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2.xml" ContentType="application/inkml+xml"/>
  <Override PartName="/ppt/notesSlides/notesSlide5.xml" ContentType="application/vnd.openxmlformats-officedocument.presentationml.notesSlide+xml"/>
  <Override PartName="/ppt/media/audio2.wav" ContentType="audio/x-wav"/>
  <Override PartName="/ppt/ink/ink3.xml" ContentType="application/inkml+xml"/>
  <Override PartName="/ppt/ink/ink4.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5.xml" ContentType="application/inkml+xml"/>
  <Override PartName="/ppt/notesSlides/notesSlide9.xml" ContentType="application/vnd.openxmlformats-officedocument.presentationml.notesSlide+xml"/>
  <Override PartName="/ppt/ink/ink6.xml" ContentType="application/inkml+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7.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3" r:id="rId1"/>
    <p:sldMasterId id="2147483674" r:id="rId2"/>
  </p:sldMasterIdLst>
  <p:notesMasterIdLst>
    <p:notesMasterId r:id="rId73"/>
  </p:notesMasterIdLst>
  <p:sldIdLst>
    <p:sldId id="256" r:id="rId3"/>
    <p:sldId id="257" r:id="rId4"/>
    <p:sldId id="266" r:id="rId5"/>
    <p:sldId id="301" r:id="rId6"/>
    <p:sldId id="310" r:id="rId7"/>
    <p:sldId id="302" r:id="rId8"/>
    <p:sldId id="311" r:id="rId9"/>
    <p:sldId id="312" r:id="rId10"/>
    <p:sldId id="313" r:id="rId11"/>
    <p:sldId id="303" r:id="rId12"/>
    <p:sldId id="304" r:id="rId13"/>
    <p:sldId id="305" r:id="rId14"/>
    <p:sldId id="306" r:id="rId15"/>
    <p:sldId id="307" r:id="rId16"/>
    <p:sldId id="308" r:id="rId17"/>
    <p:sldId id="309" r:id="rId18"/>
    <p:sldId id="314" r:id="rId19"/>
    <p:sldId id="315" r:id="rId20"/>
    <p:sldId id="316" r:id="rId21"/>
    <p:sldId id="317" r:id="rId22"/>
    <p:sldId id="318" r:id="rId23"/>
    <p:sldId id="319" r:id="rId24"/>
    <p:sldId id="320" r:id="rId25"/>
    <p:sldId id="321" r:id="rId26"/>
    <p:sldId id="322" r:id="rId27"/>
    <p:sldId id="323" r:id="rId28"/>
    <p:sldId id="324" r:id="rId29"/>
    <p:sldId id="325" r:id="rId30"/>
    <p:sldId id="258" r:id="rId31"/>
    <p:sldId id="259" r:id="rId32"/>
    <p:sldId id="260" r:id="rId33"/>
    <p:sldId id="261" r:id="rId34"/>
    <p:sldId id="262" r:id="rId35"/>
    <p:sldId id="263" r:id="rId36"/>
    <p:sldId id="264" r:id="rId37"/>
    <p:sldId id="265" r:id="rId38"/>
    <p:sldId id="267" r:id="rId39"/>
    <p:sldId id="268" r:id="rId40"/>
    <p:sldId id="269" r:id="rId41"/>
    <p:sldId id="270" r:id="rId42"/>
    <p:sldId id="271" r:id="rId43"/>
    <p:sldId id="272" r:id="rId44"/>
    <p:sldId id="273" r:id="rId45"/>
    <p:sldId id="274" r:id="rId46"/>
    <p:sldId id="275" r:id="rId47"/>
    <p:sldId id="276" r:id="rId48"/>
    <p:sldId id="277" r:id="rId49"/>
    <p:sldId id="278" r:id="rId50"/>
    <p:sldId id="279" r:id="rId51"/>
    <p:sldId id="280" r:id="rId52"/>
    <p:sldId id="281" r:id="rId53"/>
    <p:sldId id="282" r:id="rId54"/>
    <p:sldId id="283" r:id="rId55"/>
    <p:sldId id="284" r:id="rId56"/>
    <p:sldId id="285" r:id="rId57"/>
    <p:sldId id="286" r:id="rId58"/>
    <p:sldId id="287" r:id="rId59"/>
    <p:sldId id="288" r:id="rId60"/>
    <p:sldId id="289" r:id="rId61"/>
    <p:sldId id="290" r:id="rId62"/>
    <p:sldId id="291" r:id="rId63"/>
    <p:sldId id="292" r:id="rId64"/>
    <p:sldId id="293" r:id="rId65"/>
    <p:sldId id="294" r:id="rId66"/>
    <p:sldId id="295" r:id="rId67"/>
    <p:sldId id="296" r:id="rId68"/>
    <p:sldId id="297" r:id="rId69"/>
    <p:sldId id="298" r:id="rId70"/>
    <p:sldId id="299" r:id="rId71"/>
    <p:sldId id="300" r:id="rId72"/>
  </p:sldIdLst>
  <p:sldSz cx="9144000" cy="5143500" type="screen16x9"/>
  <p:notesSz cx="6858000" cy="9144000"/>
  <p:embeddedFontLst>
    <p:embeddedFont>
      <p:font typeface="Amatic SC" panose="020B0604020202020204" charset="-79"/>
      <p:regular r:id="rId74"/>
      <p:bold r:id="rId75"/>
    </p:embeddedFont>
    <p:embeddedFont>
      <p:font typeface="Bebas Neue" panose="020B0604020202020204" charset="0"/>
      <p:regular r:id="rId76"/>
    </p:embeddedFont>
    <p:embeddedFont>
      <p:font typeface="Bitter" panose="020B0604020202020204" charset="0"/>
      <p:regular r:id="rId77"/>
      <p:bold r:id="rId78"/>
      <p:italic r:id="rId79"/>
      <p:boldItalic r:id="rId80"/>
    </p:embeddedFont>
    <p:embeddedFont>
      <p:font typeface="Calibri" panose="020F0502020204030204" pitchFamily="34" charset="0"/>
      <p:regular r:id="rId81"/>
      <p:bold r:id="rId82"/>
      <p:italic r:id="rId83"/>
      <p:boldItalic r:id="rId84"/>
    </p:embeddedFont>
    <p:embeddedFont>
      <p:font typeface="Cambria Math" panose="02040503050406030204" pitchFamily="18" charset="0"/>
      <p:regular r:id="rId85"/>
    </p:embeddedFont>
    <p:embeddedFont>
      <p:font typeface="Comic Sans MS" panose="030F0702030302020204" pitchFamily="66" charset="0"/>
      <p:regular r:id="rId86"/>
      <p:bold r:id="rId87"/>
      <p:italic r:id="rId88"/>
      <p:boldItalic r:id="rId89"/>
    </p:embeddedFont>
    <p:embeddedFont>
      <p:font typeface="Lato" panose="020B0604020202020204" charset="0"/>
      <p:regular r:id="rId90"/>
      <p:bold r:id="rId91"/>
      <p:italic r:id="rId92"/>
      <p:boldItalic r:id="rId93"/>
    </p:embeddedFont>
    <p:embeddedFont>
      <p:font typeface="Merriweather Sans" panose="020B0604020202020204" charset="0"/>
      <p:regular r:id="rId94"/>
      <p:bold r:id="rId95"/>
      <p:italic r:id="rId96"/>
      <p:boldItalic r:id="rId97"/>
    </p:embeddedFont>
    <p:embeddedFont>
      <p:font typeface="Proxima Nova" panose="020B0604020202020204" charset="0"/>
      <p:regular r:id="rId98"/>
      <p:bold r:id="rId99"/>
      <p:italic r:id="rId100"/>
      <p:boldItalic r:id="rId101"/>
    </p:embeddedFont>
    <p:embeddedFont>
      <p:font typeface="Proxima Nova Semibold" panose="020B0604020202020204" charset="0"/>
      <p:regular r:id="rId102"/>
      <p:bold r:id="rId103"/>
      <p:boldItalic r:id="rId104"/>
    </p:embeddedFont>
    <p:embeddedFont>
      <p:font typeface="Roboto Medium" panose="02000000000000000000" pitchFamily="2" charset="0"/>
      <p:regular r:id="rId105"/>
      <p:bold r:id="rId106"/>
      <p:italic r:id="rId107"/>
      <p:boldItalic r:id="rId108"/>
    </p:embeddedFont>
    <p:embeddedFont>
      <p:font typeface="Yu Gothic UI Semilight" panose="020B0400000000000000" pitchFamily="34" charset="-128"/>
      <p:regular r:id="rId10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D0CC9E68-1F5F-482C-B899-D546115412E8}">
  <a:tblStyle styleId="{D0CC9E68-1F5F-482C-B899-D546115412E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0" d="100"/>
          <a:sy n="90" d="100"/>
        </p:scale>
        <p:origin x="798"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font" Target="fonts/font11.fntdata"/><Relationship Id="rId89" Type="http://schemas.openxmlformats.org/officeDocument/2006/relationships/font" Target="fonts/font16.fntdata"/><Relationship Id="rId112" Type="http://schemas.openxmlformats.org/officeDocument/2006/relationships/theme" Target="theme/theme1.xml"/><Relationship Id="rId16" Type="http://schemas.openxmlformats.org/officeDocument/2006/relationships/slide" Target="slides/slide14.xml"/><Relationship Id="rId107" Type="http://schemas.openxmlformats.org/officeDocument/2006/relationships/font" Target="fonts/font34.fntdata"/><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font" Target="fonts/font1.fntdata"/><Relationship Id="rId79" Type="http://schemas.openxmlformats.org/officeDocument/2006/relationships/font" Target="fonts/font6.fntdata"/><Relationship Id="rId102" Type="http://schemas.openxmlformats.org/officeDocument/2006/relationships/font" Target="fonts/font29.fntdata"/><Relationship Id="rId5" Type="http://schemas.openxmlformats.org/officeDocument/2006/relationships/slide" Target="slides/slide3.xml"/><Relationship Id="rId90" Type="http://schemas.openxmlformats.org/officeDocument/2006/relationships/font" Target="fonts/font17.fntdata"/><Relationship Id="rId95" Type="http://schemas.openxmlformats.org/officeDocument/2006/relationships/font" Target="fonts/font22.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tableStyles" Target="tableStyles.xml"/><Relationship Id="rId80" Type="http://schemas.openxmlformats.org/officeDocument/2006/relationships/font" Target="fonts/font7.fntdata"/><Relationship Id="rId85" Type="http://schemas.openxmlformats.org/officeDocument/2006/relationships/font" Target="fonts/font12.fntdata"/><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font" Target="fonts/font30.fntdata"/><Relationship Id="rId108" Type="http://schemas.openxmlformats.org/officeDocument/2006/relationships/font" Target="fonts/font35.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font" Target="fonts/font2.fntdata"/><Relationship Id="rId91" Type="http://schemas.openxmlformats.org/officeDocument/2006/relationships/font" Target="fonts/font18.fntdata"/><Relationship Id="rId96" Type="http://schemas.openxmlformats.org/officeDocument/2006/relationships/font" Target="fonts/font23.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font" Target="fonts/font33.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78" Type="http://schemas.openxmlformats.org/officeDocument/2006/relationships/font" Target="fonts/font5.fntdata"/><Relationship Id="rId81" Type="http://schemas.openxmlformats.org/officeDocument/2006/relationships/font" Target="fonts/font8.fntdata"/><Relationship Id="rId86" Type="http://schemas.openxmlformats.org/officeDocument/2006/relationships/font" Target="fonts/font13.fntdata"/><Relationship Id="rId94" Type="http://schemas.openxmlformats.org/officeDocument/2006/relationships/font" Target="fonts/font21.fntdata"/><Relationship Id="rId99" Type="http://schemas.openxmlformats.org/officeDocument/2006/relationships/font" Target="fonts/font26.fntdata"/><Relationship Id="rId101" Type="http://schemas.openxmlformats.org/officeDocument/2006/relationships/font" Target="fonts/font28.fntdata"/><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font" Target="fonts/font36.fntdata"/><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font" Target="fonts/font3.fntdata"/><Relationship Id="rId97" Type="http://schemas.openxmlformats.org/officeDocument/2006/relationships/font" Target="fonts/font24.fntdata"/><Relationship Id="rId104" Type="http://schemas.openxmlformats.org/officeDocument/2006/relationships/font" Target="fonts/font31.fntdata"/><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19.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font" Target="fonts/font14.fntdata"/><Relationship Id="rId110"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font" Target="fonts/font9.fntdata"/><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font" Target="fonts/font4.fntdata"/><Relationship Id="rId100" Type="http://schemas.openxmlformats.org/officeDocument/2006/relationships/font" Target="fonts/font27.fntdata"/><Relationship Id="rId105" Type="http://schemas.openxmlformats.org/officeDocument/2006/relationships/font" Target="fonts/font32.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font" Target="fonts/font20.fntdata"/><Relationship Id="rId98" Type="http://schemas.openxmlformats.org/officeDocument/2006/relationships/font" Target="fonts/font25.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font" Target="fonts/font10.fntdata"/><Relationship Id="rId88" Type="http://schemas.openxmlformats.org/officeDocument/2006/relationships/font" Target="fonts/font15.fntdata"/><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3-03-12T11:42:04.356"/>
    </inkml:context>
    <inkml:brush xml:id="br0">
      <inkml:brushProperty name="width" value="0.05292" units="cm"/>
      <inkml:brushProperty name="height" value="0.05292" units="cm"/>
      <inkml:brushProperty name="color" value="#FF0000"/>
    </inkml:brush>
  </inkml:definitions>
  <inkml:trace contextRef="#ctx0" brushRef="#br0">16897 10088 89 0,'9'-19'503'0,"2"0"93"0,-1-1 84 16,-1 4 97-16,-4 2-63 0,0 0-98 16,0 3-66-16,0 3-43 0,0 0-41 15,-5 2-57-15,0 4-86 0,0-2-65 0,0 4-42 16,0 0-32-16,-5 4-21 0,-5 1-16 16,5 3-15-16,-5 3-6 0,-4 3-2 15,-1 6-1-15,-5-1-8 0,0 5-13 0,-8 7-18 16,-2-1-3-16,-5 6-8 0,-9 6-40 15,-5 5-33-15,-4 5 0 0,-16 8 0 16,-5 10 0-16,-9 7 0 0,-5 5 0 0,-5 4 0 16,-1-3 0-16,1-1 0 0,5 1 0 0,-1-3 0 15,6 0 0-15,5-6 0 16,-1-5 0-16,11-2 0 0,-1-6 0 0,5-4 0 16,5-7 0-16,6-3 0 0,3-6 0 0,6-5 0 15,5-3 0-15,10-5 0 0,-1-6 0 0,5-3 0 16,6-3 0-16,4-1 0 0,1-8 0 15,4-1 0-15,5 0-59 0,5-6-131 16,0-3-46-16,0-6-41 0,10-1-42 0,-1-4-82 16,6-5-135-16,5-1-154 0,0-4-157 15,4-4-130-15,0-2-27 0,11-3 72 0,-1-3 155 16,11-3 191-16</inkml:trace>
  <inkml:trace contextRef="#ctx0" brushRef="#br0" timeOffset="1017.402">16980 9942 79 0,'-5'-3'388'0,"5"-2"94"0,-4 2 90 0,4 0 19 16,-6 3-21-16,6 0-6 0,0-3-10 15,0 3-33-15,0 0-53 0,0 3-67 0,0-3-86 16,0 0-90-16,0 0-67 0,0 3-41 16,6 0-13-16,-2 0 2 0,1 2 15 15,1 0 15-15,-2 4 8 0,6-1 12 0,0 1 10 16,0 4 7-16,4 1 5 0,1 0 1 15,0 6-5-15,0-2-16 0,-1 4-18 0,6 1-20 16,-1 5-17-16,6-1-75 0,0 3-28 16,4 3 0-16,-5 3 0 0,6 0 0 0,-1 3 0 15,1-4 0-15,-1 7 0 0,0-3 0 16,1 2 0-16,-5 0 0 0,4 1 0 0,-5 2 0 16,6 0 0-16,-6-3 0 0,0 3 0 15,1-2 0-15,0-4 0 0,-6 4 0 0,6-6 0 16,-5 2 0-16,-1-4 0 0,6 1 0 15,-6-2 0-15,1 1 0 0,0-2 0 0,-1-1 0 16,-4-1 0-16,4-2 0 0,1-1 0 16,-5 1 0-16,4-4 0 0,-4 2 0 15,0-2 0-15,0-1 0 0,-1-1 0 0,1 0 0 16,0-3 0-16,-6 0 0 0,6 1 0 16,0-4 0-16,-5 3 0 0,4-2 0 0,-4-1 0 15,0-2 0-15,5 3 0 0,-5-3 0 16,0-1 0-16,-1 1 0 0,1 0 0 0,0 0 0 15,-1 0 0-15,2-1 0 0,-7-2 0 16,6 3 0-16,0 0 0 0,0-3 0 0,-6 0 0 16,6 2 0-16,-5-1 0 0,0-4 0 15,5 3 0-15,-5-3 0 0,0 1 0 0,-1-4 0 16,2 3 0-16,-6-2 0 0,5 0 0 16,-1-4 0-16,-4 4 0 0,0-4 0 0,6 2 0 15,-6-2 0-15,0 0 0 0,4 1 0 0,-4 0 0 16,0 0 0-16,0-3 0 0,0 3 0 0,0-3 0 15,-4 0 0-15,4 0 0 0,0-3 0 16,-6 0 0-16,6 3 0 0,-4-6 0 16,-1 4 0-16,-1-4 0 0,2 1 0 0,-1 0-174 15,0-1-315-15,-5 0-109 0,5-2-134 0,-4 3-186 16,-6-4-133-16,5 4-33 0,0-3 51 0,-4 2 135 16,-1 1 187-16,-5 2 255 0</inkml:trace>
  <inkml:trace contextRef="#ctx0" brushRef="#br0" timeOffset="2378.356">15024 11743 180 0,'-5'-2'411'0,"5"2"84"0,-5-3 79 0,5 3-32 16,0-3-39-16,-5 3-19 0,5-3-13 15,0 3-16-15,0-2-20 0,-5 2-35 16,5-3-55-16,0 0-63 0,0 0-68 0,0 1-60 16,0-2-52-16,0 2-32 0,0 0-14 0,5-1-6 15,0 0-3-15,0 0-1 0,0 0-1 16,0 1-1-16,4-2 1 0,1 2 5 0,0 2 5 15,0-3 5-15,4 3 1 0,1 0 0 16,0 0-7-16,10 3-11 0,-6-3-10 16,1 2-3-16,4 2 4 0,6-4 14 0,-5 2 15 15,9 1 12-15,0-3 9 0,1 0 1 16,3 0-6-16,7 0-13 0,-1-3-14 0,5 1-15 16,-1-2-11-16,2-1-9 0,-1 2-9 15,5-2-9-15,0 2-4 0,0 1 0 16,-5-1-1-16,5 0 2 0,-5 0 3 0,4 0 6 15,-3 3 0-15,-1 0-1 0,0 0-1 16,-1 3 0-16,-3-3-3 0,-6 3-2 0,5 0-1 16,-4 0 0-16,-1-1 2 15,0 1 10-15,0 0 5 0,0-1 6 0,1-2 8 16,-1 0 6-16,0 0 7 0,5 0-8 0,-5 0-2 16,5 0-3-16,-4-2-6 0,4 2-4 15,-5 0-7-15,0 0-3 0,1 0-2 0,-6 0-2 16,0 2-4-16,6-2-2 0,-6 0 1 15,0 3-1-15,-5-3 0 0,6 3 1 16,-5-3 4-16,-2 0 22 0,2 0 17 0,-1 0 9 16,-4 0 7-16,5 0 2 0,-6 0-1 15,0 0-25-15,1 0-34 0,-5 0 0 0,4 2 0 16,-4-2 0-16,-1 0 0 0,1 4 0 16,0-4 0-16,-6 2 0 0,6 1 0 0,0 0 0 15,-5 0 0-15,-1 0 0 0,6-1 0 16,-5 0 0-16,-1 4 0 0,1-3 0 0,0 0 0 15,-6 0 0-15,6-1 0 0,-1 1 0 16,1-3 0-16,0 3 0 0,-5 0 0 0,5-3 0 16,-1 0 0-16,1 0 0 0,0 2 0 15,-6-2 0-15,6 0 0 0,-5 0 0 0,0 0 0 16,5 3 0-16,-6-3 0 0,1 0 0 16,0 0 0-16,-5 0 0 0,5 0 0 0,-1 0 0 15,1 0 0-15,0 0 0 0,0 0 0 0,0-3 0 16,0 3 0-16,-5-2 0 0,9 2 0 15,-9-3 0-15,5 3 0 0,0-3 0 16,-1 3 0-16,2 0 0 0,-7 0 0 0,6 3 0 16,-5-3 0-16,5 0 0 0,-5 3 0 0,5-3 0 15,-6 2 0-15,1 1 0 0,0 0 0 16,5-3 0-16,-5 3 0 0,0-1 0 16,-1 1 0-16,2-3 0 0,-1 3 0 0,-1-3 0 15,2 3 0-15,-2-3 0 0,1 0 0 0,-5 0 0 16,5 0 0-16,-5 0 0 0,0 0 0 15,0 0 0-15,0-3 0 0,0 0 0 0,0 0 0 16,-5 1 0-16,5-4 0 0,-5 1-91 0,-5-1-365 16,6-2-187-16,-7 0-267 15,2 0-201-15,-6-1-60 0,1 0 21 0,-1 1 94 16,0-2 190-16,1 1 301 0</inkml:trace>
  <inkml:trace contextRef="#ctx0" brushRef="#br0" timeOffset="3588.06">16828 10080 193 0,'0'-3'354'0,"0"0"59"0,-4 3 15 16,4-2-34-16,0 2-33 0,0-3-26 0,0 3-21 16,0-3-15-16,0 3-17 0,0 0-30 15,0-2-32-15,0 2-31 0,0-3-27 0,0 0-23 16,0 3-9-16,0-3 4 0,0 0 7 16,4 1 3-16,-4-1 1 0,6-2-3 0,-2 1-7 15,-4 0-13-15,10-2-9 0,-5-3-9 16,4 1-5-16,-3 0-4 0,3-3-3 0,1 2-3 15,5-1-5-15,-5-2-5 0,-1 4-6 16,6-3-5-16,-5 0-4 0,5 0-8 16,-1 0-5-16,-3 0-7 0,3 0-7 0,1 0-8 15,0-3-6-15,4 3-7 0,-4-3-8 16,0 3-3-16,-1-3-4 0,1 3 14 0,4-2 6 16,-4-1 7-16,0 3 3 0,4-3 1 15,-4 0 2-15,5 0-16 0,-1 1-7 16,1-1-6-16,0 0-3 0,-1 0-1 0,-4 0-1 15,5 1 0-15,-1 1-1 0,1-1-12 16,-5-1-4-16,4 1-2 0,-4 1-1 0,4-2 0 16,-4 4 2-16,0-2 9 0,-1 1 7 15,1 0 4-15,5 0 1 0,-10 1 1 16,4-2 0-16,1 1 1 0,0 0-1 0,0 0 0 16,-1 0-2-16,1 0 1 0,0 0-1 15,-1-2-2-15,6 1 0 0,-5-2 0 0,5 1 0 16,-6 1-1-16,6-1 0 0,-5 2 0 15,-1 0 1-15,1 0 0 0,0 2 0 0,-1 2 0 16,-4-2 0-16,4 0 0 0,-3 4-1 16,-1-4 0-16,-6 5-1 0,6-2-2 15,-5 3 1-15,5-3 1 0,-5 4 0 0,-1-4 0 16,2 4 2-16,-2-1 0 0,-4 0 0 16,0 0 0-16,5 3 0 0,-5-3 1 0,0 3-1 15,0-2-1-15,0 2-6 0,0 0-10 16,-5 0-27-16,5 0-47 0,-4 0-95 15,-2 2-169-15,-3 1-256 0,-1 3-265 0,-5-1-117 16,1 3-31-16,-1 1 53 0,-5-1 150 16,-4 3 248-16</inkml:trace>
  <inkml:trace contextRef="#ctx0" brushRef="#br0" timeOffset="4236.529">16579 9448 280 0,'4'-5'506'16,"-4"-3"117"-16,0-1 122 0,0 4 26 15,0 2-50-15,0 0-60 0,0 1-74 0,0 2-89 16,-4 0-99-16,4 5-106 0,-6 0-87 15,1 10-54-15,-5-2-28 0,6 6-16 0,-6 3-13 16,0 3-12-16,0 3-15 0,-4 2-13 16,3 0-11-16,2 4-3 0,-6-1-5 0,5-3-4 15,6 1-5-15,-6-7-3 0,5 1-2 16,0-6-13-16,0-2-12 0,5-6-5 0,0-6-5 16,0-2-3-16,5-8-3 0,0-3-5 15,0-6 3-15,5-5-1 0,-6-7 3 16,6 2 1-16,0-7 4 0,-5-1 6 0,4 1 5 15,2-5 3-15,-1 3-1 0,-1 0 1 16,-4 2 0-16,5 4 2 0,0 2-1 16,-6 3 1-16,2 3 1 0,-2 3 0 0,1 4 0 15,1 1 1-15,-2 6 2 0,1 2 1 16,5 6 4-16,-10 2 10 0,10 6 9 0,-5 3 5 16,5 2 0-16,-6 1-1 0,6 5-3 15,0-2-11-15,0 4 1 0,-1-2 1 0,1 3-2 16,0 0-5-16,0-3-3 0,0-3-9 15,0 1-44-15,-1-4-48 0,-4 1-60 16,5-3-89-16,-10 0-156 0,5-4-160 0,-5-1-201 16,0 2-194-16,-5-3-69 0,0 0 24 0,0-2 123 15,-5-1 152-15,0 1 222 0</inkml:trace>
  <inkml:trace contextRef="#ctx0" brushRef="#br0" timeOffset="4421.036">16485 9647 269 0,'-10'-11'632'15,"0"2"185"-15,6 1 139 0,-6 3 59 16,5-1-173-16,0 3-166 0,5-2-148 16,0 2-152-16,5 1-113 0,4-2-71 0,6 2-45 15,0 0-30-15,5-4-30 0,9 3-33 16,1 0-20-16,-1 1-23 0,5-1-61 0,5 0-112 16,1 0-194-16,-6 0-260 0,5 3-303 15,1 0-149-15,-6 3-32 0,-5 6 65 16,1-1 169-16,-6 2 251 0</inkml:trace>
  <inkml:trace contextRef="#ctx0" brushRef="#br0" timeOffset="5363.519">14700 11942 255 0,'-4'-8'624'0,"4"-4"158"0,-6 5 138 16,2 1 79-16,4 0-183 0,-5 0-153 16,5 4-135-16,-5 2-142 0,0-2-125 0,5 4-73 15,0 0-54-15,0 7-38 0,0 2-24 0,0 6-12 16,0-1-9-16,0 6-13 0,5 3-10 15,0 0-6-15,-5 0-7 0,5 3-5 0,-1-1-3 16,-4 1-3-16,6-4-3 0,-2-2-2 16,-4 0-3-16,5-5-3 0,0-1-2 0,-5-4-3 15,5-4-2-15,-5-3 0 0,0-5 0 16,0-3 2-16,0-5 1 0,0-2 2 0,-5-8 1 16,5-3 1-16,-5-1 0 0,0-6 1 0,1-2 4 15,4-1-1-15,-6 1 1 0,6-3 0 16,0 3 1-16,0-1 1 0,6 4-1 0,-2 2 1 15,1 3 1-15,0 2 1 0,0 4-1 16,5 2 0-16,-5 6 1 0,-1 2 1 16,1 1 0-16,1 5 4 0,3 5 0 0,-4 1 3 15,0 2-1-15,5 3 1 0,-10 3-3 0,5 3 1 16,-1 1-5-16,-4 5-1 0,0-1-3 16,-4-3-2-16,4 4-6 0,-5-1-19 15,5-3-21-15,-5-3-18 0,5-2-21 0,-5-3-19 0,5 0-13 16,0-5-4-16,0-1 1 0,0-2 8 15,5-3 13-15,0 0 17 0,4-3 19 16,1-2 21-16,0-1 21 0,0 0 14 0,4-2 9 16,-3 3 5-16,3-1 4 0,1 1 4 0,-5 5 24 15,-1 0 25-15,1 2 20 0,1 4 15 16,-7 2 13-16,1 6 6 0,0 0-16 0,-5 2-21 16,0 3-18-16,0 1-17 0,-5 2-14 15,0 0-12-15,-5 3-7 0,1-3-7 0,-1 3-4 16,0-6-2-16,-5 1-2 0,6-1-3 15,-6-5-4-15,0-4-7 0,0 2-22 0,1-7-34 16,-6 1-64-16,5-3-94 0,0-3-133 0,6 0-165 16,-1-3-187-16,0 0-158 0,5-3-39 15,5 4 43-15,5-4 107 0,5 0 157 16</inkml:trace>
  <inkml:trace contextRef="#ctx0" brushRef="#br0" timeOffset="6009.791">18716 11986 35 0,'-14'-14'472'15,"4"0"101"-15,-5 0 87 0,0 4 97 0,0-2-54 16,5 2-66-16,-4-1-73 0,-1 3-60 16,0 2-57-16,1-2-74 0,0 5-92 15,3 0-84-15,-8 0-49 0,4 3-28 0,5 3-19 0,-9 3-13 16,9 2-16-16,-5 0-12 0,5 6-11 16,1 2-9-16,-1 1-8 0,0 2-5 15,5 6 1-15,0-3 4 0,5 3 7 0,0 3 9 16,5-1 11-16,5-2 14 0,-1 2 8 0,6-1-2 15,5-4-7-15,4 0-11 0,6-8-17 16,5-3-23-16,-1-6-18 0,4-5-14 0,7-5-19 16,-1-6-33-16,0-6-63 0,5-2-125 15,-5-7-218-15,6-6-333 0,-6 1-234 0,-5-5-98 16,0 4-6-16,-9-2 93 0,-6 1 204 0,-4 3 329 16</inkml:trace>
  <inkml:trace contextRef="#ctx0" brushRef="#br0" timeOffset="6833.62">17191 9730 340 0,'0'-3'486'0,"0"0"91"0,-5 0 86 15,5 3-54-15,0-2-53 0,0 2-31 0,-4 0-32 16,4 0-42-16,0 0-51 0,0 0-58 16,0 0-62-16,0 0-55 0,0 0-35 15,0 0-14-15,4 0-4 0,-4 0 5 0,0 2 13 16,5-2 7-16,0 3 3 0,0 0-1 0,0 3-24 15,5-1-17-15,0 0-19 0,-1 7-18 16,1-4-17-16,0 6-58 0,0 0-46 0,0 0 0 16,4 2 0-16,-9 0 0 0,5 3 0 15,-5 1 0-15,5 2 0 0,-10 0 0 16,5-3 0-16,-5 3 0 0,4 0 0 0,-8 1 0 16,4-4 0-16,-5-2 0 0,5-1-55 15,-10 0-171-15,5-4-53 0,0-1-47 16,0 0-48-16,-4-6-74 0,3-2-108 0,2 0-127 15,-1-3-131-15,0-3-123 0,0-3-16 16,5 1 76-16,0 0 138 0,0-4 171 16</inkml:trace>
  <inkml:trace contextRef="#ctx0" brushRef="#br0" timeOffset="7253.498">17348 9733 187 0,'0'-9'311'0,"0"1"34"0,-5 2-8 16,5 1-56-16,0 0-33 0,0 2-4 16,-5-3 17-16,5 3 30 0,0 3 41 15,0-2 41-15,0 2 47 0,0-4 35 0,0 4 9 16,-4 0-15-16,4 4-39 0,0-4-55 15,0 0-71-15,0 0-76 0,0 2-57 0,0-2-41 16,0 3-25-16,0-3-16 0,0 3-8 16,4 0-1-16,-4 0 4 0,5-1 10 15,-5 4 12-15,5-4 14 0,0 4 13 0,0-1 11 16,0 4-11-16,-5-1-5 0,5 0-5 16,-1 3-11-16,2 3-12 0,-2 0-15 15,-4 2 2-15,0 4-9 0,0-1-15 0,0 1-10 16,-4 2-11-16,4 2-7 0,-6-2-7 0,6 3-9 15,-4 0-8-15,-1 0-11 0,0 0-29 16,-5-1-47-16,5-2-53 0,0 1-58 16,1-4-62-16,-6 0-87 0,5-2-130 0,-5-4-170 15,5-1-210-15,0-4-137 0,0-2-36 16,0-1 41-16,1-2 126 0,4-3 202 0</inkml:trace>
  <inkml:trace contextRef="#ctx0" brushRef="#br0" timeOffset="7709.283">17334 9716 314 0,'0'-2'525'0,"0"2"112"0,0 0 108 16,0 0-10-16,0 0-37 0,0 0-64 0,0 0-74 15,0 2-77-15,0 1-77 0,0-3-80 16,4 2-78-16,-4 1-46 0,5 3-22 0,0-3-24 15,0 2-14-15,0 0-4 0,0 4-3 16,0-1-4-16,-1 1 0 0,2 1 9 16,-6 4 2-16,4 3-10 0,-4-1-17 0,0 4-19 15,-4 2-56-15,4 2-40 0,-6 2 0 16,2 1 0-16,-1 1 0 0,0-1 0 0,0 3 0 16,0-2 0-16,0 0 0 0,-4-1 0 15,3-2 0-15,2 0-64 0,-7-3-115 16,7 0-73-16,-1-6-94 0,-5-1-152 0,5-5-210 15,1-2-246-15,-2-2-120 0,2-3-23 16,-1-6 50-16,5 0 138 0,0-2 223 0</inkml:trace>
  <inkml:trace contextRef="#ctx0" brushRef="#br0" timeOffset="8161.267">17289 9714 67 0,'0'-6'381'0,"0"0"83"16,0 1 79-16,-4 2 23 0,4 0-37 0,0 0-19 15,0 1-5-15,0-2-5 0,0 4-20 16,0 0-41-16,0 0-55 0,0 0-55 0,0 0-49 16,0 0-41-16,0 4-21 0,0-2-3 15,4 1 6-15,-4 3 1 0,5-1-8 16,0 3-28-16,-5 3-26 0,5 3-25 0,0 0-28 15,-5 2-29-15,0 4-26 0,4 0-5 16,-8 1-10-16,4 4-14 0,0 0-9 0,-5 0-7 16,0 2-8-16,5 1-11 0,-5-1-11 15,0 1-26-15,-5-1-47 0,6-1-62 16,-6-2-73-16,5-2-92 0,-5-3-150 0,1-2-206 16,3-3-263-16,-3-3-123 0,3-5-23 15,2-1 46-15,4-5 131 0,0-3 218 0</inkml:trace>
  <inkml:trace contextRef="#ctx0" brushRef="#br0" timeOffset="8453.046">17309 9782 12 0,'0'-8'512'0,"-5"-1"127"0,5 4 103 15,-5-3 96-15,5 2-32 0,0 3-127 0,0 1-117 16,0-1-90-16,5 0-68 0,-5 3-58 16,0 0-67-16,0 0-47 0,5 3-37 15,-5 2-15-15,4 1-15 0,-4 2-17 0,6 4-21 16,-6 1-21-16,0 4-8 0,0-1-18 16,-6 6-16-16,6 1-21 0,-4 4-17 15,-1 1-18-15,0 2-15 0,0 0-28 0,0 4-62 16,-5-1-86-16,6-3-153 0,-6 0-267 0,5-3-351 15,-5 1-166-15,5-3-43 0,-5-3 31 16,5-3 126-16,5-2 258 0</inkml:trace>
  <inkml:trace contextRef="#ctx0" brushRef="#br0" timeOffset="11479.887">15441 11407 306 0,'-5'0'380'0,"5"-3"50"0,0 3-2 15,0-3-12-15,-5 3-19 0,5 0-19 16,0-3-17-16,0 3-15 0,0-2-8 0,-5-1-8 16,5 3-5-16,0 0-10 0,0-3-12 15,0 3-16-15,0-2-27 0,5-2-28 16,-5 2-37-16,0 2-34 0,5-2-22 0,-5 2-16 15,5 0-6-15,-5 0-5 0,4 0-5 16,2 2-3-16,-2-2-5 0,1 6-9 0,5-4-13 16,0 6-12-16,-1-2-11 0,2 2-12 15,-1 0-10-15,-1 4-9 0,6-4-7 16,-5 3-3-16,0 3-4 0,5-4-1 0,-6 2-1 16,1 2-2-16,-1-4 0 0,-3 2-1 15,-2-1-2-15,1 0 0 0,0 0-6 16,0-3-19-16,-5 0-27 0,0-2-33 0,0 0-43 15,0-4-50-15,-5 4-70 0,5-6-104 0,-5 2-140 16,0-2-162-16,1-2-187 0,-2 2-115 16,6-3-12-16,-4 3 74 0,4-3 140 15,0 3 184-15</inkml:trace>
  <inkml:trace contextRef="#ctx0" brushRef="#br0" timeOffset="12087.3">15475 11415 377 0,'-5'-3'604'0,"5"1"126"16,-5-1 113-16,5 3-7 0,-5-3-101 0,5 3-122 16,0 0-119-16,0 0-108 0,-5-3-103 15,5 3-90-15,5 0-62 0,-5 3-34 0,5-3-9 16,0 0 8-16,0 3 16 0,0-3 20 15,4 3 23-15,-3 2 21 0,3 0 16 16,1 1 8-16,-5 3 0 0,5-1-13 0,0 3-22 16,-5 0-30-16,5-1-104 0,-6 4-31 15,7 0 0-15,-7 0 0 0,5 0 0 0,-3 0 0 16,-1 3 0-16,5-4 0 0,-6 1 0 16,1-3 0-16,-5 3 0 0,5 0-33 0,-5-3-147 15,0-3-45-15,0 3-36 0,0-3-38 16,0-2-62-16,0-1-107 0,-5-2-150 15,0-3-180-15,1-3-160 0,4 1-50 0,-6-7 38 16,6 1 118-16,0-3 180 0,0 0 224 16</inkml:trace>
  <inkml:trace contextRef="#ctx0" brushRef="#br0" timeOffset="12508.177">15441 11448 456 0,'-5'-2'618'0,"5"2"123"0,-5 0 111 16,5 0-36-16,-5 0-105 0,5 0-116 16,0 0-109-16,-5 0-106 0,5 0-98 0,0 0-87 15,0 0-56-15,5 0-28 0,-5 0-8 16,5 2 3-16,-5-2 12 0,5 0 13 16,0 3 9-16,-1-3 5 0,2 3 4 0,-2 0 6 15,6 2 4-15,-5 1-5 0,0 1-13 16,0 2-19-16,4 0-22 0,-3 5-23 15,-1-4-68-15,-1 7-9 0,2-1 0 0,-2 1 0 16,1 2 0-16,0-3 0 0,0 4-75 16,-5-1-106-16,5 1-75 0,0-4-110 0,0 0-160 15,-5 2-217-15,0-8-246 0,4-1-102 0,-4-1-14 16,0-5 63-16,6-1 153 0,-6-4 242 16</inkml:trace>
  <inkml:trace contextRef="#ctx0" brushRef="#br0" timeOffset="12826.318">15441 11465 368 0,'-5'-21'699'0,"0"36"163"0,0-15 111 0,5-2 23 15,-5 2-195-15,5 0-193 0,0-3-163 16,0 3-134-16,5-3-82 0,0 3-41 16,0-3-19-16,0 3-8 0,5-2 2 0,-6 4 5 15,6-2 8-15,-5 3 4 0,5 3 3 16,-1-1-5-16,2 4-17 0,-7 1-26 0,6 2-98 16,-5 2-37-16,0-1 0 0,0 4 0 15,0 2 0-15,0-3 0 0,0 4-103 16,-1-4-207-16,2 0-208 0,-2 1-329 0,1 0-259 15,-5-3-91-15,6-1 3 0,-2-1 71 0,-4-1 182 16,5-4 322-16</inkml:trace>
  <inkml:trace contextRef="#ctx0" brushRef="#br0" timeOffset="13715.159">17922 11481 245 0,'0'-6'491'0,"-5"4"94"15,5 0 85-15,0-1-18 0,0 0-68 16,-5 3-64-16,5 0-45 0,0 0-42 0,0 0-47 16,0 0-52-16,-5 0-60 0,5 3-61 15,0 0-54-15,0-1-39 0,-4 4-24 16,4-1-14-16,-6 0-5 0,1 4-4 0,5 0-2 16,-4 1-6-16,-6 4-6 0,5 3-10 15,0-1-10-15,0 1-11 0,0 2-9 16,0 0-15-16,0 1-23 0,1-4-38 0,4 4-70 15,0-7-143-15,0 1-220 0,0-3-299 0,0-3-180 16,4-2-68-16,1-3 13 0,0-6 113 16,0 0 205-16</inkml:trace>
  <inkml:trace contextRef="#ctx0" brushRef="#br0" timeOffset="14051.299">17907 11401 347 0,'0'-5'481'16,"0"-1"86"-16,-4 4 67 0,4-4-53 0,0 4-49 16,0 2-33-16,0-3-19 0,0 3-23 15,-6-3-32-15,6 3-47 0,0 0-61 16,0 0-64-16,0 0-64 0,-5 3-51 0,5-3-36 15,0 3-21-15,0 1-12 0,-4 2-7 16,4 2-5-16,-6 1-4 0,6-1-4 0,-4 3-3 16,-1 3-4-16,0 0-7 0,0 3-6 15,0-1-6-15,0 0-6 0,0 4-5 0,5-1-6 16,-4 1-6-16,4-4-20 0,-6 3-37 16,6-2-62-16,0-1-123 0,0 1-206 0,0-3-272 15,6-6-223-15,-6 0-93 0,4-2-6 16,1-4 86-16,0-4 185 0,0-4 267 15</inkml:trace>
  <inkml:trace contextRef="#ctx0" brushRef="#br0" timeOffset="14358.479">17975 11380 431 0,'0'-6'678'0,"-4"3"144"0,-1 0 119 0,5 3-4 16,-5 0-168-16,0 0-180 0,0 0-147 0,5 3-133 16,-5 0-110-16,0 0-72 0,1 0-43 15,4 1-26-15,0 2-9 0,-6 0 1 16,6-1 3-16,-4 4 5 0,-1-1 6 0,5 3 8 16,-5 3 2-16,0 0-4 0,0 0-6 15,5 2-9-15,-4 4-12 0,-2-1-10 16,1 0-11-16,1 0-9 0,-2 1-7 0,6 1-15 15,-4-2-32-15,4 1-46 0,0-1-72 16,0 1-140-16,0-6-205 0,0 2-262 0,0-5-198 16,4 0-76-16,-4-3 7 0,6-2 106 0,-2-1 188 15,1-2 265-15</inkml:trace>
  <inkml:trace contextRef="#ctx0" brushRef="#br0" timeOffset="16702.294">17568 9942 59 0,'0'0'625'0,"6"0"221"16,-6 0 153-16,-6 0 105 0,6 0-67 15,0-3-168-15,-4 3-196 0,4 0-183 0,-5-2-131 16,5 2-92-16,0-3-73 0,0-3-63 16,0 3-49-16,0-4-38 0,0-2-26 15,5 1-18-15,-1-6-15 0,2 3-13 0,-1-3-12 16,-1 3-9-16,-4-3-5 0,6 3-2 15,-6 0 4-15,0 1 14 0,-6 1 12 0,6 4 11 16,0-1 8-16,0 0 2 0,-4 4 2 0,4 2 2 16,0 0 13-16,-5 5 20 0,5 4 21 15,0 1 27-15,0 1 25 0,0 6 16 16,0 0 3-16,5 2-4 0,-5 3-14 0,4 0-76 16,2 0-30-16,-2 3 0 0,6 0 0 15,-5-3 0-15,5 3 0 0,-5-6-83 16,-1 3-276-16,2-5-294 0,-2 2-388 0,-4-5-176 15,5-1-40-15,1-2 43 0,-6-2 122 16,4-4 275-16,-4-2 383 0</inkml:trace>
  <inkml:trace contextRef="#ctx0" brushRef="#br0" timeOffset="18239.918">3182 11608 120 0,'0'-6'677'16,"0"4"200"-16,0-1 119 0,-5 3 76 0,5 3-108 15,-5-3-215-15,0 5-217 0,1 4-166 16,-2 1-90-16,2 5-55 0,-6 4-37 16,5 3-32-16,0 3-27 0,-5 2-27 0,0 4-26 15,5 2-21-15,-5 0-15 0,6 0-12 0,-6 0-8 16,5-6-4-16,0-1-5 0,0-4 0 16,5-6-3-16,0-5-1 0,0 0-3 0,-5-8-6 15,5-3-9-15,0-8-15 0,0-3-19 16,5-9-26-16,-5-2-21 0,0-3-12 0,5-5-1 15,-5 0 6-15,5-4 19 0,0 1 23 0,0 1 24 16,0-2 15-16,-1 4 15 0,2 3 7 16,3-1 1-16,-3 5 3 0,-2 1 0 0,6 4 2 15,-5 4 0-15,5 0 6 0,-5 3 7 16,5 5 9-16,-1 4 16 0,1 2 18 16,0 2 14-16,4 7 6 0,-4 2 0 0,5 2-6 15,-5 7-12-15,5 2-15 0,-1 3-14 16,1 2-8-16,0 4-6 0,0 2-3 15,-1-3 0-15,1 3-8 0,0-3-28 0,0 1-48 16,-1-1-63-16,-4-2-96 0,0-1-168 0,-1-5-267 16,-4 1-295-16,0-7-125 0,0 0-30 15,-5-1 46-15,0-7 139 0,-5 0 256 0</inkml:trace>
  <inkml:trace contextRef="#ctx0" brushRef="#br0" timeOffset="18428.932">3148 11865 478 0,'-29'-11'852'0,"8"2"131"0,2 1 83 16,0 2 49-16,4 4-284 0,5-1-296 0,5 3-198 16,5 0-112-16,5 3-64 0,-1-3-38 0,11 2-21 15,5-2-20-15,4 0-18 0,1 0-18 16,5-2-17-16,-1-1-15 0,1 0-36 16,4-2-55-16,-5 2-106 0,-4-3-171 0,-1 3-243 15,1 1-274-15,-6 0-150 0,-4-2-43 16,5 2 51-16,-11 2 142 0,1-3 229 0</inkml:trace>
  <inkml:trace contextRef="#ctx0" brushRef="#br0" timeOffset="18793.159">3039 11514 677 0,'-29'-5'916'16,"10"3"113"-16,-5-4 74 0,3 6 48 0,7-3-383 15,-1 3-303-15,6 0-163 0,3 0-94 16,6 3-51-16,0-3-29 0,0 0-10 0,6 0-5 16,3-3-9-16,1 0-12 0,0-3-18 15,5-2-18-15,0-2-16 0,-1-2-11 16,0-1-10-16,1-1-6 0,0 0-3 0,-1-3-4 16,-3 4-3-16,3 2-2 0,-9 0-1 15,5 0-2-15,-5 5-3 0,5 1-3 16,-6-1 1-16,2 3-2 0,-2 1 1 0,1 2-1 15,1 0 3-15,-2 2 2 0,1-2 1 0,5 3 1 16,-5 3 0-16,0-4 1 0,4 4 1 16,1-1 0-16,0 4 0 0,0-1 1 15,4 0 1-15,-3 3 0 0,3 3 0 0,1-3-37 16,4 6-63-16,-4-4-100 0,4 1-203 16,-4 5-327-16,5-2-282 0,4-1-115 0,-3 4-18 15,8-4 57-15,0 4 182 0,6-4 312 16</inkml:trace>
  <inkml:trace contextRef="#ctx0" brushRef="#br0" timeOffset="19390.079">3614 11958 438 0,'-10'3'657'0,"5"0"154"0,-5 0 130 15,5 0-17-15,0 2-140 0,-4-2-150 0,3 3-128 16,6-4-133-16,-4 1-112 0,-1 0-79 15,5-1-49-15,0-2-37 0,0 0-24 0,0 0-15 16,5-2-13-16,-5-1-5 0,4-2-5 0,2-4-6 16,-2 1-6-16,1-6-6 0,0 3-4 15,0-2-11-15,0-1-9 0,0 2-10 0,-5-2-9 16,5 4-9-16,-5-2-4 0,0 4-1 0,0 0 1 16,0 2 6-16,0 1 5 0,0 2 5 15,0 0 6-15,0 3 4 0,0 0 7 16,0 6 9-16,0-1 14 0,0 4 15 0,4 2 14 15,2 3 14-15,-2 2 13 0,1 4 6 0,5-1-1 16,-5 3-7-16,5 0-9 0,-1 3-11 16,1-1-12-16,5 1-26 0,-5-2-49 15,5-1-76-15,-6-3-155 0,6 0-298 0,-5-2-350 0,5-7-171 16,-1 2-58-16,6-7 17 16,-5-2 124-16,5-6 280 0</inkml:trace>
  <inkml:trace contextRef="#ctx0" brushRef="#br0" timeOffset="19629.441">4236 11867 797 0,'-4'6'1034'16,"-2"-3"140"-16,2 0 88 0,-1-1 49 15,-1-2-419-15,6 3-357 0,0-3-203 0,6 3-125 16,3-3-81-16,1 0-44 0,0 0-26 0,10 0-19 15,-6 0-13-15,6-3-14 0,-1 3-17 0,6-3-41 16,-6 3-53-16,2 3-60 0,-2-3-64 16,0 3-104-16,-4-1-141 0,0 4-168 15,0 0-163-15,-5 2-171 0,-6 0-55 0,1 0 38 16,-5 3 117-16,-5 3 187 0,5-3 206 0</inkml:trace>
  <inkml:trace contextRef="#ctx0" brushRef="#br0" timeOffset="19808.96">4344 12000 384 0,'-19'0'875'15,"-1"-3"164"-15,0 3 116 0,5 0 90 0,1 0-168 16,4 0-311-16,0-3-236 0,0 3-144 16,6 0-88-16,4 3-61 0,0-3-53 0,4 0-169 15,6 0-15-15,0 0 0 0,5 0 0 0,4 3 0 16,1-3 0-16,-1 0 0 0,6 3 0 16,0-3 0-16,-1 3 0 0,1-3-60 0,4 2-390 15,1-2-271-15,4 0-347 0,0 0-133 0,1-2-26 16,3-4 40-16,2-2 135 0,-1 0 258 15,5-1 372-15</inkml:trace>
  <inkml:trace contextRef="#ctx0" brushRef="#br0" timeOffset="20410.453">5148 11741 310 0,'-15'-6'891'0,"6"1"166"0,-6-1 113 16,5 1 85-16,-5-1-108 0,6 1-377 15,4 2-247-15,-5 0-145 0,5 0-96 0,5 3-57 16,-5 0-42-16,5 6-183 0,0 2 0 16,5 3 0-16,-5 3 0 0,5 5 0 0,0 3 0 15,0 3 0-15,0 5 0 0,0 1 0 16,-1-1 0-16,2 0 0 0,3 1 0 0,-4-7 0 16,5 2 0-16,-5-7 0 0,0-5 0 15,0-4 0-15,5-4 0 0,-10-3 0 0,4-6 0 16,-4-3 0-16,0-4 0 0,0-7 0 0,-4 1 0 15,-2-6 0-15,2-1 0 0,-6 1 0 16,-5-2 0-16,5-2 0 0,0 2 0 0,-4-1 0 16,4 0 0-16,5 3 0 0,0 0 0 15,1 0 0-15,4 3 0 0,4 2 0 0,1 3 0 16,0 0 0-16,5 4 0 0,0-2 0 16,0 7 0-16,-1-1 0 0,1 4 0 0,0 2 0 15,4 0 0-15,-4 2 0 0,0 4 0 16,0-1 0-16,-5 4 0 0,0-1 0 15,-1 3 0-15,-4-3 0 0,0 6 0 0,0-3 0 16,0 0 0-16,0 0-77 0,-4-3-198 0,4 4-69 16,0-7-58-16,0 3-48 0,0-2-28 15,4-3 2-15,-4-1 24 0,6 1 42 0,-2 0 65 16,7-1 83-16,-2-2 87 0,1 4 71 16,0-2 58-16,-1-2 59 0,6 2 75 0,0 1 96 15,-1 3 94-15,-3-3 65 0,3 2 44 16,1 3 10-16,-5 1-18 0,-1-1-49 0,1 1-54 15,-5 1-31-15,0 2-16 0,0-2-13 0,-5 4-19 16,0 0-25-16,-5 0-31 0,-5-1-30 16,0 4-33-16,1-3-28 0,-1 0-25 0,-5 0-31 15,1-4-45-15,-1-1-55 0,-5 0-66 16,0-5-77-16,6 2-131 0,-6-6-193 0,1 0-261 16,-1-2-197-16,0-6-69 0,1-3 7 15,-1-1 94-15,6-4 192 0,4-1 291 16</inkml:trace>
  <inkml:trace contextRef="#ctx0" brushRef="#br0" timeOffset="20765.905">4888 11570 582 0,'-15'-3'937'15,"6"0"160"-15,-1 3 121 0,0 0 99 16,5-2-269-16,-5 2-302 0,10 0-191 0,-4-3-130 15,-1 3-159-15,5 0-266 0,0-3 0 16,0 3 0-16,5 0 0 0,-1-3 0 0,2-2 0 16,3-1 0-16,1-2 0 0,5 0 0 15,0-4 0-15,-5 1 0 0,4-3 0 16,0 4 0-16,1-1 0 0,-5 0 0 0,5 0 0 16,-5 0 0-16,-1 5 0 0,-3-3 0 15,3 7 0-15,-4-4 0 0,0 4 0 16,5 2 0-16,-5 0 0 0,-1 0-1 0,7 2-28 15,-1 1 14-15,-1 0 8 0,1 2 5 16,0 1 4-16,-1 0 4 0,6 2-1 0,-5-3-20 16,5 4-49-16,0-1-71 0,4 0-89 15,-4 3-149-15,4-2-248 0,6-1-314 0,0 2-177 16,4-1-52-16,5-1 24 0,0 3 112 16,0 0 231-16,1 1 324 0</inkml:trace>
  <inkml:trace contextRef="#ctx0" brushRef="#br0" timeOffset="21002.268">5761 11798 644 0,'-5'8'951'0,"1"-2"134"0,-2 0 71 16,2-3 39-16,4-1-354 0,0 1-338 0,4-3-204 15,2 0-109-15,3-3-55 0,1 1-29 16,5-1-19-16,0-3-14 0,4 3-10 0,-4-2-26 15,4-1-13-15,1 4-11 0,-5-1-10 0,4 0-27 16,-4 3-44-16,0 0-58 0,-5 0-92 16,-1 0-140-16,1 3-195 0,-5-3-224 15,0 0-195-15,-5 0-71 0,0-3 23 0,5 1 104 16,-5-4 181-16,0 0 236 0</inkml:trace>
  <inkml:trace contextRef="#ctx0" brushRef="#br0" timeOffset="21174.323">5938 11697 309 0,'-10'-9'880'0,"0"1"202"0,-4 3 150 0,4 2 119 15,0 0-106-15,5 3-314 0,-5 0-247 16,5 3-207-16,1 0-477 0,-2 2 0 0,6 6 0 16,0 0 0-16,0 2 0 0,0 4 0 15,6 3 0-15,-2-1 0 0,1 3 0 0,0 0 0 16,0 0 0-16,0 3 0 0,5-3 0 16,-6 3 0-16,6-3-137 0,-5 0-1172 0,5 0-127 15,5-5 3-15,-5-6 98 0,5-3 159 16,4-6 317-16,0-4 402 0</inkml:trace>
  <inkml:trace contextRef="#ctx0" brushRef="#br0" timeOffset="21486.33">6497 11749 93 0,'4'-8'779'0,"-4"-3"200"15,-4 2 142-15,-1-1 103 0,0-2-35 16,-5 1-269-16,5 0-272 0,-10 0-146 15,6 0-86-15,-6 0-96 0,5 0-320 0,-5 2 0 16,6-14 0-16,-1 39 0 0,-5-19 0 16,5 6 0-16,-5 4 0 0,6 2 0 0,-1 5 0 15,0 5 0-15,1 0 0 0,3 7 0 16,2-5 0-16,4 7 0 0,0-3 0 0,4 2 0 16,2-2 0-16,3 0 0 0,1 0 0 15,5-3 0-15,4-2 0 0,-4-1 0 0,10-6 0 16,-6 1 0-16,6-5 0 0,-1-1 0 0,-4-3 0 15,4-5 0-15,-4 0 0 0,4-3 0 0,-9-2 0 16,5-4 0-16,-5-1-116 0,-6-2-1058 16,1-2-165-16,0-1-22 0,-5-5 68 0,0 0 119 15,-5-2 236-15,0 0 346 0</inkml:trace>
  <inkml:trace contextRef="#ctx0" brushRef="#br0" timeOffset="21861.328">6242 11454 517 0,'-20'-8'967'0,"-5"-1"171"0,6 7 126 16,4-4 98-16,1 3-206 0,-1 0-360 0,5 0-223 15,5 3-155-15,1 0-418 0,-2 0 0 16,6 3 0-16,6 0 0 0,-2 0 0 16,1 0 0-16,5 0 0 0,0-3 0 0,-1 0 0 15,1 0 0-15,5-6 0 0,0 0 0 16,-6 1 0-16,6-6 0 0,0 2 0 0,-5 1 0 15,4-2 0-15,-4 1 0 0,0-2 0 16,-5 6 0-16,5-4 0 0,-5 4 0 16,0 2 0-16,-1-2 0 0,-4 1 0 0,6 2 0 15,-6 2 0-15,4-3 0 0,-4 3 0 16,0 0 0-16,5 3 0 0,-5-1 0 0,5 2 0 16,0 1 0-16,0 1 0 0,5-1 0 15,0 3 0-15,-1 1 0 0,1 2 0 16,5 0 0-16,4-1 0 0,-4-1 0 0,4 2 0 15,2-3 0-15,3-2 0 0,-4-1 0 16,4 1 0-16,-4-3-343 0,-1-1-833 0,1 1-186 16,5-3-36-16,-11 0 72 0,1-3 150 15,-6 1 296-15,-3-1 412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3-03-12T11:45:47.570"/>
    </inkml:context>
    <inkml:brush xml:id="br0">
      <inkml:brushProperty name="width" value="0.05292" units="cm"/>
      <inkml:brushProperty name="height" value="0.05292" units="cm"/>
      <inkml:brushProperty name="color" value="#FF0000"/>
    </inkml:brush>
  </inkml:definitions>
  <inkml:trace contextRef="#ctx0" brushRef="#br0">19383 4362 426 0,'-5'0'509'0,"-9"0"55"15,4-2 59-15,0 2-77 0,-5 0-88 16,6-4-29-16,-2 4 10 0,1 0 3 0,1 0-25 16,-1 0-43-16,5-2-61 0,-5 2-77 15,6 0-72-15,4 0-45 0,-6 0-28 16,6 0-14-16,0 0-8 0,0 0-4 0,6 0 3 15,-2-3-2-15,6 3-2 0,0-3-2 16,4 3-7-16,1-2-8 0,5-2-5 0,0 2-4 16,4-1-1-16,-4 0 1 0,5-3 1 15,-1 4 6-15,0 0-1 0,6-4 5 0,-1 3 0 16,1 0-2-16,-1-2-4 0,-5 2-6 16,6 0-6-16,-5 1-11 0,-1-4-6 15,-4 3-4-15,-1 1-3 0,1 2-3 0,-6-3-1 16,-4 0-2-16,5 3-1 0,-10-3 0 15,0 3-1-15,0 0-3 0,-1 0-1 0,-4 0 0 16,-4 0 0-16,4 3-1 0,-5-3 1 16,0 3 0-16,0 0 0 0,-5-1 1 0,5 1 2 15,-5 3-1-15,6-1-1 0,-6-2 0 16,5 5 1-16,-5-2-1 0,1 1-1 16,3 5-1-16,-3-1 0 0,-1 0-1 15,0 3 0-15,0 0-2 0,0 5-1 0,0-3-25 16,-5 6-39-16,2-2-48 0,-2 5-73 15,-5-1-146-15,0 4-260 0,1 0-289 0,-1 2-128 16,-4-3-38-16,4 4 25 0,-5 2 123 16,5-6 250-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3-03-12T11:46:50.728"/>
    </inkml:context>
    <inkml:brush xml:id="br0">
      <inkml:brushProperty name="width" value="0.05292" units="cm"/>
      <inkml:brushProperty name="height" value="0.05292" units="cm"/>
      <inkml:brushProperty name="color" value="#FF0000"/>
    </inkml:brush>
  </inkml:definitions>
  <inkml:trace contextRef="#ctx0" brushRef="#br0">3486 8205 266 0,'-5'0'304'0,"0"0"34"15,-4 0-33-15,9 0-45 0,-6 0-11 16,1 0 23-16,1-3 44 0,4 3 48 16,-6 0 41-16,6 0 25 0,0 0 4 0,-4 0-19 15,4 0-42-15,0 0-57 0,0 0-59 16,0 0-54-16,-5 0-46 0,5 3-31 0,0-3-16 16,5 2-9-16,-5-2-3 0,0 2-3 15,4 2-4-15,2-1-4 0,-2 2-9 0,1-3 0 16,1 2-4-16,3 1-1 0,1-2-3 15,0-1 2-15,5 2-1 0,-1 0 6 0,1 0 1 16,0-2 0-16,4 1 0 0,1 0-4 16,0-3-4-16,-1 2-12 0,5-2-10 0,1 3-10 15,0-3-7-15,-1 0-4 0,5 3-3 16,1-3-3-16,-1 0-1 0,1 3-2 16,-1 0-3-16,-4-1-3 0,4 1-4 15,1 0-5-15,-1-1-2 0,-5 4-2 0,6 0 0 16,-5-3-3-16,-1 2 0 0,0 1 0 15,1-4 1-15,-1 4-1 0,-4-3 2 0,4-1-1 16,-3 1-7-16,-2 0-3 0,0 0-1 16,-4-3 0-16,0 0-1 0,4 0 2 0,-4 0 10 15,-5 0 3-15,5 0 2 0,-5 0 2 16,-1 0 0-16,6 0 0 0,-5 0-2 0,-5 0 1 16,5-3-1-16,0 3 1 0,-1 0-1 15,1 0 0-15,-5 0-1 0,5 0 1 0,0 0-1 16,-5 0 0-16,4 0 0 0,1 0 0 15,-5 0-1-15,5 0 0 0,0 0 1 16,-6 0-1-16,7 0 0 0,-2 0 0 0,-4 3 2 16,5-3 1-16,-5 0-2 0,4 0 0 15,-3 0 1-15,-2 0-1 0,6 0 0 0,-5 0-1 16,0 0 2-16,0 0 0 0,4 0 0 16,-3 0 1-16,-1 0 1 0,-1 0-1 15,-4-3 1-15,6 3 1 0,-2 0-1 0,-4 0-1 16,0-3 0-16,5 3-4 0,-5 0-13 15,0-3-26-15,0 3-35 0,-5-2-42 16,5 2-48-16,-4-3-51 0,-2 3-67 0,2-3-104 16,-7 3-152-16,7 0-172 0,-6-3-198 15,0 3-77-15,0 0 10 0,6-2 95 0,-6 2 165 16,0-3 203-16</inkml:trace>
  <inkml:trace contextRef="#ctx0" brushRef="#br0" timeOffset="625.335">3378 8168 245 0,'-4'0'458'0,"-2"0"64"0,1 0 53 0,5 3-36 15,0-3-55-15,-4 0-19 0,8 0 15 16,-4 3 1-16,5 0-8 0,-5-3-32 16,10 3-65-16,-5-3-86 0,10 2-78 0,-1-2-43 15,1 0-22-15,4 0-13 0,2 0-9 16,3 0 6-16,0 0-1 0,1 0-1 0,5-2 2 16,-1 2-4-16,5 0 0 0,0 0-8 15,0 2-8-15,1-2-7 0,4 3-11 16,1-3-6-16,-2 3-10 0,7-1-14 0,-6 2-16 15,5-2-13-15,-4 1-12 0,3 0-8 16,1 0-9-16,-4-1-12 0,-1 0-5 0,0 2 0 16,1-1 2-16,-6-3-1 0,0 2 3 15,1 1 8-15,-6-3 4 0,-5 2 0 0,1-2 0 16,0 4-1-16,-11-4 0 0,6 0 1 16,-5 0-3-16,-6 0-1 0,1 0-1 15,0 0-3-15,-5 0-6 0,0 0-6 0,0 0-14 16,0 0-15-16,-5-4-24 0,4 4-31 15,-4 0-42-15,0 0-41 0,0 0-44 16,0-2-47-16,-4 2-74 0,4-3-120 0,-5 3-154 16,0-2-159-16,0 2-158 0,-5-3-48 15,5 3 41-15,-5-4 123 0,1 8 181 0,-6-4 200 16</inkml:trace>
  <inkml:trace contextRef="#ctx0" brushRef="#br0" timeOffset="1063.17">3505 8202 394 0,'-4'0'550'0,"-6"0"83"0,10 0 64 15,-5 0-69-15,5-3-88 0,0 3-52 0,0 0-47 16,5 0-40-16,0-3-30 0,4 3-39 16,1-2-56-16,5-2-62 0,5 2-45 15,0-4-26-15,4 4-17 0,0-1-9 0,6 0-6 16,-1 0-14-16,1 0-13 0,4 1-7 15,0-1-2-15,6 3-1 0,-2 0-4 16,-3 0-7-16,4 0-6 0,5 3-10 0,-4-3-12 16,-1 2-16-16,5 1-12 0,-5-3-12 15,1 3-8-15,-2-3-2 0,2 0-7 0,-6 3-18 16,0-3-26-16,1 3-26 0,-5-3-35 16,-6 0-47-16,0 2-69 0,-4-2-103 0,0 0-143 15,-1 0-170-15,-4-2-178 0,-6 2-105 16,6-3-4-16,-5 0 79 0,0 0 148 0,0 0 191 15</inkml:trace>
  <inkml:trace contextRef="#ctx0" brushRef="#br0" timeOffset="4974.764">5634 8207 224 0,'-5'0'266'16,"5"0"-7"-16,-5 0-28 0,0 0-28 16,5 0-16-16,-5 0-6 0,0 0 8 0,5-2 13 15,-5 2 12-15,0 0 4 0,5 0 3 16,-5 0 6-16,5-3 3 0,-4 3 9 0,4 0 7 15,0 0 10-15,0 0 2 0,-6 0-9 16,6 0-21-16,0 0-33 0,0 0-38 16,0 0-37-16,0 0-20 0,6 0-6 0,-6 3 4 15,4-3 6-15,1 2 7 0,5 0 7 16,-5 2-8-16,10-1-15 0,-5-3-13 0,4 2-6 16,1 1-2-16,4-3 1 0,-4 2 7 15,10-4 4-15,-6 2 3 0,6-3-1 16,-1 1-1-16,1 2-3 0,0-3-5 0,-1-1-5 15,1 4-4-15,-1-2-5 0,6 2-3 16,-6-2-9-16,5 2-6 0,1-3-9 0,-1 3-8 16,1 0-5-16,-5 0-7 0,4-3-4 15,0 3-5-15,-5 0-1 0,6 3-3 16,-1-3 0-16,-4 0 0 0,5 3 0 0,-6-3 1 16,5 2 0-16,-4-2 7 0,-1 2 3 15,1-2 2-15,0 4 2 0,-1-4 1 0,0 3 1 16,1-3-6-16,-5 2-5 0,4-2 0 15,-4 3-4-15,4-3-1 0,-4 0-2 16,-1 2 1-16,6-2 1 0,-1 0-2 0,-4 0 2 16,0 0 1-16,5 0 3 0,-6 0 8 15,0 0 5-15,1 0 6 0,4 0 5 0,-4 0 1 16,0-2-4-16,-1 2-4 0,1 0-7 16,0 0-5-16,-5-3-2 0,4 3-4 0,0-2 0 15,2 2 0-15,3-3 0 0,-5-1 2 16,1 2 0-16,4-3 0 0,-4 2-6 15,0 0-6-15,-1-3-1 0,6 4-1 16,-6-1 0-16,1 0 0 0,0 1 8 0,-1-1 5 16,6 0 2-16,-6 0 0 0,-4 3 1 15,4 0-1-15,2 0-2 0,-2 0 0 0,0 0-1 16,2-3-1-16,-2 3-3 0,0 0 1 16,1 0 0-16,0 0-2 0,-1-2-3 0,1 2 1 15,0 0-2-15,-1-3 0 0,0 3-1 16,-4-3-1-16,5 3 2 0,-5 0 0 0,4-2 0 15,-4 2 0-15,0 0-1 0,4 0 1 16,-4 0-1-16,-5-4-1 0,5 4 2 16,0 0-1-16,-1 0 1 0,1 0 0 0,-6 0 1 15,6 0 6-15,0 4 3 0,-5-4 8 16,5 0 6-16,-1 0 5 0,-4 0 14 0,4 0 10 16,-4 0 3-16,5 0-10 0,-5-4-46 15,0 4 0-15,4 0 0 0,-4 0 0 0,0 0 0 16,0-2 0-16,0 2 0 0,0 0 0 15,-1 0 0-15,1 0 0 0,-5 0 0 16,5 0 0-16,0 2 0 0,-1-2 0 0,1 4 0 16,1-4 0-16,-2 2 0 0,-5-2 0 15,7 3 0-15,-1 0 0 0,-6-1 0 0,6 1 0 16,0-3 0-16,0 3 0 0,0-3 0 16,-1 3 0-16,1-3 0 0,0 3 0 0,0-3 0 15,0 0 0-15,0 2 0 0,-1-2 0 16,1 0 0-16,0 3 0 0,-1-3 0 15,2 3 0-15,-1-3 0 0,-1 0 0 0,1 2 0 16,-1-2 0-16,1 0 0 0,5 0 0 16,-5 0 0-16,5 0 0 0,-6 0 0 0,1 0 0 15,5 0 0-15,0 0 0 0,-5 4 0 16,5-4 0-16,-6 0 0 0,6 0 0 0,-5 2 0 16,4-2 0-16,-4 0 0 0,0 3 0 15,5-3 0-15,-5 0 0 0,4 3 0 16,-4-3 0-16,0 3 0 0,4-3 0 0,-3 0 0 15,-2 2 0-15,6-2 0 0,-5 0 0 16,0 2 0-16,4-2 0 0,-4 0 0 16,4 0 0-16,-3 0 0 0,3 0 0 0,-4 0 0 15,5 0 0-15,-6 0 0 0,6 0 0 16,0 0 0-16,-5 0 0 0,5 0 0 0,-1 0 0 16,1 0 0-16,-6 0 0 0,6 0 0 15,0 0 0-15,0-2 0 0,-1 2 0 16,1 0 0-16,0 0 0 0,-5 0 0 0,5 0 0 15,-1-2 0-15,-4 2 0 0,4 0 0 16,1 0 0-16,-5 0 0 0,5 0 0 0,-5 0 0 16,5 0 0-16,-6 0 0 0,6 2 0 15,-5-2 0-15,4 0 0 0,-3 2 0 0,3-2 0 16,1 4 0-16,0-1 0 0,-1-3 0 16,0 2 0-16,1 1 0 0,0-3 0 15,0 2 0-15,-1-2 0 0,1 4 0 0,0-4 0 16,0 2 0-16,-1 1 0 0,1-3 0 15,-5 3 0-15,5-1 0 0,-5-2 0 16,-1 4 0-16,6-2 0 0,-5-2 0 0,-5 2 0 16,5-2 0-16,-1 4 0 0,1-4 0 15,0 0 0-15,-5 2 0 0,5-2 0 0,-1 0 0 16,1-2 0-16,0 2 0 0,0 0 0 16,4 0 0-16,-4-4 0 0,1 4 0 0,3 0 0 15,-4 0 0-15,4-2 0 0,-4 2 0 16,5 0 0-16,-5 0 0 0,-1 0 0 15,6 2 0-15,0-2 0 0,-5 4 0 0,-1-4 0 16,6 2 0-16,-5-2 0 0,5 3 0 16,-5-3 0-16,5 3 0 0,-6-3 0 0,6 2 0 15,-1-2 0-15,-4 3 0 0,5-3 0 16,0 0 0-16,0 0 0 0,-5 0 0 16,4 0 0-16,-4 0 0 0,0-3 0 0,-1 3 0 15,1 0 0-15,0 0 0 16,0 0 0-16,-5 0 0 0,4 0 0 0,1 0 0 0,-5 0 0 15,1 3 0-15,-2-3 0 0,6 0 0 16,-5 0 0-16,0 0 0 0,5 0 0 16,-6 0 0-16,6 0 0 0,-5 0 0 0,5 0 0 15,0 0 0-15,-5 0 0 0,5 0 0 16,-1 3 0-16,1-3 0 0,-5 3 0 0,5-3 0 16,-5 3 0-16,5-1 0 0,-1 1 0 15,-4-3 0-15,5 3 0 0,-5-1 0 0,4-2 0 16,2 4 0-16,-7-2 0 0,6-2 0 0,0 3 0 15,0-3 0-15,0 0 0 0,-6 0 0 16,11 0 0-16,-5 0 0 0,0 0 0 16,0 0 0-16,0 0 0 0,0 0 0 0,4 0 0 15,-4 0 0-15,0 0 0 0,5 0 0 0,-6-3 0 16,1 3 0-16,5-2 0 0,-5 2 0 16,4-4 0-16,-4 2 0 0,0 2 0 0,0-3 0 15,-1 0 0-15,1 1 0 0,0-4 0 16,-5 3 0-16,5 0 0 0,-5 1 0 0,-1-1 0 15,-4 3-148-15,0 0-833 0,-4 0-247 16,-6 3-63-16,-5-3 29 0,-9 2 75 16,-6-2 159-16,-4-2 309 0</inkml:trace>
  <inkml:trace contextRef="#ctx0" brushRef="#br0" timeOffset="59675.637">20977 4108 60 0,'0'0'66'0,"0"0"2"0,0-2-3 0,0 2-6 16,0 0-11-16,0 0-7 0,0 0-7 16,0 0-6-16,0 0-8 0,0 0-4 15,0 0-3-15,0 0-6 0,0 0-1 0,0 0-4 16,0 0 2-16,0 0-2 0,0 0-2 16,0 0 1-16,0 0 5 0,0 0 3 0,0 2 4 15,0-2 8-15,0 0 12 0,0 0 9 16,-6 0 6-16,6 0 5 0,0 0-3 15,0 0 0-15,0 0-2 0,0 0-8 0,0 0-4 16,0 0-6-16,0 0-3 0,0 0-7 16,0 0-6-16,0 0-5 0,0 0-4 15,0 0-1-15,0 0-2 0,0 0-1 0,0 0 2 16,0 0-2-16,0 0 1 0,0 0-1 0,-4 0-1 16,4 0-7-16,0 0-17 0,0 0-28 15,0 0-41-15,0 0-53 0,0 0-54 0,0 0-23 16,0 0 2-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3-03-12T11:48:50.484"/>
    </inkml:context>
    <inkml:brush xml:id="br0">
      <inkml:brushProperty name="width" value="0.05292" units="cm"/>
      <inkml:brushProperty name="height" value="0.05292" units="cm"/>
      <inkml:brushProperty name="color" value="#FF0000"/>
    </inkml:brush>
  </inkml:definitions>
  <inkml:trace contextRef="#ctx0" brushRef="#br0">1005 1923 315 0,'0'-14'486'0,"0"1"90"0,0-3 96 16,-5 2-14-16,5 0-106 0,-5 0-42 0,0 3-28 16,-4-2-49-16,3 1-66 0,-3 3-65 0,-1-1-57 15,0 2-60-15,0-1-50 0,-4 4-37 0,-1-1-26 16,0 6-23-16,-5 0-18 0,1 6-14 0,-5 2-7 15,4 3 3-15,0 0 19 0,1 6 18 16,-1 0 21-16,0 2 19 0,1 3 13 0,-1 0 3 16,5 2-14-16,-4 4-13 0,4 3-17 15,0-1-12-15,6 3-3 0,-1 0-3 0,5 0-1 16,0 0-1-16,5 0-2 0,0 1-6 16,10 4-12-16,0 6-6 0,9 3-2 0,1 0-1 15,-1-3 0-15,6-3 3 0,-6-2 2 0,6-3 3 16,0-1-1-16,-6-4-2 0,1-1-2 0,-6 0-1 15,1-2-2-15,0 0-3 0,-11-1 0 16,6 1 0-16,-10 3 0 0,0-1 12 0,-4 0 12 16,-2 1 4-16,-3 1 2 0,-1 1 2 15,1 3-2-15,-1-2-16 0,-5-1-12 0,5-3-4 16,0 3-5-16,0-5-1 0,0 2 0 0,6-2 2 16,-1-1 2-16,0 1-1 0,0-4 2 0,5 2-1 15,5-4 2-15,0 0 0 0,0-1 2 0,5-1-1 16,-1-1 0-16,1 0 1 0,0-2-1 15,0 3-1-15,4-4-2 0,-4-2 0 0,0 2-2 16,0 1 0-16,0-1-1 0,-6 1-1 0,1 2-1 16,-5 1-1-16,0 2-2 0,0 0-1 15,-5 5-2-15,1 1 14 0,-2 2 12 0,-3 3 9 16,-1 1 10-16,1 1 6 0,-1 4 3 0,0-1-10 16,-5 4-12-16,0 0-11 0,6-1-8 0,-1 0-5 15,0 1-3-15,0-4-1 0,5-5-1 16,5 1 0-16,0-7 0 0,0 1 0 0,5-6 1 15,0-4 1-15,5 2 1 0,-1-4 2 0,-3-1-1 16,8-2 0-16,-4 1-1 0,0-1-1 16,0-1 0-16,-5-1-1 0,5 2 0 0,-1-1 1 15,-4 2-14-15,0-1-2 0,0 4-4 0,-5 0 15 16,0-1 18-16,0 4 14 0,-5-1 21 0,0 3-5 16,0 2-43-16,0-1 0 0,1 1 0 15,-6 1 0-15,5 3 0 0,0-3 0 0,0 0 0 16,0-1 0-16,5 1 0 0,-5-3 0 0,5 1 0 15,0-2 0-15,0 1 0 0,0-5 0 0,0 3 0 16,5-4 0-16,-5-2 0 0,0 2 0 16,5-2 0-16,-5 0 0 0,5-3 0 0,-5 2 0 15,5-1 0-15,-5-5 0 0,0 2 0 0,5-1 0 16,-5 1 0-16,0-4 0 0,4 0 0 16,-4 1 0-16,0-3 0 0,6 0 0 0,-6-1 0 15,0-2 0-15,0 3 0 0,0-3 0 0,0-3 0 16,0 3 0-16,0-2 0 0,0 2 0 15,0-3 0-15,0 0 0 0,0 1 0 0,0 2 0 16,4-6 0-16,-4 3 0 0,0 0 0 16,5-2-212-16,-5 2-202 0,0 0-166 0,0 0-256 15,0-2-228-15,5 3-79 0,-5-5 6 0,0 5 64 16,0-6 173-16,0 3 291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3-03-12T11:59:43.488"/>
    </inkml:context>
    <inkml:brush xml:id="br0">
      <inkml:brushProperty name="width" value="0.05292" units="cm"/>
      <inkml:brushProperty name="height" value="0.05292" units="cm"/>
      <inkml:brushProperty name="color" value="#FF0000"/>
    </inkml:brush>
  </inkml:definitions>
  <inkml:trace contextRef="#ctx0" brushRef="#br0">5580 10729 55 0,'0'0'137'0,"0"0"-13"0,-5 0-9 16,5 2-16-16,0-2-11 0,0 0-10 0,0 0-15 15,0 0-11-15,-5 0-9 0,5 0-10 16,0 0-5-16,0 0-1 0,0 0 3 0,0 0 0 16,0 0 3-16,0 0 5 0,0 0 5 15,-5 0 1-15,5 0 2 0,0 0 9 16,0 0 3-16,0 0 3 0,0 0-3 0,0 0 0 16,0 0-2-16,0 0-8 0,0 0-5 15,0 0-1-15,0 0 0 0,0 0 1 16,0 0 0-16,0 0 5 0,0 0 3 0,-5 0 1 15,5 0 2-15,0 0 4 0,0 2 4 16,0-2 5-16,0 0 6 0,0 0 8 0,0 0 7 16,0 0 9-16,0 0 9 0,0 0 4 15,0 0 7-15,0 0 3 0,0 0 10 16,0 0 6-16,0-2 8 0,0 2 7 0,0 0 7 16,0 0 6-16,-5 0 2 0,5 0 1 15,0 2-4-15,0-2-4 0,0 0-11 0,0 0-12 16,0 0-17-16,0 0-18 0,0 0-19 15,0 0-17-15,0 4-16 0,0-4-14 0,0 0-11 16,0 2-9-16,0-2-7 0,0 3-8 16,0-3-32-16,-5 3-63 0,5-3-98 15,0 3-146-15,0 0-208 0,0-3-190 0,0 0-76 16,0 0 7-16,0 0 66 0,0 0 130 16</inkml:trace>
  <inkml:trace contextRef="#ctx0" brushRef="#br0" timeOffset="1119.232">5560 10737 105 0,'0'-4'235'0,"0"4"8"16,0 0-17-16,-5 0-16 0,5 0-14 15,0 0-6-15,0 0-5 0,0 0 2 0,0 0 12 16,0 0 10-16,0 0 11 0,0 0 14 15,0 0 17-15,0 0 11 0,-5 0 7 0,5 0 7 16,0 0 2-16,0 0-5 0,0 0-13 16,0 4-15-16,0-4-22 0,0 0-27 0,0 2-32 15,-4-2-31-15,4 3-30 0,0 0-26 16,0 0-25-16,0 0-15 0,0-1-14 16,0 1-7-16,4 0-6 0,-4 2-5 0,0-2 0 15,5 0-2-15,-5-1-1 0,5-2 1 16,0 3 0-16,-5-3 1 0,5 0-1 0,-5 0 1 15,5 0 0-15,0 0 0 0,-5-3 1 16,4 1-2-16,-4-1-2 0,0 0-2 16,0 0-6-16,6 1-8 0,-6-4-10 0,0 1-9 15,-6 2-5-15,6-3-3 0,0 0 5 16,0 4 3-16,-4 0 9 0,4-4 8 16,-5 3 7-16,5 0 4 0,-5 1 2 0,5 2 3 15,-5 0 1-15,5-3 3 0,-5 3 2 16,5 0 1-16,0 0 2 0,-5 0 1 0,5 3 1 15,0-3 1-15,-5 0-3 0,5 0 0 16,0 0-1-16,0 2-1 0,0-2 0 0,0 3 4 16,0-3 4-16,0 3 5 0,0-1 2 15,0 2 2-15,0-2-2 0,5 0-5 0,-5 2-3 16,0-2-3-16,5 1-4 0,-5 0-2 16,5-3-1-16,0 3 0 0,-5 0-3 15,5-3 1-15,-5 0 1 0,5 0-1 0,-5 0 0 16,4-3-2-16,-4 0-2 0,0 0-4 15,6 0-4-15,-6 1-4 0,0-2-5 16,0 0 0-16,0 0 3 0,0 2 1 0,0-4 3 16,0 4 5-16,0-1 2 0,-6-3 4 15,6 6 0-15,0-3 2 0,-4 1 1 0,4 2 3 16,-5 0 1-16,5 0 0 0,-5 0 2 16,5 0 1-16,0 0-2 0,-5 2 0 0,5 1-1 15,0-3 2-15,0 3-1 0,0 3 0 16,0-4 2-16,0 1 0 0,0 0 1 15,0 3-2-15,0-4-1 0,0 0-3 16,5 4-2-16,-5-3 0 0,0 0-10 0,5 0-39 16,-5 0-83-16,5-1-130 0,-5-2-176 0,0 3-210 15,0-3-175-15,4 0-58 0,-4 0 31 16,6 3 102-16,-2-3 163 0</inkml:trace>
  <inkml:trace contextRef="#ctx0" brushRef="#br0" timeOffset="1997.33">5590 10706 49 0,'0'0'308'0,"0"0"59"0,0 0 34 16,0 0-26-16,0 0-38 0,-6 0-39 0,6 0-32 16,0 0-28-16,0 0-26 0,6 3-21 15,-6-3-24-15,0 3-24 0,0 0-25 16,4-3-24-16,-4 2-21 0,0 1-15 0,5 0-8 16,-5-3 0-16,5 2 4 0,-5-2 9 15,5 0 10-15,-5 4 11 0,5-4 7 16,-5-4 1-16,5 4-4 0,-5 0-9 0,0 0-15 15,5-2-16-15,-5-1-14 0,0 0-12 16,0 1-9-16,0 2-8 0,0-3-5 0,0-3-4 16,0 3-4-16,0 1-1 0,-5-1-1 15,5 3-1-15,0-3 1 0,-5 1 0 0,5 2 2 16,-5 0 1-16,5 0 2 0,-5 0 1 16,5 0 0-16,0 0 2 0,-5 2 0 15,5 1 2-15,0-3 0 0,0 3 0 0,-5-1 1 16,5-2 1-16,0 3-1 0,0 0 1 15,0 0-1-15,5 0 2 0,-5-3-1 16,0 2 1-16,0 4-1 0,5-4-15 0,-5 2-46 16,0-2-90-16,5 0-139 0,-5-2-194 15,0 4-164-15,5-4-75 0,-5 0 0 0,0 0 66 16,5 0 126-16</inkml:trace>
  <inkml:trace contextRef="#ctx0" brushRef="#br0" timeOffset="15771.872">4648 7302 309 0,'0'-3'579'0,"0"-2"122"0,0 5 100 16,0-3-8-16,-5 3-132 0,5 0-131 0,0 0-100 15,0 3-86-15,0 0-74 0,0 5-51 16,0 0-35-16,-4 6-29 0,4 0-38 16,-6 5-29-16,2 3-24 0,-1 4-17 0,-1-2-14 15,2 1-12-15,-6 0-7 0,5 2-6 16,0-2-4-16,0-3-3 0,0-2 0 0,5-4-2 16,-4-2 0-16,4-3 0 0,-6-6 2 15,6 1-3-15,6-8-4 0,-6-4-3 16,4-5-5-16,1-4-8 0,0-6-4 0,0-1-2 15,0-6 2-15,0-2 4 0,0 0 4 16,-1-1 5-16,-4 1 6 0,6 2 8 16,-1-2 8-16,-5 5 9 0,4 0 11 0,-4 6 6 15,6 0 6-15,-6 2-1 0,0 6-2 16,4 0-8-16,-4 2-6 0,0 4-7 0,0 2-2 16,5 1 0-16,0 4 2 0,-5 1 4 15,10 2 5-15,-5 4 2 0,0 2 3 0,5 3-1 16,-6 2-2-16,6 4-2 0,0 1-2 15,0 5-1-15,-1-2-3 0,1 3-5 16,0 1-1-16,0-3-5 0,0 3-2 0,-6-3-6 16,6-4-13-16,1 2-23 0,-7-4-35 15,6-2-42-15,-5-1-75 0,0-4-113 0,0-2-139 16,-5-1-156-16,0-4-162 0,0-2-139 16,-5 0-22-16,0-1 63 0,0-4 124 0,0 2 167 15</inkml:trace>
  <inkml:trace contextRef="#ctx0" brushRef="#br0" timeOffset="15934.424">4663 7554 162 0,'-20'-12'414'0,"6"4"100"0,-1-3 91 16,0 3 9-16,5 0-12 0,5 0-12 0,-5 2-27 15,6 3-44-15,4-2-60 0,0 2-65 0,0 0-76 16,4-3-80-16,6 4-67 0,0 2-51 16,0-4-38-16,10 4-29 0,-5 0-25 0,4 0-41 15,0 0-91-15,1-2-189 0,5 2-291 16,-6 0-269-16,6 0-142 0,-6-2-46 0,6 2 40 15,0 2 164-15,-1 0 277 0</inkml:trace>
  <inkml:trace contextRef="#ctx0" brushRef="#br0" timeOffset="17221.977">2632 12003 117 0,'0'-11'453'0,"0"3"120"0,-4-4 107 15,4 4 30-15,0 0-14 0,0 0-45 0,0 2-67 16,0 0-71-16,0 1-72 0,-5-1-75 0,5 3-76 16,0 1-71-16,0-1-51 0,0 3-39 15,0 0-25-15,0 0-12 0,5 3-1 0,-5-1 2 16,0 7 5-16,4-1 11 0,2 6 6 0,-6 0-2 16,5 3-12-16,-1 2-13 0,6 0-13 15,-5 0-16-15,0 3-16 0,5 0-14 0,-5-2-9 16,0-1-9-16,-1 0-4 0,2-5-3 0,-2 0-1 15,1-3-2-15,1 0 0 0,-6-3 2 16,4-5 1-16,-4 3-2 0,0-6-11 0,0 0-16 16,0-6-17-16,-4-2-17 0,-2 0-17 15,1-6-9-15,1-3 0 0,-2 0 10 0,-3-1 11 16,4-5 15-16,-5 1 11 0,0-3 10 0,6 4 9 16,-6-4 5-16,5 3 5 0,-1-1 1 0,2 4 2 15,4-1 1-15,-5 4 4 0,5 3 1 0,0-1 4 16,0 2 3-16,0 4 1 0,5 0 0 15,-1 2 1-15,2 1-1 0,-1 2 0 0,-1 0-1 16,6 3 0-16,-5 0-1 0,5 3 2 16,0 0 0-16,-5 2 1 0,5 4 1 0,-6-1 1 15,1 3 2-15,1 0 1 0,-6 2 0 0,4 2-2 16,-4-2-1-16,0 4-3 0,0-3-13 0,-4 0-19 16,4-4-23-16,-6 2-24 0,6-4-26 0,0 0-26 15,-5-3-16-15,5-2-11 0,0 1-12 16,0-2-12-16,0 1-9 0,0-3 7 0,5-3 15 15,-5 3 24-15,6-2 27 0,-2 2 33 0,1-4 34 16,5 1 26-16,0 1 26 0,-5 2 33 16,5-3 32-16,-1 3 27 0,-4 0 22 0,5 3 12 15,0-1 3-15,-1 1-10 0,-3 3-12 16,-2 3-8-16,1-1-4 0,0 0-4 0,0 0-3 16,-5 3-8-16,0 3-13 0,0-3-13 0,-5 3-14 15,5-3-15-15,-5 3-11 0,0-4-9 0,1 2-5 16,-7-2-9-16,7 2-18 0,-6-4-31 0,0-2-44 15,0-1-65-15,0 0-116 0,1 1-171 16,-6-3-210-16,5-3-245 0,-5 0-103 0,5 0-13 16,6-3 75-16,-1 0 156 0,0 3 215 15</inkml:trace>
  <inkml:trace contextRef="#ctx0" brushRef="#br0" timeOffset="18081.663">8164 12052 161 0,'0'-5'523'15,"0"2"153"-15,0-2 140 0,-5-1 71 16,5 0-63-16,0 4-109 0,-5-7-122 0,5 4-126 16,-5 0-122-16,0-1-108 0,5 0-68 15,-5 1-37-15,1 0-19 0,-6 1-11 0,5-1-5 16,-5 2-4-16,1 1-4 0,-2-1-6 0,1 3-5 15,1 3-6-15,-1-1-2 0,-5 4-3 16,5 2-5-16,1 0 2 0,-1 4 0 0,0 2 3 16,5 1-2-16,0 2-2 0,0 0-3 15,5 2-8-15,0 0-8 0,0 4-8 0,5-4-8 16,0 3-3-16,5-3-4 0,-1 1 1 16,6-1-2-16,0-3 1 0,0-2-1 0,5 0-3 15,4-6-2-15,-5 0-7 0,11-5-18 16,-6-3-43-16,6-5-58 0,-5-1-72 0,-1-5-83 15,1 0-153-15,-1-3-225 0,-4-2-320 0,-1-3-144 16,1-1-34-16,-6 1 26 0,-4 0 125 16,5 0 226-16</inkml:trace>
  <inkml:trace contextRef="#ctx0" brushRef="#br0" timeOffset="19360.407">5599 10731 225 0,'0'0'317'0,"0"0"36"0,0-2-17 15,-5 2-37-15,5 0-28 0,0 0-24 16,0 0-22-16,0 0-11 0,0 0-7 15,0 0 1-15,0 0 2 0,0 0 2 16,0 0 7-16,0 0 6 0,0 0 1 0,0 0-1 16,0 0-6-16,0 0-13 0,0 0-20 15,0 0-24-15,0 0-28 0,0 0-28 0,0 2-22 16,0-2-16-16,0 0-15 0,5 0-10 16,-5 2-7-16,0-2-7 0,0 0-8 0,5 0-7 15,-5 0-6-15,0 0-2 0,5 0-4 16,-5-2-5-16,0 2-10 0,5-6-11 0,-5 4-10 15,0-1-4-15,0-2-1 0,0 2 4 16,0-3 7-16,0 3 11 0,0 1 9 0,0-1 6 16,-5 0 2-16,5 1 3 0,0-1 3 15,-5 0 1-15,5 3 2 0,-5 0 0 16,5 0 1-16,-5 3-3 0,5-3 1 0,-4 5-4 16,4-2 0-16,-6 0 1 0,6 2 1 15,0-2 2-15,0 3-1 0,0-4 1 16,0 4-1-16,0-4-2 0,0 2-2 0,6-2-1 15,-6-2-1-15,0 0-2 0,4 0-17 16,-4 0-43-16,0 0-73 0,5 0-102 16,-5-2-140-16,0 2-167 0,0-4-193 0,5 4-68 15,-5-2 15-15,5 2 70 0,0 0 123 16,0 2 160-16</inkml:trace>
  <inkml:trace contextRef="#ctx0" brushRef="#br0" timeOffset="20312.465">5874 10420 180 0,'0'-3'355'0,"0"3"65"15,-5-3 23-15,5 0-20 0,0 0-20 16,-5 1-13-16,5-1-3 0,0-3 11 0,-4 4 20 16,4-1 14-16,-6 0-4 0,6 0-22 15,-5 1-34-15,5 2-47 0,-4-3-60 0,-2 3-55 16,2 0-37-16,-1 0-24 0,0 3-19 15,0-3-12-15,0 5-7 0,0-2-8 16,0 2-4-16,-5 4 0 0,6-1 4 16,4 2 6-16,-5 2 6 0,-1 2 7 0,6 0 7 15,0-1-3-15,0 4-2 0,6-3-10 16,-1 2-102-16,-1 1-12 0,6-3 0 0,0-1 0 16,0 1 0-16,4-3 0 0,1 0 0 15,5-3 0-15,-5-2 0 0,4-3 0 0,1 0 0 16,5-6 0-16,-6 0 0 0,0-3 0 15,1-2 0-15,0 0 0 0,-5-6 0 0,-1 0 0 16,1-3 0-16,-5 1 0 0,-1-4 0 16,-3-1 0-16,-2 2 0 0,-4-4 0 0,-4 4 0 15,-2-3 0-15,2 3 0 0,-11 0 0 16,5-1 0-16,-5 4 0 0,-4-1 0 0,4 1 0 16,-4 5 0-16,-1 0-13 0,6 5-237 15,-7 3-49-15,7 3-85 0,-6 9-179 16,6-1-298-16,4 3-195 0,-5 5-70 0,6 4 7 15,3-1 78-15,1 3 196 0,1 0 329 16</inkml:trace>
  <inkml:trace contextRef="#ctx0" brushRef="#br0" timeOffset="53925.047">4770 12243 420 0,'0'0'573'0,"-4"-3"110"16,4 3 93-16,0-3-61 0,0 3-78 0,-5 0-76 16,5 0-78-16,0 0-70 0,0 0-66 15,0 0-61-15,0 0-63 0,0 0-55 0,-5 0-40 16,5 0-26-16,0 3-15 0,0-3-6 15,0 3-1-15,5-1 2 0,-5-2 5 0,0 6 6 16,0-4 2-16,0 4-1 0,5 0-6 0,-5 2-8 16,0 0-9-16,0 3-16 0,0 3-14 15,0 0-9-15,4 3-7 0,-4 2-7 16,0 0-6-16,0 1-20 0,0-1-33 0,0-3-46 16,0 1-51-16,0-1-61 0,0-2-85 15,0 0-112-15,0-3-140 0,0-3-181 0,-4-5-208 16,4 0-76-16,0-3 11 0,4 0 93 15,-4-6 152-15,6 1 211 0</inkml:trace>
  <inkml:trace contextRef="#ctx0" brushRef="#br0" timeOffset="54240.187">4987 12210 197 0,'0'0'659'16,"0"0"180"-16,0 0 125 0,0 0 77 16,-6 0-171-16,6 0-211 0,0 3-194 0,0-3-168 15,0 2-118-15,-4 0-69 0,4 2-37 16,0 1-17-16,0 0-4 0,0 1-3 0,4 2 2 16,-4 3 3-16,0-2 0 0,0 2-1 15,0 2-1-15,0 2-2 0,6-2-2 0,-6 4-2 16,4-1-3-16,1 1-3 0,-5 2-8 15,5-3-4-15,0 4-12 0,-5-3-17 0,5-1-30 16,0 0-45-16,-5-1-50 0,5-2-85 0,-1-2-124 16,-4 0-172-16,0-2-187 0,0-4-209 15,0 0-81-15,0-5 12 0,0 0 90 0,0 0 162 16,0-2 203-16</inkml:trace>
  <inkml:trace contextRef="#ctx0" brushRef="#br0" timeOffset="54487.563">4785 12405 287 0,'-5'0'727'0,"1"-3"166"0,-2 3 99 16,6 0 56-16,0-2-219 0,-4-1-226 15,8 1-207-15,-4-1-153 0,0-3-90 0,6 3-47 16,-2-2-26-16,1 2-17 0,1-2-16 0,3 2-11 15,1 0-8-15,0 0-8 0,-1 3-11 16,6-3-23-16,-5 3-53 0,5 0-112 16,0 0-200-16,-1 3-260 0,-4-3-248 0,10 3-115 15,-6 0-21-15,1-3 73 0,0 0 177 0,0-3 250 16</inkml:trace>
  <inkml:trace contextRef="#ctx0" brushRef="#br0" timeOffset="56319.196">6305 13409 38 0,'0'0'298'0,"0"-2"61"16,0 2 29-16,0-3-8 0,-4 3-28 0,4-3-27 15,0 0-20-15,0 3-10 0,0-3 1 16,-5 1 9-16,5-1 22 0,0 0 29 0,0 1 33 16,0 2 13-16,0-4-10 0,0 4-21 0,0-2-39 15,-5 2-48-15,5 0-61 0,0 0-48 16,0 0-33-16,0 2-22 0,0-2-11 0,0 6-1 15,0-3 2-15,0 5 5 0,0-2 6 0,0 5 1 16,5 0-5-16,-5 3-9 0,0 0-10 16,5 0-13-16,-5 2-16 0,0 0-13 0,4 1-13 15,-4 0-14-15,6-4-10 0,-6-1-7 0,4 1-4 16,-4-2-4-16,5 1-4 0,-5-2-16 16,0 1-28-16,5-2-34 0,-5-4-33 0,5 3-31 15,-5-2-42-15,0-3-37 0,0 0-66 16,0-3-124-16,0 0-188 0,0-3-200 0,-5-6-193 15,5 1-71-15,-5 0 28 0,5-3 120 16,0-1 201-16,0 2 225 0</inkml:trace>
  <inkml:trace contextRef="#ctx0" brushRef="#br0" timeOffset="56848.559">6291 13379 360 0,'-5'-2'584'0,"5"2"121"0,-5 0 100 16,5 0-29-16,0-3-87 0,-5 3-108 0,5 0-102 15,0 0-93-15,0 0-80 0,0-3-67 16,0 3-57-16,0 0-41 0,0-3-23 0,0 3-12 16,5-3-5-16,-5 0 1 0,5 1 3 0,0-4-4 15,0 1-3-15,4-1-3 0,-3 1-1 0,3-1-3 16,-4 0-2-16,5 1-1 0,0 0-1 16,0 2 0-16,-1 0-2 0,-3 0-7 15,3 0-6-15,1 3-9 0,0 0-10 0,-1 3-11 16,1 0-9-16,0 0-7 0,0 3-7 0,-6-1-3 15,7 1-1-15,-1 2 5 0,-6 0-1 0,1 0 4 16,0 0 4-16,0 1-22 0,0 1-5 0,0 2 0 16,-5-1 0-16,0 2 0 0,0-1 0 0,0-1 0 15,0 3 0-15,0-3 0 0,0 2 0 0,-5-1 0 16,5-2 0-16,-5 4 0 0,0-3 0 16,0 0 0-16,0 0 0 0,1 1 0 0,-2-2 0 15,2 2 0-15,-7-7 0 0,7 4-16 0,-1-7-57 16,0 4-31-16,0-6-34 0,-5 2-34 15,5 1-31-15,-4 0-35 0,-1-3-59 0,0 3-101 16,1-1-127-16,3 1-168 0,-3-3-198 0,3 0-100 16,2-3-1-16,4 1 89 0,0 2 140 15,0-3 199-15</inkml:trace>
  <inkml:trace contextRef="#ctx0" brushRef="#br0" timeOffset="74935.781">7556 11823 195 0,'0'0'350'0,"0"0"49"15,0 0-1-15,0 0-59 0,0 0-64 16,0 0-66-16,0 0-54 0,0 0-41 0,0 0-30 16,0 0-24-16,0 0-6 0,0 0 4 15,0 0 8-15,5 0 17 0,-5 0 24 0,0 0 32 16,0 0 29-16,0 0 35 0,0 0 40 15,0 0 37-15,0 0 33 0,0 0 23 0,0 0 3 16,0 0-16-16,0 0-32 0,0 3-43 16,-5-3-53-16,5 0-54 0,0 0-41 0,0 3-31 15,-5-1-23-15,5-2-16 0,0 3-9 0,-5 0-5 16,5 3-2-16,-5-4 2 0,0 4 3 16,5 0 4-16,-4-4 5 0,-2 6 6 0,1-2 2 15,1 0 4-15,-6 2-1 0,5-2-1 16,-5 2-6-16,5 0-3 0,-5-2-8 0,1 1-6 15,4 2-6-15,-5-1-2 0,0-3-2 16,0 4-3-16,5-4-1 0,-5 4 0 0,6-4 1 16,-1 1-2-16,0-4-3 0,0 4 1 0,0 0-2 15,0-4-4-15,5 4-5 0,0-3-6 16,-5 0-10-16,5-1-13 0,0 3-16 16,-4-2-22-16,4-3-32 0,0 4-47 0,0-4-63 15,0 2-77-15,0-2-89 0,-6 0-105 0,6 0-99 16,0 0-88-16,0 0-90 0,0 0 0 15,0-2 56-15,6-2 105 0,-6 1 119 16</inkml:trace>
  <inkml:trace contextRef="#ctx0" brushRef="#br0" timeOffset="75530.705">7414 12003 294 0,'0'-3'423'0,"0"3"84"15,0 0 27-15,0 0-23 0,0-3-30 0,0 3-36 16,-5 0-35-16,5 0-32 0,0 0-28 0,0 0-26 16,0 0-21-16,5 3-22 0,-5-3-27 15,0 0-28-15,0 0-28 0,0 3-29 0,4 0-30 16,-4-3-21-16,6 2-14 0,-6 1-9 0,4 2-3 15,1 1-4-15,1-1-2 0,-2 1-3 16,1 0-8-16,0 2-11 0,0 0-13 16,0 0-9-16,5 0-14 0,-6 1-10 0,1-1-9 15,5 1-17-15,-5-1-24 0,0 0-38 16,0 1-56-16,-1-5-99 0,2 3-168 0,-6-2-218 16,4 0-276-16,-4-2-131 0,5 3-33 15,-5-4 52-15,6 4 145 0,-6-4 217 0</inkml:trace>
  <inkml:trace contextRef="#ctx0" brushRef="#br0" timeOffset="76570.168">7576 11771 252 0,'0'0'359'16,"0"0"52"-16,0 0-11 0,0 0-44 0,0 0-40 15,0 0-36-15,0 0-25 0,0 0-18 16,0 0-12-16,0 0-10 0,0-3-9 0,0 3-5 16,0 0-3-16,0 0 1 0,0 0 5 15,0 0 11-15,0 0 12 0,0 0 14 0,0 0 5 16,-6 0-6-16,6 0-15 0,0 3-23 0,0-3-34 15,0 0-32-15,-4 0-32 0,4 3-25 16,0-3-21-16,-5 2-17 0,0 1-12 16,0 3-8-16,0-1-7 0,0 3-5 0,0 0-4 15,-5 1 0-15,5 2-1 0,-5 0-2 0,6-3 0 16,-6 4 0-16,5-2 0 0,-5 2 0 16,5-4 0-16,1 2-1 0,-6-1 0 0,5 2 0 15,0-3-1-15,0-2 1 0,0 2-1 16,1-3-1-16,-2 1-1 0,6-3 1 0,-5 0 1 15,5 2 0-15,-4-5-1 0,4 3 1 16,0 0 0-16,-6 0 1 0,6-3 0 0,0 0 0 16,0 0 0-16,0 2 0 0,0-2 0 15,0 0-1-15,0 0 0 0,0 0-1 0,0 3-2 16,0-3 0-16,0 0-1 0,0 0 0 16,0 0-2-16,0 0 0 0,0 0 3 0,0 0 0 15,0 0 0-15,0 0 0 0,0 3 0 0,0-3 3 16,0 0 0-16,0 0 0 0,0 2 0 15,6-2 3-15,-6 4 1 0,0-2 1 0,4-2 5 16,-4 3 4-16,0 0 6 0,5 2 5 16,-5-2 6-16,6 3 3 0,-6-1 1 0,4 0 2 15,1 1-2-15,-5 3-3 0,5-5-5 16,0 5-3-16,0-4-5 0,-5 4-5 0,5-1-2 16,0 1-3-16,-1-1-1 0,1 0-4 15,-5 0-6-15,5 0-21 0,0 4-35 0,-5-5-52 16,5 0-102-16,-5 0-149 0,0-1-208 0,5 0-238 15,-5-1-156-15,0-2-50 0,5-1 46 16,-5 2 123-16,0-4 197 0</inkml:trace>
  <inkml:trace contextRef="#ctx0" brushRef="#br0" timeOffset="86814.971">12548 6028 101 0,'0'-2'568'0,"4"-4"156"0,-4-17 143 0,-4 32 95 16,4-17-120-16,0-1-171 0,-5 1-148 15,0 0-136-15,-5 0-131 0,5-1-82 0,-4 1-51 16,-2 3-38-16,-3-1-28 0,4 0-16 16,-5 4-10-16,0 2-4 0,1 2 2 15,-6 2 6-15,5 0 7 0,1 5 21 0,-1 2 16 16,0 3 9-16,6 0 7 0,-1 2 3 15,0 1 0-15,0 0-12 0,5 2-13 0,5 0-14 16,-5 0-13-16,10-2-11 0,-5 0-21 16,5-4-13-16,5-1-9 0,0-2-3 0,0-4-2 15,5-1-1-15,4-5 6 0,-4-3-6 16,-1 1-13-16,6-6-17 0,-5-4-17 16,-5 2-15-16,4-4-8 0,-4 0 3 0,0 0 7 15,0 0 10-15,-6 1 14 0,1-1 13 16,1 0 10-16,-6 2 9 0,0 2 6 0,0 1 8 15,-6 1 5-15,6 3 5 0,0 2 2 16,-5 0 3-16,5 0 3 0,0 6 5 16,-4 0 7-16,4 3 6 0,0-1 8 0,0 6 5 15,0 0 7-15,0 3 0 0,4 0-2 16,1 2-3-16,1 1-7 0,-2-1-7 16,1 4-8-16,5-4-15 0,-5 0-40 0,5-2-54 15,0 0-76-15,-1-3-134 0,-4 1-212 16,5-4-269-16,-5-3-199 0,5-5-73 0,-6 0 6 15,2-5 98-15,-2-3 194 0,1-4 266 16</inkml:trace>
  <inkml:trace contextRef="#ctx0" brushRef="#br0" timeOffset="87064.409">12523 5865 326 0,'0'-5'796'16,"-5"2"162"-16,5 0 107 0,0 3 77 15,0-2-181-15,0 2-217 0,5 2-190 0,0-2-103 16,5 3-51-16,0 0-26 16,0 2-27-16,4 1-274 0,1-1-73 0,-1 7 0 15,1-2 0-15,0 4 0 0,-1 3 0 0,1 5 0 16,-5 0 0-16,0 6 0 0,-5 5 0 16,-5 3 0-16,0-1 0 0,0 7 0 15,-10-1 0-15,5 1 0 0,-5 2 0 0,1 0 0 16,-1-3-848-16,-5 0-412 0,5 1-93 15,-5-6 27-15,6-3 92 0,-6-3 167 0,5-5 330 16</inkml:trace>
  <inkml:trace contextRef="#ctx0" brushRef="#br0" timeOffset="87845.438">13342 5702 180 0,'-5'-13'672'16,"0"2"189"-16,5 3 118 0,-4-1 75 16,-7 4-146-16,7 2-205 0,-2 0-179 0,2 3-149 15,-1 3-81-15,0 5-41 0,0 3-20 16,0 6-23-16,5 0-25 0,0 8-23 16,0 2-22-16,0 3-28 0,0 3-26 0,5 3-20 15,0 3-13-15,0 2-17 0,-5 1-10 16,5 2-11-16,-1-3-36 0,2-3-50 0,-2-1-63 15,1-7-68-15,1 0-81 0,-2-5-127 16,1-5-148-16,0-4-192 0,0-5-211 0,-5-6-94 16,0-5-2-16,0-2 83 0,-5-7 155 15,0-2 225-15</inkml:trace>
  <inkml:trace contextRef="#ctx0" brushRef="#br0" timeOffset="88037.925">13185 5953 421 0,'-15'-36'722'0,"0"-2"175"0,1 2 105 16,4 0 22-16,5 3-196 0,0 3-160 15,1 2-163-15,4 4-142 0,4 2-81 0,1 2-54 16,5 4-49-16,5-1-40 0,4 6-32 16,1 2-29-16,10 1-22 0,-2 6-20 15,7 4-12-15,-1 1-28 0,1 6-42 0,-1 2-53 16,1 2-64-16,-6 6-82 0,5 4-139 16,-9 2-178-16,-1 2-200 0,-4 1-198 15,-1 2-71-15,1 0 14 0,-5 3 100 0,-5 1 178 16,4-4 224-16</inkml:trace>
  <inkml:trace contextRef="#ctx0" brushRef="#br0" timeOffset="88801.477">13729 6089 338 0,'-5'-6'816'0,"1"-5"156"0,-6 0 98 16,-5 0 66-16,5-5-203 0,-10 2-272 0,1-3-231 16,4 3-138-16,-4-2-83 0,-6 2-51 15,10 3-41-15,-4 2-32 0,4 5-24 16,1 0-19-16,-1 4-13 0,5 8-12 0,-5 1-3 15,5 2-5-15,5 5-1 0,1 1 0 16,-2 6-1-16,6-1 1 0,6-1-2 0,-2 1 0 16,6 3-2-16,0-2 0 0,4-4-4 15,1-3 0-15,0 1 0 0,5-6-2 16,-1 0-1-16,-4-5-6 0,5-6-13 16,-6 0-18-16,6-6-19 0,-5 0-12 0,-1-5-13 15,-4-3-4-15,0 0 6 0,-5-2 13 16,0 0 15-16,-5-1 13 0,0 1 12 0,-5-1 8 15,5 0 10-15,-5 3 5 0,0 0 4 16,0 7 5-16,1-5 5 0,-2 7 1 0,6 2 4 16,-5 3 10-16,5 3 13 0,0 6 5 15,0-1 5-15,0 6 3 0,0-1-1 0,5 7-7 16,1-1-16-16,-2 0-10 0,6 1-10 16,-5-1-27-16,5 0-34 0,5-5-44 0,-1 2-59 15,1-4-92-15,0-4-130 0,0-3-139 16,4-2-129-16,0-6-85 0,-4-2-33 15,5-1 27-15,-5-5 95 0,-6 0 139 0,6-3 160 16,-5 1 152-16,-5-4 145 0,-1 1 138 16,2-1 120-16,-6 0 117 0,0 1 112 0,-6-1 92 15,6 3 74-15,-4-3 21 0,-6 4-16 16,0 2-46-16,5 0-65 0,-4 3-84 16,-1 0-95-16,-5 4-58 0,6 2-29 0,-2 4-3 15,1 4 4-15,1 5 7 0,-1 0 9 16,0 6 5-16,5 0-4 0,1 2-221 0,4 3-29 15,-6 0 0-15,12-1 0 0,-2 2 0 16,1-1 0-16,5-3 0 0,5-2 0 0,-1-1 0 16,6 1 0-16,0-6 0 0,4-3 0 15,1-2 0-15,4-4 0 0,-5-4 0 16,6-1 0-16,-5-3 0 0,-6-1 0 0,6-2 0 16,-10-2-43-16,-1-3-186 0,-4 0 0 15,0-2 15-15,-6-1 28 0,-4-2 38 0,-4 3 36 16,-1-1 32-16,-5-2 28 0,0 2 24 15,1 3 23-15,-6 0 22 0,5 6 18 0,0-1 23 16,0 7 23-16,0 2 19 16,1 2 12-16,-1 7 3 0,5-1 2 0,0 3-9 15,0 6-16-15,5-3-22 0,0 5-19 16,5-2-16-16,0 2-15 0,0-2-24 0,5 2-48 16,5-6-65-16,-6 2-81 0,1-5-124 15,5-2-211-15,-5-4-277 0,4-2-224 0,-4-8-80 16,5-4 3-16,-1-4 85 0,1-8 189 15,0-3 281-15</inkml:trace>
  <inkml:trace contextRef="#ctx0" brushRef="#br0" timeOffset="88960.604">14176 5833 164 0,'-11'-42'819'0,"2"6"198"0,-1 3 149 0,5 5 118 16,-5 4-48-16,0 4-329 0,1 6-276 16,4 3-165-16,0 5-129 0,0 4-173 0,-5 4-164 15,6 7 0-15,-1 2 0 0,-1 6 0 16,2 5 0-16,-1 0 0 0,0 5-383 0,0 4-333 15,0-1-376-15,0 1-152 0,0 2-16 16,5-3 63-16,-4 0 116 0,4 1 291 0,4-7 370 16</inkml:trace>
  <inkml:trace contextRef="#ctx0" brushRef="#br0" timeOffset="89553.863">14627 5860 679 0,'0'0'936'0,"-5"-3"119"16,0 3 77-16,0 3 54 0,-5-1-343 16,5 7-291-16,1 2-154 0,-6 3-90 0,5 2-57 15,-1 7-35-15,2 1-38 0,-6 6-39 16,5 1-35-16,0-1-24 0,5 3-21 0,-5 1-22 15,5-4-16-15,0 0-11 0,0-5-9 16,0-1-24-16,0-4-28 0,5-4-30 0,-5-4-22 16,5-4-24-16,-5-3-23 0,5-5-5 15,-5-8 8-15,5-3 14 0,0-6 16 16,-5-2 20-16,0-5 25 0,0-7 20 0,0-2 18 16,0-3 13-16,-5 0 6 0,5-2 5 15,5 5 6-15,-5-1 11 0,4 4 12 0,2 3 15 16,-1 1 13-16,-1 7 10 0,6 2 7 15,-5 4 10-15,5 4 9 0,-5 4 8 0,5 3 6 16,0 4 9-16,-1 6 13 0,1 3 1 16,5 3-6-16,0 6-11 0,-5 4-14 15,4 2-15-15,1 3-22 0,-6 2-18 0,6 0-20 16,0-2-14-16,0 2-3 0,-1-1-75 16,-4-5-68-16,0 0-78 0,4-3-99 15,-8 0-162-15,-1-5-209 0,-1-3-243 0,-4 0-134 16,0-7-33-16,-4 2 43 0,-7-7 132 15,2 1 221-15,-6-6 288 0</inkml:trace>
  <inkml:trace contextRef="#ctx0" brushRef="#br0" timeOffset="89950.917">14583 6133 344 0,'-25'-14'791'0,"10"3"149"16,6 0 97-16,-6 3 60 0,5-1-218 0,5 4-245 16,5 0-206-16,0-1-113 0,10 0-73 15,0 1-44-15,4-1-35 0,6 1-36 0,5 2-33 16,4 3-52-16,0-2-62 0,6 2-68 15,4 0-82-15,-5 2-124 0,6-2-176 16,-2 0-178-16,2 0-124 0,0 0-78 0,-2-2-37 16,2-1 29-16,-1-3 135 0,-5 4 196 15,-4-4 182-15,-1-3 146 0,1 4 136 0,-11-3 135 16,-4-1 99-16,0 1 86 0,-6 0 93 16,1-3 106-16,-10 2 100 0,5-1 90 15,-10-2 40-15,0 1-22 0,0 1-70 0,-4-4-86 16,-6 2-95-16,0-1-108 0,0 4-73 15,1-1-40-15,-1 4-21 0,0 3-9 0,1 0-6 16,-1 9 6-16,5 0 5 0,0 2 9 0,0 6 7 16,0 2 6-16,6 4-4 0,4 1-64 15,-5 1-121-15,10 4 0 0,-5 1 0 16,4-3 0-16,6 4 0 0,0 0 0 0,5-6 0 16,0 0 0-16,4 1 0 0,1-7 0 15,4-2 0-15,-4-4 0 0,5-4-278 0,4-3-135 16,-5-3-116-16,1-3-157 0,0-5-180 15,-6-3-162-15,6-3-46 0,-10-3 30 16,4-2 111-16,-4 0 191 0,0-3 242 0</inkml:trace>
  <inkml:trace contextRef="#ctx0" brushRef="#br0" timeOffset="90349.854">15411 5920 204 0,'-10'-13'731'0,"5"2"177"0,1 5 116 16,-6 0 84-16,0 4-133 0,5 2-216 15,-4 2-206-15,3 2-129 0,2 0-75 0,4 8-45 16,-5-1-29-16,10 3-29 0,-5 2-25 15,4 4-111-15,2-1-110 0,-2 5 0 0,1 2 0 16,5 1 0-16,-5-2 0 0,5 3 0 16,-1-7 0-16,-3 1 0 0,3-2 0 15,-4-4 0-15,5-1 0 0,-5-7 0 0,0 0 0 16,-5-8 0-16,4 0 0 0,-4-6 0 16,0-2 0-16,0-6-46 0,0-2-98 0,-4-3 16 15,-1-3 14-15,0-3 14 0,-5-3 8 16,5-2 10-16,-4 0 11 0,9-1 17 0,-6 1 15 15,6 0 17-15,0 5 13 0,6-1 19 16,-6 7 17-16,9 2 15 0,-4 4 18 16,10 2 16-16,-6 3 16 0,1 2 14 15,5 6 13-15,-5 3 12 0,5 5 15 0,0 4-54 16,-6 1-92-16,6 3 0 0,-1 6 0 16,-4 1 0-16,1 1 0 0,-7 1 0 0,5 3 0 15,-3-1 0-15,-6 1 0 0,0-1 0 16,0 1 0-16,-6-1 0 0,-3-1 0 0,-1-4 0 15,1 0-169-15,-11-5-255 0,0-1-142 16,1-2-240-16,-11-4-242 0,6-4-89 0,-6-3-3 16,1-3 61-16,5-6 158 0,-6-5 279 15</inkml:trace>
  <inkml:trace contextRef="#ctx0" brushRef="#br0" timeOffset="90769.728">14690 5606 622 0,'-14'-3'918'0,"-1"3"128"0,0 0 96 15,6 0 73-15,-1 0-317 0,5 0-283 0,0 0-141 16,0 0-74-16,10 0-50 0,0 0-35 15,0 0-119-15,5-2-196 0,9-2 0 0,-4-1 0 16,4 0 0-16,6-6 0 0,-1 2 0 16,1-4 0-16,4 2 0 0,-4-3 0 0,-1 3 0 15,1-3 0-15,-6 0 0 0,2 3 0 16,-2 0 0-16,-4 3 0 0,-1 0 0 16,1-1 0-16,0 4 0 0,-6-1 0 0,6 1 0 15,-5-1 0-15,0 6 0 0,-1-3 0 16,1 3 0-16,0 3 0 0,0 0 0 15,4 0 0-15,-3 2 0 0,3 4 0 0,1-1 0 16,0 3 0-16,4 0 0 0,1 0 0 16,0 3 0-16,-1-4 0 0,6 5 0 0,4-2 0 15,-5-2 0-15,6 1 0 0,5-2-43 16,-1-1-504-16,0 2-314 0,5-6-273 16,6 0-94-16,-1 1 6 0,5-3 64 0,4 0 157 15,1-3 314-15</inkml:trace>
  <inkml:trace contextRef="#ctx0" brushRef="#br0" timeOffset="91157.699">16225 6026 361 0,'-5'4'730'0,"1"0"169"0,-2 1 115 15,2-2 47-15,4-1-190 0,-5-2-198 0,5 3-176 16,0-3-144-16,0 0-92 0,5-3-50 15,5 1-37-15,-6-1-28 0,11-2-18 0,-6 1-15 16,6 2-17-16,0 0-23 0,0-1-18 16,-1 3-16-16,1 0-13 0,0 0-19 0,0 0-37 15,-1 3-50-15,-4-1-60 0,5 0-67 16,-5 5-96-16,-1-2-144 0,-3 0-181 0,-1 1-200 16,-1-1-162-16,-4 3-51 0,-4-2 35 15,-1 2 118-15,-1 1 195 0,-8-1 235 16</inkml:trace>
  <inkml:trace contextRef="#ctx0" brushRef="#br0" timeOffset="91334.221">16191 6155 11 0,'-15'2'670'0,"1"4"221"0,3-3 139 15,7 0 88-15,-1-1-38 0,0 1-208 16,5-3-238-16,0 3-170 0,10-3-101 0,0 3-60 16,5-3-48-16,4 0-54 0,6-3-53 15,-1 3-46-15,1 0-53 0,4 0-49 16,1 3-24-16,-1-3-118 0,0 0-98 0,1 0-140 15,-1 0-232-15,0 0-317 0,0-3-185 16,6 0-48-16,-5 0 26 0,-1-2 100 0,1 0 213 16,4-1 325-16</inkml:trace>
  <inkml:trace contextRef="#ctx0" brushRef="#br0" timeOffset="91822.643">16995 5879 416 0,'-9'-17'863'15,"-6"3"136"-15,-5 1 90 0,5-1 72 0,-4 3-203 16,-1 2-326-16,5 1-203 0,-5 3-110 16,6 2-80-16,0 1-66 0,-1 4-49 15,0 1-38-15,5 2-32 0,0 3-15 0,1 7 2 16,-1-2 5-16,5 1 9 0,0 5 4 16,0 1 5-16,0-1 2 0,10 0-7 0,-5 0-7 15,5 1-8-15,5-4-8 0,0-2-5 16,-1 0-6-16,6-6-5 0,5-2-8 0,-5-3-12 15,4-3 0-15,0-3-9 0,1-6-33 16,0 2-25-16,-5-5-22 0,-1-2-19 0,-4 1-5 16,0-1 3-16,0-3 12 0,-6 1 16 15,-4 2 17-15,5-3 16 0,-10 4 14 16,5-1 14-16,-4 3 8 0,-2 3 5 0,6-1 1 16,-4 4 0-16,-1 0 0 0,5 5 0 15,0 0-2-15,0 2 0 0,0 3 8 0,5 4 14 16,-5 2 16-16,4 0 20 0,2 3 19 15,-2 3 17-15,7-1 14 0,-7 4 8 0,6 1-2 16,0 1-8-16,-5 3-13 0,4-2-11 16,-3 1-16-16,-2 1-14 0,1 0-14 15,0-3-11-15,-5-3-18 0,-5 0 0 0,5 1 0 16,-9-4 0-16,-1-2 0 0,0-3 0 16,0-3 0-16,-4 0-29 0,-7-4-84 0,7-2-55 15,-6-2-57-15,6-2-62 0,-1-4-59 16,0 3-104-16,0-2-172 0,11-1-208 0,-6 1-156 15,5-4-50-15,10 1 22 0,-1-6 112 16,6 3 203-16,5-3 253 0</inkml:trace>
  <inkml:trace contextRef="#ctx0" brushRef="#br0" timeOffset="92167.235">17241 5912 530 0,'4'-11'774'0,"1"0"158"0,-5 3 101 16,0-3-42-16,0 2-151 0,-5 1-170 15,1 2-164-15,-2 1-117 0,1 0-62 16,1 5-34-16,-6 0-29 0,5 2-20 0,-5 4-11 16,5 2-68-16,0 3-165 0,-4 6 0 15,3-1 0-15,2 3 0 0,4 3 0 16,0 1 0-16,0-1 0 0,4 0 0 0,6 2 0 16,0-1 0-16,0-1 0 0,4-3 0 15,1-2 0-15,0-3 0 0,5-4 0 0,-1-1 0 16,1-4 0-16,-5-5 0 0,4-2 0 15,-4-6 0-15,-5-3 0 0,0-3 0 0,-1-3 0 16,-4-2 0-16,-5-3 0 0,0 0 0 16,0-1 0-16,-5-1 0 0,-4-1 0 0,-1 0 0 15,0 0 0-15,-5 3 0 0,6 3 0 16,-6 2 0-16,5 1 0 0,0 7-397 0,0-1-136 16,0 4-199-16,6 3-282 0,-1 0-119 15,0 1-14-15,5 2 43 0,5 0 127 16,0-4 230-16</inkml:trace>
  <inkml:trace contextRef="#ctx0" brushRef="#br0" timeOffset="92435.036">17490 5595 554 0,'0'-16'928'16,"0"-1"140"-16,0 3 112 0,-4 0 100 16,-1 1-240-16,-1 4-310 0,2-2-179 0,4 6-115 15,-5-1-100-15,5 4-248 0,0 2-88 16,0 5 0-16,5 0 0 0,-1 3 0 0,2 4 0 15,-1-1 0-15,5 0 0 0,-1 0 0 16,1 0 0-16,-1-3 0 0,6 1 0 0,-5-4 0 16,0-2 0-16,5-1 0 0,-6-2 0 15,-3-2 0-15,3-1 0 0,-4-2 0 16,-5-4 0-16,5 1 0 0,-10-3 0 0,0 0 0 16,0-3 0-16,-5 3 0 0,1 0 0 15,-6 3-297-15,0-3-145 0,5 5-118 0,-4 1-186 16,-1-1-247-16,0 6-100 0,6 0-11 15,-1 0 53-15,0 6 141 0,5-1 232 0</inkml:trace>
  <inkml:trace contextRef="#ctx0" brushRef="#br0" timeOffset="92873.347">18162 5763 177 0,'0'-5'759'0,"-5"-1"161"0,-4-2 102 0,-2 2 75 16,-3 1-102-16,-1-1-268 0,0 1-236 15,1-1-125-15,-6 6-71 0,1 0-50 0,-1 3-34 16,0 3-27-16,1 2-20 0,4 6-17 16,-5 2-7-16,1 6-5 0,4 3-19 15,0 3-116-15,6-1 0 0,3 6 0 0,2 4 0 16,8-5 0-16,2 4 0 0,3 0 0 15,1 0 0-15,10-3 0 0,-1-2 0 0,1-4 0 16,10-2 0-16,-1-6 0 0,0-3 0 16,1-2 0-16,-1-3-268 0,1-5-477 0,-1-3-357 15,-5-1-136-15,6-4-15 0,-5-7 55 16,-1 4 120-16,0-6 245 0,-4 0 390 16</inkml:trace>
  <inkml:trace contextRef="#ctx0" brushRef="#br0" timeOffset="93467.933">18608 5926 207 0,'-15'3'373'15,"6"-1"-16"-15,4-2-15 0,0-2-83 0,5-1-188 16,5 1-104-16,0-5-10 0,0 2 43 0,5 0 77 15,-10-1 105-15,9 1 133 0,-9-1 160 16,0 0 128-16,-5 1 65 0,1 2 1 0,-6-2-46 16,0 2-86-16,-10 0-128 0,5 3-110 15,-4-3-75-15,0 6-51 0,-6 0-39 16,5 3-33-16,6-1-27 0,-6 6-24 0,5 0-16 16,0 3-11-16,6 2-5 0,3 1 1 15,2 2 2-15,8 1 8 0,-4-1 4 16,10 3 9-16,1-3 6 0,3-2 1 0,1-1-2 15,4 1-5-15,1-6-5 0,0-2-9 0,4-5-9 16,-4 0-4-16,-1-4-7 0,6-4-3 16,-5-3-4-16,-6-2-12 0,1-4-15 15,0-1-17-15,-6 0-13 0,1-3-12 16,-5-2-9-16,0 2 0 0,-5 1 5 0,0 0 5 16,-5-1 4-16,5 3 6 0,-5 1 7 15,1-2 3-15,4 7 4 0,-6 3 6 0,6 2 8 16,-5 3 6-16,5 6 2 0,0 1 8 15,5 5 9-15,-5 2 5 0,6 2 14 0,-2 4 17 16,1 4 20-16,0 1 18 0,5 3 15 16,-5 2 12-16,4 1-1 0,-3 1-8 15,-2 2-15-15,1-1-15 0,0-1-13 0,0-1-12 16,0-1-10-16,-5-2-8 0,0 0-5 16,0-3-4-16,0-6-3 0,-5 0-10 0,0-5-17 15,0 0-19-15,-4-6-21 0,-6-3-24 16,5-2-30-16,-5-3-31 0,0-6-32 0,1 1-43 15,-1-6-73-15,0-3-106 0,1 0-133 16,4-2-141-16,5-3-144 0,0-1-85 16,5-2 14-16,5 0 88 0,5 0 141 0,5-3 168 15</inkml:trace>
  <inkml:trace contextRef="#ctx0" brushRef="#br0" timeOffset="93776.476">18878 5931 40 0,'10'-16'509'0,"-6"-1"145"0,2 3 153 15,-1-2 138-15,-5 5-71 0,0-3-128 0,0 4-132 16,-5 1-118-16,-1 1-131 0,-3 2-117 16,4 3-70-16,-5 3-36 0,5 3-4 0,-4 6 4 15,-1 1 10-15,5 1 14 0,-5 6 13 16,5 2 11-16,0 1 4 0,5 4-5 16,-5-1-13-16,5-1-129 0,5 2-47 0,0-2 0 15,0-3 0-15,5-2 0 0,-1-3 0 16,1 0 0-16,0-9 0 0,5 1 0 0,0-9 0 15,-6 0 0-15,1-5 0 0,0-6 0 16,0 0 0-16,-5-2 0 0,0-4 0 0,-5 1-31 16,0 0-174-16,-5 0-23 15,0-1-23-15,-5 1-27 0,0 3-48 0,6-1-71 16,-6 3-125-16,-1 3-188 0,7 3-204 16,-1 0-78-16,0 5 8 0,5 3 73 0,5 3 148 15,0-3 225-15</inkml:trace>
  <inkml:trace contextRef="#ctx0" brushRef="#br0" timeOffset="94208.18">19270 5852 328 0,'5'-4'485'0,"-5"2"75"16,5-1 83-16,-5 0-34 0,5-2-48 16,0-1-15-16,-5 1-12 0,0 0-15 15,0-1-37-15,0 0-48 0,0 0-60 0,-5 4-65 16,-5-4-47-16,5 4-26 0,-4-1-21 15,-6 0-20-15,0 3-20 0,0 3-19 0,1 0-11 16,-1 5-10-16,0 0 2 0,1 4 3 16,-1 2-129-16,0 1-11 0,10 5 0 0,-5 0 0 15,6 2 0-15,-2-1 0 0,6 4 0 16,6-2 0-16,-2-1 0 0,6 0 0 16,5-3 0-16,5-3 0 0,-1 1 0 0,6-6 0 15,-1-3 0-15,1-2 0 0,4-6 0 16,0-3 0-16,-4-5 0 0,-1-1-148 0,-4-5-615 15,-5-2-308-15,0-4-158 0,0-2-25 16,-6 1 48-16,-4-4 122 0,0 0 233 16,-5-5 357-16</inkml:trace>
  <inkml:trace contextRef="#ctx0" brushRef="#br0" timeOffset="94358.345">19364 5424 87 0,'-10'-27'871'0,"0"2"202"0,-5 5 125 0,6 4 106 16,-6 4 46-16,-5 7-430 0,5 5-326 0,-4 3-188 15,-1 5-118-15,5 6-188 0,1 3-100 16,-6 1-227-16,6 8-324 0,-1-1-442 0,5 2-236 16,0 4-78-16,0-4 30 0,0 1 109 15,0-1 274-15,1 0 419 0</inkml:trace>
  <inkml:trace contextRef="#ctx0" brushRef="#br0" timeOffset="95570.04">19716 5876 278 0,'0'-5'499'0,"0"-4"100"0,0 1 123 0,0 2 35 16,0-2-40-16,5 3-62 0,-5-1-65 15,0 1-62-15,0 0-87 0,6 2-110 0,-6 0-77 16,0 0-38-16,0 3-11 0,0 3 0 16,4 0 0-16,-4 5 2 0,5 1-3 0,-5 4-9 15,5 6-21-15,-5 0-26 0,0 7-87 16,-5-1-61-16,5 2 0 0,0 0 0 16,-5 1 0-16,5-1 0 0,0-1 0 0,0-4 0 15,0-6 0-15,0 1 0 0,5-9 0 16,-5 0 0-16,5-8 0 0,0-6-8 0,0-1-113 15,0-7-5-15,0-3 3 0,-1-5 7 16,2-3 18-16,-2 1 18 0,1-1 16 0,0-1 14 16,0 2 8-16,5 2 10 0,-5 0 7 15,-1 5 9-15,7 1 1 0,-7 4 5 0,2 4 4 16,-2 2 4-16,1 6 9 0,0 6 7 16,0 2 5-16,0 4 4 0,-1 4 2 15,2 4-2-15,-2-1-5 0,1 5-5 0,0-2-4 16,5 4-22-16,0-1-40 0,0-1-45 15,5-2-49-15,-1-2-55 0,6-1-81 0,-6-5-99 16,6-6-97-16,0 0-86 0,-1-5-68 16,1-3-31-16,-5-5 30 0,4-1 93 15,-4-6 125-15,-1 2 145 0,-4-4 148 0,0-3 141 16,0 1 129-16,-5-4 119 0,0 4 126 16,-5-4 116-16,0 1 59 0,-5 3 5 0,-5-1-33 15,0 0-59-15,1 4-87 0,-6-1-101 16,0 3-66-16,1 2-37 0,-1 1-21 0,0 8-10 15,-4 0-5-15,9 4 1 0,-5 4 5 16,5 3 2-16,1 2 1 0,-2 2-6 16,7 3-15-16,4 2-22 0,0 2-28 0,4 0-21 15,7 0-64-15,-2 3-6 0,1-6 0 16,5 0 0-16,-1-2 0 0,1-3-54 16,5-6-94-16,-6 0-56 0,6-4-57 0,-6-8-46 15,1-1-44-15,0 0-66 0,-5-6-88 16,-5-3-95-16,0-3-84 0,-5 0-59 0,0-2-29 15,0 0 5-15,-5-3 55 0,0 0 108 16,-5-1 115-16,0 1 107 0</inkml:trace>
  <inkml:trace contextRef="#ctx0" brushRef="#br0" timeOffset="95747.565">20079 5857 116 0,'-10'-17'401'0,"1"3"128"0,4 1 143 0,-5 1 93 16,5 4 10-16,0 0-30 0,0 3-57 16,5-1-75-16,-4-2-97 0,4 5-123 15,0-2-92-15,0-1-54 0,4 3-36 0,1 1-34 16,5-1-31-16,-5 0-31 0,5 0-30 15,-1 3-28-15,1 0-21 0,5 3-15 0,-5 0-10 16,5 2-24-16,-6 1-44 0,6 2-68 16,-5 3-90-16,0 3-152 0,-1-1-263 15,-3 5-319-15,-2 1-138 0,1 0-29 0,0 3 38 16,-5-3 126-16,5 3 249 0</inkml:trace>
  <inkml:trace contextRef="#ctx0" brushRef="#br0" timeOffset="95965.52">20222 5992 8 0,'-10'-5'811'0,"5"2"190"16,0 0 113-16,0-3 83 0,0 4 57 0,5-4-396 15,5 4-310-15,0-4-167 0,5 3-98 16,0 0-75-16,5 3-67 0,-6 0-48 16,6 6-37-16,-5 0-21 0,-1 2-10 0,1 3-5 15,0 3-3-15,-10-1-2 0,5 6-3 16,-5-2-24-16,0 0-55 0,0-3-74 15,0 2-89-15,0-5-121 0,0 1-199 0,-5-4-293 16,5-3-212-16,0-5-70 0,0-5 13 16,5-3 79-16,-1-7 180 0,2-1 303 0</inkml:trace>
  <inkml:trace contextRef="#ctx0" brushRef="#br0" timeOffset="96113.201">20344 5840 584 0,'0'-19'911'15,"-5"3"124"-15,5 2 89 0,0 0 66 16,0 0-305-16,0 6-345 0,0 2-195 0,0 1-118 15,0 2-72-15,5 3-87 0,-5 6-87 0,0-1-98 16,0 6-163-16,0 3-225 0,0 0-324 16,0 5-191-16,-5 4-63 0,0 1 21 0,-5 7 120 15,6-2 202-15,-7 7 302 0</inkml:trace>
  <inkml:trace contextRef="#ctx0" brushRef="#br0" timeOffset="96268.791">20148 6456 43 0,'-15'8'862'0,"-5"0"202"16,6-5 108-16,4-3 73 0,-4-3 38 16,4-3-450-16,5 4-354 0,0-6-199 15,5 0-137-15,5-1-138 0,0 0-147 16,5-1-191-16,-1-1-284 0,1 2-342 0,5-4-151 16,-1 1-31-16,1-1 42 0,5-4 135 15,-6 1 255-15</inkml:trace>
  <inkml:trace contextRef="#ctx0" brushRef="#br0" timeOffset="97026.432">20737 5454 733 0,'-6'-8'1053'0,"1"3"128"0,1 2 73 0,-2 6 83 15,2 2-311-15,-1 3-362 0,5 9-173 16,0 0-70-16,5 4-390 0,-1 4-31 0,6 3 0 15,1 2 0-15,3 3 0 0,-4 3 0 16,4 3 0-16,1 2 0 0,-5 1 0 16,0-1 0-16,0 3 0 0,-5-2 0 0,0-4 0 15,-1-2 0-15,2-3 0 0,-6-6 0 16,0-1 0-16,-6-7 0 0,2-3 0 16,-1-4 0-16,0-8-148 0,-5 0-201 0,0-8 47 15,0-3 60-15,1-5 64 0,-6-4 57 16,0-6 56-16,1 0 58 0,-1 0 51 0,0-3 47 15,5 0 40-15,-5 3 38 0,6 0 23 16,4 3 11-16,0 2-2 0,5 1-16 0,0-1-21 16,5 6-132-16,0 0-32 0,4 2 0 15,6 2 0-15,0 4 0 0,-1 0 0 0,6 3 0 16,0 3 0-16,4 0-85 0,-4 2-181 16,4 0-64-16,-4 4-36 0,4-4-21 15,-3 0-28-15,-2 4-53 0,0-4-55 0,1 1-43 16,-6-3-24-16,1 0 9 0,-5-1 57 15,0-2 105-15,0 0 142 0,-5 0 163 0,0-2 168 16,-1-1 170-16,2-3 180 0,-6 3 146 16,0-2 85-16,0 2 23 0,0 1-20 15,0-2-59-15,0 2-103 0,-6 2-103 0,6 0-64 16,0 0-33-16,-4 2-19 0,4 4-20 16,-5 2-16-16,5 4-201 0,-5-2-20 0,5 4 0 15,0 3 0-15,0-1 0 0,5 4 0 16,0-1 0-16,-1 0 0 0,6-2 0 0,1 0 0 15,3-1 0-15,1-5 0 0,0 0 0 16,4-2 0-16,0-4 0 0,6-2 0 0,-5-6 0 16,-1 0 0-16,1-3 0 0,0-4 0 15,-6-2 0-15,1 2 0 0,0-4 0 16,-11 0 0-16,6-3 0 0,-10 3 0 0,0-2-46 16,0 0-36-16,-4-1 20 0,-6 3 13 15,0-2 10-15,0 4 9 0,0 2 8 0,0 1 10 16,1 4 6-16,-1 2 14 0,0 3 16 15,5 5 14-15,-5 1 10 0,5 2 3 0,5 4 5 16,0 1-9-16,0 3-9 0,0 2-10 16,5 0-18-16,5 2-10 0,-5-4-40 15,9 3-49-15,-3 1-63 0,3-6-78 16,1 2-93-16,0-4-120 0,4-2-143 0,1-4-159 16,-5-3-141-16,4-3-114 0,-4-6-10 15,4 1 83-15,-4-3 147 0,-5-4 186 0</inkml:trace>
  <inkml:trace contextRef="#ctx0" brushRef="#br0" timeOffset="97413.923">21443 5965 163 0,'0'-12'638'0,"0"4"198"0,-6 2 142 0,6 2 87 16,-4 4-110-16,-1 0-174 0,5 2-173 0,0 4-154 15,-5 2-101-15,10 3-53 0,-5 2-23 16,5 4-9-16,-1 2-1 0,2 4-19 16,-2 1-248-16,1 7 0 0,0 1 0 0,0 2 0 15,0-1 0-15,0 3 0 0,0-3 0 16,0 0 0-16,0-2 0 0,0-1 0 0,-5-6 0 15,4-2 0-15,2-2 0 0,-6-7 0 16,0-4 0-16,0-3 0 0,-6-6 0 16,2-3 0-16,-1-5-72 0,0-4-91 0,0-1 29 15,0-6 19-15,-5-6 10 0,5-3 4 16,-5-3 3-16,6-4 5 0,-6-6 10 16,5 2 10-16,0-3 12 0,0 4 12 0,5-1 17 15,5 4 18-15,0 1 18 0,0 4 19 0,-1 2 19 16,6 0 19-16,5 7 21 0,-5 1 16 15,5 1 8-15,0 5 0 0,-1 4-5 0,6 3-6 16,-5 2-9-16,-1 5-14 0,1 3-9 16,0 6-8-16,-6 1-7 0,1 7-5 15,0 2-11-15,-5 0-12 0,-1 7-39 0,-4-2-54 16,-4 1-67-16,4 0-74 0,-5 0-95 16,-5-1-153-16,0-1-211 0,1-4-267 0,-1-3-133 15,-5-4-34-15,0-1 38 0,0-6 129 16,-4-3 226-16</inkml:trace>
  <inkml:trace contextRef="#ctx0" brushRef="#br0" timeOffset="97623.878">21202 5793 373 0,'-10'-22'854'0,"6"0"138"16,-2 0 89-16,6 3 81 0,0 3-168 0,6-2-312 15,-2 2-208-15,6 2-112 0,0 4-75 16,0-2-70-16,5 7-64 0,-5 0-49 0,-1 2-38 15,1 3-23-15,0 6-15 0,-5-2-9 16,-5 8-19-16,0-1-44 0,-5 3-63 0,0 2-75 16,-5 1-96-16,5 2-158 0,-10-2-243 15,6-1-291-15,-6-2-117 0,0 0-22 0,1-3 45 16,4-3 132-16,-5-3 243 0</inkml:trace>
  <inkml:trace contextRef="#ctx0" brushRef="#br0" timeOffset="97768.487">21051 5567 256 0,'-6'-22'785'0,"1"0"143"0,5 3 80 0,0 3 50 16,0-1-173-16,5 3-308 0,-5 0-254 15,6 6-150-15,-6 0-119 0,4-1-132 0,1 4-191 16,0 3-251-16,0-4-280 0,0 3-138 16,0-2-37-16,0 1 43 0,-1-1 138 15,2 0 227-15</inkml:trace>
  <inkml:trace contextRef="#ctx0" brushRef="#br0" timeOffset="97908.112">21148 5237 672 0,'5'-14'890'0,"-5"5"131"0,0 1 91 16,0 3-23-16,0-1-228 0,-5 6-281 0,1 0-181 15,-2 6-118-15,1 4-84 0,-4 7-91 16,-1 3-107-16,-5 2-163 0,1 8-314 16,-1 0-394-16,0 6-208 0,5 0-81 0,1-3 1 15,-6 3 93-15,10-3 273 0,-5 0 372 16</inkml:trace>
  <inkml:trace contextRef="#ctx0" brushRef="#br0" timeOffset="99125.3">22198 5862 152 0,'0'-10'649'0,"-5"1"173"0,0-1 126 0,-5 1 85 16,5 1-129-16,-10 2-197 0,6 1-180 16,-6-1-142-16,-5 4-97 0,1 2-65 0,-1 2-45 15,0 4-33-15,1 2-19 0,-1 3-15 16,0 3-6-16,6 2 2 0,0 1 11 0,-1 4 15 16,5 2 15-16,5 1 17 0,0 2 11 15,5 1-135-15,5-2-41 0,4 0 0 16,1-1 0-16,10-4 0 0,-1-6 0 0,11 0 0 15,-1-9 0-15,6-5 0 0,-1-5 0 16,6-4 0-16,-6-7 0 0,5-3 0 0,0-9 0 16,-5 1 0-16,-4-7 0 0,-1 1 0 0,-4 0 0 15,-6 0 0-15,-4-1 0 0,-5 2-119 16,-5-1-56-16,-5 2 22 0,0 1 26 16,-10 0 26-16,0 2 27 0,-4 3 23 0,-1 1 20 15,0 1 16-15,-4 7 12 0,4 5 15 16,0 3 19-16,1 5 26 0,-1 3 29 0,0 8 35 15,5 0 39-15,0 9 42 0,5 2-22 16,1 3-180-16,4 6 0 0,0 2 0 16,0 0 0-16,4 6 0 0,1 0 0 0,0 0 0 15,0 0 0-15,0 0 0 0,0-3 0 0,4 0 0 16,-3-6 0-16,3 1 0 0,1-6 0 16,0-3 0-16,-5-5 0 0,5-3 0 15,-1-2 0-15,1-7 0 0,1-4 0 0,-2-4 0 16,1-2 0-16,-5-6 0 0,5 0 0 0,-1 1 0 15,-4-1 0-15,5-1 0 0,-5 2 0 16,0 5 0-16,-1 0 0 0,2 2 0 0,-2 3 0 16,1 3 0-16,-5 3 0 0,6 3 0 15,-2 2 0-15,1 0 0 0,0 3 0 0,0 0 0 16,5 0 0-16,-1 0 0 0,1 0 0 16,0-3 0-16,5 0 0 0,0 1 0 15,0-4 0-15,4-2 0 0,-4 0 0 0,4-3 0 16,0-3 0-16,2-2 0 0,-2-3 0 0,-4-1 0 15,4 1 0-15,-9-3 0 0,5-1 0 16,-5-1 0-16,-5 2 0 0,-1-3 0 0,2 3 0 16,-6 0 0-16,-6 0 0 0,2 0 0 15,-6 2 0-15,0-1 0 0,-4 5 0 0,3-2 0 16,-3 2 0-16,4 5 0 0,-5 0 0 16,6 3 0-16,-1 2 0 0,-1 4 0 0,-3-1 0 15,9 3 0-15,-4 3 0 0,3-1 0 16,2 4 0-16,-1-1 0 0,5 2 0 15,0-2 0-15,5 0 0 0,-1 1 0 0,2-3 0 16,8-1 0-16,-4-1 0 0,5-7 0 0,-1 1-368 16,6-6-105-16,0-4-82 0,-1-3-96 0,1-2-128 15,0-4-135-15,-1-1-71 0,1-6 14 16,0 1 76-16,-6 0 134 0,0 0 196 0</inkml:trace>
  <inkml:trace contextRef="#ctx0" brushRef="#br0" timeOffset="99315.855">22899 5840 71 0,'-5'-19'648'16,"5"-1"214"-16,-5 7 147 0,0 2 102 15,-5 3-57-15,5 2-157 0,-4 4-191 0,-1-1-150 16,0 3-94-16,0 3-60 0,6 2-52 16,-6 0-287-16,5 4-63 0,0-1 0 0,5 3 0 15,-5 0 0-15,5 0 0 0,5 1 0 0,0-2 0 16,0 1 0-16,5 0 0 0,-1-2 0 16,1-1 0-16,5-2 0 0,-1-2 0 0,6 0-168 15,-5-4-263-15,4 0-111 0,-4 0-203 16,5-4-259-16,-1 2-101 0,-4 0-26 0,10-2 44 15,-10-1 133-15,4 2 255 0</inkml:trace>
  <inkml:trace contextRef="#ctx0" brushRef="#br0" timeOffset="99859.705">22943 5920 420 0,'-20'6'834'0,"6"-3"138"0,-1 3 87 0,5-2 65 16,0 0-231-16,0-2-261 0,6 4-185 15,-2-4-89-15,6 4-35 0,0 0-16 0,0-1-6 16,0 0 2-16,0 1-85 0,0 2-218 16,6 4 0-16,-6-2 0 0,4 2 0 15,-4-1 0-15,5 2 0 0,-5-2 0 0,5 3 0 16,-5 0 0-16,5-3 0 0,0 0 0 0,0 0 0 16,0-2 0-16,0-4 0 0,0 1 0 0,4-4 0 15,-3-2 0-15,3-2 0 0,1-4 0 16,0 1 0-16,-1-6 0 0,2-1 0 0,3 1 0 15,-4-3 0-15,0 0 0 0,0 1 0 16,-6 2 0-16,6-1 0 0,1 2 0 0,-7 1 0 16,1 4 0-16,0 0 0 0,5-1 0 0,-6 3 0 15,2 3 0-15,-2 0 0 0,1 3 0 16,5 0 0-16,-5 2 0 0,0 0 0 0,0 4 0 16,-1 0 0-16,2-1 0 0,-6 2 0 15,4-1 0-15,-4-1 0 0,5 1 0 0,1-1 0 16,-6 0 0-16,4-5 0 0,-4 2 0 15,5-2 0-15,0-3 0 0,5-3 0 0,-5-2 0 16,4-1 0-16,-3-2 0 0,3-3 0 16,1 0-231-16,0 0-2 0,-1-1 46 0,2 5 47 15,-7-5 45-15,6 4 37 0,-5 0 31 0,0 2 28 16,0 4 22-16,0-1 31 0,-5 3 35 16,5 0 38-16,-5 5 36 0,5 1 33 15,-5 2 15-15,0 0-104 0,0 7-107 0,4-4 0 16,-4 2 0-16,5 3 0 0,-5-2 0 0,5 3 0 15,0-3 0-15,0-4 0 0,5 2 0 16,-6-4 0-16,7 0 0 0,-7-4-473 0,6-4-311 16,-5-4-307-16,5-4-128 0,0-3-12 0,-1-2 55 15,6-4 152-15,0-3 255 0,-5 1 351 16</inkml:trace>
  <inkml:trace contextRef="#ctx0" brushRef="#br0" timeOffset="99998.94">23512 5735 26 0,'4'-22'822'0,"-4"6"230"0,-4 2 125 15,-1 5 84-15,0 5 25 0,-5 1-341 0,0 3-348 16,-4 5-212-16,-6 3-123 0,1 4-116 16,-1 4-157-16,0 3-183 0,1 1-253 0,-6 2-437 15,6 0-262-15,-2 3-105 0,-3-1 11 0,5 1 89 16,-10 2 201-16,4-2 409 0</inkml:trace>
  <inkml:trace contextRef="#ctx0" brushRef="#br0" timeOffset="101977.844">14156 6986 17 0,'-5'-9'510'0,"0"0"147"0,0 2 143 15,5 1 133-15,-5 3-54 0,5 0-135 16,-5 1-122-16,5 2-107 0,0 0-98 16,0 0-81-16,0 5-35 0,0 1-9 0,5 4 5 15,0 4 0-15,-5 6-12 0,5 2-21 16,-5 3-239-16,0 5-25 0,0 0 0 16,0 0 0-16,0 3 0 0,-5-2 0 0,5 0 0 15,0-7 0-15,-5 1 0 0,5-6 0 16,0-5 0-16,5 0 0 0,-5-8 0 0,5-4 0 15,-5-4 0-15,10-7 0 0,-5-7 0 16,-1-4 0-16,2-7 0 0,3-1-5 0,-3-5-149 16,3 0 28-16,1 0 31 0,0 3 24 15,-5-3 21-15,5 5 14 0,-6 3 12 0,7 6 7 16,-7 3 7-16,1 1 4 0,0 7 10 16,0 6 11-16,-5 2 13 0,5 2 11 15,-5 6 6-15,5 7 5 0,-5 1-5 0,5 0-9 16,-5 6-12-16,4 0-4 0,2 3-5 15,-2-3-3-15,6 1-3 0,-5 1-1 0,4-5-8 16,1 1-28-16,5-1-34 0,-5-5-42 16,5-3-47-16,-6-3-50 0,6 1-45 15,0-9-48-15,-5 0-63 0,5-6-75 0,-5-2-74 16,-1-4-56-16,1-1-27 0,-5-1 20 16,5-3 68-16,-6-1 107 0,2 1 132 0,-6-2 137 15,4 2 126-15,-4 0 112 0,-4-2 100 16,4 5 94-16,0-2 84 0,-6 2 62 15,2 3 19-15,4 3-18 0,-5-1-44 0,5 4-65 16,-5 2-75-16,5 3-68 0,-5 3-45 16,5 2-24-16,0 1-13 0,0 5-10 0,0 0-12 15,0 3-12-15,0 2-12 0,5 0-12 0,0 1-9 16,-5 2-8-16,5 1-9 0,5-1-15 16,-6 0-9-16,7-4-7 0,-7-2-6 15,11 1-3-15,-6-6-2 0,1-3-5 0,5-5-10 16,-5 0-17-16,5-5-17 0,-6-3-20 15,1-3-14-15,0-3-6 0,0-3 4 0,-5 1 7 16,0 0 12-16,-1-4 15 0,2 1 15 16,-6-1 12-16,0 4 12 0,0-3 8 15,0 5 8-15,-6 0 10 0,6 3 6 0,-4 3 4 16,-1 2 1-16,0 4 9 0,5 4 5 16,-5 4 6-16,5 2 4 0,-5 6 9 15,5 0 10-15,0 2 2 0,0 4 3 0,5 1-1 16,-5 1 1-16,10 0-3 0,-5 1-1 15,5-4-5-15,4 0-8 0,1-2-8 0,5-4-8 16,-6 2-10-16,11-7-9 0,-5-3-3 16,4-2-7-16,0-3-7 0,-4-3-8 0,5-5-8 15,-11 0-5-15,6 0-8 0,-6-6-5 16,1 2-3-16,-5-4 1 0,0 2 3 16,-5 1 3-16,0-1 6 0,-5 0 8 0,0 0 8 15,-5 0 5-15,0 3 3 0,0 0 3 16,-4 1 1-16,-2-2-1 0,1 7-1 0,-4-3 0 15,4 2-1-15,0 6 1 0,-4 0 3 16,3 0 7-16,2 6 11 0,-1 2 12 16,5 3 12-16,-5-1 11 0,6 7 6 0,4-3 2 15,-6 3-3-15,6 2-5 0,0-2-2 0,6-1-5 16,-2 1-7-16,1-4-7 0,5 4-5 16,0-6-4-16,5-3-8 0,-6 1-4 15,6-4-6-15,0-5-6 0,-1 0-16 0,1-5-23 16,-5-4-25-16,5 1-25 0,-5-3-24 15,-5-3-20-15,4 0-4 0,-4-2 6 0,0 2 13 16,-5 0 17-16,0-3 21 0,0 4 22 16,0-4 18-16,-5 3 14 0,0 3 11 0,0 1 10 15,5 1 7-15,-4 1 7 0,-1 5 10 16,5 3 15-16,-5 0 14 0,5 6 15 16,0 2 15-16,-5 3 12 0,5 3 9 0,5 0-2 15,-5 2-5-15,5 4-9 0,-5-1-11 16,5 3-17-16,-1 0-13 0,6 0-14 0,-5 0-17 15,0-3-41-15,5 1-61 0,-6-4-74 16,2-2-131-16,-2 0-236 0,1-6-340 0,-5-2-184 16,0-1-61-16,-5-5 11 0,1 0 97 15,-6-3 216-15,0-5 338 0</inkml:trace>
  <inkml:trace contextRef="#ctx0" brushRef="#br0" timeOffset="102199.252">14656 6938 121 0,'-15'-19'810'16,"5"-1"190"-16,-4 4 134 0,4 0 103 0,5 2-24 16,0 0-331-16,5 0-259 0,0 3-149 15,0 3-110-15,10 0-90 0,-5 2-215 0,5 6-59 16,-5 0 0-16,5 6 0 0,-6 2 0 16,6 3 0-16,-10 3 0 0,0 3 0 15,0 2-46-15,-10 3-292 0,6 2-119 0,-6-2-171 16,-5 1-229-16,5-4-198 0,-5 0-62 15,6-5 13-15,-6 0 86 0,0-6 181 0,5-5 273 16</inkml:trace>
  <inkml:trace contextRef="#ctx0" brushRef="#br0" timeOffset="102358.825">14465 6726 435 0,'-10'-28'887'0,"5"6"148"0,0 0 113 15,1 2 89-15,-2 2-182 0,2 4-327 16,-1 0-189-16,-1 5-120 0,6 1-100 15,-4 6-80-15,4-1-89 0,0 6-150 0,0 2 0 16,-5 9-126-16,0 2-206 0,0 6-295 16,-5 6-404-16,1 5-183 0,-1 1-37 0,0 4 41 15,5-2 111-15,-5 3 269 0,1-3 389 16</inkml:trace>
  <inkml:trace contextRef="#ctx0" brushRef="#br0" timeOffset="103516.729">16034 6971 458 0,'-15'6'584'15,"6"-1"34"-15,-1-1 16 0,5-4-80 0,0 0-249 16,5 0-167-16,0-4-84 0,5 2-28 16,-5-1 8-16,5 3 36 0,-5-3 74 0,5 0 103 15,-5 0 96-15,0 3 55 0,0 0 18 16,-10-2-6-16,5 2-37 0,-10 0-76 16,5 0-78-16,-9 2-49 0,-1 1-34 0,0 0-35 15,1 3-27-15,-1 2-20 0,1 0-14 16,4 3-11-16,0 0-8 0,0 6-5 0,6 0-6 15,-1-1-3-15,0 3 2 0,5 3 8 16,5 1 12-16,0-1 10 0,5-1 10 0,5 2 2 16,0-4 0-16,-1-2-11 15,6-4-10-15,0-2-14 0,4-2-21 0,1-9-32 16,0-3-55-16,5-5-59 0,-6-9-75 0,0-2-106 16,6-6-124-16,-10-2-122 0,4-4-86 15,-4-5-57-15,0 0-26 0,-5-3 36 16,-1-1 90-16,-3-2 144 0,-6-3 176 0,0-1 189 15,-6 1 187-15,-3-1 172 0,3-1 160 16,-3 5 145-16,-6 3 102 0,10 7 21 0,-4 4-28 16,-1 6-62-16,5 9-76 0,-5 1-102 0,5 10-103 15,0 4-52-15,5 6-18 0,-5 6-4 16,5 6 1-16,5 5 3 0,0 5 4 16,0 3-1-16,0 5-6 0,0 7-69 0,5-1-162 15,4 3 0-15,-4 2 0 0,0-4 0 16,5 1 0-16,0-4 0 0,-1-1 0 0,6-2 0 15,-6-6 0-15,6-5 0 0,-6-4 0 16,7-2 0-16,-7-8 0 0,1-3 0 16,0-6 0-16,-1-1 0 0,-4-8 0 0,-6-3 0 15,2-5 0-15,-1-1-73 0,-5-4-32 16,-5 1 22-16,5-4 20 0,-6 1 21 16,-3 2 14-16,4 1 12 0,-5 0 6 0,6 1 5 15,-2 7 0-15,2 0-1 0,-1 2-1 16,0 4-1-16,5 2 0 0,-5 2 1 15,5 4 0-15,0 2 5 0,0 0 10 0,0 4 9 16,5-2 13-16,0 4 14 0,4 0 13 0,-3 0 4 16,3-1 0-16,1 2-6 0,5-4-9 15,-6 2-11-15,6-5-8 0,-5 1-8 0,5-1-5 16,-1-3-13-16,1-2-1 0,-5-3 0 16,5-3-25-16,-6-2-31 0,1-3-29 15,0-1-32-15,-5-2-27 0,0 1-18 0,0-4 0 16,-5 0 10-16,5 3 18 0,-5-3 27 15,-5 0 28-15,5 3 26 0,-5 1 19 16,5 1 16-16,-5 3 9 0,5 1 4 0,0 2 6 16,-5 3 10-16,5 3 11 0,0 2 11 15,-5 4 15-15,5-1 16 0,5 3 11 0,-5 0 9 16,5 0 8-16,0 3 10 0,5-3 4 16,0 3-2-16,-1-3-5 0,1-1-11 0,0-1-14 15,4 0-20-15,1-4-16 0,-5-2-15 16,5-1-9-16,4-2-8 0,-4-2-7 15,-5-4-6-15,5-2-14 0,-1-1-12 0,-3 2-13 16,-7-5-12-16,6 1-11 0,-5-2-9 16,-5-2-4-16,5 5 0 0,-5-4 1 0,-5 2 5 15,5 2 11-15,-5-1 10 0,-5 0 14 16,0 0 12-16,-5 2 13 0,6 1 8 16,-6 3 4-16,5 2 8 0,-4 0 12 0,3 3 15 15,2 6 18-15,-1-1 21 0,0 0 21 16,5 7 13-16,1-1 4 0,-2 5-4 0,2-2-11 15,4 2-15-15,4 1-20 0,2 3-17 16,-2-1-13-16,6-2-10 0,5-1-10 0,-6 0-36 16,12-2-50-16,-7-3-61 0,6-2-73 15,-1-4-94-15,1-5-145 0,0-3-152 0,-1-3-186 16,0-1-194-16,-4-8-66 0,0 2 20 16,0-1 107-16,-5-2 163 0,0-4 222 15</inkml:trace>
  <inkml:trace contextRef="#ctx0" brushRef="#br0" timeOffset="104102.428">16706 7002 212 0,'-5'-20'718'0,"0"1"197"0,0 3 132 0,0 4 86 16,-5 2-145-16,6 1-206 0,-2 6-212 0,2 1-158 16,-1 2-103-16,-1 5-67 0,2 1-46 15,4 5-40-15,0 0-33 0,0 3-30 16,0-1-20-16,0 4-13 0,0 2-13 0,4 0-9 16,2 1-9-16,-1 2-5 0,5-3 0 15,-1 1-24-15,1-1 0 0,5-2 0 0,-1-4 0 16,6 1 0-16,0-3 0 0,-1-6 0 15,1 1 0-15,0-6 0 0,-1-2 0 0,1-2 0 16,-1-4 0-16,-4 0 0 0,-5-3-113 16,0-3-35-16,-1 1-5 0,-3-2 8 15,-2-1 15-15,-4-1 23 0,-4 4 22 0,-2-1 24 16,2 0 22-16,-7 0 13 0,-3 3 10 16,-1 0 4-16,0 3 4 0,-4-1 0 15,4 7 5-15,0 0 7 0,1 4 10 0,4 0 11 16,0 7 13-16,0 2 14 0,1 3 9 15,4 2 8-15,5 1 5 0,0 3 7 0,0-2 6 16,5 2 5-16,4-1 1 0,-3-2-5 16,3 0-8-16,1-1-12 0,5-5-18 0,-5 0-15 15,5-3-11-15,-1-5-12 0,0 0-22 16,1-6-28-16,0-3-27 0,-1 1-29 16,-3-6-30-16,-1 0-19 0,-1-1-5 0,-4-1 9 15,-5-3 18-15,5 2 21 0,-5 0 27 16,-5 0 22-16,5 3 19 0,-5 0 19 0,5 0 13 15,-5 5 13-15,1 1 17 0,4 5 22 16,-6 0 26-16,6 5 21 0,-4 4 25 16,4 1 24-16,0 4 22 0,4 3 23 0,2 3 21 15,-2 2-177-15,1 2-37 0,0 4 0 16,0 2 0-16,0 3 0 0,5 0 0 0,-10 1 0 16,4-1 0-16,2 0 0 0,-6-6 0 15,0 1 0-15,-6-3 0 0,2-4 0 16,-6 2 0-16,0-7 0 0,-4-2 0 0,-1-3 0 15,-10-5 0-15,0-1 0 0,1-2 0 0,-5 0-338 16,-5-6-489-16,-1 0-287 0,1-5-105 16,0-3-1-16,-1-6 60 0,-4-2 118 0,5-5 237 15,-1-8 368-15</inkml:trace>
  <inkml:trace contextRef="#ctx0" brushRef="#br0" timeOffset="104281.933">16313 6968 574 0,'5'-27'870'0,"1"-1"123"0,-2 4 85 15,6 5 38-15,-5-1-274 0,5 4-266 16,-1 4-167-16,1 4-93 0,-5 2-63 16,5 6-48-16,-5 4-42 0,0 1-40 0,0 6-36 15,-5 3-41-15,0 5-62 0,-5 0-78 16,0 4-85-16,-5 1-115 0,0 1-188 16,0 0-254-16,-4-6-251 0,-1 1-91 0,0-4-8 15,0-2 66-15,1-3 162 0,-1-6 253 16</inkml:trace>
  <inkml:trace contextRef="#ctx0" brushRef="#br0" timeOffset="104467.005">16122 6695 553 0,'-5'-27'887'0,"5"2"119"16,-4 0 88-16,4 3 65 0,4 3-279 0,1 2-295 16,5 0-163-16,0 4-91 0,5 2-67 15,0 3-57-15,4 2-49 0,0 6-49 0,6 0-38 16,-5 6-27-16,4 2-46 0,-4 0-69 15,5 4-78-15,-6 1-99 0,-4 1-177 0,-1 2-273 16,1 1-292-16,-5 0-114 0,-5-1-18 16,-5 4 47-16,0-4 146 0,-5 3 260 15</inkml:trace>
  <inkml:trace contextRef="#ctx0" brushRef="#br0" timeOffset="104674.882">15818 6825 8 0,'-29'-3'799'0,"5"3"177"16,-1-2 108-16,5 2 73 0,6-3 48 16,4 3-432-16,0-3-276 0,5 3-134 0,10-2-81 15,5-2-52-15,4 2-36 0,6-4-36 16,9 4-44-16,1-4-43 0,9 0-41 16,0 1-68-16,11 0-96 0,-2-1-144 0,1 0-280 15,6 4-399-15,-2 2-199 0,6-3-64 16,0 3 22-16,0-2 104 0,0-4 262 0,4 0 389 15</inkml:trace>
  <inkml:trace contextRef="#ctx0" brushRef="#br0" timeOffset="105215.498">17402 6624 213 0,'0'0'727'0,"-5"-3"166"16,0 3 106-16,0 0 69 0,0 0-156 0,5 3-236 15,-4-3-219-15,4 6-136 0,-6-2-80 16,12 5-45-16,-6 2-29 0,0 3-21 16,4 5-21-16,6 3-18 0,-5 3-3 0,5 3-11 15,-5 2-10-15,5 3-11 0,-1 3-8 16,1 0-12-16,-5 0-24 0,5-1-14 0,0-1-6 16,-1-1-12-16,2-3-29 0,-7 0-33 15,6-5-34-15,-5-2-31 0,0-4-31 16,-5-3-27-16,0-2-7 0,-5-6 4 15,0-2 16-15,-5-6 19 0,6-3 22 0,-11 0 20 16,5-5 28-16,-5-6 34 0,0 1 35 0,-4-7 29 16,4 1 30-16,-4-6 44 0,4 3 39 15,0-3 28-15,1 0 17 0,4 3 10 0,-1 3 2 16,7-1-7-16,-1 1-14 0,5 3-17 16,0 2-19-16,5 0-24 0,5 0-19 15,5 6-23-15,-1 0-22 0,1 0-1 0,4 2-19 16,6 6-40-16,5-3-62 0,-1 6-68 0,1 0-95 15,4 5-173-15,-5 0-227 0,5 3-253 16,-4 1-153-16,-5 1-42 0,-1 4 34 16,0-1 128-16,-9 1 218 0,-6 3 279 0</inkml:trace>
  <inkml:trace contextRef="#ctx0" brushRef="#br0" timeOffset="106058.012">17672 7148 176 0,'-15'11'694'0,"6"-5"185"0,-2 1 127 16,1-1 79-16,6-3-140 0,-1 2-217 0,0-1-204 15,5-2-156-15,5-2-101 0,0 3-56 16,5-6-33-16,-1 1-30 0,6-4-26 16,0-3-23-16,-1-1-17 0,6-1-19 0,-6-4-18 15,1 2-10-15,0-4-10 0,0-2-10 0,-1 3-22 16,-4-4-23-16,5 1-23 0,-10 0-22 16,5-1-20-16,-6 4-9 0,-4 2 3 15,0 0 15-15,-4 0 16 0,-1 1 17 0,0 1 18 16,-5 4 11-16,0 2 9 0,6 4 8 15,-6 2 8-15,0 2 11 0,5 4 14 16,0 0 15-16,-5 5 17 0,10 0 17 0,-4 3 13 16,4 0 11-16,0-1 8 0,4 1 9 15,6 2 7-15,-5-2 5 0,5 3 1 0,5 0-2 16,-1-4-9-16,6 1-115 0,-5 0-3 16,9-3 0-16,-4-3 0 0,5-3 0 0,-6-2 0 15,5 0 0-15,-4-6 0 0,-1 0 0 16,1-5 0-16,0 0 0 0,-5 0 0 0,-6-4 0 15,1-1 0-15,-5-1 0 0,0-2 0 16,-5 2 0-16,-5 0-34 0,0 0-2 16,-5 0 4-16,1 0-2 0,-1 4-3 0,0-1-3 15,-5 2 1-15,6 4 5 0,-6-1 6 0,5 6 8 16,0 0 7-16,0 6 3 0,0 2 7 16,6 0 9-16,-2 4 9 0,6 1 8 15,0-1 9-15,0 4 9 0,6-2 3 0,-6-1-1 16,9 1-3-16,-4 0-6 0,5 0-8 15,0-1-5-15,4-4-6 0,-3 2-6 16,3-6-4-16,1 1 0 0,0-6-4 0,-6 0-1 16,6-3-10-16,-5-2-12 0,5-4-14 15,-5-2-11-15,-6 1-5 0,6-2-5 0,-5-1 8 16,0-1 12-16,0 0 10 0,0 0 9 16,-5 3 8-16,4 0 5 0,-4 3 1 15,6-1 2-15,-6 1 3 0,5 6 16 0,-5-4 9 16,4 6 17-16,-4 0 22 0,5 3 23 15,-5 2 21-15,5 3-82 0,-5 1-27 0,5 1 0 16,-5 2 0-16,5 2 0 0,0-1 0 16,-5-2 0-16,5 3 0 0,-1-3 0 0,2 1 0 15,-2-5 0-15,1 2 0 0,0-4 0 16,5-2 0-16,-5-3 0 0,0-3 0 16,-1-2 0-16,7-1 0 0,-7-4 0 0,2-5-108 15,-2 2-52-15,1-1 27 0,0 0 33 16,0 0 28-16,-5 1 24 0,5 1 16 0,0 1 11 15,-5 3 11-15,5 3 13 0,-5 2 18 16,4 3 23-16,2 0 23 0,-2 6 23 16,-4-1 23-16,5 6 13 0,1 0 4 0,-2 3-40 15,-4 2-90-15,5 1 0 0,5 0 0 16,-5 2 0-16,0 0 0 0,0 0 0 0,5 1 0 16,-6-4 0-16,6-2 0 0,-5-1-179 15,0-1-288-15,-1-1-240 0,-4-6-325 16,0-2-139-16,-4-3-29 0,-1-3 44 15,0-2 126-15,0 0 241 0,-4-7 354 0</inkml:trace>
  <inkml:trace contextRef="#ctx0" brushRef="#br0" timeOffset="106241.521">17975 6825 596 0,'-29'-13'914'0,"10"-1"126"0,-5 2 90 0,9 2 60 15,0 1-319-15,10 1-312 0,0 2-183 16,5 1-109-16,10 0-81 0,-1-1-55 0,6 0-40 15,0 4-33-15,4 2-44 0,1 0-46 16,0 2-51-16,5 1-57 0,-6 3-88 0,6-1-169 16,-1 3-235-16,1 1-284 0,4-1-127 15,1 0-36-15,-1 0 38 0,5 4 146 16,6-4 236-16</inkml:trace>
  <inkml:trace contextRef="#ctx0" brushRef="#br0" timeOffset="106543.714">18589 6776 472 0,'-15'-6'740'0,"0"0"167"0,6 1 116 0,-1-1-1 16,5 4-177-16,0-4-169 0,0 4-129 15,5-1-104-15,5 0-48 0,0 3-2 0,0 0 14 16,5 3-86-16,-6 0-321 0,7 5 0 15,-2 0 0-15,6 3 0 0,-5 3 0 0,4 5 0 16,1 0 0-16,0 1 0 0,0 5 0 16,-1 2 0-16,1 1 0 0,-6 2 0 0,1 4 0 15,-5-2 0-15,0 4 0 0,0 0 0 16,-5 3 0-16,-5-3 0 0,0 2 0 0,-4-2 0 16,-6 0 0-16,0-3 0 0,1 0 0 15,-7-5-1461-15,2-3-158 0,0-3 93 16,-1-9 161-16,0-2 233 0,5-5 403 15</inkml:trace>
  <inkml:trace contextRef="#ctx0" brushRef="#br0" timeOffset="106746.173">19044 7178 524 0,'21'-3'1045'0,"-7"0"142"16,1 1 87-16,-6 0 91 0,-3 2-166 15,3-3-454-15,-4 0-259 0,5 3-127 0,-5-3-352 16,0 0-7-16,5 1 0 0,-5-1 0 16,-1 3-301-16,2 0-322 0,-6 0-338 0,-6 3-206 15,2-1-58-15,-1 4 26 0,-5-3 92 16,5 2 207-16,-10 0 349 0</inkml:trace>
  <inkml:trace contextRef="#ctx0" brushRef="#br0" timeOffset="108590.945">12341 8033 255 0,'0'-5'653'16,"-4"0"186"-16,4-1 134 0,-5 3 68 15,5-3-158-15,-5 4-157 0,5-1-138 0,0 1-137 16,-5-1-94-16,5 0-58 0,0 3-39 16,0 0-20-16,0 0-11 0,0 3-5 0,0 2-51 15,5 4-173-15,0 2 0 0,-5 2 0 16,5 6 0-16,-5 3 0 0,4 6 0 0,-4 2 0 15,6 1 0-15,-6 5 0 0,5-1 0 16,-1 4 0-16,2-3 0 0,-6 0 0 16,4 0 0-16,1-3 0 0,0-5 0 0,0-4 0 15,0-4 0-15,-1-4 0 0,2-2 0 16,-2-6 0-16,-4-2 0 0,5-6 0 0,-5-6 0 16,5-2 0-16,-5-6 0 0,0-2 0 15,0-4 0-15,0-2 0 0,0 2 0 0,5-4 0 16,-5 2 0-16,5 3 0 0,0-3 0 15,5 2 0-15,0 4 0 0,-6 2 0 16,11 3 0-16,-5 0 0 0,5 5 0 0,-5 3 0 16,5 3 0-16,-6 3 0 0,1 3 0 15,0 2 0-15,-5 6 0 0,-1 0 0 0,2 2 0 16,-12 0 0-16,2 7 0 0,-1-1 0 16,-5 0 0-16,-5 0 0 0,5 0 0 15,-5-3 0-15,1 1 0 0,-1-1 0 0,0-5 0 16,1 0 0-16,-1-6 0 0,0 0 0 15,6-5 0-15,-6-1 0 0,5-2-722 16,1-2-285-16,3-4-197 0,6-2-37 0,0-3 43 16,6 0 113-16,-2-3 193 0,6-2 278 15</inkml:trace>
  <inkml:trace contextRef="#ctx0" brushRef="#br0" timeOffset="108900.119">12666 8158 541 0,'-6'-6'974'16,"1"-2"182"-16,1 2 154 0,-2 0 125 0,2 1-213 16,-1 3-324-16,0-4-243 0,5 3-655 15,0 3 0-15,5 0 0 0,4 0 0 16,-3 3 0-16,9 0 0 0,-6 5 0 0,6 0 0 15,-5 3 0-15,4 6 0 0,1-1 0 16,-5 7 0-16,-1-1 0 0,-3 5 0 0,-1 0 0 16,-1 7 0-16,-4-1 0 0,-4 3 0 0,-1 0 0 15,-1 3 0-15,-3-4 0 0,-1 1 0 16,-5 3 0-16,1-3 0 0,-1-4-1344 16,-4 1-186-16,-6-5 54 0,5-6 125 0,-4 0 180 15,-1-8 333-15,1-6 393 0</inkml:trace>
  <inkml:trace contextRef="#ctx0" brushRef="#br0" timeOffset="112178.579">4629 8576 83 0,'-5'0'375'0,"5"0"80"0,0 0 70 15,-6 0-9-15,6 0-41 0,0 0-34 0,-4 0-25 16,4 0-16-16,0 0-14 0,0 4-18 16,-5-4-30-16,5 0-37 0,0 0-43 15,0 0-46-15,0 0-45 0,0 0-38 0,-5 0-26 16,5 0-19-16,0 0-10 0,0 0-5 16,0 0-4-16,0 2-3 0,0-2 2 15,5 0 7-15,-5 3 6 0,0-3 8 0,5 3 8 16,-5 0 9-16,4 2-1 0,7-2-7 15,-7 3-11-15,6-4-13 0,-5 4-16 0,5-1-17 16,5-2-10-16,-5 3-11 0,4-1-5 16,-4-2-5-16,5-1-2 0,-1 4-2 15,-4-4-2-15,5 2-1 0,0-2-5 0,-6 1-12 16,6 0-23-16,0-3-25 0,-5 3-30 0,0-3-34 16,-1 0-42-16,1 3-54 0,0-3-87 15,-1-3-130-15,-3 3-184 0,-1-3-232 16,-1 0-98-16,2 0-7 0,-6-3 69 0,4 1 134 15,-4 2 202-15</inkml:trace>
  <inkml:trace contextRef="#ctx0" brushRef="#br0" timeOffset="112777.057">4643 8602 33 0,'0'0'317'0,"-4"0"62"0,4 0 51 16,0 0-24-16,-6 0-37 0,6 0-31 15,0 0-22-15,0 0-14 0,0 0-8 16,0 0 1-16,0 0 11 0,-4 0 25 0,4 0 21 16,0 0 2-16,0 0-12 0,0 3-23 15,0-3-35-15,0 0-51 0,0 2-53 0,0-2-34 16,4 3-24-16,-4 0-15 0,0-1-9 16,0 1-8-16,6 0-6 0,-2 0-3 15,1 2-5-15,0-2-6 0,0 2-4 0,5 1-2 16,-1 2-1-16,-3-2 2 0,3 0 0 15,6-2-3-15,-5 5-7 0,5-3-8 0,-6-1-12 16,6 1-9-16,-5-1-10 0,4-2-6 16,-3 2-3-16,3-2-3 0,-4-3-4 0,0 3-28 15,0-3-42-15,4 0-54 0,-4-3-70 16,-5 0-112-16,4 3-187 0,-3-2-241 16,-1-1-235-16,-1 0-93 0,-4 0-7 0,6 3 69 15,-6-2 170-15,0 2 254 0</inkml:trace>
  <inkml:trace contextRef="#ctx0" brushRef="#br0" timeOffset="113515.687">4633 8588 210 0,'0'0'469'0,"-4"0"100"0,4 3 86 16,0-3-23-16,0 2-50 0,-5-2-57 16,5 3-55-16,0-3-51 0,0 3-54 15,0 0-56-15,0-3-60 0,0 3-53 0,0-1-46 16,0 1-31-16,5 0-13 0,-5-1-1 16,4 1 4-16,-4 0 4 0,6 0 7 0,-2-3 4 15,1 3 0-15,0 2-1 0,0-2-5 16,0-1-6-16,5 1-14 0,-6 2-11 0,2-1-17 15,3 1-15-15,-4-2-14 0,5 3-15 16,0-4-10-16,-1 3-8 0,1-2-2 0,5 0-3 16,-5 0-17-16,5 0-36 0,0-3-49 15,-1 0-60-15,1-3-108 0,0 3-203 16,-1-3-308-16,1 3-214 0,-6 0-85 0,2 0-10 16,-1 0 70-16,-1 0 184 0,-4 0 313 15</inkml:trace>
  <inkml:trace contextRef="#ctx0" brushRef="#br0" timeOffset="118190.588">5084 8701 251 0,'-4'0'375'15,"4"3"51"-15,-5-3-3 0,5 0-64 0,0 0-60 16,-5 2-49-16,5-2-39 0,0 0-23 16,0 0-6-16,0 0-4 0,0 0-2 0,-5 0 0 15,5 0 8-15,0 0 8 0,0 0 7 16,0-2 12-16,0 2 24 0,0 0 30 16,0 0 11-16,5 0 2 0,-5 0-12 0,0 0-20 15,0 0-35-15,0 0-43 0,5 2-32 16,-5-2-23-16,5 0-17 0,-5 0-15 0,4-2-13 15,2 2-13-15,-2 0-9 0,1-3-7 16,0 0-4-16,5-2-5 0,5-1-4 16,-5 1-4-16,-1-4-5 0,6-1-5 0,-1 1-5 15,-4-2 0-15,5 0-3 0,0 0-3 16,-5 0 0-16,5 0-2 0,-6 0-15 0,1-1-20 16,0 5-23-16,-5-2-31 0,-1 3-38 15,2 1-45-15,-1 0-65 0,-1 2-92 0,-4 0-120 16,0 1-131-16,0-1-136 0,0 3-139 15,0-3-23-15,0 3 56 0,0 0 116 16,0 0 146-16</inkml:trace>
  <inkml:trace contextRef="#ctx0" brushRef="#br0" timeOffset="118743.112">5143 8706 144 0,'0'0'321'0,"-4"3"53"16,-2-3 5-16,6 0-16 0,-4 0-19 0,4 0-9 15,-5 0 7-15,0 0 12 16,5 0 10-16,0 0 6 0,-5 0 2 0,5 0-10 16,0 0-21-16,0 0-25 0,0 0-31 15,0 0-32-15,0 0-36 0,5 0-34 0,-5 0-23 16,5-3-19-16,0 3-11 0,-1-2-14 16,6-1-12-16,-5-3-13 0,5 1-12 0,0-1-15 15,-1 1-14-15,1-1-14 0,5-2-9 16,-5 0-9-16,5 0-8 0,-6-1-7 0,6 1-20 15,0 0-27-15,-1-3-34 0,-3 0-44 16,3 0-63-16,-4-4-93 0,0 5-106 16,0 1-119-16,-1-2-129 0,-4 3-151 0,0 0-101 15,0 2 11-15,-5 1 75 0,0 0 118 16,5 2 151-16</inkml:trace>
  <inkml:trace contextRef="#ctx0" brushRef="#br0" timeOffset="119299.088">5104 8726 237 0,'0'2'301'0,"0"-2"13"15,-5 3-11-15,5-3-16 0,0 3-15 16,0-3-8-16,0 3-9 0,-5-3 2 0,5 0 5 15,0 3 8-15,0-3 10 0,0 0 12 16,0 0 19-16,0 0 32 0,0 0 21 16,5 0 2-16,-5-3-15 0,5 3-27 0,-5-3-40 15,5-3-60-15,5 4-58 0,-5-4-45 16,0 1-33-16,5-1-25 0,-1-2-21 0,-4 0-23 16,5-1-40-16,0-2-63 0,0 3-138 15,5-3-242-15,-6 0-343 0,1 0-175 16,0 0-66-16,-1 0 5 0,6 0 104 0,-5 0 228 15</inkml:trace>
  <inkml:trace contextRef="#ctx0" brushRef="#br0" timeOffset="-200524.701">3427 11644 143 0,'0'-3'415'0,"0"3"96"0,0-2 84 16,0 2-14-16,0 0-34 0,0-3-24 0,0 3-13 15,0 0-23-15,5 0-33 0,-5-3-45 16,0 3-53-16,0 0-64 0,5 0-69 16,0 0-54-16,-5 0-32 0,4 3-17 0,2-3-11 15,-2 3-7-15,7-3-6 0,-7 2-8 16,6 4-10-16,-5-3-7 0,5 2-12 0,-1 3-11 16,1 1-15-16,-5-1-8 0,5 0-6 0,0 3-6 15,0 1-3-15,0 1-2 0,0-2-5 0,-1 3-18 16,-4-3-29-16,5 3-36 0,-5-3-48 15,0 2-65-15,-1-2-116 0,2-2-157 0,-2-1-205 16,-4-3-231-16,0 1-95 0,0-6-11 16,0 0 80-16,0-6 155 0,0 1 217 0</inkml:trace>
  <inkml:trace contextRef="#ctx0" brushRef="#br0" timeOffset="-200215.433">3486 11578 405 0,'-5'-6'568'0,"0"6"103"0,0-2 89 16,5-1-57-16,0 3-91 0,-4-3-87 0,4 3-75 16,0 0-70-16,0 0-61 0,0 0-53 15,0 0-46-15,0 0-43 0,4 3-29 0,-4-3-17 16,5 3-11-16,0-1-10 0,0 1-12 15,0 3-6-15,5 2-7 0,-6-3-10 16,6 6-11-16,-5 1-13 0,5-1-10 0,0 2-13 16,-5 1-10-16,5 0-8 0,-5 0-5 0,-1 2-17 15,6-2-24-15,-5 3-33 0,0-4-40 16,0 1-51-16,0-3-74 0,0 0-102 0,-5 0-133 16,0-3-159-16,5 0-181 0,-5-2-115 15,0 0-11-15,0-3 71 0,0-3 132 0,-5 0 178 16</inkml:trace>
  <inkml:trace contextRef="#ctx0" brushRef="#br0" timeOffset="-199931.045">3496 11619 126 0,'-5'-2'564'0,"0"-4"136"0,5 3 105 16,-5 0 77-16,5 0-121 0,0 1-142 15,5 2-124-15,-5-3-105 0,5 3-81 0,0 0-64 16,0 0-56-16,-1 3-47 0,6-1-33 16,-5 1-26-16,5 3-20 0,0 0-14 15,-5-1-10-15,5 3-10 0,-1 1-8 0,-3 2-4 16,3 0-3-16,-4 3-2 0,5 2-2 16,-5-2-7-16,0 2-15 0,-1-2-23 0,2 3-35 15,-2-3-47-15,1 2-80 0,1-2-106 16,-6-1-132-16,4-1-137 0,-4 1-147 0,0-4-141 15,5-1-22-15,-5 0 55 0,0-2 118 16,0-1 145-16</inkml:trace>
  <inkml:trace contextRef="#ctx0" brushRef="#br0" timeOffset="-199655.227">3545 11675 127 0,'-5'-9'613'15,"5"1"178"-15,0 2 140 0,-5-2 88 16,5 3-132-16,0-1-191 0,0 3-180 16,0-3-157-16,5 4-122 0,-5-1-70 0,5 1-39 15,0 2-18-15,0 0-12 0,4 2-9 0,-3 1-5 16,3 3-9-16,1-1-8 0,0 3-8 16,-1 1-7-16,1 2-10 0,1 0-9 0,-7 2-6 15,6 1-5-15,0 0-5 0,-6 3-8 16,6-1-22-16,-5 1-29 0,0-1-40 15,5 1-49-15,-10-4-72 0,5 4-106 0,0-3-151 16,-1 0-182-16,-4-3-221 0,0-3-115 0,0 0-15 16,0-2 67-16,0-4 145 0,0-2 195 15</inkml:trace>
  <inkml:trace contextRef="#ctx0" brushRef="#br0" timeOffset="-199247.809">3545 11680 34 0,'0'0'465'0,"0"-3"108"15,-5 3 86-15,5-2 57 0,0 2-94 16,0-3-107-16,0 0-87 0,0 3-51 0,0-3-31 16,5 3-29-16,-5 0-30 0,0 0-29 15,0 0-29-15,0 3-39 0,0 0-41 0,0 0-31 16,0 2-26-16,0 3-19 0,-5 1-19 15,5-1-16-15,-5 2-13 0,5 5-9 0,-5-2-15 16,0 1-25-16,0 0-30 0,5 0-45 16,-5-1-63-16,1 1-100 0,-2-3-124 0,2 0-150 15,-1-2-156-15,0-1-159 0,0-2-43 0,5-4 42 16,-5 1 104-16,5-3 154 0,0-3 174 16</inkml:trace>
  <inkml:trace contextRef="#ctx0" brushRef="#br0" timeOffset="-198952.745">3525 11680 223 0,'0'-5'460'0,"0"5"93"0,0-3 78 15,0 3-35-15,0-3-52 0,0 3-49 0,-5 0-32 16,5 0-29-16,0 3-35 0,0-3-48 15,-5 3-56-15,5-1-66 0,-4 4-68 0,-2-1-61 16,6 4-38-16,-4-4-24 0,-1 4-12 16,0-1-10-16,0 0-3 0,0 3-4 0,0-3-3 15,0 0-6-15,1-2-11 0,4 2-16 16,-6 0-32-16,1-2-49 0,1 0-70 0,-2-1-82 16,6-2-91-16,0 3-85 0,-4-4-80 0,4-2-58 15,0 2-47-15,0-2-40 0,0 0 20 16,0 0 59-16,0 0 87 0,0 0 93 15</inkml:trace>
  <inkml:trace contextRef="#ctx0" brushRef="#br0" timeOffset="-198685.239">3525 11672 278 0,'0'-3'545'0,"-5"3"110"16,5 0 88-16,0 0-18 0,-5 0-101 15,5 0-124-15,-4 3-108 0,4 0-93 0,-6-1-79 16,6 4-66-16,-4-1-53 0,-1 0-35 16,5 1-28-16,-5 3-15 0,5-2-9 15,-5 2-5-15,5 2-1 0,-5 0-2 0,0 0-1 16,0 0-1-16,1-3-3 0,-2 4-13 0,1-2-24 16,1 1-41-16,4-2-57 0,-6 2-76 15,2-3-88-15,4-2-91 0,-5 2-82 16,0-2-68-16,5-1-62 0,0-2-39 0,0-1 29 0,-5 1 71 15,5-3 87-15,0 0 99 16</inkml:trace>
  <inkml:trace contextRef="#ctx0" brushRef="#br0" timeOffset="-198410.2">3505 11711 98 0,'0'-3'481'0,"-4"0"118"0,4 3 100 16,-5-3 46-16,5 3-77 0,-5 3-93 16,0-3-90-16,0 3-80 0,0 0-72 0,0-1-67 15,1 4-64-15,-2-1-55 0,1-2-47 16,1 2-39-16,-2 4-25 0,2-4-14 0,-1 3-8 16,0 1-6-16,0-4-1 0,0 3-3 0,0 1-2 15,0-1-7-15,1-3-20 0,-1 3-35 16,5-2-54-16,-5 3-77 0,5-4-94 15,-5 0-111-15,5-2-106 0,0 3-97 0,0-6-81 16,0 0-52-16,0 0 24 0,0 0 82 16,5 0 103-16,-5-3 123 0</inkml:trace>
  <inkml:trace contextRef="#ctx0" brushRef="#br0" timeOffset="-198157.419">3467 11691 134 0,'0'-6'408'0,"0"4"80"15,4-4 64-15,-4 4-34 0,0 2-68 0,0-3-74 16,0 3-69-16,0-3-56 0,0 6-40 16,-4-3-30-16,4 3-19 0,0 2-8 15,0 0-6-15,-6 1-1 0,6 2-1 0,-5 1-3 16,1-2 0-16,4 5-6 0,-6-1-9 0,2 0-13 16,-1 3-17-16,0-1-22 0,5-1-25 0,-5 2-23 15,0-4-28-15,0 1-43 0,5 0-60 16,-5-2-77-16,1-1-92 0,4 0-93 15,0-5-88-15,-5 2-68 0,5-2-49 0,0-3-21 16,0 0 0-16,0 0 29 0,0-3 65 16,0 1 83-16,0-1 94 0</inkml:trace>
  <inkml:trace contextRef="#ctx0" brushRef="#br0" timeOffset="-197859.286">3467 11741 53 0,'0'0'393'0,"0"-3"100"0,0 0 91 16,0 3 11-16,0 0-41 0,0 0-62 0,-6 0-71 16,6 0-70-16,0 3-64 0,-5 0-62 15,1-1-50-15,4 1-41 0,-6 3-35 0,6-4-30 16,-4 4-22-16,4 0-17 0,-5 2-12 0,0-3-7 16,5 1-2-16,0 2-4 0,-5-3-2 15,5 1 0-15,-5 2-1 0,5-2-4 16,0-1-13-16,0 1-26 0,0-4-32 0,0 4-34 15,0-3-25-15,0 0-17 0,5-1-5 0,0-2 7 16,0 0 20-16,0 0 19 0,-1 0 11 16,2-2 1-16,3-1-17 0,-3 0-21 15,3 0-35-15,-4 0-47 0,5-2-52 0,-5 2-60 16,0-2-61-16,5 2-78 0,-6 0-12 16,1-3 25-16,5 4 50 0,-5 0 72 0</inkml:trace>
  <inkml:trace contextRef="#ctx0" brushRef="#br0" timeOffset="-197324.133">3589 11802 311 0,'-5'0'398'0,"0"0"70"0,0 2 8 16,1-2-44-16,-2 0-42 0,6 0-37 0,-4 0-28 15,-1 0-25-15,0 0-24 0,5 0-25 16,-5 0-25-16,0 0-30 0,5 0-32 0,-5 0-32 16,5 2-26-16,-5 1-16 0,0 0-7 15,0 0 1-15,5 0 8 0,-5 0 7 0,1 2 2 16,-2-2-6-16,2-1-7 0,-1 4-11 16,5-3-15-16,-5 0-14 0,0-1-12 0,5 1-8 15,-5-3-8-15,5 3-5 0,0-3-6 0,-5 0-6 16,5 0-3-16,5 3-4 0,-5-3-1 15,0 0 0-15,5 0-1 0,0 0 2 0,0 0 0 16,4-3 1-16,-3 3-6 0,3 0-17 16,1 0-20-16,0 0-32 0,0 0-37 0,4-3-45 15,-4 3-46-15,0 0-32 0,0-3-25 16,0 3-10-16,-6-2 7 0,6-1 26 0,1 3 37 16,-7-3 45-16,1 3 41 0,0 0 40 15,0-3 29-15,0 3 20 0,-5 0 12 0,4-3 10 16,-4 3 13-16,0 0 20 0,0 0 21 15,0 0 24-15,0 0 27 0,0 0 31 0,0 0 31 16,-4 0 28-16,-1 3 30 0,0-3 25 16,0 0 17-16,0 3-3 0,-5-3-22 0,5 3-35 15,-5-3-43-15,1 0-45 0,-1 0-43 0,0 0-29 16,-5 3-19-16,6-3-22 0,-1 2-33 16,0 1-55-16,0-3-78 0,0 3-110 15,0 0-133-15,1 2-153 0,4-2-175 0,-5 2-74 16,5-2 9-16,5 3 71 0,-5-3 116 0,1 2 154 15</inkml:trace>
  <inkml:trace contextRef="#ctx0" brushRef="#br0" timeOffset="-184491.105">6197 12720 181 0,'0'0'357'15,"0"0"59"-15,0 0 17 0,0-3-32 0,-4 3-40 16,4 0-35-16,0 0-31 0,0-3-16 0,0 3-9 16,0 0 6-16,-5 0 13 0,5 0 19 15,0 0 24-15,0 0 14 0,0 0-5 16,0 0-20-16,0 0-34 0,0 0-43 0,0 3-50 15,0-3-46-15,0 0-33 0,0 0-23 0,0 0-17 16,0 0-11-16,0 0-6 0,0 0-2 16,0 0 7-16,5-3 9 0,-1 3 10 0,-4-2 9 15,11-1 6-15,-2 0 1 0,-4 3-4 16,5-3-8-16,4 3-6 0,-4-3-7 0,0 3-6 16,0 3-7-16,5-3-7 0,-5 3-7 15,4 0-8-15,-4 2-8 0,5-2-6 0,-6 2-7 16,6 1-5-16,-5 0-5 0,5 2-3 15,-5-2-4-15,-1-1-3 0,6 4-6 0,-5-2-26 16,-1-1-31-16,2 0-41 0,-1 2-44 0,-6-3-52 16,6 1-56-16,-5-1-70 0,0 1-105 15,0 0-145-15,0-1-162 0,-5-2-194 0,0-1-70 16,4 1 25-16,-4-3 102 0,0 0 164 0,0 0 199 16</inkml:trace>
  <inkml:trace contextRef="#ctx0" brushRef="#br0" timeOffset="-184103.047">6256 12692 432 0,'-4'0'536'16,"-2"0"81"-16,-3 0 70 0,4-2-87 16,5 2-92-16,-5 0-70 0,0 0-53 0,5 0-34 15,0 0-33-15,-5-3-36 0,5 3-31 0,0 0-26 16,0 0-24-16,5 0-22 0,-5 0-19 16,5 0-15-16,0-3-14 0,0 3-16 15,4-3-11-15,-3 3-10 0,3 0-10 0,1 0-6 16,0 0-9-16,0 0-9 0,0 3-11 0,0 0-10 15,-1 0-11-15,6 2-8 0,-5-2-5 16,4 5-5-16,1-2-5 0,-5 2-3 0,5 2-2 16,-6-1-17-16,1 0-25 0,0 1-33 0,0-2-44 15,0 4-65-15,-1-4-101 0,-3 0-139 16,-2 1-164-16,1-1-160 0,0-2-171 16,-5-1-48-16,0 0 41 0,0-2 124 0,0 0 169 15,0-3 184-15</inkml:trace>
  <inkml:trace contextRef="#ctx0" brushRef="#br0" timeOffset="-183788.033">6296 12712 99 0,'-5'0'466'0,"5"0"109"0,-5-3 91 15,5 3 36-15,-5 0-78 0,5 0-92 16,0 0-76-16,0 0-63 0,-5 0-47 16,5 0-41-16,0 0-39 0,0 0-41 0,5 3-40 15,-5-3-38-15,5 2-36 0,0-2-31 0,-5 3-22 16,5 0-14-16,0-1-9 0,-1 2-6 16,6 0-8-16,-5 2-6 0,5 0-5 15,-5 2-3-15,5 0-4 0,-6 0-18 0,2 4-32 16,3-1-65-16,-3 0-106 0,-2-3-160 0,1 3-183 15,0-3-215-15,0 4-133 0,0-4-25 16,-5 0 61-16,5-3 133 0,0 1 172 0</inkml:trace>
  <inkml:trace contextRef="#ctx0" brushRef="#br0" timeOffset="-183486.902">6340 12753 48 0,'-5'-5'435'0,"0"2"94"0,5 0 73 16,-5 0 34-16,0 0-105 0,5 1-96 15,0-2-67-15,-5 2-46 0,5 2-22 16,0-2-2-16,0 2 5 0,0 0-7 0,0 0-14 16,-4 0-23-16,4 2-33 0,0-2-37 15,0 2-38-15,0 2-32 0,0 1-29 0,0 1-22 16,0 2-15-16,-6 1-16 0,6 1-14 0,0 1-8 15,0 0-9-15,0 3-3 0,0-3-3 16,0 6-8-16,0-4-16 0,0 1-23 0,-4 0-32 16,4 0-55-16,0-1-77 0,0-1-96 15,0-1-100-15,0 0-100 0,0-3-88 0,0-2-76 16,0-1-54-16,0-5-13 0,0 0 53 0,0 0 93 16,0-3 103-16,0 1 123 0</inkml:trace>
  <inkml:trace contextRef="#ctx0" brushRef="#br0" timeOffset="-182960.293">6286 12805 273 0,'0'-11'401'0,"0"3"47"0,-5 0 19 15,0-1-76-15,5 2-76 0,-5 1-57 0,5-2-37 0,0 5-17 16,-5-3-10-16,5 3-4 0,0 1 6 16,-5-2 9-16,5 2 16 0,0 2 20 15,0 0 34-15,0 0 33 0,0 0 12 16,0 2-8-16,0 4-21 0,0-3-36 0,0 3-55 15,0 2-57-15,0 1-44 0,0 1-28 0,0-1-20 16,0 4-15-16,0-2-8 0,0 3-11 16,0 0-6-16,0 0-6 0,0-1-2 0,0 1-4 15,0 0-1-15,5 0-2 0,-5-3-13 0,0 3-19 16,0-6-25-16,0 3-33 0,5-3-48 16,-5-2-55-16,0 0-61 0,0-4-65 0,0 1-82 15,0-3-72-15,0 0-45 0,0-5-18 16,0-1 12-16,0 0 31 0,-5-4 51 0,5-2 53 15,0 1 59-15,-5-2 53 0,5-1 68 16,0 0 77-16,-5 0 97 0,5 1 100 0,0-1 87 16,-4 0 77-16,4 2 49 0,0 2 26 15,-6-2 11-15,6 4-1 0,0 0-3 0,0 2-10 16,-4 1-9-16,4-1-3 0,0 1-4 16,0 2-9-16,0 1-14 0,0 2-8 0,-5-3-5 15,5 3 4-15,0 0-4 0,0 3-7 16,0-1-13-16,5 4-21 0,-5 0-32 0,0 1-42 15,0 5-38-15,4-2-28 0,-4 2-19 0,0 2-12 16,6 2-9-16,-6-2-8 0,4 2-6 0,1-2-5 16,-5 3-5-16,5-3-12 0,0-1-19 15,0 1-26-15,-5 0-46 0,5-3-63 16,0-3-92-16,-5 0-97 0,5-2-104 0,-5-3-110 16,0-1-102-16,0-2-90 0,0 0-22 15,0-2 45-15,0-4 92 0,0-2 118 0,0-3 138 16</inkml:trace>
  <inkml:trace contextRef="#ctx0" brushRef="#br0" timeOffset="-182423.457">6291 12836 15 0,'0'-9'393'0,"0"4"96"15,0 0 82-15,0-1 26 0,0 0-64 16,0 4-71-16,0-1-67 0,0 0-52 0,0 0-43 16,0 3-31-16,0-3-26 0,0 3-18 0,0 0 1 15,0 3 0-15,0 0-10 0,5 0-18 16,-5 2-16-16,0 3-23 0,5 1-39 0,-5 2-41 15,0 0-25-15,4 3-19 0,-4 0-11 0,0-1-11 16,6 1-7-16,-6 0-5 0,4 0-7 16,-4-3-18-16,0 3-31 0,5-6-50 0,-5 0-66 15,0 0-82-15,0-5-74 0,5 3-60 16,-5-6-32-16,5 0 6 0,-5-3 32 0,0 0 55 16,5-3 56-16,-5 1 58 0,0 0 48 15,5-4 38-15,0 1 31 0,-5 0 23 0,4 0 25 16,-4-1 21-16,6 1 16 0,-2-1 13 15,1 1 11-15,-5 0 8 0,6 0 5 0,-2 2 3 16,-4-2 0-16,5 2-1 0,0 1-6 16,-5-3-1-16,5 2 4 0,0 1 4 0,0-1 9 15,-5 3 17-15,5-2 20 0,-5 2 15 16,4 1 14-16,-4-2 20 0,5 4 28 0,-5 0 32 16,0 0 37-16,0 0 37 0,5 4 27 15,-5-2 11-15,0 4-5 0,0-1-22 0,0 1-37 16,0-1-39-16,-5 3-38 0,5 1-30 0,0-4-28 15,-5 4-23-15,5-1-15 0,0 0-10 16,-4 0-8-16,-1 0-6 0,5 1-7 0,-5-1-6 16,0 1-6-16,0-4-6 0,0 4-1 15,5-4-5-15,-5 0-2 0,1 1-3 0,-2-3-5 16,6 2-12-16,-5-2-19 0,5-1-28 0,0-2-39 16,0 3-58-16,-4-3-70 0,4 0-85 15,0 0-85-15,4 0-75 0,-4-3-48 16,5-2-25-16,-5 3-4 0,6-7 3 0,-2 4 8 15,1-3 26-15,5-1 49 0,-5 1 62 0,0-1 69 16</inkml:trace>
  <inkml:trace contextRef="#ctx0" brushRef="#br0" timeOffset="-182187.089">6472 12813 252 0,'0'0'486'0,"0"-2"102"15,0 2 76-15,0 0-32 0,0 0-58 0,-5 2-71 16,1 2-66-16,-2-2-50 0,6 4-37 15,-4-1-43-15,-1 1-46 0,-5-1-49 0,10 3-49 16,-10-2-48-16,5 2-41 0,0 1-27 0,0-4-16 16,-4 3-9-16,4 1-4 0,0-1-4 15,-5 0-2-15,5 0-7 0,-4 1-3 0,3 2-2 16,-3-3-2-16,3 3-8 0,-3-2-15 16,4-2-25-16,-5 2-37 0,5 2-58 15,0-3-67-15,1-2-84 0,-2 2-87 0,6-2-96 0,-4-1-87 16,4 0-86-16,0-2-75 0,0-3 15 15,0 0 62-15,0 0 100 0,0 0 112 0</inkml:trace>
  <inkml:trace contextRef="#ctx0" brushRef="#br0" timeOffset="-181811.094">6379 12877 285 0,'0'-3'505'0,"-5"3"85"0,5 0 70 0,-4 0-46 16,4 3-88-16,-6-3-92 0,6 0-68 15,-5 3-41-15,5-3-26 0,-4 2-23 0,4 4-21 16,-6-3-23-16,6 2-29 0,-4 1-32 16,-1 0-37-16,5 2-34 0,-5 0-30 0,0 0-25 15,0 0-16-15,0 4-10 0,5-1-6 16,-5-3-5-16,1 3-3 0,4 0-4 16,-6-3-3-16,6 0-21 0,0 1-31 0,0-4-57 15,-4 1-78-15,4-1-102 0,0-2-115 0,0 0-119 16,0-3-108-16,0 0-103 0,4-3-43 0,-4 0 38 15,0-2 84-15,0-1 118 0,6-2 131 16</inkml:trace>
  <inkml:trace contextRef="#ctx0" brushRef="#br0" timeOffset="-181490.458">6276 12764 315 0,'0'-2'399'0,"-5"-2"48"0,5 4-10 16,0-2-72-16,-5 2-78 0,5-3-59 0,0 3-41 16,0 0-25-16,0 0-9 0,0 0-2 15,-5 0 5-15,5 0 9 0,0 0 12 0,0 0 10 16,0 0 13-16,0 0 16 0,0 3 19 16,0-3 16-16,0 6 11 0,0-4 2 15,0 3-18-15,-5 4-28 0,5-1-40 0,0 0-43 16,0 3-43-16,0 1-34 0,0-2-23 0,0 2-16 15,0 2-10-15,0-4-4 0,5 4-4 16,-5-3-8-16,0 3-17 0,0-3-30 0,0-3-46 16,5 1-69-16,-5-1-90 0,0-2-92 15,0-1-101-15,0-2-95 0,0-1-74 0,0 1-51 16,0-3-17-16,0 0 20 0,0-3 77 0,0-2 98 16,0 0 113-16</inkml:trace>
  <inkml:trace contextRef="#ctx0" brushRef="#br0" timeOffset="-181260.202">6246 12863 7 0,'-4'-8'325'15,"-1"-3"66"-15,5 0 54 0,-5 3-17 0,0 0-58 16,5-1-58-16,-5 1-51 0,5-1-35 16,-5 4-21-16,5 0-17 0,0-1-12 0,-5 3-6 15,5 0-10-15,0 0-13 0,0 3-15 0,0 0-6 16,0 0 5-16,0 3 12 0,0 3 15 16,5 0 21-16,-5 2 16 0,5 0 7 15,-5 3-6-15,5 3-19 0,-5 0-21 0,5-1-27 16,-5 1-28-16,5 3-27 0,0-1-27 15,-5-2-19-15,4 3-13 0,-4 0-22 0,6-4-31 16,-2 3-48-16,-4-4-68 0,5-2-92 0,-5 2-110 16,5-4-122-16,-5-2-115 0,0-1-139 0,0-2-57 15,0-1 29-15,0-2 77 0,0 0 114 16,5-2 135-16</inkml:trace>
  <inkml:trace contextRef="#ctx0" brushRef="#br0" timeOffset="-180868.738">6472 12808 278 0,'0'0'389'0,"0"0"47"0,0-3-3 0,0 3-81 16,0 0-74-16,0 0-51 0,0 0-27 15,0 0-1-15,0 3 21 0,0-3 32 0,0 3 34 16,0-1 27-16,0 2 16 0,0 1 3 0,-5 0-8 16,5 1-22-16,-4 2-33 0,-2 0-38 15,2 1-41-15,-1-1-41 0,-1 0-38 0,2 3-32 16,-1 0-25-16,-5 1-18 0,0-2-13 15,5 2-9-15,-4-2-5 0,-1 2-7 0,0-1-4 16,1-1-13-16,3 2-18 0,-3-4-33 0,3 0-46 16,2-2-72-16,-1 2-94 15,0-2-112-15,0-4-119 0,5 1-116 0,-5 0-110 0,5-3-60 16,0 0 24-16,0 0 89 0,5-3 117 16,-5 0 135-16</inkml:trace>
  <inkml:trace contextRef="#ctx0" brushRef="#br0" timeOffset="-180620.819">6487 12805 458 0,'0'0'624'16,"-5"0"113"-16,0 3 84 0,5-3-64 0,-5 3-149 15,0-1-148-15,1 4-118 0,-2 0-92 16,2-1-67-16,-7 1-48 0,7 2-35 0,-1 3-25 16,-5-3-35-16,5 6-67 0,-5-3-98 15,1 5-146-15,-1-2-182 0,0 0-236 0,1 3-140 16,-2-3-36-16,1-1 35 0,1 1 112 16,-1 0 164-16</inkml:trace>
  <inkml:trace contextRef="#ctx0" brushRef="#br0" timeOffset="-178013.049">4884 11683 306 0,'0'0'415'0,"-5"-3"59"15,5 3-3-15,0 0-67 0,0-3-77 0,0 1-74 16,0 2-56-16,0 0-38 0,0-3-21 16,0-18-8-16,0 39 4 0,0-18 17 15,0-3 26-15,0 3 32 0,0 0 32 16,0-3 38-16,0 3 24 0,0 0 4 0,0 0-13 15,0 0-27-15,0 0-32 0,0 0-39 16,0 0-34-16,0 0-23 0,0 0-16 0,0 0-14 16,-6 0-14-16,6 0-14 0,0 0-14 15,0 0-10-15,-4 0-10 0,4 0-3 0,-5 0 1 16,0 0 0-16,0 0 3 0,5 0 0 16,-5 0-1-16,0 0-4 0,-4 0-5 0,3-2-1 15,2 2-2-15,-6 0-1 0,5 0 1 16,-5 0 2-16,1-3 2 0,3 3 0 15,-3 0-1-15,-1 0-3 0,0-3-4 0,5 3-5 16,-5 0-5-16,1 0 0 0,3 0-2 16,-3 0-2-16,-1 0-1 0,5 0 0 0,-5 0-1 15,5 0-1-15,1 0-3 0,-2 0-2 16,-3 0 0-16,4 0-2 0,0 3-1 16,0-3-3-16,5 0 2 0,-5 0-1 15,5 3-2-15,-5-3-2 0,5 0 1 0,-4 0-1 16,4 0 0-16,-6 2 0 0,6-2 0 15,0 0 0-15,0 0-1 0,0 0 0 0,0 0-1 16,0 0-1-16,-4 0 0 0,4 0 0 0,0 0 0 16,0 0 0-16,0 3 1 0,0-3-1 15,0 0 1-15,0 0 1 0,0 0-2 16,0 0 0-16,0 0 0 0,0 0 1 0,0 0 0 16,0 0 1-16,0 3 1 0,4-3-1 15,-4 3 1-15,0-3 0 0,0 3 0 0,0-3-1 16,0 2 0-16,0-2 1 0,0 3-1 15,0-3 0-15,0 3-1 0,0-1 0 16,0 1 0-16,0 0 0 0,0 3 0 0,0-1 1 16,0 1 2-16,0-1 1 0,0 3 2 0,0 1 2 15,0-1-1-15,0 3 1 0,0-3-2 16,0 3 1-16,0-3-1 0,6 4-1 16,-6-2 0-16,0 1-1 0,0 1 1 0,0-2-1 15,0 2-1-15,0-1-6 0,4 0-18 16,-4-3-22-16,0 3-28 0,0-2-29 0,5-1-31 15,-5-3-28-15,0 4-19 0,0-4-21 16,5 0-38-16,-5-1-68 0,0-2-107 0,0 1-155 16,0-3-188-16,0 0-159 0,0 0-42 0,0-3 38 15,5-3 111-15,0 3 170 0,-5-2 218 16</inkml:trace>
  <inkml:trace contextRef="#ctx0" brushRef="#br0" timeOffset="-166877.177">13317 7912 317 0,'0'-8'481'0,"5"2"105"15,-5 1 88-15,0-3 25 0,0-1 6 16,0 4-23-16,6-4-40 0,-6 4-43 0,0-3-57 16,0 2-70-16,0 3-67 0,0-2-31 15,0 2-16-15,0 1-18 0,0 2-25 0,0 2-315 16,0 1 0-16,0 2 0 0,0 9 0 16,4 3 0-16,-4 5 0 0,0 6 0 0,5 4 0 15,-5 7 0-15,5 0 0 0,0 2 0 16,0 1 0-16,0-2 0 0,4 5 0 0,-3-7 0 15,3 1 0-15,1-3 0 0,-5 0 0 16,5-6 0-16,-6-2 0 0,2-3 0 0,-1-3 0 16,-1-3 0-16,-4-5-789 0,0-3-246 15,-4-3-167-15,-1-5-24 0,-1-6 43 16,-3-2 98-16,-1-9 199 0,0 0 298 0</inkml:trace>
  <inkml:trace contextRef="#ctx0" brushRef="#br0" timeOffset="-166686.686">13165 8094 165 0,'-10'-33'733'0,"6"3"194"16,-1 0 122-16,0 5 85 0,5-1-107 0,0 2-218 16,5 5-225-16,4-1-155 0,1 1-93 15,5 5-69-15,0 0-62 0,4 6-55 0,1 0-49 16,5 5-41-16,4 1-39 0,-4 4-44 0,4 1-58 16,1 5-62-16,-6 0-72 0,5 6-82 15,-4 0-119-15,-1 5-162 0,1 4-189 16,-6-1-205-16,1 2-71 0,0 4 9 0,-6 2 88 15,6 0 169-15,0 3 227 0</inkml:trace>
  <inkml:trace contextRef="#ctx0" brushRef="#br0" timeOffset="-165897.305">13788 8326 460 0,'-5'-3'872'0,"1"-2"152"15,-6-1 99-15,-5-2 55 0,5 0-239 0,-5-1-305 16,0-2-219-16,-4 0-137 0,4 0-88 15,0 0-58-15,-4 3-36 0,4 0-29 16,1 2-18-16,4 1-5 0,-5 5 9 0,6 2 13 16,-2 3 15-16,1 1 15 0,1 6 11 15,4 1-1-15,0 1-8 0,0-1-16 0,5 7-81 16,0-3-1-16,0-1 0 0,5-2 0 16,5 2 0-16,-1-2 0 0,1 0 0 15,5 0 0-15,0-6 0 0,0 1-36 0,-1-5-75 16,1 2-25-16,0-6-20 0,0 0-10 15,-6-2-8-15,6-4-2 0,-5 1 0 0,0-4 3 16,-1-2 11-16,-4 0 16 0,0-3 22 16,-5 1 25-16,5-1 24 0,-10-2 24 0,5 2 23 15,0 0 26-15,-5 0 24 0,5 0 24 16,-5 3 24-16,0 3 20 0,5 2 12 16,0 0 13-16,-4 4 20 0,4 4 14 15,0 2 11-15,0 1 9 0,4 3 9 0,-4 3-1 16,0 1-17-16,5 1-24 0,0 1-26 0,0 3-25 15,5-1-28-15,-1-2-27 0,2-1-45 16,-1 2-69-16,-1-4-68 0,1 0-54 0,5-3-47 16,-1 0-62-16,1-2-51 0,0-4-53 15,0-2-58-15,-1-2-68 0,-4-4-56 0,4 1-26 16,-3-4 16-16,3-2 61 0,-9 0 92 16,5-3 102-16,-5 1 101 0,-5-1 94 0,0 0 88 15,0 0 73-15,0 1 70 0,-5-4 76 16,-5 3 81-16,5 0 87 0,1 3 101 15,-6 1 111-15,5 1 65 0,-1 4 13 0,-3 1-16 16,4 4-36-16,-5 4-66 0,5 1-89 16,0 4-66-16,1 1-34 0,-1 1-26 0,5 6-33 15,0-3-36-15,0 2-33 0,5 4-69 16,-5-4-100-16,9 3 0 0,-4-2 0 16,5-3 0-16,4 0 0 0,-3 0 0 0,3-4 0 15,6-2 0-15,0-2 0 0,-6 0 0 16,6-4-107-16,-1-2-77 0,1-2-30 15,0-4-23-15,-5 0-17 0,-1-2-21 0,1-2-35 16,-6-2-51-16,1 1-47 0,-5-2-28 16,0-2-2-16,-5 2 32 0,-5-4 62 0,5 4 97 15,-9-4 113-15,-1 3 123 0,5 1 132 16,-5-1 135-16,0 2 103 0,1 4 61 16,-2 2 25-16,7 4-8 0,-1 2-44 0,-5 2-80 15,10 4-68-15,-5 0-48 0,5 5-37 16,0 0-35-16,0 0-33 0,5 3-32 0,0 2-45 15,0-2-55-15,0 0-69 0,-1 0-96 16,7-1-165-16,-7-1-236 0,6-7-297 0,-5 1-153 16,5-4-43-16,-5-2 38 0,5-2 132 15,-6-4 223-15</inkml:trace>
  <inkml:trace contextRef="#ctx0" brushRef="#br0" timeOffset="-165742.256">14165 8001 765 0,'-4'-17'1076'0,"-1"0"159"0,-5 9 122 16,5-1 74-16,-5 7-367 0,0 2-397 0,6 5-239 16,-1 4-260-16,0 1-168 0,-5 4 0 15,5 3-374-15,0 3-412 0,1 1-343 0,-1 2-160 16,-1-1-20-16,2 0 71 0,4-1 177 16,-5-1 371-16</inkml:trace>
  <inkml:trace contextRef="#ctx0" brushRef="#br0" timeOffset="-164441.822">14877 8089 385 0,'0'-12'828'0,"-5"2"157"15,0-2 107-15,0 4 80 0,0 0-207 0,0 0-223 16,5 2-190-16,-4 0-115 0,-2 4-80 16,6 2-64-16,-4 2-51 0,-1 2-101 15,5 6-141-15,-6 7 0 0,2 2 0 0,-1 6 0 16,0 6 0-16,0-2 0 0,0 11 0 15,-5-2 0-15,6 1 0 0,-2 2 0 0,2-3 0 16,-6 1 0-16,5-3 0 0,5-6 0 0,-5-2 0 16,5-6 0-16,0-3 0 0,0-7 0 15,0-4 0-15,0-6 0 0,0-4 0 16,5-9 0-16,0-6-122 0,-5-2-54 0,5-9 28 16,-5 0 38-16,5-4 38 0,-5-2 31 15,0-5 19-15,0 4 8 0,4-4 9 16,-4 0 4-16,0 1 4 0,6 5 8 0,-2 0 10 15,1 8 7-15,0 3 8 0,0 3 16 16,0 7 19-16,5 2 23 0,-6 7 18 0,7 3 16 16,3 8 7-16,-4 3-115 0,5 3-20 15,-6 8 0-15,6 0 0 0,0 5 0 0,0 4 0 16,-1 0 0-16,1 2 0 0,0-1 0 16,-1-1 0-16,1 2 0 0,-5-6 0 0,5 1-288 15,-10-3-229-15,5-3-228 0,-6-2-295 16,-4-4-121-16,0-2-15 0,0 0 52 15,-4-6 135-15,-2 0 242 0</inkml:trace>
  <inkml:trace contextRef="#ctx0" brushRef="#br0" timeOffset="-164259.154">14793 8384 644 0,'-24'-14'952'0,"4"6"139"0,1-1 98 16,4 1 65-16,5 3-319 0,1 1-294 0,3 0-153 15,6 1-96-15,10 0-71 0,-5 0-52 16,10 0-254-16,4 1-15 0,1-1 0 0,4 3 0 15,1 0 0-15,5 0 0 16,-6 0 0-16,6 0-65 0,-1 3-340 0,-5-1-193 16,6 1-253-16,-1 0-239 0,-4-3-78 0,4 3 10 15,6-3 77-15,-6 0 178 0,0 0 275 16</inkml:trace>
  <inkml:trace contextRef="#ctx0" brushRef="#br0" timeOffset="-158532.55">15244 8111 168 0,'0'-6'626'0,"-4"0"161"16,4 1 142-16,-6 2 91 0,6-2-145 0,-4-1-160 16,-1 3-151-16,5 1-126 0,-5-4-107 15,0 4-62-15,5-2-33 0,-5 2-32 16,5 2-25-16,0 0-20 0,0 0-10 0,-5 0-1 15,5 6 3-15,0-1 11 0,-5 6-81 16,5 3-81-16,-4 3 0 0,4 1 0 0,0 8 0 16,-6-2 0-16,6 3 0 0,0 1 0 15,0 0 0-15,0 0 0 0,0-1 0 0,0 1 0 16,0-4 0-16,0-4 0 0,0-1 0 16,6-5 0-16,-6 0 0 0,0-6 0 15,0 0 0-15,4-8 0 0,-4 0 0 0,0-5 0 16,0-6 0-16,0-3 0 0,0-2 0 15,-4-6 0-15,-2-3 0 0,2-5 0 0,-1-1 0 16,0 1 0-16,0-4 0 0,0 2 0 16,0-2 0-16,0 4 0 0,0 0 0 0,5 2 0 15,0 3 0-15,5 3 0 0,-5 0 0 16,10 6 0-16,-5 2 0 0,5 2 0 16,-1 4 0-16,6 6 0 0,-5-1 0 0,9 3 0 15,-4 5 0-15,0 1 0 0,0 5 0 16,5 0 0-16,-11 3 0 0,6 3 0 0,-5-1 0 15,-5 0 0-15,0 4 0 0,0 2 0 16,-5-3 0-16,-5 0 0 0,0 0 0 16,0-2 0-16,0-3 0 0,-5 0 0 0,0-4 0 15,5-1 0-15,-5-4 0 0,1 1 0 16,4-3-72-16,0 0-44 0,0-3 13 0,0 0 14 16,0-3 15-16,5 3 14 0,0-3 14 15,5 1 15-15,0 2 12 0,0-4 9 0,5 4 5 16,-1 0 3-16,6 4 3 0,-5-2 1 15,5 4 1-15,-5 0 1 0,5 2 1 16,-6 2 7-16,1 2 13 0,-5-2 10 0,-1 7 13 16,2-3 11-16,-6 3 9 0,0-1-3 15,0 1-8-15,-6-1-10 0,-3 1-12 0,4-1-10 16,-5-2-10-16,0 0-3 0,1-3-3 16,-1-2-4-16,-5-5-3 0,0 2-8 15,1-6-27-15,-1 0-31 0,0-3-36 16,0 0-44-16,1-5-53 0,4 3-56 0,0-6-61 15,0 3-107-15,6-3-159 0,4 0-180 16,0 0-192-16,4-3-68 0,1 2 16 16,5-4 102-16,5 2 174 0,-1 1 218 0</inkml:trace>
  <inkml:trace contextRef="#ctx0" brushRef="#br0" timeOffset="-158298.624">15514 8116 489 0,'10'-11'904'0,"-5"3"171"15,0 2 121-15,-5 4 90 0,0-4-239 0,5 3-270 16,-5 3-181-16,0 0-112 0,5 3-147 16,-5 3-337-16,4 2 0 0,2 3 0 0,-6 3 0 15,0 2 0-15,4 6 0 0,-4 0 0 16,0 3 0-16,0 0 0 0,-4 5 0 16,4-2 0-16,0 0 0 0,0-4 0 15,0 1 0-15,4-3 0 0,-4-2 0 0,5-4 0 16,-5 0-277-16,6-4-578 0,-2-6-252 15,-4-2-120-15,9-6-3 0,-3-4 64 16,3-4 142-16,-3-8 238 0,3 2 323 0</inkml:trace>
  <inkml:trace contextRef="#ctx0" brushRef="#br0" timeOffset="-158095.506">15720 8146 629 0,'5'-16'907'0,"-5"2"157"0,5 3 103 0,-5 3 8 15,0 2-247-15,0 1-245 0,0 5-177 0,5 0-108 16,-5 3-62-16,5 5-33 0,-5 0-208 15,4 6-95-15,2 2 0 0,-6 3 0 16,5 1 0-16,-5 5 0 0,4-1 0 0,-4 4 0 16,6 0 0-16,-2-3 0 0,1 3 0 15,0-4 0-15,0-2 0 0,-5 0 0 0,5 1 0 16,0-7-182-16,-5 0-664 0,0-2-289 16,0-3-123-16,0-2 2 0,-5-4 70 15,0-2 145-15,0-3 246 0,-5-3 345 0</inkml:trace>
  <inkml:trace contextRef="#ctx0" brushRef="#br0" timeOffset="-157923.965">15612 8395 679 0,'-19'-11'946'0,"-1"2"152"16,5 4 110-16,1-3 39 0,4 2-273 15,5 3-272-15,5-2-163 0,0-1-108 0,10 0-79 16,5 2-337-16,0-2-15 0,4-2 0 16,5 5 0-16,-4-3 0 0,4 4 0 0,1-1 0 15,0 0 0-15,-6 0 0 0,6 3 0 16,-6-2-109-16,-4 2-593 0,0 0-354 15,-1-3-175-15,-4 3-35 0,0 0 44 0,-5 0 110 16,0-3 228-16,-5 3 379 0</inkml:trace>
  <inkml:trace contextRef="#ctx0" brushRef="#br0" timeOffset="-157442.823">14759 7837 189 0,'-14'0'606'0,"3"0"143"15,2 3 132-15,4-3 99 0,0 0-149 16,0 3-161-16,0 0-116 0,0 0-94 0,5-3-87 15,5 2-53-15,0 1-21 0,0 0-11 16,0-3-3-16,5 0-3 0,5 0-9 0,-1 0-122 16,1-3-151-16,0 0 0 0,4-2 0 15,0-1 0-15,2-2 0 0,3 0 0 0,-4-3 0 16,-1 0 0-16,6 0 0 0,-6 0 0 16,5-3 0-16,-3 3 0 0,-2-3 0 0,0 1 0 15,1 1 0-15,0 1 0 0,-5 0 0 16,-1 0-64-16,1 3-1 0,-5 0 23 15,-1-1 19-15,1 6 24 0,-5-2 31 16,5 5 34-16,0 0 29 0,-5 5-95 0,4 1 0 16,1 0 0-16,0 4 0 0,0 2 0 15,0-1 0-15,4 2 0 0,1 2 0 0,5-2 0 16,0 1 0-16,4-3 0 0,1 3 0 0,-1 0 0 16,5-6 0-16,6 3 0 0,-1-3 0 15,0 1-650-15,1-2-542 0,4 2-134 0,0-1-4 16,0 0 76-16,5 3 145 0,0 1 266 15,1 1 395-15</inkml:trace>
  <inkml:trace contextRef="#ctx0" brushRef="#br0" timeOffset="-157112.705">16406 8223 120 0,'-9'0'756'0,"4"4"200"15,-5-4 143-15,0 2 111 0,6 1-41 0,-6 0-229 16,5-1-243-16,0 2-149 0,5-4-95 16,0 2-210-16,0 0-243 0,5-2 0 0,0 4 0 15,5-4 0-15,-1 0 0 0,6 0 0 16,-1 0 0-16,1 0 0 0,5 0 0 15,0 0 0-15,-6 0 0 0,10 0 0 0,-3 0 0 16,-2 0 0-16,0 2 0 0,-4 1 0 16,5 0 0-16,-5-1 0 0,-6 4 0 0,1 2-500 15,-5-2-422-15,-5 2-192 0,0 1-88 16,0-4 13-16,-9 3 76 0,-1 1 152 16,0-1 235-16,-5-2 289 0</inkml:trace>
  <inkml:trace contextRef="#ctx0" brushRef="#br0" timeOffset="-156939.169">16495 8356 109 0,'-15'6'732'0,"0"-4"229"0,1 1 175 0,-1 2 151 15,0-2 9-15,6 0-172 0,-1 0-213 16,5 0-276-16,0-3-635 0,0 3 0 0,5-3 0 16,0 0 0-16,5 0 0 0,5-3 0 15,0 3 0-15,-1 0 0 0,1-3 0 16,0 3 0-16,4 0 0 0,1 0 0 0,0 0 0 16,-1 3 0-16,1-3 0 0,0 0 0 0,5 3 0 15,-5-3 0-15,0 2 0 0,-1-2-318 16,-4 3-1255-16,4-3 8 0,-4 0 103 15,0-3 161-15,0 1 244 0,0-1 409 0</inkml:trace>
  <inkml:trace contextRef="#ctx0" brushRef="#br0" timeOffset="-155614.345">17211 7989 362 0,'-5'-5'819'15,"5"-3"157"-15,-5 2 105 0,0 0 79 16,0 1-197-16,5 2-232 0,-5 0-204 0,5 3-126 15,0 0-80-15,-4 0-49 0,4 3-35 16,0 3-32-16,0 4-69 0,-6 4-136 16,6 3 0-16,-4 5 0 0,4 6 0 0,-5-1 0 15,-1 4 0-15,2 2 0 0,-1-3 0 16,0 3 0-16,0-5 0 0,0-1 0 0,0-2 0 16,5-5 0-16,-5-1 0 0,5-5 0 15,0-4 0-15,-4-1 0 0,4-6 0 16,0-3 0-16,4-6 0 0,-4-2 0 0,0-6 0 15,5-2 0-15,-5-6 0 0,0-3 0 16,5-3 0-16,-5-2 0 0,5-3 0 0,0-1 0 16,-5 2 0-16,5-2 0 0,4 4 0 15,-3 3 0-15,-1 2 0 0,5 3 0 0,-6 2 0 16,1 6 0-16,5 4 0 0,-5 1 0 16,5 7 0-16,0 2 0 0,-1 2 0 15,1 7 0-15,0 1 0 0,0 7 0 0,4 2 0 16,-4 6 0-16,5 0 0 0,0 2 0 15,-6 1 0-15,6 3 0 0,-5-1 0 0,0 0 0 16,5 1 0-16,-6-4 0 0,-4-2 0 16,5-1 0-16,-5 2-9 0,0-4-392 0,-5-3-128 15,0-3-192-15,0 1-261 0,-5-6-131 16,0-3-23-16,-5 1 37 0,0-7 121 16,0-2 224-16,-4-2 315 0</inkml:trace>
  <inkml:trace contextRef="#ctx0" brushRef="#br0" timeOffset="-155432.113">17157 8245 543 0,'-25'-13'896'0,"6"2"137"16,-1 3 95-16,6 0 71 0,3 2-282 16,2 1-275-16,4 1-169 0,5 2-94 0,5-1-70 15,4 3-51-15,6-3-47 0,0 3-54 16,4 0-111-16,6 0-46 0,0 0 0 0,4 0 0 16,1-2 0-16,-1 2-73 0,-5 0-150 15,6 0-80-15,-1 0-121 0,-4-3-165 0,-1 3-209 16,1-3-212-16,-6 0-72 0,1 0-1 15,0-2 82-15,-1 0 169 0,-4-1 250 16</inkml:trace>
  <inkml:trace contextRef="#ctx0" brushRef="#br0" timeOffset="-154996.277">17598 8003 47 0,'-5'-8'763'0,"1"-1"200"16,4 1 133-16,-6 2 98 0,2 4-6 15,-1 2-252-15,-1 2-259 0,2 4-136 0,4 2-80 16,0 4-136-16,0 2-325 0,0 5 0 15,0 0 0-15,4 3 0 0,-4 3 0 0,6 0 0 16,-6 2 0-16,5 1 0 0,-5 0 0 16,4-1 0-16,-4-2 0 0,0-3 0 15,6 0 0-15,-6-5 0 0,0-3 0 16,4-4 0-16,-4-2 0 0,0-5 0 0,0 0 0 16,-4-9 0-16,4 1 0 0,-6-6 0 15,2-5 0-15,-1-1 0 0,-1-5 0 0,2 0 0 16,-1-6 0-16,0 1 0 0,5-1 0 15,-5-2 0-15,5 2 0 0,0 1 0 0,5 1 0 16,0 2 0-16,0 4 0 0,-1 2 0 16,7 1 0-16,-1 5 0 0,-1 2 0 15,1 1 0-15,5 6 0 0,-5 1 0 0,5 4 0 16,-1 1 0-16,1 3 0 0,0 5 0 0,-1 0 0 16,-4 6 0-16,4 2 0 0,-3 0 0 15,-7 6 0-15,1 0 0 0,0 3 0 16,-10-1 0-16,5 0 0 0,-9 1 0 0,3-1 0 15,-3 1 0-15,-6-6 0 0,5 1 0 16,1-4 0-16,-6-2 0 0,0-4 0 16,1-2 0-16,-1-5-237 0,0-1-401 0,5-2-174 15,0-6-205-15,5 0-113 0,1-2-12 16,4-4 54-16,4-1 137 0,6-1 231 0,5-3 287 16</inkml:trace>
  <inkml:trace contextRef="#ctx0" brushRef="#br0" timeOffset="-154713.031">17951 8072 99 0,'15'-14'709'0,"-6"0"214"0,-3 3 149 0,-2 1 113 16,-4 1-48-16,0 1-181 0,-4 3-214 15,4-1-162-15,-10 0-108 0,5 3-156 0,-5 3-316 16,5 3 0-16,-9 3 0 0,4 2 0 16,0 6 0-16,0 0 0 0,-5 5 0 15,5 3 0-15,1 3 0 0,4 3 0 0,0-1 0 16,0 1 0-16,5-1 0 0,5-2 0 15,0 2 0-15,9-5 0 0,-4 1 0 0,10-1 0 16,-1-6 0-16,6-2 0 0,0-3 0 16,-1-3 0-16,1-5 0 0,-1 0 0 0,1-6 0 15,-1-3 0-15,-4-2 0 0,0-3 0 0,-6 0 0 16,6-2 0-16,-11-4-619 0,1 1-466 16,-5-4-164-16,-5 1-18 0,0-1 53 15,-5-1 119-15,1-1 211 0,-11-1 300 0</inkml:trace>
  <inkml:trace contextRef="#ctx0" brushRef="#br0" timeOffset="-154294.153">17260 7746 367 0,'-19'3'615'0,"4"-3"140"15,5 3 152-15,-5-3 43 0,5 3-137 16,1 0-110-16,3 2-85 0,2-2-84 16,-1-1-95-16,-1 4-54 0,6 0-26 15,0-1-14-15,6 1-7 0,-1-3-275 0,-1 2-63 16,6-2 0-16,0-3 0 0,5-3 0 0,0 0 0 16,4-2 0-16,1-4 0 0,0 1 0 15,-1-3 0-15,5 0 0 0,-4-3 0 0,4 0 0 16,1 1 0-16,-5-1 0 0,4 0 0 15,-9 0 0-15,4 3 0 0,-4 0 0 16,0 3 0-16,-5 2 0 0,-1 1 0 0,1-1 0 16,-5 4 0-16,0 2 0 0,0 0 0 15,0 2 0-15,0 4 0 0,4 2 0 0,-3 1 0 16,3 1 0-16,1 2 0 0,5 2 0 16,0-1 0-16,-1 1 0 0,6 2 0 15,0 1 0-15,4 0 0 0,1-1 0 0,4-2 0 16,-5 0 0-16,1-3 0 0,5 0-139 15,-6-3-1013-15,6 0-194 0,-6 1-39 16,5-1 57-16,-4-3 117 0,5 1 239 16,4-3 444-16</inkml:trace>
  <inkml:trace contextRef="#ctx0" brushRef="#br0" timeOffset="-153864.753">18868 8041 437 0,'0'-8'584'0,"5"3"109"0,-5 0 115 15,0-1-9-15,0 1-84 0,0-1-88 16,-5-2-72-16,5 2-66 0,-5-2-74 16,-4 0-84-16,3-1-59 0,-8 1-32 0,4-3-10 15,-4 3-4-15,-7 0-5 0,7-1-1 16,-6 7 3-16,1-2-117 0,-1 4-106 0,6 6 0 16,-6 3 0-16,0 4 0 0,5 6 0 15,1 3 0-15,-1 6 0 0,5 5 0 0,5 3 0 16,1 0 0-16,8 3 0 0,1-3 0 15,10 2 0-15,-1-5 0 0,7 0 0 16,8-5 0-16,0-4 0 0,6-2 0 0,-1-7 0 16,5-4 0-16,5-6 0 0,-5-2 0 0,5-9 0 15,1-2-936-15,-6-9-338 0,0-2-61 16,0-3 43-16,1-5 93 0,-6-1 168 16,0-2 284-16</inkml:trace>
  <inkml:trace contextRef="#ctx0" brushRef="#br0" timeOffset="-152796.054">19383 7956 478 0,'-5'-8'919'0,"-9"0"148"0,-1 2 108 0,-5 4 101 16,5 2-186-16,-4 2-308 0,-1 4-184 15,0 2-92-15,1 3-206 0,-1 0-300 16,6 5 0-16,4 1 0 0,0 3 0 16,0 1 0-16,6 4 0 0,4-3 0 0,4 1 0 15,1-2 0-15,5 2 0 0,0-4 0 0,4 0 0 16,1-6 0-16,5 1 0 0,-1-5 0 15,6-4 0-15,-6-1 0 0,6-4 0 16,-5-6 0-16,4 0 0 0,-4-5 0 0,-1 0-473 16,-4-2-187-16,0-1-51 0,-1-6-25 15,-4 4 15-15,-5-3 55 0,5-1 103 0,-10 1 172 16,5 2 226-16,-5 1 254 0,0 4 235 16,-5 2 161-16,5 2 91 0,-5 2 34 15,0 3-10-15,5 1-49 0,-5 2-73 0,0 2-46 16,5 1-17-16,-5 3-6 0,1 4-292 15,4-2-117-15,0 6 0 0,0 3 0 16,0 0 0-16,0 2 0 0,4 0 0 0,-4-2 0 16,5 2 0-16,0-2 0 0,0-1 0 0,0-3 0 15,5-1 0-15,0-1 0 0,-1-2 0 16,1-7 0-16,0 0 0 0,0-4 0 0,4 0 0 16,-3-7-406-16,-1-2-169 0,-6-3 36 15,6 1 41-15,-5-1 57 0,0-3 72 16,0 0 83-16,-5 1 109 0,5 2 124 0,-5 1 141 15,0 1 108-15,0 4 71 0,0 2 37 16,0 1 17-16,0 2-6 0,0 3-22 0,0 3-14 16,-5 2 2-16,5 1 14 0,0 2 13 15,0 0 0-15,5 4-219 0,-5 2-89 0,0-4 0 16,0 4 0-16,4 0 0 0,-4 3 0 16,6-7 0-16,-2 5 0 0,-4-4 0 15,5 0 0-15,5-3 0 0,-5-2 0 0,-1-2 0 16,2-4 0-16,-1 0 0 0,5-4 0 15,-6-5 0-15,1 0 0 0,0-5 0 0,0 4-134 16,5-7-118-16,-5 3 58 16,-1 0 54-16,2 1 49 0,-2 2 37 0,1 0 27 15,1 3 22-15,-2 2 27 0,1 4 27 0,0 2 35 16,0 2 34-16,-5 4 34 0,5-1 26 16,0 6 18-16,0 0-98 0,-1 3-98 15,2-3 0-15,3 6 0 0,-4-3 0 0,5-1 0 16,0 1 0-16,5-3 0 0,-5 0 0 15,4-3 0-15,6 0 0 0,-6-2 0 0,6-6 0 16,-1 0 0-16,1-3 0 0,0-2 0 16,-6-3 0-16,6-4 0 0,-10 2 0 15,5-4 0-15,-5 0 0 0,-6 0 0 0,1 0-76 16,-5 3-73-16,-5-3 36 0,-5 0 36 16,1 4 32-16,-1-1 21 0,-5 3 21 0,0 2 22 15,1 3 23-15,-1 3 23 0,0 3 25 16,5 3 18-16,1 2 10 0,-1 3-73 0,5-1-45 15,0 4 0-15,5 0 0 0,0 0 0 16,5 0 0-16,-5 0 0 0,9 0 0 16,2-1 0-16,-1-1 0 0,-1-4 0 0,6 0 0 15,-5 0 0-15,4-5 0 0,-3 0 0 16,3-3 0-16,-4 0 0 0,0-6 0 0,4 3 0 16,-4-5 0-16,-5-1 0 0,5 1-88 15,-5 0-98-15,0-3 14 0,5 2 29 16,-10 2 35-16,0-1 38 0,4 2 38 0,-4 0 40 15,0 4 47-15,0 2 51 0,-4 2 57 16,4 4 49-16,0 2 43 0,0 3-255 0,0 0 0 16,0 3 0-16,0 3 0 0,4 2 0 15,-4 3 0-15,5 3 0 0,0 2 0 0,0 3 0 16,0 1 0-16,0-1 0 0,0 3 0 16,-5-2 0-16,4-1 0 0,-4-3 0 0,-4 1 0 15,4-3 0-15,-5-3 0 0,0-6 0 16,-5 2 0-16,0-8 0 0,-9-4 0 0,4-3-345 15,-10-3-1097-15,1-9-47 0,-5-1 72 16,-1-8 127-16,1-6 205 0,-1-6 339 16</inkml:trace>
  <inkml:trace contextRef="#ctx0" brushRef="#br0" timeOffset="-152641.377">19496 7859 660 0,'-10'-27'949'15,"0"2"107"-15,5 6 73 0,5 3 63 0,0-1-330 16,10 6-328-16,0 3-181 0,5 0-97 15,4 2-57-15,6 6-59 0,4 0-76 16,1 0-100-16,-1 6-144 0,5-4-256 0,6 4-422 16,-6 2-225-16,10-3-92 0,0 4 1 15,0-4 89-15,15 0 228 0,0-1 399 0</inkml:trace>
  <inkml:trace contextRef="#ctx0" brushRef="#br0" timeOffset="-151782.082">20805 8072 167 0,'-20'5'397'0,"6"-2"1"0,-1-3 2 16,10-3-49-16,0 1-174 0,0-4-93 15,5 0 14-15,0-2 103 0,5 0 154 0,-5 0 174 16,0 0 125-16,0 0 71 0,-5-1 21 15,1 1-28-15,-2 0-88 0,-9-1-122 0,1 1-95 16,-6 3-74-16,1-4-63 0,-6 6-251 16,1 1-25-16,-1 2 0 0,6 5 0 0,-6 0 0 15,6 7 0-15,4 2 0 0,-5 2 0 16,6 3 0-16,4 3 0 0,5 3 0 16,0 0 0-16,5 0 0 0,5-1 0 0,4 2 0 15,6-7 0-15,5 0 0 0,4-5 0 16,6-3 0-16,-1-5 0 0,5-6 0 0,6-6 0 15,-6-5 0-15,6-3 0 0,-6-8 0 16,5-6 0-16,-9-2 0 0,-1-3 0 16,-5 0 0-16,-4-3 0 0,-6 3 0 15,1 0 0-15,-10 0 0 0,-5 0 0 0,-5 0 0 16,-4 2 0-16,-1 1 0 0,-5 2-81 16,-4 4 12-16,-1 4 18 0,5 4 15 0,1 5 15 15,-6 3 20-15,5 8 33 0,5 2 40 16,-4 6 50-16,4 3-89 0,5 6-33 0,0 2 0 15,5 3 0-15,0 6 0 0,0 2 0 16,5 3 0-16,4 4 0 0,-3-2 0 0,3 1 0 16,6 0 0-16,-5 0 0 0,5-3 0 0,-1-3 0 15,1-2 0-15,0-4 0 0,-5-4 0 16,5-1 0-16,-1-8 0 0,-4 0 0 16,0-5 0-16,-1-4 0 0,1-2 0 0,0-5 0 15,-1-4 0-15,6 2 0 0,-5-2 0 0,5-2 0 16,-5 3 0-16,-1 0 0 15,6 2 0-15,-5 0 0 0,0 4 0 0,5-1 0 0,-6 6 0 16,1-1 0-16,0 4 0 0,5 0 0 16,-6 2 0-16,2 0 0 0,3 1 0 15,1-5 0-15,0 5 0 0,-1-4 0 16,1-1 0-16,5-2 0 0,-1-2 0 0,-4 0 0 16,5-6 0-16,-5-1 0 0,-1-2 0 15,1-2 0-15,-1 0 0 0,-4-3 0 0,-5-3 0 16,0 4 0-16,-5-3 0 0,0 2 0 15,-5-3 0-15,0 3 0 0,-5 1 0 0,-4-1 0 16,4 2 0-16,-5 2 0 0,0 4 0 16,1 0 0-16,-1 6 0 0,5 4 0 0,1 1 0 15,-1 0 0-15,-1 6 0 0,7 3 0 16,-6 0 0-16,10 0 0 0,-5 3 0 16,5-1 0-16,0 0 0 0,5 1 0 0,0-1 0 15,4-2 0-15,2 0 0 0,3-3 0 16,1-2 0-16,0-4 0 0,-1-3 0 15,1-2-267-15,5-2-331 0,-6-6-117 0,6 0-139 16,-6-9-150-16,1 0-69 0,5-2 22 16,-10-3 96-16,4 0 156 0,-4-3 209 15</inkml:trace>
  <inkml:trace contextRef="#ctx0" brushRef="#br0" timeOffset="-151607.287">21457 7940 80 0,'0'-28'597'0,"-5"3"240"0,-4 6 161 16,3 2 118-16,-3 3-57 0,4 7-119 15,-5-2-159-15,0 7-154 0,0 2-92 0,1 2-55 16,3 1-339-16,-3 5-141 0,4 0 0 15,5 3 0-15,0 0 0 0,0 3 0 0,0-3 0 16,5 0 0-16,4 1 0 0,1-1 0 16,5-4 0-16,0-3 0 0,4 1 0 0,-4-5 0 15,5 0 0-15,0-3-672 0,-1 3-266 16,1-2-223-16,4-4-47 0,-4 3 30 16,0 1 75-16,-6-4 153 0,6 3 270 0</inkml:trace>
  <inkml:trace contextRef="#ctx0" brushRef="#br0" timeOffset="-151050.48">21487 8014 234 0,'-20'9'797'0,"5"-1"177"0,0-3 114 16,6 3 85-16,-1-2-123 0,5 2-250 16,0-3-226-16,0 1-113 0,5 0-52 0,5 2-20 15,-5-2-147-15,5 2-242 0,-5 3 0 16,5-3 0-16,0 3 0 0,0-3 0 0,0 3 0 15,-1 1 0-15,2-2 0 0,-2 2 0 16,1-4 0-16,0 0 0 0,0 1 0 0,5-5 0 16,-5 3 0-16,0-5 0 0,5 1 0 0,-6-3 0 15,6-3 0-15,-5 1 0 0,5-7 0 16,0 1 0-16,-5-3 0 0,5 0 0 16,-1 0 0-16,-4-1 0 0,5 4 0 0,-5-3 0 15,5 3 0-15,-6 3 0 0,2-1 0 16,-2 4 0-16,6-1 0 0,-5 3 0 0,0 3 0 15,0-1 0-15,0 4 0 16,-1 2 0-16,2 0 0 0,-6 3 0 0,5 0 0 16,-1 3 0-16,2-3 0 0,-6 0 0 0,4 2 0 15,-4-1 0-15,5-4 0 0,0 4 0 16,-5-8 0-16,5 2 0 0,0-3 0 16,0-3 0-16,0-3 0 0,-1-3 0 0,2-2 0 15,3 0 0-15,-3-5 0 0,-2-1 0 16,6 0 0-16,-5 0-153 0,0 0-1 0,0 0 46 15,4 3 37-15,-3 1 34 0,-6 1 39 16,4 4 44-16,1 2 44 0,0 3 39 16,-5 0 43-16,5 6-88 0,0-1-84 0,-1 3 0 15,-4 3 0-15,6 0 0 0,-2 0 0 0,1 3 0 16,1 0 0-16,-2 0 0 0,1 0 0 16,5-1 0-16,-5-1 0 0,5-2 0 15,0-2 0-15,-1-2 0 0,6-3-438 16,-5-6-435-16,5-3-256 0,-1-4-102 0,1-4 11 15,4-5 80-15,-4-3 159 0,5-6 237 0,-6 0 321 16</inkml:trace>
  <inkml:trace contextRef="#ctx0" brushRef="#br0" timeOffset="-150910.477">22090 7664 528 0,'0'-42'1061'0,"5"6"204"0,-10 6 160 16,0 5 149-16,0 6-124 0,0 6-562 0,-5 1-888 15,-5 7 0-15,5 8 0 0,-4 2 0 16,-1 8 0-16,-4 4 0 0,4 5 0 15,-5 3 0-15,1 6 0 0,-6 2 0 0,6 0-1471 16,-6 3-231-16,6 0 82 0,-6-6 187 0,6 0 293 16,-2 1 534-16</inkml:trace>
  <inkml:trace contextRef="#ctx0" brushRef="#br0" timeOffset="-149650.955">22462 7912 104 0,'0'-2'633'16,"0"-4"182"-16,6 3 126 0,-6-3 86 15,0 6-103-15,0-2-199 0,0 2-191 0,0 0-132 16,0 2-78-16,-6 4-43 0,6 3-26 0,0 4-11 15,0 4-9-15,-5 2-22 0,1 3-25 16,-2 3-20-16,2 2-20 0,-1 3-118 16,-5 1-30-16,5-3 0 0,0-1 0 0,-4-2 0 15,4-3 0-15,5-2 0 0,-5-4 0 16,0-3 0-16,5-1 0 0,0-7 0 16,0-2 0-16,5-3 0 0,0-6 0 0,0-4-96 15,-1-4-107-15,1-5-10 0,5-3 2 16,-5-4 18-16,5-1 26 0,-6 0 30 15,6-7 28-15,-5 4 27 0,1-1 25 0,3 4 23 16,-4-1 19-16,5 4 17 0,-5 5 18 16,4 2 17-16,-3 6 17 0,3 0 19 0,-4 5 19 15,5 3 16-15,-5 3 12 0,4 6 9 16,-3 2 4-16,3 6-2 0,1 2-9 0,0 1-12 16,0 5-17-16,0 0-16 0,0 3-16 15,-1 0-14-15,1 2-13 0,-5-2-9 0,5 0-7 0,-5-3-19 16,5 0-43-16,-6 0-55 0,1-5-69 15,-5 0-74-15,0-1-93 0,0-5-130 16,0 0-182-16,-9-3-211 0,3 0-159 0,-3-5-47 16,-6 0 29-16,0-3 109 0,1-3 201 0,-1-2 255 15</inkml:trace>
  <inkml:trace contextRef="#ctx0" brushRef="#br0" timeOffset="-149251.405">22457 8154 333 0,'-10'-13'776'0,"-4"2"153"15,4 0 103-15,5 3 67 0,-4 2-215 16,9 0-245-16,-5 1-205 0,10 2-125 0,-1-2-84 15,6 2-59-15,5 0-37 0,0 3-36 16,4-3-26-16,1 3-22 0,4 0-20 16,1 3-24-16,-1 0-34 0,6 0-39 0,-1-3-52 15,1 3-64-15,4-3-84 0,-5 0-93 0,6 0-94 16,-6-3-76-16,1 0-49 0,-1-3-7 16,0 1 48-16,-4 0 86 0,-6-1 115 15,1-5 122-15,0 2 119 0,-5 1 102 0,-1-2 94 16,-4-1 81-16,0 0 84 0,-5-1 81 0,0 1 87 15,-1 0 63-15,-4 0 18 0,-4 0-5 16,-1 0-27-16,0 0-42 0,-5 0-62 0,0 3-50 16,0-3-23-16,-5 5-11 0,6 4-8 0,-6 2-4 15,1 0-3-15,4 4-217 0,-5 5-57 16,5 3 0-16,-5 1 0 0,6 4 0 16,-1 2 0-16,5 3 0 0,0 3 0 0,5 2 0 15,5 1 0-15,0 0 0 0,-1-3 0 0,6-1 0 16,5-2 0-16,0-2 0 0,0-4 0 15,4-3 0-15,1-1 0 0,0-4 0 0,-1-5 0 16,1-3 0-16,-1-3 0 0,1-3 0 0,-5 1-38 16,-1-4-800-16,-4-1-181 0,0-1-172 15,0 0-27-15,-6-3 43 0,2-3 120 16,-2 3 194-16,-4-2 269 0</inkml:trace>
  <inkml:trace contextRef="#ctx0" brushRef="#br0" timeOffset="-148910.54">22561 7722 114 0,'-25'-3'738'0,"-5"3"179"16,6-3 115-16,4 6 86 0,1-3-55 16,-1 3-245-16,10-3-231 0,-4 2-130 15,9 2-63-15,0 1-35 0,0-2-26 0,10 2-72 16,0-2-261-16,5-1 0 0,-1 1 0 15,11-3 0-15,0-3 0 0,4 1 0 0,-4-4 0 16,9-2 0-16,-5 0 0 0,1-1 0 16,5 1 0-16,-6 3 0 0,5-4 0 15,-4 3 0-15,4 2 0 0,-4-2 0 0,-1 3 0 16,1 3 0-16,0-3 0 0,-6 6 0 16,5-3 0-16,-9 3 0 0,5 3 0 0,0-2 0 15,-6 2 0-15,1 3 0 0,-5-1 0 0,5 0 0 16,-6 4 0-16,1-4 0 0,0 2 0 15,0-1 0-15,-5 2-524 0,4-3-219 0,-3 0-286 16,-2 1-138-16,1-4-20 0,5 1 46 0,0-4 106 16,-5 1 211-16,4 0 351 0</inkml:trace>
  <inkml:trace contextRef="#ctx0" brushRef="#br0" timeOffset="-148617.497">23242 7556 308 0,'0'-11'894'0,"0"6"178"15,-5-4 103-15,5 4 71 0,5-1-104 0,-5 4-312 16,0 2-211-16,5 0-92 0,5 2-149 0,-5 4-378 16,4-1 0-16,1 6 0 0,5 3 0 0,0 3 0 15,0 2 0-15,-1 6 0 0,1 0 0 16,0 5 0-16,0 3 0 0,-1 0 0 0,1 6 0 15,-6-1 0-15,1 1 0 0,0 2 0 0,-10 4 0 16,5-1 0-16,-10-3 0 0,5 1 0 16,-10-1 0-16,6-3 0 0,-11 1 0 0,0-3 0 15,1-3 0-15,-7 0-39 0,-3-2-1510 0,0-4-21 16,-1-5 89-16,1-2 143 0,-1-4 222 16,1-5 382-16</inkml:trace>
  <inkml:trace contextRef="#ctx0" brushRef="#br0" timeOffset="-146726.844">12925 9294 190 0,'-10'0'580'0,"5"-2"114"0,1 2 104 15,-6-3 102-15,10 0-132 0,-5-3-135 0,0 4-89 16,5-4-67-16,-5 1-62 0,5 2-62 16,0-3-51-16,-5 4-30 0,5 2-16 15,0-3 6-15,0 6 18 0,0-1 15 0,0 9-123 16,0 3-172-16,-5 5 0 0,5 9 0 16,-5 2 0-16,5 9 0 0,-4 5 0 15,-2 0 0-15,2 3 0 0,-7 2 0 0,7-2 0 16,4 1 0-16,-5-5 0 0,5-1 0 15,0-6 0-15,0-6 0 0,5-3 0 0,-5-7 0 16,4-6 0-16,7-8 0 0,-7-4 0 16,2-10 0-16,-2-6 0 0,6-8 0 0,-5-8 0 15,0-1 0-15,0-7 0 0,0-1 0 16,-5-5 0-16,-5-1 0 0,5-4 0 16,-5-1 0-16,0 0 0 0,0 1 0 0,0 2 0 15,0 3 0-15,5 5 0 0,0 7 0 16,0 4 0-16,0 6 0 0,0 8 0 0,5 3 0 15,0 8 0-15,5 9 0 0,0 2 0 16,0 11 0-16,-1 3 0 0,6 8 0 16,0 4 0-16,5 2 0 0,-6-1 0 15,6 1 0-15,-1 0 0 0,1 0 0 0,4-6 0 16,-4-2 0-16,5-3 0 0,-6-4 0 16,6-7 0-16,0-2 0 0,-6-10 0 0,0-2 0 15,1-5 0-15,-6-6 0 0,1-3-76 16,-5-2-91-16,-5-4 38 0,0-2 44 0,-5 0 46 15,0 0 44-15,-5 3 39 0,0-1 34 16,-5 1 32-16,6 5 14 0,-7 6-2 0,2 0-109 16,4 8-13-16,0 6 0 0,0 4 0 15,5 7 0-15,0 2 0 0,0 6 0 0,0-1 0 16,5 4 0-16,5 3 0 0,-5 1 0 16,10 0 0-16,-5-3 0 0,4-1 0 0,6 0 0 15,-6-6 0-15,6-3 0 0,0-3 0 16,-1-4 0-16,1-4 0 0,5-8 0 0,-6 0 0 15,0-8 0-15,-4-4 0 0,5 2 0 16,-11-7 0-16,2-2 0 0,-1-3 0 16,-6 3 0-16,-4-4 0 0,0 4 0 15,-4-3 0-15,-2 3 0 0,2 2 0 0,-7 0 0 16,-3 4 0-16,4 1 0 0,-4 2 0 16,4 4 0-16,0 6 0 0,0 0 0 0,0 8 0 15,6 0 0-15,-1 7 0 0,-1-2 0 16,6 6 0-16,0-2 0 0,0 2 0 0,6 1 0 15,-1-1 0-15,5-3 0 0,-1 1 0 16,1-3 0-16,-1-3 0 0,1-3 0 16,5-2 0-16,0-1 0 0,-5-7 0 0,-1-1 0 15,1-3 0-15,5-2 0 0,-10-6 0 16,5 0 0-16,-6 0 0 0,2-2 0 0,-6 2 0 16,0-3 0-16,0 4 0 0,0-1 0 15,0 5 0-15,-6-1 0 0,6 2 0 0,-4 2 0 16,4 3 0-16,-5 3 0 0,5 3 0 15,-5 3 0-15,5 2 0 0,0 2 0 0,5 2 0 16,-5 2 0-16,5-1 0 0,-5 4 0 16,4 0 0-16,2-1 0 0,3-2 0 15,-3 2 0-15,3-2 0 0,-4 0 0 16,5 0-32-16,-5-6-516 0,0 3-317 0,-1-5-284 16,2-4-103-16,-6-2 7 0,4-2 80 0,-4-6 182 15,0-4 317-15</inkml:trace>
  <inkml:trace contextRef="#ctx0" brushRef="#br0" timeOffset="-146547.345">13494 9438 569 0,'-25'-31'1054'0,"-4"3"190"0,10 6 155 0,-6 3 104 15,10 3-216-15,0 2-443 0,6 2-553 16,4 5-291-16,0 1 0 0,10 1 0 0,5-1 0 16,0 1 0-16,9 2 0 0,0-1 0 15,2 4 0-15,3 0 0 0,0 4 0 16,0 1 0-16,-3 0 0 0,3 4-162 0,-4 2-878 15,-1 0-234-15,-4-3-57 0,4 6 41 16,-4-6 100-16,0 4 195 0,-1-2 349 16</inkml:trace>
  <inkml:trace contextRef="#ctx0" brushRef="#br0" timeOffset="-144078.867">14259 9454 208 0,'-5'-9'752'0,"5"-1"181"0,-5 1 116 15,1 4 76-15,-2-3-134 0,1 2-231 16,5-2-218-16,-4 5-135 0,-2-3-83 0,6 3-58 16,-4 1-49-16,4 2-51 0,0 0-43 15,-5 5-29-15,5 4-16 0,0 2-6 0,-5 2-1 16,5 7-58-16,-5 2-13 0,0 3 0 16,0 2 0-16,0 1 0 0,1 2 0 15,-2 0 0-15,2 1 0 0,-1-3 0 0,-1-4 0 16,2-2 0-16,4-2 0 0,-5-4 0 15,5-2 0-15,0-5 0 0,0-4 0 16,0-2 0-16,0-6 0 0,5-2 0 0,-5-9 0 16,4-3 0-16,2-5 0 0,-1-3 0 15,-1-2 0-15,2-4 0 0,-2-2 0 0,1 0 0 16,0-3 0-16,0 1 0 0,0-1 0 16,0-1 0-16,0 7 0 0,5 0 0 0,-6 5 0 15,7 3 0-15,-7 5 0 0,6 4 0 16,0 1 0-16,-5 7 0 0,4 3 0 0,1 4 0 15,0 7 0-15,0-1 0 0,0 8 0 16,-1 4 0-16,1 2 0 0,0 3 0 0,0 2 0 16,0 0 0-16,0 1 0 0,-1-1 0 15,1 1 0-15,0 0 0 0,-1-3 0 0,2-1 0 16,-1-2 0-16,-6 0-302 0,6-2-139 16,-5-3-97-16,0-3-134 0,-5-1-147 15,0-4-169-15,0-1-56 0,0 0 23 0,-5-3 102 16,0 1 171-16,0-3 208 0</inkml:trace>
  <inkml:trace contextRef="#ctx0" brushRef="#br0" timeOffset="-143849.767">14186 9578 540 0,'-21'-8'841'0,"12"-1"158"0,-6 1 109 15,1 3 30-15,4-1-209 0,0 0-193 0,0 1-187 16,5 2-125-16,0 1-75 0,5-4-51 15,5 3-45-15,5 0-226 0,0 1-27 0,-1-1 0 16,6 3 0-16,5-3 0 0,0 3 0 16,-1-2 0-16,6 2 0 0,0 0 0 15,-1 0 0-15,5 0 0 0,-4 0 0 0,4 0-352 16,-5 2-356-16,1-2-273 0,0 3-187 16,-1-3-42-16,-4 0 34 0,4 0 109 0,-4-3 223 15,0 3 303-15</inkml:trace>
  <inkml:trace contextRef="#ctx0" brushRef="#br0" timeOffset="-143612.886">14637 9369 687 0,'-10'-6'991'16,"0"-3"154"-16,5 4 126 0,-5 0 97 16,1-1-305-16,3 3-309 0,2 0-170 0,-1 1-256 15,5-1-328-15,-6 6 0 0,6-1 0 16,6 4 0-16,-6 3 0 0,5 4 0 0,-1 4 0 15,-4 2 0-15,6 3 0 0,-2 5 0 16,-4 1 0-16,0-1 0 0,5 4 0 0,-5-3 0 16,5 0 0-16,0-4 0 0,0-2 0 15,0 0 0-15,0-5-221 0,-1-3-747 0,6-3-255 16,-5-6-71-16,5-5 33 0,0-5 88 16,0-6 174-16,0-3 287 0</inkml:trace>
  <inkml:trace contextRef="#ctx0" brushRef="#br0" timeOffset="-143400.454">14769 9387 203 0,'-5'-21'788'0,"5"-1"186"0,0 2 121 0,0 4 86 16,0 2-110-16,0 3-263 0,0 2-234 15,0 2-125-15,5 4-70 0,0-1-42 16,0 8-30-16,-1 1-282 0,6 4-25 0,-5 5 0 16,5-1 0-16,-5 6 0 0,5 4 0 15,0-1 0-15,-5 5 0 0,5-2 0 0,-6 2 0 16,6 3 0-16,-5-4 0 0,5 1 0 15,-5 1 0-15,5-6 0 0,-6 2-6 0,-4-2-802 16,5-2-303-16,-5-3-148 0,0-1-14 16,-5-5 62-16,1 0 126 0,-2-3 234 0,2-4 356 15</inkml:trace>
  <inkml:trace contextRef="#ctx0" brushRef="#br0" timeOffset="-143208.955">14686 9623 156 0,'-25'-12'778'0,"5"1"178"16,1 0 115-16,-1 3 82 0,5-3-84 0,0 2-296 15,6 1-249-15,4 0-137 0,5-1-83 16,5-1-53-16,0-2-38 0,5 2-33 16,5 2-36-16,-1-1-36 0,1 0-31 0,4 7-30 15,1-4-47-15,0 6 0 0,-1 0-2 16,6 0-111-16,-1 3-85 0,1 0-113 16,-1-1-183-16,1 4-230 0,0-3-252 0,-1 0-136 15,0-1-24-15,1 2 55 0,-1-4 153 16,1 0 230-16,-6 0 282 0</inkml:trace>
  <inkml:trace contextRef="#ctx0" brushRef="#br0" timeOffset="-142612.515">15058 9327 256 0,'-14'-8'858'0,"4"-1"172"0,-5 4 115 16,0 2 83-16,5-3-104 0,5 6-348 15,-5 0-232-15,6 3-115 0,4 3-77 0,0 2-50 16,0 3-155-16,4 6-147 0,2 2 0 15,3 0 0-15,-3 7 0 0,-2 1 0 0,6 1 0 16,-5-1 0-16,0 0 0 0,5 1 0 16,-6-3 0-16,2-1 0 0,-2-1 0 15,1-7 0-15,0-2 0 0,0-3 0 16,-5-2 0-16,5-7 0 0,-5-2 0 0,0-5 0 16,0-4 0-16,-5-4 0 0,5-3 0 15,-5-4 0-15,0-2 0 0,-4 0 0 0,3-6 0 16,2 1 0-16,-6-1 0 0,5 0 0 15,0 1 0-15,5 2 0 0,0 0 0 0,5 3 0 16,0 3 0-16,0-1 0 0,4 4 0 16,1 0 0-16,0 5 0 0,5 2 0 0,-6 1 0 15,6 8 0-15,-5 0 0 0,5 3 0 16,0 2 0-16,-5 6 0 0,-6 0 0 16,1 5 0-16,0 1 0 0,0 2 0 0,-10 3 0 15,5 1 0-15,-5-1 0 0,0-3 0 16,-5 1 0-16,6-4-58 0,-1-2-210 15,-5-4-7-15,5 2 13 0,0-6 29 0,0-2 42 16,1 0 39-16,4-4 37 0,-6 0 30 16,12 0 25-16,-6-4 22 0,4 2 19 0,6 0 14 15,0-2 14-15,0 2 17 0,4-1 20 16,1 3 25-16,0 0 26 0,-6 3 34 16,6 3 34-16,-5-2 35 0,0 2 30 0,-1 5 20 15,-3-2 11-15,-2 1-3 0,1 2-241 16,-5 1-17-16,0 1 0 0,-5 0 0 0,1-3 0 15,-6 3 0-15,0-3 0 0,0 0 0 16,-4 3 0-16,-1-3 0 0,0-3 0 0,-4 1 0 16,-6-1 0-16,6 0 0 0,-6-2-181 15,-5-1-284-15,6-2-182 0,-11-1-286 16,6-2-180-16,-5-2-52 0,0-4 21 0,4-5 91 16,-5-2 205-16,1-7 327 0</inkml:trace>
  <inkml:trace contextRef="#ctx0" brushRef="#br0" timeOffset="-142225.632">14264 9167 666 0,'-10'-5'932'0,"5"-1"138"0,1 3 105 15,-7 0 77-15,7 3-293 0,-2-2-252 0,6 2-137 16,-4 0-93-16,4 0-94 0,0 0-383 15,0 0 0-15,0 2 0 0,4 1 0 0,6-3 0 16,1 0 0-16,-2 0 0 0,6-3 0 16,5-2 0-16,-1-3 0 0,0-1 0 0,6-1 0 15,-1-4 0-15,1 0 0 0,-6 2 0 16,6-1 0-16,0-1 0 0,-6 3 0 0,-4 0 0 16,5 3 0-16,-6 0 0 0,1 5 0 15,-5-3 0-15,-1 3 0 0,2 3 0 0,-1 0 0 16,-1 3 0-16,1 3 0 0,0-1 0 15,-1 1 0-15,1 2 0 0,5 0 0 0,0 4 0 16,4-4 0-16,-4 3 0 0,10-1 0 16,-6-1 0-16,6 2 0 0,-1-3 0 15,1 0 0-15,0 1 0 0,4-1 0 16,-5 1 0-16,1-4 0 0,4 3-1023 0,-5 1-271 16,1-2-64-16,5 0 40 0,-1-2 100 15,5-3 192-15,1 2 359 0</inkml:trace>
  <inkml:trace contextRef="#ctx0" brushRef="#br0" timeOffset="-141613.983">15882 9531 127 0,'-5'3'149'0,"5"-3"4"15,-5 0 18-15,0 2 33 0,0-2 46 0,1 0 56 16,-2 3 38-16,-3-3 34 0,4 0 41 16,0 0 63-16,0 0 72 0,0 0 22 15,0 0 1-15,0 0-16 0,0 0-36 0,0 0-61 16,1 0-79-16,-1-3-46 0,0 3-24 16,5 0-15-16,0-2-11 0,0 2-12 15,0-3-231-15,5 0-46 0,0 1 0 0,4-1 0 16,6 3 0-16,0-3 0 0,-1 3 0 15,1 0 0-15,5 0 0 0,-1 0 0 0,6 0 0 16,-5 0 0-16,4 0 0 0,-4 0 0 16,-1 3 0-16,1 0 0 0,0 2-304 0,-5-2-356 15,-1 2-133-15,-9 4-144 0,5-1-139 16,-10 0-24-16,-5 1 50 0,0-1 126 0,-5 2 189 16,1 2 228-16</inkml:trace>
  <inkml:trace contextRef="#ctx0" brushRef="#br0" timeOffset="-141426.577">15921 9664 188 0,'-19'2'702'0,"-1"1"202"0,0-3 141 0,1 3 111 16,4-3-100-16,5 2-163 0,-5-2-172 16,11 0-150-16,-6 0-104 0,5 0-70 0,5 0-306 15,0 0-91-15,0 0 0 0,10 0 0 16,-5-2 0-16,4-1 0 0,6 3 0 16,0-3 0-16,-1 1 0 0,6-1 0 0,0 0 0 15,-1 0 0-15,1 0 0 0,4-2 0 16,1 0 0-16,-5 2 0 0,4 0-910 0,-4 0-385 15,5 0-75-15,-6 0 42 0,0-1 103 16,1 0 189-16,0-4 335 0</inkml:trace>
  <inkml:trace contextRef="#ctx0" brushRef="#br0" timeOffset="-139687.434">16579 9286 472 0,'0'-8'653'16,"-6"2"149"-16,6 1 130 0,0-2-34 15,-5 5-131-15,5 0-131 0,0-1-127 16,0 3-117-16,-4 3-88 0,4 1-44 0,0 5-22 16,0 5-9-16,-6 5 1 0,6 3-3 15,-4 3-13-15,4 5-21 0,-5 1-23 0,0 2-105 16,0 0-65-16,5 0 0 0,-5 0 0 15,0-2 0-15,0-1 0 0,1-3 0 0,4-2 0 16,-6-6 0-16,6-2 0 0,0-6 0 16,0-3 0-16,0-2 0 0,6-8 0 0,-6-7 0 15,4-2 0-15,1-9-54 0,0-2-32 16,0-5 7-16,0-1 15 0,-5-5 14 0,5-3 12 16,-5 0 9-16,5-2 8 0,-5-1 6 15,4 3 3-15,2 1 4 0,-2 4 2 16,1 1 6-16,1 5 6 0,-2 3 5 15,1 3 7-15,0 5 8 0,5 6 17 0,-5 2 19 16,4 6 14-16,-3 6 8 0,3 2 6 16,1 8-44-16,5 4-46 0,-6 5 0 0,1 3 0 15,5 4 0-15,-5-2 0 0,5 3 0 0,-1 1 0 16,-4-1 0-16,0 0 0 0,5-6 0 16,-5 4 0-16,-1-6-122 0,-4 0-237 15,5-3-130-15,-5-3-172 0,0-3-209 0,-5 1-185 16,0-6-56-16,-5 0 25 0,0 0 107 15,-5-3 190-15,0-4 255 0</inkml:trace>
  <inkml:trace contextRef="#ctx0" brushRef="#br0" timeOffset="-139512.775">16588 9595 365 0,'-24'-17'805'16,"4"-2"151"-16,0 5 95 0,1-3 65 16,4 6-221-16,5-2-257 0,5 5-205 0,0-4-124 15,5 4-77-15,5 0-54 0,5 0-39 16,4 2-36-16,1 0-33 0,5 3-27 0,4 3-23 15,6 0-12-15,-5 3-32 0,4 3-47 16,5 0-67-16,0-1-120 0,1 0-193 16,-1-2-259-16,6 0-253 0,-6-1-104 0,0-2-13 15,0-2 78-15,1-1 175 0,-1 0 247 16</inkml:trace>
  <inkml:trace contextRef="#ctx0" brushRef="#br0" timeOffset="-139275.38">17152 9369 500 0,'-5'-12'829'0,"0"4"159"0,-5-3 107 15,-5 3 27-15,6-3-200 0,-11 2-203 16,6-2-174-16,-6 6-103 0,5 0-59 0,-4-1-39 16,4 6-42-16,0 0-302 0,0 3 0 15,1 3 0-15,4 4 0 0,0 1 0 0,0 6 0 16,6 2 0-16,4 3 0 0,0 3 0 16,0-3 0-16,9 3 0 0,-4 2 0 15,5-5 0-15,4 3 0 0,1-6 0 0,5 1 0 16,0-3 0-16,4-7 0 0,0-2 0 15,1-2 0-15,-1-6 0 0,6-2 0 0,-5-6-733 16,-1-4-283-16,0-2-145 0,1-5-53 16,-5 0 37-16,0 0 119 0,-1-3 199 15,-4 2 231-15</inkml:trace>
  <inkml:trace contextRef="#ctx0" brushRef="#br0" timeOffset="-138855.496">17343 9292 224 0,'-5'-18'751'0,"1"8"198"15,-2-1 135-15,2 2 96 0,-1 4-129 16,-1 2-202-16,-3 0-208 0,4 6-140 15,0 0-84-15,5 5-54 0,-5 3-182 0,5 3-181 16,0 3 0-16,0 2 0 0,0 5 0 16,5 1 0-16,-5 3 0 0,5 2 0 0,-5 0 0 15,5 1 0-15,-5-1 0 0,5-5 0 16,-1 0 0-16,2-3 0 0,-1-3 0 16,-1-5 0-16,-4-2 0 0,6-5 0 0,-2-4 0 15,-4-3 0-15,5-3 0 0,-5-4 0 16,5-5 0-16,-5-4 0 0,-5-1 0 0,5-2 0 15,-5-4 0-15,5 1 0 0,-4-2 0 16,-2-4 0-16,2 4 0 0,4-4 0 0,0 3 0 16,0 0 0-16,0 6 0 0,4 0 0 15,2 2 0-15,3 4 0 0,-4 1 0 16,5 4 0-16,0 5 0 0,0 1 0 16,4 4 0-16,-4 3 0 0,0 1 0 0,5 6 0 15,-5 1 0-15,-1 4 0 0,1-1 0 16,-5 6 0-16,0 0 0 0,0 3 0 0,-5 0 0 15,-5 0 0-15,0 0 0 0,0-1 0 16,0-2 0-16,-5 3 0 0,0 0 0 0,-4-3 0 16,-1-3 0-16,0 1 0 0,0-4 0 15,-4-5 0-15,0 1 0 0,-6-4-751 16,1-3-273-16,-1 1-182 0,0-6-37 0,1-6 39 16,-1 1 102-16,0-7 207 0,1-1 317 15</inkml:trace>
  <inkml:trace contextRef="#ctx0" brushRef="#br0" timeOffset="-138486.481">16558 9128 7 0,'-19'0'752'0,"4"0"184"16,1-2 120-16,-1 2 89 0,5 2 33 15,0-2-325-15,5 0-249 0,-4 3-118 0,9-3-64 16,0 3-43-16,4-3-36 0,1 3-313 15,5-3-30-15,0 0 0 0,10-3 0 0,-6 0 0 16,11-2 0-16,-6-3 0 0,11-1 0 16,-1-5 0-16,-5 4 0 0,6-7 0 0,-1 0 0 15,-4 3 0-15,0-2 0 0,-1 2 0 16,-4 0 0-16,0 4 0 0,-6-1 0 16,1 2 0-16,-6 1 0 0,1-1 0 0,0 3 0 15,0 2 0-15,-5 0 0 0,4 4 0 16,-3 0 0-16,3 0 0 0,1 4 0 0,0 0 0 15,5 2 0-15,0 3 0 0,0 1 0 16,4 2 0-16,-4-2 0 0,9 4 0 16,-4 0 0-16,4 0 0 0,5 0 0 0,-4 0 0 15,5 0 0-15,-1 0-181 0,0-1-756 0,6 3-274 16,-6 1-88-16,11 0 8 0,-2 0 77 16,2-1 179-16,4 0 336 0</inkml:trace>
  <inkml:trace contextRef="#ctx0" brushRef="#br0" timeOffset="-138199.259">18245 9470 40 0,'-4'0'729'15,"-1"0"209"-15,-1 0 138 0,6 0 100 16,-4 0-13-16,4 0-220 0,0 0-228 0,0 0-127 15,4 0-69-15,2 0-215 0,3 3-304 16,1-3 0-16,5 3 0 0,0-1 0 16,4-2 0-16,1 4 0 0,0-2 0 0,4 1 0 15,0 0 0-15,-4-1 0 0,5 2 0 16,-6-2 0-16,1 4 0 0,-5-4 0 16,0 1 0-16,-11 2-225 0,1 1-459 0,0 0-127 15,-10-1-140-15,0 0-137 0,-5 1-21 16,-5 0 53-16,-4 2 129 0,0 0 194 0,-1-2 229 15</inkml:trace>
  <inkml:trace contextRef="#ctx0" brushRef="#br0" timeOffset="-138027.142">18280 9605 451 0,'-25'6'785'0,"6"-3"162"0,4 2 119 0,0-1 57 15,1 0-180-15,4-1-186 0,0 0-161 16,5-3-98-16,5 3-55 0,0-3-34 0,5 0-236 16,0 3-173-16,4-3 0 0,6 0 0 0,0 3 0 15,-1-3 0-15,7 0 0 0,3 2 0 16,-4-2 0-16,4 0 0 0,1 3 0 15,-1-3 0-15,0 0 0 0,1 0 0 0,-1 0-367 16,1 0-818-16,0-3-165 0,4 1-9 16,1-1 75-16,-6 0 145 0,10-3 258 0,-5-1 368 15</inkml:trace>
  <inkml:trace contextRef="#ctx0" brushRef="#br0" timeOffset="-137377.879">19280 9250 206 0,'0'-11'672'0,"-5"0"182"0,5 0 125 0,-10-1 83 16,0 4-160-16,1-2-194 0,-6 1-181 16,-5 0-155-16,6 2-108 0,-6-2-69 0,1 4-48 15,-1 2-37-15,0 3-32 0,5 0-19 16,-4 5-9-16,4 1-3 0,0 5 6 16,5 3 11-16,-4 0 14 0,4 5 19 0,5 0 18 15,0 4 14-15,5-1 8 0,5 2 7 16,0-2-3-16,5 1-140 0,4-1-1 0,1-4 0 15,5 0 0-15,4-5 0 0,1-2 0 16,5-2 0-16,-6-7 0 0,5 1 0 0,-4-8 0 16,-6-1 0-16,1-3 0 0,-5-1 0 15,0-2-25-15,-6-2-83 0,-3-2 19 16,-6 2 23-16,0-2 22 0,-6-1 16 0,1 3 12 16,-5 0 6-16,6 1 4 0,-6-1 0 15,5 3 0-15,0 3 2 0,0 2-2 0,0 3 2 16,5 3 1-16,0 3 3 0,0 3 6 15,0 4 9-15,5 2 13 0,0 2 17 16,-5 2 23-16,10 4 24 0,-5 2 27 0,0 0-71 16,-1-1-48-16,2 5 0 0,3 1 0 15,-3-2 0-15,-6 0 0 0,4-1 0 0,-4 1 0 16,5-3 0-16,-10 0 0 0,5 0 0 16,-4-2 0-16,-2-3 0 0,1-4 0 0,-5 1 0 15,1-5 0-15,-6-1 0 0,5-6 0 16,-4-2 0-16,-1-2 0 0,-5-4 0 15,6 0 0-15,-1-4 0 0,0-2 0 0,5 2 0 16,1-5 0-16,3 5-75 0,6-4-412 16,0 2-109-16,6-1-147 0,9-1-171 0,-6 1-144 15,11-2-33-15,-1-1 49 0,5 0 128 16,1-1 196-16,0 0 240 0</inkml:trace>
  <inkml:trace contextRef="#ctx0" brushRef="#br0" timeOffset="-137048.758">19506 9308 45 0,'10'-12'716'0,"-6"2"207"15,1-2 138-15,-5 2 101 0,-5 2-15 16,1-1-209-16,-2 3-234 0,2 1-140 16,-1 0-86-16,0 2-59 0,-5 3-385 0,5 3-34 15,-5-1 0-15,5 6 0 0,0 4 0 16,-5 2 0-16,6 2 0 0,-1 6 0 0,0 0 0 16,5 3 0-16,0 0 0 0,0 3 0 15,5-4 0-15,0 4 0 0,5-3 0 0,-1-3 0 16,6 0 0-16,0-3 0 0,5-5 0 0,-1 0 0 15,0-6 0-15,2-2 0 0,-7-4 0 16,6-4 0-16,-6-4 0 0,-3-2 0 0,2-4 0 16,-2-4 0-16,-7-1 0 0,2 1 0 0,-6-6 0 15,0 2 0-15,0 1 0 0,-6-3 0 16,-3 0 0-16,-1 2 0 0,1-1 0 0,-2 2 0 16,-3-1 0-16,-1 1 0 0,5 5 0 15,1 0 0-15,-1 3 0 0,5 2 0 16,-1 2-788-16,2 1-284 0,-1 0-156 0,5 1-17 15,5 0 57-15,-1-4 114 0,2 1 208 16,3-3 304-16</inkml:trace>
  <inkml:trace contextRef="#ctx0" brushRef="#br0" timeOffset="-136792.432">19653 9043 62 0,'-6'-14'807'0,"6"0"206"16,-4 3 120-16,-1 0 112 0,-5 1 34 0,5 4-286 15,-5 1-267-15,6-2-139 0,-1 7-241 16,0 0-346-16,0 3 0 0,5 3 0 15,-5 3 0-15,5 1 0 0,5 1 0 0,-5 3 0 16,5 0 0-16,5-3 0 0,0 3 0 0,-6-3 0 16,11-3 0-16,-6 1 0 0,6-4 0 0,0-3 0 15,0 1 0-15,-5-6 0 0,4-2 0 16,-3-4 0-16,-2 2 0 0,1-5 0 0,-5-1 0 16,0 2 0-16,0-6 0 0,-5 3 0 15,-5 1 0-15,0-1 0 0,-5 0 0 16,0 3 0-16,0-3 0 0,-5 6-510 0,1 0-139 15,-1 2-156-15,0 0-227 0,0 6-83 16,-4 3-3-16,0 3 66 0,-1 2 143 0,0 5 226 16</inkml:trace>
  <inkml:trace contextRef="#ctx0" brushRef="#br0" timeOffset="-135193.288">12773 10624 278 0,'5'-22'779'0,"-5"-1"158"0,0-1 103 16,-5 2 72-16,1-3-165 0,-2 3-253 0,-9 2-211 15,1-2-120-15,-6 2-72 0,-9 4-50 16,-1 3-44-16,-4-1-43 0,-5 6-44 0,-5 2-40 16,-1 3-26-16,-3 6-19 0,3 3-13 15,-3 5-3-15,3 5 3 0,6 6 3 0,0 6-3 16,4-1 0-16,11 9 2 0,-1 0 6 16,16 0 7-16,4 3 10 0,5 2 13 15,14-3 20-15,11 4 15 0,5-1-34 0,14-2-51 16,5-3 0-16,10 0 0 0,9-6 0 15,-4-5 0-15,0-3 0 0,-5-3 0 0,-6 0 0 16,-3-2 0-16,-12 0 0 0,2 2 0 0,-16-2 0 16,-4 2 0-16,-11 0 0 0,-9 3 0 15,-4 0 0-15,-11 0 0 0,-9 0 0 16,-5 0 0-16,-6-2 0 0,-4-6 0 16,-5-1 0-16,0-5 0 0,-1-4 0 0,1-8 0 15,5-1 0-15,0-6 0 0,9-3 0 16,6-3 0-16,4-5 0 0,16 0 0 0,-2 1 0 15,12-5 0-15,3 2 0 0,10-1 0 0,6 0-249 16,0 1-22-16,9 4 38 0,0-2 40 16,1 3 43-16,4 5 37 0,-5 0 33 0,1 3 32 15,-6 5 31-15,1 4 39 0,-1 2 53 16,-9 5 65-16,4 4 72 0,-9 1 74 16,4 1 65-16,-4 6-83 0,-6 0-268 0,2 2 0 15,-1 1 0-15,-1-2 0 0,-4 2 0 16,0-4 0-16,0 4 0 0,0-4 0 0,0 1 0 15,-1-3 0-15,2-4 0 0,-2 2 0 0,1-4 0 16,5 0 0-16,0-5 0 0,0 0 0 16,4-3 0-16,-4-6 0 0,5 0 0 0,0-2 0 15,-5-6 0-15,4 1 0 0,1-1 0 16,-5-2 0-16,0-1 0 0,-1 0 0 16,-4 1 0-16,0 0 0 0,0 1 0 0,-5-1 0 15,0 5 0-15,0 0 0 0,-5 3 0 16,0 2 0-16,0 3 0 0,0 0 0 0,1 6 0 15,-2 0 0-15,2 5 0 0,-1 0 0 16,0 4 0-16,0-1 0 0,5 0 0 0,0 2 0 16,5 2 0-16,-5-2 0 0,5 1 0 15,4-3 0-15,1 0 0 0,0 0 0 0,0-2 0 16,4-4 0-16,1-2 0 0,0-3 0 0,0-3 0 16,5-2 0-16,-5-7 0 0,-1 1 0 15,1 0 0-15,-6-3 0 0,1 0 0 16,0-2 0-16,-5 3-232 0,-5-1 43 0,0 2 66 15,0 2 59-15,0 1 49 0,-5 4 35 16,0-1 29-16,0 6 29 0,1 0 26 16,-2 6 19-16,2-1 11 0,4 4-19 0,-5 1-115 15,5 2 0-15,0-2 0 0,5 1 0 16,-1 4 0-16,2-5 0 0,-2 1 0 0,6-3 0 16,0-2 0-16,5 0 0 0,-5-6 0 15,-1 0 0-15,6-3 0 0,-5-2 0 16,-6-1-85-16,6-2-77 0,-10-4 17 0,5 2 23 15,-5 2 26-15,0-3 30 0,0 2 23 16,0-2 22-16,0 5 14 0,-5-2 14 0,5 2 9 16,0 4 6-16,-4-1 12 0,4 3 16 15,0 0 15-15,4 5 16 0,-4 1 16 0,0 5 24 16,5 1 28-16,1 1-44 0,3 4-105 16,1 2 0-16,0 6 0 0,5 3 0 15,-1 1 0-15,1 7 0 0,0 1 0 0,0 1 0 16,-6 4 0-16,6-4 0 0,-5 3 0 15,-1-2 0-15,1-1 0 0,-5 1 0 0,0-5 0 16,0-2 0-16,-5-2 0 0,0-2 0 0,-5-5 0 16,-5-1 0-16,0-6 0 0,1 1 0 0,-6-6 0 15,-4-3 0-15,-2 0 0 0,2-5 0 16,0-3 0-16,-6-3 0 0,6-5 0 0,-6 0 0 16,0-6 0-16,6-2 0 0,-1-4 0 15,5-2 0-15,1 0-738 0,4-6-403 0,5 1-127 16,5-6-5-16,5 0 56 0,5 0 125 15,4-6 238-15,6 0 350 0</inkml:trace>
  <inkml:trace contextRef="#ctx0" brushRef="#br0" timeOffset="-134480.62">13597 10969 819 0,'0'-9'1067'0,"-5"4"169"0,0 2 139 0,1 0 96 15,-2 0-359-15,1 3-301 0,1-3-511 16,-2 6-300-16,6-3 0 0,0 6 0 0,0 2 0 15,0 1 0-15,6 4 0 0,-2 1 0 0,7 2 0 16,-2 6 0-16,1-2 0 0,0 5 0 16,5-3 0-16,-1 0 0 0,1 0 0 15,-1-3 0-15,1-3 0 0,0-2 0 0,-1-2 0 16,1-4 0-16,-5-6 0 0,0-2 0 16,-1-2 0-16,2-10 0 0,-7 2 0 0,-4-7 0 15,6-2 0-15,-6-3 0 0,-6-1 0 16,6-1 0-16,-4-1 0 0,-1 0 0 0,-1 0 0 15,6 3 0-15,-4 1 0 0,4 4 0 16,0 2 0-16,0 8 0 0,4 1 0 0,2 1 0 16,-1 5 0-16,5 5 0 0,-1 1 0 15,6 1 0-15,5 2 0 0,-1 0-130 0,6 1-121 16,4-1 22-16,0-1 14 0,1 0-8 16,-1-2-6-16,6-1 18 0,-6-2 32 15,-5 0 37-15,1-3 36 0,-5 0 36 0,-6 0 35 16,1-3 36-16,-5 0 37 0,-5-2 37 15,-5-1 38-15,0-2 35 0,-5 0 26 0,0-1 14 16,-5 2-1-16,0-2-5 0,-4 1-13 16,-1 0-14-16,0 2-12 0,-4 0-3 15,4 4 3-15,-4-1 9 0,-1 6-140 0,5 2-12 16,0 1 0-16,0 5 0 0,6 3 0 16,-1 0 0-16,5 2 0 0,0 0 0 0,5 3 0 15,5-2 0-15,0 2 0 0,5-2 0 16,-1-1 0-16,6 1 0 0,5-3 0 0,-5-3 0 15,4-3 0-15,1-5 0 0,0 0 0 16,-1-3 0-16,1-6 0 0,-6 1 0 0,1-6 0 16,-5-1 0-16,-1-1 0 0,2-1 0 15,-7-3 0-15,2 1 0 0,-6-3 0 16,0 2 0-16,0 0 0 0,0 4 0 0,-6-1 0 16,2 1 0-16,4 4 0 0,-5 1 0 15,-1 2 0-15,6 4 0 0,-4 4 0 0,4 0 0 16,0 2 0-16,0 4 0 0,0 1 0 15,0-2 0-15,0 4 0 0,4 3 0 0,2-3 0 16,3 3 0-16,-3 0 0 0,3-3 0 16,1 3 0-16,0-3 0 0,5-3 0 15,-6 3 0-15,6-3 0 0,0-2 0 0,-1-1 0 16,1 1-966-16,0 0-302 0,4-4-87 16,-4 1 34-16,5-6 99 0,-1 1 191 15,6-4 330-15</inkml:trace>
  <inkml:trace contextRef="#ctx0" brushRef="#br0" timeOffset="-134300.102">14641 11054 403 0,'-4'2'996'0,"4"2"220"0,-6 1 174 15,-3-5 132-15,4 2-124 0,0-2-396 0,0 0-738 16,5 0-264-16,0-2 0 0,0-1 0 16,0-3 0-16,5 1 0 0,-5 3 0 15,5-4 0-15,-5 3 0 0,5 0 0 0,-5 0-178 16,5 1-541-16,-5-1-170 0,0 0-187 15,0 1-80-15,0-2 12 0,4-1 76 0,-4 0 160 16,0-1 233-16</inkml:trace>
  <inkml:trace contextRef="#ctx0" brushRef="#br0" timeOffset="-134173.433">14637 10985 21 0,'0'-5'540'0,"0"-1"304"15,0 3 222-15,-6-3 163 0,2 1 71 0,-1 0-153 16,-5-1-216-16,5 3-223 0,0-2-303 16,0-1-405-16,1 4 0 0,-2-4 0 0,6 0 0 15,0 4 0-15,0-4 0 0,0 3 0 16,0-2-65-16,0 2-665 0,0 3-307 15,0 0-183-15,0 0-36 0,0 0 43 0,6 0 111 16,-6 0 221-16,0 0 339 0</inkml:trace>
  <inkml:trace contextRef="#ctx0" brushRef="#br0" timeOffset="-132372.409">15230 10717 50 0,'-10'-11'506'0,"5"0"143"0,0 0 141 0,0 1 134 16,5 1-69-16,-5 1-114 0,5 2-106 15,-4 1-110-15,4 1-116 0,0 4-100 0,0 0-54 16,0 4-30-16,4 4-10 0,1 3-1 16,0 8 0-16,0 3-28 0,0 3-34 15,5 5-37-15,-6 1-34 0,2 5-27 0,-2 0-24 16,1-1-4-16,5 1-2 0,-5-2-17 0,0-5-7 15,0-1 0-15,0-3 0 0,0-3 0 16,0-6 0-16,-1-4 0 0,2-2 0 16,-2-4 0-16,-4-6 0 0,5-6 0 0,-5-4-34 15,0-7-7-15,0-2-3 0,0-3 1 16,0-6 6-16,-5 1 10 0,1-6 10 0,-2-1 4 16,-3 1 2-16,4-5 1 0,-5 2 1 15,5-3 1-15,0 6 1 0,5 0 0 16,0 5 1-16,5 4 4 0,0 1 0 0,0 4 0 15,0 6 2-15,5-1 0 0,4 5 0 16,-4 4 3-16,0 5 1 0,5 0 3 0,-1 3 0 16,-4 5 4-16,0 3-1 0,0 0 0 15,0 6 2-15,-6 1 2 0,-4 2-2 0,0-1-2 16,0 3 0-16,-4 0-1 0,-2 1-4 16,2-4-4-16,-1-2-10 0,0-1-23 15,-5-2-27-15,6-3-27 0,-2-3-32 0,6 1-32 16,-4-7-21-16,4 1 0 0,0 0 15 15,4-3 21-15,2-3 26 0,-2 3 33 0,6-3 28 16,4 3 22-16,-4 0 12 0,5 0 8 16,0 3 5-16,4-3 2 0,-4 5 7 15,0-2 6-15,5 6 15 0,-11-4 17 16,6 6 21-16,-5 0 24 0,-5 0 22 0,0 3 20 16,0 3 13-16,-10-1 9 0,0 0-1 15,0 1-7-15,-5-1-9 0,1 1-14 0,-6 0-19 16,0-3-22-16,-5 0-75 0,1-3-8 15,-1-3 0-15,6-3 0 0,-7 0 0 0,2-2 0 16,0-3 0-16,4-3-98 0,0 1-111 0,0-3-79 16,5-1-119-16,6-3-180 0,-1 2-229 15,5-4-208-15,5-1-74 0,5-1 5 16,4-4 83-16,6 0 184 0,-1-2 262 0</inkml:trace>
  <inkml:trace contextRef="#ctx0" brushRef="#br0" timeOffset="-131944.544">15603 10706 453 0,'4'-19'867'0,"6"2"160"0,-5 4 112 16,-5-2 84-16,5 7-229 0,-5 0-263 0,0 0-199 16,0 2-133-16,0 4-103 0,5-1-72 15,-5 0-49-15,0 6-44 0,5 2-131 0,-5 4 0 16,4 4 0-16,-4 7 0 0,0 0 0 16,0 7 0-16,0 1 0 0,-4 2 0 15,-1 5 0-15,5-1 0 0,-10 2 0 0,5-1 0 16,5-1 0-16,-5-2 0 0,0-7 0 15,5 0 0-15,0-6 0 0,0-4 0 0,0-2 0 16,0-8 0-16,5-1 0 0,-5-8 0 16,5-3 0-16,-5-7 0 0,5-3 0 0,-5-2 0 15,0-1 0-15,0-5 0 0,0-3 0 16,0 1 0-16,0 0 0 0,-5-6 0 0,5 2 0 16,0 1 0-16,5 2 0 0,0 4 0 15,0 2 0-15,0 2 0 0,-1 4 0 16,2 5 0-16,-2 3 0 0,7 2 0 0,-7 6 0 15,6 3 0-15,0 5 0 0,0 3 0 16,0 0 0-16,4 8 0 0,-4 0 0 16,0 1 0-16,5 5 0 0,-1-3 0 0,-4 5 0 15,5-2 0-15,-1 0 0 0,1 3 0 16,0-6 0-16,-5 2 0 0,0-2 0 0,4 1 0 16,-9-4 0-16,0 0-6 0,0-2-632 15,-5 0-170-15,-5-4-198 0,0-2-136 16,-5-3-16-16,1-2 50 0,-6-3 130 0,5-3 214 15,-5-3 271-15</inkml:trace>
  <inkml:trace contextRef="#ctx0" brushRef="#br0" timeOffset="-131768.501">15696 11032 292 0,'-30'-17'726'0,"5"0"185"0,1 1 118 15,4-1 82-15,1 4-182 0,4 2-189 0,0-3-180 16,6 3-137-16,4 0-74 0,0 0-44 16,10 0-38-16,0 0-36 0,4 3-34 15,6-1-76-15,0 1-121 0,4 3 0 0,1 2 0 16,0 0 0-16,5 0 0 0,-1 3 0 15,5 0 0-15,-4 0-247 0,4 0-98 0,-4 0-112 16,4-3-174-16,0 3-225 0,1-2-170 16,-1 2-60-16,-4-3 5 0,4-3 84 15,-4 3 191-15,-1 1 278 0</inkml:trace>
  <inkml:trace contextRef="#ctx0" brushRef="#br0" timeOffset="-131328.676">16058 10670 518 0,'-4'-2'861'0,"-2"-1"162"0,2-2 122 15,-1 5 63-15,0-3-194 0,0 0-206 0,5 0-175 16,-5 3-117-16,5 0-83 0,-5 0-401 0,5 3-32 15,0 3 0-15,0 4 0 0,0 1 0 16,5 6 0-16,-5 2 0 0,0 6 0 0,5-3 0 16,-5 6 0-16,0-1 0 0,5 4 0 15,-5-3 0-15,0-1 0 0,5-2 0 16,0 0 0-16,-1-6 0 0,2 0 0 0,-6-5 0 16,4-3 0-16,1-3-214 0,1-5-752 15,3-6-233-15,-4-3-68 0,5-4 30 0,0-7 77 16,0 0 162-16,-1-4 253 0</inkml:trace>
  <inkml:trace contextRef="#ctx0" brushRef="#br0" timeOffset="-131100.286">16294 10642 340 0,'5'-16'820'0,"-1"0"188"16,2 5 139-16,-6 0 105 0,0 2-168 16,4 4-208-16,-4 2-195 0,0 3-119 0,0 3-141 15,0 5-421-15,0 3 0 0,0 3 0 16,0 5 0-16,5 3 0 0,1 4 0 15,-2 1 0-15,1 3 0 0,0 3 0 0,5-3 0 16,0 4 0-16,0-4 0 0,-1-3 0 16,6 1 0-16,-1-4 0 0,-3-1 0 0,-1-1 0 15,-1-6 0-15,-4 1-21 0,0-3-923 16,-5-3-230-16,0-2-99 0,-5-7 18 0,0 3 75 16,0-5 150-16,-5 0 241 0,1-2 324 15</inkml:trace>
  <inkml:trace contextRef="#ctx0" brushRef="#br0" timeOffset="-130917.775">16181 10916 195 0,'-24'-14'807'0,"4"3"187"0,0 3 131 16,6 0 100-16,-1 0-86 0,5 2-275 0,5 0-235 15,1 3-136-15,4-2-93 0,9 0-80 16,1 2-320-16,5-3 0 0,-1 3 0 0,6 1 0 16,5-1 0-16,-1 0 0 0,0 3 0 15,6 0 0-15,-5 0 0 0,4 0 0 16,-5 3 0-16,1-3-82 0,0 3-477 0,-11-3-254 15,1 2-290-15,0-2-103 0,-6 0-1 16,1 3 59-16,-5-3 155 0,0 0 267 0</inkml:trace>
  <inkml:trace contextRef="#ctx0" brushRef="#br0" timeOffset="-130467.088">15103 10353 373 0,'-21'0'796'0,"7"3"150"0,-1 2 96 16,6 3 71-16,-1 4-215 0,0 2-221 15,5-1-179-15,0-1-106 0,5 1-51 16,0 1-34-16,0-3-32 0,10-3-35 0,0 1-33 15,0-4-121-15,4 1-86 0,6-6 0 16,-1-3 0-16,6-3 0 0,4-5 0 0,-4-3 0 16,4-2 0-16,0-3 0 0,1-1 0 15,-1-2 0-15,-4 0 0 0,5 0 0 0,-11 0 0 16,6 3 0-16,-10 0 0 0,4 2 0 16,-4 1 0-16,-5 4 0 0,-1 1 0 15,1 6 0-15,-5-4 0 0,0 7 0 0,4 2 0 16,-3 0 0-16,3 2 0 0,1 4 0 15,0 2 0-15,0 3 0 0,4 1 0 0,1 1 0 16,4 1 0-16,2 3 0 0,8-1 0 16,1 3 0-16,-1-3 0 0,5-2 0 15,6 3 0-15,-6-3 0 0,5 0 0 0,-5-3 0 16,0 0 0-16,1-3-368 0,-6 3-413 16,-4 0-312-16,4 1-134 0,-5-2-15 15,1-1 52-15,0-1 128 0,-1 0 267 0,5-2 373 16</inkml:trace>
  <inkml:trace contextRef="#ctx0" brushRef="#br0" timeOffset="-129969.895">17270 10806 479 0,'-10'2'761'0,"-5"-2"157"0,5 3 106 16,1-3 22-16,-1 3-198 0,0-3-166 15,0 0-146-15,0 0-116 0,6 0-75 0,4 0-50 16,0-3-38-16,0 3-36 0,4-3-28 15,6 3-27-15,0-2-166 0,4-1 0 0,1 0 0 16,5 3 0-16,0-3 0 0,-1 3 0 16,6 0 0-16,-6 0 0 0,6 0 0 0,-6 3 0 15,1 0 0-15,0 2-87 0,-5 1-284 16,-1-1-129-16,-4 4-160 0,0-1-184 16,-6 0-195-16,-4 3-58 0,-4 1 20 0,-1-1 99 15,-5-1 177-15,0 1 236 0</inkml:trace>
  <inkml:trace contextRef="#ctx0" brushRef="#br0" timeOffset="-129792.355">17319 10946 228 0,'-20'0'703'16,"0"0"185"-16,1 0 127 0,4 0 97 0,-4 0-129 16,4-3-172-16,5 3-161 0,0 0-130 15,1 0-84-15,3 0-53 0,6 0-36 16,0 0-232-16,0 0-115 0,6 0 0 0,3 0 0 16,1 0 0-16,5 0 0 0,-1 0 0 15,6 0 0-15,5 0 0 0,-6 0 0 0,6 0 0 16,4 0 0-16,-5 0 0 0,1-2-70 15,0 2-911-15,4 0-276 0,-5-4-87 16,1 4 32-16,-1-4 95 0,1 1 187 0,-6 0 351 16</inkml:trace>
  <inkml:trace contextRef="#ctx0" brushRef="#br0" timeOffset="-128204.955">18221 10770 271 0,'0'-6'655'0,"0"-5"158"0,0 3 126 16,0-4 68-16,-5 2-183 0,5-4-172 15,-5 3-148-15,0-3-135 0,0 0-106 16,-4 4-64-16,-1-2-43 0,0 2-34 0,0 1-25 16,-4 1-13-16,-1 2-10 0,0 3-8 15,-4 1-2-15,4 2 4 0,-5 2 5 0,-4 7 10 16,9-1 10-16,-5 3 11 0,0 3 10 15,6 6 8-15,-1-1 9 0,5 3 7 0,1 2-32 16,3 4-106-16,2 2 0 0,8 1 0 16,2 2 0-16,3-3 0 0,6 3 0 15,5-2 0-15,4-4 0 0,1-2 0 0,4-3 0 16,5-5 0-16,6-7 0 0,-6-4 0 16,5-3-121-16,6-8-428 0,-11-6-255 0,5-4-297 15,-5-7-100-15,0-2 7 0,1-1 55 16,-6-5 145-16,-4-1 265 0</inkml:trace>
  <inkml:trace contextRef="#ctx0" brushRef="#br0" timeOffset="-127782.089">18569 10585 555 0,'-4'-11'900'0,"-2"0"143"0,-3 5 104 16,3 0 82-16,2 4-268 0,-6 0-285 16,5 2-170-16,0 0-102 0,0 2-71 15,0 6-53-15,5 3-123 0,-4 3-157 0,4 3 0 16,-6 5 0-16,6 3 0 0,-4 3 0 15,4 1 0-15,-5 5 0 0,-1-1 0 16,6-3 0-16,-4 3 0 0,4-2 0 0,-5-4 0 16,5-2 0-16,0-4 0 0,0-3 0 15,0-4 0-15,0-3 0 0,0-6 0 0,5-2 0 16,-5-9 0-16,4-2 0 0,-4-3 0 16,6-6 0-16,-6-2 0 0,5-6 0 15,-5 1 0-15,0-4-64 0,4-3 1 0,-4 1 12 16,0-3 10-16,0-3 10 0,0 3 10 15,6 0 7-15,-2 5 3 0,1 1 6 0,0 5 9 16,0 2 11-16,0 4 14 0,0 5 27 16,0 2 28-16,5 7 28 0,-6 2-111 0,1 2-1 15,5 7 0-15,-5 2 0 0,5 3 0 16,-1 2 0-16,1 6 0 0,0 0 0 16,0 3 0-16,-5 3 0 0,10-1 0 0,-6 1 0 15,1 0 0-15,0-1 0 0,0-2 0 16,0 2 0-16,0-2 0 0,-6-2 0 0,1 1 0 15,0-2-465-15,0-3-292 0,-5-2-275 16,-5-3-150-16,5 0-22 0,-5-6 49 16,-4 0 123-16,3-5 224 0,-3 0 328 0</inkml:trace>
  <inkml:trace contextRef="#ctx0" brushRef="#br0" timeOffset="-127611.54">18520 10921 493 0,'-29'-14'874'0,"4"1"135"15,0 4 97-15,6-1 86 0,0 4-238 16,4 1-292-16,0-1-188 0,10 3-105 0,0-2-73 15,10-1-69-15,5 4-61 0,0-4-44 16,9 0-32-16,1 4-27 0,4-4-28 0,1 0-35 16,5 4-56-16,-1-1-75 0,1 0-87 15,-6 1-110-15,5-1-182 0,0 0-250 16,-4 0-263-16,-1-2-95 0,-4-1-5 0,5 1 63 16,-1-1 160-16,-4 1 256 0</inkml:trace>
  <inkml:trace contextRef="#ctx0" brushRef="#br0" timeOffset="-127164.227">18888 10615 473 0,'-10'-3'906'15,"5"1"148"-15,-5-1 110 0,1 0 92 0,3 3-204 16,-3 3-302-16,4 0-177 0,0 2-97 16,0 4-66-16,0 1-333 0,5 4-77 15,0 6 0-15,0 2 0 0,0 3 0 0,0-1 0 16,0 4 0-16,5 2 0 0,-5 1 0 15,0-4 0-15,5 1 0 0,0-4 0 0,-5-1 0 16,5-4 0-16,-5-3 0 0,5-5 0 16,-1-2 0-16,-4-6 0 0,6-3 0 0,-6-6 0 15,0-5 0-15,0-2 0 0,0-4 0 16,0 0 0-16,-6-5 0 0,6 0 0 16,-4-3 0-16,-1-2 0 0,0-4 0 0,0 4 0 15,5-4 0-15,0 1 0 0,0 2 0 16,5 4 0-16,0-1 0 0,4 5 0 0,1 4 0 15,0-1 0-15,0 6 0 0,0 3 0 16,5 5 0-16,-5 1 0 0,4 4 0 0,-4 4 0 16,0 5 0-16,-6 3 0 0,6 2 0 15,-5 4 0-15,1 4 0 0,-6 2 0 16,0 1 0-16,0 3 0 0,-6-2 0 0,1 2 0 16,1 0 0-16,-6 1 0 0,0-3 0 15,0-4 0-15,0 1 0 0,0-6 0 0,-5 0 0 16,1-2 0-16,-1-3 0 0,-4-3-250 15,4-6-568-15,-4-2-276 0,4-3-127 16,-5-5-3-16,6-4 55 0,-1-2 121 0,0-3 227 16,5-2 346-16</inkml:trace>
  <inkml:trace contextRef="#ctx0" brushRef="#br0" timeOffset="-126695.92">17873 10384 279 0,'-25'2'823'0,"0"1"151"16,1 3 91-16,4-4 70 0,6 4-116 15,-1 2-323-15,6 1-198 0,-2-5-87 16,7 2-24-16,4 2-13 0,4-2-15 0,7 0-188 15,-2 0-171-15,11-4 0 0,-1-2 0 16,6-2 0-16,-1-4 0 0,11-2 0 0,-5-4 0 16,8 2 0-16,-4-7 0 0,6 0 0 15,4 0 0-15,-4-2 0 0,-2 0 0 0,2 0 0 16,4 0 0-16,-10-3 0 0,6 5 0 16,-6-3 0-16,-5 4 0 0,-5 2 0 0,1 3 0 15,-5 0 0-15,-6 3 0 0,-4 2 0 16,0 3 0-16,0 1 0 0,-5-1 0 0,4 3 0 15,-3 3 0-15,3-1 0 0,1 1 0 16,-5 3 0-16,5 2 0 0,5-3 0 16,-5 7 0-16,5-4 0 0,4 3 0 0,0 3 0 15,1 0 0-15,4-1 0 0,1 1 0 16,5 0 0-16,-6 3 0 0,5-4 0 16,5 1 0-16,-4 0 0 0,5-3 0 0,-6 2-267 15,5 2-567-15,6-4-303 0,-1 2-91 16,0-1 1-16,5 1 39 0,-5 1 114 0,5-1 275 15,0 2 375-15</inkml:trace>
  <inkml:trace contextRef="#ctx0" brushRef="#br0" timeOffset="-126016.601">20035 10411 286 0,'0'-3'600'15,"0"1"141"-15,0 2 149 0,0-3 59 16,-5 0-127-16,5 0-137 0,-4 1-100 0,4-1-91 15,-6 0-101-15,2 0-70 0,-1 1-30 16,-5 2-12-16,5-3-5 0,-5 3-3 16,0 3 3-16,-5-1-252 0,6 7-24 0,-6 4 0 15,1 1 0-15,-1 6 0 0,0 4 0 16,0 1 0-16,5 5 0 0,0 4 0 0,1 1 0 16,9 4 0-16,0 0 0 0,0-1 0 15,9 4 0-15,6-4 0 0,0-2 0 0,5-3 0 16,9 0 0-16,-5-5 0 0,6-3 0 15,-1-6 0-15,1-3 0 0,4-4 0 0,-5-4 0 16,-4-3-259-16,5-2-566 0,-6-6-252 16,0-2-126-16,-3-6-10 0,-2 0 52 15,0 0 120-15,1 0 215 0,0-4 332 0</inkml:trace>
  <inkml:trace contextRef="#ctx0" brushRef="#br0" timeOffset="-125570.245">20516 10695 385 0,'0'-8'714'0,"0"-3"162"16,0 3 120-16,0-3 52 0,0 0-196 0,-5-1-186 16,0 2-150-16,0 1-128 0,-5-2-95 15,1 3-67-15,-2 0-46 0,2-1-40 16,-1 4-33-16,-5 2-28 0,1 0-20 0,-1 6-22 15,0 5-8-15,0 1 0 0,1 5 5 16,-1 2 7-16,5 6 11 0,-5 0 20 0,6 3 12 16,3 3 3-16,2-4 0 0,-1 4-7 15,10-6-46-15,-1 3-34 0,2-6 0 0,9-2 0 16,-1-3 0-16,1-6 0 0,9-2 0 16,-4-9-73-16,10-5-186 0,-6-7-126 0,1-4-174 15,-1-6-213-15,0-5-216 0,-4-6-109 16,-6 0-15-16,1-2 66 0,-5-1 158 0,-5-2 233 15</inkml:trace>
  <inkml:trace contextRef="#ctx0" brushRef="#br0" timeOffset="-125389.715">20570 10389 2 0,'-15'-39'477'16,"0"-2"147"-16,1 5 139 0,-1 6 142 0,0 2-18 15,5 9-140-15,1 5-122 0,-1 3-92 16,0 8-92-16,5 9-97 0,0 2-62 0,5 9-32 16,0 4-15-16,0 7-10 0,5 6-12 15,0 1-11-15,5 4-8 0,0 5-13 16,-1 3-120-16,1 3-61 0,5 0 0 0,-6-4 0 15,6 1 0-15,-5-3 0 0,5-3 0 16,-5-5-139-16,-5-5-308 0,5-4-235 0,-6-4-304 16,-4-7-170-16,0-2-35 0,-4-8 38 15,-2-6 115-15,2-6 220 0,-7-2 326 0</inkml:trace>
  <inkml:trace contextRef="#ctx0" brushRef="#br0" timeOffset="-125218.672">20393 10640 555 0,'-19'-30'803'0,"-1"2"130"16,5 3 89-16,0 3-12 0,0 2-215 0,11 4-204 15,-1 3-161-15,5 2-92 0,0 0-61 16,9-1-30-16,2 4-33 0,3 2-33 16,6 1-35-16,4 5-33 0,1 0-25 0,5 3-46 15,4 5-58-15,0 0-82 0,0 0-101 16,6 4-170-16,-1-1-248 0,-5 0-294 16,0 0-181-16,0-3-50 0,-4 3 32 0,-1-2 131 15,-4 1 228-15,0-2 296 0</inkml:trace>
  <inkml:trace contextRef="#ctx0" brushRef="#br0" timeOffset="-124802.784">20889 10568 490 0,'-5'0'899'0,"-1"0"155"0,-3 0 112 15,4 3 97-15,0 0-223 0,0 2-271 0,0 6-180 16,0 1-92-16,1 1-73 0,4 6-424 16,0 4 0-16,0 4 0 0,4 4 0 15,1-1 0-15,0 6 0 0,-5 2 0 0,10 4 0 16,-5-4 0-16,0 4 0 0,-1-3 0 15,2-1 0-15,3-5 0 0,1-2 0 0,-5-7 0 16,5-2 0-16,-5-8 0 0,-1 0 0 16,2-8 0-16,-6-6 0 0,0-6 0 0,0-5 0 15,0-3 0-15,-6-6 0 0,-3-2 0 16,4-2 0-16,-5-4 0 0,0-2 0 0,1-3 0 16,-6-4 0-16,5 2 0 0,5 0 0 15,0 1 0-15,5 1 0 0,0 3 0 16,5 2 0-16,5 1 0 0,0 5 0 0,0 3 0 15,5 2 0-15,-1 2 0 0,-4 2 0 16,4 5 0-16,1 2 0 0,0 3 0 0,-5 1 0 16,5 2 0-16,-6 5 0 0,1 1 0 15,0 5 0-15,-5-1 0 0,-5 8 0 0,0-2 0 16,0 6 0-16,-5-3 0 0,0 3 0 16,-5 0 0-16,0 1 0 0,0-1 0 15,1-3 0-15,-1 0 0 0,0-2 0 0,-5-3-352 16,6-1-295-16,-6-2-268 0,0-5-213 15,5-1-61-15,1-5 16 0,3-3 83 16,6-5 188-16,0 0 310 0</inkml:trace>
  <inkml:trace contextRef="#ctx0" brushRef="#br0" timeOffset="-124522.532">21271 10535 465 0,'0'-5'903'0,"0"-1"134"15,0 3 89-15,-5-3 85 0,0 4-205 0,-5 0-325 16,6 2-195-16,-6 2-81 0,-1 0-37 16,2 4-38-16,4 3-157 0,-5 2-173 0,5 3 0 15,-4 2 0-15,3 3 0 0,2 1 0 16,-1 2 0-16,5 3 0 0,0-3 0 16,5 0 0-16,-1-3 0 0,6 0 0 0,0 1 0 15,5-7 0-15,0-1 0 0,4-2 0 0,1-4 0 16,4-6 0-16,-4 0 0 0,5-8 0 15,-1 0 0-15,0-4 0 0,1-4 0 0,-1-1-425 16,-4 1-583-16,0-4-182 0,-5 1-49 16,4-3 34-16,-4 2 91 0,-5 4 168 15,0-3 249-15</inkml:trace>
  <inkml:trace contextRef="#ctx0" brushRef="#br0" timeOffset="-124004.405">21570 10491 30 0,'-5'-8'735'0,"5"2"222"15,-5 1 152-15,0 2 125 0,1 0 25 16,4 1-200-16,-5 2-241 0,-1 2-127 15,2 1-392-15,4 3-299 0,-5-1 0 0,5 6 0 16,-5 0 0-16,5 6 0 0,-5-1 0 16,5 6 0-16,-5 0 0 0,5 3 0 0,-5-3 0 15,5 3 0-15,0-2 0 0,0-2 0 16,0-1 0-16,0-6 0 0,5-1 0 0,-5-4 0 16,5-4 0-16,-5-5 0 0,5-3 0 0,0-5 0 15,0-4 0-15,-1-4 0 0,2 0 0 16,-1-6 0-16,-5 0 0 0,4-1 0 0,-4-1 0 15,0-1 0-15,5 0 0 0,-5 3 0 16,0-1 0-16,5 7 0 0,-5 0 0 16,5 5 0-16,0-1 0 0,0 8 0 0,0 0 0 15,-1 2 0-15,2 4 0 0,-2 4 0 16,1 2 0-16,0 3 0 0,0 0 0 0,0 3 0 16,0-1 0-16,0 5 0 15,5-2 0-15,-1 1 0 0,1-1 0 0,0-2 0 16,5 0 0-16,0-3 0 0,0-3 0 15,-1-3 0-15,1 1 0 0,0-6 0 0,-1-2 0 16,-4-2 0-16,4-1 0 0,-3-3 0 0,-7-1 0 16,6-1 0-16,-5 1 0 0,0-2 0 15,-5 0 0-15,0 0 0 0,5 2 0 16,-5 1 0-16,0 3 0 0,0 0 0 0,0 5 0 16,0 0 0-16,0 0 0 0,0 5 0 15,0 0 0-15,5 7 0 0,-5-1 0 0,4 2 0 16,-4 4 0-16,6-1 0 0,-2 1 0 15,1 2 0-15,0 1 0 0,5-1 0 16,0-3 0-16,-6 1 0 0,7-6 0 0,-1 0 0 16,-6-2-242-16,1-4-852 0,0-2-206 15,0-3-40-15,0-6 57 0,0-5 119 0,4 0 221 16,1-5 337-16</inkml:trace>
  <inkml:trace contextRef="#ctx0" brushRef="#br0" timeOffset="-123810.887">21982 10464 559 0,'0'-28'946'0,"0"3"160"15,-5 6 125-15,5 0 126 0,5 5-209 0,-5 0-254 16,5 2-140-16,4 8-558 0,1-2-196 16,0 6 0-16,5 3 0 0,0 4 0 0,4 5 0 15,-4 4 0-15,4 7 0 0,1 1 0 16,-5 4 0-16,0 5 0 0,-6 6 0 0,1 4 0 16,-5 2 0-16,-5 1 0 0,0 2 0 0,-5-5 0 15,1 5 0-15,-6-7 0 0,-5 1 0 16,0-4 0-16,-4 1-791 0,-1-6-1048 15,0-3 142-15,-5-5 218 0,1-5 289 0,4-7 410 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3-03-12T12:07:59.459"/>
    </inkml:context>
    <inkml:brush xml:id="br0">
      <inkml:brushProperty name="width" value="0.05292" units="cm"/>
      <inkml:brushProperty name="height" value="0.05292" units="cm"/>
      <inkml:brushProperty name="color" value="#FF0000"/>
    </inkml:brush>
  </inkml:definitions>
  <inkml:trace contextRef="#ctx0" brushRef="#br0">5570 10665 42 0,'0'0'310'0,"0"0"56"0,0-3 35 15,-5 3-34-15,5 0-52 0,0 0-32 0,0 0-26 16,-5 0-10-16,5 0-1 0,0 0 7 16,0 0 9-16,0 0 4 0,0 0 6 15,0 0 3-15,0 0 2 0,0 0-6 0,-5 0-15 16,5 3-21-16,0-3-31 0,0 3-38 16,0-3-39-16,0 2-36 0,-5-2-28 15,5 4-16-15,0-2-10 0,0 3-8 0,0-2-4 16,0 0-1-16,5 3-6 0,-5-1-4 15,0-2-3-15,5-1-4 0,-5 1 0 0,5 0-4 16,-5 0 0-16,5 0-2 0,0-3-2 16,-5 0-1-16,5 0 0 0,-5 0-2 0,4-3-2 15,2 3 1-15,-6-3 0 0,4 0 0 16,-4-2 1-16,0 2-1 0,5-2 1 16,-5-1 1-16,0 3 2 0,0-2 0 0,0 2 1 15,0-3 0-15,-5 4 0 0,5-1 0 16,-4 0-2-16,4 1 0 0,-6-1 1 0,2 3-2 15,4-3 2-15,-5 3-1 0,5 0 0 16,-5 0 1-16,0 3 0 0,5-3 1 16,-5 3 1-16,5-1 2 0,-5 4 1 15,5-4 1-15,-5 4 1 0,5-1 1 0,0 1-1 16,0 0 1-16,0-1-1 0,0 0 0 16,5 1-3-16,-5 0 0 0,5-1-1 0,-5 0-2 15,5-1-1-15,0-2-1 0,0 0-2 16,0 2 0-16,-1-4 0 0,2 0-1 0,-2 0-1 15,-4 0 2-15,5-4-1 0,0 2 1 16,-5 0 1-16,5-2 1 0,-5 2 2 0,5-1 0 16,-5 0 0-16,0-2 1 0,-5 2 1 15,5-3-1-15,0 4 0 0,-5-4 1 16,0 4 0-16,0-1 0 0,1 0 2 0,-2 0-1 16,2 3 3-16,-6-3-1 0,5 3-2 15,0 3 0-15,0-3-1 0,0 3 0 0,1 0-1 16,4 0-1-16,-5 2 0 0,5-2-1 15,-6 2-5-15,6 1-9 0,6 2-62 16,-6-3-136-16,0 1-222 0,5-4-293 0,-5 2-164 16,4-2-81-16,1 1 13 0,0-3 112 15,0 3 210-15</inkml:trace>
  <inkml:trace contextRef="#ctx0" brushRef="#br0" timeOffset="1447.76">2339 10651 226 0,'0'-3'440'0,"0"1"108"0,0-2 91 16,4 4 23-16,-4-2 15 0,0 2-17 0,0 0-42 15,0 0-63-15,-4 0-75 0,4 2-93 16,0-2-95-16,0 4-66 0,0 1-41 0,0 1-29 16,0 2-22-16,0 6-20 0,0 0-22 15,-5 5-23-15,5 0-21 0,0 6-17 0,0 0-12 16,0 0-8-16,0 2-5 0,0 1-4 16,0-1-2-16,0-2-1 0,0-3 0 0,0 1-2 15,0-5-1-15,0-4-3 0,0 0-3 16,5-3-4-16,-5-6-3 0,4 1-3 0,-4-6-4 15,0-2-13-15,5-7-16 0,-5-2-14 0,0-3-12 16,0-2-10-16,0-3-3 0,0-3 12 16,0-1 16-16,0-2 19 0,0 1 14 15,-5-1 12-15,5 3 9 0,0 0 5 0,0-3 4 16,0 6 3-16,0 0 2 0,0-1 4 16,0 4 2-16,5 2 3 0,-5 0 2 0,0 6 6 15,0-3 8-15,5 5 11 0,-5 0 9 0,0 4 9 16,5-1 10-16,0 0 5 0,0 6 2 15,0 0-2-15,-1-1 0 0,2 6-2 0,3-2-2 16,-3 6-5-16,3-2-7 0,-4 1-6 0,5 3-8 16,0 3-10-16,0-4-8 0,-1 4-8 15,-3 0-7-15,3 2-6 0,1-3-8 16,0 4-11-16,-5-4-35 0,5 1-60 0,-6-3-77 16,1 3-127-16,0-4-181 0,0-2-240 0,0 0-242 15,-5-3-85-15,5 1-2 0,-5-2 87 16,0-1 164-16,0 0 239 0</inkml:trace>
  <inkml:trace contextRef="#ctx0" brushRef="#br0" timeOffset="1654.297">2324 10852 176 0,'-10'-5'691'0,"1"0"183"0,3 2 123 0,-3 0 81 15,3 0-139-15,2 3-201 0,4-3-201 16,0 3-142-16,0-2-83 0,4 2-53 0,2-3-41 15,3-3-39-15,1 3-40 0,5 1-38 0,0-4-38 16,-1 1-28-16,6-1-22 0,-1 1-31 16,1 2-65-16,0-2-89 0,-1 2-162 15,1-3-263-15,0 3-358 0,-1 1-171 0,1-1-43 16,-5 3 31-16,4 0 133 0,5 0 248 0</inkml:trace>
  <inkml:trace contextRef="#ctx0" brushRef="#br0" timeOffset="2975.79">8542 10543 325 0,'0'-2'497'0,"0"-4"101"0,-5 4 97 0,5-4-39 15,0 3-41-15,-5 3-45 0,5-3-62 16,0 3-67-16,0 0-65 0,0 0-65 16,0 3-66-16,0 3-47 0,0-1-23 0,0 3-17 15,5 4-16-15,-5 1-16 0,5 4-21 16,-1 2-16-16,-4 1-14 0,5 2-11 16,0 2-13-16,0-1-8 0,-5-1-10 0,5 0-6 15,0-3-9-15,0-3-5 0,-1 1-6 16,2-3-2-16,-6-1-2 0,4-4-2 0,-4-1-1 15,5-5 0-15,-5 0 0 0,0-3 0 16,0-6 0-16,0 1 0 0,0-7 0 16,-5-1 0-16,1-4 0 0,4 1 0 0,-10-6-1 15,5-1 0-15,0-1 0 0,0-1 0 0,0 0 0 16,0 0-2-16,0 1 0 0,5-1 0 16,0-1 0-16,0 8 1 0,0-4 0 15,5 2 3-15,0 4 3 0,0 1 2 0,0 5 3 16,0-2 3-16,0 4 5 0,5 6 3 15,-6-4 2-15,7 6 4 0,-2 2 3 16,-4 2 2-16,5 4-2 0,-5 0-3 0,0 6 0 16,-1 0-7-16,-4 0-4 0,6 5-2 15,-6-3-7-15,0 4-5 0,0-1-7 16,0-2-10-16,-6-1-19 0,6-2-21 0,0-3-21 16,0 0-19-16,0-2-16 0,0-5-6 15,0 2 10-15,6-6 14 0,-6 3 21 0,4-6 21 16,6 1 33-16,-5-2 20 0,5 0 14 15,-1-2 7-15,6 0 6 0,-5 4 4 0,5-4-9 16,0 3-4-16,-5 0-1 0,4 3-2 16,-4 3 1-16,0 3 1 0,-1-1 3 0,-3 3 5 15,-2 6 5-15,1-2 6 0,-5 4 1 16,-5 3 2-16,5-2-5 0,-4 2-6 16,-6 1-11-16,5-4-7 0,-5 3-11 0,5-5-10 15,-5 2-10-15,1-4-33 0,-6 2-66 0,5-6-127 16,-5 3-207-16,1-5-292 0,-6-1-227 15,5 1-95-15,-5-6 0 0,6 0 91 0,-6 0 195 16,5-6 287-16</inkml:trace>
  <inkml:trace contextRef="#ctx0" brushRef="#br0" timeOffset="3839.549">5560 11377 90 0,'0'-6'373'0,"0"-2"92"0,-5 2 85 0,5-2 18 16,0 3 16-16,0-4 23 0,-5 3-5 15,5 1-31-15,-4 0-50 0,-1-1-69 0,-1 3-90 16,2 0-101-16,-1 1-77 0,-5 2-54 16,5-3-35-16,-5 6-27 0,0-1-17 0,1 1-14 15,-1 3-8-15,0 2-6 0,1 3-1 16,-2 3 2-16,1 0 7 0,6 3 10 16,-6-1 11-16,10 0 8 0,-5 4 7 0,5-1 5 15,5 3 2-15,0-2-2 0,0 1-5 16,5-1-3-16,-1-4-4 0,6 1-4 0,0-3-4 15,-1-6-6-15,6 0-4 0,-5-5-5 16,5-1-3-16,-1-7-3 0,-4 0-3 16,-1-6-3-16,1 0 1 0,-5-6 0 0,0 1-1 15,-5-4-3-15,0 1-2 0,-5-4-3 16,0 2-4-16,-5-1-9 0,0 2-6 16,0-2-6-16,-5 3-14 0,0 3-45 0,-4 2-77 15,-6 6-120-15,5-1-227 0,-5 6-345 16,1 3-241-16,0 3-88 0,-1 8 4 0,0 0 85 15,5 6 211-15,1 2 338 0</inkml:trace>
  <inkml:trace contextRef="#ctx0" brushRef="#br0" timeOffset="27608.874">8590 7172 170 0,'0'3'557'0,"-4"-3"150"0,4 3 147 0,0 0 94 15,0 0-125-15,0-1-125 0,0 2-110 16,0-2-117-16,-6 4-119 0,6-1-82 0,0 0-55 15,6 1-34-15,-6 3-20 0,0-2-11 16,0 5-8-16,4-1-4 0,-4 0-1 16,0 3-5-16,5 2-11 0,-5 1-14 0,0 2-15 15,6 0-20-15,-6 4-19 0,0-1-17 16,0 0-20-16,4 0-16 0,-4 0 0 16,0 0 0-16,5-1 0 0,-5-4-36 0,0 3-62 15,5-6-60-15,-5-1-71 0,0-2-89 16,0-3-146-16,0-2-199 0,0 0-200 0,0-6-159 15,0 0-54-15,-5-6 28 0,5 0 120 16,-5-2 210-16,1-3 240 0</inkml:trace>
  <inkml:trace contextRef="#ctx0" brushRef="#br0" timeOffset="27872.181">8478 7316 140 0,'-5'-11'570'0,"0"3"137"0,-5 0 116 0,10 0 104 15,-5 2-117-15,1-20-150 0,-2 35-120 16,6-17-98-16,0 0-82 0,0 2-73 0,0-2-50 16,6 0-22-16,-6-1-9 0,4 1-2 15,1 3 0-15,5-3-2 0,0 2-2 0,-5-3-9 16,9 4-13-16,-4 0-90 0,5 2-88 16,0 0 0-16,-1 0 0 0,1 3 0 15,5 0 0-15,-1 0 0 0,-4 3 0 0,4 0 0 16,1 0 0-16,-5 2 0 0,5 0 0 15,-6 1-58-15,1 3-369 0,0-4-249 16,-5 3-324-16,-1 0-176 0,1 1-41 0,-1-1 40 16,-3 0 116-16,-1 3 238 0,-1-2 334 15</inkml:trace>
  <inkml:trace contextRef="#ctx0" brushRef="#br0" timeOffset="28627.226">8095 7200 334 0,'-5'0'438'0,"5"-2"74"0,0 2 34 16,0 0-45-16,0 0-45 0,0 0-41 0,0 0-34 15,0 0-26-15,0 0-25 0,0 0-23 16,0 0-29-16,0 2-33 0,0-2-36 0,5 0-35 15,-5 0-36-15,0 0-38 0,6 0-28 16,-6 0-17-16,4 0-13 0,-4-2-12 16,0 2-9-16,5 0-7 0,-5-3-6 0,0 0-2 15,0 3-3-15,0-6-4 0,4 4-3 16,-4-1-3-16,-4-3-1 0,4 3 0 16,0-1 0-16,0 1 1 0,-5-3 2 0,5 3 0 15,-4 1 2-15,4-1-1 0,-6 0-1 16,6 3-1-16,-5-3 0 0,5 6-2 0,0-3 1 15,-4 3-2-15,4 2-11 0,0 1-55 16,0 0-129-16,-6 1-223 0,6 2-295 0,0-1-155 16,0 0-68-16,0-2 12 0,0 2 107 15,0-2 212-15</inkml:trace>
  <inkml:trace contextRef="#ctx0" brushRef="#br0" timeOffset="30269.937">8101 10511 294 0,'0'0'361'0,"-6"0"49"15,6 0-30-15,0 0-51 0,0 0-44 0,0 0-34 16,0 0-27-16,0-3-16 0,0 3-10 15,0 0-3-15,0 0-3 0,0 0 3 16,0-3 6-16,0 3 10 0,0 0 11 0,0 0 11 16,0 0 4-16,0 0-3 0,0 0-11 15,0 0-21-15,0 0-23 0,0 0-22 0,0 0-19 16,0 0-16-16,0 0-9 0,0 0-6 16,0 0-2-16,0 0-5 0,-5 0-4 15,5 0-5-15,-4 0-7 0,4 0-8 0,-6 0-9 16,6 3-12-16,-4-3-13 0,-1 0-11 15,0 0-9-15,0 3-8 0,0-3-7 0,0 0-2 16,0 2-1-16,-5-2-3 0,6 0-1 16,-7 2-1-16,2-2 1 0,-1 4-1 15,0-4 8-15,1 2 6 0,-1-2 4 0,-5 0 3 16,5 3 2-16,5-3 2 0,-5 0-10 16,1 0-5-16,3 3-3 0,2-3-3 0,-1 0-2 15,0 0-1-15,0 0 0 0,5 0 0 16,-5 0 1-16,5 0 1 0,-4 0 0 0,4 0-1 15,0 0 0-15,0 0-1 0,-6 0-1 16,6 0 0-16,0 0 1 0,0 0-1 0,0 0 1 16,0 0-1-16,0 0-1 0,0 0 1 15,0 0-1-15,0 3-1 0,0-3 0 16,0 0 1-16,0 0 2 0,0 0 0 0,6 3 0 16,-6-3 2-16,0 0-2 0,0 2 1 15,0-2-1-15,0 3 0 0,0-3 0 16,0 3-1-16,4-1 0 0,-4-2-1 0,0 4 2 15,0-2 0-15,0 0 0 0,0-2 0 16,0 4 3-16,5-2 0 0,-5 1-1 0,0 0 1 16,0 2 1-16,0-2 1 0,0 3-1 15,0-1-2-15,0 1 2 0,-5-1 1 16,5 1-1-16,0-1-2 0,0 3-1 0,0-2 0 16,0 2 0-16,0 0 0 0,0 0-1 15,0-2 2-15,0 3-2 0,0-1-1 0,0-3-4 16,0 1-6-16,0-1-3 0,0 1-6 15,0 0-15-15,0-4-20 0,0 1-24 0,0 0-35 16,0-3-53-16,0 2-94 0,0-2-129 16,0 0-159-16,0-2-181 0,-4-1-170 15,4 0-51-15,0 1 41 0,0-1 113 0,0 0 165 16,4-3 201-16</inkml:trace>
  <inkml:trace contextRef="#ctx0" brushRef="#br0" timeOffset="34192.527">6653 8116 150 0,'0'-2'368'0,"0"2"55"16,0-3 42-16,-4 3-67 0,4-3-76 15,0 3-63-15,0-3-47 0,0 3-35 0,0-2-30 16,0-2-30-16,0 4-26 0,0 0-24 16,0-2-20-16,0 2-16 0,0 0-12 0,0 0-10 15,0-3-3-15,0 3-3 16,0 0 0-16,0 0 0 0,0-3 1 0,4 3 0 15,-4 0 4-15,0 0 4 0,0 0 2 16,0 0 2-16,0 0 1 0,6 0 3 0,-6 3-3 16,0-3-3-16,0 0-4 0,4 0-3 15,-4 3-2-15,0-3-4 0,0 0 2 0,5 0-2 16,-5 0 2-16,0 0 3 0,5 0 1 16,-5 0 2-16,0-3-2 0,0 3 1 0,0-3-3 15,5 1 0-15,-5 2 0 0,0-3 1 16,0 0 1-16,-5 0 0 0,5 3 5 0,0-3 1 15,0 3 2-15,-5-2 9 0,5 2 15 16,0 0 16-16,-5 0 8 0,5 0 6 16,0 0 2-16,-4 2 4 0,4 1 1 0,0 3 4 15,0-1 9-15,-6 1 6 0,6 0 4 16,0-1-7-16,6 1-14 0,-6-19-20 0,0 37-19 16,0-22-13-16,4 3-10 0,-4-2-5 15,5 0-5-15,0-3-2 0,-5 3-1 16,5-3-1-16,-5 0-2 0,5-3 2 15,-5 0 0-15,5 0 0 0,-5 1 1 0,0-3 0 16,5 2-1-16,-5 0-1 0,-5 0 0 16,5 1 1-16,0-1 0 0,0 0-2 0,0 3 0 15,0 0 0-15,-5 0-1 0,5 3 0 16,0 0-2-16,0-1-5 0,0 4-29 0,0-3-61 16,0 2-104-16,0-3-150 0,0 4-199 15,0-3-146-15,5 0-49 0,-5-1 19 0,0 1 82 16,0-3 138-16</inkml:trace>
  <inkml:trace contextRef="#ctx0" brushRef="#br0" timeOffset="36027.721">6516 7562 102 0,'0'0'567'0,"0"-3"180"0,0 3 153 15,0 0 95-15,0 0-125 0,0 0-153 16,-5 3-155-16,5-3-157 0,0 0-139 0,0 0-86 15,0 2-54-15,-4 1-34 0,4 0-20 16,4 3-8-16,-4-1-1 0,0 4 8 16,5-1 12-16,-5 3 10 0,6 0 5 0,-2 2 3 15,1 1 0-15,0 3-9 0,0 2-11 16,0-2-15-16,-5-1-15 0,5 4-12 0,0-4-11 16,-1-2-9-16,2 2-5 0,-2-4-5 15,1-2-2-15,0 1-1 0,-5-2-2 0,5-3-1 16,-5-4-1-16,5 1 1 0,-5-1-1 15,0-4-1-15,0-1-3 0,-5-2 0 0,5-1 1 16,-5-5-1-16,0 0-1 0,0-3-1 16,1 1 0-16,-2-7-1 0,-3 1-5 15,4-3 0-15,-5 0 2 0,0-3 4 0,0-3 4 16,1 4 2-16,-1-2 2 0,5 2 4 0,0-4-3 16,-5 6 0-16,5 0-2 0,5-1 1 15,-5 5 1-15,5-2 4 0,0 3 0 16,-4 1 1-16,4 2 4 0,4 4 0 15,-4-2 2-15,5 1 2 0,-5 3-3 0,5 0 2 16,5 2 3-16,-5 0 3 0,4 1 4 16,1 2 1-16,1 1 10 0,-2 2 5 0,6 0 2 15,-5 2-1-15,4 1 0 0,-4 2-1 16,5 4-12-16,-6-1-31 0,2 1 0 0,-2 2 0 16,1 3 0-16,-5-1 0 0,5 1 0 15,-10-1 0-15,4 4 0 0,-4-3 0 16,0 3 0-16,0-1 0 0,0-2 0 0,-4 3 0 15,-1-1 0-15,-5-2 0 0,5 3 0 0,-5-4 0 16,1 1 0-16,-1-1 0 0,0-20-34 16,-5 37-205-16,6-21-113 0,-6-2-209 15,0-1-268-15,5-3-239 0,-5 0-86 0,5-3 1 16,6-3 70-16,-1-3 190 0,0 1 287 16</inkml:trace>
  <inkml:trace contextRef="#ctx0" brushRef="#br0" timeOffset="146018.987">6516 8279 261 0,'0'0'338'0,"0"0"41"16,0 0-24-16,0 0-48 0,0 0-36 0,0 0-22 16,0 0-3-16,0 0 5 0,0 0 8 15,0 0 8-15,0 0 12 0,0 0 9 16,0 0 5-16,0 0 6 0,0 0 4 0,0 0-9 15,0 2-22-15,0-2-30 0,0 0-37 16,0 0-37-16,0 0-41 0,0 0-30 16,0 4-18-16,0-4-11 0,6 2-6 0,-6 1-5 15,0-3 1-15,4 3-1 0,-4 0 0 16,5 2 1-16,0-2-1 0,-5 2 0 0,5 4-1 16,0-4-5-16,0 4-4 0,4-1-7 15,-3 0-9-15,-2 3-5 0,1 0-7 0,0 0-6 16,5 0-5-16,-5 0-3 0,0 3-1 15,-1-4-5-15,2 2-17 0,-1-1-27 16,-1 0-36-16,1-3-46 0,0 3-85 0,0-2-121 16,0-4-145-16,0 1-147 0,-5-1-142 15,5 1-137-15,-5-3-14 0,0-3 73 0,0 2 134 16,0-2 159-16</inkml:trace>
  <inkml:trace contextRef="#ctx0" brushRef="#br0" timeOffset="146760.297">6624 8469 238 0,'0'0'338'15,"0"3"43"-15,0-3-12 0,0 0-37 0,0 0-37 16,0 0-25-16,-5 0-10 0,5 3-3 15,0-3 3-15,0 0 6 0,0 0 4 16,0 0 2-16,0 0-1 0,0 0-3 0,5 0-10 16,-5-3-9-16,0 3-6 0,0 0-12 15,0 0-15-15,0 0-18 0,5 0-15 0,-5 0-20 16,5-3-21-16,-5 3-18 0,5-3-18 16,5 0-17-16,-6 1-17 0,6 0-18 0,-5-4-14 15,5 3-11-15,5-2-8 0,-11-1-9 16,11 3-5-16,-5-2-4 0,0-1-10 15,0 4-20-15,-5-4-25 0,4 3-34 0,1 0-63 16,1 1-111-16,-7-4-162 0,1 3-195 16,0 1-222-16,0-4-115 0,0 3-19 0,5-2 73 15,-6-1 149-15,-4 3 197 0</inkml:trace>
  <inkml:trace contextRef="#ctx0" brushRef="#br0" timeOffset="147705.541">6511 8290 286 0,'0'0'358'0,"-4"0"41"0,4 0-6 16,-6 0-68-16,6-3-56 0,-4 3-23 16,4 0-14-16,0 0-10 0,0-2-11 0,0 2-10 15,-5 0-11-15,5 0-18 0,0 0-10 16,0-4-6-16,0 4-2 0,0 0 1 0,0 0 4 16,0 0 15-16,0 0 15 0,0 4 16 0,0-4 12 15,0 0-1-15,5 2-7 0,-5-2-23 16,0 3-25-16,4 0-31 0,-4 2-26 15,6 1-17-15,-2-1-11 0,7 1-6 0,-7 2-7 16,1 1-6-16,5-1-9 0,0 0-5 16,-5 0-9-16,5 0-5 0,-1 0-3 15,1 4-2-15,-5-4-1 0,5 0 1 0,-6 1-1 16,7-1 1-16,-2 0-3 0,-4-2 0 16,5 2-5-16,-5 0-2 0,0-2-3 0,-1 0-2 15,2-2-2-15,-2 2-1 0,1-3-2 16,0 0 0-16,0 2 0 0,-5-2 0 0,5-3-2 15,-5 3 1-15,0-3 1 0,0 3-1 16,5-3 0-16,-5 0 0 0,0 0 0 16,0 0-2-16,0 2 1 0,0-2 0 0,0 0 1 15,0 0-2-15,0 0 0 0,0 0 0 16,5 0-1-16,-5 0 0 0,0 0 0 0,0 0-1 16,0 0 1-16,0 0 0 0,0 0-2 15,0 0 2-15,0-2 0 0,0 2 2 16,0 0 1-16,0 0 6 0,4 0 7 0,-4-3 5 15,6 3 6-15,-6-3 3 0,5 0 0 16,-1 1 0-16,2-1-6 0,3 0-5 16,-4 0-7-16,5 0-4 0,-5 0-1 0,4-1-2 15,1 0 0-15,-5-1-2 0,5 0-7 16,0-1-19-16,0 3-31 0,0-2-39 0,0-1-53 16,-1 1-83-16,1-1-133 0,-5 1-194 15,5-1-235-15,-6 1-158 0,1-1-55 0,5 3 29 16,-5-2 109-16,0-1 198 0</inkml:trace>
  <inkml:trace contextRef="#ctx0" brushRef="#br0" timeOffset="149209.057">12008 6097 149 0,'0'0'610'16,"-4"-5"134"-16,-2 2 116 0,1-3 91 15,1 1-128-15,-6-1-197 0,5 0-158 0,-5 1-119 16,-5 0-108-16,6 2-87 0,-6 0-59 16,0 0-38-16,1 0-23 0,-1 3-15 0,0 0-4 15,1 3 1-15,-1 3 5 0,5-1 10 16,-5 7 16-16,5-2 17 0,5 2 14 15,-5 1 16-15,6 3 12 0,4-2 2 0,0 4-5 16,0-2-6-16,4-2-12 0,2-1-14 16,3-1-15-16,1-2-13 0,5-4-7 0,-5 0-12 15,5-4-7-15,-1-4-7 0,6-2-7 16,-6-1-11-16,1-6-14 0,0 0-16 16,-5 0-12-16,4-3-10 0,-4-3-3 0,-5 4 3 15,5-3 10-15,-6 2 11 0,-4-3 12 16,6 6 11-16,-6-3 8 0,0 3 5 0,0 3 2 15,0 2 3-15,0 1-1 0,0 2 2 16,0 1 4-16,0 4 8 0,4 1 9 0,-4 2 8 16,5 4 10-16,-5 5 6 0,6-1 0 15,-2 4-3-15,-4 0-5 0,5 5-9 16,5-4-7-16,-5 5-9 0,0-4-29 0,4 3-54 16,-3-5-96-16,3-1-185 0,-4-2-286 15,5-6-304-15,-5 0-140 0,4-5-38 0,-3-6 47 16,3-2 161-16,-3-3 271 0</inkml:trace>
  <inkml:trace contextRef="#ctx0" brushRef="#br0" timeOffset="149409.522">12086 5998 472 0,'-9'-25'930'16,"4"5"173"-16,-5 2 134 0,0 0 101 0,6 5-185 16,-2 1-334-16,2 4-203 0,4 0-118 15,0 3-473-15,4 2-25 0,2 0 0 0,3 3 0 16,1 3 0-16,0 3 0 0,-1 2 0 15,6 2 0-15,-5 5 0 0,5 4 0 16,-5 6 0-16,-1 3 0 0,-3 4 0 0,-2 7 0 16,1 3 0-16,-5 1 0 0,0 2 0 15,-5 1 0-15,1 7-450 0,-6-3-886 16,0-1-111-16,0-2 29 0,0-3 114 0,0-2 210 16,6-6 340-16</inkml:trace>
  <inkml:trace contextRef="#ctx0" brushRef="#br0" timeOffset="150009.475">13009 5622 414 0,'-6'-10'828'0,"6"-1"142"16,-4 5 96-16,-1 0 70 0,0 6-217 15,0 0-254-15,5 6-179 0,-5 5-99 16,5 5-57-16,0 6-46 0,0 6-53 0,5 6-46 16,0 1-41-16,0 7-37 0,0 1-68 15,5 5-39-15,-1-2 0 0,-4 4 0 0,5-3 0 16,-5 0 0-16,5-6 0 0,-6-2 0 16,2-3 0-16,-2-6-98 0,1-2-173 15,0-6-81-15,-5-6-96 0,0-2-118 0,0-5-131 16,-5-7-111-16,0-4-49 0,-5-7 0 15,6-5 87-15,-11-8 174 0,0-2 221 16,0-10 232-16,-4-1 196 0,-6-5 159 0,1-6 145 0,-1-1 144 16,-4 0 132-16,4-3 64 0,6 3 10 15,-6 3-38-15,11 3-84 0,-1 3-129 16,5 2-140-16,0 5-97 0,6 4-61 0,4 2-33 16,4 5-19-16,6 1-11 0,5 5-11 15,0 1-13-15,9 4-14 0,1 7-19 16,4-1-15-16,5 6 2 0,6 5-3 0,-1 3-21 15,0 2-42-15,0 5-67 0,0 1-104 16,1 3-181-16,-1 2-239 0,-5 2-255 0,1 1-169 16,-6 3-43-16,-4-2 44 0,4 2 139 15,-9-3 215-15,-1 1 265 0</inkml:trace>
  <inkml:trace contextRef="#ctx0" brushRef="#br0" timeOffset="150393.91">13450 6006 462 0,'-10'-5'804'0,"-5"-4"154"0,-4 1 102 15,-1-1 29-15,-4-1-206 0,-1-2-222 16,1 4-188-16,-1 0-127 0,6 2-81 0,-2 4-61 16,2 2-50-16,4 2-30 0,6 6-20 15,-1 4-13-15,0 4-7 0,5 1 4 0,1 2 2 16,4 4-5-16,4 1-8 0,1 1-5 16,5-3-55-16,0 2-17 0,5-1 0 0,-1-4 0 15,0-2 0-15,7-4 0 0,-2-1 0 16,0-5 0-16,2-3 0 0,-2-4 0 15,-4-4 0-15,4 0-76 0,-9-8-53 0,5 1-7 16,-5-3 11-16,-5 0 18 0,-1-2 20 16,2-4 22-16,-6 4 18 0,-6-3 17 0,6 3 12 15,-4-4 12-15,-1 4 16 0,5 2 20 16,-6 2 17-16,2 5 12 0,-1-2 5 0,5 4 6 16,0 2 9-16,-5 6 1 0,5 2 0 15,5 4-2-15,-5 1 0 0,0 2-7 16,5 4-17-16,-1 3-28 0,2 1-26 0,-1-1 0 15,5 1 0-15,-1-2-76 0,1 2-88 16,5-4-85-16,-1 1-112 0,1-3-150 16,0-6-157-16,4 0-138 0,-4-5-104 0,4 0-88 15,2-6 13-15,-2-2 106 0,-4-3 161 16,-1-4 179-16</inkml:trace>
  <inkml:trace contextRef="#ctx0" brushRef="#br0" timeOffset="150755.883">13680 6078 240 0,'0'-22'529'0,"-4"0"158"16,-7 3 176-16,7-1 55 0,-6 4-64 0,0 2-92 15,0 2-98-15,6 4-117 0,-6 6-136 16,0-2-97-16,5 8-53 0,-5 1-26 0,5 6-14 16,1 3-12-16,-2 0-13 0,1 5-13 15,5 3-86-15,0 0-97 0,0 0 0 0,5 3 0 16,5-3 0-16,-5-2 0 0,5-2 0 16,5 2 0-16,-1-6 0 0,1 0 0 15,4-7 0-15,1-1 0 0,0 0 0 0,-1-9 0 16,6 0 0-16,-5-3 0 0,-6-1 0 15,1-5 0-15,0-1 0 0,-1-4-155 16,-3 1-32-16,-7-1 11 0,1-2 22 0,0 0 30 16,-5-1 31-16,-5 1 26 0,0 0 22 0,-5 2 18 15,5 1 18-15,-5-1 33 0,1 6 30 16,4 3 24-16,-5 2 26 0,0 3 30 16,6 6 26-16,-2 3 3 0,2 2-1 0,-1 3-4 15,-1 6-158-15,6-1 0 0,0 4 0 16,6 1 0-16,-1 1 0 0,-1-2 0 0,6 1 0 15,-5-3 0-15,5-2 0 0,5-2-270 16,-5-3-247-16,-1-6-258 0,6-2-282 16,-5-6-123-16,5-5-9 0,-1-3 65 0,-4-6 157 15,0-4 253-15</inkml:trace>
  <inkml:trace contextRef="#ctx0" brushRef="#br0" timeOffset="150910.475">13931 5791 321 0,'-10'-42'813'0,"-1"6"180"0,7 3 130 16,-6 6 105-16,5 5-157 0,0 3-245 15,0 4-226-15,0 5-156 0,5 4-107 16,-4 4-87-16,4 2-78 0,-5 8-159 0,0 2-13 16,0 8 0-16,0 3 0 0,0 4-313 15,0 6-325-15,-5-1-401 0,1 3-197 0,-1 3-55 16,5-3 40-16,0-3 125 0,0 0 298 16,5-2 389-16</inkml:trace>
  <inkml:trace contextRef="#ctx0" brushRef="#br0" timeOffset="151501.921">14965 5788 465 0,'5'-5'763'16,"-5"-1"191"-16,0 0 143 0,0 4 4 0,0-1-110 15,0 3-153-15,0-3-191 0,-5 6-151 16,0 0-107-16,0 2-80 0,0 6-168 0,0 3-141 15,1 6 0-15,-6 1 0 0,5 4 0 16,-5 2 0-16,5 5 0 0,-5 0 0 16,5 1 0-16,1 1 0 0,-2-1 0 0,2-6 0 15,-1 1 0-15,5-6 0 0,0-2 0 16,0-7 0-16,0-2 0 0,0-3 0 0,0-5 0 16,5-3 0-16,-5-8 0 0,4-3 0 15,2-5-6-15,-6-7-148 0,4-2 30 16,-4-2 35-16,5-7 28 0,-5 1 22 0,0-3 16 15,6 0 12-15,-6 1 16 0,4 2 16 16,1 2 20-16,0 1 16 0,5 5 13 16,-5 3 6-16,4 3 0 0,1 6-1 0,-5 1 5 15,5 3-74-15,5 5-6 0,-6 4 0 16,1 4 0-16,5 5 0 0,0 3 0 16,-5 4 0-16,4 3 0 0,-4 6 0 0,4 0 0 15,-3 2 0-15,3 1 0 0,-4 2 0 0,0 0 0 16,0 4 0-16,0-4 0 0,-6 1 0 15,6-1 0-15,-5-3 0 0,-5-2 0 0,5-3-176 16,-5 1-718-16,-5-7-306 0,0-2-97 16,0-4 20-16,0-4 87 0,-5-3 166 15,-4-6 273-15</inkml:trace>
  <inkml:trace contextRef="#ctx0" brushRef="#br0" timeOffset="151685.429">14960 6047 128 0,'-24'-19'792'0,"4"-1"185"0,0 7 126 0,1-1 115 16,4 3-19-16,1 3-290 0,4 2-262 15,5 1-135-15,-1 2-70 0,12-2-178 0,-1 1-264 16,9 2 0-16,6 0 0 0,0 2 0 16,-1-4 0-16,11 8 0 0,-6-4 0 15,5 2 0-15,-4 0 0 0,4 4 0 0,-4-3 0 16,5 2-306-16,-6 1-527 0,0-3-297 16,1-3-117-16,-1 3 3 0,1-3 69 0,-1 0 155 15,1 0 240-15,0-3 347 0</inkml:trace>
  <inkml:trace contextRef="#ctx0" brushRef="#br0" timeOffset="152142.211">15392 5774 155 0,'-15'-3'787'0,"10"1"175"16,-5-1 105-16,6 3 73 0,-6 0-75 15,5 3-296-15,0 2-254 0,5 1-143 16,-5 2-73-16,10 3-39 0,-5 3-34 0,5 2-29 15,-5 3-22-15,5 7-11 0,-1-2-126 16,2 7-38-16,-2-1 0 0,1 3 0 0,-5-2 0 16,5-1 0-16,0 0 0 0,0-5 0 15,-5 0 0-15,4-5 0 0,2-4 0 16,-6-5 0-16,4 0 0 0,-4-6 0 0,0-2 0 16,0-3 0-16,0-6 0 0,-4-4 0 15,4-4 0-15,-6-2 0 0,2-4 0 0,-1-5 0 16,-5 0 0-16,5-2 0 0,-5-3 0 0,6-1 0 15,-1-2 0-15,0 2 0 0,5 1 0 16,0 3 0-16,0-1 0 0,5 6 0 16,4-1 0-16,1 2 0 0,0 4 0 0,0 1 0 15,0 4 0-15,5 2 0 0,-6 4 0 16,6 0 0-16,-5 6 0 0,4 0 0 0,-4 3 0 16,0 6 0-16,0-1 0 0,0 3 0 15,-5 3 0-15,-1 2 0 0,-4 1 0 16,0 5 0-16,0 0 0 0,-4 0 0 15,-7 3 0-15,7 0 0 0,-6-3 0 0,0 2 0 16,-4-2 0-16,4-2-59 0,-5-4-386 16,0 1-144-16,0-3-207 0,1-6-256 0,-1-2-93 15,0-4 2-15,6-2 66 0,-1-2 157 16,5-4 248-16</inkml:trace>
  <inkml:trace contextRef="#ctx0" brushRef="#br0" timeOffset="153337.34">15593 5755 109 0,'-5'0'604'0,"5"0"168"0,-6 3 135 16,6 0 91-16,0-1-113 0,-4 1-170 0,4 2-167 15,0 4-134-15,0 2-104 0,0-1-58 16,0 8-37-16,4-2-24 0,-4 3-10 0,6 3-8 16,-6 3-14-16,5 0-19 0,-5 0-20 15,4 3-21-15,2-4-24 0,-6 1-22 16,4 0-18-16,-4-6-11 0,5 1-10 0,-5-7-8 16,5 1-4-16,0-3-2 0,-5-6-2 15,0-1-1-15,5-8 0 0,-5-1 0 0,5-4 0 16,-5-1-1-16,0-7-3 0,-5 1-4 15,5-6-1-15,0 0 0 0,-5-4-1 0,0-1-1 16,5-1 0-16,-5-1 3 0,5-3 3 16,0 5 2-16,0 0 3 0,0-1 1 0,5 6 4 15,0 0 3-15,0 3 6 0,0 3 4 16,4 4 5-16,-3-1 8 0,3 4 8 16,-3 4 13-16,3 2 12 0,1 0 11 0,0 6-50 15,-5 0-22-15,5 2 0 0,-1 6 0 16,-4 0 0-16,0 3 0 0,0 2 0 0,-5 4 0 15,0-1 0-15,0 0 0 0,-5 3 0 16,5-3 0-16,-5-2 0 0,0 2 0 0,0-5 0 16,1 0-103-16,-2-2-137 0,2-5-9 15,4-1 9-15,-5 0 26 0,5-6 34 16,0 0 36-16,0 0 36 0,5-4 37 0,-5 2 32 16,4 0 29-16,2-2 26 0,3 2 26 15,1-1 29-15,0 1 32 0,-1-2 30 16,6 4 28-16,-5 4 25 0,5-2 22 0,0 1 16 15,-6 3 6-15,1 2-6 0,0 0-224 16,0 6 0-16,-5-4 0 0,0 7 0 0,-1-3 0 16,-4 6 0-16,-4-2 0 0,4 2 0 15,-5-1 0-15,-5 3 0 0,5-6 0 0,-5 4 0 16,0-4 0-16,1-2 0 0,-1 0 0 16,-5-3 0-16,0-2 0 0,0-2 0 15,-4-1 0-15,4-3-565 0,-9-3-284 0,4 0-276 16,-5-5-95-16,1-3 7 0,0-7 65 15,4-1 155-15,-5-4 268 0</inkml:trace>
  <inkml:trace contextRef="#ctx0" brushRef="#br0" timeOffset="153752.604">14916 5570 652 0,'-9'3'959'0,"-2"-3"135"0,1 0 98 0,1 3 83 15,-1 0-295-15,0-1-286 0,5 1-149 16,1 2-72-16,4 1-146 0,-6 0-327 0,12-1 0 16,-6 1 0-16,4-1 0 0,6 0 0 15,0-2 0-15,4 0 0 0,1-3 0 16,5-3 0-16,0 0 0 0,-1-4 0 0,6-2 0 15,-1-2 0-15,1 0 0 0,-6-3 0 16,6 1 0-16,-6-1 0 0,1 2 0 0,0-1 0 16,-1 1 0-16,-4 2 0 0,0 2 0 15,-1-1 0-15,-4 1 0 0,5 3 0 16,-6 2 0-16,1 0 0 0,5 3 0 0,-5 0 0 16,5 0 0-16,0 3 0 0,-1 2 0 15,6 1 0-15,-5 2 0 0,4 0 0 16,0 3 0-16,6 0 0 0,0 3 0 0,-1 0 0 15,5 0 0-15,1 2 0 0,-1 1-205 16,1-3-914-16,4 0-214 0,1-4-46 0,-1 1 64 16,5 0 122-16,0-5 242 0,5 2 405 15</inkml:trace>
  <inkml:trace contextRef="#ctx0" brushRef="#br0" timeOffset="154155.586">16784 5931 630 0,'-9'-2'837'0,"-6"-1"125"15,5 1 95-15,-5-2 2 0,5 4-207 0,1-3-209 16,3 1-144-16,-3 2-94 0,9-3-78 16,-5 3-72-16,5-2-76 0,5 2-57 15,0-3-38-15,5 0-23 0,4 3-13 0,-4 0-6 16,10-3-1-16,-5 6-8 0,4-3-9 15,0 3-4-15,2 0-9 0,-2-1-11 0,-4 1-40 16,4 2-57-16,-4-1-68 0,0 1-74 16,-5 3-85-16,-1 0-128 0,-4 0-161 0,0 4-192 15,-10-2-189-15,0 2-63 0,0 2 15 16,-5-4 100-16,-5-1 178 0,1 1 236 16</inkml:trace>
  <inkml:trace contextRef="#ctx0" brushRef="#br0" timeOffset="154318.151">16779 6064 150 0,'-24'2'627'16,"4"-2"201"-16,1-2 148 0,-1 2 112 15,0 0-100-15,6 0-151 0,3-3-151 0,2 3-157 16,-1 0-119-16,5 0-84 0,5 0-61 16,5-3-48-16,0 3-45 0,5 0-80 0,5 0-92 15,-1 0 0-15,6 0 0 0,4 3 0 16,1 0 0-16,5-1 0 0,4 4 0 0,-5-3-235 16,5 2-246-16,6-2-296 0,-6 0-315 15,6 0-117-15,-2-6 1 0,2 0 62 16,-1-5 153-16,0-1 281 0</inkml:trace>
  <inkml:trace contextRef="#ctx0" brushRef="#br0" timeOffset="154780.994">17431 5780 544 0,'-19'-14'904'0,"4"3"131"16,-10 0 104-16,6 2 88 0,-6 1-248 15,6 6-305-15,-1-1-178 0,1 3-102 0,-1 5-82 16,5 3-73-16,0 4-67 0,6 2-96 0,-1 2-76 15,0 4 0-15,10-1 0 0,-5 3 0 16,10 2 0-16,0-2 0 0,0 4 0 16,5-5 0-16,5-1 0 0,0-4 0 0,-1-2 0 15,6-6 0-15,-1-2 0 0,0-3 0 16,2-3 0-16,-2-3 0 0,-4-5 0 0,4-4 0 16,-4 2-145-16,-5-4-45 0,0 0 0 15,-1-3 3-15,-3 4 14 0,-6-4 28 16,4 1 30-16,-8 2 23 0,4 0 23 0,-6 1 21 15,6-1 14-15,-4 2 11 0,-1 4 3 0,5 0 10 16,-5 5 9-16,5 0 12 0,0 6 17 16,-5 0 16-16,5 5 25 0,5 0 33 15,-5 6 33-15,5 0 37 0,-5 3 31 0,5 2 24 16,-1 0 16-16,2 3-35 0,-2 3-208 16,-4 0 0-16,5 0 0 0,-5-1 0 15,5-1 0-15,-5 1 0 0,0-2 0 0,0 0 0 16,-5-3 0-16,5-1 0 0,-5-4 0 15,1-1 0-15,-2-2 0 0,-3-3 0 0,-1-5 0 16,5 0 0-16,-10-3 0 0,10-6-3 16,-4 1-447-16,-1-4-116 0,5-1-163 0,5-2-195 15,0-2-151-15,5-2-34 0,-1-1 37 16,6 1 121-16,5-4 206 0,0 1 259 0</inkml:trace>
  <inkml:trace contextRef="#ctx0" brushRef="#br0" timeOffset="155102.184">17711 5799 157 0,'5'-11'708'16,"-1"0"201"-16,2 3 139 0,-6 2 98 16,-6 1-99-16,2-1-189 0,-1 6-203 0,-5-3-153 15,1 6-95-15,-1 3-58 0,5-1-45 16,-5 6-203-16,0 3-101 0,1 3 0 0,-2-1 0 16,7 6 0-16,-2 3 0 0,2-1 0 15,4 1 0-15,4 3 0 0,2-3 0 0,-2 0 0 16,11 0 0-16,-5-6 0 0,10 0 0 0,-1-2 0 15,0-3 0-15,2-6 0 0,-2 0 0 16,6-8 0-16,-11 0 0 0,6-5 0 0,-1-3 0 16,-4-4 0-16,-5-2 0 0,0-2 0 15,-1 0 0-15,-3-7 0 0,-2 4 0 0,-4-3 0 16,0 0 0-16,-4 3 0 0,-6-3 0 0,5 3 0 16,-5-1 0-16,-5 0 0 0,1 1 0 15,3 3 0-15,-3 2 0 0,-1 0 0 16,6 3-296-16,-1 3-458 0,0 0-196 0,0 2-191 15,5-2-46-15,5 2 34 0,0-1 99 16,0-2 191-16,5-3 272 16</inkml:trace>
  <inkml:trace contextRef="#ctx0" brushRef="#br0" timeOffset="155373.782">17897 5485 217 0,'6'-17'776'0,"-6"1"193"15,0 5 138-15,0-3 117 0,-6 5-90 0,6 2-221 16,-5-2-227-16,5 6-151 0,0 1-97 15,0 2-246-15,0 5-192 0,0 4 0 16,0-2 0-16,0 7 0 0,5-3 0 0,5 3 0 16,-5 0 0-16,5-3 0 0,-1 0 0 15,6-3 0-15,-5-3 0 0,5 1 0 0,-1-6 0 16,-3-3 0-16,-2-2 0 0,1-1 0 16,0-2 0-16,-5-3 0 0,-1 0 0 15,-4 0 0-15,0 0 0 0,-4 0 0 0,-1-3 0 16,0 4 0-16,-5-2 0 0,0-2 0 15,-5 4-82-15,5-2-517 0,-4 4-131 0,-1 0-178 16,0 2-176-16,1 4-43 0,0 2 28 16,3 2 97-16,1 4 180 0,1 2 257 0</inkml:trace>
  <inkml:trace contextRef="#ctx0" brushRef="#br0" timeOffset="155870.428">18848 5733 257 0,'0'-8'752'0,"0"-4"166"16,0 5 118-16,-4-5 90 0,-6 1-146 15,5 0-214-15,-5 0-199 0,-5 3-129 0,6-3-87 16,-11 3-71-16,6 2-67 0,-6 3-57 16,5 3-47-16,-5 0-37 0,1 9-30 15,-1 1-20-15,0 4-9 0,6 6-9 0,-1 2-3 16,5 5 4-16,1 1 3 0,3 5 5 16,6 0 3-16,6 3 7 0,3 3 0 0,1-4-23 15,9 1 0-15,2 0 0 0,3-5 0 16,5-1 0-16,1-5-49 0,4-6-129 15,1-2-106-15,-1-7-163 0,5-4-238 0,-5-6-261 16,0-2-167-16,1-7-34 0,-1-4 40 16,-4-4 132-16,-1-3 226 0,-5 1 290 15</inkml:trace>
  <inkml:trace contextRef="#ctx0" brushRef="#br0" timeOffset="156336.954">19240 5871 53 0,'0'-17'682'0,"-4"1"200"15,-1 2 131-15,0 3 94 0,-5-1-43 16,-4 2-222-16,4 2-236 0,-5 2-165 15,6 0-109-15,-6 6-72 0,0 3-59 0,0 6-46 16,1-1-24-16,4 6-17 0,-5 0-9 16,5 2-6-16,5 3-1 0,-5 1-92 0,5 2-6 15,5-3 0-15,0 1 0 0,0-4 0 16,5 0 0-16,5-2 0 0,0-3 0 0,0-5 0 16,4-1 0-16,6-5 0 0,-5-2 0 15,5-7 0-15,-1 1 0 0,-4-3 0 16,-1-3 0-16,1-2 0 0,-5 2 0 0,-1-3-57 15,-3 1-68-15,-1 2 18 0,-1-3 21 0,2 4 23 16,-6-1 20-16,-6 2 17 0,6 2 12 16,-4-1 8-16,4 3 4 0,-5 2 2 15,5 3 0-15,-6 0 6 0,6 6 10 16,0 2 16-16,-4 3 23 0,4 7 26 0,0-2 28 16,4 4 23-16,-4 5-34 0,6 0-98 15,-6 5 0-15,5 4 0 0,-1 2 0 0,2 3 0 16,-2 3 0-16,1 2 0 0,0-3 0 15,-5 1 0-15,5-1 0 0,-5 1 0 0,0-6 0 16,0 1 0-16,0-4 0 0,0-5 0 16,-5-1 0-16,0-4 0 0,0-3 0 0,-5-3 0 15,1-6 0-15,-6-3 0 0,0-2 0 16,1-3 0-16,-1-6 0 0,0-2 0 0,-4-6 0 16,4-2 0-16,0-4 0 0,5-2-442 15,0 1-179-15,6-5-139 0,4-1-158 16,0 2-147-16,10-3-35 0,-1-2 47 0,6 0 128 15,5 0 200-15,4-1 233 0</inkml:trace>
  <inkml:trace contextRef="#ctx0" brushRef="#br0" timeOffset="156635.39">19417 5848 275 0,'15'-19'634'0,"-5"0"196"16,-10 0 151-16,5 2 49 0,-5 4-105 16,-5-1-132-16,5 2-132 0,-5 4-144 15,-5 0-109-15,6 2-71 0,-6 3-46 0,5 3-30 16,-5 3-22-16,0 6-230 0,0 4-9 15,5 1 0-15,-4 6 0 0,3 2 0 0,6 0 0 16,0 0 0-16,0 3 0 0,6-1 0 16,-2-4 0-16,6 2 0 0,0-5 0 15,5-4 0-15,-1 1 0 0,1-9 0 0,0-1 0 16,-1-4 0-16,1-4 0 0,0-4 0 16,0-3 0-16,-5-2 0 0,-1-4 0 0,-4 1 0 15,0-4 0-15,-5 4 0 0,0-4 0 16,0 1 0-16,-5 0 0 0,5 0 0 15,-10 5 0-15,6-3 0 0,-2 6-360 16,2 3-97-16,-1 2-102 0,0 3-143 0,0 3-160 16,5 3-157-16,0 3-39 0,0-1 44 15,5 1 123-15,0 2 188 0,4 0 218 0</inkml:trace>
  <inkml:trace contextRef="#ctx0" brushRef="#br0" timeOffset="156890.709">19736 5819 416 0,'15'-3'716'0,"-5"0"178"0,0 0 127 0,-6 0 6 15,1-3-136-15,-5 2-165 0,0-5-159 16,0 4-143-16,-5-4-97 0,1 1-64 16,-2 3-48-16,-3-4-32 0,-1 4-24 0,0-1-16 15,1 3-10-15,-2 3-47 0,-3 0-86 16,4 6 0-16,0-1 0 0,-4 4 0 0,8 4 0 16,-3 1 0-16,-1 2 0 0,5 4 0 15,5-1 0-15,0 1 0 0,0 2 0 16,5 0 0-16,5 3 0 0,-1-6 0 0,6 0 0 15,0 1 0-15,5-6 0 0,-5-4 0 16,9-4 0-16,-4-3 0 0,-1-6-185 0,6-3-579 16,-6-4-228-16,-4-7-184 0,4-2-34 15,1-7 43-15,0-1 105 0,-5-1 197 16,-1-4 285-16</inkml:trace>
  <inkml:trace contextRef="#ctx0" brushRef="#br0" timeOffset="157026.358">19942 5435 255 0,'-10'-36'810'0,"1"3"165"0,-6 8 109 15,5 6 90-15,-5 5-120 0,0 8-302 16,1 4-256-16,-1 4-151 0,-4 7-114 0,4 2-136 16,0 8-161-16,5 3-248 0,-5 3-428 15,1 2-278-15,4 4-135 0,-4-1-29 0,-1 3 53 16,5-2 183-16,0-1 395 0</inkml:trace>
  <inkml:trace contextRef="#ctx0" brushRef="#br0" timeOffset="157772.351">20520 5747 256 0,'0'-12'739'0,"-4"4"183"15,-1 0 122-15,0 2 91 0,-5 3-155 0,5 1-192 16,-4 0-193-16,4 2-131 0,-5 2-70 16,5 3-42-16,0 4-33 0,0 2-116 15,0 3-203-15,0 2 0 0,0 4 0 0,1 2 0 16,4 2 0-16,-6 4 0 0,2-1 0 15,-1 1 0-15,5-1 0 0,0-1 0 0,-5-4 0 16,5-1 0-16,5-3 0 0,-5-5 0 16,0-5 0-16,5 1 0 0,-5-7 0 15,4-4 0-15,2-4 0 0,-2-5 0 16,1-2 0-16,0-7 0 0,-5-2 0 0,5 0 0 16,0-5-24-16,0-1-122 0,-5 0 22 15,5 1 24-15,-1-4 24 0,2 7 24 0,-1-2 22 16,4 7 13-16,-4 2 8 0,5 4 3 15,-5 4 4-15,4 4 2 0,1 3 6 0,-5 4 6 16,5 3 7-16,-5 7 4 0,0 1 6 16,4 7-1-16,2-1 5 0,-7 3-2 0,6 0-2 15,5 3-1-15,-5 0-3 0,9 0-1 16,-4-4-8-16,5-1-4 0,0-1-5 0,4-5-5 16,-5-3-14-16,6-3-19 0,-6-5-24 15,6 0-21-15,-5-6-23 0,-6-2-16 16,1-3-4-16,0-4 9 0,-5-2 19 0,-6 0 19 15,2 1 20-15,-6-3 18 0,0-2 14 16,0 2 9-16,-6 2 6 0,-3-2 8 16,-1-1 9-16,-5 1 11 0,5 2 11 15,-4 0 10-15,-6 3 9 0,5 0 3 0,1 9 0 16,-1-1 4-16,0 6 6 0,5 2 5 16,1 3 7-16,-1 3 9 0,5 3 7 0,0 3-1 15,0 0-4-15,5 4-10 0,5-1-9 0,0 2-14 16,4-1-16-16,1 1-40 0,1-2 0 15,3-4 0-15,1 1 0 0,0-3-94 0,-1-3-79 16,6-5-74-16,-5-3-87 0,-1-3-118 16,-4-3-139-16,0-3-145 0,0-3-118 0,0-4-96 15,-5-1-34-15,-1 0 68 0,-4-2 143 16,0-4 179-16,0 1 174 0</inkml:trace>
  <inkml:trace contextRef="#ctx0" brushRef="#br0" timeOffset="157964.979">20844 5755 135 0,'-4'-22'542'16,"-6"2"166"-16,5 4 179 0,-5-1 114 0,5 4-61 15,0 2-103-15,5 2-102 0,-5 1-111 16,5 0-134-16,0 2-99 0,5 0-68 0,0 4-50 16,0-3-39-16,0 5-163 0,5-3-71 15,0 3 0-15,4 3 0 0,-4 0 0 16,0 1 0-16,0 5 0 0,5 2 0 16,-6 3 0-16,1 3 0 0,-5 2 0 0,-1 0 0 15,2 6-21-15,-6 0-494 0,0 2-258 16,0-2-322-16,0 0-122 0,0 0 3 0,-6-1 55 15,6-1 141-15,0-4 253 0</inkml:trace>
  <inkml:trace contextRef="#ctx0" brushRef="#br0" timeOffset="158166.431">20942 5931 147 0,'-5'-5'813'0,"5"-1"207"16,0 3 135-16,0-2 116 0,5 0-29 0,0 2-271 15,0-3-267-15,5 4-153 0,-5-2-234 16,5 4-317-16,-1 4 0 0,1 1 0 15,-5 4 0-15,5 1 0 0,-5 5 0 0,0 1 0 16,-5 3 0-16,5 0 0 0,-5 3 0 16,0-3 0-16,0 4 0 0,0-6 0 15,4-1 0-15,-4 0-22 0,0-4-979 16,0-5-261-16,0 0-72 0,0-10 37 0,6-3 98 16,-2-5 182-16,1-5 301 0</inkml:trace>
  <inkml:trace contextRef="#ctx0" brushRef="#br0" timeOffset="158319.549">21095 5738 188 0,'4'-22'821'0,"-4"6"199"0,0-1 136 16,0 6 96-16,0 0-82 0,-4 6-309 0,4-1-275 15,0 3-176-15,0 6-125 0,0 0-89 16,0 5-80-16,0 3-104 0,0 3-131 0,-6 2-155 16,2 4-235-16,-1 5-297 0,0-1-287 15,0 2-108-15,0 3 9 0,0 2 87 16,0 0 200-16,1 1 278 0</inkml:trace>
  <inkml:trace contextRef="#ctx0" brushRef="#br0" timeOffset="158492.081">20967 6409 69 0,'-15'11'920'0,"5"-1"218"0,-5-4 138 0,6-3 121 15,-1-3 72-15,5 0-487 0,1-3-365 16,-2 1-294-16,6-4-323 0,6-2 0 0,-6 2 0 15,9-2-91-15,-4-1-419 0,0-1-270 16,4-2-313-16,1 2-121 0,0-4 4 0,5 0 67 16,-6-2 149-16,6-4 248 0</inkml:trace>
  <inkml:trace contextRef="#ctx0" brushRef="#br0" timeOffset="158919.986">21428 5449 225 0,'-10'-11'885'0,"5"0"166"0,-5 5 97 16,0-2 73-16,1 6-59 0,3-2-395 0,6 2-239 15,-4 4-100-15,4 4-37 0,4 2-20 16,2 6-357-16,-2 5-14 0,7 3 0 16,3 3 0-16,-4 8 0 0,0 0 0 0,0 6 0 15,-1-1 0-15,1 4 0 0,-5 3 0 16,5-2 0-16,-5 2 0 0,0-4 0 0,0 0 0 15,-1-3 0-15,2-2 0 0,-2-3 0 0,-4-2 0 16,5-6 0-16,0-3 0 0,-5-3 0 16,0-5 0-16,0-3 0 0,0-6-472 0,-5 1-57 15,-4-8 83-15,3-2 92 0,-3-3 99 16,-6-2 94-16,0-5 90 0,1-2 75 0,-6-3 58 16,5-1 53-16,-5-2 53 0,6-3 38 15,4 6 24-15,0-3 15 0,0 3 10 16,6 0 1-16,4-1-7 0,0 6-12 15,4-2-11-15,6 2-191 0,0 2-35 0,0 2 0 16,4 1 0-16,1 1 0 0,5 3 0 0,-6 2 0 16,6 3 0-16,0 0 0 0,-1 6 0 15,1-4 0-15,4 6-447 0,-4-2-298 16,-5 2-253-16,5 3-169 0,-6-3-25 16,6 1 44-16,-1-4 121 0,-4 3 213 0,5-2 288 15</inkml:trace>
  <inkml:trace contextRef="#ctx0" brushRef="#br0" timeOffset="159702.028">21776 5882 311 0,'0'-3'824'0,"0"3"188"0,0-3 132 0,-5 3 114 16,0 3-132-16,5-3-240 0,-5 3-211 15,1-1-129-15,4 4-137 0,0 0-409 0,-6 2 0 16,6 0 0-16,0 6 0 0,0-1 0 16,6 1 0-16,-6 0 0 0,4 3 0 15,1-3 0-15,0 3 0 0,0-4 0 0,4 1 0 16,1-3 0-16,1 0 0 0,3-5 0 15,1-1 0-15,0-2 0 0,4-6 0 0,-4 0 0 16,4-5 0-16,1 0 0 0,-5-4 0 16,0-2 0-16,0 1 0 0,-1-3 0 15,-4-1 0-15,0 0 0 0,-6 1 0 0,1 0 0 16,-5-2 0-16,0 2-12 0,-5-1-54 16,1 1 25-16,-6 2 24 0,5 3 19 15,-5 3 23-15,5-1 19 0,-5 7 21 0,1-1-65 16,3 6 0-16,2 2 0 0,-1 4 0 0,0-1 0 15,0 3 0-15,0 3 0 0,5-1 0 16,0 4 0-16,5 2 0 0,0 0 0 16,0 1 0-16,0 0 0 0,5-1 0 0,5-2 0 15,-1-2 0-15,0-3 0 0,1-1 0 16,0-3-211-16,5-3-331 0,-5-1-105 0,4-8-112 16,-4 2-86-16,-1-6-42 0,1-1 5 15,-5-1 67-15,5-1 128 0,-10-4 179 16,5 5 192-16,-6-7 177 0,1 3 161 0,0-3 156 15,0 3 154-15,0 1 146 0,-5 2 139 16,5 0 101-16,-5 5 35 0,0 0-17 0,5 4-48 16,-5 0-63-16,0 4-85 0,0 0-69 15,0 7-35-15,4 0-13 0,-4 5-202 16,0 1-221-16,0 8 0 0,0 2 0 0,0 3 0 16,-4 4 0-16,4 4 0 0,0 0 0 15,-5 2 0-15,5 1 0 0,0 0 0 0,-5-3 0 16,5-3 0-16,0 0 0 0,0-5 0 15,-5-3 0-15,5-6 0 0,0 0 0 0,0-8 0 16,0 0 0-16,0-9 0 0,0-2 0 16,0-2 0-16,0-6 0 0,0-4 0 0,0-1 0 15,0-4 0-15,-5-5 0 0,5-3 0 16,0-2 0-16,0-6 0 0,0 0 0 0,0-3 0 16,5-3 0-16,-5 3 0 0,5 1 0 15,0 1 0-15,4 4 0 0,-4 0 0 16,5 5 0-16,0 0 0 0,0 3 0 0,0 5 0 15,0 3 0-15,4 4 0 0,-4 1 0 16,0 7 0-16,0 2 0 0,5 2 0 0,-6 4 0 16,1 5 0-16,0 0 0 0,-5 2 0 15,-1 4 0-15,2 2 0 0,-2 1 0 16,-4 0 0-16,-4-1 0 0,4 3 0 0,-6-3 0 16,2 0 0-16,-1-2-455 0,-5 0-431 15,0-4-194-15,-5-1-109 0,6-4 7 0,-6 0 64 16,-5-6 141-16,5 1 221 0,-4 0 280 15</inkml:trace>
  <inkml:trace contextRef="#ctx0" brushRef="#br0" timeOffset="159916.452">21888 5879 115 0,'-14'-25'787'0,"4"4"186"0,0-2 120 16,6-2 100-16,4 3-22 0,0 3-285 15,4-3-262-15,6 6-141 0,5-4-86 16,-6 6-80-16,6 3-165 0,0 3-152 0,0 2 0 15,-1 3 0-15,1 6 0 0,-5 3 0 16,0 2 0-16,-5 3 0 0,-5 3 0 0,0 2 0 16,-5 1 0-16,0-1 0 0,-4 1-191 15,3 0-324-15,-3-3-244 0,-6 0-301 16,5-4-117-16,-5-1-5 0,1-6 59 0,3-1 121 16,-3-2 240-16,-1-2 346 0</inkml:trace>
  <inkml:trace contextRef="#ctx0" brushRef="#br0" timeOffset="160067.05">21624 5534 326 0,'-15'-19'772'0,"10"0"131"0,-4 2 83 0,9 1 59 15,-6 5-217-15,6 0-273 0,0 0-220 0,6 2-125 16,-6 3-89-16,4 2-97 0,1-2-144 16,0 3-218-16,0-2-276 0,5-1-237 0,-5 0-117 15,-1 0-25-15,2-4 73 0,3-1 180 16,-3 0 257-16</inkml:trace>
  <inkml:trace contextRef="#ctx0" brushRef="#br0" timeOffset="160207.195">21673 5197 522 0,'0'-24'831'0,"-5"-1"151"16,0 3 107-16,0 6 44 0,1-1-228 0,-6 6-242 15,5 3-203-15,-1 4-134 0,-3 8-100 16,-1 4-83-16,5 6-69 0,-5 2-68 0,6 9-83 16,-6-1-110-16,5 8-205 0,0-2-357 15,5 3-258-15,-5 3-112 0,5 0-14 16,0-3 56-16,5-1 178 0,-5 5 343 0</inkml:trace>
  <inkml:trace contextRef="#ctx0" brushRef="#br0" timeOffset="161604.977">23022 5962 143 0,'-6'-6'624'16,"2"-2"136"-16,-1-1 108 0,-5 1 88 15,0 1-121-15,-5-2-206 0,0 1-171 0,1-1-116 16,-6 1-95-16,1 2-79 0,-1-2-51 15,-4 3-35-15,-1 2-19 0,1 0-15 0,-1 6-7 16,6 0 2-16,-6 5 13 0,6 3 14 16,-6 3 28-16,10 8 27 0,0 0 21 0,5 3 19 15,1 3 13-15,9 1 2 0,0-1-10 0,9 0-11 16,1-3-8-16,5-3-16 0,4-6-22 16,6-4-92-16,5-7-21 0,4-2 0 0,5-9 0 15,0-4 0-15,1-8 0 0,-1 0 0 16,0-7 0-16,0-3 0 0,-4-2-65 0,-6-1-131 15,-4 1-28-15,-1 0-9 0,-4-1 14 0,-5 3 26 16,-6 4 35-16,-4-3 34 0,0 1 26 16,-5 2 23-16,-5 2 22 0,-5 2 18 0,0 1 15 15,1 3 11-15,-6 4 8 0,1 1 7 16,-1 6 8-16,5 1 10 0,-5 4 18 0,5 6 21 16,-5 0 22-16,11 5 27 0,-6 2 24 15,5 4 26-15,-4 3 21 0,3 2 19 0,6 0 20 16,-5 6 19-16,5-1-30 0,0 1-211 15,0 2 0-15,-4-3 0 0,4 4 0 0,4-4 0 16,-4 1 0-16,5-6 0 0,-5 0 0 16,6-3 0-16,-2-2 0 0,6-3 0 0,-5-4 0 15,4-1 0-15,1-4 0 0,5-5 0 0,-5-2 0 16,5-3 0-16,0-2 0 0,-1 0 0 16,-4-5 0-16,0 4 0 0,4 0 0 0,-4 0 0 15,0 2 0-15,-5 4 0 0,0-2 0 0,5-13 0 16,-5 34 0-16,-1-11 0 0,2 0 0 15,-2-1 0-15,1 4 0 0,5 1 0 16,-5 2 0-16,5-1 0 0,-1-1 0 0,1 2 0 16,0-2 0-16,5-1 0 0,0-1 0 0,-1-2 0 15,1-1 0-15,4-2 0 0,-4-3 0 16,0 0 0-16,0-5 0 0,-1 2 0 0,1-6 0 16,-5 1 0-16,0 0 0 0,0-3 0 15,-6 2 0-15,1-1 0 0,-5-1 0 16,0-1 0-16,0 2 0 0,-5-2 0 0,-4 2 0 15,4-2 0-15,-5 1 0 0,-5 1 0 0,5 1 0 16,0 4 0-16,-4-1 0 0,4 4 0 16,0-2 0-16,0 8 0 0,1-2 0 0,-1 7 0 15,0-1 0-15,5 2 0 0,0 4 0 0,0 0 0 16,5 0 0-16,0 2 0 0,0-1 0 16,5 1 0-16,0-5 0 0,5 2 0 0,-5-4 0 15,9-1-106-15,-3-2-176 0,3-3-102 16,1-3-133-16,4-3-139 0,-4-3-131 0,0-2-101 15,4-1-72-15,-4-4-16 0,0 2 87 16,-1-5 150-16,-4 1 179 0,5-1 165 16</inkml:trace>
  <inkml:trace contextRef="#ctx0" brushRef="#br0" timeOffset="161807.003">23585 5992 369 0,'0'-17'518'0,"0"4"132"16,0-1 147-16,0 1 34 0,0 2-35 16,-4 2-52-16,4 1-64 0,0 2-80 0,-6 1-109 15,2 1-89-15,-1 4-45 0,0 0-20 16,-5 6-8-16,5-3-39 0,-5 6-290 0,0-2 0 15,0 2 0-15,6 2 0 0,-6-3 0 16,5 3 0-16,0 0 0 0,5 1 0 0,0-2 0 16,5-1 0-16,0-1 0 0,0 1 0 0,4-4 0 15,6-2 0-15,0 0 0 0,0-1 0 16,-1-2-344-16,6 0-267 0,-5 0-149 0,0-2-176 16,0-1-141-16,-1-3-32 0,-4 4 41 0,4-5 117 15,-4 2 205-15,-5 0 250 0</inkml:trace>
  <inkml:trace contextRef="#ctx0" brushRef="#br0" timeOffset="162332.657">23640 6030 85 0,'-10'7'650'0,"-1"-2"185"16,2 3 134-16,-1-2 97 0,5-1-76 0,-5 4-197 16,0-4-195-16,6 3-134 0,-1 1-83 15,0-4-47-15,5 3-25 0,-5 4-8 0,5-4-6 16,0 2-174-16,-5 2-121 0,5-2 0 15,0 2 0-15,0-1 0 0,5 0 0 0,-5 0 0 16,5-3 0-16,-5 3 0 0,5-6 0 0,0 4 0 16,-1-6 0-16,2 3 0 0,3-4 0 15,-4-2 0-15,5 0 0 0,0-2 0 0,0-4 0 16,-1 0 0-16,1-2 0 0,5 0 0 0,-5-3 0 16,-1-1 0-16,1 2 0 0,0-2 0 15,4 2 0-15,-8-2-46 0,3 4-68 16,1 0 34-16,-5 0 30 0,0 2 21 0,0 1 15 15,0 2 16-15,0 3 22 0,-5 0 23 0,0 0 22 16,0 3 18-16,0 2 14 0,0 1-98 16,0 2-3-16,0 0 0 0,0 0 0 0,0 4 0 15,0-4 0-15,0-3 0 0,5 4 0 16,-5-4 0-16,4 0 0 0,2-2 0 16,-2 0 0-16,1-3 0 0,5-3 0 0,-5 0-8 15,5-2-151-15,0 0 4 0,-1-4 22 0,-3 1 25 16,3-1 27-16,-4 1 27 0,0 3 26 15,0-4 21-15,0 4 16 0,0 3 12 0,-5-1 21 16,4-1 17-16,2 4 17 0,-6 4 13 16,5 1 13-16,-5 0 7 0,4 1-3 0,-4 2-9 15,6 4-74-15,-6-4-23 0,4 3 0 0,-4 0 0 16,5 0 0-16,-5-1 0 0,5-1 0 16,0 0 0-16,0-4-3 0,-1 0-258 0,-4-1-159 15,6-4-220-15,-2-4-262 0,1-1-208 0,0-4-58 16,5-1 25-16,-5-1 119 0,4-6 202 15,-3 0 275-15</inkml:trace>
  <inkml:trace contextRef="#ctx0" brushRef="#br0" timeOffset="162491.243">23997 5868 438 0,'0'-30'742'0,"-5"5"165"16,5 0 124-16,0 6 31 0,0 2-158 0,0 6-176 16,0 1-170-16,-4 1-130 0,4 6-90 15,-6 0-75-15,2 6-65 0,-7 5-45 0,2 0-33 16,-1 6-36-16,-5 3-58 0,1 2-82 0,-1 3-116 15,0 4-183-15,0-2-336 0,1 1-340 16,-1 3-158-16,0-3-37 0,1-1 50 0,-1-2 145 16,6 0 318-16</inkml:trace>
  <inkml:trace contextRef="#ctx0" brushRef="#br0" timeOffset="165200.215">18064 6883 613 0,'5'-6'848'0,"-5"-1"127"0,0 1 89 16,5 0 4-16,-5 4-228 0,0-1-203 0,0 0-158 15,0 1-88-15,0-2-66 0,0 4-60 16,0 0-54-16,0 0-35 0,0 6-19 15,0 0-15-15,5 5-142 0,-5 2 0 0,5 6 0 16,-5 4 0-16,5 2 0 0,-5-1 0 16,0 4 0-16,4-1 0 0,-4 1 0 0,6-3 0 15,-6 0 0-15,4-3 0 0,-4-5 0 16,5-1 0-16,0-5 0 0,-5-3 0 0,5-2 0 16,0-6 0-16,5-6 0 0,-6-2 0 0,2-6 0 15,3-3 0-15,-4-2 0 0,0-6 0 16,5 1-92-16,-5-4 5 0,0-2 22 15,-1 3 17-15,2-4 14 0,3 1 13 0,-4 4 7 16,0 2 4-16,0 5 3 0,0 2 0 16,0 3 2-16,-1 6 4 0,2 3 10 15,-1 1 14-15,-1 8 17 0,2 1 13 16,-2 3 11-16,1 6 5 0,0 3-2 0,0 2-9 16,5 3-50-16,-5 0-8 0,-1 3 0 15,6-1 0-15,-5 2 0 0,5-4 0 0,0 0 0 16,0-3 0-16,4-2 0 0,-4-1-23 15,5-5-115-15,-6-5-56 0,6-1-49 0,0-5-27 16,0-3-14-16,-1-5-2 0,-4 0 6 16,0-4 16-16,0-1 27 0,0-3 36 0,-6-1 37 15,2-2 44-15,-1 2 61 0,-5-2 73 16,0 2 55-16,0-2 41 0,-5 2 33 16,-1 3 29-16,2 0 8 0,4 1-11 0,-5 4-19 15,5 2-20-15,-5 1-18 0,5 3-9 16,0 6-9-16,0 3-6 0,0 1 3 0,0 7 8 15,0 0 3-15,0 6-8 0,5-1-13 16,0 3-11-16,-1 0-13 0,2 3-13 0,-1-3-13 16,5-3-10-16,-6 4-3 0,6-7-5 15,0 0-2-15,0-5-3 0,4-2 0 16,-3-1-2-16,-2-8-5 0,1 0 0 0,-1-3-4 16,1-2-11-16,0-7-15 0,0 2-19 15,-5-4-14-15,0 0-14 0,-1-3-6 0,2 1 5 16,-6-1 13-16,0 1 16 0,0-1 16 15,0 3 13-15,-6 0 10 0,6 1 6 0,-4 2-1 16,4 5-1-16,0 1 0 0,-5 2 0 16,5 3-2-16,0 3 0 0,0 5 2 0,0 0 4 15,5 4 1-15,-5 1 1 0,4 1 0 16,2 2-1-16,-2 1 0 0,1 0 0 0,5-1 0 16,0 1-2-16,0-4 2 0,4 1 1 15,1-5-1-15,0-1 0 0,0-3 0 16,5-2 0-16,-6-6-2 0,6 0 0 0,-5-2 1 15,-1-6 2-15,1 3-1 0,-6-6-4 16,1 0-4-16,0 1-1 0,-5-1-2 0,0 0-4 16,-5 0-7-16,0 0 1 0,0 0 1 15,-5 3 1-15,0 1 2 0,0-2 0 16,-4 4 10-16,-1-3 5 0,0 3 4 0,0 2 3 16,0 1 2-16,0 2 1 0,1 3 1 15,-1 3 9-15,0 2 9 0,5 4 10 16,-4 1 14-16,3 4 11 0,2 0 3 0,4 3-4 15,0-3-9-15,0 2-8 0,0 0-13 16,4 1-9-16,2-3-6 0,-2 0-3 0,6-4-4 16,0-1-1-16,0-4-3 0,-1 1-1 15,1-6 0-15,5-3-2 0,-5-2 5 0,-1-1-11 16,-3-2-15-16,3 0-18 0,-4-3-14 16,0-3-10-16,0 3-15 0,0-3 2 0,-5 0 11 15,0 3 6-15,0 1 7 0,0-2 8 16,0 1 7-16,-5 3 6 0,5 2 0 15,0 1 10-15,0 2 7 0,0 0 6 0,0 6 7 16,0 0 15-16,5 5 14 0,-5-2 13 16,0 4 11-16,5 2 3 0,-1 2-2 0,-4-1-10 15,6 4-8-15,-1-1-12 0,-1 1-10 16,2 0-6-16,-6-1-3 0,4 1-25 0,1-4-41 16,0 1-60-16,-5-3-97 0,0 0-168 15,0-2-243-15,0-4-287 0,-5 0-123 16,-4-5-27-16,3 0 50 0,-3 0 142 0,3-5 231 15</inkml:trace>
  <inkml:trace contextRef="#ctx0" brushRef="#br0" timeOffset="165406.775">18706 6850 694 0,'-10'-22'964'16,"1"2"134"-16,-1 4 106 0,5 2 84 15,-5 3-337-15,6 1-311 0,4 1-178 0,0 4-113 16,0 2-91-16,0 3-73 0,4 3-87 15,1 2-98-15,-5 6 0 0,5 3 0 0,-5 2 0 16,0 3 0-16,-5 1-73 0,5 0-183 16,-5 2-101-16,1-3-146 0,-2 0-189 15,1-2-221-15,1-7-147 0,-2 2-36 0,2-4 36 16,-1-2 121-16,-5-6 207 0,10-3 274 16</inkml:trace>
  <inkml:trace contextRef="#ctx0" brushRef="#br0" timeOffset="165597.831">18554 6555 41 0,'-4'-33'637'0,"-6"-1"179"16,5 7 124-16,0 2 91 0,0 1-42 0,5 4-224 15,-5 1-191-15,5 5-142 0,0 0-102 16,5 6-67-16,-5 0-47 0,0 5-43 0,5 3-39 16,0 3-29-16,-5 3-21 0,0 4-20 15,5 7-43-15,-10 2-77 0,5 3-99 16,-5 5-164-16,0 4-305 0,0 2-346 0,-5 3-160 15,6 3-39-15,-6-1 36 0,5 4 131 16,-1-4 287-16</inkml:trace>
  <inkml:trace contextRef="#ctx0" brushRef="#br0" timeOffset="165932.978">19682 6949 717 0,'0'-5'945'0,"0"-4"96"15,-5 1 53-15,-4 0 39 0,3-3-393 0,-3 0-312 16,-1-3-165-16,1 1-86 0,-6-4-47 16,0 0-33-16,0 3-26 0,1 0-21 0,-1 4-9 15,0 1-6-15,0 6-1 0,-5 3 4 16,6 6 12-16,-6 5 9 0,5 6 11 15,1 2 7-15,4 3 12 0,0 3 1 0,0 5-7 16,6-2-11-16,4 5-14 0,0-3-11 0,4-2-13 16,6-1-11-16,0-2-9 0,4-5-14 15,6-4-30-15,5-7-54 0,-5-4-64 16,4-8-81-16,1-5-123 0,-1-6-179 0,-4-5-207 16,5-3-194-16,-6-6-107 0,-4-2-11 15,-1-3 77-15,1-3 158 0,-6 0 221 16</inkml:trace>
  <inkml:trace contextRef="#ctx0" brushRef="#br0" timeOffset="166537.434">19716 6630 21 0,'-4'-34'518'0,"-2"7"157"0,2 1 143 0,-1 8 132 16,0 4-40-16,5 8-119 0,-5 4-110 15,0 4-90-15,0 6-84 0,5 6-78 0,-5 2-56 16,5 7-37-16,0 5-31 0,0 2-33 16,5 6-258-16,0 2-14 0,-5 4 0 15,10-1 0-15,-5 3 0 0,4-2 0 0,6-4 0 16,-5 1 0-16,5-6 0 0,4-3 0 15,1-2 0-15,0-9 0 0,5 1 0 0,-6-10 0 16,5-1 0-16,-4-7 0 0,0-2 0 16,-6-5-1-16,6-4-203 0,-10-4 12 0,4-1 29 15,-3-2 32-15,-7-1 28 0,1-2 24 16,0 3 19-16,-5-4 12 0,-5 1 11 16,0-1 10-16,1 4 8 0,-7-1 6 0,1 3 5 15,1 4 1-15,-6 1 4 0,5 4 8 16,0 5 16-16,1 2 20 0,-1 4 24 0,0 2 22 15,0 6 19-15,5-1 13 0,-4 4 1 16,9 2-2-16,0 1-7 0,0-1-14 0,4 3-14 16,6-2-16-16,0-4-14 0,0 1-51 15,5-4-2-15,-1-1 0 0,1-5 0 16,0-4 0-16,-5 0 0 0,5-6-46 0,-6 0-60 16,1-4-31-16,0-2-25 0,-1-2-6 15,-3-3 5-15,-2 0 12 0,-4 1 17 0,0-1 20 16,0 1 21-16,0-5 19 0,-4 5 18 15,-2 2 17-15,6 0 13 0,-4 0 12 16,-1 5 10-16,5 1 16 0,-5 2 25 0,5 6 34 16,-5 2 35-16,5 4 45 0,0 1 50 15,0 4 47-15,5 3 38 0,-5 3 31 0,5 1-259 16,0 4-58-16,5 5 0 0,-6 1 0 16,6 5 0-16,-5-3 0 0,0 5 0 15,0 1 0-15,0-3 0 0,0 2 0 0,-5-2 0 16,4 0 0-16,-4-3 0 0,-4-2 0 0,4-4 0 15,-5-2 0-15,0-3 0 0,-5-5 0 16,0-1 0-16,1-5 0 0,-6-5 0 0,0-1 0 16,1-5 0-16,-1-2 0 0,-5-7 0 15,0-2 0-15,1-5 0 0,-1-6-789 0,0-6-565 16,-4-5-40-16,4-6 59 0,5-7 109 16,-4-7 194-16,4-2 315 0</inkml:trace>
  <inkml:trace contextRef="#ctx0" brushRef="#br0" timeOffset="166720.946">19785 6594 507 0,'5'-31'888'0,"0"3"136"0,0 4 97 16,0 4 82-16,5 4-243 0,-5-1-301 15,5 7-181-15,-1-2-103 0,1 6-75 0,5 1-68 16,-6 2-59-16,11 3-51 0,-5 3-39 16,0 2-31-16,-1 4-38 0,1 2-14 0,0 0-41 15,-6 3-95-15,1 2-96 0,-5 1-140 16,0 2-232-16,-10 1-306 0,5-1-197 0,-9 3-55 15,-2-3 23-15,1 0 101 0,-4 1 213 16,-6 0 312-16</inkml:trace>
  <inkml:trace contextRef="#ctx0" brushRef="#br0" timeOffset="166907.537">19471 6717 768 0,'-14'-2'977'0,"-6"-1"113"0,10-2 82 16,-4 2 64-16,9-3-397 0,0 3-299 15,5-2-147-15,10 0-85 0,0-1-67 0,4 3-52 16,6-2-49-16,-1 2-41 0,11 3-47 16,-6 0-59-16,11 3-84 0,-6-1-108 0,0 4-176 15,6 2-314-15,-1 3-339 16,1-2-153-16,3-1-31 0,2 0 46 0,4-2 145 16,5-1 297-16</inkml:trace>
  <inkml:trace contextRef="#ctx0" brushRef="#br0" timeOffset="167328.524">20585 6541 202 0,'-10'-8'863'16,"-1"0"169"-16,2-1 93 0,-1 4 65 0,0-1-61 16,5 1-382-16,1 5-262 0,4 0-127 15,-6 5-56-15,12 3-34 0,-6 6-20 16,9 2-14-16,-4 4-226 0,0 5-8 0,5 3 0 15,-5 5 0-15,5 3 0 0,-5 2 0 16,5 3 0-16,-6 1 0 0,1-4 0 16,0 1 0-16,0-3 0 0,0-3 0 0,0-3 0 15,0-2 0-15,-5-6 0 0,4-5 0 16,-4-1 0-16,0-4 0 0,-4-5 0 0,-1-1-72 16,-5-3-247-16,0-6 39 0,1-3 54 15,-6 1 59-15,0-6 55 0,0 0 42 0,1-6 29 16,-1 1 22-16,-5-1 19 0,6-2 20 15,-1-1 22-15,5 1 22 0,0 0 21 16,1 0 22-16,3 2 19 0,2-2 9 0,4 2 5 16,0 1-2-16,4 2-6 0,2 0-16 15,8 0-19-15,-4 3-22 0,4 3-46 0,1 0-29 16,0 2 0-16,4 1 0 0,1 2-44 16,4 3-138-16,1 3-112 0,0-1-185 15,-1 4-279-15,1 2-292 0,-6-2-112 0,6 5-9 16,-1 0 58-16,-4 0 161 0,0 3 270 15</inkml:trace>
  <inkml:trace contextRef="#ctx0" brushRef="#br0" timeOffset="168181.327">20810 7054 532 0,'-15'11'920'16,"5"1"128"-16,0-5 79 0,6 2 63 15,-6-1-263-15,10-5-342 0,0 0-216 0,5-3-120 16,0-6-72-16,5 0-61 0,-1-2-48 15,1-2-30-15,5-2-17 0,0-4-8 0,-5-1-5 16,4 1-3-16,-4-4-3 0,0 4-2 16,0-3-4-16,-10 2-8 0,5 0-8 0,-1-2-6 15,-4 5-3-15,0-3 0 0,0 7 3 16,-4-1 5-16,4 3 7 0,-5 4 5 0,5 2 8 16,-6 2 13-16,6 2 22 0,-4 4 31 15,-1 2 38-15,5 1 40 0,-5 1 39 16,5 2 29-16,0 2 17 0,0-1-219 0,5 1-9 15,0 3 0-15,-1-1 0 0,7 1 0 16,-1-1 0-16,-1 1 0 0,6-4 0 0,-1 1 0 16,1 0 0-16,0-6 0 0,4 1 0 15,1-1 0-15,0-6 0 0,-6-2 0 0,6 0 0 16,0-2 0-16,-5-3 0 0,-1-4 0 16,1-2 0-16,-6 0 0 0,2-3 0 0,-7 3 0 15,1-3 0-15,-5 0 0 0,0 1 0 16,-5-3 0-16,1 2 0 0,-2 0 0 15,-3 0 0-15,-1 3-20 0,0 0-6 0,0 3 4 16,0 2 3-16,6 3 3 0,-6 0 2 16,5 3 7-16,0 3 18 0,0 3 20 0,0-1 21 15,1 3-22-15,-2 1-30 0,6 2 0 16,0 0 0-16,0 3 0 0,6-3 0 0,-2 2 0 16,1 1 0-16,0-2 0 0,0-4 0 15,0 3 0-15,5-3 0 0,0-3 0 16,-6 1 0-16,6-3 0 0,-5-3 0 0,5-3 0 15,-1-3 0-15,-4 1 0 0,5 0 0 16,-5-7 0-16,5 2 0 0,-5-2 0 16,5 1 0-16,-6 1-65 0,2-4-9 0,3 2 23 15,-4 2 23-15,0-2 23 0,5 4 25 16,-5 2 27-16,-1 1 30 0,2 0 2 0,-1 5-79 16,-1 0 0-16,2 2 0 0,-2 4 0 15,1 5 0-15,-5-3 0 0,0 6 0 16,0-3 0-16,0 3 0 0,0 2 0 0,0-1 0 15,0 1 0-15,0-5 0 0,5 2 0 16,-5-1 0-16,0-4 0 0,5-2 0 0,0-4 0 16,0 1 0-16,0-6 0 0,-1-2 0 15,6-4 0-15,-5-2 0 0,5-2 0 0,0-1 0 16,0 0-128-16,-5-3 24 0,4 4 41 16,1-1 29-16,0 3 21 0,-5 0 22 15,4 5 30-15,-3-2 37 0,-2 5 36 0,1 3-6 16,1 0-106-16,-6 3 0 0,4 5 0 15,-4 1 0-15,5-1 0 0,0 3 0 0,-5 3 0 16,5-1 0-16,5 2 0 0,-5-2 0 16,-1 1 0-16,2-1 0 0,-2-1 0 15,1-1 0-15,0 0 0 0,-5-6 0 16,5 4-307-16,-5-6-338 0,0-1-159 0,-5 0-174 16,5-2-129-16,-5-2-18 0,-4-3 61 15,3 2 139-15,2-3 210 0,-1-2 251 0</inkml:trace>
  <inkml:trace contextRef="#ctx0" brushRef="#br0" timeOffset="168405.266">21158 6731 496 0,'-20'-16'890'16,"1"2"148"-16,4 0 107 0,0 3 100 0,1 1-215 16,4 1-278-16,0 1-188 0,6 2-120 15,-2 1-89-15,6-1-123 0,6 0-232 0,-2 1 0 16,6 2 0-16,0 1 0 0,0 2 0 15,4 0 0-15,1 0 0 0,0 2 0 0,4 4 0 16,-4 0 0-16,4 2 0 0,1 3-55 16,-5 0-330-16,5 2-137 0,4 1-174 15,0 3-219-15,6-4-162 0,-1 1-39 0,5-2 35 16,1-2 115-16,-1-4 191 0,1-1 273 16</inkml:trace>
  <inkml:trace contextRef="#ctx0" brushRef="#br0" timeOffset="168711.458">21854 6721 203 0,'-4'-4'858'0,"-2"2"166"16,2-1 85-16,-1-2 44 0,0-4-83 16,5 4-360-16,0-1-243 0,-5 1-98 0,5-1-27 15,0 3 2-15,5 1 8 0,-5 2-162 16,5 0-190-16,0 2 0 0,-1 1 0 15,6 6 0-15,0-1 0 0,0 3 0 0,0 2 0 16,0 7 0-16,5 0 0 0,-6 4 0 16,1 1 0-16,-5 5 0 0,5 1 0 0,-10 1 0 15,4 2 0-15,-8 1 0 0,-1-1 0 16,0 2 0-16,0-3 0 0,-5 3 0 0,1-6 0 16,-1 1 0-16,-1-4 0 0,2-2 0 15,-1-3 0-15,0-6 0 0,1 1 0 0,-1-3-423 16,0-6-1136-16,0 0 13 0,5-2 113 0,0-6 167 15,1 0 225-15,4-3 388 0</inkml:trace>
  <inkml:trace contextRef="#ctx0" brushRef="#br0" timeOffset="168884.533">22090 7170 773 0,'5'0'1127'16,"5"2"84"-16,-6-2 10 0,1 0 1 15,0 0-384-15,-5 0-467 0,5-2-288 0,0 2-134 16,-5 0-144-16,0 2-266 0,0-2-357 16,0 3-193-16,-5-3-86 0,5 3-1 15,-5-3 104-15,0 3 248 0</inkml:trace>
  <inkml:trace contextRef="#ctx0" brushRef="#br0" timeOffset="211177.195">7835 7440 238 0,'-4'0'307'0,"4"0"26"0,0 0-43 16,0 0-64-16,0 0-57 0,0 0-40 0,0 0-31 15,0 0-25-15,0 0-16 0,0 0-12 16,0 0-11-16,0 0-6 0,0 0-2 0,0 0 1 15,0 0 5-15,0 0 7 0,0 0 8 16,0 0 10-16,0 0 9 0,0 0 5 0,0 0 5 16,0 0 2-16,0 0 0 0,0 0-1 15,0 0 1-15,0 0 5 0,0 0 4 0,0 0 9 16,0-2 9-16,0 2 10 0,0 0 10 16,0-3 7-16,0 3 6 0,0-3 5 15,0 3 6-15,0-3 10 0,-6 3 11 0,6-2 13 16,0 2 11-16,0-3 8 0,0 3-2 15,0 0-10-15,0 0-20 0,0-3-21 16,0 3-26-16,-4 0-26 0,4 0-20 0,0 0-14 16,0 0-9-16,0 0-7 0,0 0-1 15,0 0-2-15,0 0 1 0,0 0 1 16,0 3 2-16,0-3 1 0,0 3 0 0,4-1 2 16,-4 4 2-16,6-1-4 0,-6 4-1 15,4-1-4-15,1 0-5 0,0 3-7 0,0 0-5 16,5 1-4-16,-5-2-2 0,5 4-4 15,-5 0-5-15,5 0-4 0,-1-1-4 0,1 1-4 16,-1-2 5-16,1 1 1 0,5-2 4 16,-5 1 0-16,0-2 0 0,0-1-8 0,4 1-25 15,-4-1-41-15,0-4-58 0,-5 1-108 16,4 0-159-16,2-4-189 0,-7 0-194 16,2 2-160-16,-2-2-47 0,1-4 52 0,0 2 129 15,0-4 185-15</inkml:trace>
  <inkml:trace contextRef="#ctx0" brushRef="#br0" timeOffset="211725.134">7821 7412 346 0,'-5'0'494'16,"5"0"83"-16,-5 0 71 0,5-2-67 15,0 2-74-15,0 0-56 0,-5 0-35 0,5 0-31 16,0 0-31-16,0 0-39 0,0 0-45 16,0 0-45-16,0 0-37 0,0 0-33 15,0 0-22-15,0 2-13 0,0-2-2 0,0 4-1 16,0-4 0-16,0 5-3 0,5 1 1 15,-5-1-1-15,5 3-5 0,0 3-10 0,-1-2-10 16,6 2-12-16,-5 3-12 0,5 0-14 16,0-1-10-16,0 1-11 0,0 0-10 15,4 0-8-15,-4-4 0 0,0 4 0 0,4 0-1 16,-3-3 1-16,3 0 2 0,-4 1 0 16,0-5-11-16,4 5-20 0,-4-7-32 0,0 3-38 15,0-2-44-15,-6-1-51 0,7 1-74 16,-7-4-117-16,2 4-154 0,-2-4-176 0,1 2-188 15,-5-2-94-15,5-2-1 0,0 0 92 16,-5 3 162-16,0-3 200 0</inkml:trace>
  <inkml:trace contextRef="#ctx0" brushRef="#br0" timeOffset="214314.006">11743 8047 273 0,'-5'-19'497'0,"1"3"102"16,-1-4 97-16,0 4 6 0,0 2-52 0,5 0-46 15,-5 0-50-15,5 3-60 0,0 0-63 16,0 3-69-16,0 2-79 0,0 1-46 0,0 5-15 15,0 0-2-15,5 0 9 0,-5 8 7 16,5 1-5-16,0 4-13 0,0 6-25 0,-5 6-30 16,4 3-66-16,1 2-97 0,0 3 0 15,0 3 0-15,-5 0 0 0,5 0 0 16,-5 0 0-16,5-3 0 0,-5 0 0 0,5-3 0 16,-5 1 0-16,0-7 0 0,5-5 0 0,-5 1 0 15,0-6 0-15,0-3 0 0,5-3 0 16,-5 0 0-16,0-2 0 0,5-6 0 0,-5 2 0 15,4-4 0-15,2-1 0 0,-2 0 0 16,6-3 0-16,0 2 0 0,4-2 0 16,1 0 0-16,0 1 0 0,5-1 0 0,4 4 0 15,1-1 0-15,-1 3 0 0,5 0 0 16,1 0 0-16,-1 0-18 0,1 0-346 16,-1 3-175-16,1-1-241 0,-1-2-261 0,1 0-110 15,-1 0-10-15,-4-2 57 0,-1-1 149 16,-4 0 252-16</inkml:trace>
  <inkml:trace contextRef="#ctx0" brushRef="#br0" timeOffset="-214621.616">12386 8262 626 0,'-10'-13'847'15,"-4"1"136"-15,-1 2 89 0,0-1-22 0,-5 0-218 16,1 0-217-16,-1 2-175 0,0 1-107 16,5 2-72-16,1 1-57 0,-6 5-51 15,10 2-42-15,-5 4-27 0,6 2-11 0,-1 4-6 16,1 1-3-16,3 3 1 0,2 4 0 15,-1-1-9-15,10 0-12 0,-5 4-11 16,4-4-10-16,6 0-7 0,1-2-6 0,-2-4-7 16,6-1-3-16,-1-4-2 0,6-2-4 15,-6-4-5-15,7-4 3 0,-7-1-1 0,1-5-6 16,0-1-5-16,-1-2-1 0,-4 0 4 16,0 0-4-16,0-2 3 0,-5-1 6 15,-1 0 5-15,2-3 2 0,-6 3 1 0,0 0 2 16,0 0 0-16,-6 4 1 0,6-2 1 0,-4 2 3 15,4 2 4-15,-5 2-4 0,5 1-2 16,0 1-1-16,0 4-1 0,0 4-1 0,0 1 0 16,0 1 6-16,0 5 9 0,5 0 8 15,-1-1 8-15,2 4 4 0,3 0 0 16,1 0-2-16,-5 0-6 0,9 0-5 0,-4-3-6 16,5 0-5-16,0-6-8 0,0 1-1 15,-1-4 0-15,-4-2 0 0,4-2 0 0,1-2-8 16,-5-3-14-16,0 1-4 0,0-5-4 15,0 3-1-15,-6-3 4 0,-4-1 2 0,6 2 5 16,-6-2 4-16,0 2 1 0,-6-2 1 16,2 4 0-16,4-3 2 0,-5 2 0 15,0 5 2-15,5-2 3 0,-5 1-2 0,5 1 2 16,-5 2-1-16,5 4 1 0,0 2 0 16,0 1 5-16,5 3 6 0,-5 1 2 15,5 2 1-15,0-1 3 0,0 4-3 0,-1 0-2 16,2-3-6-16,3 3-41 0,1 0-75 15,-5-3-92-15,5-3-143 0,-1 1-214 0,-3-5-273 16,3 0-217-16,-4-4-66 0,0-4 17 16,0 0 106-16,0-8 194 0,-5 1 263 0</inkml:trace>
  <inkml:trace contextRef="#ctx0" brushRef="#br0" timeOffset="-214471.495">12508 8033 152 0,'-19'-27'763'0,"-1"2"186"16,0 3 122-16,6 0 85 0,-1 6-86 0,0 2-279 15,6 2-266-15,3 4-174 0,2 0-115 16,-1 5-81-16,5 3-62 0,5 6-84 16,-1 1-102-16,2 8-160 0,-2 4-279 15,1 0-368-15,5 6-192 0,0 3-64 0,-5 2 23 16,5 3 120-16,-1 0 254 0</inkml:trace>
  <inkml:trace contextRef="#ctx0" brushRef="#br0" timeOffset="-214299.412">12469 8632 33 0,'-14'13'876'0,"-1"-4"220"15,5-6 166-15,-5 0 101 0,5-3 53 16,1-3-472-16,3-3-360 0,6-2-231 0,0 0-225 16,10-3-207-16,-5 0-231 0,5 3-338 15,5-4-388-15,0 1-189 0,-1 0-45 0,11 0 49 16,-1-3 148-16,1 1 294 0</inkml:trace>
  <inkml:trace contextRef="#ctx0" brushRef="#br0" timeOffset="-213846.651">13096 8108 758 0,'-14'-14'970'0,"4"0"146"0,-4 1 107 16,-6 1 54-16,5 1-316 0,1 0-260 0,-1 1-160 15,0 4-111-15,5-3-216 0,0 7-214 0,6-1 0 16,-6 6 0-16,5 3 0 0,-5 5 0 16,5 2 0-16,5 4 0 0,-10 5 0 15,10 2 0-15,0 2 0 0,0 1 0 0,0 3 0 16,10-3 0-16,0 1 0 0,0 0 0 0,4-3 0 16,1 0 0-16,10-4 0 0,-6-1 0 15,6-6 0-15,-1-3 0 0,1-3 0 0,4-2 0 16,-4-6 0-16,-1-3 0 0,1-2 0 0,0-1 0 15,-6-5 0-15,-4 0 0 0,0-3 0 16,-6 1 0-16,1-1 0 0,-5-3 0 16,0-3 0-16,-5 4 0 0,-5 0 0 0,0-4 0 15,-5 0 0-15,1 5 0 0,-1-2 0 16,-5 3 0-16,5 3 0 0,0 5 0 0,0 1 0 16,1 2 0-16,-1 6 0 0,0 0 0 15,5 5 0-15,1 3 0 0,-2 3 0 16,6-1 0-16,0 4 0 0,6 3 0 0,-2-2 0 15,6 2 0-15,0 0 0 0,4-1 0 16,1-3 0-16,0 0 0 0,4-4 0 0,-4-4 0 16,5-2 0-16,-1-4 0 0,-4-4-661 15,0-4-686-15,0-5-66 0,-1-5 54 0,1-4 115 16,0-2 199-16,-5-3 299 0</inkml:trace>
  <inkml:trace contextRef="#ctx0" brushRef="#br0" timeOffset="-213702.662">13406 7926 610 0,'-10'-37'979'0,"0"7"201"15,0 3 175-15,-4 5 132 0,4 6-248 16,0-1-300-16,0 8-537 0,6 4-402 0,-7 2 0 16,7 9 0-16,-2 2 0 0,2 6 0 0,-1 5 0 15,0 4 0-15,0 1 0 0,0 4-807 16,0 2-649-16,0 0-62 0,1 0 63 16,-2-1 155-16,2-2 305 0,4 0 466 0</inkml:trace>
  <inkml:trace contextRef="#ctx0" brushRef="#br0" timeOffset="-212619.763">7850 10177 100 0,'-5'0'376'0,"5"2"79"15,-5-2 70-15,5 0-20 0,0 0-49 16,-5 0-27-16,5 0-17 0,0 0-3 0,0 0 7 15,0 0-2-15,0 0-19 0,0 0-27 16,0 0-37-16,0-2-46 0,0-1-49 16,0-3-32-16,5 3-16 0,-5-2-13 0,5 0-8 15,0-4-12-15,0 1-16 0,0-1-19 16,5 2-24-16,-5-5-24 0,4 4-23 0,6-3-18 16,-5 3-16-16,-1 2-8 0,6 1-7 15,0 2-1-15,0 0-3 0,-1 1-5 0,1 2-22 16,0 0-40-16,-1 2-55 0,1 1-75 15,-5 2-136-15,5-2-220 0,-10 3-262 16,5 2-184-16,-6-2-67 0,2-1 13 0,-2 1 102 16,-4-4 205-16,5-2 278 0</inkml:trace>
  <inkml:trace contextRef="#ctx0" brushRef="#br0" timeOffset="-212152.712">7850 9876 250 0,'-5'0'543'0,"5"3"141"16,-5-3 131-16,5 0 28 0,0 3-77 15,-5-3-99-15,5 2-101 0,0-2-108 0,0 0-107 16,0 0-87-16,0 0-55 0,0 0-40 16,0-2-34-16,5 2-23 0,-5-3-20 0,5 0-22 15,-5 0-23-15,5-2-17 0,-5-1-13 16,5 0-9-16,-5-2-4 0,5 3-7 0,-5-4-1 15,0 1-4-15,0 3 0 0,0-4-1 16,0 4-1-16,0-3 5 0,0 2 2 16,0 1 3-16,0 2 3 0,0 0 0 0,-5 0 0 15,5 1-8-15,0 2-1 0,0 0-3 16,5 2 1-16,-5 1 0 0,5 0 2 0,-5 5 6 16,5-2 0-16,0 5 2 0,4-3-1 15,-3 6-15-15,-2-3-46 0,6 6-74 16,0-4-157-16,-6 1-274 0,6 0-320 0,-5 0-154 15,5-4-46-15,0 4 26 0,0-2 131 16,0-2 258-16</inkml:trace>
  <inkml:trace contextRef="#ctx0" brushRef="#br0" timeOffset="-211427.477">7801 10171 74 0,'0'-3'194'0,"5"3"18"0,-5-3 20 16,0 3 18-16,0-2 8 0,0 2 2 15,0 0-7-15,0-3-8 0,0 0-13 16,0 3-8-16,0-2-5 0,0 2 0 0,0-3 6 16,0 3 15-16,0-3 21 0,0 3 25 15,0-3 30-15,0 3 21 0,0 0 7 0,0 0-6 16,0 0-16-16,0 0-28 0,-5 0-36 15,5 0-38-15,0 0-32 0,0 0-28 0,0 0-28 16,-5 3-28-16,5-3-24 0,-5 3-22 16,5 0-15-16,-4-3-13 0,-2 5-8 0,2-2-2 15,-1 2 0-15,-1 1 1 0,2 2 3 16,-6 1 1-16,5 1 3 0,-5 2-1 16,5-2-5-16,-5 5-4 0,6-2-1 0,-6 1-4 15,5 3-5-15,-5-4-2 0,5 4-3 16,0 2-1-16,1-3-2 0,-2 4 1 15,2-3 1-15,-1 2-1 0,5-2 2 0,0-1 1 16,0 0 2-16,0 1-2 0,0-3 0 16,0 0-2-16,0 0 0 0,5-4-2 0,-5-1-2 15,0-1-5-15,4 1-21 0,2-5-32 16,-6 2-39-16,4-3-48 0,1 3-62 16,-5-6-102-16,5 0-141 0,0 0-176 15,-5-3-188-15,5-3-138 0,-5 0-36 0,0 2 54 16,5-5 135-16,-5 1 191 0</inkml:trace>
  <inkml:trace contextRef="#ctx0" brushRef="#br0" timeOffset="-211125.293">7541 10369 382 0,'-5'0'565'0,"1"0"130"16,-2 0 128-16,1 0-16 0,1 0-82 16,4 0-92-16,-6 0-94 0,6 0-102 15,0 0-101-15,0 0-83 0,0 0-45 0,0-2-21 16,6 2-10-16,-2 0-1 0,7 0-9 16,-7 0-20-16,6 0-25 0,5 0-29 15,-6 0-26-15,6 2-26 0,0 2-20 0,-1 1-23 16,1-2-56-16,0 0-72 0,5 2-92 15,-5 1-159-15,-1-4-243 0,1 4-274 16,-1-3-155-16,1 2-41 0,-5-5 33 0,5 3 129 16,-5-3 227-16,-1-3 279 0</inkml:trace>
  <inkml:trace contextRef="#ctx0" brushRef="#br0" timeOffset="-210553.811">7291 10210 170 0,'-10'0'457'0,"0"-3"89"0,1 0 81 0,-1 0 25 16,0 1-81-16,5 2-42 0,0 0-28 15,1-3-41-15,-2 3-42 0,2 0-53 16,-1 0-62-16,5-3-68 0,-5 3-53 0,5 0-29 16,0 0-16-16,0-2-9 0,0 2-7 15,0-4-1-15,5 2-2 0,-5-1-3 0,5 0-8 16,-1 1-12-16,-4-4-11 0,6 3-16 15,-2 0-17-15,1 1-14 0,0 2-9 0,5-3-11 16,-5 3-6-16,0 0-4 0,-1 0-1 16,-4 0-2-16,5 3 0 0,1-1 1 15,-6 1-1-15,0 3-1 0,0-1-2 0,0 3 1 16,0 1-2-16,-6 2 0 0,6 0-1 0,-5 0 0 16,5 3 0-16,-4-3-2 15,4 3 0-15,-5-4-1 0,5 5 1 0,-5-4 1 16,5-1-1-16,0 2 1 0,0-1 0 15,0-3 1-15,0 0-1 0,0 0 0 0,5 0 0 16,-5-2 1-16,5 0 0 0,-5-1-1 16,4-2 1-16,1 0 1 0,1-3 2 0,-2 0 1 15,1 0-1-15,5-3 4 0,0 0-1 16,-1-2-2-16,6-1-21 0,0 0-50 0,-1 1-76 16,7-3-166-16,-7 2-310 0,1-2-327 15,9-1-152-15,-4 2-45 0,4-7 30 0,1 3 136 16,-1-3 297-16</inkml:trace>
  <inkml:trace contextRef="#ctx0" brushRef="#br0" timeOffset="-208937.408">13994 8298 22 0,'-5'6'819'0,"0"-3"194"15,-4-1 126-15,-1 1 77 0,0 0 52 16,0 0-430-16,0-3-282 0,6 2-167 0,-2 1-111 16,2-3-72-16,-1 0-51 0,5 0-84 15,5 0-100-15,-5 0-100 0,4 0-113 0,2 0-170 16,3-3-249-16,-4 3-273 0,0-2-167 16,0 2-41-16,5-6 38 0,-10 3 131 15,4-2 230-15,2-1 289 0</inkml:trace>
  <inkml:trace contextRef="#ctx0" brushRef="#br0" timeOffset="-208795.782">13940 8207 192 0,'-9'-8'648'0,"3"3"165"0,-3-4 123 0,3 4 68 15,2-4-157-15,-1 4-222 0,0-3-180 16,0 2-154-16,5 0-120 0,0 1-70 16,0-1-82-16,5 3-146 0,0 3-235 0,0 0-290 15,-1 0-214-15,7 0-112 0,-1 0-25 16,-1 0 87-16,6-2 202 0,-1-1 272 0</inkml:trace>
  <inkml:trace contextRef="#ctx0" brushRef="#br0" timeOffset="-208325.046">14637 7738 346 0,'0'-2'847'0,"-6"-1"139"16,2 3 86-16,-1 0 54 0,0 3-163 16,0 2-334-16,0 3-208 0,-5 6-111 0,6 3-67 15,-6 5-40-15,5 3-38 0,-1 7-45 16,2 4-32-16,-1 3-20 0,0 5-14 0,5-3-14 16,-5 3-11-16,5-2-7 0,0-3-8 15,0-3-7-15,0-7-5 0,5-3-2 0,0-4-3 16,-5-6-11-16,5-2-8 0,-5-3-5 15,4-8-8-15,2-3-13 0,-1-5-11 16,-1-6-1-16,-4-3 0 0,6-8 1 0,-6 0 3 16,0-6 12-16,0-3 10 0,0-2 10 15,-6 1 5-15,2-8 5 0,4 2 5 0,-5-1 4 16,-1 3 5-16,6 3 3 0,0 3 4 16,0 5 4-16,0 3 3 0,6 6 9 15,-1 2 12-15,-1 6 13 0,2 5 15 0,-2 3 12 16,6 5 9-16,0 4-1 0,0 5 0 15,4 2-4-15,1 6-6 0,0 2-9 0,0 4-7 16,-1 5-10-16,6 1-9 0,-1 1-12 16,1-1-11-16,0 2-9 0,-1-3-43 0,-4-1-73 15,5-1-88-15,-5-3-115 0,-6-4-191 16,1-2-263-16,0-2-260 0,-5-3-99 16,-1-4-4-16,-4-4 68 0,0-1 164 0,-4-2 254 15</inkml:trace>
  <inkml:trace contextRef="#ctx0" brushRef="#br0" timeOffset="-208150.513">14617 8216 368 0,'-30'-17'772'0,"6"0"151"16,-1 3 102-16,6 0 70 0,4 4-221 15,0-2-232-15,11 5-186 0,4-4-126 0,0 2-82 16,4 1-66-16,11 2-58 0,0-2-41 16,4 2-29-16,1 4-22 0,9-4-21 15,-4 6-9-15,9 0-51 0,-4 0-83 0,-1 3-153 16,5-3-259-16,1 3-323 0,-6-3-189 15,6-3-56-15,-6 3 25 0,-4-3 123 0,4-3 240 16</inkml:trace>
  <inkml:trace contextRef="#ctx0" brushRef="#br0" timeOffset="-207739.531">15097 7873 161 0,'-4'-8'790'0,"-7"2"187"0,7 1 125 16,-6 2 87-16,5 1-76 0,0 2-291 0,0 0-241 15,0 5-142-15,5 0-88 0,5 4-48 16,-5 5-31-16,5 2-181 0,5 7-91 16,-5-2 0-16,0 7 0 0,5 3 0 0,-1 1 0 15,-3 4 0-15,3-2 0 0,1-2 0 16,0-1 0-16,-5-1 0 0,5-3 0 16,-6-5 0-16,1 1-256 0,0-6-234 15,-5-4-108-15,0-2-120 0,0-2-125 0,-5-4-89 16,0-5-24-16,-5-5 6 0,1-1 92 15,-1-5 162-15,-5-3 238 0,1-5 249 0,-6 0 219 16,0-7 218-16,1-3 195 0,-6-2 196 0,1-2 162 16,-1-3 61-16,6 3-8 0,-1 3-47 15,6 2-77-15,3 1-114 0,1 1-143 16,6 2-92-16,4 5-59 0,0-3-45 0,10 5-40 16,-1 0-36-16,6 3-44 0,5 1-39 15,-1 4-30-15,1 1-23 0,5 3-30 0,-1 2-15 16,5 3 0-16,0 3 0 0,1-1-52 15,5 7-84-15,-6 2-91 0,0 0-132 16,0 3-237-16,1-1-329 0,-5 1-196 0,4-1-48 16,-4 2 26-16,-1-2 98 0,1 2 221 15,-6-5 326-15</inkml:trace>
  <inkml:trace contextRef="#ctx0" brushRef="#br0" timeOffset="-207294.132">15455 7876 718 0,'-14'-5'972'0,"-1"2"136"0,0 0 105 16,0 0 77-16,5 0-358 0,1 1-314 16,4 2-183-16,0 0-118 0,5 2-75 15,0 4-51-15,5 0-42 0,0 5-143 0,0 0-6 16,5 6 0-16,-1 1 0 0,-3 4 0 16,3 0 0-16,-4 7 0 0,5 1 0 0,-5 0 0 15,4-2 0-15,-3 2 0 0,3-3 0 16,-4-2 0-16,0 0 0 0,5-5 0 15,-5-1 0-15,-1-5 0 0,2-1 0 0,-1-4 0 16,-5-1 0-16,4-2 0 0,-4-6 0 16,0 0 0-16,-4-4 0 0,4-1 0 0,-5-3 0 15,-1-1 0-15,2 1 0 0,-1-2 0 16,5 1 0-16,-5-2 0 0,0 3 0 16,5-3 0-16,-5-1 0 0,5-1 0 0,0 2 0 15,-5-3 0-15,5-3 0 0,0 1 0 16,0 0 0-16,0-4 0 0,-5 4 0 0,5-1 0 15,0 3 0-15,0 1 0 0,-4 2 0 16,4 0 0-16,0-1 0 0,-6 7 0 16,6-3 0-16,-4 2 0 0,4 3 0 0,0-2 0 15,0 2 0-15,0 0 0 0,-5 0-90 16,5 3-144-16,0 0-35 0,0 0-38 0,-5 0-57 16,5 0-86-16,-5 3-108 0,5-3-122 15,-5 0-122-15,5 0-128 0,0 3-12 0,0-3 72 16,0-3 132-16,-5 3 164 0</inkml:trace>
  <inkml:trace contextRef="#ctx0" brushRef="#br0" timeOffset="-206640.728">15377 7857 600 0,'-5'0'833'0,"0"0"144"15,-4 0 98-15,3 0-12 0,-3 0-198 16,4 0-209-16,0-3-181 0,5 3-126 0,0-3-82 16,0 1-59-16,0-4-53 0,10 0-40 0,-5 1-16 15,5 0 3-15,-1-1 2 0,1-2-2 16,5 2-2-16,0-2-54 0,-1 5-46 0,6-2 0 16,-6 2 0-16,1 3 0 15,4 3 0-15,2 0 0 0,-7-1 0 0,1 4 0 16,0 2 0-16,0 3 0 0,-6 3 0 15,-5 0 0-15,2 2 0 0,-1 4 0 0,-5-1 0 16,-5 0 0-16,-1 3 0 0,2-3-149 0,-5 3-143 16,-2-2-31-16,7-3 2 0,-6-1 14 15,0-2 16-15,0-4 16 0,5-1 30 16,-4-4 35-16,3 1 34 0,2-3 34 0,4-3 44 16,-5 0 42-16,5-3 30 0,5 0 25 15,-1 0 41-15,6 1 44 0,0-1 30 16,0-2 23-16,4 1 24 0,1 2 18 0,0-1-4 15,0 0-7-15,4 3 14 0,-4 3 10 16,-1 2 8-16,1 1 12 0,-5 2-2 0,5 4-4 16,-5-2-16-16,-1 5-19 0,-3-2-24 15,-2 4-34-15,-4 2-82 0,0-2-31 0,-4 2 0 16,4-2 0-16,-10-1 0 0,5 1 0 16,-5-4 0-16,5-2 0 0,-9 3 0 15,3-5 0-15,-3-1 0 0,-1-3 0 0,0-2-91 16,1 0-141-16,-1-3-106 0,-5-3-172 15,1-2-234-15,-6-6-275 0,6 0-108 16,-6-3-12-16,0-6 58 0,1 1 153 0,4-4 248 16</inkml:trace>
  <inkml:trace contextRef="#ctx0" brushRef="#br0" timeOffset="-206212.203">14534 7562 4 0,'-15'-3'735'0,"0"3"183"0,0-3 114 16,5 3 80-16,1 0 33 0,4 3-318 0,0 0-231 16,0-1-121-16,10 4-60 0,-5 0-36 15,10-4-34-15,-1 4-137 0,1-4-208 16,10-2 0-16,-5 0 0 0,9-2 0 0,-4-4 0 15,5-2 0-15,4 0 0 0,-5-3 0 16,6-3 0-16,-6 3 0 0,6-3 0 0,-6 1 0 16,1-4 0-16,-1 6 0 0,-4-3 0 15,-5 0 0-15,-1 3 0 0,1 3 0 16,0 0 0-16,-5 2 0 0,-1 0 0 0,1 4 0 16,-5 2 0-16,5 0 0 0,0 2 0 15,-1 4 0-15,1 2 0 0,5 1 0 0,0 2 0 16,4 0 0-16,1 3 0 0,4 2 0 15,1-2 0-15,5 5 0 0,-1-2 0 16,0 2 0-16,6-3 0 0,-1 4 0 0,5-1 0 16,0 0 0-16,5 1 0 0,0-4 0 15,1 1-515-15,3-1-627 0,2-4-152 0,4-2-31 16,0-1 53-16,5-3 118 0,4-1 250 16,-4 0 410-16</inkml:trace>
  <inkml:trace contextRef="#ctx0" brushRef="#br0" timeOffset="-205908.275">16299 8012 198 0,'-5'7'445'0,"5"2"99"15,-5-4 112-15,5-2 36 0,-5 2 18 0,5-2 4 16,0 0-12-16,-5 0-13 0,5 0-19 15,0-1-41-15,0 1-59 0,5 0-32 16,0-1-104-16,0 2-434 0,0-4 0 0,5 2 0 16,-1-2 0-16,1 3 0 0,5 0 0 15,0-3 0-15,-1 2 0 0,6-2 0 0,0 0 0 16,-1 0 0-16,1 0 0 0,-1 0 0 16,1-2 0-16,0-1 0 0,-1 0 0 0,-4 1 0 15,-1 2-28-15,-4-4-1059 0,-5 2-195 16,5-4-37-16,-10 4 57 0,5-4 105 15,-10-2 181-15,5 0 266 0</inkml:trace>
  <inkml:trace contextRef="#ctx0" brushRef="#br0" timeOffset="-205764.861">16544 7981 535 0,'-10'-9'843'0,"-4"1"191"0,4 3 150 0,-5 2 80 15,5 0-134-15,0 0-180 0,5 3-165 16,-4 0-319-16,3 3-466 0,2 3 0 0,4 2 0 16,-5 1 0-16,5 4 0 0,0 4 0 15,0 0 0-15,5 4 0 0,-5 4 0 0,4 0 0 16,-4 3 0-16,6-4 0 0,-2 4 0 15,-4-3 0-15,5-1-1430 0,-5 2-137 16,5-7 51-16,0-2 142 0,0-4 222 0,0 1 392 16</inkml:trace>
  <inkml:trace contextRef="#ctx0" brushRef="#br0" timeOffset="-204001.759">16986 7777 341 0,'-6'-5'769'0,"1"1"161"15,5 2 105-15,-4-1 77 0,-2 3-212 16,2-3-218-16,-1 6-196 0,0 0-119 0,5-1-65 16,0 10-41-16,0-1-28 0,0 5-16 15,0 7-8-15,0 1-20 0,0 4-31 16,5 2-158-16,-5 3 0 0,5 0 0 0,-1 1 0 16,-4-5 0-16,6 2 0 0,-2-4 0 15,1-1 0-15,1-5 0 0,-2-1 0 0,1-6 0 16,0-4 0-16,-5-1 0 0,5-1 0 15,-5-8 0-15,0 0 0 0,0-5 0 16,0-3 0-16,0-4 0 0,-5-4 0 0,5-4 0 16,-5-4 0-16,0-1 0 0,1-5 0 15,-7-4 0-15,7-1 0 0,-2-1 0 0,2-3 0 16,-1 1 0-16,0 4 0 0,5 2 0 16,5 1 0-16,0 6 0 0,-1 3 0 0,6 3 0 15,1 2 0-15,-2 3 0 0,6 4 0 16,-5 1 0-16,4 6 0 0,1 3 0 15,0 0 0-15,-5 6 0 0,4 2 0 0,-9 3 0 16,5 3 0-16,-5 2 0 0,-5 6 0 16,0 0 0-16,-5 4 0 0,0-5 0 0,0 4 0 15,-5-3 0-15,6 1 0 0,-7-4 0 16,7-2-18-16,-1-4-160 0,0-5-12 0,5 0 9 16,0-2 23-16,0-3 28 15,5-3 32-15,0-3 28 0,-1 0 27 0,7 0 18 16,-2 1 11-16,1-4 8 0,0 4 6 15,9-1 4-15,-4 0 7 0,0 1 7 0,4 2 8 16,-4 0 2-16,5 2 16 0,-5 4 11 16,0 2 5-16,-1 0 12 0,-9 3 17 0,5 3 14 15,-5 0 2-15,-5 5 1 0,-5 0 3 16,0 3-12-16,-5 0-19 0,0 0-16 0,-5-2-18 16,5-1-44-16,-4-3 0 0,-1 1 0 15,0-3 0-15,0-3 0 0,1-2 0 16,-1-1-86-16,0-5-59 0,1-1-62 0,-1-2-76 15,6-2-105-15,-2-5-160 0,2 3-222 16,4-5-226-16,5 1-87 0,5-3 0 0,0-3 79 16,10 3 172-16,-1-3 254 0</inkml:trace>
  <inkml:trace contextRef="#ctx0" brushRef="#br0" timeOffset="-203628.971">17456 8158 179 0,'-5'8'790'0,"0"0"191"0,0-2 126 0,5-1 99 15,-4-2-73-15,4-1-260 0,0 2-250 16,-6-2-151-16,6-2-94 0,6 3-78 0,-6-3-151 16,4-3-149-16,1 1 0 0,0-2 0 15,0-1 0-15,0 0 0 0,0-4 0 16,0 1 0-16,5-3 0 0,-5 0 0 0,-5 2 0 15,4-1 0-15,-4-1 0 0,0-1-31 0,0 4-81 16,0 0 26-16,-4 0 24 0,4 2 23 16,0 4 21-16,-5 2 23 0,5 0 31 15,-6 5 34-15,2 0 37 0,4 7 23 16,0-4-130-16,0 6 0 0,0 2 0 0,0 1 0 16,4-1 0-16,2 4 0 0,-1 2 0 15,-1-1 0-15,6 1 0 0,0 1 0 16,-5-1 0-16,10-3 0 0,-6 1 0 0,1-4 0 15,0-2 0-15,-5-1-513 0,5-4-597 16,-5-1-178-16,-5-5-22 0,4 0 59 0,-8-6 123 16,4-2 227-16,-5-7 358 0</inkml:trace>
  <inkml:trace contextRef="#ctx0" brushRef="#br0" timeOffset="-203225.732">16834 7402 61 0,'-15'0'731'15,"-5"2"178"-15,10 4 121 0,-4 0 102 0,4 2-2 16,0 3-247-16,0 0-213 0,5 0-107 16,0-1-59-16,5 2-47 0,0-1-336 15,5 0-121-15,-5 0 0 0,10-3 0 0,0-2 0 16,-1-1 0-16,1-5 0 0,5 0 0 15,0-5 0-15,0-3 0 0,4-3 0 0,0-3 0 16,1-6 0-16,0 1 0 0,-1 0 0 16,1 0 0-16,-5-3 0 0,4 4 0 15,-8 2 0-15,3 0 0 0,-4 2 0 0,0 0 0 16,-6 3 0-16,2 3 0 0,-2 2 0 16,1 0 0-16,0 2 0 0,0 4 0 0,0 0 0 15,0 0 0-15,0 4 0 0,5 2 0 16,-1 0 0-16,1 5 0 0,5 0 0 0,0 0 0 15,4 3 0-15,0 2 0 0,2-2 0 16,3 6 0-16,5-4 0 0,-4 3 0 16,4 1-271-16,6 2-599 0,-6 0-319 0,5 0-113 15,1 0 17-15,-1 0 86 0,6 0 164 16,3 3 328-16</inkml:trace>
  <inkml:trace contextRef="#ctx0" brushRef="#br0" timeOffset="-202946.276">18089 8025 392 0,'-10'14'868'0,"5"-3"146"16,-5-3 95-16,5 1 72 0,0-4-175 16,0 3-298-16,0-2-191 0,10-1-89 0,-5-2-42 15,10 2-16-15,-5 1-158 0,5-3-212 16,5 0 0-16,-5 2 0 0,4-2 0 0,1 0 0 15,5 0 0-15,-6-1 0 0,1 3 0 16,4-2 0-16,1 3 0 0,-6-3 0 16,7 2 0-16,-7 0 0 0,1-1 0 15,4 1 0-15,-8 0 0 0,3 1 0 0,-9 0 0 16,0-1-810-16,0 0-384 0,-10 4-102 16,0-3 23-16,0-2 82 0,-5 3 157 0,-5-2 241 15,1 1 293-15</inkml:trace>
  <inkml:trace contextRef="#ctx0" brushRef="#br0" timeOffset="-202768.581">18148 8251 196 0,'-15'6'764'0,"0"-1"212"16,0-2 163-16,1 3 132 0,4-4-76 0,5 1-196 16,-5 0-213-16,10-1-136 0,0-2-435 15,0 4-215-15,10-2 0 0,-5-2 0 0,5 0 0 16,4 3 0-16,1-3 0 0,0 0 0 16,0 0 0-16,-1 3 0 0,1-3 0 0,0 3 0 15,4-3 0-15,-4 2 0 0,4 1 0 16,-4-3 0-16,5 3 0 0,-5 0-1105 0,0-3-418 15,-1 0 23-15,1 0 116 0,0-6 174 16,-1 1 302-16,6-4 425 0</inkml:trace>
  <inkml:trace contextRef="#ctx0" brushRef="#br0" timeOffset="-179825.585">19006 7962 45 0,'0'0'347'0,"0"-3"61"16,4 0 67-16,-4-3 17 0,5 1-31 0,-5 0 1 16,5-3 28-16,-5-1 35 0,0 1 0 15,5 0-31-15,-5 2-58 0,0-2-64 16,-5 0-76-16,5-1-73 0,0 4-49 0,-5-1-29 15,0-2-23-15,-5 5-21 0,6-2-20 0,-6-1-19 16,0 3-18-16,-5 3-15 0,1 0-7 16,-1 0-4-16,0 3-3 0,1 3-1 15,-6 2 0-15,5 0 0 0,5 3-5 0,-4 0-1 16,4 3-1-16,0 0-2 0,5 3 1 16,0-1-1-16,1 0 0 0,8 1 0 0,-4 3-2 15,5-4-2-15,0-2 1 0,5-1-1 16,0 1-5-16,0-3-4 0,-1-5 1 15,6-1 0-15,-5 1 2 0,0-6 3 16,5 0 7-16,-1-6 3 0,-4-2 0 0,0-1 0 16,4-4-3-16,-3 2-3 0,-2-5-5 15,1-1-7-15,-5 3-11 0,-1-2-6 16,2-1-7-16,-2 0-2 0,-4 3 0 0,0 1 4 16,0 2 8-16,0 0 6 0,-4 0 7 0,4 2 2 15,0 4 2-15,0-1-1 0,-6 3 1 16,6 3-1-16,0 0-1 0,0 3 3 0,0 3 6 15,0 2 5-15,0 5 11 0,0 2 12 16,6 2 13-16,-6 2 10 0,0 0 13 0,4 3 11 16,1 3 4-16,-5 0 4 0,5 2 2 15,-5-2-2-15,0 0-7 0,5-1-9 16,-5 2-10-16,0-4-12 0,0 0-13 0,-5-1-8 16,5-1-7-16,0-4-5 0,-5 1-5 15,0-3 1-15,1 0-3 0,-2-3-2 16,2 0 0-16,-6-3 0 0,0-2-2 0,6-1-1 15,-11-2-3-15,5-1-7 0,0-2-17 16,0-2-7-16,-4-1-16 0,4-2-21 0,-5-3-26 16,5-1-26-16,0 1-27 0,5-3-54 15,0 3-91-15,1-3-136 0,4 2-169 16,0-2-176-16,4 3-163 0,1-4-49 0,5 2 49 16,0 2 127-16,5-3 181 0,0 2 201 0</inkml:trace>
  <inkml:trace contextRef="#ctx0" brushRef="#br0" timeOffset="-179422.652">19251 8028 343 0,'4'-5'790'15,"2"-4"147"-15,-2 1 96 0,-4 0 64 16,0-1-212-16,0-2-258 0,-4 3-215 0,4 0-130 16,-6-1-81-16,2 1-58 0,-1 3-42 15,-1-1-26-15,2 0-18 0,-1 1-14 16,0 5-9-16,0 0-4 0,0 3 5 0,-5 3 15 15,6 2 16-15,-1 2 21 0,-5 7 25 16,5 0 20-16,0 5 14 0,0 0 5 16,1 3-1-16,-2 2-6 0,6 1-116 0,0-1-28 15,0 1 0-15,6-3 0 0,-2 0 0 16,1-3 0-16,5-3 0 0,5-2 0 16,-6-3 0-16,1-3 0 0,5-3 0 0,-5-3 0 15,5-2 0-15,-6-3 0 0,1-3 0 0,5-2 0 16,-11-3 0-16,6-3 0 0,1-1 0 15,-7-4 0-15,1 2 0 0,0-6 0 16,-5 4 0-16,0-6 0 0,0 3 0 0,0-3 0 16,-5 0 0-16,0-1 0 0,-5 1 0 15,5 0 0-15,-5 3 0 0,6 2 0 0,-6 1 0 16,5 2-105-16,-5 3-150 0,5 3-34 16,1 2-49-16,-2 1-82 0,2 2-120 0,4 0-154 15,-5 0-162-15,5 3-125 0,0 0-20 16,5-2 67-16,-5-1 137 0,4 0 191 15</inkml:trace>
  <inkml:trace contextRef="#ctx0" brushRef="#br0" timeOffset="-179105.852">19364 7796 390 0,'0'-8'804'0,"0"0"150"0,0 0 103 16,0 2 70-16,-6-2-219 0,2-1-233 0,4 4-192 15,-5-1-117-15,5 1-78 0,0 0-56 16,-5 1-51-16,5 2-45 0,0-1-38 15,0 3-28-15,-5 3-17 0,5 3-2 0,0-1 5 16,-5 3 9-16,5 3 9 0,0 0 5 0,5 3-35 16,-5-3-44-16,5 0 0 0,0 0 0 15,0 0 0-15,-1 0 0 0,6-6 0 0,0 4 0 16,0-6 0-16,0-1 0 0,0-2 0 16,-1-2 0-16,1-1 0 0,0-6 0 15,-5 4 0-15,4-3 0 0,-3-3 0 0,-2 0 0 16,-4 0 0-16,0 0 0 0,0-1 0 15,-4 2 0-15,-2-2 0 0,-3 4-207 16,4-2-53-16,-5 4-55 0,-4 0-94 0,4 3-165 16,0 3-232-16,-5 0-200 0,5 6-72 15,0-3 4-15,1 5 87 0,4 0 185 0,-5 0 267 16</inkml:trace>
  <inkml:trace contextRef="#ctx0" brushRef="#br0" timeOffset="-174825.24">20354 8058 300 0,'0'-8'466'0,"5"-1"88"15,-5 1 99-15,0-2-10 0,0 1-17 16,0-4-23-16,0 1-36 0,0 1-45 0,0-3-65 16,-5 3-79-16,5 0-92 0,-5 1-54 15,0-1-23-15,-5 0-13 0,6-1-5 0,-6 3-13 16,5 5-8-16,-5-2-7 0,0 3-12 16,-5 3-3-16,6 3 5 0,-6 3 13 0,0 4 12 15,1 7-177-15,-1 3-1 0,0 4 0 16,5 6 0-16,1 7 0 0,-1-2 0 15,5 6 0-15,0-2 0 0,5 3 0 16,0-1 0-16,5-3 0 0,4 1 0 0,1-3 0 16,0-3 0-16,10-2 0 0,-5-6 0 15,4-1 0-15,6-8 0 0,-6-1 0 0,6-4-331 16,-1-6-736-16,1-5-208 0,0-5-43 16,-1-4 55-16,0-5 103 0,1-2 206 0,-1-3 349 15</inkml:trace>
  <inkml:trace contextRef="#ctx0" brushRef="#br0" timeOffset="-172913.026">20560 8069 5 0,'0'-6'614'0,"0"1"212"16,0 0 129-16,-5-1 104 0,5 3-32 15,0 0-176-15,-5 1-200 0,5-1-173 16,0 0-101-16,0 3-82 0,0 0-50 0,0 0-33 15,5 0-21-15,0 3-3 0,-1 2 9 16,7 1-177-16,-1 2-20 0,-1 6 0 16,6 0 0-16,-5 6 0 0,4 2 0 0,1 2 0 15,0 1 0-15,0 3 0 0,-1-1 0 16,1 1 0-16,0 0 0 0,-6-4 0 16,6 1 0-16,-5-6 0 0,0 0 0 0,5-2 0 15,-6-3 0-15,-4-3 0 0,5-2 0 0,0-5 0 16,0 0 0-16,-5-8 0 0,-1 2 0 0,2-6 0 15,-2-3 0-15,1-6 0 0,-5 0 0 16,0-5 0-16,0 1 0 0,0-7 0 0,-5 0 0 16,1 0 0-16,-2-1 0 0,2 1 0 15,-1 3 0-15,0 3 0 0,0 6 0 0,0-1 0 16,5 6 0-16,0 3 0 0,0-1 0 16,0 6 0-16,0 6-126 0,5 3-567 0,-5 2-154 15,5 1-196-15,5 2-105 0,-6 0-8 16,6 2 57-16,0-2 149 0,0 0 241 15,0 0 292-15</inkml:trace>
  <inkml:trace contextRef="#ctx0" brushRef="#br0" timeOffset="-172690.501">20977 8182 64 0,'0'-2'776'0,"0"-1"213"16,-6 0 149-16,6-3 136 0,-4 4 31 16,4-1-252-16,-5 0-266 0,5 3-168 0,0-2-433 15,0 2-186-15,-5 2 0 0,5 4 0 16,5-1 0-16,-5 6 0 0,0 3 0 0,0 3 0 15,0-1 0-15,5 4 0 0,-1 2 0 16,-4 0 0-16,6 0 0 0,-1-1 0 0,-1-1 0 16,2-4 0-16,-2 1 0 0,6-3 0 15,-5-3 0-15,0-2 0 0,5-5 0 0,-6-4-654 16,2 0-480-16,-2-7-144 0,1-2-1 0,1-4 72 16,-2-4 135-16,1-2 208 0,-5-3 315 15</inkml:trace>
  <inkml:trace contextRef="#ctx0" brushRef="#br0" timeOffset="-172571.819">21030 8152 152 0,'-9'-25'791'0,"-1"1"201"0,0 4 146 16,1 0 124-16,-1 7-33 0,5-1-277 0,-5 1-278 16,5 4-181-16,0 1-137 0,5 3-204 15,-5-1-152-15,5 3 0 0,0 0-193 16,5 3-234-16,-5 0-308 0,0 3-339 0,5-3-140 16,-5 3-19-16,0-3 57 0,0-3 148 15,5 3 288-15</inkml:trace>
  <inkml:trace contextRef="#ctx0" brushRef="#br0" timeOffset="-172371.164">20899 7824 725 0,'-10'-3'976'0,"-1"-3"149"0,7 4 123 0,-1-1 82 16,0 0-321-16,0 0-296 0,5 1-157 16,5-1-103-16,0 0-397 0,4 1-56 0,-3 2 0 15,9 0 0-15,-1 0 0 0,0 0 0 16,1 2 0-16,0 1 0 0,-1 0 0 15,7 2 0-15,-7 3 0 0,1 1-586 0,0-1-501 16,4 0-181-16,-4 3-34 0,0-3 51 16,4 4 95-16,6-4 230 0,-1 0 418 15</inkml:trace>
  <inkml:trace contextRef="#ctx0" brushRef="#br0" timeOffset="-171474">21560 8069 503 0,'-5'-8'818'0,"1"0"153"16,4 2 107-16,-5-2 35 0,-1 2-205 16,2 1-204-16,4 0-173 0,-5 1-113 15,5 2-86-15,0-1-72 0,-5 3-61 0,5 0-56 16,-5 5-44-16,5 1-29 0,-5 5-26 15,0 3-44-15,0 5 0 0,1 3 0 0,-6 3 0 16,5 3 0-16,-5 2 0 0,5 1 0 16,-5-1 0-16,5 0 0 0,0 1 0 0,5-7 0 15,-5-2 0-15,5-2 0 0,0-4 0 16,0-5 0-16,0-2 0 0,0-4 0 16,5-2 0-16,0-6 0 0,-5-5 0 0,5-3 0 15,0-6 0-15,0-2 0 0,-5-3-8 16,5-3-74-16,0 0 11 0,-5-6 12 15,0 2 12-15,0-2 11 0,5 0 11 0,-5 2 15 16,0 1 17-16,5 6 18 0,-5 2 17 16,4 4 14-16,2 2 11 0,-6 3 11 0,4 3-15 15,1 3-63-15,0 5 0 0,0 2 0 16,5 3 0-16,-1 6 0 0,2 1 0 0,-2 4 0 16,6 0 0-16,-1 7 0 0,6-4 0 15,-5 3 0-15,5 0 0 0,-1 0 0 16,1 1 0-16,-1-4 0 0,6 0 0 0,-5-2 0 15,-6-1 0-15,6-2 0 0,-10-3 0 0,5 0 0 16,-6-3 0-16,-4-2 0 0,5-1 0 16,-10 1 0-16,0 0 0 0,-5-2 0 15,-5 0 0-15,1 1 0 0,-12-2 0 0,7 2 0 16,-6-2 0-16,-4 0 0 0,-1 0 0 16,1-1 0-16,0 1 0 0,-6-3 0 0,5 3 0 15,1-3 0-15,0 0 0 0,-1 0 0 16,5 0 0-16,6 0 0 0,4 0 0 0,0 0 0 15,0 0-4-15,5 0-230 0,0 0-55 16,5 0-49-16,0 0-84 0,0 0-137 16,5 0-187-16,0-3-216 0,0 0-86 0,0 1-5 15,5-1 81-15,0 0 164 0,0-3 234 16</inkml:trace>
  <inkml:trace contextRef="#ctx0" brushRef="#br0" timeOffset="-168617.419">21977 8041 102 0,'-5'-5'260'16,"5"2"32"-16,0-2-9 0,0 2-49 0,0-3-30 15,0 4-11-15,-4-3-6 0,4 1 1 16,0-1 0-16,0 3 6 0,0-4 8 0,0 3 1 16,0-3 3-16,0 4-9 0,0-1-11 15,-6 0-20-15,6 3-24 0,0-2-28 0,0 2-24 16,0-4-21-16,0 4-19 0,0 0-17 16,0-2-13-16,0 2-11 0,0 0-5 15,0 0-4-15,0 0-6 0,0 0-9 0,0 0-11 16,0 0-12-16,0 0-13 0,0 0-11 15,0 0-4-15,0 0 4 0,0 0 10 0,0 0 11 16,0 0 13-16,0 0 10 0,0 0 4 16,0 0-1-16,0 0-6 0,0 0-9 0,0 0-8 15,0 0-8-15,0 0-6 0,0 0 2 16,0 0 5-16,0 0 10 0,0 0 12 16,0 0 9-16,0 0 11 0,0 0 3 0,0 0 1 15,0-3 3-15,0 3-2 0,0-3 1 16,0 3-3-16,0-2 0 0,0-1 2 15,0 0 2-15,0 3 7 0,0-3 8 0,0 3 13 16,0-3 15-16,0 3 8 0,0 0 6 16,0-2 5-16,0 2 2 0,0 0 0 0,0 0 3 15,0 0 4-15,0 0 5 0,0 0 4 16,0-3 3-16,0 3-1 0,0 0-3 0,0 0-3 16,0 0-2-16,0 0-2 0,0 0 1 15,0 0 0-15,0 0 5 0,0 0 2 16,0 0 3-16,0 3 1 0,0-3 22 0,0 2 22 15,0 1 8-15,0 3 6 0,0 2 3 16,6 1-1-16,-6 1-21 0,0 7-18 0,4-1-11 16,-4 4-2-16,5-1 0 15,-5 3-5-15,5 3-2 0,0 0-8 0,-5-3-8 16,5 3-9-16,-1-3-11 0,-4 0-11 16,6 0-11-16,-2-3-9 0,1-2-6 0,-5-3-5 15,5-3-3-15,-5 0-2 0,5-6 2 16,-5 4 3-16,5-6 4 0,-5-1 3 0,0-4 1 15,5-1-1-15,-5-6-3 0,0-2-5 16,0 0-4-16,0-6-3 0,0 1-2 0,-5 0-2 16,5-6-1-16,-5-3-1 0,0 0-5 15,5-3 0-15,-5 1-2 0,0-4 0 0,1 1 1 16,-2 2-1-16,6 3 3 0,0 3-2 16,0 0 2-16,6 3-1 0,-2 2 1 15,6 1 0-15,-5 2 2 0,5 3 1 0,-1 0 2 16,6 3 2-16,-5 2 5 0,0 3 8 15,5 1 6-15,-6 2 10 0,1 2 6 0,0 4 7 16,-5 0 1-16,5-1-4 0,-5 6-3 16,-5 0-5-16,0 3-6 0,0 2-5 15,-5-2-5-15,0 6-3 0,-5-4-4 16,5 1-6-16,0 0-14 0,-5-4-19 0,6 1-19 16,-1-3-21-16,0-3-23 0,0 1-25 0,5-4-19 15,-5 0 0-15,5-2 7 0,5 3 15 16,-5-3 20-16,10-3 29 0,-5 2 28 0,-1 1 20 15,6-3 9-15,0 0 8 0,0 3 6 16,0-1 10-16,0 2 11 0,5-2 9 16,-6 4 13-16,1-1 14 0,0 4 10 0,-5-2 6 15,-1 5 3-15,1-2-1 0,0 4-5 16,-5-2-9-16,0 4-13 0,-5-3-12 16,0 5-9-16,1-4-9 0,-1 2-9 0,-5 0-6 15,5-2-1-15,-5 0-4 0,0-3-2 16,1 0 0-16,-1-2-3 0,0-1-13 0,0 0-23 15,-4-6-35-15,4 4-48 0,0-6-91 16,0-3-146-16,0 0-197 0,6-5-211 16,-2 0-162-16,1-3-57 0,5-3 35 0,5 1 120 15,1-2 192-15</inkml:trace>
  <inkml:trace contextRef="#ctx0" brushRef="#br0" timeOffset="-168120.932">22350 7934 543 0,'4'-2'833'0,"-4"2"117"16,0 0 73-16,0 0 8 0,0 0-250 15,0 5-243-15,0 0-177 0,6 3-87 0,-6 4-41 16,0 2-24-16,0 2-18 0,0 4-13 16,0-1-9-16,4 3-9 0,-4 0-7 15,0 2-11-15,0 2-15 0,0-2-17 16,0-2-19-16,0 1-21 0,0-1-46 0,0-6-24 15,0 1 0-15,0-1 0 0,0-5 0 0,5-2 0 16,-5-1 0-16,0-3 0 0,0-2 0 16,0 0 0-16,6-6 0 0,-6 0 0 0,0-2-22 15,0-3-17-15,0-1-3 0,0-5 6 16,-6 1 6-16,6-4 7 0,-5 1 4 16,1-6 4-16,-2-4 0 0,2 2-1 15,4-4 2-15,-5-2 1 0,5-1 1 0,0 4 0 16,5 2 0-16,-5 0 1 0,4 3 1 15,2 0 1-15,3 5 0 0,-3 4 1 0,-2-2 1 16,6 8 2-16,-5-2 3 0,5 4 7 16,-1 2 11-16,1 3 11 0,0 3 6 0,0 0 6 15,0 5 0-15,-1 0-2 0,1 3-8 16,0 1-6-16,-5 1-3 0,0 1-3 0,-5 2-1 16,0 3-1-16,-5 1-1 0,0 0-1 15,0-1-9-15,-4 0-18 0,-2 0-26 0,1-2-30 16,-4 0-37-16,-1-4-41 0,6 1-42 15,-6-3-41-15,0 0-46 0,5-5-93 16,-5-1-147-16,6 0-199 0,-1-5-222 16,5-2-89-16,-5-1-6 0,10-2 80 0,0-4 162 15,5 1 227-15</inkml:trace>
  <inkml:trace contextRef="#ctx0" brushRef="#br0" timeOffset="-167848.098">22664 7928 197 0,'4'4'673'0,"1"-4"163"0,0 0 111 16,-5 0 74-16,5 0-149 0,-5 2-203 15,5 1-172-15,-5 0-128 0,5 2-81 0,-5 0-45 16,5 4-26-16,-5 2-19 0,4 3-12 16,2 3-5-16,-6-1-4 0,0 6-9 0,4 0-19 15,-4 3-23-15,0 0-25 0,0 2-27 16,0-2-72-16,0 0-2 0,0 0 0 0,0-3 0 15,0 0 0-15,5-3-37 0,-5-2-125 16,0-1-77-16,0-5-86 0,0 1-106 0,0-4-113 16,0-3-154-16,0-2-171 0,-5-1-126 0,5-4-21 15,-4-4 57-15,-2 0 115 0,2-4 197 16,-1-1 228-16</inkml:trace>
  <inkml:trace contextRef="#ctx0" brushRef="#br0" timeOffset="-167658.603">22561 8072 151 0,'-5'-22'627'0,"-1"5"198"15,2 1 146-15,4 0 109 0,0 1-118 0,0 1-153 16,0 4-141-16,4-2-136 0,2 2-91 16,-1-2-53-16,5 5-39 0,4 1-39 0,1 1-232 15,0-1-78-15,-1 3 0 0,0 0 0 16,7 3 0-16,-2 0 0 0,0 3 0 0,2 3 0 16,-2-1 0-16,0 0 0 0,1 4 0 15,0-1 0-15,-1 3-113 0,1 3-401 0,4-1-238 16,-4 4-298-16,0 0-124 0,-1 0-35 0,6-1 36 15,-5 3 138-15,4-2 267 0</inkml:trace>
  <inkml:trace contextRef="#ctx0" brushRef="#br0" timeOffset="-167236.023">23109 8105 488 0,'-14'0'833'0,"4"-6"117"0,0 1 82 0,0 0 70 16,6-1-263-16,-1 0-257 0,0-2-152 0,5 2-74 15,-5-2-53-15,5 3-50 0,0-1-49 16,5 3-35-16,-5 1-22 0,0 2-7 0,5 0 1 16,0 5 17-16,-1 4-94 0,-4 1-64 15,6 4 0-15,3 6 0 0,-4-1 0 0,0 3 0 16,0 3 0-16,0 0 0 0,4 0 0 15,-3-1 0-15,3-2 0 0,1-2 0 0,0-1 0 16,-5-2 0-16,5-6 0 0,-1-1 0 16,1-1 0-16,5-6 0 0,-5-1 0 0,-1-4 0 15,-3-1 0-15,3-6 0 0,1-1 0 0,0-4 0 16,-5 0 0-16,0-3 0 0,-5-2 0 16,5-2 0-16,-5-2 0 0,0-1 0 15,0-2 0-15,-5 2 0 0,0-1 0 0,0 5 0 16,5 1 0-16,-5 6 0 0,5-1 0 0,-5 5 0 15,5 4 0-15,0-1-236 0,-4 6-124 0,4 0-46 16,0 6-94-16,0 2-165 0,0-2-211 16,0 4-144-16,4-1-42 0,1 2 35 0,0-3 122 15,0 4 216-15,0-4 260 0</inkml:trace>
  <inkml:trace contextRef="#ctx0" brushRef="#br0" timeOffset="-166628.128">23364 8072 527 0,'0'-3'896'16,"0"-3"142"-16,-4 1 101 0,4 2 76 16,0 1-273-16,0-1-303 0,-5 3-203 0,5 0-110 15,0 0-59-15,0 5-35 0,0 3-18 16,0 1-6-16,5 5-96 0,-5 3-112 16,0-1 0-16,0 0 0 0,0 3 0 0,4 1 0 15,-4 0 0-15,6-1 0 0,-2-5 0 0,1 2 0 16,1-5 0-16,-2 0 0 0,6 0 0 15,0-2 0-15,0-4 0 0,0-2 0 0,-6 0 0 16,6-6 0-16,0 0 0 0,0 0 0 0,0-5 0 16,-5 0 0-16,4-1 0 0,-4-2-13 15,0 1-205-15,-5-4 21 0,5 0 27 0,-5 0 32 16,0 0 31-16,0 0 26 0,-5 1 23 16,5 1 19-16,0 1 15 0,-5 3 10 0,5 3 8 15,0 2 14-15,0 3 19 0,-5 0 22 16,5 6 24-16,0-1 25 0,0 3 27 0,0 3 19 15,0 3 9-15,0 0 4 0,0-1-2 16,5 4-79-16,0-3-76 0,0 0 0 0,0 2 0 16,4-2 0-16,6-3 0 0,0 0 0 15,5-2 0-15,-5-4 0 0,9-2 0 0,-4 0 0 16,4-3 0-16,1-6 0 0,-6 1 0 16,6-1 0-16,-6-5 0 0,1 3 0 0,-6-4 0 15,1 2 0-15,-5-4 0 0,0 2 0 0,-10 2-92 16,0-4-33-16,0 3 35 0,-10-3 27 15,0 0 23-15,1 3 14 0,-6 0 11 0,0 0 4 16,1 3 3-16,-1 3 1 0,5 2 3 16,-5 0 6-16,6 3 11 0,-6 3 12 0,5 2 18 15,0 1 17-15,5 2 15 0,-5 0 7 0,6 3 4 16,4 0 3-16,-5 3-83 0,5 0-6 16,0 0 0-16,5 0 0 0,-1-1 0 0,2 1 0 15,3 0 0-15,1-6 0 0,0 3 0 16,-1-6 0-16,6 1-87 0,-5-3-254 0,5-3-176 15,-6-3-221-15,6-3-260 0,-5 1-132 16,0-3-21-16,-1-3 49 0,1-1 145 0,-5-1 228 16,1-1 303-16</inkml:trace>
  <inkml:trace contextRef="#ctx0" brushRef="#br0" timeOffset="-166415.9">23737 7948 664 0,'-4'-11'991'0,"-2"0"158"16,2 0 127-16,-7 3 124 0,11-1-258 0,-4 0-290 15,-1 2-162-15,5 1-663 0,0-2-27 0,5-1 0 16,-1 1 0-16,2 3 0 0,3-4 0 16,-3 4 0-16,8 0 0 0,-4 2 0 0,0 0 0 15,4 3 0-15,-3 0 0 0,3 6 0 0,-4 2 0 16,0 3 0-16,-6 5 0 0,2 1 0 16,-2 5 0-16,-4 5 0 0,0 1-84 0,0 2-699 15,-4 1-223-15,4 2-177 0,-6-3-37 16,6 1 38-16,0-7 100 0,0 1 208 15,6 0 290-15</inkml:trace>
  <inkml:trace contextRef="#ctx0" brushRef="#br0" timeOffset="-165579.126">23874 8213 657 0,'0'-6'956'0,"-4"1"137"16,-1-1 101-16,5 0 73 0,0 1-271 0,0 0-296 15,0-1-168-15,0 3-91 0,5-2-86 0,-5 2-355 16,4 0 0-16,2 3 0 0,-1 0 0 15,-1 3 0-15,2 0 0 0,-2 2 0 16,1-2 0-16,-5 3 0 0,5 2 0 0,-5-2 0 0,0-1 0 16,0 3 0-16,0-2 0 0,0-1 0 15,0-2 0-15,5-1 0 0,-5 2 0 16,0-4 0-16,5 0 0 0,-1-4 0 0,2 2 0 16,-2-3-34-16,1-4-308 0,0 1 34 0,0-1 47 15,0 4 62-15,0-3 56 0,0 2 54 16,-5 1 48-16,4-1 44 0,-4 4 36 15,0-2 31-15,6 4 26 0,-6 0 32 0,0 0 27 16,0 4 16-16,0 1 8 0,0 0 4 16,0 1 9-16,-6 5 8 0,6 0-199 0,6 0-1 15,-6 3 0-15,0 0 0 0,5 0 0 0,-1 2 0 16,2-2 0-16,-2 0 0 0,1 0 0 16,5-3 0-16,0 0 0 0,-1 0 0 15,1-6 0-15,5 0 0 0,-5 1 0 0,5-6 0 16,0-3 0-16,4 0 0 0,-10-5 0 0,6 0 0 15,0-3 0-15,-5 0 0 0,0-3 0 16,-1 1 0-16,-3 1 0 0,-2-4 0 0,-4 2 0 16,0 0 0-16,0 1 0 0,-4-1 0 0,-6 2 0 15,0 2 0-15,0 1-61 0,0 1 11 16,0 5 15-16,1 1 14 0,-1 2 13 16,0 2 19-16,0 6 23 0,0-2 22 0,6 5 18 15,-6 0-74-15,5 0 0 0,0 3 0 0,5-3 0 16,0 2 0-16,0 1 0 0,0 0 0 15,5-2 0-15,0-1 0 0,0 0 0 0,4-3 0 16,-3-3 0-16,3-2 0 0,6 0 0 16,-5 0 0-16,-1-6 0 0,1 0 0 0,0-2 0 15,0-1 0-15,0-2 0 0,0 0 0 16,-6-1 0-16,1 1 0 0,0-3 0 16,0 2-154-16,0-1-15 0,-5 2 22 0,0-1 22 15,0 0 28-15,-5 2 23 0,5 0 21 0,0 5 16 16,0 0 12-16,0-1 14 0,-5 6 19 0,5-1 24 15,0 0 29-15,0 7 33 0,-5 0 40 16,5 1 41-16,5 2 34 0,-5 1-30 0,0 6-179 16,5 1 0-16,0 2 0 0,0 3 0 15,0 5 0-15,0 1 0 0,0-1 0 0,0 3 0 16,-1 3 0-16,2 0 0 0,-2 0 0 16,-4-1 0-16,0 1 0 0,0-5 0 0,0 2 0 0,-4-6 0 15,4 1 0-15,-6-3 0 0,2-3 0 16,-6-3 0-16,0-2 0 0,5-1 0 0,-5-4 0 15,-4-2 0-15,-1-5 0 0,0 1 0 16,1-3 0-16,-1-3 0 0,-5-5 0 0,6-1 0 16,-6-2 0-16,0-6 0 0,1-5 0 0,-6-3 0 15,6-3-62-15,-2 0-664 0,2-2-97 16,4-1-154-16,5-3-117 0,1 3-19 16,4-2 40-16,5-2 107 0,0-2 203 0,10-1 265 15</inkml:trace>
  <inkml:trace contextRef="#ctx0" brushRef="#br0" timeOffset="-165111.062">24395 7774 62 0,'4'-8'803'0,"-4"2"194"0,0-2 113 16,0 2 77-16,0 4-5 0,0-4-336 15,0 6-286-15,0-2-147 0,0-1-60 16,0 6-22-16,0-1-13 0,5 1-289 0,-5 5-29 15,5 6 0-15,-5 0 0 0,5 3 0 0,0 4 0 16,0 4 0-16,-5 3 0 0,5 2 0 0,-1 4 0 16,-4 1 0-16,6 1 0 0,-2 2 0 15,-4-2 0-15,5-2 0 0,1-1 0 0,-6 0 0 16,4-3 0-16,1 0 0 0,0-5 0 16,0 0 0-16,0-5 0 0,-5-1 0 0,5-3 0 15,-5-5 0-15,5 0 0 0,-5-5 0 16,0-1-364-16,-5-2-146 0,0-3-32 0,0-6-42 15,-5 1-42-15,1-3-26 0,-2-3-4 16,-3-5 34-16,-1-1 74 0,-4-2 109 0,4-4 152 16,-5 1 180-16,0 0 169 0,6 2 161 0,4 1 143 15,-4 0 130-15,4 2 77 0,5 4 8 16,-1-1-22-16,2 1-47 0,4 2-55 0,4-3-80 16,2 2-73-16,3 2-49 0,1-2-36 15,0 1-30-15,5 3-34 0,-1 3-35 0,1-1-34 16,5 4-29-16,-1 2-26 0,1 0-31 15,0 5-41-15,-1 0-56 0,1 3-57 0,0 4-54 16,4-2-76-16,-4 4-126 0,-1 0-150 16,5 0-157-16,-9-3-148 0,0 0-123 0,-1 0-17 15,1-3 91-15,0 0 158 0,-5-2 194 0</inkml:trace>
  <inkml:trace contextRef="#ctx0" brushRef="#br0" timeOffset="-164523.529">24713 8199 377 0,'5'0'642'0,"-5"0"145"0,0 0 137 0,-5 0 19 16,5-3-101-16,-4-3-147 0,-7 1-126 15,1 0-105-15,1-4-102 0,-1 4-84 0,5-3-55 16,-5 2-33-16,0 3-21 0,1 0-14 0,-1 3-7 16,0 3 5-16,0 2 10 0,5 1-56 15,-4 5-107-15,3 3 0 0,2 0 0 0,-1 0 0 16,0 2 0-16,5 0 0 0,0 1 0 16,5 0 0-16,0 0 0 0,-1-4 0 0,6 1 0 15,0-3 0-15,0 0 0 0,4-3 0 16,-3-2 0-16,-1-3 0 0,4-3 0 0,-4 2 0 15,0-4 0-15,0-1 0 0,-1 0 0 0,-3 0 0 16,3-2 0-16,1-1 0 0,-5 0-130 0,0-1-98 16,0-2 18-16,-1 1 23 0,2 0 23 15,-6 0 26-15,0-3 26 0,0-1 28 0,4 4 24 16,-4-3 23-16,0 2 29 0,-4 1 24 0,4 0 21 16,0 2 25-16,0-1 31 0,0 4 34 15,0-1 25-15,0 2 28 0,0 2 25 0,0 2 23 16,0 2 14-16,0-1-226 0,0 2-16 15,0 3 0-15,0-2 0 0,4 2 0 0,-4 0 0 16,5 0 0-16,0 1 0 0,-5 2 0 0,5-3 0 16,0-2 0-16,-1 2 0 0,6 0 0 0,-5-2 0 15,1-1 0-15,-2-2 0 0,6 0 0 0,-5 0 0 16,0-3 0-16,5-3 0 0,-6 3 0 16,2-6 0-16,-2 4-134 0,1-4-109 0,0 1 16 15,-5-4 20-15,5 1 22 0,0-3 25 16,-5 0 31-16,0 2 31 0,5-1 40 0,-5-2 41 15,0 4 40-15,0 0 33 0,0 3 36 0,0-2 41 16,0 3 40-16,5 1 33 0,-5 3 31 0,0 0 26 16,0 3 12-16,0-1-275 0,0 4 0 15,0-1 0-15,0 4 0 0,0 1 0 0,0 2 0 16,0-2 0-16,5 2 0 0,-5 2 0 0,0-3 0 16,5 2 0-16,-5-2 0 0,5 1 0 15,-5-2 0-15,4-2 0 0,2 1 0 0,-2-1 0 16,1-3-63-16,0-2-702 0,0 0-174 0,-5-3-186 15,5-3-64-15,0-2 19 0,-5-1 95 16,0-2 174-16,0-3 252 0</inkml:trace>
  <inkml:trace contextRef="#ctx0" brushRef="#br0" timeOffset="-164374.517">24890 8091 262 0,'-5'-19'848'0,"5"5"178"16,-5-3 97-16,0 4 53 0,5 2-145 15,-5 0-317-15,0 3-263 0,5-1-147 0,-5 4-81 16,5 2-44-16,0 3-35 0,-5 0-54 15,5 3-83-15,0 2-100 0,0 4-127 0,0 1-217 16,-5 1-305-16,5 6-280 0,-4-3-112 0,4 5-8 16,-6 1 65-16,6 2 185 0,-4-1 288 0</inkml:trace>
  <inkml:trace contextRef="#ctx0" brushRef="#br0" timeOffset="-164190.541">24698 8673 503 0,'-10'28'998'15,"1"-3"172"-15,-1-6 112 0,0-6 104 16,5-1-175-16,-5-4-352 0,6-3-255 0,-1 1-426 16,5-6-178-16,-6-3 0 0,6 0 0 0,6 1 0 15,-6-4 0-15,5-2 0 0,-1 2 0 16,2-1 0-16,-2-2-291 0,6 4-424 0,-10-1-260 16,10-2-187-16,-5 0-44 0,0 2 33 15,-1-5 109-15,2 3 194 0,3-3 306 0</inkml:trace>
  <inkml:trace contextRef="#ctx0" brushRef="#br0" timeOffset="-163596.471">25057 8047 383 0,'4'-14'567'0,"1"0"82"0,0 3 93 15,0 1 20-15,0-2-68 0,0 4-62 0,0 0-37 16,-1 0-28-16,2-1-51 0,-2 4-76 0,1-1-75 16,1 4-43-16,-6-4-12 0,4 6 6 15,-4-2 15-15,5 4-331 0,-5 1 0 0,0 0 0 16,0 5 0-16,0 0 0 0,0 0 0 0,0 6 0 16,-5 0 0-16,5 0 0 0,0 3 0 0,0 1 0 15,-4-1 0-15,4 2 0 0,0 1 0 0,0 2 0 16,-6-3 0-16,6 3 0 0,0-2 0 15,0 2 0-15,0-3 0 0,0 1 0 0,0-2 0 16,0 2 0-16,0-3 0 0,0-1 0 0,0-2 0 16,0 0 0-16,0-4 0 0,6 2 0 0,-6-4 0 15,0 0 0-15,0-2 0 0,0-3 0 16,0-1 0-16,0-2 0 0,0-2 0 0,0-1 0 16,0-6 0-16,4 1 0 0,-4-3 0 0,0-3 0 15,0-5 0-15,5 0 0 0,-5-4 0 0,0-1 0 16,5-4 0-16,-5 1 0 0,0-4 0 0,5 4 0 15,0 2 0-15,-5-3 0 0,5 4 0 16,0 1 0-16,-1 2 0 0,2 1 0 0,-2 1 0 16,1 2 0-16,0 0 0 0,0 7 0 0,0-2 0 15,-1 1 0-15,6 4 0 0,-5 1 0 16,1 0 0-16,-2 3 0 0,1 3 0 0,5 3 0 0,-5 0 0 16,-5 3 0-16,5 2 0 0,-5 0 0 15,5 3 0-15,-5 0 0 0,0 3 0 0,0-1 0 16,-5 1 0-16,0 3 0 0,5-3 0 15,-5 2 0-15,0 1 0 0,-5 0 0 0,6-1 0 16,-2-2 0-16,1 0 0 0,1 0 0 0,-6-1 0 16,5 1 0-16,0-6-420 0,0 3-331 15,0-2-227-15,1-1-169 0,-2-2-34 0,2-1 32 16,-1-5 115-16,5 0 197 0,-5 0 293 0</inkml:trace>
  <inkml:trace contextRef="#ctx0" brushRef="#br0" timeOffset="-163363.47">25247 7573 441 0,'6'-14'849'0,"-2"-3"140"0,1 6 90 0,0-2 70 15,0 2-231-15,0 3-256 0,-5-1-178 0,5 1-90 16,-5-1-50-16,5 3-28 0,-5 2-21 0,4 1-24 15,-4 0-271-15,6 3 0 0,-1 0 0 16,-1 3 0-16,2 2 0 0,-2 1 0 0,1 5 0 16,5 0 0-16,-5-1 0 0,5 7 0 0,0 0 0 15,-6 2 0-15,-4-19 0 0</inkml:trace>
  <inkml:trace contextRef="#ctx0" brushRef="#br0" timeOffset="-163229.628">25395 8144 8191 0,'-5'27'0'0,"0"1"0"0,-5-4 0 0,6 4 0 15,-7 0 0-15,7 2 0 0,-6-3 0 16,0 1 0-16,5 0 0 0,-5 3 0 0,1-4 0 16,-1 1-935-16,-5-1-410 0,5 1-38 0,-5-1 61 15,-4-2 108-15,-1 3 212 0,-5-6 318 0</inkml:trace>
  <inkml:trace contextRef="#ctx0" brushRef="#br0" timeOffset="-159719.74">12288 9153 209 0,'-5'-8'640'0,"0"-3"191"16,-5 3 118-16,1 0 81 0,-2 2-167 16,7 0-170-16,-6 4-150 0,5-1-167 0,0 0-92 15,0 6-48-15,5-3-33 0,0 5-22 16,5 1-9-16,5 5 4 0,0 3 0 0,-1-1-8 15,11 6 6-15,0 4-6 0,-1 4-49 16,6 1-119-16,0-1 0 0,-1 4 0 16,0-4 0-16,6 1 0 0,-1-1 0 0,-5-4 0 15,1-4 0-15,5-5 0 0,-6 0 0 16,1-9 0-16,-1-2 0 0,0-6 0 0,-3-8 0 16,-2-2 0-16,0-10 0 0,-4-5 0 15,0-5 0-15,-5 1 0 0,0-4 0 16,-5 0 0-16,-1 0 0 0,-4 3 0 0,0 0 0 15,-4 5 0-15,4 3 0 0,-5 4 0 16,-1 6-109-16,2 5-152 0,-1 4-30 0,5 9-34 16,-5 5-69-16,5 3-122 0,0 9-169 15,5 1-186-15,0 4-122 0,5 3-31 0,-1 0 59 16,6 2 149-16,5-3 207 0</inkml:trace>
  <inkml:trace contextRef="#ctx0" brushRef="#br0" timeOffset="-159318.208">13062 9347 228 0,'0'-9'670'0,"0"-2"192"0,-4 0 113 0,-6 0 70 16,0 2-182-16,0-1-201 0,-4-2-182 15,3 2-175-15,-3 2-104 0,-1-1-62 0,0 1-47 16,1 0-33-16,4 5-22 0,-4 0-16 16,3 3-8-16,1 6 4 0,6-1 9 15,-1 9 13-15,0 0 11 0,0 5 14 0,5 3 8 16,5 3 0-16,-5-3-4 0,5 5-9 15,4-5-10-15,1 0-13 0,1-2-9 0,3-3-11 16,1-4-5-16,0-2-5 0,-1-8-12 16,6 0-30-16,-5-6-32 0,-1-6-30 0,1-4-27 15,-6-4-20-15,1-2-5 0,0-3 19 16,-5-3 26-16,0 0 27 0,-5-2 24 16,0 2 19-16,0 0 22 0,-5 1 19 0,0 1 28 15,0 4 24-15,0 2 21 0,1 3 14 0,-2 0 2 16,6 7-7-16,-4 1-12 0,4 6-9 15,0 3-7-15,0 3-4 0,4 5-8 0,-4 0-3 16,6 3-8-16,-2 2-10 0,1 3-8 16,0 3-8-16,0 0 3 0,5 3 0 15,-5-3-11-15,5 0-37 0,-5 0-54 0,5-3-79 16,-6-2-155-16,6-3-241 0,-5-6-302 16,0 1-154-16,0-4-48 0,-5-5 22 15,0-3 128-15,0-2 222 0</inkml:trace>
  <inkml:trace contextRef="#ctx0" brushRef="#br0" timeOffset="-159143.304">12999 9106 378 0,'-20'-19'866'0,"0"0"155"15,1 2 111-15,0 1 78 0,4 2-165 0,5 3-356 16,0 2-205-16,5-1-140 0,5 2-99 16,5 2-73-16,0 1-55 0,10-2-46 15,0 5-34-15,-1 2-45 0,6 2-64 0,4 5-82 16,-4-2-100-16,4 5-182 0,-4 2-295 15,4 2-280-15,-4 0-110 0,4 2-8 0,-4 0 50 16,4 1 158-16,1 2 281 0</inkml:trace>
  <inkml:trace contextRef="#ctx0" brushRef="#br0" timeOffset="-158963.319">13548 9330 223 0,'-5'14'828'0,"-5"-4"164"0,1-1 107 0,3-1 63 16,-3 0-108-16,3-5-391 0,2 0-276 16,4-3-198-16,0 0-178 0,4-3-214 0,-4-2-307 15,6-1-339-15,-1-2-173 0,-1 2-56 16,-4-2 22-16,6 0 126 0,-2-3 260 0</inkml:trace>
  <inkml:trace contextRef="#ctx0" brushRef="#br0" timeOffset="-158831.215">13524 9258 440 0,'-6'-2'835'15,"-3"-4"150"-15,3 0 100 0,-3 3 69 16,4-2-259-16,0 0-267 0,0-1-219 16,0 0-144-16,5 4-97 0,0-4-98 0,0 4-103 15,0-2-130-15,5 2-234 0,-5 2-362 16,5 0-232-16,0 0-94 0,0 0-11 0,0 2 69 16,-5-2 201-16,10 4 345 0</inkml:trace>
  <inkml:trace contextRef="#ctx0" brushRef="#br0" timeOffset="-154857.172">14970 9098 318 0,'0'-6'446'16,"-5"1"101"-16,0-4 82 0,5 2-2 0,-5-1 23 15,0-4-5-15,-4 1-31 0,4 0-47 16,0 3-57-16,0 0-85 0,0-1-100 0,0 4-60 16,0 2-44-16,1 0-28 0,4 3-14 15,-6 6-12-15,6-1-6 0,0 6-5 16,0 6-2-16,0 2-2 0,0 4-8 16,0 1-48-16,6 6-96 0,-6 1 0 0,4 2 0 15,1 3 0-15,-5 0 0 0,5-1 0 16,0 1 0-16,-5-5 0 0,5-1 0 0,-5-3 0 15,5-5 0-15,0-2 0 0,-5-3 0 16,4-7 0-16,-4-2 0 0,0-2 0 0,5-6 0 16,-5-6 0-16,0-2 0 0,0-8 0 15,-5-3 0-15,5-3 0 0,-4-6 0 0,-1-2 0 16,0-3 0-16,0-3 0 0,-5-3 0 16,1 1 0-16,-2-4 0 0,7 1 0 0,-6-1 0 15,5 1 0-15,5 3 0 0,0 4 0 16,0 4 0-16,5 3 0 0,5 1 0 15,-6 7 0-15,7 5 0 0,-2 1 0 0,1 4 0 16,5 7 0-16,-6 2 0 0,6 5 0 16,-5 4 0-16,0 5 0 0,-1 1 0 15,1 8 0-15,-5-2 0 0,0 7 0 0,-5 0 0 16,0 3 0-16,0-1 0 0,-5-2 0 16,5-1-80-16,-5-2-104 0,1-3-59 0,-2-3-49 15,1-2-25-15,1-3-34 0,4-4-58 16,0-4-64-16,-6 0-45 0,6-6-10 15,6 0 19-15,-6-3 59 0,4 0 104 0,1-3 117 16,1 4 114-16,3-1 95 0,1 0 86 16,5 1 82-16,-1 2 82 0,1 2 93 0,0 1 60 15,0 0 19-15,-1 5-9 0,1-2-29 16,0 4-46-16,-5 2-62 0,-6 2-54 0,1 2-25 16,0 0-21-16,-5 4-14 0,-5 2-15 15,0 0-15-15,-5 0-19 0,1 0-21 16,-6 0-20-16,5 0-16 0,-4-3-15 0,-1-2-9 15,-5 0-21-15,6-7-27 0,-1 2-36 16,0-4-46-16,1-3-58 0,3 1-107 0,-3-6-166 16,4 0-219-16,0-3-233 0,5-3-103 15,5-2-16-15,0 0 68 0,5-3 158 16,5 0 232-16</inkml:trace>
  <inkml:trace contextRef="#ctx0" brushRef="#br0" timeOffset="-154498.481">15303 9426 662 0,'0'9'957'0,"5"-4"152"16,-5-2 110-16,0-1 72 0,0 1-334 15,5-3-308-15,-5 0-188 0,5-3-141 0,0 1-101 16,5-1-67-16,0 1-52 0,-1-1-44 16,-3 3-26-16,3 0-21 0,1 0-9 15,-1 3 0-15,-3 2 0 0,3 0-1 0,-9 4-6 16,6-1 2-16,-12 3 2 0,6 3 2 15,-9 0-2-15,3 2-1 0,-3 0 0 0,-1 1 0 16,1-3-1-16,-1 2 1 0,5-2 0 16,-5-3-2-16,0 4-1 0,5-8 1 15,0 5-1-15,5-7 1 0,-5 3 1 16,5-2 3-16,0-1 2 0,5 1 2 0,0-4 2 16,0 4 0-16,0-6 2 0,5 2 1 15,0-2 0-15,0 0 0 0,4-2-6 0,0 0-31 16,1-2-47-16,0-1-62 0,0-3-70 15,-1 2-84-15,-4-2-128 0,5 0-181 0,0-1-230 16,-5 2-187-16,-5-2-60 0,5 0 11 16,-6 1 98-16,6-2 191 0,-5-2 265 0</inkml:trace>
  <inkml:trace contextRef="#ctx0" brushRef="#br0" timeOffset="-154082.925">14774 8773 22 0,'-29'-9'449'0,"4"1"118"0,5 2 121 0,1 4 131 16,4 2-53-16,0 0-77 0,5 0-69 15,6 2-72-15,4 4-76 0,0-4-97 0,0 4-80 16,4 0-46-16,6-1-24 0,0-2-7 15,0 2-10-15,5-5-11 0,-5 0-13 0,4-2-20 16,1-1-28-16,5-2-32 0,-6-4-32 16,6-1-25-16,-1-2-19 0,-4-2-12 15,5-2-9-15,-5 2-7 0,-1-2-9 0,1-1-19 16,-6 3-14-16,1 0-8 0,1 1-6 16,-2 2 2-16,-4 3 4 0,0-1 14 0,0 4 10 15,0 2 8-15,0 0 4 0,-1 3 2 16,-4 0 5-16,5 3 4 0,0 2 3 15,5 1 2-15,-5 0 4 0,4 4 2 0,1-1 2 16,5 2 2-16,0-1-1 0,0 5-2 16,9-5-2-16,-4 4-14 0,9 0-57 0,-4 0-70 15,4 0-91-15,0 2-174 0,1 0-306 0,5 1-307 16,-6 0-113-16,5 2-24 0,6-2 45 16,-2 2 148-16,7-2 294 0</inkml:trace>
  <inkml:trace contextRef="#ctx0" brushRef="#br0" timeOffset="-153778.855">16024 9233 576 0,'-5'6'891'0,"0"-4"154"16,5 4 109-16,-4-3 55 0,-1 0-239 15,5-3-256-15,0 3-171 0,0-1-97 0,0 0-56 16,5 2-137-16,4-1-253 0,-4-1 0 16,10-2 0-16,-6 3 0 0,12-1 0 15,-7-2 0-15,6 0 0 0,-1 0 0 0,1 0 0 16,0 0 0-16,-1 0 0 0,1 0 0 16,-1-2 0-16,1-1 0 0,-5 3 0 15,-1-2-624-15,-4 2-195 0,0-3-164 0,-5-3-139 16,-5 1-20-16,0-1 45 0,0 0 118 15,-5 1 204-15,-5 0 251 0</inkml:trace>
  <inkml:trace contextRef="#ctx0" brushRef="#br0" timeOffset="-153629.255">16265 9217 43 0,'-10'-6'353'0,"-1"-2"229"0,2 0 235 16,-6 2 166-16,5-2 28 0,-4 3-72 0,4-2-100 15,-4 3-131-15,8 1-172 0,-3 0-110 16,3 6-64-16,2 0-48 0,-1-1-37 0,5 7-276 16,0 2-1-16,0 3 0 0,5 2 0 15,-5 3 0-15,4 3 0 0,-4 6 0 16,6-1 0-16,-1 4 0 0,-1-1 0 0,6 3-180 15,-5-2-1003-15,5-4-216 0,0 0-45 16,-1-5 79-16,1-5 150 0,10-6 336 0,-1-5 413 16</inkml:trace>
  <inkml:trace contextRef="#ctx0" brushRef="#br0" timeOffset="-152855.792">16843 8972 247 0,'-5'-9'622'0,"-5"4"142"0,6-1 144 16,-7 0 98-16,7 0-186 0,-6 2-162 15,5-2-118-15,0 3-107 0,0 0-116 0,0 1-74 16,5-1-48-16,-4 3-25 16,4 0 8-16,0 3 26 0,0 2 29 0,0 6 29 15,4 6 32-15,-4 5-197 0,5 2-97 16,0 7 0-16,0 2 0 0,-5 6 0 0,5 2 0 15,0 1 0-15,0 2 0 0,-1-1 0 16,2-1 0-16,-1-4 0 0,-1-5 0 0,6-2 0 16,-5-6 0-16,0-6 0 0,0-3 0 15,0-4 0-15,-1-6 0 0,-4-4 0 0,6-8 0 16,-6-2 0-16,0-8 0 0,0-4 0 16,-6-5 0-16,2-2 0 0,-1 0 0 15,-5-7 0-15,5 1 0 0,-5-2 0 0,6-4 0 16,-7 3 0-16,7 0 0 0,4 3 0 15,0 2 0-15,4 4 0 0,2 2 0 0,3 3 0 16,1 0 0-16,0 5 0 0,4 6 0 16,-4 1 0-16,5 4 0 0,0 3 0 0,-5 6 0 15,5 3 0-15,-6 1 0 0,1 5 0 16,-5 2 0-16,-5 5 0 0,0 3 0 0,-5 0 0 16,0 2 0-16,0-1 0 0,-4-1 0 15,-1 0 0-15,5-2 0 0,-1-4 0 16,2-2 0-16,-1-6-346 0,5 3-30 0,-5-6 6 15,5 1 24-15,5-3 43 0,-5 0 48 16,5-3 54-16,5 2 54 0,-1-2 59 0,1 3 50 16,0-3 47-16,5 3 37 0,4-1 31 15,-4 1 30-15,0 3 29 0,4 0 26 0,-4-2 8 16,0 5 9-16,-5 2 14 0,5 1 13 16,-11 1 9-16,1 4 4 0,0-1-5 15,-5 3-11-15,-5 3-25 0,0-2-32 0,-4 2-136 16,-1-3-10-16,0 1 0 0,-5-2 0 15,6 0 0-15,-6-5 0 0,0-2 0 16,5-3-32-16,-5-2-232 0,1-1-138 0,-1-5-243 16,0-3-323-16,5 1-168 0,1-6-43 0,-1-1 24 15,5 1 104-15,5-3 230 0,5 0 349 16</inkml:trace>
  <inkml:trace contextRef="#ctx0" brushRef="#br0" timeOffset="-152552.481">17186 9460 406 0,'5'10'922'0,"0"-2"179"0,-5 1 134 16,0 0 96-16,5-7-172 0,-5-2-368 0,0 0-256 15,5-6-167-15,5-4-128 0,-6-2-137 16,6-1-103-16,-5-1 0 0,5-3 0 0,-5 1 0 16,0-1 0-16,0 1 0 0,-5 2 0 15,0 0 0-15,0 0 0 0,0 3 0 16,0 3 0-16,0 0 0 0,-5 5 0 0,5 3 0 15,-5 0 0-15,5 5 0 0,0 4 0 16,-5 4 0-16,5 2 0 0,0 1 0 0,0 0 0 16,5 6 0-16,0 0 0 0,0 0 0 15,-5 1 0-15,10-1 0 0,-5 0 0 16,5-3 0-16,-1-2 0 0,1-1 0 0,-1-2 0 16,2-3 0-16,-7-3-865 0,2-2-412 15,-2-4-80-15,-4-2 35 0,0-5 96 16,0-4 181-16,0-1 310 0</inkml:trace>
  <inkml:trace contextRef="#ctx0" brushRef="#br0" timeOffset="-152184.398">16657 8637 13 0,'-15'-5'684'0,"5"2"201"0,1 1 128 15,-1 2 96-15,0 2-8 0,5 4-231 0,-5-1-230 16,5 4-153-16,5-1-89 0,-4 0-68 16,4-3-56-16,4 4-44 0,-4-4-73 15,10 1-157-15,-5-3 0 0,5-1 0 0,5-2 0 16,-6-2 0-16,6-4 0 0,4 1 0 16,-4-7 0-16,0 2 0 0,5-5 0 15,-6 5 0-15,1-4 0 0,0 0 0 0,0 0 0 16,-1 3 0-16,-4 0 0 0,0 3 0 15,0 2 0-15,-5 1 0 0,5 2 0 0,-6 0-18 16,1 3 7-16,5 3 6 0,-1 0 5 16,-3 2 3-16,8 4 2 0,-4-1 3 0,4 3 1 15,1 0-1-15,5 0-37 0,0 3-72 16,-1-3-91-16,1 2-134 0,4 2-258 0,1-2-402 16,0 1-179-16,-1 0-44 0,5 0 28 15,1-1 100-15,9 1 240 0,0-2 390 0</inkml:trace>
  <inkml:trace contextRef="#ctx0" brushRef="#br0" timeOffset="-151727.564">18289 9260 192 0,'-9'4'693'0,"-1"-4"179"15,5-4 120-15,-5 4 84 0,6 0-125 16,-2 0-214-16,2-2-193 0,-1 2-160 0,-1 0-108 16,6 0-76-16,0 2-52 0,6-2-35 15,-1 4-17-15,-1-4-6 0,6 3-3 0,0-1-3 16,5 1-14-16,0 3-19 0,0-4-15 15,-1 4-16-15,6 0-27 0,-6-2-50 16,6 2-65-16,-6 0-81 0,1-1-132 0,-5 1-205 16,5-1-217-16,-10-2-201 0,-1 2-100 15,2 1-8-15,-12 0 86 0,2 2 180 0,-1-3 224 16</inkml:trace>
  <inkml:trace contextRef="#ctx0" brushRef="#br0" timeOffset="-151549.531">18295 9407 231 0,'-20'3'669'0,"0"0"198"16,1-1 126-16,-1-2 91 0,5 0-156 15,0 0-158-15,1 3-150 0,4-3-160 0,0 0-103 16,1 0-81-16,9 0-70 0,-6 0-57 16,12 3-44-16,-1-1-17 0,4 1-8 15,1 0-2-15,5 3-1 0,9-3-10 0,-4-1-12 16,9 1-51-16,5-1-77 0,1 1-98 16,-1-3-132-16,0 3-236 0,6-3-345 15,-6-3-237-15,6-2-76 0,-2-3 14 0,2-4 87 16,-1-1 210-16,0-4 333 0</inkml:trace>
  <inkml:trace contextRef="#ctx0" brushRef="#br0" timeOffset="-151078.318">18957 9098 776 0,'-15'-8'969'0,"0"-4"130"0,1 2 107 16,-7 1 85-16,-3 1-381 0,4 0-268 0,-4 0-141 15,4 2-104-15,-4 0-90 0,-1 6-214 16,6 0-93-16,-1 6 0 0,6 5 0 15,-6 3 0-15,10 6 0 0,-4-2 0 0,8 8 0 16,1-2 0-16,1 3 0 0,8-1 0 16,1-2 0-16,5 1 0 0,5-5 0 0,0-1 0 15,4-8 0-15,6 0 0 0,-6-8 0 16,6-6 0-16,-1-3 0 0,1-1 0 16,-6-7 0-16,1-4 0 0,-5 2 0 0,0-3-62 15,-6-1-93-15,1 2 29 0,-5-2 28 16,-5 1 27-16,0 2 25 0,0 0 18 15,-5 4 14-15,5-1 6 0,-4 3 1 0,-6 0 14 16,5 3 4-16,5 0 0 0,-6 5-3 0,6 0 1 16,-4 3 0-16,4 3-13 0,0 2-17 15,0 3-3-15,0 4 1 0,4 2 1 0,-4-1 11 16,6 3 22-16,-6 7 33 0,5-4 31 16,-1 6 26-16,2-1 20 0,-2 4 10 0,1-1-10 15,-5 2-60-15,5-5-61 0,-5 4 0 16,5-3 0-16,-5-1 0 0,0-1 0 15,0-4 0-15,-5 0 0 0,5-2 0 0,0-3 0 16,-5-4 0-16,0-2 0 0,1 1 0 16,-6-6 0-16,5-1 0 0,-5-2-54 15,5 0-248-15,0-5-154 0,-5 0-218 0,5-7-290 16,5-2-161-16,0 1-39 0,5-4 33 16,0-2 121-16,5 0 225 0,5-4 319 15</inkml:trace>
  <inkml:trace contextRef="#ctx0" brushRef="#br0" timeOffset="-150761.166">19113 9118 486 0,'5'-12'882'16,"0"4"151"-16,-5 0 115 0,-5 0 91 15,0 2-232-15,1 4-285 0,-2-4-195 16,2 6-124-16,-1 0-83 0,-5 6-58 0,0-2-100 16,1 8-162-16,3 2 0 0,-3 2 0 0,-1 6 0 15,5 3 0-15,-5 3 0 0,5-1 0 16,5 4 0-16,0-1 0 0,0 0 0 15,5-2 0-15,5 0 0 0,-1-4 0 0,6-2 0 16,0-5 0-16,5-4 0 0,-1-4 0 16,1-1 0-16,5-8 0 0,-6-2 0 0,1-7 0 15,-6-2 0-15,1-6 0 0,-1 1 0 16,-3-6 0-16,-1-3 0 0,-6 3 0 16,-4-3 0-16,0 1 0 0,0 2 0 15,-10-1 0-15,6 1 0 0,-7 1 0 0,-3 1 0 16,4 1 0-16,-4-1-367 0,-1 4-247 15,0 2-126-15,5 0-189 0,1 3-140 0,-1-2-29 16,5 4 29-16,0-2 106 0,5 0 197 16,0-3 277-16</inkml:trace>
  <inkml:trace contextRef="#ctx0" brushRef="#br0" timeOffset="-150475.927">19231 8874 522 0,'0'-2'897'0,"0"-3"151"0,0-1 117 16,0 3 97-16,-5 0-238 0,5 1-286 0,-5-2-196 15,5 4-136-15,-5-2-107 0,5 4-91 16,5-2-128-16,-5 6-80 0,5-3 0 0,-5 3 0 16,5 2 0-16,0-3 0 0,5 1 0 15,-5-1 0-15,5-2 0 0,-6 2 0 16,6-5 0-16,0 0 0 0,-5-2 0 0,4-1 0 16,-3-2 0-16,-2-4 0 0,1 1 0 15,1-3 0-15,-6 0 0 0,0 0 0 16,0 0 0-16,0 0 0 0,-6-3 0 0,1 3 0 15,1 0-54-15,-6 3-150 0,0-4-19 16,5 4-24-16,-5 3-23 0,1 2-45 0,-1 3-89 16,5 3-140-16,-5 0-168 0,5 5-183 15,0-3-89-15,0 7 0 0,5-4 86 0,0 3 161 16,5 0 204-16</inkml:trace>
  <inkml:trace contextRef="#ctx0" brushRef="#br0" timeOffset="-150082.91">20050 9035 70 0,'-5'-6'629'15,"0"-2"199"-15,-5 2 150 0,0-2 108 0,1 2-63 16,-6-2-185-16,1 2-170 0,-1 2-144 16,0 0-103-16,0-1-62 0,1 5-43 0,-7 3-31 15,7-1-119-15,-6 6-166 0,6 4 0 16,4 2 0-16,-4 5 0 0,-1 0 0 16,5 6 0-16,5 3 0 0,0-1 0 0,0 4 0 15,5 2 0-15,5 3 0 0,0 0 0 16,4-1 0-16,6 1 0 0,0 0 0 0,0-3 0 15,4-2 0-15,1-4 0 0,4-5 0 16,1 0 0-16,0-5 0 0,-6-1 0 0,6-2 0 16,-6-6 0-16,1 1 0 0,-1-4 0 15,-4-2-32-15,0-3-1304 0,-5-3-110 0,0-2 26 16,-6-1 99-16,1-2 147 0,0 0 269 16,0-7 424-16</inkml:trace>
  <inkml:trace contextRef="#ctx0" brushRef="#br0" timeOffset="-146941.591">20256 9165 536 0,'0'-6'712'0,"0"-3"160"0,-5 4 118 15,5 0-35-15,-5-4-156 0,0 4-139 16,1-1-120-16,4 4-121 0,-6-2-94 0,6 2-73 15,0-1-63-15,0 6-44 0,0-3-25 0,0 6-14 16,6 2-5-16,-2 3 8 0,1 5 17 16,5 0-1-16,0 7-16 0,-1-1-108 15,1 3-1-15,5 0 0 0,-6 0 0 0,2-1 0 16,3-2 0-16,-4-3 0 0,0 1 0 16,0-4 0-16,0-1 0 0,-1-5 0 0,-3-2 0 15,3-2 0-15,-4 0 0 0,5-6 0 16,-5-3 0-16,4-3 0 0,-3-5 0 15,-2 1 0-15,6-8 0 0,-5 0 0 0,-5-2 0 16,5-2 0-16,0 0 0 0,-5 0 0 16,0-1 0-16,0 2 0 0,0-1 0 15,-5 0 0-15,5 5-79 0,-5 1-167 0,5 2-55 16,-5 6-94-16,5-1-155 0,0 4-196 0,0 2-181 16,0 3-129-16,0 3-17 0,5 2 74 15,0 1 163-15,0 2 222 0</inkml:trace>
  <inkml:trace contextRef="#ctx0" brushRef="#br0" timeOffset="-146712.204">20614 9192 30 0,'0'0'758'0,"0"3"197"16,0-3 125-16,0 0 88 0,-5 0-1 0,0 0-303 16,5 0-295-16,-5 2-154 0,5 4-79 15,0 0-49-15,-5 2-41 0,5 3-23 16,0 2-130-16,5 4-93 0,-5-1 0 0,0 4 0 15,5-1 0-15,0 3 0 0,0-3 0 16,-5 4 0-16,9-7 0 0,-3 1 0 16,3-4 0-16,-3 2 0 0,3-5 0 0,-4-1-309 15,5-4-353-15,-5-2-318 0,4-6-187 0,-3-2-45 16,3-4 29-16,-4-1 90 0,5-5 199 16,-6-1 351-16</inkml:trace>
  <inkml:trace contextRef="#ctx0" brushRef="#br0" timeOffset="-146567.591">20678 9156 456 0,'-15'-14'876'0,"5"3"128"0,1 0 86 0,-2 3 61 16,1 0-245-16,1 2-344 0,4 0-225 15,5 1-140-15,-5 3-116 0,5-1-114 16,0-1-149-16,0 2-216 0,0 2-271 0,5-2-244 16,-5 2-106-16,5-3-17 0,-5 0 74 15,0 3 176-15,0-3 257 0</inkml:trace>
  <inkml:trace contextRef="#ctx0" brushRef="#br0" timeOffset="-146399.042">20550 8991 198 0,'-15'-8'732'0,"6"-1"170"0,-6 0 112 15,5 2 80-15,0-2-126 0,1 4-252 0,-2-1-222 16,7 4-155-16,-1-2-103 0,5-1-74 16,0 2-57-16,5 1-44 0,-1-1-27 15,11-3-20-15,0 3-38 0,0 3-57 0,4 0-89 16,6 0-173-16,-6 6-279 0,6-3-295 15,4 2-129-15,-4 3-32 0,5-2 42 0,4 2 145 16,0-2 268-16</inkml:trace>
  <inkml:trace contextRef="#ctx0" brushRef="#br0" timeOffset="-145674.415">21226 9063 555 0,'-9'-4'909'0,"4"2"125"0,-5-1 88 16,5 0 68-16,0 1-281 0,1 2-322 0,-2 2-172 16,2 1-85-16,-1 6-55 0,5 2-35 15,0 2-19-15,-5 4-16 0,5 2-21 16,5 6-169-16,-5 0-15 0,0 3 0 0,0-1 0 15,5 3 0-15,-5-2 0 0,4-1 0 16,2-2 0-16,-2-3 0 0,1-3 0 0,-5-2 0 16,5-6 0-16,0 0 0 0,-5-6 0 15,5-2 0-15,0-3 0 0,-5-5 0 16,0-3 0-16,5-4 0 0,-5-2 0 0,-5-2 0 16,5-3 0-16,0-1 0 0,0-2 0 15,-5-2 0-15,0 2 0 0,5-6 0 16,-5 3 0-16,0-3 0 0,0 4 0 0,5-4 0 15,-4 3 0-15,4 4 0 0,4-1 0 16,1 2 0-16,0 0 0 0,0 7 0 16,0-4 0-16,0 7 0 0,4 1 0 0,-3 3 0 15,3 1 0-15,-3 5 0 0,3 2 0 0,-4 1 0 16,0 3 0-16,5 3 0 0,-5 1 0 16,-5 4 0-16,4 0 0 0,-4 2 0 0,0-2 0 15,-4 3 0-15,4 0 0 0,-5-1 0 16,0 1 0-16,0-4-196 0,0-2-18 0,0 0 8 15,5-2 16-15,-5-4 14 0,1 1 19 16,4-3 25-16,-6-3 24 0,6 0 20 0,0 0 20 16,0-3 21-16,6-1 17 0,-6 2 11 15,4 0 8-15,6-1 5 0,0 0 4 0,0 3 3 16,0 0 7-16,5 0 9 16,-1 3 13-16,1 0 18 0,-1-1 19 0,6 7 19 15,-5-2 20-15,-6 2 15 0,1 2 10 0,0 0 6 16,0 3 9-16,-5-1 5 0,-5 4 1 15,0-1-10-15,-5 2-13 0,-5 0-17 16,5-1-46-16,-4 0-66 0,-2-1 0 0,-3 1 0 16,4-4 0-16,-5-2 0 0,1 1 0 15,-1-4 0-15,1-3 0 0,-1 1 0 0,0-6 0 16,0 0-156-16,1 0-77 0,-1-6-82 16,5 1-130-16,0-1-207 0,0-2-287 15,10-3-143-15,0 0-37 0,0-3 28 0,10-3 113 16,0 4 227-16,5-6 330 0</inkml:trace>
  <inkml:trace contextRef="#ctx0" brushRef="#br0" timeOffset="-145442.037">21624 9027 426 0,'5'0'931'0,"-5"0"145"0,0 2 84 0,0 1 78 15,-5 0-160-15,5 2-368 0,-5 4-222 16,5-1-104-16,0 3-47 0,0 3-50 0,5 2-211 15,-5 0-76-15,5 7 0 0,-1-1 0 16,2 2 0-16,-1 4 0 0,-1 0 0 16,2 0 0-16,-2-1 0 0,1 1 0 0,0-3 0 15,0-3 0-15,0-4 0 0,0 0 0 16,-5-5-394-16,0-2-181 0,0 0-212 0,0-6-264 16,0-2-95-16,-5-6-2 0,0-2 53 15,0-3 139-15,-5-3 249 0</inkml:trace>
  <inkml:trace contextRef="#ctx0" brushRef="#br0" timeOffset="-145260.523">21531 9169 631 0,'-15'-19'936'0,"5"0"133"0,0 2 109 0,1 1 96 15,4 3-293-15,0 2-291 0,5-4-149 16,5 5-84-16,0-2-69 0,4 2-342 0,1-2-46 16,5 4 0-16,4 0 0 0,1 2 0 15,0 4 0-15,-1-2 0 0,1 4 0 0,5 0 0 16,-6 4 0-16,1 1 0 0,-1 0 0 15,-4 4-178-15,0 2-679 0,0 0-320 16,-1 3-114-16,-4-3 5 0,0 3 72 0,4-3 153 16,1-3 313-16</inkml:trace>
  <inkml:trace contextRef="#ctx0" brushRef="#br0" timeOffset="-142302.651">22040 9258 254 0,'0'0'434'0,"-4"2"55"15,4 2 81-15,-5-1-26 0,5-1-40 16,0 1-5-16,-5-1 14 0,5 2 6 0,0-2-34 16,0 1-50-16,0 0-61 0,0 0-61 0,5-3-52 15,-5 3-22-15,5-3-3 0,-1 0 1 16,2 0-4-16,-2-3-12 0,7 0-21 15,-2-5-28-15,6-1-36 0,-5-2-36 0,4 0-30 16,1-3-25-16,0-2-20 0,0 0-13 16,-1-2-7-16,1 0-5 0,0-2-8 15,-6 1-24-15,6-3-27 0,-10 5-29 0,5-2-31 16,-5 0-21-16,-5-1-12 0,5 4 6 16,-10-1 18-16,5 0 21 0,-5 1 22 0,-5-1 17 15,5 7 14-15,-5-4 15 0,0 5 10 16,1 1 8-16,-6 3 7 0,10 1 3 15,-4 4 5-15,-6 4 14 0,10 1 19 0,-5 6 16 16,0 3 19-16,5 2 23 0,0 6 20 16,5 1 5-16,-5 4 11 0,5 6 9 15,5 1 2-15,0-1-5 0,0 2-14 0,5 1-10 16,0 3-23-16,0-7-23 0,4 2-19 0,1-4-12 16,0-2-21-16,4-3-5 0,1-6 0 15,0-2 0-15,4-7 0 0,-4 2-11 16,4-9-67-16,-4-3-41 0,4-3-37 0,-4-3-32 15,-5-2-12-15,-1-3 6 0,1-3 19 16,-5 0 26-16,0 1 23 0,-6-2 21 16,1-1 15-16,-5 0 18 0,-5-1 14 0,1 4 12 15,-2-5 11-15,-3 4 9 0,-1 1 8 16,0-1 4-16,1 3 6 0,-1 0 1 0,0 5 5 16,-4 2 3-16,8 0 12 0,-3 4 15 15,-1 4 16-15,5 0 17 0,-5 5 18 0,5 2 18 16,0 0 6-16,0 3-1 15,5 0-4-15,0 2-11 0,5 0-16 0,-5-2-15 16,5 0-16-16,5 0-15 0,-5 0-9 16,4-6-6-16,1 1-2 0,5-4-3 0,-5-2-6 15,0-1-14-15,4-4-24 0,-4-4-25 0,0 1-28 16,0-4-22-16,0 1-14 0,-6-3 2 16,1 0 14-16,1 0 18 0,-2 0 22 0,-4-2 19 15,0 1 17-15,0-1 9 0,0 2 10 16,-4-4 7-16,4 5 10 0,-6-2 12 15,6 4 3-15,-5 2 6 0,5 2 3 0,-4 0 17 16,4 4 11-16,0 4 11 0,0 0 12 16,0 5 10-16,0 2 7 0,0 0-7 15,4 3-14-15,-4 0-15 0,5 0-14 0,1 2-12 16,-2-2-13-16,1 2-41 0,5-2-66 16,-5 0-101-16,5-3-144 0,0 0-242 0,-1-3-316 15,-4-3-135-15,0-2-30 0,5-6 51 0,-5 1 116 16,-1-4 229-16</inkml:trace>
  <inkml:trace contextRef="#ctx0" brushRef="#br0" timeOffset="-142095.211">22447 8985 513 0,'-14'-22'892'0,"4"3"129"16,0 2 102-16,1 3 80 0,-1 3-249 15,5 3-336-15,0 0-187 0,0 3-100 0,10-2-82 16,-5 5-67-16,10 2-49 0,0 0-29 15,4 0-30-15,1 2-28 0,5 1-10 16,-1 3-5-16,6-1-33 0,-6 1-62 0,11 2-75 16,-5 0-97-16,4 1-186 0,-5-1-326 15,1 3-288-15,4 0-108 0,1 0-14 0,-1 1 49 16,1-5 151-16,-1 1 304 0</inkml:trace>
  <inkml:trace contextRef="#ctx0" brushRef="#br0" timeOffset="-141749.618">23012 8979 77 0,'-5'-5'558'0,"0"3"138"16,0-2 122-16,5 4 117 0,-5-3-76 15,5 3-142-15,0-2-142 0,-5 2-104 0,5 2-88 16,0 1-82-16,0 1-61 0,0 3-29 0,-5 1 0 16,5 4 7-16,0 2 3 0,0 2 1 15,-4 1-1-15,4 5-14 0,-6 0-157 0,2 2-50 16,4 2 0-16,-5 1 0 0,-1 3 0 16,6-2 0-16,-4 0 0 0,4-3 0 0,0 2 0 15,0-5 0-15,4 0 0 0,-4-2 0 16,0-7 0-16,6 1 0 0,-6-3-241 0,5-3-148 15,-5-2-62-15,0-4-93 0,4 1-128 16,-4-6-114-16,0-2-96 0,-4 0-76 0,4-3 8 16,-5-4 103-16,-1 1 171 0,-3-2 174 15</inkml:trace>
  <inkml:trace contextRef="#ctx0" brushRef="#br0" timeOffset="-141551.149">22811 9150 189 0,'-10'-22'444'0,"0"0"114"15,5 6 147-15,0 0 82 0,0 1-3 16,0 2-26-16,5 2-44 0,0-1-62 15,0 2-99-15,5-2-128 0,0 4-98 0,5 0-53 16,0 0-34-16,0 3-20 0,5-2-29 0,-1 2-28 16,0 0-27-16,6 2-65 0,0 3-71 15,-5 0 0-15,4 0 0 0,1 3 0 16,0 0 0-16,-1-1 0 0,1 3 0 0,-1 4-153 16,1 0-162-16,-1-1-170 0,6 2-275 0,-6-1-290 15,2 2-109-15,-2-3-9 0,0 3 56 16,1-2 143-16,-5-1 272 0</inkml:trace>
  <inkml:trace contextRef="#ctx0" brushRef="#br0" timeOffset="-141276.884">23316 9046 581 0,'-5'0'911'0,"-1"-3"121"15,2 3 81-15,-1-3 62 0,0 3-294 16,5 0-309-16,-5-3-179 0,5 3-91 0,0 3-46 15,0-3-32-15,0 3-25 0,5 0-16 0,-5 5 2 16,5 1-1-16,-5 2-184 0,5 2 0 0,-5 1 0 16,0 5 0-16,0 3 0 0,0 1 0 15,-5 1 0-15,5 4 0 0,-5-4 0 16,5 4 0-16,0-1 0 0,0-4 0 0,0-1 0 16,0 0 0-16,5-6 0 0,-5 1 0 0,5-6 0 15,-1 0-128-15,-4-3-393 0,6-2-93 16,-1-3-125-16,-5-3-133 0,4-3-130 15,-4-3-46-15,6-2 36 0,-6 0 113 0,-6-3 187 16,6-3 210-16</inkml:trace>
  <inkml:trace contextRef="#ctx0" brushRef="#br0" timeOffset="-141051.487">23178 9074 276 0,'-4'-15'741'0,"-2"5"192"15,2-2 135-15,-1 2 103 0,0 1-157 16,0 4-184-16,0-1-177 0,5 0-139 0,0 1-83 15,0 2-60-15,5-3-182 0,5 4-189 0,-5 0 0 16,5-2 0-16,4 4 0 0,1-2 0 16,0-1 0-16,4 3 0 0,1 0 0 15,-1 0 0-15,1 3 0 0,0-3 0 0,4 6 0 16,-4-4 0-16,-1 4 0 0,1 2 0 0,0 0 0 16,-6 3-529-16,1 0-427 0,0 0-233 15,0 3-71-15,4 0 22 0,0-4 79 0,-4 4 199 16,10-2 318-16</inkml:trace>
  <inkml:trace contextRef="#ctx0" brushRef="#br0" timeOffset="-140055.933">23948 9148 227 0,'0'0'481'0,"0"-3"101"0,0 0 125 0,-5 3 59 16,5-2-49-16,-5-1-61 0,5-3-57 15,-5 3-62-15,1 1-92 0,-6-4-113 0,5 4-93 16,-5-2-53-16,1 4-34 0,-1 0-25 15,-5 0-17-15,5 4-13 0,-5-2-10 0,6 6-9 16,-6 1 1-16,0 4 5 0,5 2 6 16,-5 1 11-16,5 4 15 0,1 1 14 0,4 4 5 15,0 0 6-15,0 2 0 0,5 1-92 16,0-1-49-16,5-2 0 0,0 1 0 0,5-5 0 16,0-2 0-16,-1 1 0 0,6-7 0 0,0-1 0 15,5-4 0-15,-6-2 0 0,6-6 0 16,-1-4 0-16,1-4 0 0,-6 0 0 0,1-6 0 15,5 1 0-15,-11-4 0 0,6-2 0 0,-5-3 0 16,0 0 0-16,-5-3 0 0,0 0 0 16,0 3 0-16,-5-3 0 0,-5 1 0 0,0-1 0 15,0 3 0-15,-5 2 0 0,0-2 0 16,1 5-61-16,-6 4-306 0,0-1-37 0,1 3-93 16,-1 3-152-16,5 2-217 0,1 0-156 15,-1 1-47-15,5 5 23 0,-1 0 111 0,2 0 193 16,4 0 272-16</inkml:trace>
  <inkml:trace contextRef="#ctx0" brushRef="#br0" timeOffset="-139466.521">23733 9068 440 0,'0'-3'570'0,"-6"1"91"0,6-2 92 0,-4 2-27 15,4 2-88-15,-5 0-87 0,-1 0-68 16,2 0-68-16,-1 2-73 0,-5 2-85 0,5-2-78 16,1 1-46-16,-6 0-21 0,5 2-3 0,-5 1 3 15,5-1 4-15,-5 3 6 0,6 1 7 16,-6-1 7-16,5 6 5 0,-1 0 0 0,-3 2 3 16,4 1 6-16,0 5 4 0,0 0 8 15,0 2 2-15,5 7-13 0,-5-4-151 0,10 6 0 16,0-2 0-16,0-1 0 0,5-2 0 15,-1-1 0-15,6-2 0 0,0 0 0 16,5-6 0-16,4 0 0 0,1-4 0 0,4-5 0 16,1-1 0-16,-1-4-140 0,5-5-330 0,0 0-228 15,1-5-315-15,-1-4-148 0,1-1-24 16,-1-2 38-16,1-1 109 0,-1-1 221 0,-5-6 353 16</inkml:trace>
  <inkml:trace contextRef="#ctx0" brushRef="#br0" timeOffset="-139194.732">24306 9120 664 0,'-10'-8'947'0,"1"0"117"0,-6 2 93 15,5 0 90-15,5 1-304 0,-5 0-284 16,6 1-153-16,-2 2-80 0,2 2-56 16,4-2-162-16,0 2-208 0,4 2 0 0,2 0 0 15,3 2 0-15,-4 1 0 0,10 3 0 0,-6 3 0 16,2 1 0-16,3 1 0 0,-4 4 0 15,0 2 0-15,0 1 0 0,-6 2 0 16,1 2 0-16,-5 1 0 0,0 3 0 0,0-1 0 16,-5 1 0-16,1 2 0 0,-1-2 0 0,-5 2 0 15,5-5 0-15,-5-1 0 0,6-2 0 16,-2-2 0-16,2-4 0 0,-1 1-955 0,-1-6-377 16,6 0-49-16,-4-5 45 0,8-4 110 0,-4-4 204 15,11-1 362-15</inkml:trace>
  <inkml:trace contextRef="#ctx0" brushRef="#br0" timeOffset="-138848.099">24767 9106 567 0,'5'-8'888'0,"0"-3"106"0,-1 2 71 0,-4-1 60 15,0 1-291-15,6-1-281 0,-6 1-144 0,0 1-51 16,4-1-17-16,-4 1-13 0,5 3-18 16,-5-4-18-16,0 4-165 0,6 0-127 0,-6-1 0 15,4 4 0-15,-4-2 0 0,5 4 0 16,0 0 0-16,0 4 0 0,0 0 0 0,0 2 0 0,4 2 0 16,-3 1 0-16,3 2 0 0,-4 3 0 15,0 0 0-15,5 5 0 0,-5-2 0 0,0 4 0 16,0 1 0-16,0 0 0 0,-1 4 0 0,-4 1 0 15,0 1 0-15,6-1 0 0,-12 1 0 0,6-1 0 16,0 1 0-16,-4 2 0 0,-1 0 0 0,5-2 0 16,-5 0 0-16,0-1 0 0,0 1 0 0,0-4-84 15,-5 4-1482-15,5-5-9 0,0-2 109 0,-5-2 155 16,1 1 214-16,4-6 365 0</inkml:trace>
  <inkml:trace contextRef="#ctx0" brushRef="#br0" timeOffset="-130168.746">12499 10127 214 0,'4'-5'717'0,"1"-7"169"15,1 4 102-15,-12 0 63 0,6-3-152 16,-5 2-239-16,1-1-204 0,-2 1-146 16,-3-2-79-16,-1 1-52 0,-5-2-40 0,1 1-35 15,-6 3-32-15,-5 0-22 0,1-1-17 16,-5 1-12-16,-1 5-6 0,-9 1-2 0,5 4 1 15,-6 4-1-15,-4 2-3 0,5 6 1 16,0-1 5-16,-1 7 6 0,6 2 4 0,5 0 7 16,-1 6 9-16,11-4 7 0,9 7 6 15,5-1 6-15,10 0 6 0,10 3 1 0,9-2-4 16,6 2-7-16,9-3-10 0,10 1-13 16,0-4-10-16,10-2-4 0,-6 0-4 15,6-6-2-15,-4 3 0 0,-2-2 0 0,-9-1 0 16,0 0 0-16,-9 1 11 0,-5 2 26 0,-11 0 34 15,-4-1 35-15,-6 2-67 16,-9-1-53-16,-4 0 0 0,-6 0 0 0,-5-2 0 16,-5-1 0-16,1 0 0 0,-6-5 0 15,6-1 0-15,-11-4 0 0,6-1 0 0,-6-5 0 16,6-3 0-16,-1-6 0 0,1 1 0 16,4-6 0-16,5-3 0 0,1 0 0 0,9-2 0 15,0-3 0-15,10 1 0 0,0 2 0 16,5-3-203-16,4 2-29 0,1 1 29 0,4-1 33 15,6 3 35-15,-5 4 30 0,4-4 27 16,1 6 23-16,-1-4 19 0,1 4 13 0,-6 3 11 16,1-4 8-16,-5 7 17 0,-1-4 22 15,1 3 27-15,-5 1 29 0,-5-2 28 16,5 4 27-16,-5 0 24 0,5 0 14 0,-6 4 10 16,1 1 2-16,0 1-150 0,0 2-46 15,5 3 0-15,-5 0 0 0,-1 5 0 0,6 1 0 16,-5 0 0-16,5-1 0 0,-5 1 0 15,5-1 0-15,0 1 0 0,-1-4 0 16,6-5 0-16,-5 1 0 0,5 0 0 16,0-9 0-16,-1 0 0 0,1-6 0 0,0 0 0 15,-6-4 0-15,1-4-140 0,0-3-81 16,-1 0 35-16,-3 1 45 0,-1-1 45 0,-5-2 35 16,0 5 33-16,-5-2 31 0,-1 2 31 15,2 3 29-15,-1 0 25 0,0 5 17 0,0 0 8 16,0 4 3-16,0 4-3 0,0 4-6 15,1 0-7-15,4 5-69 0,0 3-31 0,0 0 0 16,4-1 0-16,-4 4 0 0,5 2 0 16,5-5 0-16,-5 2 0 0,5-2 0 15,5-3 0-15,-5 0 0 0,-1-5 0 0,6 0 0 16,-1-4 0-16,1-2 0 0,0-2 0 16,-5-4 0-16,5 0-10 0,-5-5-176 15,-6 3 3-15,1-3 18 0,0 0 28 0,0-3 35 16,-5 3 33-16,0 0 28 0,0 3 19 0,-5 0 12 15,5-1 3-15,-5 6 2 0,5 1 1 16,-5 2-1-16,5 2 2 0,0 4-1 16,0 0 3-16,5 2-1 0,-5 2 0 15,5-1 0-15,0 2-8 0,0-3-16 0,0 1-24 16,0-1-21-16,5-5-26 0,-5 0-28 16,-1-3-24-16,1-3-19 0,0-6-15 0,0 2-17 15,0-2-11-15,-5-5 7 0,5 3 21 16,-5-3 29-16,0 0 34 0,-5 1 40 0,5-1 49 15,-5 0 51-15,5 3 38 0,-5 2 31 16,0 1 15-16,5 3 9 0,-5 0 3 0,5 5-10 16,0 0-11-16,0 5-4 0,0 4 7 15,5 1 15-15,0 4 14 0,0 3 19 16,0 2 16-16,5 3 27 0,0 3 23 0,-1 2 18 16,1 4 13-16,0 2 0 0,5 0-3 15,-6 0-23-15,6 3-207 0,-5 0-10 16,0 0 0-16,-1-3 0 0,1 0 0 0,1 0 0 15,-7-2 0-15,1-4 0 0,0 0 0 16,-5-5 0-16,0 0 0 0,0-2 0 0,-5-4 0 16,0 1 0-16,-5-6 0 0,1 0 0 15,-6-5 0-15,0-1 0 0,1-2 0 16,-7-3 0-16,2-6 0 0,0 1 0 0,-1-4 0 16,-4-5-153-16,4 1-250 0,0-3-105 0,5-4-141 15,1-2-212-15,4 0-176 0,5 0-52 16,0-3 19-16,10 0 102 0,0-2 174 0,5-1 266 15</inkml:trace>
  <inkml:trace contextRef="#ctx0" brushRef="#br0" timeOffset="-129771.805">13263 10515 547 0,'0'-7'923'15,"-4"-2"156"-15,4 1 118 0,-5 0 82 0,-1 2-253 16,2 1-320-16,-1-1-200 0,5 4-140 15,0 2-109-15,0-4-65 0,0 8-79 16,5 1-113-16,-1 3 0 0,2 1 0 0,-1 7 0 16,-1 1 0-16,6 5 0 0,-5 3 0 15,5 2 0-15,0 4 0 0,-5-4 0 16,5 3 0-16,-1-2 0 0,6-4 0 0,-5-1 0 16,0-4 0-16,-1-5 0 0,1 0 0 15,0-6 0-15,0-3 0 0,-5-5 0 0,4 0 0 16,-3-8 0-16,-6 0 0 0,5-6 0 15,-5-2 0-15,0-1 0 0,0-5 0 0,-5 3 0 16,-1-6 0-16,2 3 0 0,-1-1 0 16,5 2 0-16,-5-1 0 0,5 2 0 0,-5 1 0 15,10 2 0-15,-5 4 0 0,5 2 0 16,-5-3 0-16,5 6 0 0,5-1 0 16,-5 1 0-16,5 3 0 0,-1 2 0 0,1 0 0 15,9 0 0-15,-4 3-225 0,0 3-267 16,4 0-169-16,1 5-252 0,0-2-200 0,-1 5-51 15,6 0 30-15,-6 2 103 0,1-1 213 16,0 2 298-16</inkml:trace>
  <inkml:trace contextRef="#ctx0" brushRef="#br0" timeOffset="-129377.861">13788 10676 454 0,'-5'3'864'0,"1"-3"148"0,-2 0 99 15,-3-3 68-15,-1 1-243 0,0-2-289 0,0-1-208 16,-4 0-129-16,4-1-84 0,0 0-57 15,-5 0-47-15,6 4-35 0,-6-4-21 0,0 4-8 16,0 2 0-16,5 2 4 0,-4 4 10 16,4 0 12-16,0 5 11 0,6 0 1 15,-2 2-52-15,1 1-44 0,5 0 0 0,0 0 0 16,0 0 0-16,5 0 0 0,5-1 0 16,0-2 0-16,0-2 0 0,0-1 0 0,4-3 0 15,1 1 0-15,0-6 0 0,0-3 0 16,-1 0 0-16,-4-2 0 0,4-3 0 15,-4-1 0-15,-5-2-53 0,5-2-64 0,-5-1 6 16,0 2 12-16,-5-1 14 0,0-1 22 16,0 3 19-16,0 0 14 0,0 0 12 0,0 3 7 15,-5 2 2-15,5 3 3 0,0 1 11 16,0 4 16-16,0 1 17 0,0 3 19 16,0 2 16-16,0 3 12 0,5 0-2 0,-5 3-9 15,5 0-15-15,-1 2-16 0,2 1-23 16,-1-1-36-16,5-2-57 0,-1 2-76 0,1-2-94 15,5 0-139-15,-1 0-196 0,1-3-219 16,0-3-235-16,0 1-80 0,4-6 11 0,6-3 95 16,-6-3 183-16,6-3 232 0</inkml:trace>
  <inkml:trace contextRef="#ctx0" brushRef="#br0" timeOffset="-129215.295">14234 10720 662 0,'-4'9'996'15,"-2"-7"147"-15,2 0 102 0,-6 2 55 0,5-2-340 16,0 1-378-16,5-3-258 0,0 0-204 16,0-3-175-16,0 3-165 0,5-2-229 15,-5 2-309-15,5-4-250 0,-5 2-90 16,5 0-5-16,-5-4 69 0,0 0 178 0,5-2 285 16</inkml:trace>
  <inkml:trace contextRef="#ctx0" brushRef="#br0" timeOffset="-129084.637">14195 10566 705 0,'-5'-6'925'0,"1"1"140"16,-2-1 93-16,2 4-21 0,-1-2-280 16,5 2-316-16,-6-1-222 0,6 3-177 0,0 0-173 15,6 0-235-15,-6 0-365 0,5 3-299 16,-5-3-144-16,4 2-40 0,6-2 35 16,-5 0 158-16,5-2 325 0</inkml:trace>
  <inkml:trace contextRef="#ctx0" brushRef="#br0" timeOffset="-128497.085">15009 10373 315 0,'0'-9'547'0,"-5"1"145"16,5-1 159-16,0 4 29 0,-4 0-69 0,4 1-79 15,-6 4-88-15,6-2-118 0,-5 4-133 16,1 2-100-16,4 4-68 0,-6 6-38 15,-3 2-21-15,4 6-1 0,0 3-2 0,-5 5-10 16,5 4-4-16,-4 1-5 0,-1 1-8 16,0 3-117-16,5-6-19 0,-5-2 0 15,5-1 0-15,1-8 0 0,4-3 0 0,0-2 0 16,0-6 0-16,0-3 0 0,0-5 0 16,4-6 0-16,1-5 0 0,5-6 0 0,-5-2 0 15,5-7-131-15,-5-2-7 0,0-2 12 16,4-3 15-16,-4-4 16 0,0 1 17 0,-5 0 18 15,5 0 18-15,0 0 21 0,0 5 26 16,0 1 22-16,-1 5 21 0,2 2 17 0,-2 4 11 16,1 4 17-16,-5 5 22 0,6 1 24 15,-2 3 17-15,1 6-78 0,5 6-78 16,-5 1 0-16,0 4 0 0,4 2 0 0,1 7 0 16,-5-1 0-16,5 2 0 0,5 4 0 0,-5 0 0 15,-1 2 0-15,6 3 0 0,-5-2 0 16,5-4 0-16,-5 0 0 0,-1 1 0 0,1-3 0 15,0-3 0-15,-5-2-414 0,-5-1-210 16,5 0-195-16,-5-5-223 0,-5-3-95 16,5 0-1-16,-10-3 66 0,0-2 154 15,0-3 240-15</inkml:trace>
  <inkml:trace contextRef="#ctx0" brushRef="#br0" timeOffset="-128320.564">14979 10725 58 0,'-24'-16'722'15,"5"-3"199"-15,-1 5 129 0,0 0 99 16,6 3-30-16,-1 0-258 0,5 5-267 0,1-2-162 15,3 6-90-15,12-4-60 0,-2 3-47 16,6-2-38-16,5 2-29 0,0 3-107 16,4 0-61-16,6 0 0 0,-1 3 0 0,1-1 0 15,4 1-8-15,1 3-271 0,-1-3-170 16,5-1-261-16,-4 1-299 0,4 0-153 0,0-3-29 16,-5-3 51-16,1 0 134 0,5-2 244 15,-6-4 319-15</inkml:trace>
  <inkml:trace contextRef="#ctx0" brushRef="#br0" timeOffset="-128111.126">15485 10458 105 0,'-10'-8'829'0,"5"2"189"0,-10 4 127 15,5-2 93-15,1 4-6 0,-1 4-365 16,0 1-266-16,1 0-145 0,3 7-95 0,6-1-63 16,-5 2-257-16,5 4-41 0,0 2 0 15,5 4 0-15,1 1 0 0,-2 4 0 16,1-1 0-16,5 4 0 0,-5-4 0 0,5 1 0 15,0-7 0-15,-6 2 0 0,6-4-114 16,-5-5-314-16,0 0-79 0,0-6-111 0,-5 0-147 16,0-5-141-16,0-3-107 0,0-3-17 15,-5-2 66-15,-5-6 142 0,5-3 203 16</inkml:trace>
  <inkml:trace contextRef="#ctx0" brushRef="#br0" timeOffset="-127936.171">15362 10632 314 0,'-19'-28'595'0,"4"1"204"0,0-1 149 0,1 3 11 16,4 3-82-16,0 3-104 0,5 0-120 15,0 2-152-15,5 3-107 0,5 1-67 0,0-1-57 16,5 3-48-16,0 0-48 0,4 0-44 16,6 5-41-16,-1-2-31 0,1 5-29 15,4 3-52-15,1 0-63 0,-1 3-73 0,1 2-88 16,5 4-112-16,-6-1-198 0,0 3-272 16,1 0-210-16,-1 0-74 0,-4 3 9 15,4-4 72-15,-3 2 182 0,-2-2 296 0</inkml:trace>
  <inkml:trace contextRef="#ctx0" brushRef="#br0" timeOffset="-127267.849">15799 10436 93 0,'-10'-3'687'16,"0"0"175"-16,0 1 109 0,0-2 75 0,6 2-79 15,-7 0-252-15,7 2-224 0,4-3-158 0,-5 0-102 16,0 3-70-16,5 0-53 0,0 0-34 15,0 0-5-15,0 3 17 0,0 0 33 16,5-1 38-16,-5 4 38 0,0-1 27 16,5 4 8-16,-5 1-2 0,4 2-82 0,-4 1-146 15,6 4 0-15,-1 2 0 0,-5 3 0 16,4 0 0-16,2 3 0 0,-2 3 0 0,1-4 0 16,0 2 0-16,0-2 0 0,0-2 0 15,0-3 0-15,0-2 0 0,-1-6 0 0,1 0 0 16,-5-3 0-16,5-2 0 0,-5-3 0 15,0-6 0-15,0 0 0 0,-5-5 0 0,5-3 0 16,-5-3 0-16,1-3 0 0,-1-2 0 16,-5 0 0-16,5-6 0 0,-5 1 0 15,0-2 0-15,6-1 0 0,-7-1 0 0,7 1 0 16,-1 5 0-16,0 0 0 0,5 2 0 16,5 1 0-16,-5 2 0 0,9 4 0 0,-3 2 0 15,3 0 0-15,1 2 0 0,5 4 0 16,0 2 0-16,-1 3 0 0,1 3 0 15,0 2 0-15,-6 1 0 0,6 2 0 0,-5 0 0 16,0 4 0-16,-5-2 0 0,-1 4 0 0,-4 2 0 16,0 1 0-16,0 0 0 0,-4 0 0 15,-6-4-33-15,5 4-173 0,-5-3-49 16,5-1-26-16,-5-4-5 0,6-1 11 0,-1-3 17 16,0 1 15-16,0-3 23 0,0-3 28 15,5 0 35-15,5 0 33 0,-5-3 37 0,10 0 46 16,-5 3 50-16,5-3 42 0,-1 1 35 15,6 2 32-15,-5 0 30 0,4 2 24 0,1 1 13 16,-5 0 23-16,0 3 17 0,0-1 15 16,0 3 6-16,-1 3 1 0,-4 3-12 15,-5-3-30-15,5 6-35 0,-10-1-57 0,5 1-113 16,-5-1 0-16,0 0 0 0,-5-1 0 16,6 1 0-16,-6-2 0 0,0 0 0 0,-4-3 0 15,-1 0-89-15,0-3-99 0,0 0-72 16,-5-2-81-16,1-3-147 0,-1 0-244 0,-4-6-262 15,4 0-105-15,-5-5-14 0,1-4 51 16,0-1 149-16,-6-6 266 0</inkml:trace>
  <inkml:trace contextRef="#ctx0" brushRef="#br0" timeOffset="-126841.007">14955 10182 516 0,'-5'0'920'15,"0"0"155"-15,1 0 118 0,-6 0 97 0,5 3-214 16,0-3-288-16,0 2-173 0,0-2-106 16,1 4-300-16,4-2-209 0,0 4 0 0,0-4 0 15,0 4 0-15,4 0 0 0,1-4 0 16,5 1 0-16,0-1 0 0,4-2 0 0,1-2 0 15,5-3 0-15,-5-4 0 0,9 1 0 16,-4-3 0-16,4 0 0 0,1 0 0 16,-6 0 0-16,6 0 0 0,-6 2 0 0,1 2 0 15,0 1 0-15,-6-3 0 0,6 4 0 16,-10 0 0-16,5-1 0 0,-6 0 0 16,1 1 0-16,0 2 0 0,-1 0 0 0,1 3 0 15,5 0 0-15,-5 0 0 0,5 3 0 16,-6 3 0-16,11-1 0 0,-6 1 0 0,7 5 0 15,-7-3 0-15,10 3 0 0,-4 0 0 16,4 0 0-16,1 0 0 0,5 3 0 16,-1-3 0-16,1 0 0 0,-1-3 0 0,5 3-250 15,0-3-739-15,1 1-248 0,-1-3-66 16,0 2 31-16,1-6 82 0,4 4 177 0,1-6 354 16</inkml:trace>
  <inkml:trace contextRef="#ctx0" brushRef="#br0" timeOffset="-126319.412">16662 10579 31 0,'-5'3'549'0,"-5"-3"175"0,0 3 163 16,5-3 111-16,-4 0-62 0,3 0-151 15,-3 3-136-15,4-3-140 0,0 0-143 0,5 0-98 16,-5 0-72-16,5-3-60 0,5 3-38 15,0 0-24-15,5-3-14 0,4 0-20 0,1 3-8 16,5-2-8-16,-1 2-17 0,1 0-11 16,4-3-7-16,-4 3-23 0,4 0-41 15,1 0-55-15,-6-3-75 0,2 3-135 0,-2 0-200 16,-4 0-225-16,-1 0-194 0,-9 0-70 16,5 3 7-16,-5 0 97 0,-5 2 185 0,-5 3 244 15</inkml:trace>
  <inkml:trace contextRef="#ctx0" brushRef="#br0" timeOffset="-126137.896">16755 10676 17 0,'-20'8'550'16,"-5"-2"184"-16,6 2 168 0,0-5 112 16,4 2-49-16,0-2-149 0,0 0-144 0,5-3-148 15,1 3-150-15,4-3-104 0,0 0-78 16,5 0-59-16,5 0-42 0,0 0-26 0,10-3-16 16,-6 3-15-16,10 0-9 0,-4 3-8 15,10-3-13-15,0 2-19 0,-1 1-49 16,1 2-63-16,4-1-122 0,1 0-250 0,-1 0-375 15,5 1-198-15,0-5-65 0,1 3 12 16,4-3 93-16,0-3 233 0,6 0 366 16</inkml:trace>
  <inkml:trace contextRef="#ctx0" brushRef="#br0" timeOffset="-125470.683">17589 10367 295 0,'-15'-14'781'16,"5"0"140"-16,0 1 95 0,5 1 70 15,-5 4-172-15,5 0-286 0,1 3-218 0,4 2-107 16,-6 0-52-16,6 9-24 0,0 2-9 16,6 3 0-16,-6 8 6 0,4 3 2 0,1 3-6 15,-5 5-10-15,5 6-167 0,0 0-43 16,0 5 0-16,0-2 0 0,-5 0 0 0,5-4 0 15,5-1 0-15,-5-7 0 0,-1-5 0 16,2-2 0-16,-2-4 0 0,1-5 0 0,0-5 0 16,0-4 0-16,-5-7 0 0,5-3 0 15,-5-6 0-15,0-6 0 0,-5 1 0 16,5-6 0-16,-5-2 0 0,0-1 0 0,0-2 0 16,-5 0 0-16,1-3 0 0,3 2 0 15,-3 1 0-15,9 2 0 0,-5 1 0 0,0 2 0 16,5 6 0-16,5-1 0 0,0 4 0 15,4 2 0-15,2 3 0 0,-1 0 0 0,4 5 0 16,-4 1 0-16,4 2 0 0,1 3 0 16,0 3 0-16,0 0 0 0,-5 2 0 15,0 1 0-15,-6 4 0 0,1 2 0 16,0-1 0-16,-5 2 0 0,-5 1 0 0,0 0-136 16,1 0-119-16,-6 0-24 0,0 0-12 15,5-6-3-15,0 2 0 0,-5-4-9 0,10 0-21 16,-4 0-36-16,4-4-18 0,0 0 11 15,0 2 32-15,4-2 50 0,1 1 69 0,5 0 82 16,0 2 71-16,-1-2 52 0,6 0 49 16,0 2 52-16,4 1 60 0,1-1 71 15,-5 4 59-15,4-2 31 0,-4 2 10 0,0 2-8 16,0 1-17-16,-5-2-30 0,-1 4-23 16,-4 0-12-16,0 0-10 0,-5-1-15 0,-5 4-24 15,0-4-30-15,0 5-37 0,-5-4-32 16,1-1-28-16,-6 1-19 0,0-3-13 0,1 0-10 15,-6-5-4-15,5 2-9 0,-5-6-24 16,6 1-37-16,-6 0-51 0,6-3-60 16,-1-3-79-16,0 0-143 0,0-3-225 0,5 4-285 15,1-4-138-15,4 1-40 0,5-3 28 16,0 2 117-16,5-2 234 0</inkml:trace>
  <inkml:trace contextRef="#ctx0" brushRef="#br0" timeOffset="-125053.794">17966 10607 622 0,'0'3'961'0,"0"-3"154"16,0 2 115-16,0 1 89 0,-5-3-292 15,5 0-317-15,0 3-197 0,5-3-135 0,-5 0-103 16,5 0-234-16,5 0-41 0,-6 0 0 15,1 3 0-15,5-3 0 0,0 3 0 16,0 2 0-16,-5-2 0 0,4 3 0 0,-3 2 0 16,-2 0 0-16,-4 3 0 0,0 0 0 15,0 3 0-15,-4-1 0 0,-2 1 0 16,2 2 0-16,-1-1 0 0,-5-2 0 0,0 1 0 16,5 0 0-16,-5-3 0 0,1 0 0 15,3-3 0-15,2 1 0 0,-1-1 0 0,0-2 0 16,0-4 0-16,0 4 0 0,5-4 0 15,0 1 0-15,0 0 0 0,5 0 0 0,-5 0 0 16,10 0 0-16,-5-1 0 0,5 1 0 16,-1-3 0-16,6 3 0 0,0-3 0 0,-1 3 0 15,1-1 0-15,5-2 0 0,0 0 0 16,-1 0 0-16,1 0 0 0,-5-2-126 16,4-1-543-16,-4 3-248 0,-6-3-226 0,1-2-67 15,0-1 22-15,-5-3 81 0,0 1 178 16,0-3 287-16</inkml:trace>
  <inkml:trace contextRef="#ctx0" brushRef="#br0" timeOffset="-124595.512">17368 10163 400 0,'-10'0'825'16,"0"0"141"-16,5 0 98 0,-4 0 74 0,3 2-211 15,2-2-252-15,-1 3-190 0,-1-3-108 16,6 0-67-16,-4 3-52 0,4-3-35 16,0 3-26-16,0-3-21 0,4 3-7 0,-4 2-168 15,11-2-1-15,-7-1 0 0,6 2 0 16,0-4 0-16,0 0 0 0,4 0 0 15,1-6 0-15,5-2 0 0,0-1 0 0,-6-2 0 16,6 0 0-16,0 0 0 0,-1 1 0 16,1-2 0-16,-1 1 0 0,-4 3 0 15,-1 0 0-15,-3 2 0 0,-1-2 0 0,-1 5 0 16,-4-2 0-16,0 2 0 0,0 3 0 16,0 0 0-16,-5-3 0 0,5 3 0 0,-5 3 0 15,4-3 0-15,2 5 0 0,-2-2 0 16,1 2 0-16,1 4 0 0,3-1 0 0,1 1 0 15,5 1 0-15,-5 2 0 0,9-2 0 16,-4 1 0-16,4 3 0 0,1-3 0 0,4-2 0 16,-4 1 0-16,5-1-436 0,-1-1-537 15,0-2-260-15,1-1-80 0,5 0 32 16,-6 1 93-16,5-3 210 0,6 0 388 0</inkml:trace>
  <inkml:trace contextRef="#ctx0" brushRef="#br0" timeOffset="-124030.025">18883 10543 86 0,'0'8'645'0,"-5"-2"206"15,5 0 143-15,-5-1 103 0,5 1-73 16,-5-1-169-16,5 1-178 0,0-1-142 0,0 1-88 16,5-3-49-16,0 2-43 0,0-5-128 15,4 3-227-15,2-3 0 0,-1-3 0 0,-1 1 0 16,6-4 0-16,-5 0 0 0,4-2 0 16,1-3 0-16,0-3 0 0,0 4 0 0,-6-4 0 15,1 0 0-15,-5 0 0 0,0 0 0 16,-5 3 0-16,0 0 0 0,0 0 0 0,-5 3 0 15,0 0 0-15,0 2 0 0,0 3 0 16,0 0 0-16,1 3 0 0,-6 0 0 16,5 6 0-16,-5 0 0 0,5 2 0 0,5 2 0 15,-4 5 0-15,-2-2 0 0,1 4 0 16,5 2 0-16,0-2 0 0,5 5 0 0,-5-3 0 16,6 1 0-16,-2 2 0 0,6-4 0 15,-5 0 0-15,0-2 0 0,-1-2-350 0,2-1-516 16,-2-4-296-16,1-1-97 0,0-5 11 15,-5-3 72-15,5-6 158 0,0 1 278 16</inkml:trace>
  <inkml:trace contextRef="#ctx0" brushRef="#br0" timeOffset="-123595.187">18913 10381 318 0,'-6'-12'445'0,"-3"4"75"0,3 3 86 15,-3-4-57-15,4 7-32 0,0-4 4 0,0 4 3 16,5-4-21-16,-5 4-44 0,0 2-57 16,1-3-68-16,-2 3-77 0,2 0-59 15,-1 0-36-15,0 0-19 0,0 3-14 0,0-1-8 16,-5 0-2-16,6 2 0 0,-7 1 2 16,7 3-1-16,-6-2 1 0,0 5 1 0,0 0-1 15,6 0 1-15,-6 6 5 0,0-3 9 16,5 4 10-16,0 2-37 0,0 2-109 0,0 3 0 15,0 0 0-15,5 2 0 0,5-2 0 16,0 5 0-16,0-2 0 0,5-3 0 16,4 3 0-16,1-6 0 0,4 0 0 0,2-3 0 15,3-3 0-15,0-4 0 0,6-4 0 16,-5-3 0-16,9-5 0 0,-5-3 0 0,1-5 0 16,-6-3 0-16,5-5 0 0,-4-4 0 15,-6-2 0-15,1-2 0 0,-5-1 0 0,-6-3 0 16,2 0 0-16,-7 1 0 0,-4-1 0 15,-4 4 0-15,-1-4 0 0,-5 3 0 0,-5 3 0 16,0-3 0-16,-4 3 0 0,-1 3 0 16,-4 2 0-16,-1 3-256 0,-4 3-569 15,-1 3-315-15,1 3-107 0,-1 5 2 0,6 2 60 16,-1 4 128-16,1 5 258 0,4-3 375 16</inkml:trace>
  <inkml:trace contextRef="#ctx0" brushRef="#br0" timeOffset="-120285.47">5129 10687 109 0,'0'0'426'0,"0"0"99"15,0 0 94-15,0-3 24 0,0 3-55 16,0 0-37-16,0-3-27 0,0 3-44 16,0-2-55-16,0 2-58 0,0-3-60 0,0 1-69 15,0-2-65-15,0 4-41 0,0-2-23 16,0-1-10-16,0 0-3 0,0 1 2 0,0-1 5 15,4 0 3-15,-4-3 3 0,0 0 2 16,6 2 0-16,-6-2-3 0,4-2 0 0,-4-1 1 16,5 1-3-16,-5 0-2 0,5-3-5 15,-5 2-2-15,5-2-7 0,-5 0-8 16,5 1-5-16,0-2-8 0,0 1-7 0,-1 0-31 16,6 0-31-16,-5 0 0 0,5-3 0 15,5 3 0-15,-5 1 0 0,5-4 0 0,-1 2 0 16,6 2 0-16,-5-4 0 0,4 3 0 15,-4 0 0-15,4 2 0 0,1-2 0 16,0 3 0-16,-1-1 0 0,-4 4 0 0,-1 0 0 16,7-1 0-16,-7 4 0 0,-4-1 0 15,4 0 0-15,1 0 0 0,-5 3 0 16,0 0 0-16,-1 0 0 0,2 0 0 0,-2 0 0 16,1 0 0-16,-5 0 0 0,5 0 0 15,-6 0 0-15,6 3 0 0,-5-3 0 0,0 0 0 16,5 0 0-16,-5 0 0 0,0 0 0 15,0 0 0-15,-5 0 0 0,5 0 0 0,0 0 0 16,-5 0 0-16,4 0 0 0,2 0 0 16,-6 0 0-16,4 0 0 0,-4 0 0 15,5 0 0-15,-5 0 0 0,0 0 0 0,5 0 0 16,-5 0-1-16,0 0-198 0,0 0-23 16,0 0-21-16,0 0-23 0,0 0-27 0,-5 3-53 15,5-3-85-15,0 3-113 0,-5-3-131 16,1 2-137-16,4 0-103 0,-6 4 3 0,6-3 81 15,-4 0 133-15,-1-1 166 0</inkml:trace>
  <inkml:trace contextRef="#ctx0" brushRef="#br0" timeOffset="-119514.922">5198 10582 224 0,'0'3'313'0,"-6"0"39"16,6-1-14-16,0 1-23 0,-5-3-15 15,5 3-12-15,0-3-9 0,0 0-8 0,-4 3-5 16,4-3-4-16,0 0-3 0,0-3 7 15,-6 3 17-15,6 0 25 0,0 0 14 0,0 0-3 16,0 0-17-16,0 0-27 0,0-3-43 16,0 3-55-16,0-3-42 0,0 3-26 15,0-2-12-15,0-4-5 0,0 3 4 0,6-5 8 16,-2 3 8-16,1-4 16 0,1-1 12 16,3-2 14-16,1-2 13 0,0 1 13 0,5-1 11 15,-1-3 4-15,1 4-4 0,0-4-42 16,0 0-149-16,4 4 0 0,-4-4 0 15,4 3 0-15,-4 1 0 0,0-1 0 0,4 2 0 16,-4 2 0-16,-1-4 0 0,7 5 0 16,-7-1 0-16,1 1 0 0,0 4 0 0,-1-3 0 15,1 2 0-15,0 3 0 0,-1 1 0 16,1-4 0-16,-1 6 0 0,1-3 0 0,0 3 0 16,-5-3 0-16,5 3 0 0,-5 0 0 15,4 0 0-15,-4 3 0 0,0-3 0 16,0 0 0-16,-1 3 0 0,1-3 0 0,-5 0 0 15,5 3 0-15,-5-3 0 0,0 0 0 16,0 3 0-16,-1-3 0 0,-4 0 0 0,6 0 0 16,-6 0 0-16,0 0 0 0,0 0 0 15,0 0 0-15,4 0 0 0,-4 0 0 16,0 0 0-16,0 0 0 0,0 0 0 0,0 0 0 16,0 0 0-16,-4 2 0 0,4-2-224 15,0 0-28-15,-6 0-8 0,6 0-5 0,-4 0-9 16,4 3-28-16,-5-3-69 0,0 0-100 15,0-3-136-15,0 3-152 0,0 0-140 16,0 0-27-16,1 0 61 0,-2 0 116 0,2-2 161 16</inkml:trace>
  <inkml:trace contextRef="#ctx0" brushRef="#br0" timeOffset="-118878.508">5183 10593 83 0,'-6'6'322'16,"2"-3"53"-16,-1-1 45 0,5 1-42 16,-5 0-34-16,0-1-15 0,5 1 6 0,-5 0 17 15,5-3 24-15,0 0 25 0,0 3 20 16,0-3 3-16,0 0-9 0,0 0-24 16,0 0-29-16,0-3-34 0,5 0-37 0,-5 0-23 15,5 1-20-15,0-4-10 0,0-2-9 16,-1 2-11-16,2-5-10 0,3 3-12 0,-3-3-15 15,3 0-123-15,1-3-58 0,0 0 0 16,-1 1 0-16,6-1 0 0,0-3 0 0,-1 4 0 16,7-4 0-16,-2 0 0 0,0 1 0 15,6-1 0-15,-5 4 0 0,4-4 0 16,0 6 0-16,-3 0 0 0,3-1 0 0,-4 5 0 16,-1-2 0-16,0 4 0 0,1-1 0 15,0 1 0-15,-5 2 0 0,4 0 0 0,-4 1 0 16,0 2 0-16,-1-3 0 0,1 3 0 15,-5 0 0-15,5-3 0 0,-6 3 0 16,6-3 0-16,-5 3 0 0,0-2 0 0,-1 2 0 16,-3-4 0-16,3 4 0 0,-4-2 0 0,0 2 0 15,0 0 0-15,-1 0 0 0,2 0 0 16,-1 0 0-16,-5 0 0 0,0 0 0 16,4 0 0-16,-4 0 0 0,0 2 0 0,0-2 0 15,6 0 0-15,-6 4 0 0,-6-4 0 16,6 0 0-16,0 2 0 0,-4-2 0 0,-1 3-7 15,-1 0-417-15,2 0-111 0,-1-1-199 16,-5 1-281-16,1 0-113 0,-1-3-13 0,0 3 39 16,0 2 124-16,0-5 239 0</inkml:trace>
  <inkml:trace contextRef="#ctx0" brushRef="#br0" timeOffset="-114530.904">5202 10298 450 0,'0'-3'660'15,"-4"1"155"-15,4 2 124 0,0 0-43 0,-6-3-132 16,6 3-143-16,0 0-135 0,0 0-126 16,-5 0-98-16,5 0-59 0,0 0-34 15,0 0-29-15,0 0-23 0,0 0-22 0,0 0-16 16,0 0-5-16,0 3 4 0,5-3 13 15,-5 2 16-15,0-2 14 0,6 6 13 0,-2-3 0 16,1 2-11-16,0 0-17 0,0 4-21 16,5-1-19-16,-5 3-50 0,5 3-16 0,-1-1 0 15,1 2 0-15,-5 1 0 0,5 1 0 16,0-1 0-16,-1 1 0 0,-3-3 0 16,3 2 0-16,-4 1-122 0,5-3-62 0,-5-1-63 15,4 1-57-15,-4-3-74 0,0 0-117 16,0-3-163-16,-5-2-214 0,5-3-129 0,-5-3-34 15,0-3 47-15,5-3 129 0,-5 1 197 16</inkml:trace>
  <inkml:trace contextRef="#ctx0" brushRef="#br0" timeOffset="-114191.743">5301 10254 480 0,'-6'-3'637'16,"6"0"123"-16,0 3 98 0,0-2-65 15,0 2-128-15,-4 0-132 0,4 0-119 0,0-3-105 16,0 3-80-16,0 0-58 0,0 0-35 16,0 0-17-16,4 0-3 0,-4 3 7 15,0-3 9-15,0 0 12 0,0 2 12 0,6-2 7 16,-2 3 2-16,-4 2-1 0,5-2-2 15,0 3-7-15,5 2-14 0,-5 1-14 16,0-1-17-16,4 3-23 0,-4 0-21 0,5 0-21 16,0 3-15-16,0-1-29 0,-1 1-1 15,-3 0-45-15,3 0-71 0,1 0-83 0,-5 0-103 16,0-1-179-16,0 1-279 0,-1-1-274 16,2 2-105-16,-2-4-8 0,1 0 54 15,1-3 157-15,-2-2 276 0</inkml:trace>
  <inkml:trace contextRef="#ctx0" brushRef="#br0" timeOffset="-109582.302">12244 11454 122 0,'0'-6'482'0,"0"4"109"0,-6-1 101 16,6-3 67-16,0 4-48 0,-4-1-63 0,4 0-67 16,0 0-67-16,0 0-67 0,-5 3-84 15,5-3-102-15,0 3-80 0,0 0-51 16,0 0-31-16,0 3-9 0,0 3 8 0,0 2 10 15,0 3 9-15,0 6 11 0,0 5 7 16,0 5-4-16,0 4-9 0,-5 5 1 0,5 0 3 16,-5 2 0-16,5 0-8 0,-5 4-11 0,0-6-26 15,5 2-81-15,-5-4 0 0,5-4 0 16,0-2 0-16,0-7 0 0,0-1 0 16,0-4 0-16,0-4 0 0,0-4 0 0,0-2 0 15,5-6 0-15,0-6 0 0,0-2 0 0,-5-9 0 16,5-2 0-16,0-6 0 0,0-5 0 15,-5-1 0-15,4-2 0 0,-4 0 0 0,0-3 0 16,-4 1 0-16,4-7 0 0,-5 3 0 16,0 1 0-16,0-4 0 0,5 3 0 15,-5 3 0-15,5 1 0 0,0 5 0 0,-5 2 0 16,5 6 0-16,0 6 0 0,0 1 0 16,5 7 0-16,0 6 0 0,0 4 0 15,0 6 0-15,4 7 0 0,1 1 0 0,1 4 0 16,3 1 0-16,-4 4 0 0,4 0 0 15,6-3 0-15,-5 0 0 0,5 0 0 16,-1-2 0-16,0-4 0 0,1-5 0 0,0 0 0 16,-5-2 0-16,4-7 0 0,1-2 0 15,-5-2 0-15,0-4 0 0,-1-2 0 0,-4 0-62 16,0-6-65-16,-6 3 25 0,2-3 28 16,-6 0 27-16,0 0 21 0,0 0 13 0,-6 1 11 15,2 2 9-15,-1 0 12 0,0 2 8 16,-5 1 2-16,5 5 1 0,0 0-2 0,1 6-6 15,4 6-8-15,-6 2-6 0,6 2 1 16,6 9 7-16,-6 0 10 0,4 3 9 16,6 6 2-16,0-1 4 0,0 0 3 0,4 1-5 15,1-1-17-15,5 1-22 0,-1-4 0 0,1 1 0 16,-1-6 0-16,1-4 0 0,0-1 0 16,-1-3 0-16,1-3 0 0,0-5 0 0,-1-3 0 15,-4-3 0-15,0-6 0 0,-1 0 0 16,-4-2 0-16,0 0 0 0,-6-3 0 0,2-3 0 15,-1 0 0-15,-5 0 0 0,0 1 0 16,-5-1 0-16,-1 3 0 0,-3-3 0 0,4 1 0 16,-5-1 0-16,-4 2 0 0,4 2 0 0,-5-2 0 15,6 4 0-15,-6 0 0 0,5 5 0 16,0 3 0-16,5 6 0 0,0 2 0 16,0 3 0-16,0 5 0 0,5 4 0 0,0-1 0 15,0 3 0-15,5 0 0 0,0 3 0 16,0-3 0-16,5 0 0 0,-1-2 0 0,2-1 0 15,-1-6 0-15,-1 1 0 0,1-5 0 0,5-4 0 16,-6-2 0-16,6-3 0 0,-5-5 0 16,0-4-70-16,-1-2-59 0,-3 0-19 0,-2-3 2 15,1-2 17-15,0 2 30 0,-5-3 32 16,-5 0 26-16,5 1 19 0,-5 2 20 16,1 1 21-16,-2-1 19 0,2 0 18 15,-1 6 16-15,-1 0 6 0,2 0-5 0,4 5-9 16,0 0-10-16,0 6-9 0,0 0-2 0,0 5 9 15,4 0 6-15,2 3 8 0,-1 0-1 16,-1 6-4-16,6-1-52 0,-5 0-9 0,5 4 0 16,0-1 0-16,-1 1 0 0,1-1 0 0,1 0-57 15,-2 1-194-15,6-6-172 0,-10-1-276 16,4-2-347-16,-3 0-137 0,3-5-20 0,-4-6 42 16,0 0 144-16,-5-6 257 0</inkml:trace>
  <inkml:trace contextRef="#ctx0" brushRef="#br0" timeOffset="-109371.867">12827 11641 804 0,'-24'-24'1052'0,"-6"-1"170"0,11 0 132 0,-6 3 88 15,10 3-375-15,1 2-306 0,-1 6-272 16,5 0-489-16,5-1 0 0,5 5 0 0,0 1 0 16,5 1 0-16,5-1 0 0,0 3 0 15,5 3 0-15,4 3 0 0,0 0 0 16,2 0 0-16,3 2 0 0,-5 4 0 0,6-5 0 15,0 5 0-15,-1-4 0 0,0 4-398 16,-4 0-853-16,5-2-131 0,-6 2 4 16,1-4 86-16,0 4 144 0,-1-7 300 0,6 1 397 15</inkml:trace>
  <inkml:trace contextRef="#ctx0" brushRef="#br0" timeOffset="-100755.408">13617 11457 114 0,'0'-3'463'16,"0"0"119"-16,-5 0 117 0,5 3 60 15,0-2-17-15,0-1-46 0,0 3-59 16,-5-3-64-16,5 3-74 0,0 0-83 0,0 0-96 16,0 0-73-16,-5 0-61 0,5 3-45 15,0 0-26-15,5 2-14 0,-5 3-10 0,5 4-6 16,0 4-3-16,-5 4-4 0,4 1-9 15,2 1-7-15,-2 6-1 0,1-1 0 16,5-2 3-16,-5 3 0 0,0-1-3 0,0-4-11 16,-1 1-9-16,1-4-13 0,1-1-24 0,-6-2-4 15,4-3 0-15,1-1 0 0,-5-5 0 16,5 0 0-16,-5-2 0 0,0 0 0 16,5-4 0-16,-5-2 0 0,0-2 0 0,0-4 0 15,-5 0 0-15,5-4 0 0,0-5 0 16,-5 2 0-16,0-4 0 0,5-2 0 0,-4-3 0 15,-2 0 0-15,-3-3 0 0,4 0 0 16,0 1 0-16,-5-4 0 0,5 1 0 0,0-1 0 16,5 3 0-16,0 1 0 0,0-2 0 15,0 4 0-15,5 3 0 0,0-1 0 0,0 4 0 16,5 2 0-16,-5 4 0 0,4 1 0 16,1 6 0-16,0 1 0 0,0 2 0 0,0 5 0 15,0 4 0-15,-1-1 0 0,1 5 0 16,-5 1 0-16,-5 3 0 0,5 2 0 0,-5 1 0 15,0 2 0-15,0-1 0 0,-5-1 0 16,0 2 0-16,5-3 0 0,-5-2 0 16,0-1 0-16,0-2 0 0,1-3 0 0,4-3 0 15,0-2 0-15,-6-1-80 0,6 1-27 16,0-3-11-16,6-1 3 0,-2-2 17 16,1 0 23-16,0 0 25 0,5 0 22 0,0-2 3 15,0-1 1-15,-1 3 3 0,1-3 1 16,5 3 2-16,0 0 1 0,-5 3 10 15,5 0 7-15,-6 2 7 0,1 4 8 0,0-1 15 16,-1 2 15-16,-4 5 18 0,0 1 13 0,-5 1 11 16,5-1 4-16,-5 3-5 0,-5 1-9 15,5-4-9-15,-5 3-11 0,-4-2-13 0,4 0-8 16,-5-3-15-16,5 0-21 0,-5-1 0 16,-5-2 0-16,5-3 0 0,-4 1 0 0,4-7 0 15,-4 4 0-15,4-6 0 0,-5 0-89 0,0-3-81 16,5 0-71-16,1-2-86 0,-1-1-132 15,5 1-207-15,0-3-248 0,5-1-148 0,0-1-39 16,10 1 36-16,-6-2 124 0,6 3 230 16,5-3 282-16</inkml:trace>
  <inkml:trace contextRef="#ctx0" brushRef="#br0" timeOffset="-100357.476">14038 11821 89 0,'0'2'821'0,"-4"-2"214"16,4 3 156-16,-6-3 106 0,2-3-28 0,4 3-342 16,-5 0-328-16,5-2-203 0,0-1-149 15,0-3-102-15,5 3-61 0,-1 0-36 0,2 1-26 16,-2 0-14-16,6 2-8 0,-5 0-3 16,5 0 0-16,-5 2-2 0,-1 3 3 0,2 1 3 15,-1 2 5-15,-5 3 1 0,0 0 1 16,0 3-4-16,0 3-4 0,-5 0 0 0,-1-1 0 15,2 0 0-15,-1 1 0 0,0-3 0 0,-5 0 0 16,5 0 0-16,0-1 0 0,1-2 0 16,-2-3 0-16,2 1 0 0,-1-1 0 0,5-2 0 15,-5-4 0-15,5 1 0 0,0 0 0 16,0-1 0-16,0-2 0 0,5 3 0 16,-5-3 0-16,9 0 0 0,-3-3 0 0,3 1 0 15,1-1 0-15,5 0 0 0,-5 1 0 0,4 2 0 16,1-4 0-16,5 2 0 0,-6 0 0 15,1-2 0-15,5 2 0 0,-6 2 0 16,6-3 0-16,-6 3-196 0,-4-2-372 0,5 2-247 16,-5 0-277-16,0 0-103 0,0-4-1 0,0 1 59 15,-6-2 167-15,1 0 272 0</inkml:trace>
  <inkml:trace contextRef="#ctx0" brushRef="#br0" timeOffset="-99884.738">13489 11374 137 0,'-15'-6'725'0,"6"4"187"16,-6-4 120-16,5 1 84 0,1 2-78 0,-1-3-248 15,-1 4-215-15,7-1-153 0,-1 0-102 16,5 0-69-16,-5 1-41 0,5 2-30 16,5-4-21-16,0 4-3 0,5-2 10 0,-5 2-164 15,5-3-2-15,-1 3 0 0,6-3 0 16,-5 1 0-16,4-1 0 0,1-3 0 0,0 1 0 16,0-3 0-16,-1 0 0 0,1-4 0 15,0 4 0-15,0-4 0 0,-1-1 0 0,1 2 0 16,-6 0 0-16,1 3 0 0,5-4 0 15,-5 4 0-15,-5 3 0 0,4-4 0 16,-3 4 0-16,-2 0 0 0,1 2 0 0,-5 0 0 16,5 3 0-16,-5-2 0 0,5 2 0 15,-5 0 0-15,5 0 0 0,0 2 0 0,0 4 0 16,5-1 0-16,-1 3 0 0,1 1 0 16,5-1 0-16,0 3 0 0,-1 0 0 15,6 3 0-15,0 0 0 0,-1-3 0 0,1 3 0 16,4 0 0-16,-4-1 0 0,5 1 0 15,-1-1-117-15,-4 4-884 0,4-3-277 0,1 0-82 16,4 0 37-16,1-1 103 0,-1-2 211 16,10-3 376-16</inkml:trace>
  <inkml:trace contextRef="#ctx0" brushRef="#br0" timeOffset="-99516.221">14696 11691 31 0,'-6'2'592'0,"2"2"221"15,4-4 158-15,-5 2 104 0,0-2-61 0,0 3-153 16,5-3-168-16,-5 3-163 0,5-3-105 15,-5 3-46-15,5-3-28 0,0 0-20 16,-5 0-206-16,5 0-125 0,0 3 0 0,0-3 0 16,0 0 0-16,5-3 0 0,0 3 0 15,0 0 0-15,0-3 0 0,5 0 0 0,0 3 0 16,-1 0 0-16,6 0 0 0,-1 0 0 16,1 0 0-16,5 3 0 0,0 0 0 0,-1 2 0 15,0-3 0-15,2 2 0 0,-2 1 0 0,0 1 0 16,-4-1 0-16,5 3 0 0,-10 1-543 15,4-1-489-15,-9 0-135 0,0 3-54 0,0-2 38 16,-5 1 101-16,-5-2 170 0,0 4 250 16</inkml:trace>
  <inkml:trace contextRef="#ctx0" brushRef="#br0" timeOffset="-99320.741">14808 11876 274 0,'-19'3'807'0,"-1"-1"198"16,5-2 149-16,-5 3 124 0,6-3-108 15,-1 3-183-15,6-3-202 0,-1 0-131 0,5 0-577 16,0 0-77-16,0 0 0 0,5-3 0 0,5 3 0 15,0-3 0-15,0 1 0 0,5-1 0 0,-1 0 0 16,1 0 0-16,5 0 0 0,0 3 0 16,-1-2 0-16,1 2 0 0,0 0 0 0,4 2 0 15,0-2 0-15,2 0 0 0,-2 0 0 16,0 0 0-16,2 0 0 0,-7 0-692 0,6 0-790 16,-6 0-10-16,1 0 92 0,0-2 140 0,0-1 247 15,-1-2 394-15</inkml:trace>
  <inkml:trace contextRef="#ctx0" brushRef="#br0" timeOffset="-97171.901">15416 11495 390 0,'-5'6'864'0,"1"-6"164"16,-2 2 111-16,1 2 74 0,1-4-205 16,-2 2-294-16,6-2-230 0,-4 0-142 0,4 2-95 15,0-2-48-15,0 0-30 0,4 0-24 16,6 0-18-16,-5-2-14 0,10-4-104 15,-5 1-9-15,5-6 0 0,-1-1 0 16,1 2 0-16,4-4 0 0,-4-2 0 0,0-1 0 16,-5-3 0-16,5 2 0 0,-5 1 0 15,-6-2 0-15,1 2 0 0,1 3-33 0,-6-2-68 16,0 2 23-16,0 2 19 0,-6 2 19 16,1-1 13-16,1 3 11 0,-2 2 9 0,2 0 11 15,-1 1 7-15,0 2 3 0,0 3 8 16,0 0 18-16,0 6 19 0,0-1 15 15,1 6 17-15,4 0-45 0,-6 5-46 0,6 4 0 16,0 2 0-16,6 3 0 0,-6 0 0 16,4 2 0-16,1 1 0 0,5 2 0 0,-5-3 0 15,5 1 0-15,0 0 0 0,-1 0 0 16,1-3 0-16,-1-4 0 0,2-2 0 0,-7-2 0 16,6 0-214-16,-5 0-377 0,0-7-152 15,0 2-171-15,0-4-166 0,-5-2-39 0,5-2 32 16,-10 2 116-16,5-3 189 0,-5 0 239 15</inkml:trace>
  <inkml:trace contextRef="#ctx0" brushRef="#br0" timeOffset="-96939.367">15445 11738 195 0,'-19'3'692'0,"4"-3"202"16,-4-3 133-16,4 3 101 0,5 0-117 0,-5-3-154 16,6 3-153-16,-1 0-139 0,5-3-86 0,0 3-56 15,5-2-207-15,0 2-216 0,0 0 0 16,10-3 0-16,-5 0 0 0,9 0 0 0,1 3 0 15,4 0 0-15,2 0 0 0,3 0 0 16,0 3 0-16,6 0 0 0,-1 0 0 0,1-1 0 16,-5 1 0-16,3 3 0 0,2-4 0 0,-1 4 0 15,1-1 0-15,-1-2 0 0,-4 3 0 16,0-1 0-16,-1-2 0 0,-5 2-738 0,1-2-453 16,-5 3-110-16,0-3 7 0,-1 2 74 15,-4-2 136-15,-5 3 259 0,0-4 353 0</inkml:trace>
  <inkml:trace contextRef="#ctx0" brushRef="#br0" timeOffset="-96403.795">15671 11901 378 0,'-20'11'918'0,"1"-1"171"16,-6 2 120-16,6-4 86 0,-6-2-139 0,6-1-346 15,-1 0-214-15,6 1-126 0,-1-3-200 16,5-3-270-16,0 0 0 0,5 0 0 0,0-3 0 15,0 0 0-15,10-5 0 0,-5-1 0 0,5 1 0 16,5 1 0-16,-1-2 0 0,2 1 0 16,3-1 0-16,1 1 0 0,0 2 0 15,-1 4 0-15,6-1 0 0,-5 0 0 0,4 6 0 16,-4 0 0-16,5 3 0 0,-5-2 0 16,-1 8 0-16,-4-1 0 0,0 3 0 0,0 2 0 15,-6 4 0-15,-4-1 0 0,0 3 0 16,0 0 0-16,0 3 0 0,-4-3 0 0,-6 0 0 15,0 2 0-15,0-4 0 0,0 0 0 16,-5-4 0-16,5 0 0 0,-4-1 0 0,-1-2 0 16,-4-2 0-16,4-3 0 0,-5-2 0 0,6-1 0 15,-6-2 0-15,0 0 0 0,1-6 0 16,-1 0 0-16,0-2 0 0,1-1 0 0,4-2 0 16,5 0 0-16,1 0 0 0,-1 2 0 15,5-2 0-15,5-1 0 0,0 1 0 0,5 0 0 16,-1 0 0-16,2 2 0 0,3 0 0 0,6 1 0 15,-5 2 0-15,5 1 0 0,-1 4 0 16,6-2 0-16,0 6 0 0,-1 0 0 16,1-1 0-16,0 3 0 0,-1-2 0 0,5 2 0 15,-4 0 0-15,0-2 0 0,-1 2 0 0,1-2 0 16,0-1 0-16,-1-2 0 0,1 3 0 16,0-4 0-16,-1 1 0 0,1-3 0 0,-1 0 0 15,-4 0 0-15,5-3 0 0,-1 1-486 16,1-2-496-16,-5 2-226 0,4-3-62 0,1-4 28 15,0-2 92-15,4-3 188 0,1-2 325 16</inkml:trace>
  <inkml:trace contextRef="#ctx0" brushRef="#br0" timeOffset="-95694.078">16421 11495 267 0,'0'0'341'0,"0"-2"50"16,0 2 5-16,0-4 3 0,0 2 21 16,-4-1 30-16,4 0 40 0,0 3 42 0,0-2 14 15,0-2-22-15,0 2-46 0,0 2-61 16,0-2-66-16,0-1-68 0,-5 0-52 0,5 3-29 16,0 0-17-16,0-3-13 0,0 3-11 15,0 0-16-15,0 0-18 0,0 3-17 0,-6-3-16 16,6 6-4-16,0-4-3 0,0 6-1 15,-4 4 5-15,4-2 6 0,-5 7-69 0,0 0-28 16,0 2 0-16,5 6 0 0,-10-1 0 16,5 4 0-16,-5 2 0 0,1 0 0 0,4 1 0 15,-5-3 0-15,5-1 0 0,0-2 0 16,1-6 0-16,-2 1 0 0,6-4 0 16,-5-5 0-16,5-2 0 0,-4-1 0 0,4-6 0 15,0-2 0-15,0-2 0 0,0-4 0 0,0-5 0 16,0-2 0-16,0-4 0 0,0 0 0 15,0-4 0-15,4-2 0 0,-4-2 0 16,5 1 0-16,-5-4 0 0,6-2 0 0,-2 2 0 16,1 1 0-16,5-1 0 0,-5 3 0 15,0 0 0-15,0 3 0 0,-1 3 0 0,2 2 0 16,-2 4 0-16,1 2 0 0,0 5 0 16,0 1 0-16,0 2 0 0,5 3 0 0,-6 3 0 15,7 2 0-15,-1 3 0 0,-1 1 0 16,1 4 0-16,-1 4 0 0,1-1 0 0,0 4 0 15,5-1 0-15,-6 3 0 0,2 0 0 16,3 0 0-16,-4 0 0 0,0 3 0 0,0-3 0 16,4 1 0-16,-3-2 0 0,-2-1 0 15,1-1 0-15,-5 0 0 0,5-3 0 0,-6-1-339 16,2-2-422-16,-2 1-188 0,-4-5-181 0,-4-1-41 16,4-6 32-16,-6 1 95 0,-3 0 187 15,-1-3 262-15</inkml:trace>
  <inkml:trace contextRef="#ctx0" brushRef="#br0" timeOffset="-95487.59">16338 11719 191 0,'-25'-14'805'0,"6"2"188"0,4 2 137 15,-5 2 109-15,5-1-58 0,6 1-260 16,-1 0-226-16,1 2-125 0,3-2-104 0,6 2-466 16,6-2 0-16,-2 3 0 0,6-1 0 15,0 3 0-15,5 0 0 0,4 3 0 0,1 3 0 16,4 0 0-16,1 0 0 0,4 2 0 15,1 0 0-15,-1 1 0 0,5 3 0 16,-4-4 0-16,4-2-1055 0,1 2-243 0,-1-2-55 16,0-3 51-16,0 0 107 0,1-3 193 0,-1-2 320 15</inkml:trace>
  <inkml:trace contextRef="#ctx0" brushRef="#br0" timeOffset="-95177.773">16941 11509 514 0,'-14'-6'908'0,"-7"-2"137"15,-3 2 103-15,0 1 82 0,0 2-238 16,-1 1-310-16,0-2-174 0,6 4-104 0,-1 0-77 16,0 6-48-16,5 0-125 0,1 5-154 15,4 2 0-15,0 2 0 0,6 4 0 16,-2 3 0-16,6 3 0 0,6 0 0 0,-2-1 0 16,1 4 0-16,5-4 0 0,0-2 0 0,5 1 0 15,4-4 0-15,-4-2 0 0,10-6 0 16,-6 0 0-16,0-5 0 0,2-4 0 0,-2-4 0 15,-4-4 0-15,4-5 0 0,-9-3 0 0,5-3 0 16,-6-2 0-16,-3-1 0 0,-6-2 0 16,0 1 0-16,0-1 0 0,-10 0 0 0,5-1 0 15,-10 2 0-15,0-1 0 0,1 2 0 16,-6 1 0-16,0 3 0 0,1 2 0 0,4 2-351 16,0 4-433-16,1 6-237 0,4 2-151 15,0 2-27-15,5 4 41 0,5-1 112 16,5 4 214-16,0-1 318 0</inkml:trace>
  <inkml:trace contextRef="#ctx0" brushRef="#br0" timeOffset="-94685.569">17068 11459 11 0,'0'0'756'0,"-4"-2"201"0,4-1 133 15,-5 3 107-15,0-3 31 0,0 3-290 0,0-3-269 16,0 3-160-16,5-2-114 0,0 4-69 15,0-2-211-15,0 6-115 0,0 2 0 0,5 3 0 16,-5 0 0-16,5 6 0 0,-5 2 0 16,5 3 0-16,0 3 0 0,0 2 0 0,-1 1 0 15,2 0 0-15,-1 2 0 0,-1-2 0 16,1-1 0-16,5-2 0 0,-5 0 0 0,0-6 0 16,4 0 0-16,-3-2 0 0,3-3 0 0,-4-3 0 15,0-6 0-15,-5 1 0 0,5-3 0 16,-5-6 0-16,0-3 0 0,0-5 0 0,0 0 0 15,-5-3 0-15,0-2 0 0,-5-4 0 0,6 1 0 16,-6-3 0-16,0-3 0 0,-5-2 0 16,6-1 0-16,-6-2 0 0,5 0 0 0,5-1 0 15,0 1 0-15,0 2 0 0,5 1 0 16,5 1 0-16,0 5 0 0,0-1 0 0,0 5 0 16,4 0 0-16,2 7 0 0,-2 2 0 15,1 2 0-15,0 3 0 0,5 6 0 0,-1 3 0 16,1 2 0-16,-6 2 0 0,6 4 0 15,-5 0 0-15,0 6 0 0,-5 2 0 0,0-1 0 16,0 4 0-16,-5 0 0 0,0 3 0 16,-5-1 0-16,0-2 0 0,-5 0 0 0,1-3 0 15,-1 0 0-15,-1-2 0 0,-3-4 0 0,-6-2 0 16,6-3 0-16,-6-3-478 0,1 1-446 16,-6-7-242-16,6-4-66 0,-6-1 21 15,0-6 74-15,1-4 153 0,-1-1 268 0</inkml:trace>
  <inkml:trace contextRef="#ctx0" brushRef="#br0" timeOffset="-94239.13">16259 11250 275 0,'-19'7'858'0,"-5"5"169"0,4-1 114 16,0-2 87-16,1 1-87 0,-1 1-334 16,10-2-215-16,-4-1-131 0,4 0-80 0,5 1-101 15,5-4-280-15,0 1 0 0,0-1 0 16,9-2 0-16,1 0 0 0,5-6 0 0,4 0 0 16,2-5 0-16,3 0 0 0,5-3 0 15,1-3 0-15,4 0 0 0,-5 0 0 16,6-2 0-16,-6 2 0 0,6 0 0 0,-6-3 0 15,5 3 0-15,-9 4 0 0,4-4 0 16,-5 5 0-16,-3-1 0 0,-2 1 0 0,0 4 0 16,-4-1 0-16,-5 0 0 0,5 4 0 15,-6-1 0-15,-3 0 0 0,3 3 0 0,1 0 0 16,5 3 0-16,-5 0 0 0,4 3 0 16,1 2 0-16,0 0 0 0,4 0 0 15,1 3 0-15,0 1 0 0,4 1 0 0,1-2 0 16,-1 3 0-16,1-3 0 0,4 3 0 0,5-6 0 15,-4 3 0-15,4-2 0 0,1-1 0 16,-1 0 0-16,5-3-144 0,0 4-1206 0,0-4-100 16,6 0 15-16,-7-1 102 0,7-4 167 15,-1-4 331-15,0-4 391 0</inkml:trace>
  <inkml:trace contextRef="#ctx0" brushRef="#br0" timeOffset="-93633.684">18260 11542 262 0,'0'0'373'0,"0"0"77"0,0 0 20 16,0-3 17-16,5-2 55 0,-5 2 73 15,-5-5 26-15,5 2-7 0,0-2-23 16,-5 0-44-16,1 0-78 0,-6-1-102 0,-1 0-66 15,2 5-51-15,-1-5-30 0,-5 6-36 16,1 3-34-16,-1 0-30 0,0 6-25 0,0 2-15 16,1 6-22-16,-1 2-53 0,0 7-25 15,6 1 0-15,4 7 0 0,0-1 0 0,5 6 0 16,5 0 0-16,0 2 0 0,4 1 0 16,6-1 0-16,0-2 0 0,5 0 0 0,4 0 0 15,1-6 0-15,-1-2 0 0,5-3 0 16,1-6 0-16,-1-2 0 0,6-9 0 0,-6 0 0 15,6-5-458-15,-6-6-422 0,0 1-279 16,-5-10-93-16,1 1 5 0,5-5 72 0,-5-4 162 16,-6 1 321-16</inkml:trace>
  <inkml:trace contextRef="#ctx0" brushRef="#br0" timeOffset="-92955.596">18947 11584 132 0,'-5'0'729'16,"0"0"180"-16,0 0 107 0,-5-3 56 15,1 3-106-15,-1-3-266 0,-1-3-255 16,-3 4-165-16,-1-1-95 0,0 0-47 0,1 1-32 16,-6-4-23-16,5 6-15 0,-4-3-5 15,4 6 3-15,-4-3-1 0,4 6 6 0,0 2 5 16,1 3 6-16,4 5 11 0,0 4 8 0,0 2 13 15,5 2 16-15,0 1 10 0,5 6 4 16,5-4-2-16,5 1-67 0,0 0-75 16,5-4 0-16,-1-2 0 0,6-3 0 0,5-5 0 15,-1-6 0-15,5-2 0 0,-4-8 0 0,4-4 0 16,-5-2 0-16,6-9 0 0,-5 0 0 16,-6-5 0-16,-4 1 0 0,0-2-109 0,-5 1-49 15,-6-3 24-15,1 6 28 0,-10-3 32 16,1 3 25-16,-2-1 18 0,2 4 10 15,-6 2 9-15,0 0 1 0,0 3 2 0,1 6-1 16,3-1-1-16,2 6 2 0,4 3-3 16,0 5 2-16,0 3 2 0,0 3 3 0,4 3 7 15,2 5 17-15,3 0 19 0,-3 3 25 16,3 2 24-16,1 1 25 0,-1 5 12 0,-3 0-2 16,3 3-12-16,1 0-18 0,-5-1-82 0,5 1-10 15,-6 0 0-15,2-5 0 0,-2-1 0 16,-4-2 0-16,0-3 0 0,0-1 0 0,0-4 0 15,-4-4 0-15,-2-2 0 0,2 0 0 16,-6-7 0-16,0 0-8 0,-4-5-109 0,4-2-45 16,-5-2-51-16,6-5-36 0,-6-3-42 15,5-4-78-15,0 0-107 0,0-3-145 0,10 1-147 16,-5-6-170-16,10 0-52 0,0 0 44 0,5-6 107 16,-1 1 174-16,6-1 193 0</inkml:trace>
  <inkml:trace contextRef="#ctx0" brushRef="#br0" timeOffset="-92654.407">19153 11680 55 0,'5'-17'716'0,"-5"6"203"0,-5-2 128 16,-1 2 88-16,2 2-40 0,-1 1-246 15,-10-1-260-15,5 1-169 0,0 3-100 16,1 0-65-16,-1-1-51 0,0 6-47 0,1 0-27 16,-2 6-4-16,1-1 3 0,6 6-84 15,-1 6-45-15,0-1 0 0,5 6 0 0,0 0 0 16,0 3 0-16,5 3 0 0,0-4 0 0,5 4 0 15,-1-6 0-15,6 0 0 0,0-5 0 16,-1-3 0-16,1-4 0 0,0-7 0 16,5 0 0-16,-5-9 0 0,-1 1 0 0,1-6 0 15,-6-3 0-15,-4-2 0 0,0-3 0 0,0-1 0 16,-5 1 0-16,0-1 0 0,-5 1 0 16,-5 0 0-16,6 2 0 0,-6 1-68 15,5 2-345-15,-5 3-84 0,5 3-137 0,5 2-168 16,0 6-185-16,0 0-90 0,5 0-3 15,0 6 90-15,5-1 179 0,4 1 227 16</inkml:trace>
  <inkml:trace contextRef="#ctx0" brushRef="#br0" timeOffset="-92393.104">19437 11680 302 0,'10'-3'802'0,"0"-2"176"16,-10-1 120-16,4-2 85 0,-8 0-165 0,4-1-239 15,-6 4-223-15,-3-3-140 0,4-1-87 16,-5 4-59-16,0-1-44 0,1 3-29 0,-1 0-160 15,0 1-37-15,0 4 0 0,-4 4 0 16,4 3 0-16,0 2 0 0,0 2 0 16,0 4 0-16,6 2 0 0,4 3 0 0,-6 0 0 15,12 3 0-15,-2-3 0 0,1 3 0 0,5-3 0 16,5 0 0-16,4 0 0 0,-4-2 0 0,10-4 0 16,-1-2 0-16,0-3 0 0,1-6 0 15,5-1 0-15,-1-8 0 0,-5-1 0 0,1-3-335 16,0-7-575-16,-6-3-217 0,1-4-98 15,-6-6 5-15,1-3 70 0,0-1 148 16,-5-2 248-16,-6 1 316 0</inkml:trace>
  <inkml:trace contextRef="#ctx0" brushRef="#br0" timeOffset="-92250.484">19623 11335 106 0,'-24'-36'812'0,"4"3"208"0,1 3 147 16,-6 8 127-16,6 0 3 0,4 8-295 0,0 3-290 15,0 3-178-15,1 5-287 0,-1 6-247 16,5 0 0-16,1 8 0 0,-1 2 0 0,0 7 0 15,5 2 0-15,0 3-292 0,0 2-727 16,0 0-252-16,0 4-79 0,5-3 28 16,0 2 98-16,0-3 230 0,5-2 438 0</inkml:trace>
  <inkml:trace contextRef="#ctx0" brushRef="#br0" timeOffset="-91469.545">19996 11597 390 0,'-5'-3'830'16,"0"1"149"-16,1-1 104 0,-2 3 84 16,1-3-206-16,1 1-262 0,4 2-213 15,-6 0-130-15,6 0-67 0,-4 2-35 0,4 4-20 16,4 2-9-16,-4 3-3 0,6 2-206 15,-2 7-16-15,-4 5 0 0,5-1 0 16,1 4 0-16,-2 0 0 0,1 2 0 0,0-3 0 16,-5 1 0-16,5-3 0 0,0-3 0 0,0-6 0 15,0 2 0-15,-1-8 0 0,2-4 0 16,-2-3 0-16,1-6 0 0,0-6 0 0,-5-1 0 16,5-7 0-16,0-5 0 0,-5 0-177 0,0-6-2 15,0 3 31-15,0-2 30 0,0-1 29 16,-5 4 24-16,5-2 21 0,0 5 14 0,0 1 12 15,0 4 7-15,0 2 4 0,5 3 6 16,-5 5 17-16,5 3 19 0,0 6 13 16,0 0 9-16,-1 6 14 0,2 4 11 0,3 1-5 15,-4 0-5-15,5 5-4 0,4 1-5 16,-4-2-8-16,5 2-13 0,0 2-10 0,0-3-11 16,-1 1-8-16,6-4-4 0,0 1-4 15,-1-3-3-15,1-6 1 0,-1 0 1 0,1-2 1 0,0-6-4 16,-6-3-7-16,1-2-22 15,0-4-25-15,-1-5-17 0,-3 1-13 0,-7-4-3 16,1-2 7-16,0 0 19 0,-10-1 22 16,0 1 16-16,1 0 8 0,-7-1 2 0,-3 4 1 15,-1-1 0-15,-4 1 2 0,-2 1 2 16,-3 2 10-16,5 4 16 0,-1 4 11 0,1 2 9 16,4 3 8-16,0 6 11 0,5 2 4 15,1 6 1-15,3 0 5 0,6 5 8 0,0 1 4 16,6 2-4-16,3 0-6 0,1 0-66 0,5 0-4 15,0 0 0-15,-1-3 0 0,6 0 0 16,-1-5 0-16,1 0 0 0,0-6-56 0,-1-2-158 16,-4-4-88-16,-1-2-132 0,1-2-167 15,-9-6-186-15,3-4-185 0,-4 1-98 0,-5-5 1 16,0 0 82-16,-5-1 168 0,0-2 221 0</inkml:trace>
  <inkml:trace contextRef="#ctx0" brushRef="#br0" timeOffset="-91268.083">20266 11575 27 0,'-15'-16'596'0,"1"-1"216"15,4 3 166-15,-1 3 117 0,2 3-43 16,4-3-163-16,0 2-167 0,0 4-157 0,5-4-107 16,0 5-62-16,0-5-40 0,5 4-111 15,0-4-245-15,5 4 0 0,0-3 0 16,-1 2 0-16,6 0 0 0,0 3 0 0,-1 1 0 16,1 2 0-16,0 2 0 0,0 1 0 15,-1 6 0-15,1-1 0 0,0 6 0 0,-5 3 0 16,-1 1 0-16,1 4-393 0,-5 1-570 15,0 2-251-15,0 2-70 0,0-5 33 16,0 3 90-16,-5-6 191 0,5 1 302 0</inkml:trace>
  <inkml:trace contextRef="#ctx0" brushRef="#br0" timeOffset="-91055.65">20447 11719 192 0,'0'0'841'15,"0"-4"188"-15,5 2 131 0,-5-3 115 16,0 2-43-16,5-3-301 0,5 0-262 0,-6 1-135 15,7 2-206-15,-2 1-328 0,1-1 0 16,0 3 0-16,-1 3 0 0,1-1 0 0,0 4 0 16,0 2 0-16,0 4 0 0,0-2 0 15,-5 7 0-15,5-3 0 0,-6 2 0 0,6 1 0 16,-5 2 0-16,0-2 0 0,0-1 0 16,0-2 0-16,-1 2-255 0,-4-4-633 0,0-2-280 15,-4-2-97-15,4-4 12 0,-5-4 69 0,5-6 158 16,0-2 266-16</inkml:trace>
  <inkml:trace contextRef="#ctx0" brushRef="#br0" timeOffset="-90875.134">20585 11514 95 0,'-6'-13'876'16,"2"-1"205"-16,4 0 142 0,-5 0 132 16,5 1 51-16,0 2-392 0,-6 2-317 0,6 1-253 15,0 0-444-15,0 2 0 0,0 0 0 16,0 4 0-16,0-1 0 0,0 3 0 15,0 3 0-15,0 5-128 0,0 0-659 16,-4 6-351-16,-1 0-142 0,5 3-15 0,-5-1 65 16,0 6 146-16,0-3 279 0,0 6 377 15</inkml:trace>
  <inkml:trace contextRef="#ctx0" brushRef="#br0" timeOffset="-90692.62">20427 12091 61 0,'-14'16'990'0,"-6"1"252"16,1-6 134-16,4-6 77 0,-5 1 55 0,5 0-499 15,6-4-457-15,-1 1-552 0,5-3 0 0,0 0 0 16,10-3 0-16,-5 1-517 0,5-4-452 16,-1 0-255-16,7-1-74 0,-7 0 25 0,6 0 88 15,5-1 204-15,-5-1 413 0</inkml:trace>
  <inkml:trace contextRef="#ctx0" brushRef="#br0" timeOffset="-89274.815">20996 11435 154 0,'-10'-12'570'16,"6"-4"132"-16,-1-1 139 0,-5 1 129 0,5-1-122 16,0 4-148-16,5-4-110 0,-5 3-89 15,0 3-110-15,5 0-103 0,0 5-48 0,0 1-23 16,5 5-10-16,0 3-9 0,0 3-2 15,0 4-6-15,5 7-15 0,-1 2-26 0,1 6-85 16,5 5-64-16,-5 3 0 0,5 3 0 16,-6 0 0-16,6 6 0 0,0-1 0 15,-5 3 0-15,4-3 0 0,-4-2 0 0,0 0 0 16,0-4 0-16,-1-5-76 0,1 1-170 0,-5-9-41 16,0 0-2-16,0-6 16 0,-5-1 20 15,0-5 21-15,-5-3 23 0,0-5 27 0,-4-4 31 16,-2-5 30-16,-3-3 43 0,-1-5 53 15,0 2 47-15,-4-6 38 0,0-3 34 0,-2-3 32 16,2 0 21-16,0 0 8 0,4 0-1 16,0 1-3-16,5 2-12 0,5 0-15 15,0 2-19-15,5 1-18 0,5 2-17 0,5-15-14 16,0 37-13-16,0-16-12 0,9 2-14 0,-4 1-9 16,10 6-7-16,-6-1-19 0,6 3-43 15,4 0-59-15,-5 0-83 0,6 3-142 0,-5-1-196 16,-1 1-198-16,1 2-159 0,-1-2-103 15,-4 0-2-15,-1 0 95 0,-9-3 173 0,5 3 202 16,-10-3 280-16,5 2 344 0,-6-2 297 16,-4-2 253-16,0 2 218 0,0-3 153 15,-4 3 18-15,-1-3-101 0,0 0-133 0,0 0-133 16,0 3-140-16,5 0-104 0,-5-2-77 16,5 2-42-16,-5 2-103 0,5 4-197 15,0 0 0-15,5 4 0 0,-5 4 0 0,5 0 0 16,0 5 0-16,0 1 0 0,0 4 0 15,4-1 0-15,1-1 0 0,5 0 0 16,0 0 0-16,0-3 0 0,-1-3 0 0,6-2 0 16,-1-3 0-16,1-2 0 0,0-7 0 0,4 1 0 15,-4-6 0-15,-1-2 0 0,1-6 0 16,0 0 0-16,-6-5 0 0,-4-1 0 0,0 0 0 16,-6-2 0-16,2 0 0 0,-12 0 0 15,2-1 0-15,-1 1 0 0,-10-1 0 0,5 4 0 16,-9 2 0-16,4 0 0 0,1 6 0 15,-1 0 0-15,0 2 0 0,0 6 0 0,5 3 0 16,1 5 0-16,4 0 0 0,0 4 0 16,5 1 0-16,0 4 0 0,0-1 0 0,5 4 0 15,5-1 0-15,0 0 0 0,-1 1 0 16,6-4 0-16,5 3 0 0,-6-5 0 0,6 0 0 16,-1-6 0-16,1 1 0 0,0-4 0 0,-1 0-331 15,1-5-112-15,-6-2-14 0,1-1-16 16,0-2-19-16,-5-4-10 0,-5-1 17 15,0-2 37-15,0-2 72 0,-5 4 91 0,0-4 106 16,0 0 102-16,-5 0 91 0,5 1 88 16,-10-1 97-16,5 0 103 0,5 3 76 0,-5 2 32 15,0 1-6-15,1 3-28 0,4 2-46 16,-6 3-62-16,6 3-38 0,0 2-7 0,6 3 20 16,-6 4 21-16,4-2 17 0,1 7 17 15,5 0-72-15,-5 2-226 0,0 3 0 0,4 3 0 16,1 2 0-16,0 4 0 0,-5 2 0 15,4 0 0-15,1 0 0 0,-5 0 0 0,1 0 0 16,-2-2 0-16,6-4 0 0,-5 1 0 16,0-3 0-16,-5-4 0 0,5-1 0 0,0-4 0 15,-5-4 0-15,0-4 0 0,-5-3 0 16,5-5 0-16,-5-3 0 0,-5-5 0 0,5-3 0 0,-4-6 0 16,-2-2 0-16,1-5 0 0,1-4 0 15,-1-5 0-15,1 0 0 0,-1-3 0 16,5 0 0-16,0 0 0 0,0 0 0 0,5 3 0 15,0 0 0-15,0 0 0 0,5 3 0 16,0-1 0-16,0 7 0 0,-1-1 0 0,6 3 0 16,-5 5 0-16,5 1 0 0,-1 4 0 15,1 7 0-15,1-1 0 0,3 6 0 0,-4 3 0 16,4 5 0-16,1 4 0 0,-5 1 0 16,5 4 0-16,-5 2 0 0,5 0 0 0,-11 4 0 15,6-1 0-15,-5 0 0 0,0 0 0 0,-5 0-377 16,0-3-265-16,-5 0-190 0,0-2-217 15,0-3-89-15,-4-3 0 0,-6-3 73 0,0-3 150 16,0 1 235-16</inkml:trace>
  <inkml:trace contextRef="#ctx0" brushRef="#br0" timeOffset="-89050.885">21506 11619 7 0,'-14'-22'832'0,"-6"3"194"0,5-3 124 0,5 3 112 16,6-4 106-16,-2 4-398 0,6-3-299 15,6 3-147-15,-2 0-143 0,6-1-381 0,0 3 0 16,5 3 0-16,-1 4 0 0,-4 2 0 16,5 2 0-16,-5 3 0 0,5 6 0 15,-6 3 0-15,-4 2 0 0,0 2 0 0,-5 4 0 16,0 3 0-16,0 3 0 0,0-4 0 16,-5 4 0-16,0-2-466 0,-4 2-455 0,-1-3-257 15,0-4-73-15,0-2 19 0,0 1 79 16,0-7 172-16,1-2 288 0</inkml:trace>
  <inkml:trace contextRef="#ctx0" brushRef="#br0" timeOffset="-88915.257">21344 11448 95 0,'-14'-13'790'15,"-1"-4"163"-15,6 3 89 0,-6 0 62 16,9 1-36-16,-3-1-386 0,9 0-294 16,-5 3-171-16,5 0-132 0,5 3-164 0,0-4-245 15,-1 4-322-15,6-2-255 0,1-4-121 16,-2 0-27-16,1-3 65 0,0 1 184 0,4-4 290 15</inkml:trace>
  <inkml:trace contextRef="#ctx0" brushRef="#br0" timeOffset="-88785.604">21393 11034 746 0,'-5'-19'984'0,"1"0"127"15,-6 3 107-15,5-1 88 0,0 6-378 16,0 0-322-16,-5 5-190 0,10 1-118 0,-5 5-101 16,1 3-87-16,4 7-91 0,0 2-105 15,0 7-111-15,0 3-183 0,4 6-342 0,-4 2-326 16,5 0-135-16,5 3-13 0,-5 1 45 15,5-2 150-15,0-1 325 0</inkml:trace>
  <inkml:trace contextRef="#ctx0" brushRef="#br0" timeOffset="-88341.203">22354 11647 655 0,'-14'0'905'0,"4"0"131"0,0 0 104 16,-4 0 45-16,3 0-233 0,2 0-243 16,4-3-150-16,0 3-93 0,0-3-64 15,5 1-220-15,5 2-182 0,0-3 0 16,0 0 0-16,4 3 0 0,6-3 0 0,0 3 0 15,0 0 0-15,-1 3 0 0,7-3 0 0,-2 6 0 16,0-4 0-16,1 1 0 0,0 3 0 16,-5-1 0-16,-1-2 0 0,1 5 0 0,0-2-424 15,-11 2-454-15,6 0-236 0,-5 1-102 0,0-1 8 16,-5-2 73-16,0 2 150 0,-5-3 231 16,0 1 310-16</inkml:trace>
  <inkml:trace contextRef="#ctx0" brushRef="#br0" timeOffset="-88159.689">22404 11774 281 0,'-15'5'859'15,"-5"1"177"-15,5-3 124 0,-4-3 117 16,4 2-76-16,5-2-265 0,1 0-228 0,-1 0-114 16,5 0-455-16,0-2-139 0,5-4 0 0,0 3 0 15,5-2 0-15,0-1 0 0,-1 4 0 16,7-1 0-16,-1 0 0 0,4 3 0 0,1 3 0 16,0 0 0-16,0-1 0 0,4 1 0 15,0 2 0-15,1 1 0 0,4-3 0 0,-4 2-721 16,0-2-619-16,4 0-63 0,1-3 58 0,0 0 113 15,-1-6 184-15,0 1 312 0</inkml:trace>
  <inkml:trace contextRef="#ctx0" brushRef="#br0" timeOffset="-87719.351">22909 11509 573 0,'-15'2'923'0,"0"-2"116"0,0 0 82 16,5 0 80-16,6 0-264 0,-6 0-308 0,5-2-157 15,0 2-55-15,5 0-22 0,0 0-19 0,0 0-268 16,5 0-108-16,0 0 0 0,5-2 0 16,0-2 0-16,-1 2 0 0,1-4 0 15,5-2 0-15,-5-4 0 0,5 2 0 0,-6-1 0 16,1-6 0-16,0 3 0 0,-1-5 0 0,2 3 0 15,-7-1 0-15,2 1 0 0,-6-1 0 16,0 0 0-16,-6 3 0 0,2 0 0 16,-1 1 0-16,-1 2 0 0,-3-1 0 0,-1 2-20 15,5 5 6-15,-5-1 5 0,6 0 6 0,-2 6 18 16,2 0 16-16,-1 3-31 0,5 2 0 16,0 4 0-16,0-1 0 0,0 3 0 0,0 3 0 15,5 3 0-15,-1-1 0 0,2 4 0 0,-2 2 0 16,6 3 0-16,-5-1 0 0,5 4 0 15,-5 2 0-15,5 1 0 0,-1-1 0 16,-3 0 0-16,3-2 0 0,1-1 0 0,0-2 0 16,-5-3 0-16,-1 3 0 0,2-6-531 0,-2 1-299 15,-4-4-191-15,0 1-132 0,0-6-19 0,-4 0 50 16,4-3 130-16,-10-2 215 0,5-4 279 16</inkml:trace>
  <inkml:trace contextRef="#ctx0" brushRef="#br0" timeOffset="-87477.486">22874 11774 450 0,'-14'-3'915'15,"-1"3"165"-15,0-3 116 0,1 1 119 0,4 2-156 16,0-3-280-16,0 0-188 0,5 3-185 0,0-3-506 16,0 3 0-16,5-3 0 0,5 1 0 0,0-1 0 15,0 0 0-15,5 0 0 0,0 1 0 16,4 2 0-16,1-3 0 0,0 3 0 0,-1 0 0 16,6 0 0-16,0 0 0 0,-1 0 0 0,6 0 0 15,-1 0 0-15,1 3 0 0,0-3 0 0,-1 0 0 16,1 0 0-16,-1 0 0 0,0 0 0 0,1 2 0 15,-5-2 0-15,4 3 0 0,-4-3 0 0,-1 3 0 16,1 2 0-16,4-2 0 0,-4 6 0 16,0-4 0-16,-1 3-827 0,-4 1-350 0,0-1-105 15,-1 2 15-15,1-1 72 0,-5 2 147 0,-5 0 235 16,0 0 321-16</inkml:trace>
  <inkml:trace contextRef="#ctx0" brushRef="#br0" timeOffset="-86972.312">23198 11986 114 0,'-24'8'731'0,"4"1"195"0,0-1 128 16,1-3 93-16,-1 1-59 0,5-3-216 0,0-1-220 15,1 2-134-15,4-4-74 0,0 0-48 16,5-4-147-16,1 2-249 0,-2-1 0 0,2-3 0 16,4 1 0-16,0-3 0 0,0-1 0 0,4-1 0 15,2 1 0-15,-2-2 0 0,1 0 0 0,1 0 0 16,3 0 0-16,-4 2 0 0,5 2 0 15,0 1 0-15,-1 0 0 0,1 0 0 0,5 4 0 16,-5 2 0-16,-1 0 0 0,1 2 0 0,0 4 0 16,5 3 0-16,-10-1 0 0,5 3 0 15,-6 2 0-15,6 4 0 0,-10 0 0 0,0-1 0 16,0 3 0-16,0 1 0 0,-5-1 0 0,0 0 0 16,1 1 0-16,-6 0 0 0,5-1 0 0,-10 0 0 15,5 0 0-15,-5 1 0 0,1-4 0 0,-6 1 0 16,0-3 0-16,6 0 0 0,-11-4 0 0,6 1 0 15,-1-2 0-15,1-4 0 0,-6-2 0 0,5-1 0 16,1-4 0-16,-1-1 0 0,0-5 0 16,1-3 0-16,4-1 0 0,5 2 0 0,1-4 0 15,4 0 0-15,0 0 0 0,5 1 0 16,5-1 0-16,0-3 0 0,0 3 0 0,5-3 0 16,-1 4 0-16,6-1 0 0,-1 3 0 0,1 0 0 15,0 3 0-15,0 2 0 0,-1 4 0 0,1-1 0 16,0 6 0-16,4-1 0 0,1 4 0 15,0 0 0-15,-1 2 0 0,1 0 0 0,0 0 0 16,-1 0 0-16,0 1 0 0,2-3 0 0,-2-2 0 16,0 0 0-16,6-4 0 0,-6 0-212 0,2 0-897 15,-7-4-186-15,6 0-27 0,-6-2 41 0,1-5 111 16,5 0 218-16,-6 0 334 0</inkml:trace>
  <inkml:trace contextRef="#ctx0" brushRef="#br0" timeOffset="-86075.198">23727 11619 300 0,'0'-2'795'16,"0"-1"157"-16,0-3 96 0,-4 0 69 0,-1 1-178 15,5 0-258-15,-6-1-235 0,2-2-136 16,-1 2-76-16,0 1-56 0,5-3-47 0,-5 2-33 16,0 1-27-16,1 2-20 0,-6 0-18 15,5 0-13-15,-5 3-11 0,0 0-5 0,1 3-4 16,-1 0 0-16,-5 2-1 0,5 4 1 16,-5-1-2-16,6 3 2 0,-1 3 10 0,0-1 11 15,0 1 12-15,5 3 9 0,5 2 12 16,0-2 11-16,0-1 9 0,5 4 4 0,5-4 8 15,-5-2 8-15,10 0 5 0,-6 0 0 0,6-6-77 16,-1 0-22-16,1-2 0 0,0-6 0 16,5-3 0-16,-5 0 0 0,-1-5 0 0,0-3 0 15,1-3 0-15,0 0 0 0,-5-2 0 0,0-1 0 16,-5 0 0-16,-1 1 0 0,2-1 0 16,-6 4 0-16,0-4 0 0,0 3 0 0,-6 0 0 15,6 1 0-15,-4 2 0 0,-1 0-15 0,0 2-46 16,5 1 9-16,-5 3 11 0,0 2 7 15,5 3 5-15,0 0 5 0,-5 5 5 16,5 1 8-16,0 2 8 0,5 3 6 0,-5 0 13 16,5 6 17-16,0-1 15 0,0 4 13 0,0-1 15 15,5 6-24-15,-1 0-52 0,-3-1 0 0,3 4 0 16,1-1 0-16,0 3 0 0,-1-2 0 16,-3 3 0-16,-2-1 0 0,1-3 0 0,0 1 0 15,-5-3 0-15,5 0 0 0,-10-3 0 0,5-3 0 16,-5 1 0-16,0-4 0 0,1-2 0 15,-2-3 0-15,-3 0 0 0,-6-2 0 0,5-5 0 16,-5 0 0-16,1-1 0 0,-1-3 0 16,-4-3 0-16,4-1 0 0,-5-3-116 0,6-1-87 15,-1-1-3-15,0-2-6 0,1-3-29 0,4 3-76 16,-1-3-133-16,7 1-191 0,4-4-220 0,0 1-150 16,4-1-37-16,2-2 57 0,9-3 137 0,-1-1 205 15</inkml:trace>
  <inkml:trace contextRef="#ctx0" brushRef="#br0" timeOffset="-85743.565">23948 11608 520 0,'10'-16'917'16,"-1"-4"132"-16,-3 4 96 0,-1 2 84 0,-5 0-240 15,-5 3-316-15,5-3-200 0,-6 6-98 16,6-3-66-16,-4 6-63 0,-1-3-58 0,0 5-110 16,5 0-78-16,-10 3 0 0,5 3 0 15,0 2 0-15,1 6 0 0,-6 0 0 0,5 3 0 16,0 5 0-16,-5 1 0 0,10-1 0 15,-4 6 0-15,4-3 0 0,0 3 0 0,4-3 0 16,1 2 0-16,0-4 0 0,5-1 0 16,0-2 0-16,-1-6 0 0,6 0 0 0,-5-6 0 15,5 1 0-15,-5-6 0 0,4-3 0 0,-4-5 0 16,0-1 0-16,0-2 0 0,-6-2 0 0,1-4 0 16,1 1 0-16,-6-1 0 0,0-2 0 0,0-1 0 15,-6 1 0-15,1-1 0 0,1 4 0 16,-6-3 0-16,0 2 0 0,0 4 0 0,0 2 0 15,0-1 0-15,1 7 0 0,3 3-445 16,-3 2-217-16,4 2-161 0,0 0-188 0,5 4-104 16,-5 3-2-16,10-1 72 0,0 0 152 15,0 0 218-15</inkml:trace>
  <inkml:trace contextRef="#ctx0" brushRef="#br0" timeOffset="-85311.99">24228 11556 533 0,'15'-3'807'0,"-6"-2"135"0,-4 2 106 15,0-3 37-15,0 1-227 0,-10-1-215 0,5 1-147 16,-5-1-97-16,0 0-73 0,0 2-60 16,1-2-48-16,-6 3-33 0,5 0-25 15,0 1-14-15,-5 2-67 0,0 2-79 0,0 1 0 16,1 6 0-16,-1-2 0 0,-5 5 0 0,5 1 0 16,-5 4 0-16,6-1 0 0,-1 4 0 15,5 2 0-15,0 0 0 0,0 0 0 0,5 0 0 16,0-3 0-16,5 1 0 0,5-1 0 15,0-5 0-15,5 0 0 0,4-4 0 0,0-1 0 16,6-6 0-16,0-1 0 0,4-4 0 0,1-4 0 16,-1-2 0-16,-5-3 0 0,6-3 0 0,-5-3 0 15,-1 0 0-15,-4-1 0 0,-1-4-121 16,1-1-460-16,-6 1-31 0,-4 0-30 0,0-2-25 16,-10-1-5-16,5-3 20 0,-10 0 58 15,5-2 89-15,-10-3 114 0,0 0 116 0,1 0 112 16,-11-3 92-16,5 0 103 0,0 0 129 15,1 3 170-15,-1 6 177 0,0-1 118 0,0 3 68 16,1 6 25-16,4 2-14 0,5 3-76 16,-4 3-110-16,4 3-90 0,0 3-68 15,0-1-129-15,0 6-232 0,0 6 0 0,-4 2 0 0,3 6 0 16,-3 2 0-16,-1 4 0 0,-5 5-145 16,5 2-621-16,-5 0-366 0,1 4-175 0,-1-1-27 15,0-2 73-15,0 2 161 0,-4-2 344 16</inkml:trace>
  <inkml:trace contextRef="#ctx0" brushRef="#br0" timeOffset="-84122.61">20393 12675 239 0,'-4'-2'778'0,"4"-4"155"0,0 1 95 16,-6 0 62-16,1-1-157 0,1-2-272 0,-2 2-239 15,2 0-132-15,-6 1-77 0,5-3-48 16,-5 5-36-16,1-3-32 0,-6 1-28 0,5 2-23 16,-5 1-18-16,0 2-11 0,1 0-6 15,-6 2-3-15,6 4 2 0,-6-1 4 0,5 4 9 16,1 5 14-16,-1-1 16 0,0 4 19 0,5 2 20 16,0 3 12-16,5 0 6 0,5 3 0 15,0-3-7-15,5 3-11 0,5 0-18 16,5-1-16-16,0-4-14 0,4-1-12 0,6-3-26 15,0-4-6-15,-1-4 0 0,0-2 0 0,6-6 0 16,-6-6-4-16,1-2-32 16,0-6-24-16,-6 0-36 0,0-5-36 0,-4-1-38 0,-5-2-35 15,-5-2-14-15,0 2-6 0,-5-3-1 16,-5 3-15-16,0 0-40 0,0 0-63 0,-5-1-77 16,-4 1-70-16,4 3-49 0,-5-3-1 15,0 5 50-15,0-2 91 0,6 5 107 0,-6 0 105 16,5 0 90-16,0 4 58 0,1 2 46 0,3-1 37 15,2 1 52-15,-1 3 56 0,0-1 77 16,0 0 87-16,0 3 99 0,5 1 63 0,-5-4 18 16,5 6-9-16,0-2-40 0,-5-2-65 15,5 2-85-15,0 0-66 0,0-2-32 0,0 2-15 16,5-1-10-16,-5 0-10 0,5 1-16 16,5-2-19-16,-5 4-18 0,0 4-22 0,5-4-28 15,-5 5-18-15,5 0-10 0,-1 7-7 16,-4-2-7-16,0 5-12 0,0-2-40 0,0 6-55 15,-5 1-68-15,0-1-78 0,0 3-123 0,-5 0-162 16,0 0-204-16,0 0-229 0,-5-5-97 16,0 2-12-16,1-5 76 0,-6 0 142 15,5-6 228-15</inkml:trace>
  <inkml:trace contextRef="#ctx0" brushRef="#br0" timeOffset="-83927.683">19957 12453 201 0,'-25'-20'830'0,"1"1"150"0,4 2 86 0,0 0 54 16,10 4-67-16,6 2-402 0,-1-1-243 16,10 2-133-16,-1 2-67 0,6 2-29 0,5 3-32 15,0 3-30-15,4 3-26 0,1 3-16 0,-5 5-13 16,4 5-38-16,-4 3-60 0,0 4-76 16,-5 1-128-16,-1 4-229 0,1 2-317 0,-5-2-244 15,0 5-93-15,0-3-6 0,0-2 84 16,0-1 206-16,0-2 302 0</inkml:trace>
  <inkml:trace contextRef="#ctx0" brushRef="#br0" timeOffset="-83243.517">20937 12392 453 0,'-4'-6'898'0,"4"3"134"15,-6 0 71-15,2 3 44 0,4 0-233 16,-5 3-338-16,5 3-223 0,5 2-114 0,-5 3-61 16,4 6-36-16,2 2-37 0,3 3-30 15,1 3-25-15,0 2-16 0,5 7-11 0,-6-2-6 16,6 2-6-16,0 1 7 0,-1 2 3 0,-4-1-5 15,5-4-24-15,-5 1-28 0,5-2-32 16,-10-4-42-16,5-4-38 0,-6-1-30 16,1-3-12-16,-5-5-13 0,0-1-8 0,-5-4 6 15,1-1 22-15,-2-5 32 0,-3-3 62 16,-1-3 75-16,-5-2 73 0,0-1 51 0,1-5 40 16,-6 0 27-16,6-3 1 0,-7 0-5 0,7-2 5 15,-1-1 7-15,0 1 3 0,6-1 3 16,-1 4-5-16,1-1-12 0,3 0-27 0,6 3-32 15,0-1-30-15,0 4-26 0,6 3-24 0,3 0-19 16,1 2-10-16,5 3-6 0,4 0-5 16,0 0-9-16,6 3-30 0,0 2-39 0,5-2-44 15,-1 3-46-15,0-4-40 0,6 3-19 16,-1 1 20-16,5-3 34 0,-5 0 43 16,0-1 45-16,1 1 43 0,-1-3 25 0,-4 0 10 15,-11 0 9-15,1 0 16 0,-6-3 24 0,1 1 28 16,-10-1 29-16,0 0 29 0,-5 0 27 15,-5-3 14-15,0 4 2 0,0-4-8 0,-9 1-11 16,4 2-16-16,-5-2-16 0,-5 2-13 0,1 0-5 16,-1 0-2-16,6 3 4 0,-6 3-97 15,5 0-2-15,0 3 0 0,1 2 0 16,-1 0 0-16,6 3 0 0,-1 3 0 0,5 0 0 16,-1 2 0-16,6 1 0 0,0 0 0 0,6-1 0 15,3 0 0-15,1 1 0 0,0-1 0 16,10 1 0-16,-6-3 0 0,6-3 0 0,0-3 0 15,-1 0 0-15,1-5-158 0,-6-3-345 16,6-3-112-16,-10-2-134 0,5-3-137 0,-5-6-124 16,-1 0-47-16,-4 0 46 0,-5-3 131 15,5-2 186-15,-5 3 208 0</inkml:trace>
  <inkml:trace contextRef="#ctx0" brushRef="#br0" timeOffset="-83068.984">21447 12789 375 0,'-10'-23'601'0,"6"2"221"16,-1-2 172-16,-5 4 24 0,5 0-64 15,0 2-101-15,0 1-116 0,1 0-145 16,4 2-110-16,0 0-68 0,0 0-65 0,0 3-349 15,4 3 0-15,1-1 0 0,0 1 0 0,0 3 0 16,0 1 0-16,5 4 0 0,0 0 0 16,-6 4 0-16,6 1 0 0,0 3 0 0,-5 6 0 15,5 0 0-15,-5 2 0 0,4 4 0 16,-3-1 0-16,-2 4-616 0,1-2-359 0,-5 1-227 16,5 0-63-16,0 0 31 0,-5-2 98 15,5-4 214-15,0-2 308 0</inkml:trace>
  <inkml:trace contextRef="#ctx0" brushRef="#br0" timeOffset="-82397.249">21506 12841 630 0,'-4'0'1022'0,"-6"-2"161"0,5-1 121 15,-5 3 89-15,5 0-282 0,0-3-394 0,0 3-226 16,5 3-151-16,0-3-340 0,0 5 0 16,5 1 0-16,-5 0 0 0,5 1 0 15,0 2 0-15,0 2 0 0,0 0 0 0,4 0 0 16,-3 0 0-16,-2 3 0 0,6-3 0 0,-5 0 0 15,0-3 0-15,5 1 0 0,-6-2 0 16,7-4 0-16,-7 0 0 0,6-3 0 0,-5-3 0 16,0-5 0-16,0 0 0 0,4 0 0 15,-3-4 0-15,-2-1 0 0,1-1 0 0,0 0 0 16,-5 0 0-16,5 3 0 0,0-3 0 0,0 3 0 16,0 3 0-16,-5 0 0 0,4 0 0 15,2 2 0-15,-6 4 0 0,5-2 0 0,-1 4 0 16,2 4 0-16,-6 1 0 0,4 0 0 15,1 1 0-15,0 5 0 0,0-2 0 0,0 1 0 16,0 1 0-16,0 3 0 0,-1-3 0 16,2 0 0-16,-2 0 0 0,1 0 0 0,5 1 0 15,-5-4 0-15,0 0 0 0,0-2 0 16,0-4 0-16,0 1 0 0,0-3 0 0,-1-3 0 16,2 1 0-16,-2-7 0 0,1 1 0 15,0-1 0-15,0-1 0 0,0-2 0 0,-1 2 0 16,2-2 0-16,-2 4 0 0,1 0 0 0,1 0 0 15,-2-1 0-15,6 4 0 0,-5 0 0 16,5 1 0-16,-5 4 0 0,5 0 0 16,-6 4 0-16,6-2 0 0,-5 6 0 0,0-2 0 15,0 5 0-15,4-3 0 0,-3 3 0 16,-6 0 0-16,5 0 0 0,-1 3 0 0,2-3 0 16,-6-3 0-16,4 1 0 0,1-1 0 0,0-3 0 15,-5 1 0-15,5-6 0 0,-5 0 0 0,0-3 0 16,5 0 0-16,-5-5-151 0,0 0-15 15,5-3 42-15,-5 0 42 0,0 0 36 16,5 0 68-16,-5-1 46 0,4 4 27 0,2-3 24 16,-2 3 11-16,7 3 5 0,-7-4-135 0,1 6 0 15,5-2 0-15,-5 5 0 0,5 0 0 16,-6 3 0-16,1 2 0 0,5 1 0 16,-5 2 0-16,0 0 0 0,0 3 0 0,-1 3 0 15,2 0 0-15,-2-3 0 0,7 3 0 0,-7 0 0 16,6-4 0-16,-5 2-474 0,5-4-374 15,-1 0-292-15,1-2-70 0,0-1 6 0,5-5 50 16,0 0 134-16,4-3 266 0</inkml:trace>
  <inkml:trace contextRef="#ctx0" brushRef="#br0" timeOffset="-82130.965">22281 12615 494 0,'-15'-16'1019'0,"6"4"164"0,-6-1 122 15,5 1 128-15,0 4-132 0,5 2-395 0,-5-2-356 16,10 6-550-16,-5-1 0 0,5 0 0 16,5 3 0-16,-5 0 0 0,10 3 0 0,0 0 0 15,0 5 0-15,0 3 0 0,0 3 0 0,4 2 0 16,1 4 0-16,-6 2 0 0,6 6 0 0,-5-1 0 16,0 3 0-16,0 1 0 0,0 5 0 15,-6 0 0-15,2 0 0 0,-2-1 0 0,7 4 0 16,-11-3 0-16,9 2 0 0,-4 1 0 0,0-1 0 15,0 1 0-15,0-3 0 0,-5 0-1165 16,0-3-462-16,-5-6 107 0,5-2 146 0,0-5 201 16,-5-7 329-16,5-4 396 0</inkml:trace>
  <inkml:trace contextRef="#ctx0" brushRef="#br0" timeOffset="-81560.499">23164 12891 259 0,'-5'5'778'16,"0"1"184"-16,0-4 122 0,0 2 94 0,-5-4-140 16,6 2-205-16,-2-2-201 0,-3 0-120 15,9 0-66-15,-6-2-52 0,2 2-319 0,4-4-75 16,0 4 0-16,4-2 0 0,2-1 0 0,-2 0 0 15,7 1 0-15,-2 2 0 0,6-3 0 0,-5 3 0 16,4 0 0-16,1 3 0 0,-5-3 0 16,5 2 0-16,-6 4 0 0,6-4 0 0,-10 4 0 15,5 2 0-15,-5 1 0 0,0-1 0 0,-5 1 0 16,0 1 0-16,0 2 0 0,-5-2 0 16,0 1 0-16,0 3 0 0,0-3 0 0,-5-2 0 15,6 1 0-15,-2 2 0 0,-3-4 0 0,9 0 0 16,-6 0 0-16,2 1 0 0,4-3 0 0,0-2 0 15,0 2 0-15,4 0 0 0,-4-1 0 0,6 1 0 16,3-3 0-16,-3-1 0 0,8 4 0 0,-4-4 0 16,0-2 0-16,4 3 0 0,1-3 0 15,0 0 0-15,0-3 0 0,-1 3 0 0,1-2 0 16,0-4 0-16,0 4-121 0,-1-4-449 0,-4 0-120 16,-5 1-152-16,4-1-169 0,-3 1-87 0,3-3 8 15,-4 2 95-15,-5 0 162 0,5 1 215 0</inkml:trace>
  <inkml:trace contextRef="#ctx0" brushRef="#br0" timeOffset="-81096.605">23183 12764 542 0,'-15'-8'897'15,"1"0"118"-15,-6-1 75 0,5 0 61 0,1 5-286 16,-1-2-305-16,0 0-198 0,1 1-98 16,4 2-57-16,-4 0-44 0,3 0-35 0,7 3-22 15,-6 0-3-15,0 3 4 0,0 3 11 0,5-1 10 16,-4 3 16-16,3 0 16 0,-3 7-79 0,3-2-81 16,2 4 0-16,-1 2 0 0,0 4 0 0,0-1 0 15,5 2 0-15,5 4 0 0,0-1 0 16,0 1 0-16,5 2 0 0,5 1 0 0,-1-1 0 15,1-3 0-15,4 4 0 0,1-6 0 0,-1 0 0 16,6-3 0-16,0-3 0 0,-1 0 0 0,1-8 0 16,4 0 0-16,-4-5 0 0,-1 0 0 0,1-6 0 15,4-4 0-15,-5-1 0 0,-4-3 0 0,4-3 0 16,-3 0 0-16,-2-3 0 0,0-2 0 0,-4-4 0 16,0 1 0-16,-5 0 0 0,0-4 0 15,-1 4 0-15,-4-3 0 0,-5 0 0 0,0 0 0 16,0-3 0-16,-5 3 0 0,-4 0 0 0,-1-3 0 15,0 3 0-15,-5 0 0 0,-4 0 0 0,-1 3 0 16,0-1 0-16,-4 1 0 0,-1 5-366 16,0 0-39-16,-4 6-76 0,0 3-139 0,0 5-201 15,-1 0-180-15,1 5-68 0,4 3 11 16,-4 3 100-16,4 3 184 0,-4 0 256 0</inkml:trace>
  <inkml:trace contextRef="#ctx0" brushRef="#br0" timeOffset="-79158.358">16421 3212 241 0,'0'-14'635'0,"-4"0"153"0,4 3 133 15,-5 0 87-15,-1 3-183 0,2 2-173 0,-1 1-132 16,0 2-123-16,0 0-110 0,5 3-62 15,-5 3-40-15,5 2-27 0,0 4-22 0,0 5-11 16,5 2-4-16,-5 3-6 0,5 6-9 16,0 3-9-16,0 3-11 0,5 1-13 15,-5 7-17-15,-1-3-15 0,6 0-14 0,-5 2-11 16,5-2-11-16,-5-3-24 0,5 0-37 16,-6-2-48-16,6-4-53 0,-5-2-59 15,0-3-68-15,0-2-87 0,-5-6-124 0,0-1-158 16,0-5-156-16,-5-5-139 0,-5-3-34 15,5-5 53-15,-10-4 127 0,6-1 189 0</inkml:trace>
  <inkml:trace contextRef="#ctx0" brushRef="#br0" timeOffset="-78958.89">16279 3493 177 0,'-24'-41'484'0,"-1"2"130"0,1-2 157 16,4-1 85-16,0 3-66 0,5 4-74 0,11-1-73 16,-6 3-83-16,10 3-114 0,5-1-109 15,0 4-66-15,10 1-43 0,-1 5-34 0,6-1-32 16,4 5-31-16,6 3-31 0,-1 4-25 15,5 1-22-15,-4 9-18 0,4 0-15 16,-5 9-21-16,6 1-35 0,-6 4-46 0,0 5-55 16,1 3-64-16,-5 3-83 0,0 3-113 15,-6 0-137-15,0 1-126 0,1-1-127 0,-6 3-129 16,1-3-29-16,-5-1 63 0,5 0 136 16,-5-5 151-16,-5 0 171 0</inkml:trace>
  <inkml:trace contextRef="#ctx0" brushRef="#br0" timeOffset="-78579.395">16730 3402 254 0,'0'-5'721'0,"-5"-1"194"0,0-3 120 16,-5 4 92-16,6 0-157 0,-1-1-185 16,-5 1-190-16,5 2-159 0,0 3-92 15,0 3-62-15,5 2-51 0,-4 1-40 0,4 4-26 16,0 5-25-16,4 1-140 0,1 1 0 16,0 2 0-16,0 0 0 0,5 1 0 0,-1-1 0 15,1 0 0-15,5-2 0 0,0-4 0 16,0 1 0-16,-1-2 0 0,1-4 0 15,0-3 0-15,0-2 0 0,-1-3 0 0,-4-6 0 16,0 0 0-16,0-4 0 0,-1-1 0 16,-4-3 0-16,0-3 0 0,-5-2-39 0,0 3-59 15,0-4 13-15,0 1 18 0,-5-1 18 16,0 4 15-16,0-4 13 0,1 7 7 0,-2-1 5 16,2 6 3-16,4 0 3 0,-5 5 9 15,0 0 16-15,5 6 14 0,-5 3 19 16,5 4 15-16,0 2 15 0,0 4 1 0,5 3-21 15,-5 3-65-15,5 0 0 0,0 4 0 16,5-2 0-16,-6 1 0 0,6 0 0 0,-5-4 0 16,5-1 0-16,-1-1-179 0,2-5-142 15,-1 0-148-15,-6-6-187 0,1 0-211 16,0-8-189-16,-5 0-55 0,0-2 26 0,0-6 108 16,-5-4 189-16,5-1 249 0</inkml:trace>
  <inkml:trace contextRef="#ctx0" brushRef="#br0" timeOffset="-78394.866">16838 3358 483 0,'-10'-25'850'0,"6"0"152"0,-7 4 112 0,7 1 72 16,-1 4-226-16,5 1-231 0,0 2-178 15,0 2-112-15,5 2-79 0,5 4-65 0,-5 3-73 16,5-2-222-16,-1 8 0 0,1 0 0 16,-1 8 0-16,-3 2 0 0,-2-1 0 0,1 6 0 15,-5 4 0-15,0-1-52 0,-5 0-364 16,1 0-223-16,4-3-292 0,-6 1-202 15,-3-4-55-15,4-5 24 0,-5-3 93 0,6-2 199 16,-6-6 312-16</inkml:trace>
  <inkml:trace contextRef="#ctx0" brushRef="#br0" timeOffset="-78219.356">16710 3123 461 0,'-9'-24'889'0,"-1"2"139"15,5 2 102-15,0 1 78 0,0 3-208 16,5 2-336-16,5 0-187 0,0 2-106 15,5 2-83-15,0 1-65 0,4 4-57 0,6 2-48 16,0 3-42-16,-1 0-51 0,6 5-77 16,-5 4-96-16,4 0-126 0,0 4-236 0,1 1-369 15,-1-1-245-15,1 4-83 0,0 0 9 16,4 2 81-16,1 0 209 0,-1 0 357 0</inkml:trace>
  <inkml:trace contextRef="#ctx0" brushRef="#br0" timeOffset="-77874.278">17402 3479 22 0,'-5'22'862'15,"-5"-5"207"-15,5-3 124 0,5-3 88 16,-4 0 71-16,4-6-435 0,0 1-333 0,4-6-186 16,1 0-111-16,0-6-91 0,5 1-166 0,0-3-30 15,0-4 0-15,-1 1 0 0,1-2 0 16,-5-2 0-16,5 5 0 0,-10-4 0 0,5 0 0 15,0 0 0-15,-5 1 0 0,0-1 0 16,0 0 0-16,-5 3-8 0,5 0-52 16,-5 3 11-16,5 0 14 0,-5 2 13 0,0 3 17 15,5 0 27-15,-5 3 27 0,1 6 28 16,4-3-46-16,-6 5-31 0,6 3 0 0,-4 0 0 16,4 6 0-16,0-1 0 0,0 0 0 15,4 4 0-15,-4-1 0 0,6 3 0 16,-2-2 0-16,6-1 0 0,-5-3 0 0,5 1 0 15,-5-4-92-15,5 2-496 0,-5-4-199 16,-1-5-227-16,2-1-136 0,-2-3-19 0,-4-4 54 16,0-1 137-16,0-5 219 0,0-3 287 15</inkml:trace>
  <inkml:trace contextRef="#ctx0" brushRef="#br0" timeOffset="-77547.142">17427 3413 38 0,'-15'-25'605'0,"0"3"213"0,5 3 156 0,-5-1 108 16,1 7-57-16,4-1-186 0,0 3-189 15,-4 5-180-15,3 1-133 0,2 2-91 16,4 6-57-16,-5 2-39 0,6 3-26 0,-6 4-12 16,5 4-4-16,0 4 5 0,0 2 12 15,0 5 15-15,0 4-94 0,5-1-46 0,0 3 0 16,0 0 0-16,5 0 0 0,0 1 0 16,5-4 0-16,-1 0 0 0,6-3 0 0,0-1 0 15,4-7 0-15,1 0 0 0,0-5 0 16,-1-3 0-16,6-5 0 0,0-4 0 0,-6-2 0 15,0-6 0-15,2-2 0 0,-2-6 0 16,-4 1 0-16,-1-3 0 0,-4-4 0 16,-5-2 0-16,0 0 0 0,-1-3 0 0,-8 0 0 15,-1-2 0-15,0-1 0 0,-5 0 0 16,-4 1 0-16,-1-1 0 0,-4-2 0 16,-2 3-433-16,2 1-68 0,-6 4-112 0,6 6-172 15,-1-1-207-15,6 9-84 0,-1 0-7 0,5 5 71 16,0 3 158-16,5 0 240 0</inkml:trace>
  <inkml:trace contextRef="#ctx0" brushRef="#br0" timeOffset="-77131.171">17785 3317 690 0,'-6'2'930'0,"-3"1"132"0,4 0 91 16,0-1 31-16,0 1-294 0,5-3-273 15,0 6-144-15,0 0-80 0,5-1-47 0,0 6-24 16,0 0-191-16,4 6-131 0,-3-1 0 16,3 6 0-16,1 3 0 0,0 3 0 15,5-1 0-15,-6 1 0 0,6-1 0 0,0 0 0 16,-1-1 0-16,7-4 0 0,-7-3 0 15,6-5 0-15,-6 0 0 0,6-9 0 0,-6 1 0 16,1-9 0-16,-5-3 0 0,5-2 0 16,-6-6 0-16,-3-2 0 0,3-4 0 0,-4-1 0 15,-5-5 0-15,0 4 0 0,-5-2 0 16,5-4 0-16,-9 3 0 0,3 3 0 16,2 0 0-16,-1 6 0 0,-5-1 0 0,5 6 0 15,5 2-255-15,-5 7-113 0,5 2-27 16,0 6-55-16,0-1-81 0,5 4-113 0,0 1-119 15,5 1-96-15,-1 3-7 0,6 0 55 16,5 0 77-16,0-3 132 0,-1 3 153 16,6-3 142-16</inkml:trace>
  <inkml:trace contextRef="#ctx0" brushRef="#br0" timeOffset="-76747.194">18245 3534 246 0,'20'3'425'16,"-5"-6"115"-16,0 1 110 0,0-1 39 16,-11-3 16-16,6-2-16 0,-5-3-44 0,-5 2-70 15,0-1-91-15,0-1-109 0,-5-3-112 16,0 3-76-16,0 0-45 0,-5 0-25 0,1 0-16 15,-6 3-6-15,0 0-3 0,1 2 3 16,-1 6 11-16,0 0 2 0,0 3 12 0,1 2 15 16,4 6 12-16,0 3 3 0,0 2-6 15,0 4-1-15,6 2-120 0,4 0-23 0,0 3 0 16,4-3 0-16,1 0 0 0,5 0 0 16,5-6 0-16,-1 1 0 0,1-3 0 0,4-6 0 15,2 0 0-15,-2-8 0 0,0 0 0 16,2-5 0-16,-7-4 0 0,1-1 0 15,0-4 0-15,-6-3 0 0,1 1-138 0,-5-4-2 16,-1 1 23-16,-4-3 27 0,0 3 24 16,-4 0 21-16,-1 2 16 0,5 0 11 15,-10 0 12-15,5 7 9 0,1 1 7 0,-2 4 16 16,2 2 21-16,4 3 23 0,-5 6 15 16,5 2 9-16,0 3 9 0,0 3-7 15,5 2-17-15,-5 4-43 0,10-1-36 0,-6 3 0 16,1 0 0-16,5-3 0 0,-1 3 0 15,-3-5-79-15,9 2-127 0,-11-2-125 0,6-3-190 16,0-4-248-16,-5-1-272 0,-5-4-105 16,5-5-10-16,-5-2 77 0,0-4 164 0,-5-2 252 15</inkml:trace>
  <inkml:trace contextRef="#ctx0" brushRef="#br0" timeOffset="-76553.713">18226 3339 450 0,'-20'-25'910'0,"6"2"155"0,-1 7 123 15,0-1 107-15,5 4-173 0,6 2-332 16,-1 0-193-16,5 2-110 0,5 4-200 0,-1-1-287 16,6 1 0-16,5 3 0 0,0-2 0 15,4 4 0-15,0 4 0 0,2-2 0 16,3 0 0-16,0 4 0 0,-4 0 0 0,5-1 0 16,-1 1-333-16,0 2-552 0,1-3-291 15,-1 1-94-15,6 0 15 0,-1-3 75 0,1-3 164 16,5-3 292-16</inkml:trace>
  <inkml:trace contextRef="#ctx0" brushRef="#br0" timeOffset="-75979.107">18932 3495 165 0,'-5'0'556'16,"0"0"146"-16,0 0 157 0,1 0 105 16,-2-2-115-16,6 0-132 0,0-4-107 0,0 0-105 15,0 1-119-15,6-4-88 0,-2 4-48 16,6-3-21-16,0 2-14 0,0 0-10 0,0 1-12 16,5 0-17-16,-1 5-16 0,-4-3-21 15,4 6-126-15,-4-1-13 0,0 4 0 16,0 2 0-16,-6 3 0 0,2 3 0 0,-2 0 0 15,-4 2 0-15,-4 4 0 0,-2-1 0 16,2 0 0-16,-1 0 0 0,0-2 0 16,-5 2 0-16,5-2 0 0,-4-3 0 0,3 0 0 15,2-4 0-15,-1 2 0 0,0-4 0 16,5-2 0-16,-5-1 0 0,5 0 0 16,5-1 0-16,-5-2 0 0,5 1 0 0,4-3 0 15,-3 2 0-15,3-2 0 0,1-2 0 0,5 2 0 16,-1-3 0-16,1 1 0 0,0-4 0 15,4 3 0-15,-4-2 0 0,5-1 0 0,0 3-166 16,-6-2-178-16,1-1-132 0,0-2-175 16,-6 2-213-16,6-2-184 0,-10-3-60 15,4 3 18-15,-3-3 105 0,-6 0 192 0,5 0 262 16</inkml:trace>
  <inkml:trace contextRef="#ctx0" brushRef="#br0" timeOffset="-75602.991">19099 3355 412 0,'-25'-19'700'0,"5"0"149"16,-4-1 116-16,0 4 37 0,4 2-190 16,-5 3-174-16,6 3-131 0,-1 5-116 15,1 0-90-15,-1 3-59 0,5 3-45 0,1 5-24 16,-1 3-10-16,0 3 1 0,5 2 7 16,0 7 5-16,5 4 6 0,-5 3-36 15,6 0-146-15,4 6 0 0,0 3 0 0,4 0 0 16,6-1 0-16,1-2 0 0,-2 0 0 0,11-3 0 15,-5-2 0-15,9-4 0 0,-4-5 0 16,9 1 0-16,-5-10 0 0,6 1 0 0,-1-9 0 16,1 1 0-16,-1-8 0 0,1-2 0 15,-1-4 0-15,-4-6 0 0,-1-2 0 0,-4-4 0 16,-1-2 0-16,-4-2 0 0,0-4 0 16,-6 1 0-16,-3-4 0 0,-2 1 0 15,-4 0 0-15,-4-1 0 0,-6 1 0 0,-5 2 0 16,0-2 0-16,-4 3 0 0,-6-1 0 15,1 0 0-15,-1 3 0 0,-4 3 0 0,4 3-174 16,1 2-181-16,4 7-46 0,0 1-104 16,6 6-149-16,-1 6-211 0,6 3-155 15,-2 2-47-15,7 0 36 0,-2 3 129 16,6 1 189-16,6-2 257 0</inkml:trace>
  <inkml:trace contextRef="#ctx0" brushRef="#br0" timeOffset="-74986.637">19809 3526 580 0,'-14'6'921'0,"-1"-1"136"16,0 1 102-16,6-1 89 0,-6-2-269 16,5 0-288-16,6-1-177 0,-7 1-106 15,11-3-66-15,-4 3-50 0,4-3-292 0,4 3 0 16,1-3 0-16,1 3 0 0,3-3 0 16,1 0 0-16,0 2 0 0,-1-2 0 15,6 0 0-15,0 3 0 0,-1-3 0 0,7 0 0 16,-2 0 0-16,0 3 0 0,1-3 0 0,0 0 0 15,-1 0 0-15,-4 0 0 0,4 0 0 16,-9 0-346-16,1 2-479 0,-2-2-131 16,-4 4-108-16,-10-2-63 0,5-2 25 0,-9 6 106 15,-6-4 173-15,0 4 219 0</inkml:trace>
  <inkml:trace contextRef="#ctx0" brushRef="#br0" timeOffset="-74797.146">19873 3623 349 0,'-19'2'563'0,"-1"4"198"0,1 0 182 0,-1-4 44 15,5 4-53-15,0-4-81 0,1 1-87 16,4 0-110-16,0-3-114 0,6 0-77 0,-2 3-93 15,6-3-372-15,0 3 0 0,6-3 0 16,-2 0 0-16,6 2 0 0,0-2 0 0,0 0 0 16,4 3 0-16,6-3 0 0,-6 3 0 15,7-3 0-15,-2 2 0 0,5-2 0 16,-4 0 0-16,4 0 0 0,-4 0 0 0,0 0 0 16,-1-2 0-16,1-1-596 0,-5-2-652 15,0-1-99-15,-6-2 28 0,1 0 88 0,-5-1 157 16,0-1 252-16,0 1 343 0</inkml:trace>
  <inkml:trace contextRef="#ctx0" brushRef="#br0" timeOffset="-74579.21">20011 3488 16 0,'-10'-11'782'0,"-5"-1"224"15,5 2 157-15,-5 1 141 0,6 1 74 0,-1 0-263 16,0 2-275-16,5 1-253 0,1-1-587 16,8 3 0-16,-4-3 0 0,10 4 0 0,0 0 0 15,0 2 0-15,4 0 0 0,1 2 0 16,0 4 0-16,0 2 0 0,-1 3 0 0,1 2 0 15,0 2 0-15,-6 4 0 0,1 0 0 16,0 6 0-16,-5 0 0 0,0 0 0 0,-5 2 0 16,0 1 0-16,0-1 0 0,-5 1 0 15,0-1 0-15,-5 1 0 0,-4-1 0 16,-1 1-1093-16,-5-6-528 0,6-3 89 0,-6-2 152 16,0-8 209-16,1-4 298 0,4-5 409 0</inkml:trace>
  <inkml:trace contextRef="#ctx0" brushRef="#br0" timeOffset="-67296.807">20594 3374 118 0,'0'-2'290'0,"0"-1"50"0,0 0 18 16,0 1-11-16,0-1 3 0,0 0 32 0,0 0 50 15,-5 0 65-15,5 0 49 0,0 1 11 16,-4-1-24-16,4-2-50 0,-6 2-68 0,6 0-85 16,-4-3-83-16,-1 4-52 0,-1-1-30 15,2-2-22-15,4 2-18 0,-5-3-18 0,0 3-17 16,0-2-15-16,0-1-9 0,5 3-11 16,-5-5-11-16,5 3-9 0,0 0-10 0,0-7-5 15,5 4-7-15,0-3-3 0,0 0-3 16,5-3 3-16,0 3 3 0,5 1 4 15,-1 1 9-15,1 0 10 0,0 4 16 0,0 2 13 16,4 3 12-16,-4 0 11 0,-5 6 3 16,4 2 8-16,0 0 13 0,-4 6-7 15,1 3-105-15,-7-1 0 0,1 6 0 0,-5 0 0 16,0 6 0-16,-5 0 0 0,1-1 0 16,-7 4 0-16,1-1 0 0,1 0 0 15,-1-2 0-15,-5-1 0 0,1 1 0 0,-1 0 0 16,0-6 0-16,-4 0 0 0,4-3 0 15,0-3 0-15,-4-2 0 0,4-2 0 0,0-4 0 16,1 0 0-16,-6-5 0 0,5-3 0 16,1-3 0-16,4-5 0 0,-5 0 0 0,5-4 0 15,1-4 0-15,-1-1 0 0,5 1-16 16,0-4-39-16,5 4 16 0,0-1 14 0,0 1 11 16,5-1 7-16,0 3 2 0,5 3 5 15,-1 1 6-15,1 1 13 0,0 4 15 16,5 2 17-16,-1 0 0 0,1 3-51 0,5 6 0 15,-6-1 0-15,1 4 0 0,5 1 0 16,-6 1 0-16,6 3 0 0,0 0 0 0,-5-3 0 16,4 3 0-16,0-3 0 0,-4-1 0 15,0 2 0-15,4-4 0 0,-4-2 0 16,5 0 0-16,-5-4 0 0,-1 1 0 0,1-3 0 16,0 0 0-16,0-3-508 0,-6 1-145 15,6-2-209-15,-5-1-216 0,0 0-67 0,-1-1 12 16,1-2 78-16,0 2 166 0,0-2 262 15</inkml:trace>
  <inkml:trace contextRef="#ctx0" brushRef="#br0" timeOffset="-67108.312">21119 3261 25 0,'-5'-3'147'15,"0"-2"-28"-15,0 3-108 0,0-4-94 0,1 3-51 16</inkml:trace>
  <inkml:trace contextRef="#ctx0" brushRef="#br0" timeOffset="-66596.678">21075 3200 183 0,'0'-2'430'16,"0"0"95"-16,0 2 109 0,0-4 35 0,5 2 16 15,-5-1-10-15,0 0-27 0,0-3-45 16,0 4-63-16,0-1-84 0,0 0-97 0,0 1-63 16,0 2-41-16,0-4-28 0,0 4-23 15,-5 4-14-15,5 1-11 0,0 4-17 0,-5 1-4 16,5 7-45-16,-5 2-113 0,0 6 0 15,0 3 0-15,1 2 0 0,-7 6 0 0,7-1 0 16,-6 2 0-16,5 1 0 0,-5-4 0 16,5-2 0-16,0 1 0 0,0-5 0 15,1-6 0-15,4-3 0 0,0-2 0 0,-6-3 0 16,6-6 0-16,6-3 0 0,-6-1 0 16,0-8 0-16,4-4 0 0,1-6 0 15,0-2 0-15,0-3 0 0,-5-7 0 0,5 2 0 16,0-6 0-16,-5-1 0 0,5-2-20 15,-5-3-57-15,4 1 21 0,-4 2 17 0,6-1 15 16,-6 4 9-16,0 5 7 0,4 1 5 16,1 7 2-16,1 0 1 0,-2 6 16 0,1 1 16 15,0 6 24-15,0 2 22 0,5 2-17 16,-5 6-61-16,5-2 0 0,-1 8 0 0,1 2 0 16,5-1 0-16,-6 6 0 0,6 1 0 15,-5 2 0-15,5 0 0 0,-1 3 0 16,-4-3 0-16,5 3 0 0,-6 0 0 0,6-4 0 15,-5 2 0-15,5-1 0 0,-5-3 0 16,-1 0 0-16,-3-2 0 0,3-3 0 0,-3 0-161 16,-6 0-359-16,0-4-137 0,-6 2-203 15,1-4-203-15,-5-2-65 0,1-1 12 16,-1-5 86-16,-5 2 173 0,1-4 263 16</inkml:trace>
  <inkml:trace contextRef="#ctx0" brushRef="#br0" timeOffset="-66412.048">21060 3495 101 0,'-20'-18'767'0,"1"1"186"15,4 0 123-15,-5 1 106 0,5 5-16 0,6-1-273 16,-1 5-266-16,5-2-146 0,5 3-79 16,0 1-77-16,5 0-107 0,5 2-218 0,5 0 0 15,4 3 0-15,1 0 0 0,4 0 0 16,1 3 0-16,-1-3 0 0,6 3 0 0,-1-1 0 16,-4 1-113-16,4 0-386 0,-5-1-223 15,1 2-274-15,0-4-151 0,-1 0-29 0,1-4 35 16,-6 2 115-16,6-1 220 0,-6-2 321 15</inkml:trace>
  <inkml:trace contextRef="#ctx0" brushRef="#br0" timeOffset="-66180.668">21531 3192 405 0,'-5'-5'929'16,"0"5"152"-16,0-3 95 0,-5 3 78 15,6 3-152-15,-2 0-369 0,6 3-227 0,-4 1-104 16,4 2-55-16,0 5-91 0,4 2-256 15,2 6 0-15,3 1 0 0,-4 1 0 16,5 4 0-16,-5-1 0 0,4 4 0 0,-3-4 0 16,-1 4 0-16,4-4 0 0,-4-2 0 15,0 0 0-15,-5-6 0 0,5 0 0 0,-5-5 0 16,5 0-317-16,-5-6-110 0,-5 0-97 16,5-2-143-16,-5-6-149 0,-5 0-135 0,5-6-84 15,1 1 12-15,-7-6 106 0,2-1 180 16,-6-4 205-16</inkml:trace>
  <inkml:trace contextRef="#ctx0" brushRef="#br0" timeOffset="-65991.656">21423 3438 282 0,'-15'-28'524'0,"-5"4"131"0,6-4 140 16,4 6 43-16,-5 0-63 0,6-1-89 0,4 5-85 15,0-2-82-15,5 3-95 0,0-2-94 16,5 5-54-16,0 1-28 0,4-1-16 16,1 0-17-16,5 3-16 0,-1 3-21 0,1 0-20 15,5 2-23-15,-6 3-23 0,6 3-103 16,0 0-9-16,-1 3 0 0,1 0 0 15,0 2 0-15,-1 1 0 0,1 2-155 0,-6 3-177 16,1 0-200-16,-5 3-296 0,5-1-264 16,-5-1-90-16,5 2 8 0,-6-1 78 0,1-1 173 15,5-5 292-15</inkml:trace>
  <inkml:trace contextRef="#ctx0" brushRef="#br0" timeOffset="-65363.336">21810 3209 512 0,'-4'-3'968'16,"-7"3"140"-16,7 0 90 0,-6-3 76 16,5 3-212-16,0 0-373 0,5 3-209 0,0 3-91 15,0-1-50-15,0 6-167 0,5 0-172 16,4 3 0-16,-3 6 0 0,3-2 0 16,-3 2 0-16,3 5 0 0,-4 3 0 15,5-4 0-15,0 4 0 0,-6-1 0 0,2-2 0 16,3-2 0-16,-4-2 0 0,0-4 0 15,0-3 0-15,0-1 0 0,-5-4 0 0,5-1 0 16,-5-5 0-16,0-1 0 0,4-4 0 16,-4-4 0-16,-4-2 0 0,4-6 0 0,0 0 0 15,-5-5 0-15,5-1 0 0,-5-1 0 16,-5-1 0-16,5-6 0 0,0 1 0 0,1-1 0 16,-2-2 0-16,2 2 0 0,-1 4 0 15,5-2 0-15,5 1 0 0,-5 6 0 16,4 0 0-16,6 5 0 0,-5 0 0 0,5 4 0 15,0 1 0-15,-1 1 0 0,2 5 0 16,-1 0 0-16,-6 6 0 0,6 0 0 0,-5 2 0 16,0 1 0-16,-5 4 0 0,0 4 0 15,0 0 0-15,-5 0 0 0,0 0 0 16,0 2 0-16,-4-1 0 0,3-2 0 0,-3 1 0 16,3-3-281-16,2-3-26 0,4 0 24 15,-5-2 39-15,5 0 46 0,0-4 48 16,5 4 44-16,-5-4 42 0,4 1 36 0,7-3 29 15,-1 3 25-15,-6 0 22 0,11-3 24 16,0 3 31-16,-1-3 31 0,1 3 31 0,5-1 32 16,-6 1 34-16,6-1 32 0,0 4 24 15,-5 0-153-15,-1 2-134 0,-4 0 0 0,4 3 0 16,-8 1 0-16,-2 1 0 0,1 4 0 16,-5-1 0-16,0 3 0 0,-5 1 0 15,1-1 0-15,-6 0 0 0,-5 1 0 0,5-4 0 16,-5 1 0-16,0-1 0 0,1-2 0 15,-6-2 0-15,-4-2 0 0,-1-1 0 0,1-1 0 16,-6-3-109-16,1-2-542 0,-5 0-210 16,-6-6-248-16,6-3-79 0,-5-2 8 15,4-6 63-15,-3-7 154 0,3-1 268 0</inkml:trace>
  <inkml:trace contextRef="#ctx0" brushRef="#br0" timeOffset="-64925.506">20893 2953 360 0,'-4'2'866'0,"4"1"158"0,-5-3 110 0,-1 2 96 15,2-2-144-15,4 0-306 0,-5 0-204 16,5 0-105-16,0 0-63 0,0 0-152 15,5 0-256-15,-1 0 0 0,2-2 0 0,-1-1 0 16,5-2 0-16,4-1 0 0,-4 1 0 16,4-7 0-16,1 2 0 0,0-2 0 0,4-2 0 15,1 1 0-15,-5-3 0 0,4 2 0 16,1 0 0-16,-5 0 0 0,-1 3 0 16,6-3 0-16,-10 4 0 0,4 1 0 15,1 1 0-15,-5-1 0 0,0 1 0 0,0 2 0 16,-6-17 0-16,6 36 0 0,-5-16 0 15,0 3 0-15,5-3 0 0,0 6 0 0,0-3 0 16,-1 3 0-16,1-1 0 0,5 4 0 16,0 0 0-16,-1-2 0 0,6 5 0 0,0 0 0 15,4-2 0-15,1 2 0 0,-1-1 0 16,1 3 0-16,4-3 0 0,1 4 0 16,-1-2 0-16,1 4 0 0,-1-2 0 0,5-2-1030 15,-4 5-338-15,9-7-36 0,-5 2 60 16,6 2 117-16,3-2 226 0,7-1 398 0</inkml:trace>
  <inkml:trace contextRef="#ctx0" brushRef="#br0" timeOffset="-64422.139">22516 3400 430 0,'-10'4'850'0,"6"2"160"16,-6-3 117-16,0 0 102 0,5 0-196 15,0-3-226-15,1 0-169 0,-2 0-97 0,1 0-67 16,1 0-422-16,4 0-52 0,0 0 0 16,4-3 0-16,7 3 0 0,-2 0 0 0,1 0 0 15,0 0 0-15,9 0 0 0,-4 0 0 16,0 3 0-16,4-3 0 0,1 2 0 0,0 1 0 15,-6 3 0-15,6-4 0 0,-1 4 0 0,-4-4 0 16,0 4 0-16,-5 0 0 0,4-1 0 16,-3 1 0-16,-11 2 0 0,4 3-345 0,-8-2-406 15,4 1-101-15,-11 1-96 0,1 0-80 16,-4 0-33-16,-1 1 51 0,0-4 136 0,-4 0 240 16,-1 0 341-16,6 0 329 0,-1-2 308 15,-4-4 271-15,4 2 247 0,0-2 130 16,0 1-6-16,5 0-33 0,0 0-73 0,1-3-118 15,4 0-148-15,0 0-113 0,5 0-250 16,0 0-251-16,0 0 0 0,5 0 0 0,0 0 0 16,4 0 0-16,1-3 0 0,0 0 0 0,5 3 0 15,0 0 0-15,0-3 0 0,-1 3 0 16,1 3 0-16,0-3 0 0,-1 0 0 0,0 3 0 16,1-3 0-16,0 3 0 0,0-3 0 0,-1 3-960 15,1-3-409-15,0 2-35 0,-5-2 67 16,5-2 118-16,-5 2 223 0,4-6 352 15</inkml:trace>
  <inkml:trace contextRef="#ctx0" brushRef="#br0" timeOffset="-63265.183">23105 3248 288 0,'4'-6'729'0,"-4"0"164"0,6-2 106 16,-6 3 77-16,-6-4-193 0,6 4-201 15,0-4-179-15,0 5-128 0,0-2-72 0,-4 0-51 16,4 4-40-16,0-2-36 0,0 4-25 16,0 4-12-16,-5 1-13 0,5 4-4 0,0 4-1 15,-5 6 0-15,5 4-81 0,-5 4-40 0,5 3 0 16,-5 4 0-16,0 4 0 0,0 1 0 15,1-1 0-15,-2-2 0 0,2 3 0 0,-6-6 0 16,5 0 0-16,0-6 0 0,1-2 0 0,4-2 0 16,-6-4 0-16,6-6 0 0,0-2 0 15,0-5 0-15,0-3 0 0,6-9 0 0,-6-2 0 16,9-6 0-16,-4-2 0 0,0-6 0 0,4-6 0 16,-3 1 0-16,3-4 0 0,-4-2-33 15,0-3 3-15,0 0 5 0,5 0 5 16,-6 1 1-16,2-1 5 0,-2 2 1 0,1 4 5 15,5 6 6-15,-5 2 12 0,0 2 11 0,5 6 10 16,-5 3 18-16,4 3 4 0,1 6-53 16,0 2 0-16,0 4 0 0,0 5 0 0,0 2 0 15,-1 3 0-15,1 5 0 0,5 3 0 0,-5 3 0 16,4 0 0-16,1 2 0 16,-5 3 0-16,5 1 0 0,-5-1 0 0,-1-2 0 15,1 2 0-15,5-5 0 0,-5 0 0 0,-6-3 0 16,7 0-262-16,-7-3-197 0,1-2-127 15,0-3-193-15,-10 0-233 0,5-4-91 0,-9-1-7 16,3-1 68-16,-3-5 147 0,-6 3 240 0</inkml:trace>
  <inkml:trace contextRef="#ctx0" brushRef="#br0" timeOffset="-63064.151">23095 3540 572 0,'-20'-14'922'15,"1"-2"132"-15,0 5 94 0,4-3 85 16,5 6-275-16,0-1-319 0,5 1-177 0,5 0-89 15,0 2-62-15,10 0-60 0,5 1-52 0,0 0-130 16,4-1-69-16,5 3 0 0,5 3 0 16,1 0 0-16,5 0 0 0,-1 0 0 0,5 3 0 15,-5 3-72-15,5-4-221 0,1 1-107 16,-1 2-141-16,0-5-178 0,1 3-183 16,-6-3-145-16,0 0-33 0,1-3 50 0,-6 1 128 15,1-4 206-15,-6 1 238 0</inkml:trace>
  <inkml:trace contextRef="#ctx0" brushRef="#br0" timeOffset="-62780.907">23777 3333 559 0,'0'-11'785'0,"-6"0"145"0,-3-3 99 16,-1 4-16-16,0-2-192 0,-5 4-198 0,0-1-140 15,-4 2-96-15,4 4-62 0,1 0-39 0,-6 3-27 16,6 6-18-16,-1 1-15 0,0 5-14 16,0 1-200-16,5 7-12 0,1-1 0 0,-1 6 0 15,5 0 0-15,0 5 0 0,5-2 0 16,0 2 0-16,5 1 0 0,5-4 0 0,0 1 0 15,0-6 0-15,4 0 0 0,-4-6 0 16,4-2 0-16,1-6 0 0,0 1 0 0,0-7 0 16,-1-4 0-16,1-1 0 0,0-6 0 0,-5-4 0 15,-1-1 0-15,1-2 0 0,-5-4 0 16,0-2 0-16,0 0 0 0,-5-1 0 0,0-1 0 16,-5 2 0-16,0-3 0 0,-4 3 0 15,-1 0 0-15,-1 3-163 0,2 0-340 16,-1 4-103-16,1 2-168 0,-1 2-236 0,0 2-89 15,5 4-7-15,0-1 54 0,5 6 147 0,5 0 232 16</inkml:trace>
  <inkml:trace contextRef="#ctx0" brushRef="#br0" timeOffset="-62282.242">23929 3228 630 0,'-6'6'968'0,"2"-6"119"0,-1 2 75 16,0-2 74-16,5 3-287 0,-5 3-326 0,0 0-168 16,5-1-66-16,-4 3-29 0,4 6-32 15,0 2-324-15,4 1-4 0,-4 5 0 0,5 3 0 16,0 3 0-16,-5 2 0 0,10 0 0 16,-6 1 0-16,2-1 0 0,3 0 0 0,1-2 0 15,-5-3 0-15,5-3 0 0,-6-3 0 16,7 0 0-16,-1-5 0 0,-6-3 0 0,1-3 0 15,0 1 0-15,0-6 0 0,-5-1 0 0,5-4 0 16,0-4 0-16,-5-2 0 0,0-6 0 16,5 0 0-16,-10-2 0 0,5-3 0 0,0-4 0 15,-5-2 0-15,0-2 0 0,0-1 0 0,-5-5 0 16,6 0 0-16,-6-3 0 0,-1 0 0 16,7 3 0-16,-1 3 0 0,0-1 0 0,5 6 0 15,0 3 0-15,0 3 0 0,5 2 0 16,4 1 0-16,-3 8 0 0,3 0 0 0,1 2 0 15,5 4 0-15,-5 2 0 0,5 4 0 16,0 2 0-16,-6 2 0 0,6 6 0 0,-5 0 0 16,0 3 0-16,-1 5 0 0,-4-3 0 0,-5 6 0 15,0 0 0-15,-10 0 0 0,6 0 0 16,-6 2 0-16,-5-5 0 0,5 3 0 0,-5-3 0 16,6-3 0-16,-6-3 0 0,0 1 0 15,1-3 0-15,-7-3-361 0,7 0-277 16,-1-5-206-16,-4-1-233 0,-1-2-80 0,1-6 2 15,4 0 68-15,0-5 155 0,1-3 272 0</inkml:trace>
  <inkml:trace contextRef="#ctx0" brushRef="#br0" timeOffset="-61843.414">23144 3063 466 0,'-14'6'906'0,"-7"-2"141"0,7 0 99 0,-1-2 94 0,0 1-173 15,1 0-309-15,4-1-163 0,0 1-75 16,1-3-74-16,3 3-446 0,2 0 0 16,-1-3 0-16,5 0 0 0,0 3 0 0,5-3 0 15,5 0 0-15,-1 0 0 0,6-3 0 16,4 0 0-16,1-3 0 0,10-2 0 0,-1-2 0 15,1-2 0-15,8-1 0 0,-3-1 0 16,4-3 0-16,-5 0 0 0,6 1 0 0,-6-4 0 16,-5 4 0-16,1-1 0 0,-1 4 0 0,-9-4 0 15,0 7 0-15,-11-5 0 0,6 5 0 16,-5 1 0-16,-5 4 0 0,0-1 0 0,-5 4 0 16,5-2 0-16,-5 2 0 0,4 4 0 15,2 2 0-15,-2-2 0 0,1 6 0 0,5 1 0 16,0-1 0-16,5 3 0 0,0 2 0 15,-1 1 0-15,6 0 0 0,4 3 0 0,1-3 0 16,-1-1 0-16,6 2 0 0,-1-4 0 0,-5-1 0 16,6 1 0-16,-5-3 0 0,4 4 0 15,-5-7-794-15,1 1-590 0,-6-3-54 16,1-1 56-16,0 1 113 0,-6-3 217 0,1-5 424 16</inkml:trace>
  <inkml:trace contextRef="#ctx0" brushRef="#br0" timeOffset="-136886.515">7629 7885 143 0,'-4'4'539'0,"-1"0"144"0,-1 1 131 16,6-2 91-16,-4 0-103 0,4 0-126 15,-5 0-117-15,5-1-117 0,0-2-111 0,0 3-89 16,0-3-60-16,0 0-34 0,0 0-19 16,5 0-9-16,-5 0-3 0,4-3-4 15,2 1-3-15,-1-1-2 0,-5 0-7 0,4-3-10 16,2 1-14-16,-2-3-16 0,1-1-18 16,0 1-15-16,0-1-12 0,0-1-7 0,0-2-5 15,0 2-3-15,-1-2-1 0,-4 1-4 16,6 1-4-16,-2-2-5 0,-4 4-9 0,5 0-8 15,-5 0-3-15,0 2-5 0,5 0-2 16,-5 4-2-16,0 2 6 0,0-3 6 16,-5 6 4-16,5-1 5 0,0 1 8 15,0 6 5-15,-5-1 7 0,5 0 2 0,0 0 6 16,0 4 5-16,0 1 4 0,0-1 3 16,0 1 1-16,5 1-1 0,-5-1-2 0,0 1-4 15,5 0-4-15,-5 3-20 0,5-4-44 16,-5 2-70-16,5-5-109 0,-5 4-178 0,5-3-239 15,-5 0-265-15,5-3-132 0,-5 1-27 16,5-1 59-16,-5-3 151 0,4 1 225 0</inkml:trace>
  <inkml:trace contextRef="#ctx0" brushRef="#br0" timeOffset="-136302.242">7625 8069 217 0,'-5'3'470'0,"5"0"110"0,-6-1 106 15,2-2 8-15,4 3-34 0,-5-3-43 16,5 0-54-16,-5 0-69 0,5 3-75 16,0-3-81-16,0-3-82 0,0 3-64 0,0 0-38 15,0-3-18-15,0 3-7 0,0-2 3 16,5-1 9-16,0 0 7 0,-1 1 10 0,2-2 2 15,3 2-4-15,-3-1-11 0,3-2-18 16,1 2-21-16,0 0-24 0,-1-3-25 16,1 4-19-16,0-4-17 0,5 4-9 0,-5-4-8 15,4 4-7-15,-4-2-21 0,5 2-53 16,-6-1-69-16,6 1-87 0,-5-2-139 0,0 2-226 16,0 2-286-16,-5 0-191 0,4 0-61 15,1 0 19-15,-5-3 105 0,0 3 210 0,5-2 295 16</inkml:trace>
  <inkml:trace contextRef="#ctx0" brushRef="#br0" timeOffset="-98137.602">3505 10293 252 0,'0'-3'313'0,"0"3"35"16,0-3-38-16,-4 3-56 0,4 0-23 16,0-3-2-16,0 3 10 0,0-2 27 0,0 2 33 15,0 0 43-15,0-4 51 0,0 4 52 16,0-2 19-16,0-1-6 0,0 1-22 0,-5-1-37 16,5 0-56-16,0 3-67 0,-5-3-43 15,5 0-24-15,0 3-19 0,0-3-22 0,0 3-18 16,0 0-9-16,0 0-1 0,0 0-3 15,5 0 1-15,-5 0 1 0,5 0 3 16,-1 3-35-16,2-3-107 0,-2 6 0 0,6-3 0 16,-5 2 0-16,5 4 0 0,0-1 0 15,-5 3 0-15,4 0 0 0,1 3 0 0,-5 2 0 16,5-2 0-16,-5 3 0 0,5 2 0 16,-6-3 0-16,2 4 0 0,-2-1 0 0,1 0 0 15,-5 1-119-15,6-1-185 0,-6-3-43 16,0 4-42-16,0-4-79 0,4-2-117 0,-8-3-152 15,4 0-164-15,0-5-85 0,0-1 2 16,0-5 87-16,-6 0 158 0,6 0 203 16</inkml:trace>
  <inkml:trace contextRef="#ctx0" brushRef="#br0" timeOffset="-97700.771">3594 10254 279 0,'0'0'546'16,"-5"-3"139"-16,5 0 134 0,0 3 23 15,-5-2-89-15,5 2-106 0,0 0-102 0,0-3-108 16,0 0-109-16,0 3-87 0,0-2-51 16,0 2-28-16,0-4-13 0,0 4-8 15,0-2-5-15,5 2-2 0,-5 0 0 0,5 0-2 16,-5 2-3-16,5 2-3 0,0 1-8 16,-1 3-12-16,2 0-16 0,-2 4-19 0,1-1-16 15,1 2-18-15,-2 4-14 0,1 2-8 16,0 3-7-16,0-2-1 0,4 4-4 0,-3-1-15 15,-2 1-22-15,1-2-28 0,0 0-30 16,0 1-40-16,0-4-39 0,-5 0-27 16,5-2-23-16,0-4-20 0,-5-2-27 0,0 1-54 15,4-4-85-15,-4-3-129 0,0 1-160 16,-4-3-174-16,4-6-58 0,-5 0 25 16,5-3 91-16,-5 1 154 0,5-6 193 0</inkml:trace>
  <inkml:trace contextRef="#ctx0" brushRef="#br0" timeOffset="-97140.259">3682 10210 68 0,'0'-3'344'16,"-5"0"69"-16,5 0 66 0,0 1-15 16,0 2-34-16,0-3-16 0,-5 0-1 15,5 1 2-15,0 2 8 0,0-4 2 0,0 4-14 16,0-2-29-16,0 2-43 0,0 0-47 16,0 0-57-16,0 0-52 0,0 0-39 0,0 0-28 15,0 0-17-15,0 0-14 0,0 0 1 16,0 2 7-16,0-2 6 0,5 4 9 15,-5-4 14-15,5 5 11 0,-5-2-1 0,5 5-9 16,0-2-7-16,0 1-12 0,-1 5-16 16,-4 2-16-16,6-1-15 0,-1 4-13 0,-1 0-12 15,2 2-11-15,-2 2-9 0,-4 2-4 16,5-1-5-16,-5 0-7 0,5 0-24 0,-5 3-35 16,5-3-40-16,-5 0-46 0,0 0-50 15,0-2-49-15,0-2-41 0,0 2-68 16,0-3-97-16,0-3-139 0,-5-1-162 0,5-4-163 15,0-1-49-15,-5-2 40 0,5-4 105 16,-5-2 167-16,5-2 204 0</inkml:trace>
  <inkml:trace contextRef="#ctx0" brushRef="#br0" timeOffset="-95979.044">6075 8588 369 0,'0'0'632'0,"-5"0"149"16,5 0 137-16,0 0 8 0,-5 0-117 0,5 0-136 15,0 0-124-15,0 0-117 0,-5 0-116 16,5 0-83-16,0 0-58 0,0 3-43 15,0-3-36-15,0 0-14 0,5 2-1 0,-5 1 6 16,5 0 11-16,-5 0 13 0,10 2 23 16,-5 3 14-16,0 1 6 0,5 2 11 15,-1-1-75-15,6 5-90 0,-5 1 0 0,5 1 0 16,-5-1 0-16,4 3 0 0,1 1 0 16,-1-1 0-16,6 0 0 0,-5 1 0 0,0-4 0 15,-1 3 0-15,1-5 0 0,0 3 0 0,0-3 0 16,-1-4 0-16,1 2 0 0,-6-4 0 15,1 0 0-15,1-2 0 0,-2 0-356 16,-4-2-128-16,5 0-103 0,-10-2-150 0,5 1-185 16,-5-3-122-16,0 0-19 0,0-3 60 15,-5-3 128-15,0 2 198 0,0-2 249 0</inkml:trace>
  <inkml:trace contextRef="#ctx0" brushRef="#br0" timeOffset="-95626.905">6026 8660 44 0,'-10'-3'529'0,"5"0"143"0,0 0 138 16,0 1 128-16,1-4-71 0,-2 3-145 0,2 3-134 15,4-3-112-15,0 1-117 0,-5-1-112 16,5 0-74-16,0 3-48 0,0-2-29 15,0 2-7-15,0 0 2 0,5 2 13 0,-5-2 17 16,4 3 23-16,6 2 14 0,-5 1 5 16,5 2 1-16,-5 1-3 0,9 1-7 0,-3 2-13 15,3-1-86-15,-4 2-55 0,5 4 0 16,0-3 0-16,4 3 0 0,-4-4 0 0,0 3 0 16,-1 1 0-16,1-3 0 0,4 0 0 15,-4-1 0-15,-5 1 0 0,5-2 0 16,0 2-239-16,-6-4-67 0,6 1-52 15,-5-3-85-15,0 4-127 0,-1-4-164 0,-3-2-181 16,-2-2-103-16,1 0-6 0,0-4 82 16,-5 0 155-16,0-4 204 0</inkml:trace>
  <inkml:trace contextRef="#ctx0" brushRef="#br0" timeOffset="-95289.429">6016 8637 294 0,'-5'-5'584'15,"-5"0"125"-15,6-1 126 0,-2 0 58 16,2 1-132-16,-1 2-128 0,0 1-102 0,0-4-96 16,5 3-109-16,-5 3-101 0,5-3-67 15,0 3-47-15,0 0-21 0,0 0-5 16,5 0 10-16,-5 3 19 0,5 3 25 0,0 2 23 15,4 0 14-15,-3 3 7 0,3 3 0 16,1 0-7-16,5 5-11 0,-5 0-37 0,5 1-128 16,-1 2 0-16,6-3 0 0,-6 3 0 15,1-3 0-15,5 3 0 0,-6-2 0 16,6-4 0-16,-5 3 0 0,-1-2 0 0,1-3-21 16,0 0-262-16,-1-3-84 0,-4-1-104 15,0-1-128-15,-5 0-151 0,5-4-165 0,-5-3-108 16,0-2-13-16,-5 0 77 0,0-2 151 15,0-1 199-15</inkml:trace>
  <inkml:trace contextRef="#ctx0" brushRef="#br0" timeOffset="-94986.742">6001 8737 15 0,'-14'0'459'15,"9"-3"97"-15,-5 3 87 0,5-3 87 0,1 3-76 16,-2-3-96-16,2 3-59 0,-1-2-38 16,5 2-49-16,0 0-60 0,-6 0-64 15,6 0-54-15,0 0-51 0,6 0-35 0,-6 2-15 16,5 1 4-16,-1 0 14 0,2 0 11 16,-2 2 9-16,6 1 5 0,0 2-2 0,0 0-9 15,4 1-18-15,1 1-23 0,0 2-26 16,0-1-24-16,4 0-25 0,-4 3-21 15,4-4-51-15,1 4-69 0,-5-2-83 0,4 2-119 16,-4-4-218-16,4 4-328 0,-4-3-229 16,0 0-83-16,0 0 3 0,-5-3 76 0,4 1 194 15,-4-1 321-15</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3-02T13:07:47.920"/>
    </inkml:context>
    <inkml:brush xml:id="br0">
      <inkml:brushProperty name="width" value="0.05292" units="cm"/>
      <inkml:brushProperty name="height" value="0.05292" units="cm"/>
      <inkml:brushProperty name="color" value="#FF0000"/>
    </inkml:brush>
  </inkml:definitions>
  <inkml:trace contextRef="#ctx0" brushRef="#br0">18951 7002 228 0,'-4'11'1061'0,"-1"-6"190"0,-5-2 98 16,0 0 40-16,-5-1 17 0,6-2-703 15,-1 0-373-15,0 0-203 0,5 0-106 16,0 0-45-16,5-2-21 0,0-1 3 0,5 0 10 16,0 1-12-16,5-4-42 0,0 3-79 15,5-2-210-15,-1 5-367 0,1-3-289 0,-6 3-129 16,6-3-34-16,-5 1 44 0,0-2 190 15,0 2 358-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
        <p:cNvGrpSpPr/>
        <p:nvPr/>
      </p:nvGrpSpPr>
      <p:grpSpPr>
        <a:xfrm>
          <a:off x="0" y="0"/>
          <a:ext cx="0" cy="0"/>
          <a:chOff x="0" y="0"/>
          <a:chExt cx="0" cy="0"/>
        </a:xfrm>
      </p:grpSpPr>
      <p:sp>
        <p:nvSpPr>
          <p:cNvPr id="141" name="Google Shape;141;ge6042aa838_13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 name="Google Shape;142;ge6042aa838_13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836380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47285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555090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57953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827112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224414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096396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45826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410656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21156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1"/>
        <p:cNvGrpSpPr/>
        <p:nvPr/>
      </p:nvGrpSpPr>
      <p:grpSpPr>
        <a:xfrm>
          <a:off x="0" y="0"/>
          <a:ext cx="0" cy="0"/>
          <a:chOff x="0" y="0"/>
          <a:chExt cx="0" cy="0"/>
        </a:xfrm>
      </p:grpSpPr>
      <p:sp>
        <p:nvSpPr>
          <p:cNvPr id="352" name="Google Shape;352;ge5e6172f83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3" name="Google Shape;353;ge5e6172f83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690404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04981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314252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974680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59715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2"/>
        <p:cNvGrpSpPr/>
        <p:nvPr/>
      </p:nvGrpSpPr>
      <p:grpSpPr>
        <a:xfrm>
          <a:off x="0" y="0"/>
          <a:ext cx="0" cy="0"/>
          <a:chOff x="0" y="0"/>
          <a:chExt cx="0" cy="0"/>
        </a:xfrm>
      </p:grpSpPr>
      <p:sp>
        <p:nvSpPr>
          <p:cNvPr id="363" name="Google Shape;363;ge5feca4b19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4" name="Google Shape;364;ge5feca4b19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1"/>
        <p:cNvGrpSpPr/>
        <p:nvPr/>
      </p:nvGrpSpPr>
      <p:grpSpPr>
        <a:xfrm>
          <a:off x="0" y="0"/>
          <a:ext cx="0" cy="0"/>
          <a:chOff x="0" y="0"/>
          <a:chExt cx="0" cy="0"/>
        </a:xfrm>
      </p:grpSpPr>
      <p:sp>
        <p:nvSpPr>
          <p:cNvPr id="402" name="Google Shape;402;ge5e6172f83_0_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3" name="Google Shape;403;ge5e6172f83_0_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4"/>
        <p:cNvGrpSpPr/>
        <p:nvPr/>
      </p:nvGrpSpPr>
      <p:grpSpPr>
        <a:xfrm>
          <a:off x="0" y="0"/>
          <a:ext cx="0" cy="0"/>
          <a:chOff x="0" y="0"/>
          <a:chExt cx="0" cy="0"/>
        </a:xfrm>
      </p:grpSpPr>
      <p:sp>
        <p:nvSpPr>
          <p:cNvPr id="455" name="Google Shape;455;ge5e6172f83_0_17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6" name="Google Shape;456;ge5e6172f83_0_17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7"/>
        <p:cNvGrpSpPr/>
        <p:nvPr/>
      </p:nvGrpSpPr>
      <p:grpSpPr>
        <a:xfrm>
          <a:off x="0" y="0"/>
          <a:ext cx="0" cy="0"/>
          <a:chOff x="0" y="0"/>
          <a:chExt cx="0" cy="0"/>
        </a:xfrm>
      </p:grpSpPr>
      <p:sp>
        <p:nvSpPr>
          <p:cNvPr id="518" name="Google Shape;518;ge5e6172f83_0_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9" name="Google Shape;519;ge5e6172f83_0_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5"/>
        <p:cNvGrpSpPr/>
        <p:nvPr/>
      </p:nvGrpSpPr>
      <p:grpSpPr>
        <a:xfrm>
          <a:off x="0" y="0"/>
          <a:ext cx="0" cy="0"/>
          <a:chOff x="0" y="0"/>
          <a:chExt cx="0" cy="0"/>
        </a:xfrm>
      </p:grpSpPr>
      <p:sp>
        <p:nvSpPr>
          <p:cNvPr id="526" name="Google Shape;526;ge5e6172f83_0_3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7" name="Google Shape;527;ge5e6172f83_0_3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ge5e6172f83_0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ge5e6172f83_0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6"/>
        <p:cNvGrpSpPr/>
        <p:nvPr/>
      </p:nvGrpSpPr>
      <p:grpSpPr>
        <a:xfrm>
          <a:off x="0" y="0"/>
          <a:ext cx="0" cy="0"/>
          <a:chOff x="0" y="0"/>
          <a:chExt cx="0" cy="0"/>
        </a:xfrm>
      </p:grpSpPr>
      <p:sp>
        <p:nvSpPr>
          <p:cNvPr id="637" name="Google Shape;637;ge5e6172f83_0_8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8" name="Google Shape;638;ge5e6172f83_0_8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9"/>
        <p:cNvGrpSpPr/>
        <p:nvPr/>
      </p:nvGrpSpPr>
      <p:grpSpPr>
        <a:xfrm>
          <a:off x="0" y="0"/>
          <a:ext cx="0" cy="0"/>
          <a:chOff x="0" y="0"/>
          <a:chExt cx="0" cy="0"/>
        </a:xfrm>
      </p:grpSpPr>
      <p:sp>
        <p:nvSpPr>
          <p:cNvPr id="660" name="Google Shape;660;ge5e6172f83_0_1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1" name="Google Shape;661;ge5e6172f83_0_1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0"/>
        <p:cNvGrpSpPr/>
        <p:nvPr/>
      </p:nvGrpSpPr>
      <p:grpSpPr>
        <a:xfrm>
          <a:off x="0" y="0"/>
          <a:ext cx="0" cy="0"/>
          <a:chOff x="0" y="0"/>
          <a:chExt cx="0" cy="0"/>
        </a:xfrm>
      </p:grpSpPr>
      <p:sp>
        <p:nvSpPr>
          <p:cNvPr id="711" name="Google Shape;711;ge5e6172f83_0_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12" name="Google Shape;712;ge5e6172f83_0_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9"/>
        <p:cNvGrpSpPr/>
        <p:nvPr/>
      </p:nvGrpSpPr>
      <p:grpSpPr>
        <a:xfrm>
          <a:off x="0" y="0"/>
          <a:ext cx="0" cy="0"/>
          <a:chOff x="0" y="0"/>
          <a:chExt cx="0" cy="0"/>
        </a:xfrm>
      </p:grpSpPr>
      <p:sp>
        <p:nvSpPr>
          <p:cNvPr id="760" name="Google Shape;760;ge5e6172f83_0_1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1" name="Google Shape;761;ge5e6172f83_0_1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ge5e6172f83_0_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 name="Google Shape;789;ge5e6172f83_0_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8"/>
        <p:cNvGrpSpPr/>
        <p:nvPr/>
      </p:nvGrpSpPr>
      <p:grpSpPr>
        <a:xfrm>
          <a:off x="0" y="0"/>
          <a:ext cx="0" cy="0"/>
          <a:chOff x="0" y="0"/>
          <a:chExt cx="0" cy="0"/>
        </a:xfrm>
      </p:grpSpPr>
      <p:sp>
        <p:nvSpPr>
          <p:cNvPr id="909" name="Google Shape;909;ge5feca4b19_0_5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10" name="Google Shape;910;ge5feca4b19_0_5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4"/>
        <p:cNvGrpSpPr/>
        <p:nvPr/>
      </p:nvGrpSpPr>
      <p:grpSpPr>
        <a:xfrm>
          <a:off x="0" y="0"/>
          <a:ext cx="0" cy="0"/>
          <a:chOff x="0" y="0"/>
          <a:chExt cx="0" cy="0"/>
        </a:xfrm>
      </p:grpSpPr>
      <p:sp>
        <p:nvSpPr>
          <p:cNvPr id="915" name="Google Shape;915;ge5e6172f83_0_1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16" name="Google Shape;916;ge5e6172f83_0_1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6"/>
        <p:cNvGrpSpPr/>
        <p:nvPr/>
      </p:nvGrpSpPr>
      <p:grpSpPr>
        <a:xfrm>
          <a:off x="0" y="0"/>
          <a:ext cx="0" cy="0"/>
          <a:chOff x="0" y="0"/>
          <a:chExt cx="0" cy="0"/>
        </a:xfrm>
      </p:grpSpPr>
      <p:sp>
        <p:nvSpPr>
          <p:cNvPr id="957" name="Google Shape;957;ge5feca4b19_0_5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8" name="Google Shape;958;ge5feca4b19_0_5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2"/>
        <p:cNvGrpSpPr/>
        <p:nvPr/>
      </p:nvGrpSpPr>
      <p:grpSpPr>
        <a:xfrm>
          <a:off x="0" y="0"/>
          <a:ext cx="0" cy="0"/>
          <a:chOff x="0" y="0"/>
          <a:chExt cx="0" cy="0"/>
        </a:xfrm>
      </p:grpSpPr>
      <p:sp>
        <p:nvSpPr>
          <p:cNvPr id="1003" name="Google Shape;1003;ge5feca4b19_0_5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4" name="Google Shape;1004;ge5feca4b19_0_5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58720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e5feca4b19_0_5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e5feca4b19_0_5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9"/>
        <p:cNvGrpSpPr/>
        <p:nvPr/>
      </p:nvGrpSpPr>
      <p:grpSpPr>
        <a:xfrm>
          <a:off x="0" y="0"/>
          <a:ext cx="0" cy="0"/>
          <a:chOff x="0" y="0"/>
          <a:chExt cx="0" cy="0"/>
        </a:xfrm>
      </p:grpSpPr>
      <p:sp>
        <p:nvSpPr>
          <p:cNvPr id="1100" name="Google Shape;1100;ge5feca4b19_0_5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01" name="Google Shape;1101;ge5feca4b19_0_5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5"/>
        <p:cNvGrpSpPr/>
        <p:nvPr/>
      </p:nvGrpSpPr>
      <p:grpSpPr>
        <a:xfrm>
          <a:off x="0" y="0"/>
          <a:ext cx="0" cy="0"/>
          <a:chOff x="0" y="0"/>
          <a:chExt cx="0" cy="0"/>
        </a:xfrm>
      </p:grpSpPr>
      <p:sp>
        <p:nvSpPr>
          <p:cNvPr id="1126" name="Google Shape;1126;ge662ed671f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7" name="Google Shape;1127;ge662ed671f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e5e6172f83_0_1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51" name="Google Shape;1151;ge5e6172f83_0_1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66"/>
        <p:cNvGrpSpPr/>
        <p:nvPr/>
      </p:nvGrpSpPr>
      <p:grpSpPr>
        <a:xfrm>
          <a:off x="0" y="0"/>
          <a:ext cx="0" cy="0"/>
          <a:chOff x="0" y="0"/>
          <a:chExt cx="0" cy="0"/>
        </a:xfrm>
      </p:grpSpPr>
      <p:sp>
        <p:nvSpPr>
          <p:cNvPr id="1167" name="Google Shape;1167;ge6017df455_3_13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68" name="Google Shape;1168;ge6017df455_3_13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0"/>
        <p:cNvGrpSpPr/>
        <p:nvPr/>
      </p:nvGrpSpPr>
      <p:grpSpPr>
        <a:xfrm>
          <a:off x="0" y="0"/>
          <a:ext cx="0" cy="0"/>
          <a:chOff x="0" y="0"/>
          <a:chExt cx="0" cy="0"/>
        </a:xfrm>
      </p:grpSpPr>
      <p:sp>
        <p:nvSpPr>
          <p:cNvPr id="1231" name="Google Shape;1231;ge5e6172f83_0_1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2" name="Google Shape;1232;ge5e6172f83_0_1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1"/>
        <p:cNvGrpSpPr/>
        <p:nvPr/>
      </p:nvGrpSpPr>
      <p:grpSpPr>
        <a:xfrm>
          <a:off x="0" y="0"/>
          <a:ext cx="0" cy="0"/>
          <a:chOff x="0" y="0"/>
          <a:chExt cx="0" cy="0"/>
        </a:xfrm>
      </p:grpSpPr>
      <p:sp>
        <p:nvSpPr>
          <p:cNvPr id="1292" name="Google Shape;1292;ge6042aa838_9_7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93" name="Google Shape;1293;ge6042aa838_9_7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77"/>
        <p:cNvGrpSpPr/>
        <p:nvPr/>
      </p:nvGrpSpPr>
      <p:grpSpPr>
        <a:xfrm>
          <a:off x="0" y="0"/>
          <a:ext cx="0" cy="0"/>
          <a:chOff x="0" y="0"/>
          <a:chExt cx="0" cy="0"/>
        </a:xfrm>
      </p:grpSpPr>
      <p:sp>
        <p:nvSpPr>
          <p:cNvPr id="1678" name="Google Shape;1678;ge6017df455_0_7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79" name="Google Shape;1679;ge6017df455_0_7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69"/>
        <p:cNvGrpSpPr/>
        <p:nvPr/>
      </p:nvGrpSpPr>
      <p:grpSpPr>
        <a:xfrm>
          <a:off x="0" y="0"/>
          <a:ext cx="0" cy="0"/>
          <a:chOff x="0" y="0"/>
          <a:chExt cx="0" cy="0"/>
        </a:xfrm>
      </p:grpSpPr>
      <p:sp>
        <p:nvSpPr>
          <p:cNvPr id="3070" name="Google Shape;3070;ge6017df455_3_30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71" name="Google Shape;3071;ge6017df455_3_30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76"/>
        <p:cNvGrpSpPr/>
        <p:nvPr/>
      </p:nvGrpSpPr>
      <p:grpSpPr>
        <a:xfrm>
          <a:off x="0" y="0"/>
          <a:ext cx="0" cy="0"/>
          <a:chOff x="0" y="0"/>
          <a:chExt cx="0" cy="0"/>
        </a:xfrm>
      </p:grpSpPr>
      <p:sp>
        <p:nvSpPr>
          <p:cNvPr id="3077" name="Google Shape;3077;ge6017df455_0_46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78" name="Google Shape;3078;ge6017df455_0_46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142720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83"/>
        <p:cNvGrpSpPr/>
        <p:nvPr/>
      </p:nvGrpSpPr>
      <p:grpSpPr>
        <a:xfrm>
          <a:off x="0" y="0"/>
          <a:ext cx="0" cy="0"/>
          <a:chOff x="0" y="0"/>
          <a:chExt cx="0" cy="0"/>
        </a:xfrm>
      </p:grpSpPr>
      <p:sp>
        <p:nvSpPr>
          <p:cNvPr id="3084" name="Google Shape;3084;ge6017df455_0_46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85" name="Google Shape;3085;ge6017df455_0_46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90"/>
        <p:cNvGrpSpPr/>
        <p:nvPr/>
      </p:nvGrpSpPr>
      <p:grpSpPr>
        <a:xfrm>
          <a:off x="0" y="0"/>
          <a:ext cx="0" cy="0"/>
          <a:chOff x="0" y="0"/>
          <a:chExt cx="0" cy="0"/>
        </a:xfrm>
      </p:grpSpPr>
      <p:sp>
        <p:nvSpPr>
          <p:cNvPr id="3091" name="Google Shape;3091;ge6017df455_0_46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92" name="Google Shape;3092;ge6017df455_0_46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17"/>
        <p:cNvGrpSpPr/>
        <p:nvPr/>
      </p:nvGrpSpPr>
      <p:grpSpPr>
        <a:xfrm>
          <a:off x="0" y="0"/>
          <a:ext cx="0" cy="0"/>
          <a:chOff x="0" y="0"/>
          <a:chExt cx="0" cy="0"/>
        </a:xfrm>
      </p:grpSpPr>
      <p:sp>
        <p:nvSpPr>
          <p:cNvPr id="3118" name="Google Shape;3118;ge6017df455_0_46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19" name="Google Shape;3119;ge6017df455_0_46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3"/>
        <p:cNvGrpSpPr/>
        <p:nvPr/>
      </p:nvGrpSpPr>
      <p:grpSpPr>
        <a:xfrm>
          <a:off x="0" y="0"/>
          <a:ext cx="0" cy="0"/>
          <a:chOff x="0" y="0"/>
          <a:chExt cx="0" cy="0"/>
        </a:xfrm>
      </p:grpSpPr>
      <p:sp>
        <p:nvSpPr>
          <p:cNvPr id="3134" name="Google Shape;3134;ge6017df455_0_466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35" name="Google Shape;3135;ge6017df455_0_466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70"/>
        <p:cNvGrpSpPr/>
        <p:nvPr/>
      </p:nvGrpSpPr>
      <p:grpSpPr>
        <a:xfrm>
          <a:off x="0" y="0"/>
          <a:ext cx="0" cy="0"/>
          <a:chOff x="0" y="0"/>
          <a:chExt cx="0" cy="0"/>
        </a:xfrm>
      </p:grpSpPr>
      <p:sp>
        <p:nvSpPr>
          <p:cNvPr id="3471" name="Google Shape;3471;ge6017df455_0_50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72" name="Google Shape;3472;ge6017df455_0_50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57"/>
        <p:cNvGrpSpPr/>
        <p:nvPr/>
      </p:nvGrpSpPr>
      <p:grpSpPr>
        <a:xfrm>
          <a:off x="0" y="0"/>
          <a:ext cx="0" cy="0"/>
          <a:chOff x="0" y="0"/>
          <a:chExt cx="0" cy="0"/>
        </a:xfrm>
      </p:grpSpPr>
      <p:sp>
        <p:nvSpPr>
          <p:cNvPr id="6258" name="Google Shape;6258;ge6017df455_0_77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59" name="Google Shape;6259;ge6017df455_0_77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76"/>
        <p:cNvGrpSpPr/>
        <p:nvPr/>
      </p:nvGrpSpPr>
      <p:grpSpPr>
        <a:xfrm>
          <a:off x="0" y="0"/>
          <a:ext cx="0" cy="0"/>
          <a:chOff x="0" y="0"/>
          <a:chExt cx="0" cy="0"/>
        </a:xfrm>
      </p:grpSpPr>
      <p:sp>
        <p:nvSpPr>
          <p:cNvPr id="6677" name="Google Shape;6677;ge6017df455_0_8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78" name="Google Shape;6678;ge6017df455_0_8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46"/>
        <p:cNvGrpSpPr/>
        <p:nvPr/>
      </p:nvGrpSpPr>
      <p:grpSpPr>
        <a:xfrm>
          <a:off x="0" y="0"/>
          <a:ext cx="0" cy="0"/>
          <a:chOff x="0" y="0"/>
          <a:chExt cx="0" cy="0"/>
        </a:xfrm>
      </p:grpSpPr>
      <p:sp>
        <p:nvSpPr>
          <p:cNvPr id="6847" name="Google Shape;6847;ge6017df455_0_838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48" name="Google Shape;6848;ge6017df455_0_838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51"/>
        <p:cNvGrpSpPr/>
        <p:nvPr/>
      </p:nvGrpSpPr>
      <p:grpSpPr>
        <a:xfrm>
          <a:off x="0" y="0"/>
          <a:ext cx="0" cy="0"/>
          <a:chOff x="0" y="0"/>
          <a:chExt cx="0" cy="0"/>
        </a:xfrm>
      </p:grpSpPr>
      <p:sp>
        <p:nvSpPr>
          <p:cNvPr id="7252" name="Google Shape;7252;ge6017df455_0_87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53" name="Google Shape;7253;ge6017df455_0_87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31"/>
        <p:cNvGrpSpPr/>
        <p:nvPr/>
      </p:nvGrpSpPr>
      <p:grpSpPr>
        <a:xfrm>
          <a:off x="0" y="0"/>
          <a:ext cx="0" cy="0"/>
          <a:chOff x="0" y="0"/>
          <a:chExt cx="0" cy="0"/>
        </a:xfrm>
      </p:grpSpPr>
      <p:sp>
        <p:nvSpPr>
          <p:cNvPr id="7632" name="Google Shape;7632;ge6017df455_0_9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33" name="Google Shape;7633;ge6017df455_0_9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0967405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99"/>
        <p:cNvGrpSpPr/>
        <p:nvPr/>
      </p:nvGrpSpPr>
      <p:grpSpPr>
        <a:xfrm>
          <a:off x="0" y="0"/>
          <a:ext cx="0" cy="0"/>
          <a:chOff x="0" y="0"/>
          <a:chExt cx="0" cy="0"/>
        </a:xfrm>
      </p:grpSpPr>
      <p:sp>
        <p:nvSpPr>
          <p:cNvPr id="8400" name="Google Shape;8400;ge6017df455_0_99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01" name="Google Shape;8401;ge6017df455_0_99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806"/>
        <p:cNvGrpSpPr/>
        <p:nvPr/>
      </p:nvGrpSpPr>
      <p:grpSpPr>
        <a:xfrm>
          <a:off x="0" y="0"/>
          <a:ext cx="0" cy="0"/>
          <a:chOff x="0" y="0"/>
          <a:chExt cx="0" cy="0"/>
        </a:xfrm>
      </p:grpSpPr>
      <p:sp>
        <p:nvSpPr>
          <p:cNvPr id="9807" name="Google Shape;9807;ge6017df455_0_113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808" name="Google Shape;9808;ge6017df455_0_113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200"/>
        <p:cNvGrpSpPr/>
        <p:nvPr/>
      </p:nvGrpSpPr>
      <p:grpSpPr>
        <a:xfrm>
          <a:off x="0" y="0"/>
          <a:ext cx="0" cy="0"/>
          <a:chOff x="0" y="0"/>
          <a:chExt cx="0" cy="0"/>
        </a:xfrm>
      </p:grpSpPr>
      <p:sp>
        <p:nvSpPr>
          <p:cNvPr id="12201" name="Google Shape;12201;ge6017df455_0_13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2" name="Google Shape;12202;ge6017df455_0_13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14"/>
        <p:cNvGrpSpPr/>
        <p:nvPr/>
      </p:nvGrpSpPr>
      <p:grpSpPr>
        <a:xfrm>
          <a:off x="0" y="0"/>
          <a:ext cx="0" cy="0"/>
          <a:chOff x="0" y="0"/>
          <a:chExt cx="0" cy="0"/>
        </a:xfrm>
      </p:grpSpPr>
      <p:sp>
        <p:nvSpPr>
          <p:cNvPr id="14215" name="Google Shape;14215;ge6017df455_0_157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16" name="Google Shape;14216;ge6017df455_0_157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50"/>
        <p:cNvGrpSpPr/>
        <p:nvPr/>
      </p:nvGrpSpPr>
      <p:grpSpPr>
        <a:xfrm>
          <a:off x="0" y="0"/>
          <a:ext cx="0" cy="0"/>
          <a:chOff x="0" y="0"/>
          <a:chExt cx="0" cy="0"/>
        </a:xfrm>
      </p:grpSpPr>
      <p:sp>
        <p:nvSpPr>
          <p:cNvPr id="15851" name="Google Shape;15851;ge6017df455_0_173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852" name="Google Shape;15852;ge6017df455_0_173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92"/>
        <p:cNvGrpSpPr/>
        <p:nvPr/>
      </p:nvGrpSpPr>
      <p:grpSpPr>
        <a:xfrm>
          <a:off x="0" y="0"/>
          <a:ext cx="0" cy="0"/>
          <a:chOff x="0" y="0"/>
          <a:chExt cx="0" cy="0"/>
        </a:xfrm>
      </p:grpSpPr>
      <p:sp>
        <p:nvSpPr>
          <p:cNvPr id="16893" name="Google Shape;16893;ge6017df455_0_184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94" name="Google Shape;16894;ge6017df455_0_184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435"/>
        <p:cNvGrpSpPr/>
        <p:nvPr/>
      </p:nvGrpSpPr>
      <p:grpSpPr>
        <a:xfrm>
          <a:off x="0" y="0"/>
          <a:ext cx="0" cy="0"/>
          <a:chOff x="0" y="0"/>
          <a:chExt cx="0" cy="0"/>
        </a:xfrm>
      </p:grpSpPr>
      <p:sp>
        <p:nvSpPr>
          <p:cNvPr id="18436" name="Google Shape;18436;ge6017df455_0_239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437" name="Google Shape;18437;ge6017df455_0_239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717229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532575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ge5e6172f83_0_1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9" name="Google Shape;699;ge5e6172f83_0_1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907308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254503" y="268253"/>
            <a:ext cx="8511300" cy="4594800"/>
            <a:chOff x="254503" y="268253"/>
            <a:chExt cx="8511300" cy="4594800"/>
          </a:xfrm>
        </p:grpSpPr>
        <p:sp>
          <p:nvSpPr>
            <p:cNvPr id="10" name="Google Shape;10;p2"/>
            <p:cNvSpPr/>
            <p:nvPr/>
          </p:nvSpPr>
          <p:spPr>
            <a:xfrm rot="10800000" flipH="1">
              <a:off x="254503" y="268253"/>
              <a:ext cx="8511300" cy="4594800"/>
            </a:xfrm>
            <a:prstGeom prst="snip1Rect">
              <a:avLst>
                <a:gd name="adj" fmla="val 17909"/>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11" name="Google Shape;11;p2"/>
            <p:cNvSpPr/>
            <p:nvPr/>
          </p:nvSpPr>
          <p:spPr>
            <a:xfrm rot="5400000">
              <a:off x="7940200" y="4038225"/>
              <a:ext cx="825900" cy="821100"/>
            </a:xfrm>
            <a:prstGeom prst="rtTriangle">
              <a:avLst/>
            </a:prstGeom>
            <a:solidFill>
              <a:srgbClr val="F8F7E0"/>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grpSp>
      <p:sp>
        <p:nvSpPr>
          <p:cNvPr id="12" name="Google Shape;12;p2"/>
          <p:cNvSpPr txBox="1">
            <a:spLocks noGrp="1"/>
          </p:cNvSpPr>
          <p:nvPr>
            <p:ph type="ctrTitle"/>
          </p:nvPr>
        </p:nvSpPr>
        <p:spPr>
          <a:xfrm>
            <a:off x="1327775" y="1148463"/>
            <a:ext cx="6488400" cy="1817400"/>
          </a:xfrm>
          <a:prstGeom prst="rect">
            <a:avLst/>
          </a:prstGeom>
        </p:spPr>
        <p:txBody>
          <a:bodyPr spcFirstLastPara="1" wrap="square" lIns="91425" tIns="91425" rIns="91425" bIns="91425" anchor="b" anchorCtr="0">
            <a:noAutofit/>
          </a:bodyPr>
          <a:lstStyle>
            <a:lvl1pPr lvl="0" algn="ctr">
              <a:lnSpc>
                <a:spcPct val="90000"/>
              </a:lnSpc>
              <a:spcBef>
                <a:spcPts val="0"/>
              </a:spcBef>
              <a:spcAft>
                <a:spcPts val="0"/>
              </a:spcAft>
              <a:buClr>
                <a:schemeClr val="lt1"/>
              </a:buClr>
              <a:buSzPts val="5200"/>
              <a:buNone/>
              <a:defRPr sz="5500">
                <a:solidFill>
                  <a:schemeClr val="lt1"/>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3" name="Google Shape;13;p2"/>
          <p:cNvSpPr txBox="1">
            <a:spLocks noGrp="1"/>
          </p:cNvSpPr>
          <p:nvPr>
            <p:ph type="subTitle" idx="1"/>
          </p:nvPr>
        </p:nvSpPr>
        <p:spPr>
          <a:xfrm>
            <a:off x="1327800" y="2965875"/>
            <a:ext cx="6488400" cy="6165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SzPts val="1400"/>
              <a:buNone/>
              <a:defRPr sz="3000" b="1">
                <a:solidFill>
                  <a:schemeClr val="dk1"/>
                </a:solidFill>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14" name="Google Shape;14;p2"/>
          <p:cNvSpPr txBox="1"/>
          <p:nvPr/>
        </p:nvSpPr>
        <p:spPr>
          <a:xfrm>
            <a:off x="7423500" y="280951"/>
            <a:ext cx="1228500" cy="430857"/>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endParaRPr sz="1600">
              <a:latin typeface="Bitter"/>
              <a:ea typeface="Bitter"/>
              <a:cs typeface="Bitter"/>
              <a:sym typeface="Bitter"/>
            </a:endParaRPr>
          </a:p>
        </p:txBody>
      </p:sp>
      <p:sp>
        <p:nvSpPr>
          <p:cNvPr id="15" name="Google Shape;15;p2"/>
          <p:cNvSpPr txBox="1">
            <a:spLocks noGrp="1"/>
          </p:cNvSpPr>
          <p:nvPr>
            <p:ph type="title" idx="2"/>
          </p:nvPr>
        </p:nvSpPr>
        <p:spPr>
          <a:xfrm>
            <a:off x="6829600" y="175525"/>
            <a:ext cx="1995900" cy="6165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a:spcBef>
                <a:spcPts val="0"/>
              </a:spcBef>
              <a:spcAft>
                <a:spcPts val="0"/>
              </a:spcAft>
              <a:buSzPts val="2500"/>
              <a:buNone/>
              <a:defRPr sz="1700"/>
            </a:lvl1pPr>
            <a:lvl2pPr lvl="1">
              <a:spcBef>
                <a:spcPts val="0"/>
              </a:spcBef>
              <a:spcAft>
                <a:spcPts val="0"/>
              </a:spcAft>
              <a:buSzPts val="3500"/>
              <a:buNone/>
              <a:defRPr>
                <a:latin typeface="Lato"/>
                <a:ea typeface="Lato"/>
                <a:cs typeface="Lato"/>
                <a:sym typeface="Lato"/>
              </a:defRPr>
            </a:lvl2pPr>
            <a:lvl3pPr lvl="2">
              <a:spcBef>
                <a:spcPts val="0"/>
              </a:spcBef>
              <a:spcAft>
                <a:spcPts val="0"/>
              </a:spcAft>
              <a:buSzPts val="3500"/>
              <a:buNone/>
              <a:defRPr>
                <a:latin typeface="Lato"/>
                <a:ea typeface="Lato"/>
                <a:cs typeface="Lato"/>
                <a:sym typeface="Lato"/>
              </a:defRPr>
            </a:lvl3pPr>
            <a:lvl4pPr lvl="3">
              <a:spcBef>
                <a:spcPts val="0"/>
              </a:spcBef>
              <a:spcAft>
                <a:spcPts val="0"/>
              </a:spcAft>
              <a:buSzPts val="3500"/>
              <a:buNone/>
              <a:defRPr>
                <a:latin typeface="Lato"/>
                <a:ea typeface="Lato"/>
                <a:cs typeface="Lato"/>
                <a:sym typeface="Lato"/>
              </a:defRPr>
            </a:lvl4pPr>
            <a:lvl5pPr lvl="4">
              <a:spcBef>
                <a:spcPts val="0"/>
              </a:spcBef>
              <a:spcAft>
                <a:spcPts val="0"/>
              </a:spcAft>
              <a:buSzPts val="3500"/>
              <a:buNone/>
              <a:defRPr>
                <a:latin typeface="Lato"/>
                <a:ea typeface="Lato"/>
                <a:cs typeface="Lato"/>
                <a:sym typeface="Lato"/>
              </a:defRPr>
            </a:lvl5pPr>
            <a:lvl6pPr lvl="5">
              <a:spcBef>
                <a:spcPts val="0"/>
              </a:spcBef>
              <a:spcAft>
                <a:spcPts val="0"/>
              </a:spcAft>
              <a:buSzPts val="3500"/>
              <a:buNone/>
              <a:defRPr>
                <a:latin typeface="Lato"/>
                <a:ea typeface="Lato"/>
                <a:cs typeface="Lato"/>
                <a:sym typeface="Lato"/>
              </a:defRPr>
            </a:lvl6pPr>
            <a:lvl7pPr lvl="6">
              <a:spcBef>
                <a:spcPts val="0"/>
              </a:spcBef>
              <a:spcAft>
                <a:spcPts val="0"/>
              </a:spcAft>
              <a:buSzPts val="3500"/>
              <a:buNone/>
              <a:defRPr>
                <a:latin typeface="Lato"/>
                <a:ea typeface="Lato"/>
                <a:cs typeface="Lato"/>
                <a:sym typeface="Lato"/>
              </a:defRPr>
            </a:lvl7pPr>
            <a:lvl8pPr lvl="7">
              <a:spcBef>
                <a:spcPts val="0"/>
              </a:spcBef>
              <a:spcAft>
                <a:spcPts val="0"/>
              </a:spcAft>
              <a:buSzPts val="3500"/>
              <a:buNone/>
              <a:defRPr>
                <a:latin typeface="Lato"/>
                <a:ea typeface="Lato"/>
                <a:cs typeface="Lato"/>
                <a:sym typeface="Lato"/>
              </a:defRPr>
            </a:lvl8pPr>
            <a:lvl9pPr lvl="8">
              <a:spcBef>
                <a:spcPts val="0"/>
              </a:spcBef>
              <a:spcAft>
                <a:spcPts val="0"/>
              </a:spcAft>
              <a:buSzPts val="3500"/>
              <a:buNone/>
              <a:defRPr>
                <a:latin typeface="Lato"/>
                <a:ea typeface="Lato"/>
                <a:cs typeface="Lato"/>
                <a:sym typeface="Lato"/>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5"/>
        <p:cNvGrpSpPr/>
        <p:nvPr/>
      </p:nvGrpSpPr>
      <p:grpSpPr>
        <a:xfrm>
          <a:off x="0" y="0"/>
          <a:ext cx="0" cy="0"/>
          <a:chOff x="0" y="0"/>
          <a:chExt cx="0" cy="0"/>
        </a:xfrm>
      </p:grpSpPr>
      <p:sp>
        <p:nvSpPr>
          <p:cNvPr id="46" name="Google Shape;46;p11"/>
          <p:cNvSpPr txBox="1">
            <a:spLocks noGrp="1"/>
          </p:cNvSpPr>
          <p:nvPr>
            <p:ph type="title" hasCustomPrompt="1"/>
          </p:nvPr>
        </p:nvSpPr>
        <p:spPr>
          <a:xfrm>
            <a:off x="1284000" y="1558475"/>
            <a:ext cx="6576000" cy="15111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9600"/>
            </a:lvl1pPr>
            <a:lvl2pPr lvl="1" algn="ctr">
              <a:spcBef>
                <a:spcPts val="0"/>
              </a:spcBef>
              <a:spcAft>
                <a:spcPts val="0"/>
              </a:spcAft>
              <a:buSzPts val="9600"/>
              <a:buNone/>
              <a:defRPr sz="9600"/>
            </a:lvl2pPr>
            <a:lvl3pPr lvl="2" algn="ctr">
              <a:spcBef>
                <a:spcPts val="0"/>
              </a:spcBef>
              <a:spcAft>
                <a:spcPts val="0"/>
              </a:spcAft>
              <a:buSzPts val="9600"/>
              <a:buNone/>
              <a:defRPr sz="9600"/>
            </a:lvl3pPr>
            <a:lvl4pPr lvl="3" algn="ctr">
              <a:spcBef>
                <a:spcPts val="0"/>
              </a:spcBef>
              <a:spcAft>
                <a:spcPts val="0"/>
              </a:spcAft>
              <a:buSzPts val="9600"/>
              <a:buNone/>
              <a:defRPr sz="9600"/>
            </a:lvl4pPr>
            <a:lvl5pPr lvl="4" algn="ctr">
              <a:spcBef>
                <a:spcPts val="0"/>
              </a:spcBef>
              <a:spcAft>
                <a:spcPts val="0"/>
              </a:spcAft>
              <a:buSzPts val="9600"/>
              <a:buNone/>
              <a:defRPr sz="9600"/>
            </a:lvl5pPr>
            <a:lvl6pPr lvl="5" algn="ctr">
              <a:spcBef>
                <a:spcPts val="0"/>
              </a:spcBef>
              <a:spcAft>
                <a:spcPts val="0"/>
              </a:spcAft>
              <a:buSzPts val="9600"/>
              <a:buNone/>
              <a:defRPr sz="9600"/>
            </a:lvl6pPr>
            <a:lvl7pPr lvl="6" algn="ctr">
              <a:spcBef>
                <a:spcPts val="0"/>
              </a:spcBef>
              <a:spcAft>
                <a:spcPts val="0"/>
              </a:spcAft>
              <a:buSzPts val="9600"/>
              <a:buNone/>
              <a:defRPr sz="9600"/>
            </a:lvl7pPr>
            <a:lvl8pPr lvl="7" algn="ctr">
              <a:spcBef>
                <a:spcPts val="0"/>
              </a:spcBef>
              <a:spcAft>
                <a:spcPts val="0"/>
              </a:spcAft>
              <a:buSzPts val="9600"/>
              <a:buNone/>
              <a:defRPr sz="9600"/>
            </a:lvl8pPr>
            <a:lvl9pPr lvl="8" algn="ctr">
              <a:spcBef>
                <a:spcPts val="0"/>
              </a:spcBef>
              <a:spcAft>
                <a:spcPts val="0"/>
              </a:spcAft>
              <a:buSzPts val="9600"/>
              <a:buNone/>
              <a:defRPr sz="9600"/>
            </a:lvl9pPr>
          </a:lstStyle>
          <a:p>
            <a:r>
              <a:t>xx%</a:t>
            </a:r>
          </a:p>
        </p:txBody>
      </p:sp>
      <p:sp>
        <p:nvSpPr>
          <p:cNvPr id="47" name="Google Shape;47;p11"/>
          <p:cNvSpPr txBox="1">
            <a:spLocks noGrp="1"/>
          </p:cNvSpPr>
          <p:nvPr>
            <p:ph type="subTitle" idx="1"/>
          </p:nvPr>
        </p:nvSpPr>
        <p:spPr>
          <a:xfrm>
            <a:off x="1284000" y="3069625"/>
            <a:ext cx="65760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6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48"/>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BLANK_1_2">
    <p:spTree>
      <p:nvGrpSpPr>
        <p:cNvPr id="1" name="Shape 49"/>
        <p:cNvGrpSpPr/>
        <p:nvPr/>
      </p:nvGrpSpPr>
      <p:grpSpPr>
        <a:xfrm>
          <a:off x="0" y="0"/>
          <a:ext cx="0" cy="0"/>
          <a:chOff x="0" y="0"/>
          <a:chExt cx="0" cy="0"/>
        </a:xfrm>
      </p:grpSpPr>
      <p:sp>
        <p:nvSpPr>
          <p:cNvPr id="50" name="Google Shape;50;p13"/>
          <p:cNvSpPr/>
          <p:nvPr/>
        </p:nvSpPr>
        <p:spPr>
          <a:xfrm rot="10800000" flipH="1">
            <a:off x="376575" y="762341"/>
            <a:ext cx="8270780" cy="4048325"/>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51" name="Google Shape;51;p13"/>
          <p:cNvSpPr txBox="1">
            <a:spLocks noGrp="1"/>
          </p:cNvSpPr>
          <p:nvPr>
            <p:ph type="title"/>
          </p:nvPr>
        </p:nvSpPr>
        <p:spPr>
          <a:xfrm>
            <a:off x="1124737" y="1190976"/>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52" name="Google Shape;52;p13"/>
          <p:cNvSpPr txBox="1">
            <a:spLocks noGrp="1"/>
          </p:cNvSpPr>
          <p:nvPr>
            <p:ph type="title" idx="2" hasCustomPrompt="1"/>
          </p:nvPr>
        </p:nvSpPr>
        <p:spPr>
          <a:xfrm>
            <a:off x="4069513" y="1246040"/>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53" name="Google Shape;53;p13"/>
          <p:cNvSpPr txBox="1">
            <a:spLocks noGrp="1"/>
          </p:cNvSpPr>
          <p:nvPr>
            <p:ph type="subTitle" idx="1"/>
          </p:nvPr>
        </p:nvSpPr>
        <p:spPr>
          <a:xfrm>
            <a:off x="5379337" y="1168051"/>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3"/>
          </p:nvPr>
        </p:nvSpPr>
        <p:spPr>
          <a:xfrm>
            <a:off x="1124737" y="3306125"/>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55" name="Google Shape;55;p13"/>
          <p:cNvSpPr txBox="1">
            <a:spLocks noGrp="1"/>
          </p:cNvSpPr>
          <p:nvPr>
            <p:ph type="title" idx="4" hasCustomPrompt="1"/>
          </p:nvPr>
        </p:nvSpPr>
        <p:spPr>
          <a:xfrm>
            <a:off x="4069513" y="1957453"/>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56" name="Google Shape;56;p13"/>
          <p:cNvSpPr txBox="1">
            <a:spLocks noGrp="1"/>
          </p:cNvSpPr>
          <p:nvPr>
            <p:ph type="subTitle" idx="5"/>
          </p:nvPr>
        </p:nvSpPr>
        <p:spPr>
          <a:xfrm>
            <a:off x="5379341" y="3300387"/>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6"/>
          </p:nvPr>
        </p:nvSpPr>
        <p:spPr>
          <a:xfrm>
            <a:off x="1124737" y="4011175"/>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58" name="Google Shape;58;p13"/>
          <p:cNvSpPr txBox="1">
            <a:spLocks noGrp="1"/>
          </p:cNvSpPr>
          <p:nvPr>
            <p:ph type="title" idx="7" hasCustomPrompt="1"/>
          </p:nvPr>
        </p:nvSpPr>
        <p:spPr>
          <a:xfrm>
            <a:off x="4069513" y="3380378"/>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59" name="Google Shape;59;p13"/>
          <p:cNvSpPr txBox="1">
            <a:spLocks noGrp="1"/>
          </p:cNvSpPr>
          <p:nvPr>
            <p:ph type="subTitle" idx="8"/>
          </p:nvPr>
        </p:nvSpPr>
        <p:spPr>
          <a:xfrm>
            <a:off x="5379341" y="4011175"/>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9"/>
          </p:nvPr>
        </p:nvSpPr>
        <p:spPr>
          <a:xfrm>
            <a:off x="1124737" y="2601076"/>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1" name="Google Shape;61;p13"/>
          <p:cNvSpPr txBox="1">
            <a:spLocks noGrp="1"/>
          </p:cNvSpPr>
          <p:nvPr>
            <p:ph type="title" idx="13" hasCustomPrompt="1"/>
          </p:nvPr>
        </p:nvSpPr>
        <p:spPr>
          <a:xfrm>
            <a:off x="4069513" y="4066190"/>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2" name="Google Shape;62;p13"/>
          <p:cNvSpPr txBox="1">
            <a:spLocks noGrp="1"/>
          </p:cNvSpPr>
          <p:nvPr>
            <p:ph type="subTitle" idx="14"/>
          </p:nvPr>
        </p:nvSpPr>
        <p:spPr>
          <a:xfrm>
            <a:off x="5379341" y="2589614"/>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5"/>
          </p:nvPr>
        </p:nvSpPr>
        <p:spPr>
          <a:xfrm>
            <a:off x="1124737" y="1896026"/>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4" name="Google Shape;64;p13"/>
          <p:cNvSpPr txBox="1">
            <a:spLocks noGrp="1"/>
          </p:cNvSpPr>
          <p:nvPr>
            <p:ph type="title" idx="16" hasCustomPrompt="1"/>
          </p:nvPr>
        </p:nvSpPr>
        <p:spPr>
          <a:xfrm>
            <a:off x="4069513" y="2668915"/>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5" name="Google Shape;65;p13"/>
          <p:cNvSpPr txBox="1">
            <a:spLocks noGrp="1"/>
          </p:cNvSpPr>
          <p:nvPr>
            <p:ph type="subTitle" idx="17"/>
          </p:nvPr>
        </p:nvSpPr>
        <p:spPr>
          <a:xfrm>
            <a:off x="5379341" y="1878826"/>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6" name="Google Shape;66;p13"/>
          <p:cNvSpPr txBox="1">
            <a:spLocks noGrp="1"/>
          </p:cNvSpPr>
          <p:nvPr>
            <p:ph type="title" idx="18"/>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Only title 1">
  <p:cSld name="CUSTOM_2">
    <p:spTree>
      <p:nvGrpSpPr>
        <p:cNvPr id="1" name="Shape 67"/>
        <p:cNvGrpSpPr/>
        <p:nvPr/>
      </p:nvGrpSpPr>
      <p:grpSpPr>
        <a:xfrm>
          <a:off x="0" y="0"/>
          <a:ext cx="0" cy="0"/>
          <a:chOff x="0" y="0"/>
          <a:chExt cx="0" cy="0"/>
        </a:xfrm>
      </p:grpSpPr>
      <p:sp>
        <p:nvSpPr>
          <p:cNvPr id="68" name="Google Shape;68;p14"/>
          <p:cNvSpPr/>
          <p:nvPr/>
        </p:nvSpPr>
        <p:spPr>
          <a:xfrm rot="10800000" flipH="1">
            <a:off x="376575" y="762465"/>
            <a:ext cx="8270700" cy="40482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69" name="Google Shape;69;p14"/>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p:cSld name="BLANK_1_1">
    <p:bg>
      <p:bgPr>
        <a:solidFill>
          <a:schemeClr val="accent3"/>
        </a:solidFill>
        <a:effectLst/>
      </p:bgPr>
    </p:bg>
    <p:spTree>
      <p:nvGrpSpPr>
        <p:cNvPr id="1" name="Shape 70"/>
        <p:cNvGrpSpPr/>
        <p:nvPr/>
      </p:nvGrpSpPr>
      <p:grpSpPr>
        <a:xfrm>
          <a:off x="0" y="0"/>
          <a:ext cx="0" cy="0"/>
          <a:chOff x="0" y="0"/>
          <a:chExt cx="0" cy="0"/>
        </a:xfrm>
      </p:grpSpPr>
      <p:sp>
        <p:nvSpPr>
          <p:cNvPr id="71" name="Google Shape;71;p15"/>
          <p:cNvSpPr txBox="1">
            <a:spLocks noGrp="1"/>
          </p:cNvSpPr>
          <p:nvPr>
            <p:ph type="title"/>
          </p:nvPr>
        </p:nvSpPr>
        <p:spPr>
          <a:xfrm>
            <a:off x="1566450" y="3450375"/>
            <a:ext cx="6011100" cy="7410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72" name="Google Shape;72;p15"/>
          <p:cNvSpPr txBox="1">
            <a:spLocks noGrp="1"/>
          </p:cNvSpPr>
          <p:nvPr>
            <p:ph type="subTitle" idx="1"/>
          </p:nvPr>
        </p:nvSpPr>
        <p:spPr>
          <a:xfrm>
            <a:off x="1458125" y="1377875"/>
            <a:ext cx="6227700" cy="17403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500"/>
              <a:buNone/>
              <a:defRPr sz="2500">
                <a:solidFill>
                  <a:schemeClr val="dk1"/>
                </a:solidFill>
              </a:defRPr>
            </a:lvl1pPr>
            <a:lvl2pPr lvl="1" algn="ctr" rtl="0">
              <a:lnSpc>
                <a:spcPct val="100000"/>
              </a:lnSpc>
              <a:spcBef>
                <a:spcPts val="0"/>
              </a:spcBef>
              <a:spcAft>
                <a:spcPts val="0"/>
              </a:spcAft>
              <a:buSzPts val="2500"/>
              <a:buNone/>
              <a:defRPr sz="2500"/>
            </a:lvl2pPr>
            <a:lvl3pPr lvl="2" algn="ctr" rtl="0">
              <a:lnSpc>
                <a:spcPct val="100000"/>
              </a:lnSpc>
              <a:spcBef>
                <a:spcPts val="0"/>
              </a:spcBef>
              <a:spcAft>
                <a:spcPts val="0"/>
              </a:spcAft>
              <a:buSzPts val="2500"/>
              <a:buNone/>
              <a:defRPr sz="2500"/>
            </a:lvl3pPr>
            <a:lvl4pPr lvl="3" algn="ctr" rtl="0">
              <a:lnSpc>
                <a:spcPct val="100000"/>
              </a:lnSpc>
              <a:spcBef>
                <a:spcPts val="0"/>
              </a:spcBef>
              <a:spcAft>
                <a:spcPts val="0"/>
              </a:spcAft>
              <a:buSzPts val="2500"/>
              <a:buNone/>
              <a:defRPr sz="2500"/>
            </a:lvl4pPr>
            <a:lvl5pPr lvl="4" algn="ctr" rtl="0">
              <a:lnSpc>
                <a:spcPct val="100000"/>
              </a:lnSpc>
              <a:spcBef>
                <a:spcPts val="0"/>
              </a:spcBef>
              <a:spcAft>
                <a:spcPts val="0"/>
              </a:spcAft>
              <a:buSzPts val="2500"/>
              <a:buNone/>
              <a:defRPr sz="2500"/>
            </a:lvl5pPr>
            <a:lvl6pPr lvl="5" algn="ctr" rtl="0">
              <a:lnSpc>
                <a:spcPct val="100000"/>
              </a:lnSpc>
              <a:spcBef>
                <a:spcPts val="0"/>
              </a:spcBef>
              <a:spcAft>
                <a:spcPts val="0"/>
              </a:spcAft>
              <a:buSzPts val="2500"/>
              <a:buNone/>
              <a:defRPr sz="2500"/>
            </a:lvl6pPr>
            <a:lvl7pPr lvl="6" algn="ctr" rtl="0">
              <a:lnSpc>
                <a:spcPct val="100000"/>
              </a:lnSpc>
              <a:spcBef>
                <a:spcPts val="0"/>
              </a:spcBef>
              <a:spcAft>
                <a:spcPts val="0"/>
              </a:spcAft>
              <a:buSzPts val="2500"/>
              <a:buNone/>
              <a:defRPr sz="2500"/>
            </a:lvl7pPr>
            <a:lvl8pPr lvl="7" algn="ctr" rtl="0">
              <a:lnSpc>
                <a:spcPct val="100000"/>
              </a:lnSpc>
              <a:spcBef>
                <a:spcPts val="0"/>
              </a:spcBef>
              <a:spcAft>
                <a:spcPts val="0"/>
              </a:spcAft>
              <a:buSzPts val="2500"/>
              <a:buNone/>
              <a:defRPr sz="2500"/>
            </a:lvl8pPr>
            <a:lvl9pPr lvl="8" algn="ctr" rtl="0">
              <a:lnSpc>
                <a:spcPct val="100000"/>
              </a:lnSpc>
              <a:spcBef>
                <a:spcPts val="0"/>
              </a:spcBef>
              <a:spcAft>
                <a:spcPts val="0"/>
              </a:spcAft>
              <a:buSzPts val="2500"/>
              <a:buNone/>
              <a:defRPr sz="2500"/>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p:cSld name="CUSTOM">
    <p:spTree>
      <p:nvGrpSpPr>
        <p:cNvPr id="1" name="Shape 73"/>
        <p:cNvGrpSpPr/>
        <p:nvPr/>
      </p:nvGrpSpPr>
      <p:grpSpPr>
        <a:xfrm>
          <a:off x="0" y="0"/>
          <a:ext cx="0" cy="0"/>
          <a:chOff x="0" y="0"/>
          <a:chExt cx="0" cy="0"/>
        </a:xfrm>
      </p:grpSpPr>
      <p:sp>
        <p:nvSpPr>
          <p:cNvPr id="74" name="Google Shape;74;p16"/>
          <p:cNvSpPr/>
          <p:nvPr/>
        </p:nvSpPr>
        <p:spPr>
          <a:xfrm rot="10800000" flipH="1">
            <a:off x="376575" y="762465"/>
            <a:ext cx="8270700" cy="40482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75" name="Google Shape;75;p16"/>
          <p:cNvSpPr txBox="1">
            <a:spLocks noGrp="1"/>
          </p:cNvSpPr>
          <p:nvPr>
            <p:ph type="subTitle" idx="1"/>
          </p:nvPr>
        </p:nvSpPr>
        <p:spPr>
          <a:xfrm>
            <a:off x="720000" y="1407500"/>
            <a:ext cx="5339700" cy="14295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6" name="Google Shape;76;p16"/>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1">
  <p:cSld name="CUSTOM_3">
    <p:spTree>
      <p:nvGrpSpPr>
        <p:cNvPr id="1" name="Shape 77"/>
        <p:cNvGrpSpPr/>
        <p:nvPr/>
      </p:nvGrpSpPr>
      <p:grpSpPr>
        <a:xfrm>
          <a:off x="0" y="0"/>
          <a:ext cx="0" cy="0"/>
          <a:chOff x="0" y="0"/>
          <a:chExt cx="0" cy="0"/>
        </a:xfrm>
      </p:grpSpPr>
      <p:sp>
        <p:nvSpPr>
          <p:cNvPr id="78" name="Google Shape;78;p17"/>
          <p:cNvSpPr/>
          <p:nvPr/>
        </p:nvSpPr>
        <p:spPr>
          <a:xfrm rot="10800000" flipH="1">
            <a:off x="376575" y="762465"/>
            <a:ext cx="8270700" cy="40482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79" name="Google Shape;79;p17"/>
          <p:cNvSpPr txBox="1">
            <a:spLocks noGrp="1"/>
          </p:cNvSpPr>
          <p:nvPr>
            <p:ph type="subTitle" idx="1"/>
          </p:nvPr>
        </p:nvSpPr>
        <p:spPr>
          <a:xfrm>
            <a:off x="4570325" y="3686775"/>
            <a:ext cx="3321000" cy="819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0" name="Google Shape;80;p17"/>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wo columns 1">
  <p:cSld name="CUSTOM_4">
    <p:spTree>
      <p:nvGrpSpPr>
        <p:cNvPr id="1" name="Shape 81"/>
        <p:cNvGrpSpPr/>
        <p:nvPr/>
      </p:nvGrpSpPr>
      <p:grpSpPr>
        <a:xfrm>
          <a:off x="0" y="0"/>
          <a:ext cx="0" cy="0"/>
          <a:chOff x="0" y="0"/>
          <a:chExt cx="0" cy="0"/>
        </a:xfrm>
      </p:grpSpPr>
      <p:sp>
        <p:nvSpPr>
          <p:cNvPr id="82" name="Google Shape;82;p18"/>
          <p:cNvSpPr/>
          <p:nvPr/>
        </p:nvSpPr>
        <p:spPr>
          <a:xfrm rot="10800000" flipH="1">
            <a:off x="376575" y="762465"/>
            <a:ext cx="8270700" cy="40482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83" name="Google Shape;83;p18"/>
          <p:cNvSpPr txBox="1">
            <a:spLocks noGrp="1"/>
          </p:cNvSpPr>
          <p:nvPr>
            <p:ph type="subTitle" idx="1"/>
          </p:nvPr>
        </p:nvSpPr>
        <p:spPr>
          <a:xfrm>
            <a:off x="838650" y="1237776"/>
            <a:ext cx="3636900" cy="337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434343"/>
              </a:buClr>
              <a:buSzPts val="1400"/>
              <a:buFont typeface="Anaheim"/>
              <a:buChar char="●"/>
              <a:defRPr>
                <a:solidFill>
                  <a:schemeClr val="dk1"/>
                </a:solidFill>
              </a:defRPr>
            </a:lvl1pPr>
            <a:lvl2pPr lvl="1" algn="ctr" rtl="0">
              <a:lnSpc>
                <a:spcPct val="100000"/>
              </a:lnSpc>
              <a:spcBef>
                <a:spcPts val="0"/>
              </a:spcBef>
              <a:spcAft>
                <a:spcPts val="0"/>
              </a:spcAft>
              <a:buClr>
                <a:srgbClr val="434343"/>
              </a:buClr>
              <a:buSzPts val="1400"/>
              <a:buFont typeface="Anaheim"/>
              <a:buChar char="○"/>
              <a:defRPr/>
            </a:lvl2pPr>
            <a:lvl3pPr lvl="2" algn="ctr" rtl="0">
              <a:lnSpc>
                <a:spcPct val="100000"/>
              </a:lnSpc>
              <a:spcBef>
                <a:spcPts val="0"/>
              </a:spcBef>
              <a:spcAft>
                <a:spcPts val="0"/>
              </a:spcAft>
              <a:buClr>
                <a:srgbClr val="434343"/>
              </a:buClr>
              <a:buSzPts val="1400"/>
              <a:buFont typeface="Anaheim"/>
              <a:buChar char="■"/>
              <a:defRPr/>
            </a:lvl3pPr>
            <a:lvl4pPr lvl="3" algn="ctr" rtl="0">
              <a:lnSpc>
                <a:spcPct val="100000"/>
              </a:lnSpc>
              <a:spcBef>
                <a:spcPts val="0"/>
              </a:spcBef>
              <a:spcAft>
                <a:spcPts val="0"/>
              </a:spcAft>
              <a:buClr>
                <a:srgbClr val="434343"/>
              </a:buClr>
              <a:buSzPts val="1400"/>
              <a:buFont typeface="Anaheim"/>
              <a:buChar char="●"/>
              <a:defRPr/>
            </a:lvl4pPr>
            <a:lvl5pPr lvl="4" algn="ctr" rtl="0">
              <a:lnSpc>
                <a:spcPct val="100000"/>
              </a:lnSpc>
              <a:spcBef>
                <a:spcPts val="0"/>
              </a:spcBef>
              <a:spcAft>
                <a:spcPts val="0"/>
              </a:spcAft>
              <a:buClr>
                <a:srgbClr val="434343"/>
              </a:buClr>
              <a:buSzPts val="1400"/>
              <a:buFont typeface="Anaheim"/>
              <a:buChar char="○"/>
              <a:defRPr/>
            </a:lvl5pPr>
            <a:lvl6pPr lvl="5" algn="ctr" rtl="0">
              <a:lnSpc>
                <a:spcPct val="100000"/>
              </a:lnSpc>
              <a:spcBef>
                <a:spcPts val="0"/>
              </a:spcBef>
              <a:spcAft>
                <a:spcPts val="0"/>
              </a:spcAft>
              <a:buClr>
                <a:srgbClr val="434343"/>
              </a:buClr>
              <a:buSzPts val="1400"/>
              <a:buFont typeface="Anaheim"/>
              <a:buChar char="■"/>
              <a:defRPr/>
            </a:lvl6pPr>
            <a:lvl7pPr lvl="6" algn="ctr" rtl="0">
              <a:lnSpc>
                <a:spcPct val="100000"/>
              </a:lnSpc>
              <a:spcBef>
                <a:spcPts val="0"/>
              </a:spcBef>
              <a:spcAft>
                <a:spcPts val="0"/>
              </a:spcAft>
              <a:buClr>
                <a:srgbClr val="434343"/>
              </a:buClr>
              <a:buSzPts val="1400"/>
              <a:buFont typeface="Anaheim"/>
              <a:buChar char="●"/>
              <a:defRPr/>
            </a:lvl7pPr>
            <a:lvl8pPr lvl="7" algn="ctr" rtl="0">
              <a:lnSpc>
                <a:spcPct val="100000"/>
              </a:lnSpc>
              <a:spcBef>
                <a:spcPts val="0"/>
              </a:spcBef>
              <a:spcAft>
                <a:spcPts val="0"/>
              </a:spcAft>
              <a:buClr>
                <a:srgbClr val="434343"/>
              </a:buClr>
              <a:buSzPts val="1400"/>
              <a:buFont typeface="Anaheim"/>
              <a:buChar char="○"/>
              <a:defRPr/>
            </a:lvl8pPr>
            <a:lvl9pPr lvl="8" algn="ctr" rtl="0">
              <a:lnSpc>
                <a:spcPct val="100000"/>
              </a:lnSpc>
              <a:spcBef>
                <a:spcPts val="0"/>
              </a:spcBef>
              <a:spcAft>
                <a:spcPts val="0"/>
              </a:spcAft>
              <a:buClr>
                <a:srgbClr val="434343"/>
              </a:buClr>
              <a:buSzPts val="1400"/>
              <a:buFont typeface="Anaheim"/>
              <a:buChar char="■"/>
              <a:defRPr/>
            </a:lvl9pPr>
          </a:lstStyle>
          <a:p>
            <a:endParaRPr/>
          </a:p>
        </p:txBody>
      </p:sp>
      <p:sp>
        <p:nvSpPr>
          <p:cNvPr id="84" name="Google Shape;84;p18"/>
          <p:cNvSpPr txBox="1">
            <a:spLocks noGrp="1"/>
          </p:cNvSpPr>
          <p:nvPr>
            <p:ph type="subTitle" idx="2"/>
          </p:nvPr>
        </p:nvSpPr>
        <p:spPr>
          <a:xfrm>
            <a:off x="4668375" y="1237776"/>
            <a:ext cx="3636900" cy="337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434343"/>
              </a:buClr>
              <a:buSzPts val="1400"/>
              <a:buFont typeface="Anaheim"/>
              <a:buChar char="●"/>
              <a:defRPr>
                <a:solidFill>
                  <a:schemeClr val="dk1"/>
                </a:solidFill>
              </a:defRPr>
            </a:lvl1pPr>
            <a:lvl2pPr lvl="1" algn="ctr" rtl="0">
              <a:lnSpc>
                <a:spcPct val="100000"/>
              </a:lnSpc>
              <a:spcBef>
                <a:spcPts val="0"/>
              </a:spcBef>
              <a:spcAft>
                <a:spcPts val="0"/>
              </a:spcAft>
              <a:buClr>
                <a:srgbClr val="434343"/>
              </a:buClr>
              <a:buSzPts val="1400"/>
              <a:buFont typeface="Anaheim"/>
              <a:buChar char="○"/>
              <a:defRPr/>
            </a:lvl2pPr>
            <a:lvl3pPr lvl="2" algn="ctr" rtl="0">
              <a:lnSpc>
                <a:spcPct val="100000"/>
              </a:lnSpc>
              <a:spcBef>
                <a:spcPts val="0"/>
              </a:spcBef>
              <a:spcAft>
                <a:spcPts val="0"/>
              </a:spcAft>
              <a:buClr>
                <a:srgbClr val="434343"/>
              </a:buClr>
              <a:buSzPts val="1400"/>
              <a:buFont typeface="Anaheim"/>
              <a:buChar char="■"/>
              <a:defRPr/>
            </a:lvl3pPr>
            <a:lvl4pPr lvl="3" algn="ctr" rtl="0">
              <a:lnSpc>
                <a:spcPct val="100000"/>
              </a:lnSpc>
              <a:spcBef>
                <a:spcPts val="0"/>
              </a:spcBef>
              <a:spcAft>
                <a:spcPts val="0"/>
              </a:spcAft>
              <a:buClr>
                <a:srgbClr val="434343"/>
              </a:buClr>
              <a:buSzPts val="1400"/>
              <a:buFont typeface="Anaheim"/>
              <a:buChar char="●"/>
              <a:defRPr/>
            </a:lvl4pPr>
            <a:lvl5pPr lvl="4" algn="ctr" rtl="0">
              <a:lnSpc>
                <a:spcPct val="100000"/>
              </a:lnSpc>
              <a:spcBef>
                <a:spcPts val="0"/>
              </a:spcBef>
              <a:spcAft>
                <a:spcPts val="0"/>
              </a:spcAft>
              <a:buClr>
                <a:srgbClr val="434343"/>
              </a:buClr>
              <a:buSzPts val="1400"/>
              <a:buFont typeface="Anaheim"/>
              <a:buChar char="○"/>
              <a:defRPr/>
            </a:lvl5pPr>
            <a:lvl6pPr lvl="5" algn="ctr" rtl="0">
              <a:lnSpc>
                <a:spcPct val="100000"/>
              </a:lnSpc>
              <a:spcBef>
                <a:spcPts val="0"/>
              </a:spcBef>
              <a:spcAft>
                <a:spcPts val="0"/>
              </a:spcAft>
              <a:buClr>
                <a:srgbClr val="434343"/>
              </a:buClr>
              <a:buSzPts val="1400"/>
              <a:buFont typeface="Anaheim"/>
              <a:buChar char="■"/>
              <a:defRPr/>
            </a:lvl6pPr>
            <a:lvl7pPr lvl="6" algn="ctr" rtl="0">
              <a:lnSpc>
                <a:spcPct val="100000"/>
              </a:lnSpc>
              <a:spcBef>
                <a:spcPts val="0"/>
              </a:spcBef>
              <a:spcAft>
                <a:spcPts val="0"/>
              </a:spcAft>
              <a:buClr>
                <a:srgbClr val="434343"/>
              </a:buClr>
              <a:buSzPts val="1400"/>
              <a:buFont typeface="Anaheim"/>
              <a:buChar char="●"/>
              <a:defRPr/>
            </a:lvl7pPr>
            <a:lvl8pPr lvl="7" algn="ctr" rtl="0">
              <a:lnSpc>
                <a:spcPct val="100000"/>
              </a:lnSpc>
              <a:spcBef>
                <a:spcPts val="0"/>
              </a:spcBef>
              <a:spcAft>
                <a:spcPts val="0"/>
              </a:spcAft>
              <a:buClr>
                <a:srgbClr val="434343"/>
              </a:buClr>
              <a:buSzPts val="1400"/>
              <a:buFont typeface="Anaheim"/>
              <a:buChar char="○"/>
              <a:defRPr/>
            </a:lvl8pPr>
            <a:lvl9pPr lvl="8" algn="ctr" rtl="0">
              <a:lnSpc>
                <a:spcPct val="100000"/>
              </a:lnSpc>
              <a:spcBef>
                <a:spcPts val="0"/>
              </a:spcBef>
              <a:spcAft>
                <a:spcPts val="0"/>
              </a:spcAft>
              <a:buClr>
                <a:srgbClr val="434343"/>
              </a:buClr>
              <a:buSzPts val="1400"/>
              <a:buFont typeface="Anaheim"/>
              <a:buChar char="■"/>
              <a:defRPr/>
            </a:lvl9pPr>
          </a:lstStyle>
          <a:p>
            <a:endParaRPr/>
          </a:p>
        </p:txBody>
      </p:sp>
      <p:sp>
        <p:nvSpPr>
          <p:cNvPr id="85" name="Google Shape;85;p18"/>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three columns">
  <p:cSld name="BLANK_1_1_1_2">
    <p:spTree>
      <p:nvGrpSpPr>
        <p:cNvPr id="1" name="Shape 86"/>
        <p:cNvGrpSpPr/>
        <p:nvPr/>
      </p:nvGrpSpPr>
      <p:grpSpPr>
        <a:xfrm>
          <a:off x="0" y="0"/>
          <a:ext cx="0" cy="0"/>
          <a:chOff x="0" y="0"/>
          <a:chExt cx="0" cy="0"/>
        </a:xfrm>
      </p:grpSpPr>
      <p:sp>
        <p:nvSpPr>
          <p:cNvPr id="87" name="Google Shape;87;p19"/>
          <p:cNvSpPr/>
          <p:nvPr/>
        </p:nvSpPr>
        <p:spPr>
          <a:xfrm rot="10800000" flipH="1">
            <a:off x="5914714" y="1264283"/>
            <a:ext cx="2513400" cy="3255873"/>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88" name="Google Shape;88;p19"/>
          <p:cNvSpPr/>
          <p:nvPr/>
        </p:nvSpPr>
        <p:spPr>
          <a:xfrm rot="10800000" flipH="1">
            <a:off x="3314914" y="1264271"/>
            <a:ext cx="2513400" cy="3255873"/>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89" name="Google Shape;89;p19"/>
          <p:cNvSpPr txBox="1">
            <a:spLocks noGrp="1"/>
          </p:cNvSpPr>
          <p:nvPr>
            <p:ph type="subTitle" idx="1"/>
          </p:nvPr>
        </p:nvSpPr>
        <p:spPr>
          <a:xfrm>
            <a:off x="6041625" y="2321975"/>
            <a:ext cx="2277600" cy="1323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7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0" name="Google Shape;90;p19"/>
          <p:cNvSpPr/>
          <p:nvPr/>
        </p:nvSpPr>
        <p:spPr>
          <a:xfrm rot="10800000" flipH="1">
            <a:off x="715101" y="1264283"/>
            <a:ext cx="2513400" cy="3255873"/>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91" name="Google Shape;91;p19"/>
          <p:cNvSpPr txBox="1">
            <a:spLocks noGrp="1"/>
          </p:cNvSpPr>
          <p:nvPr>
            <p:ph type="title"/>
          </p:nvPr>
        </p:nvSpPr>
        <p:spPr>
          <a:xfrm>
            <a:off x="818375" y="1392625"/>
            <a:ext cx="2277600" cy="635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92" name="Google Shape;92;p19"/>
          <p:cNvSpPr txBox="1">
            <a:spLocks noGrp="1"/>
          </p:cNvSpPr>
          <p:nvPr>
            <p:ph type="subTitle" idx="2"/>
          </p:nvPr>
        </p:nvSpPr>
        <p:spPr>
          <a:xfrm>
            <a:off x="818375" y="2321975"/>
            <a:ext cx="2277600" cy="1323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7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3" name="Google Shape;93;p19"/>
          <p:cNvSpPr txBox="1">
            <a:spLocks noGrp="1"/>
          </p:cNvSpPr>
          <p:nvPr>
            <p:ph type="title" idx="3"/>
          </p:nvPr>
        </p:nvSpPr>
        <p:spPr>
          <a:xfrm>
            <a:off x="3429988" y="1392625"/>
            <a:ext cx="2277600" cy="635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94" name="Google Shape;94;p19"/>
          <p:cNvSpPr txBox="1">
            <a:spLocks noGrp="1"/>
          </p:cNvSpPr>
          <p:nvPr>
            <p:ph type="subTitle" idx="4"/>
          </p:nvPr>
        </p:nvSpPr>
        <p:spPr>
          <a:xfrm>
            <a:off x="3429988" y="2322009"/>
            <a:ext cx="2277600" cy="1323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7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 name="Google Shape;95;p19"/>
          <p:cNvSpPr txBox="1">
            <a:spLocks noGrp="1"/>
          </p:cNvSpPr>
          <p:nvPr>
            <p:ph type="title" idx="5"/>
          </p:nvPr>
        </p:nvSpPr>
        <p:spPr>
          <a:xfrm>
            <a:off x="6041625" y="1392625"/>
            <a:ext cx="2277600" cy="635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96" name="Google Shape;96;p19"/>
          <p:cNvSpPr txBox="1">
            <a:spLocks noGrp="1"/>
          </p:cNvSpPr>
          <p:nvPr>
            <p:ph type="title" idx="6"/>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four columns">
  <p:cSld name="BLANK_1_1_1_1">
    <p:spTree>
      <p:nvGrpSpPr>
        <p:cNvPr id="1" name="Shape 97"/>
        <p:cNvGrpSpPr/>
        <p:nvPr/>
      </p:nvGrpSpPr>
      <p:grpSpPr>
        <a:xfrm>
          <a:off x="0" y="0"/>
          <a:ext cx="0" cy="0"/>
          <a:chOff x="0" y="0"/>
          <a:chExt cx="0" cy="0"/>
        </a:xfrm>
      </p:grpSpPr>
      <p:sp>
        <p:nvSpPr>
          <p:cNvPr id="98" name="Google Shape;98;p20"/>
          <p:cNvSpPr/>
          <p:nvPr/>
        </p:nvSpPr>
        <p:spPr>
          <a:xfrm rot="10800000" flipH="1">
            <a:off x="376575" y="762341"/>
            <a:ext cx="8270780" cy="4048325"/>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99" name="Google Shape;99;p20"/>
          <p:cNvSpPr txBox="1">
            <a:spLocks noGrp="1"/>
          </p:cNvSpPr>
          <p:nvPr>
            <p:ph type="title"/>
          </p:nvPr>
        </p:nvSpPr>
        <p:spPr>
          <a:xfrm>
            <a:off x="2043600" y="1449850"/>
            <a:ext cx="2304900" cy="405000"/>
          </a:xfrm>
          <a:prstGeom prst="rect">
            <a:avLst/>
          </a:prstGeom>
        </p:spPr>
        <p:txBody>
          <a:bodyPr spcFirstLastPara="1" wrap="square" lIns="91425" tIns="91425" rIns="91425" bIns="91425" anchor="b" anchorCtr="0">
            <a:noAutofit/>
          </a:bodyPr>
          <a:lstStyle>
            <a:lvl1pPr lvl="0"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00" name="Google Shape;100;p20"/>
          <p:cNvSpPr txBox="1">
            <a:spLocks noGrp="1"/>
          </p:cNvSpPr>
          <p:nvPr>
            <p:ph type="subTitle" idx="1"/>
          </p:nvPr>
        </p:nvSpPr>
        <p:spPr>
          <a:xfrm>
            <a:off x="2043600" y="1854851"/>
            <a:ext cx="2304900" cy="8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1" name="Google Shape;101;p20"/>
          <p:cNvSpPr txBox="1">
            <a:spLocks noGrp="1"/>
          </p:cNvSpPr>
          <p:nvPr>
            <p:ph type="title" idx="2"/>
          </p:nvPr>
        </p:nvSpPr>
        <p:spPr>
          <a:xfrm>
            <a:off x="5795100" y="1449850"/>
            <a:ext cx="2304900" cy="405000"/>
          </a:xfrm>
          <a:prstGeom prst="rect">
            <a:avLst/>
          </a:prstGeom>
        </p:spPr>
        <p:txBody>
          <a:bodyPr spcFirstLastPara="1" wrap="square" lIns="91425" tIns="91425" rIns="91425" bIns="91425" anchor="b" anchorCtr="0">
            <a:noAutofit/>
          </a:bodyPr>
          <a:lstStyle>
            <a:lvl1pPr lvl="0"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02" name="Google Shape;102;p20"/>
          <p:cNvSpPr txBox="1">
            <a:spLocks noGrp="1"/>
          </p:cNvSpPr>
          <p:nvPr>
            <p:ph type="subTitle" idx="3"/>
          </p:nvPr>
        </p:nvSpPr>
        <p:spPr>
          <a:xfrm>
            <a:off x="5795100" y="1854851"/>
            <a:ext cx="2304900" cy="8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3" name="Google Shape;103;p20"/>
          <p:cNvSpPr txBox="1">
            <a:spLocks noGrp="1"/>
          </p:cNvSpPr>
          <p:nvPr>
            <p:ph type="title" idx="4"/>
          </p:nvPr>
        </p:nvSpPr>
        <p:spPr>
          <a:xfrm>
            <a:off x="2043600" y="3001150"/>
            <a:ext cx="2304900" cy="405000"/>
          </a:xfrm>
          <a:prstGeom prst="rect">
            <a:avLst/>
          </a:prstGeom>
        </p:spPr>
        <p:txBody>
          <a:bodyPr spcFirstLastPara="1" wrap="square" lIns="91425" tIns="91425" rIns="91425" bIns="91425" anchor="b" anchorCtr="0">
            <a:noAutofit/>
          </a:bodyPr>
          <a:lstStyle>
            <a:lvl1pPr lvl="0"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04" name="Google Shape;104;p20"/>
          <p:cNvSpPr txBox="1">
            <a:spLocks noGrp="1"/>
          </p:cNvSpPr>
          <p:nvPr>
            <p:ph type="subTitle" idx="5"/>
          </p:nvPr>
        </p:nvSpPr>
        <p:spPr>
          <a:xfrm>
            <a:off x="2043600" y="3406150"/>
            <a:ext cx="2304900" cy="731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5" name="Google Shape;105;p20"/>
          <p:cNvSpPr txBox="1">
            <a:spLocks noGrp="1"/>
          </p:cNvSpPr>
          <p:nvPr>
            <p:ph type="title" idx="6"/>
          </p:nvPr>
        </p:nvSpPr>
        <p:spPr>
          <a:xfrm>
            <a:off x="5795100" y="3001150"/>
            <a:ext cx="2304900" cy="405000"/>
          </a:xfrm>
          <a:prstGeom prst="rect">
            <a:avLst/>
          </a:prstGeom>
        </p:spPr>
        <p:txBody>
          <a:bodyPr spcFirstLastPara="1" wrap="square" lIns="91425" tIns="91425" rIns="91425" bIns="91425" anchor="b" anchorCtr="0">
            <a:noAutofit/>
          </a:bodyPr>
          <a:lstStyle>
            <a:lvl1pPr lvl="0"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06" name="Google Shape;106;p20"/>
          <p:cNvSpPr txBox="1">
            <a:spLocks noGrp="1"/>
          </p:cNvSpPr>
          <p:nvPr>
            <p:ph type="subTitle" idx="7"/>
          </p:nvPr>
        </p:nvSpPr>
        <p:spPr>
          <a:xfrm>
            <a:off x="5795100" y="3406150"/>
            <a:ext cx="2304900" cy="731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7" name="Google Shape;107;p20"/>
          <p:cNvSpPr txBox="1">
            <a:spLocks noGrp="1"/>
          </p:cNvSpPr>
          <p:nvPr>
            <p:ph type="title" idx="8"/>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accent3"/>
        </a:solidFill>
        <a:effectLst/>
      </p:bgPr>
    </p:bg>
    <p:spTree>
      <p:nvGrpSpPr>
        <p:cNvPr id="1" name="Shape 16"/>
        <p:cNvGrpSpPr/>
        <p:nvPr/>
      </p:nvGrpSpPr>
      <p:grpSpPr>
        <a:xfrm>
          <a:off x="0" y="0"/>
          <a:ext cx="0" cy="0"/>
          <a:chOff x="0" y="0"/>
          <a:chExt cx="0" cy="0"/>
        </a:xfrm>
      </p:grpSpPr>
      <p:sp>
        <p:nvSpPr>
          <p:cNvPr id="17" name="Google Shape;17;p3"/>
          <p:cNvSpPr txBox="1">
            <a:spLocks noGrp="1"/>
          </p:cNvSpPr>
          <p:nvPr>
            <p:ph type="title"/>
          </p:nvPr>
        </p:nvSpPr>
        <p:spPr>
          <a:xfrm>
            <a:off x="1786950" y="1752749"/>
            <a:ext cx="5570100" cy="1326000"/>
          </a:xfrm>
          <a:prstGeom prst="rect">
            <a:avLst/>
          </a:prstGeom>
        </p:spPr>
        <p:txBody>
          <a:bodyPr spcFirstLastPara="1" wrap="square" lIns="91425" tIns="91425" rIns="91425" bIns="91425" anchor="b" anchorCtr="0">
            <a:no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8" name="Google Shape;18;p3"/>
          <p:cNvSpPr txBox="1">
            <a:spLocks noGrp="1"/>
          </p:cNvSpPr>
          <p:nvPr>
            <p:ph type="title" idx="2" hasCustomPrompt="1"/>
          </p:nvPr>
        </p:nvSpPr>
        <p:spPr>
          <a:xfrm>
            <a:off x="2996550" y="535000"/>
            <a:ext cx="3150900" cy="1080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6000"/>
              <a:buNone/>
              <a:defRPr sz="6000">
                <a:solidFill>
                  <a:schemeClr val="l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19" name="Google Shape;19;p3"/>
          <p:cNvSpPr txBox="1">
            <a:spLocks noGrp="1"/>
          </p:cNvSpPr>
          <p:nvPr>
            <p:ph type="subTitle" idx="1"/>
          </p:nvPr>
        </p:nvSpPr>
        <p:spPr>
          <a:xfrm>
            <a:off x="2391925" y="3078614"/>
            <a:ext cx="43602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six columns">
  <p:cSld name="BLANK_1_1_1_1_1">
    <p:spTree>
      <p:nvGrpSpPr>
        <p:cNvPr id="1" name="Shape 108"/>
        <p:cNvGrpSpPr/>
        <p:nvPr/>
      </p:nvGrpSpPr>
      <p:grpSpPr>
        <a:xfrm>
          <a:off x="0" y="0"/>
          <a:ext cx="0" cy="0"/>
          <a:chOff x="0" y="0"/>
          <a:chExt cx="0" cy="0"/>
        </a:xfrm>
      </p:grpSpPr>
      <p:sp>
        <p:nvSpPr>
          <p:cNvPr id="109" name="Google Shape;109;p21"/>
          <p:cNvSpPr/>
          <p:nvPr/>
        </p:nvSpPr>
        <p:spPr>
          <a:xfrm rot="10800000" flipH="1">
            <a:off x="376575" y="762465"/>
            <a:ext cx="8270700" cy="40482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110" name="Google Shape;110;p21"/>
          <p:cNvSpPr txBox="1">
            <a:spLocks noGrp="1"/>
          </p:cNvSpPr>
          <p:nvPr>
            <p:ph type="title"/>
          </p:nvPr>
        </p:nvSpPr>
        <p:spPr>
          <a:xfrm>
            <a:off x="720000" y="1429163"/>
            <a:ext cx="2305500" cy="5277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1" name="Google Shape;111;p21"/>
          <p:cNvSpPr txBox="1">
            <a:spLocks noGrp="1"/>
          </p:cNvSpPr>
          <p:nvPr>
            <p:ph type="subTitle" idx="1"/>
          </p:nvPr>
        </p:nvSpPr>
        <p:spPr>
          <a:xfrm>
            <a:off x="825150" y="2109263"/>
            <a:ext cx="20952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 name="Google Shape;112;p21"/>
          <p:cNvSpPr txBox="1">
            <a:spLocks noGrp="1"/>
          </p:cNvSpPr>
          <p:nvPr>
            <p:ph type="title" idx="2"/>
          </p:nvPr>
        </p:nvSpPr>
        <p:spPr>
          <a:xfrm>
            <a:off x="3419269" y="1429163"/>
            <a:ext cx="2305500" cy="5277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3" name="Google Shape;113;p21"/>
          <p:cNvSpPr txBox="1">
            <a:spLocks noGrp="1"/>
          </p:cNvSpPr>
          <p:nvPr>
            <p:ph type="subTitle" idx="3"/>
          </p:nvPr>
        </p:nvSpPr>
        <p:spPr>
          <a:xfrm>
            <a:off x="3524424" y="2109263"/>
            <a:ext cx="20952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 name="Google Shape;114;p21"/>
          <p:cNvSpPr txBox="1">
            <a:spLocks noGrp="1"/>
          </p:cNvSpPr>
          <p:nvPr>
            <p:ph type="title" idx="4"/>
          </p:nvPr>
        </p:nvSpPr>
        <p:spPr>
          <a:xfrm>
            <a:off x="720000" y="3084650"/>
            <a:ext cx="2305500" cy="5277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5" name="Google Shape;115;p21"/>
          <p:cNvSpPr txBox="1">
            <a:spLocks noGrp="1"/>
          </p:cNvSpPr>
          <p:nvPr>
            <p:ph type="subTitle" idx="5"/>
          </p:nvPr>
        </p:nvSpPr>
        <p:spPr>
          <a:xfrm>
            <a:off x="825150" y="3764750"/>
            <a:ext cx="20952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6" name="Google Shape;116;p21"/>
          <p:cNvSpPr txBox="1">
            <a:spLocks noGrp="1"/>
          </p:cNvSpPr>
          <p:nvPr>
            <p:ph type="title" idx="6"/>
          </p:nvPr>
        </p:nvSpPr>
        <p:spPr>
          <a:xfrm>
            <a:off x="3419269" y="3084650"/>
            <a:ext cx="2305500" cy="5277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7" name="Google Shape;117;p21"/>
          <p:cNvSpPr txBox="1">
            <a:spLocks noGrp="1"/>
          </p:cNvSpPr>
          <p:nvPr>
            <p:ph type="subTitle" idx="7"/>
          </p:nvPr>
        </p:nvSpPr>
        <p:spPr>
          <a:xfrm>
            <a:off x="3524424" y="3764750"/>
            <a:ext cx="20952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 name="Google Shape;118;p21"/>
          <p:cNvSpPr txBox="1">
            <a:spLocks noGrp="1"/>
          </p:cNvSpPr>
          <p:nvPr>
            <p:ph type="title" idx="8"/>
          </p:nvPr>
        </p:nvSpPr>
        <p:spPr>
          <a:xfrm>
            <a:off x="6118545" y="1429163"/>
            <a:ext cx="2305500" cy="5277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9" name="Google Shape;119;p21"/>
          <p:cNvSpPr txBox="1">
            <a:spLocks noGrp="1"/>
          </p:cNvSpPr>
          <p:nvPr>
            <p:ph type="subTitle" idx="9"/>
          </p:nvPr>
        </p:nvSpPr>
        <p:spPr>
          <a:xfrm>
            <a:off x="6223700" y="2109263"/>
            <a:ext cx="20952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0" name="Google Shape;120;p21"/>
          <p:cNvSpPr txBox="1">
            <a:spLocks noGrp="1"/>
          </p:cNvSpPr>
          <p:nvPr>
            <p:ph type="title" idx="13"/>
          </p:nvPr>
        </p:nvSpPr>
        <p:spPr>
          <a:xfrm>
            <a:off x="6118545" y="3084650"/>
            <a:ext cx="2305500" cy="5277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2500"/>
              <a:buNone/>
              <a:defRPr sz="17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21" name="Google Shape;121;p21"/>
          <p:cNvSpPr txBox="1">
            <a:spLocks noGrp="1"/>
          </p:cNvSpPr>
          <p:nvPr>
            <p:ph type="subTitle" idx="14"/>
          </p:nvPr>
        </p:nvSpPr>
        <p:spPr>
          <a:xfrm>
            <a:off x="6223700" y="3764750"/>
            <a:ext cx="20952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2" name="Google Shape;122;p21"/>
          <p:cNvSpPr txBox="1">
            <a:spLocks noGrp="1"/>
          </p:cNvSpPr>
          <p:nvPr>
            <p:ph type="title" idx="15"/>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Numbers and text">
  <p:cSld name="BLANK_1_1_1_1_1_1">
    <p:bg>
      <p:bgPr>
        <a:solidFill>
          <a:schemeClr val="accent3"/>
        </a:solidFill>
        <a:effectLst/>
      </p:bgPr>
    </p:bg>
    <p:spTree>
      <p:nvGrpSpPr>
        <p:cNvPr id="1" name="Shape 123"/>
        <p:cNvGrpSpPr/>
        <p:nvPr/>
      </p:nvGrpSpPr>
      <p:grpSpPr>
        <a:xfrm>
          <a:off x="0" y="0"/>
          <a:ext cx="0" cy="0"/>
          <a:chOff x="0" y="0"/>
          <a:chExt cx="0" cy="0"/>
        </a:xfrm>
      </p:grpSpPr>
      <p:sp>
        <p:nvSpPr>
          <p:cNvPr id="124" name="Google Shape;124;p22"/>
          <p:cNvSpPr txBox="1">
            <a:spLocks noGrp="1"/>
          </p:cNvSpPr>
          <p:nvPr>
            <p:ph type="title" hasCustomPrompt="1"/>
          </p:nvPr>
        </p:nvSpPr>
        <p:spPr>
          <a:xfrm>
            <a:off x="2325250" y="735176"/>
            <a:ext cx="4493400" cy="618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36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25" name="Google Shape;125;p22"/>
          <p:cNvSpPr txBox="1">
            <a:spLocks noGrp="1"/>
          </p:cNvSpPr>
          <p:nvPr>
            <p:ph type="subTitle" idx="1"/>
          </p:nvPr>
        </p:nvSpPr>
        <p:spPr>
          <a:xfrm>
            <a:off x="2325250" y="1276955"/>
            <a:ext cx="4493400" cy="36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latin typeface="Bitter"/>
                <a:ea typeface="Bitter"/>
                <a:cs typeface="Bitter"/>
                <a:sym typeface="Bitter"/>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6" name="Google Shape;126;p22"/>
          <p:cNvSpPr txBox="1">
            <a:spLocks noGrp="1"/>
          </p:cNvSpPr>
          <p:nvPr>
            <p:ph type="title" idx="2" hasCustomPrompt="1"/>
          </p:nvPr>
        </p:nvSpPr>
        <p:spPr>
          <a:xfrm>
            <a:off x="2325250" y="2174935"/>
            <a:ext cx="4493400" cy="615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36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27" name="Google Shape;127;p22"/>
          <p:cNvSpPr txBox="1">
            <a:spLocks noGrp="1"/>
          </p:cNvSpPr>
          <p:nvPr>
            <p:ph type="subTitle" idx="3"/>
          </p:nvPr>
        </p:nvSpPr>
        <p:spPr>
          <a:xfrm>
            <a:off x="2325250" y="2708894"/>
            <a:ext cx="4493400" cy="359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latin typeface="Bitter"/>
                <a:ea typeface="Bitter"/>
                <a:cs typeface="Bitter"/>
                <a:sym typeface="Bitter"/>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8" name="Google Shape;128;p22"/>
          <p:cNvSpPr txBox="1">
            <a:spLocks noGrp="1"/>
          </p:cNvSpPr>
          <p:nvPr>
            <p:ph type="title" idx="4" hasCustomPrompt="1"/>
          </p:nvPr>
        </p:nvSpPr>
        <p:spPr>
          <a:xfrm>
            <a:off x="2325250" y="3524006"/>
            <a:ext cx="4493400" cy="615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36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29" name="Google Shape;129;p22"/>
          <p:cNvSpPr txBox="1">
            <a:spLocks noGrp="1"/>
          </p:cNvSpPr>
          <p:nvPr>
            <p:ph type="subTitle" idx="5"/>
          </p:nvPr>
        </p:nvSpPr>
        <p:spPr>
          <a:xfrm>
            <a:off x="2325250" y="4063100"/>
            <a:ext cx="4493400" cy="393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latin typeface="Bitter"/>
                <a:ea typeface="Bitter"/>
                <a:cs typeface="Bitter"/>
                <a:sym typeface="Bitter"/>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hanks">
  <p:cSld name="BLANK_1_1_1_1_1_1_2">
    <p:bg>
      <p:bgPr>
        <a:solidFill>
          <a:schemeClr val="accent3"/>
        </a:solidFill>
        <a:effectLst/>
      </p:bgPr>
    </p:bg>
    <p:spTree>
      <p:nvGrpSpPr>
        <p:cNvPr id="1" name="Shape 130"/>
        <p:cNvGrpSpPr/>
        <p:nvPr/>
      </p:nvGrpSpPr>
      <p:grpSpPr>
        <a:xfrm>
          <a:off x="0" y="0"/>
          <a:ext cx="0" cy="0"/>
          <a:chOff x="0" y="0"/>
          <a:chExt cx="0" cy="0"/>
        </a:xfrm>
      </p:grpSpPr>
      <p:sp>
        <p:nvSpPr>
          <p:cNvPr id="131" name="Google Shape;131;p23"/>
          <p:cNvSpPr txBox="1">
            <a:spLocks noGrp="1"/>
          </p:cNvSpPr>
          <p:nvPr>
            <p:ph type="ctrTitle"/>
          </p:nvPr>
        </p:nvSpPr>
        <p:spPr>
          <a:xfrm>
            <a:off x="2884000" y="721913"/>
            <a:ext cx="3375900" cy="9978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5200"/>
              <a:buNone/>
              <a:defRPr sz="5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132" name="Google Shape;132;p23"/>
          <p:cNvSpPr txBox="1">
            <a:spLocks noGrp="1"/>
          </p:cNvSpPr>
          <p:nvPr>
            <p:ph type="subTitle" idx="1"/>
          </p:nvPr>
        </p:nvSpPr>
        <p:spPr>
          <a:xfrm>
            <a:off x="2698825" y="1719713"/>
            <a:ext cx="3746400" cy="177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
        <p:nvSpPr>
          <p:cNvPr id="133" name="Google Shape;133;p23"/>
          <p:cNvSpPr txBox="1"/>
          <p:nvPr/>
        </p:nvSpPr>
        <p:spPr>
          <a:xfrm>
            <a:off x="2281500" y="4227901"/>
            <a:ext cx="4581000" cy="572700"/>
          </a:xfrm>
          <a:prstGeom prst="rect">
            <a:avLst/>
          </a:prstGeom>
          <a:noFill/>
          <a:ln>
            <a:noFill/>
          </a:ln>
        </p:spPr>
        <p:txBody>
          <a:bodyPr spcFirstLastPara="1" wrap="square" lIns="91425" tIns="91425" rIns="91425" bIns="91425" anchor="t" anchorCtr="0">
            <a:noAutofit/>
          </a:bodyPr>
          <a:lstStyle/>
          <a:p>
            <a:pPr marL="0" lvl="0" indent="0" algn="ctr" rtl="0">
              <a:lnSpc>
                <a:spcPct val="100000"/>
              </a:lnSpc>
              <a:spcBef>
                <a:spcPts val="300"/>
              </a:spcBef>
              <a:spcAft>
                <a:spcPts val="0"/>
              </a:spcAft>
              <a:buNone/>
            </a:pPr>
            <a:r>
              <a:rPr lang="en" sz="1200">
                <a:solidFill>
                  <a:schemeClr val="dk1"/>
                </a:solidFill>
                <a:latin typeface="Lato"/>
                <a:ea typeface="Lato"/>
                <a:cs typeface="Lato"/>
                <a:sym typeface="Lato"/>
              </a:rPr>
              <a:t>CREDITS: This presentation template was created by </a:t>
            </a:r>
            <a:r>
              <a:rPr lang="en" sz="1200">
                <a:solidFill>
                  <a:schemeClr val="dk1"/>
                </a:solidFill>
                <a:uFill>
                  <a:noFill/>
                </a:uFill>
                <a:latin typeface="Lato"/>
                <a:ea typeface="Lato"/>
                <a:cs typeface="Lato"/>
                <a:sym typeface="Lato"/>
                <a:hlinkClick r:id="rId2">
                  <a:extLst>
                    <a:ext uri="{A12FA001-AC4F-418D-AE19-62706E023703}">
                      <ahyp:hlinkClr xmlns:ahyp="http://schemas.microsoft.com/office/drawing/2018/hyperlinkcolor" val="tx"/>
                    </a:ext>
                  </a:extLst>
                </a:hlinkClick>
              </a:rPr>
              <a:t>Slidesgo</a:t>
            </a:r>
            <a:r>
              <a:rPr lang="en" sz="1200">
                <a:solidFill>
                  <a:schemeClr val="dk1"/>
                </a:solidFill>
                <a:latin typeface="Lato"/>
                <a:ea typeface="Lato"/>
                <a:cs typeface="Lato"/>
                <a:sym typeface="Lato"/>
              </a:rPr>
              <a:t>, including icons by </a:t>
            </a:r>
            <a:r>
              <a:rPr lang="en" sz="1200">
                <a:solidFill>
                  <a:schemeClr val="dk1"/>
                </a:solidFill>
                <a:uFill>
                  <a:noFill/>
                </a:uFill>
                <a:latin typeface="Lato"/>
                <a:ea typeface="Lato"/>
                <a:cs typeface="Lato"/>
                <a:sym typeface="Lato"/>
                <a:hlinkClick r:id="rId3">
                  <a:extLst>
                    <a:ext uri="{A12FA001-AC4F-418D-AE19-62706E023703}">
                      <ahyp:hlinkClr xmlns:ahyp="http://schemas.microsoft.com/office/drawing/2018/hyperlinkcolor" val="tx"/>
                    </a:ext>
                  </a:extLst>
                </a:hlinkClick>
              </a:rPr>
              <a:t>Flaticon</a:t>
            </a:r>
            <a:r>
              <a:rPr lang="en" sz="1200">
                <a:solidFill>
                  <a:schemeClr val="dk1"/>
                </a:solidFill>
                <a:latin typeface="Lato"/>
                <a:ea typeface="Lato"/>
                <a:cs typeface="Lato"/>
                <a:sym typeface="Lato"/>
              </a:rPr>
              <a:t> and infographics &amp; images by </a:t>
            </a:r>
            <a:r>
              <a:rPr lang="en" sz="1200">
                <a:solidFill>
                  <a:schemeClr val="dk1"/>
                </a:solidFill>
                <a:uFill>
                  <a:noFill/>
                </a:uFill>
                <a:latin typeface="Lato"/>
                <a:ea typeface="Lato"/>
                <a:cs typeface="Lato"/>
                <a:sym typeface="Lato"/>
                <a:hlinkClick r:id="rId4">
                  <a:extLst>
                    <a:ext uri="{A12FA001-AC4F-418D-AE19-62706E023703}">
                      <ahyp:hlinkClr xmlns:ahyp="http://schemas.microsoft.com/office/drawing/2018/hyperlinkcolor" val="tx"/>
                    </a:ext>
                  </a:extLst>
                </a:hlinkClick>
              </a:rPr>
              <a:t>Freepik</a:t>
            </a:r>
            <a:endParaRPr sz="1200">
              <a:solidFill>
                <a:schemeClr val="dk1"/>
              </a:solidFill>
              <a:highlight>
                <a:srgbClr val="DFDEFC"/>
              </a:highlight>
              <a:latin typeface="Lato"/>
              <a:ea typeface="Lato"/>
              <a:cs typeface="Lato"/>
              <a:sym typeface="Lato"/>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134"/>
        <p:cNvGrpSpPr/>
        <p:nvPr/>
      </p:nvGrpSpPr>
      <p:grpSpPr>
        <a:xfrm>
          <a:off x="0" y="0"/>
          <a:ext cx="0" cy="0"/>
          <a:chOff x="0" y="0"/>
          <a:chExt cx="0" cy="0"/>
        </a:xfrm>
      </p:grpSpPr>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ackground 1">
  <p:cSld name="BLANK_1_1_1_1_1_1_1_1">
    <p:bg>
      <p:bgPr>
        <a:solidFill>
          <a:schemeClr val="accent3"/>
        </a:solidFill>
        <a:effectLst/>
      </p:bgPr>
    </p:bg>
    <p:spTree>
      <p:nvGrpSpPr>
        <p:cNvPr id="1" name="Shape 135"/>
        <p:cNvGrpSpPr/>
        <p:nvPr/>
      </p:nvGrpSpPr>
      <p:grpSpPr>
        <a:xfrm>
          <a:off x="0" y="0"/>
          <a:ext cx="0" cy="0"/>
          <a:chOff x="0" y="0"/>
          <a:chExt cx="0" cy="0"/>
        </a:xfrm>
      </p:grpSpPr>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FA47F250-024C-486A-A9DE-74E5F19C6A82}" type="slidenum">
              <a:rPr lang="en-US" altLang="en-US"/>
              <a:pPr/>
              <a:t>‹#›</a:t>
            </a:fld>
            <a:endParaRPr lang="en-US" altLang="en-US"/>
          </a:p>
        </p:txBody>
      </p:sp>
    </p:spTree>
    <p:extLst>
      <p:ext uri="{BB962C8B-B14F-4D97-AF65-F5344CB8AC3E}">
        <p14:creationId xmlns:p14="http://schemas.microsoft.com/office/powerpoint/2010/main" val="22169126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Blank slide" type="blank">
  <p:cSld name="BLANK">
    <p:spTree>
      <p:nvGrpSpPr>
        <p:cNvPr id="1" name="Shape 139"/>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0"/>
        <p:cNvGrpSpPr/>
        <p:nvPr/>
      </p:nvGrpSpPr>
      <p:grpSpPr>
        <a:xfrm>
          <a:off x="0" y="0"/>
          <a:ext cx="0" cy="0"/>
          <a:chOff x="0" y="0"/>
          <a:chExt cx="0" cy="0"/>
        </a:xfrm>
      </p:grpSpPr>
      <p:sp>
        <p:nvSpPr>
          <p:cNvPr id="21" name="Google Shape;21;p4"/>
          <p:cNvSpPr/>
          <p:nvPr/>
        </p:nvSpPr>
        <p:spPr>
          <a:xfrm rot="10800000" flipH="1">
            <a:off x="376575" y="762341"/>
            <a:ext cx="8270780" cy="4048325"/>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2" name="Google Shape;22;p4"/>
          <p:cNvSpPr txBox="1">
            <a:spLocks noGrp="1"/>
          </p:cNvSpPr>
          <p:nvPr>
            <p:ph type="body" idx="1"/>
          </p:nvPr>
        </p:nvSpPr>
        <p:spPr>
          <a:xfrm>
            <a:off x="720000" y="1245950"/>
            <a:ext cx="7704000" cy="3362700"/>
          </a:xfrm>
          <a:prstGeom prst="rect">
            <a:avLst/>
          </a:prstGeom>
        </p:spPr>
        <p:txBody>
          <a:bodyPr spcFirstLastPara="1" wrap="square" lIns="91425" tIns="91425" rIns="91425" bIns="91425" anchor="t" anchorCtr="0">
            <a:noAutofit/>
          </a:bodyPr>
          <a:lstStyle>
            <a:lvl1pPr marL="457196" lvl="0" indent="-304797" rtl="0">
              <a:lnSpc>
                <a:spcPct val="100000"/>
              </a:lnSpc>
              <a:spcBef>
                <a:spcPts val="0"/>
              </a:spcBef>
              <a:spcAft>
                <a:spcPts val="0"/>
              </a:spcAft>
              <a:buClr>
                <a:schemeClr val="dk1"/>
              </a:buClr>
              <a:buSzPts val="1200"/>
              <a:buFont typeface="Bitter"/>
              <a:buAutoNum type="arabicPeriod"/>
              <a:defRPr sz="1250">
                <a:solidFill>
                  <a:schemeClr val="dk1"/>
                </a:solidFill>
              </a:defRPr>
            </a:lvl1pPr>
            <a:lvl2pPr marL="914391" lvl="1" indent="-304797" rtl="0">
              <a:lnSpc>
                <a:spcPct val="115000"/>
              </a:lnSpc>
              <a:spcBef>
                <a:spcPts val="0"/>
              </a:spcBef>
              <a:spcAft>
                <a:spcPts val="0"/>
              </a:spcAft>
              <a:buClr>
                <a:schemeClr val="dk1"/>
              </a:buClr>
              <a:buSzPts val="1200"/>
              <a:buFont typeface="Roboto Condensed Light"/>
              <a:buAutoNum type="alphaLcPeriod"/>
              <a:defRPr>
                <a:solidFill>
                  <a:schemeClr val="dk1"/>
                </a:solidFill>
              </a:defRPr>
            </a:lvl2pPr>
            <a:lvl3pPr marL="1371587" lvl="2" indent="-304797" rtl="0">
              <a:lnSpc>
                <a:spcPct val="115000"/>
              </a:lnSpc>
              <a:spcBef>
                <a:spcPts val="0"/>
              </a:spcBef>
              <a:spcAft>
                <a:spcPts val="0"/>
              </a:spcAft>
              <a:buClr>
                <a:schemeClr val="dk1"/>
              </a:buClr>
              <a:buSzPts val="1200"/>
              <a:buFont typeface="Roboto Condensed Light"/>
              <a:buAutoNum type="romanLcPeriod"/>
              <a:defRPr>
                <a:solidFill>
                  <a:schemeClr val="dk1"/>
                </a:solidFill>
              </a:defRPr>
            </a:lvl3pPr>
            <a:lvl4pPr marL="1828782" lvl="3" indent="-304797" rtl="0">
              <a:lnSpc>
                <a:spcPct val="115000"/>
              </a:lnSpc>
              <a:spcBef>
                <a:spcPts val="0"/>
              </a:spcBef>
              <a:spcAft>
                <a:spcPts val="0"/>
              </a:spcAft>
              <a:buClr>
                <a:schemeClr val="dk1"/>
              </a:buClr>
              <a:buSzPts val="1200"/>
              <a:buFont typeface="Roboto Condensed Light"/>
              <a:buAutoNum type="arabicPeriod"/>
              <a:defRPr>
                <a:solidFill>
                  <a:schemeClr val="dk1"/>
                </a:solidFill>
              </a:defRPr>
            </a:lvl4pPr>
            <a:lvl5pPr marL="2285978" lvl="4" indent="-304797" rtl="0">
              <a:lnSpc>
                <a:spcPct val="115000"/>
              </a:lnSpc>
              <a:spcBef>
                <a:spcPts val="0"/>
              </a:spcBef>
              <a:spcAft>
                <a:spcPts val="0"/>
              </a:spcAft>
              <a:buClr>
                <a:schemeClr val="dk1"/>
              </a:buClr>
              <a:buSzPts val="1200"/>
              <a:buFont typeface="Roboto Condensed Light"/>
              <a:buAutoNum type="alphaLcPeriod"/>
              <a:defRPr>
                <a:solidFill>
                  <a:schemeClr val="dk1"/>
                </a:solidFill>
              </a:defRPr>
            </a:lvl5pPr>
            <a:lvl6pPr marL="2743173" lvl="5" indent="-304797" rtl="0">
              <a:lnSpc>
                <a:spcPct val="115000"/>
              </a:lnSpc>
              <a:spcBef>
                <a:spcPts val="0"/>
              </a:spcBef>
              <a:spcAft>
                <a:spcPts val="0"/>
              </a:spcAft>
              <a:buClr>
                <a:schemeClr val="dk1"/>
              </a:buClr>
              <a:buSzPts val="1200"/>
              <a:buFont typeface="Roboto Condensed Light"/>
              <a:buAutoNum type="romanLcPeriod"/>
              <a:defRPr>
                <a:solidFill>
                  <a:schemeClr val="dk1"/>
                </a:solidFill>
              </a:defRPr>
            </a:lvl6pPr>
            <a:lvl7pPr marL="3200368" lvl="6" indent="-304797" rtl="0">
              <a:lnSpc>
                <a:spcPct val="115000"/>
              </a:lnSpc>
              <a:spcBef>
                <a:spcPts val="0"/>
              </a:spcBef>
              <a:spcAft>
                <a:spcPts val="0"/>
              </a:spcAft>
              <a:buClr>
                <a:schemeClr val="dk1"/>
              </a:buClr>
              <a:buSzPts val="1200"/>
              <a:buFont typeface="Roboto Condensed Light"/>
              <a:buAutoNum type="arabicPeriod"/>
              <a:defRPr>
                <a:solidFill>
                  <a:schemeClr val="dk1"/>
                </a:solidFill>
              </a:defRPr>
            </a:lvl7pPr>
            <a:lvl8pPr marL="3657563" lvl="7" indent="-304797" rtl="0">
              <a:lnSpc>
                <a:spcPct val="115000"/>
              </a:lnSpc>
              <a:spcBef>
                <a:spcPts val="0"/>
              </a:spcBef>
              <a:spcAft>
                <a:spcPts val="0"/>
              </a:spcAft>
              <a:buClr>
                <a:schemeClr val="dk1"/>
              </a:buClr>
              <a:buSzPts val="1200"/>
              <a:buFont typeface="Roboto Condensed Light"/>
              <a:buAutoNum type="alphaLcPeriod"/>
              <a:defRPr>
                <a:solidFill>
                  <a:schemeClr val="dk1"/>
                </a:solidFill>
              </a:defRPr>
            </a:lvl8pPr>
            <a:lvl9pPr marL="4114759" lvl="8" indent="-304797" rtl="0">
              <a:lnSpc>
                <a:spcPct val="115000"/>
              </a:lnSpc>
              <a:spcBef>
                <a:spcPts val="0"/>
              </a:spcBef>
              <a:spcAft>
                <a:spcPts val="0"/>
              </a:spcAft>
              <a:buClr>
                <a:schemeClr val="dk1"/>
              </a:buClr>
              <a:buSzPts val="1200"/>
              <a:buFont typeface="Roboto Condensed Light"/>
              <a:buAutoNum type="romanLcPeriod"/>
              <a:defRPr>
                <a:solidFill>
                  <a:schemeClr val="dk1"/>
                </a:solidFill>
              </a:defRPr>
            </a:lvl9pPr>
          </a:lstStyle>
          <a:p>
            <a:endParaRPr/>
          </a:p>
        </p:txBody>
      </p:sp>
      <p:sp>
        <p:nvSpPr>
          <p:cNvPr id="23" name="Google Shape;23;p4"/>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4"/>
        <p:cNvGrpSpPr/>
        <p:nvPr/>
      </p:nvGrpSpPr>
      <p:grpSpPr>
        <a:xfrm>
          <a:off x="0" y="0"/>
          <a:ext cx="0" cy="0"/>
          <a:chOff x="0" y="0"/>
          <a:chExt cx="0" cy="0"/>
        </a:xfrm>
      </p:grpSpPr>
      <p:sp>
        <p:nvSpPr>
          <p:cNvPr id="25" name="Google Shape;25;p5"/>
          <p:cNvSpPr/>
          <p:nvPr/>
        </p:nvSpPr>
        <p:spPr>
          <a:xfrm rot="10800000" flipH="1">
            <a:off x="715104" y="1212295"/>
            <a:ext cx="3669300" cy="33093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6" name="Google Shape;26;p5"/>
          <p:cNvSpPr/>
          <p:nvPr/>
        </p:nvSpPr>
        <p:spPr>
          <a:xfrm rot="10800000" flipH="1">
            <a:off x="4702629" y="1212295"/>
            <a:ext cx="3669300" cy="33093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27" name="Google Shape;27;p5"/>
          <p:cNvSpPr txBox="1">
            <a:spLocks noGrp="1"/>
          </p:cNvSpPr>
          <p:nvPr>
            <p:ph type="subTitle" idx="1"/>
          </p:nvPr>
        </p:nvSpPr>
        <p:spPr>
          <a:xfrm>
            <a:off x="957400" y="1504025"/>
            <a:ext cx="3236700" cy="614100"/>
          </a:xfrm>
          <a:prstGeom prst="rect">
            <a:avLst/>
          </a:prstGeom>
        </p:spPr>
        <p:txBody>
          <a:bodyPr spcFirstLastPara="1" wrap="square" lIns="91425" tIns="91425" rIns="91425" bIns="91425" anchor="b" anchorCtr="0">
            <a:noAutofit/>
          </a:bodyPr>
          <a:lstStyle>
            <a:lvl1pPr lvl="0" algn="ctr">
              <a:lnSpc>
                <a:spcPct val="100000"/>
              </a:lnSpc>
              <a:spcBef>
                <a:spcPts val="0"/>
              </a:spcBef>
              <a:spcAft>
                <a:spcPts val="0"/>
              </a:spcAft>
              <a:buSzPts val="2500"/>
              <a:buFont typeface="Bebas Neue"/>
              <a:buNone/>
              <a:defRPr sz="1700" b="1">
                <a:solidFill>
                  <a:schemeClr val="dk1"/>
                </a:solidFill>
                <a:latin typeface="Merriweather Sans"/>
                <a:ea typeface="Merriweather Sans"/>
                <a:cs typeface="Merriweather Sans"/>
                <a:sym typeface="Merriweather Sans"/>
              </a:defRPr>
            </a:lvl1pPr>
            <a:lvl2pPr lvl="1" algn="ctr">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28" name="Google Shape;28;p5"/>
          <p:cNvSpPr txBox="1">
            <a:spLocks noGrp="1"/>
          </p:cNvSpPr>
          <p:nvPr>
            <p:ph type="subTitle" idx="2"/>
          </p:nvPr>
        </p:nvSpPr>
        <p:spPr>
          <a:xfrm>
            <a:off x="4944925" y="1504025"/>
            <a:ext cx="3236700" cy="6141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500"/>
              <a:buFont typeface="Bebas Neue"/>
              <a:buNone/>
              <a:defRPr sz="1700" b="1">
                <a:solidFill>
                  <a:schemeClr val="dk1"/>
                </a:solidFill>
                <a:latin typeface="Merriweather Sans"/>
                <a:ea typeface="Merriweather Sans"/>
                <a:cs typeface="Merriweather Sans"/>
                <a:sym typeface="Merriweather Sans"/>
              </a:defRPr>
            </a:lvl1pPr>
            <a:lvl2pPr lvl="1" algn="ctr" rtl="0">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29" name="Google Shape;29;p5"/>
          <p:cNvSpPr txBox="1">
            <a:spLocks noGrp="1"/>
          </p:cNvSpPr>
          <p:nvPr>
            <p:ph type="subTitle" idx="3"/>
          </p:nvPr>
        </p:nvSpPr>
        <p:spPr>
          <a:xfrm>
            <a:off x="957350" y="2118125"/>
            <a:ext cx="3236700" cy="1656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0" name="Google Shape;30;p5"/>
          <p:cNvSpPr txBox="1">
            <a:spLocks noGrp="1"/>
          </p:cNvSpPr>
          <p:nvPr>
            <p:ph type="subTitle" idx="4"/>
          </p:nvPr>
        </p:nvSpPr>
        <p:spPr>
          <a:xfrm>
            <a:off x="4944925" y="2118125"/>
            <a:ext cx="3236700" cy="1656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1" name="Google Shape;31;p5"/>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2"/>
        <p:cNvGrpSpPr/>
        <p:nvPr/>
      </p:nvGrpSpPr>
      <p:grpSpPr>
        <a:xfrm>
          <a:off x="0" y="0"/>
          <a:ext cx="0" cy="0"/>
          <a:chOff x="0" y="0"/>
          <a:chExt cx="0" cy="0"/>
        </a:xfrm>
      </p:grpSpPr>
      <p:sp>
        <p:nvSpPr>
          <p:cNvPr id="33" name="Google Shape;33;p6"/>
          <p:cNvSpPr/>
          <p:nvPr/>
        </p:nvSpPr>
        <p:spPr>
          <a:xfrm rot="10800000" flipH="1">
            <a:off x="376575" y="762465"/>
            <a:ext cx="8270700" cy="40482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1400"/>
          </a:p>
        </p:txBody>
      </p:sp>
      <p:sp>
        <p:nvSpPr>
          <p:cNvPr id="34" name="Google Shape;34;p6"/>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5"/>
        <p:cNvGrpSpPr/>
        <p:nvPr/>
      </p:nvGrpSpPr>
      <p:grpSpPr>
        <a:xfrm>
          <a:off x="0" y="0"/>
          <a:ext cx="0" cy="0"/>
          <a:chOff x="0" y="0"/>
          <a:chExt cx="0" cy="0"/>
        </a:xfrm>
      </p:grpSpPr>
      <p:sp>
        <p:nvSpPr>
          <p:cNvPr id="36" name="Google Shape;36;p7"/>
          <p:cNvSpPr txBox="1">
            <a:spLocks noGrp="1"/>
          </p:cNvSpPr>
          <p:nvPr>
            <p:ph type="body" idx="1"/>
          </p:nvPr>
        </p:nvSpPr>
        <p:spPr>
          <a:xfrm>
            <a:off x="998875" y="1423650"/>
            <a:ext cx="3731400" cy="2976000"/>
          </a:xfrm>
          <a:prstGeom prst="rect">
            <a:avLst/>
          </a:prstGeom>
        </p:spPr>
        <p:txBody>
          <a:bodyPr spcFirstLastPara="1" wrap="square" lIns="91425" tIns="91425" rIns="91425" bIns="91425" anchor="t" anchorCtr="0">
            <a:noAutofit/>
          </a:bodyPr>
          <a:lstStyle>
            <a:lvl1pPr marL="457196" lvl="0" indent="-292097" rtl="0">
              <a:lnSpc>
                <a:spcPct val="100000"/>
              </a:lnSpc>
              <a:spcBef>
                <a:spcPts val="0"/>
              </a:spcBef>
              <a:spcAft>
                <a:spcPts val="0"/>
              </a:spcAft>
              <a:buClr>
                <a:srgbClr val="595959"/>
              </a:buClr>
              <a:buSzPts val="1000"/>
              <a:buChar char="●"/>
              <a:defRPr sz="1400">
                <a:solidFill>
                  <a:srgbClr val="434343"/>
                </a:solidFill>
              </a:defRPr>
            </a:lvl1pPr>
            <a:lvl2pPr marL="914391" lvl="1" indent="-317497" rtl="0">
              <a:lnSpc>
                <a:spcPct val="115000"/>
              </a:lnSpc>
              <a:spcBef>
                <a:spcPts val="0"/>
              </a:spcBef>
              <a:spcAft>
                <a:spcPts val="0"/>
              </a:spcAft>
              <a:buClr>
                <a:srgbClr val="595959"/>
              </a:buClr>
              <a:buSzPts val="1400"/>
              <a:buChar char="○"/>
              <a:defRPr>
                <a:solidFill>
                  <a:srgbClr val="434343"/>
                </a:solidFill>
              </a:defRPr>
            </a:lvl2pPr>
            <a:lvl3pPr marL="1371587" lvl="2" indent="-317497" rtl="0">
              <a:lnSpc>
                <a:spcPct val="115000"/>
              </a:lnSpc>
              <a:spcBef>
                <a:spcPts val="0"/>
              </a:spcBef>
              <a:spcAft>
                <a:spcPts val="0"/>
              </a:spcAft>
              <a:buClr>
                <a:srgbClr val="595959"/>
              </a:buClr>
              <a:buSzPts val="1400"/>
              <a:buChar char="■"/>
              <a:defRPr>
                <a:solidFill>
                  <a:srgbClr val="434343"/>
                </a:solidFill>
              </a:defRPr>
            </a:lvl3pPr>
            <a:lvl4pPr marL="1828782" lvl="3" indent="-317497" rtl="0">
              <a:lnSpc>
                <a:spcPct val="115000"/>
              </a:lnSpc>
              <a:spcBef>
                <a:spcPts val="0"/>
              </a:spcBef>
              <a:spcAft>
                <a:spcPts val="0"/>
              </a:spcAft>
              <a:buClr>
                <a:srgbClr val="595959"/>
              </a:buClr>
              <a:buSzPts val="1400"/>
              <a:buChar char="●"/>
              <a:defRPr>
                <a:solidFill>
                  <a:srgbClr val="434343"/>
                </a:solidFill>
              </a:defRPr>
            </a:lvl4pPr>
            <a:lvl5pPr marL="2285978" lvl="4" indent="-317497" rtl="0">
              <a:lnSpc>
                <a:spcPct val="115000"/>
              </a:lnSpc>
              <a:spcBef>
                <a:spcPts val="0"/>
              </a:spcBef>
              <a:spcAft>
                <a:spcPts val="0"/>
              </a:spcAft>
              <a:buClr>
                <a:srgbClr val="595959"/>
              </a:buClr>
              <a:buSzPts val="1400"/>
              <a:buChar char="○"/>
              <a:defRPr>
                <a:solidFill>
                  <a:srgbClr val="434343"/>
                </a:solidFill>
              </a:defRPr>
            </a:lvl5pPr>
            <a:lvl6pPr marL="2743173" lvl="5" indent="-317497" rtl="0">
              <a:lnSpc>
                <a:spcPct val="115000"/>
              </a:lnSpc>
              <a:spcBef>
                <a:spcPts val="0"/>
              </a:spcBef>
              <a:spcAft>
                <a:spcPts val="0"/>
              </a:spcAft>
              <a:buClr>
                <a:srgbClr val="595959"/>
              </a:buClr>
              <a:buSzPts val="1400"/>
              <a:buChar char="■"/>
              <a:defRPr>
                <a:solidFill>
                  <a:srgbClr val="434343"/>
                </a:solidFill>
              </a:defRPr>
            </a:lvl6pPr>
            <a:lvl7pPr marL="3200368" lvl="6" indent="-317497" rtl="0">
              <a:lnSpc>
                <a:spcPct val="115000"/>
              </a:lnSpc>
              <a:spcBef>
                <a:spcPts val="0"/>
              </a:spcBef>
              <a:spcAft>
                <a:spcPts val="0"/>
              </a:spcAft>
              <a:buClr>
                <a:srgbClr val="595959"/>
              </a:buClr>
              <a:buSzPts val="1400"/>
              <a:buChar char="●"/>
              <a:defRPr>
                <a:solidFill>
                  <a:srgbClr val="434343"/>
                </a:solidFill>
              </a:defRPr>
            </a:lvl7pPr>
            <a:lvl8pPr marL="3657563" lvl="7" indent="-317497" rtl="0">
              <a:lnSpc>
                <a:spcPct val="115000"/>
              </a:lnSpc>
              <a:spcBef>
                <a:spcPts val="0"/>
              </a:spcBef>
              <a:spcAft>
                <a:spcPts val="0"/>
              </a:spcAft>
              <a:buClr>
                <a:srgbClr val="595959"/>
              </a:buClr>
              <a:buSzPts val="1400"/>
              <a:buChar char="○"/>
              <a:defRPr>
                <a:solidFill>
                  <a:srgbClr val="434343"/>
                </a:solidFill>
              </a:defRPr>
            </a:lvl8pPr>
            <a:lvl9pPr marL="4114759" lvl="8" indent="-317497" rtl="0">
              <a:lnSpc>
                <a:spcPct val="115000"/>
              </a:lnSpc>
              <a:spcBef>
                <a:spcPts val="0"/>
              </a:spcBef>
              <a:spcAft>
                <a:spcPts val="0"/>
              </a:spcAft>
              <a:buClr>
                <a:srgbClr val="595959"/>
              </a:buClr>
              <a:buSzPts val="1400"/>
              <a:buChar char="■"/>
              <a:defRPr>
                <a:solidFill>
                  <a:srgbClr val="434343"/>
                </a:solidFill>
              </a:defRPr>
            </a:lvl9pPr>
          </a:lstStyle>
          <a:p>
            <a:endParaRPr/>
          </a:p>
        </p:txBody>
      </p:sp>
      <p:sp>
        <p:nvSpPr>
          <p:cNvPr id="37" name="Google Shape;37;p7"/>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accent3"/>
        </a:solidFill>
        <a:effectLst/>
      </p:bgPr>
    </p:bg>
    <p:spTree>
      <p:nvGrpSpPr>
        <p:cNvPr id="1" name="Shape 38"/>
        <p:cNvGrpSpPr/>
        <p:nvPr/>
      </p:nvGrpSpPr>
      <p:grpSpPr>
        <a:xfrm>
          <a:off x="0" y="0"/>
          <a:ext cx="0" cy="0"/>
          <a:chOff x="0" y="0"/>
          <a:chExt cx="0" cy="0"/>
        </a:xfrm>
      </p:grpSpPr>
      <p:sp>
        <p:nvSpPr>
          <p:cNvPr id="39" name="Google Shape;39;p8"/>
          <p:cNvSpPr txBox="1">
            <a:spLocks noGrp="1"/>
          </p:cNvSpPr>
          <p:nvPr>
            <p:ph type="title"/>
          </p:nvPr>
        </p:nvSpPr>
        <p:spPr>
          <a:xfrm>
            <a:off x="1791050" y="843375"/>
            <a:ext cx="5665500" cy="34569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a:spcBef>
                <a:spcPts val="0"/>
              </a:spcBef>
              <a:spcAft>
                <a:spcPts val="0"/>
              </a:spcAft>
              <a:buSzPts val="6000"/>
              <a:buNone/>
              <a:defRPr sz="60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40"/>
        <p:cNvGrpSpPr/>
        <p:nvPr/>
      </p:nvGrpSpPr>
      <p:grpSpPr>
        <a:xfrm>
          <a:off x="0" y="0"/>
          <a:ext cx="0" cy="0"/>
          <a:chOff x="0" y="0"/>
          <a:chExt cx="0" cy="0"/>
        </a:xfrm>
      </p:grpSpPr>
      <p:sp>
        <p:nvSpPr>
          <p:cNvPr id="41" name="Google Shape;41;p9"/>
          <p:cNvSpPr txBox="1">
            <a:spLocks noGrp="1"/>
          </p:cNvSpPr>
          <p:nvPr>
            <p:ph type="title"/>
          </p:nvPr>
        </p:nvSpPr>
        <p:spPr>
          <a:xfrm>
            <a:off x="2069888" y="1000751"/>
            <a:ext cx="5092500" cy="8418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2000"/>
              </a:schemeClr>
            </a:outerShdw>
          </a:effectLst>
        </p:spPr>
        <p:txBody>
          <a:bodyPr spcFirstLastPara="1" wrap="square" lIns="91425" tIns="91425" rIns="91425" bIns="91425" anchor="ctr" anchorCtr="0">
            <a:noAutofit/>
          </a:bodyPr>
          <a:lstStyle>
            <a:lvl1pPr lvl="0" algn="ctr" rtl="0">
              <a:spcBef>
                <a:spcPts val="0"/>
              </a:spcBef>
              <a:spcAft>
                <a:spcPts val="0"/>
              </a:spcAft>
              <a:buSzPts val="3600"/>
              <a:buNone/>
              <a:defRPr sz="4500">
                <a:solidFill>
                  <a:schemeClr val="lt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42" name="Google Shape;42;p9"/>
          <p:cNvSpPr txBox="1">
            <a:spLocks noGrp="1"/>
          </p:cNvSpPr>
          <p:nvPr>
            <p:ph type="subTitle" idx="1"/>
          </p:nvPr>
        </p:nvSpPr>
        <p:spPr>
          <a:xfrm>
            <a:off x="2285688" y="2151750"/>
            <a:ext cx="4661100" cy="1681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solidFill>
                  <a:schemeClr val="dk1"/>
                </a:solidFill>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3"/>
        <p:cNvGrpSpPr/>
        <p:nvPr/>
      </p:nvGrpSpPr>
      <p:grpSpPr>
        <a:xfrm>
          <a:off x="0" y="0"/>
          <a:ext cx="0" cy="0"/>
          <a:chOff x="0" y="0"/>
          <a:chExt cx="0" cy="0"/>
        </a:xfrm>
      </p:grpSpPr>
      <p:sp>
        <p:nvSpPr>
          <p:cNvPr id="44" name="Google Shape;44;p10"/>
          <p:cNvSpPr txBox="1">
            <a:spLocks noGrp="1"/>
          </p:cNvSpPr>
          <p:nvPr>
            <p:ph type="title"/>
          </p:nvPr>
        </p:nvSpPr>
        <p:spPr>
          <a:xfrm>
            <a:off x="720000" y="3789500"/>
            <a:ext cx="7704000" cy="819000"/>
          </a:xfrm>
          <a:prstGeom prst="rect">
            <a:avLst/>
          </a:prstGeom>
          <a:solidFill>
            <a:schemeClr val="accent4"/>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3000"/>
              <a:buNone/>
              <a:defRPr sz="2700"/>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000"/>
              <a:buFont typeface="Merriweather Sans"/>
              <a:buNone/>
              <a:defRPr sz="3000" b="1">
                <a:solidFill>
                  <a:schemeClr val="dk1"/>
                </a:solidFill>
                <a:latin typeface="Merriweather Sans"/>
                <a:ea typeface="Merriweather Sans"/>
                <a:cs typeface="Merriweather Sans"/>
                <a:sym typeface="Merriweather Sans"/>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1"/>
              </a:buClr>
              <a:buSzPts val="1400"/>
              <a:buFont typeface="Lato"/>
              <a:buChar char="●"/>
              <a:defRPr>
                <a:solidFill>
                  <a:schemeClr val="lt1"/>
                </a:solidFill>
                <a:latin typeface="Lato"/>
                <a:ea typeface="Lato"/>
                <a:cs typeface="Lato"/>
                <a:sym typeface="Lato"/>
              </a:defRPr>
            </a:lvl1pPr>
            <a:lvl2pPr marL="914400" lvl="1"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2pPr>
            <a:lvl3pPr marL="1371600" lvl="2"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3pPr>
            <a:lvl4pPr marL="1828800" lvl="3"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4pPr>
            <a:lvl5pPr marL="2286000" lvl="4"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5pPr>
            <a:lvl6pPr marL="2743200" lvl="5"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6pPr>
            <a:lvl7pPr marL="3200400" lvl="6"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7pPr>
            <a:lvl8pPr marL="3657600" lvl="7"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8pPr>
            <a:lvl9pPr marL="4114800" lvl="8" indent="-317500">
              <a:lnSpc>
                <a:spcPct val="115000"/>
              </a:lnSpc>
              <a:spcBef>
                <a:spcPts val="1600"/>
              </a:spcBef>
              <a:spcAft>
                <a:spcPts val="1600"/>
              </a:spcAft>
              <a:buClr>
                <a:schemeClr val="lt1"/>
              </a:buClr>
              <a:buSzPts val="1400"/>
              <a:buFont typeface="Lato"/>
              <a:buChar char="■"/>
              <a:defRPr>
                <a:solidFill>
                  <a:schemeClr val="lt1"/>
                </a:solidFill>
                <a:latin typeface="Lato"/>
                <a:ea typeface="Lato"/>
                <a:cs typeface="Lato"/>
                <a:sym typeface="Lato"/>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1" r:id="rId14"/>
    <p:sldLayoutId id="2147483662" r:id="rId15"/>
    <p:sldLayoutId id="2147483663" r:id="rId16"/>
    <p:sldLayoutId id="2147483664" r:id="rId17"/>
    <p:sldLayoutId id="2147483665" r:id="rId18"/>
    <p:sldLayoutId id="2147483666" r:id="rId19"/>
    <p:sldLayoutId id="2147483667" r:id="rId20"/>
    <p:sldLayoutId id="2147483668" r:id="rId21"/>
    <p:sldLayoutId id="2147483669" r:id="rId22"/>
    <p:sldLayoutId id="2147483670" r:id="rId23"/>
    <p:sldLayoutId id="2147483671" r:id="rId24"/>
    <p:sldLayoutId id="2147483675" r:id="rId25"/>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name="simple-light-2">
    <p:bg>
      <p:bgPr>
        <a:solidFill>
          <a:srgbClr val="0E2A47"/>
        </a:solidFill>
        <a:effectLst/>
      </p:bgPr>
    </p:bg>
    <p:spTree>
      <p:nvGrpSpPr>
        <p:cNvPr id="1" name="Shape 136"/>
        <p:cNvGrpSpPr/>
        <p:nvPr/>
      </p:nvGrpSpPr>
      <p:grpSpPr>
        <a:xfrm>
          <a:off x="0" y="0"/>
          <a:ext cx="0" cy="0"/>
          <a:chOff x="0" y="0"/>
          <a:chExt cx="0" cy="0"/>
        </a:xfrm>
      </p:grpSpPr>
      <p:sp>
        <p:nvSpPr>
          <p:cNvPr id="137" name="Google Shape;137;p26"/>
          <p:cNvSpPr txBox="1">
            <a:spLocks noGrp="1"/>
          </p:cNvSpPr>
          <p:nvPr>
            <p:ph type="title"/>
          </p:nvPr>
        </p:nvSpPr>
        <p:spPr>
          <a:xfrm>
            <a:off x="1068100" y="933450"/>
            <a:ext cx="7047300" cy="4824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1pPr>
            <a:lvl2pPr lvl="1"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2pPr>
            <a:lvl3pPr lvl="2"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3pPr>
            <a:lvl4pPr lvl="3"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4pPr>
            <a:lvl5pPr lvl="4"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5pPr>
            <a:lvl6pPr lvl="5"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6pPr>
            <a:lvl7pPr lvl="6"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7pPr>
            <a:lvl8pPr lvl="7"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8pPr>
            <a:lvl9pPr lvl="8"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9pPr>
          </a:lstStyle>
          <a:p>
            <a:endParaRPr/>
          </a:p>
        </p:txBody>
      </p:sp>
      <p:sp>
        <p:nvSpPr>
          <p:cNvPr id="138" name="Google Shape;138;p26"/>
          <p:cNvSpPr txBox="1">
            <a:spLocks noGrp="1"/>
          </p:cNvSpPr>
          <p:nvPr>
            <p:ph type="body" idx="1"/>
          </p:nvPr>
        </p:nvSpPr>
        <p:spPr>
          <a:xfrm>
            <a:off x="1068100" y="1695450"/>
            <a:ext cx="7047300" cy="2502000"/>
          </a:xfrm>
          <a:prstGeom prst="rect">
            <a:avLst/>
          </a:prstGeom>
          <a:noFill/>
          <a:ln>
            <a:noFill/>
          </a:ln>
        </p:spPr>
        <p:txBody>
          <a:bodyPr spcFirstLastPara="1" wrap="square" lIns="91425" tIns="91425" rIns="91425" bIns="91425" anchor="t" anchorCtr="0">
            <a:noAutofit/>
          </a:bodyPr>
          <a:lstStyle>
            <a:lvl1pPr marL="457200" lvl="0"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1pPr>
            <a:lvl2pPr marL="914400" lvl="1"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2pPr>
            <a:lvl3pPr marL="1371600" lvl="2"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3pPr>
            <a:lvl4pPr marL="1828800" lvl="3"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4pPr>
            <a:lvl5pPr marL="2286000" lvl="4"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5pPr>
            <a:lvl6pPr marL="2743200" lvl="5"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6pPr>
            <a:lvl7pPr marL="3200400" lvl="6"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7pPr>
            <a:lvl8pPr marL="3657600" lvl="7"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8pPr>
            <a:lvl9pPr marL="4114800" lvl="8"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9pPr>
          </a:lstStyle>
          <a:p>
            <a:endParaRPr/>
          </a:p>
        </p:txBody>
      </p:sp>
    </p:spTree>
  </p:cSld>
  <p:clrMap bg1="lt1" tx1="dk1" bg2="dk2" tx2="lt2" accent1="accent1" accent2="accent2" accent3="accent3" accent4="accent4" accent5="accent5" accent6="accent6" hlink="hlink" folHlink="folHlink"/>
  <p:sldLayoutIdLst>
    <p:sldLayoutId id="2147483672" r:id="rId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5.xml"/><Relationship Id="rId5" Type="http://schemas.openxmlformats.org/officeDocument/2006/relationships/image" Target="../media/image19.png"/><Relationship Id="rId4" Type="http://schemas.openxmlformats.org/officeDocument/2006/relationships/image" Target="../media/image2.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8.xml"/><Relationship Id="rId1" Type="http://schemas.openxmlformats.org/officeDocument/2006/relationships/slideLayout" Target="../slideLayouts/slideLayout5.xml"/><Relationship Id="rId5" Type="http://schemas.openxmlformats.org/officeDocument/2006/relationships/image" Target="../media/image20.png"/><Relationship Id="rId4" Type="http://schemas.openxmlformats.org/officeDocument/2006/relationships/customXml" Target="../ink/ink5.xml"/></Relationships>
</file>

<file path=ppt/slides/_rels/slide13.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9.xml"/><Relationship Id="rId1" Type="http://schemas.openxmlformats.org/officeDocument/2006/relationships/slideLayout" Target="../slideLayouts/slideLayout5.xml"/><Relationship Id="rId5" Type="http://schemas.openxmlformats.org/officeDocument/2006/relationships/image" Target="../media/image21.png"/><Relationship Id="rId4" Type="http://schemas.openxmlformats.org/officeDocument/2006/relationships/customXml" Target="../ink/ink6.xml"/></Relationships>
</file>

<file path=ppt/slides/_rels/slide1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200.png"/></Relationships>
</file>

<file path=ppt/slides/_rels/slide1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2.xml"/><Relationship Id="rId1" Type="http://schemas.openxmlformats.org/officeDocument/2006/relationships/slideLayout" Target="../slideLayouts/slideLayout5.xml"/><Relationship Id="rId5" Type="http://schemas.openxmlformats.org/officeDocument/2006/relationships/image" Target="../media/image251.png"/><Relationship Id="rId4" Type="http://schemas.openxmlformats.org/officeDocument/2006/relationships/customXml" Target="../ink/ink7.xml"/></Relationships>
</file>

<file path=ppt/slides/_rels/slide17.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5.xml"/><Relationship Id="rId5" Type="http://schemas.openxmlformats.org/officeDocument/2006/relationships/image" Target="../media/image3.png"/><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customXml" Target="../ink/ink2.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8" Type="http://schemas.openxmlformats.org/officeDocument/2006/relationships/hyperlink" Target="https://www.freepik.com/free-vector/cartoon-math-elements-background_4413219.htm/?utm_source=slidesgo_template&amp;utm_medium=referral-link&amp;utm_campaign=sg_resources&amp;utm_content=freepik" TargetMode="External"/><Relationship Id="rId13" Type="http://schemas.openxmlformats.org/officeDocument/2006/relationships/hyperlink" Target="https://www.freepik.com/free-vector/cartoon-math-elements-background_4413232.htm/?utm_source=slidesgo_template&amp;utm_medium=referral-link&amp;utm_campaign=sg_resources&amp;utm_content=freepik" TargetMode="External"/><Relationship Id="rId3" Type="http://schemas.openxmlformats.org/officeDocument/2006/relationships/hyperlink" Target="https://www.freepik.com/free-photo/schoolgirl-math-lesson_1249985.htm/?utm_source=slidesgo_template&amp;utm_medium=referral-link&amp;utm_campaign=sg_resources&amp;utm_content=freepik" TargetMode="External"/><Relationship Id="rId7" Type="http://schemas.openxmlformats.org/officeDocument/2006/relationships/hyperlink" Target="https://www.freepik.com/free-vector/cartoon-math-elements-background_4413221.htm/?utm_source=slidesgo_template&amp;utm_medium=referral-link&amp;utm_campaign=sg_resources&amp;utm_content=freepik" TargetMode="External"/><Relationship Id="rId12" Type="http://schemas.openxmlformats.org/officeDocument/2006/relationships/hyperlink" Target="https://www.freepik.com/free-vector/cartoon-math-concept-background_4473387.htm/?utm_source=slidesgo_template&amp;utm_medium=referral-link&amp;utm_campaign=sg_resources&amp;utm_content=freepik" TargetMode="External"/><Relationship Id="rId2" Type="http://schemas.openxmlformats.org/officeDocument/2006/relationships/notesSlide" Target="../notesSlides/notesSlide48.xml"/><Relationship Id="rId1" Type="http://schemas.openxmlformats.org/officeDocument/2006/relationships/slideLayout" Target="../slideLayouts/slideLayout17.xml"/><Relationship Id="rId6" Type="http://schemas.openxmlformats.org/officeDocument/2006/relationships/hyperlink" Target="https://www.flaticon.com/packs/math-symbols-4?word=math" TargetMode="External"/><Relationship Id="rId11" Type="http://schemas.openxmlformats.org/officeDocument/2006/relationships/hyperlink" Target="https://www.freepik.com/free-vector/cartoon-math-concept-background_4473404.htm/?utm_source=slidesgo_template&amp;utm_medium=referral-link&amp;utm_campaign=sg_resources&amp;utm_content=freepik" TargetMode="External"/><Relationship Id="rId5" Type="http://schemas.openxmlformats.org/officeDocument/2006/relationships/hyperlink" Target="https://www.freepik.com/free-photo/thoughtful-male-teacher-standing-blackboard-keeping-chalk_4931163.htm/?utm_source=slidesgo_template&amp;utm_medium=referral-link&amp;utm_campaign=sg_resources&amp;utm_content=freepik" TargetMode="External"/><Relationship Id="rId10" Type="http://schemas.openxmlformats.org/officeDocument/2006/relationships/hyperlink" Target="https://www.freepik.com/free-vector/cartoon-math-concept-background_4473426.htm/?utm_source=slidesgo_template&amp;utm_medium=referral-link&amp;utm_campaign=sg_resources&amp;utm_content=freepik" TargetMode="External"/><Relationship Id="rId4" Type="http://schemas.openxmlformats.org/officeDocument/2006/relationships/hyperlink" Target="https://www.freepik.com/free-photo/colourful-math-numbers-letters-top-view_6625067.htm/?utm_source=slidesgo_template&amp;utm_medium=referral-link&amp;utm_campaign=sg_resources&amp;utm_content=freepik" TargetMode="External"/><Relationship Id="rId9" Type="http://schemas.openxmlformats.org/officeDocument/2006/relationships/hyperlink" Target="https://www.freepik.com/free-vector/cartoon-math-elements-background_4413201.htm/?utm_source=slidesgo_template&amp;utm_medium=referral-link&amp;utm_campaign=sg_resources&amp;utm_content=freepik" TargetMode="External"/></Relationships>
</file>

<file path=ppt/slides/_rels/slide53.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49.xml"/><Relationship Id="rId1" Type="http://schemas.openxmlformats.org/officeDocument/2006/relationships/slideLayout" Target="../slideLayouts/slideLayout26.xml"/><Relationship Id="rId6" Type="http://schemas.openxmlformats.org/officeDocument/2006/relationships/hyperlink" Target="http://bit.ly/30B07Gq" TargetMode="External"/><Relationship Id="rId5" Type="http://schemas.openxmlformats.org/officeDocument/2006/relationships/hyperlink" Target="http://bit.ly/33VAFh3" TargetMode="External"/><Relationship Id="rId4" Type="http://schemas.openxmlformats.org/officeDocument/2006/relationships/slide" Target="slide49.xml"/></Relationships>
</file>

<file path=ppt/slides/_rels/slide54.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50.xml"/><Relationship Id="rId1" Type="http://schemas.openxmlformats.org/officeDocument/2006/relationships/slideLayout" Target="../slideLayouts/slideLayout26.xml"/><Relationship Id="rId5" Type="http://schemas.openxmlformats.org/officeDocument/2006/relationships/hyperlink" Target="http://bit.ly/30B07Gq" TargetMode="External"/><Relationship Id="rId4" Type="http://schemas.openxmlformats.org/officeDocument/2006/relationships/hyperlink" Target="http://bit.ly/33VAFh3" TargetMode="External"/></Relationships>
</file>

<file path=ppt/slides/_rels/slide55.xml.rels><?xml version="1.0" encoding="UTF-8" standalone="yes"?>
<Relationships xmlns="http://schemas.openxmlformats.org/package/2006/relationships"><Relationship Id="rId3" Type="http://schemas.openxmlformats.org/officeDocument/2006/relationships/hyperlink" Target="https://fonts.google.com/specimen/Merriweather" TargetMode="External"/><Relationship Id="rId2" Type="http://schemas.openxmlformats.org/officeDocument/2006/relationships/notesSlide" Target="../notesSlides/notesSlide51.xml"/><Relationship Id="rId1" Type="http://schemas.openxmlformats.org/officeDocument/2006/relationships/slideLayout" Target="../slideLayouts/slideLayout26.xml"/><Relationship Id="rId4" Type="http://schemas.openxmlformats.org/officeDocument/2006/relationships/hyperlink" Target="https://fonts.google.com/specimen/Lato)" TargetMode="External"/></Relationships>
</file>

<file path=ppt/slides/_rels/slide56.xml.rels><?xml version="1.0" encoding="UTF-8" standalone="yes"?>
<Relationships xmlns="http://schemas.openxmlformats.org/package/2006/relationships"><Relationship Id="rId8" Type="http://schemas.openxmlformats.org/officeDocument/2006/relationships/hyperlink" Target="https://storyset.com/rafiki?utm_source=slidesgo_template&amp;utm_medium=referral-link&amp;utm_campaign=slidesgo_final_slides&amp;utm_term=rafiki&amp;utm_content=storyset" TargetMode="External"/><Relationship Id="rId13" Type="http://schemas.openxmlformats.org/officeDocument/2006/relationships/hyperlink" Target="https://storyset.com/cuate?utm_source=slidesgo_template&amp;utm_medium=referral-link&amp;utm_campaign=slidesgo_final_slides&amp;utm_term=cuate&amp;utm_content=storyset" TargetMode="External"/><Relationship Id="rId3" Type="http://schemas.openxmlformats.org/officeDocument/2006/relationships/hyperlink" Target="https://storyset.com/how-it-works?utm_source=slidesgo_template&amp;utm_medium=referral-link&amp;utm_campaign=slidesgo_final_slides&amp;utm_term=how%20it%20works&amp;utm_content=storyset" TargetMode="External"/><Relationship Id="rId7" Type="http://schemas.openxmlformats.org/officeDocument/2006/relationships/hyperlink" Target="https://storyset.com/bro?utm_source=slidesgo_template&amp;utm_medium=referral-link&amp;utm_campaign=slidesgo_final_slides&amp;utm_term=bro&amp;utm_content=storyset" TargetMode="External"/><Relationship Id="rId12" Type="http://schemas.openxmlformats.org/officeDocument/2006/relationships/image" Target="../media/image32.gif"/><Relationship Id="rId2" Type="http://schemas.openxmlformats.org/officeDocument/2006/relationships/notesSlide" Target="../notesSlides/notesSlide52.xml"/><Relationship Id="rId1" Type="http://schemas.openxmlformats.org/officeDocument/2006/relationships/slideLayout" Target="../slideLayouts/slideLayout26.xml"/><Relationship Id="rId6" Type="http://schemas.openxmlformats.org/officeDocument/2006/relationships/hyperlink" Target="https://storyset.com/amico?utm_source=slidesgo_template&amp;utm_medium=referral-link&amp;utm_campaign=slidesgo_final_slides&amp;utm_term=amico&amp;utm_content=storyset" TargetMode="External"/><Relationship Id="rId11" Type="http://schemas.openxmlformats.org/officeDocument/2006/relationships/image" Target="../media/image31.gif"/><Relationship Id="rId5" Type="http://schemas.openxmlformats.org/officeDocument/2006/relationships/hyperlink" Target="https://storyset.com/pana?utm_source=slidesgo_template&amp;utm_medium=referral-link&amp;utm_campaign=slidesgo_final_slides&amp;utm_term=pana&amp;utm_content=storyset" TargetMode="External"/><Relationship Id="rId10" Type="http://schemas.openxmlformats.org/officeDocument/2006/relationships/image" Target="../media/image30.gif"/><Relationship Id="rId4" Type="http://schemas.openxmlformats.org/officeDocument/2006/relationships/image" Target="../media/image28.gif"/><Relationship Id="rId9" Type="http://schemas.openxmlformats.org/officeDocument/2006/relationships/image" Target="../media/image29.gif"/></Relationships>
</file>

<file path=ppt/slides/_rels/slide57.xml.rels><?xml version="1.0" encoding="UTF-8" standalone="yes"?>
<Relationships xmlns="http://schemas.openxmlformats.org/package/2006/relationships"><Relationship Id="rId3" Type="http://schemas.openxmlformats.org/officeDocument/2006/relationships/hyperlink" Target="https://bit.ly/2ZjL1pd" TargetMode="External"/><Relationship Id="rId2" Type="http://schemas.openxmlformats.org/officeDocument/2006/relationships/notesSlide" Target="../notesSlides/notesSlide53.xml"/><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3" Type="http://schemas.openxmlformats.org/officeDocument/2006/relationships/hyperlink" Target="https://chrome.google.com/webstore/detail/flaticon-for-gsuit-gslide/haekgjfnhhdkgfgmldhfokhmfkgmciba" TargetMode="External"/><Relationship Id="rId2" Type="http://schemas.openxmlformats.org/officeDocument/2006/relationships/notesSlide" Target="../notesSlides/notesSlide59.xml"/><Relationship Id="rId1" Type="http://schemas.openxmlformats.org/officeDocument/2006/relationships/slideLayout" Target="../slideLayouts/slideLayout2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18" Type="http://schemas.openxmlformats.org/officeDocument/2006/relationships/oleObject" Target="../embeddings/oleObject11.bin"/><Relationship Id="rId26" Type="http://schemas.openxmlformats.org/officeDocument/2006/relationships/oleObject" Target="../embeddings/oleObject17.bin"/><Relationship Id="rId3" Type="http://schemas.openxmlformats.org/officeDocument/2006/relationships/audio" Target="../media/audio2.wav"/><Relationship Id="rId21" Type="http://schemas.openxmlformats.org/officeDocument/2006/relationships/oleObject" Target="../embeddings/oleObject13.bin"/><Relationship Id="rId7" Type="http://schemas.openxmlformats.org/officeDocument/2006/relationships/image" Target="../media/image14.wmf"/><Relationship Id="rId12" Type="http://schemas.openxmlformats.org/officeDocument/2006/relationships/oleObject" Target="../embeddings/oleObject6.bin"/><Relationship Id="rId17" Type="http://schemas.openxmlformats.org/officeDocument/2006/relationships/image" Target="../media/image10.wmf"/><Relationship Id="rId25" Type="http://schemas.openxmlformats.org/officeDocument/2006/relationships/image" Target="../media/image12.wmf"/><Relationship Id="rId2" Type="http://schemas.openxmlformats.org/officeDocument/2006/relationships/slideLayout" Target="../slideLayouts/slideLayout25.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15.png"/><Relationship Id="rId1" Type="http://schemas.openxmlformats.org/officeDocument/2006/relationships/vmlDrawing" Target="../drawings/vmlDrawing2.vml"/><Relationship Id="rId6" Type="http://schemas.openxmlformats.org/officeDocument/2006/relationships/image" Target="../media/image13.jpeg"/><Relationship Id="rId11" Type="http://schemas.openxmlformats.org/officeDocument/2006/relationships/image" Target="../media/image9.wmf"/><Relationship Id="rId24" Type="http://schemas.openxmlformats.org/officeDocument/2006/relationships/oleObject" Target="../embeddings/oleObject16.bin"/><Relationship Id="rId5" Type="http://schemas.openxmlformats.org/officeDocument/2006/relationships/image" Target="../media/image7.wmf"/><Relationship Id="rId15" Type="http://schemas.openxmlformats.org/officeDocument/2006/relationships/oleObject" Target="../embeddings/oleObject9.bin"/><Relationship Id="rId23" Type="http://schemas.openxmlformats.org/officeDocument/2006/relationships/oleObject" Target="../embeddings/oleObject15.bin"/><Relationship Id="rId28" Type="http://schemas.openxmlformats.org/officeDocument/2006/relationships/customXml" Target="../ink/ink3.xml"/><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image" Target="../media/image8.wmf"/><Relationship Id="rId14" Type="http://schemas.openxmlformats.org/officeDocument/2006/relationships/oleObject" Target="../embeddings/oleObject8.bin"/><Relationship Id="rId22" Type="http://schemas.openxmlformats.org/officeDocument/2006/relationships/oleObject" Target="../embeddings/oleObject14.bin"/><Relationship Id="rId27" Type="http://schemas.openxmlformats.org/officeDocument/2006/relationships/oleObject" Target="../embeddings/oleObject18.bin"/></Relationships>
</file>

<file path=ppt/slides/_rels/slide70.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66.xml"/><Relationship Id="rId1" Type="http://schemas.openxmlformats.org/officeDocument/2006/relationships/slideLayout" Target="../slideLayouts/slideLayout26.xml"/><Relationship Id="rId4" Type="http://schemas.openxmlformats.org/officeDocument/2006/relationships/image" Target="../media/image34.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customXml" Target="../ink/ink4.xml"/><Relationship Id="rId4" Type="http://schemas.openxmlformats.org/officeDocument/2006/relationships/image" Target="../media/image16.emf"/></Relationships>
</file>

<file path=ppt/slides/_rels/slide9.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143"/>
        <p:cNvGrpSpPr/>
        <p:nvPr/>
      </p:nvGrpSpPr>
      <p:grpSpPr>
        <a:xfrm>
          <a:off x="0" y="0"/>
          <a:ext cx="0" cy="0"/>
          <a:chOff x="0" y="0"/>
          <a:chExt cx="0" cy="0"/>
        </a:xfrm>
      </p:grpSpPr>
      <p:sp>
        <p:nvSpPr>
          <p:cNvPr id="144" name="Google Shape;144;p28"/>
          <p:cNvSpPr txBox="1">
            <a:spLocks noGrp="1"/>
          </p:cNvSpPr>
          <p:nvPr>
            <p:ph type="ctrTitle"/>
          </p:nvPr>
        </p:nvSpPr>
        <p:spPr>
          <a:xfrm>
            <a:off x="853572" y="1278921"/>
            <a:ext cx="7420233" cy="1047910"/>
          </a:xfrm>
          <a:prstGeom prst="rect">
            <a:avLst/>
          </a:prstGeom>
        </p:spPr>
        <p:txBody>
          <a:bodyPr spcFirstLastPara="1" wrap="square" lIns="91425" tIns="91425" rIns="91425" bIns="91425" anchor="b" anchorCtr="0">
            <a:noAutofit/>
          </a:bodyPr>
          <a:lstStyle/>
          <a:p>
            <a:r>
              <a:rPr lang="en" sz="5400"/>
              <a:t>BÀI 3 – GÓC NỘI TIẾP</a:t>
            </a:r>
            <a:endParaRPr sz="5400">
              <a:solidFill>
                <a:srgbClr val="5263BD"/>
              </a:solidFill>
            </a:endParaRPr>
          </a:p>
        </p:txBody>
      </p:sp>
      <p:sp>
        <p:nvSpPr>
          <p:cNvPr id="145" name="Google Shape;145;p28"/>
          <p:cNvSpPr txBox="1">
            <a:spLocks noGrp="1"/>
          </p:cNvSpPr>
          <p:nvPr>
            <p:ph type="subTitle" idx="1"/>
          </p:nvPr>
        </p:nvSpPr>
        <p:spPr>
          <a:xfrm>
            <a:off x="1327801" y="2965875"/>
            <a:ext cx="6488400" cy="616500"/>
          </a:xfrm>
          <a:prstGeom prst="rect">
            <a:avLst/>
          </a:prstGeom>
        </p:spPr>
        <p:txBody>
          <a:bodyPr spcFirstLastPara="1" wrap="square" lIns="91425" tIns="91425" rIns="91425" bIns="91425" anchor="t" anchorCtr="0">
            <a:noAutofit/>
          </a:bodyPr>
          <a:lstStyle/>
          <a:p>
            <a:pPr marL="0" indent="0"/>
            <a:r>
              <a:rPr lang="en"/>
              <a:t>THẦY ĐỨC TOÁN</a:t>
            </a:r>
            <a:endParaRPr/>
          </a:p>
        </p:txBody>
      </p:sp>
      <p:sp>
        <p:nvSpPr>
          <p:cNvPr id="146" name="Google Shape;146;p28"/>
          <p:cNvSpPr txBox="1">
            <a:spLocks noGrp="1"/>
          </p:cNvSpPr>
          <p:nvPr>
            <p:ph type="title" idx="2"/>
          </p:nvPr>
        </p:nvSpPr>
        <p:spPr>
          <a:xfrm>
            <a:off x="6829600" y="175525"/>
            <a:ext cx="1995900" cy="616500"/>
          </a:xfrm>
          <a:prstGeom prst="rect">
            <a:avLst/>
          </a:prstGeom>
        </p:spPr>
        <p:txBody>
          <a:bodyPr spcFirstLastPara="1" wrap="square" lIns="91425" tIns="91425" rIns="91425" bIns="91425" anchor="ctr" anchorCtr="0">
            <a:noAutofit/>
          </a:bodyPr>
          <a:lstStyle/>
          <a:p>
            <a:r>
              <a:rPr lang="en"/>
              <a:t>29/10/2021</a:t>
            </a:r>
            <a:endParaRPr/>
          </a:p>
        </p:txBody>
      </p:sp>
      <p:grpSp>
        <p:nvGrpSpPr>
          <p:cNvPr id="147" name="Google Shape;147;p28"/>
          <p:cNvGrpSpPr/>
          <p:nvPr/>
        </p:nvGrpSpPr>
        <p:grpSpPr>
          <a:xfrm rot="6299950">
            <a:off x="3379231" y="3955234"/>
            <a:ext cx="2079605" cy="2082974"/>
            <a:chOff x="582410" y="345094"/>
            <a:chExt cx="1998559" cy="2001797"/>
          </a:xfrm>
        </p:grpSpPr>
        <p:sp>
          <p:nvSpPr>
            <p:cNvPr id="148" name="Google Shape;148;p28"/>
            <p:cNvSpPr/>
            <p:nvPr/>
          </p:nvSpPr>
          <p:spPr>
            <a:xfrm>
              <a:off x="582410" y="345094"/>
              <a:ext cx="1998559" cy="2001797"/>
            </a:xfrm>
            <a:custGeom>
              <a:avLst/>
              <a:gdLst/>
              <a:ahLst/>
              <a:cxnLst/>
              <a:rect l="l" t="t" r="r" b="b"/>
              <a:pathLst>
                <a:path w="61104" h="61203" extrusionOk="0">
                  <a:moveTo>
                    <a:pt x="14275" y="25744"/>
                  </a:moveTo>
                  <a:cubicBezTo>
                    <a:pt x="15389" y="25744"/>
                    <a:pt x="16524" y="26161"/>
                    <a:pt x="17444" y="27092"/>
                  </a:cubicBezTo>
                  <a:lnTo>
                    <a:pt x="34600" y="44427"/>
                  </a:lnTo>
                  <a:cubicBezTo>
                    <a:pt x="37415" y="47277"/>
                    <a:pt x="35384" y="52107"/>
                    <a:pt x="31391" y="52107"/>
                  </a:cubicBezTo>
                  <a:cubicBezTo>
                    <a:pt x="31382" y="52107"/>
                    <a:pt x="31372" y="52107"/>
                    <a:pt x="31362" y="52106"/>
                  </a:cubicBezTo>
                  <a:lnTo>
                    <a:pt x="14122" y="51999"/>
                  </a:lnTo>
                  <a:cubicBezTo>
                    <a:pt x="11633" y="51976"/>
                    <a:pt x="9621" y="49951"/>
                    <a:pt x="9645" y="47463"/>
                  </a:cubicBezTo>
                  <a:lnTo>
                    <a:pt x="9740" y="30235"/>
                  </a:lnTo>
                  <a:cubicBezTo>
                    <a:pt x="9756" y="27529"/>
                    <a:pt x="11970" y="25744"/>
                    <a:pt x="14275" y="25744"/>
                  </a:cubicBezTo>
                  <a:close/>
                  <a:moveTo>
                    <a:pt x="1031" y="0"/>
                  </a:moveTo>
                  <a:cubicBezTo>
                    <a:pt x="676" y="0"/>
                    <a:pt x="334" y="277"/>
                    <a:pt x="334" y="695"/>
                  </a:cubicBezTo>
                  <a:lnTo>
                    <a:pt x="1" y="60869"/>
                  </a:lnTo>
                  <a:lnTo>
                    <a:pt x="60175" y="61203"/>
                  </a:lnTo>
                  <a:cubicBezTo>
                    <a:pt x="60794" y="61203"/>
                    <a:pt x="61104" y="60465"/>
                    <a:pt x="60675" y="60024"/>
                  </a:cubicBezTo>
                  <a:lnTo>
                    <a:pt x="1513" y="207"/>
                  </a:lnTo>
                  <a:cubicBezTo>
                    <a:pt x="1374" y="64"/>
                    <a:pt x="1201" y="0"/>
                    <a:pt x="1031" y="0"/>
                  </a:cubicBezTo>
                  <a:close/>
                </a:path>
              </a:pathLst>
            </a:custGeom>
            <a:solidFill>
              <a:schemeClr val="accent4"/>
            </a:solidFill>
            <a:ln w="190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49" name="Google Shape;149;p28"/>
            <p:cNvSpPr/>
            <p:nvPr/>
          </p:nvSpPr>
          <p:spPr>
            <a:xfrm>
              <a:off x="744017" y="2216028"/>
              <a:ext cx="818" cy="116864"/>
            </a:xfrm>
            <a:custGeom>
              <a:avLst/>
              <a:gdLst/>
              <a:ahLst/>
              <a:cxnLst/>
              <a:rect l="l" t="t" r="r" b="b"/>
              <a:pathLst>
                <a:path w="25" h="3573" fill="none" extrusionOk="0">
                  <a:moveTo>
                    <a:pt x="1" y="3572"/>
                  </a:moveTo>
                  <a:lnTo>
                    <a:pt x="13" y="1786"/>
                  </a:lnTo>
                  <a:lnTo>
                    <a:pt x="25"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0" name="Google Shape;150;p28"/>
            <p:cNvSpPr/>
            <p:nvPr/>
          </p:nvSpPr>
          <p:spPr>
            <a:xfrm>
              <a:off x="797789" y="2274836"/>
              <a:ext cx="392" cy="58448"/>
            </a:xfrm>
            <a:custGeom>
              <a:avLst/>
              <a:gdLst/>
              <a:ahLst/>
              <a:cxnLst/>
              <a:rect l="l" t="t" r="r" b="b"/>
              <a:pathLst>
                <a:path w="12" h="1787"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1" name="Google Shape;151;p28"/>
            <p:cNvSpPr/>
            <p:nvPr/>
          </p:nvSpPr>
          <p:spPr>
            <a:xfrm>
              <a:off x="851527" y="2216421"/>
              <a:ext cx="785" cy="116864"/>
            </a:xfrm>
            <a:custGeom>
              <a:avLst/>
              <a:gdLst/>
              <a:ahLst/>
              <a:cxnLst/>
              <a:rect l="l" t="t" r="r" b="b"/>
              <a:pathLst>
                <a:path w="24" h="3573" fill="none" extrusionOk="0">
                  <a:moveTo>
                    <a:pt x="0" y="3572"/>
                  </a:moveTo>
                  <a:lnTo>
                    <a:pt x="12" y="1786"/>
                  </a:lnTo>
                  <a:lnTo>
                    <a:pt x="24"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2" name="Google Shape;152;p28"/>
            <p:cNvSpPr/>
            <p:nvPr/>
          </p:nvSpPr>
          <p:spPr>
            <a:xfrm>
              <a:off x="905658" y="2275229"/>
              <a:ext cx="33" cy="58448"/>
            </a:xfrm>
            <a:custGeom>
              <a:avLst/>
              <a:gdLst/>
              <a:ahLst/>
              <a:cxnLst/>
              <a:rect l="l" t="t" r="r" b="b"/>
              <a:pathLst>
                <a:path w="1" h="1787" fill="none" extrusionOk="0">
                  <a:moveTo>
                    <a:pt x="0" y="1786"/>
                  </a:moveTo>
                  <a:lnTo>
                    <a:pt x="0"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3" name="Google Shape;153;p28"/>
            <p:cNvSpPr/>
            <p:nvPr/>
          </p:nvSpPr>
          <p:spPr>
            <a:xfrm>
              <a:off x="959396" y="2216813"/>
              <a:ext cx="392" cy="117224"/>
            </a:xfrm>
            <a:custGeom>
              <a:avLst/>
              <a:gdLst/>
              <a:ahLst/>
              <a:cxnLst/>
              <a:rect l="l" t="t" r="r" b="b"/>
              <a:pathLst>
                <a:path w="12" h="3584" fill="none" extrusionOk="0">
                  <a:moveTo>
                    <a:pt x="0" y="3584"/>
                  </a:moveTo>
                  <a:lnTo>
                    <a:pt x="0" y="1786"/>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4" name="Google Shape;154;p28"/>
            <p:cNvSpPr/>
            <p:nvPr/>
          </p:nvSpPr>
          <p:spPr>
            <a:xfrm>
              <a:off x="1012742" y="2275621"/>
              <a:ext cx="425" cy="58416"/>
            </a:xfrm>
            <a:custGeom>
              <a:avLst/>
              <a:gdLst/>
              <a:ahLst/>
              <a:cxnLst/>
              <a:rect l="l" t="t" r="r" b="b"/>
              <a:pathLst>
                <a:path w="13" h="1786"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5" name="Google Shape;155;p28"/>
            <p:cNvSpPr/>
            <p:nvPr/>
          </p:nvSpPr>
          <p:spPr>
            <a:xfrm>
              <a:off x="1066873" y="2217566"/>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6" name="Google Shape;156;p28"/>
            <p:cNvSpPr/>
            <p:nvPr/>
          </p:nvSpPr>
          <p:spPr>
            <a:xfrm>
              <a:off x="1120612" y="2275981"/>
              <a:ext cx="33" cy="58448"/>
            </a:xfrm>
            <a:custGeom>
              <a:avLst/>
              <a:gdLst/>
              <a:ahLst/>
              <a:cxnLst/>
              <a:rect l="l" t="t" r="r" b="b"/>
              <a:pathLst>
                <a:path w="1" h="1787" fill="none" extrusionOk="0">
                  <a:moveTo>
                    <a:pt x="0" y="1787"/>
                  </a:moveTo>
                  <a:lnTo>
                    <a:pt x="0"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7" name="Google Shape;157;p28"/>
            <p:cNvSpPr/>
            <p:nvPr/>
          </p:nvSpPr>
          <p:spPr>
            <a:xfrm>
              <a:off x="1174350" y="2217958"/>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8" name="Google Shape;158;p28"/>
            <p:cNvSpPr/>
            <p:nvPr/>
          </p:nvSpPr>
          <p:spPr>
            <a:xfrm>
              <a:off x="1228088" y="2276374"/>
              <a:ext cx="33" cy="58841"/>
            </a:xfrm>
            <a:custGeom>
              <a:avLst/>
              <a:gdLst/>
              <a:ahLst/>
              <a:cxnLst/>
              <a:rect l="l" t="t" r="r" b="b"/>
              <a:pathLst>
                <a:path w="1" h="1799" fill="none" extrusionOk="0">
                  <a:moveTo>
                    <a:pt x="0" y="1799"/>
                  </a:moveTo>
                  <a:lnTo>
                    <a:pt x="0"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59" name="Google Shape;159;p28"/>
            <p:cNvSpPr/>
            <p:nvPr/>
          </p:nvSpPr>
          <p:spPr>
            <a:xfrm>
              <a:off x="1281827" y="2218351"/>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0" name="Google Shape;160;p28"/>
            <p:cNvSpPr/>
            <p:nvPr/>
          </p:nvSpPr>
          <p:spPr>
            <a:xfrm>
              <a:off x="1335565" y="2277159"/>
              <a:ext cx="33" cy="58448"/>
            </a:xfrm>
            <a:custGeom>
              <a:avLst/>
              <a:gdLst/>
              <a:ahLst/>
              <a:cxnLst/>
              <a:rect l="l" t="t" r="r" b="b"/>
              <a:pathLst>
                <a:path w="1" h="1787" fill="none" extrusionOk="0">
                  <a:moveTo>
                    <a:pt x="1" y="1787"/>
                  </a:moveTo>
                  <a:lnTo>
                    <a:pt x="1"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1" name="Google Shape;161;p28"/>
            <p:cNvSpPr/>
            <p:nvPr/>
          </p:nvSpPr>
          <p:spPr>
            <a:xfrm>
              <a:off x="1389304" y="2218743"/>
              <a:ext cx="425" cy="117256"/>
            </a:xfrm>
            <a:custGeom>
              <a:avLst/>
              <a:gdLst/>
              <a:ahLst/>
              <a:cxnLst/>
              <a:rect l="l" t="t" r="r" b="b"/>
              <a:pathLst>
                <a:path w="13" h="3585" fill="none" extrusionOk="0">
                  <a:moveTo>
                    <a:pt x="1" y="3584"/>
                  </a:moveTo>
                  <a:lnTo>
                    <a:pt x="1" y="1787"/>
                  </a:ln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2" name="Google Shape;162;p28"/>
            <p:cNvSpPr/>
            <p:nvPr/>
          </p:nvSpPr>
          <p:spPr>
            <a:xfrm>
              <a:off x="1443042" y="2277551"/>
              <a:ext cx="425" cy="58448"/>
            </a:xfrm>
            <a:custGeom>
              <a:avLst/>
              <a:gdLst/>
              <a:ahLst/>
              <a:cxnLst/>
              <a:rect l="l" t="t" r="r" b="b"/>
              <a:pathLst>
                <a:path w="13" h="1787" fill="none" extrusionOk="0">
                  <a:moveTo>
                    <a:pt x="1" y="1786"/>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3" name="Google Shape;163;p28"/>
            <p:cNvSpPr/>
            <p:nvPr/>
          </p:nvSpPr>
          <p:spPr>
            <a:xfrm>
              <a:off x="1496781" y="2219528"/>
              <a:ext cx="425" cy="116864"/>
            </a:xfrm>
            <a:custGeom>
              <a:avLst/>
              <a:gdLst/>
              <a:ahLst/>
              <a:cxnLst/>
              <a:rect l="l" t="t" r="r" b="b"/>
              <a:pathLst>
                <a:path w="13" h="3573" fill="none" extrusionOk="0">
                  <a:moveTo>
                    <a:pt x="1" y="3572"/>
                  </a:moveTo>
                  <a:lnTo>
                    <a:pt x="13" y="1786"/>
                  </a:ln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4" name="Google Shape;164;p28"/>
            <p:cNvSpPr/>
            <p:nvPr/>
          </p:nvSpPr>
          <p:spPr>
            <a:xfrm>
              <a:off x="1550519" y="2277944"/>
              <a:ext cx="425" cy="58448"/>
            </a:xfrm>
            <a:custGeom>
              <a:avLst/>
              <a:gdLst/>
              <a:ahLst/>
              <a:cxnLst/>
              <a:rect l="l" t="t" r="r" b="b"/>
              <a:pathLst>
                <a:path w="13" h="1787" fill="none" extrusionOk="0">
                  <a:moveTo>
                    <a:pt x="1" y="1786"/>
                  </a:move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5" name="Google Shape;165;p28"/>
            <p:cNvSpPr/>
            <p:nvPr/>
          </p:nvSpPr>
          <p:spPr>
            <a:xfrm>
              <a:off x="1604257" y="2219920"/>
              <a:ext cx="425" cy="116864"/>
            </a:xfrm>
            <a:custGeom>
              <a:avLst/>
              <a:gdLst/>
              <a:ahLst/>
              <a:cxnLst/>
              <a:rect l="l" t="t" r="r" b="b"/>
              <a:pathLst>
                <a:path w="13" h="3573" fill="none" extrusionOk="0">
                  <a:moveTo>
                    <a:pt x="1" y="3572"/>
                  </a:moveTo>
                  <a:lnTo>
                    <a:pt x="13" y="1786"/>
                  </a:ln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6" name="Google Shape;166;p28"/>
            <p:cNvSpPr/>
            <p:nvPr/>
          </p:nvSpPr>
          <p:spPr>
            <a:xfrm>
              <a:off x="1657996" y="2278729"/>
              <a:ext cx="425" cy="58448"/>
            </a:xfrm>
            <a:custGeom>
              <a:avLst/>
              <a:gdLst/>
              <a:ahLst/>
              <a:cxnLst/>
              <a:rect l="l" t="t" r="r" b="b"/>
              <a:pathLst>
                <a:path w="13" h="1787" fill="none" extrusionOk="0">
                  <a:moveTo>
                    <a:pt x="1" y="1786"/>
                  </a:move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7" name="Google Shape;167;p28"/>
            <p:cNvSpPr/>
            <p:nvPr/>
          </p:nvSpPr>
          <p:spPr>
            <a:xfrm>
              <a:off x="1711734" y="2220313"/>
              <a:ext cx="425" cy="116864"/>
            </a:xfrm>
            <a:custGeom>
              <a:avLst/>
              <a:gdLst/>
              <a:ahLst/>
              <a:cxnLst/>
              <a:rect l="l" t="t" r="r" b="b"/>
              <a:pathLst>
                <a:path w="13" h="3573" fill="none" extrusionOk="0">
                  <a:moveTo>
                    <a:pt x="13" y="0"/>
                  </a:moveTo>
                  <a:lnTo>
                    <a:pt x="13" y="1786"/>
                  </a:lnTo>
                  <a:lnTo>
                    <a:pt x="1" y="357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8" name="Google Shape;168;p28"/>
            <p:cNvSpPr/>
            <p:nvPr/>
          </p:nvSpPr>
          <p:spPr>
            <a:xfrm>
              <a:off x="1765505" y="2279121"/>
              <a:ext cx="392" cy="58448"/>
            </a:xfrm>
            <a:custGeom>
              <a:avLst/>
              <a:gdLst/>
              <a:ahLst/>
              <a:cxnLst/>
              <a:rect l="l" t="t" r="r" b="b"/>
              <a:pathLst>
                <a:path w="12" h="1787"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69" name="Google Shape;169;p28"/>
            <p:cNvSpPr/>
            <p:nvPr/>
          </p:nvSpPr>
          <p:spPr>
            <a:xfrm>
              <a:off x="1819244" y="2220705"/>
              <a:ext cx="392" cy="117224"/>
            </a:xfrm>
            <a:custGeom>
              <a:avLst/>
              <a:gdLst/>
              <a:ahLst/>
              <a:cxnLst/>
              <a:rect l="l" t="t" r="r" b="b"/>
              <a:pathLst>
                <a:path w="12" h="3584" fill="none" extrusionOk="0">
                  <a:moveTo>
                    <a:pt x="0" y="3584"/>
                  </a:moveTo>
                  <a:lnTo>
                    <a:pt x="12" y="1798"/>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0" name="Google Shape;170;p28"/>
            <p:cNvSpPr/>
            <p:nvPr/>
          </p:nvSpPr>
          <p:spPr>
            <a:xfrm>
              <a:off x="1872982" y="2279514"/>
              <a:ext cx="425" cy="58416"/>
            </a:xfrm>
            <a:custGeom>
              <a:avLst/>
              <a:gdLst/>
              <a:ahLst/>
              <a:cxnLst/>
              <a:rect l="l" t="t" r="r" b="b"/>
              <a:pathLst>
                <a:path w="13" h="1786"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1" name="Google Shape;171;p28"/>
            <p:cNvSpPr/>
            <p:nvPr/>
          </p:nvSpPr>
          <p:spPr>
            <a:xfrm>
              <a:off x="1926721" y="2221490"/>
              <a:ext cx="425" cy="116831"/>
            </a:xfrm>
            <a:custGeom>
              <a:avLst/>
              <a:gdLst/>
              <a:ahLst/>
              <a:cxnLst/>
              <a:rect l="l" t="t" r="r" b="b"/>
              <a:pathLst>
                <a:path w="13" h="3572" fill="none" extrusionOk="0">
                  <a:moveTo>
                    <a:pt x="0" y="3572"/>
                  </a:moveTo>
                  <a:lnTo>
                    <a:pt x="12" y="1786"/>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2" name="Google Shape;172;p28"/>
            <p:cNvSpPr/>
            <p:nvPr/>
          </p:nvSpPr>
          <p:spPr>
            <a:xfrm>
              <a:off x="1980459" y="2279873"/>
              <a:ext cx="425" cy="58841"/>
            </a:xfrm>
            <a:custGeom>
              <a:avLst/>
              <a:gdLst/>
              <a:ahLst/>
              <a:cxnLst/>
              <a:rect l="l" t="t" r="r" b="b"/>
              <a:pathLst>
                <a:path w="13" h="1799" fill="none" extrusionOk="0">
                  <a:moveTo>
                    <a:pt x="0" y="1799"/>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 name="Google Shape;173;p28"/>
            <p:cNvSpPr/>
            <p:nvPr/>
          </p:nvSpPr>
          <p:spPr>
            <a:xfrm>
              <a:off x="2034198" y="2221850"/>
              <a:ext cx="818" cy="116864"/>
            </a:xfrm>
            <a:custGeom>
              <a:avLst/>
              <a:gdLst/>
              <a:ahLst/>
              <a:cxnLst/>
              <a:rect l="l" t="t" r="r" b="b"/>
              <a:pathLst>
                <a:path w="25" h="3573" fill="none" extrusionOk="0">
                  <a:moveTo>
                    <a:pt x="0" y="3573"/>
                  </a:moveTo>
                  <a:lnTo>
                    <a:pt x="12" y="1787"/>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4" name="Google Shape;174;p28"/>
            <p:cNvSpPr/>
            <p:nvPr/>
          </p:nvSpPr>
          <p:spPr>
            <a:xfrm>
              <a:off x="2087936" y="2280658"/>
              <a:ext cx="425" cy="58448"/>
            </a:xfrm>
            <a:custGeom>
              <a:avLst/>
              <a:gdLst/>
              <a:ahLst/>
              <a:cxnLst/>
              <a:rect l="l" t="t" r="r" b="b"/>
              <a:pathLst>
                <a:path w="13" h="1787" fill="none" extrusionOk="0">
                  <a:moveTo>
                    <a:pt x="0" y="1787"/>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5" name="Google Shape;175;p28"/>
            <p:cNvSpPr/>
            <p:nvPr/>
          </p:nvSpPr>
          <p:spPr>
            <a:xfrm>
              <a:off x="2141674" y="2222243"/>
              <a:ext cx="818" cy="116864"/>
            </a:xfrm>
            <a:custGeom>
              <a:avLst/>
              <a:gdLst/>
              <a:ahLst/>
              <a:cxnLst/>
              <a:rect l="l" t="t" r="r" b="b"/>
              <a:pathLst>
                <a:path w="25" h="3573" fill="none" extrusionOk="0">
                  <a:moveTo>
                    <a:pt x="0" y="3573"/>
                  </a:moveTo>
                  <a:lnTo>
                    <a:pt x="12" y="1787"/>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6" name="Google Shape;176;p28"/>
            <p:cNvSpPr/>
            <p:nvPr/>
          </p:nvSpPr>
          <p:spPr>
            <a:xfrm>
              <a:off x="2195413" y="2281051"/>
              <a:ext cx="425" cy="58448"/>
            </a:xfrm>
            <a:custGeom>
              <a:avLst/>
              <a:gdLst/>
              <a:ahLst/>
              <a:cxnLst/>
              <a:rect l="l" t="t" r="r" b="b"/>
              <a:pathLst>
                <a:path w="13" h="1787" fill="none" extrusionOk="0">
                  <a:moveTo>
                    <a:pt x="1" y="1787"/>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7" name="Google Shape;177;p28"/>
            <p:cNvSpPr/>
            <p:nvPr/>
          </p:nvSpPr>
          <p:spPr>
            <a:xfrm>
              <a:off x="2249151" y="2222635"/>
              <a:ext cx="818" cy="117256"/>
            </a:xfrm>
            <a:custGeom>
              <a:avLst/>
              <a:gdLst/>
              <a:ahLst/>
              <a:cxnLst/>
              <a:rect l="l" t="t" r="r" b="b"/>
              <a:pathLst>
                <a:path w="25" h="3585" fill="none" extrusionOk="0">
                  <a:moveTo>
                    <a:pt x="1" y="3585"/>
                  </a:moveTo>
                  <a:lnTo>
                    <a:pt x="13" y="1799"/>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8" name="Google Shape;178;p28"/>
            <p:cNvSpPr/>
            <p:nvPr/>
          </p:nvSpPr>
          <p:spPr>
            <a:xfrm>
              <a:off x="2302890" y="2281443"/>
              <a:ext cx="425" cy="58448"/>
            </a:xfrm>
            <a:custGeom>
              <a:avLst/>
              <a:gdLst/>
              <a:ahLst/>
              <a:cxnLst/>
              <a:rect l="l" t="t" r="r" b="b"/>
              <a:pathLst>
                <a:path w="13" h="1787" fill="none" extrusionOk="0">
                  <a:moveTo>
                    <a:pt x="1" y="1787"/>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9" name="Google Shape;179;p28"/>
            <p:cNvSpPr/>
            <p:nvPr/>
          </p:nvSpPr>
          <p:spPr>
            <a:xfrm>
              <a:off x="2356628" y="2223420"/>
              <a:ext cx="818" cy="116864"/>
            </a:xfrm>
            <a:custGeom>
              <a:avLst/>
              <a:gdLst/>
              <a:ahLst/>
              <a:cxnLst/>
              <a:rect l="l" t="t" r="r" b="b"/>
              <a:pathLst>
                <a:path w="25" h="3573" fill="none" extrusionOk="0">
                  <a:moveTo>
                    <a:pt x="1" y="3572"/>
                  </a:moveTo>
                  <a:lnTo>
                    <a:pt x="13" y="1787"/>
                  </a:lnTo>
                  <a:lnTo>
                    <a:pt x="25"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0" name="Google Shape;180;p28"/>
            <p:cNvSpPr/>
            <p:nvPr/>
          </p:nvSpPr>
          <p:spPr>
            <a:xfrm>
              <a:off x="2410366" y="2281836"/>
              <a:ext cx="425" cy="58448"/>
            </a:xfrm>
            <a:custGeom>
              <a:avLst/>
              <a:gdLst/>
              <a:ahLst/>
              <a:cxnLst/>
              <a:rect l="l" t="t" r="r" b="b"/>
              <a:pathLst>
                <a:path w="13" h="1787" fill="none" extrusionOk="0">
                  <a:moveTo>
                    <a:pt x="1" y="1786"/>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1" name="Google Shape;181;p28"/>
            <p:cNvSpPr/>
            <p:nvPr/>
          </p:nvSpPr>
          <p:spPr>
            <a:xfrm>
              <a:off x="597226" y="507617"/>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2" name="Google Shape;182;p28"/>
            <p:cNvSpPr/>
            <p:nvPr/>
          </p:nvSpPr>
          <p:spPr>
            <a:xfrm>
              <a:off x="597226" y="561356"/>
              <a:ext cx="116864" cy="425"/>
            </a:xfrm>
            <a:custGeom>
              <a:avLst/>
              <a:gdLst/>
              <a:ahLst/>
              <a:cxnLst/>
              <a:rect l="l" t="t" r="r" b="b"/>
              <a:pathLst>
                <a:path w="3573" h="13" fill="none" extrusionOk="0">
                  <a:moveTo>
                    <a:pt x="0" y="1"/>
                  </a:moveTo>
                  <a:lnTo>
                    <a:pt x="1786" y="13"/>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3" name="Google Shape;183;p28"/>
            <p:cNvSpPr/>
            <p:nvPr/>
          </p:nvSpPr>
          <p:spPr>
            <a:xfrm>
              <a:off x="596834" y="615094"/>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4" name="Google Shape;184;p28"/>
            <p:cNvSpPr/>
            <p:nvPr/>
          </p:nvSpPr>
          <p:spPr>
            <a:xfrm>
              <a:off x="596441" y="668833"/>
              <a:ext cx="117256" cy="425"/>
            </a:xfrm>
            <a:custGeom>
              <a:avLst/>
              <a:gdLst/>
              <a:ahLst/>
              <a:cxnLst/>
              <a:rect l="l" t="t" r="r" b="b"/>
              <a:pathLst>
                <a:path w="3585" h="13" fill="none" extrusionOk="0">
                  <a:moveTo>
                    <a:pt x="0" y="1"/>
                  </a:moveTo>
                  <a:lnTo>
                    <a:pt x="1786" y="13"/>
                  </a:lnTo>
                  <a:lnTo>
                    <a:pt x="3584"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5" name="Google Shape;185;p28"/>
            <p:cNvSpPr/>
            <p:nvPr/>
          </p:nvSpPr>
          <p:spPr>
            <a:xfrm>
              <a:off x="596441" y="722571"/>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6" name="Google Shape;186;p28"/>
            <p:cNvSpPr/>
            <p:nvPr/>
          </p:nvSpPr>
          <p:spPr>
            <a:xfrm>
              <a:off x="596049" y="776342"/>
              <a:ext cx="116864" cy="785"/>
            </a:xfrm>
            <a:custGeom>
              <a:avLst/>
              <a:gdLst/>
              <a:ahLst/>
              <a:cxnLst/>
              <a:rect l="l" t="t" r="r" b="b"/>
              <a:pathLst>
                <a:path w="3573" h="24" fill="none" extrusionOk="0">
                  <a:moveTo>
                    <a:pt x="1" y="0"/>
                  </a:moveTo>
                  <a:lnTo>
                    <a:pt x="1787" y="12"/>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7" name="Google Shape;187;p28"/>
            <p:cNvSpPr/>
            <p:nvPr/>
          </p:nvSpPr>
          <p:spPr>
            <a:xfrm>
              <a:off x="595656" y="830081"/>
              <a:ext cx="58841" cy="392"/>
            </a:xfrm>
            <a:custGeom>
              <a:avLst/>
              <a:gdLst/>
              <a:ahLst/>
              <a:cxnLst/>
              <a:rect l="l" t="t" r="r" b="b"/>
              <a:pathLst>
                <a:path w="1799" h="12" fill="none" extrusionOk="0">
                  <a:moveTo>
                    <a:pt x="1" y="0"/>
                  </a:moveTo>
                  <a:lnTo>
                    <a:pt x="1799"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8" name="Google Shape;188;p28"/>
            <p:cNvSpPr/>
            <p:nvPr/>
          </p:nvSpPr>
          <p:spPr>
            <a:xfrm>
              <a:off x="595656" y="883819"/>
              <a:ext cx="116864" cy="785"/>
            </a:xfrm>
            <a:custGeom>
              <a:avLst/>
              <a:gdLst/>
              <a:ahLst/>
              <a:cxnLst/>
              <a:rect l="l" t="t" r="r" b="b"/>
              <a:pathLst>
                <a:path w="3573" h="24" fill="none" extrusionOk="0">
                  <a:moveTo>
                    <a:pt x="1" y="0"/>
                  </a:moveTo>
                  <a:lnTo>
                    <a:pt x="1787" y="12"/>
                  </a:lnTo>
                  <a:lnTo>
                    <a:pt x="3573"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89" name="Google Shape;189;p28"/>
            <p:cNvSpPr/>
            <p:nvPr/>
          </p:nvSpPr>
          <p:spPr>
            <a:xfrm>
              <a:off x="595264" y="937558"/>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0" name="Google Shape;190;p28"/>
            <p:cNvSpPr/>
            <p:nvPr/>
          </p:nvSpPr>
          <p:spPr>
            <a:xfrm>
              <a:off x="595264" y="991296"/>
              <a:ext cx="116864" cy="818"/>
            </a:xfrm>
            <a:custGeom>
              <a:avLst/>
              <a:gdLst/>
              <a:ahLst/>
              <a:cxnLst/>
              <a:rect l="l" t="t" r="r" b="b"/>
              <a:pathLst>
                <a:path w="3573" h="25" fill="none" extrusionOk="0">
                  <a:moveTo>
                    <a:pt x="1" y="0"/>
                  </a:moveTo>
                  <a:lnTo>
                    <a:pt x="1787" y="12"/>
                  </a:lnTo>
                  <a:lnTo>
                    <a:pt x="3573"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1" name="Google Shape;191;p28"/>
            <p:cNvSpPr/>
            <p:nvPr/>
          </p:nvSpPr>
          <p:spPr>
            <a:xfrm>
              <a:off x="594871" y="1045034"/>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2" name="Google Shape;192;p28"/>
            <p:cNvSpPr/>
            <p:nvPr/>
          </p:nvSpPr>
          <p:spPr>
            <a:xfrm>
              <a:off x="594479" y="1098773"/>
              <a:ext cx="117256" cy="818"/>
            </a:xfrm>
            <a:custGeom>
              <a:avLst/>
              <a:gdLst/>
              <a:ahLst/>
              <a:cxnLst/>
              <a:rect l="l" t="t" r="r" b="b"/>
              <a:pathLst>
                <a:path w="3585" h="25" fill="none" extrusionOk="0">
                  <a:moveTo>
                    <a:pt x="1" y="0"/>
                  </a:moveTo>
                  <a:lnTo>
                    <a:pt x="1799" y="12"/>
                  </a:lnTo>
                  <a:lnTo>
                    <a:pt x="3585"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3" name="Google Shape;193;p28"/>
            <p:cNvSpPr/>
            <p:nvPr/>
          </p:nvSpPr>
          <p:spPr>
            <a:xfrm>
              <a:off x="594479" y="1152511"/>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4" name="Google Shape;194;p28"/>
            <p:cNvSpPr/>
            <p:nvPr/>
          </p:nvSpPr>
          <p:spPr>
            <a:xfrm>
              <a:off x="594119" y="1206250"/>
              <a:ext cx="116831" cy="818"/>
            </a:xfrm>
            <a:custGeom>
              <a:avLst/>
              <a:gdLst/>
              <a:ahLst/>
              <a:cxnLst/>
              <a:rect l="l" t="t" r="r" b="b"/>
              <a:pathLst>
                <a:path w="3572" h="25" fill="none" extrusionOk="0">
                  <a:moveTo>
                    <a:pt x="0" y="1"/>
                  </a:moveTo>
                  <a:lnTo>
                    <a:pt x="1786" y="12"/>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5" name="Google Shape;195;p28"/>
            <p:cNvSpPr/>
            <p:nvPr/>
          </p:nvSpPr>
          <p:spPr>
            <a:xfrm>
              <a:off x="594119" y="1259988"/>
              <a:ext cx="58416" cy="425"/>
            </a:xfrm>
            <a:custGeom>
              <a:avLst/>
              <a:gdLst/>
              <a:ahLst/>
              <a:cxnLst/>
              <a:rect l="l" t="t" r="r" b="b"/>
              <a:pathLst>
                <a:path w="1786" h="13" fill="none" extrusionOk="0">
                  <a:moveTo>
                    <a:pt x="0" y="1"/>
                  </a:moveTo>
                  <a:lnTo>
                    <a:pt x="1786"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6" name="Google Shape;196;p28"/>
            <p:cNvSpPr/>
            <p:nvPr/>
          </p:nvSpPr>
          <p:spPr>
            <a:xfrm>
              <a:off x="593727" y="1313726"/>
              <a:ext cx="116831" cy="818"/>
            </a:xfrm>
            <a:custGeom>
              <a:avLst/>
              <a:gdLst/>
              <a:ahLst/>
              <a:cxnLst/>
              <a:rect l="l" t="t" r="r" b="b"/>
              <a:pathLst>
                <a:path w="3572" h="25" fill="none" extrusionOk="0">
                  <a:moveTo>
                    <a:pt x="0" y="1"/>
                  </a:moveTo>
                  <a:lnTo>
                    <a:pt x="1786" y="13"/>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7" name="Google Shape;197;p28"/>
            <p:cNvSpPr/>
            <p:nvPr/>
          </p:nvSpPr>
          <p:spPr>
            <a:xfrm>
              <a:off x="593334" y="1367857"/>
              <a:ext cx="58448" cy="33"/>
            </a:xfrm>
            <a:custGeom>
              <a:avLst/>
              <a:gdLst/>
              <a:ahLst/>
              <a:cxnLst/>
              <a:rect l="l" t="t" r="r" b="b"/>
              <a:pathLst>
                <a:path w="1787" h="1" fill="none" extrusionOk="0">
                  <a:moveTo>
                    <a:pt x="0"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8" name="Google Shape;198;p28"/>
            <p:cNvSpPr/>
            <p:nvPr/>
          </p:nvSpPr>
          <p:spPr>
            <a:xfrm>
              <a:off x="593334" y="1421596"/>
              <a:ext cx="116864" cy="425"/>
            </a:xfrm>
            <a:custGeom>
              <a:avLst/>
              <a:gdLst/>
              <a:ahLst/>
              <a:cxnLst/>
              <a:rect l="l" t="t" r="r" b="b"/>
              <a:pathLst>
                <a:path w="3573" h="13" fill="none" extrusionOk="0">
                  <a:moveTo>
                    <a:pt x="0" y="1"/>
                  </a:moveTo>
                  <a:lnTo>
                    <a:pt x="1786" y="1"/>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99" name="Google Shape;199;p28"/>
            <p:cNvSpPr/>
            <p:nvPr/>
          </p:nvSpPr>
          <p:spPr>
            <a:xfrm>
              <a:off x="592942" y="1474942"/>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0" name="Google Shape;200;p28"/>
            <p:cNvSpPr/>
            <p:nvPr/>
          </p:nvSpPr>
          <p:spPr>
            <a:xfrm>
              <a:off x="592549" y="1529073"/>
              <a:ext cx="117256" cy="425"/>
            </a:xfrm>
            <a:custGeom>
              <a:avLst/>
              <a:gdLst/>
              <a:ahLst/>
              <a:cxnLst/>
              <a:rect l="l" t="t" r="r" b="b"/>
              <a:pathLst>
                <a:path w="3585" h="13" fill="none" extrusionOk="0">
                  <a:moveTo>
                    <a:pt x="0" y="1"/>
                  </a:moveTo>
                  <a:lnTo>
                    <a:pt x="1798" y="1"/>
                  </a:lnTo>
                  <a:lnTo>
                    <a:pt x="3584"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1" name="Google Shape;201;p28"/>
            <p:cNvSpPr/>
            <p:nvPr/>
          </p:nvSpPr>
          <p:spPr>
            <a:xfrm>
              <a:off x="592549" y="1582811"/>
              <a:ext cx="58448" cy="33"/>
            </a:xfrm>
            <a:custGeom>
              <a:avLst/>
              <a:gdLst/>
              <a:ahLst/>
              <a:cxnLst/>
              <a:rect l="l" t="t" r="r" b="b"/>
              <a:pathLst>
                <a:path w="1787" h="1" fill="none" extrusionOk="0">
                  <a:moveTo>
                    <a:pt x="0"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2" name="Google Shape;202;p28"/>
            <p:cNvSpPr/>
            <p:nvPr/>
          </p:nvSpPr>
          <p:spPr>
            <a:xfrm>
              <a:off x="592157" y="1636550"/>
              <a:ext cx="116864" cy="425"/>
            </a:xfrm>
            <a:custGeom>
              <a:avLst/>
              <a:gdLst/>
              <a:ahLst/>
              <a:cxnLst/>
              <a:rect l="l" t="t" r="r" b="b"/>
              <a:pathLst>
                <a:path w="3573" h="13" fill="none" extrusionOk="0">
                  <a:moveTo>
                    <a:pt x="1" y="1"/>
                  </a:moveTo>
                  <a:lnTo>
                    <a:pt x="1786" y="1"/>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3" name="Google Shape;203;p28"/>
            <p:cNvSpPr/>
            <p:nvPr/>
          </p:nvSpPr>
          <p:spPr>
            <a:xfrm>
              <a:off x="592157" y="1690288"/>
              <a:ext cx="58448" cy="33"/>
            </a:xfrm>
            <a:custGeom>
              <a:avLst/>
              <a:gdLst/>
              <a:ahLst/>
              <a:cxnLst/>
              <a:rect l="l" t="t" r="r" b="b"/>
              <a:pathLst>
                <a:path w="1787" h="1" fill="none" extrusionOk="0">
                  <a:moveTo>
                    <a:pt x="1"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4" name="Google Shape;204;p28"/>
            <p:cNvSpPr/>
            <p:nvPr/>
          </p:nvSpPr>
          <p:spPr>
            <a:xfrm>
              <a:off x="591764" y="1744059"/>
              <a:ext cx="116864" cy="392"/>
            </a:xfrm>
            <a:custGeom>
              <a:avLst/>
              <a:gdLst/>
              <a:ahLst/>
              <a:cxnLst/>
              <a:rect l="l" t="t" r="r" b="b"/>
              <a:pathLst>
                <a:path w="3573" h="12" fill="none" extrusionOk="0">
                  <a:moveTo>
                    <a:pt x="1" y="0"/>
                  </a:moveTo>
                  <a:lnTo>
                    <a:pt x="1787" y="0"/>
                  </a:lnTo>
                  <a:lnTo>
                    <a:pt x="3572"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5" name="Google Shape;205;p28"/>
            <p:cNvSpPr/>
            <p:nvPr/>
          </p:nvSpPr>
          <p:spPr>
            <a:xfrm>
              <a:off x="591372" y="1797797"/>
              <a:ext cx="58448" cy="33"/>
            </a:xfrm>
            <a:custGeom>
              <a:avLst/>
              <a:gdLst/>
              <a:ahLst/>
              <a:cxnLst/>
              <a:rect l="l" t="t" r="r" b="b"/>
              <a:pathLst>
                <a:path w="1787" h="1" fill="none" extrusionOk="0">
                  <a:moveTo>
                    <a:pt x="1" y="0"/>
                  </a:moveTo>
                  <a:lnTo>
                    <a:pt x="1787"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6" name="Google Shape;206;p28"/>
            <p:cNvSpPr/>
            <p:nvPr/>
          </p:nvSpPr>
          <p:spPr>
            <a:xfrm>
              <a:off x="591372" y="1851536"/>
              <a:ext cx="116864" cy="425"/>
            </a:xfrm>
            <a:custGeom>
              <a:avLst/>
              <a:gdLst/>
              <a:ahLst/>
              <a:cxnLst/>
              <a:rect l="l" t="t" r="r" b="b"/>
              <a:pathLst>
                <a:path w="3573" h="13" fill="none" extrusionOk="0">
                  <a:moveTo>
                    <a:pt x="1" y="0"/>
                  </a:moveTo>
                  <a:lnTo>
                    <a:pt x="1787" y="0"/>
                  </a:lnTo>
                  <a:lnTo>
                    <a:pt x="3573"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7" name="Google Shape;207;p28"/>
            <p:cNvSpPr/>
            <p:nvPr/>
          </p:nvSpPr>
          <p:spPr>
            <a:xfrm>
              <a:off x="590979" y="1905274"/>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8" name="Google Shape;208;p28"/>
            <p:cNvSpPr/>
            <p:nvPr/>
          </p:nvSpPr>
          <p:spPr>
            <a:xfrm>
              <a:off x="590587" y="1959013"/>
              <a:ext cx="117256" cy="425"/>
            </a:xfrm>
            <a:custGeom>
              <a:avLst/>
              <a:gdLst/>
              <a:ahLst/>
              <a:cxnLst/>
              <a:rect l="l" t="t" r="r" b="b"/>
              <a:pathLst>
                <a:path w="3585" h="13" fill="none" extrusionOk="0">
                  <a:moveTo>
                    <a:pt x="1" y="0"/>
                  </a:moveTo>
                  <a:lnTo>
                    <a:pt x="1787" y="12"/>
                  </a:lnTo>
                  <a:lnTo>
                    <a:pt x="3585"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09" name="Google Shape;209;p28"/>
            <p:cNvSpPr/>
            <p:nvPr/>
          </p:nvSpPr>
          <p:spPr>
            <a:xfrm>
              <a:off x="590587" y="2012751"/>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10" name="Google Shape;210;p28"/>
            <p:cNvSpPr/>
            <p:nvPr/>
          </p:nvSpPr>
          <p:spPr>
            <a:xfrm>
              <a:off x="590194" y="2066490"/>
              <a:ext cx="116864" cy="425"/>
            </a:xfrm>
            <a:custGeom>
              <a:avLst/>
              <a:gdLst/>
              <a:ahLst/>
              <a:cxnLst/>
              <a:rect l="l" t="t" r="r" b="b"/>
              <a:pathLst>
                <a:path w="3573" h="13" fill="none" extrusionOk="0">
                  <a:moveTo>
                    <a:pt x="1" y="0"/>
                  </a:moveTo>
                  <a:lnTo>
                    <a:pt x="1787" y="12"/>
                  </a:lnTo>
                  <a:lnTo>
                    <a:pt x="3573"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11" name="Google Shape;211;p28"/>
            <p:cNvSpPr/>
            <p:nvPr/>
          </p:nvSpPr>
          <p:spPr>
            <a:xfrm>
              <a:off x="589834" y="2120228"/>
              <a:ext cx="58416" cy="425"/>
            </a:xfrm>
            <a:custGeom>
              <a:avLst/>
              <a:gdLst/>
              <a:ahLst/>
              <a:cxnLst/>
              <a:rect l="l" t="t" r="r" b="b"/>
              <a:pathLst>
                <a:path w="1786" h="13" fill="none" extrusionOk="0">
                  <a:moveTo>
                    <a:pt x="0" y="0"/>
                  </a:moveTo>
                  <a:lnTo>
                    <a:pt x="1786"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12" name="Google Shape;212;p28"/>
            <p:cNvSpPr/>
            <p:nvPr/>
          </p:nvSpPr>
          <p:spPr>
            <a:xfrm>
              <a:off x="589834" y="2173966"/>
              <a:ext cx="116831" cy="425"/>
            </a:xfrm>
            <a:custGeom>
              <a:avLst/>
              <a:gdLst/>
              <a:ahLst/>
              <a:cxnLst/>
              <a:rect l="l" t="t" r="r" b="b"/>
              <a:pathLst>
                <a:path w="3572" h="13" fill="none" extrusionOk="0">
                  <a:moveTo>
                    <a:pt x="0" y="0"/>
                  </a:moveTo>
                  <a:lnTo>
                    <a:pt x="1786" y="12"/>
                  </a:lnTo>
                  <a:lnTo>
                    <a:pt x="3572"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grpSp>
        <p:nvGrpSpPr>
          <p:cNvPr id="213" name="Google Shape;213;p28"/>
          <p:cNvGrpSpPr/>
          <p:nvPr/>
        </p:nvGrpSpPr>
        <p:grpSpPr>
          <a:xfrm rot="-481486">
            <a:off x="481679" y="2569555"/>
            <a:ext cx="1453166" cy="1855413"/>
            <a:chOff x="6662225" y="1139925"/>
            <a:chExt cx="1453177" cy="1855428"/>
          </a:xfrm>
        </p:grpSpPr>
        <p:sp>
          <p:nvSpPr>
            <p:cNvPr id="214" name="Google Shape;214;p28"/>
            <p:cNvSpPr/>
            <p:nvPr/>
          </p:nvSpPr>
          <p:spPr>
            <a:xfrm>
              <a:off x="6662225" y="1142527"/>
              <a:ext cx="1451177" cy="1852825"/>
            </a:xfrm>
            <a:custGeom>
              <a:avLst/>
              <a:gdLst/>
              <a:ahLst/>
              <a:cxnLst/>
              <a:rect l="l" t="t" r="r" b="b"/>
              <a:pathLst>
                <a:path w="43494" h="55532" extrusionOk="0">
                  <a:moveTo>
                    <a:pt x="38277" y="1"/>
                  </a:moveTo>
                  <a:cubicBezTo>
                    <a:pt x="38226" y="1"/>
                    <a:pt x="38175" y="2"/>
                    <a:pt x="38124" y="6"/>
                  </a:cubicBezTo>
                  <a:lnTo>
                    <a:pt x="21241" y="994"/>
                  </a:lnTo>
                  <a:lnTo>
                    <a:pt x="4358" y="1982"/>
                  </a:lnTo>
                  <a:lnTo>
                    <a:pt x="4310" y="1982"/>
                  </a:lnTo>
                  <a:cubicBezTo>
                    <a:pt x="1869" y="2137"/>
                    <a:pt x="0" y="3518"/>
                    <a:pt x="143" y="5792"/>
                  </a:cubicBezTo>
                  <a:lnTo>
                    <a:pt x="655" y="14519"/>
                  </a:lnTo>
                  <a:lnTo>
                    <a:pt x="1179" y="23258"/>
                  </a:lnTo>
                  <a:cubicBezTo>
                    <a:pt x="1179" y="23282"/>
                    <a:pt x="1191" y="23306"/>
                    <a:pt x="1191" y="23330"/>
                  </a:cubicBezTo>
                  <a:cubicBezTo>
                    <a:pt x="1203" y="23354"/>
                    <a:pt x="2084" y="37843"/>
                    <a:pt x="2084" y="37843"/>
                  </a:cubicBezTo>
                  <a:lnTo>
                    <a:pt x="2929" y="52286"/>
                  </a:lnTo>
                  <a:cubicBezTo>
                    <a:pt x="3032" y="54118"/>
                    <a:pt x="4544" y="55531"/>
                    <a:pt x="6354" y="55531"/>
                  </a:cubicBezTo>
                  <a:cubicBezTo>
                    <a:pt x="6426" y="55531"/>
                    <a:pt x="6499" y="55529"/>
                    <a:pt x="6572" y="55524"/>
                  </a:cubicBezTo>
                  <a:lnTo>
                    <a:pt x="22467" y="54607"/>
                  </a:lnTo>
                  <a:lnTo>
                    <a:pt x="38350" y="53667"/>
                  </a:lnTo>
                  <a:cubicBezTo>
                    <a:pt x="40660" y="53524"/>
                    <a:pt x="42101" y="51833"/>
                    <a:pt x="42565" y="51309"/>
                  </a:cubicBezTo>
                  <a:cubicBezTo>
                    <a:pt x="43184" y="50631"/>
                    <a:pt x="43494" y="49726"/>
                    <a:pt x="43434" y="48809"/>
                  </a:cubicBezTo>
                  <a:lnTo>
                    <a:pt x="42077" y="25568"/>
                  </a:lnTo>
                  <a:lnTo>
                    <a:pt x="40719" y="2315"/>
                  </a:lnTo>
                  <a:cubicBezTo>
                    <a:pt x="40639" y="1009"/>
                    <a:pt x="39567" y="1"/>
                    <a:pt x="38277" y="1"/>
                  </a:cubicBezTo>
                  <a:close/>
                </a:path>
              </a:pathLst>
            </a:custGeom>
            <a:solidFill>
              <a:schemeClr val="dk1"/>
            </a:solidFill>
            <a:ln w="53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15" name="Google Shape;215;p28"/>
            <p:cNvSpPr/>
            <p:nvPr/>
          </p:nvSpPr>
          <p:spPr>
            <a:xfrm>
              <a:off x="6727752" y="1142527"/>
              <a:ext cx="1387650" cy="1813054"/>
            </a:xfrm>
            <a:custGeom>
              <a:avLst/>
              <a:gdLst/>
              <a:ahLst/>
              <a:cxnLst/>
              <a:rect l="l" t="t" r="r" b="b"/>
              <a:pathLst>
                <a:path w="41590" h="54340" extrusionOk="0">
                  <a:moveTo>
                    <a:pt x="36313" y="1"/>
                  </a:moveTo>
                  <a:cubicBezTo>
                    <a:pt x="36262" y="1"/>
                    <a:pt x="36211" y="2"/>
                    <a:pt x="36160" y="6"/>
                  </a:cubicBezTo>
                  <a:lnTo>
                    <a:pt x="2394" y="1982"/>
                  </a:lnTo>
                  <a:cubicBezTo>
                    <a:pt x="1036" y="2065"/>
                    <a:pt x="1" y="3220"/>
                    <a:pt x="72" y="4589"/>
                  </a:cubicBezTo>
                  <a:lnTo>
                    <a:pt x="2787" y="51083"/>
                  </a:lnTo>
                  <a:cubicBezTo>
                    <a:pt x="2890" y="52922"/>
                    <a:pt x="4424" y="54339"/>
                    <a:pt x="6244" y="54339"/>
                  </a:cubicBezTo>
                  <a:cubicBezTo>
                    <a:pt x="6310" y="54339"/>
                    <a:pt x="6376" y="54337"/>
                    <a:pt x="6442" y="54334"/>
                  </a:cubicBezTo>
                  <a:lnTo>
                    <a:pt x="38232" y="52464"/>
                  </a:lnTo>
                  <a:cubicBezTo>
                    <a:pt x="40137" y="52357"/>
                    <a:pt x="41589" y="50714"/>
                    <a:pt x="41470" y="48809"/>
                  </a:cubicBezTo>
                  <a:lnTo>
                    <a:pt x="38755" y="2315"/>
                  </a:lnTo>
                  <a:cubicBezTo>
                    <a:pt x="38675" y="1009"/>
                    <a:pt x="37603" y="1"/>
                    <a:pt x="36313" y="1"/>
                  </a:cubicBezTo>
                  <a:close/>
                </a:path>
              </a:pathLst>
            </a:custGeom>
            <a:solidFill>
              <a:schemeClr val="lt1"/>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16" name="Google Shape;216;p28"/>
            <p:cNvSpPr/>
            <p:nvPr/>
          </p:nvSpPr>
          <p:spPr>
            <a:xfrm>
              <a:off x="6725784" y="1139925"/>
              <a:ext cx="1332398" cy="826718"/>
            </a:xfrm>
            <a:custGeom>
              <a:avLst/>
              <a:gdLst/>
              <a:ahLst/>
              <a:cxnLst/>
              <a:rect l="l" t="t" r="r" b="b"/>
              <a:pathLst>
                <a:path w="39934" h="24778" fill="none" extrusionOk="0">
                  <a:moveTo>
                    <a:pt x="39791" y="19860"/>
                  </a:moveTo>
                  <a:cubicBezTo>
                    <a:pt x="39934" y="22515"/>
                    <a:pt x="1262" y="24777"/>
                    <a:pt x="1107" y="22122"/>
                  </a:cubicBezTo>
                  <a:lnTo>
                    <a:pt x="83" y="4667"/>
                  </a:lnTo>
                  <a:cubicBezTo>
                    <a:pt x="0" y="3310"/>
                    <a:pt x="1036" y="2143"/>
                    <a:pt x="2405" y="2060"/>
                  </a:cubicBezTo>
                  <a:lnTo>
                    <a:pt x="36171" y="84"/>
                  </a:lnTo>
                  <a:cubicBezTo>
                    <a:pt x="37517" y="0"/>
                    <a:pt x="38683" y="1036"/>
                    <a:pt x="38767" y="2393"/>
                  </a:cubicBezTo>
                  <a:close/>
                </a:path>
              </a:pathLst>
            </a:custGeom>
            <a:no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17" name="Google Shape;217;p28"/>
            <p:cNvSpPr/>
            <p:nvPr/>
          </p:nvSpPr>
          <p:spPr>
            <a:xfrm>
              <a:off x="6778599" y="1189404"/>
              <a:ext cx="1218023" cy="606075"/>
            </a:xfrm>
            <a:custGeom>
              <a:avLst/>
              <a:gdLst/>
              <a:ahLst/>
              <a:cxnLst/>
              <a:rect l="l" t="t" r="r" b="b"/>
              <a:pathLst>
                <a:path w="36506" h="18165" extrusionOk="0">
                  <a:moveTo>
                    <a:pt x="33478" y="0"/>
                  </a:moveTo>
                  <a:cubicBezTo>
                    <a:pt x="33428" y="0"/>
                    <a:pt x="33377" y="2"/>
                    <a:pt x="33326" y="5"/>
                  </a:cubicBezTo>
                  <a:lnTo>
                    <a:pt x="2203" y="1827"/>
                  </a:lnTo>
                  <a:cubicBezTo>
                    <a:pt x="953" y="1899"/>
                    <a:pt x="1" y="2970"/>
                    <a:pt x="72" y="4220"/>
                  </a:cubicBezTo>
                  <a:lnTo>
                    <a:pt x="822" y="16972"/>
                  </a:lnTo>
                  <a:cubicBezTo>
                    <a:pt x="857" y="17641"/>
                    <a:pt x="1416" y="18164"/>
                    <a:pt x="2089" y="18164"/>
                  </a:cubicBezTo>
                  <a:cubicBezTo>
                    <a:pt x="2111" y="18164"/>
                    <a:pt x="2133" y="18164"/>
                    <a:pt x="2156" y="18162"/>
                  </a:cubicBezTo>
                  <a:lnTo>
                    <a:pt x="35279" y="16210"/>
                  </a:lnTo>
                  <a:cubicBezTo>
                    <a:pt x="35981" y="16174"/>
                    <a:pt x="36505" y="15567"/>
                    <a:pt x="36469" y="14876"/>
                  </a:cubicBezTo>
                  <a:lnTo>
                    <a:pt x="35731" y="2137"/>
                  </a:lnTo>
                  <a:cubicBezTo>
                    <a:pt x="35663" y="926"/>
                    <a:pt x="34663" y="0"/>
                    <a:pt x="33478"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18" name="Google Shape;218;p28"/>
            <p:cNvSpPr/>
            <p:nvPr/>
          </p:nvSpPr>
          <p:spPr>
            <a:xfrm>
              <a:off x="6895373" y="2043991"/>
              <a:ext cx="174833" cy="173698"/>
            </a:xfrm>
            <a:custGeom>
              <a:avLst/>
              <a:gdLst/>
              <a:ahLst/>
              <a:cxnLst/>
              <a:rect l="l" t="t" r="r" b="b"/>
              <a:pathLst>
                <a:path w="5240" h="5206" extrusionOk="0">
                  <a:moveTo>
                    <a:pt x="4435" y="0"/>
                  </a:moveTo>
                  <a:cubicBezTo>
                    <a:pt x="4422" y="0"/>
                    <a:pt x="4408" y="1"/>
                    <a:pt x="4394" y="2"/>
                  </a:cubicBezTo>
                  <a:lnTo>
                    <a:pt x="537" y="240"/>
                  </a:lnTo>
                  <a:cubicBezTo>
                    <a:pt x="227" y="264"/>
                    <a:pt x="1" y="526"/>
                    <a:pt x="25" y="823"/>
                  </a:cubicBezTo>
                  <a:lnTo>
                    <a:pt x="263" y="4681"/>
                  </a:lnTo>
                  <a:cubicBezTo>
                    <a:pt x="275" y="4983"/>
                    <a:pt x="524" y="5205"/>
                    <a:pt x="823" y="5205"/>
                  </a:cubicBezTo>
                  <a:cubicBezTo>
                    <a:pt x="831" y="5205"/>
                    <a:pt x="839" y="5205"/>
                    <a:pt x="846" y="5205"/>
                  </a:cubicBezTo>
                  <a:lnTo>
                    <a:pt x="4704" y="4967"/>
                  </a:lnTo>
                  <a:cubicBezTo>
                    <a:pt x="5002" y="4943"/>
                    <a:pt x="5240" y="4681"/>
                    <a:pt x="5216" y="4371"/>
                  </a:cubicBezTo>
                  <a:lnTo>
                    <a:pt x="4978" y="526"/>
                  </a:lnTo>
                  <a:cubicBezTo>
                    <a:pt x="4955" y="230"/>
                    <a:pt x="4716" y="0"/>
                    <a:pt x="4435"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19" name="Google Shape;219;p28"/>
            <p:cNvSpPr/>
            <p:nvPr/>
          </p:nvSpPr>
          <p:spPr>
            <a:xfrm>
              <a:off x="6909286" y="2265295"/>
              <a:ext cx="174432" cy="173631"/>
            </a:xfrm>
            <a:custGeom>
              <a:avLst/>
              <a:gdLst/>
              <a:ahLst/>
              <a:cxnLst/>
              <a:rect l="l" t="t" r="r" b="b"/>
              <a:pathLst>
                <a:path w="5228" h="5204" extrusionOk="0">
                  <a:moveTo>
                    <a:pt x="4406" y="0"/>
                  </a:moveTo>
                  <a:cubicBezTo>
                    <a:pt x="4398" y="0"/>
                    <a:pt x="4390" y="0"/>
                    <a:pt x="4382" y="1"/>
                  </a:cubicBezTo>
                  <a:lnTo>
                    <a:pt x="536" y="239"/>
                  </a:lnTo>
                  <a:cubicBezTo>
                    <a:pt x="227" y="262"/>
                    <a:pt x="1" y="524"/>
                    <a:pt x="13" y="834"/>
                  </a:cubicBezTo>
                  <a:lnTo>
                    <a:pt x="251" y="4680"/>
                  </a:lnTo>
                  <a:cubicBezTo>
                    <a:pt x="274" y="4981"/>
                    <a:pt x="523" y="5204"/>
                    <a:pt x="812" y="5204"/>
                  </a:cubicBezTo>
                  <a:cubicBezTo>
                    <a:pt x="819" y="5204"/>
                    <a:pt x="827" y="5204"/>
                    <a:pt x="834" y="5204"/>
                  </a:cubicBezTo>
                  <a:lnTo>
                    <a:pt x="4692" y="4965"/>
                  </a:lnTo>
                  <a:cubicBezTo>
                    <a:pt x="5001" y="4942"/>
                    <a:pt x="5228" y="4680"/>
                    <a:pt x="5216" y="4370"/>
                  </a:cubicBezTo>
                  <a:lnTo>
                    <a:pt x="4978" y="524"/>
                  </a:lnTo>
                  <a:cubicBezTo>
                    <a:pt x="4954" y="223"/>
                    <a:pt x="4705" y="0"/>
                    <a:pt x="4406"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0" name="Google Shape;220;p28"/>
            <p:cNvSpPr/>
            <p:nvPr/>
          </p:nvSpPr>
          <p:spPr>
            <a:xfrm>
              <a:off x="6922798" y="2486899"/>
              <a:ext cx="174833" cy="173331"/>
            </a:xfrm>
            <a:custGeom>
              <a:avLst/>
              <a:gdLst/>
              <a:ahLst/>
              <a:cxnLst/>
              <a:rect l="l" t="t" r="r" b="b"/>
              <a:pathLst>
                <a:path w="5240" h="5195" extrusionOk="0">
                  <a:moveTo>
                    <a:pt x="4439" y="0"/>
                  </a:moveTo>
                  <a:cubicBezTo>
                    <a:pt x="4424" y="0"/>
                    <a:pt x="4409" y="1"/>
                    <a:pt x="4394" y="2"/>
                  </a:cubicBezTo>
                  <a:lnTo>
                    <a:pt x="536" y="240"/>
                  </a:lnTo>
                  <a:cubicBezTo>
                    <a:pt x="239" y="252"/>
                    <a:pt x="1" y="514"/>
                    <a:pt x="24" y="824"/>
                  </a:cubicBezTo>
                  <a:lnTo>
                    <a:pt x="262" y="4681"/>
                  </a:lnTo>
                  <a:cubicBezTo>
                    <a:pt x="274" y="4965"/>
                    <a:pt x="513" y="5195"/>
                    <a:pt x="803" y="5195"/>
                  </a:cubicBezTo>
                  <a:cubicBezTo>
                    <a:pt x="817" y="5195"/>
                    <a:pt x="832" y="5194"/>
                    <a:pt x="846" y="5193"/>
                  </a:cubicBezTo>
                  <a:lnTo>
                    <a:pt x="4703" y="4955"/>
                  </a:lnTo>
                  <a:cubicBezTo>
                    <a:pt x="5001" y="4931"/>
                    <a:pt x="5239" y="4669"/>
                    <a:pt x="5215" y="4372"/>
                  </a:cubicBezTo>
                  <a:lnTo>
                    <a:pt x="4977" y="514"/>
                  </a:lnTo>
                  <a:cubicBezTo>
                    <a:pt x="4966" y="220"/>
                    <a:pt x="4728" y="0"/>
                    <a:pt x="4439"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1" name="Google Shape;221;p28"/>
            <p:cNvSpPr/>
            <p:nvPr/>
          </p:nvSpPr>
          <p:spPr>
            <a:xfrm>
              <a:off x="7116643" y="2030478"/>
              <a:ext cx="174833" cy="173331"/>
            </a:xfrm>
            <a:custGeom>
              <a:avLst/>
              <a:gdLst/>
              <a:ahLst/>
              <a:cxnLst/>
              <a:rect l="l" t="t" r="r" b="b"/>
              <a:pathLst>
                <a:path w="5240" h="5195" extrusionOk="0">
                  <a:moveTo>
                    <a:pt x="4439" y="0"/>
                  </a:moveTo>
                  <a:cubicBezTo>
                    <a:pt x="4424" y="0"/>
                    <a:pt x="4409" y="1"/>
                    <a:pt x="4394" y="2"/>
                  </a:cubicBezTo>
                  <a:lnTo>
                    <a:pt x="537" y="240"/>
                  </a:lnTo>
                  <a:cubicBezTo>
                    <a:pt x="239" y="252"/>
                    <a:pt x="1" y="514"/>
                    <a:pt x="25" y="823"/>
                  </a:cubicBezTo>
                  <a:lnTo>
                    <a:pt x="263" y="4681"/>
                  </a:lnTo>
                  <a:cubicBezTo>
                    <a:pt x="274" y="4965"/>
                    <a:pt x="513" y="5195"/>
                    <a:pt x="803" y="5195"/>
                  </a:cubicBezTo>
                  <a:cubicBezTo>
                    <a:pt x="818" y="5195"/>
                    <a:pt x="832" y="5194"/>
                    <a:pt x="846" y="5193"/>
                  </a:cubicBezTo>
                  <a:lnTo>
                    <a:pt x="4704" y="4955"/>
                  </a:lnTo>
                  <a:cubicBezTo>
                    <a:pt x="5001" y="4931"/>
                    <a:pt x="5240" y="4669"/>
                    <a:pt x="5216" y="4372"/>
                  </a:cubicBezTo>
                  <a:lnTo>
                    <a:pt x="4978" y="514"/>
                  </a:lnTo>
                  <a:cubicBezTo>
                    <a:pt x="4966" y="219"/>
                    <a:pt x="4728" y="0"/>
                    <a:pt x="4439"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2" name="Google Shape;222;p28"/>
            <p:cNvSpPr/>
            <p:nvPr/>
          </p:nvSpPr>
          <p:spPr>
            <a:xfrm>
              <a:off x="7130556" y="2251749"/>
              <a:ext cx="174432" cy="173331"/>
            </a:xfrm>
            <a:custGeom>
              <a:avLst/>
              <a:gdLst/>
              <a:ahLst/>
              <a:cxnLst/>
              <a:rect l="l" t="t" r="r" b="b"/>
              <a:pathLst>
                <a:path w="5228" h="5195" extrusionOk="0">
                  <a:moveTo>
                    <a:pt x="4425" y="0"/>
                  </a:moveTo>
                  <a:cubicBezTo>
                    <a:pt x="4411" y="0"/>
                    <a:pt x="4396" y="1"/>
                    <a:pt x="4382" y="2"/>
                  </a:cubicBezTo>
                  <a:lnTo>
                    <a:pt x="536" y="240"/>
                  </a:lnTo>
                  <a:cubicBezTo>
                    <a:pt x="227" y="252"/>
                    <a:pt x="0" y="514"/>
                    <a:pt x="12" y="823"/>
                  </a:cubicBezTo>
                  <a:lnTo>
                    <a:pt x="251" y="4681"/>
                  </a:lnTo>
                  <a:cubicBezTo>
                    <a:pt x="273" y="4975"/>
                    <a:pt x="511" y="5195"/>
                    <a:pt x="801" y="5195"/>
                  </a:cubicBezTo>
                  <a:cubicBezTo>
                    <a:pt x="816" y="5195"/>
                    <a:pt x="831" y="5194"/>
                    <a:pt x="846" y="5193"/>
                  </a:cubicBezTo>
                  <a:lnTo>
                    <a:pt x="4692" y="4955"/>
                  </a:lnTo>
                  <a:cubicBezTo>
                    <a:pt x="5001" y="4943"/>
                    <a:pt x="5227" y="4681"/>
                    <a:pt x="5215" y="4371"/>
                  </a:cubicBezTo>
                  <a:lnTo>
                    <a:pt x="4977" y="514"/>
                  </a:lnTo>
                  <a:cubicBezTo>
                    <a:pt x="4955" y="230"/>
                    <a:pt x="4715" y="0"/>
                    <a:pt x="4425"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3" name="Google Shape;223;p28"/>
            <p:cNvSpPr/>
            <p:nvPr/>
          </p:nvSpPr>
          <p:spPr>
            <a:xfrm>
              <a:off x="7144069" y="2472986"/>
              <a:ext cx="174833" cy="173698"/>
            </a:xfrm>
            <a:custGeom>
              <a:avLst/>
              <a:gdLst/>
              <a:ahLst/>
              <a:cxnLst/>
              <a:rect l="l" t="t" r="r" b="b"/>
              <a:pathLst>
                <a:path w="5240" h="5206" extrusionOk="0">
                  <a:moveTo>
                    <a:pt x="4436" y="1"/>
                  </a:moveTo>
                  <a:cubicBezTo>
                    <a:pt x="4422" y="1"/>
                    <a:pt x="4408" y="1"/>
                    <a:pt x="4394" y="2"/>
                  </a:cubicBezTo>
                  <a:lnTo>
                    <a:pt x="536" y="241"/>
                  </a:lnTo>
                  <a:cubicBezTo>
                    <a:pt x="238" y="264"/>
                    <a:pt x="0" y="526"/>
                    <a:pt x="24" y="824"/>
                  </a:cubicBezTo>
                  <a:lnTo>
                    <a:pt x="262" y="4682"/>
                  </a:lnTo>
                  <a:cubicBezTo>
                    <a:pt x="285" y="4983"/>
                    <a:pt x="535" y="5206"/>
                    <a:pt x="823" y="5206"/>
                  </a:cubicBezTo>
                  <a:cubicBezTo>
                    <a:pt x="831" y="5206"/>
                    <a:pt x="838" y="5206"/>
                    <a:pt x="846" y="5205"/>
                  </a:cubicBezTo>
                  <a:lnTo>
                    <a:pt x="4703" y="4955"/>
                  </a:lnTo>
                  <a:cubicBezTo>
                    <a:pt x="5013" y="4944"/>
                    <a:pt x="5239" y="4682"/>
                    <a:pt x="5215" y="4372"/>
                  </a:cubicBezTo>
                  <a:lnTo>
                    <a:pt x="4977" y="526"/>
                  </a:lnTo>
                  <a:cubicBezTo>
                    <a:pt x="4966" y="231"/>
                    <a:pt x="4727" y="1"/>
                    <a:pt x="4436"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4" name="Google Shape;224;p28"/>
            <p:cNvSpPr/>
            <p:nvPr/>
          </p:nvSpPr>
          <p:spPr>
            <a:xfrm>
              <a:off x="7337914" y="2016565"/>
              <a:ext cx="174833" cy="173365"/>
            </a:xfrm>
            <a:custGeom>
              <a:avLst/>
              <a:gdLst/>
              <a:ahLst/>
              <a:cxnLst/>
              <a:rect l="l" t="t" r="r" b="b"/>
              <a:pathLst>
                <a:path w="5240" h="5196" extrusionOk="0">
                  <a:moveTo>
                    <a:pt x="4437" y="1"/>
                  </a:moveTo>
                  <a:cubicBezTo>
                    <a:pt x="4422" y="1"/>
                    <a:pt x="4408" y="1"/>
                    <a:pt x="4394" y="2"/>
                  </a:cubicBezTo>
                  <a:lnTo>
                    <a:pt x="548" y="240"/>
                  </a:lnTo>
                  <a:cubicBezTo>
                    <a:pt x="239" y="264"/>
                    <a:pt x="1" y="526"/>
                    <a:pt x="24" y="824"/>
                  </a:cubicBezTo>
                  <a:lnTo>
                    <a:pt x="262" y="4681"/>
                  </a:lnTo>
                  <a:cubicBezTo>
                    <a:pt x="285" y="4976"/>
                    <a:pt x="523" y="5195"/>
                    <a:pt x="803" y="5195"/>
                  </a:cubicBezTo>
                  <a:cubicBezTo>
                    <a:pt x="817" y="5195"/>
                    <a:pt x="831" y="5194"/>
                    <a:pt x="846" y="5193"/>
                  </a:cubicBezTo>
                  <a:lnTo>
                    <a:pt x="4704" y="4955"/>
                  </a:lnTo>
                  <a:cubicBezTo>
                    <a:pt x="5013" y="4943"/>
                    <a:pt x="5239" y="4681"/>
                    <a:pt x="5227" y="4372"/>
                  </a:cubicBezTo>
                  <a:lnTo>
                    <a:pt x="4977" y="514"/>
                  </a:lnTo>
                  <a:cubicBezTo>
                    <a:pt x="4966" y="230"/>
                    <a:pt x="4727" y="1"/>
                    <a:pt x="4437"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5" name="Google Shape;225;p28"/>
            <p:cNvSpPr/>
            <p:nvPr/>
          </p:nvSpPr>
          <p:spPr>
            <a:xfrm>
              <a:off x="7351827" y="2237869"/>
              <a:ext cx="174799" cy="173665"/>
            </a:xfrm>
            <a:custGeom>
              <a:avLst/>
              <a:gdLst/>
              <a:ahLst/>
              <a:cxnLst/>
              <a:rect l="l" t="t" r="r" b="b"/>
              <a:pathLst>
                <a:path w="5239" h="5205" extrusionOk="0">
                  <a:moveTo>
                    <a:pt x="4416" y="1"/>
                  </a:moveTo>
                  <a:cubicBezTo>
                    <a:pt x="4409" y="1"/>
                    <a:pt x="4401" y="1"/>
                    <a:pt x="4394" y="1"/>
                  </a:cubicBezTo>
                  <a:lnTo>
                    <a:pt x="536" y="239"/>
                  </a:lnTo>
                  <a:cubicBezTo>
                    <a:pt x="226" y="263"/>
                    <a:pt x="0" y="525"/>
                    <a:pt x="24" y="834"/>
                  </a:cubicBezTo>
                  <a:lnTo>
                    <a:pt x="262" y="4680"/>
                  </a:lnTo>
                  <a:cubicBezTo>
                    <a:pt x="274" y="4982"/>
                    <a:pt x="523" y="5204"/>
                    <a:pt x="822" y="5204"/>
                  </a:cubicBezTo>
                  <a:cubicBezTo>
                    <a:pt x="830" y="5204"/>
                    <a:pt x="838" y="5204"/>
                    <a:pt x="846" y="5204"/>
                  </a:cubicBezTo>
                  <a:lnTo>
                    <a:pt x="4703" y="4966"/>
                  </a:lnTo>
                  <a:cubicBezTo>
                    <a:pt x="5001" y="4942"/>
                    <a:pt x="5239" y="4680"/>
                    <a:pt x="5215" y="4371"/>
                  </a:cubicBezTo>
                  <a:lnTo>
                    <a:pt x="4977" y="525"/>
                  </a:lnTo>
                  <a:cubicBezTo>
                    <a:pt x="4954" y="223"/>
                    <a:pt x="4704" y="1"/>
                    <a:pt x="4416"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6" name="Google Shape;226;p28"/>
            <p:cNvSpPr/>
            <p:nvPr/>
          </p:nvSpPr>
          <p:spPr>
            <a:xfrm>
              <a:off x="7365339" y="2459140"/>
              <a:ext cx="174799" cy="173698"/>
            </a:xfrm>
            <a:custGeom>
              <a:avLst/>
              <a:gdLst/>
              <a:ahLst/>
              <a:cxnLst/>
              <a:rect l="l" t="t" r="r" b="b"/>
              <a:pathLst>
                <a:path w="5239" h="5206" extrusionOk="0">
                  <a:moveTo>
                    <a:pt x="4417" y="0"/>
                  </a:moveTo>
                  <a:cubicBezTo>
                    <a:pt x="4409" y="0"/>
                    <a:pt x="4401" y="0"/>
                    <a:pt x="4393" y="1"/>
                  </a:cubicBezTo>
                  <a:lnTo>
                    <a:pt x="548" y="239"/>
                  </a:lnTo>
                  <a:cubicBezTo>
                    <a:pt x="238" y="263"/>
                    <a:pt x="0" y="525"/>
                    <a:pt x="24" y="834"/>
                  </a:cubicBezTo>
                  <a:lnTo>
                    <a:pt x="262" y="4680"/>
                  </a:lnTo>
                  <a:cubicBezTo>
                    <a:pt x="285" y="4975"/>
                    <a:pt x="524" y="5205"/>
                    <a:pt x="804" y="5205"/>
                  </a:cubicBezTo>
                  <a:cubicBezTo>
                    <a:pt x="818" y="5205"/>
                    <a:pt x="832" y="5205"/>
                    <a:pt x="845" y="5204"/>
                  </a:cubicBezTo>
                  <a:lnTo>
                    <a:pt x="4703" y="4966"/>
                  </a:lnTo>
                  <a:cubicBezTo>
                    <a:pt x="5013" y="4942"/>
                    <a:pt x="5239" y="4680"/>
                    <a:pt x="5227" y="4382"/>
                  </a:cubicBezTo>
                  <a:lnTo>
                    <a:pt x="4977" y="525"/>
                  </a:lnTo>
                  <a:cubicBezTo>
                    <a:pt x="4965" y="223"/>
                    <a:pt x="4716" y="0"/>
                    <a:pt x="4417"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7" name="Google Shape;227;p28"/>
            <p:cNvSpPr/>
            <p:nvPr/>
          </p:nvSpPr>
          <p:spPr>
            <a:xfrm>
              <a:off x="7559184" y="2002719"/>
              <a:ext cx="174833" cy="173698"/>
            </a:xfrm>
            <a:custGeom>
              <a:avLst/>
              <a:gdLst/>
              <a:ahLst/>
              <a:cxnLst/>
              <a:rect l="l" t="t" r="r" b="b"/>
              <a:pathLst>
                <a:path w="5240" h="5206" extrusionOk="0">
                  <a:moveTo>
                    <a:pt x="4417" y="0"/>
                  </a:moveTo>
                  <a:cubicBezTo>
                    <a:pt x="4409" y="0"/>
                    <a:pt x="4402" y="0"/>
                    <a:pt x="4394" y="0"/>
                  </a:cubicBezTo>
                  <a:lnTo>
                    <a:pt x="548" y="251"/>
                  </a:lnTo>
                  <a:cubicBezTo>
                    <a:pt x="238" y="262"/>
                    <a:pt x="0" y="524"/>
                    <a:pt x="24" y="834"/>
                  </a:cubicBezTo>
                  <a:lnTo>
                    <a:pt x="262" y="4680"/>
                  </a:lnTo>
                  <a:cubicBezTo>
                    <a:pt x="285" y="4975"/>
                    <a:pt x="524" y="5205"/>
                    <a:pt x="805" y="5205"/>
                  </a:cubicBezTo>
                  <a:cubicBezTo>
                    <a:pt x="818" y="5205"/>
                    <a:pt x="832" y="5205"/>
                    <a:pt x="846" y="5204"/>
                  </a:cubicBezTo>
                  <a:lnTo>
                    <a:pt x="4703" y="4965"/>
                  </a:lnTo>
                  <a:cubicBezTo>
                    <a:pt x="5013" y="4942"/>
                    <a:pt x="5239" y="4680"/>
                    <a:pt x="5227" y="4382"/>
                  </a:cubicBezTo>
                  <a:lnTo>
                    <a:pt x="4989" y="524"/>
                  </a:lnTo>
                  <a:cubicBezTo>
                    <a:pt x="4966" y="223"/>
                    <a:pt x="4716" y="0"/>
                    <a:pt x="4417"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8" name="Google Shape;228;p28"/>
            <p:cNvSpPr/>
            <p:nvPr/>
          </p:nvSpPr>
          <p:spPr>
            <a:xfrm>
              <a:off x="7573464" y="2225091"/>
              <a:ext cx="187545" cy="392673"/>
            </a:xfrm>
            <a:custGeom>
              <a:avLst/>
              <a:gdLst/>
              <a:ahLst/>
              <a:cxnLst/>
              <a:rect l="l" t="t" r="r" b="b"/>
              <a:pathLst>
                <a:path w="5621" h="11769" extrusionOk="0">
                  <a:moveTo>
                    <a:pt x="3961" y="1"/>
                  </a:moveTo>
                  <a:cubicBezTo>
                    <a:pt x="3939" y="1"/>
                    <a:pt x="3917" y="2"/>
                    <a:pt x="3894" y="3"/>
                  </a:cubicBezTo>
                  <a:lnTo>
                    <a:pt x="1001" y="182"/>
                  </a:lnTo>
                  <a:cubicBezTo>
                    <a:pt x="430" y="217"/>
                    <a:pt x="1" y="705"/>
                    <a:pt x="37" y="1277"/>
                  </a:cubicBezTo>
                  <a:lnTo>
                    <a:pt x="620" y="10802"/>
                  </a:lnTo>
                  <a:cubicBezTo>
                    <a:pt x="654" y="11351"/>
                    <a:pt x="1118" y="11768"/>
                    <a:pt x="1661" y="11768"/>
                  </a:cubicBezTo>
                  <a:cubicBezTo>
                    <a:pt x="1683" y="11768"/>
                    <a:pt x="1705" y="11768"/>
                    <a:pt x="1727" y="11766"/>
                  </a:cubicBezTo>
                  <a:lnTo>
                    <a:pt x="4609" y="11588"/>
                  </a:lnTo>
                  <a:cubicBezTo>
                    <a:pt x="5180" y="11552"/>
                    <a:pt x="5621" y="11064"/>
                    <a:pt x="5585" y="10492"/>
                  </a:cubicBezTo>
                  <a:lnTo>
                    <a:pt x="4990" y="967"/>
                  </a:lnTo>
                  <a:cubicBezTo>
                    <a:pt x="4955" y="418"/>
                    <a:pt x="4503" y="1"/>
                    <a:pt x="3961"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29" name="Google Shape;229;p28"/>
            <p:cNvSpPr/>
            <p:nvPr/>
          </p:nvSpPr>
          <p:spPr>
            <a:xfrm>
              <a:off x="7780855" y="1989174"/>
              <a:ext cx="174399" cy="173331"/>
            </a:xfrm>
            <a:custGeom>
              <a:avLst/>
              <a:gdLst/>
              <a:ahLst/>
              <a:cxnLst/>
              <a:rect l="l" t="t" r="r" b="b"/>
              <a:pathLst>
                <a:path w="5227" h="5195" extrusionOk="0">
                  <a:moveTo>
                    <a:pt x="4424" y="0"/>
                  </a:moveTo>
                  <a:cubicBezTo>
                    <a:pt x="4410" y="0"/>
                    <a:pt x="4396" y="1"/>
                    <a:pt x="4382" y="2"/>
                  </a:cubicBezTo>
                  <a:lnTo>
                    <a:pt x="536" y="240"/>
                  </a:lnTo>
                  <a:cubicBezTo>
                    <a:pt x="226" y="264"/>
                    <a:pt x="0" y="526"/>
                    <a:pt x="12" y="823"/>
                  </a:cubicBezTo>
                  <a:lnTo>
                    <a:pt x="250" y="4681"/>
                  </a:lnTo>
                  <a:cubicBezTo>
                    <a:pt x="273" y="4975"/>
                    <a:pt x="511" y="5195"/>
                    <a:pt x="801" y="5195"/>
                  </a:cubicBezTo>
                  <a:cubicBezTo>
                    <a:pt x="815" y="5195"/>
                    <a:pt x="830" y="5194"/>
                    <a:pt x="845" y="5193"/>
                  </a:cubicBezTo>
                  <a:lnTo>
                    <a:pt x="4691" y="4955"/>
                  </a:lnTo>
                  <a:cubicBezTo>
                    <a:pt x="5001" y="4943"/>
                    <a:pt x="5227" y="4681"/>
                    <a:pt x="5215" y="4371"/>
                  </a:cubicBezTo>
                  <a:lnTo>
                    <a:pt x="4977" y="514"/>
                  </a:lnTo>
                  <a:cubicBezTo>
                    <a:pt x="4954" y="230"/>
                    <a:pt x="4715" y="0"/>
                    <a:pt x="4424"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30" name="Google Shape;230;p28"/>
            <p:cNvSpPr/>
            <p:nvPr/>
          </p:nvSpPr>
          <p:spPr>
            <a:xfrm>
              <a:off x="7794334" y="2210411"/>
              <a:ext cx="174833" cy="173698"/>
            </a:xfrm>
            <a:custGeom>
              <a:avLst/>
              <a:gdLst/>
              <a:ahLst/>
              <a:cxnLst/>
              <a:rect l="l" t="t" r="r" b="b"/>
              <a:pathLst>
                <a:path w="5240" h="5206" extrusionOk="0">
                  <a:moveTo>
                    <a:pt x="4437" y="1"/>
                  </a:moveTo>
                  <a:cubicBezTo>
                    <a:pt x="4423" y="1"/>
                    <a:pt x="4409" y="1"/>
                    <a:pt x="4394" y="2"/>
                  </a:cubicBezTo>
                  <a:lnTo>
                    <a:pt x="537" y="241"/>
                  </a:lnTo>
                  <a:cubicBezTo>
                    <a:pt x="239" y="264"/>
                    <a:pt x="1" y="526"/>
                    <a:pt x="25" y="824"/>
                  </a:cubicBezTo>
                  <a:lnTo>
                    <a:pt x="263" y="4682"/>
                  </a:lnTo>
                  <a:cubicBezTo>
                    <a:pt x="286" y="4983"/>
                    <a:pt x="524" y="5206"/>
                    <a:pt x="823" y="5206"/>
                  </a:cubicBezTo>
                  <a:cubicBezTo>
                    <a:pt x="831" y="5206"/>
                    <a:pt x="838" y="5206"/>
                    <a:pt x="846" y="5205"/>
                  </a:cubicBezTo>
                  <a:lnTo>
                    <a:pt x="4704" y="4967"/>
                  </a:lnTo>
                  <a:cubicBezTo>
                    <a:pt x="5013" y="4944"/>
                    <a:pt x="5240" y="4682"/>
                    <a:pt x="5216" y="4372"/>
                  </a:cubicBezTo>
                  <a:lnTo>
                    <a:pt x="4978" y="526"/>
                  </a:lnTo>
                  <a:cubicBezTo>
                    <a:pt x="4966" y="231"/>
                    <a:pt x="4727" y="1"/>
                    <a:pt x="4437"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31" name="Google Shape;231;p28"/>
            <p:cNvSpPr/>
            <p:nvPr/>
          </p:nvSpPr>
          <p:spPr>
            <a:xfrm>
              <a:off x="7808247" y="2431714"/>
              <a:ext cx="174833" cy="173665"/>
            </a:xfrm>
            <a:custGeom>
              <a:avLst/>
              <a:gdLst/>
              <a:ahLst/>
              <a:cxnLst/>
              <a:rect l="l" t="t" r="r" b="b"/>
              <a:pathLst>
                <a:path w="5240" h="5205" extrusionOk="0">
                  <a:moveTo>
                    <a:pt x="4416" y="1"/>
                  </a:moveTo>
                  <a:cubicBezTo>
                    <a:pt x="4409" y="1"/>
                    <a:pt x="4401" y="1"/>
                    <a:pt x="4394" y="1"/>
                  </a:cubicBezTo>
                  <a:lnTo>
                    <a:pt x="536" y="239"/>
                  </a:lnTo>
                  <a:cubicBezTo>
                    <a:pt x="227" y="263"/>
                    <a:pt x="1" y="525"/>
                    <a:pt x="12" y="835"/>
                  </a:cubicBezTo>
                  <a:lnTo>
                    <a:pt x="251" y="4680"/>
                  </a:lnTo>
                  <a:cubicBezTo>
                    <a:pt x="274" y="4982"/>
                    <a:pt x="523" y="5205"/>
                    <a:pt x="823" y="5205"/>
                  </a:cubicBezTo>
                  <a:cubicBezTo>
                    <a:pt x="830" y="5205"/>
                    <a:pt x="838" y="5205"/>
                    <a:pt x="846" y="5204"/>
                  </a:cubicBezTo>
                  <a:lnTo>
                    <a:pt x="4692" y="4966"/>
                  </a:lnTo>
                  <a:cubicBezTo>
                    <a:pt x="5001" y="4942"/>
                    <a:pt x="5239" y="4680"/>
                    <a:pt x="5215" y="4383"/>
                  </a:cubicBezTo>
                  <a:lnTo>
                    <a:pt x="4977" y="525"/>
                  </a:lnTo>
                  <a:cubicBezTo>
                    <a:pt x="4954" y="223"/>
                    <a:pt x="4705" y="1"/>
                    <a:pt x="4416"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32" name="Google Shape;232;p28"/>
            <p:cNvSpPr/>
            <p:nvPr/>
          </p:nvSpPr>
          <p:spPr>
            <a:xfrm>
              <a:off x="6800052" y="1292065"/>
              <a:ext cx="1175883" cy="415961"/>
            </a:xfrm>
            <a:custGeom>
              <a:avLst/>
              <a:gdLst/>
              <a:ahLst/>
              <a:cxnLst/>
              <a:rect l="l" t="t" r="r" b="b"/>
              <a:pathLst>
                <a:path w="35243" h="12467" extrusionOk="0">
                  <a:moveTo>
                    <a:pt x="34624" y="0"/>
                  </a:moveTo>
                  <a:lnTo>
                    <a:pt x="0" y="2048"/>
                  </a:lnTo>
                  <a:lnTo>
                    <a:pt x="608" y="12466"/>
                  </a:lnTo>
                  <a:lnTo>
                    <a:pt x="35243" y="10418"/>
                  </a:lnTo>
                  <a:lnTo>
                    <a:pt x="34624" y="0"/>
                  </a:lnTo>
                  <a:close/>
                </a:path>
              </a:pathLst>
            </a:custGeom>
            <a:solidFill>
              <a:schemeClr val="accen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33" name="Google Shape;233;p28"/>
            <p:cNvSpPr/>
            <p:nvPr/>
          </p:nvSpPr>
          <p:spPr>
            <a:xfrm>
              <a:off x="6782569" y="1262204"/>
              <a:ext cx="1210449" cy="476052"/>
            </a:xfrm>
            <a:custGeom>
              <a:avLst/>
              <a:gdLst/>
              <a:ahLst/>
              <a:cxnLst/>
              <a:rect l="l" t="t" r="r" b="b"/>
              <a:pathLst>
                <a:path w="36279" h="14268" extrusionOk="0">
                  <a:moveTo>
                    <a:pt x="33225" y="1524"/>
                  </a:moveTo>
                  <a:cubicBezTo>
                    <a:pt x="33792" y="1524"/>
                    <a:pt x="34268" y="1965"/>
                    <a:pt x="34303" y="2538"/>
                  </a:cubicBezTo>
                  <a:lnTo>
                    <a:pt x="34731" y="9801"/>
                  </a:lnTo>
                  <a:cubicBezTo>
                    <a:pt x="34767" y="10396"/>
                    <a:pt x="34314" y="10908"/>
                    <a:pt x="33707" y="10944"/>
                  </a:cubicBezTo>
                  <a:lnTo>
                    <a:pt x="3120" y="12754"/>
                  </a:lnTo>
                  <a:cubicBezTo>
                    <a:pt x="3105" y="12754"/>
                    <a:pt x="3090" y="12755"/>
                    <a:pt x="3075" y="12755"/>
                  </a:cubicBezTo>
                  <a:cubicBezTo>
                    <a:pt x="2499" y="12755"/>
                    <a:pt x="2012" y="12310"/>
                    <a:pt x="1977" y="11730"/>
                  </a:cubicBezTo>
                  <a:lnTo>
                    <a:pt x="1548" y="4467"/>
                  </a:lnTo>
                  <a:cubicBezTo>
                    <a:pt x="1513" y="3872"/>
                    <a:pt x="1965" y="3360"/>
                    <a:pt x="2572" y="3324"/>
                  </a:cubicBezTo>
                  <a:lnTo>
                    <a:pt x="33160" y="1526"/>
                  </a:lnTo>
                  <a:cubicBezTo>
                    <a:pt x="33182" y="1525"/>
                    <a:pt x="33204" y="1524"/>
                    <a:pt x="33225" y="1524"/>
                  </a:cubicBezTo>
                  <a:close/>
                  <a:moveTo>
                    <a:pt x="34569" y="0"/>
                  </a:moveTo>
                  <a:cubicBezTo>
                    <a:pt x="34548" y="0"/>
                    <a:pt x="34526" y="1"/>
                    <a:pt x="34505" y="2"/>
                  </a:cubicBezTo>
                  <a:lnTo>
                    <a:pt x="1048" y="1979"/>
                  </a:lnTo>
                  <a:cubicBezTo>
                    <a:pt x="453" y="2014"/>
                    <a:pt x="1" y="2526"/>
                    <a:pt x="36" y="3122"/>
                  </a:cubicBezTo>
                  <a:lnTo>
                    <a:pt x="632" y="13254"/>
                  </a:lnTo>
                  <a:cubicBezTo>
                    <a:pt x="666" y="13827"/>
                    <a:pt x="1142" y="14268"/>
                    <a:pt x="1709" y="14268"/>
                  </a:cubicBezTo>
                  <a:cubicBezTo>
                    <a:pt x="1731" y="14268"/>
                    <a:pt x="1753" y="14267"/>
                    <a:pt x="1775" y="14266"/>
                  </a:cubicBezTo>
                  <a:lnTo>
                    <a:pt x="35231" y="12290"/>
                  </a:lnTo>
                  <a:cubicBezTo>
                    <a:pt x="35827" y="12254"/>
                    <a:pt x="36279" y="11742"/>
                    <a:pt x="36243" y="11147"/>
                  </a:cubicBezTo>
                  <a:lnTo>
                    <a:pt x="35648" y="1026"/>
                  </a:lnTo>
                  <a:cubicBezTo>
                    <a:pt x="35613" y="452"/>
                    <a:pt x="35137" y="0"/>
                    <a:pt x="34569"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34" name="Google Shape;234;p28"/>
            <p:cNvSpPr/>
            <p:nvPr/>
          </p:nvSpPr>
          <p:spPr>
            <a:xfrm>
              <a:off x="7020922" y="1453747"/>
              <a:ext cx="149775" cy="147807"/>
            </a:xfrm>
            <a:custGeom>
              <a:avLst/>
              <a:gdLst/>
              <a:ahLst/>
              <a:cxnLst/>
              <a:rect l="l" t="t" r="r" b="b"/>
              <a:pathLst>
                <a:path w="4489" h="4430" extrusionOk="0">
                  <a:moveTo>
                    <a:pt x="3394" y="893"/>
                  </a:moveTo>
                  <a:lnTo>
                    <a:pt x="3441" y="1691"/>
                  </a:lnTo>
                  <a:lnTo>
                    <a:pt x="941" y="1846"/>
                  </a:lnTo>
                  <a:lnTo>
                    <a:pt x="893" y="1036"/>
                  </a:lnTo>
                  <a:lnTo>
                    <a:pt x="3394" y="893"/>
                  </a:lnTo>
                  <a:close/>
                  <a:moveTo>
                    <a:pt x="3382" y="0"/>
                  </a:moveTo>
                  <a:lnTo>
                    <a:pt x="798" y="155"/>
                  </a:lnTo>
                  <a:lnTo>
                    <a:pt x="846" y="1012"/>
                  </a:lnTo>
                  <a:lnTo>
                    <a:pt x="0" y="1048"/>
                  </a:lnTo>
                  <a:lnTo>
                    <a:pt x="155" y="3631"/>
                  </a:lnTo>
                  <a:lnTo>
                    <a:pt x="1000" y="3584"/>
                  </a:lnTo>
                  <a:lnTo>
                    <a:pt x="1060" y="4429"/>
                  </a:lnTo>
                  <a:lnTo>
                    <a:pt x="4489" y="4215"/>
                  </a:lnTo>
                  <a:lnTo>
                    <a:pt x="4429" y="3322"/>
                  </a:lnTo>
                  <a:lnTo>
                    <a:pt x="1048" y="3536"/>
                  </a:lnTo>
                  <a:lnTo>
                    <a:pt x="1000" y="2739"/>
                  </a:lnTo>
                  <a:lnTo>
                    <a:pt x="4382" y="2524"/>
                  </a:lnTo>
                  <a:lnTo>
                    <a:pt x="4275" y="798"/>
                  </a:lnTo>
                  <a:lnTo>
                    <a:pt x="3429" y="845"/>
                  </a:lnTo>
                  <a:lnTo>
                    <a:pt x="3382"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5" name="Google Shape;235;p28"/>
            <p:cNvSpPr/>
            <p:nvPr/>
          </p:nvSpPr>
          <p:spPr>
            <a:xfrm>
              <a:off x="7190545" y="1469629"/>
              <a:ext cx="147807" cy="95357"/>
            </a:xfrm>
            <a:custGeom>
              <a:avLst/>
              <a:gdLst/>
              <a:ahLst/>
              <a:cxnLst/>
              <a:rect l="l" t="t" r="r" b="b"/>
              <a:pathLst>
                <a:path w="4430" h="2858" extrusionOk="0">
                  <a:moveTo>
                    <a:pt x="4275" y="0"/>
                  </a:moveTo>
                  <a:lnTo>
                    <a:pt x="0" y="262"/>
                  </a:lnTo>
                  <a:lnTo>
                    <a:pt x="48" y="1155"/>
                  </a:lnTo>
                  <a:lnTo>
                    <a:pt x="4322" y="893"/>
                  </a:lnTo>
                  <a:lnTo>
                    <a:pt x="4275" y="0"/>
                  </a:lnTo>
                  <a:close/>
                  <a:moveTo>
                    <a:pt x="4382" y="1691"/>
                  </a:moveTo>
                  <a:lnTo>
                    <a:pt x="96" y="1965"/>
                  </a:lnTo>
                  <a:lnTo>
                    <a:pt x="155" y="2858"/>
                  </a:lnTo>
                  <a:lnTo>
                    <a:pt x="4429" y="2584"/>
                  </a:lnTo>
                  <a:lnTo>
                    <a:pt x="4382" y="1691"/>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6" name="Google Shape;236;p28"/>
            <p:cNvSpPr/>
            <p:nvPr/>
          </p:nvSpPr>
          <p:spPr>
            <a:xfrm>
              <a:off x="7357765" y="1430693"/>
              <a:ext cx="152178" cy="151777"/>
            </a:xfrm>
            <a:custGeom>
              <a:avLst/>
              <a:gdLst/>
              <a:ahLst/>
              <a:cxnLst/>
              <a:rect l="l" t="t" r="r" b="b"/>
              <a:pathLst>
                <a:path w="4561" h="4549" extrusionOk="0">
                  <a:moveTo>
                    <a:pt x="4299" y="1"/>
                  </a:moveTo>
                  <a:lnTo>
                    <a:pt x="3406" y="60"/>
                  </a:lnTo>
                  <a:lnTo>
                    <a:pt x="3454" y="905"/>
                  </a:lnTo>
                  <a:lnTo>
                    <a:pt x="2644" y="953"/>
                  </a:lnTo>
                  <a:lnTo>
                    <a:pt x="2596" y="108"/>
                  </a:lnTo>
                  <a:lnTo>
                    <a:pt x="1703" y="167"/>
                  </a:lnTo>
                  <a:lnTo>
                    <a:pt x="1751" y="1013"/>
                  </a:lnTo>
                  <a:lnTo>
                    <a:pt x="941" y="1060"/>
                  </a:lnTo>
                  <a:lnTo>
                    <a:pt x="894" y="215"/>
                  </a:lnTo>
                  <a:lnTo>
                    <a:pt x="1" y="274"/>
                  </a:lnTo>
                  <a:lnTo>
                    <a:pt x="263" y="4549"/>
                  </a:lnTo>
                  <a:lnTo>
                    <a:pt x="1156" y="4489"/>
                  </a:lnTo>
                  <a:lnTo>
                    <a:pt x="1013" y="1953"/>
                  </a:lnTo>
                  <a:lnTo>
                    <a:pt x="1811" y="1906"/>
                  </a:lnTo>
                  <a:lnTo>
                    <a:pt x="1965" y="4442"/>
                  </a:lnTo>
                  <a:lnTo>
                    <a:pt x="2858" y="4382"/>
                  </a:lnTo>
                  <a:lnTo>
                    <a:pt x="2704" y="1846"/>
                  </a:lnTo>
                  <a:lnTo>
                    <a:pt x="3513" y="1798"/>
                  </a:lnTo>
                  <a:lnTo>
                    <a:pt x="3668" y="4334"/>
                  </a:lnTo>
                  <a:lnTo>
                    <a:pt x="4561" y="4287"/>
                  </a:lnTo>
                  <a:lnTo>
                    <a:pt x="4299" y="1"/>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7" name="Google Shape;237;p28"/>
            <p:cNvSpPr/>
            <p:nvPr/>
          </p:nvSpPr>
          <p:spPr>
            <a:xfrm>
              <a:off x="7529390" y="1422352"/>
              <a:ext cx="148207" cy="148207"/>
            </a:xfrm>
            <a:custGeom>
              <a:avLst/>
              <a:gdLst/>
              <a:ahLst/>
              <a:cxnLst/>
              <a:rect l="l" t="t" r="r" b="b"/>
              <a:pathLst>
                <a:path w="4442" h="4442" extrusionOk="0">
                  <a:moveTo>
                    <a:pt x="3382" y="0"/>
                  </a:moveTo>
                  <a:lnTo>
                    <a:pt x="798" y="155"/>
                  </a:lnTo>
                  <a:lnTo>
                    <a:pt x="846" y="1001"/>
                  </a:lnTo>
                  <a:lnTo>
                    <a:pt x="0" y="1060"/>
                  </a:lnTo>
                  <a:lnTo>
                    <a:pt x="167" y="3644"/>
                  </a:lnTo>
                  <a:lnTo>
                    <a:pt x="1012" y="3596"/>
                  </a:lnTo>
                  <a:lnTo>
                    <a:pt x="1060" y="4442"/>
                  </a:lnTo>
                  <a:lnTo>
                    <a:pt x="3644" y="4275"/>
                  </a:lnTo>
                  <a:lnTo>
                    <a:pt x="3596" y="3429"/>
                  </a:lnTo>
                  <a:lnTo>
                    <a:pt x="4441" y="3382"/>
                  </a:lnTo>
                  <a:lnTo>
                    <a:pt x="4382" y="2489"/>
                  </a:lnTo>
                  <a:lnTo>
                    <a:pt x="3489" y="2548"/>
                  </a:lnTo>
                  <a:lnTo>
                    <a:pt x="3548" y="3394"/>
                  </a:lnTo>
                  <a:lnTo>
                    <a:pt x="1048" y="3537"/>
                  </a:lnTo>
                  <a:lnTo>
                    <a:pt x="893" y="1036"/>
                  </a:lnTo>
                  <a:lnTo>
                    <a:pt x="3382" y="893"/>
                  </a:lnTo>
                  <a:lnTo>
                    <a:pt x="3441" y="1739"/>
                  </a:lnTo>
                  <a:lnTo>
                    <a:pt x="4334" y="1679"/>
                  </a:lnTo>
                  <a:lnTo>
                    <a:pt x="4275" y="786"/>
                  </a:lnTo>
                  <a:lnTo>
                    <a:pt x="3429" y="846"/>
                  </a:lnTo>
                  <a:lnTo>
                    <a:pt x="3382"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8" name="Google Shape;238;p28"/>
            <p:cNvSpPr/>
            <p:nvPr/>
          </p:nvSpPr>
          <p:spPr>
            <a:xfrm>
              <a:off x="7697812" y="1378244"/>
              <a:ext cx="87416" cy="87049"/>
            </a:xfrm>
            <a:custGeom>
              <a:avLst/>
              <a:gdLst/>
              <a:ahLst/>
              <a:cxnLst/>
              <a:rect l="l" t="t" r="r" b="b"/>
              <a:pathLst>
                <a:path w="2620" h="2609" extrusionOk="0">
                  <a:moveTo>
                    <a:pt x="1965" y="1"/>
                  </a:moveTo>
                  <a:lnTo>
                    <a:pt x="453" y="96"/>
                  </a:lnTo>
                  <a:lnTo>
                    <a:pt x="489" y="584"/>
                  </a:lnTo>
                  <a:lnTo>
                    <a:pt x="1" y="620"/>
                  </a:lnTo>
                  <a:lnTo>
                    <a:pt x="24" y="1132"/>
                  </a:lnTo>
                  <a:lnTo>
                    <a:pt x="548" y="1096"/>
                  </a:lnTo>
                  <a:lnTo>
                    <a:pt x="513" y="608"/>
                  </a:lnTo>
                  <a:lnTo>
                    <a:pt x="1977" y="513"/>
                  </a:lnTo>
                  <a:lnTo>
                    <a:pt x="2001" y="989"/>
                  </a:lnTo>
                  <a:lnTo>
                    <a:pt x="1013" y="1049"/>
                  </a:lnTo>
                  <a:lnTo>
                    <a:pt x="1048" y="1537"/>
                  </a:lnTo>
                  <a:lnTo>
                    <a:pt x="548" y="1573"/>
                  </a:lnTo>
                  <a:lnTo>
                    <a:pt x="584" y="2061"/>
                  </a:lnTo>
                  <a:lnTo>
                    <a:pt x="84" y="2096"/>
                  </a:lnTo>
                  <a:lnTo>
                    <a:pt x="132" y="2608"/>
                  </a:lnTo>
                  <a:lnTo>
                    <a:pt x="2620" y="2465"/>
                  </a:lnTo>
                  <a:lnTo>
                    <a:pt x="2584" y="1942"/>
                  </a:lnTo>
                  <a:lnTo>
                    <a:pt x="1096" y="2037"/>
                  </a:lnTo>
                  <a:lnTo>
                    <a:pt x="1072" y="1561"/>
                  </a:lnTo>
                  <a:lnTo>
                    <a:pt x="2060" y="1501"/>
                  </a:lnTo>
                  <a:lnTo>
                    <a:pt x="2025" y="1013"/>
                  </a:lnTo>
                  <a:lnTo>
                    <a:pt x="2525" y="977"/>
                  </a:lnTo>
                  <a:lnTo>
                    <a:pt x="2489" y="465"/>
                  </a:lnTo>
                  <a:lnTo>
                    <a:pt x="1989" y="489"/>
                  </a:lnTo>
                  <a:lnTo>
                    <a:pt x="1965" y="1"/>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9" name="Google Shape;239;p28"/>
            <p:cNvSpPr/>
            <p:nvPr/>
          </p:nvSpPr>
          <p:spPr>
            <a:xfrm>
              <a:off x="6778599" y="1186801"/>
              <a:ext cx="1218023" cy="609812"/>
            </a:xfrm>
            <a:custGeom>
              <a:avLst/>
              <a:gdLst/>
              <a:ahLst/>
              <a:cxnLst/>
              <a:rect l="l" t="t" r="r" b="b"/>
              <a:pathLst>
                <a:path w="36506" h="18277" fill="none" extrusionOk="0">
                  <a:moveTo>
                    <a:pt x="35279" y="16288"/>
                  </a:moveTo>
                  <a:lnTo>
                    <a:pt x="2156" y="18240"/>
                  </a:lnTo>
                  <a:cubicBezTo>
                    <a:pt x="1453" y="18276"/>
                    <a:pt x="858" y="17740"/>
                    <a:pt x="822" y="17050"/>
                  </a:cubicBezTo>
                  <a:lnTo>
                    <a:pt x="72" y="4298"/>
                  </a:lnTo>
                  <a:cubicBezTo>
                    <a:pt x="1" y="3048"/>
                    <a:pt x="953" y="1977"/>
                    <a:pt x="2203" y="1905"/>
                  </a:cubicBezTo>
                  <a:lnTo>
                    <a:pt x="33326" y="83"/>
                  </a:lnTo>
                  <a:cubicBezTo>
                    <a:pt x="34576" y="0"/>
                    <a:pt x="35660" y="953"/>
                    <a:pt x="35731" y="2215"/>
                  </a:cubicBezTo>
                  <a:lnTo>
                    <a:pt x="36469" y="14954"/>
                  </a:lnTo>
                  <a:cubicBezTo>
                    <a:pt x="36505" y="15645"/>
                    <a:pt x="35981" y="16252"/>
                    <a:pt x="35279" y="16288"/>
                  </a:cubicBezTo>
                  <a:close/>
                </a:path>
              </a:pathLst>
            </a:custGeom>
            <a:no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40" name="Google Shape;240;p28"/>
            <p:cNvSpPr/>
            <p:nvPr/>
          </p:nvSpPr>
          <p:spPr>
            <a:xfrm>
              <a:off x="6949423" y="1821152"/>
              <a:ext cx="197454" cy="53751"/>
            </a:xfrm>
            <a:custGeom>
              <a:avLst/>
              <a:gdLst/>
              <a:ahLst/>
              <a:cxnLst/>
              <a:rect l="l" t="t" r="r" b="b"/>
              <a:pathLst>
                <a:path w="5918" h="1611" extrusionOk="0">
                  <a:moveTo>
                    <a:pt x="5215" y="1"/>
                  </a:moveTo>
                  <a:cubicBezTo>
                    <a:pt x="5207" y="1"/>
                    <a:pt x="5199" y="1"/>
                    <a:pt x="5191" y="1"/>
                  </a:cubicBezTo>
                  <a:lnTo>
                    <a:pt x="643" y="287"/>
                  </a:lnTo>
                  <a:cubicBezTo>
                    <a:pt x="286" y="311"/>
                    <a:pt x="0" y="632"/>
                    <a:pt x="24" y="990"/>
                  </a:cubicBezTo>
                  <a:cubicBezTo>
                    <a:pt x="47" y="1344"/>
                    <a:pt x="333" y="1610"/>
                    <a:pt x="682" y="1610"/>
                  </a:cubicBezTo>
                  <a:cubicBezTo>
                    <a:pt x="697" y="1610"/>
                    <a:pt x="712" y="1610"/>
                    <a:pt x="727" y="1609"/>
                  </a:cubicBezTo>
                  <a:lnTo>
                    <a:pt x="5275" y="1323"/>
                  </a:lnTo>
                  <a:cubicBezTo>
                    <a:pt x="5644" y="1299"/>
                    <a:pt x="5918" y="990"/>
                    <a:pt x="5894" y="620"/>
                  </a:cubicBezTo>
                  <a:cubicBezTo>
                    <a:pt x="5871" y="271"/>
                    <a:pt x="5573" y="1"/>
                    <a:pt x="5215"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41" name="Google Shape;241;p28"/>
            <p:cNvSpPr/>
            <p:nvPr/>
          </p:nvSpPr>
          <p:spPr>
            <a:xfrm>
              <a:off x="7669219" y="1776645"/>
              <a:ext cx="197454" cy="53751"/>
            </a:xfrm>
            <a:custGeom>
              <a:avLst/>
              <a:gdLst/>
              <a:ahLst/>
              <a:cxnLst/>
              <a:rect l="l" t="t" r="r" b="b"/>
              <a:pathLst>
                <a:path w="5918" h="1611" extrusionOk="0">
                  <a:moveTo>
                    <a:pt x="5233" y="0"/>
                  </a:moveTo>
                  <a:cubicBezTo>
                    <a:pt x="5219" y="0"/>
                    <a:pt x="5205" y="1"/>
                    <a:pt x="5191" y="2"/>
                  </a:cubicBezTo>
                  <a:lnTo>
                    <a:pt x="643" y="288"/>
                  </a:lnTo>
                  <a:cubicBezTo>
                    <a:pt x="274" y="311"/>
                    <a:pt x="0" y="621"/>
                    <a:pt x="24" y="990"/>
                  </a:cubicBezTo>
                  <a:cubicBezTo>
                    <a:pt x="47" y="1333"/>
                    <a:pt x="334" y="1611"/>
                    <a:pt x="684" y="1611"/>
                  </a:cubicBezTo>
                  <a:cubicBezTo>
                    <a:pt x="698" y="1611"/>
                    <a:pt x="712" y="1610"/>
                    <a:pt x="727" y="1609"/>
                  </a:cubicBezTo>
                  <a:lnTo>
                    <a:pt x="5275" y="1323"/>
                  </a:lnTo>
                  <a:cubicBezTo>
                    <a:pt x="5632" y="1300"/>
                    <a:pt x="5918" y="990"/>
                    <a:pt x="5894" y="621"/>
                  </a:cubicBezTo>
                  <a:cubicBezTo>
                    <a:pt x="5871" y="278"/>
                    <a:pt x="5573" y="0"/>
                    <a:pt x="5233"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grpSp>
        <p:nvGrpSpPr>
          <p:cNvPr id="242" name="Google Shape;242;p28"/>
          <p:cNvGrpSpPr/>
          <p:nvPr/>
        </p:nvGrpSpPr>
        <p:grpSpPr>
          <a:xfrm rot="-4176626">
            <a:off x="4385776" y="-1256278"/>
            <a:ext cx="372440" cy="2968752"/>
            <a:chOff x="4022350" y="2610525"/>
            <a:chExt cx="281900" cy="2247050"/>
          </a:xfrm>
        </p:grpSpPr>
        <p:sp>
          <p:nvSpPr>
            <p:cNvPr id="243" name="Google Shape;243;p28"/>
            <p:cNvSpPr/>
            <p:nvPr/>
          </p:nvSpPr>
          <p:spPr>
            <a:xfrm>
              <a:off x="4022350" y="2610525"/>
              <a:ext cx="260775" cy="2247050"/>
            </a:xfrm>
            <a:custGeom>
              <a:avLst/>
              <a:gdLst/>
              <a:ahLst/>
              <a:cxnLst/>
              <a:rect l="l" t="t" r="r" b="b"/>
              <a:pathLst>
                <a:path w="10431" h="89882" extrusionOk="0">
                  <a:moveTo>
                    <a:pt x="2409" y="2673"/>
                  </a:moveTo>
                  <a:cubicBezTo>
                    <a:pt x="2562" y="2673"/>
                    <a:pt x="2719" y="2731"/>
                    <a:pt x="2846" y="2858"/>
                  </a:cubicBezTo>
                  <a:cubicBezTo>
                    <a:pt x="3239" y="3251"/>
                    <a:pt x="2965" y="3930"/>
                    <a:pt x="2406" y="3930"/>
                  </a:cubicBezTo>
                  <a:cubicBezTo>
                    <a:pt x="2060" y="3930"/>
                    <a:pt x="1787" y="3644"/>
                    <a:pt x="1787" y="3299"/>
                  </a:cubicBezTo>
                  <a:cubicBezTo>
                    <a:pt x="1787" y="2921"/>
                    <a:pt x="2091" y="2673"/>
                    <a:pt x="2409" y="2673"/>
                  </a:cubicBezTo>
                  <a:close/>
                  <a:moveTo>
                    <a:pt x="906" y="1"/>
                  </a:moveTo>
                  <a:cubicBezTo>
                    <a:pt x="489" y="1"/>
                    <a:pt x="155" y="334"/>
                    <a:pt x="155" y="751"/>
                  </a:cubicBezTo>
                  <a:lnTo>
                    <a:pt x="1" y="89071"/>
                  </a:lnTo>
                  <a:cubicBezTo>
                    <a:pt x="1" y="89488"/>
                    <a:pt x="334" y="89821"/>
                    <a:pt x="751" y="89833"/>
                  </a:cubicBezTo>
                  <a:lnTo>
                    <a:pt x="9526" y="89881"/>
                  </a:lnTo>
                  <a:cubicBezTo>
                    <a:pt x="9533" y="89881"/>
                    <a:pt x="9540" y="89881"/>
                    <a:pt x="9547" y="89881"/>
                  </a:cubicBezTo>
                  <a:cubicBezTo>
                    <a:pt x="9954" y="89881"/>
                    <a:pt x="10288" y="89552"/>
                    <a:pt x="10288" y="89143"/>
                  </a:cubicBezTo>
                  <a:lnTo>
                    <a:pt x="10431" y="822"/>
                  </a:lnTo>
                  <a:cubicBezTo>
                    <a:pt x="10431" y="679"/>
                    <a:pt x="10395" y="537"/>
                    <a:pt x="10312" y="406"/>
                  </a:cubicBezTo>
                  <a:cubicBezTo>
                    <a:pt x="10204" y="239"/>
                    <a:pt x="10026" y="120"/>
                    <a:pt x="9835" y="72"/>
                  </a:cubicBezTo>
                  <a:cubicBezTo>
                    <a:pt x="9788" y="60"/>
                    <a:pt x="9740" y="60"/>
                    <a:pt x="9680" y="60"/>
                  </a:cubicBezTo>
                  <a:lnTo>
                    <a:pt x="9657" y="60"/>
                  </a:lnTo>
                  <a:lnTo>
                    <a:pt x="5930" y="25"/>
                  </a:lnTo>
                  <a:lnTo>
                    <a:pt x="5930" y="37"/>
                  </a:lnTo>
                  <a:lnTo>
                    <a:pt x="906"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44" name="Google Shape;244;p28"/>
            <p:cNvSpPr/>
            <p:nvPr/>
          </p:nvSpPr>
          <p:spPr>
            <a:xfrm>
              <a:off x="4054200" y="2615900"/>
              <a:ext cx="250050" cy="2236300"/>
            </a:xfrm>
            <a:custGeom>
              <a:avLst/>
              <a:gdLst/>
              <a:ahLst/>
              <a:cxnLst/>
              <a:rect l="l" t="t" r="r" b="b"/>
              <a:pathLst>
                <a:path w="10002" h="89452" extrusionOk="0">
                  <a:moveTo>
                    <a:pt x="2183" y="2243"/>
                  </a:moveTo>
                  <a:cubicBezTo>
                    <a:pt x="2617" y="2243"/>
                    <a:pt x="3037" y="2576"/>
                    <a:pt x="3037" y="3084"/>
                  </a:cubicBezTo>
                  <a:cubicBezTo>
                    <a:pt x="3037" y="3548"/>
                    <a:pt x="2656" y="3929"/>
                    <a:pt x="2191" y="3929"/>
                  </a:cubicBezTo>
                  <a:cubicBezTo>
                    <a:pt x="1441" y="3929"/>
                    <a:pt x="1060" y="3024"/>
                    <a:pt x="1596" y="2489"/>
                  </a:cubicBezTo>
                  <a:cubicBezTo>
                    <a:pt x="1765" y="2319"/>
                    <a:pt x="1976" y="2243"/>
                    <a:pt x="2183" y="2243"/>
                  </a:cubicBezTo>
                  <a:close/>
                  <a:moveTo>
                    <a:pt x="691" y="0"/>
                  </a:moveTo>
                  <a:cubicBezTo>
                    <a:pt x="394" y="0"/>
                    <a:pt x="144" y="238"/>
                    <a:pt x="144" y="536"/>
                  </a:cubicBezTo>
                  <a:lnTo>
                    <a:pt x="1" y="88856"/>
                  </a:lnTo>
                  <a:cubicBezTo>
                    <a:pt x="1" y="89154"/>
                    <a:pt x="239" y="89392"/>
                    <a:pt x="536" y="89404"/>
                  </a:cubicBezTo>
                  <a:lnTo>
                    <a:pt x="9311" y="89452"/>
                  </a:lnTo>
                  <a:cubicBezTo>
                    <a:pt x="9609" y="89452"/>
                    <a:pt x="9847" y="89213"/>
                    <a:pt x="9859" y="88916"/>
                  </a:cubicBezTo>
                  <a:lnTo>
                    <a:pt x="10002" y="595"/>
                  </a:lnTo>
                  <a:cubicBezTo>
                    <a:pt x="10002" y="298"/>
                    <a:pt x="9764" y="60"/>
                    <a:pt x="9466" y="60"/>
                  </a:cubicBezTo>
                  <a:lnTo>
                    <a:pt x="691" y="0"/>
                  </a:lnTo>
                  <a:close/>
                </a:path>
              </a:pathLst>
            </a:custGeom>
            <a:solidFill>
              <a:schemeClr val="lt1"/>
            </a:solidFill>
            <a:ln>
              <a:noFill/>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45" name="Google Shape;245;p28"/>
            <p:cNvSpPr/>
            <p:nvPr/>
          </p:nvSpPr>
          <p:spPr>
            <a:xfrm>
              <a:off x="4200950" y="2616475"/>
              <a:ext cx="103300" cy="2235725"/>
            </a:xfrm>
            <a:custGeom>
              <a:avLst/>
              <a:gdLst/>
              <a:ahLst/>
              <a:cxnLst/>
              <a:rect l="l" t="t" r="r" b="b"/>
              <a:pathLst>
                <a:path w="4132" h="89429" extrusionOk="0">
                  <a:moveTo>
                    <a:pt x="60" y="1"/>
                  </a:moveTo>
                  <a:lnTo>
                    <a:pt x="0" y="89405"/>
                  </a:lnTo>
                  <a:lnTo>
                    <a:pt x="3441" y="89429"/>
                  </a:lnTo>
                  <a:cubicBezTo>
                    <a:pt x="3739" y="89429"/>
                    <a:pt x="3989" y="89190"/>
                    <a:pt x="3989" y="88893"/>
                  </a:cubicBezTo>
                  <a:lnTo>
                    <a:pt x="4132" y="572"/>
                  </a:lnTo>
                  <a:cubicBezTo>
                    <a:pt x="4132" y="287"/>
                    <a:pt x="3894" y="37"/>
                    <a:pt x="3608" y="37"/>
                  </a:cubicBezTo>
                  <a:lnTo>
                    <a:pt x="60" y="1"/>
                  </a:lnTo>
                  <a:close/>
                </a:path>
              </a:pathLst>
            </a:custGeom>
            <a:solidFill>
              <a:schemeClr val="accent3"/>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246" name="Google Shape;246;p28"/>
            <p:cNvSpPr/>
            <p:nvPr/>
          </p:nvSpPr>
          <p:spPr>
            <a:xfrm>
              <a:off x="4244075" y="4802425"/>
              <a:ext cx="56025" cy="16175"/>
            </a:xfrm>
            <a:custGeom>
              <a:avLst/>
              <a:gdLst/>
              <a:ahLst/>
              <a:cxnLst/>
              <a:rect l="l" t="t" r="r" b="b"/>
              <a:pathLst>
                <a:path w="2241" h="647" extrusionOk="0">
                  <a:moveTo>
                    <a:pt x="410" y="1"/>
                  </a:moveTo>
                  <a:cubicBezTo>
                    <a:pt x="1" y="1"/>
                    <a:pt x="1" y="646"/>
                    <a:pt x="410" y="646"/>
                  </a:cubicBezTo>
                  <a:cubicBezTo>
                    <a:pt x="421" y="646"/>
                    <a:pt x="431" y="646"/>
                    <a:pt x="442" y="645"/>
                  </a:cubicBezTo>
                  <a:lnTo>
                    <a:pt x="2240" y="645"/>
                  </a:lnTo>
                  <a:lnTo>
                    <a:pt x="2240" y="14"/>
                  </a:lnTo>
                  <a:lnTo>
                    <a:pt x="442" y="2"/>
                  </a:lnTo>
                  <a:cubicBezTo>
                    <a:pt x="431" y="1"/>
                    <a:pt x="421" y="1"/>
                    <a:pt x="4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 name="Google Shape;247;p28"/>
            <p:cNvSpPr/>
            <p:nvPr/>
          </p:nvSpPr>
          <p:spPr>
            <a:xfrm>
              <a:off x="4244700" y="4733425"/>
              <a:ext cx="55400" cy="16075"/>
            </a:xfrm>
            <a:custGeom>
              <a:avLst/>
              <a:gdLst/>
              <a:ahLst/>
              <a:cxnLst/>
              <a:rect l="l" t="t" r="r" b="b"/>
              <a:pathLst>
                <a:path w="2216" h="643" extrusionOk="0">
                  <a:moveTo>
                    <a:pt x="429" y="0"/>
                  </a:moveTo>
                  <a:cubicBezTo>
                    <a:pt x="1" y="0"/>
                    <a:pt x="1" y="643"/>
                    <a:pt x="429" y="643"/>
                  </a:cubicBezTo>
                  <a:lnTo>
                    <a:pt x="2215" y="643"/>
                  </a:lnTo>
                  <a:lnTo>
                    <a:pt x="2215"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 name="Google Shape;248;p28"/>
            <p:cNvSpPr/>
            <p:nvPr/>
          </p:nvSpPr>
          <p:spPr>
            <a:xfrm>
              <a:off x="4244675" y="4664625"/>
              <a:ext cx="56025" cy="16150"/>
            </a:xfrm>
            <a:custGeom>
              <a:avLst/>
              <a:gdLst/>
              <a:ahLst/>
              <a:cxnLst/>
              <a:rect l="l" t="t" r="r" b="b"/>
              <a:pathLst>
                <a:path w="2241" h="646" extrusionOk="0">
                  <a:moveTo>
                    <a:pt x="421" y="0"/>
                  </a:moveTo>
                  <a:cubicBezTo>
                    <a:pt x="1" y="0"/>
                    <a:pt x="1" y="646"/>
                    <a:pt x="421" y="646"/>
                  </a:cubicBezTo>
                  <a:cubicBezTo>
                    <a:pt x="432" y="646"/>
                    <a:pt x="443" y="645"/>
                    <a:pt x="454" y="645"/>
                  </a:cubicBezTo>
                  <a:lnTo>
                    <a:pt x="2240" y="645"/>
                  </a:lnTo>
                  <a:lnTo>
                    <a:pt x="2240" y="2"/>
                  </a:lnTo>
                  <a:lnTo>
                    <a:pt x="454" y="2"/>
                  </a:lnTo>
                  <a:cubicBezTo>
                    <a:pt x="443" y="1"/>
                    <a:pt x="432" y="0"/>
                    <a:pt x="4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 name="Google Shape;249;p28"/>
            <p:cNvSpPr/>
            <p:nvPr/>
          </p:nvSpPr>
          <p:spPr>
            <a:xfrm>
              <a:off x="4244600" y="4595875"/>
              <a:ext cx="56375" cy="16125"/>
            </a:xfrm>
            <a:custGeom>
              <a:avLst/>
              <a:gdLst/>
              <a:ahLst/>
              <a:cxnLst/>
              <a:rect l="l" t="t" r="r" b="b"/>
              <a:pathLst>
                <a:path w="2255" h="645" extrusionOk="0">
                  <a:moveTo>
                    <a:pt x="423" y="0"/>
                  </a:moveTo>
                  <a:cubicBezTo>
                    <a:pt x="0" y="0"/>
                    <a:pt x="4" y="645"/>
                    <a:pt x="434" y="645"/>
                  </a:cubicBezTo>
                  <a:cubicBezTo>
                    <a:pt x="442" y="645"/>
                    <a:pt x="449" y="645"/>
                    <a:pt x="457" y="644"/>
                  </a:cubicBezTo>
                  <a:lnTo>
                    <a:pt x="457" y="632"/>
                  </a:lnTo>
                  <a:lnTo>
                    <a:pt x="2255" y="632"/>
                  </a:lnTo>
                  <a:lnTo>
                    <a:pt x="2255" y="1"/>
                  </a:lnTo>
                  <a:lnTo>
                    <a:pt x="457" y="1"/>
                  </a:lnTo>
                  <a:cubicBezTo>
                    <a:pt x="446" y="0"/>
                    <a:pt x="434" y="0"/>
                    <a:pt x="42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 name="Google Shape;250;p28"/>
            <p:cNvSpPr/>
            <p:nvPr/>
          </p:nvSpPr>
          <p:spPr>
            <a:xfrm>
              <a:off x="4245600" y="4526550"/>
              <a:ext cx="55375" cy="16100"/>
            </a:xfrm>
            <a:custGeom>
              <a:avLst/>
              <a:gdLst/>
              <a:ahLst/>
              <a:cxnLst/>
              <a:rect l="l" t="t" r="r" b="b"/>
              <a:pathLst>
                <a:path w="2215" h="644" extrusionOk="0">
                  <a:moveTo>
                    <a:pt x="429" y="0"/>
                  </a:moveTo>
                  <a:cubicBezTo>
                    <a:pt x="0" y="0"/>
                    <a:pt x="0" y="643"/>
                    <a:pt x="429" y="643"/>
                  </a:cubicBezTo>
                  <a:lnTo>
                    <a:pt x="2215" y="643"/>
                  </a:lnTo>
                  <a:lnTo>
                    <a:pt x="2215"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 name="Google Shape;251;p28"/>
            <p:cNvSpPr/>
            <p:nvPr/>
          </p:nvSpPr>
          <p:spPr>
            <a:xfrm>
              <a:off x="4246800" y="4457475"/>
              <a:ext cx="54775" cy="16400"/>
            </a:xfrm>
            <a:custGeom>
              <a:avLst/>
              <a:gdLst/>
              <a:ahLst/>
              <a:cxnLst/>
              <a:rect l="l" t="t" r="r" b="b"/>
              <a:pathLst>
                <a:path w="2191" h="656" extrusionOk="0">
                  <a:moveTo>
                    <a:pt x="405" y="1"/>
                  </a:moveTo>
                  <a:cubicBezTo>
                    <a:pt x="0" y="25"/>
                    <a:pt x="0" y="620"/>
                    <a:pt x="405" y="644"/>
                  </a:cubicBezTo>
                  <a:lnTo>
                    <a:pt x="393" y="656"/>
                  </a:lnTo>
                  <a:lnTo>
                    <a:pt x="2191" y="656"/>
                  </a:lnTo>
                  <a:lnTo>
                    <a:pt x="2191" y="13"/>
                  </a:lnTo>
                  <a:lnTo>
                    <a:pt x="40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 name="Google Shape;252;p28"/>
            <p:cNvSpPr/>
            <p:nvPr/>
          </p:nvSpPr>
          <p:spPr>
            <a:xfrm>
              <a:off x="4245900" y="4388725"/>
              <a:ext cx="55675" cy="16100"/>
            </a:xfrm>
            <a:custGeom>
              <a:avLst/>
              <a:gdLst/>
              <a:ahLst/>
              <a:cxnLst/>
              <a:rect l="l" t="t" r="r" b="b"/>
              <a:pathLst>
                <a:path w="2227" h="644" extrusionOk="0">
                  <a:moveTo>
                    <a:pt x="429" y="1"/>
                  </a:moveTo>
                  <a:cubicBezTo>
                    <a:pt x="0" y="1"/>
                    <a:pt x="0" y="644"/>
                    <a:pt x="429" y="644"/>
                  </a:cubicBezTo>
                  <a:lnTo>
                    <a:pt x="2227" y="644"/>
                  </a:lnTo>
                  <a:lnTo>
                    <a:pt x="2227"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 name="Google Shape;253;p28"/>
            <p:cNvSpPr/>
            <p:nvPr/>
          </p:nvSpPr>
          <p:spPr>
            <a:xfrm>
              <a:off x="4246200" y="4319975"/>
              <a:ext cx="55675" cy="16100"/>
            </a:xfrm>
            <a:custGeom>
              <a:avLst/>
              <a:gdLst/>
              <a:ahLst/>
              <a:cxnLst/>
              <a:rect l="l" t="t" r="r" b="b"/>
              <a:pathLst>
                <a:path w="2227" h="644" extrusionOk="0">
                  <a:moveTo>
                    <a:pt x="429" y="0"/>
                  </a:moveTo>
                  <a:cubicBezTo>
                    <a:pt x="0" y="0"/>
                    <a:pt x="0" y="643"/>
                    <a:pt x="429" y="643"/>
                  </a:cubicBezTo>
                  <a:lnTo>
                    <a:pt x="2227" y="643"/>
                  </a:lnTo>
                  <a:lnTo>
                    <a:pt x="222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 name="Google Shape;254;p28"/>
            <p:cNvSpPr/>
            <p:nvPr/>
          </p:nvSpPr>
          <p:spPr>
            <a:xfrm>
              <a:off x="4246075" y="4250600"/>
              <a:ext cx="55800" cy="16400"/>
            </a:xfrm>
            <a:custGeom>
              <a:avLst/>
              <a:gdLst/>
              <a:ahLst/>
              <a:cxnLst/>
              <a:rect l="l" t="t" r="r" b="b"/>
              <a:pathLst>
                <a:path w="2232" h="656" extrusionOk="0">
                  <a:moveTo>
                    <a:pt x="423" y="1"/>
                  </a:moveTo>
                  <a:cubicBezTo>
                    <a:pt x="4" y="1"/>
                    <a:pt x="1" y="645"/>
                    <a:pt x="413" y="645"/>
                  </a:cubicBezTo>
                  <a:cubicBezTo>
                    <a:pt x="424" y="645"/>
                    <a:pt x="435" y="645"/>
                    <a:pt x="446" y="644"/>
                  </a:cubicBezTo>
                  <a:lnTo>
                    <a:pt x="446" y="656"/>
                  </a:lnTo>
                  <a:lnTo>
                    <a:pt x="2232" y="656"/>
                  </a:lnTo>
                  <a:lnTo>
                    <a:pt x="2232" y="13"/>
                  </a:lnTo>
                  <a:lnTo>
                    <a:pt x="446" y="1"/>
                  </a:lnTo>
                  <a:cubicBezTo>
                    <a:pt x="438" y="1"/>
                    <a:pt x="431" y="1"/>
                    <a:pt x="42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 name="Google Shape;255;p28"/>
            <p:cNvSpPr/>
            <p:nvPr/>
          </p:nvSpPr>
          <p:spPr>
            <a:xfrm>
              <a:off x="4249475" y="4181550"/>
              <a:ext cx="53000" cy="16400"/>
            </a:xfrm>
            <a:custGeom>
              <a:avLst/>
              <a:gdLst/>
              <a:ahLst/>
              <a:cxnLst/>
              <a:rect l="l" t="t" r="r" b="b"/>
              <a:pathLst>
                <a:path w="2120" h="656" extrusionOk="0">
                  <a:moveTo>
                    <a:pt x="334" y="1"/>
                  </a:moveTo>
                  <a:cubicBezTo>
                    <a:pt x="143" y="1"/>
                    <a:pt x="0" y="156"/>
                    <a:pt x="0" y="334"/>
                  </a:cubicBezTo>
                  <a:cubicBezTo>
                    <a:pt x="0" y="513"/>
                    <a:pt x="143" y="656"/>
                    <a:pt x="322" y="656"/>
                  </a:cubicBezTo>
                  <a:lnTo>
                    <a:pt x="2119" y="656"/>
                  </a:lnTo>
                  <a:lnTo>
                    <a:pt x="2119" y="13"/>
                  </a:lnTo>
                  <a:lnTo>
                    <a:pt x="334"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 name="Google Shape;256;p28"/>
            <p:cNvSpPr/>
            <p:nvPr/>
          </p:nvSpPr>
          <p:spPr>
            <a:xfrm>
              <a:off x="4249775" y="4112800"/>
              <a:ext cx="53000" cy="16400"/>
            </a:xfrm>
            <a:custGeom>
              <a:avLst/>
              <a:gdLst/>
              <a:ahLst/>
              <a:cxnLst/>
              <a:rect l="l" t="t" r="r" b="b"/>
              <a:pathLst>
                <a:path w="2120" h="656" extrusionOk="0">
                  <a:moveTo>
                    <a:pt x="322" y="1"/>
                  </a:moveTo>
                  <a:cubicBezTo>
                    <a:pt x="143" y="1"/>
                    <a:pt x="0" y="143"/>
                    <a:pt x="0" y="322"/>
                  </a:cubicBezTo>
                  <a:cubicBezTo>
                    <a:pt x="0" y="501"/>
                    <a:pt x="143" y="655"/>
                    <a:pt x="322" y="655"/>
                  </a:cubicBezTo>
                  <a:lnTo>
                    <a:pt x="2119" y="655"/>
                  </a:lnTo>
                  <a:lnTo>
                    <a:pt x="2119" y="12"/>
                  </a:lnTo>
                  <a:lnTo>
                    <a:pt x="322"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 name="Google Shape;257;p28"/>
            <p:cNvSpPr/>
            <p:nvPr/>
          </p:nvSpPr>
          <p:spPr>
            <a:xfrm>
              <a:off x="4243100" y="4041925"/>
              <a:ext cx="55800" cy="16150"/>
            </a:xfrm>
            <a:custGeom>
              <a:avLst/>
              <a:gdLst/>
              <a:ahLst/>
              <a:cxnLst/>
              <a:rect l="l" t="t" r="r" b="b"/>
              <a:pathLst>
                <a:path w="2232" h="646" extrusionOk="0">
                  <a:moveTo>
                    <a:pt x="413" y="1"/>
                  </a:moveTo>
                  <a:cubicBezTo>
                    <a:pt x="1" y="1"/>
                    <a:pt x="4" y="645"/>
                    <a:pt x="423" y="645"/>
                  </a:cubicBezTo>
                  <a:cubicBezTo>
                    <a:pt x="431" y="645"/>
                    <a:pt x="438" y="645"/>
                    <a:pt x="446" y="645"/>
                  </a:cubicBezTo>
                  <a:lnTo>
                    <a:pt x="2232" y="645"/>
                  </a:lnTo>
                  <a:lnTo>
                    <a:pt x="2232" y="2"/>
                  </a:lnTo>
                  <a:lnTo>
                    <a:pt x="446" y="2"/>
                  </a:lnTo>
                  <a:cubicBezTo>
                    <a:pt x="434" y="1"/>
                    <a:pt x="423" y="1"/>
                    <a:pt x="4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 name="Google Shape;258;p28"/>
            <p:cNvSpPr/>
            <p:nvPr/>
          </p:nvSpPr>
          <p:spPr>
            <a:xfrm>
              <a:off x="4243475" y="3972875"/>
              <a:ext cx="55725" cy="16150"/>
            </a:xfrm>
            <a:custGeom>
              <a:avLst/>
              <a:gdLst/>
              <a:ahLst/>
              <a:cxnLst/>
              <a:rect l="l" t="t" r="r" b="b"/>
              <a:pathLst>
                <a:path w="2229" h="646" extrusionOk="0">
                  <a:moveTo>
                    <a:pt x="410" y="0"/>
                  </a:moveTo>
                  <a:cubicBezTo>
                    <a:pt x="1" y="0"/>
                    <a:pt x="1" y="646"/>
                    <a:pt x="410" y="646"/>
                  </a:cubicBezTo>
                  <a:cubicBezTo>
                    <a:pt x="421" y="646"/>
                    <a:pt x="432" y="645"/>
                    <a:pt x="443" y="645"/>
                  </a:cubicBezTo>
                  <a:lnTo>
                    <a:pt x="2229" y="645"/>
                  </a:lnTo>
                  <a:lnTo>
                    <a:pt x="2229" y="2"/>
                  </a:lnTo>
                  <a:lnTo>
                    <a:pt x="443" y="2"/>
                  </a:lnTo>
                  <a:cubicBezTo>
                    <a:pt x="432" y="1"/>
                    <a:pt x="421" y="0"/>
                    <a:pt x="4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 name="Google Shape;259;p28"/>
            <p:cNvSpPr/>
            <p:nvPr/>
          </p:nvSpPr>
          <p:spPr>
            <a:xfrm>
              <a:off x="4243700" y="3903825"/>
              <a:ext cx="56100" cy="16425"/>
            </a:xfrm>
            <a:custGeom>
              <a:avLst/>
              <a:gdLst/>
              <a:ahLst/>
              <a:cxnLst/>
              <a:rect l="l" t="t" r="r" b="b"/>
              <a:pathLst>
                <a:path w="2244" h="657" extrusionOk="0">
                  <a:moveTo>
                    <a:pt x="435" y="1"/>
                  </a:moveTo>
                  <a:cubicBezTo>
                    <a:pt x="1" y="1"/>
                    <a:pt x="1" y="657"/>
                    <a:pt x="435" y="657"/>
                  </a:cubicBezTo>
                  <a:cubicBezTo>
                    <a:pt x="442" y="657"/>
                    <a:pt x="450" y="657"/>
                    <a:pt x="457" y="656"/>
                  </a:cubicBezTo>
                  <a:lnTo>
                    <a:pt x="2243" y="656"/>
                  </a:lnTo>
                  <a:lnTo>
                    <a:pt x="2243" y="1"/>
                  </a:lnTo>
                  <a:lnTo>
                    <a:pt x="457" y="1"/>
                  </a:lnTo>
                  <a:cubicBezTo>
                    <a:pt x="450" y="1"/>
                    <a:pt x="442" y="1"/>
                    <a:pt x="4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 name="Google Shape;260;p28"/>
            <p:cNvSpPr/>
            <p:nvPr/>
          </p:nvSpPr>
          <p:spPr>
            <a:xfrm>
              <a:off x="4244075" y="3835050"/>
              <a:ext cx="56025" cy="16175"/>
            </a:xfrm>
            <a:custGeom>
              <a:avLst/>
              <a:gdLst/>
              <a:ahLst/>
              <a:cxnLst/>
              <a:rect l="l" t="t" r="r" b="b"/>
              <a:pathLst>
                <a:path w="2241" h="647" extrusionOk="0">
                  <a:moveTo>
                    <a:pt x="410" y="1"/>
                  </a:moveTo>
                  <a:cubicBezTo>
                    <a:pt x="1" y="1"/>
                    <a:pt x="1" y="646"/>
                    <a:pt x="410" y="646"/>
                  </a:cubicBezTo>
                  <a:cubicBezTo>
                    <a:pt x="421" y="646"/>
                    <a:pt x="431" y="646"/>
                    <a:pt x="442" y="645"/>
                  </a:cubicBezTo>
                  <a:lnTo>
                    <a:pt x="2240" y="645"/>
                  </a:lnTo>
                  <a:lnTo>
                    <a:pt x="2240" y="2"/>
                  </a:lnTo>
                  <a:lnTo>
                    <a:pt x="442" y="2"/>
                  </a:lnTo>
                  <a:cubicBezTo>
                    <a:pt x="431" y="1"/>
                    <a:pt x="421" y="1"/>
                    <a:pt x="4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 name="Google Shape;261;p28"/>
            <p:cNvSpPr/>
            <p:nvPr/>
          </p:nvSpPr>
          <p:spPr>
            <a:xfrm>
              <a:off x="4244700" y="3766325"/>
              <a:ext cx="55400" cy="16100"/>
            </a:xfrm>
            <a:custGeom>
              <a:avLst/>
              <a:gdLst/>
              <a:ahLst/>
              <a:cxnLst/>
              <a:rect l="l" t="t" r="r" b="b"/>
              <a:pathLst>
                <a:path w="2216" h="644" extrusionOk="0">
                  <a:moveTo>
                    <a:pt x="429" y="1"/>
                  </a:moveTo>
                  <a:cubicBezTo>
                    <a:pt x="1" y="1"/>
                    <a:pt x="1" y="644"/>
                    <a:pt x="429" y="644"/>
                  </a:cubicBezTo>
                  <a:lnTo>
                    <a:pt x="429" y="632"/>
                  </a:lnTo>
                  <a:lnTo>
                    <a:pt x="2215" y="644"/>
                  </a:lnTo>
                  <a:lnTo>
                    <a:pt x="221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 name="Google Shape;262;p28"/>
            <p:cNvSpPr/>
            <p:nvPr/>
          </p:nvSpPr>
          <p:spPr>
            <a:xfrm>
              <a:off x="4245000" y="3696975"/>
              <a:ext cx="55700" cy="16400"/>
            </a:xfrm>
            <a:custGeom>
              <a:avLst/>
              <a:gdLst/>
              <a:ahLst/>
              <a:cxnLst/>
              <a:rect l="l" t="t" r="r" b="b"/>
              <a:pathLst>
                <a:path w="2228" h="656" extrusionOk="0">
                  <a:moveTo>
                    <a:pt x="441" y="1"/>
                  </a:moveTo>
                  <a:cubicBezTo>
                    <a:pt x="1" y="1"/>
                    <a:pt x="1" y="643"/>
                    <a:pt x="441" y="643"/>
                  </a:cubicBezTo>
                  <a:lnTo>
                    <a:pt x="429" y="655"/>
                  </a:lnTo>
                  <a:lnTo>
                    <a:pt x="2227" y="655"/>
                  </a:lnTo>
                  <a:lnTo>
                    <a:pt x="2227" y="12"/>
                  </a:lnTo>
                  <a:lnTo>
                    <a:pt x="441"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 name="Google Shape;263;p28"/>
            <p:cNvSpPr/>
            <p:nvPr/>
          </p:nvSpPr>
          <p:spPr>
            <a:xfrm>
              <a:off x="4244675" y="3628175"/>
              <a:ext cx="56300" cy="16450"/>
            </a:xfrm>
            <a:custGeom>
              <a:avLst/>
              <a:gdLst/>
              <a:ahLst/>
              <a:cxnLst/>
              <a:rect l="l" t="t" r="r" b="b"/>
              <a:pathLst>
                <a:path w="2252" h="658" extrusionOk="0">
                  <a:moveTo>
                    <a:pt x="421" y="1"/>
                  </a:moveTo>
                  <a:cubicBezTo>
                    <a:pt x="1" y="1"/>
                    <a:pt x="1" y="646"/>
                    <a:pt x="421" y="646"/>
                  </a:cubicBezTo>
                  <a:cubicBezTo>
                    <a:pt x="432" y="646"/>
                    <a:pt x="443" y="646"/>
                    <a:pt x="454" y="645"/>
                  </a:cubicBezTo>
                  <a:lnTo>
                    <a:pt x="2252" y="657"/>
                  </a:lnTo>
                  <a:lnTo>
                    <a:pt x="2252" y="14"/>
                  </a:lnTo>
                  <a:lnTo>
                    <a:pt x="454" y="2"/>
                  </a:lnTo>
                  <a:cubicBezTo>
                    <a:pt x="443" y="1"/>
                    <a:pt x="432" y="1"/>
                    <a:pt x="4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 name="Google Shape;264;p28"/>
            <p:cNvSpPr/>
            <p:nvPr/>
          </p:nvSpPr>
          <p:spPr>
            <a:xfrm>
              <a:off x="4246500" y="3559450"/>
              <a:ext cx="54475" cy="16100"/>
            </a:xfrm>
            <a:custGeom>
              <a:avLst/>
              <a:gdLst/>
              <a:ahLst/>
              <a:cxnLst/>
              <a:rect l="l" t="t" r="r" b="b"/>
              <a:pathLst>
                <a:path w="2179" h="644" extrusionOk="0">
                  <a:moveTo>
                    <a:pt x="393" y="1"/>
                  </a:moveTo>
                  <a:cubicBezTo>
                    <a:pt x="0" y="25"/>
                    <a:pt x="0" y="620"/>
                    <a:pt x="393" y="644"/>
                  </a:cubicBezTo>
                  <a:lnTo>
                    <a:pt x="393" y="632"/>
                  </a:lnTo>
                  <a:lnTo>
                    <a:pt x="2179" y="644"/>
                  </a:lnTo>
                  <a:lnTo>
                    <a:pt x="2179"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 name="Google Shape;265;p28"/>
            <p:cNvSpPr/>
            <p:nvPr/>
          </p:nvSpPr>
          <p:spPr>
            <a:xfrm>
              <a:off x="4246800" y="3490100"/>
              <a:ext cx="54775" cy="16400"/>
            </a:xfrm>
            <a:custGeom>
              <a:avLst/>
              <a:gdLst/>
              <a:ahLst/>
              <a:cxnLst/>
              <a:rect l="l" t="t" r="r" b="b"/>
              <a:pathLst>
                <a:path w="2191" h="656" extrusionOk="0">
                  <a:moveTo>
                    <a:pt x="405" y="1"/>
                  </a:moveTo>
                  <a:cubicBezTo>
                    <a:pt x="0" y="25"/>
                    <a:pt x="0" y="620"/>
                    <a:pt x="405" y="644"/>
                  </a:cubicBezTo>
                  <a:lnTo>
                    <a:pt x="393" y="656"/>
                  </a:lnTo>
                  <a:lnTo>
                    <a:pt x="2191" y="656"/>
                  </a:lnTo>
                  <a:lnTo>
                    <a:pt x="2191" y="13"/>
                  </a:lnTo>
                  <a:lnTo>
                    <a:pt x="40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 name="Google Shape;266;p28"/>
            <p:cNvSpPr/>
            <p:nvPr/>
          </p:nvSpPr>
          <p:spPr>
            <a:xfrm>
              <a:off x="4246500" y="3421650"/>
              <a:ext cx="55075" cy="16100"/>
            </a:xfrm>
            <a:custGeom>
              <a:avLst/>
              <a:gdLst/>
              <a:ahLst/>
              <a:cxnLst/>
              <a:rect l="l" t="t" r="r" b="b"/>
              <a:pathLst>
                <a:path w="2203" h="644" extrusionOk="0">
                  <a:moveTo>
                    <a:pt x="405" y="0"/>
                  </a:moveTo>
                  <a:cubicBezTo>
                    <a:pt x="0" y="24"/>
                    <a:pt x="0" y="607"/>
                    <a:pt x="405" y="643"/>
                  </a:cubicBezTo>
                  <a:lnTo>
                    <a:pt x="405" y="631"/>
                  </a:lnTo>
                  <a:lnTo>
                    <a:pt x="2203" y="643"/>
                  </a:lnTo>
                  <a:lnTo>
                    <a:pt x="2203"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 name="Google Shape;267;p28"/>
            <p:cNvSpPr/>
            <p:nvPr/>
          </p:nvSpPr>
          <p:spPr>
            <a:xfrm>
              <a:off x="4054200" y="2615900"/>
              <a:ext cx="250050" cy="2236300"/>
            </a:xfrm>
            <a:custGeom>
              <a:avLst/>
              <a:gdLst/>
              <a:ahLst/>
              <a:cxnLst/>
              <a:rect l="l" t="t" r="r" b="b"/>
              <a:pathLst>
                <a:path w="10002" h="89452" fill="none" extrusionOk="0">
                  <a:moveTo>
                    <a:pt x="9466" y="60"/>
                  </a:moveTo>
                  <a:lnTo>
                    <a:pt x="691" y="0"/>
                  </a:lnTo>
                  <a:cubicBezTo>
                    <a:pt x="394" y="0"/>
                    <a:pt x="144" y="238"/>
                    <a:pt x="144" y="536"/>
                  </a:cubicBezTo>
                  <a:lnTo>
                    <a:pt x="1" y="88856"/>
                  </a:lnTo>
                  <a:cubicBezTo>
                    <a:pt x="1" y="89154"/>
                    <a:pt x="239" y="89392"/>
                    <a:pt x="536" y="89404"/>
                  </a:cubicBezTo>
                  <a:lnTo>
                    <a:pt x="9311" y="89452"/>
                  </a:lnTo>
                  <a:cubicBezTo>
                    <a:pt x="9609" y="89452"/>
                    <a:pt x="9847" y="89213"/>
                    <a:pt x="9859" y="88916"/>
                  </a:cubicBezTo>
                  <a:lnTo>
                    <a:pt x="10002" y="595"/>
                  </a:lnTo>
                  <a:cubicBezTo>
                    <a:pt x="10002" y="298"/>
                    <a:pt x="9764" y="60"/>
                    <a:pt x="9466" y="60"/>
                  </a:cubicBezTo>
                  <a:close/>
                  <a:moveTo>
                    <a:pt x="2191" y="3929"/>
                  </a:moveTo>
                  <a:cubicBezTo>
                    <a:pt x="1441" y="3929"/>
                    <a:pt x="1060" y="3024"/>
                    <a:pt x="1596" y="2489"/>
                  </a:cubicBezTo>
                  <a:cubicBezTo>
                    <a:pt x="2120" y="1965"/>
                    <a:pt x="3037" y="2334"/>
                    <a:pt x="3037" y="3084"/>
                  </a:cubicBezTo>
                  <a:cubicBezTo>
                    <a:pt x="3037" y="3548"/>
                    <a:pt x="2656" y="3929"/>
                    <a:pt x="2191" y="3929"/>
                  </a:cubicBezTo>
                  <a:close/>
                </a:path>
              </a:pathLst>
            </a:custGeom>
            <a:no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68" name="Google Shape;268;p28"/>
          <p:cNvGrpSpPr/>
          <p:nvPr/>
        </p:nvGrpSpPr>
        <p:grpSpPr>
          <a:xfrm rot="1273713">
            <a:off x="7538464" y="2452517"/>
            <a:ext cx="1961234" cy="988167"/>
            <a:chOff x="782606" y="3568534"/>
            <a:chExt cx="1748256" cy="880829"/>
          </a:xfrm>
        </p:grpSpPr>
        <p:sp>
          <p:nvSpPr>
            <p:cNvPr id="269" name="Google Shape;269;p28"/>
            <p:cNvSpPr/>
            <p:nvPr/>
          </p:nvSpPr>
          <p:spPr>
            <a:xfrm>
              <a:off x="842931"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0" name="Google Shape;270;p28"/>
            <p:cNvSpPr/>
            <p:nvPr/>
          </p:nvSpPr>
          <p:spPr>
            <a:xfrm>
              <a:off x="921361" y="4348401"/>
              <a:ext cx="19321" cy="100961"/>
            </a:xfrm>
            <a:custGeom>
              <a:avLst/>
              <a:gdLst/>
              <a:ahLst/>
              <a:cxnLst/>
              <a:rect l="l" t="t" r="r" b="b"/>
              <a:pathLst>
                <a:path w="572" h="2989" extrusionOk="0">
                  <a:moveTo>
                    <a:pt x="0" y="0"/>
                  </a:moveTo>
                  <a:lnTo>
                    <a:pt x="0"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1" name="Google Shape;271;p28"/>
            <p:cNvSpPr/>
            <p:nvPr/>
          </p:nvSpPr>
          <p:spPr>
            <a:xfrm>
              <a:off x="999791"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2" name="Google Shape;272;p28"/>
            <p:cNvSpPr/>
            <p:nvPr/>
          </p:nvSpPr>
          <p:spPr>
            <a:xfrm>
              <a:off x="1078187"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3" name="Google Shape;273;p28"/>
            <p:cNvSpPr/>
            <p:nvPr/>
          </p:nvSpPr>
          <p:spPr>
            <a:xfrm>
              <a:off x="1156616" y="4281219"/>
              <a:ext cx="18949" cy="168144"/>
            </a:xfrm>
            <a:custGeom>
              <a:avLst/>
              <a:gdLst/>
              <a:ahLst/>
              <a:cxnLst/>
              <a:rect l="l" t="t" r="r" b="b"/>
              <a:pathLst>
                <a:path w="561" h="4978" extrusionOk="0">
                  <a:moveTo>
                    <a:pt x="1" y="1"/>
                  </a:moveTo>
                  <a:lnTo>
                    <a:pt x="1"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4" name="Google Shape;274;p28"/>
            <p:cNvSpPr/>
            <p:nvPr/>
          </p:nvSpPr>
          <p:spPr>
            <a:xfrm>
              <a:off x="1235046"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5" name="Google Shape;275;p28"/>
            <p:cNvSpPr/>
            <p:nvPr/>
          </p:nvSpPr>
          <p:spPr>
            <a:xfrm>
              <a:off x="1313476"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6" name="Google Shape;276;p28"/>
            <p:cNvSpPr/>
            <p:nvPr/>
          </p:nvSpPr>
          <p:spPr>
            <a:xfrm>
              <a:off x="1391872"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7" name="Google Shape;277;p28"/>
            <p:cNvSpPr/>
            <p:nvPr/>
          </p:nvSpPr>
          <p:spPr>
            <a:xfrm>
              <a:off x="1470301" y="4281219"/>
              <a:ext cx="18949" cy="168144"/>
            </a:xfrm>
            <a:custGeom>
              <a:avLst/>
              <a:gdLst/>
              <a:ahLst/>
              <a:cxnLst/>
              <a:rect l="l" t="t" r="r" b="b"/>
              <a:pathLst>
                <a:path w="561"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8" name="Google Shape;278;p28"/>
            <p:cNvSpPr/>
            <p:nvPr/>
          </p:nvSpPr>
          <p:spPr>
            <a:xfrm>
              <a:off x="1548731"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79" name="Google Shape;279;p28"/>
            <p:cNvSpPr/>
            <p:nvPr/>
          </p:nvSpPr>
          <p:spPr>
            <a:xfrm>
              <a:off x="1627127" y="4281219"/>
              <a:ext cx="18949" cy="168144"/>
            </a:xfrm>
            <a:custGeom>
              <a:avLst/>
              <a:gdLst/>
              <a:ahLst/>
              <a:cxnLst/>
              <a:rect l="l" t="t" r="r" b="b"/>
              <a:pathLst>
                <a:path w="561" h="4978" extrusionOk="0">
                  <a:moveTo>
                    <a:pt x="1" y="1"/>
                  </a:moveTo>
                  <a:lnTo>
                    <a:pt x="1"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0" name="Google Shape;280;p28"/>
            <p:cNvSpPr/>
            <p:nvPr/>
          </p:nvSpPr>
          <p:spPr>
            <a:xfrm>
              <a:off x="1705557"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1" name="Google Shape;281;p28"/>
            <p:cNvSpPr/>
            <p:nvPr/>
          </p:nvSpPr>
          <p:spPr>
            <a:xfrm>
              <a:off x="1783986"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2" name="Google Shape;282;p28"/>
            <p:cNvSpPr/>
            <p:nvPr/>
          </p:nvSpPr>
          <p:spPr>
            <a:xfrm>
              <a:off x="1862416"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3" name="Google Shape;283;p28"/>
            <p:cNvSpPr/>
            <p:nvPr/>
          </p:nvSpPr>
          <p:spPr>
            <a:xfrm>
              <a:off x="1940407"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4" name="Google Shape;284;p28"/>
            <p:cNvSpPr/>
            <p:nvPr/>
          </p:nvSpPr>
          <p:spPr>
            <a:xfrm>
              <a:off x="2018836" y="4348401"/>
              <a:ext cx="19355" cy="100961"/>
            </a:xfrm>
            <a:custGeom>
              <a:avLst/>
              <a:gdLst/>
              <a:ahLst/>
              <a:cxnLst/>
              <a:rect l="l" t="t" r="r" b="b"/>
              <a:pathLst>
                <a:path w="573" h="2989" extrusionOk="0">
                  <a:moveTo>
                    <a:pt x="1" y="0"/>
                  </a:moveTo>
                  <a:lnTo>
                    <a:pt x="1"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5" name="Google Shape;285;p28"/>
            <p:cNvSpPr/>
            <p:nvPr/>
          </p:nvSpPr>
          <p:spPr>
            <a:xfrm>
              <a:off x="2097266" y="4281219"/>
              <a:ext cx="19321" cy="168144"/>
            </a:xfrm>
            <a:custGeom>
              <a:avLst/>
              <a:gdLst/>
              <a:ahLst/>
              <a:cxnLst/>
              <a:rect l="l" t="t" r="r" b="b"/>
              <a:pathLst>
                <a:path w="572" h="4978" extrusionOk="0">
                  <a:moveTo>
                    <a:pt x="0" y="1"/>
                  </a:moveTo>
                  <a:lnTo>
                    <a:pt x="0"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6" name="Google Shape;286;p28"/>
            <p:cNvSpPr/>
            <p:nvPr/>
          </p:nvSpPr>
          <p:spPr>
            <a:xfrm>
              <a:off x="2175696" y="4348401"/>
              <a:ext cx="19321" cy="100961"/>
            </a:xfrm>
            <a:custGeom>
              <a:avLst/>
              <a:gdLst/>
              <a:ahLst/>
              <a:cxnLst/>
              <a:rect l="l" t="t" r="r" b="b"/>
              <a:pathLst>
                <a:path w="572" h="2989" extrusionOk="0">
                  <a:moveTo>
                    <a:pt x="0" y="0"/>
                  </a:moveTo>
                  <a:lnTo>
                    <a:pt x="0"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7" name="Google Shape;287;p28"/>
            <p:cNvSpPr/>
            <p:nvPr/>
          </p:nvSpPr>
          <p:spPr>
            <a:xfrm>
              <a:off x="2254092"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8" name="Google Shape;288;p28"/>
            <p:cNvSpPr/>
            <p:nvPr/>
          </p:nvSpPr>
          <p:spPr>
            <a:xfrm>
              <a:off x="2332521" y="4348401"/>
              <a:ext cx="18949" cy="100961"/>
            </a:xfrm>
            <a:custGeom>
              <a:avLst/>
              <a:gdLst/>
              <a:ahLst/>
              <a:cxnLst/>
              <a:rect l="l" t="t" r="r" b="b"/>
              <a:pathLst>
                <a:path w="561"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89" name="Google Shape;289;p28"/>
            <p:cNvSpPr/>
            <p:nvPr/>
          </p:nvSpPr>
          <p:spPr>
            <a:xfrm>
              <a:off x="2410951"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0" name="Google Shape;290;p28"/>
            <p:cNvSpPr/>
            <p:nvPr/>
          </p:nvSpPr>
          <p:spPr>
            <a:xfrm>
              <a:off x="782606" y="3568534"/>
              <a:ext cx="1748256" cy="876763"/>
            </a:xfrm>
            <a:custGeom>
              <a:avLst/>
              <a:gdLst/>
              <a:ahLst/>
              <a:cxnLst/>
              <a:rect l="l" t="t" r="r" b="b"/>
              <a:pathLst>
                <a:path w="51758" h="25957" extrusionOk="0">
                  <a:moveTo>
                    <a:pt x="25873" y="7894"/>
                  </a:moveTo>
                  <a:cubicBezTo>
                    <a:pt x="31457" y="7894"/>
                    <a:pt x="36505" y="11228"/>
                    <a:pt x="38684" y="16372"/>
                  </a:cubicBezTo>
                  <a:lnTo>
                    <a:pt x="39244" y="17681"/>
                  </a:lnTo>
                  <a:lnTo>
                    <a:pt x="12514" y="17681"/>
                  </a:lnTo>
                  <a:lnTo>
                    <a:pt x="13074" y="16372"/>
                  </a:lnTo>
                  <a:cubicBezTo>
                    <a:pt x="15253" y="11228"/>
                    <a:pt x="20289" y="7894"/>
                    <a:pt x="25873" y="7894"/>
                  </a:cubicBezTo>
                  <a:close/>
                  <a:moveTo>
                    <a:pt x="25873" y="0"/>
                  </a:moveTo>
                  <a:cubicBezTo>
                    <a:pt x="15765" y="0"/>
                    <a:pt x="6978" y="6942"/>
                    <a:pt x="4632" y="16776"/>
                  </a:cubicBezTo>
                  <a:lnTo>
                    <a:pt x="4597" y="16955"/>
                  </a:lnTo>
                  <a:lnTo>
                    <a:pt x="4418" y="17681"/>
                  </a:lnTo>
                  <a:lnTo>
                    <a:pt x="1" y="17681"/>
                  </a:lnTo>
                  <a:lnTo>
                    <a:pt x="1" y="25956"/>
                  </a:lnTo>
                  <a:lnTo>
                    <a:pt x="51757" y="25956"/>
                  </a:lnTo>
                  <a:lnTo>
                    <a:pt x="51757" y="17681"/>
                  </a:lnTo>
                  <a:lnTo>
                    <a:pt x="47328" y="17681"/>
                  </a:lnTo>
                  <a:lnTo>
                    <a:pt x="47161" y="16955"/>
                  </a:lnTo>
                  <a:lnTo>
                    <a:pt x="47126" y="16776"/>
                  </a:lnTo>
                  <a:cubicBezTo>
                    <a:pt x="44780" y="6942"/>
                    <a:pt x="35993" y="0"/>
                    <a:pt x="25873" y="0"/>
                  </a:cubicBezTo>
                  <a:close/>
                </a:path>
              </a:pathLst>
            </a:custGeom>
            <a:solidFill>
              <a:schemeClr val="accent2"/>
            </a:solidFill>
            <a:ln w="19050" cap="flat" cmpd="sng">
              <a:solidFill>
                <a:schemeClr val="dk1"/>
              </a:solidFill>
              <a:prstDash val="solid"/>
              <a:round/>
              <a:headEnd type="none" w="sm" len="sm"/>
              <a:tailEnd type="none" w="sm" len="sm"/>
            </a:ln>
            <a:effectLst>
              <a:outerShdw dist="95250" dir="294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91" name="Google Shape;291;p28"/>
            <p:cNvSpPr/>
            <p:nvPr/>
          </p:nvSpPr>
          <p:spPr>
            <a:xfrm>
              <a:off x="863062"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2" name="Google Shape;292;p28"/>
            <p:cNvSpPr/>
            <p:nvPr/>
          </p:nvSpPr>
          <p:spPr>
            <a:xfrm>
              <a:off x="941458" y="4328270"/>
              <a:ext cx="19355" cy="100995"/>
            </a:xfrm>
            <a:custGeom>
              <a:avLst/>
              <a:gdLst/>
              <a:ahLst/>
              <a:cxnLst/>
              <a:rect l="l" t="t" r="r" b="b"/>
              <a:pathLst>
                <a:path w="573" h="2990" extrusionOk="0">
                  <a:moveTo>
                    <a:pt x="1" y="1"/>
                  </a:moveTo>
                  <a:lnTo>
                    <a:pt x="1"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3" name="Google Shape;293;p28"/>
            <p:cNvSpPr/>
            <p:nvPr/>
          </p:nvSpPr>
          <p:spPr>
            <a:xfrm>
              <a:off x="1019888" y="4261122"/>
              <a:ext cx="18949" cy="168144"/>
            </a:xfrm>
            <a:custGeom>
              <a:avLst/>
              <a:gdLst/>
              <a:ahLst/>
              <a:cxnLst/>
              <a:rect l="l" t="t" r="r" b="b"/>
              <a:pathLst>
                <a:path w="561"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4" name="Google Shape;294;p28"/>
            <p:cNvSpPr/>
            <p:nvPr/>
          </p:nvSpPr>
          <p:spPr>
            <a:xfrm>
              <a:off x="1098318"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5" name="Google Shape;295;p28"/>
            <p:cNvSpPr/>
            <p:nvPr/>
          </p:nvSpPr>
          <p:spPr>
            <a:xfrm>
              <a:off x="1176714"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6" name="Google Shape;296;p28"/>
            <p:cNvSpPr/>
            <p:nvPr/>
          </p:nvSpPr>
          <p:spPr>
            <a:xfrm>
              <a:off x="1255143" y="4328270"/>
              <a:ext cx="18949" cy="100995"/>
            </a:xfrm>
            <a:custGeom>
              <a:avLst/>
              <a:gdLst/>
              <a:ahLst/>
              <a:cxnLst/>
              <a:rect l="l" t="t" r="r" b="b"/>
              <a:pathLst>
                <a:path w="561" h="2990" extrusionOk="0">
                  <a:moveTo>
                    <a:pt x="1" y="1"/>
                  </a:moveTo>
                  <a:lnTo>
                    <a:pt x="1"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7" name="Google Shape;297;p28"/>
            <p:cNvSpPr/>
            <p:nvPr/>
          </p:nvSpPr>
          <p:spPr>
            <a:xfrm>
              <a:off x="1333573" y="4261122"/>
              <a:ext cx="18915" cy="168144"/>
            </a:xfrm>
            <a:custGeom>
              <a:avLst/>
              <a:gdLst/>
              <a:ahLst/>
              <a:cxnLst/>
              <a:rect l="l" t="t" r="r" b="b"/>
              <a:pathLst>
                <a:path w="560"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8" name="Google Shape;298;p28"/>
            <p:cNvSpPr/>
            <p:nvPr/>
          </p:nvSpPr>
          <p:spPr>
            <a:xfrm>
              <a:off x="1412003"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9" name="Google Shape;299;p28"/>
            <p:cNvSpPr/>
            <p:nvPr/>
          </p:nvSpPr>
          <p:spPr>
            <a:xfrm>
              <a:off x="1490399"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0" name="Google Shape;300;p28"/>
            <p:cNvSpPr/>
            <p:nvPr/>
          </p:nvSpPr>
          <p:spPr>
            <a:xfrm>
              <a:off x="1568828" y="4328270"/>
              <a:ext cx="18949" cy="100995"/>
            </a:xfrm>
            <a:custGeom>
              <a:avLst/>
              <a:gdLst/>
              <a:ahLst/>
              <a:cxnLst/>
              <a:rect l="l" t="t" r="r" b="b"/>
              <a:pathLst>
                <a:path w="561"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1" name="Google Shape;301;p28"/>
            <p:cNvSpPr/>
            <p:nvPr/>
          </p:nvSpPr>
          <p:spPr>
            <a:xfrm>
              <a:off x="1647258" y="4261122"/>
              <a:ext cx="18915" cy="168144"/>
            </a:xfrm>
            <a:custGeom>
              <a:avLst/>
              <a:gdLst/>
              <a:ahLst/>
              <a:cxnLst/>
              <a:rect l="l" t="t" r="r" b="b"/>
              <a:pathLst>
                <a:path w="560"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2" name="Google Shape;302;p28"/>
            <p:cNvSpPr/>
            <p:nvPr/>
          </p:nvSpPr>
          <p:spPr>
            <a:xfrm>
              <a:off x="1725654" y="4328270"/>
              <a:ext cx="18949" cy="100995"/>
            </a:xfrm>
            <a:custGeom>
              <a:avLst/>
              <a:gdLst/>
              <a:ahLst/>
              <a:cxnLst/>
              <a:rect l="l" t="t" r="r" b="b"/>
              <a:pathLst>
                <a:path w="561" h="2990" extrusionOk="0">
                  <a:moveTo>
                    <a:pt x="1" y="1"/>
                  </a:moveTo>
                  <a:lnTo>
                    <a:pt x="1" y="2989"/>
                  </a:lnTo>
                  <a:lnTo>
                    <a:pt x="561" y="2989"/>
                  </a:lnTo>
                  <a:lnTo>
                    <a:pt x="56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3" name="Google Shape;303;p28"/>
            <p:cNvSpPr/>
            <p:nvPr/>
          </p:nvSpPr>
          <p:spPr>
            <a:xfrm>
              <a:off x="1804084"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4" name="Google Shape;304;p28"/>
            <p:cNvSpPr/>
            <p:nvPr/>
          </p:nvSpPr>
          <p:spPr>
            <a:xfrm>
              <a:off x="1882513"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5" name="Google Shape;305;p28"/>
            <p:cNvSpPr/>
            <p:nvPr/>
          </p:nvSpPr>
          <p:spPr>
            <a:xfrm>
              <a:off x="1960538"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6" name="Google Shape;306;p28"/>
            <p:cNvSpPr/>
            <p:nvPr/>
          </p:nvSpPr>
          <p:spPr>
            <a:xfrm>
              <a:off x="2038934" y="4328270"/>
              <a:ext cx="19355" cy="100995"/>
            </a:xfrm>
            <a:custGeom>
              <a:avLst/>
              <a:gdLst/>
              <a:ahLst/>
              <a:cxnLst/>
              <a:rect l="l" t="t" r="r" b="b"/>
              <a:pathLst>
                <a:path w="573" h="2990" extrusionOk="0">
                  <a:moveTo>
                    <a:pt x="1" y="1"/>
                  </a:moveTo>
                  <a:lnTo>
                    <a:pt x="1"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7" name="Google Shape;307;p28"/>
            <p:cNvSpPr/>
            <p:nvPr/>
          </p:nvSpPr>
          <p:spPr>
            <a:xfrm>
              <a:off x="2117363" y="4261122"/>
              <a:ext cx="19355" cy="168144"/>
            </a:xfrm>
            <a:custGeom>
              <a:avLst/>
              <a:gdLst/>
              <a:ahLst/>
              <a:cxnLst/>
              <a:rect l="l" t="t" r="r" b="b"/>
              <a:pathLst>
                <a:path w="573" h="4978" extrusionOk="0">
                  <a:moveTo>
                    <a:pt x="1" y="1"/>
                  </a:moveTo>
                  <a:lnTo>
                    <a:pt x="1"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8" name="Google Shape;308;p28"/>
            <p:cNvSpPr/>
            <p:nvPr/>
          </p:nvSpPr>
          <p:spPr>
            <a:xfrm>
              <a:off x="2195793" y="4328270"/>
              <a:ext cx="19321" cy="100995"/>
            </a:xfrm>
            <a:custGeom>
              <a:avLst/>
              <a:gdLst/>
              <a:ahLst/>
              <a:cxnLst/>
              <a:rect l="l" t="t" r="r" b="b"/>
              <a:pathLst>
                <a:path w="572" h="2990" extrusionOk="0">
                  <a:moveTo>
                    <a:pt x="0" y="1"/>
                  </a:moveTo>
                  <a:lnTo>
                    <a:pt x="0"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09" name="Google Shape;309;p28"/>
            <p:cNvSpPr/>
            <p:nvPr/>
          </p:nvSpPr>
          <p:spPr>
            <a:xfrm>
              <a:off x="2274223"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10" name="Google Shape;310;p28"/>
            <p:cNvSpPr/>
            <p:nvPr/>
          </p:nvSpPr>
          <p:spPr>
            <a:xfrm>
              <a:off x="2352619" y="4328270"/>
              <a:ext cx="18949" cy="100995"/>
            </a:xfrm>
            <a:custGeom>
              <a:avLst/>
              <a:gdLst/>
              <a:ahLst/>
              <a:cxnLst/>
              <a:rect l="l" t="t" r="r" b="b"/>
              <a:pathLst>
                <a:path w="561" h="2990" extrusionOk="0">
                  <a:moveTo>
                    <a:pt x="1" y="1"/>
                  </a:moveTo>
                  <a:lnTo>
                    <a:pt x="1"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11" name="Google Shape;311;p28"/>
            <p:cNvSpPr/>
            <p:nvPr/>
          </p:nvSpPr>
          <p:spPr>
            <a:xfrm>
              <a:off x="2431048" y="4261122"/>
              <a:ext cx="18949" cy="168144"/>
            </a:xfrm>
            <a:custGeom>
              <a:avLst/>
              <a:gdLst/>
              <a:ahLst/>
              <a:cxnLst/>
              <a:rect l="l" t="t" r="r" b="b"/>
              <a:pathLst>
                <a:path w="561"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312" name="Google Shape;312;p28"/>
          <p:cNvGrpSpPr/>
          <p:nvPr/>
        </p:nvGrpSpPr>
        <p:grpSpPr>
          <a:xfrm rot="1799999">
            <a:off x="1343150" y="-1240050"/>
            <a:ext cx="793158" cy="2475696"/>
            <a:chOff x="3380913" y="2209950"/>
            <a:chExt cx="777911" cy="2428104"/>
          </a:xfrm>
        </p:grpSpPr>
        <p:sp>
          <p:nvSpPr>
            <p:cNvPr id="313" name="Google Shape;313;p28"/>
            <p:cNvSpPr/>
            <p:nvPr/>
          </p:nvSpPr>
          <p:spPr>
            <a:xfrm>
              <a:off x="3495547" y="4493650"/>
              <a:ext cx="30250" cy="135784"/>
            </a:xfrm>
            <a:custGeom>
              <a:avLst/>
              <a:gdLst/>
              <a:ahLst/>
              <a:cxnLst/>
              <a:rect l="l" t="t" r="r" b="b"/>
              <a:pathLst>
                <a:path w="751" h="3371" extrusionOk="0">
                  <a:moveTo>
                    <a:pt x="96" y="1"/>
                  </a:moveTo>
                  <a:lnTo>
                    <a:pt x="1" y="3370"/>
                  </a:lnTo>
                  <a:lnTo>
                    <a:pt x="751" y="84"/>
                  </a:lnTo>
                  <a:lnTo>
                    <a:pt x="417" y="36"/>
                  </a:lnTo>
                  <a:lnTo>
                    <a:pt x="96"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 name="Google Shape;314;p28"/>
            <p:cNvSpPr/>
            <p:nvPr/>
          </p:nvSpPr>
          <p:spPr>
            <a:xfrm>
              <a:off x="3486927" y="4485393"/>
              <a:ext cx="48457" cy="152661"/>
            </a:xfrm>
            <a:custGeom>
              <a:avLst/>
              <a:gdLst/>
              <a:ahLst/>
              <a:cxnLst/>
              <a:rect l="l" t="t" r="r" b="b"/>
              <a:pathLst>
                <a:path w="1203" h="3790" extrusionOk="0">
                  <a:moveTo>
                    <a:pt x="512" y="456"/>
                  </a:moveTo>
                  <a:lnTo>
                    <a:pt x="691" y="480"/>
                  </a:lnTo>
                  <a:lnTo>
                    <a:pt x="488" y="1396"/>
                  </a:lnTo>
                  <a:lnTo>
                    <a:pt x="512" y="456"/>
                  </a:lnTo>
                  <a:close/>
                  <a:moveTo>
                    <a:pt x="302" y="0"/>
                  </a:moveTo>
                  <a:cubicBezTo>
                    <a:pt x="253" y="0"/>
                    <a:pt x="206" y="22"/>
                    <a:pt x="167" y="51"/>
                  </a:cubicBezTo>
                  <a:cubicBezTo>
                    <a:pt x="119" y="87"/>
                    <a:pt x="95" y="146"/>
                    <a:pt x="95" y="206"/>
                  </a:cubicBezTo>
                  <a:lnTo>
                    <a:pt x="0" y="3575"/>
                  </a:lnTo>
                  <a:cubicBezTo>
                    <a:pt x="0" y="3682"/>
                    <a:pt x="72" y="3778"/>
                    <a:pt x="191" y="3789"/>
                  </a:cubicBezTo>
                  <a:lnTo>
                    <a:pt x="215" y="3789"/>
                  </a:lnTo>
                  <a:cubicBezTo>
                    <a:pt x="310" y="3789"/>
                    <a:pt x="405" y="3718"/>
                    <a:pt x="429" y="3623"/>
                  </a:cubicBezTo>
                  <a:lnTo>
                    <a:pt x="1167" y="349"/>
                  </a:lnTo>
                  <a:cubicBezTo>
                    <a:pt x="1203" y="218"/>
                    <a:pt x="1119" y="99"/>
                    <a:pt x="988" y="87"/>
                  </a:cubicBezTo>
                  <a:lnTo>
                    <a:pt x="334" y="3"/>
                  </a:lnTo>
                  <a:cubicBezTo>
                    <a:pt x="323" y="1"/>
                    <a:pt x="312" y="0"/>
                    <a:pt x="302"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 name="Google Shape;315;p28"/>
            <p:cNvSpPr/>
            <p:nvPr/>
          </p:nvSpPr>
          <p:spPr>
            <a:xfrm>
              <a:off x="3485477" y="4273485"/>
              <a:ext cx="110327" cy="252394"/>
            </a:xfrm>
            <a:custGeom>
              <a:avLst/>
              <a:gdLst/>
              <a:ahLst/>
              <a:cxnLst/>
              <a:rect l="l" t="t" r="r" b="b"/>
              <a:pathLst>
                <a:path w="2739" h="6266" extrusionOk="0">
                  <a:moveTo>
                    <a:pt x="1035" y="1"/>
                  </a:moveTo>
                  <a:cubicBezTo>
                    <a:pt x="878" y="1"/>
                    <a:pt x="737" y="105"/>
                    <a:pt x="715" y="264"/>
                  </a:cubicBezTo>
                  <a:lnTo>
                    <a:pt x="24" y="5741"/>
                  </a:lnTo>
                  <a:cubicBezTo>
                    <a:pt x="0" y="5907"/>
                    <a:pt x="120" y="6062"/>
                    <a:pt x="286" y="6086"/>
                  </a:cubicBezTo>
                  <a:lnTo>
                    <a:pt x="1679" y="6264"/>
                  </a:lnTo>
                  <a:cubicBezTo>
                    <a:pt x="1688" y="6265"/>
                    <a:pt x="1696" y="6265"/>
                    <a:pt x="1704" y="6265"/>
                  </a:cubicBezTo>
                  <a:cubicBezTo>
                    <a:pt x="1861" y="6265"/>
                    <a:pt x="2002" y="6161"/>
                    <a:pt x="2025" y="6003"/>
                  </a:cubicBezTo>
                  <a:lnTo>
                    <a:pt x="2715" y="526"/>
                  </a:lnTo>
                  <a:cubicBezTo>
                    <a:pt x="2739" y="359"/>
                    <a:pt x="2620" y="204"/>
                    <a:pt x="2453" y="180"/>
                  </a:cubicBezTo>
                  <a:lnTo>
                    <a:pt x="1060" y="2"/>
                  </a:lnTo>
                  <a:cubicBezTo>
                    <a:pt x="1052" y="1"/>
                    <a:pt x="1043" y="1"/>
                    <a:pt x="1035"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 name="Google Shape;316;p28"/>
            <p:cNvSpPr/>
            <p:nvPr/>
          </p:nvSpPr>
          <p:spPr>
            <a:xfrm>
              <a:off x="3477340" y="4265670"/>
              <a:ext cx="127607" cy="267822"/>
            </a:xfrm>
            <a:custGeom>
              <a:avLst/>
              <a:gdLst/>
              <a:ahLst/>
              <a:cxnLst/>
              <a:rect l="l" t="t" r="r" b="b"/>
              <a:pathLst>
                <a:path w="3168" h="6649" extrusionOk="0">
                  <a:moveTo>
                    <a:pt x="1441" y="434"/>
                  </a:moveTo>
                  <a:lnTo>
                    <a:pt x="2441" y="565"/>
                  </a:lnTo>
                  <a:cubicBezTo>
                    <a:pt x="2596" y="577"/>
                    <a:pt x="2703" y="720"/>
                    <a:pt x="2691" y="874"/>
                  </a:cubicBezTo>
                  <a:lnTo>
                    <a:pt x="2048" y="5958"/>
                  </a:lnTo>
                  <a:cubicBezTo>
                    <a:pt x="2026" y="6100"/>
                    <a:pt x="1905" y="6211"/>
                    <a:pt x="1766" y="6211"/>
                  </a:cubicBezTo>
                  <a:cubicBezTo>
                    <a:pt x="1753" y="6211"/>
                    <a:pt x="1740" y="6210"/>
                    <a:pt x="1726" y="6208"/>
                  </a:cubicBezTo>
                  <a:lnTo>
                    <a:pt x="726" y="6077"/>
                  </a:lnTo>
                  <a:cubicBezTo>
                    <a:pt x="560" y="6066"/>
                    <a:pt x="453" y="5923"/>
                    <a:pt x="476" y="5756"/>
                  </a:cubicBezTo>
                  <a:lnTo>
                    <a:pt x="1119" y="684"/>
                  </a:lnTo>
                  <a:cubicBezTo>
                    <a:pt x="1131" y="601"/>
                    <a:pt x="1167" y="541"/>
                    <a:pt x="1226" y="493"/>
                  </a:cubicBezTo>
                  <a:cubicBezTo>
                    <a:pt x="1274" y="458"/>
                    <a:pt x="1345" y="434"/>
                    <a:pt x="1405" y="434"/>
                  </a:cubicBezTo>
                  <a:close/>
                  <a:moveTo>
                    <a:pt x="1414" y="0"/>
                  </a:moveTo>
                  <a:cubicBezTo>
                    <a:pt x="1055" y="0"/>
                    <a:pt x="735" y="272"/>
                    <a:pt x="691" y="636"/>
                  </a:cubicBezTo>
                  <a:lnTo>
                    <a:pt x="48" y="5708"/>
                  </a:lnTo>
                  <a:cubicBezTo>
                    <a:pt x="0" y="6101"/>
                    <a:pt x="274" y="6458"/>
                    <a:pt x="667" y="6518"/>
                  </a:cubicBezTo>
                  <a:lnTo>
                    <a:pt x="1667" y="6637"/>
                  </a:lnTo>
                  <a:lnTo>
                    <a:pt x="1762" y="6637"/>
                  </a:lnTo>
                  <a:lnTo>
                    <a:pt x="1762" y="6649"/>
                  </a:lnTo>
                  <a:cubicBezTo>
                    <a:pt x="2119" y="6649"/>
                    <a:pt x="2429" y="6375"/>
                    <a:pt x="2477" y="6018"/>
                  </a:cubicBezTo>
                  <a:lnTo>
                    <a:pt x="3120" y="934"/>
                  </a:lnTo>
                  <a:cubicBezTo>
                    <a:pt x="3167" y="541"/>
                    <a:pt x="2893" y="184"/>
                    <a:pt x="2500" y="136"/>
                  </a:cubicBezTo>
                  <a:lnTo>
                    <a:pt x="1500" y="5"/>
                  </a:lnTo>
                  <a:cubicBezTo>
                    <a:pt x="1471" y="2"/>
                    <a:pt x="1443" y="0"/>
                    <a:pt x="1414"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 name="Google Shape;317;p28"/>
            <p:cNvSpPr/>
            <p:nvPr/>
          </p:nvSpPr>
          <p:spPr>
            <a:xfrm>
              <a:off x="3394849" y="4310179"/>
              <a:ext cx="90670" cy="39434"/>
            </a:xfrm>
            <a:custGeom>
              <a:avLst/>
              <a:gdLst/>
              <a:ahLst/>
              <a:cxnLst/>
              <a:rect l="l" t="t" r="r" b="b"/>
              <a:pathLst>
                <a:path w="2251" h="979" extrusionOk="0">
                  <a:moveTo>
                    <a:pt x="360" y="1"/>
                  </a:moveTo>
                  <a:cubicBezTo>
                    <a:pt x="209" y="1"/>
                    <a:pt x="79" y="102"/>
                    <a:pt x="48" y="258"/>
                  </a:cubicBezTo>
                  <a:cubicBezTo>
                    <a:pt x="0" y="436"/>
                    <a:pt x="119" y="615"/>
                    <a:pt x="298" y="650"/>
                  </a:cubicBezTo>
                  <a:lnTo>
                    <a:pt x="1822" y="972"/>
                  </a:lnTo>
                  <a:cubicBezTo>
                    <a:pt x="1843" y="976"/>
                    <a:pt x="1865" y="978"/>
                    <a:pt x="1886" y="978"/>
                  </a:cubicBezTo>
                  <a:cubicBezTo>
                    <a:pt x="2041" y="978"/>
                    <a:pt x="2183" y="867"/>
                    <a:pt x="2215" y="710"/>
                  </a:cubicBezTo>
                  <a:cubicBezTo>
                    <a:pt x="2250" y="531"/>
                    <a:pt x="2131" y="365"/>
                    <a:pt x="1953" y="317"/>
                  </a:cubicBezTo>
                  <a:lnTo>
                    <a:pt x="429" y="8"/>
                  </a:lnTo>
                  <a:cubicBezTo>
                    <a:pt x="406" y="3"/>
                    <a:pt x="383" y="1"/>
                    <a:pt x="360"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 name="Google Shape;318;p28"/>
            <p:cNvSpPr/>
            <p:nvPr/>
          </p:nvSpPr>
          <p:spPr>
            <a:xfrm>
              <a:off x="3380913" y="4301478"/>
              <a:ext cx="120921" cy="56996"/>
            </a:xfrm>
            <a:custGeom>
              <a:avLst/>
              <a:gdLst/>
              <a:ahLst/>
              <a:cxnLst/>
              <a:rect l="l" t="t" r="r" b="b"/>
              <a:pathLst>
                <a:path w="3002" h="1415" extrusionOk="0">
                  <a:moveTo>
                    <a:pt x="696" y="430"/>
                  </a:moveTo>
                  <a:cubicBezTo>
                    <a:pt x="710" y="430"/>
                    <a:pt x="724" y="433"/>
                    <a:pt x="739" y="438"/>
                  </a:cubicBezTo>
                  <a:lnTo>
                    <a:pt x="2263" y="747"/>
                  </a:lnTo>
                  <a:cubicBezTo>
                    <a:pt x="2323" y="759"/>
                    <a:pt x="2358" y="819"/>
                    <a:pt x="2346" y="890"/>
                  </a:cubicBezTo>
                  <a:cubicBezTo>
                    <a:pt x="2336" y="942"/>
                    <a:pt x="2290" y="976"/>
                    <a:pt x="2238" y="976"/>
                  </a:cubicBezTo>
                  <a:cubicBezTo>
                    <a:pt x="2231" y="976"/>
                    <a:pt x="2223" y="975"/>
                    <a:pt x="2215" y="974"/>
                  </a:cubicBezTo>
                  <a:lnTo>
                    <a:pt x="691" y="652"/>
                  </a:lnTo>
                  <a:cubicBezTo>
                    <a:pt x="620" y="640"/>
                    <a:pt x="584" y="581"/>
                    <a:pt x="596" y="521"/>
                  </a:cubicBezTo>
                  <a:cubicBezTo>
                    <a:pt x="608" y="485"/>
                    <a:pt x="620" y="462"/>
                    <a:pt x="644" y="450"/>
                  </a:cubicBezTo>
                  <a:cubicBezTo>
                    <a:pt x="658" y="436"/>
                    <a:pt x="676" y="430"/>
                    <a:pt x="696" y="430"/>
                  </a:cubicBezTo>
                  <a:close/>
                  <a:moveTo>
                    <a:pt x="719" y="0"/>
                  </a:moveTo>
                  <a:cubicBezTo>
                    <a:pt x="612" y="0"/>
                    <a:pt x="508" y="29"/>
                    <a:pt x="418" y="93"/>
                  </a:cubicBezTo>
                  <a:cubicBezTo>
                    <a:pt x="1" y="355"/>
                    <a:pt x="120" y="974"/>
                    <a:pt x="596" y="1081"/>
                  </a:cubicBezTo>
                  <a:lnTo>
                    <a:pt x="2120" y="1402"/>
                  </a:lnTo>
                  <a:cubicBezTo>
                    <a:pt x="2156" y="1402"/>
                    <a:pt x="2192" y="1402"/>
                    <a:pt x="2239" y="1414"/>
                  </a:cubicBezTo>
                  <a:cubicBezTo>
                    <a:pt x="2894" y="1414"/>
                    <a:pt x="3001" y="462"/>
                    <a:pt x="2346" y="331"/>
                  </a:cubicBezTo>
                  <a:lnTo>
                    <a:pt x="822" y="9"/>
                  </a:lnTo>
                  <a:cubicBezTo>
                    <a:pt x="788" y="3"/>
                    <a:pt x="753" y="0"/>
                    <a:pt x="719"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 name="Google Shape;319;p28"/>
            <p:cNvSpPr/>
            <p:nvPr/>
          </p:nvSpPr>
          <p:spPr>
            <a:xfrm>
              <a:off x="3419298" y="2789767"/>
              <a:ext cx="315594" cy="1678025"/>
            </a:xfrm>
            <a:custGeom>
              <a:avLst/>
              <a:gdLst/>
              <a:ahLst/>
              <a:cxnLst/>
              <a:rect l="l" t="t" r="r" b="b"/>
              <a:pathLst>
                <a:path w="7835" h="41659" extrusionOk="0">
                  <a:moveTo>
                    <a:pt x="6114" y="1"/>
                  </a:moveTo>
                  <a:cubicBezTo>
                    <a:pt x="5848" y="1"/>
                    <a:pt x="5613" y="181"/>
                    <a:pt x="5561" y="452"/>
                  </a:cubicBezTo>
                  <a:lnTo>
                    <a:pt x="72" y="40743"/>
                  </a:lnTo>
                  <a:cubicBezTo>
                    <a:pt x="0" y="41053"/>
                    <a:pt x="203" y="41350"/>
                    <a:pt x="500" y="41410"/>
                  </a:cubicBezTo>
                  <a:lnTo>
                    <a:pt x="1620" y="41648"/>
                  </a:lnTo>
                  <a:cubicBezTo>
                    <a:pt x="1655" y="41655"/>
                    <a:pt x="1690" y="41658"/>
                    <a:pt x="1725" y="41658"/>
                  </a:cubicBezTo>
                  <a:cubicBezTo>
                    <a:pt x="1984" y="41658"/>
                    <a:pt x="2223" y="41470"/>
                    <a:pt x="2286" y="41207"/>
                  </a:cubicBezTo>
                  <a:lnTo>
                    <a:pt x="7775" y="917"/>
                  </a:lnTo>
                  <a:cubicBezTo>
                    <a:pt x="7835" y="607"/>
                    <a:pt x="7644" y="309"/>
                    <a:pt x="7335" y="250"/>
                  </a:cubicBezTo>
                  <a:lnTo>
                    <a:pt x="6227" y="12"/>
                  </a:lnTo>
                  <a:cubicBezTo>
                    <a:pt x="6189" y="4"/>
                    <a:pt x="6151" y="1"/>
                    <a:pt x="6114"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 name="Google Shape;320;p28"/>
            <p:cNvSpPr/>
            <p:nvPr/>
          </p:nvSpPr>
          <p:spPr>
            <a:xfrm>
              <a:off x="3410195" y="2781429"/>
              <a:ext cx="333800" cy="1695063"/>
            </a:xfrm>
            <a:custGeom>
              <a:avLst/>
              <a:gdLst/>
              <a:ahLst/>
              <a:cxnLst/>
              <a:rect l="l" t="t" r="r" b="b"/>
              <a:pathLst>
                <a:path w="8287" h="42082" extrusionOk="0">
                  <a:moveTo>
                    <a:pt x="6330" y="424"/>
                  </a:moveTo>
                  <a:cubicBezTo>
                    <a:pt x="6355" y="424"/>
                    <a:pt x="6380" y="427"/>
                    <a:pt x="6406" y="433"/>
                  </a:cubicBezTo>
                  <a:lnTo>
                    <a:pt x="7513" y="671"/>
                  </a:lnTo>
                  <a:cubicBezTo>
                    <a:pt x="7608" y="683"/>
                    <a:pt x="7692" y="743"/>
                    <a:pt x="7739" y="814"/>
                  </a:cubicBezTo>
                  <a:cubicBezTo>
                    <a:pt x="7787" y="886"/>
                    <a:pt x="7811" y="981"/>
                    <a:pt x="7787" y="1076"/>
                  </a:cubicBezTo>
                  <a:lnTo>
                    <a:pt x="7787" y="1088"/>
                  </a:lnTo>
                  <a:lnTo>
                    <a:pt x="2298" y="41379"/>
                  </a:lnTo>
                  <a:cubicBezTo>
                    <a:pt x="2256" y="41536"/>
                    <a:pt x="2113" y="41647"/>
                    <a:pt x="1949" y="41647"/>
                  </a:cubicBezTo>
                  <a:cubicBezTo>
                    <a:pt x="1927" y="41647"/>
                    <a:pt x="1904" y="41645"/>
                    <a:pt x="1881" y="41641"/>
                  </a:cubicBezTo>
                  <a:lnTo>
                    <a:pt x="774" y="41402"/>
                  </a:lnTo>
                  <a:cubicBezTo>
                    <a:pt x="584" y="41367"/>
                    <a:pt x="465" y="41176"/>
                    <a:pt x="500" y="40998"/>
                  </a:cubicBezTo>
                  <a:lnTo>
                    <a:pt x="500" y="40986"/>
                  </a:lnTo>
                  <a:lnTo>
                    <a:pt x="6001" y="695"/>
                  </a:lnTo>
                  <a:cubicBezTo>
                    <a:pt x="6013" y="612"/>
                    <a:pt x="6072" y="528"/>
                    <a:pt x="6144" y="481"/>
                  </a:cubicBezTo>
                  <a:cubicBezTo>
                    <a:pt x="6196" y="446"/>
                    <a:pt x="6261" y="424"/>
                    <a:pt x="6330" y="424"/>
                  </a:cubicBezTo>
                  <a:close/>
                  <a:moveTo>
                    <a:pt x="6334" y="1"/>
                  </a:moveTo>
                  <a:cubicBezTo>
                    <a:pt x="5976" y="1"/>
                    <a:pt x="5656" y="247"/>
                    <a:pt x="5572" y="612"/>
                  </a:cubicBezTo>
                  <a:lnTo>
                    <a:pt x="5572" y="624"/>
                  </a:lnTo>
                  <a:lnTo>
                    <a:pt x="84" y="40914"/>
                  </a:lnTo>
                  <a:cubicBezTo>
                    <a:pt x="0" y="41331"/>
                    <a:pt x="262" y="41736"/>
                    <a:pt x="691" y="41831"/>
                  </a:cubicBezTo>
                  <a:lnTo>
                    <a:pt x="1798" y="42057"/>
                  </a:lnTo>
                  <a:cubicBezTo>
                    <a:pt x="1846" y="42069"/>
                    <a:pt x="1905" y="42069"/>
                    <a:pt x="1953" y="42081"/>
                  </a:cubicBezTo>
                  <a:cubicBezTo>
                    <a:pt x="2322" y="42081"/>
                    <a:pt x="2643" y="41819"/>
                    <a:pt x="2727" y="41462"/>
                  </a:cubicBezTo>
                  <a:lnTo>
                    <a:pt x="2727" y="41450"/>
                  </a:lnTo>
                  <a:lnTo>
                    <a:pt x="8216" y="1159"/>
                  </a:lnTo>
                  <a:cubicBezTo>
                    <a:pt x="8287" y="743"/>
                    <a:pt x="8025" y="338"/>
                    <a:pt x="7608" y="255"/>
                  </a:cubicBezTo>
                  <a:lnTo>
                    <a:pt x="6489" y="16"/>
                  </a:lnTo>
                  <a:cubicBezTo>
                    <a:pt x="6437" y="6"/>
                    <a:pt x="6385" y="1"/>
                    <a:pt x="6334"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 name="Google Shape;321;p28"/>
            <p:cNvSpPr/>
            <p:nvPr/>
          </p:nvSpPr>
          <p:spPr>
            <a:xfrm>
              <a:off x="4033634" y="4416435"/>
              <a:ext cx="49424" cy="209134"/>
            </a:xfrm>
            <a:custGeom>
              <a:avLst/>
              <a:gdLst/>
              <a:ahLst/>
              <a:cxnLst/>
              <a:rect l="l" t="t" r="r" b="b"/>
              <a:pathLst>
                <a:path w="1227" h="5192" extrusionOk="0">
                  <a:moveTo>
                    <a:pt x="643" y="1"/>
                  </a:moveTo>
                  <a:lnTo>
                    <a:pt x="322" y="72"/>
                  </a:lnTo>
                  <a:lnTo>
                    <a:pt x="0" y="132"/>
                  </a:lnTo>
                  <a:lnTo>
                    <a:pt x="1227" y="5192"/>
                  </a:lnTo>
                  <a:lnTo>
                    <a:pt x="643"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 name="Google Shape;322;p28"/>
            <p:cNvSpPr/>
            <p:nvPr/>
          </p:nvSpPr>
          <p:spPr>
            <a:xfrm>
              <a:off x="4024048" y="4407654"/>
              <a:ext cx="68113" cy="226575"/>
            </a:xfrm>
            <a:custGeom>
              <a:avLst/>
              <a:gdLst/>
              <a:ahLst/>
              <a:cxnLst/>
              <a:rect l="l" t="t" r="r" b="b"/>
              <a:pathLst>
                <a:path w="1691" h="5625" extrusionOk="0">
                  <a:moveTo>
                    <a:pt x="691" y="481"/>
                  </a:moveTo>
                  <a:lnTo>
                    <a:pt x="869" y="2064"/>
                  </a:lnTo>
                  <a:lnTo>
                    <a:pt x="500" y="516"/>
                  </a:lnTo>
                  <a:lnTo>
                    <a:pt x="691" y="481"/>
                  </a:lnTo>
                  <a:close/>
                  <a:moveTo>
                    <a:pt x="878" y="0"/>
                  </a:moveTo>
                  <a:cubicBezTo>
                    <a:pt x="863" y="0"/>
                    <a:pt x="849" y="2"/>
                    <a:pt x="834" y="5"/>
                  </a:cubicBezTo>
                  <a:lnTo>
                    <a:pt x="191" y="135"/>
                  </a:lnTo>
                  <a:cubicBezTo>
                    <a:pt x="72" y="159"/>
                    <a:pt x="0" y="278"/>
                    <a:pt x="24" y="397"/>
                  </a:cubicBezTo>
                  <a:lnTo>
                    <a:pt x="1262" y="5458"/>
                  </a:lnTo>
                  <a:cubicBezTo>
                    <a:pt x="1274" y="5553"/>
                    <a:pt x="1369" y="5624"/>
                    <a:pt x="1465" y="5624"/>
                  </a:cubicBezTo>
                  <a:cubicBezTo>
                    <a:pt x="1477" y="5624"/>
                    <a:pt x="1488" y="5624"/>
                    <a:pt x="1500" y="5612"/>
                  </a:cubicBezTo>
                  <a:cubicBezTo>
                    <a:pt x="1619" y="5600"/>
                    <a:pt x="1691" y="5493"/>
                    <a:pt x="1679" y="5386"/>
                  </a:cubicBezTo>
                  <a:lnTo>
                    <a:pt x="1096" y="195"/>
                  </a:lnTo>
                  <a:cubicBezTo>
                    <a:pt x="1074" y="79"/>
                    <a:pt x="988" y="0"/>
                    <a:pt x="878"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 name="Google Shape;323;p28"/>
            <p:cNvSpPr/>
            <p:nvPr/>
          </p:nvSpPr>
          <p:spPr>
            <a:xfrm>
              <a:off x="4025941" y="4312112"/>
              <a:ext cx="90227" cy="39394"/>
            </a:xfrm>
            <a:custGeom>
              <a:avLst/>
              <a:gdLst/>
              <a:ahLst/>
              <a:cxnLst/>
              <a:rect l="l" t="t" r="r" b="b"/>
              <a:pathLst>
                <a:path w="2240" h="978" extrusionOk="0">
                  <a:moveTo>
                    <a:pt x="1879" y="0"/>
                  </a:moveTo>
                  <a:cubicBezTo>
                    <a:pt x="1857" y="0"/>
                    <a:pt x="1834" y="3"/>
                    <a:pt x="1811" y="7"/>
                  </a:cubicBezTo>
                  <a:lnTo>
                    <a:pt x="287" y="317"/>
                  </a:lnTo>
                  <a:cubicBezTo>
                    <a:pt x="108" y="364"/>
                    <a:pt x="1" y="531"/>
                    <a:pt x="37" y="710"/>
                  </a:cubicBezTo>
                  <a:cubicBezTo>
                    <a:pt x="68" y="867"/>
                    <a:pt x="210" y="978"/>
                    <a:pt x="366" y="978"/>
                  </a:cubicBezTo>
                  <a:cubicBezTo>
                    <a:pt x="387" y="978"/>
                    <a:pt x="408" y="976"/>
                    <a:pt x="429" y="972"/>
                  </a:cubicBezTo>
                  <a:lnTo>
                    <a:pt x="1953" y="650"/>
                  </a:lnTo>
                  <a:cubicBezTo>
                    <a:pt x="2132" y="614"/>
                    <a:pt x="2239" y="436"/>
                    <a:pt x="2203" y="257"/>
                  </a:cubicBezTo>
                  <a:cubicBezTo>
                    <a:pt x="2172" y="102"/>
                    <a:pt x="2033" y="0"/>
                    <a:pt x="1879" y="0"/>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 name="Google Shape;324;p28"/>
            <p:cNvSpPr/>
            <p:nvPr/>
          </p:nvSpPr>
          <p:spPr>
            <a:xfrm>
              <a:off x="4009668" y="4303210"/>
              <a:ext cx="123378" cy="57157"/>
            </a:xfrm>
            <a:custGeom>
              <a:avLst/>
              <a:gdLst/>
              <a:ahLst/>
              <a:cxnLst/>
              <a:rect l="l" t="t" r="r" b="b"/>
              <a:pathLst>
                <a:path w="3063" h="1419" extrusionOk="0">
                  <a:moveTo>
                    <a:pt x="2297" y="430"/>
                  </a:moveTo>
                  <a:cubicBezTo>
                    <a:pt x="2430" y="430"/>
                    <a:pt x="2449" y="634"/>
                    <a:pt x="2310" y="657"/>
                  </a:cubicBezTo>
                  <a:lnTo>
                    <a:pt x="786" y="978"/>
                  </a:lnTo>
                  <a:cubicBezTo>
                    <a:pt x="778" y="980"/>
                    <a:pt x="770" y="981"/>
                    <a:pt x="763" y="981"/>
                  </a:cubicBezTo>
                  <a:cubicBezTo>
                    <a:pt x="712" y="981"/>
                    <a:pt x="665" y="947"/>
                    <a:pt x="655" y="895"/>
                  </a:cubicBezTo>
                  <a:cubicBezTo>
                    <a:pt x="643" y="859"/>
                    <a:pt x="655" y="835"/>
                    <a:pt x="667" y="800"/>
                  </a:cubicBezTo>
                  <a:cubicBezTo>
                    <a:pt x="679" y="776"/>
                    <a:pt x="714" y="764"/>
                    <a:pt x="738" y="752"/>
                  </a:cubicBezTo>
                  <a:lnTo>
                    <a:pt x="2262" y="431"/>
                  </a:lnTo>
                  <a:lnTo>
                    <a:pt x="2286" y="431"/>
                  </a:lnTo>
                  <a:cubicBezTo>
                    <a:pt x="2290" y="430"/>
                    <a:pt x="2294" y="430"/>
                    <a:pt x="2297" y="430"/>
                  </a:cubicBezTo>
                  <a:close/>
                  <a:moveTo>
                    <a:pt x="2306" y="1"/>
                  </a:moveTo>
                  <a:cubicBezTo>
                    <a:pt x="2265" y="1"/>
                    <a:pt x="2223" y="5"/>
                    <a:pt x="2179" y="14"/>
                  </a:cubicBezTo>
                  <a:lnTo>
                    <a:pt x="655" y="335"/>
                  </a:lnTo>
                  <a:cubicBezTo>
                    <a:pt x="0" y="466"/>
                    <a:pt x="95" y="1419"/>
                    <a:pt x="762" y="1419"/>
                  </a:cubicBezTo>
                  <a:cubicBezTo>
                    <a:pt x="798" y="1419"/>
                    <a:pt x="833" y="1407"/>
                    <a:pt x="869" y="1407"/>
                  </a:cubicBezTo>
                  <a:lnTo>
                    <a:pt x="2393" y="1085"/>
                  </a:lnTo>
                  <a:cubicBezTo>
                    <a:pt x="3063" y="940"/>
                    <a:pt x="2906" y="1"/>
                    <a:pt x="2306"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 name="Google Shape;325;p28"/>
            <p:cNvSpPr/>
            <p:nvPr/>
          </p:nvSpPr>
          <p:spPr>
            <a:xfrm>
              <a:off x="3782817" y="2795043"/>
              <a:ext cx="315594" cy="1678025"/>
            </a:xfrm>
            <a:custGeom>
              <a:avLst/>
              <a:gdLst/>
              <a:ahLst/>
              <a:cxnLst/>
              <a:rect l="l" t="t" r="r" b="b"/>
              <a:pathLst>
                <a:path w="7835" h="41659" extrusionOk="0">
                  <a:moveTo>
                    <a:pt x="1718" y="1"/>
                  </a:moveTo>
                  <a:cubicBezTo>
                    <a:pt x="1681" y="1"/>
                    <a:pt x="1644" y="4"/>
                    <a:pt x="1608" y="12"/>
                  </a:cubicBezTo>
                  <a:lnTo>
                    <a:pt x="500" y="250"/>
                  </a:lnTo>
                  <a:cubicBezTo>
                    <a:pt x="191" y="309"/>
                    <a:pt x="0" y="607"/>
                    <a:pt x="60" y="917"/>
                  </a:cubicBezTo>
                  <a:lnTo>
                    <a:pt x="5549" y="41207"/>
                  </a:lnTo>
                  <a:cubicBezTo>
                    <a:pt x="5601" y="41470"/>
                    <a:pt x="5848" y="41658"/>
                    <a:pt x="6110" y="41658"/>
                  </a:cubicBezTo>
                  <a:cubicBezTo>
                    <a:pt x="6145" y="41658"/>
                    <a:pt x="6180" y="41655"/>
                    <a:pt x="6215" y="41648"/>
                  </a:cubicBezTo>
                  <a:lnTo>
                    <a:pt x="7335" y="41410"/>
                  </a:lnTo>
                  <a:cubicBezTo>
                    <a:pt x="7632" y="41350"/>
                    <a:pt x="7835" y="41041"/>
                    <a:pt x="7763" y="40743"/>
                  </a:cubicBezTo>
                  <a:lnTo>
                    <a:pt x="2274" y="452"/>
                  </a:lnTo>
                  <a:cubicBezTo>
                    <a:pt x="2222" y="181"/>
                    <a:pt x="1978" y="1"/>
                    <a:pt x="1718"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 name="Google Shape;326;p28"/>
            <p:cNvSpPr/>
            <p:nvPr/>
          </p:nvSpPr>
          <p:spPr>
            <a:xfrm>
              <a:off x="3773230" y="2786705"/>
              <a:ext cx="334284" cy="1695063"/>
            </a:xfrm>
            <a:custGeom>
              <a:avLst/>
              <a:gdLst/>
              <a:ahLst/>
              <a:cxnLst/>
              <a:rect l="l" t="t" r="r" b="b"/>
              <a:pathLst>
                <a:path w="8299" h="42082" extrusionOk="0">
                  <a:moveTo>
                    <a:pt x="1969" y="424"/>
                  </a:moveTo>
                  <a:cubicBezTo>
                    <a:pt x="2038" y="424"/>
                    <a:pt x="2103" y="446"/>
                    <a:pt x="2155" y="481"/>
                  </a:cubicBezTo>
                  <a:cubicBezTo>
                    <a:pt x="2227" y="528"/>
                    <a:pt x="2286" y="612"/>
                    <a:pt x="2310" y="695"/>
                  </a:cubicBezTo>
                  <a:lnTo>
                    <a:pt x="7799" y="40974"/>
                  </a:lnTo>
                  <a:lnTo>
                    <a:pt x="7799" y="40998"/>
                  </a:lnTo>
                  <a:cubicBezTo>
                    <a:pt x="7835" y="41176"/>
                    <a:pt x="7715" y="41367"/>
                    <a:pt x="7525" y="41402"/>
                  </a:cubicBezTo>
                  <a:lnTo>
                    <a:pt x="6418" y="41641"/>
                  </a:lnTo>
                  <a:cubicBezTo>
                    <a:pt x="6395" y="41645"/>
                    <a:pt x="6372" y="41647"/>
                    <a:pt x="6350" y="41647"/>
                  </a:cubicBezTo>
                  <a:cubicBezTo>
                    <a:pt x="6186" y="41647"/>
                    <a:pt x="6043" y="41536"/>
                    <a:pt x="6001" y="41379"/>
                  </a:cubicBezTo>
                  <a:lnTo>
                    <a:pt x="512" y="1088"/>
                  </a:lnTo>
                  <a:lnTo>
                    <a:pt x="512" y="1076"/>
                  </a:lnTo>
                  <a:cubicBezTo>
                    <a:pt x="476" y="886"/>
                    <a:pt x="596" y="707"/>
                    <a:pt x="786" y="671"/>
                  </a:cubicBezTo>
                  <a:lnTo>
                    <a:pt x="1893" y="433"/>
                  </a:lnTo>
                  <a:cubicBezTo>
                    <a:pt x="1919" y="427"/>
                    <a:pt x="1944" y="424"/>
                    <a:pt x="1969" y="424"/>
                  </a:cubicBezTo>
                  <a:close/>
                  <a:moveTo>
                    <a:pt x="1954" y="1"/>
                  </a:moveTo>
                  <a:cubicBezTo>
                    <a:pt x="1902" y="1"/>
                    <a:pt x="1850" y="6"/>
                    <a:pt x="1798" y="16"/>
                  </a:cubicBezTo>
                  <a:lnTo>
                    <a:pt x="691" y="254"/>
                  </a:lnTo>
                  <a:cubicBezTo>
                    <a:pt x="274" y="338"/>
                    <a:pt x="0" y="743"/>
                    <a:pt x="84" y="1171"/>
                  </a:cubicBezTo>
                  <a:lnTo>
                    <a:pt x="5584" y="41438"/>
                  </a:lnTo>
                  <a:lnTo>
                    <a:pt x="5584" y="41462"/>
                  </a:lnTo>
                  <a:cubicBezTo>
                    <a:pt x="5656" y="41819"/>
                    <a:pt x="5977" y="42081"/>
                    <a:pt x="6346" y="42081"/>
                  </a:cubicBezTo>
                  <a:cubicBezTo>
                    <a:pt x="6394" y="42081"/>
                    <a:pt x="6442" y="42069"/>
                    <a:pt x="6501" y="42057"/>
                  </a:cubicBezTo>
                  <a:lnTo>
                    <a:pt x="7608" y="41831"/>
                  </a:lnTo>
                  <a:cubicBezTo>
                    <a:pt x="8025" y="41736"/>
                    <a:pt x="8299" y="41331"/>
                    <a:pt x="8216" y="40914"/>
                  </a:cubicBezTo>
                  <a:lnTo>
                    <a:pt x="2727" y="624"/>
                  </a:lnTo>
                  <a:lnTo>
                    <a:pt x="2727" y="612"/>
                  </a:lnTo>
                  <a:cubicBezTo>
                    <a:pt x="2643" y="247"/>
                    <a:pt x="2314" y="1"/>
                    <a:pt x="1954" y="1"/>
                  </a:cubicBezTo>
                  <a:close/>
                </a:path>
              </a:pathLst>
            </a:custGeom>
            <a:solidFill>
              <a:schemeClr val="lt1"/>
            </a:solidFill>
            <a:ln w="62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 name="Google Shape;327;p28"/>
            <p:cNvSpPr/>
            <p:nvPr/>
          </p:nvSpPr>
          <p:spPr>
            <a:xfrm>
              <a:off x="3470131" y="2949433"/>
              <a:ext cx="523761" cy="44187"/>
            </a:xfrm>
            <a:custGeom>
              <a:avLst/>
              <a:gdLst/>
              <a:ahLst/>
              <a:cxnLst/>
              <a:rect l="l" t="t" r="r" b="b"/>
              <a:pathLst>
                <a:path w="13003" h="1097" extrusionOk="0">
                  <a:moveTo>
                    <a:pt x="0" y="1"/>
                  </a:moveTo>
                  <a:lnTo>
                    <a:pt x="0" y="1096"/>
                  </a:lnTo>
                  <a:lnTo>
                    <a:pt x="13002" y="1096"/>
                  </a:lnTo>
                  <a:lnTo>
                    <a:pt x="13002"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 name="Google Shape;328;p28"/>
            <p:cNvSpPr/>
            <p:nvPr/>
          </p:nvSpPr>
          <p:spPr>
            <a:xfrm>
              <a:off x="3461511" y="2940813"/>
              <a:ext cx="541001" cy="61427"/>
            </a:xfrm>
            <a:custGeom>
              <a:avLst/>
              <a:gdLst/>
              <a:ahLst/>
              <a:cxnLst/>
              <a:rect l="l" t="t" r="r" b="b"/>
              <a:pathLst>
                <a:path w="13431" h="1525" extrusionOk="0">
                  <a:moveTo>
                    <a:pt x="13002" y="429"/>
                  </a:moveTo>
                  <a:lnTo>
                    <a:pt x="13002" y="1096"/>
                  </a:lnTo>
                  <a:lnTo>
                    <a:pt x="429" y="1096"/>
                  </a:lnTo>
                  <a:lnTo>
                    <a:pt x="429" y="429"/>
                  </a:lnTo>
                  <a:close/>
                  <a:moveTo>
                    <a:pt x="0" y="0"/>
                  </a:moveTo>
                  <a:lnTo>
                    <a:pt x="0" y="1524"/>
                  </a:lnTo>
                  <a:lnTo>
                    <a:pt x="13430" y="1524"/>
                  </a:lnTo>
                  <a:lnTo>
                    <a:pt x="13430" y="0"/>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 name="Google Shape;329;p28"/>
            <p:cNvSpPr/>
            <p:nvPr/>
          </p:nvSpPr>
          <p:spPr>
            <a:xfrm>
              <a:off x="3993838" y="2891874"/>
              <a:ext cx="56150" cy="159267"/>
            </a:xfrm>
            <a:custGeom>
              <a:avLst/>
              <a:gdLst/>
              <a:ahLst/>
              <a:cxnLst/>
              <a:rect l="l" t="t" r="r" b="b"/>
              <a:pathLst>
                <a:path w="1394" h="3954" extrusionOk="0">
                  <a:moveTo>
                    <a:pt x="298" y="1"/>
                  </a:moveTo>
                  <a:cubicBezTo>
                    <a:pt x="131" y="1"/>
                    <a:pt x="0" y="132"/>
                    <a:pt x="0" y="299"/>
                  </a:cubicBezTo>
                  <a:lnTo>
                    <a:pt x="0" y="3644"/>
                  </a:lnTo>
                  <a:cubicBezTo>
                    <a:pt x="0" y="3811"/>
                    <a:pt x="131" y="3954"/>
                    <a:pt x="298" y="3954"/>
                  </a:cubicBezTo>
                  <a:lnTo>
                    <a:pt x="1095" y="3954"/>
                  </a:lnTo>
                  <a:cubicBezTo>
                    <a:pt x="1262" y="3954"/>
                    <a:pt x="1393" y="3811"/>
                    <a:pt x="1393" y="3644"/>
                  </a:cubicBezTo>
                  <a:lnTo>
                    <a:pt x="1393" y="299"/>
                  </a:lnTo>
                  <a:cubicBezTo>
                    <a:pt x="1393" y="132"/>
                    <a:pt x="1262" y="1"/>
                    <a:pt x="1095"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 name="Google Shape;330;p28"/>
            <p:cNvSpPr/>
            <p:nvPr/>
          </p:nvSpPr>
          <p:spPr>
            <a:xfrm>
              <a:off x="3985178" y="2883254"/>
              <a:ext cx="73430" cy="176547"/>
            </a:xfrm>
            <a:custGeom>
              <a:avLst/>
              <a:gdLst/>
              <a:ahLst/>
              <a:cxnLst/>
              <a:rect l="l" t="t" r="r" b="b"/>
              <a:pathLst>
                <a:path w="1823" h="4383" extrusionOk="0">
                  <a:moveTo>
                    <a:pt x="1108" y="429"/>
                  </a:moveTo>
                  <a:cubicBezTo>
                    <a:pt x="1263" y="429"/>
                    <a:pt x="1394" y="560"/>
                    <a:pt x="1394" y="715"/>
                  </a:cubicBezTo>
                  <a:lnTo>
                    <a:pt x="1394" y="3668"/>
                  </a:lnTo>
                  <a:cubicBezTo>
                    <a:pt x="1394" y="3823"/>
                    <a:pt x="1263" y="3953"/>
                    <a:pt x="1108" y="3953"/>
                  </a:cubicBezTo>
                  <a:lnTo>
                    <a:pt x="715" y="3953"/>
                  </a:lnTo>
                  <a:cubicBezTo>
                    <a:pt x="560" y="3953"/>
                    <a:pt x="429" y="3823"/>
                    <a:pt x="429" y="3668"/>
                  </a:cubicBezTo>
                  <a:lnTo>
                    <a:pt x="429" y="715"/>
                  </a:lnTo>
                  <a:cubicBezTo>
                    <a:pt x="429" y="560"/>
                    <a:pt x="560" y="429"/>
                    <a:pt x="715" y="429"/>
                  </a:cubicBezTo>
                  <a:close/>
                  <a:moveTo>
                    <a:pt x="715" y="1"/>
                  </a:moveTo>
                  <a:cubicBezTo>
                    <a:pt x="322" y="1"/>
                    <a:pt x="1" y="322"/>
                    <a:pt x="1" y="715"/>
                  </a:cubicBezTo>
                  <a:lnTo>
                    <a:pt x="1" y="3668"/>
                  </a:lnTo>
                  <a:cubicBezTo>
                    <a:pt x="1" y="4061"/>
                    <a:pt x="322" y="4382"/>
                    <a:pt x="715" y="4382"/>
                  </a:cubicBezTo>
                  <a:lnTo>
                    <a:pt x="1108" y="4382"/>
                  </a:lnTo>
                  <a:cubicBezTo>
                    <a:pt x="1501" y="4382"/>
                    <a:pt x="1822" y="4061"/>
                    <a:pt x="1822" y="3668"/>
                  </a:cubicBezTo>
                  <a:lnTo>
                    <a:pt x="1822" y="715"/>
                  </a:lnTo>
                  <a:cubicBezTo>
                    <a:pt x="1822" y="322"/>
                    <a:pt x="1501" y="1"/>
                    <a:pt x="1108"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 name="Google Shape;331;p28"/>
            <p:cNvSpPr/>
            <p:nvPr/>
          </p:nvSpPr>
          <p:spPr>
            <a:xfrm>
              <a:off x="3696015" y="2347583"/>
              <a:ext cx="128090" cy="266694"/>
            </a:xfrm>
            <a:custGeom>
              <a:avLst/>
              <a:gdLst/>
              <a:ahLst/>
              <a:cxnLst/>
              <a:rect l="l" t="t" r="r" b="b"/>
              <a:pathLst>
                <a:path w="3180" h="6621" extrusionOk="0">
                  <a:moveTo>
                    <a:pt x="0" y="0"/>
                  </a:moveTo>
                  <a:lnTo>
                    <a:pt x="0" y="6620"/>
                  </a:lnTo>
                  <a:lnTo>
                    <a:pt x="3179" y="6620"/>
                  </a:lnTo>
                  <a:lnTo>
                    <a:pt x="3179" y="0"/>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2" name="Google Shape;332;p28"/>
            <p:cNvSpPr/>
            <p:nvPr/>
          </p:nvSpPr>
          <p:spPr>
            <a:xfrm>
              <a:off x="3687396" y="2338964"/>
              <a:ext cx="145330" cy="284417"/>
            </a:xfrm>
            <a:custGeom>
              <a:avLst/>
              <a:gdLst/>
              <a:ahLst/>
              <a:cxnLst/>
              <a:rect l="l" t="t" r="r" b="b"/>
              <a:pathLst>
                <a:path w="3608" h="7061" extrusionOk="0">
                  <a:moveTo>
                    <a:pt x="3179" y="429"/>
                  </a:moveTo>
                  <a:lnTo>
                    <a:pt x="3179" y="6632"/>
                  </a:lnTo>
                  <a:lnTo>
                    <a:pt x="429" y="6632"/>
                  </a:lnTo>
                  <a:lnTo>
                    <a:pt x="429" y="429"/>
                  </a:lnTo>
                  <a:close/>
                  <a:moveTo>
                    <a:pt x="0" y="0"/>
                  </a:moveTo>
                  <a:lnTo>
                    <a:pt x="0" y="7060"/>
                  </a:lnTo>
                  <a:lnTo>
                    <a:pt x="3608" y="7060"/>
                  </a:lnTo>
                  <a:lnTo>
                    <a:pt x="3608" y="0"/>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 name="Google Shape;333;p28"/>
            <p:cNvSpPr/>
            <p:nvPr/>
          </p:nvSpPr>
          <p:spPr>
            <a:xfrm>
              <a:off x="3666773" y="2218570"/>
              <a:ext cx="186094" cy="328081"/>
            </a:xfrm>
            <a:custGeom>
              <a:avLst/>
              <a:gdLst/>
              <a:ahLst/>
              <a:cxnLst/>
              <a:rect l="l" t="t" r="r" b="b"/>
              <a:pathLst>
                <a:path w="4620" h="8145" extrusionOk="0">
                  <a:moveTo>
                    <a:pt x="750" y="1"/>
                  </a:moveTo>
                  <a:cubicBezTo>
                    <a:pt x="333" y="1"/>
                    <a:pt x="0" y="334"/>
                    <a:pt x="0" y="739"/>
                  </a:cubicBezTo>
                  <a:lnTo>
                    <a:pt x="0" y="7394"/>
                  </a:lnTo>
                  <a:cubicBezTo>
                    <a:pt x="0" y="7811"/>
                    <a:pt x="333" y="8144"/>
                    <a:pt x="750" y="8144"/>
                  </a:cubicBezTo>
                  <a:lnTo>
                    <a:pt x="3881" y="8144"/>
                  </a:lnTo>
                  <a:cubicBezTo>
                    <a:pt x="4286" y="8144"/>
                    <a:pt x="4620" y="7811"/>
                    <a:pt x="4620" y="7394"/>
                  </a:cubicBezTo>
                  <a:lnTo>
                    <a:pt x="4620" y="739"/>
                  </a:lnTo>
                  <a:cubicBezTo>
                    <a:pt x="4620" y="334"/>
                    <a:pt x="4286" y="1"/>
                    <a:pt x="3881" y="1"/>
                  </a:cubicBezTo>
                  <a:close/>
                </a:path>
              </a:pathLst>
            </a:custGeom>
            <a:solidFill>
              <a:schemeClr val="lt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 name="Google Shape;334;p28"/>
            <p:cNvSpPr/>
            <p:nvPr/>
          </p:nvSpPr>
          <p:spPr>
            <a:xfrm>
              <a:off x="3658113" y="2209950"/>
              <a:ext cx="203374" cy="345320"/>
            </a:xfrm>
            <a:custGeom>
              <a:avLst/>
              <a:gdLst/>
              <a:ahLst/>
              <a:cxnLst/>
              <a:rect l="l" t="t" r="r" b="b"/>
              <a:pathLst>
                <a:path w="5049" h="8573" extrusionOk="0">
                  <a:moveTo>
                    <a:pt x="3608" y="429"/>
                  </a:moveTo>
                  <a:cubicBezTo>
                    <a:pt x="4168" y="429"/>
                    <a:pt x="4620" y="881"/>
                    <a:pt x="4620" y="1441"/>
                  </a:cubicBezTo>
                  <a:lnTo>
                    <a:pt x="4620" y="7120"/>
                  </a:lnTo>
                  <a:cubicBezTo>
                    <a:pt x="4620" y="7680"/>
                    <a:pt x="4168" y="8132"/>
                    <a:pt x="3608" y="8132"/>
                  </a:cubicBezTo>
                  <a:lnTo>
                    <a:pt x="1453" y="8132"/>
                  </a:lnTo>
                  <a:cubicBezTo>
                    <a:pt x="894" y="8132"/>
                    <a:pt x="441" y="7680"/>
                    <a:pt x="441" y="7120"/>
                  </a:cubicBezTo>
                  <a:lnTo>
                    <a:pt x="441" y="1441"/>
                  </a:lnTo>
                  <a:cubicBezTo>
                    <a:pt x="441" y="881"/>
                    <a:pt x="894" y="429"/>
                    <a:pt x="1453" y="429"/>
                  </a:cubicBezTo>
                  <a:close/>
                  <a:moveTo>
                    <a:pt x="1453" y="0"/>
                  </a:moveTo>
                  <a:cubicBezTo>
                    <a:pt x="656" y="0"/>
                    <a:pt x="1" y="643"/>
                    <a:pt x="1" y="1441"/>
                  </a:cubicBezTo>
                  <a:lnTo>
                    <a:pt x="1" y="7120"/>
                  </a:lnTo>
                  <a:cubicBezTo>
                    <a:pt x="1" y="7918"/>
                    <a:pt x="656" y="8573"/>
                    <a:pt x="1453" y="8573"/>
                  </a:cubicBezTo>
                  <a:lnTo>
                    <a:pt x="3608" y="8573"/>
                  </a:lnTo>
                  <a:cubicBezTo>
                    <a:pt x="4406" y="8573"/>
                    <a:pt x="5049" y="7918"/>
                    <a:pt x="5049" y="7120"/>
                  </a:cubicBezTo>
                  <a:lnTo>
                    <a:pt x="5049" y="1441"/>
                  </a:lnTo>
                  <a:cubicBezTo>
                    <a:pt x="5049" y="643"/>
                    <a:pt x="4406" y="0"/>
                    <a:pt x="3608" y="0"/>
                  </a:cubicBezTo>
                  <a:close/>
                </a:path>
              </a:pathLst>
            </a:custGeom>
            <a:solidFill>
              <a:schemeClr val="lt1"/>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 name="Google Shape;335;p28"/>
            <p:cNvSpPr/>
            <p:nvPr/>
          </p:nvSpPr>
          <p:spPr>
            <a:xfrm>
              <a:off x="3546379" y="2599408"/>
              <a:ext cx="385157" cy="456050"/>
            </a:xfrm>
            <a:custGeom>
              <a:avLst/>
              <a:gdLst/>
              <a:ahLst/>
              <a:cxnLst/>
              <a:rect l="l" t="t" r="r" b="b"/>
              <a:pathLst>
                <a:path w="9562" h="11322" extrusionOk="0">
                  <a:moveTo>
                    <a:pt x="5279" y="1347"/>
                  </a:moveTo>
                  <a:cubicBezTo>
                    <a:pt x="6717" y="1347"/>
                    <a:pt x="8097" y="2458"/>
                    <a:pt x="8097" y="4143"/>
                  </a:cubicBezTo>
                  <a:cubicBezTo>
                    <a:pt x="8097" y="5690"/>
                    <a:pt x="6847" y="6940"/>
                    <a:pt x="5299" y="6940"/>
                  </a:cubicBezTo>
                  <a:cubicBezTo>
                    <a:pt x="2810" y="6940"/>
                    <a:pt x="1572" y="3928"/>
                    <a:pt x="3322" y="2166"/>
                  </a:cubicBezTo>
                  <a:cubicBezTo>
                    <a:pt x="3892" y="1600"/>
                    <a:pt x="4592" y="1347"/>
                    <a:pt x="5279" y="1347"/>
                  </a:cubicBezTo>
                  <a:close/>
                  <a:moveTo>
                    <a:pt x="5279" y="1"/>
                  </a:moveTo>
                  <a:cubicBezTo>
                    <a:pt x="4441" y="1"/>
                    <a:pt x="3583" y="252"/>
                    <a:pt x="2810" y="809"/>
                  </a:cubicBezTo>
                  <a:cubicBezTo>
                    <a:pt x="1" y="2845"/>
                    <a:pt x="667" y="7214"/>
                    <a:pt x="3965" y="8298"/>
                  </a:cubicBezTo>
                  <a:lnTo>
                    <a:pt x="3965" y="11322"/>
                  </a:lnTo>
                  <a:lnTo>
                    <a:pt x="6644" y="11322"/>
                  </a:lnTo>
                  <a:lnTo>
                    <a:pt x="6644" y="8298"/>
                  </a:lnTo>
                  <a:cubicBezTo>
                    <a:pt x="8383" y="7726"/>
                    <a:pt x="9561" y="6095"/>
                    <a:pt x="9561" y="4262"/>
                  </a:cubicBezTo>
                  <a:cubicBezTo>
                    <a:pt x="9561" y="1749"/>
                    <a:pt x="7489" y="1"/>
                    <a:pt x="5279"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 name="Google Shape;336;p28"/>
            <p:cNvSpPr/>
            <p:nvPr/>
          </p:nvSpPr>
          <p:spPr>
            <a:xfrm>
              <a:off x="3567485" y="2591674"/>
              <a:ext cx="385157" cy="472444"/>
            </a:xfrm>
            <a:custGeom>
              <a:avLst/>
              <a:gdLst/>
              <a:ahLst/>
              <a:cxnLst/>
              <a:rect l="l" t="t" r="r" b="b"/>
              <a:pathLst>
                <a:path w="9562" h="11729" extrusionOk="0">
                  <a:moveTo>
                    <a:pt x="4775" y="1751"/>
                  </a:moveTo>
                  <a:cubicBezTo>
                    <a:pt x="6204" y="1751"/>
                    <a:pt x="7359" y="2906"/>
                    <a:pt x="7359" y="4335"/>
                  </a:cubicBezTo>
                  <a:cubicBezTo>
                    <a:pt x="7359" y="5889"/>
                    <a:pt x="6084" y="6920"/>
                    <a:pt x="4758" y="6920"/>
                  </a:cubicBezTo>
                  <a:cubicBezTo>
                    <a:pt x="4123" y="6920"/>
                    <a:pt x="3477" y="6684"/>
                    <a:pt x="2953" y="6156"/>
                  </a:cubicBezTo>
                  <a:cubicBezTo>
                    <a:pt x="1322" y="4537"/>
                    <a:pt x="2477" y="1751"/>
                    <a:pt x="4775" y="1751"/>
                  </a:cubicBezTo>
                  <a:close/>
                  <a:moveTo>
                    <a:pt x="4747" y="1318"/>
                  </a:moveTo>
                  <a:cubicBezTo>
                    <a:pt x="4008" y="1318"/>
                    <a:pt x="3255" y="1592"/>
                    <a:pt x="2644" y="2203"/>
                  </a:cubicBezTo>
                  <a:cubicBezTo>
                    <a:pt x="751" y="4096"/>
                    <a:pt x="2096" y="7347"/>
                    <a:pt x="4775" y="7347"/>
                  </a:cubicBezTo>
                  <a:cubicBezTo>
                    <a:pt x="6442" y="7347"/>
                    <a:pt x="7787" y="5989"/>
                    <a:pt x="7787" y="4335"/>
                  </a:cubicBezTo>
                  <a:cubicBezTo>
                    <a:pt x="7787" y="2521"/>
                    <a:pt x="6297" y="1318"/>
                    <a:pt x="4747" y="1318"/>
                  </a:cubicBezTo>
                  <a:close/>
                  <a:moveTo>
                    <a:pt x="4775" y="417"/>
                  </a:moveTo>
                  <a:cubicBezTo>
                    <a:pt x="6763" y="417"/>
                    <a:pt x="8454" y="1858"/>
                    <a:pt x="8763" y="3811"/>
                  </a:cubicBezTo>
                  <a:cubicBezTo>
                    <a:pt x="9085" y="5763"/>
                    <a:pt x="7930" y="7668"/>
                    <a:pt x="6049" y="8287"/>
                  </a:cubicBezTo>
                  <a:lnTo>
                    <a:pt x="5894" y="8335"/>
                  </a:lnTo>
                  <a:lnTo>
                    <a:pt x="5894" y="11300"/>
                  </a:lnTo>
                  <a:lnTo>
                    <a:pt x="3656" y="11300"/>
                  </a:lnTo>
                  <a:lnTo>
                    <a:pt x="3656" y="8335"/>
                  </a:lnTo>
                  <a:lnTo>
                    <a:pt x="3513" y="8287"/>
                  </a:lnTo>
                  <a:cubicBezTo>
                    <a:pt x="1620" y="7668"/>
                    <a:pt x="477" y="5763"/>
                    <a:pt x="786" y="3811"/>
                  </a:cubicBezTo>
                  <a:cubicBezTo>
                    <a:pt x="1108" y="1858"/>
                    <a:pt x="2798" y="417"/>
                    <a:pt x="4775" y="417"/>
                  </a:cubicBezTo>
                  <a:close/>
                  <a:moveTo>
                    <a:pt x="4775" y="1"/>
                  </a:moveTo>
                  <a:cubicBezTo>
                    <a:pt x="2620" y="1"/>
                    <a:pt x="762" y="1548"/>
                    <a:pt x="381" y="3668"/>
                  </a:cubicBezTo>
                  <a:cubicBezTo>
                    <a:pt x="0" y="5799"/>
                    <a:pt x="1203" y="7894"/>
                    <a:pt x="3227" y="8645"/>
                  </a:cubicBezTo>
                  <a:lnTo>
                    <a:pt x="3227" y="11728"/>
                  </a:lnTo>
                  <a:lnTo>
                    <a:pt x="6335" y="11728"/>
                  </a:lnTo>
                  <a:lnTo>
                    <a:pt x="6335" y="8645"/>
                  </a:lnTo>
                  <a:cubicBezTo>
                    <a:pt x="8359" y="7894"/>
                    <a:pt x="9561" y="5799"/>
                    <a:pt x="9168" y="3668"/>
                  </a:cubicBezTo>
                  <a:cubicBezTo>
                    <a:pt x="8787" y="1548"/>
                    <a:pt x="6942" y="1"/>
                    <a:pt x="4775"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7" name="Google Shape;337;p28"/>
            <p:cNvSpPr/>
            <p:nvPr/>
          </p:nvSpPr>
          <p:spPr>
            <a:xfrm>
              <a:off x="3751157" y="2893807"/>
              <a:ext cx="17320" cy="161644"/>
            </a:xfrm>
            <a:custGeom>
              <a:avLst/>
              <a:gdLst/>
              <a:ahLst/>
              <a:cxnLst/>
              <a:rect l="l" t="t" r="r" b="b"/>
              <a:pathLst>
                <a:path w="430" h="4013" extrusionOk="0">
                  <a:moveTo>
                    <a:pt x="1" y="1"/>
                  </a:moveTo>
                  <a:lnTo>
                    <a:pt x="1" y="4013"/>
                  </a:lnTo>
                  <a:lnTo>
                    <a:pt x="429" y="4013"/>
                  </a:lnTo>
                  <a:lnTo>
                    <a:pt x="429"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8" name="Google Shape;338;p28"/>
            <p:cNvSpPr/>
            <p:nvPr/>
          </p:nvSpPr>
          <p:spPr>
            <a:xfrm>
              <a:off x="3538242" y="4502310"/>
              <a:ext cx="30250" cy="135744"/>
            </a:xfrm>
            <a:custGeom>
              <a:avLst/>
              <a:gdLst/>
              <a:ahLst/>
              <a:cxnLst/>
              <a:rect l="l" t="t" r="r" b="b"/>
              <a:pathLst>
                <a:path w="751" h="3370" extrusionOk="0">
                  <a:moveTo>
                    <a:pt x="95" y="0"/>
                  </a:moveTo>
                  <a:lnTo>
                    <a:pt x="0" y="3369"/>
                  </a:lnTo>
                  <a:lnTo>
                    <a:pt x="750" y="83"/>
                  </a:lnTo>
                  <a:lnTo>
                    <a:pt x="417" y="48"/>
                  </a:lnTo>
                  <a:lnTo>
                    <a:pt x="95" y="0"/>
                  </a:lnTo>
                  <a:close/>
                </a:path>
              </a:pathLst>
            </a:custGeom>
            <a:solidFill>
              <a:schemeClr val="dk1"/>
            </a:solid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9" name="Google Shape;339;p28"/>
            <p:cNvSpPr/>
            <p:nvPr/>
          </p:nvSpPr>
          <p:spPr>
            <a:xfrm>
              <a:off x="3495063" y="4318476"/>
              <a:ext cx="110810" cy="252072"/>
            </a:xfrm>
            <a:custGeom>
              <a:avLst/>
              <a:gdLst/>
              <a:ahLst/>
              <a:cxnLst/>
              <a:rect l="l" t="t" r="r" b="b"/>
              <a:pathLst>
                <a:path w="2751" h="6258" extrusionOk="0">
                  <a:moveTo>
                    <a:pt x="1042" y="1"/>
                  </a:moveTo>
                  <a:cubicBezTo>
                    <a:pt x="892" y="1"/>
                    <a:pt x="761" y="114"/>
                    <a:pt x="739" y="266"/>
                  </a:cubicBezTo>
                  <a:lnTo>
                    <a:pt x="24" y="5731"/>
                  </a:lnTo>
                  <a:cubicBezTo>
                    <a:pt x="1" y="5898"/>
                    <a:pt x="120" y="6052"/>
                    <a:pt x="286" y="6076"/>
                  </a:cubicBezTo>
                  <a:lnTo>
                    <a:pt x="1679" y="6255"/>
                  </a:lnTo>
                  <a:cubicBezTo>
                    <a:pt x="1694" y="6257"/>
                    <a:pt x="1708" y="6258"/>
                    <a:pt x="1722" y="6258"/>
                  </a:cubicBezTo>
                  <a:cubicBezTo>
                    <a:pt x="1870" y="6258"/>
                    <a:pt x="1991" y="6145"/>
                    <a:pt x="2013" y="5993"/>
                  </a:cubicBezTo>
                  <a:lnTo>
                    <a:pt x="2727" y="528"/>
                  </a:lnTo>
                  <a:cubicBezTo>
                    <a:pt x="2751" y="361"/>
                    <a:pt x="2644" y="206"/>
                    <a:pt x="2477" y="194"/>
                  </a:cubicBezTo>
                  <a:lnTo>
                    <a:pt x="1084" y="4"/>
                  </a:lnTo>
                  <a:cubicBezTo>
                    <a:pt x="1070" y="2"/>
                    <a:pt x="1056" y="1"/>
                    <a:pt x="1042" y="1"/>
                  </a:cubicBezTo>
                  <a:close/>
                </a:path>
              </a:pathLst>
            </a:custGeom>
            <a:solidFill>
              <a:schemeClr val="lt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0" name="Google Shape;340;p28"/>
            <p:cNvSpPr/>
            <p:nvPr/>
          </p:nvSpPr>
          <p:spPr>
            <a:xfrm>
              <a:off x="3437505" y="4318839"/>
              <a:ext cx="90711" cy="39394"/>
            </a:xfrm>
            <a:custGeom>
              <a:avLst/>
              <a:gdLst/>
              <a:ahLst/>
              <a:cxnLst/>
              <a:rect l="l" t="t" r="r" b="b"/>
              <a:pathLst>
                <a:path w="2252" h="978" extrusionOk="0">
                  <a:moveTo>
                    <a:pt x="361" y="0"/>
                  </a:moveTo>
                  <a:cubicBezTo>
                    <a:pt x="210" y="0"/>
                    <a:pt x="80" y="101"/>
                    <a:pt x="48" y="257"/>
                  </a:cubicBezTo>
                  <a:cubicBezTo>
                    <a:pt x="1" y="435"/>
                    <a:pt x="120" y="614"/>
                    <a:pt x="299" y="650"/>
                  </a:cubicBezTo>
                  <a:lnTo>
                    <a:pt x="1823" y="971"/>
                  </a:lnTo>
                  <a:cubicBezTo>
                    <a:pt x="1844" y="976"/>
                    <a:pt x="1866" y="978"/>
                    <a:pt x="1887" y="978"/>
                  </a:cubicBezTo>
                  <a:cubicBezTo>
                    <a:pt x="2042" y="978"/>
                    <a:pt x="2184" y="868"/>
                    <a:pt x="2215" y="721"/>
                  </a:cubicBezTo>
                  <a:cubicBezTo>
                    <a:pt x="2251" y="531"/>
                    <a:pt x="2132" y="364"/>
                    <a:pt x="1953" y="328"/>
                  </a:cubicBezTo>
                  <a:lnTo>
                    <a:pt x="429" y="7"/>
                  </a:lnTo>
                  <a:cubicBezTo>
                    <a:pt x="406" y="2"/>
                    <a:pt x="384" y="0"/>
                    <a:pt x="361" y="0"/>
                  </a:cubicBezTo>
                  <a:close/>
                </a:path>
              </a:pathLst>
            </a:custGeom>
            <a:solidFill>
              <a:schemeClr val="dk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1" name="Google Shape;341;p28"/>
            <p:cNvSpPr/>
            <p:nvPr/>
          </p:nvSpPr>
          <p:spPr>
            <a:xfrm>
              <a:off x="3461994" y="2798427"/>
              <a:ext cx="315594" cy="1678025"/>
            </a:xfrm>
            <a:custGeom>
              <a:avLst/>
              <a:gdLst/>
              <a:ahLst/>
              <a:cxnLst/>
              <a:rect l="l" t="t" r="r" b="b"/>
              <a:pathLst>
                <a:path w="7835" h="41659" extrusionOk="0">
                  <a:moveTo>
                    <a:pt x="6114" y="0"/>
                  </a:moveTo>
                  <a:cubicBezTo>
                    <a:pt x="5848" y="0"/>
                    <a:pt x="5613" y="180"/>
                    <a:pt x="5560" y="452"/>
                  </a:cubicBezTo>
                  <a:lnTo>
                    <a:pt x="72" y="40742"/>
                  </a:lnTo>
                  <a:cubicBezTo>
                    <a:pt x="0" y="41052"/>
                    <a:pt x="202" y="41350"/>
                    <a:pt x="500" y="41409"/>
                  </a:cubicBezTo>
                  <a:lnTo>
                    <a:pt x="1619" y="41647"/>
                  </a:lnTo>
                  <a:cubicBezTo>
                    <a:pt x="1656" y="41655"/>
                    <a:pt x="1693" y="41658"/>
                    <a:pt x="1729" y="41658"/>
                  </a:cubicBezTo>
                  <a:cubicBezTo>
                    <a:pt x="1987" y="41658"/>
                    <a:pt x="2223" y="41478"/>
                    <a:pt x="2286" y="41207"/>
                  </a:cubicBezTo>
                  <a:lnTo>
                    <a:pt x="7775" y="916"/>
                  </a:lnTo>
                  <a:cubicBezTo>
                    <a:pt x="7834" y="606"/>
                    <a:pt x="7644" y="309"/>
                    <a:pt x="7334" y="249"/>
                  </a:cubicBezTo>
                  <a:lnTo>
                    <a:pt x="6227" y="11"/>
                  </a:lnTo>
                  <a:cubicBezTo>
                    <a:pt x="6189" y="4"/>
                    <a:pt x="6151" y="0"/>
                    <a:pt x="6114" y="0"/>
                  </a:cubicBezTo>
                  <a:close/>
                </a:path>
              </a:pathLst>
            </a:custGeom>
            <a:solidFill>
              <a:schemeClr val="accent2"/>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2" name="Google Shape;342;p28"/>
            <p:cNvSpPr/>
            <p:nvPr/>
          </p:nvSpPr>
          <p:spPr>
            <a:xfrm>
              <a:off x="4076290" y="4425095"/>
              <a:ext cx="49464" cy="209134"/>
            </a:xfrm>
            <a:custGeom>
              <a:avLst/>
              <a:gdLst/>
              <a:ahLst/>
              <a:cxnLst/>
              <a:rect l="l" t="t" r="r" b="b"/>
              <a:pathLst>
                <a:path w="1228" h="5192" extrusionOk="0">
                  <a:moveTo>
                    <a:pt x="644" y="0"/>
                  </a:moveTo>
                  <a:lnTo>
                    <a:pt x="322" y="72"/>
                  </a:lnTo>
                  <a:lnTo>
                    <a:pt x="1" y="131"/>
                  </a:lnTo>
                  <a:lnTo>
                    <a:pt x="1227" y="5191"/>
                  </a:lnTo>
                  <a:lnTo>
                    <a:pt x="644" y="0"/>
                  </a:lnTo>
                  <a:close/>
                </a:path>
              </a:pathLst>
            </a:custGeom>
            <a:solidFill>
              <a:schemeClr val="dk1"/>
            </a:solid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3" name="Google Shape;343;p28"/>
            <p:cNvSpPr/>
            <p:nvPr/>
          </p:nvSpPr>
          <p:spPr>
            <a:xfrm>
              <a:off x="4068637" y="4320732"/>
              <a:ext cx="90187" cy="39434"/>
            </a:xfrm>
            <a:custGeom>
              <a:avLst/>
              <a:gdLst/>
              <a:ahLst/>
              <a:cxnLst/>
              <a:rect l="l" t="t" r="r" b="b"/>
              <a:pathLst>
                <a:path w="2239" h="979" extrusionOk="0">
                  <a:moveTo>
                    <a:pt x="1879" y="1"/>
                  </a:moveTo>
                  <a:cubicBezTo>
                    <a:pt x="1856" y="1"/>
                    <a:pt x="1833" y="3"/>
                    <a:pt x="1810" y="7"/>
                  </a:cubicBezTo>
                  <a:lnTo>
                    <a:pt x="286" y="329"/>
                  </a:lnTo>
                  <a:cubicBezTo>
                    <a:pt x="108" y="365"/>
                    <a:pt x="0" y="543"/>
                    <a:pt x="36" y="722"/>
                  </a:cubicBezTo>
                  <a:cubicBezTo>
                    <a:pt x="67" y="877"/>
                    <a:pt x="207" y="979"/>
                    <a:pt x="360" y="979"/>
                  </a:cubicBezTo>
                  <a:cubicBezTo>
                    <a:pt x="383" y="979"/>
                    <a:pt x="406" y="977"/>
                    <a:pt x="429" y="972"/>
                  </a:cubicBezTo>
                  <a:lnTo>
                    <a:pt x="1953" y="650"/>
                  </a:lnTo>
                  <a:cubicBezTo>
                    <a:pt x="2132" y="615"/>
                    <a:pt x="2239" y="436"/>
                    <a:pt x="2203" y="269"/>
                  </a:cubicBezTo>
                  <a:cubicBezTo>
                    <a:pt x="2172" y="103"/>
                    <a:pt x="2032" y="1"/>
                    <a:pt x="1879" y="1"/>
                  </a:cubicBezTo>
                  <a:close/>
                </a:path>
              </a:pathLst>
            </a:custGeom>
            <a:solidFill>
              <a:schemeClr val="dk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4" name="Google Shape;344;p28"/>
            <p:cNvSpPr/>
            <p:nvPr/>
          </p:nvSpPr>
          <p:spPr>
            <a:xfrm>
              <a:off x="3825512" y="2803703"/>
              <a:ext cx="315594" cy="1678025"/>
            </a:xfrm>
            <a:custGeom>
              <a:avLst/>
              <a:gdLst/>
              <a:ahLst/>
              <a:cxnLst/>
              <a:rect l="l" t="t" r="r" b="b"/>
              <a:pathLst>
                <a:path w="7835" h="41659" extrusionOk="0">
                  <a:moveTo>
                    <a:pt x="1717" y="0"/>
                  </a:moveTo>
                  <a:cubicBezTo>
                    <a:pt x="1681" y="0"/>
                    <a:pt x="1644" y="4"/>
                    <a:pt x="1607" y="11"/>
                  </a:cubicBezTo>
                  <a:lnTo>
                    <a:pt x="500" y="249"/>
                  </a:lnTo>
                  <a:cubicBezTo>
                    <a:pt x="191" y="309"/>
                    <a:pt x="0" y="606"/>
                    <a:pt x="60" y="916"/>
                  </a:cubicBezTo>
                  <a:lnTo>
                    <a:pt x="5548" y="41207"/>
                  </a:lnTo>
                  <a:cubicBezTo>
                    <a:pt x="5611" y="41478"/>
                    <a:pt x="5848" y="41658"/>
                    <a:pt x="6106" y="41658"/>
                  </a:cubicBezTo>
                  <a:cubicBezTo>
                    <a:pt x="6142" y="41658"/>
                    <a:pt x="6178" y="41654"/>
                    <a:pt x="6215" y="41647"/>
                  </a:cubicBezTo>
                  <a:lnTo>
                    <a:pt x="7334" y="41409"/>
                  </a:lnTo>
                  <a:cubicBezTo>
                    <a:pt x="7632" y="41350"/>
                    <a:pt x="7834" y="41052"/>
                    <a:pt x="7763" y="40742"/>
                  </a:cubicBezTo>
                  <a:lnTo>
                    <a:pt x="2274" y="452"/>
                  </a:lnTo>
                  <a:cubicBezTo>
                    <a:pt x="2211" y="180"/>
                    <a:pt x="1975" y="0"/>
                    <a:pt x="1717" y="0"/>
                  </a:cubicBezTo>
                  <a:close/>
                </a:path>
              </a:pathLst>
            </a:custGeom>
            <a:solidFill>
              <a:schemeClr val="accent2"/>
            </a:solidFill>
            <a:ln w="6550" cap="flat" cmpd="sng">
              <a:solidFill>
                <a:schemeClr val="dk1"/>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45" name="Google Shape;345;p28"/>
            <p:cNvSpPr/>
            <p:nvPr/>
          </p:nvSpPr>
          <p:spPr>
            <a:xfrm>
              <a:off x="3512826" y="2958052"/>
              <a:ext cx="523721" cy="44187"/>
            </a:xfrm>
            <a:custGeom>
              <a:avLst/>
              <a:gdLst/>
              <a:ahLst/>
              <a:cxnLst/>
              <a:rect l="l" t="t" r="r" b="b"/>
              <a:pathLst>
                <a:path w="13002" h="1097" extrusionOk="0">
                  <a:moveTo>
                    <a:pt x="0" y="1"/>
                  </a:moveTo>
                  <a:lnTo>
                    <a:pt x="0" y="1096"/>
                  </a:lnTo>
                  <a:lnTo>
                    <a:pt x="13002" y="1096"/>
                  </a:lnTo>
                  <a:lnTo>
                    <a:pt x="13002" y="1"/>
                  </a:lnTo>
                  <a:close/>
                </a:path>
              </a:pathLst>
            </a:custGeom>
            <a:solidFill>
              <a:schemeClr val="lt1"/>
            </a:solidFill>
            <a:ln w="6550" cap="flat" cmpd="sng">
              <a:solidFill>
                <a:srgbClr val="2C1738"/>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6" name="Google Shape;346;p28"/>
            <p:cNvSpPr/>
            <p:nvPr/>
          </p:nvSpPr>
          <p:spPr>
            <a:xfrm>
              <a:off x="4036494" y="2900534"/>
              <a:ext cx="56150" cy="159267"/>
            </a:xfrm>
            <a:custGeom>
              <a:avLst/>
              <a:gdLst/>
              <a:ahLst/>
              <a:cxnLst/>
              <a:rect l="l" t="t" r="r" b="b"/>
              <a:pathLst>
                <a:path w="1394" h="3954" extrusionOk="0">
                  <a:moveTo>
                    <a:pt x="298" y="0"/>
                  </a:moveTo>
                  <a:cubicBezTo>
                    <a:pt x="132" y="0"/>
                    <a:pt x="1" y="131"/>
                    <a:pt x="1" y="298"/>
                  </a:cubicBezTo>
                  <a:lnTo>
                    <a:pt x="1" y="3644"/>
                  </a:lnTo>
                  <a:cubicBezTo>
                    <a:pt x="1" y="3822"/>
                    <a:pt x="132" y="3953"/>
                    <a:pt x="298" y="3953"/>
                  </a:cubicBezTo>
                  <a:lnTo>
                    <a:pt x="1096" y="3953"/>
                  </a:lnTo>
                  <a:cubicBezTo>
                    <a:pt x="1263" y="3953"/>
                    <a:pt x="1394" y="3822"/>
                    <a:pt x="1394" y="3644"/>
                  </a:cubicBezTo>
                  <a:lnTo>
                    <a:pt x="1394" y="298"/>
                  </a:lnTo>
                  <a:cubicBezTo>
                    <a:pt x="1394" y="131"/>
                    <a:pt x="1263" y="0"/>
                    <a:pt x="1096" y="0"/>
                  </a:cubicBezTo>
                  <a:close/>
                </a:path>
              </a:pathLst>
            </a:custGeom>
            <a:solidFill>
              <a:schemeClr val="lt1"/>
            </a:solidFill>
            <a:ln w="6550" cap="flat" cmpd="sng">
              <a:solidFill>
                <a:srgbClr val="2C1738"/>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7" name="Google Shape;347;p28"/>
            <p:cNvSpPr/>
            <p:nvPr/>
          </p:nvSpPr>
          <p:spPr>
            <a:xfrm>
              <a:off x="3738671" y="2356203"/>
              <a:ext cx="128090" cy="266694"/>
            </a:xfrm>
            <a:custGeom>
              <a:avLst/>
              <a:gdLst/>
              <a:ahLst/>
              <a:cxnLst/>
              <a:rect l="l" t="t" r="r" b="b"/>
              <a:pathLst>
                <a:path w="3180" h="6621" extrusionOk="0">
                  <a:moveTo>
                    <a:pt x="1" y="1"/>
                  </a:moveTo>
                  <a:lnTo>
                    <a:pt x="1" y="6621"/>
                  </a:lnTo>
                  <a:lnTo>
                    <a:pt x="3180" y="6621"/>
                  </a:lnTo>
                  <a:lnTo>
                    <a:pt x="3180" y="1"/>
                  </a:lnTo>
                  <a:close/>
                </a:path>
              </a:pathLst>
            </a:custGeom>
            <a:solidFill>
              <a:schemeClr val="lt1"/>
            </a:solidFill>
            <a:ln w="6550" cap="flat" cmpd="sng">
              <a:solidFill>
                <a:srgbClr val="2C1738"/>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348" name="Google Shape;348;p28"/>
            <p:cNvSpPr/>
            <p:nvPr/>
          </p:nvSpPr>
          <p:spPr>
            <a:xfrm>
              <a:off x="3709428" y="2227189"/>
              <a:ext cx="186134" cy="328081"/>
            </a:xfrm>
            <a:custGeom>
              <a:avLst/>
              <a:gdLst/>
              <a:ahLst/>
              <a:cxnLst/>
              <a:rect l="l" t="t" r="r" b="b"/>
              <a:pathLst>
                <a:path w="4621" h="8145" extrusionOk="0">
                  <a:moveTo>
                    <a:pt x="751" y="1"/>
                  </a:moveTo>
                  <a:cubicBezTo>
                    <a:pt x="334" y="1"/>
                    <a:pt x="1" y="334"/>
                    <a:pt x="1" y="739"/>
                  </a:cubicBezTo>
                  <a:lnTo>
                    <a:pt x="1" y="7395"/>
                  </a:lnTo>
                  <a:cubicBezTo>
                    <a:pt x="1" y="7811"/>
                    <a:pt x="334" y="8145"/>
                    <a:pt x="751" y="8145"/>
                  </a:cubicBezTo>
                  <a:lnTo>
                    <a:pt x="3882" y="8145"/>
                  </a:lnTo>
                  <a:cubicBezTo>
                    <a:pt x="4287" y="8145"/>
                    <a:pt x="4620" y="7811"/>
                    <a:pt x="4620" y="7395"/>
                  </a:cubicBezTo>
                  <a:lnTo>
                    <a:pt x="4620" y="739"/>
                  </a:lnTo>
                  <a:cubicBezTo>
                    <a:pt x="4620" y="334"/>
                    <a:pt x="4287" y="1"/>
                    <a:pt x="3882" y="1"/>
                  </a:cubicBezTo>
                  <a:close/>
                </a:path>
              </a:pathLst>
            </a:custGeom>
            <a:solidFill>
              <a:schemeClr val="accent2"/>
            </a:solidFill>
            <a:ln w="6550" cap="flat" cmpd="sng">
              <a:solidFill>
                <a:srgbClr val="2C1738"/>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49" name="Google Shape;349;p28"/>
            <p:cNvSpPr/>
            <p:nvPr/>
          </p:nvSpPr>
          <p:spPr>
            <a:xfrm>
              <a:off x="3589074" y="2608229"/>
              <a:ext cx="385117" cy="455406"/>
            </a:xfrm>
            <a:custGeom>
              <a:avLst/>
              <a:gdLst/>
              <a:ahLst/>
              <a:cxnLst/>
              <a:rect l="l" t="t" r="r" b="b"/>
              <a:pathLst>
                <a:path w="9561" h="11306" extrusionOk="0">
                  <a:moveTo>
                    <a:pt x="5279" y="1337"/>
                  </a:moveTo>
                  <a:cubicBezTo>
                    <a:pt x="6717" y="1337"/>
                    <a:pt x="8096" y="2454"/>
                    <a:pt x="8096" y="4138"/>
                  </a:cubicBezTo>
                  <a:cubicBezTo>
                    <a:pt x="8096" y="5686"/>
                    <a:pt x="6846" y="6936"/>
                    <a:pt x="5299" y="6936"/>
                  </a:cubicBezTo>
                  <a:cubicBezTo>
                    <a:pt x="2810" y="6936"/>
                    <a:pt x="1560" y="3924"/>
                    <a:pt x="3322" y="2161"/>
                  </a:cubicBezTo>
                  <a:cubicBezTo>
                    <a:pt x="3892" y="1592"/>
                    <a:pt x="4592" y="1337"/>
                    <a:pt x="5279" y="1337"/>
                  </a:cubicBezTo>
                  <a:close/>
                  <a:moveTo>
                    <a:pt x="5285" y="1"/>
                  </a:moveTo>
                  <a:cubicBezTo>
                    <a:pt x="4446" y="1"/>
                    <a:pt x="3585" y="254"/>
                    <a:pt x="2810" y="816"/>
                  </a:cubicBezTo>
                  <a:cubicBezTo>
                    <a:pt x="0" y="2840"/>
                    <a:pt x="667" y="7210"/>
                    <a:pt x="3965" y="8293"/>
                  </a:cubicBezTo>
                  <a:lnTo>
                    <a:pt x="3965" y="11305"/>
                  </a:lnTo>
                  <a:lnTo>
                    <a:pt x="6644" y="11305"/>
                  </a:lnTo>
                  <a:lnTo>
                    <a:pt x="6644" y="8293"/>
                  </a:lnTo>
                  <a:cubicBezTo>
                    <a:pt x="8382" y="7722"/>
                    <a:pt x="9561" y="6090"/>
                    <a:pt x="9561" y="4257"/>
                  </a:cubicBezTo>
                  <a:cubicBezTo>
                    <a:pt x="9552" y="1748"/>
                    <a:pt x="7490" y="1"/>
                    <a:pt x="5285" y="1"/>
                  </a:cubicBezTo>
                  <a:close/>
                </a:path>
              </a:pathLst>
            </a:custGeom>
            <a:solidFill>
              <a:srgbClr val="496697"/>
            </a:solidFill>
            <a:ln w="6550" cap="flat" cmpd="sng">
              <a:solidFill>
                <a:srgbClr val="2C1738"/>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50" name="Google Shape;350;p28"/>
            <p:cNvSpPr/>
            <p:nvPr/>
          </p:nvSpPr>
          <p:spPr>
            <a:xfrm>
              <a:off x="3802473" y="2902427"/>
              <a:ext cx="40" cy="161684"/>
            </a:xfrm>
            <a:custGeom>
              <a:avLst/>
              <a:gdLst/>
              <a:ahLst/>
              <a:cxnLst/>
              <a:rect l="l" t="t" r="r" b="b"/>
              <a:pathLst>
                <a:path w="1" h="4014" fill="none" extrusionOk="0">
                  <a:moveTo>
                    <a:pt x="1" y="1"/>
                  </a:moveTo>
                  <a:lnTo>
                    <a:pt x="1" y="4013"/>
                  </a:lnTo>
                </a:path>
              </a:pathLst>
            </a:custGeom>
            <a:noFill/>
            <a:ln w="6550" cap="flat" cmpd="sng">
              <a:solidFill>
                <a:srgbClr val="2C1738"/>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701"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3 – GÓC NỘI TIẾP</a:t>
            </a:r>
            <a:endParaRPr/>
          </a:p>
        </p:txBody>
      </p:sp>
      <p:sp>
        <p:nvSpPr>
          <p:cNvPr id="199" name="Flowchart: Alternate Process 198">
            <a:extLst>
              <a:ext uri="{FF2B5EF4-FFF2-40B4-BE49-F238E27FC236}">
                <a16:creationId xmlns:a16="http://schemas.microsoft.com/office/drawing/2014/main" id="{AEB17781-CCB7-48D4-BBA0-7A3C19EA934A}"/>
              </a:ext>
            </a:extLst>
          </p:cNvPr>
          <p:cNvSpPr/>
          <p:nvPr/>
        </p:nvSpPr>
        <p:spPr>
          <a:xfrm>
            <a:off x="474725" y="1329725"/>
            <a:ext cx="4343400" cy="1579445"/>
          </a:xfrm>
          <a:prstGeom prst="flowChartAlternateProcess">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Line 3">
            <a:extLst>
              <a:ext uri="{FF2B5EF4-FFF2-40B4-BE49-F238E27FC236}">
                <a16:creationId xmlns:a16="http://schemas.microsoft.com/office/drawing/2014/main" id="{14ABC4E0-B2E4-499E-A09E-99CDF787BF1D}"/>
              </a:ext>
            </a:extLst>
          </p:cNvPr>
          <p:cNvSpPr>
            <a:spLocks noChangeShapeType="1"/>
          </p:cNvSpPr>
          <p:nvPr/>
        </p:nvSpPr>
        <p:spPr bwMode="auto">
          <a:xfrm>
            <a:off x="4955510" y="1017724"/>
            <a:ext cx="12027" cy="3777560"/>
          </a:xfrm>
          <a:prstGeom prst="line">
            <a:avLst/>
          </a:prstGeom>
          <a:noFill/>
          <a:ln w="28575">
            <a:solidFill>
              <a:srgbClr val="66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Text Box 26">
            <a:extLst>
              <a:ext uri="{FF2B5EF4-FFF2-40B4-BE49-F238E27FC236}">
                <a16:creationId xmlns:a16="http://schemas.microsoft.com/office/drawing/2014/main" id="{B0273331-1F45-4C8E-B168-1A9327E5222B}"/>
              </a:ext>
            </a:extLst>
          </p:cNvPr>
          <p:cNvSpPr txBox="1">
            <a:spLocks noChangeArrowheads="1"/>
          </p:cNvSpPr>
          <p:nvPr/>
        </p:nvSpPr>
        <p:spPr bwMode="auto">
          <a:xfrm>
            <a:off x="641214" y="1709167"/>
            <a:ext cx="404392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000" b="1" dirty="0" err="1">
                <a:solidFill>
                  <a:srgbClr val="008000"/>
                </a:solidFill>
                <a:latin typeface="Times New Roman" panose="02020603050405020304" pitchFamily="18" charset="0"/>
              </a:rPr>
              <a:t>Muốn</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xác</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định</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tâm</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của</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một</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đường</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tròn</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mà</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chỉ</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dùng</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êke</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thì</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phải</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làm</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như</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thế</a:t>
            </a:r>
            <a:r>
              <a:rPr lang="en-US" altLang="en-US" sz="2000" b="1" dirty="0">
                <a:solidFill>
                  <a:srgbClr val="008000"/>
                </a:solidFill>
                <a:latin typeface="Times New Roman" panose="02020603050405020304" pitchFamily="18" charset="0"/>
              </a:rPr>
              <a:t> </a:t>
            </a:r>
            <a:r>
              <a:rPr lang="en-US" altLang="en-US" sz="2000" b="1" dirty="0" err="1">
                <a:solidFill>
                  <a:srgbClr val="008000"/>
                </a:solidFill>
                <a:latin typeface="Times New Roman" panose="02020603050405020304" pitchFamily="18" charset="0"/>
              </a:rPr>
              <a:t>nào</a:t>
            </a:r>
            <a:r>
              <a:rPr lang="en-US" altLang="en-US" sz="2000" b="1" dirty="0">
                <a:solidFill>
                  <a:srgbClr val="008000"/>
                </a:solidFill>
                <a:latin typeface="Times New Roman" panose="02020603050405020304" pitchFamily="18" charset="0"/>
              </a:rPr>
              <a:t> ?</a:t>
            </a:r>
          </a:p>
        </p:txBody>
      </p:sp>
      <p:sp>
        <p:nvSpPr>
          <p:cNvPr id="202" name="Rectangle 158">
            <a:extLst>
              <a:ext uri="{FF2B5EF4-FFF2-40B4-BE49-F238E27FC236}">
                <a16:creationId xmlns:a16="http://schemas.microsoft.com/office/drawing/2014/main" id="{4023E361-402A-4889-8016-3B1D0E9E3CA9}"/>
              </a:ext>
            </a:extLst>
          </p:cNvPr>
          <p:cNvSpPr>
            <a:spLocks noChangeArrowheads="1"/>
          </p:cNvSpPr>
          <p:nvPr/>
        </p:nvSpPr>
        <p:spPr bwMode="auto">
          <a:xfrm>
            <a:off x="1168465" y="1377153"/>
            <a:ext cx="3051195" cy="400110"/>
          </a:xfrm>
          <a:prstGeom prst="rect">
            <a:avLst/>
          </a:prstGeom>
          <a:noFill/>
          <a:ln w="9525">
            <a:noFill/>
            <a:miter lim="800000"/>
            <a:headEnd/>
            <a:tailEnd/>
          </a:ln>
          <a:effectLst/>
        </p:spPr>
        <p:txBody>
          <a:bodyPr wrap="square">
            <a:spAutoFit/>
          </a:bodyPr>
          <a:lstStyle/>
          <a:p>
            <a:pPr>
              <a:defRPr/>
            </a:pPr>
            <a:r>
              <a:rPr lang="en-US" sz="2000" b="1" u="sng" dirty="0" err="1">
                <a:solidFill>
                  <a:srgbClr val="FF0000"/>
                </a:solidFill>
                <a:effectLst>
                  <a:outerShdw blurRad="38100" dist="38100" dir="2700000" algn="tl">
                    <a:srgbClr val="C0C0C0"/>
                  </a:outerShdw>
                </a:effectLst>
                <a:latin typeface="Arial" charset="0"/>
              </a:rPr>
              <a:t>Bài</a:t>
            </a:r>
            <a:r>
              <a:rPr lang="en-US" sz="2000" b="1" u="sng" dirty="0">
                <a:solidFill>
                  <a:srgbClr val="FF0000"/>
                </a:solidFill>
                <a:effectLst>
                  <a:outerShdw blurRad="38100" dist="38100" dir="2700000" algn="tl">
                    <a:srgbClr val="C0C0C0"/>
                  </a:outerShdw>
                </a:effectLst>
                <a:latin typeface="Arial" charset="0"/>
              </a:rPr>
              <a:t> 1: </a:t>
            </a:r>
            <a:r>
              <a:rPr lang="en-US" sz="2000" b="1" dirty="0">
                <a:solidFill>
                  <a:srgbClr val="FF0000"/>
                </a:solidFill>
                <a:effectLst>
                  <a:outerShdw blurRad="38100" dist="38100" dir="2700000" algn="tl">
                    <a:srgbClr val="C0C0C0"/>
                  </a:outerShdw>
                </a:effectLst>
                <a:latin typeface="Arial" charset="0"/>
              </a:rPr>
              <a:t>( </a:t>
            </a:r>
            <a:r>
              <a:rPr lang="en-US" sz="2000" b="1" dirty="0" err="1">
                <a:solidFill>
                  <a:srgbClr val="FF0000"/>
                </a:solidFill>
                <a:effectLst>
                  <a:outerShdw blurRad="38100" dist="38100" dir="2700000" algn="tl">
                    <a:srgbClr val="C0C0C0"/>
                  </a:outerShdw>
                </a:effectLst>
                <a:latin typeface="Arial" charset="0"/>
              </a:rPr>
              <a:t>Bài</a:t>
            </a:r>
            <a:r>
              <a:rPr lang="en-US" sz="2000" b="1" dirty="0">
                <a:solidFill>
                  <a:srgbClr val="FF0000"/>
                </a:solidFill>
                <a:effectLst>
                  <a:outerShdw blurRad="38100" dist="38100" dir="2700000" algn="tl">
                    <a:srgbClr val="C0C0C0"/>
                  </a:outerShdw>
                </a:effectLst>
                <a:latin typeface="Arial" charset="0"/>
              </a:rPr>
              <a:t> 17(SGK)</a:t>
            </a:r>
          </a:p>
        </p:txBody>
      </p:sp>
      <p:pic>
        <p:nvPicPr>
          <p:cNvPr id="203" name="Picture 143">
            <a:extLst>
              <a:ext uri="{FF2B5EF4-FFF2-40B4-BE49-F238E27FC236}">
                <a16:creationId xmlns:a16="http://schemas.microsoft.com/office/drawing/2014/main" id="{94E0F1F9-D45E-4F90-9F9F-1ECE1BED2E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3067" y="963152"/>
            <a:ext cx="87612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 name="Picture 99">
            <a:extLst>
              <a:ext uri="{FF2B5EF4-FFF2-40B4-BE49-F238E27FC236}">
                <a16:creationId xmlns:a16="http://schemas.microsoft.com/office/drawing/2014/main" id="{63494D10-4CFF-4459-B6B7-A62729E58877}"/>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876194">
            <a:off x="6125798" y="1671971"/>
            <a:ext cx="1874838"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 name="Picture 144">
            <a:extLst>
              <a:ext uri="{FF2B5EF4-FFF2-40B4-BE49-F238E27FC236}">
                <a16:creationId xmlns:a16="http://schemas.microsoft.com/office/drawing/2014/main" id="{F477F2C3-E7FA-45D0-9491-169130AB6C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8217" y="1648952"/>
            <a:ext cx="14287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 name="AutoShape 102">
            <a:extLst>
              <a:ext uri="{FF2B5EF4-FFF2-40B4-BE49-F238E27FC236}">
                <a16:creationId xmlns:a16="http://schemas.microsoft.com/office/drawing/2014/main" id="{FD8E7485-ED0B-400E-A81B-50A2E22D8D76}"/>
              </a:ext>
            </a:extLst>
          </p:cNvPr>
          <p:cNvSpPr>
            <a:spLocks noChangeAspect="1" noChangeArrowheads="1" noTextEdit="1"/>
          </p:cNvSpPr>
          <p:nvPr/>
        </p:nvSpPr>
        <p:spPr bwMode="auto">
          <a:xfrm>
            <a:off x="5234417" y="1572752"/>
            <a:ext cx="2466975"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7" name="Oval 104">
            <a:extLst>
              <a:ext uri="{FF2B5EF4-FFF2-40B4-BE49-F238E27FC236}">
                <a16:creationId xmlns:a16="http://schemas.microsoft.com/office/drawing/2014/main" id="{D8D51056-BCCC-4C1D-BB48-A2D22A93931B}"/>
              </a:ext>
            </a:extLst>
          </p:cNvPr>
          <p:cNvSpPr>
            <a:spLocks noChangeArrowheads="1"/>
          </p:cNvSpPr>
          <p:nvPr/>
        </p:nvSpPr>
        <p:spPr bwMode="auto">
          <a:xfrm>
            <a:off x="5301092" y="1639427"/>
            <a:ext cx="2276475" cy="2276475"/>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pic>
        <p:nvPicPr>
          <p:cNvPr id="208" name="Picture 100">
            <a:extLst>
              <a:ext uri="{FF2B5EF4-FFF2-40B4-BE49-F238E27FC236}">
                <a16:creationId xmlns:a16="http://schemas.microsoft.com/office/drawing/2014/main" id="{91739167-7215-46ED-B96D-55E38621263E}"/>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4226380">
            <a:off x="6094842" y="1306052"/>
            <a:ext cx="1905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 name="Line 105">
            <a:extLst>
              <a:ext uri="{FF2B5EF4-FFF2-40B4-BE49-F238E27FC236}">
                <a16:creationId xmlns:a16="http://schemas.microsoft.com/office/drawing/2014/main" id="{3CE35560-702D-45E4-BA5F-2FF2A9496DC5}"/>
              </a:ext>
            </a:extLst>
          </p:cNvPr>
          <p:cNvSpPr>
            <a:spLocks noChangeShapeType="1"/>
          </p:cNvSpPr>
          <p:nvPr/>
        </p:nvSpPr>
        <p:spPr bwMode="auto">
          <a:xfrm flipH="1">
            <a:off x="5367767" y="1791827"/>
            <a:ext cx="1638300" cy="600075"/>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 name="Line 106">
            <a:extLst>
              <a:ext uri="{FF2B5EF4-FFF2-40B4-BE49-F238E27FC236}">
                <a16:creationId xmlns:a16="http://schemas.microsoft.com/office/drawing/2014/main" id="{14D03238-B510-4E43-8410-33A6E05B40CC}"/>
              </a:ext>
            </a:extLst>
          </p:cNvPr>
          <p:cNvSpPr>
            <a:spLocks noChangeShapeType="1"/>
          </p:cNvSpPr>
          <p:nvPr/>
        </p:nvSpPr>
        <p:spPr bwMode="auto">
          <a:xfrm>
            <a:off x="5367767" y="2391902"/>
            <a:ext cx="495300" cy="1352550"/>
          </a:xfrm>
          <a:prstGeom prst="line">
            <a:avLst/>
          </a:prstGeom>
          <a:noFill/>
          <a:ln w="28575">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 name="Line 107">
            <a:extLst>
              <a:ext uri="{FF2B5EF4-FFF2-40B4-BE49-F238E27FC236}">
                <a16:creationId xmlns:a16="http://schemas.microsoft.com/office/drawing/2014/main" id="{C6A9FA5A-D329-489B-94E5-A3F15309B726}"/>
              </a:ext>
            </a:extLst>
          </p:cNvPr>
          <p:cNvSpPr>
            <a:spLocks noChangeShapeType="1"/>
          </p:cNvSpPr>
          <p:nvPr/>
        </p:nvSpPr>
        <p:spPr bwMode="auto">
          <a:xfrm flipH="1">
            <a:off x="5386817" y="1725152"/>
            <a:ext cx="676275" cy="14573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108">
            <a:extLst>
              <a:ext uri="{FF2B5EF4-FFF2-40B4-BE49-F238E27FC236}">
                <a16:creationId xmlns:a16="http://schemas.microsoft.com/office/drawing/2014/main" id="{D7CB9147-61C6-43F1-93C4-3765B17CD3F3}"/>
              </a:ext>
            </a:extLst>
          </p:cNvPr>
          <p:cNvSpPr>
            <a:spLocks noChangeShapeType="1"/>
          </p:cNvSpPr>
          <p:nvPr/>
        </p:nvSpPr>
        <p:spPr bwMode="auto">
          <a:xfrm>
            <a:off x="6072617" y="1725152"/>
            <a:ext cx="1447800" cy="67627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109">
            <a:extLst>
              <a:ext uri="{FF2B5EF4-FFF2-40B4-BE49-F238E27FC236}">
                <a16:creationId xmlns:a16="http://schemas.microsoft.com/office/drawing/2014/main" id="{0D7362CF-5642-46F8-863C-F09F979609FE}"/>
              </a:ext>
            </a:extLst>
          </p:cNvPr>
          <p:cNvSpPr>
            <a:spLocks noChangeShapeType="1"/>
          </p:cNvSpPr>
          <p:nvPr/>
        </p:nvSpPr>
        <p:spPr bwMode="auto">
          <a:xfrm flipH="1">
            <a:off x="5377292" y="2382377"/>
            <a:ext cx="2124075" cy="781050"/>
          </a:xfrm>
          <a:prstGeom prst="line">
            <a:avLst/>
          </a:prstGeom>
          <a:noFill/>
          <a:ln w="28575">
            <a:solidFill>
              <a:srgbClr val="FF0000"/>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Line 110">
            <a:extLst>
              <a:ext uri="{FF2B5EF4-FFF2-40B4-BE49-F238E27FC236}">
                <a16:creationId xmlns:a16="http://schemas.microsoft.com/office/drawing/2014/main" id="{99DE5BFB-1FA8-4B2F-B9BB-9EE2A951694C}"/>
              </a:ext>
            </a:extLst>
          </p:cNvPr>
          <p:cNvSpPr>
            <a:spLocks noChangeShapeType="1"/>
          </p:cNvSpPr>
          <p:nvPr/>
        </p:nvSpPr>
        <p:spPr bwMode="auto">
          <a:xfrm flipH="1">
            <a:off x="5863067" y="1791827"/>
            <a:ext cx="1143000" cy="1952625"/>
          </a:xfrm>
          <a:prstGeom prst="line">
            <a:avLst/>
          </a:prstGeom>
          <a:noFill/>
          <a:ln w="28575">
            <a:solidFill>
              <a:srgbClr val="FF0000"/>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215" name="Oval 111">
            <a:extLst>
              <a:ext uri="{FF2B5EF4-FFF2-40B4-BE49-F238E27FC236}">
                <a16:creationId xmlns:a16="http://schemas.microsoft.com/office/drawing/2014/main" id="{35A24952-4215-4841-B8A6-B163C688238A}"/>
              </a:ext>
            </a:extLst>
          </p:cNvPr>
          <p:cNvSpPr>
            <a:spLocks noChangeArrowheads="1"/>
          </p:cNvSpPr>
          <p:nvPr/>
        </p:nvSpPr>
        <p:spPr bwMode="auto">
          <a:xfrm>
            <a:off x="6415517" y="2753852"/>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16" name="Rectangle 112">
            <a:extLst>
              <a:ext uri="{FF2B5EF4-FFF2-40B4-BE49-F238E27FC236}">
                <a16:creationId xmlns:a16="http://schemas.microsoft.com/office/drawing/2014/main" id="{DC3A8843-28AE-453F-888C-306F7B2783A3}"/>
              </a:ext>
            </a:extLst>
          </p:cNvPr>
          <p:cNvSpPr>
            <a:spLocks noChangeArrowheads="1"/>
          </p:cNvSpPr>
          <p:nvPr/>
        </p:nvSpPr>
        <p:spPr bwMode="auto">
          <a:xfrm>
            <a:off x="6536167" y="2820527"/>
            <a:ext cx="138113"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b="1">
                <a:solidFill>
                  <a:srgbClr val="FF0000"/>
                </a:solidFill>
              </a:rPr>
              <a:t>O</a:t>
            </a:r>
            <a:endParaRPr lang="en-US" altLang="en-US" sz="1400" b="1">
              <a:solidFill>
                <a:srgbClr val="000099"/>
              </a:solidFill>
              <a:latin typeface="Times New Roman" panose="02020603050405020304" pitchFamily="18" charset="0"/>
            </a:endParaRPr>
          </a:p>
        </p:txBody>
      </p:sp>
      <p:sp>
        <p:nvSpPr>
          <p:cNvPr id="217" name="Oval 113">
            <a:extLst>
              <a:ext uri="{FF2B5EF4-FFF2-40B4-BE49-F238E27FC236}">
                <a16:creationId xmlns:a16="http://schemas.microsoft.com/office/drawing/2014/main" id="{7877D4F2-03D0-475B-9443-303DB481095B}"/>
              </a:ext>
            </a:extLst>
          </p:cNvPr>
          <p:cNvSpPr>
            <a:spLocks noChangeArrowheads="1"/>
          </p:cNvSpPr>
          <p:nvPr/>
        </p:nvSpPr>
        <p:spPr bwMode="auto">
          <a:xfrm>
            <a:off x="5348717" y="2372852"/>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18" name="Oval 117">
            <a:extLst>
              <a:ext uri="{FF2B5EF4-FFF2-40B4-BE49-F238E27FC236}">
                <a16:creationId xmlns:a16="http://schemas.microsoft.com/office/drawing/2014/main" id="{33518FE2-D60C-4AEE-BA93-CEB98457AB7F}"/>
              </a:ext>
            </a:extLst>
          </p:cNvPr>
          <p:cNvSpPr>
            <a:spLocks noChangeArrowheads="1"/>
          </p:cNvSpPr>
          <p:nvPr/>
        </p:nvSpPr>
        <p:spPr bwMode="auto">
          <a:xfrm>
            <a:off x="6034517" y="1687052"/>
            <a:ext cx="45719"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2000"/>
          </a:p>
        </p:txBody>
      </p:sp>
    </p:spTree>
    <p:extLst>
      <p:ext uri="{BB962C8B-B14F-4D97-AF65-F5344CB8AC3E}">
        <p14:creationId xmlns:p14="http://schemas.microsoft.com/office/powerpoint/2010/main" val="3996077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201"/>
                                        </p:tgtEl>
                                        <p:attrNameLst>
                                          <p:attrName>style.visibility</p:attrName>
                                        </p:attrNameLst>
                                      </p:cBhvr>
                                      <p:to>
                                        <p:strVal val="visible"/>
                                      </p:to>
                                    </p:set>
                                    <p:animEffect transition="in" filter="wheel(4)">
                                      <p:cBhvr>
                                        <p:cTn id="7" dur="500"/>
                                        <p:tgtEl>
                                          <p:spTgt spid="20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07"/>
                                        </p:tgtEl>
                                        <p:attrNameLst>
                                          <p:attrName>style.visibility</p:attrName>
                                        </p:attrNameLst>
                                      </p:cBhvr>
                                      <p:to>
                                        <p:strVal val="visible"/>
                                      </p:to>
                                    </p:set>
                                    <p:animEffect transition="in" filter="strips(downRight)">
                                      <p:cBhvr>
                                        <p:cTn id="12" dur="1000"/>
                                        <p:tgtEl>
                                          <p:spTgt spid="20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nodeType="clickEffect">
                                  <p:stCondLst>
                                    <p:cond delay="0"/>
                                  </p:stCondLst>
                                  <p:childTnLst>
                                    <p:set>
                                      <p:cBhvr>
                                        <p:cTn id="16" dur="1" fill="hold">
                                          <p:stCondLst>
                                            <p:cond delay="0"/>
                                          </p:stCondLst>
                                        </p:cTn>
                                        <p:tgtEl>
                                          <p:spTgt spid="204"/>
                                        </p:tgtEl>
                                        <p:attrNameLst>
                                          <p:attrName>style.visibility</p:attrName>
                                        </p:attrNameLst>
                                      </p:cBhvr>
                                      <p:to>
                                        <p:strVal val="visible"/>
                                      </p:to>
                                    </p:set>
                                    <p:anim calcmode="lin" valueType="num">
                                      <p:cBhvr additive="base">
                                        <p:cTn id="17" dur="500" fill="hold"/>
                                        <p:tgtEl>
                                          <p:spTgt spid="204"/>
                                        </p:tgtEl>
                                        <p:attrNameLst>
                                          <p:attrName>ppt_x</p:attrName>
                                        </p:attrNameLst>
                                      </p:cBhvr>
                                      <p:tavLst>
                                        <p:tav tm="0">
                                          <p:val>
                                            <p:strVal val="0-#ppt_w/2"/>
                                          </p:val>
                                        </p:tav>
                                        <p:tav tm="100000">
                                          <p:val>
                                            <p:strVal val="#ppt_x"/>
                                          </p:val>
                                        </p:tav>
                                      </p:tavLst>
                                    </p:anim>
                                    <p:anim calcmode="lin" valueType="num">
                                      <p:cBhvr additive="base">
                                        <p:cTn id="18" dur="500" fill="hold"/>
                                        <p:tgtEl>
                                          <p:spTgt spid="204"/>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03"/>
                                        </p:tgtEl>
                                        <p:attrNameLst>
                                          <p:attrName>style.visibility</p:attrName>
                                        </p:attrNameLst>
                                      </p:cBhvr>
                                      <p:to>
                                        <p:strVal val="visible"/>
                                      </p:to>
                                    </p:set>
                                    <p:anim calcmode="lin" valueType="num">
                                      <p:cBhvr additive="base">
                                        <p:cTn id="23" dur="500" fill="hold"/>
                                        <p:tgtEl>
                                          <p:spTgt spid="203"/>
                                        </p:tgtEl>
                                        <p:attrNameLst>
                                          <p:attrName>ppt_x</p:attrName>
                                        </p:attrNameLst>
                                      </p:cBhvr>
                                      <p:tavLst>
                                        <p:tav tm="0">
                                          <p:val>
                                            <p:strVal val="0-#ppt_w/2"/>
                                          </p:val>
                                        </p:tav>
                                        <p:tav tm="100000">
                                          <p:val>
                                            <p:strVal val="#ppt_x"/>
                                          </p:val>
                                        </p:tav>
                                      </p:tavLst>
                                    </p:anim>
                                    <p:anim calcmode="lin" valueType="num">
                                      <p:cBhvr additive="base">
                                        <p:cTn id="24" dur="500" fill="hold"/>
                                        <p:tgtEl>
                                          <p:spTgt spid="20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18"/>
                                        </p:tgtEl>
                                        <p:attrNameLst>
                                          <p:attrName>style.visibility</p:attrName>
                                        </p:attrNameLst>
                                      </p:cBhvr>
                                      <p:to>
                                        <p:strVal val="visible"/>
                                      </p:to>
                                    </p:set>
                                    <p:animEffect transition="in" filter="blinds(horizontal)">
                                      <p:cBhvr>
                                        <p:cTn id="29" dur="500"/>
                                        <p:tgtEl>
                                          <p:spTgt spid="218"/>
                                        </p:tgtEl>
                                      </p:cBhvr>
                                    </p:animEffect>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2.5E-6 -3.7037E-6 L -0.075 0.21111 " pathEditMode="relative" rAng="0" ptsTypes="AA">
                                      <p:cBhvr>
                                        <p:cTn id="33" dur="2000" fill="hold"/>
                                        <p:tgtEl>
                                          <p:spTgt spid="203"/>
                                        </p:tgtEl>
                                        <p:attrNameLst>
                                          <p:attrName>ppt_x</p:attrName>
                                          <p:attrName>ppt_y</p:attrName>
                                        </p:attrNameLst>
                                      </p:cBhvr>
                                      <p:rCtr x="-3750" y="10556"/>
                                    </p:animMotion>
                                  </p:childTnLst>
                                </p:cTn>
                              </p:par>
                            </p:childTnLst>
                          </p:cTn>
                        </p:par>
                      </p:childTnLst>
                    </p:cTn>
                  </p:par>
                  <p:par>
                    <p:cTn id="34" fill="hold">
                      <p:stCondLst>
                        <p:cond delay="indefinite"/>
                      </p:stCondLst>
                      <p:childTnLst>
                        <p:par>
                          <p:cTn id="35" fill="hold">
                            <p:stCondLst>
                              <p:cond delay="0"/>
                            </p:stCondLst>
                            <p:childTnLst>
                              <p:par>
                                <p:cTn id="36" presetID="18" presetClass="entr" presetSubtype="12" fill="hold" grpId="0" nodeType="clickEffect">
                                  <p:stCondLst>
                                    <p:cond delay="0"/>
                                  </p:stCondLst>
                                  <p:childTnLst>
                                    <p:set>
                                      <p:cBhvr>
                                        <p:cTn id="37" dur="1" fill="hold">
                                          <p:stCondLst>
                                            <p:cond delay="0"/>
                                          </p:stCondLst>
                                        </p:cTn>
                                        <p:tgtEl>
                                          <p:spTgt spid="211"/>
                                        </p:tgtEl>
                                        <p:attrNameLst>
                                          <p:attrName>style.visibility</p:attrName>
                                        </p:attrNameLst>
                                      </p:cBhvr>
                                      <p:to>
                                        <p:strVal val="visible"/>
                                      </p:to>
                                    </p:set>
                                    <p:animEffect transition="in" filter="strips(downLeft)">
                                      <p:cBhvr>
                                        <p:cTn id="38" dur="2000"/>
                                        <p:tgtEl>
                                          <p:spTgt spid="211"/>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xit" presetSubtype="4" fill="hold" nodeType="clickEffect">
                                  <p:stCondLst>
                                    <p:cond delay="0"/>
                                  </p:stCondLst>
                                  <p:childTnLst>
                                    <p:anim calcmode="lin" valueType="num">
                                      <p:cBhvr additive="base">
                                        <p:cTn id="42" dur="500"/>
                                        <p:tgtEl>
                                          <p:spTgt spid="203"/>
                                        </p:tgtEl>
                                        <p:attrNameLst>
                                          <p:attrName>ppt_x</p:attrName>
                                        </p:attrNameLst>
                                      </p:cBhvr>
                                      <p:tavLst>
                                        <p:tav tm="0">
                                          <p:val>
                                            <p:strVal val="ppt_x"/>
                                          </p:val>
                                        </p:tav>
                                        <p:tav tm="100000">
                                          <p:val>
                                            <p:strVal val="ppt_x"/>
                                          </p:val>
                                        </p:tav>
                                      </p:tavLst>
                                    </p:anim>
                                    <p:anim calcmode="lin" valueType="num">
                                      <p:cBhvr additive="base">
                                        <p:cTn id="43" dur="500"/>
                                        <p:tgtEl>
                                          <p:spTgt spid="203"/>
                                        </p:tgtEl>
                                        <p:attrNameLst>
                                          <p:attrName>ppt_y</p:attrName>
                                        </p:attrNameLst>
                                      </p:cBhvr>
                                      <p:tavLst>
                                        <p:tav tm="0">
                                          <p:val>
                                            <p:strVal val="ppt_y"/>
                                          </p:val>
                                        </p:tav>
                                        <p:tav tm="100000">
                                          <p:val>
                                            <p:strVal val="1+ppt_h/2"/>
                                          </p:val>
                                        </p:tav>
                                      </p:tavLst>
                                    </p:anim>
                                    <p:set>
                                      <p:cBhvr>
                                        <p:cTn id="44" dur="1" fill="hold">
                                          <p:stCondLst>
                                            <p:cond delay="499"/>
                                          </p:stCondLst>
                                        </p:cTn>
                                        <p:tgtEl>
                                          <p:spTgt spid="20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12" fill="hold" nodeType="clickEffect">
                                  <p:stCondLst>
                                    <p:cond delay="0"/>
                                  </p:stCondLst>
                                  <p:childTnLst>
                                    <p:set>
                                      <p:cBhvr>
                                        <p:cTn id="48" dur="1" fill="hold">
                                          <p:stCondLst>
                                            <p:cond delay="0"/>
                                          </p:stCondLst>
                                        </p:cTn>
                                        <p:tgtEl>
                                          <p:spTgt spid="203"/>
                                        </p:tgtEl>
                                        <p:attrNameLst>
                                          <p:attrName>style.visibility</p:attrName>
                                        </p:attrNameLst>
                                      </p:cBhvr>
                                      <p:to>
                                        <p:strVal val="visible"/>
                                      </p:to>
                                    </p:set>
                                    <p:anim calcmode="lin" valueType="num">
                                      <p:cBhvr additive="base">
                                        <p:cTn id="49" dur="1000" fill="hold"/>
                                        <p:tgtEl>
                                          <p:spTgt spid="203"/>
                                        </p:tgtEl>
                                        <p:attrNameLst>
                                          <p:attrName>ppt_x</p:attrName>
                                        </p:attrNameLst>
                                      </p:cBhvr>
                                      <p:tavLst>
                                        <p:tav tm="0">
                                          <p:val>
                                            <p:strVal val="0-#ppt_w/2"/>
                                          </p:val>
                                        </p:tav>
                                        <p:tav tm="100000">
                                          <p:val>
                                            <p:strVal val="#ppt_x"/>
                                          </p:val>
                                        </p:tav>
                                      </p:tavLst>
                                    </p:anim>
                                    <p:anim calcmode="lin" valueType="num">
                                      <p:cBhvr additive="base">
                                        <p:cTn id="50" dur="1000" fill="hold"/>
                                        <p:tgtEl>
                                          <p:spTgt spid="20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2.5E-6 -3.7037E-6 L 0.15834 0.1 " pathEditMode="relative" rAng="0" ptsTypes="AA">
                                      <p:cBhvr>
                                        <p:cTn id="54" dur="2100" fill="hold"/>
                                        <p:tgtEl>
                                          <p:spTgt spid="203"/>
                                        </p:tgtEl>
                                        <p:attrNameLst>
                                          <p:attrName>ppt_x</p:attrName>
                                          <p:attrName>ppt_y</p:attrName>
                                        </p:attrNameLst>
                                      </p:cBhvr>
                                      <p:rCtr x="7917" y="5000"/>
                                    </p:animMotion>
                                  </p:childTnLst>
                                </p:cTn>
                              </p:par>
                            </p:childTnLst>
                          </p:cTn>
                        </p:par>
                      </p:childTnLst>
                    </p:cTn>
                  </p:par>
                  <p:par>
                    <p:cTn id="55" fill="hold">
                      <p:stCondLst>
                        <p:cond delay="indefinite"/>
                      </p:stCondLst>
                      <p:childTnLst>
                        <p:par>
                          <p:cTn id="56" fill="hold">
                            <p:stCondLst>
                              <p:cond delay="0"/>
                            </p:stCondLst>
                            <p:childTnLst>
                              <p:par>
                                <p:cTn id="57" presetID="18" presetClass="entr" presetSubtype="6" fill="hold" grpId="0" nodeType="clickEffect">
                                  <p:stCondLst>
                                    <p:cond delay="0"/>
                                  </p:stCondLst>
                                  <p:childTnLst>
                                    <p:set>
                                      <p:cBhvr>
                                        <p:cTn id="58" dur="1" fill="hold">
                                          <p:stCondLst>
                                            <p:cond delay="0"/>
                                          </p:stCondLst>
                                        </p:cTn>
                                        <p:tgtEl>
                                          <p:spTgt spid="212"/>
                                        </p:tgtEl>
                                        <p:attrNameLst>
                                          <p:attrName>style.visibility</p:attrName>
                                        </p:attrNameLst>
                                      </p:cBhvr>
                                      <p:to>
                                        <p:strVal val="visible"/>
                                      </p:to>
                                    </p:set>
                                    <p:animEffect transition="in" filter="strips(downRight)">
                                      <p:cBhvr>
                                        <p:cTn id="59" dur="2200"/>
                                        <p:tgtEl>
                                          <p:spTgt spid="2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xit" presetSubtype="12" fill="hold" nodeType="clickEffect">
                                  <p:stCondLst>
                                    <p:cond delay="0"/>
                                  </p:stCondLst>
                                  <p:childTnLst>
                                    <p:anim calcmode="lin" valueType="num">
                                      <p:cBhvr additive="base">
                                        <p:cTn id="63" dur="1000"/>
                                        <p:tgtEl>
                                          <p:spTgt spid="204"/>
                                        </p:tgtEl>
                                        <p:attrNameLst>
                                          <p:attrName>ppt_x</p:attrName>
                                        </p:attrNameLst>
                                      </p:cBhvr>
                                      <p:tavLst>
                                        <p:tav tm="0">
                                          <p:val>
                                            <p:strVal val="ppt_x"/>
                                          </p:val>
                                        </p:tav>
                                        <p:tav tm="100000">
                                          <p:val>
                                            <p:strVal val="0-ppt_w/2"/>
                                          </p:val>
                                        </p:tav>
                                      </p:tavLst>
                                    </p:anim>
                                    <p:anim calcmode="lin" valueType="num">
                                      <p:cBhvr additive="base">
                                        <p:cTn id="64" dur="1000"/>
                                        <p:tgtEl>
                                          <p:spTgt spid="204"/>
                                        </p:tgtEl>
                                        <p:attrNameLst>
                                          <p:attrName>ppt_y</p:attrName>
                                        </p:attrNameLst>
                                      </p:cBhvr>
                                      <p:tavLst>
                                        <p:tav tm="0">
                                          <p:val>
                                            <p:strVal val="ppt_y"/>
                                          </p:val>
                                        </p:tav>
                                        <p:tav tm="100000">
                                          <p:val>
                                            <p:strVal val="1+ppt_h/2"/>
                                          </p:val>
                                        </p:tav>
                                      </p:tavLst>
                                    </p:anim>
                                    <p:set>
                                      <p:cBhvr>
                                        <p:cTn id="65" dur="1" fill="hold">
                                          <p:stCondLst>
                                            <p:cond delay="999"/>
                                          </p:stCondLst>
                                        </p:cTn>
                                        <p:tgtEl>
                                          <p:spTgt spid="204"/>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2" presetClass="exit" presetSubtype="12" fill="hold" nodeType="clickEffect">
                                  <p:stCondLst>
                                    <p:cond delay="0"/>
                                  </p:stCondLst>
                                  <p:childTnLst>
                                    <p:anim calcmode="lin" valueType="num">
                                      <p:cBhvr additive="base">
                                        <p:cTn id="69" dur="1000"/>
                                        <p:tgtEl>
                                          <p:spTgt spid="203"/>
                                        </p:tgtEl>
                                        <p:attrNameLst>
                                          <p:attrName>ppt_x</p:attrName>
                                        </p:attrNameLst>
                                      </p:cBhvr>
                                      <p:tavLst>
                                        <p:tav tm="0">
                                          <p:val>
                                            <p:strVal val="ppt_x"/>
                                          </p:val>
                                        </p:tav>
                                        <p:tav tm="100000">
                                          <p:val>
                                            <p:strVal val="0-ppt_w/2"/>
                                          </p:val>
                                        </p:tav>
                                      </p:tavLst>
                                    </p:anim>
                                    <p:anim calcmode="lin" valueType="num">
                                      <p:cBhvr additive="base">
                                        <p:cTn id="70" dur="1000"/>
                                        <p:tgtEl>
                                          <p:spTgt spid="203"/>
                                        </p:tgtEl>
                                        <p:attrNameLst>
                                          <p:attrName>ppt_y</p:attrName>
                                        </p:attrNameLst>
                                      </p:cBhvr>
                                      <p:tavLst>
                                        <p:tav tm="0">
                                          <p:val>
                                            <p:strVal val="ppt_y"/>
                                          </p:val>
                                        </p:tav>
                                        <p:tav tm="100000">
                                          <p:val>
                                            <p:strVal val="1+ppt_h/2"/>
                                          </p:val>
                                        </p:tav>
                                      </p:tavLst>
                                    </p:anim>
                                    <p:set>
                                      <p:cBhvr>
                                        <p:cTn id="71" dur="1" fill="hold">
                                          <p:stCondLst>
                                            <p:cond delay="999"/>
                                          </p:stCondLst>
                                        </p:cTn>
                                        <p:tgtEl>
                                          <p:spTgt spid="203"/>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208"/>
                                        </p:tgtEl>
                                        <p:attrNameLst>
                                          <p:attrName>style.visibility</p:attrName>
                                        </p:attrNameLst>
                                      </p:cBhvr>
                                      <p:to>
                                        <p:strVal val="visible"/>
                                      </p:to>
                                    </p:set>
                                    <p:anim calcmode="lin" valueType="num">
                                      <p:cBhvr additive="base">
                                        <p:cTn id="76" dur="500" fill="hold"/>
                                        <p:tgtEl>
                                          <p:spTgt spid="208"/>
                                        </p:tgtEl>
                                        <p:attrNameLst>
                                          <p:attrName>ppt_x</p:attrName>
                                        </p:attrNameLst>
                                      </p:cBhvr>
                                      <p:tavLst>
                                        <p:tav tm="0">
                                          <p:val>
                                            <p:strVal val="#ppt_x"/>
                                          </p:val>
                                        </p:tav>
                                        <p:tav tm="100000">
                                          <p:val>
                                            <p:strVal val="#ppt_x"/>
                                          </p:val>
                                        </p:tav>
                                      </p:tavLst>
                                    </p:anim>
                                    <p:anim calcmode="lin" valueType="num">
                                      <p:cBhvr additive="base">
                                        <p:cTn id="77" dur="500" fill="hold"/>
                                        <p:tgtEl>
                                          <p:spTgt spid="208"/>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17"/>
                                        </p:tgtEl>
                                        <p:attrNameLst>
                                          <p:attrName>style.visibility</p:attrName>
                                        </p:attrNameLst>
                                      </p:cBhvr>
                                      <p:to>
                                        <p:strVal val="visible"/>
                                      </p:to>
                                    </p:set>
                                    <p:animEffect transition="in" filter="blinds(horizontal)">
                                      <p:cBhvr>
                                        <p:cTn id="82" dur="500"/>
                                        <p:tgtEl>
                                          <p:spTgt spid="217"/>
                                        </p:tgtEl>
                                      </p:cBhvr>
                                    </p:animEffec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205"/>
                                        </p:tgtEl>
                                        <p:attrNameLst>
                                          <p:attrName>style.visibility</p:attrName>
                                        </p:attrNameLst>
                                      </p:cBhvr>
                                      <p:to>
                                        <p:strVal val="visible"/>
                                      </p:to>
                                    </p:set>
                                    <p:anim calcmode="lin" valueType="num">
                                      <p:cBhvr additive="base">
                                        <p:cTn id="87" dur="500" fill="hold"/>
                                        <p:tgtEl>
                                          <p:spTgt spid="205"/>
                                        </p:tgtEl>
                                        <p:attrNameLst>
                                          <p:attrName>ppt_x</p:attrName>
                                        </p:attrNameLst>
                                      </p:cBhvr>
                                      <p:tavLst>
                                        <p:tav tm="0">
                                          <p:val>
                                            <p:strVal val="0-#ppt_w/2"/>
                                          </p:val>
                                        </p:tav>
                                        <p:tav tm="100000">
                                          <p:val>
                                            <p:strVal val="#ppt_x"/>
                                          </p:val>
                                        </p:tav>
                                      </p:tavLst>
                                    </p:anim>
                                    <p:anim calcmode="lin" valueType="num">
                                      <p:cBhvr additive="base">
                                        <p:cTn id="88" dur="500" fill="hold"/>
                                        <p:tgtEl>
                                          <p:spTgt spid="205"/>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0" presetClass="path" presetSubtype="0" accel="50000" decel="50000" fill="hold" nodeType="clickEffect">
                                  <p:stCondLst>
                                    <p:cond delay="0"/>
                                  </p:stCondLst>
                                  <p:childTnLst>
                                    <p:animMotion origin="layout" path="M 2.5E-6 -3.7037E-6 L 0.175 -0.07777 " pathEditMode="relative" rAng="0" ptsTypes="AA">
                                      <p:cBhvr>
                                        <p:cTn id="92" dur="2000" fill="hold"/>
                                        <p:tgtEl>
                                          <p:spTgt spid="205"/>
                                        </p:tgtEl>
                                        <p:attrNameLst>
                                          <p:attrName>ppt_x</p:attrName>
                                          <p:attrName>ppt_y</p:attrName>
                                        </p:attrNameLst>
                                      </p:cBhvr>
                                      <p:rCtr x="8750" y="-3889"/>
                                    </p:animMotion>
                                  </p:childTnLst>
                                </p:cTn>
                              </p:par>
                            </p:childTnLst>
                          </p:cTn>
                        </p:par>
                      </p:childTnLst>
                    </p:cTn>
                  </p:par>
                  <p:par>
                    <p:cTn id="93" fill="hold">
                      <p:stCondLst>
                        <p:cond delay="indefinite"/>
                      </p:stCondLst>
                      <p:childTnLst>
                        <p:par>
                          <p:cTn id="94" fill="hold">
                            <p:stCondLst>
                              <p:cond delay="0"/>
                            </p:stCondLst>
                            <p:childTnLst>
                              <p:par>
                                <p:cTn id="95" presetID="18" presetClass="entr" presetSubtype="3" fill="hold" grpId="0" nodeType="clickEffect">
                                  <p:stCondLst>
                                    <p:cond delay="0"/>
                                  </p:stCondLst>
                                  <p:childTnLst>
                                    <p:set>
                                      <p:cBhvr>
                                        <p:cTn id="96" dur="1" fill="hold">
                                          <p:stCondLst>
                                            <p:cond delay="0"/>
                                          </p:stCondLst>
                                        </p:cTn>
                                        <p:tgtEl>
                                          <p:spTgt spid="209"/>
                                        </p:tgtEl>
                                        <p:attrNameLst>
                                          <p:attrName>style.visibility</p:attrName>
                                        </p:attrNameLst>
                                      </p:cBhvr>
                                      <p:to>
                                        <p:strVal val="visible"/>
                                      </p:to>
                                    </p:set>
                                    <p:animEffect transition="in" filter="strips(upRight)">
                                      <p:cBhvr>
                                        <p:cTn id="97" dur="2000"/>
                                        <p:tgtEl>
                                          <p:spTgt spid="209"/>
                                        </p:tgtEl>
                                      </p:cBhvr>
                                    </p:animEffect>
                                  </p:childTnLst>
                                </p:cTn>
                              </p:par>
                            </p:childTnLst>
                          </p:cTn>
                        </p:par>
                      </p:childTnLst>
                    </p:cTn>
                  </p:par>
                  <p:par>
                    <p:cTn id="98" fill="hold">
                      <p:stCondLst>
                        <p:cond delay="indefinite"/>
                      </p:stCondLst>
                      <p:childTnLst>
                        <p:par>
                          <p:cTn id="99" fill="hold">
                            <p:stCondLst>
                              <p:cond delay="0"/>
                            </p:stCondLst>
                            <p:childTnLst>
                              <p:par>
                                <p:cTn id="100" presetID="2" presetClass="exit" presetSubtype="4" fill="hold" nodeType="clickEffect">
                                  <p:stCondLst>
                                    <p:cond delay="0"/>
                                  </p:stCondLst>
                                  <p:childTnLst>
                                    <p:anim calcmode="lin" valueType="num">
                                      <p:cBhvr additive="base">
                                        <p:cTn id="101" dur="500"/>
                                        <p:tgtEl>
                                          <p:spTgt spid="205"/>
                                        </p:tgtEl>
                                        <p:attrNameLst>
                                          <p:attrName>ppt_x</p:attrName>
                                        </p:attrNameLst>
                                      </p:cBhvr>
                                      <p:tavLst>
                                        <p:tav tm="0">
                                          <p:val>
                                            <p:strVal val="ppt_x"/>
                                          </p:val>
                                        </p:tav>
                                        <p:tav tm="100000">
                                          <p:val>
                                            <p:strVal val="ppt_x"/>
                                          </p:val>
                                        </p:tav>
                                      </p:tavLst>
                                    </p:anim>
                                    <p:anim calcmode="lin" valueType="num">
                                      <p:cBhvr additive="base">
                                        <p:cTn id="102" dur="500"/>
                                        <p:tgtEl>
                                          <p:spTgt spid="205"/>
                                        </p:tgtEl>
                                        <p:attrNameLst>
                                          <p:attrName>ppt_y</p:attrName>
                                        </p:attrNameLst>
                                      </p:cBhvr>
                                      <p:tavLst>
                                        <p:tav tm="0">
                                          <p:val>
                                            <p:strVal val="ppt_y"/>
                                          </p:val>
                                        </p:tav>
                                        <p:tav tm="100000">
                                          <p:val>
                                            <p:strVal val="1+ppt_h/2"/>
                                          </p:val>
                                        </p:tav>
                                      </p:tavLst>
                                    </p:anim>
                                    <p:set>
                                      <p:cBhvr>
                                        <p:cTn id="103" dur="1" fill="hold">
                                          <p:stCondLst>
                                            <p:cond delay="499"/>
                                          </p:stCondLst>
                                        </p:cTn>
                                        <p:tgtEl>
                                          <p:spTgt spid="205"/>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2" presetClass="entr" presetSubtype="12" fill="hold" nodeType="clickEffect">
                                  <p:stCondLst>
                                    <p:cond delay="0"/>
                                  </p:stCondLst>
                                  <p:childTnLst>
                                    <p:set>
                                      <p:cBhvr>
                                        <p:cTn id="107" dur="1" fill="hold">
                                          <p:stCondLst>
                                            <p:cond delay="0"/>
                                          </p:stCondLst>
                                        </p:cTn>
                                        <p:tgtEl>
                                          <p:spTgt spid="205"/>
                                        </p:tgtEl>
                                        <p:attrNameLst>
                                          <p:attrName>style.visibility</p:attrName>
                                        </p:attrNameLst>
                                      </p:cBhvr>
                                      <p:to>
                                        <p:strVal val="visible"/>
                                      </p:to>
                                    </p:set>
                                    <p:anim calcmode="lin" valueType="num">
                                      <p:cBhvr additive="base">
                                        <p:cTn id="108" dur="1000" fill="hold"/>
                                        <p:tgtEl>
                                          <p:spTgt spid="205"/>
                                        </p:tgtEl>
                                        <p:attrNameLst>
                                          <p:attrName>ppt_x</p:attrName>
                                        </p:attrNameLst>
                                      </p:cBhvr>
                                      <p:tavLst>
                                        <p:tav tm="0">
                                          <p:val>
                                            <p:strVal val="0-#ppt_w/2"/>
                                          </p:val>
                                        </p:tav>
                                        <p:tav tm="100000">
                                          <p:val>
                                            <p:strVal val="#ppt_x"/>
                                          </p:val>
                                        </p:tav>
                                      </p:tavLst>
                                    </p:anim>
                                    <p:anim calcmode="lin" valueType="num">
                                      <p:cBhvr additive="base">
                                        <p:cTn id="109" dur="1000" fill="hold"/>
                                        <p:tgtEl>
                                          <p:spTgt spid="205"/>
                                        </p:tgtEl>
                                        <p:attrNameLst>
                                          <p:attrName>ppt_y</p:attrName>
                                        </p:attrNameLst>
                                      </p:cBhvr>
                                      <p:tavLst>
                                        <p:tav tm="0">
                                          <p:val>
                                            <p:strVal val="1+#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0" presetClass="path" presetSubtype="0" accel="50000" decel="50000" fill="hold" nodeType="clickEffect">
                                  <p:stCondLst>
                                    <p:cond delay="0"/>
                                  </p:stCondLst>
                                  <p:childTnLst>
                                    <p:animMotion origin="layout" path="M 2.5E-6 -3.7037E-6 L 0.05 0.2 " pathEditMode="relative" rAng="0" ptsTypes="AA">
                                      <p:cBhvr>
                                        <p:cTn id="113" dur="2400" fill="hold"/>
                                        <p:tgtEl>
                                          <p:spTgt spid="205"/>
                                        </p:tgtEl>
                                        <p:attrNameLst>
                                          <p:attrName>ppt_x</p:attrName>
                                          <p:attrName>ppt_y</p:attrName>
                                        </p:attrNameLst>
                                      </p:cBhvr>
                                      <p:rCtr x="2500" y="10000"/>
                                    </p:animMotion>
                                  </p:childTnLst>
                                </p:cTn>
                              </p:par>
                            </p:childTnLst>
                          </p:cTn>
                        </p:par>
                      </p:childTnLst>
                    </p:cTn>
                  </p:par>
                  <p:par>
                    <p:cTn id="114" fill="hold">
                      <p:stCondLst>
                        <p:cond delay="indefinite"/>
                      </p:stCondLst>
                      <p:childTnLst>
                        <p:par>
                          <p:cTn id="115" fill="hold">
                            <p:stCondLst>
                              <p:cond delay="0"/>
                            </p:stCondLst>
                            <p:childTnLst>
                              <p:par>
                                <p:cTn id="116" presetID="18" presetClass="entr" presetSubtype="12" fill="hold" grpId="0" nodeType="clickEffect">
                                  <p:stCondLst>
                                    <p:cond delay="0"/>
                                  </p:stCondLst>
                                  <p:childTnLst>
                                    <p:set>
                                      <p:cBhvr>
                                        <p:cTn id="117" dur="1" fill="hold">
                                          <p:stCondLst>
                                            <p:cond delay="0"/>
                                          </p:stCondLst>
                                        </p:cTn>
                                        <p:tgtEl>
                                          <p:spTgt spid="210"/>
                                        </p:tgtEl>
                                        <p:attrNameLst>
                                          <p:attrName>style.visibility</p:attrName>
                                        </p:attrNameLst>
                                      </p:cBhvr>
                                      <p:to>
                                        <p:strVal val="visible"/>
                                      </p:to>
                                    </p:set>
                                    <p:animEffect transition="in" filter="strips(downLeft)">
                                      <p:cBhvr>
                                        <p:cTn id="118" dur="2400"/>
                                        <p:tgtEl>
                                          <p:spTgt spid="210"/>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xit" presetSubtype="4" fill="hold" nodeType="clickEffect">
                                  <p:stCondLst>
                                    <p:cond delay="0"/>
                                  </p:stCondLst>
                                  <p:childTnLst>
                                    <p:anim calcmode="lin" valueType="num">
                                      <p:cBhvr additive="base">
                                        <p:cTn id="122" dur="500"/>
                                        <p:tgtEl>
                                          <p:spTgt spid="208"/>
                                        </p:tgtEl>
                                        <p:attrNameLst>
                                          <p:attrName>ppt_x</p:attrName>
                                        </p:attrNameLst>
                                      </p:cBhvr>
                                      <p:tavLst>
                                        <p:tav tm="0">
                                          <p:val>
                                            <p:strVal val="ppt_x"/>
                                          </p:val>
                                        </p:tav>
                                        <p:tav tm="100000">
                                          <p:val>
                                            <p:strVal val="ppt_x"/>
                                          </p:val>
                                        </p:tav>
                                      </p:tavLst>
                                    </p:anim>
                                    <p:anim calcmode="lin" valueType="num">
                                      <p:cBhvr additive="base">
                                        <p:cTn id="123" dur="500"/>
                                        <p:tgtEl>
                                          <p:spTgt spid="208"/>
                                        </p:tgtEl>
                                        <p:attrNameLst>
                                          <p:attrName>ppt_y</p:attrName>
                                        </p:attrNameLst>
                                      </p:cBhvr>
                                      <p:tavLst>
                                        <p:tav tm="0">
                                          <p:val>
                                            <p:strVal val="ppt_y"/>
                                          </p:val>
                                        </p:tav>
                                        <p:tav tm="100000">
                                          <p:val>
                                            <p:strVal val="1+ppt_h/2"/>
                                          </p:val>
                                        </p:tav>
                                      </p:tavLst>
                                    </p:anim>
                                    <p:set>
                                      <p:cBhvr>
                                        <p:cTn id="124" dur="1" fill="hold">
                                          <p:stCondLst>
                                            <p:cond delay="499"/>
                                          </p:stCondLst>
                                        </p:cTn>
                                        <p:tgtEl>
                                          <p:spTgt spid="208"/>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2" presetClass="exit" presetSubtype="4" fill="hold" nodeType="clickEffect">
                                  <p:stCondLst>
                                    <p:cond delay="0"/>
                                  </p:stCondLst>
                                  <p:childTnLst>
                                    <p:anim calcmode="lin" valueType="num">
                                      <p:cBhvr additive="base">
                                        <p:cTn id="128" dur="1000"/>
                                        <p:tgtEl>
                                          <p:spTgt spid="208"/>
                                        </p:tgtEl>
                                        <p:attrNameLst>
                                          <p:attrName>ppt_x</p:attrName>
                                        </p:attrNameLst>
                                      </p:cBhvr>
                                      <p:tavLst>
                                        <p:tav tm="0">
                                          <p:val>
                                            <p:strVal val="ppt_x"/>
                                          </p:val>
                                        </p:tav>
                                        <p:tav tm="100000">
                                          <p:val>
                                            <p:strVal val="ppt_x"/>
                                          </p:val>
                                        </p:tav>
                                      </p:tavLst>
                                    </p:anim>
                                    <p:anim calcmode="lin" valueType="num">
                                      <p:cBhvr additive="base">
                                        <p:cTn id="129" dur="1000"/>
                                        <p:tgtEl>
                                          <p:spTgt spid="208"/>
                                        </p:tgtEl>
                                        <p:attrNameLst>
                                          <p:attrName>ppt_y</p:attrName>
                                        </p:attrNameLst>
                                      </p:cBhvr>
                                      <p:tavLst>
                                        <p:tav tm="0">
                                          <p:val>
                                            <p:strVal val="ppt_y"/>
                                          </p:val>
                                        </p:tav>
                                        <p:tav tm="100000">
                                          <p:val>
                                            <p:strVal val="1+ppt_h/2"/>
                                          </p:val>
                                        </p:tav>
                                      </p:tavLst>
                                    </p:anim>
                                    <p:set>
                                      <p:cBhvr>
                                        <p:cTn id="130" dur="1" fill="hold">
                                          <p:stCondLst>
                                            <p:cond delay="999"/>
                                          </p:stCondLst>
                                        </p:cTn>
                                        <p:tgtEl>
                                          <p:spTgt spid="208"/>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2" presetClass="exit" presetSubtype="8" fill="hold" nodeType="clickEffect">
                                  <p:stCondLst>
                                    <p:cond delay="0"/>
                                  </p:stCondLst>
                                  <p:childTnLst>
                                    <p:anim calcmode="lin" valueType="num">
                                      <p:cBhvr additive="base">
                                        <p:cTn id="134" dur="500"/>
                                        <p:tgtEl>
                                          <p:spTgt spid="205"/>
                                        </p:tgtEl>
                                        <p:attrNameLst>
                                          <p:attrName>ppt_x</p:attrName>
                                        </p:attrNameLst>
                                      </p:cBhvr>
                                      <p:tavLst>
                                        <p:tav tm="0">
                                          <p:val>
                                            <p:strVal val="ppt_x"/>
                                          </p:val>
                                        </p:tav>
                                        <p:tav tm="100000">
                                          <p:val>
                                            <p:strVal val="0-ppt_w/2"/>
                                          </p:val>
                                        </p:tav>
                                      </p:tavLst>
                                    </p:anim>
                                    <p:anim calcmode="lin" valueType="num">
                                      <p:cBhvr additive="base">
                                        <p:cTn id="135" dur="500"/>
                                        <p:tgtEl>
                                          <p:spTgt spid="205"/>
                                        </p:tgtEl>
                                        <p:attrNameLst>
                                          <p:attrName>ppt_y</p:attrName>
                                        </p:attrNameLst>
                                      </p:cBhvr>
                                      <p:tavLst>
                                        <p:tav tm="0">
                                          <p:val>
                                            <p:strVal val="ppt_y"/>
                                          </p:val>
                                        </p:tav>
                                        <p:tav tm="100000">
                                          <p:val>
                                            <p:strVal val="ppt_y"/>
                                          </p:val>
                                        </p:tav>
                                      </p:tavLst>
                                    </p:anim>
                                    <p:set>
                                      <p:cBhvr>
                                        <p:cTn id="136" dur="1" fill="hold">
                                          <p:stCondLst>
                                            <p:cond delay="499"/>
                                          </p:stCondLst>
                                        </p:cTn>
                                        <p:tgtEl>
                                          <p:spTgt spid="205"/>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2" presetClass="exit" presetSubtype="8" fill="hold" nodeType="clickEffect">
                                  <p:stCondLst>
                                    <p:cond delay="0"/>
                                  </p:stCondLst>
                                  <p:childTnLst>
                                    <p:anim calcmode="lin" valueType="num">
                                      <p:cBhvr additive="base">
                                        <p:cTn id="140" dur="500"/>
                                        <p:tgtEl>
                                          <p:spTgt spid="205"/>
                                        </p:tgtEl>
                                        <p:attrNameLst>
                                          <p:attrName>ppt_x</p:attrName>
                                        </p:attrNameLst>
                                      </p:cBhvr>
                                      <p:tavLst>
                                        <p:tav tm="0">
                                          <p:val>
                                            <p:strVal val="ppt_x"/>
                                          </p:val>
                                        </p:tav>
                                        <p:tav tm="100000">
                                          <p:val>
                                            <p:strVal val="0-ppt_w/2"/>
                                          </p:val>
                                        </p:tav>
                                      </p:tavLst>
                                    </p:anim>
                                    <p:anim calcmode="lin" valueType="num">
                                      <p:cBhvr additive="base">
                                        <p:cTn id="141" dur="500"/>
                                        <p:tgtEl>
                                          <p:spTgt spid="205"/>
                                        </p:tgtEl>
                                        <p:attrNameLst>
                                          <p:attrName>ppt_y</p:attrName>
                                        </p:attrNameLst>
                                      </p:cBhvr>
                                      <p:tavLst>
                                        <p:tav tm="0">
                                          <p:val>
                                            <p:strVal val="ppt_y"/>
                                          </p:val>
                                        </p:tav>
                                        <p:tav tm="100000">
                                          <p:val>
                                            <p:strVal val="ppt_y"/>
                                          </p:val>
                                        </p:tav>
                                      </p:tavLst>
                                    </p:anim>
                                    <p:set>
                                      <p:cBhvr>
                                        <p:cTn id="142" dur="1" fill="hold">
                                          <p:stCondLst>
                                            <p:cond delay="499"/>
                                          </p:stCondLst>
                                        </p:cTn>
                                        <p:tgtEl>
                                          <p:spTgt spid="205"/>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8" presetClass="entr" presetSubtype="12" fill="hold" grpId="0" nodeType="clickEffect">
                                  <p:stCondLst>
                                    <p:cond delay="0"/>
                                  </p:stCondLst>
                                  <p:childTnLst>
                                    <p:set>
                                      <p:cBhvr>
                                        <p:cTn id="146" dur="1" fill="hold">
                                          <p:stCondLst>
                                            <p:cond delay="0"/>
                                          </p:stCondLst>
                                        </p:cTn>
                                        <p:tgtEl>
                                          <p:spTgt spid="213"/>
                                        </p:tgtEl>
                                        <p:attrNameLst>
                                          <p:attrName>style.visibility</p:attrName>
                                        </p:attrNameLst>
                                      </p:cBhvr>
                                      <p:to>
                                        <p:strVal val="visible"/>
                                      </p:to>
                                    </p:set>
                                    <p:animEffect transition="in" filter="strips(downLeft)">
                                      <p:cBhvr>
                                        <p:cTn id="147" dur="500"/>
                                        <p:tgtEl>
                                          <p:spTgt spid="213"/>
                                        </p:tgtEl>
                                      </p:cBhvr>
                                    </p:animEffect>
                                  </p:childTnLst>
                                </p:cTn>
                              </p:par>
                            </p:childTnLst>
                          </p:cTn>
                        </p:par>
                      </p:childTnLst>
                    </p:cTn>
                  </p:par>
                  <p:par>
                    <p:cTn id="148" fill="hold">
                      <p:stCondLst>
                        <p:cond delay="indefinite"/>
                      </p:stCondLst>
                      <p:childTnLst>
                        <p:par>
                          <p:cTn id="149" fill="hold">
                            <p:stCondLst>
                              <p:cond delay="0"/>
                            </p:stCondLst>
                            <p:childTnLst>
                              <p:par>
                                <p:cTn id="150" presetID="18" presetClass="entr" presetSubtype="12" fill="hold" grpId="0" nodeType="clickEffect">
                                  <p:stCondLst>
                                    <p:cond delay="0"/>
                                  </p:stCondLst>
                                  <p:childTnLst>
                                    <p:set>
                                      <p:cBhvr>
                                        <p:cTn id="151" dur="1" fill="hold">
                                          <p:stCondLst>
                                            <p:cond delay="0"/>
                                          </p:stCondLst>
                                        </p:cTn>
                                        <p:tgtEl>
                                          <p:spTgt spid="214"/>
                                        </p:tgtEl>
                                        <p:attrNameLst>
                                          <p:attrName>style.visibility</p:attrName>
                                        </p:attrNameLst>
                                      </p:cBhvr>
                                      <p:to>
                                        <p:strVal val="visible"/>
                                      </p:to>
                                    </p:set>
                                    <p:animEffect transition="in" filter="strips(downLeft)">
                                      <p:cBhvr>
                                        <p:cTn id="152" dur="500"/>
                                        <p:tgtEl>
                                          <p:spTgt spid="214"/>
                                        </p:tgtEl>
                                      </p:cBhvr>
                                    </p:animEffect>
                                  </p:childTnLst>
                                </p:cTn>
                              </p:par>
                            </p:childTnLst>
                          </p:cTn>
                        </p:par>
                      </p:childTnLst>
                    </p:cTn>
                  </p:par>
                  <p:par>
                    <p:cTn id="153" fill="hold">
                      <p:stCondLst>
                        <p:cond delay="indefinite"/>
                      </p:stCondLst>
                      <p:childTnLst>
                        <p:par>
                          <p:cTn id="154" fill="hold">
                            <p:stCondLst>
                              <p:cond delay="0"/>
                            </p:stCondLst>
                            <p:childTnLst>
                              <p:par>
                                <p:cTn id="155" presetID="18" presetClass="entr" presetSubtype="12" fill="hold" grpId="0" nodeType="clickEffect">
                                  <p:stCondLst>
                                    <p:cond delay="0"/>
                                  </p:stCondLst>
                                  <p:childTnLst>
                                    <p:set>
                                      <p:cBhvr>
                                        <p:cTn id="156" dur="1" fill="hold">
                                          <p:stCondLst>
                                            <p:cond delay="0"/>
                                          </p:stCondLst>
                                        </p:cTn>
                                        <p:tgtEl>
                                          <p:spTgt spid="215"/>
                                        </p:tgtEl>
                                        <p:attrNameLst>
                                          <p:attrName>style.visibility</p:attrName>
                                        </p:attrNameLst>
                                      </p:cBhvr>
                                      <p:to>
                                        <p:strVal val="visible"/>
                                      </p:to>
                                    </p:set>
                                    <p:animEffect transition="in" filter="strips(downLeft)">
                                      <p:cBhvr>
                                        <p:cTn id="157" dur="1000"/>
                                        <p:tgtEl>
                                          <p:spTgt spid="215"/>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xit" presetSubtype="10" fill="hold" grpId="1" nodeType="clickEffect">
                                  <p:stCondLst>
                                    <p:cond delay="0"/>
                                  </p:stCondLst>
                                  <p:childTnLst>
                                    <p:animEffect transition="out" filter="blinds(horizontal)">
                                      <p:cBhvr>
                                        <p:cTn id="161" dur="500"/>
                                        <p:tgtEl>
                                          <p:spTgt spid="210"/>
                                        </p:tgtEl>
                                      </p:cBhvr>
                                    </p:animEffect>
                                    <p:set>
                                      <p:cBhvr>
                                        <p:cTn id="162" dur="1" fill="hold">
                                          <p:stCondLst>
                                            <p:cond delay="499"/>
                                          </p:stCondLst>
                                        </p:cTn>
                                        <p:tgtEl>
                                          <p:spTgt spid="210"/>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3" presetClass="exit" presetSubtype="10" fill="hold" grpId="1" nodeType="clickEffect">
                                  <p:stCondLst>
                                    <p:cond delay="0"/>
                                  </p:stCondLst>
                                  <p:childTnLst>
                                    <p:animEffect transition="out" filter="blinds(horizontal)">
                                      <p:cBhvr>
                                        <p:cTn id="166" dur="500"/>
                                        <p:tgtEl>
                                          <p:spTgt spid="209"/>
                                        </p:tgtEl>
                                      </p:cBhvr>
                                    </p:animEffect>
                                    <p:set>
                                      <p:cBhvr>
                                        <p:cTn id="167" dur="1" fill="hold">
                                          <p:stCondLst>
                                            <p:cond delay="499"/>
                                          </p:stCondLst>
                                        </p:cTn>
                                        <p:tgtEl>
                                          <p:spTgt spid="209"/>
                                        </p:tgtEl>
                                        <p:attrNameLst>
                                          <p:attrName>style.visibility</p:attrName>
                                        </p:attrNameLst>
                                      </p:cBhvr>
                                      <p:to>
                                        <p:strVal val="hidden"/>
                                      </p:to>
                                    </p:set>
                                  </p:childTnLst>
                                </p:cTn>
                              </p:par>
                            </p:childTnLst>
                          </p:cTn>
                        </p:par>
                      </p:childTnLst>
                    </p:cTn>
                  </p:par>
                  <p:par>
                    <p:cTn id="168" fill="hold">
                      <p:stCondLst>
                        <p:cond delay="indefinite"/>
                      </p:stCondLst>
                      <p:childTnLst>
                        <p:par>
                          <p:cTn id="169" fill="hold">
                            <p:stCondLst>
                              <p:cond delay="0"/>
                            </p:stCondLst>
                            <p:childTnLst>
                              <p:par>
                                <p:cTn id="170" presetID="3" presetClass="exit" presetSubtype="10" fill="hold" grpId="1" nodeType="clickEffect">
                                  <p:stCondLst>
                                    <p:cond delay="0"/>
                                  </p:stCondLst>
                                  <p:childTnLst>
                                    <p:animEffect transition="out" filter="blinds(horizontal)">
                                      <p:cBhvr>
                                        <p:cTn id="171" dur="500"/>
                                        <p:tgtEl>
                                          <p:spTgt spid="211"/>
                                        </p:tgtEl>
                                      </p:cBhvr>
                                    </p:animEffect>
                                    <p:set>
                                      <p:cBhvr>
                                        <p:cTn id="172" dur="1" fill="hold">
                                          <p:stCondLst>
                                            <p:cond delay="499"/>
                                          </p:stCondLst>
                                        </p:cTn>
                                        <p:tgtEl>
                                          <p:spTgt spid="211"/>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3" presetClass="exit" presetSubtype="10" fill="hold" grpId="1" nodeType="clickEffect">
                                  <p:stCondLst>
                                    <p:cond delay="0"/>
                                  </p:stCondLst>
                                  <p:childTnLst>
                                    <p:animEffect transition="out" filter="blinds(horizontal)">
                                      <p:cBhvr>
                                        <p:cTn id="176" dur="500"/>
                                        <p:tgtEl>
                                          <p:spTgt spid="213"/>
                                        </p:tgtEl>
                                      </p:cBhvr>
                                    </p:animEffect>
                                    <p:set>
                                      <p:cBhvr>
                                        <p:cTn id="177" dur="1" fill="hold">
                                          <p:stCondLst>
                                            <p:cond delay="499"/>
                                          </p:stCondLst>
                                        </p:cTn>
                                        <p:tgtEl>
                                          <p:spTgt spid="213"/>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3" presetClass="exit" presetSubtype="10" fill="hold" grpId="1" nodeType="clickEffect">
                                  <p:stCondLst>
                                    <p:cond delay="0"/>
                                  </p:stCondLst>
                                  <p:childTnLst>
                                    <p:animEffect transition="out" filter="blinds(horizontal)">
                                      <p:cBhvr>
                                        <p:cTn id="181" dur="500"/>
                                        <p:tgtEl>
                                          <p:spTgt spid="214"/>
                                        </p:tgtEl>
                                      </p:cBhvr>
                                    </p:animEffect>
                                    <p:set>
                                      <p:cBhvr>
                                        <p:cTn id="182" dur="1" fill="hold">
                                          <p:stCondLst>
                                            <p:cond delay="499"/>
                                          </p:stCondLst>
                                        </p:cTn>
                                        <p:tgtEl>
                                          <p:spTgt spid="214"/>
                                        </p:tgtEl>
                                        <p:attrNameLst>
                                          <p:attrName>style.visibility</p:attrName>
                                        </p:attrNameLst>
                                      </p:cBhvr>
                                      <p:to>
                                        <p:strVal val="hidden"/>
                                      </p:to>
                                    </p:set>
                                  </p:childTnLst>
                                </p:cTn>
                              </p:par>
                            </p:childTnLst>
                          </p:cTn>
                        </p:par>
                      </p:childTnLst>
                    </p:cTn>
                  </p:par>
                  <p:par>
                    <p:cTn id="183" fill="hold">
                      <p:stCondLst>
                        <p:cond delay="indefinite"/>
                      </p:stCondLst>
                      <p:childTnLst>
                        <p:par>
                          <p:cTn id="184" fill="hold">
                            <p:stCondLst>
                              <p:cond delay="0"/>
                            </p:stCondLst>
                            <p:childTnLst>
                              <p:par>
                                <p:cTn id="185" presetID="18" presetClass="entr" presetSubtype="12" repeatCount="5000" fill="hold" grpId="0" nodeType="clickEffect">
                                  <p:stCondLst>
                                    <p:cond delay="0"/>
                                  </p:stCondLst>
                                  <p:childTnLst>
                                    <p:set>
                                      <p:cBhvr>
                                        <p:cTn id="186" dur="1" fill="hold">
                                          <p:stCondLst>
                                            <p:cond delay="0"/>
                                          </p:stCondLst>
                                        </p:cTn>
                                        <p:tgtEl>
                                          <p:spTgt spid="216"/>
                                        </p:tgtEl>
                                        <p:attrNameLst>
                                          <p:attrName>style.visibility</p:attrName>
                                        </p:attrNameLst>
                                      </p:cBhvr>
                                      <p:to>
                                        <p:strVal val="visible"/>
                                      </p:to>
                                    </p:set>
                                    <p:animEffect transition="in" filter="strips(downLeft)">
                                      <p:cBhvr>
                                        <p:cTn id="187" dur="1000"/>
                                        <p:tgtEl>
                                          <p:spTgt spid="216"/>
                                        </p:tgtEl>
                                      </p:cBhvr>
                                    </p:animEffect>
                                  </p:childTnLst>
                                  <p:subTnLst>
                                    <p:audio>
                                      <p:cMediaNode>
                                        <p:cTn display="0" masterRel="sameClick">
                                          <p:stCondLst>
                                            <p:cond evt="begin" delay="0">
                                              <p:tn val="185"/>
                                            </p:cond>
                                          </p:stCondLst>
                                          <p:endCondLst>
                                            <p:cond evt="onStopAudio" delay="0">
                                              <p:tgtEl>
                                                <p:sldTgt/>
                                              </p:tgtEl>
                                            </p:cond>
                                          </p:endCondLst>
                                        </p:cTn>
                                        <p:tgtEl>
                                          <p:sndTgt r:embed="rId3" name="chimes.wav"/>
                                        </p:tgtEl>
                                      </p:cMediaNode>
                                    </p:audio>
                                  </p:subTnLst>
                                </p:cTn>
                              </p:par>
                            </p:childTnLst>
                          </p:cTn>
                        </p:par>
                      </p:childTnLst>
                    </p:cTn>
                  </p:par>
                  <p:par>
                    <p:cTn id="188" fill="hold">
                      <p:stCondLst>
                        <p:cond delay="indefinite"/>
                      </p:stCondLst>
                      <p:childTnLst>
                        <p:par>
                          <p:cTn id="189" fill="hold">
                            <p:stCondLst>
                              <p:cond delay="0"/>
                            </p:stCondLst>
                            <p:childTnLst>
                              <p:par>
                                <p:cTn id="190" presetID="3" presetClass="exit" presetSubtype="10" fill="hold" grpId="1" nodeType="clickEffect">
                                  <p:stCondLst>
                                    <p:cond delay="0"/>
                                  </p:stCondLst>
                                  <p:childTnLst>
                                    <p:animEffect transition="out" filter="blinds(horizontal)">
                                      <p:cBhvr>
                                        <p:cTn id="191" dur="500"/>
                                        <p:tgtEl>
                                          <p:spTgt spid="217"/>
                                        </p:tgtEl>
                                      </p:cBhvr>
                                    </p:animEffect>
                                    <p:set>
                                      <p:cBhvr>
                                        <p:cTn id="192" dur="1" fill="hold">
                                          <p:stCondLst>
                                            <p:cond delay="499"/>
                                          </p:stCondLst>
                                        </p:cTn>
                                        <p:tgtEl>
                                          <p:spTgt spid="217"/>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3" presetClass="exit" presetSubtype="10" fill="hold" grpId="1" nodeType="clickEffect">
                                  <p:stCondLst>
                                    <p:cond delay="0"/>
                                  </p:stCondLst>
                                  <p:childTnLst>
                                    <p:animEffect transition="out" filter="blinds(horizontal)">
                                      <p:cBhvr>
                                        <p:cTn id="196" dur="500"/>
                                        <p:tgtEl>
                                          <p:spTgt spid="212"/>
                                        </p:tgtEl>
                                      </p:cBhvr>
                                    </p:animEffect>
                                    <p:set>
                                      <p:cBhvr>
                                        <p:cTn id="197" dur="1" fill="hold">
                                          <p:stCondLst>
                                            <p:cond delay="499"/>
                                          </p:stCondLst>
                                        </p:cTn>
                                        <p:tgtEl>
                                          <p:spTgt spid="212"/>
                                        </p:tgtEl>
                                        <p:attrNameLst>
                                          <p:attrName>style.visibility</p:attrName>
                                        </p:attrNameLst>
                                      </p:cBhvr>
                                      <p:to>
                                        <p:strVal val="hidden"/>
                                      </p:to>
                                    </p:set>
                                  </p:childTnLst>
                                </p:cTn>
                              </p:par>
                            </p:childTnLst>
                          </p:cTn>
                        </p:par>
                      </p:childTnLst>
                    </p:cTn>
                  </p:par>
                  <p:par>
                    <p:cTn id="198" fill="hold">
                      <p:stCondLst>
                        <p:cond delay="indefinite"/>
                      </p:stCondLst>
                      <p:childTnLst>
                        <p:par>
                          <p:cTn id="199" fill="hold">
                            <p:stCondLst>
                              <p:cond delay="0"/>
                            </p:stCondLst>
                            <p:childTnLst>
                              <p:par>
                                <p:cTn id="200" presetID="3" presetClass="exit" presetSubtype="10" fill="hold" grpId="1" nodeType="clickEffect">
                                  <p:stCondLst>
                                    <p:cond delay="0"/>
                                  </p:stCondLst>
                                  <p:childTnLst>
                                    <p:animEffect transition="out" filter="blinds(horizontal)">
                                      <p:cBhvr>
                                        <p:cTn id="201" dur="500"/>
                                        <p:tgtEl>
                                          <p:spTgt spid="218"/>
                                        </p:tgtEl>
                                      </p:cBhvr>
                                    </p:animEffect>
                                    <p:set>
                                      <p:cBhvr>
                                        <p:cTn id="202" dur="1" fill="hold">
                                          <p:stCondLst>
                                            <p:cond delay="499"/>
                                          </p:stCondLst>
                                        </p:cTn>
                                        <p:tgtEl>
                                          <p:spTgt spid="2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7" grpId="0" animBg="1"/>
      <p:bldP spid="209" grpId="0" animBg="1"/>
      <p:bldP spid="209" grpId="1" animBg="1"/>
      <p:bldP spid="210" grpId="0" animBg="1"/>
      <p:bldP spid="210" grpId="1" animBg="1"/>
      <p:bldP spid="211" grpId="0" animBg="1"/>
      <p:bldP spid="211" grpId="1" animBg="1"/>
      <p:bldP spid="212" grpId="0" animBg="1"/>
      <p:bldP spid="212" grpId="1" animBg="1"/>
      <p:bldP spid="213" grpId="0" animBg="1"/>
      <p:bldP spid="213" grpId="1" animBg="1"/>
      <p:bldP spid="214" grpId="0" animBg="1"/>
      <p:bldP spid="214" grpId="1" animBg="1"/>
      <p:bldP spid="215" grpId="0" animBg="1"/>
      <p:bldP spid="216" grpId="0"/>
      <p:bldP spid="217" grpId="0" animBg="1"/>
      <p:bldP spid="217" grpId="1" animBg="1"/>
      <p:bldP spid="218" grpId="0" animBg="1"/>
      <p:bldP spid="218"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701"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2" name="Rectangle 1"/>
          <p:cNvSpPr/>
          <p:nvPr/>
        </p:nvSpPr>
        <p:spPr>
          <a:xfrm>
            <a:off x="435934" y="1159032"/>
            <a:ext cx="8123276" cy="2122761"/>
          </a:xfrm>
          <a:prstGeom prst="rect">
            <a:avLst/>
          </a:prstGeom>
        </p:spPr>
        <p:txBody>
          <a:bodyPr wrap="square">
            <a:spAutoFit/>
          </a:bodyPr>
          <a:lstStyle/>
          <a:p>
            <a:pPr>
              <a:lnSpc>
                <a:spcPct val="150000"/>
              </a:lnSpc>
            </a:pPr>
            <a:r>
              <a:rPr lang="en-US" sz="1800">
                <a:solidFill>
                  <a:srgbClr val="0070C0"/>
                </a:solidFill>
                <a:latin typeface="Comic Sans MS" panose="030F0702030302020204" pitchFamily="66" charset="0"/>
              </a:rPr>
              <a:t>Dạng 1. CHÚNG MINH HAI GÓC BẰNG NHAU HOẶC SO SÁNH CÁC GÓC</a:t>
            </a:r>
          </a:p>
          <a:p>
            <a:pPr>
              <a:lnSpc>
                <a:spcPct val="150000"/>
              </a:lnSpc>
            </a:pPr>
            <a:r>
              <a:rPr lang="en-US" sz="1800">
                <a:latin typeface="Comic Sans MS" panose="030F0702030302020204" pitchFamily="66" charset="0"/>
              </a:rPr>
              <a:t>Ta có thể dựa vào :</a:t>
            </a:r>
          </a:p>
          <a:p>
            <a:pPr>
              <a:lnSpc>
                <a:spcPct val="150000"/>
              </a:lnSpc>
            </a:pPr>
            <a:r>
              <a:rPr lang="en-US" sz="1800">
                <a:latin typeface="Comic Sans MS" panose="030F0702030302020204" pitchFamily="66" charset="0"/>
              </a:rPr>
              <a:t>• Định lí và hệ quả của góc nội tiếp. </a:t>
            </a:r>
          </a:p>
          <a:p>
            <a:pPr>
              <a:lnSpc>
                <a:spcPct val="150000"/>
              </a:lnSpc>
            </a:pPr>
            <a:r>
              <a:rPr lang="en-US" sz="1800">
                <a:latin typeface="Comic Sans MS" panose="030F0702030302020204" pitchFamily="66" charset="0"/>
              </a:rPr>
              <a:t>• Hai góc cùng bằng góc thứ ba.</a:t>
            </a:r>
          </a:p>
          <a:p>
            <a:pPr>
              <a:lnSpc>
                <a:spcPct val="150000"/>
              </a:lnSpc>
            </a:pPr>
            <a:r>
              <a:rPr lang="en-US" sz="1800">
                <a:latin typeface="Comic Sans MS" panose="030F0702030302020204" pitchFamily="66" charset="0"/>
              </a:rPr>
              <a:t>• Hai góc cùng phụ với một góc.</a:t>
            </a:r>
          </a:p>
        </p:txBody>
      </p:sp>
    </p:spTree>
    <p:extLst>
      <p:ext uri="{BB962C8B-B14F-4D97-AF65-F5344CB8AC3E}">
        <p14:creationId xmlns:p14="http://schemas.microsoft.com/office/powerpoint/2010/main" val="39585543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27320" y="1202957"/>
                <a:ext cx="4784651" cy="1200329"/>
              </a:xfrm>
              <a:prstGeom prst="rect">
                <a:avLst/>
              </a:prstGeom>
            </p:spPr>
            <p:txBody>
              <a:bodyPr wrap="square">
                <a:spAutoFit/>
              </a:bodyPr>
              <a:lstStyle/>
              <a:p>
                <a:r>
                  <a:rPr lang="en-US" sz="1800">
                    <a:latin typeface="Comic Sans MS" panose="030F0702030302020204" pitchFamily="66" charset="0"/>
                  </a:rPr>
                  <a:t>Ví dụ 1. Cho </a:t>
                </a:r>
                <a14:m>
                  <m:oMath xmlns:m="http://schemas.openxmlformats.org/officeDocument/2006/math">
                    <m:r>
                      <a:rPr lang="en-US" sz="1800" i="1" smtClean="0">
                        <a:latin typeface="Cambria Math" panose="02040503050406030204" pitchFamily="18" charset="0"/>
                        <a:ea typeface="Cambria Math" panose="02040503050406030204" pitchFamily="18" charset="0"/>
                      </a:rPr>
                      <m:t>∆</m:t>
                    </m:r>
                  </m:oMath>
                </a14:m>
                <a:r>
                  <a:rPr lang="en-US" sz="1800">
                    <a:latin typeface="Comic Sans MS" panose="030F0702030302020204" pitchFamily="66" charset="0"/>
                  </a:rPr>
                  <a:t>ABC nhọn nội tiếp đường tròn (O) có đường cao AH. Kẻđường kính AD.</a:t>
                </a:r>
              </a:p>
              <a:p>
                <a:pPr marL="342900" indent="-342900">
                  <a:buAutoNum type="alphaLcParenR"/>
                </a:pPr>
                <a:r>
                  <a:rPr lang="en-US" sz="1800">
                    <a:latin typeface="Comic Sans MS" panose="030F0702030302020204" pitchFamily="66" charset="0"/>
                  </a:rPr>
                  <a:t>Tính góc ACD.</a:t>
                </a:r>
              </a:p>
              <a:p>
                <a:pPr marL="342900" indent="-342900">
                  <a:buAutoNum type="alphaLcParenR"/>
                </a:pPr>
                <a:r>
                  <a:rPr lang="en-US" sz="1800">
                    <a:latin typeface="Comic Sans MS" panose="030F0702030302020204" pitchFamily="66" charset="0"/>
                  </a:rPr>
                  <a:t>Chứng minh góc BAH=OAC.</a:t>
                </a:r>
              </a:p>
            </p:txBody>
          </p:sp>
        </mc:Choice>
        <mc:Fallback xmlns="">
          <p:sp>
            <p:nvSpPr>
              <p:cNvPr id="2" name="Rectangle 1"/>
              <p:cNvSpPr>
                <a:spLocks noRot="1" noChangeAspect="1" noMove="1" noResize="1" noEditPoints="1" noAdjustHandles="1" noChangeArrowheads="1" noChangeShapeType="1" noTextEdit="1"/>
              </p:cNvSpPr>
              <p:nvPr/>
            </p:nvSpPr>
            <p:spPr>
              <a:xfrm>
                <a:off x="627320" y="1202957"/>
                <a:ext cx="4784651" cy="1200329"/>
              </a:xfrm>
              <a:prstGeom prst="rect">
                <a:avLst/>
              </a:prstGeom>
              <a:blipFill>
                <a:blip r:embed="rId3"/>
                <a:stretch>
                  <a:fillRect l="-1529" t="-3046" r="-1019" b="-10152"/>
                </a:stretch>
              </a:blipFill>
            </p:spPr>
            <p:txBody>
              <a:bodyPr/>
              <a:lstStyle/>
              <a:p>
                <a:r>
                  <a:rPr lang="en-US">
                    <a:noFill/>
                  </a:rPr>
                  <a:t> </a:t>
                </a:r>
              </a:p>
            </p:txBody>
          </p:sp>
        </mc:Fallback>
      </mc:AlternateContent>
      <p:sp>
        <p:nvSpPr>
          <p:cNvPr id="5" name="Google Shape;701;p38"/>
          <p:cNvSpPr txBox="1">
            <a:spLocks noGrp="1"/>
          </p:cNvSpPr>
          <p:nvPr>
            <p:ph type="title"/>
          </p:nvPr>
        </p:nvSpPr>
        <p:spPr>
          <a:prstGeom prst="rect">
            <a:avLst/>
          </a:prstGeom>
        </p:spPr>
        <p:txBody>
          <a:bodyPr spcFirstLastPara="1" wrap="square" lIns="91425" tIns="91425" rIns="91425" bIns="91425" anchor="ctr" anchorCtr="0">
            <a:noAutofit/>
          </a:bodyPr>
          <a:lstStyle/>
          <a:p>
            <a:r>
              <a:rPr lang="en"/>
              <a:t>BÀI TẬP VÀ CÁC DẠNG TOÁN</a:t>
            </a:r>
            <a:endParaRPr/>
          </a:p>
        </p:txBody>
      </p:sp>
      <mc:AlternateContent xmlns:mc="http://schemas.openxmlformats.org/markup-compatibility/2006">
        <mc:Choice xmlns:p14="http://schemas.microsoft.com/office/powerpoint/2010/main" Requires="p14">
          <p:contentPart p14:bwMode="auto" r:id="rId4">
            <p14:nvContentPartPr>
              <p14:cNvPr id="3" name="Ink 2">
                <a:extLst>
                  <a:ext uri="{FF2B5EF4-FFF2-40B4-BE49-F238E27FC236}">
                    <a16:creationId xmlns:a16="http://schemas.microsoft.com/office/drawing/2014/main" id="{46330975-C228-460A-87DF-BA5D5DFFB571}"/>
                  </a:ext>
                </a:extLst>
              </p14:cNvPr>
              <p14:cNvContentPartPr/>
              <p14:nvPr/>
            </p14:nvContentPartPr>
            <p14:xfrm>
              <a:off x="944280" y="1870200"/>
              <a:ext cx="7521840" cy="3044160"/>
            </p14:xfrm>
          </p:contentPart>
        </mc:Choice>
        <mc:Fallback>
          <p:pic>
            <p:nvPicPr>
              <p:cNvPr id="3" name="Ink 2">
                <a:extLst>
                  <a:ext uri="{FF2B5EF4-FFF2-40B4-BE49-F238E27FC236}">
                    <a16:creationId xmlns:a16="http://schemas.microsoft.com/office/drawing/2014/main" id="{46330975-C228-460A-87DF-BA5D5DFFB571}"/>
                  </a:ext>
                </a:extLst>
              </p:cNvPr>
              <p:cNvPicPr/>
              <p:nvPr/>
            </p:nvPicPr>
            <p:blipFill>
              <a:blip r:embed="rId5"/>
              <a:stretch>
                <a:fillRect/>
              </a:stretch>
            </p:blipFill>
            <p:spPr>
              <a:xfrm>
                <a:off x="934920" y="1860840"/>
                <a:ext cx="7540560" cy="3062880"/>
              </a:xfrm>
              <a:prstGeom prst="rect">
                <a:avLst/>
              </a:prstGeom>
            </p:spPr>
          </p:pic>
        </mc:Fallback>
      </mc:AlternateContent>
    </p:spTree>
    <p:extLst>
      <p:ext uri="{BB962C8B-B14F-4D97-AF65-F5344CB8AC3E}">
        <p14:creationId xmlns:p14="http://schemas.microsoft.com/office/powerpoint/2010/main" val="12669375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20000" y="1149795"/>
                <a:ext cx="5064112" cy="1495922"/>
              </a:xfrm>
              <a:prstGeom prst="rect">
                <a:avLst/>
              </a:prstGeom>
            </p:spPr>
            <p:txBody>
              <a:bodyPr wrap="square">
                <a:spAutoFit/>
              </a:bodyPr>
              <a:lstStyle/>
              <a:p>
                <a:r>
                  <a:rPr lang="en-US" sz="1800">
                    <a:latin typeface="Comic Sans MS" panose="030F0702030302020204" pitchFamily="66" charset="0"/>
                  </a:rPr>
                  <a:t>Ví dụ 2. Cho đường tròn (O) đường kính AB và một dây cung AP. Tia AP cắt tiếp tuyến tại B của đường tròn ở T. Chứng minh :</a:t>
                </a:r>
              </a:p>
              <a:p>
                <a:pPr marL="342900" indent="-342900">
                  <a:buAutoNum type="alphaLcParenR"/>
                </a:pPr>
                <a14:m>
                  <m:oMath xmlns:m="http://schemas.openxmlformats.org/officeDocument/2006/math">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𝐴𝑂𝑃</m:t>
                        </m:r>
                      </m:e>
                    </m:acc>
                  </m:oMath>
                </a14:m>
                <a:r>
                  <a:rPr lang="en-US" sz="1800">
                    <a:latin typeface="Comic Sans MS" panose="030F0702030302020204" pitchFamily="66" charset="0"/>
                  </a:rPr>
                  <a:t> = 2.</a:t>
                </a:r>
                <a14:m>
                  <m:oMath xmlns:m="http://schemas.openxmlformats.org/officeDocument/2006/math">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𝐴𝑇𝐵</m:t>
                        </m:r>
                      </m:e>
                    </m:acc>
                  </m:oMath>
                </a14:m>
                <a:endParaRPr lang="en-US" sz="1800">
                  <a:latin typeface="Comic Sans MS" panose="030F0702030302020204" pitchFamily="66" charset="0"/>
                </a:endParaRPr>
              </a:p>
              <a:p>
                <a:pPr marL="342900" indent="-342900">
                  <a:buAutoNum type="alphaLcParenR"/>
                </a:pP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𝐴</m:t>
                        </m:r>
                        <m:r>
                          <a:rPr lang="en-US" sz="1800" b="0" i="1" smtClean="0">
                            <a:latin typeface="Cambria Math" panose="02040503050406030204" pitchFamily="18" charset="0"/>
                          </a:rPr>
                          <m:t>𝑃𝑂</m:t>
                        </m:r>
                      </m:e>
                    </m:acc>
                  </m:oMath>
                </a14:m>
                <a:r>
                  <a:rPr lang="en-US" sz="1800">
                    <a:latin typeface="Comic Sans MS" panose="030F0702030302020204" pitchFamily="66" charset="0"/>
                  </a:rPr>
                  <a:t> = </a:t>
                </a:r>
                <a14:m>
                  <m:oMath xmlns:m="http://schemas.openxmlformats.org/officeDocument/2006/math">
                    <m:acc>
                      <m:accPr>
                        <m:chr m:val="̂"/>
                        <m:ctrlPr>
                          <a:rPr lang="en-US" sz="1800" i="1">
                            <a:latin typeface="Cambria Math" panose="02040503050406030204" pitchFamily="18" charset="0"/>
                          </a:rPr>
                        </m:ctrlPr>
                      </m:accPr>
                      <m:e>
                        <m:r>
                          <a:rPr lang="en-US" sz="1800" b="0" i="1" smtClean="0">
                            <a:latin typeface="Cambria Math" panose="02040503050406030204" pitchFamily="18" charset="0"/>
                          </a:rPr>
                          <m:t>𝑃𝐵𝑇</m:t>
                        </m:r>
                      </m:e>
                    </m:acc>
                  </m:oMath>
                </a14:m>
                <a:endParaRPr lang="en-US" sz="1800">
                  <a:latin typeface="Comic Sans MS" panose="030F0702030302020204" pitchFamily="66"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20000" y="1149795"/>
                <a:ext cx="5064112" cy="1495922"/>
              </a:xfrm>
              <a:prstGeom prst="rect">
                <a:avLst/>
              </a:prstGeom>
              <a:blipFill>
                <a:blip r:embed="rId3"/>
                <a:stretch>
                  <a:fillRect l="-963" t="-2857" r="-1685" b="-6122"/>
                </a:stretch>
              </a:blipFill>
            </p:spPr>
            <p:txBody>
              <a:bodyPr/>
              <a:lstStyle/>
              <a:p>
                <a:r>
                  <a:rPr lang="en-US">
                    <a:noFill/>
                  </a:rPr>
                  <a:t> </a:t>
                </a:r>
              </a:p>
            </p:txBody>
          </p:sp>
        </mc:Fallback>
      </mc:AlternateContent>
      <p:sp>
        <p:nvSpPr>
          <p:cNvPr id="3" name="Title 2"/>
          <p:cNvSpPr>
            <a:spLocks noGrp="1"/>
          </p:cNvSpPr>
          <p:nvPr>
            <p:ph type="title"/>
          </p:nvPr>
        </p:nvSpPr>
        <p:spPr/>
        <p:txBody>
          <a:bodyPr/>
          <a:lstStyle/>
          <a:p>
            <a:endParaRPr lang="en-US"/>
          </a:p>
        </p:txBody>
      </p:sp>
      <p:sp>
        <p:nvSpPr>
          <p:cNvPr id="5" name="Google Shape;701;p38"/>
          <p:cNvSpPr txBox="1">
            <a:spLocks/>
          </p:cNvSpPr>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erriweather Sans"/>
              <a:buNone/>
              <a:defRPr sz="2500" b="1" i="0" u="none" strike="noStrike" cap="none">
                <a:solidFill>
                  <a:schemeClr val="lt1"/>
                </a:solidFill>
                <a:latin typeface="Merriweather Sans"/>
                <a:ea typeface="Merriweather Sans"/>
                <a:cs typeface="Merriweather Sans"/>
                <a:sym typeface="Merriweather Sans"/>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r>
              <a:rPr lang="en-US"/>
              <a:t>BÀI TẬP VÀ CÁC DẠNG TOÁN</a:t>
            </a:r>
          </a:p>
        </p:txBody>
      </p:sp>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DA406AEE-3FC5-4871-A29B-45CEB9740DCF}"/>
                  </a:ext>
                </a:extLst>
              </p14:cNvPr>
              <p14:cNvContentPartPr/>
              <p14:nvPr/>
            </p14:nvContentPartPr>
            <p14:xfrm>
              <a:off x="820800" y="979920"/>
              <a:ext cx="8321760" cy="3814200"/>
            </p14:xfrm>
          </p:contentPart>
        </mc:Choice>
        <mc:Fallback>
          <p:pic>
            <p:nvPicPr>
              <p:cNvPr id="4" name="Ink 3">
                <a:extLst>
                  <a:ext uri="{FF2B5EF4-FFF2-40B4-BE49-F238E27FC236}">
                    <a16:creationId xmlns:a16="http://schemas.microsoft.com/office/drawing/2014/main" id="{DA406AEE-3FC5-4871-A29B-45CEB9740DCF}"/>
                  </a:ext>
                </a:extLst>
              </p:cNvPr>
              <p:cNvPicPr/>
              <p:nvPr/>
            </p:nvPicPr>
            <p:blipFill>
              <a:blip r:embed="rId5"/>
              <a:stretch>
                <a:fillRect/>
              </a:stretch>
            </p:blipFill>
            <p:spPr>
              <a:xfrm>
                <a:off x="811440" y="970560"/>
                <a:ext cx="8340480" cy="3832920"/>
              </a:xfrm>
              <a:prstGeom prst="rect">
                <a:avLst/>
              </a:prstGeom>
            </p:spPr>
          </p:pic>
        </mc:Fallback>
      </mc:AlternateContent>
    </p:spTree>
    <p:extLst>
      <p:ext uri="{BB962C8B-B14F-4D97-AF65-F5344CB8AC3E}">
        <p14:creationId xmlns:p14="http://schemas.microsoft.com/office/powerpoint/2010/main" val="23410975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p:cNvSpPr>
          <p:nvPr/>
        </p:nvSpPr>
        <p:spPr>
          <a:xfrm>
            <a:off x="723544" y="384774"/>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Merriweather Sans"/>
              <a:buNone/>
              <a:defRPr sz="2500" b="1" i="0" u="none" strike="noStrike" cap="none">
                <a:solidFill>
                  <a:schemeClr val="lt1"/>
                </a:solidFill>
                <a:latin typeface="Merriweather Sans"/>
                <a:ea typeface="Merriweather Sans"/>
                <a:cs typeface="Merriweather Sans"/>
                <a:sym typeface="Merriweather Sans"/>
              </a:defRPr>
            </a:lvl1pPr>
            <a:lvl2pPr marR="0" lvl="1"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l"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r>
              <a:rPr lang="en-US"/>
              <a:t>BÀI TẬP VÀ CÁC DẠNG TOÁN</a:t>
            </a:r>
          </a:p>
        </p:txBody>
      </p:sp>
      <p:sp>
        <p:nvSpPr>
          <p:cNvPr id="3" name="Rectangle 2"/>
          <p:cNvSpPr/>
          <p:nvPr/>
        </p:nvSpPr>
        <p:spPr>
          <a:xfrm>
            <a:off x="723544" y="1043469"/>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2. TÍNH SỐ ĐO GÓC</a:t>
            </a:r>
          </a:p>
        </p:txBody>
      </p:sp>
      <mc:AlternateContent xmlns:mc="http://schemas.openxmlformats.org/markup-compatibility/2006" xmlns:a14="http://schemas.microsoft.com/office/drawing/2010/main">
        <mc:Choice Requires="a14">
          <p:sp>
            <p:nvSpPr>
              <p:cNvPr id="5" name="Rectangle 4"/>
              <p:cNvSpPr/>
              <p:nvPr/>
            </p:nvSpPr>
            <p:spPr>
              <a:xfrm>
                <a:off x="723543" y="1508350"/>
                <a:ext cx="7910093" cy="584775"/>
              </a:xfrm>
              <a:prstGeom prst="rect">
                <a:avLst/>
              </a:prstGeom>
            </p:spPr>
            <p:txBody>
              <a:bodyPr wrap="square">
                <a:spAutoFit/>
              </a:bodyPr>
              <a:lstStyle/>
              <a:p>
                <a:r>
                  <a:rPr lang="en-US" sz="1600">
                    <a:latin typeface="Comic Sans MS" panose="030F0702030302020204" pitchFamily="66" charset="0"/>
                  </a:rPr>
                  <a:t>Ví dụ 1. Cho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ABC nội tiếp đường tròn (O). Các cung nhỏ AB, BC, AC có số đo lần lượt là x + 10</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 x + 20</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 x + 30° . Tính số đo các góc của tam giác ABC.</a:t>
                </a:r>
              </a:p>
            </p:txBody>
          </p:sp>
        </mc:Choice>
        <mc:Fallback xmlns="">
          <p:sp>
            <p:nvSpPr>
              <p:cNvPr id="5" name="Rectangle 4"/>
              <p:cNvSpPr>
                <a:spLocks noRot="1" noChangeAspect="1" noMove="1" noResize="1" noEditPoints="1" noAdjustHandles="1" noChangeArrowheads="1" noChangeShapeType="1" noTextEdit="1"/>
              </p:cNvSpPr>
              <p:nvPr/>
            </p:nvSpPr>
            <p:spPr>
              <a:xfrm>
                <a:off x="723543" y="1508350"/>
                <a:ext cx="7910093" cy="584775"/>
              </a:xfrm>
              <a:prstGeom prst="rect">
                <a:avLst/>
              </a:prstGeom>
              <a:blipFill>
                <a:blip r:embed="rId3"/>
                <a:stretch>
                  <a:fillRect l="-463" t="-4167" b="-13542"/>
                </a:stretch>
              </a:blipFill>
            </p:spPr>
            <p:txBody>
              <a:bodyPr/>
              <a:lstStyle/>
              <a:p>
                <a:r>
                  <a:rPr lang="en-US">
                    <a:noFill/>
                  </a:rPr>
                  <a:t> </a:t>
                </a:r>
              </a:p>
            </p:txBody>
          </p:sp>
        </mc:Fallback>
      </mc:AlternateContent>
    </p:spTree>
    <p:extLst>
      <p:ext uri="{BB962C8B-B14F-4D97-AF65-F5344CB8AC3E}">
        <p14:creationId xmlns:p14="http://schemas.microsoft.com/office/powerpoint/2010/main" val="31222437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5" name="Rectangle 4"/>
          <p:cNvSpPr/>
          <p:nvPr/>
        </p:nvSpPr>
        <p:spPr>
          <a:xfrm>
            <a:off x="720000" y="1070887"/>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2. TÍNH SỐ ĐO GÓC</a:t>
            </a:r>
          </a:p>
        </p:txBody>
      </p:sp>
      <p:pic>
        <p:nvPicPr>
          <p:cNvPr id="3" name="Picture 2"/>
          <p:cNvPicPr>
            <a:picLocks noChangeAspect="1"/>
          </p:cNvPicPr>
          <p:nvPr/>
        </p:nvPicPr>
        <p:blipFill>
          <a:blip r:embed="rId3"/>
          <a:stretch>
            <a:fillRect/>
          </a:stretch>
        </p:blipFill>
        <p:spPr>
          <a:xfrm>
            <a:off x="6214200" y="1612827"/>
            <a:ext cx="2209800" cy="2343150"/>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808075" y="1529980"/>
                <a:ext cx="5188688" cy="655629"/>
              </a:xfrm>
              <a:prstGeom prst="rect">
                <a:avLst/>
              </a:prstGeom>
            </p:spPr>
            <p:txBody>
              <a:bodyPr wrap="square">
                <a:spAutoFit/>
              </a:bodyPr>
              <a:lstStyle/>
              <a:p>
                <a:r>
                  <a:rPr lang="en-US" sz="1800">
                    <a:latin typeface="Comic Sans MS" panose="030F0702030302020204" pitchFamily="66" charset="0"/>
                  </a:rPr>
                  <a:t>Ví dụ 2. Cho hình 36, biết BD là đường kính của (O), </a:t>
                </a:r>
                <a14:m>
                  <m:oMath xmlns:m="http://schemas.openxmlformats.org/officeDocument/2006/math">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𝐵𝐴𝐶</m:t>
                        </m:r>
                      </m:e>
                    </m:acc>
                  </m:oMath>
                </a14:m>
                <a:r>
                  <a:rPr lang="en-US" sz="1800">
                    <a:latin typeface="Comic Sans MS" panose="030F0702030302020204" pitchFamily="66" charset="0"/>
                  </a:rPr>
                  <a:t> = 40° . Tính số đo của góc </a:t>
                </a:r>
                <a14:m>
                  <m:oMath xmlns:m="http://schemas.openxmlformats.org/officeDocument/2006/math">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𝐶𝐵𝐷</m:t>
                        </m:r>
                      </m:e>
                    </m:acc>
                  </m:oMath>
                </a14:m>
                <a:r>
                  <a:rPr lang="en-US" sz="1800">
                    <a:latin typeface="Comic Sans MS" panose="030F0702030302020204" pitchFamily="66"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808075" y="1529980"/>
                <a:ext cx="5188688" cy="655629"/>
              </a:xfrm>
              <a:prstGeom prst="rect">
                <a:avLst/>
              </a:prstGeom>
              <a:blipFill>
                <a:blip r:embed="rId4"/>
                <a:stretch>
                  <a:fillRect l="-1058" t="-6481" r="-8226" b="-13889"/>
                </a:stretch>
              </a:blipFill>
            </p:spPr>
            <p:txBody>
              <a:bodyPr/>
              <a:lstStyle/>
              <a:p>
                <a:r>
                  <a:rPr lang="en-US">
                    <a:noFill/>
                  </a:rPr>
                  <a:t> </a:t>
                </a:r>
              </a:p>
            </p:txBody>
          </p:sp>
        </mc:Fallback>
      </mc:AlternateContent>
    </p:spTree>
    <p:extLst>
      <p:ext uri="{BB962C8B-B14F-4D97-AF65-F5344CB8AC3E}">
        <p14:creationId xmlns:p14="http://schemas.microsoft.com/office/powerpoint/2010/main" val="39106582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5" name="Rectangle 4"/>
          <p:cNvSpPr/>
          <p:nvPr/>
        </p:nvSpPr>
        <p:spPr>
          <a:xfrm>
            <a:off x="723544" y="1043469"/>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2. TÍNH SỐ ĐO GÓC</a:t>
            </a:r>
          </a:p>
        </p:txBody>
      </p:sp>
      <mc:AlternateContent xmlns:mc="http://schemas.openxmlformats.org/markup-compatibility/2006" xmlns:a14="http://schemas.microsoft.com/office/drawing/2010/main">
        <mc:Choice Requires="a14">
          <p:sp>
            <p:nvSpPr>
              <p:cNvPr id="3" name="Rectangle 2"/>
              <p:cNvSpPr/>
              <p:nvPr/>
            </p:nvSpPr>
            <p:spPr>
              <a:xfrm>
                <a:off x="719999" y="1504236"/>
                <a:ext cx="7913638" cy="855875"/>
              </a:xfrm>
              <a:prstGeom prst="rect">
                <a:avLst/>
              </a:prstGeom>
            </p:spPr>
            <p:txBody>
              <a:bodyPr wrap="square">
                <a:spAutoFit/>
              </a:bodyPr>
              <a:lstStyle/>
              <a:p>
                <a:pPr>
                  <a:lnSpc>
                    <a:spcPct val="150000"/>
                  </a:lnSpc>
                </a:pPr>
                <a:r>
                  <a:rPr lang="en-US" sz="1600">
                    <a:latin typeface="Comic Sans MS" panose="030F0702030302020204" pitchFamily="66" charset="0"/>
                  </a:rPr>
                  <a:t>Ví dụ 3. Cho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ABC nhọn có </a:t>
                </a:r>
                <a14:m>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𝐵𝐴𝐶</m:t>
                        </m:r>
                      </m:e>
                    </m:acc>
                  </m:oMath>
                </a14:m>
                <a:r>
                  <a:rPr lang="en-US" sz="1600">
                    <a:latin typeface="Comic Sans MS" panose="030F0702030302020204" pitchFamily="66" charset="0"/>
                  </a:rPr>
                  <a:t> = 60°. Vẽ đường tròn đường kính BC tâm O cắt AB ; AC tại D ; E. Chứng minh </a:t>
                </a:r>
                <a14:m>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𝑂𝐷𝐸</m:t>
                        </m:r>
                      </m:e>
                    </m:acc>
                  </m:oMath>
                </a14:m>
                <a:r>
                  <a:rPr lang="en-US" sz="1600">
                    <a:latin typeface="Comic Sans MS" panose="030F0702030302020204" pitchFamily="66" charset="0"/>
                  </a:rPr>
                  <a:t>= 60°</a:t>
                </a:r>
              </a:p>
            </p:txBody>
          </p:sp>
        </mc:Choice>
        <mc:Fallback xmlns="">
          <p:sp>
            <p:nvSpPr>
              <p:cNvPr id="3" name="Rectangle 2"/>
              <p:cNvSpPr>
                <a:spLocks noRot="1" noChangeAspect="1" noMove="1" noResize="1" noEditPoints="1" noAdjustHandles="1" noChangeArrowheads="1" noChangeShapeType="1" noTextEdit="1"/>
              </p:cNvSpPr>
              <p:nvPr/>
            </p:nvSpPr>
            <p:spPr>
              <a:xfrm>
                <a:off x="719999" y="1504236"/>
                <a:ext cx="7913638" cy="855875"/>
              </a:xfrm>
              <a:prstGeom prst="rect">
                <a:avLst/>
              </a:prstGeom>
              <a:blipFill>
                <a:blip r:embed="rId3"/>
                <a:stretch>
                  <a:fillRect l="-385" r="-539" b="-4286"/>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9CFBCE3E-BA8B-4A88-82BF-EC357DCFD3B3}"/>
                  </a:ext>
                </a:extLst>
              </p14:cNvPr>
              <p14:cNvContentPartPr/>
              <p14:nvPr/>
            </p14:nvContentPartPr>
            <p14:xfrm>
              <a:off x="6792480" y="2515680"/>
              <a:ext cx="46440" cy="14040"/>
            </p14:xfrm>
          </p:contentPart>
        </mc:Choice>
        <mc:Fallback xmlns="">
          <p:pic>
            <p:nvPicPr>
              <p:cNvPr id="2" name="Ink 1">
                <a:extLst>
                  <a:ext uri="{FF2B5EF4-FFF2-40B4-BE49-F238E27FC236}">
                    <a16:creationId xmlns:a16="http://schemas.microsoft.com/office/drawing/2014/main" id="{9CFBCE3E-BA8B-4A88-82BF-EC357DCFD3B3}"/>
                  </a:ext>
                </a:extLst>
              </p:cNvPr>
              <p:cNvPicPr/>
              <p:nvPr/>
            </p:nvPicPr>
            <p:blipFill>
              <a:blip r:embed="rId5"/>
              <a:stretch>
                <a:fillRect/>
              </a:stretch>
            </p:blipFill>
            <p:spPr>
              <a:xfrm>
                <a:off x="6783120" y="2506320"/>
                <a:ext cx="65160" cy="32760"/>
              </a:xfrm>
              <a:prstGeom prst="rect">
                <a:avLst/>
              </a:prstGeom>
            </p:spPr>
          </p:pic>
        </mc:Fallback>
      </mc:AlternateContent>
    </p:spTree>
    <p:extLst>
      <p:ext uri="{BB962C8B-B14F-4D97-AF65-F5344CB8AC3E}">
        <p14:creationId xmlns:p14="http://schemas.microsoft.com/office/powerpoint/2010/main" val="29078777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mc:AlternateContent xmlns:mc="http://schemas.openxmlformats.org/markup-compatibility/2006" xmlns:a14="http://schemas.microsoft.com/office/drawing/2010/main">
        <mc:Choice Requires="a14">
          <p:sp>
            <p:nvSpPr>
              <p:cNvPr id="5" name="Rectangle 4"/>
              <p:cNvSpPr/>
              <p:nvPr/>
            </p:nvSpPr>
            <p:spPr>
              <a:xfrm>
                <a:off x="723544" y="1043469"/>
                <a:ext cx="7704000" cy="1754326"/>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3. CHỨNG MINH BA ĐIỂM THẲNG HÀNG</a:t>
                </a:r>
              </a:p>
              <a:p>
                <a:pPr>
                  <a:lnSpc>
                    <a:spcPct val="150000"/>
                  </a:lnSpc>
                </a:pPr>
                <a:r>
                  <a:rPr lang="en-US" sz="1800">
                    <a:solidFill>
                      <a:schemeClr val="accent6">
                        <a:lumMod val="10000"/>
                      </a:schemeClr>
                    </a:solidFill>
                    <a:latin typeface="Comic Sans MS" panose="030F0702030302020204" pitchFamily="66" charset="0"/>
                  </a:rPr>
                  <a:t>Phương pháp giải:</a:t>
                </a:r>
              </a:p>
              <a:p>
                <a:pPr marL="285750" indent="-285750">
                  <a:lnSpc>
                    <a:spcPct val="150000"/>
                  </a:lnSpc>
                  <a:buFontTx/>
                  <a:buChar char="-"/>
                </a:pPr>
                <a:r>
                  <a:rPr lang="en-US" sz="1800">
                    <a:solidFill>
                      <a:schemeClr val="accent6">
                        <a:lumMod val="10000"/>
                      </a:schemeClr>
                    </a:solidFill>
                    <a:latin typeface="Comic Sans MS" panose="030F0702030302020204" pitchFamily="66" charset="0"/>
                  </a:rPr>
                  <a:t>Góc nội tiếp chắn nửa đường tròn bằng 90</a:t>
                </a:r>
                <a14:m>
                  <m:oMath xmlns:m="http://schemas.openxmlformats.org/officeDocument/2006/math">
                    <m:r>
                      <a:rPr lang="en-US" sz="1800" b="0" i="1" smtClean="0">
                        <a:solidFill>
                          <a:schemeClr val="accent6">
                            <a:lumMod val="10000"/>
                          </a:schemeClr>
                        </a:solidFill>
                        <a:latin typeface="Cambria Math" panose="02040503050406030204" pitchFamily="18" charset="0"/>
                        <a:ea typeface="Cambria Math" panose="02040503050406030204" pitchFamily="18" charset="0"/>
                      </a:rPr>
                      <m:t>°</m:t>
                    </m:r>
                  </m:oMath>
                </a14:m>
                <a:endParaRPr lang="en-US" sz="1800">
                  <a:solidFill>
                    <a:schemeClr val="accent6">
                      <a:lumMod val="10000"/>
                    </a:schemeClr>
                  </a:solidFill>
                  <a:latin typeface="Comic Sans MS" panose="030F0702030302020204" pitchFamily="66" charset="0"/>
                </a:endParaRPr>
              </a:p>
              <a:p>
                <a:pPr marL="285750" indent="-285750">
                  <a:lnSpc>
                    <a:spcPct val="150000"/>
                  </a:lnSpc>
                  <a:buFontTx/>
                  <a:buChar char="-"/>
                </a:pPr>
                <a:r>
                  <a:rPr lang="en-US" sz="1800">
                    <a:solidFill>
                      <a:schemeClr val="accent6">
                        <a:lumMod val="10000"/>
                      </a:schemeClr>
                    </a:solidFill>
                    <a:latin typeface="Comic Sans MS" panose="030F0702030302020204" pitchFamily="66" charset="0"/>
                  </a:rPr>
                  <a:t>Hai đầu đường kính và tâm thẳng hàng</a:t>
                </a:r>
              </a:p>
            </p:txBody>
          </p:sp>
        </mc:Choice>
        <mc:Fallback xmlns="">
          <p:sp>
            <p:nvSpPr>
              <p:cNvPr id="5" name="Rectangle 4"/>
              <p:cNvSpPr>
                <a:spLocks noRot="1" noChangeAspect="1" noMove="1" noResize="1" noEditPoints="1" noAdjustHandles="1" noChangeArrowheads="1" noChangeShapeType="1" noTextEdit="1"/>
              </p:cNvSpPr>
              <p:nvPr/>
            </p:nvSpPr>
            <p:spPr>
              <a:xfrm>
                <a:off x="723544" y="1043469"/>
                <a:ext cx="7704000" cy="1754326"/>
              </a:xfrm>
              <a:prstGeom prst="rect">
                <a:avLst/>
              </a:prstGeom>
              <a:blipFill>
                <a:blip r:embed="rId3"/>
                <a:stretch>
                  <a:fillRect l="-950" b="-3819"/>
                </a:stretch>
              </a:blipFill>
            </p:spPr>
            <p:txBody>
              <a:bodyPr/>
              <a:lstStyle/>
              <a:p>
                <a:r>
                  <a:rPr lang="en-US">
                    <a:noFill/>
                  </a:rPr>
                  <a:t> </a:t>
                </a:r>
              </a:p>
            </p:txBody>
          </p:sp>
        </mc:Fallback>
      </mc:AlternateContent>
    </p:spTree>
    <p:extLst>
      <p:ext uri="{BB962C8B-B14F-4D97-AF65-F5344CB8AC3E}">
        <p14:creationId xmlns:p14="http://schemas.microsoft.com/office/powerpoint/2010/main" val="6604891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5" name="Rectangle 4"/>
          <p:cNvSpPr/>
          <p:nvPr/>
        </p:nvSpPr>
        <p:spPr>
          <a:xfrm>
            <a:off x="723544" y="1043469"/>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3. Chứng minh ba điểm thẳng hàng</a:t>
            </a:r>
          </a:p>
        </p:txBody>
      </p:sp>
      <mc:AlternateContent xmlns:mc="http://schemas.openxmlformats.org/markup-compatibility/2006" xmlns:a14="http://schemas.microsoft.com/office/drawing/2010/main">
        <mc:Choice Requires="a14">
          <p:sp>
            <p:nvSpPr>
              <p:cNvPr id="2" name="Rectangle 1"/>
              <p:cNvSpPr/>
              <p:nvPr/>
            </p:nvSpPr>
            <p:spPr>
              <a:xfrm>
                <a:off x="720000" y="1529980"/>
                <a:ext cx="7852500" cy="593047"/>
              </a:xfrm>
              <a:prstGeom prst="rect">
                <a:avLst/>
              </a:prstGeom>
            </p:spPr>
            <p:txBody>
              <a:bodyPr wrap="square">
                <a:spAutoFit/>
              </a:bodyPr>
              <a:lstStyle/>
              <a:p>
                <a:r>
                  <a:rPr lang="en-US" sz="1600">
                    <a:latin typeface="Comic Sans MS" panose="030F0702030302020204" pitchFamily="66" charset="0"/>
                  </a:rPr>
                  <a:t>Ví dụ 1. Cho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ABC nhọn có </a:t>
                </a:r>
                <a14:m>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𝐵𝐴𝐶</m:t>
                        </m:r>
                      </m:e>
                    </m:acc>
                  </m:oMath>
                </a14:m>
                <a:r>
                  <a:rPr lang="en-US" sz="1600">
                    <a:latin typeface="Comic Sans MS" panose="030F0702030302020204" pitchFamily="66" charset="0"/>
                  </a:rPr>
                  <a:t> = 45° nội tiếp đường tròn (O). Các đường cao BH, CK cắt đường tròn (O) tại D ; E. Chứng minh D, O, E thẳng hàng.</a:t>
                </a:r>
              </a:p>
            </p:txBody>
          </p:sp>
        </mc:Choice>
        <mc:Fallback xmlns="">
          <p:sp>
            <p:nvSpPr>
              <p:cNvPr id="2" name="Rectangle 1"/>
              <p:cNvSpPr>
                <a:spLocks noRot="1" noChangeAspect="1" noMove="1" noResize="1" noEditPoints="1" noAdjustHandles="1" noChangeArrowheads="1" noChangeShapeType="1" noTextEdit="1"/>
              </p:cNvSpPr>
              <p:nvPr/>
            </p:nvSpPr>
            <p:spPr>
              <a:xfrm>
                <a:off x="720000" y="1529980"/>
                <a:ext cx="7852500" cy="593047"/>
              </a:xfrm>
              <a:prstGeom prst="rect">
                <a:avLst/>
              </a:prstGeom>
              <a:blipFill>
                <a:blip r:embed="rId3"/>
                <a:stretch>
                  <a:fillRect l="-388" t="-3093" b="-13402"/>
                </a:stretch>
              </a:blipFill>
            </p:spPr>
            <p:txBody>
              <a:bodyPr/>
              <a:lstStyle/>
              <a:p>
                <a:r>
                  <a:rPr lang="vi-VN">
                    <a:noFill/>
                  </a:rPr>
                  <a:t> </a:t>
                </a:r>
              </a:p>
            </p:txBody>
          </p:sp>
        </mc:Fallback>
      </mc:AlternateContent>
    </p:spTree>
    <p:extLst>
      <p:ext uri="{BB962C8B-B14F-4D97-AF65-F5344CB8AC3E}">
        <p14:creationId xmlns:p14="http://schemas.microsoft.com/office/powerpoint/2010/main" val="33446114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6" name="Rectangle 5"/>
          <p:cNvSpPr/>
          <p:nvPr/>
        </p:nvSpPr>
        <p:spPr>
          <a:xfrm>
            <a:off x="723544" y="1043469"/>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3. Chứng minh ba điểm thẳng hàng</a:t>
            </a:r>
          </a:p>
        </p:txBody>
      </p:sp>
      <mc:AlternateContent xmlns:mc="http://schemas.openxmlformats.org/markup-compatibility/2006" xmlns:a14="http://schemas.microsoft.com/office/drawing/2010/main">
        <mc:Choice Requires="a14">
          <p:sp>
            <p:nvSpPr>
              <p:cNvPr id="2" name="Rectangle 1"/>
              <p:cNvSpPr/>
              <p:nvPr/>
            </p:nvSpPr>
            <p:spPr>
              <a:xfrm>
                <a:off x="588600" y="1405289"/>
                <a:ext cx="7966800" cy="1199046"/>
              </a:xfrm>
              <a:prstGeom prst="rect">
                <a:avLst/>
              </a:prstGeom>
            </p:spPr>
            <p:txBody>
              <a:bodyPr wrap="square">
                <a:spAutoFit/>
              </a:bodyPr>
              <a:lstStyle/>
              <a:p>
                <a:pPr>
                  <a:lnSpc>
                    <a:spcPct val="150000"/>
                  </a:lnSpc>
                </a:pPr>
                <a:r>
                  <a:rPr lang="en-US" sz="1600">
                    <a:latin typeface="Comic Sans MS" panose="030F0702030302020204" pitchFamily="66" charset="0"/>
                  </a:rPr>
                  <a:t>Ví dụ 2. Hai đường tròn (O) và (O')cắt nhau tại A và B sao cho </a:t>
                </a:r>
                <a14:m>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𝑂𝐴𝑂</m:t>
                        </m:r>
                        <m:r>
                          <a:rPr lang="en-US" sz="1600" b="0" i="1" smtClean="0">
                            <a:latin typeface="Cambria Math" panose="02040503050406030204" pitchFamily="18" charset="0"/>
                          </a:rPr>
                          <m:t>′</m:t>
                        </m:r>
                      </m:e>
                    </m:acc>
                  </m:oMath>
                </a14:m>
                <a:r>
                  <a:rPr lang="en-US" sz="1600">
                    <a:latin typeface="Comic Sans MS" panose="030F0702030302020204" pitchFamily="66" charset="0"/>
                  </a:rPr>
                  <a:t> = 90°, lấy điểm C thuộc (O') và ở bên ngoài đường tròn (O). Kẻ các tia CA, CB cắt đường tròn (O) tại D, E. Chứng minh rằng D ; 0 ; E thẳng hàng.</a:t>
                </a:r>
              </a:p>
            </p:txBody>
          </p:sp>
        </mc:Choice>
        <mc:Fallback xmlns="">
          <p:sp>
            <p:nvSpPr>
              <p:cNvPr id="2" name="Rectangle 1"/>
              <p:cNvSpPr>
                <a:spLocks noRot="1" noChangeAspect="1" noMove="1" noResize="1" noEditPoints="1" noAdjustHandles="1" noChangeArrowheads="1" noChangeShapeType="1" noTextEdit="1"/>
              </p:cNvSpPr>
              <p:nvPr/>
            </p:nvSpPr>
            <p:spPr>
              <a:xfrm>
                <a:off x="588600" y="1405289"/>
                <a:ext cx="7966800" cy="1199046"/>
              </a:xfrm>
              <a:prstGeom prst="rect">
                <a:avLst/>
              </a:prstGeom>
              <a:blipFill>
                <a:blip r:embed="rId3"/>
                <a:stretch>
                  <a:fillRect l="-459" r="-995" b="-663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5D98A326-DB36-4BD9-B562-F0FAA77BC328}"/>
              </a:ext>
            </a:extLst>
          </p:cNvPr>
          <p:cNvPicPr>
            <a:picLocks noChangeAspect="1"/>
          </p:cNvPicPr>
          <p:nvPr/>
        </p:nvPicPr>
        <p:blipFill>
          <a:blip r:embed="rId4"/>
          <a:stretch>
            <a:fillRect/>
          </a:stretch>
        </p:blipFill>
        <p:spPr>
          <a:xfrm>
            <a:off x="720000" y="2604335"/>
            <a:ext cx="2929874" cy="2148574"/>
          </a:xfrm>
          <a:prstGeom prst="rect">
            <a:avLst/>
          </a:prstGeom>
        </p:spPr>
      </p:pic>
    </p:spTree>
    <p:extLst>
      <p:ext uri="{BB962C8B-B14F-4D97-AF65-F5344CB8AC3E}">
        <p14:creationId xmlns:p14="http://schemas.microsoft.com/office/powerpoint/2010/main" val="22960592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54"/>
        <p:cNvGrpSpPr/>
        <p:nvPr/>
      </p:nvGrpSpPr>
      <p:grpSpPr>
        <a:xfrm>
          <a:off x="0" y="0"/>
          <a:ext cx="0" cy="0"/>
          <a:chOff x="0" y="0"/>
          <a:chExt cx="0" cy="0"/>
        </a:xfrm>
      </p:grpSpPr>
      <p:sp>
        <p:nvSpPr>
          <p:cNvPr id="355" name="Google Shape;355;p29"/>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KIỂM TRA BÀI CŨ</a:t>
            </a:r>
            <a:endParaRPr/>
          </a:p>
        </p:txBody>
      </p:sp>
      <p:grpSp>
        <p:nvGrpSpPr>
          <p:cNvPr id="357" name="Google Shape;357;p29"/>
          <p:cNvGrpSpPr/>
          <p:nvPr/>
        </p:nvGrpSpPr>
        <p:grpSpPr>
          <a:xfrm rot="1820824">
            <a:off x="7722363" y="3180289"/>
            <a:ext cx="363429" cy="3807821"/>
            <a:chOff x="7291170" y="1804698"/>
            <a:chExt cx="225602" cy="2363743"/>
          </a:xfrm>
        </p:grpSpPr>
        <p:sp>
          <p:nvSpPr>
            <p:cNvPr id="358" name="Google Shape;358;p29"/>
            <p:cNvSpPr/>
            <p:nvPr/>
          </p:nvSpPr>
          <p:spPr>
            <a:xfrm>
              <a:off x="7370769" y="1804698"/>
              <a:ext cx="66466" cy="89300"/>
            </a:xfrm>
            <a:custGeom>
              <a:avLst/>
              <a:gdLst/>
              <a:ahLst/>
              <a:cxnLst/>
              <a:rect l="l" t="t" r="r" b="b"/>
              <a:pathLst>
                <a:path w="1144" h="1537" extrusionOk="0">
                  <a:moveTo>
                    <a:pt x="572" y="0"/>
                  </a:moveTo>
                  <a:lnTo>
                    <a:pt x="0" y="1536"/>
                  </a:lnTo>
                  <a:lnTo>
                    <a:pt x="1143" y="1536"/>
                  </a:lnTo>
                  <a:lnTo>
                    <a:pt x="572" y="0"/>
                  </a:lnTo>
                  <a:close/>
                </a:path>
              </a:pathLst>
            </a:custGeom>
            <a:solidFill>
              <a:schemeClr val="dk1"/>
            </a:solidFill>
            <a:ln w="19050" cap="flat" cmpd="sng">
              <a:solidFill>
                <a:schemeClr val="dk1"/>
              </a:solidFill>
              <a:prstDash val="solid"/>
              <a:round/>
              <a:headEnd type="none" w="sm" len="sm"/>
              <a:tailEnd type="none" w="sm" len="sm"/>
            </a:ln>
            <a:effectLst>
              <a:outerShdw dist="85725"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59" name="Google Shape;359;p29"/>
            <p:cNvSpPr/>
            <p:nvPr/>
          </p:nvSpPr>
          <p:spPr>
            <a:xfrm>
              <a:off x="7291170" y="1893941"/>
              <a:ext cx="225602" cy="216539"/>
            </a:xfrm>
            <a:custGeom>
              <a:avLst/>
              <a:gdLst/>
              <a:ahLst/>
              <a:cxnLst/>
              <a:rect l="l" t="t" r="r" b="b"/>
              <a:pathLst>
                <a:path w="3883" h="3727" extrusionOk="0">
                  <a:moveTo>
                    <a:pt x="1370" y="0"/>
                  </a:moveTo>
                  <a:lnTo>
                    <a:pt x="1" y="3727"/>
                  </a:lnTo>
                  <a:lnTo>
                    <a:pt x="3882" y="3727"/>
                  </a:lnTo>
                  <a:lnTo>
                    <a:pt x="2513" y="0"/>
                  </a:lnTo>
                  <a:close/>
                </a:path>
              </a:pathLst>
            </a:custGeom>
            <a:solidFill>
              <a:schemeClr val="lt2"/>
            </a:solidFill>
            <a:ln w="19050" cap="flat" cmpd="sng">
              <a:solidFill>
                <a:schemeClr val="dk1"/>
              </a:solidFill>
              <a:prstDash val="solid"/>
              <a:round/>
              <a:headEnd type="none" w="sm" len="sm"/>
              <a:tailEnd type="none" w="sm" len="sm"/>
            </a:ln>
            <a:effectLst>
              <a:outerShdw dist="85725"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60" name="Google Shape;360;p29"/>
            <p:cNvSpPr/>
            <p:nvPr/>
          </p:nvSpPr>
          <p:spPr>
            <a:xfrm>
              <a:off x="7291170" y="2110423"/>
              <a:ext cx="225602" cy="2058018"/>
            </a:xfrm>
            <a:custGeom>
              <a:avLst/>
              <a:gdLst/>
              <a:ahLst/>
              <a:cxnLst/>
              <a:rect l="l" t="t" r="r" b="b"/>
              <a:pathLst>
                <a:path w="3883" h="35422" extrusionOk="0">
                  <a:moveTo>
                    <a:pt x="1" y="1"/>
                  </a:moveTo>
                  <a:lnTo>
                    <a:pt x="1" y="34874"/>
                  </a:lnTo>
                  <a:cubicBezTo>
                    <a:pt x="1" y="35184"/>
                    <a:pt x="251" y="35422"/>
                    <a:pt x="549" y="35422"/>
                  </a:cubicBezTo>
                  <a:lnTo>
                    <a:pt x="3335" y="35422"/>
                  </a:lnTo>
                  <a:cubicBezTo>
                    <a:pt x="3632" y="35422"/>
                    <a:pt x="3882" y="35184"/>
                    <a:pt x="3882" y="34874"/>
                  </a:cubicBezTo>
                  <a:lnTo>
                    <a:pt x="3882" y="1"/>
                  </a:lnTo>
                  <a:close/>
                </a:path>
              </a:pathLst>
            </a:custGeom>
            <a:solidFill>
              <a:schemeClr val="accent3"/>
            </a:solidFill>
            <a:ln w="19050" cap="flat" cmpd="sng">
              <a:solidFill>
                <a:schemeClr val="dk1"/>
              </a:solidFill>
              <a:prstDash val="solid"/>
              <a:round/>
              <a:headEnd type="none" w="sm" len="sm"/>
              <a:tailEnd type="none" w="sm" len="sm"/>
            </a:ln>
            <a:effectLst>
              <a:outerShdw dist="85725"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61" name="Google Shape;361;p29"/>
            <p:cNvSpPr/>
            <p:nvPr/>
          </p:nvSpPr>
          <p:spPr>
            <a:xfrm>
              <a:off x="7363855" y="2110423"/>
              <a:ext cx="80294" cy="2058018"/>
            </a:xfrm>
            <a:custGeom>
              <a:avLst/>
              <a:gdLst/>
              <a:ahLst/>
              <a:cxnLst/>
              <a:rect l="l" t="t" r="r" b="b"/>
              <a:pathLst>
                <a:path w="1382" h="35422" extrusionOk="0">
                  <a:moveTo>
                    <a:pt x="0" y="1"/>
                  </a:moveTo>
                  <a:lnTo>
                    <a:pt x="0" y="35422"/>
                  </a:lnTo>
                  <a:lnTo>
                    <a:pt x="1381" y="35422"/>
                  </a:lnTo>
                  <a:lnTo>
                    <a:pt x="1381" y="1"/>
                  </a:lnTo>
                  <a:close/>
                </a:path>
              </a:pathLst>
            </a:cu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10" name="Rectangle 3"/>
          <p:cNvSpPr txBox="1">
            <a:spLocks noChangeArrowheads="1"/>
          </p:cNvSpPr>
          <p:nvPr/>
        </p:nvSpPr>
        <p:spPr>
          <a:xfrm>
            <a:off x="338166" y="1422082"/>
            <a:ext cx="8491538" cy="24420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04800" algn="l" rtl="0">
              <a:lnSpc>
                <a:spcPct val="100000"/>
              </a:lnSpc>
              <a:spcBef>
                <a:spcPts val="0"/>
              </a:spcBef>
              <a:spcAft>
                <a:spcPts val="0"/>
              </a:spcAft>
              <a:buClr>
                <a:schemeClr val="dk1"/>
              </a:buClr>
              <a:buSzPts val="1200"/>
              <a:buFont typeface="Bitter"/>
              <a:buAutoNum type="arabicPeriod"/>
              <a:defRPr sz="1250" b="0" i="0" u="none" strike="noStrike" cap="none">
                <a:solidFill>
                  <a:schemeClr val="dk1"/>
                </a:solidFill>
                <a:latin typeface="Lato"/>
                <a:ea typeface="Lato"/>
                <a:cs typeface="Lato"/>
                <a:sym typeface="Lato"/>
              </a:defRPr>
            </a:lvl1pPr>
            <a:lvl2pPr marL="914400" marR="0" lvl="1" indent="-304800" algn="l" rtl="0">
              <a:lnSpc>
                <a:spcPct val="115000"/>
              </a:lnSpc>
              <a:spcBef>
                <a:spcPts val="0"/>
              </a:spcBef>
              <a:spcAft>
                <a:spcPts val="0"/>
              </a:spcAft>
              <a:buClr>
                <a:schemeClr val="dk1"/>
              </a:buClr>
              <a:buSzPts val="1200"/>
              <a:buFont typeface="Roboto Condensed Light"/>
              <a:buAutoNum type="alphaLcPeriod"/>
              <a:defRPr sz="1400" b="0" i="0" u="none" strike="noStrike" cap="none">
                <a:solidFill>
                  <a:schemeClr val="dk1"/>
                </a:solidFill>
                <a:latin typeface="Lato"/>
                <a:ea typeface="Lato"/>
                <a:cs typeface="Lato"/>
                <a:sym typeface="Lato"/>
              </a:defRPr>
            </a:lvl2pPr>
            <a:lvl3pPr marL="1371600" marR="0" lvl="2" indent="-304800" algn="l" rtl="0">
              <a:lnSpc>
                <a:spcPct val="115000"/>
              </a:lnSpc>
              <a:spcBef>
                <a:spcPts val="0"/>
              </a:spcBef>
              <a:spcAft>
                <a:spcPts val="0"/>
              </a:spcAft>
              <a:buClr>
                <a:schemeClr val="dk1"/>
              </a:buClr>
              <a:buSzPts val="1200"/>
              <a:buFont typeface="Roboto Condensed Light"/>
              <a:buAutoNum type="romanLcPeriod"/>
              <a:defRPr sz="1400" b="0" i="0" u="none" strike="noStrike" cap="none">
                <a:solidFill>
                  <a:schemeClr val="dk1"/>
                </a:solidFill>
                <a:latin typeface="Lato"/>
                <a:ea typeface="Lato"/>
                <a:cs typeface="Lato"/>
                <a:sym typeface="Lato"/>
              </a:defRPr>
            </a:lvl3pPr>
            <a:lvl4pPr marL="1828800" marR="0" lvl="3" indent="-304800" algn="l" rtl="0">
              <a:lnSpc>
                <a:spcPct val="115000"/>
              </a:lnSpc>
              <a:spcBef>
                <a:spcPts val="0"/>
              </a:spcBef>
              <a:spcAft>
                <a:spcPts val="0"/>
              </a:spcAft>
              <a:buClr>
                <a:schemeClr val="dk1"/>
              </a:buClr>
              <a:buSzPts val="1200"/>
              <a:buFont typeface="Roboto Condensed Light"/>
              <a:buAutoNum type="arabicPeriod"/>
              <a:defRPr sz="1400" b="0" i="0" u="none" strike="noStrike" cap="none">
                <a:solidFill>
                  <a:schemeClr val="dk1"/>
                </a:solidFill>
                <a:latin typeface="Lato"/>
                <a:ea typeface="Lato"/>
                <a:cs typeface="Lato"/>
                <a:sym typeface="Lato"/>
              </a:defRPr>
            </a:lvl4pPr>
            <a:lvl5pPr marL="2286000" marR="0" lvl="4" indent="-304800" algn="l" rtl="0">
              <a:lnSpc>
                <a:spcPct val="115000"/>
              </a:lnSpc>
              <a:spcBef>
                <a:spcPts val="0"/>
              </a:spcBef>
              <a:spcAft>
                <a:spcPts val="0"/>
              </a:spcAft>
              <a:buClr>
                <a:schemeClr val="dk1"/>
              </a:buClr>
              <a:buSzPts val="1200"/>
              <a:buFont typeface="Roboto Condensed Light"/>
              <a:buAutoNum type="alphaLcPeriod"/>
              <a:defRPr sz="1400" b="0" i="0" u="none" strike="noStrike" cap="none">
                <a:solidFill>
                  <a:schemeClr val="dk1"/>
                </a:solidFill>
                <a:latin typeface="Lato"/>
                <a:ea typeface="Lato"/>
                <a:cs typeface="Lato"/>
                <a:sym typeface="Lato"/>
              </a:defRPr>
            </a:lvl5pPr>
            <a:lvl6pPr marL="2743200" marR="0" lvl="5" indent="-304800" algn="l" rtl="0">
              <a:lnSpc>
                <a:spcPct val="115000"/>
              </a:lnSpc>
              <a:spcBef>
                <a:spcPts val="0"/>
              </a:spcBef>
              <a:spcAft>
                <a:spcPts val="0"/>
              </a:spcAft>
              <a:buClr>
                <a:schemeClr val="dk1"/>
              </a:buClr>
              <a:buSzPts val="1200"/>
              <a:buFont typeface="Roboto Condensed Light"/>
              <a:buAutoNum type="romanLcPeriod"/>
              <a:defRPr sz="1400" b="0" i="0" u="none" strike="noStrike" cap="none">
                <a:solidFill>
                  <a:schemeClr val="dk1"/>
                </a:solidFill>
                <a:latin typeface="Lato"/>
                <a:ea typeface="Lato"/>
                <a:cs typeface="Lato"/>
                <a:sym typeface="Lato"/>
              </a:defRPr>
            </a:lvl6pPr>
            <a:lvl7pPr marL="3200400" marR="0" lvl="6" indent="-304800" algn="l" rtl="0">
              <a:lnSpc>
                <a:spcPct val="115000"/>
              </a:lnSpc>
              <a:spcBef>
                <a:spcPts val="0"/>
              </a:spcBef>
              <a:spcAft>
                <a:spcPts val="0"/>
              </a:spcAft>
              <a:buClr>
                <a:schemeClr val="dk1"/>
              </a:buClr>
              <a:buSzPts val="1200"/>
              <a:buFont typeface="Roboto Condensed Light"/>
              <a:buAutoNum type="arabicPeriod"/>
              <a:defRPr sz="1400" b="0" i="0" u="none" strike="noStrike" cap="none">
                <a:solidFill>
                  <a:schemeClr val="dk1"/>
                </a:solidFill>
                <a:latin typeface="Lato"/>
                <a:ea typeface="Lato"/>
                <a:cs typeface="Lato"/>
                <a:sym typeface="Lato"/>
              </a:defRPr>
            </a:lvl7pPr>
            <a:lvl8pPr marL="3657600" marR="0" lvl="7" indent="-304800" algn="l" rtl="0">
              <a:lnSpc>
                <a:spcPct val="115000"/>
              </a:lnSpc>
              <a:spcBef>
                <a:spcPts val="0"/>
              </a:spcBef>
              <a:spcAft>
                <a:spcPts val="0"/>
              </a:spcAft>
              <a:buClr>
                <a:schemeClr val="dk1"/>
              </a:buClr>
              <a:buSzPts val="1200"/>
              <a:buFont typeface="Roboto Condensed Light"/>
              <a:buAutoNum type="alphaLcPeriod"/>
              <a:defRPr sz="1400" b="0" i="0" u="none" strike="noStrike" cap="none">
                <a:solidFill>
                  <a:schemeClr val="dk1"/>
                </a:solidFill>
                <a:latin typeface="Lato"/>
                <a:ea typeface="Lato"/>
                <a:cs typeface="Lato"/>
                <a:sym typeface="Lato"/>
              </a:defRPr>
            </a:lvl8pPr>
            <a:lvl9pPr marL="4114800" marR="0" lvl="8" indent="-304800" algn="l" rtl="0">
              <a:lnSpc>
                <a:spcPct val="115000"/>
              </a:lnSpc>
              <a:spcBef>
                <a:spcPts val="0"/>
              </a:spcBef>
              <a:spcAft>
                <a:spcPts val="0"/>
              </a:spcAft>
              <a:buClr>
                <a:schemeClr val="dk1"/>
              </a:buClr>
              <a:buSzPts val="1200"/>
              <a:buFont typeface="Roboto Condensed Light"/>
              <a:buAutoNum type="romanLcPeriod"/>
              <a:defRPr sz="1400" b="0" i="0" u="none" strike="noStrike" cap="none">
                <a:solidFill>
                  <a:schemeClr val="dk1"/>
                </a:solidFill>
                <a:latin typeface="Lato"/>
                <a:ea typeface="Lato"/>
                <a:cs typeface="Lato"/>
                <a:sym typeface="Lato"/>
              </a:defRPr>
            </a:lvl9pPr>
          </a:lstStyle>
          <a:p>
            <a:pPr>
              <a:lnSpc>
                <a:spcPct val="150000"/>
              </a:lnSpc>
              <a:buFontTx/>
              <a:buNone/>
            </a:pPr>
            <a:r>
              <a:rPr lang="en-US" altLang="en-US" sz="1600" b="1">
                <a:latin typeface="Times New Roman" panose="02020603050405020304" pitchFamily="18" charset="0"/>
                <a:cs typeface="Times New Roman" panose="02020603050405020304" pitchFamily="18" charset="0"/>
              </a:rPr>
              <a:t>1/ Góc ở tâm là góc có đỉnh…………………..........</a:t>
            </a:r>
          </a:p>
          <a:p>
            <a:pPr>
              <a:lnSpc>
                <a:spcPct val="150000"/>
              </a:lnSpc>
              <a:buFontTx/>
              <a:buNone/>
            </a:pPr>
            <a:r>
              <a:rPr lang="en-US" altLang="en-US" sz="1600" b="1">
                <a:latin typeface="Times New Roman" panose="02020603050405020304" pitchFamily="18" charset="0"/>
                <a:cs typeface="Times New Roman" panose="02020603050405020304" pitchFamily="18" charset="0"/>
              </a:rPr>
              <a:t>2/ Số đo của góc ở tâm bằng với số đo …….........</a:t>
            </a:r>
          </a:p>
          <a:p>
            <a:pPr>
              <a:lnSpc>
                <a:spcPct val="150000"/>
              </a:lnSpc>
              <a:buFontTx/>
              <a:buNone/>
            </a:pPr>
            <a:r>
              <a:rPr lang="en-US" altLang="en-US" sz="1600" b="1">
                <a:latin typeface="Times New Roman" panose="02020603050405020304" pitchFamily="18" charset="0"/>
                <a:cs typeface="Times New Roman" panose="02020603050405020304" pitchFamily="18" charset="0"/>
              </a:rPr>
              <a:t>3/ Nếu C là một điểm nằm trên cung AB thì</a:t>
            </a:r>
          </a:p>
          <a:p>
            <a:pPr>
              <a:lnSpc>
                <a:spcPct val="150000"/>
              </a:lnSpc>
              <a:buFontTx/>
              <a:buNone/>
            </a:pPr>
            <a:r>
              <a:rPr lang="en-US" altLang="en-US" sz="1600" b="1">
                <a:latin typeface="Times New Roman" panose="02020603050405020304" pitchFamily="18" charset="0"/>
                <a:cs typeface="Times New Roman" panose="02020603050405020304" pitchFamily="18" charset="0"/>
              </a:rPr>
              <a:t>   ……………………………………….</a:t>
            </a:r>
          </a:p>
          <a:p>
            <a:pPr>
              <a:lnSpc>
                <a:spcPct val="150000"/>
              </a:lnSpc>
              <a:buFontTx/>
              <a:buNone/>
            </a:pPr>
            <a:r>
              <a:rPr lang="en-US" altLang="en-US" sz="1600" b="1">
                <a:latin typeface="Times New Roman" panose="02020603050405020304" pitchFamily="18" charset="0"/>
                <a:cs typeface="Times New Roman" panose="02020603050405020304" pitchFamily="18" charset="0"/>
              </a:rPr>
              <a:t>4/ Với hai cung nhỏ trong một đường tròn hay hai đường tròn bằng nhau. Nếu hai cung bằng nhau thì……………………………………….</a:t>
            </a:r>
          </a:p>
          <a:p>
            <a:pPr>
              <a:lnSpc>
                <a:spcPct val="150000"/>
              </a:lnSpc>
              <a:buFontTx/>
              <a:buNone/>
            </a:pPr>
            <a:r>
              <a:rPr lang="en-US" altLang="en-US" sz="1600" b="1">
                <a:latin typeface="Times New Roman" panose="02020603050405020304" pitchFamily="18" charset="0"/>
                <a:cs typeface="Times New Roman" panose="02020603050405020304" pitchFamily="18" charset="0"/>
              </a:rPr>
              <a:t>5/ Góc ngoài của một tam giác bằng</a:t>
            </a:r>
          </a:p>
          <a:p>
            <a:pPr>
              <a:lnSpc>
                <a:spcPct val="150000"/>
              </a:lnSpc>
              <a:buFontTx/>
              <a:buNone/>
            </a:pPr>
            <a:r>
              <a:rPr lang="en-US" altLang="en-US" sz="1600" b="1">
                <a:latin typeface="Times New Roman" panose="02020603050405020304" pitchFamily="18" charset="0"/>
                <a:cs typeface="Times New Roman" panose="02020603050405020304" pitchFamily="18" charset="0"/>
              </a:rPr>
              <a:t>…………………………………………………..…….</a:t>
            </a:r>
            <a:endParaRPr lang="en-US" altLang="en-US" sz="1600" b="1" dirty="0">
              <a:latin typeface="Times New Roman" panose="02020603050405020304" pitchFamily="18" charset="0"/>
              <a:cs typeface="Times New Roman" panose="02020603050405020304" pitchFamily="18" charset="0"/>
            </a:endParaRPr>
          </a:p>
        </p:txBody>
      </p:sp>
      <p:sp>
        <p:nvSpPr>
          <p:cNvPr id="11" name="Rectangle 4"/>
          <p:cNvSpPr>
            <a:spLocks noChangeArrowheads="1"/>
          </p:cNvSpPr>
          <p:nvPr/>
        </p:nvSpPr>
        <p:spPr bwMode="auto">
          <a:xfrm>
            <a:off x="2270778" y="1099484"/>
            <a:ext cx="4867275" cy="396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600" b="1">
                <a:solidFill>
                  <a:srgbClr val="0000CC"/>
                </a:solidFill>
                <a:latin typeface="Times New Roman" panose="02020603050405020304" pitchFamily="18" charset="0"/>
                <a:cs typeface="Times New Roman" panose="02020603050405020304" pitchFamily="18" charset="0"/>
              </a:rPr>
              <a:t>Điền vào chỗ trống(…) trong các câu sau cho đúng.</a:t>
            </a:r>
          </a:p>
        </p:txBody>
      </p:sp>
      <p:sp>
        <p:nvSpPr>
          <p:cNvPr id="12" name="Text Box 6"/>
          <p:cNvSpPr txBox="1">
            <a:spLocks noChangeArrowheads="1"/>
          </p:cNvSpPr>
          <p:nvPr/>
        </p:nvSpPr>
        <p:spPr bwMode="auto">
          <a:xfrm>
            <a:off x="2986999" y="1501471"/>
            <a:ext cx="47926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600"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trù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với</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tâm</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của</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đườ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tròn</a:t>
            </a:r>
            <a:endParaRPr lang="en-US" altLang="en-US" sz="1600" b="1" dirty="0">
              <a:solidFill>
                <a:srgbClr val="CC0000"/>
              </a:solidFill>
              <a:latin typeface="Times New Roman" panose="02020603050405020304" pitchFamily="18" charset="0"/>
              <a:cs typeface="Times New Roman" panose="02020603050405020304" pitchFamily="18" charset="0"/>
            </a:endParaRPr>
          </a:p>
        </p:txBody>
      </p:sp>
      <p:sp>
        <p:nvSpPr>
          <p:cNvPr id="13" name="Text Box 7"/>
          <p:cNvSpPr txBox="1">
            <a:spLocks noChangeArrowheads="1"/>
          </p:cNvSpPr>
          <p:nvPr/>
        </p:nvSpPr>
        <p:spPr bwMode="auto">
          <a:xfrm>
            <a:off x="3762492" y="1889204"/>
            <a:ext cx="32416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600"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cu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bị</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chắn</a:t>
            </a:r>
            <a:endParaRPr lang="en-US" altLang="en-US" sz="1600" b="1" dirty="0">
              <a:solidFill>
                <a:srgbClr val="CC0000"/>
              </a:solidFill>
              <a:latin typeface="Times New Roman" panose="02020603050405020304" pitchFamily="18" charset="0"/>
              <a:cs typeface="Times New Roman" panose="02020603050405020304" pitchFamily="18" charset="0"/>
            </a:endParaRPr>
          </a:p>
        </p:txBody>
      </p:sp>
      <p:sp>
        <p:nvSpPr>
          <p:cNvPr id="14" name="Text Box 8"/>
          <p:cNvSpPr txBox="1">
            <a:spLocks noChangeArrowheads="1"/>
          </p:cNvSpPr>
          <p:nvPr/>
        </p:nvSpPr>
        <p:spPr bwMode="auto">
          <a:xfrm>
            <a:off x="1496872" y="3083184"/>
            <a:ext cx="42481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600">
                <a:latin typeface="Times New Roman" panose="02020603050405020304" pitchFamily="18" charset="0"/>
                <a:cs typeface="Times New Roman" panose="02020603050405020304" pitchFamily="18" charset="0"/>
              </a:rPr>
              <a:t> </a:t>
            </a:r>
            <a:endParaRPr lang="en-US" altLang="en-US" sz="1600">
              <a:solidFill>
                <a:srgbClr val="FF0066"/>
              </a:solidFill>
              <a:latin typeface="Times New Roman" panose="02020603050405020304" pitchFamily="18" charset="0"/>
              <a:cs typeface="Times New Roman" panose="02020603050405020304" pitchFamily="18" charset="0"/>
            </a:endParaRPr>
          </a:p>
        </p:txBody>
      </p:sp>
      <p:grpSp>
        <p:nvGrpSpPr>
          <p:cNvPr id="15" name="Group 9"/>
          <p:cNvGrpSpPr>
            <a:grpSpLocks/>
          </p:cNvGrpSpPr>
          <p:nvPr/>
        </p:nvGrpSpPr>
        <p:grpSpPr bwMode="auto">
          <a:xfrm>
            <a:off x="624711" y="2582276"/>
            <a:ext cx="3959225" cy="777876"/>
            <a:chOff x="768" y="2117"/>
            <a:chExt cx="2160" cy="490"/>
          </a:xfrm>
        </p:grpSpPr>
        <p:sp>
          <p:nvSpPr>
            <p:cNvPr id="16" name="Line 10"/>
            <p:cNvSpPr>
              <a:spLocks noChangeShapeType="1"/>
            </p:cNvSpPr>
            <p:nvPr/>
          </p:nvSpPr>
          <p:spPr bwMode="auto">
            <a:xfrm>
              <a:off x="816" y="2607"/>
              <a:ext cx="1776"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lstStyle/>
            <a:p>
              <a:endParaRPr lang="en-US" sz="1600">
                <a:latin typeface="Times New Roman" panose="02020603050405020304" pitchFamily="18" charset="0"/>
                <a:cs typeface="Times New Roman" panose="02020603050405020304" pitchFamily="18" charset="0"/>
              </a:endParaRPr>
            </a:p>
          </p:txBody>
        </p:sp>
        <p:sp>
          <p:nvSpPr>
            <p:cNvPr id="17" name="Text Box 11"/>
            <p:cNvSpPr txBox="1">
              <a:spLocks noChangeArrowheads="1"/>
            </p:cNvSpPr>
            <p:nvPr/>
          </p:nvSpPr>
          <p:spPr bwMode="auto">
            <a:xfrm>
              <a:off x="768" y="2136"/>
              <a:ext cx="216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600" b="1" dirty="0" err="1">
                  <a:solidFill>
                    <a:srgbClr val="CC0000"/>
                  </a:solidFill>
                  <a:latin typeface="Times New Roman" panose="02020603050405020304" pitchFamily="18" charset="0"/>
                  <a:cs typeface="Times New Roman" panose="02020603050405020304" pitchFamily="18" charset="0"/>
                </a:rPr>
                <a:t>sđAC</a:t>
              </a:r>
              <a:r>
                <a:rPr lang="en-US" altLang="en-US" sz="1600" b="1" dirty="0">
                  <a:solidFill>
                    <a:srgbClr val="CC0000"/>
                  </a:solidFill>
                  <a:latin typeface="Times New Roman" panose="02020603050405020304" pitchFamily="18" charset="0"/>
                  <a:cs typeface="Times New Roman" panose="02020603050405020304" pitchFamily="18" charset="0"/>
                </a:rPr>
                <a:t> +  </a:t>
              </a:r>
              <a:r>
                <a:rPr lang="en-US" altLang="en-US" sz="1600" b="1" dirty="0" err="1">
                  <a:solidFill>
                    <a:srgbClr val="CC0000"/>
                  </a:solidFill>
                  <a:latin typeface="Times New Roman" panose="02020603050405020304" pitchFamily="18" charset="0"/>
                  <a:cs typeface="Times New Roman" panose="02020603050405020304" pitchFamily="18" charset="0"/>
                </a:rPr>
                <a:t>sđCB</a:t>
              </a:r>
              <a:r>
                <a:rPr lang="en-US" altLang="en-US" sz="1600" b="1" dirty="0">
                  <a:solidFill>
                    <a:srgbClr val="CC0000"/>
                  </a:solidFill>
                  <a:latin typeface="Times New Roman" panose="02020603050405020304" pitchFamily="18" charset="0"/>
                  <a:cs typeface="Times New Roman" panose="02020603050405020304" pitchFamily="18" charset="0"/>
                </a:rPr>
                <a:t> =   </a:t>
              </a:r>
              <a:r>
                <a:rPr lang="en-US" altLang="en-US" sz="1600" b="1" dirty="0" err="1">
                  <a:solidFill>
                    <a:srgbClr val="CC0000"/>
                  </a:solidFill>
                  <a:latin typeface="Times New Roman" panose="02020603050405020304" pitchFamily="18" charset="0"/>
                  <a:cs typeface="Times New Roman" panose="02020603050405020304" pitchFamily="18" charset="0"/>
                </a:rPr>
                <a:t>sđAB</a:t>
              </a:r>
              <a:endParaRPr lang="en-US" altLang="en-US" sz="1600" b="1" dirty="0">
                <a:solidFill>
                  <a:srgbClr val="CC0000"/>
                </a:solidFill>
                <a:latin typeface="Times New Roman" panose="02020603050405020304" pitchFamily="18" charset="0"/>
                <a:cs typeface="Times New Roman" panose="02020603050405020304" pitchFamily="18" charset="0"/>
              </a:endParaRPr>
            </a:p>
          </p:txBody>
        </p:sp>
        <p:sp>
          <p:nvSpPr>
            <p:cNvPr id="18" name="Arc 12"/>
            <p:cNvSpPr>
              <a:spLocks/>
            </p:cNvSpPr>
            <p:nvPr/>
          </p:nvSpPr>
          <p:spPr bwMode="auto">
            <a:xfrm rot="16850418" flipV="1">
              <a:off x="848" y="2078"/>
              <a:ext cx="192" cy="281"/>
            </a:xfrm>
            <a:custGeom>
              <a:avLst/>
              <a:gdLst>
                <a:gd name="T0" fmla="*/ 0 w 21600"/>
                <a:gd name="T1" fmla="*/ 0 h 31519"/>
                <a:gd name="T2" fmla="*/ 0 w 21600"/>
                <a:gd name="T3" fmla="*/ 0 h 31519"/>
                <a:gd name="T4" fmla="*/ 0 w 21600"/>
                <a:gd name="T5" fmla="*/ 0 h 31519"/>
                <a:gd name="T6" fmla="*/ 0 60000 65536"/>
                <a:gd name="T7" fmla="*/ 0 60000 65536"/>
                <a:gd name="T8" fmla="*/ 0 60000 65536"/>
                <a:gd name="T9" fmla="*/ 0 w 21600"/>
                <a:gd name="T10" fmla="*/ 0 h 31519"/>
                <a:gd name="T11" fmla="*/ 21600 w 21600"/>
                <a:gd name="T12" fmla="*/ 31519 h 31519"/>
              </a:gdLst>
              <a:ahLst/>
              <a:cxnLst>
                <a:cxn ang="T6">
                  <a:pos x="T0" y="T1"/>
                </a:cxn>
                <a:cxn ang="T7">
                  <a:pos x="T2" y="T3"/>
                </a:cxn>
                <a:cxn ang="T8">
                  <a:pos x="T4" y="T5"/>
                </a:cxn>
              </a:cxnLst>
              <a:rect l="T9" t="T10" r="T11" b="T12"/>
              <a:pathLst>
                <a:path w="21600" h="31519" fill="none" extrusionOk="0">
                  <a:moveTo>
                    <a:pt x="17347" y="-1"/>
                  </a:moveTo>
                  <a:cubicBezTo>
                    <a:pt x="20108" y="3722"/>
                    <a:pt x="21600" y="8234"/>
                    <a:pt x="21600" y="12870"/>
                  </a:cubicBezTo>
                  <a:cubicBezTo>
                    <a:pt x="21600" y="20546"/>
                    <a:pt x="17525" y="27646"/>
                    <a:pt x="10898" y="31519"/>
                  </a:cubicBezTo>
                </a:path>
                <a:path w="21600" h="31519" stroke="0" extrusionOk="0">
                  <a:moveTo>
                    <a:pt x="17347" y="-1"/>
                  </a:moveTo>
                  <a:cubicBezTo>
                    <a:pt x="20108" y="3722"/>
                    <a:pt x="21600" y="8234"/>
                    <a:pt x="21600" y="12870"/>
                  </a:cubicBezTo>
                  <a:cubicBezTo>
                    <a:pt x="21600" y="20546"/>
                    <a:pt x="17525" y="27646"/>
                    <a:pt x="10898" y="31519"/>
                  </a:cubicBezTo>
                  <a:lnTo>
                    <a:pt x="0" y="12870"/>
                  </a:lnTo>
                  <a:close/>
                </a:path>
              </a:pathLst>
            </a:cu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1600">
                <a:solidFill>
                  <a:srgbClr val="CC0000"/>
                </a:solidFill>
                <a:latin typeface="Times New Roman" panose="02020603050405020304" pitchFamily="18" charset="0"/>
                <a:cs typeface="Times New Roman" panose="02020603050405020304" pitchFamily="18" charset="0"/>
              </a:endParaRPr>
            </a:p>
          </p:txBody>
        </p:sp>
        <p:sp>
          <p:nvSpPr>
            <p:cNvPr id="19" name="Arc 13"/>
            <p:cNvSpPr>
              <a:spLocks/>
            </p:cNvSpPr>
            <p:nvPr/>
          </p:nvSpPr>
          <p:spPr bwMode="auto">
            <a:xfrm rot="16850418" flipV="1">
              <a:off x="1283" y="2081"/>
              <a:ext cx="192" cy="281"/>
            </a:xfrm>
            <a:custGeom>
              <a:avLst/>
              <a:gdLst>
                <a:gd name="T0" fmla="*/ 0 w 21600"/>
                <a:gd name="T1" fmla="*/ 0 h 31519"/>
                <a:gd name="T2" fmla="*/ 0 w 21600"/>
                <a:gd name="T3" fmla="*/ 0 h 31519"/>
                <a:gd name="T4" fmla="*/ 0 w 21600"/>
                <a:gd name="T5" fmla="*/ 0 h 31519"/>
                <a:gd name="T6" fmla="*/ 0 60000 65536"/>
                <a:gd name="T7" fmla="*/ 0 60000 65536"/>
                <a:gd name="T8" fmla="*/ 0 60000 65536"/>
                <a:gd name="T9" fmla="*/ 0 w 21600"/>
                <a:gd name="T10" fmla="*/ 0 h 31519"/>
                <a:gd name="T11" fmla="*/ 21600 w 21600"/>
                <a:gd name="T12" fmla="*/ 31519 h 31519"/>
              </a:gdLst>
              <a:ahLst/>
              <a:cxnLst>
                <a:cxn ang="T6">
                  <a:pos x="T0" y="T1"/>
                </a:cxn>
                <a:cxn ang="T7">
                  <a:pos x="T2" y="T3"/>
                </a:cxn>
                <a:cxn ang="T8">
                  <a:pos x="T4" y="T5"/>
                </a:cxn>
              </a:cxnLst>
              <a:rect l="T9" t="T10" r="T11" b="T12"/>
              <a:pathLst>
                <a:path w="21600" h="31519" fill="none" extrusionOk="0">
                  <a:moveTo>
                    <a:pt x="17347" y="-1"/>
                  </a:moveTo>
                  <a:cubicBezTo>
                    <a:pt x="20108" y="3722"/>
                    <a:pt x="21600" y="8234"/>
                    <a:pt x="21600" y="12870"/>
                  </a:cubicBezTo>
                  <a:cubicBezTo>
                    <a:pt x="21600" y="20546"/>
                    <a:pt x="17525" y="27646"/>
                    <a:pt x="10898" y="31519"/>
                  </a:cubicBezTo>
                </a:path>
                <a:path w="21600" h="31519" stroke="0" extrusionOk="0">
                  <a:moveTo>
                    <a:pt x="17347" y="-1"/>
                  </a:moveTo>
                  <a:cubicBezTo>
                    <a:pt x="20108" y="3722"/>
                    <a:pt x="21600" y="8234"/>
                    <a:pt x="21600" y="12870"/>
                  </a:cubicBezTo>
                  <a:cubicBezTo>
                    <a:pt x="21600" y="20546"/>
                    <a:pt x="17525" y="27646"/>
                    <a:pt x="10898" y="31519"/>
                  </a:cubicBezTo>
                  <a:lnTo>
                    <a:pt x="0" y="12870"/>
                  </a:lnTo>
                  <a:close/>
                </a:path>
              </a:pathLst>
            </a:cu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1600">
                <a:latin typeface="Times New Roman" panose="02020603050405020304" pitchFamily="18" charset="0"/>
                <a:cs typeface="Times New Roman" panose="02020603050405020304" pitchFamily="18" charset="0"/>
              </a:endParaRPr>
            </a:p>
          </p:txBody>
        </p:sp>
        <p:sp>
          <p:nvSpPr>
            <p:cNvPr id="20" name="Arc 14"/>
            <p:cNvSpPr>
              <a:spLocks/>
            </p:cNvSpPr>
            <p:nvPr/>
          </p:nvSpPr>
          <p:spPr bwMode="auto">
            <a:xfrm rot="16850418" flipV="1">
              <a:off x="1699" y="2072"/>
              <a:ext cx="192" cy="281"/>
            </a:xfrm>
            <a:custGeom>
              <a:avLst/>
              <a:gdLst>
                <a:gd name="T0" fmla="*/ 0 w 21600"/>
                <a:gd name="T1" fmla="*/ 0 h 31519"/>
                <a:gd name="T2" fmla="*/ 0 w 21600"/>
                <a:gd name="T3" fmla="*/ 0 h 31519"/>
                <a:gd name="T4" fmla="*/ 0 w 21600"/>
                <a:gd name="T5" fmla="*/ 0 h 31519"/>
                <a:gd name="T6" fmla="*/ 0 60000 65536"/>
                <a:gd name="T7" fmla="*/ 0 60000 65536"/>
                <a:gd name="T8" fmla="*/ 0 60000 65536"/>
                <a:gd name="T9" fmla="*/ 0 w 21600"/>
                <a:gd name="T10" fmla="*/ 0 h 31519"/>
                <a:gd name="T11" fmla="*/ 21600 w 21600"/>
                <a:gd name="T12" fmla="*/ 31519 h 31519"/>
              </a:gdLst>
              <a:ahLst/>
              <a:cxnLst>
                <a:cxn ang="T6">
                  <a:pos x="T0" y="T1"/>
                </a:cxn>
                <a:cxn ang="T7">
                  <a:pos x="T2" y="T3"/>
                </a:cxn>
                <a:cxn ang="T8">
                  <a:pos x="T4" y="T5"/>
                </a:cxn>
              </a:cxnLst>
              <a:rect l="T9" t="T10" r="T11" b="T12"/>
              <a:pathLst>
                <a:path w="21600" h="31519" fill="none" extrusionOk="0">
                  <a:moveTo>
                    <a:pt x="17347" y="-1"/>
                  </a:moveTo>
                  <a:cubicBezTo>
                    <a:pt x="20108" y="3722"/>
                    <a:pt x="21600" y="8234"/>
                    <a:pt x="21600" y="12870"/>
                  </a:cubicBezTo>
                  <a:cubicBezTo>
                    <a:pt x="21600" y="20546"/>
                    <a:pt x="17525" y="27646"/>
                    <a:pt x="10898" y="31519"/>
                  </a:cubicBezTo>
                </a:path>
                <a:path w="21600" h="31519" stroke="0" extrusionOk="0">
                  <a:moveTo>
                    <a:pt x="17347" y="-1"/>
                  </a:moveTo>
                  <a:cubicBezTo>
                    <a:pt x="20108" y="3722"/>
                    <a:pt x="21600" y="8234"/>
                    <a:pt x="21600" y="12870"/>
                  </a:cubicBezTo>
                  <a:cubicBezTo>
                    <a:pt x="21600" y="20546"/>
                    <a:pt x="17525" y="27646"/>
                    <a:pt x="10898" y="31519"/>
                  </a:cubicBezTo>
                  <a:lnTo>
                    <a:pt x="0" y="12870"/>
                  </a:lnTo>
                  <a:close/>
                </a:path>
              </a:pathLst>
            </a:custGeom>
            <a:noFill/>
            <a:ln w="1905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1600">
                <a:latin typeface="Times New Roman" panose="02020603050405020304" pitchFamily="18" charset="0"/>
                <a:cs typeface="Times New Roman" panose="02020603050405020304" pitchFamily="18" charset="0"/>
              </a:endParaRPr>
            </a:p>
          </p:txBody>
        </p:sp>
      </p:grpSp>
      <p:sp>
        <p:nvSpPr>
          <p:cNvPr id="21" name="Text Box 15"/>
          <p:cNvSpPr txBox="1">
            <a:spLocks noChangeArrowheads="1"/>
          </p:cNvSpPr>
          <p:nvPr/>
        </p:nvSpPr>
        <p:spPr bwMode="auto">
          <a:xfrm>
            <a:off x="1710700" y="3340327"/>
            <a:ext cx="43211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600"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că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hai</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dây</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bằ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nhau</a:t>
            </a:r>
            <a:endParaRPr lang="en-US" altLang="en-US" sz="1600" b="1" dirty="0">
              <a:solidFill>
                <a:srgbClr val="CC0000"/>
              </a:solidFill>
              <a:latin typeface="Times New Roman" panose="02020603050405020304" pitchFamily="18" charset="0"/>
              <a:cs typeface="Times New Roman" panose="02020603050405020304" pitchFamily="18" charset="0"/>
            </a:endParaRPr>
          </a:p>
        </p:txBody>
      </p:sp>
      <p:sp>
        <p:nvSpPr>
          <p:cNvPr id="22" name="Text Box 16"/>
          <p:cNvSpPr txBox="1">
            <a:spLocks noChangeArrowheads="1"/>
          </p:cNvSpPr>
          <p:nvPr/>
        </p:nvSpPr>
        <p:spPr bwMode="auto">
          <a:xfrm>
            <a:off x="338166" y="4088456"/>
            <a:ext cx="40291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1600" b="1" dirty="0" err="1">
                <a:solidFill>
                  <a:srgbClr val="CC0000"/>
                </a:solidFill>
                <a:latin typeface="Times New Roman" panose="02020603050405020304" pitchFamily="18" charset="0"/>
                <a:cs typeface="Times New Roman" panose="02020603050405020304" pitchFamily="18" charset="0"/>
              </a:rPr>
              <a:t>tổ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của</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hai</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góc</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tro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không</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kề</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với</a:t>
            </a:r>
            <a:r>
              <a:rPr lang="en-US" altLang="en-US" sz="1600" b="1" dirty="0">
                <a:solidFill>
                  <a:srgbClr val="CC0000"/>
                </a:solidFill>
                <a:latin typeface="Times New Roman" panose="02020603050405020304" pitchFamily="18" charset="0"/>
                <a:cs typeface="Times New Roman" panose="02020603050405020304" pitchFamily="18" charset="0"/>
              </a:rPr>
              <a:t> </a:t>
            </a:r>
            <a:r>
              <a:rPr lang="en-US" altLang="en-US" sz="1600" b="1" dirty="0" err="1">
                <a:solidFill>
                  <a:srgbClr val="CC0000"/>
                </a:solidFill>
                <a:latin typeface="Times New Roman" panose="02020603050405020304" pitchFamily="18" charset="0"/>
                <a:cs typeface="Times New Roman" panose="02020603050405020304" pitchFamily="18" charset="0"/>
              </a:rPr>
              <a:t>nó</a:t>
            </a:r>
            <a:endParaRPr lang="en-US" altLang="en-US" sz="1600" b="1" dirty="0">
              <a:solidFill>
                <a:srgbClr val="CC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p14="http://schemas.microsoft.com/office/powerpoint/2010/main" Requires="p14">
          <p:contentPart p14:bwMode="auto" r:id="rId3">
            <p14:nvContentPartPr>
              <p14:cNvPr id="2" name="Ink 1">
                <a:extLst>
                  <a:ext uri="{FF2B5EF4-FFF2-40B4-BE49-F238E27FC236}">
                    <a16:creationId xmlns:a16="http://schemas.microsoft.com/office/drawing/2014/main" id="{73A360C1-7B62-41A4-87A2-7A5705AD8B83}"/>
                  </a:ext>
                </a:extLst>
              </p14:cNvPr>
              <p14:cNvContentPartPr/>
              <p14:nvPr/>
            </p14:nvContentPartPr>
            <p14:xfrm>
              <a:off x="1044720" y="3318120"/>
              <a:ext cx="5834880" cy="1135440"/>
            </p14:xfrm>
          </p:contentPart>
        </mc:Choice>
        <mc:Fallback>
          <p:pic>
            <p:nvPicPr>
              <p:cNvPr id="2" name="Ink 1">
                <a:extLst>
                  <a:ext uri="{FF2B5EF4-FFF2-40B4-BE49-F238E27FC236}">
                    <a16:creationId xmlns:a16="http://schemas.microsoft.com/office/drawing/2014/main" id="{73A360C1-7B62-41A4-87A2-7A5705AD8B83}"/>
                  </a:ext>
                </a:extLst>
              </p:cNvPr>
              <p:cNvPicPr/>
              <p:nvPr/>
            </p:nvPicPr>
            <p:blipFill>
              <a:blip r:embed="rId4"/>
              <a:stretch>
                <a:fillRect/>
              </a:stretch>
            </p:blipFill>
            <p:spPr>
              <a:xfrm>
                <a:off x="1035360" y="3308760"/>
                <a:ext cx="5853600" cy="11541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800" decel="100000"/>
                                        <p:tgtEl>
                                          <p:spTgt spid="11"/>
                                        </p:tgtEl>
                                      </p:cBhvr>
                                    </p:animEffect>
                                    <p:anim calcmode="lin" valueType="num">
                                      <p:cBhvr>
                                        <p:cTn id="8" dur="800" decel="100000" fill="hold"/>
                                        <p:tgtEl>
                                          <p:spTgt spid="11"/>
                                        </p:tgtEl>
                                        <p:attrNameLst>
                                          <p:attrName>style.rotation</p:attrName>
                                        </p:attrNameLst>
                                      </p:cBhvr>
                                      <p:tavLst>
                                        <p:tav tm="0">
                                          <p:val>
                                            <p:fltVal val="-90"/>
                                          </p:val>
                                        </p:tav>
                                        <p:tav tm="100000">
                                          <p:val>
                                            <p:fltVal val="0"/>
                                          </p:val>
                                        </p:tav>
                                      </p:tavLst>
                                    </p:anim>
                                    <p:anim calcmode="lin" valueType="num">
                                      <p:cBhvr>
                                        <p:cTn id="9" dur="800" decel="100000" fill="hold"/>
                                        <p:tgtEl>
                                          <p:spTgt spid="11"/>
                                        </p:tgtEl>
                                        <p:attrNameLst>
                                          <p:attrName>ppt_x</p:attrName>
                                        </p:attrNameLst>
                                      </p:cBhvr>
                                      <p:tavLst>
                                        <p:tav tm="0">
                                          <p:val>
                                            <p:strVal val="#ppt_x+0.4"/>
                                          </p:val>
                                        </p:tav>
                                        <p:tav tm="100000">
                                          <p:val>
                                            <p:strVal val="#ppt_x-0.05"/>
                                          </p:val>
                                        </p:tav>
                                      </p:tavLst>
                                    </p:anim>
                                    <p:anim calcmode="lin" valueType="num">
                                      <p:cBhvr>
                                        <p:cTn id="10" dur="800" decel="100000" fill="hold"/>
                                        <p:tgtEl>
                                          <p:spTgt spid="11"/>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11"/>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11"/>
                                        </p:tgtEl>
                                        <p:attrNameLst>
                                          <p:attrName>ppt_y</p:attrName>
                                        </p:attrNameLst>
                                      </p:cBhvr>
                                      <p:tavLst>
                                        <p:tav tm="0">
                                          <p:val>
                                            <p:strVal val="#ppt_y+0.1"/>
                                          </p:val>
                                        </p:tav>
                                        <p:tav tm="100000">
                                          <p:val>
                                            <p:strVal val="#ppt_y"/>
                                          </p:val>
                                        </p:tav>
                                      </p:tavLst>
                                    </p:anim>
                                  </p:childTnLst>
                                </p:cTn>
                              </p:par>
                              <p:par>
                                <p:cTn id="13" presetID="30" presetClass="entr" presetSubtype="0" fill="hold"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fade">
                                      <p:cBhvr>
                                        <p:cTn id="15" dur="800" decel="100000"/>
                                        <p:tgtEl>
                                          <p:spTgt spid="10">
                                            <p:txEl>
                                              <p:pRg st="0" end="0"/>
                                            </p:txEl>
                                          </p:spTgt>
                                        </p:tgtEl>
                                      </p:cBhvr>
                                    </p:animEffect>
                                    <p:anim calcmode="lin" valueType="num">
                                      <p:cBhvr>
                                        <p:cTn id="16" dur="800" decel="100000" fill="hold"/>
                                        <p:tgtEl>
                                          <p:spTgt spid="10">
                                            <p:txEl>
                                              <p:pRg st="0" end="0"/>
                                            </p:txEl>
                                          </p:spTgt>
                                        </p:tgtEl>
                                        <p:attrNameLst>
                                          <p:attrName>style.rotation</p:attrName>
                                        </p:attrNameLst>
                                      </p:cBhvr>
                                      <p:tavLst>
                                        <p:tav tm="0">
                                          <p:val>
                                            <p:fltVal val="-90"/>
                                          </p:val>
                                        </p:tav>
                                        <p:tav tm="100000">
                                          <p:val>
                                            <p:fltVal val="0"/>
                                          </p:val>
                                        </p:tav>
                                      </p:tavLst>
                                    </p:anim>
                                    <p:anim calcmode="lin" valueType="num">
                                      <p:cBhvr>
                                        <p:cTn id="17" dur="800" decel="100000" fill="hold"/>
                                        <p:tgtEl>
                                          <p:spTgt spid="10">
                                            <p:txEl>
                                              <p:pRg st="0" end="0"/>
                                            </p:txEl>
                                          </p:spTgt>
                                        </p:tgtEl>
                                        <p:attrNameLst>
                                          <p:attrName>ppt_x</p:attrName>
                                        </p:attrNameLst>
                                      </p:cBhvr>
                                      <p:tavLst>
                                        <p:tav tm="0">
                                          <p:val>
                                            <p:strVal val="#ppt_x+0.4"/>
                                          </p:val>
                                        </p:tav>
                                        <p:tav tm="100000">
                                          <p:val>
                                            <p:strVal val="#ppt_x-0.05"/>
                                          </p:val>
                                        </p:tav>
                                      </p:tavLst>
                                    </p:anim>
                                    <p:anim calcmode="lin" valueType="num">
                                      <p:cBhvr>
                                        <p:cTn id="18" dur="800" decel="100000" fill="hold"/>
                                        <p:tgtEl>
                                          <p:spTgt spid="10">
                                            <p:txEl>
                                              <p:pRg st="0" end="0"/>
                                            </p:txEl>
                                          </p:spTgt>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10">
                                            <p:txEl>
                                              <p:pRg st="0" end="0"/>
                                            </p:txEl>
                                          </p:spTgt>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10">
                                            <p:txEl>
                                              <p:pRg st="0" end="0"/>
                                            </p:txEl>
                                          </p:spTgt>
                                        </p:tgtEl>
                                        <p:attrNameLst>
                                          <p:attrName>ppt_y</p:attrName>
                                        </p:attrNameLst>
                                      </p:cBhvr>
                                      <p:tavLst>
                                        <p:tav tm="0">
                                          <p:val>
                                            <p:strVal val="#ppt_y+0.1"/>
                                          </p:val>
                                        </p:tav>
                                        <p:tav tm="100000">
                                          <p:val>
                                            <p:strVal val="#ppt_y"/>
                                          </p:val>
                                        </p:tav>
                                      </p:tavLst>
                                    </p:anim>
                                  </p:childTnLst>
                                </p:cTn>
                              </p:par>
                              <p:par>
                                <p:cTn id="21" presetID="30" presetClass="entr" presetSubtype="0" fill="hold" nodeType="with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Effect transition="in" filter="fade">
                                      <p:cBhvr>
                                        <p:cTn id="23" dur="800" decel="100000"/>
                                        <p:tgtEl>
                                          <p:spTgt spid="10">
                                            <p:txEl>
                                              <p:pRg st="1" end="1"/>
                                            </p:txEl>
                                          </p:spTgt>
                                        </p:tgtEl>
                                      </p:cBhvr>
                                    </p:animEffect>
                                    <p:anim calcmode="lin" valueType="num">
                                      <p:cBhvr>
                                        <p:cTn id="24" dur="800" decel="100000" fill="hold"/>
                                        <p:tgtEl>
                                          <p:spTgt spid="10">
                                            <p:txEl>
                                              <p:pRg st="1" end="1"/>
                                            </p:txEl>
                                          </p:spTgt>
                                        </p:tgtEl>
                                        <p:attrNameLst>
                                          <p:attrName>style.rotation</p:attrName>
                                        </p:attrNameLst>
                                      </p:cBhvr>
                                      <p:tavLst>
                                        <p:tav tm="0">
                                          <p:val>
                                            <p:fltVal val="-90"/>
                                          </p:val>
                                        </p:tav>
                                        <p:tav tm="100000">
                                          <p:val>
                                            <p:fltVal val="0"/>
                                          </p:val>
                                        </p:tav>
                                      </p:tavLst>
                                    </p:anim>
                                    <p:anim calcmode="lin" valueType="num">
                                      <p:cBhvr>
                                        <p:cTn id="25" dur="800" decel="100000" fill="hold"/>
                                        <p:tgtEl>
                                          <p:spTgt spid="10">
                                            <p:txEl>
                                              <p:pRg st="1" end="1"/>
                                            </p:txEl>
                                          </p:spTgt>
                                        </p:tgtEl>
                                        <p:attrNameLst>
                                          <p:attrName>ppt_x</p:attrName>
                                        </p:attrNameLst>
                                      </p:cBhvr>
                                      <p:tavLst>
                                        <p:tav tm="0">
                                          <p:val>
                                            <p:strVal val="#ppt_x+0.4"/>
                                          </p:val>
                                        </p:tav>
                                        <p:tav tm="100000">
                                          <p:val>
                                            <p:strVal val="#ppt_x-0.05"/>
                                          </p:val>
                                        </p:tav>
                                      </p:tavLst>
                                    </p:anim>
                                    <p:anim calcmode="lin" valueType="num">
                                      <p:cBhvr>
                                        <p:cTn id="26" dur="800" decel="100000" fill="hold"/>
                                        <p:tgtEl>
                                          <p:spTgt spid="10">
                                            <p:txEl>
                                              <p:pRg st="1" end="1"/>
                                            </p:txEl>
                                          </p:spTgt>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10">
                                            <p:txEl>
                                              <p:pRg st="1" end="1"/>
                                            </p:txEl>
                                          </p:spTgt>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10">
                                            <p:txEl>
                                              <p:pRg st="1" end="1"/>
                                            </p:txEl>
                                          </p:spTgt>
                                        </p:tgtEl>
                                        <p:attrNameLst>
                                          <p:attrName>ppt_y</p:attrName>
                                        </p:attrNameLst>
                                      </p:cBhvr>
                                      <p:tavLst>
                                        <p:tav tm="0">
                                          <p:val>
                                            <p:strVal val="#ppt_y+0.1"/>
                                          </p:val>
                                        </p:tav>
                                        <p:tav tm="100000">
                                          <p:val>
                                            <p:strVal val="#ppt_y"/>
                                          </p:val>
                                        </p:tav>
                                      </p:tavLst>
                                    </p:anim>
                                  </p:childTnLst>
                                </p:cTn>
                              </p:par>
                              <p:par>
                                <p:cTn id="29" presetID="30" presetClass="entr" presetSubtype="0" fill="hold" nodeType="with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animEffect transition="in" filter="fade">
                                      <p:cBhvr>
                                        <p:cTn id="31" dur="800" decel="100000"/>
                                        <p:tgtEl>
                                          <p:spTgt spid="10">
                                            <p:txEl>
                                              <p:pRg st="2" end="2"/>
                                            </p:txEl>
                                          </p:spTgt>
                                        </p:tgtEl>
                                      </p:cBhvr>
                                    </p:animEffect>
                                    <p:anim calcmode="lin" valueType="num">
                                      <p:cBhvr>
                                        <p:cTn id="32" dur="800" decel="100000" fill="hold"/>
                                        <p:tgtEl>
                                          <p:spTgt spid="10">
                                            <p:txEl>
                                              <p:pRg st="2" end="2"/>
                                            </p:txEl>
                                          </p:spTgt>
                                        </p:tgtEl>
                                        <p:attrNameLst>
                                          <p:attrName>style.rotation</p:attrName>
                                        </p:attrNameLst>
                                      </p:cBhvr>
                                      <p:tavLst>
                                        <p:tav tm="0">
                                          <p:val>
                                            <p:fltVal val="-90"/>
                                          </p:val>
                                        </p:tav>
                                        <p:tav tm="100000">
                                          <p:val>
                                            <p:fltVal val="0"/>
                                          </p:val>
                                        </p:tav>
                                      </p:tavLst>
                                    </p:anim>
                                    <p:anim calcmode="lin" valueType="num">
                                      <p:cBhvr>
                                        <p:cTn id="33" dur="800" decel="100000" fill="hold"/>
                                        <p:tgtEl>
                                          <p:spTgt spid="10">
                                            <p:txEl>
                                              <p:pRg st="2" end="2"/>
                                            </p:txEl>
                                          </p:spTgt>
                                        </p:tgtEl>
                                        <p:attrNameLst>
                                          <p:attrName>ppt_x</p:attrName>
                                        </p:attrNameLst>
                                      </p:cBhvr>
                                      <p:tavLst>
                                        <p:tav tm="0">
                                          <p:val>
                                            <p:strVal val="#ppt_x+0.4"/>
                                          </p:val>
                                        </p:tav>
                                        <p:tav tm="100000">
                                          <p:val>
                                            <p:strVal val="#ppt_x-0.05"/>
                                          </p:val>
                                        </p:tav>
                                      </p:tavLst>
                                    </p:anim>
                                    <p:anim calcmode="lin" valueType="num">
                                      <p:cBhvr>
                                        <p:cTn id="34" dur="800" decel="100000" fill="hold"/>
                                        <p:tgtEl>
                                          <p:spTgt spid="10">
                                            <p:txEl>
                                              <p:pRg st="2" end="2"/>
                                            </p:txEl>
                                          </p:spTgt>
                                        </p:tgtEl>
                                        <p:attrNameLst>
                                          <p:attrName>ppt_y</p:attrName>
                                        </p:attrNameLst>
                                      </p:cBhvr>
                                      <p:tavLst>
                                        <p:tav tm="0">
                                          <p:val>
                                            <p:strVal val="#ppt_y-0.4"/>
                                          </p:val>
                                        </p:tav>
                                        <p:tav tm="100000">
                                          <p:val>
                                            <p:strVal val="#ppt_y+0.1"/>
                                          </p:val>
                                        </p:tav>
                                      </p:tavLst>
                                    </p:anim>
                                    <p:anim calcmode="lin" valueType="num">
                                      <p:cBhvr>
                                        <p:cTn id="35" dur="200" accel="100000" fill="hold">
                                          <p:stCondLst>
                                            <p:cond delay="800"/>
                                          </p:stCondLst>
                                        </p:cTn>
                                        <p:tgtEl>
                                          <p:spTgt spid="10">
                                            <p:txEl>
                                              <p:pRg st="2" end="2"/>
                                            </p:txEl>
                                          </p:spTgt>
                                        </p:tgtEl>
                                        <p:attrNameLst>
                                          <p:attrName>ppt_x</p:attrName>
                                        </p:attrNameLst>
                                      </p:cBhvr>
                                      <p:tavLst>
                                        <p:tav tm="0">
                                          <p:val>
                                            <p:strVal val="#ppt_x-0.05"/>
                                          </p:val>
                                        </p:tav>
                                        <p:tav tm="100000">
                                          <p:val>
                                            <p:strVal val="#ppt_x"/>
                                          </p:val>
                                        </p:tav>
                                      </p:tavLst>
                                    </p:anim>
                                    <p:anim calcmode="lin" valueType="num">
                                      <p:cBhvr>
                                        <p:cTn id="36" dur="200" accel="100000" fill="hold">
                                          <p:stCondLst>
                                            <p:cond delay="800"/>
                                          </p:stCondLst>
                                        </p:cTn>
                                        <p:tgtEl>
                                          <p:spTgt spid="10">
                                            <p:txEl>
                                              <p:pRg st="2" end="2"/>
                                            </p:txEl>
                                          </p:spTgt>
                                        </p:tgtEl>
                                        <p:attrNameLst>
                                          <p:attrName>ppt_y</p:attrName>
                                        </p:attrNameLst>
                                      </p:cBhvr>
                                      <p:tavLst>
                                        <p:tav tm="0">
                                          <p:val>
                                            <p:strVal val="#ppt_y+0.1"/>
                                          </p:val>
                                        </p:tav>
                                        <p:tav tm="100000">
                                          <p:val>
                                            <p:strVal val="#ppt_y"/>
                                          </p:val>
                                        </p:tav>
                                      </p:tavLst>
                                    </p:anim>
                                  </p:childTnLst>
                                </p:cTn>
                              </p:par>
                              <p:par>
                                <p:cTn id="37" presetID="30" presetClass="entr" presetSubtype="0" fill="hold" nodeType="withEffect">
                                  <p:stCondLst>
                                    <p:cond delay="0"/>
                                  </p:stCondLst>
                                  <p:childTnLst>
                                    <p:set>
                                      <p:cBhvr>
                                        <p:cTn id="38" dur="1" fill="hold">
                                          <p:stCondLst>
                                            <p:cond delay="0"/>
                                          </p:stCondLst>
                                        </p:cTn>
                                        <p:tgtEl>
                                          <p:spTgt spid="10">
                                            <p:txEl>
                                              <p:pRg st="3" end="3"/>
                                            </p:txEl>
                                          </p:spTgt>
                                        </p:tgtEl>
                                        <p:attrNameLst>
                                          <p:attrName>style.visibility</p:attrName>
                                        </p:attrNameLst>
                                      </p:cBhvr>
                                      <p:to>
                                        <p:strVal val="visible"/>
                                      </p:to>
                                    </p:set>
                                    <p:animEffect transition="in" filter="fade">
                                      <p:cBhvr>
                                        <p:cTn id="39" dur="800" decel="100000"/>
                                        <p:tgtEl>
                                          <p:spTgt spid="10">
                                            <p:txEl>
                                              <p:pRg st="3" end="3"/>
                                            </p:txEl>
                                          </p:spTgt>
                                        </p:tgtEl>
                                      </p:cBhvr>
                                    </p:animEffect>
                                    <p:anim calcmode="lin" valueType="num">
                                      <p:cBhvr>
                                        <p:cTn id="40" dur="800" decel="100000" fill="hold"/>
                                        <p:tgtEl>
                                          <p:spTgt spid="10">
                                            <p:txEl>
                                              <p:pRg st="3" end="3"/>
                                            </p:txEl>
                                          </p:spTgt>
                                        </p:tgtEl>
                                        <p:attrNameLst>
                                          <p:attrName>style.rotation</p:attrName>
                                        </p:attrNameLst>
                                      </p:cBhvr>
                                      <p:tavLst>
                                        <p:tav tm="0">
                                          <p:val>
                                            <p:fltVal val="-90"/>
                                          </p:val>
                                        </p:tav>
                                        <p:tav tm="100000">
                                          <p:val>
                                            <p:fltVal val="0"/>
                                          </p:val>
                                        </p:tav>
                                      </p:tavLst>
                                    </p:anim>
                                    <p:anim calcmode="lin" valueType="num">
                                      <p:cBhvr>
                                        <p:cTn id="41" dur="800" decel="100000" fill="hold"/>
                                        <p:tgtEl>
                                          <p:spTgt spid="10">
                                            <p:txEl>
                                              <p:pRg st="3" end="3"/>
                                            </p:txEl>
                                          </p:spTgt>
                                        </p:tgtEl>
                                        <p:attrNameLst>
                                          <p:attrName>ppt_x</p:attrName>
                                        </p:attrNameLst>
                                      </p:cBhvr>
                                      <p:tavLst>
                                        <p:tav tm="0">
                                          <p:val>
                                            <p:strVal val="#ppt_x+0.4"/>
                                          </p:val>
                                        </p:tav>
                                        <p:tav tm="100000">
                                          <p:val>
                                            <p:strVal val="#ppt_x-0.05"/>
                                          </p:val>
                                        </p:tav>
                                      </p:tavLst>
                                    </p:anim>
                                    <p:anim calcmode="lin" valueType="num">
                                      <p:cBhvr>
                                        <p:cTn id="42" dur="800" decel="100000" fill="hold"/>
                                        <p:tgtEl>
                                          <p:spTgt spid="10">
                                            <p:txEl>
                                              <p:pRg st="3" end="3"/>
                                            </p:txEl>
                                          </p:spTgt>
                                        </p:tgtEl>
                                        <p:attrNameLst>
                                          <p:attrName>ppt_y</p:attrName>
                                        </p:attrNameLst>
                                      </p:cBhvr>
                                      <p:tavLst>
                                        <p:tav tm="0">
                                          <p:val>
                                            <p:strVal val="#ppt_y-0.4"/>
                                          </p:val>
                                        </p:tav>
                                        <p:tav tm="100000">
                                          <p:val>
                                            <p:strVal val="#ppt_y+0.1"/>
                                          </p:val>
                                        </p:tav>
                                      </p:tavLst>
                                    </p:anim>
                                    <p:anim calcmode="lin" valueType="num">
                                      <p:cBhvr>
                                        <p:cTn id="43" dur="200" accel="100000" fill="hold">
                                          <p:stCondLst>
                                            <p:cond delay="800"/>
                                          </p:stCondLst>
                                        </p:cTn>
                                        <p:tgtEl>
                                          <p:spTgt spid="10">
                                            <p:txEl>
                                              <p:pRg st="3" end="3"/>
                                            </p:txEl>
                                          </p:spTgt>
                                        </p:tgtEl>
                                        <p:attrNameLst>
                                          <p:attrName>ppt_x</p:attrName>
                                        </p:attrNameLst>
                                      </p:cBhvr>
                                      <p:tavLst>
                                        <p:tav tm="0">
                                          <p:val>
                                            <p:strVal val="#ppt_x-0.05"/>
                                          </p:val>
                                        </p:tav>
                                        <p:tav tm="100000">
                                          <p:val>
                                            <p:strVal val="#ppt_x"/>
                                          </p:val>
                                        </p:tav>
                                      </p:tavLst>
                                    </p:anim>
                                    <p:anim calcmode="lin" valueType="num">
                                      <p:cBhvr>
                                        <p:cTn id="44" dur="200" accel="100000" fill="hold">
                                          <p:stCondLst>
                                            <p:cond delay="800"/>
                                          </p:stCondLst>
                                        </p:cTn>
                                        <p:tgtEl>
                                          <p:spTgt spid="10">
                                            <p:txEl>
                                              <p:pRg st="3" end="3"/>
                                            </p:txEl>
                                          </p:spTgt>
                                        </p:tgtEl>
                                        <p:attrNameLst>
                                          <p:attrName>ppt_y</p:attrName>
                                        </p:attrNameLst>
                                      </p:cBhvr>
                                      <p:tavLst>
                                        <p:tav tm="0">
                                          <p:val>
                                            <p:strVal val="#ppt_y+0.1"/>
                                          </p:val>
                                        </p:tav>
                                        <p:tav tm="100000">
                                          <p:val>
                                            <p:strVal val="#ppt_y"/>
                                          </p:val>
                                        </p:tav>
                                      </p:tavLst>
                                    </p:anim>
                                  </p:childTnLst>
                                </p:cTn>
                              </p:par>
                              <p:par>
                                <p:cTn id="45" presetID="30" presetClass="entr" presetSubtype="0" fill="hold" nodeType="withEffect">
                                  <p:stCondLst>
                                    <p:cond delay="0"/>
                                  </p:stCondLst>
                                  <p:childTnLst>
                                    <p:set>
                                      <p:cBhvr>
                                        <p:cTn id="46" dur="1" fill="hold">
                                          <p:stCondLst>
                                            <p:cond delay="0"/>
                                          </p:stCondLst>
                                        </p:cTn>
                                        <p:tgtEl>
                                          <p:spTgt spid="10">
                                            <p:txEl>
                                              <p:pRg st="4" end="4"/>
                                            </p:txEl>
                                          </p:spTgt>
                                        </p:tgtEl>
                                        <p:attrNameLst>
                                          <p:attrName>style.visibility</p:attrName>
                                        </p:attrNameLst>
                                      </p:cBhvr>
                                      <p:to>
                                        <p:strVal val="visible"/>
                                      </p:to>
                                    </p:set>
                                    <p:animEffect transition="in" filter="fade">
                                      <p:cBhvr>
                                        <p:cTn id="47" dur="800" decel="100000"/>
                                        <p:tgtEl>
                                          <p:spTgt spid="10">
                                            <p:txEl>
                                              <p:pRg st="4" end="4"/>
                                            </p:txEl>
                                          </p:spTgt>
                                        </p:tgtEl>
                                      </p:cBhvr>
                                    </p:animEffect>
                                    <p:anim calcmode="lin" valueType="num">
                                      <p:cBhvr>
                                        <p:cTn id="48" dur="800" decel="100000" fill="hold"/>
                                        <p:tgtEl>
                                          <p:spTgt spid="10">
                                            <p:txEl>
                                              <p:pRg st="4" end="4"/>
                                            </p:txEl>
                                          </p:spTgt>
                                        </p:tgtEl>
                                        <p:attrNameLst>
                                          <p:attrName>style.rotation</p:attrName>
                                        </p:attrNameLst>
                                      </p:cBhvr>
                                      <p:tavLst>
                                        <p:tav tm="0">
                                          <p:val>
                                            <p:fltVal val="-90"/>
                                          </p:val>
                                        </p:tav>
                                        <p:tav tm="100000">
                                          <p:val>
                                            <p:fltVal val="0"/>
                                          </p:val>
                                        </p:tav>
                                      </p:tavLst>
                                    </p:anim>
                                    <p:anim calcmode="lin" valueType="num">
                                      <p:cBhvr>
                                        <p:cTn id="49" dur="800" decel="100000" fill="hold"/>
                                        <p:tgtEl>
                                          <p:spTgt spid="10">
                                            <p:txEl>
                                              <p:pRg st="4" end="4"/>
                                            </p:txEl>
                                          </p:spTgt>
                                        </p:tgtEl>
                                        <p:attrNameLst>
                                          <p:attrName>ppt_x</p:attrName>
                                        </p:attrNameLst>
                                      </p:cBhvr>
                                      <p:tavLst>
                                        <p:tav tm="0">
                                          <p:val>
                                            <p:strVal val="#ppt_x+0.4"/>
                                          </p:val>
                                        </p:tav>
                                        <p:tav tm="100000">
                                          <p:val>
                                            <p:strVal val="#ppt_x-0.05"/>
                                          </p:val>
                                        </p:tav>
                                      </p:tavLst>
                                    </p:anim>
                                    <p:anim calcmode="lin" valueType="num">
                                      <p:cBhvr>
                                        <p:cTn id="50" dur="800" decel="100000" fill="hold"/>
                                        <p:tgtEl>
                                          <p:spTgt spid="10">
                                            <p:txEl>
                                              <p:pRg st="4" end="4"/>
                                            </p:txEl>
                                          </p:spTgt>
                                        </p:tgtEl>
                                        <p:attrNameLst>
                                          <p:attrName>ppt_y</p:attrName>
                                        </p:attrNameLst>
                                      </p:cBhvr>
                                      <p:tavLst>
                                        <p:tav tm="0">
                                          <p:val>
                                            <p:strVal val="#ppt_y-0.4"/>
                                          </p:val>
                                        </p:tav>
                                        <p:tav tm="100000">
                                          <p:val>
                                            <p:strVal val="#ppt_y+0.1"/>
                                          </p:val>
                                        </p:tav>
                                      </p:tavLst>
                                    </p:anim>
                                    <p:anim calcmode="lin" valueType="num">
                                      <p:cBhvr>
                                        <p:cTn id="51" dur="200" accel="100000" fill="hold">
                                          <p:stCondLst>
                                            <p:cond delay="800"/>
                                          </p:stCondLst>
                                        </p:cTn>
                                        <p:tgtEl>
                                          <p:spTgt spid="10">
                                            <p:txEl>
                                              <p:pRg st="4" end="4"/>
                                            </p:txEl>
                                          </p:spTgt>
                                        </p:tgtEl>
                                        <p:attrNameLst>
                                          <p:attrName>ppt_x</p:attrName>
                                        </p:attrNameLst>
                                      </p:cBhvr>
                                      <p:tavLst>
                                        <p:tav tm="0">
                                          <p:val>
                                            <p:strVal val="#ppt_x-0.05"/>
                                          </p:val>
                                        </p:tav>
                                        <p:tav tm="100000">
                                          <p:val>
                                            <p:strVal val="#ppt_x"/>
                                          </p:val>
                                        </p:tav>
                                      </p:tavLst>
                                    </p:anim>
                                    <p:anim calcmode="lin" valueType="num">
                                      <p:cBhvr>
                                        <p:cTn id="52" dur="200" accel="100000" fill="hold">
                                          <p:stCondLst>
                                            <p:cond delay="800"/>
                                          </p:stCondLst>
                                        </p:cTn>
                                        <p:tgtEl>
                                          <p:spTgt spid="10">
                                            <p:txEl>
                                              <p:pRg st="4" end="4"/>
                                            </p:txEl>
                                          </p:spTgt>
                                        </p:tgtEl>
                                        <p:attrNameLst>
                                          <p:attrName>ppt_y</p:attrName>
                                        </p:attrNameLst>
                                      </p:cBhvr>
                                      <p:tavLst>
                                        <p:tav tm="0">
                                          <p:val>
                                            <p:strVal val="#ppt_y+0.1"/>
                                          </p:val>
                                        </p:tav>
                                        <p:tav tm="100000">
                                          <p:val>
                                            <p:strVal val="#ppt_y"/>
                                          </p:val>
                                        </p:tav>
                                      </p:tavLst>
                                    </p:anim>
                                  </p:childTnLst>
                                </p:cTn>
                              </p:par>
                              <p:par>
                                <p:cTn id="53" presetID="30" presetClass="entr" presetSubtype="0" fill="hold" nodeType="withEffect">
                                  <p:stCondLst>
                                    <p:cond delay="0"/>
                                  </p:stCondLst>
                                  <p:childTnLst>
                                    <p:set>
                                      <p:cBhvr>
                                        <p:cTn id="54" dur="1" fill="hold">
                                          <p:stCondLst>
                                            <p:cond delay="0"/>
                                          </p:stCondLst>
                                        </p:cTn>
                                        <p:tgtEl>
                                          <p:spTgt spid="10">
                                            <p:txEl>
                                              <p:pRg st="5" end="5"/>
                                            </p:txEl>
                                          </p:spTgt>
                                        </p:tgtEl>
                                        <p:attrNameLst>
                                          <p:attrName>style.visibility</p:attrName>
                                        </p:attrNameLst>
                                      </p:cBhvr>
                                      <p:to>
                                        <p:strVal val="visible"/>
                                      </p:to>
                                    </p:set>
                                    <p:animEffect transition="in" filter="fade">
                                      <p:cBhvr>
                                        <p:cTn id="55" dur="800" decel="100000"/>
                                        <p:tgtEl>
                                          <p:spTgt spid="10">
                                            <p:txEl>
                                              <p:pRg st="5" end="5"/>
                                            </p:txEl>
                                          </p:spTgt>
                                        </p:tgtEl>
                                      </p:cBhvr>
                                    </p:animEffect>
                                    <p:anim calcmode="lin" valueType="num">
                                      <p:cBhvr>
                                        <p:cTn id="56" dur="800" decel="100000" fill="hold"/>
                                        <p:tgtEl>
                                          <p:spTgt spid="10">
                                            <p:txEl>
                                              <p:pRg st="5" end="5"/>
                                            </p:txEl>
                                          </p:spTgt>
                                        </p:tgtEl>
                                        <p:attrNameLst>
                                          <p:attrName>style.rotation</p:attrName>
                                        </p:attrNameLst>
                                      </p:cBhvr>
                                      <p:tavLst>
                                        <p:tav tm="0">
                                          <p:val>
                                            <p:fltVal val="-90"/>
                                          </p:val>
                                        </p:tav>
                                        <p:tav tm="100000">
                                          <p:val>
                                            <p:fltVal val="0"/>
                                          </p:val>
                                        </p:tav>
                                      </p:tavLst>
                                    </p:anim>
                                    <p:anim calcmode="lin" valueType="num">
                                      <p:cBhvr>
                                        <p:cTn id="57" dur="800" decel="100000" fill="hold"/>
                                        <p:tgtEl>
                                          <p:spTgt spid="10">
                                            <p:txEl>
                                              <p:pRg st="5" end="5"/>
                                            </p:txEl>
                                          </p:spTgt>
                                        </p:tgtEl>
                                        <p:attrNameLst>
                                          <p:attrName>ppt_x</p:attrName>
                                        </p:attrNameLst>
                                      </p:cBhvr>
                                      <p:tavLst>
                                        <p:tav tm="0">
                                          <p:val>
                                            <p:strVal val="#ppt_x+0.4"/>
                                          </p:val>
                                        </p:tav>
                                        <p:tav tm="100000">
                                          <p:val>
                                            <p:strVal val="#ppt_x-0.05"/>
                                          </p:val>
                                        </p:tav>
                                      </p:tavLst>
                                    </p:anim>
                                    <p:anim calcmode="lin" valueType="num">
                                      <p:cBhvr>
                                        <p:cTn id="58" dur="800" decel="100000" fill="hold"/>
                                        <p:tgtEl>
                                          <p:spTgt spid="10">
                                            <p:txEl>
                                              <p:pRg st="5" end="5"/>
                                            </p:txEl>
                                          </p:spTgt>
                                        </p:tgtEl>
                                        <p:attrNameLst>
                                          <p:attrName>ppt_y</p:attrName>
                                        </p:attrNameLst>
                                      </p:cBhvr>
                                      <p:tavLst>
                                        <p:tav tm="0">
                                          <p:val>
                                            <p:strVal val="#ppt_y-0.4"/>
                                          </p:val>
                                        </p:tav>
                                        <p:tav tm="100000">
                                          <p:val>
                                            <p:strVal val="#ppt_y+0.1"/>
                                          </p:val>
                                        </p:tav>
                                      </p:tavLst>
                                    </p:anim>
                                    <p:anim calcmode="lin" valueType="num">
                                      <p:cBhvr>
                                        <p:cTn id="59" dur="200" accel="100000" fill="hold">
                                          <p:stCondLst>
                                            <p:cond delay="800"/>
                                          </p:stCondLst>
                                        </p:cTn>
                                        <p:tgtEl>
                                          <p:spTgt spid="10">
                                            <p:txEl>
                                              <p:pRg st="5" end="5"/>
                                            </p:txEl>
                                          </p:spTgt>
                                        </p:tgtEl>
                                        <p:attrNameLst>
                                          <p:attrName>ppt_x</p:attrName>
                                        </p:attrNameLst>
                                      </p:cBhvr>
                                      <p:tavLst>
                                        <p:tav tm="0">
                                          <p:val>
                                            <p:strVal val="#ppt_x-0.05"/>
                                          </p:val>
                                        </p:tav>
                                        <p:tav tm="100000">
                                          <p:val>
                                            <p:strVal val="#ppt_x"/>
                                          </p:val>
                                        </p:tav>
                                      </p:tavLst>
                                    </p:anim>
                                    <p:anim calcmode="lin" valueType="num">
                                      <p:cBhvr>
                                        <p:cTn id="60" dur="200" accel="100000" fill="hold">
                                          <p:stCondLst>
                                            <p:cond delay="800"/>
                                          </p:stCondLst>
                                        </p:cTn>
                                        <p:tgtEl>
                                          <p:spTgt spid="10">
                                            <p:txEl>
                                              <p:pRg st="5" end="5"/>
                                            </p:txEl>
                                          </p:spTgt>
                                        </p:tgtEl>
                                        <p:attrNameLst>
                                          <p:attrName>ppt_y</p:attrName>
                                        </p:attrNameLst>
                                      </p:cBhvr>
                                      <p:tavLst>
                                        <p:tav tm="0">
                                          <p:val>
                                            <p:strVal val="#ppt_y+0.1"/>
                                          </p:val>
                                        </p:tav>
                                        <p:tav tm="100000">
                                          <p:val>
                                            <p:strVal val="#ppt_y"/>
                                          </p:val>
                                        </p:tav>
                                      </p:tavLst>
                                    </p:anim>
                                  </p:childTnLst>
                                </p:cTn>
                              </p:par>
                              <p:par>
                                <p:cTn id="61" presetID="30" presetClass="entr" presetSubtype="0" fill="hold" nodeType="withEffect">
                                  <p:stCondLst>
                                    <p:cond delay="0"/>
                                  </p:stCondLst>
                                  <p:childTnLst>
                                    <p:set>
                                      <p:cBhvr>
                                        <p:cTn id="62" dur="1" fill="hold">
                                          <p:stCondLst>
                                            <p:cond delay="0"/>
                                          </p:stCondLst>
                                        </p:cTn>
                                        <p:tgtEl>
                                          <p:spTgt spid="10">
                                            <p:txEl>
                                              <p:pRg st="6" end="6"/>
                                            </p:txEl>
                                          </p:spTgt>
                                        </p:tgtEl>
                                        <p:attrNameLst>
                                          <p:attrName>style.visibility</p:attrName>
                                        </p:attrNameLst>
                                      </p:cBhvr>
                                      <p:to>
                                        <p:strVal val="visible"/>
                                      </p:to>
                                    </p:set>
                                    <p:animEffect transition="in" filter="fade">
                                      <p:cBhvr>
                                        <p:cTn id="63" dur="800" decel="100000"/>
                                        <p:tgtEl>
                                          <p:spTgt spid="10">
                                            <p:txEl>
                                              <p:pRg st="6" end="6"/>
                                            </p:txEl>
                                          </p:spTgt>
                                        </p:tgtEl>
                                      </p:cBhvr>
                                    </p:animEffect>
                                    <p:anim calcmode="lin" valueType="num">
                                      <p:cBhvr>
                                        <p:cTn id="64" dur="800" decel="100000" fill="hold"/>
                                        <p:tgtEl>
                                          <p:spTgt spid="10">
                                            <p:txEl>
                                              <p:pRg st="6" end="6"/>
                                            </p:txEl>
                                          </p:spTgt>
                                        </p:tgtEl>
                                        <p:attrNameLst>
                                          <p:attrName>style.rotation</p:attrName>
                                        </p:attrNameLst>
                                      </p:cBhvr>
                                      <p:tavLst>
                                        <p:tav tm="0">
                                          <p:val>
                                            <p:fltVal val="-90"/>
                                          </p:val>
                                        </p:tav>
                                        <p:tav tm="100000">
                                          <p:val>
                                            <p:fltVal val="0"/>
                                          </p:val>
                                        </p:tav>
                                      </p:tavLst>
                                    </p:anim>
                                    <p:anim calcmode="lin" valueType="num">
                                      <p:cBhvr>
                                        <p:cTn id="65" dur="800" decel="100000" fill="hold"/>
                                        <p:tgtEl>
                                          <p:spTgt spid="10">
                                            <p:txEl>
                                              <p:pRg st="6" end="6"/>
                                            </p:txEl>
                                          </p:spTgt>
                                        </p:tgtEl>
                                        <p:attrNameLst>
                                          <p:attrName>ppt_x</p:attrName>
                                        </p:attrNameLst>
                                      </p:cBhvr>
                                      <p:tavLst>
                                        <p:tav tm="0">
                                          <p:val>
                                            <p:strVal val="#ppt_x+0.4"/>
                                          </p:val>
                                        </p:tav>
                                        <p:tav tm="100000">
                                          <p:val>
                                            <p:strVal val="#ppt_x-0.05"/>
                                          </p:val>
                                        </p:tav>
                                      </p:tavLst>
                                    </p:anim>
                                    <p:anim calcmode="lin" valueType="num">
                                      <p:cBhvr>
                                        <p:cTn id="66" dur="800" decel="100000" fill="hold"/>
                                        <p:tgtEl>
                                          <p:spTgt spid="10">
                                            <p:txEl>
                                              <p:pRg st="6" end="6"/>
                                            </p:txEl>
                                          </p:spTgt>
                                        </p:tgtEl>
                                        <p:attrNameLst>
                                          <p:attrName>ppt_y</p:attrName>
                                        </p:attrNameLst>
                                      </p:cBhvr>
                                      <p:tavLst>
                                        <p:tav tm="0">
                                          <p:val>
                                            <p:strVal val="#ppt_y-0.4"/>
                                          </p:val>
                                        </p:tav>
                                        <p:tav tm="100000">
                                          <p:val>
                                            <p:strVal val="#ppt_y+0.1"/>
                                          </p:val>
                                        </p:tav>
                                      </p:tavLst>
                                    </p:anim>
                                    <p:anim calcmode="lin" valueType="num">
                                      <p:cBhvr>
                                        <p:cTn id="67" dur="200" accel="100000" fill="hold">
                                          <p:stCondLst>
                                            <p:cond delay="800"/>
                                          </p:stCondLst>
                                        </p:cTn>
                                        <p:tgtEl>
                                          <p:spTgt spid="10">
                                            <p:txEl>
                                              <p:pRg st="6" end="6"/>
                                            </p:txEl>
                                          </p:spTgt>
                                        </p:tgtEl>
                                        <p:attrNameLst>
                                          <p:attrName>ppt_x</p:attrName>
                                        </p:attrNameLst>
                                      </p:cBhvr>
                                      <p:tavLst>
                                        <p:tav tm="0">
                                          <p:val>
                                            <p:strVal val="#ppt_x-0.05"/>
                                          </p:val>
                                        </p:tav>
                                        <p:tav tm="100000">
                                          <p:val>
                                            <p:strVal val="#ppt_x"/>
                                          </p:val>
                                        </p:tav>
                                      </p:tavLst>
                                    </p:anim>
                                    <p:anim calcmode="lin" valueType="num">
                                      <p:cBhvr>
                                        <p:cTn id="68" dur="200" accel="100000" fill="hold">
                                          <p:stCondLst>
                                            <p:cond delay="800"/>
                                          </p:stCondLst>
                                        </p:cTn>
                                        <p:tgtEl>
                                          <p:spTgt spid="10">
                                            <p:txEl>
                                              <p:pRg st="6" end="6"/>
                                            </p:txEl>
                                          </p:spTgt>
                                        </p:tgtEl>
                                        <p:attrNameLst>
                                          <p:attrName>ppt_y</p:attrName>
                                        </p:attrNameLst>
                                      </p:cBhvr>
                                      <p:tavLst>
                                        <p:tav tm="0">
                                          <p:val>
                                            <p:strVal val="#ppt_y+0.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 calcmode="lin" valueType="num">
                                      <p:cBhvr additive="base">
                                        <p:cTn id="73" dur="500" fill="hold"/>
                                        <p:tgtEl>
                                          <p:spTgt spid="12"/>
                                        </p:tgtEl>
                                        <p:attrNameLst>
                                          <p:attrName>ppt_x</p:attrName>
                                        </p:attrNameLst>
                                      </p:cBhvr>
                                      <p:tavLst>
                                        <p:tav tm="0">
                                          <p:val>
                                            <p:strVal val="1+#ppt_w/2"/>
                                          </p:val>
                                        </p:tav>
                                        <p:tav tm="100000">
                                          <p:val>
                                            <p:strVal val="#ppt_x"/>
                                          </p:val>
                                        </p:tav>
                                      </p:tavLst>
                                    </p:anim>
                                    <p:anim calcmode="lin" valueType="num">
                                      <p:cBhvr additive="base">
                                        <p:cTn id="7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additive="base">
                                        <p:cTn id="79" dur="500" fill="hold"/>
                                        <p:tgtEl>
                                          <p:spTgt spid="13"/>
                                        </p:tgtEl>
                                        <p:attrNameLst>
                                          <p:attrName>ppt_x</p:attrName>
                                        </p:attrNameLst>
                                      </p:cBhvr>
                                      <p:tavLst>
                                        <p:tav tm="0">
                                          <p:val>
                                            <p:strVal val="#ppt_x"/>
                                          </p:val>
                                        </p:tav>
                                        <p:tav tm="100000">
                                          <p:val>
                                            <p:strVal val="#ppt_x"/>
                                          </p:val>
                                        </p:tav>
                                      </p:tavLst>
                                    </p:anim>
                                    <p:anim calcmode="lin" valueType="num">
                                      <p:cBhvr additive="base">
                                        <p:cTn id="8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1" fill="hold" nodeType="clickEffect">
                                  <p:stCondLst>
                                    <p:cond delay="0"/>
                                  </p:stCondLst>
                                  <p:childTnLst>
                                    <p:set>
                                      <p:cBhvr>
                                        <p:cTn id="84" dur="1" fill="hold">
                                          <p:stCondLst>
                                            <p:cond delay="0"/>
                                          </p:stCondLst>
                                        </p:cTn>
                                        <p:tgtEl>
                                          <p:spTgt spid="15"/>
                                        </p:tgtEl>
                                        <p:attrNameLst>
                                          <p:attrName>style.visibility</p:attrName>
                                        </p:attrNameLst>
                                      </p:cBhvr>
                                      <p:to>
                                        <p:strVal val="visible"/>
                                      </p:to>
                                    </p:set>
                                    <p:anim calcmode="lin" valueType="num">
                                      <p:cBhvr additive="base">
                                        <p:cTn id="85" dur="500" fill="hold"/>
                                        <p:tgtEl>
                                          <p:spTgt spid="15"/>
                                        </p:tgtEl>
                                        <p:attrNameLst>
                                          <p:attrName>ppt_x</p:attrName>
                                        </p:attrNameLst>
                                      </p:cBhvr>
                                      <p:tavLst>
                                        <p:tav tm="0">
                                          <p:val>
                                            <p:strVal val="#ppt_x"/>
                                          </p:val>
                                        </p:tav>
                                        <p:tav tm="100000">
                                          <p:val>
                                            <p:strVal val="#ppt_x"/>
                                          </p:val>
                                        </p:tav>
                                      </p:tavLst>
                                    </p:anim>
                                    <p:anim calcmode="lin" valueType="num">
                                      <p:cBhvr additive="base">
                                        <p:cTn id="86"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6" fill="hold" grpId="0" nodeType="clickEffect">
                                  <p:stCondLst>
                                    <p:cond delay="0"/>
                                  </p:stCondLst>
                                  <p:childTnLst>
                                    <p:set>
                                      <p:cBhvr>
                                        <p:cTn id="90" dur="1" fill="hold">
                                          <p:stCondLst>
                                            <p:cond delay="0"/>
                                          </p:stCondLst>
                                        </p:cTn>
                                        <p:tgtEl>
                                          <p:spTgt spid="21"/>
                                        </p:tgtEl>
                                        <p:attrNameLst>
                                          <p:attrName>style.visibility</p:attrName>
                                        </p:attrNameLst>
                                      </p:cBhvr>
                                      <p:to>
                                        <p:strVal val="visible"/>
                                      </p:to>
                                    </p:set>
                                    <p:anim calcmode="lin" valueType="num">
                                      <p:cBhvr additive="base">
                                        <p:cTn id="91" dur="500" fill="hold"/>
                                        <p:tgtEl>
                                          <p:spTgt spid="21"/>
                                        </p:tgtEl>
                                        <p:attrNameLst>
                                          <p:attrName>ppt_x</p:attrName>
                                        </p:attrNameLst>
                                      </p:cBhvr>
                                      <p:tavLst>
                                        <p:tav tm="0">
                                          <p:val>
                                            <p:strVal val="1+#ppt_w/2"/>
                                          </p:val>
                                        </p:tav>
                                        <p:tav tm="100000">
                                          <p:val>
                                            <p:strVal val="#ppt_x"/>
                                          </p:val>
                                        </p:tav>
                                      </p:tavLst>
                                    </p:anim>
                                    <p:anim calcmode="lin" valueType="num">
                                      <p:cBhvr additive="base">
                                        <p:cTn id="9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9"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 calcmode="lin" valueType="num">
                                      <p:cBhvr additive="base">
                                        <p:cTn id="97" dur="500" fill="hold"/>
                                        <p:tgtEl>
                                          <p:spTgt spid="22"/>
                                        </p:tgtEl>
                                        <p:attrNameLst>
                                          <p:attrName>ppt_x</p:attrName>
                                        </p:attrNameLst>
                                      </p:cBhvr>
                                      <p:tavLst>
                                        <p:tav tm="0">
                                          <p:val>
                                            <p:strVal val="0-#ppt_w/2"/>
                                          </p:val>
                                        </p:tav>
                                        <p:tav tm="100000">
                                          <p:val>
                                            <p:strVal val="#ppt_x"/>
                                          </p:val>
                                        </p:tav>
                                      </p:tavLst>
                                    </p:anim>
                                    <p:anim calcmode="lin" valueType="num">
                                      <p:cBhvr additive="base">
                                        <p:cTn id="98" dur="500" fill="hold"/>
                                        <p:tgtEl>
                                          <p:spTgt spid="2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21" grpId="0"/>
      <p:bldP spid="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6" name="Rectangle 5"/>
          <p:cNvSpPr/>
          <p:nvPr/>
        </p:nvSpPr>
        <p:spPr>
          <a:xfrm>
            <a:off x="723544" y="1043469"/>
            <a:ext cx="7704000" cy="1754326"/>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4. CHỨNG MINH HAI ĐƯỜNG THẲNG VUÔNG GÓC</a:t>
            </a:r>
          </a:p>
          <a:p>
            <a:pPr>
              <a:lnSpc>
                <a:spcPct val="150000"/>
              </a:lnSpc>
            </a:pPr>
            <a:r>
              <a:rPr lang="en-US" sz="1800">
                <a:solidFill>
                  <a:schemeClr val="accent6">
                    <a:lumMod val="10000"/>
                  </a:schemeClr>
                </a:solidFill>
                <a:latin typeface="Comic Sans MS" panose="030F0702030302020204" pitchFamily="66" charset="0"/>
              </a:rPr>
              <a:t>Phương pháp giải:</a:t>
            </a:r>
          </a:p>
          <a:p>
            <a:pPr marL="285750" indent="-285750">
              <a:lnSpc>
                <a:spcPct val="150000"/>
              </a:lnSpc>
              <a:buFontTx/>
              <a:buChar char="-"/>
            </a:pPr>
            <a:r>
              <a:rPr lang="en-US" sz="1800">
                <a:solidFill>
                  <a:schemeClr val="accent6">
                    <a:lumMod val="10000"/>
                  </a:schemeClr>
                </a:solidFill>
                <a:latin typeface="Comic Sans MS" panose="030F0702030302020204" pitchFamily="66" charset="0"/>
              </a:rPr>
              <a:t>Sử dụng định lý và hệ quả góc nội tiếp</a:t>
            </a:r>
          </a:p>
          <a:p>
            <a:pPr marL="285750" indent="-285750">
              <a:lnSpc>
                <a:spcPct val="150000"/>
              </a:lnSpc>
              <a:buFontTx/>
              <a:buChar char="-"/>
            </a:pPr>
            <a:r>
              <a:rPr lang="en-US" sz="1800">
                <a:solidFill>
                  <a:schemeClr val="accent6">
                    <a:lumMod val="10000"/>
                  </a:schemeClr>
                </a:solidFill>
                <a:latin typeface="Comic Sans MS" panose="030F0702030302020204" pitchFamily="66" charset="0"/>
              </a:rPr>
              <a:t>Sử dụng tính chất tam giác vuông</a:t>
            </a:r>
          </a:p>
        </p:txBody>
      </p:sp>
    </p:spTree>
    <p:extLst>
      <p:ext uri="{BB962C8B-B14F-4D97-AF65-F5344CB8AC3E}">
        <p14:creationId xmlns:p14="http://schemas.microsoft.com/office/powerpoint/2010/main" val="40228951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5" name="Rectangle 4"/>
          <p:cNvSpPr/>
          <p:nvPr/>
        </p:nvSpPr>
        <p:spPr>
          <a:xfrm>
            <a:off x="723544" y="1043469"/>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4. Chứng minh hai đường thẳng vuông góc</a:t>
            </a:r>
          </a:p>
        </p:txBody>
      </p:sp>
      <mc:AlternateContent xmlns:mc="http://schemas.openxmlformats.org/markup-compatibility/2006" xmlns:a14="http://schemas.microsoft.com/office/drawing/2010/main">
        <mc:Choice Requires="a14">
          <p:sp>
            <p:nvSpPr>
              <p:cNvPr id="2" name="Rectangle 1"/>
              <p:cNvSpPr/>
              <p:nvPr/>
            </p:nvSpPr>
            <p:spPr>
              <a:xfrm>
                <a:off x="720000" y="1529980"/>
                <a:ext cx="7894064" cy="584775"/>
              </a:xfrm>
              <a:prstGeom prst="rect">
                <a:avLst/>
              </a:prstGeom>
            </p:spPr>
            <p:txBody>
              <a:bodyPr wrap="square">
                <a:spAutoFit/>
              </a:bodyPr>
              <a:lstStyle/>
              <a:p>
                <a:r>
                  <a:rPr lang="en-US" sz="1600">
                    <a:latin typeface="Comic Sans MS" panose="030F0702030302020204" pitchFamily="66" charset="0"/>
                  </a:rPr>
                  <a:t>Ví dụ 1. Trong đường tròn (O) có dây AC và BD vuông góc với nhau tại I. Gọi M là trung điểm BC. Chứng minh IM </a:t>
                </a:r>
                <a14:m>
                  <m:oMath xmlns:m="http://schemas.openxmlformats.org/officeDocument/2006/math">
                    <m:r>
                      <a:rPr lang="en-US" sz="1600" i="1" smtClean="0">
                        <a:latin typeface="Cambria Math" panose="02040503050406030204" pitchFamily="18" charset="0"/>
                      </a:rPr>
                      <m:t>⊥</m:t>
                    </m:r>
                  </m:oMath>
                </a14:m>
                <a:r>
                  <a:rPr lang="en-US" sz="1600">
                    <a:latin typeface="Comic Sans MS" panose="030F0702030302020204" pitchFamily="66" charset="0"/>
                  </a:rPr>
                  <a:t> AD.</a:t>
                </a:r>
              </a:p>
            </p:txBody>
          </p:sp>
        </mc:Choice>
        <mc:Fallback xmlns="">
          <p:sp>
            <p:nvSpPr>
              <p:cNvPr id="2" name="Rectangle 1"/>
              <p:cNvSpPr>
                <a:spLocks noRot="1" noChangeAspect="1" noMove="1" noResize="1" noEditPoints="1" noAdjustHandles="1" noChangeArrowheads="1" noChangeShapeType="1" noTextEdit="1"/>
              </p:cNvSpPr>
              <p:nvPr/>
            </p:nvSpPr>
            <p:spPr>
              <a:xfrm>
                <a:off x="720000" y="1529980"/>
                <a:ext cx="7894064" cy="584775"/>
              </a:xfrm>
              <a:prstGeom prst="rect">
                <a:avLst/>
              </a:prstGeom>
              <a:blipFill>
                <a:blip r:embed="rId3"/>
                <a:stretch>
                  <a:fillRect l="-386" t="-4167" b="-13542"/>
                </a:stretch>
              </a:blipFill>
            </p:spPr>
            <p:txBody>
              <a:bodyPr/>
              <a:lstStyle/>
              <a:p>
                <a:r>
                  <a:rPr lang="en-US">
                    <a:noFill/>
                  </a:rPr>
                  <a:t> </a:t>
                </a:r>
              </a:p>
            </p:txBody>
          </p:sp>
        </mc:Fallback>
      </mc:AlternateContent>
    </p:spTree>
    <p:extLst>
      <p:ext uri="{BB962C8B-B14F-4D97-AF65-F5344CB8AC3E}">
        <p14:creationId xmlns:p14="http://schemas.microsoft.com/office/powerpoint/2010/main" val="41100014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6" name="Rectangle 5"/>
          <p:cNvSpPr/>
          <p:nvPr/>
        </p:nvSpPr>
        <p:spPr>
          <a:xfrm>
            <a:off x="723544" y="1043469"/>
            <a:ext cx="7704000" cy="460767"/>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4. Chứng minh hai đường thẳng vuông góc</a:t>
            </a:r>
          </a:p>
        </p:txBody>
      </p:sp>
      <p:sp>
        <p:nvSpPr>
          <p:cNvPr id="2" name="Rectangle 1"/>
          <p:cNvSpPr/>
          <p:nvPr/>
        </p:nvSpPr>
        <p:spPr>
          <a:xfrm>
            <a:off x="719999" y="1529980"/>
            <a:ext cx="7914845" cy="830997"/>
          </a:xfrm>
          <a:prstGeom prst="rect">
            <a:avLst/>
          </a:prstGeom>
        </p:spPr>
        <p:txBody>
          <a:bodyPr wrap="square">
            <a:spAutoFit/>
          </a:bodyPr>
          <a:lstStyle/>
          <a:p>
            <a:r>
              <a:rPr lang="en-US" sz="1600">
                <a:latin typeface="Comic Sans MS" panose="030F0702030302020204" pitchFamily="66" charset="0"/>
              </a:rPr>
              <a:t>Ví dụ 2. Cho tam giác ABC nội tiếp đường tròn (O). Tia phân giác góc BAC cắt đường tròn (O) tại D. Đường tròn tâm D, bán kính DB cắt đường thẳng AB tại Q (khác B), cắt đường thẳng AC tại P (khác C). Chứng minh AO </a:t>
            </a:r>
            <a:r>
              <a:rPr lang="en-US" sz="1600">
                <a:latin typeface="Yu Gothic UI Semilight" panose="020B0400000000000000" pitchFamily="34" charset="-128"/>
                <a:ea typeface="Yu Gothic UI Semilight" panose="020B0400000000000000" pitchFamily="34" charset="-128"/>
              </a:rPr>
              <a:t>⊥</a:t>
            </a:r>
            <a:r>
              <a:rPr lang="en-US" sz="1600">
                <a:latin typeface="Comic Sans MS" panose="030F0702030302020204" pitchFamily="66" charset="0"/>
              </a:rPr>
              <a:t> PQ.</a:t>
            </a:r>
          </a:p>
        </p:txBody>
      </p:sp>
      <p:pic>
        <p:nvPicPr>
          <p:cNvPr id="3" name="Picture 2"/>
          <p:cNvPicPr>
            <a:picLocks noChangeAspect="1"/>
          </p:cNvPicPr>
          <p:nvPr/>
        </p:nvPicPr>
        <p:blipFill>
          <a:blip r:embed="rId3"/>
          <a:stretch>
            <a:fillRect/>
          </a:stretch>
        </p:blipFill>
        <p:spPr>
          <a:xfrm>
            <a:off x="838659" y="2473036"/>
            <a:ext cx="1553414" cy="2147887"/>
          </a:xfrm>
          <a:prstGeom prst="rect">
            <a:avLst/>
          </a:prstGeom>
        </p:spPr>
      </p:pic>
    </p:spTree>
    <p:extLst>
      <p:ext uri="{BB962C8B-B14F-4D97-AF65-F5344CB8AC3E}">
        <p14:creationId xmlns:p14="http://schemas.microsoft.com/office/powerpoint/2010/main" val="12526603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6" name="Rectangle 5"/>
          <p:cNvSpPr/>
          <p:nvPr/>
        </p:nvSpPr>
        <p:spPr>
          <a:xfrm>
            <a:off x="611637" y="1224222"/>
            <a:ext cx="7920726" cy="2266518"/>
          </a:xfrm>
          <a:prstGeom prst="rect">
            <a:avLst/>
          </a:prstGeom>
        </p:spPr>
        <p:txBody>
          <a:bodyPr wrap="square">
            <a:spAutoFit/>
          </a:bodyPr>
          <a:lstStyle/>
          <a:p>
            <a:pPr>
              <a:lnSpc>
                <a:spcPct val="150000"/>
              </a:lnSpc>
            </a:pPr>
            <a:r>
              <a:rPr lang="en-US" sz="1600" b="1">
                <a:solidFill>
                  <a:srgbClr val="0070C0"/>
                </a:solidFill>
                <a:latin typeface="Comic Sans MS" panose="030F0702030302020204" pitchFamily="66" charset="0"/>
              </a:rPr>
              <a:t>Dạng 5. CHỨNG MINH HAI ĐOẠN THẲNG BẰNG NHAU HOẶC MỘT ĐOẠN THẲNG BẰNG TỔNG HAI ĐOẠN KHÁC</a:t>
            </a:r>
          </a:p>
          <a:p>
            <a:pPr>
              <a:lnSpc>
                <a:spcPct val="150000"/>
              </a:lnSpc>
            </a:pPr>
            <a:r>
              <a:rPr lang="en-US" sz="1600">
                <a:solidFill>
                  <a:schemeClr val="accent6">
                    <a:lumMod val="10000"/>
                  </a:schemeClr>
                </a:solidFill>
                <a:latin typeface="Comic Sans MS" panose="030F0702030302020204" pitchFamily="66" charset="0"/>
              </a:rPr>
              <a:t>Phương pháp giải:</a:t>
            </a:r>
          </a:p>
          <a:p>
            <a:pPr marL="285750" indent="-285750">
              <a:lnSpc>
                <a:spcPct val="150000"/>
              </a:lnSpc>
              <a:buFontTx/>
              <a:buChar char="-"/>
            </a:pPr>
            <a:r>
              <a:rPr lang="vi-VN" sz="1600">
                <a:solidFill>
                  <a:schemeClr val="accent6">
                    <a:lumMod val="10000"/>
                  </a:schemeClr>
                </a:solidFill>
                <a:latin typeface="Comic Sans MS" panose="030F0702030302020204" pitchFamily="66" charset="0"/>
              </a:rPr>
              <a:t>Chứng minh hai đoạn thẳng đó là hai cạnh của một tam giác cân </a:t>
            </a:r>
            <a:endParaRPr lang="en-US" sz="1600">
              <a:solidFill>
                <a:schemeClr val="accent6">
                  <a:lumMod val="10000"/>
                </a:schemeClr>
              </a:solidFill>
              <a:latin typeface="Comic Sans MS" panose="030F0702030302020204" pitchFamily="66" charset="0"/>
            </a:endParaRPr>
          </a:p>
          <a:p>
            <a:pPr marL="285750" indent="-285750">
              <a:lnSpc>
                <a:spcPct val="150000"/>
              </a:lnSpc>
              <a:buFontTx/>
              <a:buChar char="-"/>
            </a:pPr>
            <a:r>
              <a:rPr lang="vi-VN" sz="1600">
                <a:solidFill>
                  <a:schemeClr val="accent6">
                    <a:lumMod val="10000"/>
                  </a:schemeClr>
                </a:solidFill>
                <a:latin typeface="Comic Sans MS" panose="030F0702030302020204" pitchFamily="66" charset="0"/>
              </a:rPr>
              <a:t>Chứng minh một đoạn thẳng bằng tổng hai đoạn khác : Ta chia đoạn thẳng đó thành hai phần và chứng minh hai phần này lần lượt bằng hai đoạn thẳng đã cho.</a:t>
            </a:r>
            <a:endParaRPr lang="en-US" sz="1600">
              <a:solidFill>
                <a:schemeClr val="accent6">
                  <a:lumMod val="10000"/>
                </a:schemeClr>
              </a:solidFill>
              <a:latin typeface="Comic Sans MS" panose="030F0702030302020204" pitchFamily="66" charset="0"/>
            </a:endParaRPr>
          </a:p>
        </p:txBody>
      </p:sp>
    </p:spTree>
    <p:extLst>
      <p:ext uri="{BB962C8B-B14F-4D97-AF65-F5344CB8AC3E}">
        <p14:creationId xmlns:p14="http://schemas.microsoft.com/office/powerpoint/2010/main" val="28626411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2" name="Rectangle 1"/>
          <p:cNvSpPr/>
          <p:nvPr/>
        </p:nvSpPr>
        <p:spPr>
          <a:xfrm>
            <a:off x="720000" y="1095263"/>
            <a:ext cx="7831718" cy="738664"/>
          </a:xfrm>
          <a:prstGeom prst="rect">
            <a:avLst/>
          </a:prstGeom>
        </p:spPr>
        <p:txBody>
          <a:bodyPr wrap="square">
            <a:spAutoFit/>
          </a:bodyPr>
          <a:lstStyle/>
          <a:p>
            <a:pPr>
              <a:lnSpc>
                <a:spcPct val="150000"/>
              </a:lnSpc>
            </a:pPr>
            <a:r>
              <a:rPr lang="en-US" b="1">
                <a:solidFill>
                  <a:srgbClr val="0070C0"/>
                </a:solidFill>
                <a:latin typeface="Comic Sans MS" panose="030F0702030302020204" pitchFamily="66" charset="0"/>
              </a:rPr>
              <a:t>Dạng 5. CHỨNG MINH HAI ĐOẠN THẲNG BẰNG NHAU HOẶC MỘT ĐOẠN THẲNG BẰNG TỔNG HAI ĐOẠN KHÁC</a:t>
            </a:r>
          </a:p>
        </p:txBody>
      </p:sp>
      <mc:AlternateContent xmlns:mc="http://schemas.openxmlformats.org/markup-compatibility/2006" xmlns:a14="http://schemas.microsoft.com/office/drawing/2010/main">
        <mc:Choice Requires="a14">
          <p:sp>
            <p:nvSpPr>
              <p:cNvPr id="3" name="Rectangle 2"/>
              <p:cNvSpPr/>
              <p:nvPr/>
            </p:nvSpPr>
            <p:spPr>
              <a:xfrm>
                <a:off x="720000" y="1766318"/>
                <a:ext cx="7831718" cy="584775"/>
              </a:xfrm>
              <a:prstGeom prst="rect">
                <a:avLst/>
              </a:prstGeom>
            </p:spPr>
            <p:txBody>
              <a:bodyPr wrap="square">
                <a:spAutoFit/>
              </a:bodyPr>
              <a:lstStyle/>
              <a:p>
                <a:r>
                  <a:rPr lang="en-US" sz="1600">
                    <a:latin typeface="Comic Sans MS" panose="030F0702030302020204" pitchFamily="66" charset="0"/>
                  </a:rPr>
                  <a:t>Ví dụ 1. Cho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ABC nhọn nội tiếp đường tròn (O). Đường cao AD, BE của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ABC cắt nhau tại H. AD cắt đường tròn tại I. Chứng minh DH = DI.</a:t>
                </a:r>
              </a:p>
            </p:txBody>
          </p:sp>
        </mc:Choice>
        <mc:Fallback xmlns="">
          <p:sp>
            <p:nvSpPr>
              <p:cNvPr id="3" name="Rectangle 2"/>
              <p:cNvSpPr>
                <a:spLocks noRot="1" noChangeAspect="1" noMove="1" noResize="1" noEditPoints="1" noAdjustHandles="1" noChangeArrowheads="1" noChangeShapeType="1" noTextEdit="1"/>
              </p:cNvSpPr>
              <p:nvPr/>
            </p:nvSpPr>
            <p:spPr>
              <a:xfrm>
                <a:off x="720000" y="1766318"/>
                <a:ext cx="7831718" cy="584775"/>
              </a:xfrm>
              <a:prstGeom prst="rect">
                <a:avLst/>
              </a:prstGeom>
              <a:blipFill>
                <a:blip r:embed="rId3"/>
                <a:stretch>
                  <a:fillRect l="-389" t="-4167" b="-13542"/>
                </a:stretch>
              </a:blipFill>
            </p:spPr>
            <p:txBody>
              <a:bodyPr/>
              <a:lstStyle/>
              <a:p>
                <a:r>
                  <a:rPr lang="vi-VN">
                    <a:noFill/>
                  </a:rPr>
                  <a:t> </a:t>
                </a:r>
              </a:p>
            </p:txBody>
          </p:sp>
        </mc:Fallback>
      </mc:AlternateContent>
    </p:spTree>
    <p:extLst>
      <p:ext uri="{BB962C8B-B14F-4D97-AF65-F5344CB8AC3E}">
        <p14:creationId xmlns:p14="http://schemas.microsoft.com/office/powerpoint/2010/main" val="31756814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6" name="Rectangle 5"/>
          <p:cNvSpPr/>
          <p:nvPr/>
        </p:nvSpPr>
        <p:spPr>
          <a:xfrm>
            <a:off x="720000" y="1095263"/>
            <a:ext cx="7831718" cy="738664"/>
          </a:xfrm>
          <a:prstGeom prst="rect">
            <a:avLst/>
          </a:prstGeom>
        </p:spPr>
        <p:txBody>
          <a:bodyPr wrap="square">
            <a:spAutoFit/>
          </a:bodyPr>
          <a:lstStyle/>
          <a:p>
            <a:pPr>
              <a:lnSpc>
                <a:spcPct val="150000"/>
              </a:lnSpc>
            </a:pPr>
            <a:r>
              <a:rPr lang="en-US" b="1">
                <a:solidFill>
                  <a:srgbClr val="0070C0"/>
                </a:solidFill>
                <a:latin typeface="Comic Sans MS" panose="030F0702030302020204" pitchFamily="66" charset="0"/>
              </a:rPr>
              <a:t>Dạng 5. CHỨNG MINH HAI ĐOẠN THẲNG BẰNG NHAU HOẶC MỘT ĐOẠN THẲNG BẰNG TỔNG HAI ĐOẠN KHÁC</a:t>
            </a:r>
          </a:p>
        </p:txBody>
      </p:sp>
      <mc:AlternateContent xmlns:mc="http://schemas.openxmlformats.org/markup-compatibility/2006" xmlns:a14="http://schemas.microsoft.com/office/drawing/2010/main">
        <mc:Choice Requires="a14">
          <p:sp>
            <p:nvSpPr>
              <p:cNvPr id="2" name="Rectangle 1"/>
              <p:cNvSpPr/>
              <p:nvPr/>
            </p:nvSpPr>
            <p:spPr>
              <a:xfrm>
                <a:off x="720000" y="1833927"/>
                <a:ext cx="6293864" cy="584775"/>
              </a:xfrm>
              <a:prstGeom prst="rect">
                <a:avLst/>
              </a:prstGeom>
            </p:spPr>
            <p:txBody>
              <a:bodyPr wrap="square">
                <a:spAutoFit/>
              </a:bodyPr>
              <a:lstStyle/>
              <a:p>
                <a:r>
                  <a:rPr lang="en-US" sz="1600">
                    <a:latin typeface="Comic Sans MS" panose="030F0702030302020204" pitchFamily="66" charset="0"/>
                  </a:rPr>
                  <a:t>Ví dụ 2. Cho </a:t>
                </a:r>
                <a14:m>
                  <m:oMath xmlns:m="http://schemas.openxmlformats.org/officeDocument/2006/math">
                    <m:r>
                      <a:rPr lang="en-US" sz="1600" i="1" smtClean="0">
                        <a:latin typeface="Cambria Math" panose="02040503050406030204" pitchFamily="18" charset="0"/>
                        <a:ea typeface="Cambria Math" panose="02040503050406030204" pitchFamily="18" charset="0"/>
                      </a:rPr>
                      <m:t>∆</m:t>
                    </m:r>
                  </m:oMath>
                </a14:m>
                <a:r>
                  <a:rPr lang="en-US" sz="1600">
                    <a:latin typeface="Comic Sans MS" panose="030F0702030302020204" pitchFamily="66" charset="0"/>
                  </a:rPr>
                  <a:t>ABC đều nội tiếp đường tròn (O).Lấy M nằm trên cung BC. Chứng minh rằng :AM = BM + CM.</a:t>
                </a:r>
              </a:p>
            </p:txBody>
          </p:sp>
        </mc:Choice>
        <mc:Fallback xmlns="">
          <p:sp>
            <p:nvSpPr>
              <p:cNvPr id="2" name="Rectangle 1"/>
              <p:cNvSpPr>
                <a:spLocks noRot="1" noChangeAspect="1" noMove="1" noResize="1" noEditPoints="1" noAdjustHandles="1" noChangeArrowheads="1" noChangeShapeType="1" noTextEdit="1"/>
              </p:cNvSpPr>
              <p:nvPr/>
            </p:nvSpPr>
            <p:spPr>
              <a:xfrm>
                <a:off x="720000" y="1833927"/>
                <a:ext cx="6293864" cy="584775"/>
              </a:xfrm>
              <a:prstGeom prst="rect">
                <a:avLst/>
              </a:prstGeom>
              <a:blipFill>
                <a:blip r:embed="rId3"/>
                <a:stretch>
                  <a:fillRect l="-484" t="-4167" b="-13542"/>
                </a:stretch>
              </a:blipFill>
            </p:spPr>
            <p:txBody>
              <a:bodyPr/>
              <a:lstStyle/>
              <a:p>
                <a:r>
                  <a:rPr lang="en-US">
                    <a:noFill/>
                  </a:rPr>
                  <a:t> </a:t>
                </a:r>
              </a:p>
            </p:txBody>
          </p:sp>
        </mc:Fallback>
      </mc:AlternateContent>
    </p:spTree>
    <p:extLst>
      <p:ext uri="{BB962C8B-B14F-4D97-AF65-F5344CB8AC3E}">
        <p14:creationId xmlns:p14="http://schemas.microsoft.com/office/powerpoint/2010/main" val="40129033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6" name="Rectangle 5"/>
          <p:cNvSpPr/>
          <p:nvPr/>
        </p:nvSpPr>
        <p:spPr>
          <a:xfrm>
            <a:off x="505335" y="1126596"/>
            <a:ext cx="8098338" cy="2169825"/>
          </a:xfrm>
          <a:prstGeom prst="rect">
            <a:avLst/>
          </a:prstGeom>
        </p:spPr>
        <p:txBody>
          <a:bodyPr wrap="square">
            <a:spAutoFit/>
          </a:bodyPr>
          <a:lstStyle/>
          <a:p>
            <a:pPr>
              <a:lnSpc>
                <a:spcPct val="150000"/>
              </a:lnSpc>
            </a:pPr>
            <a:r>
              <a:rPr lang="en-US" sz="1800" b="1">
                <a:solidFill>
                  <a:srgbClr val="0070C0"/>
                </a:solidFill>
                <a:latin typeface="Comic Sans MS" panose="030F0702030302020204" pitchFamily="66" charset="0"/>
              </a:rPr>
              <a:t>Dạng 6. CHỨNG MINH BIỂU THỨC TÍCH BẰNG NHAU</a:t>
            </a:r>
          </a:p>
          <a:p>
            <a:pPr>
              <a:lnSpc>
                <a:spcPct val="150000"/>
              </a:lnSpc>
            </a:pPr>
            <a:r>
              <a:rPr lang="en-US" sz="1800">
                <a:solidFill>
                  <a:schemeClr val="accent6">
                    <a:lumMod val="10000"/>
                  </a:schemeClr>
                </a:solidFill>
                <a:latin typeface="Comic Sans MS" panose="030F0702030302020204" pitchFamily="66" charset="0"/>
              </a:rPr>
              <a:t>Phương pháp giải:</a:t>
            </a:r>
          </a:p>
          <a:p>
            <a:pPr>
              <a:lnSpc>
                <a:spcPct val="150000"/>
              </a:lnSpc>
            </a:pPr>
            <a:r>
              <a:rPr lang="vi-VN" sz="1800">
                <a:solidFill>
                  <a:schemeClr val="accent6">
                    <a:lumMod val="10000"/>
                  </a:schemeClr>
                </a:solidFill>
                <a:latin typeface="Comic Sans MS" panose="030F0702030302020204" pitchFamily="66" charset="0"/>
              </a:rPr>
              <a:t>• Chứng minh tam giác đồng dạng, sau đó sử dụng tính chất tam giác</a:t>
            </a:r>
            <a:r>
              <a:rPr lang="en-US" sz="1800">
                <a:solidFill>
                  <a:schemeClr val="accent6">
                    <a:lumMod val="10000"/>
                  </a:schemeClr>
                </a:solidFill>
                <a:latin typeface="Comic Sans MS" panose="030F0702030302020204" pitchFamily="66" charset="0"/>
              </a:rPr>
              <a:t> </a:t>
            </a:r>
            <a:r>
              <a:rPr lang="vi-VN" sz="1800">
                <a:solidFill>
                  <a:schemeClr val="accent6">
                    <a:lumMod val="10000"/>
                  </a:schemeClr>
                </a:solidFill>
                <a:latin typeface="Comic Sans MS" panose="030F0702030302020204" pitchFamily="66" charset="0"/>
              </a:rPr>
              <a:t>đồng dạng.</a:t>
            </a:r>
            <a:endParaRPr lang="en-US" sz="1800">
              <a:solidFill>
                <a:schemeClr val="accent6">
                  <a:lumMod val="10000"/>
                </a:schemeClr>
              </a:solidFill>
              <a:latin typeface="Comic Sans MS" panose="030F0702030302020204" pitchFamily="66" charset="0"/>
            </a:endParaRPr>
          </a:p>
          <a:p>
            <a:pPr>
              <a:lnSpc>
                <a:spcPct val="150000"/>
              </a:lnSpc>
            </a:pPr>
            <a:r>
              <a:rPr lang="vi-VN" sz="1800">
                <a:solidFill>
                  <a:schemeClr val="accent6">
                    <a:lumMod val="10000"/>
                  </a:schemeClr>
                </a:solidFill>
                <a:latin typeface="Comic Sans MS" panose="030F0702030302020204" pitchFamily="66" charset="0"/>
              </a:rPr>
              <a:t>• Sử dụng hệ thức lượng tam giác vuông, hệ thức lượng trong đường tròn.</a:t>
            </a:r>
            <a:endParaRPr lang="en-US" sz="1800">
              <a:solidFill>
                <a:schemeClr val="accent6">
                  <a:lumMod val="10000"/>
                </a:schemeClr>
              </a:solidFill>
              <a:latin typeface="Comic Sans MS" panose="030F0702030302020204" pitchFamily="66" charset="0"/>
            </a:endParaRPr>
          </a:p>
        </p:txBody>
      </p:sp>
    </p:spTree>
    <p:extLst>
      <p:ext uri="{BB962C8B-B14F-4D97-AF65-F5344CB8AC3E}">
        <p14:creationId xmlns:p14="http://schemas.microsoft.com/office/powerpoint/2010/main" val="25279096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2" name="Rectangle 1"/>
          <p:cNvSpPr/>
          <p:nvPr/>
        </p:nvSpPr>
        <p:spPr>
          <a:xfrm>
            <a:off x="623454" y="1184109"/>
            <a:ext cx="5715000" cy="415498"/>
          </a:xfrm>
          <a:prstGeom prst="rect">
            <a:avLst/>
          </a:prstGeom>
        </p:spPr>
        <p:txBody>
          <a:bodyPr wrap="square">
            <a:spAutoFit/>
          </a:bodyPr>
          <a:lstStyle/>
          <a:p>
            <a:pPr>
              <a:lnSpc>
                <a:spcPct val="150000"/>
              </a:lnSpc>
            </a:pPr>
            <a:r>
              <a:rPr lang="en-US" b="1">
                <a:solidFill>
                  <a:srgbClr val="0070C0"/>
                </a:solidFill>
                <a:latin typeface="Comic Sans MS" panose="030F0702030302020204" pitchFamily="66" charset="0"/>
              </a:rPr>
              <a:t>Dạng 6. CHỨNG MINH BIỂU THỨC TÍCH BẰNG NHAU</a:t>
            </a:r>
          </a:p>
        </p:txBody>
      </p:sp>
      <p:sp>
        <p:nvSpPr>
          <p:cNvPr id="3" name="Rectangle 2"/>
          <p:cNvSpPr/>
          <p:nvPr/>
        </p:nvSpPr>
        <p:spPr>
          <a:xfrm>
            <a:off x="668044" y="1578825"/>
            <a:ext cx="7904455" cy="702052"/>
          </a:xfrm>
          <a:prstGeom prst="rect">
            <a:avLst/>
          </a:prstGeom>
        </p:spPr>
        <p:txBody>
          <a:bodyPr wrap="square">
            <a:spAutoFit/>
          </a:bodyPr>
          <a:lstStyle/>
          <a:p>
            <a:pPr>
              <a:lnSpc>
                <a:spcPct val="150000"/>
              </a:lnSpc>
            </a:pPr>
            <a:r>
              <a:rPr lang="en-US">
                <a:latin typeface="Comic Sans MS" panose="030F0702030302020204" pitchFamily="66" charset="0"/>
              </a:rPr>
              <a:t>Ví dụ 1. Cho hai đường tròn (O) ; (O') cắt nhau tại A, B. Trên đoạn AB lấy điểm I. Qua I kẻ dạy MN của đường tròn (O), kẻ dây CD của đường tròn (O'). Chứng minh IM.IN = IC. ID.</a:t>
            </a:r>
          </a:p>
        </p:txBody>
      </p:sp>
    </p:spTree>
    <p:extLst>
      <p:ext uri="{BB962C8B-B14F-4D97-AF65-F5344CB8AC3E}">
        <p14:creationId xmlns:p14="http://schemas.microsoft.com/office/powerpoint/2010/main" val="1307791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4"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TẬP VÀ CÁC DẠNG TOÁN</a:t>
            </a:r>
            <a:endParaRPr/>
          </a:p>
        </p:txBody>
      </p:sp>
      <p:sp>
        <p:nvSpPr>
          <p:cNvPr id="3" name="Rectangle 2"/>
          <p:cNvSpPr/>
          <p:nvPr/>
        </p:nvSpPr>
        <p:spPr>
          <a:xfrm>
            <a:off x="576695" y="1100843"/>
            <a:ext cx="7990610" cy="1349280"/>
          </a:xfrm>
          <a:prstGeom prst="rect">
            <a:avLst/>
          </a:prstGeom>
        </p:spPr>
        <p:txBody>
          <a:bodyPr wrap="square">
            <a:spAutoFit/>
          </a:bodyPr>
          <a:lstStyle/>
          <a:p>
            <a:pPr>
              <a:lnSpc>
                <a:spcPct val="150000"/>
              </a:lnSpc>
            </a:pPr>
            <a:r>
              <a:rPr lang="en-US">
                <a:latin typeface="Comic Sans MS" panose="030F0702030302020204" pitchFamily="66" charset="0"/>
              </a:rPr>
              <a:t>Ví dụ 2. Cho AABC nội tiếp đường tròn (O). Tia phân giác góc A cắt BC tạiF, cắt đường tròn tại E. Chứng minh :</a:t>
            </a:r>
          </a:p>
          <a:p>
            <a:pPr marL="342900" indent="-342900">
              <a:lnSpc>
                <a:spcPct val="150000"/>
              </a:lnSpc>
              <a:buAutoNum type="alphaLcParenR"/>
            </a:pPr>
            <a:r>
              <a:rPr lang="en-US">
                <a:latin typeface="Comic Sans MS" panose="030F0702030302020204" pitchFamily="66" charset="0"/>
              </a:rPr>
              <a:t>ABEC cân.                                            c) AB.AC = AE.AF.</a:t>
            </a:r>
          </a:p>
          <a:p>
            <a:pPr marL="342900" indent="-342900">
              <a:lnSpc>
                <a:spcPct val="150000"/>
              </a:lnSpc>
              <a:buAutoNum type="alphaLcParenR"/>
            </a:pPr>
            <a:r>
              <a:rPr lang="en-US">
                <a:latin typeface="Comic Sans MS" panose="030F0702030302020204" pitchFamily="66" charset="0"/>
              </a:rPr>
              <a:t>BEC ABC + ACB.                                   d) AF2 = AB.AC-BF.CF.</a:t>
            </a:r>
          </a:p>
        </p:txBody>
      </p:sp>
    </p:spTree>
    <p:extLst>
      <p:ext uri="{BB962C8B-B14F-4D97-AF65-F5344CB8AC3E}">
        <p14:creationId xmlns:p14="http://schemas.microsoft.com/office/powerpoint/2010/main" val="30806279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65"/>
        <p:cNvGrpSpPr/>
        <p:nvPr/>
      </p:nvGrpSpPr>
      <p:grpSpPr>
        <a:xfrm>
          <a:off x="0" y="0"/>
          <a:ext cx="0" cy="0"/>
          <a:chOff x="0" y="0"/>
          <a:chExt cx="0" cy="0"/>
        </a:xfrm>
      </p:grpSpPr>
      <p:sp>
        <p:nvSpPr>
          <p:cNvPr id="366" name="Google Shape;366;p30"/>
          <p:cNvSpPr txBox="1">
            <a:spLocks noGrp="1"/>
          </p:cNvSpPr>
          <p:nvPr>
            <p:ph type="title"/>
          </p:nvPr>
        </p:nvSpPr>
        <p:spPr>
          <a:xfrm>
            <a:off x="1124738" y="1190976"/>
            <a:ext cx="2640000" cy="644700"/>
          </a:xfrm>
          <a:prstGeom prst="rect">
            <a:avLst/>
          </a:prstGeom>
        </p:spPr>
        <p:txBody>
          <a:bodyPr spcFirstLastPara="1" wrap="square" lIns="91425" tIns="91425" rIns="91425" bIns="91425" anchor="b" anchorCtr="0">
            <a:noAutofit/>
          </a:bodyPr>
          <a:lstStyle/>
          <a:p>
            <a:r>
              <a:rPr lang="en"/>
              <a:t>Operations and</a:t>
            </a:r>
            <a:endParaRPr/>
          </a:p>
          <a:p>
            <a:r>
              <a:rPr lang="en"/>
              <a:t>algebraic thinking</a:t>
            </a:r>
            <a:endParaRPr/>
          </a:p>
        </p:txBody>
      </p:sp>
      <p:sp>
        <p:nvSpPr>
          <p:cNvPr id="367" name="Google Shape;367;p30"/>
          <p:cNvSpPr txBox="1">
            <a:spLocks noGrp="1"/>
          </p:cNvSpPr>
          <p:nvPr>
            <p:ph type="title" idx="6"/>
          </p:nvPr>
        </p:nvSpPr>
        <p:spPr>
          <a:xfrm>
            <a:off x="1124738" y="4011175"/>
            <a:ext cx="2640000" cy="644700"/>
          </a:xfrm>
          <a:prstGeom prst="rect">
            <a:avLst/>
          </a:prstGeom>
        </p:spPr>
        <p:txBody>
          <a:bodyPr spcFirstLastPara="1" wrap="square" lIns="91425" tIns="91425" rIns="91425" bIns="91425" anchor="b" anchorCtr="0">
            <a:noAutofit/>
          </a:bodyPr>
          <a:lstStyle/>
          <a:p>
            <a:r>
              <a:rPr lang="en"/>
              <a:t>Measurement </a:t>
            </a:r>
            <a:endParaRPr/>
          </a:p>
          <a:p>
            <a:r>
              <a:rPr lang="en"/>
              <a:t>and data</a:t>
            </a:r>
            <a:endParaRPr/>
          </a:p>
        </p:txBody>
      </p:sp>
      <p:sp>
        <p:nvSpPr>
          <p:cNvPr id="368" name="Google Shape;368;p30"/>
          <p:cNvSpPr txBox="1">
            <a:spLocks noGrp="1"/>
          </p:cNvSpPr>
          <p:nvPr>
            <p:ph type="subTitle" idx="8"/>
          </p:nvPr>
        </p:nvSpPr>
        <p:spPr>
          <a:xfrm>
            <a:off x="5379341" y="4011175"/>
            <a:ext cx="2385900" cy="644700"/>
          </a:xfrm>
          <a:prstGeom prst="rect">
            <a:avLst/>
          </a:prstGeom>
        </p:spPr>
        <p:txBody>
          <a:bodyPr spcFirstLastPara="1" wrap="square" lIns="91425" tIns="91425" rIns="91425" bIns="91425" anchor="ctr" anchorCtr="0">
            <a:noAutofit/>
          </a:bodyPr>
          <a:lstStyle/>
          <a:p>
            <a:pPr marL="0" indent="0"/>
            <a:r>
              <a:rPr lang="en"/>
              <a:t>You can describe the topic of the section here</a:t>
            </a:r>
            <a:endParaRPr/>
          </a:p>
        </p:txBody>
      </p:sp>
      <p:sp>
        <p:nvSpPr>
          <p:cNvPr id="369" name="Google Shape;369;p30"/>
          <p:cNvSpPr txBox="1">
            <a:spLocks noGrp="1"/>
          </p:cNvSpPr>
          <p:nvPr>
            <p:ph type="title" idx="9"/>
          </p:nvPr>
        </p:nvSpPr>
        <p:spPr>
          <a:xfrm>
            <a:off x="1124738" y="2601076"/>
            <a:ext cx="2640000" cy="644700"/>
          </a:xfrm>
          <a:prstGeom prst="rect">
            <a:avLst/>
          </a:prstGeom>
        </p:spPr>
        <p:txBody>
          <a:bodyPr spcFirstLastPara="1" wrap="square" lIns="91425" tIns="91425" rIns="91425" bIns="91425" anchor="b" anchorCtr="0">
            <a:noAutofit/>
          </a:bodyPr>
          <a:lstStyle/>
          <a:p>
            <a:r>
              <a:rPr lang="en"/>
              <a:t>Geometry and measurement</a:t>
            </a:r>
            <a:endParaRPr/>
          </a:p>
        </p:txBody>
      </p:sp>
      <p:sp>
        <p:nvSpPr>
          <p:cNvPr id="370" name="Google Shape;370;p30"/>
          <p:cNvSpPr txBox="1">
            <a:spLocks noGrp="1"/>
          </p:cNvSpPr>
          <p:nvPr>
            <p:ph type="subTitle" idx="14"/>
          </p:nvPr>
        </p:nvSpPr>
        <p:spPr>
          <a:xfrm>
            <a:off x="5379341" y="2589614"/>
            <a:ext cx="2385900" cy="644700"/>
          </a:xfrm>
          <a:prstGeom prst="rect">
            <a:avLst/>
          </a:prstGeom>
        </p:spPr>
        <p:txBody>
          <a:bodyPr spcFirstLastPara="1" wrap="square" lIns="91425" tIns="91425" rIns="91425" bIns="91425" anchor="ctr" anchorCtr="0">
            <a:noAutofit/>
          </a:bodyPr>
          <a:lstStyle/>
          <a:p>
            <a:pPr marL="0" indent="0"/>
            <a:r>
              <a:rPr lang="en"/>
              <a:t>You can describe the topic of the section here</a:t>
            </a:r>
            <a:endParaRPr/>
          </a:p>
        </p:txBody>
      </p:sp>
      <p:sp>
        <p:nvSpPr>
          <p:cNvPr id="371" name="Google Shape;371;p30"/>
          <p:cNvSpPr txBox="1">
            <a:spLocks noGrp="1"/>
          </p:cNvSpPr>
          <p:nvPr>
            <p:ph type="title" idx="2"/>
          </p:nvPr>
        </p:nvSpPr>
        <p:spPr>
          <a:xfrm>
            <a:off x="4069514" y="1246040"/>
            <a:ext cx="1005000" cy="534600"/>
          </a:xfrm>
          <a:prstGeom prst="rect">
            <a:avLst/>
          </a:prstGeom>
        </p:spPr>
        <p:txBody>
          <a:bodyPr spcFirstLastPara="1" wrap="square" lIns="91425" tIns="91425" rIns="91425" bIns="91425" anchor="ctr" anchorCtr="0">
            <a:noAutofit/>
          </a:bodyPr>
          <a:lstStyle/>
          <a:p>
            <a:r>
              <a:rPr lang="en"/>
              <a:t>01</a:t>
            </a:r>
            <a:endParaRPr/>
          </a:p>
        </p:txBody>
      </p:sp>
      <p:sp>
        <p:nvSpPr>
          <p:cNvPr id="372" name="Google Shape;372;p30"/>
          <p:cNvSpPr txBox="1">
            <a:spLocks noGrp="1"/>
          </p:cNvSpPr>
          <p:nvPr>
            <p:ph type="subTitle" idx="1"/>
          </p:nvPr>
        </p:nvSpPr>
        <p:spPr>
          <a:xfrm>
            <a:off x="5379337" y="1168051"/>
            <a:ext cx="2385900" cy="644700"/>
          </a:xfrm>
          <a:prstGeom prst="rect">
            <a:avLst/>
          </a:prstGeom>
        </p:spPr>
        <p:txBody>
          <a:bodyPr spcFirstLastPara="1" wrap="square" lIns="91425" tIns="91425" rIns="91425" bIns="91425" anchor="ctr" anchorCtr="0">
            <a:noAutofit/>
          </a:bodyPr>
          <a:lstStyle/>
          <a:p>
            <a:pPr marL="0" indent="0"/>
            <a:r>
              <a:rPr lang="en"/>
              <a:t>You can describe the topic of the section here</a:t>
            </a:r>
            <a:endParaRPr/>
          </a:p>
        </p:txBody>
      </p:sp>
      <p:sp>
        <p:nvSpPr>
          <p:cNvPr id="373" name="Google Shape;373;p30"/>
          <p:cNvSpPr txBox="1">
            <a:spLocks noGrp="1"/>
          </p:cNvSpPr>
          <p:nvPr>
            <p:ph type="title" idx="3"/>
          </p:nvPr>
        </p:nvSpPr>
        <p:spPr>
          <a:xfrm>
            <a:off x="1124738" y="3306125"/>
            <a:ext cx="2640000" cy="644700"/>
          </a:xfrm>
          <a:prstGeom prst="rect">
            <a:avLst/>
          </a:prstGeom>
        </p:spPr>
        <p:txBody>
          <a:bodyPr spcFirstLastPara="1" wrap="square" lIns="91425" tIns="91425" rIns="91425" bIns="91425" anchor="b" anchorCtr="0">
            <a:noAutofit/>
          </a:bodyPr>
          <a:lstStyle/>
          <a:p>
            <a:r>
              <a:rPr lang="en"/>
              <a:t>Number and operations in base ten</a:t>
            </a:r>
            <a:endParaRPr/>
          </a:p>
        </p:txBody>
      </p:sp>
      <p:sp>
        <p:nvSpPr>
          <p:cNvPr id="374" name="Google Shape;374;p30"/>
          <p:cNvSpPr txBox="1">
            <a:spLocks noGrp="1"/>
          </p:cNvSpPr>
          <p:nvPr>
            <p:ph type="title" idx="18"/>
          </p:nvPr>
        </p:nvSpPr>
        <p:spPr>
          <a:xfrm>
            <a:off x="720000" y="445025"/>
            <a:ext cx="7704000" cy="572700"/>
          </a:xfrm>
          <a:prstGeom prst="rect">
            <a:avLst/>
          </a:prstGeom>
        </p:spPr>
        <p:txBody>
          <a:bodyPr spcFirstLastPara="1" wrap="square" lIns="91425" tIns="91425" rIns="91425" bIns="91425" anchor="ctr" anchorCtr="0">
            <a:noAutofit/>
          </a:bodyPr>
          <a:lstStyle/>
          <a:p>
            <a:r>
              <a:rPr lang="en"/>
              <a:t>Table of contents</a:t>
            </a:r>
            <a:endParaRPr/>
          </a:p>
        </p:txBody>
      </p:sp>
      <p:sp>
        <p:nvSpPr>
          <p:cNvPr id="375" name="Google Shape;375;p30"/>
          <p:cNvSpPr txBox="1">
            <a:spLocks noGrp="1"/>
          </p:cNvSpPr>
          <p:nvPr>
            <p:ph type="subTitle" idx="5"/>
          </p:nvPr>
        </p:nvSpPr>
        <p:spPr>
          <a:xfrm>
            <a:off x="5379341" y="3300387"/>
            <a:ext cx="2385900" cy="644700"/>
          </a:xfrm>
          <a:prstGeom prst="rect">
            <a:avLst/>
          </a:prstGeom>
        </p:spPr>
        <p:txBody>
          <a:bodyPr spcFirstLastPara="1" wrap="square" lIns="91425" tIns="91425" rIns="91425" bIns="91425" anchor="ctr" anchorCtr="0">
            <a:noAutofit/>
          </a:bodyPr>
          <a:lstStyle/>
          <a:p>
            <a:pPr marL="0" indent="0"/>
            <a:r>
              <a:rPr lang="en"/>
              <a:t>You can describe the topic of the section here</a:t>
            </a:r>
            <a:endParaRPr/>
          </a:p>
        </p:txBody>
      </p:sp>
      <p:sp>
        <p:nvSpPr>
          <p:cNvPr id="376" name="Google Shape;376;p30"/>
          <p:cNvSpPr txBox="1">
            <a:spLocks noGrp="1"/>
          </p:cNvSpPr>
          <p:nvPr>
            <p:ph type="title" idx="4"/>
          </p:nvPr>
        </p:nvSpPr>
        <p:spPr>
          <a:xfrm>
            <a:off x="4069514" y="1957453"/>
            <a:ext cx="1005000" cy="534600"/>
          </a:xfrm>
          <a:prstGeom prst="rect">
            <a:avLst/>
          </a:prstGeom>
        </p:spPr>
        <p:txBody>
          <a:bodyPr spcFirstLastPara="1" wrap="square" lIns="91425" tIns="91425" rIns="91425" bIns="91425" anchor="ctr" anchorCtr="0">
            <a:noAutofit/>
          </a:bodyPr>
          <a:lstStyle/>
          <a:p>
            <a:r>
              <a:rPr lang="en"/>
              <a:t>02</a:t>
            </a:r>
            <a:endParaRPr/>
          </a:p>
        </p:txBody>
      </p:sp>
      <p:sp>
        <p:nvSpPr>
          <p:cNvPr id="377" name="Google Shape;377;p30"/>
          <p:cNvSpPr txBox="1">
            <a:spLocks noGrp="1"/>
          </p:cNvSpPr>
          <p:nvPr>
            <p:ph type="title" idx="7"/>
          </p:nvPr>
        </p:nvSpPr>
        <p:spPr>
          <a:xfrm>
            <a:off x="4069514" y="3380378"/>
            <a:ext cx="1005000" cy="534600"/>
          </a:xfrm>
          <a:prstGeom prst="rect">
            <a:avLst/>
          </a:prstGeom>
        </p:spPr>
        <p:txBody>
          <a:bodyPr spcFirstLastPara="1" wrap="square" lIns="91425" tIns="91425" rIns="91425" bIns="91425" anchor="ctr" anchorCtr="0">
            <a:noAutofit/>
          </a:bodyPr>
          <a:lstStyle/>
          <a:p>
            <a:r>
              <a:rPr lang="en"/>
              <a:t>04</a:t>
            </a:r>
            <a:endParaRPr/>
          </a:p>
        </p:txBody>
      </p:sp>
      <p:sp>
        <p:nvSpPr>
          <p:cNvPr id="378" name="Google Shape;378;p30"/>
          <p:cNvSpPr txBox="1">
            <a:spLocks noGrp="1"/>
          </p:cNvSpPr>
          <p:nvPr>
            <p:ph type="title" idx="13"/>
          </p:nvPr>
        </p:nvSpPr>
        <p:spPr>
          <a:xfrm>
            <a:off x="4069514" y="4066190"/>
            <a:ext cx="1005000" cy="534600"/>
          </a:xfrm>
          <a:prstGeom prst="rect">
            <a:avLst/>
          </a:prstGeom>
        </p:spPr>
        <p:txBody>
          <a:bodyPr spcFirstLastPara="1" wrap="square" lIns="91425" tIns="91425" rIns="91425" bIns="91425" anchor="ctr" anchorCtr="0">
            <a:noAutofit/>
          </a:bodyPr>
          <a:lstStyle/>
          <a:p>
            <a:r>
              <a:rPr lang="en"/>
              <a:t>05</a:t>
            </a:r>
            <a:endParaRPr/>
          </a:p>
        </p:txBody>
      </p:sp>
      <p:sp>
        <p:nvSpPr>
          <p:cNvPr id="379" name="Google Shape;379;p30"/>
          <p:cNvSpPr txBox="1">
            <a:spLocks noGrp="1"/>
          </p:cNvSpPr>
          <p:nvPr>
            <p:ph type="title" idx="15"/>
          </p:nvPr>
        </p:nvSpPr>
        <p:spPr>
          <a:xfrm>
            <a:off x="1124738" y="1896026"/>
            <a:ext cx="2640000" cy="644700"/>
          </a:xfrm>
          <a:prstGeom prst="rect">
            <a:avLst/>
          </a:prstGeom>
        </p:spPr>
        <p:txBody>
          <a:bodyPr spcFirstLastPara="1" wrap="square" lIns="91425" tIns="91425" rIns="91425" bIns="91425" anchor="b" anchorCtr="0">
            <a:noAutofit/>
          </a:bodyPr>
          <a:lstStyle/>
          <a:p>
            <a:r>
              <a:rPr lang="en"/>
              <a:t>Number and operations—fractions</a:t>
            </a:r>
            <a:endParaRPr/>
          </a:p>
        </p:txBody>
      </p:sp>
      <p:sp>
        <p:nvSpPr>
          <p:cNvPr id="380" name="Google Shape;380;p30"/>
          <p:cNvSpPr txBox="1">
            <a:spLocks noGrp="1"/>
          </p:cNvSpPr>
          <p:nvPr>
            <p:ph type="title" idx="16"/>
          </p:nvPr>
        </p:nvSpPr>
        <p:spPr>
          <a:xfrm>
            <a:off x="4069514" y="2668915"/>
            <a:ext cx="1005000" cy="534600"/>
          </a:xfrm>
          <a:prstGeom prst="rect">
            <a:avLst/>
          </a:prstGeom>
        </p:spPr>
        <p:txBody>
          <a:bodyPr spcFirstLastPara="1" wrap="square" lIns="91425" tIns="91425" rIns="91425" bIns="91425" anchor="ctr" anchorCtr="0">
            <a:noAutofit/>
          </a:bodyPr>
          <a:lstStyle/>
          <a:p>
            <a:r>
              <a:rPr lang="en"/>
              <a:t>03</a:t>
            </a:r>
            <a:endParaRPr/>
          </a:p>
        </p:txBody>
      </p:sp>
      <p:sp>
        <p:nvSpPr>
          <p:cNvPr id="381" name="Google Shape;381;p30"/>
          <p:cNvSpPr txBox="1">
            <a:spLocks noGrp="1"/>
          </p:cNvSpPr>
          <p:nvPr>
            <p:ph type="subTitle" idx="17"/>
          </p:nvPr>
        </p:nvSpPr>
        <p:spPr>
          <a:xfrm>
            <a:off x="5379341" y="1878826"/>
            <a:ext cx="2385900" cy="644700"/>
          </a:xfrm>
          <a:prstGeom prst="rect">
            <a:avLst/>
          </a:prstGeom>
        </p:spPr>
        <p:txBody>
          <a:bodyPr spcFirstLastPara="1" wrap="square" lIns="91425" tIns="91425" rIns="91425" bIns="91425" anchor="ctr" anchorCtr="0">
            <a:noAutofit/>
          </a:bodyPr>
          <a:lstStyle/>
          <a:p>
            <a:pPr marL="0" indent="0"/>
            <a:r>
              <a:rPr lang="en"/>
              <a:t>You can describe the topic of the section here</a:t>
            </a:r>
            <a:endParaRPr/>
          </a:p>
        </p:txBody>
      </p:sp>
      <p:grpSp>
        <p:nvGrpSpPr>
          <p:cNvPr id="382" name="Google Shape;382;p30"/>
          <p:cNvGrpSpPr/>
          <p:nvPr/>
        </p:nvGrpSpPr>
        <p:grpSpPr>
          <a:xfrm rot="-324537">
            <a:off x="426120" y="2669171"/>
            <a:ext cx="983421" cy="2294997"/>
            <a:chOff x="5531625" y="1388600"/>
            <a:chExt cx="1402438" cy="3272851"/>
          </a:xfrm>
        </p:grpSpPr>
        <p:sp>
          <p:nvSpPr>
            <p:cNvPr id="383" name="Google Shape;383;p30"/>
            <p:cNvSpPr/>
            <p:nvPr/>
          </p:nvSpPr>
          <p:spPr>
            <a:xfrm>
              <a:off x="5562213" y="3420332"/>
              <a:ext cx="1371850" cy="77651"/>
            </a:xfrm>
            <a:custGeom>
              <a:avLst/>
              <a:gdLst/>
              <a:ahLst/>
              <a:cxnLst/>
              <a:rect l="l" t="t" r="r" b="b"/>
              <a:pathLst>
                <a:path w="26730" h="1513" extrusionOk="0">
                  <a:moveTo>
                    <a:pt x="512" y="1"/>
                  </a:moveTo>
                  <a:cubicBezTo>
                    <a:pt x="226" y="1"/>
                    <a:pt x="0" y="346"/>
                    <a:pt x="0" y="763"/>
                  </a:cubicBezTo>
                  <a:cubicBezTo>
                    <a:pt x="0" y="1179"/>
                    <a:pt x="226" y="1513"/>
                    <a:pt x="512" y="1513"/>
                  </a:cubicBezTo>
                  <a:lnTo>
                    <a:pt x="26218" y="1513"/>
                  </a:lnTo>
                  <a:cubicBezTo>
                    <a:pt x="26503" y="1513"/>
                    <a:pt x="26730" y="1179"/>
                    <a:pt x="26730" y="763"/>
                  </a:cubicBezTo>
                  <a:cubicBezTo>
                    <a:pt x="26730" y="346"/>
                    <a:pt x="26503" y="1"/>
                    <a:pt x="26218" y="1"/>
                  </a:cubicBez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84" name="Google Shape;384;p30"/>
            <p:cNvSpPr/>
            <p:nvPr/>
          </p:nvSpPr>
          <p:spPr>
            <a:xfrm>
              <a:off x="5745484" y="2438390"/>
              <a:ext cx="472424" cy="2103299"/>
            </a:xfrm>
            <a:custGeom>
              <a:avLst/>
              <a:gdLst/>
              <a:ahLst/>
              <a:cxnLst/>
              <a:rect l="l" t="t" r="r" b="b"/>
              <a:pathLst>
                <a:path w="9205" h="40982" extrusionOk="0">
                  <a:moveTo>
                    <a:pt x="5347" y="0"/>
                  </a:moveTo>
                  <a:lnTo>
                    <a:pt x="1" y="20705"/>
                  </a:lnTo>
                  <a:lnTo>
                    <a:pt x="1870" y="40982"/>
                  </a:lnTo>
                  <a:lnTo>
                    <a:pt x="3894" y="40982"/>
                  </a:lnTo>
                  <a:lnTo>
                    <a:pt x="3894" y="20491"/>
                  </a:lnTo>
                  <a:lnTo>
                    <a:pt x="9204" y="1667"/>
                  </a:lnTo>
                  <a:lnTo>
                    <a:pt x="5347" y="0"/>
                  </a:ln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85" name="Google Shape;385;p30"/>
            <p:cNvSpPr/>
            <p:nvPr/>
          </p:nvSpPr>
          <p:spPr>
            <a:xfrm>
              <a:off x="6276513" y="2438390"/>
              <a:ext cx="472372" cy="2103299"/>
            </a:xfrm>
            <a:custGeom>
              <a:avLst/>
              <a:gdLst/>
              <a:ahLst/>
              <a:cxnLst/>
              <a:rect l="l" t="t" r="r" b="b"/>
              <a:pathLst>
                <a:path w="9204" h="40982" extrusionOk="0">
                  <a:moveTo>
                    <a:pt x="3858" y="0"/>
                  </a:moveTo>
                  <a:lnTo>
                    <a:pt x="0" y="1667"/>
                  </a:lnTo>
                  <a:lnTo>
                    <a:pt x="5311" y="20491"/>
                  </a:lnTo>
                  <a:lnTo>
                    <a:pt x="5311" y="40982"/>
                  </a:lnTo>
                  <a:lnTo>
                    <a:pt x="7335" y="40982"/>
                  </a:lnTo>
                  <a:lnTo>
                    <a:pt x="9204" y="20705"/>
                  </a:lnTo>
                  <a:lnTo>
                    <a:pt x="3858" y="0"/>
                  </a:ln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86" name="Google Shape;386;p30"/>
            <p:cNvSpPr/>
            <p:nvPr/>
          </p:nvSpPr>
          <p:spPr>
            <a:xfrm>
              <a:off x="6214775" y="1945250"/>
              <a:ext cx="64823" cy="173604"/>
            </a:xfrm>
            <a:custGeom>
              <a:avLst/>
              <a:gdLst/>
              <a:ahLst/>
              <a:cxnLst/>
              <a:rect l="l" t="t" r="r" b="b"/>
              <a:pathLst>
                <a:path w="1263" h="3585" extrusionOk="0">
                  <a:moveTo>
                    <a:pt x="1" y="1"/>
                  </a:moveTo>
                  <a:lnTo>
                    <a:pt x="1" y="3584"/>
                  </a:lnTo>
                  <a:lnTo>
                    <a:pt x="1263" y="3584"/>
                  </a:lnTo>
                  <a:lnTo>
                    <a:pt x="1263" y="1"/>
                  </a:ln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87" name="Google Shape;387;p30"/>
            <p:cNvSpPr/>
            <p:nvPr/>
          </p:nvSpPr>
          <p:spPr>
            <a:xfrm>
              <a:off x="6140868" y="1419137"/>
              <a:ext cx="212065" cy="534113"/>
            </a:xfrm>
            <a:custGeom>
              <a:avLst/>
              <a:gdLst/>
              <a:ahLst/>
              <a:cxnLst/>
              <a:rect l="l" t="t" r="r" b="b"/>
              <a:pathLst>
                <a:path w="4132" h="10407" extrusionOk="0">
                  <a:moveTo>
                    <a:pt x="2072" y="1"/>
                  </a:moveTo>
                  <a:cubicBezTo>
                    <a:pt x="929" y="1"/>
                    <a:pt x="0" y="929"/>
                    <a:pt x="0" y="2072"/>
                  </a:cubicBezTo>
                  <a:lnTo>
                    <a:pt x="0" y="8335"/>
                  </a:lnTo>
                  <a:cubicBezTo>
                    <a:pt x="0" y="9478"/>
                    <a:pt x="929" y="10407"/>
                    <a:pt x="2072" y="10407"/>
                  </a:cubicBezTo>
                  <a:cubicBezTo>
                    <a:pt x="3215" y="10407"/>
                    <a:pt x="4132" y="9478"/>
                    <a:pt x="4132" y="8335"/>
                  </a:cubicBezTo>
                  <a:lnTo>
                    <a:pt x="4132" y="2072"/>
                  </a:lnTo>
                  <a:cubicBezTo>
                    <a:pt x="4132" y="929"/>
                    <a:pt x="3215" y="1"/>
                    <a:pt x="2072" y="1"/>
                  </a:cubicBez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88" name="Google Shape;388;p30"/>
            <p:cNvSpPr/>
            <p:nvPr/>
          </p:nvSpPr>
          <p:spPr>
            <a:xfrm>
              <a:off x="5937377" y="2012469"/>
              <a:ext cx="619052" cy="544686"/>
            </a:xfrm>
            <a:custGeom>
              <a:avLst/>
              <a:gdLst/>
              <a:ahLst/>
              <a:cxnLst/>
              <a:rect l="l" t="t" r="r" b="b"/>
              <a:pathLst>
                <a:path w="12062" h="10613" extrusionOk="0">
                  <a:moveTo>
                    <a:pt x="6039" y="1"/>
                  </a:moveTo>
                  <a:cubicBezTo>
                    <a:pt x="4354" y="1"/>
                    <a:pt x="2699" y="803"/>
                    <a:pt x="1667" y="2299"/>
                  </a:cubicBezTo>
                  <a:cubicBezTo>
                    <a:pt x="1" y="4704"/>
                    <a:pt x="608" y="8014"/>
                    <a:pt x="3025" y="9680"/>
                  </a:cubicBezTo>
                  <a:cubicBezTo>
                    <a:pt x="3945" y="10310"/>
                    <a:pt x="4992" y="10613"/>
                    <a:pt x="6029" y="10613"/>
                  </a:cubicBezTo>
                  <a:cubicBezTo>
                    <a:pt x="7716" y="10613"/>
                    <a:pt x="9374" y="9813"/>
                    <a:pt x="10407" y="8323"/>
                  </a:cubicBezTo>
                  <a:cubicBezTo>
                    <a:pt x="12062" y="5906"/>
                    <a:pt x="11454" y="2608"/>
                    <a:pt x="9049" y="941"/>
                  </a:cubicBezTo>
                  <a:cubicBezTo>
                    <a:pt x="8128" y="306"/>
                    <a:pt x="7078" y="1"/>
                    <a:pt x="6039" y="1"/>
                  </a:cubicBez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89" name="Google Shape;389;p30"/>
            <p:cNvSpPr/>
            <p:nvPr/>
          </p:nvSpPr>
          <p:spPr>
            <a:xfrm>
              <a:off x="6095038" y="2170746"/>
              <a:ext cx="265851" cy="228231"/>
            </a:xfrm>
            <a:custGeom>
              <a:avLst/>
              <a:gdLst/>
              <a:ahLst/>
              <a:cxnLst/>
              <a:rect l="l" t="t" r="r" b="b"/>
              <a:pathLst>
                <a:path w="5180" h="4447" extrusionOk="0">
                  <a:moveTo>
                    <a:pt x="2965" y="0"/>
                  </a:moveTo>
                  <a:cubicBezTo>
                    <a:pt x="989" y="0"/>
                    <a:pt x="0" y="2394"/>
                    <a:pt x="1393" y="3787"/>
                  </a:cubicBezTo>
                  <a:cubicBezTo>
                    <a:pt x="1845" y="4242"/>
                    <a:pt x="2402" y="4446"/>
                    <a:pt x="2949" y="4446"/>
                  </a:cubicBezTo>
                  <a:cubicBezTo>
                    <a:pt x="4087" y="4446"/>
                    <a:pt x="5180" y="3562"/>
                    <a:pt x="5180" y="2227"/>
                  </a:cubicBezTo>
                  <a:cubicBezTo>
                    <a:pt x="5180" y="1001"/>
                    <a:pt x="4191" y="0"/>
                    <a:pt x="2965"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390" name="Google Shape;390;p30"/>
            <p:cNvSpPr/>
            <p:nvPr/>
          </p:nvSpPr>
          <p:spPr>
            <a:xfrm>
              <a:off x="5531625" y="3450869"/>
              <a:ext cx="1371902" cy="77702"/>
            </a:xfrm>
            <a:custGeom>
              <a:avLst/>
              <a:gdLst/>
              <a:ahLst/>
              <a:cxnLst/>
              <a:rect l="l" t="t" r="r" b="b"/>
              <a:pathLst>
                <a:path w="26731" h="1514" extrusionOk="0">
                  <a:moveTo>
                    <a:pt x="513" y="1"/>
                  </a:moveTo>
                  <a:cubicBezTo>
                    <a:pt x="227" y="1"/>
                    <a:pt x="1" y="346"/>
                    <a:pt x="1" y="763"/>
                  </a:cubicBezTo>
                  <a:cubicBezTo>
                    <a:pt x="1" y="1180"/>
                    <a:pt x="227" y="1513"/>
                    <a:pt x="513" y="1513"/>
                  </a:cubicBezTo>
                  <a:lnTo>
                    <a:pt x="26218" y="1513"/>
                  </a:lnTo>
                  <a:cubicBezTo>
                    <a:pt x="26504" y="1513"/>
                    <a:pt x="26730" y="1180"/>
                    <a:pt x="26730" y="763"/>
                  </a:cubicBezTo>
                  <a:cubicBezTo>
                    <a:pt x="26730" y="346"/>
                    <a:pt x="26504" y="1"/>
                    <a:pt x="26218" y="1"/>
                  </a:cubicBezTo>
                  <a:close/>
                </a:path>
              </a:pathLst>
            </a:custGeom>
            <a:solidFill>
              <a:schemeClr val="lt1"/>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1" name="Google Shape;391;p30"/>
            <p:cNvSpPr/>
            <p:nvPr/>
          </p:nvSpPr>
          <p:spPr>
            <a:xfrm>
              <a:off x="5841456" y="4541613"/>
              <a:ext cx="103928" cy="119838"/>
            </a:xfrm>
            <a:custGeom>
              <a:avLst/>
              <a:gdLst/>
              <a:ahLst/>
              <a:cxnLst/>
              <a:rect l="l" t="t" r="r" b="b"/>
              <a:pathLst>
                <a:path w="2025" h="2335" extrusionOk="0">
                  <a:moveTo>
                    <a:pt x="0" y="1"/>
                  </a:moveTo>
                  <a:lnTo>
                    <a:pt x="965" y="2334"/>
                  </a:lnTo>
                  <a:lnTo>
                    <a:pt x="2024" y="1"/>
                  </a:ln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92" name="Google Shape;392;p30"/>
            <p:cNvSpPr/>
            <p:nvPr/>
          </p:nvSpPr>
          <p:spPr>
            <a:xfrm>
              <a:off x="6549032" y="4541613"/>
              <a:ext cx="103928" cy="119838"/>
            </a:xfrm>
            <a:custGeom>
              <a:avLst/>
              <a:gdLst/>
              <a:ahLst/>
              <a:cxnLst/>
              <a:rect l="l" t="t" r="r" b="b"/>
              <a:pathLst>
                <a:path w="2025" h="2335" extrusionOk="0">
                  <a:moveTo>
                    <a:pt x="1" y="1"/>
                  </a:moveTo>
                  <a:lnTo>
                    <a:pt x="1013" y="2334"/>
                  </a:lnTo>
                  <a:lnTo>
                    <a:pt x="2025" y="1"/>
                  </a:ln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393" name="Google Shape;393;p30"/>
            <p:cNvSpPr/>
            <p:nvPr/>
          </p:nvSpPr>
          <p:spPr>
            <a:xfrm>
              <a:off x="5776072" y="2407853"/>
              <a:ext cx="472372" cy="2103299"/>
            </a:xfrm>
            <a:custGeom>
              <a:avLst/>
              <a:gdLst/>
              <a:ahLst/>
              <a:cxnLst/>
              <a:rect l="l" t="t" r="r" b="b"/>
              <a:pathLst>
                <a:path w="9204" h="40982" extrusionOk="0">
                  <a:moveTo>
                    <a:pt x="5346" y="0"/>
                  </a:moveTo>
                  <a:lnTo>
                    <a:pt x="0" y="20705"/>
                  </a:lnTo>
                  <a:lnTo>
                    <a:pt x="1870" y="40981"/>
                  </a:lnTo>
                  <a:lnTo>
                    <a:pt x="3894" y="40981"/>
                  </a:lnTo>
                  <a:lnTo>
                    <a:pt x="3894" y="20491"/>
                  </a:lnTo>
                  <a:lnTo>
                    <a:pt x="9204" y="1667"/>
                  </a:lnTo>
                  <a:lnTo>
                    <a:pt x="5346" y="0"/>
                  </a:lnTo>
                  <a:close/>
                </a:path>
              </a:pathLst>
            </a:custGeom>
            <a:solidFill>
              <a:schemeClr val="accent4"/>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4" name="Google Shape;394;p30"/>
            <p:cNvSpPr/>
            <p:nvPr/>
          </p:nvSpPr>
          <p:spPr>
            <a:xfrm>
              <a:off x="6307049" y="2407853"/>
              <a:ext cx="472424" cy="2103299"/>
            </a:xfrm>
            <a:custGeom>
              <a:avLst/>
              <a:gdLst/>
              <a:ahLst/>
              <a:cxnLst/>
              <a:rect l="l" t="t" r="r" b="b"/>
              <a:pathLst>
                <a:path w="9205" h="40982" extrusionOk="0">
                  <a:moveTo>
                    <a:pt x="3858" y="0"/>
                  </a:moveTo>
                  <a:lnTo>
                    <a:pt x="1" y="1667"/>
                  </a:lnTo>
                  <a:lnTo>
                    <a:pt x="5311" y="20491"/>
                  </a:lnTo>
                  <a:lnTo>
                    <a:pt x="5311" y="40981"/>
                  </a:lnTo>
                  <a:lnTo>
                    <a:pt x="7335" y="40981"/>
                  </a:lnTo>
                  <a:lnTo>
                    <a:pt x="9204" y="20705"/>
                  </a:lnTo>
                  <a:lnTo>
                    <a:pt x="3858" y="0"/>
                  </a:lnTo>
                  <a:close/>
                </a:path>
              </a:pathLst>
            </a:custGeom>
            <a:solidFill>
              <a:schemeClr val="accent4"/>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5" name="Google Shape;395;p30"/>
            <p:cNvSpPr/>
            <p:nvPr/>
          </p:nvSpPr>
          <p:spPr>
            <a:xfrm>
              <a:off x="6245360" y="1904334"/>
              <a:ext cx="64820" cy="183991"/>
            </a:xfrm>
            <a:custGeom>
              <a:avLst/>
              <a:gdLst/>
              <a:ahLst/>
              <a:cxnLst/>
              <a:rect l="l" t="t" r="r" b="b"/>
              <a:pathLst>
                <a:path w="1263" h="3585" extrusionOk="0">
                  <a:moveTo>
                    <a:pt x="0" y="0"/>
                  </a:moveTo>
                  <a:lnTo>
                    <a:pt x="0" y="3584"/>
                  </a:lnTo>
                  <a:lnTo>
                    <a:pt x="1262" y="3584"/>
                  </a:lnTo>
                  <a:lnTo>
                    <a:pt x="1262" y="0"/>
                  </a:lnTo>
                  <a:close/>
                </a:path>
              </a:pathLst>
            </a:custGeom>
            <a:solidFill>
              <a:schemeClr val="accent6"/>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6" name="Google Shape;396;p30"/>
            <p:cNvSpPr/>
            <p:nvPr/>
          </p:nvSpPr>
          <p:spPr>
            <a:xfrm>
              <a:off x="6171405" y="1388600"/>
              <a:ext cx="212116" cy="534113"/>
            </a:xfrm>
            <a:custGeom>
              <a:avLst/>
              <a:gdLst/>
              <a:ahLst/>
              <a:cxnLst/>
              <a:rect l="l" t="t" r="r" b="b"/>
              <a:pathLst>
                <a:path w="4133" h="10407" extrusionOk="0">
                  <a:moveTo>
                    <a:pt x="2072" y="0"/>
                  </a:moveTo>
                  <a:cubicBezTo>
                    <a:pt x="929" y="0"/>
                    <a:pt x="1" y="929"/>
                    <a:pt x="1" y="2072"/>
                  </a:cubicBezTo>
                  <a:lnTo>
                    <a:pt x="1" y="8335"/>
                  </a:lnTo>
                  <a:cubicBezTo>
                    <a:pt x="1" y="9478"/>
                    <a:pt x="929" y="10406"/>
                    <a:pt x="2072" y="10406"/>
                  </a:cubicBezTo>
                  <a:cubicBezTo>
                    <a:pt x="3215" y="10406"/>
                    <a:pt x="4132" y="9478"/>
                    <a:pt x="4132" y="8335"/>
                  </a:cubicBezTo>
                  <a:lnTo>
                    <a:pt x="4132" y="2072"/>
                  </a:lnTo>
                  <a:cubicBezTo>
                    <a:pt x="4132" y="929"/>
                    <a:pt x="3215" y="0"/>
                    <a:pt x="2072" y="0"/>
                  </a:cubicBezTo>
                  <a:close/>
                </a:path>
              </a:pathLst>
            </a:cu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7" name="Google Shape;397;p30"/>
            <p:cNvSpPr/>
            <p:nvPr/>
          </p:nvSpPr>
          <p:spPr>
            <a:xfrm>
              <a:off x="5968529" y="1981933"/>
              <a:ext cx="618436" cy="544686"/>
            </a:xfrm>
            <a:custGeom>
              <a:avLst/>
              <a:gdLst/>
              <a:ahLst/>
              <a:cxnLst/>
              <a:rect l="l" t="t" r="r" b="b"/>
              <a:pathLst>
                <a:path w="12050" h="10613" extrusionOk="0">
                  <a:moveTo>
                    <a:pt x="6027" y="0"/>
                  </a:moveTo>
                  <a:cubicBezTo>
                    <a:pt x="4342" y="0"/>
                    <a:pt x="2687" y="803"/>
                    <a:pt x="1656" y="2298"/>
                  </a:cubicBezTo>
                  <a:cubicBezTo>
                    <a:pt x="1" y="4703"/>
                    <a:pt x="608" y="8013"/>
                    <a:pt x="3013" y="9680"/>
                  </a:cubicBezTo>
                  <a:cubicBezTo>
                    <a:pt x="3933" y="10310"/>
                    <a:pt x="4981" y="10612"/>
                    <a:pt x="6018" y="10612"/>
                  </a:cubicBezTo>
                  <a:cubicBezTo>
                    <a:pt x="7704" y="10612"/>
                    <a:pt x="9363" y="9812"/>
                    <a:pt x="10395" y="8323"/>
                  </a:cubicBezTo>
                  <a:cubicBezTo>
                    <a:pt x="12050" y="5906"/>
                    <a:pt x="11443" y="2608"/>
                    <a:pt x="9038" y="941"/>
                  </a:cubicBezTo>
                  <a:cubicBezTo>
                    <a:pt x="8116" y="305"/>
                    <a:pt x="7066" y="0"/>
                    <a:pt x="6027" y="0"/>
                  </a:cubicBezTo>
                  <a:close/>
                </a:path>
              </a:pathLst>
            </a:cu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8" name="Google Shape;398;p30"/>
            <p:cNvSpPr/>
            <p:nvPr/>
          </p:nvSpPr>
          <p:spPr>
            <a:xfrm>
              <a:off x="6125575" y="2140209"/>
              <a:ext cx="265851" cy="228180"/>
            </a:xfrm>
            <a:custGeom>
              <a:avLst/>
              <a:gdLst/>
              <a:ahLst/>
              <a:cxnLst/>
              <a:rect l="l" t="t" r="r" b="b"/>
              <a:pathLst>
                <a:path w="5180" h="4446" extrusionOk="0">
                  <a:moveTo>
                    <a:pt x="2965" y="0"/>
                  </a:moveTo>
                  <a:cubicBezTo>
                    <a:pt x="989" y="0"/>
                    <a:pt x="1" y="2393"/>
                    <a:pt x="1394" y="3786"/>
                  </a:cubicBezTo>
                  <a:cubicBezTo>
                    <a:pt x="1846" y="4242"/>
                    <a:pt x="2403" y="4446"/>
                    <a:pt x="2949" y="4446"/>
                  </a:cubicBezTo>
                  <a:cubicBezTo>
                    <a:pt x="4088" y="4446"/>
                    <a:pt x="5180" y="3562"/>
                    <a:pt x="5180" y="2227"/>
                  </a:cubicBezTo>
                  <a:cubicBezTo>
                    <a:pt x="5180" y="1000"/>
                    <a:pt x="4192" y="0"/>
                    <a:pt x="2965" y="0"/>
                  </a:cubicBezTo>
                  <a:close/>
                </a:path>
              </a:pathLst>
            </a:custGeom>
            <a:solidFill>
              <a:schemeClr val="accent6"/>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99" name="Google Shape;399;p30"/>
            <p:cNvSpPr/>
            <p:nvPr/>
          </p:nvSpPr>
          <p:spPr>
            <a:xfrm>
              <a:off x="5871993" y="4511077"/>
              <a:ext cx="103928" cy="119787"/>
            </a:xfrm>
            <a:custGeom>
              <a:avLst/>
              <a:gdLst/>
              <a:ahLst/>
              <a:cxnLst/>
              <a:rect l="l" t="t" r="r" b="b"/>
              <a:pathLst>
                <a:path w="2025" h="2334" extrusionOk="0">
                  <a:moveTo>
                    <a:pt x="1" y="0"/>
                  </a:moveTo>
                  <a:lnTo>
                    <a:pt x="965" y="2334"/>
                  </a:lnTo>
                  <a:lnTo>
                    <a:pt x="2025" y="0"/>
                  </a:lnTo>
                  <a:close/>
                </a:path>
              </a:pathLst>
            </a:custGeom>
            <a:solidFill>
              <a:schemeClr val="accent1"/>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400" name="Google Shape;400;p30"/>
            <p:cNvSpPr/>
            <p:nvPr/>
          </p:nvSpPr>
          <p:spPr>
            <a:xfrm>
              <a:off x="6579569" y="4511077"/>
              <a:ext cx="103979" cy="119787"/>
            </a:xfrm>
            <a:custGeom>
              <a:avLst/>
              <a:gdLst/>
              <a:ahLst/>
              <a:cxnLst/>
              <a:rect l="l" t="t" r="r" b="b"/>
              <a:pathLst>
                <a:path w="2026" h="2334" extrusionOk="0">
                  <a:moveTo>
                    <a:pt x="1" y="0"/>
                  </a:moveTo>
                  <a:lnTo>
                    <a:pt x="1013" y="2334"/>
                  </a:lnTo>
                  <a:lnTo>
                    <a:pt x="2025" y="0"/>
                  </a:lnTo>
                  <a:close/>
                </a:path>
              </a:pathLst>
            </a:custGeom>
            <a:solidFill>
              <a:schemeClr val="accent1"/>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701"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3 – GÓC NỘI TIẾP</a:t>
            </a:r>
            <a:endParaRPr/>
          </a:p>
        </p:txBody>
      </p:sp>
      <p:pic>
        <p:nvPicPr>
          <p:cNvPr id="11" name="Picture 3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3402" y="1500184"/>
            <a:ext cx="14287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2"/>
          <p:cNvGrpSpPr>
            <a:grpSpLocks/>
          </p:cNvGrpSpPr>
          <p:nvPr/>
        </p:nvGrpSpPr>
        <p:grpSpPr bwMode="auto">
          <a:xfrm rot="2782954">
            <a:off x="-111890" y="4032530"/>
            <a:ext cx="7165273" cy="748908"/>
            <a:chOff x="1502" y="2640"/>
            <a:chExt cx="5840" cy="523"/>
          </a:xfrm>
        </p:grpSpPr>
        <p:grpSp>
          <p:nvGrpSpPr>
            <p:cNvPr id="13" name="Group 3"/>
            <p:cNvGrpSpPr>
              <a:grpSpLocks/>
            </p:cNvGrpSpPr>
            <p:nvPr/>
          </p:nvGrpSpPr>
          <p:grpSpPr bwMode="auto">
            <a:xfrm>
              <a:off x="1549" y="2640"/>
              <a:ext cx="5651" cy="480"/>
              <a:chOff x="1008" y="2051"/>
              <a:chExt cx="3552" cy="397"/>
            </a:xfrm>
          </p:grpSpPr>
          <p:sp>
            <p:nvSpPr>
              <p:cNvPr id="25" name="Rectangle 4"/>
              <p:cNvSpPr>
                <a:spLocks noChangeArrowheads="1"/>
              </p:cNvSpPr>
              <p:nvPr/>
            </p:nvSpPr>
            <p:spPr bwMode="auto">
              <a:xfrm rot="5400000">
                <a:off x="2585" y="474"/>
                <a:ext cx="397" cy="35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6" name="Line 5"/>
              <p:cNvSpPr>
                <a:spLocks noChangeShapeType="1"/>
              </p:cNvSpPr>
              <p:nvPr/>
            </p:nvSpPr>
            <p:spPr bwMode="auto">
              <a:xfrm>
                <a:off x="1056" y="2068"/>
                <a:ext cx="0" cy="191"/>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6"/>
              <p:cNvSpPr>
                <a:spLocks noChangeShapeType="1"/>
              </p:cNvSpPr>
              <p:nvPr/>
            </p:nvSpPr>
            <p:spPr bwMode="auto">
              <a:xfrm>
                <a:off x="1090"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7"/>
              <p:cNvSpPr>
                <a:spLocks noChangeShapeType="1"/>
              </p:cNvSpPr>
              <p:nvPr/>
            </p:nvSpPr>
            <p:spPr bwMode="auto">
              <a:xfrm>
                <a:off x="1125"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8"/>
              <p:cNvSpPr>
                <a:spLocks noChangeShapeType="1"/>
              </p:cNvSpPr>
              <p:nvPr/>
            </p:nvSpPr>
            <p:spPr bwMode="auto">
              <a:xfrm>
                <a:off x="1160"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9"/>
              <p:cNvSpPr>
                <a:spLocks noChangeShapeType="1"/>
              </p:cNvSpPr>
              <p:nvPr/>
            </p:nvSpPr>
            <p:spPr bwMode="auto">
              <a:xfrm>
                <a:off x="1195"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10"/>
              <p:cNvSpPr>
                <a:spLocks noChangeShapeType="1"/>
              </p:cNvSpPr>
              <p:nvPr/>
            </p:nvSpPr>
            <p:spPr bwMode="auto">
              <a:xfrm>
                <a:off x="1229"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11"/>
              <p:cNvSpPr>
                <a:spLocks noChangeShapeType="1"/>
              </p:cNvSpPr>
              <p:nvPr/>
            </p:nvSpPr>
            <p:spPr bwMode="auto">
              <a:xfrm>
                <a:off x="1264"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12"/>
              <p:cNvSpPr>
                <a:spLocks noChangeShapeType="1"/>
              </p:cNvSpPr>
              <p:nvPr/>
            </p:nvSpPr>
            <p:spPr bwMode="auto">
              <a:xfrm>
                <a:off x="1299"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13"/>
              <p:cNvSpPr>
                <a:spLocks noChangeShapeType="1"/>
              </p:cNvSpPr>
              <p:nvPr/>
            </p:nvSpPr>
            <p:spPr bwMode="auto">
              <a:xfrm>
                <a:off x="133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14"/>
              <p:cNvSpPr>
                <a:spLocks noChangeShapeType="1"/>
              </p:cNvSpPr>
              <p:nvPr/>
            </p:nvSpPr>
            <p:spPr bwMode="auto">
              <a:xfrm>
                <a:off x="136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15"/>
              <p:cNvSpPr>
                <a:spLocks noChangeShapeType="1"/>
              </p:cNvSpPr>
              <p:nvPr/>
            </p:nvSpPr>
            <p:spPr bwMode="auto">
              <a:xfrm>
                <a:off x="1403"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16"/>
              <p:cNvSpPr>
                <a:spLocks noChangeShapeType="1"/>
              </p:cNvSpPr>
              <p:nvPr/>
            </p:nvSpPr>
            <p:spPr bwMode="auto">
              <a:xfrm>
                <a:off x="143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17"/>
              <p:cNvSpPr>
                <a:spLocks noChangeShapeType="1"/>
              </p:cNvSpPr>
              <p:nvPr/>
            </p:nvSpPr>
            <p:spPr bwMode="auto">
              <a:xfrm>
                <a:off x="147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18"/>
              <p:cNvSpPr>
                <a:spLocks noChangeShapeType="1"/>
              </p:cNvSpPr>
              <p:nvPr/>
            </p:nvSpPr>
            <p:spPr bwMode="auto">
              <a:xfrm>
                <a:off x="150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19"/>
              <p:cNvSpPr>
                <a:spLocks noChangeShapeType="1"/>
              </p:cNvSpPr>
              <p:nvPr/>
            </p:nvSpPr>
            <p:spPr bwMode="auto">
              <a:xfrm>
                <a:off x="154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0"/>
              <p:cNvSpPr>
                <a:spLocks noChangeShapeType="1"/>
              </p:cNvSpPr>
              <p:nvPr/>
            </p:nvSpPr>
            <p:spPr bwMode="auto">
              <a:xfrm>
                <a:off x="157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21"/>
              <p:cNvSpPr>
                <a:spLocks noChangeShapeType="1"/>
              </p:cNvSpPr>
              <p:nvPr/>
            </p:nvSpPr>
            <p:spPr bwMode="auto">
              <a:xfrm>
                <a:off x="161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22"/>
              <p:cNvSpPr>
                <a:spLocks noChangeShapeType="1"/>
              </p:cNvSpPr>
              <p:nvPr/>
            </p:nvSpPr>
            <p:spPr bwMode="auto">
              <a:xfrm>
                <a:off x="168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23"/>
              <p:cNvSpPr>
                <a:spLocks noChangeShapeType="1"/>
              </p:cNvSpPr>
              <p:nvPr/>
            </p:nvSpPr>
            <p:spPr bwMode="auto">
              <a:xfrm>
                <a:off x="164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24"/>
              <p:cNvSpPr>
                <a:spLocks noChangeShapeType="1"/>
              </p:cNvSpPr>
              <p:nvPr/>
            </p:nvSpPr>
            <p:spPr bwMode="auto">
              <a:xfrm>
                <a:off x="171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25"/>
              <p:cNvSpPr>
                <a:spLocks noChangeShapeType="1"/>
              </p:cNvSpPr>
              <p:nvPr/>
            </p:nvSpPr>
            <p:spPr bwMode="auto">
              <a:xfrm>
                <a:off x="181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26"/>
              <p:cNvSpPr>
                <a:spLocks noChangeShapeType="1"/>
              </p:cNvSpPr>
              <p:nvPr/>
            </p:nvSpPr>
            <p:spPr bwMode="auto">
              <a:xfrm>
                <a:off x="178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27"/>
              <p:cNvSpPr>
                <a:spLocks noChangeShapeType="1"/>
              </p:cNvSpPr>
              <p:nvPr/>
            </p:nvSpPr>
            <p:spPr bwMode="auto">
              <a:xfrm>
                <a:off x="1749"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28"/>
              <p:cNvSpPr>
                <a:spLocks noChangeShapeType="1"/>
              </p:cNvSpPr>
              <p:nvPr/>
            </p:nvSpPr>
            <p:spPr bwMode="auto">
              <a:xfrm>
                <a:off x="185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29"/>
              <p:cNvSpPr>
                <a:spLocks noChangeShapeType="1"/>
              </p:cNvSpPr>
              <p:nvPr/>
            </p:nvSpPr>
            <p:spPr bwMode="auto">
              <a:xfrm>
                <a:off x="192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30"/>
              <p:cNvSpPr>
                <a:spLocks noChangeShapeType="1"/>
              </p:cNvSpPr>
              <p:nvPr/>
            </p:nvSpPr>
            <p:spPr bwMode="auto">
              <a:xfrm>
                <a:off x="188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31"/>
              <p:cNvSpPr>
                <a:spLocks noChangeShapeType="1"/>
              </p:cNvSpPr>
              <p:nvPr/>
            </p:nvSpPr>
            <p:spPr bwMode="auto">
              <a:xfrm>
                <a:off x="199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32"/>
              <p:cNvSpPr>
                <a:spLocks noChangeShapeType="1"/>
              </p:cNvSpPr>
              <p:nvPr/>
            </p:nvSpPr>
            <p:spPr bwMode="auto">
              <a:xfrm>
                <a:off x="195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33"/>
              <p:cNvSpPr>
                <a:spLocks noChangeShapeType="1"/>
              </p:cNvSpPr>
              <p:nvPr/>
            </p:nvSpPr>
            <p:spPr bwMode="auto">
              <a:xfrm>
                <a:off x="202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34"/>
              <p:cNvSpPr>
                <a:spLocks noChangeShapeType="1"/>
              </p:cNvSpPr>
              <p:nvPr/>
            </p:nvSpPr>
            <p:spPr bwMode="auto">
              <a:xfrm>
                <a:off x="209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35"/>
              <p:cNvSpPr>
                <a:spLocks noChangeShapeType="1"/>
              </p:cNvSpPr>
              <p:nvPr/>
            </p:nvSpPr>
            <p:spPr bwMode="auto">
              <a:xfrm>
                <a:off x="206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36"/>
              <p:cNvSpPr>
                <a:spLocks noChangeShapeType="1"/>
              </p:cNvSpPr>
              <p:nvPr/>
            </p:nvSpPr>
            <p:spPr bwMode="auto">
              <a:xfrm>
                <a:off x="213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37"/>
              <p:cNvSpPr>
                <a:spLocks noChangeShapeType="1"/>
              </p:cNvSpPr>
              <p:nvPr/>
            </p:nvSpPr>
            <p:spPr bwMode="auto">
              <a:xfrm>
                <a:off x="216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38"/>
              <p:cNvSpPr>
                <a:spLocks noChangeShapeType="1"/>
              </p:cNvSpPr>
              <p:nvPr/>
            </p:nvSpPr>
            <p:spPr bwMode="auto">
              <a:xfrm>
                <a:off x="220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39"/>
              <p:cNvSpPr>
                <a:spLocks noChangeShapeType="1"/>
              </p:cNvSpPr>
              <p:nvPr/>
            </p:nvSpPr>
            <p:spPr bwMode="auto">
              <a:xfrm>
                <a:off x="223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40"/>
              <p:cNvSpPr>
                <a:spLocks noChangeShapeType="1"/>
              </p:cNvSpPr>
              <p:nvPr/>
            </p:nvSpPr>
            <p:spPr bwMode="auto">
              <a:xfrm>
                <a:off x="227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41"/>
              <p:cNvSpPr>
                <a:spLocks noChangeShapeType="1"/>
              </p:cNvSpPr>
              <p:nvPr/>
            </p:nvSpPr>
            <p:spPr bwMode="auto">
              <a:xfrm>
                <a:off x="230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42"/>
              <p:cNvSpPr>
                <a:spLocks noChangeShapeType="1"/>
              </p:cNvSpPr>
              <p:nvPr/>
            </p:nvSpPr>
            <p:spPr bwMode="auto">
              <a:xfrm>
                <a:off x="233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43"/>
              <p:cNvSpPr>
                <a:spLocks noChangeShapeType="1"/>
              </p:cNvSpPr>
              <p:nvPr/>
            </p:nvSpPr>
            <p:spPr bwMode="auto">
              <a:xfrm>
                <a:off x="237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44"/>
              <p:cNvSpPr>
                <a:spLocks noChangeShapeType="1"/>
              </p:cNvSpPr>
              <p:nvPr/>
            </p:nvSpPr>
            <p:spPr bwMode="auto">
              <a:xfrm>
                <a:off x="240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45"/>
              <p:cNvSpPr>
                <a:spLocks noChangeShapeType="1"/>
              </p:cNvSpPr>
              <p:nvPr/>
            </p:nvSpPr>
            <p:spPr bwMode="auto">
              <a:xfrm>
                <a:off x="2443"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46"/>
              <p:cNvSpPr>
                <a:spLocks noChangeShapeType="1"/>
              </p:cNvSpPr>
              <p:nvPr/>
            </p:nvSpPr>
            <p:spPr bwMode="auto">
              <a:xfrm>
                <a:off x="2510"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47"/>
              <p:cNvSpPr>
                <a:spLocks noChangeShapeType="1"/>
              </p:cNvSpPr>
              <p:nvPr/>
            </p:nvSpPr>
            <p:spPr bwMode="auto">
              <a:xfrm>
                <a:off x="2476"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48"/>
              <p:cNvSpPr>
                <a:spLocks noChangeShapeType="1"/>
              </p:cNvSpPr>
              <p:nvPr/>
            </p:nvSpPr>
            <p:spPr bwMode="auto">
              <a:xfrm>
                <a:off x="2545"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49"/>
              <p:cNvSpPr>
                <a:spLocks noChangeShapeType="1"/>
              </p:cNvSpPr>
              <p:nvPr/>
            </p:nvSpPr>
            <p:spPr bwMode="auto">
              <a:xfrm>
                <a:off x="2615"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50"/>
              <p:cNvSpPr>
                <a:spLocks noChangeShapeType="1"/>
              </p:cNvSpPr>
              <p:nvPr/>
            </p:nvSpPr>
            <p:spPr bwMode="auto">
              <a:xfrm>
                <a:off x="2580"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51"/>
              <p:cNvSpPr>
                <a:spLocks noChangeShapeType="1"/>
              </p:cNvSpPr>
              <p:nvPr/>
            </p:nvSpPr>
            <p:spPr bwMode="auto">
              <a:xfrm>
                <a:off x="2684"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52"/>
              <p:cNvSpPr>
                <a:spLocks noChangeShapeType="1"/>
              </p:cNvSpPr>
              <p:nvPr/>
            </p:nvSpPr>
            <p:spPr bwMode="auto">
              <a:xfrm>
                <a:off x="264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53"/>
              <p:cNvSpPr>
                <a:spLocks noChangeShapeType="1"/>
              </p:cNvSpPr>
              <p:nvPr/>
            </p:nvSpPr>
            <p:spPr bwMode="auto">
              <a:xfrm>
                <a:off x="271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54"/>
              <p:cNvSpPr>
                <a:spLocks noChangeShapeType="1"/>
              </p:cNvSpPr>
              <p:nvPr/>
            </p:nvSpPr>
            <p:spPr bwMode="auto">
              <a:xfrm>
                <a:off x="2788" y="2064"/>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55"/>
              <p:cNvSpPr>
                <a:spLocks noChangeShapeType="1"/>
              </p:cNvSpPr>
              <p:nvPr/>
            </p:nvSpPr>
            <p:spPr bwMode="auto">
              <a:xfrm>
                <a:off x="275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56"/>
              <p:cNvSpPr>
                <a:spLocks noChangeShapeType="1"/>
              </p:cNvSpPr>
              <p:nvPr/>
            </p:nvSpPr>
            <p:spPr bwMode="auto">
              <a:xfrm>
                <a:off x="2823"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57"/>
              <p:cNvSpPr>
                <a:spLocks noChangeShapeType="1"/>
              </p:cNvSpPr>
              <p:nvPr/>
            </p:nvSpPr>
            <p:spPr bwMode="auto">
              <a:xfrm>
                <a:off x="2858"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58"/>
              <p:cNvSpPr>
                <a:spLocks noChangeShapeType="1"/>
              </p:cNvSpPr>
              <p:nvPr/>
            </p:nvSpPr>
            <p:spPr bwMode="auto">
              <a:xfrm>
                <a:off x="2893"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59"/>
              <p:cNvSpPr>
                <a:spLocks noChangeShapeType="1"/>
              </p:cNvSpPr>
              <p:nvPr/>
            </p:nvSpPr>
            <p:spPr bwMode="auto">
              <a:xfrm>
                <a:off x="2928"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60"/>
              <p:cNvSpPr>
                <a:spLocks noChangeShapeType="1"/>
              </p:cNvSpPr>
              <p:nvPr/>
            </p:nvSpPr>
            <p:spPr bwMode="auto">
              <a:xfrm>
                <a:off x="2962"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Line 61"/>
              <p:cNvSpPr>
                <a:spLocks noChangeShapeType="1"/>
              </p:cNvSpPr>
              <p:nvPr/>
            </p:nvSpPr>
            <p:spPr bwMode="auto">
              <a:xfrm>
                <a:off x="2997"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 name="Line 62"/>
              <p:cNvSpPr>
                <a:spLocks noChangeShapeType="1"/>
              </p:cNvSpPr>
              <p:nvPr/>
            </p:nvSpPr>
            <p:spPr bwMode="auto">
              <a:xfrm>
                <a:off x="3032"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63"/>
              <p:cNvSpPr>
                <a:spLocks noChangeShapeType="1"/>
              </p:cNvSpPr>
              <p:nvPr/>
            </p:nvSpPr>
            <p:spPr bwMode="auto">
              <a:xfrm>
                <a:off x="306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Line 64"/>
              <p:cNvSpPr>
                <a:spLocks noChangeShapeType="1"/>
              </p:cNvSpPr>
              <p:nvPr/>
            </p:nvSpPr>
            <p:spPr bwMode="auto">
              <a:xfrm>
                <a:off x="310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 name="Line 65"/>
              <p:cNvSpPr>
                <a:spLocks noChangeShapeType="1"/>
              </p:cNvSpPr>
              <p:nvPr/>
            </p:nvSpPr>
            <p:spPr bwMode="auto">
              <a:xfrm>
                <a:off x="313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 name="Line 66"/>
              <p:cNvSpPr>
                <a:spLocks noChangeShapeType="1"/>
              </p:cNvSpPr>
              <p:nvPr/>
            </p:nvSpPr>
            <p:spPr bwMode="auto">
              <a:xfrm>
                <a:off x="317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Line 67"/>
              <p:cNvSpPr>
                <a:spLocks noChangeShapeType="1"/>
              </p:cNvSpPr>
              <p:nvPr/>
            </p:nvSpPr>
            <p:spPr bwMode="auto">
              <a:xfrm>
                <a:off x="320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Line 68"/>
              <p:cNvSpPr>
                <a:spLocks noChangeShapeType="1"/>
              </p:cNvSpPr>
              <p:nvPr/>
            </p:nvSpPr>
            <p:spPr bwMode="auto">
              <a:xfrm>
                <a:off x="324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Line 69"/>
              <p:cNvSpPr>
                <a:spLocks noChangeShapeType="1"/>
              </p:cNvSpPr>
              <p:nvPr/>
            </p:nvSpPr>
            <p:spPr bwMode="auto">
              <a:xfrm>
                <a:off x="327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70"/>
              <p:cNvSpPr>
                <a:spLocks noChangeShapeType="1"/>
              </p:cNvSpPr>
              <p:nvPr/>
            </p:nvSpPr>
            <p:spPr bwMode="auto">
              <a:xfrm>
                <a:off x="330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Line 71"/>
              <p:cNvSpPr>
                <a:spLocks noChangeShapeType="1"/>
              </p:cNvSpPr>
              <p:nvPr/>
            </p:nvSpPr>
            <p:spPr bwMode="auto">
              <a:xfrm>
                <a:off x="334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 name="Line 72"/>
              <p:cNvSpPr>
                <a:spLocks noChangeShapeType="1"/>
              </p:cNvSpPr>
              <p:nvPr/>
            </p:nvSpPr>
            <p:spPr bwMode="auto">
              <a:xfrm>
                <a:off x="341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 name="Line 73"/>
              <p:cNvSpPr>
                <a:spLocks noChangeShapeType="1"/>
              </p:cNvSpPr>
              <p:nvPr/>
            </p:nvSpPr>
            <p:spPr bwMode="auto">
              <a:xfrm>
                <a:off x="337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74"/>
              <p:cNvSpPr>
                <a:spLocks noChangeShapeType="1"/>
              </p:cNvSpPr>
              <p:nvPr/>
            </p:nvSpPr>
            <p:spPr bwMode="auto">
              <a:xfrm>
                <a:off x="344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75"/>
              <p:cNvSpPr>
                <a:spLocks noChangeShapeType="1"/>
              </p:cNvSpPr>
              <p:nvPr/>
            </p:nvSpPr>
            <p:spPr bwMode="auto">
              <a:xfrm>
                <a:off x="355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76"/>
              <p:cNvSpPr>
                <a:spLocks noChangeShapeType="1"/>
              </p:cNvSpPr>
              <p:nvPr/>
            </p:nvSpPr>
            <p:spPr bwMode="auto">
              <a:xfrm>
                <a:off x="351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Line 77"/>
              <p:cNvSpPr>
                <a:spLocks noChangeShapeType="1"/>
              </p:cNvSpPr>
              <p:nvPr/>
            </p:nvSpPr>
            <p:spPr bwMode="auto">
              <a:xfrm>
                <a:off x="3482"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Line 78"/>
              <p:cNvSpPr>
                <a:spLocks noChangeShapeType="1"/>
              </p:cNvSpPr>
              <p:nvPr/>
            </p:nvSpPr>
            <p:spPr bwMode="auto">
              <a:xfrm>
                <a:off x="358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79"/>
              <p:cNvSpPr>
                <a:spLocks noChangeShapeType="1"/>
              </p:cNvSpPr>
              <p:nvPr/>
            </p:nvSpPr>
            <p:spPr bwMode="auto">
              <a:xfrm>
                <a:off x="365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80"/>
              <p:cNvSpPr>
                <a:spLocks noChangeShapeType="1"/>
              </p:cNvSpPr>
              <p:nvPr/>
            </p:nvSpPr>
            <p:spPr bwMode="auto">
              <a:xfrm>
                <a:off x="362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81"/>
              <p:cNvSpPr>
                <a:spLocks noChangeShapeType="1"/>
              </p:cNvSpPr>
              <p:nvPr/>
            </p:nvSpPr>
            <p:spPr bwMode="auto">
              <a:xfrm>
                <a:off x="372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82"/>
              <p:cNvSpPr>
                <a:spLocks noChangeShapeType="1"/>
              </p:cNvSpPr>
              <p:nvPr/>
            </p:nvSpPr>
            <p:spPr bwMode="auto">
              <a:xfrm>
                <a:off x="369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83"/>
              <p:cNvSpPr>
                <a:spLocks noChangeShapeType="1"/>
              </p:cNvSpPr>
              <p:nvPr/>
            </p:nvSpPr>
            <p:spPr bwMode="auto">
              <a:xfrm>
                <a:off x="376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84"/>
              <p:cNvSpPr>
                <a:spLocks noChangeShapeType="1"/>
              </p:cNvSpPr>
              <p:nvPr/>
            </p:nvSpPr>
            <p:spPr bwMode="auto">
              <a:xfrm>
                <a:off x="3829"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85"/>
              <p:cNvSpPr>
                <a:spLocks noChangeShapeType="1"/>
              </p:cNvSpPr>
              <p:nvPr/>
            </p:nvSpPr>
            <p:spPr bwMode="auto">
              <a:xfrm>
                <a:off x="379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86"/>
              <p:cNvSpPr>
                <a:spLocks noChangeShapeType="1"/>
              </p:cNvSpPr>
              <p:nvPr/>
            </p:nvSpPr>
            <p:spPr bwMode="auto">
              <a:xfrm>
                <a:off x="386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87"/>
              <p:cNvSpPr>
                <a:spLocks noChangeShapeType="1"/>
              </p:cNvSpPr>
              <p:nvPr/>
            </p:nvSpPr>
            <p:spPr bwMode="auto">
              <a:xfrm>
                <a:off x="389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88"/>
              <p:cNvSpPr>
                <a:spLocks noChangeShapeType="1"/>
              </p:cNvSpPr>
              <p:nvPr/>
            </p:nvSpPr>
            <p:spPr bwMode="auto">
              <a:xfrm>
                <a:off x="393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89"/>
              <p:cNvSpPr>
                <a:spLocks noChangeShapeType="1"/>
              </p:cNvSpPr>
              <p:nvPr/>
            </p:nvSpPr>
            <p:spPr bwMode="auto">
              <a:xfrm>
                <a:off x="396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90"/>
              <p:cNvSpPr>
                <a:spLocks noChangeShapeType="1"/>
              </p:cNvSpPr>
              <p:nvPr/>
            </p:nvSpPr>
            <p:spPr bwMode="auto">
              <a:xfrm>
                <a:off x="400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91"/>
              <p:cNvSpPr>
                <a:spLocks noChangeShapeType="1"/>
              </p:cNvSpPr>
              <p:nvPr/>
            </p:nvSpPr>
            <p:spPr bwMode="auto">
              <a:xfrm>
                <a:off x="403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92"/>
              <p:cNvSpPr>
                <a:spLocks noChangeShapeType="1"/>
              </p:cNvSpPr>
              <p:nvPr/>
            </p:nvSpPr>
            <p:spPr bwMode="auto">
              <a:xfrm>
                <a:off x="407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93"/>
              <p:cNvSpPr>
                <a:spLocks noChangeShapeType="1"/>
              </p:cNvSpPr>
              <p:nvPr/>
            </p:nvSpPr>
            <p:spPr bwMode="auto">
              <a:xfrm>
                <a:off x="410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94"/>
              <p:cNvSpPr>
                <a:spLocks noChangeShapeType="1"/>
              </p:cNvSpPr>
              <p:nvPr/>
            </p:nvSpPr>
            <p:spPr bwMode="auto">
              <a:xfrm>
                <a:off x="414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Line 95"/>
              <p:cNvSpPr>
                <a:spLocks noChangeShapeType="1"/>
              </p:cNvSpPr>
              <p:nvPr/>
            </p:nvSpPr>
            <p:spPr bwMode="auto">
              <a:xfrm>
                <a:off x="417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 name="Line 96"/>
              <p:cNvSpPr>
                <a:spLocks noChangeShapeType="1"/>
              </p:cNvSpPr>
              <p:nvPr/>
            </p:nvSpPr>
            <p:spPr bwMode="auto">
              <a:xfrm>
                <a:off x="424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97"/>
              <p:cNvSpPr>
                <a:spLocks noChangeShapeType="1"/>
              </p:cNvSpPr>
              <p:nvPr/>
            </p:nvSpPr>
            <p:spPr bwMode="auto">
              <a:xfrm>
                <a:off x="420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98"/>
              <p:cNvSpPr>
                <a:spLocks noChangeShapeType="1"/>
              </p:cNvSpPr>
              <p:nvPr/>
            </p:nvSpPr>
            <p:spPr bwMode="auto">
              <a:xfrm>
                <a:off x="4278"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99"/>
              <p:cNvSpPr>
                <a:spLocks noChangeShapeType="1"/>
              </p:cNvSpPr>
              <p:nvPr/>
            </p:nvSpPr>
            <p:spPr bwMode="auto">
              <a:xfrm>
                <a:off x="4348"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00"/>
              <p:cNvSpPr>
                <a:spLocks noChangeShapeType="1"/>
              </p:cNvSpPr>
              <p:nvPr/>
            </p:nvSpPr>
            <p:spPr bwMode="auto">
              <a:xfrm>
                <a:off x="431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01"/>
              <p:cNvSpPr>
                <a:spLocks noChangeShapeType="1"/>
              </p:cNvSpPr>
              <p:nvPr/>
            </p:nvSpPr>
            <p:spPr bwMode="auto">
              <a:xfrm>
                <a:off x="4417"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02"/>
              <p:cNvSpPr>
                <a:spLocks noChangeShapeType="1"/>
              </p:cNvSpPr>
              <p:nvPr/>
            </p:nvSpPr>
            <p:spPr bwMode="auto">
              <a:xfrm>
                <a:off x="4382"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03"/>
              <p:cNvSpPr>
                <a:spLocks noChangeShapeType="1"/>
              </p:cNvSpPr>
              <p:nvPr/>
            </p:nvSpPr>
            <p:spPr bwMode="auto">
              <a:xfrm>
                <a:off x="4452"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04"/>
              <p:cNvSpPr>
                <a:spLocks noChangeShapeType="1"/>
              </p:cNvSpPr>
              <p:nvPr/>
            </p:nvSpPr>
            <p:spPr bwMode="auto">
              <a:xfrm>
                <a:off x="4521" y="2064"/>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05"/>
              <p:cNvSpPr>
                <a:spLocks noChangeShapeType="1"/>
              </p:cNvSpPr>
              <p:nvPr/>
            </p:nvSpPr>
            <p:spPr bwMode="auto">
              <a:xfrm>
                <a:off x="4486"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 name="Text Box 106"/>
            <p:cNvSpPr txBox="1">
              <a:spLocks noChangeArrowheads="1"/>
            </p:cNvSpPr>
            <p:nvPr/>
          </p:nvSpPr>
          <p:spPr bwMode="auto">
            <a:xfrm>
              <a:off x="2045"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1</a:t>
              </a:r>
            </a:p>
          </p:txBody>
        </p:sp>
        <p:sp>
          <p:nvSpPr>
            <p:cNvPr id="15" name="Text Box 107"/>
            <p:cNvSpPr txBox="1">
              <a:spLocks noChangeArrowheads="1"/>
            </p:cNvSpPr>
            <p:nvPr/>
          </p:nvSpPr>
          <p:spPr bwMode="auto">
            <a:xfrm>
              <a:off x="1502"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0</a:t>
              </a:r>
            </a:p>
          </p:txBody>
        </p:sp>
        <p:sp>
          <p:nvSpPr>
            <p:cNvPr id="16" name="Text Box 108"/>
            <p:cNvSpPr txBox="1">
              <a:spLocks noChangeArrowheads="1"/>
            </p:cNvSpPr>
            <p:nvPr/>
          </p:nvSpPr>
          <p:spPr bwMode="auto">
            <a:xfrm>
              <a:off x="3170"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3</a:t>
              </a:r>
            </a:p>
          </p:txBody>
        </p:sp>
        <p:sp>
          <p:nvSpPr>
            <p:cNvPr id="17" name="Text Box 109"/>
            <p:cNvSpPr txBox="1">
              <a:spLocks noChangeArrowheads="1"/>
            </p:cNvSpPr>
            <p:nvPr/>
          </p:nvSpPr>
          <p:spPr bwMode="auto">
            <a:xfrm>
              <a:off x="2594"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2</a:t>
              </a:r>
            </a:p>
          </p:txBody>
        </p:sp>
        <p:sp>
          <p:nvSpPr>
            <p:cNvPr id="18" name="Text Box 110"/>
            <p:cNvSpPr txBox="1">
              <a:spLocks noChangeArrowheads="1"/>
            </p:cNvSpPr>
            <p:nvPr/>
          </p:nvSpPr>
          <p:spPr bwMode="auto">
            <a:xfrm>
              <a:off x="4274"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5</a:t>
              </a:r>
            </a:p>
          </p:txBody>
        </p:sp>
        <p:sp>
          <p:nvSpPr>
            <p:cNvPr id="19" name="Text Box 111"/>
            <p:cNvSpPr txBox="1">
              <a:spLocks noChangeArrowheads="1"/>
            </p:cNvSpPr>
            <p:nvPr/>
          </p:nvSpPr>
          <p:spPr bwMode="auto">
            <a:xfrm>
              <a:off x="3698"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4</a:t>
              </a:r>
            </a:p>
          </p:txBody>
        </p:sp>
        <p:sp>
          <p:nvSpPr>
            <p:cNvPr id="20" name="Text Box 112"/>
            <p:cNvSpPr txBox="1">
              <a:spLocks noChangeArrowheads="1"/>
            </p:cNvSpPr>
            <p:nvPr/>
          </p:nvSpPr>
          <p:spPr bwMode="auto">
            <a:xfrm>
              <a:off x="4831"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6</a:t>
              </a:r>
            </a:p>
          </p:txBody>
        </p:sp>
        <p:sp>
          <p:nvSpPr>
            <p:cNvPr id="21" name="Text Box 113"/>
            <p:cNvSpPr txBox="1">
              <a:spLocks noChangeArrowheads="1"/>
            </p:cNvSpPr>
            <p:nvPr/>
          </p:nvSpPr>
          <p:spPr bwMode="auto">
            <a:xfrm>
              <a:off x="5934"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8</a:t>
              </a:r>
            </a:p>
          </p:txBody>
        </p:sp>
        <p:sp>
          <p:nvSpPr>
            <p:cNvPr id="22" name="Text Box 114"/>
            <p:cNvSpPr txBox="1">
              <a:spLocks noChangeArrowheads="1"/>
            </p:cNvSpPr>
            <p:nvPr/>
          </p:nvSpPr>
          <p:spPr bwMode="auto">
            <a:xfrm>
              <a:off x="5378"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7</a:t>
              </a:r>
            </a:p>
          </p:txBody>
        </p:sp>
        <p:sp>
          <p:nvSpPr>
            <p:cNvPr id="23" name="Text Box 115"/>
            <p:cNvSpPr txBox="1">
              <a:spLocks noChangeArrowheads="1"/>
            </p:cNvSpPr>
            <p:nvPr/>
          </p:nvSpPr>
          <p:spPr bwMode="auto">
            <a:xfrm>
              <a:off x="6941" y="2841"/>
              <a:ext cx="40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10</a:t>
              </a:r>
            </a:p>
          </p:txBody>
        </p:sp>
        <p:sp>
          <p:nvSpPr>
            <p:cNvPr id="24" name="Text Box 116"/>
            <p:cNvSpPr txBox="1">
              <a:spLocks noChangeArrowheads="1"/>
            </p:cNvSpPr>
            <p:nvPr/>
          </p:nvSpPr>
          <p:spPr bwMode="auto">
            <a:xfrm>
              <a:off x="6482"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9</a:t>
              </a:r>
            </a:p>
          </p:txBody>
        </p:sp>
      </p:grpSp>
      <p:grpSp>
        <p:nvGrpSpPr>
          <p:cNvPr id="127" name="Group 117"/>
          <p:cNvGrpSpPr>
            <a:grpSpLocks/>
          </p:cNvGrpSpPr>
          <p:nvPr/>
        </p:nvGrpSpPr>
        <p:grpSpPr bwMode="auto">
          <a:xfrm rot="6384526">
            <a:off x="-2181473" y="2507219"/>
            <a:ext cx="7165273" cy="748908"/>
            <a:chOff x="1502" y="2640"/>
            <a:chExt cx="5840" cy="523"/>
          </a:xfrm>
        </p:grpSpPr>
        <p:grpSp>
          <p:nvGrpSpPr>
            <p:cNvPr id="128" name="Group 118"/>
            <p:cNvGrpSpPr>
              <a:grpSpLocks/>
            </p:cNvGrpSpPr>
            <p:nvPr/>
          </p:nvGrpSpPr>
          <p:grpSpPr bwMode="auto">
            <a:xfrm>
              <a:off x="1549" y="2640"/>
              <a:ext cx="5651" cy="480"/>
              <a:chOff x="1008" y="2051"/>
              <a:chExt cx="3552" cy="397"/>
            </a:xfrm>
          </p:grpSpPr>
          <p:sp>
            <p:nvSpPr>
              <p:cNvPr id="140" name="Rectangle 119"/>
              <p:cNvSpPr>
                <a:spLocks noChangeArrowheads="1"/>
              </p:cNvSpPr>
              <p:nvPr/>
            </p:nvSpPr>
            <p:spPr bwMode="auto">
              <a:xfrm rot="5400000">
                <a:off x="2585" y="474"/>
                <a:ext cx="397" cy="35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41" name="Line 120"/>
              <p:cNvSpPr>
                <a:spLocks noChangeShapeType="1"/>
              </p:cNvSpPr>
              <p:nvPr/>
            </p:nvSpPr>
            <p:spPr bwMode="auto">
              <a:xfrm>
                <a:off x="1056" y="2068"/>
                <a:ext cx="0" cy="191"/>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121"/>
              <p:cNvSpPr>
                <a:spLocks noChangeShapeType="1"/>
              </p:cNvSpPr>
              <p:nvPr/>
            </p:nvSpPr>
            <p:spPr bwMode="auto">
              <a:xfrm>
                <a:off x="1090"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Line 122"/>
              <p:cNvSpPr>
                <a:spLocks noChangeShapeType="1"/>
              </p:cNvSpPr>
              <p:nvPr/>
            </p:nvSpPr>
            <p:spPr bwMode="auto">
              <a:xfrm>
                <a:off x="1125"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123"/>
              <p:cNvSpPr>
                <a:spLocks noChangeShapeType="1"/>
              </p:cNvSpPr>
              <p:nvPr/>
            </p:nvSpPr>
            <p:spPr bwMode="auto">
              <a:xfrm>
                <a:off x="1160"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Line 124"/>
              <p:cNvSpPr>
                <a:spLocks noChangeShapeType="1"/>
              </p:cNvSpPr>
              <p:nvPr/>
            </p:nvSpPr>
            <p:spPr bwMode="auto">
              <a:xfrm>
                <a:off x="1195"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 name="Line 125"/>
              <p:cNvSpPr>
                <a:spLocks noChangeShapeType="1"/>
              </p:cNvSpPr>
              <p:nvPr/>
            </p:nvSpPr>
            <p:spPr bwMode="auto">
              <a:xfrm>
                <a:off x="1229"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 name="Line 126"/>
              <p:cNvSpPr>
                <a:spLocks noChangeShapeType="1"/>
              </p:cNvSpPr>
              <p:nvPr/>
            </p:nvSpPr>
            <p:spPr bwMode="auto">
              <a:xfrm>
                <a:off x="1264"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 name="Line 127"/>
              <p:cNvSpPr>
                <a:spLocks noChangeShapeType="1"/>
              </p:cNvSpPr>
              <p:nvPr/>
            </p:nvSpPr>
            <p:spPr bwMode="auto">
              <a:xfrm>
                <a:off x="1299"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Line 128"/>
              <p:cNvSpPr>
                <a:spLocks noChangeShapeType="1"/>
              </p:cNvSpPr>
              <p:nvPr/>
            </p:nvSpPr>
            <p:spPr bwMode="auto">
              <a:xfrm>
                <a:off x="133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 name="Line 129"/>
              <p:cNvSpPr>
                <a:spLocks noChangeShapeType="1"/>
              </p:cNvSpPr>
              <p:nvPr/>
            </p:nvSpPr>
            <p:spPr bwMode="auto">
              <a:xfrm>
                <a:off x="136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Line 130"/>
              <p:cNvSpPr>
                <a:spLocks noChangeShapeType="1"/>
              </p:cNvSpPr>
              <p:nvPr/>
            </p:nvSpPr>
            <p:spPr bwMode="auto">
              <a:xfrm>
                <a:off x="1403"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 name="Line 131"/>
              <p:cNvSpPr>
                <a:spLocks noChangeShapeType="1"/>
              </p:cNvSpPr>
              <p:nvPr/>
            </p:nvSpPr>
            <p:spPr bwMode="auto">
              <a:xfrm>
                <a:off x="143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 name="Line 132"/>
              <p:cNvSpPr>
                <a:spLocks noChangeShapeType="1"/>
              </p:cNvSpPr>
              <p:nvPr/>
            </p:nvSpPr>
            <p:spPr bwMode="auto">
              <a:xfrm>
                <a:off x="147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 name="Line 133"/>
              <p:cNvSpPr>
                <a:spLocks noChangeShapeType="1"/>
              </p:cNvSpPr>
              <p:nvPr/>
            </p:nvSpPr>
            <p:spPr bwMode="auto">
              <a:xfrm>
                <a:off x="150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 name="Line 134"/>
              <p:cNvSpPr>
                <a:spLocks noChangeShapeType="1"/>
              </p:cNvSpPr>
              <p:nvPr/>
            </p:nvSpPr>
            <p:spPr bwMode="auto">
              <a:xfrm>
                <a:off x="154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6" name="Line 135"/>
              <p:cNvSpPr>
                <a:spLocks noChangeShapeType="1"/>
              </p:cNvSpPr>
              <p:nvPr/>
            </p:nvSpPr>
            <p:spPr bwMode="auto">
              <a:xfrm>
                <a:off x="157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 name="Line 136"/>
              <p:cNvSpPr>
                <a:spLocks noChangeShapeType="1"/>
              </p:cNvSpPr>
              <p:nvPr/>
            </p:nvSpPr>
            <p:spPr bwMode="auto">
              <a:xfrm>
                <a:off x="161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 name="Line 137"/>
              <p:cNvSpPr>
                <a:spLocks noChangeShapeType="1"/>
              </p:cNvSpPr>
              <p:nvPr/>
            </p:nvSpPr>
            <p:spPr bwMode="auto">
              <a:xfrm>
                <a:off x="168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 name="Line 138"/>
              <p:cNvSpPr>
                <a:spLocks noChangeShapeType="1"/>
              </p:cNvSpPr>
              <p:nvPr/>
            </p:nvSpPr>
            <p:spPr bwMode="auto">
              <a:xfrm>
                <a:off x="164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 name="Line 139"/>
              <p:cNvSpPr>
                <a:spLocks noChangeShapeType="1"/>
              </p:cNvSpPr>
              <p:nvPr/>
            </p:nvSpPr>
            <p:spPr bwMode="auto">
              <a:xfrm>
                <a:off x="171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 name="Line 140"/>
              <p:cNvSpPr>
                <a:spLocks noChangeShapeType="1"/>
              </p:cNvSpPr>
              <p:nvPr/>
            </p:nvSpPr>
            <p:spPr bwMode="auto">
              <a:xfrm>
                <a:off x="181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141"/>
              <p:cNvSpPr>
                <a:spLocks noChangeShapeType="1"/>
              </p:cNvSpPr>
              <p:nvPr/>
            </p:nvSpPr>
            <p:spPr bwMode="auto">
              <a:xfrm>
                <a:off x="178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 name="Line 142"/>
              <p:cNvSpPr>
                <a:spLocks noChangeShapeType="1"/>
              </p:cNvSpPr>
              <p:nvPr/>
            </p:nvSpPr>
            <p:spPr bwMode="auto">
              <a:xfrm>
                <a:off x="1749"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 name="Line 143"/>
              <p:cNvSpPr>
                <a:spLocks noChangeShapeType="1"/>
              </p:cNvSpPr>
              <p:nvPr/>
            </p:nvSpPr>
            <p:spPr bwMode="auto">
              <a:xfrm>
                <a:off x="185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 name="Line 144"/>
              <p:cNvSpPr>
                <a:spLocks noChangeShapeType="1"/>
              </p:cNvSpPr>
              <p:nvPr/>
            </p:nvSpPr>
            <p:spPr bwMode="auto">
              <a:xfrm>
                <a:off x="192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 name="Line 145"/>
              <p:cNvSpPr>
                <a:spLocks noChangeShapeType="1"/>
              </p:cNvSpPr>
              <p:nvPr/>
            </p:nvSpPr>
            <p:spPr bwMode="auto">
              <a:xfrm>
                <a:off x="188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 name="Line 146"/>
              <p:cNvSpPr>
                <a:spLocks noChangeShapeType="1"/>
              </p:cNvSpPr>
              <p:nvPr/>
            </p:nvSpPr>
            <p:spPr bwMode="auto">
              <a:xfrm>
                <a:off x="199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 name="Line 147"/>
              <p:cNvSpPr>
                <a:spLocks noChangeShapeType="1"/>
              </p:cNvSpPr>
              <p:nvPr/>
            </p:nvSpPr>
            <p:spPr bwMode="auto">
              <a:xfrm>
                <a:off x="195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 name="Line 148"/>
              <p:cNvSpPr>
                <a:spLocks noChangeShapeType="1"/>
              </p:cNvSpPr>
              <p:nvPr/>
            </p:nvSpPr>
            <p:spPr bwMode="auto">
              <a:xfrm>
                <a:off x="202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 name="Line 149"/>
              <p:cNvSpPr>
                <a:spLocks noChangeShapeType="1"/>
              </p:cNvSpPr>
              <p:nvPr/>
            </p:nvSpPr>
            <p:spPr bwMode="auto">
              <a:xfrm>
                <a:off x="209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 name="Line 150"/>
              <p:cNvSpPr>
                <a:spLocks noChangeShapeType="1"/>
              </p:cNvSpPr>
              <p:nvPr/>
            </p:nvSpPr>
            <p:spPr bwMode="auto">
              <a:xfrm>
                <a:off x="206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 name="Line 151"/>
              <p:cNvSpPr>
                <a:spLocks noChangeShapeType="1"/>
              </p:cNvSpPr>
              <p:nvPr/>
            </p:nvSpPr>
            <p:spPr bwMode="auto">
              <a:xfrm>
                <a:off x="213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 name="Line 152"/>
              <p:cNvSpPr>
                <a:spLocks noChangeShapeType="1"/>
              </p:cNvSpPr>
              <p:nvPr/>
            </p:nvSpPr>
            <p:spPr bwMode="auto">
              <a:xfrm>
                <a:off x="216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 name="Line 153"/>
              <p:cNvSpPr>
                <a:spLocks noChangeShapeType="1"/>
              </p:cNvSpPr>
              <p:nvPr/>
            </p:nvSpPr>
            <p:spPr bwMode="auto">
              <a:xfrm>
                <a:off x="220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 name="Line 154"/>
              <p:cNvSpPr>
                <a:spLocks noChangeShapeType="1"/>
              </p:cNvSpPr>
              <p:nvPr/>
            </p:nvSpPr>
            <p:spPr bwMode="auto">
              <a:xfrm>
                <a:off x="223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 name="Line 155"/>
              <p:cNvSpPr>
                <a:spLocks noChangeShapeType="1"/>
              </p:cNvSpPr>
              <p:nvPr/>
            </p:nvSpPr>
            <p:spPr bwMode="auto">
              <a:xfrm>
                <a:off x="227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 name="Line 156"/>
              <p:cNvSpPr>
                <a:spLocks noChangeShapeType="1"/>
              </p:cNvSpPr>
              <p:nvPr/>
            </p:nvSpPr>
            <p:spPr bwMode="auto">
              <a:xfrm>
                <a:off x="230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157"/>
              <p:cNvSpPr>
                <a:spLocks noChangeShapeType="1"/>
              </p:cNvSpPr>
              <p:nvPr/>
            </p:nvSpPr>
            <p:spPr bwMode="auto">
              <a:xfrm>
                <a:off x="233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 name="Line 158"/>
              <p:cNvSpPr>
                <a:spLocks noChangeShapeType="1"/>
              </p:cNvSpPr>
              <p:nvPr/>
            </p:nvSpPr>
            <p:spPr bwMode="auto">
              <a:xfrm>
                <a:off x="237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0" name="Line 159"/>
              <p:cNvSpPr>
                <a:spLocks noChangeShapeType="1"/>
              </p:cNvSpPr>
              <p:nvPr/>
            </p:nvSpPr>
            <p:spPr bwMode="auto">
              <a:xfrm>
                <a:off x="240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 name="Line 160"/>
              <p:cNvSpPr>
                <a:spLocks noChangeShapeType="1"/>
              </p:cNvSpPr>
              <p:nvPr/>
            </p:nvSpPr>
            <p:spPr bwMode="auto">
              <a:xfrm>
                <a:off x="2443"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 name="Line 161"/>
              <p:cNvSpPr>
                <a:spLocks noChangeShapeType="1"/>
              </p:cNvSpPr>
              <p:nvPr/>
            </p:nvSpPr>
            <p:spPr bwMode="auto">
              <a:xfrm>
                <a:off x="2510"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 name="Line 162"/>
              <p:cNvSpPr>
                <a:spLocks noChangeShapeType="1"/>
              </p:cNvSpPr>
              <p:nvPr/>
            </p:nvSpPr>
            <p:spPr bwMode="auto">
              <a:xfrm>
                <a:off x="2476"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 name="Line 163"/>
              <p:cNvSpPr>
                <a:spLocks noChangeShapeType="1"/>
              </p:cNvSpPr>
              <p:nvPr/>
            </p:nvSpPr>
            <p:spPr bwMode="auto">
              <a:xfrm>
                <a:off x="2545"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 name="Line 164"/>
              <p:cNvSpPr>
                <a:spLocks noChangeShapeType="1"/>
              </p:cNvSpPr>
              <p:nvPr/>
            </p:nvSpPr>
            <p:spPr bwMode="auto">
              <a:xfrm>
                <a:off x="2615"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 name="Line 165"/>
              <p:cNvSpPr>
                <a:spLocks noChangeShapeType="1"/>
              </p:cNvSpPr>
              <p:nvPr/>
            </p:nvSpPr>
            <p:spPr bwMode="auto">
              <a:xfrm>
                <a:off x="2580"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 name="Line 166"/>
              <p:cNvSpPr>
                <a:spLocks noChangeShapeType="1"/>
              </p:cNvSpPr>
              <p:nvPr/>
            </p:nvSpPr>
            <p:spPr bwMode="auto">
              <a:xfrm>
                <a:off x="2684"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 name="Line 167"/>
              <p:cNvSpPr>
                <a:spLocks noChangeShapeType="1"/>
              </p:cNvSpPr>
              <p:nvPr/>
            </p:nvSpPr>
            <p:spPr bwMode="auto">
              <a:xfrm>
                <a:off x="264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 name="Line 168"/>
              <p:cNvSpPr>
                <a:spLocks noChangeShapeType="1"/>
              </p:cNvSpPr>
              <p:nvPr/>
            </p:nvSpPr>
            <p:spPr bwMode="auto">
              <a:xfrm>
                <a:off x="271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 name="Line 169"/>
              <p:cNvSpPr>
                <a:spLocks noChangeShapeType="1"/>
              </p:cNvSpPr>
              <p:nvPr/>
            </p:nvSpPr>
            <p:spPr bwMode="auto">
              <a:xfrm>
                <a:off x="2788" y="2064"/>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 name="Line 170"/>
              <p:cNvSpPr>
                <a:spLocks noChangeShapeType="1"/>
              </p:cNvSpPr>
              <p:nvPr/>
            </p:nvSpPr>
            <p:spPr bwMode="auto">
              <a:xfrm>
                <a:off x="275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171"/>
              <p:cNvSpPr>
                <a:spLocks noChangeShapeType="1"/>
              </p:cNvSpPr>
              <p:nvPr/>
            </p:nvSpPr>
            <p:spPr bwMode="auto">
              <a:xfrm>
                <a:off x="2823"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172"/>
              <p:cNvSpPr>
                <a:spLocks noChangeShapeType="1"/>
              </p:cNvSpPr>
              <p:nvPr/>
            </p:nvSpPr>
            <p:spPr bwMode="auto">
              <a:xfrm>
                <a:off x="2858"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Line 173"/>
              <p:cNvSpPr>
                <a:spLocks noChangeShapeType="1"/>
              </p:cNvSpPr>
              <p:nvPr/>
            </p:nvSpPr>
            <p:spPr bwMode="auto">
              <a:xfrm>
                <a:off x="2893"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174"/>
              <p:cNvSpPr>
                <a:spLocks noChangeShapeType="1"/>
              </p:cNvSpPr>
              <p:nvPr/>
            </p:nvSpPr>
            <p:spPr bwMode="auto">
              <a:xfrm>
                <a:off x="2928"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175"/>
              <p:cNvSpPr>
                <a:spLocks noChangeShapeType="1"/>
              </p:cNvSpPr>
              <p:nvPr/>
            </p:nvSpPr>
            <p:spPr bwMode="auto">
              <a:xfrm>
                <a:off x="2962"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176"/>
              <p:cNvSpPr>
                <a:spLocks noChangeShapeType="1"/>
              </p:cNvSpPr>
              <p:nvPr/>
            </p:nvSpPr>
            <p:spPr bwMode="auto">
              <a:xfrm>
                <a:off x="2997"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Line 177"/>
              <p:cNvSpPr>
                <a:spLocks noChangeShapeType="1"/>
              </p:cNvSpPr>
              <p:nvPr/>
            </p:nvSpPr>
            <p:spPr bwMode="auto">
              <a:xfrm>
                <a:off x="3032" y="2068"/>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178"/>
              <p:cNvSpPr>
                <a:spLocks noChangeShapeType="1"/>
              </p:cNvSpPr>
              <p:nvPr/>
            </p:nvSpPr>
            <p:spPr bwMode="auto">
              <a:xfrm>
                <a:off x="306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Line 179"/>
              <p:cNvSpPr>
                <a:spLocks noChangeShapeType="1"/>
              </p:cNvSpPr>
              <p:nvPr/>
            </p:nvSpPr>
            <p:spPr bwMode="auto">
              <a:xfrm>
                <a:off x="310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Line 180"/>
              <p:cNvSpPr>
                <a:spLocks noChangeShapeType="1"/>
              </p:cNvSpPr>
              <p:nvPr/>
            </p:nvSpPr>
            <p:spPr bwMode="auto">
              <a:xfrm>
                <a:off x="313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181"/>
              <p:cNvSpPr>
                <a:spLocks noChangeShapeType="1"/>
              </p:cNvSpPr>
              <p:nvPr/>
            </p:nvSpPr>
            <p:spPr bwMode="auto">
              <a:xfrm>
                <a:off x="317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182"/>
              <p:cNvSpPr>
                <a:spLocks noChangeShapeType="1"/>
              </p:cNvSpPr>
              <p:nvPr/>
            </p:nvSpPr>
            <p:spPr bwMode="auto">
              <a:xfrm>
                <a:off x="320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 name="Line 183"/>
              <p:cNvSpPr>
                <a:spLocks noChangeShapeType="1"/>
              </p:cNvSpPr>
              <p:nvPr/>
            </p:nvSpPr>
            <p:spPr bwMode="auto">
              <a:xfrm>
                <a:off x="324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Line 184"/>
              <p:cNvSpPr>
                <a:spLocks noChangeShapeType="1"/>
              </p:cNvSpPr>
              <p:nvPr/>
            </p:nvSpPr>
            <p:spPr bwMode="auto">
              <a:xfrm>
                <a:off x="327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 name="Line 185"/>
              <p:cNvSpPr>
                <a:spLocks noChangeShapeType="1"/>
              </p:cNvSpPr>
              <p:nvPr/>
            </p:nvSpPr>
            <p:spPr bwMode="auto">
              <a:xfrm>
                <a:off x="330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 name="Line 186"/>
              <p:cNvSpPr>
                <a:spLocks noChangeShapeType="1"/>
              </p:cNvSpPr>
              <p:nvPr/>
            </p:nvSpPr>
            <p:spPr bwMode="auto">
              <a:xfrm>
                <a:off x="334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 name="Line 187"/>
              <p:cNvSpPr>
                <a:spLocks noChangeShapeType="1"/>
              </p:cNvSpPr>
              <p:nvPr/>
            </p:nvSpPr>
            <p:spPr bwMode="auto">
              <a:xfrm>
                <a:off x="341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 name="Line 188"/>
              <p:cNvSpPr>
                <a:spLocks noChangeShapeType="1"/>
              </p:cNvSpPr>
              <p:nvPr/>
            </p:nvSpPr>
            <p:spPr bwMode="auto">
              <a:xfrm>
                <a:off x="337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 name="Line 189"/>
              <p:cNvSpPr>
                <a:spLocks noChangeShapeType="1"/>
              </p:cNvSpPr>
              <p:nvPr/>
            </p:nvSpPr>
            <p:spPr bwMode="auto">
              <a:xfrm>
                <a:off x="344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 name="Line 190"/>
              <p:cNvSpPr>
                <a:spLocks noChangeShapeType="1"/>
              </p:cNvSpPr>
              <p:nvPr/>
            </p:nvSpPr>
            <p:spPr bwMode="auto">
              <a:xfrm>
                <a:off x="355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191"/>
              <p:cNvSpPr>
                <a:spLocks noChangeShapeType="1"/>
              </p:cNvSpPr>
              <p:nvPr/>
            </p:nvSpPr>
            <p:spPr bwMode="auto">
              <a:xfrm>
                <a:off x="351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192"/>
              <p:cNvSpPr>
                <a:spLocks noChangeShapeType="1"/>
              </p:cNvSpPr>
              <p:nvPr/>
            </p:nvSpPr>
            <p:spPr bwMode="auto">
              <a:xfrm>
                <a:off x="3482"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Line 193"/>
              <p:cNvSpPr>
                <a:spLocks noChangeShapeType="1"/>
              </p:cNvSpPr>
              <p:nvPr/>
            </p:nvSpPr>
            <p:spPr bwMode="auto">
              <a:xfrm>
                <a:off x="358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 name="Line 194"/>
              <p:cNvSpPr>
                <a:spLocks noChangeShapeType="1"/>
              </p:cNvSpPr>
              <p:nvPr/>
            </p:nvSpPr>
            <p:spPr bwMode="auto">
              <a:xfrm>
                <a:off x="3656"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 name="Line 195"/>
              <p:cNvSpPr>
                <a:spLocks noChangeShapeType="1"/>
              </p:cNvSpPr>
              <p:nvPr/>
            </p:nvSpPr>
            <p:spPr bwMode="auto">
              <a:xfrm>
                <a:off x="3621"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 name="Line 196"/>
              <p:cNvSpPr>
                <a:spLocks noChangeShapeType="1"/>
              </p:cNvSpPr>
              <p:nvPr/>
            </p:nvSpPr>
            <p:spPr bwMode="auto">
              <a:xfrm>
                <a:off x="3725"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 name="Line 197"/>
              <p:cNvSpPr>
                <a:spLocks noChangeShapeType="1"/>
              </p:cNvSpPr>
              <p:nvPr/>
            </p:nvSpPr>
            <p:spPr bwMode="auto">
              <a:xfrm>
                <a:off x="369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198"/>
              <p:cNvSpPr>
                <a:spLocks noChangeShapeType="1"/>
              </p:cNvSpPr>
              <p:nvPr/>
            </p:nvSpPr>
            <p:spPr bwMode="auto">
              <a:xfrm>
                <a:off x="3760"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Line 199"/>
              <p:cNvSpPr>
                <a:spLocks noChangeShapeType="1"/>
              </p:cNvSpPr>
              <p:nvPr/>
            </p:nvSpPr>
            <p:spPr bwMode="auto">
              <a:xfrm>
                <a:off x="3829"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200"/>
              <p:cNvSpPr>
                <a:spLocks noChangeShapeType="1"/>
              </p:cNvSpPr>
              <p:nvPr/>
            </p:nvSpPr>
            <p:spPr bwMode="auto">
              <a:xfrm>
                <a:off x="379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201"/>
              <p:cNvSpPr>
                <a:spLocks noChangeShapeType="1"/>
              </p:cNvSpPr>
              <p:nvPr/>
            </p:nvSpPr>
            <p:spPr bwMode="auto">
              <a:xfrm>
                <a:off x="3864"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202"/>
              <p:cNvSpPr>
                <a:spLocks noChangeShapeType="1"/>
              </p:cNvSpPr>
              <p:nvPr/>
            </p:nvSpPr>
            <p:spPr bwMode="auto">
              <a:xfrm>
                <a:off x="3899"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203"/>
              <p:cNvSpPr>
                <a:spLocks noChangeShapeType="1"/>
              </p:cNvSpPr>
              <p:nvPr/>
            </p:nvSpPr>
            <p:spPr bwMode="auto">
              <a:xfrm>
                <a:off x="393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Line 204"/>
              <p:cNvSpPr>
                <a:spLocks noChangeShapeType="1"/>
              </p:cNvSpPr>
              <p:nvPr/>
            </p:nvSpPr>
            <p:spPr bwMode="auto">
              <a:xfrm>
                <a:off x="3968"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 name="Line 205"/>
              <p:cNvSpPr>
                <a:spLocks noChangeShapeType="1"/>
              </p:cNvSpPr>
              <p:nvPr/>
            </p:nvSpPr>
            <p:spPr bwMode="auto">
              <a:xfrm>
                <a:off x="4003"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206"/>
              <p:cNvSpPr>
                <a:spLocks noChangeShapeType="1"/>
              </p:cNvSpPr>
              <p:nvPr/>
            </p:nvSpPr>
            <p:spPr bwMode="auto">
              <a:xfrm>
                <a:off x="403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Line 207"/>
              <p:cNvSpPr>
                <a:spLocks noChangeShapeType="1"/>
              </p:cNvSpPr>
              <p:nvPr/>
            </p:nvSpPr>
            <p:spPr bwMode="auto">
              <a:xfrm>
                <a:off x="407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208"/>
              <p:cNvSpPr>
                <a:spLocks noChangeShapeType="1"/>
              </p:cNvSpPr>
              <p:nvPr/>
            </p:nvSpPr>
            <p:spPr bwMode="auto">
              <a:xfrm>
                <a:off x="4107"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209"/>
              <p:cNvSpPr>
                <a:spLocks noChangeShapeType="1"/>
              </p:cNvSpPr>
              <p:nvPr/>
            </p:nvSpPr>
            <p:spPr bwMode="auto">
              <a:xfrm>
                <a:off x="4142" y="2066"/>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Line 210"/>
              <p:cNvSpPr>
                <a:spLocks noChangeShapeType="1"/>
              </p:cNvSpPr>
              <p:nvPr/>
            </p:nvSpPr>
            <p:spPr bwMode="auto">
              <a:xfrm>
                <a:off x="4176" y="2066"/>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Line 211"/>
              <p:cNvSpPr>
                <a:spLocks noChangeShapeType="1"/>
              </p:cNvSpPr>
              <p:nvPr/>
            </p:nvSpPr>
            <p:spPr bwMode="auto">
              <a:xfrm>
                <a:off x="424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212"/>
              <p:cNvSpPr>
                <a:spLocks noChangeShapeType="1"/>
              </p:cNvSpPr>
              <p:nvPr/>
            </p:nvSpPr>
            <p:spPr bwMode="auto">
              <a:xfrm>
                <a:off x="4209"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Line 213"/>
              <p:cNvSpPr>
                <a:spLocks noChangeShapeType="1"/>
              </p:cNvSpPr>
              <p:nvPr/>
            </p:nvSpPr>
            <p:spPr bwMode="auto">
              <a:xfrm>
                <a:off x="4278"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 name="Line 214"/>
              <p:cNvSpPr>
                <a:spLocks noChangeShapeType="1"/>
              </p:cNvSpPr>
              <p:nvPr/>
            </p:nvSpPr>
            <p:spPr bwMode="auto">
              <a:xfrm>
                <a:off x="4348"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 name="Line 215"/>
              <p:cNvSpPr>
                <a:spLocks noChangeShapeType="1"/>
              </p:cNvSpPr>
              <p:nvPr/>
            </p:nvSpPr>
            <p:spPr bwMode="auto">
              <a:xfrm>
                <a:off x="4313"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 name="Line 216"/>
              <p:cNvSpPr>
                <a:spLocks noChangeShapeType="1"/>
              </p:cNvSpPr>
              <p:nvPr/>
            </p:nvSpPr>
            <p:spPr bwMode="auto">
              <a:xfrm>
                <a:off x="4417"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 name="Line 217"/>
              <p:cNvSpPr>
                <a:spLocks noChangeShapeType="1"/>
              </p:cNvSpPr>
              <p:nvPr/>
            </p:nvSpPr>
            <p:spPr bwMode="auto">
              <a:xfrm>
                <a:off x="4382"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 name="Line 218"/>
              <p:cNvSpPr>
                <a:spLocks noChangeShapeType="1"/>
              </p:cNvSpPr>
              <p:nvPr/>
            </p:nvSpPr>
            <p:spPr bwMode="auto">
              <a:xfrm>
                <a:off x="4452"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 name="Line 219"/>
              <p:cNvSpPr>
                <a:spLocks noChangeShapeType="1"/>
              </p:cNvSpPr>
              <p:nvPr/>
            </p:nvSpPr>
            <p:spPr bwMode="auto">
              <a:xfrm>
                <a:off x="4521" y="2064"/>
                <a:ext cx="0" cy="191"/>
              </a:xfrm>
              <a:prstGeom prst="line">
                <a:avLst/>
              </a:prstGeom>
              <a:noFill/>
              <a:ln w="9525">
                <a:solidFill>
                  <a:srgbClr val="D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 name="Line 220"/>
              <p:cNvSpPr>
                <a:spLocks noChangeShapeType="1"/>
              </p:cNvSpPr>
              <p:nvPr/>
            </p:nvSpPr>
            <p:spPr bwMode="auto">
              <a:xfrm>
                <a:off x="4486" y="2064"/>
                <a:ext cx="0" cy="1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9" name="Text Box 221"/>
            <p:cNvSpPr txBox="1">
              <a:spLocks noChangeArrowheads="1"/>
            </p:cNvSpPr>
            <p:nvPr/>
          </p:nvSpPr>
          <p:spPr bwMode="auto">
            <a:xfrm>
              <a:off x="2045"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1</a:t>
              </a:r>
            </a:p>
          </p:txBody>
        </p:sp>
        <p:sp>
          <p:nvSpPr>
            <p:cNvPr id="130" name="Text Box 222"/>
            <p:cNvSpPr txBox="1">
              <a:spLocks noChangeArrowheads="1"/>
            </p:cNvSpPr>
            <p:nvPr/>
          </p:nvSpPr>
          <p:spPr bwMode="auto">
            <a:xfrm>
              <a:off x="1502"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0</a:t>
              </a:r>
            </a:p>
          </p:txBody>
        </p:sp>
        <p:sp>
          <p:nvSpPr>
            <p:cNvPr id="131" name="Text Box 223"/>
            <p:cNvSpPr txBox="1">
              <a:spLocks noChangeArrowheads="1"/>
            </p:cNvSpPr>
            <p:nvPr/>
          </p:nvSpPr>
          <p:spPr bwMode="auto">
            <a:xfrm>
              <a:off x="3170"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3</a:t>
              </a:r>
            </a:p>
          </p:txBody>
        </p:sp>
        <p:sp>
          <p:nvSpPr>
            <p:cNvPr id="132" name="Text Box 224"/>
            <p:cNvSpPr txBox="1">
              <a:spLocks noChangeArrowheads="1"/>
            </p:cNvSpPr>
            <p:nvPr/>
          </p:nvSpPr>
          <p:spPr bwMode="auto">
            <a:xfrm>
              <a:off x="2594"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2</a:t>
              </a:r>
            </a:p>
          </p:txBody>
        </p:sp>
        <p:sp>
          <p:nvSpPr>
            <p:cNvPr id="133" name="Text Box 225"/>
            <p:cNvSpPr txBox="1">
              <a:spLocks noChangeArrowheads="1"/>
            </p:cNvSpPr>
            <p:nvPr/>
          </p:nvSpPr>
          <p:spPr bwMode="auto">
            <a:xfrm>
              <a:off x="4274"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5</a:t>
              </a:r>
            </a:p>
          </p:txBody>
        </p:sp>
        <p:sp>
          <p:nvSpPr>
            <p:cNvPr id="134" name="Text Box 226"/>
            <p:cNvSpPr txBox="1">
              <a:spLocks noChangeArrowheads="1"/>
            </p:cNvSpPr>
            <p:nvPr/>
          </p:nvSpPr>
          <p:spPr bwMode="auto">
            <a:xfrm>
              <a:off x="3698"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4</a:t>
              </a:r>
            </a:p>
          </p:txBody>
        </p:sp>
        <p:sp>
          <p:nvSpPr>
            <p:cNvPr id="135" name="Text Box 227"/>
            <p:cNvSpPr txBox="1">
              <a:spLocks noChangeArrowheads="1"/>
            </p:cNvSpPr>
            <p:nvPr/>
          </p:nvSpPr>
          <p:spPr bwMode="auto">
            <a:xfrm>
              <a:off x="4831"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6</a:t>
              </a:r>
            </a:p>
          </p:txBody>
        </p:sp>
        <p:sp>
          <p:nvSpPr>
            <p:cNvPr id="136" name="Text Box 228"/>
            <p:cNvSpPr txBox="1">
              <a:spLocks noChangeArrowheads="1"/>
            </p:cNvSpPr>
            <p:nvPr/>
          </p:nvSpPr>
          <p:spPr bwMode="auto">
            <a:xfrm>
              <a:off x="5934"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8</a:t>
              </a:r>
            </a:p>
          </p:txBody>
        </p:sp>
        <p:sp>
          <p:nvSpPr>
            <p:cNvPr id="137" name="Text Box 229"/>
            <p:cNvSpPr txBox="1">
              <a:spLocks noChangeArrowheads="1"/>
            </p:cNvSpPr>
            <p:nvPr/>
          </p:nvSpPr>
          <p:spPr bwMode="auto">
            <a:xfrm>
              <a:off x="5378"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7</a:t>
              </a:r>
            </a:p>
          </p:txBody>
        </p:sp>
        <p:sp>
          <p:nvSpPr>
            <p:cNvPr id="138" name="Text Box 230"/>
            <p:cNvSpPr txBox="1">
              <a:spLocks noChangeArrowheads="1"/>
            </p:cNvSpPr>
            <p:nvPr/>
          </p:nvSpPr>
          <p:spPr bwMode="auto">
            <a:xfrm>
              <a:off x="6941" y="2841"/>
              <a:ext cx="401"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10</a:t>
              </a:r>
            </a:p>
          </p:txBody>
        </p:sp>
        <p:sp>
          <p:nvSpPr>
            <p:cNvPr id="139" name="Text Box 231"/>
            <p:cNvSpPr txBox="1">
              <a:spLocks noChangeArrowheads="1"/>
            </p:cNvSpPr>
            <p:nvPr/>
          </p:nvSpPr>
          <p:spPr bwMode="auto">
            <a:xfrm>
              <a:off x="6482" y="2841"/>
              <a:ext cx="276"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latin typeface="Times New Roman" panose="02020603050405020304" pitchFamily="18" charset="0"/>
                  <a:cs typeface="Arial" panose="020B0604020202020204" pitchFamily="34" charset="0"/>
                </a:rPr>
                <a:t>9</a:t>
              </a:r>
            </a:p>
          </p:txBody>
        </p:sp>
      </p:grpSp>
      <p:sp>
        <p:nvSpPr>
          <p:cNvPr id="242" name="AutoShape 232"/>
          <p:cNvSpPr>
            <a:spLocks noChangeAspect="1" noChangeArrowheads="1" noTextEdit="1"/>
          </p:cNvSpPr>
          <p:nvPr/>
        </p:nvSpPr>
        <p:spPr bwMode="auto">
          <a:xfrm>
            <a:off x="3441893" y="1201342"/>
            <a:ext cx="13906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43" name="Text Box 253"/>
          <p:cNvSpPr txBox="1">
            <a:spLocks noChangeArrowheads="1"/>
          </p:cNvSpPr>
          <p:nvPr/>
        </p:nvSpPr>
        <p:spPr bwMode="auto">
          <a:xfrm>
            <a:off x="387928" y="1260764"/>
            <a:ext cx="19517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u="sng" dirty="0">
                <a:solidFill>
                  <a:srgbClr val="FF0000"/>
                </a:solidFill>
                <a:latin typeface="Comic Sans MS" panose="030F0702030302020204" pitchFamily="66" charset="0"/>
              </a:rPr>
              <a:t>1. </a:t>
            </a:r>
            <a:r>
              <a:rPr lang="en-US" altLang="en-US" sz="2000" b="1" u="sng" dirty="0" err="1">
                <a:solidFill>
                  <a:srgbClr val="FF0000"/>
                </a:solidFill>
                <a:latin typeface="Comic Sans MS" panose="030F0702030302020204" pitchFamily="66" charset="0"/>
              </a:rPr>
              <a:t>Định</a:t>
            </a:r>
            <a:r>
              <a:rPr lang="en-US" altLang="en-US" sz="2000" b="1" u="sng" dirty="0">
                <a:solidFill>
                  <a:srgbClr val="FF0000"/>
                </a:solidFill>
                <a:latin typeface="Comic Sans MS" panose="030F0702030302020204" pitchFamily="66" charset="0"/>
              </a:rPr>
              <a:t> </a:t>
            </a:r>
            <a:r>
              <a:rPr lang="en-US" altLang="en-US" sz="2000" b="1" u="sng" dirty="0" err="1">
                <a:solidFill>
                  <a:srgbClr val="FF0000"/>
                </a:solidFill>
                <a:latin typeface="Comic Sans MS" panose="030F0702030302020204" pitchFamily="66" charset="0"/>
              </a:rPr>
              <a:t>nghĩa</a:t>
            </a:r>
            <a:r>
              <a:rPr lang="en-US" altLang="en-US" sz="2000" u="sng" dirty="0">
                <a:solidFill>
                  <a:srgbClr val="FF0000"/>
                </a:solidFill>
                <a:latin typeface="Comic Sans MS" panose="030F0702030302020204" pitchFamily="66" charset="0"/>
              </a:rPr>
              <a:t>:</a:t>
            </a:r>
            <a:endParaRPr lang="en-US" altLang="en-US" sz="2000" b="1" u="sng" dirty="0">
              <a:solidFill>
                <a:srgbClr val="FF0000"/>
              </a:solidFill>
              <a:latin typeface="Comic Sans MS" panose="030F0702030302020204" pitchFamily="66" charset="0"/>
            </a:endParaRPr>
          </a:p>
        </p:txBody>
      </p:sp>
      <p:pic>
        <p:nvPicPr>
          <p:cNvPr id="245" name="Picture 3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464981">
            <a:off x="1899602" y="1728784"/>
            <a:ext cx="14287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 name="AutoShape 324"/>
          <p:cNvSpPr>
            <a:spLocks noChangeAspect="1" noChangeArrowheads="1" noTextEdit="1"/>
          </p:cNvSpPr>
          <p:nvPr/>
        </p:nvSpPr>
        <p:spPr bwMode="auto">
          <a:xfrm>
            <a:off x="1137602" y="1995485"/>
            <a:ext cx="25908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247" name="Group 325"/>
          <p:cNvGrpSpPr>
            <a:grpSpLocks noChangeAspect="1"/>
          </p:cNvGrpSpPr>
          <p:nvPr/>
        </p:nvGrpSpPr>
        <p:grpSpPr bwMode="auto">
          <a:xfrm>
            <a:off x="1243964" y="2224085"/>
            <a:ext cx="1981200" cy="1981200"/>
            <a:chOff x="-289" y="745"/>
            <a:chExt cx="2841" cy="2793"/>
          </a:xfrm>
        </p:grpSpPr>
        <p:sp>
          <p:nvSpPr>
            <p:cNvPr id="248" name="Oval 326"/>
            <p:cNvSpPr>
              <a:spLocks noChangeAspect="1" noChangeArrowheads="1"/>
            </p:cNvSpPr>
            <p:nvPr/>
          </p:nvSpPr>
          <p:spPr bwMode="auto">
            <a:xfrm>
              <a:off x="-241" y="745"/>
              <a:ext cx="2793" cy="279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pic>
          <p:nvPicPr>
            <p:cNvPr id="249" name="Picture 327" descr="cp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 y="801"/>
              <a:ext cx="1536" cy="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0" name="Arc 328"/>
          <p:cNvSpPr>
            <a:spLocks/>
          </p:cNvSpPr>
          <p:nvPr/>
        </p:nvSpPr>
        <p:spPr bwMode="auto">
          <a:xfrm>
            <a:off x="1261427" y="2243134"/>
            <a:ext cx="1312862" cy="1085850"/>
          </a:xfrm>
          <a:custGeom>
            <a:avLst/>
            <a:gdLst>
              <a:gd name="T0" fmla="*/ 438609751 w 28616"/>
              <a:gd name="T1" fmla="*/ 2147483647 h 23667"/>
              <a:gd name="T2" fmla="*/ 2147483647 w 28616"/>
              <a:gd name="T3" fmla="*/ 2147483647 h 23667"/>
              <a:gd name="T4" fmla="*/ 2147483647 w 28616"/>
              <a:gd name="T5" fmla="*/ 2147483647 h 23667"/>
              <a:gd name="T6" fmla="*/ 0 60000 65536"/>
              <a:gd name="T7" fmla="*/ 0 60000 65536"/>
              <a:gd name="T8" fmla="*/ 0 60000 65536"/>
              <a:gd name="T9" fmla="*/ 0 w 28616"/>
              <a:gd name="T10" fmla="*/ 0 h 23667"/>
              <a:gd name="T11" fmla="*/ 28616 w 28616"/>
              <a:gd name="T12" fmla="*/ 23667 h 23667"/>
            </a:gdLst>
            <a:ahLst/>
            <a:cxnLst>
              <a:cxn ang="T6">
                <a:pos x="T0" y="T1"/>
              </a:cxn>
              <a:cxn ang="T7">
                <a:pos x="T2" y="T3"/>
              </a:cxn>
              <a:cxn ang="T8">
                <a:pos x="T4" y="T5"/>
              </a:cxn>
            </a:cxnLst>
            <a:rect l="T9" t="T10" r="T11" b="T12"/>
            <a:pathLst>
              <a:path w="28616" h="23667" fill="none" extrusionOk="0">
                <a:moveTo>
                  <a:pt x="99" y="23666"/>
                </a:moveTo>
                <a:cubicBezTo>
                  <a:pt x="33" y="22979"/>
                  <a:pt x="0" y="22290"/>
                  <a:pt x="0" y="21600"/>
                </a:cubicBezTo>
                <a:cubicBezTo>
                  <a:pt x="0" y="9670"/>
                  <a:pt x="9670" y="0"/>
                  <a:pt x="21600" y="0"/>
                </a:cubicBezTo>
                <a:cubicBezTo>
                  <a:pt x="23987" y="-1"/>
                  <a:pt x="26358" y="395"/>
                  <a:pt x="28615" y="1171"/>
                </a:cubicBezTo>
              </a:path>
              <a:path w="28616" h="23667" stroke="0" extrusionOk="0">
                <a:moveTo>
                  <a:pt x="99" y="23666"/>
                </a:moveTo>
                <a:cubicBezTo>
                  <a:pt x="33" y="22979"/>
                  <a:pt x="0" y="22290"/>
                  <a:pt x="0" y="21600"/>
                </a:cubicBezTo>
                <a:cubicBezTo>
                  <a:pt x="0" y="9670"/>
                  <a:pt x="9670" y="0"/>
                  <a:pt x="21600" y="0"/>
                </a:cubicBezTo>
                <a:cubicBezTo>
                  <a:pt x="23987" y="-1"/>
                  <a:pt x="26358" y="395"/>
                  <a:pt x="28615" y="1171"/>
                </a:cubicBezTo>
                <a:lnTo>
                  <a:pt x="2160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1" name="Arc 329"/>
          <p:cNvSpPr>
            <a:spLocks/>
          </p:cNvSpPr>
          <p:nvPr/>
        </p:nvSpPr>
        <p:spPr bwMode="auto">
          <a:xfrm>
            <a:off x="2252027" y="2279647"/>
            <a:ext cx="990600" cy="1536700"/>
          </a:xfrm>
          <a:custGeom>
            <a:avLst/>
            <a:gdLst>
              <a:gd name="T0" fmla="*/ 2147483647 w 21600"/>
              <a:gd name="T1" fmla="*/ 0 h 33492"/>
              <a:gd name="T2" fmla="*/ 2147483647 w 21600"/>
              <a:gd name="T3" fmla="*/ 2147483647 h 33492"/>
              <a:gd name="T4" fmla="*/ 0 w 21600"/>
              <a:gd name="T5" fmla="*/ 2147483647 h 33492"/>
              <a:gd name="T6" fmla="*/ 0 60000 65536"/>
              <a:gd name="T7" fmla="*/ 0 60000 65536"/>
              <a:gd name="T8" fmla="*/ 0 60000 65536"/>
              <a:gd name="T9" fmla="*/ 0 w 21600"/>
              <a:gd name="T10" fmla="*/ 0 h 33492"/>
              <a:gd name="T11" fmla="*/ 21600 w 21600"/>
              <a:gd name="T12" fmla="*/ 33492 h 33492"/>
            </a:gdLst>
            <a:ahLst/>
            <a:cxnLst>
              <a:cxn ang="T6">
                <a:pos x="T0" y="T1"/>
              </a:cxn>
              <a:cxn ang="T7">
                <a:pos x="T2" y="T3"/>
              </a:cxn>
              <a:cxn ang="T8">
                <a:pos x="T4" y="T5"/>
              </a:cxn>
            </a:cxnLst>
            <a:rect l="T9" t="T10" r="T11" b="T12"/>
            <a:pathLst>
              <a:path w="21600" h="33492" fill="none" extrusionOk="0">
                <a:moveTo>
                  <a:pt x="5824" y="-1"/>
                </a:moveTo>
                <a:cubicBezTo>
                  <a:pt x="15151" y="2611"/>
                  <a:pt x="21600" y="11113"/>
                  <a:pt x="21600" y="20800"/>
                </a:cubicBezTo>
                <a:cubicBezTo>
                  <a:pt x="21600" y="25359"/>
                  <a:pt x="20157" y="29802"/>
                  <a:pt x="17477" y="33491"/>
                </a:cubicBezTo>
              </a:path>
              <a:path w="21600" h="33492" stroke="0" extrusionOk="0">
                <a:moveTo>
                  <a:pt x="5824" y="-1"/>
                </a:moveTo>
                <a:cubicBezTo>
                  <a:pt x="15151" y="2611"/>
                  <a:pt x="21600" y="11113"/>
                  <a:pt x="21600" y="20800"/>
                </a:cubicBezTo>
                <a:cubicBezTo>
                  <a:pt x="21600" y="25359"/>
                  <a:pt x="20157" y="29802"/>
                  <a:pt x="17477" y="33491"/>
                </a:cubicBezTo>
                <a:lnTo>
                  <a:pt x="0" y="208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2" name="Arc 330"/>
          <p:cNvSpPr>
            <a:spLocks/>
          </p:cNvSpPr>
          <p:nvPr/>
        </p:nvSpPr>
        <p:spPr bwMode="auto">
          <a:xfrm>
            <a:off x="1263014" y="3233735"/>
            <a:ext cx="1817688" cy="990600"/>
          </a:xfrm>
          <a:custGeom>
            <a:avLst/>
            <a:gdLst>
              <a:gd name="T0" fmla="*/ 2147483647 w 39643"/>
              <a:gd name="T1" fmla="*/ 2147483647 h 21600"/>
              <a:gd name="T2" fmla="*/ 0 w 39643"/>
              <a:gd name="T3" fmla="*/ 2147483647 h 21600"/>
              <a:gd name="T4" fmla="*/ 2147483647 w 39643"/>
              <a:gd name="T5" fmla="*/ 0 h 21600"/>
              <a:gd name="T6" fmla="*/ 0 60000 65536"/>
              <a:gd name="T7" fmla="*/ 0 60000 65536"/>
              <a:gd name="T8" fmla="*/ 0 60000 65536"/>
              <a:gd name="T9" fmla="*/ 0 w 39643"/>
              <a:gd name="T10" fmla="*/ 0 h 21600"/>
              <a:gd name="T11" fmla="*/ 39643 w 39643"/>
              <a:gd name="T12" fmla="*/ 21600 h 21600"/>
            </a:gdLst>
            <a:ahLst/>
            <a:cxnLst>
              <a:cxn ang="T6">
                <a:pos x="T0" y="T1"/>
              </a:cxn>
              <a:cxn ang="T7">
                <a:pos x="T2" y="T3"/>
              </a:cxn>
              <a:cxn ang="T8">
                <a:pos x="T4" y="T5"/>
              </a:cxn>
            </a:cxnLst>
            <a:rect l="T9" t="T10" r="T11" b="T12"/>
            <a:pathLst>
              <a:path w="39643" h="21600" fill="none" extrusionOk="0">
                <a:moveTo>
                  <a:pt x="39642" y="11836"/>
                </a:moveTo>
                <a:cubicBezTo>
                  <a:pt x="35651" y="17929"/>
                  <a:pt x="28858" y="21599"/>
                  <a:pt x="21575" y="21600"/>
                </a:cubicBezTo>
                <a:cubicBezTo>
                  <a:pt x="10048" y="21600"/>
                  <a:pt x="553" y="12549"/>
                  <a:pt x="-1" y="1037"/>
                </a:cubicBezTo>
              </a:path>
              <a:path w="39643" h="21600" stroke="0" extrusionOk="0">
                <a:moveTo>
                  <a:pt x="39642" y="11836"/>
                </a:moveTo>
                <a:cubicBezTo>
                  <a:pt x="35651" y="17929"/>
                  <a:pt x="28858" y="21599"/>
                  <a:pt x="21575" y="21600"/>
                </a:cubicBezTo>
                <a:cubicBezTo>
                  <a:pt x="10048" y="21600"/>
                  <a:pt x="553" y="12549"/>
                  <a:pt x="-1" y="1037"/>
                </a:cubicBezTo>
                <a:lnTo>
                  <a:pt x="21575"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3" name="Line 331"/>
          <p:cNvSpPr>
            <a:spLocks noChangeShapeType="1"/>
          </p:cNvSpPr>
          <p:nvPr/>
        </p:nvSpPr>
        <p:spPr bwMode="auto">
          <a:xfrm flipH="1">
            <a:off x="1404302" y="2271709"/>
            <a:ext cx="590550" cy="200025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 name="Line 332"/>
          <p:cNvSpPr>
            <a:spLocks noChangeShapeType="1"/>
          </p:cNvSpPr>
          <p:nvPr/>
        </p:nvSpPr>
        <p:spPr bwMode="auto">
          <a:xfrm>
            <a:off x="1994852" y="2271710"/>
            <a:ext cx="1619250" cy="1685925"/>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 name="Oval 333"/>
          <p:cNvSpPr>
            <a:spLocks noChangeArrowheads="1"/>
          </p:cNvSpPr>
          <p:nvPr/>
        </p:nvSpPr>
        <p:spPr bwMode="auto">
          <a:xfrm>
            <a:off x="2232978" y="3214685"/>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6" name="Oval 334"/>
          <p:cNvSpPr>
            <a:spLocks noChangeArrowheads="1"/>
          </p:cNvSpPr>
          <p:nvPr/>
        </p:nvSpPr>
        <p:spPr bwMode="auto">
          <a:xfrm>
            <a:off x="1975803" y="2252660"/>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7" name="Rectangle 335"/>
          <p:cNvSpPr>
            <a:spLocks noChangeArrowheads="1"/>
          </p:cNvSpPr>
          <p:nvPr/>
        </p:nvSpPr>
        <p:spPr bwMode="auto">
          <a:xfrm>
            <a:off x="1832927" y="2090734"/>
            <a:ext cx="11060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258" name="Oval 336"/>
          <p:cNvSpPr>
            <a:spLocks noChangeArrowheads="1"/>
          </p:cNvSpPr>
          <p:nvPr/>
        </p:nvSpPr>
        <p:spPr bwMode="auto">
          <a:xfrm>
            <a:off x="1499553" y="3881435"/>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9" name="Rectangle 337"/>
          <p:cNvSpPr>
            <a:spLocks noChangeArrowheads="1"/>
          </p:cNvSpPr>
          <p:nvPr/>
        </p:nvSpPr>
        <p:spPr bwMode="auto">
          <a:xfrm>
            <a:off x="1328102" y="3852860"/>
            <a:ext cx="11060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260" name="Oval 338"/>
          <p:cNvSpPr>
            <a:spLocks noChangeArrowheads="1"/>
          </p:cNvSpPr>
          <p:nvPr/>
        </p:nvSpPr>
        <p:spPr bwMode="auto">
          <a:xfrm>
            <a:off x="3185478" y="3500435"/>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61" name="Rectangle 339"/>
          <p:cNvSpPr>
            <a:spLocks noChangeArrowheads="1"/>
          </p:cNvSpPr>
          <p:nvPr/>
        </p:nvSpPr>
        <p:spPr bwMode="auto">
          <a:xfrm>
            <a:off x="3280727" y="3424235"/>
            <a:ext cx="11060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sp>
        <p:nvSpPr>
          <p:cNvPr id="262" name="Text Box 340"/>
          <p:cNvSpPr txBox="1">
            <a:spLocks noChangeArrowheads="1"/>
          </p:cNvSpPr>
          <p:nvPr/>
        </p:nvSpPr>
        <p:spPr bwMode="auto">
          <a:xfrm>
            <a:off x="2128202" y="2924174"/>
            <a:ext cx="381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latin typeface="Times New Roman" panose="02020603050405020304" pitchFamily="18" charset="0"/>
              </a:rPr>
              <a:t>O</a:t>
            </a:r>
          </a:p>
        </p:txBody>
      </p:sp>
      <p:grpSp>
        <p:nvGrpSpPr>
          <p:cNvPr id="263" name="Group 342"/>
          <p:cNvGrpSpPr>
            <a:grpSpLocks noChangeAspect="1"/>
          </p:cNvGrpSpPr>
          <p:nvPr/>
        </p:nvGrpSpPr>
        <p:grpSpPr bwMode="auto">
          <a:xfrm>
            <a:off x="1777364" y="2195510"/>
            <a:ext cx="609600" cy="638175"/>
            <a:chOff x="3888" y="3408"/>
            <a:chExt cx="384" cy="402"/>
          </a:xfrm>
        </p:grpSpPr>
        <p:sp>
          <p:nvSpPr>
            <p:cNvPr id="264" name="AutoShape 343"/>
            <p:cNvSpPr>
              <a:spLocks noChangeAspect="1" noChangeArrowheads="1" noTextEdit="1"/>
            </p:cNvSpPr>
            <p:nvPr/>
          </p:nvSpPr>
          <p:spPr bwMode="auto">
            <a:xfrm>
              <a:off x="3888" y="3408"/>
              <a:ext cx="384"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5" name="Freeform 344"/>
            <p:cNvSpPr>
              <a:spLocks/>
            </p:cNvSpPr>
            <p:nvPr/>
          </p:nvSpPr>
          <p:spPr bwMode="auto">
            <a:xfrm>
              <a:off x="3960" y="3480"/>
              <a:ext cx="240" cy="246"/>
            </a:xfrm>
            <a:custGeom>
              <a:avLst/>
              <a:gdLst>
                <a:gd name="T0" fmla="*/ 66 w 240"/>
                <a:gd name="T1" fmla="*/ 0 h 246"/>
                <a:gd name="T2" fmla="*/ 0 w 240"/>
                <a:gd name="T3" fmla="*/ 240 h 246"/>
                <a:gd name="T4" fmla="*/ 126 w 240"/>
                <a:gd name="T5" fmla="*/ 246 h 246"/>
                <a:gd name="T6" fmla="*/ 240 w 240"/>
                <a:gd name="T7" fmla="*/ 180 h 246"/>
                <a:gd name="T8" fmla="*/ 66 w 240"/>
                <a:gd name="T9" fmla="*/ 0 h 246"/>
                <a:gd name="T10" fmla="*/ 0 60000 65536"/>
                <a:gd name="T11" fmla="*/ 0 60000 65536"/>
                <a:gd name="T12" fmla="*/ 0 60000 65536"/>
                <a:gd name="T13" fmla="*/ 0 60000 65536"/>
                <a:gd name="T14" fmla="*/ 0 60000 65536"/>
                <a:gd name="T15" fmla="*/ 0 w 240"/>
                <a:gd name="T16" fmla="*/ 0 h 246"/>
                <a:gd name="T17" fmla="*/ 240 w 240"/>
                <a:gd name="T18" fmla="*/ 246 h 246"/>
              </a:gdLst>
              <a:ahLst/>
              <a:cxnLst>
                <a:cxn ang="T10">
                  <a:pos x="T0" y="T1"/>
                </a:cxn>
                <a:cxn ang="T11">
                  <a:pos x="T2" y="T3"/>
                </a:cxn>
                <a:cxn ang="T12">
                  <a:pos x="T4" y="T5"/>
                </a:cxn>
                <a:cxn ang="T13">
                  <a:pos x="T6" y="T7"/>
                </a:cxn>
                <a:cxn ang="T14">
                  <a:pos x="T8" y="T9"/>
                </a:cxn>
              </a:cxnLst>
              <a:rect l="T15" t="T16" r="T17" b="T18"/>
              <a:pathLst>
                <a:path w="240" h="246">
                  <a:moveTo>
                    <a:pt x="66" y="0"/>
                  </a:moveTo>
                  <a:lnTo>
                    <a:pt x="0" y="240"/>
                  </a:lnTo>
                  <a:lnTo>
                    <a:pt x="126" y="246"/>
                  </a:lnTo>
                  <a:lnTo>
                    <a:pt x="240" y="180"/>
                  </a:lnTo>
                  <a:lnTo>
                    <a:pt x="66" y="0"/>
                  </a:lnTo>
                  <a:close/>
                </a:path>
              </a:pathLst>
            </a:custGeom>
            <a:solidFill>
              <a:srgbClr val="FF0000"/>
            </a:solidFill>
            <a:ln w="0">
              <a:solidFill>
                <a:srgbClr val="FF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66" name="Arc 345"/>
            <p:cNvSpPr>
              <a:spLocks/>
            </p:cNvSpPr>
            <p:nvPr/>
          </p:nvSpPr>
          <p:spPr bwMode="auto">
            <a:xfrm>
              <a:off x="3959" y="3480"/>
              <a:ext cx="242" cy="252"/>
            </a:xfrm>
            <a:custGeom>
              <a:avLst/>
              <a:gdLst>
                <a:gd name="T0" fmla="*/ 0 w 20739"/>
                <a:gd name="T1" fmla="*/ 0 h 21600"/>
                <a:gd name="T2" fmla="*/ 0 w 20739"/>
                <a:gd name="T3" fmla="*/ 0 h 21600"/>
                <a:gd name="T4" fmla="*/ 0 w 20739"/>
                <a:gd name="T5" fmla="*/ 0 h 21600"/>
                <a:gd name="T6" fmla="*/ 0 60000 65536"/>
                <a:gd name="T7" fmla="*/ 0 60000 65536"/>
                <a:gd name="T8" fmla="*/ 0 60000 65536"/>
                <a:gd name="T9" fmla="*/ 0 w 20739"/>
                <a:gd name="T10" fmla="*/ 0 h 21600"/>
                <a:gd name="T11" fmla="*/ 20739 w 20739"/>
                <a:gd name="T12" fmla="*/ 21600 h 21600"/>
              </a:gdLst>
              <a:ahLst/>
              <a:cxnLst>
                <a:cxn ang="T6">
                  <a:pos x="T0" y="T1"/>
                </a:cxn>
                <a:cxn ang="T7">
                  <a:pos x="T2" y="T3"/>
                </a:cxn>
                <a:cxn ang="T8">
                  <a:pos x="T4" y="T5"/>
                </a:cxn>
              </a:cxnLst>
              <a:rect l="T9" t="T10" r="T11" b="T12"/>
              <a:pathLst>
                <a:path w="20739" h="21600" fill="none" extrusionOk="0">
                  <a:moveTo>
                    <a:pt x="20739" y="15530"/>
                  </a:moveTo>
                  <a:cubicBezTo>
                    <a:pt x="16711" y="19423"/>
                    <a:pt x="11328" y="21599"/>
                    <a:pt x="5727" y="21600"/>
                  </a:cubicBezTo>
                  <a:cubicBezTo>
                    <a:pt x="3791" y="21600"/>
                    <a:pt x="1865" y="21339"/>
                    <a:pt x="0" y="20826"/>
                  </a:cubicBezTo>
                </a:path>
                <a:path w="20739" h="21600" stroke="0" extrusionOk="0">
                  <a:moveTo>
                    <a:pt x="20739" y="15530"/>
                  </a:moveTo>
                  <a:cubicBezTo>
                    <a:pt x="16711" y="19423"/>
                    <a:pt x="11328" y="21599"/>
                    <a:pt x="5727" y="21600"/>
                  </a:cubicBezTo>
                  <a:cubicBezTo>
                    <a:pt x="3791" y="21600"/>
                    <a:pt x="1865" y="21339"/>
                    <a:pt x="0" y="20826"/>
                  </a:cubicBezTo>
                  <a:lnTo>
                    <a:pt x="5727" y="0"/>
                  </a:lnTo>
                  <a:close/>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267" name="Rectangle 266">
            <a:extLst>
              <a:ext uri="{FF2B5EF4-FFF2-40B4-BE49-F238E27FC236}">
                <a16:creationId xmlns:a16="http://schemas.microsoft.com/office/drawing/2014/main" id="{2F6D334C-8B83-4CB0-921D-72007D3FFABB}"/>
              </a:ext>
            </a:extLst>
          </p:cNvPr>
          <p:cNvSpPr/>
          <p:nvPr/>
        </p:nvSpPr>
        <p:spPr>
          <a:xfrm>
            <a:off x="644298" y="2957642"/>
            <a:ext cx="3779922" cy="400110"/>
          </a:xfrm>
          <a:prstGeom prst="rect">
            <a:avLst/>
          </a:prstGeom>
        </p:spPr>
        <p:txBody>
          <a:bodyPr wrap="square">
            <a:spAutoFit/>
          </a:bodyPr>
          <a:lstStyle/>
          <a:p>
            <a:pPr eaLnBrk="1" hangingPunct="1"/>
            <a:endParaRPr lang="en-US" altLang="en-US" sz="2000" dirty="0">
              <a:solidFill>
                <a:srgbClr val="000099"/>
              </a:solidFill>
              <a:latin typeface="Times New Roman" panose="02020603050405020304" pitchFamily="18" charset="0"/>
            </a:endParaRPr>
          </a:p>
        </p:txBody>
      </p:sp>
      <p:sp>
        <p:nvSpPr>
          <p:cNvPr id="268" name="Thought Bubble: Cloud 2">
            <a:extLst>
              <a:ext uri="{FF2B5EF4-FFF2-40B4-BE49-F238E27FC236}">
                <a16:creationId xmlns:a16="http://schemas.microsoft.com/office/drawing/2014/main" id="{AC73A554-22B3-4200-8E86-8AC181CB7394}"/>
              </a:ext>
            </a:extLst>
          </p:cNvPr>
          <p:cNvSpPr/>
          <p:nvPr/>
        </p:nvSpPr>
        <p:spPr bwMode="auto">
          <a:xfrm>
            <a:off x="4571943" y="1776711"/>
            <a:ext cx="3979776" cy="2080489"/>
          </a:xfrm>
          <a:prstGeom prst="cloudCallout">
            <a:avLst>
              <a:gd name="adj1" fmla="val -68583"/>
              <a:gd name="adj2" fmla="val 9838"/>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US" altLang="en-US" sz="1800" dirty="0" err="1">
                <a:solidFill>
                  <a:srgbClr val="000099"/>
                </a:solidFill>
                <a:latin typeface="Comic Sans MS" panose="030F0702030302020204" pitchFamily="66" charset="0"/>
              </a:rPr>
              <a:t>Góc</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nội</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tiếp</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là</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góc</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có</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đỉnh</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nằm</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trên</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đường</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tròn</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hai</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cạnh</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chứa</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hai</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dây</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cung</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của</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đường</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tròn</a:t>
            </a:r>
            <a:r>
              <a:rPr lang="en-US" altLang="en-US" sz="1800" dirty="0">
                <a:solidFill>
                  <a:srgbClr val="000099"/>
                </a:solidFill>
                <a:latin typeface="Comic Sans MS" panose="030F0702030302020204" pitchFamily="66" charset="0"/>
              </a:rPr>
              <a:t> </a:t>
            </a:r>
            <a:r>
              <a:rPr lang="en-US" altLang="en-US" sz="1800" dirty="0" err="1">
                <a:solidFill>
                  <a:srgbClr val="000099"/>
                </a:solidFill>
                <a:latin typeface="Comic Sans MS" panose="030F0702030302020204" pitchFamily="66" charset="0"/>
              </a:rPr>
              <a:t>đó</a:t>
            </a:r>
            <a:endParaRPr lang="en-US" altLang="en-US" sz="1800" dirty="0">
              <a:solidFill>
                <a:srgbClr val="000099"/>
              </a:solidFill>
              <a:latin typeface="Comic Sans MS" panose="030F0702030302020204" pitchFamily="66" charset="0"/>
            </a:endParaRPr>
          </a:p>
          <a:p>
            <a:pPr algn="ctr" defTabSz="914391" fontAlgn="base">
              <a:spcBef>
                <a:spcPct val="0"/>
              </a:spcBef>
              <a:spcAft>
                <a:spcPct val="0"/>
              </a:spcAft>
              <a:buClrTx/>
            </a:pPr>
            <a:endParaRPr lang="en-US" b="1" dirty="0">
              <a:solidFill>
                <a:schemeClr val="tx1"/>
              </a:solidFill>
              <a:latin typeface="Comic Sans MS" panose="030F0702030302020204"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circle(in)">
                                      <p:cBhvr>
                                        <p:cTn id="7" dur="20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5"/>
                                        </p:tgtEl>
                                        <p:attrNameLst>
                                          <p:attrName>style.visibility</p:attrName>
                                        </p:attrNameLst>
                                      </p:cBhvr>
                                      <p:to>
                                        <p:strVal val="visible"/>
                                      </p:to>
                                    </p:set>
                                    <p:animEffect transition="in" filter="blinds(horizontal)">
                                      <p:cBhvr>
                                        <p:cTn id="12" dur="500"/>
                                        <p:tgtEl>
                                          <p:spTgt spid="25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62"/>
                                        </p:tgtEl>
                                        <p:attrNameLst>
                                          <p:attrName>style.visibility</p:attrName>
                                        </p:attrNameLst>
                                      </p:cBhvr>
                                      <p:to>
                                        <p:strVal val="visible"/>
                                      </p:to>
                                    </p:set>
                                    <p:animEffect transition="in" filter="blinds(horizontal)">
                                      <p:cBhvr>
                                        <p:cTn id="15" dur="500"/>
                                        <p:tgtEl>
                                          <p:spTgt spid="262"/>
                                        </p:tgtEl>
                                      </p:cBhvr>
                                    </p:animEffect>
                                  </p:childTnLst>
                                </p:cTn>
                              </p:par>
                            </p:childTnLst>
                          </p:cTn>
                        </p:par>
                        <p:par>
                          <p:cTn id="16" fill="hold">
                            <p:stCondLst>
                              <p:cond delay="500"/>
                            </p:stCondLst>
                            <p:childTnLst>
                              <p:par>
                                <p:cTn id="17" presetID="2" presetClass="entr" presetSubtype="3" fill="hold" nodeType="afterEffect">
                                  <p:stCondLst>
                                    <p:cond delay="0"/>
                                  </p:stCondLst>
                                  <p:childTnLst>
                                    <p:set>
                                      <p:cBhvr>
                                        <p:cTn id="18" dur="1" fill="hold">
                                          <p:stCondLst>
                                            <p:cond delay="0"/>
                                          </p:stCondLst>
                                        </p:cTn>
                                        <p:tgtEl>
                                          <p:spTgt spid="247"/>
                                        </p:tgtEl>
                                        <p:attrNameLst>
                                          <p:attrName>style.visibility</p:attrName>
                                        </p:attrNameLst>
                                      </p:cBhvr>
                                      <p:to>
                                        <p:strVal val="visible"/>
                                      </p:to>
                                    </p:set>
                                    <p:anim calcmode="lin" valueType="num">
                                      <p:cBhvr additive="base">
                                        <p:cTn id="19" dur="500" fill="hold"/>
                                        <p:tgtEl>
                                          <p:spTgt spid="247"/>
                                        </p:tgtEl>
                                        <p:attrNameLst>
                                          <p:attrName>ppt_x</p:attrName>
                                        </p:attrNameLst>
                                      </p:cBhvr>
                                      <p:tavLst>
                                        <p:tav tm="0">
                                          <p:val>
                                            <p:strVal val="1+#ppt_w/2"/>
                                          </p:val>
                                        </p:tav>
                                        <p:tav tm="100000">
                                          <p:val>
                                            <p:strVal val="#ppt_x"/>
                                          </p:val>
                                        </p:tav>
                                      </p:tavLst>
                                    </p:anim>
                                    <p:anim calcmode="lin" valueType="num">
                                      <p:cBhvr additive="base">
                                        <p:cTn id="20" dur="500" fill="hold"/>
                                        <p:tgtEl>
                                          <p:spTgt spid="247"/>
                                        </p:tgtEl>
                                        <p:attrNameLst>
                                          <p:attrName>ppt_y</p:attrName>
                                        </p:attrNameLst>
                                      </p:cBhvr>
                                      <p:tavLst>
                                        <p:tav tm="0">
                                          <p:val>
                                            <p:strVal val="0-#ppt_h/2"/>
                                          </p:val>
                                        </p:tav>
                                        <p:tav tm="100000">
                                          <p:val>
                                            <p:strVal val="#ppt_y"/>
                                          </p:val>
                                        </p:tav>
                                      </p:tavLst>
                                    </p:anim>
                                  </p:childTnLst>
                                </p:cTn>
                              </p:par>
                            </p:childTnLst>
                          </p:cTn>
                        </p:par>
                        <p:par>
                          <p:cTn id="21" fill="hold">
                            <p:stCondLst>
                              <p:cond delay="1000"/>
                            </p:stCondLst>
                            <p:childTnLst>
                              <p:par>
                                <p:cTn id="22" presetID="8" presetClass="emph" presetSubtype="0" fill="hold" nodeType="afterEffect">
                                  <p:stCondLst>
                                    <p:cond delay="0"/>
                                  </p:stCondLst>
                                  <p:childTnLst>
                                    <p:animRot by="-21600000">
                                      <p:cBhvr>
                                        <p:cTn id="23" dur="5000" fill="hold"/>
                                        <p:tgtEl>
                                          <p:spTgt spid="247"/>
                                        </p:tgtEl>
                                        <p:attrNameLst>
                                          <p:attrName>r</p:attrName>
                                        </p:attrNameLst>
                                      </p:cBhvr>
                                    </p:animRot>
                                  </p:childTnLst>
                                </p:cTn>
                              </p:par>
                              <p:par>
                                <p:cTn id="24" presetID="18" presetClass="entr" presetSubtype="6" fill="hold" grpId="0" nodeType="withEffect">
                                  <p:stCondLst>
                                    <p:cond delay="100"/>
                                  </p:stCondLst>
                                  <p:childTnLst>
                                    <p:set>
                                      <p:cBhvr>
                                        <p:cTn id="25" dur="1" fill="hold">
                                          <p:stCondLst>
                                            <p:cond delay="0"/>
                                          </p:stCondLst>
                                        </p:cTn>
                                        <p:tgtEl>
                                          <p:spTgt spid="252"/>
                                        </p:tgtEl>
                                        <p:attrNameLst>
                                          <p:attrName>style.visibility</p:attrName>
                                        </p:attrNameLst>
                                      </p:cBhvr>
                                      <p:to>
                                        <p:strVal val="visible"/>
                                      </p:to>
                                    </p:set>
                                    <p:animEffect transition="in" filter="strips(downRight)">
                                      <p:cBhvr>
                                        <p:cTn id="26" dur="2000"/>
                                        <p:tgtEl>
                                          <p:spTgt spid="252"/>
                                        </p:tgtEl>
                                      </p:cBhvr>
                                    </p:animEffect>
                                  </p:childTnLst>
                                </p:cTn>
                              </p:par>
                              <p:par>
                                <p:cTn id="27" presetID="18" presetClass="entr" presetSubtype="9" fill="hold" grpId="0" nodeType="withEffect">
                                  <p:stCondLst>
                                    <p:cond delay="1900"/>
                                  </p:stCondLst>
                                  <p:childTnLst>
                                    <p:set>
                                      <p:cBhvr>
                                        <p:cTn id="28" dur="1" fill="hold">
                                          <p:stCondLst>
                                            <p:cond delay="0"/>
                                          </p:stCondLst>
                                        </p:cTn>
                                        <p:tgtEl>
                                          <p:spTgt spid="251"/>
                                        </p:tgtEl>
                                        <p:attrNameLst>
                                          <p:attrName>style.visibility</p:attrName>
                                        </p:attrNameLst>
                                      </p:cBhvr>
                                      <p:to>
                                        <p:strVal val="visible"/>
                                      </p:to>
                                    </p:set>
                                    <p:animEffect transition="in" filter="strips(upLeft)">
                                      <p:cBhvr>
                                        <p:cTn id="29" dur="1800"/>
                                        <p:tgtEl>
                                          <p:spTgt spid="251"/>
                                        </p:tgtEl>
                                      </p:cBhvr>
                                    </p:animEffect>
                                  </p:childTnLst>
                                </p:cTn>
                              </p:par>
                              <p:par>
                                <p:cTn id="30" presetID="18" presetClass="entr" presetSubtype="12" fill="hold" grpId="0" nodeType="withEffect">
                                  <p:stCondLst>
                                    <p:cond delay="3600"/>
                                  </p:stCondLst>
                                  <p:childTnLst>
                                    <p:set>
                                      <p:cBhvr>
                                        <p:cTn id="31" dur="1" fill="hold">
                                          <p:stCondLst>
                                            <p:cond delay="0"/>
                                          </p:stCondLst>
                                        </p:cTn>
                                        <p:tgtEl>
                                          <p:spTgt spid="250"/>
                                        </p:tgtEl>
                                        <p:attrNameLst>
                                          <p:attrName>style.visibility</p:attrName>
                                        </p:attrNameLst>
                                      </p:cBhvr>
                                      <p:to>
                                        <p:strVal val="visible"/>
                                      </p:to>
                                    </p:set>
                                    <p:animEffect transition="in" filter="strips(downLeft)">
                                      <p:cBhvr>
                                        <p:cTn id="32" dur="1500"/>
                                        <p:tgtEl>
                                          <p:spTgt spid="250"/>
                                        </p:tgtEl>
                                      </p:cBhvr>
                                    </p:animEffect>
                                  </p:childTnLst>
                                </p:cTn>
                              </p:par>
                            </p:childTnLst>
                          </p:cTn>
                        </p:par>
                        <p:par>
                          <p:cTn id="33" fill="hold">
                            <p:stCondLst>
                              <p:cond delay="6100"/>
                            </p:stCondLst>
                            <p:childTnLst>
                              <p:par>
                                <p:cTn id="34" presetID="2" presetClass="exit" presetSubtype="2" fill="hold" nodeType="afterEffect">
                                  <p:stCondLst>
                                    <p:cond delay="0"/>
                                  </p:stCondLst>
                                  <p:childTnLst>
                                    <p:anim calcmode="lin" valueType="num">
                                      <p:cBhvr additive="base">
                                        <p:cTn id="35" dur="1000"/>
                                        <p:tgtEl>
                                          <p:spTgt spid="247"/>
                                        </p:tgtEl>
                                        <p:attrNameLst>
                                          <p:attrName>ppt_x</p:attrName>
                                        </p:attrNameLst>
                                      </p:cBhvr>
                                      <p:tavLst>
                                        <p:tav tm="0">
                                          <p:val>
                                            <p:strVal val="ppt_x"/>
                                          </p:val>
                                        </p:tav>
                                        <p:tav tm="100000">
                                          <p:val>
                                            <p:strVal val="1+ppt_w/2"/>
                                          </p:val>
                                        </p:tav>
                                      </p:tavLst>
                                    </p:anim>
                                    <p:anim calcmode="lin" valueType="num">
                                      <p:cBhvr additive="base">
                                        <p:cTn id="36" dur="1000"/>
                                        <p:tgtEl>
                                          <p:spTgt spid="247"/>
                                        </p:tgtEl>
                                        <p:attrNameLst>
                                          <p:attrName>ppt_y</p:attrName>
                                        </p:attrNameLst>
                                      </p:cBhvr>
                                      <p:tavLst>
                                        <p:tav tm="0">
                                          <p:val>
                                            <p:strVal val="ppt_y"/>
                                          </p:val>
                                        </p:tav>
                                        <p:tav tm="100000">
                                          <p:val>
                                            <p:strVal val="ppt_y"/>
                                          </p:val>
                                        </p:tav>
                                      </p:tavLst>
                                    </p:anim>
                                    <p:set>
                                      <p:cBhvr>
                                        <p:cTn id="37" dur="1" fill="hold">
                                          <p:stCondLst>
                                            <p:cond delay="999"/>
                                          </p:stCondLst>
                                        </p:cTn>
                                        <p:tgtEl>
                                          <p:spTgt spid="247"/>
                                        </p:tgtEl>
                                        <p:attrNameLst>
                                          <p:attrName>style.visibility</p:attrName>
                                        </p:attrNameLst>
                                      </p:cBhvr>
                                      <p:to>
                                        <p:strVal val="hidden"/>
                                      </p:to>
                                    </p:set>
                                  </p:childTnLst>
                                </p:cTn>
                              </p:par>
                            </p:childTnLst>
                          </p:cTn>
                        </p:par>
                        <p:par>
                          <p:cTn id="38" fill="hold">
                            <p:stCondLst>
                              <p:cond delay="7100"/>
                            </p:stCondLst>
                            <p:childTnLst>
                              <p:par>
                                <p:cTn id="39" presetID="2" presetClass="entr" presetSubtype="2" fill="hold" nodeType="afterEffect">
                                  <p:stCondLst>
                                    <p:cond delay="0"/>
                                  </p:stCondLst>
                                  <p:childTnLst>
                                    <p:set>
                                      <p:cBhvr>
                                        <p:cTn id="40" dur="1" fill="hold">
                                          <p:stCondLst>
                                            <p:cond delay="0"/>
                                          </p:stCondLst>
                                        </p:cTn>
                                        <p:tgtEl>
                                          <p:spTgt spid="127"/>
                                        </p:tgtEl>
                                        <p:attrNameLst>
                                          <p:attrName>style.visibility</p:attrName>
                                        </p:attrNameLst>
                                      </p:cBhvr>
                                      <p:to>
                                        <p:strVal val="visible"/>
                                      </p:to>
                                    </p:set>
                                    <p:anim calcmode="lin" valueType="num">
                                      <p:cBhvr additive="base">
                                        <p:cTn id="41" dur="500" fill="hold"/>
                                        <p:tgtEl>
                                          <p:spTgt spid="127"/>
                                        </p:tgtEl>
                                        <p:attrNameLst>
                                          <p:attrName>ppt_x</p:attrName>
                                        </p:attrNameLst>
                                      </p:cBhvr>
                                      <p:tavLst>
                                        <p:tav tm="0">
                                          <p:val>
                                            <p:strVal val="1+#ppt_w/2"/>
                                          </p:val>
                                        </p:tav>
                                        <p:tav tm="100000">
                                          <p:val>
                                            <p:strVal val="#ppt_x"/>
                                          </p:val>
                                        </p:tav>
                                      </p:tavLst>
                                    </p:anim>
                                    <p:anim calcmode="lin" valueType="num">
                                      <p:cBhvr additive="base">
                                        <p:cTn id="42" dur="500" fill="hold"/>
                                        <p:tgtEl>
                                          <p:spTgt spid="127"/>
                                        </p:tgtEl>
                                        <p:attrNameLst>
                                          <p:attrName>ppt_y</p:attrName>
                                        </p:attrNameLst>
                                      </p:cBhvr>
                                      <p:tavLst>
                                        <p:tav tm="0">
                                          <p:val>
                                            <p:strVal val="#ppt_y"/>
                                          </p:val>
                                        </p:tav>
                                        <p:tav tm="100000">
                                          <p:val>
                                            <p:strVal val="#ppt_y"/>
                                          </p:val>
                                        </p:tav>
                                      </p:tavLst>
                                    </p:anim>
                                  </p:childTnLst>
                                </p:cTn>
                              </p:par>
                            </p:childTnLst>
                          </p:cTn>
                        </p:par>
                        <p:par>
                          <p:cTn id="43" fill="hold">
                            <p:stCondLst>
                              <p:cond delay="7600"/>
                            </p:stCondLst>
                            <p:childTnLst>
                              <p:par>
                                <p:cTn id="44" presetID="2" presetClass="entr" presetSubtype="4" fill="hold" nodeType="afterEffect">
                                  <p:stCondLst>
                                    <p:cond delay="0"/>
                                  </p:stCondLst>
                                  <p:childTnLst>
                                    <p:set>
                                      <p:cBhvr>
                                        <p:cTn id="45" dur="1" fill="hold">
                                          <p:stCondLst>
                                            <p:cond delay="0"/>
                                          </p:stCondLst>
                                        </p:cTn>
                                        <p:tgtEl>
                                          <p:spTgt spid="245"/>
                                        </p:tgtEl>
                                        <p:attrNameLst>
                                          <p:attrName>style.visibility</p:attrName>
                                        </p:attrNameLst>
                                      </p:cBhvr>
                                      <p:to>
                                        <p:strVal val="visible"/>
                                      </p:to>
                                    </p:set>
                                    <p:anim calcmode="lin" valueType="num">
                                      <p:cBhvr additive="base">
                                        <p:cTn id="46" dur="500" fill="hold"/>
                                        <p:tgtEl>
                                          <p:spTgt spid="245"/>
                                        </p:tgtEl>
                                        <p:attrNameLst>
                                          <p:attrName>ppt_x</p:attrName>
                                        </p:attrNameLst>
                                      </p:cBhvr>
                                      <p:tavLst>
                                        <p:tav tm="0">
                                          <p:val>
                                            <p:strVal val="#ppt_x"/>
                                          </p:val>
                                        </p:tav>
                                        <p:tav tm="100000">
                                          <p:val>
                                            <p:strVal val="#ppt_x"/>
                                          </p:val>
                                        </p:tav>
                                      </p:tavLst>
                                    </p:anim>
                                    <p:anim calcmode="lin" valueType="num">
                                      <p:cBhvr additive="base">
                                        <p:cTn id="47" dur="500" fill="hold"/>
                                        <p:tgtEl>
                                          <p:spTgt spid="245"/>
                                        </p:tgtEl>
                                        <p:attrNameLst>
                                          <p:attrName>ppt_y</p:attrName>
                                        </p:attrNameLst>
                                      </p:cBhvr>
                                      <p:tavLst>
                                        <p:tav tm="0">
                                          <p:val>
                                            <p:strVal val="1+#ppt_h/2"/>
                                          </p:val>
                                        </p:tav>
                                        <p:tav tm="100000">
                                          <p:val>
                                            <p:strVal val="#ppt_y"/>
                                          </p:val>
                                        </p:tav>
                                      </p:tavLst>
                                    </p:anim>
                                  </p:childTnLst>
                                </p:cTn>
                              </p:par>
                              <p:par>
                                <p:cTn id="48" presetID="0" presetClass="path" presetSubtype="0" accel="50000" decel="50000" fill="hold" nodeType="withEffect">
                                  <p:stCondLst>
                                    <p:cond delay="0"/>
                                  </p:stCondLst>
                                  <p:childTnLst>
                                    <p:animMotion origin="layout" path="M 3.88889E-6 -2.59259E-6 L -0.06667 0.3 " pathEditMode="relative" rAng="0" ptsTypes="AA">
                                      <p:cBhvr>
                                        <p:cTn id="49" dur="1900" fill="hold"/>
                                        <p:tgtEl>
                                          <p:spTgt spid="245"/>
                                        </p:tgtEl>
                                        <p:attrNameLst>
                                          <p:attrName>ppt_x</p:attrName>
                                          <p:attrName>ppt_y</p:attrName>
                                        </p:attrNameLst>
                                      </p:cBhvr>
                                      <p:rCtr x="-3333" y="15000"/>
                                    </p:animMotion>
                                  </p:childTnLst>
                                </p:cTn>
                              </p:par>
                              <p:par>
                                <p:cTn id="50" presetID="18" presetClass="entr" presetSubtype="12" fill="hold" grpId="0" nodeType="withEffect">
                                  <p:stCondLst>
                                    <p:cond delay="100"/>
                                  </p:stCondLst>
                                  <p:childTnLst>
                                    <p:set>
                                      <p:cBhvr>
                                        <p:cTn id="51" dur="1" fill="hold">
                                          <p:stCondLst>
                                            <p:cond delay="0"/>
                                          </p:stCondLst>
                                        </p:cTn>
                                        <p:tgtEl>
                                          <p:spTgt spid="253"/>
                                        </p:tgtEl>
                                        <p:attrNameLst>
                                          <p:attrName>style.visibility</p:attrName>
                                        </p:attrNameLst>
                                      </p:cBhvr>
                                      <p:to>
                                        <p:strVal val="visible"/>
                                      </p:to>
                                    </p:set>
                                    <p:animEffect transition="in" filter="strips(downLeft)">
                                      <p:cBhvr>
                                        <p:cTn id="52" dur="2000"/>
                                        <p:tgtEl>
                                          <p:spTgt spid="253"/>
                                        </p:tgtEl>
                                      </p:cBhvr>
                                    </p:animEffect>
                                  </p:childTnLst>
                                </p:cTn>
                              </p:par>
                            </p:childTnLst>
                          </p:cTn>
                        </p:par>
                        <p:par>
                          <p:cTn id="53" fill="hold">
                            <p:stCondLst>
                              <p:cond delay="9700"/>
                            </p:stCondLst>
                            <p:childTnLst>
                              <p:par>
                                <p:cTn id="54" presetID="18" presetClass="exit" presetSubtype="12" fill="hold" nodeType="afterEffect">
                                  <p:stCondLst>
                                    <p:cond delay="0"/>
                                  </p:stCondLst>
                                  <p:childTnLst>
                                    <p:animEffect transition="out" filter="strips(downLeft)">
                                      <p:cBhvr>
                                        <p:cTn id="55" dur="500"/>
                                        <p:tgtEl>
                                          <p:spTgt spid="245"/>
                                        </p:tgtEl>
                                      </p:cBhvr>
                                    </p:animEffect>
                                    <p:set>
                                      <p:cBhvr>
                                        <p:cTn id="56" dur="1" fill="hold">
                                          <p:stCondLst>
                                            <p:cond delay="499"/>
                                          </p:stCondLst>
                                        </p:cTn>
                                        <p:tgtEl>
                                          <p:spTgt spid="245"/>
                                        </p:tgtEl>
                                        <p:attrNameLst>
                                          <p:attrName>style.visibility</p:attrName>
                                        </p:attrNameLst>
                                      </p:cBhvr>
                                      <p:to>
                                        <p:strVal val="hidden"/>
                                      </p:to>
                                    </p:set>
                                  </p:childTnLst>
                                </p:cTn>
                              </p:par>
                            </p:childTnLst>
                          </p:cTn>
                        </p:par>
                        <p:par>
                          <p:cTn id="57" fill="hold">
                            <p:stCondLst>
                              <p:cond delay="10200"/>
                            </p:stCondLst>
                            <p:childTnLst>
                              <p:par>
                                <p:cTn id="58" presetID="2" presetClass="exit" presetSubtype="9" fill="hold" nodeType="afterEffect">
                                  <p:stCondLst>
                                    <p:cond delay="0"/>
                                  </p:stCondLst>
                                  <p:childTnLst>
                                    <p:anim calcmode="lin" valueType="num">
                                      <p:cBhvr additive="base">
                                        <p:cTn id="59" dur="500"/>
                                        <p:tgtEl>
                                          <p:spTgt spid="127"/>
                                        </p:tgtEl>
                                        <p:attrNameLst>
                                          <p:attrName>ppt_x</p:attrName>
                                        </p:attrNameLst>
                                      </p:cBhvr>
                                      <p:tavLst>
                                        <p:tav tm="0">
                                          <p:val>
                                            <p:strVal val="ppt_x"/>
                                          </p:val>
                                        </p:tav>
                                        <p:tav tm="100000">
                                          <p:val>
                                            <p:strVal val="0-ppt_w/2"/>
                                          </p:val>
                                        </p:tav>
                                      </p:tavLst>
                                    </p:anim>
                                    <p:anim calcmode="lin" valueType="num">
                                      <p:cBhvr additive="base">
                                        <p:cTn id="60" dur="500"/>
                                        <p:tgtEl>
                                          <p:spTgt spid="127"/>
                                        </p:tgtEl>
                                        <p:attrNameLst>
                                          <p:attrName>ppt_y</p:attrName>
                                        </p:attrNameLst>
                                      </p:cBhvr>
                                      <p:tavLst>
                                        <p:tav tm="0">
                                          <p:val>
                                            <p:strVal val="ppt_y"/>
                                          </p:val>
                                        </p:tav>
                                        <p:tav tm="100000">
                                          <p:val>
                                            <p:strVal val="0-ppt_h/2"/>
                                          </p:val>
                                        </p:tav>
                                      </p:tavLst>
                                    </p:anim>
                                    <p:set>
                                      <p:cBhvr>
                                        <p:cTn id="61" dur="1" fill="hold">
                                          <p:stCondLst>
                                            <p:cond delay="499"/>
                                          </p:stCondLst>
                                        </p:cTn>
                                        <p:tgtEl>
                                          <p:spTgt spid="127"/>
                                        </p:tgtEl>
                                        <p:attrNameLst>
                                          <p:attrName>style.visibility</p:attrName>
                                        </p:attrNameLst>
                                      </p:cBhvr>
                                      <p:to>
                                        <p:strVal val="hidden"/>
                                      </p:to>
                                    </p:set>
                                  </p:childTnLst>
                                </p:cTn>
                              </p:par>
                            </p:childTnLst>
                          </p:cTn>
                        </p:par>
                        <p:par>
                          <p:cTn id="62" fill="hold">
                            <p:stCondLst>
                              <p:cond delay="10700"/>
                            </p:stCondLst>
                            <p:childTnLst>
                              <p:par>
                                <p:cTn id="63" presetID="2" presetClass="entr" presetSubtype="3" fill="hold" nodeType="afterEffect">
                                  <p:stCondLst>
                                    <p:cond delay="0"/>
                                  </p:stCondLst>
                                  <p:childTnLst>
                                    <p:set>
                                      <p:cBhvr>
                                        <p:cTn id="64" dur="1" fill="hold">
                                          <p:stCondLst>
                                            <p:cond delay="0"/>
                                          </p:stCondLst>
                                        </p:cTn>
                                        <p:tgtEl>
                                          <p:spTgt spid="12"/>
                                        </p:tgtEl>
                                        <p:attrNameLst>
                                          <p:attrName>style.visibility</p:attrName>
                                        </p:attrNameLst>
                                      </p:cBhvr>
                                      <p:to>
                                        <p:strVal val="visible"/>
                                      </p:to>
                                    </p:set>
                                    <p:anim calcmode="lin" valueType="num">
                                      <p:cBhvr additive="base">
                                        <p:cTn id="65" dur="500" fill="hold"/>
                                        <p:tgtEl>
                                          <p:spTgt spid="12"/>
                                        </p:tgtEl>
                                        <p:attrNameLst>
                                          <p:attrName>ppt_x</p:attrName>
                                        </p:attrNameLst>
                                      </p:cBhvr>
                                      <p:tavLst>
                                        <p:tav tm="0">
                                          <p:val>
                                            <p:strVal val="1+#ppt_w/2"/>
                                          </p:val>
                                        </p:tav>
                                        <p:tav tm="100000">
                                          <p:val>
                                            <p:strVal val="#ppt_x"/>
                                          </p:val>
                                        </p:tav>
                                      </p:tavLst>
                                    </p:anim>
                                    <p:anim calcmode="lin" valueType="num">
                                      <p:cBhvr additive="base">
                                        <p:cTn id="66" dur="500" fill="hold"/>
                                        <p:tgtEl>
                                          <p:spTgt spid="12"/>
                                        </p:tgtEl>
                                        <p:attrNameLst>
                                          <p:attrName>ppt_y</p:attrName>
                                        </p:attrNameLst>
                                      </p:cBhvr>
                                      <p:tavLst>
                                        <p:tav tm="0">
                                          <p:val>
                                            <p:strVal val="0-#ppt_h/2"/>
                                          </p:val>
                                        </p:tav>
                                        <p:tav tm="100000">
                                          <p:val>
                                            <p:strVal val="#ppt_y"/>
                                          </p:val>
                                        </p:tav>
                                      </p:tavLst>
                                    </p:anim>
                                  </p:childTnLst>
                                </p:cTn>
                              </p:par>
                            </p:childTnLst>
                          </p:cTn>
                        </p:par>
                        <p:par>
                          <p:cTn id="67" fill="hold">
                            <p:stCondLst>
                              <p:cond delay="11200"/>
                            </p:stCondLst>
                            <p:childTnLst>
                              <p:par>
                                <p:cTn id="68" presetID="2" presetClass="entr" presetSubtype="1" fill="hold" nodeType="afterEffect">
                                  <p:stCondLst>
                                    <p:cond delay="0"/>
                                  </p:stCondLst>
                                  <p:childTnLst>
                                    <p:set>
                                      <p:cBhvr>
                                        <p:cTn id="69" dur="1" fill="hold">
                                          <p:stCondLst>
                                            <p:cond delay="0"/>
                                          </p:stCondLst>
                                        </p:cTn>
                                        <p:tgtEl>
                                          <p:spTgt spid="11"/>
                                        </p:tgtEl>
                                        <p:attrNameLst>
                                          <p:attrName>style.visibility</p:attrName>
                                        </p:attrNameLst>
                                      </p:cBhvr>
                                      <p:to>
                                        <p:strVal val="visible"/>
                                      </p:to>
                                    </p:set>
                                    <p:anim calcmode="lin" valueType="num">
                                      <p:cBhvr additive="base">
                                        <p:cTn id="70" dur="500" fill="hold"/>
                                        <p:tgtEl>
                                          <p:spTgt spid="11"/>
                                        </p:tgtEl>
                                        <p:attrNameLst>
                                          <p:attrName>ppt_x</p:attrName>
                                        </p:attrNameLst>
                                      </p:cBhvr>
                                      <p:tavLst>
                                        <p:tav tm="0">
                                          <p:val>
                                            <p:strVal val="#ppt_x"/>
                                          </p:val>
                                        </p:tav>
                                        <p:tav tm="100000">
                                          <p:val>
                                            <p:strVal val="#ppt_x"/>
                                          </p:val>
                                        </p:tav>
                                      </p:tavLst>
                                    </p:anim>
                                    <p:anim calcmode="lin" valueType="num">
                                      <p:cBhvr additive="base">
                                        <p:cTn id="71" dur="500" fill="hold"/>
                                        <p:tgtEl>
                                          <p:spTgt spid="11"/>
                                        </p:tgtEl>
                                        <p:attrNameLst>
                                          <p:attrName>ppt_y</p:attrName>
                                        </p:attrNameLst>
                                      </p:cBhvr>
                                      <p:tavLst>
                                        <p:tav tm="0">
                                          <p:val>
                                            <p:strVal val="0-#ppt_h/2"/>
                                          </p:val>
                                        </p:tav>
                                        <p:tav tm="100000">
                                          <p:val>
                                            <p:strVal val="#ppt_y"/>
                                          </p:val>
                                        </p:tav>
                                      </p:tavLst>
                                    </p:anim>
                                  </p:childTnLst>
                                </p:cTn>
                              </p:par>
                              <p:par>
                                <p:cTn id="72" presetID="0" presetClass="path" presetSubtype="0" accel="50000" decel="50000" fill="hold" nodeType="withEffect">
                                  <p:stCondLst>
                                    <p:cond delay="0"/>
                                  </p:stCondLst>
                                  <p:childTnLst>
                                    <p:animMotion origin="layout" path="M -2.77778E-6 0.01111 L 0.18021 0.25833 " pathEditMode="relative" rAng="0" ptsTypes="AA">
                                      <p:cBhvr>
                                        <p:cTn id="73" dur="2500" fill="hold"/>
                                        <p:tgtEl>
                                          <p:spTgt spid="11"/>
                                        </p:tgtEl>
                                        <p:attrNameLst>
                                          <p:attrName>ppt_x</p:attrName>
                                          <p:attrName>ppt_y</p:attrName>
                                        </p:attrNameLst>
                                      </p:cBhvr>
                                      <p:rCtr x="9010" y="12361"/>
                                    </p:animMotion>
                                  </p:childTnLst>
                                </p:cTn>
                              </p:par>
                              <p:par>
                                <p:cTn id="74" presetID="18" presetClass="entr" presetSubtype="6" fill="hold" grpId="0" nodeType="withEffect">
                                  <p:stCondLst>
                                    <p:cond delay="200"/>
                                  </p:stCondLst>
                                  <p:childTnLst>
                                    <p:set>
                                      <p:cBhvr>
                                        <p:cTn id="75" dur="1" fill="hold">
                                          <p:stCondLst>
                                            <p:cond delay="0"/>
                                          </p:stCondLst>
                                        </p:cTn>
                                        <p:tgtEl>
                                          <p:spTgt spid="254"/>
                                        </p:tgtEl>
                                        <p:attrNameLst>
                                          <p:attrName>style.visibility</p:attrName>
                                        </p:attrNameLst>
                                      </p:cBhvr>
                                      <p:to>
                                        <p:strVal val="visible"/>
                                      </p:to>
                                    </p:set>
                                    <p:animEffect transition="in" filter="strips(downRight)">
                                      <p:cBhvr>
                                        <p:cTn id="76" dur="2400"/>
                                        <p:tgtEl>
                                          <p:spTgt spid="254"/>
                                        </p:tgtEl>
                                      </p:cBhvr>
                                    </p:animEffect>
                                  </p:childTnLst>
                                </p:cTn>
                              </p:par>
                            </p:childTnLst>
                          </p:cTn>
                        </p:par>
                        <p:par>
                          <p:cTn id="77" fill="hold">
                            <p:stCondLst>
                              <p:cond delay="13800"/>
                            </p:stCondLst>
                            <p:childTnLst>
                              <p:par>
                                <p:cTn id="78" presetID="2" presetClass="exit" presetSubtype="4" fill="hold" nodeType="afterEffect">
                                  <p:stCondLst>
                                    <p:cond delay="0"/>
                                  </p:stCondLst>
                                  <p:childTnLst>
                                    <p:anim calcmode="lin" valueType="num">
                                      <p:cBhvr additive="base">
                                        <p:cTn id="79" dur="500"/>
                                        <p:tgtEl>
                                          <p:spTgt spid="11"/>
                                        </p:tgtEl>
                                        <p:attrNameLst>
                                          <p:attrName>ppt_x</p:attrName>
                                        </p:attrNameLst>
                                      </p:cBhvr>
                                      <p:tavLst>
                                        <p:tav tm="0">
                                          <p:val>
                                            <p:strVal val="ppt_x"/>
                                          </p:val>
                                        </p:tav>
                                        <p:tav tm="100000">
                                          <p:val>
                                            <p:strVal val="ppt_x"/>
                                          </p:val>
                                        </p:tav>
                                      </p:tavLst>
                                    </p:anim>
                                    <p:anim calcmode="lin" valueType="num">
                                      <p:cBhvr additive="base">
                                        <p:cTn id="80" dur="500"/>
                                        <p:tgtEl>
                                          <p:spTgt spid="11"/>
                                        </p:tgtEl>
                                        <p:attrNameLst>
                                          <p:attrName>ppt_y</p:attrName>
                                        </p:attrNameLst>
                                      </p:cBhvr>
                                      <p:tavLst>
                                        <p:tav tm="0">
                                          <p:val>
                                            <p:strVal val="ppt_y"/>
                                          </p:val>
                                        </p:tav>
                                        <p:tav tm="100000">
                                          <p:val>
                                            <p:strVal val="1+ppt_h/2"/>
                                          </p:val>
                                        </p:tav>
                                      </p:tavLst>
                                    </p:anim>
                                    <p:set>
                                      <p:cBhvr>
                                        <p:cTn id="81" dur="1" fill="hold">
                                          <p:stCondLst>
                                            <p:cond delay="499"/>
                                          </p:stCondLst>
                                        </p:cTn>
                                        <p:tgtEl>
                                          <p:spTgt spid="11"/>
                                        </p:tgtEl>
                                        <p:attrNameLst>
                                          <p:attrName>style.visibility</p:attrName>
                                        </p:attrNameLst>
                                      </p:cBhvr>
                                      <p:to>
                                        <p:strVal val="hidden"/>
                                      </p:to>
                                    </p:set>
                                  </p:childTnLst>
                                </p:cTn>
                              </p:par>
                            </p:childTnLst>
                          </p:cTn>
                        </p:par>
                        <p:par>
                          <p:cTn id="82" fill="hold">
                            <p:stCondLst>
                              <p:cond delay="14300"/>
                            </p:stCondLst>
                            <p:childTnLst>
                              <p:par>
                                <p:cTn id="83" presetID="2" presetClass="exit" presetSubtype="4" fill="hold" nodeType="afterEffect">
                                  <p:stCondLst>
                                    <p:cond delay="0"/>
                                  </p:stCondLst>
                                  <p:childTnLst>
                                    <p:anim calcmode="lin" valueType="num">
                                      <p:cBhvr additive="base">
                                        <p:cTn id="84" dur="500"/>
                                        <p:tgtEl>
                                          <p:spTgt spid="12"/>
                                        </p:tgtEl>
                                        <p:attrNameLst>
                                          <p:attrName>ppt_x</p:attrName>
                                        </p:attrNameLst>
                                      </p:cBhvr>
                                      <p:tavLst>
                                        <p:tav tm="0">
                                          <p:val>
                                            <p:strVal val="ppt_x"/>
                                          </p:val>
                                        </p:tav>
                                        <p:tav tm="100000">
                                          <p:val>
                                            <p:strVal val="ppt_x"/>
                                          </p:val>
                                        </p:tav>
                                      </p:tavLst>
                                    </p:anim>
                                    <p:anim calcmode="lin" valueType="num">
                                      <p:cBhvr additive="base">
                                        <p:cTn id="85" dur="500"/>
                                        <p:tgtEl>
                                          <p:spTgt spid="12"/>
                                        </p:tgtEl>
                                        <p:attrNameLst>
                                          <p:attrName>ppt_y</p:attrName>
                                        </p:attrNameLst>
                                      </p:cBhvr>
                                      <p:tavLst>
                                        <p:tav tm="0">
                                          <p:val>
                                            <p:strVal val="ppt_y"/>
                                          </p:val>
                                        </p:tav>
                                        <p:tav tm="100000">
                                          <p:val>
                                            <p:strVal val="1+ppt_h/2"/>
                                          </p:val>
                                        </p:tav>
                                      </p:tavLst>
                                    </p:anim>
                                    <p:set>
                                      <p:cBhvr>
                                        <p:cTn id="86" dur="1" fill="hold">
                                          <p:stCondLst>
                                            <p:cond delay="499"/>
                                          </p:stCondLst>
                                        </p:cTn>
                                        <p:tgtEl>
                                          <p:spTgt spid="12"/>
                                        </p:tgtEl>
                                        <p:attrNameLst>
                                          <p:attrName>style.visibility</p:attrName>
                                        </p:attrNameLst>
                                      </p:cBhvr>
                                      <p:to>
                                        <p:strVal val="hidden"/>
                                      </p:to>
                                    </p:set>
                                  </p:childTnLst>
                                </p:cTn>
                              </p:par>
                            </p:childTnLst>
                          </p:cTn>
                        </p:par>
                        <p:par>
                          <p:cTn id="87" fill="hold">
                            <p:stCondLst>
                              <p:cond delay="14800"/>
                            </p:stCondLst>
                            <p:childTnLst>
                              <p:par>
                                <p:cTn id="88" presetID="3" presetClass="entr" presetSubtype="10" fill="hold" grpId="0" nodeType="afterEffect">
                                  <p:stCondLst>
                                    <p:cond delay="0"/>
                                  </p:stCondLst>
                                  <p:childTnLst>
                                    <p:set>
                                      <p:cBhvr>
                                        <p:cTn id="89" dur="1" fill="hold">
                                          <p:stCondLst>
                                            <p:cond delay="0"/>
                                          </p:stCondLst>
                                        </p:cTn>
                                        <p:tgtEl>
                                          <p:spTgt spid="256"/>
                                        </p:tgtEl>
                                        <p:attrNameLst>
                                          <p:attrName>style.visibility</p:attrName>
                                        </p:attrNameLst>
                                      </p:cBhvr>
                                      <p:to>
                                        <p:strVal val="visible"/>
                                      </p:to>
                                    </p:set>
                                    <p:animEffect transition="in" filter="blinds(horizontal)">
                                      <p:cBhvr>
                                        <p:cTn id="90" dur="500"/>
                                        <p:tgtEl>
                                          <p:spTgt spid="256"/>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257"/>
                                        </p:tgtEl>
                                        <p:attrNameLst>
                                          <p:attrName>style.visibility</p:attrName>
                                        </p:attrNameLst>
                                      </p:cBhvr>
                                      <p:to>
                                        <p:strVal val="visible"/>
                                      </p:to>
                                    </p:set>
                                    <p:animEffect transition="in" filter="blinds(horizontal)">
                                      <p:cBhvr>
                                        <p:cTn id="93" dur="500"/>
                                        <p:tgtEl>
                                          <p:spTgt spid="257"/>
                                        </p:tgtEl>
                                      </p:cBhvr>
                                    </p:animEffect>
                                  </p:childTnLst>
                                </p:cTn>
                              </p:par>
                            </p:childTnLst>
                          </p:cTn>
                        </p:par>
                        <p:par>
                          <p:cTn id="94" fill="hold">
                            <p:stCondLst>
                              <p:cond delay="15300"/>
                            </p:stCondLst>
                            <p:childTnLst>
                              <p:par>
                                <p:cTn id="95" presetID="3" presetClass="entr" presetSubtype="10" fill="hold" grpId="0" nodeType="afterEffect">
                                  <p:stCondLst>
                                    <p:cond delay="0"/>
                                  </p:stCondLst>
                                  <p:childTnLst>
                                    <p:set>
                                      <p:cBhvr>
                                        <p:cTn id="96" dur="1" fill="hold">
                                          <p:stCondLst>
                                            <p:cond delay="0"/>
                                          </p:stCondLst>
                                        </p:cTn>
                                        <p:tgtEl>
                                          <p:spTgt spid="258"/>
                                        </p:tgtEl>
                                        <p:attrNameLst>
                                          <p:attrName>style.visibility</p:attrName>
                                        </p:attrNameLst>
                                      </p:cBhvr>
                                      <p:to>
                                        <p:strVal val="visible"/>
                                      </p:to>
                                    </p:set>
                                    <p:animEffect transition="in" filter="blinds(horizontal)">
                                      <p:cBhvr>
                                        <p:cTn id="97" dur="500"/>
                                        <p:tgtEl>
                                          <p:spTgt spid="258"/>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259"/>
                                        </p:tgtEl>
                                        <p:attrNameLst>
                                          <p:attrName>style.visibility</p:attrName>
                                        </p:attrNameLst>
                                      </p:cBhvr>
                                      <p:to>
                                        <p:strVal val="visible"/>
                                      </p:to>
                                    </p:set>
                                    <p:animEffect transition="in" filter="blinds(horizontal)">
                                      <p:cBhvr>
                                        <p:cTn id="100" dur="500"/>
                                        <p:tgtEl>
                                          <p:spTgt spid="259"/>
                                        </p:tgtEl>
                                      </p:cBhvr>
                                    </p:animEffect>
                                  </p:childTnLst>
                                </p:cTn>
                              </p:par>
                            </p:childTnLst>
                          </p:cTn>
                        </p:par>
                        <p:par>
                          <p:cTn id="101" fill="hold">
                            <p:stCondLst>
                              <p:cond delay="15800"/>
                            </p:stCondLst>
                            <p:childTnLst>
                              <p:par>
                                <p:cTn id="102" presetID="3" presetClass="entr" presetSubtype="10" fill="hold" grpId="0" nodeType="afterEffect">
                                  <p:stCondLst>
                                    <p:cond delay="0"/>
                                  </p:stCondLst>
                                  <p:childTnLst>
                                    <p:set>
                                      <p:cBhvr>
                                        <p:cTn id="103" dur="1" fill="hold">
                                          <p:stCondLst>
                                            <p:cond delay="0"/>
                                          </p:stCondLst>
                                        </p:cTn>
                                        <p:tgtEl>
                                          <p:spTgt spid="260"/>
                                        </p:tgtEl>
                                        <p:attrNameLst>
                                          <p:attrName>style.visibility</p:attrName>
                                        </p:attrNameLst>
                                      </p:cBhvr>
                                      <p:to>
                                        <p:strVal val="visible"/>
                                      </p:to>
                                    </p:set>
                                    <p:animEffect transition="in" filter="blinds(horizontal)">
                                      <p:cBhvr>
                                        <p:cTn id="104" dur="500"/>
                                        <p:tgtEl>
                                          <p:spTgt spid="260"/>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261"/>
                                        </p:tgtEl>
                                        <p:attrNameLst>
                                          <p:attrName>style.visibility</p:attrName>
                                        </p:attrNameLst>
                                      </p:cBhvr>
                                      <p:to>
                                        <p:strVal val="visible"/>
                                      </p:to>
                                    </p:set>
                                    <p:animEffect transition="in" filter="blinds(horizontal)">
                                      <p:cBhvr>
                                        <p:cTn id="107" dur="500"/>
                                        <p:tgtEl>
                                          <p:spTgt spid="261"/>
                                        </p:tgtEl>
                                      </p:cBhvr>
                                    </p:animEffect>
                                  </p:childTnLst>
                                </p:cTn>
                              </p:par>
                              <p:par>
                                <p:cTn id="108" presetID="18" presetClass="entr" presetSubtype="6" repeatCount="3000" fill="hold" nodeType="withEffect">
                                  <p:stCondLst>
                                    <p:cond delay="0"/>
                                  </p:stCondLst>
                                  <p:childTnLst>
                                    <p:set>
                                      <p:cBhvr>
                                        <p:cTn id="109" dur="1" fill="hold">
                                          <p:stCondLst>
                                            <p:cond delay="0"/>
                                          </p:stCondLst>
                                        </p:cTn>
                                        <p:tgtEl>
                                          <p:spTgt spid="263"/>
                                        </p:tgtEl>
                                        <p:attrNameLst>
                                          <p:attrName>style.visibility</p:attrName>
                                        </p:attrNameLst>
                                      </p:cBhvr>
                                      <p:to>
                                        <p:strVal val="visible"/>
                                      </p:to>
                                    </p:set>
                                    <p:animEffect transition="in" filter="strips(downRight)">
                                      <p:cBhvr>
                                        <p:cTn id="110" dur="500"/>
                                        <p:tgtEl>
                                          <p:spTgt spid="263"/>
                                        </p:tgtEl>
                                      </p:cBhvr>
                                    </p:animEffect>
                                  </p:childTnLst>
                                  <p:subTnLst>
                                    <p:audio>
                                      <p:cMediaNode>
                                        <p:cTn display="0" masterRel="sameClick">
                                          <p:stCondLst>
                                            <p:cond evt="begin" delay="0">
                                              <p:tn val="108"/>
                                            </p:cond>
                                          </p:stCondLst>
                                          <p:endCondLst>
                                            <p:cond evt="onStopAudio" delay="0">
                                              <p:tgtEl>
                                                <p:sldTgt/>
                                              </p:tgtEl>
                                            </p:cond>
                                          </p:endCondLst>
                                        </p:cTn>
                                        <p:tgtEl>
                                          <p:sndTgt r:embed="rId3" name="chimes.wav"/>
                                        </p:tgtEl>
                                      </p:cMediaNode>
                                    </p:audio>
                                  </p:subTnLst>
                                </p:cTn>
                              </p:par>
                            </p:childTnLst>
                          </p:cTn>
                        </p:par>
                      </p:childTnLst>
                    </p:cTn>
                  </p:par>
                  <p:par>
                    <p:cTn id="111" fill="hold">
                      <p:stCondLst>
                        <p:cond delay="indefinite"/>
                      </p:stCondLst>
                      <p:childTnLst>
                        <p:par>
                          <p:cTn id="112" fill="hold">
                            <p:stCondLst>
                              <p:cond delay="0"/>
                            </p:stCondLst>
                            <p:childTnLst>
                              <p:par>
                                <p:cTn id="113" presetID="14" presetClass="entr" presetSubtype="10" fill="hold" grpId="0" nodeType="clickEffect">
                                  <p:stCondLst>
                                    <p:cond delay="0"/>
                                  </p:stCondLst>
                                  <p:childTnLst>
                                    <p:set>
                                      <p:cBhvr>
                                        <p:cTn id="114" dur="1" fill="hold">
                                          <p:stCondLst>
                                            <p:cond delay="0"/>
                                          </p:stCondLst>
                                        </p:cTn>
                                        <p:tgtEl>
                                          <p:spTgt spid="268"/>
                                        </p:tgtEl>
                                        <p:attrNameLst>
                                          <p:attrName>style.visibility</p:attrName>
                                        </p:attrNameLst>
                                      </p:cBhvr>
                                      <p:to>
                                        <p:strVal val="visible"/>
                                      </p:to>
                                    </p:set>
                                    <p:animEffect transition="in" filter="randombar(horizontal)">
                                      <p:cBhvr>
                                        <p:cTn id="115" dur="500"/>
                                        <p:tgtEl>
                                          <p:spTgt spid="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p:bldP spid="250" grpId="0" animBg="1"/>
      <p:bldP spid="251" grpId="0" animBg="1"/>
      <p:bldP spid="252" grpId="0" animBg="1"/>
      <p:bldP spid="253" grpId="0" animBg="1"/>
      <p:bldP spid="254" grpId="0" animBg="1"/>
      <p:bldP spid="255" grpId="0" animBg="1"/>
      <p:bldP spid="256" grpId="0" animBg="1"/>
      <p:bldP spid="257" grpId="0"/>
      <p:bldP spid="258" grpId="0" animBg="1"/>
      <p:bldP spid="259" grpId="0"/>
      <p:bldP spid="260" grpId="0" animBg="1"/>
      <p:bldP spid="261" grpId="0"/>
      <p:bldP spid="262" grpId="0"/>
      <p:bldP spid="26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04"/>
        <p:cNvGrpSpPr/>
        <p:nvPr/>
      </p:nvGrpSpPr>
      <p:grpSpPr>
        <a:xfrm>
          <a:off x="0" y="0"/>
          <a:ext cx="0" cy="0"/>
          <a:chOff x="0" y="0"/>
          <a:chExt cx="0" cy="0"/>
        </a:xfrm>
      </p:grpSpPr>
      <p:grpSp>
        <p:nvGrpSpPr>
          <p:cNvPr id="405" name="Google Shape;405;p31"/>
          <p:cNvGrpSpPr/>
          <p:nvPr/>
        </p:nvGrpSpPr>
        <p:grpSpPr>
          <a:xfrm>
            <a:off x="1370337" y="1396904"/>
            <a:ext cx="6403376" cy="2745852"/>
            <a:chOff x="254503" y="268253"/>
            <a:chExt cx="8513996" cy="4594800"/>
          </a:xfrm>
        </p:grpSpPr>
        <p:sp>
          <p:nvSpPr>
            <p:cNvPr id="406" name="Google Shape;406;p31"/>
            <p:cNvSpPr/>
            <p:nvPr/>
          </p:nvSpPr>
          <p:spPr>
            <a:xfrm rot="10800000" flipH="1">
              <a:off x="254503" y="268253"/>
              <a:ext cx="8511300" cy="4594800"/>
            </a:xfrm>
            <a:prstGeom prst="snip1Rect">
              <a:avLst>
                <a:gd name="adj" fmla="val 17909"/>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07" name="Google Shape;407;p31"/>
            <p:cNvSpPr/>
            <p:nvPr/>
          </p:nvSpPr>
          <p:spPr>
            <a:xfrm rot="5400000">
              <a:off x="8024948" y="4119478"/>
              <a:ext cx="814200" cy="672900"/>
            </a:xfrm>
            <a:prstGeom prst="rtTriangle">
              <a:avLst/>
            </a:prstGeom>
            <a:solidFill>
              <a:srgbClr val="F8F7E0"/>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408" name="Google Shape;408;p31"/>
          <p:cNvSpPr txBox="1">
            <a:spLocks noGrp="1"/>
          </p:cNvSpPr>
          <p:nvPr>
            <p:ph type="title"/>
          </p:nvPr>
        </p:nvSpPr>
        <p:spPr>
          <a:xfrm>
            <a:off x="2069889" y="1000751"/>
            <a:ext cx="5092500" cy="841800"/>
          </a:xfrm>
          <a:prstGeom prst="rect">
            <a:avLst/>
          </a:prstGeom>
        </p:spPr>
        <p:txBody>
          <a:bodyPr spcFirstLastPara="1" wrap="square" lIns="91425" tIns="91425" rIns="91425" bIns="91425" anchor="ctr" anchorCtr="0">
            <a:noAutofit/>
          </a:bodyPr>
          <a:lstStyle/>
          <a:p>
            <a:r>
              <a:rPr lang="en"/>
              <a:t>Introduction</a:t>
            </a:r>
            <a:endParaRPr/>
          </a:p>
        </p:txBody>
      </p:sp>
      <p:sp>
        <p:nvSpPr>
          <p:cNvPr id="409" name="Google Shape;409;p31"/>
          <p:cNvSpPr txBox="1">
            <a:spLocks noGrp="1"/>
          </p:cNvSpPr>
          <p:nvPr>
            <p:ph type="subTitle" idx="1"/>
          </p:nvPr>
        </p:nvSpPr>
        <p:spPr>
          <a:xfrm>
            <a:off x="2285688" y="2151750"/>
            <a:ext cx="4661100" cy="1681800"/>
          </a:xfrm>
          <a:prstGeom prst="rect">
            <a:avLst/>
          </a:prstGeom>
        </p:spPr>
        <p:txBody>
          <a:bodyPr spcFirstLastPara="1" wrap="square" lIns="91425" tIns="91425" rIns="91425" bIns="91425" anchor="t" anchorCtr="0">
            <a:noAutofit/>
          </a:bodyPr>
          <a:lstStyle/>
          <a:p>
            <a:pPr marL="0" indent="0">
              <a:spcAft>
                <a:spcPts val="1600"/>
              </a:spcAft>
            </a:pPr>
            <a:r>
              <a:rPr lang="en"/>
              <a:t>You can give a brief description of the topic you want to talk about here. For example, if you want to talk about Mercury, you can say that it’s the smallest planet in the entire Solar System</a:t>
            </a:r>
            <a:endParaRPr/>
          </a:p>
        </p:txBody>
      </p:sp>
      <p:grpSp>
        <p:nvGrpSpPr>
          <p:cNvPr id="410" name="Google Shape;410;p31"/>
          <p:cNvGrpSpPr/>
          <p:nvPr/>
        </p:nvGrpSpPr>
        <p:grpSpPr>
          <a:xfrm rot="1273802">
            <a:off x="579868" y="3663040"/>
            <a:ext cx="1748192" cy="880797"/>
            <a:chOff x="782606" y="3568534"/>
            <a:chExt cx="1748256" cy="880829"/>
          </a:xfrm>
        </p:grpSpPr>
        <p:sp>
          <p:nvSpPr>
            <p:cNvPr id="411" name="Google Shape;411;p31"/>
            <p:cNvSpPr/>
            <p:nvPr/>
          </p:nvSpPr>
          <p:spPr>
            <a:xfrm>
              <a:off x="842931"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2" name="Google Shape;412;p31"/>
            <p:cNvSpPr/>
            <p:nvPr/>
          </p:nvSpPr>
          <p:spPr>
            <a:xfrm>
              <a:off x="921361" y="4348401"/>
              <a:ext cx="19321" cy="100961"/>
            </a:xfrm>
            <a:custGeom>
              <a:avLst/>
              <a:gdLst/>
              <a:ahLst/>
              <a:cxnLst/>
              <a:rect l="l" t="t" r="r" b="b"/>
              <a:pathLst>
                <a:path w="572" h="2989" extrusionOk="0">
                  <a:moveTo>
                    <a:pt x="0" y="0"/>
                  </a:moveTo>
                  <a:lnTo>
                    <a:pt x="0"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3" name="Google Shape;413;p31"/>
            <p:cNvSpPr/>
            <p:nvPr/>
          </p:nvSpPr>
          <p:spPr>
            <a:xfrm>
              <a:off x="999791"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4" name="Google Shape;414;p31"/>
            <p:cNvSpPr/>
            <p:nvPr/>
          </p:nvSpPr>
          <p:spPr>
            <a:xfrm>
              <a:off x="1078187"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5" name="Google Shape;415;p31"/>
            <p:cNvSpPr/>
            <p:nvPr/>
          </p:nvSpPr>
          <p:spPr>
            <a:xfrm>
              <a:off x="1156616" y="4281219"/>
              <a:ext cx="18949" cy="168144"/>
            </a:xfrm>
            <a:custGeom>
              <a:avLst/>
              <a:gdLst/>
              <a:ahLst/>
              <a:cxnLst/>
              <a:rect l="l" t="t" r="r" b="b"/>
              <a:pathLst>
                <a:path w="561" h="4978" extrusionOk="0">
                  <a:moveTo>
                    <a:pt x="1" y="1"/>
                  </a:moveTo>
                  <a:lnTo>
                    <a:pt x="1"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6" name="Google Shape;416;p31"/>
            <p:cNvSpPr/>
            <p:nvPr/>
          </p:nvSpPr>
          <p:spPr>
            <a:xfrm>
              <a:off x="1235046"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7" name="Google Shape;417;p31"/>
            <p:cNvSpPr/>
            <p:nvPr/>
          </p:nvSpPr>
          <p:spPr>
            <a:xfrm>
              <a:off x="1313476"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8" name="Google Shape;418;p31"/>
            <p:cNvSpPr/>
            <p:nvPr/>
          </p:nvSpPr>
          <p:spPr>
            <a:xfrm>
              <a:off x="1391872"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19" name="Google Shape;419;p31"/>
            <p:cNvSpPr/>
            <p:nvPr/>
          </p:nvSpPr>
          <p:spPr>
            <a:xfrm>
              <a:off x="1470301" y="4281219"/>
              <a:ext cx="18949" cy="168144"/>
            </a:xfrm>
            <a:custGeom>
              <a:avLst/>
              <a:gdLst/>
              <a:ahLst/>
              <a:cxnLst/>
              <a:rect l="l" t="t" r="r" b="b"/>
              <a:pathLst>
                <a:path w="561"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0" name="Google Shape;420;p31"/>
            <p:cNvSpPr/>
            <p:nvPr/>
          </p:nvSpPr>
          <p:spPr>
            <a:xfrm>
              <a:off x="1548731"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1" name="Google Shape;421;p31"/>
            <p:cNvSpPr/>
            <p:nvPr/>
          </p:nvSpPr>
          <p:spPr>
            <a:xfrm>
              <a:off x="1627127" y="4281219"/>
              <a:ext cx="18949" cy="168144"/>
            </a:xfrm>
            <a:custGeom>
              <a:avLst/>
              <a:gdLst/>
              <a:ahLst/>
              <a:cxnLst/>
              <a:rect l="l" t="t" r="r" b="b"/>
              <a:pathLst>
                <a:path w="561" h="4978" extrusionOk="0">
                  <a:moveTo>
                    <a:pt x="1" y="1"/>
                  </a:moveTo>
                  <a:lnTo>
                    <a:pt x="1"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2" name="Google Shape;422;p31"/>
            <p:cNvSpPr/>
            <p:nvPr/>
          </p:nvSpPr>
          <p:spPr>
            <a:xfrm>
              <a:off x="1705557"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3" name="Google Shape;423;p31"/>
            <p:cNvSpPr/>
            <p:nvPr/>
          </p:nvSpPr>
          <p:spPr>
            <a:xfrm>
              <a:off x="1783986"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4" name="Google Shape;424;p31"/>
            <p:cNvSpPr/>
            <p:nvPr/>
          </p:nvSpPr>
          <p:spPr>
            <a:xfrm>
              <a:off x="1862416"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5" name="Google Shape;425;p31"/>
            <p:cNvSpPr/>
            <p:nvPr/>
          </p:nvSpPr>
          <p:spPr>
            <a:xfrm>
              <a:off x="1940407"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6" name="Google Shape;426;p31"/>
            <p:cNvSpPr/>
            <p:nvPr/>
          </p:nvSpPr>
          <p:spPr>
            <a:xfrm>
              <a:off x="2018836" y="4348401"/>
              <a:ext cx="19355" cy="100961"/>
            </a:xfrm>
            <a:custGeom>
              <a:avLst/>
              <a:gdLst/>
              <a:ahLst/>
              <a:cxnLst/>
              <a:rect l="l" t="t" r="r" b="b"/>
              <a:pathLst>
                <a:path w="573" h="2989" extrusionOk="0">
                  <a:moveTo>
                    <a:pt x="1" y="0"/>
                  </a:moveTo>
                  <a:lnTo>
                    <a:pt x="1"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7" name="Google Shape;427;p31"/>
            <p:cNvSpPr/>
            <p:nvPr/>
          </p:nvSpPr>
          <p:spPr>
            <a:xfrm>
              <a:off x="2097266" y="4281219"/>
              <a:ext cx="19321" cy="168144"/>
            </a:xfrm>
            <a:custGeom>
              <a:avLst/>
              <a:gdLst/>
              <a:ahLst/>
              <a:cxnLst/>
              <a:rect l="l" t="t" r="r" b="b"/>
              <a:pathLst>
                <a:path w="572" h="4978" extrusionOk="0">
                  <a:moveTo>
                    <a:pt x="0" y="1"/>
                  </a:moveTo>
                  <a:lnTo>
                    <a:pt x="0"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8" name="Google Shape;428;p31"/>
            <p:cNvSpPr/>
            <p:nvPr/>
          </p:nvSpPr>
          <p:spPr>
            <a:xfrm>
              <a:off x="2175696" y="4348401"/>
              <a:ext cx="19321" cy="100961"/>
            </a:xfrm>
            <a:custGeom>
              <a:avLst/>
              <a:gdLst/>
              <a:ahLst/>
              <a:cxnLst/>
              <a:rect l="l" t="t" r="r" b="b"/>
              <a:pathLst>
                <a:path w="572" h="2989" extrusionOk="0">
                  <a:moveTo>
                    <a:pt x="0" y="0"/>
                  </a:moveTo>
                  <a:lnTo>
                    <a:pt x="0"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29" name="Google Shape;429;p31"/>
            <p:cNvSpPr/>
            <p:nvPr/>
          </p:nvSpPr>
          <p:spPr>
            <a:xfrm>
              <a:off x="2254092"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30" name="Google Shape;430;p31"/>
            <p:cNvSpPr/>
            <p:nvPr/>
          </p:nvSpPr>
          <p:spPr>
            <a:xfrm>
              <a:off x="2332521" y="4348401"/>
              <a:ext cx="18949" cy="100961"/>
            </a:xfrm>
            <a:custGeom>
              <a:avLst/>
              <a:gdLst/>
              <a:ahLst/>
              <a:cxnLst/>
              <a:rect l="l" t="t" r="r" b="b"/>
              <a:pathLst>
                <a:path w="561"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31" name="Google Shape;431;p31"/>
            <p:cNvSpPr/>
            <p:nvPr/>
          </p:nvSpPr>
          <p:spPr>
            <a:xfrm>
              <a:off x="2410951"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32" name="Google Shape;432;p31"/>
            <p:cNvSpPr/>
            <p:nvPr/>
          </p:nvSpPr>
          <p:spPr>
            <a:xfrm>
              <a:off x="782606" y="3568534"/>
              <a:ext cx="1748256" cy="876763"/>
            </a:xfrm>
            <a:custGeom>
              <a:avLst/>
              <a:gdLst/>
              <a:ahLst/>
              <a:cxnLst/>
              <a:rect l="l" t="t" r="r" b="b"/>
              <a:pathLst>
                <a:path w="51758" h="25957" extrusionOk="0">
                  <a:moveTo>
                    <a:pt x="25873" y="7894"/>
                  </a:moveTo>
                  <a:cubicBezTo>
                    <a:pt x="31457" y="7894"/>
                    <a:pt x="36505" y="11228"/>
                    <a:pt x="38684" y="16372"/>
                  </a:cubicBezTo>
                  <a:lnTo>
                    <a:pt x="39244" y="17681"/>
                  </a:lnTo>
                  <a:lnTo>
                    <a:pt x="12514" y="17681"/>
                  </a:lnTo>
                  <a:lnTo>
                    <a:pt x="13074" y="16372"/>
                  </a:lnTo>
                  <a:cubicBezTo>
                    <a:pt x="15253" y="11228"/>
                    <a:pt x="20289" y="7894"/>
                    <a:pt x="25873" y="7894"/>
                  </a:cubicBezTo>
                  <a:close/>
                  <a:moveTo>
                    <a:pt x="25873" y="0"/>
                  </a:moveTo>
                  <a:cubicBezTo>
                    <a:pt x="15765" y="0"/>
                    <a:pt x="6978" y="6942"/>
                    <a:pt x="4632" y="16776"/>
                  </a:cubicBezTo>
                  <a:lnTo>
                    <a:pt x="4597" y="16955"/>
                  </a:lnTo>
                  <a:lnTo>
                    <a:pt x="4418" y="17681"/>
                  </a:lnTo>
                  <a:lnTo>
                    <a:pt x="1" y="17681"/>
                  </a:lnTo>
                  <a:lnTo>
                    <a:pt x="1" y="25956"/>
                  </a:lnTo>
                  <a:lnTo>
                    <a:pt x="51757" y="25956"/>
                  </a:lnTo>
                  <a:lnTo>
                    <a:pt x="51757" y="17681"/>
                  </a:lnTo>
                  <a:lnTo>
                    <a:pt x="47328" y="17681"/>
                  </a:lnTo>
                  <a:lnTo>
                    <a:pt x="47161" y="16955"/>
                  </a:lnTo>
                  <a:lnTo>
                    <a:pt x="47126" y="16776"/>
                  </a:lnTo>
                  <a:cubicBezTo>
                    <a:pt x="44780" y="6942"/>
                    <a:pt x="35993" y="0"/>
                    <a:pt x="25873" y="0"/>
                  </a:cubicBezTo>
                  <a:close/>
                </a:path>
              </a:pathLst>
            </a:custGeom>
            <a:solidFill>
              <a:schemeClr val="accent4"/>
            </a:solidFill>
            <a:ln w="19050" cap="flat" cmpd="sng">
              <a:solidFill>
                <a:schemeClr val="dk1"/>
              </a:solidFill>
              <a:prstDash val="solid"/>
              <a:round/>
              <a:headEnd type="none" w="sm" len="sm"/>
              <a:tailEnd type="none" w="sm" len="sm"/>
            </a:ln>
            <a:effectLst>
              <a:outerShdw dist="95250" dir="294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33" name="Google Shape;433;p31"/>
            <p:cNvSpPr/>
            <p:nvPr/>
          </p:nvSpPr>
          <p:spPr>
            <a:xfrm>
              <a:off x="863062"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4" name="Google Shape;434;p31"/>
            <p:cNvSpPr/>
            <p:nvPr/>
          </p:nvSpPr>
          <p:spPr>
            <a:xfrm>
              <a:off x="941458" y="4328270"/>
              <a:ext cx="19355" cy="100995"/>
            </a:xfrm>
            <a:custGeom>
              <a:avLst/>
              <a:gdLst/>
              <a:ahLst/>
              <a:cxnLst/>
              <a:rect l="l" t="t" r="r" b="b"/>
              <a:pathLst>
                <a:path w="573" h="2990" extrusionOk="0">
                  <a:moveTo>
                    <a:pt x="1" y="1"/>
                  </a:moveTo>
                  <a:lnTo>
                    <a:pt x="1"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5" name="Google Shape;435;p31"/>
            <p:cNvSpPr/>
            <p:nvPr/>
          </p:nvSpPr>
          <p:spPr>
            <a:xfrm>
              <a:off x="1019888" y="4261122"/>
              <a:ext cx="18949" cy="168144"/>
            </a:xfrm>
            <a:custGeom>
              <a:avLst/>
              <a:gdLst/>
              <a:ahLst/>
              <a:cxnLst/>
              <a:rect l="l" t="t" r="r" b="b"/>
              <a:pathLst>
                <a:path w="561"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6" name="Google Shape;436;p31"/>
            <p:cNvSpPr/>
            <p:nvPr/>
          </p:nvSpPr>
          <p:spPr>
            <a:xfrm>
              <a:off x="1098318"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7" name="Google Shape;437;p31"/>
            <p:cNvSpPr/>
            <p:nvPr/>
          </p:nvSpPr>
          <p:spPr>
            <a:xfrm>
              <a:off x="1176714"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8" name="Google Shape;438;p31"/>
            <p:cNvSpPr/>
            <p:nvPr/>
          </p:nvSpPr>
          <p:spPr>
            <a:xfrm>
              <a:off x="1255143" y="4328270"/>
              <a:ext cx="18949" cy="100995"/>
            </a:xfrm>
            <a:custGeom>
              <a:avLst/>
              <a:gdLst/>
              <a:ahLst/>
              <a:cxnLst/>
              <a:rect l="l" t="t" r="r" b="b"/>
              <a:pathLst>
                <a:path w="561" h="2990" extrusionOk="0">
                  <a:moveTo>
                    <a:pt x="1" y="1"/>
                  </a:moveTo>
                  <a:lnTo>
                    <a:pt x="1"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39" name="Google Shape;439;p31"/>
            <p:cNvSpPr/>
            <p:nvPr/>
          </p:nvSpPr>
          <p:spPr>
            <a:xfrm>
              <a:off x="1333573" y="4261122"/>
              <a:ext cx="18915" cy="168144"/>
            </a:xfrm>
            <a:custGeom>
              <a:avLst/>
              <a:gdLst/>
              <a:ahLst/>
              <a:cxnLst/>
              <a:rect l="l" t="t" r="r" b="b"/>
              <a:pathLst>
                <a:path w="560"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0" name="Google Shape;440;p31"/>
            <p:cNvSpPr/>
            <p:nvPr/>
          </p:nvSpPr>
          <p:spPr>
            <a:xfrm>
              <a:off x="1412003"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1" name="Google Shape;441;p31"/>
            <p:cNvSpPr/>
            <p:nvPr/>
          </p:nvSpPr>
          <p:spPr>
            <a:xfrm>
              <a:off x="1490399"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2" name="Google Shape;442;p31"/>
            <p:cNvSpPr/>
            <p:nvPr/>
          </p:nvSpPr>
          <p:spPr>
            <a:xfrm>
              <a:off x="1568828" y="4328270"/>
              <a:ext cx="18949" cy="100995"/>
            </a:xfrm>
            <a:custGeom>
              <a:avLst/>
              <a:gdLst/>
              <a:ahLst/>
              <a:cxnLst/>
              <a:rect l="l" t="t" r="r" b="b"/>
              <a:pathLst>
                <a:path w="561"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3" name="Google Shape;443;p31"/>
            <p:cNvSpPr/>
            <p:nvPr/>
          </p:nvSpPr>
          <p:spPr>
            <a:xfrm>
              <a:off x="1647258" y="4261122"/>
              <a:ext cx="18915" cy="168144"/>
            </a:xfrm>
            <a:custGeom>
              <a:avLst/>
              <a:gdLst/>
              <a:ahLst/>
              <a:cxnLst/>
              <a:rect l="l" t="t" r="r" b="b"/>
              <a:pathLst>
                <a:path w="560"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4" name="Google Shape;444;p31"/>
            <p:cNvSpPr/>
            <p:nvPr/>
          </p:nvSpPr>
          <p:spPr>
            <a:xfrm>
              <a:off x="1725654" y="4328270"/>
              <a:ext cx="18949" cy="100995"/>
            </a:xfrm>
            <a:custGeom>
              <a:avLst/>
              <a:gdLst/>
              <a:ahLst/>
              <a:cxnLst/>
              <a:rect l="l" t="t" r="r" b="b"/>
              <a:pathLst>
                <a:path w="561" h="2990" extrusionOk="0">
                  <a:moveTo>
                    <a:pt x="1" y="1"/>
                  </a:moveTo>
                  <a:lnTo>
                    <a:pt x="1" y="2989"/>
                  </a:lnTo>
                  <a:lnTo>
                    <a:pt x="561" y="2989"/>
                  </a:lnTo>
                  <a:lnTo>
                    <a:pt x="56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5" name="Google Shape;445;p31"/>
            <p:cNvSpPr/>
            <p:nvPr/>
          </p:nvSpPr>
          <p:spPr>
            <a:xfrm>
              <a:off x="1804084"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6" name="Google Shape;446;p31"/>
            <p:cNvSpPr/>
            <p:nvPr/>
          </p:nvSpPr>
          <p:spPr>
            <a:xfrm>
              <a:off x="1882513"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7" name="Google Shape;447;p31"/>
            <p:cNvSpPr/>
            <p:nvPr/>
          </p:nvSpPr>
          <p:spPr>
            <a:xfrm>
              <a:off x="1960538"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8" name="Google Shape;448;p31"/>
            <p:cNvSpPr/>
            <p:nvPr/>
          </p:nvSpPr>
          <p:spPr>
            <a:xfrm>
              <a:off x="2038934" y="4328270"/>
              <a:ext cx="19355" cy="100995"/>
            </a:xfrm>
            <a:custGeom>
              <a:avLst/>
              <a:gdLst/>
              <a:ahLst/>
              <a:cxnLst/>
              <a:rect l="l" t="t" r="r" b="b"/>
              <a:pathLst>
                <a:path w="573" h="2990" extrusionOk="0">
                  <a:moveTo>
                    <a:pt x="1" y="1"/>
                  </a:moveTo>
                  <a:lnTo>
                    <a:pt x="1"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49" name="Google Shape;449;p31"/>
            <p:cNvSpPr/>
            <p:nvPr/>
          </p:nvSpPr>
          <p:spPr>
            <a:xfrm>
              <a:off x="2117363" y="4261122"/>
              <a:ext cx="19355" cy="168144"/>
            </a:xfrm>
            <a:custGeom>
              <a:avLst/>
              <a:gdLst/>
              <a:ahLst/>
              <a:cxnLst/>
              <a:rect l="l" t="t" r="r" b="b"/>
              <a:pathLst>
                <a:path w="573" h="4978" extrusionOk="0">
                  <a:moveTo>
                    <a:pt x="1" y="1"/>
                  </a:moveTo>
                  <a:lnTo>
                    <a:pt x="1"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0" name="Google Shape;450;p31"/>
            <p:cNvSpPr/>
            <p:nvPr/>
          </p:nvSpPr>
          <p:spPr>
            <a:xfrm>
              <a:off x="2195793" y="4328270"/>
              <a:ext cx="19321" cy="100995"/>
            </a:xfrm>
            <a:custGeom>
              <a:avLst/>
              <a:gdLst/>
              <a:ahLst/>
              <a:cxnLst/>
              <a:rect l="l" t="t" r="r" b="b"/>
              <a:pathLst>
                <a:path w="572" h="2990" extrusionOk="0">
                  <a:moveTo>
                    <a:pt x="0" y="1"/>
                  </a:moveTo>
                  <a:lnTo>
                    <a:pt x="0"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1" name="Google Shape;451;p31"/>
            <p:cNvSpPr/>
            <p:nvPr/>
          </p:nvSpPr>
          <p:spPr>
            <a:xfrm>
              <a:off x="2274223"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2" name="Google Shape;452;p31"/>
            <p:cNvSpPr/>
            <p:nvPr/>
          </p:nvSpPr>
          <p:spPr>
            <a:xfrm>
              <a:off x="2352619" y="4328270"/>
              <a:ext cx="18949" cy="100995"/>
            </a:xfrm>
            <a:custGeom>
              <a:avLst/>
              <a:gdLst/>
              <a:ahLst/>
              <a:cxnLst/>
              <a:rect l="l" t="t" r="r" b="b"/>
              <a:pathLst>
                <a:path w="561" h="2990" extrusionOk="0">
                  <a:moveTo>
                    <a:pt x="1" y="1"/>
                  </a:moveTo>
                  <a:lnTo>
                    <a:pt x="1"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453" name="Google Shape;453;p31"/>
            <p:cNvSpPr/>
            <p:nvPr/>
          </p:nvSpPr>
          <p:spPr>
            <a:xfrm>
              <a:off x="2431048" y="4261122"/>
              <a:ext cx="18949" cy="168144"/>
            </a:xfrm>
            <a:custGeom>
              <a:avLst/>
              <a:gdLst/>
              <a:ahLst/>
              <a:cxnLst/>
              <a:rect l="l" t="t" r="r" b="b"/>
              <a:pathLst>
                <a:path w="561"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Shape 457"/>
        <p:cNvGrpSpPr/>
        <p:nvPr/>
      </p:nvGrpSpPr>
      <p:grpSpPr>
        <a:xfrm>
          <a:off x="0" y="0"/>
          <a:ext cx="0" cy="0"/>
          <a:chOff x="0" y="0"/>
          <a:chExt cx="0" cy="0"/>
        </a:xfrm>
      </p:grpSpPr>
      <p:grpSp>
        <p:nvGrpSpPr>
          <p:cNvPr id="458" name="Google Shape;458;p32"/>
          <p:cNvGrpSpPr/>
          <p:nvPr/>
        </p:nvGrpSpPr>
        <p:grpSpPr>
          <a:xfrm>
            <a:off x="1302810" y="1083799"/>
            <a:ext cx="6538381" cy="3320662"/>
            <a:chOff x="254503" y="268253"/>
            <a:chExt cx="8511300" cy="4594800"/>
          </a:xfrm>
        </p:grpSpPr>
        <p:sp>
          <p:nvSpPr>
            <p:cNvPr id="459" name="Google Shape;459;p32"/>
            <p:cNvSpPr/>
            <p:nvPr/>
          </p:nvSpPr>
          <p:spPr>
            <a:xfrm rot="10800000" flipH="1">
              <a:off x="254503" y="268253"/>
              <a:ext cx="8511300" cy="4594800"/>
            </a:xfrm>
            <a:prstGeom prst="snip1Rect">
              <a:avLst>
                <a:gd name="adj" fmla="val 17909"/>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60" name="Google Shape;460;p32"/>
            <p:cNvSpPr/>
            <p:nvPr/>
          </p:nvSpPr>
          <p:spPr>
            <a:xfrm rot="5400000">
              <a:off x="7962550" y="4060577"/>
              <a:ext cx="825900" cy="776400"/>
            </a:xfrm>
            <a:prstGeom prst="rtTriangle">
              <a:avLst/>
            </a:prstGeom>
            <a:solidFill>
              <a:srgbClr val="F8F7E0"/>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461" name="Google Shape;461;p32"/>
          <p:cNvSpPr txBox="1">
            <a:spLocks noGrp="1"/>
          </p:cNvSpPr>
          <p:nvPr>
            <p:ph type="title"/>
          </p:nvPr>
        </p:nvSpPr>
        <p:spPr>
          <a:xfrm>
            <a:off x="1786950" y="1752749"/>
            <a:ext cx="5570100" cy="1326000"/>
          </a:xfrm>
          <a:prstGeom prst="rect">
            <a:avLst/>
          </a:prstGeom>
        </p:spPr>
        <p:txBody>
          <a:bodyPr spcFirstLastPara="1" wrap="square" lIns="91425" tIns="91425" rIns="91425" bIns="91425" anchor="b" anchorCtr="0">
            <a:noAutofit/>
          </a:bodyPr>
          <a:lstStyle/>
          <a:p>
            <a:r>
              <a:rPr lang="en">
                <a:solidFill>
                  <a:schemeClr val="lt1"/>
                </a:solidFill>
              </a:rPr>
              <a:t>Operations and</a:t>
            </a:r>
            <a:endParaRPr>
              <a:solidFill>
                <a:schemeClr val="lt1"/>
              </a:solidFill>
            </a:endParaRPr>
          </a:p>
          <a:p>
            <a:r>
              <a:rPr lang="en">
                <a:solidFill>
                  <a:schemeClr val="lt1"/>
                </a:solidFill>
              </a:rPr>
              <a:t>Algebraic Thinking</a:t>
            </a:r>
            <a:endParaRPr>
              <a:solidFill>
                <a:schemeClr val="lt1"/>
              </a:solidFill>
            </a:endParaRPr>
          </a:p>
        </p:txBody>
      </p:sp>
      <p:sp>
        <p:nvSpPr>
          <p:cNvPr id="462" name="Google Shape;462;p32"/>
          <p:cNvSpPr txBox="1">
            <a:spLocks noGrp="1"/>
          </p:cNvSpPr>
          <p:nvPr>
            <p:ph type="subTitle" idx="1"/>
          </p:nvPr>
        </p:nvSpPr>
        <p:spPr>
          <a:xfrm>
            <a:off x="2391925" y="3078614"/>
            <a:ext cx="4360200" cy="713400"/>
          </a:xfrm>
          <a:prstGeom prst="rect">
            <a:avLst/>
          </a:prstGeom>
        </p:spPr>
        <p:txBody>
          <a:bodyPr spcFirstLastPara="1" wrap="square" lIns="91425" tIns="91425" rIns="91425" bIns="91425" anchor="t" anchorCtr="0">
            <a:noAutofit/>
          </a:bodyPr>
          <a:lstStyle/>
          <a:p>
            <a:pPr marL="0" indent="0"/>
            <a:r>
              <a:rPr lang="en"/>
              <a:t>You can enter a subtitle here if you need it</a:t>
            </a:r>
            <a:endParaRPr/>
          </a:p>
        </p:txBody>
      </p:sp>
      <p:sp>
        <p:nvSpPr>
          <p:cNvPr id="463" name="Google Shape;463;p32"/>
          <p:cNvSpPr txBox="1">
            <a:spLocks noGrp="1"/>
          </p:cNvSpPr>
          <p:nvPr>
            <p:ph type="title" idx="2"/>
          </p:nvPr>
        </p:nvSpPr>
        <p:spPr>
          <a:xfrm>
            <a:off x="2996550" y="535000"/>
            <a:ext cx="3150900" cy="1080600"/>
          </a:xfrm>
          <a:prstGeom prst="rect">
            <a:avLst/>
          </a:prstGeom>
        </p:spPr>
        <p:txBody>
          <a:bodyPr spcFirstLastPara="1" wrap="square" lIns="91425" tIns="91425" rIns="91425" bIns="91425" anchor="ctr" anchorCtr="0">
            <a:noAutofit/>
          </a:bodyPr>
          <a:lstStyle/>
          <a:p>
            <a:r>
              <a:rPr lang="en"/>
              <a:t>01</a:t>
            </a:r>
            <a:endParaRPr/>
          </a:p>
        </p:txBody>
      </p:sp>
      <p:grpSp>
        <p:nvGrpSpPr>
          <p:cNvPr id="464" name="Google Shape;464;p32"/>
          <p:cNvGrpSpPr/>
          <p:nvPr/>
        </p:nvGrpSpPr>
        <p:grpSpPr>
          <a:xfrm>
            <a:off x="142447" y="2080008"/>
            <a:ext cx="1644513" cy="2819995"/>
            <a:chOff x="142447" y="2080008"/>
            <a:chExt cx="1644513" cy="2819995"/>
          </a:xfrm>
        </p:grpSpPr>
        <p:sp>
          <p:nvSpPr>
            <p:cNvPr id="465" name="Google Shape;465;p32"/>
            <p:cNvSpPr/>
            <p:nvPr/>
          </p:nvSpPr>
          <p:spPr>
            <a:xfrm>
              <a:off x="569746" y="3005050"/>
              <a:ext cx="1122900" cy="1642500"/>
            </a:xfrm>
            <a:prstGeom prst="roundRect">
              <a:avLst>
                <a:gd name="adj" fmla="val 12662"/>
              </a:avLst>
            </a:prstGeom>
            <a:solidFill>
              <a:schemeClr val="lt2"/>
            </a:solidFill>
            <a:ln w="9525" cap="flat" cmpd="sng">
              <a:solidFill>
                <a:schemeClr val="dk2"/>
              </a:solidFill>
              <a:prstDash val="solid"/>
              <a:round/>
              <a:headEnd type="none" w="sm" len="sm"/>
              <a:tailEnd type="none" w="sm" len="sm"/>
            </a:ln>
            <a:effectLst>
              <a:outerShdw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grpSp>
          <p:nvGrpSpPr>
            <p:cNvPr id="466" name="Google Shape;466;p32"/>
            <p:cNvGrpSpPr/>
            <p:nvPr/>
          </p:nvGrpSpPr>
          <p:grpSpPr>
            <a:xfrm>
              <a:off x="142447" y="2080008"/>
              <a:ext cx="1644513" cy="2819995"/>
              <a:chOff x="3695625" y="535000"/>
              <a:chExt cx="1415975" cy="2428100"/>
            </a:xfrm>
          </p:grpSpPr>
          <p:sp>
            <p:nvSpPr>
              <p:cNvPr id="467" name="Google Shape;467;p32"/>
              <p:cNvSpPr/>
              <p:nvPr/>
            </p:nvSpPr>
            <p:spPr>
              <a:xfrm>
                <a:off x="4055500" y="1334675"/>
                <a:ext cx="975150" cy="1585200"/>
              </a:xfrm>
              <a:custGeom>
                <a:avLst/>
                <a:gdLst/>
                <a:ahLst/>
                <a:cxnLst/>
                <a:rect l="l" t="t" r="r" b="b"/>
                <a:pathLst>
                  <a:path w="39006" h="63408" extrusionOk="0">
                    <a:moveTo>
                      <a:pt x="19503" y="1"/>
                    </a:moveTo>
                    <a:cubicBezTo>
                      <a:pt x="9751" y="1"/>
                      <a:pt x="0" y="1361"/>
                      <a:pt x="0" y="4081"/>
                    </a:cubicBezTo>
                    <a:lnTo>
                      <a:pt x="0" y="58219"/>
                    </a:lnTo>
                    <a:lnTo>
                      <a:pt x="72" y="58219"/>
                    </a:lnTo>
                    <a:cubicBezTo>
                      <a:pt x="72" y="61678"/>
                      <a:pt x="9787" y="63407"/>
                      <a:pt x="19503" y="63407"/>
                    </a:cubicBezTo>
                    <a:cubicBezTo>
                      <a:pt x="29218" y="63407"/>
                      <a:pt x="38934" y="61678"/>
                      <a:pt x="38934" y="58219"/>
                    </a:cubicBezTo>
                    <a:lnTo>
                      <a:pt x="39005" y="58219"/>
                    </a:lnTo>
                    <a:lnTo>
                      <a:pt x="39005" y="4081"/>
                    </a:lnTo>
                    <a:cubicBezTo>
                      <a:pt x="39005" y="1361"/>
                      <a:pt x="29254" y="1"/>
                      <a:pt x="19503" y="1"/>
                    </a:cubicBezTo>
                    <a:close/>
                  </a:path>
                </a:pathLst>
              </a:custGeom>
              <a:solidFill>
                <a:srgbClr val="496697"/>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68" name="Google Shape;468;p32"/>
              <p:cNvSpPr/>
              <p:nvPr/>
            </p:nvSpPr>
            <p:spPr>
              <a:xfrm>
                <a:off x="4106700" y="1374200"/>
                <a:ext cx="872750" cy="168500"/>
              </a:xfrm>
              <a:custGeom>
                <a:avLst/>
                <a:gdLst/>
                <a:ahLst/>
                <a:cxnLst/>
                <a:rect l="l" t="t" r="r" b="b"/>
                <a:pathLst>
                  <a:path w="34910" h="6740" extrusionOk="0">
                    <a:moveTo>
                      <a:pt x="17455" y="0"/>
                    </a:moveTo>
                    <a:cubicBezTo>
                      <a:pt x="7822" y="0"/>
                      <a:pt x="0" y="1512"/>
                      <a:pt x="0" y="3370"/>
                    </a:cubicBezTo>
                    <a:cubicBezTo>
                      <a:pt x="0" y="5227"/>
                      <a:pt x="7822" y="6739"/>
                      <a:pt x="17455" y="6739"/>
                    </a:cubicBezTo>
                    <a:cubicBezTo>
                      <a:pt x="27099" y="6739"/>
                      <a:pt x="34909" y="5227"/>
                      <a:pt x="34909" y="3370"/>
                    </a:cubicBezTo>
                    <a:cubicBezTo>
                      <a:pt x="34909" y="1512"/>
                      <a:pt x="27099" y="0"/>
                      <a:pt x="17455" y="0"/>
                    </a:cubicBezTo>
                    <a:close/>
                  </a:path>
                </a:pathLst>
              </a:custGeom>
              <a:solidFill>
                <a:schemeClr val="dk1"/>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69" name="Google Shape;469;p32"/>
              <p:cNvSpPr/>
              <p:nvPr/>
            </p:nvSpPr>
            <p:spPr>
              <a:xfrm>
                <a:off x="4236475" y="1255125"/>
                <a:ext cx="380125" cy="1178750"/>
              </a:xfrm>
              <a:custGeom>
                <a:avLst/>
                <a:gdLst/>
                <a:ahLst/>
                <a:cxnLst/>
                <a:rect l="l" t="t" r="r" b="b"/>
                <a:pathLst>
                  <a:path w="15205" h="47150" extrusionOk="0">
                    <a:moveTo>
                      <a:pt x="5251" y="1"/>
                    </a:moveTo>
                    <a:lnTo>
                      <a:pt x="0" y="46018"/>
                    </a:lnTo>
                    <a:lnTo>
                      <a:pt x="9954" y="47149"/>
                    </a:lnTo>
                    <a:lnTo>
                      <a:pt x="15204" y="1132"/>
                    </a:lnTo>
                    <a:lnTo>
                      <a:pt x="5251" y="1"/>
                    </a:lnTo>
                    <a:close/>
                  </a:path>
                </a:pathLst>
              </a:custGeom>
              <a:solidFill>
                <a:srgbClr val="AFAAAA"/>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0" name="Google Shape;470;p32"/>
              <p:cNvSpPr/>
              <p:nvPr/>
            </p:nvSpPr>
            <p:spPr>
              <a:xfrm>
                <a:off x="4296000" y="1019675"/>
                <a:ext cx="334875" cy="1022775"/>
              </a:xfrm>
              <a:custGeom>
                <a:avLst/>
                <a:gdLst/>
                <a:ahLst/>
                <a:cxnLst/>
                <a:rect l="l" t="t" r="r" b="b"/>
                <a:pathLst>
                  <a:path w="13395" h="40911" extrusionOk="0">
                    <a:moveTo>
                      <a:pt x="13395" y="1"/>
                    </a:moveTo>
                    <a:lnTo>
                      <a:pt x="5823" y="1441"/>
                    </a:lnTo>
                    <a:cubicBezTo>
                      <a:pt x="5918" y="1644"/>
                      <a:pt x="5954" y="1870"/>
                      <a:pt x="5930" y="2096"/>
                    </a:cubicBezTo>
                    <a:cubicBezTo>
                      <a:pt x="5852" y="2759"/>
                      <a:pt x="5293" y="3248"/>
                      <a:pt x="4641" y="3248"/>
                    </a:cubicBezTo>
                    <a:cubicBezTo>
                      <a:pt x="4591" y="3248"/>
                      <a:pt x="4540" y="3245"/>
                      <a:pt x="4489" y="3239"/>
                    </a:cubicBezTo>
                    <a:cubicBezTo>
                      <a:pt x="4394" y="3227"/>
                      <a:pt x="4287" y="3204"/>
                      <a:pt x="4191" y="3168"/>
                    </a:cubicBezTo>
                    <a:lnTo>
                      <a:pt x="0" y="39922"/>
                    </a:lnTo>
                    <a:lnTo>
                      <a:pt x="8728" y="40911"/>
                    </a:lnTo>
                    <a:lnTo>
                      <a:pt x="13395" y="1"/>
                    </a:lnTo>
                    <a:close/>
                  </a:path>
                </a:pathLst>
              </a:custGeom>
              <a:solidFill>
                <a:schemeClr val="accent5"/>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1" name="Google Shape;471;p32"/>
              <p:cNvSpPr/>
              <p:nvPr/>
            </p:nvSpPr>
            <p:spPr>
              <a:xfrm>
                <a:off x="4296000" y="1019675"/>
                <a:ext cx="334875" cy="1022775"/>
              </a:xfrm>
              <a:custGeom>
                <a:avLst/>
                <a:gdLst/>
                <a:ahLst/>
                <a:cxnLst/>
                <a:rect l="l" t="t" r="r" b="b"/>
                <a:pathLst>
                  <a:path w="13395" h="40911" fill="none" extrusionOk="0">
                    <a:moveTo>
                      <a:pt x="13395" y="1"/>
                    </a:moveTo>
                    <a:lnTo>
                      <a:pt x="8728" y="40911"/>
                    </a:lnTo>
                    <a:lnTo>
                      <a:pt x="0" y="39922"/>
                    </a:lnTo>
                    <a:lnTo>
                      <a:pt x="4191" y="3168"/>
                    </a:lnTo>
                    <a:cubicBezTo>
                      <a:pt x="4287" y="3204"/>
                      <a:pt x="4394" y="3227"/>
                      <a:pt x="4489" y="3239"/>
                    </a:cubicBezTo>
                    <a:cubicBezTo>
                      <a:pt x="5203" y="3323"/>
                      <a:pt x="5846" y="2811"/>
                      <a:pt x="5930" y="2096"/>
                    </a:cubicBezTo>
                    <a:cubicBezTo>
                      <a:pt x="5954" y="1870"/>
                      <a:pt x="5918" y="1644"/>
                      <a:pt x="5823" y="1441"/>
                    </a:cubicBezTo>
                    <a:lnTo>
                      <a:pt x="13395" y="1"/>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2" name="Google Shape;472;p32"/>
              <p:cNvSpPr/>
              <p:nvPr/>
            </p:nvSpPr>
            <p:spPr>
              <a:xfrm>
                <a:off x="4493950" y="1019675"/>
                <a:ext cx="136925" cy="1022775"/>
              </a:xfrm>
              <a:custGeom>
                <a:avLst/>
                <a:gdLst/>
                <a:ahLst/>
                <a:cxnLst/>
                <a:rect l="l" t="t" r="r" b="b"/>
                <a:pathLst>
                  <a:path w="5477" h="40911" extrusionOk="0">
                    <a:moveTo>
                      <a:pt x="5477" y="1"/>
                    </a:moveTo>
                    <a:lnTo>
                      <a:pt x="4632" y="156"/>
                    </a:lnTo>
                    <a:lnTo>
                      <a:pt x="0" y="40827"/>
                    </a:lnTo>
                    <a:lnTo>
                      <a:pt x="810" y="40911"/>
                    </a:lnTo>
                    <a:lnTo>
                      <a:pt x="5477" y="1"/>
                    </a:lnTo>
                    <a:close/>
                  </a:path>
                </a:pathLst>
              </a:custGeom>
              <a:solidFill>
                <a:srgbClr val="AFAAAA"/>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3" name="Google Shape;473;p32"/>
              <p:cNvSpPr/>
              <p:nvPr/>
            </p:nvSpPr>
            <p:spPr>
              <a:xfrm>
                <a:off x="4393325" y="1124750"/>
                <a:ext cx="225650" cy="42900"/>
              </a:xfrm>
              <a:custGeom>
                <a:avLst/>
                <a:gdLst/>
                <a:ahLst/>
                <a:cxnLst/>
                <a:rect l="l" t="t" r="r" b="b"/>
                <a:pathLst>
                  <a:path w="9026" h="1716" fill="none" extrusionOk="0">
                    <a:moveTo>
                      <a:pt x="9026" y="1"/>
                    </a:moveTo>
                    <a:lnTo>
                      <a:pt x="1" y="1715"/>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4" name="Google Shape;474;p32"/>
              <p:cNvSpPr/>
              <p:nvPr/>
            </p:nvSpPr>
            <p:spPr>
              <a:xfrm>
                <a:off x="4381125" y="1229525"/>
                <a:ext cx="225650" cy="43200"/>
              </a:xfrm>
              <a:custGeom>
                <a:avLst/>
                <a:gdLst/>
                <a:ahLst/>
                <a:cxnLst/>
                <a:rect l="l" t="t" r="r" b="b"/>
                <a:pathLst>
                  <a:path w="9026" h="1728" fill="none" extrusionOk="0">
                    <a:moveTo>
                      <a:pt x="9026" y="1"/>
                    </a:moveTo>
                    <a:lnTo>
                      <a:pt x="1" y="1727"/>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5" name="Google Shape;475;p32"/>
              <p:cNvSpPr/>
              <p:nvPr/>
            </p:nvSpPr>
            <p:spPr>
              <a:xfrm>
                <a:off x="4369225" y="1334600"/>
                <a:ext cx="225650" cy="42900"/>
              </a:xfrm>
              <a:custGeom>
                <a:avLst/>
                <a:gdLst/>
                <a:ahLst/>
                <a:cxnLst/>
                <a:rect l="l" t="t" r="r" b="b"/>
                <a:pathLst>
                  <a:path w="9026" h="1716" fill="none" extrusionOk="0">
                    <a:moveTo>
                      <a:pt x="9025" y="1"/>
                    </a:moveTo>
                    <a:lnTo>
                      <a:pt x="0" y="1715"/>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6" name="Google Shape;476;p32"/>
              <p:cNvSpPr/>
              <p:nvPr/>
            </p:nvSpPr>
            <p:spPr>
              <a:xfrm>
                <a:off x="4357325" y="1439675"/>
                <a:ext cx="225650" cy="42875"/>
              </a:xfrm>
              <a:custGeom>
                <a:avLst/>
                <a:gdLst/>
                <a:ahLst/>
                <a:cxnLst/>
                <a:rect l="l" t="t" r="r" b="b"/>
                <a:pathLst>
                  <a:path w="9026" h="1715" fill="none" extrusionOk="0">
                    <a:moveTo>
                      <a:pt x="9025" y="0"/>
                    </a:moveTo>
                    <a:lnTo>
                      <a:pt x="0" y="1715"/>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7" name="Google Shape;477;p32"/>
              <p:cNvSpPr/>
              <p:nvPr/>
            </p:nvSpPr>
            <p:spPr>
              <a:xfrm>
                <a:off x="4345400" y="1544750"/>
                <a:ext cx="225650" cy="42875"/>
              </a:xfrm>
              <a:custGeom>
                <a:avLst/>
                <a:gdLst/>
                <a:ahLst/>
                <a:cxnLst/>
                <a:rect l="l" t="t" r="r" b="b"/>
                <a:pathLst>
                  <a:path w="9026" h="1715" fill="none" extrusionOk="0">
                    <a:moveTo>
                      <a:pt x="9026" y="0"/>
                    </a:moveTo>
                    <a:lnTo>
                      <a:pt x="1" y="1715"/>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8" name="Google Shape;478;p32"/>
              <p:cNvSpPr/>
              <p:nvPr/>
            </p:nvSpPr>
            <p:spPr>
              <a:xfrm>
                <a:off x="4333200" y="1649525"/>
                <a:ext cx="225950" cy="43175"/>
              </a:xfrm>
              <a:custGeom>
                <a:avLst/>
                <a:gdLst/>
                <a:ahLst/>
                <a:cxnLst/>
                <a:rect l="l" t="t" r="r" b="b"/>
                <a:pathLst>
                  <a:path w="9038" h="1727" fill="none" extrusionOk="0">
                    <a:moveTo>
                      <a:pt x="9038" y="0"/>
                    </a:moveTo>
                    <a:lnTo>
                      <a:pt x="1" y="1727"/>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79" name="Google Shape;479;p32"/>
              <p:cNvSpPr/>
              <p:nvPr/>
            </p:nvSpPr>
            <p:spPr>
              <a:xfrm>
                <a:off x="4321300" y="1754600"/>
                <a:ext cx="225650" cy="42875"/>
              </a:xfrm>
              <a:custGeom>
                <a:avLst/>
                <a:gdLst/>
                <a:ahLst/>
                <a:cxnLst/>
                <a:rect l="l" t="t" r="r" b="b"/>
                <a:pathLst>
                  <a:path w="9026" h="1715" fill="none" extrusionOk="0">
                    <a:moveTo>
                      <a:pt x="9025" y="0"/>
                    </a:moveTo>
                    <a:lnTo>
                      <a:pt x="0" y="1715"/>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0" name="Google Shape;480;p32"/>
              <p:cNvSpPr/>
              <p:nvPr/>
            </p:nvSpPr>
            <p:spPr>
              <a:xfrm>
                <a:off x="4309400" y="1859675"/>
                <a:ext cx="225650" cy="42875"/>
              </a:xfrm>
              <a:custGeom>
                <a:avLst/>
                <a:gdLst/>
                <a:ahLst/>
                <a:cxnLst/>
                <a:rect l="l" t="t" r="r" b="b"/>
                <a:pathLst>
                  <a:path w="9026" h="1715" fill="none" extrusionOk="0">
                    <a:moveTo>
                      <a:pt x="9025" y="0"/>
                    </a:moveTo>
                    <a:lnTo>
                      <a:pt x="0" y="1715"/>
                    </a:ln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1" name="Google Shape;481;p32"/>
              <p:cNvSpPr/>
              <p:nvPr/>
            </p:nvSpPr>
            <p:spPr>
              <a:xfrm>
                <a:off x="4389175" y="1145600"/>
                <a:ext cx="241425" cy="1261775"/>
              </a:xfrm>
              <a:custGeom>
                <a:avLst/>
                <a:gdLst/>
                <a:ahLst/>
                <a:cxnLst/>
                <a:rect l="l" t="t" r="r" b="b"/>
                <a:pathLst>
                  <a:path w="9657" h="50471" extrusionOk="0">
                    <a:moveTo>
                      <a:pt x="5703" y="0"/>
                    </a:moveTo>
                    <a:lnTo>
                      <a:pt x="0" y="50006"/>
                    </a:lnTo>
                    <a:lnTo>
                      <a:pt x="4203" y="50471"/>
                    </a:lnTo>
                    <a:lnTo>
                      <a:pt x="9608" y="3131"/>
                    </a:lnTo>
                    <a:cubicBezTo>
                      <a:pt x="9656" y="2667"/>
                      <a:pt x="9442" y="2227"/>
                      <a:pt x="9037" y="1988"/>
                    </a:cubicBezTo>
                    <a:lnTo>
                      <a:pt x="5703" y="0"/>
                    </a:lnTo>
                    <a:close/>
                  </a:path>
                </a:pathLst>
              </a:custGeom>
              <a:solidFill>
                <a:srgbClr val="334E76"/>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2" name="Google Shape;482;p32"/>
              <p:cNvSpPr/>
              <p:nvPr/>
            </p:nvSpPr>
            <p:spPr>
              <a:xfrm>
                <a:off x="4389175" y="1145600"/>
                <a:ext cx="241425" cy="1261775"/>
              </a:xfrm>
              <a:custGeom>
                <a:avLst/>
                <a:gdLst/>
                <a:ahLst/>
                <a:cxnLst/>
                <a:rect l="l" t="t" r="r" b="b"/>
                <a:pathLst>
                  <a:path w="9657" h="50471" fill="none" extrusionOk="0">
                    <a:moveTo>
                      <a:pt x="4203" y="50471"/>
                    </a:moveTo>
                    <a:lnTo>
                      <a:pt x="9608" y="3131"/>
                    </a:lnTo>
                    <a:cubicBezTo>
                      <a:pt x="9656" y="2667"/>
                      <a:pt x="9442" y="2227"/>
                      <a:pt x="9037" y="1988"/>
                    </a:cubicBezTo>
                    <a:lnTo>
                      <a:pt x="5703" y="0"/>
                    </a:lnTo>
                    <a:lnTo>
                      <a:pt x="0" y="50006"/>
                    </a:lnTo>
                  </a:path>
                </a:pathLst>
              </a:custGeom>
              <a:no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3" name="Google Shape;483;p32"/>
              <p:cNvSpPr/>
              <p:nvPr/>
            </p:nvSpPr>
            <p:spPr>
              <a:xfrm>
                <a:off x="4460900" y="1296200"/>
                <a:ext cx="186350" cy="1111175"/>
              </a:xfrm>
              <a:custGeom>
                <a:avLst/>
                <a:gdLst/>
                <a:ahLst/>
                <a:cxnLst/>
                <a:rect l="l" t="t" r="r" b="b"/>
                <a:pathLst>
                  <a:path w="7454" h="44447" extrusionOk="0">
                    <a:moveTo>
                      <a:pt x="5037" y="1"/>
                    </a:moveTo>
                    <a:lnTo>
                      <a:pt x="1" y="44161"/>
                    </a:lnTo>
                    <a:lnTo>
                      <a:pt x="2572" y="44447"/>
                    </a:lnTo>
                    <a:lnTo>
                      <a:pt x="7418" y="1930"/>
                    </a:lnTo>
                    <a:cubicBezTo>
                      <a:pt x="7454" y="1644"/>
                      <a:pt x="7323" y="1370"/>
                      <a:pt x="7073" y="1227"/>
                    </a:cubicBezTo>
                    <a:lnTo>
                      <a:pt x="5037" y="1"/>
                    </a:lnTo>
                    <a:close/>
                  </a:path>
                </a:pathLst>
              </a:custGeom>
              <a:solidFill>
                <a:srgbClr val="C97094"/>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4" name="Google Shape;484;p32"/>
              <p:cNvSpPr/>
              <p:nvPr/>
            </p:nvSpPr>
            <p:spPr>
              <a:xfrm>
                <a:off x="4460900" y="1296200"/>
                <a:ext cx="186350" cy="1111175"/>
              </a:xfrm>
              <a:custGeom>
                <a:avLst/>
                <a:gdLst/>
                <a:ahLst/>
                <a:cxnLst/>
                <a:rect l="l" t="t" r="r" b="b"/>
                <a:pathLst>
                  <a:path w="7454" h="44447" fill="none" extrusionOk="0">
                    <a:moveTo>
                      <a:pt x="2572" y="44447"/>
                    </a:moveTo>
                    <a:lnTo>
                      <a:pt x="7418" y="1930"/>
                    </a:lnTo>
                    <a:cubicBezTo>
                      <a:pt x="7454" y="1644"/>
                      <a:pt x="7323" y="1370"/>
                      <a:pt x="7073" y="1227"/>
                    </a:cubicBezTo>
                    <a:lnTo>
                      <a:pt x="5037" y="1"/>
                    </a:lnTo>
                    <a:lnTo>
                      <a:pt x="1" y="44161"/>
                    </a:lnTo>
                  </a:path>
                </a:pathLst>
              </a:custGeom>
              <a:solidFill>
                <a:schemeClr val="accent2"/>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5" name="Google Shape;485;p32"/>
              <p:cNvSpPr/>
              <p:nvPr/>
            </p:nvSpPr>
            <p:spPr>
              <a:xfrm>
                <a:off x="4236775" y="1139925"/>
                <a:ext cx="247675" cy="1249900"/>
              </a:xfrm>
              <a:custGeom>
                <a:avLst/>
                <a:gdLst/>
                <a:ahLst/>
                <a:cxnLst/>
                <a:rect l="l" t="t" r="r" b="b"/>
                <a:pathLst>
                  <a:path w="9907" h="49996" extrusionOk="0">
                    <a:moveTo>
                      <a:pt x="9906" y="1"/>
                    </a:moveTo>
                    <a:lnTo>
                      <a:pt x="6215" y="1192"/>
                    </a:lnTo>
                    <a:cubicBezTo>
                      <a:pt x="5775" y="1334"/>
                      <a:pt x="5453" y="1727"/>
                      <a:pt x="5406" y="2192"/>
                    </a:cubicBezTo>
                    <a:lnTo>
                      <a:pt x="0" y="49519"/>
                    </a:lnTo>
                    <a:lnTo>
                      <a:pt x="4203" y="49995"/>
                    </a:lnTo>
                    <a:lnTo>
                      <a:pt x="9906" y="1"/>
                    </a:lnTo>
                    <a:close/>
                  </a:path>
                </a:pathLst>
              </a:custGeom>
              <a:solidFill>
                <a:srgbClr val="334E76"/>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6" name="Google Shape;486;p32"/>
              <p:cNvSpPr/>
              <p:nvPr/>
            </p:nvSpPr>
            <p:spPr>
              <a:xfrm>
                <a:off x="4236775" y="1139925"/>
                <a:ext cx="247675" cy="1249900"/>
              </a:xfrm>
              <a:custGeom>
                <a:avLst/>
                <a:gdLst/>
                <a:ahLst/>
                <a:cxnLst/>
                <a:rect l="l" t="t" r="r" b="b"/>
                <a:pathLst>
                  <a:path w="9907" h="49996" fill="none" extrusionOk="0">
                    <a:moveTo>
                      <a:pt x="0" y="49519"/>
                    </a:moveTo>
                    <a:lnTo>
                      <a:pt x="5406" y="2192"/>
                    </a:lnTo>
                    <a:cubicBezTo>
                      <a:pt x="5453" y="1727"/>
                      <a:pt x="5775" y="1334"/>
                      <a:pt x="6215" y="1192"/>
                    </a:cubicBezTo>
                    <a:lnTo>
                      <a:pt x="9906" y="1"/>
                    </a:lnTo>
                    <a:lnTo>
                      <a:pt x="4203" y="49995"/>
                    </a:lnTo>
                  </a:path>
                </a:pathLst>
              </a:custGeom>
              <a:no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7" name="Google Shape;487;p32"/>
              <p:cNvSpPr/>
              <p:nvPr/>
            </p:nvSpPr>
            <p:spPr>
              <a:xfrm>
                <a:off x="4206700" y="1274775"/>
                <a:ext cx="190225" cy="1103725"/>
              </a:xfrm>
              <a:custGeom>
                <a:avLst/>
                <a:gdLst/>
                <a:ahLst/>
                <a:cxnLst/>
                <a:rect l="l" t="t" r="r" b="b"/>
                <a:pathLst>
                  <a:path w="7609" h="44149" extrusionOk="0">
                    <a:moveTo>
                      <a:pt x="7609" y="0"/>
                    </a:moveTo>
                    <a:lnTo>
                      <a:pt x="5346" y="727"/>
                    </a:lnTo>
                    <a:cubicBezTo>
                      <a:pt x="5085" y="810"/>
                      <a:pt x="4882" y="1048"/>
                      <a:pt x="4858" y="1334"/>
                    </a:cubicBezTo>
                    <a:lnTo>
                      <a:pt x="1" y="43851"/>
                    </a:lnTo>
                    <a:lnTo>
                      <a:pt x="2572" y="44149"/>
                    </a:lnTo>
                    <a:lnTo>
                      <a:pt x="7609" y="0"/>
                    </a:lnTo>
                    <a:close/>
                  </a:path>
                </a:pathLst>
              </a:custGeom>
              <a:solidFill>
                <a:schemeClr val="accent2"/>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8" name="Google Shape;488;p32"/>
              <p:cNvSpPr/>
              <p:nvPr/>
            </p:nvSpPr>
            <p:spPr>
              <a:xfrm>
                <a:off x="4206700" y="1274775"/>
                <a:ext cx="190225" cy="1103725"/>
              </a:xfrm>
              <a:custGeom>
                <a:avLst/>
                <a:gdLst/>
                <a:ahLst/>
                <a:cxnLst/>
                <a:rect l="l" t="t" r="r" b="b"/>
                <a:pathLst>
                  <a:path w="7609" h="44149" fill="none" extrusionOk="0">
                    <a:moveTo>
                      <a:pt x="1" y="43851"/>
                    </a:moveTo>
                    <a:lnTo>
                      <a:pt x="4858" y="1334"/>
                    </a:lnTo>
                    <a:cubicBezTo>
                      <a:pt x="4882" y="1048"/>
                      <a:pt x="5085" y="810"/>
                      <a:pt x="5346" y="727"/>
                    </a:cubicBezTo>
                    <a:lnTo>
                      <a:pt x="7609" y="0"/>
                    </a:lnTo>
                    <a:lnTo>
                      <a:pt x="2572" y="44149"/>
                    </a:lnTo>
                  </a:path>
                </a:pathLst>
              </a:custGeom>
              <a:no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89" name="Google Shape;489;p32"/>
              <p:cNvSpPr/>
              <p:nvPr/>
            </p:nvSpPr>
            <p:spPr>
              <a:xfrm>
                <a:off x="4407000" y="1805325"/>
                <a:ext cx="51850" cy="43600"/>
              </a:xfrm>
              <a:custGeom>
                <a:avLst/>
                <a:gdLst/>
                <a:ahLst/>
                <a:cxnLst/>
                <a:rect l="l" t="t" r="r" b="b"/>
                <a:pathLst>
                  <a:path w="2074" h="1744" extrusionOk="0">
                    <a:moveTo>
                      <a:pt x="918" y="1"/>
                    </a:moveTo>
                    <a:cubicBezTo>
                      <a:pt x="485" y="1"/>
                      <a:pt x="105" y="329"/>
                      <a:pt x="61" y="769"/>
                    </a:cubicBezTo>
                    <a:cubicBezTo>
                      <a:pt x="0" y="1332"/>
                      <a:pt x="449" y="1743"/>
                      <a:pt x="932" y="1743"/>
                    </a:cubicBezTo>
                    <a:cubicBezTo>
                      <a:pt x="1114" y="1743"/>
                      <a:pt x="1300" y="1685"/>
                      <a:pt x="1466" y="1555"/>
                    </a:cubicBezTo>
                    <a:cubicBezTo>
                      <a:pt x="2073" y="1067"/>
                      <a:pt x="1787" y="91"/>
                      <a:pt x="1025" y="7"/>
                    </a:cubicBezTo>
                    <a:cubicBezTo>
                      <a:pt x="989" y="3"/>
                      <a:pt x="954" y="1"/>
                      <a:pt x="918" y="1"/>
                    </a:cubicBezTo>
                    <a:close/>
                  </a:path>
                </a:pathLst>
              </a:custGeom>
              <a:solidFill>
                <a:srgbClr val="2C1738"/>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0" name="Google Shape;490;p32"/>
              <p:cNvSpPr/>
              <p:nvPr/>
            </p:nvSpPr>
            <p:spPr>
              <a:xfrm>
                <a:off x="4313550" y="1889075"/>
                <a:ext cx="228800" cy="193650"/>
              </a:xfrm>
              <a:custGeom>
                <a:avLst/>
                <a:gdLst/>
                <a:ahLst/>
                <a:cxnLst/>
                <a:rect l="l" t="t" r="r" b="b"/>
                <a:pathLst>
                  <a:path w="9152" h="7746" extrusionOk="0">
                    <a:moveTo>
                      <a:pt x="4111" y="1"/>
                    </a:moveTo>
                    <a:cubicBezTo>
                      <a:pt x="2275" y="1"/>
                      <a:pt x="478" y="1294"/>
                      <a:pt x="239" y="3444"/>
                    </a:cubicBezTo>
                    <a:cubicBezTo>
                      <a:pt x="1" y="5563"/>
                      <a:pt x="1513" y="7480"/>
                      <a:pt x="3632" y="7718"/>
                    </a:cubicBezTo>
                    <a:cubicBezTo>
                      <a:pt x="3793" y="7736"/>
                      <a:pt x="3950" y="7745"/>
                      <a:pt x="4105" y="7745"/>
                    </a:cubicBezTo>
                    <a:cubicBezTo>
                      <a:pt x="7257" y="7745"/>
                      <a:pt x="9152" y="4044"/>
                      <a:pt x="7109" y="1467"/>
                    </a:cubicBezTo>
                    <a:cubicBezTo>
                      <a:pt x="6309" y="459"/>
                      <a:pt x="5203" y="1"/>
                      <a:pt x="4111" y="1"/>
                    </a:cubicBezTo>
                    <a:close/>
                  </a:path>
                </a:pathLst>
              </a:custGeom>
              <a:solidFill>
                <a:srgbClr val="2C1738"/>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1" name="Google Shape;491;p32"/>
              <p:cNvSpPr/>
              <p:nvPr/>
            </p:nvSpPr>
            <p:spPr>
              <a:xfrm>
                <a:off x="4313550" y="1858175"/>
                <a:ext cx="231325" cy="233700"/>
              </a:xfrm>
              <a:custGeom>
                <a:avLst/>
                <a:gdLst/>
                <a:ahLst/>
                <a:cxnLst/>
                <a:rect l="l" t="t" r="r" b="b"/>
                <a:pathLst>
                  <a:path w="9253" h="9348" fill="none" extrusionOk="0">
                    <a:moveTo>
                      <a:pt x="3632" y="8954"/>
                    </a:moveTo>
                    <a:cubicBezTo>
                      <a:pt x="7061" y="9347"/>
                      <a:pt x="9252" y="5406"/>
                      <a:pt x="7109" y="2703"/>
                    </a:cubicBezTo>
                    <a:cubicBezTo>
                      <a:pt x="4966" y="1"/>
                      <a:pt x="620" y="1251"/>
                      <a:pt x="239" y="4680"/>
                    </a:cubicBezTo>
                    <a:cubicBezTo>
                      <a:pt x="1" y="6799"/>
                      <a:pt x="1513" y="8716"/>
                      <a:pt x="3632" y="8954"/>
                    </a:cubicBezTo>
                  </a:path>
                </a:pathLst>
              </a:custGeom>
              <a:no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2" name="Google Shape;492;p32"/>
              <p:cNvSpPr/>
              <p:nvPr/>
            </p:nvSpPr>
            <p:spPr>
              <a:xfrm>
                <a:off x="4911850" y="713500"/>
                <a:ext cx="199750" cy="414950"/>
              </a:xfrm>
              <a:custGeom>
                <a:avLst/>
                <a:gdLst/>
                <a:ahLst/>
                <a:cxnLst/>
                <a:rect l="l" t="t" r="r" b="b"/>
                <a:pathLst>
                  <a:path w="7990" h="16598" extrusionOk="0">
                    <a:moveTo>
                      <a:pt x="6340" y="1"/>
                    </a:moveTo>
                    <a:cubicBezTo>
                      <a:pt x="6298" y="1"/>
                      <a:pt x="6256" y="18"/>
                      <a:pt x="6227" y="56"/>
                    </a:cubicBezTo>
                    <a:cubicBezTo>
                      <a:pt x="5275" y="1556"/>
                      <a:pt x="1120" y="8128"/>
                      <a:pt x="596" y="10664"/>
                    </a:cubicBezTo>
                    <a:cubicBezTo>
                      <a:pt x="0" y="13522"/>
                      <a:pt x="1060" y="16153"/>
                      <a:pt x="2965" y="16546"/>
                    </a:cubicBezTo>
                    <a:cubicBezTo>
                      <a:pt x="3128" y="16581"/>
                      <a:pt x="3292" y="16598"/>
                      <a:pt x="3456" y="16598"/>
                    </a:cubicBezTo>
                    <a:cubicBezTo>
                      <a:pt x="5194" y="16598"/>
                      <a:pt x="6922" y="14692"/>
                      <a:pt x="7466" y="12081"/>
                    </a:cubicBezTo>
                    <a:cubicBezTo>
                      <a:pt x="7990" y="9557"/>
                      <a:pt x="6775" y="1866"/>
                      <a:pt x="6489" y="103"/>
                    </a:cubicBezTo>
                    <a:cubicBezTo>
                      <a:pt x="6468" y="39"/>
                      <a:pt x="6404" y="1"/>
                      <a:pt x="6340" y="1"/>
                    </a:cubicBezTo>
                    <a:close/>
                  </a:path>
                </a:pathLst>
              </a:custGeom>
              <a:solidFill>
                <a:schemeClr val="accent1"/>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3" name="Google Shape;493;p32"/>
              <p:cNvSpPr/>
              <p:nvPr/>
            </p:nvSpPr>
            <p:spPr>
              <a:xfrm>
                <a:off x="4678775" y="1094425"/>
                <a:ext cx="361675" cy="1418225"/>
              </a:xfrm>
              <a:custGeom>
                <a:avLst/>
                <a:gdLst/>
                <a:ahLst/>
                <a:cxnLst/>
                <a:rect l="l" t="t" r="r" b="b"/>
                <a:pathLst>
                  <a:path w="14467" h="56729" extrusionOk="0">
                    <a:moveTo>
                      <a:pt x="11219" y="0"/>
                    </a:moveTo>
                    <a:cubicBezTo>
                      <a:pt x="10754" y="0"/>
                      <a:pt x="10345" y="332"/>
                      <a:pt x="10252" y="809"/>
                    </a:cubicBezTo>
                    <a:lnTo>
                      <a:pt x="96" y="55554"/>
                    </a:lnTo>
                    <a:cubicBezTo>
                      <a:pt x="1" y="56078"/>
                      <a:pt x="346" y="56590"/>
                      <a:pt x="870" y="56709"/>
                    </a:cubicBezTo>
                    <a:cubicBezTo>
                      <a:pt x="938" y="56722"/>
                      <a:pt x="1005" y="56729"/>
                      <a:pt x="1071" y="56729"/>
                    </a:cubicBezTo>
                    <a:cubicBezTo>
                      <a:pt x="1529" y="56729"/>
                      <a:pt x="1934" y="56416"/>
                      <a:pt x="2049" y="55959"/>
                    </a:cubicBezTo>
                    <a:lnTo>
                      <a:pt x="14348" y="1654"/>
                    </a:lnTo>
                    <a:cubicBezTo>
                      <a:pt x="14467" y="1118"/>
                      <a:pt x="14122" y="583"/>
                      <a:pt x="13586" y="464"/>
                    </a:cubicBezTo>
                    <a:lnTo>
                      <a:pt x="11431" y="23"/>
                    </a:lnTo>
                    <a:cubicBezTo>
                      <a:pt x="11360" y="8"/>
                      <a:pt x="11289" y="0"/>
                      <a:pt x="11219" y="0"/>
                    </a:cubicBezTo>
                    <a:close/>
                  </a:path>
                </a:pathLst>
              </a:custGeom>
              <a:solidFill>
                <a:srgbClr val="68B8F0"/>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4" name="Google Shape;494;p32"/>
              <p:cNvSpPr/>
              <p:nvPr/>
            </p:nvSpPr>
            <p:spPr>
              <a:xfrm>
                <a:off x="4905000" y="1074700"/>
                <a:ext cx="144400" cy="212600"/>
              </a:xfrm>
              <a:custGeom>
                <a:avLst/>
                <a:gdLst/>
                <a:ahLst/>
                <a:cxnLst/>
                <a:rect l="l" t="t" r="r" b="b"/>
                <a:pathLst>
                  <a:path w="5776" h="8504" extrusionOk="0">
                    <a:moveTo>
                      <a:pt x="2316" y="0"/>
                    </a:moveTo>
                    <a:cubicBezTo>
                      <a:pt x="1799" y="0"/>
                      <a:pt x="1417" y="99"/>
                      <a:pt x="1370" y="336"/>
                    </a:cubicBezTo>
                    <a:lnTo>
                      <a:pt x="1" y="7682"/>
                    </a:lnTo>
                    <a:cubicBezTo>
                      <a:pt x="9" y="7647"/>
                      <a:pt x="88" y="7631"/>
                      <a:pt x="219" y="7631"/>
                    </a:cubicBezTo>
                    <a:cubicBezTo>
                      <a:pt x="1064" y="7631"/>
                      <a:pt x="4053" y="8277"/>
                      <a:pt x="4001" y="8504"/>
                    </a:cubicBezTo>
                    <a:lnTo>
                      <a:pt x="5656" y="1217"/>
                    </a:lnTo>
                    <a:cubicBezTo>
                      <a:pt x="5775" y="621"/>
                      <a:pt x="3616" y="0"/>
                      <a:pt x="2316" y="0"/>
                    </a:cubicBezTo>
                    <a:close/>
                  </a:path>
                </a:pathLst>
              </a:custGeom>
              <a:solidFill>
                <a:schemeClr val="accent5"/>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5" name="Google Shape;495;p32"/>
              <p:cNvSpPr/>
              <p:nvPr/>
            </p:nvSpPr>
            <p:spPr>
              <a:xfrm>
                <a:off x="4925550" y="1068300"/>
                <a:ext cx="131625" cy="91025"/>
              </a:xfrm>
              <a:custGeom>
                <a:avLst/>
                <a:gdLst/>
                <a:ahLst/>
                <a:cxnLst/>
                <a:rect l="l" t="t" r="r" b="b"/>
                <a:pathLst>
                  <a:path w="5265" h="3641" extrusionOk="0">
                    <a:moveTo>
                      <a:pt x="1124" y="0"/>
                    </a:moveTo>
                    <a:cubicBezTo>
                      <a:pt x="686" y="0"/>
                      <a:pt x="382" y="69"/>
                      <a:pt x="345" y="235"/>
                    </a:cubicBezTo>
                    <a:lnTo>
                      <a:pt x="12" y="2640"/>
                    </a:lnTo>
                    <a:cubicBezTo>
                      <a:pt x="0" y="2723"/>
                      <a:pt x="203" y="2830"/>
                      <a:pt x="453" y="2878"/>
                    </a:cubicBezTo>
                    <a:lnTo>
                      <a:pt x="4013" y="3616"/>
                    </a:lnTo>
                    <a:cubicBezTo>
                      <a:pt x="4101" y="3633"/>
                      <a:pt x="4187" y="3641"/>
                      <a:pt x="4261" y="3641"/>
                    </a:cubicBezTo>
                    <a:cubicBezTo>
                      <a:pt x="4397" y="3641"/>
                      <a:pt x="4497" y="3615"/>
                      <a:pt x="4513" y="3568"/>
                    </a:cubicBezTo>
                    <a:lnTo>
                      <a:pt x="5156" y="1223"/>
                    </a:lnTo>
                    <a:cubicBezTo>
                      <a:pt x="5264" y="698"/>
                      <a:pt x="2515" y="0"/>
                      <a:pt x="1124" y="0"/>
                    </a:cubicBezTo>
                    <a:close/>
                  </a:path>
                </a:pathLst>
              </a:custGeom>
              <a:solidFill>
                <a:schemeClr val="accent6"/>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6" name="Google Shape;496;p32"/>
              <p:cNvSpPr/>
              <p:nvPr/>
            </p:nvSpPr>
            <p:spPr>
              <a:xfrm>
                <a:off x="3979000" y="1003025"/>
                <a:ext cx="878100" cy="1227050"/>
              </a:xfrm>
              <a:custGeom>
                <a:avLst/>
                <a:gdLst/>
                <a:ahLst/>
                <a:cxnLst/>
                <a:rect l="l" t="t" r="r" b="b"/>
                <a:pathLst>
                  <a:path w="35124" h="49082" extrusionOk="0">
                    <a:moveTo>
                      <a:pt x="2632" y="0"/>
                    </a:moveTo>
                    <a:lnTo>
                      <a:pt x="0" y="1441"/>
                    </a:lnTo>
                    <a:lnTo>
                      <a:pt x="5715" y="11847"/>
                    </a:lnTo>
                    <a:lnTo>
                      <a:pt x="5727" y="11847"/>
                    </a:lnTo>
                    <a:lnTo>
                      <a:pt x="26004" y="48792"/>
                    </a:lnTo>
                    <a:cubicBezTo>
                      <a:pt x="26101" y="48979"/>
                      <a:pt x="26292" y="49081"/>
                      <a:pt x="26486" y="49081"/>
                    </a:cubicBezTo>
                    <a:cubicBezTo>
                      <a:pt x="26601" y="49081"/>
                      <a:pt x="26716" y="49046"/>
                      <a:pt x="26813" y="48970"/>
                    </a:cubicBezTo>
                    <a:cubicBezTo>
                      <a:pt x="35124" y="42803"/>
                      <a:pt x="18538" y="10954"/>
                      <a:pt x="7716" y="9251"/>
                    </a:cubicBezTo>
                    <a:lnTo>
                      <a:pt x="2632" y="0"/>
                    </a:lnTo>
                    <a:close/>
                  </a:path>
                </a:pathLst>
              </a:custGeom>
              <a:solidFill>
                <a:schemeClr val="accent5"/>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7" name="Google Shape;497;p32"/>
              <p:cNvSpPr/>
              <p:nvPr/>
            </p:nvSpPr>
            <p:spPr>
              <a:xfrm>
                <a:off x="3695625" y="646225"/>
                <a:ext cx="484150" cy="590850"/>
              </a:xfrm>
              <a:custGeom>
                <a:avLst/>
                <a:gdLst/>
                <a:ahLst/>
                <a:cxnLst/>
                <a:rect l="l" t="t" r="r" b="b"/>
                <a:pathLst>
                  <a:path w="19366" h="23634" extrusionOk="0">
                    <a:moveTo>
                      <a:pt x="8395" y="4490"/>
                    </a:moveTo>
                    <a:cubicBezTo>
                      <a:pt x="9768" y="4490"/>
                      <a:pt x="10748" y="5786"/>
                      <a:pt x="11645" y="7426"/>
                    </a:cubicBezTo>
                    <a:cubicBezTo>
                      <a:pt x="12835" y="9581"/>
                      <a:pt x="13431" y="11534"/>
                      <a:pt x="11276" y="12724"/>
                    </a:cubicBezTo>
                    <a:cubicBezTo>
                      <a:pt x="10736" y="13019"/>
                      <a:pt x="10231" y="13153"/>
                      <a:pt x="9758" y="13153"/>
                    </a:cubicBezTo>
                    <a:cubicBezTo>
                      <a:pt x="8343" y="13153"/>
                      <a:pt x="7218" y="11959"/>
                      <a:pt x="6335" y="10343"/>
                    </a:cubicBezTo>
                    <a:cubicBezTo>
                      <a:pt x="5144" y="8188"/>
                      <a:pt x="4823" y="6081"/>
                      <a:pt x="6978" y="4902"/>
                    </a:cubicBezTo>
                    <a:cubicBezTo>
                      <a:pt x="7495" y="4618"/>
                      <a:pt x="7964" y="4490"/>
                      <a:pt x="8395" y="4490"/>
                    </a:cubicBezTo>
                    <a:close/>
                    <a:moveTo>
                      <a:pt x="8285" y="0"/>
                    </a:moveTo>
                    <a:cubicBezTo>
                      <a:pt x="7167" y="0"/>
                      <a:pt x="5999" y="298"/>
                      <a:pt x="4811" y="949"/>
                    </a:cubicBezTo>
                    <a:cubicBezTo>
                      <a:pt x="465" y="3330"/>
                      <a:pt x="1" y="8176"/>
                      <a:pt x="2382" y="12522"/>
                    </a:cubicBezTo>
                    <a:cubicBezTo>
                      <a:pt x="4069" y="15594"/>
                      <a:pt x="6448" y="17755"/>
                      <a:pt x="9519" y="17755"/>
                    </a:cubicBezTo>
                    <a:cubicBezTo>
                      <a:pt x="9959" y="17755"/>
                      <a:pt x="10414" y="17710"/>
                      <a:pt x="10883" y="17618"/>
                    </a:cubicBezTo>
                    <a:lnTo>
                      <a:pt x="14038" y="23368"/>
                    </a:lnTo>
                    <a:cubicBezTo>
                      <a:pt x="14142" y="23554"/>
                      <a:pt x="14362" y="23634"/>
                      <a:pt x="14656" y="23634"/>
                    </a:cubicBezTo>
                    <a:cubicBezTo>
                      <a:pt x="16115" y="23634"/>
                      <a:pt x="19366" y="21645"/>
                      <a:pt x="18860" y="20713"/>
                    </a:cubicBezTo>
                    <a:lnTo>
                      <a:pt x="15693" y="14939"/>
                    </a:lnTo>
                    <a:cubicBezTo>
                      <a:pt x="18265" y="12177"/>
                      <a:pt x="17515" y="8748"/>
                      <a:pt x="15610" y="5259"/>
                    </a:cubicBezTo>
                    <a:cubicBezTo>
                      <a:pt x="13880" y="2102"/>
                      <a:pt x="11257" y="0"/>
                      <a:pt x="8285" y="0"/>
                    </a:cubicBezTo>
                    <a:close/>
                  </a:path>
                </a:pathLst>
              </a:custGeom>
              <a:solidFill>
                <a:schemeClr val="dk1"/>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8" name="Google Shape;498;p32"/>
              <p:cNvSpPr/>
              <p:nvPr/>
            </p:nvSpPr>
            <p:spPr>
              <a:xfrm>
                <a:off x="4016200" y="951825"/>
                <a:ext cx="348875" cy="1362425"/>
              </a:xfrm>
              <a:custGeom>
                <a:avLst/>
                <a:gdLst/>
                <a:ahLst/>
                <a:cxnLst/>
                <a:rect l="l" t="t" r="r" b="b"/>
                <a:pathLst>
                  <a:path w="13955" h="54497" extrusionOk="0">
                    <a:moveTo>
                      <a:pt x="10573" y="0"/>
                    </a:moveTo>
                    <a:lnTo>
                      <a:pt x="7585" y="179"/>
                    </a:lnTo>
                    <a:lnTo>
                      <a:pt x="8240" y="10716"/>
                    </a:lnTo>
                    <a:cubicBezTo>
                      <a:pt x="1" y="17943"/>
                      <a:pt x="3037" y="53721"/>
                      <a:pt x="13347" y="54495"/>
                    </a:cubicBezTo>
                    <a:cubicBezTo>
                      <a:pt x="13361" y="54496"/>
                      <a:pt x="13374" y="54496"/>
                      <a:pt x="13388" y="54496"/>
                    </a:cubicBezTo>
                    <a:cubicBezTo>
                      <a:pt x="13703" y="54496"/>
                      <a:pt x="13954" y="54231"/>
                      <a:pt x="13943" y="53912"/>
                    </a:cubicBezTo>
                    <a:lnTo>
                      <a:pt x="11300" y="11835"/>
                    </a:lnTo>
                    <a:lnTo>
                      <a:pt x="11312" y="11835"/>
                    </a:lnTo>
                    <a:lnTo>
                      <a:pt x="10573" y="0"/>
                    </a:lnTo>
                    <a:close/>
                  </a:path>
                </a:pathLst>
              </a:custGeom>
              <a:solidFill>
                <a:schemeClr val="accent6"/>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499" name="Google Shape;499;p32"/>
              <p:cNvSpPr/>
              <p:nvPr/>
            </p:nvSpPr>
            <p:spPr>
              <a:xfrm>
                <a:off x="4264150" y="1232500"/>
                <a:ext cx="100925" cy="1081750"/>
              </a:xfrm>
              <a:custGeom>
                <a:avLst/>
                <a:gdLst/>
                <a:ahLst/>
                <a:cxnLst/>
                <a:rect l="l" t="t" r="r" b="b"/>
                <a:pathLst>
                  <a:path w="4037" h="43270" extrusionOk="0">
                    <a:moveTo>
                      <a:pt x="1346" y="1"/>
                    </a:moveTo>
                    <a:cubicBezTo>
                      <a:pt x="882" y="25"/>
                      <a:pt x="429" y="120"/>
                      <a:pt x="0" y="287"/>
                    </a:cubicBezTo>
                    <a:lnTo>
                      <a:pt x="2656" y="42768"/>
                    </a:lnTo>
                    <a:cubicBezTo>
                      <a:pt x="2667" y="42887"/>
                      <a:pt x="2632" y="43018"/>
                      <a:pt x="2560" y="43113"/>
                    </a:cubicBezTo>
                    <a:cubicBezTo>
                      <a:pt x="2846" y="43197"/>
                      <a:pt x="3132" y="43244"/>
                      <a:pt x="3429" y="43268"/>
                    </a:cubicBezTo>
                    <a:cubicBezTo>
                      <a:pt x="3443" y="43269"/>
                      <a:pt x="3456" y="43269"/>
                      <a:pt x="3470" y="43269"/>
                    </a:cubicBezTo>
                    <a:cubicBezTo>
                      <a:pt x="3785" y="43269"/>
                      <a:pt x="4036" y="43004"/>
                      <a:pt x="4025" y="42685"/>
                    </a:cubicBezTo>
                    <a:lnTo>
                      <a:pt x="1346" y="1"/>
                    </a:lnTo>
                    <a:close/>
                  </a:path>
                </a:pathLst>
              </a:custGeom>
              <a:solidFill>
                <a:srgbClr val="AFAAAA"/>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0" name="Google Shape;500;p32"/>
              <p:cNvSpPr/>
              <p:nvPr/>
            </p:nvSpPr>
            <p:spPr>
              <a:xfrm>
                <a:off x="4175750" y="1333350"/>
                <a:ext cx="63275" cy="53575"/>
              </a:xfrm>
              <a:custGeom>
                <a:avLst/>
                <a:gdLst/>
                <a:ahLst/>
                <a:cxnLst/>
                <a:rect l="l" t="t" r="r" b="b"/>
                <a:pathLst>
                  <a:path w="2531" h="2143" extrusionOk="0">
                    <a:moveTo>
                      <a:pt x="1422" y="1"/>
                    </a:moveTo>
                    <a:cubicBezTo>
                      <a:pt x="1401" y="1"/>
                      <a:pt x="1379" y="2"/>
                      <a:pt x="1358" y="3"/>
                    </a:cubicBezTo>
                    <a:cubicBezTo>
                      <a:pt x="405" y="63"/>
                      <a:pt x="0" y="1241"/>
                      <a:pt x="715" y="1872"/>
                    </a:cubicBezTo>
                    <a:cubicBezTo>
                      <a:pt x="927" y="2059"/>
                      <a:pt x="1174" y="2143"/>
                      <a:pt x="1416" y="2143"/>
                    </a:cubicBezTo>
                    <a:cubicBezTo>
                      <a:pt x="1989" y="2143"/>
                      <a:pt x="2531" y="1673"/>
                      <a:pt x="2489" y="1003"/>
                    </a:cubicBezTo>
                    <a:cubicBezTo>
                      <a:pt x="2454" y="441"/>
                      <a:pt x="1978" y="1"/>
                      <a:pt x="1422" y="1"/>
                    </a:cubicBezTo>
                    <a:close/>
                  </a:path>
                </a:pathLst>
              </a:custGeom>
              <a:solidFill>
                <a:schemeClr val="accent5"/>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1" name="Google Shape;501;p32"/>
              <p:cNvSpPr/>
              <p:nvPr/>
            </p:nvSpPr>
            <p:spPr>
              <a:xfrm>
                <a:off x="4039125" y="535000"/>
                <a:ext cx="390550" cy="625725"/>
              </a:xfrm>
              <a:custGeom>
                <a:avLst/>
                <a:gdLst/>
                <a:ahLst/>
                <a:cxnLst/>
                <a:rect l="l" t="t" r="r" b="b"/>
                <a:pathLst>
                  <a:path w="15622" h="25029" extrusionOk="0">
                    <a:moveTo>
                      <a:pt x="7655" y="4510"/>
                    </a:moveTo>
                    <a:cubicBezTo>
                      <a:pt x="9917" y="4510"/>
                      <a:pt x="10721" y="6411"/>
                      <a:pt x="10871" y="8779"/>
                    </a:cubicBezTo>
                    <a:cubicBezTo>
                      <a:pt x="11026" y="11232"/>
                      <a:pt x="10418" y="13280"/>
                      <a:pt x="7966" y="13435"/>
                    </a:cubicBezTo>
                    <a:lnTo>
                      <a:pt x="7966" y="13423"/>
                    </a:lnTo>
                    <a:cubicBezTo>
                      <a:pt x="7874" y="13429"/>
                      <a:pt x="7786" y="13431"/>
                      <a:pt x="7700" y="13431"/>
                    </a:cubicBezTo>
                    <a:cubicBezTo>
                      <a:pt x="5462" y="13431"/>
                      <a:pt x="4960" y="11522"/>
                      <a:pt x="4810" y="9160"/>
                    </a:cubicBezTo>
                    <a:cubicBezTo>
                      <a:pt x="4668" y="6696"/>
                      <a:pt x="4953" y="4672"/>
                      <a:pt x="7406" y="4517"/>
                    </a:cubicBezTo>
                    <a:cubicBezTo>
                      <a:pt x="7491" y="4512"/>
                      <a:pt x="7574" y="4510"/>
                      <a:pt x="7655" y="4510"/>
                    </a:cubicBezTo>
                    <a:close/>
                    <a:moveTo>
                      <a:pt x="7655" y="0"/>
                    </a:moveTo>
                    <a:cubicBezTo>
                      <a:pt x="7479" y="0"/>
                      <a:pt x="7301" y="6"/>
                      <a:pt x="7120" y="16"/>
                    </a:cubicBezTo>
                    <a:cubicBezTo>
                      <a:pt x="2179" y="314"/>
                      <a:pt x="0" y="4481"/>
                      <a:pt x="310" y="9434"/>
                    </a:cubicBezTo>
                    <a:cubicBezTo>
                      <a:pt x="560" y="13399"/>
                      <a:pt x="1762" y="16697"/>
                      <a:pt x="5418" y="17650"/>
                    </a:cubicBezTo>
                    <a:lnTo>
                      <a:pt x="5834" y="24234"/>
                    </a:lnTo>
                    <a:cubicBezTo>
                      <a:pt x="5865" y="24782"/>
                      <a:pt x="6918" y="25029"/>
                      <a:pt x="8093" y="25029"/>
                    </a:cubicBezTo>
                    <a:cubicBezTo>
                      <a:pt x="9624" y="25029"/>
                      <a:pt x="11364" y="24609"/>
                      <a:pt x="11323" y="23888"/>
                    </a:cubicBezTo>
                    <a:lnTo>
                      <a:pt x="10906" y="17340"/>
                    </a:lnTo>
                    <a:cubicBezTo>
                      <a:pt x="14466" y="15983"/>
                      <a:pt x="15621" y="12518"/>
                      <a:pt x="15371" y="8494"/>
                    </a:cubicBezTo>
                    <a:cubicBezTo>
                      <a:pt x="15073" y="3733"/>
                      <a:pt x="12288" y="0"/>
                      <a:pt x="7655" y="0"/>
                    </a:cubicBezTo>
                    <a:close/>
                  </a:path>
                </a:pathLst>
              </a:custGeom>
              <a:solidFill>
                <a:schemeClr val="lt1"/>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2" name="Google Shape;502;p32"/>
              <p:cNvSpPr/>
              <p:nvPr/>
            </p:nvSpPr>
            <p:spPr>
              <a:xfrm>
                <a:off x="4109075" y="1439975"/>
                <a:ext cx="863525" cy="151700"/>
              </a:xfrm>
              <a:custGeom>
                <a:avLst/>
                <a:gdLst/>
                <a:ahLst/>
                <a:cxnLst/>
                <a:rect l="l" t="t" r="r" b="b"/>
                <a:pathLst>
                  <a:path w="34541" h="6068" extrusionOk="0">
                    <a:moveTo>
                      <a:pt x="34540" y="0"/>
                    </a:moveTo>
                    <a:cubicBezTo>
                      <a:pt x="33052" y="1572"/>
                      <a:pt x="25932" y="2763"/>
                      <a:pt x="17360" y="2763"/>
                    </a:cubicBezTo>
                    <a:cubicBezTo>
                      <a:pt x="8930" y="2763"/>
                      <a:pt x="1905" y="1608"/>
                      <a:pt x="262" y="84"/>
                    </a:cubicBezTo>
                    <a:lnTo>
                      <a:pt x="262" y="84"/>
                    </a:lnTo>
                    <a:lnTo>
                      <a:pt x="274" y="143"/>
                    </a:lnTo>
                    <a:lnTo>
                      <a:pt x="0" y="2370"/>
                    </a:lnTo>
                    <a:cubicBezTo>
                      <a:pt x="0" y="2370"/>
                      <a:pt x="3882" y="5192"/>
                      <a:pt x="11109" y="5965"/>
                    </a:cubicBezTo>
                    <a:cubicBezTo>
                      <a:pt x="11765" y="6036"/>
                      <a:pt x="12495" y="6067"/>
                      <a:pt x="13280" y="6067"/>
                    </a:cubicBezTo>
                    <a:cubicBezTo>
                      <a:pt x="21151" y="6067"/>
                      <a:pt x="34540" y="2858"/>
                      <a:pt x="34540" y="2858"/>
                    </a:cubicBezTo>
                    <a:lnTo>
                      <a:pt x="34540" y="0"/>
                    </a:lnTo>
                    <a:close/>
                  </a:path>
                </a:pathLst>
              </a:custGeom>
              <a:solidFill>
                <a:schemeClr val="dk1"/>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3" name="Google Shape;503;p32"/>
              <p:cNvSpPr/>
              <p:nvPr/>
            </p:nvSpPr>
            <p:spPr>
              <a:xfrm>
                <a:off x="4574300" y="2420450"/>
                <a:ext cx="19975" cy="136050"/>
              </a:xfrm>
              <a:custGeom>
                <a:avLst/>
                <a:gdLst/>
                <a:ahLst/>
                <a:cxnLst/>
                <a:rect l="l" t="t" r="r" b="b"/>
                <a:pathLst>
                  <a:path w="799" h="5442" extrusionOk="0">
                    <a:moveTo>
                      <a:pt x="1" y="5442"/>
                    </a:moveTo>
                    <a:lnTo>
                      <a:pt x="799" y="1"/>
                    </a:lnTo>
                  </a:path>
                </a:pathLst>
              </a:custGeom>
              <a:solidFill>
                <a:srgbClr val="68B8F0"/>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4" name="Google Shape;504;p32"/>
              <p:cNvSpPr/>
              <p:nvPr/>
            </p:nvSpPr>
            <p:spPr>
              <a:xfrm>
                <a:off x="4574300" y="2419550"/>
                <a:ext cx="26225" cy="136950"/>
              </a:xfrm>
              <a:custGeom>
                <a:avLst/>
                <a:gdLst/>
                <a:ahLst/>
                <a:cxnLst/>
                <a:rect l="l" t="t" r="r" b="b"/>
                <a:pathLst>
                  <a:path w="1049" h="5478" extrusionOk="0">
                    <a:moveTo>
                      <a:pt x="560" y="1"/>
                    </a:moveTo>
                    <a:lnTo>
                      <a:pt x="1" y="5478"/>
                    </a:lnTo>
                    <a:lnTo>
                      <a:pt x="1" y="5478"/>
                    </a:lnTo>
                    <a:lnTo>
                      <a:pt x="1049" y="72"/>
                    </a:lnTo>
                    <a:lnTo>
                      <a:pt x="560" y="1"/>
                    </a:lnTo>
                    <a:close/>
                  </a:path>
                </a:pathLst>
              </a:custGeom>
              <a:solidFill>
                <a:srgbClr val="2C1738"/>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5" name="Google Shape;505;p32"/>
              <p:cNvSpPr/>
              <p:nvPr/>
            </p:nvSpPr>
            <p:spPr>
              <a:xfrm>
                <a:off x="4908575" y="2422225"/>
                <a:ext cx="18475" cy="136350"/>
              </a:xfrm>
              <a:custGeom>
                <a:avLst/>
                <a:gdLst/>
                <a:ahLst/>
                <a:cxnLst/>
                <a:rect l="l" t="t" r="r" b="b"/>
                <a:pathLst>
                  <a:path w="739" h="5454" extrusionOk="0">
                    <a:moveTo>
                      <a:pt x="739" y="5454"/>
                    </a:moveTo>
                    <a:lnTo>
                      <a:pt x="1" y="1"/>
                    </a:lnTo>
                  </a:path>
                </a:pathLst>
              </a:custGeom>
              <a:solidFill>
                <a:srgbClr val="68B8F0"/>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6" name="Google Shape;506;p32"/>
              <p:cNvSpPr/>
              <p:nvPr/>
            </p:nvSpPr>
            <p:spPr>
              <a:xfrm>
                <a:off x="4902625" y="2421650"/>
                <a:ext cx="24425" cy="136925"/>
              </a:xfrm>
              <a:custGeom>
                <a:avLst/>
                <a:gdLst/>
                <a:ahLst/>
                <a:cxnLst/>
                <a:rect l="l" t="t" r="r" b="b"/>
                <a:pathLst>
                  <a:path w="977" h="5477" extrusionOk="0">
                    <a:moveTo>
                      <a:pt x="489" y="0"/>
                    </a:moveTo>
                    <a:lnTo>
                      <a:pt x="0" y="60"/>
                    </a:lnTo>
                    <a:lnTo>
                      <a:pt x="977" y="5477"/>
                    </a:lnTo>
                    <a:lnTo>
                      <a:pt x="977" y="5477"/>
                    </a:lnTo>
                    <a:lnTo>
                      <a:pt x="489" y="0"/>
                    </a:lnTo>
                    <a:close/>
                  </a:path>
                </a:pathLst>
              </a:custGeom>
              <a:solidFill>
                <a:srgbClr val="2C1738"/>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7" name="Google Shape;507;p32"/>
              <p:cNvSpPr/>
              <p:nvPr/>
            </p:nvSpPr>
            <p:spPr>
              <a:xfrm>
                <a:off x="4554950" y="1303525"/>
                <a:ext cx="237575" cy="1160150"/>
              </a:xfrm>
              <a:custGeom>
                <a:avLst/>
                <a:gdLst/>
                <a:ahLst/>
                <a:cxnLst/>
                <a:rect l="l" t="t" r="r" b="b"/>
                <a:pathLst>
                  <a:path w="9503" h="46406" extrusionOk="0">
                    <a:moveTo>
                      <a:pt x="7953" y="1"/>
                    </a:moveTo>
                    <a:cubicBezTo>
                      <a:pt x="7252" y="1"/>
                      <a:pt x="6635" y="518"/>
                      <a:pt x="6537" y="1232"/>
                    </a:cubicBezTo>
                    <a:lnTo>
                      <a:pt x="120" y="44749"/>
                    </a:lnTo>
                    <a:cubicBezTo>
                      <a:pt x="1" y="45535"/>
                      <a:pt x="549" y="46273"/>
                      <a:pt x="1346" y="46392"/>
                    </a:cubicBezTo>
                    <a:cubicBezTo>
                      <a:pt x="1414" y="46401"/>
                      <a:pt x="1480" y="46406"/>
                      <a:pt x="1546" y="46406"/>
                    </a:cubicBezTo>
                    <a:cubicBezTo>
                      <a:pt x="2252" y="46406"/>
                      <a:pt x="2869" y="45896"/>
                      <a:pt x="2977" y="45178"/>
                    </a:cubicBezTo>
                    <a:lnTo>
                      <a:pt x="9395" y="1648"/>
                    </a:lnTo>
                    <a:cubicBezTo>
                      <a:pt x="9502" y="863"/>
                      <a:pt x="8954" y="124"/>
                      <a:pt x="8169" y="17"/>
                    </a:cubicBezTo>
                    <a:cubicBezTo>
                      <a:pt x="8096" y="6"/>
                      <a:pt x="8024" y="1"/>
                      <a:pt x="7953" y="1"/>
                    </a:cubicBezTo>
                    <a:close/>
                  </a:path>
                </a:pathLst>
              </a:custGeom>
              <a:solidFill>
                <a:schemeClr val="accent5"/>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8" name="Google Shape;508;p32"/>
              <p:cNvSpPr/>
              <p:nvPr/>
            </p:nvSpPr>
            <p:spPr>
              <a:xfrm>
                <a:off x="4723125" y="1303375"/>
                <a:ext cx="223575" cy="1162375"/>
              </a:xfrm>
              <a:custGeom>
                <a:avLst/>
                <a:gdLst/>
                <a:ahLst/>
                <a:cxnLst/>
                <a:rect l="l" t="t" r="r" b="b"/>
                <a:pathLst>
                  <a:path w="8943" h="46495" extrusionOk="0">
                    <a:moveTo>
                      <a:pt x="1536" y="1"/>
                    </a:moveTo>
                    <a:cubicBezTo>
                      <a:pt x="1477" y="1"/>
                      <a:pt x="1418" y="4"/>
                      <a:pt x="1358" y="11"/>
                    </a:cubicBezTo>
                    <a:cubicBezTo>
                      <a:pt x="561" y="119"/>
                      <a:pt x="1" y="857"/>
                      <a:pt x="108" y="1643"/>
                    </a:cubicBezTo>
                    <a:lnTo>
                      <a:pt x="5966" y="45231"/>
                    </a:lnTo>
                    <a:cubicBezTo>
                      <a:pt x="6064" y="45963"/>
                      <a:pt x="6684" y="46494"/>
                      <a:pt x="7401" y="46494"/>
                    </a:cubicBezTo>
                    <a:cubicBezTo>
                      <a:pt x="7466" y="46494"/>
                      <a:pt x="7531" y="46490"/>
                      <a:pt x="7597" y="46481"/>
                    </a:cubicBezTo>
                    <a:cubicBezTo>
                      <a:pt x="8383" y="46374"/>
                      <a:pt x="8943" y="45648"/>
                      <a:pt x="8835" y="44850"/>
                    </a:cubicBezTo>
                    <a:lnTo>
                      <a:pt x="2977" y="1262"/>
                    </a:lnTo>
                    <a:cubicBezTo>
                      <a:pt x="2878" y="524"/>
                      <a:pt x="2251" y="1"/>
                      <a:pt x="1536" y="1"/>
                    </a:cubicBezTo>
                    <a:close/>
                  </a:path>
                </a:pathLst>
              </a:custGeom>
              <a:solidFill>
                <a:schemeClr val="accent6"/>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09" name="Google Shape;509;p32"/>
              <p:cNvSpPr/>
              <p:nvPr/>
            </p:nvSpPr>
            <p:spPr>
              <a:xfrm>
                <a:off x="4720750" y="1000025"/>
                <a:ext cx="82775" cy="328050"/>
              </a:xfrm>
              <a:custGeom>
                <a:avLst/>
                <a:gdLst/>
                <a:ahLst/>
                <a:cxnLst/>
                <a:rect l="l" t="t" r="r" b="b"/>
                <a:pathLst>
                  <a:path w="3311" h="13122" extrusionOk="0">
                    <a:moveTo>
                      <a:pt x="1681" y="1"/>
                    </a:moveTo>
                    <a:cubicBezTo>
                      <a:pt x="798" y="1"/>
                      <a:pt x="84" y="711"/>
                      <a:pt x="72" y="1596"/>
                    </a:cubicBezTo>
                    <a:lnTo>
                      <a:pt x="1" y="13098"/>
                    </a:lnTo>
                    <a:lnTo>
                      <a:pt x="3227" y="13122"/>
                    </a:lnTo>
                    <a:lnTo>
                      <a:pt x="3311" y="1620"/>
                    </a:lnTo>
                    <a:cubicBezTo>
                      <a:pt x="3311" y="727"/>
                      <a:pt x="2596" y="1"/>
                      <a:pt x="1703" y="1"/>
                    </a:cubicBezTo>
                    <a:cubicBezTo>
                      <a:pt x="1696" y="1"/>
                      <a:pt x="1689" y="1"/>
                      <a:pt x="1681" y="1"/>
                    </a:cubicBezTo>
                    <a:close/>
                  </a:path>
                </a:pathLst>
              </a:custGeom>
              <a:solidFill>
                <a:schemeClr val="accent5"/>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0" name="Google Shape;510;p32"/>
              <p:cNvSpPr/>
              <p:nvPr/>
            </p:nvSpPr>
            <p:spPr>
              <a:xfrm>
                <a:off x="4762125" y="1060450"/>
                <a:ext cx="1525" cy="267325"/>
              </a:xfrm>
              <a:custGeom>
                <a:avLst/>
                <a:gdLst/>
                <a:ahLst/>
                <a:cxnLst/>
                <a:rect l="l" t="t" r="r" b="b"/>
                <a:pathLst>
                  <a:path w="61" h="10693" extrusionOk="0">
                    <a:moveTo>
                      <a:pt x="60" y="1"/>
                    </a:moveTo>
                    <a:lnTo>
                      <a:pt x="1" y="10693"/>
                    </a:lnTo>
                  </a:path>
                </a:pathLst>
              </a:custGeom>
              <a:solidFill>
                <a:srgbClr val="68B8F0"/>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1" name="Google Shape;511;p32"/>
              <p:cNvSpPr/>
              <p:nvPr/>
            </p:nvSpPr>
            <p:spPr>
              <a:xfrm>
                <a:off x="4762125" y="1060450"/>
                <a:ext cx="1525" cy="267325"/>
              </a:xfrm>
              <a:custGeom>
                <a:avLst/>
                <a:gdLst/>
                <a:ahLst/>
                <a:cxnLst/>
                <a:rect l="l" t="t" r="r" b="b"/>
                <a:pathLst>
                  <a:path w="61" h="10693" fill="none" extrusionOk="0">
                    <a:moveTo>
                      <a:pt x="60" y="1"/>
                    </a:moveTo>
                    <a:lnTo>
                      <a:pt x="1" y="10693"/>
                    </a:lnTo>
                  </a:path>
                </a:pathLst>
              </a:custGeom>
              <a:noFill/>
              <a:ln w="9525" cap="rnd"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2" name="Google Shape;512;p32"/>
              <p:cNvSpPr/>
              <p:nvPr/>
            </p:nvSpPr>
            <p:spPr>
              <a:xfrm>
                <a:off x="4683250" y="1208700"/>
                <a:ext cx="156000" cy="227725"/>
              </a:xfrm>
              <a:custGeom>
                <a:avLst/>
                <a:gdLst/>
                <a:ahLst/>
                <a:cxnLst/>
                <a:rect l="l" t="t" r="r" b="b"/>
                <a:pathLst>
                  <a:path w="6240" h="9109" extrusionOk="0">
                    <a:moveTo>
                      <a:pt x="60" y="0"/>
                    </a:moveTo>
                    <a:lnTo>
                      <a:pt x="12" y="5989"/>
                    </a:lnTo>
                    <a:cubicBezTo>
                      <a:pt x="0" y="7704"/>
                      <a:pt x="1382" y="9097"/>
                      <a:pt x="3096" y="9109"/>
                    </a:cubicBezTo>
                    <a:cubicBezTo>
                      <a:pt x="3103" y="9109"/>
                      <a:pt x="3111" y="9109"/>
                      <a:pt x="3118" y="9109"/>
                    </a:cubicBezTo>
                    <a:cubicBezTo>
                      <a:pt x="4811" y="9109"/>
                      <a:pt x="6192" y="7732"/>
                      <a:pt x="6204" y="6037"/>
                    </a:cubicBezTo>
                    <a:lnTo>
                      <a:pt x="6239" y="36"/>
                    </a:lnTo>
                    <a:lnTo>
                      <a:pt x="60" y="0"/>
                    </a:lnTo>
                    <a:close/>
                  </a:path>
                </a:pathLst>
              </a:custGeom>
              <a:solidFill>
                <a:schemeClr val="accent2"/>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3" name="Google Shape;513;p32"/>
              <p:cNvSpPr/>
              <p:nvPr/>
            </p:nvSpPr>
            <p:spPr>
              <a:xfrm>
                <a:off x="4715400" y="1291450"/>
                <a:ext cx="77125" cy="66075"/>
              </a:xfrm>
              <a:custGeom>
                <a:avLst/>
                <a:gdLst/>
                <a:ahLst/>
                <a:cxnLst/>
                <a:rect l="l" t="t" r="r" b="b"/>
                <a:pathLst>
                  <a:path w="3085" h="2643" extrusionOk="0">
                    <a:moveTo>
                      <a:pt x="1774" y="0"/>
                    </a:moveTo>
                    <a:cubicBezTo>
                      <a:pt x="596" y="0"/>
                      <a:pt x="0" y="1405"/>
                      <a:pt x="834" y="2250"/>
                    </a:cubicBezTo>
                    <a:cubicBezTo>
                      <a:pt x="1101" y="2522"/>
                      <a:pt x="1431" y="2643"/>
                      <a:pt x="1755" y="2643"/>
                    </a:cubicBezTo>
                    <a:cubicBezTo>
                      <a:pt x="2428" y="2643"/>
                      <a:pt x="3076" y="2121"/>
                      <a:pt x="3084" y="1334"/>
                    </a:cubicBezTo>
                    <a:cubicBezTo>
                      <a:pt x="3084" y="596"/>
                      <a:pt x="2501" y="12"/>
                      <a:pt x="1774" y="0"/>
                    </a:cubicBezTo>
                    <a:close/>
                  </a:path>
                </a:pathLst>
              </a:custGeom>
              <a:solidFill>
                <a:srgbClr val="AFAAAA"/>
              </a:solidFill>
              <a:ln w="9525" cap="flat" cmpd="sng">
                <a:solidFill>
                  <a:schemeClr val="dk1"/>
                </a:solidFill>
                <a:prstDash val="solid"/>
                <a:miter lim="11906"/>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4" name="Google Shape;514;p32"/>
              <p:cNvSpPr/>
              <p:nvPr/>
            </p:nvSpPr>
            <p:spPr>
              <a:xfrm>
                <a:off x="4055500" y="1436700"/>
                <a:ext cx="975150" cy="1526400"/>
              </a:xfrm>
              <a:custGeom>
                <a:avLst/>
                <a:gdLst/>
                <a:ahLst/>
                <a:cxnLst/>
                <a:rect l="l" t="t" r="r" b="b"/>
                <a:pathLst>
                  <a:path w="39006" h="61056" fill="none" extrusionOk="0">
                    <a:moveTo>
                      <a:pt x="0" y="0"/>
                    </a:moveTo>
                    <a:lnTo>
                      <a:pt x="0" y="54138"/>
                    </a:lnTo>
                    <a:lnTo>
                      <a:pt x="72" y="54138"/>
                    </a:lnTo>
                    <a:cubicBezTo>
                      <a:pt x="72" y="61056"/>
                      <a:pt x="38934" y="61056"/>
                      <a:pt x="38934" y="54138"/>
                    </a:cubicBezTo>
                    <a:lnTo>
                      <a:pt x="39005" y="54138"/>
                    </a:lnTo>
                    <a:lnTo>
                      <a:pt x="39005" y="0"/>
                    </a:lnTo>
                  </a:path>
                </a:pathLst>
              </a:custGeom>
              <a:noFill/>
              <a:ln w="9525" cap="rnd"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5" name="Google Shape;515;p32"/>
              <p:cNvSpPr/>
              <p:nvPr/>
            </p:nvSpPr>
            <p:spPr>
              <a:xfrm>
                <a:off x="4106700" y="1458425"/>
                <a:ext cx="872750" cy="90225"/>
              </a:xfrm>
              <a:custGeom>
                <a:avLst/>
                <a:gdLst/>
                <a:ahLst/>
                <a:cxnLst/>
                <a:rect l="l" t="t" r="r" b="b"/>
                <a:pathLst>
                  <a:path w="34910" h="3609" extrusionOk="0">
                    <a:moveTo>
                      <a:pt x="0" y="1"/>
                    </a:moveTo>
                    <a:lnTo>
                      <a:pt x="0" y="1"/>
                    </a:lnTo>
                    <a:cubicBezTo>
                      <a:pt x="12" y="191"/>
                      <a:pt x="72" y="382"/>
                      <a:pt x="191" y="536"/>
                    </a:cubicBezTo>
                    <a:cubicBezTo>
                      <a:pt x="322" y="679"/>
                      <a:pt x="464" y="810"/>
                      <a:pt x="619" y="929"/>
                    </a:cubicBezTo>
                    <a:cubicBezTo>
                      <a:pt x="929" y="1155"/>
                      <a:pt x="1262" y="1334"/>
                      <a:pt x="1619" y="1489"/>
                    </a:cubicBezTo>
                    <a:cubicBezTo>
                      <a:pt x="2334" y="1787"/>
                      <a:pt x="3060" y="2025"/>
                      <a:pt x="3798" y="2215"/>
                    </a:cubicBezTo>
                    <a:cubicBezTo>
                      <a:pt x="5286" y="2584"/>
                      <a:pt x="6799" y="2858"/>
                      <a:pt x="8311" y="3049"/>
                    </a:cubicBezTo>
                    <a:cubicBezTo>
                      <a:pt x="11347" y="3430"/>
                      <a:pt x="14395" y="3608"/>
                      <a:pt x="17455" y="3608"/>
                    </a:cubicBezTo>
                    <a:cubicBezTo>
                      <a:pt x="20515" y="3608"/>
                      <a:pt x="23563" y="3430"/>
                      <a:pt x="26599" y="3049"/>
                    </a:cubicBezTo>
                    <a:cubicBezTo>
                      <a:pt x="28123" y="2858"/>
                      <a:pt x="29623" y="2584"/>
                      <a:pt x="31111" y="2215"/>
                    </a:cubicBezTo>
                    <a:cubicBezTo>
                      <a:pt x="31849" y="2025"/>
                      <a:pt x="32576" y="1787"/>
                      <a:pt x="33290" y="1489"/>
                    </a:cubicBezTo>
                    <a:cubicBezTo>
                      <a:pt x="33647" y="1334"/>
                      <a:pt x="33981" y="1155"/>
                      <a:pt x="34302" y="929"/>
                    </a:cubicBezTo>
                    <a:cubicBezTo>
                      <a:pt x="34457" y="822"/>
                      <a:pt x="34588" y="679"/>
                      <a:pt x="34719" y="536"/>
                    </a:cubicBezTo>
                    <a:cubicBezTo>
                      <a:pt x="34838" y="382"/>
                      <a:pt x="34897" y="191"/>
                      <a:pt x="34909" y="1"/>
                    </a:cubicBezTo>
                    <a:lnTo>
                      <a:pt x="34909" y="1"/>
                    </a:lnTo>
                    <a:cubicBezTo>
                      <a:pt x="34897" y="191"/>
                      <a:pt x="34814" y="370"/>
                      <a:pt x="34695" y="513"/>
                    </a:cubicBezTo>
                    <a:cubicBezTo>
                      <a:pt x="34564" y="655"/>
                      <a:pt x="34421" y="774"/>
                      <a:pt x="34254" y="870"/>
                    </a:cubicBezTo>
                    <a:cubicBezTo>
                      <a:pt x="33945" y="1072"/>
                      <a:pt x="33600" y="1239"/>
                      <a:pt x="33242" y="1370"/>
                    </a:cubicBezTo>
                    <a:cubicBezTo>
                      <a:pt x="32528" y="1632"/>
                      <a:pt x="31802" y="1834"/>
                      <a:pt x="31063" y="1989"/>
                    </a:cubicBezTo>
                    <a:cubicBezTo>
                      <a:pt x="29575" y="2310"/>
                      <a:pt x="28075" y="2537"/>
                      <a:pt x="26563" y="2691"/>
                    </a:cubicBezTo>
                    <a:cubicBezTo>
                      <a:pt x="23647" y="2978"/>
                      <a:pt x="20720" y="3133"/>
                      <a:pt x="17782" y="3133"/>
                    </a:cubicBezTo>
                    <a:cubicBezTo>
                      <a:pt x="17673" y="3133"/>
                      <a:pt x="17564" y="3132"/>
                      <a:pt x="17455" y="3132"/>
                    </a:cubicBezTo>
                    <a:cubicBezTo>
                      <a:pt x="17346" y="3132"/>
                      <a:pt x="17237" y="3133"/>
                      <a:pt x="17128" y="3133"/>
                    </a:cubicBezTo>
                    <a:cubicBezTo>
                      <a:pt x="14201" y="3133"/>
                      <a:pt x="11274" y="2978"/>
                      <a:pt x="8358" y="2691"/>
                    </a:cubicBezTo>
                    <a:cubicBezTo>
                      <a:pt x="6846" y="2537"/>
                      <a:pt x="5346" y="2310"/>
                      <a:pt x="3858" y="1989"/>
                    </a:cubicBezTo>
                    <a:cubicBezTo>
                      <a:pt x="3120" y="1834"/>
                      <a:pt x="2381" y="1632"/>
                      <a:pt x="1667" y="1370"/>
                    </a:cubicBezTo>
                    <a:cubicBezTo>
                      <a:pt x="1322" y="1239"/>
                      <a:pt x="976" y="1072"/>
                      <a:pt x="655" y="870"/>
                    </a:cubicBezTo>
                    <a:cubicBezTo>
                      <a:pt x="500" y="763"/>
                      <a:pt x="357" y="644"/>
                      <a:pt x="226" y="513"/>
                    </a:cubicBezTo>
                    <a:cubicBezTo>
                      <a:pt x="95" y="370"/>
                      <a:pt x="24" y="191"/>
                      <a:pt x="0" y="1"/>
                    </a:cubicBezTo>
                    <a:close/>
                  </a:path>
                </a:pathLst>
              </a:custGeom>
              <a:solidFill>
                <a:schemeClr val="dk1"/>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16" name="Google Shape;516;p32"/>
              <p:cNvSpPr/>
              <p:nvPr/>
            </p:nvSpPr>
            <p:spPr>
              <a:xfrm>
                <a:off x="4055800" y="1438750"/>
                <a:ext cx="974850" cy="1481125"/>
              </a:xfrm>
              <a:custGeom>
                <a:avLst/>
                <a:gdLst/>
                <a:ahLst/>
                <a:cxnLst/>
                <a:rect l="l" t="t" r="r" b="b"/>
                <a:pathLst>
                  <a:path w="38994" h="59245" extrusionOk="0">
                    <a:moveTo>
                      <a:pt x="169" y="0"/>
                    </a:moveTo>
                    <a:cubicBezTo>
                      <a:pt x="77" y="0"/>
                      <a:pt x="0" y="73"/>
                      <a:pt x="0" y="168"/>
                    </a:cubicBezTo>
                    <a:lnTo>
                      <a:pt x="0" y="54056"/>
                    </a:lnTo>
                    <a:lnTo>
                      <a:pt x="72" y="54056"/>
                    </a:lnTo>
                    <a:cubicBezTo>
                      <a:pt x="72" y="57515"/>
                      <a:pt x="9784" y="59244"/>
                      <a:pt x="19497" y="59244"/>
                    </a:cubicBezTo>
                    <a:cubicBezTo>
                      <a:pt x="29209" y="59244"/>
                      <a:pt x="38922" y="57515"/>
                      <a:pt x="38922" y="54056"/>
                    </a:cubicBezTo>
                    <a:lnTo>
                      <a:pt x="38993" y="54056"/>
                    </a:lnTo>
                    <a:lnTo>
                      <a:pt x="38993" y="180"/>
                    </a:lnTo>
                    <a:cubicBezTo>
                      <a:pt x="38993" y="75"/>
                      <a:pt x="38908" y="0"/>
                      <a:pt x="38819" y="0"/>
                    </a:cubicBezTo>
                    <a:cubicBezTo>
                      <a:pt x="38797" y="0"/>
                      <a:pt x="38776" y="4"/>
                      <a:pt x="38755" y="14"/>
                    </a:cubicBezTo>
                    <a:lnTo>
                      <a:pt x="38303" y="204"/>
                    </a:lnTo>
                    <a:cubicBezTo>
                      <a:pt x="37683" y="490"/>
                      <a:pt x="37124" y="895"/>
                      <a:pt x="36671" y="1395"/>
                    </a:cubicBezTo>
                    <a:cubicBezTo>
                      <a:pt x="35195" y="2966"/>
                      <a:pt x="28063" y="4157"/>
                      <a:pt x="19491" y="4157"/>
                    </a:cubicBezTo>
                    <a:cubicBezTo>
                      <a:pt x="10490" y="4157"/>
                      <a:pt x="3072" y="2847"/>
                      <a:pt x="2143" y="1157"/>
                    </a:cubicBezTo>
                    <a:cubicBezTo>
                      <a:pt x="2000" y="883"/>
                      <a:pt x="1774" y="680"/>
                      <a:pt x="1500" y="561"/>
                    </a:cubicBezTo>
                    <a:lnTo>
                      <a:pt x="238" y="14"/>
                    </a:lnTo>
                    <a:cubicBezTo>
                      <a:pt x="215" y="4"/>
                      <a:pt x="192" y="0"/>
                      <a:pt x="169" y="0"/>
                    </a:cubicBezTo>
                    <a:close/>
                  </a:path>
                </a:pathLst>
              </a:custGeom>
              <a:solidFill>
                <a:schemeClr val="lt1"/>
              </a:solidFill>
              <a:ln w="9525" cap="flat" cmpd="sng">
                <a:solidFill>
                  <a:schemeClr val="dk1"/>
                </a:solidFill>
                <a:prstDash val="solid"/>
                <a:round/>
                <a:headEnd type="none" w="sm" len="sm"/>
                <a:tailEnd type="none" w="sm" len="sm"/>
              </a:ln>
              <a:effectLst>
                <a:outerShdw blurRad="57150" dist="104775" dir="3000000" algn="bl" rotWithShape="0">
                  <a:schemeClr val="lt1">
                    <a:alpha val="50000"/>
                  </a:schemeClr>
                </a:outerShdw>
              </a:effectLst>
            </p:spPr>
            <p:txBody>
              <a:bodyPr spcFirstLastPara="1" wrap="square" lIns="91425" tIns="91425" rIns="91425" bIns="91425" anchor="ctr" anchorCtr="0">
                <a:noAutofit/>
              </a:bodyPr>
              <a:lstStyle/>
              <a:p>
                <a:endParaRPr/>
              </a:p>
            </p:txBody>
          </p:sp>
        </p:gr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520"/>
        <p:cNvGrpSpPr/>
        <p:nvPr/>
      </p:nvGrpSpPr>
      <p:grpSpPr>
        <a:xfrm>
          <a:off x="0" y="0"/>
          <a:ext cx="0" cy="0"/>
          <a:chOff x="0" y="0"/>
          <a:chExt cx="0" cy="0"/>
        </a:xfrm>
      </p:grpSpPr>
      <p:sp>
        <p:nvSpPr>
          <p:cNvPr id="521" name="Google Shape;521;p33"/>
          <p:cNvSpPr/>
          <p:nvPr/>
        </p:nvSpPr>
        <p:spPr>
          <a:xfrm rot="10800000" flipH="1">
            <a:off x="715098" y="1212300"/>
            <a:ext cx="4575300" cy="3309300"/>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22" name="Google Shape;522;p33"/>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solidFill>
                  <a:schemeClr val="lt1"/>
                </a:solidFill>
              </a:rPr>
              <a:t>What is this topic about?</a:t>
            </a:r>
            <a:endParaRPr>
              <a:solidFill>
                <a:schemeClr val="lt1"/>
              </a:solidFill>
            </a:endParaRPr>
          </a:p>
        </p:txBody>
      </p:sp>
      <p:sp>
        <p:nvSpPr>
          <p:cNvPr id="523" name="Google Shape;523;p33"/>
          <p:cNvSpPr txBox="1">
            <a:spLocks noGrp="1"/>
          </p:cNvSpPr>
          <p:nvPr>
            <p:ph type="body" idx="1"/>
          </p:nvPr>
        </p:nvSpPr>
        <p:spPr>
          <a:xfrm>
            <a:off x="998875" y="1423650"/>
            <a:ext cx="3731400" cy="2976000"/>
          </a:xfrm>
          <a:prstGeom prst="rect">
            <a:avLst/>
          </a:prstGeom>
        </p:spPr>
        <p:txBody>
          <a:bodyPr spcFirstLastPara="1" wrap="square" lIns="91425" tIns="91425" rIns="91425" bIns="91425" anchor="t" anchorCtr="0">
            <a:noAutofit/>
          </a:bodyPr>
          <a:lstStyle/>
          <a:p>
            <a:pPr marL="0" indent="0">
              <a:buNone/>
            </a:pPr>
            <a:r>
              <a:rPr lang="en">
                <a:solidFill>
                  <a:schemeClr val="dk1"/>
                </a:solidFill>
              </a:rPr>
              <a:t>Do you know what helps you make your point clear?</a:t>
            </a:r>
            <a:endParaRPr>
              <a:solidFill>
                <a:schemeClr val="dk1"/>
              </a:solidFill>
            </a:endParaRPr>
          </a:p>
          <a:p>
            <a:pPr marL="0" indent="0">
              <a:buNone/>
            </a:pPr>
            <a:r>
              <a:rPr lang="en">
                <a:solidFill>
                  <a:schemeClr val="dk1"/>
                </a:solidFill>
              </a:rPr>
              <a:t>Lists like this one:</a:t>
            </a:r>
            <a:endParaRPr>
              <a:solidFill>
                <a:schemeClr val="dk1"/>
              </a:solidFill>
            </a:endParaRPr>
          </a:p>
          <a:p>
            <a:pPr>
              <a:spcBef>
                <a:spcPts val="1600"/>
              </a:spcBef>
              <a:buClr>
                <a:schemeClr val="dk1"/>
              </a:buClr>
              <a:buFont typeface="Bitter"/>
              <a:buChar char="●"/>
            </a:pPr>
            <a:r>
              <a:rPr lang="en">
                <a:solidFill>
                  <a:schemeClr val="dk1"/>
                </a:solidFill>
              </a:rPr>
              <a:t>They’re simple </a:t>
            </a:r>
            <a:endParaRPr>
              <a:solidFill>
                <a:schemeClr val="dk1"/>
              </a:solidFill>
            </a:endParaRPr>
          </a:p>
          <a:p>
            <a:pPr>
              <a:buClr>
                <a:schemeClr val="dk1"/>
              </a:buClr>
              <a:buFont typeface="Bitter"/>
              <a:buChar char="●"/>
            </a:pPr>
            <a:r>
              <a:rPr lang="en">
                <a:solidFill>
                  <a:schemeClr val="dk1"/>
                </a:solidFill>
              </a:rPr>
              <a:t>You can organize your ideas clearly</a:t>
            </a:r>
            <a:endParaRPr>
              <a:solidFill>
                <a:schemeClr val="dk1"/>
              </a:solidFill>
            </a:endParaRPr>
          </a:p>
          <a:p>
            <a:pPr>
              <a:buClr>
                <a:schemeClr val="dk1"/>
              </a:buClr>
              <a:buFont typeface="Bitter"/>
              <a:buChar char="●"/>
            </a:pPr>
            <a:r>
              <a:rPr lang="en">
                <a:solidFill>
                  <a:schemeClr val="dk1"/>
                </a:solidFill>
              </a:rPr>
              <a:t>You’ll never forget to buy milk!</a:t>
            </a:r>
            <a:endParaRPr>
              <a:solidFill>
                <a:schemeClr val="dk1"/>
              </a:solidFill>
            </a:endParaRPr>
          </a:p>
          <a:p>
            <a:pPr marL="0" indent="0">
              <a:spcBef>
                <a:spcPts val="1600"/>
              </a:spcBef>
              <a:buNone/>
            </a:pPr>
            <a:r>
              <a:rPr lang="en">
                <a:solidFill>
                  <a:schemeClr val="dk1"/>
                </a:solidFill>
              </a:rPr>
              <a:t>And the most important thing: the audience won’t miss the point of your presentation</a:t>
            </a:r>
            <a:endParaRPr/>
          </a:p>
        </p:txBody>
      </p:sp>
      <p:pic>
        <p:nvPicPr>
          <p:cNvPr id="524" name="Google Shape;524;p33"/>
          <p:cNvPicPr preferRelativeResize="0"/>
          <p:nvPr/>
        </p:nvPicPr>
        <p:blipFill rotWithShape="1">
          <a:blip r:embed="rId3">
            <a:alphaModFix/>
          </a:blip>
          <a:srcRect l="9647" t="13169" r="40367" b="190"/>
          <a:stretch/>
        </p:blipFill>
        <p:spPr>
          <a:xfrm>
            <a:off x="5568425" y="1208676"/>
            <a:ext cx="2860452" cy="3309299"/>
          </a:xfrm>
          <a:prstGeom prst="rect">
            <a:avLst/>
          </a:prstGeom>
          <a:no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28"/>
        <p:cNvGrpSpPr/>
        <p:nvPr/>
      </p:nvGrpSpPr>
      <p:grpSpPr>
        <a:xfrm>
          <a:off x="0" y="0"/>
          <a:ext cx="0" cy="0"/>
          <a:chOff x="0" y="0"/>
          <a:chExt cx="0" cy="0"/>
        </a:xfrm>
      </p:grpSpPr>
      <p:sp>
        <p:nvSpPr>
          <p:cNvPr id="529" name="Google Shape;529;p34"/>
          <p:cNvSpPr/>
          <p:nvPr/>
        </p:nvSpPr>
        <p:spPr>
          <a:xfrm rot="10800000" flipH="1">
            <a:off x="4702629" y="1212400"/>
            <a:ext cx="3669259" cy="3309196"/>
          </a:xfrm>
          <a:prstGeom prst="snip1Rect">
            <a:avLst>
              <a:gd name="adj" fmla="val 0"/>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0" name="Google Shape;530;p34"/>
          <p:cNvSpPr/>
          <p:nvPr/>
        </p:nvSpPr>
        <p:spPr>
          <a:xfrm rot="10800000" flipH="1">
            <a:off x="715105" y="1212400"/>
            <a:ext cx="3669259" cy="3309196"/>
          </a:xfrm>
          <a:prstGeom prst="snip1Rect">
            <a:avLst>
              <a:gd name="adj" fmla="val 0"/>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531" name="Google Shape;531;p34"/>
          <p:cNvSpPr txBox="1">
            <a:spLocks noGrp="1"/>
          </p:cNvSpPr>
          <p:nvPr>
            <p:ph type="title"/>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r>
              <a:rPr lang="en"/>
              <a:t>Problems operations with whole numbers</a:t>
            </a:r>
            <a:endParaRPr/>
          </a:p>
        </p:txBody>
      </p:sp>
      <p:sp>
        <p:nvSpPr>
          <p:cNvPr id="532" name="Google Shape;532;p34"/>
          <p:cNvSpPr txBox="1">
            <a:spLocks noGrp="1"/>
          </p:cNvSpPr>
          <p:nvPr>
            <p:ph type="subTitle" idx="3"/>
          </p:nvPr>
        </p:nvSpPr>
        <p:spPr>
          <a:xfrm>
            <a:off x="957350" y="2118125"/>
            <a:ext cx="3236700" cy="1656900"/>
          </a:xfrm>
          <a:prstGeom prst="rect">
            <a:avLst/>
          </a:prstGeom>
        </p:spPr>
        <p:txBody>
          <a:bodyPr spcFirstLastPara="1" wrap="square" lIns="91425" tIns="91425" rIns="91425" bIns="91425" anchor="t" anchorCtr="0">
            <a:noAutofit/>
          </a:bodyPr>
          <a:lstStyle/>
          <a:p>
            <a:pPr marL="0" indent="0"/>
            <a:r>
              <a:rPr lang="en"/>
              <a:t>A pound of pears costs $1.30. Tony bought a pound and a half of pears. If he gave the clerk a $5.00 bill, how much change will he get back?</a:t>
            </a:r>
            <a:endParaRPr/>
          </a:p>
        </p:txBody>
      </p:sp>
      <p:sp>
        <p:nvSpPr>
          <p:cNvPr id="533" name="Google Shape;533;p34"/>
          <p:cNvSpPr txBox="1">
            <a:spLocks noGrp="1"/>
          </p:cNvSpPr>
          <p:nvPr>
            <p:ph type="subTitle" idx="1"/>
          </p:nvPr>
        </p:nvSpPr>
        <p:spPr>
          <a:xfrm>
            <a:off x="957401" y="1504025"/>
            <a:ext cx="3236700" cy="614100"/>
          </a:xfrm>
          <a:prstGeom prst="rect">
            <a:avLst/>
          </a:prstGeom>
        </p:spPr>
        <p:txBody>
          <a:bodyPr spcFirstLastPara="1" wrap="square" lIns="91425" tIns="91425" rIns="91425" bIns="91425" anchor="b" anchorCtr="0">
            <a:noAutofit/>
          </a:bodyPr>
          <a:lstStyle/>
          <a:p>
            <a:pPr marL="0" indent="0"/>
            <a:r>
              <a:rPr lang="en"/>
              <a:t>Subtraction</a:t>
            </a:r>
            <a:endParaRPr/>
          </a:p>
        </p:txBody>
      </p:sp>
      <p:sp>
        <p:nvSpPr>
          <p:cNvPr id="534" name="Google Shape;534;p34"/>
          <p:cNvSpPr txBox="1">
            <a:spLocks noGrp="1"/>
          </p:cNvSpPr>
          <p:nvPr>
            <p:ph type="subTitle" idx="2"/>
          </p:nvPr>
        </p:nvSpPr>
        <p:spPr>
          <a:xfrm>
            <a:off x="4944925" y="1504025"/>
            <a:ext cx="3236700" cy="614100"/>
          </a:xfrm>
          <a:prstGeom prst="rect">
            <a:avLst/>
          </a:prstGeom>
        </p:spPr>
        <p:txBody>
          <a:bodyPr spcFirstLastPara="1" wrap="square" lIns="91425" tIns="91425" rIns="91425" bIns="91425" anchor="b" anchorCtr="0">
            <a:noAutofit/>
          </a:bodyPr>
          <a:lstStyle/>
          <a:p>
            <a:pPr marL="0" indent="0"/>
            <a:r>
              <a:rPr lang="en"/>
              <a:t>Addition</a:t>
            </a:r>
            <a:endParaRPr/>
          </a:p>
        </p:txBody>
      </p:sp>
      <p:sp>
        <p:nvSpPr>
          <p:cNvPr id="535" name="Google Shape;535;p34"/>
          <p:cNvSpPr txBox="1">
            <a:spLocks noGrp="1"/>
          </p:cNvSpPr>
          <p:nvPr>
            <p:ph type="subTitle" idx="4"/>
          </p:nvPr>
        </p:nvSpPr>
        <p:spPr>
          <a:xfrm>
            <a:off x="4944925" y="2118125"/>
            <a:ext cx="3236700" cy="1656900"/>
          </a:xfrm>
          <a:prstGeom prst="rect">
            <a:avLst/>
          </a:prstGeom>
        </p:spPr>
        <p:txBody>
          <a:bodyPr spcFirstLastPara="1" wrap="square" lIns="91425" tIns="91425" rIns="91425" bIns="91425" anchor="t" anchorCtr="0">
            <a:noAutofit/>
          </a:bodyPr>
          <a:lstStyle/>
          <a:p>
            <a:pPr marL="0" indent="0"/>
            <a:r>
              <a:rPr lang="en"/>
              <a:t>Joe  drove for an hour and 25 minutes on Tuesday, 15 minutes on Wednesday, and 45 minutes on Friday. What was the total number of minutes Joe has been driven?</a:t>
            </a:r>
            <a:endParaRPr/>
          </a:p>
        </p:txBody>
      </p:sp>
      <p:grpSp>
        <p:nvGrpSpPr>
          <p:cNvPr id="536" name="Google Shape;536;p34"/>
          <p:cNvGrpSpPr/>
          <p:nvPr/>
        </p:nvGrpSpPr>
        <p:grpSpPr>
          <a:xfrm>
            <a:off x="6113340" y="4061908"/>
            <a:ext cx="899858" cy="899895"/>
            <a:chOff x="1534217" y="3180808"/>
            <a:chExt cx="372983" cy="372983"/>
          </a:xfrm>
        </p:grpSpPr>
        <p:sp>
          <p:nvSpPr>
            <p:cNvPr id="537" name="Google Shape;537;p34"/>
            <p:cNvSpPr/>
            <p:nvPr/>
          </p:nvSpPr>
          <p:spPr>
            <a:xfrm>
              <a:off x="1534217" y="3180808"/>
              <a:ext cx="372983" cy="372983"/>
            </a:xfrm>
            <a:custGeom>
              <a:avLst/>
              <a:gdLst/>
              <a:ahLst/>
              <a:cxnLst/>
              <a:rect l="l" t="t" r="r" b="b"/>
              <a:pathLst>
                <a:path w="12183" h="12183" extrusionOk="0">
                  <a:moveTo>
                    <a:pt x="6092" y="0"/>
                  </a:moveTo>
                  <a:cubicBezTo>
                    <a:pt x="2732" y="0"/>
                    <a:pt x="1" y="2732"/>
                    <a:pt x="1" y="6092"/>
                  </a:cubicBezTo>
                  <a:cubicBezTo>
                    <a:pt x="1" y="9451"/>
                    <a:pt x="2732" y="12182"/>
                    <a:pt x="6092" y="12182"/>
                  </a:cubicBezTo>
                  <a:cubicBezTo>
                    <a:pt x="9451" y="12182"/>
                    <a:pt x="12183" y="9451"/>
                    <a:pt x="12183" y="6092"/>
                  </a:cubicBezTo>
                  <a:cubicBezTo>
                    <a:pt x="12183" y="2732"/>
                    <a:pt x="9451" y="0"/>
                    <a:pt x="60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538" name="Google Shape;538;p34"/>
            <p:cNvSpPr/>
            <p:nvPr/>
          </p:nvSpPr>
          <p:spPr>
            <a:xfrm>
              <a:off x="1720724" y="3180808"/>
              <a:ext cx="186476" cy="372983"/>
            </a:xfrm>
            <a:custGeom>
              <a:avLst/>
              <a:gdLst/>
              <a:ahLst/>
              <a:cxnLst/>
              <a:rect l="l" t="t" r="r" b="b"/>
              <a:pathLst>
                <a:path w="6091" h="12183" extrusionOk="0">
                  <a:moveTo>
                    <a:pt x="0" y="0"/>
                  </a:moveTo>
                  <a:lnTo>
                    <a:pt x="0" y="12182"/>
                  </a:lnTo>
                  <a:cubicBezTo>
                    <a:pt x="3359" y="12182"/>
                    <a:pt x="6091" y="9451"/>
                    <a:pt x="6091" y="6092"/>
                  </a:cubicBezTo>
                  <a:cubicBezTo>
                    <a:pt x="6091" y="2732"/>
                    <a:pt x="3359"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539" name="Google Shape;539;p34"/>
            <p:cNvSpPr/>
            <p:nvPr/>
          </p:nvSpPr>
          <p:spPr>
            <a:xfrm>
              <a:off x="1611244" y="3257162"/>
              <a:ext cx="218989" cy="220336"/>
            </a:xfrm>
            <a:custGeom>
              <a:avLst/>
              <a:gdLst/>
              <a:ahLst/>
              <a:cxnLst/>
              <a:rect l="l" t="t" r="r" b="b"/>
              <a:pathLst>
                <a:path w="7153" h="7197" extrusionOk="0">
                  <a:moveTo>
                    <a:pt x="3576" y="0"/>
                  </a:moveTo>
                  <a:cubicBezTo>
                    <a:pt x="3349" y="0"/>
                    <a:pt x="3168" y="191"/>
                    <a:pt x="3179" y="419"/>
                  </a:cubicBezTo>
                  <a:lnTo>
                    <a:pt x="3179" y="3201"/>
                  </a:lnTo>
                  <a:lnTo>
                    <a:pt x="397" y="3201"/>
                  </a:lnTo>
                  <a:cubicBezTo>
                    <a:pt x="178" y="3201"/>
                    <a:pt x="0" y="3379"/>
                    <a:pt x="0" y="3600"/>
                  </a:cubicBezTo>
                  <a:cubicBezTo>
                    <a:pt x="0" y="3819"/>
                    <a:pt x="178" y="3997"/>
                    <a:pt x="397" y="3997"/>
                  </a:cubicBezTo>
                  <a:lnTo>
                    <a:pt x="3179" y="3997"/>
                  </a:lnTo>
                  <a:lnTo>
                    <a:pt x="3179" y="6779"/>
                  </a:lnTo>
                  <a:cubicBezTo>
                    <a:pt x="3168" y="7005"/>
                    <a:pt x="3349" y="7196"/>
                    <a:pt x="3576" y="7196"/>
                  </a:cubicBezTo>
                  <a:cubicBezTo>
                    <a:pt x="3804" y="7196"/>
                    <a:pt x="3985" y="7005"/>
                    <a:pt x="3973" y="6779"/>
                  </a:cubicBezTo>
                  <a:lnTo>
                    <a:pt x="3973" y="3995"/>
                  </a:lnTo>
                  <a:lnTo>
                    <a:pt x="6755" y="3995"/>
                  </a:lnTo>
                  <a:cubicBezTo>
                    <a:pt x="6975" y="3995"/>
                    <a:pt x="7152" y="3818"/>
                    <a:pt x="7152" y="3598"/>
                  </a:cubicBezTo>
                  <a:cubicBezTo>
                    <a:pt x="7152" y="3377"/>
                    <a:pt x="6975" y="3200"/>
                    <a:pt x="6755" y="3200"/>
                  </a:cubicBezTo>
                  <a:lnTo>
                    <a:pt x="6755" y="3201"/>
                  </a:lnTo>
                  <a:lnTo>
                    <a:pt x="3973" y="3201"/>
                  </a:lnTo>
                  <a:lnTo>
                    <a:pt x="3973" y="419"/>
                  </a:lnTo>
                  <a:cubicBezTo>
                    <a:pt x="3985" y="191"/>
                    <a:pt x="3804" y="0"/>
                    <a:pt x="357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540" name="Google Shape;540;p34"/>
            <p:cNvSpPr/>
            <p:nvPr/>
          </p:nvSpPr>
          <p:spPr>
            <a:xfrm>
              <a:off x="1720662" y="3257835"/>
              <a:ext cx="109571" cy="218989"/>
            </a:xfrm>
            <a:custGeom>
              <a:avLst/>
              <a:gdLst/>
              <a:ahLst/>
              <a:cxnLst/>
              <a:rect l="l" t="t" r="r" b="b"/>
              <a:pathLst>
                <a:path w="3579" h="7153" extrusionOk="0">
                  <a:moveTo>
                    <a:pt x="1" y="0"/>
                  </a:moveTo>
                  <a:lnTo>
                    <a:pt x="1" y="7152"/>
                  </a:lnTo>
                  <a:cubicBezTo>
                    <a:pt x="222" y="7152"/>
                    <a:pt x="399" y="6973"/>
                    <a:pt x="399" y="6754"/>
                  </a:cubicBezTo>
                  <a:lnTo>
                    <a:pt x="399" y="3973"/>
                  </a:lnTo>
                  <a:lnTo>
                    <a:pt x="3181" y="3973"/>
                  </a:lnTo>
                  <a:cubicBezTo>
                    <a:pt x="3401" y="3973"/>
                    <a:pt x="3578" y="3796"/>
                    <a:pt x="3578" y="3576"/>
                  </a:cubicBezTo>
                  <a:cubicBezTo>
                    <a:pt x="3578" y="3355"/>
                    <a:pt x="3401" y="3178"/>
                    <a:pt x="3181" y="3178"/>
                  </a:cubicBezTo>
                  <a:lnTo>
                    <a:pt x="3181" y="3179"/>
                  </a:lnTo>
                  <a:lnTo>
                    <a:pt x="399" y="3179"/>
                  </a:lnTo>
                  <a:lnTo>
                    <a:pt x="399" y="397"/>
                  </a:lnTo>
                  <a:cubicBezTo>
                    <a:pt x="399" y="178"/>
                    <a:pt x="222"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541" name="Google Shape;541;p34"/>
          <p:cNvGrpSpPr/>
          <p:nvPr/>
        </p:nvGrpSpPr>
        <p:grpSpPr>
          <a:xfrm>
            <a:off x="2176017" y="4061901"/>
            <a:ext cx="899858" cy="899895"/>
            <a:chOff x="3951608" y="1989395"/>
            <a:chExt cx="372983" cy="372983"/>
          </a:xfrm>
        </p:grpSpPr>
        <p:sp>
          <p:nvSpPr>
            <p:cNvPr id="542" name="Google Shape;542;p34"/>
            <p:cNvSpPr/>
            <p:nvPr/>
          </p:nvSpPr>
          <p:spPr>
            <a:xfrm>
              <a:off x="3951608" y="1989395"/>
              <a:ext cx="372983" cy="372983"/>
            </a:xfrm>
            <a:custGeom>
              <a:avLst/>
              <a:gdLst/>
              <a:ahLst/>
              <a:cxnLst/>
              <a:rect l="l" t="t" r="r" b="b"/>
              <a:pathLst>
                <a:path w="12183" h="12183" extrusionOk="0">
                  <a:moveTo>
                    <a:pt x="6090" y="1"/>
                  </a:moveTo>
                  <a:cubicBezTo>
                    <a:pt x="2732" y="1"/>
                    <a:pt x="0" y="2734"/>
                    <a:pt x="0" y="6092"/>
                  </a:cubicBezTo>
                  <a:cubicBezTo>
                    <a:pt x="0" y="9451"/>
                    <a:pt x="2732" y="12183"/>
                    <a:pt x="6090" y="12183"/>
                  </a:cubicBezTo>
                  <a:cubicBezTo>
                    <a:pt x="9450" y="12183"/>
                    <a:pt x="12182" y="9451"/>
                    <a:pt x="12182" y="6092"/>
                  </a:cubicBezTo>
                  <a:cubicBezTo>
                    <a:pt x="12182" y="2732"/>
                    <a:pt x="9450" y="1"/>
                    <a:pt x="609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543" name="Google Shape;543;p34"/>
            <p:cNvSpPr/>
            <p:nvPr/>
          </p:nvSpPr>
          <p:spPr>
            <a:xfrm>
              <a:off x="4138053" y="1989395"/>
              <a:ext cx="186537" cy="372983"/>
            </a:xfrm>
            <a:custGeom>
              <a:avLst/>
              <a:gdLst/>
              <a:ahLst/>
              <a:cxnLst/>
              <a:rect l="l" t="t" r="r" b="b"/>
              <a:pathLst>
                <a:path w="6093" h="12183" extrusionOk="0">
                  <a:moveTo>
                    <a:pt x="0" y="1"/>
                  </a:moveTo>
                  <a:lnTo>
                    <a:pt x="0" y="12183"/>
                  </a:lnTo>
                  <a:cubicBezTo>
                    <a:pt x="3360" y="12183"/>
                    <a:pt x="6092" y="9451"/>
                    <a:pt x="6092" y="6092"/>
                  </a:cubicBezTo>
                  <a:cubicBezTo>
                    <a:pt x="6092" y="2732"/>
                    <a:pt x="3360" y="1"/>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544" name="Google Shape;544;p34"/>
            <p:cNvSpPr/>
            <p:nvPr/>
          </p:nvSpPr>
          <p:spPr>
            <a:xfrm>
              <a:off x="4028574" y="2163686"/>
              <a:ext cx="219020" cy="24400"/>
            </a:xfrm>
            <a:custGeom>
              <a:avLst/>
              <a:gdLst/>
              <a:ahLst/>
              <a:cxnLst/>
              <a:rect l="l" t="t" r="r" b="b"/>
              <a:pathLst>
                <a:path w="7154" h="797" extrusionOk="0">
                  <a:moveTo>
                    <a:pt x="399" y="1"/>
                  </a:moveTo>
                  <a:cubicBezTo>
                    <a:pt x="178" y="1"/>
                    <a:pt x="0" y="178"/>
                    <a:pt x="0" y="398"/>
                  </a:cubicBezTo>
                  <a:cubicBezTo>
                    <a:pt x="0" y="619"/>
                    <a:pt x="178" y="796"/>
                    <a:pt x="399" y="796"/>
                  </a:cubicBezTo>
                  <a:lnTo>
                    <a:pt x="6757" y="796"/>
                  </a:lnTo>
                  <a:cubicBezTo>
                    <a:pt x="6976" y="796"/>
                    <a:pt x="7154" y="619"/>
                    <a:pt x="7154" y="398"/>
                  </a:cubicBezTo>
                  <a:cubicBezTo>
                    <a:pt x="7154" y="178"/>
                    <a:pt x="6976" y="1"/>
                    <a:pt x="675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545" name="Google Shape;545;p34"/>
            <p:cNvSpPr/>
            <p:nvPr/>
          </p:nvSpPr>
          <p:spPr>
            <a:xfrm>
              <a:off x="4138053" y="2163747"/>
              <a:ext cx="109540" cy="24400"/>
            </a:xfrm>
            <a:custGeom>
              <a:avLst/>
              <a:gdLst/>
              <a:ahLst/>
              <a:cxnLst/>
              <a:rect l="l" t="t" r="r" b="b"/>
              <a:pathLst>
                <a:path w="3578" h="797" extrusionOk="0">
                  <a:moveTo>
                    <a:pt x="0" y="0"/>
                  </a:moveTo>
                  <a:lnTo>
                    <a:pt x="0" y="796"/>
                  </a:lnTo>
                  <a:lnTo>
                    <a:pt x="3181" y="796"/>
                  </a:lnTo>
                  <a:cubicBezTo>
                    <a:pt x="3400" y="796"/>
                    <a:pt x="3578" y="617"/>
                    <a:pt x="3578" y="397"/>
                  </a:cubicBezTo>
                  <a:cubicBezTo>
                    <a:pt x="3578" y="178"/>
                    <a:pt x="3400" y="0"/>
                    <a:pt x="318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Shape 549"/>
        <p:cNvGrpSpPr/>
        <p:nvPr/>
      </p:nvGrpSpPr>
      <p:grpSpPr>
        <a:xfrm>
          <a:off x="0" y="0"/>
          <a:ext cx="0" cy="0"/>
          <a:chOff x="0" y="0"/>
          <a:chExt cx="0" cy="0"/>
        </a:xfrm>
      </p:grpSpPr>
      <p:sp>
        <p:nvSpPr>
          <p:cNvPr id="550" name="Google Shape;550;p35"/>
          <p:cNvSpPr/>
          <p:nvPr/>
        </p:nvSpPr>
        <p:spPr>
          <a:xfrm rot="10800000" flipH="1">
            <a:off x="2090324" y="1948375"/>
            <a:ext cx="4963500" cy="1246800"/>
          </a:xfrm>
          <a:prstGeom prst="snip1Rect">
            <a:avLst>
              <a:gd name="adj" fmla="val 0"/>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51" name="Google Shape;551;p35"/>
          <p:cNvSpPr/>
          <p:nvPr/>
        </p:nvSpPr>
        <p:spPr>
          <a:xfrm rot="10800000" flipH="1">
            <a:off x="2090324" y="3361700"/>
            <a:ext cx="4963500" cy="1246800"/>
          </a:xfrm>
          <a:prstGeom prst="snip1Rect">
            <a:avLst>
              <a:gd name="adj" fmla="val 0"/>
            </a:avLst>
          </a:prstGeom>
          <a:solidFill>
            <a:schemeClr val="dk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52" name="Google Shape;552;p35"/>
          <p:cNvSpPr/>
          <p:nvPr/>
        </p:nvSpPr>
        <p:spPr>
          <a:xfrm rot="10800000" flipH="1">
            <a:off x="2090324" y="535050"/>
            <a:ext cx="4963500" cy="1246800"/>
          </a:xfrm>
          <a:prstGeom prst="snip1Rect">
            <a:avLst>
              <a:gd name="adj" fmla="val 0"/>
            </a:avLst>
          </a:prstGeom>
          <a:solidFill>
            <a:schemeClr val="accen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53" name="Google Shape;553;p35"/>
          <p:cNvSpPr txBox="1">
            <a:spLocks noGrp="1"/>
          </p:cNvSpPr>
          <p:nvPr>
            <p:ph type="title"/>
          </p:nvPr>
        </p:nvSpPr>
        <p:spPr>
          <a:xfrm>
            <a:off x="2325251" y="735176"/>
            <a:ext cx="4493400" cy="618000"/>
          </a:xfrm>
          <a:prstGeom prst="rect">
            <a:avLst/>
          </a:prstGeom>
        </p:spPr>
        <p:txBody>
          <a:bodyPr spcFirstLastPara="1" wrap="square" lIns="91425" tIns="91425" rIns="91425" bIns="91425" anchor="b" anchorCtr="0">
            <a:noAutofit/>
          </a:bodyPr>
          <a:lstStyle/>
          <a:p>
            <a:r>
              <a:rPr lang="en"/>
              <a:t>9h 55m 23s</a:t>
            </a:r>
            <a:endParaRPr/>
          </a:p>
        </p:txBody>
      </p:sp>
      <p:sp>
        <p:nvSpPr>
          <p:cNvPr id="554" name="Google Shape;554;p35"/>
          <p:cNvSpPr txBox="1">
            <a:spLocks noGrp="1"/>
          </p:cNvSpPr>
          <p:nvPr>
            <p:ph type="subTitle" idx="1"/>
          </p:nvPr>
        </p:nvSpPr>
        <p:spPr>
          <a:xfrm>
            <a:off x="2325251" y="1276955"/>
            <a:ext cx="4493400" cy="361200"/>
          </a:xfrm>
          <a:prstGeom prst="rect">
            <a:avLst/>
          </a:prstGeom>
        </p:spPr>
        <p:txBody>
          <a:bodyPr spcFirstLastPara="1" wrap="square" lIns="91425" tIns="91425" rIns="91425" bIns="91425" anchor="t" anchorCtr="0">
            <a:noAutofit/>
          </a:bodyPr>
          <a:lstStyle/>
          <a:p>
            <a:pPr marL="0" indent="0"/>
            <a:r>
              <a:rPr lang="en"/>
              <a:t>Is Jupiter's rotation period</a:t>
            </a:r>
            <a:endParaRPr/>
          </a:p>
        </p:txBody>
      </p:sp>
      <p:sp>
        <p:nvSpPr>
          <p:cNvPr id="555" name="Google Shape;555;p35"/>
          <p:cNvSpPr txBox="1">
            <a:spLocks noGrp="1"/>
          </p:cNvSpPr>
          <p:nvPr>
            <p:ph type="title" idx="2"/>
          </p:nvPr>
        </p:nvSpPr>
        <p:spPr>
          <a:xfrm>
            <a:off x="2325251" y="2174935"/>
            <a:ext cx="4493400" cy="615300"/>
          </a:xfrm>
          <a:prstGeom prst="rect">
            <a:avLst/>
          </a:prstGeom>
        </p:spPr>
        <p:txBody>
          <a:bodyPr spcFirstLastPara="1" wrap="square" lIns="91425" tIns="91425" rIns="91425" bIns="91425" anchor="b" anchorCtr="0">
            <a:noAutofit/>
          </a:bodyPr>
          <a:lstStyle/>
          <a:p>
            <a:r>
              <a:rPr lang="en"/>
              <a:t>333,000.000</a:t>
            </a:r>
            <a:endParaRPr/>
          </a:p>
        </p:txBody>
      </p:sp>
      <p:sp>
        <p:nvSpPr>
          <p:cNvPr id="556" name="Google Shape;556;p35"/>
          <p:cNvSpPr txBox="1">
            <a:spLocks noGrp="1"/>
          </p:cNvSpPr>
          <p:nvPr>
            <p:ph type="subTitle" idx="3"/>
          </p:nvPr>
        </p:nvSpPr>
        <p:spPr>
          <a:xfrm>
            <a:off x="2325251" y="2708894"/>
            <a:ext cx="4493400" cy="359700"/>
          </a:xfrm>
          <a:prstGeom prst="rect">
            <a:avLst/>
          </a:prstGeom>
        </p:spPr>
        <p:txBody>
          <a:bodyPr spcFirstLastPara="1" wrap="square" lIns="91425" tIns="91425" rIns="91425" bIns="91425" anchor="t" anchorCtr="0">
            <a:noAutofit/>
          </a:bodyPr>
          <a:lstStyle/>
          <a:p>
            <a:pPr marL="0" indent="0"/>
            <a:r>
              <a:rPr lang="en"/>
              <a:t>Earths is the Sun’s mass</a:t>
            </a:r>
            <a:endParaRPr/>
          </a:p>
        </p:txBody>
      </p:sp>
      <p:sp>
        <p:nvSpPr>
          <p:cNvPr id="557" name="Google Shape;557;p35"/>
          <p:cNvSpPr txBox="1">
            <a:spLocks noGrp="1"/>
          </p:cNvSpPr>
          <p:nvPr>
            <p:ph type="title" idx="4"/>
          </p:nvPr>
        </p:nvSpPr>
        <p:spPr>
          <a:xfrm>
            <a:off x="2325251" y="3524006"/>
            <a:ext cx="4493400" cy="615300"/>
          </a:xfrm>
          <a:prstGeom prst="rect">
            <a:avLst/>
          </a:prstGeom>
        </p:spPr>
        <p:txBody>
          <a:bodyPr spcFirstLastPara="1" wrap="square" lIns="91425" tIns="91425" rIns="91425" bIns="91425" anchor="b" anchorCtr="0">
            <a:noAutofit/>
          </a:bodyPr>
          <a:lstStyle/>
          <a:p>
            <a:r>
              <a:rPr lang="en"/>
              <a:t>386,000 km</a:t>
            </a:r>
            <a:endParaRPr/>
          </a:p>
        </p:txBody>
      </p:sp>
      <p:sp>
        <p:nvSpPr>
          <p:cNvPr id="558" name="Google Shape;558;p35"/>
          <p:cNvSpPr txBox="1">
            <a:spLocks noGrp="1"/>
          </p:cNvSpPr>
          <p:nvPr>
            <p:ph type="subTitle" idx="5"/>
          </p:nvPr>
        </p:nvSpPr>
        <p:spPr>
          <a:xfrm>
            <a:off x="2325251" y="4063100"/>
            <a:ext cx="4493400" cy="393000"/>
          </a:xfrm>
          <a:prstGeom prst="rect">
            <a:avLst/>
          </a:prstGeom>
        </p:spPr>
        <p:txBody>
          <a:bodyPr spcFirstLastPara="1" wrap="square" lIns="91425" tIns="91425" rIns="91425" bIns="91425" anchor="t" anchorCtr="0">
            <a:noAutofit/>
          </a:bodyPr>
          <a:lstStyle/>
          <a:p>
            <a:pPr marL="0" indent="0"/>
            <a:r>
              <a:rPr lang="en"/>
              <a:t>Is the distance between Earth and the Moon</a:t>
            </a:r>
            <a:endParaRPr/>
          </a:p>
        </p:txBody>
      </p:sp>
      <p:grpSp>
        <p:nvGrpSpPr>
          <p:cNvPr id="559" name="Google Shape;559;p35"/>
          <p:cNvGrpSpPr/>
          <p:nvPr/>
        </p:nvGrpSpPr>
        <p:grpSpPr>
          <a:xfrm>
            <a:off x="7417636" y="2174916"/>
            <a:ext cx="1681313" cy="3140846"/>
            <a:chOff x="5455125" y="627200"/>
            <a:chExt cx="1020400" cy="1906200"/>
          </a:xfrm>
        </p:grpSpPr>
        <p:sp>
          <p:nvSpPr>
            <p:cNvPr id="560" name="Google Shape;560;p35"/>
            <p:cNvSpPr/>
            <p:nvPr/>
          </p:nvSpPr>
          <p:spPr>
            <a:xfrm>
              <a:off x="5886125" y="627200"/>
              <a:ext cx="589400" cy="1062050"/>
            </a:xfrm>
            <a:custGeom>
              <a:avLst/>
              <a:gdLst/>
              <a:ahLst/>
              <a:cxnLst/>
              <a:rect l="l" t="t" r="r" b="b"/>
              <a:pathLst>
                <a:path w="23576" h="42482" extrusionOk="0">
                  <a:moveTo>
                    <a:pt x="11288" y="0"/>
                  </a:moveTo>
                  <a:lnTo>
                    <a:pt x="3597" y="28944"/>
                  </a:lnTo>
                  <a:lnTo>
                    <a:pt x="1" y="42446"/>
                  </a:lnTo>
                  <a:cubicBezTo>
                    <a:pt x="537" y="42470"/>
                    <a:pt x="1073" y="42482"/>
                    <a:pt x="1620" y="42482"/>
                  </a:cubicBezTo>
                  <a:cubicBezTo>
                    <a:pt x="6597" y="42482"/>
                    <a:pt x="10979" y="41267"/>
                    <a:pt x="13526" y="39422"/>
                  </a:cubicBezTo>
                  <a:cubicBezTo>
                    <a:pt x="13598" y="39326"/>
                    <a:pt x="13669" y="39219"/>
                    <a:pt x="13753" y="39124"/>
                  </a:cubicBezTo>
                  <a:lnTo>
                    <a:pt x="15241" y="33683"/>
                  </a:lnTo>
                  <a:lnTo>
                    <a:pt x="23575" y="3322"/>
                  </a:lnTo>
                  <a:lnTo>
                    <a:pt x="11288" y="0"/>
                  </a:lnTo>
                  <a:close/>
                </a:path>
              </a:pathLst>
            </a:custGeom>
            <a:solidFill>
              <a:srgbClr val="F2F574"/>
            </a:solidFill>
            <a:ln w="19050" cap="flat" cmpd="sng">
              <a:solidFill>
                <a:schemeClr val="dk1"/>
              </a:solidFill>
              <a:prstDash val="solid"/>
              <a:miter lim="11906"/>
              <a:headEnd type="none" w="sm" len="sm"/>
              <a:tailEnd type="none" w="sm" len="sm"/>
            </a:ln>
            <a:effectLst>
              <a:outerShdw dist="85725" dir="294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61" name="Google Shape;561;p35"/>
            <p:cNvSpPr/>
            <p:nvPr/>
          </p:nvSpPr>
          <p:spPr>
            <a:xfrm>
              <a:off x="5455125" y="1294250"/>
              <a:ext cx="942700" cy="1239150"/>
            </a:xfrm>
            <a:custGeom>
              <a:avLst/>
              <a:gdLst/>
              <a:ahLst/>
              <a:cxnLst/>
              <a:rect l="l" t="t" r="r" b="b"/>
              <a:pathLst>
                <a:path w="37708" h="49566" extrusionOk="0">
                  <a:moveTo>
                    <a:pt x="18860" y="0"/>
                  </a:moveTo>
                  <a:cubicBezTo>
                    <a:pt x="8442" y="0"/>
                    <a:pt x="1" y="4024"/>
                    <a:pt x="1" y="9001"/>
                  </a:cubicBezTo>
                  <a:lnTo>
                    <a:pt x="1" y="40565"/>
                  </a:lnTo>
                  <a:cubicBezTo>
                    <a:pt x="1" y="45529"/>
                    <a:pt x="8442" y="49566"/>
                    <a:pt x="18860" y="49566"/>
                  </a:cubicBezTo>
                  <a:cubicBezTo>
                    <a:pt x="29266" y="49566"/>
                    <a:pt x="37708" y="45529"/>
                    <a:pt x="37708" y="40565"/>
                  </a:cubicBezTo>
                  <a:lnTo>
                    <a:pt x="37708" y="9001"/>
                  </a:lnTo>
                  <a:cubicBezTo>
                    <a:pt x="37708" y="4024"/>
                    <a:pt x="29266" y="0"/>
                    <a:pt x="18860" y="0"/>
                  </a:cubicBezTo>
                  <a:close/>
                </a:path>
              </a:pathLst>
            </a:custGeom>
            <a:solidFill>
              <a:schemeClr val="accent2"/>
            </a:solidFill>
            <a:ln w="19050" cap="flat" cmpd="sng">
              <a:solidFill>
                <a:schemeClr val="dk1"/>
              </a:solidFill>
              <a:prstDash val="solid"/>
              <a:miter lim="11906"/>
              <a:headEnd type="none" w="sm" len="sm"/>
              <a:tailEnd type="none" w="sm" len="sm"/>
            </a:ln>
            <a:effectLst>
              <a:outerShdw dist="85725" dir="294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62" name="Google Shape;562;p35"/>
            <p:cNvSpPr/>
            <p:nvPr/>
          </p:nvSpPr>
          <p:spPr>
            <a:xfrm>
              <a:off x="5570025" y="1349000"/>
              <a:ext cx="712900" cy="340250"/>
            </a:xfrm>
            <a:custGeom>
              <a:avLst/>
              <a:gdLst/>
              <a:ahLst/>
              <a:cxnLst/>
              <a:rect l="l" t="t" r="r" b="b"/>
              <a:pathLst>
                <a:path w="28516" h="13610" extrusionOk="0">
                  <a:moveTo>
                    <a:pt x="14264" y="1"/>
                  </a:moveTo>
                  <a:cubicBezTo>
                    <a:pt x="6382" y="1"/>
                    <a:pt x="1" y="3049"/>
                    <a:pt x="1" y="6811"/>
                  </a:cubicBezTo>
                  <a:cubicBezTo>
                    <a:pt x="1" y="10562"/>
                    <a:pt x="6382" y="13610"/>
                    <a:pt x="14264" y="13610"/>
                  </a:cubicBezTo>
                  <a:cubicBezTo>
                    <a:pt x="22134" y="13610"/>
                    <a:pt x="28516" y="10562"/>
                    <a:pt x="28516" y="6811"/>
                  </a:cubicBezTo>
                  <a:cubicBezTo>
                    <a:pt x="28516" y="3049"/>
                    <a:pt x="22134" y="1"/>
                    <a:pt x="14264" y="1"/>
                  </a:cubicBezTo>
                  <a:close/>
                </a:path>
              </a:pathLst>
            </a:custGeom>
            <a:solidFill>
              <a:schemeClr val="accent3"/>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3" name="Google Shape;563;p35"/>
            <p:cNvSpPr/>
            <p:nvPr/>
          </p:nvSpPr>
          <p:spPr>
            <a:xfrm>
              <a:off x="5886125" y="627200"/>
              <a:ext cx="589400" cy="1062050"/>
            </a:xfrm>
            <a:custGeom>
              <a:avLst/>
              <a:gdLst/>
              <a:ahLst/>
              <a:cxnLst/>
              <a:rect l="l" t="t" r="r" b="b"/>
              <a:pathLst>
                <a:path w="23576" h="42482" extrusionOk="0">
                  <a:moveTo>
                    <a:pt x="11288" y="0"/>
                  </a:moveTo>
                  <a:lnTo>
                    <a:pt x="3597" y="28944"/>
                  </a:lnTo>
                  <a:lnTo>
                    <a:pt x="1" y="42446"/>
                  </a:lnTo>
                  <a:cubicBezTo>
                    <a:pt x="537" y="42470"/>
                    <a:pt x="1073" y="42482"/>
                    <a:pt x="1620" y="42482"/>
                  </a:cubicBezTo>
                  <a:cubicBezTo>
                    <a:pt x="6597" y="42482"/>
                    <a:pt x="10979" y="41267"/>
                    <a:pt x="13526" y="39422"/>
                  </a:cubicBezTo>
                  <a:cubicBezTo>
                    <a:pt x="13598" y="39326"/>
                    <a:pt x="13669" y="39219"/>
                    <a:pt x="13753" y="39124"/>
                  </a:cubicBezTo>
                  <a:lnTo>
                    <a:pt x="15241" y="33683"/>
                  </a:lnTo>
                  <a:lnTo>
                    <a:pt x="23575" y="3322"/>
                  </a:lnTo>
                  <a:lnTo>
                    <a:pt x="11288" y="0"/>
                  </a:lnTo>
                  <a:close/>
                </a:path>
              </a:pathLst>
            </a:custGeom>
            <a:solidFill>
              <a:schemeClr val="accent4"/>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4" name="Google Shape;564;p35"/>
            <p:cNvSpPr/>
            <p:nvPr/>
          </p:nvSpPr>
          <p:spPr>
            <a:xfrm>
              <a:off x="5832550" y="1021575"/>
              <a:ext cx="294725" cy="665800"/>
            </a:xfrm>
            <a:custGeom>
              <a:avLst/>
              <a:gdLst/>
              <a:ahLst/>
              <a:cxnLst/>
              <a:rect l="l" t="t" r="r" b="b"/>
              <a:pathLst>
                <a:path w="11789" h="26632" extrusionOk="0">
                  <a:moveTo>
                    <a:pt x="4787" y="1"/>
                  </a:moveTo>
                  <a:lnTo>
                    <a:pt x="1" y="26385"/>
                  </a:lnTo>
                  <a:cubicBezTo>
                    <a:pt x="965" y="26577"/>
                    <a:pt x="2430" y="26631"/>
                    <a:pt x="3777" y="26631"/>
                  </a:cubicBezTo>
                  <a:cubicBezTo>
                    <a:pt x="5524" y="26631"/>
                    <a:pt x="7073" y="26540"/>
                    <a:pt x="7073" y="26540"/>
                  </a:cubicBezTo>
                  <a:lnTo>
                    <a:pt x="11788" y="1620"/>
                  </a:lnTo>
                  <a:lnTo>
                    <a:pt x="4787" y="1"/>
                  </a:lnTo>
                  <a:close/>
                </a:path>
              </a:pathLst>
            </a:custGeom>
            <a:solidFill>
              <a:srgbClr val="F3FFEB"/>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5" name="Google Shape;565;p35"/>
            <p:cNvSpPr/>
            <p:nvPr/>
          </p:nvSpPr>
          <p:spPr>
            <a:xfrm>
              <a:off x="5906375" y="819425"/>
              <a:ext cx="276250" cy="430775"/>
            </a:xfrm>
            <a:custGeom>
              <a:avLst/>
              <a:gdLst/>
              <a:ahLst/>
              <a:cxnLst/>
              <a:rect l="l" t="t" r="r" b="b"/>
              <a:pathLst>
                <a:path w="11050" h="17231" extrusionOk="0">
                  <a:moveTo>
                    <a:pt x="5914" y="0"/>
                  </a:moveTo>
                  <a:cubicBezTo>
                    <a:pt x="2619" y="0"/>
                    <a:pt x="2412" y="2532"/>
                    <a:pt x="2215" y="3003"/>
                  </a:cubicBezTo>
                  <a:cubicBezTo>
                    <a:pt x="1989" y="3515"/>
                    <a:pt x="1" y="14135"/>
                    <a:pt x="1" y="14135"/>
                  </a:cubicBezTo>
                  <a:cubicBezTo>
                    <a:pt x="1" y="14135"/>
                    <a:pt x="882" y="16707"/>
                    <a:pt x="3977" y="17148"/>
                  </a:cubicBezTo>
                  <a:cubicBezTo>
                    <a:pt x="4372" y="17205"/>
                    <a:pt x="4734" y="17230"/>
                    <a:pt x="5066" y="17230"/>
                  </a:cubicBezTo>
                  <a:cubicBezTo>
                    <a:pt x="7337" y="17230"/>
                    <a:pt x="8180" y="16052"/>
                    <a:pt x="8180" y="16052"/>
                  </a:cubicBezTo>
                  <a:lnTo>
                    <a:pt x="10538" y="5075"/>
                  </a:lnTo>
                  <a:cubicBezTo>
                    <a:pt x="10538" y="5075"/>
                    <a:pt x="11050" y="574"/>
                    <a:pt x="6859" y="62"/>
                  </a:cubicBezTo>
                  <a:cubicBezTo>
                    <a:pt x="6519" y="20"/>
                    <a:pt x="6204" y="0"/>
                    <a:pt x="5914" y="0"/>
                  </a:cubicBezTo>
                  <a:close/>
                </a:path>
              </a:pathLst>
            </a:custGeom>
            <a:solidFill>
              <a:schemeClr val="accent2"/>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6" name="Google Shape;566;p35"/>
            <p:cNvSpPr/>
            <p:nvPr/>
          </p:nvSpPr>
          <p:spPr>
            <a:xfrm>
              <a:off x="6129200" y="1025075"/>
              <a:ext cx="88550" cy="323125"/>
            </a:xfrm>
            <a:custGeom>
              <a:avLst/>
              <a:gdLst/>
              <a:ahLst/>
              <a:cxnLst/>
              <a:rect l="l" t="t" r="r" b="b"/>
              <a:pathLst>
                <a:path w="3542" h="12925" extrusionOk="0">
                  <a:moveTo>
                    <a:pt x="922" y="1"/>
                  </a:moveTo>
                  <a:cubicBezTo>
                    <a:pt x="854" y="1"/>
                    <a:pt x="815" y="4"/>
                    <a:pt x="815" y="4"/>
                  </a:cubicBezTo>
                  <a:lnTo>
                    <a:pt x="148" y="3397"/>
                  </a:lnTo>
                  <a:cubicBezTo>
                    <a:pt x="148" y="3397"/>
                    <a:pt x="1327" y="3397"/>
                    <a:pt x="1553" y="4207"/>
                  </a:cubicBezTo>
                  <a:cubicBezTo>
                    <a:pt x="1779" y="5028"/>
                    <a:pt x="1256" y="7017"/>
                    <a:pt x="589" y="9957"/>
                  </a:cubicBezTo>
                  <a:cubicBezTo>
                    <a:pt x="0" y="12563"/>
                    <a:pt x="738" y="12925"/>
                    <a:pt x="1476" y="12925"/>
                  </a:cubicBezTo>
                  <a:cubicBezTo>
                    <a:pt x="1574" y="12925"/>
                    <a:pt x="1672" y="12919"/>
                    <a:pt x="1768" y="12910"/>
                  </a:cubicBezTo>
                  <a:cubicBezTo>
                    <a:pt x="2577" y="12839"/>
                    <a:pt x="3542" y="6124"/>
                    <a:pt x="3542" y="2957"/>
                  </a:cubicBezTo>
                  <a:cubicBezTo>
                    <a:pt x="3542" y="167"/>
                    <a:pt x="1426" y="1"/>
                    <a:pt x="922" y="1"/>
                  </a:cubicBezTo>
                  <a:close/>
                </a:path>
              </a:pathLst>
            </a:custGeom>
            <a:solidFill>
              <a:schemeClr val="accent2"/>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7" name="Google Shape;567;p35"/>
            <p:cNvSpPr/>
            <p:nvPr/>
          </p:nvSpPr>
          <p:spPr>
            <a:xfrm>
              <a:off x="5701900" y="1009375"/>
              <a:ext cx="96450" cy="69425"/>
            </a:xfrm>
            <a:custGeom>
              <a:avLst/>
              <a:gdLst/>
              <a:ahLst/>
              <a:cxnLst/>
              <a:rect l="l" t="t" r="r" b="b"/>
              <a:pathLst>
                <a:path w="3858" h="2777" extrusionOk="0">
                  <a:moveTo>
                    <a:pt x="1619" y="1"/>
                  </a:moveTo>
                  <a:lnTo>
                    <a:pt x="0" y="2084"/>
                  </a:lnTo>
                  <a:cubicBezTo>
                    <a:pt x="524" y="2528"/>
                    <a:pt x="1189" y="2776"/>
                    <a:pt x="1871" y="2776"/>
                  </a:cubicBezTo>
                  <a:cubicBezTo>
                    <a:pt x="1902" y="2776"/>
                    <a:pt x="1933" y="2776"/>
                    <a:pt x="1965" y="2775"/>
                  </a:cubicBezTo>
                  <a:cubicBezTo>
                    <a:pt x="2655" y="2739"/>
                    <a:pt x="3322" y="2477"/>
                    <a:pt x="3858" y="2025"/>
                  </a:cubicBezTo>
                  <a:lnTo>
                    <a:pt x="1619" y="1"/>
                  </a:lnTo>
                  <a:close/>
                </a:path>
              </a:pathLst>
            </a:custGeom>
            <a:solidFill>
              <a:schemeClr val="lt1"/>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8" name="Google Shape;568;p35"/>
            <p:cNvSpPr/>
            <p:nvPr/>
          </p:nvSpPr>
          <p:spPr>
            <a:xfrm>
              <a:off x="5661100" y="1059975"/>
              <a:ext cx="173275" cy="88300"/>
            </a:xfrm>
            <a:custGeom>
              <a:avLst/>
              <a:gdLst/>
              <a:ahLst/>
              <a:cxnLst/>
              <a:rect l="l" t="t" r="r" b="b"/>
              <a:pathLst>
                <a:path w="6931" h="3532" extrusionOk="0">
                  <a:moveTo>
                    <a:pt x="5490" y="1"/>
                  </a:moveTo>
                  <a:cubicBezTo>
                    <a:pt x="4954" y="441"/>
                    <a:pt x="4287" y="703"/>
                    <a:pt x="3597" y="739"/>
                  </a:cubicBezTo>
                  <a:cubicBezTo>
                    <a:pt x="3565" y="740"/>
                    <a:pt x="3534" y="741"/>
                    <a:pt x="3503" y="741"/>
                  </a:cubicBezTo>
                  <a:cubicBezTo>
                    <a:pt x="2821" y="741"/>
                    <a:pt x="2156" y="493"/>
                    <a:pt x="1632" y="48"/>
                  </a:cubicBezTo>
                  <a:lnTo>
                    <a:pt x="1" y="2144"/>
                  </a:lnTo>
                  <a:cubicBezTo>
                    <a:pt x="776" y="3067"/>
                    <a:pt x="1962" y="3532"/>
                    <a:pt x="3159" y="3532"/>
                  </a:cubicBezTo>
                  <a:cubicBezTo>
                    <a:pt x="4665" y="3532"/>
                    <a:pt x="6187" y="2796"/>
                    <a:pt x="6930" y="1311"/>
                  </a:cubicBezTo>
                  <a:lnTo>
                    <a:pt x="5490" y="1"/>
                  </a:lnTo>
                  <a:close/>
                </a:path>
              </a:pathLst>
            </a:custGeom>
            <a:solidFill>
              <a:schemeClr val="lt2"/>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69" name="Google Shape;569;p35"/>
            <p:cNvSpPr/>
            <p:nvPr/>
          </p:nvSpPr>
          <p:spPr>
            <a:xfrm>
              <a:off x="5661100" y="1092725"/>
              <a:ext cx="217025" cy="594750"/>
            </a:xfrm>
            <a:custGeom>
              <a:avLst/>
              <a:gdLst/>
              <a:ahLst/>
              <a:cxnLst/>
              <a:rect l="l" t="t" r="r" b="b"/>
              <a:pathLst>
                <a:path w="8681" h="23790" extrusionOk="0">
                  <a:moveTo>
                    <a:pt x="6930" y="1"/>
                  </a:moveTo>
                  <a:cubicBezTo>
                    <a:pt x="6187" y="1486"/>
                    <a:pt x="4669" y="2222"/>
                    <a:pt x="3164" y="2222"/>
                  </a:cubicBezTo>
                  <a:cubicBezTo>
                    <a:pt x="1968" y="2222"/>
                    <a:pt x="781" y="1757"/>
                    <a:pt x="1" y="834"/>
                  </a:cubicBezTo>
                  <a:lnTo>
                    <a:pt x="1" y="834"/>
                  </a:lnTo>
                  <a:lnTo>
                    <a:pt x="810" y="12121"/>
                  </a:lnTo>
                  <a:lnTo>
                    <a:pt x="1537" y="22301"/>
                  </a:lnTo>
                  <a:cubicBezTo>
                    <a:pt x="3537" y="23099"/>
                    <a:pt x="5990" y="23622"/>
                    <a:pt x="8681" y="23789"/>
                  </a:cubicBezTo>
                  <a:lnTo>
                    <a:pt x="7704" y="10395"/>
                  </a:lnTo>
                  <a:lnTo>
                    <a:pt x="6930" y="1"/>
                  </a:lnTo>
                  <a:close/>
                </a:path>
              </a:pathLst>
            </a:custGeom>
            <a:solidFill>
              <a:schemeClr val="lt1"/>
            </a:solidFill>
            <a:ln w="190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570" name="Google Shape;570;p35"/>
          <p:cNvGrpSpPr/>
          <p:nvPr/>
        </p:nvGrpSpPr>
        <p:grpSpPr>
          <a:xfrm rot="6299960">
            <a:off x="-16579" y="559100"/>
            <a:ext cx="2367619" cy="2371455"/>
            <a:chOff x="582410" y="345094"/>
            <a:chExt cx="1998559" cy="2001797"/>
          </a:xfrm>
        </p:grpSpPr>
        <p:sp>
          <p:nvSpPr>
            <p:cNvPr id="571" name="Google Shape;571;p35"/>
            <p:cNvSpPr/>
            <p:nvPr/>
          </p:nvSpPr>
          <p:spPr>
            <a:xfrm>
              <a:off x="582410" y="345094"/>
              <a:ext cx="1998559" cy="2001797"/>
            </a:xfrm>
            <a:custGeom>
              <a:avLst/>
              <a:gdLst/>
              <a:ahLst/>
              <a:cxnLst/>
              <a:rect l="l" t="t" r="r" b="b"/>
              <a:pathLst>
                <a:path w="61104" h="61203" extrusionOk="0">
                  <a:moveTo>
                    <a:pt x="14275" y="25744"/>
                  </a:moveTo>
                  <a:cubicBezTo>
                    <a:pt x="15389" y="25744"/>
                    <a:pt x="16524" y="26161"/>
                    <a:pt x="17444" y="27092"/>
                  </a:cubicBezTo>
                  <a:lnTo>
                    <a:pt x="34600" y="44427"/>
                  </a:lnTo>
                  <a:cubicBezTo>
                    <a:pt x="37415" y="47277"/>
                    <a:pt x="35384" y="52107"/>
                    <a:pt x="31391" y="52107"/>
                  </a:cubicBezTo>
                  <a:cubicBezTo>
                    <a:pt x="31382" y="52107"/>
                    <a:pt x="31372" y="52107"/>
                    <a:pt x="31362" y="52106"/>
                  </a:cubicBezTo>
                  <a:lnTo>
                    <a:pt x="14122" y="51999"/>
                  </a:lnTo>
                  <a:cubicBezTo>
                    <a:pt x="11633" y="51976"/>
                    <a:pt x="9621" y="49951"/>
                    <a:pt x="9645" y="47463"/>
                  </a:cubicBezTo>
                  <a:lnTo>
                    <a:pt x="9740" y="30235"/>
                  </a:lnTo>
                  <a:cubicBezTo>
                    <a:pt x="9756" y="27529"/>
                    <a:pt x="11970" y="25744"/>
                    <a:pt x="14275" y="25744"/>
                  </a:cubicBezTo>
                  <a:close/>
                  <a:moveTo>
                    <a:pt x="1031" y="0"/>
                  </a:moveTo>
                  <a:cubicBezTo>
                    <a:pt x="676" y="0"/>
                    <a:pt x="334" y="277"/>
                    <a:pt x="334" y="695"/>
                  </a:cubicBezTo>
                  <a:lnTo>
                    <a:pt x="1" y="60869"/>
                  </a:lnTo>
                  <a:lnTo>
                    <a:pt x="60175" y="61203"/>
                  </a:lnTo>
                  <a:cubicBezTo>
                    <a:pt x="60794" y="61203"/>
                    <a:pt x="61104" y="60465"/>
                    <a:pt x="60675" y="60024"/>
                  </a:cubicBezTo>
                  <a:lnTo>
                    <a:pt x="1513" y="207"/>
                  </a:lnTo>
                  <a:cubicBezTo>
                    <a:pt x="1374" y="64"/>
                    <a:pt x="1201" y="0"/>
                    <a:pt x="1031" y="0"/>
                  </a:cubicBezTo>
                  <a:close/>
                </a:path>
              </a:pathLst>
            </a:custGeom>
            <a:solidFill>
              <a:schemeClr val="lt1"/>
            </a:solidFill>
            <a:ln w="190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572" name="Google Shape;572;p35"/>
            <p:cNvSpPr/>
            <p:nvPr/>
          </p:nvSpPr>
          <p:spPr>
            <a:xfrm>
              <a:off x="744017" y="2216028"/>
              <a:ext cx="818" cy="116864"/>
            </a:xfrm>
            <a:custGeom>
              <a:avLst/>
              <a:gdLst/>
              <a:ahLst/>
              <a:cxnLst/>
              <a:rect l="l" t="t" r="r" b="b"/>
              <a:pathLst>
                <a:path w="25" h="3573" fill="none" extrusionOk="0">
                  <a:moveTo>
                    <a:pt x="1" y="3572"/>
                  </a:moveTo>
                  <a:lnTo>
                    <a:pt x="13" y="1786"/>
                  </a:lnTo>
                  <a:lnTo>
                    <a:pt x="25"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3" name="Google Shape;573;p35"/>
            <p:cNvSpPr/>
            <p:nvPr/>
          </p:nvSpPr>
          <p:spPr>
            <a:xfrm>
              <a:off x="797789" y="2274836"/>
              <a:ext cx="392" cy="58448"/>
            </a:xfrm>
            <a:custGeom>
              <a:avLst/>
              <a:gdLst/>
              <a:ahLst/>
              <a:cxnLst/>
              <a:rect l="l" t="t" r="r" b="b"/>
              <a:pathLst>
                <a:path w="12" h="1787"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4" name="Google Shape;574;p35"/>
            <p:cNvSpPr/>
            <p:nvPr/>
          </p:nvSpPr>
          <p:spPr>
            <a:xfrm>
              <a:off x="851527" y="2216421"/>
              <a:ext cx="785" cy="116864"/>
            </a:xfrm>
            <a:custGeom>
              <a:avLst/>
              <a:gdLst/>
              <a:ahLst/>
              <a:cxnLst/>
              <a:rect l="l" t="t" r="r" b="b"/>
              <a:pathLst>
                <a:path w="24" h="3573" fill="none" extrusionOk="0">
                  <a:moveTo>
                    <a:pt x="0" y="3572"/>
                  </a:moveTo>
                  <a:lnTo>
                    <a:pt x="12" y="1786"/>
                  </a:lnTo>
                  <a:lnTo>
                    <a:pt x="24"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5" name="Google Shape;575;p35"/>
            <p:cNvSpPr/>
            <p:nvPr/>
          </p:nvSpPr>
          <p:spPr>
            <a:xfrm>
              <a:off x="905658" y="2275229"/>
              <a:ext cx="33" cy="58448"/>
            </a:xfrm>
            <a:custGeom>
              <a:avLst/>
              <a:gdLst/>
              <a:ahLst/>
              <a:cxnLst/>
              <a:rect l="l" t="t" r="r" b="b"/>
              <a:pathLst>
                <a:path w="1" h="1787" fill="none" extrusionOk="0">
                  <a:moveTo>
                    <a:pt x="0" y="1786"/>
                  </a:moveTo>
                  <a:lnTo>
                    <a:pt x="0"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6" name="Google Shape;576;p35"/>
            <p:cNvSpPr/>
            <p:nvPr/>
          </p:nvSpPr>
          <p:spPr>
            <a:xfrm>
              <a:off x="959396" y="2216813"/>
              <a:ext cx="392" cy="117224"/>
            </a:xfrm>
            <a:custGeom>
              <a:avLst/>
              <a:gdLst/>
              <a:ahLst/>
              <a:cxnLst/>
              <a:rect l="l" t="t" r="r" b="b"/>
              <a:pathLst>
                <a:path w="12" h="3584" fill="none" extrusionOk="0">
                  <a:moveTo>
                    <a:pt x="0" y="3584"/>
                  </a:moveTo>
                  <a:lnTo>
                    <a:pt x="0" y="1786"/>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7" name="Google Shape;577;p35"/>
            <p:cNvSpPr/>
            <p:nvPr/>
          </p:nvSpPr>
          <p:spPr>
            <a:xfrm>
              <a:off x="1012742" y="2275621"/>
              <a:ext cx="425" cy="58416"/>
            </a:xfrm>
            <a:custGeom>
              <a:avLst/>
              <a:gdLst/>
              <a:ahLst/>
              <a:cxnLst/>
              <a:rect l="l" t="t" r="r" b="b"/>
              <a:pathLst>
                <a:path w="13" h="1786"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8" name="Google Shape;578;p35"/>
            <p:cNvSpPr/>
            <p:nvPr/>
          </p:nvSpPr>
          <p:spPr>
            <a:xfrm>
              <a:off x="1066873" y="2217566"/>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79" name="Google Shape;579;p35"/>
            <p:cNvSpPr/>
            <p:nvPr/>
          </p:nvSpPr>
          <p:spPr>
            <a:xfrm>
              <a:off x="1120612" y="2275981"/>
              <a:ext cx="33" cy="58448"/>
            </a:xfrm>
            <a:custGeom>
              <a:avLst/>
              <a:gdLst/>
              <a:ahLst/>
              <a:cxnLst/>
              <a:rect l="l" t="t" r="r" b="b"/>
              <a:pathLst>
                <a:path w="1" h="1787" fill="none" extrusionOk="0">
                  <a:moveTo>
                    <a:pt x="0" y="1787"/>
                  </a:moveTo>
                  <a:lnTo>
                    <a:pt x="0"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0" name="Google Shape;580;p35"/>
            <p:cNvSpPr/>
            <p:nvPr/>
          </p:nvSpPr>
          <p:spPr>
            <a:xfrm>
              <a:off x="1174350" y="2217958"/>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1" name="Google Shape;581;p35"/>
            <p:cNvSpPr/>
            <p:nvPr/>
          </p:nvSpPr>
          <p:spPr>
            <a:xfrm>
              <a:off x="1228088" y="2276374"/>
              <a:ext cx="33" cy="58841"/>
            </a:xfrm>
            <a:custGeom>
              <a:avLst/>
              <a:gdLst/>
              <a:ahLst/>
              <a:cxnLst/>
              <a:rect l="l" t="t" r="r" b="b"/>
              <a:pathLst>
                <a:path w="1" h="1799" fill="none" extrusionOk="0">
                  <a:moveTo>
                    <a:pt x="0" y="1799"/>
                  </a:moveTo>
                  <a:lnTo>
                    <a:pt x="0"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2" name="Google Shape;582;p35"/>
            <p:cNvSpPr/>
            <p:nvPr/>
          </p:nvSpPr>
          <p:spPr>
            <a:xfrm>
              <a:off x="1281827" y="2218351"/>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3" name="Google Shape;583;p35"/>
            <p:cNvSpPr/>
            <p:nvPr/>
          </p:nvSpPr>
          <p:spPr>
            <a:xfrm>
              <a:off x="1335565" y="2277159"/>
              <a:ext cx="33" cy="58448"/>
            </a:xfrm>
            <a:custGeom>
              <a:avLst/>
              <a:gdLst/>
              <a:ahLst/>
              <a:cxnLst/>
              <a:rect l="l" t="t" r="r" b="b"/>
              <a:pathLst>
                <a:path w="1" h="1787" fill="none" extrusionOk="0">
                  <a:moveTo>
                    <a:pt x="1" y="1787"/>
                  </a:moveTo>
                  <a:lnTo>
                    <a:pt x="1"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4" name="Google Shape;584;p35"/>
            <p:cNvSpPr/>
            <p:nvPr/>
          </p:nvSpPr>
          <p:spPr>
            <a:xfrm>
              <a:off x="1389304" y="2218743"/>
              <a:ext cx="425" cy="117256"/>
            </a:xfrm>
            <a:custGeom>
              <a:avLst/>
              <a:gdLst/>
              <a:ahLst/>
              <a:cxnLst/>
              <a:rect l="l" t="t" r="r" b="b"/>
              <a:pathLst>
                <a:path w="13" h="3585" fill="none" extrusionOk="0">
                  <a:moveTo>
                    <a:pt x="1" y="3584"/>
                  </a:moveTo>
                  <a:lnTo>
                    <a:pt x="1" y="1787"/>
                  </a:ln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5" name="Google Shape;585;p35"/>
            <p:cNvSpPr/>
            <p:nvPr/>
          </p:nvSpPr>
          <p:spPr>
            <a:xfrm>
              <a:off x="1443042" y="2277551"/>
              <a:ext cx="425" cy="58448"/>
            </a:xfrm>
            <a:custGeom>
              <a:avLst/>
              <a:gdLst/>
              <a:ahLst/>
              <a:cxnLst/>
              <a:rect l="l" t="t" r="r" b="b"/>
              <a:pathLst>
                <a:path w="13" h="1787" fill="none" extrusionOk="0">
                  <a:moveTo>
                    <a:pt x="1" y="1786"/>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6" name="Google Shape;586;p35"/>
            <p:cNvSpPr/>
            <p:nvPr/>
          </p:nvSpPr>
          <p:spPr>
            <a:xfrm>
              <a:off x="1496781" y="2219528"/>
              <a:ext cx="425" cy="116864"/>
            </a:xfrm>
            <a:custGeom>
              <a:avLst/>
              <a:gdLst/>
              <a:ahLst/>
              <a:cxnLst/>
              <a:rect l="l" t="t" r="r" b="b"/>
              <a:pathLst>
                <a:path w="13" h="3573" fill="none" extrusionOk="0">
                  <a:moveTo>
                    <a:pt x="1" y="3572"/>
                  </a:moveTo>
                  <a:lnTo>
                    <a:pt x="13" y="1786"/>
                  </a:ln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7" name="Google Shape;587;p35"/>
            <p:cNvSpPr/>
            <p:nvPr/>
          </p:nvSpPr>
          <p:spPr>
            <a:xfrm>
              <a:off x="1550519" y="2277944"/>
              <a:ext cx="425" cy="58448"/>
            </a:xfrm>
            <a:custGeom>
              <a:avLst/>
              <a:gdLst/>
              <a:ahLst/>
              <a:cxnLst/>
              <a:rect l="l" t="t" r="r" b="b"/>
              <a:pathLst>
                <a:path w="13" h="1787" fill="none" extrusionOk="0">
                  <a:moveTo>
                    <a:pt x="1" y="1786"/>
                  </a:move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8" name="Google Shape;588;p35"/>
            <p:cNvSpPr/>
            <p:nvPr/>
          </p:nvSpPr>
          <p:spPr>
            <a:xfrm>
              <a:off x="1604257" y="2219920"/>
              <a:ext cx="425" cy="116864"/>
            </a:xfrm>
            <a:custGeom>
              <a:avLst/>
              <a:gdLst/>
              <a:ahLst/>
              <a:cxnLst/>
              <a:rect l="l" t="t" r="r" b="b"/>
              <a:pathLst>
                <a:path w="13" h="3573" fill="none" extrusionOk="0">
                  <a:moveTo>
                    <a:pt x="1" y="3572"/>
                  </a:moveTo>
                  <a:lnTo>
                    <a:pt x="13" y="1786"/>
                  </a:ln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89" name="Google Shape;589;p35"/>
            <p:cNvSpPr/>
            <p:nvPr/>
          </p:nvSpPr>
          <p:spPr>
            <a:xfrm>
              <a:off x="1657996" y="2278729"/>
              <a:ext cx="425" cy="58448"/>
            </a:xfrm>
            <a:custGeom>
              <a:avLst/>
              <a:gdLst/>
              <a:ahLst/>
              <a:cxnLst/>
              <a:rect l="l" t="t" r="r" b="b"/>
              <a:pathLst>
                <a:path w="13" h="1787" fill="none" extrusionOk="0">
                  <a:moveTo>
                    <a:pt x="1" y="1786"/>
                  </a:move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0" name="Google Shape;590;p35"/>
            <p:cNvSpPr/>
            <p:nvPr/>
          </p:nvSpPr>
          <p:spPr>
            <a:xfrm>
              <a:off x="1711734" y="2220313"/>
              <a:ext cx="425" cy="116864"/>
            </a:xfrm>
            <a:custGeom>
              <a:avLst/>
              <a:gdLst/>
              <a:ahLst/>
              <a:cxnLst/>
              <a:rect l="l" t="t" r="r" b="b"/>
              <a:pathLst>
                <a:path w="13" h="3573" fill="none" extrusionOk="0">
                  <a:moveTo>
                    <a:pt x="13" y="0"/>
                  </a:moveTo>
                  <a:lnTo>
                    <a:pt x="13" y="1786"/>
                  </a:lnTo>
                  <a:lnTo>
                    <a:pt x="1" y="357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1" name="Google Shape;591;p35"/>
            <p:cNvSpPr/>
            <p:nvPr/>
          </p:nvSpPr>
          <p:spPr>
            <a:xfrm>
              <a:off x="1765505" y="2279121"/>
              <a:ext cx="392" cy="58448"/>
            </a:xfrm>
            <a:custGeom>
              <a:avLst/>
              <a:gdLst/>
              <a:ahLst/>
              <a:cxnLst/>
              <a:rect l="l" t="t" r="r" b="b"/>
              <a:pathLst>
                <a:path w="12" h="1787"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2" name="Google Shape;592;p35"/>
            <p:cNvSpPr/>
            <p:nvPr/>
          </p:nvSpPr>
          <p:spPr>
            <a:xfrm>
              <a:off x="1819244" y="2220705"/>
              <a:ext cx="392" cy="117224"/>
            </a:xfrm>
            <a:custGeom>
              <a:avLst/>
              <a:gdLst/>
              <a:ahLst/>
              <a:cxnLst/>
              <a:rect l="l" t="t" r="r" b="b"/>
              <a:pathLst>
                <a:path w="12" h="3584" fill="none" extrusionOk="0">
                  <a:moveTo>
                    <a:pt x="0" y="3584"/>
                  </a:moveTo>
                  <a:lnTo>
                    <a:pt x="12" y="1798"/>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3" name="Google Shape;593;p35"/>
            <p:cNvSpPr/>
            <p:nvPr/>
          </p:nvSpPr>
          <p:spPr>
            <a:xfrm>
              <a:off x="1872982" y="2279514"/>
              <a:ext cx="425" cy="58416"/>
            </a:xfrm>
            <a:custGeom>
              <a:avLst/>
              <a:gdLst/>
              <a:ahLst/>
              <a:cxnLst/>
              <a:rect l="l" t="t" r="r" b="b"/>
              <a:pathLst>
                <a:path w="13" h="1786"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4" name="Google Shape;594;p35"/>
            <p:cNvSpPr/>
            <p:nvPr/>
          </p:nvSpPr>
          <p:spPr>
            <a:xfrm>
              <a:off x="1926721" y="2221490"/>
              <a:ext cx="425" cy="116831"/>
            </a:xfrm>
            <a:custGeom>
              <a:avLst/>
              <a:gdLst/>
              <a:ahLst/>
              <a:cxnLst/>
              <a:rect l="l" t="t" r="r" b="b"/>
              <a:pathLst>
                <a:path w="13" h="3572" fill="none" extrusionOk="0">
                  <a:moveTo>
                    <a:pt x="0" y="3572"/>
                  </a:moveTo>
                  <a:lnTo>
                    <a:pt x="12" y="1786"/>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5" name="Google Shape;595;p35"/>
            <p:cNvSpPr/>
            <p:nvPr/>
          </p:nvSpPr>
          <p:spPr>
            <a:xfrm>
              <a:off x="1980459" y="2279873"/>
              <a:ext cx="425" cy="58841"/>
            </a:xfrm>
            <a:custGeom>
              <a:avLst/>
              <a:gdLst/>
              <a:ahLst/>
              <a:cxnLst/>
              <a:rect l="l" t="t" r="r" b="b"/>
              <a:pathLst>
                <a:path w="13" h="1799" fill="none" extrusionOk="0">
                  <a:moveTo>
                    <a:pt x="0" y="1799"/>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6" name="Google Shape;596;p35"/>
            <p:cNvSpPr/>
            <p:nvPr/>
          </p:nvSpPr>
          <p:spPr>
            <a:xfrm>
              <a:off x="2034198" y="2221850"/>
              <a:ext cx="818" cy="116864"/>
            </a:xfrm>
            <a:custGeom>
              <a:avLst/>
              <a:gdLst/>
              <a:ahLst/>
              <a:cxnLst/>
              <a:rect l="l" t="t" r="r" b="b"/>
              <a:pathLst>
                <a:path w="25" h="3573" fill="none" extrusionOk="0">
                  <a:moveTo>
                    <a:pt x="0" y="3573"/>
                  </a:moveTo>
                  <a:lnTo>
                    <a:pt x="12" y="1787"/>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7" name="Google Shape;597;p35"/>
            <p:cNvSpPr/>
            <p:nvPr/>
          </p:nvSpPr>
          <p:spPr>
            <a:xfrm>
              <a:off x="2087936" y="2280658"/>
              <a:ext cx="425" cy="58448"/>
            </a:xfrm>
            <a:custGeom>
              <a:avLst/>
              <a:gdLst/>
              <a:ahLst/>
              <a:cxnLst/>
              <a:rect l="l" t="t" r="r" b="b"/>
              <a:pathLst>
                <a:path w="13" h="1787" fill="none" extrusionOk="0">
                  <a:moveTo>
                    <a:pt x="0" y="1787"/>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8" name="Google Shape;598;p35"/>
            <p:cNvSpPr/>
            <p:nvPr/>
          </p:nvSpPr>
          <p:spPr>
            <a:xfrm>
              <a:off x="2141674" y="2222243"/>
              <a:ext cx="818" cy="116864"/>
            </a:xfrm>
            <a:custGeom>
              <a:avLst/>
              <a:gdLst/>
              <a:ahLst/>
              <a:cxnLst/>
              <a:rect l="l" t="t" r="r" b="b"/>
              <a:pathLst>
                <a:path w="25" h="3573" fill="none" extrusionOk="0">
                  <a:moveTo>
                    <a:pt x="0" y="3573"/>
                  </a:moveTo>
                  <a:lnTo>
                    <a:pt x="12" y="1787"/>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599" name="Google Shape;599;p35"/>
            <p:cNvSpPr/>
            <p:nvPr/>
          </p:nvSpPr>
          <p:spPr>
            <a:xfrm>
              <a:off x="2195413" y="2281051"/>
              <a:ext cx="425" cy="58448"/>
            </a:xfrm>
            <a:custGeom>
              <a:avLst/>
              <a:gdLst/>
              <a:ahLst/>
              <a:cxnLst/>
              <a:rect l="l" t="t" r="r" b="b"/>
              <a:pathLst>
                <a:path w="13" h="1787" fill="none" extrusionOk="0">
                  <a:moveTo>
                    <a:pt x="1" y="1787"/>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0" name="Google Shape;600;p35"/>
            <p:cNvSpPr/>
            <p:nvPr/>
          </p:nvSpPr>
          <p:spPr>
            <a:xfrm>
              <a:off x="2249151" y="2222635"/>
              <a:ext cx="818" cy="117256"/>
            </a:xfrm>
            <a:custGeom>
              <a:avLst/>
              <a:gdLst/>
              <a:ahLst/>
              <a:cxnLst/>
              <a:rect l="l" t="t" r="r" b="b"/>
              <a:pathLst>
                <a:path w="25" h="3585" fill="none" extrusionOk="0">
                  <a:moveTo>
                    <a:pt x="1" y="3585"/>
                  </a:moveTo>
                  <a:lnTo>
                    <a:pt x="13" y="1799"/>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1" name="Google Shape;601;p35"/>
            <p:cNvSpPr/>
            <p:nvPr/>
          </p:nvSpPr>
          <p:spPr>
            <a:xfrm>
              <a:off x="2302890" y="2281443"/>
              <a:ext cx="425" cy="58448"/>
            </a:xfrm>
            <a:custGeom>
              <a:avLst/>
              <a:gdLst/>
              <a:ahLst/>
              <a:cxnLst/>
              <a:rect l="l" t="t" r="r" b="b"/>
              <a:pathLst>
                <a:path w="13" h="1787" fill="none" extrusionOk="0">
                  <a:moveTo>
                    <a:pt x="1" y="1787"/>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2" name="Google Shape;602;p35"/>
            <p:cNvSpPr/>
            <p:nvPr/>
          </p:nvSpPr>
          <p:spPr>
            <a:xfrm>
              <a:off x="2356628" y="2223420"/>
              <a:ext cx="818" cy="116864"/>
            </a:xfrm>
            <a:custGeom>
              <a:avLst/>
              <a:gdLst/>
              <a:ahLst/>
              <a:cxnLst/>
              <a:rect l="l" t="t" r="r" b="b"/>
              <a:pathLst>
                <a:path w="25" h="3573" fill="none" extrusionOk="0">
                  <a:moveTo>
                    <a:pt x="1" y="3572"/>
                  </a:moveTo>
                  <a:lnTo>
                    <a:pt x="13" y="1787"/>
                  </a:lnTo>
                  <a:lnTo>
                    <a:pt x="25"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3" name="Google Shape;603;p35"/>
            <p:cNvSpPr/>
            <p:nvPr/>
          </p:nvSpPr>
          <p:spPr>
            <a:xfrm>
              <a:off x="2410366" y="2281836"/>
              <a:ext cx="425" cy="58448"/>
            </a:xfrm>
            <a:custGeom>
              <a:avLst/>
              <a:gdLst/>
              <a:ahLst/>
              <a:cxnLst/>
              <a:rect l="l" t="t" r="r" b="b"/>
              <a:pathLst>
                <a:path w="13" h="1787" fill="none" extrusionOk="0">
                  <a:moveTo>
                    <a:pt x="1" y="1786"/>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4" name="Google Shape;604;p35"/>
            <p:cNvSpPr/>
            <p:nvPr/>
          </p:nvSpPr>
          <p:spPr>
            <a:xfrm>
              <a:off x="597226" y="507617"/>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5" name="Google Shape;605;p35"/>
            <p:cNvSpPr/>
            <p:nvPr/>
          </p:nvSpPr>
          <p:spPr>
            <a:xfrm>
              <a:off x="597226" y="561356"/>
              <a:ext cx="116864" cy="425"/>
            </a:xfrm>
            <a:custGeom>
              <a:avLst/>
              <a:gdLst/>
              <a:ahLst/>
              <a:cxnLst/>
              <a:rect l="l" t="t" r="r" b="b"/>
              <a:pathLst>
                <a:path w="3573" h="13" fill="none" extrusionOk="0">
                  <a:moveTo>
                    <a:pt x="0" y="1"/>
                  </a:moveTo>
                  <a:lnTo>
                    <a:pt x="1786" y="13"/>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6" name="Google Shape;606;p35"/>
            <p:cNvSpPr/>
            <p:nvPr/>
          </p:nvSpPr>
          <p:spPr>
            <a:xfrm>
              <a:off x="596834" y="615094"/>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7" name="Google Shape;607;p35"/>
            <p:cNvSpPr/>
            <p:nvPr/>
          </p:nvSpPr>
          <p:spPr>
            <a:xfrm>
              <a:off x="596441" y="668833"/>
              <a:ext cx="117256" cy="425"/>
            </a:xfrm>
            <a:custGeom>
              <a:avLst/>
              <a:gdLst/>
              <a:ahLst/>
              <a:cxnLst/>
              <a:rect l="l" t="t" r="r" b="b"/>
              <a:pathLst>
                <a:path w="3585" h="13" fill="none" extrusionOk="0">
                  <a:moveTo>
                    <a:pt x="0" y="1"/>
                  </a:moveTo>
                  <a:lnTo>
                    <a:pt x="1786" y="13"/>
                  </a:lnTo>
                  <a:lnTo>
                    <a:pt x="3584"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8" name="Google Shape;608;p35"/>
            <p:cNvSpPr/>
            <p:nvPr/>
          </p:nvSpPr>
          <p:spPr>
            <a:xfrm>
              <a:off x="596441" y="722571"/>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09" name="Google Shape;609;p35"/>
            <p:cNvSpPr/>
            <p:nvPr/>
          </p:nvSpPr>
          <p:spPr>
            <a:xfrm>
              <a:off x="596049" y="776342"/>
              <a:ext cx="116864" cy="785"/>
            </a:xfrm>
            <a:custGeom>
              <a:avLst/>
              <a:gdLst/>
              <a:ahLst/>
              <a:cxnLst/>
              <a:rect l="l" t="t" r="r" b="b"/>
              <a:pathLst>
                <a:path w="3573" h="24" fill="none" extrusionOk="0">
                  <a:moveTo>
                    <a:pt x="1" y="0"/>
                  </a:moveTo>
                  <a:lnTo>
                    <a:pt x="1787" y="12"/>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0" name="Google Shape;610;p35"/>
            <p:cNvSpPr/>
            <p:nvPr/>
          </p:nvSpPr>
          <p:spPr>
            <a:xfrm>
              <a:off x="595656" y="830081"/>
              <a:ext cx="58841" cy="392"/>
            </a:xfrm>
            <a:custGeom>
              <a:avLst/>
              <a:gdLst/>
              <a:ahLst/>
              <a:cxnLst/>
              <a:rect l="l" t="t" r="r" b="b"/>
              <a:pathLst>
                <a:path w="1799" h="12" fill="none" extrusionOk="0">
                  <a:moveTo>
                    <a:pt x="1" y="0"/>
                  </a:moveTo>
                  <a:lnTo>
                    <a:pt x="1799"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1" name="Google Shape;611;p35"/>
            <p:cNvSpPr/>
            <p:nvPr/>
          </p:nvSpPr>
          <p:spPr>
            <a:xfrm>
              <a:off x="595656" y="883819"/>
              <a:ext cx="116864" cy="785"/>
            </a:xfrm>
            <a:custGeom>
              <a:avLst/>
              <a:gdLst/>
              <a:ahLst/>
              <a:cxnLst/>
              <a:rect l="l" t="t" r="r" b="b"/>
              <a:pathLst>
                <a:path w="3573" h="24" fill="none" extrusionOk="0">
                  <a:moveTo>
                    <a:pt x="1" y="0"/>
                  </a:moveTo>
                  <a:lnTo>
                    <a:pt x="1787" y="12"/>
                  </a:lnTo>
                  <a:lnTo>
                    <a:pt x="3573"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2" name="Google Shape;612;p35"/>
            <p:cNvSpPr/>
            <p:nvPr/>
          </p:nvSpPr>
          <p:spPr>
            <a:xfrm>
              <a:off x="595264" y="937558"/>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3" name="Google Shape;613;p35"/>
            <p:cNvSpPr/>
            <p:nvPr/>
          </p:nvSpPr>
          <p:spPr>
            <a:xfrm>
              <a:off x="595264" y="991296"/>
              <a:ext cx="116864" cy="818"/>
            </a:xfrm>
            <a:custGeom>
              <a:avLst/>
              <a:gdLst/>
              <a:ahLst/>
              <a:cxnLst/>
              <a:rect l="l" t="t" r="r" b="b"/>
              <a:pathLst>
                <a:path w="3573" h="25" fill="none" extrusionOk="0">
                  <a:moveTo>
                    <a:pt x="1" y="0"/>
                  </a:moveTo>
                  <a:lnTo>
                    <a:pt x="1787" y="12"/>
                  </a:lnTo>
                  <a:lnTo>
                    <a:pt x="3573"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4" name="Google Shape;614;p35"/>
            <p:cNvSpPr/>
            <p:nvPr/>
          </p:nvSpPr>
          <p:spPr>
            <a:xfrm>
              <a:off x="594871" y="1045034"/>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5" name="Google Shape;615;p35"/>
            <p:cNvSpPr/>
            <p:nvPr/>
          </p:nvSpPr>
          <p:spPr>
            <a:xfrm>
              <a:off x="594479" y="1098773"/>
              <a:ext cx="117256" cy="818"/>
            </a:xfrm>
            <a:custGeom>
              <a:avLst/>
              <a:gdLst/>
              <a:ahLst/>
              <a:cxnLst/>
              <a:rect l="l" t="t" r="r" b="b"/>
              <a:pathLst>
                <a:path w="3585" h="25" fill="none" extrusionOk="0">
                  <a:moveTo>
                    <a:pt x="1" y="0"/>
                  </a:moveTo>
                  <a:lnTo>
                    <a:pt x="1799" y="12"/>
                  </a:lnTo>
                  <a:lnTo>
                    <a:pt x="3585"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6" name="Google Shape;616;p35"/>
            <p:cNvSpPr/>
            <p:nvPr/>
          </p:nvSpPr>
          <p:spPr>
            <a:xfrm>
              <a:off x="594479" y="1152511"/>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7" name="Google Shape;617;p35"/>
            <p:cNvSpPr/>
            <p:nvPr/>
          </p:nvSpPr>
          <p:spPr>
            <a:xfrm>
              <a:off x="594119" y="1206250"/>
              <a:ext cx="116831" cy="818"/>
            </a:xfrm>
            <a:custGeom>
              <a:avLst/>
              <a:gdLst/>
              <a:ahLst/>
              <a:cxnLst/>
              <a:rect l="l" t="t" r="r" b="b"/>
              <a:pathLst>
                <a:path w="3572" h="25" fill="none" extrusionOk="0">
                  <a:moveTo>
                    <a:pt x="0" y="1"/>
                  </a:moveTo>
                  <a:lnTo>
                    <a:pt x="1786" y="12"/>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8" name="Google Shape;618;p35"/>
            <p:cNvSpPr/>
            <p:nvPr/>
          </p:nvSpPr>
          <p:spPr>
            <a:xfrm>
              <a:off x="594119" y="1259988"/>
              <a:ext cx="58416" cy="425"/>
            </a:xfrm>
            <a:custGeom>
              <a:avLst/>
              <a:gdLst/>
              <a:ahLst/>
              <a:cxnLst/>
              <a:rect l="l" t="t" r="r" b="b"/>
              <a:pathLst>
                <a:path w="1786" h="13" fill="none" extrusionOk="0">
                  <a:moveTo>
                    <a:pt x="0" y="1"/>
                  </a:moveTo>
                  <a:lnTo>
                    <a:pt x="1786"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19" name="Google Shape;619;p35"/>
            <p:cNvSpPr/>
            <p:nvPr/>
          </p:nvSpPr>
          <p:spPr>
            <a:xfrm>
              <a:off x="593727" y="1313726"/>
              <a:ext cx="116831" cy="818"/>
            </a:xfrm>
            <a:custGeom>
              <a:avLst/>
              <a:gdLst/>
              <a:ahLst/>
              <a:cxnLst/>
              <a:rect l="l" t="t" r="r" b="b"/>
              <a:pathLst>
                <a:path w="3572" h="25" fill="none" extrusionOk="0">
                  <a:moveTo>
                    <a:pt x="0" y="1"/>
                  </a:moveTo>
                  <a:lnTo>
                    <a:pt x="1786" y="13"/>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0" name="Google Shape;620;p35"/>
            <p:cNvSpPr/>
            <p:nvPr/>
          </p:nvSpPr>
          <p:spPr>
            <a:xfrm>
              <a:off x="593334" y="1367857"/>
              <a:ext cx="58448" cy="33"/>
            </a:xfrm>
            <a:custGeom>
              <a:avLst/>
              <a:gdLst/>
              <a:ahLst/>
              <a:cxnLst/>
              <a:rect l="l" t="t" r="r" b="b"/>
              <a:pathLst>
                <a:path w="1787" h="1" fill="none" extrusionOk="0">
                  <a:moveTo>
                    <a:pt x="0"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1" name="Google Shape;621;p35"/>
            <p:cNvSpPr/>
            <p:nvPr/>
          </p:nvSpPr>
          <p:spPr>
            <a:xfrm>
              <a:off x="593334" y="1421596"/>
              <a:ext cx="116864" cy="425"/>
            </a:xfrm>
            <a:custGeom>
              <a:avLst/>
              <a:gdLst/>
              <a:ahLst/>
              <a:cxnLst/>
              <a:rect l="l" t="t" r="r" b="b"/>
              <a:pathLst>
                <a:path w="3573" h="13" fill="none" extrusionOk="0">
                  <a:moveTo>
                    <a:pt x="0" y="1"/>
                  </a:moveTo>
                  <a:lnTo>
                    <a:pt x="1786" y="1"/>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2" name="Google Shape;622;p35"/>
            <p:cNvSpPr/>
            <p:nvPr/>
          </p:nvSpPr>
          <p:spPr>
            <a:xfrm>
              <a:off x="592942" y="1474942"/>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3" name="Google Shape;623;p35"/>
            <p:cNvSpPr/>
            <p:nvPr/>
          </p:nvSpPr>
          <p:spPr>
            <a:xfrm>
              <a:off x="592549" y="1529073"/>
              <a:ext cx="117256" cy="425"/>
            </a:xfrm>
            <a:custGeom>
              <a:avLst/>
              <a:gdLst/>
              <a:ahLst/>
              <a:cxnLst/>
              <a:rect l="l" t="t" r="r" b="b"/>
              <a:pathLst>
                <a:path w="3585" h="13" fill="none" extrusionOk="0">
                  <a:moveTo>
                    <a:pt x="0" y="1"/>
                  </a:moveTo>
                  <a:lnTo>
                    <a:pt x="1798" y="1"/>
                  </a:lnTo>
                  <a:lnTo>
                    <a:pt x="3584"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4" name="Google Shape;624;p35"/>
            <p:cNvSpPr/>
            <p:nvPr/>
          </p:nvSpPr>
          <p:spPr>
            <a:xfrm>
              <a:off x="592549" y="1582811"/>
              <a:ext cx="58448" cy="33"/>
            </a:xfrm>
            <a:custGeom>
              <a:avLst/>
              <a:gdLst/>
              <a:ahLst/>
              <a:cxnLst/>
              <a:rect l="l" t="t" r="r" b="b"/>
              <a:pathLst>
                <a:path w="1787" h="1" fill="none" extrusionOk="0">
                  <a:moveTo>
                    <a:pt x="0"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5" name="Google Shape;625;p35"/>
            <p:cNvSpPr/>
            <p:nvPr/>
          </p:nvSpPr>
          <p:spPr>
            <a:xfrm>
              <a:off x="592157" y="1636550"/>
              <a:ext cx="116864" cy="425"/>
            </a:xfrm>
            <a:custGeom>
              <a:avLst/>
              <a:gdLst/>
              <a:ahLst/>
              <a:cxnLst/>
              <a:rect l="l" t="t" r="r" b="b"/>
              <a:pathLst>
                <a:path w="3573" h="13" fill="none" extrusionOk="0">
                  <a:moveTo>
                    <a:pt x="1" y="1"/>
                  </a:moveTo>
                  <a:lnTo>
                    <a:pt x="1786" y="1"/>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6" name="Google Shape;626;p35"/>
            <p:cNvSpPr/>
            <p:nvPr/>
          </p:nvSpPr>
          <p:spPr>
            <a:xfrm>
              <a:off x="592157" y="1690288"/>
              <a:ext cx="58448" cy="33"/>
            </a:xfrm>
            <a:custGeom>
              <a:avLst/>
              <a:gdLst/>
              <a:ahLst/>
              <a:cxnLst/>
              <a:rect l="l" t="t" r="r" b="b"/>
              <a:pathLst>
                <a:path w="1787" h="1" fill="none" extrusionOk="0">
                  <a:moveTo>
                    <a:pt x="1"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7" name="Google Shape;627;p35"/>
            <p:cNvSpPr/>
            <p:nvPr/>
          </p:nvSpPr>
          <p:spPr>
            <a:xfrm>
              <a:off x="591764" y="1744059"/>
              <a:ext cx="116864" cy="392"/>
            </a:xfrm>
            <a:custGeom>
              <a:avLst/>
              <a:gdLst/>
              <a:ahLst/>
              <a:cxnLst/>
              <a:rect l="l" t="t" r="r" b="b"/>
              <a:pathLst>
                <a:path w="3573" h="12" fill="none" extrusionOk="0">
                  <a:moveTo>
                    <a:pt x="1" y="0"/>
                  </a:moveTo>
                  <a:lnTo>
                    <a:pt x="1787" y="0"/>
                  </a:lnTo>
                  <a:lnTo>
                    <a:pt x="3572"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8" name="Google Shape;628;p35"/>
            <p:cNvSpPr/>
            <p:nvPr/>
          </p:nvSpPr>
          <p:spPr>
            <a:xfrm>
              <a:off x="591372" y="1797797"/>
              <a:ext cx="58448" cy="33"/>
            </a:xfrm>
            <a:custGeom>
              <a:avLst/>
              <a:gdLst/>
              <a:ahLst/>
              <a:cxnLst/>
              <a:rect l="l" t="t" r="r" b="b"/>
              <a:pathLst>
                <a:path w="1787" h="1" fill="none" extrusionOk="0">
                  <a:moveTo>
                    <a:pt x="1" y="0"/>
                  </a:moveTo>
                  <a:lnTo>
                    <a:pt x="1787"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29" name="Google Shape;629;p35"/>
            <p:cNvSpPr/>
            <p:nvPr/>
          </p:nvSpPr>
          <p:spPr>
            <a:xfrm>
              <a:off x="591372" y="1851536"/>
              <a:ext cx="116864" cy="425"/>
            </a:xfrm>
            <a:custGeom>
              <a:avLst/>
              <a:gdLst/>
              <a:ahLst/>
              <a:cxnLst/>
              <a:rect l="l" t="t" r="r" b="b"/>
              <a:pathLst>
                <a:path w="3573" h="13" fill="none" extrusionOk="0">
                  <a:moveTo>
                    <a:pt x="1" y="0"/>
                  </a:moveTo>
                  <a:lnTo>
                    <a:pt x="1787" y="0"/>
                  </a:lnTo>
                  <a:lnTo>
                    <a:pt x="3573"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30" name="Google Shape;630;p35"/>
            <p:cNvSpPr/>
            <p:nvPr/>
          </p:nvSpPr>
          <p:spPr>
            <a:xfrm>
              <a:off x="590979" y="1905274"/>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31" name="Google Shape;631;p35"/>
            <p:cNvSpPr/>
            <p:nvPr/>
          </p:nvSpPr>
          <p:spPr>
            <a:xfrm>
              <a:off x="590587" y="1959013"/>
              <a:ext cx="117256" cy="425"/>
            </a:xfrm>
            <a:custGeom>
              <a:avLst/>
              <a:gdLst/>
              <a:ahLst/>
              <a:cxnLst/>
              <a:rect l="l" t="t" r="r" b="b"/>
              <a:pathLst>
                <a:path w="3585" h="13" fill="none" extrusionOk="0">
                  <a:moveTo>
                    <a:pt x="1" y="0"/>
                  </a:moveTo>
                  <a:lnTo>
                    <a:pt x="1787" y="12"/>
                  </a:lnTo>
                  <a:lnTo>
                    <a:pt x="3585"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32" name="Google Shape;632;p35"/>
            <p:cNvSpPr/>
            <p:nvPr/>
          </p:nvSpPr>
          <p:spPr>
            <a:xfrm>
              <a:off x="590587" y="2012751"/>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33" name="Google Shape;633;p35"/>
            <p:cNvSpPr/>
            <p:nvPr/>
          </p:nvSpPr>
          <p:spPr>
            <a:xfrm>
              <a:off x="590194" y="2066490"/>
              <a:ext cx="116864" cy="425"/>
            </a:xfrm>
            <a:custGeom>
              <a:avLst/>
              <a:gdLst/>
              <a:ahLst/>
              <a:cxnLst/>
              <a:rect l="l" t="t" r="r" b="b"/>
              <a:pathLst>
                <a:path w="3573" h="13" fill="none" extrusionOk="0">
                  <a:moveTo>
                    <a:pt x="1" y="0"/>
                  </a:moveTo>
                  <a:lnTo>
                    <a:pt x="1787" y="12"/>
                  </a:lnTo>
                  <a:lnTo>
                    <a:pt x="3573"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34" name="Google Shape;634;p35"/>
            <p:cNvSpPr/>
            <p:nvPr/>
          </p:nvSpPr>
          <p:spPr>
            <a:xfrm>
              <a:off x="589834" y="2120228"/>
              <a:ext cx="58416" cy="425"/>
            </a:xfrm>
            <a:custGeom>
              <a:avLst/>
              <a:gdLst/>
              <a:ahLst/>
              <a:cxnLst/>
              <a:rect l="l" t="t" r="r" b="b"/>
              <a:pathLst>
                <a:path w="1786" h="13" fill="none" extrusionOk="0">
                  <a:moveTo>
                    <a:pt x="0" y="0"/>
                  </a:moveTo>
                  <a:lnTo>
                    <a:pt x="1786"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35" name="Google Shape;635;p35"/>
            <p:cNvSpPr/>
            <p:nvPr/>
          </p:nvSpPr>
          <p:spPr>
            <a:xfrm>
              <a:off x="589834" y="2173966"/>
              <a:ext cx="116831" cy="425"/>
            </a:xfrm>
            <a:custGeom>
              <a:avLst/>
              <a:gdLst/>
              <a:ahLst/>
              <a:cxnLst/>
              <a:rect l="l" t="t" r="r" b="b"/>
              <a:pathLst>
                <a:path w="3572" h="13" fill="none" extrusionOk="0">
                  <a:moveTo>
                    <a:pt x="0" y="0"/>
                  </a:moveTo>
                  <a:lnTo>
                    <a:pt x="1786" y="12"/>
                  </a:lnTo>
                  <a:lnTo>
                    <a:pt x="3572"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639"/>
        <p:cNvGrpSpPr/>
        <p:nvPr/>
      </p:nvGrpSpPr>
      <p:grpSpPr>
        <a:xfrm>
          <a:off x="0" y="0"/>
          <a:ext cx="0" cy="0"/>
          <a:chOff x="0" y="0"/>
          <a:chExt cx="0" cy="0"/>
        </a:xfrm>
      </p:grpSpPr>
      <p:grpSp>
        <p:nvGrpSpPr>
          <p:cNvPr id="640" name="Google Shape;640;p36"/>
          <p:cNvGrpSpPr/>
          <p:nvPr/>
        </p:nvGrpSpPr>
        <p:grpSpPr>
          <a:xfrm>
            <a:off x="2175966" y="4061836"/>
            <a:ext cx="900005" cy="899895"/>
            <a:chOff x="5563120" y="2585101"/>
            <a:chExt cx="373044" cy="372983"/>
          </a:xfrm>
        </p:grpSpPr>
        <p:sp>
          <p:nvSpPr>
            <p:cNvPr id="641" name="Google Shape;641;p36"/>
            <p:cNvSpPr/>
            <p:nvPr/>
          </p:nvSpPr>
          <p:spPr>
            <a:xfrm>
              <a:off x="5563120" y="2585101"/>
              <a:ext cx="373044" cy="372983"/>
            </a:xfrm>
            <a:custGeom>
              <a:avLst/>
              <a:gdLst/>
              <a:ahLst/>
              <a:cxnLst/>
              <a:rect l="l" t="t" r="r" b="b"/>
              <a:pathLst>
                <a:path w="12185" h="12183" extrusionOk="0">
                  <a:moveTo>
                    <a:pt x="6093" y="1"/>
                  </a:moveTo>
                  <a:cubicBezTo>
                    <a:pt x="2734" y="1"/>
                    <a:pt x="1" y="2734"/>
                    <a:pt x="1" y="6092"/>
                  </a:cubicBezTo>
                  <a:cubicBezTo>
                    <a:pt x="1" y="9451"/>
                    <a:pt x="2734" y="12182"/>
                    <a:pt x="6093" y="12182"/>
                  </a:cubicBezTo>
                  <a:cubicBezTo>
                    <a:pt x="9451" y="12182"/>
                    <a:pt x="12184" y="9451"/>
                    <a:pt x="12184" y="6092"/>
                  </a:cubicBezTo>
                  <a:cubicBezTo>
                    <a:pt x="12184" y="2734"/>
                    <a:pt x="9451" y="1"/>
                    <a:pt x="60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42" name="Google Shape;642;p36"/>
            <p:cNvSpPr/>
            <p:nvPr/>
          </p:nvSpPr>
          <p:spPr>
            <a:xfrm>
              <a:off x="5749627" y="2585101"/>
              <a:ext cx="186537" cy="372983"/>
            </a:xfrm>
            <a:custGeom>
              <a:avLst/>
              <a:gdLst/>
              <a:ahLst/>
              <a:cxnLst/>
              <a:rect l="l" t="t" r="r" b="b"/>
              <a:pathLst>
                <a:path w="6093" h="12183" extrusionOk="0">
                  <a:moveTo>
                    <a:pt x="1" y="1"/>
                  </a:moveTo>
                  <a:lnTo>
                    <a:pt x="1" y="12182"/>
                  </a:lnTo>
                  <a:cubicBezTo>
                    <a:pt x="3359" y="12182"/>
                    <a:pt x="6092" y="9451"/>
                    <a:pt x="6092" y="6092"/>
                  </a:cubicBezTo>
                  <a:cubicBezTo>
                    <a:pt x="6092" y="2734"/>
                    <a:pt x="3359" y="1"/>
                    <a:pt x="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43" name="Google Shape;643;p36"/>
            <p:cNvSpPr/>
            <p:nvPr/>
          </p:nvSpPr>
          <p:spPr>
            <a:xfrm>
              <a:off x="5640148" y="2759392"/>
              <a:ext cx="218989" cy="24400"/>
            </a:xfrm>
            <a:custGeom>
              <a:avLst/>
              <a:gdLst/>
              <a:ahLst/>
              <a:cxnLst/>
              <a:rect l="l" t="t" r="r" b="b"/>
              <a:pathLst>
                <a:path w="7153" h="797" extrusionOk="0">
                  <a:moveTo>
                    <a:pt x="398" y="1"/>
                  </a:moveTo>
                  <a:cubicBezTo>
                    <a:pt x="178" y="1"/>
                    <a:pt x="1" y="178"/>
                    <a:pt x="1" y="399"/>
                  </a:cubicBezTo>
                  <a:cubicBezTo>
                    <a:pt x="1" y="619"/>
                    <a:pt x="178" y="796"/>
                    <a:pt x="398" y="796"/>
                  </a:cubicBezTo>
                  <a:lnTo>
                    <a:pt x="6756" y="796"/>
                  </a:lnTo>
                  <a:cubicBezTo>
                    <a:pt x="6975" y="796"/>
                    <a:pt x="7153" y="619"/>
                    <a:pt x="7153" y="399"/>
                  </a:cubicBezTo>
                  <a:cubicBezTo>
                    <a:pt x="7153" y="178"/>
                    <a:pt x="6975" y="1"/>
                    <a:pt x="675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44" name="Google Shape;644;p36"/>
            <p:cNvSpPr/>
            <p:nvPr/>
          </p:nvSpPr>
          <p:spPr>
            <a:xfrm>
              <a:off x="5710256" y="2662129"/>
              <a:ext cx="75925" cy="72986"/>
            </a:xfrm>
            <a:custGeom>
              <a:avLst/>
              <a:gdLst/>
              <a:ahLst/>
              <a:cxnLst/>
              <a:rect l="l" t="t" r="r" b="b"/>
              <a:pathLst>
                <a:path w="2480" h="2384" extrusionOk="0">
                  <a:moveTo>
                    <a:pt x="1287" y="794"/>
                  </a:moveTo>
                  <a:cubicBezTo>
                    <a:pt x="1506" y="794"/>
                    <a:pt x="1684" y="972"/>
                    <a:pt x="1684" y="1193"/>
                  </a:cubicBezTo>
                  <a:cubicBezTo>
                    <a:pt x="1684" y="1432"/>
                    <a:pt x="1488" y="1591"/>
                    <a:pt x="1283" y="1591"/>
                  </a:cubicBezTo>
                  <a:cubicBezTo>
                    <a:pt x="1186" y="1591"/>
                    <a:pt x="1086" y="1555"/>
                    <a:pt x="1005" y="1474"/>
                  </a:cubicBezTo>
                  <a:cubicBezTo>
                    <a:pt x="754" y="1223"/>
                    <a:pt x="932" y="794"/>
                    <a:pt x="1287" y="794"/>
                  </a:cubicBezTo>
                  <a:close/>
                  <a:moveTo>
                    <a:pt x="1287" y="0"/>
                  </a:moveTo>
                  <a:cubicBezTo>
                    <a:pt x="976" y="0"/>
                    <a:pt x="672" y="121"/>
                    <a:pt x="444" y="349"/>
                  </a:cubicBezTo>
                  <a:cubicBezTo>
                    <a:pt x="102" y="690"/>
                    <a:pt x="0" y="1203"/>
                    <a:pt x="186" y="1648"/>
                  </a:cubicBezTo>
                  <a:cubicBezTo>
                    <a:pt x="370" y="2094"/>
                    <a:pt x="804" y="2384"/>
                    <a:pt x="1287" y="2384"/>
                  </a:cubicBezTo>
                  <a:cubicBezTo>
                    <a:pt x="1945" y="2384"/>
                    <a:pt x="2478" y="1849"/>
                    <a:pt x="2479" y="1191"/>
                  </a:cubicBezTo>
                  <a:cubicBezTo>
                    <a:pt x="2479" y="710"/>
                    <a:pt x="2188" y="275"/>
                    <a:pt x="1742" y="91"/>
                  </a:cubicBezTo>
                  <a:cubicBezTo>
                    <a:pt x="1595" y="30"/>
                    <a:pt x="1440" y="0"/>
                    <a:pt x="128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45" name="Google Shape;645;p36"/>
            <p:cNvSpPr/>
            <p:nvPr/>
          </p:nvSpPr>
          <p:spPr>
            <a:xfrm>
              <a:off x="5710256" y="2808070"/>
              <a:ext cx="75925" cy="73047"/>
            </a:xfrm>
            <a:custGeom>
              <a:avLst/>
              <a:gdLst/>
              <a:ahLst/>
              <a:cxnLst/>
              <a:rect l="l" t="t" r="r" b="b"/>
              <a:pathLst>
                <a:path w="2480" h="2386" extrusionOk="0">
                  <a:moveTo>
                    <a:pt x="1287" y="796"/>
                  </a:moveTo>
                  <a:cubicBezTo>
                    <a:pt x="1506" y="796"/>
                    <a:pt x="1684" y="973"/>
                    <a:pt x="1684" y="1193"/>
                  </a:cubicBezTo>
                  <a:cubicBezTo>
                    <a:pt x="1684" y="1433"/>
                    <a:pt x="1488" y="1592"/>
                    <a:pt x="1284" y="1592"/>
                  </a:cubicBezTo>
                  <a:cubicBezTo>
                    <a:pt x="1186" y="1592"/>
                    <a:pt x="1087" y="1555"/>
                    <a:pt x="1005" y="1474"/>
                  </a:cubicBezTo>
                  <a:cubicBezTo>
                    <a:pt x="754" y="1225"/>
                    <a:pt x="932" y="796"/>
                    <a:pt x="1287" y="796"/>
                  </a:cubicBezTo>
                  <a:close/>
                  <a:moveTo>
                    <a:pt x="1287" y="0"/>
                  </a:moveTo>
                  <a:cubicBezTo>
                    <a:pt x="977" y="0"/>
                    <a:pt x="672" y="122"/>
                    <a:pt x="444" y="350"/>
                  </a:cubicBezTo>
                  <a:cubicBezTo>
                    <a:pt x="102" y="690"/>
                    <a:pt x="0" y="1203"/>
                    <a:pt x="185" y="1648"/>
                  </a:cubicBezTo>
                  <a:cubicBezTo>
                    <a:pt x="369" y="2094"/>
                    <a:pt x="804" y="2385"/>
                    <a:pt x="1287" y="2385"/>
                  </a:cubicBezTo>
                  <a:cubicBezTo>
                    <a:pt x="1945" y="2384"/>
                    <a:pt x="2478" y="1851"/>
                    <a:pt x="2479" y="1193"/>
                  </a:cubicBezTo>
                  <a:cubicBezTo>
                    <a:pt x="2479" y="710"/>
                    <a:pt x="2188" y="277"/>
                    <a:pt x="1742" y="91"/>
                  </a:cubicBezTo>
                  <a:cubicBezTo>
                    <a:pt x="1595" y="30"/>
                    <a:pt x="1440" y="0"/>
                    <a:pt x="128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46" name="Google Shape;646;p36"/>
            <p:cNvSpPr/>
            <p:nvPr/>
          </p:nvSpPr>
          <p:spPr>
            <a:xfrm>
              <a:off x="5749627" y="2808101"/>
              <a:ext cx="37014" cy="73078"/>
            </a:xfrm>
            <a:custGeom>
              <a:avLst/>
              <a:gdLst/>
              <a:ahLst/>
              <a:cxnLst/>
              <a:rect l="l" t="t" r="r" b="b"/>
              <a:pathLst>
                <a:path w="1209" h="2387" extrusionOk="0">
                  <a:moveTo>
                    <a:pt x="16" y="1"/>
                  </a:moveTo>
                  <a:cubicBezTo>
                    <a:pt x="11" y="1"/>
                    <a:pt x="6" y="1"/>
                    <a:pt x="1" y="1"/>
                  </a:cubicBezTo>
                  <a:lnTo>
                    <a:pt x="1" y="796"/>
                  </a:lnTo>
                  <a:cubicBezTo>
                    <a:pt x="220" y="796"/>
                    <a:pt x="397" y="975"/>
                    <a:pt x="398" y="1193"/>
                  </a:cubicBezTo>
                  <a:lnTo>
                    <a:pt x="398" y="1193"/>
                  </a:lnTo>
                  <a:cubicBezTo>
                    <a:pt x="397" y="1412"/>
                    <a:pt x="220" y="1590"/>
                    <a:pt x="1" y="1590"/>
                  </a:cubicBezTo>
                  <a:lnTo>
                    <a:pt x="1" y="2386"/>
                  </a:lnTo>
                  <a:cubicBezTo>
                    <a:pt x="6" y="2386"/>
                    <a:pt x="11" y="2386"/>
                    <a:pt x="16" y="2386"/>
                  </a:cubicBezTo>
                  <a:cubicBezTo>
                    <a:pt x="672" y="2386"/>
                    <a:pt x="1208" y="1853"/>
                    <a:pt x="1208" y="1193"/>
                  </a:cubicBezTo>
                  <a:cubicBezTo>
                    <a:pt x="1208" y="534"/>
                    <a:pt x="672" y="1"/>
                    <a:pt x="1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47" name="Google Shape;647;p36"/>
            <p:cNvSpPr/>
            <p:nvPr/>
          </p:nvSpPr>
          <p:spPr>
            <a:xfrm>
              <a:off x="5749627" y="2759454"/>
              <a:ext cx="109510" cy="24370"/>
            </a:xfrm>
            <a:custGeom>
              <a:avLst/>
              <a:gdLst/>
              <a:ahLst/>
              <a:cxnLst/>
              <a:rect l="l" t="t" r="r" b="b"/>
              <a:pathLst>
                <a:path w="3577" h="796" extrusionOk="0">
                  <a:moveTo>
                    <a:pt x="1" y="0"/>
                  </a:moveTo>
                  <a:lnTo>
                    <a:pt x="1" y="796"/>
                  </a:lnTo>
                  <a:lnTo>
                    <a:pt x="3180" y="796"/>
                  </a:lnTo>
                  <a:cubicBezTo>
                    <a:pt x="3399" y="796"/>
                    <a:pt x="3577" y="617"/>
                    <a:pt x="3577" y="397"/>
                  </a:cubicBezTo>
                  <a:cubicBezTo>
                    <a:pt x="3577" y="178"/>
                    <a:pt x="3399" y="0"/>
                    <a:pt x="318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48" name="Google Shape;648;p36"/>
            <p:cNvSpPr/>
            <p:nvPr/>
          </p:nvSpPr>
          <p:spPr>
            <a:xfrm>
              <a:off x="5749627" y="2662129"/>
              <a:ext cx="36493" cy="72986"/>
            </a:xfrm>
            <a:custGeom>
              <a:avLst/>
              <a:gdLst/>
              <a:ahLst/>
              <a:cxnLst/>
              <a:rect l="l" t="t" r="r" b="b"/>
              <a:pathLst>
                <a:path w="1192" h="2384" extrusionOk="0">
                  <a:moveTo>
                    <a:pt x="1" y="0"/>
                  </a:moveTo>
                  <a:lnTo>
                    <a:pt x="1" y="794"/>
                  </a:lnTo>
                  <a:cubicBezTo>
                    <a:pt x="220" y="794"/>
                    <a:pt x="397" y="973"/>
                    <a:pt x="398" y="1192"/>
                  </a:cubicBezTo>
                  <a:lnTo>
                    <a:pt x="398" y="1192"/>
                  </a:lnTo>
                  <a:cubicBezTo>
                    <a:pt x="397" y="1413"/>
                    <a:pt x="220" y="1590"/>
                    <a:pt x="1" y="1590"/>
                  </a:cubicBezTo>
                  <a:lnTo>
                    <a:pt x="1" y="2384"/>
                  </a:lnTo>
                  <a:cubicBezTo>
                    <a:pt x="659" y="2384"/>
                    <a:pt x="1192" y="1851"/>
                    <a:pt x="1192" y="1193"/>
                  </a:cubicBezTo>
                  <a:cubicBezTo>
                    <a:pt x="1192" y="535"/>
                    <a:pt x="659"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
        <p:nvSpPr>
          <p:cNvPr id="649" name="Google Shape;649;p36"/>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Problems operations with whole numbers II</a:t>
            </a:r>
            <a:endParaRPr/>
          </a:p>
        </p:txBody>
      </p:sp>
      <p:sp>
        <p:nvSpPr>
          <p:cNvPr id="650" name="Google Shape;650;p36"/>
          <p:cNvSpPr txBox="1">
            <a:spLocks noGrp="1"/>
          </p:cNvSpPr>
          <p:nvPr>
            <p:ph type="subTitle" idx="3"/>
          </p:nvPr>
        </p:nvSpPr>
        <p:spPr>
          <a:xfrm>
            <a:off x="957350" y="2118125"/>
            <a:ext cx="3236700" cy="1656900"/>
          </a:xfrm>
          <a:prstGeom prst="rect">
            <a:avLst/>
          </a:prstGeom>
        </p:spPr>
        <p:txBody>
          <a:bodyPr spcFirstLastPara="1" wrap="square" lIns="91425" tIns="91425" rIns="91425" bIns="91425" anchor="t" anchorCtr="0">
            <a:noAutofit/>
          </a:bodyPr>
          <a:lstStyle/>
          <a:p>
            <a:pPr marL="0" indent="0"/>
            <a:r>
              <a:rPr lang="en"/>
              <a:t>Susan has 2 oranges. She wants to give one orange to her 5 best friends so each friend gets the same amount. How much of an orange will each friend get? </a:t>
            </a:r>
            <a:endParaRPr/>
          </a:p>
        </p:txBody>
      </p:sp>
      <p:sp>
        <p:nvSpPr>
          <p:cNvPr id="651" name="Google Shape;651;p36"/>
          <p:cNvSpPr txBox="1">
            <a:spLocks noGrp="1"/>
          </p:cNvSpPr>
          <p:nvPr>
            <p:ph type="subTitle" idx="1"/>
          </p:nvPr>
        </p:nvSpPr>
        <p:spPr>
          <a:xfrm>
            <a:off x="957401" y="1504025"/>
            <a:ext cx="3236700" cy="614100"/>
          </a:xfrm>
          <a:prstGeom prst="rect">
            <a:avLst/>
          </a:prstGeom>
        </p:spPr>
        <p:txBody>
          <a:bodyPr spcFirstLastPara="1" wrap="square" lIns="91425" tIns="91425" rIns="91425" bIns="91425" anchor="b" anchorCtr="0">
            <a:noAutofit/>
          </a:bodyPr>
          <a:lstStyle/>
          <a:p>
            <a:pPr marL="0" indent="0"/>
            <a:r>
              <a:rPr lang="en"/>
              <a:t>Division</a:t>
            </a:r>
            <a:endParaRPr/>
          </a:p>
        </p:txBody>
      </p:sp>
      <p:sp>
        <p:nvSpPr>
          <p:cNvPr id="652" name="Google Shape;652;p36"/>
          <p:cNvSpPr txBox="1">
            <a:spLocks noGrp="1"/>
          </p:cNvSpPr>
          <p:nvPr>
            <p:ph type="subTitle" idx="2"/>
          </p:nvPr>
        </p:nvSpPr>
        <p:spPr>
          <a:xfrm>
            <a:off x="4944925" y="1504025"/>
            <a:ext cx="3236700" cy="614100"/>
          </a:xfrm>
          <a:prstGeom prst="rect">
            <a:avLst/>
          </a:prstGeom>
        </p:spPr>
        <p:txBody>
          <a:bodyPr spcFirstLastPara="1" wrap="square" lIns="91425" tIns="91425" rIns="91425" bIns="91425" anchor="b" anchorCtr="0">
            <a:noAutofit/>
          </a:bodyPr>
          <a:lstStyle/>
          <a:p>
            <a:pPr marL="0" indent="0"/>
            <a:r>
              <a:rPr lang="en"/>
              <a:t>Multiplication</a:t>
            </a:r>
            <a:endParaRPr/>
          </a:p>
        </p:txBody>
      </p:sp>
      <p:sp>
        <p:nvSpPr>
          <p:cNvPr id="653" name="Google Shape;653;p36"/>
          <p:cNvSpPr txBox="1">
            <a:spLocks noGrp="1"/>
          </p:cNvSpPr>
          <p:nvPr>
            <p:ph type="subTitle" idx="4"/>
          </p:nvPr>
        </p:nvSpPr>
        <p:spPr>
          <a:xfrm>
            <a:off x="4944925" y="2118125"/>
            <a:ext cx="3236700" cy="1656900"/>
          </a:xfrm>
          <a:prstGeom prst="rect">
            <a:avLst/>
          </a:prstGeom>
        </p:spPr>
        <p:txBody>
          <a:bodyPr spcFirstLastPara="1" wrap="square" lIns="91425" tIns="91425" rIns="91425" bIns="91425" anchor="t" anchorCtr="0">
            <a:noAutofit/>
          </a:bodyPr>
          <a:lstStyle/>
          <a:p>
            <a:pPr marL="0" indent="0"/>
            <a:r>
              <a:rPr lang="en"/>
              <a:t>A sport shop sold eight tracksuits, ten caps and five sneakers every day for a week. How many tracksuits were sold during the week? And during a month? </a:t>
            </a:r>
            <a:endParaRPr/>
          </a:p>
        </p:txBody>
      </p:sp>
      <p:grpSp>
        <p:nvGrpSpPr>
          <p:cNvPr id="654" name="Google Shape;654;p36"/>
          <p:cNvGrpSpPr/>
          <p:nvPr/>
        </p:nvGrpSpPr>
        <p:grpSpPr>
          <a:xfrm>
            <a:off x="6075607" y="4061980"/>
            <a:ext cx="975344" cy="899895"/>
            <a:chOff x="3132473" y="3776515"/>
            <a:chExt cx="404271" cy="372983"/>
          </a:xfrm>
        </p:grpSpPr>
        <p:sp>
          <p:nvSpPr>
            <p:cNvPr id="655" name="Google Shape;655;p36"/>
            <p:cNvSpPr/>
            <p:nvPr/>
          </p:nvSpPr>
          <p:spPr>
            <a:xfrm>
              <a:off x="3132473" y="3776943"/>
              <a:ext cx="404271" cy="372554"/>
            </a:xfrm>
            <a:custGeom>
              <a:avLst/>
              <a:gdLst/>
              <a:ahLst/>
              <a:cxnLst/>
              <a:rect l="l" t="t" r="r" b="b"/>
              <a:pathLst>
                <a:path w="13205" h="12169" extrusionOk="0">
                  <a:moveTo>
                    <a:pt x="6532" y="0"/>
                  </a:moveTo>
                  <a:cubicBezTo>
                    <a:pt x="5753" y="0"/>
                    <a:pt x="4964" y="150"/>
                    <a:pt x="4208" y="464"/>
                  </a:cubicBezTo>
                  <a:cubicBezTo>
                    <a:pt x="1526" y="1573"/>
                    <a:pt x="0" y="4420"/>
                    <a:pt x="563" y="7267"/>
                  </a:cubicBezTo>
                  <a:cubicBezTo>
                    <a:pt x="1128" y="10113"/>
                    <a:pt x="3623" y="12167"/>
                    <a:pt x="6526" y="12168"/>
                  </a:cubicBezTo>
                  <a:cubicBezTo>
                    <a:pt x="6534" y="12168"/>
                    <a:pt x="6543" y="12168"/>
                    <a:pt x="6551" y="12168"/>
                  </a:cubicBezTo>
                  <a:cubicBezTo>
                    <a:pt x="8158" y="12168"/>
                    <a:pt x="9701" y="11526"/>
                    <a:pt x="10836" y="10386"/>
                  </a:cubicBezTo>
                  <a:cubicBezTo>
                    <a:pt x="12888" y="8334"/>
                    <a:pt x="13204" y="5118"/>
                    <a:pt x="11593" y="2705"/>
                  </a:cubicBezTo>
                  <a:cubicBezTo>
                    <a:pt x="10436" y="973"/>
                    <a:pt x="8516" y="0"/>
                    <a:pt x="65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56" name="Google Shape;656;p36"/>
            <p:cNvSpPr/>
            <p:nvPr/>
          </p:nvSpPr>
          <p:spPr>
            <a:xfrm>
              <a:off x="3332267" y="3776515"/>
              <a:ext cx="201294" cy="372983"/>
            </a:xfrm>
            <a:custGeom>
              <a:avLst/>
              <a:gdLst/>
              <a:ahLst/>
              <a:cxnLst/>
              <a:rect l="l" t="t" r="r" b="b"/>
              <a:pathLst>
                <a:path w="6575" h="12183" extrusionOk="0">
                  <a:moveTo>
                    <a:pt x="4" y="0"/>
                  </a:moveTo>
                  <a:cubicBezTo>
                    <a:pt x="3" y="0"/>
                    <a:pt x="1" y="0"/>
                    <a:pt x="0" y="0"/>
                  </a:cubicBezTo>
                  <a:lnTo>
                    <a:pt x="0" y="12182"/>
                  </a:lnTo>
                  <a:cubicBezTo>
                    <a:pt x="8" y="12182"/>
                    <a:pt x="17" y="12182"/>
                    <a:pt x="25" y="12182"/>
                  </a:cubicBezTo>
                  <a:cubicBezTo>
                    <a:pt x="1632" y="12182"/>
                    <a:pt x="3175" y="11540"/>
                    <a:pt x="4310" y="10400"/>
                  </a:cubicBezTo>
                  <a:cubicBezTo>
                    <a:pt x="6053" y="8658"/>
                    <a:pt x="6574" y="6037"/>
                    <a:pt x="5631" y="3761"/>
                  </a:cubicBezTo>
                  <a:cubicBezTo>
                    <a:pt x="4689" y="1484"/>
                    <a:pt x="2468" y="0"/>
                    <a:pt x="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57" name="Google Shape;657;p36"/>
            <p:cNvSpPr/>
            <p:nvPr/>
          </p:nvSpPr>
          <p:spPr>
            <a:xfrm>
              <a:off x="3250371" y="3882320"/>
              <a:ext cx="164678" cy="162106"/>
            </a:xfrm>
            <a:custGeom>
              <a:avLst/>
              <a:gdLst/>
              <a:ahLst/>
              <a:cxnLst/>
              <a:rect l="l" t="t" r="r" b="b"/>
              <a:pathLst>
                <a:path w="5379" h="5295" extrusionOk="0">
                  <a:moveTo>
                    <a:pt x="439" y="1"/>
                  </a:moveTo>
                  <a:cubicBezTo>
                    <a:pt x="337" y="1"/>
                    <a:pt x="235" y="39"/>
                    <a:pt x="158" y="117"/>
                  </a:cubicBezTo>
                  <a:cubicBezTo>
                    <a:pt x="7" y="268"/>
                    <a:pt x="2" y="511"/>
                    <a:pt x="146" y="668"/>
                  </a:cubicBezTo>
                  <a:lnTo>
                    <a:pt x="2114" y="2636"/>
                  </a:lnTo>
                  <a:lnTo>
                    <a:pt x="146" y="4604"/>
                  </a:lnTo>
                  <a:cubicBezTo>
                    <a:pt x="0" y="4760"/>
                    <a:pt x="5" y="5005"/>
                    <a:pt x="156" y="5155"/>
                  </a:cubicBezTo>
                  <a:cubicBezTo>
                    <a:pt x="233" y="5233"/>
                    <a:pt x="335" y="5272"/>
                    <a:pt x="437" y="5272"/>
                  </a:cubicBezTo>
                  <a:cubicBezTo>
                    <a:pt x="534" y="5272"/>
                    <a:pt x="631" y="5236"/>
                    <a:pt x="707" y="5165"/>
                  </a:cubicBezTo>
                  <a:lnTo>
                    <a:pt x="2675" y="3197"/>
                  </a:lnTo>
                  <a:lnTo>
                    <a:pt x="4643" y="5165"/>
                  </a:lnTo>
                  <a:cubicBezTo>
                    <a:pt x="4722" y="5251"/>
                    <a:pt x="4830" y="5295"/>
                    <a:pt x="4937" y="5295"/>
                  </a:cubicBezTo>
                  <a:cubicBezTo>
                    <a:pt x="5039" y="5295"/>
                    <a:pt x="5140" y="5256"/>
                    <a:pt x="5218" y="5179"/>
                  </a:cubicBezTo>
                  <a:cubicBezTo>
                    <a:pt x="5378" y="5018"/>
                    <a:pt x="5373" y="4757"/>
                    <a:pt x="5206" y="4604"/>
                  </a:cubicBezTo>
                  <a:lnTo>
                    <a:pt x="3238" y="2636"/>
                  </a:lnTo>
                  <a:lnTo>
                    <a:pt x="5206" y="668"/>
                  </a:lnTo>
                  <a:cubicBezTo>
                    <a:pt x="5350" y="511"/>
                    <a:pt x="5345" y="268"/>
                    <a:pt x="5194" y="117"/>
                  </a:cubicBezTo>
                  <a:cubicBezTo>
                    <a:pt x="5117" y="39"/>
                    <a:pt x="5015" y="1"/>
                    <a:pt x="4913" y="1"/>
                  </a:cubicBezTo>
                  <a:cubicBezTo>
                    <a:pt x="4816" y="1"/>
                    <a:pt x="4720" y="35"/>
                    <a:pt x="4643" y="105"/>
                  </a:cubicBezTo>
                  <a:lnTo>
                    <a:pt x="2675" y="2073"/>
                  </a:lnTo>
                  <a:lnTo>
                    <a:pt x="707" y="105"/>
                  </a:lnTo>
                  <a:cubicBezTo>
                    <a:pt x="631" y="35"/>
                    <a:pt x="535" y="1"/>
                    <a:pt x="439"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58" name="Google Shape;658;p36"/>
            <p:cNvSpPr/>
            <p:nvPr/>
          </p:nvSpPr>
          <p:spPr>
            <a:xfrm>
              <a:off x="3332267" y="3882320"/>
              <a:ext cx="82783" cy="162106"/>
            </a:xfrm>
            <a:custGeom>
              <a:avLst/>
              <a:gdLst/>
              <a:ahLst/>
              <a:cxnLst/>
              <a:rect l="l" t="t" r="r" b="b"/>
              <a:pathLst>
                <a:path w="2704" h="5295" extrusionOk="0">
                  <a:moveTo>
                    <a:pt x="2238" y="1"/>
                  </a:moveTo>
                  <a:cubicBezTo>
                    <a:pt x="2141" y="1"/>
                    <a:pt x="2045" y="35"/>
                    <a:pt x="1968" y="105"/>
                  </a:cubicBezTo>
                  <a:lnTo>
                    <a:pt x="0" y="2073"/>
                  </a:lnTo>
                  <a:lnTo>
                    <a:pt x="0" y="3199"/>
                  </a:lnTo>
                  <a:lnTo>
                    <a:pt x="1968" y="5167"/>
                  </a:lnTo>
                  <a:cubicBezTo>
                    <a:pt x="2047" y="5252"/>
                    <a:pt x="2154" y="5295"/>
                    <a:pt x="2262" y="5295"/>
                  </a:cubicBezTo>
                  <a:cubicBezTo>
                    <a:pt x="2363" y="5295"/>
                    <a:pt x="2465" y="5256"/>
                    <a:pt x="2543" y="5179"/>
                  </a:cubicBezTo>
                  <a:cubicBezTo>
                    <a:pt x="2703" y="5018"/>
                    <a:pt x="2698" y="4757"/>
                    <a:pt x="2531" y="4604"/>
                  </a:cubicBezTo>
                  <a:lnTo>
                    <a:pt x="563" y="2636"/>
                  </a:lnTo>
                  <a:lnTo>
                    <a:pt x="2531" y="668"/>
                  </a:lnTo>
                  <a:cubicBezTo>
                    <a:pt x="2675" y="511"/>
                    <a:pt x="2670" y="268"/>
                    <a:pt x="2519" y="117"/>
                  </a:cubicBezTo>
                  <a:cubicBezTo>
                    <a:pt x="2442" y="39"/>
                    <a:pt x="2340" y="1"/>
                    <a:pt x="2238"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662"/>
        <p:cNvGrpSpPr/>
        <p:nvPr/>
      </p:nvGrpSpPr>
      <p:grpSpPr>
        <a:xfrm>
          <a:off x="0" y="0"/>
          <a:ext cx="0" cy="0"/>
          <a:chOff x="0" y="0"/>
          <a:chExt cx="0" cy="0"/>
        </a:xfrm>
      </p:grpSpPr>
      <p:sp>
        <p:nvSpPr>
          <p:cNvPr id="663" name="Google Shape;663;p37"/>
          <p:cNvSpPr txBox="1">
            <a:spLocks noGrp="1"/>
          </p:cNvSpPr>
          <p:nvPr>
            <p:ph type="title"/>
          </p:nvPr>
        </p:nvSpPr>
        <p:spPr>
          <a:xfrm>
            <a:off x="720000" y="445025"/>
            <a:ext cx="7704000" cy="572700"/>
          </a:xfrm>
          <a:prstGeom prst="rect">
            <a:avLst/>
          </a:prstGeom>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r>
              <a:rPr lang="en"/>
              <a:t>Generate and analyze patterns</a:t>
            </a:r>
            <a:endParaRPr/>
          </a:p>
        </p:txBody>
      </p:sp>
      <p:sp>
        <p:nvSpPr>
          <p:cNvPr id="664" name="Google Shape;664;p37"/>
          <p:cNvSpPr txBox="1"/>
          <p:nvPr/>
        </p:nvSpPr>
        <p:spPr>
          <a:xfrm>
            <a:off x="720000" y="1253749"/>
            <a:ext cx="7531500" cy="400079"/>
          </a:xfrm>
          <a:prstGeom prst="rect">
            <a:avLst/>
          </a:prstGeom>
          <a:noFill/>
          <a:ln>
            <a:noFill/>
          </a:ln>
        </p:spPr>
        <p:txBody>
          <a:bodyPr spcFirstLastPara="1" wrap="square" lIns="91425" tIns="91425" rIns="91425" bIns="91425" anchor="t" anchorCtr="0">
            <a:spAutoFit/>
          </a:bodyPr>
          <a:lstStyle/>
          <a:p>
            <a:pPr algn="ctr"/>
            <a:r>
              <a:rPr lang="en">
                <a:solidFill>
                  <a:schemeClr val="dk1"/>
                </a:solidFill>
                <a:latin typeface="Lato"/>
                <a:ea typeface="Lato"/>
                <a:cs typeface="Lato"/>
                <a:sym typeface="Lato"/>
              </a:rPr>
              <a:t>Which sequences below follow the rule of adding 7?</a:t>
            </a:r>
            <a:endParaRPr>
              <a:solidFill>
                <a:schemeClr val="dk1"/>
              </a:solidFill>
              <a:latin typeface="Lato"/>
              <a:ea typeface="Lato"/>
              <a:cs typeface="Lato"/>
              <a:sym typeface="Lato"/>
            </a:endParaRPr>
          </a:p>
        </p:txBody>
      </p:sp>
      <p:sp>
        <p:nvSpPr>
          <p:cNvPr id="665" name="Google Shape;665;p37"/>
          <p:cNvSpPr/>
          <p:nvPr/>
        </p:nvSpPr>
        <p:spPr>
          <a:xfrm>
            <a:off x="1196551" y="1889975"/>
            <a:ext cx="2085000" cy="882900"/>
          </a:xfrm>
          <a:prstGeom prst="roundRect">
            <a:avLst>
              <a:gd name="adj" fmla="val 16667"/>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algn="ctr"/>
            <a:r>
              <a:rPr lang="en" sz="1700" b="1">
                <a:solidFill>
                  <a:schemeClr val="dk1"/>
                </a:solidFill>
                <a:latin typeface="Lato"/>
                <a:ea typeface="Lato"/>
                <a:cs typeface="Lato"/>
                <a:sym typeface="Lato"/>
              </a:rPr>
              <a:t>3, 9, 15, 21</a:t>
            </a:r>
            <a:endParaRPr sz="1700" b="1">
              <a:solidFill>
                <a:schemeClr val="dk1"/>
              </a:solidFill>
              <a:latin typeface="Lato"/>
              <a:ea typeface="Lato"/>
              <a:cs typeface="Lato"/>
              <a:sym typeface="Lato"/>
            </a:endParaRPr>
          </a:p>
        </p:txBody>
      </p:sp>
      <p:sp>
        <p:nvSpPr>
          <p:cNvPr id="666" name="Google Shape;666;p37"/>
          <p:cNvSpPr/>
          <p:nvPr/>
        </p:nvSpPr>
        <p:spPr>
          <a:xfrm>
            <a:off x="3529501" y="1889975"/>
            <a:ext cx="2085000" cy="882900"/>
          </a:xfrm>
          <a:prstGeom prst="roundRect">
            <a:avLst>
              <a:gd name="adj" fmla="val 16667"/>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algn="ctr"/>
            <a:r>
              <a:rPr lang="en" sz="1700" b="1">
                <a:solidFill>
                  <a:schemeClr val="dk1"/>
                </a:solidFill>
                <a:latin typeface="Lato"/>
                <a:ea typeface="Lato"/>
                <a:cs typeface="Lato"/>
                <a:sym typeface="Lato"/>
              </a:rPr>
              <a:t>5, 12, 19, 26</a:t>
            </a:r>
            <a:endParaRPr sz="1700" b="1">
              <a:solidFill>
                <a:schemeClr val="dk1"/>
              </a:solidFill>
              <a:latin typeface="Lato"/>
              <a:ea typeface="Lato"/>
              <a:cs typeface="Lato"/>
              <a:sym typeface="Lato"/>
            </a:endParaRPr>
          </a:p>
        </p:txBody>
      </p:sp>
      <p:sp>
        <p:nvSpPr>
          <p:cNvPr id="667" name="Google Shape;667;p37"/>
          <p:cNvSpPr/>
          <p:nvPr/>
        </p:nvSpPr>
        <p:spPr>
          <a:xfrm>
            <a:off x="5862450" y="1889975"/>
            <a:ext cx="2085000" cy="882900"/>
          </a:xfrm>
          <a:prstGeom prst="roundRect">
            <a:avLst>
              <a:gd name="adj" fmla="val 16667"/>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algn="ctr"/>
            <a:r>
              <a:rPr lang="en" sz="1700" b="1">
                <a:solidFill>
                  <a:schemeClr val="dk1"/>
                </a:solidFill>
                <a:latin typeface="Lato"/>
                <a:ea typeface="Lato"/>
                <a:cs typeface="Lato"/>
                <a:sym typeface="Lato"/>
              </a:rPr>
              <a:t>6, 10, 14, 18</a:t>
            </a:r>
            <a:endParaRPr sz="1700" b="1">
              <a:solidFill>
                <a:schemeClr val="dk1"/>
              </a:solidFill>
              <a:latin typeface="Lato"/>
              <a:ea typeface="Lato"/>
              <a:cs typeface="Lato"/>
              <a:sym typeface="Lato"/>
            </a:endParaRPr>
          </a:p>
        </p:txBody>
      </p:sp>
      <p:sp>
        <p:nvSpPr>
          <p:cNvPr id="668" name="Google Shape;668;p37"/>
          <p:cNvSpPr/>
          <p:nvPr/>
        </p:nvSpPr>
        <p:spPr>
          <a:xfrm>
            <a:off x="1196551" y="3057290"/>
            <a:ext cx="2085000" cy="882900"/>
          </a:xfrm>
          <a:prstGeom prst="roundRect">
            <a:avLst>
              <a:gd name="adj" fmla="val 16667"/>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algn="ctr"/>
            <a:r>
              <a:rPr lang="en" sz="1700" b="1">
                <a:solidFill>
                  <a:schemeClr val="dk1"/>
                </a:solidFill>
                <a:latin typeface="Lato"/>
                <a:ea typeface="Lato"/>
                <a:cs typeface="Lato"/>
                <a:sym typeface="Lato"/>
              </a:rPr>
              <a:t>2, 9, 16, 23</a:t>
            </a:r>
            <a:endParaRPr sz="1700" b="1">
              <a:solidFill>
                <a:schemeClr val="dk1"/>
              </a:solidFill>
              <a:latin typeface="Lato"/>
              <a:ea typeface="Lato"/>
              <a:cs typeface="Lato"/>
              <a:sym typeface="Lato"/>
            </a:endParaRPr>
          </a:p>
        </p:txBody>
      </p:sp>
      <p:sp>
        <p:nvSpPr>
          <p:cNvPr id="669" name="Google Shape;669;p37"/>
          <p:cNvSpPr/>
          <p:nvPr/>
        </p:nvSpPr>
        <p:spPr>
          <a:xfrm>
            <a:off x="3529501" y="3057290"/>
            <a:ext cx="2085000" cy="882900"/>
          </a:xfrm>
          <a:prstGeom prst="roundRect">
            <a:avLst>
              <a:gd name="adj" fmla="val 16667"/>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algn="ctr"/>
            <a:r>
              <a:rPr lang="en" sz="1700" b="1">
                <a:solidFill>
                  <a:schemeClr val="dk1"/>
                </a:solidFill>
                <a:latin typeface="Lato"/>
                <a:ea typeface="Lato"/>
                <a:cs typeface="Lato"/>
                <a:sym typeface="Lato"/>
              </a:rPr>
              <a:t>11, 16, 21, 26</a:t>
            </a:r>
            <a:endParaRPr sz="1700" b="1">
              <a:solidFill>
                <a:schemeClr val="dk1"/>
              </a:solidFill>
              <a:latin typeface="Lato"/>
              <a:ea typeface="Lato"/>
              <a:cs typeface="Lato"/>
              <a:sym typeface="Lato"/>
            </a:endParaRPr>
          </a:p>
        </p:txBody>
      </p:sp>
      <p:sp>
        <p:nvSpPr>
          <p:cNvPr id="670" name="Google Shape;670;p37"/>
          <p:cNvSpPr/>
          <p:nvPr/>
        </p:nvSpPr>
        <p:spPr>
          <a:xfrm>
            <a:off x="5862450" y="3057290"/>
            <a:ext cx="2085000" cy="882900"/>
          </a:xfrm>
          <a:prstGeom prst="roundRect">
            <a:avLst>
              <a:gd name="adj" fmla="val 16667"/>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algn="ctr"/>
            <a:r>
              <a:rPr lang="en" sz="1700" b="1">
                <a:solidFill>
                  <a:schemeClr val="dk1"/>
                </a:solidFill>
                <a:latin typeface="Lato"/>
                <a:ea typeface="Lato"/>
                <a:cs typeface="Lato"/>
                <a:sym typeface="Lato"/>
              </a:rPr>
              <a:t>1, 9, 17, 25</a:t>
            </a:r>
            <a:endParaRPr sz="1700" b="1">
              <a:solidFill>
                <a:schemeClr val="dk1"/>
              </a:solidFill>
              <a:latin typeface="Lato"/>
              <a:ea typeface="Lato"/>
              <a:cs typeface="Lato"/>
              <a:sym typeface="Lato"/>
            </a:endParaRPr>
          </a:p>
        </p:txBody>
      </p:sp>
      <p:grpSp>
        <p:nvGrpSpPr>
          <p:cNvPr id="671" name="Google Shape;671;p37"/>
          <p:cNvGrpSpPr/>
          <p:nvPr/>
        </p:nvGrpSpPr>
        <p:grpSpPr>
          <a:xfrm rot="-7856391">
            <a:off x="7463667" y="3127756"/>
            <a:ext cx="437778" cy="3489571"/>
            <a:chOff x="4022350" y="2610525"/>
            <a:chExt cx="281900" cy="2247050"/>
          </a:xfrm>
        </p:grpSpPr>
        <p:sp>
          <p:nvSpPr>
            <p:cNvPr id="672" name="Google Shape;672;p37"/>
            <p:cNvSpPr/>
            <p:nvPr/>
          </p:nvSpPr>
          <p:spPr>
            <a:xfrm>
              <a:off x="4022350" y="2610525"/>
              <a:ext cx="260775" cy="2247050"/>
            </a:xfrm>
            <a:custGeom>
              <a:avLst/>
              <a:gdLst/>
              <a:ahLst/>
              <a:cxnLst/>
              <a:rect l="l" t="t" r="r" b="b"/>
              <a:pathLst>
                <a:path w="10431" h="89882" extrusionOk="0">
                  <a:moveTo>
                    <a:pt x="2409" y="2673"/>
                  </a:moveTo>
                  <a:cubicBezTo>
                    <a:pt x="2562" y="2673"/>
                    <a:pt x="2719" y="2731"/>
                    <a:pt x="2846" y="2858"/>
                  </a:cubicBezTo>
                  <a:cubicBezTo>
                    <a:pt x="3239" y="3251"/>
                    <a:pt x="2965" y="3930"/>
                    <a:pt x="2406" y="3930"/>
                  </a:cubicBezTo>
                  <a:cubicBezTo>
                    <a:pt x="2060" y="3930"/>
                    <a:pt x="1787" y="3644"/>
                    <a:pt x="1787" y="3299"/>
                  </a:cubicBezTo>
                  <a:cubicBezTo>
                    <a:pt x="1787" y="2921"/>
                    <a:pt x="2091" y="2673"/>
                    <a:pt x="2409" y="2673"/>
                  </a:cubicBezTo>
                  <a:close/>
                  <a:moveTo>
                    <a:pt x="906" y="1"/>
                  </a:moveTo>
                  <a:cubicBezTo>
                    <a:pt x="489" y="1"/>
                    <a:pt x="155" y="334"/>
                    <a:pt x="155" y="751"/>
                  </a:cubicBezTo>
                  <a:lnTo>
                    <a:pt x="1" y="89071"/>
                  </a:lnTo>
                  <a:cubicBezTo>
                    <a:pt x="1" y="89488"/>
                    <a:pt x="334" y="89821"/>
                    <a:pt x="751" y="89833"/>
                  </a:cubicBezTo>
                  <a:lnTo>
                    <a:pt x="9526" y="89881"/>
                  </a:lnTo>
                  <a:cubicBezTo>
                    <a:pt x="9533" y="89881"/>
                    <a:pt x="9540" y="89881"/>
                    <a:pt x="9547" y="89881"/>
                  </a:cubicBezTo>
                  <a:cubicBezTo>
                    <a:pt x="9954" y="89881"/>
                    <a:pt x="10288" y="89552"/>
                    <a:pt x="10288" y="89143"/>
                  </a:cubicBezTo>
                  <a:lnTo>
                    <a:pt x="10431" y="822"/>
                  </a:lnTo>
                  <a:cubicBezTo>
                    <a:pt x="10431" y="679"/>
                    <a:pt x="10395" y="537"/>
                    <a:pt x="10312" y="406"/>
                  </a:cubicBezTo>
                  <a:cubicBezTo>
                    <a:pt x="10204" y="239"/>
                    <a:pt x="10026" y="120"/>
                    <a:pt x="9835" y="72"/>
                  </a:cubicBezTo>
                  <a:cubicBezTo>
                    <a:pt x="9788" y="60"/>
                    <a:pt x="9740" y="60"/>
                    <a:pt x="9680" y="60"/>
                  </a:cubicBezTo>
                  <a:lnTo>
                    <a:pt x="9657" y="60"/>
                  </a:lnTo>
                  <a:lnTo>
                    <a:pt x="5930" y="25"/>
                  </a:lnTo>
                  <a:lnTo>
                    <a:pt x="5930" y="37"/>
                  </a:lnTo>
                  <a:lnTo>
                    <a:pt x="906"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73" name="Google Shape;673;p37"/>
            <p:cNvSpPr/>
            <p:nvPr/>
          </p:nvSpPr>
          <p:spPr>
            <a:xfrm>
              <a:off x="4054200" y="2615900"/>
              <a:ext cx="250050" cy="2236300"/>
            </a:xfrm>
            <a:custGeom>
              <a:avLst/>
              <a:gdLst/>
              <a:ahLst/>
              <a:cxnLst/>
              <a:rect l="l" t="t" r="r" b="b"/>
              <a:pathLst>
                <a:path w="10002" h="89452" extrusionOk="0">
                  <a:moveTo>
                    <a:pt x="2183" y="2243"/>
                  </a:moveTo>
                  <a:cubicBezTo>
                    <a:pt x="2617" y="2243"/>
                    <a:pt x="3037" y="2576"/>
                    <a:pt x="3037" y="3084"/>
                  </a:cubicBezTo>
                  <a:cubicBezTo>
                    <a:pt x="3037" y="3548"/>
                    <a:pt x="2656" y="3929"/>
                    <a:pt x="2191" y="3929"/>
                  </a:cubicBezTo>
                  <a:cubicBezTo>
                    <a:pt x="1441" y="3929"/>
                    <a:pt x="1060" y="3024"/>
                    <a:pt x="1596" y="2489"/>
                  </a:cubicBezTo>
                  <a:cubicBezTo>
                    <a:pt x="1765" y="2319"/>
                    <a:pt x="1976" y="2243"/>
                    <a:pt x="2183" y="2243"/>
                  </a:cubicBezTo>
                  <a:close/>
                  <a:moveTo>
                    <a:pt x="691" y="0"/>
                  </a:moveTo>
                  <a:cubicBezTo>
                    <a:pt x="394" y="0"/>
                    <a:pt x="144" y="238"/>
                    <a:pt x="144" y="536"/>
                  </a:cubicBezTo>
                  <a:lnTo>
                    <a:pt x="1" y="88856"/>
                  </a:lnTo>
                  <a:cubicBezTo>
                    <a:pt x="1" y="89154"/>
                    <a:pt x="239" y="89392"/>
                    <a:pt x="536" y="89404"/>
                  </a:cubicBezTo>
                  <a:lnTo>
                    <a:pt x="9311" y="89452"/>
                  </a:lnTo>
                  <a:cubicBezTo>
                    <a:pt x="9609" y="89452"/>
                    <a:pt x="9847" y="89213"/>
                    <a:pt x="9859" y="88916"/>
                  </a:cubicBezTo>
                  <a:lnTo>
                    <a:pt x="10002" y="595"/>
                  </a:lnTo>
                  <a:cubicBezTo>
                    <a:pt x="10002" y="298"/>
                    <a:pt x="9764" y="60"/>
                    <a:pt x="9466" y="60"/>
                  </a:cubicBezTo>
                  <a:lnTo>
                    <a:pt x="691" y="0"/>
                  </a:lnTo>
                  <a:close/>
                </a:path>
              </a:pathLst>
            </a:custGeom>
            <a:solidFill>
              <a:schemeClr val="accent2"/>
            </a:solidFill>
            <a:ln>
              <a:noFill/>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674" name="Google Shape;674;p37"/>
            <p:cNvSpPr/>
            <p:nvPr/>
          </p:nvSpPr>
          <p:spPr>
            <a:xfrm>
              <a:off x="4200950" y="2616475"/>
              <a:ext cx="103300" cy="2235725"/>
            </a:xfrm>
            <a:custGeom>
              <a:avLst/>
              <a:gdLst/>
              <a:ahLst/>
              <a:cxnLst/>
              <a:rect l="l" t="t" r="r" b="b"/>
              <a:pathLst>
                <a:path w="4132" h="89429" extrusionOk="0">
                  <a:moveTo>
                    <a:pt x="60" y="1"/>
                  </a:moveTo>
                  <a:lnTo>
                    <a:pt x="0" y="89405"/>
                  </a:lnTo>
                  <a:lnTo>
                    <a:pt x="3441" y="89429"/>
                  </a:lnTo>
                  <a:cubicBezTo>
                    <a:pt x="3739" y="89429"/>
                    <a:pt x="3989" y="89190"/>
                    <a:pt x="3989" y="88893"/>
                  </a:cubicBezTo>
                  <a:lnTo>
                    <a:pt x="4132" y="572"/>
                  </a:lnTo>
                  <a:cubicBezTo>
                    <a:pt x="4132" y="287"/>
                    <a:pt x="3894" y="37"/>
                    <a:pt x="3608" y="37"/>
                  </a:cubicBezTo>
                  <a:lnTo>
                    <a:pt x="60" y="1"/>
                  </a:lnTo>
                  <a:close/>
                </a:path>
              </a:pathLst>
            </a:custGeom>
            <a:solidFill>
              <a:schemeClr val="accent3"/>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675" name="Google Shape;675;p37"/>
            <p:cNvSpPr/>
            <p:nvPr/>
          </p:nvSpPr>
          <p:spPr>
            <a:xfrm>
              <a:off x="4244075" y="4802425"/>
              <a:ext cx="56025" cy="16175"/>
            </a:xfrm>
            <a:custGeom>
              <a:avLst/>
              <a:gdLst/>
              <a:ahLst/>
              <a:cxnLst/>
              <a:rect l="l" t="t" r="r" b="b"/>
              <a:pathLst>
                <a:path w="2241" h="647" extrusionOk="0">
                  <a:moveTo>
                    <a:pt x="410" y="1"/>
                  </a:moveTo>
                  <a:cubicBezTo>
                    <a:pt x="1" y="1"/>
                    <a:pt x="1" y="646"/>
                    <a:pt x="410" y="646"/>
                  </a:cubicBezTo>
                  <a:cubicBezTo>
                    <a:pt x="421" y="646"/>
                    <a:pt x="431" y="646"/>
                    <a:pt x="442" y="645"/>
                  </a:cubicBezTo>
                  <a:lnTo>
                    <a:pt x="2240" y="645"/>
                  </a:lnTo>
                  <a:lnTo>
                    <a:pt x="2240" y="14"/>
                  </a:lnTo>
                  <a:lnTo>
                    <a:pt x="442" y="2"/>
                  </a:lnTo>
                  <a:cubicBezTo>
                    <a:pt x="431" y="1"/>
                    <a:pt x="421" y="1"/>
                    <a:pt x="4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76" name="Google Shape;676;p37"/>
            <p:cNvSpPr/>
            <p:nvPr/>
          </p:nvSpPr>
          <p:spPr>
            <a:xfrm>
              <a:off x="4244700" y="4733425"/>
              <a:ext cx="55400" cy="16075"/>
            </a:xfrm>
            <a:custGeom>
              <a:avLst/>
              <a:gdLst/>
              <a:ahLst/>
              <a:cxnLst/>
              <a:rect l="l" t="t" r="r" b="b"/>
              <a:pathLst>
                <a:path w="2216" h="643" extrusionOk="0">
                  <a:moveTo>
                    <a:pt x="429" y="0"/>
                  </a:moveTo>
                  <a:cubicBezTo>
                    <a:pt x="1" y="0"/>
                    <a:pt x="1" y="643"/>
                    <a:pt x="429" y="643"/>
                  </a:cubicBezTo>
                  <a:lnTo>
                    <a:pt x="2215" y="643"/>
                  </a:lnTo>
                  <a:lnTo>
                    <a:pt x="2215"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77" name="Google Shape;677;p37"/>
            <p:cNvSpPr/>
            <p:nvPr/>
          </p:nvSpPr>
          <p:spPr>
            <a:xfrm>
              <a:off x="4244675" y="4664625"/>
              <a:ext cx="56025" cy="16150"/>
            </a:xfrm>
            <a:custGeom>
              <a:avLst/>
              <a:gdLst/>
              <a:ahLst/>
              <a:cxnLst/>
              <a:rect l="l" t="t" r="r" b="b"/>
              <a:pathLst>
                <a:path w="2241" h="646" extrusionOk="0">
                  <a:moveTo>
                    <a:pt x="421" y="0"/>
                  </a:moveTo>
                  <a:cubicBezTo>
                    <a:pt x="1" y="0"/>
                    <a:pt x="1" y="646"/>
                    <a:pt x="421" y="646"/>
                  </a:cubicBezTo>
                  <a:cubicBezTo>
                    <a:pt x="432" y="646"/>
                    <a:pt x="443" y="645"/>
                    <a:pt x="454" y="645"/>
                  </a:cubicBezTo>
                  <a:lnTo>
                    <a:pt x="2240" y="645"/>
                  </a:lnTo>
                  <a:lnTo>
                    <a:pt x="2240" y="2"/>
                  </a:lnTo>
                  <a:lnTo>
                    <a:pt x="454" y="2"/>
                  </a:lnTo>
                  <a:cubicBezTo>
                    <a:pt x="443" y="1"/>
                    <a:pt x="432" y="0"/>
                    <a:pt x="4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78" name="Google Shape;678;p37"/>
            <p:cNvSpPr/>
            <p:nvPr/>
          </p:nvSpPr>
          <p:spPr>
            <a:xfrm>
              <a:off x="4244600" y="4595875"/>
              <a:ext cx="56375" cy="16125"/>
            </a:xfrm>
            <a:custGeom>
              <a:avLst/>
              <a:gdLst/>
              <a:ahLst/>
              <a:cxnLst/>
              <a:rect l="l" t="t" r="r" b="b"/>
              <a:pathLst>
                <a:path w="2255" h="645" extrusionOk="0">
                  <a:moveTo>
                    <a:pt x="423" y="0"/>
                  </a:moveTo>
                  <a:cubicBezTo>
                    <a:pt x="0" y="0"/>
                    <a:pt x="4" y="645"/>
                    <a:pt x="434" y="645"/>
                  </a:cubicBezTo>
                  <a:cubicBezTo>
                    <a:pt x="442" y="645"/>
                    <a:pt x="449" y="645"/>
                    <a:pt x="457" y="644"/>
                  </a:cubicBezTo>
                  <a:lnTo>
                    <a:pt x="457" y="632"/>
                  </a:lnTo>
                  <a:lnTo>
                    <a:pt x="2255" y="632"/>
                  </a:lnTo>
                  <a:lnTo>
                    <a:pt x="2255" y="1"/>
                  </a:lnTo>
                  <a:lnTo>
                    <a:pt x="457" y="1"/>
                  </a:lnTo>
                  <a:cubicBezTo>
                    <a:pt x="446" y="0"/>
                    <a:pt x="434" y="0"/>
                    <a:pt x="42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79" name="Google Shape;679;p37"/>
            <p:cNvSpPr/>
            <p:nvPr/>
          </p:nvSpPr>
          <p:spPr>
            <a:xfrm>
              <a:off x="4245600" y="4526550"/>
              <a:ext cx="55375" cy="16100"/>
            </a:xfrm>
            <a:custGeom>
              <a:avLst/>
              <a:gdLst/>
              <a:ahLst/>
              <a:cxnLst/>
              <a:rect l="l" t="t" r="r" b="b"/>
              <a:pathLst>
                <a:path w="2215" h="644" extrusionOk="0">
                  <a:moveTo>
                    <a:pt x="429" y="0"/>
                  </a:moveTo>
                  <a:cubicBezTo>
                    <a:pt x="0" y="0"/>
                    <a:pt x="0" y="643"/>
                    <a:pt x="429" y="643"/>
                  </a:cubicBezTo>
                  <a:lnTo>
                    <a:pt x="2215" y="643"/>
                  </a:lnTo>
                  <a:lnTo>
                    <a:pt x="2215"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0" name="Google Shape;680;p37"/>
            <p:cNvSpPr/>
            <p:nvPr/>
          </p:nvSpPr>
          <p:spPr>
            <a:xfrm>
              <a:off x="4246800" y="4457475"/>
              <a:ext cx="54775" cy="16400"/>
            </a:xfrm>
            <a:custGeom>
              <a:avLst/>
              <a:gdLst/>
              <a:ahLst/>
              <a:cxnLst/>
              <a:rect l="l" t="t" r="r" b="b"/>
              <a:pathLst>
                <a:path w="2191" h="656" extrusionOk="0">
                  <a:moveTo>
                    <a:pt x="405" y="1"/>
                  </a:moveTo>
                  <a:cubicBezTo>
                    <a:pt x="0" y="25"/>
                    <a:pt x="0" y="620"/>
                    <a:pt x="405" y="644"/>
                  </a:cubicBezTo>
                  <a:lnTo>
                    <a:pt x="393" y="656"/>
                  </a:lnTo>
                  <a:lnTo>
                    <a:pt x="2191" y="656"/>
                  </a:lnTo>
                  <a:lnTo>
                    <a:pt x="2191" y="13"/>
                  </a:lnTo>
                  <a:lnTo>
                    <a:pt x="40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1" name="Google Shape;681;p37"/>
            <p:cNvSpPr/>
            <p:nvPr/>
          </p:nvSpPr>
          <p:spPr>
            <a:xfrm>
              <a:off x="4245900" y="4388725"/>
              <a:ext cx="55675" cy="16100"/>
            </a:xfrm>
            <a:custGeom>
              <a:avLst/>
              <a:gdLst/>
              <a:ahLst/>
              <a:cxnLst/>
              <a:rect l="l" t="t" r="r" b="b"/>
              <a:pathLst>
                <a:path w="2227" h="644" extrusionOk="0">
                  <a:moveTo>
                    <a:pt x="429" y="1"/>
                  </a:moveTo>
                  <a:cubicBezTo>
                    <a:pt x="0" y="1"/>
                    <a:pt x="0" y="644"/>
                    <a:pt x="429" y="644"/>
                  </a:cubicBezTo>
                  <a:lnTo>
                    <a:pt x="2227" y="644"/>
                  </a:lnTo>
                  <a:lnTo>
                    <a:pt x="2227"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2" name="Google Shape;682;p37"/>
            <p:cNvSpPr/>
            <p:nvPr/>
          </p:nvSpPr>
          <p:spPr>
            <a:xfrm>
              <a:off x="4246200" y="4319975"/>
              <a:ext cx="55675" cy="16100"/>
            </a:xfrm>
            <a:custGeom>
              <a:avLst/>
              <a:gdLst/>
              <a:ahLst/>
              <a:cxnLst/>
              <a:rect l="l" t="t" r="r" b="b"/>
              <a:pathLst>
                <a:path w="2227" h="644" extrusionOk="0">
                  <a:moveTo>
                    <a:pt x="429" y="0"/>
                  </a:moveTo>
                  <a:cubicBezTo>
                    <a:pt x="0" y="0"/>
                    <a:pt x="0" y="643"/>
                    <a:pt x="429" y="643"/>
                  </a:cubicBezTo>
                  <a:lnTo>
                    <a:pt x="2227" y="643"/>
                  </a:lnTo>
                  <a:lnTo>
                    <a:pt x="222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3" name="Google Shape;683;p37"/>
            <p:cNvSpPr/>
            <p:nvPr/>
          </p:nvSpPr>
          <p:spPr>
            <a:xfrm>
              <a:off x="4246075" y="4250600"/>
              <a:ext cx="55800" cy="16400"/>
            </a:xfrm>
            <a:custGeom>
              <a:avLst/>
              <a:gdLst/>
              <a:ahLst/>
              <a:cxnLst/>
              <a:rect l="l" t="t" r="r" b="b"/>
              <a:pathLst>
                <a:path w="2232" h="656" extrusionOk="0">
                  <a:moveTo>
                    <a:pt x="423" y="1"/>
                  </a:moveTo>
                  <a:cubicBezTo>
                    <a:pt x="4" y="1"/>
                    <a:pt x="1" y="645"/>
                    <a:pt x="413" y="645"/>
                  </a:cubicBezTo>
                  <a:cubicBezTo>
                    <a:pt x="424" y="645"/>
                    <a:pt x="435" y="645"/>
                    <a:pt x="446" y="644"/>
                  </a:cubicBezTo>
                  <a:lnTo>
                    <a:pt x="446" y="656"/>
                  </a:lnTo>
                  <a:lnTo>
                    <a:pt x="2232" y="656"/>
                  </a:lnTo>
                  <a:lnTo>
                    <a:pt x="2232" y="13"/>
                  </a:lnTo>
                  <a:lnTo>
                    <a:pt x="446" y="1"/>
                  </a:lnTo>
                  <a:cubicBezTo>
                    <a:pt x="438" y="1"/>
                    <a:pt x="431" y="1"/>
                    <a:pt x="42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4" name="Google Shape;684;p37"/>
            <p:cNvSpPr/>
            <p:nvPr/>
          </p:nvSpPr>
          <p:spPr>
            <a:xfrm>
              <a:off x="4249475" y="4181550"/>
              <a:ext cx="53000" cy="16400"/>
            </a:xfrm>
            <a:custGeom>
              <a:avLst/>
              <a:gdLst/>
              <a:ahLst/>
              <a:cxnLst/>
              <a:rect l="l" t="t" r="r" b="b"/>
              <a:pathLst>
                <a:path w="2120" h="656" extrusionOk="0">
                  <a:moveTo>
                    <a:pt x="334" y="1"/>
                  </a:moveTo>
                  <a:cubicBezTo>
                    <a:pt x="143" y="1"/>
                    <a:pt x="0" y="156"/>
                    <a:pt x="0" y="334"/>
                  </a:cubicBezTo>
                  <a:cubicBezTo>
                    <a:pt x="0" y="513"/>
                    <a:pt x="143" y="656"/>
                    <a:pt x="322" y="656"/>
                  </a:cubicBezTo>
                  <a:lnTo>
                    <a:pt x="2119" y="656"/>
                  </a:lnTo>
                  <a:lnTo>
                    <a:pt x="2119" y="13"/>
                  </a:lnTo>
                  <a:lnTo>
                    <a:pt x="334"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5" name="Google Shape;685;p37"/>
            <p:cNvSpPr/>
            <p:nvPr/>
          </p:nvSpPr>
          <p:spPr>
            <a:xfrm>
              <a:off x="4249775" y="4112800"/>
              <a:ext cx="53000" cy="16400"/>
            </a:xfrm>
            <a:custGeom>
              <a:avLst/>
              <a:gdLst/>
              <a:ahLst/>
              <a:cxnLst/>
              <a:rect l="l" t="t" r="r" b="b"/>
              <a:pathLst>
                <a:path w="2120" h="656" extrusionOk="0">
                  <a:moveTo>
                    <a:pt x="322" y="1"/>
                  </a:moveTo>
                  <a:cubicBezTo>
                    <a:pt x="143" y="1"/>
                    <a:pt x="0" y="143"/>
                    <a:pt x="0" y="322"/>
                  </a:cubicBezTo>
                  <a:cubicBezTo>
                    <a:pt x="0" y="501"/>
                    <a:pt x="143" y="655"/>
                    <a:pt x="322" y="655"/>
                  </a:cubicBezTo>
                  <a:lnTo>
                    <a:pt x="2119" y="655"/>
                  </a:lnTo>
                  <a:lnTo>
                    <a:pt x="2119" y="12"/>
                  </a:lnTo>
                  <a:lnTo>
                    <a:pt x="322"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6" name="Google Shape;686;p37"/>
            <p:cNvSpPr/>
            <p:nvPr/>
          </p:nvSpPr>
          <p:spPr>
            <a:xfrm>
              <a:off x="4243100" y="4041925"/>
              <a:ext cx="55800" cy="16150"/>
            </a:xfrm>
            <a:custGeom>
              <a:avLst/>
              <a:gdLst/>
              <a:ahLst/>
              <a:cxnLst/>
              <a:rect l="l" t="t" r="r" b="b"/>
              <a:pathLst>
                <a:path w="2232" h="646" extrusionOk="0">
                  <a:moveTo>
                    <a:pt x="413" y="1"/>
                  </a:moveTo>
                  <a:cubicBezTo>
                    <a:pt x="1" y="1"/>
                    <a:pt x="4" y="645"/>
                    <a:pt x="423" y="645"/>
                  </a:cubicBezTo>
                  <a:cubicBezTo>
                    <a:pt x="431" y="645"/>
                    <a:pt x="438" y="645"/>
                    <a:pt x="446" y="645"/>
                  </a:cubicBezTo>
                  <a:lnTo>
                    <a:pt x="2232" y="645"/>
                  </a:lnTo>
                  <a:lnTo>
                    <a:pt x="2232" y="2"/>
                  </a:lnTo>
                  <a:lnTo>
                    <a:pt x="446" y="2"/>
                  </a:lnTo>
                  <a:cubicBezTo>
                    <a:pt x="434" y="1"/>
                    <a:pt x="423" y="1"/>
                    <a:pt x="4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7" name="Google Shape;687;p37"/>
            <p:cNvSpPr/>
            <p:nvPr/>
          </p:nvSpPr>
          <p:spPr>
            <a:xfrm>
              <a:off x="4243475" y="3972875"/>
              <a:ext cx="55725" cy="16150"/>
            </a:xfrm>
            <a:custGeom>
              <a:avLst/>
              <a:gdLst/>
              <a:ahLst/>
              <a:cxnLst/>
              <a:rect l="l" t="t" r="r" b="b"/>
              <a:pathLst>
                <a:path w="2229" h="646" extrusionOk="0">
                  <a:moveTo>
                    <a:pt x="410" y="0"/>
                  </a:moveTo>
                  <a:cubicBezTo>
                    <a:pt x="1" y="0"/>
                    <a:pt x="1" y="646"/>
                    <a:pt x="410" y="646"/>
                  </a:cubicBezTo>
                  <a:cubicBezTo>
                    <a:pt x="421" y="646"/>
                    <a:pt x="432" y="645"/>
                    <a:pt x="443" y="645"/>
                  </a:cubicBezTo>
                  <a:lnTo>
                    <a:pt x="2229" y="645"/>
                  </a:lnTo>
                  <a:lnTo>
                    <a:pt x="2229" y="2"/>
                  </a:lnTo>
                  <a:lnTo>
                    <a:pt x="443" y="2"/>
                  </a:lnTo>
                  <a:cubicBezTo>
                    <a:pt x="432" y="1"/>
                    <a:pt x="421" y="0"/>
                    <a:pt x="4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8" name="Google Shape;688;p37"/>
            <p:cNvSpPr/>
            <p:nvPr/>
          </p:nvSpPr>
          <p:spPr>
            <a:xfrm>
              <a:off x="4243700" y="3903825"/>
              <a:ext cx="56100" cy="16425"/>
            </a:xfrm>
            <a:custGeom>
              <a:avLst/>
              <a:gdLst/>
              <a:ahLst/>
              <a:cxnLst/>
              <a:rect l="l" t="t" r="r" b="b"/>
              <a:pathLst>
                <a:path w="2244" h="657" extrusionOk="0">
                  <a:moveTo>
                    <a:pt x="435" y="1"/>
                  </a:moveTo>
                  <a:cubicBezTo>
                    <a:pt x="1" y="1"/>
                    <a:pt x="1" y="657"/>
                    <a:pt x="435" y="657"/>
                  </a:cubicBezTo>
                  <a:cubicBezTo>
                    <a:pt x="442" y="657"/>
                    <a:pt x="450" y="657"/>
                    <a:pt x="457" y="656"/>
                  </a:cubicBezTo>
                  <a:lnTo>
                    <a:pt x="2243" y="656"/>
                  </a:lnTo>
                  <a:lnTo>
                    <a:pt x="2243" y="1"/>
                  </a:lnTo>
                  <a:lnTo>
                    <a:pt x="457" y="1"/>
                  </a:lnTo>
                  <a:cubicBezTo>
                    <a:pt x="450" y="1"/>
                    <a:pt x="442" y="1"/>
                    <a:pt x="4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89" name="Google Shape;689;p37"/>
            <p:cNvSpPr/>
            <p:nvPr/>
          </p:nvSpPr>
          <p:spPr>
            <a:xfrm>
              <a:off x="4244075" y="3835050"/>
              <a:ext cx="56025" cy="16175"/>
            </a:xfrm>
            <a:custGeom>
              <a:avLst/>
              <a:gdLst/>
              <a:ahLst/>
              <a:cxnLst/>
              <a:rect l="l" t="t" r="r" b="b"/>
              <a:pathLst>
                <a:path w="2241" h="647" extrusionOk="0">
                  <a:moveTo>
                    <a:pt x="410" y="1"/>
                  </a:moveTo>
                  <a:cubicBezTo>
                    <a:pt x="1" y="1"/>
                    <a:pt x="1" y="646"/>
                    <a:pt x="410" y="646"/>
                  </a:cubicBezTo>
                  <a:cubicBezTo>
                    <a:pt x="421" y="646"/>
                    <a:pt x="431" y="646"/>
                    <a:pt x="442" y="645"/>
                  </a:cubicBezTo>
                  <a:lnTo>
                    <a:pt x="2240" y="645"/>
                  </a:lnTo>
                  <a:lnTo>
                    <a:pt x="2240" y="2"/>
                  </a:lnTo>
                  <a:lnTo>
                    <a:pt x="442" y="2"/>
                  </a:lnTo>
                  <a:cubicBezTo>
                    <a:pt x="431" y="1"/>
                    <a:pt x="421" y="1"/>
                    <a:pt x="4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0" name="Google Shape;690;p37"/>
            <p:cNvSpPr/>
            <p:nvPr/>
          </p:nvSpPr>
          <p:spPr>
            <a:xfrm>
              <a:off x="4244700" y="3766325"/>
              <a:ext cx="55400" cy="16100"/>
            </a:xfrm>
            <a:custGeom>
              <a:avLst/>
              <a:gdLst/>
              <a:ahLst/>
              <a:cxnLst/>
              <a:rect l="l" t="t" r="r" b="b"/>
              <a:pathLst>
                <a:path w="2216" h="644" extrusionOk="0">
                  <a:moveTo>
                    <a:pt x="429" y="1"/>
                  </a:moveTo>
                  <a:cubicBezTo>
                    <a:pt x="1" y="1"/>
                    <a:pt x="1" y="644"/>
                    <a:pt x="429" y="644"/>
                  </a:cubicBezTo>
                  <a:lnTo>
                    <a:pt x="429" y="632"/>
                  </a:lnTo>
                  <a:lnTo>
                    <a:pt x="2215" y="644"/>
                  </a:lnTo>
                  <a:lnTo>
                    <a:pt x="221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1" name="Google Shape;691;p37"/>
            <p:cNvSpPr/>
            <p:nvPr/>
          </p:nvSpPr>
          <p:spPr>
            <a:xfrm>
              <a:off x="4245000" y="3696975"/>
              <a:ext cx="55700" cy="16400"/>
            </a:xfrm>
            <a:custGeom>
              <a:avLst/>
              <a:gdLst/>
              <a:ahLst/>
              <a:cxnLst/>
              <a:rect l="l" t="t" r="r" b="b"/>
              <a:pathLst>
                <a:path w="2228" h="656" extrusionOk="0">
                  <a:moveTo>
                    <a:pt x="441" y="1"/>
                  </a:moveTo>
                  <a:cubicBezTo>
                    <a:pt x="1" y="1"/>
                    <a:pt x="1" y="643"/>
                    <a:pt x="441" y="643"/>
                  </a:cubicBezTo>
                  <a:lnTo>
                    <a:pt x="429" y="655"/>
                  </a:lnTo>
                  <a:lnTo>
                    <a:pt x="2227" y="655"/>
                  </a:lnTo>
                  <a:lnTo>
                    <a:pt x="2227" y="12"/>
                  </a:lnTo>
                  <a:lnTo>
                    <a:pt x="441"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2" name="Google Shape;692;p37"/>
            <p:cNvSpPr/>
            <p:nvPr/>
          </p:nvSpPr>
          <p:spPr>
            <a:xfrm>
              <a:off x="4244675" y="3628175"/>
              <a:ext cx="56300" cy="16450"/>
            </a:xfrm>
            <a:custGeom>
              <a:avLst/>
              <a:gdLst/>
              <a:ahLst/>
              <a:cxnLst/>
              <a:rect l="l" t="t" r="r" b="b"/>
              <a:pathLst>
                <a:path w="2252" h="658" extrusionOk="0">
                  <a:moveTo>
                    <a:pt x="421" y="1"/>
                  </a:moveTo>
                  <a:cubicBezTo>
                    <a:pt x="1" y="1"/>
                    <a:pt x="1" y="646"/>
                    <a:pt x="421" y="646"/>
                  </a:cubicBezTo>
                  <a:cubicBezTo>
                    <a:pt x="432" y="646"/>
                    <a:pt x="443" y="646"/>
                    <a:pt x="454" y="645"/>
                  </a:cubicBezTo>
                  <a:lnTo>
                    <a:pt x="2252" y="657"/>
                  </a:lnTo>
                  <a:lnTo>
                    <a:pt x="2252" y="14"/>
                  </a:lnTo>
                  <a:lnTo>
                    <a:pt x="454" y="2"/>
                  </a:lnTo>
                  <a:cubicBezTo>
                    <a:pt x="443" y="1"/>
                    <a:pt x="432" y="1"/>
                    <a:pt x="4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3" name="Google Shape;693;p37"/>
            <p:cNvSpPr/>
            <p:nvPr/>
          </p:nvSpPr>
          <p:spPr>
            <a:xfrm>
              <a:off x="4246500" y="3559450"/>
              <a:ext cx="54475" cy="16100"/>
            </a:xfrm>
            <a:custGeom>
              <a:avLst/>
              <a:gdLst/>
              <a:ahLst/>
              <a:cxnLst/>
              <a:rect l="l" t="t" r="r" b="b"/>
              <a:pathLst>
                <a:path w="2179" h="644" extrusionOk="0">
                  <a:moveTo>
                    <a:pt x="393" y="1"/>
                  </a:moveTo>
                  <a:cubicBezTo>
                    <a:pt x="0" y="25"/>
                    <a:pt x="0" y="620"/>
                    <a:pt x="393" y="644"/>
                  </a:cubicBezTo>
                  <a:lnTo>
                    <a:pt x="393" y="632"/>
                  </a:lnTo>
                  <a:lnTo>
                    <a:pt x="2179" y="644"/>
                  </a:lnTo>
                  <a:lnTo>
                    <a:pt x="2179"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4" name="Google Shape;694;p37"/>
            <p:cNvSpPr/>
            <p:nvPr/>
          </p:nvSpPr>
          <p:spPr>
            <a:xfrm>
              <a:off x="4246800" y="3490100"/>
              <a:ext cx="54775" cy="16400"/>
            </a:xfrm>
            <a:custGeom>
              <a:avLst/>
              <a:gdLst/>
              <a:ahLst/>
              <a:cxnLst/>
              <a:rect l="l" t="t" r="r" b="b"/>
              <a:pathLst>
                <a:path w="2191" h="656" extrusionOk="0">
                  <a:moveTo>
                    <a:pt x="405" y="1"/>
                  </a:moveTo>
                  <a:cubicBezTo>
                    <a:pt x="0" y="25"/>
                    <a:pt x="0" y="620"/>
                    <a:pt x="405" y="644"/>
                  </a:cubicBezTo>
                  <a:lnTo>
                    <a:pt x="393" y="656"/>
                  </a:lnTo>
                  <a:lnTo>
                    <a:pt x="2191" y="656"/>
                  </a:lnTo>
                  <a:lnTo>
                    <a:pt x="2191" y="13"/>
                  </a:lnTo>
                  <a:lnTo>
                    <a:pt x="40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5" name="Google Shape;695;p37"/>
            <p:cNvSpPr/>
            <p:nvPr/>
          </p:nvSpPr>
          <p:spPr>
            <a:xfrm>
              <a:off x="4246500" y="3421650"/>
              <a:ext cx="55075" cy="16100"/>
            </a:xfrm>
            <a:custGeom>
              <a:avLst/>
              <a:gdLst/>
              <a:ahLst/>
              <a:cxnLst/>
              <a:rect l="l" t="t" r="r" b="b"/>
              <a:pathLst>
                <a:path w="2203" h="644" extrusionOk="0">
                  <a:moveTo>
                    <a:pt x="405" y="0"/>
                  </a:moveTo>
                  <a:cubicBezTo>
                    <a:pt x="0" y="24"/>
                    <a:pt x="0" y="607"/>
                    <a:pt x="405" y="643"/>
                  </a:cubicBezTo>
                  <a:lnTo>
                    <a:pt x="405" y="631"/>
                  </a:lnTo>
                  <a:lnTo>
                    <a:pt x="2203" y="643"/>
                  </a:lnTo>
                  <a:lnTo>
                    <a:pt x="2203"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696" name="Google Shape;696;p37"/>
            <p:cNvSpPr/>
            <p:nvPr/>
          </p:nvSpPr>
          <p:spPr>
            <a:xfrm>
              <a:off x="4054200" y="2615900"/>
              <a:ext cx="250050" cy="2236300"/>
            </a:xfrm>
            <a:custGeom>
              <a:avLst/>
              <a:gdLst/>
              <a:ahLst/>
              <a:cxnLst/>
              <a:rect l="l" t="t" r="r" b="b"/>
              <a:pathLst>
                <a:path w="10002" h="89452" fill="none" extrusionOk="0">
                  <a:moveTo>
                    <a:pt x="9466" y="60"/>
                  </a:moveTo>
                  <a:lnTo>
                    <a:pt x="691" y="0"/>
                  </a:lnTo>
                  <a:cubicBezTo>
                    <a:pt x="394" y="0"/>
                    <a:pt x="144" y="238"/>
                    <a:pt x="144" y="536"/>
                  </a:cubicBezTo>
                  <a:lnTo>
                    <a:pt x="1" y="88856"/>
                  </a:lnTo>
                  <a:cubicBezTo>
                    <a:pt x="1" y="89154"/>
                    <a:pt x="239" y="89392"/>
                    <a:pt x="536" y="89404"/>
                  </a:cubicBezTo>
                  <a:lnTo>
                    <a:pt x="9311" y="89452"/>
                  </a:lnTo>
                  <a:cubicBezTo>
                    <a:pt x="9609" y="89452"/>
                    <a:pt x="9847" y="89213"/>
                    <a:pt x="9859" y="88916"/>
                  </a:cubicBezTo>
                  <a:lnTo>
                    <a:pt x="10002" y="595"/>
                  </a:lnTo>
                  <a:cubicBezTo>
                    <a:pt x="10002" y="298"/>
                    <a:pt x="9764" y="60"/>
                    <a:pt x="9466" y="60"/>
                  </a:cubicBezTo>
                  <a:close/>
                  <a:moveTo>
                    <a:pt x="2191" y="3929"/>
                  </a:moveTo>
                  <a:cubicBezTo>
                    <a:pt x="1441" y="3929"/>
                    <a:pt x="1060" y="3024"/>
                    <a:pt x="1596" y="2489"/>
                  </a:cubicBezTo>
                  <a:cubicBezTo>
                    <a:pt x="2120" y="1965"/>
                    <a:pt x="3037" y="2334"/>
                    <a:pt x="3037" y="3084"/>
                  </a:cubicBezTo>
                  <a:cubicBezTo>
                    <a:pt x="3037" y="3548"/>
                    <a:pt x="2656" y="3929"/>
                    <a:pt x="2191" y="3929"/>
                  </a:cubicBezTo>
                  <a:close/>
                </a:path>
              </a:pathLst>
            </a:custGeom>
            <a:no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Shape 713"/>
        <p:cNvGrpSpPr/>
        <p:nvPr/>
      </p:nvGrpSpPr>
      <p:grpSpPr>
        <a:xfrm>
          <a:off x="0" y="0"/>
          <a:ext cx="0" cy="0"/>
          <a:chOff x="0" y="0"/>
          <a:chExt cx="0" cy="0"/>
        </a:xfrm>
      </p:grpSpPr>
      <p:sp>
        <p:nvSpPr>
          <p:cNvPr id="714" name="Google Shape;714;p39"/>
          <p:cNvSpPr/>
          <p:nvPr/>
        </p:nvSpPr>
        <p:spPr>
          <a:xfrm>
            <a:off x="1642650" y="3526576"/>
            <a:ext cx="6011100" cy="741000"/>
          </a:xfrm>
          <a:prstGeom prst="rect">
            <a:avLst/>
          </a:prstGeom>
          <a:solidFill>
            <a:srgbClr val="5263BD">
              <a:alpha val="43820"/>
            </a:srgbClr>
          </a:solidFill>
          <a:ln>
            <a:noFill/>
          </a:ln>
        </p:spPr>
        <p:txBody>
          <a:bodyPr spcFirstLastPara="1" wrap="square" lIns="91425" tIns="91425" rIns="91425" bIns="91425" anchor="ctr" anchorCtr="0">
            <a:noAutofit/>
          </a:bodyPr>
          <a:lstStyle/>
          <a:p>
            <a:endParaRPr/>
          </a:p>
        </p:txBody>
      </p:sp>
      <p:grpSp>
        <p:nvGrpSpPr>
          <p:cNvPr id="715" name="Google Shape;715;p39"/>
          <p:cNvGrpSpPr/>
          <p:nvPr/>
        </p:nvGrpSpPr>
        <p:grpSpPr>
          <a:xfrm>
            <a:off x="715026" y="1148092"/>
            <a:ext cx="7713807" cy="2697473"/>
            <a:chOff x="323525" y="225000"/>
            <a:chExt cx="8385484" cy="4582084"/>
          </a:xfrm>
        </p:grpSpPr>
        <p:sp>
          <p:nvSpPr>
            <p:cNvPr id="716" name="Google Shape;716;p39"/>
            <p:cNvSpPr/>
            <p:nvPr/>
          </p:nvSpPr>
          <p:spPr>
            <a:xfrm rot="10800000" flipH="1">
              <a:off x="440709" y="342184"/>
              <a:ext cx="8268300" cy="4464900"/>
            </a:xfrm>
            <a:prstGeom prst="snip1Rect">
              <a:avLst>
                <a:gd name="adj" fmla="val 0"/>
              </a:avLst>
            </a:pr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717" name="Google Shape;717;p39"/>
            <p:cNvSpPr/>
            <p:nvPr/>
          </p:nvSpPr>
          <p:spPr>
            <a:xfrm rot="10800000" flipH="1">
              <a:off x="323525" y="225000"/>
              <a:ext cx="8268300" cy="4464900"/>
            </a:xfrm>
            <a:prstGeom prst="snip1Rect">
              <a:avLst>
                <a:gd name="adj" fmla="val 0"/>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718" name="Google Shape;718;p39"/>
          <p:cNvSpPr txBox="1">
            <a:spLocks noGrp="1"/>
          </p:cNvSpPr>
          <p:nvPr>
            <p:ph type="title"/>
          </p:nvPr>
        </p:nvSpPr>
        <p:spPr>
          <a:xfrm>
            <a:off x="1566450" y="3450375"/>
            <a:ext cx="6011100" cy="741000"/>
          </a:xfrm>
          <a:prstGeom prst="rect">
            <a:avLst/>
          </a:prstGeom>
        </p:spPr>
        <p:txBody>
          <a:bodyPr spcFirstLastPara="1" wrap="square" lIns="91425" tIns="91425" rIns="91425" bIns="91425" anchor="ctr" anchorCtr="0">
            <a:noAutofit/>
          </a:bodyPr>
          <a:lstStyle/>
          <a:p>
            <a:r>
              <a:rPr lang="en"/>
              <a:t>—SOMEONE FAMOUS</a:t>
            </a:r>
            <a:endParaRPr/>
          </a:p>
        </p:txBody>
      </p:sp>
      <p:sp>
        <p:nvSpPr>
          <p:cNvPr id="719" name="Google Shape;719;p39"/>
          <p:cNvSpPr txBox="1">
            <a:spLocks noGrp="1"/>
          </p:cNvSpPr>
          <p:nvPr>
            <p:ph type="subTitle" idx="1"/>
          </p:nvPr>
        </p:nvSpPr>
        <p:spPr>
          <a:xfrm>
            <a:off x="1458126" y="1377875"/>
            <a:ext cx="6227700" cy="1740300"/>
          </a:xfrm>
          <a:prstGeom prst="rect">
            <a:avLst/>
          </a:prstGeom>
        </p:spPr>
        <p:txBody>
          <a:bodyPr spcFirstLastPara="1" wrap="square" lIns="91425" tIns="91425" rIns="91425" bIns="91425" anchor="b" anchorCtr="0">
            <a:noAutofit/>
          </a:bodyPr>
          <a:lstStyle/>
          <a:p>
            <a:pPr marL="0" indent="0"/>
            <a:r>
              <a:rPr lang="en"/>
              <a:t>“This is a quote, words full of wisdom that someone important said and can make the reader get inspired.”</a:t>
            </a:r>
            <a:endParaRPr/>
          </a:p>
        </p:txBody>
      </p:sp>
      <p:grpSp>
        <p:nvGrpSpPr>
          <p:cNvPr id="720" name="Google Shape;720;p39"/>
          <p:cNvGrpSpPr/>
          <p:nvPr/>
        </p:nvGrpSpPr>
        <p:grpSpPr>
          <a:xfrm rot="-1298631">
            <a:off x="344585" y="126302"/>
            <a:ext cx="793231" cy="2475923"/>
            <a:chOff x="3380913" y="2209950"/>
            <a:chExt cx="777911" cy="2428104"/>
          </a:xfrm>
        </p:grpSpPr>
        <p:sp>
          <p:nvSpPr>
            <p:cNvPr id="721" name="Google Shape;721;p39"/>
            <p:cNvSpPr/>
            <p:nvPr/>
          </p:nvSpPr>
          <p:spPr>
            <a:xfrm>
              <a:off x="3495547" y="4493650"/>
              <a:ext cx="30250" cy="135784"/>
            </a:xfrm>
            <a:custGeom>
              <a:avLst/>
              <a:gdLst/>
              <a:ahLst/>
              <a:cxnLst/>
              <a:rect l="l" t="t" r="r" b="b"/>
              <a:pathLst>
                <a:path w="751" h="3371" extrusionOk="0">
                  <a:moveTo>
                    <a:pt x="96" y="1"/>
                  </a:moveTo>
                  <a:lnTo>
                    <a:pt x="1" y="3370"/>
                  </a:lnTo>
                  <a:lnTo>
                    <a:pt x="751" y="84"/>
                  </a:lnTo>
                  <a:lnTo>
                    <a:pt x="417" y="36"/>
                  </a:lnTo>
                  <a:lnTo>
                    <a:pt x="96"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2" name="Google Shape;722;p39"/>
            <p:cNvSpPr/>
            <p:nvPr/>
          </p:nvSpPr>
          <p:spPr>
            <a:xfrm>
              <a:off x="3486927" y="4485393"/>
              <a:ext cx="48457" cy="152661"/>
            </a:xfrm>
            <a:custGeom>
              <a:avLst/>
              <a:gdLst/>
              <a:ahLst/>
              <a:cxnLst/>
              <a:rect l="l" t="t" r="r" b="b"/>
              <a:pathLst>
                <a:path w="1203" h="3790" extrusionOk="0">
                  <a:moveTo>
                    <a:pt x="512" y="456"/>
                  </a:moveTo>
                  <a:lnTo>
                    <a:pt x="691" y="480"/>
                  </a:lnTo>
                  <a:lnTo>
                    <a:pt x="488" y="1396"/>
                  </a:lnTo>
                  <a:lnTo>
                    <a:pt x="512" y="456"/>
                  </a:lnTo>
                  <a:close/>
                  <a:moveTo>
                    <a:pt x="302" y="0"/>
                  </a:moveTo>
                  <a:cubicBezTo>
                    <a:pt x="253" y="0"/>
                    <a:pt x="206" y="22"/>
                    <a:pt x="167" y="51"/>
                  </a:cubicBezTo>
                  <a:cubicBezTo>
                    <a:pt x="119" y="87"/>
                    <a:pt x="95" y="146"/>
                    <a:pt x="95" y="206"/>
                  </a:cubicBezTo>
                  <a:lnTo>
                    <a:pt x="0" y="3575"/>
                  </a:lnTo>
                  <a:cubicBezTo>
                    <a:pt x="0" y="3682"/>
                    <a:pt x="72" y="3778"/>
                    <a:pt x="191" y="3789"/>
                  </a:cubicBezTo>
                  <a:lnTo>
                    <a:pt x="215" y="3789"/>
                  </a:lnTo>
                  <a:cubicBezTo>
                    <a:pt x="310" y="3789"/>
                    <a:pt x="405" y="3718"/>
                    <a:pt x="429" y="3623"/>
                  </a:cubicBezTo>
                  <a:lnTo>
                    <a:pt x="1167" y="349"/>
                  </a:lnTo>
                  <a:cubicBezTo>
                    <a:pt x="1203" y="218"/>
                    <a:pt x="1119" y="99"/>
                    <a:pt x="988" y="87"/>
                  </a:cubicBezTo>
                  <a:lnTo>
                    <a:pt x="334" y="3"/>
                  </a:lnTo>
                  <a:cubicBezTo>
                    <a:pt x="323" y="1"/>
                    <a:pt x="312" y="0"/>
                    <a:pt x="302"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3" name="Google Shape;723;p39"/>
            <p:cNvSpPr/>
            <p:nvPr/>
          </p:nvSpPr>
          <p:spPr>
            <a:xfrm>
              <a:off x="3485477" y="4273485"/>
              <a:ext cx="110327" cy="252394"/>
            </a:xfrm>
            <a:custGeom>
              <a:avLst/>
              <a:gdLst/>
              <a:ahLst/>
              <a:cxnLst/>
              <a:rect l="l" t="t" r="r" b="b"/>
              <a:pathLst>
                <a:path w="2739" h="6266" extrusionOk="0">
                  <a:moveTo>
                    <a:pt x="1035" y="1"/>
                  </a:moveTo>
                  <a:cubicBezTo>
                    <a:pt x="878" y="1"/>
                    <a:pt x="737" y="105"/>
                    <a:pt x="715" y="264"/>
                  </a:cubicBezTo>
                  <a:lnTo>
                    <a:pt x="24" y="5741"/>
                  </a:lnTo>
                  <a:cubicBezTo>
                    <a:pt x="0" y="5907"/>
                    <a:pt x="120" y="6062"/>
                    <a:pt x="286" y="6086"/>
                  </a:cubicBezTo>
                  <a:lnTo>
                    <a:pt x="1679" y="6264"/>
                  </a:lnTo>
                  <a:cubicBezTo>
                    <a:pt x="1688" y="6265"/>
                    <a:pt x="1696" y="6265"/>
                    <a:pt x="1704" y="6265"/>
                  </a:cubicBezTo>
                  <a:cubicBezTo>
                    <a:pt x="1861" y="6265"/>
                    <a:pt x="2002" y="6161"/>
                    <a:pt x="2025" y="6003"/>
                  </a:cubicBezTo>
                  <a:lnTo>
                    <a:pt x="2715" y="526"/>
                  </a:lnTo>
                  <a:cubicBezTo>
                    <a:pt x="2739" y="359"/>
                    <a:pt x="2620" y="204"/>
                    <a:pt x="2453" y="180"/>
                  </a:cubicBezTo>
                  <a:lnTo>
                    <a:pt x="1060" y="2"/>
                  </a:lnTo>
                  <a:cubicBezTo>
                    <a:pt x="1052" y="1"/>
                    <a:pt x="1043" y="1"/>
                    <a:pt x="1035"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4" name="Google Shape;724;p39"/>
            <p:cNvSpPr/>
            <p:nvPr/>
          </p:nvSpPr>
          <p:spPr>
            <a:xfrm>
              <a:off x="3477340" y="4265670"/>
              <a:ext cx="127607" cy="267822"/>
            </a:xfrm>
            <a:custGeom>
              <a:avLst/>
              <a:gdLst/>
              <a:ahLst/>
              <a:cxnLst/>
              <a:rect l="l" t="t" r="r" b="b"/>
              <a:pathLst>
                <a:path w="3168" h="6649" extrusionOk="0">
                  <a:moveTo>
                    <a:pt x="1441" y="434"/>
                  </a:moveTo>
                  <a:lnTo>
                    <a:pt x="2441" y="565"/>
                  </a:lnTo>
                  <a:cubicBezTo>
                    <a:pt x="2596" y="577"/>
                    <a:pt x="2703" y="720"/>
                    <a:pt x="2691" y="874"/>
                  </a:cubicBezTo>
                  <a:lnTo>
                    <a:pt x="2048" y="5958"/>
                  </a:lnTo>
                  <a:cubicBezTo>
                    <a:pt x="2026" y="6100"/>
                    <a:pt x="1905" y="6211"/>
                    <a:pt x="1766" y="6211"/>
                  </a:cubicBezTo>
                  <a:cubicBezTo>
                    <a:pt x="1753" y="6211"/>
                    <a:pt x="1740" y="6210"/>
                    <a:pt x="1726" y="6208"/>
                  </a:cubicBezTo>
                  <a:lnTo>
                    <a:pt x="726" y="6077"/>
                  </a:lnTo>
                  <a:cubicBezTo>
                    <a:pt x="560" y="6066"/>
                    <a:pt x="453" y="5923"/>
                    <a:pt x="476" y="5756"/>
                  </a:cubicBezTo>
                  <a:lnTo>
                    <a:pt x="1119" y="684"/>
                  </a:lnTo>
                  <a:cubicBezTo>
                    <a:pt x="1131" y="601"/>
                    <a:pt x="1167" y="541"/>
                    <a:pt x="1226" y="493"/>
                  </a:cubicBezTo>
                  <a:cubicBezTo>
                    <a:pt x="1274" y="458"/>
                    <a:pt x="1345" y="434"/>
                    <a:pt x="1405" y="434"/>
                  </a:cubicBezTo>
                  <a:close/>
                  <a:moveTo>
                    <a:pt x="1414" y="0"/>
                  </a:moveTo>
                  <a:cubicBezTo>
                    <a:pt x="1055" y="0"/>
                    <a:pt x="735" y="272"/>
                    <a:pt x="691" y="636"/>
                  </a:cubicBezTo>
                  <a:lnTo>
                    <a:pt x="48" y="5708"/>
                  </a:lnTo>
                  <a:cubicBezTo>
                    <a:pt x="0" y="6101"/>
                    <a:pt x="274" y="6458"/>
                    <a:pt x="667" y="6518"/>
                  </a:cubicBezTo>
                  <a:lnTo>
                    <a:pt x="1667" y="6637"/>
                  </a:lnTo>
                  <a:lnTo>
                    <a:pt x="1762" y="6637"/>
                  </a:lnTo>
                  <a:lnTo>
                    <a:pt x="1762" y="6649"/>
                  </a:lnTo>
                  <a:cubicBezTo>
                    <a:pt x="2119" y="6649"/>
                    <a:pt x="2429" y="6375"/>
                    <a:pt x="2477" y="6018"/>
                  </a:cubicBezTo>
                  <a:lnTo>
                    <a:pt x="3120" y="934"/>
                  </a:lnTo>
                  <a:cubicBezTo>
                    <a:pt x="3167" y="541"/>
                    <a:pt x="2893" y="184"/>
                    <a:pt x="2500" y="136"/>
                  </a:cubicBezTo>
                  <a:lnTo>
                    <a:pt x="1500" y="5"/>
                  </a:lnTo>
                  <a:cubicBezTo>
                    <a:pt x="1471" y="2"/>
                    <a:pt x="1443" y="0"/>
                    <a:pt x="1414"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5" name="Google Shape;725;p39"/>
            <p:cNvSpPr/>
            <p:nvPr/>
          </p:nvSpPr>
          <p:spPr>
            <a:xfrm>
              <a:off x="3394849" y="4310179"/>
              <a:ext cx="90670" cy="39434"/>
            </a:xfrm>
            <a:custGeom>
              <a:avLst/>
              <a:gdLst/>
              <a:ahLst/>
              <a:cxnLst/>
              <a:rect l="l" t="t" r="r" b="b"/>
              <a:pathLst>
                <a:path w="2251" h="979" extrusionOk="0">
                  <a:moveTo>
                    <a:pt x="360" y="1"/>
                  </a:moveTo>
                  <a:cubicBezTo>
                    <a:pt x="209" y="1"/>
                    <a:pt x="79" y="102"/>
                    <a:pt x="48" y="258"/>
                  </a:cubicBezTo>
                  <a:cubicBezTo>
                    <a:pt x="0" y="436"/>
                    <a:pt x="119" y="615"/>
                    <a:pt x="298" y="650"/>
                  </a:cubicBezTo>
                  <a:lnTo>
                    <a:pt x="1822" y="972"/>
                  </a:lnTo>
                  <a:cubicBezTo>
                    <a:pt x="1843" y="976"/>
                    <a:pt x="1865" y="978"/>
                    <a:pt x="1886" y="978"/>
                  </a:cubicBezTo>
                  <a:cubicBezTo>
                    <a:pt x="2041" y="978"/>
                    <a:pt x="2183" y="867"/>
                    <a:pt x="2215" y="710"/>
                  </a:cubicBezTo>
                  <a:cubicBezTo>
                    <a:pt x="2250" y="531"/>
                    <a:pt x="2131" y="365"/>
                    <a:pt x="1953" y="317"/>
                  </a:cubicBezTo>
                  <a:lnTo>
                    <a:pt x="429" y="8"/>
                  </a:lnTo>
                  <a:cubicBezTo>
                    <a:pt x="406" y="3"/>
                    <a:pt x="383" y="1"/>
                    <a:pt x="360"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6" name="Google Shape;726;p39"/>
            <p:cNvSpPr/>
            <p:nvPr/>
          </p:nvSpPr>
          <p:spPr>
            <a:xfrm>
              <a:off x="3380913" y="4301478"/>
              <a:ext cx="120921" cy="56996"/>
            </a:xfrm>
            <a:custGeom>
              <a:avLst/>
              <a:gdLst/>
              <a:ahLst/>
              <a:cxnLst/>
              <a:rect l="l" t="t" r="r" b="b"/>
              <a:pathLst>
                <a:path w="3002" h="1415" extrusionOk="0">
                  <a:moveTo>
                    <a:pt x="696" y="430"/>
                  </a:moveTo>
                  <a:cubicBezTo>
                    <a:pt x="710" y="430"/>
                    <a:pt x="724" y="433"/>
                    <a:pt x="739" y="438"/>
                  </a:cubicBezTo>
                  <a:lnTo>
                    <a:pt x="2263" y="747"/>
                  </a:lnTo>
                  <a:cubicBezTo>
                    <a:pt x="2323" y="759"/>
                    <a:pt x="2358" y="819"/>
                    <a:pt x="2346" y="890"/>
                  </a:cubicBezTo>
                  <a:cubicBezTo>
                    <a:pt x="2336" y="942"/>
                    <a:pt x="2290" y="976"/>
                    <a:pt x="2238" y="976"/>
                  </a:cubicBezTo>
                  <a:cubicBezTo>
                    <a:pt x="2231" y="976"/>
                    <a:pt x="2223" y="975"/>
                    <a:pt x="2215" y="974"/>
                  </a:cubicBezTo>
                  <a:lnTo>
                    <a:pt x="691" y="652"/>
                  </a:lnTo>
                  <a:cubicBezTo>
                    <a:pt x="620" y="640"/>
                    <a:pt x="584" y="581"/>
                    <a:pt x="596" y="521"/>
                  </a:cubicBezTo>
                  <a:cubicBezTo>
                    <a:pt x="608" y="485"/>
                    <a:pt x="620" y="462"/>
                    <a:pt x="644" y="450"/>
                  </a:cubicBezTo>
                  <a:cubicBezTo>
                    <a:pt x="658" y="436"/>
                    <a:pt x="676" y="430"/>
                    <a:pt x="696" y="430"/>
                  </a:cubicBezTo>
                  <a:close/>
                  <a:moveTo>
                    <a:pt x="719" y="0"/>
                  </a:moveTo>
                  <a:cubicBezTo>
                    <a:pt x="612" y="0"/>
                    <a:pt x="508" y="29"/>
                    <a:pt x="418" y="93"/>
                  </a:cubicBezTo>
                  <a:cubicBezTo>
                    <a:pt x="1" y="355"/>
                    <a:pt x="120" y="974"/>
                    <a:pt x="596" y="1081"/>
                  </a:cubicBezTo>
                  <a:lnTo>
                    <a:pt x="2120" y="1402"/>
                  </a:lnTo>
                  <a:cubicBezTo>
                    <a:pt x="2156" y="1402"/>
                    <a:pt x="2192" y="1402"/>
                    <a:pt x="2239" y="1414"/>
                  </a:cubicBezTo>
                  <a:cubicBezTo>
                    <a:pt x="2894" y="1414"/>
                    <a:pt x="3001" y="462"/>
                    <a:pt x="2346" y="331"/>
                  </a:cubicBezTo>
                  <a:lnTo>
                    <a:pt x="822" y="9"/>
                  </a:lnTo>
                  <a:cubicBezTo>
                    <a:pt x="788" y="3"/>
                    <a:pt x="753" y="0"/>
                    <a:pt x="719"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7" name="Google Shape;727;p39"/>
            <p:cNvSpPr/>
            <p:nvPr/>
          </p:nvSpPr>
          <p:spPr>
            <a:xfrm>
              <a:off x="3419298" y="2789767"/>
              <a:ext cx="315594" cy="1678025"/>
            </a:xfrm>
            <a:custGeom>
              <a:avLst/>
              <a:gdLst/>
              <a:ahLst/>
              <a:cxnLst/>
              <a:rect l="l" t="t" r="r" b="b"/>
              <a:pathLst>
                <a:path w="7835" h="41659" extrusionOk="0">
                  <a:moveTo>
                    <a:pt x="6114" y="1"/>
                  </a:moveTo>
                  <a:cubicBezTo>
                    <a:pt x="5848" y="1"/>
                    <a:pt x="5613" y="181"/>
                    <a:pt x="5561" y="452"/>
                  </a:cubicBezTo>
                  <a:lnTo>
                    <a:pt x="72" y="40743"/>
                  </a:lnTo>
                  <a:cubicBezTo>
                    <a:pt x="0" y="41053"/>
                    <a:pt x="203" y="41350"/>
                    <a:pt x="500" y="41410"/>
                  </a:cubicBezTo>
                  <a:lnTo>
                    <a:pt x="1620" y="41648"/>
                  </a:lnTo>
                  <a:cubicBezTo>
                    <a:pt x="1655" y="41655"/>
                    <a:pt x="1690" y="41658"/>
                    <a:pt x="1725" y="41658"/>
                  </a:cubicBezTo>
                  <a:cubicBezTo>
                    <a:pt x="1984" y="41658"/>
                    <a:pt x="2223" y="41470"/>
                    <a:pt x="2286" y="41207"/>
                  </a:cubicBezTo>
                  <a:lnTo>
                    <a:pt x="7775" y="917"/>
                  </a:lnTo>
                  <a:cubicBezTo>
                    <a:pt x="7835" y="607"/>
                    <a:pt x="7644" y="309"/>
                    <a:pt x="7335" y="250"/>
                  </a:cubicBezTo>
                  <a:lnTo>
                    <a:pt x="6227" y="12"/>
                  </a:lnTo>
                  <a:cubicBezTo>
                    <a:pt x="6189" y="4"/>
                    <a:pt x="6151" y="1"/>
                    <a:pt x="6114"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8" name="Google Shape;728;p39"/>
            <p:cNvSpPr/>
            <p:nvPr/>
          </p:nvSpPr>
          <p:spPr>
            <a:xfrm>
              <a:off x="3410195" y="2781429"/>
              <a:ext cx="333800" cy="1695063"/>
            </a:xfrm>
            <a:custGeom>
              <a:avLst/>
              <a:gdLst/>
              <a:ahLst/>
              <a:cxnLst/>
              <a:rect l="l" t="t" r="r" b="b"/>
              <a:pathLst>
                <a:path w="8287" h="42082" extrusionOk="0">
                  <a:moveTo>
                    <a:pt x="6330" y="424"/>
                  </a:moveTo>
                  <a:cubicBezTo>
                    <a:pt x="6355" y="424"/>
                    <a:pt x="6380" y="427"/>
                    <a:pt x="6406" y="433"/>
                  </a:cubicBezTo>
                  <a:lnTo>
                    <a:pt x="7513" y="671"/>
                  </a:lnTo>
                  <a:cubicBezTo>
                    <a:pt x="7608" y="683"/>
                    <a:pt x="7692" y="743"/>
                    <a:pt x="7739" y="814"/>
                  </a:cubicBezTo>
                  <a:cubicBezTo>
                    <a:pt x="7787" y="886"/>
                    <a:pt x="7811" y="981"/>
                    <a:pt x="7787" y="1076"/>
                  </a:cubicBezTo>
                  <a:lnTo>
                    <a:pt x="7787" y="1088"/>
                  </a:lnTo>
                  <a:lnTo>
                    <a:pt x="2298" y="41379"/>
                  </a:lnTo>
                  <a:cubicBezTo>
                    <a:pt x="2256" y="41536"/>
                    <a:pt x="2113" y="41647"/>
                    <a:pt x="1949" y="41647"/>
                  </a:cubicBezTo>
                  <a:cubicBezTo>
                    <a:pt x="1927" y="41647"/>
                    <a:pt x="1904" y="41645"/>
                    <a:pt x="1881" y="41641"/>
                  </a:cubicBezTo>
                  <a:lnTo>
                    <a:pt x="774" y="41402"/>
                  </a:lnTo>
                  <a:cubicBezTo>
                    <a:pt x="584" y="41367"/>
                    <a:pt x="465" y="41176"/>
                    <a:pt x="500" y="40998"/>
                  </a:cubicBezTo>
                  <a:lnTo>
                    <a:pt x="500" y="40986"/>
                  </a:lnTo>
                  <a:lnTo>
                    <a:pt x="6001" y="695"/>
                  </a:lnTo>
                  <a:cubicBezTo>
                    <a:pt x="6013" y="612"/>
                    <a:pt x="6072" y="528"/>
                    <a:pt x="6144" y="481"/>
                  </a:cubicBezTo>
                  <a:cubicBezTo>
                    <a:pt x="6196" y="446"/>
                    <a:pt x="6261" y="424"/>
                    <a:pt x="6330" y="424"/>
                  </a:cubicBezTo>
                  <a:close/>
                  <a:moveTo>
                    <a:pt x="6334" y="1"/>
                  </a:moveTo>
                  <a:cubicBezTo>
                    <a:pt x="5976" y="1"/>
                    <a:pt x="5656" y="247"/>
                    <a:pt x="5572" y="612"/>
                  </a:cubicBezTo>
                  <a:lnTo>
                    <a:pt x="5572" y="624"/>
                  </a:lnTo>
                  <a:lnTo>
                    <a:pt x="84" y="40914"/>
                  </a:lnTo>
                  <a:cubicBezTo>
                    <a:pt x="0" y="41331"/>
                    <a:pt x="262" y="41736"/>
                    <a:pt x="691" y="41831"/>
                  </a:cubicBezTo>
                  <a:lnTo>
                    <a:pt x="1798" y="42057"/>
                  </a:lnTo>
                  <a:cubicBezTo>
                    <a:pt x="1846" y="42069"/>
                    <a:pt x="1905" y="42069"/>
                    <a:pt x="1953" y="42081"/>
                  </a:cubicBezTo>
                  <a:cubicBezTo>
                    <a:pt x="2322" y="42081"/>
                    <a:pt x="2643" y="41819"/>
                    <a:pt x="2727" y="41462"/>
                  </a:cubicBezTo>
                  <a:lnTo>
                    <a:pt x="2727" y="41450"/>
                  </a:lnTo>
                  <a:lnTo>
                    <a:pt x="8216" y="1159"/>
                  </a:lnTo>
                  <a:cubicBezTo>
                    <a:pt x="8287" y="743"/>
                    <a:pt x="8025" y="338"/>
                    <a:pt x="7608" y="255"/>
                  </a:cubicBezTo>
                  <a:lnTo>
                    <a:pt x="6489" y="16"/>
                  </a:lnTo>
                  <a:cubicBezTo>
                    <a:pt x="6437" y="6"/>
                    <a:pt x="6385" y="1"/>
                    <a:pt x="6334"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29" name="Google Shape;729;p39"/>
            <p:cNvSpPr/>
            <p:nvPr/>
          </p:nvSpPr>
          <p:spPr>
            <a:xfrm>
              <a:off x="4033634" y="4416435"/>
              <a:ext cx="49424" cy="209134"/>
            </a:xfrm>
            <a:custGeom>
              <a:avLst/>
              <a:gdLst/>
              <a:ahLst/>
              <a:cxnLst/>
              <a:rect l="l" t="t" r="r" b="b"/>
              <a:pathLst>
                <a:path w="1227" h="5192" extrusionOk="0">
                  <a:moveTo>
                    <a:pt x="643" y="1"/>
                  </a:moveTo>
                  <a:lnTo>
                    <a:pt x="322" y="72"/>
                  </a:lnTo>
                  <a:lnTo>
                    <a:pt x="0" y="132"/>
                  </a:lnTo>
                  <a:lnTo>
                    <a:pt x="1227" y="5192"/>
                  </a:lnTo>
                  <a:lnTo>
                    <a:pt x="643"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0" name="Google Shape;730;p39"/>
            <p:cNvSpPr/>
            <p:nvPr/>
          </p:nvSpPr>
          <p:spPr>
            <a:xfrm>
              <a:off x="4024048" y="4407654"/>
              <a:ext cx="68113" cy="226575"/>
            </a:xfrm>
            <a:custGeom>
              <a:avLst/>
              <a:gdLst/>
              <a:ahLst/>
              <a:cxnLst/>
              <a:rect l="l" t="t" r="r" b="b"/>
              <a:pathLst>
                <a:path w="1691" h="5625" extrusionOk="0">
                  <a:moveTo>
                    <a:pt x="691" y="481"/>
                  </a:moveTo>
                  <a:lnTo>
                    <a:pt x="869" y="2064"/>
                  </a:lnTo>
                  <a:lnTo>
                    <a:pt x="500" y="516"/>
                  </a:lnTo>
                  <a:lnTo>
                    <a:pt x="691" y="481"/>
                  </a:lnTo>
                  <a:close/>
                  <a:moveTo>
                    <a:pt x="878" y="0"/>
                  </a:moveTo>
                  <a:cubicBezTo>
                    <a:pt x="863" y="0"/>
                    <a:pt x="849" y="2"/>
                    <a:pt x="834" y="5"/>
                  </a:cubicBezTo>
                  <a:lnTo>
                    <a:pt x="191" y="135"/>
                  </a:lnTo>
                  <a:cubicBezTo>
                    <a:pt x="72" y="159"/>
                    <a:pt x="0" y="278"/>
                    <a:pt x="24" y="397"/>
                  </a:cubicBezTo>
                  <a:lnTo>
                    <a:pt x="1262" y="5458"/>
                  </a:lnTo>
                  <a:cubicBezTo>
                    <a:pt x="1274" y="5553"/>
                    <a:pt x="1369" y="5624"/>
                    <a:pt x="1465" y="5624"/>
                  </a:cubicBezTo>
                  <a:cubicBezTo>
                    <a:pt x="1477" y="5624"/>
                    <a:pt x="1488" y="5624"/>
                    <a:pt x="1500" y="5612"/>
                  </a:cubicBezTo>
                  <a:cubicBezTo>
                    <a:pt x="1619" y="5600"/>
                    <a:pt x="1691" y="5493"/>
                    <a:pt x="1679" y="5386"/>
                  </a:cubicBezTo>
                  <a:lnTo>
                    <a:pt x="1096" y="195"/>
                  </a:lnTo>
                  <a:cubicBezTo>
                    <a:pt x="1074" y="79"/>
                    <a:pt x="988" y="0"/>
                    <a:pt x="878" y="0"/>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1" name="Google Shape;731;p39"/>
            <p:cNvSpPr/>
            <p:nvPr/>
          </p:nvSpPr>
          <p:spPr>
            <a:xfrm>
              <a:off x="4025941" y="4312112"/>
              <a:ext cx="90227" cy="39394"/>
            </a:xfrm>
            <a:custGeom>
              <a:avLst/>
              <a:gdLst/>
              <a:ahLst/>
              <a:cxnLst/>
              <a:rect l="l" t="t" r="r" b="b"/>
              <a:pathLst>
                <a:path w="2240" h="978" extrusionOk="0">
                  <a:moveTo>
                    <a:pt x="1879" y="0"/>
                  </a:moveTo>
                  <a:cubicBezTo>
                    <a:pt x="1857" y="0"/>
                    <a:pt x="1834" y="3"/>
                    <a:pt x="1811" y="7"/>
                  </a:cubicBezTo>
                  <a:lnTo>
                    <a:pt x="287" y="317"/>
                  </a:lnTo>
                  <a:cubicBezTo>
                    <a:pt x="108" y="364"/>
                    <a:pt x="1" y="531"/>
                    <a:pt x="37" y="710"/>
                  </a:cubicBezTo>
                  <a:cubicBezTo>
                    <a:pt x="68" y="867"/>
                    <a:pt x="210" y="978"/>
                    <a:pt x="366" y="978"/>
                  </a:cubicBezTo>
                  <a:cubicBezTo>
                    <a:pt x="387" y="978"/>
                    <a:pt x="408" y="976"/>
                    <a:pt x="429" y="972"/>
                  </a:cubicBezTo>
                  <a:lnTo>
                    <a:pt x="1953" y="650"/>
                  </a:lnTo>
                  <a:cubicBezTo>
                    <a:pt x="2132" y="614"/>
                    <a:pt x="2239" y="436"/>
                    <a:pt x="2203" y="257"/>
                  </a:cubicBezTo>
                  <a:cubicBezTo>
                    <a:pt x="2172" y="102"/>
                    <a:pt x="2033" y="0"/>
                    <a:pt x="1879" y="0"/>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2" name="Google Shape;732;p39"/>
            <p:cNvSpPr/>
            <p:nvPr/>
          </p:nvSpPr>
          <p:spPr>
            <a:xfrm>
              <a:off x="4009668" y="4303210"/>
              <a:ext cx="123378" cy="57157"/>
            </a:xfrm>
            <a:custGeom>
              <a:avLst/>
              <a:gdLst/>
              <a:ahLst/>
              <a:cxnLst/>
              <a:rect l="l" t="t" r="r" b="b"/>
              <a:pathLst>
                <a:path w="3063" h="1419" extrusionOk="0">
                  <a:moveTo>
                    <a:pt x="2297" y="430"/>
                  </a:moveTo>
                  <a:cubicBezTo>
                    <a:pt x="2430" y="430"/>
                    <a:pt x="2449" y="634"/>
                    <a:pt x="2310" y="657"/>
                  </a:cubicBezTo>
                  <a:lnTo>
                    <a:pt x="786" y="978"/>
                  </a:lnTo>
                  <a:cubicBezTo>
                    <a:pt x="778" y="980"/>
                    <a:pt x="770" y="981"/>
                    <a:pt x="763" y="981"/>
                  </a:cubicBezTo>
                  <a:cubicBezTo>
                    <a:pt x="712" y="981"/>
                    <a:pt x="665" y="947"/>
                    <a:pt x="655" y="895"/>
                  </a:cubicBezTo>
                  <a:cubicBezTo>
                    <a:pt x="643" y="859"/>
                    <a:pt x="655" y="835"/>
                    <a:pt x="667" y="800"/>
                  </a:cubicBezTo>
                  <a:cubicBezTo>
                    <a:pt x="679" y="776"/>
                    <a:pt x="714" y="764"/>
                    <a:pt x="738" y="752"/>
                  </a:cubicBezTo>
                  <a:lnTo>
                    <a:pt x="2262" y="431"/>
                  </a:lnTo>
                  <a:lnTo>
                    <a:pt x="2286" y="431"/>
                  </a:lnTo>
                  <a:cubicBezTo>
                    <a:pt x="2290" y="430"/>
                    <a:pt x="2294" y="430"/>
                    <a:pt x="2297" y="430"/>
                  </a:cubicBezTo>
                  <a:close/>
                  <a:moveTo>
                    <a:pt x="2306" y="1"/>
                  </a:moveTo>
                  <a:cubicBezTo>
                    <a:pt x="2265" y="1"/>
                    <a:pt x="2223" y="5"/>
                    <a:pt x="2179" y="14"/>
                  </a:cubicBezTo>
                  <a:lnTo>
                    <a:pt x="655" y="335"/>
                  </a:lnTo>
                  <a:cubicBezTo>
                    <a:pt x="0" y="466"/>
                    <a:pt x="95" y="1419"/>
                    <a:pt x="762" y="1419"/>
                  </a:cubicBezTo>
                  <a:cubicBezTo>
                    <a:pt x="798" y="1419"/>
                    <a:pt x="833" y="1407"/>
                    <a:pt x="869" y="1407"/>
                  </a:cubicBezTo>
                  <a:lnTo>
                    <a:pt x="2393" y="1085"/>
                  </a:lnTo>
                  <a:cubicBezTo>
                    <a:pt x="3063" y="940"/>
                    <a:pt x="2906" y="1"/>
                    <a:pt x="2306"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3" name="Google Shape;733;p39"/>
            <p:cNvSpPr/>
            <p:nvPr/>
          </p:nvSpPr>
          <p:spPr>
            <a:xfrm>
              <a:off x="3782817" y="2795043"/>
              <a:ext cx="315594" cy="1678025"/>
            </a:xfrm>
            <a:custGeom>
              <a:avLst/>
              <a:gdLst/>
              <a:ahLst/>
              <a:cxnLst/>
              <a:rect l="l" t="t" r="r" b="b"/>
              <a:pathLst>
                <a:path w="7835" h="41659" extrusionOk="0">
                  <a:moveTo>
                    <a:pt x="1718" y="1"/>
                  </a:moveTo>
                  <a:cubicBezTo>
                    <a:pt x="1681" y="1"/>
                    <a:pt x="1644" y="4"/>
                    <a:pt x="1608" y="12"/>
                  </a:cubicBezTo>
                  <a:lnTo>
                    <a:pt x="500" y="250"/>
                  </a:lnTo>
                  <a:cubicBezTo>
                    <a:pt x="191" y="309"/>
                    <a:pt x="0" y="607"/>
                    <a:pt x="60" y="917"/>
                  </a:cubicBezTo>
                  <a:lnTo>
                    <a:pt x="5549" y="41207"/>
                  </a:lnTo>
                  <a:cubicBezTo>
                    <a:pt x="5601" y="41470"/>
                    <a:pt x="5848" y="41658"/>
                    <a:pt x="6110" y="41658"/>
                  </a:cubicBezTo>
                  <a:cubicBezTo>
                    <a:pt x="6145" y="41658"/>
                    <a:pt x="6180" y="41655"/>
                    <a:pt x="6215" y="41648"/>
                  </a:cubicBezTo>
                  <a:lnTo>
                    <a:pt x="7335" y="41410"/>
                  </a:lnTo>
                  <a:cubicBezTo>
                    <a:pt x="7632" y="41350"/>
                    <a:pt x="7835" y="41041"/>
                    <a:pt x="7763" y="40743"/>
                  </a:cubicBezTo>
                  <a:lnTo>
                    <a:pt x="2274" y="452"/>
                  </a:lnTo>
                  <a:cubicBezTo>
                    <a:pt x="2222" y="181"/>
                    <a:pt x="1978" y="1"/>
                    <a:pt x="1718"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4" name="Google Shape;734;p39"/>
            <p:cNvSpPr/>
            <p:nvPr/>
          </p:nvSpPr>
          <p:spPr>
            <a:xfrm>
              <a:off x="3773230" y="2786705"/>
              <a:ext cx="334284" cy="1695063"/>
            </a:xfrm>
            <a:custGeom>
              <a:avLst/>
              <a:gdLst/>
              <a:ahLst/>
              <a:cxnLst/>
              <a:rect l="l" t="t" r="r" b="b"/>
              <a:pathLst>
                <a:path w="8299" h="42082" extrusionOk="0">
                  <a:moveTo>
                    <a:pt x="1969" y="424"/>
                  </a:moveTo>
                  <a:cubicBezTo>
                    <a:pt x="2038" y="424"/>
                    <a:pt x="2103" y="446"/>
                    <a:pt x="2155" y="481"/>
                  </a:cubicBezTo>
                  <a:cubicBezTo>
                    <a:pt x="2227" y="528"/>
                    <a:pt x="2286" y="612"/>
                    <a:pt x="2310" y="695"/>
                  </a:cubicBezTo>
                  <a:lnTo>
                    <a:pt x="7799" y="40974"/>
                  </a:lnTo>
                  <a:lnTo>
                    <a:pt x="7799" y="40998"/>
                  </a:lnTo>
                  <a:cubicBezTo>
                    <a:pt x="7835" y="41176"/>
                    <a:pt x="7715" y="41367"/>
                    <a:pt x="7525" y="41402"/>
                  </a:cubicBezTo>
                  <a:lnTo>
                    <a:pt x="6418" y="41641"/>
                  </a:lnTo>
                  <a:cubicBezTo>
                    <a:pt x="6395" y="41645"/>
                    <a:pt x="6372" y="41647"/>
                    <a:pt x="6350" y="41647"/>
                  </a:cubicBezTo>
                  <a:cubicBezTo>
                    <a:pt x="6186" y="41647"/>
                    <a:pt x="6043" y="41536"/>
                    <a:pt x="6001" y="41379"/>
                  </a:cubicBezTo>
                  <a:lnTo>
                    <a:pt x="512" y="1088"/>
                  </a:lnTo>
                  <a:lnTo>
                    <a:pt x="512" y="1076"/>
                  </a:lnTo>
                  <a:cubicBezTo>
                    <a:pt x="476" y="886"/>
                    <a:pt x="596" y="707"/>
                    <a:pt x="786" y="671"/>
                  </a:cubicBezTo>
                  <a:lnTo>
                    <a:pt x="1893" y="433"/>
                  </a:lnTo>
                  <a:cubicBezTo>
                    <a:pt x="1919" y="427"/>
                    <a:pt x="1944" y="424"/>
                    <a:pt x="1969" y="424"/>
                  </a:cubicBezTo>
                  <a:close/>
                  <a:moveTo>
                    <a:pt x="1954" y="1"/>
                  </a:moveTo>
                  <a:cubicBezTo>
                    <a:pt x="1902" y="1"/>
                    <a:pt x="1850" y="6"/>
                    <a:pt x="1798" y="16"/>
                  </a:cubicBezTo>
                  <a:lnTo>
                    <a:pt x="691" y="254"/>
                  </a:lnTo>
                  <a:cubicBezTo>
                    <a:pt x="274" y="338"/>
                    <a:pt x="0" y="743"/>
                    <a:pt x="84" y="1171"/>
                  </a:cubicBezTo>
                  <a:lnTo>
                    <a:pt x="5584" y="41438"/>
                  </a:lnTo>
                  <a:lnTo>
                    <a:pt x="5584" y="41462"/>
                  </a:lnTo>
                  <a:cubicBezTo>
                    <a:pt x="5656" y="41819"/>
                    <a:pt x="5977" y="42081"/>
                    <a:pt x="6346" y="42081"/>
                  </a:cubicBezTo>
                  <a:cubicBezTo>
                    <a:pt x="6394" y="42081"/>
                    <a:pt x="6442" y="42069"/>
                    <a:pt x="6501" y="42057"/>
                  </a:cubicBezTo>
                  <a:lnTo>
                    <a:pt x="7608" y="41831"/>
                  </a:lnTo>
                  <a:cubicBezTo>
                    <a:pt x="8025" y="41736"/>
                    <a:pt x="8299" y="41331"/>
                    <a:pt x="8216" y="40914"/>
                  </a:cubicBezTo>
                  <a:lnTo>
                    <a:pt x="2727" y="624"/>
                  </a:lnTo>
                  <a:lnTo>
                    <a:pt x="2727" y="612"/>
                  </a:lnTo>
                  <a:cubicBezTo>
                    <a:pt x="2643" y="247"/>
                    <a:pt x="2314" y="1"/>
                    <a:pt x="1954" y="1"/>
                  </a:cubicBezTo>
                  <a:close/>
                </a:path>
              </a:pathLst>
            </a:custGeom>
            <a:solidFill>
              <a:schemeClr val="lt1"/>
            </a:solidFill>
            <a:ln w="62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5" name="Google Shape;735;p39"/>
            <p:cNvSpPr/>
            <p:nvPr/>
          </p:nvSpPr>
          <p:spPr>
            <a:xfrm>
              <a:off x="3470131" y="2949433"/>
              <a:ext cx="523761" cy="44187"/>
            </a:xfrm>
            <a:custGeom>
              <a:avLst/>
              <a:gdLst/>
              <a:ahLst/>
              <a:cxnLst/>
              <a:rect l="l" t="t" r="r" b="b"/>
              <a:pathLst>
                <a:path w="13003" h="1097" extrusionOk="0">
                  <a:moveTo>
                    <a:pt x="0" y="1"/>
                  </a:moveTo>
                  <a:lnTo>
                    <a:pt x="0" y="1096"/>
                  </a:lnTo>
                  <a:lnTo>
                    <a:pt x="13002" y="1096"/>
                  </a:lnTo>
                  <a:lnTo>
                    <a:pt x="13002"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6" name="Google Shape;736;p39"/>
            <p:cNvSpPr/>
            <p:nvPr/>
          </p:nvSpPr>
          <p:spPr>
            <a:xfrm>
              <a:off x="3461511" y="2940813"/>
              <a:ext cx="541001" cy="61427"/>
            </a:xfrm>
            <a:custGeom>
              <a:avLst/>
              <a:gdLst/>
              <a:ahLst/>
              <a:cxnLst/>
              <a:rect l="l" t="t" r="r" b="b"/>
              <a:pathLst>
                <a:path w="13431" h="1525" extrusionOk="0">
                  <a:moveTo>
                    <a:pt x="13002" y="429"/>
                  </a:moveTo>
                  <a:lnTo>
                    <a:pt x="13002" y="1096"/>
                  </a:lnTo>
                  <a:lnTo>
                    <a:pt x="429" y="1096"/>
                  </a:lnTo>
                  <a:lnTo>
                    <a:pt x="429" y="429"/>
                  </a:lnTo>
                  <a:close/>
                  <a:moveTo>
                    <a:pt x="0" y="0"/>
                  </a:moveTo>
                  <a:lnTo>
                    <a:pt x="0" y="1524"/>
                  </a:lnTo>
                  <a:lnTo>
                    <a:pt x="13430" y="1524"/>
                  </a:lnTo>
                  <a:lnTo>
                    <a:pt x="13430" y="0"/>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7" name="Google Shape;737;p39"/>
            <p:cNvSpPr/>
            <p:nvPr/>
          </p:nvSpPr>
          <p:spPr>
            <a:xfrm>
              <a:off x="3993838" y="2891874"/>
              <a:ext cx="56150" cy="159267"/>
            </a:xfrm>
            <a:custGeom>
              <a:avLst/>
              <a:gdLst/>
              <a:ahLst/>
              <a:cxnLst/>
              <a:rect l="l" t="t" r="r" b="b"/>
              <a:pathLst>
                <a:path w="1394" h="3954" extrusionOk="0">
                  <a:moveTo>
                    <a:pt x="298" y="1"/>
                  </a:moveTo>
                  <a:cubicBezTo>
                    <a:pt x="131" y="1"/>
                    <a:pt x="0" y="132"/>
                    <a:pt x="0" y="299"/>
                  </a:cubicBezTo>
                  <a:lnTo>
                    <a:pt x="0" y="3644"/>
                  </a:lnTo>
                  <a:cubicBezTo>
                    <a:pt x="0" y="3811"/>
                    <a:pt x="131" y="3954"/>
                    <a:pt x="298" y="3954"/>
                  </a:cubicBezTo>
                  <a:lnTo>
                    <a:pt x="1095" y="3954"/>
                  </a:lnTo>
                  <a:cubicBezTo>
                    <a:pt x="1262" y="3954"/>
                    <a:pt x="1393" y="3811"/>
                    <a:pt x="1393" y="3644"/>
                  </a:cubicBezTo>
                  <a:lnTo>
                    <a:pt x="1393" y="299"/>
                  </a:lnTo>
                  <a:cubicBezTo>
                    <a:pt x="1393" y="132"/>
                    <a:pt x="1262" y="1"/>
                    <a:pt x="1095"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8" name="Google Shape;738;p39"/>
            <p:cNvSpPr/>
            <p:nvPr/>
          </p:nvSpPr>
          <p:spPr>
            <a:xfrm>
              <a:off x="3985178" y="2883254"/>
              <a:ext cx="73430" cy="176547"/>
            </a:xfrm>
            <a:custGeom>
              <a:avLst/>
              <a:gdLst/>
              <a:ahLst/>
              <a:cxnLst/>
              <a:rect l="l" t="t" r="r" b="b"/>
              <a:pathLst>
                <a:path w="1823" h="4383" extrusionOk="0">
                  <a:moveTo>
                    <a:pt x="1108" y="429"/>
                  </a:moveTo>
                  <a:cubicBezTo>
                    <a:pt x="1263" y="429"/>
                    <a:pt x="1394" y="560"/>
                    <a:pt x="1394" y="715"/>
                  </a:cubicBezTo>
                  <a:lnTo>
                    <a:pt x="1394" y="3668"/>
                  </a:lnTo>
                  <a:cubicBezTo>
                    <a:pt x="1394" y="3823"/>
                    <a:pt x="1263" y="3953"/>
                    <a:pt x="1108" y="3953"/>
                  </a:cubicBezTo>
                  <a:lnTo>
                    <a:pt x="715" y="3953"/>
                  </a:lnTo>
                  <a:cubicBezTo>
                    <a:pt x="560" y="3953"/>
                    <a:pt x="429" y="3823"/>
                    <a:pt x="429" y="3668"/>
                  </a:cubicBezTo>
                  <a:lnTo>
                    <a:pt x="429" y="715"/>
                  </a:lnTo>
                  <a:cubicBezTo>
                    <a:pt x="429" y="560"/>
                    <a:pt x="560" y="429"/>
                    <a:pt x="715" y="429"/>
                  </a:cubicBezTo>
                  <a:close/>
                  <a:moveTo>
                    <a:pt x="715" y="1"/>
                  </a:moveTo>
                  <a:cubicBezTo>
                    <a:pt x="322" y="1"/>
                    <a:pt x="1" y="322"/>
                    <a:pt x="1" y="715"/>
                  </a:cubicBezTo>
                  <a:lnTo>
                    <a:pt x="1" y="3668"/>
                  </a:lnTo>
                  <a:cubicBezTo>
                    <a:pt x="1" y="4061"/>
                    <a:pt x="322" y="4382"/>
                    <a:pt x="715" y="4382"/>
                  </a:cubicBezTo>
                  <a:lnTo>
                    <a:pt x="1108" y="4382"/>
                  </a:lnTo>
                  <a:cubicBezTo>
                    <a:pt x="1501" y="4382"/>
                    <a:pt x="1822" y="4061"/>
                    <a:pt x="1822" y="3668"/>
                  </a:cubicBezTo>
                  <a:lnTo>
                    <a:pt x="1822" y="715"/>
                  </a:lnTo>
                  <a:cubicBezTo>
                    <a:pt x="1822" y="322"/>
                    <a:pt x="1501" y="1"/>
                    <a:pt x="1108"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39" name="Google Shape;739;p39"/>
            <p:cNvSpPr/>
            <p:nvPr/>
          </p:nvSpPr>
          <p:spPr>
            <a:xfrm>
              <a:off x="3696015" y="2347583"/>
              <a:ext cx="128090" cy="266694"/>
            </a:xfrm>
            <a:custGeom>
              <a:avLst/>
              <a:gdLst/>
              <a:ahLst/>
              <a:cxnLst/>
              <a:rect l="l" t="t" r="r" b="b"/>
              <a:pathLst>
                <a:path w="3180" h="6621" extrusionOk="0">
                  <a:moveTo>
                    <a:pt x="0" y="0"/>
                  </a:moveTo>
                  <a:lnTo>
                    <a:pt x="0" y="6620"/>
                  </a:lnTo>
                  <a:lnTo>
                    <a:pt x="3179" y="6620"/>
                  </a:lnTo>
                  <a:lnTo>
                    <a:pt x="3179" y="0"/>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0" name="Google Shape;740;p39"/>
            <p:cNvSpPr/>
            <p:nvPr/>
          </p:nvSpPr>
          <p:spPr>
            <a:xfrm>
              <a:off x="3687396" y="2338964"/>
              <a:ext cx="145330" cy="284417"/>
            </a:xfrm>
            <a:custGeom>
              <a:avLst/>
              <a:gdLst/>
              <a:ahLst/>
              <a:cxnLst/>
              <a:rect l="l" t="t" r="r" b="b"/>
              <a:pathLst>
                <a:path w="3608" h="7061" extrusionOk="0">
                  <a:moveTo>
                    <a:pt x="3179" y="429"/>
                  </a:moveTo>
                  <a:lnTo>
                    <a:pt x="3179" y="6632"/>
                  </a:lnTo>
                  <a:lnTo>
                    <a:pt x="429" y="6632"/>
                  </a:lnTo>
                  <a:lnTo>
                    <a:pt x="429" y="429"/>
                  </a:lnTo>
                  <a:close/>
                  <a:moveTo>
                    <a:pt x="0" y="0"/>
                  </a:moveTo>
                  <a:lnTo>
                    <a:pt x="0" y="7060"/>
                  </a:lnTo>
                  <a:lnTo>
                    <a:pt x="3608" y="7060"/>
                  </a:lnTo>
                  <a:lnTo>
                    <a:pt x="3608" y="0"/>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1" name="Google Shape;741;p39"/>
            <p:cNvSpPr/>
            <p:nvPr/>
          </p:nvSpPr>
          <p:spPr>
            <a:xfrm>
              <a:off x="3666773" y="2218570"/>
              <a:ext cx="186094" cy="328081"/>
            </a:xfrm>
            <a:custGeom>
              <a:avLst/>
              <a:gdLst/>
              <a:ahLst/>
              <a:cxnLst/>
              <a:rect l="l" t="t" r="r" b="b"/>
              <a:pathLst>
                <a:path w="4620" h="8145" extrusionOk="0">
                  <a:moveTo>
                    <a:pt x="750" y="1"/>
                  </a:moveTo>
                  <a:cubicBezTo>
                    <a:pt x="333" y="1"/>
                    <a:pt x="0" y="334"/>
                    <a:pt x="0" y="739"/>
                  </a:cubicBezTo>
                  <a:lnTo>
                    <a:pt x="0" y="7394"/>
                  </a:lnTo>
                  <a:cubicBezTo>
                    <a:pt x="0" y="7811"/>
                    <a:pt x="333" y="8144"/>
                    <a:pt x="750" y="8144"/>
                  </a:cubicBezTo>
                  <a:lnTo>
                    <a:pt x="3881" y="8144"/>
                  </a:lnTo>
                  <a:cubicBezTo>
                    <a:pt x="4286" y="8144"/>
                    <a:pt x="4620" y="7811"/>
                    <a:pt x="4620" y="7394"/>
                  </a:cubicBezTo>
                  <a:lnTo>
                    <a:pt x="4620" y="739"/>
                  </a:lnTo>
                  <a:cubicBezTo>
                    <a:pt x="4620" y="334"/>
                    <a:pt x="4286" y="1"/>
                    <a:pt x="3881" y="1"/>
                  </a:cubicBezTo>
                  <a:close/>
                </a:path>
              </a:pathLst>
            </a:custGeom>
            <a:solidFill>
              <a:schemeClr val="lt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2" name="Google Shape;742;p39"/>
            <p:cNvSpPr/>
            <p:nvPr/>
          </p:nvSpPr>
          <p:spPr>
            <a:xfrm>
              <a:off x="3658113" y="2209950"/>
              <a:ext cx="203374" cy="345320"/>
            </a:xfrm>
            <a:custGeom>
              <a:avLst/>
              <a:gdLst/>
              <a:ahLst/>
              <a:cxnLst/>
              <a:rect l="l" t="t" r="r" b="b"/>
              <a:pathLst>
                <a:path w="5049" h="8573" extrusionOk="0">
                  <a:moveTo>
                    <a:pt x="3608" y="429"/>
                  </a:moveTo>
                  <a:cubicBezTo>
                    <a:pt x="4168" y="429"/>
                    <a:pt x="4620" y="881"/>
                    <a:pt x="4620" y="1441"/>
                  </a:cubicBezTo>
                  <a:lnTo>
                    <a:pt x="4620" y="7120"/>
                  </a:lnTo>
                  <a:cubicBezTo>
                    <a:pt x="4620" y="7680"/>
                    <a:pt x="4168" y="8132"/>
                    <a:pt x="3608" y="8132"/>
                  </a:cubicBezTo>
                  <a:lnTo>
                    <a:pt x="1453" y="8132"/>
                  </a:lnTo>
                  <a:cubicBezTo>
                    <a:pt x="894" y="8132"/>
                    <a:pt x="441" y="7680"/>
                    <a:pt x="441" y="7120"/>
                  </a:cubicBezTo>
                  <a:lnTo>
                    <a:pt x="441" y="1441"/>
                  </a:lnTo>
                  <a:cubicBezTo>
                    <a:pt x="441" y="881"/>
                    <a:pt x="894" y="429"/>
                    <a:pt x="1453" y="429"/>
                  </a:cubicBezTo>
                  <a:close/>
                  <a:moveTo>
                    <a:pt x="1453" y="0"/>
                  </a:moveTo>
                  <a:cubicBezTo>
                    <a:pt x="656" y="0"/>
                    <a:pt x="1" y="643"/>
                    <a:pt x="1" y="1441"/>
                  </a:cubicBezTo>
                  <a:lnTo>
                    <a:pt x="1" y="7120"/>
                  </a:lnTo>
                  <a:cubicBezTo>
                    <a:pt x="1" y="7918"/>
                    <a:pt x="656" y="8573"/>
                    <a:pt x="1453" y="8573"/>
                  </a:cubicBezTo>
                  <a:lnTo>
                    <a:pt x="3608" y="8573"/>
                  </a:lnTo>
                  <a:cubicBezTo>
                    <a:pt x="4406" y="8573"/>
                    <a:pt x="5049" y="7918"/>
                    <a:pt x="5049" y="7120"/>
                  </a:cubicBezTo>
                  <a:lnTo>
                    <a:pt x="5049" y="1441"/>
                  </a:lnTo>
                  <a:cubicBezTo>
                    <a:pt x="5049" y="643"/>
                    <a:pt x="4406" y="0"/>
                    <a:pt x="3608" y="0"/>
                  </a:cubicBezTo>
                  <a:close/>
                </a:path>
              </a:pathLst>
            </a:custGeom>
            <a:solidFill>
              <a:schemeClr val="lt1"/>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3" name="Google Shape;743;p39"/>
            <p:cNvSpPr/>
            <p:nvPr/>
          </p:nvSpPr>
          <p:spPr>
            <a:xfrm>
              <a:off x="3546379" y="2599408"/>
              <a:ext cx="385157" cy="456050"/>
            </a:xfrm>
            <a:custGeom>
              <a:avLst/>
              <a:gdLst/>
              <a:ahLst/>
              <a:cxnLst/>
              <a:rect l="l" t="t" r="r" b="b"/>
              <a:pathLst>
                <a:path w="9562" h="11322" extrusionOk="0">
                  <a:moveTo>
                    <a:pt x="5279" y="1347"/>
                  </a:moveTo>
                  <a:cubicBezTo>
                    <a:pt x="6717" y="1347"/>
                    <a:pt x="8097" y="2458"/>
                    <a:pt x="8097" y="4143"/>
                  </a:cubicBezTo>
                  <a:cubicBezTo>
                    <a:pt x="8097" y="5690"/>
                    <a:pt x="6847" y="6940"/>
                    <a:pt x="5299" y="6940"/>
                  </a:cubicBezTo>
                  <a:cubicBezTo>
                    <a:pt x="2810" y="6940"/>
                    <a:pt x="1572" y="3928"/>
                    <a:pt x="3322" y="2166"/>
                  </a:cubicBezTo>
                  <a:cubicBezTo>
                    <a:pt x="3892" y="1600"/>
                    <a:pt x="4592" y="1347"/>
                    <a:pt x="5279" y="1347"/>
                  </a:cubicBezTo>
                  <a:close/>
                  <a:moveTo>
                    <a:pt x="5279" y="1"/>
                  </a:moveTo>
                  <a:cubicBezTo>
                    <a:pt x="4441" y="1"/>
                    <a:pt x="3583" y="252"/>
                    <a:pt x="2810" y="809"/>
                  </a:cubicBezTo>
                  <a:cubicBezTo>
                    <a:pt x="1" y="2845"/>
                    <a:pt x="667" y="7214"/>
                    <a:pt x="3965" y="8298"/>
                  </a:cubicBezTo>
                  <a:lnTo>
                    <a:pt x="3965" y="11322"/>
                  </a:lnTo>
                  <a:lnTo>
                    <a:pt x="6644" y="11322"/>
                  </a:lnTo>
                  <a:lnTo>
                    <a:pt x="6644" y="8298"/>
                  </a:lnTo>
                  <a:cubicBezTo>
                    <a:pt x="8383" y="7726"/>
                    <a:pt x="9561" y="6095"/>
                    <a:pt x="9561" y="4262"/>
                  </a:cubicBezTo>
                  <a:cubicBezTo>
                    <a:pt x="9561" y="1749"/>
                    <a:pt x="7489" y="1"/>
                    <a:pt x="5279" y="1"/>
                  </a:cubicBez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4" name="Google Shape;744;p39"/>
            <p:cNvSpPr/>
            <p:nvPr/>
          </p:nvSpPr>
          <p:spPr>
            <a:xfrm>
              <a:off x="3567485" y="2591674"/>
              <a:ext cx="385157" cy="472444"/>
            </a:xfrm>
            <a:custGeom>
              <a:avLst/>
              <a:gdLst/>
              <a:ahLst/>
              <a:cxnLst/>
              <a:rect l="l" t="t" r="r" b="b"/>
              <a:pathLst>
                <a:path w="9562" h="11729" extrusionOk="0">
                  <a:moveTo>
                    <a:pt x="4775" y="1751"/>
                  </a:moveTo>
                  <a:cubicBezTo>
                    <a:pt x="6204" y="1751"/>
                    <a:pt x="7359" y="2906"/>
                    <a:pt x="7359" y="4335"/>
                  </a:cubicBezTo>
                  <a:cubicBezTo>
                    <a:pt x="7359" y="5889"/>
                    <a:pt x="6084" y="6920"/>
                    <a:pt x="4758" y="6920"/>
                  </a:cubicBezTo>
                  <a:cubicBezTo>
                    <a:pt x="4123" y="6920"/>
                    <a:pt x="3477" y="6684"/>
                    <a:pt x="2953" y="6156"/>
                  </a:cubicBezTo>
                  <a:cubicBezTo>
                    <a:pt x="1322" y="4537"/>
                    <a:pt x="2477" y="1751"/>
                    <a:pt x="4775" y="1751"/>
                  </a:cubicBezTo>
                  <a:close/>
                  <a:moveTo>
                    <a:pt x="4747" y="1318"/>
                  </a:moveTo>
                  <a:cubicBezTo>
                    <a:pt x="4008" y="1318"/>
                    <a:pt x="3255" y="1592"/>
                    <a:pt x="2644" y="2203"/>
                  </a:cubicBezTo>
                  <a:cubicBezTo>
                    <a:pt x="751" y="4096"/>
                    <a:pt x="2096" y="7347"/>
                    <a:pt x="4775" y="7347"/>
                  </a:cubicBezTo>
                  <a:cubicBezTo>
                    <a:pt x="6442" y="7347"/>
                    <a:pt x="7787" y="5989"/>
                    <a:pt x="7787" y="4335"/>
                  </a:cubicBezTo>
                  <a:cubicBezTo>
                    <a:pt x="7787" y="2521"/>
                    <a:pt x="6297" y="1318"/>
                    <a:pt x="4747" y="1318"/>
                  </a:cubicBezTo>
                  <a:close/>
                  <a:moveTo>
                    <a:pt x="4775" y="417"/>
                  </a:moveTo>
                  <a:cubicBezTo>
                    <a:pt x="6763" y="417"/>
                    <a:pt x="8454" y="1858"/>
                    <a:pt x="8763" y="3811"/>
                  </a:cubicBezTo>
                  <a:cubicBezTo>
                    <a:pt x="9085" y="5763"/>
                    <a:pt x="7930" y="7668"/>
                    <a:pt x="6049" y="8287"/>
                  </a:cubicBezTo>
                  <a:lnTo>
                    <a:pt x="5894" y="8335"/>
                  </a:lnTo>
                  <a:lnTo>
                    <a:pt x="5894" y="11300"/>
                  </a:lnTo>
                  <a:lnTo>
                    <a:pt x="3656" y="11300"/>
                  </a:lnTo>
                  <a:lnTo>
                    <a:pt x="3656" y="8335"/>
                  </a:lnTo>
                  <a:lnTo>
                    <a:pt x="3513" y="8287"/>
                  </a:lnTo>
                  <a:cubicBezTo>
                    <a:pt x="1620" y="7668"/>
                    <a:pt x="477" y="5763"/>
                    <a:pt x="786" y="3811"/>
                  </a:cubicBezTo>
                  <a:cubicBezTo>
                    <a:pt x="1108" y="1858"/>
                    <a:pt x="2798" y="417"/>
                    <a:pt x="4775" y="417"/>
                  </a:cubicBezTo>
                  <a:close/>
                  <a:moveTo>
                    <a:pt x="4775" y="1"/>
                  </a:moveTo>
                  <a:cubicBezTo>
                    <a:pt x="2620" y="1"/>
                    <a:pt x="762" y="1548"/>
                    <a:pt x="381" y="3668"/>
                  </a:cubicBezTo>
                  <a:cubicBezTo>
                    <a:pt x="0" y="5799"/>
                    <a:pt x="1203" y="7894"/>
                    <a:pt x="3227" y="8645"/>
                  </a:cubicBezTo>
                  <a:lnTo>
                    <a:pt x="3227" y="11728"/>
                  </a:lnTo>
                  <a:lnTo>
                    <a:pt x="6335" y="11728"/>
                  </a:lnTo>
                  <a:lnTo>
                    <a:pt x="6335" y="8645"/>
                  </a:lnTo>
                  <a:cubicBezTo>
                    <a:pt x="8359" y="7894"/>
                    <a:pt x="9561" y="5799"/>
                    <a:pt x="9168" y="3668"/>
                  </a:cubicBezTo>
                  <a:cubicBezTo>
                    <a:pt x="8787" y="1548"/>
                    <a:pt x="6942" y="1"/>
                    <a:pt x="4775" y="1"/>
                  </a:cubicBezTo>
                  <a:close/>
                </a:path>
              </a:pathLst>
            </a:custGeom>
            <a:solidFill>
              <a:schemeClr val="dk1"/>
            </a:solidFill>
            <a:ln w="62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5" name="Google Shape;745;p39"/>
            <p:cNvSpPr/>
            <p:nvPr/>
          </p:nvSpPr>
          <p:spPr>
            <a:xfrm>
              <a:off x="3751157" y="2893807"/>
              <a:ext cx="17320" cy="161644"/>
            </a:xfrm>
            <a:custGeom>
              <a:avLst/>
              <a:gdLst/>
              <a:ahLst/>
              <a:cxnLst/>
              <a:rect l="l" t="t" r="r" b="b"/>
              <a:pathLst>
                <a:path w="430" h="4013" extrusionOk="0">
                  <a:moveTo>
                    <a:pt x="1" y="1"/>
                  </a:moveTo>
                  <a:lnTo>
                    <a:pt x="1" y="4013"/>
                  </a:lnTo>
                  <a:lnTo>
                    <a:pt x="429" y="4013"/>
                  </a:lnTo>
                  <a:lnTo>
                    <a:pt x="429" y="1"/>
                  </a:lnTo>
                  <a:close/>
                </a:path>
              </a:pathLst>
            </a:custGeom>
            <a:solidFill>
              <a:srgbClr val="2C1738"/>
            </a:solidFill>
            <a:ln w="6250" cap="flat" cmpd="sng">
              <a:solidFill>
                <a:srgbClr val="2C1738"/>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6" name="Google Shape;746;p39"/>
            <p:cNvSpPr/>
            <p:nvPr/>
          </p:nvSpPr>
          <p:spPr>
            <a:xfrm>
              <a:off x="3538242" y="4502310"/>
              <a:ext cx="30250" cy="135744"/>
            </a:xfrm>
            <a:custGeom>
              <a:avLst/>
              <a:gdLst/>
              <a:ahLst/>
              <a:cxnLst/>
              <a:rect l="l" t="t" r="r" b="b"/>
              <a:pathLst>
                <a:path w="751" h="3370" extrusionOk="0">
                  <a:moveTo>
                    <a:pt x="95" y="0"/>
                  </a:moveTo>
                  <a:lnTo>
                    <a:pt x="0" y="3369"/>
                  </a:lnTo>
                  <a:lnTo>
                    <a:pt x="750" y="83"/>
                  </a:lnTo>
                  <a:lnTo>
                    <a:pt x="417" y="48"/>
                  </a:lnTo>
                  <a:lnTo>
                    <a:pt x="95" y="0"/>
                  </a:lnTo>
                  <a:close/>
                </a:path>
              </a:pathLst>
            </a:custGeom>
            <a:solidFill>
              <a:schemeClr val="dk1"/>
            </a:solid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7" name="Google Shape;747;p39"/>
            <p:cNvSpPr/>
            <p:nvPr/>
          </p:nvSpPr>
          <p:spPr>
            <a:xfrm>
              <a:off x="3495063" y="4318476"/>
              <a:ext cx="110810" cy="252072"/>
            </a:xfrm>
            <a:custGeom>
              <a:avLst/>
              <a:gdLst/>
              <a:ahLst/>
              <a:cxnLst/>
              <a:rect l="l" t="t" r="r" b="b"/>
              <a:pathLst>
                <a:path w="2751" h="6258" extrusionOk="0">
                  <a:moveTo>
                    <a:pt x="1042" y="1"/>
                  </a:moveTo>
                  <a:cubicBezTo>
                    <a:pt x="892" y="1"/>
                    <a:pt x="761" y="114"/>
                    <a:pt x="739" y="266"/>
                  </a:cubicBezTo>
                  <a:lnTo>
                    <a:pt x="24" y="5731"/>
                  </a:lnTo>
                  <a:cubicBezTo>
                    <a:pt x="1" y="5898"/>
                    <a:pt x="120" y="6052"/>
                    <a:pt x="286" y="6076"/>
                  </a:cubicBezTo>
                  <a:lnTo>
                    <a:pt x="1679" y="6255"/>
                  </a:lnTo>
                  <a:cubicBezTo>
                    <a:pt x="1694" y="6257"/>
                    <a:pt x="1708" y="6258"/>
                    <a:pt x="1722" y="6258"/>
                  </a:cubicBezTo>
                  <a:cubicBezTo>
                    <a:pt x="1870" y="6258"/>
                    <a:pt x="1991" y="6145"/>
                    <a:pt x="2013" y="5993"/>
                  </a:cubicBezTo>
                  <a:lnTo>
                    <a:pt x="2727" y="528"/>
                  </a:lnTo>
                  <a:cubicBezTo>
                    <a:pt x="2751" y="361"/>
                    <a:pt x="2644" y="206"/>
                    <a:pt x="2477" y="194"/>
                  </a:cubicBezTo>
                  <a:lnTo>
                    <a:pt x="1084" y="4"/>
                  </a:lnTo>
                  <a:cubicBezTo>
                    <a:pt x="1070" y="2"/>
                    <a:pt x="1056" y="1"/>
                    <a:pt x="1042" y="1"/>
                  </a:cubicBezTo>
                  <a:close/>
                </a:path>
              </a:pathLst>
            </a:custGeom>
            <a:solidFill>
              <a:schemeClr val="lt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48" name="Google Shape;748;p39"/>
            <p:cNvSpPr/>
            <p:nvPr/>
          </p:nvSpPr>
          <p:spPr>
            <a:xfrm>
              <a:off x="3437505" y="4318839"/>
              <a:ext cx="90711" cy="39394"/>
            </a:xfrm>
            <a:custGeom>
              <a:avLst/>
              <a:gdLst/>
              <a:ahLst/>
              <a:cxnLst/>
              <a:rect l="l" t="t" r="r" b="b"/>
              <a:pathLst>
                <a:path w="2252" h="978" extrusionOk="0">
                  <a:moveTo>
                    <a:pt x="361" y="0"/>
                  </a:moveTo>
                  <a:cubicBezTo>
                    <a:pt x="210" y="0"/>
                    <a:pt x="80" y="101"/>
                    <a:pt x="48" y="257"/>
                  </a:cubicBezTo>
                  <a:cubicBezTo>
                    <a:pt x="1" y="435"/>
                    <a:pt x="120" y="614"/>
                    <a:pt x="299" y="650"/>
                  </a:cubicBezTo>
                  <a:lnTo>
                    <a:pt x="1823" y="971"/>
                  </a:lnTo>
                  <a:cubicBezTo>
                    <a:pt x="1844" y="976"/>
                    <a:pt x="1866" y="978"/>
                    <a:pt x="1887" y="978"/>
                  </a:cubicBezTo>
                  <a:cubicBezTo>
                    <a:pt x="2042" y="978"/>
                    <a:pt x="2184" y="868"/>
                    <a:pt x="2215" y="721"/>
                  </a:cubicBezTo>
                  <a:cubicBezTo>
                    <a:pt x="2251" y="531"/>
                    <a:pt x="2132" y="364"/>
                    <a:pt x="1953" y="328"/>
                  </a:cubicBezTo>
                  <a:lnTo>
                    <a:pt x="429" y="7"/>
                  </a:lnTo>
                  <a:cubicBezTo>
                    <a:pt x="406" y="2"/>
                    <a:pt x="384" y="0"/>
                    <a:pt x="361" y="0"/>
                  </a:cubicBezTo>
                  <a:close/>
                </a:path>
              </a:pathLst>
            </a:custGeom>
            <a:solidFill>
              <a:schemeClr val="dk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49" name="Google Shape;749;p39"/>
            <p:cNvSpPr/>
            <p:nvPr/>
          </p:nvSpPr>
          <p:spPr>
            <a:xfrm>
              <a:off x="3461994" y="2798427"/>
              <a:ext cx="315594" cy="1678025"/>
            </a:xfrm>
            <a:custGeom>
              <a:avLst/>
              <a:gdLst/>
              <a:ahLst/>
              <a:cxnLst/>
              <a:rect l="l" t="t" r="r" b="b"/>
              <a:pathLst>
                <a:path w="7835" h="41659" extrusionOk="0">
                  <a:moveTo>
                    <a:pt x="6114" y="0"/>
                  </a:moveTo>
                  <a:cubicBezTo>
                    <a:pt x="5848" y="0"/>
                    <a:pt x="5613" y="180"/>
                    <a:pt x="5560" y="452"/>
                  </a:cubicBezTo>
                  <a:lnTo>
                    <a:pt x="72" y="40742"/>
                  </a:lnTo>
                  <a:cubicBezTo>
                    <a:pt x="0" y="41052"/>
                    <a:pt x="202" y="41350"/>
                    <a:pt x="500" y="41409"/>
                  </a:cubicBezTo>
                  <a:lnTo>
                    <a:pt x="1619" y="41647"/>
                  </a:lnTo>
                  <a:cubicBezTo>
                    <a:pt x="1656" y="41655"/>
                    <a:pt x="1693" y="41658"/>
                    <a:pt x="1729" y="41658"/>
                  </a:cubicBezTo>
                  <a:cubicBezTo>
                    <a:pt x="1987" y="41658"/>
                    <a:pt x="2223" y="41478"/>
                    <a:pt x="2286" y="41207"/>
                  </a:cubicBezTo>
                  <a:lnTo>
                    <a:pt x="7775" y="916"/>
                  </a:lnTo>
                  <a:cubicBezTo>
                    <a:pt x="7834" y="606"/>
                    <a:pt x="7644" y="309"/>
                    <a:pt x="7334" y="249"/>
                  </a:cubicBezTo>
                  <a:lnTo>
                    <a:pt x="6227" y="11"/>
                  </a:lnTo>
                  <a:cubicBezTo>
                    <a:pt x="6189" y="4"/>
                    <a:pt x="6151" y="0"/>
                    <a:pt x="6114" y="0"/>
                  </a:cubicBezTo>
                  <a:close/>
                </a:path>
              </a:pathLst>
            </a:custGeom>
            <a:solidFill>
              <a:schemeClr val="accent2"/>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50" name="Google Shape;750;p39"/>
            <p:cNvSpPr/>
            <p:nvPr/>
          </p:nvSpPr>
          <p:spPr>
            <a:xfrm>
              <a:off x="4076290" y="4425095"/>
              <a:ext cx="49464" cy="209134"/>
            </a:xfrm>
            <a:custGeom>
              <a:avLst/>
              <a:gdLst/>
              <a:ahLst/>
              <a:cxnLst/>
              <a:rect l="l" t="t" r="r" b="b"/>
              <a:pathLst>
                <a:path w="1228" h="5192" extrusionOk="0">
                  <a:moveTo>
                    <a:pt x="644" y="0"/>
                  </a:moveTo>
                  <a:lnTo>
                    <a:pt x="322" y="72"/>
                  </a:lnTo>
                  <a:lnTo>
                    <a:pt x="1" y="131"/>
                  </a:lnTo>
                  <a:lnTo>
                    <a:pt x="1227" y="5191"/>
                  </a:lnTo>
                  <a:lnTo>
                    <a:pt x="644" y="0"/>
                  </a:lnTo>
                  <a:close/>
                </a:path>
              </a:pathLst>
            </a:custGeom>
            <a:solidFill>
              <a:schemeClr val="dk1"/>
            </a:solid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1" name="Google Shape;751;p39"/>
            <p:cNvSpPr/>
            <p:nvPr/>
          </p:nvSpPr>
          <p:spPr>
            <a:xfrm>
              <a:off x="4068637" y="4320732"/>
              <a:ext cx="90187" cy="39434"/>
            </a:xfrm>
            <a:custGeom>
              <a:avLst/>
              <a:gdLst/>
              <a:ahLst/>
              <a:cxnLst/>
              <a:rect l="l" t="t" r="r" b="b"/>
              <a:pathLst>
                <a:path w="2239" h="979" extrusionOk="0">
                  <a:moveTo>
                    <a:pt x="1879" y="1"/>
                  </a:moveTo>
                  <a:cubicBezTo>
                    <a:pt x="1856" y="1"/>
                    <a:pt x="1833" y="3"/>
                    <a:pt x="1810" y="7"/>
                  </a:cubicBezTo>
                  <a:lnTo>
                    <a:pt x="286" y="329"/>
                  </a:lnTo>
                  <a:cubicBezTo>
                    <a:pt x="108" y="365"/>
                    <a:pt x="0" y="543"/>
                    <a:pt x="36" y="722"/>
                  </a:cubicBezTo>
                  <a:cubicBezTo>
                    <a:pt x="67" y="877"/>
                    <a:pt x="207" y="979"/>
                    <a:pt x="360" y="979"/>
                  </a:cubicBezTo>
                  <a:cubicBezTo>
                    <a:pt x="383" y="979"/>
                    <a:pt x="406" y="977"/>
                    <a:pt x="429" y="972"/>
                  </a:cubicBezTo>
                  <a:lnTo>
                    <a:pt x="1953" y="650"/>
                  </a:lnTo>
                  <a:cubicBezTo>
                    <a:pt x="2132" y="615"/>
                    <a:pt x="2239" y="436"/>
                    <a:pt x="2203" y="269"/>
                  </a:cubicBezTo>
                  <a:cubicBezTo>
                    <a:pt x="2172" y="103"/>
                    <a:pt x="2032" y="1"/>
                    <a:pt x="1879" y="1"/>
                  </a:cubicBezTo>
                  <a:close/>
                </a:path>
              </a:pathLst>
            </a:custGeom>
            <a:solidFill>
              <a:schemeClr val="dk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52" name="Google Shape;752;p39"/>
            <p:cNvSpPr/>
            <p:nvPr/>
          </p:nvSpPr>
          <p:spPr>
            <a:xfrm>
              <a:off x="3825512" y="2803703"/>
              <a:ext cx="315594" cy="1678025"/>
            </a:xfrm>
            <a:custGeom>
              <a:avLst/>
              <a:gdLst/>
              <a:ahLst/>
              <a:cxnLst/>
              <a:rect l="l" t="t" r="r" b="b"/>
              <a:pathLst>
                <a:path w="7835" h="41659" extrusionOk="0">
                  <a:moveTo>
                    <a:pt x="1717" y="0"/>
                  </a:moveTo>
                  <a:cubicBezTo>
                    <a:pt x="1681" y="0"/>
                    <a:pt x="1644" y="4"/>
                    <a:pt x="1607" y="11"/>
                  </a:cubicBezTo>
                  <a:lnTo>
                    <a:pt x="500" y="249"/>
                  </a:lnTo>
                  <a:cubicBezTo>
                    <a:pt x="191" y="309"/>
                    <a:pt x="0" y="606"/>
                    <a:pt x="60" y="916"/>
                  </a:cubicBezTo>
                  <a:lnTo>
                    <a:pt x="5548" y="41207"/>
                  </a:lnTo>
                  <a:cubicBezTo>
                    <a:pt x="5611" y="41478"/>
                    <a:pt x="5848" y="41658"/>
                    <a:pt x="6106" y="41658"/>
                  </a:cubicBezTo>
                  <a:cubicBezTo>
                    <a:pt x="6142" y="41658"/>
                    <a:pt x="6178" y="41654"/>
                    <a:pt x="6215" y="41647"/>
                  </a:cubicBezTo>
                  <a:lnTo>
                    <a:pt x="7334" y="41409"/>
                  </a:lnTo>
                  <a:cubicBezTo>
                    <a:pt x="7632" y="41350"/>
                    <a:pt x="7834" y="41052"/>
                    <a:pt x="7763" y="40742"/>
                  </a:cubicBezTo>
                  <a:lnTo>
                    <a:pt x="2274" y="452"/>
                  </a:lnTo>
                  <a:cubicBezTo>
                    <a:pt x="2211" y="180"/>
                    <a:pt x="1975" y="0"/>
                    <a:pt x="1717" y="0"/>
                  </a:cubicBezTo>
                  <a:close/>
                </a:path>
              </a:pathLst>
            </a:custGeom>
            <a:solidFill>
              <a:schemeClr val="accent2"/>
            </a:solidFill>
            <a:ln w="6550" cap="flat" cmpd="sng">
              <a:solidFill>
                <a:schemeClr val="dk1"/>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753" name="Google Shape;753;p39"/>
            <p:cNvSpPr/>
            <p:nvPr/>
          </p:nvSpPr>
          <p:spPr>
            <a:xfrm>
              <a:off x="3512826" y="2958052"/>
              <a:ext cx="523721" cy="44187"/>
            </a:xfrm>
            <a:custGeom>
              <a:avLst/>
              <a:gdLst/>
              <a:ahLst/>
              <a:cxnLst/>
              <a:rect l="l" t="t" r="r" b="b"/>
              <a:pathLst>
                <a:path w="13002" h="1097" extrusionOk="0">
                  <a:moveTo>
                    <a:pt x="0" y="1"/>
                  </a:moveTo>
                  <a:lnTo>
                    <a:pt x="0" y="1096"/>
                  </a:lnTo>
                  <a:lnTo>
                    <a:pt x="13002" y="1096"/>
                  </a:lnTo>
                  <a:lnTo>
                    <a:pt x="13002" y="1"/>
                  </a:lnTo>
                  <a:close/>
                </a:path>
              </a:pathLst>
            </a:custGeom>
            <a:solidFill>
              <a:schemeClr val="lt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54" name="Google Shape;754;p39"/>
            <p:cNvSpPr/>
            <p:nvPr/>
          </p:nvSpPr>
          <p:spPr>
            <a:xfrm>
              <a:off x="4036494" y="2900534"/>
              <a:ext cx="56150" cy="159267"/>
            </a:xfrm>
            <a:custGeom>
              <a:avLst/>
              <a:gdLst/>
              <a:ahLst/>
              <a:cxnLst/>
              <a:rect l="l" t="t" r="r" b="b"/>
              <a:pathLst>
                <a:path w="1394" h="3954" extrusionOk="0">
                  <a:moveTo>
                    <a:pt x="298" y="0"/>
                  </a:moveTo>
                  <a:cubicBezTo>
                    <a:pt x="132" y="0"/>
                    <a:pt x="1" y="131"/>
                    <a:pt x="1" y="298"/>
                  </a:cubicBezTo>
                  <a:lnTo>
                    <a:pt x="1" y="3644"/>
                  </a:lnTo>
                  <a:cubicBezTo>
                    <a:pt x="1" y="3822"/>
                    <a:pt x="132" y="3953"/>
                    <a:pt x="298" y="3953"/>
                  </a:cubicBezTo>
                  <a:lnTo>
                    <a:pt x="1096" y="3953"/>
                  </a:lnTo>
                  <a:cubicBezTo>
                    <a:pt x="1263" y="3953"/>
                    <a:pt x="1394" y="3822"/>
                    <a:pt x="1394" y="3644"/>
                  </a:cubicBezTo>
                  <a:lnTo>
                    <a:pt x="1394" y="298"/>
                  </a:lnTo>
                  <a:cubicBezTo>
                    <a:pt x="1394" y="131"/>
                    <a:pt x="1263" y="0"/>
                    <a:pt x="1096" y="0"/>
                  </a:cubicBezTo>
                  <a:close/>
                </a:path>
              </a:pathLst>
            </a:custGeom>
            <a:solidFill>
              <a:schemeClr val="lt1"/>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55" name="Google Shape;755;p39"/>
            <p:cNvSpPr/>
            <p:nvPr/>
          </p:nvSpPr>
          <p:spPr>
            <a:xfrm>
              <a:off x="3738671" y="2356203"/>
              <a:ext cx="128090" cy="266694"/>
            </a:xfrm>
            <a:custGeom>
              <a:avLst/>
              <a:gdLst/>
              <a:ahLst/>
              <a:cxnLst/>
              <a:rect l="l" t="t" r="r" b="b"/>
              <a:pathLst>
                <a:path w="3180" h="6621" extrusionOk="0">
                  <a:moveTo>
                    <a:pt x="1" y="1"/>
                  </a:moveTo>
                  <a:lnTo>
                    <a:pt x="1" y="6621"/>
                  </a:lnTo>
                  <a:lnTo>
                    <a:pt x="3180" y="6621"/>
                  </a:lnTo>
                  <a:lnTo>
                    <a:pt x="3180" y="1"/>
                  </a:lnTo>
                  <a:close/>
                </a:path>
              </a:pathLst>
            </a:custGeom>
            <a:solidFill>
              <a:schemeClr val="lt1"/>
            </a:solidFill>
            <a:ln w="6550" cap="flat" cmpd="sng">
              <a:solidFill>
                <a:srgbClr val="2C1738"/>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56" name="Google Shape;756;p39"/>
            <p:cNvSpPr/>
            <p:nvPr/>
          </p:nvSpPr>
          <p:spPr>
            <a:xfrm>
              <a:off x="3709428" y="2227189"/>
              <a:ext cx="186134" cy="328081"/>
            </a:xfrm>
            <a:custGeom>
              <a:avLst/>
              <a:gdLst/>
              <a:ahLst/>
              <a:cxnLst/>
              <a:rect l="l" t="t" r="r" b="b"/>
              <a:pathLst>
                <a:path w="4621" h="8145" extrusionOk="0">
                  <a:moveTo>
                    <a:pt x="751" y="1"/>
                  </a:moveTo>
                  <a:cubicBezTo>
                    <a:pt x="334" y="1"/>
                    <a:pt x="1" y="334"/>
                    <a:pt x="1" y="739"/>
                  </a:cubicBezTo>
                  <a:lnTo>
                    <a:pt x="1" y="7395"/>
                  </a:lnTo>
                  <a:cubicBezTo>
                    <a:pt x="1" y="7811"/>
                    <a:pt x="334" y="8145"/>
                    <a:pt x="751" y="8145"/>
                  </a:cubicBezTo>
                  <a:lnTo>
                    <a:pt x="3882" y="8145"/>
                  </a:lnTo>
                  <a:cubicBezTo>
                    <a:pt x="4287" y="8145"/>
                    <a:pt x="4620" y="7811"/>
                    <a:pt x="4620" y="7395"/>
                  </a:cubicBezTo>
                  <a:lnTo>
                    <a:pt x="4620" y="739"/>
                  </a:lnTo>
                  <a:cubicBezTo>
                    <a:pt x="4620" y="334"/>
                    <a:pt x="4287" y="1"/>
                    <a:pt x="3882" y="1"/>
                  </a:cubicBezTo>
                  <a:close/>
                </a:path>
              </a:pathLst>
            </a:custGeom>
            <a:solidFill>
              <a:schemeClr val="accent2"/>
            </a:solidFill>
            <a:ln w="6550" cap="flat" cmpd="sng">
              <a:solidFill>
                <a:srgbClr val="2C1738"/>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757" name="Google Shape;757;p39"/>
            <p:cNvSpPr/>
            <p:nvPr/>
          </p:nvSpPr>
          <p:spPr>
            <a:xfrm>
              <a:off x="3589074" y="2608229"/>
              <a:ext cx="385117" cy="455406"/>
            </a:xfrm>
            <a:custGeom>
              <a:avLst/>
              <a:gdLst/>
              <a:ahLst/>
              <a:cxnLst/>
              <a:rect l="l" t="t" r="r" b="b"/>
              <a:pathLst>
                <a:path w="9561" h="11306" extrusionOk="0">
                  <a:moveTo>
                    <a:pt x="5279" y="1337"/>
                  </a:moveTo>
                  <a:cubicBezTo>
                    <a:pt x="6717" y="1337"/>
                    <a:pt x="8096" y="2454"/>
                    <a:pt x="8096" y="4138"/>
                  </a:cubicBezTo>
                  <a:cubicBezTo>
                    <a:pt x="8096" y="5686"/>
                    <a:pt x="6846" y="6936"/>
                    <a:pt x="5299" y="6936"/>
                  </a:cubicBezTo>
                  <a:cubicBezTo>
                    <a:pt x="2810" y="6936"/>
                    <a:pt x="1560" y="3924"/>
                    <a:pt x="3322" y="2161"/>
                  </a:cubicBezTo>
                  <a:cubicBezTo>
                    <a:pt x="3892" y="1592"/>
                    <a:pt x="4592" y="1337"/>
                    <a:pt x="5279" y="1337"/>
                  </a:cubicBezTo>
                  <a:close/>
                  <a:moveTo>
                    <a:pt x="5285" y="1"/>
                  </a:moveTo>
                  <a:cubicBezTo>
                    <a:pt x="4446" y="1"/>
                    <a:pt x="3585" y="254"/>
                    <a:pt x="2810" y="816"/>
                  </a:cubicBezTo>
                  <a:cubicBezTo>
                    <a:pt x="0" y="2840"/>
                    <a:pt x="667" y="7210"/>
                    <a:pt x="3965" y="8293"/>
                  </a:cubicBezTo>
                  <a:lnTo>
                    <a:pt x="3965" y="11305"/>
                  </a:lnTo>
                  <a:lnTo>
                    <a:pt x="6644" y="11305"/>
                  </a:lnTo>
                  <a:lnTo>
                    <a:pt x="6644" y="8293"/>
                  </a:lnTo>
                  <a:cubicBezTo>
                    <a:pt x="8382" y="7722"/>
                    <a:pt x="9561" y="6090"/>
                    <a:pt x="9561" y="4257"/>
                  </a:cubicBezTo>
                  <a:cubicBezTo>
                    <a:pt x="9552" y="1748"/>
                    <a:pt x="7490" y="1"/>
                    <a:pt x="5285" y="1"/>
                  </a:cubicBezTo>
                  <a:close/>
                </a:path>
              </a:pathLst>
            </a:custGeom>
            <a:solidFill>
              <a:srgbClr val="496697"/>
            </a:solid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758" name="Google Shape;758;p39"/>
            <p:cNvSpPr/>
            <p:nvPr/>
          </p:nvSpPr>
          <p:spPr>
            <a:xfrm>
              <a:off x="3802473" y="2902427"/>
              <a:ext cx="40" cy="161684"/>
            </a:xfrm>
            <a:custGeom>
              <a:avLst/>
              <a:gdLst/>
              <a:ahLst/>
              <a:cxnLst/>
              <a:rect l="l" t="t" r="r" b="b"/>
              <a:pathLst>
                <a:path w="1" h="4014" fill="none" extrusionOk="0">
                  <a:moveTo>
                    <a:pt x="1" y="1"/>
                  </a:moveTo>
                  <a:lnTo>
                    <a:pt x="1" y="4013"/>
                  </a:lnTo>
                </a:path>
              </a:pathLst>
            </a:custGeom>
            <a:noFill/>
            <a:ln w="65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62"/>
        <p:cNvGrpSpPr/>
        <p:nvPr/>
      </p:nvGrpSpPr>
      <p:grpSpPr>
        <a:xfrm>
          <a:off x="0" y="0"/>
          <a:ext cx="0" cy="0"/>
          <a:chOff x="0" y="0"/>
          <a:chExt cx="0" cy="0"/>
        </a:xfrm>
      </p:grpSpPr>
      <p:sp>
        <p:nvSpPr>
          <p:cNvPr id="763" name="Google Shape;763;p40"/>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sz="2300"/>
              <a:t>List the four students from the shortest to the tallest</a:t>
            </a:r>
            <a:endParaRPr sz="2300"/>
          </a:p>
        </p:txBody>
      </p:sp>
      <p:graphicFrame>
        <p:nvGraphicFramePr>
          <p:cNvPr id="764" name="Google Shape;764;p40"/>
          <p:cNvGraphicFramePr/>
          <p:nvPr/>
        </p:nvGraphicFramePr>
        <p:xfrm>
          <a:off x="1074475" y="1310888"/>
          <a:ext cx="3000000" cy="3000000"/>
        </p:xfrm>
        <a:graphic>
          <a:graphicData uri="http://schemas.openxmlformats.org/drawingml/2006/table">
            <a:tbl>
              <a:tblPr>
                <a:noFill/>
                <a:tableStyleId>{D0CC9E68-1F5F-482C-B899-D546115412E8}</a:tableStyleId>
              </a:tblPr>
              <a:tblGrid>
                <a:gridCol w="3497525">
                  <a:extLst>
                    <a:ext uri="{9D8B030D-6E8A-4147-A177-3AD203B41FA5}">
                      <a16:colId xmlns:a16="http://schemas.microsoft.com/office/drawing/2014/main" val="20000"/>
                    </a:ext>
                  </a:extLst>
                </a:gridCol>
                <a:gridCol w="3497525">
                  <a:extLst>
                    <a:ext uri="{9D8B030D-6E8A-4147-A177-3AD203B41FA5}">
                      <a16:colId xmlns:a16="http://schemas.microsoft.com/office/drawing/2014/main" val="20001"/>
                    </a:ext>
                  </a:extLst>
                </a:gridCol>
              </a:tblGrid>
              <a:tr h="443453">
                <a:tc>
                  <a:txBody>
                    <a:bodyPr/>
                    <a:lstStyle/>
                    <a:p>
                      <a:pPr marL="0" lvl="0" indent="0" algn="ctr" rtl="0">
                        <a:spcBef>
                          <a:spcPts val="0"/>
                        </a:spcBef>
                        <a:spcAft>
                          <a:spcPts val="0"/>
                        </a:spcAft>
                        <a:buNone/>
                      </a:pPr>
                      <a:r>
                        <a:rPr lang="en" sz="1700" b="1">
                          <a:solidFill>
                            <a:schemeClr val="dk1"/>
                          </a:solidFill>
                          <a:latin typeface="Merriweather Sans"/>
                          <a:ea typeface="Merriweather Sans"/>
                          <a:cs typeface="Merriweather Sans"/>
                          <a:sym typeface="Merriweather Sans"/>
                        </a:rPr>
                        <a:t>Student</a:t>
                      </a:r>
                      <a:endParaRPr sz="1700" b="1">
                        <a:solidFill>
                          <a:schemeClr val="dk1"/>
                        </a:solidFill>
                        <a:latin typeface="Merriweather Sans"/>
                        <a:ea typeface="Merriweather Sans"/>
                        <a:cs typeface="Merriweather Sans"/>
                        <a:sym typeface="Merriweather Sans"/>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solidFill>
                      <a:schemeClr val="accent2"/>
                    </a:solidFill>
                  </a:tcPr>
                </a:tc>
                <a:tc>
                  <a:txBody>
                    <a:bodyPr/>
                    <a:lstStyle/>
                    <a:p>
                      <a:pPr marL="0" lvl="0" indent="0" algn="ctr" rtl="0">
                        <a:spcBef>
                          <a:spcPts val="0"/>
                        </a:spcBef>
                        <a:spcAft>
                          <a:spcPts val="0"/>
                        </a:spcAft>
                        <a:buNone/>
                      </a:pPr>
                      <a:r>
                        <a:rPr lang="en" sz="1700" b="1">
                          <a:solidFill>
                            <a:schemeClr val="dk1"/>
                          </a:solidFill>
                          <a:latin typeface="Merriweather Sans"/>
                          <a:ea typeface="Merriweather Sans"/>
                          <a:cs typeface="Merriweather Sans"/>
                          <a:sym typeface="Merriweather Sans"/>
                        </a:rPr>
                        <a:t>Height</a:t>
                      </a:r>
                      <a:endParaRPr sz="1700" b="1">
                        <a:solidFill>
                          <a:schemeClr val="dk1"/>
                        </a:solidFill>
                        <a:latin typeface="Merriweather Sans"/>
                        <a:ea typeface="Merriweather Sans"/>
                        <a:cs typeface="Merriweather Sans"/>
                        <a:sym typeface="Merriweather Sans"/>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solidFill>
                      <a:schemeClr val="accent4"/>
                    </a:solidFill>
                  </a:tcPr>
                </a:tc>
                <a:extLst>
                  <a:ext uri="{0D108BD9-81ED-4DB2-BD59-A6C34878D82A}">
                    <a16:rowId xmlns:a16="http://schemas.microsoft.com/office/drawing/2014/main" val="10000"/>
                  </a:ext>
                </a:extLst>
              </a:tr>
              <a:tr h="519950">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Helen</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52 inches</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extLst>
                  <a:ext uri="{0D108BD9-81ED-4DB2-BD59-A6C34878D82A}">
                    <a16:rowId xmlns:a16="http://schemas.microsoft.com/office/drawing/2014/main" val="10001"/>
                  </a:ext>
                </a:extLst>
              </a:tr>
              <a:tr h="519950">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Kate</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3 ¼ feet</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extLst>
                  <a:ext uri="{0D108BD9-81ED-4DB2-BD59-A6C34878D82A}">
                    <a16:rowId xmlns:a16="http://schemas.microsoft.com/office/drawing/2014/main" val="10002"/>
                  </a:ext>
                </a:extLst>
              </a:tr>
              <a:tr h="519950">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John</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1 ⅓ yards</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extLst>
                  <a:ext uri="{0D108BD9-81ED-4DB2-BD59-A6C34878D82A}">
                    <a16:rowId xmlns:a16="http://schemas.microsoft.com/office/drawing/2014/main" val="10003"/>
                  </a:ext>
                </a:extLst>
              </a:tr>
              <a:tr h="519950">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Kevin</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tc>
                  <a:txBody>
                    <a:bodyPr/>
                    <a:lstStyle/>
                    <a:p>
                      <a:pPr marL="0" lvl="0" indent="0" algn="ctr" rtl="0">
                        <a:spcBef>
                          <a:spcPts val="0"/>
                        </a:spcBef>
                        <a:spcAft>
                          <a:spcPts val="0"/>
                        </a:spcAft>
                        <a:buNone/>
                      </a:pPr>
                      <a:r>
                        <a:rPr lang="en" sz="1500">
                          <a:solidFill>
                            <a:schemeClr val="dk1"/>
                          </a:solidFill>
                          <a:latin typeface="Lato"/>
                          <a:ea typeface="Lato"/>
                          <a:cs typeface="Lato"/>
                          <a:sym typeface="Lato"/>
                        </a:rPr>
                        <a:t>3 feet and 4 inches</a:t>
                      </a:r>
                      <a:endParaRPr sz="1500">
                        <a:solidFill>
                          <a:schemeClr val="dk1"/>
                        </a:solidFill>
                        <a:latin typeface="Lato"/>
                        <a:ea typeface="Lato"/>
                        <a:cs typeface="Lato"/>
                        <a:sym typeface="Lato"/>
                      </a:endParaRPr>
                    </a:p>
                  </a:txBody>
                  <a:tcPr marL="91425" marR="91425" marT="91425" marB="91425" anchor="ctr">
                    <a:lnL w="28575" cap="flat" cmpd="sng">
                      <a:solidFill>
                        <a:schemeClr val="lt1"/>
                      </a:solidFill>
                      <a:prstDash val="solid"/>
                      <a:round/>
                      <a:headEnd type="none" w="sm" len="sm"/>
                      <a:tailEnd type="none" w="sm" len="sm"/>
                    </a:lnL>
                    <a:lnR w="28575" cap="flat" cmpd="sng">
                      <a:solidFill>
                        <a:schemeClr val="lt1"/>
                      </a:solidFill>
                      <a:prstDash val="solid"/>
                      <a:round/>
                      <a:headEnd type="none" w="sm" len="sm"/>
                      <a:tailEnd type="none" w="sm" len="sm"/>
                    </a:lnR>
                    <a:lnT w="28575" cap="flat" cmpd="sng">
                      <a:solidFill>
                        <a:schemeClr val="lt1"/>
                      </a:solidFill>
                      <a:prstDash val="solid"/>
                      <a:round/>
                      <a:headEnd type="none" w="sm" len="sm"/>
                      <a:tailEnd type="none" w="sm" len="sm"/>
                    </a:lnT>
                    <a:lnB w="28575" cap="flat" cmpd="sng">
                      <a:solidFill>
                        <a:schemeClr val="lt1"/>
                      </a:solidFill>
                      <a:prstDash val="solid"/>
                      <a:round/>
                      <a:headEnd type="none" w="sm" len="sm"/>
                      <a:tailEnd type="none" w="sm" len="sm"/>
                    </a:lnB>
                  </a:tcPr>
                </a:tc>
                <a:extLst>
                  <a:ext uri="{0D108BD9-81ED-4DB2-BD59-A6C34878D82A}">
                    <a16:rowId xmlns:a16="http://schemas.microsoft.com/office/drawing/2014/main" val="10004"/>
                  </a:ext>
                </a:extLst>
              </a:tr>
            </a:tbl>
          </a:graphicData>
        </a:graphic>
      </p:graphicFrame>
      <p:grpSp>
        <p:nvGrpSpPr>
          <p:cNvPr id="765" name="Google Shape;765;p40"/>
          <p:cNvGrpSpPr/>
          <p:nvPr/>
        </p:nvGrpSpPr>
        <p:grpSpPr>
          <a:xfrm>
            <a:off x="2509757" y="4101108"/>
            <a:ext cx="372983" cy="372983"/>
            <a:chOff x="4757395" y="1989395"/>
            <a:chExt cx="372983" cy="372983"/>
          </a:xfrm>
        </p:grpSpPr>
        <p:sp>
          <p:nvSpPr>
            <p:cNvPr id="766" name="Google Shape;766;p40"/>
            <p:cNvSpPr/>
            <p:nvPr/>
          </p:nvSpPr>
          <p:spPr>
            <a:xfrm>
              <a:off x="4757395" y="1989395"/>
              <a:ext cx="372983" cy="372983"/>
            </a:xfrm>
            <a:custGeom>
              <a:avLst/>
              <a:gdLst/>
              <a:ahLst/>
              <a:cxnLst/>
              <a:rect l="l" t="t" r="r" b="b"/>
              <a:pathLst>
                <a:path w="12183" h="12183" extrusionOk="0">
                  <a:moveTo>
                    <a:pt x="6090" y="1"/>
                  </a:moveTo>
                  <a:cubicBezTo>
                    <a:pt x="2732" y="1"/>
                    <a:pt x="0" y="2734"/>
                    <a:pt x="0" y="6092"/>
                  </a:cubicBezTo>
                  <a:cubicBezTo>
                    <a:pt x="0" y="9451"/>
                    <a:pt x="2732" y="12183"/>
                    <a:pt x="6090" y="12183"/>
                  </a:cubicBezTo>
                  <a:cubicBezTo>
                    <a:pt x="9449" y="12183"/>
                    <a:pt x="12182" y="9451"/>
                    <a:pt x="12182" y="6092"/>
                  </a:cubicBezTo>
                  <a:cubicBezTo>
                    <a:pt x="12182" y="2734"/>
                    <a:pt x="9450" y="1"/>
                    <a:pt x="609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67" name="Google Shape;767;p40"/>
            <p:cNvSpPr/>
            <p:nvPr/>
          </p:nvSpPr>
          <p:spPr>
            <a:xfrm>
              <a:off x="4943840" y="1989395"/>
              <a:ext cx="186537" cy="372983"/>
            </a:xfrm>
            <a:custGeom>
              <a:avLst/>
              <a:gdLst/>
              <a:ahLst/>
              <a:cxnLst/>
              <a:rect l="l" t="t" r="r" b="b"/>
              <a:pathLst>
                <a:path w="6093" h="12183" extrusionOk="0">
                  <a:moveTo>
                    <a:pt x="0" y="1"/>
                  </a:moveTo>
                  <a:lnTo>
                    <a:pt x="0" y="12183"/>
                  </a:lnTo>
                  <a:cubicBezTo>
                    <a:pt x="3359" y="12183"/>
                    <a:pt x="6092" y="9451"/>
                    <a:pt x="6092" y="6092"/>
                  </a:cubicBezTo>
                  <a:cubicBezTo>
                    <a:pt x="6092" y="2734"/>
                    <a:pt x="3359"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68" name="Google Shape;768;p40"/>
            <p:cNvSpPr/>
            <p:nvPr/>
          </p:nvSpPr>
          <p:spPr>
            <a:xfrm>
              <a:off x="4832769" y="2072912"/>
              <a:ext cx="163607" cy="203988"/>
            </a:xfrm>
            <a:custGeom>
              <a:avLst/>
              <a:gdLst/>
              <a:ahLst/>
              <a:cxnLst/>
              <a:rect l="l" t="t" r="r" b="b"/>
              <a:pathLst>
                <a:path w="5344" h="6663" extrusionOk="0">
                  <a:moveTo>
                    <a:pt x="4886" y="1"/>
                  </a:moveTo>
                  <a:cubicBezTo>
                    <a:pt x="4805" y="1"/>
                    <a:pt x="4723" y="25"/>
                    <a:pt x="4652" y="77"/>
                  </a:cubicBezTo>
                  <a:lnTo>
                    <a:pt x="238" y="3004"/>
                  </a:lnTo>
                  <a:cubicBezTo>
                    <a:pt x="1" y="3162"/>
                    <a:pt x="1" y="3510"/>
                    <a:pt x="238" y="3668"/>
                  </a:cubicBezTo>
                  <a:lnTo>
                    <a:pt x="4652" y="6595"/>
                  </a:lnTo>
                  <a:cubicBezTo>
                    <a:pt x="4717" y="6639"/>
                    <a:pt x="4794" y="6662"/>
                    <a:pt x="4871" y="6662"/>
                  </a:cubicBezTo>
                  <a:lnTo>
                    <a:pt x="4873" y="6662"/>
                  </a:lnTo>
                  <a:cubicBezTo>
                    <a:pt x="5047" y="6661"/>
                    <a:pt x="5201" y="6547"/>
                    <a:pt x="5251" y="6379"/>
                  </a:cubicBezTo>
                  <a:cubicBezTo>
                    <a:pt x="5302" y="6212"/>
                    <a:pt x="5238" y="6031"/>
                    <a:pt x="5092" y="5934"/>
                  </a:cubicBezTo>
                  <a:lnTo>
                    <a:pt x="1176" y="3336"/>
                  </a:lnTo>
                  <a:lnTo>
                    <a:pt x="5092" y="738"/>
                  </a:lnTo>
                  <a:cubicBezTo>
                    <a:pt x="5285" y="621"/>
                    <a:pt x="5344" y="366"/>
                    <a:pt x="5218" y="179"/>
                  </a:cubicBezTo>
                  <a:cubicBezTo>
                    <a:pt x="5141" y="63"/>
                    <a:pt x="5015" y="1"/>
                    <a:pt x="488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69" name="Google Shape;769;p40"/>
            <p:cNvSpPr/>
            <p:nvPr/>
          </p:nvSpPr>
          <p:spPr>
            <a:xfrm>
              <a:off x="4944085" y="2224977"/>
              <a:ext cx="51005" cy="51923"/>
            </a:xfrm>
            <a:custGeom>
              <a:avLst/>
              <a:gdLst/>
              <a:ahLst/>
              <a:cxnLst/>
              <a:rect l="l" t="t" r="r" b="b"/>
              <a:pathLst>
                <a:path w="1666" h="1696" extrusionOk="0">
                  <a:moveTo>
                    <a:pt x="1" y="0"/>
                  </a:moveTo>
                  <a:lnTo>
                    <a:pt x="1" y="955"/>
                  </a:lnTo>
                  <a:lnTo>
                    <a:pt x="1016" y="1628"/>
                  </a:lnTo>
                  <a:cubicBezTo>
                    <a:pt x="1081" y="1672"/>
                    <a:pt x="1158" y="1695"/>
                    <a:pt x="1235" y="1695"/>
                  </a:cubicBezTo>
                  <a:cubicBezTo>
                    <a:pt x="1411" y="1694"/>
                    <a:pt x="1565" y="1580"/>
                    <a:pt x="1615" y="1412"/>
                  </a:cubicBezTo>
                  <a:cubicBezTo>
                    <a:pt x="1666" y="1245"/>
                    <a:pt x="1600" y="1064"/>
                    <a:pt x="1456" y="967"/>
                  </a:cubicBezTo>
                  <a:lnTo>
                    <a:pt x="1" y="0"/>
                  </a:ln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70" name="Google Shape;770;p40"/>
            <p:cNvSpPr/>
            <p:nvPr/>
          </p:nvSpPr>
          <p:spPr>
            <a:xfrm>
              <a:off x="4944085" y="2072943"/>
              <a:ext cx="52229" cy="52229"/>
            </a:xfrm>
            <a:custGeom>
              <a:avLst/>
              <a:gdLst/>
              <a:ahLst/>
              <a:cxnLst/>
              <a:rect l="l" t="t" r="r" b="b"/>
              <a:pathLst>
                <a:path w="1706" h="1706" extrusionOk="0">
                  <a:moveTo>
                    <a:pt x="1250" y="1"/>
                  </a:moveTo>
                  <a:cubicBezTo>
                    <a:pt x="1168" y="1"/>
                    <a:pt x="1087" y="25"/>
                    <a:pt x="1016" y="77"/>
                  </a:cubicBezTo>
                  <a:lnTo>
                    <a:pt x="1016" y="76"/>
                  </a:lnTo>
                  <a:lnTo>
                    <a:pt x="1" y="749"/>
                  </a:lnTo>
                  <a:lnTo>
                    <a:pt x="1" y="1705"/>
                  </a:lnTo>
                  <a:lnTo>
                    <a:pt x="1456" y="739"/>
                  </a:lnTo>
                  <a:cubicBezTo>
                    <a:pt x="1649" y="622"/>
                    <a:pt x="1706" y="367"/>
                    <a:pt x="1582" y="178"/>
                  </a:cubicBezTo>
                  <a:cubicBezTo>
                    <a:pt x="1505" y="63"/>
                    <a:pt x="1378" y="1"/>
                    <a:pt x="1250"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771" name="Google Shape;771;p40"/>
          <p:cNvGrpSpPr/>
          <p:nvPr/>
        </p:nvGrpSpPr>
        <p:grpSpPr>
          <a:xfrm>
            <a:off x="4385520" y="4101108"/>
            <a:ext cx="372983" cy="372983"/>
            <a:chOff x="4757395" y="1989395"/>
            <a:chExt cx="372983" cy="372983"/>
          </a:xfrm>
        </p:grpSpPr>
        <p:sp>
          <p:nvSpPr>
            <p:cNvPr id="772" name="Google Shape;772;p40"/>
            <p:cNvSpPr/>
            <p:nvPr/>
          </p:nvSpPr>
          <p:spPr>
            <a:xfrm>
              <a:off x="4757395" y="1989395"/>
              <a:ext cx="372983" cy="372983"/>
            </a:xfrm>
            <a:custGeom>
              <a:avLst/>
              <a:gdLst/>
              <a:ahLst/>
              <a:cxnLst/>
              <a:rect l="l" t="t" r="r" b="b"/>
              <a:pathLst>
                <a:path w="12183" h="12183" extrusionOk="0">
                  <a:moveTo>
                    <a:pt x="6090" y="1"/>
                  </a:moveTo>
                  <a:cubicBezTo>
                    <a:pt x="2732" y="1"/>
                    <a:pt x="0" y="2734"/>
                    <a:pt x="0" y="6092"/>
                  </a:cubicBezTo>
                  <a:cubicBezTo>
                    <a:pt x="0" y="9451"/>
                    <a:pt x="2732" y="12183"/>
                    <a:pt x="6090" y="12183"/>
                  </a:cubicBezTo>
                  <a:cubicBezTo>
                    <a:pt x="9449" y="12183"/>
                    <a:pt x="12182" y="9451"/>
                    <a:pt x="12182" y="6092"/>
                  </a:cubicBezTo>
                  <a:cubicBezTo>
                    <a:pt x="12182" y="2734"/>
                    <a:pt x="9450" y="1"/>
                    <a:pt x="609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73" name="Google Shape;773;p40"/>
            <p:cNvSpPr/>
            <p:nvPr/>
          </p:nvSpPr>
          <p:spPr>
            <a:xfrm>
              <a:off x="4943840" y="1989395"/>
              <a:ext cx="186537" cy="372983"/>
            </a:xfrm>
            <a:custGeom>
              <a:avLst/>
              <a:gdLst/>
              <a:ahLst/>
              <a:cxnLst/>
              <a:rect l="l" t="t" r="r" b="b"/>
              <a:pathLst>
                <a:path w="6093" h="12183" extrusionOk="0">
                  <a:moveTo>
                    <a:pt x="0" y="1"/>
                  </a:moveTo>
                  <a:lnTo>
                    <a:pt x="0" y="12183"/>
                  </a:lnTo>
                  <a:cubicBezTo>
                    <a:pt x="3359" y="12183"/>
                    <a:pt x="6092" y="9451"/>
                    <a:pt x="6092" y="6092"/>
                  </a:cubicBezTo>
                  <a:cubicBezTo>
                    <a:pt x="6092" y="2734"/>
                    <a:pt x="3359"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74" name="Google Shape;774;p40"/>
            <p:cNvSpPr/>
            <p:nvPr/>
          </p:nvSpPr>
          <p:spPr>
            <a:xfrm>
              <a:off x="4832769" y="2072912"/>
              <a:ext cx="163607" cy="203988"/>
            </a:xfrm>
            <a:custGeom>
              <a:avLst/>
              <a:gdLst/>
              <a:ahLst/>
              <a:cxnLst/>
              <a:rect l="l" t="t" r="r" b="b"/>
              <a:pathLst>
                <a:path w="5344" h="6663" extrusionOk="0">
                  <a:moveTo>
                    <a:pt x="4886" y="1"/>
                  </a:moveTo>
                  <a:cubicBezTo>
                    <a:pt x="4805" y="1"/>
                    <a:pt x="4723" y="25"/>
                    <a:pt x="4652" y="77"/>
                  </a:cubicBezTo>
                  <a:lnTo>
                    <a:pt x="238" y="3004"/>
                  </a:lnTo>
                  <a:cubicBezTo>
                    <a:pt x="1" y="3162"/>
                    <a:pt x="1" y="3510"/>
                    <a:pt x="238" y="3668"/>
                  </a:cubicBezTo>
                  <a:lnTo>
                    <a:pt x="4652" y="6595"/>
                  </a:lnTo>
                  <a:cubicBezTo>
                    <a:pt x="4717" y="6639"/>
                    <a:pt x="4794" y="6662"/>
                    <a:pt x="4871" y="6662"/>
                  </a:cubicBezTo>
                  <a:lnTo>
                    <a:pt x="4873" y="6662"/>
                  </a:lnTo>
                  <a:cubicBezTo>
                    <a:pt x="5047" y="6661"/>
                    <a:pt x="5201" y="6547"/>
                    <a:pt x="5251" y="6379"/>
                  </a:cubicBezTo>
                  <a:cubicBezTo>
                    <a:pt x="5302" y="6212"/>
                    <a:pt x="5238" y="6031"/>
                    <a:pt x="5092" y="5934"/>
                  </a:cubicBezTo>
                  <a:lnTo>
                    <a:pt x="1176" y="3336"/>
                  </a:lnTo>
                  <a:lnTo>
                    <a:pt x="5092" y="738"/>
                  </a:lnTo>
                  <a:cubicBezTo>
                    <a:pt x="5285" y="621"/>
                    <a:pt x="5344" y="366"/>
                    <a:pt x="5218" y="179"/>
                  </a:cubicBezTo>
                  <a:cubicBezTo>
                    <a:pt x="5141" y="63"/>
                    <a:pt x="5015" y="1"/>
                    <a:pt x="488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75" name="Google Shape;775;p40"/>
            <p:cNvSpPr/>
            <p:nvPr/>
          </p:nvSpPr>
          <p:spPr>
            <a:xfrm>
              <a:off x="4944085" y="2224977"/>
              <a:ext cx="51005" cy="51923"/>
            </a:xfrm>
            <a:custGeom>
              <a:avLst/>
              <a:gdLst/>
              <a:ahLst/>
              <a:cxnLst/>
              <a:rect l="l" t="t" r="r" b="b"/>
              <a:pathLst>
                <a:path w="1666" h="1696" extrusionOk="0">
                  <a:moveTo>
                    <a:pt x="1" y="0"/>
                  </a:moveTo>
                  <a:lnTo>
                    <a:pt x="1" y="955"/>
                  </a:lnTo>
                  <a:lnTo>
                    <a:pt x="1016" y="1628"/>
                  </a:lnTo>
                  <a:cubicBezTo>
                    <a:pt x="1081" y="1672"/>
                    <a:pt x="1158" y="1695"/>
                    <a:pt x="1235" y="1695"/>
                  </a:cubicBezTo>
                  <a:cubicBezTo>
                    <a:pt x="1411" y="1694"/>
                    <a:pt x="1565" y="1580"/>
                    <a:pt x="1615" y="1412"/>
                  </a:cubicBezTo>
                  <a:cubicBezTo>
                    <a:pt x="1666" y="1245"/>
                    <a:pt x="1600" y="1064"/>
                    <a:pt x="1456" y="967"/>
                  </a:cubicBezTo>
                  <a:lnTo>
                    <a:pt x="1" y="0"/>
                  </a:ln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76" name="Google Shape;776;p40"/>
            <p:cNvSpPr/>
            <p:nvPr/>
          </p:nvSpPr>
          <p:spPr>
            <a:xfrm>
              <a:off x="4944085" y="2072943"/>
              <a:ext cx="52229" cy="52229"/>
            </a:xfrm>
            <a:custGeom>
              <a:avLst/>
              <a:gdLst/>
              <a:ahLst/>
              <a:cxnLst/>
              <a:rect l="l" t="t" r="r" b="b"/>
              <a:pathLst>
                <a:path w="1706" h="1706" extrusionOk="0">
                  <a:moveTo>
                    <a:pt x="1250" y="1"/>
                  </a:moveTo>
                  <a:cubicBezTo>
                    <a:pt x="1168" y="1"/>
                    <a:pt x="1087" y="25"/>
                    <a:pt x="1016" y="77"/>
                  </a:cubicBezTo>
                  <a:lnTo>
                    <a:pt x="1016" y="76"/>
                  </a:lnTo>
                  <a:lnTo>
                    <a:pt x="1" y="749"/>
                  </a:lnTo>
                  <a:lnTo>
                    <a:pt x="1" y="1705"/>
                  </a:lnTo>
                  <a:lnTo>
                    <a:pt x="1456" y="739"/>
                  </a:lnTo>
                  <a:cubicBezTo>
                    <a:pt x="1649" y="622"/>
                    <a:pt x="1706" y="367"/>
                    <a:pt x="1582" y="178"/>
                  </a:cubicBezTo>
                  <a:cubicBezTo>
                    <a:pt x="1505" y="63"/>
                    <a:pt x="1378" y="1"/>
                    <a:pt x="1250"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777" name="Google Shape;777;p40"/>
          <p:cNvGrpSpPr/>
          <p:nvPr/>
        </p:nvGrpSpPr>
        <p:grpSpPr>
          <a:xfrm>
            <a:off x="6251282" y="4101108"/>
            <a:ext cx="372983" cy="372983"/>
            <a:chOff x="4757395" y="1989395"/>
            <a:chExt cx="372983" cy="372983"/>
          </a:xfrm>
        </p:grpSpPr>
        <p:sp>
          <p:nvSpPr>
            <p:cNvPr id="778" name="Google Shape;778;p40"/>
            <p:cNvSpPr/>
            <p:nvPr/>
          </p:nvSpPr>
          <p:spPr>
            <a:xfrm>
              <a:off x="4757395" y="1989395"/>
              <a:ext cx="372983" cy="372983"/>
            </a:xfrm>
            <a:custGeom>
              <a:avLst/>
              <a:gdLst/>
              <a:ahLst/>
              <a:cxnLst/>
              <a:rect l="l" t="t" r="r" b="b"/>
              <a:pathLst>
                <a:path w="12183" h="12183" extrusionOk="0">
                  <a:moveTo>
                    <a:pt x="6090" y="1"/>
                  </a:moveTo>
                  <a:cubicBezTo>
                    <a:pt x="2732" y="1"/>
                    <a:pt x="0" y="2734"/>
                    <a:pt x="0" y="6092"/>
                  </a:cubicBezTo>
                  <a:cubicBezTo>
                    <a:pt x="0" y="9451"/>
                    <a:pt x="2732" y="12183"/>
                    <a:pt x="6090" y="12183"/>
                  </a:cubicBezTo>
                  <a:cubicBezTo>
                    <a:pt x="9449" y="12183"/>
                    <a:pt x="12182" y="9451"/>
                    <a:pt x="12182" y="6092"/>
                  </a:cubicBezTo>
                  <a:cubicBezTo>
                    <a:pt x="12182" y="2734"/>
                    <a:pt x="9450" y="1"/>
                    <a:pt x="609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79" name="Google Shape;779;p40"/>
            <p:cNvSpPr/>
            <p:nvPr/>
          </p:nvSpPr>
          <p:spPr>
            <a:xfrm>
              <a:off x="4943840" y="1989395"/>
              <a:ext cx="186537" cy="372983"/>
            </a:xfrm>
            <a:custGeom>
              <a:avLst/>
              <a:gdLst/>
              <a:ahLst/>
              <a:cxnLst/>
              <a:rect l="l" t="t" r="r" b="b"/>
              <a:pathLst>
                <a:path w="6093" h="12183" extrusionOk="0">
                  <a:moveTo>
                    <a:pt x="0" y="1"/>
                  </a:moveTo>
                  <a:lnTo>
                    <a:pt x="0" y="12183"/>
                  </a:lnTo>
                  <a:cubicBezTo>
                    <a:pt x="3359" y="12183"/>
                    <a:pt x="6092" y="9451"/>
                    <a:pt x="6092" y="6092"/>
                  </a:cubicBezTo>
                  <a:cubicBezTo>
                    <a:pt x="6092" y="2734"/>
                    <a:pt x="3359"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80" name="Google Shape;780;p40"/>
            <p:cNvSpPr/>
            <p:nvPr/>
          </p:nvSpPr>
          <p:spPr>
            <a:xfrm>
              <a:off x="4832769" y="2072912"/>
              <a:ext cx="163607" cy="203988"/>
            </a:xfrm>
            <a:custGeom>
              <a:avLst/>
              <a:gdLst/>
              <a:ahLst/>
              <a:cxnLst/>
              <a:rect l="l" t="t" r="r" b="b"/>
              <a:pathLst>
                <a:path w="5344" h="6663" extrusionOk="0">
                  <a:moveTo>
                    <a:pt x="4886" y="1"/>
                  </a:moveTo>
                  <a:cubicBezTo>
                    <a:pt x="4805" y="1"/>
                    <a:pt x="4723" y="25"/>
                    <a:pt x="4652" y="77"/>
                  </a:cubicBezTo>
                  <a:lnTo>
                    <a:pt x="238" y="3004"/>
                  </a:lnTo>
                  <a:cubicBezTo>
                    <a:pt x="1" y="3162"/>
                    <a:pt x="1" y="3510"/>
                    <a:pt x="238" y="3668"/>
                  </a:cubicBezTo>
                  <a:lnTo>
                    <a:pt x="4652" y="6595"/>
                  </a:lnTo>
                  <a:cubicBezTo>
                    <a:pt x="4717" y="6639"/>
                    <a:pt x="4794" y="6662"/>
                    <a:pt x="4871" y="6662"/>
                  </a:cubicBezTo>
                  <a:lnTo>
                    <a:pt x="4873" y="6662"/>
                  </a:lnTo>
                  <a:cubicBezTo>
                    <a:pt x="5047" y="6661"/>
                    <a:pt x="5201" y="6547"/>
                    <a:pt x="5251" y="6379"/>
                  </a:cubicBezTo>
                  <a:cubicBezTo>
                    <a:pt x="5302" y="6212"/>
                    <a:pt x="5238" y="6031"/>
                    <a:pt x="5092" y="5934"/>
                  </a:cubicBezTo>
                  <a:lnTo>
                    <a:pt x="1176" y="3336"/>
                  </a:lnTo>
                  <a:lnTo>
                    <a:pt x="5092" y="738"/>
                  </a:lnTo>
                  <a:cubicBezTo>
                    <a:pt x="5285" y="621"/>
                    <a:pt x="5344" y="366"/>
                    <a:pt x="5218" y="179"/>
                  </a:cubicBezTo>
                  <a:cubicBezTo>
                    <a:pt x="5141" y="63"/>
                    <a:pt x="5015" y="1"/>
                    <a:pt x="488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81" name="Google Shape;781;p40"/>
            <p:cNvSpPr/>
            <p:nvPr/>
          </p:nvSpPr>
          <p:spPr>
            <a:xfrm>
              <a:off x="4944085" y="2224977"/>
              <a:ext cx="51005" cy="51923"/>
            </a:xfrm>
            <a:custGeom>
              <a:avLst/>
              <a:gdLst/>
              <a:ahLst/>
              <a:cxnLst/>
              <a:rect l="l" t="t" r="r" b="b"/>
              <a:pathLst>
                <a:path w="1666" h="1696" extrusionOk="0">
                  <a:moveTo>
                    <a:pt x="1" y="0"/>
                  </a:moveTo>
                  <a:lnTo>
                    <a:pt x="1" y="955"/>
                  </a:lnTo>
                  <a:lnTo>
                    <a:pt x="1016" y="1628"/>
                  </a:lnTo>
                  <a:cubicBezTo>
                    <a:pt x="1081" y="1672"/>
                    <a:pt x="1158" y="1695"/>
                    <a:pt x="1235" y="1695"/>
                  </a:cubicBezTo>
                  <a:cubicBezTo>
                    <a:pt x="1411" y="1694"/>
                    <a:pt x="1565" y="1580"/>
                    <a:pt x="1615" y="1412"/>
                  </a:cubicBezTo>
                  <a:cubicBezTo>
                    <a:pt x="1666" y="1245"/>
                    <a:pt x="1600" y="1064"/>
                    <a:pt x="1456" y="967"/>
                  </a:cubicBezTo>
                  <a:lnTo>
                    <a:pt x="1" y="0"/>
                  </a:ln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82" name="Google Shape;782;p40"/>
            <p:cNvSpPr/>
            <p:nvPr/>
          </p:nvSpPr>
          <p:spPr>
            <a:xfrm>
              <a:off x="4944085" y="2072943"/>
              <a:ext cx="52229" cy="52229"/>
            </a:xfrm>
            <a:custGeom>
              <a:avLst/>
              <a:gdLst/>
              <a:ahLst/>
              <a:cxnLst/>
              <a:rect l="l" t="t" r="r" b="b"/>
              <a:pathLst>
                <a:path w="1706" h="1706" extrusionOk="0">
                  <a:moveTo>
                    <a:pt x="1250" y="1"/>
                  </a:moveTo>
                  <a:cubicBezTo>
                    <a:pt x="1168" y="1"/>
                    <a:pt x="1087" y="25"/>
                    <a:pt x="1016" y="77"/>
                  </a:cubicBezTo>
                  <a:lnTo>
                    <a:pt x="1016" y="76"/>
                  </a:lnTo>
                  <a:lnTo>
                    <a:pt x="1" y="749"/>
                  </a:lnTo>
                  <a:lnTo>
                    <a:pt x="1" y="1705"/>
                  </a:lnTo>
                  <a:lnTo>
                    <a:pt x="1456" y="739"/>
                  </a:lnTo>
                  <a:cubicBezTo>
                    <a:pt x="1649" y="622"/>
                    <a:pt x="1706" y="367"/>
                    <a:pt x="1582" y="178"/>
                  </a:cubicBezTo>
                  <a:cubicBezTo>
                    <a:pt x="1505" y="63"/>
                    <a:pt x="1378" y="1"/>
                    <a:pt x="1250"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
        <p:nvSpPr>
          <p:cNvPr id="783" name="Google Shape;783;p40"/>
          <p:cNvSpPr/>
          <p:nvPr/>
        </p:nvSpPr>
        <p:spPr>
          <a:xfrm>
            <a:off x="1074501" y="4101101"/>
            <a:ext cx="1367700" cy="372900"/>
          </a:xfrm>
          <a:prstGeom prst="rect">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a:t>
            </a:r>
            <a:endParaRPr>
              <a:solidFill>
                <a:schemeClr val="dk1"/>
              </a:solidFill>
              <a:latin typeface="Lato"/>
              <a:ea typeface="Lato"/>
              <a:cs typeface="Lato"/>
              <a:sym typeface="Lato"/>
            </a:endParaRPr>
          </a:p>
        </p:txBody>
      </p:sp>
      <p:sp>
        <p:nvSpPr>
          <p:cNvPr id="784" name="Google Shape;784;p40"/>
          <p:cNvSpPr/>
          <p:nvPr/>
        </p:nvSpPr>
        <p:spPr>
          <a:xfrm>
            <a:off x="2950292" y="4101101"/>
            <a:ext cx="1367700" cy="372900"/>
          </a:xfrm>
          <a:prstGeom prst="rect">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a:t>
            </a:r>
            <a:endParaRPr/>
          </a:p>
        </p:txBody>
      </p:sp>
      <p:sp>
        <p:nvSpPr>
          <p:cNvPr id="785" name="Google Shape;785;p40"/>
          <p:cNvSpPr/>
          <p:nvPr/>
        </p:nvSpPr>
        <p:spPr>
          <a:xfrm>
            <a:off x="4826033" y="4101101"/>
            <a:ext cx="1367700" cy="372900"/>
          </a:xfrm>
          <a:prstGeom prst="rect">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a:t>
            </a:r>
            <a:endParaRPr/>
          </a:p>
        </p:txBody>
      </p:sp>
      <p:sp>
        <p:nvSpPr>
          <p:cNvPr id="786" name="Google Shape;786;p40"/>
          <p:cNvSpPr/>
          <p:nvPr/>
        </p:nvSpPr>
        <p:spPr>
          <a:xfrm>
            <a:off x="6701824" y="4101101"/>
            <a:ext cx="1367700" cy="372900"/>
          </a:xfrm>
          <a:prstGeom prst="rect">
            <a:avLst/>
          </a:prstGeom>
          <a:solidFill>
            <a:schemeClr val="l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a:t>
            </a:r>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90"/>
        <p:cNvGrpSpPr/>
        <p:nvPr/>
      </p:nvGrpSpPr>
      <p:grpSpPr>
        <a:xfrm>
          <a:off x="0" y="0"/>
          <a:ext cx="0" cy="0"/>
          <a:chOff x="0" y="0"/>
          <a:chExt cx="0" cy="0"/>
        </a:xfrm>
      </p:grpSpPr>
      <p:sp>
        <p:nvSpPr>
          <p:cNvPr id="791" name="Google Shape;791;p41"/>
          <p:cNvSpPr txBox="1">
            <a:spLocks noGrp="1"/>
          </p:cNvSpPr>
          <p:nvPr>
            <p:ph type="title"/>
          </p:nvPr>
        </p:nvSpPr>
        <p:spPr>
          <a:xfrm>
            <a:off x="818375" y="1392625"/>
            <a:ext cx="2277600" cy="635700"/>
          </a:xfrm>
          <a:prstGeom prst="rect">
            <a:avLst/>
          </a:prstGeom>
        </p:spPr>
        <p:txBody>
          <a:bodyPr spcFirstLastPara="1" wrap="square" lIns="0" tIns="0" rIns="0" bIns="0" anchor="b" anchorCtr="0">
            <a:noAutofit/>
          </a:bodyPr>
          <a:lstStyle/>
          <a:p>
            <a:r>
              <a:rPr lang="en"/>
              <a:t>Fraction equivalence and ordering</a:t>
            </a:r>
            <a:endParaRPr/>
          </a:p>
        </p:txBody>
      </p:sp>
      <p:sp>
        <p:nvSpPr>
          <p:cNvPr id="792" name="Google Shape;792;p41"/>
          <p:cNvSpPr txBox="1">
            <a:spLocks noGrp="1"/>
          </p:cNvSpPr>
          <p:nvPr>
            <p:ph type="subTitle" idx="2"/>
          </p:nvPr>
        </p:nvSpPr>
        <p:spPr>
          <a:xfrm>
            <a:off x="818375" y="2321975"/>
            <a:ext cx="2277600" cy="1323300"/>
          </a:xfrm>
          <a:prstGeom prst="rect">
            <a:avLst/>
          </a:prstGeom>
        </p:spPr>
        <p:txBody>
          <a:bodyPr spcFirstLastPara="1" wrap="square" lIns="91425" tIns="91425" rIns="91425" bIns="91425" anchor="t" anchorCtr="0">
            <a:noAutofit/>
          </a:bodyPr>
          <a:lstStyle/>
          <a:p>
            <a:pPr marL="0" indent="0"/>
            <a:r>
              <a:rPr lang="en">
                <a:solidFill>
                  <a:schemeClr val="lt1"/>
                </a:solidFill>
              </a:rPr>
              <a:t>1       ?       3</a:t>
            </a:r>
            <a:endParaRPr>
              <a:solidFill>
                <a:schemeClr val="lt1"/>
              </a:solidFill>
            </a:endParaRPr>
          </a:p>
          <a:p>
            <a:pPr marL="0" indent="0"/>
            <a:r>
              <a:rPr lang="en">
                <a:solidFill>
                  <a:schemeClr val="lt1"/>
                </a:solidFill>
              </a:rPr>
              <a:t>— x — = — </a:t>
            </a:r>
            <a:endParaRPr>
              <a:solidFill>
                <a:schemeClr val="lt1"/>
              </a:solidFill>
            </a:endParaRPr>
          </a:p>
          <a:p>
            <a:pPr marL="0" indent="0"/>
            <a:r>
              <a:rPr lang="en">
                <a:solidFill>
                  <a:schemeClr val="lt1"/>
                </a:solidFill>
              </a:rPr>
              <a:t>7       ?     21</a:t>
            </a:r>
            <a:endParaRPr>
              <a:solidFill>
                <a:schemeClr val="lt1"/>
              </a:solidFill>
            </a:endParaRPr>
          </a:p>
        </p:txBody>
      </p:sp>
      <p:sp>
        <p:nvSpPr>
          <p:cNvPr id="793" name="Google Shape;793;p41"/>
          <p:cNvSpPr txBox="1">
            <a:spLocks noGrp="1"/>
          </p:cNvSpPr>
          <p:nvPr>
            <p:ph type="title" idx="3"/>
          </p:nvPr>
        </p:nvSpPr>
        <p:spPr>
          <a:xfrm>
            <a:off x="3429989" y="1392625"/>
            <a:ext cx="2277600" cy="635700"/>
          </a:xfrm>
          <a:prstGeom prst="rect">
            <a:avLst/>
          </a:prstGeom>
        </p:spPr>
        <p:txBody>
          <a:bodyPr spcFirstLastPara="1" wrap="square" lIns="0" tIns="0" rIns="0" bIns="0" anchor="b" anchorCtr="0">
            <a:noAutofit/>
          </a:bodyPr>
          <a:lstStyle/>
          <a:p>
            <a:r>
              <a:rPr lang="en"/>
              <a:t>Build fractions from unit fractions </a:t>
            </a:r>
            <a:endParaRPr/>
          </a:p>
        </p:txBody>
      </p:sp>
      <p:sp>
        <p:nvSpPr>
          <p:cNvPr id="794" name="Google Shape;794;p41"/>
          <p:cNvSpPr txBox="1">
            <a:spLocks noGrp="1"/>
          </p:cNvSpPr>
          <p:nvPr>
            <p:ph type="subTitle" idx="4"/>
          </p:nvPr>
        </p:nvSpPr>
        <p:spPr>
          <a:xfrm>
            <a:off x="3429989" y="2322009"/>
            <a:ext cx="2277600" cy="1323300"/>
          </a:xfrm>
          <a:prstGeom prst="rect">
            <a:avLst/>
          </a:prstGeom>
        </p:spPr>
        <p:txBody>
          <a:bodyPr spcFirstLastPara="1" wrap="square" lIns="91425" tIns="91425" rIns="91425" bIns="91425" anchor="t" anchorCtr="0">
            <a:noAutofit/>
          </a:bodyPr>
          <a:lstStyle/>
          <a:p>
            <a:pPr marL="0" indent="0"/>
            <a:r>
              <a:rPr lang="en">
                <a:solidFill>
                  <a:schemeClr val="lt1"/>
                </a:solidFill>
              </a:rPr>
              <a:t>6       2      ?        ?</a:t>
            </a:r>
            <a:endParaRPr>
              <a:solidFill>
                <a:schemeClr val="lt1"/>
              </a:solidFill>
            </a:endParaRPr>
          </a:p>
          <a:p>
            <a:pPr marL="0" indent="0"/>
            <a:r>
              <a:rPr lang="en">
                <a:solidFill>
                  <a:schemeClr val="lt1"/>
                </a:solidFill>
              </a:rPr>
              <a:t>— = — + — + —  </a:t>
            </a:r>
            <a:endParaRPr>
              <a:solidFill>
                <a:schemeClr val="lt1"/>
              </a:solidFill>
            </a:endParaRPr>
          </a:p>
          <a:p>
            <a:pPr marL="0" indent="0"/>
            <a:r>
              <a:rPr lang="en">
                <a:solidFill>
                  <a:schemeClr val="lt1"/>
                </a:solidFill>
              </a:rPr>
              <a:t>8       8      8      8</a:t>
            </a:r>
            <a:endParaRPr>
              <a:solidFill>
                <a:schemeClr val="lt1"/>
              </a:solidFill>
            </a:endParaRPr>
          </a:p>
        </p:txBody>
      </p:sp>
      <p:sp>
        <p:nvSpPr>
          <p:cNvPr id="795" name="Google Shape;795;p41"/>
          <p:cNvSpPr txBox="1">
            <a:spLocks noGrp="1"/>
          </p:cNvSpPr>
          <p:nvPr>
            <p:ph type="title" idx="6"/>
          </p:nvPr>
        </p:nvSpPr>
        <p:spPr>
          <a:xfrm>
            <a:off x="720000" y="445025"/>
            <a:ext cx="7704000" cy="572700"/>
          </a:xfrm>
          <a:prstGeom prst="rect">
            <a:avLst/>
          </a:prstGeom>
        </p:spPr>
        <p:txBody>
          <a:bodyPr spcFirstLastPara="1" wrap="square" lIns="91425" tIns="91425" rIns="91425" bIns="91425" anchor="ctr" anchorCtr="0">
            <a:noAutofit/>
          </a:bodyPr>
          <a:lstStyle/>
          <a:p>
            <a:r>
              <a:rPr lang="en"/>
              <a:t>Number and Operations—Fractions</a:t>
            </a:r>
            <a:endParaRPr/>
          </a:p>
        </p:txBody>
      </p:sp>
      <p:sp>
        <p:nvSpPr>
          <p:cNvPr id="796" name="Google Shape;796;p41"/>
          <p:cNvSpPr txBox="1">
            <a:spLocks noGrp="1"/>
          </p:cNvSpPr>
          <p:nvPr>
            <p:ph type="title" idx="5"/>
          </p:nvPr>
        </p:nvSpPr>
        <p:spPr>
          <a:xfrm>
            <a:off x="6041626" y="1392625"/>
            <a:ext cx="2277600" cy="635700"/>
          </a:xfrm>
          <a:prstGeom prst="rect">
            <a:avLst/>
          </a:prstGeom>
        </p:spPr>
        <p:txBody>
          <a:bodyPr spcFirstLastPara="1" wrap="square" lIns="0" tIns="0" rIns="0" bIns="0" anchor="b" anchorCtr="0">
            <a:noAutofit/>
          </a:bodyPr>
          <a:lstStyle/>
          <a:p>
            <a:r>
              <a:rPr lang="en"/>
              <a:t>Decimal notation for fractions</a:t>
            </a:r>
            <a:endParaRPr/>
          </a:p>
        </p:txBody>
      </p:sp>
      <p:sp>
        <p:nvSpPr>
          <p:cNvPr id="797" name="Google Shape;797;p41"/>
          <p:cNvSpPr txBox="1">
            <a:spLocks noGrp="1"/>
          </p:cNvSpPr>
          <p:nvPr>
            <p:ph type="subTitle" idx="1"/>
          </p:nvPr>
        </p:nvSpPr>
        <p:spPr>
          <a:xfrm>
            <a:off x="6041626" y="2321975"/>
            <a:ext cx="2277600" cy="1323300"/>
          </a:xfrm>
          <a:prstGeom prst="rect">
            <a:avLst/>
          </a:prstGeom>
        </p:spPr>
        <p:txBody>
          <a:bodyPr spcFirstLastPara="1" wrap="square" lIns="91425" tIns="91425" rIns="91425" bIns="91425" anchor="t" anchorCtr="0">
            <a:noAutofit/>
          </a:bodyPr>
          <a:lstStyle/>
          <a:p>
            <a:pPr marL="0" indent="0"/>
            <a:r>
              <a:rPr lang="en">
                <a:solidFill>
                  <a:schemeClr val="lt1"/>
                </a:solidFill>
              </a:rPr>
              <a:t>4       ?</a:t>
            </a:r>
            <a:endParaRPr>
              <a:solidFill>
                <a:schemeClr val="lt1"/>
              </a:solidFill>
            </a:endParaRPr>
          </a:p>
          <a:p>
            <a:pPr marL="0" indent="0"/>
            <a:r>
              <a:rPr lang="en">
                <a:solidFill>
                  <a:schemeClr val="lt1"/>
                </a:solidFill>
              </a:rPr>
              <a:t>— = —  </a:t>
            </a:r>
            <a:endParaRPr>
              <a:solidFill>
                <a:schemeClr val="lt1"/>
              </a:solidFill>
            </a:endParaRPr>
          </a:p>
          <a:p>
            <a:pPr marL="0" indent="0"/>
            <a:r>
              <a:rPr lang="en">
                <a:solidFill>
                  <a:schemeClr val="lt1"/>
                </a:solidFill>
              </a:rPr>
              <a:t>   10   100</a:t>
            </a:r>
            <a:endParaRPr>
              <a:solidFill>
                <a:schemeClr val="lt1"/>
              </a:solidFill>
            </a:endParaRPr>
          </a:p>
        </p:txBody>
      </p:sp>
      <p:grpSp>
        <p:nvGrpSpPr>
          <p:cNvPr id="798" name="Google Shape;798;p41"/>
          <p:cNvGrpSpPr/>
          <p:nvPr/>
        </p:nvGrpSpPr>
        <p:grpSpPr>
          <a:xfrm rot="6300029">
            <a:off x="-86601" y="3898342"/>
            <a:ext cx="2263971" cy="2267639"/>
            <a:chOff x="582410" y="345094"/>
            <a:chExt cx="1998559" cy="2001797"/>
          </a:xfrm>
        </p:grpSpPr>
        <p:sp>
          <p:nvSpPr>
            <p:cNvPr id="799" name="Google Shape;799;p41"/>
            <p:cNvSpPr/>
            <p:nvPr/>
          </p:nvSpPr>
          <p:spPr>
            <a:xfrm>
              <a:off x="582410" y="345094"/>
              <a:ext cx="1998559" cy="2001797"/>
            </a:xfrm>
            <a:custGeom>
              <a:avLst/>
              <a:gdLst/>
              <a:ahLst/>
              <a:cxnLst/>
              <a:rect l="l" t="t" r="r" b="b"/>
              <a:pathLst>
                <a:path w="61104" h="61203" extrusionOk="0">
                  <a:moveTo>
                    <a:pt x="14275" y="25744"/>
                  </a:moveTo>
                  <a:cubicBezTo>
                    <a:pt x="15389" y="25744"/>
                    <a:pt x="16524" y="26161"/>
                    <a:pt x="17444" y="27092"/>
                  </a:cubicBezTo>
                  <a:lnTo>
                    <a:pt x="34600" y="44427"/>
                  </a:lnTo>
                  <a:cubicBezTo>
                    <a:pt x="37415" y="47277"/>
                    <a:pt x="35384" y="52107"/>
                    <a:pt x="31391" y="52107"/>
                  </a:cubicBezTo>
                  <a:cubicBezTo>
                    <a:pt x="31382" y="52107"/>
                    <a:pt x="31372" y="52107"/>
                    <a:pt x="31362" y="52106"/>
                  </a:cubicBezTo>
                  <a:lnTo>
                    <a:pt x="14122" y="51999"/>
                  </a:lnTo>
                  <a:cubicBezTo>
                    <a:pt x="11633" y="51976"/>
                    <a:pt x="9621" y="49951"/>
                    <a:pt x="9645" y="47463"/>
                  </a:cubicBezTo>
                  <a:lnTo>
                    <a:pt x="9740" y="30235"/>
                  </a:lnTo>
                  <a:cubicBezTo>
                    <a:pt x="9756" y="27529"/>
                    <a:pt x="11970" y="25744"/>
                    <a:pt x="14275" y="25744"/>
                  </a:cubicBezTo>
                  <a:close/>
                  <a:moveTo>
                    <a:pt x="1031" y="0"/>
                  </a:moveTo>
                  <a:cubicBezTo>
                    <a:pt x="676" y="0"/>
                    <a:pt x="334" y="277"/>
                    <a:pt x="334" y="695"/>
                  </a:cubicBezTo>
                  <a:lnTo>
                    <a:pt x="1" y="60869"/>
                  </a:lnTo>
                  <a:lnTo>
                    <a:pt x="60175" y="61203"/>
                  </a:lnTo>
                  <a:cubicBezTo>
                    <a:pt x="60794" y="61203"/>
                    <a:pt x="61104" y="60465"/>
                    <a:pt x="60675" y="60024"/>
                  </a:cubicBezTo>
                  <a:lnTo>
                    <a:pt x="1513" y="207"/>
                  </a:lnTo>
                  <a:cubicBezTo>
                    <a:pt x="1374" y="64"/>
                    <a:pt x="1201" y="0"/>
                    <a:pt x="1031" y="0"/>
                  </a:cubicBezTo>
                  <a:close/>
                </a:path>
              </a:pathLst>
            </a:custGeom>
            <a:solidFill>
              <a:schemeClr val="accent2"/>
            </a:solidFill>
            <a:ln w="190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800" name="Google Shape;800;p41"/>
            <p:cNvSpPr/>
            <p:nvPr/>
          </p:nvSpPr>
          <p:spPr>
            <a:xfrm>
              <a:off x="744017" y="2216028"/>
              <a:ext cx="818" cy="116864"/>
            </a:xfrm>
            <a:custGeom>
              <a:avLst/>
              <a:gdLst/>
              <a:ahLst/>
              <a:cxnLst/>
              <a:rect l="l" t="t" r="r" b="b"/>
              <a:pathLst>
                <a:path w="25" h="3573" fill="none" extrusionOk="0">
                  <a:moveTo>
                    <a:pt x="1" y="3572"/>
                  </a:moveTo>
                  <a:lnTo>
                    <a:pt x="13" y="1786"/>
                  </a:lnTo>
                  <a:lnTo>
                    <a:pt x="25"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1" name="Google Shape;801;p41"/>
            <p:cNvSpPr/>
            <p:nvPr/>
          </p:nvSpPr>
          <p:spPr>
            <a:xfrm>
              <a:off x="797789" y="2274836"/>
              <a:ext cx="392" cy="58448"/>
            </a:xfrm>
            <a:custGeom>
              <a:avLst/>
              <a:gdLst/>
              <a:ahLst/>
              <a:cxnLst/>
              <a:rect l="l" t="t" r="r" b="b"/>
              <a:pathLst>
                <a:path w="12" h="1787"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2" name="Google Shape;802;p41"/>
            <p:cNvSpPr/>
            <p:nvPr/>
          </p:nvSpPr>
          <p:spPr>
            <a:xfrm>
              <a:off x="851527" y="2216421"/>
              <a:ext cx="785" cy="116864"/>
            </a:xfrm>
            <a:custGeom>
              <a:avLst/>
              <a:gdLst/>
              <a:ahLst/>
              <a:cxnLst/>
              <a:rect l="l" t="t" r="r" b="b"/>
              <a:pathLst>
                <a:path w="24" h="3573" fill="none" extrusionOk="0">
                  <a:moveTo>
                    <a:pt x="0" y="3572"/>
                  </a:moveTo>
                  <a:lnTo>
                    <a:pt x="12" y="1786"/>
                  </a:lnTo>
                  <a:lnTo>
                    <a:pt x="24"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3" name="Google Shape;803;p41"/>
            <p:cNvSpPr/>
            <p:nvPr/>
          </p:nvSpPr>
          <p:spPr>
            <a:xfrm>
              <a:off x="905658" y="2275229"/>
              <a:ext cx="33" cy="58448"/>
            </a:xfrm>
            <a:custGeom>
              <a:avLst/>
              <a:gdLst/>
              <a:ahLst/>
              <a:cxnLst/>
              <a:rect l="l" t="t" r="r" b="b"/>
              <a:pathLst>
                <a:path w="1" h="1787" fill="none" extrusionOk="0">
                  <a:moveTo>
                    <a:pt x="0" y="1786"/>
                  </a:moveTo>
                  <a:lnTo>
                    <a:pt x="0"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4" name="Google Shape;804;p41"/>
            <p:cNvSpPr/>
            <p:nvPr/>
          </p:nvSpPr>
          <p:spPr>
            <a:xfrm>
              <a:off x="959396" y="2216813"/>
              <a:ext cx="392" cy="117224"/>
            </a:xfrm>
            <a:custGeom>
              <a:avLst/>
              <a:gdLst/>
              <a:ahLst/>
              <a:cxnLst/>
              <a:rect l="l" t="t" r="r" b="b"/>
              <a:pathLst>
                <a:path w="12" h="3584" fill="none" extrusionOk="0">
                  <a:moveTo>
                    <a:pt x="0" y="3584"/>
                  </a:moveTo>
                  <a:lnTo>
                    <a:pt x="0" y="1786"/>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5" name="Google Shape;805;p41"/>
            <p:cNvSpPr/>
            <p:nvPr/>
          </p:nvSpPr>
          <p:spPr>
            <a:xfrm>
              <a:off x="1012742" y="2275621"/>
              <a:ext cx="425" cy="58416"/>
            </a:xfrm>
            <a:custGeom>
              <a:avLst/>
              <a:gdLst/>
              <a:ahLst/>
              <a:cxnLst/>
              <a:rect l="l" t="t" r="r" b="b"/>
              <a:pathLst>
                <a:path w="13" h="1786"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6" name="Google Shape;806;p41"/>
            <p:cNvSpPr/>
            <p:nvPr/>
          </p:nvSpPr>
          <p:spPr>
            <a:xfrm>
              <a:off x="1066873" y="2217566"/>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7" name="Google Shape;807;p41"/>
            <p:cNvSpPr/>
            <p:nvPr/>
          </p:nvSpPr>
          <p:spPr>
            <a:xfrm>
              <a:off x="1120612" y="2275981"/>
              <a:ext cx="33" cy="58448"/>
            </a:xfrm>
            <a:custGeom>
              <a:avLst/>
              <a:gdLst/>
              <a:ahLst/>
              <a:cxnLst/>
              <a:rect l="l" t="t" r="r" b="b"/>
              <a:pathLst>
                <a:path w="1" h="1787" fill="none" extrusionOk="0">
                  <a:moveTo>
                    <a:pt x="0" y="1787"/>
                  </a:moveTo>
                  <a:lnTo>
                    <a:pt x="0"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8" name="Google Shape;808;p41"/>
            <p:cNvSpPr/>
            <p:nvPr/>
          </p:nvSpPr>
          <p:spPr>
            <a:xfrm>
              <a:off x="1174350" y="2217958"/>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09" name="Google Shape;809;p41"/>
            <p:cNvSpPr/>
            <p:nvPr/>
          </p:nvSpPr>
          <p:spPr>
            <a:xfrm>
              <a:off x="1228088" y="2276374"/>
              <a:ext cx="33" cy="58841"/>
            </a:xfrm>
            <a:custGeom>
              <a:avLst/>
              <a:gdLst/>
              <a:ahLst/>
              <a:cxnLst/>
              <a:rect l="l" t="t" r="r" b="b"/>
              <a:pathLst>
                <a:path w="1" h="1799" fill="none" extrusionOk="0">
                  <a:moveTo>
                    <a:pt x="0" y="1799"/>
                  </a:moveTo>
                  <a:lnTo>
                    <a:pt x="0"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0" name="Google Shape;810;p41"/>
            <p:cNvSpPr/>
            <p:nvPr/>
          </p:nvSpPr>
          <p:spPr>
            <a:xfrm>
              <a:off x="1281827" y="2218351"/>
              <a:ext cx="425" cy="116864"/>
            </a:xfrm>
            <a:custGeom>
              <a:avLst/>
              <a:gdLst/>
              <a:ahLst/>
              <a:cxnLst/>
              <a:rect l="l" t="t" r="r" b="b"/>
              <a:pathLst>
                <a:path w="13" h="3573" fill="none" extrusionOk="0">
                  <a:moveTo>
                    <a:pt x="0" y="3573"/>
                  </a:moveTo>
                  <a:lnTo>
                    <a:pt x="0" y="1787"/>
                  </a:ln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1" name="Google Shape;811;p41"/>
            <p:cNvSpPr/>
            <p:nvPr/>
          </p:nvSpPr>
          <p:spPr>
            <a:xfrm>
              <a:off x="1335565" y="2277159"/>
              <a:ext cx="33" cy="58448"/>
            </a:xfrm>
            <a:custGeom>
              <a:avLst/>
              <a:gdLst/>
              <a:ahLst/>
              <a:cxnLst/>
              <a:rect l="l" t="t" r="r" b="b"/>
              <a:pathLst>
                <a:path w="1" h="1787" fill="none" extrusionOk="0">
                  <a:moveTo>
                    <a:pt x="1" y="1787"/>
                  </a:moveTo>
                  <a:lnTo>
                    <a:pt x="1"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2" name="Google Shape;812;p41"/>
            <p:cNvSpPr/>
            <p:nvPr/>
          </p:nvSpPr>
          <p:spPr>
            <a:xfrm>
              <a:off x="1389304" y="2218743"/>
              <a:ext cx="425" cy="117256"/>
            </a:xfrm>
            <a:custGeom>
              <a:avLst/>
              <a:gdLst/>
              <a:ahLst/>
              <a:cxnLst/>
              <a:rect l="l" t="t" r="r" b="b"/>
              <a:pathLst>
                <a:path w="13" h="3585" fill="none" extrusionOk="0">
                  <a:moveTo>
                    <a:pt x="1" y="3584"/>
                  </a:moveTo>
                  <a:lnTo>
                    <a:pt x="1" y="1787"/>
                  </a:ln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3" name="Google Shape;813;p41"/>
            <p:cNvSpPr/>
            <p:nvPr/>
          </p:nvSpPr>
          <p:spPr>
            <a:xfrm>
              <a:off x="1443042" y="2277551"/>
              <a:ext cx="425" cy="58448"/>
            </a:xfrm>
            <a:custGeom>
              <a:avLst/>
              <a:gdLst/>
              <a:ahLst/>
              <a:cxnLst/>
              <a:rect l="l" t="t" r="r" b="b"/>
              <a:pathLst>
                <a:path w="13" h="1787" fill="none" extrusionOk="0">
                  <a:moveTo>
                    <a:pt x="1" y="1786"/>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4" name="Google Shape;814;p41"/>
            <p:cNvSpPr/>
            <p:nvPr/>
          </p:nvSpPr>
          <p:spPr>
            <a:xfrm>
              <a:off x="1496781" y="2219528"/>
              <a:ext cx="425" cy="116864"/>
            </a:xfrm>
            <a:custGeom>
              <a:avLst/>
              <a:gdLst/>
              <a:ahLst/>
              <a:cxnLst/>
              <a:rect l="l" t="t" r="r" b="b"/>
              <a:pathLst>
                <a:path w="13" h="3573" fill="none" extrusionOk="0">
                  <a:moveTo>
                    <a:pt x="1" y="3572"/>
                  </a:moveTo>
                  <a:lnTo>
                    <a:pt x="13" y="1786"/>
                  </a:ln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5" name="Google Shape;815;p41"/>
            <p:cNvSpPr/>
            <p:nvPr/>
          </p:nvSpPr>
          <p:spPr>
            <a:xfrm>
              <a:off x="1550519" y="2277944"/>
              <a:ext cx="425" cy="58448"/>
            </a:xfrm>
            <a:custGeom>
              <a:avLst/>
              <a:gdLst/>
              <a:ahLst/>
              <a:cxnLst/>
              <a:rect l="l" t="t" r="r" b="b"/>
              <a:pathLst>
                <a:path w="13" h="1787" fill="none" extrusionOk="0">
                  <a:moveTo>
                    <a:pt x="1" y="1786"/>
                  </a:move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6" name="Google Shape;816;p41"/>
            <p:cNvSpPr/>
            <p:nvPr/>
          </p:nvSpPr>
          <p:spPr>
            <a:xfrm>
              <a:off x="1604257" y="2219920"/>
              <a:ext cx="425" cy="116864"/>
            </a:xfrm>
            <a:custGeom>
              <a:avLst/>
              <a:gdLst/>
              <a:ahLst/>
              <a:cxnLst/>
              <a:rect l="l" t="t" r="r" b="b"/>
              <a:pathLst>
                <a:path w="13" h="3573" fill="none" extrusionOk="0">
                  <a:moveTo>
                    <a:pt x="1" y="3572"/>
                  </a:moveTo>
                  <a:lnTo>
                    <a:pt x="13" y="1786"/>
                  </a:ln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7" name="Google Shape;817;p41"/>
            <p:cNvSpPr/>
            <p:nvPr/>
          </p:nvSpPr>
          <p:spPr>
            <a:xfrm>
              <a:off x="1657996" y="2278729"/>
              <a:ext cx="425" cy="58448"/>
            </a:xfrm>
            <a:custGeom>
              <a:avLst/>
              <a:gdLst/>
              <a:ahLst/>
              <a:cxnLst/>
              <a:rect l="l" t="t" r="r" b="b"/>
              <a:pathLst>
                <a:path w="13" h="1787" fill="none" extrusionOk="0">
                  <a:moveTo>
                    <a:pt x="1" y="1786"/>
                  </a:moveTo>
                  <a:lnTo>
                    <a:pt x="13"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8" name="Google Shape;818;p41"/>
            <p:cNvSpPr/>
            <p:nvPr/>
          </p:nvSpPr>
          <p:spPr>
            <a:xfrm>
              <a:off x="1711734" y="2220313"/>
              <a:ext cx="425" cy="116864"/>
            </a:xfrm>
            <a:custGeom>
              <a:avLst/>
              <a:gdLst/>
              <a:ahLst/>
              <a:cxnLst/>
              <a:rect l="l" t="t" r="r" b="b"/>
              <a:pathLst>
                <a:path w="13" h="3573" fill="none" extrusionOk="0">
                  <a:moveTo>
                    <a:pt x="13" y="0"/>
                  </a:moveTo>
                  <a:lnTo>
                    <a:pt x="13" y="1786"/>
                  </a:lnTo>
                  <a:lnTo>
                    <a:pt x="1" y="357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19" name="Google Shape;819;p41"/>
            <p:cNvSpPr/>
            <p:nvPr/>
          </p:nvSpPr>
          <p:spPr>
            <a:xfrm>
              <a:off x="1765505" y="2279121"/>
              <a:ext cx="392" cy="58448"/>
            </a:xfrm>
            <a:custGeom>
              <a:avLst/>
              <a:gdLst/>
              <a:ahLst/>
              <a:cxnLst/>
              <a:rect l="l" t="t" r="r" b="b"/>
              <a:pathLst>
                <a:path w="12" h="1787"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0" name="Google Shape;820;p41"/>
            <p:cNvSpPr/>
            <p:nvPr/>
          </p:nvSpPr>
          <p:spPr>
            <a:xfrm>
              <a:off x="1819244" y="2220705"/>
              <a:ext cx="392" cy="117224"/>
            </a:xfrm>
            <a:custGeom>
              <a:avLst/>
              <a:gdLst/>
              <a:ahLst/>
              <a:cxnLst/>
              <a:rect l="l" t="t" r="r" b="b"/>
              <a:pathLst>
                <a:path w="12" h="3584" fill="none" extrusionOk="0">
                  <a:moveTo>
                    <a:pt x="0" y="3584"/>
                  </a:moveTo>
                  <a:lnTo>
                    <a:pt x="12" y="1798"/>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1" name="Google Shape;821;p41"/>
            <p:cNvSpPr/>
            <p:nvPr/>
          </p:nvSpPr>
          <p:spPr>
            <a:xfrm>
              <a:off x="1872982" y="2279514"/>
              <a:ext cx="425" cy="58416"/>
            </a:xfrm>
            <a:custGeom>
              <a:avLst/>
              <a:gdLst/>
              <a:ahLst/>
              <a:cxnLst/>
              <a:rect l="l" t="t" r="r" b="b"/>
              <a:pathLst>
                <a:path w="13" h="1786" fill="none" extrusionOk="0">
                  <a:moveTo>
                    <a:pt x="0" y="1786"/>
                  </a:move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2" name="Google Shape;822;p41"/>
            <p:cNvSpPr/>
            <p:nvPr/>
          </p:nvSpPr>
          <p:spPr>
            <a:xfrm>
              <a:off x="1926721" y="2221490"/>
              <a:ext cx="425" cy="116831"/>
            </a:xfrm>
            <a:custGeom>
              <a:avLst/>
              <a:gdLst/>
              <a:ahLst/>
              <a:cxnLst/>
              <a:rect l="l" t="t" r="r" b="b"/>
              <a:pathLst>
                <a:path w="13" h="3572" fill="none" extrusionOk="0">
                  <a:moveTo>
                    <a:pt x="0" y="3572"/>
                  </a:moveTo>
                  <a:lnTo>
                    <a:pt x="12" y="1786"/>
                  </a:lnTo>
                  <a:lnTo>
                    <a:pt x="12"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3" name="Google Shape;823;p41"/>
            <p:cNvSpPr/>
            <p:nvPr/>
          </p:nvSpPr>
          <p:spPr>
            <a:xfrm>
              <a:off x="1980459" y="2279873"/>
              <a:ext cx="425" cy="58841"/>
            </a:xfrm>
            <a:custGeom>
              <a:avLst/>
              <a:gdLst/>
              <a:ahLst/>
              <a:cxnLst/>
              <a:rect l="l" t="t" r="r" b="b"/>
              <a:pathLst>
                <a:path w="13" h="1799" fill="none" extrusionOk="0">
                  <a:moveTo>
                    <a:pt x="0" y="1799"/>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4" name="Google Shape;824;p41"/>
            <p:cNvSpPr/>
            <p:nvPr/>
          </p:nvSpPr>
          <p:spPr>
            <a:xfrm>
              <a:off x="2034198" y="2221850"/>
              <a:ext cx="818" cy="116864"/>
            </a:xfrm>
            <a:custGeom>
              <a:avLst/>
              <a:gdLst/>
              <a:ahLst/>
              <a:cxnLst/>
              <a:rect l="l" t="t" r="r" b="b"/>
              <a:pathLst>
                <a:path w="25" h="3573" fill="none" extrusionOk="0">
                  <a:moveTo>
                    <a:pt x="0" y="3573"/>
                  </a:moveTo>
                  <a:lnTo>
                    <a:pt x="12" y="1787"/>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5" name="Google Shape;825;p41"/>
            <p:cNvSpPr/>
            <p:nvPr/>
          </p:nvSpPr>
          <p:spPr>
            <a:xfrm>
              <a:off x="2087936" y="2280658"/>
              <a:ext cx="425" cy="58448"/>
            </a:xfrm>
            <a:custGeom>
              <a:avLst/>
              <a:gdLst/>
              <a:ahLst/>
              <a:cxnLst/>
              <a:rect l="l" t="t" r="r" b="b"/>
              <a:pathLst>
                <a:path w="13" h="1787" fill="none" extrusionOk="0">
                  <a:moveTo>
                    <a:pt x="0" y="1787"/>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6" name="Google Shape;826;p41"/>
            <p:cNvSpPr/>
            <p:nvPr/>
          </p:nvSpPr>
          <p:spPr>
            <a:xfrm>
              <a:off x="2141674" y="2222243"/>
              <a:ext cx="818" cy="116864"/>
            </a:xfrm>
            <a:custGeom>
              <a:avLst/>
              <a:gdLst/>
              <a:ahLst/>
              <a:cxnLst/>
              <a:rect l="l" t="t" r="r" b="b"/>
              <a:pathLst>
                <a:path w="25" h="3573" fill="none" extrusionOk="0">
                  <a:moveTo>
                    <a:pt x="0" y="3573"/>
                  </a:moveTo>
                  <a:lnTo>
                    <a:pt x="12" y="1787"/>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7" name="Google Shape;827;p41"/>
            <p:cNvSpPr/>
            <p:nvPr/>
          </p:nvSpPr>
          <p:spPr>
            <a:xfrm>
              <a:off x="2195413" y="2281051"/>
              <a:ext cx="425" cy="58448"/>
            </a:xfrm>
            <a:custGeom>
              <a:avLst/>
              <a:gdLst/>
              <a:ahLst/>
              <a:cxnLst/>
              <a:rect l="l" t="t" r="r" b="b"/>
              <a:pathLst>
                <a:path w="13" h="1787" fill="none" extrusionOk="0">
                  <a:moveTo>
                    <a:pt x="1" y="1787"/>
                  </a:moveTo>
                  <a:lnTo>
                    <a:pt x="12"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8" name="Google Shape;828;p41"/>
            <p:cNvSpPr/>
            <p:nvPr/>
          </p:nvSpPr>
          <p:spPr>
            <a:xfrm>
              <a:off x="2249151" y="2222635"/>
              <a:ext cx="818" cy="117256"/>
            </a:xfrm>
            <a:custGeom>
              <a:avLst/>
              <a:gdLst/>
              <a:ahLst/>
              <a:cxnLst/>
              <a:rect l="l" t="t" r="r" b="b"/>
              <a:pathLst>
                <a:path w="25" h="3585" fill="none" extrusionOk="0">
                  <a:moveTo>
                    <a:pt x="1" y="3585"/>
                  </a:moveTo>
                  <a:lnTo>
                    <a:pt x="13" y="1799"/>
                  </a:lnTo>
                  <a:lnTo>
                    <a:pt x="24"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29" name="Google Shape;829;p41"/>
            <p:cNvSpPr/>
            <p:nvPr/>
          </p:nvSpPr>
          <p:spPr>
            <a:xfrm>
              <a:off x="2302890" y="2281443"/>
              <a:ext cx="425" cy="58448"/>
            </a:xfrm>
            <a:custGeom>
              <a:avLst/>
              <a:gdLst/>
              <a:ahLst/>
              <a:cxnLst/>
              <a:rect l="l" t="t" r="r" b="b"/>
              <a:pathLst>
                <a:path w="13" h="1787" fill="none" extrusionOk="0">
                  <a:moveTo>
                    <a:pt x="1" y="1787"/>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0" name="Google Shape;830;p41"/>
            <p:cNvSpPr/>
            <p:nvPr/>
          </p:nvSpPr>
          <p:spPr>
            <a:xfrm>
              <a:off x="2356628" y="2223420"/>
              <a:ext cx="818" cy="116864"/>
            </a:xfrm>
            <a:custGeom>
              <a:avLst/>
              <a:gdLst/>
              <a:ahLst/>
              <a:cxnLst/>
              <a:rect l="l" t="t" r="r" b="b"/>
              <a:pathLst>
                <a:path w="25" h="3573" fill="none" extrusionOk="0">
                  <a:moveTo>
                    <a:pt x="1" y="3572"/>
                  </a:moveTo>
                  <a:lnTo>
                    <a:pt x="13" y="1787"/>
                  </a:lnTo>
                  <a:lnTo>
                    <a:pt x="25"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1" name="Google Shape;831;p41"/>
            <p:cNvSpPr/>
            <p:nvPr/>
          </p:nvSpPr>
          <p:spPr>
            <a:xfrm>
              <a:off x="2410366" y="2281836"/>
              <a:ext cx="425" cy="58448"/>
            </a:xfrm>
            <a:custGeom>
              <a:avLst/>
              <a:gdLst/>
              <a:ahLst/>
              <a:cxnLst/>
              <a:rect l="l" t="t" r="r" b="b"/>
              <a:pathLst>
                <a:path w="13" h="1787" fill="none" extrusionOk="0">
                  <a:moveTo>
                    <a:pt x="1" y="1786"/>
                  </a:moveTo>
                  <a:lnTo>
                    <a:pt x="13"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2" name="Google Shape;832;p41"/>
            <p:cNvSpPr/>
            <p:nvPr/>
          </p:nvSpPr>
          <p:spPr>
            <a:xfrm>
              <a:off x="597226" y="507617"/>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3" name="Google Shape;833;p41"/>
            <p:cNvSpPr/>
            <p:nvPr/>
          </p:nvSpPr>
          <p:spPr>
            <a:xfrm>
              <a:off x="597226" y="561356"/>
              <a:ext cx="116864" cy="425"/>
            </a:xfrm>
            <a:custGeom>
              <a:avLst/>
              <a:gdLst/>
              <a:ahLst/>
              <a:cxnLst/>
              <a:rect l="l" t="t" r="r" b="b"/>
              <a:pathLst>
                <a:path w="3573" h="13" fill="none" extrusionOk="0">
                  <a:moveTo>
                    <a:pt x="0" y="1"/>
                  </a:moveTo>
                  <a:lnTo>
                    <a:pt x="1786" y="13"/>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4" name="Google Shape;834;p41"/>
            <p:cNvSpPr/>
            <p:nvPr/>
          </p:nvSpPr>
          <p:spPr>
            <a:xfrm>
              <a:off x="596834" y="615094"/>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5" name="Google Shape;835;p41"/>
            <p:cNvSpPr/>
            <p:nvPr/>
          </p:nvSpPr>
          <p:spPr>
            <a:xfrm>
              <a:off x="596441" y="668833"/>
              <a:ext cx="117256" cy="425"/>
            </a:xfrm>
            <a:custGeom>
              <a:avLst/>
              <a:gdLst/>
              <a:ahLst/>
              <a:cxnLst/>
              <a:rect l="l" t="t" r="r" b="b"/>
              <a:pathLst>
                <a:path w="3585" h="13" fill="none" extrusionOk="0">
                  <a:moveTo>
                    <a:pt x="0" y="1"/>
                  </a:moveTo>
                  <a:lnTo>
                    <a:pt x="1786" y="13"/>
                  </a:lnTo>
                  <a:lnTo>
                    <a:pt x="3584"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6" name="Google Shape;836;p41"/>
            <p:cNvSpPr/>
            <p:nvPr/>
          </p:nvSpPr>
          <p:spPr>
            <a:xfrm>
              <a:off x="596441" y="722571"/>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7" name="Google Shape;837;p41"/>
            <p:cNvSpPr/>
            <p:nvPr/>
          </p:nvSpPr>
          <p:spPr>
            <a:xfrm>
              <a:off x="596049" y="776342"/>
              <a:ext cx="116864" cy="785"/>
            </a:xfrm>
            <a:custGeom>
              <a:avLst/>
              <a:gdLst/>
              <a:ahLst/>
              <a:cxnLst/>
              <a:rect l="l" t="t" r="r" b="b"/>
              <a:pathLst>
                <a:path w="3573" h="24" fill="none" extrusionOk="0">
                  <a:moveTo>
                    <a:pt x="1" y="0"/>
                  </a:moveTo>
                  <a:lnTo>
                    <a:pt x="1787" y="12"/>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8" name="Google Shape;838;p41"/>
            <p:cNvSpPr/>
            <p:nvPr/>
          </p:nvSpPr>
          <p:spPr>
            <a:xfrm>
              <a:off x="595656" y="830081"/>
              <a:ext cx="58841" cy="392"/>
            </a:xfrm>
            <a:custGeom>
              <a:avLst/>
              <a:gdLst/>
              <a:ahLst/>
              <a:cxnLst/>
              <a:rect l="l" t="t" r="r" b="b"/>
              <a:pathLst>
                <a:path w="1799" h="12" fill="none" extrusionOk="0">
                  <a:moveTo>
                    <a:pt x="1" y="0"/>
                  </a:moveTo>
                  <a:lnTo>
                    <a:pt x="1799"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39" name="Google Shape;839;p41"/>
            <p:cNvSpPr/>
            <p:nvPr/>
          </p:nvSpPr>
          <p:spPr>
            <a:xfrm>
              <a:off x="595656" y="883819"/>
              <a:ext cx="116864" cy="785"/>
            </a:xfrm>
            <a:custGeom>
              <a:avLst/>
              <a:gdLst/>
              <a:ahLst/>
              <a:cxnLst/>
              <a:rect l="l" t="t" r="r" b="b"/>
              <a:pathLst>
                <a:path w="3573" h="24" fill="none" extrusionOk="0">
                  <a:moveTo>
                    <a:pt x="1" y="0"/>
                  </a:moveTo>
                  <a:lnTo>
                    <a:pt x="1787" y="12"/>
                  </a:lnTo>
                  <a:lnTo>
                    <a:pt x="3573"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0" name="Google Shape;840;p41"/>
            <p:cNvSpPr/>
            <p:nvPr/>
          </p:nvSpPr>
          <p:spPr>
            <a:xfrm>
              <a:off x="595264" y="937558"/>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1" name="Google Shape;841;p41"/>
            <p:cNvSpPr/>
            <p:nvPr/>
          </p:nvSpPr>
          <p:spPr>
            <a:xfrm>
              <a:off x="595264" y="991296"/>
              <a:ext cx="116864" cy="818"/>
            </a:xfrm>
            <a:custGeom>
              <a:avLst/>
              <a:gdLst/>
              <a:ahLst/>
              <a:cxnLst/>
              <a:rect l="l" t="t" r="r" b="b"/>
              <a:pathLst>
                <a:path w="3573" h="25" fill="none" extrusionOk="0">
                  <a:moveTo>
                    <a:pt x="1" y="0"/>
                  </a:moveTo>
                  <a:lnTo>
                    <a:pt x="1787" y="12"/>
                  </a:lnTo>
                  <a:lnTo>
                    <a:pt x="3573"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2" name="Google Shape;842;p41"/>
            <p:cNvSpPr/>
            <p:nvPr/>
          </p:nvSpPr>
          <p:spPr>
            <a:xfrm>
              <a:off x="594871" y="1045034"/>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3" name="Google Shape;843;p41"/>
            <p:cNvSpPr/>
            <p:nvPr/>
          </p:nvSpPr>
          <p:spPr>
            <a:xfrm>
              <a:off x="594479" y="1098773"/>
              <a:ext cx="117256" cy="818"/>
            </a:xfrm>
            <a:custGeom>
              <a:avLst/>
              <a:gdLst/>
              <a:ahLst/>
              <a:cxnLst/>
              <a:rect l="l" t="t" r="r" b="b"/>
              <a:pathLst>
                <a:path w="3585" h="25" fill="none" extrusionOk="0">
                  <a:moveTo>
                    <a:pt x="1" y="0"/>
                  </a:moveTo>
                  <a:lnTo>
                    <a:pt x="1799" y="12"/>
                  </a:lnTo>
                  <a:lnTo>
                    <a:pt x="3585"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4" name="Google Shape;844;p41"/>
            <p:cNvSpPr/>
            <p:nvPr/>
          </p:nvSpPr>
          <p:spPr>
            <a:xfrm>
              <a:off x="594479" y="1152511"/>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5" name="Google Shape;845;p41"/>
            <p:cNvSpPr/>
            <p:nvPr/>
          </p:nvSpPr>
          <p:spPr>
            <a:xfrm>
              <a:off x="594119" y="1206250"/>
              <a:ext cx="116831" cy="818"/>
            </a:xfrm>
            <a:custGeom>
              <a:avLst/>
              <a:gdLst/>
              <a:ahLst/>
              <a:cxnLst/>
              <a:rect l="l" t="t" r="r" b="b"/>
              <a:pathLst>
                <a:path w="3572" h="25" fill="none" extrusionOk="0">
                  <a:moveTo>
                    <a:pt x="0" y="1"/>
                  </a:moveTo>
                  <a:lnTo>
                    <a:pt x="1786" y="12"/>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6" name="Google Shape;846;p41"/>
            <p:cNvSpPr/>
            <p:nvPr/>
          </p:nvSpPr>
          <p:spPr>
            <a:xfrm>
              <a:off x="594119" y="1259988"/>
              <a:ext cx="58416" cy="425"/>
            </a:xfrm>
            <a:custGeom>
              <a:avLst/>
              <a:gdLst/>
              <a:ahLst/>
              <a:cxnLst/>
              <a:rect l="l" t="t" r="r" b="b"/>
              <a:pathLst>
                <a:path w="1786" h="13" fill="none" extrusionOk="0">
                  <a:moveTo>
                    <a:pt x="0" y="1"/>
                  </a:moveTo>
                  <a:lnTo>
                    <a:pt x="1786"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7" name="Google Shape;847;p41"/>
            <p:cNvSpPr/>
            <p:nvPr/>
          </p:nvSpPr>
          <p:spPr>
            <a:xfrm>
              <a:off x="593727" y="1313726"/>
              <a:ext cx="116831" cy="818"/>
            </a:xfrm>
            <a:custGeom>
              <a:avLst/>
              <a:gdLst/>
              <a:ahLst/>
              <a:cxnLst/>
              <a:rect l="l" t="t" r="r" b="b"/>
              <a:pathLst>
                <a:path w="3572" h="25" fill="none" extrusionOk="0">
                  <a:moveTo>
                    <a:pt x="0" y="1"/>
                  </a:moveTo>
                  <a:lnTo>
                    <a:pt x="1786" y="13"/>
                  </a:lnTo>
                  <a:lnTo>
                    <a:pt x="3572" y="24"/>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8" name="Google Shape;848;p41"/>
            <p:cNvSpPr/>
            <p:nvPr/>
          </p:nvSpPr>
          <p:spPr>
            <a:xfrm>
              <a:off x="593334" y="1367857"/>
              <a:ext cx="58448" cy="33"/>
            </a:xfrm>
            <a:custGeom>
              <a:avLst/>
              <a:gdLst/>
              <a:ahLst/>
              <a:cxnLst/>
              <a:rect l="l" t="t" r="r" b="b"/>
              <a:pathLst>
                <a:path w="1787" h="1" fill="none" extrusionOk="0">
                  <a:moveTo>
                    <a:pt x="0"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49" name="Google Shape;849;p41"/>
            <p:cNvSpPr/>
            <p:nvPr/>
          </p:nvSpPr>
          <p:spPr>
            <a:xfrm>
              <a:off x="593334" y="1421596"/>
              <a:ext cx="116864" cy="425"/>
            </a:xfrm>
            <a:custGeom>
              <a:avLst/>
              <a:gdLst/>
              <a:ahLst/>
              <a:cxnLst/>
              <a:rect l="l" t="t" r="r" b="b"/>
              <a:pathLst>
                <a:path w="3573" h="13" fill="none" extrusionOk="0">
                  <a:moveTo>
                    <a:pt x="0" y="1"/>
                  </a:moveTo>
                  <a:lnTo>
                    <a:pt x="1786" y="1"/>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0" name="Google Shape;850;p41"/>
            <p:cNvSpPr/>
            <p:nvPr/>
          </p:nvSpPr>
          <p:spPr>
            <a:xfrm>
              <a:off x="592942" y="1474942"/>
              <a:ext cx="58448" cy="425"/>
            </a:xfrm>
            <a:custGeom>
              <a:avLst/>
              <a:gdLst/>
              <a:ahLst/>
              <a:cxnLst/>
              <a:rect l="l" t="t" r="r" b="b"/>
              <a:pathLst>
                <a:path w="1787" h="13" fill="none" extrusionOk="0">
                  <a:moveTo>
                    <a:pt x="0" y="1"/>
                  </a:moveTo>
                  <a:lnTo>
                    <a:pt x="1786"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1" name="Google Shape;851;p41"/>
            <p:cNvSpPr/>
            <p:nvPr/>
          </p:nvSpPr>
          <p:spPr>
            <a:xfrm>
              <a:off x="592549" y="1529073"/>
              <a:ext cx="117256" cy="425"/>
            </a:xfrm>
            <a:custGeom>
              <a:avLst/>
              <a:gdLst/>
              <a:ahLst/>
              <a:cxnLst/>
              <a:rect l="l" t="t" r="r" b="b"/>
              <a:pathLst>
                <a:path w="3585" h="13" fill="none" extrusionOk="0">
                  <a:moveTo>
                    <a:pt x="0" y="1"/>
                  </a:moveTo>
                  <a:lnTo>
                    <a:pt x="1798" y="1"/>
                  </a:lnTo>
                  <a:lnTo>
                    <a:pt x="3584"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2" name="Google Shape;852;p41"/>
            <p:cNvSpPr/>
            <p:nvPr/>
          </p:nvSpPr>
          <p:spPr>
            <a:xfrm>
              <a:off x="592549" y="1582811"/>
              <a:ext cx="58448" cy="33"/>
            </a:xfrm>
            <a:custGeom>
              <a:avLst/>
              <a:gdLst/>
              <a:ahLst/>
              <a:cxnLst/>
              <a:rect l="l" t="t" r="r" b="b"/>
              <a:pathLst>
                <a:path w="1787" h="1" fill="none" extrusionOk="0">
                  <a:moveTo>
                    <a:pt x="0"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3" name="Google Shape;853;p41"/>
            <p:cNvSpPr/>
            <p:nvPr/>
          </p:nvSpPr>
          <p:spPr>
            <a:xfrm>
              <a:off x="592157" y="1636550"/>
              <a:ext cx="116864" cy="425"/>
            </a:xfrm>
            <a:custGeom>
              <a:avLst/>
              <a:gdLst/>
              <a:ahLst/>
              <a:cxnLst/>
              <a:rect l="l" t="t" r="r" b="b"/>
              <a:pathLst>
                <a:path w="3573" h="13" fill="none" extrusionOk="0">
                  <a:moveTo>
                    <a:pt x="1" y="1"/>
                  </a:moveTo>
                  <a:lnTo>
                    <a:pt x="1786" y="1"/>
                  </a:lnTo>
                  <a:lnTo>
                    <a:pt x="3572" y="13"/>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4" name="Google Shape;854;p41"/>
            <p:cNvSpPr/>
            <p:nvPr/>
          </p:nvSpPr>
          <p:spPr>
            <a:xfrm>
              <a:off x="592157" y="1690288"/>
              <a:ext cx="58448" cy="33"/>
            </a:xfrm>
            <a:custGeom>
              <a:avLst/>
              <a:gdLst/>
              <a:ahLst/>
              <a:cxnLst/>
              <a:rect l="l" t="t" r="r" b="b"/>
              <a:pathLst>
                <a:path w="1787" h="1" fill="none" extrusionOk="0">
                  <a:moveTo>
                    <a:pt x="1" y="1"/>
                  </a:moveTo>
                  <a:lnTo>
                    <a:pt x="1786" y="1"/>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5" name="Google Shape;855;p41"/>
            <p:cNvSpPr/>
            <p:nvPr/>
          </p:nvSpPr>
          <p:spPr>
            <a:xfrm>
              <a:off x="591764" y="1744059"/>
              <a:ext cx="116864" cy="392"/>
            </a:xfrm>
            <a:custGeom>
              <a:avLst/>
              <a:gdLst/>
              <a:ahLst/>
              <a:cxnLst/>
              <a:rect l="l" t="t" r="r" b="b"/>
              <a:pathLst>
                <a:path w="3573" h="12" fill="none" extrusionOk="0">
                  <a:moveTo>
                    <a:pt x="1" y="0"/>
                  </a:moveTo>
                  <a:lnTo>
                    <a:pt x="1787" y="0"/>
                  </a:lnTo>
                  <a:lnTo>
                    <a:pt x="3572"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6" name="Google Shape;856;p41"/>
            <p:cNvSpPr/>
            <p:nvPr/>
          </p:nvSpPr>
          <p:spPr>
            <a:xfrm>
              <a:off x="591372" y="1797797"/>
              <a:ext cx="58448" cy="33"/>
            </a:xfrm>
            <a:custGeom>
              <a:avLst/>
              <a:gdLst/>
              <a:ahLst/>
              <a:cxnLst/>
              <a:rect l="l" t="t" r="r" b="b"/>
              <a:pathLst>
                <a:path w="1787" h="1" fill="none" extrusionOk="0">
                  <a:moveTo>
                    <a:pt x="1" y="0"/>
                  </a:moveTo>
                  <a:lnTo>
                    <a:pt x="1787" y="0"/>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7" name="Google Shape;857;p41"/>
            <p:cNvSpPr/>
            <p:nvPr/>
          </p:nvSpPr>
          <p:spPr>
            <a:xfrm>
              <a:off x="591372" y="1851536"/>
              <a:ext cx="116864" cy="425"/>
            </a:xfrm>
            <a:custGeom>
              <a:avLst/>
              <a:gdLst/>
              <a:ahLst/>
              <a:cxnLst/>
              <a:rect l="l" t="t" r="r" b="b"/>
              <a:pathLst>
                <a:path w="3573" h="13" fill="none" extrusionOk="0">
                  <a:moveTo>
                    <a:pt x="1" y="0"/>
                  </a:moveTo>
                  <a:lnTo>
                    <a:pt x="1787" y="0"/>
                  </a:lnTo>
                  <a:lnTo>
                    <a:pt x="3573"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8" name="Google Shape;858;p41"/>
            <p:cNvSpPr/>
            <p:nvPr/>
          </p:nvSpPr>
          <p:spPr>
            <a:xfrm>
              <a:off x="590979" y="1905274"/>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59" name="Google Shape;859;p41"/>
            <p:cNvSpPr/>
            <p:nvPr/>
          </p:nvSpPr>
          <p:spPr>
            <a:xfrm>
              <a:off x="590587" y="1959013"/>
              <a:ext cx="117256" cy="425"/>
            </a:xfrm>
            <a:custGeom>
              <a:avLst/>
              <a:gdLst/>
              <a:ahLst/>
              <a:cxnLst/>
              <a:rect l="l" t="t" r="r" b="b"/>
              <a:pathLst>
                <a:path w="3585" h="13" fill="none" extrusionOk="0">
                  <a:moveTo>
                    <a:pt x="1" y="0"/>
                  </a:moveTo>
                  <a:lnTo>
                    <a:pt x="1787" y="12"/>
                  </a:lnTo>
                  <a:lnTo>
                    <a:pt x="3585"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60" name="Google Shape;860;p41"/>
            <p:cNvSpPr/>
            <p:nvPr/>
          </p:nvSpPr>
          <p:spPr>
            <a:xfrm>
              <a:off x="590587" y="2012751"/>
              <a:ext cx="58448" cy="425"/>
            </a:xfrm>
            <a:custGeom>
              <a:avLst/>
              <a:gdLst/>
              <a:ahLst/>
              <a:cxnLst/>
              <a:rect l="l" t="t" r="r" b="b"/>
              <a:pathLst>
                <a:path w="1787" h="13" fill="none" extrusionOk="0">
                  <a:moveTo>
                    <a:pt x="1" y="0"/>
                  </a:moveTo>
                  <a:lnTo>
                    <a:pt x="1787"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61" name="Google Shape;861;p41"/>
            <p:cNvSpPr/>
            <p:nvPr/>
          </p:nvSpPr>
          <p:spPr>
            <a:xfrm>
              <a:off x="590194" y="2066490"/>
              <a:ext cx="116864" cy="425"/>
            </a:xfrm>
            <a:custGeom>
              <a:avLst/>
              <a:gdLst/>
              <a:ahLst/>
              <a:cxnLst/>
              <a:rect l="l" t="t" r="r" b="b"/>
              <a:pathLst>
                <a:path w="3573" h="13" fill="none" extrusionOk="0">
                  <a:moveTo>
                    <a:pt x="1" y="0"/>
                  </a:moveTo>
                  <a:lnTo>
                    <a:pt x="1787" y="12"/>
                  </a:lnTo>
                  <a:lnTo>
                    <a:pt x="3573"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62" name="Google Shape;862;p41"/>
            <p:cNvSpPr/>
            <p:nvPr/>
          </p:nvSpPr>
          <p:spPr>
            <a:xfrm>
              <a:off x="589834" y="2120228"/>
              <a:ext cx="58416" cy="425"/>
            </a:xfrm>
            <a:custGeom>
              <a:avLst/>
              <a:gdLst/>
              <a:ahLst/>
              <a:cxnLst/>
              <a:rect l="l" t="t" r="r" b="b"/>
              <a:pathLst>
                <a:path w="1786" h="13" fill="none" extrusionOk="0">
                  <a:moveTo>
                    <a:pt x="0" y="0"/>
                  </a:moveTo>
                  <a:lnTo>
                    <a:pt x="1786"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863" name="Google Shape;863;p41"/>
            <p:cNvSpPr/>
            <p:nvPr/>
          </p:nvSpPr>
          <p:spPr>
            <a:xfrm>
              <a:off x="589834" y="2173966"/>
              <a:ext cx="116831" cy="425"/>
            </a:xfrm>
            <a:custGeom>
              <a:avLst/>
              <a:gdLst/>
              <a:ahLst/>
              <a:cxnLst/>
              <a:rect l="l" t="t" r="r" b="b"/>
              <a:pathLst>
                <a:path w="3572" h="13" fill="none" extrusionOk="0">
                  <a:moveTo>
                    <a:pt x="0" y="0"/>
                  </a:moveTo>
                  <a:lnTo>
                    <a:pt x="1786" y="12"/>
                  </a:lnTo>
                  <a:lnTo>
                    <a:pt x="3572" y="12"/>
                  </a:lnTo>
                </a:path>
              </a:pathLst>
            </a:custGeom>
            <a:noFill/>
            <a:ln w="6550" cap="rnd"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grpSp>
        <p:nvGrpSpPr>
          <p:cNvPr id="864" name="Google Shape;864;p41"/>
          <p:cNvGrpSpPr/>
          <p:nvPr/>
        </p:nvGrpSpPr>
        <p:grpSpPr>
          <a:xfrm rot="1273753">
            <a:off x="7515755" y="3781720"/>
            <a:ext cx="2217065" cy="1117063"/>
            <a:chOff x="782606" y="3568534"/>
            <a:chExt cx="1748256" cy="880829"/>
          </a:xfrm>
        </p:grpSpPr>
        <p:sp>
          <p:nvSpPr>
            <p:cNvPr id="865" name="Google Shape;865;p41"/>
            <p:cNvSpPr/>
            <p:nvPr/>
          </p:nvSpPr>
          <p:spPr>
            <a:xfrm>
              <a:off x="842931"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66" name="Google Shape;866;p41"/>
            <p:cNvSpPr/>
            <p:nvPr/>
          </p:nvSpPr>
          <p:spPr>
            <a:xfrm>
              <a:off x="921361" y="4348401"/>
              <a:ext cx="19321" cy="100961"/>
            </a:xfrm>
            <a:custGeom>
              <a:avLst/>
              <a:gdLst/>
              <a:ahLst/>
              <a:cxnLst/>
              <a:rect l="l" t="t" r="r" b="b"/>
              <a:pathLst>
                <a:path w="572" h="2989" extrusionOk="0">
                  <a:moveTo>
                    <a:pt x="0" y="0"/>
                  </a:moveTo>
                  <a:lnTo>
                    <a:pt x="0"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67" name="Google Shape;867;p41"/>
            <p:cNvSpPr/>
            <p:nvPr/>
          </p:nvSpPr>
          <p:spPr>
            <a:xfrm>
              <a:off x="999791"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68" name="Google Shape;868;p41"/>
            <p:cNvSpPr/>
            <p:nvPr/>
          </p:nvSpPr>
          <p:spPr>
            <a:xfrm>
              <a:off x="1078187"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69" name="Google Shape;869;p41"/>
            <p:cNvSpPr/>
            <p:nvPr/>
          </p:nvSpPr>
          <p:spPr>
            <a:xfrm>
              <a:off x="1156616" y="4281219"/>
              <a:ext cx="18949" cy="168144"/>
            </a:xfrm>
            <a:custGeom>
              <a:avLst/>
              <a:gdLst/>
              <a:ahLst/>
              <a:cxnLst/>
              <a:rect l="l" t="t" r="r" b="b"/>
              <a:pathLst>
                <a:path w="561" h="4978" extrusionOk="0">
                  <a:moveTo>
                    <a:pt x="1" y="1"/>
                  </a:moveTo>
                  <a:lnTo>
                    <a:pt x="1"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0" name="Google Shape;870;p41"/>
            <p:cNvSpPr/>
            <p:nvPr/>
          </p:nvSpPr>
          <p:spPr>
            <a:xfrm>
              <a:off x="1235046"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1" name="Google Shape;871;p41"/>
            <p:cNvSpPr/>
            <p:nvPr/>
          </p:nvSpPr>
          <p:spPr>
            <a:xfrm>
              <a:off x="1313476"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2" name="Google Shape;872;p41"/>
            <p:cNvSpPr/>
            <p:nvPr/>
          </p:nvSpPr>
          <p:spPr>
            <a:xfrm>
              <a:off x="1391872"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3" name="Google Shape;873;p41"/>
            <p:cNvSpPr/>
            <p:nvPr/>
          </p:nvSpPr>
          <p:spPr>
            <a:xfrm>
              <a:off x="1470301" y="4281219"/>
              <a:ext cx="18949" cy="168144"/>
            </a:xfrm>
            <a:custGeom>
              <a:avLst/>
              <a:gdLst/>
              <a:ahLst/>
              <a:cxnLst/>
              <a:rect l="l" t="t" r="r" b="b"/>
              <a:pathLst>
                <a:path w="561"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4" name="Google Shape;874;p41"/>
            <p:cNvSpPr/>
            <p:nvPr/>
          </p:nvSpPr>
          <p:spPr>
            <a:xfrm>
              <a:off x="1548731"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5" name="Google Shape;875;p41"/>
            <p:cNvSpPr/>
            <p:nvPr/>
          </p:nvSpPr>
          <p:spPr>
            <a:xfrm>
              <a:off x="1627127" y="4281219"/>
              <a:ext cx="18949" cy="168144"/>
            </a:xfrm>
            <a:custGeom>
              <a:avLst/>
              <a:gdLst/>
              <a:ahLst/>
              <a:cxnLst/>
              <a:rect l="l" t="t" r="r" b="b"/>
              <a:pathLst>
                <a:path w="561" h="4978" extrusionOk="0">
                  <a:moveTo>
                    <a:pt x="1" y="1"/>
                  </a:moveTo>
                  <a:lnTo>
                    <a:pt x="1"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6" name="Google Shape;876;p41"/>
            <p:cNvSpPr/>
            <p:nvPr/>
          </p:nvSpPr>
          <p:spPr>
            <a:xfrm>
              <a:off x="1705557" y="4348401"/>
              <a:ext cx="18949" cy="100961"/>
            </a:xfrm>
            <a:custGeom>
              <a:avLst/>
              <a:gdLst/>
              <a:ahLst/>
              <a:cxnLst/>
              <a:rect l="l" t="t" r="r" b="b"/>
              <a:pathLst>
                <a:path w="561" h="2989" extrusionOk="0">
                  <a:moveTo>
                    <a:pt x="1" y="0"/>
                  </a:moveTo>
                  <a:lnTo>
                    <a:pt x="1"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7" name="Google Shape;877;p41"/>
            <p:cNvSpPr/>
            <p:nvPr/>
          </p:nvSpPr>
          <p:spPr>
            <a:xfrm>
              <a:off x="1783986"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8" name="Google Shape;878;p41"/>
            <p:cNvSpPr/>
            <p:nvPr/>
          </p:nvSpPr>
          <p:spPr>
            <a:xfrm>
              <a:off x="1862416" y="4348401"/>
              <a:ext cx="18915" cy="100961"/>
            </a:xfrm>
            <a:custGeom>
              <a:avLst/>
              <a:gdLst/>
              <a:ahLst/>
              <a:cxnLst/>
              <a:rect l="l" t="t" r="r" b="b"/>
              <a:pathLst>
                <a:path w="560"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79" name="Google Shape;879;p41"/>
            <p:cNvSpPr/>
            <p:nvPr/>
          </p:nvSpPr>
          <p:spPr>
            <a:xfrm>
              <a:off x="1940407"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0" name="Google Shape;880;p41"/>
            <p:cNvSpPr/>
            <p:nvPr/>
          </p:nvSpPr>
          <p:spPr>
            <a:xfrm>
              <a:off x="2018836" y="4348401"/>
              <a:ext cx="19355" cy="100961"/>
            </a:xfrm>
            <a:custGeom>
              <a:avLst/>
              <a:gdLst/>
              <a:ahLst/>
              <a:cxnLst/>
              <a:rect l="l" t="t" r="r" b="b"/>
              <a:pathLst>
                <a:path w="573" h="2989" extrusionOk="0">
                  <a:moveTo>
                    <a:pt x="1" y="0"/>
                  </a:moveTo>
                  <a:lnTo>
                    <a:pt x="1"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1" name="Google Shape;881;p41"/>
            <p:cNvSpPr/>
            <p:nvPr/>
          </p:nvSpPr>
          <p:spPr>
            <a:xfrm>
              <a:off x="2097266" y="4281219"/>
              <a:ext cx="19321" cy="168144"/>
            </a:xfrm>
            <a:custGeom>
              <a:avLst/>
              <a:gdLst/>
              <a:ahLst/>
              <a:cxnLst/>
              <a:rect l="l" t="t" r="r" b="b"/>
              <a:pathLst>
                <a:path w="572" h="4978" extrusionOk="0">
                  <a:moveTo>
                    <a:pt x="0" y="1"/>
                  </a:moveTo>
                  <a:lnTo>
                    <a:pt x="0"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2" name="Google Shape;882;p41"/>
            <p:cNvSpPr/>
            <p:nvPr/>
          </p:nvSpPr>
          <p:spPr>
            <a:xfrm>
              <a:off x="2175696" y="4348401"/>
              <a:ext cx="19321" cy="100961"/>
            </a:xfrm>
            <a:custGeom>
              <a:avLst/>
              <a:gdLst/>
              <a:ahLst/>
              <a:cxnLst/>
              <a:rect l="l" t="t" r="r" b="b"/>
              <a:pathLst>
                <a:path w="572" h="2989" extrusionOk="0">
                  <a:moveTo>
                    <a:pt x="0" y="0"/>
                  </a:moveTo>
                  <a:lnTo>
                    <a:pt x="0" y="2989"/>
                  </a:lnTo>
                  <a:lnTo>
                    <a:pt x="572" y="2989"/>
                  </a:lnTo>
                  <a:lnTo>
                    <a:pt x="572"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3" name="Google Shape;883;p41"/>
            <p:cNvSpPr/>
            <p:nvPr/>
          </p:nvSpPr>
          <p:spPr>
            <a:xfrm>
              <a:off x="2254092" y="4281219"/>
              <a:ext cx="19355" cy="168144"/>
            </a:xfrm>
            <a:custGeom>
              <a:avLst/>
              <a:gdLst/>
              <a:ahLst/>
              <a:cxnLst/>
              <a:rect l="l" t="t" r="r" b="b"/>
              <a:pathLst>
                <a:path w="573" h="4978" extrusionOk="0">
                  <a:moveTo>
                    <a:pt x="1" y="1"/>
                  </a:moveTo>
                  <a:lnTo>
                    <a:pt x="1" y="4978"/>
                  </a:lnTo>
                  <a:lnTo>
                    <a:pt x="572" y="4978"/>
                  </a:lnTo>
                  <a:lnTo>
                    <a:pt x="572"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4" name="Google Shape;884;p41"/>
            <p:cNvSpPr/>
            <p:nvPr/>
          </p:nvSpPr>
          <p:spPr>
            <a:xfrm>
              <a:off x="2332521" y="4348401"/>
              <a:ext cx="18949" cy="100961"/>
            </a:xfrm>
            <a:custGeom>
              <a:avLst/>
              <a:gdLst/>
              <a:ahLst/>
              <a:cxnLst/>
              <a:rect l="l" t="t" r="r" b="b"/>
              <a:pathLst>
                <a:path w="561" h="2989" extrusionOk="0">
                  <a:moveTo>
                    <a:pt x="0" y="0"/>
                  </a:moveTo>
                  <a:lnTo>
                    <a:pt x="0" y="2989"/>
                  </a:lnTo>
                  <a:lnTo>
                    <a:pt x="560" y="2989"/>
                  </a:lnTo>
                  <a:lnTo>
                    <a:pt x="560" y="0"/>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5" name="Google Shape;885;p41"/>
            <p:cNvSpPr/>
            <p:nvPr/>
          </p:nvSpPr>
          <p:spPr>
            <a:xfrm>
              <a:off x="2410951" y="4281219"/>
              <a:ext cx="18915" cy="168144"/>
            </a:xfrm>
            <a:custGeom>
              <a:avLst/>
              <a:gdLst/>
              <a:ahLst/>
              <a:cxnLst/>
              <a:rect l="l" t="t" r="r" b="b"/>
              <a:pathLst>
                <a:path w="560" h="4978" extrusionOk="0">
                  <a:moveTo>
                    <a:pt x="0" y="1"/>
                  </a:moveTo>
                  <a:lnTo>
                    <a:pt x="0" y="4978"/>
                  </a:lnTo>
                  <a:lnTo>
                    <a:pt x="560" y="4978"/>
                  </a:lnTo>
                  <a:lnTo>
                    <a:pt x="560"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886" name="Google Shape;886;p41"/>
            <p:cNvSpPr/>
            <p:nvPr/>
          </p:nvSpPr>
          <p:spPr>
            <a:xfrm>
              <a:off x="782606" y="3568534"/>
              <a:ext cx="1748256" cy="876763"/>
            </a:xfrm>
            <a:custGeom>
              <a:avLst/>
              <a:gdLst/>
              <a:ahLst/>
              <a:cxnLst/>
              <a:rect l="l" t="t" r="r" b="b"/>
              <a:pathLst>
                <a:path w="51758" h="25957" extrusionOk="0">
                  <a:moveTo>
                    <a:pt x="25873" y="7894"/>
                  </a:moveTo>
                  <a:cubicBezTo>
                    <a:pt x="31457" y="7894"/>
                    <a:pt x="36505" y="11228"/>
                    <a:pt x="38684" y="16372"/>
                  </a:cubicBezTo>
                  <a:lnTo>
                    <a:pt x="39244" y="17681"/>
                  </a:lnTo>
                  <a:lnTo>
                    <a:pt x="12514" y="17681"/>
                  </a:lnTo>
                  <a:lnTo>
                    <a:pt x="13074" y="16372"/>
                  </a:lnTo>
                  <a:cubicBezTo>
                    <a:pt x="15253" y="11228"/>
                    <a:pt x="20289" y="7894"/>
                    <a:pt x="25873" y="7894"/>
                  </a:cubicBezTo>
                  <a:close/>
                  <a:moveTo>
                    <a:pt x="25873" y="0"/>
                  </a:moveTo>
                  <a:cubicBezTo>
                    <a:pt x="15765" y="0"/>
                    <a:pt x="6978" y="6942"/>
                    <a:pt x="4632" y="16776"/>
                  </a:cubicBezTo>
                  <a:lnTo>
                    <a:pt x="4597" y="16955"/>
                  </a:lnTo>
                  <a:lnTo>
                    <a:pt x="4418" y="17681"/>
                  </a:lnTo>
                  <a:lnTo>
                    <a:pt x="1" y="17681"/>
                  </a:lnTo>
                  <a:lnTo>
                    <a:pt x="1" y="25956"/>
                  </a:lnTo>
                  <a:lnTo>
                    <a:pt x="51757" y="25956"/>
                  </a:lnTo>
                  <a:lnTo>
                    <a:pt x="51757" y="17681"/>
                  </a:lnTo>
                  <a:lnTo>
                    <a:pt x="47328" y="17681"/>
                  </a:lnTo>
                  <a:lnTo>
                    <a:pt x="47161" y="16955"/>
                  </a:lnTo>
                  <a:lnTo>
                    <a:pt x="47126" y="16776"/>
                  </a:lnTo>
                  <a:cubicBezTo>
                    <a:pt x="44780" y="6942"/>
                    <a:pt x="35993" y="0"/>
                    <a:pt x="25873" y="0"/>
                  </a:cubicBezTo>
                  <a:close/>
                </a:path>
              </a:pathLst>
            </a:custGeom>
            <a:solidFill>
              <a:schemeClr val="accent4"/>
            </a:solidFill>
            <a:ln w="19050" cap="flat" cmpd="sng">
              <a:solidFill>
                <a:schemeClr val="dk1"/>
              </a:solidFill>
              <a:prstDash val="solid"/>
              <a:round/>
              <a:headEnd type="none" w="sm" len="sm"/>
              <a:tailEnd type="none" w="sm" len="sm"/>
            </a:ln>
            <a:effectLst>
              <a:outerShdw dist="95250" dir="294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887" name="Google Shape;887;p41"/>
            <p:cNvSpPr/>
            <p:nvPr/>
          </p:nvSpPr>
          <p:spPr>
            <a:xfrm>
              <a:off x="863062"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88" name="Google Shape;888;p41"/>
            <p:cNvSpPr/>
            <p:nvPr/>
          </p:nvSpPr>
          <p:spPr>
            <a:xfrm>
              <a:off x="941458" y="4328270"/>
              <a:ext cx="19355" cy="100995"/>
            </a:xfrm>
            <a:custGeom>
              <a:avLst/>
              <a:gdLst/>
              <a:ahLst/>
              <a:cxnLst/>
              <a:rect l="l" t="t" r="r" b="b"/>
              <a:pathLst>
                <a:path w="573" h="2990" extrusionOk="0">
                  <a:moveTo>
                    <a:pt x="1" y="1"/>
                  </a:moveTo>
                  <a:lnTo>
                    <a:pt x="1"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89" name="Google Shape;889;p41"/>
            <p:cNvSpPr/>
            <p:nvPr/>
          </p:nvSpPr>
          <p:spPr>
            <a:xfrm>
              <a:off x="1019888" y="4261122"/>
              <a:ext cx="18949" cy="168144"/>
            </a:xfrm>
            <a:custGeom>
              <a:avLst/>
              <a:gdLst/>
              <a:ahLst/>
              <a:cxnLst/>
              <a:rect l="l" t="t" r="r" b="b"/>
              <a:pathLst>
                <a:path w="561"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0" name="Google Shape;890;p41"/>
            <p:cNvSpPr/>
            <p:nvPr/>
          </p:nvSpPr>
          <p:spPr>
            <a:xfrm>
              <a:off x="1098318"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1" name="Google Shape;891;p41"/>
            <p:cNvSpPr/>
            <p:nvPr/>
          </p:nvSpPr>
          <p:spPr>
            <a:xfrm>
              <a:off x="1176714"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2" name="Google Shape;892;p41"/>
            <p:cNvSpPr/>
            <p:nvPr/>
          </p:nvSpPr>
          <p:spPr>
            <a:xfrm>
              <a:off x="1255143" y="4328270"/>
              <a:ext cx="18949" cy="100995"/>
            </a:xfrm>
            <a:custGeom>
              <a:avLst/>
              <a:gdLst/>
              <a:ahLst/>
              <a:cxnLst/>
              <a:rect l="l" t="t" r="r" b="b"/>
              <a:pathLst>
                <a:path w="561" h="2990" extrusionOk="0">
                  <a:moveTo>
                    <a:pt x="1" y="1"/>
                  </a:moveTo>
                  <a:lnTo>
                    <a:pt x="1"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3" name="Google Shape;893;p41"/>
            <p:cNvSpPr/>
            <p:nvPr/>
          </p:nvSpPr>
          <p:spPr>
            <a:xfrm>
              <a:off x="1333573" y="4261122"/>
              <a:ext cx="18915" cy="168144"/>
            </a:xfrm>
            <a:custGeom>
              <a:avLst/>
              <a:gdLst/>
              <a:ahLst/>
              <a:cxnLst/>
              <a:rect l="l" t="t" r="r" b="b"/>
              <a:pathLst>
                <a:path w="560"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4" name="Google Shape;894;p41"/>
            <p:cNvSpPr/>
            <p:nvPr/>
          </p:nvSpPr>
          <p:spPr>
            <a:xfrm>
              <a:off x="1412003"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5" name="Google Shape;895;p41"/>
            <p:cNvSpPr/>
            <p:nvPr/>
          </p:nvSpPr>
          <p:spPr>
            <a:xfrm>
              <a:off x="1490399"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6" name="Google Shape;896;p41"/>
            <p:cNvSpPr/>
            <p:nvPr/>
          </p:nvSpPr>
          <p:spPr>
            <a:xfrm>
              <a:off x="1568828" y="4328270"/>
              <a:ext cx="18949" cy="100995"/>
            </a:xfrm>
            <a:custGeom>
              <a:avLst/>
              <a:gdLst/>
              <a:ahLst/>
              <a:cxnLst/>
              <a:rect l="l" t="t" r="r" b="b"/>
              <a:pathLst>
                <a:path w="561"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7" name="Google Shape;897;p41"/>
            <p:cNvSpPr/>
            <p:nvPr/>
          </p:nvSpPr>
          <p:spPr>
            <a:xfrm>
              <a:off x="1647258" y="4261122"/>
              <a:ext cx="18915" cy="168144"/>
            </a:xfrm>
            <a:custGeom>
              <a:avLst/>
              <a:gdLst/>
              <a:ahLst/>
              <a:cxnLst/>
              <a:rect l="l" t="t" r="r" b="b"/>
              <a:pathLst>
                <a:path w="560"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8" name="Google Shape;898;p41"/>
            <p:cNvSpPr/>
            <p:nvPr/>
          </p:nvSpPr>
          <p:spPr>
            <a:xfrm>
              <a:off x="1725654" y="4328270"/>
              <a:ext cx="18949" cy="100995"/>
            </a:xfrm>
            <a:custGeom>
              <a:avLst/>
              <a:gdLst/>
              <a:ahLst/>
              <a:cxnLst/>
              <a:rect l="l" t="t" r="r" b="b"/>
              <a:pathLst>
                <a:path w="561" h="2990" extrusionOk="0">
                  <a:moveTo>
                    <a:pt x="1" y="1"/>
                  </a:moveTo>
                  <a:lnTo>
                    <a:pt x="1" y="2989"/>
                  </a:lnTo>
                  <a:lnTo>
                    <a:pt x="561" y="2989"/>
                  </a:lnTo>
                  <a:lnTo>
                    <a:pt x="56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9" name="Google Shape;899;p41"/>
            <p:cNvSpPr/>
            <p:nvPr/>
          </p:nvSpPr>
          <p:spPr>
            <a:xfrm>
              <a:off x="1804084" y="4261122"/>
              <a:ext cx="18949" cy="168144"/>
            </a:xfrm>
            <a:custGeom>
              <a:avLst/>
              <a:gdLst/>
              <a:ahLst/>
              <a:cxnLst/>
              <a:rect l="l" t="t" r="r" b="b"/>
              <a:pathLst>
                <a:path w="561" h="4978" extrusionOk="0">
                  <a:moveTo>
                    <a:pt x="1" y="1"/>
                  </a:moveTo>
                  <a:lnTo>
                    <a:pt x="1"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0" name="Google Shape;900;p41"/>
            <p:cNvSpPr/>
            <p:nvPr/>
          </p:nvSpPr>
          <p:spPr>
            <a:xfrm>
              <a:off x="1882513" y="4328270"/>
              <a:ext cx="18915" cy="100995"/>
            </a:xfrm>
            <a:custGeom>
              <a:avLst/>
              <a:gdLst/>
              <a:ahLst/>
              <a:cxnLst/>
              <a:rect l="l" t="t" r="r" b="b"/>
              <a:pathLst>
                <a:path w="560" h="2990" extrusionOk="0">
                  <a:moveTo>
                    <a:pt x="0" y="1"/>
                  </a:moveTo>
                  <a:lnTo>
                    <a:pt x="0"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1" name="Google Shape;901;p41"/>
            <p:cNvSpPr/>
            <p:nvPr/>
          </p:nvSpPr>
          <p:spPr>
            <a:xfrm>
              <a:off x="1960538"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2" name="Google Shape;902;p41"/>
            <p:cNvSpPr/>
            <p:nvPr/>
          </p:nvSpPr>
          <p:spPr>
            <a:xfrm>
              <a:off x="2038934" y="4328270"/>
              <a:ext cx="19355" cy="100995"/>
            </a:xfrm>
            <a:custGeom>
              <a:avLst/>
              <a:gdLst/>
              <a:ahLst/>
              <a:cxnLst/>
              <a:rect l="l" t="t" r="r" b="b"/>
              <a:pathLst>
                <a:path w="573" h="2990" extrusionOk="0">
                  <a:moveTo>
                    <a:pt x="1" y="1"/>
                  </a:moveTo>
                  <a:lnTo>
                    <a:pt x="1"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3" name="Google Shape;903;p41"/>
            <p:cNvSpPr/>
            <p:nvPr/>
          </p:nvSpPr>
          <p:spPr>
            <a:xfrm>
              <a:off x="2117363" y="4261122"/>
              <a:ext cx="19355" cy="168144"/>
            </a:xfrm>
            <a:custGeom>
              <a:avLst/>
              <a:gdLst/>
              <a:ahLst/>
              <a:cxnLst/>
              <a:rect l="l" t="t" r="r" b="b"/>
              <a:pathLst>
                <a:path w="573" h="4978" extrusionOk="0">
                  <a:moveTo>
                    <a:pt x="1" y="1"/>
                  </a:moveTo>
                  <a:lnTo>
                    <a:pt x="1"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4" name="Google Shape;904;p41"/>
            <p:cNvSpPr/>
            <p:nvPr/>
          </p:nvSpPr>
          <p:spPr>
            <a:xfrm>
              <a:off x="2195793" y="4328270"/>
              <a:ext cx="19321" cy="100995"/>
            </a:xfrm>
            <a:custGeom>
              <a:avLst/>
              <a:gdLst/>
              <a:ahLst/>
              <a:cxnLst/>
              <a:rect l="l" t="t" r="r" b="b"/>
              <a:pathLst>
                <a:path w="572" h="2990" extrusionOk="0">
                  <a:moveTo>
                    <a:pt x="0" y="1"/>
                  </a:moveTo>
                  <a:lnTo>
                    <a:pt x="0" y="2989"/>
                  </a:lnTo>
                  <a:lnTo>
                    <a:pt x="572" y="2989"/>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5" name="Google Shape;905;p41"/>
            <p:cNvSpPr/>
            <p:nvPr/>
          </p:nvSpPr>
          <p:spPr>
            <a:xfrm>
              <a:off x="2274223" y="4261122"/>
              <a:ext cx="19321" cy="168144"/>
            </a:xfrm>
            <a:custGeom>
              <a:avLst/>
              <a:gdLst/>
              <a:ahLst/>
              <a:cxnLst/>
              <a:rect l="l" t="t" r="r" b="b"/>
              <a:pathLst>
                <a:path w="572" h="4978" extrusionOk="0">
                  <a:moveTo>
                    <a:pt x="0" y="1"/>
                  </a:moveTo>
                  <a:lnTo>
                    <a:pt x="0" y="4977"/>
                  </a:lnTo>
                  <a:lnTo>
                    <a:pt x="572" y="4977"/>
                  </a:lnTo>
                  <a:lnTo>
                    <a:pt x="572"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6" name="Google Shape;906;p41"/>
            <p:cNvSpPr/>
            <p:nvPr/>
          </p:nvSpPr>
          <p:spPr>
            <a:xfrm>
              <a:off x="2352619" y="4328270"/>
              <a:ext cx="18949" cy="100995"/>
            </a:xfrm>
            <a:custGeom>
              <a:avLst/>
              <a:gdLst/>
              <a:ahLst/>
              <a:cxnLst/>
              <a:rect l="l" t="t" r="r" b="b"/>
              <a:pathLst>
                <a:path w="561" h="2990" extrusionOk="0">
                  <a:moveTo>
                    <a:pt x="1" y="1"/>
                  </a:moveTo>
                  <a:lnTo>
                    <a:pt x="1" y="2989"/>
                  </a:lnTo>
                  <a:lnTo>
                    <a:pt x="560" y="2989"/>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07" name="Google Shape;907;p41"/>
            <p:cNvSpPr/>
            <p:nvPr/>
          </p:nvSpPr>
          <p:spPr>
            <a:xfrm>
              <a:off x="2431048" y="4261122"/>
              <a:ext cx="18949" cy="168144"/>
            </a:xfrm>
            <a:custGeom>
              <a:avLst/>
              <a:gdLst/>
              <a:ahLst/>
              <a:cxnLst/>
              <a:rect l="l" t="t" r="r" b="b"/>
              <a:pathLst>
                <a:path w="561" h="4978" extrusionOk="0">
                  <a:moveTo>
                    <a:pt x="0" y="1"/>
                  </a:moveTo>
                  <a:lnTo>
                    <a:pt x="0" y="4977"/>
                  </a:lnTo>
                  <a:lnTo>
                    <a:pt x="560" y="4977"/>
                  </a:lnTo>
                  <a:lnTo>
                    <a:pt x="560" y="1"/>
                  </a:lnTo>
                  <a:close/>
                </a:path>
              </a:pathLst>
            </a:custGeom>
            <a:solidFill>
              <a:srgbClr val="FFFFFF"/>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701"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3 – GÓC NỘI TIẾP</a:t>
            </a:r>
            <a:endParaRPr/>
          </a:p>
        </p:txBody>
      </p:sp>
      <p:sp>
        <p:nvSpPr>
          <p:cNvPr id="3" name="Line 249"/>
          <p:cNvSpPr>
            <a:spLocks noChangeShapeType="1"/>
          </p:cNvSpPr>
          <p:nvPr/>
        </p:nvSpPr>
        <p:spPr bwMode="auto">
          <a:xfrm>
            <a:off x="5534527" y="1017725"/>
            <a:ext cx="35001" cy="3815175"/>
          </a:xfrm>
          <a:prstGeom prst="line">
            <a:avLst/>
          </a:prstGeom>
          <a:noFill/>
          <a:ln w="28575">
            <a:solidFill>
              <a:srgbClr val="6666FF"/>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4" name="Text Box 253"/>
          <p:cNvSpPr txBox="1">
            <a:spLocks noChangeArrowheads="1"/>
          </p:cNvSpPr>
          <p:nvPr/>
        </p:nvSpPr>
        <p:spPr bwMode="auto">
          <a:xfrm>
            <a:off x="616527" y="1208810"/>
            <a:ext cx="25372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u="sng" dirty="0">
                <a:solidFill>
                  <a:srgbClr val="FF0000"/>
                </a:solidFill>
                <a:latin typeface="Comic Sans MS" panose="030F0702030302020204" pitchFamily="66" charset="0"/>
              </a:rPr>
              <a:t>1. </a:t>
            </a:r>
            <a:r>
              <a:rPr lang="en-US" altLang="en-US" b="1" u="sng" err="1">
                <a:solidFill>
                  <a:srgbClr val="FF0000"/>
                </a:solidFill>
                <a:latin typeface="Comic Sans MS" panose="030F0702030302020204" pitchFamily="66" charset="0"/>
              </a:rPr>
              <a:t>Định</a:t>
            </a:r>
            <a:r>
              <a:rPr lang="en-US" altLang="en-US" b="1" u="sng">
                <a:solidFill>
                  <a:srgbClr val="FF0000"/>
                </a:solidFill>
                <a:latin typeface="Comic Sans MS" panose="030F0702030302020204" pitchFamily="66" charset="0"/>
              </a:rPr>
              <a:t> nghĩa</a:t>
            </a:r>
            <a:endParaRPr lang="en-US" altLang="en-US" b="1" u="sng" dirty="0">
              <a:solidFill>
                <a:srgbClr val="FF0000"/>
              </a:solidFill>
              <a:latin typeface="Comic Sans MS" panose="030F0702030302020204" pitchFamily="66" charset="0"/>
            </a:endParaRPr>
          </a:p>
        </p:txBody>
      </p:sp>
      <p:sp>
        <p:nvSpPr>
          <p:cNvPr id="5" name="Text Box 255"/>
          <p:cNvSpPr txBox="1">
            <a:spLocks noChangeArrowheads="1"/>
          </p:cNvSpPr>
          <p:nvPr/>
        </p:nvSpPr>
        <p:spPr bwMode="auto">
          <a:xfrm>
            <a:off x="615865" y="3910550"/>
            <a:ext cx="54799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ung</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nằm</a:t>
            </a:r>
            <a:r>
              <a:rPr lang="en-US" altLang="en-US" dirty="0">
                <a:solidFill>
                  <a:srgbClr val="000099"/>
                </a:solidFill>
                <a:latin typeface="Comic Sans MS" panose="030F0702030302020204" pitchFamily="66" charset="0"/>
              </a:rPr>
              <a:t> </a:t>
            </a:r>
            <a:r>
              <a:rPr lang="en-US" altLang="en-US" dirty="0" err="1">
                <a:solidFill>
                  <a:srgbClr val="FF0000"/>
                </a:solidFill>
                <a:latin typeface="Comic Sans MS" panose="030F0702030302020204" pitchFamily="66" charset="0"/>
              </a:rPr>
              <a:t>bên</a:t>
            </a:r>
            <a:r>
              <a:rPr lang="en-US" altLang="en-US" dirty="0">
                <a:solidFill>
                  <a:srgbClr val="FF0000"/>
                </a:solidFill>
                <a:latin typeface="Comic Sans MS" panose="030F0702030302020204" pitchFamily="66" charset="0"/>
              </a:rPr>
              <a:t> </a:t>
            </a:r>
            <a:r>
              <a:rPr lang="en-US" altLang="en-US" dirty="0" err="1">
                <a:solidFill>
                  <a:srgbClr val="FF0000"/>
                </a:solidFill>
                <a:latin typeface="Comic Sans MS" panose="030F0702030302020204" pitchFamily="66" charset="0"/>
              </a:rPr>
              <a:t>trong</a:t>
            </a:r>
            <a:r>
              <a:rPr lang="en-US" altLang="en-US" dirty="0">
                <a:solidFill>
                  <a:srgbClr val="FF0000"/>
                </a:solidFill>
                <a:latin typeface="Comic Sans MS" panose="030F0702030302020204" pitchFamily="66" charset="0"/>
              </a:rPr>
              <a:t> </a:t>
            </a:r>
            <a:r>
              <a:rPr lang="en-US" altLang="en-US" dirty="0" err="1">
                <a:solidFill>
                  <a:srgbClr val="000099"/>
                </a:solidFill>
                <a:latin typeface="Comic Sans MS" panose="030F0702030302020204" pitchFamily="66" charset="0"/>
              </a:rPr>
              <a:t>góc</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được</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gọi</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là</a:t>
            </a:r>
            <a:r>
              <a:rPr lang="en-US" altLang="en-US" dirty="0">
                <a:solidFill>
                  <a:srgbClr val="000099"/>
                </a:solidFill>
                <a:latin typeface="Comic Sans MS" panose="030F0702030302020204" pitchFamily="66" charset="0"/>
              </a:rPr>
              <a:t> </a:t>
            </a:r>
            <a:r>
              <a:rPr lang="en-US" altLang="en-US" dirty="0" err="1">
                <a:solidFill>
                  <a:srgbClr val="FF0000"/>
                </a:solidFill>
                <a:latin typeface="Comic Sans MS" panose="030F0702030302020204" pitchFamily="66" charset="0"/>
              </a:rPr>
              <a:t>cung</a:t>
            </a:r>
            <a:r>
              <a:rPr lang="en-US" altLang="en-US" dirty="0">
                <a:solidFill>
                  <a:srgbClr val="FF0000"/>
                </a:solidFill>
                <a:latin typeface="Comic Sans MS" panose="030F0702030302020204" pitchFamily="66" charset="0"/>
              </a:rPr>
              <a:t> </a:t>
            </a:r>
            <a:r>
              <a:rPr lang="en-US" altLang="en-US" dirty="0" err="1">
                <a:solidFill>
                  <a:srgbClr val="FF0000"/>
                </a:solidFill>
                <a:latin typeface="Comic Sans MS" panose="030F0702030302020204" pitchFamily="66" charset="0"/>
              </a:rPr>
              <a:t>bị</a:t>
            </a:r>
            <a:r>
              <a:rPr lang="en-US" altLang="en-US" dirty="0">
                <a:solidFill>
                  <a:srgbClr val="FF0000"/>
                </a:solidFill>
                <a:latin typeface="Comic Sans MS" panose="030F0702030302020204" pitchFamily="66" charset="0"/>
              </a:rPr>
              <a:t> </a:t>
            </a:r>
            <a:r>
              <a:rPr lang="en-US" altLang="en-US" dirty="0" err="1">
                <a:solidFill>
                  <a:srgbClr val="FF0000"/>
                </a:solidFill>
                <a:latin typeface="Comic Sans MS" panose="030F0702030302020204" pitchFamily="66" charset="0"/>
              </a:rPr>
              <a:t>chắn</a:t>
            </a:r>
            <a:r>
              <a:rPr lang="en-US" altLang="en-US" dirty="0">
                <a:solidFill>
                  <a:srgbClr val="000099"/>
                </a:solidFill>
                <a:latin typeface="Comic Sans MS" panose="030F0702030302020204" pitchFamily="66" charset="0"/>
              </a:rPr>
              <a:t>.</a:t>
            </a:r>
          </a:p>
        </p:txBody>
      </p:sp>
      <p:sp>
        <p:nvSpPr>
          <p:cNvPr id="6" name="AutoShape 232"/>
          <p:cNvSpPr>
            <a:spLocks noChangeAspect="1" noChangeArrowheads="1" noTextEdit="1"/>
          </p:cNvSpPr>
          <p:nvPr/>
        </p:nvSpPr>
        <p:spPr bwMode="auto">
          <a:xfrm>
            <a:off x="1174376" y="1485955"/>
            <a:ext cx="13906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grpSp>
        <p:nvGrpSpPr>
          <p:cNvPr id="7" name="Group 233"/>
          <p:cNvGrpSpPr>
            <a:grpSpLocks/>
          </p:cNvGrpSpPr>
          <p:nvPr/>
        </p:nvGrpSpPr>
        <p:grpSpPr bwMode="auto">
          <a:xfrm>
            <a:off x="1269627" y="1581207"/>
            <a:ext cx="1196976" cy="1333500"/>
            <a:chOff x="336" y="1584"/>
            <a:chExt cx="754" cy="840"/>
          </a:xfrm>
        </p:grpSpPr>
        <p:sp>
          <p:nvSpPr>
            <p:cNvPr id="8" name="Arc 234"/>
            <p:cNvSpPr>
              <a:spLocks/>
            </p:cNvSpPr>
            <p:nvPr/>
          </p:nvSpPr>
          <p:spPr bwMode="auto">
            <a:xfrm>
              <a:off x="533" y="1698"/>
              <a:ext cx="82" cy="102"/>
            </a:xfrm>
            <a:custGeom>
              <a:avLst/>
              <a:gdLst>
                <a:gd name="T0" fmla="*/ 0 w 17275"/>
                <a:gd name="T1" fmla="*/ 0 h 21600"/>
                <a:gd name="T2" fmla="*/ 0 w 17275"/>
                <a:gd name="T3" fmla="*/ 0 h 21600"/>
                <a:gd name="T4" fmla="*/ 0 w 17275"/>
                <a:gd name="T5" fmla="*/ 0 h 21600"/>
                <a:gd name="T6" fmla="*/ 0 60000 65536"/>
                <a:gd name="T7" fmla="*/ 0 60000 65536"/>
                <a:gd name="T8" fmla="*/ 0 60000 65536"/>
                <a:gd name="T9" fmla="*/ 0 w 17275"/>
                <a:gd name="T10" fmla="*/ 0 h 21600"/>
                <a:gd name="T11" fmla="*/ 17275 w 17275"/>
                <a:gd name="T12" fmla="*/ 21600 h 21600"/>
              </a:gdLst>
              <a:ahLst/>
              <a:cxnLst>
                <a:cxn ang="T6">
                  <a:pos x="T0" y="T1"/>
                </a:cxn>
                <a:cxn ang="T7">
                  <a:pos x="T2" y="T3"/>
                </a:cxn>
                <a:cxn ang="T8">
                  <a:pos x="T4" y="T5"/>
                </a:cxn>
              </a:cxnLst>
              <a:rect l="T9" t="T10" r="T11" b="T12"/>
              <a:pathLst>
                <a:path w="17275" h="21600" fill="none" extrusionOk="0">
                  <a:moveTo>
                    <a:pt x="17274" y="15922"/>
                  </a:moveTo>
                  <a:cubicBezTo>
                    <a:pt x="13290" y="19574"/>
                    <a:pt x="8083" y="21599"/>
                    <a:pt x="2679" y="21600"/>
                  </a:cubicBezTo>
                  <a:cubicBezTo>
                    <a:pt x="1783" y="21600"/>
                    <a:pt x="888" y="21544"/>
                    <a:pt x="-1" y="21433"/>
                  </a:cubicBezTo>
                </a:path>
                <a:path w="17275" h="21600" stroke="0" extrusionOk="0">
                  <a:moveTo>
                    <a:pt x="17274" y="15922"/>
                  </a:moveTo>
                  <a:cubicBezTo>
                    <a:pt x="13290" y="19574"/>
                    <a:pt x="8083" y="21599"/>
                    <a:pt x="2679" y="21600"/>
                  </a:cubicBezTo>
                  <a:cubicBezTo>
                    <a:pt x="1783" y="21600"/>
                    <a:pt x="888" y="21544"/>
                    <a:pt x="-1" y="21433"/>
                  </a:cubicBezTo>
                  <a:lnTo>
                    <a:pt x="2679"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9" name="Oval 235"/>
            <p:cNvSpPr>
              <a:spLocks noChangeArrowheads="1"/>
            </p:cNvSpPr>
            <p:nvPr/>
          </p:nvSpPr>
          <p:spPr bwMode="auto">
            <a:xfrm>
              <a:off x="336" y="1668"/>
              <a:ext cx="690" cy="69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 name="Line 236"/>
            <p:cNvSpPr>
              <a:spLocks noChangeShapeType="1"/>
            </p:cNvSpPr>
            <p:nvPr/>
          </p:nvSpPr>
          <p:spPr bwMode="auto">
            <a:xfrm flipH="1">
              <a:off x="480" y="1698"/>
              <a:ext cx="66" cy="72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1" name="Line 237"/>
            <p:cNvSpPr>
              <a:spLocks noChangeShapeType="1"/>
            </p:cNvSpPr>
            <p:nvPr/>
          </p:nvSpPr>
          <p:spPr bwMode="auto">
            <a:xfrm>
              <a:off x="546" y="1698"/>
              <a:ext cx="528" cy="5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2" name="Oval 238"/>
            <p:cNvSpPr>
              <a:spLocks noChangeArrowheads="1"/>
            </p:cNvSpPr>
            <p:nvPr/>
          </p:nvSpPr>
          <p:spPr bwMode="auto">
            <a:xfrm>
              <a:off x="960" y="216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 name="Rectangle 239"/>
            <p:cNvSpPr>
              <a:spLocks noChangeArrowheads="1"/>
            </p:cNvSpPr>
            <p:nvPr/>
          </p:nvSpPr>
          <p:spPr bwMode="auto">
            <a:xfrm>
              <a:off x="1020" y="2118"/>
              <a:ext cx="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sp>
          <p:nvSpPr>
            <p:cNvPr id="14" name="Oval 240"/>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5" name="Oval 241"/>
            <p:cNvSpPr>
              <a:spLocks noChangeArrowheads="1"/>
            </p:cNvSpPr>
            <p:nvPr/>
          </p:nvSpPr>
          <p:spPr bwMode="auto">
            <a:xfrm>
              <a:off x="480" y="228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 name="Rectangle 242"/>
            <p:cNvSpPr>
              <a:spLocks noChangeArrowheads="1"/>
            </p:cNvSpPr>
            <p:nvPr/>
          </p:nvSpPr>
          <p:spPr bwMode="auto">
            <a:xfrm>
              <a:off x="372" y="2280"/>
              <a:ext cx="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17" name="Oval 243"/>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 name="Oval 244"/>
            <p:cNvSpPr>
              <a:spLocks noChangeArrowheads="1"/>
            </p:cNvSpPr>
            <p:nvPr/>
          </p:nvSpPr>
          <p:spPr bwMode="auto">
            <a:xfrm>
              <a:off x="666" y="199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 name="Rectangle 245"/>
            <p:cNvSpPr>
              <a:spLocks noChangeArrowheads="1"/>
            </p:cNvSpPr>
            <p:nvPr/>
          </p:nvSpPr>
          <p:spPr bwMode="auto">
            <a:xfrm>
              <a:off x="642" y="2040"/>
              <a:ext cx="9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sp>
          <p:nvSpPr>
            <p:cNvPr id="20" name="Oval 246"/>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1" name="Rectangle 247"/>
            <p:cNvSpPr>
              <a:spLocks noChangeArrowheads="1"/>
            </p:cNvSpPr>
            <p:nvPr/>
          </p:nvSpPr>
          <p:spPr bwMode="auto">
            <a:xfrm>
              <a:off x="450" y="1584"/>
              <a:ext cx="8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grpSp>
      <p:sp>
        <p:nvSpPr>
          <p:cNvPr id="22" name="AutoShape 273"/>
          <p:cNvSpPr>
            <a:spLocks noChangeAspect="1" noChangeArrowheads="1" noTextEdit="1"/>
          </p:cNvSpPr>
          <p:nvPr/>
        </p:nvSpPr>
        <p:spPr bwMode="auto">
          <a:xfrm>
            <a:off x="1422027" y="2419410"/>
            <a:ext cx="990600" cy="51435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omic Sans MS" panose="030F0702030302020204" pitchFamily="66" charset="0"/>
            </a:endParaRPr>
          </a:p>
        </p:txBody>
      </p:sp>
      <p:sp>
        <p:nvSpPr>
          <p:cNvPr id="23" name="Arc 274"/>
          <p:cNvSpPr>
            <a:spLocks/>
          </p:cNvSpPr>
          <p:nvPr/>
        </p:nvSpPr>
        <p:spPr bwMode="auto">
          <a:xfrm>
            <a:off x="1533152" y="2267010"/>
            <a:ext cx="769938" cy="542926"/>
          </a:xfrm>
          <a:custGeom>
            <a:avLst/>
            <a:gdLst>
              <a:gd name="T0" fmla="*/ 0 w 30647"/>
              <a:gd name="T1" fmla="*/ 0 h 21600"/>
              <a:gd name="T2" fmla="*/ 0 w 30647"/>
              <a:gd name="T3" fmla="*/ 0 h 21600"/>
              <a:gd name="T4" fmla="*/ 0 w 30647"/>
              <a:gd name="T5" fmla="*/ 0 h 21600"/>
              <a:gd name="T6" fmla="*/ 0 60000 65536"/>
              <a:gd name="T7" fmla="*/ 0 60000 65536"/>
              <a:gd name="T8" fmla="*/ 0 60000 65536"/>
              <a:gd name="T9" fmla="*/ 0 w 30647"/>
              <a:gd name="T10" fmla="*/ 0 h 21600"/>
              <a:gd name="T11" fmla="*/ 30647 w 30647"/>
              <a:gd name="T12" fmla="*/ 21600 h 21600"/>
            </a:gdLst>
            <a:ahLst/>
            <a:cxnLst>
              <a:cxn ang="T6">
                <a:pos x="T0" y="T1"/>
              </a:cxn>
              <a:cxn ang="T7">
                <a:pos x="T2" y="T3"/>
              </a:cxn>
              <a:cxn ang="T8">
                <a:pos x="T4" y="T5"/>
              </a:cxn>
            </a:cxnLst>
            <a:rect l="T9" t="T10" r="T11" b="T12"/>
            <a:pathLst>
              <a:path w="30647" h="21600" fill="none" extrusionOk="0">
                <a:moveTo>
                  <a:pt x="30646" y="10716"/>
                </a:moveTo>
                <a:cubicBezTo>
                  <a:pt x="26801" y="17446"/>
                  <a:pt x="19644" y="21599"/>
                  <a:pt x="11893" y="21600"/>
                </a:cubicBezTo>
                <a:cubicBezTo>
                  <a:pt x="7664" y="21600"/>
                  <a:pt x="3529" y="20359"/>
                  <a:pt x="0" y="18030"/>
                </a:cubicBezTo>
              </a:path>
              <a:path w="30647" h="21600" stroke="0" extrusionOk="0">
                <a:moveTo>
                  <a:pt x="30646" y="10716"/>
                </a:moveTo>
                <a:cubicBezTo>
                  <a:pt x="26801" y="17446"/>
                  <a:pt x="19644" y="21599"/>
                  <a:pt x="11893" y="21600"/>
                </a:cubicBezTo>
                <a:cubicBezTo>
                  <a:pt x="7664" y="21600"/>
                  <a:pt x="3529" y="20359"/>
                  <a:pt x="0" y="18030"/>
                </a:cubicBezTo>
                <a:lnTo>
                  <a:pt x="11893"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solidFill>
                <a:schemeClr val="folHlink"/>
              </a:solidFill>
            </a:endParaRPr>
          </a:p>
        </p:txBody>
      </p:sp>
      <p:grpSp>
        <p:nvGrpSpPr>
          <p:cNvPr id="24" name="Group 292"/>
          <p:cNvGrpSpPr>
            <a:grpSpLocks/>
          </p:cNvGrpSpPr>
          <p:nvPr/>
        </p:nvGrpSpPr>
        <p:grpSpPr bwMode="auto">
          <a:xfrm>
            <a:off x="2765052" y="1590731"/>
            <a:ext cx="1781175" cy="1362075"/>
            <a:chOff x="1278" y="1590"/>
            <a:chExt cx="1122" cy="858"/>
          </a:xfrm>
        </p:grpSpPr>
        <p:sp>
          <p:nvSpPr>
            <p:cNvPr id="25" name="AutoShape 293"/>
            <p:cNvSpPr>
              <a:spLocks noChangeAspect="1" noChangeArrowheads="1" noTextEdit="1"/>
            </p:cNvSpPr>
            <p:nvPr/>
          </p:nvSpPr>
          <p:spPr bwMode="auto">
            <a:xfrm>
              <a:off x="1278" y="1590"/>
              <a:ext cx="1122"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26" name="Arc 294"/>
            <p:cNvSpPr>
              <a:spLocks/>
            </p:cNvSpPr>
            <p:nvPr/>
          </p:nvSpPr>
          <p:spPr bwMode="auto">
            <a:xfrm>
              <a:off x="1541" y="1761"/>
              <a:ext cx="113" cy="87"/>
            </a:xfrm>
            <a:custGeom>
              <a:avLst/>
              <a:gdLst>
                <a:gd name="T0" fmla="*/ 0 w 28117"/>
                <a:gd name="T1" fmla="*/ 0 h 21600"/>
                <a:gd name="T2" fmla="*/ 0 w 28117"/>
                <a:gd name="T3" fmla="*/ 0 h 21600"/>
                <a:gd name="T4" fmla="*/ 0 w 28117"/>
                <a:gd name="T5" fmla="*/ 0 h 21600"/>
                <a:gd name="T6" fmla="*/ 0 60000 65536"/>
                <a:gd name="T7" fmla="*/ 0 60000 65536"/>
                <a:gd name="T8" fmla="*/ 0 60000 65536"/>
                <a:gd name="T9" fmla="*/ 0 w 28117"/>
                <a:gd name="T10" fmla="*/ 0 h 21600"/>
                <a:gd name="T11" fmla="*/ 28117 w 28117"/>
                <a:gd name="T12" fmla="*/ 21600 h 21600"/>
              </a:gdLst>
              <a:ahLst/>
              <a:cxnLst>
                <a:cxn ang="T6">
                  <a:pos x="T0" y="T1"/>
                </a:cxn>
                <a:cxn ang="T7">
                  <a:pos x="T2" y="T3"/>
                </a:cxn>
                <a:cxn ang="T8">
                  <a:pos x="T4" y="T5"/>
                </a:cxn>
              </a:cxnLst>
              <a:rect l="T9" t="T10" r="T11" b="T12"/>
              <a:pathLst>
                <a:path w="28117" h="21600" fill="none" extrusionOk="0">
                  <a:moveTo>
                    <a:pt x="28116" y="3669"/>
                  </a:moveTo>
                  <a:cubicBezTo>
                    <a:pt x="26330" y="14030"/>
                    <a:pt x="17344" y="21599"/>
                    <a:pt x="6831" y="21600"/>
                  </a:cubicBezTo>
                  <a:cubicBezTo>
                    <a:pt x="4509" y="21600"/>
                    <a:pt x="2202" y="21225"/>
                    <a:pt x="0" y="20491"/>
                  </a:cubicBezTo>
                </a:path>
                <a:path w="28117" h="21600" stroke="0" extrusionOk="0">
                  <a:moveTo>
                    <a:pt x="28116" y="3669"/>
                  </a:moveTo>
                  <a:cubicBezTo>
                    <a:pt x="26330" y="14030"/>
                    <a:pt x="17344" y="21599"/>
                    <a:pt x="6831" y="21600"/>
                  </a:cubicBezTo>
                  <a:cubicBezTo>
                    <a:pt x="4509" y="21600"/>
                    <a:pt x="2202" y="21225"/>
                    <a:pt x="0" y="20491"/>
                  </a:cubicBezTo>
                  <a:lnTo>
                    <a:pt x="683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7" name="Oval 295"/>
            <p:cNvSpPr>
              <a:spLocks noChangeArrowheads="1"/>
            </p:cNvSpPr>
            <p:nvPr/>
          </p:nvSpPr>
          <p:spPr bwMode="auto">
            <a:xfrm>
              <a:off x="1434" y="1686"/>
              <a:ext cx="690" cy="69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8" name="Line 296"/>
            <p:cNvSpPr>
              <a:spLocks noChangeShapeType="1"/>
            </p:cNvSpPr>
            <p:nvPr/>
          </p:nvSpPr>
          <p:spPr bwMode="auto">
            <a:xfrm flipH="1">
              <a:off x="1386" y="1758"/>
              <a:ext cx="180" cy="61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9" name="Line 297"/>
            <p:cNvSpPr>
              <a:spLocks noChangeShapeType="1"/>
            </p:cNvSpPr>
            <p:nvPr/>
          </p:nvSpPr>
          <p:spPr bwMode="auto">
            <a:xfrm>
              <a:off x="1566" y="1758"/>
              <a:ext cx="762" cy="1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0" name="Line 298"/>
            <p:cNvSpPr>
              <a:spLocks noChangeShapeType="1"/>
            </p:cNvSpPr>
            <p:nvPr/>
          </p:nvSpPr>
          <p:spPr bwMode="auto">
            <a:xfrm>
              <a:off x="1602" y="1800"/>
              <a:ext cx="30" cy="4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1" name="Oval 299"/>
            <p:cNvSpPr>
              <a:spLocks noChangeArrowheads="1"/>
            </p:cNvSpPr>
            <p:nvPr/>
          </p:nvSpPr>
          <p:spPr bwMode="auto">
            <a:xfrm>
              <a:off x="1446" y="213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2" name="Rectangle 300"/>
            <p:cNvSpPr>
              <a:spLocks noChangeArrowheads="1"/>
            </p:cNvSpPr>
            <p:nvPr/>
          </p:nvSpPr>
          <p:spPr bwMode="auto">
            <a:xfrm>
              <a:off x="1338" y="2088"/>
              <a:ext cx="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33" name="Oval 301"/>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4" name="Oval 302"/>
            <p:cNvSpPr>
              <a:spLocks noChangeArrowheads="1"/>
            </p:cNvSpPr>
            <p:nvPr/>
          </p:nvSpPr>
          <p:spPr bwMode="auto">
            <a:xfrm>
              <a:off x="2064" y="186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5" name="Rectangle 303"/>
            <p:cNvSpPr>
              <a:spLocks noChangeArrowheads="1"/>
            </p:cNvSpPr>
            <p:nvPr/>
          </p:nvSpPr>
          <p:spPr bwMode="auto">
            <a:xfrm>
              <a:off x="2124" y="1734"/>
              <a:ext cx="7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sp>
          <p:nvSpPr>
            <p:cNvPr id="36" name="Oval 304"/>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7" name="Oval 305"/>
            <p:cNvSpPr>
              <a:spLocks noChangeArrowheads="1"/>
            </p:cNvSpPr>
            <p:nvPr/>
          </p:nvSpPr>
          <p:spPr bwMode="auto">
            <a:xfrm>
              <a:off x="1764" y="201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8" name="Rectangle 306"/>
            <p:cNvSpPr>
              <a:spLocks noChangeArrowheads="1"/>
            </p:cNvSpPr>
            <p:nvPr/>
          </p:nvSpPr>
          <p:spPr bwMode="auto">
            <a:xfrm>
              <a:off x="1764" y="2046"/>
              <a:ext cx="9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sp>
          <p:nvSpPr>
            <p:cNvPr id="39" name="Oval 307"/>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40" name="Rectangle 308"/>
            <p:cNvSpPr>
              <a:spLocks noChangeArrowheads="1"/>
            </p:cNvSpPr>
            <p:nvPr/>
          </p:nvSpPr>
          <p:spPr bwMode="auto">
            <a:xfrm>
              <a:off x="1452" y="1650"/>
              <a:ext cx="8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grpSp>
      <p:grpSp>
        <p:nvGrpSpPr>
          <p:cNvPr id="41" name="Group 309"/>
          <p:cNvGrpSpPr>
            <a:grpSpLocks/>
          </p:cNvGrpSpPr>
          <p:nvPr/>
        </p:nvGrpSpPr>
        <p:grpSpPr bwMode="auto">
          <a:xfrm>
            <a:off x="3128192" y="4234258"/>
            <a:ext cx="1981009" cy="349253"/>
            <a:chOff x="1536" y="2566"/>
            <a:chExt cx="1200" cy="220"/>
          </a:xfrm>
        </p:grpSpPr>
        <p:sp>
          <p:nvSpPr>
            <p:cNvPr id="42" name="Text Box 310"/>
            <p:cNvSpPr txBox="1">
              <a:spLocks noChangeArrowheads="1"/>
            </p:cNvSpPr>
            <p:nvPr/>
          </p:nvSpPr>
          <p:spPr bwMode="auto">
            <a:xfrm>
              <a:off x="1536" y="2592"/>
              <a:ext cx="120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là</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ung</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bị</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hắn</a:t>
              </a:r>
              <a:r>
                <a:rPr lang="en-US" altLang="en-US" dirty="0">
                  <a:solidFill>
                    <a:srgbClr val="000099"/>
                  </a:solidFill>
                  <a:latin typeface="Comic Sans MS" panose="030F0702030302020204" pitchFamily="66" charset="0"/>
                </a:rPr>
                <a:t>.</a:t>
              </a:r>
            </a:p>
          </p:txBody>
        </p:sp>
        <p:graphicFrame>
          <p:nvGraphicFramePr>
            <p:cNvPr id="43" name="Object 311"/>
            <p:cNvGraphicFramePr>
              <a:graphicFrameLocks noChangeAspect="1"/>
            </p:cNvGraphicFramePr>
            <p:nvPr>
              <p:extLst>
                <p:ext uri="{D42A27DB-BD31-4B8C-83A1-F6EECF244321}">
                  <p14:modId xmlns:p14="http://schemas.microsoft.com/office/powerpoint/2010/main" val="3478513960"/>
                </p:ext>
              </p:extLst>
            </p:nvPr>
          </p:nvGraphicFramePr>
          <p:xfrm>
            <a:off x="1540" y="2566"/>
            <a:ext cx="243" cy="209"/>
          </p:xfrm>
          <a:graphic>
            <a:graphicData uri="http://schemas.openxmlformats.org/presentationml/2006/ole">
              <mc:AlternateContent xmlns:mc="http://schemas.openxmlformats.org/markup-compatibility/2006">
                <mc:Choice xmlns:v="urn:schemas-microsoft-com:vml" Requires="v">
                  <p:oleObj spid="_x0000_s1058" name="Equation" r:id="rId4" imgW="253800" imgH="228600" progId="Equation.DSMT4">
                    <p:embed/>
                  </p:oleObj>
                </mc:Choice>
                <mc:Fallback>
                  <p:oleObj name="Equation" r:id="rId4" imgW="253800" imgH="228600" progId="Equation.DSMT4">
                    <p:embed/>
                    <p:pic>
                      <p:nvPicPr>
                        <p:cNvPr id="1027" name="Object 3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0" y="2566"/>
                          <a:ext cx="243"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312"/>
          <p:cNvGrpSpPr>
            <a:grpSpLocks/>
          </p:cNvGrpSpPr>
          <p:nvPr/>
        </p:nvGrpSpPr>
        <p:grpSpPr bwMode="auto">
          <a:xfrm>
            <a:off x="660595" y="4250916"/>
            <a:ext cx="2590801" cy="330201"/>
            <a:chOff x="326" y="2664"/>
            <a:chExt cx="1632" cy="208"/>
          </a:xfrm>
        </p:grpSpPr>
        <p:sp>
          <p:nvSpPr>
            <p:cNvPr id="45" name="Text Box 313"/>
            <p:cNvSpPr txBox="1">
              <a:spLocks noChangeArrowheads="1"/>
            </p:cNvSpPr>
            <p:nvPr/>
          </p:nvSpPr>
          <p:spPr bwMode="auto">
            <a:xfrm>
              <a:off x="326" y="2678"/>
              <a:ext cx="163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a:solidFill>
                    <a:srgbClr val="000099"/>
                  </a:solidFill>
                  <a:latin typeface="Comic Sans MS" panose="030F0702030302020204" pitchFamily="66" charset="0"/>
                </a:rPr>
                <a:t>- VD:            </a:t>
              </a:r>
              <a:r>
                <a:rPr lang="en-US" altLang="en-US" dirty="0" err="1">
                  <a:solidFill>
                    <a:srgbClr val="000099"/>
                  </a:solidFill>
                  <a:latin typeface="Comic Sans MS" panose="030F0702030302020204" pitchFamily="66" charset="0"/>
                </a:rPr>
                <a:t>là</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góc</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nội</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tiếp</a:t>
              </a:r>
              <a:r>
                <a:rPr lang="en-US" altLang="en-US" dirty="0">
                  <a:solidFill>
                    <a:srgbClr val="000099"/>
                  </a:solidFill>
                  <a:latin typeface="Comic Sans MS" panose="030F0702030302020204" pitchFamily="66" charset="0"/>
                </a:rPr>
                <a:t>.</a:t>
              </a:r>
            </a:p>
          </p:txBody>
        </p:sp>
        <p:graphicFrame>
          <p:nvGraphicFramePr>
            <p:cNvPr id="46" name="Object 314"/>
            <p:cNvGraphicFramePr>
              <a:graphicFrameLocks noChangeAspect="1"/>
            </p:cNvGraphicFramePr>
            <p:nvPr>
              <p:extLst>
                <p:ext uri="{D42A27DB-BD31-4B8C-83A1-F6EECF244321}">
                  <p14:modId xmlns:p14="http://schemas.microsoft.com/office/powerpoint/2010/main" val="1647945157"/>
                </p:ext>
              </p:extLst>
            </p:nvPr>
          </p:nvGraphicFramePr>
          <p:xfrm>
            <a:off x="686" y="2664"/>
            <a:ext cx="336" cy="207"/>
          </p:xfrm>
          <a:graphic>
            <a:graphicData uri="http://schemas.openxmlformats.org/presentationml/2006/ole">
              <mc:AlternateContent xmlns:mc="http://schemas.openxmlformats.org/markup-compatibility/2006">
                <mc:Choice xmlns:v="urn:schemas-microsoft-com:vml" Requires="v">
                  <p:oleObj spid="_x0000_s1059" name="Equation" r:id="rId6" imgW="342720" imgH="228600" progId="Equation.DSMT4">
                    <p:embed/>
                  </p:oleObj>
                </mc:Choice>
                <mc:Fallback>
                  <p:oleObj name="Equation" r:id="rId6" imgW="342720" imgH="228600" progId="Equation.DSMT4">
                    <p:embed/>
                    <p:pic>
                      <p:nvPicPr>
                        <p:cNvPr id="1026" name="Object 3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6" y="2664"/>
                          <a:ext cx="336"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 name="Group 315"/>
          <p:cNvGrpSpPr>
            <a:grpSpLocks noChangeAspect="1"/>
          </p:cNvGrpSpPr>
          <p:nvPr/>
        </p:nvGrpSpPr>
        <p:grpSpPr bwMode="auto">
          <a:xfrm>
            <a:off x="2946027" y="1924105"/>
            <a:ext cx="1285875" cy="1028700"/>
            <a:chOff x="2323" y="1836"/>
            <a:chExt cx="810" cy="648"/>
          </a:xfrm>
        </p:grpSpPr>
        <p:sp>
          <p:nvSpPr>
            <p:cNvPr id="48" name="AutoShape 316"/>
            <p:cNvSpPr>
              <a:spLocks noChangeAspect="1" noChangeArrowheads="1" noTextEdit="1"/>
            </p:cNvSpPr>
            <p:nvPr/>
          </p:nvSpPr>
          <p:spPr bwMode="auto">
            <a:xfrm>
              <a:off x="2323" y="1836"/>
              <a:ext cx="810"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49" name="Arc 317"/>
            <p:cNvSpPr>
              <a:spLocks/>
            </p:cNvSpPr>
            <p:nvPr/>
          </p:nvSpPr>
          <p:spPr bwMode="auto">
            <a:xfrm>
              <a:off x="2386" y="1911"/>
              <a:ext cx="664" cy="500"/>
            </a:xfrm>
            <a:custGeom>
              <a:avLst/>
              <a:gdLst>
                <a:gd name="T0" fmla="*/ 0 w 41933"/>
                <a:gd name="T1" fmla="*/ 0 h 31565"/>
                <a:gd name="T2" fmla="*/ 0 w 41933"/>
                <a:gd name="T3" fmla="*/ 0 h 31565"/>
                <a:gd name="T4" fmla="*/ 0 w 41933"/>
                <a:gd name="T5" fmla="*/ 0 h 31565"/>
                <a:gd name="T6" fmla="*/ 0 60000 65536"/>
                <a:gd name="T7" fmla="*/ 0 60000 65536"/>
                <a:gd name="T8" fmla="*/ 0 60000 65536"/>
                <a:gd name="T9" fmla="*/ 0 w 41933"/>
                <a:gd name="T10" fmla="*/ 0 h 31565"/>
                <a:gd name="T11" fmla="*/ 41933 w 41933"/>
                <a:gd name="T12" fmla="*/ 31565 h 31565"/>
              </a:gdLst>
              <a:ahLst/>
              <a:cxnLst>
                <a:cxn ang="T6">
                  <a:pos x="T0" y="T1"/>
                </a:cxn>
                <a:cxn ang="T7">
                  <a:pos x="T2" y="T3"/>
                </a:cxn>
                <a:cxn ang="T8">
                  <a:pos x="T4" y="T5"/>
                </a:cxn>
              </a:cxnLst>
              <a:rect l="T9" t="T10" r="T11" b="T12"/>
              <a:pathLst>
                <a:path w="41933" h="31565" fill="none" extrusionOk="0">
                  <a:moveTo>
                    <a:pt x="39496" y="0"/>
                  </a:moveTo>
                  <a:cubicBezTo>
                    <a:pt x="41097" y="3077"/>
                    <a:pt x="41933" y="6495"/>
                    <a:pt x="41933" y="9965"/>
                  </a:cubicBezTo>
                  <a:cubicBezTo>
                    <a:pt x="41933" y="21894"/>
                    <a:pt x="32262" y="31565"/>
                    <a:pt x="20333" y="31565"/>
                  </a:cubicBezTo>
                  <a:cubicBezTo>
                    <a:pt x="11213" y="31565"/>
                    <a:pt x="3077" y="25838"/>
                    <a:pt x="0" y="17253"/>
                  </a:cubicBezTo>
                </a:path>
                <a:path w="41933" h="31565" stroke="0" extrusionOk="0">
                  <a:moveTo>
                    <a:pt x="39496" y="0"/>
                  </a:moveTo>
                  <a:cubicBezTo>
                    <a:pt x="41097" y="3077"/>
                    <a:pt x="41933" y="6495"/>
                    <a:pt x="41933" y="9965"/>
                  </a:cubicBezTo>
                  <a:cubicBezTo>
                    <a:pt x="41933" y="21894"/>
                    <a:pt x="32262" y="31565"/>
                    <a:pt x="20333" y="31565"/>
                  </a:cubicBezTo>
                  <a:cubicBezTo>
                    <a:pt x="11213" y="31565"/>
                    <a:pt x="3077" y="25838"/>
                    <a:pt x="0" y="17253"/>
                  </a:cubicBezTo>
                  <a:lnTo>
                    <a:pt x="20333" y="9965"/>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51" name="Text Box 346"/>
          <p:cNvSpPr txBox="1">
            <a:spLocks noChangeArrowheads="1"/>
          </p:cNvSpPr>
          <p:nvPr/>
        </p:nvSpPr>
        <p:spPr bwMode="auto">
          <a:xfrm>
            <a:off x="1269627" y="2876606"/>
            <a:ext cx="1295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solidFill>
                  <a:srgbClr val="000099"/>
                </a:solidFill>
                <a:latin typeface="Comic Sans MS" panose="030F0702030302020204" pitchFamily="66" charset="0"/>
              </a:rPr>
              <a:t>Hình 13a</a:t>
            </a:r>
          </a:p>
        </p:txBody>
      </p:sp>
      <p:sp>
        <p:nvSpPr>
          <p:cNvPr id="52" name="Text Box 347"/>
          <p:cNvSpPr txBox="1">
            <a:spLocks noChangeArrowheads="1"/>
          </p:cNvSpPr>
          <p:nvPr/>
        </p:nvSpPr>
        <p:spPr bwMode="auto">
          <a:xfrm>
            <a:off x="2869827" y="2876606"/>
            <a:ext cx="1295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solidFill>
                  <a:srgbClr val="000099"/>
                </a:solidFill>
                <a:latin typeface="Comic Sans MS" panose="030F0702030302020204" pitchFamily="66" charset="0"/>
              </a:rPr>
              <a:t>Hình 13b</a:t>
            </a:r>
          </a:p>
        </p:txBody>
      </p:sp>
      <p:sp>
        <p:nvSpPr>
          <p:cNvPr id="53" name="Text Box 5">
            <a:extLst>
              <a:ext uri="{FF2B5EF4-FFF2-40B4-BE49-F238E27FC236}">
                <a16:creationId xmlns:a16="http://schemas.microsoft.com/office/drawing/2014/main" id="{101D8667-298F-4EA1-A31B-7FA94AFCF7DB}"/>
              </a:ext>
            </a:extLst>
          </p:cNvPr>
          <p:cNvSpPr txBox="1">
            <a:spLocks noChangeArrowheads="1"/>
          </p:cNvSpPr>
          <p:nvPr/>
        </p:nvSpPr>
        <p:spPr bwMode="auto">
          <a:xfrm>
            <a:off x="642207" y="3362159"/>
            <a:ext cx="168088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FF0000"/>
                </a:solidFill>
                <a:latin typeface="Comic Sans MS" panose="030F0702030302020204" pitchFamily="66" charset="0"/>
              </a:rPr>
              <a:t>- Góc nội tiếp</a:t>
            </a:r>
            <a:endParaRPr lang="en-US" altLang="en-US" dirty="0">
              <a:solidFill>
                <a:srgbClr val="FF0000"/>
              </a:solidFill>
              <a:latin typeface="Comic Sans MS" panose="030F0702030302020204" pitchFamily="66" charset="0"/>
            </a:endParaRPr>
          </a:p>
        </p:txBody>
      </p:sp>
      <p:sp>
        <p:nvSpPr>
          <p:cNvPr id="54" name="Text Box 8">
            <a:extLst>
              <a:ext uri="{FF2B5EF4-FFF2-40B4-BE49-F238E27FC236}">
                <a16:creationId xmlns:a16="http://schemas.microsoft.com/office/drawing/2014/main" id="{E5458E85-EB1B-42A4-AC6F-D8769295A200}"/>
              </a:ext>
            </a:extLst>
          </p:cNvPr>
          <p:cNvSpPr txBox="1">
            <a:spLocks noChangeArrowheads="1"/>
          </p:cNvSpPr>
          <p:nvPr/>
        </p:nvSpPr>
        <p:spPr bwMode="auto">
          <a:xfrm>
            <a:off x="2253492" y="3269072"/>
            <a:ext cx="269616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solidFill>
                  <a:srgbClr val="FF0000"/>
                </a:solidFill>
                <a:latin typeface="Comic Sans MS" panose="030F0702030302020204" pitchFamily="66" charset="0"/>
              </a:rPr>
              <a:t>Đỉnh </a:t>
            </a:r>
            <a:r>
              <a:rPr lang="en-US" altLang="en-US">
                <a:latin typeface="Comic Sans MS" panose="030F0702030302020204" pitchFamily="66" charset="0"/>
              </a:rPr>
              <a:t>nằm </a:t>
            </a:r>
            <a:r>
              <a:rPr lang="en-US" altLang="en-US">
                <a:solidFill>
                  <a:srgbClr val="FF0000"/>
                </a:solidFill>
                <a:latin typeface="Comic Sans MS" panose="030F0702030302020204" pitchFamily="66" charset="0"/>
              </a:rPr>
              <a:t>trên</a:t>
            </a:r>
            <a:r>
              <a:rPr lang="en-US" altLang="en-US">
                <a:latin typeface="Comic Sans MS" panose="030F0702030302020204" pitchFamily="66" charset="0"/>
              </a:rPr>
              <a:t> đường tròn</a:t>
            </a:r>
            <a:endParaRPr lang="en-US" altLang="en-US" dirty="0">
              <a:latin typeface="Comic Sans MS" panose="030F0702030302020204" pitchFamily="66" charset="0"/>
            </a:endParaRPr>
          </a:p>
        </p:txBody>
      </p:sp>
      <p:sp>
        <p:nvSpPr>
          <p:cNvPr id="55" name="Text Box 9">
            <a:extLst>
              <a:ext uri="{FF2B5EF4-FFF2-40B4-BE49-F238E27FC236}">
                <a16:creationId xmlns:a16="http://schemas.microsoft.com/office/drawing/2014/main" id="{76CA162F-2D30-4907-A8AA-5079B587D57C}"/>
              </a:ext>
            </a:extLst>
          </p:cNvPr>
          <p:cNvSpPr txBox="1">
            <a:spLocks noChangeArrowheads="1"/>
          </p:cNvSpPr>
          <p:nvPr/>
        </p:nvSpPr>
        <p:spPr bwMode="auto">
          <a:xfrm>
            <a:off x="2195627" y="3629604"/>
            <a:ext cx="337390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a:solidFill>
                  <a:srgbClr val="FF0000"/>
                </a:solidFill>
                <a:latin typeface="Comic Sans MS" panose="030F0702030302020204" pitchFamily="66" charset="0"/>
              </a:rPr>
              <a:t>Hai cạnh </a:t>
            </a:r>
            <a:r>
              <a:rPr lang="en-US" altLang="en-US">
                <a:latin typeface="Comic Sans MS" panose="030F0702030302020204" pitchFamily="66" charset="0"/>
              </a:rPr>
              <a:t>chứa</a:t>
            </a:r>
            <a:r>
              <a:rPr lang="en-US" altLang="en-US">
                <a:solidFill>
                  <a:srgbClr val="FF0000"/>
                </a:solidFill>
                <a:latin typeface="Comic Sans MS" panose="030F0702030302020204" pitchFamily="66" charset="0"/>
              </a:rPr>
              <a:t> hai dây </a:t>
            </a:r>
            <a:r>
              <a:rPr lang="en-US" altLang="en-US">
                <a:latin typeface="Comic Sans MS" panose="030F0702030302020204" pitchFamily="66" charset="0"/>
              </a:rPr>
              <a:t>của đường tròn</a:t>
            </a:r>
            <a:endParaRPr lang="en-US" altLang="en-US" dirty="0">
              <a:latin typeface="Comic Sans MS" panose="030F0702030302020204" pitchFamily="66" charset="0"/>
            </a:endParaRPr>
          </a:p>
        </p:txBody>
      </p:sp>
      <p:sp>
        <p:nvSpPr>
          <p:cNvPr id="56" name="Line 6">
            <a:extLst>
              <a:ext uri="{FF2B5EF4-FFF2-40B4-BE49-F238E27FC236}">
                <a16:creationId xmlns:a16="http://schemas.microsoft.com/office/drawing/2014/main" id="{4C02F9F7-CE38-4A1B-969A-0C7D1EC5F866}"/>
              </a:ext>
            </a:extLst>
          </p:cNvPr>
          <p:cNvSpPr>
            <a:spLocks noChangeShapeType="1"/>
          </p:cNvSpPr>
          <p:nvPr/>
        </p:nvSpPr>
        <p:spPr bwMode="auto">
          <a:xfrm flipV="1">
            <a:off x="2099745" y="3423069"/>
            <a:ext cx="204671" cy="11244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57" name="Line 7">
            <a:extLst>
              <a:ext uri="{FF2B5EF4-FFF2-40B4-BE49-F238E27FC236}">
                <a16:creationId xmlns:a16="http://schemas.microsoft.com/office/drawing/2014/main" id="{65968F97-8A51-4870-9080-F02122922AA3}"/>
              </a:ext>
            </a:extLst>
          </p:cNvPr>
          <p:cNvSpPr>
            <a:spLocks noChangeShapeType="1"/>
          </p:cNvSpPr>
          <p:nvPr/>
        </p:nvSpPr>
        <p:spPr bwMode="auto">
          <a:xfrm>
            <a:off x="2100172" y="3577217"/>
            <a:ext cx="152507" cy="23247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Tree>
    <p:extLst>
      <p:ext uri="{BB962C8B-B14F-4D97-AF65-F5344CB8AC3E}">
        <p14:creationId xmlns:p14="http://schemas.microsoft.com/office/powerpoint/2010/main" val="3727871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randombar(horizontal)">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randombar(horizontal)">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randombar(horizontal)">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randombar(horizontal)">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randombar(horizontal)">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randombar(horizontal)">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randombar(horizontal)">
                                      <p:cBhvr>
                                        <p:cTn id="37" dur="500"/>
                                        <p:tgtEl>
                                          <p:spTgt spid="24"/>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randombar(horizontal)">
                                      <p:cBhvr>
                                        <p:cTn id="40" dur="500"/>
                                        <p:tgtEl>
                                          <p:spTgt spid="52"/>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heel(1)">
                                      <p:cBhvr>
                                        <p:cTn id="45" dur="20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nodeType="click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wheel(1)">
                                      <p:cBhvr>
                                        <p:cTn id="50" dur="2000"/>
                                        <p:tgtEl>
                                          <p:spTgt spid="47"/>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heel(1)">
                                      <p:cBhvr>
                                        <p:cTn id="55" dur="2000"/>
                                        <p:tgtEl>
                                          <p:spTgt spid="5"/>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nodeType="click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wheel(1)">
                                      <p:cBhvr>
                                        <p:cTn id="60" dur="2000"/>
                                        <p:tgtEl>
                                          <p:spTgt spid="44"/>
                                        </p:tgtEl>
                                      </p:cBhvr>
                                    </p:animEffect>
                                  </p:childTnLst>
                                </p:cTn>
                              </p:par>
                            </p:childTnLst>
                          </p:cTn>
                        </p:par>
                      </p:childTnLst>
                    </p:cTn>
                  </p:par>
                  <p:par>
                    <p:cTn id="61" fill="hold">
                      <p:stCondLst>
                        <p:cond delay="indefinite"/>
                      </p:stCondLst>
                      <p:childTnLst>
                        <p:par>
                          <p:cTn id="62" fill="hold">
                            <p:stCondLst>
                              <p:cond delay="0"/>
                            </p:stCondLst>
                            <p:childTnLst>
                              <p:par>
                                <p:cTn id="63" presetID="21" presetClass="entr" presetSubtype="1" fill="hold" nodeType="click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wheel(1)">
                                      <p:cBhvr>
                                        <p:cTn id="65" dur="2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3" grpId="0" animBg="1"/>
      <p:bldP spid="51" grpId="0"/>
      <p:bldP spid="52" grpId="0"/>
      <p:bldP spid="53" grpId="0"/>
      <p:bldP spid="54" grpId="0"/>
      <p:bldP spid="55" grpId="0"/>
      <p:bldP spid="56" grpId="0" animBg="1"/>
      <p:bldP spid="5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911"/>
        <p:cNvGrpSpPr/>
        <p:nvPr/>
      </p:nvGrpSpPr>
      <p:grpSpPr>
        <a:xfrm>
          <a:off x="0" y="0"/>
          <a:ext cx="0" cy="0"/>
          <a:chOff x="0" y="0"/>
          <a:chExt cx="0" cy="0"/>
        </a:xfrm>
      </p:grpSpPr>
      <p:sp>
        <p:nvSpPr>
          <p:cNvPr id="912" name="Google Shape;912;p42"/>
          <p:cNvSpPr/>
          <p:nvPr/>
        </p:nvSpPr>
        <p:spPr>
          <a:xfrm>
            <a:off x="801790" y="3869541"/>
            <a:ext cx="7694100" cy="806100"/>
          </a:xfrm>
          <a:prstGeom prst="rect">
            <a:avLst/>
          </a:pr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913" name="Google Shape;913;p42"/>
          <p:cNvSpPr txBox="1">
            <a:spLocks noGrp="1"/>
          </p:cNvSpPr>
          <p:nvPr>
            <p:ph type="title"/>
          </p:nvPr>
        </p:nvSpPr>
        <p:spPr>
          <a:xfrm>
            <a:off x="720000" y="3789500"/>
            <a:ext cx="7704000" cy="819000"/>
          </a:xfrm>
          <a:prstGeom prst="rect">
            <a:avLst/>
          </a:prstGeom>
        </p:spPr>
        <p:txBody>
          <a:bodyPr spcFirstLastPara="1" wrap="square" lIns="91425" tIns="91425" rIns="91425" bIns="91425" anchor="ctr" anchorCtr="0">
            <a:noAutofit/>
          </a:bodyPr>
          <a:lstStyle/>
          <a:p>
            <a:r>
              <a:rPr lang="en"/>
              <a:t>A picture is worth a thousand words</a:t>
            </a:r>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917"/>
        <p:cNvGrpSpPr/>
        <p:nvPr/>
      </p:nvGrpSpPr>
      <p:grpSpPr>
        <a:xfrm>
          <a:off x="0" y="0"/>
          <a:ext cx="0" cy="0"/>
          <a:chOff x="0" y="0"/>
          <a:chExt cx="0" cy="0"/>
        </a:xfrm>
      </p:grpSpPr>
      <p:sp>
        <p:nvSpPr>
          <p:cNvPr id="918" name="Google Shape;918;p43"/>
          <p:cNvSpPr txBox="1">
            <a:spLocks noGrp="1"/>
          </p:cNvSpPr>
          <p:nvPr>
            <p:ph type="subTitle" idx="1"/>
          </p:nvPr>
        </p:nvSpPr>
        <p:spPr>
          <a:xfrm>
            <a:off x="720000" y="1407500"/>
            <a:ext cx="5339700" cy="1429500"/>
          </a:xfrm>
          <a:prstGeom prst="rect">
            <a:avLst/>
          </a:prstGeom>
        </p:spPr>
        <p:txBody>
          <a:bodyPr spcFirstLastPara="1" wrap="square" lIns="91425" tIns="91425" rIns="91425" bIns="91425" anchor="t" anchorCtr="0">
            <a:noAutofit/>
          </a:bodyPr>
          <a:lstStyle/>
          <a:p>
            <a:pPr marL="0" indent="0"/>
            <a:r>
              <a:rPr lang="en"/>
              <a:t>Venus has a beautiful name and is the second planet from the Sun. It’s terribly hot, even hotter than Mercury, and its atmosphere is extremely poisonous. It’s the second-brightest natural object in the night sky after our Moon</a:t>
            </a:r>
            <a:endParaRPr/>
          </a:p>
        </p:txBody>
      </p:sp>
      <p:sp>
        <p:nvSpPr>
          <p:cNvPr id="919" name="Google Shape;919;p43"/>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Use of fraction</a:t>
            </a:r>
            <a:endParaRPr/>
          </a:p>
        </p:txBody>
      </p:sp>
      <p:sp>
        <p:nvSpPr>
          <p:cNvPr id="920" name="Google Shape;920;p43"/>
          <p:cNvSpPr txBox="1"/>
          <p:nvPr/>
        </p:nvSpPr>
        <p:spPr>
          <a:xfrm>
            <a:off x="810975" y="2837001"/>
            <a:ext cx="439800" cy="1554241"/>
          </a:xfrm>
          <a:prstGeom prst="rect">
            <a:avLst/>
          </a:prstGeom>
          <a:noFill/>
          <a:ln>
            <a:noFill/>
          </a:ln>
        </p:spPr>
        <p:txBody>
          <a:bodyPr spcFirstLastPara="1" wrap="square" lIns="91425" tIns="91425" rIns="91425" bIns="91425" anchor="t" anchorCtr="0">
            <a:spAutoFit/>
          </a:bodyPr>
          <a:lstStyle/>
          <a:p>
            <a:pPr algn="ctr"/>
            <a:r>
              <a:rPr lang="en" sz="2500" b="1">
                <a:solidFill>
                  <a:schemeClr val="dk1"/>
                </a:solidFill>
                <a:latin typeface="Lato"/>
                <a:ea typeface="Lato"/>
                <a:cs typeface="Lato"/>
                <a:sym typeface="Lato"/>
              </a:rPr>
              <a:t>x </a:t>
            </a:r>
            <a:endParaRPr sz="2500" b="1">
              <a:solidFill>
                <a:schemeClr val="dk1"/>
              </a:solidFill>
              <a:latin typeface="Lato"/>
              <a:ea typeface="Lato"/>
              <a:cs typeface="Lato"/>
              <a:sym typeface="Lato"/>
            </a:endParaRPr>
          </a:p>
          <a:p>
            <a:pPr algn="ctr"/>
            <a:r>
              <a:rPr lang="en" sz="2500" b="1">
                <a:solidFill>
                  <a:schemeClr val="dk1"/>
                </a:solidFill>
                <a:latin typeface="Lato"/>
                <a:ea typeface="Lato"/>
                <a:cs typeface="Lato"/>
                <a:sym typeface="Lato"/>
              </a:rPr>
              <a:t>—</a:t>
            </a:r>
            <a:endParaRPr sz="2500" b="1">
              <a:solidFill>
                <a:schemeClr val="dk1"/>
              </a:solidFill>
              <a:latin typeface="Lato"/>
              <a:ea typeface="Lato"/>
              <a:cs typeface="Lato"/>
              <a:sym typeface="Lato"/>
            </a:endParaRPr>
          </a:p>
          <a:p>
            <a:pPr algn="ctr"/>
            <a:r>
              <a:rPr lang="en" sz="2500" b="1">
                <a:solidFill>
                  <a:schemeClr val="dk1"/>
                </a:solidFill>
                <a:latin typeface="Lato"/>
                <a:ea typeface="Lato"/>
                <a:cs typeface="Lato"/>
                <a:sym typeface="Lato"/>
              </a:rPr>
              <a:t>y</a:t>
            </a:r>
            <a:r>
              <a:rPr lang="en" sz="1700" b="1">
                <a:solidFill>
                  <a:schemeClr val="dk1"/>
                </a:solidFill>
                <a:latin typeface="Lato"/>
                <a:ea typeface="Lato"/>
                <a:cs typeface="Lato"/>
                <a:sym typeface="Lato"/>
              </a:rPr>
              <a:t>  </a:t>
            </a:r>
            <a:r>
              <a:rPr lang="en" sz="1700">
                <a:solidFill>
                  <a:schemeClr val="dk1"/>
                </a:solidFill>
                <a:latin typeface="Lato"/>
                <a:ea typeface="Lato"/>
                <a:cs typeface="Lato"/>
                <a:sym typeface="Lato"/>
              </a:rPr>
              <a:t> </a:t>
            </a:r>
            <a:endParaRPr sz="1700">
              <a:solidFill>
                <a:schemeClr val="dk1"/>
              </a:solidFill>
              <a:latin typeface="Lato"/>
              <a:ea typeface="Lato"/>
              <a:cs typeface="Lato"/>
              <a:sym typeface="Lato"/>
            </a:endParaRPr>
          </a:p>
          <a:p>
            <a:endParaRPr/>
          </a:p>
        </p:txBody>
      </p:sp>
      <p:sp>
        <p:nvSpPr>
          <p:cNvPr id="921" name="Google Shape;921;p43"/>
          <p:cNvSpPr txBox="1"/>
          <p:nvPr/>
        </p:nvSpPr>
        <p:spPr>
          <a:xfrm>
            <a:off x="1812388" y="3327200"/>
            <a:ext cx="4045500" cy="400079"/>
          </a:xfrm>
          <a:prstGeom prst="rect">
            <a:avLst/>
          </a:prstGeom>
          <a:noFill/>
          <a:ln>
            <a:noFill/>
          </a:ln>
        </p:spPr>
        <p:txBody>
          <a:bodyPr spcFirstLastPara="1" wrap="square" lIns="91425" tIns="91425" rIns="91425" bIns="91425" anchor="t" anchorCtr="0">
            <a:spAutoFit/>
          </a:bodyPr>
          <a:lstStyle/>
          <a:p>
            <a:r>
              <a:rPr lang="en">
                <a:solidFill>
                  <a:schemeClr val="dk1"/>
                </a:solidFill>
                <a:latin typeface="Lato"/>
                <a:ea typeface="Lato"/>
                <a:cs typeface="Lato"/>
                <a:sym typeface="Lato"/>
              </a:rPr>
              <a:t>Fraction bar</a:t>
            </a:r>
            <a:endParaRPr>
              <a:solidFill>
                <a:schemeClr val="dk1"/>
              </a:solidFill>
              <a:latin typeface="Lato"/>
              <a:ea typeface="Lato"/>
              <a:cs typeface="Lato"/>
              <a:sym typeface="Lato"/>
            </a:endParaRPr>
          </a:p>
        </p:txBody>
      </p:sp>
      <p:sp>
        <p:nvSpPr>
          <p:cNvPr id="922" name="Google Shape;922;p43"/>
          <p:cNvSpPr txBox="1"/>
          <p:nvPr/>
        </p:nvSpPr>
        <p:spPr>
          <a:xfrm>
            <a:off x="1812388" y="2927000"/>
            <a:ext cx="4045500" cy="400079"/>
          </a:xfrm>
          <a:prstGeom prst="rect">
            <a:avLst/>
          </a:prstGeom>
          <a:noFill/>
          <a:ln>
            <a:noFill/>
          </a:ln>
        </p:spPr>
        <p:txBody>
          <a:bodyPr spcFirstLastPara="1" wrap="square" lIns="91425" tIns="91425" rIns="91425" bIns="91425" anchor="t" anchorCtr="0">
            <a:spAutoFit/>
          </a:bodyPr>
          <a:lstStyle/>
          <a:p>
            <a:r>
              <a:rPr lang="en">
                <a:solidFill>
                  <a:schemeClr val="dk1"/>
                </a:solidFill>
                <a:latin typeface="Lato"/>
                <a:ea typeface="Lato"/>
                <a:cs typeface="Lato"/>
                <a:sym typeface="Lato"/>
              </a:rPr>
              <a:t>Numerator (can be any whole number)</a:t>
            </a:r>
            <a:endParaRPr>
              <a:solidFill>
                <a:schemeClr val="dk1"/>
              </a:solidFill>
              <a:latin typeface="Lato"/>
              <a:ea typeface="Lato"/>
              <a:cs typeface="Lato"/>
              <a:sym typeface="Lato"/>
            </a:endParaRPr>
          </a:p>
        </p:txBody>
      </p:sp>
      <p:sp>
        <p:nvSpPr>
          <p:cNvPr id="923" name="Google Shape;923;p43"/>
          <p:cNvSpPr txBox="1"/>
          <p:nvPr/>
        </p:nvSpPr>
        <p:spPr>
          <a:xfrm>
            <a:off x="1812388" y="3727400"/>
            <a:ext cx="4045500" cy="400079"/>
          </a:xfrm>
          <a:prstGeom prst="rect">
            <a:avLst/>
          </a:prstGeom>
          <a:noFill/>
          <a:ln>
            <a:noFill/>
          </a:ln>
        </p:spPr>
        <p:txBody>
          <a:bodyPr spcFirstLastPara="1" wrap="square" lIns="91425" tIns="91425" rIns="91425" bIns="91425" anchor="t" anchorCtr="0">
            <a:spAutoFit/>
          </a:bodyPr>
          <a:lstStyle/>
          <a:p>
            <a:r>
              <a:rPr lang="en">
                <a:solidFill>
                  <a:schemeClr val="dk1"/>
                </a:solidFill>
                <a:latin typeface="Lato"/>
                <a:ea typeface="Lato"/>
                <a:cs typeface="Lato"/>
                <a:sym typeface="Lato"/>
              </a:rPr>
              <a:t>Denominator (can be any whole number except 0)</a:t>
            </a:r>
            <a:endParaRPr>
              <a:solidFill>
                <a:schemeClr val="dk1"/>
              </a:solidFill>
              <a:latin typeface="Lato"/>
              <a:ea typeface="Lato"/>
              <a:cs typeface="Lato"/>
              <a:sym typeface="Lato"/>
            </a:endParaRPr>
          </a:p>
        </p:txBody>
      </p:sp>
      <p:cxnSp>
        <p:nvCxnSpPr>
          <p:cNvPr id="924" name="Google Shape;924;p43"/>
          <p:cNvCxnSpPr/>
          <p:nvPr/>
        </p:nvCxnSpPr>
        <p:spPr>
          <a:xfrm rot="10800000">
            <a:off x="1260403" y="3127100"/>
            <a:ext cx="439800" cy="0"/>
          </a:xfrm>
          <a:prstGeom prst="straightConnector1">
            <a:avLst/>
          </a:prstGeom>
          <a:noFill/>
          <a:ln w="19050" cap="flat" cmpd="sng">
            <a:solidFill>
              <a:schemeClr val="accent2"/>
            </a:solidFill>
            <a:prstDash val="solid"/>
            <a:round/>
            <a:headEnd type="stealth" w="med" len="med"/>
            <a:tailEnd type="none" w="med" len="med"/>
          </a:ln>
        </p:spPr>
      </p:cxnSp>
      <p:cxnSp>
        <p:nvCxnSpPr>
          <p:cNvPr id="925" name="Google Shape;925;p43"/>
          <p:cNvCxnSpPr/>
          <p:nvPr/>
        </p:nvCxnSpPr>
        <p:spPr>
          <a:xfrm rot="10800000">
            <a:off x="1260403" y="3527300"/>
            <a:ext cx="439800" cy="0"/>
          </a:xfrm>
          <a:prstGeom prst="straightConnector1">
            <a:avLst/>
          </a:prstGeom>
          <a:noFill/>
          <a:ln w="19050" cap="flat" cmpd="sng">
            <a:solidFill>
              <a:schemeClr val="accent2"/>
            </a:solidFill>
            <a:prstDash val="solid"/>
            <a:round/>
            <a:headEnd type="stealth" w="med" len="med"/>
            <a:tailEnd type="none" w="med" len="med"/>
          </a:ln>
        </p:spPr>
      </p:cxnSp>
      <p:cxnSp>
        <p:nvCxnSpPr>
          <p:cNvPr id="926" name="Google Shape;926;p43"/>
          <p:cNvCxnSpPr/>
          <p:nvPr/>
        </p:nvCxnSpPr>
        <p:spPr>
          <a:xfrm rot="10800000">
            <a:off x="1260403" y="3927500"/>
            <a:ext cx="439800" cy="0"/>
          </a:xfrm>
          <a:prstGeom prst="straightConnector1">
            <a:avLst/>
          </a:prstGeom>
          <a:noFill/>
          <a:ln w="19050" cap="flat" cmpd="sng">
            <a:solidFill>
              <a:schemeClr val="accent2"/>
            </a:solidFill>
            <a:prstDash val="solid"/>
            <a:round/>
            <a:headEnd type="stealth" w="med" len="med"/>
            <a:tailEnd type="none" w="med" len="med"/>
          </a:ln>
        </p:spPr>
      </p:cxnSp>
      <p:grpSp>
        <p:nvGrpSpPr>
          <p:cNvPr id="927" name="Google Shape;927;p43"/>
          <p:cNvGrpSpPr/>
          <p:nvPr/>
        </p:nvGrpSpPr>
        <p:grpSpPr>
          <a:xfrm rot="-387821">
            <a:off x="6421951" y="1762265"/>
            <a:ext cx="1764621" cy="2253081"/>
            <a:chOff x="6662225" y="1139925"/>
            <a:chExt cx="1453177" cy="1855428"/>
          </a:xfrm>
        </p:grpSpPr>
        <p:sp>
          <p:nvSpPr>
            <p:cNvPr id="928" name="Google Shape;928;p43"/>
            <p:cNvSpPr/>
            <p:nvPr/>
          </p:nvSpPr>
          <p:spPr>
            <a:xfrm>
              <a:off x="6662225" y="1142527"/>
              <a:ext cx="1451177" cy="1852825"/>
            </a:xfrm>
            <a:custGeom>
              <a:avLst/>
              <a:gdLst/>
              <a:ahLst/>
              <a:cxnLst/>
              <a:rect l="l" t="t" r="r" b="b"/>
              <a:pathLst>
                <a:path w="43494" h="55532" extrusionOk="0">
                  <a:moveTo>
                    <a:pt x="38277" y="1"/>
                  </a:moveTo>
                  <a:cubicBezTo>
                    <a:pt x="38226" y="1"/>
                    <a:pt x="38175" y="2"/>
                    <a:pt x="38124" y="6"/>
                  </a:cubicBezTo>
                  <a:lnTo>
                    <a:pt x="21241" y="994"/>
                  </a:lnTo>
                  <a:lnTo>
                    <a:pt x="4358" y="1982"/>
                  </a:lnTo>
                  <a:lnTo>
                    <a:pt x="4310" y="1982"/>
                  </a:lnTo>
                  <a:cubicBezTo>
                    <a:pt x="1869" y="2137"/>
                    <a:pt x="0" y="3518"/>
                    <a:pt x="143" y="5792"/>
                  </a:cubicBezTo>
                  <a:lnTo>
                    <a:pt x="655" y="14519"/>
                  </a:lnTo>
                  <a:lnTo>
                    <a:pt x="1179" y="23258"/>
                  </a:lnTo>
                  <a:cubicBezTo>
                    <a:pt x="1179" y="23282"/>
                    <a:pt x="1191" y="23306"/>
                    <a:pt x="1191" y="23330"/>
                  </a:cubicBezTo>
                  <a:cubicBezTo>
                    <a:pt x="1203" y="23354"/>
                    <a:pt x="2084" y="37843"/>
                    <a:pt x="2084" y="37843"/>
                  </a:cubicBezTo>
                  <a:lnTo>
                    <a:pt x="2929" y="52286"/>
                  </a:lnTo>
                  <a:cubicBezTo>
                    <a:pt x="3032" y="54118"/>
                    <a:pt x="4544" y="55531"/>
                    <a:pt x="6354" y="55531"/>
                  </a:cubicBezTo>
                  <a:cubicBezTo>
                    <a:pt x="6426" y="55531"/>
                    <a:pt x="6499" y="55529"/>
                    <a:pt x="6572" y="55524"/>
                  </a:cubicBezTo>
                  <a:lnTo>
                    <a:pt x="22467" y="54607"/>
                  </a:lnTo>
                  <a:lnTo>
                    <a:pt x="38350" y="53667"/>
                  </a:lnTo>
                  <a:cubicBezTo>
                    <a:pt x="40660" y="53524"/>
                    <a:pt x="42101" y="51833"/>
                    <a:pt x="42565" y="51309"/>
                  </a:cubicBezTo>
                  <a:cubicBezTo>
                    <a:pt x="43184" y="50631"/>
                    <a:pt x="43494" y="49726"/>
                    <a:pt x="43434" y="48809"/>
                  </a:cubicBezTo>
                  <a:lnTo>
                    <a:pt x="42077" y="25568"/>
                  </a:lnTo>
                  <a:lnTo>
                    <a:pt x="40719" y="2315"/>
                  </a:lnTo>
                  <a:cubicBezTo>
                    <a:pt x="40639" y="1009"/>
                    <a:pt x="39567" y="1"/>
                    <a:pt x="38277" y="1"/>
                  </a:cubicBezTo>
                  <a:close/>
                </a:path>
              </a:pathLst>
            </a:custGeom>
            <a:solidFill>
              <a:schemeClr val="dk1"/>
            </a:solidFill>
            <a:ln w="53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929" name="Google Shape;929;p43"/>
            <p:cNvSpPr/>
            <p:nvPr/>
          </p:nvSpPr>
          <p:spPr>
            <a:xfrm>
              <a:off x="6727752" y="1142527"/>
              <a:ext cx="1387650" cy="1813054"/>
            </a:xfrm>
            <a:custGeom>
              <a:avLst/>
              <a:gdLst/>
              <a:ahLst/>
              <a:cxnLst/>
              <a:rect l="l" t="t" r="r" b="b"/>
              <a:pathLst>
                <a:path w="41590" h="54340" extrusionOk="0">
                  <a:moveTo>
                    <a:pt x="36313" y="1"/>
                  </a:moveTo>
                  <a:cubicBezTo>
                    <a:pt x="36262" y="1"/>
                    <a:pt x="36211" y="2"/>
                    <a:pt x="36160" y="6"/>
                  </a:cubicBezTo>
                  <a:lnTo>
                    <a:pt x="2394" y="1982"/>
                  </a:lnTo>
                  <a:cubicBezTo>
                    <a:pt x="1036" y="2065"/>
                    <a:pt x="1" y="3220"/>
                    <a:pt x="72" y="4589"/>
                  </a:cubicBezTo>
                  <a:lnTo>
                    <a:pt x="2787" y="51083"/>
                  </a:lnTo>
                  <a:cubicBezTo>
                    <a:pt x="2890" y="52922"/>
                    <a:pt x="4424" y="54339"/>
                    <a:pt x="6244" y="54339"/>
                  </a:cubicBezTo>
                  <a:cubicBezTo>
                    <a:pt x="6310" y="54339"/>
                    <a:pt x="6376" y="54337"/>
                    <a:pt x="6442" y="54334"/>
                  </a:cubicBezTo>
                  <a:lnTo>
                    <a:pt x="38232" y="52464"/>
                  </a:lnTo>
                  <a:cubicBezTo>
                    <a:pt x="40137" y="52357"/>
                    <a:pt x="41589" y="50714"/>
                    <a:pt x="41470" y="48809"/>
                  </a:cubicBezTo>
                  <a:lnTo>
                    <a:pt x="38755" y="2315"/>
                  </a:lnTo>
                  <a:cubicBezTo>
                    <a:pt x="38675" y="1009"/>
                    <a:pt x="37603" y="1"/>
                    <a:pt x="36313" y="1"/>
                  </a:cubicBezTo>
                  <a:close/>
                </a:path>
              </a:pathLst>
            </a:custGeom>
            <a:solidFill>
              <a:schemeClr val="lt1"/>
            </a:solidFill>
            <a:ln w="190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0" name="Google Shape;930;p43"/>
            <p:cNvSpPr/>
            <p:nvPr/>
          </p:nvSpPr>
          <p:spPr>
            <a:xfrm>
              <a:off x="6725784" y="1139925"/>
              <a:ext cx="1332398" cy="826718"/>
            </a:xfrm>
            <a:custGeom>
              <a:avLst/>
              <a:gdLst/>
              <a:ahLst/>
              <a:cxnLst/>
              <a:rect l="l" t="t" r="r" b="b"/>
              <a:pathLst>
                <a:path w="39934" h="24778" fill="none" extrusionOk="0">
                  <a:moveTo>
                    <a:pt x="39791" y="19860"/>
                  </a:moveTo>
                  <a:cubicBezTo>
                    <a:pt x="39934" y="22515"/>
                    <a:pt x="1262" y="24777"/>
                    <a:pt x="1107" y="22122"/>
                  </a:cubicBezTo>
                  <a:lnTo>
                    <a:pt x="83" y="4667"/>
                  </a:lnTo>
                  <a:cubicBezTo>
                    <a:pt x="0" y="3310"/>
                    <a:pt x="1036" y="2143"/>
                    <a:pt x="2405" y="2060"/>
                  </a:cubicBezTo>
                  <a:lnTo>
                    <a:pt x="36171" y="84"/>
                  </a:lnTo>
                  <a:cubicBezTo>
                    <a:pt x="37517" y="0"/>
                    <a:pt x="38683" y="1036"/>
                    <a:pt x="38767" y="2393"/>
                  </a:cubicBezTo>
                  <a:close/>
                </a:path>
              </a:pathLst>
            </a:custGeom>
            <a:no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1" name="Google Shape;931;p43"/>
            <p:cNvSpPr/>
            <p:nvPr/>
          </p:nvSpPr>
          <p:spPr>
            <a:xfrm>
              <a:off x="6778599" y="1189404"/>
              <a:ext cx="1218023" cy="606075"/>
            </a:xfrm>
            <a:custGeom>
              <a:avLst/>
              <a:gdLst/>
              <a:ahLst/>
              <a:cxnLst/>
              <a:rect l="l" t="t" r="r" b="b"/>
              <a:pathLst>
                <a:path w="36506" h="18165" extrusionOk="0">
                  <a:moveTo>
                    <a:pt x="33478" y="0"/>
                  </a:moveTo>
                  <a:cubicBezTo>
                    <a:pt x="33428" y="0"/>
                    <a:pt x="33377" y="2"/>
                    <a:pt x="33326" y="5"/>
                  </a:cubicBezTo>
                  <a:lnTo>
                    <a:pt x="2203" y="1827"/>
                  </a:lnTo>
                  <a:cubicBezTo>
                    <a:pt x="953" y="1899"/>
                    <a:pt x="1" y="2970"/>
                    <a:pt x="72" y="4220"/>
                  </a:cubicBezTo>
                  <a:lnTo>
                    <a:pt x="822" y="16972"/>
                  </a:lnTo>
                  <a:cubicBezTo>
                    <a:pt x="857" y="17641"/>
                    <a:pt x="1416" y="18164"/>
                    <a:pt x="2089" y="18164"/>
                  </a:cubicBezTo>
                  <a:cubicBezTo>
                    <a:pt x="2111" y="18164"/>
                    <a:pt x="2133" y="18164"/>
                    <a:pt x="2156" y="18162"/>
                  </a:cubicBezTo>
                  <a:lnTo>
                    <a:pt x="35279" y="16210"/>
                  </a:lnTo>
                  <a:cubicBezTo>
                    <a:pt x="35981" y="16174"/>
                    <a:pt x="36505" y="15567"/>
                    <a:pt x="36469" y="14876"/>
                  </a:cubicBezTo>
                  <a:lnTo>
                    <a:pt x="35731" y="2137"/>
                  </a:lnTo>
                  <a:cubicBezTo>
                    <a:pt x="35663" y="926"/>
                    <a:pt x="34663" y="0"/>
                    <a:pt x="33478"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32" name="Google Shape;932;p43"/>
            <p:cNvSpPr/>
            <p:nvPr/>
          </p:nvSpPr>
          <p:spPr>
            <a:xfrm>
              <a:off x="6895373" y="2043991"/>
              <a:ext cx="174833" cy="173698"/>
            </a:xfrm>
            <a:custGeom>
              <a:avLst/>
              <a:gdLst/>
              <a:ahLst/>
              <a:cxnLst/>
              <a:rect l="l" t="t" r="r" b="b"/>
              <a:pathLst>
                <a:path w="5240" h="5206" extrusionOk="0">
                  <a:moveTo>
                    <a:pt x="4435" y="0"/>
                  </a:moveTo>
                  <a:cubicBezTo>
                    <a:pt x="4422" y="0"/>
                    <a:pt x="4408" y="1"/>
                    <a:pt x="4394" y="2"/>
                  </a:cubicBezTo>
                  <a:lnTo>
                    <a:pt x="537" y="240"/>
                  </a:lnTo>
                  <a:cubicBezTo>
                    <a:pt x="227" y="264"/>
                    <a:pt x="1" y="526"/>
                    <a:pt x="25" y="823"/>
                  </a:cubicBezTo>
                  <a:lnTo>
                    <a:pt x="263" y="4681"/>
                  </a:lnTo>
                  <a:cubicBezTo>
                    <a:pt x="275" y="4983"/>
                    <a:pt x="524" y="5205"/>
                    <a:pt x="823" y="5205"/>
                  </a:cubicBezTo>
                  <a:cubicBezTo>
                    <a:pt x="831" y="5205"/>
                    <a:pt x="839" y="5205"/>
                    <a:pt x="846" y="5205"/>
                  </a:cubicBezTo>
                  <a:lnTo>
                    <a:pt x="4704" y="4967"/>
                  </a:lnTo>
                  <a:cubicBezTo>
                    <a:pt x="5002" y="4943"/>
                    <a:pt x="5240" y="4681"/>
                    <a:pt x="5216" y="4371"/>
                  </a:cubicBezTo>
                  <a:lnTo>
                    <a:pt x="4978" y="526"/>
                  </a:lnTo>
                  <a:cubicBezTo>
                    <a:pt x="4955" y="230"/>
                    <a:pt x="4716" y="0"/>
                    <a:pt x="4435"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3" name="Google Shape;933;p43"/>
            <p:cNvSpPr/>
            <p:nvPr/>
          </p:nvSpPr>
          <p:spPr>
            <a:xfrm>
              <a:off x="6909286" y="2265295"/>
              <a:ext cx="174432" cy="173631"/>
            </a:xfrm>
            <a:custGeom>
              <a:avLst/>
              <a:gdLst/>
              <a:ahLst/>
              <a:cxnLst/>
              <a:rect l="l" t="t" r="r" b="b"/>
              <a:pathLst>
                <a:path w="5228" h="5204" extrusionOk="0">
                  <a:moveTo>
                    <a:pt x="4406" y="0"/>
                  </a:moveTo>
                  <a:cubicBezTo>
                    <a:pt x="4398" y="0"/>
                    <a:pt x="4390" y="0"/>
                    <a:pt x="4382" y="1"/>
                  </a:cubicBezTo>
                  <a:lnTo>
                    <a:pt x="536" y="239"/>
                  </a:lnTo>
                  <a:cubicBezTo>
                    <a:pt x="227" y="262"/>
                    <a:pt x="1" y="524"/>
                    <a:pt x="13" y="834"/>
                  </a:cubicBezTo>
                  <a:lnTo>
                    <a:pt x="251" y="4680"/>
                  </a:lnTo>
                  <a:cubicBezTo>
                    <a:pt x="274" y="4981"/>
                    <a:pt x="523" y="5204"/>
                    <a:pt x="812" y="5204"/>
                  </a:cubicBezTo>
                  <a:cubicBezTo>
                    <a:pt x="819" y="5204"/>
                    <a:pt x="827" y="5204"/>
                    <a:pt x="834" y="5204"/>
                  </a:cubicBezTo>
                  <a:lnTo>
                    <a:pt x="4692" y="4965"/>
                  </a:lnTo>
                  <a:cubicBezTo>
                    <a:pt x="5001" y="4942"/>
                    <a:pt x="5228" y="4680"/>
                    <a:pt x="5216" y="4370"/>
                  </a:cubicBezTo>
                  <a:lnTo>
                    <a:pt x="4978" y="524"/>
                  </a:lnTo>
                  <a:cubicBezTo>
                    <a:pt x="4954" y="223"/>
                    <a:pt x="4705" y="0"/>
                    <a:pt x="4406"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4" name="Google Shape;934;p43"/>
            <p:cNvSpPr/>
            <p:nvPr/>
          </p:nvSpPr>
          <p:spPr>
            <a:xfrm>
              <a:off x="6922798" y="2486899"/>
              <a:ext cx="174833" cy="173331"/>
            </a:xfrm>
            <a:custGeom>
              <a:avLst/>
              <a:gdLst/>
              <a:ahLst/>
              <a:cxnLst/>
              <a:rect l="l" t="t" r="r" b="b"/>
              <a:pathLst>
                <a:path w="5240" h="5195" extrusionOk="0">
                  <a:moveTo>
                    <a:pt x="4439" y="0"/>
                  </a:moveTo>
                  <a:cubicBezTo>
                    <a:pt x="4424" y="0"/>
                    <a:pt x="4409" y="1"/>
                    <a:pt x="4394" y="2"/>
                  </a:cubicBezTo>
                  <a:lnTo>
                    <a:pt x="536" y="240"/>
                  </a:lnTo>
                  <a:cubicBezTo>
                    <a:pt x="239" y="252"/>
                    <a:pt x="1" y="514"/>
                    <a:pt x="24" y="824"/>
                  </a:cubicBezTo>
                  <a:lnTo>
                    <a:pt x="262" y="4681"/>
                  </a:lnTo>
                  <a:cubicBezTo>
                    <a:pt x="274" y="4965"/>
                    <a:pt x="513" y="5195"/>
                    <a:pt x="803" y="5195"/>
                  </a:cubicBezTo>
                  <a:cubicBezTo>
                    <a:pt x="817" y="5195"/>
                    <a:pt x="832" y="5194"/>
                    <a:pt x="846" y="5193"/>
                  </a:cubicBezTo>
                  <a:lnTo>
                    <a:pt x="4703" y="4955"/>
                  </a:lnTo>
                  <a:cubicBezTo>
                    <a:pt x="5001" y="4931"/>
                    <a:pt x="5239" y="4669"/>
                    <a:pt x="5215" y="4372"/>
                  </a:cubicBezTo>
                  <a:lnTo>
                    <a:pt x="4977" y="514"/>
                  </a:lnTo>
                  <a:cubicBezTo>
                    <a:pt x="4966" y="220"/>
                    <a:pt x="4728" y="0"/>
                    <a:pt x="4439"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5" name="Google Shape;935;p43"/>
            <p:cNvSpPr/>
            <p:nvPr/>
          </p:nvSpPr>
          <p:spPr>
            <a:xfrm>
              <a:off x="7116643" y="2030478"/>
              <a:ext cx="174833" cy="173331"/>
            </a:xfrm>
            <a:custGeom>
              <a:avLst/>
              <a:gdLst/>
              <a:ahLst/>
              <a:cxnLst/>
              <a:rect l="l" t="t" r="r" b="b"/>
              <a:pathLst>
                <a:path w="5240" h="5195" extrusionOk="0">
                  <a:moveTo>
                    <a:pt x="4439" y="0"/>
                  </a:moveTo>
                  <a:cubicBezTo>
                    <a:pt x="4424" y="0"/>
                    <a:pt x="4409" y="1"/>
                    <a:pt x="4394" y="2"/>
                  </a:cubicBezTo>
                  <a:lnTo>
                    <a:pt x="537" y="240"/>
                  </a:lnTo>
                  <a:cubicBezTo>
                    <a:pt x="239" y="252"/>
                    <a:pt x="1" y="514"/>
                    <a:pt x="25" y="823"/>
                  </a:cubicBezTo>
                  <a:lnTo>
                    <a:pt x="263" y="4681"/>
                  </a:lnTo>
                  <a:cubicBezTo>
                    <a:pt x="274" y="4965"/>
                    <a:pt x="513" y="5195"/>
                    <a:pt x="803" y="5195"/>
                  </a:cubicBezTo>
                  <a:cubicBezTo>
                    <a:pt x="818" y="5195"/>
                    <a:pt x="832" y="5194"/>
                    <a:pt x="846" y="5193"/>
                  </a:cubicBezTo>
                  <a:lnTo>
                    <a:pt x="4704" y="4955"/>
                  </a:lnTo>
                  <a:cubicBezTo>
                    <a:pt x="5001" y="4931"/>
                    <a:pt x="5240" y="4669"/>
                    <a:pt x="5216" y="4372"/>
                  </a:cubicBezTo>
                  <a:lnTo>
                    <a:pt x="4978" y="514"/>
                  </a:lnTo>
                  <a:cubicBezTo>
                    <a:pt x="4966" y="219"/>
                    <a:pt x="4728" y="0"/>
                    <a:pt x="4439"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6" name="Google Shape;936;p43"/>
            <p:cNvSpPr/>
            <p:nvPr/>
          </p:nvSpPr>
          <p:spPr>
            <a:xfrm>
              <a:off x="7130556" y="2251749"/>
              <a:ext cx="174432" cy="173331"/>
            </a:xfrm>
            <a:custGeom>
              <a:avLst/>
              <a:gdLst/>
              <a:ahLst/>
              <a:cxnLst/>
              <a:rect l="l" t="t" r="r" b="b"/>
              <a:pathLst>
                <a:path w="5228" h="5195" extrusionOk="0">
                  <a:moveTo>
                    <a:pt x="4425" y="0"/>
                  </a:moveTo>
                  <a:cubicBezTo>
                    <a:pt x="4411" y="0"/>
                    <a:pt x="4396" y="1"/>
                    <a:pt x="4382" y="2"/>
                  </a:cubicBezTo>
                  <a:lnTo>
                    <a:pt x="536" y="240"/>
                  </a:lnTo>
                  <a:cubicBezTo>
                    <a:pt x="227" y="252"/>
                    <a:pt x="0" y="514"/>
                    <a:pt x="12" y="823"/>
                  </a:cubicBezTo>
                  <a:lnTo>
                    <a:pt x="251" y="4681"/>
                  </a:lnTo>
                  <a:cubicBezTo>
                    <a:pt x="273" y="4975"/>
                    <a:pt x="511" y="5195"/>
                    <a:pt x="801" y="5195"/>
                  </a:cubicBezTo>
                  <a:cubicBezTo>
                    <a:pt x="816" y="5195"/>
                    <a:pt x="831" y="5194"/>
                    <a:pt x="846" y="5193"/>
                  </a:cubicBezTo>
                  <a:lnTo>
                    <a:pt x="4692" y="4955"/>
                  </a:lnTo>
                  <a:cubicBezTo>
                    <a:pt x="5001" y="4943"/>
                    <a:pt x="5227" y="4681"/>
                    <a:pt x="5215" y="4371"/>
                  </a:cubicBezTo>
                  <a:lnTo>
                    <a:pt x="4977" y="514"/>
                  </a:lnTo>
                  <a:cubicBezTo>
                    <a:pt x="4955" y="230"/>
                    <a:pt x="4715" y="0"/>
                    <a:pt x="4425"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7" name="Google Shape;937;p43"/>
            <p:cNvSpPr/>
            <p:nvPr/>
          </p:nvSpPr>
          <p:spPr>
            <a:xfrm>
              <a:off x="7144069" y="2472986"/>
              <a:ext cx="174833" cy="173698"/>
            </a:xfrm>
            <a:custGeom>
              <a:avLst/>
              <a:gdLst/>
              <a:ahLst/>
              <a:cxnLst/>
              <a:rect l="l" t="t" r="r" b="b"/>
              <a:pathLst>
                <a:path w="5240" h="5206" extrusionOk="0">
                  <a:moveTo>
                    <a:pt x="4436" y="1"/>
                  </a:moveTo>
                  <a:cubicBezTo>
                    <a:pt x="4422" y="1"/>
                    <a:pt x="4408" y="1"/>
                    <a:pt x="4394" y="2"/>
                  </a:cubicBezTo>
                  <a:lnTo>
                    <a:pt x="536" y="241"/>
                  </a:lnTo>
                  <a:cubicBezTo>
                    <a:pt x="238" y="264"/>
                    <a:pt x="0" y="526"/>
                    <a:pt x="24" y="824"/>
                  </a:cubicBezTo>
                  <a:lnTo>
                    <a:pt x="262" y="4682"/>
                  </a:lnTo>
                  <a:cubicBezTo>
                    <a:pt x="285" y="4983"/>
                    <a:pt x="535" y="5206"/>
                    <a:pt x="823" y="5206"/>
                  </a:cubicBezTo>
                  <a:cubicBezTo>
                    <a:pt x="831" y="5206"/>
                    <a:pt x="838" y="5206"/>
                    <a:pt x="846" y="5205"/>
                  </a:cubicBezTo>
                  <a:lnTo>
                    <a:pt x="4703" y="4955"/>
                  </a:lnTo>
                  <a:cubicBezTo>
                    <a:pt x="5013" y="4944"/>
                    <a:pt x="5239" y="4682"/>
                    <a:pt x="5215" y="4372"/>
                  </a:cubicBezTo>
                  <a:lnTo>
                    <a:pt x="4977" y="526"/>
                  </a:lnTo>
                  <a:cubicBezTo>
                    <a:pt x="4966" y="231"/>
                    <a:pt x="4727" y="1"/>
                    <a:pt x="4436"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8" name="Google Shape;938;p43"/>
            <p:cNvSpPr/>
            <p:nvPr/>
          </p:nvSpPr>
          <p:spPr>
            <a:xfrm>
              <a:off x="7337914" y="2016565"/>
              <a:ext cx="174833" cy="173365"/>
            </a:xfrm>
            <a:custGeom>
              <a:avLst/>
              <a:gdLst/>
              <a:ahLst/>
              <a:cxnLst/>
              <a:rect l="l" t="t" r="r" b="b"/>
              <a:pathLst>
                <a:path w="5240" h="5196" extrusionOk="0">
                  <a:moveTo>
                    <a:pt x="4437" y="1"/>
                  </a:moveTo>
                  <a:cubicBezTo>
                    <a:pt x="4422" y="1"/>
                    <a:pt x="4408" y="1"/>
                    <a:pt x="4394" y="2"/>
                  </a:cubicBezTo>
                  <a:lnTo>
                    <a:pt x="548" y="240"/>
                  </a:lnTo>
                  <a:cubicBezTo>
                    <a:pt x="239" y="264"/>
                    <a:pt x="1" y="526"/>
                    <a:pt x="24" y="824"/>
                  </a:cubicBezTo>
                  <a:lnTo>
                    <a:pt x="262" y="4681"/>
                  </a:lnTo>
                  <a:cubicBezTo>
                    <a:pt x="285" y="4976"/>
                    <a:pt x="523" y="5195"/>
                    <a:pt x="803" y="5195"/>
                  </a:cubicBezTo>
                  <a:cubicBezTo>
                    <a:pt x="817" y="5195"/>
                    <a:pt x="831" y="5194"/>
                    <a:pt x="846" y="5193"/>
                  </a:cubicBezTo>
                  <a:lnTo>
                    <a:pt x="4704" y="4955"/>
                  </a:lnTo>
                  <a:cubicBezTo>
                    <a:pt x="5013" y="4943"/>
                    <a:pt x="5239" y="4681"/>
                    <a:pt x="5227" y="4372"/>
                  </a:cubicBezTo>
                  <a:lnTo>
                    <a:pt x="4977" y="514"/>
                  </a:lnTo>
                  <a:cubicBezTo>
                    <a:pt x="4966" y="230"/>
                    <a:pt x="4727" y="1"/>
                    <a:pt x="4437"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39" name="Google Shape;939;p43"/>
            <p:cNvSpPr/>
            <p:nvPr/>
          </p:nvSpPr>
          <p:spPr>
            <a:xfrm>
              <a:off x="7351827" y="2237869"/>
              <a:ext cx="174799" cy="173665"/>
            </a:xfrm>
            <a:custGeom>
              <a:avLst/>
              <a:gdLst/>
              <a:ahLst/>
              <a:cxnLst/>
              <a:rect l="l" t="t" r="r" b="b"/>
              <a:pathLst>
                <a:path w="5239" h="5205" extrusionOk="0">
                  <a:moveTo>
                    <a:pt x="4416" y="1"/>
                  </a:moveTo>
                  <a:cubicBezTo>
                    <a:pt x="4409" y="1"/>
                    <a:pt x="4401" y="1"/>
                    <a:pt x="4394" y="1"/>
                  </a:cubicBezTo>
                  <a:lnTo>
                    <a:pt x="536" y="239"/>
                  </a:lnTo>
                  <a:cubicBezTo>
                    <a:pt x="226" y="263"/>
                    <a:pt x="0" y="525"/>
                    <a:pt x="24" y="834"/>
                  </a:cubicBezTo>
                  <a:lnTo>
                    <a:pt x="262" y="4680"/>
                  </a:lnTo>
                  <a:cubicBezTo>
                    <a:pt x="274" y="4982"/>
                    <a:pt x="523" y="5204"/>
                    <a:pt x="822" y="5204"/>
                  </a:cubicBezTo>
                  <a:cubicBezTo>
                    <a:pt x="830" y="5204"/>
                    <a:pt x="838" y="5204"/>
                    <a:pt x="846" y="5204"/>
                  </a:cubicBezTo>
                  <a:lnTo>
                    <a:pt x="4703" y="4966"/>
                  </a:lnTo>
                  <a:cubicBezTo>
                    <a:pt x="5001" y="4942"/>
                    <a:pt x="5239" y="4680"/>
                    <a:pt x="5215" y="4371"/>
                  </a:cubicBezTo>
                  <a:lnTo>
                    <a:pt x="4977" y="525"/>
                  </a:lnTo>
                  <a:cubicBezTo>
                    <a:pt x="4954" y="223"/>
                    <a:pt x="4704" y="1"/>
                    <a:pt x="4416"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0" name="Google Shape;940;p43"/>
            <p:cNvSpPr/>
            <p:nvPr/>
          </p:nvSpPr>
          <p:spPr>
            <a:xfrm>
              <a:off x="7365339" y="2459140"/>
              <a:ext cx="174799" cy="173698"/>
            </a:xfrm>
            <a:custGeom>
              <a:avLst/>
              <a:gdLst/>
              <a:ahLst/>
              <a:cxnLst/>
              <a:rect l="l" t="t" r="r" b="b"/>
              <a:pathLst>
                <a:path w="5239" h="5206" extrusionOk="0">
                  <a:moveTo>
                    <a:pt x="4417" y="0"/>
                  </a:moveTo>
                  <a:cubicBezTo>
                    <a:pt x="4409" y="0"/>
                    <a:pt x="4401" y="0"/>
                    <a:pt x="4393" y="1"/>
                  </a:cubicBezTo>
                  <a:lnTo>
                    <a:pt x="548" y="239"/>
                  </a:lnTo>
                  <a:cubicBezTo>
                    <a:pt x="238" y="263"/>
                    <a:pt x="0" y="525"/>
                    <a:pt x="24" y="834"/>
                  </a:cubicBezTo>
                  <a:lnTo>
                    <a:pt x="262" y="4680"/>
                  </a:lnTo>
                  <a:cubicBezTo>
                    <a:pt x="285" y="4975"/>
                    <a:pt x="524" y="5205"/>
                    <a:pt x="804" y="5205"/>
                  </a:cubicBezTo>
                  <a:cubicBezTo>
                    <a:pt x="818" y="5205"/>
                    <a:pt x="832" y="5205"/>
                    <a:pt x="845" y="5204"/>
                  </a:cubicBezTo>
                  <a:lnTo>
                    <a:pt x="4703" y="4966"/>
                  </a:lnTo>
                  <a:cubicBezTo>
                    <a:pt x="5013" y="4942"/>
                    <a:pt x="5239" y="4680"/>
                    <a:pt x="5227" y="4382"/>
                  </a:cubicBezTo>
                  <a:lnTo>
                    <a:pt x="4977" y="525"/>
                  </a:lnTo>
                  <a:cubicBezTo>
                    <a:pt x="4965" y="223"/>
                    <a:pt x="4716" y="0"/>
                    <a:pt x="4417"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1" name="Google Shape;941;p43"/>
            <p:cNvSpPr/>
            <p:nvPr/>
          </p:nvSpPr>
          <p:spPr>
            <a:xfrm>
              <a:off x="7559184" y="2002719"/>
              <a:ext cx="174833" cy="173698"/>
            </a:xfrm>
            <a:custGeom>
              <a:avLst/>
              <a:gdLst/>
              <a:ahLst/>
              <a:cxnLst/>
              <a:rect l="l" t="t" r="r" b="b"/>
              <a:pathLst>
                <a:path w="5240" h="5206" extrusionOk="0">
                  <a:moveTo>
                    <a:pt x="4417" y="0"/>
                  </a:moveTo>
                  <a:cubicBezTo>
                    <a:pt x="4409" y="0"/>
                    <a:pt x="4402" y="0"/>
                    <a:pt x="4394" y="0"/>
                  </a:cubicBezTo>
                  <a:lnTo>
                    <a:pt x="548" y="251"/>
                  </a:lnTo>
                  <a:cubicBezTo>
                    <a:pt x="238" y="262"/>
                    <a:pt x="0" y="524"/>
                    <a:pt x="24" y="834"/>
                  </a:cubicBezTo>
                  <a:lnTo>
                    <a:pt x="262" y="4680"/>
                  </a:lnTo>
                  <a:cubicBezTo>
                    <a:pt x="285" y="4975"/>
                    <a:pt x="524" y="5205"/>
                    <a:pt x="805" y="5205"/>
                  </a:cubicBezTo>
                  <a:cubicBezTo>
                    <a:pt x="818" y="5205"/>
                    <a:pt x="832" y="5205"/>
                    <a:pt x="846" y="5204"/>
                  </a:cubicBezTo>
                  <a:lnTo>
                    <a:pt x="4703" y="4965"/>
                  </a:lnTo>
                  <a:cubicBezTo>
                    <a:pt x="5013" y="4942"/>
                    <a:pt x="5239" y="4680"/>
                    <a:pt x="5227" y="4382"/>
                  </a:cubicBezTo>
                  <a:lnTo>
                    <a:pt x="4989" y="524"/>
                  </a:lnTo>
                  <a:cubicBezTo>
                    <a:pt x="4966" y="223"/>
                    <a:pt x="4716" y="0"/>
                    <a:pt x="4417"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2" name="Google Shape;942;p43"/>
            <p:cNvSpPr/>
            <p:nvPr/>
          </p:nvSpPr>
          <p:spPr>
            <a:xfrm>
              <a:off x="7573464" y="2225091"/>
              <a:ext cx="187545" cy="392673"/>
            </a:xfrm>
            <a:custGeom>
              <a:avLst/>
              <a:gdLst/>
              <a:ahLst/>
              <a:cxnLst/>
              <a:rect l="l" t="t" r="r" b="b"/>
              <a:pathLst>
                <a:path w="5621" h="11769" extrusionOk="0">
                  <a:moveTo>
                    <a:pt x="3961" y="1"/>
                  </a:moveTo>
                  <a:cubicBezTo>
                    <a:pt x="3939" y="1"/>
                    <a:pt x="3917" y="2"/>
                    <a:pt x="3894" y="3"/>
                  </a:cubicBezTo>
                  <a:lnTo>
                    <a:pt x="1001" y="182"/>
                  </a:lnTo>
                  <a:cubicBezTo>
                    <a:pt x="430" y="217"/>
                    <a:pt x="1" y="705"/>
                    <a:pt x="37" y="1277"/>
                  </a:cubicBezTo>
                  <a:lnTo>
                    <a:pt x="620" y="10802"/>
                  </a:lnTo>
                  <a:cubicBezTo>
                    <a:pt x="654" y="11351"/>
                    <a:pt x="1118" y="11768"/>
                    <a:pt x="1661" y="11768"/>
                  </a:cubicBezTo>
                  <a:cubicBezTo>
                    <a:pt x="1683" y="11768"/>
                    <a:pt x="1705" y="11768"/>
                    <a:pt x="1727" y="11766"/>
                  </a:cubicBezTo>
                  <a:lnTo>
                    <a:pt x="4609" y="11588"/>
                  </a:lnTo>
                  <a:cubicBezTo>
                    <a:pt x="5180" y="11552"/>
                    <a:pt x="5621" y="11064"/>
                    <a:pt x="5585" y="10492"/>
                  </a:cubicBezTo>
                  <a:lnTo>
                    <a:pt x="4990" y="967"/>
                  </a:lnTo>
                  <a:cubicBezTo>
                    <a:pt x="4955" y="418"/>
                    <a:pt x="4503" y="1"/>
                    <a:pt x="3961"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3" name="Google Shape;943;p43"/>
            <p:cNvSpPr/>
            <p:nvPr/>
          </p:nvSpPr>
          <p:spPr>
            <a:xfrm>
              <a:off x="7780855" y="1989174"/>
              <a:ext cx="174399" cy="173331"/>
            </a:xfrm>
            <a:custGeom>
              <a:avLst/>
              <a:gdLst/>
              <a:ahLst/>
              <a:cxnLst/>
              <a:rect l="l" t="t" r="r" b="b"/>
              <a:pathLst>
                <a:path w="5227" h="5195" extrusionOk="0">
                  <a:moveTo>
                    <a:pt x="4424" y="0"/>
                  </a:moveTo>
                  <a:cubicBezTo>
                    <a:pt x="4410" y="0"/>
                    <a:pt x="4396" y="1"/>
                    <a:pt x="4382" y="2"/>
                  </a:cubicBezTo>
                  <a:lnTo>
                    <a:pt x="536" y="240"/>
                  </a:lnTo>
                  <a:cubicBezTo>
                    <a:pt x="226" y="264"/>
                    <a:pt x="0" y="526"/>
                    <a:pt x="12" y="823"/>
                  </a:cubicBezTo>
                  <a:lnTo>
                    <a:pt x="250" y="4681"/>
                  </a:lnTo>
                  <a:cubicBezTo>
                    <a:pt x="273" y="4975"/>
                    <a:pt x="511" y="5195"/>
                    <a:pt x="801" y="5195"/>
                  </a:cubicBezTo>
                  <a:cubicBezTo>
                    <a:pt x="815" y="5195"/>
                    <a:pt x="830" y="5194"/>
                    <a:pt x="845" y="5193"/>
                  </a:cubicBezTo>
                  <a:lnTo>
                    <a:pt x="4691" y="4955"/>
                  </a:lnTo>
                  <a:cubicBezTo>
                    <a:pt x="5001" y="4943"/>
                    <a:pt x="5227" y="4681"/>
                    <a:pt x="5215" y="4371"/>
                  </a:cubicBezTo>
                  <a:lnTo>
                    <a:pt x="4977" y="514"/>
                  </a:lnTo>
                  <a:cubicBezTo>
                    <a:pt x="4954" y="230"/>
                    <a:pt x="4715" y="0"/>
                    <a:pt x="4424"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4" name="Google Shape;944;p43"/>
            <p:cNvSpPr/>
            <p:nvPr/>
          </p:nvSpPr>
          <p:spPr>
            <a:xfrm>
              <a:off x="7794334" y="2210411"/>
              <a:ext cx="174833" cy="173698"/>
            </a:xfrm>
            <a:custGeom>
              <a:avLst/>
              <a:gdLst/>
              <a:ahLst/>
              <a:cxnLst/>
              <a:rect l="l" t="t" r="r" b="b"/>
              <a:pathLst>
                <a:path w="5240" h="5206" extrusionOk="0">
                  <a:moveTo>
                    <a:pt x="4437" y="1"/>
                  </a:moveTo>
                  <a:cubicBezTo>
                    <a:pt x="4423" y="1"/>
                    <a:pt x="4409" y="1"/>
                    <a:pt x="4394" y="2"/>
                  </a:cubicBezTo>
                  <a:lnTo>
                    <a:pt x="537" y="241"/>
                  </a:lnTo>
                  <a:cubicBezTo>
                    <a:pt x="239" y="264"/>
                    <a:pt x="1" y="526"/>
                    <a:pt x="25" y="824"/>
                  </a:cubicBezTo>
                  <a:lnTo>
                    <a:pt x="263" y="4682"/>
                  </a:lnTo>
                  <a:cubicBezTo>
                    <a:pt x="286" y="4983"/>
                    <a:pt x="524" y="5206"/>
                    <a:pt x="823" y="5206"/>
                  </a:cubicBezTo>
                  <a:cubicBezTo>
                    <a:pt x="831" y="5206"/>
                    <a:pt x="838" y="5206"/>
                    <a:pt x="846" y="5205"/>
                  </a:cubicBezTo>
                  <a:lnTo>
                    <a:pt x="4704" y="4967"/>
                  </a:lnTo>
                  <a:cubicBezTo>
                    <a:pt x="5013" y="4944"/>
                    <a:pt x="5240" y="4682"/>
                    <a:pt x="5216" y="4372"/>
                  </a:cubicBezTo>
                  <a:lnTo>
                    <a:pt x="4978" y="526"/>
                  </a:lnTo>
                  <a:cubicBezTo>
                    <a:pt x="4966" y="231"/>
                    <a:pt x="4727" y="1"/>
                    <a:pt x="4437"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5" name="Google Shape;945;p43"/>
            <p:cNvSpPr/>
            <p:nvPr/>
          </p:nvSpPr>
          <p:spPr>
            <a:xfrm>
              <a:off x="7808247" y="2431714"/>
              <a:ext cx="174833" cy="173665"/>
            </a:xfrm>
            <a:custGeom>
              <a:avLst/>
              <a:gdLst/>
              <a:ahLst/>
              <a:cxnLst/>
              <a:rect l="l" t="t" r="r" b="b"/>
              <a:pathLst>
                <a:path w="5240" h="5205" extrusionOk="0">
                  <a:moveTo>
                    <a:pt x="4416" y="1"/>
                  </a:moveTo>
                  <a:cubicBezTo>
                    <a:pt x="4409" y="1"/>
                    <a:pt x="4401" y="1"/>
                    <a:pt x="4394" y="1"/>
                  </a:cubicBezTo>
                  <a:lnTo>
                    <a:pt x="536" y="239"/>
                  </a:lnTo>
                  <a:cubicBezTo>
                    <a:pt x="227" y="263"/>
                    <a:pt x="1" y="525"/>
                    <a:pt x="12" y="835"/>
                  </a:cubicBezTo>
                  <a:lnTo>
                    <a:pt x="251" y="4680"/>
                  </a:lnTo>
                  <a:cubicBezTo>
                    <a:pt x="274" y="4982"/>
                    <a:pt x="523" y="5205"/>
                    <a:pt x="823" y="5205"/>
                  </a:cubicBezTo>
                  <a:cubicBezTo>
                    <a:pt x="830" y="5205"/>
                    <a:pt x="838" y="5205"/>
                    <a:pt x="846" y="5204"/>
                  </a:cubicBezTo>
                  <a:lnTo>
                    <a:pt x="4692" y="4966"/>
                  </a:lnTo>
                  <a:cubicBezTo>
                    <a:pt x="5001" y="4942"/>
                    <a:pt x="5239" y="4680"/>
                    <a:pt x="5215" y="4383"/>
                  </a:cubicBezTo>
                  <a:lnTo>
                    <a:pt x="4977" y="525"/>
                  </a:lnTo>
                  <a:cubicBezTo>
                    <a:pt x="4954" y="223"/>
                    <a:pt x="4705" y="1"/>
                    <a:pt x="4416"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6" name="Google Shape;946;p43"/>
            <p:cNvSpPr/>
            <p:nvPr/>
          </p:nvSpPr>
          <p:spPr>
            <a:xfrm>
              <a:off x="6800052" y="1292065"/>
              <a:ext cx="1175883" cy="415961"/>
            </a:xfrm>
            <a:custGeom>
              <a:avLst/>
              <a:gdLst/>
              <a:ahLst/>
              <a:cxnLst/>
              <a:rect l="l" t="t" r="r" b="b"/>
              <a:pathLst>
                <a:path w="35243" h="12467" extrusionOk="0">
                  <a:moveTo>
                    <a:pt x="34624" y="0"/>
                  </a:moveTo>
                  <a:lnTo>
                    <a:pt x="0" y="2048"/>
                  </a:lnTo>
                  <a:lnTo>
                    <a:pt x="608" y="12466"/>
                  </a:lnTo>
                  <a:lnTo>
                    <a:pt x="35243" y="10418"/>
                  </a:lnTo>
                  <a:lnTo>
                    <a:pt x="34624" y="0"/>
                  </a:lnTo>
                  <a:close/>
                </a:path>
              </a:pathLst>
            </a:custGeom>
            <a:solidFill>
              <a:schemeClr val="accen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7" name="Google Shape;947;p43"/>
            <p:cNvSpPr/>
            <p:nvPr/>
          </p:nvSpPr>
          <p:spPr>
            <a:xfrm>
              <a:off x="6782569" y="1262204"/>
              <a:ext cx="1210449" cy="476052"/>
            </a:xfrm>
            <a:custGeom>
              <a:avLst/>
              <a:gdLst/>
              <a:ahLst/>
              <a:cxnLst/>
              <a:rect l="l" t="t" r="r" b="b"/>
              <a:pathLst>
                <a:path w="36279" h="14268" extrusionOk="0">
                  <a:moveTo>
                    <a:pt x="33225" y="1524"/>
                  </a:moveTo>
                  <a:cubicBezTo>
                    <a:pt x="33792" y="1524"/>
                    <a:pt x="34268" y="1965"/>
                    <a:pt x="34303" y="2538"/>
                  </a:cubicBezTo>
                  <a:lnTo>
                    <a:pt x="34731" y="9801"/>
                  </a:lnTo>
                  <a:cubicBezTo>
                    <a:pt x="34767" y="10396"/>
                    <a:pt x="34314" y="10908"/>
                    <a:pt x="33707" y="10944"/>
                  </a:cubicBezTo>
                  <a:lnTo>
                    <a:pt x="3120" y="12754"/>
                  </a:lnTo>
                  <a:cubicBezTo>
                    <a:pt x="3105" y="12754"/>
                    <a:pt x="3090" y="12755"/>
                    <a:pt x="3075" y="12755"/>
                  </a:cubicBezTo>
                  <a:cubicBezTo>
                    <a:pt x="2499" y="12755"/>
                    <a:pt x="2012" y="12310"/>
                    <a:pt x="1977" y="11730"/>
                  </a:cubicBezTo>
                  <a:lnTo>
                    <a:pt x="1548" y="4467"/>
                  </a:lnTo>
                  <a:cubicBezTo>
                    <a:pt x="1513" y="3872"/>
                    <a:pt x="1965" y="3360"/>
                    <a:pt x="2572" y="3324"/>
                  </a:cubicBezTo>
                  <a:lnTo>
                    <a:pt x="33160" y="1526"/>
                  </a:lnTo>
                  <a:cubicBezTo>
                    <a:pt x="33182" y="1525"/>
                    <a:pt x="33204" y="1524"/>
                    <a:pt x="33225" y="1524"/>
                  </a:cubicBezTo>
                  <a:close/>
                  <a:moveTo>
                    <a:pt x="34569" y="0"/>
                  </a:moveTo>
                  <a:cubicBezTo>
                    <a:pt x="34548" y="0"/>
                    <a:pt x="34526" y="1"/>
                    <a:pt x="34505" y="2"/>
                  </a:cubicBezTo>
                  <a:lnTo>
                    <a:pt x="1048" y="1979"/>
                  </a:lnTo>
                  <a:cubicBezTo>
                    <a:pt x="453" y="2014"/>
                    <a:pt x="1" y="2526"/>
                    <a:pt x="36" y="3122"/>
                  </a:cubicBezTo>
                  <a:lnTo>
                    <a:pt x="632" y="13254"/>
                  </a:lnTo>
                  <a:cubicBezTo>
                    <a:pt x="666" y="13827"/>
                    <a:pt x="1142" y="14268"/>
                    <a:pt x="1709" y="14268"/>
                  </a:cubicBezTo>
                  <a:cubicBezTo>
                    <a:pt x="1731" y="14268"/>
                    <a:pt x="1753" y="14267"/>
                    <a:pt x="1775" y="14266"/>
                  </a:cubicBezTo>
                  <a:lnTo>
                    <a:pt x="35231" y="12290"/>
                  </a:lnTo>
                  <a:cubicBezTo>
                    <a:pt x="35827" y="12254"/>
                    <a:pt x="36279" y="11742"/>
                    <a:pt x="36243" y="11147"/>
                  </a:cubicBezTo>
                  <a:lnTo>
                    <a:pt x="35648" y="1026"/>
                  </a:lnTo>
                  <a:cubicBezTo>
                    <a:pt x="35613" y="452"/>
                    <a:pt x="35137" y="0"/>
                    <a:pt x="34569"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48" name="Google Shape;948;p43"/>
            <p:cNvSpPr/>
            <p:nvPr/>
          </p:nvSpPr>
          <p:spPr>
            <a:xfrm>
              <a:off x="7020922" y="1453747"/>
              <a:ext cx="149775" cy="147807"/>
            </a:xfrm>
            <a:custGeom>
              <a:avLst/>
              <a:gdLst/>
              <a:ahLst/>
              <a:cxnLst/>
              <a:rect l="l" t="t" r="r" b="b"/>
              <a:pathLst>
                <a:path w="4489" h="4430" extrusionOk="0">
                  <a:moveTo>
                    <a:pt x="3394" y="893"/>
                  </a:moveTo>
                  <a:lnTo>
                    <a:pt x="3441" y="1691"/>
                  </a:lnTo>
                  <a:lnTo>
                    <a:pt x="941" y="1846"/>
                  </a:lnTo>
                  <a:lnTo>
                    <a:pt x="893" y="1036"/>
                  </a:lnTo>
                  <a:lnTo>
                    <a:pt x="3394" y="893"/>
                  </a:lnTo>
                  <a:close/>
                  <a:moveTo>
                    <a:pt x="3382" y="0"/>
                  </a:moveTo>
                  <a:lnTo>
                    <a:pt x="798" y="155"/>
                  </a:lnTo>
                  <a:lnTo>
                    <a:pt x="846" y="1012"/>
                  </a:lnTo>
                  <a:lnTo>
                    <a:pt x="0" y="1048"/>
                  </a:lnTo>
                  <a:lnTo>
                    <a:pt x="155" y="3631"/>
                  </a:lnTo>
                  <a:lnTo>
                    <a:pt x="1000" y="3584"/>
                  </a:lnTo>
                  <a:lnTo>
                    <a:pt x="1060" y="4429"/>
                  </a:lnTo>
                  <a:lnTo>
                    <a:pt x="4489" y="4215"/>
                  </a:lnTo>
                  <a:lnTo>
                    <a:pt x="4429" y="3322"/>
                  </a:lnTo>
                  <a:lnTo>
                    <a:pt x="1048" y="3536"/>
                  </a:lnTo>
                  <a:lnTo>
                    <a:pt x="1000" y="2739"/>
                  </a:lnTo>
                  <a:lnTo>
                    <a:pt x="4382" y="2524"/>
                  </a:lnTo>
                  <a:lnTo>
                    <a:pt x="4275" y="798"/>
                  </a:lnTo>
                  <a:lnTo>
                    <a:pt x="3429" y="845"/>
                  </a:lnTo>
                  <a:lnTo>
                    <a:pt x="3382"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949" name="Google Shape;949;p43"/>
            <p:cNvSpPr/>
            <p:nvPr/>
          </p:nvSpPr>
          <p:spPr>
            <a:xfrm>
              <a:off x="7190545" y="1469629"/>
              <a:ext cx="147807" cy="95357"/>
            </a:xfrm>
            <a:custGeom>
              <a:avLst/>
              <a:gdLst/>
              <a:ahLst/>
              <a:cxnLst/>
              <a:rect l="l" t="t" r="r" b="b"/>
              <a:pathLst>
                <a:path w="4430" h="2858" extrusionOk="0">
                  <a:moveTo>
                    <a:pt x="4275" y="0"/>
                  </a:moveTo>
                  <a:lnTo>
                    <a:pt x="0" y="262"/>
                  </a:lnTo>
                  <a:lnTo>
                    <a:pt x="48" y="1155"/>
                  </a:lnTo>
                  <a:lnTo>
                    <a:pt x="4322" y="893"/>
                  </a:lnTo>
                  <a:lnTo>
                    <a:pt x="4275" y="0"/>
                  </a:lnTo>
                  <a:close/>
                  <a:moveTo>
                    <a:pt x="4382" y="1691"/>
                  </a:moveTo>
                  <a:lnTo>
                    <a:pt x="96" y="1965"/>
                  </a:lnTo>
                  <a:lnTo>
                    <a:pt x="155" y="2858"/>
                  </a:lnTo>
                  <a:lnTo>
                    <a:pt x="4429" y="2584"/>
                  </a:lnTo>
                  <a:lnTo>
                    <a:pt x="4382" y="1691"/>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950" name="Google Shape;950;p43"/>
            <p:cNvSpPr/>
            <p:nvPr/>
          </p:nvSpPr>
          <p:spPr>
            <a:xfrm>
              <a:off x="7357765" y="1430693"/>
              <a:ext cx="152178" cy="151777"/>
            </a:xfrm>
            <a:custGeom>
              <a:avLst/>
              <a:gdLst/>
              <a:ahLst/>
              <a:cxnLst/>
              <a:rect l="l" t="t" r="r" b="b"/>
              <a:pathLst>
                <a:path w="4561" h="4549" extrusionOk="0">
                  <a:moveTo>
                    <a:pt x="4299" y="1"/>
                  </a:moveTo>
                  <a:lnTo>
                    <a:pt x="3406" y="60"/>
                  </a:lnTo>
                  <a:lnTo>
                    <a:pt x="3454" y="905"/>
                  </a:lnTo>
                  <a:lnTo>
                    <a:pt x="2644" y="953"/>
                  </a:lnTo>
                  <a:lnTo>
                    <a:pt x="2596" y="108"/>
                  </a:lnTo>
                  <a:lnTo>
                    <a:pt x="1703" y="167"/>
                  </a:lnTo>
                  <a:lnTo>
                    <a:pt x="1751" y="1013"/>
                  </a:lnTo>
                  <a:lnTo>
                    <a:pt x="941" y="1060"/>
                  </a:lnTo>
                  <a:lnTo>
                    <a:pt x="894" y="215"/>
                  </a:lnTo>
                  <a:lnTo>
                    <a:pt x="1" y="274"/>
                  </a:lnTo>
                  <a:lnTo>
                    <a:pt x="263" y="4549"/>
                  </a:lnTo>
                  <a:lnTo>
                    <a:pt x="1156" y="4489"/>
                  </a:lnTo>
                  <a:lnTo>
                    <a:pt x="1013" y="1953"/>
                  </a:lnTo>
                  <a:lnTo>
                    <a:pt x="1811" y="1906"/>
                  </a:lnTo>
                  <a:lnTo>
                    <a:pt x="1965" y="4442"/>
                  </a:lnTo>
                  <a:lnTo>
                    <a:pt x="2858" y="4382"/>
                  </a:lnTo>
                  <a:lnTo>
                    <a:pt x="2704" y="1846"/>
                  </a:lnTo>
                  <a:lnTo>
                    <a:pt x="3513" y="1798"/>
                  </a:lnTo>
                  <a:lnTo>
                    <a:pt x="3668" y="4334"/>
                  </a:lnTo>
                  <a:lnTo>
                    <a:pt x="4561" y="4287"/>
                  </a:lnTo>
                  <a:lnTo>
                    <a:pt x="4299" y="1"/>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951" name="Google Shape;951;p43"/>
            <p:cNvSpPr/>
            <p:nvPr/>
          </p:nvSpPr>
          <p:spPr>
            <a:xfrm>
              <a:off x="7529390" y="1422352"/>
              <a:ext cx="148207" cy="148207"/>
            </a:xfrm>
            <a:custGeom>
              <a:avLst/>
              <a:gdLst/>
              <a:ahLst/>
              <a:cxnLst/>
              <a:rect l="l" t="t" r="r" b="b"/>
              <a:pathLst>
                <a:path w="4442" h="4442" extrusionOk="0">
                  <a:moveTo>
                    <a:pt x="3382" y="0"/>
                  </a:moveTo>
                  <a:lnTo>
                    <a:pt x="798" y="155"/>
                  </a:lnTo>
                  <a:lnTo>
                    <a:pt x="846" y="1001"/>
                  </a:lnTo>
                  <a:lnTo>
                    <a:pt x="0" y="1060"/>
                  </a:lnTo>
                  <a:lnTo>
                    <a:pt x="167" y="3644"/>
                  </a:lnTo>
                  <a:lnTo>
                    <a:pt x="1012" y="3596"/>
                  </a:lnTo>
                  <a:lnTo>
                    <a:pt x="1060" y="4442"/>
                  </a:lnTo>
                  <a:lnTo>
                    <a:pt x="3644" y="4275"/>
                  </a:lnTo>
                  <a:lnTo>
                    <a:pt x="3596" y="3429"/>
                  </a:lnTo>
                  <a:lnTo>
                    <a:pt x="4441" y="3382"/>
                  </a:lnTo>
                  <a:lnTo>
                    <a:pt x="4382" y="2489"/>
                  </a:lnTo>
                  <a:lnTo>
                    <a:pt x="3489" y="2548"/>
                  </a:lnTo>
                  <a:lnTo>
                    <a:pt x="3548" y="3394"/>
                  </a:lnTo>
                  <a:lnTo>
                    <a:pt x="1048" y="3537"/>
                  </a:lnTo>
                  <a:lnTo>
                    <a:pt x="893" y="1036"/>
                  </a:lnTo>
                  <a:lnTo>
                    <a:pt x="3382" y="893"/>
                  </a:lnTo>
                  <a:lnTo>
                    <a:pt x="3441" y="1739"/>
                  </a:lnTo>
                  <a:lnTo>
                    <a:pt x="4334" y="1679"/>
                  </a:lnTo>
                  <a:lnTo>
                    <a:pt x="4275" y="786"/>
                  </a:lnTo>
                  <a:lnTo>
                    <a:pt x="3429" y="846"/>
                  </a:lnTo>
                  <a:lnTo>
                    <a:pt x="3382"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952" name="Google Shape;952;p43"/>
            <p:cNvSpPr/>
            <p:nvPr/>
          </p:nvSpPr>
          <p:spPr>
            <a:xfrm>
              <a:off x="7697812" y="1378244"/>
              <a:ext cx="87416" cy="87049"/>
            </a:xfrm>
            <a:custGeom>
              <a:avLst/>
              <a:gdLst/>
              <a:ahLst/>
              <a:cxnLst/>
              <a:rect l="l" t="t" r="r" b="b"/>
              <a:pathLst>
                <a:path w="2620" h="2609" extrusionOk="0">
                  <a:moveTo>
                    <a:pt x="1965" y="1"/>
                  </a:moveTo>
                  <a:lnTo>
                    <a:pt x="453" y="96"/>
                  </a:lnTo>
                  <a:lnTo>
                    <a:pt x="489" y="584"/>
                  </a:lnTo>
                  <a:lnTo>
                    <a:pt x="1" y="620"/>
                  </a:lnTo>
                  <a:lnTo>
                    <a:pt x="24" y="1132"/>
                  </a:lnTo>
                  <a:lnTo>
                    <a:pt x="548" y="1096"/>
                  </a:lnTo>
                  <a:lnTo>
                    <a:pt x="513" y="608"/>
                  </a:lnTo>
                  <a:lnTo>
                    <a:pt x="1977" y="513"/>
                  </a:lnTo>
                  <a:lnTo>
                    <a:pt x="2001" y="989"/>
                  </a:lnTo>
                  <a:lnTo>
                    <a:pt x="1013" y="1049"/>
                  </a:lnTo>
                  <a:lnTo>
                    <a:pt x="1048" y="1537"/>
                  </a:lnTo>
                  <a:lnTo>
                    <a:pt x="548" y="1573"/>
                  </a:lnTo>
                  <a:lnTo>
                    <a:pt x="584" y="2061"/>
                  </a:lnTo>
                  <a:lnTo>
                    <a:pt x="84" y="2096"/>
                  </a:lnTo>
                  <a:lnTo>
                    <a:pt x="132" y="2608"/>
                  </a:lnTo>
                  <a:lnTo>
                    <a:pt x="2620" y="2465"/>
                  </a:lnTo>
                  <a:lnTo>
                    <a:pt x="2584" y="1942"/>
                  </a:lnTo>
                  <a:lnTo>
                    <a:pt x="1096" y="2037"/>
                  </a:lnTo>
                  <a:lnTo>
                    <a:pt x="1072" y="1561"/>
                  </a:lnTo>
                  <a:lnTo>
                    <a:pt x="2060" y="1501"/>
                  </a:lnTo>
                  <a:lnTo>
                    <a:pt x="2025" y="1013"/>
                  </a:lnTo>
                  <a:lnTo>
                    <a:pt x="2525" y="977"/>
                  </a:lnTo>
                  <a:lnTo>
                    <a:pt x="2489" y="465"/>
                  </a:lnTo>
                  <a:lnTo>
                    <a:pt x="1989" y="489"/>
                  </a:lnTo>
                  <a:lnTo>
                    <a:pt x="1965" y="1"/>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953" name="Google Shape;953;p43"/>
            <p:cNvSpPr/>
            <p:nvPr/>
          </p:nvSpPr>
          <p:spPr>
            <a:xfrm>
              <a:off x="6778599" y="1186801"/>
              <a:ext cx="1218023" cy="609812"/>
            </a:xfrm>
            <a:custGeom>
              <a:avLst/>
              <a:gdLst/>
              <a:ahLst/>
              <a:cxnLst/>
              <a:rect l="l" t="t" r="r" b="b"/>
              <a:pathLst>
                <a:path w="36506" h="18277" fill="none" extrusionOk="0">
                  <a:moveTo>
                    <a:pt x="35279" y="16288"/>
                  </a:moveTo>
                  <a:lnTo>
                    <a:pt x="2156" y="18240"/>
                  </a:lnTo>
                  <a:cubicBezTo>
                    <a:pt x="1453" y="18276"/>
                    <a:pt x="858" y="17740"/>
                    <a:pt x="822" y="17050"/>
                  </a:cubicBezTo>
                  <a:lnTo>
                    <a:pt x="72" y="4298"/>
                  </a:lnTo>
                  <a:cubicBezTo>
                    <a:pt x="1" y="3048"/>
                    <a:pt x="953" y="1977"/>
                    <a:pt x="2203" y="1905"/>
                  </a:cubicBezTo>
                  <a:lnTo>
                    <a:pt x="33326" y="83"/>
                  </a:lnTo>
                  <a:cubicBezTo>
                    <a:pt x="34576" y="0"/>
                    <a:pt x="35660" y="953"/>
                    <a:pt x="35731" y="2215"/>
                  </a:cubicBezTo>
                  <a:lnTo>
                    <a:pt x="36469" y="14954"/>
                  </a:lnTo>
                  <a:cubicBezTo>
                    <a:pt x="36505" y="15645"/>
                    <a:pt x="35981" y="16252"/>
                    <a:pt x="35279" y="16288"/>
                  </a:cubicBezTo>
                  <a:close/>
                </a:path>
              </a:pathLst>
            </a:custGeom>
            <a:no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54" name="Google Shape;954;p43"/>
            <p:cNvSpPr/>
            <p:nvPr/>
          </p:nvSpPr>
          <p:spPr>
            <a:xfrm>
              <a:off x="6949423" y="1821152"/>
              <a:ext cx="197454" cy="53751"/>
            </a:xfrm>
            <a:custGeom>
              <a:avLst/>
              <a:gdLst/>
              <a:ahLst/>
              <a:cxnLst/>
              <a:rect l="l" t="t" r="r" b="b"/>
              <a:pathLst>
                <a:path w="5918" h="1611" extrusionOk="0">
                  <a:moveTo>
                    <a:pt x="5215" y="1"/>
                  </a:moveTo>
                  <a:cubicBezTo>
                    <a:pt x="5207" y="1"/>
                    <a:pt x="5199" y="1"/>
                    <a:pt x="5191" y="1"/>
                  </a:cubicBezTo>
                  <a:lnTo>
                    <a:pt x="643" y="287"/>
                  </a:lnTo>
                  <a:cubicBezTo>
                    <a:pt x="286" y="311"/>
                    <a:pt x="0" y="632"/>
                    <a:pt x="24" y="990"/>
                  </a:cubicBezTo>
                  <a:cubicBezTo>
                    <a:pt x="47" y="1344"/>
                    <a:pt x="333" y="1610"/>
                    <a:pt x="682" y="1610"/>
                  </a:cubicBezTo>
                  <a:cubicBezTo>
                    <a:pt x="697" y="1610"/>
                    <a:pt x="712" y="1610"/>
                    <a:pt x="727" y="1609"/>
                  </a:cubicBezTo>
                  <a:lnTo>
                    <a:pt x="5275" y="1323"/>
                  </a:lnTo>
                  <a:cubicBezTo>
                    <a:pt x="5644" y="1299"/>
                    <a:pt x="5918" y="990"/>
                    <a:pt x="5894" y="620"/>
                  </a:cubicBezTo>
                  <a:cubicBezTo>
                    <a:pt x="5871" y="271"/>
                    <a:pt x="5573" y="1"/>
                    <a:pt x="5215" y="1"/>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955" name="Google Shape;955;p43"/>
            <p:cNvSpPr/>
            <p:nvPr/>
          </p:nvSpPr>
          <p:spPr>
            <a:xfrm>
              <a:off x="7669219" y="1776645"/>
              <a:ext cx="197454" cy="53751"/>
            </a:xfrm>
            <a:custGeom>
              <a:avLst/>
              <a:gdLst/>
              <a:ahLst/>
              <a:cxnLst/>
              <a:rect l="l" t="t" r="r" b="b"/>
              <a:pathLst>
                <a:path w="5918" h="1611" extrusionOk="0">
                  <a:moveTo>
                    <a:pt x="5233" y="0"/>
                  </a:moveTo>
                  <a:cubicBezTo>
                    <a:pt x="5219" y="0"/>
                    <a:pt x="5205" y="1"/>
                    <a:pt x="5191" y="2"/>
                  </a:cubicBezTo>
                  <a:lnTo>
                    <a:pt x="643" y="288"/>
                  </a:lnTo>
                  <a:cubicBezTo>
                    <a:pt x="274" y="311"/>
                    <a:pt x="0" y="621"/>
                    <a:pt x="24" y="990"/>
                  </a:cubicBezTo>
                  <a:cubicBezTo>
                    <a:pt x="47" y="1333"/>
                    <a:pt x="334" y="1611"/>
                    <a:pt x="684" y="1611"/>
                  </a:cubicBezTo>
                  <a:cubicBezTo>
                    <a:pt x="698" y="1611"/>
                    <a:pt x="712" y="1610"/>
                    <a:pt x="727" y="1609"/>
                  </a:cubicBezTo>
                  <a:lnTo>
                    <a:pt x="5275" y="1323"/>
                  </a:lnTo>
                  <a:cubicBezTo>
                    <a:pt x="5632" y="1300"/>
                    <a:pt x="5918" y="990"/>
                    <a:pt x="5894" y="621"/>
                  </a:cubicBezTo>
                  <a:cubicBezTo>
                    <a:pt x="5871" y="278"/>
                    <a:pt x="5573" y="0"/>
                    <a:pt x="5233" y="0"/>
                  </a:cubicBezTo>
                  <a:close/>
                </a:path>
              </a:pathLst>
            </a:custGeom>
            <a:solidFill>
              <a:schemeClr val="lt2"/>
            </a:solidFill>
            <a:ln w="6250" cap="flat" cmpd="sng">
              <a:solidFill>
                <a:schemeClr val="dk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959"/>
        <p:cNvGrpSpPr/>
        <p:nvPr/>
      </p:nvGrpSpPr>
      <p:grpSpPr>
        <a:xfrm>
          <a:off x="0" y="0"/>
          <a:ext cx="0" cy="0"/>
          <a:chOff x="0" y="0"/>
          <a:chExt cx="0" cy="0"/>
        </a:xfrm>
      </p:grpSpPr>
      <p:sp>
        <p:nvSpPr>
          <p:cNvPr id="960" name="Google Shape;960;p44"/>
          <p:cNvSpPr/>
          <p:nvPr/>
        </p:nvSpPr>
        <p:spPr>
          <a:xfrm>
            <a:off x="3450025" y="1543041"/>
            <a:ext cx="2244000" cy="29772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182875" tIns="365750" rIns="182875" bIns="91425" anchor="t" anchorCtr="0">
            <a:noAutofit/>
          </a:bodyPr>
          <a:lstStyle/>
          <a:p>
            <a:pPr algn="ctr"/>
            <a:r>
              <a:rPr lang="en">
                <a:solidFill>
                  <a:schemeClr val="dk1"/>
                </a:solidFill>
                <a:latin typeface="Lato"/>
                <a:ea typeface="Lato"/>
                <a:cs typeface="Lato"/>
                <a:sym typeface="Lato"/>
              </a:rPr>
              <a:t>Add the top numbers and put them over the same denominator</a:t>
            </a:r>
            <a:endParaRPr>
              <a:solidFill>
                <a:schemeClr val="dk1"/>
              </a:solidFill>
              <a:latin typeface="Lato"/>
              <a:ea typeface="Lato"/>
              <a:cs typeface="Lato"/>
              <a:sym typeface="Lato"/>
            </a:endParaRPr>
          </a:p>
        </p:txBody>
      </p:sp>
      <p:sp>
        <p:nvSpPr>
          <p:cNvPr id="961" name="Google Shape;961;p44"/>
          <p:cNvSpPr/>
          <p:nvPr/>
        </p:nvSpPr>
        <p:spPr>
          <a:xfrm>
            <a:off x="6105614" y="1543041"/>
            <a:ext cx="2244000" cy="29772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182875" tIns="365750" rIns="182875" bIns="91425" anchor="t" anchorCtr="0">
            <a:noAutofit/>
          </a:bodyPr>
          <a:lstStyle/>
          <a:p>
            <a:pPr algn="ctr"/>
            <a:r>
              <a:rPr lang="en">
                <a:solidFill>
                  <a:schemeClr val="dk1"/>
                </a:solidFill>
                <a:latin typeface="Lato"/>
                <a:ea typeface="Lato"/>
                <a:cs typeface="Lato"/>
                <a:sym typeface="Lato"/>
              </a:rPr>
              <a:t>The last step, simplify the fraction </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if needed)</a:t>
            </a:r>
            <a:endParaRPr>
              <a:solidFill>
                <a:schemeClr val="dk1"/>
              </a:solidFill>
              <a:latin typeface="Lato"/>
              <a:ea typeface="Lato"/>
              <a:cs typeface="Lato"/>
              <a:sym typeface="Lato"/>
            </a:endParaRPr>
          </a:p>
        </p:txBody>
      </p:sp>
      <p:sp>
        <p:nvSpPr>
          <p:cNvPr id="962" name="Google Shape;962;p44"/>
          <p:cNvSpPr/>
          <p:nvPr/>
        </p:nvSpPr>
        <p:spPr>
          <a:xfrm>
            <a:off x="794438" y="1543041"/>
            <a:ext cx="2244000" cy="2977200"/>
          </a:xfrm>
          <a:prstGeom prst="rect">
            <a:avLst/>
          </a:prstGeom>
          <a:solidFill>
            <a:schemeClr val="accent4"/>
          </a:solidFill>
          <a:ln w="28575" cap="flat" cmpd="sng">
            <a:solidFill>
              <a:schemeClr val="lt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182875" tIns="365750" rIns="182875" bIns="91425" anchor="t" anchorCtr="0">
            <a:noAutofit/>
          </a:bodyPr>
          <a:lstStyle/>
          <a:p>
            <a:pPr algn="ctr"/>
            <a:r>
              <a:rPr lang="en">
                <a:solidFill>
                  <a:schemeClr val="dk1"/>
                </a:solidFill>
                <a:latin typeface="Lato"/>
                <a:ea typeface="Lato"/>
                <a:cs typeface="Lato"/>
                <a:sym typeface="Lato"/>
              </a:rPr>
              <a:t>If the denominator is different, we need to make them the same</a:t>
            </a:r>
            <a:endParaRPr>
              <a:solidFill>
                <a:schemeClr val="dk1"/>
              </a:solidFill>
              <a:latin typeface="Lato"/>
              <a:ea typeface="Lato"/>
              <a:cs typeface="Lato"/>
              <a:sym typeface="Lato"/>
            </a:endParaRPr>
          </a:p>
        </p:txBody>
      </p:sp>
      <p:sp>
        <p:nvSpPr>
          <p:cNvPr id="963" name="Google Shape;963;p44"/>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Steps to add fraction</a:t>
            </a:r>
            <a:endParaRPr/>
          </a:p>
        </p:txBody>
      </p:sp>
      <p:sp>
        <p:nvSpPr>
          <p:cNvPr id="964" name="Google Shape;964;p44"/>
          <p:cNvSpPr/>
          <p:nvPr/>
        </p:nvSpPr>
        <p:spPr>
          <a:xfrm>
            <a:off x="1630114" y="1176263"/>
            <a:ext cx="572700" cy="572700"/>
          </a:xfrm>
          <a:prstGeom prst="ellipse">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sz="2500">
                <a:solidFill>
                  <a:schemeClr val="lt1"/>
                </a:solidFill>
                <a:latin typeface="Merriweather Sans"/>
                <a:ea typeface="Merriweather Sans"/>
                <a:cs typeface="Merriweather Sans"/>
                <a:sym typeface="Merriweather Sans"/>
              </a:rPr>
              <a:t>1</a:t>
            </a:r>
            <a:endParaRPr sz="2500">
              <a:solidFill>
                <a:schemeClr val="lt1"/>
              </a:solidFill>
              <a:latin typeface="Merriweather Sans"/>
              <a:ea typeface="Merriweather Sans"/>
              <a:cs typeface="Merriweather Sans"/>
              <a:sym typeface="Merriweather Sans"/>
            </a:endParaRPr>
          </a:p>
        </p:txBody>
      </p:sp>
      <p:sp>
        <p:nvSpPr>
          <p:cNvPr id="965" name="Google Shape;965;p44"/>
          <p:cNvSpPr/>
          <p:nvPr/>
        </p:nvSpPr>
        <p:spPr>
          <a:xfrm>
            <a:off x="4285664" y="1176263"/>
            <a:ext cx="572700" cy="572700"/>
          </a:xfrm>
          <a:prstGeom prst="ellipse">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sz="2500">
                <a:solidFill>
                  <a:schemeClr val="lt1"/>
                </a:solidFill>
                <a:latin typeface="Merriweather Sans"/>
                <a:ea typeface="Merriweather Sans"/>
                <a:cs typeface="Merriweather Sans"/>
                <a:sym typeface="Merriweather Sans"/>
              </a:rPr>
              <a:t>2</a:t>
            </a:r>
            <a:endParaRPr sz="2500">
              <a:solidFill>
                <a:schemeClr val="lt1"/>
              </a:solidFill>
              <a:latin typeface="Merriweather Sans"/>
              <a:ea typeface="Merriweather Sans"/>
              <a:cs typeface="Merriweather Sans"/>
              <a:sym typeface="Merriweather Sans"/>
            </a:endParaRPr>
          </a:p>
        </p:txBody>
      </p:sp>
      <p:sp>
        <p:nvSpPr>
          <p:cNvPr id="966" name="Google Shape;966;p44"/>
          <p:cNvSpPr/>
          <p:nvPr/>
        </p:nvSpPr>
        <p:spPr>
          <a:xfrm>
            <a:off x="6941188" y="1176251"/>
            <a:ext cx="572700" cy="572700"/>
          </a:xfrm>
          <a:prstGeom prst="ellipse">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sz="2500">
                <a:solidFill>
                  <a:schemeClr val="lt1"/>
                </a:solidFill>
                <a:latin typeface="Merriweather Sans"/>
                <a:ea typeface="Merriweather Sans"/>
                <a:cs typeface="Merriweather Sans"/>
                <a:sym typeface="Merriweather Sans"/>
              </a:rPr>
              <a:t>3</a:t>
            </a:r>
            <a:endParaRPr sz="2500">
              <a:solidFill>
                <a:schemeClr val="lt1"/>
              </a:solidFill>
              <a:latin typeface="Merriweather Sans"/>
              <a:ea typeface="Merriweather Sans"/>
              <a:cs typeface="Merriweather Sans"/>
              <a:sym typeface="Merriweather Sans"/>
            </a:endParaRPr>
          </a:p>
        </p:txBody>
      </p:sp>
      <p:grpSp>
        <p:nvGrpSpPr>
          <p:cNvPr id="967" name="Google Shape;967;p44"/>
          <p:cNvGrpSpPr/>
          <p:nvPr/>
        </p:nvGrpSpPr>
        <p:grpSpPr>
          <a:xfrm>
            <a:off x="951451" y="3628142"/>
            <a:ext cx="707100" cy="707100"/>
            <a:chOff x="1008275" y="3491525"/>
            <a:chExt cx="707100" cy="707100"/>
          </a:xfrm>
        </p:grpSpPr>
        <p:sp>
          <p:nvSpPr>
            <p:cNvPr id="968" name="Google Shape;968;p44"/>
            <p:cNvSpPr/>
            <p:nvPr/>
          </p:nvSpPr>
          <p:spPr>
            <a:xfrm>
              <a:off x="1008275" y="3491525"/>
              <a:ext cx="707100" cy="707100"/>
            </a:xfrm>
            <a:prstGeom prst="ellipse">
              <a:avLst/>
            </a:prstGeom>
            <a:solidFill>
              <a:schemeClr val="dk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69" name="Google Shape;969;p44"/>
            <p:cNvSpPr/>
            <p:nvPr/>
          </p:nvSpPr>
          <p:spPr>
            <a:xfrm>
              <a:off x="1008275" y="3491525"/>
              <a:ext cx="707100" cy="707100"/>
            </a:xfrm>
            <a:prstGeom prst="pie">
              <a:avLst>
                <a:gd name="adj1" fmla="val 8219333"/>
                <a:gd name="adj2" fmla="val 16200000"/>
              </a:avLst>
            </a:pr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970" name="Google Shape;970;p44"/>
          <p:cNvGrpSpPr/>
          <p:nvPr/>
        </p:nvGrpSpPr>
        <p:grpSpPr>
          <a:xfrm>
            <a:off x="2174339" y="3628142"/>
            <a:ext cx="707100" cy="707100"/>
            <a:chOff x="2165550" y="3435275"/>
            <a:chExt cx="707100" cy="707100"/>
          </a:xfrm>
        </p:grpSpPr>
        <p:sp>
          <p:nvSpPr>
            <p:cNvPr id="971" name="Google Shape;971;p44"/>
            <p:cNvSpPr/>
            <p:nvPr/>
          </p:nvSpPr>
          <p:spPr>
            <a:xfrm rot="-5400000" flipH="1">
              <a:off x="2165550" y="3435275"/>
              <a:ext cx="707100" cy="707100"/>
            </a:xfrm>
            <a:prstGeom prst="ellipse">
              <a:avLst/>
            </a:prstGeom>
            <a:solidFill>
              <a:schemeClr val="dk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72" name="Google Shape;972;p44"/>
            <p:cNvSpPr/>
            <p:nvPr/>
          </p:nvSpPr>
          <p:spPr>
            <a:xfrm rot="-5400000" flipH="1">
              <a:off x="2165550" y="3435275"/>
              <a:ext cx="707100" cy="707100"/>
            </a:xfrm>
            <a:prstGeom prst="pie">
              <a:avLst>
                <a:gd name="adj1" fmla="val 10756456"/>
                <a:gd name="adj2" fmla="val 13725527"/>
              </a:avLst>
            </a:pr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973" name="Google Shape;973;p44"/>
          <p:cNvGrpSpPr/>
          <p:nvPr/>
        </p:nvGrpSpPr>
        <p:grpSpPr>
          <a:xfrm>
            <a:off x="1760306" y="3836246"/>
            <a:ext cx="290889" cy="290889"/>
            <a:chOff x="1534217" y="3180808"/>
            <a:chExt cx="372983" cy="372983"/>
          </a:xfrm>
        </p:grpSpPr>
        <p:sp>
          <p:nvSpPr>
            <p:cNvPr id="974" name="Google Shape;974;p44"/>
            <p:cNvSpPr/>
            <p:nvPr/>
          </p:nvSpPr>
          <p:spPr>
            <a:xfrm>
              <a:off x="1534217" y="3180808"/>
              <a:ext cx="372983" cy="372983"/>
            </a:xfrm>
            <a:custGeom>
              <a:avLst/>
              <a:gdLst/>
              <a:ahLst/>
              <a:cxnLst/>
              <a:rect l="l" t="t" r="r" b="b"/>
              <a:pathLst>
                <a:path w="12183" h="12183" extrusionOk="0">
                  <a:moveTo>
                    <a:pt x="6092" y="0"/>
                  </a:moveTo>
                  <a:cubicBezTo>
                    <a:pt x="2732" y="0"/>
                    <a:pt x="1" y="2732"/>
                    <a:pt x="1" y="6092"/>
                  </a:cubicBezTo>
                  <a:cubicBezTo>
                    <a:pt x="1" y="9451"/>
                    <a:pt x="2732" y="12182"/>
                    <a:pt x="6092" y="12182"/>
                  </a:cubicBezTo>
                  <a:cubicBezTo>
                    <a:pt x="9451" y="12182"/>
                    <a:pt x="12183" y="9451"/>
                    <a:pt x="12183" y="6092"/>
                  </a:cubicBezTo>
                  <a:cubicBezTo>
                    <a:pt x="12183" y="2732"/>
                    <a:pt x="9451" y="0"/>
                    <a:pt x="60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975" name="Google Shape;975;p44"/>
            <p:cNvSpPr/>
            <p:nvPr/>
          </p:nvSpPr>
          <p:spPr>
            <a:xfrm>
              <a:off x="1720724" y="3180808"/>
              <a:ext cx="186476" cy="372983"/>
            </a:xfrm>
            <a:custGeom>
              <a:avLst/>
              <a:gdLst/>
              <a:ahLst/>
              <a:cxnLst/>
              <a:rect l="l" t="t" r="r" b="b"/>
              <a:pathLst>
                <a:path w="6091" h="12183" extrusionOk="0">
                  <a:moveTo>
                    <a:pt x="0" y="0"/>
                  </a:moveTo>
                  <a:lnTo>
                    <a:pt x="0" y="12182"/>
                  </a:lnTo>
                  <a:cubicBezTo>
                    <a:pt x="3359" y="12182"/>
                    <a:pt x="6091" y="9451"/>
                    <a:pt x="6091" y="6092"/>
                  </a:cubicBezTo>
                  <a:cubicBezTo>
                    <a:pt x="6091" y="2732"/>
                    <a:pt x="3359"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976" name="Google Shape;976;p44"/>
            <p:cNvSpPr/>
            <p:nvPr/>
          </p:nvSpPr>
          <p:spPr>
            <a:xfrm>
              <a:off x="1611244" y="3257162"/>
              <a:ext cx="218989" cy="220336"/>
            </a:xfrm>
            <a:custGeom>
              <a:avLst/>
              <a:gdLst/>
              <a:ahLst/>
              <a:cxnLst/>
              <a:rect l="l" t="t" r="r" b="b"/>
              <a:pathLst>
                <a:path w="7153" h="7197" extrusionOk="0">
                  <a:moveTo>
                    <a:pt x="3576" y="0"/>
                  </a:moveTo>
                  <a:cubicBezTo>
                    <a:pt x="3349" y="0"/>
                    <a:pt x="3168" y="191"/>
                    <a:pt x="3179" y="419"/>
                  </a:cubicBezTo>
                  <a:lnTo>
                    <a:pt x="3179" y="3201"/>
                  </a:lnTo>
                  <a:lnTo>
                    <a:pt x="397" y="3201"/>
                  </a:lnTo>
                  <a:cubicBezTo>
                    <a:pt x="178" y="3201"/>
                    <a:pt x="0" y="3379"/>
                    <a:pt x="0" y="3600"/>
                  </a:cubicBezTo>
                  <a:cubicBezTo>
                    <a:pt x="0" y="3819"/>
                    <a:pt x="178" y="3997"/>
                    <a:pt x="397" y="3997"/>
                  </a:cubicBezTo>
                  <a:lnTo>
                    <a:pt x="3179" y="3997"/>
                  </a:lnTo>
                  <a:lnTo>
                    <a:pt x="3179" y="6779"/>
                  </a:lnTo>
                  <a:cubicBezTo>
                    <a:pt x="3168" y="7005"/>
                    <a:pt x="3349" y="7196"/>
                    <a:pt x="3576" y="7196"/>
                  </a:cubicBezTo>
                  <a:cubicBezTo>
                    <a:pt x="3804" y="7196"/>
                    <a:pt x="3985" y="7005"/>
                    <a:pt x="3973" y="6779"/>
                  </a:cubicBezTo>
                  <a:lnTo>
                    <a:pt x="3973" y="3995"/>
                  </a:lnTo>
                  <a:lnTo>
                    <a:pt x="6755" y="3995"/>
                  </a:lnTo>
                  <a:cubicBezTo>
                    <a:pt x="6975" y="3995"/>
                    <a:pt x="7152" y="3818"/>
                    <a:pt x="7152" y="3598"/>
                  </a:cubicBezTo>
                  <a:cubicBezTo>
                    <a:pt x="7152" y="3377"/>
                    <a:pt x="6975" y="3200"/>
                    <a:pt x="6755" y="3200"/>
                  </a:cubicBezTo>
                  <a:lnTo>
                    <a:pt x="6755" y="3201"/>
                  </a:lnTo>
                  <a:lnTo>
                    <a:pt x="3973" y="3201"/>
                  </a:lnTo>
                  <a:lnTo>
                    <a:pt x="3973" y="419"/>
                  </a:lnTo>
                  <a:cubicBezTo>
                    <a:pt x="3985" y="191"/>
                    <a:pt x="3804" y="0"/>
                    <a:pt x="357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977" name="Google Shape;977;p44"/>
            <p:cNvSpPr/>
            <p:nvPr/>
          </p:nvSpPr>
          <p:spPr>
            <a:xfrm>
              <a:off x="1720662" y="3257835"/>
              <a:ext cx="109571" cy="218989"/>
            </a:xfrm>
            <a:custGeom>
              <a:avLst/>
              <a:gdLst/>
              <a:ahLst/>
              <a:cxnLst/>
              <a:rect l="l" t="t" r="r" b="b"/>
              <a:pathLst>
                <a:path w="3579" h="7153" extrusionOk="0">
                  <a:moveTo>
                    <a:pt x="1" y="0"/>
                  </a:moveTo>
                  <a:lnTo>
                    <a:pt x="1" y="7152"/>
                  </a:lnTo>
                  <a:cubicBezTo>
                    <a:pt x="222" y="7152"/>
                    <a:pt x="399" y="6973"/>
                    <a:pt x="399" y="6754"/>
                  </a:cubicBezTo>
                  <a:lnTo>
                    <a:pt x="399" y="3973"/>
                  </a:lnTo>
                  <a:lnTo>
                    <a:pt x="3181" y="3973"/>
                  </a:lnTo>
                  <a:cubicBezTo>
                    <a:pt x="3401" y="3973"/>
                    <a:pt x="3578" y="3796"/>
                    <a:pt x="3578" y="3576"/>
                  </a:cubicBezTo>
                  <a:cubicBezTo>
                    <a:pt x="3578" y="3355"/>
                    <a:pt x="3401" y="3178"/>
                    <a:pt x="3181" y="3178"/>
                  </a:cubicBezTo>
                  <a:lnTo>
                    <a:pt x="3181" y="3179"/>
                  </a:lnTo>
                  <a:lnTo>
                    <a:pt x="399" y="3179"/>
                  </a:lnTo>
                  <a:lnTo>
                    <a:pt x="399" y="397"/>
                  </a:lnTo>
                  <a:cubicBezTo>
                    <a:pt x="399" y="178"/>
                    <a:pt x="222"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
        <p:nvSpPr>
          <p:cNvPr id="978" name="Google Shape;978;p44"/>
          <p:cNvSpPr txBox="1"/>
          <p:nvPr/>
        </p:nvSpPr>
        <p:spPr>
          <a:xfrm>
            <a:off x="1413913" y="2772667"/>
            <a:ext cx="1017000" cy="855600"/>
          </a:xfrm>
          <a:prstGeom prst="rect">
            <a:avLst/>
          </a:prstGeom>
          <a:noFill/>
          <a:ln>
            <a:noFill/>
          </a:ln>
        </p:spPr>
        <p:txBody>
          <a:bodyPr spcFirstLastPara="1" wrap="square" lIns="91425" tIns="91425" rIns="91425" bIns="91425" anchor="ctr" anchorCtr="0">
            <a:noAutofit/>
          </a:bodyPr>
          <a:lstStyle/>
          <a:p>
            <a:r>
              <a:rPr lang="en">
                <a:solidFill>
                  <a:schemeClr val="dk1"/>
                </a:solidFill>
                <a:latin typeface="Lato"/>
                <a:ea typeface="Lato"/>
                <a:cs typeface="Lato"/>
                <a:sym typeface="Lato"/>
              </a:rPr>
              <a:t>1       1       ?</a:t>
            </a:r>
            <a:endParaRPr>
              <a:solidFill>
                <a:schemeClr val="dk1"/>
              </a:solidFill>
              <a:latin typeface="Lato"/>
              <a:ea typeface="Lato"/>
              <a:cs typeface="Lato"/>
              <a:sym typeface="Lato"/>
            </a:endParaRPr>
          </a:p>
          <a:p>
            <a:r>
              <a:rPr lang="en">
                <a:solidFill>
                  <a:schemeClr val="dk1"/>
                </a:solidFill>
                <a:latin typeface="Lato"/>
                <a:ea typeface="Lato"/>
                <a:cs typeface="Lato"/>
                <a:sym typeface="Lato"/>
              </a:rPr>
              <a:t>— + — = — </a:t>
            </a:r>
            <a:endParaRPr>
              <a:solidFill>
                <a:schemeClr val="dk1"/>
              </a:solidFill>
              <a:latin typeface="Lato"/>
              <a:ea typeface="Lato"/>
              <a:cs typeface="Lato"/>
              <a:sym typeface="Lato"/>
            </a:endParaRPr>
          </a:p>
          <a:p>
            <a:r>
              <a:rPr lang="en">
                <a:solidFill>
                  <a:schemeClr val="dk1"/>
                </a:solidFill>
                <a:latin typeface="Lato"/>
                <a:ea typeface="Lato"/>
                <a:cs typeface="Lato"/>
                <a:sym typeface="Lato"/>
              </a:rPr>
              <a:t>3       6       ?</a:t>
            </a:r>
            <a:endParaRPr>
              <a:solidFill>
                <a:schemeClr val="dk1"/>
              </a:solidFill>
              <a:latin typeface="Lato"/>
              <a:ea typeface="Lato"/>
              <a:cs typeface="Lato"/>
              <a:sym typeface="Lato"/>
            </a:endParaRPr>
          </a:p>
          <a:p>
            <a:endParaRPr/>
          </a:p>
        </p:txBody>
      </p:sp>
      <p:grpSp>
        <p:nvGrpSpPr>
          <p:cNvPr id="979" name="Google Shape;979;p44"/>
          <p:cNvGrpSpPr/>
          <p:nvPr/>
        </p:nvGrpSpPr>
        <p:grpSpPr>
          <a:xfrm>
            <a:off x="3598013" y="3628142"/>
            <a:ext cx="707100" cy="707100"/>
            <a:chOff x="1008275" y="3491525"/>
            <a:chExt cx="707100" cy="707100"/>
          </a:xfrm>
        </p:grpSpPr>
        <p:sp>
          <p:nvSpPr>
            <p:cNvPr id="980" name="Google Shape;980;p44"/>
            <p:cNvSpPr/>
            <p:nvPr/>
          </p:nvSpPr>
          <p:spPr>
            <a:xfrm>
              <a:off x="1008275" y="3491525"/>
              <a:ext cx="707100" cy="707100"/>
            </a:xfrm>
            <a:prstGeom prst="ellipse">
              <a:avLst/>
            </a:prstGeom>
            <a:solidFill>
              <a:schemeClr val="dk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81" name="Google Shape;981;p44"/>
            <p:cNvSpPr/>
            <p:nvPr/>
          </p:nvSpPr>
          <p:spPr>
            <a:xfrm>
              <a:off x="1008275" y="3491525"/>
              <a:ext cx="707100" cy="707100"/>
            </a:xfrm>
            <a:prstGeom prst="pie">
              <a:avLst>
                <a:gd name="adj1" fmla="val 8313261"/>
                <a:gd name="adj2" fmla="val 16200000"/>
              </a:avLst>
            </a:pr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982" name="Google Shape;982;p44"/>
          <p:cNvGrpSpPr/>
          <p:nvPr/>
        </p:nvGrpSpPr>
        <p:grpSpPr>
          <a:xfrm>
            <a:off x="4838963" y="3628142"/>
            <a:ext cx="707100" cy="707100"/>
            <a:chOff x="2165550" y="3435275"/>
            <a:chExt cx="707100" cy="707100"/>
          </a:xfrm>
        </p:grpSpPr>
        <p:sp>
          <p:nvSpPr>
            <p:cNvPr id="983" name="Google Shape;983;p44"/>
            <p:cNvSpPr/>
            <p:nvPr/>
          </p:nvSpPr>
          <p:spPr>
            <a:xfrm rot="-5400000" flipH="1">
              <a:off x="2165550" y="3435275"/>
              <a:ext cx="707100" cy="707100"/>
            </a:xfrm>
            <a:prstGeom prst="ellipse">
              <a:avLst/>
            </a:prstGeom>
            <a:solidFill>
              <a:schemeClr val="dk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84" name="Google Shape;984;p44"/>
            <p:cNvSpPr/>
            <p:nvPr/>
          </p:nvSpPr>
          <p:spPr>
            <a:xfrm rot="-5400000" flipH="1">
              <a:off x="2165550" y="3435275"/>
              <a:ext cx="707100" cy="707100"/>
            </a:xfrm>
            <a:prstGeom prst="pie">
              <a:avLst>
                <a:gd name="adj1" fmla="val 10756456"/>
                <a:gd name="adj2" fmla="val 13495444"/>
              </a:avLst>
            </a:pr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985" name="Google Shape;985;p44"/>
          <p:cNvGrpSpPr/>
          <p:nvPr/>
        </p:nvGrpSpPr>
        <p:grpSpPr>
          <a:xfrm>
            <a:off x="4424932" y="3836246"/>
            <a:ext cx="290889" cy="290889"/>
            <a:chOff x="1534217" y="3180808"/>
            <a:chExt cx="372983" cy="372983"/>
          </a:xfrm>
        </p:grpSpPr>
        <p:sp>
          <p:nvSpPr>
            <p:cNvPr id="986" name="Google Shape;986;p44"/>
            <p:cNvSpPr/>
            <p:nvPr/>
          </p:nvSpPr>
          <p:spPr>
            <a:xfrm>
              <a:off x="1534217" y="3180808"/>
              <a:ext cx="372983" cy="372983"/>
            </a:xfrm>
            <a:custGeom>
              <a:avLst/>
              <a:gdLst/>
              <a:ahLst/>
              <a:cxnLst/>
              <a:rect l="l" t="t" r="r" b="b"/>
              <a:pathLst>
                <a:path w="12183" h="12183" extrusionOk="0">
                  <a:moveTo>
                    <a:pt x="6092" y="0"/>
                  </a:moveTo>
                  <a:cubicBezTo>
                    <a:pt x="2732" y="0"/>
                    <a:pt x="1" y="2732"/>
                    <a:pt x="1" y="6092"/>
                  </a:cubicBezTo>
                  <a:cubicBezTo>
                    <a:pt x="1" y="9451"/>
                    <a:pt x="2732" y="12182"/>
                    <a:pt x="6092" y="12182"/>
                  </a:cubicBezTo>
                  <a:cubicBezTo>
                    <a:pt x="9451" y="12182"/>
                    <a:pt x="12183" y="9451"/>
                    <a:pt x="12183" y="6092"/>
                  </a:cubicBezTo>
                  <a:cubicBezTo>
                    <a:pt x="12183" y="2732"/>
                    <a:pt x="9451" y="0"/>
                    <a:pt x="60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987" name="Google Shape;987;p44"/>
            <p:cNvSpPr/>
            <p:nvPr/>
          </p:nvSpPr>
          <p:spPr>
            <a:xfrm>
              <a:off x="1720724" y="3180808"/>
              <a:ext cx="186476" cy="372983"/>
            </a:xfrm>
            <a:custGeom>
              <a:avLst/>
              <a:gdLst/>
              <a:ahLst/>
              <a:cxnLst/>
              <a:rect l="l" t="t" r="r" b="b"/>
              <a:pathLst>
                <a:path w="6091" h="12183" extrusionOk="0">
                  <a:moveTo>
                    <a:pt x="0" y="0"/>
                  </a:moveTo>
                  <a:lnTo>
                    <a:pt x="0" y="12182"/>
                  </a:lnTo>
                  <a:cubicBezTo>
                    <a:pt x="3359" y="12182"/>
                    <a:pt x="6091" y="9451"/>
                    <a:pt x="6091" y="6092"/>
                  </a:cubicBezTo>
                  <a:cubicBezTo>
                    <a:pt x="6091" y="2732"/>
                    <a:pt x="3359"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988" name="Google Shape;988;p44"/>
            <p:cNvSpPr/>
            <p:nvPr/>
          </p:nvSpPr>
          <p:spPr>
            <a:xfrm>
              <a:off x="1611244" y="3257162"/>
              <a:ext cx="218989" cy="220336"/>
            </a:xfrm>
            <a:custGeom>
              <a:avLst/>
              <a:gdLst/>
              <a:ahLst/>
              <a:cxnLst/>
              <a:rect l="l" t="t" r="r" b="b"/>
              <a:pathLst>
                <a:path w="7153" h="7197" extrusionOk="0">
                  <a:moveTo>
                    <a:pt x="3576" y="0"/>
                  </a:moveTo>
                  <a:cubicBezTo>
                    <a:pt x="3349" y="0"/>
                    <a:pt x="3168" y="191"/>
                    <a:pt x="3179" y="419"/>
                  </a:cubicBezTo>
                  <a:lnTo>
                    <a:pt x="3179" y="3201"/>
                  </a:lnTo>
                  <a:lnTo>
                    <a:pt x="397" y="3201"/>
                  </a:lnTo>
                  <a:cubicBezTo>
                    <a:pt x="178" y="3201"/>
                    <a:pt x="0" y="3379"/>
                    <a:pt x="0" y="3600"/>
                  </a:cubicBezTo>
                  <a:cubicBezTo>
                    <a:pt x="0" y="3819"/>
                    <a:pt x="178" y="3997"/>
                    <a:pt x="397" y="3997"/>
                  </a:cubicBezTo>
                  <a:lnTo>
                    <a:pt x="3179" y="3997"/>
                  </a:lnTo>
                  <a:lnTo>
                    <a:pt x="3179" y="6779"/>
                  </a:lnTo>
                  <a:cubicBezTo>
                    <a:pt x="3168" y="7005"/>
                    <a:pt x="3349" y="7196"/>
                    <a:pt x="3576" y="7196"/>
                  </a:cubicBezTo>
                  <a:cubicBezTo>
                    <a:pt x="3804" y="7196"/>
                    <a:pt x="3985" y="7005"/>
                    <a:pt x="3973" y="6779"/>
                  </a:cubicBezTo>
                  <a:lnTo>
                    <a:pt x="3973" y="3995"/>
                  </a:lnTo>
                  <a:lnTo>
                    <a:pt x="6755" y="3995"/>
                  </a:lnTo>
                  <a:cubicBezTo>
                    <a:pt x="6975" y="3995"/>
                    <a:pt x="7152" y="3818"/>
                    <a:pt x="7152" y="3598"/>
                  </a:cubicBezTo>
                  <a:cubicBezTo>
                    <a:pt x="7152" y="3377"/>
                    <a:pt x="6975" y="3200"/>
                    <a:pt x="6755" y="3200"/>
                  </a:cubicBezTo>
                  <a:lnTo>
                    <a:pt x="6755" y="3201"/>
                  </a:lnTo>
                  <a:lnTo>
                    <a:pt x="3973" y="3201"/>
                  </a:lnTo>
                  <a:lnTo>
                    <a:pt x="3973" y="419"/>
                  </a:lnTo>
                  <a:cubicBezTo>
                    <a:pt x="3985" y="191"/>
                    <a:pt x="3804" y="0"/>
                    <a:pt x="357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989" name="Google Shape;989;p44"/>
            <p:cNvSpPr/>
            <p:nvPr/>
          </p:nvSpPr>
          <p:spPr>
            <a:xfrm>
              <a:off x="1720662" y="3257835"/>
              <a:ext cx="109571" cy="218989"/>
            </a:xfrm>
            <a:custGeom>
              <a:avLst/>
              <a:gdLst/>
              <a:ahLst/>
              <a:cxnLst/>
              <a:rect l="l" t="t" r="r" b="b"/>
              <a:pathLst>
                <a:path w="3579" h="7153" extrusionOk="0">
                  <a:moveTo>
                    <a:pt x="1" y="0"/>
                  </a:moveTo>
                  <a:lnTo>
                    <a:pt x="1" y="7152"/>
                  </a:lnTo>
                  <a:cubicBezTo>
                    <a:pt x="222" y="7152"/>
                    <a:pt x="399" y="6973"/>
                    <a:pt x="399" y="6754"/>
                  </a:cubicBezTo>
                  <a:lnTo>
                    <a:pt x="399" y="3973"/>
                  </a:lnTo>
                  <a:lnTo>
                    <a:pt x="3181" y="3973"/>
                  </a:lnTo>
                  <a:cubicBezTo>
                    <a:pt x="3401" y="3973"/>
                    <a:pt x="3578" y="3796"/>
                    <a:pt x="3578" y="3576"/>
                  </a:cubicBezTo>
                  <a:cubicBezTo>
                    <a:pt x="3578" y="3355"/>
                    <a:pt x="3401" y="3178"/>
                    <a:pt x="3181" y="3178"/>
                  </a:cubicBezTo>
                  <a:lnTo>
                    <a:pt x="3181" y="3179"/>
                  </a:lnTo>
                  <a:lnTo>
                    <a:pt x="399" y="3179"/>
                  </a:lnTo>
                  <a:lnTo>
                    <a:pt x="399" y="397"/>
                  </a:lnTo>
                  <a:cubicBezTo>
                    <a:pt x="399" y="178"/>
                    <a:pt x="222"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
        <p:nvSpPr>
          <p:cNvPr id="990" name="Google Shape;990;p44"/>
          <p:cNvSpPr txBox="1"/>
          <p:nvPr/>
        </p:nvSpPr>
        <p:spPr>
          <a:xfrm>
            <a:off x="4045438" y="2772667"/>
            <a:ext cx="1017000" cy="855600"/>
          </a:xfrm>
          <a:prstGeom prst="rect">
            <a:avLst/>
          </a:prstGeom>
          <a:noFill/>
          <a:ln>
            <a:noFill/>
          </a:ln>
        </p:spPr>
        <p:txBody>
          <a:bodyPr spcFirstLastPara="1" wrap="square" lIns="91425" tIns="91425" rIns="91425" bIns="91425" anchor="ctr" anchorCtr="0">
            <a:noAutofit/>
          </a:bodyPr>
          <a:lstStyle/>
          <a:p>
            <a:r>
              <a:rPr lang="en">
                <a:solidFill>
                  <a:schemeClr val="dk1"/>
                </a:solidFill>
                <a:latin typeface="Lato"/>
                <a:ea typeface="Lato"/>
                <a:cs typeface="Lato"/>
                <a:sym typeface="Lato"/>
              </a:rPr>
              <a:t>2       1       3</a:t>
            </a:r>
            <a:endParaRPr>
              <a:solidFill>
                <a:schemeClr val="dk1"/>
              </a:solidFill>
              <a:latin typeface="Lato"/>
              <a:ea typeface="Lato"/>
              <a:cs typeface="Lato"/>
              <a:sym typeface="Lato"/>
            </a:endParaRPr>
          </a:p>
          <a:p>
            <a:r>
              <a:rPr lang="en">
                <a:solidFill>
                  <a:schemeClr val="dk1"/>
                </a:solidFill>
                <a:latin typeface="Lato"/>
                <a:ea typeface="Lato"/>
                <a:cs typeface="Lato"/>
                <a:sym typeface="Lato"/>
              </a:rPr>
              <a:t>— + — = — </a:t>
            </a:r>
            <a:endParaRPr>
              <a:solidFill>
                <a:schemeClr val="dk1"/>
              </a:solidFill>
              <a:latin typeface="Lato"/>
              <a:ea typeface="Lato"/>
              <a:cs typeface="Lato"/>
              <a:sym typeface="Lato"/>
            </a:endParaRPr>
          </a:p>
          <a:p>
            <a:r>
              <a:rPr lang="en">
                <a:solidFill>
                  <a:schemeClr val="dk1"/>
                </a:solidFill>
                <a:latin typeface="Lato"/>
                <a:ea typeface="Lato"/>
                <a:cs typeface="Lato"/>
                <a:sym typeface="Lato"/>
              </a:rPr>
              <a:t>6       6       6</a:t>
            </a:r>
            <a:endParaRPr>
              <a:solidFill>
                <a:schemeClr val="dk1"/>
              </a:solidFill>
              <a:latin typeface="Lato"/>
              <a:ea typeface="Lato"/>
              <a:cs typeface="Lato"/>
              <a:sym typeface="Lato"/>
            </a:endParaRPr>
          </a:p>
          <a:p>
            <a:endParaRPr/>
          </a:p>
        </p:txBody>
      </p:sp>
      <p:grpSp>
        <p:nvGrpSpPr>
          <p:cNvPr id="991" name="Google Shape;991;p44"/>
          <p:cNvGrpSpPr/>
          <p:nvPr/>
        </p:nvGrpSpPr>
        <p:grpSpPr>
          <a:xfrm>
            <a:off x="7080188" y="3628142"/>
            <a:ext cx="707100" cy="707100"/>
            <a:chOff x="2165550" y="3435275"/>
            <a:chExt cx="707100" cy="707100"/>
          </a:xfrm>
        </p:grpSpPr>
        <p:sp>
          <p:nvSpPr>
            <p:cNvPr id="992" name="Google Shape;992;p44"/>
            <p:cNvSpPr/>
            <p:nvPr/>
          </p:nvSpPr>
          <p:spPr>
            <a:xfrm rot="-5400000" flipH="1">
              <a:off x="2165550" y="3435275"/>
              <a:ext cx="707100" cy="707100"/>
            </a:xfrm>
            <a:prstGeom prst="ellipse">
              <a:avLst/>
            </a:prstGeom>
            <a:solidFill>
              <a:schemeClr val="dk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93" name="Google Shape;993;p44"/>
            <p:cNvSpPr/>
            <p:nvPr/>
          </p:nvSpPr>
          <p:spPr>
            <a:xfrm rot="-5400000" flipH="1">
              <a:off x="2165550" y="3435275"/>
              <a:ext cx="707100" cy="707100"/>
            </a:xfrm>
            <a:prstGeom prst="pie">
              <a:avLst>
                <a:gd name="adj1" fmla="val 10756456"/>
                <a:gd name="adj2" fmla="val 21583570"/>
              </a:avLst>
            </a:prstGeom>
            <a:solidFill>
              <a:schemeClr val="accent2"/>
            </a:solidFill>
            <a:ln w="19050"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994" name="Google Shape;994;p44"/>
          <p:cNvGrpSpPr/>
          <p:nvPr/>
        </p:nvGrpSpPr>
        <p:grpSpPr>
          <a:xfrm>
            <a:off x="6667829" y="3836242"/>
            <a:ext cx="290889" cy="290889"/>
            <a:chOff x="7174725" y="1989395"/>
            <a:chExt cx="372983" cy="372983"/>
          </a:xfrm>
        </p:grpSpPr>
        <p:sp>
          <p:nvSpPr>
            <p:cNvPr id="995" name="Google Shape;995;p44"/>
            <p:cNvSpPr/>
            <p:nvPr/>
          </p:nvSpPr>
          <p:spPr>
            <a:xfrm>
              <a:off x="7174725" y="1989395"/>
              <a:ext cx="372983" cy="372983"/>
            </a:xfrm>
            <a:custGeom>
              <a:avLst/>
              <a:gdLst/>
              <a:ahLst/>
              <a:cxnLst/>
              <a:rect l="l" t="t" r="r" b="b"/>
              <a:pathLst>
                <a:path w="12183" h="12183" extrusionOk="0">
                  <a:moveTo>
                    <a:pt x="6092" y="1"/>
                  </a:moveTo>
                  <a:cubicBezTo>
                    <a:pt x="2732" y="1"/>
                    <a:pt x="0" y="2734"/>
                    <a:pt x="0" y="6092"/>
                  </a:cubicBezTo>
                  <a:cubicBezTo>
                    <a:pt x="0" y="9451"/>
                    <a:pt x="2732" y="12183"/>
                    <a:pt x="6092" y="12183"/>
                  </a:cubicBezTo>
                  <a:cubicBezTo>
                    <a:pt x="9450" y="12183"/>
                    <a:pt x="12182" y="9451"/>
                    <a:pt x="12182" y="6092"/>
                  </a:cubicBezTo>
                  <a:cubicBezTo>
                    <a:pt x="12182" y="2732"/>
                    <a:pt x="9450" y="1"/>
                    <a:pt x="60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996" name="Google Shape;996;p44"/>
            <p:cNvSpPr/>
            <p:nvPr/>
          </p:nvSpPr>
          <p:spPr>
            <a:xfrm>
              <a:off x="7361231" y="1989395"/>
              <a:ext cx="186476" cy="372983"/>
            </a:xfrm>
            <a:custGeom>
              <a:avLst/>
              <a:gdLst/>
              <a:ahLst/>
              <a:cxnLst/>
              <a:rect l="l" t="t" r="r" b="b"/>
              <a:pathLst>
                <a:path w="6091" h="12183" extrusionOk="0">
                  <a:moveTo>
                    <a:pt x="0" y="1"/>
                  </a:moveTo>
                  <a:lnTo>
                    <a:pt x="0" y="12183"/>
                  </a:lnTo>
                  <a:cubicBezTo>
                    <a:pt x="3358" y="12183"/>
                    <a:pt x="6090" y="9451"/>
                    <a:pt x="6090" y="6092"/>
                  </a:cubicBezTo>
                  <a:cubicBezTo>
                    <a:pt x="6090" y="2732"/>
                    <a:pt x="3358" y="1"/>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997" name="Google Shape;997;p44"/>
            <p:cNvSpPr/>
            <p:nvPr/>
          </p:nvSpPr>
          <p:spPr>
            <a:xfrm>
              <a:off x="7250925" y="2196964"/>
              <a:ext cx="218989" cy="24400"/>
            </a:xfrm>
            <a:custGeom>
              <a:avLst/>
              <a:gdLst/>
              <a:ahLst/>
              <a:cxnLst/>
              <a:rect l="l" t="t" r="r" b="b"/>
              <a:pathLst>
                <a:path w="7153" h="797" extrusionOk="0">
                  <a:moveTo>
                    <a:pt x="397" y="1"/>
                  </a:moveTo>
                  <a:cubicBezTo>
                    <a:pt x="178" y="1"/>
                    <a:pt x="0" y="178"/>
                    <a:pt x="0" y="399"/>
                  </a:cubicBezTo>
                  <a:cubicBezTo>
                    <a:pt x="0" y="619"/>
                    <a:pt x="178" y="796"/>
                    <a:pt x="397" y="796"/>
                  </a:cubicBezTo>
                  <a:lnTo>
                    <a:pt x="6755" y="796"/>
                  </a:lnTo>
                  <a:cubicBezTo>
                    <a:pt x="6975" y="796"/>
                    <a:pt x="7152" y="619"/>
                    <a:pt x="7152" y="399"/>
                  </a:cubicBezTo>
                  <a:cubicBezTo>
                    <a:pt x="7152" y="178"/>
                    <a:pt x="6975" y="1"/>
                    <a:pt x="675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98" name="Google Shape;998;p44"/>
            <p:cNvSpPr/>
            <p:nvPr/>
          </p:nvSpPr>
          <p:spPr>
            <a:xfrm>
              <a:off x="7250925" y="2124009"/>
              <a:ext cx="218989" cy="24370"/>
            </a:xfrm>
            <a:custGeom>
              <a:avLst/>
              <a:gdLst/>
              <a:ahLst/>
              <a:cxnLst/>
              <a:rect l="l" t="t" r="r" b="b"/>
              <a:pathLst>
                <a:path w="7153" h="796" extrusionOk="0">
                  <a:moveTo>
                    <a:pt x="397" y="0"/>
                  </a:moveTo>
                  <a:cubicBezTo>
                    <a:pt x="178" y="0"/>
                    <a:pt x="0" y="178"/>
                    <a:pt x="0" y="397"/>
                  </a:cubicBezTo>
                  <a:cubicBezTo>
                    <a:pt x="0" y="617"/>
                    <a:pt x="178" y="796"/>
                    <a:pt x="397" y="796"/>
                  </a:cubicBezTo>
                  <a:lnTo>
                    <a:pt x="6755" y="796"/>
                  </a:lnTo>
                  <a:cubicBezTo>
                    <a:pt x="6975" y="796"/>
                    <a:pt x="7152" y="617"/>
                    <a:pt x="7152" y="397"/>
                  </a:cubicBezTo>
                  <a:cubicBezTo>
                    <a:pt x="7152" y="178"/>
                    <a:pt x="6975" y="0"/>
                    <a:pt x="675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999" name="Google Shape;999;p44"/>
            <p:cNvSpPr/>
            <p:nvPr/>
          </p:nvSpPr>
          <p:spPr>
            <a:xfrm>
              <a:off x="7360405" y="2197025"/>
              <a:ext cx="109510" cy="24400"/>
            </a:xfrm>
            <a:custGeom>
              <a:avLst/>
              <a:gdLst/>
              <a:ahLst/>
              <a:cxnLst/>
              <a:rect l="l" t="t" r="r" b="b"/>
              <a:pathLst>
                <a:path w="3577" h="797" extrusionOk="0">
                  <a:moveTo>
                    <a:pt x="0" y="1"/>
                  </a:moveTo>
                  <a:lnTo>
                    <a:pt x="0" y="796"/>
                  </a:lnTo>
                  <a:lnTo>
                    <a:pt x="3179" y="796"/>
                  </a:lnTo>
                  <a:cubicBezTo>
                    <a:pt x="3399" y="796"/>
                    <a:pt x="3576" y="617"/>
                    <a:pt x="3576" y="397"/>
                  </a:cubicBezTo>
                  <a:cubicBezTo>
                    <a:pt x="3576" y="178"/>
                    <a:pt x="3399" y="1"/>
                    <a:pt x="3179"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00" name="Google Shape;1000;p44"/>
            <p:cNvSpPr/>
            <p:nvPr/>
          </p:nvSpPr>
          <p:spPr>
            <a:xfrm>
              <a:off x="7360405" y="2124009"/>
              <a:ext cx="109510" cy="24370"/>
            </a:xfrm>
            <a:custGeom>
              <a:avLst/>
              <a:gdLst/>
              <a:ahLst/>
              <a:cxnLst/>
              <a:rect l="l" t="t" r="r" b="b"/>
              <a:pathLst>
                <a:path w="3577" h="796" extrusionOk="0">
                  <a:moveTo>
                    <a:pt x="0" y="0"/>
                  </a:moveTo>
                  <a:lnTo>
                    <a:pt x="0" y="796"/>
                  </a:lnTo>
                  <a:lnTo>
                    <a:pt x="3179" y="796"/>
                  </a:lnTo>
                  <a:cubicBezTo>
                    <a:pt x="3399" y="796"/>
                    <a:pt x="3576" y="618"/>
                    <a:pt x="3576" y="399"/>
                  </a:cubicBezTo>
                  <a:cubicBezTo>
                    <a:pt x="3576" y="180"/>
                    <a:pt x="3399" y="0"/>
                    <a:pt x="3179" y="0"/>
                  </a:cubicBezTo>
                  <a:close/>
                </a:path>
              </a:pathLst>
            </a:custGeom>
            <a:solidFill>
              <a:srgbClr val="FFEABA"/>
            </a:solidFill>
            <a:ln>
              <a:noFill/>
            </a:ln>
          </p:spPr>
          <p:txBody>
            <a:bodyPr spcFirstLastPara="1" wrap="square" lIns="91425" tIns="91425" rIns="91425" bIns="91425" anchor="ctr" anchorCtr="0">
              <a:noAutofit/>
            </a:bodyPr>
            <a:lstStyle/>
            <a:p>
              <a:endParaRPr/>
            </a:p>
          </p:txBody>
        </p:sp>
      </p:grpSp>
      <p:sp>
        <p:nvSpPr>
          <p:cNvPr id="1001" name="Google Shape;1001;p44"/>
          <p:cNvSpPr txBox="1"/>
          <p:nvPr/>
        </p:nvSpPr>
        <p:spPr>
          <a:xfrm>
            <a:off x="6770288" y="2772667"/>
            <a:ext cx="1017000" cy="855600"/>
          </a:xfrm>
          <a:prstGeom prst="rect">
            <a:avLst/>
          </a:prstGeom>
          <a:noFill/>
          <a:ln>
            <a:noFill/>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3       1</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 — = — </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6       2</a:t>
            </a:r>
            <a:endParaRPr>
              <a:solidFill>
                <a:schemeClr val="dk1"/>
              </a:solidFill>
              <a:latin typeface="Lato"/>
              <a:ea typeface="Lato"/>
              <a:cs typeface="Lato"/>
              <a:sym typeface="Lato"/>
            </a:endParaRPr>
          </a:p>
          <a:p>
            <a:pPr algn="ctr"/>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005"/>
        <p:cNvGrpSpPr/>
        <p:nvPr/>
      </p:nvGrpSpPr>
      <p:grpSpPr>
        <a:xfrm>
          <a:off x="0" y="0"/>
          <a:ext cx="0" cy="0"/>
          <a:chOff x="0" y="0"/>
          <a:chExt cx="0" cy="0"/>
        </a:xfrm>
      </p:grpSpPr>
      <p:sp>
        <p:nvSpPr>
          <p:cNvPr id="1006" name="Google Shape;1006;p45"/>
          <p:cNvSpPr txBox="1">
            <a:spLocks noGrp="1"/>
          </p:cNvSpPr>
          <p:nvPr>
            <p:ph type="subTitle" idx="5"/>
          </p:nvPr>
        </p:nvSpPr>
        <p:spPr>
          <a:xfrm>
            <a:off x="2043600" y="3406150"/>
            <a:ext cx="2304900" cy="731700"/>
          </a:xfrm>
          <a:prstGeom prst="rect">
            <a:avLst/>
          </a:prstGeom>
        </p:spPr>
        <p:txBody>
          <a:bodyPr spcFirstLastPara="1" wrap="square" lIns="91425" tIns="91425" rIns="91425" bIns="91425" anchor="t" anchorCtr="0">
            <a:noAutofit/>
          </a:bodyPr>
          <a:lstStyle/>
          <a:p>
            <a:pPr marL="0" indent="0"/>
            <a:r>
              <a:rPr lang="en"/>
              <a:t>Despite being red, Mars is actually a cold place. It’s full of iron oxide dust</a:t>
            </a:r>
            <a:endParaRPr/>
          </a:p>
        </p:txBody>
      </p:sp>
      <p:sp>
        <p:nvSpPr>
          <p:cNvPr id="1007" name="Google Shape;1007;p45"/>
          <p:cNvSpPr txBox="1">
            <a:spLocks noGrp="1"/>
          </p:cNvSpPr>
          <p:nvPr>
            <p:ph type="title" idx="8"/>
          </p:nvPr>
        </p:nvSpPr>
        <p:spPr>
          <a:xfrm>
            <a:off x="720000" y="445025"/>
            <a:ext cx="7704000" cy="572700"/>
          </a:xfrm>
          <a:prstGeom prst="rect">
            <a:avLst/>
          </a:prstGeom>
        </p:spPr>
        <p:txBody>
          <a:bodyPr spcFirstLastPara="1" wrap="square" lIns="91425" tIns="91425" rIns="91425" bIns="91425" anchor="ctr" anchorCtr="0">
            <a:noAutofit/>
          </a:bodyPr>
          <a:lstStyle/>
          <a:p>
            <a:r>
              <a:rPr lang="en"/>
              <a:t>We remember some concepts</a:t>
            </a:r>
            <a:endParaRPr/>
          </a:p>
        </p:txBody>
      </p:sp>
      <p:sp>
        <p:nvSpPr>
          <p:cNvPr id="1008" name="Google Shape;1008;p45"/>
          <p:cNvSpPr txBox="1">
            <a:spLocks noGrp="1"/>
          </p:cNvSpPr>
          <p:nvPr>
            <p:ph type="title"/>
          </p:nvPr>
        </p:nvSpPr>
        <p:spPr>
          <a:xfrm>
            <a:off x="2043600" y="1449850"/>
            <a:ext cx="2304900" cy="405000"/>
          </a:xfrm>
          <a:prstGeom prst="rect">
            <a:avLst/>
          </a:prstGeom>
        </p:spPr>
        <p:txBody>
          <a:bodyPr spcFirstLastPara="1" wrap="square" lIns="91425" tIns="91425" rIns="91425" bIns="91425" anchor="b" anchorCtr="0">
            <a:noAutofit/>
          </a:bodyPr>
          <a:lstStyle/>
          <a:p>
            <a:r>
              <a:rPr lang="en"/>
              <a:t>Venus</a:t>
            </a:r>
            <a:endParaRPr/>
          </a:p>
        </p:txBody>
      </p:sp>
      <p:sp>
        <p:nvSpPr>
          <p:cNvPr id="1009" name="Google Shape;1009;p45"/>
          <p:cNvSpPr txBox="1">
            <a:spLocks noGrp="1"/>
          </p:cNvSpPr>
          <p:nvPr>
            <p:ph type="subTitle" idx="1"/>
          </p:nvPr>
        </p:nvSpPr>
        <p:spPr>
          <a:xfrm>
            <a:off x="2043600" y="1854851"/>
            <a:ext cx="2304900" cy="850800"/>
          </a:xfrm>
          <a:prstGeom prst="rect">
            <a:avLst/>
          </a:prstGeom>
        </p:spPr>
        <p:txBody>
          <a:bodyPr spcFirstLastPara="1" wrap="square" lIns="91425" tIns="91425" rIns="91425" bIns="91425" anchor="t" anchorCtr="0">
            <a:noAutofit/>
          </a:bodyPr>
          <a:lstStyle/>
          <a:p>
            <a:pPr marL="0" indent="0"/>
            <a:r>
              <a:rPr lang="en"/>
              <a:t>Venus has a beautiful name and is the second planet from the Sun</a:t>
            </a:r>
            <a:endParaRPr/>
          </a:p>
        </p:txBody>
      </p:sp>
      <p:sp>
        <p:nvSpPr>
          <p:cNvPr id="1010" name="Google Shape;1010;p45"/>
          <p:cNvSpPr txBox="1">
            <a:spLocks noGrp="1"/>
          </p:cNvSpPr>
          <p:nvPr>
            <p:ph type="title" idx="2"/>
          </p:nvPr>
        </p:nvSpPr>
        <p:spPr>
          <a:xfrm>
            <a:off x="5795100" y="1449850"/>
            <a:ext cx="2304900" cy="405000"/>
          </a:xfrm>
          <a:prstGeom prst="rect">
            <a:avLst/>
          </a:prstGeom>
        </p:spPr>
        <p:txBody>
          <a:bodyPr spcFirstLastPara="1" wrap="square" lIns="91425" tIns="91425" rIns="91425" bIns="91425" anchor="b" anchorCtr="0">
            <a:noAutofit/>
          </a:bodyPr>
          <a:lstStyle/>
          <a:p>
            <a:r>
              <a:rPr lang="en"/>
              <a:t>Mercury</a:t>
            </a:r>
            <a:endParaRPr/>
          </a:p>
        </p:txBody>
      </p:sp>
      <p:sp>
        <p:nvSpPr>
          <p:cNvPr id="1011" name="Google Shape;1011;p45"/>
          <p:cNvSpPr txBox="1">
            <a:spLocks noGrp="1"/>
          </p:cNvSpPr>
          <p:nvPr>
            <p:ph type="subTitle" idx="3"/>
          </p:nvPr>
        </p:nvSpPr>
        <p:spPr>
          <a:xfrm>
            <a:off x="5795100" y="1854851"/>
            <a:ext cx="2304900" cy="850800"/>
          </a:xfrm>
          <a:prstGeom prst="rect">
            <a:avLst/>
          </a:prstGeom>
        </p:spPr>
        <p:txBody>
          <a:bodyPr spcFirstLastPara="1" wrap="square" lIns="91425" tIns="91425" rIns="91425" bIns="91425" anchor="t" anchorCtr="0">
            <a:noAutofit/>
          </a:bodyPr>
          <a:lstStyle/>
          <a:p>
            <a:pPr marL="0" indent="0"/>
            <a:r>
              <a:rPr lang="en"/>
              <a:t>It’s the closest planet to the Sun and the smallest one in the Solar System</a:t>
            </a:r>
            <a:endParaRPr/>
          </a:p>
        </p:txBody>
      </p:sp>
      <p:sp>
        <p:nvSpPr>
          <p:cNvPr id="1012" name="Google Shape;1012;p45"/>
          <p:cNvSpPr txBox="1">
            <a:spLocks noGrp="1"/>
          </p:cNvSpPr>
          <p:nvPr>
            <p:ph type="title" idx="4"/>
          </p:nvPr>
        </p:nvSpPr>
        <p:spPr>
          <a:xfrm>
            <a:off x="2043600" y="3001150"/>
            <a:ext cx="2304900" cy="405000"/>
          </a:xfrm>
          <a:prstGeom prst="rect">
            <a:avLst/>
          </a:prstGeom>
        </p:spPr>
        <p:txBody>
          <a:bodyPr spcFirstLastPara="1" wrap="square" lIns="91425" tIns="91425" rIns="91425" bIns="91425" anchor="b" anchorCtr="0">
            <a:noAutofit/>
          </a:bodyPr>
          <a:lstStyle/>
          <a:p>
            <a:r>
              <a:rPr lang="en"/>
              <a:t>Mars</a:t>
            </a:r>
            <a:endParaRPr/>
          </a:p>
        </p:txBody>
      </p:sp>
      <p:sp>
        <p:nvSpPr>
          <p:cNvPr id="1013" name="Google Shape;1013;p45"/>
          <p:cNvSpPr txBox="1">
            <a:spLocks noGrp="1"/>
          </p:cNvSpPr>
          <p:nvPr>
            <p:ph type="title" idx="6"/>
          </p:nvPr>
        </p:nvSpPr>
        <p:spPr>
          <a:xfrm>
            <a:off x="5795100" y="3001150"/>
            <a:ext cx="2304900" cy="405000"/>
          </a:xfrm>
          <a:prstGeom prst="rect">
            <a:avLst/>
          </a:prstGeom>
        </p:spPr>
        <p:txBody>
          <a:bodyPr spcFirstLastPara="1" wrap="square" lIns="91425" tIns="91425" rIns="91425" bIns="91425" anchor="b" anchorCtr="0">
            <a:noAutofit/>
          </a:bodyPr>
          <a:lstStyle/>
          <a:p>
            <a:r>
              <a:rPr lang="en"/>
              <a:t>Saturn</a:t>
            </a:r>
            <a:endParaRPr/>
          </a:p>
        </p:txBody>
      </p:sp>
      <p:sp>
        <p:nvSpPr>
          <p:cNvPr id="1014" name="Google Shape;1014;p45"/>
          <p:cNvSpPr txBox="1">
            <a:spLocks noGrp="1"/>
          </p:cNvSpPr>
          <p:nvPr>
            <p:ph type="subTitle" idx="7"/>
          </p:nvPr>
        </p:nvSpPr>
        <p:spPr>
          <a:xfrm>
            <a:off x="5795100" y="3406150"/>
            <a:ext cx="2304900" cy="731700"/>
          </a:xfrm>
          <a:prstGeom prst="rect">
            <a:avLst/>
          </a:prstGeom>
        </p:spPr>
        <p:txBody>
          <a:bodyPr spcFirstLastPara="1" wrap="square" lIns="91425" tIns="91425" rIns="91425" bIns="91425" anchor="t" anchorCtr="0">
            <a:noAutofit/>
          </a:bodyPr>
          <a:lstStyle/>
          <a:p>
            <a:pPr marL="0" indent="0"/>
            <a:r>
              <a:rPr lang="en"/>
              <a:t>Saturn was named after the Roman god of wealth and agriculture</a:t>
            </a:r>
            <a:endParaRPr/>
          </a:p>
        </p:txBody>
      </p:sp>
      <p:grpSp>
        <p:nvGrpSpPr>
          <p:cNvPr id="1015" name="Google Shape;1015;p45"/>
          <p:cNvGrpSpPr/>
          <p:nvPr/>
        </p:nvGrpSpPr>
        <p:grpSpPr>
          <a:xfrm>
            <a:off x="1044037" y="1698690"/>
            <a:ext cx="716944" cy="705538"/>
            <a:chOff x="2339973" y="2585101"/>
            <a:chExt cx="379075" cy="373044"/>
          </a:xfrm>
        </p:grpSpPr>
        <p:sp>
          <p:nvSpPr>
            <p:cNvPr id="1016" name="Google Shape;1016;p45"/>
            <p:cNvSpPr/>
            <p:nvPr/>
          </p:nvSpPr>
          <p:spPr>
            <a:xfrm>
              <a:off x="2340126" y="2589357"/>
              <a:ext cx="198508" cy="196120"/>
            </a:xfrm>
            <a:custGeom>
              <a:avLst/>
              <a:gdLst/>
              <a:ahLst/>
              <a:cxnLst/>
              <a:rect l="l" t="t" r="r" b="b"/>
              <a:pathLst>
                <a:path w="6484" h="6406" extrusionOk="0">
                  <a:moveTo>
                    <a:pt x="2733" y="0"/>
                  </a:moveTo>
                  <a:cubicBezTo>
                    <a:pt x="2629" y="0"/>
                    <a:pt x="2526" y="40"/>
                    <a:pt x="2447" y="119"/>
                  </a:cubicBezTo>
                  <a:lnTo>
                    <a:pt x="158" y="2407"/>
                  </a:lnTo>
                  <a:cubicBezTo>
                    <a:pt x="0" y="2567"/>
                    <a:pt x="0" y="2823"/>
                    <a:pt x="158" y="2980"/>
                  </a:cubicBezTo>
                  <a:lnTo>
                    <a:pt x="3466" y="6287"/>
                  </a:lnTo>
                  <a:cubicBezTo>
                    <a:pt x="3541" y="6364"/>
                    <a:pt x="3643" y="6406"/>
                    <a:pt x="3750" y="6406"/>
                  </a:cubicBezTo>
                  <a:lnTo>
                    <a:pt x="3752" y="6406"/>
                  </a:lnTo>
                  <a:cubicBezTo>
                    <a:pt x="3859" y="6406"/>
                    <a:pt x="3961" y="6364"/>
                    <a:pt x="4038" y="6287"/>
                  </a:cubicBezTo>
                  <a:lnTo>
                    <a:pt x="6326" y="3999"/>
                  </a:lnTo>
                  <a:cubicBezTo>
                    <a:pt x="6484" y="3840"/>
                    <a:pt x="6484" y="3583"/>
                    <a:pt x="6326" y="3426"/>
                  </a:cubicBezTo>
                  <a:lnTo>
                    <a:pt x="3018" y="119"/>
                  </a:lnTo>
                  <a:cubicBezTo>
                    <a:pt x="2940" y="40"/>
                    <a:pt x="2836" y="0"/>
                    <a:pt x="2733"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017" name="Google Shape;1017;p45"/>
            <p:cNvSpPr/>
            <p:nvPr/>
          </p:nvSpPr>
          <p:spPr>
            <a:xfrm>
              <a:off x="2511448" y="2760678"/>
              <a:ext cx="198508" cy="196120"/>
            </a:xfrm>
            <a:custGeom>
              <a:avLst/>
              <a:gdLst/>
              <a:ahLst/>
              <a:cxnLst/>
              <a:rect l="l" t="t" r="r" b="b"/>
              <a:pathLst>
                <a:path w="6484" h="6406" extrusionOk="0">
                  <a:moveTo>
                    <a:pt x="2733" y="0"/>
                  </a:moveTo>
                  <a:cubicBezTo>
                    <a:pt x="2629" y="0"/>
                    <a:pt x="2526" y="40"/>
                    <a:pt x="2447" y="119"/>
                  </a:cubicBezTo>
                  <a:lnTo>
                    <a:pt x="159" y="2407"/>
                  </a:lnTo>
                  <a:cubicBezTo>
                    <a:pt x="0" y="2567"/>
                    <a:pt x="0" y="2821"/>
                    <a:pt x="159" y="2980"/>
                  </a:cubicBezTo>
                  <a:lnTo>
                    <a:pt x="3464" y="6287"/>
                  </a:lnTo>
                  <a:cubicBezTo>
                    <a:pt x="3541" y="6362"/>
                    <a:pt x="3643" y="6406"/>
                    <a:pt x="3750" y="6406"/>
                  </a:cubicBezTo>
                  <a:lnTo>
                    <a:pt x="3752" y="6406"/>
                  </a:lnTo>
                  <a:cubicBezTo>
                    <a:pt x="3859" y="6406"/>
                    <a:pt x="3961" y="6362"/>
                    <a:pt x="4038" y="6287"/>
                  </a:cubicBezTo>
                  <a:lnTo>
                    <a:pt x="6326" y="3999"/>
                  </a:lnTo>
                  <a:cubicBezTo>
                    <a:pt x="6484" y="3840"/>
                    <a:pt x="6484" y="3583"/>
                    <a:pt x="6326" y="3426"/>
                  </a:cubicBezTo>
                  <a:lnTo>
                    <a:pt x="3020" y="119"/>
                  </a:lnTo>
                  <a:cubicBezTo>
                    <a:pt x="2941" y="40"/>
                    <a:pt x="2837" y="0"/>
                    <a:pt x="2733"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018" name="Google Shape;1018;p45"/>
            <p:cNvSpPr/>
            <p:nvPr/>
          </p:nvSpPr>
          <p:spPr>
            <a:xfrm>
              <a:off x="2591782" y="2788630"/>
              <a:ext cx="53974" cy="52719"/>
            </a:xfrm>
            <a:custGeom>
              <a:avLst/>
              <a:gdLst/>
              <a:ahLst/>
              <a:cxnLst/>
              <a:rect l="l" t="t" r="r" b="b"/>
              <a:pathLst>
                <a:path w="1763" h="1722" extrusionOk="0">
                  <a:moveTo>
                    <a:pt x="1190" y="0"/>
                  </a:moveTo>
                  <a:lnTo>
                    <a:pt x="163" y="1027"/>
                  </a:lnTo>
                  <a:cubicBezTo>
                    <a:pt x="2" y="1185"/>
                    <a:pt x="1" y="1443"/>
                    <a:pt x="160" y="1602"/>
                  </a:cubicBezTo>
                  <a:cubicBezTo>
                    <a:pt x="239" y="1682"/>
                    <a:pt x="343" y="1721"/>
                    <a:pt x="447" y="1721"/>
                  </a:cubicBezTo>
                  <a:cubicBezTo>
                    <a:pt x="552" y="1721"/>
                    <a:pt x="657" y="1681"/>
                    <a:pt x="736" y="1600"/>
                  </a:cubicBezTo>
                  <a:lnTo>
                    <a:pt x="1763" y="573"/>
                  </a:lnTo>
                  <a:lnTo>
                    <a:pt x="1190"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19" name="Google Shape;1019;p45"/>
            <p:cNvSpPr/>
            <p:nvPr/>
          </p:nvSpPr>
          <p:spPr>
            <a:xfrm>
              <a:off x="2455759" y="2652393"/>
              <a:ext cx="53699" cy="52474"/>
            </a:xfrm>
            <a:custGeom>
              <a:avLst/>
              <a:gdLst/>
              <a:ahLst/>
              <a:cxnLst/>
              <a:rect l="l" t="t" r="r" b="b"/>
              <a:pathLst>
                <a:path w="1754" h="1714" extrusionOk="0">
                  <a:moveTo>
                    <a:pt x="1183" y="0"/>
                  </a:moveTo>
                  <a:lnTo>
                    <a:pt x="156" y="1025"/>
                  </a:lnTo>
                  <a:cubicBezTo>
                    <a:pt x="0" y="1184"/>
                    <a:pt x="2" y="1437"/>
                    <a:pt x="159" y="1595"/>
                  </a:cubicBezTo>
                  <a:cubicBezTo>
                    <a:pt x="238" y="1674"/>
                    <a:pt x="342" y="1713"/>
                    <a:pt x="445" y="1713"/>
                  </a:cubicBezTo>
                  <a:cubicBezTo>
                    <a:pt x="547" y="1713"/>
                    <a:pt x="650" y="1675"/>
                    <a:pt x="729" y="1598"/>
                  </a:cubicBezTo>
                  <a:lnTo>
                    <a:pt x="1754" y="571"/>
                  </a:lnTo>
                  <a:lnTo>
                    <a:pt x="1183"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20" name="Google Shape;1020;p45"/>
            <p:cNvSpPr/>
            <p:nvPr/>
          </p:nvSpPr>
          <p:spPr>
            <a:xfrm>
              <a:off x="2586363" y="2585101"/>
              <a:ext cx="132685" cy="125460"/>
            </a:xfrm>
            <a:custGeom>
              <a:avLst/>
              <a:gdLst/>
              <a:ahLst/>
              <a:cxnLst/>
              <a:rect l="l" t="t" r="r" b="b"/>
              <a:pathLst>
                <a:path w="4334" h="4098" extrusionOk="0">
                  <a:moveTo>
                    <a:pt x="2113" y="1"/>
                  </a:moveTo>
                  <a:cubicBezTo>
                    <a:pt x="1595" y="1"/>
                    <a:pt x="1077" y="199"/>
                    <a:pt x="682" y="595"/>
                  </a:cubicBezTo>
                  <a:lnTo>
                    <a:pt x="158" y="1118"/>
                  </a:lnTo>
                  <a:cubicBezTo>
                    <a:pt x="0" y="1275"/>
                    <a:pt x="0" y="1531"/>
                    <a:pt x="158" y="1691"/>
                  </a:cubicBezTo>
                  <a:lnTo>
                    <a:pt x="2447" y="3979"/>
                  </a:lnTo>
                  <a:cubicBezTo>
                    <a:pt x="2523" y="4056"/>
                    <a:pt x="2625" y="4097"/>
                    <a:pt x="2732" y="4097"/>
                  </a:cubicBezTo>
                  <a:cubicBezTo>
                    <a:pt x="2839" y="4097"/>
                    <a:pt x="2943" y="4056"/>
                    <a:pt x="3019" y="3979"/>
                  </a:cubicBezTo>
                  <a:lnTo>
                    <a:pt x="3543" y="3456"/>
                  </a:lnTo>
                  <a:cubicBezTo>
                    <a:pt x="4333" y="2665"/>
                    <a:pt x="4333" y="1384"/>
                    <a:pt x="3543" y="595"/>
                  </a:cubicBezTo>
                  <a:cubicBezTo>
                    <a:pt x="3148" y="199"/>
                    <a:pt x="2631" y="1"/>
                    <a:pt x="211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21" name="Google Shape;1021;p45"/>
            <p:cNvSpPr/>
            <p:nvPr/>
          </p:nvSpPr>
          <p:spPr>
            <a:xfrm>
              <a:off x="2626193" y="2603256"/>
              <a:ext cx="92855" cy="107306"/>
            </a:xfrm>
            <a:custGeom>
              <a:avLst/>
              <a:gdLst/>
              <a:ahLst/>
              <a:cxnLst/>
              <a:rect l="l" t="t" r="r" b="b"/>
              <a:pathLst>
                <a:path w="3033" h="3505" extrusionOk="0">
                  <a:moveTo>
                    <a:pt x="2242" y="0"/>
                  </a:moveTo>
                  <a:lnTo>
                    <a:pt x="1" y="2242"/>
                  </a:lnTo>
                  <a:lnTo>
                    <a:pt x="1146" y="3386"/>
                  </a:lnTo>
                  <a:cubicBezTo>
                    <a:pt x="1225" y="3465"/>
                    <a:pt x="1329" y="3505"/>
                    <a:pt x="1432" y="3505"/>
                  </a:cubicBezTo>
                  <a:cubicBezTo>
                    <a:pt x="1535" y="3505"/>
                    <a:pt x="1639" y="3465"/>
                    <a:pt x="1718" y="3386"/>
                  </a:cubicBezTo>
                  <a:lnTo>
                    <a:pt x="2242" y="2863"/>
                  </a:lnTo>
                  <a:cubicBezTo>
                    <a:pt x="3032" y="2072"/>
                    <a:pt x="3032" y="791"/>
                    <a:pt x="2242"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22" name="Google Shape;1022;p45"/>
            <p:cNvSpPr/>
            <p:nvPr/>
          </p:nvSpPr>
          <p:spPr>
            <a:xfrm>
              <a:off x="2372670" y="2610542"/>
              <a:ext cx="314875" cy="314845"/>
            </a:xfrm>
            <a:custGeom>
              <a:avLst/>
              <a:gdLst/>
              <a:ahLst/>
              <a:cxnLst/>
              <a:rect l="l" t="t" r="r" b="b"/>
              <a:pathLst>
                <a:path w="10285" h="10284" extrusionOk="0">
                  <a:moveTo>
                    <a:pt x="7424" y="0"/>
                  </a:moveTo>
                  <a:lnTo>
                    <a:pt x="120" y="7305"/>
                  </a:lnTo>
                  <a:cubicBezTo>
                    <a:pt x="44" y="7380"/>
                    <a:pt x="1" y="7482"/>
                    <a:pt x="1" y="7590"/>
                  </a:cubicBezTo>
                  <a:lnTo>
                    <a:pt x="2" y="7590"/>
                  </a:lnTo>
                  <a:cubicBezTo>
                    <a:pt x="1" y="7697"/>
                    <a:pt x="44" y="7801"/>
                    <a:pt x="120" y="7878"/>
                  </a:cubicBezTo>
                  <a:lnTo>
                    <a:pt x="2409" y="10166"/>
                  </a:lnTo>
                  <a:cubicBezTo>
                    <a:pt x="2488" y="10244"/>
                    <a:pt x="2591" y="10284"/>
                    <a:pt x="2695" y="10284"/>
                  </a:cubicBezTo>
                  <a:cubicBezTo>
                    <a:pt x="2799" y="10284"/>
                    <a:pt x="2903" y="10244"/>
                    <a:pt x="2982" y="10166"/>
                  </a:cubicBezTo>
                  <a:lnTo>
                    <a:pt x="10285" y="2863"/>
                  </a:lnTo>
                  <a:cubicBezTo>
                    <a:pt x="9727" y="2303"/>
                    <a:pt x="7424" y="0"/>
                    <a:pt x="74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023" name="Google Shape;1023;p45"/>
            <p:cNvSpPr/>
            <p:nvPr/>
          </p:nvSpPr>
          <p:spPr>
            <a:xfrm>
              <a:off x="2411337" y="2654322"/>
              <a:ext cx="276209" cy="271096"/>
            </a:xfrm>
            <a:custGeom>
              <a:avLst/>
              <a:gdLst/>
              <a:ahLst/>
              <a:cxnLst/>
              <a:rect l="l" t="t" r="r" b="b"/>
              <a:pathLst>
                <a:path w="9022" h="8855" extrusionOk="0">
                  <a:moveTo>
                    <a:pt x="7592" y="1"/>
                  </a:moveTo>
                  <a:lnTo>
                    <a:pt x="3796" y="3796"/>
                  </a:lnTo>
                  <a:lnTo>
                    <a:pt x="63" y="7530"/>
                  </a:lnTo>
                  <a:lnTo>
                    <a:pt x="1" y="7592"/>
                  </a:lnTo>
                  <a:lnTo>
                    <a:pt x="573" y="8164"/>
                  </a:lnTo>
                  <a:lnTo>
                    <a:pt x="1146" y="8736"/>
                  </a:lnTo>
                  <a:cubicBezTo>
                    <a:pt x="1225" y="8815"/>
                    <a:pt x="1328" y="8855"/>
                    <a:pt x="1432" y="8855"/>
                  </a:cubicBezTo>
                  <a:cubicBezTo>
                    <a:pt x="1535" y="8855"/>
                    <a:pt x="1639" y="8815"/>
                    <a:pt x="1717" y="8736"/>
                  </a:cubicBezTo>
                  <a:lnTo>
                    <a:pt x="5226" y="5227"/>
                  </a:lnTo>
                  <a:lnTo>
                    <a:pt x="9022" y="1433"/>
                  </a:lnTo>
                  <a:lnTo>
                    <a:pt x="8164" y="574"/>
                  </a:lnTo>
                  <a:lnTo>
                    <a:pt x="7592"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024" name="Google Shape;1024;p45"/>
            <p:cNvSpPr/>
            <p:nvPr/>
          </p:nvSpPr>
          <p:spPr>
            <a:xfrm>
              <a:off x="2340004" y="2830511"/>
              <a:ext cx="130787" cy="127634"/>
            </a:xfrm>
            <a:custGeom>
              <a:avLst/>
              <a:gdLst/>
              <a:ahLst/>
              <a:cxnLst/>
              <a:rect l="l" t="t" r="r" b="b"/>
              <a:pathLst>
                <a:path w="4272" h="4169" extrusionOk="0">
                  <a:moveTo>
                    <a:pt x="1474" y="1"/>
                  </a:moveTo>
                  <a:cubicBezTo>
                    <a:pt x="1299" y="1"/>
                    <a:pt x="1127" y="114"/>
                    <a:pt x="1079" y="309"/>
                  </a:cubicBezTo>
                  <a:lnTo>
                    <a:pt x="1079" y="309"/>
                  </a:lnTo>
                  <a:cubicBezTo>
                    <a:pt x="1079" y="309"/>
                    <a:pt x="1079" y="309"/>
                    <a:pt x="1079" y="309"/>
                  </a:cubicBezTo>
                  <a:lnTo>
                    <a:pt x="1079" y="309"/>
                  </a:lnTo>
                  <a:cubicBezTo>
                    <a:pt x="1078" y="309"/>
                    <a:pt x="19" y="3641"/>
                    <a:pt x="13" y="3666"/>
                  </a:cubicBezTo>
                  <a:cubicBezTo>
                    <a:pt x="4" y="3697"/>
                    <a:pt x="1" y="3729"/>
                    <a:pt x="1" y="3763"/>
                  </a:cubicBezTo>
                  <a:cubicBezTo>
                    <a:pt x="1" y="3986"/>
                    <a:pt x="182" y="4166"/>
                    <a:pt x="406" y="4166"/>
                  </a:cubicBezTo>
                  <a:lnTo>
                    <a:pt x="406" y="4168"/>
                  </a:lnTo>
                  <a:cubicBezTo>
                    <a:pt x="438" y="4168"/>
                    <a:pt x="470" y="4163"/>
                    <a:pt x="502" y="4156"/>
                  </a:cubicBezTo>
                  <a:lnTo>
                    <a:pt x="502" y="4156"/>
                  </a:lnTo>
                  <a:cubicBezTo>
                    <a:pt x="502" y="4156"/>
                    <a:pt x="502" y="4156"/>
                    <a:pt x="501" y="4156"/>
                  </a:cubicBezTo>
                  <a:cubicBezTo>
                    <a:pt x="492" y="4156"/>
                    <a:pt x="3816" y="3099"/>
                    <a:pt x="3858" y="3088"/>
                  </a:cubicBezTo>
                  <a:cubicBezTo>
                    <a:pt x="4165" y="3012"/>
                    <a:pt x="4272" y="2632"/>
                    <a:pt x="4047" y="2409"/>
                  </a:cubicBezTo>
                  <a:lnTo>
                    <a:pt x="2883" y="1257"/>
                  </a:lnTo>
                  <a:lnTo>
                    <a:pt x="1759" y="120"/>
                  </a:lnTo>
                  <a:cubicBezTo>
                    <a:pt x="1678" y="38"/>
                    <a:pt x="1576" y="1"/>
                    <a:pt x="1474" y="1"/>
                  </a:cubicBezTo>
                  <a:close/>
                </a:path>
              </a:pathLst>
            </a:custGeom>
            <a:solidFill>
              <a:srgbClr val="FFCF00"/>
            </a:solidFill>
            <a:ln>
              <a:noFill/>
            </a:ln>
          </p:spPr>
          <p:txBody>
            <a:bodyPr spcFirstLastPara="1" wrap="square" lIns="91425" tIns="91425" rIns="91425" bIns="91425" anchor="ctr" anchorCtr="0">
              <a:noAutofit/>
            </a:bodyPr>
            <a:lstStyle/>
            <a:p>
              <a:endParaRPr/>
            </a:p>
          </p:txBody>
        </p:sp>
        <p:sp>
          <p:nvSpPr>
            <p:cNvPr id="1025" name="Google Shape;1025;p45"/>
            <p:cNvSpPr/>
            <p:nvPr/>
          </p:nvSpPr>
          <p:spPr>
            <a:xfrm>
              <a:off x="2340004" y="2830511"/>
              <a:ext cx="130787" cy="127634"/>
            </a:xfrm>
            <a:custGeom>
              <a:avLst/>
              <a:gdLst/>
              <a:ahLst/>
              <a:cxnLst/>
              <a:rect l="l" t="t" r="r" b="b"/>
              <a:pathLst>
                <a:path w="4272" h="4169" extrusionOk="0">
                  <a:moveTo>
                    <a:pt x="1474" y="1"/>
                  </a:moveTo>
                  <a:cubicBezTo>
                    <a:pt x="1299" y="1"/>
                    <a:pt x="1127" y="114"/>
                    <a:pt x="1079" y="309"/>
                  </a:cubicBezTo>
                  <a:lnTo>
                    <a:pt x="1079" y="309"/>
                  </a:lnTo>
                  <a:cubicBezTo>
                    <a:pt x="1079" y="309"/>
                    <a:pt x="1079" y="309"/>
                    <a:pt x="1079" y="309"/>
                  </a:cubicBezTo>
                  <a:lnTo>
                    <a:pt x="1079" y="309"/>
                  </a:lnTo>
                  <a:cubicBezTo>
                    <a:pt x="1078" y="309"/>
                    <a:pt x="19" y="3641"/>
                    <a:pt x="13" y="3666"/>
                  </a:cubicBezTo>
                  <a:cubicBezTo>
                    <a:pt x="4" y="3697"/>
                    <a:pt x="1" y="3729"/>
                    <a:pt x="1" y="3763"/>
                  </a:cubicBezTo>
                  <a:cubicBezTo>
                    <a:pt x="1" y="3986"/>
                    <a:pt x="182" y="4166"/>
                    <a:pt x="406" y="4166"/>
                  </a:cubicBezTo>
                  <a:lnTo>
                    <a:pt x="406" y="4168"/>
                  </a:lnTo>
                  <a:cubicBezTo>
                    <a:pt x="438" y="4168"/>
                    <a:pt x="470" y="4163"/>
                    <a:pt x="502" y="4156"/>
                  </a:cubicBezTo>
                  <a:lnTo>
                    <a:pt x="502" y="4156"/>
                  </a:lnTo>
                  <a:cubicBezTo>
                    <a:pt x="502" y="4156"/>
                    <a:pt x="502" y="4156"/>
                    <a:pt x="501" y="4156"/>
                  </a:cubicBezTo>
                  <a:cubicBezTo>
                    <a:pt x="492" y="4156"/>
                    <a:pt x="3816" y="3099"/>
                    <a:pt x="3858" y="3088"/>
                  </a:cubicBezTo>
                  <a:cubicBezTo>
                    <a:pt x="4165" y="3012"/>
                    <a:pt x="4272" y="2632"/>
                    <a:pt x="4047" y="2409"/>
                  </a:cubicBezTo>
                  <a:lnTo>
                    <a:pt x="2883" y="1257"/>
                  </a:lnTo>
                  <a:lnTo>
                    <a:pt x="1759" y="120"/>
                  </a:lnTo>
                  <a:cubicBezTo>
                    <a:pt x="1678" y="38"/>
                    <a:pt x="1576" y="1"/>
                    <a:pt x="1474"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026" name="Google Shape;1026;p45"/>
            <p:cNvSpPr/>
            <p:nvPr/>
          </p:nvSpPr>
          <p:spPr>
            <a:xfrm>
              <a:off x="2343647" y="2869392"/>
              <a:ext cx="123991" cy="88692"/>
            </a:xfrm>
            <a:custGeom>
              <a:avLst/>
              <a:gdLst/>
              <a:ahLst/>
              <a:cxnLst/>
              <a:rect l="l" t="t" r="r" b="b"/>
              <a:pathLst>
                <a:path w="4050" h="2897" extrusionOk="0">
                  <a:moveTo>
                    <a:pt x="383" y="2885"/>
                  </a:moveTo>
                  <a:cubicBezTo>
                    <a:pt x="383" y="2885"/>
                    <a:pt x="383" y="2885"/>
                    <a:pt x="382" y="2885"/>
                  </a:cubicBezTo>
                  <a:lnTo>
                    <a:pt x="382" y="2885"/>
                  </a:lnTo>
                  <a:cubicBezTo>
                    <a:pt x="383" y="2885"/>
                    <a:pt x="383" y="2885"/>
                    <a:pt x="383" y="2885"/>
                  </a:cubicBezTo>
                  <a:close/>
                  <a:moveTo>
                    <a:pt x="2778" y="0"/>
                  </a:moveTo>
                  <a:lnTo>
                    <a:pt x="1" y="2779"/>
                  </a:lnTo>
                  <a:cubicBezTo>
                    <a:pt x="78" y="2855"/>
                    <a:pt x="181" y="2896"/>
                    <a:pt x="286" y="2896"/>
                  </a:cubicBezTo>
                  <a:cubicBezTo>
                    <a:pt x="318" y="2896"/>
                    <a:pt x="351" y="2893"/>
                    <a:pt x="382" y="2885"/>
                  </a:cubicBezTo>
                  <a:lnTo>
                    <a:pt x="382" y="2885"/>
                  </a:lnTo>
                  <a:cubicBezTo>
                    <a:pt x="382" y="2885"/>
                    <a:pt x="382" y="2885"/>
                    <a:pt x="382" y="2885"/>
                  </a:cubicBezTo>
                  <a:cubicBezTo>
                    <a:pt x="378" y="2885"/>
                    <a:pt x="3697" y="1828"/>
                    <a:pt x="3739" y="1818"/>
                  </a:cubicBezTo>
                  <a:cubicBezTo>
                    <a:pt x="3920" y="1773"/>
                    <a:pt x="4047" y="1612"/>
                    <a:pt x="4047" y="1424"/>
                  </a:cubicBezTo>
                  <a:lnTo>
                    <a:pt x="4049" y="1424"/>
                  </a:lnTo>
                  <a:cubicBezTo>
                    <a:pt x="4047" y="1317"/>
                    <a:pt x="4006" y="1215"/>
                    <a:pt x="3930" y="1138"/>
                  </a:cubicBezTo>
                  <a:lnTo>
                    <a:pt x="2778" y="0"/>
                  </a:ln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027" name="Google Shape;1027;p45"/>
            <p:cNvSpPr/>
            <p:nvPr/>
          </p:nvSpPr>
          <p:spPr>
            <a:xfrm>
              <a:off x="2339973" y="2908426"/>
              <a:ext cx="49658" cy="49658"/>
            </a:xfrm>
            <a:custGeom>
              <a:avLst/>
              <a:gdLst/>
              <a:ahLst/>
              <a:cxnLst/>
              <a:rect l="l" t="t" r="r" b="b"/>
              <a:pathLst>
                <a:path w="1622" h="1622" extrusionOk="0">
                  <a:moveTo>
                    <a:pt x="369" y="0"/>
                  </a:moveTo>
                  <a:cubicBezTo>
                    <a:pt x="174" y="610"/>
                    <a:pt x="15" y="1111"/>
                    <a:pt x="14" y="1121"/>
                  </a:cubicBezTo>
                  <a:cubicBezTo>
                    <a:pt x="5" y="1151"/>
                    <a:pt x="0" y="1184"/>
                    <a:pt x="2" y="1216"/>
                  </a:cubicBezTo>
                  <a:cubicBezTo>
                    <a:pt x="0" y="1446"/>
                    <a:pt x="188" y="1621"/>
                    <a:pt x="405" y="1621"/>
                  </a:cubicBezTo>
                  <a:cubicBezTo>
                    <a:pt x="437" y="1621"/>
                    <a:pt x="470" y="1618"/>
                    <a:pt x="503" y="1610"/>
                  </a:cubicBezTo>
                  <a:lnTo>
                    <a:pt x="503" y="1610"/>
                  </a:lnTo>
                  <a:cubicBezTo>
                    <a:pt x="503" y="1610"/>
                    <a:pt x="503" y="1610"/>
                    <a:pt x="502" y="1610"/>
                  </a:cubicBezTo>
                  <a:cubicBezTo>
                    <a:pt x="498" y="1610"/>
                    <a:pt x="1002" y="1450"/>
                    <a:pt x="1621" y="1253"/>
                  </a:cubicBezTo>
                  <a:lnTo>
                    <a:pt x="369"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028" name="Google Shape;1028;p45"/>
            <p:cNvSpPr/>
            <p:nvPr/>
          </p:nvSpPr>
          <p:spPr>
            <a:xfrm>
              <a:off x="2343647" y="2927652"/>
              <a:ext cx="45984" cy="30431"/>
            </a:xfrm>
            <a:custGeom>
              <a:avLst/>
              <a:gdLst/>
              <a:ahLst/>
              <a:cxnLst/>
              <a:rect l="l" t="t" r="r" b="b"/>
              <a:pathLst>
                <a:path w="1502" h="994" extrusionOk="0">
                  <a:moveTo>
                    <a:pt x="877" y="0"/>
                  </a:moveTo>
                  <a:lnTo>
                    <a:pt x="1" y="875"/>
                  </a:lnTo>
                  <a:cubicBezTo>
                    <a:pt x="77" y="952"/>
                    <a:pt x="180" y="993"/>
                    <a:pt x="286" y="993"/>
                  </a:cubicBezTo>
                  <a:cubicBezTo>
                    <a:pt x="318" y="993"/>
                    <a:pt x="351" y="990"/>
                    <a:pt x="383" y="982"/>
                  </a:cubicBezTo>
                  <a:lnTo>
                    <a:pt x="383" y="982"/>
                  </a:lnTo>
                  <a:cubicBezTo>
                    <a:pt x="383" y="982"/>
                    <a:pt x="382" y="982"/>
                    <a:pt x="382" y="982"/>
                  </a:cubicBezTo>
                  <a:cubicBezTo>
                    <a:pt x="383" y="982"/>
                    <a:pt x="885" y="821"/>
                    <a:pt x="1501" y="625"/>
                  </a:cubicBezTo>
                  <a:lnTo>
                    <a:pt x="877" y="0"/>
                  </a:lnTo>
                  <a:close/>
                </a:path>
              </a:pathLst>
            </a:custGeom>
            <a:solidFill>
              <a:schemeClr val="accent1"/>
            </a:solidFill>
            <a:ln>
              <a:noFill/>
            </a:ln>
          </p:spPr>
          <p:txBody>
            <a:bodyPr spcFirstLastPara="1" wrap="square" lIns="91425" tIns="91425" rIns="91425" bIns="91425" anchor="ctr" anchorCtr="0">
              <a:noAutofit/>
            </a:bodyPr>
            <a:lstStyle/>
            <a:p>
              <a:endParaRPr/>
            </a:p>
          </p:txBody>
        </p:sp>
      </p:grpSp>
      <p:grpSp>
        <p:nvGrpSpPr>
          <p:cNvPr id="1029" name="Google Shape;1029;p45"/>
          <p:cNvGrpSpPr/>
          <p:nvPr/>
        </p:nvGrpSpPr>
        <p:grpSpPr>
          <a:xfrm>
            <a:off x="4795449" y="3330191"/>
            <a:ext cx="716953" cy="525726"/>
            <a:chOff x="1534217" y="2634851"/>
            <a:chExt cx="373044" cy="273545"/>
          </a:xfrm>
        </p:grpSpPr>
        <p:sp>
          <p:nvSpPr>
            <p:cNvPr id="1030" name="Google Shape;1030;p45"/>
            <p:cNvSpPr/>
            <p:nvPr/>
          </p:nvSpPr>
          <p:spPr>
            <a:xfrm>
              <a:off x="1534217" y="2634851"/>
              <a:ext cx="373044" cy="273545"/>
            </a:xfrm>
            <a:custGeom>
              <a:avLst/>
              <a:gdLst/>
              <a:ahLst/>
              <a:cxnLst/>
              <a:rect l="l" t="t" r="r" b="b"/>
              <a:pathLst>
                <a:path w="12185" h="8935" extrusionOk="0">
                  <a:moveTo>
                    <a:pt x="6092" y="2437"/>
                  </a:moveTo>
                  <a:cubicBezTo>
                    <a:pt x="8107" y="2437"/>
                    <a:pt x="9747" y="4075"/>
                    <a:pt x="9747" y="6092"/>
                  </a:cubicBezTo>
                  <a:cubicBezTo>
                    <a:pt x="9747" y="6315"/>
                    <a:pt x="9565" y="6497"/>
                    <a:pt x="9340" y="6497"/>
                  </a:cubicBezTo>
                  <a:lnTo>
                    <a:pt x="2843" y="6497"/>
                  </a:lnTo>
                  <a:cubicBezTo>
                    <a:pt x="2619" y="6497"/>
                    <a:pt x="2438" y="6315"/>
                    <a:pt x="2438" y="6092"/>
                  </a:cubicBezTo>
                  <a:cubicBezTo>
                    <a:pt x="2438" y="4075"/>
                    <a:pt x="4077" y="2437"/>
                    <a:pt x="6092" y="2437"/>
                  </a:cubicBezTo>
                  <a:close/>
                  <a:moveTo>
                    <a:pt x="6092" y="0"/>
                  </a:moveTo>
                  <a:cubicBezTo>
                    <a:pt x="2734" y="0"/>
                    <a:pt x="1" y="2732"/>
                    <a:pt x="1" y="6092"/>
                  </a:cubicBezTo>
                  <a:lnTo>
                    <a:pt x="1" y="8527"/>
                  </a:lnTo>
                  <a:cubicBezTo>
                    <a:pt x="1" y="8752"/>
                    <a:pt x="183" y="8934"/>
                    <a:pt x="408" y="8934"/>
                  </a:cubicBezTo>
                  <a:lnTo>
                    <a:pt x="11777" y="8934"/>
                  </a:lnTo>
                  <a:cubicBezTo>
                    <a:pt x="12002" y="8934"/>
                    <a:pt x="12184" y="8752"/>
                    <a:pt x="12184" y="8527"/>
                  </a:cubicBezTo>
                  <a:lnTo>
                    <a:pt x="12184" y="6092"/>
                  </a:lnTo>
                  <a:cubicBezTo>
                    <a:pt x="12184" y="2732"/>
                    <a:pt x="9451" y="0"/>
                    <a:pt x="60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031" name="Google Shape;1031;p45"/>
            <p:cNvSpPr/>
            <p:nvPr/>
          </p:nvSpPr>
          <p:spPr>
            <a:xfrm>
              <a:off x="1720724" y="2634851"/>
              <a:ext cx="186476" cy="273545"/>
            </a:xfrm>
            <a:custGeom>
              <a:avLst/>
              <a:gdLst/>
              <a:ahLst/>
              <a:cxnLst/>
              <a:rect l="l" t="t" r="r" b="b"/>
              <a:pathLst>
                <a:path w="6091" h="8935" extrusionOk="0">
                  <a:moveTo>
                    <a:pt x="0" y="0"/>
                  </a:moveTo>
                  <a:lnTo>
                    <a:pt x="0" y="2437"/>
                  </a:lnTo>
                  <a:cubicBezTo>
                    <a:pt x="2015" y="2437"/>
                    <a:pt x="3655" y="4075"/>
                    <a:pt x="3655" y="6092"/>
                  </a:cubicBezTo>
                  <a:cubicBezTo>
                    <a:pt x="3655" y="6315"/>
                    <a:pt x="3473" y="6497"/>
                    <a:pt x="3248" y="6497"/>
                  </a:cubicBezTo>
                  <a:lnTo>
                    <a:pt x="0" y="6497"/>
                  </a:lnTo>
                  <a:lnTo>
                    <a:pt x="0" y="8934"/>
                  </a:lnTo>
                  <a:lnTo>
                    <a:pt x="5685" y="8934"/>
                  </a:lnTo>
                  <a:cubicBezTo>
                    <a:pt x="5910" y="8934"/>
                    <a:pt x="6091" y="8752"/>
                    <a:pt x="6091" y="8527"/>
                  </a:cubicBezTo>
                  <a:lnTo>
                    <a:pt x="6091" y="6092"/>
                  </a:lnTo>
                  <a:cubicBezTo>
                    <a:pt x="6091" y="2732"/>
                    <a:pt x="3359" y="0"/>
                    <a:pt x="0"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032" name="Google Shape;1032;p45"/>
            <p:cNvSpPr/>
            <p:nvPr/>
          </p:nvSpPr>
          <p:spPr>
            <a:xfrm>
              <a:off x="1708110" y="2634881"/>
              <a:ext cx="25196" cy="33462"/>
            </a:xfrm>
            <a:custGeom>
              <a:avLst/>
              <a:gdLst/>
              <a:ahLst/>
              <a:cxnLst/>
              <a:rect l="l" t="t" r="r" b="b"/>
              <a:pathLst>
                <a:path w="823" h="1093" extrusionOk="0">
                  <a:moveTo>
                    <a:pt x="412" y="1"/>
                  </a:moveTo>
                  <a:cubicBezTo>
                    <a:pt x="275" y="1"/>
                    <a:pt x="139" y="6"/>
                    <a:pt x="5" y="16"/>
                  </a:cubicBezTo>
                  <a:lnTo>
                    <a:pt x="5" y="678"/>
                  </a:lnTo>
                  <a:cubicBezTo>
                    <a:pt x="0" y="905"/>
                    <a:pt x="185" y="1093"/>
                    <a:pt x="412" y="1093"/>
                  </a:cubicBezTo>
                  <a:cubicBezTo>
                    <a:pt x="640" y="1093"/>
                    <a:pt x="823" y="905"/>
                    <a:pt x="818" y="678"/>
                  </a:cubicBezTo>
                  <a:lnTo>
                    <a:pt x="818" y="16"/>
                  </a:lnTo>
                  <a:cubicBezTo>
                    <a:pt x="684" y="6"/>
                    <a:pt x="548" y="1"/>
                    <a:pt x="412"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33" name="Google Shape;1033;p45"/>
            <p:cNvSpPr/>
            <p:nvPr/>
          </p:nvSpPr>
          <p:spPr>
            <a:xfrm>
              <a:off x="1580415" y="2681049"/>
              <a:ext cx="40044" cy="38789"/>
            </a:xfrm>
            <a:custGeom>
              <a:avLst/>
              <a:gdLst/>
              <a:ahLst/>
              <a:cxnLst/>
              <a:rect l="l" t="t" r="r" b="b"/>
              <a:pathLst>
                <a:path w="1308" h="1267" extrusionOk="0">
                  <a:moveTo>
                    <a:pt x="575" y="0"/>
                  </a:moveTo>
                  <a:cubicBezTo>
                    <a:pt x="371" y="180"/>
                    <a:pt x="180" y="371"/>
                    <a:pt x="1" y="575"/>
                  </a:cubicBezTo>
                  <a:lnTo>
                    <a:pt x="579" y="1153"/>
                  </a:lnTo>
                  <a:cubicBezTo>
                    <a:pt x="658" y="1229"/>
                    <a:pt x="759" y="1266"/>
                    <a:pt x="860" y="1266"/>
                  </a:cubicBezTo>
                  <a:cubicBezTo>
                    <a:pt x="964" y="1266"/>
                    <a:pt x="1068" y="1227"/>
                    <a:pt x="1148" y="1148"/>
                  </a:cubicBezTo>
                  <a:cubicBezTo>
                    <a:pt x="1304" y="990"/>
                    <a:pt x="1307" y="737"/>
                    <a:pt x="1153" y="578"/>
                  </a:cubicBezTo>
                  <a:lnTo>
                    <a:pt x="575"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34" name="Google Shape;1034;p45"/>
            <p:cNvSpPr/>
            <p:nvPr/>
          </p:nvSpPr>
          <p:spPr>
            <a:xfrm>
              <a:off x="1534217" y="2808866"/>
              <a:ext cx="33462" cy="24921"/>
            </a:xfrm>
            <a:custGeom>
              <a:avLst/>
              <a:gdLst/>
              <a:ahLst/>
              <a:cxnLst/>
              <a:rect l="l" t="t" r="r" b="b"/>
              <a:pathLst>
                <a:path w="1093" h="814" extrusionOk="0">
                  <a:moveTo>
                    <a:pt x="686" y="1"/>
                  </a:moveTo>
                  <a:cubicBezTo>
                    <a:pt x="683" y="1"/>
                    <a:pt x="680" y="1"/>
                    <a:pt x="677" y="1"/>
                  </a:cubicBezTo>
                  <a:lnTo>
                    <a:pt x="16" y="1"/>
                  </a:lnTo>
                  <a:cubicBezTo>
                    <a:pt x="7" y="135"/>
                    <a:pt x="1" y="271"/>
                    <a:pt x="1" y="408"/>
                  </a:cubicBezTo>
                  <a:lnTo>
                    <a:pt x="1" y="813"/>
                  </a:lnTo>
                  <a:lnTo>
                    <a:pt x="677" y="813"/>
                  </a:lnTo>
                  <a:cubicBezTo>
                    <a:pt x="680" y="813"/>
                    <a:pt x="683" y="813"/>
                    <a:pt x="686" y="813"/>
                  </a:cubicBezTo>
                  <a:cubicBezTo>
                    <a:pt x="910" y="813"/>
                    <a:pt x="1093" y="633"/>
                    <a:pt x="1093" y="406"/>
                  </a:cubicBezTo>
                  <a:cubicBezTo>
                    <a:pt x="1093" y="182"/>
                    <a:pt x="910" y="1"/>
                    <a:pt x="68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35" name="Google Shape;1035;p45"/>
            <p:cNvSpPr/>
            <p:nvPr/>
          </p:nvSpPr>
          <p:spPr>
            <a:xfrm>
              <a:off x="1720724" y="2634881"/>
              <a:ext cx="12430" cy="33156"/>
            </a:xfrm>
            <a:custGeom>
              <a:avLst/>
              <a:gdLst/>
              <a:ahLst/>
              <a:cxnLst/>
              <a:rect l="l" t="t" r="r" b="b"/>
              <a:pathLst>
                <a:path w="406" h="1083" extrusionOk="0">
                  <a:moveTo>
                    <a:pt x="0" y="1"/>
                  </a:moveTo>
                  <a:lnTo>
                    <a:pt x="0" y="1083"/>
                  </a:lnTo>
                  <a:cubicBezTo>
                    <a:pt x="225" y="1083"/>
                    <a:pt x="406" y="900"/>
                    <a:pt x="406" y="678"/>
                  </a:cubicBezTo>
                  <a:lnTo>
                    <a:pt x="406" y="676"/>
                  </a:lnTo>
                  <a:lnTo>
                    <a:pt x="406" y="16"/>
                  </a:lnTo>
                  <a:cubicBezTo>
                    <a:pt x="272" y="6"/>
                    <a:pt x="136"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36" name="Google Shape;1036;p45"/>
            <p:cNvSpPr/>
            <p:nvPr/>
          </p:nvSpPr>
          <p:spPr>
            <a:xfrm>
              <a:off x="1873982" y="2808897"/>
              <a:ext cx="33217" cy="24890"/>
            </a:xfrm>
            <a:custGeom>
              <a:avLst/>
              <a:gdLst/>
              <a:ahLst/>
              <a:cxnLst/>
              <a:rect l="l" t="t" r="r" b="b"/>
              <a:pathLst>
                <a:path w="1085" h="813" extrusionOk="0">
                  <a:moveTo>
                    <a:pt x="408" y="0"/>
                  </a:moveTo>
                  <a:cubicBezTo>
                    <a:pt x="183" y="0"/>
                    <a:pt x="1" y="183"/>
                    <a:pt x="3" y="407"/>
                  </a:cubicBezTo>
                  <a:cubicBezTo>
                    <a:pt x="1" y="630"/>
                    <a:pt x="183" y="812"/>
                    <a:pt x="408" y="812"/>
                  </a:cubicBezTo>
                  <a:lnTo>
                    <a:pt x="1085" y="812"/>
                  </a:lnTo>
                  <a:lnTo>
                    <a:pt x="1085" y="407"/>
                  </a:lnTo>
                  <a:cubicBezTo>
                    <a:pt x="1085" y="270"/>
                    <a:pt x="1078" y="134"/>
                    <a:pt x="1069"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37" name="Google Shape;1037;p45"/>
            <p:cNvSpPr/>
            <p:nvPr/>
          </p:nvSpPr>
          <p:spPr>
            <a:xfrm>
              <a:off x="1820804" y="2681049"/>
              <a:ext cx="40197" cy="38973"/>
            </a:xfrm>
            <a:custGeom>
              <a:avLst/>
              <a:gdLst/>
              <a:ahLst/>
              <a:cxnLst/>
              <a:rect l="l" t="t" r="r" b="b"/>
              <a:pathLst>
                <a:path w="1313" h="1273" extrusionOk="0">
                  <a:moveTo>
                    <a:pt x="738" y="0"/>
                  </a:moveTo>
                  <a:lnTo>
                    <a:pt x="160" y="578"/>
                  </a:lnTo>
                  <a:cubicBezTo>
                    <a:pt x="1" y="737"/>
                    <a:pt x="1" y="994"/>
                    <a:pt x="160" y="1153"/>
                  </a:cubicBezTo>
                  <a:cubicBezTo>
                    <a:pt x="240" y="1232"/>
                    <a:pt x="343" y="1272"/>
                    <a:pt x="447" y="1272"/>
                  </a:cubicBezTo>
                  <a:cubicBezTo>
                    <a:pt x="551" y="1272"/>
                    <a:pt x="655" y="1232"/>
                    <a:pt x="735" y="1153"/>
                  </a:cubicBezTo>
                  <a:lnTo>
                    <a:pt x="1312" y="575"/>
                  </a:lnTo>
                  <a:cubicBezTo>
                    <a:pt x="1133" y="371"/>
                    <a:pt x="942" y="180"/>
                    <a:pt x="738"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grpSp>
      <p:grpSp>
        <p:nvGrpSpPr>
          <p:cNvPr id="1038" name="Google Shape;1038;p45"/>
          <p:cNvGrpSpPr/>
          <p:nvPr/>
        </p:nvGrpSpPr>
        <p:grpSpPr>
          <a:xfrm>
            <a:off x="1044044" y="3227259"/>
            <a:ext cx="716963" cy="731613"/>
            <a:chOff x="1537615" y="1989395"/>
            <a:chExt cx="365574" cy="373044"/>
          </a:xfrm>
        </p:grpSpPr>
        <p:sp>
          <p:nvSpPr>
            <p:cNvPr id="1039" name="Google Shape;1039;p45"/>
            <p:cNvSpPr/>
            <p:nvPr/>
          </p:nvSpPr>
          <p:spPr>
            <a:xfrm>
              <a:off x="1538228" y="1989395"/>
              <a:ext cx="364961" cy="373044"/>
            </a:xfrm>
            <a:custGeom>
              <a:avLst/>
              <a:gdLst/>
              <a:ahLst/>
              <a:cxnLst/>
              <a:rect l="l" t="t" r="r" b="b"/>
              <a:pathLst>
                <a:path w="11921" h="12185" extrusionOk="0">
                  <a:moveTo>
                    <a:pt x="5961" y="1"/>
                  </a:moveTo>
                  <a:cubicBezTo>
                    <a:pt x="5827" y="1"/>
                    <a:pt x="5692" y="68"/>
                    <a:pt x="5615" y="202"/>
                  </a:cubicBezTo>
                  <a:lnTo>
                    <a:pt x="126" y="9772"/>
                  </a:lnTo>
                  <a:cubicBezTo>
                    <a:pt x="0" y="9992"/>
                    <a:pt x="107" y="10271"/>
                    <a:pt x="347" y="10350"/>
                  </a:cubicBezTo>
                  <a:lnTo>
                    <a:pt x="5836" y="12164"/>
                  </a:lnTo>
                  <a:cubicBezTo>
                    <a:pt x="5877" y="12178"/>
                    <a:pt x="5919" y="12184"/>
                    <a:pt x="5961" y="12184"/>
                  </a:cubicBezTo>
                  <a:cubicBezTo>
                    <a:pt x="6003" y="12184"/>
                    <a:pt x="6045" y="12178"/>
                    <a:pt x="6085" y="12164"/>
                  </a:cubicBezTo>
                  <a:lnTo>
                    <a:pt x="11576" y="10348"/>
                  </a:lnTo>
                  <a:cubicBezTo>
                    <a:pt x="11815" y="10270"/>
                    <a:pt x="11921" y="9990"/>
                    <a:pt x="11795" y="9772"/>
                  </a:cubicBezTo>
                  <a:lnTo>
                    <a:pt x="6306" y="202"/>
                  </a:lnTo>
                  <a:cubicBezTo>
                    <a:pt x="6230" y="68"/>
                    <a:pt x="6096" y="1"/>
                    <a:pt x="59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040" name="Google Shape;1040;p45"/>
            <p:cNvSpPr/>
            <p:nvPr/>
          </p:nvSpPr>
          <p:spPr>
            <a:xfrm>
              <a:off x="1720724" y="1989395"/>
              <a:ext cx="182465" cy="372983"/>
            </a:xfrm>
            <a:custGeom>
              <a:avLst/>
              <a:gdLst/>
              <a:ahLst/>
              <a:cxnLst/>
              <a:rect l="l" t="t" r="r" b="b"/>
              <a:pathLst>
                <a:path w="5960" h="12183" extrusionOk="0">
                  <a:moveTo>
                    <a:pt x="0" y="1"/>
                  </a:moveTo>
                  <a:lnTo>
                    <a:pt x="0" y="12183"/>
                  </a:lnTo>
                  <a:cubicBezTo>
                    <a:pt x="42" y="12183"/>
                    <a:pt x="84" y="12176"/>
                    <a:pt x="126" y="12164"/>
                  </a:cubicBezTo>
                  <a:lnTo>
                    <a:pt x="124" y="12162"/>
                  </a:lnTo>
                  <a:lnTo>
                    <a:pt x="5615" y="10348"/>
                  </a:lnTo>
                  <a:cubicBezTo>
                    <a:pt x="5854" y="10270"/>
                    <a:pt x="5960" y="9990"/>
                    <a:pt x="5834" y="9772"/>
                  </a:cubicBezTo>
                  <a:lnTo>
                    <a:pt x="345" y="202"/>
                  </a:lnTo>
                  <a:cubicBezTo>
                    <a:pt x="275" y="78"/>
                    <a:pt x="143" y="1"/>
                    <a:pt x="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41" name="Google Shape;1041;p45"/>
            <p:cNvSpPr/>
            <p:nvPr/>
          </p:nvSpPr>
          <p:spPr>
            <a:xfrm>
              <a:off x="1537615" y="2226875"/>
              <a:ext cx="363492" cy="135502"/>
            </a:xfrm>
            <a:custGeom>
              <a:avLst/>
              <a:gdLst/>
              <a:ahLst/>
              <a:cxnLst/>
              <a:rect l="l" t="t" r="r" b="b"/>
              <a:pathLst>
                <a:path w="11873" h="4426" extrusionOk="0">
                  <a:moveTo>
                    <a:pt x="5982" y="0"/>
                  </a:moveTo>
                  <a:cubicBezTo>
                    <a:pt x="5940" y="0"/>
                    <a:pt x="5898" y="7"/>
                    <a:pt x="5857" y="20"/>
                  </a:cubicBezTo>
                  <a:lnTo>
                    <a:pt x="3112" y="928"/>
                  </a:lnTo>
                  <a:lnTo>
                    <a:pt x="369" y="1834"/>
                  </a:lnTo>
                  <a:cubicBezTo>
                    <a:pt x="0" y="1953"/>
                    <a:pt x="0" y="2474"/>
                    <a:pt x="369" y="2591"/>
                  </a:cubicBezTo>
                  <a:lnTo>
                    <a:pt x="3112" y="3499"/>
                  </a:lnTo>
                  <a:lnTo>
                    <a:pt x="5857" y="4405"/>
                  </a:lnTo>
                  <a:cubicBezTo>
                    <a:pt x="5898" y="4419"/>
                    <a:pt x="5940" y="4426"/>
                    <a:pt x="5982" y="4426"/>
                  </a:cubicBezTo>
                  <a:cubicBezTo>
                    <a:pt x="6024" y="4426"/>
                    <a:pt x="6066" y="4419"/>
                    <a:pt x="6107" y="4405"/>
                  </a:cubicBezTo>
                  <a:lnTo>
                    <a:pt x="8851" y="3499"/>
                  </a:lnTo>
                  <a:lnTo>
                    <a:pt x="11596" y="2591"/>
                  </a:lnTo>
                  <a:cubicBezTo>
                    <a:pt x="11760" y="2540"/>
                    <a:pt x="11872" y="2385"/>
                    <a:pt x="11872" y="2213"/>
                  </a:cubicBezTo>
                  <a:cubicBezTo>
                    <a:pt x="11872" y="2040"/>
                    <a:pt x="11760" y="1888"/>
                    <a:pt x="11596" y="1834"/>
                  </a:cubicBezTo>
                  <a:lnTo>
                    <a:pt x="8852" y="928"/>
                  </a:lnTo>
                  <a:lnTo>
                    <a:pt x="6107" y="20"/>
                  </a:lnTo>
                  <a:cubicBezTo>
                    <a:pt x="6066" y="7"/>
                    <a:pt x="6024" y="0"/>
                    <a:pt x="59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042" name="Google Shape;1042;p45"/>
            <p:cNvSpPr/>
            <p:nvPr/>
          </p:nvSpPr>
          <p:spPr>
            <a:xfrm>
              <a:off x="1720724" y="2226875"/>
              <a:ext cx="180384" cy="135502"/>
            </a:xfrm>
            <a:custGeom>
              <a:avLst/>
              <a:gdLst/>
              <a:ahLst/>
              <a:cxnLst/>
              <a:rect l="l" t="t" r="r" b="b"/>
              <a:pathLst>
                <a:path w="5892" h="4426" extrusionOk="0">
                  <a:moveTo>
                    <a:pt x="0" y="0"/>
                  </a:moveTo>
                  <a:lnTo>
                    <a:pt x="0" y="4426"/>
                  </a:lnTo>
                  <a:cubicBezTo>
                    <a:pt x="42" y="4426"/>
                    <a:pt x="86" y="4419"/>
                    <a:pt x="126" y="4405"/>
                  </a:cubicBezTo>
                  <a:lnTo>
                    <a:pt x="124" y="4405"/>
                  </a:lnTo>
                  <a:lnTo>
                    <a:pt x="2870" y="3499"/>
                  </a:lnTo>
                  <a:lnTo>
                    <a:pt x="5615" y="2591"/>
                  </a:lnTo>
                  <a:cubicBezTo>
                    <a:pt x="5779" y="2540"/>
                    <a:pt x="5891" y="2385"/>
                    <a:pt x="5891" y="2213"/>
                  </a:cubicBezTo>
                  <a:cubicBezTo>
                    <a:pt x="5891" y="2040"/>
                    <a:pt x="5779" y="1888"/>
                    <a:pt x="5615" y="1834"/>
                  </a:cubicBezTo>
                  <a:lnTo>
                    <a:pt x="2871" y="928"/>
                  </a:lnTo>
                  <a:lnTo>
                    <a:pt x="126" y="20"/>
                  </a:lnTo>
                  <a:cubicBezTo>
                    <a:pt x="86" y="7"/>
                    <a:pt x="42" y="0"/>
                    <a:pt x="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043" name="Google Shape;1043;p45"/>
          <p:cNvGrpSpPr/>
          <p:nvPr/>
        </p:nvGrpSpPr>
        <p:grpSpPr>
          <a:xfrm>
            <a:off x="4795380" y="1693049"/>
            <a:ext cx="716953" cy="716835"/>
            <a:chOff x="728430" y="2585101"/>
            <a:chExt cx="373044" cy="372983"/>
          </a:xfrm>
        </p:grpSpPr>
        <p:sp>
          <p:nvSpPr>
            <p:cNvPr id="1044" name="Google Shape;1044;p45"/>
            <p:cNvSpPr/>
            <p:nvPr/>
          </p:nvSpPr>
          <p:spPr>
            <a:xfrm>
              <a:off x="728430" y="2585101"/>
              <a:ext cx="373044" cy="372983"/>
            </a:xfrm>
            <a:custGeom>
              <a:avLst/>
              <a:gdLst/>
              <a:ahLst/>
              <a:cxnLst/>
              <a:rect l="l" t="t" r="r" b="b"/>
              <a:pathLst>
                <a:path w="12185" h="12183" extrusionOk="0">
                  <a:moveTo>
                    <a:pt x="6092" y="1"/>
                  </a:moveTo>
                  <a:cubicBezTo>
                    <a:pt x="2734" y="1"/>
                    <a:pt x="0" y="2734"/>
                    <a:pt x="0" y="6092"/>
                  </a:cubicBezTo>
                  <a:cubicBezTo>
                    <a:pt x="0" y="9451"/>
                    <a:pt x="2734" y="12182"/>
                    <a:pt x="6092" y="12182"/>
                  </a:cubicBezTo>
                  <a:cubicBezTo>
                    <a:pt x="9451" y="12182"/>
                    <a:pt x="12184" y="9451"/>
                    <a:pt x="12184" y="6092"/>
                  </a:cubicBezTo>
                  <a:cubicBezTo>
                    <a:pt x="12184" y="2734"/>
                    <a:pt x="9451" y="1"/>
                    <a:pt x="6092"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045" name="Google Shape;1045;p45"/>
            <p:cNvSpPr/>
            <p:nvPr/>
          </p:nvSpPr>
          <p:spPr>
            <a:xfrm>
              <a:off x="914937" y="2585101"/>
              <a:ext cx="186537" cy="372983"/>
            </a:xfrm>
            <a:custGeom>
              <a:avLst/>
              <a:gdLst/>
              <a:ahLst/>
              <a:cxnLst/>
              <a:rect l="l" t="t" r="r" b="b"/>
              <a:pathLst>
                <a:path w="6093" h="12183" extrusionOk="0">
                  <a:moveTo>
                    <a:pt x="0" y="1"/>
                  </a:moveTo>
                  <a:lnTo>
                    <a:pt x="0" y="12182"/>
                  </a:lnTo>
                  <a:cubicBezTo>
                    <a:pt x="3359" y="12182"/>
                    <a:pt x="6092" y="9451"/>
                    <a:pt x="6092" y="6092"/>
                  </a:cubicBezTo>
                  <a:cubicBezTo>
                    <a:pt x="6092" y="2734"/>
                    <a:pt x="3359" y="1"/>
                    <a:pt x="0"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046" name="Google Shape;1046;p45"/>
            <p:cNvSpPr/>
            <p:nvPr/>
          </p:nvSpPr>
          <p:spPr>
            <a:xfrm>
              <a:off x="781455" y="2677650"/>
              <a:ext cx="242869" cy="202396"/>
            </a:xfrm>
            <a:custGeom>
              <a:avLst/>
              <a:gdLst/>
              <a:ahLst/>
              <a:cxnLst/>
              <a:rect l="l" t="t" r="r" b="b"/>
              <a:pathLst>
                <a:path w="7933" h="6611" extrusionOk="0">
                  <a:moveTo>
                    <a:pt x="5688" y="1"/>
                  </a:moveTo>
                  <a:cubicBezTo>
                    <a:pt x="5541" y="1"/>
                    <a:pt x="5405" y="85"/>
                    <a:pt x="5338" y="217"/>
                  </a:cubicBezTo>
                  <a:lnTo>
                    <a:pt x="2776" y="5346"/>
                  </a:lnTo>
                  <a:lnTo>
                    <a:pt x="1536" y="2867"/>
                  </a:lnTo>
                  <a:cubicBezTo>
                    <a:pt x="1471" y="2734"/>
                    <a:pt x="1335" y="2651"/>
                    <a:pt x="1188" y="2651"/>
                  </a:cubicBezTo>
                  <a:lnTo>
                    <a:pt x="392" y="2651"/>
                  </a:lnTo>
                  <a:cubicBezTo>
                    <a:pt x="176" y="2651"/>
                    <a:pt x="0" y="2825"/>
                    <a:pt x="0" y="3041"/>
                  </a:cubicBezTo>
                  <a:cubicBezTo>
                    <a:pt x="0" y="3257"/>
                    <a:pt x="176" y="3431"/>
                    <a:pt x="392" y="3431"/>
                  </a:cubicBezTo>
                  <a:lnTo>
                    <a:pt x="943" y="3431"/>
                  </a:lnTo>
                  <a:lnTo>
                    <a:pt x="2426" y="6394"/>
                  </a:lnTo>
                  <a:cubicBezTo>
                    <a:pt x="2491" y="6526"/>
                    <a:pt x="2627" y="6610"/>
                    <a:pt x="2776" y="6610"/>
                  </a:cubicBezTo>
                  <a:cubicBezTo>
                    <a:pt x="2923" y="6610"/>
                    <a:pt x="3059" y="6526"/>
                    <a:pt x="3126" y="6394"/>
                  </a:cubicBezTo>
                  <a:lnTo>
                    <a:pt x="5931" y="783"/>
                  </a:lnTo>
                  <a:lnTo>
                    <a:pt x="7543" y="783"/>
                  </a:lnTo>
                  <a:cubicBezTo>
                    <a:pt x="7759" y="783"/>
                    <a:pt x="7933" y="609"/>
                    <a:pt x="7933" y="393"/>
                  </a:cubicBezTo>
                  <a:cubicBezTo>
                    <a:pt x="7933" y="177"/>
                    <a:pt x="7759" y="1"/>
                    <a:pt x="7543"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47" name="Google Shape;1047;p45"/>
            <p:cNvSpPr/>
            <p:nvPr/>
          </p:nvSpPr>
          <p:spPr>
            <a:xfrm>
              <a:off x="915120" y="2677650"/>
              <a:ext cx="109265" cy="119888"/>
            </a:xfrm>
            <a:custGeom>
              <a:avLst/>
              <a:gdLst/>
              <a:ahLst/>
              <a:cxnLst/>
              <a:rect l="l" t="t" r="r" b="b"/>
              <a:pathLst>
                <a:path w="3569" h="3916" extrusionOk="0">
                  <a:moveTo>
                    <a:pt x="1324" y="1"/>
                  </a:moveTo>
                  <a:cubicBezTo>
                    <a:pt x="1175" y="1"/>
                    <a:pt x="1039" y="85"/>
                    <a:pt x="974" y="217"/>
                  </a:cubicBezTo>
                  <a:lnTo>
                    <a:pt x="1" y="2167"/>
                  </a:lnTo>
                  <a:lnTo>
                    <a:pt x="1" y="3915"/>
                  </a:lnTo>
                  <a:lnTo>
                    <a:pt x="1567" y="783"/>
                  </a:lnTo>
                  <a:lnTo>
                    <a:pt x="3178" y="783"/>
                  </a:lnTo>
                  <a:cubicBezTo>
                    <a:pt x="3394" y="783"/>
                    <a:pt x="3569" y="609"/>
                    <a:pt x="3569" y="393"/>
                  </a:cubicBezTo>
                  <a:cubicBezTo>
                    <a:pt x="3569" y="177"/>
                    <a:pt x="3394" y="1"/>
                    <a:pt x="3178"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Shape 1051"/>
        <p:cNvGrpSpPr/>
        <p:nvPr/>
      </p:nvGrpSpPr>
      <p:grpSpPr>
        <a:xfrm>
          <a:off x="0" y="0"/>
          <a:ext cx="0" cy="0"/>
          <a:chOff x="0" y="0"/>
          <a:chExt cx="0" cy="0"/>
        </a:xfrm>
      </p:grpSpPr>
      <p:sp>
        <p:nvSpPr>
          <p:cNvPr id="1052" name="Google Shape;1052;p46"/>
          <p:cNvSpPr txBox="1">
            <a:spLocks noGrp="1"/>
          </p:cNvSpPr>
          <p:nvPr>
            <p:ph type="title"/>
          </p:nvPr>
        </p:nvSpPr>
        <p:spPr>
          <a:xfrm>
            <a:off x="1791050" y="843375"/>
            <a:ext cx="5665500" cy="3456900"/>
          </a:xfrm>
          <a:prstGeom prst="rect">
            <a:avLst/>
          </a:prstGeom>
        </p:spPr>
        <p:txBody>
          <a:bodyPr spcFirstLastPara="1" wrap="square" lIns="91425" tIns="91425" rIns="91425" bIns="91425" anchor="ctr" anchorCtr="0">
            <a:noAutofit/>
          </a:bodyPr>
          <a:lstStyle/>
          <a:p>
            <a:r>
              <a:rPr lang="en"/>
              <a:t>Awesome words</a:t>
            </a:r>
            <a:endParaRPr/>
          </a:p>
        </p:txBody>
      </p:sp>
      <p:grpSp>
        <p:nvGrpSpPr>
          <p:cNvPr id="1053" name="Google Shape;1053;p46"/>
          <p:cNvGrpSpPr/>
          <p:nvPr/>
        </p:nvGrpSpPr>
        <p:grpSpPr>
          <a:xfrm rot="-989189">
            <a:off x="1320576" y="3291138"/>
            <a:ext cx="1602329" cy="2127110"/>
            <a:chOff x="636075" y="1177950"/>
            <a:chExt cx="1451400" cy="1926750"/>
          </a:xfrm>
        </p:grpSpPr>
        <p:sp>
          <p:nvSpPr>
            <p:cNvPr id="1054" name="Google Shape;1054;p46"/>
            <p:cNvSpPr/>
            <p:nvPr/>
          </p:nvSpPr>
          <p:spPr>
            <a:xfrm>
              <a:off x="820925" y="1177950"/>
              <a:ext cx="1266550" cy="1926750"/>
            </a:xfrm>
            <a:custGeom>
              <a:avLst/>
              <a:gdLst/>
              <a:ahLst/>
              <a:cxnLst/>
              <a:rect l="l" t="t" r="r" b="b"/>
              <a:pathLst>
                <a:path w="50662" h="77070" extrusionOk="0">
                  <a:moveTo>
                    <a:pt x="46980" y="1"/>
                  </a:moveTo>
                  <a:cubicBezTo>
                    <a:pt x="46973" y="1"/>
                    <a:pt x="46966" y="1"/>
                    <a:pt x="46959" y="1"/>
                  </a:cubicBezTo>
                  <a:lnTo>
                    <a:pt x="0" y="1"/>
                  </a:lnTo>
                  <a:lnTo>
                    <a:pt x="0" y="77070"/>
                  </a:lnTo>
                  <a:lnTo>
                    <a:pt x="46959" y="77070"/>
                  </a:lnTo>
                  <a:cubicBezTo>
                    <a:pt x="48995" y="77070"/>
                    <a:pt x="50662" y="75415"/>
                    <a:pt x="50662" y="73379"/>
                  </a:cubicBezTo>
                  <a:lnTo>
                    <a:pt x="50662" y="3692"/>
                  </a:lnTo>
                  <a:cubicBezTo>
                    <a:pt x="50662" y="1663"/>
                    <a:pt x="49018" y="1"/>
                    <a:pt x="46980" y="1"/>
                  </a:cubicBezTo>
                  <a:close/>
                </a:path>
              </a:pathLst>
            </a:custGeom>
            <a:solidFill>
              <a:schemeClr val="lt1"/>
            </a:solidFill>
            <a:ln w="19050" cap="flat" cmpd="sng">
              <a:solidFill>
                <a:schemeClr val="dk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055" name="Google Shape;1055;p46"/>
            <p:cNvSpPr/>
            <p:nvPr/>
          </p:nvSpPr>
          <p:spPr>
            <a:xfrm>
              <a:off x="636075" y="1177950"/>
              <a:ext cx="184875" cy="1926750"/>
            </a:xfrm>
            <a:custGeom>
              <a:avLst/>
              <a:gdLst/>
              <a:ahLst/>
              <a:cxnLst/>
              <a:rect l="l" t="t" r="r" b="b"/>
              <a:pathLst>
                <a:path w="7395" h="77070" extrusionOk="0">
                  <a:moveTo>
                    <a:pt x="3692" y="1"/>
                  </a:moveTo>
                  <a:cubicBezTo>
                    <a:pt x="1656" y="1"/>
                    <a:pt x="1" y="1656"/>
                    <a:pt x="13" y="3692"/>
                  </a:cubicBezTo>
                  <a:lnTo>
                    <a:pt x="13" y="73379"/>
                  </a:lnTo>
                  <a:cubicBezTo>
                    <a:pt x="1" y="75415"/>
                    <a:pt x="1656" y="77070"/>
                    <a:pt x="3704" y="77070"/>
                  </a:cubicBezTo>
                  <a:lnTo>
                    <a:pt x="7394" y="77070"/>
                  </a:lnTo>
                  <a:lnTo>
                    <a:pt x="7394" y="1"/>
                  </a:lnTo>
                  <a:close/>
                </a:path>
              </a:pathLst>
            </a:custGeom>
            <a:solidFill>
              <a:schemeClr val="dk1"/>
            </a:solidFill>
            <a:ln w="19050" cap="flat" cmpd="sng">
              <a:solidFill>
                <a:schemeClr val="dk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056" name="Google Shape;1056;p46"/>
            <p:cNvSpPr/>
            <p:nvPr/>
          </p:nvSpPr>
          <p:spPr>
            <a:xfrm>
              <a:off x="1056375" y="1473525"/>
              <a:ext cx="795050" cy="370600"/>
            </a:xfrm>
            <a:custGeom>
              <a:avLst/>
              <a:gdLst/>
              <a:ahLst/>
              <a:cxnLst/>
              <a:rect l="l" t="t" r="r" b="b"/>
              <a:pathLst>
                <a:path w="31802" h="14824" extrusionOk="0">
                  <a:moveTo>
                    <a:pt x="0" y="1"/>
                  </a:moveTo>
                  <a:lnTo>
                    <a:pt x="0" y="14824"/>
                  </a:lnTo>
                  <a:lnTo>
                    <a:pt x="31802" y="14824"/>
                  </a:lnTo>
                  <a:lnTo>
                    <a:pt x="31802" y="1"/>
                  </a:ln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57" name="Google Shape;1057;p46"/>
            <p:cNvSpPr/>
            <p:nvPr/>
          </p:nvSpPr>
          <p:spPr>
            <a:xfrm>
              <a:off x="1132275" y="1537225"/>
              <a:ext cx="643550" cy="21750"/>
            </a:xfrm>
            <a:custGeom>
              <a:avLst/>
              <a:gdLst/>
              <a:ahLst/>
              <a:cxnLst/>
              <a:rect l="l" t="t" r="r" b="b"/>
              <a:pathLst>
                <a:path w="25742" h="870" extrusionOk="0">
                  <a:moveTo>
                    <a:pt x="0" y="0"/>
                  </a:moveTo>
                  <a:lnTo>
                    <a:pt x="0" y="870"/>
                  </a:lnTo>
                  <a:lnTo>
                    <a:pt x="25742" y="870"/>
                  </a:lnTo>
                  <a:lnTo>
                    <a:pt x="25742"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58" name="Google Shape;1058;p46"/>
            <p:cNvSpPr/>
            <p:nvPr/>
          </p:nvSpPr>
          <p:spPr>
            <a:xfrm>
              <a:off x="1132275" y="1592600"/>
              <a:ext cx="643550" cy="21750"/>
            </a:xfrm>
            <a:custGeom>
              <a:avLst/>
              <a:gdLst/>
              <a:ahLst/>
              <a:cxnLst/>
              <a:rect l="l" t="t" r="r" b="b"/>
              <a:pathLst>
                <a:path w="25742" h="870" extrusionOk="0">
                  <a:moveTo>
                    <a:pt x="0" y="0"/>
                  </a:moveTo>
                  <a:lnTo>
                    <a:pt x="0" y="869"/>
                  </a:lnTo>
                  <a:lnTo>
                    <a:pt x="25742" y="869"/>
                  </a:lnTo>
                  <a:lnTo>
                    <a:pt x="25742"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59" name="Google Shape;1059;p46"/>
            <p:cNvSpPr/>
            <p:nvPr/>
          </p:nvSpPr>
          <p:spPr>
            <a:xfrm>
              <a:off x="1132275" y="1647950"/>
              <a:ext cx="643550" cy="21750"/>
            </a:xfrm>
            <a:custGeom>
              <a:avLst/>
              <a:gdLst/>
              <a:ahLst/>
              <a:cxnLst/>
              <a:rect l="l" t="t" r="r" b="b"/>
              <a:pathLst>
                <a:path w="25742" h="870" extrusionOk="0">
                  <a:moveTo>
                    <a:pt x="0" y="1"/>
                  </a:moveTo>
                  <a:lnTo>
                    <a:pt x="0" y="870"/>
                  </a:lnTo>
                  <a:lnTo>
                    <a:pt x="25742" y="870"/>
                  </a:lnTo>
                  <a:lnTo>
                    <a:pt x="25742"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0" name="Google Shape;1060;p46"/>
            <p:cNvSpPr/>
            <p:nvPr/>
          </p:nvSpPr>
          <p:spPr>
            <a:xfrm>
              <a:off x="1132275" y="1703325"/>
              <a:ext cx="643550" cy="21750"/>
            </a:xfrm>
            <a:custGeom>
              <a:avLst/>
              <a:gdLst/>
              <a:ahLst/>
              <a:cxnLst/>
              <a:rect l="l" t="t" r="r" b="b"/>
              <a:pathLst>
                <a:path w="25742" h="870" extrusionOk="0">
                  <a:moveTo>
                    <a:pt x="0" y="0"/>
                  </a:moveTo>
                  <a:lnTo>
                    <a:pt x="0" y="869"/>
                  </a:lnTo>
                  <a:lnTo>
                    <a:pt x="25742" y="869"/>
                  </a:lnTo>
                  <a:lnTo>
                    <a:pt x="25742"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1" name="Google Shape;1061;p46"/>
            <p:cNvSpPr/>
            <p:nvPr/>
          </p:nvSpPr>
          <p:spPr>
            <a:xfrm>
              <a:off x="1132275" y="1758675"/>
              <a:ext cx="643550" cy="21750"/>
            </a:xfrm>
            <a:custGeom>
              <a:avLst/>
              <a:gdLst/>
              <a:ahLst/>
              <a:cxnLst/>
              <a:rect l="l" t="t" r="r" b="b"/>
              <a:pathLst>
                <a:path w="25742" h="870" extrusionOk="0">
                  <a:moveTo>
                    <a:pt x="0" y="1"/>
                  </a:moveTo>
                  <a:lnTo>
                    <a:pt x="0" y="870"/>
                  </a:lnTo>
                  <a:lnTo>
                    <a:pt x="25742" y="870"/>
                  </a:lnTo>
                  <a:lnTo>
                    <a:pt x="25742" y="1"/>
                  </a:ln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062" name="Google Shape;1062;p46"/>
          <p:cNvGrpSpPr/>
          <p:nvPr/>
        </p:nvGrpSpPr>
        <p:grpSpPr>
          <a:xfrm rot="-10290130">
            <a:off x="6068730" y="-445968"/>
            <a:ext cx="2340705" cy="2319815"/>
            <a:chOff x="5959564" y="3351813"/>
            <a:chExt cx="1314673" cy="1302868"/>
          </a:xfrm>
        </p:grpSpPr>
        <p:sp>
          <p:nvSpPr>
            <p:cNvPr id="1063" name="Google Shape;1063;p46"/>
            <p:cNvSpPr/>
            <p:nvPr/>
          </p:nvSpPr>
          <p:spPr>
            <a:xfrm>
              <a:off x="5959904" y="3356666"/>
              <a:ext cx="1314219" cy="1298015"/>
            </a:xfrm>
            <a:custGeom>
              <a:avLst/>
              <a:gdLst/>
              <a:ahLst/>
              <a:cxnLst/>
              <a:rect l="l" t="t" r="r" b="b"/>
              <a:pathLst>
                <a:path w="46312" h="45741" extrusionOk="0">
                  <a:moveTo>
                    <a:pt x="36751" y="19288"/>
                  </a:moveTo>
                  <a:cubicBezTo>
                    <a:pt x="36852" y="19288"/>
                    <a:pt x="36945" y="19366"/>
                    <a:pt x="36945" y="19487"/>
                  </a:cubicBezTo>
                  <a:lnTo>
                    <a:pt x="36803" y="36382"/>
                  </a:lnTo>
                  <a:lnTo>
                    <a:pt x="19896" y="36227"/>
                  </a:lnTo>
                  <a:cubicBezTo>
                    <a:pt x="19891" y="36227"/>
                    <a:pt x="19887" y="36227"/>
                    <a:pt x="19882" y="36227"/>
                  </a:cubicBezTo>
                  <a:cubicBezTo>
                    <a:pt x="19713" y="36227"/>
                    <a:pt x="19637" y="36010"/>
                    <a:pt x="19765" y="35894"/>
                  </a:cubicBezTo>
                  <a:lnTo>
                    <a:pt x="36612" y="19344"/>
                  </a:lnTo>
                  <a:cubicBezTo>
                    <a:pt x="36654" y="19306"/>
                    <a:pt x="36704" y="19288"/>
                    <a:pt x="36751" y="19288"/>
                  </a:cubicBezTo>
                  <a:close/>
                  <a:moveTo>
                    <a:pt x="45790" y="1"/>
                  </a:moveTo>
                  <a:cubicBezTo>
                    <a:pt x="45662" y="1"/>
                    <a:pt x="45530" y="47"/>
                    <a:pt x="45423" y="151"/>
                  </a:cubicBezTo>
                  <a:lnTo>
                    <a:pt x="334" y="44454"/>
                  </a:lnTo>
                  <a:cubicBezTo>
                    <a:pt x="0" y="44776"/>
                    <a:pt x="227" y="45335"/>
                    <a:pt x="691" y="45347"/>
                  </a:cubicBezTo>
                  <a:lnTo>
                    <a:pt x="45911" y="45740"/>
                  </a:lnTo>
                  <a:lnTo>
                    <a:pt x="46304" y="520"/>
                  </a:lnTo>
                  <a:cubicBezTo>
                    <a:pt x="46312" y="206"/>
                    <a:pt x="46058" y="1"/>
                    <a:pt x="45790" y="1"/>
                  </a:cubicBezTo>
                  <a:close/>
                </a:path>
              </a:pathLst>
            </a:custGeom>
            <a:solidFill>
              <a:schemeClr val="accent2"/>
            </a:solidFill>
            <a:ln w="19050" cap="flat" cmpd="sng">
              <a:solidFill>
                <a:schemeClr val="dk1"/>
              </a:solidFill>
              <a:prstDash val="solid"/>
              <a:round/>
              <a:headEnd type="none" w="sm" len="sm"/>
              <a:tailEnd type="none" w="sm" len="sm"/>
            </a:ln>
            <a:effectLst>
              <a:outerShdw dist="95250" dir="5400000" algn="bl" rotWithShape="0">
                <a:schemeClr val="dk1">
                  <a:alpha val="50000"/>
                </a:schemeClr>
              </a:outerShdw>
            </a:effectLst>
          </p:spPr>
          <p:txBody>
            <a:bodyPr spcFirstLastPara="1" wrap="square" lIns="91425" tIns="91425" rIns="91425" bIns="91425" anchor="ctr" anchorCtr="0">
              <a:noAutofit/>
            </a:bodyPr>
            <a:lstStyle/>
            <a:p>
              <a:endParaRPr/>
            </a:p>
          </p:txBody>
        </p:sp>
        <p:sp>
          <p:nvSpPr>
            <p:cNvPr id="1064" name="Google Shape;1064;p46"/>
            <p:cNvSpPr/>
            <p:nvPr/>
          </p:nvSpPr>
          <p:spPr>
            <a:xfrm>
              <a:off x="5959564" y="3356666"/>
              <a:ext cx="1314559" cy="1298015"/>
            </a:xfrm>
            <a:custGeom>
              <a:avLst/>
              <a:gdLst/>
              <a:ahLst/>
              <a:cxnLst/>
              <a:rect l="l" t="t" r="r" b="b"/>
              <a:pathLst>
                <a:path w="46324" h="45741" extrusionOk="0">
                  <a:moveTo>
                    <a:pt x="45802" y="1"/>
                  </a:moveTo>
                  <a:cubicBezTo>
                    <a:pt x="45674" y="1"/>
                    <a:pt x="45542" y="47"/>
                    <a:pt x="45435" y="151"/>
                  </a:cubicBezTo>
                  <a:lnTo>
                    <a:pt x="43137" y="2401"/>
                  </a:lnTo>
                  <a:lnTo>
                    <a:pt x="42780" y="42585"/>
                  </a:lnTo>
                  <a:lnTo>
                    <a:pt x="2596" y="42228"/>
                  </a:lnTo>
                  <a:lnTo>
                    <a:pt x="334" y="44454"/>
                  </a:lnTo>
                  <a:cubicBezTo>
                    <a:pt x="0" y="44776"/>
                    <a:pt x="227" y="45335"/>
                    <a:pt x="703" y="45347"/>
                  </a:cubicBezTo>
                  <a:lnTo>
                    <a:pt x="45923" y="45740"/>
                  </a:lnTo>
                  <a:lnTo>
                    <a:pt x="46316" y="520"/>
                  </a:lnTo>
                  <a:cubicBezTo>
                    <a:pt x="46324" y="206"/>
                    <a:pt x="46070" y="1"/>
                    <a:pt x="45802" y="1"/>
                  </a:cubicBezTo>
                  <a:close/>
                </a:path>
              </a:pathLst>
            </a:custGeom>
            <a:solidFill>
              <a:schemeClr val="accent6"/>
            </a:solidFill>
            <a:ln w="19050" cap="flat" cmpd="sng">
              <a:solidFill>
                <a:srgbClr val="2C1738"/>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065" name="Google Shape;1065;p46"/>
            <p:cNvSpPr/>
            <p:nvPr/>
          </p:nvSpPr>
          <p:spPr>
            <a:xfrm>
              <a:off x="7202218" y="4597930"/>
              <a:ext cx="18956" cy="56386"/>
            </a:xfrm>
            <a:custGeom>
              <a:avLst/>
              <a:gdLst/>
              <a:ahLst/>
              <a:cxnLst/>
              <a:rect l="l" t="t" r="r" b="b"/>
              <a:pathLst>
                <a:path w="668" h="1987" extrusionOk="0">
                  <a:moveTo>
                    <a:pt x="340" y="1"/>
                  </a:moveTo>
                  <a:cubicBezTo>
                    <a:pt x="176" y="1"/>
                    <a:pt x="13" y="111"/>
                    <a:pt x="13" y="331"/>
                  </a:cubicBezTo>
                  <a:lnTo>
                    <a:pt x="1" y="1986"/>
                  </a:lnTo>
                  <a:lnTo>
                    <a:pt x="644" y="1986"/>
                  </a:lnTo>
                  <a:lnTo>
                    <a:pt x="667" y="331"/>
                  </a:lnTo>
                  <a:cubicBezTo>
                    <a:pt x="667" y="111"/>
                    <a:pt x="504" y="1"/>
                    <a:pt x="34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6" name="Google Shape;1066;p46"/>
            <p:cNvSpPr/>
            <p:nvPr/>
          </p:nvSpPr>
          <p:spPr>
            <a:xfrm>
              <a:off x="7123501" y="4597249"/>
              <a:ext cx="18956" cy="56386"/>
            </a:xfrm>
            <a:custGeom>
              <a:avLst/>
              <a:gdLst/>
              <a:ahLst/>
              <a:cxnLst/>
              <a:rect l="l" t="t" r="r" b="b"/>
              <a:pathLst>
                <a:path w="668" h="1987" extrusionOk="0">
                  <a:moveTo>
                    <a:pt x="340" y="1"/>
                  </a:moveTo>
                  <a:cubicBezTo>
                    <a:pt x="176" y="1"/>
                    <a:pt x="12" y="111"/>
                    <a:pt x="12" y="331"/>
                  </a:cubicBezTo>
                  <a:lnTo>
                    <a:pt x="0" y="1986"/>
                  </a:lnTo>
                  <a:lnTo>
                    <a:pt x="643" y="1986"/>
                  </a:lnTo>
                  <a:lnTo>
                    <a:pt x="667" y="331"/>
                  </a:lnTo>
                  <a:cubicBezTo>
                    <a:pt x="667" y="111"/>
                    <a:pt x="504" y="1"/>
                    <a:pt x="34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7" name="Google Shape;1067;p46"/>
            <p:cNvSpPr/>
            <p:nvPr/>
          </p:nvSpPr>
          <p:spPr>
            <a:xfrm>
              <a:off x="7044613" y="4596086"/>
              <a:ext cx="19268" cy="56869"/>
            </a:xfrm>
            <a:custGeom>
              <a:avLst/>
              <a:gdLst/>
              <a:ahLst/>
              <a:cxnLst/>
              <a:rect l="l" t="t" r="r" b="b"/>
              <a:pathLst>
                <a:path w="679" h="2004" extrusionOk="0">
                  <a:moveTo>
                    <a:pt x="340" y="0"/>
                  </a:moveTo>
                  <a:cubicBezTo>
                    <a:pt x="170" y="0"/>
                    <a:pt x="0" y="116"/>
                    <a:pt x="18" y="349"/>
                  </a:cubicBezTo>
                  <a:lnTo>
                    <a:pt x="6" y="2004"/>
                  </a:lnTo>
                  <a:lnTo>
                    <a:pt x="649" y="2004"/>
                  </a:lnTo>
                  <a:lnTo>
                    <a:pt x="661" y="349"/>
                  </a:lnTo>
                  <a:cubicBezTo>
                    <a:pt x="679" y="116"/>
                    <a:pt x="509" y="0"/>
                    <a:pt x="34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8" name="Google Shape;1068;p46"/>
            <p:cNvSpPr/>
            <p:nvPr/>
          </p:nvSpPr>
          <p:spPr>
            <a:xfrm>
              <a:off x="6966065" y="4596171"/>
              <a:ext cx="18587" cy="56102"/>
            </a:xfrm>
            <a:custGeom>
              <a:avLst/>
              <a:gdLst/>
              <a:ahLst/>
              <a:cxnLst/>
              <a:rect l="l" t="t" r="r" b="b"/>
              <a:pathLst>
                <a:path w="655" h="1977" extrusionOk="0">
                  <a:moveTo>
                    <a:pt x="334" y="0"/>
                  </a:moveTo>
                  <a:cubicBezTo>
                    <a:pt x="173" y="0"/>
                    <a:pt x="12" y="107"/>
                    <a:pt x="12" y="322"/>
                  </a:cubicBezTo>
                  <a:lnTo>
                    <a:pt x="0" y="1977"/>
                  </a:lnTo>
                  <a:lnTo>
                    <a:pt x="643" y="1977"/>
                  </a:lnTo>
                  <a:lnTo>
                    <a:pt x="655" y="322"/>
                  </a:lnTo>
                  <a:cubicBezTo>
                    <a:pt x="655" y="107"/>
                    <a:pt x="494" y="0"/>
                    <a:pt x="33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9" name="Google Shape;1069;p46"/>
            <p:cNvSpPr/>
            <p:nvPr/>
          </p:nvSpPr>
          <p:spPr>
            <a:xfrm>
              <a:off x="6887348" y="4595149"/>
              <a:ext cx="18928" cy="56443"/>
            </a:xfrm>
            <a:custGeom>
              <a:avLst/>
              <a:gdLst/>
              <a:ahLst/>
              <a:cxnLst/>
              <a:rect l="l" t="t" r="r" b="b"/>
              <a:pathLst>
                <a:path w="667" h="1989" extrusionOk="0">
                  <a:moveTo>
                    <a:pt x="339" y="1"/>
                  </a:moveTo>
                  <a:cubicBezTo>
                    <a:pt x="176" y="1"/>
                    <a:pt x="12" y="108"/>
                    <a:pt x="12" y="322"/>
                  </a:cubicBezTo>
                  <a:lnTo>
                    <a:pt x="0" y="1989"/>
                  </a:lnTo>
                  <a:lnTo>
                    <a:pt x="643" y="1989"/>
                  </a:lnTo>
                  <a:lnTo>
                    <a:pt x="667" y="322"/>
                  </a:lnTo>
                  <a:cubicBezTo>
                    <a:pt x="667" y="108"/>
                    <a:pt x="503" y="1"/>
                    <a:pt x="33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0" name="Google Shape;1070;p46"/>
            <p:cNvSpPr/>
            <p:nvPr/>
          </p:nvSpPr>
          <p:spPr>
            <a:xfrm>
              <a:off x="6808602" y="4594979"/>
              <a:ext cx="18616" cy="55620"/>
            </a:xfrm>
            <a:custGeom>
              <a:avLst/>
              <a:gdLst/>
              <a:ahLst/>
              <a:cxnLst/>
              <a:rect l="l" t="t" r="r" b="b"/>
              <a:pathLst>
                <a:path w="656" h="1960" extrusionOk="0">
                  <a:moveTo>
                    <a:pt x="334" y="1"/>
                  </a:moveTo>
                  <a:cubicBezTo>
                    <a:pt x="179" y="1"/>
                    <a:pt x="25" y="102"/>
                    <a:pt x="13" y="304"/>
                  </a:cubicBezTo>
                  <a:lnTo>
                    <a:pt x="1" y="1959"/>
                  </a:lnTo>
                  <a:lnTo>
                    <a:pt x="644" y="1959"/>
                  </a:lnTo>
                  <a:lnTo>
                    <a:pt x="656" y="304"/>
                  </a:lnTo>
                  <a:cubicBezTo>
                    <a:pt x="644" y="102"/>
                    <a:pt x="489" y="1"/>
                    <a:pt x="334"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1" name="Google Shape;1071;p46"/>
            <p:cNvSpPr/>
            <p:nvPr/>
          </p:nvSpPr>
          <p:spPr>
            <a:xfrm>
              <a:off x="6729884" y="4593787"/>
              <a:ext cx="18956" cy="56471"/>
            </a:xfrm>
            <a:custGeom>
              <a:avLst/>
              <a:gdLst/>
              <a:ahLst/>
              <a:cxnLst/>
              <a:rect l="l" t="t" r="r" b="b"/>
              <a:pathLst>
                <a:path w="668" h="1990" extrusionOk="0">
                  <a:moveTo>
                    <a:pt x="346" y="1"/>
                  </a:moveTo>
                  <a:cubicBezTo>
                    <a:pt x="167" y="1"/>
                    <a:pt x="25" y="144"/>
                    <a:pt x="25" y="322"/>
                  </a:cubicBezTo>
                  <a:lnTo>
                    <a:pt x="1" y="1989"/>
                  </a:lnTo>
                  <a:lnTo>
                    <a:pt x="656" y="1989"/>
                  </a:lnTo>
                  <a:lnTo>
                    <a:pt x="667" y="334"/>
                  </a:lnTo>
                  <a:cubicBezTo>
                    <a:pt x="667" y="156"/>
                    <a:pt x="525" y="1"/>
                    <a:pt x="34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2" name="Google Shape;1072;p46"/>
            <p:cNvSpPr/>
            <p:nvPr/>
          </p:nvSpPr>
          <p:spPr>
            <a:xfrm>
              <a:off x="6651167" y="4592539"/>
              <a:ext cx="19126" cy="57039"/>
            </a:xfrm>
            <a:custGeom>
              <a:avLst/>
              <a:gdLst/>
              <a:ahLst/>
              <a:cxnLst/>
              <a:rect l="l" t="t" r="r" b="b"/>
              <a:pathLst>
                <a:path w="674" h="2010" extrusionOk="0">
                  <a:moveTo>
                    <a:pt x="332" y="0"/>
                  </a:moveTo>
                  <a:cubicBezTo>
                    <a:pt x="166" y="0"/>
                    <a:pt x="1" y="113"/>
                    <a:pt x="12" y="343"/>
                  </a:cubicBezTo>
                  <a:lnTo>
                    <a:pt x="1" y="2009"/>
                  </a:lnTo>
                  <a:lnTo>
                    <a:pt x="643" y="2009"/>
                  </a:lnTo>
                  <a:lnTo>
                    <a:pt x="655" y="354"/>
                  </a:lnTo>
                  <a:cubicBezTo>
                    <a:pt x="673" y="119"/>
                    <a:pt x="502" y="0"/>
                    <a:pt x="33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3" name="Google Shape;1073;p46"/>
            <p:cNvSpPr/>
            <p:nvPr/>
          </p:nvSpPr>
          <p:spPr>
            <a:xfrm>
              <a:off x="6572279" y="4591687"/>
              <a:ext cx="19297" cy="56869"/>
            </a:xfrm>
            <a:custGeom>
              <a:avLst/>
              <a:gdLst/>
              <a:ahLst/>
              <a:cxnLst/>
              <a:rect l="l" t="t" r="r" b="b"/>
              <a:pathLst>
                <a:path w="680" h="2004" extrusionOk="0">
                  <a:moveTo>
                    <a:pt x="340" y="1"/>
                  </a:moveTo>
                  <a:cubicBezTo>
                    <a:pt x="170" y="1"/>
                    <a:pt x="0" y="117"/>
                    <a:pt x="18" y="349"/>
                  </a:cubicBezTo>
                  <a:lnTo>
                    <a:pt x="6" y="2004"/>
                  </a:lnTo>
                  <a:lnTo>
                    <a:pt x="649" y="2004"/>
                  </a:lnTo>
                  <a:lnTo>
                    <a:pt x="661" y="349"/>
                  </a:lnTo>
                  <a:cubicBezTo>
                    <a:pt x="679" y="117"/>
                    <a:pt x="509" y="1"/>
                    <a:pt x="34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4" name="Google Shape;1074;p46"/>
            <p:cNvSpPr/>
            <p:nvPr/>
          </p:nvSpPr>
          <p:spPr>
            <a:xfrm>
              <a:off x="6493391" y="4591347"/>
              <a:ext cx="19439" cy="56869"/>
            </a:xfrm>
            <a:custGeom>
              <a:avLst/>
              <a:gdLst/>
              <a:ahLst/>
              <a:cxnLst/>
              <a:rect l="l" t="t" r="r" b="b"/>
              <a:pathLst>
                <a:path w="685" h="2004" extrusionOk="0">
                  <a:moveTo>
                    <a:pt x="346" y="1"/>
                  </a:moveTo>
                  <a:cubicBezTo>
                    <a:pt x="176" y="1"/>
                    <a:pt x="6" y="117"/>
                    <a:pt x="24" y="349"/>
                  </a:cubicBezTo>
                  <a:lnTo>
                    <a:pt x="0" y="2004"/>
                  </a:lnTo>
                  <a:lnTo>
                    <a:pt x="655" y="2004"/>
                  </a:lnTo>
                  <a:lnTo>
                    <a:pt x="667" y="349"/>
                  </a:lnTo>
                  <a:cubicBezTo>
                    <a:pt x="685" y="117"/>
                    <a:pt x="515" y="1"/>
                    <a:pt x="34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5" name="Google Shape;1075;p46"/>
            <p:cNvSpPr/>
            <p:nvPr/>
          </p:nvSpPr>
          <p:spPr>
            <a:xfrm>
              <a:off x="6414843" y="4590325"/>
              <a:ext cx="19268" cy="56897"/>
            </a:xfrm>
            <a:custGeom>
              <a:avLst/>
              <a:gdLst/>
              <a:ahLst/>
              <a:cxnLst/>
              <a:rect l="l" t="t" r="r" b="b"/>
              <a:pathLst>
                <a:path w="679" h="2005" extrusionOk="0">
                  <a:moveTo>
                    <a:pt x="339" y="1"/>
                  </a:moveTo>
                  <a:cubicBezTo>
                    <a:pt x="170" y="1"/>
                    <a:pt x="0" y="117"/>
                    <a:pt x="18" y="349"/>
                  </a:cubicBezTo>
                  <a:lnTo>
                    <a:pt x="6" y="2004"/>
                  </a:lnTo>
                  <a:lnTo>
                    <a:pt x="649" y="2004"/>
                  </a:lnTo>
                  <a:lnTo>
                    <a:pt x="661" y="349"/>
                  </a:lnTo>
                  <a:cubicBezTo>
                    <a:pt x="679" y="117"/>
                    <a:pt x="509" y="1"/>
                    <a:pt x="33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6" name="Google Shape;1076;p46"/>
            <p:cNvSpPr/>
            <p:nvPr/>
          </p:nvSpPr>
          <p:spPr>
            <a:xfrm>
              <a:off x="6336268" y="4590921"/>
              <a:ext cx="18616" cy="55620"/>
            </a:xfrm>
            <a:custGeom>
              <a:avLst/>
              <a:gdLst/>
              <a:ahLst/>
              <a:cxnLst/>
              <a:rect l="l" t="t" r="r" b="b"/>
              <a:pathLst>
                <a:path w="656" h="1960" extrusionOk="0">
                  <a:moveTo>
                    <a:pt x="334" y="1"/>
                  </a:moveTo>
                  <a:cubicBezTo>
                    <a:pt x="180" y="1"/>
                    <a:pt x="25" y="102"/>
                    <a:pt x="13" y="304"/>
                  </a:cubicBezTo>
                  <a:lnTo>
                    <a:pt x="1" y="1959"/>
                  </a:lnTo>
                  <a:lnTo>
                    <a:pt x="644" y="1959"/>
                  </a:lnTo>
                  <a:lnTo>
                    <a:pt x="656" y="304"/>
                  </a:lnTo>
                  <a:cubicBezTo>
                    <a:pt x="644" y="102"/>
                    <a:pt x="489" y="1"/>
                    <a:pt x="334"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7" name="Google Shape;1077;p46"/>
            <p:cNvSpPr/>
            <p:nvPr/>
          </p:nvSpPr>
          <p:spPr>
            <a:xfrm>
              <a:off x="6257550" y="4589758"/>
              <a:ext cx="18616" cy="56102"/>
            </a:xfrm>
            <a:custGeom>
              <a:avLst/>
              <a:gdLst/>
              <a:ahLst/>
              <a:cxnLst/>
              <a:rect l="l" t="t" r="r" b="b"/>
              <a:pathLst>
                <a:path w="656" h="1977" extrusionOk="0">
                  <a:moveTo>
                    <a:pt x="334" y="0"/>
                  </a:moveTo>
                  <a:cubicBezTo>
                    <a:pt x="156" y="0"/>
                    <a:pt x="13" y="143"/>
                    <a:pt x="13" y="322"/>
                  </a:cubicBezTo>
                  <a:lnTo>
                    <a:pt x="1" y="1976"/>
                  </a:lnTo>
                  <a:lnTo>
                    <a:pt x="644" y="1976"/>
                  </a:lnTo>
                  <a:lnTo>
                    <a:pt x="656" y="322"/>
                  </a:lnTo>
                  <a:cubicBezTo>
                    <a:pt x="656" y="143"/>
                    <a:pt x="513" y="0"/>
                    <a:pt x="33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8" name="Google Shape;1078;p46"/>
            <p:cNvSpPr/>
            <p:nvPr/>
          </p:nvSpPr>
          <p:spPr>
            <a:xfrm>
              <a:off x="6178662" y="4588310"/>
              <a:ext cx="19297" cy="56869"/>
            </a:xfrm>
            <a:custGeom>
              <a:avLst/>
              <a:gdLst/>
              <a:ahLst/>
              <a:cxnLst/>
              <a:rect l="l" t="t" r="r" b="b"/>
              <a:pathLst>
                <a:path w="680" h="2004" extrusionOk="0">
                  <a:moveTo>
                    <a:pt x="340" y="0"/>
                  </a:moveTo>
                  <a:cubicBezTo>
                    <a:pt x="170" y="0"/>
                    <a:pt x="1" y="117"/>
                    <a:pt x="19" y="349"/>
                  </a:cubicBezTo>
                  <a:lnTo>
                    <a:pt x="7" y="2004"/>
                  </a:lnTo>
                  <a:lnTo>
                    <a:pt x="650" y="2004"/>
                  </a:lnTo>
                  <a:lnTo>
                    <a:pt x="661" y="349"/>
                  </a:lnTo>
                  <a:cubicBezTo>
                    <a:pt x="679" y="117"/>
                    <a:pt x="510" y="0"/>
                    <a:pt x="34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79" name="Google Shape;1079;p46"/>
            <p:cNvSpPr/>
            <p:nvPr/>
          </p:nvSpPr>
          <p:spPr>
            <a:xfrm>
              <a:off x="6099944" y="4587629"/>
              <a:ext cx="19297" cy="56869"/>
            </a:xfrm>
            <a:custGeom>
              <a:avLst/>
              <a:gdLst/>
              <a:ahLst/>
              <a:cxnLst/>
              <a:rect l="l" t="t" r="r" b="b"/>
              <a:pathLst>
                <a:path w="680" h="2004" extrusionOk="0">
                  <a:moveTo>
                    <a:pt x="340" y="1"/>
                  </a:moveTo>
                  <a:cubicBezTo>
                    <a:pt x="170" y="1"/>
                    <a:pt x="0" y="117"/>
                    <a:pt x="18" y="349"/>
                  </a:cubicBezTo>
                  <a:lnTo>
                    <a:pt x="6" y="2004"/>
                  </a:lnTo>
                  <a:lnTo>
                    <a:pt x="649" y="2004"/>
                  </a:lnTo>
                  <a:lnTo>
                    <a:pt x="661" y="349"/>
                  </a:lnTo>
                  <a:cubicBezTo>
                    <a:pt x="679" y="117"/>
                    <a:pt x="509" y="1"/>
                    <a:pt x="34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0" name="Google Shape;1080;p46"/>
            <p:cNvSpPr/>
            <p:nvPr/>
          </p:nvSpPr>
          <p:spPr>
            <a:xfrm>
              <a:off x="7207497" y="3674119"/>
              <a:ext cx="64020" cy="18956"/>
            </a:xfrm>
            <a:custGeom>
              <a:avLst/>
              <a:gdLst/>
              <a:ahLst/>
              <a:cxnLst/>
              <a:rect l="l" t="t" r="r" b="b"/>
              <a:pathLst>
                <a:path w="2256" h="668" extrusionOk="0">
                  <a:moveTo>
                    <a:pt x="435" y="1"/>
                  </a:moveTo>
                  <a:cubicBezTo>
                    <a:pt x="1" y="1"/>
                    <a:pt x="1" y="657"/>
                    <a:pt x="435" y="657"/>
                  </a:cubicBezTo>
                  <a:cubicBezTo>
                    <a:pt x="442" y="657"/>
                    <a:pt x="450" y="656"/>
                    <a:pt x="458" y="656"/>
                  </a:cubicBezTo>
                  <a:lnTo>
                    <a:pt x="2255" y="668"/>
                  </a:lnTo>
                  <a:lnTo>
                    <a:pt x="2255" y="25"/>
                  </a:lnTo>
                  <a:lnTo>
                    <a:pt x="458" y="1"/>
                  </a:lnTo>
                  <a:cubicBezTo>
                    <a:pt x="450" y="1"/>
                    <a:pt x="442" y="1"/>
                    <a:pt x="43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1" name="Google Shape;1081;p46"/>
            <p:cNvSpPr/>
            <p:nvPr/>
          </p:nvSpPr>
          <p:spPr>
            <a:xfrm>
              <a:off x="7207298" y="3752865"/>
              <a:ext cx="63197" cy="18956"/>
            </a:xfrm>
            <a:custGeom>
              <a:avLst/>
              <a:gdLst/>
              <a:ahLst/>
              <a:cxnLst/>
              <a:rect l="l" t="t" r="r" b="b"/>
              <a:pathLst>
                <a:path w="2227" h="668" extrusionOk="0">
                  <a:moveTo>
                    <a:pt x="429" y="0"/>
                  </a:moveTo>
                  <a:cubicBezTo>
                    <a:pt x="0" y="0"/>
                    <a:pt x="0" y="655"/>
                    <a:pt x="429" y="655"/>
                  </a:cubicBezTo>
                  <a:lnTo>
                    <a:pt x="2227" y="667"/>
                  </a:lnTo>
                  <a:lnTo>
                    <a:pt x="2227" y="24"/>
                  </a:lnTo>
                  <a:lnTo>
                    <a:pt x="429"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2" name="Google Shape;1082;p46"/>
            <p:cNvSpPr/>
            <p:nvPr/>
          </p:nvSpPr>
          <p:spPr>
            <a:xfrm>
              <a:off x="7205822" y="3831554"/>
              <a:ext cx="63991" cy="18985"/>
            </a:xfrm>
            <a:custGeom>
              <a:avLst/>
              <a:gdLst/>
              <a:ahLst/>
              <a:cxnLst/>
              <a:rect l="l" t="t" r="r" b="b"/>
              <a:pathLst>
                <a:path w="2255" h="669" extrusionOk="0">
                  <a:moveTo>
                    <a:pt x="434" y="1"/>
                  </a:moveTo>
                  <a:cubicBezTo>
                    <a:pt x="0" y="1"/>
                    <a:pt x="0" y="657"/>
                    <a:pt x="434" y="657"/>
                  </a:cubicBezTo>
                  <a:cubicBezTo>
                    <a:pt x="442" y="657"/>
                    <a:pt x="449" y="657"/>
                    <a:pt x="457" y="656"/>
                  </a:cubicBezTo>
                  <a:lnTo>
                    <a:pt x="2255" y="668"/>
                  </a:lnTo>
                  <a:lnTo>
                    <a:pt x="2255" y="25"/>
                  </a:lnTo>
                  <a:lnTo>
                    <a:pt x="457" y="1"/>
                  </a:lnTo>
                  <a:cubicBezTo>
                    <a:pt x="449" y="1"/>
                    <a:pt x="442" y="1"/>
                    <a:pt x="434"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3" name="Google Shape;1083;p46"/>
            <p:cNvSpPr/>
            <p:nvPr/>
          </p:nvSpPr>
          <p:spPr>
            <a:xfrm>
              <a:off x="7205595" y="3910300"/>
              <a:ext cx="63566" cy="18956"/>
            </a:xfrm>
            <a:custGeom>
              <a:avLst/>
              <a:gdLst/>
              <a:ahLst/>
              <a:cxnLst/>
              <a:rect l="l" t="t" r="r" b="b"/>
              <a:pathLst>
                <a:path w="2240" h="668" extrusionOk="0">
                  <a:moveTo>
                    <a:pt x="441" y="1"/>
                  </a:moveTo>
                  <a:cubicBezTo>
                    <a:pt x="1" y="1"/>
                    <a:pt x="1" y="655"/>
                    <a:pt x="441" y="655"/>
                  </a:cubicBezTo>
                  <a:lnTo>
                    <a:pt x="2239" y="667"/>
                  </a:lnTo>
                  <a:lnTo>
                    <a:pt x="2239" y="24"/>
                  </a:lnTo>
                  <a:lnTo>
                    <a:pt x="441"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4" name="Google Shape;1084;p46"/>
            <p:cNvSpPr/>
            <p:nvPr/>
          </p:nvSpPr>
          <p:spPr>
            <a:xfrm>
              <a:off x="7204120" y="3989018"/>
              <a:ext cx="64360" cy="18956"/>
            </a:xfrm>
            <a:custGeom>
              <a:avLst/>
              <a:gdLst/>
              <a:ahLst/>
              <a:cxnLst/>
              <a:rect l="l" t="t" r="r" b="b"/>
              <a:pathLst>
                <a:path w="2268" h="668" extrusionOk="0">
                  <a:moveTo>
                    <a:pt x="435" y="0"/>
                  </a:moveTo>
                  <a:cubicBezTo>
                    <a:pt x="1" y="0"/>
                    <a:pt x="1" y="656"/>
                    <a:pt x="435" y="656"/>
                  </a:cubicBezTo>
                  <a:cubicBezTo>
                    <a:pt x="442" y="656"/>
                    <a:pt x="450" y="656"/>
                    <a:pt x="458" y="656"/>
                  </a:cubicBezTo>
                  <a:lnTo>
                    <a:pt x="2267" y="668"/>
                  </a:lnTo>
                  <a:lnTo>
                    <a:pt x="2267" y="25"/>
                  </a:lnTo>
                  <a:lnTo>
                    <a:pt x="469" y="1"/>
                  </a:lnTo>
                  <a:lnTo>
                    <a:pt x="458" y="1"/>
                  </a:lnTo>
                  <a:cubicBezTo>
                    <a:pt x="450" y="0"/>
                    <a:pt x="442" y="0"/>
                    <a:pt x="435"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5" name="Google Shape;1085;p46"/>
            <p:cNvSpPr/>
            <p:nvPr/>
          </p:nvSpPr>
          <p:spPr>
            <a:xfrm>
              <a:off x="7203779" y="4067735"/>
              <a:ext cx="64020" cy="18956"/>
            </a:xfrm>
            <a:custGeom>
              <a:avLst/>
              <a:gdLst/>
              <a:ahLst/>
              <a:cxnLst/>
              <a:rect l="l" t="t" r="r" b="b"/>
              <a:pathLst>
                <a:path w="2256" h="668" extrusionOk="0">
                  <a:moveTo>
                    <a:pt x="435" y="0"/>
                  </a:moveTo>
                  <a:cubicBezTo>
                    <a:pt x="1" y="0"/>
                    <a:pt x="1" y="656"/>
                    <a:pt x="435" y="656"/>
                  </a:cubicBezTo>
                  <a:cubicBezTo>
                    <a:pt x="442" y="656"/>
                    <a:pt x="450" y="656"/>
                    <a:pt x="458" y="656"/>
                  </a:cubicBezTo>
                  <a:lnTo>
                    <a:pt x="2255" y="668"/>
                  </a:lnTo>
                  <a:lnTo>
                    <a:pt x="2255" y="25"/>
                  </a:lnTo>
                  <a:lnTo>
                    <a:pt x="458" y="1"/>
                  </a:lnTo>
                  <a:cubicBezTo>
                    <a:pt x="450" y="1"/>
                    <a:pt x="442" y="0"/>
                    <a:pt x="435"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6" name="Google Shape;1086;p46"/>
            <p:cNvSpPr/>
            <p:nvPr/>
          </p:nvSpPr>
          <p:spPr>
            <a:xfrm>
              <a:off x="7203921" y="4146481"/>
              <a:ext cx="63537" cy="18928"/>
            </a:xfrm>
            <a:custGeom>
              <a:avLst/>
              <a:gdLst/>
              <a:ahLst/>
              <a:cxnLst/>
              <a:rect l="l" t="t" r="r" b="b"/>
              <a:pathLst>
                <a:path w="2239" h="667" extrusionOk="0">
                  <a:moveTo>
                    <a:pt x="429" y="0"/>
                  </a:moveTo>
                  <a:cubicBezTo>
                    <a:pt x="0" y="0"/>
                    <a:pt x="0" y="655"/>
                    <a:pt x="429" y="655"/>
                  </a:cubicBezTo>
                  <a:lnTo>
                    <a:pt x="2239" y="667"/>
                  </a:lnTo>
                  <a:lnTo>
                    <a:pt x="2239" y="24"/>
                  </a:lnTo>
                  <a:lnTo>
                    <a:pt x="429"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7" name="Google Shape;1087;p46"/>
            <p:cNvSpPr/>
            <p:nvPr/>
          </p:nvSpPr>
          <p:spPr>
            <a:xfrm>
              <a:off x="7205936" y="4225199"/>
              <a:ext cx="60501" cy="18928"/>
            </a:xfrm>
            <a:custGeom>
              <a:avLst/>
              <a:gdLst/>
              <a:ahLst/>
              <a:cxnLst/>
              <a:rect l="l" t="t" r="r" b="b"/>
              <a:pathLst>
                <a:path w="2132" h="667" extrusionOk="0">
                  <a:moveTo>
                    <a:pt x="322" y="0"/>
                  </a:moveTo>
                  <a:cubicBezTo>
                    <a:pt x="155" y="0"/>
                    <a:pt x="13" y="143"/>
                    <a:pt x="1" y="322"/>
                  </a:cubicBezTo>
                  <a:cubicBezTo>
                    <a:pt x="1" y="500"/>
                    <a:pt x="143" y="643"/>
                    <a:pt x="322" y="643"/>
                  </a:cubicBezTo>
                  <a:lnTo>
                    <a:pt x="2132" y="667"/>
                  </a:lnTo>
                  <a:lnTo>
                    <a:pt x="2132" y="12"/>
                  </a:lnTo>
                  <a:lnTo>
                    <a:pt x="322"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8" name="Google Shape;1088;p46"/>
            <p:cNvSpPr/>
            <p:nvPr/>
          </p:nvSpPr>
          <p:spPr>
            <a:xfrm>
              <a:off x="7201537" y="4303888"/>
              <a:ext cx="64218" cy="18985"/>
            </a:xfrm>
            <a:custGeom>
              <a:avLst/>
              <a:gdLst/>
              <a:ahLst/>
              <a:cxnLst/>
              <a:rect l="l" t="t" r="r" b="b"/>
              <a:pathLst>
                <a:path w="2263" h="669" extrusionOk="0">
                  <a:moveTo>
                    <a:pt x="432" y="0"/>
                  </a:moveTo>
                  <a:cubicBezTo>
                    <a:pt x="8" y="0"/>
                    <a:pt x="0" y="657"/>
                    <a:pt x="431" y="657"/>
                  </a:cubicBezTo>
                  <a:cubicBezTo>
                    <a:pt x="438" y="657"/>
                    <a:pt x="446" y="657"/>
                    <a:pt x="453" y="656"/>
                  </a:cubicBezTo>
                  <a:lnTo>
                    <a:pt x="2263" y="668"/>
                  </a:lnTo>
                  <a:lnTo>
                    <a:pt x="2263" y="25"/>
                  </a:lnTo>
                  <a:lnTo>
                    <a:pt x="453" y="1"/>
                  </a:lnTo>
                  <a:lnTo>
                    <a:pt x="465" y="1"/>
                  </a:lnTo>
                  <a:cubicBezTo>
                    <a:pt x="454" y="1"/>
                    <a:pt x="443" y="0"/>
                    <a:pt x="43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89" name="Google Shape;1089;p46"/>
            <p:cNvSpPr/>
            <p:nvPr/>
          </p:nvSpPr>
          <p:spPr>
            <a:xfrm>
              <a:off x="7200856" y="4382947"/>
              <a:ext cx="64247" cy="18644"/>
            </a:xfrm>
            <a:custGeom>
              <a:avLst/>
              <a:gdLst/>
              <a:ahLst/>
              <a:cxnLst/>
              <a:rect l="l" t="t" r="r" b="b"/>
              <a:pathLst>
                <a:path w="2264" h="657" extrusionOk="0">
                  <a:moveTo>
                    <a:pt x="420" y="0"/>
                  </a:moveTo>
                  <a:cubicBezTo>
                    <a:pt x="0" y="0"/>
                    <a:pt x="0" y="646"/>
                    <a:pt x="420" y="646"/>
                  </a:cubicBezTo>
                  <a:cubicBezTo>
                    <a:pt x="431" y="646"/>
                    <a:pt x="442" y="645"/>
                    <a:pt x="453" y="644"/>
                  </a:cubicBezTo>
                  <a:lnTo>
                    <a:pt x="2263" y="656"/>
                  </a:lnTo>
                  <a:lnTo>
                    <a:pt x="2263" y="13"/>
                  </a:lnTo>
                  <a:lnTo>
                    <a:pt x="453" y="1"/>
                  </a:lnTo>
                  <a:cubicBezTo>
                    <a:pt x="442" y="1"/>
                    <a:pt x="431" y="0"/>
                    <a:pt x="42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90" name="Google Shape;1090;p46"/>
            <p:cNvSpPr/>
            <p:nvPr/>
          </p:nvSpPr>
          <p:spPr>
            <a:xfrm>
              <a:off x="7203921" y="4461664"/>
              <a:ext cx="60501" cy="18644"/>
            </a:xfrm>
            <a:custGeom>
              <a:avLst/>
              <a:gdLst/>
              <a:ahLst/>
              <a:cxnLst/>
              <a:rect l="l" t="t" r="r" b="b"/>
              <a:pathLst>
                <a:path w="2132" h="657" extrusionOk="0">
                  <a:moveTo>
                    <a:pt x="301" y="1"/>
                  </a:moveTo>
                  <a:cubicBezTo>
                    <a:pt x="132" y="1"/>
                    <a:pt x="0" y="140"/>
                    <a:pt x="0" y="323"/>
                  </a:cubicBezTo>
                  <a:cubicBezTo>
                    <a:pt x="0" y="502"/>
                    <a:pt x="143" y="645"/>
                    <a:pt x="322" y="645"/>
                  </a:cubicBezTo>
                  <a:lnTo>
                    <a:pt x="2119" y="656"/>
                  </a:lnTo>
                  <a:lnTo>
                    <a:pt x="2131" y="14"/>
                  </a:lnTo>
                  <a:lnTo>
                    <a:pt x="322" y="2"/>
                  </a:lnTo>
                  <a:cubicBezTo>
                    <a:pt x="315" y="1"/>
                    <a:pt x="308" y="1"/>
                    <a:pt x="3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91" name="Google Shape;1091;p46"/>
            <p:cNvSpPr/>
            <p:nvPr/>
          </p:nvSpPr>
          <p:spPr>
            <a:xfrm>
              <a:off x="7202899" y="4540410"/>
              <a:ext cx="60841" cy="18616"/>
            </a:xfrm>
            <a:custGeom>
              <a:avLst/>
              <a:gdLst/>
              <a:ahLst/>
              <a:cxnLst/>
              <a:rect l="l" t="t" r="r" b="b"/>
              <a:pathLst>
                <a:path w="2144" h="656" extrusionOk="0">
                  <a:moveTo>
                    <a:pt x="313" y="0"/>
                  </a:moveTo>
                  <a:cubicBezTo>
                    <a:pt x="144" y="0"/>
                    <a:pt x="12" y="139"/>
                    <a:pt x="12" y="322"/>
                  </a:cubicBezTo>
                  <a:cubicBezTo>
                    <a:pt x="0" y="501"/>
                    <a:pt x="155" y="644"/>
                    <a:pt x="334" y="644"/>
                  </a:cubicBezTo>
                  <a:lnTo>
                    <a:pt x="2144" y="656"/>
                  </a:lnTo>
                  <a:lnTo>
                    <a:pt x="2144" y="13"/>
                  </a:lnTo>
                  <a:lnTo>
                    <a:pt x="334" y="1"/>
                  </a:lnTo>
                  <a:cubicBezTo>
                    <a:pt x="327" y="0"/>
                    <a:pt x="320" y="0"/>
                    <a:pt x="313"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92" name="Google Shape;1092;p46"/>
            <p:cNvSpPr/>
            <p:nvPr/>
          </p:nvSpPr>
          <p:spPr>
            <a:xfrm>
              <a:off x="5959904" y="3351813"/>
              <a:ext cx="1314332" cy="1302868"/>
            </a:xfrm>
            <a:custGeom>
              <a:avLst/>
              <a:gdLst/>
              <a:ahLst/>
              <a:cxnLst/>
              <a:rect l="l" t="t" r="r" b="b"/>
              <a:pathLst>
                <a:path w="46316" h="45912" fill="none" extrusionOk="0">
                  <a:moveTo>
                    <a:pt x="691" y="45518"/>
                  </a:moveTo>
                  <a:lnTo>
                    <a:pt x="45911" y="45911"/>
                  </a:lnTo>
                  <a:lnTo>
                    <a:pt x="46304" y="691"/>
                  </a:lnTo>
                  <a:cubicBezTo>
                    <a:pt x="46316" y="227"/>
                    <a:pt x="45756" y="1"/>
                    <a:pt x="45423" y="322"/>
                  </a:cubicBezTo>
                  <a:lnTo>
                    <a:pt x="334" y="44625"/>
                  </a:lnTo>
                  <a:cubicBezTo>
                    <a:pt x="0" y="44947"/>
                    <a:pt x="227" y="45506"/>
                    <a:pt x="691" y="45518"/>
                  </a:cubicBezTo>
                  <a:close/>
                  <a:moveTo>
                    <a:pt x="19765" y="36065"/>
                  </a:moveTo>
                  <a:lnTo>
                    <a:pt x="36612" y="19515"/>
                  </a:lnTo>
                  <a:cubicBezTo>
                    <a:pt x="36743" y="19396"/>
                    <a:pt x="36945" y="19479"/>
                    <a:pt x="36945" y="19658"/>
                  </a:cubicBezTo>
                  <a:lnTo>
                    <a:pt x="36803" y="36553"/>
                  </a:lnTo>
                  <a:lnTo>
                    <a:pt x="19896" y="36398"/>
                  </a:lnTo>
                  <a:cubicBezTo>
                    <a:pt x="19717" y="36410"/>
                    <a:pt x="19634" y="36184"/>
                    <a:pt x="19765" y="36065"/>
                  </a:cubicBezTo>
                  <a:close/>
                </a:path>
              </a:pathLst>
            </a:custGeom>
            <a:noFill/>
            <a:ln w="74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093" name="Google Shape;1093;p46"/>
            <p:cNvSpPr/>
            <p:nvPr/>
          </p:nvSpPr>
          <p:spPr>
            <a:xfrm>
              <a:off x="6032209" y="3423777"/>
              <a:ext cx="1151474" cy="1141343"/>
            </a:xfrm>
            <a:custGeom>
              <a:avLst/>
              <a:gdLst/>
              <a:ahLst/>
              <a:cxnLst/>
              <a:rect l="l" t="t" r="r" b="b"/>
              <a:pathLst>
                <a:path w="40577" h="40220" fill="none" extrusionOk="0">
                  <a:moveTo>
                    <a:pt x="40220" y="40220"/>
                  </a:moveTo>
                  <a:lnTo>
                    <a:pt x="40577" y="1"/>
                  </a:lnTo>
                  <a:lnTo>
                    <a:pt x="0" y="39863"/>
                  </a:lnTo>
                  <a:close/>
                  <a:moveTo>
                    <a:pt x="17217" y="33529"/>
                  </a:moveTo>
                  <a:lnTo>
                    <a:pt x="34064" y="16979"/>
                  </a:lnTo>
                  <a:cubicBezTo>
                    <a:pt x="34195" y="16848"/>
                    <a:pt x="34397" y="16943"/>
                    <a:pt x="34397" y="17110"/>
                  </a:cubicBezTo>
                  <a:lnTo>
                    <a:pt x="34255" y="34017"/>
                  </a:lnTo>
                  <a:lnTo>
                    <a:pt x="17348" y="33862"/>
                  </a:lnTo>
                  <a:cubicBezTo>
                    <a:pt x="17181" y="33862"/>
                    <a:pt x="17098" y="33648"/>
                    <a:pt x="17217" y="33529"/>
                  </a:cubicBezTo>
                  <a:close/>
                </a:path>
              </a:pathLst>
            </a:custGeom>
            <a:noFill/>
            <a:ln w="65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1094" name="Google Shape;1094;p46"/>
          <p:cNvGrpSpPr/>
          <p:nvPr/>
        </p:nvGrpSpPr>
        <p:grpSpPr>
          <a:xfrm rot="1586459">
            <a:off x="6738930" y="1685627"/>
            <a:ext cx="363425" cy="3807782"/>
            <a:chOff x="7291170" y="1804698"/>
            <a:chExt cx="225602" cy="2363743"/>
          </a:xfrm>
        </p:grpSpPr>
        <p:sp>
          <p:nvSpPr>
            <p:cNvPr id="1095" name="Google Shape;1095;p46"/>
            <p:cNvSpPr/>
            <p:nvPr/>
          </p:nvSpPr>
          <p:spPr>
            <a:xfrm>
              <a:off x="7370769" y="1804698"/>
              <a:ext cx="66466" cy="89300"/>
            </a:xfrm>
            <a:custGeom>
              <a:avLst/>
              <a:gdLst/>
              <a:ahLst/>
              <a:cxnLst/>
              <a:rect l="l" t="t" r="r" b="b"/>
              <a:pathLst>
                <a:path w="1144" h="1537" extrusionOk="0">
                  <a:moveTo>
                    <a:pt x="572" y="0"/>
                  </a:moveTo>
                  <a:lnTo>
                    <a:pt x="0" y="1536"/>
                  </a:lnTo>
                  <a:lnTo>
                    <a:pt x="1143" y="1536"/>
                  </a:lnTo>
                  <a:lnTo>
                    <a:pt x="572" y="0"/>
                  </a:lnTo>
                  <a:close/>
                </a:path>
              </a:pathLst>
            </a:custGeom>
            <a:solidFill>
              <a:schemeClr val="dk1"/>
            </a:solidFill>
            <a:ln w="19050" cap="flat" cmpd="sng">
              <a:solidFill>
                <a:schemeClr val="dk1"/>
              </a:solidFill>
              <a:prstDash val="solid"/>
              <a:round/>
              <a:headEnd type="none" w="sm" len="sm"/>
              <a:tailEnd type="none" w="sm" len="sm"/>
            </a:ln>
            <a:effectLst>
              <a:outerShdw dist="85725"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096" name="Google Shape;1096;p46"/>
            <p:cNvSpPr/>
            <p:nvPr/>
          </p:nvSpPr>
          <p:spPr>
            <a:xfrm>
              <a:off x="7291170" y="1893941"/>
              <a:ext cx="225602" cy="216539"/>
            </a:xfrm>
            <a:custGeom>
              <a:avLst/>
              <a:gdLst/>
              <a:ahLst/>
              <a:cxnLst/>
              <a:rect l="l" t="t" r="r" b="b"/>
              <a:pathLst>
                <a:path w="3883" h="3727" extrusionOk="0">
                  <a:moveTo>
                    <a:pt x="1370" y="0"/>
                  </a:moveTo>
                  <a:lnTo>
                    <a:pt x="1" y="3727"/>
                  </a:lnTo>
                  <a:lnTo>
                    <a:pt x="3882" y="3727"/>
                  </a:lnTo>
                  <a:lnTo>
                    <a:pt x="2513" y="0"/>
                  </a:lnTo>
                  <a:close/>
                </a:path>
              </a:pathLst>
            </a:custGeom>
            <a:solidFill>
              <a:schemeClr val="lt2"/>
            </a:solidFill>
            <a:ln w="19050" cap="flat" cmpd="sng">
              <a:solidFill>
                <a:schemeClr val="dk1"/>
              </a:solidFill>
              <a:prstDash val="solid"/>
              <a:round/>
              <a:headEnd type="none" w="sm" len="sm"/>
              <a:tailEnd type="none" w="sm" len="sm"/>
            </a:ln>
            <a:effectLst>
              <a:outerShdw dist="85725"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097" name="Google Shape;1097;p46"/>
            <p:cNvSpPr/>
            <p:nvPr/>
          </p:nvSpPr>
          <p:spPr>
            <a:xfrm>
              <a:off x="7291170" y="2110423"/>
              <a:ext cx="225602" cy="2058018"/>
            </a:xfrm>
            <a:custGeom>
              <a:avLst/>
              <a:gdLst/>
              <a:ahLst/>
              <a:cxnLst/>
              <a:rect l="l" t="t" r="r" b="b"/>
              <a:pathLst>
                <a:path w="3883" h="35422" extrusionOk="0">
                  <a:moveTo>
                    <a:pt x="1" y="1"/>
                  </a:moveTo>
                  <a:lnTo>
                    <a:pt x="1" y="34874"/>
                  </a:lnTo>
                  <a:cubicBezTo>
                    <a:pt x="1" y="35184"/>
                    <a:pt x="251" y="35422"/>
                    <a:pt x="549" y="35422"/>
                  </a:cubicBezTo>
                  <a:lnTo>
                    <a:pt x="3335" y="35422"/>
                  </a:lnTo>
                  <a:cubicBezTo>
                    <a:pt x="3632" y="35422"/>
                    <a:pt x="3882" y="35184"/>
                    <a:pt x="3882" y="34874"/>
                  </a:cubicBezTo>
                  <a:lnTo>
                    <a:pt x="3882" y="1"/>
                  </a:lnTo>
                  <a:close/>
                </a:path>
              </a:pathLst>
            </a:custGeom>
            <a:solidFill>
              <a:schemeClr val="dk2"/>
            </a:solidFill>
            <a:ln w="19050" cap="flat" cmpd="sng">
              <a:solidFill>
                <a:schemeClr val="dk1"/>
              </a:solidFill>
              <a:prstDash val="solid"/>
              <a:round/>
              <a:headEnd type="none" w="sm" len="sm"/>
              <a:tailEnd type="none" w="sm" len="sm"/>
            </a:ln>
            <a:effectLst>
              <a:outerShdw dist="85725"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098" name="Google Shape;1098;p46"/>
            <p:cNvSpPr/>
            <p:nvPr/>
          </p:nvSpPr>
          <p:spPr>
            <a:xfrm>
              <a:off x="7363855" y="2110423"/>
              <a:ext cx="80294" cy="2058018"/>
            </a:xfrm>
            <a:custGeom>
              <a:avLst/>
              <a:gdLst/>
              <a:ahLst/>
              <a:cxnLst/>
              <a:rect l="l" t="t" r="r" b="b"/>
              <a:pathLst>
                <a:path w="1382" h="35422" extrusionOk="0">
                  <a:moveTo>
                    <a:pt x="0" y="1"/>
                  </a:moveTo>
                  <a:lnTo>
                    <a:pt x="0" y="35422"/>
                  </a:lnTo>
                  <a:lnTo>
                    <a:pt x="1381" y="35422"/>
                  </a:lnTo>
                  <a:lnTo>
                    <a:pt x="1381" y="1"/>
                  </a:lnTo>
                  <a:close/>
                </a:path>
              </a:pathLst>
            </a:custGeom>
            <a:solidFill>
              <a:schemeClr val="l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102"/>
        <p:cNvGrpSpPr/>
        <p:nvPr/>
      </p:nvGrpSpPr>
      <p:grpSpPr>
        <a:xfrm>
          <a:off x="0" y="0"/>
          <a:ext cx="0" cy="0"/>
          <a:chOff x="0" y="0"/>
          <a:chExt cx="0" cy="0"/>
        </a:xfrm>
      </p:grpSpPr>
      <p:sp>
        <p:nvSpPr>
          <p:cNvPr id="1103" name="Google Shape;1103;p47"/>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Triangle classification</a:t>
            </a:r>
            <a:endParaRPr/>
          </a:p>
        </p:txBody>
      </p:sp>
      <p:cxnSp>
        <p:nvCxnSpPr>
          <p:cNvPr id="1104" name="Google Shape;1104;p47"/>
          <p:cNvCxnSpPr>
            <a:stCxn id="1105" idx="2"/>
            <a:endCxn id="1106" idx="0"/>
          </p:cNvCxnSpPr>
          <p:nvPr/>
        </p:nvCxnSpPr>
        <p:spPr>
          <a:xfrm rot="-5400000" flipH="1">
            <a:off x="5404933" y="939176"/>
            <a:ext cx="390600" cy="2056200"/>
          </a:xfrm>
          <a:prstGeom prst="bentConnector3">
            <a:avLst>
              <a:gd name="adj1" fmla="val 49989"/>
            </a:avLst>
          </a:prstGeom>
          <a:noFill/>
          <a:ln w="28575" cap="flat" cmpd="sng">
            <a:solidFill>
              <a:schemeClr val="lt1"/>
            </a:solidFill>
            <a:prstDash val="solid"/>
            <a:miter lim="8000"/>
            <a:headEnd type="none" w="sm" len="sm"/>
            <a:tailEnd type="none" w="sm" len="sm"/>
          </a:ln>
        </p:spPr>
      </p:cxnSp>
      <p:cxnSp>
        <p:nvCxnSpPr>
          <p:cNvPr id="1107" name="Google Shape;1107;p47"/>
          <p:cNvCxnSpPr>
            <a:stCxn id="1108" idx="0"/>
            <a:endCxn id="1105" idx="2"/>
          </p:cNvCxnSpPr>
          <p:nvPr/>
        </p:nvCxnSpPr>
        <p:spPr>
          <a:xfrm rot="-5400000">
            <a:off x="3348601" y="939087"/>
            <a:ext cx="390600" cy="2056200"/>
          </a:xfrm>
          <a:prstGeom prst="bentConnector3">
            <a:avLst>
              <a:gd name="adj1" fmla="val 49989"/>
            </a:avLst>
          </a:prstGeom>
          <a:noFill/>
          <a:ln w="28575" cap="flat" cmpd="sng">
            <a:solidFill>
              <a:schemeClr val="lt1"/>
            </a:solidFill>
            <a:prstDash val="solid"/>
            <a:miter lim="8000"/>
            <a:headEnd type="none" w="sm" len="sm"/>
            <a:tailEnd type="none" w="sm" len="sm"/>
          </a:ln>
        </p:spPr>
      </p:cxnSp>
      <p:cxnSp>
        <p:nvCxnSpPr>
          <p:cNvPr id="1109" name="Google Shape;1109;p47"/>
          <p:cNvCxnSpPr>
            <a:stCxn id="1108" idx="2"/>
            <a:endCxn id="1110" idx="0"/>
          </p:cNvCxnSpPr>
          <p:nvPr/>
        </p:nvCxnSpPr>
        <p:spPr>
          <a:xfrm rot="-5400000" flipH="1">
            <a:off x="2952751" y="2190236"/>
            <a:ext cx="393000" cy="1266900"/>
          </a:xfrm>
          <a:prstGeom prst="bentConnector3">
            <a:avLst>
              <a:gd name="adj1" fmla="val 49992"/>
            </a:avLst>
          </a:prstGeom>
          <a:noFill/>
          <a:ln w="28575" cap="flat" cmpd="sng">
            <a:solidFill>
              <a:schemeClr val="lt1"/>
            </a:solidFill>
            <a:prstDash val="solid"/>
            <a:miter lim="8000"/>
            <a:headEnd type="none" w="sm" len="sm"/>
            <a:tailEnd type="none" w="sm" len="sm"/>
          </a:ln>
        </p:spPr>
      </p:cxnSp>
      <p:cxnSp>
        <p:nvCxnSpPr>
          <p:cNvPr id="1111" name="Google Shape;1111;p47"/>
          <p:cNvCxnSpPr>
            <a:stCxn id="1112" idx="0"/>
            <a:endCxn id="1108" idx="2"/>
          </p:cNvCxnSpPr>
          <p:nvPr/>
        </p:nvCxnSpPr>
        <p:spPr>
          <a:xfrm rot="-5400000">
            <a:off x="1685900" y="2190176"/>
            <a:ext cx="393000" cy="1266900"/>
          </a:xfrm>
          <a:prstGeom prst="bentConnector3">
            <a:avLst>
              <a:gd name="adj1" fmla="val 49992"/>
            </a:avLst>
          </a:prstGeom>
          <a:noFill/>
          <a:ln w="28575" cap="flat" cmpd="sng">
            <a:solidFill>
              <a:schemeClr val="lt1"/>
            </a:solidFill>
            <a:prstDash val="solid"/>
            <a:miter lim="8000"/>
            <a:headEnd type="none" w="sm" len="sm"/>
            <a:tailEnd type="none" w="sm" len="sm"/>
          </a:ln>
        </p:spPr>
      </p:cxnSp>
      <p:cxnSp>
        <p:nvCxnSpPr>
          <p:cNvPr id="1113" name="Google Shape;1113;p47"/>
          <p:cNvCxnSpPr>
            <a:stCxn id="1106" idx="2"/>
            <a:endCxn id="1114" idx="0"/>
          </p:cNvCxnSpPr>
          <p:nvPr/>
        </p:nvCxnSpPr>
        <p:spPr>
          <a:xfrm rot="-5400000" flipH="1">
            <a:off x="7065146" y="2190236"/>
            <a:ext cx="393000" cy="1266900"/>
          </a:xfrm>
          <a:prstGeom prst="bentConnector3">
            <a:avLst>
              <a:gd name="adj1" fmla="val 49992"/>
            </a:avLst>
          </a:prstGeom>
          <a:noFill/>
          <a:ln w="28575" cap="flat" cmpd="sng">
            <a:solidFill>
              <a:schemeClr val="lt1"/>
            </a:solidFill>
            <a:prstDash val="solid"/>
            <a:miter lim="8000"/>
            <a:headEnd type="none" w="sm" len="sm"/>
            <a:tailEnd type="none" w="sm" len="sm"/>
          </a:ln>
        </p:spPr>
      </p:cxnSp>
      <p:cxnSp>
        <p:nvCxnSpPr>
          <p:cNvPr id="1115" name="Google Shape;1115;p47"/>
          <p:cNvCxnSpPr>
            <a:stCxn id="1116" idx="0"/>
            <a:endCxn id="1106" idx="2"/>
          </p:cNvCxnSpPr>
          <p:nvPr/>
        </p:nvCxnSpPr>
        <p:spPr>
          <a:xfrm rot="-5400000">
            <a:off x="5798251" y="2190326"/>
            <a:ext cx="393000" cy="1266600"/>
          </a:xfrm>
          <a:prstGeom prst="bentConnector3">
            <a:avLst>
              <a:gd name="adj1" fmla="val 49992"/>
            </a:avLst>
          </a:prstGeom>
          <a:noFill/>
          <a:ln w="28575" cap="flat" cmpd="sng">
            <a:solidFill>
              <a:schemeClr val="lt1"/>
            </a:solidFill>
            <a:prstDash val="solid"/>
            <a:miter lim="8000"/>
            <a:headEnd type="none" w="sm" len="sm"/>
            <a:tailEnd type="none" w="sm" len="sm"/>
          </a:ln>
        </p:spPr>
      </p:cxnSp>
      <p:sp>
        <p:nvSpPr>
          <p:cNvPr id="1105" name="Google Shape;1105;p47"/>
          <p:cNvSpPr txBox="1"/>
          <p:nvPr/>
        </p:nvSpPr>
        <p:spPr>
          <a:xfrm>
            <a:off x="3695383" y="1307276"/>
            <a:ext cx="1753500" cy="464700"/>
          </a:xfrm>
          <a:prstGeom prst="rect">
            <a:avLst/>
          </a:prstGeom>
          <a:solidFill>
            <a:schemeClr val="accent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sz="1700" b="1">
                <a:solidFill>
                  <a:schemeClr val="dk1"/>
                </a:solidFill>
                <a:latin typeface="Merriweather Sans"/>
                <a:ea typeface="Merriweather Sans"/>
                <a:cs typeface="Merriweather Sans"/>
                <a:sym typeface="Merriweather Sans"/>
              </a:rPr>
              <a:t>Triangle</a:t>
            </a:r>
            <a:endParaRPr sz="1700" b="1">
              <a:solidFill>
                <a:schemeClr val="dk1"/>
              </a:solidFill>
              <a:latin typeface="Merriweather Sans"/>
              <a:ea typeface="Merriweather Sans"/>
              <a:cs typeface="Merriweather Sans"/>
              <a:sym typeface="Merriweather Sans"/>
            </a:endParaRPr>
          </a:p>
        </p:txBody>
      </p:sp>
      <p:sp>
        <p:nvSpPr>
          <p:cNvPr id="1108" name="Google Shape;1108;p47"/>
          <p:cNvSpPr txBox="1"/>
          <p:nvPr/>
        </p:nvSpPr>
        <p:spPr>
          <a:xfrm>
            <a:off x="1640551" y="2162486"/>
            <a:ext cx="1750500" cy="464700"/>
          </a:xfrm>
          <a:prstGeom prst="rect">
            <a:avLst/>
          </a:prstGeom>
          <a:solidFill>
            <a:schemeClr val="accent4"/>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By their sides</a:t>
            </a:r>
            <a:endParaRPr>
              <a:solidFill>
                <a:schemeClr val="dk1"/>
              </a:solidFill>
              <a:latin typeface="Lato"/>
              <a:ea typeface="Lato"/>
              <a:cs typeface="Lato"/>
              <a:sym typeface="Lato"/>
            </a:endParaRPr>
          </a:p>
        </p:txBody>
      </p:sp>
      <p:sp>
        <p:nvSpPr>
          <p:cNvPr id="1106" name="Google Shape;1106;p47"/>
          <p:cNvSpPr txBox="1"/>
          <p:nvPr/>
        </p:nvSpPr>
        <p:spPr>
          <a:xfrm>
            <a:off x="5752946" y="2162486"/>
            <a:ext cx="1750500" cy="464700"/>
          </a:xfrm>
          <a:prstGeom prst="rect">
            <a:avLst/>
          </a:prstGeom>
          <a:solidFill>
            <a:schemeClr val="accent4"/>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By their angles</a:t>
            </a:r>
            <a:endParaRPr>
              <a:solidFill>
                <a:schemeClr val="dk1"/>
              </a:solidFill>
              <a:latin typeface="Lato"/>
              <a:ea typeface="Lato"/>
              <a:cs typeface="Lato"/>
              <a:sym typeface="Lato"/>
            </a:endParaRPr>
          </a:p>
        </p:txBody>
      </p:sp>
      <p:sp>
        <p:nvSpPr>
          <p:cNvPr id="1114" name="Google Shape;1114;p47"/>
          <p:cNvSpPr txBox="1"/>
          <p:nvPr/>
        </p:nvSpPr>
        <p:spPr>
          <a:xfrm>
            <a:off x="7361200" y="3020126"/>
            <a:ext cx="1067700" cy="4647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Obtuse</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A &gt; 90º</a:t>
            </a:r>
            <a:endParaRPr>
              <a:solidFill>
                <a:schemeClr val="dk1"/>
              </a:solidFill>
              <a:latin typeface="Lato"/>
              <a:ea typeface="Lato"/>
              <a:cs typeface="Lato"/>
              <a:sym typeface="Lato"/>
            </a:endParaRPr>
          </a:p>
        </p:txBody>
      </p:sp>
      <p:sp>
        <p:nvSpPr>
          <p:cNvPr id="1116" name="Google Shape;1116;p47"/>
          <p:cNvSpPr txBox="1"/>
          <p:nvPr/>
        </p:nvSpPr>
        <p:spPr>
          <a:xfrm>
            <a:off x="4827600" y="3020126"/>
            <a:ext cx="1067700" cy="4647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Acute </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A &lt; 90º</a:t>
            </a:r>
            <a:endParaRPr>
              <a:solidFill>
                <a:schemeClr val="dk1"/>
              </a:solidFill>
              <a:latin typeface="Lato"/>
              <a:ea typeface="Lato"/>
              <a:cs typeface="Lato"/>
              <a:sym typeface="Lato"/>
            </a:endParaRPr>
          </a:p>
        </p:txBody>
      </p:sp>
      <p:sp>
        <p:nvSpPr>
          <p:cNvPr id="1110" name="Google Shape;1110;p47"/>
          <p:cNvSpPr txBox="1"/>
          <p:nvPr/>
        </p:nvSpPr>
        <p:spPr>
          <a:xfrm>
            <a:off x="3248726" y="3020126"/>
            <a:ext cx="1067700" cy="4647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Scalene</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 3 S</a:t>
            </a:r>
            <a:endParaRPr>
              <a:solidFill>
                <a:schemeClr val="dk1"/>
              </a:solidFill>
              <a:latin typeface="Lato"/>
              <a:ea typeface="Lato"/>
              <a:cs typeface="Lato"/>
              <a:sym typeface="Lato"/>
            </a:endParaRPr>
          </a:p>
        </p:txBody>
      </p:sp>
      <p:sp>
        <p:nvSpPr>
          <p:cNvPr id="1112" name="Google Shape;1112;p47"/>
          <p:cNvSpPr txBox="1"/>
          <p:nvPr/>
        </p:nvSpPr>
        <p:spPr>
          <a:xfrm>
            <a:off x="715101" y="3020126"/>
            <a:ext cx="1067700" cy="4647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Equilateral</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 3 S</a:t>
            </a:r>
            <a:endParaRPr>
              <a:solidFill>
                <a:schemeClr val="dk1"/>
              </a:solidFill>
              <a:latin typeface="Lato"/>
              <a:ea typeface="Lato"/>
              <a:cs typeface="Lato"/>
              <a:sym typeface="Lato"/>
            </a:endParaRPr>
          </a:p>
        </p:txBody>
      </p:sp>
      <p:sp>
        <p:nvSpPr>
          <p:cNvPr id="1117" name="Google Shape;1117;p47"/>
          <p:cNvSpPr txBox="1"/>
          <p:nvPr/>
        </p:nvSpPr>
        <p:spPr>
          <a:xfrm>
            <a:off x="1981951" y="3020126"/>
            <a:ext cx="1067700" cy="4647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Isosceles</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 2 S </a:t>
            </a:r>
            <a:endParaRPr>
              <a:solidFill>
                <a:schemeClr val="dk1"/>
              </a:solidFill>
              <a:latin typeface="Lato"/>
              <a:ea typeface="Lato"/>
              <a:cs typeface="Lato"/>
              <a:sym typeface="Lato"/>
            </a:endParaRPr>
          </a:p>
        </p:txBody>
      </p:sp>
      <p:sp>
        <p:nvSpPr>
          <p:cNvPr id="1118" name="Google Shape;1118;p47"/>
          <p:cNvSpPr txBox="1"/>
          <p:nvPr/>
        </p:nvSpPr>
        <p:spPr>
          <a:xfrm>
            <a:off x="6094325" y="3020126"/>
            <a:ext cx="1067700" cy="464700"/>
          </a:xfrm>
          <a:prstGeom prst="rect">
            <a:avLst/>
          </a:prstGeom>
          <a:solidFill>
            <a:schemeClr val="dk2"/>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algn="ctr"/>
            <a:r>
              <a:rPr lang="en">
                <a:solidFill>
                  <a:schemeClr val="dk1"/>
                </a:solidFill>
                <a:latin typeface="Lato"/>
                <a:ea typeface="Lato"/>
                <a:cs typeface="Lato"/>
                <a:sym typeface="Lato"/>
              </a:rPr>
              <a:t>Right</a:t>
            </a:r>
            <a:endParaRPr>
              <a:solidFill>
                <a:schemeClr val="dk1"/>
              </a:solidFill>
              <a:latin typeface="Lato"/>
              <a:ea typeface="Lato"/>
              <a:cs typeface="Lato"/>
              <a:sym typeface="Lato"/>
            </a:endParaRPr>
          </a:p>
          <a:p>
            <a:pPr algn="ctr"/>
            <a:r>
              <a:rPr lang="en">
                <a:solidFill>
                  <a:schemeClr val="dk1"/>
                </a:solidFill>
                <a:latin typeface="Lato"/>
                <a:ea typeface="Lato"/>
                <a:cs typeface="Lato"/>
                <a:sym typeface="Lato"/>
              </a:rPr>
              <a:t>A = 90º</a:t>
            </a:r>
            <a:endParaRPr>
              <a:solidFill>
                <a:schemeClr val="dk1"/>
              </a:solidFill>
              <a:latin typeface="Lato"/>
              <a:ea typeface="Lato"/>
              <a:cs typeface="Lato"/>
              <a:sym typeface="Lato"/>
            </a:endParaRPr>
          </a:p>
        </p:txBody>
      </p:sp>
      <p:sp>
        <p:nvSpPr>
          <p:cNvPr id="1119" name="Google Shape;1119;p47"/>
          <p:cNvSpPr/>
          <p:nvPr/>
        </p:nvSpPr>
        <p:spPr>
          <a:xfrm>
            <a:off x="768350" y="3616500"/>
            <a:ext cx="961200" cy="831300"/>
          </a:xfrm>
          <a:prstGeom prst="triangle">
            <a:avLst>
              <a:gd name="adj" fmla="val 50000"/>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20" name="Google Shape;1120;p47"/>
          <p:cNvSpPr/>
          <p:nvPr/>
        </p:nvSpPr>
        <p:spPr>
          <a:xfrm>
            <a:off x="2035200" y="3929950"/>
            <a:ext cx="961200" cy="517800"/>
          </a:xfrm>
          <a:prstGeom prst="triangle">
            <a:avLst>
              <a:gd name="adj" fmla="val 50000"/>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21" name="Google Shape;1121;p47"/>
          <p:cNvSpPr/>
          <p:nvPr/>
        </p:nvSpPr>
        <p:spPr>
          <a:xfrm>
            <a:off x="3302050" y="3929950"/>
            <a:ext cx="961200" cy="517800"/>
          </a:xfrm>
          <a:prstGeom prst="triangle">
            <a:avLst>
              <a:gd name="adj" fmla="val 20175"/>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22" name="Google Shape;1122;p47"/>
          <p:cNvSpPr/>
          <p:nvPr/>
        </p:nvSpPr>
        <p:spPr>
          <a:xfrm flipH="1">
            <a:off x="6336300" y="3616451"/>
            <a:ext cx="583800" cy="831300"/>
          </a:xfrm>
          <a:prstGeom prst="triangle">
            <a:avLst>
              <a:gd name="adj" fmla="val 0"/>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23" name="Google Shape;1123;p47"/>
          <p:cNvSpPr/>
          <p:nvPr/>
        </p:nvSpPr>
        <p:spPr>
          <a:xfrm flipH="1">
            <a:off x="5069550" y="3616451"/>
            <a:ext cx="583800" cy="831300"/>
          </a:xfrm>
          <a:prstGeom prst="triangle">
            <a:avLst>
              <a:gd name="adj" fmla="val 28589"/>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24" name="Google Shape;1124;p47"/>
          <p:cNvSpPr/>
          <p:nvPr/>
        </p:nvSpPr>
        <p:spPr>
          <a:xfrm>
            <a:off x="7361226" y="3616451"/>
            <a:ext cx="1067671" cy="831312"/>
          </a:xfrm>
          <a:custGeom>
            <a:avLst/>
            <a:gdLst/>
            <a:ahLst/>
            <a:cxnLst/>
            <a:rect l="l" t="t" r="r" b="b"/>
            <a:pathLst>
              <a:path w="59472" h="33433" extrusionOk="0">
                <a:moveTo>
                  <a:pt x="0" y="33433"/>
                </a:moveTo>
                <a:lnTo>
                  <a:pt x="32147" y="33433"/>
                </a:lnTo>
                <a:lnTo>
                  <a:pt x="59472" y="0"/>
                </a:lnTo>
                <a:close/>
              </a:path>
            </a:pathLst>
          </a:custGeom>
          <a:solidFill>
            <a:schemeClr val="accent3"/>
          </a:solidFill>
          <a:ln w="28575" cap="flat" cmpd="sng">
            <a:solidFill>
              <a:schemeClr val="lt1"/>
            </a:solidFill>
            <a:prstDash val="solid"/>
            <a:round/>
            <a:headEnd type="none" w="med" len="med"/>
            <a:tailEnd type="none" w="med" len="med"/>
          </a:ln>
        </p:spPr>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128"/>
        <p:cNvGrpSpPr/>
        <p:nvPr/>
      </p:nvGrpSpPr>
      <p:grpSpPr>
        <a:xfrm>
          <a:off x="0" y="0"/>
          <a:ext cx="0" cy="0"/>
          <a:chOff x="0" y="0"/>
          <a:chExt cx="0" cy="0"/>
        </a:xfrm>
      </p:grpSpPr>
      <p:sp>
        <p:nvSpPr>
          <p:cNvPr id="1129" name="Google Shape;1129;p4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Map</a:t>
            </a:r>
            <a:endParaRPr/>
          </a:p>
        </p:txBody>
      </p:sp>
      <p:grpSp>
        <p:nvGrpSpPr>
          <p:cNvPr id="1130" name="Google Shape;1130;p48"/>
          <p:cNvGrpSpPr/>
          <p:nvPr/>
        </p:nvGrpSpPr>
        <p:grpSpPr>
          <a:xfrm>
            <a:off x="715111" y="1344991"/>
            <a:ext cx="4769771" cy="3136475"/>
            <a:chOff x="235800" y="830650"/>
            <a:chExt cx="6978450" cy="4588844"/>
          </a:xfrm>
        </p:grpSpPr>
        <p:sp>
          <p:nvSpPr>
            <p:cNvPr id="1131" name="Google Shape;1131;p48"/>
            <p:cNvSpPr/>
            <p:nvPr/>
          </p:nvSpPr>
          <p:spPr>
            <a:xfrm>
              <a:off x="235800" y="1224769"/>
              <a:ext cx="2592225" cy="4194725"/>
            </a:xfrm>
            <a:custGeom>
              <a:avLst/>
              <a:gdLst/>
              <a:ahLst/>
              <a:cxnLst/>
              <a:rect l="l" t="t" r="r" b="b"/>
              <a:pathLst>
                <a:path w="103689" h="167789" extrusionOk="0">
                  <a:moveTo>
                    <a:pt x="13807" y="0"/>
                  </a:moveTo>
                  <a:cubicBezTo>
                    <a:pt x="11526" y="0"/>
                    <a:pt x="9194" y="921"/>
                    <a:pt x="7431" y="2357"/>
                  </a:cubicBezTo>
                  <a:cubicBezTo>
                    <a:pt x="6418" y="3183"/>
                    <a:pt x="7559" y="5231"/>
                    <a:pt x="8433" y="6203"/>
                  </a:cubicBezTo>
                  <a:cubicBezTo>
                    <a:pt x="9308" y="7175"/>
                    <a:pt x="10393" y="8259"/>
                    <a:pt x="10189" y="9549"/>
                  </a:cubicBezTo>
                  <a:cubicBezTo>
                    <a:pt x="9355" y="9975"/>
                    <a:pt x="8287" y="10084"/>
                    <a:pt x="7292" y="10084"/>
                  </a:cubicBezTo>
                  <a:cubicBezTo>
                    <a:pt x="7024" y="10084"/>
                    <a:pt x="6762" y="10076"/>
                    <a:pt x="6511" y="10065"/>
                  </a:cubicBezTo>
                  <a:cubicBezTo>
                    <a:pt x="6102" y="10046"/>
                    <a:pt x="5686" y="9992"/>
                    <a:pt x="5277" y="9992"/>
                  </a:cubicBezTo>
                  <a:cubicBezTo>
                    <a:pt x="4990" y="9992"/>
                    <a:pt x="4705" y="10019"/>
                    <a:pt x="4430" y="10104"/>
                  </a:cubicBezTo>
                  <a:cubicBezTo>
                    <a:pt x="3763" y="10310"/>
                    <a:pt x="3182" y="11034"/>
                    <a:pt x="3440" y="11683"/>
                  </a:cubicBezTo>
                  <a:cubicBezTo>
                    <a:pt x="2981" y="12481"/>
                    <a:pt x="2431" y="12899"/>
                    <a:pt x="2962" y="13650"/>
                  </a:cubicBezTo>
                  <a:cubicBezTo>
                    <a:pt x="3377" y="14235"/>
                    <a:pt x="4081" y="14716"/>
                    <a:pt x="4076" y="15434"/>
                  </a:cubicBezTo>
                  <a:cubicBezTo>
                    <a:pt x="4071" y="16003"/>
                    <a:pt x="3591" y="16462"/>
                    <a:pt x="3082" y="16719"/>
                  </a:cubicBezTo>
                  <a:cubicBezTo>
                    <a:pt x="2572" y="16973"/>
                    <a:pt x="2000" y="17102"/>
                    <a:pt x="1518" y="17408"/>
                  </a:cubicBezTo>
                  <a:cubicBezTo>
                    <a:pt x="13" y="18366"/>
                    <a:pt x="0" y="20519"/>
                    <a:pt x="159" y="22295"/>
                  </a:cubicBezTo>
                  <a:cubicBezTo>
                    <a:pt x="1133" y="23491"/>
                    <a:pt x="1285" y="25550"/>
                    <a:pt x="817" y="27017"/>
                  </a:cubicBezTo>
                  <a:cubicBezTo>
                    <a:pt x="639" y="27577"/>
                    <a:pt x="351" y="28172"/>
                    <a:pt x="552" y="28724"/>
                  </a:cubicBezTo>
                  <a:cubicBezTo>
                    <a:pt x="782" y="29356"/>
                    <a:pt x="1526" y="29605"/>
                    <a:pt x="2177" y="29773"/>
                  </a:cubicBezTo>
                  <a:cubicBezTo>
                    <a:pt x="2891" y="29958"/>
                    <a:pt x="3669" y="30130"/>
                    <a:pt x="4408" y="30130"/>
                  </a:cubicBezTo>
                  <a:cubicBezTo>
                    <a:pt x="5109" y="30130"/>
                    <a:pt x="5775" y="29975"/>
                    <a:pt x="6314" y="29528"/>
                  </a:cubicBezTo>
                  <a:cubicBezTo>
                    <a:pt x="7583" y="28478"/>
                    <a:pt x="9157" y="28121"/>
                    <a:pt x="10834" y="28121"/>
                  </a:cubicBezTo>
                  <a:cubicBezTo>
                    <a:pt x="13016" y="28121"/>
                    <a:pt x="15374" y="28725"/>
                    <a:pt x="17464" y="29196"/>
                  </a:cubicBezTo>
                  <a:cubicBezTo>
                    <a:pt x="18740" y="29482"/>
                    <a:pt x="20083" y="29952"/>
                    <a:pt x="20830" y="31028"/>
                  </a:cubicBezTo>
                  <a:cubicBezTo>
                    <a:pt x="21824" y="32461"/>
                    <a:pt x="21400" y="34451"/>
                    <a:pt x="20580" y="35993"/>
                  </a:cubicBezTo>
                  <a:cubicBezTo>
                    <a:pt x="19762" y="37533"/>
                    <a:pt x="18587" y="38903"/>
                    <a:pt x="18068" y="40567"/>
                  </a:cubicBezTo>
                  <a:cubicBezTo>
                    <a:pt x="17582" y="42129"/>
                    <a:pt x="17717" y="43806"/>
                    <a:pt x="17859" y="45436"/>
                  </a:cubicBezTo>
                  <a:cubicBezTo>
                    <a:pt x="18032" y="47441"/>
                    <a:pt x="18242" y="49554"/>
                    <a:pt x="19405" y="51198"/>
                  </a:cubicBezTo>
                  <a:cubicBezTo>
                    <a:pt x="20624" y="52922"/>
                    <a:pt x="21392" y="55494"/>
                    <a:pt x="21294" y="57601"/>
                  </a:cubicBezTo>
                  <a:cubicBezTo>
                    <a:pt x="21216" y="59294"/>
                    <a:pt x="20619" y="60958"/>
                    <a:pt x="20775" y="62645"/>
                  </a:cubicBezTo>
                  <a:cubicBezTo>
                    <a:pt x="21057" y="65704"/>
                    <a:pt x="23699" y="67999"/>
                    <a:pt x="26397" y="69471"/>
                  </a:cubicBezTo>
                  <a:cubicBezTo>
                    <a:pt x="29219" y="71013"/>
                    <a:pt x="31651" y="73637"/>
                    <a:pt x="32623" y="76701"/>
                  </a:cubicBezTo>
                  <a:cubicBezTo>
                    <a:pt x="33112" y="78241"/>
                    <a:pt x="33257" y="79868"/>
                    <a:pt x="33688" y="81425"/>
                  </a:cubicBezTo>
                  <a:cubicBezTo>
                    <a:pt x="34432" y="84119"/>
                    <a:pt x="36051" y="86565"/>
                    <a:pt x="38239" y="88307"/>
                  </a:cubicBezTo>
                  <a:cubicBezTo>
                    <a:pt x="39834" y="89575"/>
                    <a:pt x="42451" y="90023"/>
                    <a:pt x="44455" y="90388"/>
                  </a:cubicBezTo>
                  <a:cubicBezTo>
                    <a:pt x="45495" y="90578"/>
                    <a:pt x="46617" y="90728"/>
                    <a:pt x="47400" y="91437"/>
                  </a:cubicBezTo>
                  <a:cubicBezTo>
                    <a:pt x="47762" y="91764"/>
                    <a:pt x="48023" y="92187"/>
                    <a:pt x="48369" y="92530"/>
                  </a:cubicBezTo>
                  <a:cubicBezTo>
                    <a:pt x="50044" y="94188"/>
                    <a:pt x="53127" y="93507"/>
                    <a:pt x="54821" y="95145"/>
                  </a:cubicBezTo>
                  <a:cubicBezTo>
                    <a:pt x="55259" y="95566"/>
                    <a:pt x="55558" y="96107"/>
                    <a:pt x="55941" y="96579"/>
                  </a:cubicBezTo>
                  <a:cubicBezTo>
                    <a:pt x="56887" y="97736"/>
                    <a:pt x="58370" y="98428"/>
                    <a:pt x="59861" y="98428"/>
                  </a:cubicBezTo>
                  <a:cubicBezTo>
                    <a:pt x="60003" y="98428"/>
                    <a:pt x="60145" y="98421"/>
                    <a:pt x="60286" y="98409"/>
                  </a:cubicBezTo>
                  <a:lnTo>
                    <a:pt x="60286" y="98409"/>
                  </a:lnTo>
                  <a:cubicBezTo>
                    <a:pt x="59905" y="99653"/>
                    <a:pt x="61397" y="101114"/>
                    <a:pt x="60936" y="102330"/>
                  </a:cubicBezTo>
                  <a:cubicBezTo>
                    <a:pt x="60565" y="103312"/>
                    <a:pt x="59445" y="103741"/>
                    <a:pt x="58674" y="104452"/>
                  </a:cubicBezTo>
                  <a:cubicBezTo>
                    <a:pt x="57337" y="105685"/>
                    <a:pt x="57129" y="107795"/>
                    <a:pt x="57705" y="109521"/>
                  </a:cubicBezTo>
                  <a:cubicBezTo>
                    <a:pt x="58282" y="111246"/>
                    <a:pt x="59498" y="112671"/>
                    <a:pt x="60717" y="114022"/>
                  </a:cubicBezTo>
                  <a:cubicBezTo>
                    <a:pt x="62978" y="116530"/>
                    <a:pt x="65696" y="117746"/>
                    <a:pt x="68148" y="120066"/>
                  </a:cubicBezTo>
                  <a:cubicBezTo>
                    <a:pt x="70420" y="122216"/>
                    <a:pt x="70937" y="125696"/>
                    <a:pt x="70438" y="128784"/>
                  </a:cubicBezTo>
                  <a:cubicBezTo>
                    <a:pt x="69938" y="131872"/>
                    <a:pt x="68585" y="134744"/>
                    <a:pt x="67620" y="137718"/>
                  </a:cubicBezTo>
                  <a:cubicBezTo>
                    <a:pt x="65814" y="143276"/>
                    <a:pt x="65376" y="149382"/>
                    <a:pt x="67102" y="154963"/>
                  </a:cubicBezTo>
                  <a:cubicBezTo>
                    <a:pt x="68828" y="160546"/>
                    <a:pt x="72869" y="165522"/>
                    <a:pt x="78283" y="167717"/>
                  </a:cubicBezTo>
                  <a:cubicBezTo>
                    <a:pt x="78404" y="167766"/>
                    <a:pt x="78530" y="167788"/>
                    <a:pt x="78658" y="167788"/>
                  </a:cubicBezTo>
                  <a:cubicBezTo>
                    <a:pt x="79167" y="167788"/>
                    <a:pt x="79705" y="167444"/>
                    <a:pt x="80056" y="167066"/>
                  </a:cubicBezTo>
                  <a:cubicBezTo>
                    <a:pt x="80495" y="166591"/>
                    <a:pt x="80589" y="165833"/>
                    <a:pt x="80281" y="165265"/>
                  </a:cubicBezTo>
                  <a:cubicBezTo>
                    <a:pt x="79304" y="163467"/>
                    <a:pt x="77566" y="161932"/>
                    <a:pt x="76298" y="160326"/>
                  </a:cubicBezTo>
                  <a:cubicBezTo>
                    <a:pt x="75898" y="159821"/>
                    <a:pt x="75478" y="159248"/>
                    <a:pt x="75530" y="158607"/>
                  </a:cubicBezTo>
                  <a:cubicBezTo>
                    <a:pt x="75589" y="157886"/>
                    <a:pt x="76208" y="157367"/>
                    <a:pt x="76666" y="156807"/>
                  </a:cubicBezTo>
                  <a:cubicBezTo>
                    <a:pt x="77361" y="155947"/>
                    <a:pt x="77729" y="154867"/>
                    <a:pt x="77704" y="153762"/>
                  </a:cubicBezTo>
                  <a:cubicBezTo>
                    <a:pt x="77674" y="152733"/>
                    <a:pt x="77075" y="151726"/>
                    <a:pt x="77111" y="150697"/>
                  </a:cubicBezTo>
                  <a:cubicBezTo>
                    <a:pt x="77146" y="149667"/>
                    <a:pt x="77701" y="148583"/>
                    <a:pt x="78676" y="148251"/>
                  </a:cubicBezTo>
                  <a:cubicBezTo>
                    <a:pt x="79120" y="148100"/>
                    <a:pt x="79614" y="148115"/>
                    <a:pt x="80042" y="147926"/>
                  </a:cubicBezTo>
                  <a:cubicBezTo>
                    <a:pt x="81453" y="147303"/>
                    <a:pt x="81228" y="145153"/>
                    <a:pt x="82249" y="143996"/>
                  </a:cubicBezTo>
                  <a:cubicBezTo>
                    <a:pt x="82722" y="143460"/>
                    <a:pt x="83419" y="143193"/>
                    <a:pt x="84064" y="142883"/>
                  </a:cubicBezTo>
                  <a:cubicBezTo>
                    <a:pt x="86792" y="141571"/>
                    <a:pt x="89035" y="138972"/>
                    <a:pt x="89283" y="135957"/>
                  </a:cubicBezTo>
                  <a:cubicBezTo>
                    <a:pt x="89483" y="133544"/>
                    <a:pt x="88605" y="130615"/>
                    <a:pt x="90438" y="129034"/>
                  </a:cubicBezTo>
                  <a:cubicBezTo>
                    <a:pt x="91238" y="128344"/>
                    <a:pt x="92244" y="128199"/>
                    <a:pt x="93314" y="128199"/>
                  </a:cubicBezTo>
                  <a:cubicBezTo>
                    <a:pt x="94087" y="128199"/>
                    <a:pt x="94894" y="128275"/>
                    <a:pt x="95682" y="128275"/>
                  </a:cubicBezTo>
                  <a:cubicBezTo>
                    <a:pt x="96098" y="128275"/>
                    <a:pt x="96509" y="128254"/>
                    <a:pt x="96908" y="128189"/>
                  </a:cubicBezTo>
                  <a:cubicBezTo>
                    <a:pt x="97800" y="128044"/>
                    <a:pt x="98396" y="127214"/>
                    <a:pt x="98814" y="126412"/>
                  </a:cubicBezTo>
                  <a:cubicBezTo>
                    <a:pt x="99231" y="125609"/>
                    <a:pt x="99280" y="124658"/>
                    <a:pt x="99129" y="123766"/>
                  </a:cubicBezTo>
                  <a:cubicBezTo>
                    <a:pt x="98945" y="122668"/>
                    <a:pt x="98473" y="121597"/>
                    <a:pt x="98577" y="120489"/>
                  </a:cubicBezTo>
                  <a:cubicBezTo>
                    <a:pt x="98723" y="118930"/>
                    <a:pt x="99942" y="117730"/>
                    <a:pt x="100886" y="116480"/>
                  </a:cubicBezTo>
                  <a:cubicBezTo>
                    <a:pt x="102003" y="114998"/>
                    <a:pt x="102797" y="113297"/>
                    <a:pt x="103214" y="111488"/>
                  </a:cubicBezTo>
                  <a:cubicBezTo>
                    <a:pt x="103689" y="109429"/>
                    <a:pt x="102371" y="106997"/>
                    <a:pt x="100524" y="105970"/>
                  </a:cubicBezTo>
                  <a:cubicBezTo>
                    <a:pt x="98677" y="104943"/>
                    <a:pt x="96462" y="104915"/>
                    <a:pt x="94350" y="104853"/>
                  </a:cubicBezTo>
                  <a:cubicBezTo>
                    <a:pt x="92237" y="104794"/>
                    <a:pt x="89999" y="104633"/>
                    <a:pt x="88273" y="103414"/>
                  </a:cubicBezTo>
                  <a:cubicBezTo>
                    <a:pt x="86692" y="102296"/>
                    <a:pt x="85799" y="100469"/>
                    <a:pt x="84550" y="98991"/>
                  </a:cubicBezTo>
                  <a:cubicBezTo>
                    <a:pt x="82441" y="96497"/>
                    <a:pt x="79375" y="95057"/>
                    <a:pt x="76410" y="93690"/>
                  </a:cubicBezTo>
                  <a:cubicBezTo>
                    <a:pt x="75559" y="93298"/>
                    <a:pt x="74630" y="92901"/>
                    <a:pt x="73720" y="92901"/>
                  </a:cubicBezTo>
                  <a:cubicBezTo>
                    <a:pt x="73431" y="92901"/>
                    <a:pt x="73144" y="92941"/>
                    <a:pt x="72862" y="93034"/>
                  </a:cubicBezTo>
                  <a:cubicBezTo>
                    <a:pt x="72400" y="93185"/>
                    <a:pt x="71985" y="93473"/>
                    <a:pt x="71508" y="93564"/>
                  </a:cubicBezTo>
                  <a:cubicBezTo>
                    <a:pt x="71390" y="93586"/>
                    <a:pt x="71274" y="93597"/>
                    <a:pt x="71159" y="93597"/>
                  </a:cubicBezTo>
                  <a:cubicBezTo>
                    <a:pt x="70006" y="93597"/>
                    <a:pt x="69033" y="92520"/>
                    <a:pt x="67966" y="91944"/>
                  </a:cubicBezTo>
                  <a:cubicBezTo>
                    <a:pt x="67424" y="91651"/>
                    <a:pt x="66830" y="91518"/>
                    <a:pt x="66231" y="91518"/>
                  </a:cubicBezTo>
                  <a:cubicBezTo>
                    <a:pt x="64138" y="91518"/>
                    <a:pt x="61986" y="93147"/>
                    <a:pt x="61817" y="95293"/>
                  </a:cubicBezTo>
                  <a:cubicBezTo>
                    <a:pt x="61476" y="95410"/>
                    <a:pt x="61056" y="95468"/>
                    <a:pt x="60611" y="95468"/>
                  </a:cubicBezTo>
                  <a:cubicBezTo>
                    <a:pt x="59413" y="95468"/>
                    <a:pt x="58031" y="95047"/>
                    <a:pt x="57510" y="94228"/>
                  </a:cubicBezTo>
                  <a:cubicBezTo>
                    <a:pt x="56995" y="93419"/>
                    <a:pt x="56789" y="92287"/>
                    <a:pt x="55904" y="91918"/>
                  </a:cubicBezTo>
                  <a:cubicBezTo>
                    <a:pt x="55432" y="91722"/>
                    <a:pt x="54840" y="91796"/>
                    <a:pt x="54455" y="91458"/>
                  </a:cubicBezTo>
                  <a:cubicBezTo>
                    <a:pt x="53818" y="90898"/>
                    <a:pt x="54313" y="89881"/>
                    <a:pt x="54428" y="89040"/>
                  </a:cubicBezTo>
                  <a:cubicBezTo>
                    <a:pt x="54609" y="87696"/>
                    <a:pt x="53607" y="86419"/>
                    <a:pt x="52383" y="85834"/>
                  </a:cubicBezTo>
                  <a:cubicBezTo>
                    <a:pt x="51161" y="85249"/>
                    <a:pt x="49761" y="85202"/>
                    <a:pt x="48407" y="85159"/>
                  </a:cubicBezTo>
                  <a:cubicBezTo>
                    <a:pt x="47051" y="85115"/>
                    <a:pt x="45649" y="85054"/>
                    <a:pt x="44436" y="84447"/>
                  </a:cubicBezTo>
                  <a:cubicBezTo>
                    <a:pt x="42077" y="83264"/>
                    <a:pt x="41111" y="80063"/>
                    <a:pt x="42146" y="77635"/>
                  </a:cubicBezTo>
                  <a:cubicBezTo>
                    <a:pt x="43156" y="75267"/>
                    <a:pt x="45760" y="73783"/>
                    <a:pt x="48337" y="73783"/>
                  </a:cubicBezTo>
                  <a:cubicBezTo>
                    <a:pt x="48401" y="73783"/>
                    <a:pt x="48464" y="73784"/>
                    <a:pt x="48528" y="73786"/>
                  </a:cubicBezTo>
                  <a:cubicBezTo>
                    <a:pt x="51112" y="73862"/>
                    <a:pt x="53842" y="75749"/>
                    <a:pt x="53870" y="78335"/>
                  </a:cubicBezTo>
                  <a:cubicBezTo>
                    <a:pt x="53875" y="78746"/>
                    <a:pt x="54287" y="78928"/>
                    <a:pt x="54735" y="78928"/>
                  </a:cubicBezTo>
                  <a:cubicBezTo>
                    <a:pt x="55004" y="78928"/>
                    <a:pt x="55285" y="78863"/>
                    <a:pt x="55498" y="78741"/>
                  </a:cubicBezTo>
                  <a:cubicBezTo>
                    <a:pt x="56067" y="78416"/>
                    <a:pt x="56365" y="77760"/>
                    <a:pt x="56505" y="77119"/>
                  </a:cubicBezTo>
                  <a:cubicBezTo>
                    <a:pt x="56645" y="76478"/>
                    <a:pt x="56664" y="75812"/>
                    <a:pt x="56860" y="75186"/>
                  </a:cubicBezTo>
                  <a:cubicBezTo>
                    <a:pt x="57310" y="73749"/>
                    <a:pt x="58757" y="72690"/>
                    <a:pt x="60261" y="72690"/>
                  </a:cubicBezTo>
                  <a:cubicBezTo>
                    <a:pt x="60273" y="72690"/>
                    <a:pt x="60285" y="72690"/>
                    <a:pt x="60297" y="72690"/>
                  </a:cubicBezTo>
                  <a:cubicBezTo>
                    <a:pt x="60306" y="72690"/>
                    <a:pt x="60314" y="72690"/>
                    <a:pt x="60323" y="72690"/>
                  </a:cubicBezTo>
                  <a:cubicBezTo>
                    <a:pt x="61893" y="72690"/>
                    <a:pt x="62998" y="71122"/>
                    <a:pt x="64116" y="70013"/>
                  </a:cubicBezTo>
                  <a:cubicBezTo>
                    <a:pt x="65241" y="68896"/>
                    <a:pt x="65913" y="67214"/>
                    <a:pt x="65469" y="65693"/>
                  </a:cubicBezTo>
                  <a:cubicBezTo>
                    <a:pt x="65229" y="64873"/>
                    <a:pt x="64683" y="64046"/>
                    <a:pt x="64956" y="63238"/>
                  </a:cubicBezTo>
                  <a:cubicBezTo>
                    <a:pt x="65170" y="62604"/>
                    <a:pt x="65822" y="62237"/>
                    <a:pt x="66438" y="61978"/>
                  </a:cubicBezTo>
                  <a:cubicBezTo>
                    <a:pt x="67992" y="61328"/>
                    <a:pt x="69657" y="60995"/>
                    <a:pt x="71338" y="60995"/>
                  </a:cubicBezTo>
                  <a:cubicBezTo>
                    <a:pt x="71514" y="60995"/>
                    <a:pt x="71689" y="60998"/>
                    <a:pt x="71865" y="61005"/>
                  </a:cubicBezTo>
                  <a:cubicBezTo>
                    <a:pt x="71916" y="61008"/>
                    <a:pt x="71966" y="61009"/>
                    <a:pt x="72016" y="61009"/>
                  </a:cubicBezTo>
                  <a:cubicBezTo>
                    <a:pt x="73530" y="61009"/>
                    <a:pt x="74333" y="60016"/>
                    <a:pt x="75129" y="58671"/>
                  </a:cubicBezTo>
                  <a:cubicBezTo>
                    <a:pt x="75724" y="57667"/>
                    <a:pt x="75988" y="56400"/>
                    <a:pt x="76935" y="55719"/>
                  </a:cubicBezTo>
                  <a:cubicBezTo>
                    <a:pt x="77461" y="55341"/>
                    <a:pt x="78061" y="55227"/>
                    <a:pt x="78697" y="55227"/>
                  </a:cubicBezTo>
                  <a:cubicBezTo>
                    <a:pt x="79669" y="55227"/>
                    <a:pt x="80723" y="55493"/>
                    <a:pt x="81724" y="55493"/>
                  </a:cubicBezTo>
                  <a:cubicBezTo>
                    <a:pt x="81835" y="55493"/>
                    <a:pt x="81945" y="55490"/>
                    <a:pt x="82055" y="55483"/>
                  </a:cubicBezTo>
                  <a:cubicBezTo>
                    <a:pt x="84597" y="55311"/>
                    <a:pt x="86582" y="52458"/>
                    <a:pt x="85860" y="50015"/>
                  </a:cubicBezTo>
                  <a:cubicBezTo>
                    <a:pt x="85517" y="48852"/>
                    <a:pt x="84704" y="47901"/>
                    <a:pt x="84043" y="46884"/>
                  </a:cubicBezTo>
                  <a:cubicBezTo>
                    <a:pt x="83131" y="45481"/>
                    <a:pt x="82492" y="43918"/>
                    <a:pt x="82159" y="42277"/>
                  </a:cubicBezTo>
                  <a:cubicBezTo>
                    <a:pt x="81854" y="40773"/>
                    <a:pt x="81767" y="39118"/>
                    <a:pt x="80776" y="37947"/>
                  </a:cubicBezTo>
                  <a:cubicBezTo>
                    <a:pt x="79227" y="38020"/>
                    <a:pt x="77350" y="37975"/>
                    <a:pt x="75971" y="38686"/>
                  </a:cubicBezTo>
                  <a:cubicBezTo>
                    <a:pt x="75699" y="37108"/>
                    <a:pt x="75398" y="35461"/>
                    <a:pt x="74423" y="34192"/>
                  </a:cubicBezTo>
                  <a:cubicBezTo>
                    <a:pt x="73732" y="33291"/>
                    <a:pt x="72587" y="32657"/>
                    <a:pt x="71488" y="32657"/>
                  </a:cubicBezTo>
                  <a:cubicBezTo>
                    <a:pt x="71039" y="32657"/>
                    <a:pt x="70597" y="32763"/>
                    <a:pt x="70198" y="32999"/>
                  </a:cubicBezTo>
                  <a:cubicBezTo>
                    <a:pt x="68851" y="33794"/>
                    <a:pt x="68559" y="35642"/>
                    <a:pt x="68807" y="37187"/>
                  </a:cubicBezTo>
                  <a:cubicBezTo>
                    <a:pt x="69057" y="38731"/>
                    <a:pt x="69698" y="40227"/>
                    <a:pt x="69655" y="41791"/>
                  </a:cubicBezTo>
                  <a:cubicBezTo>
                    <a:pt x="69615" y="43336"/>
                    <a:pt x="68552" y="45042"/>
                    <a:pt x="67017" y="45042"/>
                  </a:cubicBezTo>
                  <a:cubicBezTo>
                    <a:pt x="66998" y="45042"/>
                    <a:pt x="66979" y="45041"/>
                    <a:pt x="66960" y="45041"/>
                  </a:cubicBezTo>
                  <a:cubicBezTo>
                    <a:pt x="66146" y="45019"/>
                    <a:pt x="65416" y="44522"/>
                    <a:pt x="64843" y="43941"/>
                  </a:cubicBezTo>
                  <a:cubicBezTo>
                    <a:pt x="64022" y="43112"/>
                    <a:pt x="63372" y="42052"/>
                    <a:pt x="62317" y="41553"/>
                  </a:cubicBezTo>
                  <a:cubicBezTo>
                    <a:pt x="61507" y="41171"/>
                    <a:pt x="60577" y="41179"/>
                    <a:pt x="59704" y="40982"/>
                  </a:cubicBezTo>
                  <a:cubicBezTo>
                    <a:pt x="56728" y="40316"/>
                    <a:pt x="54688" y="36902"/>
                    <a:pt x="55510" y="33965"/>
                  </a:cubicBezTo>
                  <a:cubicBezTo>
                    <a:pt x="56182" y="31564"/>
                    <a:pt x="58657" y="29882"/>
                    <a:pt x="61117" y="29882"/>
                  </a:cubicBezTo>
                  <a:cubicBezTo>
                    <a:pt x="61664" y="29882"/>
                    <a:pt x="62211" y="29966"/>
                    <a:pt x="62737" y="30143"/>
                  </a:cubicBezTo>
                  <a:cubicBezTo>
                    <a:pt x="66237" y="28861"/>
                    <a:pt x="67660" y="24447"/>
                    <a:pt x="66265" y="20991"/>
                  </a:cubicBezTo>
                  <a:cubicBezTo>
                    <a:pt x="64868" y="17535"/>
                    <a:pt x="61115" y="15389"/>
                    <a:pt x="57392" y="15226"/>
                  </a:cubicBezTo>
                  <a:cubicBezTo>
                    <a:pt x="56302" y="15179"/>
                    <a:pt x="55191" y="15275"/>
                    <a:pt x="54134" y="15007"/>
                  </a:cubicBezTo>
                  <a:cubicBezTo>
                    <a:pt x="51145" y="14251"/>
                    <a:pt x="49582" y="10965"/>
                    <a:pt x="46980" y="9310"/>
                  </a:cubicBezTo>
                  <a:cubicBezTo>
                    <a:pt x="46287" y="8869"/>
                    <a:pt x="45224" y="8778"/>
                    <a:pt x="44079" y="8778"/>
                  </a:cubicBezTo>
                  <a:cubicBezTo>
                    <a:pt x="43277" y="8778"/>
                    <a:pt x="42435" y="8823"/>
                    <a:pt x="41651" y="8823"/>
                  </a:cubicBezTo>
                  <a:cubicBezTo>
                    <a:pt x="40795" y="8823"/>
                    <a:pt x="40007" y="8769"/>
                    <a:pt x="39418" y="8547"/>
                  </a:cubicBezTo>
                  <a:cubicBezTo>
                    <a:pt x="38499" y="8200"/>
                    <a:pt x="37525" y="8023"/>
                    <a:pt x="36546" y="8023"/>
                  </a:cubicBezTo>
                  <a:cubicBezTo>
                    <a:pt x="36275" y="8023"/>
                    <a:pt x="36003" y="8037"/>
                    <a:pt x="35731" y="8064"/>
                  </a:cubicBezTo>
                  <a:cubicBezTo>
                    <a:pt x="34635" y="9104"/>
                    <a:pt x="32585" y="9398"/>
                    <a:pt x="31077" y="9499"/>
                  </a:cubicBezTo>
                  <a:cubicBezTo>
                    <a:pt x="29526" y="7990"/>
                    <a:pt x="27655" y="6585"/>
                    <a:pt x="25725" y="5605"/>
                  </a:cubicBezTo>
                  <a:cubicBezTo>
                    <a:pt x="24435" y="4951"/>
                    <a:pt x="22930" y="4260"/>
                    <a:pt x="22532" y="2870"/>
                  </a:cubicBezTo>
                  <a:cubicBezTo>
                    <a:pt x="22012" y="1053"/>
                    <a:pt x="19376" y="125"/>
                    <a:pt x="17200" y="125"/>
                  </a:cubicBezTo>
                  <a:cubicBezTo>
                    <a:pt x="16716" y="125"/>
                    <a:pt x="16254" y="171"/>
                    <a:pt x="15844" y="263"/>
                  </a:cubicBezTo>
                  <a:cubicBezTo>
                    <a:pt x="15181" y="84"/>
                    <a:pt x="14496" y="0"/>
                    <a:pt x="13807" y="0"/>
                  </a:cubicBez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32" name="Google Shape;1132;p48"/>
            <p:cNvSpPr/>
            <p:nvPr/>
          </p:nvSpPr>
          <p:spPr>
            <a:xfrm>
              <a:off x="2370225" y="830650"/>
              <a:ext cx="1016975" cy="1158500"/>
            </a:xfrm>
            <a:custGeom>
              <a:avLst/>
              <a:gdLst/>
              <a:ahLst/>
              <a:cxnLst/>
              <a:rect l="l" t="t" r="r" b="b"/>
              <a:pathLst>
                <a:path w="40679" h="46340" extrusionOk="0">
                  <a:moveTo>
                    <a:pt x="15780" y="0"/>
                  </a:moveTo>
                  <a:cubicBezTo>
                    <a:pt x="14989" y="0"/>
                    <a:pt x="14213" y="109"/>
                    <a:pt x="13470" y="421"/>
                  </a:cubicBezTo>
                  <a:cubicBezTo>
                    <a:pt x="9879" y="1928"/>
                    <a:pt x="10933" y="5468"/>
                    <a:pt x="8580" y="7572"/>
                  </a:cubicBezTo>
                  <a:cubicBezTo>
                    <a:pt x="6546" y="9390"/>
                    <a:pt x="2788" y="7963"/>
                    <a:pt x="1150" y="10460"/>
                  </a:cubicBezTo>
                  <a:cubicBezTo>
                    <a:pt x="0" y="12215"/>
                    <a:pt x="1289" y="14606"/>
                    <a:pt x="2962" y="15871"/>
                  </a:cubicBezTo>
                  <a:cubicBezTo>
                    <a:pt x="4636" y="17135"/>
                    <a:pt x="6731" y="17894"/>
                    <a:pt x="8056" y="19522"/>
                  </a:cubicBezTo>
                  <a:cubicBezTo>
                    <a:pt x="10183" y="22136"/>
                    <a:pt x="9577" y="26004"/>
                    <a:pt x="8413" y="29169"/>
                  </a:cubicBezTo>
                  <a:cubicBezTo>
                    <a:pt x="7247" y="32332"/>
                    <a:pt x="5603" y="35532"/>
                    <a:pt x="6005" y="38881"/>
                  </a:cubicBezTo>
                  <a:cubicBezTo>
                    <a:pt x="6193" y="40459"/>
                    <a:pt x="6837" y="41956"/>
                    <a:pt x="7675" y="43307"/>
                  </a:cubicBezTo>
                  <a:cubicBezTo>
                    <a:pt x="8488" y="44615"/>
                    <a:pt x="9597" y="45873"/>
                    <a:pt x="11095" y="46235"/>
                  </a:cubicBezTo>
                  <a:cubicBezTo>
                    <a:pt x="11391" y="46306"/>
                    <a:pt x="11688" y="46339"/>
                    <a:pt x="11983" y="46339"/>
                  </a:cubicBezTo>
                  <a:cubicBezTo>
                    <a:pt x="13586" y="46339"/>
                    <a:pt x="15150" y="45367"/>
                    <a:pt x="16368" y="44250"/>
                  </a:cubicBezTo>
                  <a:cubicBezTo>
                    <a:pt x="17812" y="42927"/>
                    <a:pt x="19065" y="41325"/>
                    <a:pt x="20822" y="40465"/>
                  </a:cubicBezTo>
                  <a:cubicBezTo>
                    <a:pt x="23353" y="39224"/>
                    <a:pt x="26610" y="39686"/>
                    <a:pt x="28815" y="37929"/>
                  </a:cubicBezTo>
                  <a:cubicBezTo>
                    <a:pt x="31544" y="35754"/>
                    <a:pt x="31140" y="31606"/>
                    <a:pt x="31890" y="28199"/>
                  </a:cubicBezTo>
                  <a:cubicBezTo>
                    <a:pt x="33150" y="22476"/>
                    <a:pt x="38102" y="18249"/>
                    <a:pt x="40038" y="12718"/>
                  </a:cubicBezTo>
                  <a:cubicBezTo>
                    <a:pt x="40418" y="11636"/>
                    <a:pt x="40679" y="10499"/>
                    <a:pt x="40652" y="9352"/>
                  </a:cubicBezTo>
                  <a:cubicBezTo>
                    <a:pt x="40569" y="5649"/>
                    <a:pt x="37449" y="2571"/>
                    <a:pt x="33956" y="1339"/>
                  </a:cubicBezTo>
                  <a:cubicBezTo>
                    <a:pt x="31938" y="627"/>
                    <a:pt x="29911" y="457"/>
                    <a:pt x="27871" y="457"/>
                  </a:cubicBezTo>
                  <a:cubicBezTo>
                    <a:pt x="26007" y="457"/>
                    <a:pt x="24132" y="599"/>
                    <a:pt x="22245" y="599"/>
                  </a:cubicBezTo>
                  <a:cubicBezTo>
                    <a:pt x="21785" y="599"/>
                    <a:pt x="21325" y="591"/>
                    <a:pt x="20863" y="570"/>
                  </a:cubicBezTo>
                  <a:cubicBezTo>
                    <a:pt x="19225" y="496"/>
                    <a:pt x="17470" y="0"/>
                    <a:pt x="15780" y="0"/>
                  </a:cubicBez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33" name="Google Shape;1133;p48"/>
            <p:cNvSpPr/>
            <p:nvPr/>
          </p:nvSpPr>
          <p:spPr>
            <a:xfrm>
              <a:off x="3143325" y="1089650"/>
              <a:ext cx="4064350" cy="3503975"/>
            </a:xfrm>
            <a:custGeom>
              <a:avLst/>
              <a:gdLst/>
              <a:ahLst/>
              <a:cxnLst/>
              <a:rect l="l" t="t" r="r" b="b"/>
              <a:pathLst>
                <a:path w="162574" h="140159" extrusionOk="0">
                  <a:moveTo>
                    <a:pt x="149391" y="0"/>
                  </a:moveTo>
                  <a:cubicBezTo>
                    <a:pt x="148360" y="0"/>
                    <a:pt x="147330" y="156"/>
                    <a:pt x="146349" y="477"/>
                  </a:cubicBezTo>
                  <a:cubicBezTo>
                    <a:pt x="145329" y="812"/>
                    <a:pt x="144363" y="1309"/>
                    <a:pt x="143326" y="1583"/>
                  </a:cubicBezTo>
                  <a:cubicBezTo>
                    <a:pt x="142494" y="1801"/>
                    <a:pt x="141638" y="1870"/>
                    <a:pt x="140776" y="1870"/>
                  </a:cubicBezTo>
                  <a:cubicBezTo>
                    <a:pt x="140050" y="1870"/>
                    <a:pt x="139319" y="1821"/>
                    <a:pt x="138596" y="1772"/>
                  </a:cubicBezTo>
                  <a:lnTo>
                    <a:pt x="130106" y="1191"/>
                  </a:lnTo>
                  <a:cubicBezTo>
                    <a:pt x="129237" y="1132"/>
                    <a:pt x="128350" y="1076"/>
                    <a:pt x="127469" y="1076"/>
                  </a:cubicBezTo>
                  <a:cubicBezTo>
                    <a:pt x="125783" y="1076"/>
                    <a:pt x="124119" y="1281"/>
                    <a:pt x="122644" y="2056"/>
                  </a:cubicBezTo>
                  <a:cubicBezTo>
                    <a:pt x="119360" y="3782"/>
                    <a:pt x="117499" y="8084"/>
                    <a:pt x="113816" y="8529"/>
                  </a:cubicBezTo>
                  <a:cubicBezTo>
                    <a:pt x="113611" y="8554"/>
                    <a:pt x="113408" y="8566"/>
                    <a:pt x="113207" y="8566"/>
                  </a:cubicBezTo>
                  <a:cubicBezTo>
                    <a:pt x="110853" y="8566"/>
                    <a:pt x="108715" y="6973"/>
                    <a:pt x="106473" y="6087"/>
                  </a:cubicBezTo>
                  <a:cubicBezTo>
                    <a:pt x="105100" y="5543"/>
                    <a:pt x="103627" y="5279"/>
                    <a:pt x="102152" y="5279"/>
                  </a:cubicBezTo>
                  <a:cubicBezTo>
                    <a:pt x="99404" y="5279"/>
                    <a:pt x="96647" y="6196"/>
                    <a:pt x="94512" y="7933"/>
                  </a:cubicBezTo>
                  <a:cubicBezTo>
                    <a:pt x="93279" y="7304"/>
                    <a:pt x="93660" y="5468"/>
                    <a:pt x="93225" y="4153"/>
                  </a:cubicBezTo>
                  <a:cubicBezTo>
                    <a:pt x="92771" y="2782"/>
                    <a:pt x="91297" y="1954"/>
                    <a:pt x="89858" y="1828"/>
                  </a:cubicBezTo>
                  <a:cubicBezTo>
                    <a:pt x="89687" y="1813"/>
                    <a:pt x="89517" y="1806"/>
                    <a:pt x="89348" y="1806"/>
                  </a:cubicBezTo>
                  <a:cubicBezTo>
                    <a:pt x="88082" y="1806"/>
                    <a:pt x="86834" y="2194"/>
                    <a:pt x="85623" y="2590"/>
                  </a:cubicBezTo>
                  <a:cubicBezTo>
                    <a:pt x="82664" y="3556"/>
                    <a:pt x="79224" y="5204"/>
                    <a:pt x="78950" y="8303"/>
                  </a:cubicBezTo>
                  <a:cubicBezTo>
                    <a:pt x="78873" y="9176"/>
                    <a:pt x="79068" y="10104"/>
                    <a:pt x="78702" y="10900"/>
                  </a:cubicBezTo>
                  <a:cubicBezTo>
                    <a:pt x="78178" y="12033"/>
                    <a:pt x="76762" y="12408"/>
                    <a:pt x="75881" y="13291"/>
                  </a:cubicBezTo>
                  <a:cubicBezTo>
                    <a:pt x="74831" y="14345"/>
                    <a:pt x="74664" y="15971"/>
                    <a:pt x="74621" y="17458"/>
                  </a:cubicBezTo>
                  <a:cubicBezTo>
                    <a:pt x="74577" y="18944"/>
                    <a:pt x="74563" y="20541"/>
                    <a:pt x="73703" y="21754"/>
                  </a:cubicBezTo>
                  <a:cubicBezTo>
                    <a:pt x="73148" y="22537"/>
                    <a:pt x="71069" y="23068"/>
                    <a:pt x="69376" y="23068"/>
                  </a:cubicBezTo>
                  <a:cubicBezTo>
                    <a:pt x="68445" y="23068"/>
                    <a:pt x="67630" y="22907"/>
                    <a:pt x="67252" y="22539"/>
                  </a:cubicBezTo>
                  <a:cubicBezTo>
                    <a:pt x="66636" y="21940"/>
                    <a:pt x="65905" y="21693"/>
                    <a:pt x="65124" y="21693"/>
                  </a:cubicBezTo>
                  <a:cubicBezTo>
                    <a:pt x="63293" y="21693"/>
                    <a:pt x="61194" y="23048"/>
                    <a:pt x="59696" y="24392"/>
                  </a:cubicBezTo>
                  <a:lnTo>
                    <a:pt x="53326" y="30110"/>
                  </a:lnTo>
                  <a:cubicBezTo>
                    <a:pt x="51731" y="31541"/>
                    <a:pt x="50013" y="33034"/>
                    <a:pt x="47899" y="33389"/>
                  </a:cubicBezTo>
                  <a:cubicBezTo>
                    <a:pt x="47672" y="33427"/>
                    <a:pt x="47440" y="33446"/>
                    <a:pt x="47206" y="33446"/>
                  </a:cubicBezTo>
                  <a:cubicBezTo>
                    <a:pt x="45267" y="33446"/>
                    <a:pt x="43232" y="32171"/>
                    <a:pt x="43155" y="30259"/>
                  </a:cubicBezTo>
                  <a:cubicBezTo>
                    <a:pt x="43563" y="29875"/>
                    <a:pt x="44085" y="29761"/>
                    <a:pt x="44655" y="29761"/>
                  </a:cubicBezTo>
                  <a:cubicBezTo>
                    <a:pt x="45498" y="29761"/>
                    <a:pt x="46445" y="30012"/>
                    <a:pt x="47276" y="30012"/>
                  </a:cubicBezTo>
                  <a:cubicBezTo>
                    <a:pt x="47872" y="30012"/>
                    <a:pt x="48409" y="29883"/>
                    <a:pt x="48805" y="29438"/>
                  </a:cubicBezTo>
                  <a:cubicBezTo>
                    <a:pt x="49977" y="28121"/>
                    <a:pt x="48243" y="26238"/>
                    <a:pt x="46718" y="25356"/>
                  </a:cubicBezTo>
                  <a:cubicBezTo>
                    <a:pt x="43929" y="23744"/>
                    <a:pt x="41047" y="22101"/>
                    <a:pt x="37854" y="21667"/>
                  </a:cubicBezTo>
                  <a:cubicBezTo>
                    <a:pt x="37395" y="21605"/>
                    <a:pt x="36928" y="21573"/>
                    <a:pt x="36459" y="21573"/>
                  </a:cubicBezTo>
                  <a:cubicBezTo>
                    <a:pt x="33662" y="21573"/>
                    <a:pt x="30804" y="22696"/>
                    <a:pt x="29384" y="25062"/>
                  </a:cubicBezTo>
                  <a:cubicBezTo>
                    <a:pt x="27966" y="27426"/>
                    <a:pt x="28225" y="30512"/>
                    <a:pt x="26820" y="32884"/>
                  </a:cubicBezTo>
                  <a:cubicBezTo>
                    <a:pt x="25941" y="34369"/>
                    <a:pt x="24491" y="35431"/>
                    <a:pt x="23493" y="36839"/>
                  </a:cubicBezTo>
                  <a:cubicBezTo>
                    <a:pt x="22495" y="38247"/>
                    <a:pt x="22067" y="40372"/>
                    <a:pt x="23291" y="41591"/>
                  </a:cubicBezTo>
                  <a:cubicBezTo>
                    <a:pt x="24277" y="42574"/>
                    <a:pt x="25957" y="42576"/>
                    <a:pt x="26934" y="43568"/>
                  </a:cubicBezTo>
                  <a:cubicBezTo>
                    <a:pt x="27686" y="44334"/>
                    <a:pt x="27942" y="45612"/>
                    <a:pt x="28928" y="46032"/>
                  </a:cubicBezTo>
                  <a:cubicBezTo>
                    <a:pt x="29116" y="46112"/>
                    <a:pt x="29308" y="46149"/>
                    <a:pt x="29499" y="46149"/>
                  </a:cubicBezTo>
                  <a:cubicBezTo>
                    <a:pt x="30453" y="46149"/>
                    <a:pt x="31375" y="45228"/>
                    <a:pt x="31599" y="44232"/>
                  </a:cubicBezTo>
                  <a:cubicBezTo>
                    <a:pt x="31870" y="43035"/>
                    <a:pt x="31491" y="41803"/>
                    <a:pt x="31294" y="40594"/>
                  </a:cubicBezTo>
                  <a:cubicBezTo>
                    <a:pt x="30707" y="36976"/>
                    <a:pt x="32524" y="32527"/>
                    <a:pt x="36153" y="32010"/>
                  </a:cubicBezTo>
                  <a:cubicBezTo>
                    <a:pt x="36979" y="32041"/>
                    <a:pt x="37253" y="33221"/>
                    <a:pt x="36881" y="33960"/>
                  </a:cubicBezTo>
                  <a:cubicBezTo>
                    <a:pt x="36512" y="34700"/>
                    <a:pt x="35790" y="35213"/>
                    <a:pt x="35400" y="35941"/>
                  </a:cubicBezTo>
                  <a:cubicBezTo>
                    <a:pt x="34663" y="37314"/>
                    <a:pt x="35518" y="39272"/>
                    <a:pt x="37026" y="39667"/>
                  </a:cubicBezTo>
                  <a:cubicBezTo>
                    <a:pt x="38598" y="40078"/>
                    <a:pt x="41223" y="39748"/>
                    <a:pt x="41017" y="41358"/>
                  </a:cubicBezTo>
                  <a:cubicBezTo>
                    <a:pt x="40797" y="43068"/>
                    <a:pt x="37630" y="41948"/>
                    <a:pt x="36606" y="43336"/>
                  </a:cubicBezTo>
                  <a:cubicBezTo>
                    <a:pt x="36002" y="44155"/>
                    <a:pt x="36537" y="45296"/>
                    <a:pt x="36521" y="46313"/>
                  </a:cubicBezTo>
                  <a:cubicBezTo>
                    <a:pt x="36494" y="48303"/>
                    <a:pt x="34299" y="49599"/>
                    <a:pt x="32313" y="49739"/>
                  </a:cubicBezTo>
                  <a:cubicBezTo>
                    <a:pt x="32097" y="49755"/>
                    <a:pt x="31880" y="49762"/>
                    <a:pt x="31663" y="49762"/>
                  </a:cubicBezTo>
                  <a:cubicBezTo>
                    <a:pt x="30164" y="49762"/>
                    <a:pt x="28664" y="49439"/>
                    <a:pt x="27166" y="49439"/>
                  </a:cubicBezTo>
                  <a:cubicBezTo>
                    <a:pt x="26898" y="49439"/>
                    <a:pt x="26629" y="49449"/>
                    <a:pt x="26361" y="49474"/>
                  </a:cubicBezTo>
                  <a:cubicBezTo>
                    <a:pt x="24379" y="49654"/>
                    <a:pt x="22222" y="51058"/>
                    <a:pt x="22312" y="53044"/>
                  </a:cubicBezTo>
                  <a:cubicBezTo>
                    <a:pt x="19567" y="54331"/>
                    <a:pt x="16715" y="55374"/>
                    <a:pt x="13788" y="56164"/>
                  </a:cubicBezTo>
                  <a:cubicBezTo>
                    <a:pt x="13912" y="58317"/>
                    <a:pt x="17975" y="58517"/>
                    <a:pt x="17960" y="60675"/>
                  </a:cubicBezTo>
                  <a:cubicBezTo>
                    <a:pt x="17949" y="61887"/>
                    <a:pt x="16542" y="62556"/>
                    <a:pt x="15302" y="62556"/>
                  </a:cubicBezTo>
                  <a:cubicBezTo>
                    <a:pt x="15219" y="62556"/>
                    <a:pt x="15137" y="62553"/>
                    <a:pt x="15056" y="62547"/>
                  </a:cubicBezTo>
                  <a:cubicBezTo>
                    <a:pt x="14072" y="62475"/>
                    <a:pt x="13082" y="62160"/>
                    <a:pt x="12113" y="62160"/>
                  </a:cubicBezTo>
                  <a:cubicBezTo>
                    <a:pt x="11810" y="62160"/>
                    <a:pt x="11508" y="62191"/>
                    <a:pt x="11210" y="62270"/>
                  </a:cubicBezTo>
                  <a:cubicBezTo>
                    <a:pt x="9047" y="62839"/>
                    <a:pt x="8290" y="65880"/>
                    <a:pt x="9487" y="67769"/>
                  </a:cubicBezTo>
                  <a:cubicBezTo>
                    <a:pt x="10572" y="69481"/>
                    <a:pt x="12694" y="70258"/>
                    <a:pt x="14741" y="70258"/>
                  </a:cubicBezTo>
                  <a:cubicBezTo>
                    <a:pt x="14954" y="70258"/>
                    <a:pt x="15165" y="70249"/>
                    <a:pt x="15375" y="70233"/>
                  </a:cubicBezTo>
                  <a:cubicBezTo>
                    <a:pt x="16269" y="70162"/>
                    <a:pt x="17225" y="69924"/>
                    <a:pt x="17785" y="69223"/>
                  </a:cubicBezTo>
                  <a:cubicBezTo>
                    <a:pt x="18318" y="68554"/>
                    <a:pt x="18362" y="67634"/>
                    <a:pt x="18586" y="66808"/>
                  </a:cubicBezTo>
                  <a:cubicBezTo>
                    <a:pt x="19089" y="64960"/>
                    <a:pt x="20667" y="63445"/>
                    <a:pt x="22534" y="63019"/>
                  </a:cubicBezTo>
                  <a:cubicBezTo>
                    <a:pt x="23588" y="62778"/>
                    <a:pt x="24878" y="62758"/>
                    <a:pt x="25444" y="61839"/>
                  </a:cubicBezTo>
                  <a:cubicBezTo>
                    <a:pt x="27854" y="63143"/>
                    <a:pt x="29550" y="65685"/>
                    <a:pt x="29826" y="68413"/>
                  </a:cubicBezTo>
                  <a:cubicBezTo>
                    <a:pt x="30020" y="68663"/>
                    <a:pt x="30274" y="68770"/>
                    <a:pt x="30543" y="68770"/>
                  </a:cubicBezTo>
                  <a:cubicBezTo>
                    <a:pt x="31347" y="68770"/>
                    <a:pt x="32287" y="67809"/>
                    <a:pt x="32159" y="66868"/>
                  </a:cubicBezTo>
                  <a:cubicBezTo>
                    <a:pt x="31991" y="65614"/>
                    <a:pt x="30882" y="64743"/>
                    <a:pt x="30003" y="63834"/>
                  </a:cubicBezTo>
                  <a:cubicBezTo>
                    <a:pt x="29122" y="62923"/>
                    <a:pt x="28387" y="61510"/>
                    <a:pt x="29078" y="60448"/>
                  </a:cubicBezTo>
                  <a:lnTo>
                    <a:pt x="29078" y="60448"/>
                  </a:lnTo>
                  <a:cubicBezTo>
                    <a:pt x="33197" y="61658"/>
                    <a:pt x="36527" y="65238"/>
                    <a:pt x="37435" y="69435"/>
                  </a:cubicBezTo>
                  <a:cubicBezTo>
                    <a:pt x="38871" y="69149"/>
                    <a:pt x="39664" y="67205"/>
                    <a:pt x="38838" y="65997"/>
                  </a:cubicBezTo>
                  <a:cubicBezTo>
                    <a:pt x="39003" y="65628"/>
                    <a:pt x="39328" y="65472"/>
                    <a:pt x="39697" y="65472"/>
                  </a:cubicBezTo>
                  <a:cubicBezTo>
                    <a:pt x="40331" y="65472"/>
                    <a:pt x="41094" y="65932"/>
                    <a:pt x="41391" y="66558"/>
                  </a:cubicBezTo>
                  <a:cubicBezTo>
                    <a:pt x="41862" y="67549"/>
                    <a:pt x="41819" y="68770"/>
                    <a:pt x="42492" y="69636"/>
                  </a:cubicBezTo>
                  <a:cubicBezTo>
                    <a:pt x="43175" y="70517"/>
                    <a:pt x="44261" y="70711"/>
                    <a:pt x="45451" y="70711"/>
                  </a:cubicBezTo>
                  <a:cubicBezTo>
                    <a:pt x="46388" y="70711"/>
                    <a:pt x="47390" y="70590"/>
                    <a:pt x="48312" y="70590"/>
                  </a:cubicBezTo>
                  <a:cubicBezTo>
                    <a:pt x="49551" y="70590"/>
                    <a:pt x="50643" y="70808"/>
                    <a:pt x="51235" y="71828"/>
                  </a:cubicBezTo>
                  <a:cubicBezTo>
                    <a:pt x="52336" y="73723"/>
                    <a:pt x="49909" y="75927"/>
                    <a:pt x="47711" y="75927"/>
                  </a:cubicBezTo>
                  <a:cubicBezTo>
                    <a:pt x="47678" y="75927"/>
                    <a:pt x="47645" y="75926"/>
                    <a:pt x="47613" y="75925"/>
                  </a:cubicBezTo>
                  <a:cubicBezTo>
                    <a:pt x="45391" y="75856"/>
                    <a:pt x="43361" y="74585"/>
                    <a:pt x="41147" y="74365"/>
                  </a:cubicBezTo>
                  <a:cubicBezTo>
                    <a:pt x="40897" y="74340"/>
                    <a:pt x="40647" y="74329"/>
                    <a:pt x="40397" y="74329"/>
                  </a:cubicBezTo>
                  <a:cubicBezTo>
                    <a:pt x="38218" y="74329"/>
                    <a:pt x="36082" y="75200"/>
                    <a:pt x="33896" y="75455"/>
                  </a:cubicBezTo>
                  <a:cubicBezTo>
                    <a:pt x="33619" y="75487"/>
                    <a:pt x="33335" y="75503"/>
                    <a:pt x="33048" y="75503"/>
                  </a:cubicBezTo>
                  <a:cubicBezTo>
                    <a:pt x="30807" y="75503"/>
                    <a:pt x="28395" y="74514"/>
                    <a:pt x="27939" y="72388"/>
                  </a:cubicBezTo>
                  <a:cubicBezTo>
                    <a:pt x="27802" y="71741"/>
                    <a:pt x="27855" y="71030"/>
                    <a:pt x="27514" y="70464"/>
                  </a:cubicBezTo>
                  <a:cubicBezTo>
                    <a:pt x="27109" y="69793"/>
                    <a:pt x="26279" y="69553"/>
                    <a:pt x="25473" y="69553"/>
                  </a:cubicBezTo>
                  <a:cubicBezTo>
                    <a:pt x="25313" y="69553"/>
                    <a:pt x="25154" y="69562"/>
                    <a:pt x="24999" y="69580"/>
                  </a:cubicBezTo>
                  <a:cubicBezTo>
                    <a:pt x="21817" y="69942"/>
                    <a:pt x="18598" y="72595"/>
                    <a:pt x="15740" y="72595"/>
                  </a:cubicBezTo>
                  <a:cubicBezTo>
                    <a:pt x="14956" y="72595"/>
                    <a:pt x="14199" y="72395"/>
                    <a:pt x="13478" y="71894"/>
                  </a:cubicBezTo>
                  <a:cubicBezTo>
                    <a:pt x="11337" y="76062"/>
                    <a:pt x="6101" y="77629"/>
                    <a:pt x="3179" y="81294"/>
                  </a:cubicBezTo>
                  <a:cubicBezTo>
                    <a:pt x="0" y="85282"/>
                    <a:pt x="268" y="91440"/>
                    <a:pt x="3354" y="95500"/>
                  </a:cubicBezTo>
                  <a:cubicBezTo>
                    <a:pt x="6050" y="99045"/>
                    <a:pt x="10552" y="100957"/>
                    <a:pt x="15019" y="100957"/>
                  </a:cubicBezTo>
                  <a:cubicBezTo>
                    <a:pt x="15667" y="100957"/>
                    <a:pt x="16314" y="100917"/>
                    <a:pt x="16954" y="100836"/>
                  </a:cubicBezTo>
                  <a:cubicBezTo>
                    <a:pt x="17630" y="100750"/>
                    <a:pt x="18327" y="100626"/>
                    <a:pt x="19005" y="100626"/>
                  </a:cubicBezTo>
                  <a:cubicBezTo>
                    <a:pt x="19489" y="100626"/>
                    <a:pt x="19963" y="100690"/>
                    <a:pt x="20413" y="100875"/>
                  </a:cubicBezTo>
                  <a:cubicBezTo>
                    <a:pt x="21482" y="101317"/>
                    <a:pt x="22166" y="102352"/>
                    <a:pt x="23058" y="103088"/>
                  </a:cubicBezTo>
                  <a:cubicBezTo>
                    <a:pt x="23580" y="103519"/>
                    <a:pt x="24303" y="103823"/>
                    <a:pt x="24961" y="103823"/>
                  </a:cubicBezTo>
                  <a:cubicBezTo>
                    <a:pt x="25427" y="103823"/>
                    <a:pt x="25861" y="103670"/>
                    <a:pt x="26168" y="103301"/>
                  </a:cubicBezTo>
                  <a:lnTo>
                    <a:pt x="26168" y="103301"/>
                  </a:lnTo>
                  <a:cubicBezTo>
                    <a:pt x="25321" y="105399"/>
                    <a:pt x="25557" y="107902"/>
                    <a:pt x="26779" y="109805"/>
                  </a:cubicBezTo>
                  <a:cubicBezTo>
                    <a:pt x="28099" y="111859"/>
                    <a:pt x="30559" y="113484"/>
                    <a:pt x="30509" y="115926"/>
                  </a:cubicBezTo>
                  <a:cubicBezTo>
                    <a:pt x="30482" y="117190"/>
                    <a:pt x="29748" y="118318"/>
                    <a:pt x="29403" y="119536"/>
                  </a:cubicBezTo>
                  <a:cubicBezTo>
                    <a:pt x="27829" y="125109"/>
                    <a:pt x="34415" y="129657"/>
                    <a:pt x="35455" y="135354"/>
                  </a:cubicBezTo>
                  <a:cubicBezTo>
                    <a:pt x="35736" y="136888"/>
                    <a:pt x="35735" y="138735"/>
                    <a:pt x="37029" y="139601"/>
                  </a:cubicBezTo>
                  <a:cubicBezTo>
                    <a:pt x="37625" y="139999"/>
                    <a:pt x="38374" y="140081"/>
                    <a:pt x="39090" y="140127"/>
                  </a:cubicBezTo>
                  <a:cubicBezTo>
                    <a:pt x="39409" y="140148"/>
                    <a:pt x="39736" y="140158"/>
                    <a:pt x="40067" y="140158"/>
                  </a:cubicBezTo>
                  <a:cubicBezTo>
                    <a:pt x="43538" y="140158"/>
                    <a:pt x="47454" y="138962"/>
                    <a:pt x="48151" y="135675"/>
                  </a:cubicBezTo>
                  <a:cubicBezTo>
                    <a:pt x="48366" y="134657"/>
                    <a:pt x="48212" y="133602"/>
                    <a:pt x="48243" y="132560"/>
                  </a:cubicBezTo>
                  <a:cubicBezTo>
                    <a:pt x="48336" y="129451"/>
                    <a:pt x="50239" y="126459"/>
                    <a:pt x="53017" y="125056"/>
                  </a:cubicBezTo>
                  <a:cubicBezTo>
                    <a:pt x="53771" y="124675"/>
                    <a:pt x="54600" y="124390"/>
                    <a:pt x="55202" y="123799"/>
                  </a:cubicBezTo>
                  <a:cubicBezTo>
                    <a:pt x="56528" y="122495"/>
                    <a:pt x="56234" y="120283"/>
                    <a:pt x="55553" y="118553"/>
                  </a:cubicBezTo>
                  <a:cubicBezTo>
                    <a:pt x="54872" y="116821"/>
                    <a:pt x="53881" y="115076"/>
                    <a:pt x="54120" y="113231"/>
                  </a:cubicBezTo>
                  <a:cubicBezTo>
                    <a:pt x="54502" y="110269"/>
                    <a:pt x="57681" y="108706"/>
                    <a:pt x="60090" y="106941"/>
                  </a:cubicBezTo>
                  <a:cubicBezTo>
                    <a:pt x="63716" y="104284"/>
                    <a:pt x="66206" y="100125"/>
                    <a:pt x="66835" y="95675"/>
                  </a:cubicBezTo>
                  <a:lnTo>
                    <a:pt x="66835" y="95675"/>
                  </a:lnTo>
                  <a:cubicBezTo>
                    <a:pt x="65061" y="96232"/>
                    <a:pt x="63075" y="96745"/>
                    <a:pt x="61220" y="96745"/>
                  </a:cubicBezTo>
                  <a:cubicBezTo>
                    <a:pt x="59581" y="96745"/>
                    <a:pt x="58045" y="96344"/>
                    <a:pt x="56849" y="95215"/>
                  </a:cubicBezTo>
                  <a:cubicBezTo>
                    <a:pt x="55965" y="94380"/>
                    <a:pt x="55421" y="93259"/>
                    <a:pt x="54897" y="92162"/>
                  </a:cubicBezTo>
                  <a:lnTo>
                    <a:pt x="50173" y="82291"/>
                  </a:lnTo>
                  <a:cubicBezTo>
                    <a:pt x="49966" y="81857"/>
                    <a:pt x="49755" y="81362"/>
                    <a:pt x="49925" y="80912"/>
                  </a:cubicBezTo>
                  <a:cubicBezTo>
                    <a:pt x="50074" y="80517"/>
                    <a:pt x="50366" y="80356"/>
                    <a:pt x="50717" y="80356"/>
                  </a:cubicBezTo>
                  <a:cubicBezTo>
                    <a:pt x="51453" y="80356"/>
                    <a:pt x="52449" y="81064"/>
                    <a:pt x="52928" y="81807"/>
                  </a:cubicBezTo>
                  <a:cubicBezTo>
                    <a:pt x="55452" y="85724"/>
                    <a:pt x="57718" y="89804"/>
                    <a:pt x="59707" y="94020"/>
                  </a:cubicBezTo>
                  <a:cubicBezTo>
                    <a:pt x="63791" y="93273"/>
                    <a:pt x="67648" y="91596"/>
                    <a:pt x="70980" y="89118"/>
                  </a:cubicBezTo>
                  <a:cubicBezTo>
                    <a:pt x="72037" y="88329"/>
                    <a:pt x="73088" y="87386"/>
                    <a:pt x="73445" y="86117"/>
                  </a:cubicBezTo>
                  <a:cubicBezTo>
                    <a:pt x="73802" y="84846"/>
                    <a:pt x="73146" y="83218"/>
                    <a:pt x="71846" y="82993"/>
                  </a:cubicBezTo>
                  <a:cubicBezTo>
                    <a:pt x="71723" y="82971"/>
                    <a:pt x="71600" y="82963"/>
                    <a:pt x="71476" y="82963"/>
                  </a:cubicBezTo>
                  <a:cubicBezTo>
                    <a:pt x="71093" y="82963"/>
                    <a:pt x="70708" y="83045"/>
                    <a:pt x="70324" y="83086"/>
                  </a:cubicBezTo>
                  <a:cubicBezTo>
                    <a:pt x="70133" y="83106"/>
                    <a:pt x="69943" y="83115"/>
                    <a:pt x="69755" y="83115"/>
                  </a:cubicBezTo>
                  <a:cubicBezTo>
                    <a:pt x="66927" y="83115"/>
                    <a:pt x="64468" y="80925"/>
                    <a:pt x="62588" y="78727"/>
                  </a:cubicBezTo>
                  <a:cubicBezTo>
                    <a:pt x="63132" y="78118"/>
                    <a:pt x="63852" y="77890"/>
                    <a:pt x="64640" y="77890"/>
                  </a:cubicBezTo>
                  <a:cubicBezTo>
                    <a:pt x="65842" y="77890"/>
                    <a:pt x="67201" y="78421"/>
                    <a:pt x="68334" y="78941"/>
                  </a:cubicBezTo>
                  <a:cubicBezTo>
                    <a:pt x="71699" y="80486"/>
                    <a:pt x="75249" y="81588"/>
                    <a:pt x="78895" y="82221"/>
                  </a:cubicBezTo>
                  <a:cubicBezTo>
                    <a:pt x="79803" y="82378"/>
                    <a:pt x="80736" y="82513"/>
                    <a:pt x="81554" y="82936"/>
                  </a:cubicBezTo>
                  <a:cubicBezTo>
                    <a:pt x="82126" y="83232"/>
                    <a:pt x="82622" y="83658"/>
                    <a:pt x="83095" y="84096"/>
                  </a:cubicBezTo>
                  <a:cubicBezTo>
                    <a:pt x="87298" y="87967"/>
                    <a:pt x="90407" y="93013"/>
                    <a:pt x="91975" y="98509"/>
                  </a:cubicBezTo>
                  <a:cubicBezTo>
                    <a:pt x="92104" y="98538"/>
                    <a:pt x="92231" y="98552"/>
                    <a:pt x="92354" y="98552"/>
                  </a:cubicBezTo>
                  <a:cubicBezTo>
                    <a:pt x="93754" y="98552"/>
                    <a:pt x="94717" y="96760"/>
                    <a:pt x="94833" y="95252"/>
                  </a:cubicBezTo>
                  <a:cubicBezTo>
                    <a:pt x="94960" y="93612"/>
                    <a:pt x="94769" y="91722"/>
                    <a:pt x="95948" y="90578"/>
                  </a:cubicBezTo>
                  <a:cubicBezTo>
                    <a:pt x="96875" y="89678"/>
                    <a:pt x="98399" y="89556"/>
                    <a:pt x="99214" y="88552"/>
                  </a:cubicBezTo>
                  <a:cubicBezTo>
                    <a:pt x="100238" y="87289"/>
                    <a:pt x="99703" y="85157"/>
                    <a:pt x="100900" y="84056"/>
                  </a:cubicBezTo>
                  <a:cubicBezTo>
                    <a:pt x="101284" y="83704"/>
                    <a:pt x="101728" y="83552"/>
                    <a:pt x="102190" y="83552"/>
                  </a:cubicBezTo>
                  <a:cubicBezTo>
                    <a:pt x="103537" y="83552"/>
                    <a:pt x="105034" y="84844"/>
                    <a:pt x="105630" y="86240"/>
                  </a:cubicBezTo>
                  <a:cubicBezTo>
                    <a:pt x="106431" y="88116"/>
                    <a:pt x="106723" y="90422"/>
                    <a:pt x="108410" y="91569"/>
                  </a:cubicBezTo>
                  <a:lnTo>
                    <a:pt x="111137" y="91176"/>
                  </a:lnTo>
                  <a:cubicBezTo>
                    <a:pt x="111152" y="95778"/>
                    <a:pt x="112750" y="100362"/>
                    <a:pt x="115602" y="103975"/>
                  </a:cubicBezTo>
                  <a:cubicBezTo>
                    <a:pt x="117157" y="103161"/>
                    <a:pt x="116453" y="100795"/>
                    <a:pt x="115480" y="99330"/>
                  </a:cubicBezTo>
                  <a:cubicBezTo>
                    <a:pt x="114508" y="97866"/>
                    <a:pt x="113554" y="95681"/>
                    <a:pt x="114936" y="94596"/>
                  </a:cubicBezTo>
                  <a:lnTo>
                    <a:pt x="114936" y="94596"/>
                  </a:lnTo>
                  <a:cubicBezTo>
                    <a:pt x="116854" y="94614"/>
                    <a:pt x="117747" y="97259"/>
                    <a:pt x="119611" y="97712"/>
                  </a:cubicBezTo>
                  <a:cubicBezTo>
                    <a:pt x="119777" y="97752"/>
                    <a:pt x="119940" y="97771"/>
                    <a:pt x="120101" y="97771"/>
                  </a:cubicBezTo>
                  <a:cubicBezTo>
                    <a:pt x="121744" y="97771"/>
                    <a:pt x="123089" y="95790"/>
                    <a:pt x="122784" y="94080"/>
                  </a:cubicBezTo>
                  <a:cubicBezTo>
                    <a:pt x="122451" y="92201"/>
                    <a:pt x="120835" y="90820"/>
                    <a:pt x="119169" y="89895"/>
                  </a:cubicBezTo>
                  <a:cubicBezTo>
                    <a:pt x="117675" y="88258"/>
                    <a:pt x="119833" y="85644"/>
                    <a:pt x="122018" y="85274"/>
                  </a:cubicBezTo>
                  <a:cubicBezTo>
                    <a:pt x="122730" y="85153"/>
                    <a:pt x="123464" y="85138"/>
                    <a:pt x="124199" y="85138"/>
                  </a:cubicBezTo>
                  <a:cubicBezTo>
                    <a:pt x="124443" y="85138"/>
                    <a:pt x="124686" y="85140"/>
                    <a:pt x="124930" y="85140"/>
                  </a:cubicBezTo>
                  <a:cubicBezTo>
                    <a:pt x="126201" y="85140"/>
                    <a:pt x="127452" y="85095"/>
                    <a:pt x="128573" y="84531"/>
                  </a:cubicBezTo>
                  <a:cubicBezTo>
                    <a:pt x="130946" y="83339"/>
                    <a:pt x="131739" y="80207"/>
                    <a:pt x="131200" y="77607"/>
                  </a:cubicBezTo>
                  <a:cubicBezTo>
                    <a:pt x="130659" y="75007"/>
                    <a:pt x="129117" y="72748"/>
                    <a:pt x="127857" y="70410"/>
                  </a:cubicBezTo>
                  <a:cubicBezTo>
                    <a:pt x="126781" y="68413"/>
                    <a:pt x="126249" y="65298"/>
                    <a:pt x="128341" y="64420"/>
                  </a:cubicBezTo>
                  <a:cubicBezTo>
                    <a:pt x="128900" y="64186"/>
                    <a:pt x="129528" y="64195"/>
                    <a:pt x="130135" y="64170"/>
                  </a:cubicBezTo>
                  <a:cubicBezTo>
                    <a:pt x="138047" y="63837"/>
                    <a:pt x="144592" y="55459"/>
                    <a:pt x="143005" y="47701"/>
                  </a:cubicBezTo>
                  <a:cubicBezTo>
                    <a:pt x="142706" y="46238"/>
                    <a:pt x="142140" y="44786"/>
                    <a:pt x="141097" y="43719"/>
                  </a:cubicBezTo>
                  <a:cubicBezTo>
                    <a:pt x="139216" y="41800"/>
                    <a:pt x="136024" y="41349"/>
                    <a:pt x="134619" y="39057"/>
                  </a:cubicBezTo>
                  <a:cubicBezTo>
                    <a:pt x="132900" y="36255"/>
                    <a:pt x="135025" y="32537"/>
                    <a:pt x="137778" y="30737"/>
                  </a:cubicBezTo>
                  <a:cubicBezTo>
                    <a:pt x="140529" y="28938"/>
                    <a:pt x="143891" y="28156"/>
                    <a:pt x="146461" y="26105"/>
                  </a:cubicBezTo>
                  <a:cubicBezTo>
                    <a:pt x="147145" y="26087"/>
                    <a:pt x="147512" y="25417"/>
                    <a:pt x="147638" y="24743"/>
                  </a:cubicBezTo>
                  <a:cubicBezTo>
                    <a:pt x="147716" y="24319"/>
                    <a:pt x="147611" y="23887"/>
                    <a:pt x="147608" y="23456"/>
                  </a:cubicBezTo>
                  <a:cubicBezTo>
                    <a:pt x="147598" y="22276"/>
                    <a:pt x="148442" y="21139"/>
                    <a:pt x="149574" y="20805"/>
                  </a:cubicBezTo>
                  <a:cubicBezTo>
                    <a:pt x="149811" y="20736"/>
                    <a:pt x="150056" y="20702"/>
                    <a:pt x="150302" y="20702"/>
                  </a:cubicBezTo>
                  <a:cubicBezTo>
                    <a:pt x="151231" y="20702"/>
                    <a:pt x="152165" y="21179"/>
                    <a:pt x="152664" y="21968"/>
                  </a:cubicBezTo>
                  <a:cubicBezTo>
                    <a:pt x="153442" y="23198"/>
                    <a:pt x="153129" y="24821"/>
                    <a:pt x="152563" y="26163"/>
                  </a:cubicBezTo>
                  <a:cubicBezTo>
                    <a:pt x="151998" y="27505"/>
                    <a:pt x="151199" y="28790"/>
                    <a:pt x="151051" y="30239"/>
                  </a:cubicBezTo>
                  <a:cubicBezTo>
                    <a:pt x="150905" y="31687"/>
                    <a:pt x="151726" y="33391"/>
                    <a:pt x="153173" y="33553"/>
                  </a:cubicBezTo>
                  <a:cubicBezTo>
                    <a:pt x="153252" y="33562"/>
                    <a:pt x="153330" y="33566"/>
                    <a:pt x="153406" y="33566"/>
                  </a:cubicBezTo>
                  <a:cubicBezTo>
                    <a:pt x="155043" y="33566"/>
                    <a:pt x="156090" y="31574"/>
                    <a:pt x="156201" y="29877"/>
                  </a:cubicBezTo>
                  <a:cubicBezTo>
                    <a:pt x="156318" y="28099"/>
                    <a:pt x="155972" y="26160"/>
                    <a:pt x="156925" y="24659"/>
                  </a:cubicBezTo>
                  <a:cubicBezTo>
                    <a:pt x="158377" y="22374"/>
                    <a:pt x="162385" y="21839"/>
                    <a:pt x="162490" y="19133"/>
                  </a:cubicBezTo>
                  <a:cubicBezTo>
                    <a:pt x="162574" y="16945"/>
                    <a:pt x="159821" y="15661"/>
                    <a:pt x="159327" y="13530"/>
                  </a:cubicBezTo>
                  <a:cubicBezTo>
                    <a:pt x="159129" y="12668"/>
                    <a:pt x="159325" y="11773"/>
                    <a:pt x="159405" y="10894"/>
                  </a:cubicBezTo>
                  <a:cubicBezTo>
                    <a:pt x="159709" y="7612"/>
                    <a:pt x="158263" y="4218"/>
                    <a:pt x="155688" y="2163"/>
                  </a:cubicBezTo>
                  <a:cubicBezTo>
                    <a:pt x="153919" y="751"/>
                    <a:pt x="151652" y="0"/>
                    <a:pt x="149391" y="0"/>
                  </a:cubicBez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34" name="Google Shape;1134;p48"/>
            <p:cNvSpPr/>
            <p:nvPr/>
          </p:nvSpPr>
          <p:spPr>
            <a:xfrm>
              <a:off x="6146600" y="3671525"/>
              <a:ext cx="342925" cy="189500"/>
            </a:xfrm>
            <a:custGeom>
              <a:avLst/>
              <a:gdLst/>
              <a:ahLst/>
              <a:cxnLst/>
              <a:rect l="l" t="t" r="r" b="b"/>
              <a:pathLst>
                <a:path w="13717" h="7580" extrusionOk="0">
                  <a:moveTo>
                    <a:pt x="9951" y="0"/>
                  </a:moveTo>
                  <a:cubicBezTo>
                    <a:pt x="6355" y="0"/>
                    <a:pt x="1" y="1281"/>
                    <a:pt x="2486" y="4894"/>
                  </a:cubicBezTo>
                  <a:cubicBezTo>
                    <a:pt x="3169" y="5885"/>
                    <a:pt x="4297" y="6467"/>
                    <a:pt x="5404" y="6938"/>
                  </a:cubicBezTo>
                  <a:cubicBezTo>
                    <a:pt x="6217" y="7282"/>
                    <a:pt x="7136" y="7580"/>
                    <a:pt x="8003" y="7580"/>
                  </a:cubicBezTo>
                  <a:cubicBezTo>
                    <a:pt x="8565" y="7580"/>
                    <a:pt x="9106" y="7454"/>
                    <a:pt x="9581" y="7134"/>
                  </a:cubicBezTo>
                  <a:cubicBezTo>
                    <a:pt x="10406" y="6577"/>
                    <a:pt x="13156" y="2774"/>
                    <a:pt x="13348" y="1948"/>
                  </a:cubicBezTo>
                  <a:cubicBezTo>
                    <a:pt x="13716" y="358"/>
                    <a:pt x="13186" y="447"/>
                    <a:pt x="11597" y="126"/>
                  </a:cubicBezTo>
                  <a:cubicBezTo>
                    <a:pt x="11194" y="44"/>
                    <a:pt x="10620" y="0"/>
                    <a:pt x="9951" y="0"/>
                  </a:cubicBez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35" name="Google Shape;1135;p48"/>
            <p:cNvSpPr/>
            <p:nvPr/>
          </p:nvSpPr>
          <p:spPr>
            <a:xfrm>
              <a:off x="5901600" y="3652500"/>
              <a:ext cx="558700" cy="402875"/>
            </a:xfrm>
            <a:custGeom>
              <a:avLst/>
              <a:gdLst/>
              <a:ahLst/>
              <a:cxnLst/>
              <a:rect l="l" t="t" r="r" b="b"/>
              <a:pathLst>
                <a:path w="22348" h="16115" extrusionOk="0">
                  <a:moveTo>
                    <a:pt x="946" y="1"/>
                  </a:moveTo>
                  <a:cubicBezTo>
                    <a:pt x="616" y="1"/>
                    <a:pt x="299" y="66"/>
                    <a:pt x="1" y="208"/>
                  </a:cubicBezTo>
                  <a:cubicBezTo>
                    <a:pt x="742" y="1762"/>
                    <a:pt x="2032" y="3475"/>
                    <a:pt x="2935" y="5119"/>
                  </a:cubicBezTo>
                  <a:cubicBezTo>
                    <a:pt x="6575" y="11745"/>
                    <a:pt x="13987" y="16115"/>
                    <a:pt x="21544" y="16115"/>
                  </a:cubicBezTo>
                  <a:cubicBezTo>
                    <a:pt x="21635" y="16115"/>
                    <a:pt x="21726" y="16114"/>
                    <a:pt x="21817" y="16113"/>
                  </a:cubicBezTo>
                  <a:cubicBezTo>
                    <a:pt x="22347" y="15571"/>
                    <a:pt x="21564" y="14744"/>
                    <a:pt x="20866" y="14448"/>
                  </a:cubicBezTo>
                  <a:cubicBezTo>
                    <a:pt x="18934" y="13634"/>
                    <a:pt x="16857" y="13226"/>
                    <a:pt x="14879" y="12532"/>
                  </a:cubicBezTo>
                  <a:cubicBezTo>
                    <a:pt x="12900" y="11839"/>
                    <a:pt x="10943" y="10790"/>
                    <a:pt x="9769" y="9051"/>
                  </a:cubicBezTo>
                  <a:cubicBezTo>
                    <a:pt x="9280" y="8326"/>
                    <a:pt x="8945" y="7508"/>
                    <a:pt x="8542" y="6731"/>
                  </a:cubicBezTo>
                  <a:cubicBezTo>
                    <a:pt x="7503" y="4729"/>
                    <a:pt x="3759" y="1"/>
                    <a:pt x="946" y="1"/>
                  </a:cubicBez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36" name="Google Shape;1136;p48"/>
            <p:cNvSpPr/>
            <p:nvPr/>
          </p:nvSpPr>
          <p:spPr>
            <a:xfrm>
              <a:off x="6249675" y="4061675"/>
              <a:ext cx="964575" cy="811125"/>
            </a:xfrm>
            <a:custGeom>
              <a:avLst/>
              <a:gdLst/>
              <a:ahLst/>
              <a:cxnLst/>
              <a:rect l="l" t="t" r="r" b="b"/>
              <a:pathLst>
                <a:path w="38583" h="32445" extrusionOk="0">
                  <a:moveTo>
                    <a:pt x="17573" y="0"/>
                  </a:moveTo>
                  <a:cubicBezTo>
                    <a:pt x="14431" y="0"/>
                    <a:pt x="10968" y="2180"/>
                    <a:pt x="9011" y="4369"/>
                  </a:cubicBezTo>
                  <a:cubicBezTo>
                    <a:pt x="8028" y="5468"/>
                    <a:pt x="7111" y="6810"/>
                    <a:pt x="5676" y="7153"/>
                  </a:cubicBezTo>
                  <a:cubicBezTo>
                    <a:pt x="4830" y="7356"/>
                    <a:pt x="3925" y="7164"/>
                    <a:pt x="3076" y="7361"/>
                  </a:cubicBezTo>
                  <a:cubicBezTo>
                    <a:pt x="581" y="7938"/>
                    <a:pt x="1" y="11293"/>
                    <a:pt x="569" y="13791"/>
                  </a:cubicBezTo>
                  <a:cubicBezTo>
                    <a:pt x="1136" y="16289"/>
                    <a:pt x="2307" y="18910"/>
                    <a:pt x="1374" y="21296"/>
                  </a:cubicBezTo>
                  <a:cubicBezTo>
                    <a:pt x="1185" y="21776"/>
                    <a:pt x="913" y="22246"/>
                    <a:pt x="921" y="22762"/>
                  </a:cubicBezTo>
                  <a:cubicBezTo>
                    <a:pt x="932" y="23380"/>
                    <a:pt x="1355" y="23921"/>
                    <a:pt x="1849" y="24293"/>
                  </a:cubicBezTo>
                  <a:cubicBezTo>
                    <a:pt x="2646" y="24890"/>
                    <a:pt x="3559" y="25128"/>
                    <a:pt x="4517" y="25128"/>
                  </a:cubicBezTo>
                  <a:cubicBezTo>
                    <a:pt x="6301" y="25128"/>
                    <a:pt x="8239" y="24301"/>
                    <a:pt x="9868" y="23418"/>
                  </a:cubicBezTo>
                  <a:cubicBezTo>
                    <a:pt x="11665" y="22444"/>
                    <a:pt x="13735" y="21414"/>
                    <a:pt x="15685" y="21414"/>
                  </a:cubicBezTo>
                  <a:cubicBezTo>
                    <a:pt x="16453" y="21414"/>
                    <a:pt x="17203" y="21574"/>
                    <a:pt x="17910" y="21960"/>
                  </a:cubicBezTo>
                  <a:cubicBezTo>
                    <a:pt x="20585" y="23420"/>
                    <a:pt x="20837" y="27119"/>
                    <a:pt x="22486" y="29685"/>
                  </a:cubicBezTo>
                  <a:cubicBezTo>
                    <a:pt x="23522" y="31296"/>
                    <a:pt x="25450" y="32445"/>
                    <a:pt x="27291" y="32445"/>
                  </a:cubicBezTo>
                  <a:cubicBezTo>
                    <a:pt x="28027" y="32445"/>
                    <a:pt x="28749" y="32261"/>
                    <a:pt x="29394" y="31851"/>
                  </a:cubicBezTo>
                  <a:cubicBezTo>
                    <a:pt x="30163" y="31362"/>
                    <a:pt x="30731" y="30624"/>
                    <a:pt x="31285" y="29900"/>
                  </a:cubicBezTo>
                  <a:lnTo>
                    <a:pt x="34684" y="25460"/>
                  </a:lnTo>
                  <a:cubicBezTo>
                    <a:pt x="36183" y="23501"/>
                    <a:pt x="37736" y="21414"/>
                    <a:pt x="38025" y="18965"/>
                  </a:cubicBezTo>
                  <a:cubicBezTo>
                    <a:pt x="38582" y="14235"/>
                    <a:pt x="34390" y="10436"/>
                    <a:pt x="30609" y="7540"/>
                  </a:cubicBezTo>
                  <a:cubicBezTo>
                    <a:pt x="30407" y="6031"/>
                    <a:pt x="30190" y="4479"/>
                    <a:pt x="29421" y="3165"/>
                  </a:cubicBezTo>
                  <a:cubicBezTo>
                    <a:pt x="28683" y="1906"/>
                    <a:pt x="27576" y="1186"/>
                    <a:pt x="26718" y="1186"/>
                  </a:cubicBezTo>
                  <a:cubicBezTo>
                    <a:pt x="25783" y="1186"/>
                    <a:pt x="25141" y="2039"/>
                    <a:pt x="25589" y="3982"/>
                  </a:cubicBezTo>
                  <a:cubicBezTo>
                    <a:pt x="25561" y="3983"/>
                    <a:pt x="25533" y="3983"/>
                    <a:pt x="25505" y="3983"/>
                  </a:cubicBezTo>
                  <a:cubicBezTo>
                    <a:pt x="23077" y="3983"/>
                    <a:pt x="21095" y="399"/>
                    <a:pt x="18382" y="51"/>
                  </a:cubicBezTo>
                  <a:cubicBezTo>
                    <a:pt x="18115" y="17"/>
                    <a:pt x="17846" y="0"/>
                    <a:pt x="17573" y="0"/>
                  </a:cubicBez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1137" name="Google Shape;1137;p48"/>
          <p:cNvSpPr txBox="1">
            <a:spLocks noGrp="1"/>
          </p:cNvSpPr>
          <p:nvPr>
            <p:ph type="subTitle" idx="4294967295"/>
          </p:nvPr>
        </p:nvSpPr>
        <p:spPr>
          <a:xfrm>
            <a:off x="6368250" y="1593176"/>
            <a:ext cx="2055600" cy="644700"/>
          </a:xfrm>
          <a:prstGeom prst="rect">
            <a:avLst/>
          </a:prstGeom>
        </p:spPr>
        <p:txBody>
          <a:bodyPr spcFirstLastPara="1" wrap="square" lIns="91425" tIns="91425" rIns="91425" bIns="91425" anchor="t" anchorCtr="0">
            <a:noAutofit/>
          </a:bodyPr>
          <a:lstStyle/>
          <a:p>
            <a:pPr marL="0" indent="0">
              <a:spcAft>
                <a:spcPts val="1600"/>
              </a:spcAft>
              <a:buNone/>
            </a:pPr>
            <a:r>
              <a:rPr lang="en">
                <a:solidFill>
                  <a:schemeClr val="dk1"/>
                </a:solidFill>
              </a:rPr>
              <a:t>It’s the farthest planet from the Sun</a:t>
            </a:r>
            <a:endParaRPr>
              <a:solidFill>
                <a:schemeClr val="dk1"/>
              </a:solidFill>
            </a:endParaRPr>
          </a:p>
        </p:txBody>
      </p:sp>
      <p:sp>
        <p:nvSpPr>
          <p:cNvPr id="1138" name="Google Shape;1138;p48"/>
          <p:cNvSpPr txBox="1">
            <a:spLocks noGrp="1"/>
          </p:cNvSpPr>
          <p:nvPr>
            <p:ph type="subTitle" idx="4294967295"/>
          </p:nvPr>
        </p:nvSpPr>
        <p:spPr>
          <a:xfrm>
            <a:off x="6368250" y="2661476"/>
            <a:ext cx="2055600" cy="644700"/>
          </a:xfrm>
          <a:prstGeom prst="rect">
            <a:avLst/>
          </a:prstGeom>
        </p:spPr>
        <p:txBody>
          <a:bodyPr spcFirstLastPara="1" wrap="square" lIns="91425" tIns="91425" rIns="91425" bIns="91425" anchor="t" anchorCtr="0">
            <a:noAutofit/>
          </a:bodyPr>
          <a:lstStyle/>
          <a:p>
            <a:pPr marL="0" indent="0">
              <a:spcAft>
                <a:spcPts val="1600"/>
              </a:spcAft>
              <a:buNone/>
            </a:pPr>
            <a:r>
              <a:rPr lang="en">
                <a:solidFill>
                  <a:schemeClr val="dk1"/>
                </a:solidFill>
              </a:rPr>
              <a:t>Despite being red, Mars is a cold place</a:t>
            </a:r>
            <a:endParaRPr>
              <a:solidFill>
                <a:schemeClr val="dk1"/>
              </a:solidFill>
            </a:endParaRPr>
          </a:p>
        </p:txBody>
      </p:sp>
      <p:sp>
        <p:nvSpPr>
          <p:cNvPr id="1139" name="Google Shape;1139;p48"/>
          <p:cNvSpPr txBox="1">
            <a:spLocks noGrp="1"/>
          </p:cNvSpPr>
          <p:nvPr>
            <p:ph type="subTitle" idx="4294967295"/>
          </p:nvPr>
        </p:nvSpPr>
        <p:spPr>
          <a:xfrm>
            <a:off x="6368250" y="3729776"/>
            <a:ext cx="2055600" cy="644700"/>
          </a:xfrm>
          <a:prstGeom prst="rect">
            <a:avLst/>
          </a:prstGeom>
        </p:spPr>
        <p:txBody>
          <a:bodyPr spcFirstLastPara="1" wrap="square" lIns="91425" tIns="91425" rIns="91425" bIns="91425" anchor="t" anchorCtr="0">
            <a:noAutofit/>
          </a:bodyPr>
          <a:lstStyle/>
          <a:p>
            <a:pPr marL="0" indent="0">
              <a:spcAft>
                <a:spcPts val="1600"/>
              </a:spcAft>
              <a:buNone/>
            </a:pPr>
            <a:r>
              <a:rPr lang="en">
                <a:solidFill>
                  <a:schemeClr val="dk1"/>
                </a:solidFill>
              </a:rPr>
              <a:t>Saturn is a gas giant and has several rings</a:t>
            </a:r>
            <a:endParaRPr>
              <a:solidFill>
                <a:schemeClr val="dk1"/>
              </a:solidFill>
            </a:endParaRPr>
          </a:p>
        </p:txBody>
      </p:sp>
      <p:sp>
        <p:nvSpPr>
          <p:cNvPr id="1140" name="Google Shape;1140;p48"/>
          <p:cNvSpPr/>
          <p:nvPr/>
        </p:nvSpPr>
        <p:spPr>
          <a:xfrm>
            <a:off x="1237650" y="2061500"/>
            <a:ext cx="225000" cy="225000"/>
          </a:xfrm>
          <a:prstGeom prst="ellipse">
            <a:avLst/>
          </a:prstGeom>
          <a:solidFill>
            <a:schemeClr val="accent2"/>
          </a:solidFill>
          <a:ln w="28575" cap="flat" cmpd="sng">
            <a:solidFill>
              <a:schemeClr val="dk1"/>
            </a:solidFill>
            <a:prstDash val="solid"/>
            <a:round/>
            <a:headEnd type="none" w="sm" len="sm"/>
            <a:tailEnd type="none" w="sm" len="sm"/>
          </a:ln>
          <a:effectLst>
            <a:outerShdw dist="4762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41" name="Google Shape;1141;p48"/>
          <p:cNvSpPr/>
          <p:nvPr/>
        </p:nvSpPr>
        <p:spPr>
          <a:xfrm>
            <a:off x="6061200" y="1345000"/>
            <a:ext cx="225000" cy="225000"/>
          </a:xfrm>
          <a:prstGeom prst="ellipse">
            <a:avLst/>
          </a:prstGeom>
          <a:solidFill>
            <a:schemeClr val="accent2"/>
          </a:solidFill>
          <a:ln w="28575" cap="flat" cmpd="sng">
            <a:solidFill>
              <a:schemeClr val="dk1"/>
            </a:solidFill>
            <a:prstDash val="solid"/>
            <a:round/>
            <a:headEnd type="none" w="sm" len="sm"/>
            <a:tailEnd type="none" w="sm" len="sm"/>
          </a:ln>
          <a:effectLst>
            <a:outerShdw dist="4762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42" name="Google Shape;1142;p48"/>
          <p:cNvSpPr/>
          <p:nvPr/>
        </p:nvSpPr>
        <p:spPr>
          <a:xfrm>
            <a:off x="6061200" y="2413375"/>
            <a:ext cx="225000" cy="225000"/>
          </a:xfrm>
          <a:prstGeom prst="ellipse">
            <a:avLst/>
          </a:prstGeom>
          <a:solidFill>
            <a:schemeClr val="accent4"/>
          </a:solidFill>
          <a:ln w="28575" cap="flat" cmpd="sng">
            <a:solidFill>
              <a:schemeClr val="dk1"/>
            </a:solidFill>
            <a:prstDash val="solid"/>
            <a:round/>
            <a:headEnd type="none" w="sm" len="sm"/>
            <a:tailEnd type="none" w="sm" len="sm"/>
          </a:ln>
          <a:effectLst>
            <a:outerShdw dist="4762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43" name="Google Shape;1143;p48"/>
          <p:cNvSpPr/>
          <p:nvPr/>
        </p:nvSpPr>
        <p:spPr>
          <a:xfrm>
            <a:off x="6061200" y="3481675"/>
            <a:ext cx="225000" cy="225000"/>
          </a:xfrm>
          <a:prstGeom prst="ellipse">
            <a:avLst/>
          </a:prstGeom>
          <a:solidFill>
            <a:schemeClr val="dk2"/>
          </a:solidFill>
          <a:ln w="28575" cap="flat" cmpd="sng">
            <a:solidFill>
              <a:schemeClr val="dk1"/>
            </a:solidFill>
            <a:prstDash val="solid"/>
            <a:round/>
            <a:headEnd type="none" w="sm" len="sm"/>
            <a:tailEnd type="none" w="sm" len="sm"/>
          </a:ln>
          <a:effectLst>
            <a:outerShdw dist="4762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44" name="Google Shape;1144;p48"/>
          <p:cNvSpPr/>
          <p:nvPr/>
        </p:nvSpPr>
        <p:spPr>
          <a:xfrm>
            <a:off x="3576350" y="2180700"/>
            <a:ext cx="225000" cy="225000"/>
          </a:xfrm>
          <a:prstGeom prst="ellipse">
            <a:avLst/>
          </a:prstGeom>
          <a:solidFill>
            <a:schemeClr val="accent4"/>
          </a:solidFill>
          <a:ln w="28575" cap="flat" cmpd="sng">
            <a:solidFill>
              <a:schemeClr val="dk1"/>
            </a:solidFill>
            <a:prstDash val="solid"/>
            <a:round/>
            <a:headEnd type="none" w="sm" len="sm"/>
            <a:tailEnd type="none" w="sm" len="sm"/>
          </a:ln>
          <a:effectLst>
            <a:outerShdw dist="4762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45" name="Google Shape;1145;p48"/>
          <p:cNvSpPr/>
          <p:nvPr/>
        </p:nvSpPr>
        <p:spPr>
          <a:xfrm>
            <a:off x="5006875" y="3629600"/>
            <a:ext cx="225000" cy="225000"/>
          </a:xfrm>
          <a:prstGeom prst="ellipse">
            <a:avLst/>
          </a:prstGeom>
          <a:solidFill>
            <a:schemeClr val="dk2"/>
          </a:solidFill>
          <a:ln w="28575" cap="flat" cmpd="sng">
            <a:solidFill>
              <a:schemeClr val="dk1"/>
            </a:solidFill>
            <a:prstDash val="solid"/>
            <a:round/>
            <a:headEnd type="none" w="sm" len="sm"/>
            <a:tailEnd type="none" w="sm" len="sm"/>
          </a:ln>
          <a:effectLst>
            <a:outerShdw dist="47625"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46" name="Google Shape;1146;p48"/>
          <p:cNvSpPr txBox="1">
            <a:spLocks noGrp="1"/>
          </p:cNvSpPr>
          <p:nvPr>
            <p:ph type="title" idx="4294967295"/>
          </p:nvPr>
        </p:nvSpPr>
        <p:spPr>
          <a:xfrm>
            <a:off x="6368250" y="1245700"/>
            <a:ext cx="2304900" cy="405000"/>
          </a:xfrm>
          <a:prstGeom prst="rect">
            <a:avLst/>
          </a:prstGeom>
        </p:spPr>
        <p:txBody>
          <a:bodyPr spcFirstLastPara="1" wrap="square" lIns="91425" tIns="91425" rIns="91425" bIns="91425" anchor="ctr" anchorCtr="0">
            <a:noAutofit/>
          </a:bodyPr>
          <a:lstStyle/>
          <a:p>
            <a:r>
              <a:rPr lang="en" sz="1700"/>
              <a:t>Neptune</a:t>
            </a:r>
            <a:endParaRPr sz="1700"/>
          </a:p>
        </p:txBody>
      </p:sp>
      <p:sp>
        <p:nvSpPr>
          <p:cNvPr id="1147" name="Google Shape;1147;p48"/>
          <p:cNvSpPr txBox="1">
            <a:spLocks noGrp="1"/>
          </p:cNvSpPr>
          <p:nvPr>
            <p:ph type="title" idx="4294967295"/>
          </p:nvPr>
        </p:nvSpPr>
        <p:spPr>
          <a:xfrm>
            <a:off x="6368250" y="2314038"/>
            <a:ext cx="2304900" cy="405000"/>
          </a:xfrm>
          <a:prstGeom prst="rect">
            <a:avLst/>
          </a:prstGeom>
        </p:spPr>
        <p:txBody>
          <a:bodyPr spcFirstLastPara="1" wrap="square" lIns="91425" tIns="91425" rIns="91425" bIns="91425" anchor="ctr" anchorCtr="0">
            <a:noAutofit/>
          </a:bodyPr>
          <a:lstStyle/>
          <a:p>
            <a:r>
              <a:rPr lang="en" sz="1700"/>
              <a:t>Mercury</a:t>
            </a:r>
            <a:endParaRPr sz="1700"/>
          </a:p>
        </p:txBody>
      </p:sp>
      <p:sp>
        <p:nvSpPr>
          <p:cNvPr id="1148" name="Google Shape;1148;p48"/>
          <p:cNvSpPr txBox="1">
            <a:spLocks noGrp="1"/>
          </p:cNvSpPr>
          <p:nvPr>
            <p:ph type="title" idx="4294967295"/>
          </p:nvPr>
        </p:nvSpPr>
        <p:spPr>
          <a:xfrm>
            <a:off x="6368250" y="3382400"/>
            <a:ext cx="2304900" cy="405000"/>
          </a:xfrm>
          <a:prstGeom prst="rect">
            <a:avLst/>
          </a:prstGeom>
        </p:spPr>
        <p:txBody>
          <a:bodyPr spcFirstLastPara="1" wrap="square" lIns="91425" tIns="91425" rIns="91425" bIns="91425" anchor="ctr" anchorCtr="0">
            <a:noAutofit/>
          </a:bodyPr>
          <a:lstStyle/>
          <a:p>
            <a:r>
              <a:rPr lang="en" sz="1700"/>
              <a:t>Saturn</a:t>
            </a:r>
            <a:endParaRPr sz="170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sp>
        <p:nvSpPr>
          <p:cNvPr id="1153" name="Google Shape;1153;p49"/>
          <p:cNvSpPr txBox="1">
            <a:spLocks noGrp="1"/>
          </p:cNvSpPr>
          <p:nvPr>
            <p:ph type="title" idx="15"/>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r>
              <a:rPr lang="en"/>
              <a:t>Geometry concepts</a:t>
            </a:r>
            <a:endParaRPr/>
          </a:p>
        </p:txBody>
      </p:sp>
      <p:sp>
        <p:nvSpPr>
          <p:cNvPr id="1154" name="Google Shape;1154;p49"/>
          <p:cNvSpPr txBox="1">
            <a:spLocks noGrp="1"/>
          </p:cNvSpPr>
          <p:nvPr>
            <p:ph type="subTitle" idx="5"/>
          </p:nvPr>
        </p:nvSpPr>
        <p:spPr>
          <a:xfrm>
            <a:off x="825150" y="3764750"/>
            <a:ext cx="2095200" cy="484800"/>
          </a:xfrm>
          <a:prstGeom prst="rect">
            <a:avLst/>
          </a:prstGeom>
        </p:spPr>
        <p:txBody>
          <a:bodyPr spcFirstLastPara="1" wrap="square" lIns="91425" tIns="91425" rIns="91425" bIns="91425" anchor="ctr" anchorCtr="0">
            <a:noAutofit/>
          </a:bodyPr>
          <a:lstStyle/>
          <a:p>
            <a:pPr marL="0" indent="0"/>
            <a:r>
              <a:rPr lang="en">
                <a:solidFill>
                  <a:schemeClr val="dk1"/>
                </a:solidFill>
              </a:rPr>
              <a:t>Jupiter is the biggest planet of them all</a:t>
            </a:r>
            <a:endParaRPr>
              <a:solidFill>
                <a:schemeClr val="dk1"/>
              </a:solidFill>
            </a:endParaRPr>
          </a:p>
        </p:txBody>
      </p:sp>
      <p:sp>
        <p:nvSpPr>
          <p:cNvPr id="1155" name="Google Shape;1155;p49"/>
          <p:cNvSpPr txBox="1">
            <a:spLocks noGrp="1"/>
          </p:cNvSpPr>
          <p:nvPr>
            <p:ph type="title" idx="4"/>
          </p:nvPr>
        </p:nvSpPr>
        <p:spPr>
          <a:xfrm>
            <a:off x="720001" y="3084650"/>
            <a:ext cx="2305500" cy="527700"/>
          </a:xfrm>
          <a:prstGeom prst="rect">
            <a:avLst/>
          </a:prstGeom>
        </p:spPr>
        <p:txBody>
          <a:bodyPr spcFirstLastPara="1" wrap="square" lIns="91425" tIns="91425" rIns="91425" bIns="91425" anchor="ctr" anchorCtr="0">
            <a:noAutofit/>
          </a:bodyPr>
          <a:lstStyle/>
          <a:p>
            <a:r>
              <a:rPr lang="en"/>
              <a:t>Decimal</a:t>
            </a:r>
            <a:endParaRPr/>
          </a:p>
        </p:txBody>
      </p:sp>
      <p:sp>
        <p:nvSpPr>
          <p:cNvPr id="1156" name="Google Shape;1156;p49"/>
          <p:cNvSpPr txBox="1">
            <a:spLocks noGrp="1"/>
          </p:cNvSpPr>
          <p:nvPr>
            <p:ph type="title" idx="8"/>
          </p:nvPr>
        </p:nvSpPr>
        <p:spPr>
          <a:xfrm>
            <a:off x="6118545" y="1429163"/>
            <a:ext cx="2305500" cy="527700"/>
          </a:xfrm>
          <a:prstGeom prst="rect">
            <a:avLst/>
          </a:prstGeom>
        </p:spPr>
        <p:txBody>
          <a:bodyPr spcFirstLastPara="1" wrap="square" lIns="91425" tIns="91425" rIns="91425" bIns="91425" anchor="ctr" anchorCtr="0">
            <a:noAutofit/>
          </a:bodyPr>
          <a:lstStyle/>
          <a:p>
            <a:r>
              <a:rPr lang="en"/>
              <a:t>Symmetry</a:t>
            </a:r>
            <a:endParaRPr/>
          </a:p>
        </p:txBody>
      </p:sp>
      <p:sp>
        <p:nvSpPr>
          <p:cNvPr id="1157" name="Google Shape;1157;p49"/>
          <p:cNvSpPr txBox="1">
            <a:spLocks noGrp="1"/>
          </p:cNvSpPr>
          <p:nvPr>
            <p:ph type="subTitle" idx="7"/>
          </p:nvPr>
        </p:nvSpPr>
        <p:spPr>
          <a:xfrm>
            <a:off x="3524424" y="3764750"/>
            <a:ext cx="2095200" cy="484800"/>
          </a:xfrm>
          <a:prstGeom prst="rect">
            <a:avLst/>
          </a:prstGeom>
        </p:spPr>
        <p:txBody>
          <a:bodyPr spcFirstLastPara="1" wrap="square" lIns="91425" tIns="91425" rIns="91425" bIns="91425" anchor="ctr" anchorCtr="0">
            <a:noAutofit/>
          </a:bodyPr>
          <a:lstStyle/>
          <a:p>
            <a:pPr marL="0" indent="0"/>
            <a:r>
              <a:rPr lang="en">
                <a:solidFill>
                  <a:schemeClr val="dk1"/>
                </a:solidFill>
              </a:rPr>
              <a:t>Saturn is composed of hydrogen and helium</a:t>
            </a:r>
            <a:endParaRPr>
              <a:solidFill>
                <a:schemeClr val="dk1"/>
              </a:solidFill>
            </a:endParaRPr>
          </a:p>
        </p:txBody>
      </p:sp>
      <p:sp>
        <p:nvSpPr>
          <p:cNvPr id="1158" name="Google Shape;1158;p49"/>
          <p:cNvSpPr txBox="1">
            <a:spLocks noGrp="1"/>
          </p:cNvSpPr>
          <p:nvPr>
            <p:ph type="title"/>
          </p:nvPr>
        </p:nvSpPr>
        <p:spPr>
          <a:xfrm>
            <a:off x="720001" y="1429163"/>
            <a:ext cx="2305500" cy="527700"/>
          </a:xfrm>
          <a:prstGeom prst="rect">
            <a:avLst/>
          </a:prstGeom>
        </p:spPr>
        <p:txBody>
          <a:bodyPr spcFirstLastPara="1" wrap="square" lIns="91425" tIns="91425" rIns="91425" bIns="91425" anchor="ctr" anchorCtr="0">
            <a:noAutofit/>
          </a:bodyPr>
          <a:lstStyle/>
          <a:p>
            <a:r>
              <a:rPr lang="en"/>
              <a:t>Angles</a:t>
            </a:r>
            <a:endParaRPr/>
          </a:p>
        </p:txBody>
      </p:sp>
      <p:sp>
        <p:nvSpPr>
          <p:cNvPr id="1159" name="Google Shape;1159;p49"/>
          <p:cNvSpPr txBox="1">
            <a:spLocks noGrp="1"/>
          </p:cNvSpPr>
          <p:nvPr>
            <p:ph type="subTitle" idx="1"/>
          </p:nvPr>
        </p:nvSpPr>
        <p:spPr>
          <a:xfrm>
            <a:off x="825150" y="2109263"/>
            <a:ext cx="2095200" cy="484800"/>
          </a:xfrm>
          <a:prstGeom prst="rect">
            <a:avLst/>
          </a:prstGeom>
        </p:spPr>
        <p:txBody>
          <a:bodyPr spcFirstLastPara="1" wrap="square" lIns="91425" tIns="91425" rIns="91425" bIns="91425" anchor="ctr" anchorCtr="0">
            <a:noAutofit/>
          </a:bodyPr>
          <a:lstStyle/>
          <a:p>
            <a:pPr marL="0" indent="0"/>
            <a:r>
              <a:rPr lang="en">
                <a:solidFill>
                  <a:schemeClr val="dk1"/>
                </a:solidFill>
              </a:rPr>
              <a:t>Mercury is the closest planet to the Sun</a:t>
            </a:r>
            <a:endParaRPr>
              <a:solidFill>
                <a:schemeClr val="dk1"/>
              </a:solidFill>
            </a:endParaRPr>
          </a:p>
        </p:txBody>
      </p:sp>
      <p:sp>
        <p:nvSpPr>
          <p:cNvPr id="1160" name="Google Shape;1160;p49"/>
          <p:cNvSpPr txBox="1">
            <a:spLocks noGrp="1"/>
          </p:cNvSpPr>
          <p:nvPr>
            <p:ph type="title" idx="2"/>
          </p:nvPr>
        </p:nvSpPr>
        <p:spPr>
          <a:xfrm>
            <a:off x="3419270" y="1429163"/>
            <a:ext cx="2305500" cy="527700"/>
          </a:xfrm>
          <a:prstGeom prst="rect">
            <a:avLst/>
          </a:prstGeom>
        </p:spPr>
        <p:txBody>
          <a:bodyPr spcFirstLastPara="1" wrap="square" lIns="91425" tIns="91425" rIns="91425" bIns="91425" anchor="ctr" anchorCtr="0">
            <a:noAutofit/>
          </a:bodyPr>
          <a:lstStyle/>
          <a:p>
            <a:r>
              <a:rPr lang="en"/>
              <a:t>Polygons</a:t>
            </a:r>
            <a:endParaRPr/>
          </a:p>
        </p:txBody>
      </p:sp>
      <p:sp>
        <p:nvSpPr>
          <p:cNvPr id="1161" name="Google Shape;1161;p49"/>
          <p:cNvSpPr txBox="1">
            <a:spLocks noGrp="1"/>
          </p:cNvSpPr>
          <p:nvPr>
            <p:ph type="subTitle" idx="3"/>
          </p:nvPr>
        </p:nvSpPr>
        <p:spPr>
          <a:xfrm>
            <a:off x="3524424" y="2109263"/>
            <a:ext cx="2095200" cy="484800"/>
          </a:xfrm>
          <a:prstGeom prst="rect">
            <a:avLst/>
          </a:prstGeom>
        </p:spPr>
        <p:txBody>
          <a:bodyPr spcFirstLastPara="1" wrap="square" lIns="91425" tIns="91425" rIns="91425" bIns="91425" anchor="ctr" anchorCtr="0">
            <a:noAutofit/>
          </a:bodyPr>
          <a:lstStyle/>
          <a:p>
            <a:pPr marL="0" indent="0"/>
            <a:r>
              <a:rPr lang="en">
                <a:solidFill>
                  <a:schemeClr val="dk1"/>
                </a:solidFill>
              </a:rPr>
              <a:t>Venus is the second planet from the Sun</a:t>
            </a:r>
            <a:endParaRPr>
              <a:solidFill>
                <a:schemeClr val="dk1"/>
              </a:solidFill>
            </a:endParaRPr>
          </a:p>
        </p:txBody>
      </p:sp>
      <p:sp>
        <p:nvSpPr>
          <p:cNvPr id="1162" name="Google Shape;1162;p49"/>
          <p:cNvSpPr txBox="1">
            <a:spLocks noGrp="1"/>
          </p:cNvSpPr>
          <p:nvPr>
            <p:ph type="title" idx="6"/>
          </p:nvPr>
        </p:nvSpPr>
        <p:spPr>
          <a:xfrm>
            <a:off x="3419270" y="3084650"/>
            <a:ext cx="2305500" cy="527700"/>
          </a:xfrm>
          <a:prstGeom prst="rect">
            <a:avLst/>
          </a:prstGeom>
        </p:spPr>
        <p:txBody>
          <a:bodyPr spcFirstLastPara="1" wrap="square" lIns="91425" tIns="91425" rIns="91425" bIns="91425" anchor="ctr" anchorCtr="0">
            <a:noAutofit/>
          </a:bodyPr>
          <a:lstStyle/>
          <a:p>
            <a:r>
              <a:rPr lang="en"/>
              <a:t>Perimeter</a:t>
            </a:r>
            <a:endParaRPr/>
          </a:p>
        </p:txBody>
      </p:sp>
      <p:sp>
        <p:nvSpPr>
          <p:cNvPr id="1163" name="Google Shape;1163;p49"/>
          <p:cNvSpPr txBox="1">
            <a:spLocks noGrp="1"/>
          </p:cNvSpPr>
          <p:nvPr>
            <p:ph type="subTitle" idx="9"/>
          </p:nvPr>
        </p:nvSpPr>
        <p:spPr>
          <a:xfrm>
            <a:off x="6223700" y="2109263"/>
            <a:ext cx="2095200" cy="484800"/>
          </a:xfrm>
          <a:prstGeom prst="rect">
            <a:avLst/>
          </a:prstGeom>
        </p:spPr>
        <p:txBody>
          <a:bodyPr spcFirstLastPara="1" wrap="square" lIns="91425" tIns="91425" rIns="91425" bIns="91425" anchor="ctr" anchorCtr="0">
            <a:noAutofit/>
          </a:bodyPr>
          <a:lstStyle/>
          <a:p>
            <a:pPr marL="0" indent="0"/>
            <a:r>
              <a:rPr lang="en">
                <a:solidFill>
                  <a:schemeClr val="dk1"/>
                </a:solidFill>
              </a:rPr>
              <a:t>Mars is actually a very cold place</a:t>
            </a:r>
            <a:endParaRPr>
              <a:solidFill>
                <a:schemeClr val="dk1"/>
              </a:solidFill>
            </a:endParaRPr>
          </a:p>
        </p:txBody>
      </p:sp>
      <p:sp>
        <p:nvSpPr>
          <p:cNvPr id="1164" name="Google Shape;1164;p49"/>
          <p:cNvSpPr txBox="1">
            <a:spLocks noGrp="1"/>
          </p:cNvSpPr>
          <p:nvPr>
            <p:ph type="title" idx="13"/>
          </p:nvPr>
        </p:nvSpPr>
        <p:spPr>
          <a:xfrm>
            <a:off x="6118545" y="3084650"/>
            <a:ext cx="2305500" cy="527700"/>
          </a:xfrm>
          <a:prstGeom prst="rect">
            <a:avLst/>
          </a:prstGeom>
        </p:spPr>
        <p:txBody>
          <a:bodyPr spcFirstLastPara="1" wrap="square" lIns="91425" tIns="91425" rIns="91425" bIns="91425" anchor="ctr" anchorCtr="0">
            <a:noAutofit/>
          </a:bodyPr>
          <a:lstStyle/>
          <a:p>
            <a:r>
              <a:rPr lang="en"/>
              <a:t>Area</a:t>
            </a:r>
            <a:endParaRPr/>
          </a:p>
        </p:txBody>
      </p:sp>
      <p:sp>
        <p:nvSpPr>
          <p:cNvPr id="1165" name="Google Shape;1165;p49"/>
          <p:cNvSpPr txBox="1">
            <a:spLocks noGrp="1"/>
          </p:cNvSpPr>
          <p:nvPr>
            <p:ph type="subTitle" idx="14"/>
          </p:nvPr>
        </p:nvSpPr>
        <p:spPr>
          <a:xfrm>
            <a:off x="6223700" y="3764750"/>
            <a:ext cx="2095200" cy="484800"/>
          </a:xfrm>
          <a:prstGeom prst="rect">
            <a:avLst/>
          </a:prstGeom>
        </p:spPr>
        <p:txBody>
          <a:bodyPr spcFirstLastPara="1" wrap="square" lIns="91425" tIns="91425" rIns="91425" bIns="91425" anchor="ctr" anchorCtr="0">
            <a:noAutofit/>
          </a:bodyPr>
          <a:lstStyle/>
          <a:p>
            <a:pPr marL="0" indent="0"/>
            <a:r>
              <a:rPr lang="en">
                <a:solidFill>
                  <a:schemeClr val="dk1"/>
                </a:solidFill>
              </a:rPr>
              <a:t>Neptune is the farthest planet from the Sun</a:t>
            </a:r>
            <a:endParaRPr>
              <a:solidFill>
                <a:schemeClr val="dk1"/>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169"/>
        <p:cNvGrpSpPr/>
        <p:nvPr/>
      </p:nvGrpSpPr>
      <p:grpSpPr>
        <a:xfrm>
          <a:off x="0" y="0"/>
          <a:ext cx="0" cy="0"/>
          <a:chOff x="0" y="0"/>
          <a:chExt cx="0" cy="0"/>
        </a:xfrm>
      </p:grpSpPr>
      <p:sp>
        <p:nvSpPr>
          <p:cNvPr id="1170" name="Google Shape;1170;p50"/>
          <p:cNvSpPr txBox="1">
            <a:spLocks noGrp="1"/>
          </p:cNvSpPr>
          <p:nvPr>
            <p:ph type="subTitle" idx="1"/>
          </p:nvPr>
        </p:nvSpPr>
        <p:spPr>
          <a:xfrm>
            <a:off x="4570325" y="3686775"/>
            <a:ext cx="3321000" cy="819000"/>
          </a:xfrm>
          <a:prstGeom prst="rect">
            <a:avLst/>
          </a:prstGeom>
        </p:spPr>
        <p:txBody>
          <a:bodyPr spcFirstLastPara="1" wrap="square" lIns="91425" tIns="91425" rIns="91425" bIns="91425" anchor="t" anchorCtr="0">
            <a:noAutofit/>
          </a:bodyPr>
          <a:lstStyle/>
          <a:p>
            <a:pPr marL="0" indent="0"/>
            <a:r>
              <a:rPr lang="en"/>
              <a:t>You can replace the image on the screen with your own work. Just right-click on it and select “Replace image”</a:t>
            </a:r>
            <a:endParaRPr/>
          </a:p>
        </p:txBody>
      </p:sp>
      <p:sp>
        <p:nvSpPr>
          <p:cNvPr id="1171" name="Google Shape;1171;p50"/>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Multimedia mockup</a:t>
            </a:r>
            <a:endParaRPr/>
          </a:p>
        </p:txBody>
      </p:sp>
      <p:grpSp>
        <p:nvGrpSpPr>
          <p:cNvPr id="1172" name="Google Shape;1172;p50"/>
          <p:cNvGrpSpPr/>
          <p:nvPr/>
        </p:nvGrpSpPr>
        <p:grpSpPr>
          <a:xfrm>
            <a:off x="1097540" y="1267878"/>
            <a:ext cx="2481299" cy="3237712"/>
            <a:chOff x="4923075" y="861575"/>
            <a:chExt cx="2621275" cy="3420359"/>
          </a:xfrm>
        </p:grpSpPr>
        <p:sp>
          <p:nvSpPr>
            <p:cNvPr id="1173" name="Google Shape;1173;p50"/>
            <p:cNvSpPr/>
            <p:nvPr/>
          </p:nvSpPr>
          <p:spPr>
            <a:xfrm>
              <a:off x="4923075" y="861575"/>
              <a:ext cx="2621275" cy="3420359"/>
            </a:xfrm>
            <a:custGeom>
              <a:avLst/>
              <a:gdLst/>
              <a:ahLst/>
              <a:cxnLst/>
              <a:rect l="l" t="t" r="r" b="b"/>
              <a:pathLst>
                <a:path w="49749" h="71451" extrusionOk="0">
                  <a:moveTo>
                    <a:pt x="1574" y="1"/>
                  </a:moveTo>
                  <a:cubicBezTo>
                    <a:pt x="706" y="1"/>
                    <a:pt x="1" y="706"/>
                    <a:pt x="1" y="1574"/>
                  </a:cubicBezTo>
                  <a:lnTo>
                    <a:pt x="1" y="69877"/>
                  </a:lnTo>
                  <a:cubicBezTo>
                    <a:pt x="1" y="70746"/>
                    <a:pt x="706" y="71451"/>
                    <a:pt x="1574" y="71451"/>
                  </a:cubicBezTo>
                  <a:lnTo>
                    <a:pt x="48175" y="71451"/>
                  </a:lnTo>
                  <a:cubicBezTo>
                    <a:pt x="49044" y="71451"/>
                    <a:pt x="49748" y="70746"/>
                    <a:pt x="49748" y="69877"/>
                  </a:cubicBezTo>
                  <a:lnTo>
                    <a:pt x="49748" y="1574"/>
                  </a:lnTo>
                  <a:cubicBezTo>
                    <a:pt x="49748" y="706"/>
                    <a:pt x="49044" y="1"/>
                    <a:pt x="48175" y="1"/>
                  </a:cubicBezTo>
                  <a:close/>
                </a:path>
              </a:pathLst>
            </a:custGeom>
            <a:solidFill>
              <a:schemeClr val="accent2"/>
            </a:solidFill>
            <a:ln w="190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74" name="Google Shape;1174;p50"/>
            <p:cNvSpPr/>
            <p:nvPr/>
          </p:nvSpPr>
          <p:spPr>
            <a:xfrm>
              <a:off x="6206235" y="920721"/>
              <a:ext cx="54955" cy="47726"/>
            </a:xfrm>
            <a:custGeom>
              <a:avLst/>
              <a:gdLst/>
              <a:ahLst/>
              <a:cxnLst/>
              <a:rect l="l" t="t" r="r" b="b"/>
              <a:pathLst>
                <a:path w="1148" h="997" extrusionOk="0">
                  <a:moveTo>
                    <a:pt x="492" y="0"/>
                  </a:moveTo>
                  <a:cubicBezTo>
                    <a:pt x="214" y="0"/>
                    <a:pt x="0" y="230"/>
                    <a:pt x="0" y="508"/>
                  </a:cubicBezTo>
                  <a:cubicBezTo>
                    <a:pt x="0" y="798"/>
                    <a:pt x="243" y="996"/>
                    <a:pt x="496" y="996"/>
                  </a:cubicBezTo>
                  <a:cubicBezTo>
                    <a:pt x="615" y="996"/>
                    <a:pt x="737" y="952"/>
                    <a:pt x="836" y="852"/>
                  </a:cubicBezTo>
                  <a:cubicBezTo>
                    <a:pt x="1148" y="541"/>
                    <a:pt x="935" y="0"/>
                    <a:pt x="492" y="0"/>
                  </a:cubicBezTo>
                  <a:close/>
                </a:path>
              </a:pathLst>
            </a:cu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175" name="Google Shape;1175;p50"/>
            <p:cNvSpPr/>
            <p:nvPr/>
          </p:nvSpPr>
          <p:spPr>
            <a:xfrm>
              <a:off x="6114037" y="4015388"/>
              <a:ext cx="239350" cy="204549"/>
            </a:xfrm>
            <a:custGeom>
              <a:avLst/>
              <a:gdLst/>
              <a:ahLst/>
              <a:cxnLst/>
              <a:rect l="l" t="t" r="r" b="b"/>
              <a:pathLst>
                <a:path w="5000" h="4273" extrusionOk="0">
                  <a:moveTo>
                    <a:pt x="2869" y="355"/>
                  </a:moveTo>
                  <a:cubicBezTo>
                    <a:pt x="3836" y="355"/>
                    <a:pt x="4639" y="1158"/>
                    <a:pt x="4639" y="2142"/>
                  </a:cubicBezTo>
                  <a:cubicBezTo>
                    <a:pt x="4639" y="3206"/>
                    <a:pt x="3762" y="3917"/>
                    <a:pt x="2850" y="3917"/>
                  </a:cubicBezTo>
                  <a:cubicBezTo>
                    <a:pt x="2413" y="3917"/>
                    <a:pt x="1968" y="3754"/>
                    <a:pt x="1607" y="3387"/>
                  </a:cubicBezTo>
                  <a:cubicBezTo>
                    <a:pt x="492" y="2273"/>
                    <a:pt x="1279" y="355"/>
                    <a:pt x="2869" y="355"/>
                  </a:cubicBezTo>
                  <a:close/>
                  <a:moveTo>
                    <a:pt x="2849" y="1"/>
                  </a:moveTo>
                  <a:cubicBezTo>
                    <a:pt x="2320" y="1"/>
                    <a:pt x="1781" y="197"/>
                    <a:pt x="1344" y="634"/>
                  </a:cubicBezTo>
                  <a:cubicBezTo>
                    <a:pt x="0" y="1978"/>
                    <a:pt x="967" y="4273"/>
                    <a:pt x="2869" y="4273"/>
                  </a:cubicBezTo>
                  <a:cubicBezTo>
                    <a:pt x="4049" y="4273"/>
                    <a:pt x="5000" y="3306"/>
                    <a:pt x="5000" y="2142"/>
                  </a:cubicBezTo>
                  <a:cubicBezTo>
                    <a:pt x="5000" y="847"/>
                    <a:pt x="3946" y="1"/>
                    <a:pt x="284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pic>
        <p:nvPicPr>
          <p:cNvPr id="1176" name="Google Shape;1176;p50"/>
          <p:cNvPicPr preferRelativeResize="0"/>
          <p:nvPr/>
        </p:nvPicPr>
        <p:blipFill rotWithShape="1">
          <a:blip r:embed="rId3">
            <a:alphaModFix/>
          </a:blip>
          <a:srcRect l="40383" r="16751"/>
          <a:stretch/>
        </p:blipFill>
        <p:spPr>
          <a:xfrm>
            <a:off x="1294832" y="1436305"/>
            <a:ext cx="2087251" cy="2738966"/>
          </a:xfrm>
          <a:prstGeom prst="rect">
            <a:avLst/>
          </a:prstGeom>
          <a:noFill/>
          <a:ln w="19050" cap="flat" cmpd="sng">
            <a:solidFill>
              <a:schemeClr val="dk1"/>
            </a:solidFill>
            <a:prstDash val="solid"/>
            <a:round/>
            <a:headEnd type="none" w="sm" len="sm"/>
            <a:tailEnd type="none" w="sm" len="sm"/>
          </a:ln>
        </p:spPr>
      </p:pic>
      <p:grpSp>
        <p:nvGrpSpPr>
          <p:cNvPr id="1177" name="Google Shape;1177;p50"/>
          <p:cNvGrpSpPr/>
          <p:nvPr/>
        </p:nvGrpSpPr>
        <p:grpSpPr>
          <a:xfrm>
            <a:off x="4636613" y="1256336"/>
            <a:ext cx="3198646" cy="2263393"/>
            <a:chOff x="715100" y="1125050"/>
            <a:chExt cx="2287525" cy="1618675"/>
          </a:xfrm>
        </p:grpSpPr>
        <p:sp>
          <p:nvSpPr>
            <p:cNvPr id="1178" name="Google Shape;1178;p50"/>
            <p:cNvSpPr/>
            <p:nvPr/>
          </p:nvSpPr>
          <p:spPr>
            <a:xfrm>
              <a:off x="715100" y="1324475"/>
              <a:ext cx="1458850" cy="1419250"/>
            </a:xfrm>
            <a:custGeom>
              <a:avLst/>
              <a:gdLst/>
              <a:ahLst/>
              <a:cxnLst/>
              <a:rect l="l" t="t" r="r" b="b"/>
              <a:pathLst>
                <a:path w="58354" h="56770" extrusionOk="0">
                  <a:moveTo>
                    <a:pt x="42268" y="0"/>
                  </a:moveTo>
                  <a:lnTo>
                    <a:pt x="1" y="17193"/>
                  </a:lnTo>
                  <a:lnTo>
                    <a:pt x="16086" y="56769"/>
                  </a:lnTo>
                  <a:lnTo>
                    <a:pt x="58353" y="39577"/>
                  </a:lnTo>
                  <a:lnTo>
                    <a:pt x="42268" y="0"/>
                  </a:lnTo>
                  <a:close/>
                </a:path>
              </a:pathLst>
            </a:custGeom>
            <a:solidFill>
              <a:schemeClr val="accent4"/>
            </a:solidFill>
            <a:ln w="19050" cap="flat" cmpd="sng">
              <a:solidFill>
                <a:schemeClr val="dk1"/>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179" name="Google Shape;1179;p50"/>
            <p:cNvSpPr/>
            <p:nvPr/>
          </p:nvSpPr>
          <p:spPr>
            <a:xfrm>
              <a:off x="1135400" y="2359525"/>
              <a:ext cx="68400" cy="56625"/>
            </a:xfrm>
            <a:custGeom>
              <a:avLst/>
              <a:gdLst/>
              <a:ahLst/>
              <a:cxnLst/>
              <a:rect l="l" t="t" r="r" b="b"/>
              <a:pathLst>
                <a:path w="2736" h="2265" extrusionOk="0">
                  <a:moveTo>
                    <a:pt x="937" y="432"/>
                  </a:moveTo>
                  <a:cubicBezTo>
                    <a:pt x="981" y="432"/>
                    <a:pt x="1030" y="454"/>
                    <a:pt x="1084" y="508"/>
                  </a:cubicBezTo>
                  <a:cubicBezTo>
                    <a:pt x="1155" y="615"/>
                    <a:pt x="1215" y="746"/>
                    <a:pt x="1227" y="889"/>
                  </a:cubicBezTo>
                  <a:cubicBezTo>
                    <a:pt x="1060" y="1223"/>
                    <a:pt x="834" y="1520"/>
                    <a:pt x="548" y="1770"/>
                  </a:cubicBezTo>
                  <a:cubicBezTo>
                    <a:pt x="381" y="1473"/>
                    <a:pt x="524" y="1068"/>
                    <a:pt x="643" y="770"/>
                  </a:cubicBezTo>
                  <a:lnTo>
                    <a:pt x="655" y="770"/>
                  </a:lnTo>
                  <a:cubicBezTo>
                    <a:pt x="717" y="628"/>
                    <a:pt x="806" y="432"/>
                    <a:pt x="937" y="432"/>
                  </a:cubicBezTo>
                  <a:close/>
                  <a:moveTo>
                    <a:pt x="878" y="0"/>
                  </a:moveTo>
                  <a:cubicBezTo>
                    <a:pt x="766" y="0"/>
                    <a:pt x="654" y="37"/>
                    <a:pt x="560" y="115"/>
                  </a:cubicBezTo>
                  <a:cubicBezTo>
                    <a:pt x="262" y="342"/>
                    <a:pt x="107" y="866"/>
                    <a:pt x="60" y="1211"/>
                  </a:cubicBezTo>
                  <a:cubicBezTo>
                    <a:pt x="0" y="1604"/>
                    <a:pt x="84" y="1961"/>
                    <a:pt x="405" y="2211"/>
                  </a:cubicBezTo>
                  <a:cubicBezTo>
                    <a:pt x="447" y="2247"/>
                    <a:pt x="500" y="2265"/>
                    <a:pt x="555" y="2265"/>
                  </a:cubicBezTo>
                  <a:cubicBezTo>
                    <a:pt x="611" y="2265"/>
                    <a:pt x="667" y="2247"/>
                    <a:pt x="715" y="2211"/>
                  </a:cubicBezTo>
                  <a:cubicBezTo>
                    <a:pt x="1108" y="1889"/>
                    <a:pt x="1429" y="1497"/>
                    <a:pt x="1655" y="1032"/>
                  </a:cubicBezTo>
                  <a:cubicBezTo>
                    <a:pt x="1798" y="1318"/>
                    <a:pt x="1989" y="1592"/>
                    <a:pt x="2191" y="1842"/>
                  </a:cubicBezTo>
                  <a:cubicBezTo>
                    <a:pt x="2250" y="1912"/>
                    <a:pt x="2332" y="1942"/>
                    <a:pt x="2410" y="1942"/>
                  </a:cubicBezTo>
                  <a:cubicBezTo>
                    <a:pt x="2581" y="1942"/>
                    <a:pt x="2735" y="1796"/>
                    <a:pt x="2596" y="1616"/>
                  </a:cubicBezTo>
                  <a:cubicBezTo>
                    <a:pt x="2286" y="1258"/>
                    <a:pt x="2024" y="854"/>
                    <a:pt x="1834" y="425"/>
                  </a:cubicBezTo>
                  <a:cubicBezTo>
                    <a:pt x="1798" y="324"/>
                    <a:pt x="1709" y="273"/>
                    <a:pt x="1620" y="273"/>
                  </a:cubicBezTo>
                  <a:cubicBezTo>
                    <a:pt x="1530" y="273"/>
                    <a:pt x="1441" y="324"/>
                    <a:pt x="1405" y="425"/>
                  </a:cubicBezTo>
                  <a:cubicBezTo>
                    <a:pt x="1381" y="330"/>
                    <a:pt x="1334" y="246"/>
                    <a:pt x="1274" y="175"/>
                  </a:cubicBezTo>
                  <a:cubicBezTo>
                    <a:pt x="1167" y="61"/>
                    <a:pt x="1023" y="0"/>
                    <a:pt x="87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0" name="Google Shape;1180;p50"/>
            <p:cNvSpPr/>
            <p:nvPr/>
          </p:nvSpPr>
          <p:spPr>
            <a:xfrm>
              <a:off x="1155050" y="2297350"/>
              <a:ext cx="55400" cy="46725"/>
            </a:xfrm>
            <a:custGeom>
              <a:avLst/>
              <a:gdLst/>
              <a:ahLst/>
              <a:cxnLst/>
              <a:rect l="l" t="t" r="r" b="b"/>
              <a:pathLst>
                <a:path w="2216" h="1869" extrusionOk="0">
                  <a:moveTo>
                    <a:pt x="531" y="1"/>
                  </a:moveTo>
                  <a:cubicBezTo>
                    <a:pt x="491" y="1"/>
                    <a:pt x="453" y="7"/>
                    <a:pt x="417" y="19"/>
                  </a:cubicBezTo>
                  <a:cubicBezTo>
                    <a:pt x="357" y="43"/>
                    <a:pt x="298" y="78"/>
                    <a:pt x="250" y="126"/>
                  </a:cubicBezTo>
                  <a:lnTo>
                    <a:pt x="226" y="114"/>
                  </a:lnTo>
                  <a:cubicBezTo>
                    <a:pt x="210" y="103"/>
                    <a:pt x="189" y="97"/>
                    <a:pt x="167" y="97"/>
                  </a:cubicBezTo>
                  <a:cubicBezTo>
                    <a:pt x="140" y="97"/>
                    <a:pt x="110" y="106"/>
                    <a:pt x="83" y="126"/>
                  </a:cubicBezTo>
                  <a:cubicBezTo>
                    <a:pt x="24" y="185"/>
                    <a:pt x="0" y="293"/>
                    <a:pt x="48" y="376"/>
                  </a:cubicBezTo>
                  <a:cubicBezTo>
                    <a:pt x="83" y="447"/>
                    <a:pt x="143" y="495"/>
                    <a:pt x="214" y="495"/>
                  </a:cubicBezTo>
                  <a:cubicBezTo>
                    <a:pt x="334" y="483"/>
                    <a:pt x="453" y="435"/>
                    <a:pt x="560" y="388"/>
                  </a:cubicBezTo>
                  <a:cubicBezTo>
                    <a:pt x="691" y="447"/>
                    <a:pt x="643" y="697"/>
                    <a:pt x="595" y="793"/>
                  </a:cubicBezTo>
                  <a:cubicBezTo>
                    <a:pt x="476" y="1102"/>
                    <a:pt x="274" y="1317"/>
                    <a:pt x="298" y="1662"/>
                  </a:cubicBezTo>
                  <a:cubicBezTo>
                    <a:pt x="329" y="1788"/>
                    <a:pt x="436" y="1868"/>
                    <a:pt x="551" y="1868"/>
                  </a:cubicBezTo>
                  <a:cubicBezTo>
                    <a:pt x="566" y="1868"/>
                    <a:pt x="581" y="1867"/>
                    <a:pt x="595" y="1864"/>
                  </a:cubicBezTo>
                  <a:cubicBezTo>
                    <a:pt x="1084" y="1721"/>
                    <a:pt x="1715" y="1567"/>
                    <a:pt x="2096" y="1209"/>
                  </a:cubicBezTo>
                  <a:cubicBezTo>
                    <a:pt x="2216" y="1089"/>
                    <a:pt x="2066" y="919"/>
                    <a:pt x="1930" y="919"/>
                  </a:cubicBezTo>
                  <a:cubicBezTo>
                    <a:pt x="1917" y="919"/>
                    <a:pt x="1905" y="921"/>
                    <a:pt x="1893" y="924"/>
                  </a:cubicBezTo>
                  <a:cubicBezTo>
                    <a:pt x="1655" y="995"/>
                    <a:pt x="1441" y="1090"/>
                    <a:pt x="1226" y="1197"/>
                  </a:cubicBezTo>
                  <a:cubicBezTo>
                    <a:pt x="1084" y="1257"/>
                    <a:pt x="941" y="1305"/>
                    <a:pt x="798" y="1364"/>
                  </a:cubicBezTo>
                  <a:cubicBezTo>
                    <a:pt x="869" y="1209"/>
                    <a:pt x="965" y="1067"/>
                    <a:pt x="1024" y="912"/>
                  </a:cubicBezTo>
                  <a:cubicBezTo>
                    <a:pt x="1084" y="733"/>
                    <a:pt x="1072" y="531"/>
                    <a:pt x="1000" y="364"/>
                  </a:cubicBezTo>
                  <a:cubicBezTo>
                    <a:pt x="929" y="209"/>
                    <a:pt x="810" y="78"/>
                    <a:pt x="655" y="19"/>
                  </a:cubicBezTo>
                  <a:cubicBezTo>
                    <a:pt x="613" y="7"/>
                    <a:pt x="572" y="1"/>
                    <a:pt x="5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1" name="Google Shape;1181;p50"/>
            <p:cNvSpPr/>
            <p:nvPr/>
          </p:nvSpPr>
          <p:spPr>
            <a:xfrm>
              <a:off x="1223775" y="2342400"/>
              <a:ext cx="47375" cy="40750"/>
            </a:xfrm>
            <a:custGeom>
              <a:avLst/>
              <a:gdLst/>
              <a:ahLst/>
              <a:cxnLst/>
              <a:rect l="l" t="t" r="r" b="b"/>
              <a:pathLst>
                <a:path w="1895" h="1630" extrusionOk="0">
                  <a:moveTo>
                    <a:pt x="190" y="1"/>
                  </a:moveTo>
                  <a:cubicBezTo>
                    <a:pt x="91" y="1"/>
                    <a:pt x="1" y="81"/>
                    <a:pt x="73" y="193"/>
                  </a:cubicBezTo>
                  <a:cubicBezTo>
                    <a:pt x="216" y="431"/>
                    <a:pt x="359" y="669"/>
                    <a:pt x="478" y="919"/>
                  </a:cubicBezTo>
                  <a:cubicBezTo>
                    <a:pt x="513" y="991"/>
                    <a:pt x="537" y="1050"/>
                    <a:pt x="573" y="1122"/>
                  </a:cubicBezTo>
                  <a:lnTo>
                    <a:pt x="216" y="1324"/>
                  </a:lnTo>
                  <a:cubicBezTo>
                    <a:pt x="43" y="1416"/>
                    <a:pt x="175" y="1630"/>
                    <a:pt x="328" y="1630"/>
                  </a:cubicBezTo>
                  <a:cubicBezTo>
                    <a:pt x="354" y="1630"/>
                    <a:pt x="381" y="1624"/>
                    <a:pt x="406" y="1610"/>
                  </a:cubicBezTo>
                  <a:lnTo>
                    <a:pt x="752" y="1443"/>
                  </a:lnTo>
                  <a:cubicBezTo>
                    <a:pt x="775" y="1479"/>
                    <a:pt x="799" y="1515"/>
                    <a:pt x="835" y="1562"/>
                  </a:cubicBezTo>
                  <a:cubicBezTo>
                    <a:pt x="867" y="1594"/>
                    <a:pt x="908" y="1609"/>
                    <a:pt x="949" y="1609"/>
                  </a:cubicBezTo>
                  <a:cubicBezTo>
                    <a:pt x="1031" y="1609"/>
                    <a:pt x="1113" y="1551"/>
                    <a:pt x="1121" y="1455"/>
                  </a:cubicBezTo>
                  <a:cubicBezTo>
                    <a:pt x="1109" y="1396"/>
                    <a:pt x="1097" y="1324"/>
                    <a:pt x="1085" y="1265"/>
                  </a:cubicBezTo>
                  <a:lnTo>
                    <a:pt x="1252" y="1181"/>
                  </a:lnTo>
                  <a:cubicBezTo>
                    <a:pt x="1466" y="1062"/>
                    <a:pt x="1740" y="991"/>
                    <a:pt x="1859" y="753"/>
                  </a:cubicBezTo>
                  <a:cubicBezTo>
                    <a:pt x="1895" y="681"/>
                    <a:pt x="1835" y="586"/>
                    <a:pt x="1752" y="586"/>
                  </a:cubicBezTo>
                  <a:cubicBezTo>
                    <a:pt x="1742" y="586"/>
                    <a:pt x="1733" y="586"/>
                    <a:pt x="1724" y="586"/>
                  </a:cubicBezTo>
                  <a:cubicBezTo>
                    <a:pt x="1463" y="586"/>
                    <a:pt x="1256" y="745"/>
                    <a:pt x="1037" y="872"/>
                  </a:cubicBezTo>
                  <a:lnTo>
                    <a:pt x="942" y="919"/>
                  </a:lnTo>
                  <a:cubicBezTo>
                    <a:pt x="752" y="622"/>
                    <a:pt x="549" y="336"/>
                    <a:pt x="323" y="62"/>
                  </a:cubicBezTo>
                  <a:cubicBezTo>
                    <a:pt x="288" y="20"/>
                    <a:pt x="238" y="1"/>
                    <a:pt x="19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2" name="Google Shape;1182;p50"/>
            <p:cNvSpPr/>
            <p:nvPr/>
          </p:nvSpPr>
          <p:spPr>
            <a:xfrm>
              <a:off x="1264950" y="2295875"/>
              <a:ext cx="82175" cy="85400"/>
            </a:xfrm>
            <a:custGeom>
              <a:avLst/>
              <a:gdLst/>
              <a:ahLst/>
              <a:cxnLst/>
              <a:rect l="l" t="t" r="r" b="b"/>
              <a:pathLst>
                <a:path w="3287" h="3416" extrusionOk="0">
                  <a:moveTo>
                    <a:pt x="133" y="1"/>
                  </a:moveTo>
                  <a:cubicBezTo>
                    <a:pt x="61" y="1"/>
                    <a:pt x="1" y="46"/>
                    <a:pt x="33" y="137"/>
                  </a:cubicBezTo>
                  <a:cubicBezTo>
                    <a:pt x="355" y="1006"/>
                    <a:pt x="664" y="1876"/>
                    <a:pt x="962" y="2733"/>
                  </a:cubicBezTo>
                  <a:cubicBezTo>
                    <a:pt x="999" y="2838"/>
                    <a:pt x="1120" y="2898"/>
                    <a:pt x="1231" y="2898"/>
                  </a:cubicBezTo>
                  <a:cubicBezTo>
                    <a:pt x="1333" y="2898"/>
                    <a:pt x="1427" y="2847"/>
                    <a:pt x="1438" y="2733"/>
                  </a:cubicBezTo>
                  <a:cubicBezTo>
                    <a:pt x="1426" y="2554"/>
                    <a:pt x="1498" y="2376"/>
                    <a:pt x="1605" y="2245"/>
                  </a:cubicBezTo>
                  <a:cubicBezTo>
                    <a:pt x="1710" y="2119"/>
                    <a:pt x="1822" y="2055"/>
                    <a:pt x="1942" y="2055"/>
                  </a:cubicBezTo>
                  <a:cubicBezTo>
                    <a:pt x="2094" y="2055"/>
                    <a:pt x="2259" y="2157"/>
                    <a:pt x="2438" y="2364"/>
                  </a:cubicBezTo>
                  <a:cubicBezTo>
                    <a:pt x="2629" y="2864"/>
                    <a:pt x="1903" y="2971"/>
                    <a:pt x="1605" y="3078"/>
                  </a:cubicBezTo>
                  <a:cubicBezTo>
                    <a:pt x="1462" y="3138"/>
                    <a:pt x="1581" y="3304"/>
                    <a:pt x="1664" y="3340"/>
                  </a:cubicBezTo>
                  <a:cubicBezTo>
                    <a:pt x="1800" y="3392"/>
                    <a:pt x="1932" y="3416"/>
                    <a:pt x="2058" y="3416"/>
                  </a:cubicBezTo>
                  <a:cubicBezTo>
                    <a:pt x="2792" y="3416"/>
                    <a:pt x="3287" y="2603"/>
                    <a:pt x="2748" y="1911"/>
                  </a:cubicBezTo>
                  <a:cubicBezTo>
                    <a:pt x="2550" y="1653"/>
                    <a:pt x="2298" y="1543"/>
                    <a:pt x="2046" y="1543"/>
                  </a:cubicBezTo>
                  <a:cubicBezTo>
                    <a:pt x="1708" y="1543"/>
                    <a:pt x="1369" y="1742"/>
                    <a:pt x="1164" y="2042"/>
                  </a:cubicBezTo>
                  <a:cubicBezTo>
                    <a:pt x="867" y="1387"/>
                    <a:pt x="569" y="745"/>
                    <a:pt x="283" y="90"/>
                  </a:cubicBezTo>
                  <a:cubicBezTo>
                    <a:pt x="257" y="31"/>
                    <a:pt x="191" y="1"/>
                    <a:pt x="13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3" name="Google Shape;1183;p50"/>
            <p:cNvSpPr/>
            <p:nvPr/>
          </p:nvSpPr>
          <p:spPr>
            <a:xfrm>
              <a:off x="1343050" y="2251525"/>
              <a:ext cx="64675" cy="49550"/>
            </a:xfrm>
            <a:custGeom>
              <a:avLst/>
              <a:gdLst/>
              <a:ahLst/>
              <a:cxnLst/>
              <a:rect l="l" t="t" r="r" b="b"/>
              <a:pathLst>
                <a:path w="2587" h="1982" extrusionOk="0">
                  <a:moveTo>
                    <a:pt x="381" y="0"/>
                  </a:moveTo>
                  <a:cubicBezTo>
                    <a:pt x="305" y="0"/>
                    <a:pt x="227" y="17"/>
                    <a:pt x="148" y="54"/>
                  </a:cubicBezTo>
                  <a:cubicBezTo>
                    <a:pt x="1" y="127"/>
                    <a:pt x="122" y="302"/>
                    <a:pt x="259" y="302"/>
                  </a:cubicBezTo>
                  <a:cubicBezTo>
                    <a:pt x="277" y="302"/>
                    <a:pt x="296" y="299"/>
                    <a:pt x="314" y="292"/>
                  </a:cubicBezTo>
                  <a:cubicBezTo>
                    <a:pt x="352" y="279"/>
                    <a:pt x="386" y="272"/>
                    <a:pt x="416" y="272"/>
                  </a:cubicBezTo>
                  <a:cubicBezTo>
                    <a:pt x="733" y="272"/>
                    <a:pt x="682" y="951"/>
                    <a:pt x="672" y="1114"/>
                  </a:cubicBezTo>
                  <a:cubicBezTo>
                    <a:pt x="648" y="1352"/>
                    <a:pt x="660" y="1590"/>
                    <a:pt x="731" y="1828"/>
                  </a:cubicBezTo>
                  <a:cubicBezTo>
                    <a:pt x="779" y="1924"/>
                    <a:pt x="881" y="1981"/>
                    <a:pt x="987" y="1981"/>
                  </a:cubicBezTo>
                  <a:cubicBezTo>
                    <a:pt x="1013" y="1981"/>
                    <a:pt x="1039" y="1978"/>
                    <a:pt x="1065" y="1971"/>
                  </a:cubicBezTo>
                  <a:cubicBezTo>
                    <a:pt x="1398" y="1887"/>
                    <a:pt x="1719" y="1757"/>
                    <a:pt x="2005" y="1578"/>
                  </a:cubicBezTo>
                  <a:cubicBezTo>
                    <a:pt x="2243" y="1447"/>
                    <a:pt x="2553" y="1280"/>
                    <a:pt x="2577" y="983"/>
                  </a:cubicBezTo>
                  <a:cubicBezTo>
                    <a:pt x="2587" y="869"/>
                    <a:pt x="2490" y="773"/>
                    <a:pt x="2378" y="773"/>
                  </a:cubicBezTo>
                  <a:cubicBezTo>
                    <a:pt x="2361" y="773"/>
                    <a:pt x="2344" y="775"/>
                    <a:pt x="2327" y="780"/>
                  </a:cubicBezTo>
                  <a:cubicBezTo>
                    <a:pt x="2077" y="804"/>
                    <a:pt x="1922" y="995"/>
                    <a:pt x="1719" y="1125"/>
                  </a:cubicBezTo>
                  <a:cubicBezTo>
                    <a:pt x="1517" y="1256"/>
                    <a:pt x="1315" y="1364"/>
                    <a:pt x="1100" y="1447"/>
                  </a:cubicBezTo>
                  <a:cubicBezTo>
                    <a:pt x="1029" y="1102"/>
                    <a:pt x="1136" y="721"/>
                    <a:pt x="957" y="387"/>
                  </a:cubicBezTo>
                  <a:cubicBezTo>
                    <a:pt x="830" y="170"/>
                    <a:pt x="621" y="0"/>
                    <a:pt x="38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4" name="Google Shape;1184;p50"/>
            <p:cNvSpPr/>
            <p:nvPr/>
          </p:nvSpPr>
          <p:spPr>
            <a:xfrm>
              <a:off x="1390375" y="2279500"/>
              <a:ext cx="75050" cy="36025"/>
            </a:xfrm>
            <a:custGeom>
              <a:avLst/>
              <a:gdLst/>
              <a:ahLst/>
              <a:cxnLst/>
              <a:rect l="l" t="t" r="r" b="b"/>
              <a:pathLst>
                <a:path w="3002" h="1441" extrusionOk="0">
                  <a:moveTo>
                    <a:pt x="2655" y="1"/>
                  </a:moveTo>
                  <a:cubicBezTo>
                    <a:pt x="2637" y="1"/>
                    <a:pt x="2619" y="3"/>
                    <a:pt x="2601" y="6"/>
                  </a:cubicBezTo>
                  <a:cubicBezTo>
                    <a:pt x="1791" y="197"/>
                    <a:pt x="969" y="697"/>
                    <a:pt x="219" y="1078"/>
                  </a:cubicBezTo>
                  <a:cubicBezTo>
                    <a:pt x="1" y="1182"/>
                    <a:pt x="201" y="1441"/>
                    <a:pt x="397" y="1441"/>
                  </a:cubicBezTo>
                  <a:cubicBezTo>
                    <a:pt x="426" y="1441"/>
                    <a:pt x="454" y="1435"/>
                    <a:pt x="481" y="1423"/>
                  </a:cubicBezTo>
                  <a:cubicBezTo>
                    <a:pt x="1243" y="1114"/>
                    <a:pt x="2160" y="852"/>
                    <a:pt x="2827" y="387"/>
                  </a:cubicBezTo>
                  <a:cubicBezTo>
                    <a:pt x="3002" y="234"/>
                    <a:pt x="2855" y="1"/>
                    <a:pt x="26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5" name="Google Shape;1185;p50"/>
            <p:cNvSpPr/>
            <p:nvPr/>
          </p:nvSpPr>
          <p:spPr>
            <a:xfrm>
              <a:off x="1393575" y="2304000"/>
              <a:ext cx="60875" cy="32625"/>
            </a:xfrm>
            <a:custGeom>
              <a:avLst/>
              <a:gdLst/>
              <a:ahLst/>
              <a:cxnLst/>
              <a:rect l="l" t="t" r="r" b="b"/>
              <a:pathLst>
                <a:path w="2435" h="1305" extrusionOk="0">
                  <a:moveTo>
                    <a:pt x="2186" y="0"/>
                  </a:moveTo>
                  <a:cubicBezTo>
                    <a:pt x="2162" y="0"/>
                    <a:pt x="2137" y="5"/>
                    <a:pt x="2115" y="15"/>
                  </a:cubicBezTo>
                  <a:cubicBezTo>
                    <a:pt x="1842" y="158"/>
                    <a:pt x="1603" y="360"/>
                    <a:pt x="1341" y="515"/>
                  </a:cubicBezTo>
                  <a:cubicBezTo>
                    <a:pt x="1008" y="705"/>
                    <a:pt x="639" y="848"/>
                    <a:pt x="258" y="920"/>
                  </a:cubicBezTo>
                  <a:cubicBezTo>
                    <a:pt x="1" y="976"/>
                    <a:pt x="153" y="1305"/>
                    <a:pt x="370" y="1305"/>
                  </a:cubicBezTo>
                  <a:cubicBezTo>
                    <a:pt x="384" y="1305"/>
                    <a:pt x="398" y="1303"/>
                    <a:pt x="413" y="1301"/>
                  </a:cubicBezTo>
                  <a:cubicBezTo>
                    <a:pt x="1103" y="1170"/>
                    <a:pt x="1984" y="872"/>
                    <a:pt x="2365" y="241"/>
                  </a:cubicBezTo>
                  <a:cubicBezTo>
                    <a:pt x="2435" y="112"/>
                    <a:pt x="2306" y="0"/>
                    <a:pt x="21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6" name="Google Shape;1186;p50"/>
            <p:cNvSpPr/>
            <p:nvPr/>
          </p:nvSpPr>
          <p:spPr>
            <a:xfrm>
              <a:off x="1481275" y="2226375"/>
              <a:ext cx="55625" cy="71300"/>
            </a:xfrm>
            <a:custGeom>
              <a:avLst/>
              <a:gdLst/>
              <a:ahLst/>
              <a:cxnLst/>
              <a:rect l="l" t="t" r="r" b="b"/>
              <a:pathLst>
                <a:path w="2225" h="2852" extrusionOk="0">
                  <a:moveTo>
                    <a:pt x="1893" y="0"/>
                  </a:moveTo>
                  <a:cubicBezTo>
                    <a:pt x="1346" y="24"/>
                    <a:pt x="941" y="322"/>
                    <a:pt x="643" y="762"/>
                  </a:cubicBezTo>
                  <a:cubicBezTo>
                    <a:pt x="381" y="1143"/>
                    <a:pt x="0" y="1774"/>
                    <a:pt x="131" y="2251"/>
                  </a:cubicBezTo>
                  <a:cubicBezTo>
                    <a:pt x="250" y="2678"/>
                    <a:pt x="567" y="2852"/>
                    <a:pt x="920" y="2852"/>
                  </a:cubicBezTo>
                  <a:cubicBezTo>
                    <a:pt x="1492" y="2852"/>
                    <a:pt x="2156" y="2396"/>
                    <a:pt x="2215" y="1822"/>
                  </a:cubicBezTo>
                  <a:cubicBezTo>
                    <a:pt x="2224" y="1718"/>
                    <a:pt x="2144" y="1637"/>
                    <a:pt x="2052" y="1637"/>
                  </a:cubicBezTo>
                  <a:cubicBezTo>
                    <a:pt x="2027" y="1637"/>
                    <a:pt x="2002" y="1643"/>
                    <a:pt x="1977" y="1655"/>
                  </a:cubicBezTo>
                  <a:cubicBezTo>
                    <a:pt x="1715" y="1786"/>
                    <a:pt x="1584" y="2048"/>
                    <a:pt x="1346" y="2203"/>
                  </a:cubicBezTo>
                  <a:cubicBezTo>
                    <a:pt x="1243" y="2280"/>
                    <a:pt x="1077" y="2364"/>
                    <a:pt x="926" y="2364"/>
                  </a:cubicBezTo>
                  <a:cubicBezTo>
                    <a:pt x="868" y="2364"/>
                    <a:pt x="812" y="2352"/>
                    <a:pt x="762" y="2322"/>
                  </a:cubicBezTo>
                  <a:cubicBezTo>
                    <a:pt x="500" y="2155"/>
                    <a:pt x="667" y="1822"/>
                    <a:pt x="739" y="1620"/>
                  </a:cubicBezTo>
                  <a:cubicBezTo>
                    <a:pt x="965" y="1060"/>
                    <a:pt x="1286" y="357"/>
                    <a:pt x="1953" y="274"/>
                  </a:cubicBezTo>
                  <a:cubicBezTo>
                    <a:pt x="2132" y="250"/>
                    <a:pt x="2048" y="0"/>
                    <a:pt x="18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7" name="Google Shape;1187;p50"/>
            <p:cNvSpPr/>
            <p:nvPr/>
          </p:nvSpPr>
          <p:spPr>
            <a:xfrm>
              <a:off x="1556175" y="2155725"/>
              <a:ext cx="82325" cy="38050"/>
            </a:xfrm>
            <a:custGeom>
              <a:avLst/>
              <a:gdLst/>
              <a:ahLst/>
              <a:cxnLst/>
              <a:rect l="l" t="t" r="r" b="b"/>
              <a:pathLst>
                <a:path w="3293" h="1522" extrusionOk="0">
                  <a:moveTo>
                    <a:pt x="358" y="0"/>
                  </a:moveTo>
                  <a:cubicBezTo>
                    <a:pt x="296" y="0"/>
                    <a:pt x="229" y="16"/>
                    <a:pt x="160" y="52"/>
                  </a:cubicBezTo>
                  <a:cubicBezTo>
                    <a:pt x="0" y="126"/>
                    <a:pt x="134" y="324"/>
                    <a:pt x="275" y="324"/>
                  </a:cubicBezTo>
                  <a:cubicBezTo>
                    <a:pt x="292" y="324"/>
                    <a:pt x="309" y="321"/>
                    <a:pt x="326" y="314"/>
                  </a:cubicBezTo>
                  <a:cubicBezTo>
                    <a:pt x="342" y="307"/>
                    <a:pt x="357" y="303"/>
                    <a:pt x="371" y="303"/>
                  </a:cubicBezTo>
                  <a:cubicBezTo>
                    <a:pt x="558" y="303"/>
                    <a:pt x="518" y="950"/>
                    <a:pt x="529" y="1017"/>
                  </a:cubicBezTo>
                  <a:cubicBezTo>
                    <a:pt x="552" y="1136"/>
                    <a:pt x="600" y="1255"/>
                    <a:pt x="695" y="1350"/>
                  </a:cubicBezTo>
                  <a:cubicBezTo>
                    <a:pt x="818" y="1462"/>
                    <a:pt x="975" y="1522"/>
                    <a:pt x="1144" y="1522"/>
                  </a:cubicBezTo>
                  <a:cubicBezTo>
                    <a:pt x="1173" y="1522"/>
                    <a:pt x="1202" y="1520"/>
                    <a:pt x="1231" y="1517"/>
                  </a:cubicBezTo>
                  <a:cubicBezTo>
                    <a:pt x="1529" y="1457"/>
                    <a:pt x="1815" y="1362"/>
                    <a:pt x="2076" y="1219"/>
                  </a:cubicBezTo>
                  <a:cubicBezTo>
                    <a:pt x="2446" y="1040"/>
                    <a:pt x="2910" y="886"/>
                    <a:pt x="3172" y="552"/>
                  </a:cubicBezTo>
                  <a:cubicBezTo>
                    <a:pt x="3292" y="410"/>
                    <a:pt x="3150" y="227"/>
                    <a:pt x="2978" y="227"/>
                  </a:cubicBezTo>
                  <a:cubicBezTo>
                    <a:pt x="2964" y="227"/>
                    <a:pt x="2949" y="228"/>
                    <a:pt x="2934" y="231"/>
                  </a:cubicBezTo>
                  <a:cubicBezTo>
                    <a:pt x="2517" y="326"/>
                    <a:pt x="2136" y="612"/>
                    <a:pt x="1743" y="802"/>
                  </a:cubicBezTo>
                  <a:cubicBezTo>
                    <a:pt x="1576" y="897"/>
                    <a:pt x="1398" y="981"/>
                    <a:pt x="1207" y="1040"/>
                  </a:cubicBezTo>
                  <a:cubicBezTo>
                    <a:pt x="1182" y="1044"/>
                    <a:pt x="1160" y="1046"/>
                    <a:pt x="1139" y="1046"/>
                  </a:cubicBezTo>
                  <a:cubicBezTo>
                    <a:pt x="879" y="1046"/>
                    <a:pt x="907" y="784"/>
                    <a:pt x="874" y="564"/>
                  </a:cubicBezTo>
                  <a:cubicBezTo>
                    <a:pt x="816" y="294"/>
                    <a:pt x="625" y="0"/>
                    <a:pt x="3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8" name="Google Shape;1188;p50"/>
            <p:cNvSpPr/>
            <p:nvPr/>
          </p:nvSpPr>
          <p:spPr>
            <a:xfrm>
              <a:off x="921975" y="1893100"/>
              <a:ext cx="57100" cy="73125"/>
            </a:xfrm>
            <a:custGeom>
              <a:avLst/>
              <a:gdLst/>
              <a:ahLst/>
              <a:cxnLst/>
              <a:rect l="l" t="t" r="r" b="b"/>
              <a:pathLst>
                <a:path w="2284" h="2925" extrusionOk="0">
                  <a:moveTo>
                    <a:pt x="1005" y="1"/>
                  </a:moveTo>
                  <a:cubicBezTo>
                    <a:pt x="987" y="1"/>
                    <a:pt x="969" y="7"/>
                    <a:pt x="953" y="20"/>
                  </a:cubicBezTo>
                  <a:cubicBezTo>
                    <a:pt x="489" y="425"/>
                    <a:pt x="167" y="961"/>
                    <a:pt x="12" y="1544"/>
                  </a:cubicBezTo>
                  <a:cubicBezTo>
                    <a:pt x="1" y="1651"/>
                    <a:pt x="84" y="1747"/>
                    <a:pt x="191" y="1758"/>
                  </a:cubicBezTo>
                  <a:cubicBezTo>
                    <a:pt x="405" y="1770"/>
                    <a:pt x="632" y="1782"/>
                    <a:pt x="858" y="1794"/>
                  </a:cubicBezTo>
                  <a:cubicBezTo>
                    <a:pt x="905" y="1794"/>
                    <a:pt x="975" y="1790"/>
                    <a:pt x="1051" y="1790"/>
                  </a:cubicBezTo>
                  <a:cubicBezTo>
                    <a:pt x="1276" y="1790"/>
                    <a:pt x="1548" y="1824"/>
                    <a:pt x="1405" y="2092"/>
                  </a:cubicBezTo>
                  <a:cubicBezTo>
                    <a:pt x="1259" y="2366"/>
                    <a:pt x="904" y="2519"/>
                    <a:pt x="597" y="2519"/>
                  </a:cubicBezTo>
                  <a:cubicBezTo>
                    <a:pt x="530" y="2519"/>
                    <a:pt x="465" y="2512"/>
                    <a:pt x="405" y="2497"/>
                  </a:cubicBezTo>
                  <a:cubicBezTo>
                    <a:pt x="392" y="2494"/>
                    <a:pt x="380" y="2492"/>
                    <a:pt x="367" y="2492"/>
                  </a:cubicBezTo>
                  <a:cubicBezTo>
                    <a:pt x="229" y="2492"/>
                    <a:pt x="121" y="2661"/>
                    <a:pt x="262" y="2770"/>
                  </a:cubicBezTo>
                  <a:cubicBezTo>
                    <a:pt x="401" y="2879"/>
                    <a:pt x="554" y="2925"/>
                    <a:pt x="711" y="2925"/>
                  </a:cubicBezTo>
                  <a:cubicBezTo>
                    <a:pt x="1172" y="2925"/>
                    <a:pt x="1662" y="2525"/>
                    <a:pt x="1894" y="2151"/>
                  </a:cubicBezTo>
                  <a:cubicBezTo>
                    <a:pt x="2283" y="1506"/>
                    <a:pt x="1340" y="1433"/>
                    <a:pt x="683" y="1433"/>
                  </a:cubicBezTo>
                  <a:cubicBezTo>
                    <a:pt x="577" y="1433"/>
                    <a:pt x="478" y="1435"/>
                    <a:pt x="393" y="1437"/>
                  </a:cubicBezTo>
                  <a:cubicBezTo>
                    <a:pt x="489" y="961"/>
                    <a:pt x="739" y="520"/>
                    <a:pt x="1084" y="175"/>
                  </a:cubicBezTo>
                  <a:cubicBezTo>
                    <a:pt x="1161" y="107"/>
                    <a:pt x="1082" y="1"/>
                    <a:pt x="10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89" name="Google Shape;1189;p50"/>
            <p:cNvSpPr/>
            <p:nvPr/>
          </p:nvSpPr>
          <p:spPr>
            <a:xfrm>
              <a:off x="971125" y="1909500"/>
              <a:ext cx="25525" cy="38425"/>
            </a:xfrm>
            <a:custGeom>
              <a:avLst/>
              <a:gdLst/>
              <a:ahLst/>
              <a:cxnLst/>
              <a:rect l="l" t="t" r="r" b="b"/>
              <a:pathLst>
                <a:path w="1021" h="1537" extrusionOk="0">
                  <a:moveTo>
                    <a:pt x="178" y="1"/>
                  </a:moveTo>
                  <a:cubicBezTo>
                    <a:pt x="82" y="1"/>
                    <a:pt x="1" y="60"/>
                    <a:pt x="47" y="186"/>
                  </a:cubicBezTo>
                  <a:cubicBezTo>
                    <a:pt x="201" y="567"/>
                    <a:pt x="309" y="983"/>
                    <a:pt x="475" y="1376"/>
                  </a:cubicBezTo>
                  <a:cubicBezTo>
                    <a:pt x="525" y="1486"/>
                    <a:pt x="637" y="1537"/>
                    <a:pt x="742" y="1537"/>
                  </a:cubicBezTo>
                  <a:cubicBezTo>
                    <a:pt x="888" y="1537"/>
                    <a:pt x="1021" y="1437"/>
                    <a:pt x="952" y="1257"/>
                  </a:cubicBezTo>
                  <a:cubicBezTo>
                    <a:pt x="785" y="864"/>
                    <a:pt x="559" y="495"/>
                    <a:pt x="380" y="114"/>
                  </a:cubicBezTo>
                  <a:cubicBezTo>
                    <a:pt x="343" y="40"/>
                    <a:pt x="256" y="1"/>
                    <a:pt x="17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0" name="Google Shape;1190;p50"/>
            <p:cNvSpPr/>
            <p:nvPr/>
          </p:nvSpPr>
          <p:spPr>
            <a:xfrm>
              <a:off x="970950" y="1884875"/>
              <a:ext cx="10575" cy="8875"/>
            </a:xfrm>
            <a:custGeom>
              <a:avLst/>
              <a:gdLst/>
              <a:ahLst/>
              <a:cxnLst/>
              <a:rect l="l" t="t" r="r" b="b"/>
              <a:pathLst>
                <a:path w="423" h="355" extrusionOk="0">
                  <a:moveTo>
                    <a:pt x="216" y="1"/>
                  </a:moveTo>
                  <a:cubicBezTo>
                    <a:pt x="101" y="1"/>
                    <a:pt x="1" y="103"/>
                    <a:pt x="66" y="242"/>
                  </a:cubicBezTo>
                  <a:cubicBezTo>
                    <a:pt x="98" y="307"/>
                    <a:pt x="199" y="355"/>
                    <a:pt x="285" y="355"/>
                  </a:cubicBezTo>
                  <a:cubicBezTo>
                    <a:pt x="356" y="355"/>
                    <a:pt x="417" y="323"/>
                    <a:pt x="423" y="242"/>
                  </a:cubicBezTo>
                  <a:lnTo>
                    <a:pt x="423" y="159"/>
                  </a:lnTo>
                  <a:cubicBezTo>
                    <a:pt x="423" y="111"/>
                    <a:pt x="411" y="75"/>
                    <a:pt x="375" y="51"/>
                  </a:cubicBezTo>
                  <a:lnTo>
                    <a:pt x="316" y="28"/>
                  </a:lnTo>
                  <a:cubicBezTo>
                    <a:pt x="284" y="9"/>
                    <a:pt x="249" y="1"/>
                    <a:pt x="21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1" name="Google Shape;1191;p50"/>
            <p:cNvSpPr/>
            <p:nvPr/>
          </p:nvSpPr>
          <p:spPr>
            <a:xfrm>
              <a:off x="990425" y="1895525"/>
              <a:ext cx="71150" cy="42725"/>
            </a:xfrm>
            <a:custGeom>
              <a:avLst/>
              <a:gdLst/>
              <a:ahLst/>
              <a:cxnLst/>
              <a:rect l="l" t="t" r="r" b="b"/>
              <a:pathLst>
                <a:path w="2846" h="1709" extrusionOk="0">
                  <a:moveTo>
                    <a:pt x="1152" y="0"/>
                  </a:moveTo>
                  <a:cubicBezTo>
                    <a:pt x="1122" y="0"/>
                    <a:pt x="1091" y="2"/>
                    <a:pt x="1061" y="6"/>
                  </a:cubicBezTo>
                  <a:cubicBezTo>
                    <a:pt x="620" y="42"/>
                    <a:pt x="406" y="340"/>
                    <a:pt x="322" y="685"/>
                  </a:cubicBezTo>
                  <a:lnTo>
                    <a:pt x="299" y="649"/>
                  </a:lnTo>
                  <a:cubicBezTo>
                    <a:pt x="275" y="598"/>
                    <a:pt x="221" y="574"/>
                    <a:pt x="167" y="574"/>
                  </a:cubicBezTo>
                  <a:cubicBezTo>
                    <a:pt x="83" y="574"/>
                    <a:pt x="1" y="631"/>
                    <a:pt x="37" y="733"/>
                  </a:cubicBezTo>
                  <a:cubicBezTo>
                    <a:pt x="132" y="983"/>
                    <a:pt x="203" y="1233"/>
                    <a:pt x="263" y="1483"/>
                  </a:cubicBezTo>
                  <a:cubicBezTo>
                    <a:pt x="295" y="1623"/>
                    <a:pt x="439" y="1709"/>
                    <a:pt x="563" y="1709"/>
                  </a:cubicBezTo>
                  <a:cubicBezTo>
                    <a:pt x="670" y="1709"/>
                    <a:pt x="762" y="1644"/>
                    <a:pt x="751" y="1495"/>
                  </a:cubicBezTo>
                  <a:cubicBezTo>
                    <a:pt x="739" y="1248"/>
                    <a:pt x="681" y="458"/>
                    <a:pt x="1113" y="458"/>
                  </a:cubicBezTo>
                  <a:cubicBezTo>
                    <a:pt x="1119" y="458"/>
                    <a:pt x="1126" y="459"/>
                    <a:pt x="1132" y="459"/>
                  </a:cubicBezTo>
                  <a:cubicBezTo>
                    <a:pt x="1358" y="471"/>
                    <a:pt x="1513" y="1018"/>
                    <a:pt x="1763" y="1126"/>
                  </a:cubicBezTo>
                  <a:cubicBezTo>
                    <a:pt x="1842" y="1161"/>
                    <a:pt x="1933" y="1178"/>
                    <a:pt x="2027" y="1178"/>
                  </a:cubicBezTo>
                  <a:cubicBezTo>
                    <a:pt x="2373" y="1178"/>
                    <a:pt x="2769" y="955"/>
                    <a:pt x="2835" y="637"/>
                  </a:cubicBezTo>
                  <a:cubicBezTo>
                    <a:pt x="2845" y="508"/>
                    <a:pt x="2739" y="408"/>
                    <a:pt x="2621" y="408"/>
                  </a:cubicBezTo>
                  <a:cubicBezTo>
                    <a:pt x="2609" y="408"/>
                    <a:pt x="2597" y="409"/>
                    <a:pt x="2585" y="411"/>
                  </a:cubicBezTo>
                  <a:cubicBezTo>
                    <a:pt x="2406" y="459"/>
                    <a:pt x="2323" y="602"/>
                    <a:pt x="2156" y="661"/>
                  </a:cubicBezTo>
                  <a:cubicBezTo>
                    <a:pt x="2115" y="676"/>
                    <a:pt x="2079" y="682"/>
                    <a:pt x="2048" y="682"/>
                  </a:cubicBezTo>
                  <a:cubicBezTo>
                    <a:pt x="1872" y="682"/>
                    <a:pt x="1839" y="478"/>
                    <a:pt x="1727" y="316"/>
                  </a:cubicBezTo>
                  <a:cubicBezTo>
                    <a:pt x="1591" y="116"/>
                    <a:pt x="1380" y="0"/>
                    <a:pt x="115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2" name="Google Shape;1192;p50"/>
            <p:cNvSpPr/>
            <p:nvPr/>
          </p:nvSpPr>
          <p:spPr>
            <a:xfrm>
              <a:off x="1079150" y="1821750"/>
              <a:ext cx="55300" cy="107225"/>
            </a:xfrm>
            <a:custGeom>
              <a:avLst/>
              <a:gdLst/>
              <a:ahLst/>
              <a:cxnLst/>
              <a:rect l="l" t="t" r="r" b="b"/>
              <a:pathLst>
                <a:path w="2212" h="4289" extrusionOk="0">
                  <a:moveTo>
                    <a:pt x="932" y="0"/>
                  </a:moveTo>
                  <a:cubicBezTo>
                    <a:pt x="890" y="0"/>
                    <a:pt x="849" y="19"/>
                    <a:pt x="822" y="64"/>
                  </a:cubicBezTo>
                  <a:cubicBezTo>
                    <a:pt x="286" y="957"/>
                    <a:pt x="0" y="2088"/>
                    <a:pt x="322" y="3124"/>
                  </a:cubicBezTo>
                  <a:cubicBezTo>
                    <a:pt x="490" y="3658"/>
                    <a:pt x="1006" y="4289"/>
                    <a:pt x="1583" y="4289"/>
                  </a:cubicBezTo>
                  <a:cubicBezTo>
                    <a:pt x="1740" y="4289"/>
                    <a:pt x="1900" y="4243"/>
                    <a:pt x="2060" y="4136"/>
                  </a:cubicBezTo>
                  <a:cubicBezTo>
                    <a:pt x="2211" y="4020"/>
                    <a:pt x="2135" y="3779"/>
                    <a:pt x="1954" y="3779"/>
                  </a:cubicBezTo>
                  <a:cubicBezTo>
                    <a:pt x="1950" y="3779"/>
                    <a:pt x="1945" y="3779"/>
                    <a:pt x="1941" y="3779"/>
                  </a:cubicBezTo>
                  <a:cubicBezTo>
                    <a:pt x="1929" y="3779"/>
                    <a:pt x="1916" y="3779"/>
                    <a:pt x="1904" y="3779"/>
                  </a:cubicBezTo>
                  <a:cubicBezTo>
                    <a:pt x="185" y="3779"/>
                    <a:pt x="622" y="1248"/>
                    <a:pt x="1095" y="231"/>
                  </a:cubicBezTo>
                  <a:cubicBezTo>
                    <a:pt x="1146" y="113"/>
                    <a:pt x="1035" y="0"/>
                    <a:pt x="9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3" name="Google Shape;1193;p50"/>
            <p:cNvSpPr/>
            <p:nvPr/>
          </p:nvSpPr>
          <p:spPr>
            <a:xfrm>
              <a:off x="1110125" y="1852475"/>
              <a:ext cx="40475" cy="20700"/>
            </a:xfrm>
            <a:custGeom>
              <a:avLst/>
              <a:gdLst/>
              <a:ahLst/>
              <a:cxnLst/>
              <a:rect l="l" t="t" r="r" b="b"/>
              <a:pathLst>
                <a:path w="1619" h="828" extrusionOk="0">
                  <a:moveTo>
                    <a:pt x="1303" y="1"/>
                  </a:moveTo>
                  <a:cubicBezTo>
                    <a:pt x="913" y="1"/>
                    <a:pt x="465" y="288"/>
                    <a:pt x="178" y="490"/>
                  </a:cubicBezTo>
                  <a:cubicBezTo>
                    <a:pt x="0" y="612"/>
                    <a:pt x="205" y="827"/>
                    <a:pt x="359" y="827"/>
                  </a:cubicBezTo>
                  <a:cubicBezTo>
                    <a:pt x="371" y="827"/>
                    <a:pt x="382" y="826"/>
                    <a:pt x="392" y="824"/>
                  </a:cubicBezTo>
                  <a:cubicBezTo>
                    <a:pt x="630" y="776"/>
                    <a:pt x="857" y="693"/>
                    <a:pt x="1071" y="597"/>
                  </a:cubicBezTo>
                  <a:cubicBezTo>
                    <a:pt x="1273" y="526"/>
                    <a:pt x="1464" y="478"/>
                    <a:pt x="1571" y="276"/>
                  </a:cubicBezTo>
                  <a:cubicBezTo>
                    <a:pt x="1619" y="169"/>
                    <a:pt x="1559" y="38"/>
                    <a:pt x="1440" y="14"/>
                  </a:cubicBezTo>
                  <a:cubicBezTo>
                    <a:pt x="1395" y="5"/>
                    <a:pt x="1349" y="1"/>
                    <a:pt x="13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4" name="Google Shape;1194;p50"/>
            <p:cNvSpPr/>
            <p:nvPr/>
          </p:nvSpPr>
          <p:spPr>
            <a:xfrm>
              <a:off x="1171400" y="1823250"/>
              <a:ext cx="72375" cy="64750"/>
            </a:xfrm>
            <a:custGeom>
              <a:avLst/>
              <a:gdLst/>
              <a:ahLst/>
              <a:cxnLst/>
              <a:rect l="l" t="t" r="r" b="b"/>
              <a:pathLst>
                <a:path w="2895" h="2590" extrusionOk="0">
                  <a:moveTo>
                    <a:pt x="1323" y="838"/>
                  </a:moveTo>
                  <a:lnTo>
                    <a:pt x="1323" y="838"/>
                  </a:lnTo>
                  <a:cubicBezTo>
                    <a:pt x="1215" y="1088"/>
                    <a:pt x="1084" y="1338"/>
                    <a:pt x="930" y="1552"/>
                  </a:cubicBezTo>
                  <a:cubicBezTo>
                    <a:pt x="846" y="1683"/>
                    <a:pt x="751" y="1802"/>
                    <a:pt x="644" y="1921"/>
                  </a:cubicBezTo>
                  <a:cubicBezTo>
                    <a:pt x="608" y="1969"/>
                    <a:pt x="561" y="2016"/>
                    <a:pt x="513" y="2064"/>
                  </a:cubicBezTo>
                  <a:lnTo>
                    <a:pt x="572" y="1993"/>
                  </a:lnTo>
                  <a:cubicBezTo>
                    <a:pt x="561" y="1707"/>
                    <a:pt x="644" y="1421"/>
                    <a:pt x="787" y="1159"/>
                  </a:cubicBezTo>
                  <a:cubicBezTo>
                    <a:pt x="906" y="969"/>
                    <a:pt x="1108" y="850"/>
                    <a:pt x="1323" y="838"/>
                  </a:cubicBezTo>
                  <a:close/>
                  <a:moveTo>
                    <a:pt x="1672" y="1"/>
                  </a:moveTo>
                  <a:cubicBezTo>
                    <a:pt x="1613" y="1"/>
                    <a:pt x="1562" y="33"/>
                    <a:pt x="1549" y="111"/>
                  </a:cubicBezTo>
                  <a:cubicBezTo>
                    <a:pt x="1525" y="219"/>
                    <a:pt x="1489" y="338"/>
                    <a:pt x="1465" y="445"/>
                  </a:cubicBezTo>
                  <a:cubicBezTo>
                    <a:pt x="1430" y="433"/>
                    <a:pt x="1382" y="421"/>
                    <a:pt x="1346" y="421"/>
                  </a:cubicBezTo>
                  <a:cubicBezTo>
                    <a:pt x="1323" y="419"/>
                    <a:pt x="1299" y="419"/>
                    <a:pt x="1276" y="419"/>
                  </a:cubicBezTo>
                  <a:cubicBezTo>
                    <a:pt x="572" y="419"/>
                    <a:pt x="211" y="1108"/>
                    <a:pt x="96" y="1731"/>
                  </a:cubicBezTo>
                  <a:cubicBezTo>
                    <a:pt x="61" y="1981"/>
                    <a:pt x="1" y="2302"/>
                    <a:pt x="215" y="2481"/>
                  </a:cubicBezTo>
                  <a:cubicBezTo>
                    <a:pt x="301" y="2557"/>
                    <a:pt x="398" y="2589"/>
                    <a:pt x="496" y="2589"/>
                  </a:cubicBezTo>
                  <a:cubicBezTo>
                    <a:pt x="643" y="2589"/>
                    <a:pt x="792" y="2516"/>
                    <a:pt x="906" y="2409"/>
                  </a:cubicBezTo>
                  <a:cubicBezTo>
                    <a:pt x="1263" y="2040"/>
                    <a:pt x="1525" y="1600"/>
                    <a:pt x="1680" y="1123"/>
                  </a:cubicBezTo>
                  <a:cubicBezTo>
                    <a:pt x="1787" y="1338"/>
                    <a:pt x="1811" y="1576"/>
                    <a:pt x="1918" y="1802"/>
                  </a:cubicBezTo>
                  <a:cubicBezTo>
                    <a:pt x="2042" y="2060"/>
                    <a:pt x="2272" y="2335"/>
                    <a:pt x="2564" y="2335"/>
                  </a:cubicBezTo>
                  <a:cubicBezTo>
                    <a:pt x="2609" y="2335"/>
                    <a:pt x="2656" y="2328"/>
                    <a:pt x="2704" y="2314"/>
                  </a:cubicBezTo>
                  <a:cubicBezTo>
                    <a:pt x="2894" y="2266"/>
                    <a:pt x="2870" y="2052"/>
                    <a:pt x="2728" y="1969"/>
                  </a:cubicBezTo>
                  <a:cubicBezTo>
                    <a:pt x="2525" y="1862"/>
                    <a:pt x="2370" y="1683"/>
                    <a:pt x="2299" y="1481"/>
                  </a:cubicBezTo>
                  <a:cubicBezTo>
                    <a:pt x="2239" y="1266"/>
                    <a:pt x="2168" y="1064"/>
                    <a:pt x="2073" y="873"/>
                  </a:cubicBezTo>
                  <a:cubicBezTo>
                    <a:pt x="2001" y="766"/>
                    <a:pt x="1918" y="671"/>
                    <a:pt x="1823" y="600"/>
                  </a:cubicBezTo>
                  <a:cubicBezTo>
                    <a:pt x="1846" y="469"/>
                    <a:pt x="1870" y="350"/>
                    <a:pt x="1882" y="219"/>
                  </a:cubicBezTo>
                  <a:cubicBezTo>
                    <a:pt x="1897" y="98"/>
                    <a:pt x="1773" y="1"/>
                    <a:pt x="16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5" name="Google Shape;1195;p50"/>
            <p:cNvSpPr/>
            <p:nvPr/>
          </p:nvSpPr>
          <p:spPr>
            <a:xfrm>
              <a:off x="1237800" y="1790050"/>
              <a:ext cx="41400" cy="109525"/>
            </a:xfrm>
            <a:custGeom>
              <a:avLst/>
              <a:gdLst/>
              <a:ahLst/>
              <a:cxnLst/>
              <a:rect l="l" t="t" r="r" b="b"/>
              <a:pathLst>
                <a:path w="1656" h="4381" extrusionOk="0">
                  <a:moveTo>
                    <a:pt x="81" y="0"/>
                  </a:moveTo>
                  <a:cubicBezTo>
                    <a:pt x="51" y="0"/>
                    <a:pt x="24" y="18"/>
                    <a:pt x="24" y="58"/>
                  </a:cubicBezTo>
                  <a:cubicBezTo>
                    <a:pt x="0" y="666"/>
                    <a:pt x="679" y="1047"/>
                    <a:pt x="893" y="1594"/>
                  </a:cubicBezTo>
                  <a:cubicBezTo>
                    <a:pt x="1238" y="2451"/>
                    <a:pt x="1095" y="3249"/>
                    <a:pt x="762" y="4071"/>
                  </a:cubicBezTo>
                  <a:cubicBezTo>
                    <a:pt x="697" y="4243"/>
                    <a:pt x="828" y="4381"/>
                    <a:pt x="971" y="4381"/>
                  </a:cubicBezTo>
                  <a:cubicBezTo>
                    <a:pt x="1036" y="4381"/>
                    <a:pt x="1103" y="4352"/>
                    <a:pt x="1155" y="4285"/>
                  </a:cubicBezTo>
                  <a:cubicBezTo>
                    <a:pt x="1584" y="3678"/>
                    <a:pt x="1655" y="2880"/>
                    <a:pt x="1500" y="2154"/>
                  </a:cubicBezTo>
                  <a:cubicBezTo>
                    <a:pt x="1417" y="1773"/>
                    <a:pt x="1262" y="1404"/>
                    <a:pt x="1036" y="1082"/>
                  </a:cubicBezTo>
                  <a:cubicBezTo>
                    <a:pt x="786" y="713"/>
                    <a:pt x="298" y="475"/>
                    <a:pt x="155" y="58"/>
                  </a:cubicBezTo>
                  <a:cubicBezTo>
                    <a:pt x="149" y="21"/>
                    <a:pt x="114" y="0"/>
                    <a:pt x="8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6" name="Google Shape;1196;p50"/>
            <p:cNvSpPr/>
            <p:nvPr/>
          </p:nvSpPr>
          <p:spPr>
            <a:xfrm>
              <a:off x="1294425" y="1802225"/>
              <a:ext cx="54925" cy="23650"/>
            </a:xfrm>
            <a:custGeom>
              <a:avLst/>
              <a:gdLst/>
              <a:ahLst/>
              <a:cxnLst/>
              <a:rect l="l" t="t" r="r" b="b"/>
              <a:pathLst>
                <a:path w="2197" h="946" extrusionOk="0">
                  <a:moveTo>
                    <a:pt x="1842" y="1"/>
                  </a:moveTo>
                  <a:cubicBezTo>
                    <a:pt x="1819" y="1"/>
                    <a:pt x="1795" y="4"/>
                    <a:pt x="1771" y="12"/>
                  </a:cubicBezTo>
                  <a:cubicBezTo>
                    <a:pt x="1236" y="190"/>
                    <a:pt x="712" y="417"/>
                    <a:pt x="188" y="607"/>
                  </a:cubicBezTo>
                  <a:cubicBezTo>
                    <a:pt x="0" y="684"/>
                    <a:pt x="140" y="946"/>
                    <a:pt x="303" y="946"/>
                  </a:cubicBezTo>
                  <a:cubicBezTo>
                    <a:pt x="316" y="946"/>
                    <a:pt x="329" y="944"/>
                    <a:pt x="343" y="941"/>
                  </a:cubicBezTo>
                  <a:cubicBezTo>
                    <a:pt x="866" y="774"/>
                    <a:pt x="1414" y="631"/>
                    <a:pt x="1926" y="440"/>
                  </a:cubicBezTo>
                  <a:cubicBezTo>
                    <a:pt x="2196" y="343"/>
                    <a:pt x="2064" y="1"/>
                    <a:pt x="184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7" name="Google Shape;1197;p50"/>
            <p:cNvSpPr/>
            <p:nvPr/>
          </p:nvSpPr>
          <p:spPr>
            <a:xfrm>
              <a:off x="1295650" y="1783750"/>
              <a:ext cx="47750" cy="23300"/>
            </a:xfrm>
            <a:custGeom>
              <a:avLst/>
              <a:gdLst/>
              <a:ahLst/>
              <a:cxnLst/>
              <a:rect l="l" t="t" r="r" b="b"/>
              <a:pathLst>
                <a:path w="1910" h="932" extrusionOk="0">
                  <a:moveTo>
                    <a:pt x="1677" y="0"/>
                  </a:moveTo>
                  <a:cubicBezTo>
                    <a:pt x="1672" y="0"/>
                    <a:pt x="1667" y="0"/>
                    <a:pt x="1663" y="1"/>
                  </a:cubicBezTo>
                  <a:cubicBezTo>
                    <a:pt x="1413" y="1"/>
                    <a:pt x="1210" y="120"/>
                    <a:pt x="984" y="227"/>
                  </a:cubicBezTo>
                  <a:lnTo>
                    <a:pt x="222" y="572"/>
                  </a:lnTo>
                  <a:cubicBezTo>
                    <a:pt x="0" y="667"/>
                    <a:pt x="181" y="931"/>
                    <a:pt x="375" y="931"/>
                  </a:cubicBezTo>
                  <a:cubicBezTo>
                    <a:pt x="399" y="931"/>
                    <a:pt x="424" y="927"/>
                    <a:pt x="448" y="918"/>
                  </a:cubicBezTo>
                  <a:lnTo>
                    <a:pt x="1198" y="620"/>
                  </a:lnTo>
                  <a:cubicBezTo>
                    <a:pt x="1401" y="537"/>
                    <a:pt x="1663" y="465"/>
                    <a:pt x="1818" y="298"/>
                  </a:cubicBezTo>
                  <a:cubicBezTo>
                    <a:pt x="1910" y="183"/>
                    <a:pt x="1823" y="0"/>
                    <a:pt x="16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8" name="Google Shape;1198;p50"/>
            <p:cNvSpPr/>
            <p:nvPr/>
          </p:nvSpPr>
          <p:spPr>
            <a:xfrm>
              <a:off x="1370850" y="1761700"/>
              <a:ext cx="51275" cy="21925"/>
            </a:xfrm>
            <a:custGeom>
              <a:avLst/>
              <a:gdLst/>
              <a:ahLst/>
              <a:cxnLst/>
              <a:rect l="l" t="t" r="r" b="b"/>
              <a:pathLst>
                <a:path w="2051" h="877" extrusionOk="0">
                  <a:moveTo>
                    <a:pt x="1633" y="0"/>
                  </a:moveTo>
                  <a:cubicBezTo>
                    <a:pt x="1625" y="0"/>
                    <a:pt x="1616" y="1"/>
                    <a:pt x="1608" y="2"/>
                  </a:cubicBezTo>
                  <a:cubicBezTo>
                    <a:pt x="1310" y="61"/>
                    <a:pt x="1024" y="156"/>
                    <a:pt x="738" y="276"/>
                  </a:cubicBezTo>
                  <a:cubicBezTo>
                    <a:pt x="524" y="359"/>
                    <a:pt x="250" y="406"/>
                    <a:pt x="84" y="597"/>
                  </a:cubicBezTo>
                  <a:cubicBezTo>
                    <a:pt x="0" y="704"/>
                    <a:pt x="84" y="871"/>
                    <a:pt x="214" y="871"/>
                  </a:cubicBezTo>
                  <a:cubicBezTo>
                    <a:pt x="248" y="875"/>
                    <a:pt x="280" y="877"/>
                    <a:pt x="313" y="877"/>
                  </a:cubicBezTo>
                  <a:cubicBezTo>
                    <a:pt x="563" y="877"/>
                    <a:pt x="804" y="766"/>
                    <a:pt x="1036" y="692"/>
                  </a:cubicBezTo>
                  <a:cubicBezTo>
                    <a:pt x="1310" y="633"/>
                    <a:pt x="1572" y="537"/>
                    <a:pt x="1822" y="406"/>
                  </a:cubicBezTo>
                  <a:cubicBezTo>
                    <a:pt x="2051" y="269"/>
                    <a:pt x="1840" y="0"/>
                    <a:pt x="163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199" name="Google Shape;1199;p50"/>
            <p:cNvSpPr/>
            <p:nvPr/>
          </p:nvSpPr>
          <p:spPr>
            <a:xfrm>
              <a:off x="1436025" y="1725900"/>
              <a:ext cx="53900" cy="53875"/>
            </a:xfrm>
            <a:custGeom>
              <a:avLst/>
              <a:gdLst/>
              <a:ahLst/>
              <a:cxnLst/>
              <a:rect l="l" t="t" r="r" b="b"/>
              <a:pathLst>
                <a:path w="2156" h="2155" extrusionOk="0">
                  <a:moveTo>
                    <a:pt x="1140" y="0"/>
                  </a:moveTo>
                  <a:cubicBezTo>
                    <a:pt x="1129" y="0"/>
                    <a:pt x="1119" y="2"/>
                    <a:pt x="1108" y="5"/>
                  </a:cubicBezTo>
                  <a:cubicBezTo>
                    <a:pt x="667" y="148"/>
                    <a:pt x="298" y="445"/>
                    <a:pt x="60" y="826"/>
                  </a:cubicBezTo>
                  <a:cubicBezTo>
                    <a:pt x="1" y="934"/>
                    <a:pt x="108" y="1065"/>
                    <a:pt x="215" y="1065"/>
                  </a:cubicBezTo>
                  <a:cubicBezTo>
                    <a:pt x="441" y="1065"/>
                    <a:pt x="667" y="1088"/>
                    <a:pt x="894" y="1112"/>
                  </a:cubicBezTo>
                  <a:cubicBezTo>
                    <a:pt x="1084" y="1136"/>
                    <a:pt x="1429" y="1148"/>
                    <a:pt x="1584" y="1279"/>
                  </a:cubicBezTo>
                  <a:cubicBezTo>
                    <a:pt x="1715" y="1315"/>
                    <a:pt x="1727" y="1398"/>
                    <a:pt x="1632" y="1529"/>
                  </a:cubicBezTo>
                  <a:lnTo>
                    <a:pt x="1525" y="1624"/>
                  </a:lnTo>
                  <a:cubicBezTo>
                    <a:pt x="1429" y="1684"/>
                    <a:pt x="1322" y="1731"/>
                    <a:pt x="1215" y="1755"/>
                  </a:cubicBezTo>
                  <a:cubicBezTo>
                    <a:pt x="1060" y="1755"/>
                    <a:pt x="894" y="1767"/>
                    <a:pt x="739" y="1803"/>
                  </a:cubicBezTo>
                  <a:cubicBezTo>
                    <a:pt x="667" y="1827"/>
                    <a:pt x="679" y="1922"/>
                    <a:pt x="727" y="1969"/>
                  </a:cubicBezTo>
                  <a:cubicBezTo>
                    <a:pt x="831" y="2099"/>
                    <a:pt x="995" y="2154"/>
                    <a:pt x="1173" y="2154"/>
                  </a:cubicBezTo>
                  <a:cubicBezTo>
                    <a:pt x="1588" y="2154"/>
                    <a:pt x="2083" y="1856"/>
                    <a:pt x="2108" y="1481"/>
                  </a:cubicBezTo>
                  <a:cubicBezTo>
                    <a:pt x="2156" y="826"/>
                    <a:pt x="1108" y="755"/>
                    <a:pt x="489" y="755"/>
                  </a:cubicBezTo>
                  <a:cubicBezTo>
                    <a:pt x="667" y="505"/>
                    <a:pt x="929" y="303"/>
                    <a:pt x="1227" y="207"/>
                  </a:cubicBezTo>
                  <a:cubicBezTo>
                    <a:pt x="1346" y="153"/>
                    <a:pt x="1248" y="0"/>
                    <a:pt x="11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0" name="Google Shape;1200;p50"/>
            <p:cNvSpPr/>
            <p:nvPr/>
          </p:nvSpPr>
          <p:spPr>
            <a:xfrm>
              <a:off x="1486750" y="1728050"/>
              <a:ext cx="18350" cy="37900"/>
            </a:xfrm>
            <a:custGeom>
              <a:avLst/>
              <a:gdLst/>
              <a:ahLst/>
              <a:cxnLst/>
              <a:rect l="l" t="t" r="r" b="b"/>
              <a:pathLst>
                <a:path w="734" h="1516" extrusionOk="0">
                  <a:moveTo>
                    <a:pt x="114" y="0"/>
                  </a:moveTo>
                  <a:cubicBezTo>
                    <a:pt x="52" y="0"/>
                    <a:pt x="0" y="39"/>
                    <a:pt x="20" y="121"/>
                  </a:cubicBezTo>
                  <a:cubicBezTo>
                    <a:pt x="115" y="550"/>
                    <a:pt x="103" y="1038"/>
                    <a:pt x="341" y="1407"/>
                  </a:cubicBezTo>
                  <a:cubicBezTo>
                    <a:pt x="387" y="1479"/>
                    <a:pt x="467" y="1516"/>
                    <a:pt x="542" y="1516"/>
                  </a:cubicBezTo>
                  <a:cubicBezTo>
                    <a:pt x="642" y="1516"/>
                    <a:pt x="734" y="1452"/>
                    <a:pt x="734" y="1324"/>
                  </a:cubicBezTo>
                  <a:cubicBezTo>
                    <a:pt x="722" y="895"/>
                    <a:pt x="412" y="479"/>
                    <a:pt x="258" y="86"/>
                  </a:cubicBezTo>
                  <a:cubicBezTo>
                    <a:pt x="230" y="30"/>
                    <a:pt x="168" y="0"/>
                    <a:pt x="11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1" name="Google Shape;1201;p50"/>
            <p:cNvSpPr/>
            <p:nvPr/>
          </p:nvSpPr>
          <p:spPr>
            <a:xfrm>
              <a:off x="1484800" y="1699850"/>
              <a:ext cx="13250" cy="8025"/>
            </a:xfrm>
            <a:custGeom>
              <a:avLst/>
              <a:gdLst/>
              <a:ahLst/>
              <a:cxnLst/>
              <a:rect l="l" t="t" r="r" b="b"/>
              <a:pathLst>
                <a:path w="530" h="321" extrusionOk="0">
                  <a:moveTo>
                    <a:pt x="237" y="0"/>
                  </a:moveTo>
                  <a:cubicBezTo>
                    <a:pt x="219" y="0"/>
                    <a:pt x="200" y="4"/>
                    <a:pt x="181" y="11"/>
                  </a:cubicBezTo>
                  <a:cubicBezTo>
                    <a:pt x="1" y="85"/>
                    <a:pt x="141" y="320"/>
                    <a:pt x="301" y="320"/>
                  </a:cubicBezTo>
                  <a:cubicBezTo>
                    <a:pt x="320" y="320"/>
                    <a:pt x="340" y="317"/>
                    <a:pt x="359" y="309"/>
                  </a:cubicBezTo>
                  <a:cubicBezTo>
                    <a:pt x="530" y="245"/>
                    <a:pt x="395" y="0"/>
                    <a:pt x="23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2" name="Google Shape;1202;p50"/>
            <p:cNvSpPr/>
            <p:nvPr/>
          </p:nvSpPr>
          <p:spPr>
            <a:xfrm>
              <a:off x="1508900" y="1716475"/>
              <a:ext cx="60500" cy="39825"/>
            </a:xfrm>
            <a:custGeom>
              <a:avLst/>
              <a:gdLst/>
              <a:ahLst/>
              <a:cxnLst/>
              <a:rect l="l" t="t" r="r" b="b"/>
              <a:pathLst>
                <a:path w="2420" h="1593" extrusionOk="0">
                  <a:moveTo>
                    <a:pt x="1063" y="0"/>
                  </a:moveTo>
                  <a:cubicBezTo>
                    <a:pt x="990" y="0"/>
                    <a:pt x="917" y="12"/>
                    <a:pt x="848" y="37"/>
                  </a:cubicBezTo>
                  <a:cubicBezTo>
                    <a:pt x="538" y="144"/>
                    <a:pt x="324" y="418"/>
                    <a:pt x="288" y="739"/>
                  </a:cubicBezTo>
                  <a:cubicBezTo>
                    <a:pt x="258" y="700"/>
                    <a:pt x="208" y="681"/>
                    <a:pt x="160" y="681"/>
                  </a:cubicBezTo>
                  <a:cubicBezTo>
                    <a:pt x="78" y="681"/>
                    <a:pt x="1" y="736"/>
                    <a:pt x="38" y="834"/>
                  </a:cubicBezTo>
                  <a:cubicBezTo>
                    <a:pt x="134" y="1037"/>
                    <a:pt x="205" y="1227"/>
                    <a:pt x="265" y="1442"/>
                  </a:cubicBezTo>
                  <a:cubicBezTo>
                    <a:pt x="299" y="1539"/>
                    <a:pt x="408" y="1592"/>
                    <a:pt x="510" y="1592"/>
                  </a:cubicBezTo>
                  <a:cubicBezTo>
                    <a:pt x="620" y="1592"/>
                    <a:pt x="723" y="1530"/>
                    <a:pt x="717" y="1394"/>
                  </a:cubicBezTo>
                  <a:cubicBezTo>
                    <a:pt x="705" y="1132"/>
                    <a:pt x="669" y="846"/>
                    <a:pt x="812" y="620"/>
                  </a:cubicBezTo>
                  <a:cubicBezTo>
                    <a:pt x="880" y="501"/>
                    <a:pt x="1003" y="430"/>
                    <a:pt x="1129" y="430"/>
                  </a:cubicBezTo>
                  <a:cubicBezTo>
                    <a:pt x="1179" y="430"/>
                    <a:pt x="1229" y="442"/>
                    <a:pt x="1277" y="465"/>
                  </a:cubicBezTo>
                  <a:cubicBezTo>
                    <a:pt x="1348" y="513"/>
                    <a:pt x="1443" y="680"/>
                    <a:pt x="1515" y="751"/>
                  </a:cubicBezTo>
                  <a:cubicBezTo>
                    <a:pt x="1665" y="928"/>
                    <a:pt x="1868" y="1046"/>
                    <a:pt x="2085" y="1046"/>
                  </a:cubicBezTo>
                  <a:cubicBezTo>
                    <a:pt x="2160" y="1046"/>
                    <a:pt x="2236" y="1032"/>
                    <a:pt x="2312" y="1001"/>
                  </a:cubicBezTo>
                  <a:cubicBezTo>
                    <a:pt x="2360" y="977"/>
                    <a:pt x="2396" y="930"/>
                    <a:pt x="2408" y="870"/>
                  </a:cubicBezTo>
                  <a:lnTo>
                    <a:pt x="2408" y="799"/>
                  </a:lnTo>
                  <a:cubicBezTo>
                    <a:pt x="2420" y="703"/>
                    <a:pt x="2348" y="608"/>
                    <a:pt x="2253" y="608"/>
                  </a:cubicBezTo>
                  <a:cubicBezTo>
                    <a:pt x="2062" y="608"/>
                    <a:pt x="1872" y="537"/>
                    <a:pt x="1741" y="394"/>
                  </a:cubicBezTo>
                  <a:cubicBezTo>
                    <a:pt x="1670" y="299"/>
                    <a:pt x="1574" y="203"/>
                    <a:pt x="1479" y="132"/>
                  </a:cubicBezTo>
                  <a:cubicBezTo>
                    <a:pt x="1353" y="45"/>
                    <a:pt x="1207" y="0"/>
                    <a:pt x="106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3" name="Google Shape;1203;p50"/>
            <p:cNvSpPr/>
            <p:nvPr/>
          </p:nvSpPr>
          <p:spPr>
            <a:xfrm>
              <a:off x="1586950" y="1680475"/>
              <a:ext cx="56100" cy="59375"/>
            </a:xfrm>
            <a:custGeom>
              <a:avLst/>
              <a:gdLst/>
              <a:ahLst/>
              <a:cxnLst/>
              <a:rect l="l" t="t" r="r" b="b"/>
              <a:pathLst>
                <a:path w="2244" h="2375" extrusionOk="0">
                  <a:moveTo>
                    <a:pt x="487" y="609"/>
                  </a:moveTo>
                  <a:cubicBezTo>
                    <a:pt x="565" y="609"/>
                    <a:pt x="625" y="771"/>
                    <a:pt x="667" y="834"/>
                  </a:cubicBezTo>
                  <a:cubicBezTo>
                    <a:pt x="703" y="881"/>
                    <a:pt x="738" y="929"/>
                    <a:pt x="774" y="977"/>
                  </a:cubicBezTo>
                  <a:cubicBezTo>
                    <a:pt x="738" y="1227"/>
                    <a:pt x="655" y="1477"/>
                    <a:pt x="524" y="1691"/>
                  </a:cubicBezTo>
                  <a:cubicBezTo>
                    <a:pt x="417" y="1524"/>
                    <a:pt x="357" y="1334"/>
                    <a:pt x="357" y="1131"/>
                  </a:cubicBezTo>
                  <a:cubicBezTo>
                    <a:pt x="357" y="1036"/>
                    <a:pt x="357" y="691"/>
                    <a:pt x="453" y="619"/>
                  </a:cubicBezTo>
                  <a:cubicBezTo>
                    <a:pt x="464" y="612"/>
                    <a:pt x="476" y="609"/>
                    <a:pt x="487" y="609"/>
                  </a:cubicBezTo>
                  <a:close/>
                  <a:moveTo>
                    <a:pt x="912" y="0"/>
                  </a:moveTo>
                  <a:cubicBezTo>
                    <a:pt x="829" y="0"/>
                    <a:pt x="763" y="45"/>
                    <a:pt x="786" y="155"/>
                  </a:cubicBezTo>
                  <a:cubicBezTo>
                    <a:pt x="798" y="226"/>
                    <a:pt x="786" y="286"/>
                    <a:pt x="798" y="357"/>
                  </a:cubicBezTo>
                  <a:cubicBezTo>
                    <a:pt x="699" y="275"/>
                    <a:pt x="582" y="204"/>
                    <a:pt x="461" y="204"/>
                  </a:cubicBezTo>
                  <a:cubicBezTo>
                    <a:pt x="407" y="204"/>
                    <a:pt x="352" y="218"/>
                    <a:pt x="298" y="250"/>
                  </a:cubicBezTo>
                  <a:cubicBezTo>
                    <a:pt x="48" y="405"/>
                    <a:pt x="0" y="858"/>
                    <a:pt x="0" y="1108"/>
                  </a:cubicBezTo>
                  <a:cubicBezTo>
                    <a:pt x="0" y="1524"/>
                    <a:pt x="119" y="1917"/>
                    <a:pt x="369" y="2251"/>
                  </a:cubicBezTo>
                  <a:cubicBezTo>
                    <a:pt x="421" y="2324"/>
                    <a:pt x="527" y="2375"/>
                    <a:pt x="626" y="2375"/>
                  </a:cubicBezTo>
                  <a:cubicBezTo>
                    <a:pt x="687" y="2375"/>
                    <a:pt x="745" y="2356"/>
                    <a:pt x="786" y="2310"/>
                  </a:cubicBezTo>
                  <a:cubicBezTo>
                    <a:pt x="988" y="2060"/>
                    <a:pt x="1131" y="1774"/>
                    <a:pt x="1215" y="1465"/>
                  </a:cubicBezTo>
                  <a:cubicBezTo>
                    <a:pt x="1417" y="1655"/>
                    <a:pt x="1667" y="1774"/>
                    <a:pt x="1929" y="1834"/>
                  </a:cubicBezTo>
                  <a:cubicBezTo>
                    <a:pt x="1952" y="1839"/>
                    <a:pt x="1974" y="1842"/>
                    <a:pt x="1994" y="1842"/>
                  </a:cubicBezTo>
                  <a:cubicBezTo>
                    <a:pt x="2192" y="1842"/>
                    <a:pt x="2244" y="1596"/>
                    <a:pt x="2060" y="1477"/>
                  </a:cubicBezTo>
                  <a:cubicBezTo>
                    <a:pt x="1834" y="1346"/>
                    <a:pt x="1607" y="1215"/>
                    <a:pt x="1405" y="1060"/>
                  </a:cubicBezTo>
                  <a:cubicBezTo>
                    <a:pt x="1357" y="1024"/>
                    <a:pt x="1334" y="988"/>
                    <a:pt x="1286" y="941"/>
                  </a:cubicBezTo>
                  <a:cubicBezTo>
                    <a:pt x="1298" y="667"/>
                    <a:pt x="1250" y="381"/>
                    <a:pt x="1143" y="131"/>
                  </a:cubicBezTo>
                  <a:cubicBezTo>
                    <a:pt x="1106" y="51"/>
                    <a:pt x="1000" y="0"/>
                    <a:pt x="9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4" name="Google Shape;1204;p50"/>
            <p:cNvSpPr/>
            <p:nvPr/>
          </p:nvSpPr>
          <p:spPr>
            <a:xfrm>
              <a:off x="1004725" y="2148925"/>
              <a:ext cx="74600" cy="62600"/>
            </a:xfrm>
            <a:custGeom>
              <a:avLst/>
              <a:gdLst/>
              <a:ahLst/>
              <a:cxnLst/>
              <a:rect l="l" t="t" r="r" b="b"/>
              <a:pathLst>
                <a:path w="2984" h="2504" extrusionOk="0">
                  <a:moveTo>
                    <a:pt x="1277" y="1"/>
                  </a:moveTo>
                  <a:cubicBezTo>
                    <a:pt x="1256" y="1"/>
                    <a:pt x="1236" y="5"/>
                    <a:pt x="1215" y="15"/>
                  </a:cubicBezTo>
                  <a:cubicBezTo>
                    <a:pt x="739" y="217"/>
                    <a:pt x="0" y="824"/>
                    <a:pt x="620" y="1336"/>
                  </a:cubicBezTo>
                  <a:cubicBezTo>
                    <a:pt x="820" y="1506"/>
                    <a:pt x="1055" y="1536"/>
                    <a:pt x="1296" y="1536"/>
                  </a:cubicBezTo>
                  <a:cubicBezTo>
                    <a:pt x="1428" y="1536"/>
                    <a:pt x="1561" y="1527"/>
                    <a:pt x="1691" y="1527"/>
                  </a:cubicBezTo>
                  <a:cubicBezTo>
                    <a:pt x="1822" y="1527"/>
                    <a:pt x="1953" y="1527"/>
                    <a:pt x="2084" y="1550"/>
                  </a:cubicBezTo>
                  <a:cubicBezTo>
                    <a:pt x="2096" y="1574"/>
                    <a:pt x="1727" y="1848"/>
                    <a:pt x="1727" y="1848"/>
                  </a:cubicBezTo>
                  <a:cubicBezTo>
                    <a:pt x="1513" y="1955"/>
                    <a:pt x="1286" y="2062"/>
                    <a:pt x="1048" y="2146"/>
                  </a:cubicBezTo>
                  <a:cubicBezTo>
                    <a:pt x="846" y="2241"/>
                    <a:pt x="1013" y="2491"/>
                    <a:pt x="1179" y="2503"/>
                  </a:cubicBezTo>
                  <a:cubicBezTo>
                    <a:pt x="1183" y="2503"/>
                    <a:pt x="1186" y="2503"/>
                    <a:pt x="1189" y="2503"/>
                  </a:cubicBezTo>
                  <a:cubicBezTo>
                    <a:pt x="1596" y="2503"/>
                    <a:pt x="2983" y="1820"/>
                    <a:pt x="2322" y="1324"/>
                  </a:cubicBezTo>
                  <a:cubicBezTo>
                    <a:pt x="2166" y="1202"/>
                    <a:pt x="1986" y="1174"/>
                    <a:pt x="1801" y="1174"/>
                  </a:cubicBezTo>
                  <a:cubicBezTo>
                    <a:pt x="1638" y="1174"/>
                    <a:pt x="1469" y="1196"/>
                    <a:pt x="1308" y="1196"/>
                  </a:cubicBezTo>
                  <a:cubicBezTo>
                    <a:pt x="1276" y="1196"/>
                    <a:pt x="1246" y="1195"/>
                    <a:pt x="1215" y="1193"/>
                  </a:cubicBezTo>
                  <a:cubicBezTo>
                    <a:pt x="917" y="1169"/>
                    <a:pt x="620" y="967"/>
                    <a:pt x="822" y="658"/>
                  </a:cubicBezTo>
                  <a:cubicBezTo>
                    <a:pt x="965" y="479"/>
                    <a:pt x="1155" y="348"/>
                    <a:pt x="1370" y="253"/>
                  </a:cubicBezTo>
                  <a:cubicBezTo>
                    <a:pt x="1514" y="180"/>
                    <a:pt x="1408" y="1"/>
                    <a:pt x="127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5" name="Google Shape;1205;p50"/>
            <p:cNvSpPr/>
            <p:nvPr/>
          </p:nvSpPr>
          <p:spPr>
            <a:xfrm>
              <a:off x="1081000" y="2146550"/>
              <a:ext cx="24625" cy="35175"/>
            </a:xfrm>
            <a:custGeom>
              <a:avLst/>
              <a:gdLst/>
              <a:ahLst/>
              <a:cxnLst/>
              <a:rect l="l" t="t" r="r" b="b"/>
              <a:pathLst>
                <a:path w="985" h="1407" extrusionOk="0">
                  <a:moveTo>
                    <a:pt x="230" y="1"/>
                  </a:moveTo>
                  <a:cubicBezTo>
                    <a:pt x="115" y="1"/>
                    <a:pt x="0" y="87"/>
                    <a:pt x="45" y="229"/>
                  </a:cubicBezTo>
                  <a:cubicBezTo>
                    <a:pt x="140" y="562"/>
                    <a:pt x="259" y="907"/>
                    <a:pt x="390" y="1229"/>
                  </a:cubicBezTo>
                  <a:cubicBezTo>
                    <a:pt x="446" y="1350"/>
                    <a:pt x="572" y="1407"/>
                    <a:pt x="688" y="1407"/>
                  </a:cubicBezTo>
                  <a:cubicBezTo>
                    <a:pt x="846" y="1407"/>
                    <a:pt x="985" y="1302"/>
                    <a:pt x="902" y="1110"/>
                  </a:cubicBezTo>
                  <a:cubicBezTo>
                    <a:pt x="771" y="764"/>
                    <a:pt x="569" y="431"/>
                    <a:pt x="402" y="98"/>
                  </a:cubicBezTo>
                  <a:cubicBezTo>
                    <a:pt x="367" y="31"/>
                    <a:pt x="298" y="1"/>
                    <a:pt x="2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6" name="Google Shape;1206;p50"/>
            <p:cNvSpPr/>
            <p:nvPr/>
          </p:nvSpPr>
          <p:spPr>
            <a:xfrm>
              <a:off x="1077900" y="2122025"/>
              <a:ext cx="18600" cy="10500"/>
            </a:xfrm>
            <a:custGeom>
              <a:avLst/>
              <a:gdLst/>
              <a:ahLst/>
              <a:cxnLst/>
              <a:rect l="l" t="t" r="r" b="b"/>
              <a:pathLst>
                <a:path w="744" h="420" extrusionOk="0">
                  <a:moveTo>
                    <a:pt x="329" y="0"/>
                  </a:moveTo>
                  <a:cubicBezTo>
                    <a:pt x="299" y="0"/>
                    <a:pt x="269" y="6"/>
                    <a:pt x="241" y="19"/>
                  </a:cubicBezTo>
                  <a:cubicBezTo>
                    <a:pt x="1" y="123"/>
                    <a:pt x="190" y="419"/>
                    <a:pt x="409" y="419"/>
                  </a:cubicBezTo>
                  <a:cubicBezTo>
                    <a:pt x="440" y="419"/>
                    <a:pt x="471" y="413"/>
                    <a:pt x="502" y="400"/>
                  </a:cubicBezTo>
                  <a:cubicBezTo>
                    <a:pt x="743" y="306"/>
                    <a:pt x="542" y="0"/>
                    <a:pt x="32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7" name="Google Shape;1207;p50"/>
            <p:cNvSpPr/>
            <p:nvPr/>
          </p:nvSpPr>
          <p:spPr>
            <a:xfrm>
              <a:off x="1106000" y="2130700"/>
              <a:ext cx="75550" cy="36100"/>
            </a:xfrm>
            <a:custGeom>
              <a:avLst/>
              <a:gdLst/>
              <a:ahLst/>
              <a:cxnLst/>
              <a:rect l="l" t="t" r="r" b="b"/>
              <a:pathLst>
                <a:path w="3022" h="1444" extrusionOk="0">
                  <a:moveTo>
                    <a:pt x="1265" y="1"/>
                  </a:moveTo>
                  <a:cubicBezTo>
                    <a:pt x="1179" y="1"/>
                    <a:pt x="1093" y="10"/>
                    <a:pt x="1010" y="29"/>
                  </a:cubicBezTo>
                  <a:cubicBezTo>
                    <a:pt x="807" y="77"/>
                    <a:pt x="652" y="244"/>
                    <a:pt x="605" y="446"/>
                  </a:cubicBezTo>
                  <a:cubicBezTo>
                    <a:pt x="557" y="589"/>
                    <a:pt x="617" y="755"/>
                    <a:pt x="569" y="898"/>
                  </a:cubicBezTo>
                  <a:cubicBezTo>
                    <a:pt x="555" y="954"/>
                    <a:pt x="539" y="976"/>
                    <a:pt x="521" y="976"/>
                  </a:cubicBezTo>
                  <a:cubicBezTo>
                    <a:pt x="446" y="976"/>
                    <a:pt x="348" y="580"/>
                    <a:pt x="319" y="494"/>
                  </a:cubicBezTo>
                  <a:cubicBezTo>
                    <a:pt x="287" y="424"/>
                    <a:pt x="214" y="388"/>
                    <a:pt x="149" y="388"/>
                  </a:cubicBezTo>
                  <a:cubicBezTo>
                    <a:pt x="69" y="388"/>
                    <a:pt x="1" y="442"/>
                    <a:pt x="33" y="553"/>
                  </a:cubicBezTo>
                  <a:cubicBezTo>
                    <a:pt x="117" y="827"/>
                    <a:pt x="152" y="1351"/>
                    <a:pt x="510" y="1434"/>
                  </a:cubicBezTo>
                  <a:cubicBezTo>
                    <a:pt x="540" y="1441"/>
                    <a:pt x="569" y="1444"/>
                    <a:pt x="598" y="1444"/>
                  </a:cubicBezTo>
                  <a:cubicBezTo>
                    <a:pt x="831" y="1444"/>
                    <a:pt x="1015" y="1241"/>
                    <a:pt x="1057" y="1029"/>
                  </a:cubicBezTo>
                  <a:cubicBezTo>
                    <a:pt x="1069" y="958"/>
                    <a:pt x="1081" y="898"/>
                    <a:pt x="1069" y="839"/>
                  </a:cubicBezTo>
                  <a:cubicBezTo>
                    <a:pt x="1087" y="613"/>
                    <a:pt x="1186" y="489"/>
                    <a:pt x="1359" y="489"/>
                  </a:cubicBezTo>
                  <a:cubicBezTo>
                    <a:pt x="1423" y="489"/>
                    <a:pt x="1497" y="506"/>
                    <a:pt x="1581" y="541"/>
                  </a:cubicBezTo>
                  <a:cubicBezTo>
                    <a:pt x="1772" y="613"/>
                    <a:pt x="1926" y="732"/>
                    <a:pt x="2117" y="803"/>
                  </a:cubicBezTo>
                  <a:cubicBezTo>
                    <a:pt x="2246" y="846"/>
                    <a:pt x="2403" y="886"/>
                    <a:pt x="2551" y="886"/>
                  </a:cubicBezTo>
                  <a:cubicBezTo>
                    <a:pt x="2731" y="886"/>
                    <a:pt x="2896" y="826"/>
                    <a:pt x="2974" y="636"/>
                  </a:cubicBezTo>
                  <a:cubicBezTo>
                    <a:pt x="3022" y="505"/>
                    <a:pt x="2927" y="363"/>
                    <a:pt x="2784" y="363"/>
                  </a:cubicBezTo>
                  <a:cubicBezTo>
                    <a:pt x="2685" y="363"/>
                    <a:pt x="2591" y="370"/>
                    <a:pt x="2499" y="370"/>
                  </a:cubicBezTo>
                  <a:cubicBezTo>
                    <a:pt x="2391" y="370"/>
                    <a:pt x="2285" y="360"/>
                    <a:pt x="2176" y="315"/>
                  </a:cubicBezTo>
                  <a:cubicBezTo>
                    <a:pt x="2045" y="255"/>
                    <a:pt x="1926" y="184"/>
                    <a:pt x="1795" y="124"/>
                  </a:cubicBezTo>
                  <a:cubicBezTo>
                    <a:pt x="1633" y="43"/>
                    <a:pt x="1449" y="1"/>
                    <a:pt x="12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8" name="Google Shape;1208;p50"/>
            <p:cNvSpPr/>
            <p:nvPr/>
          </p:nvSpPr>
          <p:spPr>
            <a:xfrm>
              <a:off x="1209175" y="2012150"/>
              <a:ext cx="99775" cy="83075"/>
            </a:xfrm>
            <a:custGeom>
              <a:avLst/>
              <a:gdLst/>
              <a:ahLst/>
              <a:cxnLst/>
              <a:rect l="l" t="t" r="r" b="b"/>
              <a:pathLst>
                <a:path w="3991" h="3323" extrusionOk="0">
                  <a:moveTo>
                    <a:pt x="3581" y="1"/>
                  </a:moveTo>
                  <a:cubicBezTo>
                    <a:pt x="3559" y="1"/>
                    <a:pt x="3537" y="3"/>
                    <a:pt x="3514" y="9"/>
                  </a:cubicBezTo>
                  <a:cubicBezTo>
                    <a:pt x="2348" y="306"/>
                    <a:pt x="1217" y="890"/>
                    <a:pt x="193" y="1497"/>
                  </a:cubicBezTo>
                  <a:cubicBezTo>
                    <a:pt x="1" y="1608"/>
                    <a:pt x="152" y="1856"/>
                    <a:pt x="325" y="1856"/>
                  </a:cubicBezTo>
                  <a:cubicBezTo>
                    <a:pt x="356" y="1856"/>
                    <a:pt x="388" y="1848"/>
                    <a:pt x="419" y="1830"/>
                  </a:cubicBezTo>
                  <a:cubicBezTo>
                    <a:pt x="645" y="1711"/>
                    <a:pt x="871" y="1604"/>
                    <a:pt x="1109" y="1497"/>
                  </a:cubicBezTo>
                  <a:cubicBezTo>
                    <a:pt x="1228" y="1747"/>
                    <a:pt x="1312" y="2021"/>
                    <a:pt x="1383" y="2295"/>
                  </a:cubicBezTo>
                  <a:cubicBezTo>
                    <a:pt x="1455" y="2604"/>
                    <a:pt x="1455" y="2938"/>
                    <a:pt x="1609" y="3223"/>
                  </a:cubicBezTo>
                  <a:cubicBezTo>
                    <a:pt x="1648" y="3289"/>
                    <a:pt x="1717" y="3322"/>
                    <a:pt x="1786" y="3322"/>
                  </a:cubicBezTo>
                  <a:cubicBezTo>
                    <a:pt x="1866" y="3322"/>
                    <a:pt x="1946" y="3277"/>
                    <a:pt x="1979" y="3188"/>
                  </a:cubicBezTo>
                  <a:cubicBezTo>
                    <a:pt x="2062" y="2854"/>
                    <a:pt x="1907" y="2473"/>
                    <a:pt x="1788" y="2164"/>
                  </a:cubicBezTo>
                  <a:cubicBezTo>
                    <a:pt x="1669" y="1878"/>
                    <a:pt x="1550" y="1616"/>
                    <a:pt x="1407" y="1354"/>
                  </a:cubicBezTo>
                  <a:cubicBezTo>
                    <a:pt x="1657" y="1247"/>
                    <a:pt x="1907" y="1140"/>
                    <a:pt x="2157" y="1045"/>
                  </a:cubicBezTo>
                  <a:cubicBezTo>
                    <a:pt x="2288" y="1295"/>
                    <a:pt x="2395" y="1557"/>
                    <a:pt x="2467" y="1818"/>
                  </a:cubicBezTo>
                  <a:cubicBezTo>
                    <a:pt x="2550" y="2140"/>
                    <a:pt x="2526" y="2414"/>
                    <a:pt x="2800" y="2604"/>
                  </a:cubicBezTo>
                  <a:cubicBezTo>
                    <a:pt x="2828" y="2626"/>
                    <a:pt x="2858" y="2636"/>
                    <a:pt x="2888" y="2636"/>
                  </a:cubicBezTo>
                  <a:cubicBezTo>
                    <a:pt x="2923" y="2636"/>
                    <a:pt x="2959" y="2623"/>
                    <a:pt x="2991" y="2604"/>
                  </a:cubicBezTo>
                  <a:cubicBezTo>
                    <a:pt x="3217" y="2342"/>
                    <a:pt x="3050" y="1997"/>
                    <a:pt x="2931" y="1711"/>
                  </a:cubicBezTo>
                  <a:cubicBezTo>
                    <a:pt x="2812" y="1426"/>
                    <a:pt x="2669" y="1164"/>
                    <a:pt x="2514" y="902"/>
                  </a:cubicBezTo>
                  <a:cubicBezTo>
                    <a:pt x="2907" y="759"/>
                    <a:pt x="3300" y="616"/>
                    <a:pt x="3705" y="473"/>
                  </a:cubicBezTo>
                  <a:cubicBezTo>
                    <a:pt x="3991" y="374"/>
                    <a:pt x="3840" y="1"/>
                    <a:pt x="358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09" name="Google Shape;1209;p50"/>
            <p:cNvSpPr/>
            <p:nvPr/>
          </p:nvSpPr>
          <p:spPr>
            <a:xfrm>
              <a:off x="1202975" y="2045850"/>
              <a:ext cx="74575" cy="144400"/>
            </a:xfrm>
            <a:custGeom>
              <a:avLst/>
              <a:gdLst/>
              <a:ahLst/>
              <a:cxnLst/>
              <a:rect l="l" t="t" r="r" b="b"/>
              <a:pathLst>
                <a:path w="2983" h="5776" extrusionOk="0">
                  <a:moveTo>
                    <a:pt x="719" y="1"/>
                  </a:moveTo>
                  <a:cubicBezTo>
                    <a:pt x="664" y="1"/>
                    <a:pt x="613" y="30"/>
                    <a:pt x="595" y="101"/>
                  </a:cubicBezTo>
                  <a:cubicBezTo>
                    <a:pt x="0" y="2459"/>
                    <a:pt x="71" y="4530"/>
                    <a:pt x="2488" y="5745"/>
                  </a:cubicBezTo>
                  <a:cubicBezTo>
                    <a:pt x="2531" y="5766"/>
                    <a:pt x="2573" y="5775"/>
                    <a:pt x="2614" y="5775"/>
                  </a:cubicBezTo>
                  <a:cubicBezTo>
                    <a:pt x="2825" y="5775"/>
                    <a:pt x="2982" y="5522"/>
                    <a:pt x="2762" y="5352"/>
                  </a:cubicBezTo>
                  <a:cubicBezTo>
                    <a:pt x="1917" y="4673"/>
                    <a:pt x="1095" y="4221"/>
                    <a:pt x="810" y="3066"/>
                  </a:cubicBezTo>
                  <a:cubicBezTo>
                    <a:pt x="572" y="2125"/>
                    <a:pt x="726" y="1125"/>
                    <a:pt x="893" y="197"/>
                  </a:cubicBezTo>
                  <a:cubicBezTo>
                    <a:pt x="915" y="85"/>
                    <a:pt x="811" y="1"/>
                    <a:pt x="7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0" name="Google Shape;1210;p50"/>
            <p:cNvSpPr/>
            <p:nvPr/>
          </p:nvSpPr>
          <p:spPr>
            <a:xfrm>
              <a:off x="1243825" y="2074250"/>
              <a:ext cx="103125" cy="40300"/>
            </a:xfrm>
            <a:custGeom>
              <a:avLst/>
              <a:gdLst/>
              <a:ahLst/>
              <a:cxnLst/>
              <a:rect l="l" t="t" r="r" b="b"/>
              <a:pathLst>
                <a:path w="4125" h="1612" extrusionOk="0">
                  <a:moveTo>
                    <a:pt x="3793" y="1"/>
                  </a:moveTo>
                  <a:cubicBezTo>
                    <a:pt x="3790" y="1"/>
                    <a:pt x="3787" y="1"/>
                    <a:pt x="3783" y="1"/>
                  </a:cubicBezTo>
                  <a:cubicBezTo>
                    <a:pt x="2569" y="73"/>
                    <a:pt x="1259" y="739"/>
                    <a:pt x="200" y="1275"/>
                  </a:cubicBezTo>
                  <a:cubicBezTo>
                    <a:pt x="1" y="1369"/>
                    <a:pt x="161" y="1611"/>
                    <a:pt x="332" y="1611"/>
                  </a:cubicBezTo>
                  <a:cubicBezTo>
                    <a:pt x="356" y="1611"/>
                    <a:pt x="379" y="1607"/>
                    <a:pt x="402" y="1597"/>
                  </a:cubicBezTo>
                  <a:cubicBezTo>
                    <a:pt x="997" y="1323"/>
                    <a:pt x="1616" y="1097"/>
                    <a:pt x="2236" y="894"/>
                  </a:cubicBezTo>
                  <a:cubicBezTo>
                    <a:pt x="2795" y="716"/>
                    <a:pt x="3379" y="620"/>
                    <a:pt x="3926" y="382"/>
                  </a:cubicBezTo>
                  <a:cubicBezTo>
                    <a:pt x="4125" y="300"/>
                    <a:pt x="3968" y="1"/>
                    <a:pt x="37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1" name="Google Shape;1211;p50"/>
            <p:cNvSpPr/>
            <p:nvPr/>
          </p:nvSpPr>
          <p:spPr>
            <a:xfrm>
              <a:off x="1268200" y="2118775"/>
              <a:ext cx="81425" cy="42475"/>
            </a:xfrm>
            <a:custGeom>
              <a:avLst/>
              <a:gdLst/>
              <a:ahLst/>
              <a:cxnLst/>
              <a:rect l="l" t="t" r="r" b="b"/>
              <a:pathLst>
                <a:path w="3257" h="1699" extrusionOk="0">
                  <a:moveTo>
                    <a:pt x="1535" y="0"/>
                  </a:moveTo>
                  <a:cubicBezTo>
                    <a:pt x="1083" y="0"/>
                    <a:pt x="407" y="562"/>
                    <a:pt x="165" y="709"/>
                  </a:cubicBezTo>
                  <a:cubicBezTo>
                    <a:pt x="0" y="801"/>
                    <a:pt x="130" y="1010"/>
                    <a:pt x="276" y="1010"/>
                  </a:cubicBezTo>
                  <a:cubicBezTo>
                    <a:pt x="299" y="1010"/>
                    <a:pt x="322" y="1005"/>
                    <a:pt x="344" y="994"/>
                  </a:cubicBezTo>
                  <a:lnTo>
                    <a:pt x="1177" y="566"/>
                  </a:lnTo>
                  <a:cubicBezTo>
                    <a:pt x="1296" y="500"/>
                    <a:pt x="1380" y="447"/>
                    <a:pt x="1412" y="447"/>
                  </a:cubicBezTo>
                  <a:cubicBezTo>
                    <a:pt x="1445" y="447"/>
                    <a:pt x="1427" y="500"/>
                    <a:pt x="1344" y="649"/>
                  </a:cubicBezTo>
                  <a:cubicBezTo>
                    <a:pt x="1320" y="709"/>
                    <a:pt x="1261" y="756"/>
                    <a:pt x="1225" y="816"/>
                  </a:cubicBezTo>
                  <a:cubicBezTo>
                    <a:pt x="1094" y="1078"/>
                    <a:pt x="1058" y="1352"/>
                    <a:pt x="1320" y="1554"/>
                  </a:cubicBezTo>
                  <a:cubicBezTo>
                    <a:pt x="1445" y="1655"/>
                    <a:pt x="1601" y="1699"/>
                    <a:pt x="1768" y="1699"/>
                  </a:cubicBezTo>
                  <a:cubicBezTo>
                    <a:pt x="2348" y="1699"/>
                    <a:pt x="3075" y="1179"/>
                    <a:pt x="3213" y="744"/>
                  </a:cubicBezTo>
                  <a:cubicBezTo>
                    <a:pt x="3257" y="647"/>
                    <a:pt x="3132" y="539"/>
                    <a:pt x="3028" y="539"/>
                  </a:cubicBezTo>
                  <a:cubicBezTo>
                    <a:pt x="3018" y="539"/>
                    <a:pt x="3008" y="540"/>
                    <a:pt x="2999" y="542"/>
                  </a:cubicBezTo>
                  <a:cubicBezTo>
                    <a:pt x="2767" y="595"/>
                    <a:pt x="2089" y="1131"/>
                    <a:pt x="1836" y="1131"/>
                  </a:cubicBezTo>
                  <a:cubicBezTo>
                    <a:pt x="1803" y="1131"/>
                    <a:pt x="1777" y="1122"/>
                    <a:pt x="1761" y="1102"/>
                  </a:cubicBezTo>
                  <a:cubicBezTo>
                    <a:pt x="1653" y="982"/>
                    <a:pt x="1856" y="840"/>
                    <a:pt x="1904" y="685"/>
                  </a:cubicBezTo>
                  <a:cubicBezTo>
                    <a:pt x="1951" y="554"/>
                    <a:pt x="1951" y="411"/>
                    <a:pt x="1915" y="292"/>
                  </a:cubicBezTo>
                  <a:cubicBezTo>
                    <a:pt x="1844" y="80"/>
                    <a:pt x="1705" y="0"/>
                    <a:pt x="153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2" name="Google Shape;1212;p50"/>
            <p:cNvSpPr/>
            <p:nvPr/>
          </p:nvSpPr>
          <p:spPr>
            <a:xfrm>
              <a:off x="1378850" y="2039875"/>
              <a:ext cx="50100" cy="25425"/>
            </a:xfrm>
            <a:custGeom>
              <a:avLst/>
              <a:gdLst/>
              <a:ahLst/>
              <a:cxnLst/>
              <a:rect l="l" t="t" r="r" b="b"/>
              <a:pathLst>
                <a:path w="2004" h="1017" extrusionOk="0">
                  <a:moveTo>
                    <a:pt x="1511" y="0"/>
                  </a:moveTo>
                  <a:cubicBezTo>
                    <a:pt x="1480" y="0"/>
                    <a:pt x="1449" y="6"/>
                    <a:pt x="1418" y="19"/>
                  </a:cubicBezTo>
                  <a:cubicBezTo>
                    <a:pt x="1002" y="186"/>
                    <a:pt x="609" y="376"/>
                    <a:pt x="228" y="590"/>
                  </a:cubicBezTo>
                  <a:cubicBezTo>
                    <a:pt x="0" y="710"/>
                    <a:pt x="177" y="1016"/>
                    <a:pt x="391" y="1016"/>
                  </a:cubicBezTo>
                  <a:cubicBezTo>
                    <a:pt x="411" y="1016"/>
                    <a:pt x="433" y="1014"/>
                    <a:pt x="454" y="1007"/>
                  </a:cubicBezTo>
                  <a:cubicBezTo>
                    <a:pt x="883" y="864"/>
                    <a:pt x="1299" y="709"/>
                    <a:pt x="1716" y="531"/>
                  </a:cubicBezTo>
                  <a:cubicBezTo>
                    <a:pt x="2003" y="403"/>
                    <a:pt x="1768" y="0"/>
                    <a:pt x="15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3" name="Google Shape;1213;p50"/>
            <p:cNvSpPr/>
            <p:nvPr/>
          </p:nvSpPr>
          <p:spPr>
            <a:xfrm>
              <a:off x="1442875" y="1978875"/>
              <a:ext cx="93775" cy="76125"/>
            </a:xfrm>
            <a:custGeom>
              <a:avLst/>
              <a:gdLst/>
              <a:ahLst/>
              <a:cxnLst/>
              <a:rect l="l" t="t" r="r" b="b"/>
              <a:pathLst>
                <a:path w="3751" h="3045" extrusionOk="0">
                  <a:moveTo>
                    <a:pt x="1205" y="1300"/>
                  </a:moveTo>
                  <a:cubicBezTo>
                    <a:pt x="1377" y="1300"/>
                    <a:pt x="1461" y="1478"/>
                    <a:pt x="1608" y="1625"/>
                  </a:cubicBezTo>
                  <a:cubicBezTo>
                    <a:pt x="1655" y="1673"/>
                    <a:pt x="1703" y="1709"/>
                    <a:pt x="1763" y="1756"/>
                  </a:cubicBezTo>
                  <a:cubicBezTo>
                    <a:pt x="1727" y="1816"/>
                    <a:pt x="1703" y="1875"/>
                    <a:pt x="1679" y="1923"/>
                  </a:cubicBezTo>
                  <a:cubicBezTo>
                    <a:pt x="1620" y="2078"/>
                    <a:pt x="1536" y="2221"/>
                    <a:pt x="1429" y="2340"/>
                  </a:cubicBezTo>
                  <a:cubicBezTo>
                    <a:pt x="1392" y="2414"/>
                    <a:pt x="1345" y="2453"/>
                    <a:pt x="1285" y="2453"/>
                  </a:cubicBezTo>
                  <a:cubicBezTo>
                    <a:pt x="1230" y="2453"/>
                    <a:pt x="1164" y="2420"/>
                    <a:pt x="1084" y="2352"/>
                  </a:cubicBezTo>
                  <a:cubicBezTo>
                    <a:pt x="620" y="2292"/>
                    <a:pt x="572" y="1971"/>
                    <a:pt x="965" y="1387"/>
                  </a:cubicBezTo>
                  <a:cubicBezTo>
                    <a:pt x="1063" y="1325"/>
                    <a:pt x="1140" y="1300"/>
                    <a:pt x="1205" y="1300"/>
                  </a:cubicBezTo>
                  <a:close/>
                  <a:moveTo>
                    <a:pt x="2327" y="1"/>
                  </a:moveTo>
                  <a:cubicBezTo>
                    <a:pt x="2254" y="1"/>
                    <a:pt x="2185" y="44"/>
                    <a:pt x="2179" y="137"/>
                  </a:cubicBezTo>
                  <a:cubicBezTo>
                    <a:pt x="2156" y="554"/>
                    <a:pt x="2060" y="959"/>
                    <a:pt x="1917" y="1352"/>
                  </a:cubicBezTo>
                  <a:cubicBezTo>
                    <a:pt x="1798" y="1244"/>
                    <a:pt x="1691" y="1137"/>
                    <a:pt x="1584" y="1018"/>
                  </a:cubicBezTo>
                  <a:cubicBezTo>
                    <a:pt x="1542" y="956"/>
                    <a:pt x="1474" y="921"/>
                    <a:pt x="1401" y="921"/>
                  </a:cubicBezTo>
                  <a:cubicBezTo>
                    <a:pt x="1391" y="921"/>
                    <a:pt x="1380" y="921"/>
                    <a:pt x="1370" y="923"/>
                  </a:cubicBezTo>
                  <a:cubicBezTo>
                    <a:pt x="536" y="1102"/>
                    <a:pt x="0" y="2626"/>
                    <a:pt x="989" y="2995"/>
                  </a:cubicBezTo>
                  <a:cubicBezTo>
                    <a:pt x="1082" y="3028"/>
                    <a:pt x="1170" y="3044"/>
                    <a:pt x="1254" y="3044"/>
                  </a:cubicBezTo>
                  <a:cubicBezTo>
                    <a:pt x="1700" y="3044"/>
                    <a:pt x="2001" y="2590"/>
                    <a:pt x="2191" y="2018"/>
                  </a:cubicBezTo>
                  <a:cubicBezTo>
                    <a:pt x="2458" y="2152"/>
                    <a:pt x="2758" y="2240"/>
                    <a:pt x="3037" y="2240"/>
                  </a:cubicBezTo>
                  <a:cubicBezTo>
                    <a:pt x="3257" y="2240"/>
                    <a:pt x="3464" y="2185"/>
                    <a:pt x="3632" y="2054"/>
                  </a:cubicBezTo>
                  <a:cubicBezTo>
                    <a:pt x="3751" y="1947"/>
                    <a:pt x="3644" y="1745"/>
                    <a:pt x="3513" y="1721"/>
                  </a:cubicBezTo>
                  <a:cubicBezTo>
                    <a:pt x="3430" y="1708"/>
                    <a:pt x="3349" y="1705"/>
                    <a:pt x="3269" y="1705"/>
                  </a:cubicBezTo>
                  <a:cubicBezTo>
                    <a:pt x="3155" y="1705"/>
                    <a:pt x="3042" y="1712"/>
                    <a:pt x="2928" y="1712"/>
                  </a:cubicBezTo>
                  <a:cubicBezTo>
                    <a:pt x="2811" y="1712"/>
                    <a:pt x="2693" y="1704"/>
                    <a:pt x="2572" y="1673"/>
                  </a:cubicBezTo>
                  <a:cubicBezTo>
                    <a:pt x="2477" y="1661"/>
                    <a:pt x="2394" y="1625"/>
                    <a:pt x="2310" y="1590"/>
                  </a:cubicBezTo>
                  <a:cubicBezTo>
                    <a:pt x="2429" y="1125"/>
                    <a:pt x="2489" y="637"/>
                    <a:pt x="2501" y="161"/>
                  </a:cubicBezTo>
                  <a:cubicBezTo>
                    <a:pt x="2501" y="59"/>
                    <a:pt x="2411" y="1"/>
                    <a:pt x="232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4" name="Google Shape;1214;p50"/>
            <p:cNvSpPr/>
            <p:nvPr/>
          </p:nvSpPr>
          <p:spPr>
            <a:xfrm>
              <a:off x="1504850" y="1943850"/>
              <a:ext cx="78550" cy="111900"/>
            </a:xfrm>
            <a:custGeom>
              <a:avLst/>
              <a:gdLst/>
              <a:ahLst/>
              <a:cxnLst/>
              <a:rect l="l" t="t" r="r" b="b"/>
              <a:pathLst>
                <a:path w="3142" h="4476" extrusionOk="0">
                  <a:moveTo>
                    <a:pt x="249" y="1"/>
                  </a:moveTo>
                  <a:cubicBezTo>
                    <a:pt x="116" y="1"/>
                    <a:pt x="1" y="251"/>
                    <a:pt x="153" y="312"/>
                  </a:cubicBezTo>
                  <a:cubicBezTo>
                    <a:pt x="1379" y="1014"/>
                    <a:pt x="2605" y="2657"/>
                    <a:pt x="2046" y="4146"/>
                  </a:cubicBezTo>
                  <a:cubicBezTo>
                    <a:pt x="1983" y="4324"/>
                    <a:pt x="2121" y="4475"/>
                    <a:pt x="2274" y="4475"/>
                  </a:cubicBezTo>
                  <a:cubicBezTo>
                    <a:pt x="2326" y="4475"/>
                    <a:pt x="2379" y="4458"/>
                    <a:pt x="2427" y="4419"/>
                  </a:cubicBezTo>
                  <a:cubicBezTo>
                    <a:pt x="3141" y="3872"/>
                    <a:pt x="2701" y="2669"/>
                    <a:pt x="2355" y="2014"/>
                  </a:cubicBezTo>
                  <a:cubicBezTo>
                    <a:pt x="1891" y="1145"/>
                    <a:pt x="1189" y="455"/>
                    <a:pt x="319" y="26"/>
                  </a:cubicBezTo>
                  <a:cubicBezTo>
                    <a:pt x="296" y="8"/>
                    <a:pt x="272" y="1"/>
                    <a:pt x="24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5" name="Google Shape;1215;p50"/>
            <p:cNvSpPr/>
            <p:nvPr/>
          </p:nvSpPr>
          <p:spPr>
            <a:xfrm>
              <a:off x="1597550" y="1985250"/>
              <a:ext cx="34175" cy="20675"/>
            </a:xfrm>
            <a:custGeom>
              <a:avLst/>
              <a:gdLst/>
              <a:ahLst/>
              <a:cxnLst/>
              <a:rect l="l" t="t" r="r" b="b"/>
              <a:pathLst>
                <a:path w="1367" h="827" extrusionOk="0">
                  <a:moveTo>
                    <a:pt x="1015" y="0"/>
                  </a:moveTo>
                  <a:cubicBezTo>
                    <a:pt x="1008" y="0"/>
                    <a:pt x="1000" y="0"/>
                    <a:pt x="993" y="1"/>
                  </a:cubicBezTo>
                  <a:cubicBezTo>
                    <a:pt x="660" y="37"/>
                    <a:pt x="362" y="204"/>
                    <a:pt x="160" y="466"/>
                  </a:cubicBezTo>
                  <a:cubicBezTo>
                    <a:pt x="1" y="624"/>
                    <a:pt x="179" y="827"/>
                    <a:pt x="366" y="827"/>
                  </a:cubicBezTo>
                  <a:cubicBezTo>
                    <a:pt x="418" y="827"/>
                    <a:pt x="470" y="811"/>
                    <a:pt x="517" y="775"/>
                  </a:cubicBezTo>
                  <a:cubicBezTo>
                    <a:pt x="719" y="608"/>
                    <a:pt x="933" y="549"/>
                    <a:pt x="1160" y="430"/>
                  </a:cubicBezTo>
                  <a:cubicBezTo>
                    <a:pt x="1367" y="315"/>
                    <a:pt x="1218" y="0"/>
                    <a:pt x="10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6" name="Google Shape;1216;p50"/>
            <p:cNvSpPr/>
            <p:nvPr/>
          </p:nvSpPr>
          <p:spPr>
            <a:xfrm>
              <a:off x="1577675" y="1970525"/>
              <a:ext cx="45300" cy="22400"/>
            </a:xfrm>
            <a:custGeom>
              <a:avLst/>
              <a:gdLst/>
              <a:ahLst/>
              <a:cxnLst/>
              <a:rect l="l" t="t" r="r" b="b"/>
              <a:pathLst>
                <a:path w="1812" h="896" extrusionOk="0">
                  <a:moveTo>
                    <a:pt x="1512" y="0"/>
                  </a:moveTo>
                  <a:cubicBezTo>
                    <a:pt x="1345" y="0"/>
                    <a:pt x="1206" y="75"/>
                    <a:pt x="1038" y="150"/>
                  </a:cubicBezTo>
                  <a:lnTo>
                    <a:pt x="240" y="495"/>
                  </a:lnTo>
                  <a:cubicBezTo>
                    <a:pt x="0" y="599"/>
                    <a:pt x="199" y="895"/>
                    <a:pt x="420" y="895"/>
                  </a:cubicBezTo>
                  <a:cubicBezTo>
                    <a:pt x="451" y="895"/>
                    <a:pt x="483" y="889"/>
                    <a:pt x="514" y="876"/>
                  </a:cubicBezTo>
                  <a:lnTo>
                    <a:pt x="1252" y="566"/>
                  </a:lnTo>
                  <a:cubicBezTo>
                    <a:pt x="1455" y="483"/>
                    <a:pt x="1669" y="435"/>
                    <a:pt x="1764" y="233"/>
                  </a:cubicBezTo>
                  <a:cubicBezTo>
                    <a:pt x="1812" y="138"/>
                    <a:pt x="1752" y="31"/>
                    <a:pt x="1657" y="19"/>
                  </a:cubicBezTo>
                  <a:cubicBezTo>
                    <a:pt x="1606" y="6"/>
                    <a:pt x="1558" y="0"/>
                    <a:pt x="15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7" name="Google Shape;1217;p50"/>
            <p:cNvSpPr/>
            <p:nvPr/>
          </p:nvSpPr>
          <p:spPr>
            <a:xfrm>
              <a:off x="1644100" y="1938025"/>
              <a:ext cx="79500" cy="60800"/>
            </a:xfrm>
            <a:custGeom>
              <a:avLst/>
              <a:gdLst/>
              <a:ahLst/>
              <a:cxnLst/>
              <a:rect l="l" t="t" r="r" b="b"/>
              <a:pathLst>
                <a:path w="3180" h="2432" extrusionOk="0">
                  <a:moveTo>
                    <a:pt x="2262" y="366"/>
                  </a:moveTo>
                  <a:cubicBezTo>
                    <a:pt x="2369" y="461"/>
                    <a:pt x="2500" y="473"/>
                    <a:pt x="2548" y="616"/>
                  </a:cubicBezTo>
                  <a:cubicBezTo>
                    <a:pt x="2631" y="854"/>
                    <a:pt x="2429" y="1057"/>
                    <a:pt x="2238" y="1164"/>
                  </a:cubicBezTo>
                  <a:cubicBezTo>
                    <a:pt x="2194" y="1186"/>
                    <a:pt x="1988" y="1310"/>
                    <a:pt x="1919" y="1310"/>
                  </a:cubicBezTo>
                  <a:cubicBezTo>
                    <a:pt x="1913" y="1310"/>
                    <a:pt x="1909" y="1309"/>
                    <a:pt x="1905" y="1307"/>
                  </a:cubicBezTo>
                  <a:cubicBezTo>
                    <a:pt x="1905" y="1307"/>
                    <a:pt x="1929" y="1128"/>
                    <a:pt x="1929" y="1069"/>
                  </a:cubicBezTo>
                  <a:cubicBezTo>
                    <a:pt x="1977" y="807"/>
                    <a:pt x="2096" y="569"/>
                    <a:pt x="2262" y="366"/>
                  </a:cubicBezTo>
                  <a:close/>
                  <a:moveTo>
                    <a:pt x="2439" y="0"/>
                  </a:moveTo>
                  <a:cubicBezTo>
                    <a:pt x="2375" y="0"/>
                    <a:pt x="2314" y="24"/>
                    <a:pt x="2262" y="80"/>
                  </a:cubicBezTo>
                  <a:cubicBezTo>
                    <a:pt x="2225" y="37"/>
                    <a:pt x="2172" y="16"/>
                    <a:pt x="2120" y="16"/>
                  </a:cubicBezTo>
                  <a:cubicBezTo>
                    <a:pt x="2071" y="16"/>
                    <a:pt x="2023" y="34"/>
                    <a:pt x="1988" y="69"/>
                  </a:cubicBezTo>
                  <a:cubicBezTo>
                    <a:pt x="1679" y="390"/>
                    <a:pt x="1357" y="950"/>
                    <a:pt x="1453" y="1414"/>
                  </a:cubicBezTo>
                  <a:cubicBezTo>
                    <a:pt x="1476" y="1533"/>
                    <a:pt x="1536" y="1640"/>
                    <a:pt x="1643" y="1712"/>
                  </a:cubicBezTo>
                  <a:cubicBezTo>
                    <a:pt x="1584" y="1747"/>
                    <a:pt x="1512" y="1783"/>
                    <a:pt x="1441" y="1819"/>
                  </a:cubicBezTo>
                  <a:cubicBezTo>
                    <a:pt x="1363" y="1855"/>
                    <a:pt x="1280" y="1872"/>
                    <a:pt x="1197" y="1872"/>
                  </a:cubicBezTo>
                  <a:cubicBezTo>
                    <a:pt x="1113" y="1872"/>
                    <a:pt x="1030" y="1855"/>
                    <a:pt x="953" y="1819"/>
                  </a:cubicBezTo>
                  <a:cubicBezTo>
                    <a:pt x="560" y="1593"/>
                    <a:pt x="738" y="997"/>
                    <a:pt x="1060" y="819"/>
                  </a:cubicBezTo>
                  <a:cubicBezTo>
                    <a:pt x="1258" y="714"/>
                    <a:pt x="1100" y="482"/>
                    <a:pt x="921" y="482"/>
                  </a:cubicBezTo>
                  <a:cubicBezTo>
                    <a:pt x="896" y="482"/>
                    <a:pt x="871" y="487"/>
                    <a:pt x="845" y="497"/>
                  </a:cubicBezTo>
                  <a:cubicBezTo>
                    <a:pt x="191" y="747"/>
                    <a:pt x="0" y="1688"/>
                    <a:pt x="524" y="2164"/>
                  </a:cubicBezTo>
                  <a:cubicBezTo>
                    <a:pt x="734" y="2336"/>
                    <a:pt x="991" y="2432"/>
                    <a:pt x="1256" y="2432"/>
                  </a:cubicBezTo>
                  <a:cubicBezTo>
                    <a:pt x="1321" y="2432"/>
                    <a:pt x="1387" y="2426"/>
                    <a:pt x="1453" y="2414"/>
                  </a:cubicBezTo>
                  <a:cubicBezTo>
                    <a:pt x="1750" y="2366"/>
                    <a:pt x="2238" y="2105"/>
                    <a:pt x="2119" y="1747"/>
                  </a:cubicBezTo>
                  <a:cubicBezTo>
                    <a:pt x="2274" y="1700"/>
                    <a:pt x="2429" y="1640"/>
                    <a:pt x="2560" y="1557"/>
                  </a:cubicBezTo>
                  <a:cubicBezTo>
                    <a:pt x="2929" y="1331"/>
                    <a:pt x="3179" y="938"/>
                    <a:pt x="3024" y="509"/>
                  </a:cubicBezTo>
                  <a:cubicBezTo>
                    <a:pt x="2959" y="313"/>
                    <a:pt x="2674" y="0"/>
                    <a:pt x="243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8" name="Google Shape;1218;p50"/>
            <p:cNvSpPr/>
            <p:nvPr/>
          </p:nvSpPr>
          <p:spPr>
            <a:xfrm>
              <a:off x="1722675" y="1916200"/>
              <a:ext cx="41700" cy="58000"/>
            </a:xfrm>
            <a:custGeom>
              <a:avLst/>
              <a:gdLst/>
              <a:ahLst/>
              <a:cxnLst/>
              <a:rect l="l" t="t" r="r" b="b"/>
              <a:pathLst>
                <a:path w="1668" h="2320" extrusionOk="0">
                  <a:moveTo>
                    <a:pt x="479" y="0"/>
                  </a:moveTo>
                  <a:cubicBezTo>
                    <a:pt x="437" y="0"/>
                    <a:pt x="395" y="11"/>
                    <a:pt x="358" y="37"/>
                  </a:cubicBezTo>
                  <a:cubicBezTo>
                    <a:pt x="0" y="311"/>
                    <a:pt x="465" y="692"/>
                    <a:pt x="750" y="703"/>
                  </a:cubicBezTo>
                  <a:cubicBezTo>
                    <a:pt x="905" y="715"/>
                    <a:pt x="1036" y="692"/>
                    <a:pt x="1108" y="858"/>
                  </a:cubicBezTo>
                  <a:cubicBezTo>
                    <a:pt x="1155" y="989"/>
                    <a:pt x="1131" y="1144"/>
                    <a:pt x="1048" y="1263"/>
                  </a:cubicBezTo>
                  <a:cubicBezTo>
                    <a:pt x="881" y="1549"/>
                    <a:pt x="548" y="1608"/>
                    <a:pt x="346" y="1858"/>
                  </a:cubicBezTo>
                  <a:cubicBezTo>
                    <a:pt x="163" y="2084"/>
                    <a:pt x="378" y="2319"/>
                    <a:pt x="605" y="2319"/>
                  </a:cubicBezTo>
                  <a:cubicBezTo>
                    <a:pt x="630" y="2319"/>
                    <a:pt x="655" y="2317"/>
                    <a:pt x="679" y="2311"/>
                  </a:cubicBezTo>
                  <a:cubicBezTo>
                    <a:pt x="1191" y="2168"/>
                    <a:pt x="1667" y="1585"/>
                    <a:pt x="1632" y="1049"/>
                  </a:cubicBezTo>
                  <a:cubicBezTo>
                    <a:pt x="1620" y="823"/>
                    <a:pt x="1524" y="620"/>
                    <a:pt x="1370" y="465"/>
                  </a:cubicBezTo>
                  <a:cubicBezTo>
                    <a:pt x="1264" y="360"/>
                    <a:pt x="1064" y="260"/>
                    <a:pt x="891" y="260"/>
                  </a:cubicBezTo>
                  <a:cubicBezTo>
                    <a:pt x="811" y="260"/>
                    <a:pt x="736" y="281"/>
                    <a:pt x="679" y="334"/>
                  </a:cubicBezTo>
                  <a:cubicBezTo>
                    <a:pt x="832" y="190"/>
                    <a:pt x="654" y="0"/>
                    <a:pt x="4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19" name="Google Shape;1219;p50"/>
            <p:cNvSpPr/>
            <p:nvPr/>
          </p:nvSpPr>
          <p:spPr>
            <a:xfrm>
              <a:off x="1763750" y="1873075"/>
              <a:ext cx="78900" cy="78125"/>
            </a:xfrm>
            <a:custGeom>
              <a:avLst/>
              <a:gdLst/>
              <a:ahLst/>
              <a:cxnLst/>
              <a:rect l="l" t="t" r="r" b="b"/>
              <a:pathLst>
                <a:path w="3156" h="3125" extrusionOk="0">
                  <a:moveTo>
                    <a:pt x="1261" y="1354"/>
                  </a:moveTo>
                  <a:cubicBezTo>
                    <a:pt x="1358" y="1354"/>
                    <a:pt x="1461" y="1372"/>
                    <a:pt x="1560" y="1405"/>
                  </a:cubicBezTo>
                  <a:cubicBezTo>
                    <a:pt x="1417" y="1762"/>
                    <a:pt x="1239" y="2107"/>
                    <a:pt x="1024" y="2428"/>
                  </a:cubicBezTo>
                  <a:cubicBezTo>
                    <a:pt x="881" y="2262"/>
                    <a:pt x="798" y="2059"/>
                    <a:pt x="774" y="1845"/>
                  </a:cubicBezTo>
                  <a:cubicBezTo>
                    <a:pt x="774" y="1488"/>
                    <a:pt x="997" y="1354"/>
                    <a:pt x="1261" y="1354"/>
                  </a:cubicBezTo>
                  <a:close/>
                  <a:moveTo>
                    <a:pt x="1978" y="1"/>
                  </a:moveTo>
                  <a:cubicBezTo>
                    <a:pt x="1910" y="1"/>
                    <a:pt x="1851" y="36"/>
                    <a:pt x="1846" y="119"/>
                  </a:cubicBezTo>
                  <a:cubicBezTo>
                    <a:pt x="1822" y="404"/>
                    <a:pt x="1763" y="678"/>
                    <a:pt x="1691" y="952"/>
                  </a:cubicBezTo>
                  <a:cubicBezTo>
                    <a:pt x="1580" y="920"/>
                    <a:pt x="1467" y="903"/>
                    <a:pt x="1354" y="903"/>
                  </a:cubicBezTo>
                  <a:cubicBezTo>
                    <a:pt x="1177" y="903"/>
                    <a:pt x="1001" y="943"/>
                    <a:pt x="834" y="1024"/>
                  </a:cubicBezTo>
                  <a:cubicBezTo>
                    <a:pt x="0" y="1440"/>
                    <a:pt x="405" y="2452"/>
                    <a:pt x="834" y="3000"/>
                  </a:cubicBezTo>
                  <a:cubicBezTo>
                    <a:pt x="893" y="3083"/>
                    <a:pt x="983" y="3125"/>
                    <a:pt x="1072" y="3125"/>
                  </a:cubicBezTo>
                  <a:cubicBezTo>
                    <a:pt x="1161" y="3125"/>
                    <a:pt x="1251" y="3083"/>
                    <a:pt x="1310" y="3000"/>
                  </a:cubicBezTo>
                  <a:cubicBezTo>
                    <a:pt x="1596" y="2595"/>
                    <a:pt x="1810" y="2143"/>
                    <a:pt x="1965" y="1666"/>
                  </a:cubicBezTo>
                  <a:cubicBezTo>
                    <a:pt x="2143" y="1871"/>
                    <a:pt x="2440" y="2348"/>
                    <a:pt x="2743" y="2348"/>
                  </a:cubicBezTo>
                  <a:cubicBezTo>
                    <a:pt x="2846" y="2348"/>
                    <a:pt x="2949" y="2293"/>
                    <a:pt x="3048" y="2155"/>
                  </a:cubicBezTo>
                  <a:cubicBezTo>
                    <a:pt x="3156" y="2024"/>
                    <a:pt x="2989" y="1857"/>
                    <a:pt x="2870" y="1821"/>
                  </a:cubicBezTo>
                  <a:cubicBezTo>
                    <a:pt x="2656" y="1762"/>
                    <a:pt x="2572" y="1559"/>
                    <a:pt x="2417" y="1405"/>
                  </a:cubicBezTo>
                  <a:cubicBezTo>
                    <a:pt x="2322" y="1297"/>
                    <a:pt x="2203" y="1214"/>
                    <a:pt x="2084" y="1131"/>
                  </a:cubicBezTo>
                  <a:cubicBezTo>
                    <a:pt x="2144" y="821"/>
                    <a:pt x="2179" y="500"/>
                    <a:pt x="2191" y="178"/>
                  </a:cubicBezTo>
                  <a:cubicBezTo>
                    <a:pt x="2191" y="73"/>
                    <a:pt x="2075" y="1"/>
                    <a:pt x="197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0" name="Google Shape;1220;p50"/>
            <p:cNvSpPr/>
            <p:nvPr/>
          </p:nvSpPr>
          <p:spPr>
            <a:xfrm>
              <a:off x="1580400" y="1329450"/>
              <a:ext cx="1209100" cy="1038325"/>
            </a:xfrm>
            <a:custGeom>
              <a:avLst/>
              <a:gdLst/>
              <a:ahLst/>
              <a:cxnLst/>
              <a:rect l="l" t="t" r="r" b="b"/>
              <a:pathLst>
                <a:path w="48364" h="41533" extrusionOk="0">
                  <a:moveTo>
                    <a:pt x="46333" y="1"/>
                  </a:moveTo>
                  <a:cubicBezTo>
                    <a:pt x="46327" y="1"/>
                    <a:pt x="46321" y="2"/>
                    <a:pt x="46315" y="4"/>
                  </a:cubicBezTo>
                  <a:cubicBezTo>
                    <a:pt x="45292" y="349"/>
                    <a:pt x="0" y="1194"/>
                    <a:pt x="0" y="1194"/>
                  </a:cubicBezTo>
                  <a:cubicBezTo>
                    <a:pt x="5477" y="6659"/>
                    <a:pt x="2060" y="41533"/>
                    <a:pt x="2060" y="41533"/>
                  </a:cubicBezTo>
                  <a:lnTo>
                    <a:pt x="48363" y="36746"/>
                  </a:lnTo>
                  <a:cubicBezTo>
                    <a:pt x="44622" y="29963"/>
                    <a:pt x="47309" y="1"/>
                    <a:pt x="46333" y="1"/>
                  </a:cubicBezTo>
                  <a:close/>
                </a:path>
              </a:pathLst>
            </a:custGeom>
            <a:solidFill>
              <a:schemeClr val="dk2"/>
            </a:solidFill>
            <a:ln w="19050" cap="flat" cmpd="sng">
              <a:solidFill>
                <a:schemeClr val="dk1"/>
              </a:solidFill>
              <a:prstDash val="solid"/>
              <a:miter lim="11906"/>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221" name="Google Shape;1221;p50"/>
            <p:cNvSpPr/>
            <p:nvPr/>
          </p:nvSpPr>
          <p:spPr>
            <a:xfrm>
              <a:off x="1815625" y="1434375"/>
              <a:ext cx="745300" cy="418850"/>
            </a:xfrm>
            <a:custGeom>
              <a:avLst/>
              <a:gdLst/>
              <a:ahLst/>
              <a:cxnLst/>
              <a:rect l="l" t="t" r="r" b="b"/>
              <a:pathLst>
                <a:path w="29812" h="16754" extrusionOk="0">
                  <a:moveTo>
                    <a:pt x="14416" y="11023"/>
                  </a:moveTo>
                  <a:cubicBezTo>
                    <a:pt x="14427" y="11023"/>
                    <a:pt x="14427" y="11023"/>
                    <a:pt x="14439" y="11035"/>
                  </a:cubicBezTo>
                  <a:cubicBezTo>
                    <a:pt x="14785" y="11094"/>
                    <a:pt x="15035" y="11392"/>
                    <a:pt x="15035" y="11749"/>
                  </a:cubicBezTo>
                  <a:cubicBezTo>
                    <a:pt x="15023" y="12059"/>
                    <a:pt x="14797" y="12202"/>
                    <a:pt x="14689" y="12428"/>
                  </a:cubicBezTo>
                  <a:cubicBezTo>
                    <a:pt x="13142" y="12059"/>
                    <a:pt x="11606" y="11690"/>
                    <a:pt x="10058" y="11321"/>
                  </a:cubicBezTo>
                  <a:cubicBezTo>
                    <a:pt x="11344" y="11237"/>
                    <a:pt x="12642" y="11142"/>
                    <a:pt x="13939" y="11059"/>
                  </a:cubicBezTo>
                  <a:lnTo>
                    <a:pt x="14416" y="11023"/>
                  </a:lnTo>
                  <a:close/>
                  <a:moveTo>
                    <a:pt x="22631" y="10523"/>
                  </a:moveTo>
                  <a:cubicBezTo>
                    <a:pt x="23393" y="11571"/>
                    <a:pt x="24167" y="12630"/>
                    <a:pt x="24965" y="13642"/>
                  </a:cubicBezTo>
                  <a:cubicBezTo>
                    <a:pt x="24881" y="13714"/>
                    <a:pt x="24798" y="13785"/>
                    <a:pt x="24714" y="13857"/>
                  </a:cubicBezTo>
                  <a:cubicBezTo>
                    <a:pt x="24393" y="14131"/>
                    <a:pt x="24095" y="14440"/>
                    <a:pt x="23833" y="14785"/>
                  </a:cubicBezTo>
                  <a:cubicBezTo>
                    <a:pt x="23655" y="14738"/>
                    <a:pt x="23476" y="14690"/>
                    <a:pt x="23298" y="14642"/>
                  </a:cubicBezTo>
                  <a:cubicBezTo>
                    <a:pt x="23083" y="14583"/>
                    <a:pt x="22869" y="14535"/>
                    <a:pt x="22655" y="14476"/>
                  </a:cubicBezTo>
                  <a:cubicBezTo>
                    <a:pt x="22809" y="14297"/>
                    <a:pt x="22940" y="14095"/>
                    <a:pt x="23024" y="13880"/>
                  </a:cubicBezTo>
                  <a:cubicBezTo>
                    <a:pt x="23060" y="13821"/>
                    <a:pt x="23107" y="13750"/>
                    <a:pt x="23143" y="13690"/>
                  </a:cubicBezTo>
                  <a:cubicBezTo>
                    <a:pt x="23304" y="13744"/>
                    <a:pt x="23478" y="13770"/>
                    <a:pt x="23650" y="13770"/>
                  </a:cubicBezTo>
                  <a:cubicBezTo>
                    <a:pt x="23708" y="13770"/>
                    <a:pt x="23765" y="13767"/>
                    <a:pt x="23822" y="13761"/>
                  </a:cubicBezTo>
                  <a:cubicBezTo>
                    <a:pt x="23988" y="13738"/>
                    <a:pt x="23952" y="13499"/>
                    <a:pt x="23822" y="13440"/>
                  </a:cubicBezTo>
                  <a:cubicBezTo>
                    <a:pt x="23667" y="13392"/>
                    <a:pt x="23500" y="13357"/>
                    <a:pt x="23321" y="13357"/>
                  </a:cubicBezTo>
                  <a:cubicBezTo>
                    <a:pt x="23393" y="13249"/>
                    <a:pt x="23441" y="13142"/>
                    <a:pt x="23500" y="13047"/>
                  </a:cubicBezTo>
                  <a:cubicBezTo>
                    <a:pt x="23552" y="12969"/>
                    <a:pt x="23472" y="12891"/>
                    <a:pt x="23396" y="12891"/>
                  </a:cubicBezTo>
                  <a:cubicBezTo>
                    <a:pt x="23368" y="12891"/>
                    <a:pt x="23341" y="12902"/>
                    <a:pt x="23321" y="12928"/>
                  </a:cubicBezTo>
                  <a:cubicBezTo>
                    <a:pt x="23238" y="13059"/>
                    <a:pt x="23143" y="13178"/>
                    <a:pt x="23048" y="13297"/>
                  </a:cubicBezTo>
                  <a:cubicBezTo>
                    <a:pt x="22905" y="13273"/>
                    <a:pt x="22762" y="13249"/>
                    <a:pt x="22619" y="13214"/>
                  </a:cubicBezTo>
                  <a:cubicBezTo>
                    <a:pt x="22604" y="13210"/>
                    <a:pt x="22589" y="13208"/>
                    <a:pt x="22576" y="13208"/>
                  </a:cubicBezTo>
                  <a:cubicBezTo>
                    <a:pt x="22414" y="13208"/>
                    <a:pt x="22406" y="13456"/>
                    <a:pt x="22571" y="13511"/>
                  </a:cubicBezTo>
                  <a:lnTo>
                    <a:pt x="22833" y="13595"/>
                  </a:lnTo>
                  <a:cubicBezTo>
                    <a:pt x="22798" y="13642"/>
                    <a:pt x="22762" y="13690"/>
                    <a:pt x="22726" y="13726"/>
                  </a:cubicBezTo>
                  <a:cubicBezTo>
                    <a:pt x="22583" y="13916"/>
                    <a:pt x="22357" y="14142"/>
                    <a:pt x="22333" y="14392"/>
                  </a:cubicBezTo>
                  <a:cubicBezTo>
                    <a:pt x="20452" y="13892"/>
                    <a:pt x="18559" y="13404"/>
                    <a:pt x="16666" y="12928"/>
                  </a:cubicBezTo>
                  <a:cubicBezTo>
                    <a:pt x="16166" y="12797"/>
                    <a:pt x="15666" y="12678"/>
                    <a:pt x="15154" y="12547"/>
                  </a:cubicBezTo>
                  <a:cubicBezTo>
                    <a:pt x="15368" y="12285"/>
                    <a:pt x="15451" y="11940"/>
                    <a:pt x="15392" y="11606"/>
                  </a:cubicBezTo>
                  <a:cubicBezTo>
                    <a:pt x="15332" y="11356"/>
                    <a:pt x="15189" y="11142"/>
                    <a:pt x="14999" y="10987"/>
                  </a:cubicBezTo>
                  <a:cubicBezTo>
                    <a:pt x="17523" y="10832"/>
                    <a:pt x="20083" y="10702"/>
                    <a:pt x="22631" y="10523"/>
                  </a:cubicBezTo>
                  <a:close/>
                  <a:moveTo>
                    <a:pt x="25167" y="13904"/>
                  </a:moveTo>
                  <a:cubicBezTo>
                    <a:pt x="25596" y="14440"/>
                    <a:pt x="26036" y="14964"/>
                    <a:pt x="26489" y="15464"/>
                  </a:cubicBezTo>
                  <a:cubicBezTo>
                    <a:pt x="25762" y="15274"/>
                    <a:pt x="25024" y="15083"/>
                    <a:pt x="24298" y="14904"/>
                  </a:cubicBezTo>
                  <a:cubicBezTo>
                    <a:pt x="24393" y="14762"/>
                    <a:pt x="24500" y="14631"/>
                    <a:pt x="24607" y="14500"/>
                  </a:cubicBezTo>
                  <a:cubicBezTo>
                    <a:pt x="24786" y="14285"/>
                    <a:pt x="24965" y="14083"/>
                    <a:pt x="25167" y="13904"/>
                  </a:cubicBezTo>
                  <a:close/>
                  <a:moveTo>
                    <a:pt x="15087" y="0"/>
                  </a:moveTo>
                  <a:cubicBezTo>
                    <a:pt x="14980" y="0"/>
                    <a:pt x="14885" y="98"/>
                    <a:pt x="14975" y="212"/>
                  </a:cubicBezTo>
                  <a:cubicBezTo>
                    <a:pt x="16428" y="2141"/>
                    <a:pt x="17868" y="4082"/>
                    <a:pt x="19321" y="6022"/>
                  </a:cubicBezTo>
                  <a:cubicBezTo>
                    <a:pt x="18023" y="6796"/>
                    <a:pt x="17023" y="8416"/>
                    <a:pt x="16916" y="9880"/>
                  </a:cubicBezTo>
                  <a:cubicBezTo>
                    <a:pt x="16909" y="10045"/>
                    <a:pt x="17061" y="10162"/>
                    <a:pt x="17196" y="10162"/>
                  </a:cubicBezTo>
                  <a:cubicBezTo>
                    <a:pt x="17286" y="10162"/>
                    <a:pt x="17368" y="10111"/>
                    <a:pt x="17392" y="9987"/>
                  </a:cubicBezTo>
                  <a:cubicBezTo>
                    <a:pt x="17535" y="9201"/>
                    <a:pt x="17737" y="8463"/>
                    <a:pt x="18166" y="7773"/>
                  </a:cubicBezTo>
                  <a:cubicBezTo>
                    <a:pt x="18547" y="7213"/>
                    <a:pt x="19011" y="6725"/>
                    <a:pt x="19547" y="6332"/>
                  </a:cubicBezTo>
                  <a:cubicBezTo>
                    <a:pt x="19988" y="6915"/>
                    <a:pt x="20428" y="7511"/>
                    <a:pt x="20869" y="8094"/>
                  </a:cubicBezTo>
                  <a:cubicBezTo>
                    <a:pt x="21345" y="8725"/>
                    <a:pt x="21809" y="9368"/>
                    <a:pt x="22286" y="10023"/>
                  </a:cubicBezTo>
                  <a:cubicBezTo>
                    <a:pt x="19309" y="10213"/>
                    <a:pt x="16344" y="10499"/>
                    <a:pt x="13392" y="10713"/>
                  </a:cubicBezTo>
                  <a:cubicBezTo>
                    <a:pt x="11880" y="10821"/>
                    <a:pt x="10367" y="10928"/>
                    <a:pt x="8843" y="11047"/>
                  </a:cubicBezTo>
                  <a:cubicBezTo>
                    <a:pt x="6938" y="10606"/>
                    <a:pt x="5033" y="10178"/>
                    <a:pt x="3117" y="9761"/>
                  </a:cubicBezTo>
                  <a:cubicBezTo>
                    <a:pt x="3101" y="9757"/>
                    <a:pt x="3086" y="9756"/>
                    <a:pt x="3072" y="9756"/>
                  </a:cubicBezTo>
                  <a:cubicBezTo>
                    <a:pt x="2900" y="9756"/>
                    <a:pt x="2892" y="10014"/>
                    <a:pt x="3069" y="10059"/>
                  </a:cubicBezTo>
                  <a:cubicBezTo>
                    <a:pt x="4593" y="10404"/>
                    <a:pt x="6105" y="10773"/>
                    <a:pt x="7629" y="11142"/>
                  </a:cubicBezTo>
                  <a:cubicBezTo>
                    <a:pt x="5129" y="11333"/>
                    <a:pt x="2628" y="11535"/>
                    <a:pt x="128" y="11773"/>
                  </a:cubicBezTo>
                  <a:cubicBezTo>
                    <a:pt x="1" y="11785"/>
                    <a:pt x="54" y="11988"/>
                    <a:pt x="155" y="11988"/>
                  </a:cubicBezTo>
                  <a:cubicBezTo>
                    <a:pt x="158" y="11988"/>
                    <a:pt x="161" y="11988"/>
                    <a:pt x="164" y="11987"/>
                  </a:cubicBezTo>
                  <a:cubicBezTo>
                    <a:pt x="3045" y="11821"/>
                    <a:pt x="5915" y="11618"/>
                    <a:pt x="8784" y="11416"/>
                  </a:cubicBezTo>
                  <a:cubicBezTo>
                    <a:pt x="11320" y="12023"/>
                    <a:pt x="13856" y="12654"/>
                    <a:pt x="16380" y="13297"/>
                  </a:cubicBezTo>
                  <a:cubicBezTo>
                    <a:pt x="18511" y="13833"/>
                    <a:pt x="20643" y="14392"/>
                    <a:pt x="22762" y="14952"/>
                  </a:cubicBezTo>
                  <a:cubicBezTo>
                    <a:pt x="23036" y="15023"/>
                    <a:pt x="23298" y="15095"/>
                    <a:pt x="23571" y="15178"/>
                  </a:cubicBezTo>
                  <a:cubicBezTo>
                    <a:pt x="23548" y="15226"/>
                    <a:pt x="23500" y="15274"/>
                    <a:pt x="23476" y="15333"/>
                  </a:cubicBezTo>
                  <a:cubicBezTo>
                    <a:pt x="23406" y="15474"/>
                    <a:pt x="23570" y="15641"/>
                    <a:pt x="23709" y="15641"/>
                  </a:cubicBezTo>
                  <a:cubicBezTo>
                    <a:pt x="23757" y="15641"/>
                    <a:pt x="23802" y="15621"/>
                    <a:pt x="23833" y="15571"/>
                  </a:cubicBezTo>
                  <a:lnTo>
                    <a:pt x="24012" y="15309"/>
                  </a:lnTo>
                  <a:cubicBezTo>
                    <a:pt x="25869" y="15833"/>
                    <a:pt x="27727" y="16428"/>
                    <a:pt x="29608" y="16750"/>
                  </a:cubicBezTo>
                  <a:cubicBezTo>
                    <a:pt x="29621" y="16752"/>
                    <a:pt x="29634" y="16753"/>
                    <a:pt x="29646" y="16753"/>
                  </a:cubicBezTo>
                  <a:cubicBezTo>
                    <a:pt x="29811" y="16753"/>
                    <a:pt x="29811" y="16531"/>
                    <a:pt x="29656" y="16464"/>
                  </a:cubicBezTo>
                  <a:cubicBezTo>
                    <a:pt x="28775" y="16131"/>
                    <a:pt x="27882" y="15845"/>
                    <a:pt x="26977" y="15595"/>
                  </a:cubicBezTo>
                  <a:cubicBezTo>
                    <a:pt x="26989" y="15547"/>
                    <a:pt x="26977" y="15500"/>
                    <a:pt x="26953" y="15464"/>
                  </a:cubicBezTo>
                  <a:cubicBezTo>
                    <a:pt x="26548" y="14845"/>
                    <a:pt x="26119" y="14250"/>
                    <a:pt x="25679" y="13642"/>
                  </a:cubicBezTo>
                  <a:lnTo>
                    <a:pt x="25750" y="13642"/>
                  </a:lnTo>
                  <a:cubicBezTo>
                    <a:pt x="25762" y="13646"/>
                    <a:pt x="25773" y="13648"/>
                    <a:pt x="25783" y="13648"/>
                  </a:cubicBezTo>
                  <a:cubicBezTo>
                    <a:pt x="25864" y="13648"/>
                    <a:pt x="25884" y="13530"/>
                    <a:pt x="25810" y="13488"/>
                  </a:cubicBezTo>
                  <a:cubicBezTo>
                    <a:pt x="25727" y="13428"/>
                    <a:pt x="25619" y="13404"/>
                    <a:pt x="25512" y="13404"/>
                  </a:cubicBezTo>
                  <a:cubicBezTo>
                    <a:pt x="24786" y="12416"/>
                    <a:pt x="24024" y="11440"/>
                    <a:pt x="23262" y="10475"/>
                  </a:cubicBezTo>
                  <a:cubicBezTo>
                    <a:pt x="24584" y="10368"/>
                    <a:pt x="25917" y="10249"/>
                    <a:pt x="27239" y="10106"/>
                  </a:cubicBezTo>
                  <a:cubicBezTo>
                    <a:pt x="27405" y="10082"/>
                    <a:pt x="27322" y="9820"/>
                    <a:pt x="27167" y="9820"/>
                  </a:cubicBezTo>
                  <a:cubicBezTo>
                    <a:pt x="25738" y="9844"/>
                    <a:pt x="24310" y="9904"/>
                    <a:pt x="22881" y="9987"/>
                  </a:cubicBezTo>
                  <a:cubicBezTo>
                    <a:pt x="22321" y="9285"/>
                    <a:pt x="21762" y="8582"/>
                    <a:pt x="21214" y="7868"/>
                  </a:cubicBezTo>
                  <a:cubicBezTo>
                    <a:pt x="20762" y="7273"/>
                    <a:pt x="20309" y="6677"/>
                    <a:pt x="19845" y="6082"/>
                  </a:cubicBezTo>
                  <a:cubicBezTo>
                    <a:pt x="19936" y="5971"/>
                    <a:pt x="19846" y="5816"/>
                    <a:pt x="19722" y="5816"/>
                  </a:cubicBezTo>
                  <a:cubicBezTo>
                    <a:pt x="19701" y="5816"/>
                    <a:pt x="19678" y="5821"/>
                    <a:pt x="19654" y="5832"/>
                  </a:cubicBezTo>
                  <a:cubicBezTo>
                    <a:pt x="18178" y="3915"/>
                    <a:pt x="16702" y="1986"/>
                    <a:pt x="15225" y="69"/>
                  </a:cubicBezTo>
                  <a:cubicBezTo>
                    <a:pt x="15188" y="21"/>
                    <a:pt x="15136" y="0"/>
                    <a:pt x="150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2" name="Google Shape;1222;p50"/>
            <p:cNvSpPr/>
            <p:nvPr/>
          </p:nvSpPr>
          <p:spPr>
            <a:xfrm>
              <a:off x="2174625" y="1545200"/>
              <a:ext cx="53500" cy="95100"/>
            </a:xfrm>
            <a:custGeom>
              <a:avLst/>
              <a:gdLst/>
              <a:ahLst/>
              <a:cxnLst/>
              <a:rect l="l" t="t" r="r" b="b"/>
              <a:pathLst>
                <a:path w="2140" h="3804" extrusionOk="0">
                  <a:moveTo>
                    <a:pt x="1420" y="415"/>
                  </a:moveTo>
                  <a:cubicBezTo>
                    <a:pt x="1544" y="415"/>
                    <a:pt x="1526" y="560"/>
                    <a:pt x="1401" y="684"/>
                  </a:cubicBezTo>
                  <a:cubicBezTo>
                    <a:pt x="1234" y="851"/>
                    <a:pt x="1056" y="946"/>
                    <a:pt x="949" y="1173"/>
                  </a:cubicBezTo>
                  <a:cubicBezTo>
                    <a:pt x="900" y="1289"/>
                    <a:pt x="1017" y="1452"/>
                    <a:pt x="1145" y="1452"/>
                  </a:cubicBezTo>
                  <a:cubicBezTo>
                    <a:pt x="1175" y="1452"/>
                    <a:pt x="1205" y="1443"/>
                    <a:pt x="1234" y="1423"/>
                  </a:cubicBezTo>
                  <a:cubicBezTo>
                    <a:pt x="1568" y="1470"/>
                    <a:pt x="1675" y="1589"/>
                    <a:pt x="1532" y="1768"/>
                  </a:cubicBezTo>
                  <a:cubicBezTo>
                    <a:pt x="1508" y="1851"/>
                    <a:pt x="1461" y="1923"/>
                    <a:pt x="1401" y="1970"/>
                  </a:cubicBezTo>
                  <a:cubicBezTo>
                    <a:pt x="1270" y="2078"/>
                    <a:pt x="1115" y="2149"/>
                    <a:pt x="949" y="2185"/>
                  </a:cubicBezTo>
                  <a:cubicBezTo>
                    <a:pt x="889" y="2197"/>
                    <a:pt x="818" y="2208"/>
                    <a:pt x="746" y="2232"/>
                  </a:cubicBezTo>
                  <a:cubicBezTo>
                    <a:pt x="734" y="1816"/>
                    <a:pt x="710" y="1399"/>
                    <a:pt x="687" y="994"/>
                  </a:cubicBezTo>
                  <a:cubicBezTo>
                    <a:pt x="722" y="982"/>
                    <a:pt x="746" y="970"/>
                    <a:pt x="758" y="946"/>
                  </a:cubicBezTo>
                  <a:cubicBezTo>
                    <a:pt x="877" y="744"/>
                    <a:pt x="1044" y="577"/>
                    <a:pt x="1246" y="470"/>
                  </a:cubicBezTo>
                  <a:cubicBezTo>
                    <a:pt x="1321" y="431"/>
                    <a:pt x="1379" y="415"/>
                    <a:pt x="1420" y="415"/>
                  </a:cubicBezTo>
                  <a:close/>
                  <a:moveTo>
                    <a:pt x="1483" y="1"/>
                  </a:moveTo>
                  <a:cubicBezTo>
                    <a:pt x="1147" y="1"/>
                    <a:pt x="785" y="382"/>
                    <a:pt x="603" y="673"/>
                  </a:cubicBezTo>
                  <a:cubicBezTo>
                    <a:pt x="588" y="665"/>
                    <a:pt x="573" y="661"/>
                    <a:pt x="560" y="661"/>
                  </a:cubicBezTo>
                  <a:cubicBezTo>
                    <a:pt x="530" y="661"/>
                    <a:pt x="508" y="680"/>
                    <a:pt x="508" y="720"/>
                  </a:cubicBezTo>
                  <a:cubicBezTo>
                    <a:pt x="472" y="1244"/>
                    <a:pt x="425" y="1768"/>
                    <a:pt x="401" y="2304"/>
                  </a:cubicBezTo>
                  <a:cubicBezTo>
                    <a:pt x="329" y="2316"/>
                    <a:pt x="246" y="2328"/>
                    <a:pt x="175" y="2339"/>
                  </a:cubicBezTo>
                  <a:cubicBezTo>
                    <a:pt x="0" y="2386"/>
                    <a:pt x="109" y="2614"/>
                    <a:pt x="259" y="2614"/>
                  </a:cubicBezTo>
                  <a:cubicBezTo>
                    <a:pt x="262" y="2614"/>
                    <a:pt x="266" y="2614"/>
                    <a:pt x="270" y="2613"/>
                  </a:cubicBezTo>
                  <a:lnTo>
                    <a:pt x="389" y="2589"/>
                  </a:lnTo>
                  <a:lnTo>
                    <a:pt x="389" y="2589"/>
                  </a:lnTo>
                  <a:cubicBezTo>
                    <a:pt x="377" y="2947"/>
                    <a:pt x="377" y="3292"/>
                    <a:pt x="389" y="3637"/>
                  </a:cubicBezTo>
                  <a:cubicBezTo>
                    <a:pt x="396" y="3735"/>
                    <a:pt x="505" y="3804"/>
                    <a:pt x="599" y="3804"/>
                  </a:cubicBezTo>
                  <a:cubicBezTo>
                    <a:pt x="665" y="3804"/>
                    <a:pt x="724" y="3769"/>
                    <a:pt x="734" y="3685"/>
                  </a:cubicBezTo>
                  <a:cubicBezTo>
                    <a:pt x="758" y="3304"/>
                    <a:pt x="758" y="2923"/>
                    <a:pt x="758" y="2542"/>
                  </a:cubicBezTo>
                  <a:cubicBezTo>
                    <a:pt x="1282" y="2447"/>
                    <a:pt x="1842" y="2256"/>
                    <a:pt x="1901" y="1685"/>
                  </a:cubicBezTo>
                  <a:cubicBezTo>
                    <a:pt x="1925" y="1423"/>
                    <a:pt x="1770" y="1173"/>
                    <a:pt x="1520" y="1065"/>
                  </a:cubicBezTo>
                  <a:cubicBezTo>
                    <a:pt x="1806" y="792"/>
                    <a:pt x="2139" y="482"/>
                    <a:pt x="1782" y="125"/>
                  </a:cubicBezTo>
                  <a:cubicBezTo>
                    <a:pt x="1689" y="38"/>
                    <a:pt x="1587" y="1"/>
                    <a:pt x="148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3" name="Google Shape;1223;p50"/>
            <p:cNvSpPr/>
            <p:nvPr/>
          </p:nvSpPr>
          <p:spPr>
            <a:xfrm>
              <a:off x="2217975" y="1724525"/>
              <a:ext cx="47850" cy="26800"/>
            </a:xfrm>
            <a:custGeom>
              <a:avLst/>
              <a:gdLst/>
              <a:ahLst/>
              <a:cxnLst/>
              <a:rect l="l" t="t" r="r" b="b"/>
              <a:pathLst>
                <a:path w="1914" h="1072" extrusionOk="0">
                  <a:moveTo>
                    <a:pt x="286" y="262"/>
                  </a:moveTo>
                  <a:cubicBezTo>
                    <a:pt x="453" y="286"/>
                    <a:pt x="608" y="334"/>
                    <a:pt x="774" y="381"/>
                  </a:cubicBezTo>
                  <a:cubicBezTo>
                    <a:pt x="691" y="512"/>
                    <a:pt x="572" y="620"/>
                    <a:pt x="429" y="655"/>
                  </a:cubicBezTo>
                  <a:cubicBezTo>
                    <a:pt x="358" y="536"/>
                    <a:pt x="310" y="405"/>
                    <a:pt x="286" y="262"/>
                  </a:cubicBezTo>
                  <a:close/>
                  <a:moveTo>
                    <a:pt x="131" y="0"/>
                  </a:moveTo>
                  <a:cubicBezTo>
                    <a:pt x="84" y="0"/>
                    <a:pt x="24" y="24"/>
                    <a:pt x="24" y="84"/>
                  </a:cubicBezTo>
                  <a:cubicBezTo>
                    <a:pt x="0" y="369"/>
                    <a:pt x="60" y="655"/>
                    <a:pt x="167" y="929"/>
                  </a:cubicBezTo>
                  <a:cubicBezTo>
                    <a:pt x="203" y="1012"/>
                    <a:pt x="286" y="1072"/>
                    <a:pt x="381" y="1072"/>
                  </a:cubicBezTo>
                  <a:cubicBezTo>
                    <a:pt x="703" y="1060"/>
                    <a:pt x="989" y="858"/>
                    <a:pt x="1120" y="560"/>
                  </a:cubicBezTo>
                  <a:cubicBezTo>
                    <a:pt x="1298" y="679"/>
                    <a:pt x="1465" y="822"/>
                    <a:pt x="1643" y="941"/>
                  </a:cubicBezTo>
                  <a:cubicBezTo>
                    <a:pt x="1665" y="953"/>
                    <a:pt x="1688" y="958"/>
                    <a:pt x="1710" y="958"/>
                  </a:cubicBezTo>
                  <a:cubicBezTo>
                    <a:pt x="1819" y="958"/>
                    <a:pt x="1913" y="826"/>
                    <a:pt x="1834" y="727"/>
                  </a:cubicBezTo>
                  <a:cubicBezTo>
                    <a:pt x="1667" y="477"/>
                    <a:pt x="1429" y="298"/>
                    <a:pt x="1143" y="191"/>
                  </a:cubicBezTo>
                  <a:cubicBezTo>
                    <a:pt x="1136" y="113"/>
                    <a:pt x="1072" y="66"/>
                    <a:pt x="1005" y="66"/>
                  </a:cubicBezTo>
                  <a:cubicBezTo>
                    <a:pt x="970" y="66"/>
                    <a:pt x="934" y="79"/>
                    <a:pt x="905" y="108"/>
                  </a:cubicBezTo>
                  <a:cubicBezTo>
                    <a:pt x="655" y="36"/>
                    <a:pt x="393" y="0"/>
                    <a:pt x="1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4" name="Google Shape;1224;p50"/>
            <p:cNvSpPr/>
            <p:nvPr/>
          </p:nvSpPr>
          <p:spPr>
            <a:xfrm>
              <a:off x="1975375" y="1740575"/>
              <a:ext cx="64925" cy="65375"/>
            </a:xfrm>
            <a:custGeom>
              <a:avLst/>
              <a:gdLst/>
              <a:ahLst/>
              <a:cxnLst/>
              <a:rect l="l" t="t" r="r" b="b"/>
              <a:pathLst>
                <a:path w="2597" h="2615" extrusionOk="0">
                  <a:moveTo>
                    <a:pt x="870" y="561"/>
                  </a:moveTo>
                  <a:cubicBezTo>
                    <a:pt x="882" y="561"/>
                    <a:pt x="1001" y="811"/>
                    <a:pt x="1120" y="1121"/>
                  </a:cubicBezTo>
                  <a:lnTo>
                    <a:pt x="810" y="1216"/>
                  </a:lnTo>
                  <a:cubicBezTo>
                    <a:pt x="834" y="990"/>
                    <a:pt x="834" y="763"/>
                    <a:pt x="846" y="561"/>
                  </a:cubicBezTo>
                  <a:close/>
                  <a:moveTo>
                    <a:pt x="677" y="0"/>
                  </a:moveTo>
                  <a:cubicBezTo>
                    <a:pt x="624" y="0"/>
                    <a:pt x="577" y="29"/>
                    <a:pt x="572" y="97"/>
                  </a:cubicBezTo>
                  <a:cubicBezTo>
                    <a:pt x="525" y="513"/>
                    <a:pt x="465" y="930"/>
                    <a:pt x="382" y="1335"/>
                  </a:cubicBezTo>
                  <a:lnTo>
                    <a:pt x="215" y="1382"/>
                  </a:lnTo>
                  <a:cubicBezTo>
                    <a:pt x="1" y="1442"/>
                    <a:pt x="120" y="1716"/>
                    <a:pt x="298" y="1716"/>
                  </a:cubicBezTo>
                  <a:cubicBezTo>
                    <a:pt x="263" y="1930"/>
                    <a:pt x="215" y="2156"/>
                    <a:pt x="191" y="2371"/>
                  </a:cubicBezTo>
                  <a:cubicBezTo>
                    <a:pt x="167" y="2498"/>
                    <a:pt x="308" y="2614"/>
                    <a:pt x="425" y="2614"/>
                  </a:cubicBezTo>
                  <a:cubicBezTo>
                    <a:pt x="484" y="2614"/>
                    <a:pt x="537" y="2585"/>
                    <a:pt x="560" y="2514"/>
                  </a:cubicBezTo>
                  <a:cubicBezTo>
                    <a:pt x="668" y="2228"/>
                    <a:pt x="727" y="1930"/>
                    <a:pt x="763" y="1632"/>
                  </a:cubicBezTo>
                  <a:lnTo>
                    <a:pt x="1251" y="1525"/>
                  </a:lnTo>
                  <a:cubicBezTo>
                    <a:pt x="1358" y="1811"/>
                    <a:pt x="1441" y="2073"/>
                    <a:pt x="1465" y="2133"/>
                  </a:cubicBezTo>
                  <a:cubicBezTo>
                    <a:pt x="1508" y="2248"/>
                    <a:pt x="1612" y="2299"/>
                    <a:pt x="1711" y="2299"/>
                  </a:cubicBezTo>
                  <a:cubicBezTo>
                    <a:pt x="1858" y="2299"/>
                    <a:pt x="1996" y="2186"/>
                    <a:pt x="1918" y="2002"/>
                  </a:cubicBezTo>
                  <a:cubicBezTo>
                    <a:pt x="1846" y="1811"/>
                    <a:pt x="1775" y="1621"/>
                    <a:pt x="1691" y="1442"/>
                  </a:cubicBezTo>
                  <a:cubicBezTo>
                    <a:pt x="1965" y="1406"/>
                    <a:pt x="2227" y="1323"/>
                    <a:pt x="2453" y="1180"/>
                  </a:cubicBezTo>
                  <a:cubicBezTo>
                    <a:pt x="2596" y="1073"/>
                    <a:pt x="2489" y="882"/>
                    <a:pt x="2346" y="870"/>
                  </a:cubicBezTo>
                  <a:cubicBezTo>
                    <a:pt x="2318" y="869"/>
                    <a:pt x="2289" y="869"/>
                    <a:pt x="2261" y="869"/>
                  </a:cubicBezTo>
                  <a:cubicBezTo>
                    <a:pt x="2004" y="869"/>
                    <a:pt x="1749" y="917"/>
                    <a:pt x="1513" y="1013"/>
                  </a:cubicBezTo>
                  <a:cubicBezTo>
                    <a:pt x="1453" y="870"/>
                    <a:pt x="1394" y="728"/>
                    <a:pt x="1322" y="597"/>
                  </a:cubicBezTo>
                  <a:cubicBezTo>
                    <a:pt x="1240" y="442"/>
                    <a:pt x="1095" y="287"/>
                    <a:pt x="926" y="287"/>
                  </a:cubicBezTo>
                  <a:cubicBezTo>
                    <a:pt x="900" y="287"/>
                    <a:pt x="873" y="291"/>
                    <a:pt x="846" y="299"/>
                  </a:cubicBezTo>
                  <a:lnTo>
                    <a:pt x="846" y="144"/>
                  </a:lnTo>
                  <a:cubicBezTo>
                    <a:pt x="846" y="60"/>
                    <a:pt x="754" y="0"/>
                    <a:pt x="6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5" name="Google Shape;1225;p50"/>
            <p:cNvSpPr/>
            <p:nvPr/>
          </p:nvSpPr>
          <p:spPr>
            <a:xfrm>
              <a:off x="2391800" y="1597400"/>
              <a:ext cx="50325" cy="64650"/>
            </a:xfrm>
            <a:custGeom>
              <a:avLst/>
              <a:gdLst/>
              <a:ahLst/>
              <a:cxnLst/>
              <a:rect l="l" t="t" r="r" b="b"/>
              <a:pathLst>
                <a:path w="2013" h="2586" extrusionOk="0">
                  <a:moveTo>
                    <a:pt x="1107" y="320"/>
                  </a:moveTo>
                  <a:cubicBezTo>
                    <a:pt x="1175" y="320"/>
                    <a:pt x="1218" y="386"/>
                    <a:pt x="1179" y="597"/>
                  </a:cubicBezTo>
                  <a:cubicBezTo>
                    <a:pt x="1156" y="680"/>
                    <a:pt x="1096" y="740"/>
                    <a:pt x="1036" y="787"/>
                  </a:cubicBezTo>
                  <a:cubicBezTo>
                    <a:pt x="941" y="823"/>
                    <a:pt x="858" y="882"/>
                    <a:pt x="786" y="954"/>
                  </a:cubicBezTo>
                  <a:cubicBezTo>
                    <a:pt x="696" y="1064"/>
                    <a:pt x="817" y="1250"/>
                    <a:pt x="949" y="1250"/>
                  </a:cubicBezTo>
                  <a:cubicBezTo>
                    <a:pt x="974" y="1250"/>
                    <a:pt x="1000" y="1243"/>
                    <a:pt x="1025" y="1228"/>
                  </a:cubicBezTo>
                  <a:lnTo>
                    <a:pt x="1072" y="1180"/>
                  </a:lnTo>
                  <a:cubicBezTo>
                    <a:pt x="1135" y="1117"/>
                    <a:pt x="1215" y="1088"/>
                    <a:pt x="1293" y="1088"/>
                  </a:cubicBezTo>
                  <a:cubicBezTo>
                    <a:pt x="1437" y="1088"/>
                    <a:pt x="1577" y="1185"/>
                    <a:pt x="1608" y="1347"/>
                  </a:cubicBezTo>
                  <a:cubicBezTo>
                    <a:pt x="1632" y="1549"/>
                    <a:pt x="1548" y="1740"/>
                    <a:pt x="1394" y="1871"/>
                  </a:cubicBezTo>
                  <a:cubicBezTo>
                    <a:pt x="1227" y="2002"/>
                    <a:pt x="1025" y="2085"/>
                    <a:pt x="810" y="2097"/>
                  </a:cubicBezTo>
                  <a:cubicBezTo>
                    <a:pt x="715" y="1668"/>
                    <a:pt x="596" y="1252"/>
                    <a:pt x="501" y="823"/>
                  </a:cubicBezTo>
                  <a:cubicBezTo>
                    <a:pt x="608" y="728"/>
                    <a:pt x="703" y="621"/>
                    <a:pt x="810" y="501"/>
                  </a:cubicBezTo>
                  <a:cubicBezTo>
                    <a:pt x="846" y="466"/>
                    <a:pt x="1005" y="320"/>
                    <a:pt x="1107" y="320"/>
                  </a:cubicBezTo>
                  <a:close/>
                  <a:moveTo>
                    <a:pt x="1089" y="0"/>
                  </a:moveTo>
                  <a:cubicBezTo>
                    <a:pt x="779" y="0"/>
                    <a:pt x="518" y="419"/>
                    <a:pt x="298" y="621"/>
                  </a:cubicBezTo>
                  <a:cubicBezTo>
                    <a:pt x="280" y="616"/>
                    <a:pt x="262" y="614"/>
                    <a:pt x="245" y="614"/>
                  </a:cubicBezTo>
                  <a:cubicBezTo>
                    <a:pt x="171" y="614"/>
                    <a:pt x="112" y="657"/>
                    <a:pt x="132" y="763"/>
                  </a:cubicBezTo>
                  <a:cubicBezTo>
                    <a:pt x="215" y="1216"/>
                    <a:pt x="286" y="1656"/>
                    <a:pt x="394" y="2109"/>
                  </a:cubicBezTo>
                  <a:lnTo>
                    <a:pt x="286" y="2109"/>
                  </a:lnTo>
                  <a:cubicBezTo>
                    <a:pt x="1" y="2109"/>
                    <a:pt x="108" y="2490"/>
                    <a:pt x="346" y="2514"/>
                  </a:cubicBezTo>
                  <a:lnTo>
                    <a:pt x="536" y="2514"/>
                  </a:lnTo>
                  <a:cubicBezTo>
                    <a:pt x="587" y="2559"/>
                    <a:pt x="657" y="2585"/>
                    <a:pt x="720" y="2585"/>
                  </a:cubicBezTo>
                  <a:cubicBezTo>
                    <a:pt x="790" y="2585"/>
                    <a:pt x="851" y="2553"/>
                    <a:pt x="870" y="2478"/>
                  </a:cubicBezTo>
                  <a:cubicBezTo>
                    <a:pt x="1441" y="2383"/>
                    <a:pt x="2013" y="2061"/>
                    <a:pt x="1965" y="1406"/>
                  </a:cubicBezTo>
                  <a:cubicBezTo>
                    <a:pt x="1929" y="1109"/>
                    <a:pt x="1727" y="871"/>
                    <a:pt x="1453" y="787"/>
                  </a:cubicBezTo>
                  <a:cubicBezTo>
                    <a:pt x="1596" y="585"/>
                    <a:pt x="1572" y="299"/>
                    <a:pt x="1382" y="132"/>
                  </a:cubicBezTo>
                  <a:cubicBezTo>
                    <a:pt x="1280" y="39"/>
                    <a:pt x="1182" y="0"/>
                    <a:pt x="10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6" name="Google Shape;1226;p50"/>
            <p:cNvSpPr/>
            <p:nvPr/>
          </p:nvSpPr>
          <p:spPr>
            <a:xfrm>
              <a:off x="2436750" y="1862050"/>
              <a:ext cx="69975" cy="56200"/>
            </a:xfrm>
            <a:custGeom>
              <a:avLst/>
              <a:gdLst/>
              <a:ahLst/>
              <a:cxnLst/>
              <a:rect l="l" t="t" r="r" b="b"/>
              <a:pathLst>
                <a:path w="2799" h="2248" extrusionOk="0">
                  <a:moveTo>
                    <a:pt x="1858" y="0"/>
                  </a:moveTo>
                  <a:cubicBezTo>
                    <a:pt x="1036" y="0"/>
                    <a:pt x="0" y="726"/>
                    <a:pt x="370" y="1643"/>
                  </a:cubicBezTo>
                  <a:cubicBezTo>
                    <a:pt x="512" y="2036"/>
                    <a:pt x="905" y="2215"/>
                    <a:pt x="1298" y="2238"/>
                  </a:cubicBezTo>
                  <a:cubicBezTo>
                    <a:pt x="1381" y="2243"/>
                    <a:pt x="1480" y="2247"/>
                    <a:pt x="1588" y="2247"/>
                  </a:cubicBezTo>
                  <a:cubicBezTo>
                    <a:pt x="1991" y="2247"/>
                    <a:pt x="2513" y="2192"/>
                    <a:pt x="2739" y="1929"/>
                  </a:cubicBezTo>
                  <a:cubicBezTo>
                    <a:pt x="2798" y="1846"/>
                    <a:pt x="2763" y="1738"/>
                    <a:pt x="2667" y="1715"/>
                  </a:cubicBezTo>
                  <a:cubicBezTo>
                    <a:pt x="2618" y="1703"/>
                    <a:pt x="2564" y="1698"/>
                    <a:pt x="2505" y="1698"/>
                  </a:cubicBezTo>
                  <a:cubicBezTo>
                    <a:pt x="2178" y="1698"/>
                    <a:pt x="1721" y="1849"/>
                    <a:pt x="1345" y="1849"/>
                  </a:cubicBezTo>
                  <a:cubicBezTo>
                    <a:pt x="1086" y="1849"/>
                    <a:pt x="865" y="1777"/>
                    <a:pt x="751" y="1536"/>
                  </a:cubicBezTo>
                  <a:cubicBezTo>
                    <a:pt x="393" y="762"/>
                    <a:pt x="1477" y="476"/>
                    <a:pt x="1941" y="250"/>
                  </a:cubicBezTo>
                  <a:cubicBezTo>
                    <a:pt x="2060" y="191"/>
                    <a:pt x="1965" y="12"/>
                    <a:pt x="18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7" name="Google Shape;1227;p50"/>
            <p:cNvSpPr/>
            <p:nvPr/>
          </p:nvSpPr>
          <p:spPr>
            <a:xfrm>
              <a:off x="1824475" y="1905750"/>
              <a:ext cx="380275" cy="320950"/>
            </a:xfrm>
            <a:custGeom>
              <a:avLst/>
              <a:gdLst/>
              <a:ahLst/>
              <a:cxnLst/>
              <a:rect l="l" t="t" r="r" b="b"/>
              <a:pathLst>
                <a:path w="15211" h="12838" extrusionOk="0">
                  <a:moveTo>
                    <a:pt x="5144" y="6515"/>
                  </a:moveTo>
                  <a:cubicBezTo>
                    <a:pt x="5120" y="6753"/>
                    <a:pt x="5096" y="7003"/>
                    <a:pt x="5072" y="7241"/>
                  </a:cubicBezTo>
                  <a:lnTo>
                    <a:pt x="4799" y="7229"/>
                  </a:lnTo>
                  <a:cubicBezTo>
                    <a:pt x="4918" y="6991"/>
                    <a:pt x="5025" y="6753"/>
                    <a:pt x="5144" y="6515"/>
                  </a:cubicBezTo>
                  <a:close/>
                  <a:moveTo>
                    <a:pt x="7759" y="3687"/>
                  </a:moveTo>
                  <a:cubicBezTo>
                    <a:pt x="7854" y="3687"/>
                    <a:pt x="7954" y="3707"/>
                    <a:pt x="8061" y="3753"/>
                  </a:cubicBezTo>
                  <a:cubicBezTo>
                    <a:pt x="8573" y="3979"/>
                    <a:pt x="8489" y="4693"/>
                    <a:pt x="8489" y="5181"/>
                  </a:cubicBezTo>
                  <a:cubicBezTo>
                    <a:pt x="8489" y="5753"/>
                    <a:pt x="8382" y="6324"/>
                    <a:pt x="8442" y="6896"/>
                  </a:cubicBezTo>
                  <a:cubicBezTo>
                    <a:pt x="8466" y="7098"/>
                    <a:pt x="8501" y="7301"/>
                    <a:pt x="8573" y="7491"/>
                  </a:cubicBezTo>
                  <a:cubicBezTo>
                    <a:pt x="8168" y="7467"/>
                    <a:pt x="7775" y="7444"/>
                    <a:pt x="7394" y="7408"/>
                  </a:cubicBezTo>
                  <a:lnTo>
                    <a:pt x="5382" y="7265"/>
                  </a:lnTo>
                  <a:cubicBezTo>
                    <a:pt x="5406" y="6884"/>
                    <a:pt x="5430" y="6503"/>
                    <a:pt x="5465" y="6122"/>
                  </a:cubicBezTo>
                  <a:cubicBezTo>
                    <a:pt x="5477" y="6027"/>
                    <a:pt x="5477" y="5932"/>
                    <a:pt x="5489" y="5824"/>
                  </a:cubicBezTo>
                  <a:cubicBezTo>
                    <a:pt x="5858" y="5146"/>
                    <a:pt x="6311" y="4515"/>
                    <a:pt x="6965" y="4050"/>
                  </a:cubicBezTo>
                  <a:cubicBezTo>
                    <a:pt x="7240" y="3856"/>
                    <a:pt x="7482" y="3687"/>
                    <a:pt x="7759" y="3687"/>
                  </a:cubicBezTo>
                  <a:close/>
                  <a:moveTo>
                    <a:pt x="9085" y="7908"/>
                  </a:moveTo>
                  <a:lnTo>
                    <a:pt x="9085" y="7908"/>
                  </a:lnTo>
                  <a:cubicBezTo>
                    <a:pt x="10502" y="8051"/>
                    <a:pt x="11930" y="8182"/>
                    <a:pt x="13347" y="8229"/>
                  </a:cubicBezTo>
                  <a:cubicBezTo>
                    <a:pt x="13097" y="8456"/>
                    <a:pt x="12835" y="8670"/>
                    <a:pt x="12561" y="8872"/>
                  </a:cubicBezTo>
                  <a:cubicBezTo>
                    <a:pt x="12255" y="9087"/>
                    <a:pt x="11885" y="9182"/>
                    <a:pt x="11499" y="9182"/>
                  </a:cubicBezTo>
                  <a:cubicBezTo>
                    <a:pt x="10582" y="9182"/>
                    <a:pt x="9571" y="8646"/>
                    <a:pt x="9085" y="7908"/>
                  </a:cubicBezTo>
                  <a:close/>
                  <a:moveTo>
                    <a:pt x="1024" y="7241"/>
                  </a:moveTo>
                  <a:cubicBezTo>
                    <a:pt x="1548" y="7289"/>
                    <a:pt x="2072" y="7337"/>
                    <a:pt x="2608" y="7372"/>
                  </a:cubicBezTo>
                  <a:cubicBezTo>
                    <a:pt x="3203" y="7432"/>
                    <a:pt x="3810" y="7467"/>
                    <a:pt x="4418" y="7515"/>
                  </a:cubicBezTo>
                  <a:cubicBezTo>
                    <a:pt x="4179" y="8003"/>
                    <a:pt x="3870" y="8444"/>
                    <a:pt x="3489" y="8825"/>
                  </a:cubicBezTo>
                  <a:cubicBezTo>
                    <a:pt x="3160" y="9138"/>
                    <a:pt x="2719" y="9321"/>
                    <a:pt x="2301" y="9321"/>
                  </a:cubicBezTo>
                  <a:cubicBezTo>
                    <a:pt x="1813" y="9321"/>
                    <a:pt x="1355" y="9070"/>
                    <a:pt x="1143" y="8480"/>
                  </a:cubicBezTo>
                  <a:cubicBezTo>
                    <a:pt x="1012" y="8087"/>
                    <a:pt x="965" y="7658"/>
                    <a:pt x="1024" y="7241"/>
                  </a:cubicBezTo>
                  <a:close/>
                  <a:moveTo>
                    <a:pt x="5390" y="1"/>
                  </a:moveTo>
                  <a:cubicBezTo>
                    <a:pt x="5339" y="1"/>
                    <a:pt x="5292" y="36"/>
                    <a:pt x="5299" y="109"/>
                  </a:cubicBezTo>
                  <a:cubicBezTo>
                    <a:pt x="5537" y="2062"/>
                    <a:pt x="5382" y="4003"/>
                    <a:pt x="5191" y="5955"/>
                  </a:cubicBezTo>
                  <a:cubicBezTo>
                    <a:pt x="5168" y="6003"/>
                    <a:pt x="5144" y="6051"/>
                    <a:pt x="5108" y="6110"/>
                  </a:cubicBezTo>
                  <a:cubicBezTo>
                    <a:pt x="4929" y="6455"/>
                    <a:pt x="4751" y="6836"/>
                    <a:pt x="4572" y="7217"/>
                  </a:cubicBezTo>
                  <a:lnTo>
                    <a:pt x="3906" y="7170"/>
                  </a:lnTo>
                  <a:cubicBezTo>
                    <a:pt x="3286" y="7122"/>
                    <a:pt x="2679" y="7075"/>
                    <a:pt x="2060" y="7039"/>
                  </a:cubicBezTo>
                  <a:cubicBezTo>
                    <a:pt x="1941" y="7027"/>
                    <a:pt x="1489" y="7039"/>
                    <a:pt x="1060" y="7015"/>
                  </a:cubicBezTo>
                  <a:cubicBezTo>
                    <a:pt x="1119" y="6658"/>
                    <a:pt x="1215" y="6313"/>
                    <a:pt x="1322" y="5967"/>
                  </a:cubicBezTo>
                  <a:cubicBezTo>
                    <a:pt x="1338" y="5887"/>
                    <a:pt x="1262" y="5812"/>
                    <a:pt x="1200" y="5812"/>
                  </a:cubicBezTo>
                  <a:cubicBezTo>
                    <a:pt x="1170" y="5812"/>
                    <a:pt x="1143" y="5829"/>
                    <a:pt x="1131" y="5872"/>
                  </a:cubicBezTo>
                  <a:cubicBezTo>
                    <a:pt x="1000" y="6241"/>
                    <a:pt x="893" y="6622"/>
                    <a:pt x="810" y="7003"/>
                  </a:cubicBezTo>
                  <a:cubicBezTo>
                    <a:pt x="546" y="6981"/>
                    <a:pt x="322" y="6949"/>
                    <a:pt x="252" y="6897"/>
                  </a:cubicBezTo>
                  <a:lnTo>
                    <a:pt x="252" y="6897"/>
                  </a:lnTo>
                  <a:cubicBezTo>
                    <a:pt x="264" y="6905"/>
                    <a:pt x="279" y="6909"/>
                    <a:pt x="294" y="6909"/>
                  </a:cubicBezTo>
                  <a:cubicBezTo>
                    <a:pt x="332" y="6909"/>
                    <a:pt x="369" y="6883"/>
                    <a:pt x="346" y="6836"/>
                  </a:cubicBezTo>
                  <a:cubicBezTo>
                    <a:pt x="334" y="6813"/>
                    <a:pt x="322" y="6789"/>
                    <a:pt x="310" y="6765"/>
                  </a:cubicBezTo>
                  <a:cubicBezTo>
                    <a:pt x="300" y="6744"/>
                    <a:pt x="272" y="6715"/>
                    <a:pt x="241" y="6715"/>
                  </a:cubicBezTo>
                  <a:cubicBezTo>
                    <a:pt x="236" y="6715"/>
                    <a:pt x="231" y="6716"/>
                    <a:pt x="227" y="6717"/>
                  </a:cubicBezTo>
                  <a:cubicBezTo>
                    <a:pt x="96" y="6729"/>
                    <a:pt x="96" y="6717"/>
                    <a:pt x="24" y="6836"/>
                  </a:cubicBezTo>
                  <a:cubicBezTo>
                    <a:pt x="0" y="6884"/>
                    <a:pt x="0" y="6932"/>
                    <a:pt x="24" y="6967"/>
                  </a:cubicBezTo>
                  <a:cubicBezTo>
                    <a:pt x="250" y="7217"/>
                    <a:pt x="405" y="7182"/>
                    <a:pt x="774" y="7217"/>
                  </a:cubicBezTo>
                  <a:cubicBezTo>
                    <a:pt x="667" y="7765"/>
                    <a:pt x="750" y="8337"/>
                    <a:pt x="1012" y="8837"/>
                  </a:cubicBezTo>
                  <a:cubicBezTo>
                    <a:pt x="1300" y="9342"/>
                    <a:pt x="1801" y="9691"/>
                    <a:pt x="2366" y="9691"/>
                  </a:cubicBezTo>
                  <a:cubicBezTo>
                    <a:pt x="2480" y="9691"/>
                    <a:pt x="2597" y="9676"/>
                    <a:pt x="2715" y="9646"/>
                  </a:cubicBezTo>
                  <a:cubicBezTo>
                    <a:pt x="3679" y="9420"/>
                    <a:pt x="4239" y="8360"/>
                    <a:pt x="4656" y="7539"/>
                  </a:cubicBezTo>
                  <a:lnTo>
                    <a:pt x="5037" y="7575"/>
                  </a:lnTo>
                  <a:cubicBezTo>
                    <a:pt x="4882" y="9289"/>
                    <a:pt x="4763" y="11004"/>
                    <a:pt x="4929" y="12718"/>
                  </a:cubicBezTo>
                  <a:cubicBezTo>
                    <a:pt x="4936" y="12795"/>
                    <a:pt x="5005" y="12838"/>
                    <a:pt x="5069" y="12838"/>
                  </a:cubicBezTo>
                  <a:cubicBezTo>
                    <a:pt x="5124" y="12838"/>
                    <a:pt x="5174" y="12807"/>
                    <a:pt x="5180" y="12742"/>
                  </a:cubicBezTo>
                  <a:cubicBezTo>
                    <a:pt x="5299" y="11027"/>
                    <a:pt x="5287" y="9313"/>
                    <a:pt x="5370" y="7598"/>
                  </a:cubicBezTo>
                  <a:lnTo>
                    <a:pt x="6834" y="7706"/>
                  </a:lnTo>
                  <a:cubicBezTo>
                    <a:pt x="7466" y="7753"/>
                    <a:pt x="8097" y="7813"/>
                    <a:pt x="8739" y="7884"/>
                  </a:cubicBezTo>
                  <a:cubicBezTo>
                    <a:pt x="8954" y="8301"/>
                    <a:pt x="9299" y="8670"/>
                    <a:pt x="9704" y="8920"/>
                  </a:cubicBezTo>
                  <a:cubicBezTo>
                    <a:pt x="10225" y="9248"/>
                    <a:pt x="11029" y="9616"/>
                    <a:pt x="11721" y="9616"/>
                  </a:cubicBezTo>
                  <a:cubicBezTo>
                    <a:pt x="11882" y="9616"/>
                    <a:pt x="12036" y="9596"/>
                    <a:pt x="12180" y="9551"/>
                  </a:cubicBezTo>
                  <a:cubicBezTo>
                    <a:pt x="12680" y="9408"/>
                    <a:pt x="13050" y="8944"/>
                    <a:pt x="13407" y="8599"/>
                  </a:cubicBezTo>
                  <a:cubicBezTo>
                    <a:pt x="13538" y="8491"/>
                    <a:pt x="13657" y="8372"/>
                    <a:pt x="13788" y="8253"/>
                  </a:cubicBezTo>
                  <a:cubicBezTo>
                    <a:pt x="13954" y="8259"/>
                    <a:pt x="14118" y="8262"/>
                    <a:pt x="14282" y="8262"/>
                  </a:cubicBezTo>
                  <a:cubicBezTo>
                    <a:pt x="14446" y="8262"/>
                    <a:pt x="14609" y="8259"/>
                    <a:pt x="14776" y="8253"/>
                  </a:cubicBezTo>
                  <a:cubicBezTo>
                    <a:pt x="14919" y="8253"/>
                    <a:pt x="14871" y="8039"/>
                    <a:pt x="14752" y="8015"/>
                  </a:cubicBezTo>
                  <a:cubicBezTo>
                    <a:pt x="14550" y="7979"/>
                    <a:pt x="14347" y="7956"/>
                    <a:pt x="14133" y="7932"/>
                  </a:cubicBezTo>
                  <a:cubicBezTo>
                    <a:pt x="14478" y="7610"/>
                    <a:pt x="14800" y="7289"/>
                    <a:pt x="15133" y="6967"/>
                  </a:cubicBezTo>
                  <a:cubicBezTo>
                    <a:pt x="15210" y="6890"/>
                    <a:pt x="15132" y="6736"/>
                    <a:pt x="15036" y="6736"/>
                  </a:cubicBezTo>
                  <a:cubicBezTo>
                    <a:pt x="15013" y="6736"/>
                    <a:pt x="14989" y="6744"/>
                    <a:pt x="14966" y="6765"/>
                  </a:cubicBezTo>
                  <a:cubicBezTo>
                    <a:pt x="14550" y="7098"/>
                    <a:pt x="14157" y="7491"/>
                    <a:pt x="13752" y="7872"/>
                  </a:cubicBezTo>
                  <a:cubicBezTo>
                    <a:pt x="12145" y="7670"/>
                    <a:pt x="10502" y="7598"/>
                    <a:pt x="8882" y="7503"/>
                  </a:cubicBezTo>
                  <a:cubicBezTo>
                    <a:pt x="8513" y="6515"/>
                    <a:pt x="8894" y="5372"/>
                    <a:pt x="8680" y="4360"/>
                  </a:cubicBezTo>
                  <a:cubicBezTo>
                    <a:pt x="8609" y="3979"/>
                    <a:pt x="8478" y="3491"/>
                    <a:pt x="8061" y="3407"/>
                  </a:cubicBezTo>
                  <a:cubicBezTo>
                    <a:pt x="8016" y="3398"/>
                    <a:pt x="7970" y="3394"/>
                    <a:pt x="7924" y="3394"/>
                  </a:cubicBezTo>
                  <a:cubicBezTo>
                    <a:pt x="7433" y="3394"/>
                    <a:pt x="6839" y="3874"/>
                    <a:pt x="6513" y="4146"/>
                  </a:cubicBezTo>
                  <a:cubicBezTo>
                    <a:pt x="6120" y="4503"/>
                    <a:pt x="5799" y="4920"/>
                    <a:pt x="5525" y="5384"/>
                  </a:cubicBezTo>
                  <a:cubicBezTo>
                    <a:pt x="5668" y="3622"/>
                    <a:pt x="5739" y="1860"/>
                    <a:pt x="5501" y="98"/>
                  </a:cubicBezTo>
                  <a:cubicBezTo>
                    <a:pt x="5489" y="33"/>
                    <a:pt x="5438" y="1"/>
                    <a:pt x="539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28" name="Google Shape;1228;p50"/>
            <p:cNvSpPr/>
            <p:nvPr/>
          </p:nvSpPr>
          <p:spPr>
            <a:xfrm>
              <a:off x="1422050" y="1125050"/>
              <a:ext cx="534900" cy="501575"/>
            </a:xfrm>
            <a:custGeom>
              <a:avLst/>
              <a:gdLst/>
              <a:ahLst/>
              <a:cxnLst/>
              <a:rect l="l" t="t" r="r" b="b"/>
              <a:pathLst>
                <a:path w="21396" h="20063" extrusionOk="0">
                  <a:moveTo>
                    <a:pt x="15419" y="0"/>
                  </a:moveTo>
                  <a:lnTo>
                    <a:pt x="191" y="12347"/>
                  </a:lnTo>
                  <a:cubicBezTo>
                    <a:pt x="24" y="12478"/>
                    <a:pt x="0" y="12716"/>
                    <a:pt x="131" y="12871"/>
                  </a:cubicBezTo>
                  <a:lnTo>
                    <a:pt x="369" y="13169"/>
                  </a:lnTo>
                  <a:cubicBezTo>
                    <a:pt x="444" y="13262"/>
                    <a:pt x="555" y="13311"/>
                    <a:pt x="668" y="13311"/>
                  </a:cubicBezTo>
                  <a:cubicBezTo>
                    <a:pt x="699" y="13311"/>
                    <a:pt x="731" y="13307"/>
                    <a:pt x="762" y="13300"/>
                  </a:cubicBezTo>
                  <a:lnTo>
                    <a:pt x="1024" y="13228"/>
                  </a:lnTo>
                  <a:cubicBezTo>
                    <a:pt x="1060" y="13218"/>
                    <a:pt x="1096" y="13213"/>
                    <a:pt x="1131" y="13213"/>
                  </a:cubicBezTo>
                  <a:cubicBezTo>
                    <a:pt x="1338" y="13213"/>
                    <a:pt x="1510" y="13383"/>
                    <a:pt x="1500" y="13597"/>
                  </a:cubicBezTo>
                  <a:lnTo>
                    <a:pt x="1476" y="14395"/>
                  </a:lnTo>
                  <a:cubicBezTo>
                    <a:pt x="1476" y="14478"/>
                    <a:pt x="1500" y="14562"/>
                    <a:pt x="1560" y="14633"/>
                  </a:cubicBezTo>
                  <a:lnTo>
                    <a:pt x="2262" y="15502"/>
                  </a:lnTo>
                  <a:cubicBezTo>
                    <a:pt x="2333" y="15589"/>
                    <a:pt x="2445" y="15639"/>
                    <a:pt x="2558" y="15639"/>
                  </a:cubicBezTo>
                  <a:cubicBezTo>
                    <a:pt x="2616" y="15639"/>
                    <a:pt x="2674" y="15626"/>
                    <a:pt x="2727" y="15597"/>
                  </a:cubicBezTo>
                  <a:cubicBezTo>
                    <a:pt x="2782" y="15569"/>
                    <a:pt x="2839" y="15555"/>
                    <a:pt x="2896" y="15555"/>
                  </a:cubicBezTo>
                  <a:cubicBezTo>
                    <a:pt x="3097" y="15555"/>
                    <a:pt x="3281" y="15722"/>
                    <a:pt x="3262" y="15955"/>
                  </a:cubicBezTo>
                  <a:lnTo>
                    <a:pt x="3239" y="16550"/>
                  </a:lnTo>
                  <a:cubicBezTo>
                    <a:pt x="3239" y="16645"/>
                    <a:pt x="3262" y="16740"/>
                    <a:pt x="3334" y="16812"/>
                  </a:cubicBezTo>
                  <a:lnTo>
                    <a:pt x="3953" y="17574"/>
                  </a:lnTo>
                  <a:cubicBezTo>
                    <a:pt x="4022" y="17671"/>
                    <a:pt x="4132" y="17720"/>
                    <a:pt x="4243" y="17720"/>
                  </a:cubicBezTo>
                  <a:cubicBezTo>
                    <a:pt x="4321" y="17720"/>
                    <a:pt x="4400" y="17695"/>
                    <a:pt x="4465" y="17645"/>
                  </a:cubicBezTo>
                  <a:lnTo>
                    <a:pt x="4513" y="17610"/>
                  </a:lnTo>
                  <a:cubicBezTo>
                    <a:pt x="4587" y="17547"/>
                    <a:pt x="4671" y="17520"/>
                    <a:pt x="4751" y="17520"/>
                  </a:cubicBezTo>
                  <a:cubicBezTo>
                    <a:pt x="4980" y="17520"/>
                    <a:pt x="5187" y="17739"/>
                    <a:pt x="5108" y="18002"/>
                  </a:cubicBezTo>
                  <a:lnTo>
                    <a:pt x="4953" y="18550"/>
                  </a:lnTo>
                  <a:cubicBezTo>
                    <a:pt x="4929" y="18669"/>
                    <a:pt x="4953" y="18800"/>
                    <a:pt x="5024" y="18895"/>
                  </a:cubicBezTo>
                  <a:lnTo>
                    <a:pt x="5191" y="19098"/>
                  </a:lnTo>
                  <a:lnTo>
                    <a:pt x="5453" y="18943"/>
                  </a:lnTo>
                  <a:cubicBezTo>
                    <a:pt x="5512" y="18910"/>
                    <a:pt x="5574" y="18895"/>
                    <a:pt x="5635" y="18895"/>
                  </a:cubicBezTo>
                  <a:cubicBezTo>
                    <a:pt x="5857" y="18895"/>
                    <a:pt x="6059" y="19096"/>
                    <a:pt x="6013" y="19348"/>
                  </a:cubicBezTo>
                  <a:lnTo>
                    <a:pt x="5894" y="19955"/>
                  </a:lnTo>
                  <a:lnTo>
                    <a:pt x="5977" y="20062"/>
                  </a:lnTo>
                  <a:lnTo>
                    <a:pt x="21217" y="7715"/>
                  </a:lnTo>
                  <a:cubicBezTo>
                    <a:pt x="21372" y="7585"/>
                    <a:pt x="21396" y="7346"/>
                    <a:pt x="21265" y="7180"/>
                  </a:cubicBezTo>
                  <a:lnTo>
                    <a:pt x="21050" y="6918"/>
                  </a:lnTo>
                  <a:cubicBezTo>
                    <a:pt x="20979" y="6820"/>
                    <a:pt x="20868" y="6769"/>
                    <a:pt x="20757" y="6769"/>
                  </a:cubicBezTo>
                  <a:cubicBezTo>
                    <a:pt x="20720" y="6769"/>
                    <a:pt x="20682" y="6775"/>
                    <a:pt x="20645" y="6787"/>
                  </a:cubicBezTo>
                  <a:lnTo>
                    <a:pt x="19848" y="7049"/>
                  </a:lnTo>
                  <a:cubicBezTo>
                    <a:pt x="19810" y="7061"/>
                    <a:pt x="19772" y="7066"/>
                    <a:pt x="19735" y="7066"/>
                  </a:cubicBezTo>
                  <a:cubicBezTo>
                    <a:pt x="19514" y="7066"/>
                    <a:pt x="19319" y="6867"/>
                    <a:pt x="19360" y="6632"/>
                  </a:cubicBezTo>
                  <a:lnTo>
                    <a:pt x="19586" y="5310"/>
                  </a:lnTo>
                  <a:cubicBezTo>
                    <a:pt x="19598" y="5203"/>
                    <a:pt x="19574" y="5096"/>
                    <a:pt x="19502" y="5013"/>
                  </a:cubicBezTo>
                  <a:lnTo>
                    <a:pt x="19276" y="4763"/>
                  </a:lnTo>
                  <a:cubicBezTo>
                    <a:pt x="19208" y="4669"/>
                    <a:pt x="19098" y="4618"/>
                    <a:pt x="18989" y="4618"/>
                  </a:cubicBezTo>
                  <a:cubicBezTo>
                    <a:pt x="18944" y="4618"/>
                    <a:pt x="18901" y="4627"/>
                    <a:pt x="18860" y="4644"/>
                  </a:cubicBezTo>
                  <a:lnTo>
                    <a:pt x="18490" y="4787"/>
                  </a:lnTo>
                  <a:cubicBezTo>
                    <a:pt x="18445" y="4805"/>
                    <a:pt x="18399" y="4814"/>
                    <a:pt x="18354" y="4814"/>
                  </a:cubicBezTo>
                  <a:cubicBezTo>
                    <a:pt x="18140" y="4814"/>
                    <a:pt x="17951" y="4618"/>
                    <a:pt x="17990" y="4382"/>
                  </a:cubicBezTo>
                  <a:lnTo>
                    <a:pt x="18109" y="3501"/>
                  </a:lnTo>
                  <a:cubicBezTo>
                    <a:pt x="18121" y="3405"/>
                    <a:pt x="18098" y="3298"/>
                    <a:pt x="18038" y="3215"/>
                  </a:cubicBezTo>
                  <a:lnTo>
                    <a:pt x="17633" y="2715"/>
                  </a:lnTo>
                  <a:cubicBezTo>
                    <a:pt x="17559" y="2626"/>
                    <a:pt x="17448" y="2578"/>
                    <a:pt x="17337" y="2578"/>
                  </a:cubicBezTo>
                  <a:cubicBezTo>
                    <a:pt x="17270" y="2578"/>
                    <a:pt x="17203" y="2596"/>
                    <a:pt x="17145" y="2632"/>
                  </a:cubicBezTo>
                  <a:lnTo>
                    <a:pt x="16883" y="2798"/>
                  </a:lnTo>
                  <a:cubicBezTo>
                    <a:pt x="16816" y="2840"/>
                    <a:pt x="16747" y="2858"/>
                    <a:pt x="16682" y="2858"/>
                  </a:cubicBezTo>
                  <a:cubicBezTo>
                    <a:pt x="16409" y="2858"/>
                    <a:pt x="16189" y="2543"/>
                    <a:pt x="16371" y="2274"/>
                  </a:cubicBezTo>
                  <a:lnTo>
                    <a:pt x="16776" y="1667"/>
                  </a:lnTo>
                  <a:lnTo>
                    <a:pt x="16538" y="1369"/>
                  </a:lnTo>
                  <a:lnTo>
                    <a:pt x="15728" y="1929"/>
                  </a:lnTo>
                  <a:cubicBezTo>
                    <a:pt x="15658" y="1978"/>
                    <a:pt x="15584" y="2000"/>
                    <a:pt x="15514" y="2000"/>
                  </a:cubicBezTo>
                  <a:cubicBezTo>
                    <a:pt x="15259" y="2000"/>
                    <a:pt x="15043" y="1720"/>
                    <a:pt x="15192" y="1441"/>
                  </a:cubicBezTo>
                  <a:lnTo>
                    <a:pt x="15633" y="619"/>
                  </a:lnTo>
                  <a:cubicBezTo>
                    <a:pt x="15704" y="477"/>
                    <a:pt x="15692" y="322"/>
                    <a:pt x="15597" y="203"/>
                  </a:cubicBezTo>
                  <a:lnTo>
                    <a:pt x="15419" y="0"/>
                  </a:ln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sp>
          <p:nvSpPr>
            <p:cNvPr id="1229" name="Google Shape;1229;p50"/>
            <p:cNvSpPr/>
            <p:nvPr/>
          </p:nvSpPr>
          <p:spPr>
            <a:xfrm>
              <a:off x="2510275" y="1218625"/>
              <a:ext cx="492350" cy="400600"/>
            </a:xfrm>
            <a:custGeom>
              <a:avLst/>
              <a:gdLst/>
              <a:ahLst/>
              <a:cxnLst/>
              <a:rect l="l" t="t" r="r" b="b"/>
              <a:pathLst>
                <a:path w="19694" h="16024" extrusionOk="0">
                  <a:moveTo>
                    <a:pt x="4431" y="0"/>
                  </a:moveTo>
                  <a:cubicBezTo>
                    <a:pt x="4292" y="0"/>
                    <a:pt x="4164" y="80"/>
                    <a:pt x="4108" y="210"/>
                  </a:cubicBezTo>
                  <a:lnTo>
                    <a:pt x="3941" y="555"/>
                  </a:lnTo>
                  <a:cubicBezTo>
                    <a:pt x="3870" y="674"/>
                    <a:pt x="3882" y="829"/>
                    <a:pt x="3953" y="948"/>
                  </a:cubicBezTo>
                  <a:lnTo>
                    <a:pt x="4108" y="1139"/>
                  </a:lnTo>
                  <a:cubicBezTo>
                    <a:pt x="4227" y="1341"/>
                    <a:pt x="4156" y="1615"/>
                    <a:pt x="3953" y="1722"/>
                  </a:cubicBezTo>
                  <a:lnTo>
                    <a:pt x="3286" y="2056"/>
                  </a:lnTo>
                  <a:cubicBezTo>
                    <a:pt x="3203" y="2103"/>
                    <a:pt x="3144" y="2163"/>
                    <a:pt x="3108" y="2246"/>
                  </a:cubicBezTo>
                  <a:lnTo>
                    <a:pt x="2608" y="3246"/>
                  </a:lnTo>
                  <a:cubicBezTo>
                    <a:pt x="2524" y="3389"/>
                    <a:pt x="2560" y="3568"/>
                    <a:pt x="2679" y="3687"/>
                  </a:cubicBezTo>
                  <a:cubicBezTo>
                    <a:pt x="2870" y="3853"/>
                    <a:pt x="2810" y="4199"/>
                    <a:pt x="2560" y="4318"/>
                  </a:cubicBezTo>
                  <a:lnTo>
                    <a:pt x="2048" y="4568"/>
                  </a:lnTo>
                  <a:cubicBezTo>
                    <a:pt x="1965" y="4604"/>
                    <a:pt x="1905" y="4675"/>
                    <a:pt x="1870" y="4758"/>
                  </a:cubicBezTo>
                  <a:lnTo>
                    <a:pt x="1429" y="5639"/>
                  </a:lnTo>
                  <a:cubicBezTo>
                    <a:pt x="1334" y="5806"/>
                    <a:pt x="1381" y="6008"/>
                    <a:pt x="1536" y="6116"/>
                  </a:cubicBezTo>
                  <a:lnTo>
                    <a:pt x="1584" y="6139"/>
                  </a:lnTo>
                  <a:cubicBezTo>
                    <a:pt x="1858" y="6282"/>
                    <a:pt x="1762" y="6747"/>
                    <a:pt x="1429" y="6830"/>
                  </a:cubicBezTo>
                  <a:lnTo>
                    <a:pt x="929" y="6937"/>
                  </a:lnTo>
                  <a:cubicBezTo>
                    <a:pt x="810" y="6973"/>
                    <a:pt x="715" y="7044"/>
                    <a:pt x="667" y="7151"/>
                  </a:cubicBezTo>
                  <a:lnTo>
                    <a:pt x="548" y="7390"/>
                  </a:lnTo>
                  <a:lnTo>
                    <a:pt x="762" y="7544"/>
                  </a:lnTo>
                  <a:cubicBezTo>
                    <a:pt x="977" y="7711"/>
                    <a:pt x="893" y="8104"/>
                    <a:pt x="608" y="8199"/>
                  </a:cubicBezTo>
                  <a:lnTo>
                    <a:pt x="60" y="8378"/>
                  </a:lnTo>
                  <a:lnTo>
                    <a:pt x="0" y="8497"/>
                  </a:lnTo>
                  <a:lnTo>
                    <a:pt x="15145" y="15998"/>
                  </a:lnTo>
                  <a:cubicBezTo>
                    <a:pt x="15188" y="16015"/>
                    <a:pt x="15233" y="16023"/>
                    <a:pt x="15277" y="16023"/>
                  </a:cubicBezTo>
                  <a:cubicBezTo>
                    <a:pt x="15414" y="16023"/>
                    <a:pt x="15543" y="15943"/>
                    <a:pt x="15597" y="15807"/>
                  </a:cubicBezTo>
                  <a:lnTo>
                    <a:pt x="15752" y="15486"/>
                  </a:lnTo>
                  <a:cubicBezTo>
                    <a:pt x="15824" y="15355"/>
                    <a:pt x="15812" y="15200"/>
                    <a:pt x="15717" y="15081"/>
                  </a:cubicBezTo>
                  <a:lnTo>
                    <a:pt x="15252" y="14533"/>
                  </a:lnTo>
                  <a:cubicBezTo>
                    <a:pt x="15109" y="14319"/>
                    <a:pt x="15193" y="14009"/>
                    <a:pt x="15443" y="13926"/>
                  </a:cubicBezTo>
                  <a:lnTo>
                    <a:pt x="16610" y="13509"/>
                  </a:lnTo>
                  <a:cubicBezTo>
                    <a:pt x="16705" y="13474"/>
                    <a:pt x="16788" y="13402"/>
                    <a:pt x="16824" y="13307"/>
                  </a:cubicBezTo>
                  <a:lnTo>
                    <a:pt x="16979" y="13009"/>
                  </a:lnTo>
                  <a:cubicBezTo>
                    <a:pt x="17050" y="12878"/>
                    <a:pt x="17038" y="12712"/>
                    <a:pt x="16931" y="12593"/>
                  </a:cubicBezTo>
                  <a:lnTo>
                    <a:pt x="16705" y="12343"/>
                  </a:lnTo>
                  <a:cubicBezTo>
                    <a:pt x="16538" y="12128"/>
                    <a:pt x="16621" y="11819"/>
                    <a:pt x="16871" y="11723"/>
                  </a:cubicBezTo>
                  <a:lnTo>
                    <a:pt x="17645" y="11426"/>
                  </a:lnTo>
                  <a:cubicBezTo>
                    <a:pt x="17741" y="11390"/>
                    <a:pt x="17812" y="11319"/>
                    <a:pt x="17860" y="11223"/>
                  </a:cubicBezTo>
                  <a:lnTo>
                    <a:pt x="18145" y="10652"/>
                  </a:lnTo>
                  <a:cubicBezTo>
                    <a:pt x="18229" y="10497"/>
                    <a:pt x="18193" y="10307"/>
                    <a:pt x="18050" y="10199"/>
                  </a:cubicBezTo>
                  <a:lnTo>
                    <a:pt x="17836" y="10045"/>
                  </a:lnTo>
                  <a:cubicBezTo>
                    <a:pt x="17559" y="9860"/>
                    <a:pt x="17751" y="9364"/>
                    <a:pt x="18076" y="9364"/>
                  </a:cubicBezTo>
                  <a:cubicBezTo>
                    <a:pt x="18087" y="9364"/>
                    <a:pt x="18098" y="9365"/>
                    <a:pt x="18110" y="9366"/>
                  </a:cubicBezTo>
                  <a:lnTo>
                    <a:pt x="18741" y="9437"/>
                  </a:lnTo>
                  <a:lnTo>
                    <a:pt x="18907" y="9104"/>
                  </a:lnTo>
                  <a:lnTo>
                    <a:pt x="18181" y="8664"/>
                  </a:lnTo>
                  <a:cubicBezTo>
                    <a:pt x="17883" y="8485"/>
                    <a:pt x="18062" y="7973"/>
                    <a:pt x="18407" y="7973"/>
                  </a:cubicBezTo>
                  <a:lnTo>
                    <a:pt x="19241" y="7973"/>
                  </a:lnTo>
                  <a:cubicBezTo>
                    <a:pt x="19384" y="7973"/>
                    <a:pt x="19515" y="7878"/>
                    <a:pt x="19574" y="7759"/>
                  </a:cubicBezTo>
                  <a:lnTo>
                    <a:pt x="19693" y="7521"/>
                  </a:lnTo>
                  <a:lnTo>
                    <a:pt x="4548" y="20"/>
                  </a:lnTo>
                  <a:cubicBezTo>
                    <a:pt x="4509" y="7"/>
                    <a:pt x="4470" y="0"/>
                    <a:pt x="4431" y="0"/>
                  </a:cubicBezTo>
                  <a:close/>
                </a:path>
              </a:pathLst>
            </a:custGeom>
            <a:solidFill>
              <a:srgbClr val="5263BD">
                <a:alpha val="43820"/>
              </a:srgbClr>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Shape 1233"/>
        <p:cNvGrpSpPr/>
        <p:nvPr/>
      </p:nvGrpSpPr>
      <p:grpSpPr>
        <a:xfrm>
          <a:off x="0" y="0"/>
          <a:ext cx="0" cy="0"/>
          <a:chOff x="0" y="0"/>
          <a:chExt cx="0" cy="0"/>
        </a:xfrm>
      </p:grpSpPr>
      <p:grpSp>
        <p:nvGrpSpPr>
          <p:cNvPr id="1234" name="Google Shape;1234;p51"/>
          <p:cNvGrpSpPr/>
          <p:nvPr/>
        </p:nvGrpSpPr>
        <p:grpSpPr>
          <a:xfrm>
            <a:off x="1981826" y="1135953"/>
            <a:ext cx="5180347" cy="2996885"/>
            <a:chOff x="1765391" y="268295"/>
            <a:chExt cx="5489400" cy="4283100"/>
          </a:xfrm>
        </p:grpSpPr>
        <p:sp>
          <p:nvSpPr>
            <p:cNvPr id="1235" name="Google Shape;1235;p51"/>
            <p:cNvSpPr/>
            <p:nvPr/>
          </p:nvSpPr>
          <p:spPr>
            <a:xfrm rot="10800000" flipH="1">
              <a:off x="1765391" y="268295"/>
              <a:ext cx="5489400" cy="4283100"/>
            </a:xfrm>
            <a:prstGeom prst="snip1Rect">
              <a:avLst>
                <a:gd name="adj" fmla="val 17909"/>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236" name="Google Shape;1236;p51"/>
            <p:cNvSpPr/>
            <p:nvPr/>
          </p:nvSpPr>
          <p:spPr>
            <a:xfrm rot="5400000">
              <a:off x="6592941" y="3879435"/>
              <a:ext cx="754500" cy="567300"/>
            </a:xfrm>
            <a:prstGeom prst="rtTriangle">
              <a:avLst/>
            </a:prstGeom>
            <a:solidFill>
              <a:srgbClr val="F8F7E0"/>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1237" name="Google Shape;1237;p51"/>
          <p:cNvSpPr txBox="1">
            <a:spLocks noGrp="1"/>
          </p:cNvSpPr>
          <p:nvPr>
            <p:ph type="ctrTitle"/>
          </p:nvPr>
        </p:nvSpPr>
        <p:spPr>
          <a:xfrm>
            <a:off x="2884000" y="721913"/>
            <a:ext cx="3375900" cy="997800"/>
          </a:xfrm>
          <a:prstGeom prst="rect">
            <a:avLst/>
          </a:prstGeom>
        </p:spPr>
        <p:txBody>
          <a:bodyPr spcFirstLastPara="1" wrap="square" lIns="91425" tIns="91425" rIns="91425" bIns="91425" anchor="ctr" anchorCtr="0">
            <a:noAutofit/>
          </a:bodyPr>
          <a:lstStyle/>
          <a:p>
            <a:r>
              <a:rPr lang="en"/>
              <a:t>Thanks!</a:t>
            </a:r>
            <a:endParaRPr/>
          </a:p>
        </p:txBody>
      </p:sp>
      <p:sp>
        <p:nvSpPr>
          <p:cNvPr id="1238" name="Google Shape;1238;p51"/>
          <p:cNvSpPr txBox="1">
            <a:spLocks noGrp="1"/>
          </p:cNvSpPr>
          <p:nvPr>
            <p:ph type="subTitle" idx="1"/>
          </p:nvPr>
        </p:nvSpPr>
        <p:spPr>
          <a:xfrm>
            <a:off x="2698825" y="1719713"/>
            <a:ext cx="3746400" cy="1778400"/>
          </a:xfrm>
          <a:prstGeom prst="rect">
            <a:avLst/>
          </a:prstGeom>
        </p:spPr>
        <p:txBody>
          <a:bodyPr spcFirstLastPara="1" wrap="square" lIns="91425" tIns="91425" rIns="91425" bIns="91425" anchor="ctr" anchorCtr="0">
            <a:noAutofit/>
          </a:bodyPr>
          <a:lstStyle/>
          <a:p>
            <a:pPr marL="0" indent="0"/>
            <a:r>
              <a:rPr lang="en">
                <a:solidFill>
                  <a:schemeClr val="dk1"/>
                </a:solidFill>
              </a:rPr>
              <a:t>Do you have any questions?</a:t>
            </a:r>
            <a:endParaRPr>
              <a:solidFill>
                <a:schemeClr val="dk1"/>
              </a:solidFill>
            </a:endParaRPr>
          </a:p>
          <a:p>
            <a:pPr marL="0" indent="0">
              <a:spcBef>
                <a:spcPts val="1000"/>
              </a:spcBef>
            </a:pPr>
            <a:r>
              <a:rPr lang="en">
                <a:solidFill>
                  <a:schemeClr val="dk1"/>
                </a:solidFill>
              </a:rPr>
              <a:t>youremail@freepik.com </a:t>
            </a:r>
            <a:endParaRPr>
              <a:solidFill>
                <a:schemeClr val="dk1"/>
              </a:solidFill>
            </a:endParaRPr>
          </a:p>
          <a:p>
            <a:pPr marL="0" indent="0"/>
            <a:r>
              <a:rPr lang="en">
                <a:solidFill>
                  <a:schemeClr val="dk1"/>
                </a:solidFill>
              </a:rPr>
              <a:t>+91  620 421 838 </a:t>
            </a:r>
            <a:endParaRPr>
              <a:solidFill>
                <a:schemeClr val="dk1"/>
              </a:solidFill>
            </a:endParaRPr>
          </a:p>
          <a:p>
            <a:pPr marL="0" indent="0"/>
            <a:r>
              <a:rPr lang="en">
                <a:solidFill>
                  <a:schemeClr val="dk1"/>
                </a:solidFill>
              </a:rPr>
              <a:t>yourcompany.com</a:t>
            </a:r>
            <a:endParaRPr>
              <a:solidFill>
                <a:schemeClr val="dk1"/>
              </a:solidFill>
            </a:endParaRPr>
          </a:p>
          <a:p>
            <a:pPr marL="0" indent="0"/>
            <a:endParaRPr/>
          </a:p>
          <a:p>
            <a:pPr marL="0" indent="0"/>
            <a:endParaRPr/>
          </a:p>
        </p:txBody>
      </p:sp>
      <p:sp>
        <p:nvSpPr>
          <p:cNvPr id="1239" name="Google Shape;1239;p51"/>
          <p:cNvSpPr txBox="1"/>
          <p:nvPr/>
        </p:nvSpPr>
        <p:spPr>
          <a:xfrm>
            <a:off x="3071951" y="3582125"/>
            <a:ext cx="3000000" cy="434700"/>
          </a:xfrm>
          <a:prstGeom prst="rect">
            <a:avLst/>
          </a:prstGeom>
          <a:noFill/>
          <a:ln>
            <a:noFill/>
          </a:ln>
        </p:spPr>
        <p:txBody>
          <a:bodyPr spcFirstLastPara="1" wrap="square" lIns="91425" tIns="91425" rIns="91425" bIns="91425" anchor="t" anchorCtr="0">
            <a:noAutofit/>
          </a:bodyPr>
          <a:lstStyle/>
          <a:p>
            <a:pPr algn="ctr">
              <a:spcBef>
                <a:spcPts val="300"/>
              </a:spcBef>
            </a:pPr>
            <a:r>
              <a:rPr lang="en" sz="1200">
                <a:solidFill>
                  <a:schemeClr val="dk1"/>
                </a:solidFill>
                <a:latin typeface="Lato"/>
                <a:ea typeface="Lato"/>
                <a:cs typeface="Lato"/>
                <a:sym typeface="Lato"/>
              </a:rPr>
              <a:t>Please keep this slide for attribution</a:t>
            </a:r>
            <a:endParaRPr sz="1200">
              <a:solidFill>
                <a:schemeClr val="dk1"/>
              </a:solidFill>
              <a:latin typeface="Lato"/>
              <a:ea typeface="Lato"/>
              <a:cs typeface="Lato"/>
              <a:sym typeface="Lato"/>
            </a:endParaRPr>
          </a:p>
        </p:txBody>
      </p:sp>
      <p:grpSp>
        <p:nvGrpSpPr>
          <p:cNvPr id="1240" name="Google Shape;1240;p51"/>
          <p:cNvGrpSpPr/>
          <p:nvPr/>
        </p:nvGrpSpPr>
        <p:grpSpPr>
          <a:xfrm>
            <a:off x="3524961" y="3104331"/>
            <a:ext cx="396810" cy="389809"/>
            <a:chOff x="4211985" y="3817357"/>
            <a:chExt cx="362947" cy="356576"/>
          </a:xfrm>
        </p:grpSpPr>
        <p:sp>
          <p:nvSpPr>
            <p:cNvPr id="1241" name="Google Shape;1241;p51"/>
            <p:cNvSpPr/>
            <p:nvPr/>
          </p:nvSpPr>
          <p:spPr>
            <a:xfrm>
              <a:off x="4211985" y="3817357"/>
              <a:ext cx="356498" cy="356498"/>
            </a:xfrm>
            <a:custGeom>
              <a:avLst/>
              <a:gdLst/>
              <a:ahLst/>
              <a:cxnLst/>
              <a:rect l="l" t="t" r="r" b="b"/>
              <a:pathLst>
                <a:path w="13599" h="13599" extrusionOk="0">
                  <a:moveTo>
                    <a:pt x="6800" y="0"/>
                  </a:moveTo>
                  <a:cubicBezTo>
                    <a:pt x="3047" y="0"/>
                    <a:pt x="1" y="3046"/>
                    <a:pt x="1" y="6799"/>
                  </a:cubicBezTo>
                  <a:cubicBezTo>
                    <a:pt x="1" y="10552"/>
                    <a:pt x="3047" y="13598"/>
                    <a:pt x="6800" y="13598"/>
                  </a:cubicBezTo>
                  <a:cubicBezTo>
                    <a:pt x="10553" y="13598"/>
                    <a:pt x="13599" y="10552"/>
                    <a:pt x="13599" y="6799"/>
                  </a:cubicBezTo>
                  <a:cubicBezTo>
                    <a:pt x="13599" y="3046"/>
                    <a:pt x="10553" y="0"/>
                    <a:pt x="6800" y="0"/>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242" name="Google Shape;1242;p51"/>
            <p:cNvSpPr/>
            <p:nvPr/>
          </p:nvSpPr>
          <p:spPr>
            <a:xfrm>
              <a:off x="4366758" y="3817357"/>
              <a:ext cx="208173" cy="356576"/>
            </a:xfrm>
            <a:custGeom>
              <a:avLst/>
              <a:gdLst/>
              <a:ahLst/>
              <a:cxnLst/>
              <a:rect l="l" t="t" r="r" b="b"/>
              <a:pathLst>
                <a:path w="7941" h="13602" extrusionOk="0">
                  <a:moveTo>
                    <a:pt x="896" y="0"/>
                  </a:moveTo>
                  <a:cubicBezTo>
                    <a:pt x="593" y="0"/>
                    <a:pt x="304" y="15"/>
                    <a:pt x="1" y="58"/>
                  </a:cubicBezTo>
                  <a:cubicBezTo>
                    <a:pt x="3393" y="505"/>
                    <a:pt x="5919" y="3378"/>
                    <a:pt x="5919" y="6799"/>
                  </a:cubicBezTo>
                  <a:cubicBezTo>
                    <a:pt x="5919" y="10220"/>
                    <a:pt x="3393" y="13093"/>
                    <a:pt x="1" y="13541"/>
                  </a:cubicBezTo>
                  <a:cubicBezTo>
                    <a:pt x="306" y="13581"/>
                    <a:pt x="610" y="13601"/>
                    <a:pt x="909" y="13601"/>
                  </a:cubicBezTo>
                  <a:cubicBezTo>
                    <a:pt x="4431" y="13601"/>
                    <a:pt x="7441" y="10865"/>
                    <a:pt x="7681" y="7247"/>
                  </a:cubicBezTo>
                  <a:cubicBezTo>
                    <a:pt x="7940" y="3320"/>
                    <a:pt x="4822" y="0"/>
                    <a:pt x="896" y="0"/>
                  </a:cubicBezTo>
                  <a:close/>
                </a:path>
              </a:pathLst>
            </a:custGeom>
            <a:solidFill>
              <a:srgbClr val="FFFFFF">
                <a:alpha val="37080"/>
              </a:srgbClr>
            </a:solidFill>
            <a:ln>
              <a:noFill/>
            </a:ln>
          </p:spPr>
          <p:txBody>
            <a:bodyPr spcFirstLastPara="1" wrap="square" lIns="91425" tIns="91425" rIns="91425" bIns="91425" anchor="ctr" anchorCtr="0">
              <a:noAutofit/>
            </a:bodyPr>
            <a:lstStyle/>
            <a:p>
              <a:endParaRPr/>
            </a:p>
          </p:txBody>
        </p:sp>
        <p:sp>
          <p:nvSpPr>
            <p:cNvPr id="1243" name="Google Shape;1243;p51"/>
            <p:cNvSpPr/>
            <p:nvPr/>
          </p:nvSpPr>
          <p:spPr>
            <a:xfrm>
              <a:off x="4288061" y="3909555"/>
              <a:ext cx="227756" cy="187463"/>
            </a:xfrm>
            <a:custGeom>
              <a:avLst/>
              <a:gdLst/>
              <a:ahLst/>
              <a:cxnLst/>
              <a:rect l="l" t="t" r="r" b="b"/>
              <a:pathLst>
                <a:path w="8688" h="7151" extrusionOk="0">
                  <a:moveTo>
                    <a:pt x="5678" y="0"/>
                  </a:moveTo>
                  <a:cubicBezTo>
                    <a:pt x="4639" y="0"/>
                    <a:pt x="3643" y="810"/>
                    <a:pt x="3652" y="2026"/>
                  </a:cubicBezTo>
                  <a:lnTo>
                    <a:pt x="3652" y="2070"/>
                  </a:lnTo>
                  <a:lnTo>
                    <a:pt x="3551" y="2070"/>
                  </a:lnTo>
                  <a:cubicBezTo>
                    <a:pt x="3219" y="2012"/>
                    <a:pt x="2887" y="1940"/>
                    <a:pt x="2570" y="1839"/>
                  </a:cubicBezTo>
                  <a:cubicBezTo>
                    <a:pt x="1819" y="1579"/>
                    <a:pt x="1155" y="1160"/>
                    <a:pt x="592" y="612"/>
                  </a:cubicBezTo>
                  <a:lnTo>
                    <a:pt x="390" y="410"/>
                  </a:lnTo>
                  <a:cubicBezTo>
                    <a:pt x="375" y="395"/>
                    <a:pt x="358" y="388"/>
                    <a:pt x="342" y="388"/>
                  </a:cubicBezTo>
                  <a:cubicBezTo>
                    <a:pt x="312" y="388"/>
                    <a:pt x="284" y="410"/>
                    <a:pt x="275" y="438"/>
                  </a:cubicBezTo>
                  <a:lnTo>
                    <a:pt x="202" y="727"/>
                  </a:lnTo>
                  <a:cubicBezTo>
                    <a:pt x="0" y="1492"/>
                    <a:pt x="318" y="2301"/>
                    <a:pt x="982" y="2734"/>
                  </a:cubicBezTo>
                  <a:cubicBezTo>
                    <a:pt x="852" y="2734"/>
                    <a:pt x="708" y="2719"/>
                    <a:pt x="578" y="2690"/>
                  </a:cubicBezTo>
                  <a:lnTo>
                    <a:pt x="332" y="2633"/>
                  </a:lnTo>
                  <a:cubicBezTo>
                    <a:pt x="327" y="2631"/>
                    <a:pt x="321" y="2630"/>
                    <a:pt x="315" y="2630"/>
                  </a:cubicBezTo>
                  <a:cubicBezTo>
                    <a:pt x="278" y="2630"/>
                    <a:pt x="246" y="2667"/>
                    <a:pt x="246" y="2705"/>
                  </a:cubicBezTo>
                  <a:lnTo>
                    <a:pt x="289" y="2950"/>
                  </a:lnTo>
                  <a:cubicBezTo>
                    <a:pt x="390" y="3513"/>
                    <a:pt x="751" y="3990"/>
                    <a:pt x="1256" y="4221"/>
                  </a:cubicBezTo>
                  <a:cubicBezTo>
                    <a:pt x="1314" y="4249"/>
                    <a:pt x="1299" y="4336"/>
                    <a:pt x="1242" y="4350"/>
                  </a:cubicBezTo>
                  <a:lnTo>
                    <a:pt x="967" y="4350"/>
                  </a:lnTo>
                  <a:cubicBezTo>
                    <a:pt x="910" y="4365"/>
                    <a:pt x="881" y="4408"/>
                    <a:pt x="910" y="4452"/>
                  </a:cubicBezTo>
                  <a:lnTo>
                    <a:pt x="1040" y="4697"/>
                  </a:lnTo>
                  <a:cubicBezTo>
                    <a:pt x="1314" y="5173"/>
                    <a:pt x="1790" y="5491"/>
                    <a:pt x="2324" y="5563"/>
                  </a:cubicBezTo>
                  <a:cubicBezTo>
                    <a:pt x="2382" y="5577"/>
                    <a:pt x="2397" y="5650"/>
                    <a:pt x="2353" y="5693"/>
                  </a:cubicBezTo>
                  <a:cubicBezTo>
                    <a:pt x="1891" y="6025"/>
                    <a:pt x="1357" y="6256"/>
                    <a:pt x="794" y="6357"/>
                  </a:cubicBezTo>
                  <a:lnTo>
                    <a:pt x="188" y="6458"/>
                  </a:lnTo>
                  <a:cubicBezTo>
                    <a:pt x="116" y="6472"/>
                    <a:pt x="116" y="6559"/>
                    <a:pt x="174" y="6588"/>
                  </a:cubicBezTo>
                  <a:lnTo>
                    <a:pt x="751" y="6804"/>
                  </a:lnTo>
                  <a:cubicBezTo>
                    <a:pt x="1328" y="7035"/>
                    <a:pt x="1949" y="7151"/>
                    <a:pt x="2570" y="7151"/>
                  </a:cubicBezTo>
                  <a:cubicBezTo>
                    <a:pt x="5385" y="7136"/>
                    <a:pt x="7680" y="4870"/>
                    <a:pt x="7694" y="2055"/>
                  </a:cubicBezTo>
                  <a:lnTo>
                    <a:pt x="7694" y="2026"/>
                  </a:lnTo>
                  <a:lnTo>
                    <a:pt x="7694" y="1983"/>
                  </a:lnTo>
                  <a:lnTo>
                    <a:pt x="7694" y="1969"/>
                  </a:lnTo>
                  <a:cubicBezTo>
                    <a:pt x="7896" y="1839"/>
                    <a:pt x="8070" y="1680"/>
                    <a:pt x="8243" y="1507"/>
                  </a:cubicBezTo>
                  <a:lnTo>
                    <a:pt x="8647" y="1088"/>
                  </a:lnTo>
                  <a:cubicBezTo>
                    <a:pt x="8687" y="1048"/>
                    <a:pt x="8653" y="971"/>
                    <a:pt x="8591" y="971"/>
                  </a:cubicBezTo>
                  <a:cubicBezTo>
                    <a:pt x="8586" y="971"/>
                    <a:pt x="8580" y="971"/>
                    <a:pt x="8575" y="973"/>
                  </a:cubicBezTo>
                  <a:lnTo>
                    <a:pt x="8012" y="1117"/>
                  </a:lnTo>
                  <a:lnTo>
                    <a:pt x="7824" y="1146"/>
                  </a:lnTo>
                  <a:cubicBezTo>
                    <a:pt x="7820" y="1147"/>
                    <a:pt x="7816" y="1147"/>
                    <a:pt x="7812" y="1147"/>
                  </a:cubicBezTo>
                  <a:cubicBezTo>
                    <a:pt x="7761" y="1147"/>
                    <a:pt x="7728" y="1070"/>
                    <a:pt x="7781" y="1030"/>
                  </a:cubicBezTo>
                  <a:cubicBezTo>
                    <a:pt x="7839" y="973"/>
                    <a:pt x="7896" y="915"/>
                    <a:pt x="7954" y="857"/>
                  </a:cubicBezTo>
                  <a:lnTo>
                    <a:pt x="8402" y="366"/>
                  </a:lnTo>
                  <a:cubicBezTo>
                    <a:pt x="8439" y="329"/>
                    <a:pt x="8401" y="259"/>
                    <a:pt x="8353" y="259"/>
                  </a:cubicBezTo>
                  <a:cubicBezTo>
                    <a:pt x="8346" y="259"/>
                    <a:pt x="8338" y="261"/>
                    <a:pt x="8330" y="265"/>
                  </a:cubicBezTo>
                  <a:lnTo>
                    <a:pt x="7709" y="467"/>
                  </a:lnTo>
                  <a:cubicBezTo>
                    <a:pt x="7521" y="525"/>
                    <a:pt x="7334" y="583"/>
                    <a:pt x="7131" y="612"/>
                  </a:cubicBezTo>
                  <a:cubicBezTo>
                    <a:pt x="7117" y="612"/>
                    <a:pt x="7088" y="597"/>
                    <a:pt x="7074" y="583"/>
                  </a:cubicBezTo>
                  <a:cubicBezTo>
                    <a:pt x="6667" y="180"/>
                    <a:pt x="6168" y="0"/>
                    <a:pt x="5678"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244" name="Google Shape;1244;p51"/>
          <p:cNvGrpSpPr/>
          <p:nvPr/>
        </p:nvGrpSpPr>
        <p:grpSpPr>
          <a:xfrm>
            <a:off x="5222256" y="3104330"/>
            <a:ext cx="396781" cy="390125"/>
            <a:chOff x="3314750" y="3817357"/>
            <a:chExt cx="362920" cy="356865"/>
          </a:xfrm>
        </p:grpSpPr>
        <p:grpSp>
          <p:nvGrpSpPr>
            <p:cNvPr id="1245" name="Google Shape;1245;p51"/>
            <p:cNvGrpSpPr/>
            <p:nvPr/>
          </p:nvGrpSpPr>
          <p:grpSpPr>
            <a:xfrm>
              <a:off x="3314750" y="3817357"/>
              <a:ext cx="362920" cy="356865"/>
              <a:chOff x="3314750" y="3817357"/>
              <a:chExt cx="362920" cy="356865"/>
            </a:xfrm>
          </p:grpSpPr>
          <p:sp>
            <p:nvSpPr>
              <p:cNvPr id="1246" name="Google Shape;1246;p51"/>
              <p:cNvSpPr/>
              <p:nvPr/>
            </p:nvSpPr>
            <p:spPr>
              <a:xfrm>
                <a:off x="3314750" y="3817357"/>
                <a:ext cx="356865" cy="356498"/>
              </a:xfrm>
              <a:custGeom>
                <a:avLst/>
                <a:gdLst/>
                <a:ahLst/>
                <a:cxnLst/>
                <a:rect l="l" t="t" r="r" b="b"/>
                <a:pathLst>
                  <a:path w="13613" h="13599" extrusionOk="0">
                    <a:moveTo>
                      <a:pt x="6814" y="0"/>
                    </a:moveTo>
                    <a:cubicBezTo>
                      <a:pt x="3046" y="0"/>
                      <a:pt x="0" y="3046"/>
                      <a:pt x="0" y="6799"/>
                    </a:cubicBezTo>
                    <a:cubicBezTo>
                      <a:pt x="0" y="10552"/>
                      <a:pt x="3046" y="13598"/>
                      <a:pt x="6814" y="13598"/>
                    </a:cubicBezTo>
                    <a:cubicBezTo>
                      <a:pt x="10567" y="13598"/>
                      <a:pt x="13613" y="10552"/>
                      <a:pt x="13613" y="6799"/>
                    </a:cubicBezTo>
                    <a:cubicBezTo>
                      <a:pt x="13613" y="3046"/>
                      <a:pt x="10567" y="0"/>
                      <a:pt x="6814"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247" name="Google Shape;1247;p51"/>
              <p:cNvSpPr/>
              <p:nvPr/>
            </p:nvSpPr>
            <p:spPr>
              <a:xfrm>
                <a:off x="3469891" y="3817357"/>
                <a:ext cx="207780" cy="356865"/>
              </a:xfrm>
              <a:custGeom>
                <a:avLst/>
                <a:gdLst/>
                <a:ahLst/>
                <a:cxnLst/>
                <a:rect l="l" t="t" r="r" b="b"/>
                <a:pathLst>
                  <a:path w="7926" h="13613" extrusionOk="0">
                    <a:moveTo>
                      <a:pt x="881" y="0"/>
                    </a:moveTo>
                    <a:cubicBezTo>
                      <a:pt x="884" y="0"/>
                      <a:pt x="886" y="0"/>
                      <a:pt x="888" y="0"/>
                    </a:cubicBezTo>
                    <a:lnTo>
                      <a:pt x="888" y="0"/>
                    </a:lnTo>
                    <a:cubicBezTo>
                      <a:pt x="891" y="0"/>
                      <a:pt x="893" y="0"/>
                      <a:pt x="896" y="0"/>
                    </a:cubicBezTo>
                    <a:close/>
                    <a:moveTo>
                      <a:pt x="888" y="0"/>
                    </a:moveTo>
                    <a:lnTo>
                      <a:pt x="888" y="0"/>
                    </a:lnTo>
                    <a:cubicBezTo>
                      <a:pt x="588" y="0"/>
                      <a:pt x="301" y="15"/>
                      <a:pt x="1" y="58"/>
                    </a:cubicBezTo>
                    <a:cubicBezTo>
                      <a:pt x="3393" y="491"/>
                      <a:pt x="5934" y="3378"/>
                      <a:pt x="5934" y="6799"/>
                    </a:cubicBezTo>
                    <a:cubicBezTo>
                      <a:pt x="5934" y="10220"/>
                      <a:pt x="3393" y="13107"/>
                      <a:pt x="1" y="13555"/>
                    </a:cubicBezTo>
                    <a:cubicBezTo>
                      <a:pt x="299" y="13594"/>
                      <a:pt x="595" y="13612"/>
                      <a:pt x="887" y="13612"/>
                    </a:cubicBezTo>
                    <a:cubicBezTo>
                      <a:pt x="4418" y="13612"/>
                      <a:pt x="7441" y="10873"/>
                      <a:pt x="7680" y="7247"/>
                    </a:cubicBezTo>
                    <a:cubicBezTo>
                      <a:pt x="7926" y="3323"/>
                      <a:pt x="4826" y="4"/>
                      <a:pt x="888" y="0"/>
                    </a:cubicBezTo>
                    <a:close/>
                  </a:path>
                </a:pathLst>
              </a:custGeom>
              <a:solidFill>
                <a:srgbClr val="FFFFFF">
                  <a:alpha val="37080"/>
                </a:srgbClr>
              </a:solidFill>
              <a:ln>
                <a:noFill/>
              </a:ln>
            </p:spPr>
            <p:txBody>
              <a:bodyPr spcFirstLastPara="1" wrap="square" lIns="91425" tIns="91425" rIns="91425" bIns="91425" anchor="ctr" anchorCtr="0">
                <a:noAutofit/>
              </a:bodyPr>
              <a:lstStyle/>
              <a:p>
                <a:endParaRPr/>
              </a:p>
            </p:txBody>
          </p:sp>
        </p:grpSp>
        <p:grpSp>
          <p:nvGrpSpPr>
            <p:cNvPr id="1248" name="Google Shape;1248;p51"/>
            <p:cNvGrpSpPr/>
            <p:nvPr/>
          </p:nvGrpSpPr>
          <p:grpSpPr>
            <a:xfrm>
              <a:off x="3394986" y="3894612"/>
              <a:ext cx="202339" cy="202323"/>
              <a:chOff x="935197" y="1793977"/>
              <a:chExt cx="256451" cy="256430"/>
            </a:xfrm>
          </p:grpSpPr>
          <p:sp>
            <p:nvSpPr>
              <p:cNvPr id="1249" name="Google Shape;1249;p51"/>
              <p:cNvSpPr/>
              <p:nvPr/>
            </p:nvSpPr>
            <p:spPr>
              <a:xfrm>
                <a:off x="935197" y="1793977"/>
                <a:ext cx="256451" cy="256430"/>
              </a:xfrm>
              <a:custGeom>
                <a:avLst/>
                <a:gdLst/>
                <a:ahLst/>
                <a:cxnLst/>
                <a:rect l="l" t="t" r="r" b="b"/>
                <a:pathLst>
                  <a:path w="12288" h="12287" extrusionOk="0">
                    <a:moveTo>
                      <a:pt x="10053" y="1117"/>
                    </a:moveTo>
                    <a:cubicBezTo>
                      <a:pt x="10669" y="1117"/>
                      <a:pt x="11171" y="1617"/>
                      <a:pt x="11171" y="2233"/>
                    </a:cubicBezTo>
                    <a:cubicBezTo>
                      <a:pt x="11170" y="2850"/>
                      <a:pt x="10669" y="3351"/>
                      <a:pt x="10053" y="3351"/>
                    </a:cubicBezTo>
                    <a:cubicBezTo>
                      <a:pt x="9438" y="3351"/>
                      <a:pt x="8937" y="2850"/>
                      <a:pt x="8937" y="2233"/>
                    </a:cubicBezTo>
                    <a:cubicBezTo>
                      <a:pt x="8937" y="1617"/>
                      <a:pt x="9438" y="1117"/>
                      <a:pt x="10053" y="1117"/>
                    </a:cubicBezTo>
                    <a:close/>
                    <a:moveTo>
                      <a:pt x="6144" y="2233"/>
                    </a:moveTo>
                    <a:cubicBezTo>
                      <a:pt x="8300" y="2233"/>
                      <a:pt x="10053" y="3988"/>
                      <a:pt x="10053" y="6144"/>
                    </a:cubicBezTo>
                    <a:cubicBezTo>
                      <a:pt x="10053" y="8299"/>
                      <a:pt x="8300" y="10054"/>
                      <a:pt x="6144" y="10054"/>
                    </a:cubicBezTo>
                    <a:cubicBezTo>
                      <a:pt x="3989" y="10054"/>
                      <a:pt x="2234" y="8299"/>
                      <a:pt x="2234" y="6144"/>
                    </a:cubicBezTo>
                    <a:cubicBezTo>
                      <a:pt x="2234" y="3988"/>
                      <a:pt x="3987" y="2233"/>
                      <a:pt x="6144" y="2233"/>
                    </a:cubicBezTo>
                    <a:close/>
                    <a:moveTo>
                      <a:pt x="1675" y="1"/>
                    </a:moveTo>
                    <a:cubicBezTo>
                      <a:pt x="752" y="1"/>
                      <a:pt x="0" y="751"/>
                      <a:pt x="0" y="1676"/>
                    </a:cubicBezTo>
                    <a:lnTo>
                      <a:pt x="0" y="10611"/>
                    </a:lnTo>
                    <a:cubicBezTo>
                      <a:pt x="0" y="11536"/>
                      <a:pt x="752" y="12286"/>
                      <a:pt x="1675" y="12286"/>
                    </a:cubicBezTo>
                    <a:lnTo>
                      <a:pt x="10612" y="12286"/>
                    </a:lnTo>
                    <a:cubicBezTo>
                      <a:pt x="11536" y="12286"/>
                      <a:pt x="12288" y="11536"/>
                      <a:pt x="12288" y="10611"/>
                    </a:cubicBezTo>
                    <a:lnTo>
                      <a:pt x="12288" y="1676"/>
                    </a:lnTo>
                    <a:cubicBezTo>
                      <a:pt x="12288" y="752"/>
                      <a:pt x="11536" y="1"/>
                      <a:pt x="1061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250" name="Google Shape;1250;p51"/>
              <p:cNvSpPr/>
              <p:nvPr/>
            </p:nvSpPr>
            <p:spPr>
              <a:xfrm>
                <a:off x="1005109" y="1863910"/>
                <a:ext cx="116622" cy="116559"/>
              </a:xfrm>
              <a:custGeom>
                <a:avLst/>
                <a:gdLst/>
                <a:ahLst/>
                <a:cxnLst/>
                <a:rect l="l" t="t" r="r" b="b"/>
                <a:pathLst>
                  <a:path w="5588" h="5585" extrusionOk="0">
                    <a:moveTo>
                      <a:pt x="2794" y="0"/>
                    </a:moveTo>
                    <a:cubicBezTo>
                      <a:pt x="1255" y="0"/>
                      <a:pt x="1" y="1252"/>
                      <a:pt x="1" y="2793"/>
                    </a:cubicBezTo>
                    <a:cubicBezTo>
                      <a:pt x="1" y="4332"/>
                      <a:pt x="1255" y="5585"/>
                      <a:pt x="2794" y="5585"/>
                    </a:cubicBezTo>
                    <a:cubicBezTo>
                      <a:pt x="4333" y="5585"/>
                      <a:pt x="5587" y="4332"/>
                      <a:pt x="5587" y="2793"/>
                    </a:cubicBezTo>
                    <a:cubicBezTo>
                      <a:pt x="5587" y="1252"/>
                      <a:pt x="4333" y="0"/>
                      <a:pt x="2794"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grpSp>
        <p:nvGrpSpPr>
          <p:cNvPr id="1251" name="Google Shape;1251;p51"/>
          <p:cNvGrpSpPr/>
          <p:nvPr/>
        </p:nvGrpSpPr>
        <p:grpSpPr>
          <a:xfrm>
            <a:off x="4658992" y="3104330"/>
            <a:ext cx="396781" cy="390125"/>
            <a:chOff x="2866317" y="3817357"/>
            <a:chExt cx="362920" cy="356865"/>
          </a:xfrm>
        </p:grpSpPr>
        <p:sp>
          <p:nvSpPr>
            <p:cNvPr id="1252" name="Google Shape;1252;p51"/>
            <p:cNvSpPr/>
            <p:nvPr/>
          </p:nvSpPr>
          <p:spPr>
            <a:xfrm>
              <a:off x="2866317" y="3817357"/>
              <a:ext cx="356865" cy="356498"/>
            </a:xfrm>
            <a:custGeom>
              <a:avLst/>
              <a:gdLst/>
              <a:ahLst/>
              <a:cxnLst/>
              <a:rect l="l" t="t" r="r" b="b"/>
              <a:pathLst>
                <a:path w="13613" h="13599" extrusionOk="0">
                  <a:moveTo>
                    <a:pt x="6799" y="0"/>
                  </a:moveTo>
                  <a:cubicBezTo>
                    <a:pt x="3046" y="0"/>
                    <a:pt x="0" y="3046"/>
                    <a:pt x="0" y="6799"/>
                  </a:cubicBezTo>
                  <a:cubicBezTo>
                    <a:pt x="0" y="10552"/>
                    <a:pt x="3046" y="13598"/>
                    <a:pt x="6799" y="13598"/>
                  </a:cubicBezTo>
                  <a:cubicBezTo>
                    <a:pt x="10567" y="13598"/>
                    <a:pt x="13613" y="10552"/>
                    <a:pt x="13613" y="6799"/>
                  </a:cubicBezTo>
                  <a:cubicBezTo>
                    <a:pt x="13613" y="3046"/>
                    <a:pt x="10567" y="0"/>
                    <a:pt x="679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253" name="Google Shape;1253;p51"/>
            <p:cNvSpPr/>
            <p:nvPr/>
          </p:nvSpPr>
          <p:spPr>
            <a:xfrm>
              <a:off x="3021457" y="3817357"/>
              <a:ext cx="207780" cy="356576"/>
            </a:xfrm>
            <a:custGeom>
              <a:avLst/>
              <a:gdLst/>
              <a:ahLst/>
              <a:cxnLst/>
              <a:rect l="l" t="t" r="r" b="b"/>
              <a:pathLst>
                <a:path w="7926" h="13602" extrusionOk="0">
                  <a:moveTo>
                    <a:pt x="881" y="0"/>
                  </a:moveTo>
                  <a:cubicBezTo>
                    <a:pt x="593" y="0"/>
                    <a:pt x="290" y="15"/>
                    <a:pt x="1" y="58"/>
                  </a:cubicBezTo>
                  <a:cubicBezTo>
                    <a:pt x="3379" y="505"/>
                    <a:pt x="5919" y="3378"/>
                    <a:pt x="5919" y="6799"/>
                  </a:cubicBezTo>
                  <a:cubicBezTo>
                    <a:pt x="5919" y="10220"/>
                    <a:pt x="3379" y="13093"/>
                    <a:pt x="1" y="13541"/>
                  </a:cubicBezTo>
                  <a:cubicBezTo>
                    <a:pt x="306" y="13581"/>
                    <a:pt x="610" y="13601"/>
                    <a:pt x="909" y="13601"/>
                  </a:cubicBezTo>
                  <a:cubicBezTo>
                    <a:pt x="4431" y="13601"/>
                    <a:pt x="7440" y="10865"/>
                    <a:pt x="7666" y="7247"/>
                  </a:cubicBezTo>
                  <a:cubicBezTo>
                    <a:pt x="7926" y="3320"/>
                    <a:pt x="4822" y="0"/>
                    <a:pt x="881" y="0"/>
                  </a:cubicBezTo>
                  <a:close/>
                </a:path>
              </a:pathLst>
            </a:custGeom>
            <a:solidFill>
              <a:srgbClr val="FFFFFF">
                <a:alpha val="37080"/>
              </a:srgbClr>
            </a:solidFill>
            <a:ln>
              <a:noFill/>
            </a:ln>
          </p:spPr>
          <p:txBody>
            <a:bodyPr spcFirstLastPara="1" wrap="square" lIns="91425" tIns="91425" rIns="91425" bIns="91425" anchor="ctr" anchorCtr="0">
              <a:noAutofit/>
            </a:bodyPr>
            <a:lstStyle/>
            <a:p>
              <a:endParaRPr/>
            </a:p>
          </p:txBody>
        </p:sp>
        <p:sp>
          <p:nvSpPr>
            <p:cNvPr id="1254" name="Google Shape;1254;p51"/>
            <p:cNvSpPr/>
            <p:nvPr/>
          </p:nvSpPr>
          <p:spPr>
            <a:xfrm>
              <a:off x="2928367" y="3894561"/>
              <a:ext cx="194175" cy="279662"/>
            </a:xfrm>
            <a:custGeom>
              <a:avLst/>
              <a:gdLst/>
              <a:ahLst/>
              <a:cxnLst/>
              <a:rect l="l" t="t" r="r" b="b"/>
              <a:pathLst>
                <a:path w="7407" h="10668" extrusionOk="0">
                  <a:moveTo>
                    <a:pt x="6208" y="0"/>
                  </a:moveTo>
                  <a:cubicBezTo>
                    <a:pt x="4086" y="14"/>
                    <a:pt x="2079" y="1732"/>
                    <a:pt x="2079" y="3854"/>
                  </a:cubicBezTo>
                  <a:lnTo>
                    <a:pt x="2079" y="4114"/>
                  </a:lnTo>
                  <a:cubicBezTo>
                    <a:pt x="2079" y="4129"/>
                    <a:pt x="2051" y="4157"/>
                    <a:pt x="2036" y="4157"/>
                  </a:cubicBezTo>
                  <a:lnTo>
                    <a:pt x="174" y="4157"/>
                  </a:lnTo>
                  <a:cubicBezTo>
                    <a:pt x="73" y="4157"/>
                    <a:pt x="1" y="4230"/>
                    <a:pt x="1" y="4331"/>
                  </a:cubicBezTo>
                  <a:lnTo>
                    <a:pt x="1" y="6048"/>
                  </a:lnTo>
                  <a:cubicBezTo>
                    <a:pt x="1" y="6149"/>
                    <a:pt x="73" y="6236"/>
                    <a:pt x="174" y="6236"/>
                  </a:cubicBezTo>
                  <a:lnTo>
                    <a:pt x="2036" y="6236"/>
                  </a:lnTo>
                  <a:cubicBezTo>
                    <a:pt x="2051" y="6236"/>
                    <a:pt x="2079" y="6251"/>
                    <a:pt x="2079" y="6279"/>
                  </a:cubicBezTo>
                  <a:lnTo>
                    <a:pt x="2079" y="10220"/>
                  </a:lnTo>
                  <a:cubicBezTo>
                    <a:pt x="2079" y="10235"/>
                    <a:pt x="2079" y="10249"/>
                    <a:pt x="2108" y="10264"/>
                  </a:cubicBezTo>
                  <a:cubicBezTo>
                    <a:pt x="2743" y="10495"/>
                    <a:pt x="3422" y="10624"/>
                    <a:pt x="4100" y="10668"/>
                  </a:cubicBezTo>
                  <a:cubicBezTo>
                    <a:pt x="4129" y="10668"/>
                    <a:pt x="4144" y="10639"/>
                    <a:pt x="4144" y="10624"/>
                  </a:cubicBezTo>
                  <a:lnTo>
                    <a:pt x="4144" y="6279"/>
                  </a:lnTo>
                  <a:cubicBezTo>
                    <a:pt x="4144" y="6251"/>
                    <a:pt x="4158" y="6236"/>
                    <a:pt x="4187" y="6236"/>
                  </a:cubicBezTo>
                  <a:lnTo>
                    <a:pt x="7218" y="6236"/>
                  </a:lnTo>
                  <a:cubicBezTo>
                    <a:pt x="7319" y="6236"/>
                    <a:pt x="7406" y="6149"/>
                    <a:pt x="7406" y="6048"/>
                  </a:cubicBezTo>
                  <a:lnTo>
                    <a:pt x="7406" y="4331"/>
                  </a:lnTo>
                  <a:cubicBezTo>
                    <a:pt x="7406" y="4230"/>
                    <a:pt x="7319" y="4143"/>
                    <a:pt x="7218" y="4143"/>
                  </a:cubicBezTo>
                  <a:lnTo>
                    <a:pt x="4187" y="4143"/>
                  </a:lnTo>
                  <a:cubicBezTo>
                    <a:pt x="4158" y="4143"/>
                    <a:pt x="4144" y="4129"/>
                    <a:pt x="4144" y="4100"/>
                  </a:cubicBezTo>
                  <a:lnTo>
                    <a:pt x="4144" y="3854"/>
                  </a:lnTo>
                  <a:cubicBezTo>
                    <a:pt x="4144" y="2714"/>
                    <a:pt x="5068" y="2079"/>
                    <a:pt x="6208" y="2079"/>
                  </a:cubicBezTo>
                  <a:lnTo>
                    <a:pt x="7218" y="2079"/>
                  </a:lnTo>
                  <a:cubicBezTo>
                    <a:pt x="7319" y="2079"/>
                    <a:pt x="7406" y="1992"/>
                    <a:pt x="7406" y="1891"/>
                  </a:cubicBezTo>
                  <a:lnTo>
                    <a:pt x="7406" y="173"/>
                  </a:lnTo>
                  <a:cubicBezTo>
                    <a:pt x="7406" y="72"/>
                    <a:pt x="7319" y="0"/>
                    <a:pt x="7218"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255" name="Google Shape;1255;p51"/>
          <p:cNvGrpSpPr/>
          <p:nvPr/>
        </p:nvGrpSpPr>
        <p:grpSpPr>
          <a:xfrm>
            <a:off x="4087900" y="3099984"/>
            <a:ext cx="404376" cy="398203"/>
            <a:chOff x="1190200" y="238125"/>
            <a:chExt cx="5306767" cy="5212083"/>
          </a:xfrm>
        </p:grpSpPr>
        <p:grpSp>
          <p:nvGrpSpPr>
            <p:cNvPr id="1256" name="Google Shape;1256;p51"/>
            <p:cNvGrpSpPr/>
            <p:nvPr/>
          </p:nvGrpSpPr>
          <p:grpSpPr>
            <a:xfrm>
              <a:off x="1190200" y="238125"/>
              <a:ext cx="5212075" cy="5212075"/>
              <a:chOff x="1190200" y="238125"/>
              <a:chExt cx="5212075" cy="5212075"/>
            </a:xfrm>
          </p:grpSpPr>
          <p:sp>
            <p:nvSpPr>
              <p:cNvPr id="1257" name="Google Shape;1257;p51"/>
              <p:cNvSpPr/>
              <p:nvPr/>
            </p:nvSpPr>
            <p:spPr>
              <a:xfrm>
                <a:off x="1190200" y="238125"/>
                <a:ext cx="5212075" cy="5212075"/>
              </a:xfrm>
              <a:custGeom>
                <a:avLst/>
                <a:gdLst/>
                <a:ahLst/>
                <a:cxnLst/>
                <a:rect l="l" t="t" r="r" b="b"/>
                <a:pathLst>
                  <a:path w="208483" h="208483" extrusionOk="0">
                    <a:moveTo>
                      <a:pt x="104241" y="0"/>
                    </a:moveTo>
                    <a:cubicBezTo>
                      <a:pt x="46667" y="0"/>
                      <a:pt x="0" y="46667"/>
                      <a:pt x="0" y="104241"/>
                    </a:cubicBezTo>
                    <a:cubicBezTo>
                      <a:pt x="0" y="161816"/>
                      <a:pt x="46667" y="208483"/>
                      <a:pt x="104241" y="208483"/>
                    </a:cubicBezTo>
                    <a:cubicBezTo>
                      <a:pt x="161816" y="208483"/>
                      <a:pt x="208482" y="161816"/>
                      <a:pt x="208482" y="104241"/>
                    </a:cubicBezTo>
                    <a:cubicBezTo>
                      <a:pt x="208482" y="46667"/>
                      <a:pt x="161816" y="0"/>
                      <a:pt x="104241" y="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258" name="Google Shape;1258;p51"/>
              <p:cNvSpPr/>
              <p:nvPr/>
            </p:nvSpPr>
            <p:spPr>
              <a:xfrm>
                <a:off x="2368338" y="1220419"/>
                <a:ext cx="2856522" cy="3247339"/>
              </a:xfrm>
              <a:custGeom>
                <a:avLst/>
                <a:gdLst/>
                <a:ahLst/>
                <a:cxnLst/>
                <a:rect l="l" t="t" r="r" b="b"/>
                <a:pathLst>
                  <a:path w="130928" h="148841" extrusionOk="0">
                    <a:moveTo>
                      <a:pt x="70184" y="0"/>
                    </a:moveTo>
                    <a:cubicBezTo>
                      <a:pt x="67749" y="0"/>
                      <a:pt x="65781" y="1968"/>
                      <a:pt x="65781" y="4370"/>
                    </a:cubicBezTo>
                    <a:lnTo>
                      <a:pt x="65781" y="100105"/>
                    </a:lnTo>
                    <a:cubicBezTo>
                      <a:pt x="65781" y="106844"/>
                      <a:pt x="61744" y="112915"/>
                      <a:pt x="55507" y="115483"/>
                    </a:cubicBezTo>
                    <a:cubicBezTo>
                      <a:pt x="53445" y="116348"/>
                      <a:pt x="51279" y="116767"/>
                      <a:pt x="49132" y="116767"/>
                    </a:cubicBezTo>
                    <a:cubicBezTo>
                      <a:pt x="44819" y="116767"/>
                      <a:pt x="40578" y="115076"/>
                      <a:pt x="37394" y="111914"/>
                    </a:cubicBezTo>
                    <a:cubicBezTo>
                      <a:pt x="32624" y="107177"/>
                      <a:pt x="31156" y="100039"/>
                      <a:pt x="33691" y="93801"/>
                    </a:cubicBezTo>
                    <a:cubicBezTo>
                      <a:pt x="36260" y="87563"/>
                      <a:pt x="42297" y="83493"/>
                      <a:pt x="49035" y="83460"/>
                    </a:cubicBezTo>
                    <a:cubicBezTo>
                      <a:pt x="51437" y="83460"/>
                      <a:pt x="53405" y="81492"/>
                      <a:pt x="53405" y="79090"/>
                    </a:cubicBezTo>
                    <a:lnTo>
                      <a:pt x="53405" y="55740"/>
                    </a:lnTo>
                    <a:cubicBezTo>
                      <a:pt x="53405" y="53305"/>
                      <a:pt x="51437" y="51370"/>
                      <a:pt x="49035" y="51370"/>
                    </a:cubicBezTo>
                    <a:cubicBezTo>
                      <a:pt x="21983" y="51370"/>
                      <a:pt x="0" y="73253"/>
                      <a:pt x="0" y="100105"/>
                    </a:cubicBezTo>
                    <a:cubicBezTo>
                      <a:pt x="0" y="126991"/>
                      <a:pt x="21949" y="148840"/>
                      <a:pt x="49002" y="148840"/>
                    </a:cubicBezTo>
                    <a:cubicBezTo>
                      <a:pt x="76021" y="148840"/>
                      <a:pt x="98037" y="126991"/>
                      <a:pt x="98037" y="100105"/>
                    </a:cubicBezTo>
                    <a:lnTo>
                      <a:pt x="98037" y="57742"/>
                    </a:lnTo>
                    <a:cubicBezTo>
                      <a:pt x="106751" y="62347"/>
                      <a:pt x="116484" y="64780"/>
                      <a:pt x="126356" y="64780"/>
                    </a:cubicBezTo>
                    <a:cubicBezTo>
                      <a:pt x="126423" y="64780"/>
                      <a:pt x="126490" y="64780"/>
                      <a:pt x="126557" y="64780"/>
                    </a:cubicBezTo>
                    <a:cubicBezTo>
                      <a:pt x="128959" y="64780"/>
                      <a:pt x="130927" y="62812"/>
                      <a:pt x="130927" y="60410"/>
                    </a:cubicBezTo>
                    <a:lnTo>
                      <a:pt x="130927" y="37094"/>
                    </a:lnTo>
                    <a:cubicBezTo>
                      <a:pt x="130927" y="34658"/>
                      <a:pt x="128959" y="32724"/>
                      <a:pt x="126557" y="32724"/>
                    </a:cubicBezTo>
                    <a:cubicBezTo>
                      <a:pt x="110813" y="32724"/>
                      <a:pt x="98037" y="19981"/>
                      <a:pt x="98037" y="4370"/>
                    </a:cubicBezTo>
                    <a:cubicBezTo>
                      <a:pt x="98037" y="1968"/>
                      <a:pt x="96069" y="0"/>
                      <a:pt x="93667"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1259" name="Google Shape;1259;p51"/>
            <p:cNvSpPr/>
            <p:nvPr/>
          </p:nvSpPr>
          <p:spPr>
            <a:xfrm>
              <a:off x="3459822" y="238126"/>
              <a:ext cx="3037144" cy="5212082"/>
            </a:xfrm>
            <a:custGeom>
              <a:avLst/>
              <a:gdLst/>
              <a:ahLst/>
              <a:cxnLst/>
              <a:rect l="l" t="t" r="r" b="b"/>
              <a:pathLst>
                <a:path w="7926" h="13602" extrusionOk="0">
                  <a:moveTo>
                    <a:pt x="881" y="0"/>
                  </a:moveTo>
                  <a:cubicBezTo>
                    <a:pt x="593" y="0"/>
                    <a:pt x="290" y="15"/>
                    <a:pt x="1" y="58"/>
                  </a:cubicBezTo>
                  <a:cubicBezTo>
                    <a:pt x="3379" y="505"/>
                    <a:pt x="5919" y="3378"/>
                    <a:pt x="5919" y="6799"/>
                  </a:cubicBezTo>
                  <a:cubicBezTo>
                    <a:pt x="5919" y="10220"/>
                    <a:pt x="3379" y="13093"/>
                    <a:pt x="1" y="13541"/>
                  </a:cubicBezTo>
                  <a:cubicBezTo>
                    <a:pt x="306" y="13581"/>
                    <a:pt x="610" y="13601"/>
                    <a:pt x="909" y="13601"/>
                  </a:cubicBezTo>
                  <a:cubicBezTo>
                    <a:pt x="4431" y="13601"/>
                    <a:pt x="7440" y="10865"/>
                    <a:pt x="7666" y="7247"/>
                  </a:cubicBezTo>
                  <a:cubicBezTo>
                    <a:pt x="7926" y="3320"/>
                    <a:pt x="4822" y="0"/>
                    <a:pt x="881" y="0"/>
                  </a:cubicBezTo>
                  <a:close/>
                </a:path>
              </a:pathLst>
            </a:custGeom>
            <a:solidFill>
              <a:srgbClr val="FFFFFF">
                <a:alpha val="37080"/>
              </a:srgbClr>
            </a:solidFill>
            <a:ln>
              <a:noFill/>
            </a:ln>
          </p:spPr>
          <p:txBody>
            <a:bodyPr spcFirstLastPara="1" wrap="square" lIns="91425" tIns="91425" rIns="91425" bIns="91425" anchor="ctr" anchorCtr="0">
              <a:noAutofit/>
            </a:bodyPr>
            <a:lstStyle/>
            <a:p>
              <a:endParaRPr/>
            </a:p>
          </p:txBody>
        </p:sp>
      </p:grpSp>
      <p:grpSp>
        <p:nvGrpSpPr>
          <p:cNvPr id="1260" name="Google Shape;1260;p51"/>
          <p:cNvGrpSpPr/>
          <p:nvPr/>
        </p:nvGrpSpPr>
        <p:grpSpPr>
          <a:xfrm rot="3746136">
            <a:off x="1523906" y="1777943"/>
            <a:ext cx="540498" cy="1298853"/>
            <a:chOff x="3149325" y="2393675"/>
            <a:chExt cx="359100" cy="862941"/>
          </a:xfrm>
        </p:grpSpPr>
        <p:sp>
          <p:nvSpPr>
            <p:cNvPr id="1261" name="Google Shape;1261;p51"/>
            <p:cNvSpPr/>
            <p:nvPr/>
          </p:nvSpPr>
          <p:spPr>
            <a:xfrm>
              <a:off x="3149325" y="2393675"/>
              <a:ext cx="359100" cy="862800"/>
            </a:xfrm>
            <a:prstGeom prst="roundRect">
              <a:avLst>
                <a:gd name="adj" fmla="val 16667"/>
              </a:avLst>
            </a:prstGeom>
            <a:solidFill>
              <a:schemeClr val="lt2"/>
            </a:solidFill>
            <a:ln w="9525" cap="flat" cmpd="sng">
              <a:solidFill>
                <a:schemeClr val="dk1"/>
              </a:solidFill>
              <a:prstDash val="solid"/>
              <a:round/>
              <a:headEnd type="none" w="sm" len="sm"/>
              <a:tailEnd type="none" w="sm" len="sm"/>
            </a:ln>
            <a:effectLst>
              <a:outerShdw dist="95250" dir="3060000" algn="bl" rotWithShape="0">
                <a:schemeClr val="lt1">
                  <a:alpha val="50000"/>
                </a:schemeClr>
              </a:outerShdw>
            </a:effectLst>
          </p:spPr>
          <p:txBody>
            <a:bodyPr spcFirstLastPara="1" wrap="square" lIns="91425" tIns="91425" rIns="91425" bIns="91425" anchor="ctr" anchorCtr="0">
              <a:noAutofit/>
            </a:bodyPr>
            <a:lstStyle/>
            <a:p>
              <a:endParaRPr/>
            </a:p>
          </p:txBody>
        </p:sp>
        <p:grpSp>
          <p:nvGrpSpPr>
            <p:cNvPr id="1262" name="Google Shape;1262;p51"/>
            <p:cNvGrpSpPr/>
            <p:nvPr/>
          </p:nvGrpSpPr>
          <p:grpSpPr>
            <a:xfrm>
              <a:off x="3149325" y="2393675"/>
              <a:ext cx="359030" cy="862941"/>
              <a:chOff x="3149325" y="2393675"/>
              <a:chExt cx="359030" cy="862941"/>
            </a:xfrm>
          </p:grpSpPr>
          <p:sp>
            <p:nvSpPr>
              <p:cNvPr id="1263" name="Google Shape;1263;p51"/>
              <p:cNvSpPr/>
              <p:nvPr/>
            </p:nvSpPr>
            <p:spPr>
              <a:xfrm flipH="1">
                <a:off x="3149325" y="2688476"/>
                <a:ext cx="359030" cy="272970"/>
              </a:xfrm>
              <a:custGeom>
                <a:avLst/>
                <a:gdLst/>
                <a:ahLst/>
                <a:cxnLst/>
                <a:rect l="l" t="t" r="r" b="b"/>
                <a:pathLst>
                  <a:path w="11919" h="9062" extrusionOk="0">
                    <a:moveTo>
                      <a:pt x="11918" y="1"/>
                    </a:moveTo>
                    <a:lnTo>
                      <a:pt x="0" y="7680"/>
                    </a:lnTo>
                    <a:lnTo>
                      <a:pt x="0" y="9061"/>
                    </a:lnTo>
                    <a:lnTo>
                      <a:pt x="11918" y="1382"/>
                    </a:lnTo>
                    <a:lnTo>
                      <a:pt x="11918" y="1"/>
                    </a:lnTo>
                    <a:close/>
                  </a:path>
                </a:pathLst>
              </a:custGeom>
              <a:solidFill>
                <a:srgbClr val="FBF2CF"/>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64" name="Google Shape;1264;p51"/>
              <p:cNvSpPr/>
              <p:nvPr/>
            </p:nvSpPr>
            <p:spPr>
              <a:xfrm flipH="1">
                <a:off x="3149325" y="2393675"/>
                <a:ext cx="359030" cy="526180"/>
              </a:xfrm>
              <a:custGeom>
                <a:avLst/>
                <a:gdLst/>
                <a:ahLst/>
                <a:cxnLst/>
                <a:rect l="l" t="t" r="r" b="b"/>
                <a:pathLst>
                  <a:path w="11919" h="17468" extrusionOk="0">
                    <a:moveTo>
                      <a:pt x="1726" y="1"/>
                    </a:moveTo>
                    <a:cubicBezTo>
                      <a:pt x="774" y="1"/>
                      <a:pt x="0" y="775"/>
                      <a:pt x="0" y="1727"/>
                    </a:cubicBezTo>
                    <a:lnTo>
                      <a:pt x="0" y="17467"/>
                    </a:lnTo>
                    <a:lnTo>
                      <a:pt x="11918" y="9788"/>
                    </a:lnTo>
                    <a:lnTo>
                      <a:pt x="11918" y="1727"/>
                    </a:lnTo>
                    <a:cubicBezTo>
                      <a:pt x="11918" y="775"/>
                      <a:pt x="11144" y="1"/>
                      <a:pt x="10180" y="1"/>
                    </a:cubicBezTo>
                    <a:close/>
                  </a:path>
                </a:pathLst>
              </a:custGeom>
              <a:solidFill>
                <a:schemeClr val="l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65" name="Google Shape;1265;p51"/>
              <p:cNvSpPr/>
              <p:nvPr/>
            </p:nvSpPr>
            <p:spPr>
              <a:xfrm flipH="1">
                <a:off x="3149325" y="2730075"/>
                <a:ext cx="359030" cy="526541"/>
              </a:xfrm>
              <a:custGeom>
                <a:avLst/>
                <a:gdLst/>
                <a:ahLst/>
                <a:cxnLst/>
                <a:rect l="l" t="t" r="r" b="b"/>
                <a:pathLst>
                  <a:path w="11919" h="17480" extrusionOk="0">
                    <a:moveTo>
                      <a:pt x="11918" y="1"/>
                    </a:moveTo>
                    <a:lnTo>
                      <a:pt x="0" y="7680"/>
                    </a:lnTo>
                    <a:lnTo>
                      <a:pt x="0" y="15741"/>
                    </a:lnTo>
                    <a:cubicBezTo>
                      <a:pt x="0" y="16693"/>
                      <a:pt x="774" y="17479"/>
                      <a:pt x="1726" y="17479"/>
                    </a:cubicBezTo>
                    <a:lnTo>
                      <a:pt x="10180" y="17479"/>
                    </a:lnTo>
                    <a:cubicBezTo>
                      <a:pt x="11144" y="17467"/>
                      <a:pt x="11918" y="16693"/>
                      <a:pt x="11918" y="15741"/>
                    </a:cubicBezTo>
                    <a:lnTo>
                      <a:pt x="11918" y="1"/>
                    </a:lnTo>
                    <a:close/>
                  </a:path>
                </a:pathLst>
              </a:cu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66" name="Google Shape;1266;p51"/>
              <p:cNvSpPr/>
              <p:nvPr/>
            </p:nvSpPr>
            <p:spPr>
              <a:xfrm flipH="1">
                <a:off x="3149325" y="2688476"/>
                <a:ext cx="359030" cy="272970"/>
              </a:xfrm>
              <a:custGeom>
                <a:avLst/>
                <a:gdLst/>
                <a:ahLst/>
                <a:cxnLst/>
                <a:rect l="l" t="t" r="r" b="b"/>
                <a:pathLst>
                  <a:path w="11919" h="9062" extrusionOk="0">
                    <a:moveTo>
                      <a:pt x="11918" y="1"/>
                    </a:moveTo>
                    <a:lnTo>
                      <a:pt x="0" y="7680"/>
                    </a:lnTo>
                    <a:lnTo>
                      <a:pt x="0" y="9061"/>
                    </a:lnTo>
                    <a:lnTo>
                      <a:pt x="11918" y="1382"/>
                    </a:lnTo>
                    <a:lnTo>
                      <a:pt x="11918" y="1"/>
                    </a:lnTo>
                    <a:close/>
                  </a:path>
                </a:pathLst>
              </a:cu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1267" name="Google Shape;1267;p51"/>
          <p:cNvGrpSpPr/>
          <p:nvPr/>
        </p:nvGrpSpPr>
        <p:grpSpPr>
          <a:xfrm rot="-1365765">
            <a:off x="1090986" y="3663474"/>
            <a:ext cx="584746" cy="865623"/>
            <a:chOff x="4715450" y="3995275"/>
            <a:chExt cx="388475" cy="575075"/>
          </a:xfrm>
        </p:grpSpPr>
        <p:sp>
          <p:nvSpPr>
            <p:cNvPr id="1268" name="Google Shape;1268;p51"/>
            <p:cNvSpPr/>
            <p:nvPr/>
          </p:nvSpPr>
          <p:spPr>
            <a:xfrm>
              <a:off x="4888400" y="4273875"/>
              <a:ext cx="55675" cy="47725"/>
            </a:xfrm>
            <a:custGeom>
              <a:avLst/>
              <a:gdLst/>
              <a:ahLst/>
              <a:cxnLst/>
              <a:rect l="l" t="t" r="r" b="b"/>
              <a:pathLst>
                <a:path w="2227" h="1909" extrusionOk="0">
                  <a:moveTo>
                    <a:pt x="1274" y="0"/>
                  </a:moveTo>
                  <a:cubicBezTo>
                    <a:pt x="429" y="0"/>
                    <a:pt x="0" y="1024"/>
                    <a:pt x="596" y="1631"/>
                  </a:cubicBezTo>
                  <a:cubicBezTo>
                    <a:pt x="791" y="1823"/>
                    <a:pt x="1029" y="1908"/>
                    <a:pt x="1262" y="1908"/>
                  </a:cubicBezTo>
                  <a:cubicBezTo>
                    <a:pt x="1755" y="1908"/>
                    <a:pt x="2227" y="1527"/>
                    <a:pt x="2227" y="953"/>
                  </a:cubicBezTo>
                  <a:cubicBezTo>
                    <a:pt x="2227" y="429"/>
                    <a:pt x="1798" y="0"/>
                    <a:pt x="1274"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1269" name="Google Shape;1269;p51"/>
            <p:cNvSpPr/>
            <p:nvPr/>
          </p:nvSpPr>
          <p:spPr>
            <a:xfrm>
              <a:off x="4904475" y="4281900"/>
              <a:ext cx="31575" cy="31575"/>
            </a:xfrm>
            <a:custGeom>
              <a:avLst/>
              <a:gdLst/>
              <a:ahLst/>
              <a:cxnLst/>
              <a:rect l="l" t="t" r="r" b="b"/>
              <a:pathLst>
                <a:path w="1263" h="1263" extrusionOk="0">
                  <a:moveTo>
                    <a:pt x="536" y="1"/>
                  </a:moveTo>
                  <a:lnTo>
                    <a:pt x="536" y="537"/>
                  </a:lnTo>
                  <a:lnTo>
                    <a:pt x="0" y="537"/>
                  </a:lnTo>
                  <a:lnTo>
                    <a:pt x="0" y="727"/>
                  </a:lnTo>
                  <a:lnTo>
                    <a:pt x="536" y="727"/>
                  </a:lnTo>
                  <a:lnTo>
                    <a:pt x="536" y="1263"/>
                  </a:lnTo>
                  <a:lnTo>
                    <a:pt x="738" y="1263"/>
                  </a:lnTo>
                  <a:lnTo>
                    <a:pt x="738" y="727"/>
                  </a:lnTo>
                  <a:lnTo>
                    <a:pt x="1262" y="727"/>
                  </a:lnTo>
                  <a:lnTo>
                    <a:pt x="1262" y="537"/>
                  </a:lnTo>
                  <a:lnTo>
                    <a:pt x="738" y="537"/>
                  </a:lnTo>
                  <a:lnTo>
                    <a:pt x="738"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1270" name="Google Shape;1270;p51"/>
            <p:cNvSpPr/>
            <p:nvPr/>
          </p:nvSpPr>
          <p:spPr>
            <a:xfrm>
              <a:off x="4715450" y="3995275"/>
              <a:ext cx="388475" cy="575075"/>
            </a:xfrm>
            <a:custGeom>
              <a:avLst/>
              <a:gdLst/>
              <a:ahLst/>
              <a:cxnLst/>
              <a:rect l="l" t="t" r="r" b="b"/>
              <a:pathLst>
                <a:path w="15539" h="23003" extrusionOk="0">
                  <a:moveTo>
                    <a:pt x="1572" y="0"/>
                  </a:moveTo>
                  <a:cubicBezTo>
                    <a:pt x="703" y="0"/>
                    <a:pt x="1" y="703"/>
                    <a:pt x="1" y="1572"/>
                  </a:cubicBezTo>
                  <a:lnTo>
                    <a:pt x="1" y="4060"/>
                  </a:lnTo>
                  <a:cubicBezTo>
                    <a:pt x="1" y="4524"/>
                    <a:pt x="215" y="4965"/>
                    <a:pt x="584" y="5263"/>
                  </a:cubicBezTo>
                  <a:cubicBezTo>
                    <a:pt x="1537" y="6048"/>
                    <a:pt x="2037" y="8787"/>
                    <a:pt x="2037" y="11501"/>
                  </a:cubicBezTo>
                  <a:cubicBezTo>
                    <a:pt x="2037" y="14216"/>
                    <a:pt x="1537" y="16955"/>
                    <a:pt x="584" y="17740"/>
                  </a:cubicBezTo>
                  <a:cubicBezTo>
                    <a:pt x="215" y="18038"/>
                    <a:pt x="1" y="18479"/>
                    <a:pt x="1" y="18943"/>
                  </a:cubicBezTo>
                  <a:lnTo>
                    <a:pt x="1" y="21431"/>
                  </a:lnTo>
                  <a:cubicBezTo>
                    <a:pt x="1" y="22300"/>
                    <a:pt x="703" y="23003"/>
                    <a:pt x="1572" y="23003"/>
                  </a:cubicBezTo>
                  <a:lnTo>
                    <a:pt x="13967" y="23003"/>
                  </a:lnTo>
                  <a:cubicBezTo>
                    <a:pt x="14836" y="23003"/>
                    <a:pt x="15538" y="22300"/>
                    <a:pt x="15538" y="21431"/>
                  </a:cubicBezTo>
                  <a:lnTo>
                    <a:pt x="15538" y="18943"/>
                  </a:lnTo>
                  <a:cubicBezTo>
                    <a:pt x="15538" y="18479"/>
                    <a:pt x="15324" y="18038"/>
                    <a:pt x="14955" y="17740"/>
                  </a:cubicBezTo>
                  <a:cubicBezTo>
                    <a:pt x="13991" y="16955"/>
                    <a:pt x="13491" y="14216"/>
                    <a:pt x="13491" y="11501"/>
                  </a:cubicBezTo>
                  <a:cubicBezTo>
                    <a:pt x="13491" y="8787"/>
                    <a:pt x="13991" y="6048"/>
                    <a:pt x="14955" y="5263"/>
                  </a:cubicBezTo>
                  <a:cubicBezTo>
                    <a:pt x="15324" y="4965"/>
                    <a:pt x="15538" y="4524"/>
                    <a:pt x="15538" y="4060"/>
                  </a:cubicBezTo>
                  <a:lnTo>
                    <a:pt x="15538" y="1572"/>
                  </a:lnTo>
                  <a:cubicBezTo>
                    <a:pt x="15538" y="703"/>
                    <a:pt x="14836" y="0"/>
                    <a:pt x="13967" y="0"/>
                  </a:cubicBezTo>
                  <a:close/>
                </a:path>
              </a:pathLst>
            </a:custGeom>
            <a:solidFill>
              <a:srgbClr val="F0CF30"/>
            </a:solidFill>
            <a:ln>
              <a:noFill/>
            </a:ln>
          </p:spPr>
          <p:txBody>
            <a:bodyPr spcFirstLastPara="1" wrap="square" lIns="91425" tIns="91425" rIns="91425" bIns="91425" anchor="ctr" anchorCtr="0">
              <a:noAutofit/>
            </a:bodyPr>
            <a:lstStyle/>
            <a:p>
              <a:endParaRPr/>
            </a:p>
          </p:txBody>
        </p:sp>
        <p:sp>
          <p:nvSpPr>
            <p:cNvPr id="1271" name="Google Shape;1271;p51"/>
            <p:cNvSpPr/>
            <p:nvPr/>
          </p:nvSpPr>
          <p:spPr>
            <a:xfrm>
              <a:off x="4730350" y="4010450"/>
              <a:ext cx="358400" cy="545025"/>
            </a:xfrm>
            <a:custGeom>
              <a:avLst/>
              <a:gdLst/>
              <a:ahLst/>
              <a:cxnLst/>
              <a:rect l="l" t="t" r="r" b="b"/>
              <a:pathLst>
                <a:path w="14336" h="21801" extrusionOk="0">
                  <a:moveTo>
                    <a:pt x="976" y="0"/>
                  </a:moveTo>
                  <a:cubicBezTo>
                    <a:pt x="441" y="0"/>
                    <a:pt x="12" y="429"/>
                    <a:pt x="12" y="965"/>
                  </a:cubicBezTo>
                  <a:lnTo>
                    <a:pt x="12" y="3453"/>
                  </a:lnTo>
                  <a:cubicBezTo>
                    <a:pt x="0" y="3739"/>
                    <a:pt x="143" y="4013"/>
                    <a:pt x="369" y="4191"/>
                  </a:cubicBezTo>
                  <a:cubicBezTo>
                    <a:pt x="1607" y="5215"/>
                    <a:pt x="2048" y="8323"/>
                    <a:pt x="2048" y="10906"/>
                  </a:cubicBezTo>
                  <a:cubicBezTo>
                    <a:pt x="2048" y="13478"/>
                    <a:pt x="1607" y="16598"/>
                    <a:pt x="369" y="17610"/>
                  </a:cubicBezTo>
                  <a:cubicBezTo>
                    <a:pt x="143" y="17788"/>
                    <a:pt x="12" y="18062"/>
                    <a:pt x="12" y="18348"/>
                  </a:cubicBezTo>
                  <a:lnTo>
                    <a:pt x="12" y="20824"/>
                  </a:lnTo>
                  <a:cubicBezTo>
                    <a:pt x="12" y="21360"/>
                    <a:pt x="441" y="21801"/>
                    <a:pt x="976" y="21801"/>
                  </a:cubicBezTo>
                  <a:lnTo>
                    <a:pt x="13371" y="21801"/>
                  </a:lnTo>
                  <a:cubicBezTo>
                    <a:pt x="13907" y="21801"/>
                    <a:pt x="14335" y="21360"/>
                    <a:pt x="14335" y="20824"/>
                  </a:cubicBezTo>
                  <a:lnTo>
                    <a:pt x="14335" y="18348"/>
                  </a:lnTo>
                  <a:cubicBezTo>
                    <a:pt x="14335" y="18062"/>
                    <a:pt x="14204" y="17788"/>
                    <a:pt x="13978" y="17610"/>
                  </a:cubicBezTo>
                  <a:cubicBezTo>
                    <a:pt x="12740" y="16598"/>
                    <a:pt x="12299" y="13478"/>
                    <a:pt x="12299" y="10906"/>
                  </a:cubicBezTo>
                  <a:cubicBezTo>
                    <a:pt x="12299" y="8323"/>
                    <a:pt x="12740" y="5215"/>
                    <a:pt x="13978" y="4191"/>
                  </a:cubicBezTo>
                  <a:cubicBezTo>
                    <a:pt x="14204" y="4013"/>
                    <a:pt x="14335" y="3739"/>
                    <a:pt x="14335" y="3453"/>
                  </a:cubicBezTo>
                  <a:lnTo>
                    <a:pt x="14335" y="965"/>
                  </a:lnTo>
                  <a:cubicBezTo>
                    <a:pt x="14335" y="429"/>
                    <a:pt x="13907" y="0"/>
                    <a:pt x="13371" y="0"/>
                  </a:cubicBezTo>
                  <a:close/>
                </a:path>
              </a:pathLst>
            </a:custGeom>
            <a:solidFill>
              <a:schemeClr val="lt1"/>
            </a:solidFill>
            <a:ln>
              <a:noFill/>
            </a:ln>
            <a:effectLst>
              <a:outerShdw dist="95250" dir="306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272" name="Google Shape;1272;p51"/>
            <p:cNvSpPr/>
            <p:nvPr/>
          </p:nvSpPr>
          <p:spPr>
            <a:xfrm>
              <a:off x="4715450" y="3995275"/>
              <a:ext cx="388475" cy="575075"/>
            </a:xfrm>
            <a:custGeom>
              <a:avLst/>
              <a:gdLst/>
              <a:ahLst/>
              <a:cxnLst/>
              <a:rect l="l" t="t" r="r" b="b"/>
              <a:pathLst>
                <a:path w="15539" h="23003" extrusionOk="0">
                  <a:moveTo>
                    <a:pt x="13967" y="595"/>
                  </a:moveTo>
                  <a:cubicBezTo>
                    <a:pt x="14503" y="595"/>
                    <a:pt x="14943" y="1024"/>
                    <a:pt x="14943" y="1572"/>
                  </a:cubicBezTo>
                  <a:lnTo>
                    <a:pt x="14943" y="4048"/>
                  </a:lnTo>
                  <a:cubicBezTo>
                    <a:pt x="14943" y="4346"/>
                    <a:pt x="14800" y="4620"/>
                    <a:pt x="14574" y="4798"/>
                  </a:cubicBezTo>
                  <a:cubicBezTo>
                    <a:pt x="13348" y="5810"/>
                    <a:pt x="12895" y="8930"/>
                    <a:pt x="12895" y="11501"/>
                  </a:cubicBezTo>
                  <a:cubicBezTo>
                    <a:pt x="12895" y="14073"/>
                    <a:pt x="13348" y="17193"/>
                    <a:pt x="14586" y="18205"/>
                  </a:cubicBezTo>
                  <a:cubicBezTo>
                    <a:pt x="14800" y="18383"/>
                    <a:pt x="14931" y="18657"/>
                    <a:pt x="14943" y="18943"/>
                  </a:cubicBezTo>
                  <a:lnTo>
                    <a:pt x="14943" y="21431"/>
                  </a:lnTo>
                  <a:cubicBezTo>
                    <a:pt x="14943" y="21967"/>
                    <a:pt x="14503" y="22396"/>
                    <a:pt x="13967" y="22396"/>
                  </a:cubicBezTo>
                  <a:lnTo>
                    <a:pt x="1572" y="22396"/>
                  </a:lnTo>
                  <a:cubicBezTo>
                    <a:pt x="1037" y="22396"/>
                    <a:pt x="608" y="21967"/>
                    <a:pt x="608" y="21431"/>
                  </a:cubicBezTo>
                  <a:lnTo>
                    <a:pt x="608" y="18943"/>
                  </a:lnTo>
                  <a:cubicBezTo>
                    <a:pt x="608" y="18657"/>
                    <a:pt x="739" y="18383"/>
                    <a:pt x="965" y="18205"/>
                  </a:cubicBezTo>
                  <a:cubicBezTo>
                    <a:pt x="2203" y="17193"/>
                    <a:pt x="2644" y="14073"/>
                    <a:pt x="2644" y="11501"/>
                  </a:cubicBezTo>
                  <a:cubicBezTo>
                    <a:pt x="2644" y="8930"/>
                    <a:pt x="2203" y="5810"/>
                    <a:pt x="965" y="4798"/>
                  </a:cubicBezTo>
                  <a:cubicBezTo>
                    <a:pt x="739" y="4620"/>
                    <a:pt x="608" y="4346"/>
                    <a:pt x="608" y="4048"/>
                  </a:cubicBezTo>
                  <a:lnTo>
                    <a:pt x="608" y="1572"/>
                  </a:lnTo>
                  <a:cubicBezTo>
                    <a:pt x="608" y="1024"/>
                    <a:pt x="1037" y="595"/>
                    <a:pt x="1572" y="595"/>
                  </a:cubicBezTo>
                  <a:close/>
                  <a:moveTo>
                    <a:pt x="1572" y="0"/>
                  </a:moveTo>
                  <a:cubicBezTo>
                    <a:pt x="703" y="0"/>
                    <a:pt x="1" y="703"/>
                    <a:pt x="1" y="1572"/>
                  </a:cubicBezTo>
                  <a:lnTo>
                    <a:pt x="1" y="4060"/>
                  </a:lnTo>
                  <a:cubicBezTo>
                    <a:pt x="1" y="4524"/>
                    <a:pt x="215" y="4965"/>
                    <a:pt x="584" y="5263"/>
                  </a:cubicBezTo>
                  <a:cubicBezTo>
                    <a:pt x="1537" y="6048"/>
                    <a:pt x="2037" y="8787"/>
                    <a:pt x="2037" y="11501"/>
                  </a:cubicBezTo>
                  <a:cubicBezTo>
                    <a:pt x="2037" y="14216"/>
                    <a:pt x="1537" y="16955"/>
                    <a:pt x="584" y="17740"/>
                  </a:cubicBezTo>
                  <a:cubicBezTo>
                    <a:pt x="215" y="18038"/>
                    <a:pt x="1" y="18479"/>
                    <a:pt x="1" y="18943"/>
                  </a:cubicBezTo>
                  <a:lnTo>
                    <a:pt x="1" y="21431"/>
                  </a:lnTo>
                  <a:cubicBezTo>
                    <a:pt x="1" y="22300"/>
                    <a:pt x="703" y="23003"/>
                    <a:pt x="1572" y="23003"/>
                  </a:cubicBezTo>
                  <a:lnTo>
                    <a:pt x="13967" y="23003"/>
                  </a:lnTo>
                  <a:cubicBezTo>
                    <a:pt x="14836" y="23003"/>
                    <a:pt x="15538" y="22300"/>
                    <a:pt x="15538" y="21431"/>
                  </a:cubicBezTo>
                  <a:lnTo>
                    <a:pt x="15538" y="18943"/>
                  </a:lnTo>
                  <a:cubicBezTo>
                    <a:pt x="15538" y="18479"/>
                    <a:pt x="15324" y="18038"/>
                    <a:pt x="14955" y="17740"/>
                  </a:cubicBezTo>
                  <a:cubicBezTo>
                    <a:pt x="13991" y="16955"/>
                    <a:pt x="13491" y="14216"/>
                    <a:pt x="13491" y="11501"/>
                  </a:cubicBezTo>
                  <a:cubicBezTo>
                    <a:pt x="13491" y="8787"/>
                    <a:pt x="13991" y="6048"/>
                    <a:pt x="14955" y="5263"/>
                  </a:cubicBezTo>
                  <a:cubicBezTo>
                    <a:pt x="15324" y="4965"/>
                    <a:pt x="15538" y="4524"/>
                    <a:pt x="15538" y="4060"/>
                  </a:cubicBezTo>
                  <a:lnTo>
                    <a:pt x="15538" y="1572"/>
                  </a:lnTo>
                  <a:cubicBezTo>
                    <a:pt x="15538" y="703"/>
                    <a:pt x="14836" y="0"/>
                    <a:pt x="13967"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73" name="Google Shape;1273;p51"/>
            <p:cNvSpPr/>
            <p:nvPr/>
          </p:nvSpPr>
          <p:spPr>
            <a:xfrm>
              <a:off x="4830050" y="4072350"/>
              <a:ext cx="159275" cy="498000"/>
            </a:xfrm>
            <a:custGeom>
              <a:avLst/>
              <a:gdLst/>
              <a:ahLst/>
              <a:cxnLst/>
              <a:rect l="l" t="t" r="r" b="b"/>
              <a:pathLst>
                <a:path w="6371" h="19920" extrusionOk="0">
                  <a:moveTo>
                    <a:pt x="1" y="1"/>
                  </a:moveTo>
                  <a:lnTo>
                    <a:pt x="1" y="19920"/>
                  </a:lnTo>
                  <a:lnTo>
                    <a:pt x="6371" y="19920"/>
                  </a:lnTo>
                  <a:lnTo>
                    <a:pt x="6371" y="1"/>
                  </a:ln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74" name="Google Shape;1274;p51"/>
            <p:cNvSpPr/>
            <p:nvPr/>
          </p:nvSpPr>
          <p:spPr>
            <a:xfrm>
              <a:off x="4881250" y="4072350"/>
              <a:ext cx="108075" cy="498000"/>
            </a:xfrm>
            <a:custGeom>
              <a:avLst/>
              <a:gdLst/>
              <a:ahLst/>
              <a:cxnLst/>
              <a:rect l="l" t="t" r="r" b="b"/>
              <a:pathLst>
                <a:path w="4323" h="19920" extrusionOk="0">
                  <a:moveTo>
                    <a:pt x="1" y="1"/>
                  </a:moveTo>
                  <a:lnTo>
                    <a:pt x="1" y="19920"/>
                  </a:lnTo>
                  <a:lnTo>
                    <a:pt x="4323" y="19920"/>
                  </a:lnTo>
                  <a:lnTo>
                    <a:pt x="4323" y="1"/>
                  </a:lnTo>
                  <a:close/>
                </a:path>
              </a:pathLst>
            </a:custGeom>
            <a:solidFill>
              <a:schemeClr val="accent6"/>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75" name="Google Shape;1275;p51"/>
            <p:cNvSpPr/>
            <p:nvPr/>
          </p:nvSpPr>
          <p:spPr>
            <a:xfrm>
              <a:off x="4881250" y="4072350"/>
              <a:ext cx="23550" cy="498000"/>
            </a:xfrm>
            <a:custGeom>
              <a:avLst/>
              <a:gdLst/>
              <a:ahLst/>
              <a:cxnLst/>
              <a:rect l="l" t="t" r="r" b="b"/>
              <a:pathLst>
                <a:path w="942" h="19920" extrusionOk="0">
                  <a:moveTo>
                    <a:pt x="1" y="1"/>
                  </a:moveTo>
                  <a:lnTo>
                    <a:pt x="1" y="19920"/>
                  </a:lnTo>
                  <a:lnTo>
                    <a:pt x="941" y="19920"/>
                  </a:lnTo>
                  <a:lnTo>
                    <a:pt x="941" y="1"/>
                  </a:lnTo>
                  <a:close/>
                </a:path>
              </a:pathLst>
            </a:custGeom>
            <a:solidFill>
              <a:schemeClr val="l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76" name="Google Shape;1276;p51"/>
            <p:cNvSpPr/>
            <p:nvPr/>
          </p:nvSpPr>
          <p:spPr>
            <a:xfrm>
              <a:off x="4903275" y="4258975"/>
              <a:ext cx="55700" cy="47725"/>
            </a:xfrm>
            <a:custGeom>
              <a:avLst/>
              <a:gdLst/>
              <a:ahLst/>
              <a:cxnLst/>
              <a:rect l="l" t="t" r="r" b="b"/>
              <a:pathLst>
                <a:path w="2228" h="1909" extrusionOk="0">
                  <a:moveTo>
                    <a:pt x="1275" y="1"/>
                  </a:moveTo>
                  <a:cubicBezTo>
                    <a:pt x="429" y="1"/>
                    <a:pt x="1" y="1025"/>
                    <a:pt x="596" y="1632"/>
                  </a:cubicBezTo>
                  <a:cubicBezTo>
                    <a:pt x="791" y="1823"/>
                    <a:pt x="1029" y="1909"/>
                    <a:pt x="1263" y="1909"/>
                  </a:cubicBezTo>
                  <a:cubicBezTo>
                    <a:pt x="1755" y="1909"/>
                    <a:pt x="2227" y="1527"/>
                    <a:pt x="2227" y="953"/>
                  </a:cubicBezTo>
                  <a:cubicBezTo>
                    <a:pt x="2227" y="430"/>
                    <a:pt x="1799" y="1"/>
                    <a:pt x="1275" y="1"/>
                  </a:cubicBezTo>
                  <a:close/>
                </a:path>
              </a:pathLst>
            </a:custGeom>
            <a:solidFill>
              <a:srgbClr val="B9B9B9"/>
            </a:solidFill>
            <a:ln>
              <a:noFill/>
            </a:ln>
          </p:spPr>
          <p:txBody>
            <a:bodyPr spcFirstLastPara="1" wrap="square" lIns="91425" tIns="91425" rIns="91425" bIns="91425" anchor="ctr" anchorCtr="0">
              <a:noAutofit/>
            </a:bodyPr>
            <a:lstStyle/>
            <a:p>
              <a:endParaRPr/>
            </a:p>
          </p:txBody>
        </p:sp>
        <p:sp>
          <p:nvSpPr>
            <p:cNvPr id="1277" name="Google Shape;1277;p51"/>
            <p:cNvSpPr/>
            <p:nvPr/>
          </p:nvSpPr>
          <p:spPr>
            <a:xfrm>
              <a:off x="4919350" y="4267025"/>
              <a:ext cx="31575" cy="31575"/>
            </a:xfrm>
            <a:custGeom>
              <a:avLst/>
              <a:gdLst/>
              <a:ahLst/>
              <a:cxnLst/>
              <a:rect l="l" t="t" r="r" b="b"/>
              <a:pathLst>
                <a:path w="1263" h="1263" extrusionOk="0">
                  <a:moveTo>
                    <a:pt x="536" y="0"/>
                  </a:moveTo>
                  <a:lnTo>
                    <a:pt x="536" y="536"/>
                  </a:lnTo>
                  <a:lnTo>
                    <a:pt x="1" y="536"/>
                  </a:lnTo>
                  <a:lnTo>
                    <a:pt x="1" y="727"/>
                  </a:lnTo>
                  <a:lnTo>
                    <a:pt x="536" y="727"/>
                  </a:lnTo>
                  <a:lnTo>
                    <a:pt x="536" y="1262"/>
                  </a:lnTo>
                  <a:lnTo>
                    <a:pt x="739" y="1262"/>
                  </a:lnTo>
                  <a:lnTo>
                    <a:pt x="739" y="727"/>
                  </a:lnTo>
                  <a:lnTo>
                    <a:pt x="1263" y="727"/>
                  </a:lnTo>
                  <a:lnTo>
                    <a:pt x="1263" y="536"/>
                  </a:lnTo>
                  <a:lnTo>
                    <a:pt x="739" y="536"/>
                  </a:lnTo>
                  <a:lnTo>
                    <a:pt x="739" y="0"/>
                  </a:ln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278" name="Google Shape;1278;p51"/>
          <p:cNvGrpSpPr/>
          <p:nvPr/>
        </p:nvGrpSpPr>
        <p:grpSpPr>
          <a:xfrm rot="-1579501">
            <a:off x="6874018" y="1757"/>
            <a:ext cx="331072" cy="3427514"/>
            <a:chOff x="4298066" y="1730525"/>
            <a:chExt cx="219952" cy="2277116"/>
          </a:xfrm>
        </p:grpSpPr>
        <p:grpSp>
          <p:nvGrpSpPr>
            <p:cNvPr id="1279" name="Google Shape;1279;p51"/>
            <p:cNvGrpSpPr/>
            <p:nvPr/>
          </p:nvGrpSpPr>
          <p:grpSpPr>
            <a:xfrm>
              <a:off x="4301119" y="1732113"/>
              <a:ext cx="216900" cy="2275528"/>
              <a:chOff x="4298100" y="1730525"/>
              <a:chExt cx="216900" cy="2275528"/>
            </a:xfrm>
          </p:grpSpPr>
          <p:sp>
            <p:nvSpPr>
              <p:cNvPr id="1280" name="Google Shape;1280;p51"/>
              <p:cNvSpPr/>
              <p:nvPr/>
            </p:nvSpPr>
            <p:spPr>
              <a:xfrm>
                <a:off x="4300188" y="3793353"/>
                <a:ext cx="212700" cy="212700"/>
              </a:xfrm>
              <a:prstGeom prst="pie">
                <a:avLst>
                  <a:gd name="adj1" fmla="val 21583463"/>
                  <a:gd name="adj2" fmla="val 10817117"/>
                </a:avLst>
              </a:prstGeom>
              <a:solidFill>
                <a:schemeClr val="lt1"/>
              </a:solidFill>
              <a:ln w="19050" cap="flat" cmpd="sng">
                <a:solidFill>
                  <a:srgbClr val="000000"/>
                </a:solidFill>
                <a:prstDash val="solid"/>
                <a:round/>
                <a:headEnd type="none" w="sm" len="sm"/>
                <a:tailEnd type="none" w="sm" len="sm"/>
              </a:ln>
              <a:effectLst>
                <a:outerShdw dist="95250" dir="288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281" name="Google Shape;1281;p51"/>
              <p:cNvSpPr/>
              <p:nvPr/>
            </p:nvSpPr>
            <p:spPr>
              <a:xfrm>
                <a:off x="4300225" y="2019375"/>
                <a:ext cx="212700" cy="1880100"/>
              </a:xfrm>
              <a:prstGeom prst="rect">
                <a:avLst/>
              </a:prstGeom>
              <a:solidFill>
                <a:schemeClr val="lt1"/>
              </a:solidFill>
              <a:ln w="19050" cap="flat" cmpd="sng">
                <a:solidFill>
                  <a:srgbClr val="000000"/>
                </a:solidFill>
                <a:prstDash val="solid"/>
                <a:round/>
                <a:headEnd type="none" w="sm" len="sm"/>
                <a:tailEnd type="none" w="sm" len="sm"/>
              </a:ln>
              <a:effectLst>
                <a:outerShdw dist="95250" dir="288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282" name="Google Shape;1282;p51"/>
              <p:cNvSpPr/>
              <p:nvPr/>
            </p:nvSpPr>
            <p:spPr>
              <a:xfrm>
                <a:off x="4298100" y="1730525"/>
                <a:ext cx="216900" cy="288900"/>
              </a:xfrm>
              <a:prstGeom prst="triangle">
                <a:avLst>
                  <a:gd name="adj" fmla="val 50000"/>
                </a:avLst>
              </a:prstGeom>
              <a:solidFill>
                <a:schemeClr val="lt1"/>
              </a:solidFill>
              <a:ln w="19050" cap="flat" cmpd="sng">
                <a:solidFill>
                  <a:srgbClr val="000000"/>
                </a:solidFill>
                <a:prstDash val="solid"/>
                <a:round/>
                <a:headEnd type="none" w="sm" len="sm"/>
                <a:tailEnd type="none" w="sm" len="sm"/>
              </a:ln>
              <a:effectLst>
                <a:outerShdw dist="95250" dir="2880000" algn="bl" rotWithShape="0">
                  <a:schemeClr val="lt1">
                    <a:alpha val="50000"/>
                  </a:schemeClr>
                </a:outerShdw>
              </a:effectLst>
            </p:spPr>
            <p:txBody>
              <a:bodyPr spcFirstLastPara="1" wrap="square" lIns="91425" tIns="91425" rIns="91425" bIns="91425" anchor="ctr" anchorCtr="0">
                <a:noAutofit/>
              </a:bodyPr>
              <a:lstStyle/>
              <a:p>
                <a:endParaRPr/>
              </a:p>
            </p:txBody>
          </p:sp>
        </p:grpSp>
        <p:sp>
          <p:nvSpPr>
            <p:cNvPr id="1283" name="Google Shape;1283;p51"/>
            <p:cNvSpPr/>
            <p:nvPr/>
          </p:nvSpPr>
          <p:spPr>
            <a:xfrm>
              <a:off x="4333292" y="2054577"/>
              <a:ext cx="76086" cy="1704070"/>
            </a:xfrm>
            <a:custGeom>
              <a:avLst/>
              <a:gdLst/>
              <a:ahLst/>
              <a:cxnLst/>
              <a:rect l="l" t="t" r="r" b="b"/>
              <a:pathLst>
                <a:path w="1286" h="28802" extrusionOk="0">
                  <a:moveTo>
                    <a:pt x="0" y="1"/>
                  </a:moveTo>
                  <a:lnTo>
                    <a:pt x="0" y="28802"/>
                  </a:lnTo>
                  <a:lnTo>
                    <a:pt x="1286" y="28802"/>
                  </a:lnTo>
                  <a:lnTo>
                    <a:pt x="1286" y="1"/>
                  </a:lnTo>
                  <a:close/>
                </a:path>
              </a:pathLst>
            </a:custGeom>
            <a:solidFill>
              <a:srgbClr val="000000"/>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84" name="Google Shape;1284;p51"/>
            <p:cNvSpPr/>
            <p:nvPr/>
          </p:nvSpPr>
          <p:spPr>
            <a:xfrm>
              <a:off x="4375536" y="1730525"/>
              <a:ext cx="62064" cy="84606"/>
            </a:xfrm>
            <a:custGeom>
              <a:avLst/>
              <a:gdLst/>
              <a:ahLst/>
              <a:cxnLst/>
              <a:rect l="l" t="t" r="r" b="b"/>
              <a:pathLst>
                <a:path w="1049" h="1430" extrusionOk="0">
                  <a:moveTo>
                    <a:pt x="524" y="1"/>
                  </a:moveTo>
                  <a:lnTo>
                    <a:pt x="0" y="1429"/>
                  </a:lnTo>
                  <a:lnTo>
                    <a:pt x="1048" y="1429"/>
                  </a:lnTo>
                  <a:lnTo>
                    <a:pt x="524" y="1"/>
                  </a:lnTo>
                  <a:close/>
                </a:path>
              </a:pathLst>
            </a:custGeom>
            <a:solidFill>
              <a:schemeClr val="dk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85" name="Google Shape;1285;p51"/>
            <p:cNvSpPr/>
            <p:nvPr/>
          </p:nvSpPr>
          <p:spPr>
            <a:xfrm>
              <a:off x="4300159" y="1815073"/>
              <a:ext cx="212817" cy="204356"/>
            </a:xfrm>
            <a:custGeom>
              <a:avLst/>
              <a:gdLst/>
              <a:ahLst/>
              <a:cxnLst/>
              <a:rect l="l" t="t" r="r" b="b"/>
              <a:pathLst>
                <a:path w="3597" h="3454" extrusionOk="0">
                  <a:moveTo>
                    <a:pt x="1274" y="0"/>
                  </a:moveTo>
                  <a:lnTo>
                    <a:pt x="0" y="3453"/>
                  </a:lnTo>
                  <a:lnTo>
                    <a:pt x="3596" y="3453"/>
                  </a:lnTo>
                  <a:lnTo>
                    <a:pt x="2322" y="0"/>
                  </a:lnTo>
                  <a:close/>
                </a:path>
              </a:pathLst>
            </a:cu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86" name="Google Shape;1286;p51"/>
            <p:cNvSpPr/>
            <p:nvPr/>
          </p:nvSpPr>
          <p:spPr>
            <a:xfrm>
              <a:off x="4298066" y="3860793"/>
              <a:ext cx="217017" cy="142351"/>
            </a:xfrm>
            <a:custGeom>
              <a:avLst/>
              <a:gdLst/>
              <a:ahLst/>
              <a:cxnLst/>
              <a:rect l="l" t="t" r="r" b="b"/>
              <a:pathLst>
                <a:path w="3668" h="2406" extrusionOk="0">
                  <a:moveTo>
                    <a:pt x="36" y="0"/>
                  </a:moveTo>
                  <a:lnTo>
                    <a:pt x="36" y="548"/>
                  </a:lnTo>
                  <a:cubicBezTo>
                    <a:pt x="1" y="1572"/>
                    <a:pt x="822" y="2405"/>
                    <a:pt x="1834" y="2405"/>
                  </a:cubicBezTo>
                  <a:cubicBezTo>
                    <a:pt x="2846" y="2405"/>
                    <a:pt x="3668" y="1572"/>
                    <a:pt x="3632" y="548"/>
                  </a:cubicBezTo>
                  <a:lnTo>
                    <a:pt x="3632" y="0"/>
                  </a:lnTo>
                  <a:close/>
                </a:path>
              </a:pathLst>
            </a:custGeom>
            <a:solidFill>
              <a:schemeClr val="dk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87" name="Google Shape;1287;p51"/>
            <p:cNvSpPr/>
            <p:nvPr/>
          </p:nvSpPr>
          <p:spPr>
            <a:xfrm>
              <a:off x="4300159" y="2019373"/>
              <a:ext cx="212817" cy="1704070"/>
            </a:xfrm>
            <a:custGeom>
              <a:avLst/>
              <a:gdLst/>
              <a:ahLst/>
              <a:cxnLst/>
              <a:rect l="l" t="t" r="r" b="b"/>
              <a:pathLst>
                <a:path w="3597" h="28802" extrusionOk="0">
                  <a:moveTo>
                    <a:pt x="0" y="0"/>
                  </a:moveTo>
                  <a:lnTo>
                    <a:pt x="0" y="28801"/>
                  </a:lnTo>
                  <a:lnTo>
                    <a:pt x="3596" y="28801"/>
                  </a:lnTo>
                  <a:lnTo>
                    <a:pt x="3596" y="0"/>
                  </a:lnTo>
                  <a:close/>
                </a:path>
              </a:pathLst>
            </a:cu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88" name="Google Shape;1288;p51"/>
            <p:cNvSpPr/>
            <p:nvPr/>
          </p:nvSpPr>
          <p:spPr>
            <a:xfrm>
              <a:off x="4368496" y="2019373"/>
              <a:ext cx="76145" cy="1704070"/>
            </a:xfrm>
            <a:custGeom>
              <a:avLst/>
              <a:gdLst/>
              <a:ahLst/>
              <a:cxnLst/>
              <a:rect l="l" t="t" r="r" b="b"/>
              <a:pathLst>
                <a:path w="1287" h="28802" extrusionOk="0">
                  <a:moveTo>
                    <a:pt x="0" y="0"/>
                  </a:moveTo>
                  <a:lnTo>
                    <a:pt x="0" y="28801"/>
                  </a:lnTo>
                  <a:lnTo>
                    <a:pt x="1286" y="28801"/>
                  </a:lnTo>
                  <a:lnTo>
                    <a:pt x="1286" y="0"/>
                  </a:lnTo>
                  <a:close/>
                </a:path>
              </a:pathLst>
            </a:cu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89" name="Google Shape;1289;p51"/>
            <p:cNvSpPr/>
            <p:nvPr/>
          </p:nvSpPr>
          <p:spPr>
            <a:xfrm>
              <a:off x="4300159" y="3723410"/>
              <a:ext cx="212817" cy="137440"/>
            </a:xfrm>
            <a:custGeom>
              <a:avLst/>
              <a:gdLst/>
              <a:ahLst/>
              <a:cxnLst/>
              <a:rect l="l" t="t" r="r" b="b"/>
              <a:pathLst>
                <a:path w="3597" h="2323" extrusionOk="0">
                  <a:moveTo>
                    <a:pt x="0" y="0"/>
                  </a:moveTo>
                  <a:lnTo>
                    <a:pt x="0" y="2322"/>
                  </a:lnTo>
                  <a:lnTo>
                    <a:pt x="3596" y="2322"/>
                  </a:lnTo>
                  <a:lnTo>
                    <a:pt x="3596" y="0"/>
                  </a:lnTo>
                  <a:close/>
                </a:path>
              </a:pathLst>
            </a:cu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290" name="Google Shape;1290;p51"/>
            <p:cNvSpPr/>
            <p:nvPr/>
          </p:nvSpPr>
          <p:spPr>
            <a:xfrm>
              <a:off x="4300159" y="3764944"/>
              <a:ext cx="212817" cy="53603"/>
            </a:xfrm>
            <a:custGeom>
              <a:avLst/>
              <a:gdLst/>
              <a:ahLst/>
              <a:cxnLst/>
              <a:rect l="l" t="t" r="r" b="b"/>
              <a:pathLst>
                <a:path w="3597" h="906" extrusionOk="0">
                  <a:moveTo>
                    <a:pt x="0" y="1"/>
                  </a:moveTo>
                  <a:lnTo>
                    <a:pt x="0" y="906"/>
                  </a:lnTo>
                  <a:lnTo>
                    <a:pt x="3596" y="906"/>
                  </a:lnTo>
                  <a:lnTo>
                    <a:pt x="3596" y="1"/>
                  </a:lnTo>
                  <a:close/>
                </a:path>
              </a:pathLst>
            </a:cu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6" name="Group 7"/>
          <p:cNvGrpSpPr>
            <a:grpSpLocks noChangeAspect="1"/>
          </p:cNvGrpSpPr>
          <p:nvPr/>
        </p:nvGrpSpPr>
        <p:grpSpPr bwMode="auto">
          <a:xfrm>
            <a:off x="798444" y="540773"/>
            <a:ext cx="1351824" cy="1351824"/>
            <a:chOff x="2880" y="528"/>
            <a:chExt cx="666" cy="666"/>
          </a:xfrm>
        </p:grpSpPr>
        <p:sp>
          <p:nvSpPr>
            <p:cNvPr id="117" name="AutoShape 8"/>
            <p:cNvSpPr>
              <a:spLocks noChangeAspect="1" noChangeArrowheads="1" noTextEdit="1"/>
            </p:cNvSpPr>
            <p:nvPr/>
          </p:nvSpPr>
          <p:spPr bwMode="auto">
            <a:xfrm>
              <a:off x="2880" y="528"/>
              <a:ext cx="666"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18" name="Arc 9"/>
            <p:cNvSpPr>
              <a:spLocks/>
            </p:cNvSpPr>
            <p:nvPr/>
          </p:nvSpPr>
          <p:spPr bwMode="auto">
            <a:xfrm>
              <a:off x="3162" y="858"/>
              <a:ext cx="89" cy="72"/>
            </a:xfrm>
            <a:custGeom>
              <a:avLst/>
              <a:gdLst>
                <a:gd name="T0" fmla="*/ 0 w 26737"/>
                <a:gd name="T1" fmla="*/ 0 h 21600"/>
                <a:gd name="T2" fmla="*/ 0 w 26737"/>
                <a:gd name="T3" fmla="*/ 0 h 21600"/>
                <a:gd name="T4" fmla="*/ 0 w 26737"/>
                <a:gd name="T5" fmla="*/ 0 h 21600"/>
                <a:gd name="T6" fmla="*/ 0 60000 65536"/>
                <a:gd name="T7" fmla="*/ 0 60000 65536"/>
                <a:gd name="T8" fmla="*/ 0 60000 65536"/>
                <a:gd name="T9" fmla="*/ 0 w 26737"/>
                <a:gd name="T10" fmla="*/ 0 h 21600"/>
                <a:gd name="T11" fmla="*/ 26737 w 26737"/>
                <a:gd name="T12" fmla="*/ 21600 h 21600"/>
              </a:gdLst>
              <a:ahLst/>
              <a:cxnLst>
                <a:cxn ang="T6">
                  <a:pos x="T0" y="T1"/>
                </a:cxn>
                <a:cxn ang="T7">
                  <a:pos x="T2" y="T3"/>
                </a:cxn>
                <a:cxn ang="T8">
                  <a:pos x="T4" y="T5"/>
                </a:cxn>
              </a:cxnLst>
              <a:rect l="T9" t="T10" r="T11" b="T12"/>
              <a:pathLst>
                <a:path w="26737" h="21600" fill="none" extrusionOk="0">
                  <a:moveTo>
                    <a:pt x="26737" y="17695"/>
                  </a:moveTo>
                  <a:cubicBezTo>
                    <a:pt x="23106" y="20236"/>
                    <a:pt x="18781" y="21599"/>
                    <a:pt x="14350" y="21600"/>
                  </a:cubicBezTo>
                  <a:cubicBezTo>
                    <a:pt x="9059" y="21600"/>
                    <a:pt x="3953" y="19658"/>
                    <a:pt x="-1" y="16144"/>
                  </a:cubicBezTo>
                </a:path>
                <a:path w="26737" h="21600" stroke="0" extrusionOk="0">
                  <a:moveTo>
                    <a:pt x="26737" y="17695"/>
                  </a:moveTo>
                  <a:cubicBezTo>
                    <a:pt x="23106" y="20236"/>
                    <a:pt x="18781" y="21599"/>
                    <a:pt x="14350" y="21600"/>
                  </a:cubicBezTo>
                  <a:cubicBezTo>
                    <a:pt x="9059" y="21600"/>
                    <a:pt x="3953" y="19658"/>
                    <a:pt x="-1" y="16144"/>
                  </a:cubicBezTo>
                  <a:lnTo>
                    <a:pt x="14350"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9" name="Oval 10"/>
            <p:cNvSpPr>
              <a:spLocks noChangeArrowheads="1"/>
            </p:cNvSpPr>
            <p:nvPr/>
          </p:nvSpPr>
          <p:spPr bwMode="auto">
            <a:xfrm>
              <a:off x="2940" y="588"/>
              <a:ext cx="546" cy="54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20" name="Line 11"/>
            <p:cNvSpPr>
              <a:spLocks noChangeShapeType="1"/>
            </p:cNvSpPr>
            <p:nvPr/>
          </p:nvSpPr>
          <p:spPr bwMode="auto">
            <a:xfrm flipH="1">
              <a:off x="3036" y="858"/>
              <a:ext cx="174" cy="21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2"/>
            <p:cNvSpPr>
              <a:spLocks noChangeShapeType="1"/>
            </p:cNvSpPr>
            <p:nvPr/>
          </p:nvSpPr>
          <p:spPr bwMode="auto">
            <a:xfrm>
              <a:off x="3210" y="858"/>
              <a:ext cx="168" cy="21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Oval 13"/>
            <p:cNvSpPr>
              <a:spLocks noChangeArrowheads="1"/>
            </p:cNvSpPr>
            <p:nvPr/>
          </p:nvSpPr>
          <p:spPr bwMode="auto">
            <a:xfrm>
              <a:off x="3198" y="8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23" name="Rectangle 14"/>
            <p:cNvSpPr>
              <a:spLocks noChangeArrowheads="1"/>
            </p:cNvSpPr>
            <p:nvPr/>
          </p:nvSpPr>
          <p:spPr bwMode="auto">
            <a:xfrm>
              <a:off x="3198" y="750"/>
              <a:ext cx="45"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grpSp>
      <p:grpSp>
        <p:nvGrpSpPr>
          <p:cNvPr id="124" name="Group 15"/>
          <p:cNvGrpSpPr>
            <a:grpSpLocks noChangeAspect="1"/>
          </p:cNvGrpSpPr>
          <p:nvPr/>
        </p:nvGrpSpPr>
        <p:grpSpPr bwMode="auto">
          <a:xfrm>
            <a:off x="3821395" y="562144"/>
            <a:ext cx="1424676" cy="1411185"/>
            <a:chOff x="3648" y="528"/>
            <a:chExt cx="672" cy="666"/>
          </a:xfrm>
        </p:grpSpPr>
        <p:sp>
          <p:nvSpPr>
            <p:cNvPr id="125" name="AutoShape 16"/>
            <p:cNvSpPr>
              <a:spLocks noChangeAspect="1" noChangeArrowheads="1" noTextEdit="1"/>
            </p:cNvSpPr>
            <p:nvPr/>
          </p:nvSpPr>
          <p:spPr bwMode="auto">
            <a:xfrm>
              <a:off x="3648" y="528"/>
              <a:ext cx="672"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6" name="Arc 17"/>
            <p:cNvSpPr>
              <a:spLocks/>
            </p:cNvSpPr>
            <p:nvPr/>
          </p:nvSpPr>
          <p:spPr bwMode="auto">
            <a:xfrm>
              <a:off x="3929" y="708"/>
              <a:ext cx="97" cy="84"/>
            </a:xfrm>
            <a:custGeom>
              <a:avLst/>
              <a:gdLst>
                <a:gd name="T0" fmla="*/ 0 w 25010"/>
                <a:gd name="T1" fmla="*/ 0 h 21600"/>
                <a:gd name="T2" fmla="*/ 0 w 25010"/>
                <a:gd name="T3" fmla="*/ 0 h 21600"/>
                <a:gd name="T4" fmla="*/ 0 w 25010"/>
                <a:gd name="T5" fmla="*/ 0 h 21600"/>
                <a:gd name="T6" fmla="*/ 0 60000 65536"/>
                <a:gd name="T7" fmla="*/ 0 60000 65536"/>
                <a:gd name="T8" fmla="*/ 0 60000 65536"/>
                <a:gd name="T9" fmla="*/ 0 w 25010"/>
                <a:gd name="T10" fmla="*/ 0 h 21600"/>
                <a:gd name="T11" fmla="*/ 25010 w 25010"/>
                <a:gd name="T12" fmla="*/ 21600 h 21600"/>
              </a:gdLst>
              <a:ahLst/>
              <a:cxnLst>
                <a:cxn ang="T6">
                  <a:pos x="T0" y="T1"/>
                </a:cxn>
                <a:cxn ang="T7">
                  <a:pos x="T2" y="T3"/>
                </a:cxn>
                <a:cxn ang="T8">
                  <a:pos x="T4" y="T5"/>
                </a:cxn>
              </a:cxnLst>
              <a:rect l="T9" t="T10" r="T11" b="T12"/>
              <a:pathLst>
                <a:path w="25010" h="21600" fill="none" extrusionOk="0">
                  <a:moveTo>
                    <a:pt x="25009" y="10883"/>
                  </a:moveTo>
                  <a:cubicBezTo>
                    <a:pt x="21138" y="17519"/>
                    <a:pt x="14034" y="21599"/>
                    <a:pt x="6352" y="21600"/>
                  </a:cubicBezTo>
                  <a:cubicBezTo>
                    <a:pt x="4198" y="21600"/>
                    <a:pt x="2057" y="21278"/>
                    <a:pt x="0" y="20644"/>
                  </a:cubicBezTo>
                </a:path>
                <a:path w="25010" h="21600" stroke="0" extrusionOk="0">
                  <a:moveTo>
                    <a:pt x="25009" y="10883"/>
                  </a:moveTo>
                  <a:cubicBezTo>
                    <a:pt x="21138" y="17519"/>
                    <a:pt x="14034" y="21599"/>
                    <a:pt x="6352" y="21600"/>
                  </a:cubicBezTo>
                  <a:cubicBezTo>
                    <a:pt x="4198" y="21600"/>
                    <a:pt x="2057" y="21278"/>
                    <a:pt x="0" y="20644"/>
                  </a:cubicBezTo>
                  <a:lnTo>
                    <a:pt x="6352"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27" name="Oval 18"/>
            <p:cNvSpPr>
              <a:spLocks noChangeArrowheads="1"/>
            </p:cNvSpPr>
            <p:nvPr/>
          </p:nvSpPr>
          <p:spPr bwMode="auto">
            <a:xfrm>
              <a:off x="3708" y="588"/>
              <a:ext cx="546" cy="54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28" name="Line 19"/>
            <p:cNvSpPr>
              <a:spLocks noChangeShapeType="1"/>
            </p:cNvSpPr>
            <p:nvPr/>
          </p:nvSpPr>
          <p:spPr bwMode="auto">
            <a:xfrm>
              <a:off x="3954" y="708"/>
              <a:ext cx="294" cy="17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20"/>
            <p:cNvSpPr>
              <a:spLocks noChangeShapeType="1"/>
            </p:cNvSpPr>
            <p:nvPr/>
          </p:nvSpPr>
          <p:spPr bwMode="auto">
            <a:xfrm flipH="1">
              <a:off x="3828" y="708"/>
              <a:ext cx="126" cy="37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21"/>
            <p:cNvSpPr>
              <a:spLocks noChangeShapeType="1"/>
            </p:cNvSpPr>
            <p:nvPr/>
          </p:nvSpPr>
          <p:spPr bwMode="auto">
            <a:xfrm>
              <a:off x="3966" y="750"/>
              <a:ext cx="36" cy="6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 name="Oval 22"/>
            <p:cNvSpPr>
              <a:spLocks noChangeArrowheads="1"/>
            </p:cNvSpPr>
            <p:nvPr/>
          </p:nvSpPr>
          <p:spPr bwMode="auto">
            <a:xfrm>
              <a:off x="3966" y="8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2" name="Rectangle 23"/>
            <p:cNvSpPr>
              <a:spLocks noChangeArrowheads="1"/>
            </p:cNvSpPr>
            <p:nvPr/>
          </p:nvSpPr>
          <p:spPr bwMode="auto">
            <a:xfrm>
              <a:off x="4008" y="870"/>
              <a:ext cx="43"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33" name="Oval 24"/>
            <p:cNvSpPr>
              <a:spLocks noChangeArrowheads="1"/>
            </p:cNvSpPr>
            <p:nvPr/>
          </p:nvSpPr>
          <p:spPr bwMode="auto">
            <a:xfrm>
              <a:off x="3942" y="6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nvGrpSpPr>
          <p:cNvPr id="134" name="Group 25"/>
          <p:cNvGrpSpPr>
            <a:grpSpLocks noChangeAspect="1"/>
          </p:cNvGrpSpPr>
          <p:nvPr/>
        </p:nvGrpSpPr>
        <p:grpSpPr bwMode="auto">
          <a:xfrm>
            <a:off x="6994922" y="3569408"/>
            <a:ext cx="1404440" cy="1554193"/>
            <a:chOff x="4734" y="336"/>
            <a:chExt cx="738" cy="816"/>
          </a:xfrm>
        </p:grpSpPr>
        <p:sp>
          <p:nvSpPr>
            <p:cNvPr id="135" name="AutoShape 26"/>
            <p:cNvSpPr>
              <a:spLocks noChangeAspect="1" noChangeArrowheads="1" noTextEdit="1"/>
            </p:cNvSpPr>
            <p:nvPr/>
          </p:nvSpPr>
          <p:spPr bwMode="auto">
            <a:xfrm>
              <a:off x="4734" y="336"/>
              <a:ext cx="73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36" name="Arc 27"/>
            <p:cNvSpPr>
              <a:spLocks/>
            </p:cNvSpPr>
            <p:nvPr/>
          </p:nvSpPr>
          <p:spPr bwMode="auto">
            <a:xfrm>
              <a:off x="5270" y="408"/>
              <a:ext cx="118" cy="139"/>
            </a:xfrm>
            <a:custGeom>
              <a:avLst/>
              <a:gdLst>
                <a:gd name="T0" fmla="*/ 0 w 17695"/>
                <a:gd name="T1" fmla="*/ 0 h 20901"/>
                <a:gd name="T2" fmla="*/ 0 w 17695"/>
                <a:gd name="T3" fmla="*/ 0 h 20901"/>
                <a:gd name="T4" fmla="*/ 0 w 17695"/>
                <a:gd name="T5" fmla="*/ 0 h 20901"/>
                <a:gd name="T6" fmla="*/ 0 60000 65536"/>
                <a:gd name="T7" fmla="*/ 0 60000 65536"/>
                <a:gd name="T8" fmla="*/ 0 60000 65536"/>
                <a:gd name="T9" fmla="*/ 0 w 17695"/>
                <a:gd name="T10" fmla="*/ 0 h 20901"/>
                <a:gd name="T11" fmla="*/ 17695 w 17695"/>
                <a:gd name="T12" fmla="*/ 20901 h 20901"/>
              </a:gdLst>
              <a:ahLst/>
              <a:cxnLst>
                <a:cxn ang="T6">
                  <a:pos x="T0" y="T1"/>
                </a:cxn>
                <a:cxn ang="T7">
                  <a:pos x="T2" y="T3"/>
                </a:cxn>
                <a:cxn ang="T8">
                  <a:pos x="T4" y="T5"/>
                </a:cxn>
              </a:cxnLst>
              <a:rect l="T9" t="T10" r="T11" b="T12"/>
              <a:pathLst>
                <a:path w="17695" h="20901" fill="none" extrusionOk="0">
                  <a:moveTo>
                    <a:pt x="12243" y="20900"/>
                  </a:moveTo>
                  <a:cubicBezTo>
                    <a:pt x="7280" y="19606"/>
                    <a:pt x="2940" y="16588"/>
                    <a:pt x="-1" y="12387"/>
                  </a:cubicBezTo>
                </a:path>
                <a:path w="17695" h="20901" stroke="0" extrusionOk="0">
                  <a:moveTo>
                    <a:pt x="12243" y="20900"/>
                  </a:moveTo>
                  <a:cubicBezTo>
                    <a:pt x="7280" y="19606"/>
                    <a:pt x="2940" y="16588"/>
                    <a:pt x="-1" y="12387"/>
                  </a:cubicBezTo>
                  <a:lnTo>
                    <a:pt x="17695"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7" name="Arc 28"/>
            <p:cNvSpPr>
              <a:spLocks/>
            </p:cNvSpPr>
            <p:nvPr/>
          </p:nvSpPr>
          <p:spPr bwMode="auto">
            <a:xfrm>
              <a:off x="5301" y="408"/>
              <a:ext cx="87" cy="104"/>
            </a:xfrm>
            <a:custGeom>
              <a:avLst/>
              <a:gdLst>
                <a:gd name="T0" fmla="*/ 0 w 17418"/>
                <a:gd name="T1" fmla="*/ 0 h 20812"/>
                <a:gd name="T2" fmla="*/ 0 w 17418"/>
                <a:gd name="T3" fmla="*/ 0 h 20812"/>
                <a:gd name="T4" fmla="*/ 0 w 17418"/>
                <a:gd name="T5" fmla="*/ 0 h 20812"/>
                <a:gd name="T6" fmla="*/ 0 60000 65536"/>
                <a:gd name="T7" fmla="*/ 0 60000 65536"/>
                <a:gd name="T8" fmla="*/ 0 60000 65536"/>
                <a:gd name="T9" fmla="*/ 0 w 17418"/>
                <a:gd name="T10" fmla="*/ 0 h 20812"/>
                <a:gd name="T11" fmla="*/ 17418 w 17418"/>
                <a:gd name="T12" fmla="*/ 20812 h 20812"/>
              </a:gdLst>
              <a:ahLst/>
              <a:cxnLst>
                <a:cxn ang="T6">
                  <a:pos x="T0" y="T1"/>
                </a:cxn>
                <a:cxn ang="T7">
                  <a:pos x="T2" y="T3"/>
                </a:cxn>
                <a:cxn ang="T8">
                  <a:pos x="T4" y="T5"/>
                </a:cxn>
              </a:cxnLst>
              <a:rect l="T9" t="T10" r="T11" b="T12"/>
              <a:pathLst>
                <a:path w="17418" h="20812" fill="none" extrusionOk="0">
                  <a:moveTo>
                    <a:pt x="11636" y="20812"/>
                  </a:moveTo>
                  <a:cubicBezTo>
                    <a:pt x="6965" y="19514"/>
                    <a:pt x="2866" y="16682"/>
                    <a:pt x="-1" y="12773"/>
                  </a:cubicBezTo>
                </a:path>
                <a:path w="17418" h="20812" stroke="0" extrusionOk="0">
                  <a:moveTo>
                    <a:pt x="11636" y="20812"/>
                  </a:moveTo>
                  <a:cubicBezTo>
                    <a:pt x="6965" y="19514"/>
                    <a:pt x="2866" y="16682"/>
                    <a:pt x="-1" y="12773"/>
                  </a:cubicBezTo>
                  <a:lnTo>
                    <a:pt x="17418"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8" name="Oval 29"/>
            <p:cNvSpPr>
              <a:spLocks noChangeArrowheads="1"/>
            </p:cNvSpPr>
            <p:nvPr/>
          </p:nvSpPr>
          <p:spPr bwMode="auto">
            <a:xfrm>
              <a:off x="4806" y="546"/>
              <a:ext cx="546" cy="54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9" name="Line 30"/>
            <p:cNvSpPr>
              <a:spLocks noChangeShapeType="1"/>
            </p:cNvSpPr>
            <p:nvPr/>
          </p:nvSpPr>
          <p:spPr bwMode="auto">
            <a:xfrm flipH="1">
              <a:off x="4806" y="408"/>
              <a:ext cx="582" cy="42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Line 31"/>
            <p:cNvSpPr>
              <a:spLocks noChangeShapeType="1"/>
            </p:cNvSpPr>
            <p:nvPr/>
          </p:nvSpPr>
          <p:spPr bwMode="auto">
            <a:xfrm flipH="1">
              <a:off x="5226" y="408"/>
              <a:ext cx="162" cy="63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Oval 32"/>
            <p:cNvSpPr>
              <a:spLocks noChangeArrowheads="1"/>
            </p:cNvSpPr>
            <p:nvPr/>
          </p:nvSpPr>
          <p:spPr bwMode="auto">
            <a:xfrm>
              <a:off x="5064" y="80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42" name="Rectangle 33"/>
            <p:cNvSpPr>
              <a:spLocks noChangeArrowheads="1"/>
            </p:cNvSpPr>
            <p:nvPr/>
          </p:nvSpPr>
          <p:spPr bwMode="auto">
            <a:xfrm>
              <a:off x="5028" y="846"/>
              <a:ext cx="48"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43" name="Oval 34"/>
            <p:cNvSpPr>
              <a:spLocks noChangeArrowheads="1"/>
            </p:cNvSpPr>
            <p:nvPr/>
          </p:nvSpPr>
          <p:spPr bwMode="auto">
            <a:xfrm>
              <a:off x="5376" y="3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nvGrpSpPr>
          <p:cNvPr id="144" name="Group 35"/>
          <p:cNvGrpSpPr>
            <a:grpSpLocks noChangeAspect="1"/>
          </p:cNvGrpSpPr>
          <p:nvPr/>
        </p:nvGrpSpPr>
        <p:grpSpPr bwMode="auto">
          <a:xfrm>
            <a:off x="540051" y="1980432"/>
            <a:ext cx="1834811" cy="1566335"/>
            <a:chOff x="3648" y="1296"/>
            <a:chExt cx="942" cy="804"/>
          </a:xfrm>
        </p:grpSpPr>
        <p:sp>
          <p:nvSpPr>
            <p:cNvPr id="145" name="AutoShape 36"/>
            <p:cNvSpPr>
              <a:spLocks noChangeAspect="1" noChangeArrowheads="1" noTextEdit="1"/>
            </p:cNvSpPr>
            <p:nvPr/>
          </p:nvSpPr>
          <p:spPr bwMode="auto">
            <a:xfrm>
              <a:off x="3648" y="1296"/>
              <a:ext cx="942" cy="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46" name="Arc 37"/>
            <p:cNvSpPr>
              <a:spLocks/>
            </p:cNvSpPr>
            <p:nvPr/>
          </p:nvSpPr>
          <p:spPr bwMode="auto">
            <a:xfrm>
              <a:off x="3726" y="1374"/>
              <a:ext cx="148" cy="110"/>
            </a:xfrm>
            <a:custGeom>
              <a:avLst/>
              <a:gdLst>
                <a:gd name="T0" fmla="*/ 0 w 20492"/>
                <a:gd name="T1" fmla="*/ 0 h 15274"/>
                <a:gd name="T2" fmla="*/ 0 w 20492"/>
                <a:gd name="T3" fmla="*/ 0 h 15274"/>
                <a:gd name="T4" fmla="*/ 0 w 20492"/>
                <a:gd name="T5" fmla="*/ 0 h 15274"/>
                <a:gd name="T6" fmla="*/ 0 60000 65536"/>
                <a:gd name="T7" fmla="*/ 0 60000 65536"/>
                <a:gd name="T8" fmla="*/ 0 60000 65536"/>
                <a:gd name="T9" fmla="*/ 0 w 20492"/>
                <a:gd name="T10" fmla="*/ 0 h 15274"/>
                <a:gd name="T11" fmla="*/ 20492 w 20492"/>
                <a:gd name="T12" fmla="*/ 15274 h 15274"/>
              </a:gdLst>
              <a:ahLst/>
              <a:cxnLst>
                <a:cxn ang="T6">
                  <a:pos x="T0" y="T1"/>
                </a:cxn>
                <a:cxn ang="T7">
                  <a:pos x="T2" y="T3"/>
                </a:cxn>
                <a:cxn ang="T8">
                  <a:pos x="T4" y="T5"/>
                </a:cxn>
              </a:cxnLst>
              <a:rect l="T9" t="T10" r="T11" b="T12"/>
              <a:pathLst>
                <a:path w="20492" h="15274" fill="none" extrusionOk="0">
                  <a:moveTo>
                    <a:pt x="20491" y="6830"/>
                  </a:moveTo>
                  <a:cubicBezTo>
                    <a:pt x="19431" y="10011"/>
                    <a:pt x="17644" y="12902"/>
                    <a:pt x="15273" y="15273"/>
                  </a:cubicBezTo>
                </a:path>
                <a:path w="20492" h="15274" stroke="0" extrusionOk="0">
                  <a:moveTo>
                    <a:pt x="20491" y="6830"/>
                  </a:moveTo>
                  <a:cubicBezTo>
                    <a:pt x="19431" y="10011"/>
                    <a:pt x="17644" y="12902"/>
                    <a:pt x="15273" y="15273"/>
                  </a:cubicBezTo>
                  <a:lnTo>
                    <a:pt x="0"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47" name="Oval 38"/>
            <p:cNvSpPr>
              <a:spLocks noChangeArrowheads="1"/>
            </p:cNvSpPr>
            <p:nvPr/>
          </p:nvSpPr>
          <p:spPr bwMode="auto">
            <a:xfrm>
              <a:off x="3774" y="1494"/>
              <a:ext cx="546" cy="54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48" name="Line 39"/>
            <p:cNvSpPr>
              <a:spLocks noChangeShapeType="1"/>
            </p:cNvSpPr>
            <p:nvPr/>
          </p:nvSpPr>
          <p:spPr bwMode="auto">
            <a:xfrm>
              <a:off x="3726" y="1374"/>
              <a:ext cx="540" cy="546"/>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Line 40"/>
            <p:cNvSpPr>
              <a:spLocks noChangeShapeType="1"/>
            </p:cNvSpPr>
            <p:nvPr/>
          </p:nvSpPr>
          <p:spPr bwMode="auto">
            <a:xfrm>
              <a:off x="3726" y="1374"/>
              <a:ext cx="792" cy="25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 name="Line 41"/>
            <p:cNvSpPr>
              <a:spLocks noChangeShapeType="1"/>
            </p:cNvSpPr>
            <p:nvPr/>
          </p:nvSpPr>
          <p:spPr bwMode="auto">
            <a:xfrm>
              <a:off x="3828" y="1446"/>
              <a:ext cx="48" cy="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Line 42"/>
            <p:cNvSpPr>
              <a:spLocks noChangeShapeType="1"/>
            </p:cNvSpPr>
            <p:nvPr/>
          </p:nvSpPr>
          <p:spPr bwMode="auto">
            <a:xfrm>
              <a:off x="3840" y="1428"/>
              <a:ext cx="48" cy="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 name="Oval 43"/>
            <p:cNvSpPr>
              <a:spLocks noChangeArrowheads="1"/>
            </p:cNvSpPr>
            <p:nvPr/>
          </p:nvSpPr>
          <p:spPr bwMode="auto">
            <a:xfrm>
              <a:off x="4032" y="175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53" name="Rectangle 44"/>
            <p:cNvSpPr>
              <a:spLocks noChangeArrowheads="1"/>
            </p:cNvSpPr>
            <p:nvPr/>
          </p:nvSpPr>
          <p:spPr bwMode="auto">
            <a:xfrm>
              <a:off x="3930" y="1728"/>
              <a:ext cx="47"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54" name="Oval 45"/>
            <p:cNvSpPr>
              <a:spLocks noChangeArrowheads="1"/>
            </p:cNvSpPr>
            <p:nvPr/>
          </p:nvSpPr>
          <p:spPr bwMode="auto">
            <a:xfrm>
              <a:off x="3714" y="136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nvGrpSpPr>
          <p:cNvPr id="155" name="Group 46"/>
          <p:cNvGrpSpPr>
            <a:grpSpLocks noChangeAspect="1"/>
          </p:cNvGrpSpPr>
          <p:nvPr/>
        </p:nvGrpSpPr>
        <p:grpSpPr bwMode="auto">
          <a:xfrm>
            <a:off x="6840579" y="1665943"/>
            <a:ext cx="2104636" cy="1949487"/>
            <a:chOff x="3102" y="2352"/>
            <a:chExt cx="978" cy="906"/>
          </a:xfrm>
        </p:grpSpPr>
        <p:sp>
          <p:nvSpPr>
            <p:cNvPr id="156" name="AutoShape 47"/>
            <p:cNvSpPr>
              <a:spLocks noChangeAspect="1" noChangeArrowheads="1" noTextEdit="1"/>
            </p:cNvSpPr>
            <p:nvPr/>
          </p:nvSpPr>
          <p:spPr bwMode="auto">
            <a:xfrm>
              <a:off x="3102" y="2352"/>
              <a:ext cx="978" cy="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7" name="Arc 48"/>
            <p:cNvSpPr>
              <a:spLocks/>
            </p:cNvSpPr>
            <p:nvPr/>
          </p:nvSpPr>
          <p:spPr bwMode="auto">
            <a:xfrm>
              <a:off x="3639" y="2668"/>
              <a:ext cx="93" cy="80"/>
            </a:xfrm>
            <a:custGeom>
              <a:avLst/>
              <a:gdLst>
                <a:gd name="T0" fmla="*/ 0 w 21558"/>
                <a:gd name="T1" fmla="*/ 0 h 17904"/>
                <a:gd name="T2" fmla="*/ 0 w 21558"/>
                <a:gd name="T3" fmla="*/ 0 h 17904"/>
                <a:gd name="T4" fmla="*/ 0 w 21558"/>
                <a:gd name="T5" fmla="*/ 0 h 17904"/>
                <a:gd name="T6" fmla="*/ 0 60000 65536"/>
                <a:gd name="T7" fmla="*/ 0 60000 65536"/>
                <a:gd name="T8" fmla="*/ 0 60000 65536"/>
                <a:gd name="T9" fmla="*/ 0 w 21558"/>
                <a:gd name="T10" fmla="*/ 0 h 17904"/>
                <a:gd name="T11" fmla="*/ 21558 w 21558"/>
                <a:gd name="T12" fmla="*/ 17904 h 17904"/>
              </a:gdLst>
              <a:ahLst/>
              <a:cxnLst>
                <a:cxn ang="T6">
                  <a:pos x="T0" y="T1"/>
                </a:cxn>
                <a:cxn ang="T7">
                  <a:pos x="T2" y="T3"/>
                </a:cxn>
                <a:cxn ang="T8">
                  <a:pos x="T4" y="T5"/>
                </a:cxn>
              </a:cxnLst>
              <a:rect l="T9" t="T10" r="T11" b="T12"/>
              <a:pathLst>
                <a:path w="21558" h="17904" fill="none" extrusionOk="0">
                  <a:moveTo>
                    <a:pt x="12083" y="0"/>
                  </a:moveTo>
                  <a:cubicBezTo>
                    <a:pt x="17639" y="3750"/>
                    <a:pt x="21139" y="9867"/>
                    <a:pt x="21557" y="16557"/>
                  </a:cubicBezTo>
                </a:path>
                <a:path w="21558" h="17904" stroke="0" extrusionOk="0">
                  <a:moveTo>
                    <a:pt x="12083" y="0"/>
                  </a:moveTo>
                  <a:cubicBezTo>
                    <a:pt x="17639" y="3750"/>
                    <a:pt x="21139" y="9867"/>
                    <a:pt x="21557" y="16557"/>
                  </a:cubicBezTo>
                  <a:lnTo>
                    <a:pt x="0" y="17904"/>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58" name="Oval 49"/>
            <p:cNvSpPr>
              <a:spLocks noChangeArrowheads="1"/>
            </p:cNvSpPr>
            <p:nvPr/>
          </p:nvSpPr>
          <p:spPr bwMode="auto">
            <a:xfrm>
              <a:off x="3162" y="2652"/>
              <a:ext cx="546" cy="54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59" name="Line 50"/>
            <p:cNvSpPr>
              <a:spLocks noChangeShapeType="1"/>
            </p:cNvSpPr>
            <p:nvPr/>
          </p:nvSpPr>
          <p:spPr bwMode="auto">
            <a:xfrm flipH="1">
              <a:off x="3642" y="2718"/>
              <a:ext cx="366" cy="3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 name="Line 51"/>
            <p:cNvSpPr>
              <a:spLocks noChangeShapeType="1"/>
            </p:cNvSpPr>
            <p:nvPr/>
          </p:nvSpPr>
          <p:spPr bwMode="auto">
            <a:xfrm flipH="1">
              <a:off x="3642" y="2424"/>
              <a:ext cx="198" cy="324"/>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 name="Oval 52"/>
            <p:cNvSpPr>
              <a:spLocks noChangeArrowheads="1"/>
            </p:cNvSpPr>
            <p:nvPr/>
          </p:nvSpPr>
          <p:spPr bwMode="auto">
            <a:xfrm>
              <a:off x="3420" y="291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2" name="Rectangle 53"/>
            <p:cNvSpPr>
              <a:spLocks noChangeArrowheads="1"/>
            </p:cNvSpPr>
            <p:nvPr/>
          </p:nvSpPr>
          <p:spPr bwMode="auto">
            <a:xfrm>
              <a:off x="3318" y="2874"/>
              <a:ext cx="43"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63" name="Oval 54"/>
            <p:cNvSpPr>
              <a:spLocks noChangeArrowheads="1"/>
            </p:cNvSpPr>
            <p:nvPr/>
          </p:nvSpPr>
          <p:spPr bwMode="auto">
            <a:xfrm>
              <a:off x="3630" y="273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nvGrpSpPr>
          <p:cNvPr id="164" name="Group 55"/>
          <p:cNvGrpSpPr>
            <a:grpSpLocks noChangeAspect="1"/>
          </p:cNvGrpSpPr>
          <p:nvPr/>
        </p:nvGrpSpPr>
        <p:grpSpPr bwMode="auto">
          <a:xfrm>
            <a:off x="3821395" y="3642487"/>
            <a:ext cx="2007500" cy="1579827"/>
            <a:chOff x="4320" y="2496"/>
            <a:chExt cx="960" cy="756"/>
          </a:xfrm>
        </p:grpSpPr>
        <p:sp>
          <p:nvSpPr>
            <p:cNvPr id="165" name="AutoShape 56"/>
            <p:cNvSpPr>
              <a:spLocks noChangeAspect="1" noChangeArrowheads="1" noTextEdit="1"/>
            </p:cNvSpPr>
            <p:nvPr/>
          </p:nvSpPr>
          <p:spPr bwMode="auto">
            <a:xfrm>
              <a:off x="4320" y="2496"/>
              <a:ext cx="96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6" name="Arc 57"/>
            <p:cNvSpPr>
              <a:spLocks/>
            </p:cNvSpPr>
            <p:nvPr/>
          </p:nvSpPr>
          <p:spPr bwMode="auto">
            <a:xfrm>
              <a:off x="4818" y="2808"/>
              <a:ext cx="172" cy="108"/>
            </a:xfrm>
            <a:custGeom>
              <a:avLst/>
              <a:gdLst>
                <a:gd name="T0" fmla="*/ 0 w 34426"/>
                <a:gd name="T1" fmla="*/ 0 h 21600"/>
                <a:gd name="T2" fmla="*/ 0 w 34426"/>
                <a:gd name="T3" fmla="*/ 0 h 21600"/>
                <a:gd name="T4" fmla="*/ 0 w 34426"/>
                <a:gd name="T5" fmla="*/ 0 h 21600"/>
                <a:gd name="T6" fmla="*/ 0 60000 65536"/>
                <a:gd name="T7" fmla="*/ 0 60000 65536"/>
                <a:gd name="T8" fmla="*/ 0 60000 65536"/>
                <a:gd name="T9" fmla="*/ 0 w 34426"/>
                <a:gd name="T10" fmla="*/ 0 h 21600"/>
                <a:gd name="T11" fmla="*/ 34426 w 34426"/>
                <a:gd name="T12" fmla="*/ 21600 h 21600"/>
              </a:gdLst>
              <a:ahLst/>
              <a:cxnLst>
                <a:cxn ang="T6">
                  <a:pos x="T0" y="T1"/>
                </a:cxn>
                <a:cxn ang="T7">
                  <a:pos x="T2" y="T3"/>
                </a:cxn>
                <a:cxn ang="T8">
                  <a:pos x="T4" y="T5"/>
                </a:cxn>
              </a:cxnLst>
              <a:rect l="T9" t="T10" r="T11" b="T12"/>
              <a:pathLst>
                <a:path w="34426" h="21600" fill="none" extrusionOk="0">
                  <a:moveTo>
                    <a:pt x="0" y="14411"/>
                  </a:moveTo>
                  <a:cubicBezTo>
                    <a:pt x="3048" y="5775"/>
                    <a:pt x="11210" y="-1"/>
                    <a:pt x="20369" y="0"/>
                  </a:cubicBezTo>
                  <a:cubicBezTo>
                    <a:pt x="25525" y="0"/>
                    <a:pt x="30511" y="1844"/>
                    <a:pt x="34426" y="5199"/>
                  </a:cubicBezTo>
                </a:path>
                <a:path w="34426" h="21600" stroke="0" extrusionOk="0">
                  <a:moveTo>
                    <a:pt x="0" y="14411"/>
                  </a:moveTo>
                  <a:cubicBezTo>
                    <a:pt x="3048" y="5775"/>
                    <a:pt x="11210" y="-1"/>
                    <a:pt x="20369" y="0"/>
                  </a:cubicBezTo>
                  <a:cubicBezTo>
                    <a:pt x="25525" y="0"/>
                    <a:pt x="30511" y="1844"/>
                    <a:pt x="34426" y="5199"/>
                  </a:cubicBezTo>
                  <a:lnTo>
                    <a:pt x="20369"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7" name="Arc 58"/>
            <p:cNvSpPr>
              <a:spLocks/>
            </p:cNvSpPr>
            <p:nvPr/>
          </p:nvSpPr>
          <p:spPr bwMode="auto">
            <a:xfrm>
              <a:off x="4851" y="2838"/>
              <a:ext cx="118" cy="78"/>
            </a:xfrm>
            <a:custGeom>
              <a:avLst/>
              <a:gdLst>
                <a:gd name="T0" fmla="*/ 0 w 33930"/>
                <a:gd name="T1" fmla="*/ 0 h 21600"/>
                <a:gd name="T2" fmla="*/ 0 w 33930"/>
                <a:gd name="T3" fmla="*/ 0 h 21600"/>
                <a:gd name="T4" fmla="*/ 0 w 33930"/>
                <a:gd name="T5" fmla="*/ 0 h 21600"/>
                <a:gd name="T6" fmla="*/ 0 60000 65536"/>
                <a:gd name="T7" fmla="*/ 0 60000 65536"/>
                <a:gd name="T8" fmla="*/ 0 60000 65536"/>
                <a:gd name="T9" fmla="*/ 0 w 33930"/>
                <a:gd name="T10" fmla="*/ 0 h 21600"/>
                <a:gd name="T11" fmla="*/ 33930 w 33930"/>
                <a:gd name="T12" fmla="*/ 21600 h 21600"/>
              </a:gdLst>
              <a:ahLst/>
              <a:cxnLst>
                <a:cxn ang="T6">
                  <a:pos x="T0" y="T1"/>
                </a:cxn>
                <a:cxn ang="T7">
                  <a:pos x="T2" y="T3"/>
                </a:cxn>
                <a:cxn ang="T8">
                  <a:pos x="T4" y="T5"/>
                </a:cxn>
              </a:cxnLst>
              <a:rect l="T9" t="T10" r="T11" b="T12"/>
              <a:pathLst>
                <a:path w="33930" h="21600" fill="none" extrusionOk="0">
                  <a:moveTo>
                    <a:pt x="0" y="15248"/>
                  </a:moveTo>
                  <a:cubicBezTo>
                    <a:pt x="2788" y="6184"/>
                    <a:pt x="11162" y="-1"/>
                    <a:pt x="20645" y="0"/>
                  </a:cubicBezTo>
                  <a:cubicBezTo>
                    <a:pt x="25458" y="0"/>
                    <a:pt x="30134" y="1607"/>
                    <a:pt x="33929" y="4568"/>
                  </a:cubicBezTo>
                </a:path>
                <a:path w="33930" h="21600" stroke="0" extrusionOk="0">
                  <a:moveTo>
                    <a:pt x="0" y="15248"/>
                  </a:moveTo>
                  <a:cubicBezTo>
                    <a:pt x="2788" y="6184"/>
                    <a:pt x="11162" y="-1"/>
                    <a:pt x="20645" y="0"/>
                  </a:cubicBezTo>
                  <a:cubicBezTo>
                    <a:pt x="25458" y="0"/>
                    <a:pt x="30134" y="1607"/>
                    <a:pt x="33929" y="4568"/>
                  </a:cubicBezTo>
                  <a:lnTo>
                    <a:pt x="20645" y="2160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8" name="Oval 59"/>
            <p:cNvSpPr>
              <a:spLocks noChangeArrowheads="1"/>
            </p:cNvSpPr>
            <p:nvPr/>
          </p:nvSpPr>
          <p:spPr bwMode="auto">
            <a:xfrm>
              <a:off x="4380" y="2646"/>
              <a:ext cx="546" cy="54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9" name="Line 60"/>
            <p:cNvSpPr>
              <a:spLocks noChangeShapeType="1"/>
            </p:cNvSpPr>
            <p:nvPr/>
          </p:nvSpPr>
          <p:spPr bwMode="auto">
            <a:xfrm flipH="1">
              <a:off x="4920" y="2568"/>
              <a:ext cx="288" cy="34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 name="Line 61"/>
            <p:cNvSpPr>
              <a:spLocks noChangeShapeType="1"/>
            </p:cNvSpPr>
            <p:nvPr/>
          </p:nvSpPr>
          <p:spPr bwMode="auto">
            <a:xfrm>
              <a:off x="4440" y="2748"/>
              <a:ext cx="480" cy="16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 name="Oval 62"/>
            <p:cNvSpPr>
              <a:spLocks noChangeArrowheads="1"/>
            </p:cNvSpPr>
            <p:nvPr/>
          </p:nvSpPr>
          <p:spPr bwMode="auto">
            <a:xfrm>
              <a:off x="4638" y="290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2" name="Rectangle 63"/>
            <p:cNvSpPr>
              <a:spLocks noChangeArrowheads="1"/>
            </p:cNvSpPr>
            <p:nvPr/>
          </p:nvSpPr>
          <p:spPr bwMode="auto">
            <a:xfrm>
              <a:off x="4536" y="2898"/>
              <a:ext cx="44" cy="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73" name="Oval 64"/>
            <p:cNvSpPr>
              <a:spLocks noChangeArrowheads="1"/>
            </p:cNvSpPr>
            <p:nvPr/>
          </p:nvSpPr>
          <p:spPr bwMode="auto">
            <a:xfrm>
              <a:off x="4908" y="290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grpSp>
        <p:nvGrpSpPr>
          <p:cNvPr id="174" name="Group 122"/>
          <p:cNvGrpSpPr>
            <a:grpSpLocks/>
          </p:cNvGrpSpPr>
          <p:nvPr/>
        </p:nvGrpSpPr>
        <p:grpSpPr bwMode="auto">
          <a:xfrm>
            <a:off x="798444" y="3858844"/>
            <a:ext cx="1072003" cy="1250640"/>
            <a:chOff x="1014" y="3186"/>
            <a:chExt cx="930" cy="1096"/>
          </a:xfrm>
        </p:grpSpPr>
        <p:sp>
          <p:nvSpPr>
            <p:cNvPr id="175" name="Arc 67"/>
            <p:cNvSpPr>
              <a:spLocks/>
            </p:cNvSpPr>
            <p:nvPr/>
          </p:nvSpPr>
          <p:spPr bwMode="auto">
            <a:xfrm>
              <a:off x="1188" y="3318"/>
              <a:ext cx="79" cy="168"/>
            </a:xfrm>
            <a:custGeom>
              <a:avLst/>
              <a:gdLst>
                <a:gd name="T0" fmla="*/ 0 w 10118"/>
                <a:gd name="T1" fmla="*/ 0 h 21600"/>
                <a:gd name="T2" fmla="*/ 0 w 10118"/>
                <a:gd name="T3" fmla="*/ 0 h 21600"/>
                <a:gd name="T4" fmla="*/ 0 w 10118"/>
                <a:gd name="T5" fmla="*/ 0 h 21600"/>
                <a:gd name="T6" fmla="*/ 0 60000 65536"/>
                <a:gd name="T7" fmla="*/ 0 60000 65536"/>
                <a:gd name="T8" fmla="*/ 0 60000 65536"/>
                <a:gd name="T9" fmla="*/ 0 w 10118"/>
                <a:gd name="T10" fmla="*/ 0 h 21600"/>
                <a:gd name="T11" fmla="*/ 10118 w 10118"/>
                <a:gd name="T12" fmla="*/ 21600 h 21600"/>
              </a:gdLst>
              <a:ahLst/>
              <a:cxnLst>
                <a:cxn ang="T6">
                  <a:pos x="T0" y="T1"/>
                </a:cxn>
                <a:cxn ang="T7">
                  <a:pos x="T2" y="T3"/>
                </a:cxn>
                <a:cxn ang="T8">
                  <a:pos x="T4" y="T5"/>
                </a:cxn>
              </a:cxnLst>
              <a:rect l="T9" t="T10" r="T11" b="T12"/>
              <a:pathLst>
                <a:path w="10118" h="21600" fill="none" extrusionOk="0">
                  <a:moveTo>
                    <a:pt x="10117" y="19472"/>
                  </a:moveTo>
                  <a:cubicBezTo>
                    <a:pt x="7200" y="20873"/>
                    <a:pt x="4006" y="21599"/>
                    <a:pt x="771" y="21600"/>
                  </a:cubicBezTo>
                  <a:cubicBezTo>
                    <a:pt x="513" y="21600"/>
                    <a:pt x="256" y="21595"/>
                    <a:pt x="-1" y="21586"/>
                  </a:cubicBezTo>
                </a:path>
                <a:path w="10118" h="21600" stroke="0" extrusionOk="0">
                  <a:moveTo>
                    <a:pt x="10117" y="19472"/>
                  </a:moveTo>
                  <a:cubicBezTo>
                    <a:pt x="7200" y="20873"/>
                    <a:pt x="4006" y="21599"/>
                    <a:pt x="771" y="21600"/>
                  </a:cubicBezTo>
                  <a:cubicBezTo>
                    <a:pt x="513" y="21600"/>
                    <a:pt x="256" y="21595"/>
                    <a:pt x="-1" y="21586"/>
                  </a:cubicBezTo>
                  <a:lnTo>
                    <a:pt x="771"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6" name="Oval 68"/>
            <p:cNvSpPr>
              <a:spLocks noChangeArrowheads="1"/>
            </p:cNvSpPr>
            <p:nvPr/>
          </p:nvSpPr>
          <p:spPr bwMode="auto">
            <a:xfrm>
              <a:off x="1014" y="321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77" name="Line 69"/>
            <p:cNvSpPr>
              <a:spLocks noChangeShapeType="1"/>
            </p:cNvSpPr>
            <p:nvPr/>
          </p:nvSpPr>
          <p:spPr bwMode="auto">
            <a:xfrm flipH="1">
              <a:off x="1164" y="3318"/>
              <a:ext cx="30" cy="6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70"/>
            <p:cNvSpPr>
              <a:spLocks noChangeShapeType="1"/>
            </p:cNvSpPr>
            <p:nvPr/>
          </p:nvSpPr>
          <p:spPr bwMode="auto">
            <a:xfrm>
              <a:off x="1194" y="3318"/>
              <a:ext cx="402" cy="80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 name="Oval 73"/>
            <p:cNvSpPr>
              <a:spLocks noChangeArrowheads="1"/>
            </p:cNvSpPr>
            <p:nvPr/>
          </p:nvSpPr>
          <p:spPr bwMode="auto">
            <a:xfrm>
              <a:off x="1464" y="366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0" name="Rectangle 74"/>
            <p:cNvSpPr>
              <a:spLocks noChangeArrowheads="1"/>
            </p:cNvSpPr>
            <p:nvPr/>
          </p:nvSpPr>
          <p:spPr bwMode="auto">
            <a:xfrm>
              <a:off x="1524" y="3564"/>
              <a:ext cx="7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81" name="Oval 75"/>
            <p:cNvSpPr>
              <a:spLocks noChangeArrowheads="1"/>
            </p:cNvSpPr>
            <p:nvPr/>
          </p:nvSpPr>
          <p:spPr bwMode="auto">
            <a:xfrm>
              <a:off x="1182" y="330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2" name="Rectangle 76"/>
            <p:cNvSpPr>
              <a:spLocks noChangeArrowheads="1"/>
            </p:cNvSpPr>
            <p:nvPr/>
          </p:nvSpPr>
          <p:spPr bwMode="auto">
            <a:xfrm>
              <a:off x="1104" y="3186"/>
              <a:ext cx="7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183" name="Oval 77"/>
            <p:cNvSpPr>
              <a:spLocks noChangeArrowheads="1"/>
            </p:cNvSpPr>
            <p:nvPr/>
          </p:nvSpPr>
          <p:spPr bwMode="auto">
            <a:xfrm>
              <a:off x="1152" y="400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4" name="Rectangle 78"/>
            <p:cNvSpPr>
              <a:spLocks noChangeArrowheads="1"/>
            </p:cNvSpPr>
            <p:nvPr/>
          </p:nvSpPr>
          <p:spPr bwMode="auto">
            <a:xfrm>
              <a:off x="1068" y="4020"/>
              <a:ext cx="79"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185" name="Oval 79"/>
            <p:cNvSpPr>
              <a:spLocks noChangeArrowheads="1"/>
            </p:cNvSpPr>
            <p:nvPr/>
          </p:nvSpPr>
          <p:spPr bwMode="auto">
            <a:xfrm>
              <a:off x="1584" y="411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6" name="Rectangle 80"/>
            <p:cNvSpPr>
              <a:spLocks noChangeArrowheads="1"/>
            </p:cNvSpPr>
            <p:nvPr/>
          </p:nvSpPr>
          <p:spPr bwMode="auto">
            <a:xfrm>
              <a:off x="1590" y="4146"/>
              <a:ext cx="8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grpSp>
      <p:sp>
        <p:nvSpPr>
          <p:cNvPr id="187" name="AutoShape 82"/>
          <p:cNvSpPr>
            <a:spLocks noChangeAspect="1" noChangeArrowheads="1" noTextEdit="1"/>
          </p:cNvSpPr>
          <p:nvPr/>
        </p:nvSpPr>
        <p:spPr bwMode="auto">
          <a:xfrm>
            <a:off x="5130209" y="2332793"/>
            <a:ext cx="1570382" cy="151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188" name="Group 121"/>
          <p:cNvGrpSpPr>
            <a:grpSpLocks/>
          </p:cNvGrpSpPr>
          <p:nvPr/>
        </p:nvGrpSpPr>
        <p:grpSpPr bwMode="auto">
          <a:xfrm>
            <a:off x="3907397" y="2349751"/>
            <a:ext cx="1277140" cy="1211515"/>
            <a:chOff x="929" y="1890"/>
            <a:chExt cx="1021" cy="1002"/>
          </a:xfrm>
        </p:grpSpPr>
        <p:sp>
          <p:nvSpPr>
            <p:cNvPr id="189" name="Arc 83"/>
            <p:cNvSpPr>
              <a:spLocks/>
            </p:cNvSpPr>
            <p:nvPr/>
          </p:nvSpPr>
          <p:spPr bwMode="auto">
            <a:xfrm>
              <a:off x="1104" y="2094"/>
              <a:ext cx="162" cy="138"/>
            </a:xfrm>
            <a:custGeom>
              <a:avLst/>
              <a:gdLst>
                <a:gd name="T0" fmla="*/ 0 w 27807"/>
                <a:gd name="T1" fmla="*/ 0 h 23648"/>
                <a:gd name="T2" fmla="*/ 0 w 27807"/>
                <a:gd name="T3" fmla="*/ 0 h 23648"/>
                <a:gd name="T4" fmla="*/ 0 w 27807"/>
                <a:gd name="T5" fmla="*/ 0 h 23648"/>
                <a:gd name="T6" fmla="*/ 0 60000 65536"/>
                <a:gd name="T7" fmla="*/ 0 60000 65536"/>
                <a:gd name="T8" fmla="*/ 0 60000 65536"/>
                <a:gd name="T9" fmla="*/ 0 w 27807"/>
                <a:gd name="T10" fmla="*/ 0 h 23648"/>
                <a:gd name="T11" fmla="*/ 27807 w 27807"/>
                <a:gd name="T12" fmla="*/ 23648 h 23648"/>
              </a:gdLst>
              <a:ahLst/>
              <a:cxnLst>
                <a:cxn ang="T6">
                  <a:pos x="T0" y="T1"/>
                </a:cxn>
                <a:cxn ang="T7">
                  <a:pos x="T2" y="T3"/>
                </a:cxn>
                <a:cxn ang="T8">
                  <a:pos x="T4" y="T5"/>
                </a:cxn>
              </a:cxnLst>
              <a:rect l="T9" t="T10" r="T11" b="T12"/>
              <a:pathLst>
                <a:path w="27807" h="23648" fill="none" extrusionOk="0">
                  <a:moveTo>
                    <a:pt x="27709" y="0"/>
                  </a:moveTo>
                  <a:cubicBezTo>
                    <a:pt x="27774" y="680"/>
                    <a:pt x="27807" y="1364"/>
                    <a:pt x="27807" y="2048"/>
                  </a:cubicBezTo>
                  <a:cubicBezTo>
                    <a:pt x="27807" y="13977"/>
                    <a:pt x="18136" y="23648"/>
                    <a:pt x="6207" y="23648"/>
                  </a:cubicBezTo>
                  <a:cubicBezTo>
                    <a:pt x="4104" y="23648"/>
                    <a:pt x="2013" y="23341"/>
                    <a:pt x="0" y="22736"/>
                  </a:cubicBezTo>
                </a:path>
                <a:path w="27807" h="23648" stroke="0" extrusionOk="0">
                  <a:moveTo>
                    <a:pt x="27709" y="0"/>
                  </a:moveTo>
                  <a:cubicBezTo>
                    <a:pt x="27774" y="680"/>
                    <a:pt x="27807" y="1364"/>
                    <a:pt x="27807" y="2048"/>
                  </a:cubicBezTo>
                  <a:cubicBezTo>
                    <a:pt x="27807" y="13977"/>
                    <a:pt x="18136" y="23648"/>
                    <a:pt x="6207" y="23648"/>
                  </a:cubicBezTo>
                  <a:cubicBezTo>
                    <a:pt x="4104" y="23648"/>
                    <a:pt x="2013" y="23341"/>
                    <a:pt x="0" y="22736"/>
                  </a:cubicBezTo>
                  <a:lnTo>
                    <a:pt x="6207" y="2048"/>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0" name="Oval 84"/>
            <p:cNvSpPr>
              <a:spLocks noChangeArrowheads="1"/>
            </p:cNvSpPr>
            <p:nvPr/>
          </p:nvSpPr>
          <p:spPr bwMode="auto">
            <a:xfrm>
              <a:off x="1020" y="1962"/>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1" name="Line 85"/>
            <p:cNvSpPr>
              <a:spLocks noChangeShapeType="1"/>
            </p:cNvSpPr>
            <p:nvPr/>
          </p:nvSpPr>
          <p:spPr bwMode="auto">
            <a:xfrm flipH="1">
              <a:off x="1026" y="2106"/>
              <a:ext cx="114" cy="3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86"/>
            <p:cNvSpPr>
              <a:spLocks noChangeShapeType="1"/>
            </p:cNvSpPr>
            <p:nvPr/>
          </p:nvSpPr>
          <p:spPr bwMode="auto">
            <a:xfrm flipH="1">
              <a:off x="1140" y="2034"/>
              <a:ext cx="588" cy="7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Oval 90"/>
            <p:cNvSpPr>
              <a:spLocks noChangeArrowheads="1"/>
            </p:cNvSpPr>
            <p:nvPr/>
          </p:nvSpPr>
          <p:spPr bwMode="auto">
            <a:xfrm>
              <a:off x="1470" y="241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4" name="Oval 91"/>
            <p:cNvSpPr>
              <a:spLocks noChangeArrowheads="1"/>
            </p:cNvSpPr>
            <p:nvPr/>
          </p:nvSpPr>
          <p:spPr bwMode="auto">
            <a:xfrm>
              <a:off x="1128" y="209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5" name="Rectangle 92"/>
            <p:cNvSpPr>
              <a:spLocks noChangeArrowheads="1"/>
            </p:cNvSpPr>
            <p:nvPr/>
          </p:nvSpPr>
          <p:spPr bwMode="auto">
            <a:xfrm>
              <a:off x="1048" y="2004"/>
              <a:ext cx="6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196" name="Oval 93"/>
            <p:cNvSpPr>
              <a:spLocks noChangeArrowheads="1"/>
            </p:cNvSpPr>
            <p:nvPr/>
          </p:nvSpPr>
          <p:spPr bwMode="auto">
            <a:xfrm>
              <a:off x="1014" y="249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7" name="Rectangle 94"/>
            <p:cNvSpPr>
              <a:spLocks noChangeArrowheads="1"/>
            </p:cNvSpPr>
            <p:nvPr/>
          </p:nvSpPr>
          <p:spPr bwMode="auto">
            <a:xfrm>
              <a:off x="929" y="2448"/>
              <a:ext cx="7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198" name="Oval 95"/>
            <p:cNvSpPr>
              <a:spLocks noChangeArrowheads="1"/>
            </p:cNvSpPr>
            <p:nvPr/>
          </p:nvSpPr>
          <p:spPr bwMode="auto">
            <a:xfrm>
              <a:off x="1716" y="202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9" name="Rectangle 96"/>
            <p:cNvSpPr>
              <a:spLocks noChangeArrowheads="1"/>
            </p:cNvSpPr>
            <p:nvPr/>
          </p:nvSpPr>
          <p:spPr bwMode="auto">
            <a:xfrm>
              <a:off x="1697" y="1890"/>
              <a:ext cx="7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grpSp>
      <p:grpSp>
        <p:nvGrpSpPr>
          <p:cNvPr id="200" name="Group 120"/>
          <p:cNvGrpSpPr>
            <a:grpSpLocks/>
          </p:cNvGrpSpPr>
          <p:nvPr/>
        </p:nvGrpSpPr>
        <p:grpSpPr bwMode="auto">
          <a:xfrm>
            <a:off x="6903140" y="617673"/>
            <a:ext cx="1238759" cy="1198024"/>
            <a:chOff x="912" y="486"/>
            <a:chExt cx="1050" cy="1056"/>
          </a:xfrm>
        </p:grpSpPr>
        <p:sp>
          <p:nvSpPr>
            <p:cNvPr id="201" name="AutoShape 101"/>
            <p:cNvSpPr>
              <a:spLocks noChangeAspect="1" noChangeArrowheads="1" noTextEdit="1"/>
            </p:cNvSpPr>
            <p:nvPr/>
          </p:nvSpPr>
          <p:spPr bwMode="auto">
            <a:xfrm>
              <a:off x="912" y="486"/>
              <a:ext cx="1050"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2" name="Arc 104"/>
            <p:cNvSpPr>
              <a:spLocks/>
            </p:cNvSpPr>
            <p:nvPr/>
          </p:nvSpPr>
          <p:spPr bwMode="auto">
            <a:xfrm>
              <a:off x="1116" y="678"/>
              <a:ext cx="120" cy="85"/>
            </a:xfrm>
            <a:custGeom>
              <a:avLst/>
              <a:gdLst>
                <a:gd name="T0" fmla="*/ 0 w 21573"/>
                <a:gd name="T1" fmla="*/ 0 h 15274"/>
                <a:gd name="T2" fmla="*/ 0 w 21573"/>
                <a:gd name="T3" fmla="*/ 0 h 15274"/>
                <a:gd name="T4" fmla="*/ 0 w 21573"/>
                <a:gd name="T5" fmla="*/ 0 h 15274"/>
                <a:gd name="T6" fmla="*/ 0 60000 65536"/>
                <a:gd name="T7" fmla="*/ 0 60000 65536"/>
                <a:gd name="T8" fmla="*/ 0 60000 65536"/>
                <a:gd name="T9" fmla="*/ 0 w 21573"/>
                <a:gd name="T10" fmla="*/ 0 h 15274"/>
                <a:gd name="T11" fmla="*/ 21573 w 21573"/>
                <a:gd name="T12" fmla="*/ 15274 h 15274"/>
              </a:gdLst>
              <a:ahLst/>
              <a:cxnLst>
                <a:cxn ang="T6">
                  <a:pos x="T0" y="T1"/>
                </a:cxn>
                <a:cxn ang="T7">
                  <a:pos x="T2" y="T3"/>
                </a:cxn>
                <a:cxn ang="T8">
                  <a:pos x="T4" y="T5"/>
                </a:cxn>
              </a:cxnLst>
              <a:rect l="T9" t="T10" r="T11" b="T12"/>
              <a:pathLst>
                <a:path w="21573" h="15274" fill="none" extrusionOk="0">
                  <a:moveTo>
                    <a:pt x="21573" y="1079"/>
                  </a:moveTo>
                  <a:cubicBezTo>
                    <a:pt x="21305" y="6427"/>
                    <a:pt x="19060" y="11486"/>
                    <a:pt x="15273" y="15273"/>
                  </a:cubicBezTo>
                </a:path>
                <a:path w="21573" h="15274" stroke="0" extrusionOk="0">
                  <a:moveTo>
                    <a:pt x="21573" y="1079"/>
                  </a:moveTo>
                  <a:cubicBezTo>
                    <a:pt x="21305" y="6427"/>
                    <a:pt x="19060" y="11486"/>
                    <a:pt x="15273" y="15273"/>
                  </a:cubicBezTo>
                  <a:lnTo>
                    <a:pt x="0"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03" name="Oval 105"/>
            <p:cNvSpPr>
              <a:spLocks noChangeArrowheads="1"/>
            </p:cNvSpPr>
            <p:nvPr/>
          </p:nvSpPr>
          <p:spPr bwMode="auto">
            <a:xfrm>
              <a:off x="972" y="54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04" name="Line 106"/>
            <p:cNvSpPr>
              <a:spLocks noChangeShapeType="1"/>
            </p:cNvSpPr>
            <p:nvPr/>
          </p:nvSpPr>
          <p:spPr bwMode="auto">
            <a:xfrm>
              <a:off x="1116" y="678"/>
              <a:ext cx="642" cy="66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Line 107"/>
            <p:cNvSpPr>
              <a:spLocks noChangeShapeType="1"/>
            </p:cNvSpPr>
            <p:nvPr/>
          </p:nvSpPr>
          <p:spPr bwMode="auto">
            <a:xfrm>
              <a:off x="1116" y="678"/>
              <a:ext cx="666" cy="3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 name="Oval 109"/>
            <p:cNvSpPr>
              <a:spLocks noChangeArrowheads="1"/>
            </p:cNvSpPr>
            <p:nvPr/>
          </p:nvSpPr>
          <p:spPr bwMode="auto">
            <a:xfrm>
              <a:off x="1422" y="9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07" name="Rectangle 110"/>
            <p:cNvSpPr>
              <a:spLocks noChangeArrowheads="1"/>
            </p:cNvSpPr>
            <p:nvPr/>
          </p:nvSpPr>
          <p:spPr bwMode="auto">
            <a:xfrm>
              <a:off x="1344" y="996"/>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80"/>
                  </a:solidFill>
                </a:rPr>
                <a:t>O</a:t>
              </a:r>
              <a:endParaRPr lang="en-US" altLang="en-US">
                <a:solidFill>
                  <a:srgbClr val="000099"/>
                </a:solidFill>
                <a:latin typeface="Times New Roman" panose="02020603050405020304" pitchFamily="18" charset="0"/>
              </a:endParaRPr>
            </a:p>
          </p:txBody>
        </p:sp>
        <p:sp>
          <p:nvSpPr>
            <p:cNvPr id="208" name="Oval 111"/>
            <p:cNvSpPr>
              <a:spLocks noChangeArrowheads="1"/>
            </p:cNvSpPr>
            <p:nvPr/>
          </p:nvSpPr>
          <p:spPr bwMode="auto">
            <a:xfrm>
              <a:off x="1104" y="66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09" name="Rectangle 112"/>
            <p:cNvSpPr>
              <a:spLocks noChangeArrowheads="1"/>
            </p:cNvSpPr>
            <p:nvPr/>
          </p:nvSpPr>
          <p:spPr bwMode="auto">
            <a:xfrm>
              <a:off x="1032" y="564"/>
              <a:ext cx="7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210" name="Oval 113"/>
            <p:cNvSpPr>
              <a:spLocks noChangeArrowheads="1"/>
            </p:cNvSpPr>
            <p:nvPr/>
          </p:nvSpPr>
          <p:spPr bwMode="auto">
            <a:xfrm>
              <a:off x="1746" y="132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11" name="Rectangle 114"/>
            <p:cNvSpPr>
              <a:spLocks noChangeArrowheads="1"/>
            </p:cNvSpPr>
            <p:nvPr/>
          </p:nvSpPr>
          <p:spPr bwMode="auto">
            <a:xfrm>
              <a:off x="1806" y="1368"/>
              <a:ext cx="7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212" name="Oval 115"/>
            <p:cNvSpPr>
              <a:spLocks noChangeArrowheads="1"/>
            </p:cNvSpPr>
            <p:nvPr/>
          </p:nvSpPr>
          <p:spPr bwMode="auto">
            <a:xfrm>
              <a:off x="1770" y="6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13" name="Rectangle 116"/>
            <p:cNvSpPr>
              <a:spLocks noChangeArrowheads="1"/>
            </p:cNvSpPr>
            <p:nvPr/>
          </p:nvSpPr>
          <p:spPr bwMode="auto">
            <a:xfrm>
              <a:off x="1818" y="612"/>
              <a:ext cx="7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grpSp>
      <p:sp>
        <p:nvSpPr>
          <p:cNvPr id="223" name="Rectangle 132"/>
          <p:cNvSpPr>
            <a:spLocks noChangeArrowheads="1"/>
          </p:cNvSpPr>
          <p:nvPr/>
        </p:nvSpPr>
        <p:spPr bwMode="auto">
          <a:xfrm>
            <a:off x="55794" y="85915"/>
            <a:ext cx="8971247" cy="338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Các</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góc</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trong</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các</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hình</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vẽ</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sau</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góc</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nào</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là</a:t>
            </a:r>
            <a:r>
              <a:rPr lang="en-US" altLang="en-US" b="1" dirty="0">
                <a:solidFill>
                  <a:srgbClr val="000099"/>
                </a:solidFill>
                <a:latin typeface="Comic Sans MS" panose="030F0702030302020204" pitchFamily="66" charset="0"/>
              </a:rPr>
              <a:t> </a:t>
            </a:r>
            <a:r>
              <a:rPr lang="en-US" altLang="en-US" b="1" err="1">
                <a:solidFill>
                  <a:srgbClr val="000099"/>
                </a:solidFill>
                <a:latin typeface="Comic Sans MS" panose="030F0702030302020204" pitchFamily="66" charset="0"/>
              </a:rPr>
              <a:t>góc</a:t>
            </a:r>
            <a:r>
              <a:rPr lang="en-US" altLang="en-US" b="1">
                <a:solidFill>
                  <a:srgbClr val="000099"/>
                </a:solidFill>
                <a:latin typeface="Comic Sans MS" panose="030F0702030302020204" pitchFamily="66" charset="0"/>
              </a:rPr>
              <a:t> nội </a:t>
            </a:r>
            <a:r>
              <a:rPr lang="en-US" altLang="en-US" b="1" dirty="0" err="1">
                <a:solidFill>
                  <a:srgbClr val="000099"/>
                </a:solidFill>
                <a:latin typeface="Comic Sans MS" panose="030F0702030302020204" pitchFamily="66" charset="0"/>
              </a:rPr>
              <a:t>tiếp</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góc</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nào</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không</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phải</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góc</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nội</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tiếp</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Vì</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sao</a:t>
            </a:r>
            <a:r>
              <a:rPr lang="en-US" altLang="en-US" b="1" dirty="0">
                <a:solidFill>
                  <a:srgbClr val="000099"/>
                </a:solidFill>
                <a:latin typeface="Comic Sans MS" panose="030F0702030302020204" pitchFamily="66" charset="0"/>
              </a:rPr>
              <a:t>?</a:t>
            </a:r>
          </a:p>
        </p:txBody>
      </p:sp>
      <mc:AlternateContent xmlns:mc="http://schemas.openxmlformats.org/markup-compatibility/2006">
        <mc:Choice xmlns:p14="http://schemas.microsoft.com/office/powerpoint/2010/main" Requires="p14">
          <p:contentPart p14:bwMode="auto" r:id="rId2">
            <p14:nvContentPartPr>
              <p14:cNvPr id="2" name="Ink 1">
                <a:extLst>
                  <a:ext uri="{FF2B5EF4-FFF2-40B4-BE49-F238E27FC236}">
                    <a16:creationId xmlns:a16="http://schemas.microsoft.com/office/drawing/2014/main" id="{17368677-3EE2-40CD-AE49-DCB745A57E80}"/>
                  </a:ext>
                </a:extLst>
              </p14:cNvPr>
              <p14:cNvContentPartPr/>
              <p14:nvPr/>
            </p14:nvContentPartPr>
            <p14:xfrm>
              <a:off x="6931800" y="1540440"/>
              <a:ext cx="199800" cy="159120"/>
            </p14:xfrm>
          </p:contentPart>
        </mc:Choice>
        <mc:Fallback>
          <p:pic>
            <p:nvPicPr>
              <p:cNvPr id="2" name="Ink 1">
                <a:extLst>
                  <a:ext uri="{FF2B5EF4-FFF2-40B4-BE49-F238E27FC236}">
                    <a16:creationId xmlns:a16="http://schemas.microsoft.com/office/drawing/2014/main" id="{17368677-3EE2-40CD-AE49-DCB745A57E80}"/>
                  </a:ext>
                </a:extLst>
              </p:cNvPr>
              <p:cNvPicPr/>
              <p:nvPr/>
            </p:nvPicPr>
            <p:blipFill>
              <a:blip r:embed="rId3"/>
              <a:stretch>
                <a:fillRect/>
              </a:stretch>
            </p:blipFill>
            <p:spPr>
              <a:xfrm>
                <a:off x="6922440" y="1531080"/>
                <a:ext cx="218520" cy="177840"/>
              </a:xfrm>
              <a:prstGeom prst="rect">
                <a:avLst/>
              </a:prstGeom>
            </p:spPr>
          </p:pic>
        </mc:Fallback>
      </mc:AlternateContent>
    </p:spTree>
    <p:extLst>
      <p:ext uri="{BB962C8B-B14F-4D97-AF65-F5344CB8AC3E}">
        <p14:creationId xmlns:p14="http://schemas.microsoft.com/office/powerpoint/2010/main" val="259174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23"/>
                                        </p:tgtEl>
                                        <p:attrNameLst>
                                          <p:attrName>style.visibility</p:attrName>
                                        </p:attrNameLst>
                                      </p:cBhvr>
                                      <p:to>
                                        <p:strVal val="visible"/>
                                      </p:to>
                                    </p:set>
                                    <p:anim calcmode="lin" valueType="num">
                                      <p:cBhvr>
                                        <p:cTn id="7" dur="500" decel="50000" fill="hold">
                                          <p:stCondLst>
                                            <p:cond delay="0"/>
                                          </p:stCondLst>
                                        </p:cTn>
                                        <p:tgtEl>
                                          <p:spTgt spid="223"/>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23"/>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23"/>
                                        </p:tgtEl>
                                        <p:attrNameLst>
                                          <p:attrName>ppt_w</p:attrName>
                                        </p:attrNameLst>
                                      </p:cBhvr>
                                      <p:tavLst>
                                        <p:tav tm="0">
                                          <p:val>
                                            <p:strVal val="#ppt_w*.05"/>
                                          </p:val>
                                        </p:tav>
                                        <p:tav tm="100000">
                                          <p:val>
                                            <p:strVal val="#ppt_w"/>
                                          </p:val>
                                        </p:tav>
                                      </p:tavLst>
                                    </p:anim>
                                    <p:anim calcmode="lin" valueType="num">
                                      <p:cBhvr>
                                        <p:cTn id="10" dur="1000" fill="hold"/>
                                        <p:tgtEl>
                                          <p:spTgt spid="223"/>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23"/>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23"/>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23"/>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23"/>
                                        </p:tgtEl>
                                      </p:cBhvr>
                                    </p:animEffec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116"/>
                                        </p:tgtEl>
                                        <p:attrNameLst>
                                          <p:attrName>style.visibility</p:attrName>
                                        </p:attrNameLst>
                                      </p:cBhvr>
                                      <p:to>
                                        <p:strVal val="visible"/>
                                      </p:to>
                                    </p:set>
                                    <p:animEffect transition="in" filter="diamond(in)">
                                      <p:cBhvr>
                                        <p:cTn id="19" dur="2000"/>
                                        <p:tgtEl>
                                          <p:spTgt spid="116"/>
                                        </p:tgtEl>
                                      </p:cBhvr>
                                    </p:animEffect>
                                  </p:childTnLst>
                                </p:cTn>
                              </p:par>
                              <p:par>
                                <p:cTn id="20" presetID="8" presetClass="entr" presetSubtype="16" fill="hold" nodeType="withEffect">
                                  <p:stCondLst>
                                    <p:cond delay="0"/>
                                  </p:stCondLst>
                                  <p:childTnLst>
                                    <p:set>
                                      <p:cBhvr>
                                        <p:cTn id="21" dur="1" fill="hold">
                                          <p:stCondLst>
                                            <p:cond delay="0"/>
                                          </p:stCondLst>
                                        </p:cTn>
                                        <p:tgtEl>
                                          <p:spTgt spid="124"/>
                                        </p:tgtEl>
                                        <p:attrNameLst>
                                          <p:attrName>style.visibility</p:attrName>
                                        </p:attrNameLst>
                                      </p:cBhvr>
                                      <p:to>
                                        <p:strVal val="visible"/>
                                      </p:to>
                                    </p:set>
                                    <p:animEffect transition="in" filter="diamond(in)">
                                      <p:cBhvr>
                                        <p:cTn id="22" dur="2000"/>
                                        <p:tgtEl>
                                          <p:spTgt spid="124"/>
                                        </p:tgtEl>
                                      </p:cBhvr>
                                    </p:animEffect>
                                  </p:childTnLst>
                                </p:cTn>
                              </p:par>
                              <p:par>
                                <p:cTn id="23" presetID="8" presetClass="entr" presetSubtype="16" fill="hold" nodeType="withEffect">
                                  <p:stCondLst>
                                    <p:cond delay="0"/>
                                  </p:stCondLst>
                                  <p:childTnLst>
                                    <p:set>
                                      <p:cBhvr>
                                        <p:cTn id="24" dur="1" fill="hold">
                                          <p:stCondLst>
                                            <p:cond delay="0"/>
                                          </p:stCondLst>
                                        </p:cTn>
                                        <p:tgtEl>
                                          <p:spTgt spid="134"/>
                                        </p:tgtEl>
                                        <p:attrNameLst>
                                          <p:attrName>style.visibility</p:attrName>
                                        </p:attrNameLst>
                                      </p:cBhvr>
                                      <p:to>
                                        <p:strVal val="visible"/>
                                      </p:to>
                                    </p:set>
                                    <p:animEffect transition="in" filter="diamond(in)">
                                      <p:cBhvr>
                                        <p:cTn id="25" dur="2000"/>
                                        <p:tgtEl>
                                          <p:spTgt spid="134"/>
                                        </p:tgtEl>
                                      </p:cBhvr>
                                    </p:animEffect>
                                  </p:childTnLst>
                                </p:cTn>
                              </p:par>
                              <p:par>
                                <p:cTn id="26" presetID="8" presetClass="entr" presetSubtype="16" fill="hold" nodeType="withEffect">
                                  <p:stCondLst>
                                    <p:cond delay="0"/>
                                  </p:stCondLst>
                                  <p:childTnLst>
                                    <p:set>
                                      <p:cBhvr>
                                        <p:cTn id="27" dur="1" fill="hold">
                                          <p:stCondLst>
                                            <p:cond delay="0"/>
                                          </p:stCondLst>
                                        </p:cTn>
                                        <p:tgtEl>
                                          <p:spTgt spid="144"/>
                                        </p:tgtEl>
                                        <p:attrNameLst>
                                          <p:attrName>style.visibility</p:attrName>
                                        </p:attrNameLst>
                                      </p:cBhvr>
                                      <p:to>
                                        <p:strVal val="visible"/>
                                      </p:to>
                                    </p:set>
                                    <p:animEffect transition="in" filter="diamond(in)">
                                      <p:cBhvr>
                                        <p:cTn id="28" dur="2000"/>
                                        <p:tgtEl>
                                          <p:spTgt spid="144"/>
                                        </p:tgtEl>
                                      </p:cBhvr>
                                    </p:animEffect>
                                  </p:childTnLst>
                                </p:cTn>
                              </p:par>
                              <p:par>
                                <p:cTn id="29" presetID="8" presetClass="entr" presetSubtype="16" fill="hold" nodeType="withEffect">
                                  <p:stCondLst>
                                    <p:cond delay="0"/>
                                  </p:stCondLst>
                                  <p:childTnLst>
                                    <p:set>
                                      <p:cBhvr>
                                        <p:cTn id="30" dur="1" fill="hold">
                                          <p:stCondLst>
                                            <p:cond delay="0"/>
                                          </p:stCondLst>
                                        </p:cTn>
                                        <p:tgtEl>
                                          <p:spTgt spid="155"/>
                                        </p:tgtEl>
                                        <p:attrNameLst>
                                          <p:attrName>style.visibility</p:attrName>
                                        </p:attrNameLst>
                                      </p:cBhvr>
                                      <p:to>
                                        <p:strVal val="visible"/>
                                      </p:to>
                                    </p:set>
                                    <p:animEffect transition="in" filter="diamond(in)">
                                      <p:cBhvr>
                                        <p:cTn id="31" dur="2000"/>
                                        <p:tgtEl>
                                          <p:spTgt spid="155"/>
                                        </p:tgtEl>
                                      </p:cBhvr>
                                    </p:animEffect>
                                  </p:childTnLst>
                                </p:cTn>
                              </p:par>
                              <p:par>
                                <p:cTn id="32" presetID="8" presetClass="entr" presetSubtype="16" fill="hold" nodeType="withEffect">
                                  <p:stCondLst>
                                    <p:cond delay="0"/>
                                  </p:stCondLst>
                                  <p:childTnLst>
                                    <p:set>
                                      <p:cBhvr>
                                        <p:cTn id="33" dur="1" fill="hold">
                                          <p:stCondLst>
                                            <p:cond delay="0"/>
                                          </p:stCondLst>
                                        </p:cTn>
                                        <p:tgtEl>
                                          <p:spTgt spid="164"/>
                                        </p:tgtEl>
                                        <p:attrNameLst>
                                          <p:attrName>style.visibility</p:attrName>
                                        </p:attrNameLst>
                                      </p:cBhvr>
                                      <p:to>
                                        <p:strVal val="visible"/>
                                      </p:to>
                                    </p:set>
                                    <p:animEffect transition="in" filter="diamond(in)">
                                      <p:cBhvr>
                                        <p:cTn id="34" dur="2000"/>
                                        <p:tgtEl>
                                          <p:spTgt spid="164"/>
                                        </p:tgtEl>
                                      </p:cBhvr>
                                    </p:animEffect>
                                  </p:childTnLst>
                                </p:cTn>
                              </p:par>
                              <p:par>
                                <p:cTn id="35" presetID="8" presetClass="entr" presetSubtype="16" fill="hold" nodeType="withEffect">
                                  <p:stCondLst>
                                    <p:cond delay="0"/>
                                  </p:stCondLst>
                                  <p:childTnLst>
                                    <p:set>
                                      <p:cBhvr>
                                        <p:cTn id="36" dur="1" fill="hold">
                                          <p:stCondLst>
                                            <p:cond delay="0"/>
                                          </p:stCondLst>
                                        </p:cTn>
                                        <p:tgtEl>
                                          <p:spTgt spid="174"/>
                                        </p:tgtEl>
                                        <p:attrNameLst>
                                          <p:attrName>style.visibility</p:attrName>
                                        </p:attrNameLst>
                                      </p:cBhvr>
                                      <p:to>
                                        <p:strVal val="visible"/>
                                      </p:to>
                                    </p:set>
                                    <p:animEffect transition="in" filter="diamond(in)">
                                      <p:cBhvr>
                                        <p:cTn id="37" dur="2000"/>
                                        <p:tgtEl>
                                          <p:spTgt spid="174"/>
                                        </p:tgtEl>
                                      </p:cBhvr>
                                    </p:animEffect>
                                  </p:childTnLst>
                                </p:cTn>
                              </p:par>
                              <p:par>
                                <p:cTn id="38" presetID="8" presetClass="entr" presetSubtype="16" fill="hold" grpId="0" nodeType="withEffect" nodePh="1">
                                  <p:stCondLst>
                                    <p:cond delay="0"/>
                                  </p:stCondLst>
                                  <p:endCondLst>
                                    <p:cond evt="begin" delay="0">
                                      <p:tn val="38"/>
                                    </p:cond>
                                  </p:endCondLst>
                                  <p:childTnLst>
                                    <p:set>
                                      <p:cBhvr>
                                        <p:cTn id="39" dur="1" fill="hold">
                                          <p:stCondLst>
                                            <p:cond delay="0"/>
                                          </p:stCondLst>
                                        </p:cTn>
                                        <p:tgtEl>
                                          <p:spTgt spid="187"/>
                                        </p:tgtEl>
                                        <p:attrNameLst>
                                          <p:attrName>style.visibility</p:attrName>
                                        </p:attrNameLst>
                                      </p:cBhvr>
                                      <p:to>
                                        <p:strVal val="visible"/>
                                      </p:to>
                                    </p:set>
                                    <p:animEffect transition="in" filter="diamond(in)">
                                      <p:cBhvr>
                                        <p:cTn id="40" dur="2000"/>
                                        <p:tgtEl>
                                          <p:spTgt spid="187"/>
                                        </p:tgtEl>
                                      </p:cBhvr>
                                    </p:animEffect>
                                  </p:childTnLst>
                                </p:cTn>
                              </p:par>
                              <p:par>
                                <p:cTn id="41" presetID="8" presetClass="entr" presetSubtype="16" fill="hold" nodeType="withEffect">
                                  <p:stCondLst>
                                    <p:cond delay="0"/>
                                  </p:stCondLst>
                                  <p:childTnLst>
                                    <p:set>
                                      <p:cBhvr>
                                        <p:cTn id="42" dur="1" fill="hold">
                                          <p:stCondLst>
                                            <p:cond delay="0"/>
                                          </p:stCondLst>
                                        </p:cTn>
                                        <p:tgtEl>
                                          <p:spTgt spid="188"/>
                                        </p:tgtEl>
                                        <p:attrNameLst>
                                          <p:attrName>style.visibility</p:attrName>
                                        </p:attrNameLst>
                                      </p:cBhvr>
                                      <p:to>
                                        <p:strVal val="visible"/>
                                      </p:to>
                                    </p:set>
                                    <p:animEffect transition="in" filter="diamond(in)">
                                      <p:cBhvr>
                                        <p:cTn id="43" dur="2000"/>
                                        <p:tgtEl>
                                          <p:spTgt spid="188"/>
                                        </p:tgtEl>
                                      </p:cBhvr>
                                    </p:animEffect>
                                  </p:childTnLst>
                                </p:cTn>
                              </p:par>
                              <p:par>
                                <p:cTn id="44" presetID="8" presetClass="entr" presetSubtype="16" fill="hold" nodeType="withEffect">
                                  <p:stCondLst>
                                    <p:cond delay="0"/>
                                  </p:stCondLst>
                                  <p:childTnLst>
                                    <p:set>
                                      <p:cBhvr>
                                        <p:cTn id="45" dur="1" fill="hold">
                                          <p:stCondLst>
                                            <p:cond delay="0"/>
                                          </p:stCondLst>
                                        </p:cTn>
                                        <p:tgtEl>
                                          <p:spTgt spid="200"/>
                                        </p:tgtEl>
                                        <p:attrNameLst>
                                          <p:attrName>style.visibility</p:attrName>
                                        </p:attrNameLst>
                                      </p:cBhvr>
                                      <p:to>
                                        <p:strVal val="visible"/>
                                      </p:to>
                                    </p:set>
                                    <p:animEffect transition="in" filter="diamond(in)">
                                      <p:cBhvr>
                                        <p:cTn id="46" dur="2000"/>
                                        <p:tgtEl>
                                          <p:spTgt spid="200"/>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xit" presetSubtype="4" fill="hold" nodeType="clickEffect">
                                  <p:stCondLst>
                                    <p:cond delay="0"/>
                                  </p:stCondLst>
                                  <p:childTnLst>
                                    <p:anim calcmode="lin" valueType="num">
                                      <p:cBhvr additive="base">
                                        <p:cTn id="50" dur="500"/>
                                        <p:tgtEl>
                                          <p:spTgt spid="116"/>
                                        </p:tgtEl>
                                        <p:attrNameLst>
                                          <p:attrName>ppt_x</p:attrName>
                                        </p:attrNameLst>
                                      </p:cBhvr>
                                      <p:tavLst>
                                        <p:tav tm="0">
                                          <p:val>
                                            <p:strVal val="ppt_x"/>
                                          </p:val>
                                        </p:tav>
                                        <p:tav tm="100000">
                                          <p:val>
                                            <p:strVal val="ppt_x"/>
                                          </p:val>
                                        </p:tav>
                                      </p:tavLst>
                                    </p:anim>
                                    <p:anim calcmode="lin" valueType="num">
                                      <p:cBhvr additive="base">
                                        <p:cTn id="51" dur="500"/>
                                        <p:tgtEl>
                                          <p:spTgt spid="116"/>
                                        </p:tgtEl>
                                        <p:attrNameLst>
                                          <p:attrName>ppt_y</p:attrName>
                                        </p:attrNameLst>
                                      </p:cBhvr>
                                      <p:tavLst>
                                        <p:tav tm="0">
                                          <p:val>
                                            <p:strVal val="ppt_y"/>
                                          </p:val>
                                        </p:tav>
                                        <p:tav tm="100000">
                                          <p:val>
                                            <p:strVal val="1+ppt_h/2"/>
                                          </p:val>
                                        </p:tav>
                                      </p:tavLst>
                                    </p:anim>
                                    <p:set>
                                      <p:cBhvr>
                                        <p:cTn id="52" dur="1" fill="hold">
                                          <p:stCondLst>
                                            <p:cond delay="499"/>
                                          </p:stCondLst>
                                        </p:cTn>
                                        <p:tgtEl>
                                          <p:spTgt spid="116"/>
                                        </p:tgtEl>
                                        <p:attrNameLst>
                                          <p:attrName>style.visibility</p:attrName>
                                        </p:attrNameLst>
                                      </p:cBhvr>
                                      <p:to>
                                        <p:strVal val="hidden"/>
                                      </p:to>
                                    </p:set>
                                  </p:childTnLst>
                                </p:cTn>
                              </p:par>
                              <p:par>
                                <p:cTn id="53" presetID="2" presetClass="exit" presetSubtype="4" fill="hold" nodeType="withEffect">
                                  <p:stCondLst>
                                    <p:cond delay="0"/>
                                  </p:stCondLst>
                                  <p:childTnLst>
                                    <p:anim calcmode="lin" valueType="num">
                                      <p:cBhvr additive="base">
                                        <p:cTn id="54" dur="500"/>
                                        <p:tgtEl>
                                          <p:spTgt spid="124"/>
                                        </p:tgtEl>
                                        <p:attrNameLst>
                                          <p:attrName>ppt_x</p:attrName>
                                        </p:attrNameLst>
                                      </p:cBhvr>
                                      <p:tavLst>
                                        <p:tav tm="0">
                                          <p:val>
                                            <p:strVal val="ppt_x"/>
                                          </p:val>
                                        </p:tav>
                                        <p:tav tm="100000">
                                          <p:val>
                                            <p:strVal val="ppt_x"/>
                                          </p:val>
                                        </p:tav>
                                      </p:tavLst>
                                    </p:anim>
                                    <p:anim calcmode="lin" valueType="num">
                                      <p:cBhvr additive="base">
                                        <p:cTn id="55" dur="500"/>
                                        <p:tgtEl>
                                          <p:spTgt spid="124"/>
                                        </p:tgtEl>
                                        <p:attrNameLst>
                                          <p:attrName>ppt_y</p:attrName>
                                        </p:attrNameLst>
                                      </p:cBhvr>
                                      <p:tavLst>
                                        <p:tav tm="0">
                                          <p:val>
                                            <p:strVal val="ppt_y"/>
                                          </p:val>
                                        </p:tav>
                                        <p:tav tm="100000">
                                          <p:val>
                                            <p:strVal val="1+ppt_h/2"/>
                                          </p:val>
                                        </p:tav>
                                      </p:tavLst>
                                    </p:anim>
                                    <p:set>
                                      <p:cBhvr>
                                        <p:cTn id="56" dur="1" fill="hold">
                                          <p:stCondLst>
                                            <p:cond delay="499"/>
                                          </p:stCondLst>
                                        </p:cTn>
                                        <p:tgtEl>
                                          <p:spTgt spid="124"/>
                                        </p:tgtEl>
                                        <p:attrNameLst>
                                          <p:attrName>style.visibility</p:attrName>
                                        </p:attrNameLst>
                                      </p:cBhvr>
                                      <p:to>
                                        <p:strVal val="hidden"/>
                                      </p:to>
                                    </p:set>
                                  </p:childTnLst>
                                </p:cTn>
                              </p:par>
                              <p:par>
                                <p:cTn id="57" presetID="2" presetClass="exit" presetSubtype="4" fill="hold" nodeType="withEffect">
                                  <p:stCondLst>
                                    <p:cond delay="0"/>
                                  </p:stCondLst>
                                  <p:childTnLst>
                                    <p:anim calcmode="lin" valueType="num">
                                      <p:cBhvr additive="base">
                                        <p:cTn id="58" dur="500"/>
                                        <p:tgtEl>
                                          <p:spTgt spid="144"/>
                                        </p:tgtEl>
                                        <p:attrNameLst>
                                          <p:attrName>ppt_x</p:attrName>
                                        </p:attrNameLst>
                                      </p:cBhvr>
                                      <p:tavLst>
                                        <p:tav tm="0">
                                          <p:val>
                                            <p:strVal val="ppt_x"/>
                                          </p:val>
                                        </p:tav>
                                        <p:tav tm="100000">
                                          <p:val>
                                            <p:strVal val="ppt_x"/>
                                          </p:val>
                                        </p:tav>
                                      </p:tavLst>
                                    </p:anim>
                                    <p:anim calcmode="lin" valueType="num">
                                      <p:cBhvr additive="base">
                                        <p:cTn id="59" dur="500"/>
                                        <p:tgtEl>
                                          <p:spTgt spid="144"/>
                                        </p:tgtEl>
                                        <p:attrNameLst>
                                          <p:attrName>ppt_y</p:attrName>
                                        </p:attrNameLst>
                                      </p:cBhvr>
                                      <p:tavLst>
                                        <p:tav tm="0">
                                          <p:val>
                                            <p:strVal val="ppt_y"/>
                                          </p:val>
                                        </p:tav>
                                        <p:tav tm="100000">
                                          <p:val>
                                            <p:strVal val="1+ppt_h/2"/>
                                          </p:val>
                                        </p:tav>
                                      </p:tavLst>
                                    </p:anim>
                                    <p:set>
                                      <p:cBhvr>
                                        <p:cTn id="60" dur="1" fill="hold">
                                          <p:stCondLst>
                                            <p:cond delay="499"/>
                                          </p:stCondLst>
                                        </p:cTn>
                                        <p:tgtEl>
                                          <p:spTgt spid="144"/>
                                        </p:tgtEl>
                                        <p:attrNameLst>
                                          <p:attrName>style.visibility</p:attrName>
                                        </p:attrNameLst>
                                      </p:cBhvr>
                                      <p:to>
                                        <p:strVal val="hidden"/>
                                      </p:to>
                                    </p:set>
                                  </p:childTnLst>
                                </p:cTn>
                              </p:par>
                              <p:par>
                                <p:cTn id="61" presetID="2" presetClass="exit" presetSubtype="4" fill="hold" nodeType="withEffect">
                                  <p:stCondLst>
                                    <p:cond delay="0"/>
                                  </p:stCondLst>
                                  <p:childTnLst>
                                    <p:anim calcmode="lin" valueType="num">
                                      <p:cBhvr additive="base">
                                        <p:cTn id="62" dur="500"/>
                                        <p:tgtEl>
                                          <p:spTgt spid="155"/>
                                        </p:tgtEl>
                                        <p:attrNameLst>
                                          <p:attrName>ppt_x</p:attrName>
                                        </p:attrNameLst>
                                      </p:cBhvr>
                                      <p:tavLst>
                                        <p:tav tm="0">
                                          <p:val>
                                            <p:strVal val="ppt_x"/>
                                          </p:val>
                                        </p:tav>
                                        <p:tav tm="100000">
                                          <p:val>
                                            <p:strVal val="ppt_x"/>
                                          </p:val>
                                        </p:tav>
                                      </p:tavLst>
                                    </p:anim>
                                    <p:anim calcmode="lin" valueType="num">
                                      <p:cBhvr additive="base">
                                        <p:cTn id="63" dur="500"/>
                                        <p:tgtEl>
                                          <p:spTgt spid="155"/>
                                        </p:tgtEl>
                                        <p:attrNameLst>
                                          <p:attrName>ppt_y</p:attrName>
                                        </p:attrNameLst>
                                      </p:cBhvr>
                                      <p:tavLst>
                                        <p:tav tm="0">
                                          <p:val>
                                            <p:strVal val="ppt_y"/>
                                          </p:val>
                                        </p:tav>
                                        <p:tav tm="100000">
                                          <p:val>
                                            <p:strVal val="1+ppt_h/2"/>
                                          </p:val>
                                        </p:tav>
                                      </p:tavLst>
                                    </p:anim>
                                    <p:set>
                                      <p:cBhvr>
                                        <p:cTn id="64" dur="1" fill="hold">
                                          <p:stCondLst>
                                            <p:cond delay="499"/>
                                          </p:stCondLst>
                                        </p:cTn>
                                        <p:tgtEl>
                                          <p:spTgt spid="155"/>
                                        </p:tgtEl>
                                        <p:attrNameLst>
                                          <p:attrName>style.visibility</p:attrName>
                                        </p:attrNameLst>
                                      </p:cBhvr>
                                      <p:to>
                                        <p:strVal val="hidden"/>
                                      </p:to>
                                    </p:set>
                                  </p:childTnLst>
                                </p:cTn>
                              </p:par>
                              <p:par>
                                <p:cTn id="65" presetID="2" presetClass="exit" presetSubtype="4" fill="hold" nodeType="withEffect">
                                  <p:stCondLst>
                                    <p:cond delay="0"/>
                                  </p:stCondLst>
                                  <p:childTnLst>
                                    <p:anim calcmode="lin" valueType="num">
                                      <p:cBhvr additive="base">
                                        <p:cTn id="66" dur="500"/>
                                        <p:tgtEl>
                                          <p:spTgt spid="164"/>
                                        </p:tgtEl>
                                        <p:attrNameLst>
                                          <p:attrName>ppt_x</p:attrName>
                                        </p:attrNameLst>
                                      </p:cBhvr>
                                      <p:tavLst>
                                        <p:tav tm="0">
                                          <p:val>
                                            <p:strVal val="ppt_x"/>
                                          </p:val>
                                        </p:tav>
                                        <p:tav tm="100000">
                                          <p:val>
                                            <p:strVal val="ppt_x"/>
                                          </p:val>
                                        </p:tav>
                                      </p:tavLst>
                                    </p:anim>
                                    <p:anim calcmode="lin" valueType="num">
                                      <p:cBhvr additive="base">
                                        <p:cTn id="67" dur="500"/>
                                        <p:tgtEl>
                                          <p:spTgt spid="164"/>
                                        </p:tgtEl>
                                        <p:attrNameLst>
                                          <p:attrName>ppt_y</p:attrName>
                                        </p:attrNameLst>
                                      </p:cBhvr>
                                      <p:tavLst>
                                        <p:tav tm="0">
                                          <p:val>
                                            <p:strVal val="ppt_y"/>
                                          </p:val>
                                        </p:tav>
                                        <p:tav tm="100000">
                                          <p:val>
                                            <p:strVal val="1+ppt_h/2"/>
                                          </p:val>
                                        </p:tav>
                                      </p:tavLst>
                                    </p:anim>
                                    <p:set>
                                      <p:cBhvr>
                                        <p:cTn id="68" dur="1" fill="hold">
                                          <p:stCondLst>
                                            <p:cond delay="499"/>
                                          </p:stCondLst>
                                        </p:cTn>
                                        <p:tgtEl>
                                          <p:spTgt spid="164"/>
                                        </p:tgtEl>
                                        <p:attrNameLst>
                                          <p:attrName>style.visibility</p:attrName>
                                        </p:attrNameLst>
                                      </p:cBhvr>
                                      <p:to>
                                        <p:strVal val="hidden"/>
                                      </p:to>
                                    </p:set>
                                  </p:childTnLst>
                                </p:cTn>
                              </p:par>
                              <p:par>
                                <p:cTn id="69" presetID="2" presetClass="exit" presetSubtype="4" fill="hold" nodeType="withEffect">
                                  <p:stCondLst>
                                    <p:cond delay="0"/>
                                  </p:stCondLst>
                                  <p:childTnLst>
                                    <p:anim calcmode="lin" valueType="num">
                                      <p:cBhvr additive="base">
                                        <p:cTn id="70" dur="500"/>
                                        <p:tgtEl>
                                          <p:spTgt spid="134"/>
                                        </p:tgtEl>
                                        <p:attrNameLst>
                                          <p:attrName>ppt_x</p:attrName>
                                        </p:attrNameLst>
                                      </p:cBhvr>
                                      <p:tavLst>
                                        <p:tav tm="0">
                                          <p:val>
                                            <p:strVal val="ppt_x"/>
                                          </p:val>
                                        </p:tav>
                                        <p:tav tm="100000">
                                          <p:val>
                                            <p:strVal val="ppt_x"/>
                                          </p:val>
                                        </p:tav>
                                      </p:tavLst>
                                    </p:anim>
                                    <p:anim calcmode="lin" valueType="num">
                                      <p:cBhvr additive="base">
                                        <p:cTn id="71" dur="500"/>
                                        <p:tgtEl>
                                          <p:spTgt spid="134"/>
                                        </p:tgtEl>
                                        <p:attrNameLst>
                                          <p:attrName>ppt_y</p:attrName>
                                        </p:attrNameLst>
                                      </p:cBhvr>
                                      <p:tavLst>
                                        <p:tav tm="0">
                                          <p:val>
                                            <p:strVal val="ppt_y"/>
                                          </p:val>
                                        </p:tav>
                                        <p:tav tm="100000">
                                          <p:val>
                                            <p:strVal val="1+ppt_h/2"/>
                                          </p:val>
                                        </p:tav>
                                      </p:tavLst>
                                    </p:anim>
                                    <p:set>
                                      <p:cBhvr>
                                        <p:cTn id="72" dur="1" fill="hold">
                                          <p:stCondLst>
                                            <p:cond delay="499"/>
                                          </p:stCondLst>
                                        </p:cTn>
                                        <p:tgtEl>
                                          <p:spTgt spid="1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 grpId="0" animBg="1"/>
      <p:bldP spid="22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294"/>
        <p:cNvGrpSpPr/>
        <p:nvPr/>
      </p:nvGrpSpPr>
      <p:grpSpPr>
        <a:xfrm>
          <a:off x="0" y="0"/>
          <a:ext cx="0" cy="0"/>
          <a:chOff x="0" y="0"/>
          <a:chExt cx="0" cy="0"/>
        </a:xfrm>
      </p:grpSpPr>
      <p:sp>
        <p:nvSpPr>
          <p:cNvPr id="1295" name="Google Shape;1295;p52"/>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Math Icon Pack</a:t>
            </a:r>
            <a:endParaRPr/>
          </a:p>
        </p:txBody>
      </p:sp>
      <p:grpSp>
        <p:nvGrpSpPr>
          <p:cNvPr id="1296" name="Google Shape;1296;p52"/>
          <p:cNvGrpSpPr/>
          <p:nvPr/>
        </p:nvGrpSpPr>
        <p:grpSpPr>
          <a:xfrm>
            <a:off x="762346" y="1559039"/>
            <a:ext cx="367696" cy="363695"/>
            <a:chOff x="728430" y="1393688"/>
            <a:chExt cx="377085" cy="372983"/>
          </a:xfrm>
        </p:grpSpPr>
        <p:sp>
          <p:nvSpPr>
            <p:cNvPr id="1297" name="Google Shape;1297;p52"/>
            <p:cNvSpPr/>
            <p:nvPr/>
          </p:nvSpPr>
          <p:spPr>
            <a:xfrm>
              <a:off x="728430" y="1393688"/>
              <a:ext cx="377024" cy="372983"/>
            </a:xfrm>
            <a:custGeom>
              <a:avLst/>
              <a:gdLst/>
              <a:ahLst/>
              <a:cxnLst/>
              <a:rect l="l" t="t" r="r" b="b"/>
              <a:pathLst>
                <a:path w="12315" h="12183" extrusionOk="0">
                  <a:moveTo>
                    <a:pt x="400" y="1"/>
                  </a:moveTo>
                  <a:cubicBezTo>
                    <a:pt x="196" y="1"/>
                    <a:pt x="2" y="159"/>
                    <a:pt x="0" y="398"/>
                  </a:cubicBezTo>
                  <a:lnTo>
                    <a:pt x="0" y="11786"/>
                  </a:lnTo>
                  <a:cubicBezTo>
                    <a:pt x="0" y="12005"/>
                    <a:pt x="178" y="12183"/>
                    <a:pt x="397" y="12183"/>
                  </a:cubicBezTo>
                  <a:lnTo>
                    <a:pt x="11785" y="12183"/>
                  </a:lnTo>
                  <a:cubicBezTo>
                    <a:pt x="12139" y="12183"/>
                    <a:pt x="12315" y="11756"/>
                    <a:pt x="12067" y="11504"/>
                  </a:cubicBezTo>
                  <a:lnTo>
                    <a:pt x="679" y="118"/>
                  </a:lnTo>
                  <a:cubicBezTo>
                    <a:pt x="597" y="37"/>
                    <a:pt x="498" y="1"/>
                    <a:pt x="400"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98" name="Google Shape;1298;p52"/>
            <p:cNvSpPr/>
            <p:nvPr/>
          </p:nvSpPr>
          <p:spPr>
            <a:xfrm>
              <a:off x="732012" y="1571592"/>
              <a:ext cx="373503" cy="195079"/>
            </a:xfrm>
            <a:custGeom>
              <a:avLst/>
              <a:gdLst/>
              <a:ahLst/>
              <a:cxnLst/>
              <a:rect l="l" t="t" r="r" b="b"/>
              <a:pathLst>
                <a:path w="12200" h="6372" extrusionOk="0">
                  <a:moveTo>
                    <a:pt x="6255" y="0"/>
                  </a:moveTo>
                  <a:lnTo>
                    <a:pt x="1" y="6256"/>
                  </a:lnTo>
                  <a:cubicBezTo>
                    <a:pt x="74" y="6330"/>
                    <a:pt x="175" y="6372"/>
                    <a:pt x="280" y="6372"/>
                  </a:cubicBezTo>
                  <a:lnTo>
                    <a:pt x="11668" y="6372"/>
                  </a:lnTo>
                  <a:cubicBezTo>
                    <a:pt x="12022" y="6372"/>
                    <a:pt x="12199" y="5945"/>
                    <a:pt x="11950" y="5693"/>
                  </a:cubicBezTo>
                  <a:lnTo>
                    <a:pt x="6255" y="0"/>
                  </a:ln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99" name="Google Shape;1299;p52"/>
            <p:cNvSpPr/>
            <p:nvPr/>
          </p:nvSpPr>
          <p:spPr>
            <a:xfrm>
              <a:off x="728430" y="1685571"/>
              <a:ext cx="81099" cy="81099"/>
            </a:xfrm>
            <a:custGeom>
              <a:avLst/>
              <a:gdLst/>
              <a:ahLst/>
              <a:cxnLst/>
              <a:rect l="l" t="t" r="r" b="b"/>
              <a:pathLst>
                <a:path w="2649" h="2649" extrusionOk="0">
                  <a:moveTo>
                    <a:pt x="0" y="1"/>
                  </a:moveTo>
                  <a:lnTo>
                    <a:pt x="0" y="794"/>
                  </a:lnTo>
                  <a:lnTo>
                    <a:pt x="1855" y="794"/>
                  </a:lnTo>
                  <a:lnTo>
                    <a:pt x="1855" y="2649"/>
                  </a:lnTo>
                  <a:lnTo>
                    <a:pt x="2649" y="2649"/>
                  </a:lnTo>
                  <a:lnTo>
                    <a:pt x="2649" y="398"/>
                  </a:lnTo>
                  <a:cubicBezTo>
                    <a:pt x="2649" y="178"/>
                    <a:pt x="2471" y="1"/>
                    <a:pt x="2252"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00" name="Google Shape;1300;p52"/>
            <p:cNvSpPr/>
            <p:nvPr/>
          </p:nvSpPr>
          <p:spPr>
            <a:xfrm>
              <a:off x="728430" y="1446315"/>
              <a:ext cx="87253" cy="52627"/>
            </a:xfrm>
            <a:custGeom>
              <a:avLst/>
              <a:gdLst/>
              <a:ahLst/>
              <a:cxnLst/>
              <a:rect l="l" t="t" r="r" b="b"/>
              <a:pathLst>
                <a:path w="2850" h="1719" extrusionOk="0">
                  <a:moveTo>
                    <a:pt x="2282" y="0"/>
                  </a:moveTo>
                  <a:cubicBezTo>
                    <a:pt x="2049" y="345"/>
                    <a:pt x="1721" y="613"/>
                    <a:pt x="1337" y="771"/>
                  </a:cubicBezTo>
                  <a:cubicBezTo>
                    <a:pt x="1078" y="877"/>
                    <a:pt x="801" y="931"/>
                    <a:pt x="524" y="931"/>
                  </a:cubicBezTo>
                  <a:cubicBezTo>
                    <a:pt x="348" y="931"/>
                    <a:pt x="172" y="910"/>
                    <a:pt x="0" y="866"/>
                  </a:cubicBezTo>
                  <a:lnTo>
                    <a:pt x="0" y="1672"/>
                  </a:lnTo>
                  <a:cubicBezTo>
                    <a:pt x="178" y="1704"/>
                    <a:pt x="359" y="1719"/>
                    <a:pt x="538" y="1719"/>
                  </a:cubicBezTo>
                  <a:cubicBezTo>
                    <a:pt x="543" y="1719"/>
                    <a:pt x="549" y="1719"/>
                    <a:pt x="554" y="1719"/>
                  </a:cubicBezTo>
                  <a:cubicBezTo>
                    <a:pt x="1458" y="1719"/>
                    <a:pt x="2308" y="1292"/>
                    <a:pt x="2850" y="568"/>
                  </a:cubicBezTo>
                  <a:lnTo>
                    <a:pt x="2282"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01" name="Google Shape;1301;p52"/>
            <p:cNvSpPr/>
            <p:nvPr/>
          </p:nvSpPr>
          <p:spPr>
            <a:xfrm>
              <a:off x="785190" y="1689153"/>
              <a:ext cx="24339" cy="77517"/>
            </a:xfrm>
            <a:custGeom>
              <a:avLst/>
              <a:gdLst/>
              <a:ahLst/>
              <a:cxnLst/>
              <a:rect l="l" t="t" r="r" b="b"/>
              <a:pathLst>
                <a:path w="795" h="2532" extrusionOk="0">
                  <a:moveTo>
                    <a:pt x="679" y="1"/>
                  </a:moveTo>
                  <a:lnTo>
                    <a:pt x="1" y="679"/>
                  </a:lnTo>
                  <a:lnTo>
                    <a:pt x="1" y="2532"/>
                  </a:lnTo>
                  <a:lnTo>
                    <a:pt x="795" y="2532"/>
                  </a:lnTo>
                  <a:lnTo>
                    <a:pt x="795" y="281"/>
                  </a:lnTo>
                  <a:cubicBezTo>
                    <a:pt x="795" y="175"/>
                    <a:pt x="753" y="75"/>
                    <a:pt x="679"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02" name="Google Shape;1302;p52"/>
            <p:cNvSpPr/>
            <p:nvPr/>
          </p:nvSpPr>
          <p:spPr>
            <a:xfrm>
              <a:off x="993372" y="1679356"/>
              <a:ext cx="55474" cy="87314"/>
            </a:xfrm>
            <a:custGeom>
              <a:avLst/>
              <a:gdLst/>
              <a:ahLst/>
              <a:cxnLst/>
              <a:rect l="l" t="t" r="r" b="b"/>
              <a:pathLst>
                <a:path w="1812" h="2852" extrusionOk="0">
                  <a:moveTo>
                    <a:pt x="1240" y="1"/>
                  </a:moveTo>
                  <a:cubicBezTo>
                    <a:pt x="977" y="199"/>
                    <a:pt x="753" y="440"/>
                    <a:pt x="570" y="713"/>
                  </a:cubicBezTo>
                  <a:cubicBezTo>
                    <a:pt x="157" y="1344"/>
                    <a:pt x="1" y="2110"/>
                    <a:pt x="133" y="2852"/>
                  </a:cubicBezTo>
                  <a:lnTo>
                    <a:pt x="947" y="2852"/>
                  </a:lnTo>
                  <a:cubicBezTo>
                    <a:pt x="790" y="2182"/>
                    <a:pt x="949" y="1579"/>
                    <a:pt x="1234" y="1152"/>
                  </a:cubicBezTo>
                  <a:cubicBezTo>
                    <a:pt x="1386" y="924"/>
                    <a:pt x="1584" y="726"/>
                    <a:pt x="1812" y="574"/>
                  </a:cubicBezTo>
                  <a:lnTo>
                    <a:pt x="1240" y="1"/>
                  </a:lnTo>
                  <a:close/>
                </a:path>
              </a:pathLst>
            </a:custGeom>
            <a:solidFill>
              <a:schemeClr val="accent2"/>
            </a:solidFill>
            <a:ln>
              <a:noFill/>
            </a:ln>
          </p:spPr>
          <p:txBody>
            <a:bodyPr spcFirstLastPara="1" wrap="square" lIns="91425" tIns="91425" rIns="91425" bIns="91425" anchor="ctr" anchorCtr="0">
              <a:noAutofit/>
            </a:bodyPr>
            <a:lstStyle/>
            <a:p>
              <a:endParaRPr/>
            </a:p>
          </p:txBody>
        </p:sp>
      </p:grpSp>
      <p:grpSp>
        <p:nvGrpSpPr>
          <p:cNvPr id="1303" name="Google Shape;1303;p52"/>
          <p:cNvGrpSpPr/>
          <p:nvPr/>
        </p:nvGrpSpPr>
        <p:grpSpPr>
          <a:xfrm>
            <a:off x="7833134" y="2139883"/>
            <a:ext cx="365098" cy="363785"/>
            <a:chOff x="7979777" y="1989364"/>
            <a:chExt cx="374421" cy="373074"/>
          </a:xfrm>
        </p:grpSpPr>
        <p:sp>
          <p:nvSpPr>
            <p:cNvPr id="1304" name="Google Shape;1304;p52"/>
            <p:cNvSpPr/>
            <p:nvPr/>
          </p:nvSpPr>
          <p:spPr>
            <a:xfrm>
              <a:off x="7979777" y="1989364"/>
              <a:ext cx="374421" cy="373074"/>
            </a:xfrm>
            <a:custGeom>
              <a:avLst/>
              <a:gdLst/>
              <a:ahLst/>
              <a:cxnLst/>
              <a:rect l="l" t="t" r="r" b="b"/>
              <a:pathLst>
                <a:path w="12230" h="12186" extrusionOk="0">
                  <a:moveTo>
                    <a:pt x="10617" y="796"/>
                  </a:moveTo>
                  <a:lnTo>
                    <a:pt x="10617" y="2650"/>
                  </a:lnTo>
                  <a:lnTo>
                    <a:pt x="1614" y="2650"/>
                  </a:lnTo>
                  <a:lnTo>
                    <a:pt x="1614" y="796"/>
                  </a:lnTo>
                  <a:close/>
                  <a:moveTo>
                    <a:pt x="10617" y="3445"/>
                  </a:moveTo>
                  <a:lnTo>
                    <a:pt x="10617" y="5829"/>
                  </a:lnTo>
                  <a:lnTo>
                    <a:pt x="1614" y="5829"/>
                  </a:lnTo>
                  <a:lnTo>
                    <a:pt x="1614" y="3445"/>
                  </a:lnTo>
                  <a:close/>
                  <a:moveTo>
                    <a:pt x="10617" y="6623"/>
                  </a:moveTo>
                  <a:lnTo>
                    <a:pt x="10617" y="9006"/>
                  </a:lnTo>
                  <a:lnTo>
                    <a:pt x="1614" y="9006"/>
                  </a:lnTo>
                  <a:lnTo>
                    <a:pt x="1614" y="6623"/>
                  </a:lnTo>
                  <a:close/>
                  <a:moveTo>
                    <a:pt x="10617" y="9800"/>
                  </a:moveTo>
                  <a:lnTo>
                    <a:pt x="10617" y="10331"/>
                  </a:lnTo>
                  <a:lnTo>
                    <a:pt x="10617" y="11390"/>
                  </a:lnTo>
                  <a:lnTo>
                    <a:pt x="1614" y="11390"/>
                  </a:lnTo>
                  <a:lnTo>
                    <a:pt x="1614" y="9800"/>
                  </a:lnTo>
                  <a:close/>
                  <a:moveTo>
                    <a:pt x="398" y="1"/>
                  </a:moveTo>
                  <a:cubicBezTo>
                    <a:pt x="180" y="1"/>
                    <a:pt x="1" y="179"/>
                    <a:pt x="1" y="399"/>
                  </a:cubicBezTo>
                  <a:cubicBezTo>
                    <a:pt x="1" y="620"/>
                    <a:pt x="180" y="796"/>
                    <a:pt x="398" y="796"/>
                  </a:cubicBezTo>
                  <a:cubicBezTo>
                    <a:pt x="405" y="796"/>
                    <a:pt x="413" y="796"/>
                    <a:pt x="421" y="796"/>
                  </a:cubicBezTo>
                  <a:lnTo>
                    <a:pt x="820" y="796"/>
                  </a:lnTo>
                  <a:lnTo>
                    <a:pt x="820" y="11390"/>
                  </a:lnTo>
                  <a:lnTo>
                    <a:pt x="421" y="11390"/>
                  </a:lnTo>
                  <a:cubicBezTo>
                    <a:pt x="202" y="11390"/>
                    <a:pt x="24" y="11569"/>
                    <a:pt x="24" y="11788"/>
                  </a:cubicBezTo>
                  <a:cubicBezTo>
                    <a:pt x="24" y="12008"/>
                    <a:pt x="202" y="12185"/>
                    <a:pt x="421" y="12185"/>
                  </a:cubicBezTo>
                  <a:lnTo>
                    <a:pt x="11809" y="12185"/>
                  </a:lnTo>
                  <a:cubicBezTo>
                    <a:pt x="12029" y="12185"/>
                    <a:pt x="12206" y="12008"/>
                    <a:pt x="12206" y="11788"/>
                  </a:cubicBezTo>
                  <a:cubicBezTo>
                    <a:pt x="12206" y="11569"/>
                    <a:pt x="12029" y="11390"/>
                    <a:pt x="11809" y="11390"/>
                  </a:cubicBezTo>
                  <a:lnTo>
                    <a:pt x="11412" y="11390"/>
                  </a:lnTo>
                  <a:lnTo>
                    <a:pt x="11412" y="796"/>
                  </a:lnTo>
                  <a:lnTo>
                    <a:pt x="11809" y="796"/>
                  </a:lnTo>
                  <a:cubicBezTo>
                    <a:pt x="11817" y="796"/>
                    <a:pt x="11825" y="796"/>
                    <a:pt x="11833" y="796"/>
                  </a:cubicBezTo>
                  <a:cubicBezTo>
                    <a:pt x="12050" y="796"/>
                    <a:pt x="12230" y="620"/>
                    <a:pt x="12230" y="399"/>
                  </a:cubicBezTo>
                  <a:cubicBezTo>
                    <a:pt x="12230" y="179"/>
                    <a:pt x="12050" y="1"/>
                    <a:pt x="11833" y="1"/>
                  </a:cubicBezTo>
                  <a:cubicBezTo>
                    <a:pt x="11825" y="1"/>
                    <a:pt x="11817" y="1"/>
                    <a:pt x="11809" y="2"/>
                  </a:cubicBezTo>
                  <a:lnTo>
                    <a:pt x="421" y="2"/>
                  </a:lnTo>
                  <a:cubicBezTo>
                    <a:pt x="413" y="1"/>
                    <a:pt x="406" y="1"/>
                    <a:pt x="398"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05" name="Google Shape;1305;p52"/>
            <p:cNvSpPr/>
            <p:nvPr/>
          </p:nvSpPr>
          <p:spPr>
            <a:xfrm>
              <a:off x="8167018" y="1989364"/>
              <a:ext cx="187180" cy="373074"/>
            </a:xfrm>
            <a:custGeom>
              <a:avLst/>
              <a:gdLst/>
              <a:ahLst/>
              <a:cxnLst/>
              <a:rect l="l" t="t" r="r" b="b"/>
              <a:pathLst>
                <a:path w="6114" h="12186" extrusionOk="0">
                  <a:moveTo>
                    <a:pt x="5717" y="1"/>
                  </a:moveTo>
                  <a:cubicBezTo>
                    <a:pt x="5709" y="1"/>
                    <a:pt x="5701" y="1"/>
                    <a:pt x="5693" y="2"/>
                  </a:cubicBezTo>
                  <a:lnTo>
                    <a:pt x="0" y="2"/>
                  </a:lnTo>
                  <a:lnTo>
                    <a:pt x="0" y="796"/>
                  </a:lnTo>
                  <a:lnTo>
                    <a:pt x="4501" y="796"/>
                  </a:lnTo>
                  <a:lnTo>
                    <a:pt x="4501" y="2650"/>
                  </a:lnTo>
                  <a:lnTo>
                    <a:pt x="0" y="2650"/>
                  </a:lnTo>
                  <a:lnTo>
                    <a:pt x="0" y="3445"/>
                  </a:lnTo>
                  <a:lnTo>
                    <a:pt x="4501" y="3445"/>
                  </a:lnTo>
                  <a:lnTo>
                    <a:pt x="4501" y="5829"/>
                  </a:lnTo>
                  <a:lnTo>
                    <a:pt x="0" y="5829"/>
                  </a:lnTo>
                  <a:lnTo>
                    <a:pt x="0" y="6623"/>
                  </a:lnTo>
                  <a:lnTo>
                    <a:pt x="4501" y="6623"/>
                  </a:lnTo>
                  <a:lnTo>
                    <a:pt x="4501" y="9006"/>
                  </a:lnTo>
                  <a:lnTo>
                    <a:pt x="0" y="9006"/>
                  </a:lnTo>
                  <a:lnTo>
                    <a:pt x="0" y="9800"/>
                  </a:lnTo>
                  <a:lnTo>
                    <a:pt x="4501" y="9800"/>
                  </a:lnTo>
                  <a:lnTo>
                    <a:pt x="4501" y="11390"/>
                  </a:lnTo>
                  <a:lnTo>
                    <a:pt x="0" y="11390"/>
                  </a:lnTo>
                  <a:lnTo>
                    <a:pt x="0" y="12185"/>
                  </a:lnTo>
                  <a:lnTo>
                    <a:pt x="5693" y="12185"/>
                  </a:lnTo>
                  <a:cubicBezTo>
                    <a:pt x="5913" y="12185"/>
                    <a:pt x="6092" y="12008"/>
                    <a:pt x="6092" y="11788"/>
                  </a:cubicBezTo>
                  <a:cubicBezTo>
                    <a:pt x="6092" y="11567"/>
                    <a:pt x="5913" y="11390"/>
                    <a:pt x="5693" y="11390"/>
                  </a:cubicBezTo>
                  <a:lnTo>
                    <a:pt x="5296" y="11390"/>
                  </a:lnTo>
                  <a:lnTo>
                    <a:pt x="5296" y="9006"/>
                  </a:lnTo>
                  <a:lnTo>
                    <a:pt x="5296" y="796"/>
                  </a:lnTo>
                  <a:lnTo>
                    <a:pt x="5693" y="796"/>
                  </a:lnTo>
                  <a:cubicBezTo>
                    <a:pt x="5701" y="796"/>
                    <a:pt x="5709" y="796"/>
                    <a:pt x="5717" y="796"/>
                  </a:cubicBezTo>
                  <a:cubicBezTo>
                    <a:pt x="5934" y="796"/>
                    <a:pt x="6114" y="620"/>
                    <a:pt x="6114" y="399"/>
                  </a:cubicBezTo>
                  <a:cubicBezTo>
                    <a:pt x="6114" y="179"/>
                    <a:pt x="5934" y="1"/>
                    <a:pt x="5717"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06" name="Google Shape;1306;p52"/>
            <p:cNvSpPr/>
            <p:nvPr/>
          </p:nvSpPr>
          <p:spPr>
            <a:xfrm>
              <a:off x="8050620" y="2046155"/>
              <a:ext cx="75864" cy="73017"/>
            </a:xfrm>
            <a:custGeom>
              <a:avLst/>
              <a:gdLst/>
              <a:ahLst/>
              <a:cxnLst/>
              <a:rect l="l" t="t" r="r" b="b"/>
              <a:pathLst>
                <a:path w="2478" h="2385" extrusionOk="0">
                  <a:moveTo>
                    <a:pt x="1286" y="1"/>
                  </a:moveTo>
                  <a:cubicBezTo>
                    <a:pt x="976" y="1"/>
                    <a:pt x="671" y="122"/>
                    <a:pt x="442" y="349"/>
                  </a:cubicBezTo>
                  <a:cubicBezTo>
                    <a:pt x="102" y="691"/>
                    <a:pt x="0" y="1203"/>
                    <a:pt x="184" y="1649"/>
                  </a:cubicBezTo>
                  <a:cubicBezTo>
                    <a:pt x="369" y="2094"/>
                    <a:pt x="804" y="2384"/>
                    <a:pt x="1285" y="2384"/>
                  </a:cubicBezTo>
                  <a:cubicBezTo>
                    <a:pt x="1943" y="2383"/>
                    <a:pt x="2476" y="1850"/>
                    <a:pt x="2477" y="1192"/>
                  </a:cubicBezTo>
                  <a:cubicBezTo>
                    <a:pt x="2477" y="711"/>
                    <a:pt x="2188" y="276"/>
                    <a:pt x="1742" y="91"/>
                  </a:cubicBezTo>
                  <a:cubicBezTo>
                    <a:pt x="1595" y="30"/>
                    <a:pt x="1440" y="1"/>
                    <a:pt x="1286"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07" name="Google Shape;1307;p52"/>
            <p:cNvSpPr/>
            <p:nvPr/>
          </p:nvSpPr>
          <p:spPr>
            <a:xfrm>
              <a:off x="8147884" y="2046155"/>
              <a:ext cx="75864" cy="73017"/>
            </a:xfrm>
            <a:custGeom>
              <a:avLst/>
              <a:gdLst/>
              <a:ahLst/>
              <a:cxnLst/>
              <a:rect l="l" t="t" r="r" b="b"/>
              <a:pathLst>
                <a:path w="2478" h="2385" extrusionOk="0">
                  <a:moveTo>
                    <a:pt x="1287" y="1"/>
                  </a:moveTo>
                  <a:cubicBezTo>
                    <a:pt x="977" y="1"/>
                    <a:pt x="672" y="122"/>
                    <a:pt x="444" y="349"/>
                  </a:cubicBezTo>
                  <a:cubicBezTo>
                    <a:pt x="103" y="691"/>
                    <a:pt x="0" y="1203"/>
                    <a:pt x="185" y="1649"/>
                  </a:cubicBezTo>
                  <a:cubicBezTo>
                    <a:pt x="371" y="2094"/>
                    <a:pt x="804" y="2384"/>
                    <a:pt x="1287" y="2384"/>
                  </a:cubicBezTo>
                  <a:cubicBezTo>
                    <a:pt x="1943" y="2383"/>
                    <a:pt x="2478" y="1850"/>
                    <a:pt x="2478" y="1192"/>
                  </a:cubicBezTo>
                  <a:cubicBezTo>
                    <a:pt x="2478" y="711"/>
                    <a:pt x="2188" y="276"/>
                    <a:pt x="1742" y="91"/>
                  </a:cubicBezTo>
                  <a:cubicBezTo>
                    <a:pt x="1595" y="30"/>
                    <a:pt x="1440" y="1"/>
                    <a:pt x="1287"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08" name="Google Shape;1308;p52"/>
            <p:cNvSpPr/>
            <p:nvPr/>
          </p:nvSpPr>
          <p:spPr>
            <a:xfrm>
              <a:off x="8050620" y="2143449"/>
              <a:ext cx="75864" cy="72986"/>
            </a:xfrm>
            <a:custGeom>
              <a:avLst/>
              <a:gdLst/>
              <a:ahLst/>
              <a:cxnLst/>
              <a:rect l="l" t="t" r="r" b="b"/>
              <a:pathLst>
                <a:path w="2478" h="2384" extrusionOk="0">
                  <a:moveTo>
                    <a:pt x="1287" y="0"/>
                  </a:moveTo>
                  <a:cubicBezTo>
                    <a:pt x="976" y="0"/>
                    <a:pt x="671" y="122"/>
                    <a:pt x="442" y="350"/>
                  </a:cubicBezTo>
                  <a:cubicBezTo>
                    <a:pt x="102" y="690"/>
                    <a:pt x="0" y="1203"/>
                    <a:pt x="184" y="1648"/>
                  </a:cubicBezTo>
                  <a:cubicBezTo>
                    <a:pt x="369" y="2094"/>
                    <a:pt x="804" y="2384"/>
                    <a:pt x="1285" y="2384"/>
                  </a:cubicBezTo>
                  <a:cubicBezTo>
                    <a:pt x="1943" y="2384"/>
                    <a:pt x="2476" y="1849"/>
                    <a:pt x="2477" y="1193"/>
                  </a:cubicBezTo>
                  <a:cubicBezTo>
                    <a:pt x="2477" y="710"/>
                    <a:pt x="2188" y="277"/>
                    <a:pt x="1742" y="91"/>
                  </a:cubicBezTo>
                  <a:cubicBezTo>
                    <a:pt x="1595" y="30"/>
                    <a:pt x="1440" y="0"/>
                    <a:pt x="1287"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09" name="Google Shape;1309;p52"/>
            <p:cNvSpPr/>
            <p:nvPr/>
          </p:nvSpPr>
          <p:spPr>
            <a:xfrm>
              <a:off x="8147884" y="2143449"/>
              <a:ext cx="75864" cy="72986"/>
            </a:xfrm>
            <a:custGeom>
              <a:avLst/>
              <a:gdLst/>
              <a:ahLst/>
              <a:cxnLst/>
              <a:rect l="l" t="t" r="r" b="b"/>
              <a:pathLst>
                <a:path w="2478" h="2384" extrusionOk="0">
                  <a:moveTo>
                    <a:pt x="1287" y="0"/>
                  </a:moveTo>
                  <a:cubicBezTo>
                    <a:pt x="977" y="0"/>
                    <a:pt x="672" y="122"/>
                    <a:pt x="444" y="350"/>
                  </a:cubicBezTo>
                  <a:cubicBezTo>
                    <a:pt x="103" y="690"/>
                    <a:pt x="0" y="1203"/>
                    <a:pt x="185" y="1648"/>
                  </a:cubicBezTo>
                  <a:cubicBezTo>
                    <a:pt x="371" y="2094"/>
                    <a:pt x="804" y="2384"/>
                    <a:pt x="1287" y="2384"/>
                  </a:cubicBezTo>
                  <a:cubicBezTo>
                    <a:pt x="1943" y="2384"/>
                    <a:pt x="2478" y="1849"/>
                    <a:pt x="2478" y="1193"/>
                  </a:cubicBezTo>
                  <a:cubicBezTo>
                    <a:pt x="2478" y="710"/>
                    <a:pt x="2188" y="277"/>
                    <a:pt x="1742" y="91"/>
                  </a:cubicBezTo>
                  <a:cubicBezTo>
                    <a:pt x="1595" y="30"/>
                    <a:pt x="1440" y="0"/>
                    <a:pt x="1287"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0" name="Google Shape;1310;p52"/>
            <p:cNvSpPr/>
            <p:nvPr/>
          </p:nvSpPr>
          <p:spPr>
            <a:xfrm>
              <a:off x="8050620" y="2240774"/>
              <a:ext cx="75864" cy="72986"/>
            </a:xfrm>
            <a:custGeom>
              <a:avLst/>
              <a:gdLst/>
              <a:ahLst/>
              <a:cxnLst/>
              <a:rect l="l" t="t" r="r" b="b"/>
              <a:pathLst>
                <a:path w="2478" h="2384" extrusionOk="0">
                  <a:moveTo>
                    <a:pt x="1286" y="0"/>
                  </a:moveTo>
                  <a:cubicBezTo>
                    <a:pt x="976" y="0"/>
                    <a:pt x="671" y="121"/>
                    <a:pt x="442" y="349"/>
                  </a:cubicBezTo>
                  <a:cubicBezTo>
                    <a:pt x="102" y="690"/>
                    <a:pt x="0" y="1203"/>
                    <a:pt x="184" y="1647"/>
                  </a:cubicBezTo>
                  <a:cubicBezTo>
                    <a:pt x="369" y="2092"/>
                    <a:pt x="804" y="2384"/>
                    <a:pt x="1285" y="2384"/>
                  </a:cubicBezTo>
                  <a:cubicBezTo>
                    <a:pt x="1943" y="2382"/>
                    <a:pt x="2476" y="1849"/>
                    <a:pt x="2477" y="1191"/>
                  </a:cubicBezTo>
                  <a:cubicBezTo>
                    <a:pt x="2477" y="709"/>
                    <a:pt x="2188" y="275"/>
                    <a:pt x="1742" y="91"/>
                  </a:cubicBezTo>
                  <a:cubicBezTo>
                    <a:pt x="1595" y="30"/>
                    <a:pt x="1440" y="0"/>
                    <a:pt x="1286"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1" name="Google Shape;1311;p52"/>
            <p:cNvSpPr/>
            <p:nvPr/>
          </p:nvSpPr>
          <p:spPr>
            <a:xfrm>
              <a:off x="8089929" y="2240774"/>
              <a:ext cx="36554" cy="72986"/>
            </a:xfrm>
            <a:custGeom>
              <a:avLst/>
              <a:gdLst/>
              <a:ahLst/>
              <a:cxnLst/>
              <a:rect l="l" t="t" r="r" b="b"/>
              <a:pathLst>
                <a:path w="1194" h="2384" extrusionOk="0">
                  <a:moveTo>
                    <a:pt x="1" y="0"/>
                  </a:moveTo>
                  <a:lnTo>
                    <a:pt x="1" y="2384"/>
                  </a:lnTo>
                  <a:cubicBezTo>
                    <a:pt x="659" y="2382"/>
                    <a:pt x="1192" y="1849"/>
                    <a:pt x="1193" y="1191"/>
                  </a:cubicBezTo>
                  <a:cubicBezTo>
                    <a:pt x="1192" y="533"/>
                    <a:pt x="659" y="0"/>
                    <a:pt x="1"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2" name="Google Shape;1312;p52"/>
            <p:cNvSpPr/>
            <p:nvPr/>
          </p:nvSpPr>
          <p:spPr>
            <a:xfrm>
              <a:off x="8089929" y="2143449"/>
              <a:ext cx="36554" cy="72986"/>
            </a:xfrm>
            <a:custGeom>
              <a:avLst/>
              <a:gdLst/>
              <a:ahLst/>
              <a:cxnLst/>
              <a:rect l="l" t="t" r="r" b="b"/>
              <a:pathLst>
                <a:path w="1194" h="2384" extrusionOk="0">
                  <a:moveTo>
                    <a:pt x="1" y="0"/>
                  </a:moveTo>
                  <a:lnTo>
                    <a:pt x="1" y="2384"/>
                  </a:lnTo>
                  <a:cubicBezTo>
                    <a:pt x="659" y="2384"/>
                    <a:pt x="1192" y="1849"/>
                    <a:pt x="1193" y="1193"/>
                  </a:cubicBezTo>
                  <a:cubicBezTo>
                    <a:pt x="1192" y="534"/>
                    <a:pt x="659" y="2"/>
                    <a:pt x="1"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3" name="Google Shape;1313;p52"/>
            <p:cNvSpPr/>
            <p:nvPr/>
          </p:nvSpPr>
          <p:spPr>
            <a:xfrm>
              <a:off x="8089929" y="2046155"/>
              <a:ext cx="36554" cy="73017"/>
            </a:xfrm>
            <a:custGeom>
              <a:avLst/>
              <a:gdLst/>
              <a:ahLst/>
              <a:cxnLst/>
              <a:rect l="l" t="t" r="r" b="b"/>
              <a:pathLst>
                <a:path w="1194" h="2385" extrusionOk="0">
                  <a:moveTo>
                    <a:pt x="1" y="1"/>
                  </a:moveTo>
                  <a:lnTo>
                    <a:pt x="1" y="2384"/>
                  </a:lnTo>
                  <a:cubicBezTo>
                    <a:pt x="659" y="2383"/>
                    <a:pt x="1192" y="1850"/>
                    <a:pt x="1193" y="1192"/>
                  </a:cubicBezTo>
                  <a:cubicBezTo>
                    <a:pt x="1192" y="535"/>
                    <a:pt x="659" y="1"/>
                    <a:pt x="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4" name="Google Shape;1314;p52"/>
            <p:cNvSpPr/>
            <p:nvPr/>
          </p:nvSpPr>
          <p:spPr>
            <a:xfrm>
              <a:off x="8187254" y="2143449"/>
              <a:ext cx="36493" cy="72986"/>
            </a:xfrm>
            <a:custGeom>
              <a:avLst/>
              <a:gdLst/>
              <a:ahLst/>
              <a:cxnLst/>
              <a:rect l="l" t="t" r="r" b="b"/>
              <a:pathLst>
                <a:path w="1192" h="2384" extrusionOk="0">
                  <a:moveTo>
                    <a:pt x="1" y="0"/>
                  </a:moveTo>
                  <a:lnTo>
                    <a:pt x="1" y="2384"/>
                  </a:lnTo>
                  <a:cubicBezTo>
                    <a:pt x="657" y="2384"/>
                    <a:pt x="1192" y="1849"/>
                    <a:pt x="1192" y="1193"/>
                  </a:cubicBezTo>
                  <a:cubicBezTo>
                    <a:pt x="1192" y="534"/>
                    <a:pt x="657" y="2"/>
                    <a:pt x="1"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5" name="Google Shape;1315;p52"/>
            <p:cNvSpPr/>
            <p:nvPr/>
          </p:nvSpPr>
          <p:spPr>
            <a:xfrm>
              <a:off x="8187254" y="2046155"/>
              <a:ext cx="36493" cy="73017"/>
            </a:xfrm>
            <a:custGeom>
              <a:avLst/>
              <a:gdLst/>
              <a:ahLst/>
              <a:cxnLst/>
              <a:rect l="l" t="t" r="r" b="b"/>
              <a:pathLst>
                <a:path w="1192" h="2385" extrusionOk="0">
                  <a:moveTo>
                    <a:pt x="1" y="1"/>
                  </a:moveTo>
                  <a:lnTo>
                    <a:pt x="1" y="2384"/>
                  </a:lnTo>
                  <a:cubicBezTo>
                    <a:pt x="657" y="2383"/>
                    <a:pt x="1192" y="1850"/>
                    <a:pt x="1192" y="1192"/>
                  </a:cubicBezTo>
                  <a:cubicBezTo>
                    <a:pt x="1192" y="535"/>
                    <a:pt x="657" y="1"/>
                    <a:pt x="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grpSp>
      <p:grpSp>
        <p:nvGrpSpPr>
          <p:cNvPr id="1316" name="Google Shape;1316;p52"/>
          <p:cNvGrpSpPr/>
          <p:nvPr/>
        </p:nvGrpSpPr>
        <p:grpSpPr>
          <a:xfrm>
            <a:off x="6258435" y="3919610"/>
            <a:ext cx="367636" cy="289123"/>
            <a:chOff x="6364866" y="3814538"/>
            <a:chExt cx="377024" cy="296506"/>
          </a:xfrm>
        </p:grpSpPr>
        <p:sp>
          <p:nvSpPr>
            <p:cNvPr id="1317" name="Google Shape;1317;p52"/>
            <p:cNvSpPr/>
            <p:nvPr/>
          </p:nvSpPr>
          <p:spPr>
            <a:xfrm>
              <a:off x="6364866" y="3814538"/>
              <a:ext cx="376473" cy="296445"/>
            </a:xfrm>
            <a:custGeom>
              <a:avLst/>
              <a:gdLst/>
              <a:ahLst/>
              <a:cxnLst/>
              <a:rect l="l" t="t" r="r" b="b"/>
              <a:pathLst>
                <a:path w="12297" h="9683" extrusionOk="0">
                  <a:moveTo>
                    <a:pt x="9418" y="1"/>
                  </a:moveTo>
                  <a:cubicBezTo>
                    <a:pt x="9309" y="1"/>
                    <a:pt x="9201" y="45"/>
                    <a:pt x="9122" y="133"/>
                  </a:cubicBezTo>
                  <a:lnTo>
                    <a:pt x="250" y="9004"/>
                  </a:lnTo>
                  <a:cubicBezTo>
                    <a:pt x="1" y="9255"/>
                    <a:pt x="177" y="9682"/>
                    <a:pt x="530" y="9682"/>
                  </a:cubicBezTo>
                  <a:lnTo>
                    <a:pt x="11918" y="9682"/>
                  </a:lnTo>
                  <a:cubicBezTo>
                    <a:pt x="12131" y="9672"/>
                    <a:pt x="12297" y="9498"/>
                    <a:pt x="12297" y="9285"/>
                  </a:cubicBezTo>
                  <a:cubicBezTo>
                    <a:pt x="12297" y="9074"/>
                    <a:pt x="12131" y="8898"/>
                    <a:pt x="11918" y="8888"/>
                  </a:cubicBezTo>
                  <a:lnTo>
                    <a:pt x="1490" y="8888"/>
                  </a:lnTo>
                  <a:lnTo>
                    <a:pt x="9684" y="695"/>
                  </a:lnTo>
                  <a:cubicBezTo>
                    <a:pt x="9853" y="542"/>
                    <a:pt x="9861" y="278"/>
                    <a:pt x="9699" y="117"/>
                  </a:cubicBezTo>
                  <a:cubicBezTo>
                    <a:pt x="9621" y="39"/>
                    <a:pt x="9519" y="1"/>
                    <a:pt x="941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18" name="Google Shape;1318;p52"/>
            <p:cNvSpPr/>
            <p:nvPr/>
          </p:nvSpPr>
          <p:spPr>
            <a:xfrm>
              <a:off x="6364866" y="3972022"/>
              <a:ext cx="190701" cy="139023"/>
            </a:xfrm>
            <a:custGeom>
              <a:avLst/>
              <a:gdLst/>
              <a:ahLst/>
              <a:cxnLst/>
              <a:rect l="l" t="t" r="r" b="b"/>
              <a:pathLst>
                <a:path w="6229" h="4541" extrusionOk="0">
                  <a:moveTo>
                    <a:pt x="4263" y="971"/>
                  </a:moveTo>
                  <a:cubicBezTo>
                    <a:pt x="4930" y="1751"/>
                    <a:pt x="5334" y="2721"/>
                    <a:pt x="5414" y="3744"/>
                  </a:cubicBezTo>
                  <a:lnTo>
                    <a:pt x="1490" y="3744"/>
                  </a:lnTo>
                  <a:lnTo>
                    <a:pt x="4263" y="971"/>
                  </a:lnTo>
                  <a:close/>
                  <a:moveTo>
                    <a:pt x="4274" y="1"/>
                  </a:moveTo>
                  <a:cubicBezTo>
                    <a:pt x="4172" y="1"/>
                    <a:pt x="4070" y="39"/>
                    <a:pt x="3992" y="116"/>
                  </a:cubicBezTo>
                  <a:lnTo>
                    <a:pt x="250" y="3860"/>
                  </a:lnTo>
                  <a:cubicBezTo>
                    <a:pt x="1" y="4111"/>
                    <a:pt x="177" y="4538"/>
                    <a:pt x="530" y="4538"/>
                  </a:cubicBezTo>
                  <a:lnTo>
                    <a:pt x="5828" y="4538"/>
                  </a:lnTo>
                  <a:lnTo>
                    <a:pt x="5826" y="4540"/>
                  </a:lnTo>
                  <a:cubicBezTo>
                    <a:pt x="6046" y="4540"/>
                    <a:pt x="6225" y="4361"/>
                    <a:pt x="6225" y="4141"/>
                  </a:cubicBezTo>
                  <a:cubicBezTo>
                    <a:pt x="6228" y="2631"/>
                    <a:pt x="5627" y="1182"/>
                    <a:pt x="4555" y="116"/>
                  </a:cubicBezTo>
                  <a:cubicBezTo>
                    <a:pt x="4477" y="39"/>
                    <a:pt x="4375" y="1"/>
                    <a:pt x="4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19" name="Google Shape;1319;p52"/>
            <p:cNvSpPr/>
            <p:nvPr/>
          </p:nvSpPr>
          <p:spPr>
            <a:xfrm>
              <a:off x="6381061" y="3818610"/>
              <a:ext cx="360828" cy="280219"/>
            </a:xfrm>
            <a:custGeom>
              <a:avLst/>
              <a:gdLst/>
              <a:ahLst/>
              <a:cxnLst/>
              <a:rect l="l" t="t" r="r" b="b"/>
              <a:pathLst>
                <a:path w="11786" h="9153" extrusionOk="0">
                  <a:moveTo>
                    <a:pt x="9155" y="0"/>
                  </a:moveTo>
                  <a:lnTo>
                    <a:pt x="1" y="9152"/>
                  </a:lnTo>
                  <a:lnTo>
                    <a:pt x="11786" y="9152"/>
                  </a:lnTo>
                  <a:cubicBezTo>
                    <a:pt x="11786" y="8933"/>
                    <a:pt x="11608" y="8755"/>
                    <a:pt x="11389" y="8755"/>
                  </a:cubicBezTo>
                  <a:lnTo>
                    <a:pt x="961" y="8755"/>
                  </a:lnTo>
                  <a:lnTo>
                    <a:pt x="9155" y="562"/>
                  </a:lnTo>
                  <a:cubicBezTo>
                    <a:pt x="9309" y="406"/>
                    <a:pt x="9309" y="155"/>
                    <a:pt x="915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20" name="Google Shape;1320;p52"/>
            <p:cNvSpPr/>
            <p:nvPr/>
          </p:nvSpPr>
          <p:spPr>
            <a:xfrm>
              <a:off x="6381061" y="3984237"/>
              <a:ext cx="162229" cy="114653"/>
            </a:xfrm>
            <a:custGeom>
              <a:avLst/>
              <a:gdLst/>
              <a:ahLst/>
              <a:cxnLst/>
              <a:rect l="l" t="t" r="r" b="b"/>
              <a:pathLst>
                <a:path w="5299" h="3745" extrusionOk="0">
                  <a:moveTo>
                    <a:pt x="3734" y="572"/>
                  </a:moveTo>
                  <a:cubicBezTo>
                    <a:pt x="4401" y="1352"/>
                    <a:pt x="4805" y="2322"/>
                    <a:pt x="4885" y="3345"/>
                  </a:cubicBezTo>
                  <a:lnTo>
                    <a:pt x="961" y="3345"/>
                  </a:lnTo>
                  <a:lnTo>
                    <a:pt x="3734" y="572"/>
                  </a:lnTo>
                  <a:close/>
                  <a:moveTo>
                    <a:pt x="3746" y="1"/>
                  </a:moveTo>
                  <a:lnTo>
                    <a:pt x="1" y="3744"/>
                  </a:lnTo>
                  <a:lnTo>
                    <a:pt x="5299" y="3744"/>
                  </a:lnTo>
                  <a:cubicBezTo>
                    <a:pt x="5299" y="2339"/>
                    <a:pt x="4741" y="990"/>
                    <a:pt x="3746" y="1"/>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321" name="Google Shape;1321;p52"/>
          <p:cNvGrpSpPr/>
          <p:nvPr/>
        </p:nvGrpSpPr>
        <p:grpSpPr>
          <a:xfrm>
            <a:off x="7837761" y="3882533"/>
            <a:ext cx="355814" cy="363725"/>
            <a:chOff x="7984522" y="3776515"/>
            <a:chExt cx="364900" cy="373013"/>
          </a:xfrm>
        </p:grpSpPr>
        <p:sp>
          <p:nvSpPr>
            <p:cNvPr id="1322" name="Google Shape;1322;p52"/>
            <p:cNvSpPr/>
            <p:nvPr/>
          </p:nvSpPr>
          <p:spPr>
            <a:xfrm>
              <a:off x="7984522" y="3776515"/>
              <a:ext cx="364900" cy="373013"/>
            </a:xfrm>
            <a:custGeom>
              <a:avLst/>
              <a:gdLst/>
              <a:ahLst/>
              <a:cxnLst/>
              <a:rect l="l" t="t" r="r" b="b"/>
              <a:pathLst>
                <a:path w="11919" h="12184" extrusionOk="0">
                  <a:moveTo>
                    <a:pt x="399" y="0"/>
                  </a:moveTo>
                  <a:cubicBezTo>
                    <a:pt x="178" y="0"/>
                    <a:pt x="0" y="178"/>
                    <a:pt x="0" y="397"/>
                  </a:cubicBezTo>
                  <a:lnTo>
                    <a:pt x="0" y="11785"/>
                  </a:lnTo>
                  <a:cubicBezTo>
                    <a:pt x="0" y="12005"/>
                    <a:pt x="178" y="12182"/>
                    <a:pt x="399" y="12182"/>
                  </a:cubicBezTo>
                  <a:lnTo>
                    <a:pt x="11522" y="12182"/>
                  </a:lnTo>
                  <a:lnTo>
                    <a:pt x="11520" y="12184"/>
                  </a:lnTo>
                  <a:cubicBezTo>
                    <a:pt x="11741" y="12184"/>
                    <a:pt x="11919" y="12005"/>
                    <a:pt x="11919" y="11785"/>
                  </a:cubicBezTo>
                  <a:lnTo>
                    <a:pt x="11919" y="397"/>
                  </a:lnTo>
                  <a:cubicBezTo>
                    <a:pt x="11919" y="178"/>
                    <a:pt x="11741" y="0"/>
                    <a:pt x="11520"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23" name="Google Shape;1323;p52"/>
            <p:cNvSpPr/>
            <p:nvPr/>
          </p:nvSpPr>
          <p:spPr>
            <a:xfrm>
              <a:off x="8167018" y="3776515"/>
              <a:ext cx="182404" cy="372983"/>
            </a:xfrm>
            <a:custGeom>
              <a:avLst/>
              <a:gdLst/>
              <a:ahLst/>
              <a:cxnLst/>
              <a:rect l="l" t="t" r="r" b="b"/>
              <a:pathLst>
                <a:path w="5958" h="12183" extrusionOk="0">
                  <a:moveTo>
                    <a:pt x="0" y="0"/>
                  </a:moveTo>
                  <a:lnTo>
                    <a:pt x="0" y="12182"/>
                  </a:lnTo>
                  <a:lnTo>
                    <a:pt x="5561" y="12182"/>
                  </a:lnTo>
                  <a:cubicBezTo>
                    <a:pt x="5780" y="12182"/>
                    <a:pt x="5958" y="12005"/>
                    <a:pt x="5958" y="11785"/>
                  </a:cubicBezTo>
                  <a:lnTo>
                    <a:pt x="5958" y="397"/>
                  </a:lnTo>
                  <a:cubicBezTo>
                    <a:pt x="5958" y="178"/>
                    <a:pt x="5780" y="0"/>
                    <a:pt x="5561"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24" name="Google Shape;1324;p52"/>
            <p:cNvSpPr/>
            <p:nvPr/>
          </p:nvSpPr>
          <p:spPr>
            <a:xfrm>
              <a:off x="8033169" y="3833887"/>
              <a:ext cx="267667" cy="267667"/>
            </a:xfrm>
            <a:custGeom>
              <a:avLst/>
              <a:gdLst/>
              <a:ahLst/>
              <a:cxnLst/>
              <a:rect l="l" t="t" r="r" b="b"/>
              <a:pathLst>
                <a:path w="8743" h="8743" extrusionOk="0">
                  <a:moveTo>
                    <a:pt x="4371" y="1"/>
                  </a:moveTo>
                  <a:cubicBezTo>
                    <a:pt x="4159" y="1"/>
                    <a:pt x="3985" y="166"/>
                    <a:pt x="3974" y="377"/>
                  </a:cubicBezTo>
                  <a:lnTo>
                    <a:pt x="3974" y="3953"/>
                  </a:lnTo>
                  <a:lnTo>
                    <a:pt x="399" y="3953"/>
                  </a:lnTo>
                  <a:cubicBezTo>
                    <a:pt x="180" y="3953"/>
                    <a:pt x="1" y="4131"/>
                    <a:pt x="1" y="4350"/>
                  </a:cubicBezTo>
                  <a:cubicBezTo>
                    <a:pt x="1" y="4570"/>
                    <a:pt x="180" y="4749"/>
                    <a:pt x="399" y="4749"/>
                  </a:cubicBezTo>
                  <a:lnTo>
                    <a:pt x="3974" y="4749"/>
                  </a:lnTo>
                  <a:lnTo>
                    <a:pt x="3974" y="8323"/>
                  </a:lnTo>
                  <a:cubicBezTo>
                    <a:pt x="3962" y="8551"/>
                    <a:pt x="4143" y="8742"/>
                    <a:pt x="4371" y="8742"/>
                  </a:cubicBezTo>
                  <a:cubicBezTo>
                    <a:pt x="4598" y="8742"/>
                    <a:pt x="4781" y="8551"/>
                    <a:pt x="4769" y="8323"/>
                  </a:cubicBezTo>
                  <a:lnTo>
                    <a:pt x="4769" y="4747"/>
                  </a:lnTo>
                  <a:lnTo>
                    <a:pt x="8344" y="4747"/>
                  </a:lnTo>
                  <a:cubicBezTo>
                    <a:pt x="8563" y="4747"/>
                    <a:pt x="8742" y="4570"/>
                    <a:pt x="8742" y="4350"/>
                  </a:cubicBezTo>
                  <a:cubicBezTo>
                    <a:pt x="8742" y="4129"/>
                    <a:pt x="8563" y="3952"/>
                    <a:pt x="8344" y="3952"/>
                  </a:cubicBezTo>
                  <a:lnTo>
                    <a:pt x="8344" y="3953"/>
                  </a:lnTo>
                  <a:lnTo>
                    <a:pt x="4769" y="3953"/>
                  </a:lnTo>
                  <a:lnTo>
                    <a:pt x="4769" y="377"/>
                  </a:lnTo>
                  <a:cubicBezTo>
                    <a:pt x="4757" y="166"/>
                    <a:pt x="4583" y="1"/>
                    <a:pt x="4371"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25" name="Google Shape;1325;p52"/>
            <p:cNvSpPr/>
            <p:nvPr/>
          </p:nvSpPr>
          <p:spPr>
            <a:xfrm>
              <a:off x="8033904" y="4003525"/>
              <a:ext cx="96682" cy="97356"/>
            </a:xfrm>
            <a:custGeom>
              <a:avLst/>
              <a:gdLst/>
              <a:ahLst/>
              <a:cxnLst/>
              <a:rect l="l" t="t" r="r" b="b"/>
              <a:pathLst>
                <a:path w="3158" h="3180" extrusionOk="0">
                  <a:moveTo>
                    <a:pt x="375" y="0"/>
                  </a:moveTo>
                  <a:cubicBezTo>
                    <a:pt x="164" y="12"/>
                    <a:pt x="0" y="188"/>
                    <a:pt x="0" y="399"/>
                  </a:cubicBezTo>
                  <a:cubicBezTo>
                    <a:pt x="0" y="608"/>
                    <a:pt x="164" y="784"/>
                    <a:pt x="375" y="796"/>
                  </a:cubicBezTo>
                  <a:cubicBezTo>
                    <a:pt x="1471" y="798"/>
                    <a:pt x="2360" y="1685"/>
                    <a:pt x="2362" y="2782"/>
                  </a:cubicBezTo>
                  <a:cubicBezTo>
                    <a:pt x="2362" y="3002"/>
                    <a:pt x="2539" y="3179"/>
                    <a:pt x="2759" y="3179"/>
                  </a:cubicBezTo>
                  <a:cubicBezTo>
                    <a:pt x="2978" y="3179"/>
                    <a:pt x="3157" y="3002"/>
                    <a:pt x="3157" y="2782"/>
                  </a:cubicBezTo>
                  <a:cubicBezTo>
                    <a:pt x="3157" y="1248"/>
                    <a:pt x="1909" y="0"/>
                    <a:pt x="37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26" name="Google Shape;1326;p52"/>
            <p:cNvSpPr/>
            <p:nvPr/>
          </p:nvSpPr>
          <p:spPr>
            <a:xfrm>
              <a:off x="8052671" y="3829570"/>
              <a:ext cx="82783" cy="80150"/>
            </a:xfrm>
            <a:custGeom>
              <a:avLst/>
              <a:gdLst/>
              <a:ahLst/>
              <a:cxnLst/>
              <a:rect l="l" t="t" r="r" b="b"/>
              <a:pathLst>
                <a:path w="2704" h="2618" extrusionOk="0">
                  <a:moveTo>
                    <a:pt x="2262" y="1"/>
                  </a:moveTo>
                  <a:cubicBezTo>
                    <a:pt x="2177" y="1"/>
                    <a:pt x="2091" y="28"/>
                    <a:pt x="2018" y="85"/>
                  </a:cubicBezTo>
                  <a:lnTo>
                    <a:pt x="1350" y="657"/>
                  </a:lnTo>
                  <a:lnTo>
                    <a:pt x="682" y="85"/>
                  </a:lnTo>
                  <a:cubicBezTo>
                    <a:pt x="610" y="29"/>
                    <a:pt x="525" y="2"/>
                    <a:pt x="440" y="2"/>
                  </a:cubicBezTo>
                  <a:cubicBezTo>
                    <a:pt x="327" y="2"/>
                    <a:pt x="216" y="50"/>
                    <a:pt x="137" y="142"/>
                  </a:cubicBezTo>
                  <a:cubicBezTo>
                    <a:pt x="0" y="301"/>
                    <a:pt x="12" y="542"/>
                    <a:pt x="166" y="688"/>
                  </a:cubicBezTo>
                  <a:lnTo>
                    <a:pt x="953" y="1364"/>
                  </a:lnTo>
                  <a:lnTo>
                    <a:pt x="953" y="2240"/>
                  </a:lnTo>
                  <a:cubicBezTo>
                    <a:pt x="965" y="2451"/>
                    <a:pt x="1139" y="2617"/>
                    <a:pt x="1350" y="2617"/>
                  </a:cubicBezTo>
                  <a:cubicBezTo>
                    <a:pt x="1563" y="2617"/>
                    <a:pt x="1737" y="2451"/>
                    <a:pt x="1749" y="2240"/>
                  </a:cubicBezTo>
                  <a:lnTo>
                    <a:pt x="1749" y="1364"/>
                  </a:lnTo>
                  <a:lnTo>
                    <a:pt x="2536" y="688"/>
                  </a:lnTo>
                  <a:cubicBezTo>
                    <a:pt x="2690" y="542"/>
                    <a:pt x="2703" y="301"/>
                    <a:pt x="2564" y="140"/>
                  </a:cubicBezTo>
                  <a:cubicBezTo>
                    <a:pt x="2486" y="48"/>
                    <a:pt x="2375" y="1"/>
                    <a:pt x="2262"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27" name="Google Shape;1327;p52"/>
            <p:cNvSpPr/>
            <p:nvPr/>
          </p:nvSpPr>
          <p:spPr>
            <a:xfrm>
              <a:off x="8166957" y="3833275"/>
              <a:ext cx="133879" cy="267544"/>
            </a:xfrm>
            <a:custGeom>
              <a:avLst/>
              <a:gdLst/>
              <a:ahLst/>
              <a:cxnLst/>
              <a:rect l="l" t="t" r="r" b="b"/>
              <a:pathLst>
                <a:path w="4373" h="8739" extrusionOk="0">
                  <a:moveTo>
                    <a:pt x="1" y="1"/>
                  </a:moveTo>
                  <a:lnTo>
                    <a:pt x="1" y="8739"/>
                  </a:lnTo>
                  <a:cubicBezTo>
                    <a:pt x="220" y="8739"/>
                    <a:pt x="399" y="8561"/>
                    <a:pt x="399" y="8342"/>
                  </a:cubicBezTo>
                  <a:lnTo>
                    <a:pt x="399" y="4767"/>
                  </a:lnTo>
                  <a:lnTo>
                    <a:pt x="3974" y="4767"/>
                  </a:lnTo>
                  <a:cubicBezTo>
                    <a:pt x="4193" y="4767"/>
                    <a:pt x="4372" y="4590"/>
                    <a:pt x="4372" y="4370"/>
                  </a:cubicBezTo>
                  <a:cubicBezTo>
                    <a:pt x="4372" y="4149"/>
                    <a:pt x="4193" y="3972"/>
                    <a:pt x="3974" y="3972"/>
                  </a:cubicBezTo>
                  <a:lnTo>
                    <a:pt x="399" y="3972"/>
                  </a:lnTo>
                  <a:lnTo>
                    <a:pt x="399" y="397"/>
                  </a:lnTo>
                  <a:cubicBezTo>
                    <a:pt x="399" y="178"/>
                    <a:pt x="220" y="1"/>
                    <a:pt x="1"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28" name="Google Shape;1328;p52"/>
            <p:cNvSpPr/>
            <p:nvPr/>
          </p:nvSpPr>
          <p:spPr>
            <a:xfrm>
              <a:off x="8203480" y="3833948"/>
              <a:ext cx="97999" cy="96652"/>
            </a:xfrm>
            <a:custGeom>
              <a:avLst/>
              <a:gdLst/>
              <a:ahLst/>
              <a:cxnLst/>
              <a:rect l="l" t="t" r="r" b="b"/>
              <a:pathLst>
                <a:path w="3201" h="3157" extrusionOk="0">
                  <a:moveTo>
                    <a:pt x="397" y="0"/>
                  </a:moveTo>
                  <a:cubicBezTo>
                    <a:pt x="186" y="0"/>
                    <a:pt x="12" y="164"/>
                    <a:pt x="0" y="375"/>
                  </a:cubicBezTo>
                  <a:cubicBezTo>
                    <a:pt x="0" y="1910"/>
                    <a:pt x="1248" y="3156"/>
                    <a:pt x="2781" y="3156"/>
                  </a:cubicBezTo>
                  <a:cubicBezTo>
                    <a:pt x="2788" y="3156"/>
                    <a:pt x="2796" y="3157"/>
                    <a:pt x="2804" y="3157"/>
                  </a:cubicBezTo>
                  <a:cubicBezTo>
                    <a:pt x="3022" y="3157"/>
                    <a:pt x="3201" y="2980"/>
                    <a:pt x="3201" y="2759"/>
                  </a:cubicBezTo>
                  <a:cubicBezTo>
                    <a:pt x="3201" y="2539"/>
                    <a:pt x="3021" y="2361"/>
                    <a:pt x="2804" y="2361"/>
                  </a:cubicBezTo>
                  <a:cubicBezTo>
                    <a:pt x="2796" y="2361"/>
                    <a:pt x="2788" y="2361"/>
                    <a:pt x="2781" y="2362"/>
                  </a:cubicBezTo>
                  <a:cubicBezTo>
                    <a:pt x="1685" y="2360"/>
                    <a:pt x="796" y="1473"/>
                    <a:pt x="794" y="375"/>
                  </a:cubicBezTo>
                  <a:cubicBezTo>
                    <a:pt x="782" y="164"/>
                    <a:pt x="608" y="0"/>
                    <a:pt x="39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29" name="Google Shape;1329;p52"/>
            <p:cNvSpPr/>
            <p:nvPr/>
          </p:nvSpPr>
          <p:spPr>
            <a:xfrm>
              <a:off x="8221880" y="4007107"/>
              <a:ext cx="76017" cy="73017"/>
            </a:xfrm>
            <a:custGeom>
              <a:avLst/>
              <a:gdLst/>
              <a:ahLst/>
              <a:cxnLst/>
              <a:rect l="l" t="t" r="r" b="b"/>
              <a:pathLst>
                <a:path w="2483" h="2385" extrusionOk="0">
                  <a:moveTo>
                    <a:pt x="443" y="0"/>
                  </a:moveTo>
                  <a:cubicBezTo>
                    <a:pt x="341" y="0"/>
                    <a:pt x="240" y="39"/>
                    <a:pt x="161" y="116"/>
                  </a:cubicBezTo>
                  <a:cubicBezTo>
                    <a:pt x="0" y="279"/>
                    <a:pt x="7" y="542"/>
                    <a:pt x="178" y="694"/>
                  </a:cubicBezTo>
                  <a:lnTo>
                    <a:pt x="690" y="1208"/>
                  </a:lnTo>
                  <a:lnTo>
                    <a:pt x="178" y="1722"/>
                  </a:lnTo>
                  <a:cubicBezTo>
                    <a:pt x="37" y="1880"/>
                    <a:pt x="42" y="2119"/>
                    <a:pt x="193" y="2268"/>
                  </a:cubicBezTo>
                  <a:cubicBezTo>
                    <a:pt x="270" y="2346"/>
                    <a:pt x="372" y="2385"/>
                    <a:pt x="474" y="2385"/>
                  </a:cubicBezTo>
                  <a:cubicBezTo>
                    <a:pt x="569" y="2385"/>
                    <a:pt x="663" y="2351"/>
                    <a:pt x="739" y="2284"/>
                  </a:cubicBezTo>
                  <a:lnTo>
                    <a:pt x="1253" y="1769"/>
                  </a:lnTo>
                  <a:lnTo>
                    <a:pt x="1766" y="2284"/>
                  </a:lnTo>
                  <a:cubicBezTo>
                    <a:pt x="1842" y="2351"/>
                    <a:pt x="1937" y="2385"/>
                    <a:pt x="2032" y="2385"/>
                  </a:cubicBezTo>
                  <a:cubicBezTo>
                    <a:pt x="2134" y="2385"/>
                    <a:pt x="2236" y="2346"/>
                    <a:pt x="2313" y="2268"/>
                  </a:cubicBezTo>
                  <a:cubicBezTo>
                    <a:pt x="2463" y="2119"/>
                    <a:pt x="2469" y="1880"/>
                    <a:pt x="2329" y="1722"/>
                  </a:cubicBezTo>
                  <a:lnTo>
                    <a:pt x="1814" y="1208"/>
                  </a:lnTo>
                  <a:lnTo>
                    <a:pt x="2329" y="694"/>
                  </a:lnTo>
                  <a:cubicBezTo>
                    <a:pt x="2483" y="540"/>
                    <a:pt x="2483" y="289"/>
                    <a:pt x="2329" y="133"/>
                  </a:cubicBezTo>
                  <a:cubicBezTo>
                    <a:pt x="2251" y="55"/>
                    <a:pt x="2149" y="16"/>
                    <a:pt x="2047" y="16"/>
                  </a:cubicBezTo>
                  <a:cubicBezTo>
                    <a:pt x="1945" y="16"/>
                    <a:pt x="1844" y="55"/>
                    <a:pt x="1766" y="133"/>
                  </a:cubicBezTo>
                  <a:lnTo>
                    <a:pt x="1253" y="647"/>
                  </a:lnTo>
                  <a:lnTo>
                    <a:pt x="739" y="133"/>
                  </a:lnTo>
                  <a:cubicBezTo>
                    <a:pt x="660" y="44"/>
                    <a:pt x="552" y="0"/>
                    <a:pt x="443"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330" name="Google Shape;1330;p52"/>
          <p:cNvGrpSpPr/>
          <p:nvPr/>
        </p:nvGrpSpPr>
        <p:grpSpPr>
          <a:xfrm>
            <a:off x="7048129" y="3301660"/>
            <a:ext cx="363725" cy="363755"/>
            <a:chOff x="7174725" y="3180808"/>
            <a:chExt cx="373013" cy="373044"/>
          </a:xfrm>
        </p:grpSpPr>
        <p:sp>
          <p:nvSpPr>
            <p:cNvPr id="1331" name="Google Shape;1331;p52"/>
            <p:cNvSpPr/>
            <p:nvPr/>
          </p:nvSpPr>
          <p:spPr>
            <a:xfrm>
              <a:off x="7174725" y="3180808"/>
              <a:ext cx="373013" cy="373044"/>
            </a:xfrm>
            <a:custGeom>
              <a:avLst/>
              <a:gdLst/>
              <a:ahLst/>
              <a:cxnLst/>
              <a:rect l="l" t="t" r="r" b="b"/>
              <a:pathLst>
                <a:path w="12184" h="12185" extrusionOk="0">
                  <a:moveTo>
                    <a:pt x="397" y="0"/>
                  </a:moveTo>
                  <a:cubicBezTo>
                    <a:pt x="178" y="0"/>
                    <a:pt x="0" y="178"/>
                    <a:pt x="0" y="399"/>
                  </a:cubicBezTo>
                  <a:lnTo>
                    <a:pt x="0" y="11785"/>
                  </a:lnTo>
                  <a:cubicBezTo>
                    <a:pt x="0" y="12005"/>
                    <a:pt x="178" y="12182"/>
                    <a:pt x="397" y="12182"/>
                  </a:cubicBezTo>
                  <a:lnTo>
                    <a:pt x="11785" y="12182"/>
                  </a:lnTo>
                  <a:lnTo>
                    <a:pt x="11785" y="12184"/>
                  </a:lnTo>
                  <a:cubicBezTo>
                    <a:pt x="12005" y="12184"/>
                    <a:pt x="12184" y="12005"/>
                    <a:pt x="12184" y="11785"/>
                  </a:cubicBezTo>
                  <a:lnTo>
                    <a:pt x="12184" y="399"/>
                  </a:lnTo>
                  <a:cubicBezTo>
                    <a:pt x="12184" y="178"/>
                    <a:pt x="12005" y="0"/>
                    <a:pt x="11785"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32" name="Google Shape;1332;p52"/>
            <p:cNvSpPr/>
            <p:nvPr/>
          </p:nvSpPr>
          <p:spPr>
            <a:xfrm>
              <a:off x="7361170" y="3180808"/>
              <a:ext cx="186568" cy="372983"/>
            </a:xfrm>
            <a:custGeom>
              <a:avLst/>
              <a:gdLst/>
              <a:ahLst/>
              <a:cxnLst/>
              <a:rect l="l" t="t" r="r" b="b"/>
              <a:pathLst>
                <a:path w="6094" h="12183" extrusionOk="0">
                  <a:moveTo>
                    <a:pt x="0" y="0"/>
                  </a:moveTo>
                  <a:lnTo>
                    <a:pt x="0" y="12182"/>
                  </a:lnTo>
                  <a:lnTo>
                    <a:pt x="5695" y="12182"/>
                  </a:lnTo>
                  <a:cubicBezTo>
                    <a:pt x="5915" y="12182"/>
                    <a:pt x="6094" y="12005"/>
                    <a:pt x="6094" y="11785"/>
                  </a:cubicBezTo>
                  <a:lnTo>
                    <a:pt x="6094" y="399"/>
                  </a:lnTo>
                  <a:cubicBezTo>
                    <a:pt x="6094" y="178"/>
                    <a:pt x="5915" y="0"/>
                    <a:pt x="5695"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33" name="Google Shape;1333;p52"/>
            <p:cNvSpPr/>
            <p:nvPr/>
          </p:nvSpPr>
          <p:spPr>
            <a:xfrm>
              <a:off x="7247680" y="3229455"/>
              <a:ext cx="73017" cy="275719"/>
            </a:xfrm>
            <a:custGeom>
              <a:avLst/>
              <a:gdLst/>
              <a:ahLst/>
              <a:cxnLst/>
              <a:rect l="l" t="t" r="r" b="b"/>
              <a:pathLst>
                <a:path w="2385" h="9006" extrusionOk="0">
                  <a:moveTo>
                    <a:pt x="398" y="1"/>
                  </a:moveTo>
                  <a:cubicBezTo>
                    <a:pt x="178" y="1"/>
                    <a:pt x="1" y="179"/>
                    <a:pt x="1" y="398"/>
                  </a:cubicBezTo>
                  <a:lnTo>
                    <a:pt x="1" y="8609"/>
                  </a:lnTo>
                  <a:cubicBezTo>
                    <a:pt x="1" y="8828"/>
                    <a:pt x="178" y="9005"/>
                    <a:pt x="398" y="9005"/>
                  </a:cubicBezTo>
                  <a:lnTo>
                    <a:pt x="1987" y="9005"/>
                  </a:lnTo>
                  <a:lnTo>
                    <a:pt x="1987" y="9004"/>
                  </a:lnTo>
                  <a:cubicBezTo>
                    <a:pt x="2198" y="8992"/>
                    <a:pt x="2362" y="8818"/>
                    <a:pt x="2362" y="8607"/>
                  </a:cubicBezTo>
                  <a:cubicBezTo>
                    <a:pt x="2362" y="8396"/>
                    <a:pt x="2198" y="8222"/>
                    <a:pt x="1987" y="8210"/>
                  </a:cubicBezTo>
                  <a:lnTo>
                    <a:pt x="795" y="8210"/>
                  </a:lnTo>
                  <a:lnTo>
                    <a:pt x="795" y="797"/>
                  </a:lnTo>
                  <a:lnTo>
                    <a:pt x="1987" y="797"/>
                  </a:lnTo>
                  <a:cubicBezTo>
                    <a:pt x="2207" y="797"/>
                    <a:pt x="2384" y="617"/>
                    <a:pt x="2384" y="398"/>
                  </a:cubicBezTo>
                  <a:cubicBezTo>
                    <a:pt x="2384" y="179"/>
                    <a:pt x="2207" y="1"/>
                    <a:pt x="198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34" name="Google Shape;1334;p52"/>
            <p:cNvSpPr/>
            <p:nvPr/>
          </p:nvSpPr>
          <p:spPr>
            <a:xfrm>
              <a:off x="7401061" y="3229425"/>
              <a:ext cx="73721" cy="275780"/>
            </a:xfrm>
            <a:custGeom>
              <a:avLst/>
              <a:gdLst/>
              <a:ahLst/>
              <a:cxnLst/>
              <a:rect l="l" t="t" r="r" b="b"/>
              <a:pathLst>
                <a:path w="2408" h="9008" extrusionOk="0">
                  <a:moveTo>
                    <a:pt x="419" y="0"/>
                  </a:moveTo>
                  <a:cubicBezTo>
                    <a:pt x="200" y="0"/>
                    <a:pt x="22" y="178"/>
                    <a:pt x="22" y="399"/>
                  </a:cubicBezTo>
                  <a:cubicBezTo>
                    <a:pt x="22" y="618"/>
                    <a:pt x="200" y="796"/>
                    <a:pt x="419" y="796"/>
                  </a:cubicBezTo>
                  <a:lnTo>
                    <a:pt x="1612" y="796"/>
                  </a:lnTo>
                  <a:lnTo>
                    <a:pt x="1612" y="8213"/>
                  </a:lnTo>
                  <a:lnTo>
                    <a:pt x="419" y="8213"/>
                  </a:lnTo>
                  <a:cubicBezTo>
                    <a:pt x="411" y="8212"/>
                    <a:pt x="403" y="8212"/>
                    <a:pt x="395" y="8212"/>
                  </a:cubicBezTo>
                  <a:cubicBezTo>
                    <a:pt x="178" y="8212"/>
                    <a:pt x="0" y="8388"/>
                    <a:pt x="0" y="8610"/>
                  </a:cubicBezTo>
                  <a:cubicBezTo>
                    <a:pt x="0" y="8829"/>
                    <a:pt x="178" y="9007"/>
                    <a:pt x="396" y="9007"/>
                  </a:cubicBezTo>
                  <a:cubicBezTo>
                    <a:pt x="403" y="9007"/>
                    <a:pt x="411" y="9007"/>
                    <a:pt x="419" y="9006"/>
                  </a:cubicBezTo>
                  <a:lnTo>
                    <a:pt x="2009" y="9006"/>
                  </a:lnTo>
                  <a:cubicBezTo>
                    <a:pt x="2228" y="9006"/>
                    <a:pt x="2407" y="8829"/>
                    <a:pt x="2407" y="8610"/>
                  </a:cubicBezTo>
                  <a:lnTo>
                    <a:pt x="2407" y="399"/>
                  </a:lnTo>
                  <a:cubicBezTo>
                    <a:pt x="2407" y="178"/>
                    <a:pt x="2228" y="0"/>
                    <a:pt x="2009"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335" name="Google Shape;1335;p52"/>
          <p:cNvGrpSpPr/>
          <p:nvPr/>
        </p:nvGrpSpPr>
        <p:grpSpPr>
          <a:xfrm>
            <a:off x="7048129" y="3882533"/>
            <a:ext cx="363725" cy="363725"/>
            <a:chOff x="7174725" y="3776515"/>
            <a:chExt cx="373013" cy="373013"/>
          </a:xfrm>
        </p:grpSpPr>
        <p:sp>
          <p:nvSpPr>
            <p:cNvPr id="1336" name="Google Shape;1336;p52"/>
            <p:cNvSpPr/>
            <p:nvPr/>
          </p:nvSpPr>
          <p:spPr>
            <a:xfrm>
              <a:off x="7174725" y="3776515"/>
              <a:ext cx="373013" cy="373013"/>
            </a:xfrm>
            <a:custGeom>
              <a:avLst/>
              <a:gdLst/>
              <a:ahLst/>
              <a:cxnLst/>
              <a:rect l="l" t="t" r="r" b="b"/>
              <a:pathLst>
                <a:path w="12184" h="12184" extrusionOk="0">
                  <a:moveTo>
                    <a:pt x="397" y="0"/>
                  </a:moveTo>
                  <a:cubicBezTo>
                    <a:pt x="178" y="0"/>
                    <a:pt x="0" y="178"/>
                    <a:pt x="0" y="397"/>
                  </a:cubicBezTo>
                  <a:lnTo>
                    <a:pt x="0" y="11785"/>
                  </a:lnTo>
                  <a:cubicBezTo>
                    <a:pt x="0" y="12005"/>
                    <a:pt x="178" y="12182"/>
                    <a:pt x="397" y="12182"/>
                  </a:cubicBezTo>
                  <a:lnTo>
                    <a:pt x="11785" y="12182"/>
                  </a:lnTo>
                  <a:lnTo>
                    <a:pt x="11785" y="12184"/>
                  </a:lnTo>
                  <a:cubicBezTo>
                    <a:pt x="12005" y="12184"/>
                    <a:pt x="12184" y="12005"/>
                    <a:pt x="12184" y="11785"/>
                  </a:cubicBezTo>
                  <a:lnTo>
                    <a:pt x="12184" y="397"/>
                  </a:lnTo>
                  <a:cubicBezTo>
                    <a:pt x="12184" y="178"/>
                    <a:pt x="12005" y="0"/>
                    <a:pt x="11785"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337" name="Google Shape;1337;p52"/>
            <p:cNvSpPr/>
            <p:nvPr/>
          </p:nvSpPr>
          <p:spPr>
            <a:xfrm>
              <a:off x="7361170" y="3776515"/>
              <a:ext cx="186568" cy="372983"/>
            </a:xfrm>
            <a:custGeom>
              <a:avLst/>
              <a:gdLst/>
              <a:ahLst/>
              <a:cxnLst/>
              <a:rect l="l" t="t" r="r" b="b"/>
              <a:pathLst>
                <a:path w="6094" h="12183" extrusionOk="0">
                  <a:moveTo>
                    <a:pt x="0" y="0"/>
                  </a:moveTo>
                  <a:lnTo>
                    <a:pt x="0" y="12182"/>
                  </a:lnTo>
                  <a:lnTo>
                    <a:pt x="5695" y="12182"/>
                  </a:lnTo>
                  <a:cubicBezTo>
                    <a:pt x="5915" y="12182"/>
                    <a:pt x="6094" y="12005"/>
                    <a:pt x="6094" y="11785"/>
                  </a:cubicBezTo>
                  <a:lnTo>
                    <a:pt x="6094" y="397"/>
                  </a:lnTo>
                  <a:cubicBezTo>
                    <a:pt x="6094" y="178"/>
                    <a:pt x="5915" y="0"/>
                    <a:pt x="5695"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338" name="Google Shape;1338;p52"/>
            <p:cNvSpPr/>
            <p:nvPr/>
          </p:nvSpPr>
          <p:spPr>
            <a:xfrm>
              <a:off x="7222208" y="3825131"/>
              <a:ext cx="97876" cy="275749"/>
            </a:xfrm>
            <a:custGeom>
              <a:avLst/>
              <a:gdLst/>
              <a:ahLst/>
              <a:cxnLst/>
              <a:rect l="l" t="t" r="r" b="b"/>
              <a:pathLst>
                <a:path w="3197" h="9007" extrusionOk="0">
                  <a:moveTo>
                    <a:pt x="1759" y="0"/>
                  </a:moveTo>
                  <a:cubicBezTo>
                    <a:pt x="1248" y="0"/>
                    <a:pt x="833" y="416"/>
                    <a:pt x="833" y="926"/>
                  </a:cubicBezTo>
                  <a:lnTo>
                    <a:pt x="833" y="3544"/>
                  </a:lnTo>
                  <a:lnTo>
                    <a:pt x="154" y="4223"/>
                  </a:lnTo>
                  <a:cubicBezTo>
                    <a:pt x="0" y="4377"/>
                    <a:pt x="0" y="4628"/>
                    <a:pt x="154" y="4784"/>
                  </a:cubicBezTo>
                  <a:lnTo>
                    <a:pt x="833" y="5462"/>
                  </a:lnTo>
                  <a:lnTo>
                    <a:pt x="833" y="8078"/>
                  </a:lnTo>
                  <a:cubicBezTo>
                    <a:pt x="833" y="8591"/>
                    <a:pt x="1248" y="9005"/>
                    <a:pt x="1759" y="9006"/>
                  </a:cubicBezTo>
                  <a:lnTo>
                    <a:pt x="2819" y="9006"/>
                  </a:lnTo>
                  <a:lnTo>
                    <a:pt x="2819" y="9005"/>
                  </a:lnTo>
                  <a:cubicBezTo>
                    <a:pt x="3030" y="8993"/>
                    <a:pt x="3196" y="8819"/>
                    <a:pt x="3196" y="8608"/>
                  </a:cubicBezTo>
                  <a:cubicBezTo>
                    <a:pt x="3196" y="8395"/>
                    <a:pt x="3030" y="8221"/>
                    <a:pt x="2819" y="8209"/>
                  </a:cubicBezTo>
                  <a:lnTo>
                    <a:pt x="1759" y="8209"/>
                  </a:lnTo>
                  <a:cubicBezTo>
                    <a:pt x="1687" y="8209"/>
                    <a:pt x="1627" y="8150"/>
                    <a:pt x="1627" y="8077"/>
                  </a:cubicBezTo>
                  <a:lnTo>
                    <a:pt x="1627" y="5296"/>
                  </a:lnTo>
                  <a:cubicBezTo>
                    <a:pt x="1627" y="5191"/>
                    <a:pt x="1585" y="5090"/>
                    <a:pt x="1511" y="5015"/>
                  </a:cubicBezTo>
                  <a:lnTo>
                    <a:pt x="997" y="4502"/>
                  </a:lnTo>
                  <a:lnTo>
                    <a:pt x="1511" y="3988"/>
                  </a:lnTo>
                  <a:cubicBezTo>
                    <a:pt x="1585" y="3915"/>
                    <a:pt x="1627" y="3812"/>
                    <a:pt x="1627" y="3707"/>
                  </a:cubicBezTo>
                  <a:lnTo>
                    <a:pt x="1627" y="926"/>
                  </a:lnTo>
                  <a:cubicBezTo>
                    <a:pt x="1627" y="854"/>
                    <a:pt x="1687" y="794"/>
                    <a:pt x="1759" y="794"/>
                  </a:cubicBezTo>
                  <a:lnTo>
                    <a:pt x="2819" y="794"/>
                  </a:lnTo>
                  <a:cubicBezTo>
                    <a:pt x="3030" y="782"/>
                    <a:pt x="3194" y="608"/>
                    <a:pt x="3194" y="397"/>
                  </a:cubicBezTo>
                  <a:cubicBezTo>
                    <a:pt x="3194" y="186"/>
                    <a:pt x="3030" y="12"/>
                    <a:pt x="2819"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39" name="Google Shape;1339;p52"/>
            <p:cNvSpPr/>
            <p:nvPr/>
          </p:nvSpPr>
          <p:spPr>
            <a:xfrm>
              <a:off x="7401061" y="3825162"/>
              <a:ext cx="99162" cy="275780"/>
            </a:xfrm>
            <a:custGeom>
              <a:avLst/>
              <a:gdLst/>
              <a:ahLst/>
              <a:cxnLst/>
              <a:rect l="l" t="t" r="r" b="b"/>
              <a:pathLst>
                <a:path w="3239" h="9008" extrusionOk="0">
                  <a:moveTo>
                    <a:pt x="396" y="0"/>
                  </a:moveTo>
                  <a:cubicBezTo>
                    <a:pt x="178" y="0"/>
                    <a:pt x="0" y="178"/>
                    <a:pt x="0" y="398"/>
                  </a:cubicBezTo>
                  <a:cubicBezTo>
                    <a:pt x="0" y="618"/>
                    <a:pt x="178" y="795"/>
                    <a:pt x="396" y="795"/>
                  </a:cubicBezTo>
                  <a:cubicBezTo>
                    <a:pt x="403" y="795"/>
                    <a:pt x="411" y="795"/>
                    <a:pt x="419" y="795"/>
                  </a:cubicBezTo>
                  <a:lnTo>
                    <a:pt x="1479" y="795"/>
                  </a:lnTo>
                  <a:cubicBezTo>
                    <a:pt x="1551" y="795"/>
                    <a:pt x="1612" y="855"/>
                    <a:pt x="1612" y="927"/>
                  </a:cubicBezTo>
                  <a:lnTo>
                    <a:pt x="1612" y="3708"/>
                  </a:lnTo>
                  <a:cubicBezTo>
                    <a:pt x="1612" y="3813"/>
                    <a:pt x="1654" y="3915"/>
                    <a:pt x="1727" y="3989"/>
                  </a:cubicBezTo>
                  <a:lnTo>
                    <a:pt x="2242" y="4503"/>
                  </a:lnTo>
                  <a:lnTo>
                    <a:pt x="1727" y="5016"/>
                  </a:lnTo>
                  <a:cubicBezTo>
                    <a:pt x="1654" y="5091"/>
                    <a:pt x="1612" y="5192"/>
                    <a:pt x="1612" y="5297"/>
                  </a:cubicBezTo>
                  <a:lnTo>
                    <a:pt x="1612" y="8077"/>
                  </a:lnTo>
                  <a:cubicBezTo>
                    <a:pt x="1612" y="8151"/>
                    <a:pt x="1551" y="8210"/>
                    <a:pt x="1479" y="8210"/>
                  </a:cubicBezTo>
                  <a:lnTo>
                    <a:pt x="419" y="8210"/>
                  </a:lnTo>
                  <a:cubicBezTo>
                    <a:pt x="412" y="8209"/>
                    <a:pt x="405" y="8209"/>
                    <a:pt x="399" y="8209"/>
                  </a:cubicBezTo>
                  <a:cubicBezTo>
                    <a:pt x="182" y="8209"/>
                    <a:pt x="2" y="8388"/>
                    <a:pt x="2" y="8608"/>
                  </a:cubicBezTo>
                  <a:cubicBezTo>
                    <a:pt x="2" y="8829"/>
                    <a:pt x="181" y="9006"/>
                    <a:pt x="398" y="9006"/>
                  </a:cubicBezTo>
                  <a:cubicBezTo>
                    <a:pt x="405" y="9006"/>
                    <a:pt x="412" y="9006"/>
                    <a:pt x="419" y="9005"/>
                  </a:cubicBezTo>
                  <a:lnTo>
                    <a:pt x="1479" y="9005"/>
                  </a:lnTo>
                  <a:lnTo>
                    <a:pt x="1479" y="9007"/>
                  </a:lnTo>
                  <a:cubicBezTo>
                    <a:pt x="1990" y="9005"/>
                    <a:pt x="2406" y="8592"/>
                    <a:pt x="2406" y="8079"/>
                  </a:cubicBezTo>
                  <a:lnTo>
                    <a:pt x="2406" y="5463"/>
                  </a:lnTo>
                  <a:lnTo>
                    <a:pt x="3084" y="4785"/>
                  </a:lnTo>
                  <a:cubicBezTo>
                    <a:pt x="3238" y="4629"/>
                    <a:pt x="3238" y="4378"/>
                    <a:pt x="3084" y="4223"/>
                  </a:cubicBezTo>
                  <a:lnTo>
                    <a:pt x="2406" y="3545"/>
                  </a:lnTo>
                  <a:lnTo>
                    <a:pt x="2406" y="927"/>
                  </a:lnTo>
                  <a:cubicBezTo>
                    <a:pt x="2406" y="416"/>
                    <a:pt x="1990" y="1"/>
                    <a:pt x="1479" y="1"/>
                  </a:cubicBezTo>
                  <a:lnTo>
                    <a:pt x="419" y="1"/>
                  </a:lnTo>
                  <a:cubicBezTo>
                    <a:pt x="411" y="0"/>
                    <a:pt x="403" y="0"/>
                    <a:pt x="396"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340" name="Google Shape;1340;p52"/>
          <p:cNvGrpSpPr/>
          <p:nvPr/>
        </p:nvGrpSpPr>
        <p:grpSpPr>
          <a:xfrm>
            <a:off x="6266346" y="3301660"/>
            <a:ext cx="355844" cy="363755"/>
            <a:chOff x="6372979" y="3180808"/>
            <a:chExt cx="364931" cy="373044"/>
          </a:xfrm>
        </p:grpSpPr>
        <p:sp>
          <p:nvSpPr>
            <p:cNvPr id="1341" name="Google Shape;1341;p52"/>
            <p:cNvSpPr/>
            <p:nvPr/>
          </p:nvSpPr>
          <p:spPr>
            <a:xfrm>
              <a:off x="6372979" y="3180808"/>
              <a:ext cx="364931" cy="373044"/>
            </a:xfrm>
            <a:custGeom>
              <a:avLst/>
              <a:gdLst/>
              <a:ahLst/>
              <a:cxnLst/>
              <a:rect l="l" t="t" r="r" b="b"/>
              <a:pathLst>
                <a:path w="11920" h="12185" extrusionOk="0">
                  <a:moveTo>
                    <a:pt x="397" y="0"/>
                  </a:moveTo>
                  <a:cubicBezTo>
                    <a:pt x="178" y="0"/>
                    <a:pt x="0" y="178"/>
                    <a:pt x="0" y="399"/>
                  </a:cubicBezTo>
                  <a:lnTo>
                    <a:pt x="0" y="11785"/>
                  </a:lnTo>
                  <a:cubicBezTo>
                    <a:pt x="0" y="12005"/>
                    <a:pt x="178" y="12182"/>
                    <a:pt x="397" y="12182"/>
                  </a:cubicBezTo>
                  <a:lnTo>
                    <a:pt x="11521" y="12182"/>
                  </a:lnTo>
                  <a:lnTo>
                    <a:pt x="11521" y="12184"/>
                  </a:lnTo>
                  <a:cubicBezTo>
                    <a:pt x="11740" y="12184"/>
                    <a:pt x="11919" y="12005"/>
                    <a:pt x="11919" y="11785"/>
                  </a:cubicBezTo>
                  <a:lnTo>
                    <a:pt x="11919" y="399"/>
                  </a:lnTo>
                  <a:cubicBezTo>
                    <a:pt x="11919" y="178"/>
                    <a:pt x="11740" y="0"/>
                    <a:pt x="1152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42" name="Google Shape;1342;p52"/>
            <p:cNvSpPr/>
            <p:nvPr/>
          </p:nvSpPr>
          <p:spPr>
            <a:xfrm>
              <a:off x="6555414" y="3180808"/>
              <a:ext cx="182496" cy="372983"/>
            </a:xfrm>
            <a:custGeom>
              <a:avLst/>
              <a:gdLst/>
              <a:ahLst/>
              <a:cxnLst/>
              <a:rect l="l" t="t" r="r" b="b"/>
              <a:pathLst>
                <a:path w="5961" h="12183" extrusionOk="0">
                  <a:moveTo>
                    <a:pt x="1" y="0"/>
                  </a:moveTo>
                  <a:lnTo>
                    <a:pt x="1" y="12182"/>
                  </a:lnTo>
                  <a:lnTo>
                    <a:pt x="5562" y="12182"/>
                  </a:lnTo>
                  <a:cubicBezTo>
                    <a:pt x="5781" y="12182"/>
                    <a:pt x="5960" y="12005"/>
                    <a:pt x="5960" y="11785"/>
                  </a:cubicBezTo>
                  <a:lnTo>
                    <a:pt x="5960" y="399"/>
                  </a:lnTo>
                  <a:cubicBezTo>
                    <a:pt x="5960" y="178"/>
                    <a:pt x="5781" y="0"/>
                    <a:pt x="5562"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43" name="Google Shape;1343;p52"/>
            <p:cNvSpPr/>
            <p:nvPr/>
          </p:nvSpPr>
          <p:spPr>
            <a:xfrm>
              <a:off x="6421596" y="3229425"/>
              <a:ext cx="267636" cy="64934"/>
            </a:xfrm>
            <a:custGeom>
              <a:avLst/>
              <a:gdLst/>
              <a:ahLst/>
              <a:cxnLst/>
              <a:rect l="l" t="t" r="r" b="b"/>
              <a:pathLst>
                <a:path w="8742" h="2121" extrusionOk="0">
                  <a:moveTo>
                    <a:pt x="399" y="0"/>
                  </a:moveTo>
                  <a:cubicBezTo>
                    <a:pt x="179" y="0"/>
                    <a:pt x="0" y="180"/>
                    <a:pt x="0" y="399"/>
                  </a:cubicBezTo>
                  <a:lnTo>
                    <a:pt x="0" y="1722"/>
                  </a:lnTo>
                  <a:cubicBezTo>
                    <a:pt x="0" y="1942"/>
                    <a:pt x="179" y="2121"/>
                    <a:pt x="399" y="2121"/>
                  </a:cubicBezTo>
                  <a:lnTo>
                    <a:pt x="8345" y="2121"/>
                  </a:lnTo>
                  <a:cubicBezTo>
                    <a:pt x="8564" y="2121"/>
                    <a:pt x="8742" y="1942"/>
                    <a:pt x="8742" y="1722"/>
                  </a:cubicBezTo>
                  <a:lnTo>
                    <a:pt x="8742" y="399"/>
                  </a:lnTo>
                  <a:cubicBezTo>
                    <a:pt x="8742" y="180"/>
                    <a:pt x="8564" y="0"/>
                    <a:pt x="8343"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44" name="Google Shape;1344;p52"/>
            <p:cNvSpPr/>
            <p:nvPr/>
          </p:nvSpPr>
          <p:spPr>
            <a:xfrm>
              <a:off x="6555414" y="3229425"/>
              <a:ext cx="133818" cy="64934"/>
            </a:xfrm>
            <a:custGeom>
              <a:avLst/>
              <a:gdLst/>
              <a:ahLst/>
              <a:cxnLst/>
              <a:rect l="l" t="t" r="r" b="b"/>
              <a:pathLst>
                <a:path w="4371" h="2121" extrusionOk="0">
                  <a:moveTo>
                    <a:pt x="3972" y="0"/>
                  </a:moveTo>
                  <a:lnTo>
                    <a:pt x="3974" y="2"/>
                  </a:lnTo>
                  <a:lnTo>
                    <a:pt x="1" y="2"/>
                  </a:lnTo>
                  <a:lnTo>
                    <a:pt x="1" y="2121"/>
                  </a:lnTo>
                  <a:lnTo>
                    <a:pt x="3972" y="2121"/>
                  </a:lnTo>
                  <a:cubicBezTo>
                    <a:pt x="4193" y="2121"/>
                    <a:pt x="4371" y="1942"/>
                    <a:pt x="4371" y="1722"/>
                  </a:cubicBezTo>
                  <a:lnTo>
                    <a:pt x="4371" y="399"/>
                  </a:lnTo>
                  <a:cubicBezTo>
                    <a:pt x="4371" y="180"/>
                    <a:pt x="4193" y="0"/>
                    <a:pt x="3972"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45" name="Google Shape;1345;p52"/>
            <p:cNvSpPr/>
            <p:nvPr/>
          </p:nvSpPr>
          <p:spPr>
            <a:xfrm>
              <a:off x="6421626" y="3342945"/>
              <a:ext cx="56821" cy="56791"/>
            </a:xfrm>
            <a:custGeom>
              <a:avLst/>
              <a:gdLst/>
              <a:ahLst/>
              <a:cxnLst/>
              <a:rect l="l" t="t" r="r" b="b"/>
              <a:pathLst>
                <a:path w="1856" h="1855" extrusionOk="0">
                  <a:moveTo>
                    <a:pt x="133" y="1"/>
                  </a:moveTo>
                  <a:cubicBezTo>
                    <a:pt x="59" y="2"/>
                    <a:pt x="1" y="61"/>
                    <a:pt x="1" y="135"/>
                  </a:cubicBezTo>
                  <a:lnTo>
                    <a:pt x="1" y="1722"/>
                  </a:lnTo>
                  <a:cubicBezTo>
                    <a:pt x="1" y="1796"/>
                    <a:pt x="59" y="1855"/>
                    <a:pt x="133" y="1855"/>
                  </a:cubicBezTo>
                  <a:lnTo>
                    <a:pt x="1723" y="1855"/>
                  </a:lnTo>
                  <a:cubicBezTo>
                    <a:pt x="1796" y="1855"/>
                    <a:pt x="1855" y="1796"/>
                    <a:pt x="1855" y="1722"/>
                  </a:cubicBezTo>
                  <a:lnTo>
                    <a:pt x="1855" y="135"/>
                  </a:lnTo>
                  <a:cubicBezTo>
                    <a:pt x="1855" y="61"/>
                    <a:pt x="1796" y="2"/>
                    <a:pt x="1723"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46" name="Google Shape;1346;p52"/>
            <p:cNvSpPr/>
            <p:nvPr/>
          </p:nvSpPr>
          <p:spPr>
            <a:xfrm>
              <a:off x="6421626" y="3448383"/>
              <a:ext cx="56821" cy="56791"/>
            </a:xfrm>
            <a:custGeom>
              <a:avLst/>
              <a:gdLst/>
              <a:ahLst/>
              <a:cxnLst/>
              <a:rect l="l" t="t" r="r" b="b"/>
              <a:pathLst>
                <a:path w="1856" h="1855" extrusionOk="0">
                  <a:moveTo>
                    <a:pt x="133" y="0"/>
                  </a:moveTo>
                  <a:cubicBezTo>
                    <a:pt x="59" y="0"/>
                    <a:pt x="1" y="61"/>
                    <a:pt x="1" y="133"/>
                  </a:cubicBezTo>
                  <a:lnTo>
                    <a:pt x="1" y="1722"/>
                  </a:lnTo>
                  <a:cubicBezTo>
                    <a:pt x="1" y="1796"/>
                    <a:pt x="59" y="1854"/>
                    <a:pt x="133" y="1854"/>
                  </a:cubicBezTo>
                  <a:lnTo>
                    <a:pt x="1723" y="1854"/>
                  </a:lnTo>
                  <a:cubicBezTo>
                    <a:pt x="1796" y="1854"/>
                    <a:pt x="1855" y="1796"/>
                    <a:pt x="1855" y="1722"/>
                  </a:cubicBezTo>
                  <a:lnTo>
                    <a:pt x="1855" y="133"/>
                  </a:lnTo>
                  <a:cubicBezTo>
                    <a:pt x="1855" y="61"/>
                    <a:pt x="1796" y="0"/>
                    <a:pt x="1723"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47" name="Google Shape;1347;p52"/>
            <p:cNvSpPr/>
            <p:nvPr/>
          </p:nvSpPr>
          <p:spPr>
            <a:xfrm>
              <a:off x="6527003" y="3448383"/>
              <a:ext cx="56821" cy="56791"/>
            </a:xfrm>
            <a:custGeom>
              <a:avLst/>
              <a:gdLst/>
              <a:ahLst/>
              <a:cxnLst/>
              <a:rect l="l" t="t" r="r" b="b"/>
              <a:pathLst>
                <a:path w="1856" h="1855" extrusionOk="0">
                  <a:moveTo>
                    <a:pt x="133" y="0"/>
                  </a:moveTo>
                  <a:cubicBezTo>
                    <a:pt x="61" y="0"/>
                    <a:pt x="1" y="61"/>
                    <a:pt x="1" y="133"/>
                  </a:cubicBezTo>
                  <a:lnTo>
                    <a:pt x="1" y="1722"/>
                  </a:lnTo>
                  <a:cubicBezTo>
                    <a:pt x="1" y="1796"/>
                    <a:pt x="61" y="1854"/>
                    <a:pt x="133" y="1854"/>
                  </a:cubicBezTo>
                  <a:lnTo>
                    <a:pt x="1723" y="1854"/>
                  </a:lnTo>
                  <a:cubicBezTo>
                    <a:pt x="1796" y="1854"/>
                    <a:pt x="1855" y="1796"/>
                    <a:pt x="1855" y="1722"/>
                  </a:cubicBezTo>
                  <a:lnTo>
                    <a:pt x="1855" y="133"/>
                  </a:lnTo>
                  <a:cubicBezTo>
                    <a:pt x="1855" y="61"/>
                    <a:pt x="1796" y="0"/>
                    <a:pt x="1723"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48" name="Google Shape;1348;p52"/>
            <p:cNvSpPr/>
            <p:nvPr/>
          </p:nvSpPr>
          <p:spPr>
            <a:xfrm>
              <a:off x="6555383" y="3448383"/>
              <a:ext cx="28441" cy="56791"/>
            </a:xfrm>
            <a:custGeom>
              <a:avLst/>
              <a:gdLst/>
              <a:ahLst/>
              <a:cxnLst/>
              <a:rect l="l" t="t" r="r" b="b"/>
              <a:pathLst>
                <a:path w="929" h="1855" extrusionOk="0">
                  <a:moveTo>
                    <a:pt x="0" y="0"/>
                  </a:moveTo>
                  <a:lnTo>
                    <a:pt x="0" y="1854"/>
                  </a:lnTo>
                  <a:lnTo>
                    <a:pt x="796" y="1854"/>
                  </a:lnTo>
                  <a:cubicBezTo>
                    <a:pt x="869" y="1854"/>
                    <a:pt x="928" y="1796"/>
                    <a:pt x="928" y="1722"/>
                  </a:cubicBezTo>
                  <a:lnTo>
                    <a:pt x="928" y="133"/>
                  </a:lnTo>
                  <a:cubicBezTo>
                    <a:pt x="928" y="61"/>
                    <a:pt x="869" y="0"/>
                    <a:pt x="79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49" name="Google Shape;1349;p52"/>
            <p:cNvSpPr/>
            <p:nvPr/>
          </p:nvSpPr>
          <p:spPr>
            <a:xfrm>
              <a:off x="6527003" y="3342945"/>
              <a:ext cx="56821" cy="56791"/>
            </a:xfrm>
            <a:custGeom>
              <a:avLst/>
              <a:gdLst/>
              <a:ahLst/>
              <a:cxnLst/>
              <a:rect l="l" t="t" r="r" b="b"/>
              <a:pathLst>
                <a:path w="1856" h="1855" extrusionOk="0">
                  <a:moveTo>
                    <a:pt x="133" y="1"/>
                  </a:moveTo>
                  <a:cubicBezTo>
                    <a:pt x="61" y="2"/>
                    <a:pt x="1" y="61"/>
                    <a:pt x="1" y="135"/>
                  </a:cubicBezTo>
                  <a:lnTo>
                    <a:pt x="1" y="1722"/>
                  </a:lnTo>
                  <a:cubicBezTo>
                    <a:pt x="1" y="1796"/>
                    <a:pt x="61" y="1855"/>
                    <a:pt x="133" y="1855"/>
                  </a:cubicBezTo>
                  <a:lnTo>
                    <a:pt x="1723" y="1855"/>
                  </a:lnTo>
                  <a:cubicBezTo>
                    <a:pt x="1796" y="1855"/>
                    <a:pt x="1855" y="1796"/>
                    <a:pt x="1855" y="1722"/>
                  </a:cubicBezTo>
                  <a:lnTo>
                    <a:pt x="1855" y="135"/>
                  </a:lnTo>
                  <a:cubicBezTo>
                    <a:pt x="1855" y="61"/>
                    <a:pt x="1796" y="2"/>
                    <a:pt x="1723"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50" name="Google Shape;1350;p52"/>
            <p:cNvSpPr/>
            <p:nvPr/>
          </p:nvSpPr>
          <p:spPr>
            <a:xfrm>
              <a:off x="6555383" y="3343006"/>
              <a:ext cx="28441" cy="56730"/>
            </a:xfrm>
            <a:custGeom>
              <a:avLst/>
              <a:gdLst/>
              <a:ahLst/>
              <a:cxnLst/>
              <a:rect l="l" t="t" r="r" b="b"/>
              <a:pathLst>
                <a:path w="929" h="1853" extrusionOk="0">
                  <a:moveTo>
                    <a:pt x="0" y="0"/>
                  </a:moveTo>
                  <a:lnTo>
                    <a:pt x="0" y="1853"/>
                  </a:lnTo>
                  <a:lnTo>
                    <a:pt x="796" y="1853"/>
                  </a:lnTo>
                  <a:cubicBezTo>
                    <a:pt x="869" y="1853"/>
                    <a:pt x="928" y="1794"/>
                    <a:pt x="928" y="1720"/>
                  </a:cubicBezTo>
                  <a:lnTo>
                    <a:pt x="928" y="133"/>
                  </a:lnTo>
                  <a:cubicBezTo>
                    <a:pt x="928" y="59"/>
                    <a:pt x="869" y="0"/>
                    <a:pt x="79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51" name="Google Shape;1351;p52"/>
            <p:cNvSpPr/>
            <p:nvPr/>
          </p:nvSpPr>
          <p:spPr>
            <a:xfrm>
              <a:off x="6632502" y="3342945"/>
              <a:ext cx="56730" cy="162229"/>
            </a:xfrm>
            <a:custGeom>
              <a:avLst/>
              <a:gdLst/>
              <a:ahLst/>
              <a:cxnLst/>
              <a:rect l="l" t="t" r="r" b="b"/>
              <a:pathLst>
                <a:path w="1853" h="5299" extrusionOk="0">
                  <a:moveTo>
                    <a:pt x="133" y="1"/>
                  </a:moveTo>
                  <a:cubicBezTo>
                    <a:pt x="59" y="2"/>
                    <a:pt x="0" y="61"/>
                    <a:pt x="0" y="135"/>
                  </a:cubicBezTo>
                  <a:lnTo>
                    <a:pt x="0" y="5166"/>
                  </a:lnTo>
                  <a:cubicBezTo>
                    <a:pt x="0" y="5240"/>
                    <a:pt x="59" y="5298"/>
                    <a:pt x="133" y="5298"/>
                  </a:cubicBezTo>
                  <a:lnTo>
                    <a:pt x="1720" y="5298"/>
                  </a:lnTo>
                  <a:cubicBezTo>
                    <a:pt x="1794" y="5298"/>
                    <a:pt x="1853" y="5238"/>
                    <a:pt x="1853" y="5166"/>
                  </a:cubicBezTo>
                  <a:lnTo>
                    <a:pt x="1853" y="135"/>
                  </a:lnTo>
                  <a:cubicBezTo>
                    <a:pt x="1853" y="61"/>
                    <a:pt x="1794" y="2"/>
                    <a:pt x="1720"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grpSp>
      <p:grpSp>
        <p:nvGrpSpPr>
          <p:cNvPr id="1352" name="Google Shape;1352;p52"/>
          <p:cNvGrpSpPr/>
          <p:nvPr/>
        </p:nvGrpSpPr>
        <p:grpSpPr>
          <a:xfrm>
            <a:off x="5476654" y="3882533"/>
            <a:ext cx="363755" cy="363725"/>
            <a:chOff x="5563120" y="3776515"/>
            <a:chExt cx="373044" cy="373013"/>
          </a:xfrm>
        </p:grpSpPr>
        <p:sp>
          <p:nvSpPr>
            <p:cNvPr id="1353" name="Google Shape;1353;p52"/>
            <p:cNvSpPr/>
            <p:nvPr/>
          </p:nvSpPr>
          <p:spPr>
            <a:xfrm>
              <a:off x="5563120" y="3776515"/>
              <a:ext cx="170342" cy="170311"/>
            </a:xfrm>
            <a:custGeom>
              <a:avLst/>
              <a:gdLst/>
              <a:ahLst/>
              <a:cxnLst/>
              <a:rect l="l" t="t" r="r" b="b"/>
              <a:pathLst>
                <a:path w="5564" h="5563" extrusionOk="0">
                  <a:moveTo>
                    <a:pt x="399" y="0"/>
                  </a:moveTo>
                  <a:cubicBezTo>
                    <a:pt x="178" y="0"/>
                    <a:pt x="1" y="178"/>
                    <a:pt x="1" y="397"/>
                  </a:cubicBezTo>
                  <a:lnTo>
                    <a:pt x="1" y="5164"/>
                  </a:lnTo>
                  <a:cubicBezTo>
                    <a:pt x="1" y="5384"/>
                    <a:pt x="178" y="5563"/>
                    <a:pt x="399" y="5563"/>
                  </a:cubicBezTo>
                  <a:lnTo>
                    <a:pt x="5166" y="5563"/>
                  </a:lnTo>
                  <a:cubicBezTo>
                    <a:pt x="5386" y="5563"/>
                    <a:pt x="5563" y="5384"/>
                    <a:pt x="5563" y="5164"/>
                  </a:cubicBezTo>
                  <a:lnTo>
                    <a:pt x="5563" y="397"/>
                  </a:lnTo>
                  <a:cubicBezTo>
                    <a:pt x="5563" y="178"/>
                    <a:pt x="5386" y="0"/>
                    <a:pt x="516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54" name="Google Shape;1354;p52"/>
            <p:cNvSpPr/>
            <p:nvPr/>
          </p:nvSpPr>
          <p:spPr>
            <a:xfrm>
              <a:off x="5648291" y="3776515"/>
              <a:ext cx="85171" cy="170311"/>
            </a:xfrm>
            <a:custGeom>
              <a:avLst/>
              <a:gdLst/>
              <a:ahLst/>
              <a:cxnLst/>
              <a:rect l="l" t="t" r="r" b="b"/>
              <a:pathLst>
                <a:path w="2782" h="5563" extrusionOk="0">
                  <a:moveTo>
                    <a:pt x="1" y="0"/>
                  </a:moveTo>
                  <a:lnTo>
                    <a:pt x="1" y="5563"/>
                  </a:lnTo>
                  <a:lnTo>
                    <a:pt x="2384" y="5563"/>
                  </a:lnTo>
                  <a:cubicBezTo>
                    <a:pt x="2604" y="5563"/>
                    <a:pt x="2781" y="5384"/>
                    <a:pt x="2781" y="5164"/>
                  </a:cubicBezTo>
                  <a:lnTo>
                    <a:pt x="2781" y="397"/>
                  </a:lnTo>
                  <a:cubicBezTo>
                    <a:pt x="2781" y="178"/>
                    <a:pt x="2604" y="0"/>
                    <a:pt x="238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55" name="Google Shape;1355;p52"/>
            <p:cNvSpPr/>
            <p:nvPr/>
          </p:nvSpPr>
          <p:spPr>
            <a:xfrm>
              <a:off x="5765822" y="3776515"/>
              <a:ext cx="170342" cy="170311"/>
            </a:xfrm>
            <a:custGeom>
              <a:avLst/>
              <a:gdLst/>
              <a:ahLst/>
              <a:cxnLst/>
              <a:rect l="l" t="t" r="r" b="b"/>
              <a:pathLst>
                <a:path w="5564" h="5563" extrusionOk="0">
                  <a:moveTo>
                    <a:pt x="398" y="0"/>
                  </a:moveTo>
                  <a:cubicBezTo>
                    <a:pt x="178" y="0"/>
                    <a:pt x="1" y="178"/>
                    <a:pt x="1" y="397"/>
                  </a:cubicBezTo>
                  <a:lnTo>
                    <a:pt x="1" y="5164"/>
                  </a:lnTo>
                  <a:cubicBezTo>
                    <a:pt x="1" y="5384"/>
                    <a:pt x="178" y="5563"/>
                    <a:pt x="398" y="5563"/>
                  </a:cubicBezTo>
                  <a:lnTo>
                    <a:pt x="5165" y="5563"/>
                  </a:lnTo>
                  <a:cubicBezTo>
                    <a:pt x="5386" y="5563"/>
                    <a:pt x="5563" y="5384"/>
                    <a:pt x="5563" y="5164"/>
                  </a:cubicBezTo>
                  <a:lnTo>
                    <a:pt x="5563" y="397"/>
                  </a:lnTo>
                  <a:cubicBezTo>
                    <a:pt x="5563" y="178"/>
                    <a:pt x="5386" y="0"/>
                    <a:pt x="5165"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56" name="Google Shape;1356;p52"/>
            <p:cNvSpPr/>
            <p:nvPr/>
          </p:nvSpPr>
          <p:spPr>
            <a:xfrm>
              <a:off x="5850963" y="3776515"/>
              <a:ext cx="85202" cy="170311"/>
            </a:xfrm>
            <a:custGeom>
              <a:avLst/>
              <a:gdLst/>
              <a:ahLst/>
              <a:cxnLst/>
              <a:rect l="l" t="t" r="r" b="b"/>
              <a:pathLst>
                <a:path w="2783" h="5563" extrusionOk="0">
                  <a:moveTo>
                    <a:pt x="0" y="0"/>
                  </a:moveTo>
                  <a:lnTo>
                    <a:pt x="0" y="5563"/>
                  </a:lnTo>
                  <a:lnTo>
                    <a:pt x="2384" y="5563"/>
                  </a:lnTo>
                  <a:cubicBezTo>
                    <a:pt x="2605" y="5563"/>
                    <a:pt x="2782" y="5384"/>
                    <a:pt x="2782" y="5164"/>
                  </a:cubicBezTo>
                  <a:lnTo>
                    <a:pt x="2782" y="397"/>
                  </a:lnTo>
                  <a:cubicBezTo>
                    <a:pt x="2782" y="178"/>
                    <a:pt x="2605" y="0"/>
                    <a:pt x="238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57" name="Google Shape;1357;p52"/>
            <p:cNvSpPr/>
            <p:nvPr/>
          </p:nvSpPr>
          <p:spPr>
            <a:xfrm>
              <a:off x="5612349" y="3825774"/>
              <a:ext cx="71823" cy="73109"/>
            </a:xfrm>
            <a:custGeom>
              <a:avLst/>
              <a:gdLst/>
              <a:ahLst/>
              <a:cxnLst/>
              <a:rect l="l" t="t" r="r" b="b"/>
              <a:pathLst>
                <a:path w="2346" h="2388" extrusionOk="0">
                  <a:moveTo>
                    <a:pt x="1173" y="1"/>
                  </a:moveTo>
                  <a:cubicBezTo>
                    <a:pt x="962" y="1"/>
                    <a:pt x="788" y="167"/>
                    <a:pt x="776" y="378"/>
                  </a:cubicBezTo>
                  <a:lnTo>
                    <a:pt x="776" y="775"/>
                  </a:lnTo>
                  <a:lnTo>
                    <a:pt x="379" y="775"/>
                  </a:lnTo>
                  <a:cubicBezTo>
                    <a:pt x="167" y="787"/>
                    <a:pt x="1" y="961"/>
                    <a:pt x="1" y="1172"/>
                  </a:cubicBezTo>
                  <a:cubicBezTo>
                    <a:pt x="1" y="1384"/>
                    <a:pt x="167" y="1559"/>
                    <a:pt x="379" y="1570"/>
                  </a:cubicBezTo>
                  <a:lnTo>
                    <a:pt x="776" y="1570"/>
                  </a:lnTo>
                  <a:lnTo>
                    <a:pt x="776" y="1967"/>
                  </a:lnTo>
                  <a:cubicBezTo>
                    <a:pt x="763" y="2195"/>
                    <a:pt x="945" y="2388"/>
                    <a:pt x="1173" y="2388"/>
                  </a:cubicBezTo>
                  <a:cubicBezTo>
                    <a:pt x="1403" y="2388"/>
                    <a:pt x="1584" y="2195"/>
                    <a:pt x="1570" y="1967"/>
                  </a:cubicBezTo>
                  <a:lnTo>
                    <a:pt x="1570" y="1570"/>
                  </a:lnTo>
                  <a:lnTo>
                    <a:pt x="1969" y="1570"/>
                  </a:lnTo>
                  <a:cubicBezTo>
                    <a:pt x="2180" y="1559"/>
                    <a:pt x="2346" y="1384"/>
                    <a:pt x="2346" y="1172"/>
                  </a:cubicBezTo>
                  <a:cubicBezTo>
                    <a:pt x="2346" y="961"/>
                    <a:pt x="2180" y="787"/>
                    <a:pt x="1969" y="775"/>
                  </a:cubicBezTo>
                  <a:lnTo>
                    <a:pt x="1570" y="775"/>
                  </a:lnTo>
                  <a:lnTo>
                    <a:pt x="1570" y="378"/>
                  </a:lnTo>
                  <a:cubicBezTo>
                    <a:pt x="1559" y="167"/>
                    <a:pt x="1384" y="1"/>
                    <a:pt x="1173"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58" name="Google Shape;1358;p52"/>
            <p:cNvSpPr/>
            <p:nvPr/>
          </p:nvSpPr>
          <p:spPr>
            <a:xfrm>
              <a:off x="5648261" y="3825131"/>
              <a:ext cx="35911" cy="72986"/>
            </a:xfrm>
            <a:custGeom>
              <a:avLst/>
              <a:gdLst/>
              <a:ahLst/>
              <a:cxnLst/>
              <a:rect l="l" t="t" r="r" b="b"/>
              <a:pathLst>
                <a:path w="1173" h="2384" extrusionOk="0">
                  <a:moveTo>
                    <a:pt x="0" y="0"/>
                  </a:moveTo>
                  <a:lnTo>
                    <a:pt x="0" y="2384"/>
                  </a:lnTo>
                  <a:cubicBezTo>
                    <a:pt x="220" y="2384"/>
                    <a:pt x="399" y="2206"/>
                    <a:pt x="399" y="1985"/>
                  </a:cubicBezTo>
                  <a:lnTo>
                    <a:pt x="399" y="1590"/>
                  </a:lnTo>
                  <a:lnTo>
                    <a:pt x="796" y="1590"/>
                  </a:lnTo>
                  <a:cubicBezTo>
                    <a:pt x="1007" y="1580"/>
                    <a:pt x="1173" y="1404"/>
                    <a:pt x="1173" y="1193"/>
                  </a:cubicBezTo>
                  <a:cubicBezTo>
                    <a:pt x="1173" y="982"/>
                    <a:pt x="1007" y="806"/>
                    <a:pt x="796" y="796"/>
                  </a:cubicBezTo>
                  <a:lnTo>
                    <a:pt x="399" y="796"/>
                  </a:lnTo>
                  <a:lnTo>
                    <a:pt x="399" y="397"/>
                  </a:lnTo>
                  <a:cubicBezTo>
                    <a:pt x="399" y="178"/>
                    <a:pt x="220" y="0"/>
                    <a:pt x="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59" name="Google Shape;1359;p52"/>
            <p:cNvSpPr/>
            <p:nvPr/>
          </p:nvSpPr>
          <p:spPr>
            <a:xfrm>
              <a:off x="5815112" y="3849470"/>
              <a:ext cx="72986" cy="24400"/>
            </a:xfrm>
            <a:custGeom>
              <a:avLst/>
              <a:gdLst/>
              <a:ahLst/>
              <a:cxnLst/>
              <a:rect l="l" t="t" r="r" b="b"/>
              <a:pathLst>
                <a:path w="2384" h="797" extrusionOk="0">
                  <a:moveTo>
                    <a:pt x="1988" y="0"/>
                  </a:moveTo>
                  <a:cubicBezTo>
                    <a:pt x="1981" y="0"/>
                    <a:pt x="1974" y="0"/>
                    <a:pt x="1967" y="1"/>
                  </a:cubicBezTo>
                  <a:lnTo>
                    <a:pt x="377" y="1"/>
                  </a:lnTo>
                  <a:cubicBezTo>
                    <a:pt x="166" y="13"/>
                    <a:pt x="1" y="187"/>
                    <a:pt x="1" y="398"/>
                  </a:cubicBezTo>
                  <a:cubicBezTo>
                    <a:pt x="1" y="610"/>
                    <a:pt x="166" y="785"/>
                    <a:pt x="377" y="796"/>
                  </a:cubicBezTo>
                  <a:lnTo>
                    <a:pt x="1967" y="796"/>
                  </a:lnTo>
                  <a:cubicBezTo>
                    <a:pt x="1973" y="797"/>
                    <a:pt x="1979" y="797"/>
                    <a:pt x="1985" y="797"/>
                  </a:cubicBezTo>
                  <a:cubicBezTo>
                    <a:pt x="2203" y="797"/>
                    <a:pt x="2384" y="619"/>
                    <a:pt x="2384" y="398"/>
                  </a:cubicBezTo>
                  <a:cubicBezTo>
                    <a:pt x="2384" y="177"/>
                    <a:pt x="2205" y="0"/>
                    <a:pt x="198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60" name="Google Shape;1360;p52"/>
            <p:cNvSpPr/>
            <p:nvPr/>
          </p:nvSpPr>
          <p:spPr>
            <a:xfrm>
              <a:off x="5850963" y="3849470"/>
              <a:ext cx="37136" cy="24400"/>
            </a:xfrm>
            <a:custGeom>
              <a:avLst/>
              <a:gdLst/>
              <a:ahLst/>
              <a:cxnLst/>
              <a:rect l="l" t="t" r="r" b="b"/>
              <a:pathLst>
                <a:path w="1213" h="797" extrusionOk="0">
                  <a:moveTo>
                    <a:pt x="817" y="0"/>
                  </a:moveTo>
                  <a:cubicBezTo>
                    <a:pt x="810" y="0"/>
                    <a:pt x="803" y="0"/>
                    <a:pt x="796" y="1"/>
                  </a:cubicBezTo>
                  <a:lnTo>
                    <a:pt x="0" y="1"/>
                  </a:lnTo>
                  <a:lnTo>
                    <a:pt x="0" y="796"/>
                  </a:lnTo>
                  <a:lnTo>
                    <a:pt x="796" y="796"/>
                  </a:lnTo>
                  <a:cubicBezTo>
                    <a:pt x="802" y="797"/>
                    <a:pt x="808" y="797"/>
                    <a:pt x="814" y="797"/>
                  </a:cubicBezTo>
                  <a:cubicBezTo>
                    <a:pt x="1032" y="797"/>
                    <a:pt x="1213" y="619"/>
                    <a:pt x="1213" y="398"/>
                  </a:cubicBezTo>
                  <a:cubicBezTo>
                    <a:pt x="1213" y="177"/>
                    <a:pt x="1034" y="0"/>
                    <a:pt x="81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61" name="Google Shape;1361;p52"/>
            <p:cNvSpPr/>
            <p:nvPr/>
          </p:nvSpPr>
          <p:spPr>
            <a:xfrm>
              <a:off x="5563120" y="3979216"/>
              <a:ext cx="170342" cy="170311"/>
            </a:xfrm>
            <a:custGeom>
              <a:avLst/>
              <a:gdLst/>
              <a:ahLst/>
              <a:cxnLst/>
              <a:rect l="l" t="t" r="r" b="b"/>
              <a:pathLst>
                <a:path w="5564" h="5563" extrusionOk="0">
                  <a:moveTo>
                    <a:pt x="399" y="0"/>
                  </a:moveTo>
                  <a:cubicBezTo>
                    <a:pt x="178" y="0"/>
                    <a:pt x="1" y="178"/>
                    <a:pt x="1" y="397"/>
                  </a:cubicBezTo>
                  <a:lnTo>
                    <a:pt x="1" y="5164"/>
                  </a:lnTo>
                  <a:cubicBezTo>
                    <a:pt x="1" y="5384"/>
                    <a:pt x="178" y="5561"/>
                    <a:pt x="399" y="5561"/>
                  </a:cubicBezTo>
                  <a:lnTo>
                    <a:pt x="5166" y="5561"/>
                  </a:lnTo>
                  <a:lnTo>
                    <a:pt x="5166" y="5563"/>
                  </a:lnTo>
                  <a:cubicBezTo>
                    <a:pt x="5386" y="5563"/>
                    <a:pt x="5563" y="5384"/>
                    <a:pt x="5563" y="5164"/>
                  </a:cubicBezTo>
                  <a:lnTo>
                    <a:pt x="5563" y="397"/>
                  </a:lnTo>
                  <a:cubicBezTo>
                    <a:pt x="5563" y="178"/>
                    <a:pt x="5386" y="0"/>
                    <a:pt x="516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62" name="Google Shape;1362;p52"/>
            <p:cNvSpPr/>
            <p:nvPr/>
          </p:nvSpPr>
          <p:spPr>
            <a:xfrm>
              <a:off x="5648291" y="3979216"/>
              <a:ext cx="85171" cy="170281"/>
            </a:xfrm>
            <a:custGeom>
              <a:avLst/>
              <a:gdLst/>
              <a:ahLst/>
              <a:cxnLst/>
              <a:rect l="l" t="t" r="r" b="b"/>
              <a:pathLst>
                <a:path w="2782" h="5562" extrusionOk="0">
                  <a:moveTo>
                    <a:pt x="1" y="0"/>
                  </a:moveTo>
                  <a:lnTo>
                    <a:pt x="1" y="5561"/>
                  </a:lnTo>
                  <a:lnTo>
                    <a:pt x="2384" y="5561"/>
                  </a:lnTo>
                  <a:cubicBezTo>
                    <a:pt x="2604" y="5561"/>
                    <a:pt x="2781" y="5384"/>
                    <a:pt x="2781" y="5164"/>
                  </a:cubicBezTo>
                  <a:lnTo>
                    <a:pt x="2781" y="397"/>
                  </a:lnTo>
                  <a:cubicBezTo>
                    <a:pt x="2781" y="178"/>
                    <a:pt x="2604" y="0"/>
                    <a:pt x="238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63" name="Google Shape;1363;p52"/>
            <p:cNvSpPr/>
            <p:nvPr/>
          </p:nvSpPr>
          <p:spPr>
            <a:xfrm>
              <a:off x="5765822" y="3979216"/>
              <a:ext cx="170342" cy="170311"/>
            </a:xfrm>
            <a:custGeom>
              <a:avLst/>
              <a:gdLst/>
              <a:ahLst/>
              <a:cxnLst/>
              <a:rect l="l" t="t" r="r" b="b"/>
              <a:pathLst>
                <a:path w="5564" h="5563" extrusionOk="0">
                  <a:moveTo>
                    <a:pt x="398" y="0"/>
                  </a:moveTo>
                  <a:cubicBezTo>
                    <a:pt x="178" y="0"/>
                    <a:pt x="1" y="178"/>
                    <a:pt x="1" y="397"/>
                  </a:cubicBezTo>
                  <a:lnTo>
                    <a:pt x="1" y="5164"/>
                  </a:lnTo>
                  <a:cubicBezTo>
                    <a:pt x="1" y="5384"/>
                    <a:pt x="178" y="5561"/>
                    <a:pt x="398" y="5561"/>
                  </a:cubicBezTo>
                  <a:lnTo>
                    <a:pt x="5165" y="5561"/>
                  </a:lnTo>
                  <a:lnTo>
                    <a:pt x="5165" y="5563"/>
                  </a:lnTo>
                  <a:cubicBezTo>
                    <a:pt x="5386" y="5563"/>
                    <a:pt x="5563" y="5384"/>
                    <a:pt x="5563" y="5164"/>
                  </a:cubicBezTo>
                  <a:lnTo>
                    <a:pt x="5563" y="397"/>
                  </a:lnTo>
                  <a:cubicBezTo>
                    <a:pt x="5563" y="178"/>
                    <a:pt x="5386" y="0"/>
                    <a:pt x="516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64" name="Google Shape;1364;p52"/>
            <p:cNvSpPr/>
            <p:nvPr/>
          </p:nvSpPr>
          <p:spPr>
            <a:xfrm>
              <a:off x="5850963" y="3979216"/>
              <a:ext cx="85202" cy="170281"/>
            </a:xfrm>
            <a:custGeom>
              <a:avLst/>
              <a:gdLst/>
              <a:ahLst/>
              <a:cxnLst/>
              <a:rect l="l" t="t" r="r" b="b"/>
              <a:pathLst>
                <a:path w="2783" h="5562" extrusionOk="0">
                  <a:moveTo>
                    <a:pt x="0" y="0"/>
                  </a:moveTo>
                  <a:lnTo>
                    <a:pt x="0" y="5561"/>
                  </a:lnTo>
                  <a:lnTo>
                    <a:pt x="2384" y="5561"/>
                  </a:lnTo>
                  <a:cubicBezTo>
                    <a:pt x="2605" y="5561"/>
                    <a:pt x="2782" y="5384"/>
                    <a:pt x="2782" y="5164"/>
                  </a:cubicBezTo>
                  <a:lnTo>
                    <a:pt x="2782" y="397"/>
                  </a:lnTo>
                  <a:cubicBezTo>
                    <a:pt x="2782" y="178"/>
                    <a:pt x="2605" y="0"/>
                    <a:pt x="23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65" name="Google Shape;1365;p52"/>
            <p:cNvSpPr/>
            <p:nvPr/>
          </p:nvSpPr>
          <p:spPr>
            <a:xfrm>
              <a:off x="5815112" y="4027864"/>
              <a:ext cx="72986" cy="24370"/>
            </a:xfrm>
            <a:custGeom>
              <a:avLst/>
              <a:gdLst/>
              <a:ahLst/>
              <a:cxnLst/>
              <a:rect l="l" t="t" r="r" b="b"/>
              <a:pathLst>
                <a:path w="2384" h="796" extrusionOk="0">
                  <a:moveTo>
                    <a:pt x="1988" y="0"/>
                  </a:moveTo>
                  <a:cubicBezTo>
                    <a:pt x="1981" y="0"/>
                    <a:pt x="1974" y="1"/>
                    <a:pt x="1967" y="1"/>
                  </a:cubicBezTo>
                  <a:lnTo>
                    <a:pt x="377" y="1"/>
                  </a:lnTo>
                  <a:cubicBezTo>
                    <a:pt x="166" y="11"/>
                    <a:pt x="1" y="185"/>
                    <a:pt x="1" y="398"/>
                  </a:cubicBezTo>
                  <a:cubicBezTo>
                    <a:pt x="1" y="609"/>
                    <a:pt x="166" y="785"/>
                    <a:pt x="377" y="795"/>
                  </a:cubicBezTo>
                  <a:lnTo>
                    <a:pt x="1967" y="795"/>
                  </a:lnTo>
                  <a:cubicBezTo>
                    <a:pt x="1974" y="795"/>
                    <a:pt x="1981" y="795"/>
                    <a:pt x="1988" y="795"/>
                  </a:cubicBezTo>
                  <a:cubicBezTo>
                    <a:pt x="2205" y="795"/>
                    <a:pt x="2384" y="619"/>
                    <a:pt x="2384" y="398"/>
                  </a:cubicBezTo>
                  <a:cubicBezTo>
                    <a:pt x="2384" y="177"/>
                    <a:pt x="2205" y="0"/>
                    <a:pt x="198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66" name="Google Shape;1366;p52"/>
            <p:cNvSpPr/>
            <p:nvPr/>
          </p:nvSpPr>
          <p:spPr>
            <a:xfrm>
              <a:off x="5850963" y="4027864"/>
              <a:ext cx="37136" cy="24370"/>
            </a:xfrm>
            <a:custGeom>
              <a:avLst/>
              <a:gdLst/>
              <a:ahLst/>
              <a:cxnLst/>
              <a:rect l="l" t="t" r="r" b="b"/>
              <a:pathLst>
                <a:path w="1213" h="796" extrusionOk="0">
                  <a:moveTo>
                    <a:pt x="817" y="0"/>
                  </a:moveTo>
                  <a:cubicBezTo>
                    <a:pt x="810" y="0"/>
                    <a:pt x="803" y="1"/>
                    <a:pt x="796" y="1"/>
                  </a:cubicBezTo>
                  <a:lnTo>
                    <a:pt x="0" y="1"/>
                  </a:lnTo>
                  <a:lnTo>
                    <a:pt x="0" y="795"/>
                  </a:lnTo>
                  <a:lnTo>
                    <a:pt x="796" y="795"/>
                  </a:lnTo>
                  <a:cubicBezTo>
                    <a:pt x="803" y="795"/>
                    <a:pt x="810" y="795"/>
                    <a:pt x="817" y="795"/>
                  </a:cubicBezTo>
                  <a:cubicBezTo>
                    <a:pt x="1034" y="795"/>
                    <a:pt x="1213" y="619"/>
                    <a:pt x="1213" y="398"/>
                  </a:cubicBezTo>
                  <a:cubicBezTo>
                    <a:pt x="1213" y="177"/>
                    <a:pt x="1034" y="0"/>
                    <a:pt x="81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67" name="Google Shape;1367;p52"/>
            <p:cNvSpPr/>
            <p:nvPr/>
          </p:nvSpPr>
          <p:spPr>
            <a:xfrm>
              <a:off x="5815112" y="4076480"/>
              <a:ext cx="72986" cy="24400"/>
            </a:xfrm>
            <a:custGeom>
              <a:avLst/>
              <a:gdLst/>
              <a:ahLst/>
              <a:cxnLst/>
              <a:rect l="l" t="t" r="r" b="b"/>
              <a:pathLst>
                <a:path w="2384" h="797" extrusionOk="0">
                  <a:moveTo>
                    <a:pt x="1988" y="0"/>
                  </a:moveTo>
                  <a:cubicBezTo>
                    <a:pt x="1981" y="0"/>
                    <a:pt x="1974" y="0"/>
                    <a:pt x="1967" y="1"/>
                  </a:cubicBezTo>
                  <a:lnTo>
                    <a:pt x="377" y="1"/>
                  </a:lnTo>
                  <a:cubicBezTo>
                    <a:pt x="166" y="13"/>
                    <a:pt x="1" y="187"/>
                    <a:pt x="1" y="399"/>
                  </a:cubicBezTo>
                  <a:cubicBezTo>
                    <a:pt x="1" y="610"/>
                    <a:pt x="166" y="785"/>
                    <a:pt x="377" y="796"/>
                  </a:cubicBezTo>
                  <a:lnTo>
                    <a:pt x="1967" y="796"/>
                  </a:lnTo>
                  <a:cubicBezTo>
                    <a:pt x="1974" y="797"/>
                    <a:pt x="1981" y="797"/>
                    <a:pt x="1988" y="797"/>
                  </a:cubicBezTo>
                  <a:cubicBezTo>
                    <a:pt x="2205" y="797"/>
                    <a:pt x="2384" y="620"/>
                    <a:pt x="2384" y="399"/>
                  </a:cubicBezTo>
                  <a:cubicBezTo>
                    <a:pt x="2384" y="179"/>
                    <a:pt x="2205" y="0"/>
                    <a:pt x="198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68" name="Google Shape;1368;p52"/>
            <p:cNvSpPr/>
            <p:nvPr/>
          </p:nvSpPr>
          <p:spPr>
            <a:xfrm>
              <a:off x="5850963" y="4076480"/>
              <a:ext cx="37136" cy="24400"/>
            </a:xfrm>
            <a:custGeom>
              <a:avLst/>
              <a:gdLst/>
              <a:ahLst/>
              <a:cxnLst/>
              <a:rect l="l" t="t" r="r" b="b"/>
              <a:pathLst>
                <a:path w="1213" h="797" extrusionOk="0">
                  <a:moveTo>
                    <a:pt x="817" y="0"/>
                  </a:moveTo>
                  <a:cubicBezTo>
                    <a:pt x="810" y="0"/>
                    <a:pt x="803" y="0"/>
                    <a:pt x="796" y="1"/>
                  </a:cubicBezTo>
                  <a:lnTo>
                    <a:pt x="0" y="1"/>
                  </a:lnTo>
                  <a:lnTo>
                    <a:pt x="0" y="796"/>
                  </a:lnTo>
                  <a:lnTo>
                    <a:pt x="796" y="796"/>
                  </a:lnTo>
                  <a:cubicBezTo>
                    <a:pt x="803" y="797"/>
                    <a:pt x="810" y="797"/>
                    <a:pt x="817" y="797"/>
                  </a:cubicBezTo>
                  <a:cubicBezTo>
                    <a:pt x="1034" y="797"/>
                    <a:pt x="1213" y="620"/>
                    <a:pt x="1213" y="399"/>
                  </a:cubicBezTo>
                  <a:cubicBezTo>
                    <a:pt x="1213" y="179"/>
                    <a:pt x="1034" y="0"/>
                    <a:pt x="81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69" name="Google Shape;1369;p52"/>
            <p:cNvSpPr/>
            <p:nvPr/>
          </p:nvSpPr>
          <p:spPr>
            <a:xfrm>
              <a:off x="5617033" y="4034477"/>
              <a:ext cx="61812" cy="59760"/>
            </a:xfrm>
            <a:custGeom>
              <a:avLst/>
              <a:gdLst/>
              <a:ahLst/>
              <a:cxnLst/>
              <a:rect l="l" t="t" r="r" b="b"/>
              <a:pathLst>
                <a:path w="2019" h="1952" extrusionOk="0">
                  <a:moveTo>
                    <a:pt x="443" y="0"/>
                  </a:moveTo>
                  <a:cubicBezTo>
                    <a:pt x="342" y="0"/>
                    <a:pt x="239" y="39"/>
                    <a:pt x="161" y="117"/>
                  </a:cubicBezTo>
                  <a:cubicBezTo>
                    <a:pt x="0" y="279"/>
                    <a:pt x="7" y="544"/>
                    <a:pt x="179" y="696"/>
                  </a:cubicBezTo>
                  <a:lnTo>
                    <a:pt x="459" y="976"/>
                  </a:lnTo>
                  <a:lnTo>
                    <a:pt x="179" y="1257"/>
                  </a:lnTo>
                  <a:cubicBezTo>
                    <a:pt x="9" y="1410"/>
                    <a:pt x="2" y="1673"/>
                    <a:pt x="163" y="1835"/>
                  </a:cubicBezTo>
                  <a:cubicBezTo>
                    <a:pt x="240" y="1913"/>
                    <a:pt x="342" y="1951"/>
                    <a:pt x="444" y="1951"/>
                  </a:cubicBezTo>
                  <a:cubicBezTo>
                    <a:pt x="553" y="1951"/>
                    <a:pt x="662" y="1907"/>
                    <a:pt x="741" y="1818"/>
                  </a:cubicBezTo>
                  <a:lnTo>
                    <a:pt x="1022" y="1539"/>
                  </a:lnTo>
                  <a:lnTo>
                    <a:pt x="1302" y="1818"/>
                  </a:lnTo>
                  <a:cubicBezTo>
                    <a:pt x="1378" y="1886"/>
                    <a:pt x="1473" y="1920"/>
                    <a:pt x="1568" y="1920"/>
                  </a:cubicBezTo>
                  <a:cubicBezTo>
                    <a:pt x="1671" y="1920"/>
                    <a:pt x="1772" y="1881"/>
                    <a:pt x="1849" y="1803"/>
                  </a:cubicBezTo>
                  <a:cubicBezTo>
                    <a:pt x="1998" y="1654"/>
                    <a:pt x="2005" y="1415"/>
                    <a:pt x="1864" y="1257"/>
                  </a:cubicBezTo>
                  <a:lnTo>
                    <a:pt x="1583" y="976"/>
                  </a:lnTo>
                  <a:lnTo>
                    <a:pt x="1864" y="696"/>
                  </a:lnTo>
                  <a:cubicBezTo>
                    <a:pt x="2019" y="540"/>
                    <a:pt x="2019" y="289"/>
                    <a:pt x="1864" y="133"/>
                  </a:cubicBezTo>
                  <a:cubicBezTo>
                    <a:pt x="1787" y="56"/>
                    <a:pt x="1685" y="18"/>
                    <a:pt x="1583" y="18"/>
                  </a:cubicBezTo>
                  <a:cubicBezTo>
                    <a:pt x="1481" y="18"/>
                    <a:pt x="1380" y="56"/>
                    <a:pt x="1302" y="133"/>
                  </a:cubicBezTo>
                  <a:lnTo>
                    <a:pt x="1022" y="415"/>
                  </a:lnTo>
                  <a:lnTo>
                    <a:pt x="741" y="133"/>
                  </a:lnTo>
                  <a:cubicBezTo>
                    <a:pt x="662" y="45"/>
                    <a:pt x="553" y="0"/>
                    <a:pt x="443"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70" name="Google Shape;1370;p52"/>
            <p:cNvSpPr/>
            <p:nvPr/>
          </p:nvSpPr>
          <p:spPr>
            <a:xfrm>
              <a:off x="5648291" y="4035456"/>
              <a:ext cx="30156" cy="57832"/>
            </a:xfrm>
            <a:custGeom>
              <a:avLst/>
              <a:gdLst/>
              <a:ahLst/>
              <a:cxnLst/>
              <a:rect l="l" t="t" r="r" b="b"/>
              <a:pathLst>
                <a:path w="985" h="1889" extrusionOk="0">
                  <a:moveTo>
                    <a:pt x="546" y="0"/>
                  </a:moveTo>
                  <a:cubicBezTo>
                    <a:pt x="451" y="0"/>
                    <a:pt x="356" y="34"/>
                    <a:pt x="281" y="101"/>
                  </a:cubicBezTo>
                  <a:lnTo>
                    <a:pt x="1" y="383"/>
                  </a:lnTo>
                  <a:lnTo>
                    <a:pt x="1" y="1507"/>
                  </a:lnTo>
                  <a:lnTo>
                    <a:pt x="281" y="1786"/>
                  </a:lnTo>
                  <a:cubicBezTo>
                    <a:pt x="357" y="1854"/>
                    <a:pt x="452" y="1888"/>
                    <a:pt x="547" y="1888"/>
                  </a:cubicBezTo>
                  <a:cubicBezTo>
                    <a:pt x="649" y="1888"/>
                    <a:pt x="750" y="1849"/>
                    <a:pt x="828" y="1771"/>
                  </a:cubicBezTo>
                  <a:cubicBezTo>
                    <a:pt x="977" y="1622"/>
                    <a:pt x="984" y="1383"/>
                    <a:pt x="843" y="1225"/>
                  </a:cubicBezTo>
                  <a:lnTo>
                    <a:pt x="562" y="944"/>
                  </a:lnTo>
                  <a:lnTo>
                    <a:pt x="843" y="664"/>
                  </a:lnTo>
                  <a:cubicBezTo>
                    <a:pt x="984" y="507"/>
                    <a:pt x="977" y="265"/>
                    <a:pt x="828" y="116"/>
                  </a:cubicBezTo>
                  <a:cubicBezTo>
                    <a:pt x="750" y="39"/>
                    <a:pt x="648" y="0"/>
                    <a:pt x="546"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371" name="Google Shape;1371;p52"/>
          <p:cNvGrpSpPr/>
          <p:nvPr/>
        </p:nvGrpSpPr>
        <p:grpSpPr>
          <a:xfrm>
            <a:off x="5541912" y="3302315"/>
            <a:ext cx="233239" cy="363098"/>
            <a:chOff x="5630045" y="3181481"/>
            <a:chExt cx="239195" cy="372370"/>
          </a:xfrm>
        </p:grpSpPr>
        <p:sp>
          <p:nvSpPr>
            <p:cNvPr id="1372" name="Google Shape;1372;p52"/>
            <p:cNvSpPr/>
            <p:nvPr/>
          </p:nvSpPr>
          <p:spPr>
            <a:xfrm>
              <a:off x="5821174" y="3485366"/>
              <a:ext cx="39248" cy="68425"/>
            </a:xfrm>
            <a:custGeom>
              <a:avLst/>
              <a:gdLst/>
              <a:ahLst/>
              <a:cxnLst/>
              <a:rect l="l" t="t" r="r" b="b"/>
              <a:pathLst>
                <a:path w="1282" h="2235" extrusionOk="0">
                  <a:moveTo>
                    <a:pt x="449" y="1"/>
                  </a:moveTo>
                  <a:cubicBezTo>
                    <a:pt x="414" y="1"/>
                    <a:pt x="379" y="5"/>
                    <a:pt x="344" y="15"/>
                  </a:cubicBezTo>
                  <a:cubicBezTo>
                    <a:pt x="124" y="75"/>
                    <a:pt x="0" y="306"/>
                    <a:pt x="71" y="524"/>
                  </a:cubicBezTo>
                  <a:lnTo>
                    <a:pt x="457" y="1941"/>
                  </a:lnTo>
                  <a:cubicBezTo>
                    <a:pt x="504" y="2115"/>
                    <a:pt x="662" y="2234"/>
                    <a:pt x="841" y="2234"/>
                  </a:cubicBezTo>
                  <a:cubicBezTo>
                    <a:pt x="876" y="2234"/>
                    <a:pt x="911" y="2229"/>
                    <a:pt x="945" y="2221"/>
                  </a:cubicBezTo>
                  <a:cubicBezTo>
                    <a:pt x="1158" y="2162"/>
                    <a:pt x="1282" y="1945"/>
                    <a:pt x="1225" y="1732"/>
                  </a:cubicBezTo>
                  <a:lnTo>
                    <a:pt x="838" y="315"/>
                  </a:lnTo>
                  <a:cubicBezTo>
                    <a:pt x="797" y="128"/>
                    <a:pt x="631" y="1"/>
                    <a:pt x="44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73" name="Google Shape;1373;p52"/>
            <p:cNvSpPr/>
            <p:nvPr/>
          </p:nvSpPr>
          <p:spPr>
            <a:xfrm>
              <a:off x="5638831" y="3486560"/>
              <a:ext cx="38514" cy="67292"/>
            </a:xfrm>
            <a:custGeom>
              <a:avLst/>
              <a:gdLst/>
              <a:ahLst/>
              <a:cxnLst/>
              <a:rect l="l" t="t" r="r" b="b"/>
              <a:pathLst>
                <a:path w="1258" h="2198" extrusionOk="0">
                  <a:moveTo>
                    <a:pt x="822" y="0"/>
                  </a:moveTo>
                  <a:cubicBezTo>
                    <a:pt x="653" y="0"/>
                    <a:pt x="498" y="108"/>
                    <a:pt x="444" y="276"/>
                  </a:cubicBezTo>
                  <a:lnTo>
                    <a:pt x="57" y="1695"/>
                  </a:lnTo>
                  <a:cubicBezTo>
                    <a:pt x="0" y="1906"/>
                    <a:pt x="124" y="2123"/>
                    <a:pt x="337" y="2182"/>
                  </a:cubicBezTo>
                  <a:cubicBezTo>
                    <a:pt x="370" y="2192"/>
                    <a:pt x="405" y="2195"/>
                    <a:pt x="441" y="2195"/>
                  </a:cubicBezTo>
                  <a:lnTo>
                    <a:pt x="441" y="2197"/>
                  </a:lnTo>
                  <a:cubicBezTo>
                    <a:pt x="620" y="2197"/>
                    <a:pt x="777" y="2076"/>
                    <a:pt x="824" y="1904"/>
                  </a:cubicBezTo>
                  <a:lnTo>
                    <a:pt x="1211" y="485"/>
                  </a:lnTo>
                  <a:cubicBezTo>
                    <a:pt x="1258" y="278"/>
                    <a:pt x="1132" y="70"/>
                    <a:pt x="928" y="15"/>
                  </a:cubicBezTo>
                  <a:cubicBezTo>
                    <a:pt x="892" y="5"/>
                    <a:pt x="857" y="0"/>
                    <a:pt x="822"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74" name="Google Shape;1374;p52"/>
            <p:cNvSpPr/>
            <p:nvPr/>
          </p:nvSpPr>
          <p:spPr>
            <a:xfrm>
              <a:off x="5630045" y="3266867"/>
              <a:ext cx="119827" cy="244369"/>
            </a:xfrm>
            <a:custGeom>
              <a:avLst/>
              <a:gdLst/>
              <a:ahLst/>
              <a:cxnLst/>
              <a:rect l="l" t="t" r="r" b="b"/>
              <a:pathLst>
                <a:path w="3914" h="7982" extrusionOk="0">
                  <a:moveTo>
                    <a:pt x="1940" y="0"/>
                  </a:moveTo>
                  <a:lnTo>
                    <a:pt x="173" y="6475"/>
                  </a:lnTo>
                  <a:cubicBezTo>
                    <a:pt x="1" y="7110"/>
                    <a:pt x="374" y="7767"/>
                    <a:pt x="1009" y="7939"/>
                  </a:cubicBezTo>
                  <a:cubicBezTo>
                    <a:pt x="1114" y="7968"/>
                    <a:pt x="1221" y="7982"/>
                    <a:pt x="1325" y="7982"/>
                  </a:cubicBezTo>
                  <a:cubicBezTo>
                    <a:pt x="1849" y="7982"/>
                    <a:pt x="2329" y="7633"/>
                    <a:pt x="2473" y="7103"/>
                  </a:cubicBezTo>
                  <a:lnTo>
                    <a:pt x="3913" y="1824"/>
                  </a:lnTo>
                  <a:lnTo>
                    <a:pt x="3907" y="1824"/>
                  </a:lnTo>
                  <a:cubicBezTo>
                    <a:pt x="3029" y="1822"/>
                    <a:pt x="2319" y="1112"/>
                    <a:pt x="2317" y="234"/>
                  </a:cubicBezTo>
                  <a:cubicBezTo>
                    <a:pt x="2317" y="179"/>
                    <a:pt x="2320" y="124"/>
                    <a:pt x="2325" y="67"/>
                  </a:cubicBezTo>
                  <a:lnTo>
                    <a:pt x="1940"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375" name="Google Shape;1375;p52"/>
            <p:cNvSpPr/>
            <p:nvPr/>
          </p:nvSpPr>
          <p:spPr>
            <a:xfrm>
              <a:off x="5660966" y="3312544"/>
              <a:ext cx="88845" cy="198691"/>
            </a:xfrm>
            <a:custGeom>
              <a:avLst/>
              <a:gdLst/>
              <a:ahLst/>
              <a:cxnLst/>
              <a:rect l="l" t="t" r="r" b="b"/>
              <a:pathLst>
                <a:path w="2902" h="6490" extrusionOk="0">
                  <a:moveTo>
                    <a:pt x="1925" y="0"/>
                  </a:moveTo>
                  <a:cubicBezTo>
                    <a:pt x="1926" y="1"/>
                    <a:pt x="1926" y="1"/>
                    <a:pt x="1927" y="1"/>
                  </a:cubicBezTo>
                  <a:lnTo>
                    <a:pt x="1927" y="1"/>
                  </a:lnTo>
                  <a:lnTo>
                    <a:pt x="1927" y="0"/>
                  </a:lnTo>
                  <a:close/>
                  <a:moveTo>
                    <a:pt x="1927" y="1"/>
                  </a:moveTo>
                  <a:lnTo>
                    <a:pt x="1" y="6447"/>
                  </a:lnTo>
                  <a:cubicBezTo>
                    <a:pt x="106" y="6476"/>
                    <a:pt x="212" y="6490"/>
                    <a:pt x="316" y="6490"/>
                  </a:cubicBezTo>
                  <a:cubicBezTo>
                    <a:pt x="839" y="6490"/>
                    <a:pt x="1319" y="6141"/>
                    <a:pt x="1463" y="5611"/>
                  </a:cubicBezTo>
                  <a:lnTo>
                    <a:pt x="2902" y="332"/>
                  </a:lnTo>
                  <a:lnTo>
                    <a:pt x="2895" y="332"/>
                  </a:lnTo>
                  <a:cubicBezTo>
                    <a:pt x="2544" y="332"/>
                    <a:pt x="2204" y="217"/>
                    <a:pt x="1927"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376" name="Google Shape;1376;p52"/>
            <p:cNvSpPr/>
            <p:nvPr/>
          </p:nvSpPr>
          <p:spPr>
            <a:xfrm>
              <a:off x="5749413" y="3266867"/>
              <a:ext cx="119827" cy="244369"/>
            </a:xfrm>
            <a:custGeom>
              <a:avLst/>
              <a:gdLst/>
              <a:ahLst/>
              <a:cxnLst/>
              <a:rect l="l" t="t" r="r" b="b"/>
              <a:pathLst>
                <a:path w="3914" h="7982" extrusionOk="0">
                  <a:moveTo>
                    <a:pt x="1974" y="0"/>
                  </a:moveTo>
                  <a:lnTo>
                    <a:pt x="1589" y="67"/>
                  </a:lnTo>
                  <a:cubicBezTo>
                    <a:pt x="1594" y="124"/>
                    <a:pt x="1597" y="179"/>
                    <a:pt x="1597" y="234"/>
                  </a:cubicBezTo>
                  <a:cubicBezTo>
                    <a:pt x="1595" y="1112"/>
                    <a:pt x="885" y="1822"/>
                    <a:pt x="8" y="1824"/>
                  </a:cubicBezTo>
                  <a:lnTo>
                    <a:pt x="1" y="1824"/>
                  </a:lnTo>
                  <a:lnTo>
                    <a:pt x="1440" y="7103"/>
                  </a:lnTo>
                  <a:cubicBezTo>
                    <a:pt x="1585" y="7633"/>
                    <a:pt x="2065" y="7982"/>
                    <a:pt x="2589" y="7982"/>
                  </a:cubicBezTo>
                  <a:cubicBezTo>
                    <a:pt x="2693" y="7982"/>
                    <a:pt x="2798" y="7968"/>
                    <a:pt x="2904" y="7939"/>
                  </a:cubicBezTo>
                  <a:cubicBezTo>
                    <a:pt x="3540" y="7767"/>
                    <a:pt x="3914" y="7110"/>
                    <a:pt x="3739" y="6475"/>
                  </a:cubicBezTo>
                  <a:lnTo>
                    <a:pt x="1974"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377" name="Google Shape;1377;p52"/>
            <p:cNvSpPr/>
            <p:nvPr/>
          </p:nvSpPr>
          <p:spPr>
            <a:xfrm>
              <a:off x="5749413" y="3312544"/>
              <a:ext cx="88906" cy="198691"/>
            </a:xfrm>
            <a:custGeom>
              <a:avLst/>
              <a:gdLst/>
              <a:ahLst/>
              <a:cxnLst/>
              <a:rect l="l" t="t" r="r" b="b"/>
              <a:pathLst>
                <a:path w="2904" h="6490" extrusionOk="0">
                  <a:moveTo>
                    <a:pt x="977" y="0"/>
                  </a:moveTo>
                  <a:cubicBezTo>
                    <a:pt x="699" y="216"/>
                    <a:pt x="359" y="332"/>
                    <a:pt x="8" y="332"/>
                  </a:cubicBezTo>
                  <a:lnTo>
                    <a:pt x="1" y="332"/>
                  </a:lnTo>
                  <a:lnTo>
                    <a:pt x="1441" y="5611"/>
                  </a:lnTo>
                  <a:cubicBezTo>
                    <a:pt x="1584" y="6141"/>
                    <a:pt x="2064" y="6490"/>
                    <a:pt x="2588" y="6490"/>
                  </a:cubicBezTo>
                  <a:cubicBezTo>
                    <a:pt x="2693" y="6490"/>
                    <a:pt x="2798" y="6476"/>
                    <a:pt x="2904" y="6447"/>
                  </a:cubicBezTo>
                  <a:lnTo>
                    <a:pt x="977"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378" name="Google Shape;1378;p52"/>
            <p:cNvSpPr/>
            <p:nvPr/>
          </p:nvSpPr>
          <p:spPr>
            <a:xfrm>
              <a:off x="5737442" y="3181481"/>
              <a:ext cx="24308" cy="56179"/>
            </a:xfrm>
            <a:custGeom>
              <a:avLst/>
              <a:gdLst/>
              <a:ahLst/>
              <a:cxnLst/>
              <a:rect l="l" t="t" r="r" b="b"/>
              <a:pathLst>
                <a:path w="794" h="1835" extrusionOk="0">
                  <a:moveTo>
                    <a:pt x="397" y="0"/>
                  </a:moveTo>
                  <a:cubicBezTo>
                    <a:pt x="186" y="0"/>
                    <a:pt x="12" y="166"/>
                    <a:pt x="0" y="377"/>
                  </a:cubicBezTo>
                  <a:lnTo>
                    <a:pt x="0" y="1434"/>
                  </a:lnTo>
                  <a:cubicBezTo>
                    <a:pt x="0" y="1655"/>
                    <a:pt x="178" y="1833"/>
                    <a:pt x="399" y="1833"/>
                  </a:cubicBezTo>
                  <a:lnTo>
                    <a:pt x="397" y="1834"/>
                  </a:lnTo>
                  <a:cubicBezTo>
                    <a:pt x="616" y="1834"/>
                    <a:pt x="794" y="1655"/>
                    <a:pt x="794" y="1436"/>
                  </a:cubicBezTo>
                  <a:lnTo>
                    <a:pt x="794" y="377"/>
                  </a:lnTo>
                  <a:cubicBezTo>
                    <a:pt x="782" y="166"/>
                    <a:pt x="608" y="0"/>
                    <a:pt x="397"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79" name="Google Shape;1379;p52"/>
            <p:cNvSpPr/>
            <p:nvPr/>
          </p:nvSpPr>
          <p:spPr>
            <a:xfrm>
              <a:off x="5683988" y="3213260"/>
              <a:ext cx="126440" cy="121633"/>
            </a:xfrm>
            <a:custGeom>
              <a:avLst/>
              <a:gdLst/>
              <a:ahLst/>
              <a:cxnLst/>
              <a:rect l="l" t="t" r="r" b="b"/>
              <a:pathLst>
                <a:path w="4130" h="3973" extrusionOk="0">
                  <a:moveTo>
                    <a:pt x="2145" y="794"/>
                  </a:moveTo>
                  <a:cubicBezTo>
                    <a:pt x="2298" y="794"/>
                    <a:pt x="2453" y="824"/>
                    <a:pt x="2600" y="885"/>
                  </a:cubicBezTo>
                  <a:cubicBezTo>
                    <a:pt x="3046" y="1069"/>
                    <a:pt x="3336" y="1505"/>
                    <a:pt x="3336" y="1985"/>
                  </a:cubicBezTo>
                  <a:cubicBezTo>
                    <a:pt x="3334" y="2644"/>
                    <a:pt x="2801" y="3176"/>
                    <a:pt x="2145" y="3178"/>
                  </a:cubicBezTo>
                  <a:cubicBezTo>
                    <a:pt x="1662" y="3178"/>
                    <a:pt x="1227" y="2888"/>
                    <a:pt x="1043" y="2443"/>
                  </a:cubicBezTo>
                  <a:cubicBezTo>
                    <a:pt x="858" y="1997"/>
                    <a:pt x="960" y="1485"/>
                    <a:pt x="1300" y="1143"/>
                  </a:cubicBezTo>
                  <a:cubicBezTo>
                    <a:pt x="1529" y="915"/>
                    <a:pt x="1834" y="794"/>
                    <a:pt x="2145" y="794"/>
                  </a:cubicBezTo>
                  <a:close/>
                  <a:moveTo>
                    <a:pt x="2145" y="1"/>
                  </a:moveTo>
                  <a:cubicBezTo>
                    <a:pt x="1341" y="1"/>
                    <a:pt x="615" y="485"/>
                    <a:pt x="309" y="1227"/>
                  </a:cubicBezTo>
                  <a:cubicBezTo>
                    <a:pt x="1" y="1969"/>
                    <a:pt x="172" y="2823"/>
                    <a:pt x="739" y="3391"/>
                  </a:cubicBezTo>
                  <a:cubicBezTo>
                    <a:pt x="1119" y="3771"/>
                    <a:pt x="1627" y="3973"/>
                    <a:pt x="2144" y="3973"/>
                  </a:cubicBezTo>
                  <a:cubicBezTo>
                    <a:pt x="2400" y="3973"/>
                    <a:pt x="2658" y="3923"/>
                    <a:pt x="2903" y="3821"/>
                  </a:cubicBezTo>
                  <a:cubicBezTo>
                    <a:pt x="3647" y="3513"/>
                    <a:pt x="4129" y="2789"/>
                    <a:pt x="4129" y="1985"/>
                  </a:cubicBezTo>
                  <a:cubicBezTo>
                    <a:pt x="4128" y="890"/>
                    <a:pt x="3240" y="2"/>
                    <a:pt x="214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80" name="Google Shape;1380;p52"/>
            <p:cNvSpPr/>
            <p:nvPr/>
          </p:nvSpPr>
          <p:spPr>
            <a:xfrm>
              <a:off x="5749627" y="3213260"/>
              <a:ext cx="61475" cy="121633"/>
            </a:xfrm>
            <a:custGeom>
              <a:avLst/>
              <a:gdLst/>
              <a:ahLst/>
              <a:cxnLst/>
              <a:rect l="l" t="t" r="r" b="b"/>
              <a:pathLst>
                <a:path w="2008" h="3973" extrusionOk="0">
                  <a:moveTo>
                    <a:pt x="22" y="1"/>
                  </a:moveTo>
                  <a:cubicBezTo>
                    <a:pt x="15" y="1"/>
                    <a:pt x="8" y="1"/>
                    <a:pt x="1" y="1"/>
                  </a:cubicBezTo>
                  <a:lnTo>
                    <a:pt x="1" y="795"/>
                  </a:lnTo>
                  <a:cubicBezTo>
                    <a:pt x="657" y="795"/>
                    <a:pt x="1190" y="1329"/>
                    <a:pt x="1192" y="1985"/>
                  </a:cubicBezTo>
                  <a:cubicBezTo>
                    <a:pt x="1190" y="2644"/>
                    <a:pt x="657" y="3176"/>
                    <a:pt x="1" y="3178"/>
                  </a:cubicBezTo>
                  <a:lnTo>
                    <a:pt x="1" y="3972"/>
                  </a:lnTo>
                  <a:cubicBezTo>
                    <a:pt x="8" y="3972"/>
                    <a:pt x="15" y="3972"/>
                    <a:pt x="22" y="3972"/>
                  </a:cubicBezTo>
                  <a:cubicBezTo>
                    <a:pt x="1116" y="3972"/>
                    <a:pt x="2007" y="3084"/>
                    <a:pt x="2007" y="1985"/>
                  </a:cubicBezTo>
                  <a:cubicBezTo>
                    <a:pt x="2007" y="889"/>
                    <a:pt x="1116" y="1"/>
                    <a:pt x="22" y="1"/>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381" name="Google Shape;1381;p52"/>
          <p:cNvGrpSpPr/>
          <p:nvPr/>
        </p:nvGrpSpPr>
        <p:grpSpPr>
          <a:xfrm>
            <a:off x="7885257" y="2720786"/>
            <a:ext cx="260883" cy="363695"/>
            <a:chOff x="8033230" y="2585101"/>
            <a:chExt cx="267544" cy="372983"/>
          </a:xfrm>
        </p:grpSpPr>
        <p:sp>
          <p:nvSpPr>
            <p:cNvPr id="1382" name="Google Shape;1382;p52"/>
            <p:cNvSpPr/>
            <p:nvPr/>
          </p:nvSpPr>
          <p:spPr>
            <a:xfrm>
              <a:off x="8033230" y="2585162"/>
              <a:ext cx="267544" cy="372921"/>
            </a:xfrm>
            <a:custGeom>
              <a:avLst/>
              <a:gdLst/>
              <a:ahLst/>
              <a:cxnLst/>
              <a:rect l="l" t="t" r="r" b="b"/>
              <a:pathLst>
                <a:path w="8739" h="12181" extrusionOk="0">
                  <a:moveTo>
                    <a:pt x="4370" y="0"/>
                  </a:moveTo>
                  <a:cubicBezTo>
                    <a:pt x="4211" y="0"/>
                    <a:pt x="4069" y="94"/>
                    <a:pt x="4005" y="240"/>
                  </a:cubicBezTo>
                  <a:lnTo>
                    <a:pt x="123" y="9219"/>
                  </a:lnTo>
                  <a:cubicBezTo>
                    <a:pt x="117" y="9226"/>
                    <a:pt x="112" y="9239"/>
                    <a:pt x="109" y="9248"/>
                  </a:cubicBezTo>
                  <a:cubicBezTo>
                    <a:pt x="37" y="9422"/>
                    <a:pt x="0" y="9609"/>
                    <a:pt x="0" y="9797"/>
                  </a:cubicBezTo>
                  <a:cubicBezTo>
                    <a:pt x="0" y="11507"/>
                    <a:pt x="2657" y="12180"/>
                    <a:pt x="4369" y="12180"/>
                  </a:cubicBezTo>
                  <a:cubicBezTo>
                    <a:pt x="6082" y="12180"/>
                    <a:pt x="8738" y="11507"/>
                    <a:pt x="8738" y="9797"/>
                  </a:cubicBezTo>
                  <a:cubicBezTo>
                    <a:pt x="8738" y="9598"/>
                    <a:pt x="8697" y="9400"/>
                    <a:pt x="8616" y="9217"/>
                  </a:cubicBezTo>
                  <a:lnTo>
                    <a:pt x="8616" y="9219"/>
                  </a:lnTo>
                  <a:lnTo>
                    <a:pt x="4734" y="240"/>
                  </a:lnTo>
                  <a:cubicBezTo>
                    <a:pt x="4670" y="94"/>
                    <a:pt x="4528" y="0"/>
                    <a:pt x="43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83" name="Google Shape;1383;p52"/>
            <p:cNvSpPr/>
            <p:nvPr/>
          </p:nvSpPr>
          <p:spPr>
            <a:xfrm>
              <a:off x="8166957" y="2585101"/>
              <a:ext cx="133818" cy="372983"/>
            </a:xfrm>
            <a:custGeom>
              <a:avLst/>
              <a:gdLst/>
              <a:ahLst/>
              <a:cxnLst/>
              <a:rect l="l" t="t" r="r" b="b"/>
              <a:pathLst>
                <a:path w="4371" h="12183" extrusionOk="0">
                  <a:moveTo>
                    <a:pt x="1" y="1"/>
                  </a:moveTo>
                  <a:lnTo>
                    <a:pt x="1" y="12182"/>
                  </a:lnTo>
                  <a:cubicBezTo>
                    <a:pt x="1714" y="12182"/>
                    <a:pt x="4370" y="11509"/>
                    <a:pt x="4370" y="9799"/>
                  </a:cubicBezTo>
                  <a:cubicBezTo>
                    <a:pt x="4370" y="9600"/>
                    <a:pt x="4329" y="9402"/>
                    <a:pt x="4248" y="9219"/>
                  </a:cubicBezTo>
                  <a:lnTo>
                    <a:pt x="366" y="240"/>
                  </a:lnTo>
                  <a:cubicBezTo>
                    <a:pt x="302" y="96"/>
                    <a:pt x="160" y="1"/>
                    <a:pt x="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84" name="Google Shape;1384;p52"/>
            <p:cNvSpPr/>
            <p:nvPr/>
          </p:nvSpPr>
          <p:spPr>
            <a:xfrm>
              <a:off x="8033230" y="2812111"/>
              <a:ext cx="267544" cy="145972"/>
            </a:xfrm>
            <a:custGeom>
              <a:avLst/>
              <a:gdLst/>
              <a:ahLst/>
              <a:cxnLst/>
              <a:rect l="l" t="t" r="r" b="b"/>
              <a:pathLst>
                <a:path w="8739" h="4768" extrusionOk="0">
                  <a:moveTo>
                    <a:pt x="4370" y="1"/>
                  </a:moveTo>
                  <a:cubicBezTo>
                    <a:pt x="3392" y="1"/>
                    <a:pt x="2472" y="166"/>
                    <a:pt x="1709" y="478"/>
                  </a:cubicBezTo>
                  <a:cubicBezTo>
                    <a:pt x="905" y="806"/>
                    <a:pt x="355" y="1265"/>
                    <a:pt x="121" y="1806"/>
                  </a:cubicBezTo>
                  <a:cubicBezTo>
                    <a:pt x="117" y="1815"/>
                    <a:pt x="114" y="1825"/>
                    <a:pt x="109" y="1835"/>
                  </a:cubicBezTo>
                  <a:cubicBezTo>
                    <a:pt x="37" y="2009"/>
                    <a:pt x="0" y="2196"/>
                    <a:pt x="0" y="2384"/>
                  </a:cubicBezTo>
                  <a:cubicBezTo>
                    <a:pt x="0" y="3074"/>
                    <a:pt x="491" y="3699"/>
                    <a:pt x="1382" y="4144"/>
                  </a:cubicBezTo>
                  <a:cubicBezTo>
                    <a:pt x="2188" y="4546"/>
                    <a:pt x="3248" y="4767"/>
                    <a:pt x="4370" y="4767"/>
                  </a:cubicBezTo>
                  <a:cubicBezTo>
                    <a:pt x="5491" y="4767"/>
                    <a:pt x="6551" y="4546"/>
                    <a:pt x="7357" y="4144"/>
                  </a:cubicBezTo>
                  <a:cubicBezTo>
                    <a:pt x="8248" y="3699"/>
                    <a:pt x="8738" y="3074"/>
                    <a:pt x="8738" y="2384"/>
                  </a:cubicBezTo>
                  <a:cubicBezTo>
                    <a:pt x="8738" y="2196"/>
                    <a:pt x="8702" y="2009"/>
                    <a:pt x="8630" y="1835"/>
                  </a:cubicBezTo>
                  <a:cubicBezTo>
                    <a:pt x="8625" y="1825"/>
                    <a:pt x="8621" y="1815"/>
                    <a:pt x="8616" y="1806"/>
                  </a:cubicBezTo>
                  <a:cubicBezTo>
                    <a:pt x="8383" y="1265"/>
                    <a:pt x="7834" y="806"/>
                    <a:pt x="7030" y="478"/>
                  </a:cubicBezTo>
                  <a:cubicBezTo>
                    <a:pt x="6266" y="166"/>
                    <a:pt x="5347" y="1"/>
                    <a:pt x="437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85" name="Google Shape;1385;p52"/>
            <p:cNvSpPr/>
            <p:nvPr/>
          </p:nvSpPr>
          <p:spPr>
            <a:xfrm>
              <a:off x="8033230" y="2812111"/>
              <a:ext cx="133757" cy="145972"/>
            </a:xfrm>
            <a:custGeom>
              <a:avLst/>
              <a:gdLst/>
              <a:ahLst/>
              <a:cxnLst/>
              <a:rect l="l" t="t" r="r" b="b"/>
              <a:pathLst>
                <a:path w="4369" h="4768" extrusionOk="0">
                  <a:moveTo>
                    <a:pt x="4369" y="1"/>
                  </a:moveTo>
                  <a:cubicBezTo>
                    <a:pt x="3392" y="1"/>
                    <a:pt x="2472" y="166"/>
                    <a:pt x="1709" y="478"/>
                  </a:cubicBezTo>
                  <a:cubicBezTo>
                    <a:pt x="905" y="806"/>
                    <a:pt x="355" y="1265"/>
                    <a:pt x="121" y="1806"/>
                  </a:cubicBezTo>
                  <a:lnTo>
                    <a:pt x="109" y="1835"/>
                  </a:lnTo>
                  <a:cubicBezTo>
                    <a:pt x="37" y="2009"/>
                    <a:pt x="0" y="2196"/>
                    <a:pt x="0" y="2384"/>
                  </a:cubicBezTo>
                  <a:cubicBezTo>
                    <a:pt x="0" y="3074"/>
                    <a:pt x="491" y="3699"/>
                    <a:pt x="1382" y="4144"/>
                  </a:cubicBezTo>
                  <a:cubicBezTo>
                    <a:pt x="2188" y="4546"/>
                    <a:pt x="3248" y="4767"/>
                    <a:pt x="4369" y="4767"/>
                  </a:cubicBezTo>
                  <a:lnTo>
                    <a:pt x="4369" y="1"/>
                  </a:ln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386" name="Google Shape;1386;p52"/>
          <p:cNvGrpSpPr/>
          <p:nvPr/>
        </p:nvGrpSpPr>
        <p:grpSpPr>
          <a:xfrm>
            <a:off x="5526130" y="2720785"/>
            <a:ext cx="260972" cy="363755"/>
            <a:chOff x="6421596" y="2585101"/>
            <a:chExt cx="267636" cy="373044"/>
          </a:xfrm>
        </p:grpSpPr>
        <p:sp>
          <p:nvSpPr>
            <p:cNvPr id="1387" name="Google Shape;1387;p52"/>
            <p:cNvSpPr/>
            <p:nvPr/>
          </p:nvSpPr>
          <p:spPr>
            <a:xfrm>
              <a:off x="6421596" y="2585101"/>
              <a:ext cx="267636" cy="373044"/>
            </a:xfrm>
            <a:custGeom>
              <a:avLst/>
              <a:gdLst/>
              <a:ahLst/>
              <a:cxnLst/>
              <a:rect l="l" t="t" r="r" b="b"/>
              <a:pathLst>
                <a:path w="8742" h="12185" extrusionOk="0">
                  <a:moveTo>
                    <a:pt x="4370" y="1"/>
                  </a:moveTo>
                  <a:cubicBezTo>
                    <a:pt x="3261" y="1"/>
                    <a:pt x="1968" y="228"/>
                    <a:pt x="1032" y="823"/>
                  </a:cubicBezTo>
                  <a:cubicBezTo>
                    <a:pt x="734" y="1014"/>
                    <a:pt x="483" y="1235"/>
                    <a:pt x="298" y="1496"/>
                  </a:cubicBezTo>
                  <a:cubicBezTo>
                    <a:pt x="114" y="1756"/>
                    <a:pt x="0" y="2059"/>
                    <a:pt x="0" y="2384"/>
                  </a:cubicBezTo>
                  <a:lnTo>
                    <a:pt x="0" y="9801"/>
                  </a:lnTo>
                  <a:cubicBezTo>
                    <a:pt x="2" y="9990"/>
                    <a:pt x="39" y="10176"/>
                    <a:pt x="112" y="10352"/>
                  </a:cubicBezTo>
                  <a:cubicBezTo>
                    <a:pt x="174" y="10502"/>
                    <a:pt x="260" y="10647"/>
                    <a:pt x="364" y="10774"/>
                  </a:cubicBezTo>
                  <a:cubicBezTo>
                    <a:pt x="543" y="11003"/>
                    <a:pt x="777" y="11201"/>
                    <a:pt x="1050" y="11372"/>
                  </a:cubicBezTo>
                  <a:cubicBezTo>
                    <a:pt x="1985" y="11958"/>
                    <a:pt x="3268" y="12184"/>
                    <a:pt x="4372" y="12184"/>
                  </a:cubicBezTo>
                  <a:cubicBezTo>
                    <a:pt x="5482" y="12184"/>
                    <a:pt x="6775" y="11956"/>
                    <a:pt x="7710" y="11362"/>
                  </a:cubicBezTo>
                  <a:cubicBezTo>
                    <a:pt x="8008" y="11171"/>
                    <a:pt x="8259" y="10950"/>
                    <a:pt x="8444" y="10688"/>
                  </a:cubicBezTo>
                  <a:cubicBezTo>
                    <a:pt x="8628" y="10429"/>
                    <a:pt x="8742" y="10126"/>
                    <a:pt x="8742" y="9801"/>
                  </a:cubicBezTo>
                  <a:lnTo>
                    <a:pt x="8742" y="2382"/>
                  </a:lnTo>
                  <a:cubicBezTo>
                    <a:pt x="8740" y="2195"/>
                    <a:pt x="8703" y="2007"/>
                    <a:pt x="8631" y="1833"/>
                  </a:cubicBezTo>
                  <a:cubicBezTo>
                    <a:pt x="8568" y="1681"/>
                    <a:pt x="8482" y="1538"/>
                    <a:pt x="8380" y="1409"/>
                  </a:cubicBezTo>
                  <a:cubicBezTo>
                    <a:pt x="8199" y="1181"/>
                    <a:pt x="7965" y="984"/>
                    <a:pt x="7693" y="813"/>
                  </a:cubicBezTo>
                  <a:cubicBezTo>
                    <a:pt x="6757" y="227"/>
                    <a:pt x="5474" y="1"/>
                    <a:pt x="437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88" name="Google Shape;1388;p52"/>
            <p:cNvSpPr/>
            <p:nvPr/>
          </p:nvSpPr>
          <p:spPr>
            <a:xfrm>
              <a:off x="6555383" y="2585101"/>
              <a:ext cx="133849" cy="372983"/>
            </a:xfrm>
            <a:custGeom>
              <a:avLst/>
              <a:gdLst/>
              <a:ahLst/>
              <a:cxnLst/>
              <a:rect l="l" t="t" r="r" b="b"/>
              <a:pathLst>
                <a:path w="4372" h="12183" extrusionOk="0">
                  <a:moveTo>
                    <a:pt x="0" y="1"/>
                  </a:moveTo>
                  <a:lnTo>
                    <a:pt x="0" y="12182"/>
                  </a:lnTo>
                  <a:cubicBezTo>
                    <a:pt x="1111" y="12182"/>
                    <a:pt x="2404" y="11956"/>
                    <a:pt x="3338" y="11360"/>
                  </a:cubicBezTo>
                  <a:lnTo>
                    <a:pt x="3340" y="11362"/>
                  </a:lnTo>
                  <a:cubicBezTo>
                    <a:pt x="3638" y="11171"/>
                    <a:pt x="3889" y="10950"/>
                    <a:pt x="4074" y="10688"/>
                  </a:cubicBezTo>
                  <a:cubicBezTo>
                    <a:pt x="4258" y="10427"/>
                    <a:pt x="4372" y="10124"/>
                    <a:pt x="4372" y="9801"/>
                  </a:cubicBezTo>
                  <a:lnTo>
                    <a:pt x="4372" y="2382"/>
                  </a:lnTo>
                  <a:cubicBezTo>
                    <a:pt x="4370" y="2195"/>
                    <a:pt x="4333" y="2007"/>
                    <a:pt x="4261" y="1833"/>
                  </a:cubicBezTo>
                  <a:cubicBezTo>
                    <a:pt x="4198" y="1681"/>
                    <a:pt x="4112" y="1538"/>
                    <a:pt x="4010" y="1409"/>
                  </a:cubicBezTo>
                  <a:cubicBezTo>
                    <a:pt x="3829" y="1181"/>
                    <a:pt x="3595" y="984"/>
                    <a:pt x="3323" y="813"/>
                  </a:cubicBezTo>
                  <a:cubicBezTo>
                    <a:pt x="2387" y="227"/>
                    <a:pt x="1104" y="1"/>
                    <a:pt x="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89" name="Google Shape;1389;p52"/>
            <p:cNvSpPr/>
            <p:nvPr/>
          </p:nvSpPr>
          <p:spPr>
            <a:xfrm>
              <a:off x="6421626" y="2812111"/>
              <a:ext cx="267606" cy="145972"/>
            </a:xfrm>
            <a:custGeom>
              <a:avLst/>
              <a:gdLst/>
              <a:ahLst/>
              <a:cxnLst/>
              <a:rect l="l" t="t" r="r" b="b"/>
              <a:pathLst>
                <a:path w="8741" h="4768" extrusionOk="0">
                  <a:moveTo>
                    <a:pt x="4371" y="1"/>
                  </a:moveTo>
                  <a:cubicBezTo>
                    <a:pt x="3393" y="1"/>
                    <a:pt x="2473" y="166"/>
                    <a:pt x="1709" y="478"/>
                  </a:cubicBezTo>
                  <a:cubicBezTo>
                    <a:pt x="905" y="806"/>
                    <a:pt x="356" y="1265"/>
                    <a:pt x="123" y="1806"/>
                  </a:cubicBezTo>
                  <a:lnTo>
                    <a:pt x="110" y="1835"/>
                  </a:lnTo>
                  <a:cubicBezTo>
                    <a:pt x="38" y="2009"/>
                    <a:pt x="1" y="2196"/>
                    <a:pt x="1" y="2384"/>
                  </a:cubicBezTo>
                  <a:cubicBezTo>
                    <a:pt x="1" y="3074"/>
                    <a:pt x="492" y="3699"/>
                    <a:pt x="1384" y="4144"/>
                  </a:cubicBezTo>
                  <a:cubicBezTo>
                    <a:pt x="2188" y="4546"/>
                    <a:pt x="3249" y="4767"/>
                    <a:pt x="4371" y="4767"/>
                  </a:cubicBezTo>
                  <a:cubicBezTo>
                    <a:pt x="5491" y="4767"/>
                    <a:pt x="6553" y="4546"/>
                    <a:pt x="7357" y="4144"/>
                  </a:cubicBezTo>
                  <a:cubicBezTo>
                    <a:pt x="8248" y="3699"/>
                    <a:pt x="8741" y="3074"/>
                    <a:pt x="8741" y="2384"/>
                  </a:cubicBezTo>
                  <a:cubicBezTo>
                    <a:pt x="8739" y="2196"/>
                    <a:pt x="8702" y="2009"/>
                    <a:pt x="8630" y="1835"/>
                  </a:cubicBezTo>
                  <a:cubicBezTo>
                    <a:pt x="8627" y="1825"/>
                    <a:pt x="8622" y="1815"/>
                    <a:pt x="8618" y="1806"/>
                  </a:cubicBezTo>
                  <a:cubicBezTo>
                    <a:pt x="8384" y="1265"/>
                    <a:pt x="7836" y="806"/>
                    <a:pt x="7031" y="478"/>
                  </a:cubicBezTo>
                  <a:cubicBezTo>
                    <a:pt x="6269" y="166"/>
                    <a:pt x="5347" y="1"/>
                    <a:pt x="43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90" name="Google Shape;1390;p52"/>
            <p:cNvSpPr/>
            <p:nvPr/>
          </p:nvSpPr>
          <p:spPr>
            <a:xfrm>
              <a:off x="6421626" y="2812111"/>
              <a:ext cx="133818" cy="145972"/>
            </a:xfrm>
            <a:custGeom>
              <a:avLst/>
              <a:gdLst/>
              <a:ahLst/>
              <a:cxnLst/>
              <a:rect l="l" t="t" r="r" b="b"/>
              <a:pathLst>
                <a:path w="4371" h="4768" extrusionOk="0">
                  <a:moveTo>
                    <a:pt x="4371" y="1"/>
                  </a:moveTo>
                  <a:cubicBezTo>
                    <a:pt x="3393" y="1"/>
                    <a:pt x="2473" y="166"/>
                    <a:pt x="1709" y="478"/>
                  </a:cubicBezTo>
                  <a:cubicBezTo>
                    <a:pt x="905" y="806"/>
                    <a:pt x="356" y="1265"/>
                    <a:pt x="123" y="1806"/>
                  </a:cubicBezTo>
                  <a:lnTo>
                    <a:pt x="110" y="1835"/>
                  </a:lnTo>
                  <a:cubicBezTo>
                    <a:pt x="38" y="2009"/>
                    <a:pt x="1" y="2196"/>
                    <a:pt x="1" y="2384"/>
                  </a:cubicBezTo>
                  <a:cubicBezTo>
                    <a:pt x="1" y="3074"/>
                    <a:pt x="492" y="3699"/>
                    <a:pt x="1384" y="4144"/>
                  </a:cubicBezTo>
                  <a:cubicBezTo>
                    <a:pt x="2188" y="4546"/>
                    <a:pt x="3249" y="4767"/>
                    <a:pt x="4371" y="4767"/>
                  </a:cubicBezTo>
                  <a:lnTo>
                    <a:pt x="4371"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91" name="Google Shape;1391;p52"/>
            <p:cNvSpPr/>
            <p:nvPr/>
          </p:nvSpPr>
          <p:spPr>
            <a:xfrm>
              <a:off x="6421626" y="2585101"/>
              <a:ext cx="267606" cy="145972"/>
            </a:xfrm>
            <a:custGeom>
              <a:avLst/>
              <a:gdLst/>
              <a:ahLst/>
              <a:cxnLst/>
              <a:rect l="l" t="t" r="r" b="b"/>
              <a:pathLst>
                <a:path w="8741" h="4768" extrusionOk="0">
                  <a:moveTo>
                    <a:pt x="4371" y="1"/>
                  </a:moveTo>
                  <a:cubicBezTo>
                    <a:pt x="3393" y="1"/>
                    <a:pt x="2473" y="166"/>
                    <a:pt x="1709" y="478"/>
                  </a:cubicBezTo>
                  <a:cubicBezTo>
                    <a:pt x="905" y="806"/>
                    <a:pt x="356" y="1265"/>
                    <a:pt x="123" y="1806"/>
                  </a:cubicBezTo>
                  <a:cubicBezTo>
                    <a:pt x="118" y="1815"/>
                    <a:pt x="115" y="1825"/>
                    <a:pt x="110" y="1835"/>
                  </a:cubicBezTo>
                  <a:cubicBezTo>
                    <a:pt x="38" y="2009"/>
                    <a:pt x="1" y="2196"/>
                    <a:pt x="1" y="2384"/>
                  </a:cubicBezTo>
                  <a:cubicBezTo>
                    <a:pt x="1" y="3072"/>
                    <a:pt x="492" y="3699"/>
                    <a:pt x="1384" y="4144"/>
                  </a:cubicBezTo>
                  <a:cubicBezTo>
                    <a:pt x="2188" y="4546"/>
                    <a:pt x="3249" y="4767"/>
                    <a:pt x="4371" y="4767"/>
                  </a:cubicBezTo>
                  <a:cubicBezTo>
                    <a:pt x="5491" y="4767"/>
                    <a:pt x="6553" y="4546"/>
                    <a:pt x="7357" y="4144"/>
                  </a:cubicBezTo>
                  <a:cubicBezTo>
                    <a:pt x="8248" y="3699"/>
                    <a:pt x="8741" y="3072"/>
                    <a:pt x="8741" y="2384"/>
                  </a:cubicBezTo>
                  <a:cubicBezTo>
                    <a:pt x="8739" y="2195"/>
                    <a:pt x="8702" y="2009"/>
                    <a:pt x="8630" y="1835"/>
                  </a:cubicBezTo>
                  <a:cubicBezTo>
                    <a:pt x="8627" y="1825"/>
                    <a:pt x="8622" y="1815"/>
                    <a:pt x="8618" y="1804"/>
                  </a:cubicBezTo>
                  <a:cubicBezTo>
                    <a:pt x="8384" y="1265"/>
                    <a:pt x="7836" y="806"/>
                    <a:pt x="7031" y="478"/>
                  </a:cubicBezTo>
                  <a:cubicBezTo>
                    <a:pt x="6269" y="166"/>
                    <a:pt x="5347" y="1"/>
                    <a:pt x="43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92" name="Google Shape;1392;p52"/>
            <p:cNvSpPr/>
            <p:nvPr/>
          </p:nvSpPr>
          <p:spPr>
            <a:xfrm>
              <a:off x="6421626" y="2585101"/>
              <a:ext cx="133818" cy="145972"/>
            </a:xfrm>
            <a:custGeom>
              <a:avLst/>
              <a:gdLst/>
              <a:ahLst/>
              <a:cxnLst/>
              <a:rect l="l" t="t" r="r" b="b"/>
              <a:pathLst>
                <a:path w="4371" h="4768" extrusionOk="0">
                  <a:moveTo>
                    <a:pt x="4371" y="1"/>
                  </a:moveTo>
                  <a:cubicBezTo>
                    <a:pt x="3393" y="1"/>
                    <a:pt x="2473" y="166"/>
                    <a:pt x="1709" y="478"/>
                  </a:cubicBezTo>
                  <a:cubicBezTo>
                    <a:pt x="905" y="806"/>
                    <a:pt x="356" y="1265"/>
                    <a:pt x="123" y="1806"/>
                  </a:cubicBezTo>
                  <a:cubicBezTo>
                    <a:pt x="118" y="1815"/>
                    <a:pt x="115" y="1825"/>
                    <a:pt x="110" y="1835"/>
                  </a:cubicBezTo>
                  <a:cubicBezTo>
                    <a:pt x="38" y="2009"/>
                    <a:pt x="1" y="2196"/>
                    <a:pt x="1" y="2384"/>
                  </a:cubicBezTo>
                  <a:cubicBezTo>
                    <a:pt x="1" y="3072"/>
                    <a:pt x="492" y="3699"/>
                    <a:pt x="1384" y="4144"/>
                  </a:cubicBezTo>
                  <a:cubicBezTo>
                    <a:pt x="2188" y="4546"/>
                    <a:pt x="3249" y="4767"/>
                    <a:pt x="4371" y="4767"/>
                  </a:cubicBezTo>
                  <a:lnTo>
                    <a:pt x="4371" y="1"/>
                  </a:ln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393" name="Google Shape;1393;p52"/>
          <p:cNvGrpSpPr/>
          <p:nvPr/>
        </p:nvGrpSpPr>
        <p:grpSpPr>
          <a:xfrm>
            <a:off x="7820836" y="3301659"/>
            <a:ext cx="394264" cy="363695"/>
            <a:chOff x="7967163" y="3180808"/>
            <a:chExt cx="404332" cy="372983"/>
          </a:xfrm>
        </p:grpSpPr>
        <p:sp>
          <p:nvSpPr>
            <p:cNvPr id="1394" name="Google Shape;1394;p52"/>
            <p:cNvSpPr/>
            <p:nvPr/>
          </p:nvSpPr>
          <p:spPr>
            <a:xfrm>
              <a:off x="7967163" y="3181206"/>
              <a:ext cx="404332" cy="372585"/>
            </a:xfrm>
            <a:custGeom>
              <a:avLst/>
              <a:gdLst/>
              <a:ahLst/>
              <a:cxnLst/>
              <a:rect l="l" t="t" r="r" b="b"/>
              <a:pathLst>
                <a:path w="13207" h="12170" extrusionOk="0">
                  <a:moveTo>
                    <a:pt x="6532" y="1"/>
                  </a:moveTo>
                  <a:cubicBezTo>
                    <a:pt x="5753" y="1"/>
                    <a:pt x="4964" y="150"/>
                    <a:pt x="4208" y="463"/>
                  </a:cubicBezTo>
                  <a:cubicBezTo>
                    <a:pt x="1527" y="1574"/>
                    <a:pt x="1" y="4421"/>
                    <a:pt x="565" y="7268"/>
                  </a:cubicBezTo>
                  <a:cubicBezTo>
                    <a:pt x="1128" y="10114"/>
                    <a:pt x="3626" y="12168"/>
                    <a:pt x="6528" y="12169"/>
                  </a:cubicBezTo>
                  <a:cubicBezTo>
                    <a:pt x="6537" y="12169"/>
                    <a:pt x="6545" y="12169"/>
                    <a:pt x="6553" y="12169"/>
                  </a:cubicBezTo>
                  <a:cubicBezTo>
                    <a:pt x="8161" y="12169"/>
                    <a:pt x="9701" y="11527"/>
                    <a:pt x="10836" y="10387"/>
                  </a:cubicBezTo>
                  <a:cubicBezTo>
                    <a:pt x="12888" y="8335"/>
                    <a:pt x="13206" y="5119"/>
                    <a:pt x="11593" y="2706"/>
                  </a:cubicBezTo>
                  <a:cubicBezTo>
                    <a:pt x="10436" y="973"/>
                    <a:pt x="8516" y="1"/>
                    <a:pt x="65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95" name="Google Shape;1395;p52"/>
            <p:cNvSpPr/>
            <p:nvPr/>
          </p:nvSpPr>
          <p:spPr>
            <a:xfrm>
              <a:off x="8167018" y="3180808"/>
              <a:ext cx="201294" cy="372983"/>
            </a:xfrm>
            <a:custGeom>
              <a:avLst/>
              <a:gdLst/>
              <a:ahLst/>
              <a:cxnLst/>
              <a:rect l="l" t="t" r="r" b="b"/>
              <a:pathLst>
                <a:path w="6575" h="12183" extrusionOk="0">
                  <a:moveTo>
                    <a:pt x="4" y="0"/>
                  </a:moveTo>
                  <a:cubicBezTo>
                    <a:pt x="3" y="0"/>
                    <a:pt x="2" y="0"/>
                    <a:pt x="0" y="0"/>
                  </a:cubicBezTo>
                  <a:lnTo>
                    <a:pt x="0" y="12182"/>
                  </a:lnTo>
                  <a:cubicBezTo>
                    <a:pt x="9" y="12182"/>
                    <a:pt x="17" y="12182"/>
                    <a:pt x="25" y="12182"/>
                  </a:cubicBezTo>
                  <a:cubicBezTo>
                    <a:pt x="1633" y="12182"/>
                    <a:pt x="3173" y="11540"/>
                    <a:pt x="4308" y="10400"/>
                  </a:cubicBezTo>
                  <a:cubicBezTo>
                    <a:pt x="6052" y="8658"/>
                    <a:pt x="6574" y="6037"/>
                    <a:pt x="5630" y="3761"/>
                  </a:cubicBezTo>
                  <a:cubicBezTo>
                    <a:pt x="4687" y="1484"/>
                    <a:pt x="2467" y="0"/>
                    <a:pt x="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396" name="Google Shape;1396;p52"/>
            <p:cNvSpPr/>
            <p:nvPr/>
          </p:nvSpPr>
          <p:spPr>
            <a:xfrm>
              <a:off x="8067887" y="3269071"/>
              <a:ext cx="198538" cy="196181"/>
            </a:xfrm>
            <a:custGeom>
              <a:avLst/>
              <a:gdLst/>
              <a:ahLst/>
              <a:cxnLst/>
              <a:rect l="l" t="t" r="r" b="b"/>
              <a:pathLst>
                <a:path w="6485" h="6408" extrusionOk="0">
                  <a:moveTo>
                    <a:pt x="3239" y="1223"/>
                  </a:moveTo>
                  <a:cubicBezTo>
                    <a:pt x="3618" y="1223"/>
                    <a:pt x="3999" y="1330"/>
                    <a:pt x="4334" y="1551"/>
                  </a:cubicBezTo>
                  <a:lnTo>
                    <a:pt x="1578" y="4305"/>
                  </a:lnTo>
                  <a:cubicBezTo>
                    <a:pt x="1059" y="3517"/>
                    <a:pt x="1165" y="2472"/>
                    <a:pt x="1831" y="1804"/>
                  </a:cubicBezTo>
                  <a:cubicBezTo>
                    <a:pt x="2217" y="1420"/>
                    <a:pt x="2726" y="1223"/>
                    <a:pt x="3239" y="1223"/>
                  </a:cubicBezTo>
                  <a:close/>
                  <a:moveTo>
                    <a:pt x="4896" y="2112"/>
                  </a:moveTo>
                  <a:lnTo>
                    <a:pt x="4896" y="2112"/>
                  </a:lnTo>
                  <a:cubicBezTo>
                    <a:pt x="5416" y="2901"/>
                    <a:pt x="5310" y="3946"/>
                    <a:pt x="4643" y="4615"/>
                  </a:cubicBezTo>
                  <a:cubicBezTo>
                    <a:pt x="4258" y="4997"/>
                    <a:pt x="3749" y="5195"/>
                    <a:pt x="3235" y="5195"/>
                  </a:cubicBezTo>
                  <a:cubicBezTo>
                    <a:pt x="2857" y="5195"/>
                    <a:pt x="2476" y="5087"/>
                    <a:pt x="2141" y="4867"/>
                  </a:cubicBezTo>
                  <a:lnTo>
                    <a:pt x="4896" y="2112"/>
                  </a:lnTo>
                  <a:close/>
                  <a:moveTo>
                    <a:pt x="6048" y="0"/>
                  </a:moveTo>
                  <a:cubicBezTo>
                    <a:pt x="5946" y="0"/>
                    <a:pt x="5844" y="39"/>
                    <a:pt x="5767" y="117"/>
                  </a:cubicBezTo>
                  <a:lnTo>
                    <a:pt x="4905" y="980"/>
                  </a:lnTo>
                  <a:cubicBezTo>
                    <a:pt x="4408" y="610"/>
                    <a:pt x="3823" y="428"/>
                    <a:pt x="3241" y="428"/>
                  </a:cubicBezTo>
                  <a:cubicBezTo>
                    <a:pt x="2523" y="428"/>
                    <a:pt x="1810" y="704"/>
                    <a:pt x="1270" y="1243"/>
                  </a:cubicBezTo>
                  <a:cubicBezTo>
                    <a:pt x="280" y="2231"/>
                    <a:pt x="193" y="3787"/>
                    <a:pt x="1009" y="4876"/>
                  </a:cubicBezTo>
                  <a:lnTo>
                    <a:pt x="146" y="5738"/>
                  </a:lnTo>
                  <a:cubicBezTo>
                    <a:pt x="1" y="5896"/>
                    <a:pt x="6" y="6140"/>
                    <a:pt x="156" y="6291"/>
                  </a:cubicBezTo>
                  <a:cubicBezTo>
                    <a:pt x="234" y="6368"/>
                    <a:pt x="335" y="6407"/>
                    <a:pt x="437" y="6407"/>
                  </a:cubicBezTo>
                  <a:cubicBezTo>
                    <a:pt x="534" y="6407"/>
                    <a:pt x="631" y="6372"/>
                    <a:pt x="707" y="6301"/>
                  </a:cubicBezTo>
                  <a:lnTo>
                    <a:pt x="1570" y="5439"/>
                  </a:lnTo>
                  <a:cubicBezTo>
                    <a:pt x="2067" y="5809"/>
                    <a:pt x="2653" y="5991"/>
                    <a:pt x="3236" y="5991"/>
                  </a:cubicBezTo>
                  <a:cubicBezTo>
                    <a:pt x="3953" y="5991"/>
                    <a:pt x="4665" y="5716"/>
                    <a:pt x="5205" y="5177"/>
                  </a:cubicBezTo>
                  <a:cubicBezTo>
                    <a:pt x="6194" y="4187"/>
                    <a:pt x="6282" y="2633"/>
                    <a:pt x="5466" y="1543"/>
                  </a:cubicBezTo>
                  <a:lnTo>
                    <a:pt x="6328" y="680"/>
                  </a:lnTo>
                  <a:cubicBezTo>
                    <a:pt x="6484" y="524"/>
                    <a:pt x="6484" y="273"/>
                    <a:pt x="6328" y="117"/>
                  </a:cubicBezTo>
                  <a:cubicBezTo>
                    <a:pt x="6251" y="39"/>
                    <a:pt x="6150" y="0"/>
                    <a:pt x="604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97" name="Google Shape;1397;p52"/>
            <p:cNvSpPr/>
            <p:nvPr/>
          </p:nvSpPr>
          <p:spPr>
            <a:xfrm>
              <a:off x="8167018" y="3269071"/>
              <a:ext cx="99407" cy="183445"/>
            </a:xfrm>
            <a:custGeom>
              <a:avLst/>
              <a:gdLst/>
              <a:ahLst/>
              <a:cxnLst/>
              <a:rect l="l" t="t" r="r" b="b"/>
              <a:pathLst>
                <a:path w="3247" h="5992" extrusionOk="0">
                  <a:moveTo>
                    <a:pt x="2810" y="0"/>
                  </a:moveTo>
                  <a:cubicBezTo>
                    <a:pt x="2708" y="0"/>
                    <a:pt x="2606" y="39"/>
                    <a:pt x="2529" y="117"/>
                  </a:cubicBezTo>
                  <a:lnTo>
                    <a:pt x="1667" y="980"/>
                  </a:lnTo>
                  <a:cubicBezTo>
                    <a:pt x="1188" y="621"/>
                    <a:pt x="605" y="427"/>
                    <a:pt x="8" y="427"/>
                  </a:cubicBezTo>
                  <a:cubicBezTo>
                    <a:pt x="5" y="427"/>
                    <a:pt x="3" y="427"/>
                    <a:pt x="0" y="427"/>
                  </a:cubicBezTo>
                  <a:lnTo>
                    <a:pt x="0" y="1223"/>
                  </a:lnTo>
                  <a:cubicBezTo>
                    <a:pt x="389" y="1223"/>
                    <a:pt x="771" y="1337"/>
                    <a:pt x="1096" y="1551"/>
                  </a:cubicBezTo>
                  <a:lnTo>
                    <a:pt x="0" y="2646"/>
                  </a:lnTo>
                  <a:lnTo>
                    <a:pt x="0" y="3772"/>
                  </a:lnTo>
                  <a:lnTo>
                    <a:pt x="1658" y="2112"/>
                  </a:lnTo>
                  <a:cubicBezTo>
                    <a:pt x="2062" y="2723"/>
                    <a:pt x="2097" y="3506"/>
                    <a:pt x="1751" y="4151"/>
                  </a:cubicBezTo>
                  <a:cubicBezTo>
                    <a:pt x="1404" y="4795"/>
                    <a:pt x="730" y="5196"/>
                    <a:pt x="0" y="5196"/>
                  </a:cubicBezTo>
                  <a:lnTo>
                    <a:pt x="0" y="5991"/>
                  </a:lnTo>
                  <a:cubicBezTo>
                    <a:pt x="2" y="5991"/>
                    <a:pt x="4" y="5991"/>
                    <a:pt x="6" y="5991"/>
                  </a:cubicBezTo>
                  <a:cubicBezTo>
                    <a:pt x="741" y="5991"/>
                    <a:pt x="1447" y="5698"/>
                    <a:pt x="1968" y="5177"/>
                  </a:cubicBezTo>
                  <a:cubicBezTo>
                    <a:pt x="2956" y="4187"/>
                    <a:pt x="3044" y="2633"/>
                    <a:pt x="2228" y="1543"/>
                  </a:cubicBezTo>
                  <a:lnTo>
                    <a:pt x="3092" y="680"/>
                  </a:lnTo>
                  <a:cubicBezTo>
                    <a:pt x="3246" y="524"/>
                    <a:pt x="3246" y="273"/>
                    <a:pt x="3092" y="119"/>
                  </a:cubicBezTo>
                  <a:lnTo>
                    <a:pt x="3090" y="117"/>
                  </a:lnTo>
                  <a:cubicBezTo>
                    <a:pt x="3013" y="39"/>
                    <a:pt x="2912" y="0"/>
                    <a:pt x="2810"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398" name="Google Shape;1398;p52"/>
          <p:cNvGrpSpPr/>
          <p:nvPr/>
        </p:nvGrpSpPr>
        <p:grpSpPr>
          <a:xfrm>
            <a:off x="7048129" y="2139911"/>
            <a:ext cx="363695" cy="363695"/>
            <a:chOff x="7174725" y="1989395"/>
            <a:chExt cx="372983" cy="372983"/>
          </a:xfrm>
        </p:grpSpPr>
        <p:sp>
          <p:nvSpPr>
            <p:cNvPr id="1399" name="Google Shape;1399;p52"/>
            <p:cNvSpPr/>
            <p:nvPr/>
          </p:nvSpPr>
          <p:spPr>
            <a:xfrm>
              <a:off x="7174725" y="1989395"/>
              <a:ext cx="372983" cy="372983"/>
            </a:xfrm>
            <a:custGeom>
              <a:avLst/>
              <a:gdLst/>
              <a:ahLst/>
              <a:cxnLst/>
              <a:rect l="l" t="t" r="r" b="b"/>
              <a:pathLst>
                <a:path w="12183" h="12183" extrusionOk="0">
                  <a:moveTo>
                    <a:pt x="6092" y="1"/>
                  </a:moveTo>
                  <a:cubicBezTo>
                    <a:pt x="2732" y="1"/>
                    <a:pt x="0" y="2734"/>
                    <a:pt x="0" y="6092"/>
                  </a:cubicBezTo>
                  <a:cubicBezTo>
                    <a:pt x="0" y="9451"/>
                    <a:pt x="2732" y="12183"/>
                    <a:pt x="6092" y="12183"/>
                  </a:cubicBezTo>
                  <a:cubicBezTo>
                    <a:pt x="9450" y="12183"/>
                    <a:pt x="12182" y="9451"/>
                    <a:pt x="12182" y="6092"/>
                  </a:cubicBezTo>
                  <a:cubicBezTo>
                    <a:pt x="12182" y="2732"/>
                    <a:pt x="9450" y="1"/>
                    <a:pt x="60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00" name="Google Shape;1400;p52"/>
            <p:cNvSpPr/>
            <p:nvPr/>
          </p:nvSpPr>
          <p:spPr>
            <a:xfrm>
              <a:off x="7361231" y="1989395"/>
              <a:ext cx="186476" cy="372983"/>
            </a:xfrm>
            <a:custGeom>
              <a:avLst/>
              <a:gdLst/>
              <a:ahLst/>
              <a:cxnLst/>
              <a:rect l="l" t="t" r="r" b="b"/>
              <a:pathLst>
                <a:path w="6091" h="12183" extrusionOk="0">
                  <a:moveTo>
                    <a:pt x="0" y="1"/>
                  </a:moveTo>
                  <a:lnTo>
                    <a:pt x="0" y="12183"/>
                  </a:lnTo>
                  <a:cubicBezTo>
                    <a:pt x="3358" y="12183"/>
                    <a:pt x="6090" y="9451"/>
                    <a:pt x="6090" y="6092"/>
                  </a:cubicBezTo>
                  <a:cubicBezTo>
                    <a:pt x="6090" y="2732"/>
                    <a:pt x="3358" y="1"/>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01" name="Google Shape;1401;p52"/>
            <p:cNvSpPr/>
            <p:nvPr/>
          </p:nvSpPr>
          <p:spPr>
            <a:xfrm>
              <a:off x="7250925" y="2196964"/>
              <a:ext cx="218989" cy="24400"/>
            </a:xfrm>
            <a:custGeom>
              <a:avLst/>
              <a:gdLst/>
              <a:ahLst/>
              <a:cxnLst/>
              <a:rect l="l" t="t" r="r" b="b"/>
              <a:pathLst>
                <a:path w="7153" h="797" extrusionOk="0">
                  <a:moveTo>
                    <a:pt x="397" y="1"/>
                  </a:moveTo>
                  <a:cubicBezTo>
                    <a:pt x="178" y="1"/>
                    <a:pt x="0" y="178"/>
                    <a:pt x="0" y="399"/>
                  </a:cubicBezTo>
                  <a:cubicBezTo>
                    <a:pt x="0" y="619"/>
                    <a:pt x="178" y="796"/>
                    <a:pt x="397" y="796"/>
                  </a:cubicBezTo>
                  <a:lnTo>
                    <a:pt x="6755" y="796"/>
                  </a:lnTo>
                  <a:cubicBezTo>
                    <a:pt x="6975" y="796"/>
                    <a:pt x="7152" y="619"/>
                    <a:pt x="7152" y="399"/>
                  </a:cubicBezTo>
                  <a:cubicBezTo>
                    <a:pt x="7152" y="178"/>
                    <a:pt x="6975" y="1"/>
                    <a:pt x="6755"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02" name="Google Shape;1402;p52"/>
            <p:cNvSpPr/>
            <p:nvPr/>
          </p:nvSpPr>
          <p:spPr>
            <a:xfrm>
              <a:off x="7250925" y="2124009"/>
              <a:ext cx="218989" cy="24370"/>
            </a:xfrm>
            <a:custGeom>
              <a:avLst/>
              <a:gdLst/>
              <a:ahLst/>
              <a:cxnLst/>
              <a:rect l="l" t="t" r="r" b="b"/>
              <a:pathLst>
                <a:path w="7153" h="796" extrusionOk="0">
                  <a:moveTo>
                    <a:pt x="397" y="0"/>
                  </a:moveTo>
                  <a:cubicBezTo>
                    <a:pt x="178" y="0"/>
                    <a:pt x="0" y="178"/>
                    <a:pt x="0" y="397"/>
                  </a:cubicBezTo>
                  <a:cubicBezTo>
                    <a:pt x="0" y="617"/>
                    <a:pt x="178" y="796"/>
                    <a:pt x="397" y="796"/>
                  </a:cubicBezTo>
                  <a:lnTo>
                    <a:pt x="6755" y="796"/>
                  </a:lnTo>
                  <a:cubicBezTo>
                    <a:pt x="6975" y="796"/>
                    <a:pt x="7152" y="617"/>
                    <a:pt x="7152" y="397"/>
                  </a:cubicBezTo>
                  <a:cubicBezTo>
                    <a:pt x="7152" y="178"/>
                    <a:pt x="6975" y="0"/>
                    <a:pt x="675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03" name="Google Shape;1403;p52"/>
            <p:cNvSpPr/>
            <p:nvPr/>
          </p:nvSpPr>
          <p:spPr>
            <a:xfrm>
              <a:off x="7360405" y="2197025"/>
              <a:ext cx="109510" cy="24400"/>
            </a:xfrm>
            <a:custGeom>
              <a:avLst/>
              <a:gdLst/>
              <a:ahLst/>
              <a:cxnLst/>
              <a:rect l="l" t="t" r="r" b="b"/>
              <a:pathLst>
                <a:path w="3577" h="797" extrusionOk="0">
                  <a:moveTo>
                    <a:pt x="0" y="1"/>
                  </a:moveTo>
                  <a:lnTo>
                    <a:pt x="0" y="796"/>
                  </a:lnTo>
                  <a:lnTo>
                    <a:pt x="3179" y="796"/>
                  </a:lnTo>
                  <a:cubicBezTo>
                    <a:pt x="3399" y="796"/>
                    <a:pt x="3576" y="617"/>
                    <a:pt x="3576" y="397"/>
                  </a:cubicBezTo>
                  <a:cubicBezTo>
                    <a:pt x="3576" y="178"/>
                    <a:pt x="3399" y="1"/>
                    <a:pt x="3179"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04" name="Google Shape;1404;p52"/>
            <p:cNvSpPr/>
            <p:nvPr/>
          </p:nvSpPr>
          <p:spPr>
            <a:xfrm>
              <a:off x="7360405" y="2124009"/>
              <a:ext cx="109510" cy="24370"/>
            </a:xfrm>
            <a:custGeom>
              <a:avLst/>
              <a:gdLst/>
              <a:ahLst/>
              <a:cxnLst/>
              <a:rect l="l" t="t" r="r" b="b"/>
              <a:pathLst>
                <a:path w="3577" h="796" extrusionOk="0">
                  <a:moveTo>
                    <a:pt x="0" y="0"/>
                  </a:moveTo>
                  <a:lnTo>
                    <a:pt x="0" y="796"/>
                  </a:lnTo>
                  <a:lnTo>
                    <a:pt x="3179" y="796"/>
                  </a:lnTo>
                  <a:cubicBezTo>
                    <a:pt x="3399" y="796"/>
                    <a:pt x="3576" y="618"/>
                    <a:pt x="3576" y="399"/>
                  </a:cubicBezTo>
                  <a:cubicBezTo>
                    <a:pt x="3576" y="180"/>
                    <a:pt x="3399" y="0"/>
                    <a:pt x="3179"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05" name="Google Shape;1405;p52"/>
          <p:cNvGrpSpPr/>
          <p:nvPr/>
        </p:nvGrpSpPr>
        <p:grpSpPr>
          <a:xfrm>
            <a:off x="5480623" y="2139912"/>
            <a:ext cx="355844" cy="363755"/>
            <a:chOff x="5567192" y="1989395"/>
            <a:chExt cx="364931" cy="373044"/>
          </a:xfrm>
        </p:grpSpPr>
        <p:sp>
          <p:nvSpPr>
            <p:cNvPr id="1406" name="Google Shape;1406;p52"/>
            <p:cNvSpPr/>
            <p:nvPr/>
          </p:nvSpPr>
          <p:spPr>
            <a:xfrm>
              <a:off x="5567192" y="1989395"/>
              <a:ext cx="364931" cy="373044"/>
            </a:xfrm>
            <a:custGeom>
              <a:avLst/>
              <a:gdLst/>
              <a:ahLst/>
              <a:cxnLst/>
              <a:rect l="l" t="t" r="r" b="b"/>
              <a:pathLst>
                <a:path w="11920" h="12185" extrusionOk="0">
                  <a:moveTo>
                    <a:pt x="397" y="1"/>
                  </a:moveTo>
                  <a:cubicBezTo>
                    <a:pt x="178" y="1"/>
                    <a:pt x="0" y="178"/>
                    <a:pt x="0" y="398"/>
                  </a:cubicBezTo>
                  <a:lnTo>
                    <a:pt x="0" y="11786"/>
                  </a:lnTo>
                  <a:cubicBezTo>
                    <a:pt x="0" y="12005"/>
                    <a:pt x="178" y="12183"/>
                    <a:pt x="397" y="12183"/>
                  </a:cubicBezTo>
                  <a:lnTo>
                    <a:pt x="11522" y="12183"/>
                  </a:lnTo>
                  <a:lnTo>
                    <a:pt x="11522" y="12184"/>
                  </a:lnTo>
                  <a:cubicBezTo>
                    <a:pt x="11742" y="12184"/>
                    <a:pt x="11919" y="12005"/>
                    <a:pt x="11919" y="11786"/>
                  </a:cubicBezTo>
                  <a:lnTo>
                    <a:pt x="11919" y="398"/>
                  </a:lnTo>
                  <a:cubicBezTo>
                    <a:pt x="11919" y="178"/>
                    <a:pt x="11742" y="1"/>
                    <a:pt x="11522"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407" name="Google Shape;1407;p52"/>
            <p:cNvSpPr/>
            <p:nvPr/>
          </p:nvSpPr>
          <p:spPr>
            <a:xfrm>
              <a:off x="5749627" y="1989395"/>
              <a:ext cx="182496" cy="372983"/>
            </a:xfrm>
            <a:custGeom>
              <a:avLst/>
              <a:gdLst/>
              <a:ahLst/>
              <a:cxnLst/>
              <a:rect l="l" t="t" r="r" b="b"/>
              <a:pathLst>
                <a:path w="5961" h="12183" extrusionOk="0">
                  <a:moveTo>
                    <a:pt x="1" y="1"/>
                  </a:moveTo>
                  <a:lnTo>
                    <a:pt x="1" y="12183"/>
                  </a:lnTo>
                  <a:lnTo>
                    <a:pt x="5563" y="12183"/>
                  </a:lnTo>
                  <a:cubicBezTo>
                    <a:pt x="5783" y="12183"/>
                    <a:pt x="5960" y="12005"/>
                    <a:pt x="5960" y="11786"/>
                  </a:cubicBezTo>
                  <a:lnTo>
                    <a:pt x="5960" y="398"/>
                  </a:lnTo>
                  <a:cubicBezTo>
                    <a:pt x="5960" y="178"/>
                    <a:pt x="5783" y="1"/>
                    <a:pt x="5563"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408" name="Google Shape;1408;p52"/>
            <p:cNvSpPr/>
            <p:nvPr/>
          </p:nvSpPr>
          <p:spPr>
            <a:xfrm>
              <a:off x="5609380" y="2038011"/>
              <a:ext cx="279209" cy="255360"/>
            </a:xfrm>
            <a:custGeom>
              <a:avLst/>
              <a:gdLst/>
              <a:ahLst/>
              <a:cxnLst/>
              <a:rect l="l" t="t" r="r" b="b"/>
              <a:pathLst>
                <a:path w="9120" h="8341" extrusionOk="0">
                  <a:moveTo>
                    <a:pt x="4582" y="0"/>
                  </a:moveTo>
                  <a:cubicBezTo>
                    <a:pt x="4361" y="0"/>
                    <a:pt x="4183" y="180"/>
                    <a:pt x="4183" y="399"/>
                  </a:cubicBezTo>
                  <a:lnTo>
                    <a:pt x="4183" y="5334"/>
                  </a:lnTo>
                  <a:lnTo>
                    <a:pt x="277" y="7590"/>
                  </a:lnTo>
                  <a:cubicBezTo>
                    <a:pt x="74" y="7694"/>
                    <a:pt x="1" y="7945"/>
                    <a:pt x="115" y="8142"/>
                  </a:cubicBezTo>
                  <a:cubicBezTo>
                    <a:pt x="188" y="8270"/>
                    <a:pt x="322" y="8341"/>
                    <a:pt x="459" y="8341"/>
                  </a:cubicBezTo>
                  <a:cubicBezTo>
                    <a:pt x="533" y="8341"/>
                    <a:pt x="608" y="8320"/>
                    <a:pt x="676" y="8276"/>
                  </a:cubicBezTo>
                  <a:lnTo>
                    <a:pt x="4582" y="6022"/>
                  </a:lnTo>
                  <a:lnTo>
                    <a:pt x="8488" y="8276"/>
                  </a:lnTo>
                  <a:cubicBezTo>
                    <a:pt x="8545" y="8306"/>
                    <a:pt x="8607" y="8320"/>
                    <a:pt x="8668" y="8320"/>
                  </a:cubicBezTo>
                  <a:cubicBezTo>
                    <a:pt x="8805" y="8320"/>
                    <a:pt x="8939" y="8248"/>
                    <a:pt x="9012" y="8121"/>
                  </a:cubicBezTo>
                  <a:cubicBezTo>
                    <a:pt x="9119" y="7938"/>
                    <a:pt x="9062" y="7704"/>
                    <a:pt x="8885" y="7588"/>
                  </a:cubicBezTo>
                  <a:lnTo>
                    <a:pt x="4979" y="5334"/>
                  </a:lnTo>
                  <a:lnTo>
                    <a:pt x="4979" y="399"/>
                  </a:lnTo>
                  <a:cubicBezTo>
                    <a:pt x="4979" y="180"/>
                    <a:pt x="4801" y="0"/>
                    <a:pt x="4582"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09" name="Google Shape;1409;p52"/>
            <p:cNvSpPr/>
            <p:nvPr/>
          </p:nvSpPr>
          <p:spPr>
            <a:xfrm>
              <a:off x="5611798" y="2151532"/>
              <a:ext cx="72986" cy="64934"/>
            </a:xfrm>
            <a:custGeom>
              <a:avLst/>
              <a:gdLst/>
              <a:ahLst/>
              <a:cxnLst/>
              <a:rect l="l" t="t" r="r" b="b"/>
              <a:pathLst>
                <a:path w="2384" h="2121" extrusionOk="0">
                  <a:moveTo>
                    <a:pt x="509" y="0"/>
                  </a:moveTo>
                  <a:cubicBezTo>
                    <a:pt x="290" y="0"/>
                    <a:pt x="113" y="179"/>
                    <a:pt x="113" y="399"/>
                  </a:cubicBezTo>
                  <a:cubicBezTo>
                    <a:pt x="113" y="620"/>
                    <a:pt x="290" y="797"/>
                    <a:pt x="509" y="797"/>
                  </a:cubicBezTo>
                  <a:cubicBezTo>
                    <a:pt x="516" y="797"/>
                    <a:pt x="523" y="797"/>
                    <a:pt x="530" y="796"/>
                  </a:cubicBezTo>
                  <a:lnTo>
                    <a:pt x="895" y="796"/>
                  </a:lnTo>
                  <a:lnTo>
                    <a:pt x="250" y="1441"/>
                  </a:lnTo>
                  <a:cubicBezTo>
                    <a:pt x="0" y="1693"/>
                    <a:pt x="176" y="2120"/>
                    <a:pt x="530" y="2120"/>
                  </a:cubicBezTo>
                  <a:lnTo>
                    <a:pt x="1855" y="2120"/>
                  </a:lnTo>
                  <a:cubicBezTo>
                    <a:pt x="1862" y="2120"/>
                    <a:pt x="1869" y="2120"/>
                    <a:pt x="1875" y="2120"/>
                  </a:cubicBezTo>
                  <a:cubicBezTo>
                    <a:pt x="2094" y="2120"/>
                    <a:pt x="2272" y="1943"/>
                    <a:pt x="2272" y="1723"/>
                  </a:cubicBezTo>
                  <a:cubicBezTo>
                    <a:pt x="2272" y="1502"/>
                    <a:pt x="2094" y="1325"/>
                    <a:pt x="1875" y="1325"/>
                  </a:cubicBezTo>
                  <a:cubicBezTo>
                    <a:pt x="1869" y="1325"/>
                    <a:pt x="1862" y="1325"/>
                    <a:pt x="1855" y="1326"/>
                  </a:cubicBezTo>
                  <a:lnTo>
                    <a:pt x="1489" y="1326"/>
                  </a:lnTo>
                  <a:lnTo>
                    <a:pt x="2136" y="679"/>
                  </a:lnTo>
                  <a:cubicBezTo>
                    <a:pt x="2384" y="430"/>
                    <a:pt x="2208" y="3"/>
                    <a:pt x="1855" y="1"/>
                  </a:cubicBezTo>
                  <a:lnTo>
                    <a:pt x="530" y="1"/>
                  </a:lnTo>
                  <a:cubicBezTo>
                    <a:pt x="523" y="0"/>
                    <a:pt x="516" y="0"/>
                    <a:pt x="509"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10" name="Google Shape;1410;p52"/>
            <p:cNvSpPr/>
            <p:nvPr/>
          </p:nvSpPr>
          <p:spPr>
            <a:xfrm>
              <a:off x="5749627" y="2038011"/>
              <a:ext cx="138900" cy="254747"/>
            </a:xfrm>
            <a:custGeom>
              <a:avLst/>
              <a:gdLst/>
              <a:ahLst/>
              <a:cxnLst/>
              <a:rect l="l" t="t" r="r" b="b"/>
              <a:pathLst>
                <a:path w="4537" h="8321" extrusionOk="0">
                  <a:moveTo>
                    <a:pt x="1" y="0"/>
                  </a:moveTo>
                  <a:lnTo>
                    <a:pt x="1" y="6022"/>
                  </a:lnTo>
                  <a:lnTo>
                    <a:pt x="3907" y="8276"/>
                  </a:lnTo>
                  <a:lnTo>
                    <a:pt x="3905" y="8276"/>
                  </a:lnTo>
                  <a:cubicBezTo>
                    <a:pt x="3963" y="8306"/>
                    <a:pt x="4025" y="8320"/>
                    <a:pt x="4086" y="8320"/>
                  </a:cubicBezTo>
                  <a:cubicBezTo>
                    <a:pt x="4224" y="8320"/>
                    <a:pt x="4358" y="8248"/>
                    <a:pt x="4431" y="8121"/>
                  </a:cubicBezTo>
                  <a:cubicBezTo>
                    <a:pt x="4536" y="7938"/>
                    <a:pt x="4481" y="7704"/>
                    <a:pt x="4304" y="7588"/>
                  </a:cubicBezTo>
                  <a:lnTo>
                    <a:pt x="399" y="5334"/>
                  </a:lnTo>
                  <a:lnTo>
                    <a:pt x="399" y="399"/>
                  </a:lnTo>
                  <a:cubicBezTo>
                    <a:pt x="399" y="180"/>
                    <a:pt x="220"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11" name="Google Shape;1411;p52"/>
            <p:cNvSpPr/>
            <p:nvPr/>
          </p:nvSpPr>
          <p:spPr>
            <a:xfrm>
              <a:off x="5828859" y="2163227"/>
              <a:ext cx="60495" cy="57771"/>
            </a:xfrm>
            <a:custGeom>
              <a:avLst/>
              <a:gdLst/>
              <a:ahLst/>
              <a:cxnLst/>
              <a:rect l="l" t="t" r="r" b="b"/>
              <a:pathLst>
                <a:path w="1976" h="1887" extrusionOk="0">
                  <a:moveTo>
                    <a:pt x="442" y="1"/>
                  </a:moveTo>
                  <a:cubicBezTo>
                    <a:pt x="341" y="1"/>
                    <a:pt x="239" y="40"/>
                    <a:pt x="161" y="118"/>
                  </a:cubicBezTo>
                  <a:cubicBezTo>
                    <a:pt x="0" y="279"/>
                    <a:pt x="7" y="542"/>
                    <a:pt x="178" y="694"/>
                  </a:cubicBezTo>
                  <a:lnTo>
                    <a:pt x="426" y="944"/>
                  </a:lnTo>
                  <a:lnTo>
                    <a:pt x="178" y="1193"/>
                  </a:lnTo>
                  <a:cubicBezTo>
                    <a:pt x="7" y="1344"/>
                    <a:pt x="0" y="1609"/>
                    <a:pt x="161" y="1769"/>
                  </a:cubicBezTo>
                  <a:cubicBezTo>
                    <a:pt x="239" y="1848"/>
                    <a:pt x="341" y="1886"/>
                    <a:pt x="442" y="1886"/>
                  </a:cubicBezTo>
                  <a:cubicBezTo>
                    <a:pt x="551" y="1886"/>
                    <a:pt x="660" y="1842"/>
                    <a:pt x="739" y="1754"/>
                  </a:cubicBezTo>
                  <a:lnTo>
                    <a:pt x="989" y="1505"/>
                  </a:lnTo>
                  <a:lnTo>
                    <a:pt x="1237" y="1754"/>
                  </a:lnTo>
                  <a:cubicBezTo>
                    <a:pt x="1315" y="1842"/>
                    <a:pt x="1424" y="1886"/>
                    <a:pt x="1533" y="1886"/>
                  </a:cubicBezTo>
                  <a:cubicBezTo>
                    <a:pt x="1634" y="1886"/>
                    <a:pt x="1736" y="1848"/>
                    <a:pt x="1814" y="1769"/>
                  </a:cubicBezTo>
                  <a:cubicBezTo>
                    <a:pt x="1975" y="1609"/>
                    <a:pt x="1969" y="1344"/>
                    <a:pt x="1798" y="1193"/>
                  </a:cubicBezTo>
                  <a:lnTo>
                    <a:pt x="1551" y="944"/>
                  </a:lnTo>
                  <a:lnTo>
                    <a:pt x="1799" y="694"/>
                  </a:lnTo>
                  <a:cubicBezTo>
                    <a:pt x="1963" y="542"/>
                    <a:pt x="1967" y="282"/>
                    <a:pt x="1808" y="123"/>
                  </a:cubicBezTo>
                  <a:cubicBezTo>
                    <a:pt x="1730" y="45"/>
                    <a:pt x="1629" y="7"/>
                    <a:pt x="1527" y="7"/>
                  </a:cubicBezTo>
                  <a:cubicBezTo>
                    <a:pt x="1421" y="7"/>
                    <a:pt x="1315" y="49"/>
                    <a:pt x="1237" y="133"/>
                  </a:cubicBezTo>
                  <a:lnTo>
                    <a:pt x="989" y="383"/>
                  </a:lnTo>
                  <a:lnTo>
                    <a:pt x="739" y="133"/>
                  </a:lnTo>
                  <a:cubicBezTo>
                    <a:pt x="660" y="45"/>
                    <a:pt x="551" y="1"/>
                    <a:pt x="442"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12" name="Google Shape;1412;p52"/>
            <p:cNvSpPr/>
            <p:nvPr/>
          </p:nvSpPr>
          <p:spPr>
            <a:xfrm>
              <a:off x="5777211" y="2034460"/>
              <a:ext cx="58352" cy="60863"/>
            </a:xfrm>
            <a:custGeom>
              <a:avLst/>
              <a:gdLst/>
              <a:ahLst/>
              <a:cxnLst/>
              <a:rect l="l" t="t" r="r" b="b"/>
              <a:pathLst>
                <a:path w="1906" h="1988" extrusionOk="0">
                  <a:moveTo>
                    <a:pt x="439" y="0"/>
                  </a:moveTo>
                  <a:cubicBezTo>
                    <a:pt x="337" y="0"/>
                    <a:pt x="236" y="39"/>
                    <a:pt x="158" y="116"/>
                  </a:cubicBezTo>
                  <a:cubicBezTo>
                    <a:pt x="7" y="266"/>
                    <a:pt x="1" y="507"/>
                    <a:pt x="143" y="664"/>
                  </a:cubicBezTo>
                  <a:lnTo>
                    <a:pt x="555" y="1076"/>
                  </a:lnTo>
                  <a:lnTo>
                    <a:pt x="557" y="1078"/>
                  </a:lnTo>
                  <a:lnTo>
                    <a:pt x="557" y="1590"/>
                  </a:lnTo>
                  <a:cubicBezTo>
                    <a:pt x="557" y="1810"/>
                    <a:pt x="734" y="1987"/>
                    <a:pt x="954" y="1987"/>
                  </a:cubicBezTo>
                  <a:cubicBezTo>
                    <a:pt x="1173" y="1987"/>
                    <a:pt x="1352" y="1810"/>
                    <a:pt x="1352" y="1590"/>
                  </a:cubicBezTo>
                  <a:lnTo>
                    <a:pt x="1352" y="1078"/>
                  </a:lnTo>
                  <a:lnTo>
                    <a:pt x="1764" y="664"/>
                  </a:lnTo>
                  <a:cubicBezTo>
                    <a:pt x="1905" y="507"/>
                    <a:pt x="1900" y="267"/>
                    <a:pt x="1749" y="116"/>
                  </a:cubicBezTo>
                  <a:cubicBezTo>
                    <a:pt x="1672" y="39"/>
                    <a:pt x="1571" y="0"/>
                    <a:pt x="1469" y="0"/>
                  </a:cubicBezTo>
                  <a:cubicBezTo>
                    <a:pt x="1375" y="0"/>
                    <a:pt x="1279" y="34"/>
                    <a:pt x="1203" y="103"/>
                  </a:cubicBezTo>
                  <a:lnTo>
                    <a:pt x="954" y="351"/>
                  </a:lnTo>
                  <a:lnTo>
                    <a:pt x="704" y="101"/>
                  </a:lnTo>
                  <a:cubicBezTo>
                    <a:pt x="628" y="34"/>
                    <a:pt x="534" y="0"/>
                    <a:pt x="439"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13" name="Google Shape;1413;p52"/>
          <p:cNvGrpSpPr/>
          <p:nvPr/>
        </p:nvGrpSpPr>
        <p:grpSpPr>
          <a:xfrm>
            <a:off x="7833851" y="1559098"/>
            <a:ext cx="363695" cy="363636"/>
            <a:chOff x="7980511" y="1393749"/>
            <a:chExt cx="372983" cy="372921"/>
          </a:xfrm>
        </p:grpSpPr>
        <p:sp>
          <p:nvSpPr>
            <p:cNvPr id="1414" name="Google Shape;1414;p52"/>
            <p:cNvSpPr/>
            <p:nvPr/>
          </p:nvSpPr>
          <p:spPr>
            <a:xfrm>
              <a:off x="7980511" y="1393749"/>
              <a:ext cx="372860" cy="372921"/>
            </a:xfrm>
            <a:custGeom>
              <a:avLst/>
              <a:gdLst/>
              <a:ahLst/>
              <a:cxnLst/>
              <a:rect l="l" t="t" r="r" b="b"/>
              <a:pathLst>
                <a:path w="12179" h="12181" extrusionOk="0">
                  <a:moveTo>
                    <a:pt x="6091" y="0"/>
                  </a:moveTo>
                  <a:cubicBezTo>
                    <a:pt x="2732" y="0"/>
                    <a:pt x="0" y="2732"/>
                    <a:pt x="0" y="6091"/>
                  </a:cubicBezTo>
                  <a:cubicBezTo>
                    <a:pt x="0" y="9449"/>
                    <a:pt x="2732" y="12179"/>
                    <a:pt x="6091" y="12179"/>
                  </a:cubicBezTo>
                  <a:lnTo>
                    <a:pt x="6091" y="12181"/>
                  </a:lnTo>
                  <a:cubicBezTo>
                    <a:pt x="9447" y="12181"/>
                    <a:pt x="12179" y="9449"/>
                    <a:pt x="12179" y="6091"/>
                  </a:cubicBezTo>
                  <a:cubicBezTo>
                    <a:pt x="12179" y="2732"/>
                    <a:pt x="9449" y="0"/>
                    <a:pt x="6091"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15" name="Google Shape;1415;p52"/>
            <p:cNvSpPr/>
            <p:nvPr/>
          </p:nvSpPr>
          <p:spPr>
            <a:xfrm>
              <a:off x="8162916" y="1393749"/>
              <a:ext cx="190578" cy="372921"/>
            </a:xfrm>
            <a:custGeom>
              <a:avLst/>
              <a:gdLst/>
              <a:ahLst/>
              <a:cxnLst/>
              <a:rect l="l" t="t" r="r" b="b"/>
              <a:pathLst>
                <a:path w="6225" h="12181" extrusionOk="0">
                  <a:moveTo>
                    <a:pt x="134" y="0"/>
                  </a:moveTo>
                  <a:cubicBezTo>
                    <a:pt x="89" y="0"/>
                    <a:pt x="45" y="4"/>
                    <a:pt x="0" y="4"/>
                  </a:cubicBezTo>
                  <a:lnTo>
                    <a:pt x="0" y="12177"/>
                  </a:lnTo>
                  <a:cubicBezTo>
                    <a:pt x="45" y="12177"/>
                    <a:pt x="89" y="12181"/>
                    <a:pt x="134" y="12181"/>
                  </a:cubicBezTo>
                  <a:cubicBezTo>
                    <a:pt x="3492" y="12181"/>
                    <a:pt x="6224" y="9449"/>
                    <a:pt x="6224" y="6091"/>
                  </a:cubicBezTo>
                  <a:cubicBezTo>
                    <a:pt x="6224" y="2732"/>
                    <a:pt x="3492" y="0"/>
                    <a:pt x="13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16" name="Google Shape;1416;p52"/>
            <p:cNvSpPr/>
            <p:nvPr/>
          </p:nvSpPr>
          <p:spPr>
            <a:xfrm>
              <a:off x="8057477" y="1446346"/>
              <a:ext cx="169668" cy="227102"/>
            </a:xfrm>
            <a:custGeom>
              <a:avLst/>
              <a:gdLst/>
              <a:ahLst/>
              <a:cxnLst/>
              <a:rect l="l" t="t" r="r" b="b"/>
              <a:pathLst>
                <a:path w="5542" h="7418" extrusionOk="0">
                  <a:moveTo>
                    <a:pt x="4826" y="1"/>
                  </a:moveTo>
                  <a:cubicBezTo>
                    <a:pt x="3908" y="1"/>
                    <a:pt x="3111" y="630"/>
                    <a:pt x="2898" y="1523"/>
                  </a:cubicBezTo>
                  <a:lnTo>
                    <a:pt x="1893" y="5709"/>
                  </a:lnTo>
                  <a:cubicBezTo>
                    <a:pt x="1766" y="6244"/>
                    <a:pt x="1287" y="6622"/>
                    <a:pt x="738" y="6622"/>
                  </a:cubicBezTo>
                  <a:cubicBezTo>
                    <a:pt x="737" y="6622"/>
                    <a:pt x="735" y="6622"/>
                    <a:pt x="734" y="6622"/>
                  </a:cubicBezTo>
                  <a:lnTo>
                    <a:pt x="397" y="6622"/>
                  </a:lnTo>
                  <a:cubicBezTo>
                    <a:pt x="178" y="6622"/>
                    <a:pt x="0" y="6800"/>
                    <a:pt x="0" y="7021"/>
                  </a:cubicBezTo>
                  <a:cubicBezTo>
                    <a:pt x="0" y="7240"/>
                    <a:pt x="178" y="7418"/>
                    <a:pt x="397" y="7418"/>
                  </a:cubicBezTo>
                  <a:lnTo>
                    <a:pt x="734" y="7418"/>
                  </a:lnTo>
                  <a:lnTo>
                    <a:pt x="734" y="7416"/>
                  </a:lnTo>
                  <a:cubicBezTo>
                    <a:pt x="737" y="7416"/>
                    <a:pt x="739" y="7416"/>
                    <a:pt x="741" y="7416"/>
                  </a:cubicBezTo>
                  <a:cubicBezTo>
                    <a:pt x="1658" y="7416"/>
                    <a:pt x="2453" y="6785"/>
                    <a:pt x="2665" y="5893"/>
                  </a:cubicBezTo>
                  <a:lnTo>
                    <a:pt x="3670" y="1709"/>
                  </a:lnTo>
                  <a:cubicBezTo>
                    <a:pt x="3797" y="1175"/>
                    <a:pt x="4276" y="797"/>
                    <a:pt x="4826" y="797"/>
                  </a:cubicBezTo>
                  <a:cubicBezTo>
                    <a:pt x="4827" y="797"/>
                    <a:pt x="4828" y="797"/>
                    <a:pt x="4829" y="797"/>
                  </a:cubicBezTo>
                  <a:lnTo>
                    <a:pt x="5166" y="797"/>
                  </a:lnTo>
                  <a:cubicBezTo>
                    <a:pt x="5377" y="783"/>
                    <a:pt x="5541" y="609"/>
                    <a:pt x="5541" y="398"/>
                  </a:cubicBezTo>
                  <a:cubicBezTo>
                    <a:pt x="5541" y="187"/>
                    <a:pt x="5377" y="13"/>
                    <a:pt x="5166" y="1"/>
                  </a:cubicBezTo>
                  <a:lnTo>
                    <a:pt x="4829" y="1"/>
                  </a:lnTo>
                  <a:cubicBezTo>
                    <a:pt x="4828" y="1"/>
                    <a:pt x="4827" y="1"/>
                    <a:pt x="482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17" name="Google Shape;1417;p52"/>
            <p:cNvSpPr/>
            <p:nvPr/>
          </p:nvSpPr>
          <p:spPr>
            <a:xfrm>
              <a:off x="8161017" y="1600462"/>
              <a:ext cx="76721" cy="73476"/>
            </a:xfrm>
            <a:custGeom>
              <a:avLst/>
              <a:gdLst/>
              <a:ahLst/>
              <a:cxnLst/>
              <a:rect l="l" t="t" r="r" b="b"/>
              <a:pathLst>
                <a:path w="2506" h="2400" extrusionOk="0">
                  <a:moveTo>
                    <a:pt x="2047" y="0"/>
                  </a:moveTo>
                  <a:cubicBezTo>
                    <a:pt x="1946" y="0"/>
                    <a:pt x="1844" y="39"/>
                    <a:pt x="1767" y="116"/>
                  </a:cubicBezTo>
                  <a:lnTo>
                    <a:pt x="1253" y="630"/>
                  </a:lnTo>
                  <a:lnTo>
                    <a:pt x="739" y="116"/>
                  </a:lnTo>
                  <a:cubicBezTo>
                    <a:pt x="663" y="48"/>
                    <a:pt x="568" y="14"/>
                    <a:pt x="474" y="14"/>
                  </a:cubicBezTo>
                  <a:cubicBezTo>
                    <a:pt x="372" y="14"/>
                    <a:pt x="270" y="53"/>
                    <a:pt x="193" y="131"/>
                  </a:cubicBezTo>
                  <a:cubicBezTo>
                    <a:pt x="44" y="280"/>
                    <a:pt x="37" y="519"/>
                    <a:pt x="178" y="677"/>
                  </a:cubicBezTo>
                  <a:lnTo>
                    <a:pt x="692" y="1191"/>
                  </a:lnTo>
                  <a:lnTo>
                    <a:pt x="178" y="1705"/>
                  </a:lnTo>
                  <a:cubicBezTo>
                    <a:pt x="9" y="1858"/>
                    <a:pt x="0" y="2121"/>
                    <a:pt x="163" y="2283"/>
                  </a:cubicBezTo>
                  <a:cubicBezTo>
                    <a:pt x="240" y="2361"/>
                    <a:pt x="342" y="2399"/>
                    <a:pt x="443" y="2399"/>
                  </a:cubicBezTo>
                  <a:cubicBezTo>
                    <a:pt x="551" y="2399"/>
                    <a:pt x="660" y="2355"/>
                    <a:pt x="739" y="2266"/>
                  </a:cubicBezTo>
                  <a:lnTo>
                    <a:pt x="1253" y="1752"/>
                  </a:lnTo>
                  <a:lnTo>
                    <a:pt x="1767" y="2266"/>
                  </a:lnTo>
                  <a:cubicBezTo>
                    <a:pt x="1846" y="2355"/>
                    <a:pt x="1955" y="2399"/>
                    <a:pt x="2063" y="2399"/>
                  </a:cubicBezTo>
                  <a:cubicBezTo>
                    <a:pt x="2165" y="2399"/>
                    <a:pt x="2266" y="2361"/>
                    <a:pt x="2343" y="2283"/>
                  </a:cubicBezTo>
                  <a:cubicBezTo>
                    <a:pt x="2506" y="2121"/>
                    <a:pt x="2498" y="1858"/>
                    <a:pt x="2328" y="1705"/>
                  </a:cubicBezTo>
                  <a:lnTo>
                    <a:pt x="1814" y="1193"/>
                  </a:lnTo>
                  <a:lnTo>
                    <a:pt x="2328" y="678"/>
                  </a:lnTo>
                  <a:cubicBezTo>
                    <a:pt x="2483" y="523"/>
                    <a:pt x="2483" y="271"/>
                    <a:pt x="2328" y="116"/>
                  </a:cubicBezTo>
                  <a:cubicBezTo>
                    <a:pt x="2251" y="39"/>
                    <a:pt x="2149" y="0"/>
                    <a:pt x="204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18" name="Google Shape;1418;p52"/>
            <p:cNvSpPr/>
            <p:nvPr/>
          </p:nvSpPr>
          <p:spPr>
            <a:xfrm>
              <a:off x="8162916" y="1446407"/>
              <a:ext cx="64169" cy="81222"/>
            </a:xfrm>
            <a:custGeom>
              <a:avLst/>
              <a:gdLst/>
              <a:ahLst/>
              <a:cxnLst/>
              <a:rect l="l" t="t" r="r" b="b"/>
              <a:pathLst>
                <a:path w="2096" h="2653" extrusionOk="0">
                  <a:moveTo>
                    <a:pt x="1379" y="1"/>
                  </a:moveTo>
                  <a:cubicBezTo>
                    <a:pt x="864" y="1"/>
                    <a:pt x="369" y="201"/>
                    <a:pt x="0" y="562"/>
                  </a:cubicBezTo>
                  <a:lnTo>
                    <a:pt x="0" y="2652"/>
                  </a:lnTo>
                  <a:lnTo>
                    <a:pt x="226" y="1709"/>
                  </a:lnTo>
                  <a:cubicBezTo>
                    <a:pt x="353" y="1174"/>
                    <a:pt x="831" y="796"/>
                    <a:pt x="1382" y="796"/>
                  </a:cubicBezTo>
                  <a:cubicBezTo>
                    <a:pt x="1383" y="796"/>
                    <a:pt x="1384" y="796"/>
                    <a:pt x="1385" y="796"/>
                  </a:cubicBezTo>
                  <a:lnTo>
                    <a:pt x="1720" y="796"/>
                  </a:lnTo>
                  <a:cubicBezTo>
                    <a:pt x="1931" y="783"/>
                    <a:pt x="2096" y="609"/>
                    <a:pt x="2096" y="398"/>
                  </a:cubicBezTo>
                  <a:cubicBezTo>
                    <a:pt x="2096" y="187"/>
                    <a:pt x="1931" y="12"/>
                    <a:pt x="1720" y="1"/>
                  </a:cubicBezTo>
                  <a:lnTo>
                    <a:pt x="1385" y="1"/>
                  </a:lnTo>
                  <a:cubicBezTo>
                    <a:pt x="1383" y="1"/>
                    <a:pt x="1381" y="1"/>
                    <a:pt x="1379"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19" name="Google Shape;1419;p52"/>
          <p:cNvGrpSpPr/>
          <p:nvPr/>
        </p:nvGrpSpPr>
        <p:grpSpPr>
          <a:xfrm>
            <a:off x="6353784" y="2139942"/>
            <a:ext cx="180907" cy="363695"/>
            <a:chOff x="6462650" y="1989425"/>
            <a:chExt cx="185527" cy="372983"/>
          </a:xfrm>
        </p:grpSpPr>
        <p:sp>
          <p:nvSpPr>
            <p:cNvPr id="1420" name="Google Shape;1420;p52"/>
            <p:cNvSpPr/>
            <p:nvPr/>
          </p:nvSpPr>
          <p:spPr>
            <a:xfrm>
              <a:off x="6462650" y="2038256"/>
              <a:ext cx="185527" cy="169821"/>
            </a:xfrm>
            <a:custGeom>
              <a:avLst/>
              <a:gdLst/>
              <a:ahLst/>
              <a:cxnLst/>
              <a:rect l="l" t="t" r="r" b="b"/>
              <a:pathLst>
                <a:path w="6060" h="5547" extrusionOk="0">
                  <a:moveTo>
                    <a:pt x="2148" y="1"/>
                  </a:moveTo>
                  <a:cubicBezTo>
                    <a:pt x="2142" y="1"/>
                    <a:pt x="2135" y="1"/>
                    <a:pt x="2128" y="1"/>
                  </a:cubicBezTo>
                  <a:cubicBezTo>
                    <a:pt x="1594" y="3"/>
                    <a:pt x="1103" y="187"/>
                    <a:pt x="746" y="518"/>
                  </a:cubicBezTo>
                  <a:cubicBezTo>
                    <a:pt x="265" y="964"/>
                    <a:pt x="1" y="1599"/>
                    <a:pt x="3" y="2307"/>
                  </a:cubicBezTo>
                  <a:cubicBezTo>
                    <a:pt x="3" y="2677"/>
                    <a:pt x="73" y="3074"/>
                    <a:pt x="214" y="3486"/>
                  </a:cubicBezTo>
                  <a:cubicBezTo>
                    <a:pt x="326" y="3813"/>
                    <a:pt x="475" y="4128"/>
                    <a:pt x="656" y="4423"/>
                  </a:cubicBezTo>
                  <a:cubicBezTo>
                    <a:pt x="887" y="4796"/>
                    <a:pt x="1138" y="5083"/>
                    <a:pt x="1404" y="5274"/>
                  </a:cubicBezTo>
                  <a:cubicBezTo>
                    <a:pt x="1659" y="5453"/>
                    <a:pt x="1933" y="5545"/>
                    <a:pt x="2203" y="5545"/>
                  </a:cubicBezTo>
                  <a:cubicBezTo>
                    <a:pt x="2423" y="5545"/>
                    <a:pt x="2640" y="5484"/>
                    <a:pt x="2840" y="5361"/>
                  </a:cubicBezTo>
                  <a:lnTo>
                    <a:pt x="2878" y="5337"/>
                  </a:lnTo>
                  <a:cubicBezTo>
                    <a:pt x="2932" y="5304"/>
                    <a:pt x="2982" y="5274"/>
                    <a:pt x="3031" y="5247"/>
                  </a:cubicBezTo>
                  <a:cubicBezTo>
                    <a:pt x="3076" y="5272"/>
                    <a:pt x="3126" y="5304"/>
                    <a:pt x="3183" y="5337"/>
                  </a:cubicBezTo>
                  <a:lnTo>
                    <a:pt x="3223" y="5362"/>
                  </a:lnTo>
                  <a:cubicBezTo>
                    <a:pt x="3414" y="5481"/>
                    <a:pt x="3634" y="5545"/>
                    <a:pt x="3858" y="5547"/>
                  </a:cubicBezTo>
                  <a:lnTo>
                    <a:pt x="3862" y="5547"/>
                  </a:lnTo>
                  <a:cubicBezTo>
                    <a:pt x="4133" y="5547"/>
                    <a:pt x="4401" y="5455"/>
                    <a:pt x="4657" y="5272"/>
                  </a:cubicBezTo>
                  <a:cubicBezTo>
                    <a:pt x="4922" y="5083"/>
                    <a:pt x="5175" y="4796"/>
                    <a:pt x="5406" y="4423"/>
                  </a:cubicBezTo>
                  <a:cubicBezTo>
                    <a:pt x="5587" y="4128"/>
                    <a:pt x="5734" y="3813"/>
                    <a:pt x="5848" y="3486"/>
                  </a:cubicBezTo>
                  <a:cubicBezTo>
                    <a:pt x="5987" y="3076"/>
                    <a:pt x="6057" y="2679"/>
                    <a:pt x="6057" y="2307"/>
                  </a:cubicBezTo>
                  <a:cubicBezTo>
                    <a:pt x="6059" y="1599"/>
                    <a:pt x="5796" y="964"/>
                    <a:pt x="5314" y="518"/>
                  </a:cubicBezTo>
                  <a:cubicBezTo>
                    <a:pt x="4957" y="187"/>
                    <a:pt x="4466" y="3"/>
                    <a:pt x="3930" y="1"/>
                  </a:cubicBezTo>
                  <a:cubicBezTo>
                    <a:pt x="3923" y="1"/>
                    <a:pt x="3916" y="1"/>
                    <a:pt x="3909" y="1"/>
                  </a:cubicBezTo>
                  <a:cubicBezTo>
                    <a:pt x="3820" y="1"/>
                    <a:pt x="3731" y="11"/>
                    <a:pt x="3646" y="31"/>
                  </a:cubicBezTo>
                  <a:cubicBezTo>
                    <a:pt x="3416" y="83"/>
                    <a:pt x="3233" y="178"/>
                    <a:pt x="3081" y="257"/>
                  </a:cubicBezTo>
                  <a:cubicBezTo>
                    <a:pt x="3064" y="266"/>
                    <a:pt x="3048" y="272"/>
                    <a:pt x="3029" y="276"/>
                  </a:cubicBezTo>
                  <a:cubicBezTo>
                    <a:pt x="3004" y="269"/>
                    <a:pt x="2977" y="259"/>
                    <a:pt x="2954" y="245"/>
                  </a:cubicBezTo>
                  <a:cubicBezTo>
                    <a:pt x="2832" y="180"/>
                    <a:pt x="2646" y="83"/>
                    <a:pt x="2414" y="31"/>
                  </a:cubicBezTo>
                  <a:cubicBezTo>
                    <a:pt x="2326" y="11"/>
                    <a:pt x="2237" y="1"/>
                    <a:pt x="2148"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21" name="Google Shape;1421;p52"/>
            <p:cNvSpPr/>
            <p:nvPr/>
          </p:nvSpPr>
          <p:spPr>
            <a:xfrm>
              <a:off x="6555414" y="2038256"/>
              <a:ext cx="92763" cy="169821"/>
            </a:xfrm>
            <a:custGeom>
              <a:avLst/>
              <a:gdLst/>
              <a:ahLst/>
              <a:cxnLst/>
              <a:rect l="l" t="t" r="r" b="b"/>
              <a:pathLst>
                <a:path w="3030" h="5547" extrusionOk="0">
                  <a:moveTo>
                    <a:pt x="880" y="1"/>
                  </a:moveTo>
                  <a:cubicBezTo>
                    <a:pt x="791" y="1"/>
                    <a:pt x="703" y="11"/>
                    <a:pt x="616" y="31"/>
                  </a:cubicBezTo>
                  <a:cubicBezTo>
                    <a:pt x="386" y="83"/>
                    <a:pt x="205" y="177"/>
                    <a:pt x="53" y="257"/>
                  </a:cubicBezTo>
                  <a:cubicBezTo>
                    <a:pt x="36" y="266"/>
                    <a:pt x="19" y="271"/>
                    <a:pt x="1" y="276"/>
                  </a:cubicBezTo>
                  <a:lnTo>
                    <a:pt x="1" y="5248"/>
                  </a:lnTo>
                  <a:cubicBezTo>
                    <a:pt x="48" y="5272"/>
                    <a:pt x="98" y="5304"/>
                    <a:pt x="153" y="5337"/>
                  </a:cubicBezTo>
                  <a:lnTo>
                    <a:pt x="193" y="5362"/>
                  </a:lnTo>
                  <a:cubicBezTo>
                    <a:pt x="384" y="5481"/>
                    <a:pt x="604" y="5545"/>
                    <a:pt x="828" y="5547"/>
                  </a:cubicBezTo>
                  <a:lnTo>
                    <a:pt x="832" y="5547"/>
                  </a:lnTo>
                  <a:cubicBezTo>
                    <a:pt x="1103" y="5547"/>
                    <a:pt x="1371" y="5455"/>
                    <a:pt x="1627" y="5272"/>
                  </a:cubicBezTo>
                  <a:cubicBezTo>
                    <a:pt x="1892" y="5083"/>
                    <a:pt x="2145" y="4796"/>
                    <a:pt x="2376" y="4423"/>
                  </a:cubicBezTo>
                  <a:cubicBezTo>
                    <a:pt x="2555" y="4128"/>
                    <a:pt x="2704" y="3813"/>
                    <a:pt x="2818" y="3486"/>
                  </a:cubicBezTo>
                  <a:cubicBezTo>
                    <a:pt x="2957" y="3076"/>
                    <a:pt x="3027" y="2679"/>
                    <a:pt x="3027" y="2307"/>
                  </a:cubicBezTo>
                  <a:cubicBezTo>
                    <a:pt x="3029" y="1599"/>
                    <a:pt x="2764" y="964"/>
                    <a:pt x="2284" y="518"/>
                  </a:cubicBezTo>
                  <a:cubicBezTo>
                    <a:pt x="1927" y="187"/>
                    <a:pt x="1435" y="3"/>
                    <a:pt x="899" y="1"/>
                  </a:cubicBezTo>
                  <a:lnTo>
                    <a:pt x="900" y="1"/>
                  </a:lnTo>
                  <a:cubicBezTo>
                    <a:pt x="893" y="1"/>
                    <a:pt x="887" y="1"/>
                    <a:pt x="88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22" name="Google Shape;1422;p52"/>
            <p:cNvSpPr/>
            <p:nvPr/>
          </p:nvSpPr>
          <p:spPr>
            <a:xfrm>
              <a:off x="6555383" y="1989425"/>
              <a:ext cx="40687" cy="40626"/>
            </a:xfrm>
            <a:custGeom>
              <a:avLst/>
              <a:gdLst/>
              <a:ahLst/>
              <a:cxnLst/>
              <a:rect l="l" t="t" r="r" b="b"/>
              <a:pathLst>
                <a:path w="1329" h="1327" extrusionOk="0">
                  <a:moveTo>
                    <a:pt x="1280" y="0"/>
                  </a:moveTo>
                  <a:cubicBezTo>
                    <a:pt x="1258" y="0"/>
                    <a:pt x="1236" y="1"/>
                    <a:pt x="1214" y="3"/>
                  </a:cubicBezTo>
                  <a:cubicBezTo>
                    <a:pt x="1127" y="8"/>
                    <a:pt x="1040" y="23"/>
                    <a:pt x="957" y="45"/>
                  </a:cubicBezTo>
                  <a:cubicBezTo>
                    <a:pt x="740" y="107"/>
                    <a:pt x="543" y="222"/>
                    <a:pt x="384" y="383"/>
                  </a:cubicBezTo>
                  <a:cubicBezTo>
                    <a:pt x="225" y="542"/>
                    <a:pt x="109" y="740"/>
                    <a:pt x="47" y="956"/>
                  </a:cubicBezTo>
                  <a:cubicBezTo>
                    <a:pt x="25" y="1040"/>
                    <a:pt x="10" y="1127"/>
                    <a:pt x="3" y="1212"/>
                  </a:cubicBezTo>
                  <a:cubicBezTo>
                    <a:pt x="0" y="1251"/>
                    <a:pt x="0" y="1288"/>
                    <a:pt x="2" y="1325"/>
                  </a:cubicBezTo>
                  <a:lnTo>
                    <a:pt x="3" y="1325"/>
                  </a:lnTo>
                  <a:cubicBezTo>
                    <a:pt x="19" y="1326"/>
                    <a:pt x="35" y="1326"/>
                    <a:pt x="51" y="1326"/>
                  </a:cubicBezTo>
                  <a:cubicBezTo>
                    <a:pt x="73" y="1326"/>
                    <a:pt x="94" y="1325"/>
                    <a:pt x="116" y="1325"/>
                  </a:cubicBezTo>
                  <a:cubicBezTo>
                    <a:pt x="203" y="1318"/>
                    <a:pt x="288" y="1303"/>
                    <a:pt x="372" y="1281"/>
                  </a:cubicBezTo>
                  <a:cubicBezTo>
                    <a:pt x="905" y="1130"/>
                    <a:pt x="1285" y="665"/>
                    <a:pt x="1327" y="114"/>
                  </a:cubicBezTo>
                  <a:cubicBezTo>
                    <a:pt x="1328" y="77"/>
                    <a:pt x="1328" y="38"/>
                    <a:pt x="1327" y="1"/>
                  </a:cubicBezTo>
                  <a:cubicBezTo>
                    <a:pt x="1311" y="1"/>
                    <a:pt x="1295" y="0"/>
                    <a:pt x="128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23" name="Google Shape;1423;p52"/>
            <p:cNvSpPr/>
            <p:nvPr/>
          </p:nvSpPr>
          <p:spPr>
            <a:xfrm>
              <a:off x="6493878" y="2231957"/>
              <a:ext cx="123562" cy="130451"/>
            </a:xfrm>
            <a:custGeom>
              <a:avLst/>
              <a:gdLst/>
              <a:ahLst/>
              <a:cxnLst/>
              <a:rect l="l" t="t" r="r" b="b"/>
              <a:pathLst>
                <a:path w="4036" h="4261" extrusionOk="0">
                  <a:moveTo>
                    <a:pt x="2011" y="0"/>
                  </a:moveTo>
                  <a:cubicBezTo>
                    <a:pt x="1783" y="0"/>
                    <a:pt x="1602" y="193"/>
                    <a:pt x="1614" y="421"/>
                  </a:cubicBezTo>
                  <a:lnTo>
                    <a:pt x="1614" y="2905"/>
                  </a:lnTo>
                  <a:lnTo>
                    <a:pt x="703" y="1993"/>
                  </a:lnTo>
                  <a:cubicBezTo>
                    <a:pt x="628" y="1926"/>
                    <a:pt x="533" y="1892"/>
                    <a:pt x="439" y="1892"/>
                  </a:cubicBezTo>
                  <a:cubicBezTo>
                    <a:pt x="337" y="1892"/>
                    <a:pt x="236" y="1931"/>
                    <a:pt x="158" y="2008"/>
                  </a:cubicBezTo>
                  <a:cubicBezTo>
                    <a:pt x="9" y="2157"/>
                    <a:pt x="1" y="2397"/>
                    <a:pt x="142" y="2554"/>
                  </a:cubicBezTo>
                  <a:lnTo>
                    <a:pt x="1731" y="4144"/>
                  </a:lnTo>
                  <a:cubicBezTo>
                    <a:pt x="1768" y="4181"/>
                    <a:pt x="1812" y="4209"/>
                    <a:pt x="1860" y="4229"/>
                  </a:cubicBezTo>
                  <a:lnTo>
                    <a:pt x="1867" y="4233"/>
                  </a:lnTo>
                  <a:cubicBezTo>
                    <a:pt x="1913" y="4251"/>
                    <a:pt x="1962" y="4260"/>
                    <a:pt x="2011" y="4260"/>
                  </a:cubicBezTo>
                  <a:cubicBezTo>
                    <a:pt x="2060" y="4260"/>
                    <a:pt x="2110" y="4251"/>
                    <a:pt x="2157" y="4233"/>
                  </a:cubicBezTo>
                  <a:cubicBezTo>
                    <a:pt x="2158" y="4233"/>
                    <a:pt x="2160" y="4231"/>
                    <a:pt x="2162" y="4229"/>
                  </a:cubicBezTo>
                  <a:cubicBezTo>
                    <a:pt x="2212" y="4209"/>
                    <a:pt x="2255" y="4181"/>
                    <a:pt x="2292" y="4144"/>
                  </a:cubicBezTo>
                  <a:lnTo>
                    <a:pt x="3882" y="2554"/>
                  </a:lnTo>
                  <a:cubicBezTo>
                    <a:pt x="4036" y="2400"/>
                    <a:pt x="4036" y="2149"/>
                    <a:pt x="3882" y="1993"/>
                  </a:cubicBezTo>
                  <a:cubicBezTo>
                    <a:pt x="3804" y="1916"/>
                    <a:pt x="3702" y="1878"/>
                    <a:pt x="3600" y="1878"/>
                  </a:cubicBezTo>
                  <a:cubicBezTo>
                    <a:pt x="3499" y="1878"/>
                    <a:pt x="3397" y="1916"/>
                    <a:pt x="3319" y="1993"/>
                  </a:cubicBezTo>
                  <a:lnTo>
                    <a:pt x="2409" y="2905"/>
                  </a:lnTo>
                  <a:lnTo>
                    <a:pt x="2409" y="421"/>
                  </a:lnTo>
                  <a:cubicBezTo>
                    <a:pt x="2421" y="193"/>
                    <a:pt x="2240" y="0"/>
                    <a:pt x="20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24" name="Google Shape;1424;p52"/>
            <p:cNvSpPr/>
            <p:nvPr/>
          </p:nvSpPr>
          <p:spPr>
            <a:xfrm>
              <a:off x="6555414" y="2232661"/>
              <a:ext cx="62761" cy="129716"/>
            </a:xfrm>
            <a:custGeom>
              <a:avLst/>
              <a:gdLst/>
              <a:ahLst/>
              <a:cxnLst/>
              <a:rect l="l" t="t" r="r" b="b"/>
              <a:pathLst>
                <a:path w="2050" h="4237" extrusionOk="0">
                  <a:moveTo>
                    <a:pt x="1" y="1"/>
                  </a:moveTo>
                  <a:lnTo>
                    <a:pt x="1" y="4237"/>
                  </a:lnTo>
                  <a:cubicBezTo>
                    <a:pt x="51" y="4237"/>
                    <a:pt x="100" y="4227"/>
                    <a:pt x="147" y="4208"/>
                  </a:cubicBezTo>
                  <a:lnTo>
                    <a:pt x="147" y="4210"/>
                  </a:lnTo>
                  <a:cubicBezTo>
                    <a:pt x="148" y="4210"/>
                    <a:pt x="150" y="4208"/>
                    <a:pt x="153" y="4206"/>
                  </a:cubicBezTo>
                  <a:cubicBezTo>
                    <a:pt x="202" y="4186"/>
                    <a:pt x="245" y="4158"/>
                    <a:pt x="282" y="4121"/>
                  </a:cubicBezTo>
                  <a:lnTo>
                    <a:pt x="1872" y="2531"/>
                  </a:lnTo>
                  <a:cubicBezTo>
                    <a:pt x="2043" y="2379"/>
                    <a:pt x="2049" y="2114"/>
                    <a:pt x="1888" y="1954"/>
                  </a:cubicBezTo>
                  <a:cubicBezTo>
                    <a:pt x="1810" y="1875"/>
                    <a:pt x="1708" y="1837"/>
                    <a:pt x="1607" y="1837"/>
                  </a:cubicBezTo>
                  <a:cubicBezTo>
                    <a:pt x="1497" y="1837"/>
                    <a:pt x="1388" y="1882"/>
                    <a:pt x="1309" y="1970"/>
                  </a:cubicBezTo>
                  <a:lnTo>
                    <a:pt x="399" y="2882"/>
                  </a:lnTo>
                  <a:lnTo>
                    <a:pt x="399" y="398"/>
                  </a:lnTo>
                  <a:cubicBezTo>
                    <a:pt x="399" y="178"/>
                    <a:pt x="220" y="1"/>
                    <a:pt x="1" y="1"/>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425" name="Google Shape;1425;p52"/>
          <p:cNvGrpSpPr/>
          <p:nvPr/>
        </p:nvGrpSpPr>
        <p:grpSpPr>
          <a:xfrm>
            <a:off x="6262405" y="1559039"/>
            <a:ext cx="363665" cy="363695"/>
            <a:chOff x="6368938" y="1393688"/>
            <a:chExt cx="372952" cy="372983"/>
          </a:xfrm>
        </p:grpSpPr>
        <p:sp>
          <p:nvSpPr>
            <p:cNvPr id="1426" name="Google Shape;1426;p52"/>
            <p:cNvSpPr/>
            <p:nvPr/>
          </p:nvSpPr>
          <p:spPr>
            <a:xfrm>
              <a:off x="6368938" y="1393688"/>
              <a:ext cx="372952" cy="372983"/>
            </a:xfrm>
            <a:custGeom>
              <a:avLst/>
              <a:gdLst/>
              <a:ahLst/>
              <a:cxnLst/>
              <a:rect l="l" t="t" r="r" b="b"/>
              <a:pathLst>
                <a:path w="12182" h="12183" extrusionOk="0">
                  <a:moveTo>
                    <a:pt x="6092" y="1"/>
                  </a:moveTo>
                  <a:cubicBezTo>
                    <a:pt x="2732" y="1"/>
                    <a:pt x="0" y="2733"/>
                    <a:pt x="0" y="6093"/>
                  </a:cubicBezTo>
                  <a:cubicBezTo>
                    <a:pt x="0" y="9451"/>
                    <a:pt x="2732" y="12183"/>
                    <a:pt x="6092" y="12183"/>
                  </a:cubicBezTo>
                  <a:cubicBezTo>
                    <a:pt x="9450" y="12183"/>
                    <a:pt x="12182" y="9451"/>
                    <a:pt x="12182" y="6093"/>
                  </a:cubicBezTo>
                  <a:cubicBezTo>
                    <a:pt x="12182" y="2733"/>
                    <a:pt x="9450" y="1"/>
                    <a:pt x="60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27" name="Google Shape;1427;p52"/>
            <p:cNvSpPr/>
            <p:nvPr/>
          </p:nvSpPr>
          <p:spPr>
            <a:xfrm>
              <a:off x="6555414" y="1393688"/>
              <a:ext cx="186476" cy="372983"/>
            </a:xfrm>
            <a:custGeom>
              <a:avLst/>
              <a:gdLst/>
              <a:ahLst/>
              <a:cxnLst/>
              <a:rect l="l" t="t" r="r" b="b"/>
              <a:pathLst>
                <a:path w="6091" h="12183" extrusionOk="0">
                  <a:moveTo>
                    <a:pt x="1" y="1"/>
                  </a:moveTo>
                  <a:lnTo>
                    <a:pt x="1" y="12183"/>
                  </a:lnTo>
                  <a:cubicBezTo>
                    <a:pt x="3359" y="12183"/>
                    <a:pt x="6091" y="9451"/>
                    <a:pt x="6091" y="6093"/>
                  </a:cubicBezTo>
                  <a:cubicBezTo>
                    <a:pt x="6091" y="2733"/>
                    <a:pt x="3359" y="1"/>
                    <a:pt x="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28" name="Google Shape;1428;p52"/>
            <p:cNvSpPr/>
            <p:nvPr/>
          </p:nvSpPr>
          <p:spPr>
            <a:xfrm>
              <a:off x="6420983" y="1519362"/>
              <a:ext cx="268861" cy="121695"/>
            </a:xfrm>
            <a:custGeom>
              <a:avLst/>
              <a:gdLst/>
              <a:ahLst/>
              <a:cxnLst/>
              <a:rect l="l" t="t" r="r" b="b"/>
              <a:pathLst>
                <a:path w="8782" h="3975" extrusionOk="0">
                  <a:moveTo>
                    <a:pt x="2007" y="795"/>
                  </a:moveTo>
                  <a:cubicBezTo>
                    <a:pt x="2693" y="795"/>
                    <a:pt x="3268" y="1344"/>
                    <a:pt x="3856" y="1988"/>
                  </a:cubicBezTo>
                  <a:cubicBezTo>
                    <a:pt x="3268" y="2631"/>
                    <a:pt x="2693" y="3178"/>
                    <a:pt x="2007" y="3178"/>
                  </a:cubicBezTo>
                  <a:cubicBezTo>
                    <a:pt x="1355" y="3170"/>
                    <a:pt x="831" y="2639"/>
                    <a:pt x="831" y="1988"/>
                  </a:cubicBezTo>
                  <a:cubicBezTo>
                    <a:pt x="831" y="1334"/>
                    <a:pt x="1355" y="803"/>
                    <a:pt x="2007" y="795"/>
                  </a:cubicBezTo>
                  <a:close/>
                  <a:moveTo>
                    <a:pt x="6775" y="795"/>
                  </a:moveTo>
                  <a:cubicBezTo>
                    <a:pt x="7429" y="803"/>
                    <a:pt x="7951" y="1334"/>
                    <a:pt x="7951" y="1988"/>
                  </a:cubicBezTo>
                  <a:cubicBezTo>
                    <a:pt x="7951" y="2639"/>
                    <a:pt x="7429" y="3170"/>
                    <a:pt x="6775" y="3178"/>
                  </a:cubicBezTo>
                  <a:cubicBezTo>
                    <a:pt x="6090" y="3178"/>
                    <a:pt x="5516" y="2631"/>
                    <a:pt x="4928" y="1988"/>
                  </a:cubicBezTo>
                  <a:cubicBezTo>
                    <a:pt x="5516" y="1344"/>
                    <a:pt x="6090" y="795"/>
                    <a:pt x="6775" y="795"/>
                  </a:cubicBezTo>
                  <a:close/>
                  <a:moveTo>
                    <a:pt x="1985" y="1"/>
                  </a:moveTo>
                  <a:cubicBezTo>
                    <a:pt x="891" y="1"/>
                    <a:pt x="0" y="889"/>
                    <a:pt x="0" y="1988"/>
                  </a:cubicBezTo>
                  <a:cubicBezTo>
                    <a:pt x="0" y="3086"/>
                    <a:pt x="891" y="3974"/>
                    <a:pt x="1985" y="3974"/>
                  </a:cubicBezTo>
                  <a:cubicBezTo>
                    <a:pt x="1992" y="3974"/>
                    <a:pt x="2000" y="3974"/>
                    <a:pt x="2007" y="3974"/>
                  </a:cubicBezTo>
                  <a:cubicBezTo>
                    <a:pt x="2993" y="3974"/>
                    <a:pt x="3718" y="3309"/>
                    <a:pt x="4392" y="2579"/>
                  </a:cubicBezTo>
                  <a:cubicBezTo>
                    <a:pt x="5065" y="3309"/>
                    <a:pt x="5789" y="3974"/>
                    <a:pt x="6775" y="3974"/>
                  </a:cubicBezTo>
                  <a:cubicBezTo>
                    <a:pt x="6782" y="3974"/>
                    <a:pt x="6790" y="3974"/>
                    <a:pt x="6797" y="3974"/>
                  </a:cubicBezTo>
                  <a:cubicBezTo>
                    <a:pt x="7892" y="3974"/>
                    <a:pt x="8782" y="3086"/>
                    <a:pt x="8782" y="1988"/>
                  </a:cubicBezTo>
                  <a:cubicBezTo>
                    <a:pt x="8782" y="889"/>
                    <a:pt x="7892" y="1"/>
                    <a:pt x="6797" y="1"/>
                  </a:cubicBezTo>
                  <a:cubicBezTo>
                    <a:pt x="6790" y="1"/>
                    <a:pt x="6782" y="1"/>
                    <a:pt x="6775" y="1"/>
                  </a:cubicBezTo>
                  <a:cubicBezTo>
                    <a:pt x="5789" y="1"/>
                    <a:pt x="5065" y="664"/>
                    <a:pt x="4392" y="1396"/>
                  </a:cubicBezTo>
                  <a:cubicBezTo>
                    <a:pt x="3718" y="664"/>
                    <a:pt x="2993" y="1"/>
                    <a:pt x="2007" y="1"/>
                  </a:cubicBezTo>
                  <a:cubicBezTo>
                    <a:pt x="2000" y="1"/>
                    <a:pt x="1992" y="1"/>
                    <a:pt x="1985"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29" name="Google Shape;1429;p52"/>
            <p:cNvSpPr/>
            <p:nvPr/>
          </p:nvSpPr>
          <p:spPr>
            <a:xfrm>
              <a:off x="6555414" y="1519362"/>
              <a:ext cx="134430" cy="121695"/>
            </a:xfrm>
            <a:custGeom>
              <a:avLst/>
              <a:gdLst/>
              <a:ahLst/>
              <a:cxnLst/>
              <a:rect l="l" t="t" r="r" b="b"/>
              <a:pathLst>
                <a:path w="4391" h="3975" extrusionOk="0">
                  <a:moveTo>
                    <a:pt x="2384" y="795"/>
                  </a:moveTo>
                  <a:cubicBezTo>
                    <a:pt x="3038" y="803"/>
                    <a:pt x="3560" y="1334"/>
                    <a:pt x="3560" y="1988"/>
                  </a:cubicBezTo>
                  <a:cubicBezTo>
                    <a:pt x="3560" y="2639"/>
                    <a:pt x="3038" y="3170"/>
                    <a:pt x="2384" y="3178"/>
                  </a:cubicBezTo>
                  <a:cubicBezTo>
                    <a:pt x="1699" y="3178"/>
                    <a:pt x="1125" y="2631"/>
                    <a:pt x="537" y="1988"/>
                  </a:cubicBezTo>
                  <a:cubicBezTo>
                    <a:pt x="1125" y="1344"/>
                    <a:pt x="1699" y="795"/>
                    <a:pt x="2384" y="795"/>
                  </a:cubicBezTo>
                  <a:close/>
                  <a:moveTo>
                    <a:pt x="2406" y="1"/>
                  </a:moveTo>
                  <a:cubicBezTo>
                    <a:pt x="2399" y="1"/>
                    <a:pt x="2391" y="1"/>
                    <a:pt x="2384" y="1"/>
                  </a:cubicBezTo>
                  <a:cubicBezTo>
                    <a:pt x="1398" y="1"/>
                    <a:pt x="674" y="664"/>
                    <a:pt x="1" y="1396"/>
                  </a:cubicBezTo>
                  <a:lnTo>
                    <a:pt x="1" y="2579"/>
                  </a:lnTo>
                  <a:cubicBezTo>
                    <a:pt x="674" y="3309"/>
                    <a:pt x="1398" y="3974"/>
                    <a:pt x="2384" y="3974"/>
                  </a:cubicBezTo>
                  <a:cubicBezTo>
                    <a:pt x="2391" y="3974"/>
                    <a:pt x="2399" y="3974"/>
                    <a:pt x="2406" y="3974"/>
                  </a:cubicBezTo>
                  <a:cubicBezTo>
                    <a:pt x="3501" y="3974"/>
                    <a:pt x="4391" y="3086"/>
                    <a:pt x="4391" y="1988"/>
                  </a:cubicBezTo>
                  <a:cubicBezTo>
                    <a:pt x="4391" y="889"/>
                    <a:pt x="3501" y="1"/>
                    <a:pt x="2406"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30" name="Google Shape;1430;p52"/>
          <p:cNvGrpSpPr/>
          <p:nvPr/>
        </p:nvGrpSpPr>
        <p:grpSpPr>
          <a:xfrm>
            <a:off x="7048129" y="1559039"/>
            <a:ext cx="363695" cy="363695"/>
            <a:chOff x="7174725" y="1393688"/>
            <a:chExt cx="372983" cy="372983"/>
          </a:xfrm>
        </p:grpSpPr>
        <p:sp>
          <p:nvSpPr>
            <p:cNvPr id="1431" name="Google Shape;1431;p52"/>
            <p:cNvSpPr/>
            <p:nvPr/>
          </p:nvSpPr>
          <p:spPr>
            <a:xfrm>
              <a:off x="7174725" y="1393688"/>
              <a:ext cx="372983" cy="372983"/>
            </a:xfrm>
            <a:custGeom>
              <a:avLst/>
              <a:gdLst/>
              <a:ahLst/>
              <a:cxnLst/>
              <a:rect l="l" t="t" r="r" b="b"/>
              <a:pathLst>
                <a:path w="12183" h="12183" extrusionOk="0">
                  <a:moveTo>
                    <a:pt x="6092" y="1"/>
                  </a:moveTo>
                  <a:cubicBezTo>
                    <a:pt x="2732" y="1"/>
                    <a:pt x="0" y="2733"/>
                    <a:pt x="0" y="6093"/>
                  </a:cubicBezTo>
                  <a:cubicBezTo>
                    <a:pt x="0" y="9451"/>
                    <a:pt x="2732" y="12183"/>
                    <a:pt x="6092" y="12183"/>
                  </a:cubicBezTo>
                  <a:cubicBezTo>
                    <a:pt x="9450" y="12183"/>
                    <a:pt x="12182" y="9451"/>
                    <a:pt x="12182" y="6093"/>
                  </a:cubicBezTo>
                  <a:cubicBezTo>
                    <a:pt x="12182" y="2733"/>
                    <a:pt x="9450" y="1"/>
                    <a:pt x="6092"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32" name="Google Shape;1432;p52"/>
            <p:cNvSpPr/>
            <p:nvPr/>
          </p:nvSpPr>
          <p:spPr>
            <a:xfrm>
              <a:off x="7361231" y="1393688"/>
              <a:ext cx="186476" cy="372983"/>
            </a:xfrm>
            <a:custGeom>
              <a:avLst/>
              <a:gdLst/>
              <a:ahLst/>
              <a:cxnLst/>
              <a:rect l="l" t="t" r="r" b="b"/>
              <a:pathLst>
                <a:path w="6091" h="12183" extrusionOk="0">
                  <a:moveTo>
                    <a:pt x="0" y="1"/>
                  </a:moveTo>
                  <a:lnTo>
                    <a:pt x="0" y="12183"/>
                  </a:lnTo>
                  <a:cubicBezTo>
                    <a:pt x="3358" y="12183"/>
                    <a:pt x="6090" y="9451"/>
                    <a:pt x="6090" y="6093"/>
                  </a:cubicBezTo>
                  <a:cubicBezTo>
                    <a:pt x="6090" y="2733"/>
                    <a:pt x="3358" y="1"/>
                    <a:pt x="0"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33" name="Google Shape;1433;p52"/>
            <p:cNvSpPr/>
            <p:nvPr/>
          </p:nvSpPr>
          <p:spPr>
            <a:xfrm>
              <a:off x="7251721" y="1494962"/>
              <a:ext cx="194650" cy="170342"/>
            </a:xfrm>
            <a:custGeom>
              <a:avLst/>
              <a:gdLst/>
              <a:ahLst/>
              <a:cxnLst/>
              <a:rect l="l" t="t" r="r" b="b"/>
              <a:pathLst>
                <a:path w="6358" h="5564" extrusionOk="0">
                  <a:moveTo>
                    <a:pt x="2781" y="1"/>
                  </a:moveTo>
                  <a:cubicBezTo>
                    <a:pt x="1247" y="1"/>
                    <a:pt x="1" y="1249"/>
                    <a:pt x="1" y="2783"/>
                  </a:cubicBezTo>
                  <a:cubicBezTo>
                    <a:pt x="1" y="4315"/>
                    <a:pt x="1247" y="5563"/>
                    <a:pt x="2781" y="5563"/>
                  </a:cubicBezTo>
                  <a:lnTo>
                    <a:pt x="5960" y="5563"/>
                  </a:lnTo>
                  <a:cubicBezTo>
                    <a:pt x="6180" y="5563"/>
                    <a:pt x="6357" y="5386"/>
                    <a:pt x="6357" y="5166"/>
                  </a:cubicBezTo>
                  <a:cubicBezTo>
                    <a:pt x="6357" y="4947"/>
                    <a:pt x="6180" y="4768"/>
                    <a:pt x="5960" y="4768"/>
                  </a:cubicBezTo>
                  <a:lnTo>
                    <a:pt x="2781" y="4768"/>
                  </a:lnTo>
                  <a:cubicBezTo>
                    <a:pt x="1838" y="4768"/>
                    <a:pt x="1024" y="4103"/>
                    <a:pt x="835" y="3178"/>
                  </a:cubicBezTo>
                  <a:lnTo>
                    <a:pt x="5960" y="3178"/>
                  </a:lnTo>
                  <a:cubicBezTo>
                    <a:pt x="6179" y="3178"/>
                    <a:pt x="6357" y="3002"/>
                    <a:pt x="6357" y="2783"/>
                  </a:cubicBezTo>
                  <a:lnTo>
                    <a:pt x="6357" y="2783"/>
                  </a:lnTo>
                  <a:cubicBezTo>
                    <a:pt x="6357" y="2783"/>
                    <a:pt x="6357" y="2784"/>
                    <a:pt x="6357" y="2785"/>
                  </a:cubicBezTo>
                  <a:lnTo>
                    <a:pt x="6357" y="2781"/>
                  </a:lnTo>
                  <a:cubicBezTo>
                    <a:pt x="6357" y="2782"/>
                    <a:pt x="6357" y="2782"/>
                    <a:pt x="6357" y="2783"/>
                  </a:cubicBezTo>
                  <a:lnTo>
                    <a:pt x="6357" y="2783"/>
                  </a:lnTo>
                  <a:cubicBezTo>
                    <a:pt x="6357" y="2563"/>
                    <a:pt x="6179" y="2386"/>
                    <a:pt x="5960" y="2386"/>
                  </a:cubicBezTo>
                  <a:lnTo>
                    <a:pt x="835" y="2386"/>
                  </a:lnTo>
                  <a:cubicBezTo>
                    <a:pt x="1024" y="1461"/>
                    <a:pt x="1838" y="798"/>
                    <a:pt x="2781" y="796"/>
                  </a:cubicBezTo>
                  <a:lnTo>
                    <a:pt x="5960" y="796"/>
                  </a:lnTo>
                  <a:cubicBezTo>
                    <a:pt x="6180" y="796"/>
                    <a:pt x="6357" y="619"/>
                    <a:pt x="6357" y="399"/>
                  </a:cubicBezTo>
                  <a:cubicBezTo>
                    <a:pt x="6357" y="180"/>
                    <a:pt x="6180" y="1"/>
                    <a:pt x="5960"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34" name="Google Shape;1434;p52"/>
            <p:cNvSpPr/>
            <p:nvPr/>
          </p:nvSpPr>
          <p:spPr>
            <a:xfrm>
              <a:off x="7361170" y="1567979"/>
              <a:ext cx="85202" cy="24339"/>
            </a:xfrm>
            <a:custGeom>
              <a:avLst/>
              <a:gdLst/>
              <a:ahLst/>
              <a:cxnLst/>
              <a:rect l="l" t="t" r="r" b="b"/>
              <a:pathLst>
                <a:path w="2783" h="795" extrusionOk="0">
                  <a:moveTo>
                    <a:pt x="0" y="1"/>
                  </a:moveTo>
                  <a:lnTo>
                    <a:pt x="0" y="795"/>
                  </a:lnTo>
                  <a:lnTo>
                    <a:pt x="2385" y="795"/>
                  </a:lnTo>
                  <a:cubicBezTo>
                    <a:pt x="2605" y="795"/>
                    <a:pt x="2782" y="618"/>
                    <a:pt x="2782" y="399"/>
                  </a:cubicBezTo>
                  <a:lnTo>
                    <a:pt x="2782" y="399"/>
                  </a:lnTo>
                  <a:cubicBezTo>
                    <a:pt x="2782" y="399"/>
                    <a:pt x="2782" y="399"/>
                    <a:pt x="2782" y="400"/>
                  </a:cubicBezTo>
                  <a:lnTo>
                    <a:pt x="2782" y="398"/>
                  </a:lnTo>
                  <a:cubicBezTo>
                    <a:pt x="2782" y="398"/>
                    <a:pt x="2782" y="398"/>
                    <a:pt x="2782" y="399"/>
                  </a:cubicBezTo>
                  <a:lnTo>
                    <a:pt x="2782" y="399"/>
                  </a:lnTo>
                  <a:cubicBezTo>
                    <a:pt x="2782" y="178"/>
                    <a:pt x="2605" y="1"/>
                    <a:pt x="2385"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35" name="Google Shape;1435;p52"/>
            <p:cNvSpPr/>
            <p:nvPr/>
          </p:nvSpPr>
          <p:spPr>
            <a:xfrm>
              <a:off x="7361170" y="1640965"/>
              <a:ext cx="85202" cy="24370"/>
            </a:xfrm>
            <a:custGeom>
              <a:avLst/>
              <a:gdLst/>
              <a:ahLst/>
              <a:cxnLst/>
              <a:rect l="l" t="t" r="r" b="b"/>
              <a:pathLst>
                <a:path w="2783" h="796" extrusionOk="0">
                  <a:moveTo>
                    <a:pt x="0" y="0"/>
                  </a:moveTo>
                  <a:lnTo>
                    <a:pt x="0" y="796"/>
                  </a:lnTo>
                  <a:lnTo>
                    <a:pt x="2385" y="796"/>
                  </a:lnTo>
                  <a:cubicBezTo>
                    <a:pt x="2605" y="796"/>
                    <a:pt x="2782" y="618"/>
                    <a:pt x="2782" y="399"/>
                  </a:cubicBezTo>
                  <a:cubicBezTo>
                    <a:pt x="2782" y="180"/>
                    <a:pt x="2605" y="0"/>
                    <a:pt x="238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36" name="Google Shape;1436;p52"/>
            <p:cNvSpPr/>
            <p:nvPr/>
          </p:nvSpPr>
          <p:spPr>
            <a:xfrm>
              <a:off x="7361231" y="1495024"/>
              <a:ext cx="85140" cy="24400"/>
            </a:xfrm>
            <a:custGeom>
              <a:avLst/>
              <a:gdLst/>
              <a:ahLst/>
              <a:cxnLst/>
              <a:rect l="l" t="t" r="r" b="b"/>
              <a:pathLst>
                <a:path w="2781" h="797" extrusionOk="0">
                  <a:moveTo>
                    <a:pt x="0" y="0"/>
                  </a:moveTo>
                  <a:lnTo>
                    <a:pt x="0" y="796"/>
                  </a:lnTo>
                  <a:lnTo>
                    <a:pt x="2383" y="796"/>
                  </a:lnTo>
                  <a:cubicBezTo>
                    <a:pt x="2603" y="796"/>
                    <a:pt x="2780" y="618"/>
                    <a:pt x="2780" y="399"/>
                  </a:cubicBezTo>
                  <a:cubicBezTo>
                    <a:pt x="2780" y="178"/>
                    <a:pt x="2603" y="0"/>
                    <a:pt x="2383"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37" name="Google Shape;1437;p52"/>
          <p:cNvGrpSpPr/>
          <p:nvPr/>
        </p:nvGrpSpPr>
        <p:grpSpPr>
          <a:xfrm>
            <a:off x="5476654" y="1559039"/>
            <a:ext cx="363755" cy="363695"/>
            <a:chOff x="5563120" y="1393688"/>
            <a:chExt cx="373044" cy="372983"/>
          </a:xfrm>
        </p:grpSpPr>
        <p:sp>
          <p:nvSpPr>
            <p:cNvPr id="1438" name="Google Shape;1438;p52"/>
            <p:cNvSpPr/>
            <p:nvPr/>
          </p:nvSpPr>
          <p:spPr>
            <a:xfrm>
              <a:off x="5563120" y="1393688"/>
              <a:ext cx="373044" cy="372983"/>
            </a:xfrm>
            <a:custGeom>
              <a:avLst/>
              <a:gdLst/>
              <a:ahLst/>
              <a:cxnLst/>
              <a:rect l="l" t="t" r="r" b="b"/>
              <a:pathLst>
                <a:path w="12185" h="12183" extrusionOk="0">
                  <a:moveTo>
                    <a:pt x="6093" y="1"/>
                  </a:moveTo>
                  <a:cubicBezTo>
                    <a:pt x="2734" y="1"/>
                    <a:pt x="1" y="2733"/>
                    <a:pt x="1" y="6093"/>
                  </a:cubicBezTo>
                  <a:cubicBezTo>
                    <a:pt x="1" y="9451"/>
                    <a:pt x="2734" y="12183"/>
                    <a:pt x="6093" y="12183"/>
                  </a:cubicBezTo>
                  <a:cubicBezTo>
                    <a:pt x="9451" y="12183"/>
                    <a:pt x="12184" y="9451"/>
                    <a:pt x="12184" y="6093"/>
                  </a:cubicBezTo>
                  <a:cubicBezTo>
                    <a:pt x="12184" y="2734"/>
                    <a:pt x="9451" y="1"/>
                    <a:pt x="6093"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39" name="Google Shape;1439;p52"/>
            <p:cNvSpPr/>
            <p:nvPr/>
          </p:nvSpPr>
          <p:spPr>
            <a:xfrm>
              <a:off x="5749627" y="1393688"/>
              <a:ext cx="186537" cy="372983"/>
            </a:xfrm>
            <a:custGeom>
              <a:avLst/>
              <a:gdLst/>
              <a:ahLst/>
              <a:cxnLst/>
              <a:rect l="l" t="t" r="r" b="b"/>
              <a:pathLst>
                <a:path w="6093" h="12183" extrusionOk="0">
                  <a:moveTo>
                    <a:pt x="1" y="1"/>
                  </a:moveTo>
                  <a:lnTo>
                    <a:pt x="1" y="12183"/>
                  </a:lnTo>
                  <a:cubicBezTo>
                    <a:pt x="3359" y="12183"/>
                    <a:pt x="6092" y="9451"/>
                    <a:pt x="6092" y="6093"/>
                  </a:cubicBezTo>
                  <a:cubicBezTo>
                    <a:pt x="6092" y="2733"/>
                    <a:pt x="3359" y="1"/>
                    <a:pt x="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40" name="Google Shape;1440;p52"/>
            <p:cNvSpPr/>
            <p:nvPr/>
          </p:nvSpPr>
          <p:spPr>
            <a:xfrm>
              <a:off x="5638984" y="1512688"/>
              <a:ext cx="221285" cy="53944"/>
            </a:xfrm>
            <a:custGeom>
              <a:avLst/>
              <a:gdLst/>
              <a:ahLst/>
              <a:cxnLst/>
              <a:rect l="l" t="t" r="r" b="b"/>
              <a:pathLst>
                <a:path w="7228" h="1762" extrusionOk="0">
                  <a:moveTo>
                    <a:pt x="2025" y="0"/>
                  </a:moveTo>
                  <a:cubicBezTo>
                    <a:pt x="1394" y="0"/>
                    <a:pt x="763" y="184"/>
                    <a:pt x="216" y="551"/>
                  </a:cubicBezTo>
                  <a:cubicBezTo>
                    <a:pt x="44" y="675"/>
                    <a:pt x="0" y="914"/>
                    <a:pt x="119" y="1092"/>
                  </a:cubicBezTo>
                  <a:cubicBezTo>
                    <a:pt x="195" y="1206"/>
                    <a:pt x="321" y="1269"/>
                    <a:pt x="450" y="1269"/>
                  </a:cubicBezTo>
                  <a:cubicBezTo>
                    <a:pt x="520" y="1269"/>
                    <a:pt x="592" y="1250"/>
                    <a:pt x="657" y="1211"/>
                  </a:cubicBezTo>
                  <a:cubicBezTo>
                    <a:pt x="1070" y="933"/>
                    <a:pt x="1548" y="795"/>
                    <a:pt x="2025" y="795"/>
                  </a:cubicBezTo>
                  <a:cubicBezTo>
                    <a:pt x="2502" y="795"/>
                    <a:pt x="2980" y="933"/>
                    <a:pt x="3394" y="1211"/>
                  </a:cubicBezTo>
                  <a:cubicBezTo>
                    <a:pt x="3930" y="1569"/>
                    <a:pt x="4559" y="1760"/>
                    <a:pt x="5204" y="1762"/>
                  </a:cubicBezTo>
                  <a:cubicBezTo>
                    <a:pt x="5847" y="1760"/>
                    <a:pt x="6477" y="1569"/>
                    <a:pt x="7013" y="1211"/>
                  </a:cubicBezTo>
                  <a:cubicBezTo>
                    <a:pt x="7186" y="1085"/>
                    <a:pt x="7228" y="847"/>
                    <a:pt x="7109" y="670"/>
                  </a:cubicBezTo>
                  <a:cubicBezTo>
                    <a:pt x="7033" y="556"/>
                    <a:pt x="6907" y="493"/>
                    <a:pt x="6778" y="493"/>
                  </a:cubicBezTo>
                  <a:cubicBezTo>
                    <a:pt x="6708" y="493"/>
                    <a:pt x="6637" y="512"/>
                    <a:pt x="6573" y="551"/>
                  </a:cubicBezTo>
                  <a:cubicBezTo>
                    <a:pt x="6158" y="827"/>
                    <a:pt x="5681" y="965"/>
                    <a:pt x="5203" y="965"/>
                  </a:cubicBezTo>
                  <a:cubicBezTo>
                    <a:pt x="4726" y="965"/>
                    <a:pt x="4249" y="827"/>
                    <a:pt x="3834" y="551"/>
                  </a:cubicBezTo>
                  <a:cubicBezTo>
                    <a:pt x="3287" y="184"/>
                    <a:pt x="2656" y="0"/>
                    <a:pt x="202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41" name="Google Shape;1441;p52"/>
            <p:cNvSpPr/>
            <p:nvPr/>
          </p:nvSpPr>
          <p:spPr>
            <a:xfrm>
              <a:off x="5639015" y="1585797"/>
              <a:ext cx="222479" cy="53913"/>
            </a:xfrm>
            <a:custGeom>
              <a:avLst/>
              <a:gdLst/>
              <a:ahLst/>
              <a:cxnLst/>
              <a:rect l="l" t="t" r="r" b="b"/>
              <a:pathLst>
                <a:path w="7267" h="1761" extrusionOk="0">
                  <a:moveTo>
                    <a:pt x="2024" y="1"/>
                  </a:moveTo>
                  <a:cubicBezTo>
                    <a:pt x="1393" y="1"/>
                    <a:pt x="762" y="184"/>
                    <a:pt x="215" y="549"/>
                  </a:cubicBezTo>
                  <a:cubicBezTo>
                    <a:pt x="43" y="677"/>
                    <a:pt x="1" y="915"/>
                    <a:pt x="120" y="1090"/>
                  </a:cubicBezTo>
                  <a:cubicBezTo>
                    <a:pt x="196" y="1206"/>
                    <a:pt x="322" y="1269"/>
                    <a:pt x="451" y="1269"/>
                  </a:cubicBezTo>
                  <a:cubicBezTo>
                    <a:pt x="521" y="1269"/>
                    <a:pt x="591" y="1250"/>
                    <a:pt x="656" y="1211"/>
                  </a:cubicBezTo>
                  <a:cubicBezTo>
                    <a:pt x="1069" y="935"/>
                    <a:pt x="1547" y="797"/>
                    <a:pt x="2024" y="797"/>
                  </a:cubicBezTo>
                  <a:cubicBezTo>
                    <a:pt x="2501" y="797"/>
                    <a:pt x="2979" y="935"/>
                    <a:pt x="3393" y="1211"/>
                  </a:cubicBezTo>
                  <a:cubicBezTo>
                    <a:pt x="3929" y="1570"/>
                    <a:pt x="4558" y="1760"/>
                    <a:pt x="5203" y="1760"/>
                  </a:cubicBezTo>
                  <a:cubicBezTo>
                    <a:pt x="5846" y="1760"/>
                    <a:pt x="6476" y="1570"/>
                    <a:pt x="7012" y="1211"/>
                  </a:cubicBezTo>
                  <a:cubicBezTo>
                    <a:pt x="7208" y="1096"/>
                    <a:pt x="7267" y="839"/>
                    <a:pt x="7139" y="650"/>
                  </a:cubicBezTo>
                  <a:cubicBezTo>
                    <a:pt x="7063" y="534"/>
                    <a:pt x="6936" y="472"/>
                    <a:pt x="6807" y="472"/>
                  </a:cubicBezTo>
                  <a:cubicBezTo>
                    <a:pt x="6725" y="472"/>
                    <a:pt x="6643" y="497"/>
                    <a:pt x="6572" y="549"/>
                  </a:cubicBezTo>
                  <a:cubicBezTo>
                    <a:pt x="6157" y="827"/>
                    <a:pt x="5680" y="965"/>
                    <a:pt x="5202" y="965"/>
                  </a:cubicBezTo>
                  <a:cubicBezTo>
                    <a:pt x="4725" y="965"/>
                    <a:pt x="4248" y="827"/>
                    <a:pt x="3833" y="549"/>
                  </a:cubicBezTo>
                  <a:cubicBezTo>
                    <a:pt x="3286" y="184"/>
                    <a:pt x="2655" y="1"/>
                    <a:pt x="202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42" name="Google Shape;1442;p52"/>
            <p:cNvSpPr/>
            <p:nvPr/>
          </p:nvSpPr>
          <p:spPr>
            <a:xfrm>
              <a:off x="5749627" y="1598502"/>
              <a:ext cx="111867" cy="41238"/>
            </a:xfrm>
            <a:custGeom>
              <a:avLst/>
              <a:gdLst/>
              <a:ahLst/>
              <a:cxnLst/>
              <a:rect l="l" t="t" r="r" b="b"/>
              <a:pathLst>
                <a:path w="3654" h="1347" extrusionOk="0">
                  <a:moveTo>
                    <a:pt x="1" y="0"/>
                  </a:moveTo>
                  <a:lnTo>
                    <a:pt x="1" y="932"/>
                  </a:lnTo>
                  <a:cubicBezTo>
                    <a:pt x="495" y="1209"/>
                    <a:pt x="1043" y="1346"/>
                    <a:pt x="1589" y="1346"/>
                  </a:cubicBezTo>
                  <a:cubicBezTo>
                    <a:pt x="2222" y="1346"/>
                    <a:pt x="2854" y="1162"/>
                    <a:pt x="3399" y="796"/>
                  </a:cubicBezTo>
                  <a:cubicBezTo>
                    <a:pt x="3595" y="681"/>
                    <a:pt x="3654" y="424"/>
                    <a:pt x="3526" y="235"/>
                  </a:cubicBezTo>
                  <a:cubicBezTo>
                    <a:pt x="3450" y="120"/>
                    <a:pt x="3324" y="58"/>
                    <a:pt x="3195" y="58"/>
                  </a:cubicBezTo>
                  <a:cubicBezTo>
                    <a:pt x="3113" y="58"/>
                    <a:pt x="3030" y="83"/>
                    <a:pt x="2959" y="136"/>
                  </a:cubicBezTo>
                  <a:cubicBezTo>
                    <a:pt x="2544" y="413"/>
                    <a:pt x="2067" y="551"/>
                    <a:pt x="1589" y="551"/>
                  </a:cubicBezTo>
                  <a:cubicBezTo>
                    <a:pt x="1112" y="551"/>
                    <a:pt x="635" y="413"/>
                    <a:pt x="220" y="136"/>
                  </a:cubicBezTo>
                  <a:cubicBezTo>
                    <a:pt x="148" y="88"/>
                    <a:pt x="74" y="42"/>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43" name="Google Shape;1443;p52"/>
            <p:cNvSpPr/>
            <p:nvPr/>
          </p:nvSpPr>
          <p:spPr>
            <a:xfrm>
              <a:off x="5749627" y="1525394"/>
              <a:ext cx="111867" cy="41208"/>
            </a:xfrm>
            <a:custGeom>
              <a:avLst/>
              <a:gdLst/>
              <a:ahLst/>
              <a:cxnLst/>
              <a:rect l="l" t="t" r="r" b="b"/>
              <a:pathLst>
                <a:path w="3654" h="1346" extrusionOk="0">
                  <a:moveTo>
                    <a:pt x="1" y="0"/>
                  </a:moveTo>
                  <a:lnTo>
                    <a:pt x="1" y="931"/>
                  </a:lnTo>
                  <a:cubicBezTo>
                    <a:pt x="495" y="1208"/>
                    <a:pt x="1043" y="1346"/>
                    <a:pt x="1589" y="1346"/>
                  </a:cubicBezTo>
                  <a:cubicBezTo>
                    <a:pt x="2222" y="1346"/>
                    <a:pt x="2854" y="1161"/>
                    <a:pt x="3399" y="796"/>
                  </a:cubicBezTo>
                  <a:cubicBezTo>
                    <a:pt x="3595" y="680"/>
                    <a:pt x="3654" y="424"/>
                    <a:pt x="3526" y="235"/>
                  </a:cubicBezTo>
                  <a:cubicBezTo>
                    <a:pt x="3450" y="119"/>
                    <a:pt x="3324" y="57"/>
                    <a:pt x="3195" y="57"/>
                  </a:cubicBezTo>
                  <a:cubicBezTo>
                    <a:pt x="3113" y="57"/>
                    <a:pt x="3030" y="83"/>
                    <a:pt x="2959" y="136"/>
                  </a:cubicBezTo>
                  <a:cubicBezTo>
                    <a:pt x="2544" y="412"/>
                    <a:pt x="2067" y="550"/>
                    <a:pt x="1589" y="550"/>
                  </a:cubicBezTo>
                  <a:cubicBezTo>
                    <a:pt x="1112" y="550"/>
                    <a:pt x="635" y="412"/>
                    <a:pt x="220" y="136"/>
                  </a:cubicBezTo>
                  <a:cubicBezTo>
                    <a:pt x="148" y="87"/>
                    <a:pt x="74" y="42"/>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44" name="Google Shape;1444;p52"/>
          <p:cNvGrpSpPr/>
          <p:nvPr/>
        </p:nvGrpSpPr>
        <p:grpSpPr>
          <a:xfrm>
            <a:off x="4690990" y="3882533"/>
            <a:ext cx="363695" cy="363695"/>
            <a:chOff x="4757395" y="3776515"/>
            <a:chExt cx="372983" cy="372983"/>
          </a:xfrm>
        </p:grpSpPr>
        <p:sp>
          <p:nvSpPr>
            <p:cNvPr id="1445" name="Google Shape;1445;p52"/>
            <p:cNvSpPr/>
            <p:nvPr/>
          </p:nvSpPr>
          <p:spPr>
            <a:xfrm>
              <a:off x="4757395" y="3776515"/>
              <a:ext cx="372983" cy="372983"/>
            </a:xfrm>
            <a:custGeom>
              <a:avLst/>
              <a:gdLst/>
              <a:ahLst/>
              <a:cxnLst/>
              <a:rect l="l" t="t" r="r" b="b"/>
              <a:pathLst>
                <a:path w="12183" h="12183" extrusionOk="0">
                  <a:moveTo>
                    <a:pt x="6090" y="0"/>
                  </a:moveTo>
                  <a:cubicBezTo>
                    <a:pt x="2732" y="0"/>
                    <a:pt x="0" y="2732"/>
                    <a:pt x="0" y="6092"/>
                  </a:cubicBezTo>
                  <a:cubicBezTo>
                    <a:pt x="0" y="9450"/>
                    <a:pt x="2732" y="12182"/>
                    <a:pt x="6090" y="12182"/>
                  </a:cubicBezTo>
                  <a:cubicBezTo>
                    <a:pt x="9449" y="12182"/>
                    <a:pt x="12182" y="9450"/>
                    <a:pt x="12182" y="6092"/>
                  </a:cubicBezTo>
                  <a:cubicBezTo>
                    <a:pt x="12182" y="2734"/>
                    <a:pt x="9450" y="0"/>
                    <a:pt x="6090"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446" name="Google Shape;1446;p52"/>
            <p:cNvSpPr/>
            <p:nvPr/>
          </p:nvSpPr>
          <p:spPr>
            <a:xfrm>
              <a:off x="4943840" y="3776515"/>
              <a:ext cx="186537" cy="372983"/>
            </a:xfrm>
            <a:custGeom>
              <a:avLst/>
              <a:gdLst/>
              <a:ahLst/>
              <a:cxnLst/>
              <a:rect l="l" t="t" r="r" b="b"/>
              <a:pathLst>
                <a:path w="6093" h="12183" extrusionOk="0">
                  <a:moveTo>
                    <a:pt x="0" y="0"/>
                  </a:moveTo>
                  <a:lnTo>
                    <a:pt x="0" y="12182"/>
                  </a:lnTo>
                  <a:cubicBezTo>
                    <a:pt x="3359" y="12182"/>
                    <a:pt x="6092" y="9450"/>
                    <a:pt x="6092" y="6092"/>
                  </a:cubicBezTo>
                  <a:cubicBezTo>
                    <a:pt x="6092" y="2734"/>
                    <a:pt x="3359" y="0"/>
                    <a:pt x="0"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447" name="Google Shape;1447;p52"/>
            <p:cNvSpPr/>
            <p:nvPr/>
          </p:nvSpPr>
          <p:spPr>
            <a:xfrm>
              <a:off x="4892101" y="3860032"/>
              <a:ext cx="163545" cy="203988"/>
            </a:xfrm>
            <a:custGeom>
              <a:avLst/>
              <a:gdLst/>
              <a:ahLst/>
              <a:cxnLst/>
              <a:rect l="l" t="t" r="r" b="b"/>
              <a:pathLst>
                <a:path w="5342" h="6663" extrusionOk="0">
                  <a:moveTo>
                    <a:pt x="457" y="0"/>
                  </a:moveTo>
                  <a:cubicBezTo>
                    <a:pt x="329" y="0"/>
                    <a:pt x="203" y="62"/>
                    <a:pt x="126" y="178"/>
                  </a:cubicBezTo>
                  <a:cubicBezTo>
                    <a:pt x="0" y="366"/>
                    <a:pt x="57" y="621"/>
                    <a:pt x="252" y="738"/>
                  </a:cubicBezTo>
                  <a:lnTo>
                    <a:pt x="4166" y="3336"/>
                  </a:lnTo>
                  <a:lnTo>
                    <a:pt x="252" y="5934"/>
                  </a:lnTo>
                  <a:cubicBezTo>
                    <a:pt x="106" y="6031"/>
                    <a:pt x="41" y="6212"/>
                    <a:pt x="91" y="6379"/>
                  </a:cubicBezTo>
                  <a:cubicBezTo>
                    <a:pt x="141" y="6547"/>
                    <a:pt x="297" y="6662"/>
                    <a:pt x="471" y="6662"/>
                  </a:cubicBezTo>
                  <a:cubicBezTo>
                    <a:pt x="550" y="6662"/>
                    <a:pt x="625" y="6639"/>
                    <a:pt x="691" y="6595"/>
                  </a:cubicBezTo>
                  <a:lnTo>
                    <a:pt x="5106" y="3667"/>
                  </a:lnTo>
                  <a:cubicBezTo>
                    <a:pt x="5342" y="3510"/>
                    <a:pt x="5342" y="3161"/>
                    <a:pt x="5106" y="3004"/>
                  </a:cubicBezTo>
                  <a:lnTo>
                    <a:pt x="691" y="76"/>
                  </a:lnTo>
                  <a:cubicBezTo>
                    <a:pt x="620" y="25"/>
                    <a:pt x="538" y="0"/>
                    <a:pt x="45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48" name="Google Shape;1448;p52"/>
            <p:cNvSpPr/>
            <p:nvPr/>
          </p:nvSpPr>
          <p:spPr>
            <a:xfrm>
              <a:off x="4944361" y="3883024"/>
              <a:ext cx="111286" cy="158310"/>
            </a:xfrm>
            <a:custGeom>
              <a:avLst/>
              <a:gdLst/>
              <a:ahLst/>
              <a:cxnLst/>
              <a:rect l="l" t="t" r="r" b="b"/>
              <a:pathLst>
                <a:path w="3635" h="5171" extrusionOk="0">
                  <a:moveTo>
                    <a:pt x="0" y="0"/>
                  </a:moveTo>
                  <a:lnTo>
                    <a:pt x="0" y="953"/>
                  </a:lnTo>
                  <a:lnTo>
                    <a:pt x="2461" y="2586"/>
                  </a:lnTo>
                  <a:lnTo>
                    <a:pt x="0" y="4216"/>
                  </a:lnTo>
                  <a:lnTo>
                    <a:pt x="0" y="5171"/>
                  </a:lnTo>
                  <a:lnTo>
                    <a:pt x="3397" y="2916"/>
                  </a:lnTo>
                  <a:cubicBezTo>
                    <a:pt x="3635" y="2759"/>
                    <a:pt x="3635" y="2410"/>
                    <a:pt x="3397" y="2255"/>
                  </a:cubicBezTo>
                  <a:lnTo>
                    <a:pt x="3399" y="2255"/>
                  </a:lnTo>
                  <a:lnTo>
                    <a:pt x="0" y="0"/>
                  </a:ln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49" name="Google Shape;1449;p52"/>
          <p:cNvGrpSpPr/>
          <p:nvPr/>
        </p:nvGrpSpPr>
        <p:grpSpPr>
          <a:xfrm>
            <a:off x="4690990" y="3301659"/>
            <a:ext cx="363695" cy="363695"/>
            <a:chOff x="4757395" y="3180808"/>
            <a:chExt cx="372983" cy="372983"/>
          </a:xfrm>
        </p:grpSpPr>
        <p:sp>
          <p:nvSpPr>
            <p:cNvPr id="1450" name="Google Shape;1450;p52"/>
            <p:cNvSpPr/>
            <p:nvPr/>
          </p:nvSpPr>
          <p:spPr>
            <a:xfrm>
              <a:off x="4757395" y="3180808"/>
              <a:ext cx="372983" cy="372983"/>
            </a:xfrm>
            <a:custGeom>
              <a:avLst/>
              <a:gdLst/>
              <a:ahLst/>
              <a:cxnLst/>
              <a:rect l="l" t="t" r="r" b="b"/>
              <a:pathLst>
                <a:path w="12183" h="12183" extrusionOk="0">
                  <a:moveTo>
                    <a:pt x="6090" y="0"/>
                  </a:moveTo>
                  <a:cubicBezTo>
                    <a:pt x="2732" y="0"/>
                    <a:pt x="0" y="2732"/>
                    <a:pt x="0" y="6092"/>
                  </a:cubicBezTo>
                  <a:cubicBezTo>
                    <a:pt x="0" y="9451"/>
                    <a:pt x="2732" y="12182"/>
                    <a:pt x="6090" y="12182"/>
                  </a:cubicBezTo>
                  <a:cubicBezTo>
                    <a:pt x="9449" y="12182"/>
                    <a:pt x="12182" y="9451"/>
                    <a:pt x="12182" y="6092"/>
                  </a:cubicBezTo>
                  <a:cubicBezTo>
                    <a:pt x="12182" y="2732"/>
                    <a:pt x="9450" y="0"/>
                    <a:pt x="6090"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51" name="Google Shape;1451;p52"/>
            <p:cNvSpPr/>
            <p:nvPr/>
          </p:nvSpPr>
          <p:spPr>
            <a:xfrm>
              <a:off x="4943840" y="3180808"/>
              <a:ext cx="186537" cy="372983"/>
            </a:xfrm>
            <a:custGeom>
              <a:avLst/>
              <a:gdLst/>
              <a:ahLst/>
              <a:cxnLst/>
              <a:rect l="l" t="t" r="r" b="b"/>
              <a:pathLst>
                <a:path w="6093" h="12183" extrusionOk="0">
                  <a:moveTo>
                    <a:pt x="0" y="0"/>
                  </a:moveTo>
                  <a:lnTo>
                    <a:pt x="0" y="12182"/>
                  </a:lnTo>
                  <a:cubicBezTo>
                    <a:pt x="3359" y="12182"/>
                    <a:pt x="6092" y="9451"/>
                    <a:pt x="6092" y="6092"/>
                  </a:cubicBezTo>
                  <a:cubicBezTo>
                    <a:pt x="6092" y="2732"/>
                    <a:pt x="3359" y="0"/>
                    <a:pt x="0"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52" name="Google Shape;1452;p52"/>
            <p:cNvSpPr/>
            <p:nvPr/>
          </p:nvSpPr>
          <p:spPr>
            <a:xfrm>
              <a:off x="4902142" y="3247610"/>
              <a:ext cx="128705" cy="158586"/>
            </a:xfrm>
            <a:custGeom>
              <a:avLst/>
              <a:gdLst/>
              <a:ahLst/>
              <a:cxnLst/>
              <a:rect l="l" t="t" r="r" b="b"/>
              <a:pathLst>
                <a:path w="4204" h="5180" extrusionOk="0">
                  <a:moveTo>
                    <a:pt x="450" y="0"/>
                  </a:moveTo>
                  <a:cubicBezTo>
                    <a:pt x="321" y="0"/>
                    <a:pt x="195" y="63"/>
                    <a:pt x="118" y="178"/>
                  </a:cubicBezTo>
                  <a:cubicBezTo>
                    <a:pt x="1" y="356"/>
                    <a:pt x="44" y="596"/>
                    <a:pt x="217" y="719"/>
                  </a:cubicBezTo>
                  <a:lnTo>
                    <a:pt x="3029" y="2585"/>
                  </a:lnTo>
                  <a:lnTo>
                    <a:pt x="217" y="4451"/>
                  </a:lnTo>
                  <a:cubicBezTo>
                    <a:pt x="71" y="4548"/>
                    <a:pt x="6" y="4729"/>
                    <a:pt x="56" y="4897"/>
                  </a:cubicBezTo>
                  <a:cubicBezTo>
                    <a:pt x="108" y="5064"/>
                    <a:pt x="262" y="5178"/>
                    <a:pt x="436" y="5180"/>
                  </a:cubicBezTo>
                  <a:lnTo>
                    <a:pt x="436" y="5178"/>
                  </a:lnTo>
                  <a:cubicBezTo>
                    <a:pt x="439" y="5178"/>
                    <a:pt x="441" y="5178"/>
                    <a:pt x="444" y="5178"/>
                  </a:cubicBezTo>
                  <a:cubicBezTo>
                    <a:pt x="520" y="5178"/>
                    <a:pt x="592" y="5155"/>
                    <a:pt x="656" y="5113"/>
                  </a:cubicBezTo>
                  <a:lnTo>
                    <a:pt x="3967" y="2917"/>
                  </a:lnTo>
                  <a:cubicBezTo>
                    <a:pt x="4203" y="2760"/>
                    <a:pt x="4203" y="2411"/>
                    <a:pt x="3967" y="2254"/>
                  </a:cubicBezTo>
                  <a:lnTo>
                    <a:pt x="656" y="58"/>
                  </a:lnTo>
                  <a:cubicBezTo>
                    <a:pt x="591" y="19"/>
                    <a:pt x="521" y="0"/>
                    <a:pt x="45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53" name="Google Shape;1453;p52"/>
            <p:cNvSpPr/>
            <p:nvPr/>
          </p:nvSpPr>
          <p:spPr>
            <a:xfrm>
              <a:off x="4858057" y="3428116"/>
              <a:ext cx="171597" cy="24370"/>
            </a:xfrm>
            <a:custGeom>
              <a:avLst/>
              <a:gdLst/>
              <a:ahLst/>
              <a:cxnLst/>
              <a:rect l="l" t="t" r="r" b="b"/>
              <a:pathLst>
                <a:path w="5605" h="796" extrusionOk="0">
                  <a:moveTo>
                    <a:pt x="398" y="0"/>
                  </a:moveTo>
                  <a:cubicBezTo>
                    <a:pt x="180" y="0"/>
                    <a:pt x="0" y="177"/>
                    <a:pt x="0" y="398"/>
                  </a:cubicBezTo>
                  <a:cubicBezTo>
                    <a:pt x="0" y="618"/>
                    <a:pt x="180" y="795"/>
                    <a:pt x="398" y="795"/>
                  </a:cubicBezTo>
                  <a:cubicBezTo>
                    <a:pt x="405" y="795"/>
                    <a:pt x="412" y="795"/>
                    <a:pt x="419" y="795"/>
                  </a:cubicBezTo>
                  <a:lnTo>
                    <a:pt x="5186" y="795"/>
                  </a:lnTo>
                  <a:cubicBezTo>
                    <a:pt x="5193" y="795"/>
                    <a:pt x="5200" y="795"/>
                    <a:pt x="5207" y="795"/>
                  </a:cubicBezTo>
                  <a:cubicBezTo>
                    <a:pt x="5425" y="795"/>
                    <a:pt x="5605" y="618"/>
                    <a:pt x="5605" y="398"/>
                  </a:cubicBezTo>
                  <a:cubicBezTo>
                    <a:pt x="5605" y="177"/>
                    <a:pt x="5425" y="0"/>
                    <a:pt x="5207" y="0"/>
                  </a:cubicBezTo>
                  <a:cubicBezTo>
                    <a:pt x="5200" y="0"/>
                    <a:pt x="5193" y="0"/>
                    <a:pt x="5186" y="1"/>
                  </a:cubicBezTo>
                  <a:lnTo>
                    <a:pt x="419" y="1"/>
                  </a:lnTo>
                  <a:cubicBezTo>
                    <a:pt x="412" y="0"/>
                    <a:pt x="405" y="0"/>
                    <a:pt x="39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54" name="Google Shape;1454;p52"/>
            <p:cNvSpPr/>
            <p:nvPr/>
          </p:nvSpPr>
          <p:spPr>
            <a:xfrm>
              <a:off x="4943840" y="3428116"/>
              <a:ext cx="85814" cy="24370"/>
            </a:xfrm>
            <a:custGeom>
              <a:avLst/>
              <a:gdLst/>
              <a:ahLst/>
              <a:cxnLst/>
              <a:rect l="l" t="t" r="r" b="b"/>
              <a:pathLst>
                <a:path w="2803" h="796" extrusionOk="0">
                  <a:moveTo>
                    <a:pt x="2405" y="0"/>
                  </a:moveTo>
                  <a:cubicBezTo>
                    <a:pt x="2398" y="0"/>
                    <a:pt x="2391" y="0"/>
                    <a:pt x="2384" y="1"/>
                  </a:cubicBezTo>
                  <a:lnTo>
                    <a:pt x="0" y="1"/>
                  </a:lnTo>
                  <a:lnTo>
                    <a:pt x="0" y="795"/>
                  </a:lnTo>
                  <a:lnTo>
                    <a:pt x="2384" y="795"/>
                  </a:lnTo>
                  <a:cubicBezTo>
                    <a:pt x="2391" y="795"/>
                    <a:pt x="2398" y="795"/>
                    <a:pt x="2405" y="795"/>
                  </a:cubicBezTo>
                  <a:cubicBezTo>
                    <a:pt x="2623" y="795"/>
                    <a:pt x="2803" y="618"/>
                    <a:pt x="2803" y="398"/>
                  </a:cubicBezTo>
                  <a:cubicBezTo>
                    <a:pt x="2803" y="177"/>
                    <a:pt x="2623" y="0"/>
                    <a:pt x="240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55" name="Google Shape;1455;p52"/>
            <p:cNvSpPr/>
            <p:nvPr/>
          </p:nvSpPr>
          <p:spPr>
            <a:xfrm>
              <a:off x="4943840" y="3263713"/>
              <a:ext cx="87008" cy="126073"/>
            </a:xfrm>
            <a:custGeom>
              <a:avLst/>
              <a:gdLst/>
              <a:ahLst/>
              <a:cxnLst/>
              <a:rect l="l" t="t" r="r" b="b"/>
              <a:pathLst>
                <a:path w="2842" h="4118" extrusionOk="0">
                  <a:moveTo>
                    <a:pt x="0" y="1"/>
                  </a:moveTo>
                  <a:lnTo>
                    <a:pt x="0" y="956"/>
                  </a:lnTo>
                  <a:lnTo>
                    <a:pt x="1665" y="2059"/>
                  </a:lnTo>
                  <a:lnTo>
                    <a:pt x="0" y="3165"/>
                  </a:lnTo>
                  <a:lnTo>
                    <a:pt x="0" y="4118"/>
                  </a:lnTo>
                  <a:lnTo>
                    <a:pt x="2605" y="2391"/>
                  </a:lnTo>
                  <a:cubicBezTo>
                    <a:pt x="2841" y="2234"/>
                    <a:pt x="2841" y="1887"/>
                    <a:pt x="2605" y="1729"/>
                  </a:cubicBezTo>
                  <a:lnTo>
                    <a:pt x="2605" y="1728"/>
                  </a:lnTo>
                  <a:lnTo>
                    <a:pt x="0" y="1"/>
                  </a:ln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56" name="Google Shape;1456;p52"/>
          <p:cNvGrpSpPr/>
          <p:nvPr/>
        </p:nvGrpSpPr>
        <p:grpSpPr>
          <a:xfrm>
            <a:off x="4690990" y="2720786"/>
            <a:ext cx="363695" cy="363695"/>
            <a:chOff x="4757395" y="2585101"/>
            <a:chExt cx="372983" cy="372983"/>
          </a:xfrm>
        </p:grpSpPr>
        <p:sp>
          <p:nvSpPr>
            <p:cNvPr id="1457" name="Google Shape;1457;p52"/>
            <p:cNvSpPr/>
            <p:nvPr/>
          </p:nvSpPr>
          <p:spPr>
            <a:xfrm>
              <a:off x="4757395" y="2585101"/>
              <a:ext cx="372983" cy="372983"/>
            </a:xfrm>
            <a:custGeom>
              <a:avLst/>
              <a:gdLst/>
              <a:ahLst/>
              <a:cxnLst/>
              <a:rect l="l" t="t" r="r" b="b"/>
              <a:pathLst>
                <a:path w="12183" h="12183" extrusionOk="0">
                  <a:moveTo>
                    <a:pt x="6090" y="1"/>
                  </a:moveTo>
                  <a:cubicBezTo>
                    <a:pt x="2732" y="1"/>
                    <a:pt x="0" y="2734"/>
                    <a:pt x="0" y="6092"/>
                  </a:cubicBezTo>
                  <a:cubicBezTo>
                    <a:pt x="0" y="9451"/>
                    <a:pt x="2732" y="12182"/>
                    <a:pt x="6090" y="12182"/>
                  </a:cubicBezTo>
                  <a:cubicBezTo>
                    <a:pt x="9449" y="12182"/>
                    <a:pt x="12182" y="9451"/>
                    <a:pt x="12182" y="6092"/>
                  </a:cubicBezTo>
                  <a:cubicBezTo>
                    <a:pt x="12182" y="2734"/>
                    <a:pt x="9450" y="1"/>
                    <a:pt x="6090"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58" name="Google Shape;1458;p52"/>
            <p:cNvSpPr/>
            <p:nvPr/>
          </p:nvSpPr>
          <p:spPr>
            <a:xfrm>
              <a:off x="4943840" y="2585101"/>
              <a:ext cx="186537" cy="372983"/>
            </a:xfrm>
            <a:custGeom>
              <a:avLst/>
              <a:gdLst/>
              <a:ahLst/>
              <a:cxnLst/>
              <a:rect l="l" t="t" r="r" b="b"/>
              <a:pathLst>
                <a:path w="6093" h="12183" extrusionOk="0">
                  <a:moveTo>
                    <a:pt x="0" y="1"/>
                  </a:moveTo>
                  <a:lnTo>
                    <a:pt x="0" y="12182"/>
                  </a:lnTo>
                  <a:cubicBezTo>
                    <a:pt x="3359" y="12182"/>
                    <a:pt x="6092" y="9451"/>
                    <a:pt x="6092" y="6092"/>
                  </a:cubicBezTo>
                  <a:cubicBezTo>
                    <a:pt x="6092" y="2734"/>
                    <a:pt x="3359" y="1"/>
                    <a:pt x="0"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59" name="Google Shape;1459;p52"/>
            <p:cNvSpPr/>
            <p:nvPr/>
          </p:nvSpPr>
          <p:spPr>
            <a:xfrm>
              <a:off x="4834361" y="2759392"/>
              <a:ext cx="218989" cy="24400"/>
            </a:xfrm>
            <a:custGeom>
              <a:avLst/>
              <a:gdLst/>
              <a:ahLst/>
              <a:cxnLst/>
              <a:rect l="l" t="t" r="r" b="b"/>
              <a:pathLst>
                <a:path w="7153" h="797" extrusionOk="0">
                  <a:moveTo>
                    <a:pt x="397" y="1"/>
                  </a:moveTo>
                  <a:cubicBezTo>
                    <a:pt x="178" y="1"/>
                    <a:pt x="0" y="178"/>
                    <a:pt x="0" y="399"/>
                  </a:cubicBezTo>
                  <a:cubicBezTo>
                    <a:pt x="0" y="619"/>
                    <a:pt x="178" y="796"/>
                    <a:pt x="397" y="796"/>
                  </a:cubicBezTo>
                  <a:lnTo>
                    <a:pt x="6756" y="796"/>
                  </a:lnTo>
                  <a:cubicBezTo>
                    <a:pt x="6975" y="796"/>
                    <a:pt x="7152" y="619"/>
                    <a:pt x="7152" y="399"/>
                  </a:cubicBezTo>
                  <a:cubicBezTo>
                    <a:pt x="7152" y="178"/>
                    <a:pt x="6975" y="1"/>
                    <a:pt x="675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60" name="Google Shape;1460;p52"/>
            <p:cNvSpPr/>
            <p:nvPr/>
          </p:nvSpPr>
          <p:spPr>
            <a:xfrm>
              <a:off x="4834361" y="2832379"/>
              <a:ext cx="218989" cy="24370"/>
            </a:xfrm>
            <a:custGeom>
              <a:avLst/>
              <a:gdLst/>
              <a:ahLst/>
              <a:cxnLst/>
              <a:rect l="l" t="t" r="r" b="b"/>
              <a:pathLst>
                <a:path w="7153" h="796" extrusionOk="0">
                  <a:moveTo>
                    <a:pt x="397" y="0"/>
                  </a:moveTo>
                  <a:cubicBezTo>
                    <a:pt x="178" y="0"/>
                    <a:pt x="0" y="179"/>
                    <a:pt x="0" y="399"/>
                  </a:cubicBezTo>
                  <a:cubicBezTo>
                    <a:pt x="0" y="618"/>
                    <a:pt x="178" y="796"/>
                    <a:pt x="397" y="796"/>
                  </a:cubicBezTo>
                  <a:lnTo>
                    <a:pt x="6756" y="796"/>
                  </a:lnTo>
                  <a:cubicBezTo>
                    <a:pt x="6975" y="796"/>
                    <a:pt x="7152" y="618"/>
                    <a:pt x="7152" y="399"/>
                  </a:cubicBezTo>
                  <a:cubicBezTo>
                    <a:pt x="7152" y="179"/>
                    <a:pt x="6975" y="0"/>
                    <a:pt x="675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61" name="Google Shape;1461;p52"/>
            <p:cNvSpPr/>
            <p:nvPr/>
          </p:nvSpPr>
          <p:spPr>
            <a:xfrm>
              <a:off x="4834361" y="2686437"/>
              <a:ext cx="218989" cy="24370"/>
            </a:xfrm>
            <a:custGeom>
              <a:avLst/>
              <a:gdLst/>
              <a:ahLst/>
              <a:cxnLst/>
              <a:rect l="l" t="t" r="r" b="b"/>
              <a:pathLst>
                <a:path w="7153" h="796" extrusionOk="0">
                  <a:moveTo>
                    <a:pt x="397" y="0"/>
                  </a:moveTo>
                  <a:cubicBezTo>
                    <a:pt x="178" y="0"/>
                    <a:pt x="0" y="178"/>
                    <a:pt x="0" y="397"/>
                  </a:cubicBezTo>
                  <a:cubicBezTo>
                    <a:pt x="0" y="617"/>
                    <a:pt x="178" y="796"/>
                    <a:pt x="397" y="796"/>
                  </a:cubicBezTo>
                  <a:lnTo>
                    <a:pt x="6756" y="796"/>
                  </a:lnTo>
                  <a:cubicBezTo>
                    <a:pt x="6975" y="796"/>
                    <a:pt x="7152" y="617"/>
                    <a:pt x="7152" y="397"/>
                  </a:cubicBezTo>
                  <a:cubicBezTo>
                    <a:pt x="7152" y="178"/>
                    <a:pt x="6975" y="0"/>
                    <a:pt x="675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62" name="Google Shape;1462;p52"/>
            <p:cNvSpPr/>
            <p:nvPr/>
          </p:nvSpPr>
          <p:spPr>
            <a:xfrm>
              <a:off x="4943840" y="2832409"/>
              <a:ext cx="109510" cy="24400"/>
            </a:xfrm>
            <a:custGeom>
              <a:avLst/>
              <a:gdLst/>
              <a:ahLst/>
              <a:cxnLst/>
              <a:rect l="l" t="t" r="r" b="b"/>
              <a:pathLst>
                <a:path w="3577" h="797" extrusionOk="0">
                  <a:moveTo>
                    <a:pt x="0" y="1"/>
                  </a:moveTo>
                  <a:lnTo>
                    <a:pt x="0" y="796"/>
                  </a:lnTo>
                  <a:lnTo>
                    <a:pt x="3180" y="796"/>
                  </a:lnTo>
                  <a:cubicBezTo>
                    <a:pt x="3399" y="796"/>
                    <a:pt x="3576" y="619"/>
                    <a:pt x="3576" y="398"/>
                  </a:cubicBezTo>
                  <a:cubicBezTo>
                    <a:pt x="3576" y="178"/>
                    <a:pt x="3399" y="1"/>
                    <a:pt x="3180"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63" name="Google Shape;1463;p52"/>
            <p:cNvSpPr/>
            <p:nvPr/>
          </p:nvSpPr>
          <p:spPr>
            <a:xfrm>
              <a:off x="4943840" y="2759454"/>
              <a:ext cx="109510" cy="24370"/>
            </a:xfrm>
            <a:custGeom>
              <a:avLst/>
              <a:gdLst/>
              <a:ahLst/>
              <a:cxnLst/>
              <a:rect l="l" t="t" r="r" b="b"/>
              <a:pathLst>
                <a:path w="3577" h="796" extrusionOk="0">
                  <a:moveTo>
                    <a:pt x="0" y="0"/>
                  </a:moveTo>
                  <a:lnTo>
                    <a:pt x="0" y="796"/>
                  </a:lnTo>
                  <a:lnTo>
                    <a:pt x="3180" y="796"/>
                  </a:lnTo>
                  <a:cubicBezTo>
                    <a:pt x="3399" y="796"/>
                    <a:pt x="3576" y="617"/>
                    <a:pt x="3576" y="397"/>
                  </a:cubicBezTo>
                  <a:cubicBezTo>
                    <a:pt x="3576" y="178"/>
                    <a:pt x="3399" y="0"/>
                    <a:pt x="318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64" name="Google Shape;1464;p52"/>
            <p:cNvSpPr/>
            <p:nvPr/>
          </p:nvSpPr>
          <p:spPr>
            <a:xfrm>
              <a:off x="4943840" y="2686437"/>
              <a:ext cx="109510" cy="24370"/>
            </a:xfrm>
            <a:custGeom>
              <a:avLst/>
              <a:gdLst/>
              <a:ahLst/>
              <a:cxnLst/>
              <a:rect l="l" t="t" r="r" b="b"/>
              <a:pathLst>
                <a:path w="3577" h="796" extrusionOk="0">
                  <a:moveTo>
                    <a:pt x="0" y="0"/>
                  </a:moveTo>
                  <a:lnTo>
                    <a:pt x="0" y="796"/>
                  </a:lnTo>
                  <a:lnTo>
                    <a:pt x="3180" y="796"/>
                  </a:lnTo>
                  <a:cubicBezTo>
                    <a:pt x="3399" y="796"/>
                    <a:pt x="3576" y="618"/>
                    <a:pt x="3576" y="399"/>
                  </a:cubicBezTo>
                  <a:cubicBezTo>
                    <a:pt x="3576" y="178"/>
                    <a:pt x="3399" y="0"/>
                    <a:pt x="3180"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65" name="Google Shape;1465;p52"/>
          <p:cNvGrpSpPr/>
          <p:nvPr/>
        </p:nvGrpSpPr>
        <p:grpSpPr>
          <a:xfrm>
            <a:off x="4690990" y="2139911"/>
            <a:ext cx="363695" cy="363695"/>
            <a:chOff x="4757395" y="1989395"/>
            <a:chExt cx="372983" cy="372983"/>
          </a:xfrm>
        </p:grpSpPr>
        <p:sp>
          <p:nvSpPr>
            <p:cNvPr id="1466" name="Google Shape;1466;p52"/>
            <p:cNvSpPr/>
            <p:nvPr/>
          </p:nvSpPr>
          <p:spPr>
            <a:xfrm>
              <a:off x="4757395" y="1989395"/>
              <a:ext cx="372983" cy="372983"/>
            </a:xfrm>
            <a:custGeom>
              <a:avLst/>
              <a:gdLst/>
              <a:ahLst/>
              <a:cxnLst/>
              <a:rect l="l" t="t" r="r" b="b"/>
              <a:pathLst>
                <a:path w="12183" h="12183" extrusionOk="0">
                  <a:moveTo>
                    <a:pt x="6090" y="1"/>
                  </a:moveTo>
                  <a:cubicBezTo>
                    <a:pt x="2732" y="1"/>
                    <a:pt x="0" y="2734"/>
                    <a:pt x="0" y="6092"/>
                  </a:cubicBezTo>
                  <a:cubicBezTo>
                    <a:pt x="0" y="9451"/>
                    <a:pt x="2732" y="12183"/>
                    <a:pt x="6090" y="12183"/>
                  </a:cubicBezTo>
                  <a:cubicBezTo>
                    <a:pt x="9449" y="12183"/>
                    <a:pt x="12182" y="9451"/>
                    <a:pt x="12182" y="6092"/>
                  </a:cubicBezTo>
                  <a:cubicBezTo>
                    <a:pt x="12182" y="2734"/>
                    <a:pt x="9450" y="1"/>
                    <a:pt x="6090"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467" name="Google Shape;1467;p52"/>
            <p:cNvSpPr/>
            <p:nvPr/>
          </p:nvSpPr>
          <p:spPr>
            <a:xfrm>
              <a:off x="4943840" y="1989395"/>
              <a:ext cx="186537" cy="372983"/>
            </a:xfrm>
            <a:custGeom>
              <a:avLst/>
              <a:gdLst/>
              <a:ahLst/>
              <a:cxnLst/>
              <a:rect l="l" t="t" r="r" b="b"/>
              <a:pathLst>
                <a:path w="6093" h="12183" extrusionOk="0">
                  <a:moveTo>
                    <a:pt x="0" y="1"/>
                  </a:moveTo>
                  <a:lnTo>
                    <a:pt x="0" y="12183"/>
                  </a:lnTo>
                  <a:cubicBezTo>
                    <a:pt x="3359" y="12183"/>
                    <a:pt x="6092" y="9451"/>
                    <a:pt x="6092" y="6092"/>
                  </a:cubicBezTo>
                  <a:cubicBezTo>
                    <a:pt x="6092" y="2734"/>
                    <a:pt x="3359" y="1"/>
                    <a:pt x="0"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468" name="Google Shape;1468;p52"/>
            <p:cNvSpPr/>
            <p:nvPr/>
          </p:nvSpPr>
          <p:spPr>
            <a:xfrm>
              <a:off x="4832769" y="2072912"/>
              <a:ext cx="163607" cy="203988"/>
            </a:xfrm>
            <a:custGeom>
              <a:avLst/>
              <a:gdLst/>
              <a:ahLst/>
              <a:cxnLst/>
              <a:rect l="l" t="t" r="r" b="b"/>
              <a:pathLst>
                <a:path w="5344" h="6663" extrusionOk="0">
                  <a:moveTo>
                    <a:pt x="4886" y="1"/>
                  </a:moveTo>
                  <a:cubicBezTo>
                    <a:pt x="4805" y="1"/>
                    <a:pt x="4723" y="25"/>
                    <a:pt x="4652" y="77"/>
                  </a:cubicBezTo>
                  <a:lnTo>
                    <a:pt x="238" y="3004"/>
                  </a:lnTo>
                  <a:cubicBezTo>
                    <a:pt x="1" y="3162"/>
                    <a:pt x="1" y="3510"/>
                    <a:pt x="238" y="3668"/>
                  </a:cubicBezTo>
                  <a:lnTo>
                    <a:pt x="4652" y="6595"/>
                  </a:lnTo>
                  <a:cubicBezTo>
                    <a:pt x="4717" y="6639"/>
                    <a:pt x="4794" y="6662"/>
                    <a:pt x="4871" y="6662"/>
                  </a:cubicBezTo>
                  <a:lnTo>
                    <a:pt x="4873" y="6662"/>
                  </a:lnTo>
                  <a:cubicBezTo>
                    <a:pt x="5047" y="6661"/>
                    <a:pt x="5201" y="6547"/>
                    <a:pt x="5251" y="6379"/>
                  </a:cubicBezTo>
                  <a:cubicBezTo>
                    <a:pt x="5302" y="6212"/>
                    <a:pt x="5238" y="6031"/>
                    <a:pt x="5092" y="5934"/>
                  </a:cubicBezTo>
                  <a:lnTo>
                    <a:pt x="1176" y="3336"/>
                  </a:lnTo>
                  <a:lnTo>
                    <a:pt x="5092" y="738"/>
                  </a:lnTo>
                  <a:cubicBezTo>
                    <a:pt x="5285" y="621"/>
                    <a:pt x="5344" y="366"/>
                    <a:pt x="5218" y="179"/>
                  </a:cubicBezTo>
                  <a:cubicBezTo>
                    <a:pt x="5141" y="63"/>
                    <a:pt x="5015" y="1"/>
                    <a:pt x="488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69" name="Google Shape;1469;p52"/>
            <p:cNvSpPr/>
            <p:nvPr/>
          </p:nvSpPr>
          <p:spPr>
            <a:xfrm>
              <a:off x="4944085" y="2224977"/>
              <a:ext cx="51005" cy="51923"/>
            </a:xfrm>
            <a:custGeom>
              <a:avLst/>
              <a:gdLst/>
              <a:ahLst/>
              <a:cxnLst/>
              <a:rect l="l" t="t" r="r" b="b"/>
              <a:pathLst>
                <a:path w="1666" h="1696" extrusionOk="0">
                  <a:moveTo>
                    <a:pt x="1" y="0"/>
                  </a:moveTo>
                  <a:lnTo>
                    <a:pt x="1" y="955"/>
                  </a:lnTo>
                  <a:lnTo>
                    <a:pt x="1016" y="1628"/>
                  </a:lnTo>
                  <a:cubicBezTo>
                    <a:pt x="1081" y="1672"/>
                    <a:pt x="1158" y="1695"/>
                    <a:pt x="1235" y="1695"/>
                  </a:cubicBezTo>
                  <a:cubicBezTo>
                    <a:pt x="1411" y="1694"/>
                    <a:pt x="1565" y="1580"/>
                    <a:pt x="1615" y="1412"/>
                  </a:cubicBezTo>
                  <a:cubicBezTo>
                    <a:pt x="1666" y="1245"/>
                    <a:pt x="1600" y="1064"/>
                    <a:pt x="1456" y="967"/>
                  </a:cubicBezTo>
                  <a:lnTo>
                    <a:pt x="1" y="0"/>
                  </a:ln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70" name="Google Shape;1470;p52"/>
            <p:cNvSpPr/>
            <p:nvPr/>
          </p:nvSpPr>
          <p:spPr>
            <a:xfrm>
              <a:off x="4944085" y="2072943"/>
              <a:ext cx="52229" cy="52229"/>
            </a:xfrm>
            <a:custGeom>
              <a:avLst/>
              <a:gdLst/>
              <a:ahLst/>
              <a:cxnLst/>
              <a:rect l="l" t="t" r="r" b="b"/>
              <a:pathLst>
                <a:path w="1706" h="1706" extrusionOk="0">
                  <a:moveTo>
                    <a:pt x="1250" y="1"/>
                  </a:moveTo>
                  <a:cubicBezTo>
                    <a:pt x="1168" y="1"/>
                    <a:pt x="1087" y="25"/>
                    <a:pt x="1016" y="77"/>
                  </a:cubicBezTo>
                  <a:lnTo>
                    <a:pt x="1016" y="76"/>
                  </a:lnTo>
                  <a:lnTo>
                    <a:pt x="1" y="749"/>
                  </a:lnTo>
                  <a:lnTo>
                    <a:pt x="1" y="1705"/>
                  </a:lnTo>
                  <a:lnTo>
                    <a:pt x="1456" y="739"/>
                  </a:lnTo>
                  <a:cubicBezTo>
                    <a:pt x="1649" y="622"/>
                    <a:pt x="1706" y="367"/>
                    <a:pt x="1582" y="178"/>
                  </a:cubicBezTo>
                  <a:cubicBezTo>
                    <a:pt x="1505" y="63"/>
                    <a:pt x="1378" y="1"/>
                    <a:pt x="1250"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71" name="Google Shape;1471;p52"/>
          <p:cNvGrpSpPr/>
          <p:nvPr/>
        </p:nvGrpSpPr>
        <p:grpSpPr>
          <a:xfrm>
            <a:off x="4690990" y="1559039"/>
            <a:ext cx="363695" cy="363695"/>
            <a:chOff x="4757395" y="1393688"/>
            <a:chExt cx="372983" cy="372983"/>
          </a:xfrm>
        </p:grpSpPr>
        <p:sp>
          <p:nvSpPr>
            <p:cNvPr id="1472" name="Google Shape;1472;p52"/>
            <p:cNvSpPr/>
            <p:nvPr/>
          </p:nvSpPr>
          <p:spPr>
            <a:xfrm>
              <a:off x="4757395" y="1393688"/>
              <a:ext cx="372983" cy="372983"/>
            </a:xfrm>
            <a:custGeom>
              <a:avLst/>
              <a:gdLst/>
              <a:ahLst/>
              <a:cxnLst/>
              <a:rect l="l" t="t" r="r" b="b"/>
              <a:pathLst>
                <a:path w="12183" h="12183" extrusionOk="0">
                  <a:moveTo>
                    <a:pt x="6090" y="1"/>
                  </a:moveTo>
                  <a:cubicBezTo>
                    <a:pt x="2732" y="1"/>
                    <a:pt x="0" y="2733"/>
                    <a:pt x="0" y="6093"/>
                  </a:cubicBezTo>
                  <a:cubicBezTo>
                    <a:pt x="0" y="9451"/>
                    <a:pt x="2732" y="12183"/>
                    <a:pt x="6090" y="12183"/>
                  </a:cubicBezTo>
                  <a:cubicBezTo>
                    <a:pt x="9449" y="12183"/>
                    <a:pt x="12182" y="9451"/>
                    <a:pt x="12182" y="6093"/>
                  </a:cubicBezTo>
                  <a:cubicBezTo>
                    <a:pt x="12182" y="2733"/>
                    <a:pt x="9450" y="1"/>
                    <a:pt x="609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73" name="Google Shape;1473;p52"/>
            <p:cNvSpPr/>
            <p:nvPr/>
          </p:nvSpPr>
          <p:spPr>
            <a:xfrm>
              <a:off x="4943840" y="1393688"/>
              <a:ext cx="186537" cy="372983"/>
            </a:xfrm>
            <a:custGeom>
              <a:avLst/>
              <a:gdLst/>
              <a:ahLst/>
              <a:cxnLst/>
              <a:rect l="l" t="t" r="r" b="b"/>
              <a:pathLst>
                <a:path w="6093" h="12183" extrusionOk="0">
                  <a:moveTo>
                    <a:pt x="0" y="1"/>
                  </a:moveTo>
                  <a:lnTo>
                    <a:pt x="0" y="12183"/>
                  </a:lnTo>
                  <a:cubicBezTo>
                    <a:pt x="3359" y="12183"/>
                    <a:pt x="6092" y="9451"/>
                    <a:pt x="6092" y="6093"/>
                  </a:cubicBezTo>
                  <a:cubicBezTo>
                    <a:pt x="6092" y="2733"/>
                    <a:pt x="3359"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74" name="Google Shape;1474;p52"/>
            <p:cNvSpPr/>
            <p:nvPr/>
          </p:nvSpPr>
          <p:spPr>
            <a:xfrm>
              <a:off x="4856863" y="1460490"/>
              <a:ext cx="128705" cy="158616"/>
            </a:xfrm>
            <a:custGeom>
              <a:avLst/>
              <a:gdLst/>
              <a:ahLst/>
              <a:cxnLst/>
              <a:rect l="l" t="t" r="r" b="b"/>
              <a:pathLst>
                <a:path w="4204" h="5181" extrusionOk="0">
                  <a:moveTo>
                    <a:pt x="3753" y="1"/>
                  </a:moveTo>
                  <a:cubicBezTo>
                    <a:pt x="3683" y="1"/>
                    <a:pt x="3613" y="19"/>
                    <a:pt x="3548" y="58"/>
                  </a:cubicBezTo>
                  <a:lnTo>
                    <a:pt x="239" y="2254"/>
                  </a:lnTo>
                  <a:cubicBezTo>
                    <a:pt x="1" y="2411"/>
                    <a:pt x="1" y="2760"/>
                    <a:pt x="239" y="2917"/>
                  </a:cubicBezTo>
                  <a:lnTo>
                    <a:pt x="3550" y="5113"/>
                  </a:lnTo>
                  <a:cubicBezTo>
                    <a:pt x="3614" y="5157"/>
                    <a:pt x="3691" y="5180"/>
                    <a:pt x="3768" y="5180"/>
                  </a:cubicBezTo>
                  <a:cubicBezTo>
                    <a:pt x="3944" y="5178"/>
                    <a:pt x="4098" y="5065"/>
                    <a:pt x="4148" y="4897"/>
                  </a:cubicBezTo>
                  <a:cubicBezTo>
                    <a:pt x="4198" y="4730"/>
                    <a:pt x="4133" y="4549"/>
                    <a:pt x="3989" y="4450"/>
                  </a:cubicBezTo>
                  <a:lnTo>
                    <a:pt x="1177" y="2586"/>
                  </a:lnTo>
                  <a:lnTo>
                    <a:pt x="3989" y="720"/>
                  </a:lnTo>
                  <a:cubicBezTo>
                    <a:pt x="4160" y="596"/>
                    <a:pt x="4203" y="356"/>
                    <a:pt x="4086" y="179"/>
                  </a:cubicBezTo>
                  <a:cubicBezTo>
                    <a:pt x="4009" y="64"/>
                    <a:pt x="3883" y="1"/>
                    <a:pt x="3753"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75" name="Google Shape;1475;p52"/>
            <p:cNvSpPr/>
            <p:nvPr/>
          </p:nvSpPr>
          <p:spPr>
            <a:xfrm>
              <a:off x="4858669" y="1640965"/>
              <a:ext cx="170372" cy="24370"/>
            </a:xfrm>
            <a:custGeom>
              <a:avLst/>
              <a:gdLst/>
              <a:ahLst/>
              <a:cxnLst/>
              <a:rect l="l" t="t" r="r" b="b"/>
              <a:pathLst>
                <a:path w="5565" h="796" extrusionOk="0">
                  <a:moveTo>
                    <a:pt x="399" y="0"/>
                  </a:moveTo>
                  <a:cubicBezTo>
                    <a:pt x="180" y="0"/>
                    <a:pt x="0" y="180"/>
                    <a:pt x="0" y="399"/>
                  </a:cubicBezTo>
                  <a:cubicBezTo>
                    <a:pt x="0" y="618"/>
                    <a:pt x="180" y="796"/>
                    <a:pt x="399" y="796"/>
                  </a:cubicBezTo>
                  <a:lnTo>
                    <a:pt x="5166" y="796"/>
                  </a:lnTo>
                  <a:cubicBezTo>
                    <a:pt x="5387" y="796"/>
                    <a:pt x="5565" y="618"/>
                    <a:pt x="5565" y="399"/>
                  </a:cubicBezTo>
                  <a:cubicBezTo>
                    <a:pt x="5565" y="180"/>
                    <a:pt x="5387" y="0"/>
                    <a:pt x="516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76" name="Google Shape;1476;p52"/>
            <p:cNvSpPr/>
            <p:nvPr/>
          </p:nvSpPr>
          <p:spPr>
            <a:xfrm>
              <a:off x="4943840" y="1641026"/>
              <a:ext cx="85202" cy="24370"/>
            </a:xfrm>
            <a:custGeom>
              <a:avLst/>
              <a:gdLst/>
              <a:ahLst/>
              <a:cxnLst/>
              <a:rect l="l" t="t" r="r" b="b"/>
              <a:pathLst>
                <a:path w="2783" h="796" extrusionOk="0">
                  <a:moveTo>
                    <a:pt x="0" y="0"/>
                  </a:moveTo>
                  <a:lnTo>
                    <a:pt x="0" y="796"/>
                  </a:lnTo>
                  <a:lnTo>
                    <a:pt x="2384" y="796"/>
                  </a:lnTo>
                  <a:cubicBezTo>
                    <a:pt x="2605" y="796"/>
                    <a:pt x="2783" y="616"/>
                    <a:pt x="2783" y="397"/>
                  </a:cubicBezTo>
                  <a:cubicBezTo>
                    <a:pt x="2783" y="178"/>
                    <a:pt x="2605" y="0"/>
                    <a:pt x="2384"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77" name="Google Shape;1477;p52"/>
            <p:cNvSpPr/>
            <p:nvPr/>
          </p:nvSpPr>
          <p:spPr>
            <a:xfrm>
              <a:off x="4943840" y="1460490"/>
              <a:ext cx="41728" cy="45371"/>
            </a:xfrm>
            <a:custGeom>
              <a:avLst/>
              <a:gdLst/>
              <a:ahLst/>
              <a:cxnLst/>
              <a:rect l="l" t="t" r="r" b="b"/>
              <a:pathLst>
                <a:path w="1363" h="1482" extrusionOk="0">
                  <a:moveTo>
                    <a:pt x="912" y="1"/>
                  </a:moveTo>
                  <a:cubicBezTo>
                    <a:pt x="842" y="1"/>
                    <a:pt x="772" y="19"/>
                    <a:pt x="707" y="58"/>
                  </a:cubicBezTo>
                  <a:lnTo>
                    <a:pt x="0" y="527"/>
                  </a:lnTo>
                  <a:lnTo>
                    <a:pt x="0" y="1482"/>
                  </a:lnTo>
                  <a:lnTo>
                    <a:pt x="1146" y="720"/>
                  </a:lnTo>
                  <a:cubicBezTo>
                    <a:pt x="1319" y="596"/>
                    <a:pt x="1362" y="356"/>
                    <a:pt x="1245" y="179"/>
                  </a:cubicBezTo>
                  <a:cubicBezTo>
                    <a:pt x="1168" y="64"/>
                    <a:pt x="1042" y="1"/>
                    <a:pt x="912"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78" name="Google Shape;1478;p52"/>
            <p:cNvSpPr/>
            <p:nvPr/>
          </p:nvSpPr>
          <p:spPr>
            <a:xfrm>
              <a:off x="4943840" y="1573429"/>
              <a:ext cx="41575" cy="45678"/>
            </a:xfrm>
            <a:custGeom>
              <a:avLst/>
              <a:gdLst/>
              <a:ahLst/>
              <a:cxnLst/>
              <a:rect l="l" t="t" r="r" b="b"/>
              <a:pathLst>
                <a:path w="1358" h="1492" extrusionOk="0">
                  <a:moveTo>
                    <a:pt x="0" y="0"/>
                  </a:moveTo>
                  <a:lnTo>
                    <a:pt x="0" y="955"/>
                  </a:lnTo>
                  <a:lnTo>
                    <a:pt x="709" y="1424"/>
                  </a:lnTo>
                  <a:cubicBezTo>
                    <a:pt x="773" y="1468"/>
                    <a:pt x="850" y="1491"/>
                    <a:pt x="927" y="1491"/>
                  </a:cubicBezTo>
                  <a:cubicBezTo>
                    <a:pt x="1103" y="1489"/>
                    <a:pt x="1257" y="1376"/>
                    <a:pt x="1307" y="1208"/>
                  </a:cubicBezTo>
                  <a:cubicBezTo>
                    <a:pt x="1357" y="1041"/>
                    <a:pt x="1294" y="860"/>
                    <a:pt x="1148" y="761"/>
                  </a:cubicBezTo>
                  <a:lnTo>
                    <a:pt x="0" y="0"/>
                  </a:ln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79" name="Google Shape;1479;p52"/>
          <p:cNvGrpSpPr/>
          <p:nvPr/>
        </p:nvGrpSpPr>
        <p:grpSpPr>
          <a:xfrm>
            <a:off x="3905268" y="3882533"/>
            <a:ext cx="363695" cy="363695"/>
            <a:chOff x="3951608" y="3776515"/>
            <a:chExt cx="372983" cy="372983"/>
          </a:xfrm>
        </p:grpSpPr>
        <p:sp>
          <p:nvSpPr>
            <p:cNvPr id="1480" name="Google Shape;1480;p52"/>
            <p:cNvSpPr/>
            <p:nvPr/>
          </p:nvSpPr>
          <p:spPr>
            <a:xfrm>
              <a:off x="3951608" y="3776515"/>
              <a:ext cx="372983" cy="372983"/>
            </a:xfrm>
            <a:custGeom>
              <a:avLst/>
              <a:gdLst/>
              <a:ahLst/>
              <a:cxnLst/>
              <a:rect l="l" t="t" r="r" b="b"/>
              <a:pathLst>
                <a:path w="12183" h="12183" extrusionOk="0">
                  <a:moveTo>
                    <a:pt x="6090" y="0"/>
                  </a:moveTo>
                  <a:cubicBezTo>
                    <a:pt x="2732" y="0"/>
                    <a:pt x="0" y="2732"/>
                    <a:pt x="0" y="6092"/>
                  </a:cubicBezTo>
                  <a:cubicBezTo>
                    <a:pt x="0" y="9450"/>
                    <a:pt x="2732" y="12182"/>
                    <a:pt x="6090" y="12182"/>
                  </a:cubicBezTo>
                  <a:cubicBezTo>
                    <a:pt x="9450" y="12182"/>
                    <a:pt x="12182" y="9450"/>
                    <a:pt x="12182" y="6092"/>
                  </a:cubicBezTo>
                  <a:cubicBezTo>
                    <a:pt x="12182" y="2734"/>
                    <a:pt x="9450" y="0"/>
                    <a:pt x="6090"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81" name="Google Shape;1481;p52"/>
            <p:cNvSpPr/>
            <p:nvPr/>
          </p:nvSpPr>
          <p:spPr>
            <a:xfrm>
              <a:off x="4138053" y="3776515"/>
              <a:ext cx="186537" cy="372983"/>
            </a:xfrm>
            <a:custGeom>
              <a:avLst/>
              <a:gdLst/>
              <a:ahLst/>
              <a:cxnLst/>
              <a:rect l="l" t="t" r="r" b="b"/>
              <a:pathLst>
                <a:path w="6093" h="12183" extrusionOk="0">
                  <a:moveTo>
                    <a:pt x="0" y="0"/>
                  </a:moveTo>
                  <a:lnTo>
                    <a:pt x="0" y="12182"/>
                  </a:lnTo>
                  <a:cubicBezTo>
                    <a:pt x="3360" y="12182"/>
                    <a:pt x="6092" y="9450"/>
                    <a:pt x="6092" y="6092"/>
                  </a:cubicBezTo>
                  <a:cubicBezTo>
                    <a:pt x="6092" y="2734"/>
                    <a:pt x="3360" y="0"/>
                    <a:pt x="0"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482" name="Google Shape;1482;p52"/>
            <p:cNvSpPr/>
            <p:nvPr/>
          </p:nvSpPr>
          <p:spPr>
            <a:xfrm>
              <a:off x="4028574" y="3844817"/>
              <a:ext cx="195293" cy="244430"/>
            </a:xfrm>
            <a:custGeom>
              <a:avLst/>
              <a:gdLst/>
              <a:ahLst/>
              <a:cxnLst/>
              <a:rect l="l" t="t" r="r" b="b"/>
              <a:pathLst>
                <a:path w="6379" h="7984" extrusionOk="0">
                  <a:moveTo>
                    <a:pt x="3819" y="1875"/>
                  </a:moveTo>
                  <a:lnTo>
                    <a:pt x="3114" y="3464"/>
                  </a:lnTo>
                  <a:lnTo>
                    <a:pt x="836" y="3464"/>
                  </a:lnTo>
                  <a:cubicBezTo>
                    <a:pt x="1025" y="2538"/>
                    <a:pt x="1839" y="1875"/>
                    <a:pt x="2782" y="1875"/>
                  </a:cubicBezTo>
                  <a:close/>
                  <a:moveTo>
                    <a:pt x="2759" y="4258"/>
                  </a:moveTo>
                  <a:lnTo>
                    <a:pt x="2107" y="5727"/>
                  </a:lnTo>
                  <a:cubicBezTo>
                    <a:pt x="1457" y="5491"/>
                    <a:pt x="975" y="4935"/>
                    <a:pt x="836" y="4258"/>
                  </a:cubicBezTo>
                  <a:close/>
                  <a:moveTo>
                    <a:pt x="4908" y="0"/>
                  </a:moveTo>
                  <a:cubicBezTo>
                    <a:pt x="4749" y="0"/>
                    <a:pt x="4599" y="97"/>
                    <a:pt x="4538" y="255"/>
                  </a:cubicBezTo>
                  <a:lnTo>
                    <a:pt x="4173" y="1079"/>
                  </a:lnTo>
                  <a:lnTo>
                    <a:pt x="2782" y="1079"/>
                  </a:lnTo>
                  <a:cubicBezTo>
                    <a:pt x="1248" y="1079"/>
                    <a:pt x="0" y="2327"/>
                    <a:pt x="0" y="3859"/>
                  </a:cubicBezTo>
                  <a:cubicBezTo>
                    <a:pt x="0" y="5042"/>
                    <a:pt x="742" y="6050"/>
                    <a:pt x="1784" y="6452"/>
                  </a:cubicBezTo>
                  <a:lnTo>
                    <a:pt x="1359" y="7407"/>
                  </a:lnTo>
                  <a:cubicBezTo>
                    <a:pt x="1256" y="7610"/>
                    <a:pt x="1345" y="7858"/>
                    <a:pt x="1553" y="7950"/>
                  </a:cubicBezTo>
                  <a:cubicBezTo>
                    <a:pt x="1605" y="7973"/>
                    <a:pt x="1660" y="7984"/>
                    <a:pt x="1714" y="7984"/>
                  </a:cubicBezTo>
                  <a:cubicBezTo>
                    <a:pt x="1873" y="7984"/>
                    <a:pt x="2024" y="7888"/>
                    <a:pt x="2086" y="7730"/>
                  </a:cubicBezTo>
                  <a:lnTo>
                    <a:pt x="2573" y="6631"/>
                  </a:lnTo>
                  <a:cubicBezTo>
                    <a:pt x="2643" y="6637"/>
                    <a:pt x="2712" y="6642"/>
                    <a:pt x="2782" y="6642"/>
                  </a:cubicBezTo>
                  <a:lnTo>
                    <a:pt x="5961" y="6642"/>
                  </a:lnTo>
                  <a:cubicBezTo>
                    <a:pt x="6181" y="6642"/>
                    <a:pt x="6358" y="6464"/>
                    <a:pt x="6358" y="6243"/>
                  </a:cubicBezTo>
                  <a:cubicBezTo>
                    <a:pt x="6358" y="6023"/>
                    <a:pt x="6181" y="5846"/>
                    <a:pt x="5961" y="5846"/>
                  </a:cubicBezTo>
                  <a:lnTo>
                    <a:pt x="2923" y="5846"/>
                  </a:lnTo>
                  <a:lnTo>
                    <a:pt x="3628" y="4256"/>
                  </a:lnTo>
                  <a:lnTo>
                    <a:pt x="5961" y="4258"/>
                  </a:lnTo>
                  <a:cubicBezTo>
                    <a:pt x="6181" y="4258"/>
                    <a:pt x="6358" y="4081"/>
                    <a:pt x="6358" y="3861"/>
                  </a:cubicBezTo>
                  <a:cubicBezTo>
                    <a:pt x="6358" y="3640"/>
                    <a:pt x="6181" y="3462"/>
                    <a:pt x="5961" y="3462"/>
                  </a:cubicBezTo>
                  <a:lnTo>
                    <a:pt x="3982" y="3462"/>
                  </a:lnTo>
                  <a:lnTo>
                    <a:pt x="4688" y="1873"/>
                  </a:lnTo>
                  <a:lnTo>
                    <a:pt x="5961" y="1873"/>
                  </a:lnTo>
                  <a:cubicBezTo>
                    <a:pt x="5968" y="1873"/>
                    <a:pt x="5975" y="1874"/>
                    <a:pt x="5982" y="1874"/>
                  </a:cubicBezTo>
                  <a:cubicBezTo>
                    <a:pt x="6199" y="1874"/>
                    <a:pt x="6378" y="1697"/>
                    <a:pt x="6378" y="1476"/>
                  </a:cubicBezTo>
                  <a:cubicBezTo>
                    <a:pt x="6378" y="1255"/>
                    <a:pt x="6199" y="1078"/>
                    <a:pt x="5982" y="1078"/>
                  </a:cubicBezTo>
                  <a:cubicBezTo>
                    <a:pt x="5975" y="1078"/>
                    <a:pt x="5968" y="1079"/>
                    <a:pt x="5961" y="1079"/>
                  </a:cubicBezTo>
                  <a:lnTo>
                    <a:pt x="5042" y="1079"/>
                  </a:lnTo>
                  <a:lnTo>
                    <a:pt x="5265" y="578"/>
                  </a:lnTo>
                  <a:cubicBezTo>
                    <a:pt x="5367" y="376"/>
                    <a:pt x="5278" y="128"/>
                    <a:pt x="5070" y="36"/>
                  </a:cubicBezTo>
                  <a:cubicBezTo>
                    <a:pt x="5017" y="12"/>
                    <a:pt x="4962" y="0"/>
                    <a:pt x="490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83" name="Google Shape;1483;p52"/>
            <p:cNvSpPr/>
            <p:nvPr/>
          </p:nvSpPr>
          <p:spPr>
            <a:xfrm>
              <a:off x="4138053" y="3844847"/>
              <a:ext cx="85814" cy="133941"/>
            </a:xfrm>
            <a:custGeom>
              <a:avLst/>
              <a:gdLst/>
              <a:ahLst/>
              <a:cxnLst/>
              <a:rect l="l" t="t" r="r" b="b"/>
              <a:pathLst>
                <a:path w="2803" h="4375" extrusionOk="0">
                  <a:moveTo>
                    <a:pt x="1333" y="0"/>
                  </a:moveTo>
                  <a:cubicBezTo>
                    <a:pt x="1174" y="0"/>
                    <a:pt x="1023" y="97"/>
                    <a:pt x="962" y="256"/>
                  </a:cubicBezTo>
                  <a:lnTo>
                    <a:pt x="597" y="1078"/>
                  </a:lnTo>
                  <a:lnTo>
                    <a:pt x="0" y="1078"/>
                  </a:lnTo>
                  <a:lnTo>
                    <a:pt x="0" y="1874"/>
                  </a:lnTo>
                  <a:lnTo>
                    <a:pt x="243" y="1874"/>
                  </a:lnTo>
                  <a:lnTo>
                    <a:pt x="0" y="2418"/>
                  </a:lnTo>
                  <a:lnTo>
                    <a:pt x="0" y="4374"/>
                  </a:lnTo>
                  <a:lnTo>
                    <a:pt x="52" y="4257"/>
                  </a:lnTo>
                  <a:lnTo>
                    <a:pt x="2385" y="4257"/>
                  </a:lnTo>
                  <a:cubicBezTo>
                    <a:pt x="2605" y="4257"/>
                    <a:pt x="2782" y="4078"/>
                    <a:pt x="2782" y="3858"/>
                  </a:cubicBezTo>
                  <a:cubicBezTo>
                    <a:pt x="2782" y="3639"/>
                    <a:pt x="2605" y="3461"/>
                    <a:pt x="2385" y="3461"/>
                  </a:cubicBezTo>
                  <a:lnTo>
                    <a:pt x="406" y="3461"/>
                  </a:lnTo>
                  <a:lnTo>
                    <a:pt x="1112" y="1872"/>
                  </a:lnTo>
                  <a:lnTo>
                    <a:pt x="2385" y="1874"/>
                  </a:lnTo>
                  <a:cubicBezTo>
                    <a:pt x="2392" y="1874"/>
                    <a:pt x="2399" y="1874"/>
                    <a:pt x="2406" y="1874"/>
                  </a:cubicBezTo>
                  <a:cubicBezTo>
                    <a:pt x="2623" y="1874"/>
                    <a:pt x="2802" y="1696"/>
                    <a:pt x="2802" y="1475"/>
                  </a:cubicBezTo>
                  <a:cubicBezTo>
                    <a:pt x="2802" y="1254"/>
                    <a:pt x="2623" y="1077"/>
                    <a:pt x="2406" y="1077"/>
                  </a:cubicBezTo>
                  <a:cubicBezTo>
                    <a:pt x="2399" y="1077"/>
                    <a:pt x="2392" y="1078"/>
                    <a:pt x="2385" y="1078"/>
                  </a:cubicBezTo>
                  <a:lnTo>
                    <a:pt x="1466" y="1078"/>
                  </a:lnTo>
                  <a:lnTo>
                    <a:pt x="1689" y="577"/>
                  </a:lnTo>
                  <a:cubicBezTo>
                    <a:pt x="1791" y="375"/>
                    <a:pt x="1702" y="127"/>
                    <a:pt x="1494" y="35"/>
                  </a:cubicBezTo>
                  <a:cubicBezTo>
                    <a:pt x="1442" y="11"/>
                    <a:pt x="1387" y="0"/>
                    <a:pt x="1333"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84" name="Google Shape;1484;p52"/>
            <p:cNvSpPr/>
            <p:nvPr/>
          </p:nvSpPr>
          <p:spPr>
            <a:xfrm>
              <a:off x="4138053" y="4023823"/>
              <a:ext cx="85202" cy="24400"/>
            </a:xfrm>
            <a:custGeom>
              <a:avLst/>
              <a:gdLst/>
              <a:ahLst/>
              <a:cxnLst/>
              <a:rect l="l" t="t" r="r" b="b"/>
              <a:pathLst>
                <a:path w="2783" h="797" extrusionOk="0">
                  <a:moveTo>
                    <a:pt x="0" y="1"/>
                  </a:moveTo>
                  <a:lnTo>
                    <a:pt x="0" y="796"/>
                  </a:lnTo>
                  <a:lnTo>
                    <a:pt x="2385" y="796"/>
                  </a:lnTo>
                  <a:cubicBezTo>
                    <a:pt x="2605" y="796"/>
                    <a:pt x="2782" y="617"/>
                    <a:pt x="2782" y="398"/>
                  </a:cubicBezTo>
                  <a:cubicBezTo>
                    <a:pt x="2782" y="178"/>
                    <a:pt x="2605" y="1"/>
                    <a:pt x="2385"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85" name="Google Shape;1485;p52"/>
          <p:cNvGrpSpPr/>
          <p:nvPr/>
        </p:nvGrpSpPr>
        <p:grpSpPr>
          <a:xfrm>
            <a:off x="3905268" y="3301659"/>
            <a:ext cx="363695" cy="363695"/>
            <a:chOff x="3951608" y="3180808"/>
            <a:chExt cx="372983" cy="372983"/>
          </a:xfrm>
        </p:grpSpPr>
        <p:sp>
          <p:nvSpPr>
            <p:cNvPr id="1486" name="Google Shape;1486;p52"/>
            <p:cNvSpPr/>
            <p:nvPr/>
          </p:nvSpPr>
          <p:spPr>
            <a:xfrm>
              <a:off x="3951608" y="3180808"/>
              <a:ext cx="372983" cy="372983"/>
            </a:xfrm>
            <a:custGeom>
              <a:avLst/>
              <a:gdLst/>
              <a:ahLst/>
              <a:cxnLst/>
              <a:rect l="l" t="t" r="r" b="b"/>
              <a:pathLst>
                <a:path w="12183" h="12183" extrusionOk="0">
                  <a:moveTo>
                    <a:pt x="6090" y="0"/>
                  </a:moveTo>
                  <a:cubicBezTo>
                    <a:pt x="2732" y="0"/>
                    <a:pt x="0" y="2732"/>
                    <a:pt x="0" y="6092"/>
                  </a:cubicBezTo>
                  <a:cubicBezTo>
                    <a:pt x="0" y="9451"/>
                    <a:pt x="2732" y="12182"/>
                    <a:pt x="6090" y="12182"/>
                  </a:cubicBezTo>
                  <a:cubicBezTo>
                    <a:pt x="9450" y="12182"/>
                    <a:pt x="12182" y="9451"/>
                    <a:pt x="12182" y="6092"/>
                  </a:cubicBezTo>
                  <a:cubicBezTo>
                    <a:pt x="12182" y="2732"/>
                    <a:pt x="9450" y="0"/>
                    <a:pt x="60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87" name="Google Shape;1487;p52"/>
            <p:cNvSpPr/>
            <p:nvPr/>
          </p:nvSpPr>
          <p:spPr>
            <a:xfrm>
              <a:off x="4138053" y="3180808"/>
              <a:ext cx="186537" cy="372983"/>
            </a:xfrm>
            <a:custGeom>
              <a:avLst/>
              <a:gdLst/>
              <a:ahLst/>
              <a:cxnLst/>
              <a:rect l="l" t="t" r="r" b="b"/>
              <a:pathLst>
                <a:path w="6093" h="12183" extrusionOk="0">
                  <a:moveTo>
                    <a:pt x="0" y="0"/>
                  </a:moveTo>
                  <a:lnTo>
                    <a:pt x="0" y="12182"/>
                  </a:lnTo>
                  <a:cubicBezTo>
                    <a:pt x="3360" y="12182"/>
                    <a:pt x="6092" y="9451"/>
                    <a:pt x="6092" y="6092"/>
                  </a:cubicBezTo>
                  <a:cubicBezTo>
                    <a:pt x="6092" y="2732"/>
                    <a:pt x="3360"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88" name="Google Shape;1488;p52"/>
            <p:cNvSpPr/>
            <p:nvPr/>
          </p:nvSpPr>
          <p:spPr>
            <a:xfrm>
              <a:off x="4028574" y="3240997"/>
              <a:ext cx="219020" cy="244522"/>
            </a:xfrm>
            <a:custGeom>
              <a:avLst/>
              <a:gdLst/>
              <a:ahLst/>
              <a:cxnLst/>
              <a:rect l="l" t="t" r="r" b="b"/>
              <a:pathLst>
                <a:path w="7154" h="7987" extrusionOk="0">
                  <a:moveTo>
                    <a:pt x="5176" y="0"/>
                  </a:moveTo>
                  <a:cubicBezTo>
                    <a:pt x="5017" y="0"/>
                    <a:pt x="4865" y="96"/>
                    <a:pt x="4804" y="255"/>
                  </a:cubicBezTo>
                  <a:lnTo>
                    <a:pt x="3849" y="2403"/>
                  </a:lnTo>
                  <a:lnTo>
                    <a:pt x="399" y="2403"/>
                  </a:lnTo>
                  <a:cubicBezTo>
                    <a:pt x="178" y="2403"/>
                    <a:pt x="0" y="2582"/>
                    <a:pt x="0" y="2801"/>
                  </a:cubicBezTo>
                  <a:cubicBezTo>
                    <a:pt x="0" y="3021"/>
                    <a:pt x="178" y="3198"/>
                    <a:pt x="399" y="3198"/>
                  </a:cubicBezTo>
                  <a:lnTo>
                    <a:pt x="3496" y="3198"/>
                  </a:lnTo>
                  <a:lnTo>
                    <a:pt x="2789" y="4788"/>
                  </a:lnTo>
                  <a:lnTo>
                    <a:pt x="399" y="4788"/>
                  </a:lnTo>
                  <a:cubicBezTo>
                    <a:pt x="178" y="4788"/>
                    <a:pt x="0" y="4965"/>
                    <a:pt x="0" y="5186"/>
                  </a:cubicBezTo>
                  <a:cubicBezTo>
                    <a:pt x="0" y="5406"/>
                    <a:pt x="178" y="5583"/>
                    <a:pt x="399" y="5583"/>
                  </a:cubicBezTo>
                  <a:lnTo>
                    <a:pt x="2436" y="5583"/>
                  </a:lnTo>
                  <a:lnTo>
                    <a:pt x="1625" y="7409"/>
                  </a:lnTo>
                  <a:cubicBezTo>
                    <a:pt x="1521" y="7612"/>
                    <a:pt x="1610" y="7860"/>
                    <a:pt x="1818" y="7952"/>
                  </a:cubicBezTo>
                  <a:cubicBezTo>
                    <a:pt x="1870" y="7975"/>
                    <a:pt x="1925" y="7986"/>
                    <a:pt x="1979" y="7986"/>
                  </a:cubicBezTo>
                  <a:cubicBezTo>
                    <a:pt x="2138" y="7986"/>
                    <a:pt x="2289" y="7890"/>
                    <a:pt x="2350" y="7732"/>
                  </a:cubicBezTo>
                  <a:lnTo>
                    <a:pt x="3305" y="5583"/>
                  </a:lnTo>
                  <a:lnTo>
                    <a:pt x="6757" y="5583"/>
                  </a:lnTo>
                  <a:cubicBezTo>
                    <a:pt x="6976" y="5583"/>
                    <a:pt x="7154" y="5406"/>
                    <a:pt x="7154" y="5186"/>
                  </a:cubicBezTo>
                  <a:cubicBezTo>
                    <a:pt x="7154" y="4965"/>
                    <a:pt x="6976" y="4788"/>
                    <a:pt x="6757" y="4788"/>
                  </a:cubicBezTo>
                  <a:lnTo>
                    <a:pt x="3658" y="4788"/>
                  </a:lnTo>
                  <a:lnTo>
                    <a:pt x="4364" y="3198"/>
                  </a:lnTo>
                  <a:lnTo>
                    <a:pt x="6757" y="3198"/>
                  </a:lnTo>
                  <a:cubicBezTo>
                    <a:pt x="6976" y="3198"/>
                    <a:pt x="7154" y="3021"/>
                    <a:pt x="7154" y="2801"/>
                  </a:cubicBezTo>
                  <a:cubicBezTo>
                    <a:pt x="7154" y="2582"/>
                    <a:pt x="6976" y="2403"/>
                    <a:pt x="6757" y="2403"/>
                  </a:cubicBezTo>
                  <a:lnTo>
                    <a:pt x="4719" y="2403"/>
                  </a:lnTo>
                  <a:lnTo>
                    <a:pt x="5529" y="577"/>
                  </a:lnTo>
                  <a:cubicBezTo>
                    <a:pt x="5633" y="374"/>
                    <a:pt x="5544" y="128"/>
                    <a:pt x="5337" y="34"/>
                  </a:cubicBezTo>
                  <a:cubicBezTo>
                    <a:pt x="5284" y="11"/>
                    <a:pt x="5230" y="0"/>
                    <a:pt x="517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89" name="Google Shape;1489;p52"/>
            <p:cNvSpPr/>
            <p:nvPr/>
          </p:nvSpPr>
          <p:spPr>
            <a:xfrm>
              <a:off x="4138053" y="3240997"/>
              <a:ext cx="109540" cy="170893"/>
            </a:xfrm>
            <a:custGeom>
              <a:avLst/>
              <a:gdLst/>
              <a:ahLst/>
              <a:cxnLst/>
              <a:rect l="l" t="t" r="r" b="b"/>
              <a:pathLst>
                <a:path w="3578" h="5582" extrusionOk="0">
                  <a:moveTo>
                    <a:pt x="1600" y="0"/>
                  </a:moveTo>
                  <a:cubicBezTo>
                    <a:pt x="1441" y="0"/>
                    <a:pt x="1289" y="96"/>
                    <a:pt x="1228" y="255"/>
                  </a:cubicBezTo>
                  <a:lnTo>
                    <a:pt x="273" y="2403"/>
                  </a:lnTo>
                  <a:lnTo>
                    <a:pt x="0" y="2403"/>
                  </a:lnTo>
                  <a:lnTo>
                    <a:pt x="0" y="5582"/>
                  </a:lnTo>
                  <a:lnTo>
                    <a:pt x="3181" y="5582"/>
                  </a:lnTo>
                  <a:cubicBezTo>
                    <a:pt x="3400" y="5582"/>
                    <a:pt x="3578" y="5404"/>
                    <a:pt x="3578" y="5185"/>
                  </a:cubicBezTo>
                  <a:cubicBezTo>
                    <a:pt x="3578" y="4964"/>
                    <a:pt x="3400" y="4786"/>
                    <a:pt x="3181" y="4786"/>
                  </a:cubicBezTo>
                  <a:lnTo>
                    <a:pt x="82" y="4786"/>
                  </a:lnTo>
                  <a:lnTo>
                    <a:pt x="788" y="3197"/>
                  </a:lnTo>
                  <a:lnTo>
                    <a:pt x="3181" y="3198"/>
                  </a:lnTo>
                  <a:cubicBezTo>
                    <a:pt x="3400" y="3198"/>
                    <a:pt x="3578" y="3021"/>
                    <a:pt x="3578" y="2801"/>
                  </a:cubicBezTo>
                  <a:cubicBezTo>
                    <a:pt x="3578" y="2582"/>
                    <a:pt x="3400" y="2403"/>
                    <a:pt x="3181" y="2403"/>
                  </a:cubicBezTo>
                  <a:lnTo>
                    <a:pt x="1143" y="2403"/>
                  </a:lnTo>
                  <a:lnTo>
                    <a:pt x="1953" y="577"/>
                  </a:lnTo>
                  <a:cubicBezTo>
                    <a:pt x="2057" y="374"/>
                    <a:pt x="1968" y="128"/>
                    <a:pt x="1761" y="34"/>
                  </a:cubicBezTo>
                  <a:cubicBezTo>
                    <a:pt x="1708" y="11"/>
                    <a:pt x="1654" y="0"/>
                    <a:pt x="1600"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90" name="Google Shape;1490;p52"/>
          <p:cNvGrpSpPr/>
          <p:nvPr/>
        </p:nvGrpSpPr>
        <p:grpSpPr>
          <a:xfrm>
            <a:off x="3905268" y="2720786"/>
            <a:ext cx="363695" cy="363695"/>
            <a:chOff x="3951608" y="2585101"/>
            <a:chExt cx="372983" cy="372983"/>
          </a:xfrm>
        </p:grpSpPr>
        <p:sp>
          <p:nvSpPr>
            <p:cNvPr id="1491" name="Google Shape;1491;p52"/>
            <p:cNvSpPr/>
            <p:nvPr/>
          </p:nvSpPr>
          <p:spPr>
            <a:xfrm>
              <a:off x="3951608" y="2585101"/>
              <a:ext cx="372983" cy="372983"/>
            </a:xfrm>
            <a:custGeom>
              <a:avLst/>
              <a:gdLst/>
              <a:ahLst/>
              <a:cxnLst/>
              <a:rect l="l" t="t" r="r" b="b"/>
              <a:pathLst>
                <a:path w="12183" h="12183" extrusionOk="0">
                  <a:moveTo>
                    <a:pt x="6090" y="1"/>
                  </a:moveTo>
                  <a:cubicBezTo>
                    <a:pt x="2732" y="1"/>
                    <a:pt x="0" y="2734"/>
                    <a:pt x="0" y="6092"/>
                  </a:cubicBezTo>
                  <a:cubicBezTo>
                    <a:pt x="0" y="9451"/>
                    <a:pt x="2732" y="12182"/>
                    <a:pt x="6090" y="12182"/>
                  </a:cubicBezTo>
                  <a:cubicBezTo>
                    <a:pt x="9450" y="12182"/>
                    <a:pt x="12182" y="9451"/>
                    <a:pt x="12182" y="6092"/>
                  </a:cubicBezTo>
                  <a:cubicBezTo>
                    <a:pt x="12182" y="2734"/>
                    <a:pt x="9450" y="1"/>
                    <a:pt x="6090"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492" name="Google Shape;1492;p52"/>
            <p:cNvSpPr/>
            <p:nvPr/>
          </p:nvSpPr>
          <p:spPr>
            <a:xfrm>
              <a:off x="4138053" y="2585101"/>
              <a:ext cx="186537" cy="372983"/>
            </a:xfrm>
            <a:custGeom>
              <a:avLst/>
              <a:gdLst/>
              <a:ahLst/>
              <a:cxnLst/>
              <a:rect l="l" t="t" r="r" b="b"/>
              <a:pathLst>
                <a:path w="6093" h="12183" extrusionOk="0">
                  <a:moveTo>
                    <a:pt x="0" y="1"/>
                  </a:moveTo>
                  <a:lnTo>
                    <a:pt x="0" y="12182"/>
                  </a:lnTo>
                  <a:cubicBezTo>
                    <a:pt x="3360" y="12182"/>
                    <a:pt x="6092" y="9451"/>
                    <a:pt x="6092" y="6092"/>
                  </a:cubicBezTo>
                  <a:cubicBezTo>
                    <a:pt x="6092" y="2734"/>
                    <a:pt x="3360" y="1"/>
                    <a:pt x="0"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493" name="Google Shape;1493;p52"/>
            <p:cNvSpPr/>
            <p:nvPr/>
          </p:nvSpPr>
          <p:spPr>
            <a:xfrm>
              <a:off x="4056311" y="2690631"/>
              <a:ext cx="163913" cy="161525"/>
            </a:xfrm>
            <a:custGeom>
              <a:avLst/>
              <a:gdLst/>
              <a:ahLst/>
              <a:cxnLst/>
              <a:rect l="l" t="t" r="r" b="b"/>
              <a:pathLst>
                <a:path w="5354" h="5276" extrusionOk="0">
                  <a:moveTo>
                    <a:pt x="4918" y="1"/>
                  </a:moveTo>
                  <a:cubicBezTo>
                    <a:pt x="4816" y="1"/>
                    <a:pt x="4715" y="39"/>
                    <a:pt x="4637" y="116"/>
                  </a:cubicBezTo>
                  <a:lnTo>
                    <a:pt x="143" y="4612"/>
                  </a:lnTo>
                  <a:cubicBezTo>
                    <a:pt x="0" y="4769"/>
                    <a:pt x="5" y="5010"/>
                    <a:pt x="156" y="5159"/>
                  </a:cubicBezTo>
                  <a:cubicBezTo>
                    <a:pt x="233" y="5237"/>
                    <a:pt x="335" y="5276"/>
                    <a:pt x="437" y="5276"/>
                  </a:cubicBezTo>
                  <a:cubicBezTo>
                    <a:pt x="532" y="5276"/>
                    <a:pt x="628" y="5242"/>
                    <a:pt x="704" y="5173"/>
                  </a:cubicBezTo>
                  <a:lnTo>
                    <a:pt x="5199" y="679"/>
                  </a:lnTo>
                  <a:cubicBezTo>
                    <a:pt x="5354" y="523"/>
                    <a:pt x="5354" y="272"/>
                    <a:pt x="5199" y="116"/>
                  </a:cubicBezTo>
                  <a:cubicBezTo>
                    <a:pt x="5122" y="39"/>
                    <a:pt x="5020" y="1"/>
                    <a:pt x="4918"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94" name="Google Shape;1494;p52"/>
            <p:cNvSpPr/>
            <p:nvPr/>
          </p:nvSpPr>
          <p:spPr>
            <a:xfrm>
              <a:off x="4138053" y="2690999"/>
              <a:ext cx="81803" cy="97815"/>
            </a:xfrm>
            <a:custGeom>
              <a:avLst/>
              <a:gdLst/>
              <a:ahLst/>
              <a:cxnLst/>
              <a:rect l="l" t="t" r="r" b="b"/>
              <a:pathLst>
                <a:path w="2672" h="3195" extrusionOk="0">
                  <a:moveTo>
                    <a:pt x="2235" y="1"/>
                  </a:moveTo>
                  <a:cubicBezTo>
                    <a:pt x="2139" y="1"/>
                    <a:pt x="2043" y="35"/>
                    <a:pt x="1967" y="104"/>
                  </a:cubicBezTo>
                  <a:lnTo>
                    <a:pt x="0" y="2071"/>
                  </a:lnTo>
                  <a:lnTo>
                    <a:pt x="0" y="3194"/>
                  </a:lnTo>
                  <a:lnTo>
                    <a:pt x="2529" y="667"/>
                  </a:lnTo>
                  <a:cubicBezTo>
                    <a:pt x="2672" y="509"/>
                    <a:pt x="2667" y="267"/>
                    <a:pt x="2516" y="118"/>
                  </a:cubicBezTo>
                  <a:cubicBezTo>
                    <a:pt x="2438" y="40"/>
                    <a:pt x="2337" y="1"/>
                    <a:pt x="2235"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95" name="Google Shape;1495;p52"/>
            <p:cNvSpPr/>
            <p:nvPr/>
          </p:nvSpPr>
          <p:spPr>
            <a:xfrm>
              <a:off x="4141482" y="2824296"/>
              <a:ext cx="106755" cy="24370"/>
            </a:xfrm>
            <a:custGeom>
              <a:avLst/>
              <a:gdLst/>
              <a:ahLst/>
              <a:cxnLst/>
              <a:rect l="l" t="t" r="r" b="b"/>
              <a:pathLst>
                <a:path w="3487" h="796" extrusionOk="0">
                  <a:moveTo>
                    <a:pt x="398" y="1"/>
                  </a:moveTo>
                  <a:cubicBezTo>
                    <a:pt x="180" y="1"/>
                    <a:pt x="1" y="177"/>
                    <a:pt x="1" y="398"/>
                  </a:cubicBezTo>
                  <a:cubicBezTo>
                    <a:pt x="1" y="619"/>
                    <a:pt x="180" y="796"/>
                    <a:pt x="398" y="796"/>
                  </a:cubicBezTo>
                  <a:cubicBezTo>
                    <a:pt x="405" y="796"/>
                    <a:pt x="412" y="795"/>
                    <a:pt x="419" y="795"/>
                  </a:cubicBezTo>
                  <a:lnTo>
                    <a:pt x="3069" y="795"/>
                  </a:lnTo>
                  <a:cubicBezTo>
                    <a:pt x="3076" y="795"/>
                    <a:pt x="3083" y="796"/>
                    <a:pt x="3090" y="796"/>
                  </a:cubicBezTo>
                  <a:cubicBezTo>
                    <a:pt x="3307" y="796"/>
                    <a:pt x="3486" y="619"/>
                    <a:pt x="3486" y="398"/>
                  </a:cubicBezTo>
                  <a:cubicBezTo>
                    <a:pt x="3486" y="177"/>
                    <a:pt x="3307" y="1"/>
                    <a:pt x="3090" y="1"/>
                  </a:cubicBezTo>
                  <a:cubicBezTo>
                    <a:pt x="3083" y="1"/>
                    <a:pt x="3076" y="1"/>
                    <a:pt x="3069" y="1"/>
                  </a:cubicBezTo>
                  <a:lnTo>
                    <a:pt x="419" y="1"/>
                  </a:lnTo>
                  <a:cubicBezTo>
                    <a:pt x="412" y="1"/>
                    <a:pt x="405" y="1"/>
                    <a:pt x="398"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496" name="Google Shape;1496;p52"/>
            <p:cNvSpPr/>
            <p:nvPr/>
          </p:nvSpPr>
          <p:spPr>
            <a:xfrm>
              <a:off x="4028574" y="2654597"/>
              <a:ext cx="105438" cy="105499"/>
            </a:xfrm>
            <a:custGeom>
              <a:avLst/>
              <a:gdLst/>
              <a:ahLst/>
              <a:cxnLst/>
              <a:rect l="l" t="t" r="r" b="b"/>
              <a:pathLst>
                <a:path w="3444" h="3446" extrusionOk="0">
                  <a:moveTo>
                    <a:pt x="1722" y="0"/>
                  </a:moveTo>
                  <a:cubicBezTo>
                    <a:pt x="1511" y="0"/>
                    <a:pt x="1335" y="166"/>
                    <a:pt x="1325" y="379"/>
                  </a:cubicBezTo>
                  <a:lnTo>
                    <a:pt x="1325" y="1305"/>
                  </a:lnTo>
                  <a:lnTo>
                    <a:pt x="399" y="1305"/>
                  </a:lnTo>
                  <a:cubicBezTo>
                    <a:pt x="178" y="1305"/>
                    <a:pt x="0" y="1484"/>
                    <a:pt x="0" y="1704"/>
                  </a:cubicBezTo>
                  <a:cubicBezTo>
                    <a:pt x="0" y="1923"/>
                    <a:pt x="178" y="2100"/>
                    <a:pt x="399" y="2100"/>
                  </a:cubicBezTo>
                  <a:lnTo>
                    <a:pt x="1325" y="2100"/>
                  </a:lnTo>
                  <a:lnTo>
                    <a:pt x="1325" y="3027"/>
                  </a:lnTo>
                  <a:lnTo>
                    <a:pt x="1325" y="3027"/>
                  </a:lnTo>
                  <a:cubicBezTo>
                    <a:pt x="1313" y="3255"/>
                    <a:pt x="1494" y="3445"/>
                    <a:pt x="1722" y="3445"/>
                  </a:cubicBezTo>
                  <a:cubicBezTo>
                    <a:pt x="1950" y="3445"/>
                    <a:pt x="2131" y="3255"/>
                    <a:pt x="2119" y="3027"/>
                  </a:cubicBezTo>
                  <a:lnTo>
                    <a:pt x="2119" y="2100"/>
                  </a:lnTo>
                  <a:lnTo>
                    <a:pt x="3047" y="2100"/>
                  </a:lnTo>
                  <a:cubicBezTo>
                    <a:pt x="3266" y="2100"/>
                    <a:pt x="3444" y="1921"/>
                    <a:pt x="3444" y="1702"/>
                  </a:cubicBezTo>
                  <a:cubicBezTo>
                    <a:pt x="3444" y="1482"/>
                    <a:pt x="3266" y="1305"/>
                    <a:pt x="3047" y="1305"/>
                  </a:cubicBezTo>
                  <a:lnTo>
                    <a:pt x="2119" y="1305"/>
                  </a:lnTo>
                  <a:lnTo>
                    <a:pt x="2119" y="379"/>
                  </a:lnTo>
                  <a:cubicBezTo>
                    <a:pt x="2109" y="166"/>
                    <a:pt x="1935" y="0"/>
                    <a:pt x="1722"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497" name="Google Shape;1497;p52"/>
          <p:cNvGrpSpPr/>
          <p:nvPr/>
        </p:nvGrpSpPr>
        <p:grpSpPr>
          <a:xfrm>
            <a:off x="3905268" y="2139911"/>
            <a:ext cx="363695" cy="363695"/>
            <a:chOff x="3951608" y="1989395"/>
            <a:chExt cx="372983" cy="372983"/>
          </a:xfrm>
        </p:grpSpPr>
        <p:sp>
          <p:nvSpPr>
            <p:cNvPr id="1498" name="Google Shape;1498;p52"/>
            <p:cNvSpPr/>
            <p:nvPr/>
          </p:nvSpPr>
          <p:spPr>
            <a:xfrm>
              <a:off x="3951608" y="1989395"/>
              <a:ext cx="372983" cy="372983"/>
            </a:xfrm>
            <a:custGeom>
              <a:avLst/>
              <a:gdLst/>
              <a:ahLst/>
              <a:cxnLst/>
              <a:rect l="l" t="t" r="r" b="b"/>
              <a:pathLst>
                <a:path w="12183" h="12183" extrusionOk="0">
                  <a:moveTo>
                    <a:pt x="6090" y="1"/>
                  </a:moveTo>
                  <a:cubicBezTo>
                    <a:pt x="2732" y="1"/>
                    <a:pt x="0" y="2734"/>
                    <a:pt x="0" y="6092"/>
                  </a:cubicBezTo>
                  <a:cubicBezTo>
                    <a:pt x="0" y="9451"/>
                    <a:pt x="2732" y="12183"/>
                    <a:pt x="6090" y="12183"/>
                  </a:cubicBezTo>
                  <a:cubicBezTo>
                    <a:pt x="9450" y="12183"/>
                    <a:pt x="12182" y="9451"/>
                    <a:pt x="12182" y="6092"/>
                  </a:cubicBezTo>
                  <a:cubicBezTo>
                    <a:pt x="12182" y="2732"/>
                    <a:pt x="9450" y="1"/>
                    <a:pt x="609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499" name="Google Shape;1499;p52"/>
            <p:cNvSpPr/>
            <p:nvPr/>
          </p:nvSpPr>
          <p:spPr>
            <a:xfrm>
              <a:off x="4138053" y="1989395"/>
              <a:ext cx="186537" cy="372983"/>
            </a:xfrm>
            <a:custGeom>
              <a:avLst/>
              <a:gdLst/>
              <a:ahLst/>
              <a:cxnLst/>
              <a:rect l="l" t="t" r="r" b="b"/>
              <a:pathLst>
                <a:path w="6093" h="12183" extrusionOk="0">
                  <a:moveTo>
                    <a:pt x="0" y="1"/>
                  </a:moveTo>
                  <a:lnTo>
                    <a:pt x="0" y="12183"/>
                  </a:lnTo>
                  <a:cubicBezTo>
                    <a:pt x="3360" y="12183"/>
                    <a:pt x="6092" y="9451"/>
                    <a:pt x="6092" y="6092"/>
                  </a:cubicBezTo>
                  <a:cubicBezTo>
                    <a:pt x="6092" y="2732"/>
                    <a:pt x="3360" y="1"/>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00" name="Google Shape;1500;p52"/>
            <p:cNvSpPr/>
            <p:nvPr/>
          </p:nvSpPr>
          <p:spPr>
            <a:xfrm>
              <a:off x="4028574" y="2163686"/>
              <a:ext cx="219020" cy="24400"/>
            </a:xfrm>
            <a:custGeom>
              <a:avLst/>
              <a:gdLst/>
              <a:ahLst/>
              <a:cxnLst/>
              <a:rect l="l" t="t" r="r" b="b"/>
              <a:pathLst>
                <a:path w="7154" h="797" extrusionOk="0">
                  <a:moveTo>
                    <a:pt x="399" y="1"/>
                  </a:moveTo>
                  <a:cubicBezTo>
                    <a:pt x="178" y="1"/>
                    <a:pt x="0" y="178"/>
                    <a:pt x="0" y="398"/>
                  </a:cubicBezTo>
                  <a:cubicBezTo>
                    <a:pt x="0" y="619"/>
                    <a:pt x="178" y="796"/>
                    <a:pt x="399" y="796"/>
                  </a:cubicBezTo>
                  <a:lnTo>
                    <a:pt x="6757" y="796"/>
                  </a:lnTo>
                  <a:cubicBezTo>
                    <a:pt x="6976" y="796"/>
                    <a:pt x="7154" y="619"/>
                    <a:pt x="7154" y="398"/>
                  </a:cubicBezTo>
                  <a:cubicBezTo>
                    <a:pt x="7154" y="178"/>
                    <a:pt x="6976" y="1"/>
                    <a:pt x="675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01" name="Google Shape;1501;p52"/>
            <p:cNvSpPr/>
            <p:nvPr/>
          </p:nvSpPr>
          <p:spPr>
            <a:xfrm>
              <a:off x="4138053" y="2163747"/>
              <a:ext cx="109540" cy="24400"/>
            </a:xfrm>
            <a:custGeom>
              <a:avLst/>
              <a:gdLst/>
              <a:ahLst/>
              <a:cxnLst/>
              <a:rect l="l" t="t" r="r" b="b"/>
              <a:pathLst>
                <a:path w="3578" h="797" extrusionOk="0">
                  <a:moveTo>
                    <a:pt x="0" y="0"/>
                  </a:moveTo>
                  <a:lnTo>
                    <a:pt x="0" y="796"/>
                  </a:lnTo>
                  <a:lnTo>
                    <a:pt x="3181" y="796"/>
                  </a:lnTo>
                  <a:cubicBezTo>
                    <a:pt x="3400" y="796"/>
                    <a:pt x="3578" y="617"/>
                    <a:pt x="3578" y="397"/>
                  </a:cubicBezTo>
                  <a:cubicBezTo>
                    <a:pt x="3578" y="178"/>
                    <a:pt x="3400" y="0"/>
                    <a:pt x="318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02" name="Google Shape;1502;p52"/>
          <p:cNvGrpSpPr/>
          <p:nvPr/>
        </p:nvGrpSpPr>
        <p:grpSpPr>
          <a:xfrm>
            <a:off x="3909148" y="1559038"/>
            <a:ext cx="355844" cy="363755"/>
            <a:chOff x="3955588" y="1393688"/>
            <a:chExt cx="364931" cy="373044"/>
          </a:xfrm>
        </p:grpSpPr>
        <p:sp>
          <p:nvSpPr>
            <p:cNvPr id="1503" name="Google Shape;1503;p52"/>
            <p:cNvSpPr/>
            <p:nvPr/>
          </p:nvSpPr>
          <p:spPr>
            <a:xfrm>
              <a:off x="4044096" y="1742332"/>
              <a:ext cx="187915" cy="24370"/>
            </a:xfrm>
            <a:custGeom>
              <a:avLst/>
              <a:gdLst/>
              <a:ahLst/>
              <a:cxnLst/>
              <a:rect l="l" t="t" r="r" b="b"/>
              <a:pathLst>
                <a:path w="6138" h="796" extrusionOk="0">
                  <a:moveTo>
                    <a:pt x="398" y="0"/>
                  </a:moveTo>
                  <a:cubicBezTo>
                    <a:pt x="180" y="0"/>
                    <a:pt x="1" y="178"/>
                    <a:pt x="1" y="398"/>
                  </a:cubicBezTo>
                  <a:cubicBezTo>
                    <a:pt x="1" y="619"/>
                    <a:pt x="180" y="795"/>
                    <a:pt x="397" y="795"/>
                  </a:cubicBezTo>
                  <a:cubicBezTo>
                    <a:pt x="405" y="795"/>
                    <a:pt x="413" y="795"/>
                    <a:pt x="421" y="795"/>
                  </a:cubicBezTo>
                  <a:lnTo>
                    <a:pt x="5717" y="795"/>
                  </a:lnTo>
                  <a:cubicBezTo>
                    <a:pt x="5725" y="795"/>
                    <a:pt x="5733" y="795"/>
                    <a:pt x="5741" y="795"/>
                  </a:cubicBezTo>
                  <a:cubicBezTo>
                    <a:pt x="5960" y="795"/>
                    <a:pt x="6138" y="619"/>
                    <a:pt x="6138" y="398"/>
                  </a:cubicBezTo>
                  <a:cubicBezTo>
                    <a:pt x="6138" y="178"/>
                    <a:pt x="5960" y="0"/>
                    <a:pt x="5741" y="0"/>
                  </a:cubicBezTo>
                  <a:cubicBezTo>
                    <a:pt x="5733" y="0"/>
                    <a:pt x="5725" y="0"/>
                    <a:pt x="5717" y="1"/>
                  </a:cubicBezTo>
                  <a:lnTo>
                    <a:pt x="421" y="1"/>
                  </a:lnTo>
                  <a:cubicBezTo>
                    <a:pt x="413" y="0"/>
                    <a:pt x="405" y="0"/>
                    <a:pt x="398"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04" name="Google Shape;1504;p52"/>
            <p:cNvSpPr/>
            <p:nvPr/>
          </p:nvSpPr>
          <p:spPr>
            <a:xfrm>
              <a:off x="4138053" y="1742332"/>
              <a:ext cx="93957" cy="24370"/>
            </a:xfrm>
            <a:custGeom>
              <a:avLst/>
              <a:gdLst/>
              <a:ahLst/>
              <a:cxnLst/>
              <a:rect l="l" t="t" r="r" b="b"/>
              <a:pathLst>
                <a:path w="3069" h="796" extrusionOk="0">
                  <a:moveTo>
                    <a:pt x="2672" y="0"/>
                  </a:moveTo>
                  <a:cubicBezTo>
                    <a:pt x="2664" y="0"/>
                    <a:pt x="2656" y="0"/>
                    <a:pt x="2648" y="1"/>
                  </a:cubicBezTo>
                  <a:lnTo>
                    <a:pt x="0" y="1"/>
                  </a:lnTo>
                  <a:lnTo>
                    <a:pt x="0" y="795"/>
                  </a:lnTo>
                  <a:lnTo>
                    <a:pt x="2648" y="795"/>
                  </a:lnTo>
                  <a:cubicBezTo>
                    <a:pt x="2656" y="795"/>
                    <a:pt x="2664" y="795"/>
                    <a:pt x="2672" y="795"/>
                  </a:cubicBezTo>
                  <a:cubicBezTo>
                    <a:pt x="2891" y="795"/>
                    <a:pt x="3069" y="619"/>
                    <a:pt x="3069" y="398"/>
                  </a:cubicBezTo>
                  <a:cubicBezTo>
                    <a:pt x="3069" y="178"/>
                    <a:pt x="2891" y="0"/>
                    <a:pt x="2672"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05" name="Google Shape;1505;p52"/>
            <p:cNvSpPr/>
            <p:nvPr/>
          </p:nvSpPr>
          <p:spPr>
            <a:xfrm>
              <a:off x="4101530" y="1669376"/>
              <a:ext cx="73047" cy="97356"/>
            </a:xfrm>
            <a:custGeom>
              <a:avLst/>
              <a:gdLst/>
              <a:ahLst/>
              <a:cxnLst/>
              <a:rect l="l" t="t" r="r" b="b"/>
              <a:pathLst>
                <a:path w="2386" h="3180" extrusionOk="0">
                  <a:moveTo>
                    <a:pt x="399" y="0"/>
                  </a:moveTo>
                  <a:cubicBezTo>
                    <a:pt x="180" y="0"/>
                    <a:pt x="1" y="178"/>
                    <a:pt x="1" y="399"/>
                  </a:cubicBezTo>
                  <a:lnTo>
                    <a:pt x="1" y="2781"/>
                  </a:lnTo>
                  <a:cubicBezTo>
                    <a:pt x="1" y="3000"/>
                    <a:pt x="180" y="3178"/>
                    <a:pt x="399" y="3178"/>
                  </a:cubicBezTo>
                  <a:lnTo>
                    <a:pt x="1989" y="3178"/>
                  </a:lnTo>
                  <a:lnTo>
                    <a:pt x="1989" y="3179"/>
                  </a:lnTo>
                  <a:cubicBezTo>
                    <a:pt x="2208" y="3179"/>
                    <a:pt x="2386" y="3002"/>
                    <a:pt x="2386" y="2782"/>
                  </a:cubicBezTo>
                  <a:lnTo>
                    <a:pt x="2386" y="399"/>
                  </a:lnTo>
                  <a:cubicBezTo>
                    <a:pt x="2386" y="178"/>
                    <a:pt x="2208" y="0"/>
                    <a:pt x="1989"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06" name="Google Shape;1506;p52"/>
            <p:cNvSpPr/>
            <p:nvPr/>
          </p:nvSpPr>
          <p:spPr>
            <a:xfrm>
              <a:off x="4138053" y="1669376"/>
              <a:ext cx="36524" cy="97294"/>
            </a:xfrm>
            <a:custGeom>
              <a:avLst/>
              <a:gdLst/>
              <a:ahLst/>
              <a:cxnLst/>
              <a:rect l="l" t="t" r="r" b="b"/>
              <a:pathLst>
                <a:path w="1193" h="3178" extrusionOk="0">
                  <a:moveTo>
                    <a:pt x="0" y="0"/>
                  </a:moveTo>
                  <a:lnTo>
                    <a:pt x="0" y="3178"/>
                  </a:lnTo>
                  <a:lnTo>
                    <a:pt x="794" y="3178"/>
                  </a:lnTo>
                  <a:cubicBezTo>
                    <a:pt x="1014" y="3178"/>
                    <a:pt x="1193" y="3000"/>
                    <a:pt x="1193" y="2781"/>
                  </a:cubicBezTo>
                  <a:lnTo>
                    <a:pt x="1193" y="399"/>
                  </a:lnTo>
                  <a:cubicBezTo>
                    <a:pt x="1193" y="178"/>
                    <a:pt x="1014" y="0"/>
                    <a:pt x="794"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07" name="Google Shape;1507;p52"/>
            <p:cNvSpPr/>
            <p:nvPr/>
          </p:nvSpPr>
          <p:spPr>
            <a:xfrm>
              <a:off x="3955588" y="1393688"/>
              <a:ext cx="364931" cy="267606"/>
            </a:xfrm>
            <a:custGeom>
              <a:avLst/>
              <a:gdLst/>
              <a:ahLst/>
              <a:cxnLst/>
              <a:rect l="l" t="t" r="r" b="b"/>
              <a:pathLst>
                <a:path w="11920" h="8741" extrusionOk="0">
                  <a:moveTo>
                    <a:pt x="399" y="1"/>
                  </a:moveTo>
                  <a:cubicBezTo>
                    <a:pt x="180" y="1"/>
                    <a:pt x="1" y="178"/>
                    <a:pt x="1" y="398"/>
                  </a:cubicBezTo>
                  <a:lnTo>
                    <a:pt x="1" y="8342"/>
                  </a:lnTo>
                  <a:cubicBezTo>
                    <a:pt x="1" y="8563"/>
                    <a:pt x="180" y="8741"/>
                    <a:pt x="399" y="8741"/>
                  </a:cubicBezTo>
                  <a:lnTo>
                    <a:pt x="11523" y="8741"/>
                  </a:lnTo>
                  <a:cubicBezTo>
                    <a:pt x="11742" y="8741"/>
                    <a:pt x="11920" y="8563"/>
                    <a:pt x="11920" y="8344"/>
                  </a:cubicBezTo>
                  <a:lnTo>
                    <a:pt x="11920" y="398"/>
                  </a:lnTo>
                  <a:cubicBezTo>
                    <a:pt x="11920" y="178"/>
                    <a:pt x="11742" y="1"/>
                    <a:pt x="11523"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508" name="Google Shape;1508;p52"/>
            <p:cNvSpPr/>
            <p:nvPr/>
          </p:nvSpPr>
          <p:spPr>
            <a:xfrm>
              <a:off x="4138053" y="1393688"/>
              <a:ext cx="182465" cy="267606"/>
            </a:xfrm>
            <a:custGeom>
              <a:avLst/>
              <a:gdLst/>
              <a:ahLst/>
              <a:cxnLst/>
              <a:rect l="l" t="t" r="r" b="b"/>
              <a:pathLst>
                <a:path w="5960" h="8741" extrusionOk="0">
                  <a:moveTo>
                    <a:pt x="0" y="1"/>
                  </a:moveTo>
                  <a:lnTo>
                    <a:pt x="0" y="8741"/>
                  </a:lnTo>
                  <a:lnTo>
                    <a:pt x="5563" y="8741"/>
                  </a:lnTo>
                  <a:cubicBezTo>
                    <a:pt x="5782" y="8741"/>
                    <a:pt x="5960" y="8563"/>
                    <a:pt x="5960" y="8342"/>
                  </a:cubicBezTo>
                  <a:lnTo>
                    <a:pt x="5960" y="398"/>
                  </a:lnTo>
                  <a:cubicBezTo>
                    <a:pt x="5960" y="178"/>
                    <a:pt x="5782" y="1"/>
                    <a:pt x="5563"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509" name="Google Shape;1509;p52"/>
            <p:cNvSpPr/>
            <p:nvPr/>
          </p:nvSpPr>
          <p:spPr>
            <a:xfrm>
              <a:off x="4109643" y="1466674"/>
              <a:ext cx="56852" cy="129746"/>
            </a:xfrm>
            <a:custGeom>
              <a:avLst/>
              <a:gdLst/>
              <a:ahLst/>
              <a:cxnLst/>
              <a:rect l="l" t="t" r="r" b="b"/>
              <a:pathLst>
                <a:path w="1857" h="4238" extrusionOk="0">
                  <a:moveTo>
                    <a:pt x="399" y="0"/>
                  </a:moveTo>
                  <a:cubicBezTo>
                    <a:pt x="180" y="0"/>
                    <a:pt x="0" y="178"/>
                    <a:pt x="0" y="397"/>
                  </a:cubicBezTo>
                  <a:lnTo>
                    <a:pt x="0" y="3839"/>
                  </a:lnTo>
                  <a:cubicBezTo>
                    <a:pt x="0" y="4060"/>
                    <a:pt x="180" y="4238"/>
                    <a:pt x="399" y="4238"/>
                  </a:cubicBezTo>
                  <a:lnTo>
                    <a:pt x="1459" y="4238"/>
                  </a:lnTo>
                  <a:cubicBezTo>
                    <a:pt x="1679" y="4238"/>
                    <a:pt x="1856" y="4060"/>
                    <a:pt x="1856" y="3841"/>
                  </a:cubicBezTo>
                  <a:lnTo>
                    <a:pt x="1856" y="397"/>
                  </a:lnTo>
                  <a:cubicBezTo>
                    <a:pt x="1856" y="178"/>
                    <a:pt x="1679" y="0"/>
                    <a:pt x="1459"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10" name="Google Shape;1510;p52"/>
            <p:cNvSpPr/>
            <p:nvPr/>
          </p:nvSpPr>
          <p:spPr>
            <a:xfrm>
              <a:off x="4138053" y="1466674"/>
              <a:ext cx="28441" cy="129746"/>
            </a:xfrm>
            <a:custGeom>
              <a:avLst/>
              <a:gdLst/>
              <a:ahLst/>
              <a:cxnLst/>
              <a:rect l="l" t="t" r="r" b="b"/>
              <a:pathLst>
                <a:path w="929" h="4238" extrusionOk="0">
                  <a:moveTo>
                    <a:pt x="0" y="0"/>
                  </a:moveTo>
                  <a:lnTo>
                    <a:pt x="0" y="4238"/>
                  </a:lnTo>
                  <a:lnTo>
                    <a:pt x="531" y="4238"/>
                  </a:lnTo>
                  <a:cubicBezTo>
                    <a:pt x="751" y="4238"/>
                    <a:pt x="928" y="4060"/>
                    <a:pt x="928" y="3839"/>
                  </a:cubicBezTo>
                  <a:lnTo>
                    <a:pt x="928" y="397"/>
                  </a:lnTo>
                  <a:cubicBezTo>
                    <a:pt x="928" y="178"/>
                    <a:pt x="751" y="0"/>
                    <a:pt x="53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11" name="Google Shape;1511;p52"/>
            <p:cNvSpPr/>
            <p:nvPr/>
          </p:nvSpPr>
          <p:spPr>
            <a:xfrm>
              <a:off x="4206968" y="1515291"/>
              <a:ext cx="56791" cy="81130"/>
            </a:xfrm>
            <a:custGeom>
              <a:avLst/>
              <a:gdLst/>
              <a:ahLst/>
              <a:cxnLst/>
              <a:rect l="l" t="t" r="r" b="b"/>
              <a:pathLst>
                <a:path w="1855" h="2650" extrusionOk="0">
                  <a:moveTo>
                    <a:pt x="397" y="0"/>
                  </a:moveTo>
                  <a:cubicBezTo>
                    <a:pt x="178" y="0"/>
                    <a:pt x="0" y="178"/>
                    <a:pt x="0" y="399"/>
                  </a:cubicBezTo>
                  <a:lnTo>
                    <a:pt x="0" y="2251"/>
                  </a:lnTo>
                  <a:cubicBezTo>
                    <a:pt x="0" y="2472"/>
                    <a:pt x="178" y="2650"/>
                    <a:pt x="397" y="2650"/>
                  </a:cubicBezTo>
                  <a:lnTo>
                    <a:pt x="1458" y="2650"/>
                  </a:lnTo>
                  <a:cubicBezTo>
                    <a:pt x="1677" y="2650"/>
                    <a:pt x="1855" y="2472"/>
                    <a:pt x="1855" y="2251"/>
                  </a:cubicBezTo>
                  <a:lnTo>
                    <a:pt x="1855" y="399"/>
                  </a:lnTo>
                  <a:cubicBezTo>
                    <a:pt x="1855" y="178"/>
                    <a:pt x="1677" y="0"/>
                    <a:pt x="1458"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12" name="Google Shape;1512;p52"/>
            <p:cNvSpPr/>
            <p:nvPr/>
          </p:nvSpPr>
          <p:spPr>
            <a:xfrm>
              <a:off x="4012348" y="1442305"/>
              <a:ext cx="56852" cy="154116"/>
            </a:xfrm>
            <a:custGeom>
              <a:avLst/>
              <a:gdLst/>
              <a:ahLst/>
              <a:cxnLst/>
              <a:rect l="l" t="t" r="r" b="b"/>
              <a:pathLst>
                <a:path w="1857" h="5034" extrusionOk="0">
                  <a:moveTo>
                    <a:pt x="400" y="1"/>
                  </a:moveTo>
                  <a:cubicBezTo>
                    <a:pt x="179" y="1"/>
                    <a:pt x="1" y="180"/>
                    <a:pt x="1" y="399"/>
                  </a:cubicBezTo>
                  <a:lnTo>
                    <a:pt x="1" y="4635"/>
                  </a:lnTo>
                  <a:cubicBezTo>
                    <a:pt x="1" y="4856"/>
                    <a:pt x="179" y="5034"/>
                    <a:pt x="400" y="5034"/>
                  </a:cubicBezTo>
                  <a:lnTo>
                    <a:pt x="1458" y="5034"/>
                  </a:lnTo>
                  <a:cubicBezTo>
                    <a:pt x="1678" y="5034"/>
                    <a:pt x="1857" y="4856"/>
                    <a:pt x="1857" y="4637"/>
                  </a:cubicBezTo>
                  <a:lnTo>
                    <a:pt x="1857" y="399"/>
                  </a:lnTo>
                  <a:cubicBezTo>
                    <a:pt x="1857" y="180"/>
                    <a:pt x="1678" y="1"/>
                    <a:pt x="14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13" name="Google Shape;1513;p52"/>
            <p:cNvSpPr/>
            <p:nvPr/>
          </p:nvSpPr>
          <p:spPr>
            <a:xfrm>
              <a:off x="3955649" y="1620698"/>
              <a:ext cx="364870" cy="73047"/>
            </a:xfrm>
            <a:custGeom>
              <a:avLst/>
              <a:gdLst/>
              <a:ahLst/>
              <a:cxnLst/>
              <a:rect l="l" t="t" r="r" b="b"/>
              <a:pathLst>
                <a:path w="11918" h="2386" extrusionOk="0">
                  <a:moveTo>
                    <a:pt x="0" y="1"/>
                  </a:moveTo>
                  <a:lnTo>
                    <a:pt x="0" y="1989"/>
                  </a:lnTo>
                  <a:cubicBezTo>
                    <a:pt x="0" y="2208"/>
                    <a:pt x="178" y="2386"/>
                    <a:pt x="397" y="2386"/>
                  </a:cubicBezTo>
                  <a:lnTo>
                    <a:pt x="397" y="2384"/>
                  </a:lnTo>
                  <a:lnTo>
                    <a:pt x="11521" y="2384"/>
                  </a:lnTo>
                  <a:cubicBezTo>
                    <a:pt x="11740" y="2384"/>
                    <a:pt x="11918" y="2207"/>
                    <a:pt x="11918" y="1987"/>
                  </a:cubicBezTo>
                  <a:lnTo>
                    <a:pt x="11918" y="1"/>
                  </a:ln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14" name="Google Shape;1514;p52"/>
            <p:cNvSpPr/>
            <p:nvPr/>
          </p:nvSpPr>
          <p:spPr>
            <a:xfrm>
              <a:off x="4138084" y="1620698"/>
              <a:ext cx="182435" cy="73017"/>
            </a:xfrm>
            <a:custGeom>
              <a:avLst/>
              <a:gdLst/>
              <a:ahLst/>
              <a:cxnLst/>
              <a:rect l="l" t="t" r="r" b="b"/>
              <a:pathLst>
                <a:path w="5959" h="2385" extrusionOk="0">
                  <a:moveTo>
                    <a:pt x="1" y="1"/>
                  </a:moveTo>
                  <a:lnTo>
                    <a:pt x="1" y="2384"/>
                  </a:lnTo>
                  <a:lnTo>
                    <a:pt x="5562" y="2384"/>
                  </a:lnTo>
                  <a:cubicBezTo>
                    <a:pt x="5781" y="2384"/>
                    <a:pt x="5959" y="2207"/>
                    <a:pt x="5959" y="1987"/>
                  </a:cubicBezTo>
                  <a:lnTo>
                    <a:pt x="5959" y="1"/>
                  </a:lnTo>
                  <a:close/>
                </a:path>
              </a:pathLst>
            </a:custGeom>
            <a:solidFill>
              <a:schemeClr val="accent5"/>
            </a:solidFill>
            <a:ln>
              <a:noFill/>
            </a:ln>
          </p:spPr>
          <p:txBody>
            <a:bodyPr spcFirstLastPara="1" wrap="square" lIns="91425" tIns="91425" rIns="91425" bIns="91425" anchor="ctr" anchorCtr="0">
              <a:noAutofit/>
            </a:bodyPr>
            <a:lstStyle/>
            <a:p>
              <a:endParaRPr/>
            </a:p>
          </p:txBody>
        </p:sp>
      </p:grpSp>
      <p:grpSp>
        <p:nvGrpSpPr>
          <p:cNvPr id="1515" name="Google Shape;1515;p52"/>
          <p:cNvGrpSpPr/>
          <p:nvPr/>
        </p:nvGrpSpPr>
        <p:grpSpPr>
          <a:xfrm>
            <a:off x="3106529" y="3882533"/>
            <a:ext cx="394205" cy="363695"/>
            <a:chOff x="3132473" y="3776515"/>
            <a:chExt cx="404271" cy="372983"/>
          </a:xfrm>
        </p:grpSpPr>
        <p:sp>
          <p:nvSpPr>
            <p:cNvPr id="1516" name="Google Shape;1516;p52"/>
            <p:cNvSpPr/>
            <p:nvPr/>
          </p:nvSpPr>
          <p:spPr>
            <a:xfrm>
              <a:off x="3132473" y="3776943"/>
              <a:ext cx="404271" cy="372554"/>
            </a:xfrm>
            <a:custGeom>
              <a:avLst/>
              <a:gdLst/>
              <a:ahLst/>
              <a:cxnLst/>
              <a:rect l="l" t="t" r="r" b="b"/>
              <a:pathLst>
                <a:path w="13205" h="12169" extrusionOk="0">
                  <a:moveTo>
                    <a:pt x="6532" y="0"/>
                  </a:moveTo>
                  <a:cubicBezTo>
                    <a:pt x="5753" y="0"/>
                    <a:pt x="4964" y="150"/>
                    <a:pt x="4208" y="464"/>
                  </a:cubicBezTo>
                  <a:cubicBezTo>
                    <a:pt x="1526" y="1573"/>
                    <a:pt x="0" y="4420"/>
                    <a:pt x="563" y="7267"/>
                  </a:cubicBezTo>
                  <a:cubicBezTo>
                    <a:pt x="1128" y="10113"/>
                    <a:pt x="3623" y="12167"/>
                    <a:pt x="6526" y="12168"/>
                  </a:cubicBezTo>
                  <a:cubicBezTo>
                    <a:pt x="6534" y="12168"/>
                    <a:pt x="6543" y="12168"/>
                    <a:pt x="6551" y="12168"/>
                  </a:cubicBezTo>
                  <a:cubicBezTo>
                    <a:pt x="8158" y="12168"/>
                    <a:pt x="9701" y="11526"/>
                    <a:pt x="10836" y="10386"/>
                  </a:cubicBezTo>
                  <a:cubicBezTo>
                    <a:pt x="12888" y="8334"/>
                    <a:pt x="13204" y="5118"/>
                    <a:pt x="11593" y="2705"/>
                  </a:cubicBezTo>
                  <a:cubicBezTo>
                    <a:pt x="10436" y="973"/>
                    <a:pt x="8516" y="0"/>
                    <a:pt x="65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17" name="Google Shape;1517;p52"/>
            <p:cNvSpPr/>
            <p:nvPr/>
          </p:nvSpPr>
          <p:spPr>
            <a:xfrm>
              <a:off x="3332267" y="3776515"/>
              <a:ext cx="201294" cy="372983"/>
            </a:xfrm>
            <a:custGeom>
              <a:avLst/>
              <a:gdLst/>
              <a:ahLst/>
              <a:cxnLst/>
              <a:rect l="l" t="t" r="r" b="b"/>
              <a:pathLst>
                <a:path w="6575" h="12183" extrusionOk="0">
                  <a:moveTo>
                    <a:pt x="4" y="0"/>
                  </a:moveTo>
                  <a:cubicBezTo>
                    <a:pt x="3" y="0"/>
                    <a:pt x="1" y="0"/>
                    <a:pt x="0" y="0"/>
                  </a:cubicBezTo>
                  <a:lnTo>
                    <a:pt x="0" y="12182"/>
                  </a:lnTo>
                  <a:cubicBezTo>
                    <a:pt x="8" y="12182"/>
                    <a:pt x="17" y="12182"/>
                    <a:pt x="25" y="12182"/>
                  </a:cubicBezTo>
                  <a:cubicBezTo>
                    <a:pt x="1632" y="12182"/>
                    <a:pt x="3175" y="11540"/>
                    <a:pt x="4310" y="10400"/>
                  </a:cubicBezTo>
                  <a:cubicBezTo>
                    <a:pt x="6053" y="8658"/>
                    <a:pt x="6574" y="6037"/>
                    <a:pt x="5631" y="3761"/>
                  </a:cubicBezTo>
                  <a:cubicBezTo>
                    <a:pt x="4689" y="1484"/>
                    <a:pt x="2468" y="0"/>
                    <a:pt x="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18" name="Google Shape;1518;p52"/>
            <p:cNvSpPr/>
            <p:nvPr/>
          </p:nvSpPr>
          <p:spPr>
            <a:xfrm>
              <a:off x="3250371" y="3882320"/>
              <a:ext cx="164678" cy="162106"/>
            </a:xfrm>
            <a:custGeom>
              <a:avLst/>
              <a:gdLst/>
              <a:ahLst/>
              <a:cxnLst/>
              <a:rect l="l" t="t" r="r" b="b"/>
              <a:pathLst>
                <a:path w="5379" h="5295" extrusionOk="0">
                  <a:moveTo>
                    <a:pt x="439" y="1"/>
                  </a:moveTo>
                  <a:cubicBezTo>
                    <a:pt x="337" y="1"/>
                    <a:pt x="235" y="39"/>
                    <a:pt x="158" y="117"/>
                  </a:cubicBezTo>
                  <a:cubicBezTo>
                    <a:pt x="7" y="268"/>
                    <a:pt x="2" y="511"/>
                    <a:pt x="146" y="668"/>
                  </a:cubicBezTo>
                  <a:lnTo>
                    <a:pt x="2114" y="2636"/>
                  </a:lnTo>
                  <a:lnTo>
                    <a:pt x="146" y="4604"/>
                  </a:lnTo>
                  <a:cubicBezTo>
                    <a:pt x="0" y="4760"/>
                    <a:pt x="5" y="5005"/>
                    <a:pt x="156" y="5155"/>
                  </a:cubicBezTo>
                  <a:cubicBezTo>
                    <a:pt x="233" y="5233"/>
                    <a:pt x="335" y="5272"/>
                    <a:pt x="437" y="5272"/>
                  </a:cubicBezTo>
                  <a:cubicBezTo>
                    <a:pt x="534" y="5272"/>
                    <a:pt x="631" y="5236"/>
                    <a:pt x="707" y="5165"/>
                  </a:cubicBezTo>
                  <a:lnTo>
                    <a:pt x="2675" y="3197"/>
                  </a:lnTo>
                  <a:lnTo>
                    <a:pt x="4643" y="5165"/>
                  </a:lnTo>
                  <a:cubicBezTo>
                    <a:pt x="4722" y="5251"/>
                    <a:pt x="4830" y="5295"/>
                    <a:pt x="4937" y="5295"/>
                  </a:cubicBezTo>
                  <a:cubicBezTo>
                    <a:pt x="5039" y="5295"/>
                    <a:pt x="5140" y="5256"/>
                    <a:pt x="5218" y="5179"/>
                  </a:cubicBezTo>
                  <a:cubicBezTo>
                    <a:pt x="5378" y="5018"/>
                    <a:pt x="5373" y="4757"/>
                    <a:pt x="5206" y="4604"/>
                  </a:cubicBezTo>
                  <a:lnTo>
                    <a:pt x="3238" y="2636"/>
                  </a:lnTo>
                  <a:lnTo>
                    <a:pt x="5206" y="668"/>
                  </a:lnTo>
                  <a:cubicBezTo>
                    <a:pt x="5350" y="511"/>
                    <a:pt x="5345" y="268"/>
                    <a:pt x="5194" y="117"/>
                  </a:cubicBezTo>
                  <a:cubicBezTo>
                    <a:pt x="5117" y="39"/>
                    <a:pt x="5015" y="1"/>
                    <a:pt x="4913" y="1"/>
                  </a:cubicBezTo>
                  <a:cubicBezTo>
                    <a:pt x="4816" y="1"/>
                    <a:pt x="4720" y="35"/>
                    <a:pt x="4643" y="105"/>
                  </a:cubicBezTo>
                  <a:lnTo>
                    <a:pt x="2675" y="2073"/>
                  </a:lnTo>
                  <a:lnTo>
                    <a:pt x="707" y="105"/>
                  </a:lnTo>
                  <a:cubicBezTo>
                    <a:pt x="631" y="35"/>
                    <a:pt x="535" y="1"/>
                    <a:pt x="439"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19" name="Google Shape;1519;p52"/>
            <p:cNvSpPr/>
            <p:nvPr/>
          </p:nvSpPr>
          <p:spPr>
            <a:xfrm>
              <a:off x="3332267" y="3882320"/>
              <a:ext cx="82783" cy="162106"/>
            </a:xfrm>
            <a:custGeom>
              <a:avLst/>
              <a:gdLst/>
              <a:ahLst/>
              <a:cxnLst/>
              <a:rect l="l" t="t" r="r" b="b"/>
              <a:pathLst>
                <a:path w="2704" h="5295" extrusionOk="0">
                  <a:moveTo>
                    <a:pt x="2238" y="1"/>
                  </a:moveTo>
                  <a:cubicBezTo>
                    <a:pt x="2141" y="1"/>
                    <a:pt x="2045" y="35"/>
                    <a:pt x="1968" y="105"/>
                  </a:cubicBezTo>
                  <a:lnTo>
                    <a:pt x="0" y="2073"/>
                  </a:lnTo>
                  <a:lnTo>
                    <a:pt x="0" y="3199"/>
                  </a:lnTo>
                  <a:lnTo>
                    <a:pt x="1968" y="5167"/>
                  </a:lnTo>
                  <a:cubicBezTo>
                    <a:pt x="2047" y="5252"/>
                    <a:pt x="2154" y="5295"/>
                    <a:pt x="2262" y="5295"/>
                  </a:cubicBezTo>
                  <a:cubicBezTo>
                    <a:pt x="2363" y="5295"/>
                    <a:pt x="2465" y="5256"/>
                    <a:pt x="2543" y="5179"/>
                  </a:cubicBezTo>
                  <a:cubicBezTo>
                    <a:pt x="2703" y="5018"/>
                    <a:pt x="2698" y="4757"/>
                    <a:pt x="2531" y="4604"/>
                  </a:cubicBezTo>
                  <a:lnTo>
                    <a:pt x="563" y="2636"/>
                  </a:lnTo>
                  <a:lnTo>
                    <a:pt x="2531" y="668"/>
                  </a:lnTo>
                  <a:cubicBezTo>
                    <a:pt x="2675" y="511"/>
                    <a:pt x="2670" y="268"/>
                    <a:pt x="2519" y="117"/>
                  </a:cubicBezTo>
                  <a:cubicBezTo>
                    <a:pt x="2442" y="39"/>
                    <a:pt x="2340" y="1"/>
                    <a:pt x="2238"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20" name="Google Shape;1520;p52"/>
          <p:cNvGrpSpPr/>
          <p:nvPr/>
        </p:nvGrpSpPr>
        <p:grpSpPr>
          <a:xfrm>
            <a:off x="3147188" y="3301660"/>
            <a:ext cx="308378" cy="363755"/>
            <a:chOff x="3174171" y="3180808"/>
            <a:chExt cx="316253" cy="373044"/>
          </a:xfrm>
        </p:grpSpPr>
        <p:sp>
          <p:nvSpPr>
            <p:cNvPr id="1521" name="Google Shape;1521;p52"/>
            <p:cNvSpPr/>
            <p:nvPr/>
          </p:nvSpPr>
          <p:spPr>
            <a:xfrm>
              <a:off x="3174171" y="3180808"/>
              <a:ext cx="316253" cy="373044"/>
            </a:xfrm>
            <a:custGeom>
              <a:avLst/>
              <a:gdLst/>
              <a:ahLst/>
              <a:cxnLst/>
              <a:rect l="l" t="t" r="r" b="b"/>
              <a:pathLst>
                <a:path w="10330" h="12185" extrusionOk="0">
                  <a:moveTo>
                    <a:pt x="397" y="0"/>
                  </a:moveTo>
                  <a:cubicBezTo>
                    <a:pt x="178" y="0"/>
                    <a:pt x="0" y="178"/>
                    <a:pt x="0" y="399"/>
                  </a:cubicBezTo>
                  <a:lnTo>
                    <a:pt x="0" y="11785"/>
                  </a:lnTo>
                  <a:cubicBezTo>
                    <a:pt x="0" y="12005"/>
                    <a:pt x="178" y="12182"/>
                    <a:pt x="397" y="12182"/>
                  </a:cubicBezTo>
                  <a:lnTo>
                    <a:pt x="9931" y="12182"/>
                  </a:lnTo>
                  <a:lnTo>
                    <a:pt x="9931" y="12184"/>
                  </a:lnTo>
                  <a:cubicBezTo>
                    <a:pt x="10152" y="12184"/>
                    <a:pt x="10330" y="12005"/>
                    <a:pt x="10330" y="11785"/>
                  </a:cubicBezTo>
                  <a:lnTo>
                    <a:pt x="10330" y="399"/>
                  </a:lnTo>
                  <a:cubicBezTo>
                    <a:pt x="10330" y="178"/>
                    <a:pt x="10152" y="0"/>
                    <a:pt x="9931"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22" name="Google Shape;1522;p52"/>
            <p:cNvSpPr/>
            <p:nvPr/>
          </p:nvSpPr>
          <p:spPr>
            <a:xfrm>
              <a:off x="3332267" y="3180808"/>
              <a:ext cx="158157" cy="372983"/>
            </a:xfrm>
            <a:custGeom>
              <a:avLst/>
              <a:gdLst/>
              <a:ahLst/>
              <a:cxnLst/>
              <a:rect l="l" t="t" r="r" b="b"/>
              <a:pathLst>
                <a:path w="5166" h="12183" extrusionOk="0">
                  <a:moveTo>
                    <a:pt x="0" y="0"/>
                  </a:moveTo>
                  <a:lnTo>
                    <a:pt x="0" y="12182"/>
                  </a:lnTo>
                  <a:lnTo>
                    <a:pt x="4767" y="12182"/>
                  </a:lnTo>
                  <a:cubicBezTo>
                    <a:pt x="4988" y="12182"/>
                    <a:pt x="5166" y="12005"/>
                    <a:pt x="5166" y="11785"/>
                  </a:cubicBezTo>
                  <a:lnTo>
                    <a:pt x="5166" y="399"/>
                  </a:lnTo>
                  <a:cubicBezTo>
                    <a:pt x="5166" y="178"/>
                    <a:pt x="4988" y="0"/>
                    <a:pt x="4767"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23" name="Google Shape;1523;p52"/>
            <p:cNvSpPr/>
            <p:nvPr/>
          </p:nvSpPr>
          <p:spPr>
            <a:xfrm>
              <a:off x="3336308" y="3180808"/>
              <a:ext cx="105469" cy="145972"/>
            </a:xfrm>
            <a:custGeom>
              <a:avLst/>
              <a:gdLst/>
              <a:ahLst/>
              <a:cxnLst/>
              <a:rect l="l" t="t" r="r" b="b"/>
              <a:pathLst>
                <a:path w="3445" h="4768" extrusionOk="0">
                  <a:moveTo>
                    <a:pt x="0" y="0"/>
                  </a:moveTo>
                  <a:lnTo>
                    <a:pt x="0" y="4370"/>
                  </a:lnTo>
                  <a:cubicBezTo>
                    <a:pt x="2" y="4612"/>
                    <a:pt x="199" y="4767"/>
                    <a:pt x="402" y="4767"/>
                  </a:cubicBezTo>
                  <a:cubicBezTo>
                    <a:pt x="511" y="4767"/>
                    <a:pt x="621" y="4723"/>
                    <a:pt x="704" y="4625"/>
                  </a:cubicBezTo>
                  <a:lnTo>
                    <a:pt x="1722" y="3402"/>
                  </a:lnTo>
                  <a:lnTo>
                    <a:pt x="2742" y="4625"/>
                  </a:lnTo>
                  <a:cubicBezTo>
                    <a:pt x="2818" y="4715"/>
                    <a:pt x="2928" y="4767"/>
                    <a:pt x="3046" y="4767"/>
                  </a:cubicBezTo>
                  <a:lnTo>
                    <a:pt x="3046" y="4767"/>
                  </a:lnTo>
                  <a:cubicBezTo>
                    <a:pt x="3267" y="4767"/>
                    <a:pt x="3444" y="4590"/>
                    <a:pt x="3444" y="4370"/>
                  </a:cubicBezTo>
                  <a:lnTo>
                    <a:pt x="3444" y="0"/>
                  </a:lnTo>
                  <a:close/>
                  <a:moveTo>
                    <a:pt x="3046" y="4767"/>
                  </a:moveTo>
                  <a:cubicBezTo>
                    <a:pt x="3046" y="4767"/>
                    <a:pt x="3046" y="4767"/>
                    <a:pt x="3045" y="4767"/>
                  </a:cubicBezTo>
                  <a:lnTo>
                    <a:pt x="3047" y="4767"/>
                  </a:lnTo>
                  <a:cubicBezTo>
                    <a:pt x="3047" y="4767"/>
                    <a:pt x="3047" y="4767"/>
                    <a:pt x="3046" y="4767"/>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24" name="Google Shape;1524;p52"/>
            <p:cNvSpPr/>
            <p:nvPr/>
          </p:nvSpPr>
          <p:spPr>
            <a:xfrm>
              <a:off x="3389027" y="3180808"/>
              <a:ext cx="52750" cy="145972"/>
            </a:xfrm>
            <a:custGeom>
              <a:avLst/>
              <a:gdLst/>
              <a:ahLst/>
              <a:cxnLst/>
              <a:rect l="l" t="t" r="r" b="b"/>
              <a:pathLst>
                <a:path w="1723" h="4768" extrusionOk="0">
                  <a:moveTo>
                    <a:pt x="0" y="0"/>
                  </a:moveTo>
                  <a:lnTo>
                    <a:pt x="0" y="3402"/>
                  </a:lnTo>
                  <a:lnTo>
                    <a:pt x="1020" y="4625"/>
                  </a:lnTo>
                  <a:cubicBezTo>
                    <a:pt x="1103" y="4723"/>
                    <a:pt x="1213" y="4767"/>
                    <a:pt x="1321" y="4767"/>
                  </a:cubicBezTo>
                  <a:cubicBezTo>
                    <a:pt x="1524" y="4767"/>
                    <a:pt x="1721" y="4612"/>
                    <a:pt x="1722" y="4370"/>
                  </a:cubicBezTo>
                  <a:lnTo>
                    <a:pt x="1722"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25" name="Google Shape;1525;p52"/>
            <p:cNvSpPr/>
            <p:nvPr/>
          </p:nvSpPr>
          <p:spPr>
            <a:xfrm>
              <a:off x="3296447" y="3407788"/>
              <a:ext cx="121664" cy="24431"/>
            </a:xfrm>
            <a:custGeom>
              <a:avLst/>
              <a:gdLst/>
              <a:ahLst/>
              <a:cxnLst/>
              <a:rect l="l" t="t" r="r" b="b"/>
              <a:pathLst>
                <a:path w="3974" h="798" extrusionOk="0">
                  <a:moveTo>
                    <a:pt x="3575" y="1"/>
                  </a:moveTo>
                  <a:cubicBezTo>
                    <a:pt x="3568" y="1"/>
                    <a:pt x="3561" y="1"/>
                    <a:pt x="3554" y="1"/>
                  </a:cubicBezTo>
                  <a:lnTo>
                    <a:pt x="376" y="1"/>
                  </a:lnTo>
                  <a:cubicBezTo>
                    <a:pt x="165" y="13"/>
                    <a:pt x="1" y="189"/>
                    <a:pt x="1" y="400"/>
                  </a:cubicBezTo>
                  <a:cubicBezTo>
                    <a:pt x="1" y="609"/>
                    <a:pt x="165" y="785"/>
                    <a:pt x="376" y="797"/>
                  </a:cubicBezTo>
                  <a:lnTo>
                    <a:pt x="3554" y="797"/>
                  </a:lnTo>
                  <a:cubicBezTo>
                    <a:pt x="3561" y="797"/>
                    <a:pt x="3568" y="798"/>
                    <a:pt x="3575" y="798"/>
                  </a:cubicBezTo>
                  <a:cubicBezTo>
                    <a:pt x="3795" y="798"/>
                    <a:pt x="3974" y="621"/>
                    <a:pt x="3974" y="400"/>
                  </a:cubicBezTo>
                  <a:cubicBezTo>
                    <a:pt x="3974" y="178"/>
                    <a:pt x="3795" y="1"/>
                    <a:pt x="3575"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26" name="Google Shape;1526;p52"/>
            <p:cNvSpPr/>
            <p:nvPr/>
          </p:nvSpPr>
          <p:spPr>
            <a:xfrm>
              <a:off x="3270822" y="3456465"/>
              <a:ext cx="170342" cy="24370"/>
            </a:xfrm>
            <a:custGeom>
              <a:avLst/>
              <a:gdLst/>
              <a:ahLst/>
              <a:cxnLst/>
              <a:rect l="l" t="t" r="r" b="b"/>
              <a:pathLst>
                <a:path w="5564" h="796" extrusionOk="0">
                  <a:moveTo>
                    <a:pt x="398" y="0"/>
                  </a:moveTo>
                  <a:cubicBezTo>
                    <a:pt x="180" y="0"/>
                    <a:pt x="1" y="177"/>
                    <a:pt x="1" y="398"/>
                  </a:cubicBezTo>
                  <a:cubicBezTo>
                    <a:pt x="1" y="619"/>
                    <a:pt x="180" y="795"/>
                    <a:pt x="398" y="795"/>
                  </a:cubicBezTo>
                  <a:cubicBezTo>
                    <a:pt x="405" y="795"/>
                    <a:pt x="412" y="795"/>
                    <a:pt x="419" y="795"/>
                  </a:cubicBezTo>
                  <a:lnTo>
                    <a:pt x="5186" y="795"/>
                  </a:lnTo>
                  <a:cubicBezTo>
                    <a:pt x="5397" y="785"/>
                    <a:pt x="5563" y="609"/>
                    <a:pt x="5563" y="398"/>
                  </a:cubicBezTo>
                  <a:cubicBezTo>
                    <a:pt x="5563" y="185"/>
                    <a:pt x="5397" y="11"/>
                    <a:pt x="5186" y="1"/>
                  </a:cubicBezTo>
                  <a:lnTo>
                    <a:pt x="419" y="1"/>
                  </a:lnTo>
                  <a:cubicBezTo>
                    <a:pt x="412" y="1"/>
                    <a:pt x="405" y="0"/>
                    <a:pt x="39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27" name="Google Shape;1527;p52"/>
            <p:cNvSpPr/>
            <p:nvPr/>
          </p:nvSpPr>
          <p:spPr>
            <a:xfrm>
              <a:off x="3332267" y="3456465"/>
              <a:ext cx="108898" cy="24339"/>
            </a:xfrm>
            <a:custGeom>
              <a:avLst/>
              <a:gdLst/>
              <a:ahLst/>
              <a:cxnLst/>
              <a:rect l="l" t="t" r="r" b="b"/>
              <a:pathLst>
                <a:path w="3557" h="795" extrusionOk="0">
                  <a:moveTo>
                    <a:pt x="0" y="1"/>
                  </a:moveTo>
                  <a:lnTo>
                    <a:pt x="0" y="795"/>
                  </a:lnTo>
                  <a:lnTo>
                    <a:pt x="3177" y="795"/>
                  </a:lnTo>
                  <a:cubicBezTo>
                    <a:pt x="3390" y="785"/>
                    <a:pt x="3556" y="609"/>
                    <a:pt x="3556" y="398"/>
                  </a:cubicBezTo>
                  <a:cubicBezTo>
                    <a:pt x="3556" y="185"/>
                    <a:pt x="3390" y="11"/>
                    <a:pt x="317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28" name="Google Shape;1528;p52"/>
            <p:cNvSpPr/>
            <p:nvPr/>
          </p:nvSpPr>
          <p:spPr>
            <a:xfrm>
              <a:off x="3332267" y="3407788"/>
              <a:ext cx="85844" cy="24431"/>
            </a:xfrm>
            <a:custGeom>
              <a:avLst/>
              <a:gdLst/>
              <a:ahLst/>
              <a:cxnLst/>
              <a:rect l="l" t="t" r="r" b="b"/>
              <a:pathLst>
                <a:path w="2804" h="798" extrusionOk="0">
                  <a:moveTo>
                    <a:pt x="2404" y="1"/>
                  </a:moveTo>
                  <a:cubicBezTo>
                    <a:pt x="2398" y="1"/>
                    <a:pt x="2391" y="1"/>
                    <a:pt x="2384" y="1"/>
                  </a:cubicBezTo>
                  <a:lnTo>
                    <a:pt x="0" y="1"/>
                  </a:lnTo>
                  <a:lnTo>
                    <a:pt x="0" y="797"/>
                  </a:lnTo>
                  <a:lnTo>
                    <a:pt x="2384" y="797"/>
                  </a:lnTo>
                  <a:cubicBezTo>
                    <a:pt x="2391" y="797"/>
                    <a:pt x="2398" y="798"/>
                    <a:pt x="2404" y="798"/>
                  </a:cubicBezTo>
                  <a:cubicBezTo>
                    <a:pt x="2623" y="798"/>
                    <a:pt x="2804" y="621"/>
                    <a:pt x="2804" y="400"/>
                  </a:cubicBezTo>
                  <a:cubicBezTo>
                    <a:pt x="2804" y="178"/>
                    <a:pt x="2623" y="1"/>
                    <a:pt x="240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29" name="Google Shape;1529;p52"/>
            <p:cNvSpPr/>
            <p:nvPr/>
          </p:nvSpPr>
          <p:spPr>
            <a:xfrm>
              <a:off x="3222818" y="3180808"/>
              <a:ext cx="24339" cy="372983"/>
            </a:xfrm>
            <a:custGeom>
              <a:avLst/>
              <a:gdLst/>
              <a:ahLst/>
              <a:cxnLst/>
              <a:rect l="l" t="t" r="r" b="b"/>
              <a:pathLst>
                <a:path w="795" h="12183" extrusionOk="0">
                  <a:moveTo>
                    <a:pt x="1" y="0"/>
                  </a:moveTo>
                  <a:lnTo>
                    <a:pt x="1" y="12182"/>
                  </a:lnTo>
                  <a:lnTo>
                    <a:pt x="795" y="12182"/>
                  </a:lnTo>
                  <a:lnTo>
                    <a:pt x="795" y="0"/>
                  </a:lnTo>
                  <a:close/>
                </a:path>
              </a:pathLst>
            </a:custGeom>
            <a:solidFill>
              <a:schemeClr val="accent5"/>
            </a:solidFill>
            <a:ln>
              <a:noFill/>
            </a:ln>
          </p:spPr>
          <p:txBody>
            <a:bodyPr spcFirstLastPara="1" wrap="square" lIns="91425" tIns="91425" rIns="91425" bIns="91425" anchor="ctr" anchorCtr="0">
              <a:noAutofit/>
            </a:bodyPr>
            <a:lstStyle/>
            <a:p>
              <a:endParaRPr/>
            </a:p>
          </p:txBody>
        </p:sp>
      </p:grpSp>
      <p:grpSp>
        <p:nvGrpSpPr>
          <p:cNvPr id="1530" name="Google Shape;1530;p52"/>
          <p:cNvGrpSpPr/>
          <p:nvPr/>
        </p:nvGrpSpPr>
        <p:grpSpPr>
          <a:xfrm>
            <a:off x="3147188" y="2720725"/>
            <a:ext cx="308378" cy="363755"/>
            <a:chOff x="3174171" y="2585040"/>
            <a:chExt cx="316253" cy="373044"/>
          </a:xfrm>
        </p:grpSpPr>
        <p:sp>
          <p:nvSpPr>
            <p:cNvPr id="1531" name="Google Shape;1531;p52"/>
            <p:cNvSpPr/>
            <p:nvPr/>
          </p:nvSpPr>
          <p:spPr>
            <a:xfrm>
              <a:off x="3174171" y="2609348"/>
              <a:ext cx="316253" cy="348735"/>
            </a:xfrm>
            <a:custGeom>
              <a:avLst/>
              <a:gdLst/>
              <a:ahLst/>
              <a:cxnLst/>
              <a:rect l="l" t="t" r="r" b="b"/>
              <a:pathLst>
                <a:path w="10330" h="11391" extrusionOk="0">
                  <a:moveTo>
                    <a:pt x="397" y="1"/>
                  </a:moveTo>
                  <a:cubicBezTo>
                    <a:pt x="178" y="1"/>
                    <a:pt x="0" y="180"/>
                    <a:pt x="0" y="399"/>
                  </a:cubicBezTo>
                  <a:lnTo>
                    <a:pt x="0" y="10993"/>
                  </a:lnTo>
                  <a:cubicBezTo>
                    <a:pt x="0" y="11213"/>
                    <a:pt x="178" y="11390"/>
                    <a:pt x="397" y="11390"/>
                  </a:cubicBezTo>
                  <a:lnTo>
                    <a:pt x="9931" y="11390"/>
                  </a:lnTo>
                  <a:cubicBezTo>
                    <a:pt x="10152" y="11390"/>
                    <a:pt x="10330" y="11213"/>
                    <a:pt x="10330" y="10993"/>
                  </a:cubicBezTo>
                  <a:lnTo>
                    <a:pt x="10330" y="399"/>
                  </a:lnTo>
                  <a:cubicBezTo>
                    <a:pt x="10330" y="180"/>
                    <a:pt x="10152" y="1"/>
                    <a:pt x="9931"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32" name="Google Shape;1532;p52"/>
            <p:cNvSpPr/>
            <p:nvPr/>
          </p:nvSpPr>
          <p:spPr>
            <a:xfrm>
              <a:off x="3332267" y="2609348"/>
              <a:ext cx="158157" cy="348735"/>
            </a:xfrm>
            <a:custGeom>
              <a:avLst/>
              <a:gdLst/>
              <a:ahLst/>
              <a:cxnLst/>
              <a:rect l="l" t="t" r="r" b="b"/>
              <a:pathLst>
                <a:path w="5166" h="11391" extrusionOk="0">
                  <a:moveTo>
                    <a:pt x="4767" y="1"/>
                  </a:moveTo>
                  <a:lnTo>
                    <a:pt x="4767" y="4"/>
                  </a:lnTo>
                  <a:lnTo>
                    <a:pt x="0" y="4"/>
                  </a:lnTo>
                  <a:lnTo>
                    <a:pt x="0" y="11390"/>
                  </a:lnTo>
                  <a:lnTo>
                    <a:pt x="4767" y="11390"/>
                  </a:lnTo>
                  <a:cubicBezTo>
                    <a:pt x="4986" y="11390"/>
                    <a:pt x="5166" y="11213"/>
                    <a:pt x="5166" y="10993"/>
                  </a:cubicBezTo>
                  <a:lnTo>
                    <a:pt x="5166" y="399"/>
                  </a:lnTo>
                  <a:cubicBezTo>
                    <a:pt x="5166" y="180"/>
                    <a:pt x="4986" y="1"/>
                    <a:pt x="4767"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533" name="Google Shape;1533;p52"/>
            <p:cNvSpPr/>
            <p:nvPr/>
          </p:nvSpPr>
          <p:spPr>
            <a:xfrm>
              <a:off x="3220920" y="2699081"/>
              <a:ext cx="75619" cy="73017"/>
            </a:xfrm>
            <a:custGeom>
              <a:avLst/>
              <a:gdLst/>
              <a:ahLst/>
              <a:cxnLst/>
              <a:rect l="l" t="t" r="r" b="b"/>
              <a:pathLst>
                <a:path w="2470" h="2385" extrusionOk="0">
                  <a:moveTo>
                    <a:pt x="474" y="0"/>
                  </a:moveTo>
                  <a:cubicBezTo>
                    <a:pt x="372" y="0"/>
                    <a:pt x="271" y="39"/>
                    <a:pt x="193" y="117"/>
                  </a:cubicBezTo>
                  <a:cubicBezTo>
                    <a:pt x="44" y="266"/>
                    <a:pt x="38" y="507"/>
                    <a:pt x="178" y="664"/>
                  </a:cubicBezTo>
                  <a:lnTo>
                    <a:pt x="693" y="1177"/>
                  </a:lnTo>
                  <a:lnTo>
                    <a:pt x="178" y="1691"/>
                  </a:lnTo>
                  <a:cubicBezTo>
                    <a:pt x="9" y="1843"/>
                    <a:pt x="1" y="2106"/>
                    <a:pt x="163" y="2269"/>
                  </a:cubicBezTo>
                  <a:cubicBezTo>
                    <a:pt x="241" y="2346"/>
                    <a:pt x="342" y="2385"/>
                    <a:pt x="443" y="2385"/>
                  </a:cubicBezTo>
                  <a:cubicBezTo>
                    <a:pt x="552" y="2385"/>
                    <a:pt x="661" y="2341"/>
                    <a:pt x="739" y="2252"/>
                  </a:cubicBezTo>
                  <a:lnTo>
                    <a:pt x="1254" y="1740"/>
                  </a:lnTo>
                  <a:lnTo>
                    <a:pt x="1768" y="2252"/>
                  </a:lnTo>
                  <a:cubicBezTo>
                    <a:pt x="1844" y="2320"/>
                    <a:pt x="1939" y="2354"/>
                    <a:pt x="2034" y="2354"/>
                  </a:cubicBezTo>
                  <a:cubicBezTo>
                    <a:pt x="2135" y="2354"/>
                    <a:pt x="2237" y="2315"/>
                    <a:pt x="2314" y="2237"/>
                  </a:cubicBezTo>
                  <a:cubicBezTo>
                    <a:pt x="2463" y="2088"/>
                    <a:pt x="2470" y="1848"/>
                    <a:pt x="2329" y="1691"/>
                  </a:cubicBezTo>
                  <a:lnTo>
                    <a:pt x="1816" y="1177"/>
                  </a:lnTo>
                  <a:lnTo>
                    <a:pt x="2329" y="664"/>
                  </a:lnTo>
                  <a:cubicBezTo>
                    <a:pt x="2470" y="507"/>
                    <a:pt x="2463" y="266"/>
                    <a:pt x="2314" y="117"/>
                  </a:cubicBezTo>
                  <a:cubicBezTo>
                    <a:pt x="2237" y="39"/>
                    <a:pt x="2135" y="0"/>
                    <a:pt x="2033" y="0"/>
                  </a:cubicBezTo>
                  <a:cubicBezTo>
                    <a:pt x="1938" y="0"/>
                    <a:pt x="1844" y="34"/>
                    <a:pt x="1768" y="101"/>
                  </a:cubicBezTo>
                  <a:lnTo>
                    <a:pt x="1254" y="616"/>
                  </a:lnTo>
                  <a:lnTo>
                    <a:pt x="739" y="101"/>
                  </a:lnTo>
                  <a:cubicBezTo>
                    <a:pt x="664" y="34"/>
                    <a:pt x="569" y="0"/>
                    <a:pt x="474" y="0"/>
                  </a:cubicBezTo>
                  <a:close/>
                </a:path>
              </a:pathLst>
            </a:custGeom>
            <a:solidFill>
              <a:srgbClr val="FFF8D4"/>
            </a:solidFill>
            <a:ln>
              <a:noFill/>
            </a:ln>
          </p:spPr>
          <p:txBody>
            <a:bodyPr spcFirstLastPara="1" wrap="square" lIns="91425" tIns="91425" rIns="91425" bIns="91425" anchor="ctr" anchorCtr="0">
              <a:noAutofit/>
            </a:bodyPr>
            <a:lstStyle/>
            <a:p>
              <a:endParaRPr/>
            </a:p>
          </p:txBody>
        </p:sp>
        <p:sp>
          <p:nvSpPr>
            <p:cNvPr id="1534" name="Google Shape;1534;p52"/>
            <p:cNvSpPr/>
            <p:nvPr/>
          </p:nvSpPr>
          <p:spPr>
            <a:xfrm>
              <a:off x="3219940" y="2820224"/>
              <a:ext cx="75895" cy="73047"/>
            </a:xfrm>
            <a:custGeom>
              <a:avLst/>
              <a:gdLst/>
              <a:ahLst/>
              <a:cxnLst/>
              <a:rect l="l" t="t" r="r" b="b"/>
              <a:pathLst>
                <a:path w="2479" h="2386" extrusionOk="0">
                  <a:moveTo>
                    <a:pt x="1286" y="796"/>
                  </a:moveTo>
                  <a:cubicBezTo>
                    <a:pt x="1507" y="796"/>
                    <a:pt x="1684" y="973"/>
                    <a:pt x="1684" y="1193"/>
                  </a:cubicBezTo>
                  <a:cubicBezTo>
                    <a:pt x="1684" y="1433"/>
                    <a:pt x="1488" y="1592"/>
                    <a:pt x="1283" y="1592"/>
                  </a:cubicBezTo>
                  <a:cubicBezTo>
                    <a:pt x="1185" y="1592"/>
                    <a:pt x="1086" y="1555"/>
                    <a:pt x="1004" y="1474"/>
                  </a:cubicBezTo>
                  <a:cubicBezTo>
                    <a:pt x="755" y="1225"/>
                    <a:pt x="932" y="796"/>
                    <a:pt x="1286" y="796"/>
                  </a:cubicBezTo>
                  <a:close/>
                  <a:moveTo>
                    <a:pt x="1288" y="0"/>
                  </a:moveTo>
                  <a:cubicBezTo>
                    <a:pt x="977" y="0"/>
                    <a:pt x="672" y="122"/>
                    <a:pt x="443" y="350"/>
                  </a:cubicBezTo>
                  <a:cubicBezTo>
                    <a:pt x="103" y="690"/>
                    <a:pt x="1" y="1203"/>
                    <a:pt x="185" y="1648"/>
                  </a:cubicBezTo>
                  <a:cubicBezTo>
                    <a:pt x="369" y="2094"/>
                    <a:pt x="805" y="2385"/>
                    <a:pt x="1286" y="2385"/>
                  </a:cubicBezTo>
                  <a:cubicBezTo>
                    <a:pt x="1944" y="2384"/>
                    <a:pt x="2477" y="1851"/>
                    <a:pt x="2478" y="1193"/>
                  </a:cubicBezTo>
                  <a:cubicBezTo>
                    <a:pt x="2478" y="710"/>
                    <a:pt x="2187" y="277"/>
                    <a:pt x="1743" y="91"/>
                  </a:cubicBezTo>
                  <a:cubicBezTo>
                    <a:pt x="1596" y="30"/>
                    <a:pt x="1441" y="0"/>
                    <a:pt x="1288" y="0"/>
                  </a:cubicBezTo>
                  <a:close/>
                </a:path>
              </a:pathLst>
            </a:custGeom>
            <a:solidFill>
              <a:srgbClr val="FFF8D4"/>
            </a:solidFill>
            <a:ln>
              <a:noFill/>
            </a:ln>
          </p:spPr>
          <p:txBody>
            <a:bodyPr spcFirstLastPara="1" wrap="square" lIns="91425" tIns="91425" rIns="91425" bIns="91425" anchor="ctr" anchorCtr="0">
              <a:noAutofit/>
            </a:bodyPr>
            <a:lstStyle/>
            <a:p>
              <a:endParaRPr/>
            </a:p>
          </p:txBody>
        </p:sp>
        <p:sp>
          <p:nvSpPr>
            <p:cNvPr id="1535" name="Google Shape;1535;p52"/>
            <p:cNvSpPr/>
            <p:nvPr/>
          </p:nvSpPr>
          <p:spPr>
            <a:xfrm>
              <a:off x="3220920" y="2699081"/>
              <a:ext cx="75619" cy="73017"/>
            </a:xfrm>
            <a:custGeom>
              <a:avLst/>
              <a:gdLst/>
              <a:ahLst/>
              <a:cxnLst/>
              <a:rect l="l" t="t" r="r" b="b"/>
              <a:pathLst>
                <a:path w="2470" h="2385" extrusionOk="0">
                  <a:moveTo>
                    <a:pt x="474" y="0"/>
                  </a:moveTo>
                  <a:cubicBezTo>
                    <a:pt x="372" y="0"/>
                    <a:pt x="271" y="39"/>
                    <a:pt x="193" y="117"/>
                  </a:cubicBezTo>
                  <a:cubicBezTo>
                    <a:pt x="44" y="266"/>
                    <a:pt x="38" y="507"/>
                    <a:pt x="178" y="664"/>
                  </a:cubicBezTo>
                  <a:lnTo>
                    <a:pt x="693" y="1177"/>
                  </a:lnTo>
                  <a:lnTo>
                    <a:pt x="178" y="1691"/>
                  </a:lnTo>
                  <a:cubicBezTo>
                    <a:pt x="9" y="1843"/>
                    <a:pt x="1" y="2106"/>
                    <a:pt x="163" y="2269"/>
                  </a:cubicBezTo>
                  <a:cubicBezTo>
                    <a:pt x="241" y="2346"/>
                    <a:pt x="342" y="2385"/>
                    <a:pt x="443" y="2385"/>
                  </a:cubicBezTo>
                  <a:cubicBezTo>
                    <a:pt x="552" y="2385"/>
                    <a:pt x="661" y="2341"/>
                    <a:pt x="739" y="2252"/>
                  </a:cubicBezTo>
                  <a:lnTo>
                    <a:pt x="1254" y="1740"/>
                  </a:lnTo>
                  <a:lnTo>
                    <a:pt x="1768" y="2252"/>
                  </a:lnTo>
                  <a:cubicBezTo>
                    <a:pt x="1844" y="2320"/>
                    <a:pt x="1939" y="2354"/>
                    <a:pt x="2034" y="2354"/>
                  </a:cubicBezTo>
                  <a:cubicBezTo>
                    <a:pt x="2135" y="2354"/>
                    <a:pt x="2237" y="2315"/>
                    <a:pt x="2314" y="2237"/>
                  </a:cubicBezTo>
                  <a:cubicBezTo>
                    <a:pt x="2463" y="2088"/>
                    <a:pt x="2470" y="1848"/>
                    <a:pt x="2329" y="1691"/>
                  </a:cubicBezTo>
                  <a:lnTo>
                    <a:pt x="1816" y="1177"/>
                  </a:lnTo>
                  <a:lnTo>
                    <a:pt x="2329" y="664"/>
                  </a:lnTo>
                  <a:cubicBezTo>
                    <a:pt x="2470" y="507"/>
                    <a:pt x="2463" y="266"/>
                    <a:pt x="2314" y="117"/>
                  </a:cubicBezTo>
                  <a:cubicBezTo>
                    <a:pt x="2237" y="39"/>
                    <a:pt x="2135" y="0"/>
                    <a:pt x="2033" y="0"/>
                  </a:cubicBezTo>
                  <a:cubicBezTo>
                    <a:pt x="1938" y="0"/>
                    <a:pt x="1844" y="34"/>
                    <a:pt x="1768" y="101"/>
                  </a:cubicBezTo>
                  <a:lnTo>
                    <a:pt x="1254" y="616"/>
                  </a:lnTo>
                  <a:lnTo>
                    <a:pt x="739" y="101"/>
                  </a:lnTo>
                  <a:cubicBezTo>
                    <a:pt x="664" y="34"/>
                    <a:pt x="569" y="0"/>
                    <a:pt x="474"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36" name="Google Shape;1536;p52"/>
            <p:cNvSpPr/>
            <p:nvPr/>
          </p:nvSpPr>
          <p:spPr>
            <a:xfrm>
              <a:off x="3219940" y="2820224"/>
              <a:ext cx="75895" cy="73047"/>
            </a:xfrm>
            <a:custGeom>
              <a:avLst/>
              <a:gdLst/>
              <a:ahLst/>
              <a:cxnLst/>
              <a:rect l="l" t="t" r="r" b="b"/>
              <a:pathLst>
                <a:path w="2479" h="2386" extrusionOk="0">
                  <a:moveTo>
                    <a:pt x="1286" y="796"/>
                  </a:moveTo>
                  <a:cubicBezTo>
                    <a:pt x="1507" y="796"/>
                    <a:pt x="1684" y="973"/>
                    <a:pt x="1684" y="1193"/>
                  </a:cubicBezTo>
                  <a:cubicBezTo>
                    <a:pt x="1684" y="1433"/>
                    <a:pt x="1488" y="1592"/>
                    <a:pt x="1283" y="1592"/>
                  </a:cubicBezTo>
                  <a:cubicBezTo>
                    <a:pt x="1185" y="1592"/>
                    <a:pt x="1086" y="1555"/>
                    <a:pt x="1004" y="1474"/>
                  </a:cubicBezTo>
                  <a:cubicBezTo>
                    <a:pt x="755" y="1225"/>
                    <a:pt x="932" y="796"/>
                    <a:pt x="1286" y="796"/>
                  </a:cubicBezTo>
                  <a:close/>
                  <a:moveTo>
                    <a:pt x="1288" y="0"/>
                  </a:moveTo>
                  <a:cubicBezTo>
                    <a:pt x="977" y="0"/>
                    <a:pt x="672" y="122"/>
                    <a:pt x="443" y="350"/>
                  </a:cubicBezTo>
                  <a:cubicBezTo>
                    <a:pt x="103" y="690"/>
                    <a:pt x="1" y="1203"/>
                    <a:pt x="185" y="1648"/>
                  </a:cubicBezTo>
                  <a:cubicBezTo>
                    <a:pt x="369" y="2094"/>
                    <a:pt x="805" y="2385"/>
                    <a:pt x="1286" y="2385"/>
                  </a:cubicBezTo>
                  <a:cubicBezTo>
                    <a:pt x="1944" y="2384"/>
                    <a:pt x="2477" y="1851"/>
                    <a:pt x="2478" y="1193"/>
                  </a:cubicBezTo>
                  <a:cubicBezTo>
                    <a:pt x="2478" y="710"/>
                    <a:pt x="2187" y="277"/>
                    <a:pt x="1743" y="91"/>
                  </a:cubicBezTo>
                  <a:cubicBezTo>
                    <a:pt x="1596" y="30"/>
                    <a:pt x="1441" y="0"/>
                    <a:pt x="128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37" name="Google Shape;1537;p52"/>
            <p:cNvSpPr/>
            <p:nvPr/>
          </p:nvSpPr>
          <p:spPr>
            <a:xfrm>
              <a:off x="3271435" y="2585040"/>
              <a:ext cx="121725" cy="48770"/>
            </a:xfrm>
            <a:custGeom>
              <a:avLst/>
              <a:gdLst/>
              <a:ahLst/>
              <a:cxnLst/>
              <a:rect l="l" t="t" r="r" b="b"/>
              <a:pathLst>
                <a:path w="3976" h="1593" extrusionOk="0">
                  <a:moveTo>
                    <a:pt x="399" y="1"/>
                  </a:moveTo>
                  <a:cubicBezTo>
                    <a:pt x="180" y="1"/>
                    <a:pt x="1" y="178"/>
                    <a:pt x="1" y="398"/>
                  </a:cubicBezTo>
                  <a:lnTo>
                    <a:pt x="1" y="1193"/>
                  </a:lnTo>
                  <a:cubicBezTo>
                    <a:pt x="1" y="1413"/>
                    <a:pt x="180" y="1592"/>
                    <a:pt x="399" y="1592"/>
                  </a:cubicBezTo>
                  <a:lnTo>
                    <a:pt x="3577" y="1592"/>
                  </a:lnTo>
                  <a:cubicBezTo>
                    <a:pt x="3796" y="1592"/>
                    <a:pt x="3975" y="1413"/>
                    <a:pt x="3975" y="1193"/>
                  </a:cubicBezTo>
                  <a:lnTo>
                    <a:pt x="3975" y="398"/>
                  </a:lnTo>
                  <a:cubicBezTo>
                    <a:pt x="3975" y="178"/>
                    <a:pt x="3796" y="1"/>
                    <a:pt x="357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38" name="Google Shape;1538;p52"/>
            <p:cNvSpPr/>
            <p:nvPr/>
          </p:nvSpPr>
          <p:spPr>
            <a:xfrm>
              <a:off x="3332267" y="2585040"/>
              <a:ext cx="60832" cy="48770"/>
            </a:xfrm>
            <a:custGeom>
              <a:avLst/>
              <a:gdLst/>
              <a:ahLst/>
              <a:cxnLst/>
              <a:rect l="l" t="t" r="r" b="b"/>
              <a:pathLst>
                <a:path w="1987" h="1593" extrusionOk="0">
                  <a:moveTo>
                    <a:pt x="1590" y="1"/>
                  </a:moveTo>
                  <a:lnTo>
                    <a:pt x="1590" y="3"/>
                  </a:lnTo>
                  <a:lnTo>
                    <a:pt x="0" y="3"/>
                  </a:lnTo>
                  <a:lnTo>
                    <a:pt x="0" y="1592"/>
                  </a:lnTo>
                  <a:lnTo>
                    <a:pt x="1590" y="1592"/>
                  </a:lnTo>
                  <a:cubicBezTo>
                    <a:pt x="1809" y="1592"/>
                    <a:pt x="1987" y="1413"/>
                    <a:pt x="1987" y="1193"/>
                  </a:cubicBezTo>
                  <a:lnTo>
                    <a:pt x="1987" y="398"/>
                  </a:lnTo>
                  <a:cubicBezTo>
                    <a:pt x="1987" y="178"/>
                    <a:pt x="1809" y="1"/>
                    <a:pt x="1590"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39" name="Google Shape;1539;p52"/>
            <p:cNvSpPr/>
            <p:nvPr/>
          </p:nvSpPr>
          <p:spPr>
            <a:xfrm>
              <a:off x="3320112" y="2722899"/>
              <a:ext cx="121664" cy="24370"/>
            </a:xfrm>
            <a:custGeom>
              <a:avLst/>
              <a:gdLst/>
              <a:ahLst/>
              <a:cxnLst/>
              <a:rect l="l" t="t" r="r" b="b"/>
              <a:pathLst>
                <a:path w="3974" h="796" extrusionOk="0">
                  <a:moveTo>
                    <a:pt x="397" y="0"/>
                  </a:moveTo>
                  <a:cubicBezTo>
                    <a:pt x="178" y="0"/>
                    <a:pt x="0" y="179"/>
                    <a:pt x="0" y="399"/>
                  </a:cubicBezTo>
                  <a:cubicBezTo>
                    <a:pt x="0" y="618"/>
                    <a:pt x="178" y="796"/>
                    <a:pt x="397" y="796"/>
                  </a:cubicBezTo>
                  <a:lnTo>
                    <a:pt x="3574" y="796"/>
                  </a:lnTo>
                  <a:cubicBezTo>
                    <a:pt x="3796" y="796"/>
                    <a:pt x="3973" y="618"/>
                    <a:pt x="3973" y="399"/>
                  </a:cubicBezTo>
                  <a:cubicBezTo>
                    <a:pt x="3973" y="179"/>
                    <a:pt x="3796" y="0"/>
                    <a:pt x="3574"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40" name="Google Shape;1540;p52"/>
            <p:cNvSpPr/>
            <p:nvPr/>
          </p:nvSpPr>
          <p:spPr>
            <a:xfrm>
              <a:off x="3332267" y="2722899"/>
              <a:ext cx="109510" cy="24370"/>
            </a:xfrm>
            <a:custGeom>
              <a:avLst/>
              <a:gdLst/>
              <a:ahLst/>
              <a:cxnLst/>
              <a:rect l="l" t="t" r="r" b="b"/>
              <a:pathLst>
                <a:path w="3577" h="796" extrusionOk="0">
                  <a:moveTo>
                    <a:pt x="0" y="0"/>
                  </a:moveTo>
                  <a:lnTo>
                    <a:pt x="0" y="796"/>
                  </a:lnTo>
                  <a:lnTo>
                    <a:pt x="3179" y="796"/>
                  </a:lnTo>
                  <a:cubicBezTo>
                    <a:pt x="3399" y="796"/>
                    <a:pt x="3576" y="618"/>
                    <a:pt x="3576" y="399"/>
                  </a:cubicBezTo>
                  <a:cubicBezTo>
                    <a:pt x="3576" y="179"/>
                    <a:pt x="3399" y="0"/>
                    <a:pt x="3179"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41" name="Google Shape;1541;p52"/>
            <p:cNvSpPr/>
            <p:nvPr/>
          </p:nvSpPr>
          <p:spPr>
            <a:xfrm>
              <a:off x="3320725" y="2844563"/>
              <a:ext cx="120439" cy="24339"/>
            </a:xfrm>
            <a:custGeom>
              <a:avLst/>
              <a:gdLst/>
              <a:ahLst/>
              <a:cxnLst/>
              <a:rect l="l" t="t" r="r" b="b"/>
              <a:pathLst>
                <a:path w="3934" h="795" extrusionOk="0">
                  <a:moveTo>
                    <a:pt x="377" y="1"/>
                  </a:moveTo>
                  <a:cubicBezTo>
                    <a:pt x="166" y="11"/>
                    <a:pt x="0" y="187"/>
                    <a:pt x="0" y="398"/>
                  </a:cubicBezTo>
                  <a:cubicBezTo>
                    <a:pt x="0" y="609"/>
                    <a:pt x="166" y="785"/>
                    <a:pt x="377" y="795"/>
                  </a:cubicBezTo>
                  <a:lnTo>
                    <a:pt x="3554" y="795"/>
                  </a:lnTo>
                  <a:cubicBezTo>
                    <a:pt x="3767" y="785"/>
                    <a:pt x="3933" y="609"/>
                    <a:pt x="3933" y="398"/>
                  </a:cubicBezTo>
                  <a:cubicBezTo>
                    <a:pt x="3933" y="187"/>
                    <a:pt x="3767" y="11"/>
                    <a:pt x="355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42" name="Google Shape;1542;p52"/>
            <p:cNvSpPr/>
            <p:nvPr/>
          </p:nvSpPr>
          <p:spPr>
            <a:xfrm>
              <a:off x="3332267" y="2844563"/>
              <a:ext cx="108898" cy="24339"/>
            </a:xfrm>
            <a:custGeom>
              <a:avLst/>
              <a:gdLst/>
              <a:ahLst/>
              <a:cxnLst/>
              <a:rect l="l" t="t" r="r" b="b"/>
              <a:pathLst>
                <a:path w="3557" h="795" extrusionOk="0">
                  <a:moveTo>
                    <a:pt x="0" y="1"/>
                  </a:moveTo>
                  <a:lnTo>
                    <a:pt x="0" y="795"/>
                  </a:lnTo>
                  <a:lnTo>
                    <a:pt x="3179" y="795"/>
                  </a:lnTo>
                  <a:cubicBezTo>
                    <a:pt x="3390" y="785"/>
                    <a:pt x="3556" y="609"/>
                    <a:pt x="3556" y="398"/>
                  </a:cubicBezTo>
                  <a:cubicBezTo>
                    <a:pt x="3556" y="187"/>
                    <a:pt x="3390" y="11"/>
                    <a:pt x="3179"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43" name="Google Shape;1543;p52"/>
          <p:cNvGrpSpPr/>
          <p:nvPr/>
        </p:nvGrpSpPr>
        <p:grpSpPr>
          <a:xfrm>
            <a:off x="3123425" y="2139853"/>
            <a:ext cx="355844" cy="363815"/>
            <a:chOff x="3149801" y="1989333"/>
            <a:chExt cx="364931" cy="373105"/>
          </a:xfrm>
        </p:grpSpPr>
        <p:sp>
          <p:nvSpPr>
            <p:cNvPr id="1544" name="Google Shape;1544;p52"/>
            <p:cNvSpPr/>
            <p:nvPr/>
          </p:nvSpPr>
          <p:spPr>
            <a:xfrm>
              <a:off x="3293324" y="2252928"/>
              <a:ext cx="77946" cy="109449"/>
            </a:xfrm>
            <a:custGeom>
              <a:avLst/>
              <a:gdLst/>
              <a:ahLst/>
              <a:cxnLst/>
              <a:rect l="l" t="t" r="r" b="b"/>
              <a:pathLst>
                <a:path w="2546" h="3575" extrusionOk="0">
                  <a:moveTo>
                    <a:pt x="1270" y="1985"/>
                  </a:moveTo>
                  <a:cubicBezTo>
                    <a:pt x="1475" y="1985"/>
                    <a:pt x="1671" y="2144"/>
                    <a:pt x="1671" y="2384"/>
                  </a:cubicBezTo>
                  <a:cubicBezTo>
                    <a:pt x="1671" y="2603"/>
                    <a:pt x="1492" y="2781"/>
                    <a:pt x="1272" y="2781"/>
                  </a:cubicBezTo>
                  <a:cubicBezTo>
                    <a:pt x="917" y="2781"/>
                    <a:pt x="739" y="2352"/>
                    <a:pt x="991" y="2102"/>
                  </a:cubicBezTo>
                  <a:cubicBezTo>
                    <a:pt x="1072" y="2021"/>
                    <a:pt x="1172" y="1985"/>
                    <a:pt x="1270" y="1985"/>
                  </a:cubicBezTo>
                  <a:close/>
                  <a:moveTo>
                    <a:pt x="875" y="0"/>
                  </a:moveTo>
                  <a:lnTo>
                    <a:pt x="875" y="1260"/>
                  </a:lnTo>
                  <a:cubicBezTo>
                    <a:pt x="329" y="1454"/>
                    <a:pt x="1" y="2013"/>
                    <a:pt x="98" y="2585"/>
                  </a:cubicBezTo>
                  <a:cubicBezTo>
                    <a:pt x="197" y="3157"/>
                    <a:pt x="693" y="3575"/>
                    <a:pt x="1272" y="3575"/>
                  </a:cubicBezTo>
                  <a:cubicBezTo>
                    <a:pt x="1853" y="3575"/>
                    <a:pt x="2349" y="3157"/>
                    <a:pt x="2448" y="2585"/>
                  </a:cubicBezTo>
                  <a:cubicBezTo>
                    <a:pt x="2545" y="2013"/>
                    <a:pt x="2217" y="1454"/>
                    <a:pt x="1671" y="1260"/>
                  </a:cubicBezTo>
                  <a:lnTo>
                    <a:pt x="1671"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45" name="Google Shape;1545;p52"/>
            <p:cNvSpPr/>
            <p:nvPr/>
          </p:nvSpPr>
          <p:spPr>
            <a:xfrm>
              <a:off x="3332267" y="2252928"/>
              <a:ext cx="39004" cy="109510"/>
            </a:xfrm>
            <a:custGeom>
              <a:avLst/>
              <a:gdLst/>
              <a:ahLst/>
              <a:cxnLst/>
              <a:rect l="l" t="t" r="r" b="b"/>
              <a:pathLst>
                <a:path w="1274" h="3577" extrusionOk="0">
                  <a:moveTo>
                    <a:pt x="0" y="0"/>
                  </a:moveTo>
                  <a:lnTo>
                    <a:pt x="0" y="1987"/>
                  </a:lnTo>
                  <a:cubicBezTo>
                    <a:pt x="211" y="1997"/>
                    <a:pt x="377" y="2171"/>
                    <a:pt x="377" y="2384"/>
                  </a:cubicBezTo>
                  <a:cubicBezTo>
                    <a:pt x="377" y="2595"/>
                    <a:pt x="211" y="2771"/>
                    <a:pt x="0" y="2781"/>
                  </a:cubicBezTo>
                  <a:lnTo>
                    <a:pt x="0" y="3576"/>
                  </a:lnTo>
                  <a:cubicBezTo>
                    <a:pt x="581" y="3576"/>
                    <a:pt x="1077" y="3159"/>
                    <a:pt x="1174" y="2586"/>
                  </a:cubicBezTo>
                  <a:cubicBezTo>
                    <a:pt x="1273" y="2013"/>
                    <a:pt x="945" y="1454"/>
                    <a:pt x="399" y="1261"/>
                  </a:cubicBezTo>
                  <a:lnTo>
                    <a:pt x="399" y="1260"/>
                  </a:lnTo>
                  <a:lnTo>
                    <a:pt x="399"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46" name="Google Shape;1546;p52"/>
            <p:cNvSpPr/>
            <p:nvPr/>
          </p:nvSpPr>
          <p:spPr>
            <a:xfrm>
              <a:off x="3174171" y="2013703"/>
              <a:ext cx="316253" cy="251410"/>
            </a:xfrm>
            <a:custGeom>
              <a:avLst/>
              <a:gdLst/>
              <a:ahLst/>
              <a:cxnLst/>
              <a:rect l="l" t="t" r="r" b="b"/>
              <a:pathLst>
                <a:path w="10330" h="8212" extrusionOk="0">
                  <a:moveTo>
                    <a:pt x="397" y="1"/>
                  </a:moveTo>
                  <a:cubicBezTo>
                    <a:pt x="178" y="1"/>
                    <a:pt x="0" y="178"/>
                    <a:pt x="0" y="399"/>
                  </a:cubicBezTo>
                  <a:lnTo>
                    <a:pt x="0" y="7814"/>
                  </a:lnTo>
                  <a:cubicBezTo>
                    <a:pt x="0" y="8034"/>
                    <a:pt x="178" y="8211"/>
                    <a:pt x="397" y="8211"/>
                  </a:cubicBezTo>
                  <a:lnTo>
                    <a:pt x="9931" y="8211"/>
                  </a:lnTo>
                  <a:cubicBezTo>
                    <a:pt x="10152" y="8211"/>
                    <a:pt x="10330" y="8034"/>
                    <a:pt x="10330" y="7814"/>
                  </a:cubicBezTo>
                  <a:lnTo>
                    <a:pt x="10330" y="399"/>
                  </a:lnTo>
                  <a:cubicBezTo>
                    <a:pt x="10330" y="178"/>
                    <a:pt x="10152" y="1"/>
                    <a:pt x="9931"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547" name="Google Shape;1547;p52"/>
            <p:cNvSpPr/>
            <p:nvPr/>
          </p:nvSpPr>
          <p:spPr>
            <a:xfrm>
              <a:off x="3332267" y="2013703"/>
              <a:ext cx="158157" cy="251410"/>
            </a:xfrm>
            <a:custGeom>
              <a:avLst/>
              <a:gdLst/>
              <a:ahLst/>
              <a:cxnLst/>
              <a:rect l="l" t="t" r="r" b="b"/>
              <a:pathLst>
                <a:path w="5166" h="8212" extrusionOk="0">
                  <a:moveTo>
                    <a:pt x="0" y="1"/>
                  </a:moveTo>
                  <a:lnTo>
                    <a:pt x="0" y="8211"/>
                  </a:lnTo>
                  <a:lnTo>
                    <a:pt x="4767" y="8211"/>
                  </a:lnTo>
                  <a:cubicBezTo>
                    <a:pt x="4986" y="8211"/>
                    <a:pt x="5166" y="8034"/>
                    <a:pt x="5166" y="7814"/>
                  </a:cubicBezTo>
                  <a:lnTo>
                    <a:pt x="5166" y="399"/>
                  </a:lnTo>
                  <a:cubicBezTo>
                    <a:pt x="5166" y="178"/>
                    <a:pt x="4986" y="1"/>
                    <a:pt x="4767"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548" name="Google Shape;1548;p52"/>
            <p:cNvSpPr/>
            <p:nvPr/>
          </p:nvSpPr>
          <p:spPr>
            <a:xfrm>
              <a:off x="3149801" y="1989333"/>
              <a:ext cx="364931" cy="48770"/>
            </a:xfrm>
            <a:custGeom>
              <a:avLst/>
              <a:gdLst/>
              <a:ahLst/>
              <a:cxnLst/>
              <a:rect l="l" t="t" r="r" b="b"/>
              <a:pathLst>
                <a:path w="11920" h="1593" extrusionOk="0">
                  <a:moveTo>
                    <a:pt x="399" y="1"/>
                  </a:moveTo>
                  <a:cubicBezTo>
                    <a:pt x="180" y="1"/>
                    <a:pt x="1" y="180"/>
                    <a:pt x="1" y="400"/>
                  </a:cubicBezTo>
                  <a:lnTo>
                    <a:pt x="1" y="1194"/>
                  </a:lnTo>
                  <a:cubicBezTo>
                    <a:pt x="1" y="1413"/>
                    <a:pt x="180" y="1592"/>
                    <a:pt x="399" y="1592"/>
                  </a:cubicBezTo>
                  <a:lnTo>
                    <a:pt x="11523" y="1592"/>
                  </a:lnTo>
                  <a:cubicBezTo>
                    <a:pt x="11742" y="1592"/>
                    <a:pt x="11920" y="1413"/>
                    <a:pt x="11920" y="1194"/>
                  </a:cubicBezTo>
                  <a:lnTo>
                    <a:pt x="11920" y="400"/>
                  </a:lnTo>
                  <a:cubicBezTo>
                    <a:pt x="11920" y="180"/>
                    <a:pt x="11742" y="1"/>
                    <a:pt x="1152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49" name="Google Shape;1549;p52"/>
            <p:cNvSpPr/>
            <p:nvPr/>
          </p:nvSpPr>
          <p:spPr>
            <a:xfrm>
              <a:off x="3332267" y="1989333"/>
              <a:ext cx="182465" cy="48770"/>
            </a:xfrm>
            <a:custGeom>
              <a:avLst/>
              <a:gdLst/>
              <a:ahLst/>
              <a:cxnLst/>
              <a:rect l="l" t="t" r="r" b="b"/>
              <a:pathLst>
                <a:path w="5960" h="1593" extrusionOk="0">
                  <a:moveTo>
                    <a:pt x="5561" y="1"/>
                  </a:moveTo>
                  <a:lnTo>
                    <a:pt x="5563" y="3"/>
                  </a:lnTo>
                  <a:lnTo>
                    <a:pt x="0" y="3"/>
                  </a:lnTo>
                  <a:lnTo>
                    <a:pt x="0" y="1592"/>
                  </a:lnTo>
                  <a:lnTo>
                    <a:pt x="5561" y="1592"/>
                  </a:lnTo>
                  <a:cubicBezTo>
                    <a:pt x="5782" y="1592"/>
                    <a:pt x="5960" y="1413"/>
                    <a:pt x="5960" y="1194"/>
                  </a:cubicBezTo>
                  <a:lnTo>
                    <a:pt x="5960" y="400"/>
                  </a:lnTo>
                  <a:cubicBezTo>
                    <a:pt x="5960" y="180"/>
                    <a:pt x="5782" y="1"/>
                    <a:pt x="5561"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50" name="Google Shape;1550;p52"/>
            <p:cNvSpPr/>
            <p:nvPr/>
          </p:nvSpPr>
          <p:spPr>
            <a:xfrm>
              <a:off x="3257903" y="2078576"/>
              <a:ext cx="143309" cy="137890"/>
            </a:xfrm>
            <a:custGeom>
              <a:avLst/>
              <a:gdLst/>
              <a:ahLst/>
              <a:cxnLst/>
              <a:rect l="l" t="t" r="r" b="b"/>
              <a:pathLst>
                <a:path w="4681" h="4504" extrusionOk="0">
                  <a:moveTo>
                    <a:pt x="2828" y="851"/>
                  </a:moveTo>
                  <a:cubicBezTo>
                    <a:pt x="3313" y="989"/>
                    <a:pt x="3694" y="1369"/>
                    <a:pt x="3833" y="1856"/>
                  </a:cubicBezTo>
                  <a:lnTo>
                    <a:pt x="2828" y="1856"/>
                  </a:lnTo>
                  <a:lnTo>
                    <a:pt x="2828" y="851"/>
                  </a:lnTo>
                  <a:close/>
                  <a:moveTo>
                    <a:pt x="2032" y="851"/>
                  </a:moveTo>
                  <a:lnTo>
                    <a:pt x="2032" y="2252"/>
                  </a:lnTo>
                  <a:cubicBezTo>
                    <a:pt x="2032" y="2471"/>
                    <a:pt x="2210" y="2650"/>
                    <a:pt x="2429" y="2650"/>
                  </a:cubicBezTo>
                  <a:lnTo>
                    <a:pt x="3833" y="2650"/>
                  </a:lnTo>
                  <a:cubicBezTo>
                    <a:pt x="3653" y="3277"/>
                    <a:pt x="3082" y="3709"/>
                    <a:pt x="2431" y="3709"/>
                  </a:cubicBezTo>
                  <a:lnTo>
                    <a:pt x="2429" y="3709"/>
                  </a:lnTo>
                  <a:cubicBezTo>
                    <a:pt x="1702" y="3709"/>
                    <a:pt x="1086" y="3173"/>
                    <a:pt x="987" y="2453"/>
                  </a:cubicBezTo>
                  <a:cubicBezTo>
                    <a:pt x="886" y="1732"/>
                    <a:pt x="1332" y="1049"/>
                    <a:pt x="2032" y="851"/>
                  </a:cubicBezTo>
                  <a:close/>
                  <a:moveTo>
                    <a:pt x="2429" y="0"/>
                  </a:moveTo>
                  <a:cubicBezTo>
                    <a:pt x="1518" y="0"/>
                    <a:pt x="697" y="548"/>
                    <a:pt x="349" y="1391"/>
                  </a:cubicBezTo>
                  <a:cubicBezTo>
                    <a:pt x="0" y="2231"/>
                    <a:pt x="193" y="3200"/>
                    <a:pt x="838" y="3843"/>
                  </a:cubicBezTo>
                  <a:cubicBezTo>
                    <a:pt x="1268" y="4274"/>
                    <a:pt x="1844" y="4503"/>
                    <a:pt x="2430" y="4503"/>
                  </a:cubicBezTo>
                  <a:cubicBezTo>
                    <a:pt x="2720" y="4503"/>
                    <a:pt x="3012" y="4447"/>
                    <a:pt x="3290" y="4332"/>
                  </a:cubicBezTo>
                  <a:cubicBezTo>
                    <a:pt x="4133" y="3983"/>
                    <a:pt x="4680" y="3161"/>
                    <a:pt x="4680" y="2252"/>
                  </a:cubicBezTo>
                  <a:cubicBezTo>
                    <a:pt x="4679" y="1009"/>
                    <a:pt x="3672" y="2"/>
                    <a:pt x="242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51" name="Google Shape;1551;p52"/>
            <p:cNvSpPr/>
            <p:nvPr/>
          </p:nvSpPr>
          <p:spPr>
            <a:xfrm>
              <a:off x="3332267" y="2078545"/>
              <a:ext cx="70323" cy="137921"/>
            </a:xfrm>
            <a:custGeom>
              <a:avLst/>
              <a:gdLst/>
              <a:ahLst/>
              <a:cxnLst/>
              <a:rect l="l" t="t" r="r" b="b"/>
              <a:pathLst>
                <a:path w="2297" h="4505" extrusionOk="0">
                  <a:moveTo>
                    <a:pt x="399" y="852"/>
                  </a:moveTo>
                  <a:cubicBezTo>
                    <a:pt x="884" y="990"/>
                    <a:pt x="1265" y="1370"/>
                    <a:pt x="1404" y="1857"/>
                  </a:cubicBezTo>
                  <a:lnTo>
                    <a:pt x="399" y="1857"/>
                  </a:lnTo>
                  <a:lnTo>
                    <a:pt x="399" y="852"/>
                  </a:lnTo>
                  <a:close/>
                  <a:moveTo>
                    <a:pt x="45" y="1"/>
                  </a:moveTo>
                  <a:cubicBezTo>
                    <a:pt x="30" y="1"/>
                    <a:pt x="16" y="1"/>
                    <a:pt x="2" y="1"/>
                  </a:cubicBezTo>
                  <a:lnTo>
                    <a:pt x="0" y="1"/>
                  </a:lnTo>
                  <a:lnTo>
                    <a:pt x="0" y="2649"/>
                  </a:lnTo>
                  <a:lnTo>
                    <a:pt x="1404" y="2649"/>
                  </a:lnTo>
                  <a:cubicBezTo>
                    <a:pt x="1224" y="3276"/>
                    <a:pt x="653" y="3708"/>
                    <a:pt x="2" y="3710"/>
                  </a:cubicBezTo>
                  <a:lnTo>
                    <a:pt x="2" y="4504"/>
                  </a:lnTo>
                  <a:cubicBezTo>
                    <a:pt x="16" y="4504"/>
                    <a:pt x="30" y="4504"/>
                    <a:pt x="45" y="4504"/>
                  </a:cubicBezTo>
                  <a:cubicBezTo>
                    <a:pt x="1285" y="4504"/>
                    <a:pt x="2296" y="3499"/>
                    <a:pt x="2296" y="2253"/>
                  </a:cubicBezTo>
                  <a:cubicBezTo>
                    <a:pt x="2296" y="1007"/>
                    <a:pt x="1285" y="1"/>
                    <a:pt x="45" y="1"/>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552" name="Google Shape;1552;p52"/>
          <p:cNvGrpSpPr/>
          <p:nvPr/>
        </p:nvGrpSpPr>
        <p:grpSpPr>
          <a:xfrm>
            <a:off x="3123485" y="1559038"/>
            <a:ext cx="355784" cy="363994"/>
            <a:chOff x="3149862" y="1393688"/>
            <a:chExt cx="364870" cy="373289"/>
          </a:xfrm>
        </p:grpSpPr>
        <p:sp>
          <p:nvSpPr>
            <p:cNvPr id="1553" name="Google Shape;1553;p52"/>
            <p:cNvSpPr/>
            <p:nvPr/>
          </p:nvSpPr>
          <p:spPr>
            <a:xfrm>
              <a:off x="3174171" y="1417996"/>
              <a:ext cx="316253" cy="218989"/>
            </a:xfrm>
            <a:custGeom>
              <a:avLst/>
              <a:gdLst/>
              <a:ahLst/>
              <a:cxnLst/>
              <a:rect l="l" t="t" r="r" b="b"/>
              <a:pathLst>
                <a:path w="10330" h="7153" extrusionOk="0">
                  <a:moveTo>
                    <a:pt x="397" y="1"/>
                  </a:moveTo>
                  <a:cubicBezTo>
                    <a:pt x="178" y="1"/>
                    <a:pt x="0" y="178"/>
                    <a:pt x="0" y="399"/>
                  </a:cubicBezTo>
                  <a:lnTo>
                    <a:pt x="0" y="6754"/>
                  </a:lnTo>
                  <a:cubicBezTo>
                    <a:pt x="0" y="6973"/>
                    <a:pt x="178" y="7151"/>
                    <a:pt x="397" y="7151"/>
                  </a:cubicBezTo>
                  <a:lnTo>
                    <a:pt x="9931" y="7151"/>
                  </a:lnTo>
                  <a:lnTo>
                    <a:pt x="9931" y="7153"/>
                  </a:lnTo>
                  <a:cubicBezTo>
                    <a:pt x="10152" y="7153"/>
                    <a:pt x="10330" y="6973"/>
                    <a:pt x="10330" y="6754"/>
                  </a:cubicBezTo>
                  <a:lnTo>
                    <a:pt x="10330" y="399"/>
                  </a:lnTo>
                  <a:cubicBezTo>
                    <a:pt x="10330" y="178"/>
                    <a:pt x="10152" y="1"/>
                    <a:pt x="9931"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54" name="Google Shape;1554;p52"/>
            <p:cNvSpPr/>
            <p:nvPr/>
          </p:nvSpPr>
          <p:spPr>
            <a:xfrm>
              <a:off x="3332267" y="1417996"/>
              <a:ext cx="158157" cy="218958"/>
            </a:xfrm>
            <a:custGeom>
              <a:avLst/>
              <a:gdLst/>
              <a:ahLst/>
              <a:cxnLst/>
              <a:rect l="l" t="t" r="r" b="b"/>
              <a:pathLst>
                <a:path w="5166" h="7152" extrusionOk="0">
                  <a:moveTo>
                    <a:pt x="0" y="1"/>
                  </a:moveTo>
                  <a:lnTo>
                    <a:pt x="0" y="7151"/>
                  </a:lnTo>
                  <a:lnTo>
                    <a:pt x="4767" y="7151"/>
                  </a:lnTo>
                  <a:cubicBezTo>
                    <a:pt x="4986" y="7151"/>
                    <a:pt x="5166" y="6973"/>
                    <a:pt x="5166" y="6754"/>
                  </a:cubicBezTo>
                  <a:lnTo>
                    <a:pt x="5166" y="399"/>
                  </a:lnTo>
                  <a:cubicBezTo>
                    <a:pt x="5166" y="178"/>
                    <a:pt x="4986" y="1"/>
                    <a:pt x="476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55" name="Google Shape;1555;p52"/>
            <p:cNvSpPr/>
            <p:nvPr/>
          </p:nvSpPr>
          <p:spPr>
            <a:xfrm>
              <a:off x="3208215" y="1637567"/>
              <a:ext cx="248073" cy="129410"/>
            </a:xfrm>
            <a:custGeom>
              <a:avLst/>
              <a:gdLst/>
              <a:ahLst/>
              <a:cxnLst/>
              <a:rect l="l" t="t" r="r" b="b"/>
              <a:pathLst>
                <a:path w="8103" h="4227" extrusionOk="0">
                  <a:moveTo>
                    <a:pt x="4052" y="1"/>
                  </a:moveTo>
                  <a:cubicBezTo>
                    <a:pt x="3841" y="1"/>
                    <a:pt x="3667" y="167"/>
                    <a:pt x="3655" y="378"/>
                  </a:cubicBezTo>
                  <a:lnTo>
                    <a:pt x="3655" y="2096"/>
                  </a:lnTo>
                  <a:lnTo>
                    <a:pt x="327" y="3451"/>
                  </a:lnTo>
                  <a:cubicBezTo>
                    <a:pt x="111" y="3527"/>
                    <a:pt x="0" y="3766"/>
                    <a:pt x="87" y="3979"/>
                  </a:cubicBezTo>
                  <a:cubicBezTo>
                    <a:pt x="150" y="4134"/>
                    <a:pt x="299" y="4226"/>
                    <a:pt x="456" y="4226"/>
                  </a:cubicBezTo>
                  <a:cubicBezTo>
                    <a:pt x="513" y="4226"/>
                    <a:pt x="571" y="4214"/>
                    <a:pt x="627" y="4188"/>
                  </a:cubicBezTo>
                  <a:lnTo>
                    <a:pt x="4052" y="2793"/>
                  </a:lnTo>
                  <a:lnTo>
                    <a:pt x="7477" y="4188"/>
                  </a:lnTo>
                  <a:cubicBezTo>
                    <a:pt x="7532" y="4214"/>
                    <a:pt x="7590" y="4226"/>
                    <a:pt x="7647" y="4226"/>
                  </a:cubicBezTo>
                  <a:cubicBezTo>
                    <a:pt x="7803" y="4226"/>
                    <a:pt x="7953" y="4134"/>
                    <a:pt x="8017" y="3979"/>
                  </a:cubicBezTo>
                  <a:cubicBezTo>
                    <a:pt x="8102" y="3766"/>
                    <a:pt x="7993" y="3527"/>
                    <a:pt x="7777" y="3451"/>
                  </a:cubicBezTo>
                  <a:lnTo>
                    <a:pt x="7779" y="3451"/>
                  </a:lnTo>
                  <a:lnTo>
                    <a:pt x="4451" y="2096"/>
                  </a:lnTo>
                  <a:lnTo>
                    <a:pt x="4451" y="378"/>
                  </a:lnTo>
                  <a:cubicBezTo>
                    <a:pt x="4437" y="167"/>
                    <a:pt x="4263" y="1"/>
                    <a:pt x="405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56" name="Google Shape;1556;p52"/>
            <p:cNvSpPr/>
            <p:nvPr/>
          </p:nvSpPr>
          <p:spPr>
            <a:xfrm>
              <a:off x="3332267" y="1636924"/>
              <a:ext cx="124052" cy="130053"/>
            </a:xfrm>
            <a:custGeom>
              <a:avLst/>
              <a:gdLst/>
              <a:ahLst/>
              <a:cxnLst/>
              <a:rect l="l" t="t" r="r" b="b"/>
              <a:pathLst>
                <a:path w="4052" h="4248" extrusionOk="0">
                  <a:moveTo>
                    <a:pt x="0" y="0"/>
                  </a:moveTo>
                  <a:lnTo>
                    <a:pt x="0" y="2812"/>
                  </a:lnTo>
                  <a:lnTo>
                    <a:pt x="3425" y="4208"/>
                  </a:lnTo>
                  <a:lnTo>
                    <a:pt x="3425" y="4209"/>
                  </a:lnTo>
                  <a:cubicBezTo>
                    <a:pt x="3481" y="4235"/>
                    <a:pt x="3539" y="4247"/>
                    <a:pt x="3596" y="4247"/>
                  </a:cubicBezTo>
                  <a:cubicBezTo>
                    <a:pt x="3753" y="4247"/>
                    <a:pt x="3902" y="4155"/>
                    <a:pt x="3966" y="4000"/>
                  </a:cubicBezTo>
                  <a:cubicBezTo>
                    <a:pt x="4052" y="3787"/>
                    <a:pt x="3943" y="3548"/>
                    <a:pt x="3725" y="3472"/>
                  </a:cubicBezTo>
                  <a:lnTo>
                    <a:pt x="399" y="2117"/>
                  </a:lnTo>
                  <a:lnTo>
                    <a:pt x="399" y="399"/>
                  </a:lnTo>
                  <a:cubicBezTo>
                    <a:pt x="399" y="178"/>
                    <a:pt x="220"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57" name="Google Shape;1557;p52"/>
            <p:cNvSpPr/>
            <p:nvPr/>
          </p:nvSpPr>
          <p:spPr>
            <a:xfrm>
              <a:off x="3149862" y="1393688"/>
              <a:ext cx="364870" cy="48708"/>
            </a:xfrm>
            <a:custGeom>
              <a:avLst/>
              <a:gdLst/>
              <a:ahLst/>
              <a:cxnLst/>
              <a:rect l="l" t="t" r="r" b="b"/>
              <a:pathLst>
                <a:path w="11918" h="1591" extrusionOk="0">
                  <a:moveTo>
                    <a:pt x="397" y="1"/>
                  </a:moveTo>
                  <a:cubicBezTo>
                    <a:pt x="178" y="1"/>
                    <a:pt x="0" y="178"/>
                    <a:pt x="0" y="398"/>
                  </a:cubicBezTo>
                  <a:lnTo>
                    <a:pt x="0" y="1192"/>
                  </a:lnTo>
                  <a:cubicBezTo>
                    <a:pt x="0" y="1411"/>
                    <a:pt x="178" y="1590"/>
                    <a:pt x="397" y="1590"/>
                  </a:cubicBezTo>
                  <a:lnTo>
                    <a:pt x="11521" y="1590"/>
                  </a:lnTo>
                  <a:cubicBezTo>
                    <a:pt x="11740" y="1590"/>
                    <a:pt x="11918" y="1413"/>
                    <a:pt x="11918" y="1193"/>
                  </a:cubicBezTo>
                  <a:lnTo>
                    <a:pt x="11918" y="398"/>
                  </a:lnTo>
                  <a:cubicBezTo>
                    <a:pt x="11918" y="178"/>
                    <a:pt x="11740" y="1"/>
                    <a:pt x="115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58" name="Google Shape;1558;p52"/>
            <p:cNvSpPr/>
            <p:nvPr/>
          </p:nvSpPr>
          <p:spPr>
            <a:xfrm>
              <a:off x="3332267" y="1393688"/>
              <a:ext cx="182465" cy="48708"/>
            </a:xfrm>
            <a:custGeom>
              <a:avLst/>
              <a:gdLst/>
              <a:ahLst/>
              <a:cxnLst/>
              <a:rect l="l" t="t" r="r" b="b"/>
              <a:pathLst>
                <a:path w="5960" h="1591" extrusionOk="0">
                  <a:moveTo>
                    <a:pt x="0" y="1"/>
                  </a:moveTo>
                  <a:lnTo>
                    <a:pt x="0" y="1590"/>
                  </a:lnTo>
                  <a:lnTo>
                    <a:pt x="5561" y="1590"/>
                  </a:lnTo>
                  <a:cubicBezTo>
                    <a:pt x="5780" y="1590"/>
                    <a:pt x="5960" y="1411"/>
                    <a:pt x="5960" y="1192"/>
                  </a:cubicBezTo>
                  <a:lnTo>
                    <a:pt x="5960" y="398"/>
                  </a:lnTo>
                  <a:cubicBezTo>
                    <a:pt x="5960" y="178"/>
                    <a:pt x="5780" y="1"/>
                    <a:pt x="55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59" name="Google Shape;1559;p52"/>
            <p:cNvSpPr/>
            <p:nvPr/>
          </p:nvSpPr>
          <p:spPr>
            <a:xfrm>
              <a:off x="3149862" y="1612555"/>
              <a:ext cx="364870" cy="48739"/>
            </a:xfrm>
            <a:custGeom>
              <a:avLst/>
              <a:gdLst/>
              <a:ahLst/>
              <a:cxnLst/>
              <a:rect l="l" t="t" r="r" b="b"/>
              <a:pathLst>
                <a:path w="11918" h="1592" extrusionOk="0">
                  <a:moveTo>
                    <a:pt x="397" y="0"/>
                  </a:moveTo>
                  <a:cubicBezTo>
                    <a:pt x="178" y="0"/>
                    <a:pt x="0" y="178"/>
                    <a:pt x="0" y="397"/>
                  </a:cubicBezTo>
                  <a:lnTo>
                    <a:pt x="0" y="1193"/>
                  </a:lnTo>
                  <a:cubicBezTo>
                    <a:pt x="0" y="1412"/>
                    <a:pt x="178" y="1592"/>
                    <a:pt x="397" y="1592"/>
                  </a:cubicBezTo>
                  <a:lnTo>
                    <a:pt x="11521" y="1592"/>
                  </a:lnTo>
                  <a:cubicBezTo>
                    <a:pt x="11740" y="1592"/>
                    <a:pt x="11918" y="1412"/>
                    <a:pt x="11918" y="1193"/>
                  </a:cubicBezTo>
                  <a:lnTo>
                    <a:pt x="11918" y="397"/>
                  </a:lnTo>
                  <a:cubicBezTo>
                    <a:pt x="11918" y="178"/>
                    <a:pt x="11740" y="0"/>
                    <a:pt x="115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60" name="Google Shape;1560;p52"/>
            <p:cNvSpPr/>
            <p:nvPr/>
          </p:nvSpPr>
          <p:spPr>
            <a:xfrm>
              <a:off x="3332267" y="1612555"/>
              <a:ext cx="182465" cy="48739"/>
            </a:xfrm>
            <a:custGeom>
              <a:avLst/>
              <a:gdLst/>
              <a:ahLst/>
              <a:cxnLst/>
              <a:rect l="l" t="t" r="r" b="b"/>
              <a:pathLst>
                <a:path w="5960" h="1592" extrusionOk="0">
                  <a:moveTo>
                    <a:pt x="5561" y="0"/>
                  </a:moveTo>
                  <a:lnTo>
                    <a:pt x="5563" y="2"/>
                  </a:lnTo>
                  <a:lnTo>
                    <a:pt x="0" y="2"/>
                  </a:lnTo>
                  <a:lnTo>
                    <a:pt x="0" y="1592"/>
                  </a:lnTo>
                  <a:lnTo>
                    <a:pt x="5561" y="1592"/>
                  </a:lnTo>
                  <a:cubicBezTo>
                    <a:pt x="5780" y="1592"/>
                    <a:pt x="5960" y="1412"/>
                    <a:pt x="5960" y="1193"/>
                  </a:cubicBezTo>
                  <a:lnTo>
                    <a:pt x="5960" y="397"/>
                  </a:lnTo>
                  <a:cubicBezTo>
                    <a:pt x="5960" y="178"/>
                    <a:pt x="5780" y="0"/>
                    <a:pt x="5561" y="0"/>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561" name="Google Shape;1561;p52"/>
          <p:cNvGrpSpPr/>
          <p:nvPr/>
        </p:nvGrpSpPr>
        <p:grpSpPr>
          <a:xfrm>
            <a:off x="2337762" y="3882533"/>
            <a:ext cx="355784" cy="363725"/>
            <a:chOff x="2344076" y="3776515"/>
            <a:chExt cx="364870" cy="373013"/>
          </a:xfrm>
        </p:grpSpPr>
        <p:sp>
          <p:nvSpPr>
            <p:cNvPr id="1562" name="Google Shape;1562;p52"/>
            <p:cNvSpPr/>
            <p:nvPr/>
          </p:nvSpPr>
          <p:spPr>
            <a:xfrm>
              <a:off x="2344076" y="3776515"/>
              <a:ext cx="364870" cy="373013"/>
            </a:xfrm>
            <a:custGeom>
              <a:avLst/>
              <a:gdLst/>
              <a:ahLst/>
              <a:cxnLst/>
              <a:rect l="l" t="t" r="r" b="b"/>
              <a:pathLst>
                <a:path w="11918" h="12184" extrusionOk="0">
                  <a:moveTo>
                    <a:pt x="397" y="0"/>
                  </a:moveTo>
                  <a:cubicBezTo>
                    <a:pt x="178" y="0"/>
                    <a:pt x="0" y="178"/>
                    <a:pt x="0" y="397"/>
                  </a:cubicBezTo>
                  <a:lnTo>
                    <a:pt x="0" y="11785"/>
                  </a:lnTo>
                  <a:cubicBezTo>
                    <a:pt x="0" y="12005"/>
                    <a:pt x="178" y="12182"/>
                    <a:pt x="397" y="12182"/>
                  </a:cubicBezTo>
                  <a:lnTo>
                    <a:pt x="11520" y="12182"/>
                  </a:lnTo>
                  <a:lnTo>
                    <a:pt x="11520" y="12184"/>
                  </a:lnTo>
                  <a:cubicBezTo>
                    <a:pt x="11740" y="12184"/>
                    <a:pt x="11917" y="12005"/>
                    <a:pt x="11917" y="11785"/>
                  </a:cubicBezTo>
                  <a:lnTo>
                    <a:pt x="11917" y="397"/>
                  </a:lnTo>
                  <a:cubicBezTo>
                    <a:pt x="11917" y="178"/>
                    <a:pt x="11740" y="0"/>
                    <a:pt x="11520"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63" name="Google Shape;1563;p52"/>
            <p:cNvSpPr/>
            <p:nvPr/>
          </p:nvSpPr>
          <p:spPr>
            <a:xfrm>
              <a:off x="2526510" y="3776515"/>
              <a:ext cx="182435" cy="372983"/>
            </a:xfrm>
            <a:custGeom>
              <a:avLst/>
              <a:gdLst/>
              <a:ahLst/>
              <a:cxnLst/>
              <a:rect l="l" t="t" r="r" b="b"/>
              <a:pathLst>
                <a:path w="5959" h="12183" extrusionOk="0">
                  <a:moveTo>
                    <a:pt x="1" y="0"/>
                  </a:moveTo>
                  <a:lnTo>
                    <a:pt x="1" y="12182"/>
                  </a:lnTo>
                  <a:lnTo>
                    <a:pt x="5561" y="12182"/>
                  </a:lnTo>
                  <a:cubicBezTo>
                    <a:pt x="5781" y="12182"/>
                    <a:pt x="5958" y="12005"/>
                    <a:pt x="5958" y="11785"/>
                  </a:cubicBezTo>
                  <a:lnTo>
                    <a:pt x="5958" y="397"/>
                  </a:lnTo>
                  <a:cubicBezTo>
                    <a:pt x="5958" y="178"/>
                    <a:pt x="5781" y="0"/>
                    <a:pt x="556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64" name="Google Shape;1564;p52"/>
            <p:cNvSpPr/>
            <p:nvPr/>
          </p:nvSpPr>
          <p:spPr>
            <a:xfrm>
              <a:off x="2401448" y="3821121"/>
              <a:ext cx="267024" cy="279760"/>
            </a:xfrm>
            <a:custGeom>
              <a:avLst/>
              <a:gdLst/>
              <a:ahLst/>
              <a:cxnLst/>
              <a:rect l="l" t="t" r="r" b="b"/>
              <a:pathLst>
                <a:path w="8722" h="9138" extrusionOk="0">
                  <a:moveTo>
                    <a:pt x="4084" y="1"/>
                  </a:moveTo>
                  <a:cubicBezTo>
                    <a:pt x="3982" y="1"/>
                    <a:pt x="3880" y="39"/>
                    <a:pt x="3803" y="116"/>
                  </a:cubicBezTo>
                  <a:lnTo>
                    <a:pt x="2612" y="1309"/>
                  </a:lnTo>
                  <a:cubicBezTo>
                    <a:pt x="2471" y="1466"/>
                    <a:pt x="2476" y="1706"/>
                    <a:pt x="2627" y="1855"/>
                  </a:cubicBezTo>
                  <a:cubicBezTo>
                    <a:pt x="2704" y="1932"/>
                    <a:pt x="2806" y="1971"/>
                    <a:pt x="2908" y="1971"/>
                  </a:cubicBezTo>
                  <a:cubicBezTo>
                    <a:pt x="3002" y="1971"/>
                    <a:pt x="3097" y="1937"/>
                    <a:pt x="3173" y="1870"/>
                  </a:cubicBezTo>
                  <a:lnTo>
                    <a:pt x="3687" y="1357"/>
                  </a:lnTo>
                  <a:lnTo>
                    <a:pt x="3687" y="5114"/>
                  </a:lnTo>
                  <a:cubicBezTo>
                    <a:pt x="2488" y="4831"/>
                    <a:pt x="1568" y="3302"/>
                    <a:pt x="1568" y="1456"/>
                  </a:cubicBezTo>
                  <a:cubicBezTo>
                    <a:pt x="1568" y="1237"/>
                    <a:pt x="1391" y="1059"/>
                    <a:pt x="1171" y="1059"/>
                  </a:cubicBezTo>
                  <a:cubicBezTo>
                    <a:pt x="950" y="1059"/>
                    <a:pt x="773" y="1237"/>
                    <a:pt x="773" y="1456"/>
                  </a:cubicBezTo>
                  <a:cubicBezTo>
                    <a:pt x="773" y="3756"/>
                    <a:pt x="2047" y="5655"/>
                    <a:pt x="3685" y="5923"/>
                  </a:cubicBezTo>
                  <a:lnTo>
                    <a:pt x="3685" y="6754"/>
                  </a:lnTo>
                  <a:lnTo>
                    <a:pt x="377" y="6754"/>
                  </a:lnTo>
                  <a:cubicBezTo>
                    <a:pt x="166" y="6764"/>
                    <a:pt x="0" y="6938"/>
                    <a:pt x="0" y="7151"/>
                  </a:cubicBezTo>
                  <a:cubicBezTo>
                    <a:pt x="0" y="7362"/>
                    <a:pt x="166" y="7538"/>
                    <a:pt x="377" y="7548"/>
                  </a:cubicBezTo>
                  <a:lnTo>
                    <a:pt x="3689" y="7548"/>
                  </a:lnTo>
                  <a:lnTo>
                    <a:pt x="3689" y="8740"/>
                  </a:lnTo>
                  <a:cubicBezTo>
                    <a:pt x="3689" y="8960"/>
                    <a:pt x="3866" y="9137"/>
                    <a:pt x="4087" y="9137"/>
                  </a:cubicBezTo>
                  <a:cubicBezTo>
                    <a:pt x="4307" y="9137"/>
                    <a:pt x="4484" y="8960"/>
                    <a:pt x="4484" y="8740"/>
                  </a:cubicBezTo>
                  <a:lnTo>
                    <a:pt x="4484" y="7548"/>
                  </a:lnTo>
                  <a:lnTo>
                    <a:pt x="7363" y="7548"/>
                  </a:lnTo>
                  <a:lnTo>
                    <a:pt x="6851" y="8060"/>
                  </a:lnTo>
                  <a:cubicBezTo>
                    <a:pt x="6680" y="8213"/>
                    <a:pt x="6673" y="8477"/>
                    <a:pt x="6834" y="8638"/>
                  </a:cubicBezTo>
                  <a:cubicBezTo>
                    <a:pt x="6913" y="8716"/>
                    <a:pt x="7015" y="8755"/>
                    <a:pt x="7116" y="8755"/>
                  </a:cubicBezTo>
                  <a:cubicBezTo>
                    <a:pt x="7225" y="8755"/>
                    <a:pt x="7333" y="8711"/>
                    <a:pt x="7412" y="8623"/>
                  </a:cubicBezTo>
                  <a:lnTo>
                    <a:pt x="8596" y="7439"/>
                  </a:lnTo>
                  <a:cubicBezTo>
                    <a:pt x="8677" y="7365"/>
                    <a:pt x="8722" y="7260"/>
                    <a:pt x="8722" y="7151"/>
                  </a:cubicBezTo>
                  <a:lnTo>
                    <a:pt x="8720" y="7151"/>
                  </a:lnTo>
                  <a:cubicBezTo>
                    <a:pt x="8720" y="7045"/>
                    <a:pt x="8677" y="6943"/>
                    <a:pt x="8603" y="6870"/>
                  </a:cubicBezTo>
                  <a:lnTo>
                    <a:pt x="7399" y="5665"/>
                  </a:lnTo>
                  <a:cubicBezTo>
                    <a:pt x="7323" y="5598"/>
                    <a:pt x="7228" y="5564"/>
                    <a:pt x="7133" y="5564"/>
                  </a:cubicBezTo>
                  <a:cubicBezTo>
                    <a:pt x="7030" y="5564"/>
                    <a:pt x="6928" y="5603"/>
                    <a:pt x="6851" y="5680"/>
                  </a:cubicBezTo>
                  <a:cubicBezTo>
                    <a:pt x="6702" y="5829"/>
                    <a:pt x="6695" y="6069"/>
                    <a:pt x="6836" y="6226"/>
                  </a:cubicBezTo>
                  <a:lnTo>
                    <a:pt x="7363" y="6754"/>
                  </a:lnTo>
                  <a:lnTo>
                    <a:pt x="4483" y="6754"/>
                  </a:lnTo>
                  <a:lnTo>
                    <a:pt x="4483" y="5923"/>
                  </a:lnTo>
                  <a:cubicBezTo>
                    <a:pt x="6121" y="5655"/>
                    <a:pt x="7395" y="3756"/>
                    <a:pt x="7395" y="1456"/>
                  </a:cubicBezTo>
                  <a:cubicBezTo>
                    <a:pt x="7384" y="1245"/>
                    <a:pt x="7209" y="1079"/>
                    <a:pt x="6997" y="1079"/>
                  </a:cubicBezTo>
                  <a:cubicBezTo>
                    <a:pt x="6786" y="1079"/>
                    <a:pt x="6611" y="1245"/>
                    <a:pt x="6600" y="1456"/>
                  </a:cubicBezTo>
                  <a:cubicBezTo>
                    <a:pt x="6600" y="3302"/>
                    <a:pt x="5680" y="4831"/>
                    <a:pt x="4481" y="5114"/>
                  </a:cubicBezTo>
                  <a:lnTo>
                    <a:pt x="4481" y="1357"/>
                  </a:lnTo>
                  <a:lnTo>
                    <a:pt x="5007" y="1883"/>
                  </a:lnTo>
                  <a:cubicBezTo>
                    <a:pt x="5083" y="1951"/>
                    <a:pt x="5178" y="1984"/>
                    <a:pt x="5273" y="1984"/>
                  </a:cubicBezTo>
                  <a:cubicBezTo>
                    <a:pt x="5375" y="1984"/>
                    <a:pt x="5477" y="1945"/>
                    <a:pt x="5555" y="1868"/>
                  </a:cubicBezTo>
                  <a:cubicBezTo>
                    <a:pt x="5704" y="1717"/>
                    <a:pt x="5710" y="1478"/>
                    <a:pt x="5570" y="1320"/>
                  </a:cubicBezTo>
                  <a:lnTo>
                    <a:pt x="4365" y="116"/>
                  </a:lnTo>
                  <a:cubicBezTo>
                    <a:pt x="4287" y="39"/>
                    <a:pt x="4186" y="1"/>
                    <a:pt x="40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65" name="Google Shape;1565;p52"/>
            <p:cNvSpPr/>
            <p:nvPr/>
          </p:nvSpPr>
          <p:spPr>
            <a:xfrm>
              <a:off x="2526449" y="3821121"/>
              <a:ext cx="143278" cy="279760"/>
            </a:xfrm>
            <a:custGeom>
              <a:avLst/>
              <a:gdLst/>
              <a:ahLst/>
              <a:cxnLst/>
              <a:rect l="l" t="t" r="r" b="b"/>
              <a:pathLst>
                <a:path w="4680" h="9138" extrusionOk="0">
                  <a:moveTo>
                    <a:pt x="1" y="1"/>
                  </a:moveTo>
                  <a:lnTo>
                    <a:pt x="1" y="9137"/>
                  </a:lnTo>
                  <a:cubicBezTo>
                    <a:pt x="220" y="9137"/>
                    <a:pt x="398" y="8958"/>
                    <a:pt x="398" y="8739"/>
                  </a:cubicBezTo>
                  <a:lnTo>
                    <a:pt x="400" y="8740"/>
                  </a:lnTo>
                  <a:lnTo>
                    <a:pt x="400" y="7548"/>
                  </a:lnTo>
                  <a:lnTo>
                    <a:pt x="3279" y="7548"/>
                  </a:lnTo>
                  <a:lnTo>
                    <a:pt x="2766" y="8060"/>
                  </a:lnTo>
                  <a:cubicBezTo>
                    <a:pt x="2595" y="8213"/>
                    <a:pt x="2589" y="8477"/>
                    <a:pt x="2750" y="8638"/>
                  </a:cubicBezTo>
                  <a:cubicBezTo>
                    <a:pt x="2828" y="8716"/>
                    <a:pt x="2930" y="8755"/>
                    <a:pt x="3032" y="8755"/>
                  </a:cubicBezTo>
                  <a:cubicBezTo>
                    <a:pt x="3140" y="8755"/>
                    <a:pt x="3249" y="8711"/>
                    <a:pt x="3327" y="8623"/>
                  </a:cubicBezTo>
                  <a:lnTo>
                    <a:pt x="4512" y="7439"/>
                  </a:lnTo>
                  <a:cubicBezTo>
                    <a:pt x="4674" y="7287"/>
                    <a:pt x="4679" y="7027"/>
                    <a:pt x="4520" y="6870"/>
                  </a:cubicBezTo>
                  <a:lnTo>
                    <a:pt x="3316" y="5665"/>
                  </a:lnTo>
                  <a:cubicBezTo>
                    <a:pt x="3240" y="5598"/>
                    <a:pt x="3145" y="5564"/>
                    <a:pt x="3050" y="5564"/>
                  </a:cubicBezTo>
                  <a:cubicBezTo>
                    <a:pt x="2947" y="5564"/>
                    <a:pt x="2845" y="5603"/>
                    <a:pt x="2768" y="5680"/>
                  </a:cubicBezTo>
                  <a:cubicBezTo>
                    <a:pt x="2619" y="5829"/>
                    <a:pt x="2612" y="6069"/>
                    <a:pt x="2753" y="6226"/>
                  </a:cubicBezTo>
                  <a:lnTo>
                    <a:pt x="3280" y="6754"/>
                  </a:lnTo>
                  <a:lnTo>
                    <a:pt x="400" y="6754"/>
                  </a:lnTo>
                  <a:lnTo>
                    <a:pt x="400" y="5923"/>
                  </a:lnTo>
                  <a:cubicBezTo>
                    <a:pt x="2038" y="5655"/>
                    <a:pt x="3312" y="3756"/>
                    <a:pt x="3312" y="1456"/>
                  </a:cubicBezTo>
                  <a:cubicBezTo>
                    <a:pt x="3301" y="1245"/>
                    <a:pt x="3126" y="1079"/>
                    <a:pt x="2914" y="1079"/>
                  </a:cubicBezTo>
                  <a:cubicBezTo>
                    <a:pt x="2703" y="1079"/>
                    <a:pt x="2528" y="1245"/>
                    <a:pt x="2517" y="1456"/>
                  </a:cubicBezTo>
                  <a:cubicBezTo>
                    <a:pt x="2517" y="3302"/>
                    <a:pt x="1597" y="4831"/>
                    <a:pt x="398" y="5114"/>
                  </a:cubicBezTo>
                  <a:lnTo>
                    <a:pt x="398" y="1357"/>
                  </a:lnTo>
                  <a:lnTo>
                    <a:pt x="924" y="1883"/>
                  </a:lnTo>
                  <a:cubicBezTo>
                    <a:pt x="1000" y="1951"/>
                    <a:pt x="1095" y="1984"/>
                    <a:pt x="1190" y="1984"/>
                  </a:cubicBezTo>
                  <a:cubicBezTo>
                    <a:pt x="1292" y="1984"/>
                    <a:pt x="1394" y="1945"/>
                    <a:pt x="1472" y="1868"/>
                  </a:cubicBezTo>
                  <a:cubicBezTo>
                    <a:pt x="1621" y="1717"/>
                    <a:pt x="1627" y="1478"/>
                    <a:pt x="1487" y="1320"/>
                  </a:cubicBezTo>
                  <a:lnTo>
                    <a:pt x="282" y="116"/>
                  </a:lnTo>
                  <a:cubicBezTo>
                    <a:pt x="207" y="42"/>
                    <a:pt x="106" y="1"/>
                    <a:pt x="1"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66" name="Google Shape;1566;p52"/>
          <p:cNvGrpSpPr/>
          <p:nvPr/>
        </p:nvGrpSpPr>
        <p:grpSpPr>
          <a:xfrm>
            <a:off x="2333793" y="3301660"/>
            <a:ext cx="363755" cy="363755"/>
            <a:chOff x="2340004" y="3180808"/>
            <a:chExt cx="373044" cy="373044"/>
          </a:xfrm>
        </p:grpSpPr>
        <p:sp>
          <p:nvSpPr>
            <p:cNvPr id="1567" name="Google Shape;1567;p52"/>
            <p:cNvSpPr/>
            <p:nvPr/>
          </p:nvSpPr>
          <p:spPr>
            <a:xfrm>
              <a:off x="2340004" y="3180808"/>
              <a:ext cx="373044" cy="373044"/>
            </a:xfrm>
            <a:custGeom>
              <a:avLst/>
              <a:gdLst/>
              <a:ahLst/>
              <a:cxnLst/>
              <a:rect l="l" t="t" r="r" b="b"/>
              <a:pathLst>
                <a:path w="12185" h="12185" extrusionOk="0">
                  <a:moveTo>
                    <a:pt x="399" y="0"/>
                  </a:moveTo>
                  <a:cubicBezTo>
                    <a:pt x="178" y="0"/>
                    <a:pt x="1" y="178"/>
                    <a:pt x="1" y="399"/>
                  </a:cubicBezTo>
                  <a:lnTo>
                    <a:pt x="1" y="11785"/>
                  </a:lnTo>
                  <a:cubicBezTo>
                    <a:pt x="1" y="12005"/>
                    <a:pt x="178" y="12182"/>
                    <a:pt x="399" y="12182"/>
                  </a:cubicBezTo>
                  <a:lnTo>
                    <a:pt x="11786" y="12182"/>
                  </a:lnTo>
                  <a:lnTo>
                    <a:pt x="11786" y="12184"/>
                  </a:lnTo>
                  <a:cubicBezTo>
                    <a:pt x="12007" y="12184"/>
                    <a:pt x="12184" y="12005"/>
                    <a:pt x="12184" y="11785"/>
                  </a:cubicBezTo>
                  <a:lnTo>
                    <a:pt x="12184" y="399"/>
                  </a:lnTo>
                  <a:cubicBezTo>
                    <a:pt x="12184" y="178"/>
                    <a:pt x="12007" y="0"/>
                    <a:pt x="11786"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568" name="Google Shape;1568;p52"/>
            <p:cNvSpPr/>
            <p:nvPr/>
          </p:nvSpPr>
          <p:spPr>
            <a:xfrm>
              <a:off x="2526449" y="3180808"/>
              <a:ext cx="186598" cy="372983"/>
            </a:xfrm>
            <a:custGeom>
              <a:avLst/>
              <a:gdLst/>
              <a:ahLst/>
              <a:cxnLst/>
              <a:rect l="l" t="t" r="r" b="b"/>
              <a:pathLst>
                <a:path w="6095" h="12183" extrusionOk="0">
                  <a:moveTo>
                    <a:pt x="1" y="0"/>
                  </a:moveTo>
                  <a:lnTo>
                    <a:pt x="1" y="12182"/>
                  </a:lnTo>
                  <a:lnTo>
                    <a:pt x="5696" y="12182"/>
                  </a:lnTo>
                  <a:cubicBezTo>
                    <a:pt x="5915" y="12182"/>
                    <a:pt x="6094" y="12005"/>
                    <a:pt x="6094" y="11785"/>
                  </a:cubicBezTo>
                  <a:lnTo>
                    <a:pt x="6094" y="399"/>
                  </a:lnTo>
                  <a:cubicBezTo>
                    <a:pt x="6094" y="178"/>
                    <a:pt x="5915" y="0"/>
                    <a:pt x="5696"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569" name="Google Shape;1569;p52"/>
            <p:cNvSpPr/>
            <p:nvPr/>
          </p:nvSpPr>
          <p:spPr>
            <a:xfrm>
              <a:off x="2395815" y="3224863"/>
              <a:ext cx="94019" cy="284352"/>
            </a:xfrm>
            <a:custGeom>
              <a:avLst/>
              <a:gdLst/>
              <a:ahLst/>
              <a:cxnLst/>
              <a:rect l="l" t="t" r="r" b="b"/>
              <a:pathLst>
                <a:path w="3071" h="9288" extrusionOk="0">
                  <a:moveTo>
                    <a:pt x="2563" y="0"/>
                  </a:moveTo>
                  <a:cubicBezTo>
                    <a:pt x="2445" y="0"/>
                    <a:pt x="2328" y="53"/>
                    <a:pt x="2250" y="154"/>
                  </a:cubicBezTo>
                  <a:cubicBezTo>
                    <a:pt x="0" y="2719"/>
                    <a:pt x="0" y="6588"/>
                    <a:pt x="2250" y="9152"/>
                  </a:cubicBezTo>
                  <a:cubicBezTo>
                    <a:pt x="2323" y="9238"/>
                    <a:pt x="2434" y="9288"/>
                    <a:pt x="2548" y="9288"/>
                  </a:cubicBezTo>
                  <a:cubicBezTo>
                    <a:pt x="2888" y="9286"/>
                    <a:pt x="3070" y="8886"/>
                    <a:pt x="2846" y="8628"/>
                  </a:cubicBezTo>
                  <a:cubicBezTo>
                    <a:pt x="859" y="6362"/>
                    <a:pt x="859" y="2943"/>
                    <a:pt x="2846" y="677"/>
                  </a:cubicBezTo>
                  <a:cubicBezTo>
                    <a:pt x="3007" y="514"/>
                    <a:pt x="2997" y="250"/>
                    <a:pt x="2826" y="99"/>
                  </a:cubicBezTo>
                  <a:cubicBezTo>
                    <a:pt x="2750" y="33"/>
                    <a:pt x="2656" y="0"/>
                    <a:pt x="2563"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70" name="Google Shape;1570;p52"/>
            <p:cNvSpPr/>
            <p:nvPr/>
          </p:nvSpPr>
          <p:spPr>
            <a:xfrm>
              <a:off x="2563187" y="3225904"/>
              <a:ext cx="94019" cy="283311"/>
            </a:xfrm>
            <a:custGeom>
              <a:avLst/>
              <a:gdLst/>
              <a:ahLst/>
              <a:cxnLst/>
              <a:rect l="l" t="t" r="r" b="b"/>
              <a:pathLst>
                <a:path w="3071" h="9254" extrusionOk="0">
                  <a:moveTo>
                    <a:pt x="536" y="0"/>
                  </a:moveTo>
                  <a:cubicBezTo>
                    <a:pt x="443" y="0"/>
                    <a:pt x="350" y="33"/>
                    <a:pt x="275" y="99"/>
                  </a:cubicBezTo>
                  <a:cubicBezTo>
                    <a:pt x="117" y="238"/>
                    <a:pt x="94" y="477"/>
                    <a:pt x="225" y="643"/>
                  </a:cubicBezTo>
                  <a:cubicBezTo>
                    <a:pt x="2211" y="2909"/>
                    <a:pt x="2211" y="6328"/>
                    <a:pt x="225" y="8594"/>
                  </a:cubicBezTo>
                  <a:cubicBezTo>
                    <a:pt x="0" y="8852"/>
                    <a:pt x="183" y="9252"/>
                    <a:pt x="523" y="9254"/>
                  </a:cubicBezTo>
                  <a:cubicBezTo>
                    <a:pt x="637" y="9254"/>
                    <a:pt x="747" y="9204"/>
                    <a:pt x="823" y="9118"/>
                  </a:cubicBezTo>
                  <a:cubicBezTo>
                    <a:pt x="3070" y="6554"/>
                    <a:pt x="3070" y="2685"/>
                    <a:pt x="823" y="120"/>
                  </a:cubicBezTo>
                  <a:cubicBezTo>
                    <a:pt x="744" y="41"/>
                    <a:pt x="640" y="0"/>
                    <a:pt x="536"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71" name="Google Shape;1571;p52"/>
          <p:cNvGrpSpPr/>
          <p:nvPr/>
        </p:nvGrpSpPr>
        <p:grpSpPr>
          <a:xfrm>
            <a:off x="2333763" y="2720785"/>
            <a:ext cx="369636" cy="363755"/>
            <a:chOff x="2339973" y="2585101"/>
            <a:chExt cx="379075" cy="373044"/>
          </a:xfrm>
        </p:grpSpPr>
        <p:sp>
          <p:nvSpPr>
            <p:cNvPr id="1572" name="Google Shape;1572;p52"/>
            <p:cNvSpPr/>
            <p:nvPr/>
          </p:nvSpPr>
          <p:spPr>
            <a:xfrm>
              <a:off x="2340126" y="2589357"/>
              <a:ext cx="198508" cy="196120"/>
            </a:xfrm>
            <a:custGeom>
              <a:avLst/>
              <a:gdLst/>
              <a:ahLst/>
              <a:cxnLst/>
              <a:rect l="l" t="t" r="r" b="b"/>
              <a:pathLst>
                <a:path w="6484" h="6406" extrusionOk="0">
                  <a:moveTo>
                    <a:pt x="2733" y="0"/>
                  </a:moveTo>
                  <a:cubicBezTo>
                    <a:pt x="2629" y="0"/>
                    <a:pt x="2526" y="40"/>
                    <a:pt x="2447" y="119"/>
                  </a:cubicBezTo>
                  <a:lnTo>
                    <a:pt x="158" y="2407"/>
                  </a:lnTo>
                  <a:cubicBezTo>
                    <a:pt x="0" y="2567"/>
                    <a:pt x="0" y="2823"/>
                    <a:pt x="158" y="2980"/>
                  </a:cubicBezTo>
                  <a:lnTo>
                    <a:pt x="3466" y="6287"/>
                  </a:lnTo>
                  <a:cubicBezTo>
                    <a:pt x="3541" y="6364"/>
                    <a:pt x="3643" y="6406"/>
                    <a:pt x="3750" y="6406"/>
                  </a:cubicBezTo>
                  <a:lnTo>
                    <a:pt x="3752" y="6406"/>
                  </a:lnTo>
                  <a:cubicBezTo>
                    <a:pt x="3859" y="6406"/>
                    <a:pt x="3961" y="6364"/>
                    <a:pt x="4038" y="6287"/>
                  </a:cubicBezTo>
                  <a:lnTo>
                    <a:pt x="6326" y="3999"/>
                  </a:lnTo>
                  <a:cubicBezTo>
                    <a:pt x="6484" y="3840"/>
                    <a:pt x="6484" y="3583"/>
                    <a:pt x="6326" y="3426"/>
                  </a:cubicBezTo>
                  <a:lnTo>
                    <a:pt x="3018" y="119"/>
                  </a:lnTo>
                  <a:cubicBezTo>
                    <a:pt x="2940" y="40"/>
                    <a:pt x="2836" y="0"/>
                    <a:pt x="2733"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73" name="Google Shape;1573;p52"/>
            <p:cNvSpPr/>
            <p:nvPr/>
          </p:nvSpPr>
          <p:spPr>
            <a:xfrm>
              <a:off x="2511448" y="2760678"/>
              <a:ext cx="198508" cy="196120"/>
            </a:xfrm>
            <a:custGeom>
              <a:avLst/>
              <a:gdLst/>
              <a:ahLst/>
              <a:cxnLst/>
              <a:rect l="l" t="t" r="r" b="b"/>
              <a:pathLst>
                <a:path w="6484" h="6406" extrusionOk="0">
                  <a:moveTo>
                    <a:pt x="2733" y="0"/>
                  </a:moveTo>
                  <a:cubicBezTo>
                    <a:pt x="2629" y="0"/>
                    <a:pt x="2526" y="40"/>
                    <a:pt x="2447" y="119"/>
                  </a:cubicBezTo>
                  <a:lnTo>
                    <a:pt x="159" y="2407"/>
                  </a:lnTo>
                  <a:cubicBezTo>
                    <a:pt x="0" y="2567"/>
                    <a:pt x="0" y="2821"/>
                    <a:pt x="159" y="2980"/>
                  </a:cubicBezTo>
                  <a:lnTo>
                    <a:pt x="3464" y="6287"/>
                  </a:lnTo>
                  <a:cubicBezTo>
                    <a:pt x="3541" y="6362"/>
                    <a:pt x="3643" y="6406"/>
                    <a:pt x="3750" y="6406"/>
                  </a:cubicBezTo>
                  <a:lnTo>
                    <a:pt x="3752" y="6406"/>
                  </a:lnTo>
                  <a:cubicBezTo>
                    <a:pt x="3859" y="6406"/>
                    <a:pt x="3961" y="6362"/>
                    <a:pt x="4038" y="6287"/>
                  </a:cubicBezTo>
                  <a:lnTo>
                    <a:pt x="6326" y="3999"/>
                  </a:lnTo>
                  <a:cubicBezTo>
                    <a:pt x="6484" y="3840"/>
                    <a:pt x="6484" y="3583"/>
                    <a:pt x="6326" y="3426"/>
                  </a:cubicBezTo>
                  <a:lnTo>
                    <a:pt x="3020" y="119"/>
                  </a:lnTo>
                  <a:cubicBezTo>
                    <a:pt x="2941" y="40"/>
                    <a:pt x="2837" y="0"/>
                    <a:pt x="2733"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74" name="Google Shape;1574;p52"/>
            <p:cNvSpPr/>
            <p:nvPr/>
          </p:nvSpPr>
          <p:spPr>
            <a:xfrm>
              <a:off x="2591782" y="2788630"/>
              <a:ext cx="53974" cy="52719"/>
            </a:xfrm>
            <a:custGeom>
              <a:avLst/>
              <a:gdLst/>
              <a:ahLst/>
              <a:cxnLst/>
              <a:rect l="l" t="t" r="r" b="b"/>
              <a:pathLst>
                <a:path w="1763" h="1722" extrusionOk="0">
                  <a:moveTo>
                    <a:pt x="1190" y="0"/>
                  </a:moveTo>
                  <a:lnTo>
                    <a:pt x="163" y="1027"/>
                  </a:lnTo>
                  <a:cubicBezTo>
                    <a:pt x="2" y="1185"/>
                    <a:pt x="1" y="1443"/>
                    <a:pt x="160" y="1602"/>
                  </a:cubicBezTo>
                  <a:cubicBezTo>
                    <a:pt x="239" y="1682"/>
                    <a:pt x="343" y="1721"/>
                    <a:pt x="447" y="1721"/>
                  </a:cubicBezTo>
                  <a:cubicBezTo>
                    <a:pt x="552" y="1721"/>
                    <a:pt x="657" y="1681"/>
                    <a:pt x="736" y="1600"/>
                  </a:cubicBezTo>
                  <a:lnTo>
                    <a:pt x="1763" y="573"/>
                  </a:lnTo>
                  <a:lnTo>
                    <a:pt x="1190"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75" name="Google Shape;1575;p52"/>
            <p:cNvSpPr/>
            <p:nvPr/>
          </p:nvSpPr>
          <p:spPr>
            <a:xfrm>
              <a:off x="2455759" y="2652393"/>
              <a:ext cx="53699" cy="52474"/>
            </a:xfrm>
            <a:custGeom>
              <a:avLst/>
              <a:gdLst/>
              <a:ahLst/>
              <a:cxnLst/>
              <a:rect l="l" t="t" r="r" b="b"/>
              <a:pathLst>
                <a:path w="1754" h="1714" extrusionOk="0">
                  <a:moveTo>
                    <a:pt x="1183" y="0"/>
                  </a:moveTo>
                  <a:lnTo>
                    <a:pt x="156" y="1025"/>
                  </a:lnTo>
                  <a:cubicBezTo>
                    <a:pt x="0" y="1184"/>
                    <a:pt x="2" y="1437"/>
                    <a:pt x="159" y="1595"/>
                  </a:cubicBezTo>
                  <a:cubicBezTo>
                    <a:pt x="238" y="1674"/>
                    <a:pt x="342" y="1713"/>
                    <a:pt x="445" y="1713"/>
                  </a:cubicBezTo>
                  <a:cubicBezTo>
                    <a:pt x="547" y="1713"/>
                    <a:pt x="650" y="1675"/>
                    <a:pt x="729" y="1598"/>
                  </a:cubicBezTo>
                  <a:lnTo>
                    <a:pt x="1754" y="571"/>
                  </a:lnTo>
                  <a:lnTo>
                    <a:pt x="1183"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76" name="Google Shape;1576;p52"/>
            <p:cNvSpPr/>
            <p:nvPr/>
          </p:nvSpPr>
          <p:spPr>
            <a:xfrm>
              <a:off x="2586363" y="2585101"/>
              <a:ext cx="132685" cy="125460"/>
            </a:xfrm>
            <a:custGeom>
              <a:avLst/>
              <a:gdLst/>
              <a:ahLst/>
              <a:cxnLst/>
              <a:rect l="l" t="t" r="r" b="b"/>
              <a:pathLst>
                <a:path w="4334" h="4098" extrusionOk="0">
                  <a:moveTo>
                    <a:pt x="2113" y="1"/>
                  </a:moveTo>
                  <a:cubicBezTo>
                    <a:pt x="1595" y="1"/>
                    <a:pt x="1077" y="199"/>
                    <a:pt x="682" y="595"/>
                  </a:cubicBezTo>
                  <a:lnTo>
                    <a:pt x="158" y="1118"/>
                  </a:lnTo>
                  <a:cubicBezTo>
                    <a:pt x="0" y="1275"/>
                    <a:pt x="0" y="1531"/>
                    <a:pt x="158" y="1691"/>
                  </a:cubicBezTo>
                  <a:lnTo>
                    <a:pt x="2447" y="3979"/>
                  </a:lnTo>
                  <a:cubicBezTo>
                    <a:pt x="2523" y="4056"/>
                    <a:pt x="2625" y="4097"/>
                    <a:pt x="2732" y="4097"/>
                  </a:cubicBezTo>
                  <a:cubicBezTo>
                    <a:pt x="2839" y="4097"/>
                    <a:pt x="2943" y="4056"/>
                    <a:pt x="3019" y="3979"/>
                  </a:cubicBezTo>
                  <a:lnTo>
                    <a:pt x="3543" y="3456"/>
                  </a:lnTo>
                  <a:cubicBezTo>
                    <a:pt x="4333" y="2665"/>
                    <a:pt x="4333" y="1384"/>
                    <a:pt x="3543" y="595"/>
                  </a:cubicBezTo>
                  <a:cubicBezTo>
                    <a:pt x="3148" y="199"/>
                    <a:pt x="2631" y="1"/>
                    <a:pt x="211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77" name="Google Shape;1577;p52"/>
            <p:cNvSpPr/>
            <p:nvPr/>
          </p:nvSpPr>
          <p:spPr>
            <a:xfrm>
              <a:off x="2626193" y="2603256"/>
              <a:ext cx="92855" cy="107306"/>
            </a:xfrm>
            <a:custGeom>
              <a:avLst/>
              <a:gdLst/>
              <a:ahLst/>
              <a:cxnLst/>
              <a:rect l="l" t="t" r="r" b="b"/>
              <a:pathLst>
                <a:path w="3033" h="3505" extrusionOk="0">
                  <a:moveTo>
                    <a:pt x="2242" y="0"/>
                  </a:moveTo>
                  <a:lnTo>
                    <a:pt x="1" y="2242"/>
                  </a:lnTo>
                  <a:lnTo>
                    <a:pt x="1146" y="3386"/>
                  </a:lnTo>
                  <a:cubicBezTo>
                    <a:pt x="1225" y="3465"/>
                    <a:pt x="1329" y="3505"/>
                    <a:pt x="1432" y="3505"/>
                  </a:cubicBezTo>
                  <a:cubicBezTo>
                    <a:pt x="1535" y="3505"/>
                    <a:pt x="1639" y="3465"/>
                    <a:pt x="1718" y="3386"/>
                  </a:cubicBezTo>
                  <a:lnTo>
                    <a:pt x="2242" y="2863"/>
                  </a:lnTo>
                  <a:cubicBezTo>
                    <a:pt x="3032" y="2072"/>
                    <a:pt x="3032" y="791"/>
                    <a:pt x="2242"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78" name="Google Shape;1578;p52"/>
            <p:cNvSpPr/>
            <p:nvPr/>
          </p:nvSpPr>
          <p:spPr>
            <a:xfrm>
              <a:off x="2372670" y="2610542"/>
              <a:ext cx="314875" cy="314845"/>
            </a:xfrm>
            <a:custGeom>
              <a:avLst/>
              <a:gdLst/>
              <a:ahLst/>
              <a:cxnLst/>
              <a:rect l="l" t="t" r="r" b="b"/>
              <a:pathLst>
                <a:path w="10285" h="10284" extrusionOk="0">
                  <a:moveTo>
                    <a:pt x="7424" y="0"/>
                  </a:moveTo>
                  <a:lnTo>
                    <a:pt x="120" y="7305"/>
                  </a:lnTo>
                  <a:cubicBezTo>
                    <a:pt x="44" y="7380"/>
                    <a:pt x="1" y="7482"/>
                    <a:pt x="1" y="7590"/>
                  </a:cubicBezTo>
                  <a:lnTo>
                    <a:pt x="2" y="7590"/>
                  </a:lnTo>
                  <a:cubicBezTo>
                    <a:pt x="1" y="7697"/>
                    <a:pt x="44" y="7801"/>
                    <a:pt x="120" y="7878"/>
                  </a:cubicBezTo>
                  <a:lnTo>
                    <a:pt x="2409" y="10166"/>
                  </a:lnTo>
                  <a:cubicBezTo>
                    <a:pt x="2488" y="10244"/>
                    <a:pt x="2591" y="10284"/>
                    <a:pt x="2695" y="10284"/>
                  </a:cubicBezTo>
                  <a:cubicBezTo>
                    <a:pt x="2799" y="10284"/>
                    <a:pt x="2903" y="10244"/>
                    <a:pt x="2982" y="10166"/>
                  </a:cubicBezTo>
                  <a:lnTo>
                    <a:pt x="10285" y="2863"/>
                  </a:lnTo>
                  <a:cubicBezTo>
                    <a:pt x="9727" y="2303"/>
                    <a:pt x="7424" y="0"/>
                    <a:pt x="74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79" name="Google Shape;1579;p52"/>
            <p:cNvSpPr/>
            <p:nvPr/>
          </p:nvSpPr>
          <p:spPr>
            <a:xfrm>
              <a:off x="2411337" y="2654322"/>
              <a:ext cx="276209" cy="271096"/>
            </a:xfrm>
            <a:custGeom>
              <a:avLst/>
              <a:gdLst/>
              <a:ahLst/>
              <a:cxnLst/>
              <a:rect l="l" t="t" r="r" b="b"/>
              <a:pathLst>
                <a:path w="9022" h="8855" extrusionOk="0">
                  <a:moveTo>
                    <a:pt x="7592" y="1"/>
                  </a:moveTo>
                  <a:lnTo>
                    <a:pt x="3796" y="3796"/>
                  </a:lnTo>
                  <a:lnTo>
                    <a:pt x="63" y="7530"/>
                  </a:lnTo>
                  <a:lnTo>
                    <a:pt x="1" y="7592"/>
                  </a:lnTo>
                  <a:lnTo>
                    <a:pt x="573" y="8164"/>
                  </a:lnTo>
                  <a:lnTo>
                    <a:pt x="1146" y="8736"/>
                  </a:lnTo>
                  <a:cubicBezTo>
                    <a:pt x="1225" y="8815"/>
                    <a:pt x="1328" y="8855"/>
                    <a:pt x="1432" y="8855"/>
                  </a:cubicBezTo>
                  <a:cubicBezTo>
                    <a:pt x="1535" y="8855"/>
                    <a:pt x="1639" y="8815"/>
                    <a:pt x="1717" y="8736"/>
                  </a:cubicBezTo>
                  <a:lnTo>
                    <a:pt x="5226" y="5227"/>
                  </a:lnTo>
                  <a:lnTo>
                    <a:pt x="9022" y="1433"/>
                  </a:lnTo>
                  <a:lnTo>
                    <a:pt x="8164" y="574"/>
                  </a:lnTo>
                  <a:lnTo>
                    <a:pt x="7592"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80" name="Google Shape;1580;p52"/>
            <p:cNvSpPr/>
            <p:nvPr/>
          </p:nvSpPr>
          <p:spPr>
            <a:xfrm>
              <a:off x="2340004" y="2830511"/>
              <a:ext cx="130787" cy="127634"/>
            </a:xfrm>
            <a:custGeom>
              <a:avLst/>
              <a:gdLst/>
              <a:ahLst/>
              <a:cxnLst/>
              <a:rect l="l" t="t" r="r" b="b"/>
              <a:pathLst>
                <a:path w="4272" h="4169" extrusionOk="0">
                  <a:moveTo>
                    <a:pt x="1474" y="1"/>
                  </a:moveTo>
                  <a:cubicBezTo>
                    <a:pt x="1299" y="1"/>
                    <a:pt x="1127" y="114"/>
                    <a:pt x="1079" y="309"/>
                  </a:cubicBezTo>
                  <a:lnTo>
                    <a:pt x="1079" y="309"/>
                  </a:lnTo>
                  <a:cubicBezTo>
                    <a:pt x="1079" y="309"/>
                    <a:pt x="1079" y="309"/>
                    <a:pt x="1079" y="309"/>
                  </a:cubicBezTo>
                  <a:lnTo>
                    <a:pt x="1079" y="309"/>
                  </a:lnTo>
                  <a:cubicBezTo>
                    <a:pt x="1078" y="309"/>
                    <a:pt x="19" y="3641"/>
                    <a:pt x="13" y="3666"/>
                  </a:cubicBezTo>
                  <a:cubicBezTo>
                    <a:pt x="4" y="3697"/>
                    <a:pt x="1" y="3729"/>
                    <a:pt x="1" y="3763"/>
                  </a:cubicBezTo>
                  <a:cubicBezTo>
                    <a:pt x="1" y="3986"/>
                    <a:pt x="182" y="4166"/>
                    <a:pt x="406" y="4166"/>
                  </a:cubicBezTo>
                  <a:lnTo>
                    <a:pt x="406" y="4168"/>
                  </a:lnTo>
                  <a:cubicBezTo>
                    <a:pt x="438" y="4168"/>
                    <a:pt x="470" y="4163"/>
                    <a:pt x="502" y="4156"/>
                  </a:cubicBezTo>
                  <a:lnTo>
                    <a:pt x="502" y="4156"/>
                  </a:lnTo>
                  <a:cubicBezTo>
                    <a:pt x="502" y="4156"/>
                    <a:pt x="502" y="4156"/>
                    <a:pt x="501" y="4156"/>
                  </a:cubicBezTo>
                  <a:cubicBezTo>
                    <a:pt x="492" y="4156"/>
                    <a:pt x="3816" y="3099"/>
                    <a:pt x="3858" y="3088"/>
                  </a:cubicBezTo>
                  <a:cubicBezTo>
                    <a:pt x="4165" y="3012"/>
                    <a:pt x="4272" y="2632"/>
                    <a:pt x="4047" y="2409"/>
                  </a:cubicBezTo>
                  <a:lnTo>
                    <a:pt x="2883" y="1257"/>
                  </a:lnTo>
                  <a:lnTo>
                    <a:pt x="1759" y="120"/>
                  </a:lnTo>
                  <a:cubicBezTo>
                    <a:pt x="1678" y="38"/>
                    <a:pt x="1576" y="1"/>
                    <a:pt x="1474" y="1"/>
                  </a:cubicBezTo>
                  <a:close/>
                </a:path>
              </a:pathLst>
            </a:custGeom>
            <a:solidFill>
              <a:srgbClr val="FFCF00"/>
            </a:solidFill>
            <a:ln>
              <a:noFill/>
            </a:ln>
          </p:spPr>
          <p:txBody>
            <a:bodyPr spcFirstLastPara="1" wrap="square" lIns="91425" tIns="91425" rIns="91425" bIns="91425" anchor="ctr" anchorCtr="0">
              <a:noAutofit/>
            </a:bodyPr>
            <a:lstStyle/>
            <a:p>
              <a:endParaRPr/>
            </a:p>
          </p:txBody>
        </p:sp>
        <p:sp>
          <p:nvSpPr>
            <p:cNvPr id="1581" name="Google Shape;1581;p52"/>
            <p:cNvSpPr/>
            <p:nvPr/>
          </p:nvSpPr>
          <p:spPr>
            <a:xfrm>
              <a:off x="2340004" y="2830511"/>
              <a:ext cx="130787" cy="127634"/>
            </a:xfrm>
            <a:custGeom>
              <a:avLst/>
              <a:gdLst/>
              <a:ahLst/>
              <a:cxnLst/>
              <a:rect l="l" t="t" r="r" b="b"/>
              <a:pathLst>
                <a:path w="4272" h="4169" extrusionOk="0">
                  <a:moveTo>
                    <a:pt x="1474" y="1"/>
                  </a:moveTo>
                  <a:cubicBezTo>
                    <a:pt x="1299" y="1"/>
                    <a:pt x="1127" y="114"/>
                    <a:pt x="1079" y="309"/>
                  </a:cubicBezTo>
                  <a:lnTo>
                    <a:pt x="1079" y="309"/>
                  </a:lnTo>
                  <a:cubicBezTo>
                    <a:pt x="1079" y="309"/>
                    <a:pt x="1079" y="309"/>
                    <a:pt x="1079" y="309"/>
                  </a:cubicBezTo>
                  <a:lnTo>
                    <a:pt x="1079" y="309"/>
                  </a:lnTo>
                  <a:cubicBezTo>
                    <a:pt x="1078" y="309"/>
                    <a:pt x="19" y="3641"/>
                    <a:pt x="13" y="3666"/>
                  </a:cubicBezTo>
                  <a:cubicBezTo>
                    <a:pt x="4" y="3697"/>
                    <a:pt x="1" y="3729"/>
                    <a:pt x="1" y="3763"/>
                  </a:cubicBezTo>
                  <a:cubicBezTo>
                    <a:pt x="1" y="3986"/>
                    <a:pt x="182" y="4166"/>
                    <a:pt x="406" y="4166"/>
                  </a:cubicBezTo>
                  <a:lnTo>
                    <a:pt x="406" y="4168"/>
                  </a:lnTo>
                  <a:cubicBezTo>
                    <a:pt x="438" y="4168"/>
                    <a:pt x="470" y="4163"/>
                    <a:pt x="502" y="4156"/>
                  </a:cubicBezTo>
                  <a:lnTo>
                    <a:pt x="502" y="4156"/>
                  </a:lnTo>
                  <a:cubicBezTo>
                    <a:pt x="502" y="4156"/>
                    <a:pt x="502" y="4156"/>
                    <a:pt x="501" y="4156"/>
                  </a:cubicBezTo>
                  <a:cubicBezTo>
                    <a:pt x="492" y="4156"/>
                    <a:pt x="3816" y="3099"/>
                    <a:pt x="3858" y="3088"/>
                  </a:cubicBezTo>
                  <a:cubicBezTo>
                    <a:pt x="4165" y="3012"/>
                    <a:pt x="4272" y="2632"/>
                    <a:pt x="4047" y="2409"/>
                  </a:cubicBezTo>
                  <a:lnTo>
                    <a:pt x="2883" y="1257"/>
                  </a:lnTo>
                  <a:lnTo>
                    <a:pt x="1759" y="120"/>
                  </a:lnTo>
                  <a:cubicBezTo>
                    <a:pt x="1678" y="38"/>
                    <a:pt x="1576" y="1"/>
                    <a:pt x="1474"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82" name="Google Shape;1582;p52"/>
            <p:cNvSpPr/>
            <p:nvPr/>
          </p:nvSpPr>
          <p:spPr>
            <a:xfrm>
              <a:off x="2343647" y="2869392"/>
              <a:ext cx="123991" cy="88692"/>
            </a:xfrm>
            <a:custGeom>
              <a:avLst/>
              <a:gdLst/>
              <a:ahLst/>
              <a:cxnLst/>
              <a:rect l="l" t="t" r="r" b="b"/>
              <a:pathLst>
                <a:path w="4050" h="2897" extrusionOk="0">
                  <a:moveTo>
                    <a:pt x="383" y="2885"/>
                  </a:moveTo>
                  <a:cubicBezTo>
                    <a:pt x="383" y="2885"/>
                    <a:pt x="383" y="2885"/>
                    <a:pt x="382" y="2885"/>
                  </a:cubicBezTo>
                  <a:lnTo>
                    <a:pt x="382" y="2885"/>
                  </a:lnTo>
                  <a:cubicBezTo>
                    <a:pt x="383" y="2885"/>
                    <a:pt x="383" y="2885"/>
                    <a:pt x="383" y="2885"/>
                  </a:cubicBezTo>
                  <a:close/>
                  <a:moveTo>
                    <a:pt x="2778" y="0"/>
                  </a:moveTo>
                  <a:lnTo>
                    <a:pt x="1" y="2779"/>
                  </a:lnTo>
                  <a:cubicBezTo>
                    <a:pt x="78" y="2855"/>
                    <a:pt x="181" y="2896"/>
                    <a:pt x="286" y="2896"/>
                  </a:cubicBezTo>
                  <a:cubicBezTo>
                    <a:pt x="318" y="2896"/>
                    <a:pt x="351" y="2893"/>
                    <a:pt x="382" y="2885"/>
                  </a:cubicBezTo>
                  <a:lnTo>
                    <a:pt x="382" y="2885"/>
                  </a:lnTo>
                  <a:cubicBezTo>
                    <a:pt x="382" y="2885"/>
                    <a:pt x="382" y="2885"/>
                    <a:pt x="382" y="2885"/>
                  </a:cubicBezTo>
                  <a:cubicBezTo>
                    <a:pt x="378" y="2885"/>
                    <a:pt x="3697" y="1828"/>
                    <a:pt x="3739" y="1818"/>
                  </a:cubicBezTo>
                  <a:cubicBezTo>
                    <a:pt x="3920" y="1773"/>
                    <a:pt x="4047" y="1612"/>
                    <a:pt x="4047" y="1424"/>
                  </a:cubicBezTo>
                  <a:lnTo>
                    <a:pt x="4049" y="1424"/>
                  </a:lnTo>
                  <a:cubicBezTo>
                    <a:pt x="4047" y="1317"/>
                    <a:pt x="4006" y="1215"/>
                    <a:pt x="3930" y="1138"/>
                  </a:cubicBezTo>
                  <a:lnTo>
                    <a:pt x="2778" y="0"/>
                  </a:ln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83" name="Google Shape;1583;p52"/>
            <p:cNvSpPr/>
            <p:nvPr/>
          </p:nvSpPr>
          <p:spPr>
            <a:xfrm>
              <a:off x="2339973" y="2908426"/>
              <a:ext cx="49658" cy="49658"/>
            </a:xfrm>
            <a:custGeom>
              <a:avLst/>
              <a:gdLst/>
              <a:ahLst/>
              <a:cxnLst/>
              <a:rect l="l" t="t" r="r" b="b"/>
              <a:pathLst>
                <a:path w="1622" h="1622" extrusionOk="0">
                  <a:moveTo>
                    <a:pt x="369" y="0"/>
                  </a:moveTo>
                  <a:cubicBezTo>
                    <a:pt x="174" y="610"/>
                    <a:pt x="15" y="1111"/>
                    <a:pt x="14" y="1121"/>
                  </a:cubicBezTo>
                  <a:cubicBezTo>
                    <a:pt x="5" y="1151"/>
                    <a:pt x="0" y="1184"/>
                    <a:pt x="2" y="1216"/>
                  </a:cubicBezTo>
                  <a:cubicBezTo>
                    <a:pt x="0" y="1446"/>
                    <a:pt x="188" y="1621"/>
                    <a:pt x="405" y="1621"/>
                  </a:cubicBezTo>
                  <a:cubicBezTo>
                    <a:pt x="437" y="1621"/>
                    <a:pt x="470" y="1618"/>
                    <a:pt x="503" y="1610"/>
                  </a:cubicBezTo>
                  <a:lnTo>
                    <a:pt x="503" y="1610"/>
                  </a:lnTo>
                  <a:cubicBezTo>
                    <a:pt x="503" y="1610"/>
                    <a:pt x="503" y="1610"/>
                    <a:pt x="502" y="1610"/>
                  </a:cubicBezTo>
                  <a:cubicBezTo>
                    <a:pt x="498" y="1610"/>
                    <a:pt x="1002" y="1450"/>
                    <a:pt x="1621" y="1253"/>
                  </a:cubicBezTo>
                  <a:lnTo>
                    <a:pt x="369"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84" name="Google Shape;1584;p52"/>
            <p:cNvSpPr/>
            <p:nvPr/>
          </p:nvSpPr>
          <p:spPr>
            <a:xfrm>
              <a:off x="2343647" y="2927652"/>
              <a:ext cx="45984" cy="30431"/>
            </a:xfrm>
            <a:custGeom>
              <a:avLst/>
              <a:gdLst/>
              <a:ahLst/>
              <a:cxnLst/>
              <a:rect l="l" t="t" r="r" b="b"/>
              <a:pathLst>
                <a:path w="1502" h="994" extrusionOk="0">
                  <a:moveTo>
                    <a:pt x="877" y="0"/>
                  </a:moveTo>
                  <a:lnTo>
                    <a:pt x="1" y="875"/>
                  </a:lnTo>
                  <a:cubicBezTo>
                    <a:pt x="77" y="952"/>
                    <a:pt x="180" y="993"/>
                    <a:pt x="286" y="993"/>
                  </a:cubicBezTo>
                  <a:cubicBezTo>
                    <a:pt x="318" y="993"/>
                    <a:pt x="351" y="990"/>
                    <a:pt x="383" y="982"/>
                  </a:cubicBezTo>
                  <a:lnTo>
                    <a:pt x="383" y="982"/>
                  </a:lnTo>
                  <a:cubicBezTo>
                    <a:pt x="383" y="982"/>
                    <a:pt x="382" y="982"/>
                    <a:pt x="382" y="982"/>
                  </a:cubicBezTo>
                  <a:cubicBezTo>
                    <a:pt x="383" y="982"/>
                    <a:pt x="885" y="821"/>
                    <a:pt x="1501" y="625"/>
                  </a:cubicBezTo>
                  <a:lnTo>
                    <a:pt x="877" y="0"/>
                  </a:lnTo>
                  <a:close/>
                </a:path>
              </a:pathLst>
            </a:custGeom>
            <a:solidFill>
              <a:schemeClr val="accent1"/>
            </a:solidFill>
            <a:ln>
              <a:noFill/>
            </a:ln>
          </p:spPr>
          <p:txBody>
            <a:bodyPr spcFirstLastPara="1" wrap="square" lIns="91425" tIns="91425" rIns="91425" bIns="91425" anchor="ctr" anchorCtr="0">
              <a:noAutofit/>
            </a:bodyPr>
            <a:lstStyle/>
            <a:p>
              <a:endParaRPr/>
            </a:p>
          </p:txBody>
        </p:sp>
      </p:grpSp>
      <p:grpSp>
        <p:nvGrpSpPr>
          <p:cNvPr id="1585" name="Google Shape;1585;p52"/>
          <p:cNvGrpSpPr/>
          <p:nvPr/>
        </p:nvGrpSpPr>
        <p:grpSpPr>
          <a:xfrm>
            <a:off x="2320807" y="2139911"/>
            <a:ext cx="394175" cy="363695"/>
            <a:chOff x="2326686" y="1989395"/>
            <a:chExt cx="404240" cy="372983"/>
          </a:xfrm>
        </p:grpSpPr>
        <p:sp>
          <p:nvSpPr>
            <p:cNvPr id="1586" name="Google Shape;1586;p52"/>
            <p:cNvSpPr/>
            <p:nvPr/>
          </p:nvSpPr>
          <p:spPr>
            <a:xfrm>
              <a:off x="2326686" y="1989793"/>
              <a:ext cx="404240" cy="372585"/>
            </a:xfrm>
            <a:custGeom>
              <a:avLst/>
              <a:gdLst/>
              <a:ahLst/>
              <a:cxnLst/>
              <a:rect l="l" t="t" r="r" b="b"/>
              <a:pathLst>
                <a:path w="13204" h="12170" extrusionOk="0">
                  <a:moveTo>
                    <a:pt x="6531" y="1"/>
                  </a:moveTo>
                  <a:cubicBezTo>
                    <a:pt x="5752" y="1"/>
                    <a:pt x="4963" y="151"/>
                    <a:pt x="4206" y="463"/>
                  </a:cubicBezTo>
                  <a:cubicBezTo>
                    <a:pt x="1525" y="1574"/>
                    <a:pt x="0" y="4421"/>
                    <a:pt x="563" y="7269"/>
                  </a:cubicBezTo>
                  <a:cubicBezTo>
                    <a:pt x="1128" y="10114"/>
                    <a:pt x="3625" y="12168"/>
                    <a:pt x="6528" y="12170"/>
                  </a:cubicBezTo>
                  <a:cubicBezTo>
                    <a:pt x="6534" y="12170"/>
                    <a:pt x="6540" y="12170"/>
                    <a:pt x="6546" y="12170"/>
                  </a:cubicBezTo>
                  <a:cubicBezTo>
                    <a:pt x="8156" y="12170"/>
                    <a:pt x="9699" y="11529"/>
                    <a:pt x="10836" y="10387"/>
                  </a:cubicBezTo>
                  <a:cubicBezTo>
                    <a:pt x="12887" y="8336"/>
                    <a:pt x="13204" y="5118"/>
                    <a:pt x="11593" y="2706"/>
                  </a:cubicBezTo>
                  <a:cubicBezTo>
                    <a:pt x="10436" y="973"/>
                    <a:pt x="8515" y="1"/>
                    <a:pt x="653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87" name="Google Shape;1587;p52"/>
            <p:cNvSpPr/>
            <p:nvPr/>
          </p:nvSpPr>
          <p:spPr>
            <a:xfrm>
              <a:off x="2522347" y="1989395"/>
              <a:ext cx="190640" cy="372983"/>
            </a:xfrm>
            <a:custGeom>
              <a:avLst/>
              <a:gdLst/>
              <a:ahLst/>
              <a:cxnLst/>
              <a:rect l="l" t="t" r="r" b="b"/>
              <a:pathLst>
                <a:path w="6227" h="12183" extrusionOk="0">
                  <a:moveTo>
                    <a:pt x="137" y="1"/>
                  </a:moveTo>
                  <a:cubicBezTo>
                    <a:pt x="90" y="1"/>
                    <a:pt x="46" y="6"/>
                    <a:pt x="1" y="7"/>
                  </a:cubicBezTo>
                  <a:lnTo>
                    <a:pt x="1" y="12176"/>
                  </a:lnTo>
                  <a:cubicBezTo>
                    <a:pt x="46" y="12178"/>
                    <a:pt x="90" y="12183"/>
                    <a:pt x="137" y="12183"/>
                  </a:cubicBezTo>
                  <a:cubicBezTo>
                    <a:pt x="3500" y="12183"/>
                    <a:pt x="6227" y="9456"/>
                    <a:pt x="6227" y="6092"/>
                  </a:cubicBezTo>
                  <a:cubicBezTo>
                    <a:pt x="6227" y="2727"/>
                    <a:pt x="3500" y="1"/>
                    <a:pt x="137"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88" name="Google Shape;1588;p52"/>
            <p:cNvSpPr/>
            <p:nvPr/>
          </p:nvSpPr>
          <p:spPr>
            <a:xfrm>
              <a:off x="2441401" y="2095200"/>
              <a:ext cx="167035" cy="161739"/>
            </a:xfrm>
            <a:custGeom>
              <a:avLst/>
              <a:gdLst/>
              <a:ahLst/>
              <a:cxnLst/>
              <a:rect l="l" t="t" r="r" b="b"/>
              <a:pathLst>
                <a:path w="5456" h="5283" extrusionOk="0">
                  <a:moveTo>
                    <a:pt x="5017" y="1"/>
                  </a:moveTo>
                  <a:cubicBezTo>
                    <a:pt x="4920" y="1"/>
                    <a:pt x="4823" y="36"/>
                    <a:pt x="4747" y="106"/>
                  </a:cubicBezTo>
                  <a:lnTo>
                    <a:pt x="250" y="4603"/>
                  </a:lnTo>
                  <a:cubicBezTo>
                    <a:pt x="0" y="4854"/>
                    <a:pt x="178" y="5281"/>
                    <a:pt x="531" y="5283"/>
                  </a:cubicBezTo>
                  <a:lnTo>
                    <a:pt x="531" y="5281"/>
                  </a:lnTo>
                  <a:cubicBezTo>
                    <a:pt x="637" y="5281"/>
                    <a:pt x="737" y="5239"/>
                    <a:pt x="813" y="5166"/>
                  </a:cubicBezTo>
                  <a:lnTo>
                    <a:pt x="5310" y="668"/>
                  </a:lnTo>
                  <a:cubicBezTo>
                    <a:pt x="5455" y="511"/>
                    <a:pt x="5450" y="268"/>
                    <a:pt x="5300" y="117"/>
                  </a:cubicBezTo>
                  <a:cubicBezTo>
                    <a:pt x="5221" y="40"/>
                    <a:pt x="5119" y="1"/>
                    <a:pt x="501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89" name="Google Shape;1589;p52"/>
            <p:cNvSpPr/>
            <p:nvPr/>
          </p:nvSpPr>
          <p:spPr>
            <a:xfrm>
              <a:off x="2522408" y="2095200"/>
              <a:ext cx="86028" cy="101948"/>
            </a:xfrm>
            <a:custGeom>
              <a:avLst/>
              <a:gdLst/>
              <a:ahLst/>
              <a:cxnLst/>
              <a:rect l="l" t="t" r="r" b="b"/>
              <a:pathLst>
                <a:path w="2810" h="3330" extrusionOk="0">
                  <a:moveTo>
                    <a:pt x="2371" y="1"/>
                  </a:moveTo>
                  <a:cubicBezTo>
                    <a:pt x="2274" y="1"/>
                    <a:pt x="2177" y="36"/>
                    <a:pt x="2101" y="106"/>
                  </a:cubicBezTo>
                  <a:lnTo>
                    <a:pt x="1" y="2206"/>
                  </a:lnTo>
                  <a:lnTo>
                    <a:pt x="1" y="3330"/>
                  </a:lnTo>
                  <a:lnTo>
                    <a:pt x="2664" y="668"/>
                  </a:lnTo>
                  <a:cubicBezTo>
                    <a:pt x="2809" y="511"/>
                    <a:pt x="2804" y="268"/>
                    <a:pt x="2654" y="117"/>
                  </a:cubicBezTo>
                  <a:cubicBezTo>
                    <a:pt x="2575" y="40"/>
                    <a:pt x="2473" y="1"/>
                    <a:pt x="2371"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90" name="Google Shape;1590;p52"/>
            <p:cNvSpPr/>
            <p:nvPr/>
          </p:nvSpPr>
          <p:spPr>
            <a:xfrm>
              <a:off x="2442258" y="2066483"/>
              <a:ext cx="83120" cy="73047"/>
            </a:xfrm>
            <a:custGeom>
              <a:avLst/>
              <a:gdLst/>
              <a:ahLst/>
              <a:cxnLst/>
              <a:rect l="l" t="t" r="r" b="b"/>
              <a:pathLst>
                <a:path w="2715" h="2386" extrusionOk="0">
                  <a:moveTo>
                    <a:pt x="1428" y="796"/>
                  </a:moveTo>
                  <a:cubicBezTo>
                    <a:pt x="1532" y="796"/>
                    <a:pt x="1634" y="838"/>
                    <a:pt x="1707" y="911"/>
                  </a:cubicBezTo>
                  <a:cubicBezTo>
                    <a:pt x="1841" y="1047"/>
                    <a:pt x="1863" y="1256"/>
                    <a:pt x="1758" y="1414"/>
                  </a:cubicBezTo>
                  <a:cubicBezTo>
                    <a:pt x="1682" y="1527"/>
                    <a:pt x="1555" y="1591"/>
                    <a:pt x="1425" y="1591"/>
                  </a:cubicBezTo>
                  <a:cubicBezTo>
                    <a:pt x="1374" y="1591"/>
                    <a:pt x="1323" y="1581"/>
                    <a:pt x="1274" y="1561"/>
                  </a:cubicBezTo>
                  <a:cubicBezTo>
                    <a:pt x="1099" y="1487"/>
                    <a:pt x="999" y="1302"/>
                    <a:pt x="1036" y="1116"/>
                  </a:cubicBezTo>
                  <a:cubicBezTo>
                    <a:pt x="1073" y="930"/>
                    <a:pt x="1237" y="796"/>
                    <a:pt x="1426" y="796"/>
                  </a:cubicBezTo>
                  <a:close/>
                  <a:moveTo>
                    <a:pt x="1429" y="0"/>
                  </a:moveTo>
                  <a:cubicBezTo>
                    <a:pt x="972" y="0"/>
                    <a:pt x="522" y="262"/>
                    <a:pt x="326" y="735"/>
                  </a:cubicBezTo>
                  <a:cubicBezTo>
                    <a:pt x="1" y="1521"/>
                    <a:pt x="577" y="2385"/>
                    <a:pt x="1426" y="2385"/>
                  </a:cubicBezTo>
                  <a:cubicBezTo>
                    <a:pt x="1908" y="2385"/>
                    <a:pt x="2344" y="2094"/>
                    <a:pt x="2528" y="1648"/>
                  </a:cubicBezTo>
                  <a:cubicBezTo>
                    <a:pt x="2714" y="1203"/>
                    <a:pt x="2612" y="690"/>
                    <a:pt x="2270" y="350"/>
                  </a:cubicBezTo>
                  <a:cubicBezTo>
                    <a:pt x="2032" y="112"/>
                    <a:pt x="1729" y="0"/>
                    <a:pt x="1429"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91" name="Google Shape;1591;p52"/>
            <p:cNvSpPr/>
            <p:nvPr/>
          </p:nvSpPr>
          <p:spPr>
            <a:xfrm>
              <a:off x="2531409" y="2204220"/>
              <a:ext cx="83120" cy="73078"/>
            </a:xfrm>
            <a:custGeom>
              <a:avLst/>
              <a:gdLst/>
              <a:ahLst/>
              <a:cxnLst/>
              <a:rect l="l" t="t" r="r" b="b"/>
              <a:pathLst>
                <a:path w="2715" h="2387" extrusionOk="0">
                  <a:moveTo>
                    <a:pt x="1430" y="797"/>
                  </a:moveTo>
                  <a:cubicBezTo>
                    <a:pt x="1536" y="797"/>
                    <a:pt x="1636" y="839"/>
                    <a:pt x="1712" y="915"/>
                  </a:cubicBezTo>
                  <a:cubicBezTo>
                    <a:pt x="1866" y="1069"/>
                    <a:pt x="1866" y="1320"/>
                    <a:pt x="1712" y="1476"/>
                  </a:cubicBezTo>
                  <a:cubicBezTo>
                    <a:pt x="1633" y="1551"/>
                    <a:pt x="1531" y="1589"/>
                    <a:pt x="1430" y="1589"/>
                  </a:cubicBezTo>
                  <a:cubicBezTo>
                    <a:pt x="1329" y="1589"/>
                    <a:pt x="1227" y="1551"/>
                    <a:pt x="1149" y="1476"/>
                  </a:cubicBezTo>
                  <a:cubicBezTo>
                    <a:pt x="899" y="1226"/>
                    <a:pt x="1077" y="799"/>
                    <a:pt x="1430" y="797"/>
                  </a:cubicBezTo>
                  <a:close/>
                  <a:moveTo>
                    <a:pt x="1431" y="1"/>
                  </a:moveTo>
                  <a:cubicBezTo>
                    <a:pt x="972" y="1"/>
                    <a:pt x="522" y="262"/>
                    <a:pt x="325" y="737"/>
                  </a:cubicBezTo>
                  <a:cubicBezTo>
                    <a:pt x="0" y="1523"/>
                    <a:pt x="578" y="2387"/>
                    <a:pt x="1428" y="2387"/>
                  </a:cubicBezTo>
                  <a:cubicBezTo>
                    <a:pt x="1428" y="2387"/>
                    <a:pt x="1429" y="2387"/>
                    <a:pt x="1430" y="2387"/>
                  </a:cubicBezTo>
                  <a:cubicBezTo>
                    <a:pt x="1913" y="2387"/>
                    <a:pt x="2346" y="2095"/>
                    <a:pt x="2531" y="1652"/>
                  </a:cubicBezTo>
                  <a:cubicBezTo>
                    <a:pt x="2715" y="1206"/>
                    <a:pt x="2613" y="693"/>
                    <a:pt x="2273" y="352"/>
                  </a:cubicBezTo>
                  <a:cubicBezTo>
                    <a:pt x="2035" y="113"/>
                    <a:pt x="1731" y="1"/>
                    <a:pt x="1431"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92" name="Google Shape;1592;p52"/>
          <p:cNvGrpSpPr/>
          <p:nvPr/>
        </p:nvGrpSpPr>
        <p:grpSpPr>
          <a:xfrm>
            <a:off x="2333793" y="1559039"/>
            <a:ext cx="363695" cy="363695"/>
            <a:chOff x="2340004" y="1393688"/>
            <a:chExt cx="372983" cy="372983"/>
          </a:xfrm>
        </p:grpSpPr>
        <p:sp>
          <p:nvSpPr>
            <p:cNvPr id="1593" name="Google Shape;1593;p52"/>
            <p:cNvSpPr/>
            <p:nvPr/>
          </p:nvSpPr>
          <p:spPr>
            <a:xfrm>
              <a:off x="2340004" y="1393688"/>
              <a:ext cx="372983" cy="372983"/>
            </a:xfrm>
            <a:custGeom>
              <a:avLst/>
              <a:gdLst/>
              <a:ahLst/>
              <a:cxnLst/>
              <a:rect l="l" t="t" r="r" b="b"/>
              <a:pathLst>
                <a:path w="12183" h="12183" extrusionOk="0">
                  <a:moveTo>
                    <a:pt x="6093" y="1"/>
                  </a:moveTo>
                  <a:cubicBezTo>
                    <a:pt x="2733" y="1"/>
                    <a:pt x="1" y="2733"/>
                    <a:pt x="1" y="6093"/>
                  </a:cubicBezTo>
                  <a:cubicBezTo>
                    <a:pt x="1" y="9451"/>
                    <a:pt x="2733" y="12183"/>
                    <a:pt x="6093" y="12183"/>
                  </a:cubicBezTo>
                  <a:cubicBezTo>
                    <a:pt x="9451" y="12183"/>
                    <a:pt x="12183" y="9451"/>
                    <a:pt x="12183" y="6093"/>
                  </a:cubicBezTo>
                  <a:cubicBezTo>
                    <a:pt x="12183" y="2733"/>
                    <a:pt x="9451" y="1"/>
                    <a:pt x="60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94" name="Google Shape;1594;p52"/>
            <p:cNvSpPr/>
            <p:nvPr/>
          </p:nvSpPr>
          <p:spPr>
            <a:xfrm>
              <a:off x="2526510" y="1393688"/>
              <a:ext cx="186476" cy="372983"/>
            </a:xfrm>
            <a:custGeom>
              <a:avLst/>
              <a:gdLst/>
              <a:ahLst/>
              <a:cxnLst/>
              <a:rect l="l" t="t" r="r" b="b"/>
              <a:pathLst>
                <a:path w="6091" h="12183" extrusionOk="0">
                  <a:moveTo>
                    <a:pt x="1" y="1"/>
                  </a:moveTo>
                  <a:lnTo>
                    <a:pt x="1" y="12183"/>
                  </a:lnTo>
                  <a:cubicBezTo>
                    <a:pt x="3359" y="12183"/>
                    <a:pt x="6091" y="9451"/>
                    <a:pt x="6091" y="6093"/>
                  </a:cubicBezTo>
                  <a:cubicBezTo>
                    <a:pt x="6091" y="2733"/>
                    <a:pt x="3359" y="1"/>
                    <a:pt x="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95" name="Google Shape;1595;p52"/>
            <p:cNvSpPr/>
            <p:nvPr/>
          </p:nvSpPr>
          <p:spPr>
            <a:xfrm>
              <a:off x="2441339" y="1495024"/>
              <a:ext cx="170372" cy="170372"/>
            </a:xfrm>
            <a:custGeom>
              <a:avLst/>
              <a:gdLst/>
              <a:ahLst/>
              <a:cxnLst/>
              <a:rect l="l" t="t" r="r" b="b"/>
              <a:pathLst>
                <a:path w="5565" h="5565" extrusionOk="0">
                  <a:moveTo>
                    <a:pt x="397" y="0"/>
                  </a:moveTo>
                  <a:cubicBezTo>
                    <a:pt x="178" y="0"/>
                    <a:pt x="0" y="178"/>
                    <a:pt x="0" y="399"/>
                  </a:cubicBezTo>
                  <a:cubicBezTo>
                    <a:pt x="0" y="618"/>
                    <a:pt x="178" y="796"/>
                    <a:pt x="397" y="796"/>
                  </a:cubicBezTo>
                  <a:lnTo>
                    <a:pt x="796" y="796"/>
                  </a:lnTo>
                  <a:lnTo>
                    <a:pt x="796" y="5166"/>
                  </a:lnTo>
                  <a:cubicBezTo>
                    <a:pt x="796" y="5387"/>
                    <a:pt x="974" y="5565"/>
                    <a:pt x="1193" y="5565"/>
                  </a:cubicBezTo>
                  <a:cubicBezTo>
                    <a:pt x="1412" y="5565"/>
                    <a:pt x="1592" y="5387"/>
                    <a:pt x="1592" y="5166"/>
                  </a:cubicBezTo>
                  <a:lnTo>
                    <a:pt x="1592" y="796"/>
                  </a:lnTo>
                  <a:lnTo>
                    <a:pt x="3975" y="796"/>
                  </a:lnTo>
                  <a:lnTo>
                    <a:pt x="3975" y="4372"/>
                  </a:lnTo>
                  <a:cubicBezTo>
                    <a:pt x="3975" y="5030"/>
                    <a:pt x="4509" y="5563"/>
                    <a:pt x="5168" y="5565"/>
                  </a:cubicBezTo>
                  <a:cubicBezTo>
                    <a:pt x="5387" y="5565"/>
                    <a:pt x="5565" y="5385"/>
                    <a:pt x="5565" y="5166"/>
                  </a:cubicBezTo>
                  <a:cubicBezTo>
                    <a:pt x="5565" y="4947"/>
                    <a:pt x="5387" y="4769"/>
                    <a:pt x="5168" y="4769"/>
                  </a:cubicBezTo>
                  <a:lnTo>
                    <a:pt x="5166" y="4769"/>
                  </a:lnTo>
                  <a:cubicBezTo>
                    <a:pt x="4947" y="4769"/>
                    <a:pt x="4767" y="4590"/>
                    <a:pt x="4767" y="4370"/>
                  </a:cubicBezTo>
                  <a:lnTo>
                    <a:pt x="4767" y="796"/>
                  </a:lnTo>
                  <a:lnTo>
                    <a:pt x="5166" y="796"/>
                  </a:lnTo>
                  <a:cubicBezTo>
                    <a:pt x="5385" y="796"/>
                    <a:pt x="5563" y="618"/>
                    <a:pt x="5563" y="399"/>
                  </a:cubicBezTo>
                  <a:cubicBezTo>
                    <a:pt x="5563" y="178"/>
                    <a:pt x="5385" y="0"/>
                    <a:pt x="516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596" name="Google Shape;1596;p52"/>
            <p:cNvSpPr/>
            <p:nvPr/>
          </p:nvSpPr>
          <p:spPr>
            <a:xfrm>
              <a:off x="2526510" y="1495024"/>
              <a:ext cx="85171" cy="170372"/>
            </a:xfrm>
            <a:custGeom>
              <a:avLst/>
              <a:gdLst/>
              <a:ahLst/>
              <a:cxnLst/>
              <a:rect l="l" t="t" r="r" b="b"/>
              <a:pathLst>
                <a:path w="2782" h="5565" extrusionOk="0">
                  <a:moveTo>
                    <a:pt x="1" y="0"/>
                  </a:moveTo>
                  <a:lnTo>
                    <a:pt x="1" y="796"/>
                  </a:lnTo>
                  <a:lnTo>
                    <a:pt x="1191" y="796"/>
                  </a:lnTo>
                  <a:lnTo>
                    <a:pt x="1191" y="4372"/>
                  </a:lnTo>
                  <a:cubicBezTo>
                    <a:pt x="1193" y="5030"/>
                    <a:pt x="1726" y="5563"/>
                    <a:pt x="2384" y="5565"/>
                  </a:cubicBezTo>
                  <a:cubicBezTo>
                    <a:pt x="2603" y="5565"/>
                    <a:pt x="2781" y="5385"/>
                    <a:pt x="2781" y="5166"/>
                  </a:cubicBezTo>
                  <a:cubicBezTo>
                    <a:pt x="2781" y="4947"/>
                    <a:pt x="2603" y="4769"/>
                    <a:pt x="2384" y="4769"/>
                  </a:cubicBezTo>
                  <a:cubicBezTo>
                    <a:pt x="2165" y="4769"/>
                    <a:pt x="1985" y="4590"/>
                    <a:pt x="1985" y="4370"/>
                  </a:cubicBezTo>
                  <a:lnTo>
                    <a:pt x="1985" y="796"/>
                  </a:lnTo>
                  <a:lnTo>
                    <a:pt x="2384" y="796"/>
                  </a:lnTo>
                  <a:cubicBezTo>
                    <a:pt x="2603" y="796"/>
                    <a:pt x="2781" y="618"/>
                    <a:pt x="2781" y="399"/>
                  </a:cubicBezTo>
                  <a:cubicBezTo>
                    <a:pt x="2781" y="178"/>
                    <a:pt x="2603" y="0"/>
                    <a:pt x="2384"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597" name="Google Shape;1597;p52"/>
          <p:cNvGrpSpPr/>
          <p:nvPr/>
        </p:nvGrpSpPr>
        <p:grpSpPr>
          <a:xfrm>
            <a:off x="1548069" y="3882533"/>
            <a:ext cx="363755" cy="363725"/>
            <a:chOff x="1534217" y="3776515"/>
            <a:chExt cx="373044" cy="373013"/>
          </a:xfrm>
        </p:grpSpPr>
        <p:sp>
          <p:nvSpPr>
            <p:cNvPr id="1598" name="Google Shape;1598;p52"/>
            <p:cNvSpPr/>
            <p:nvPr/>
          </p:nvSpPr>
          <p:spPr>
            <a:xfrm>
              <a:off x="1736919" y="3776515"/>
              <a:ext cx="170281" cy="170311"/>
            </a:xfrm>
            <a:custGeom>
              <a:avLst/>
              <a:gdLst/>
              <a:ahLst/>
              <a:cxnLst/>
              <a:rect l="l" t="t" r="r" b="b"/>
              <a:pathLst>
                <a:path w="5562" h="5563" extrusionOk="0">
                  <a:moveTo>
                    <a:pt x="398" y="0"/>
                  </a:moveTo>
                  <a:cubicBezTo>
                    <a:pt x="178" y="0"/>
                    <a:pt x="1" y="178"/>
                    <a:pt x="1" y="397"/>
                  </a:cubicBezTo>
                  <a:lnTo>
                    <a:pt x="1" y="5164"/>
                  </a:lnTo>
                  <a:cubicBezTo>
                    <a:pt x="1" y="5384"/>
                    <a:pt x="178" y="5563"/>
                    <a:pt x="398" y="5563"/>
                  </a:cubicBezTo>
                  <a:lnTo>
                    <a:pt x="5165" y="5563"/>
                  </a:lnTo>
                  <a:cubicBezTo>
                    <a:pt x="5384" y="5563"/>
                    <a:pt x="5562" y="5384"/>
                    <a:pt x="5562" y="5164"/>
                  </a:cubicBezTo>
                  <a:cubicBezTo>
                    <a:pt x="5562" y="2317"/>
                    <a:pt x="3245" y="0"/>
                    <a:pt x="3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99" name="Google Shape;1599;p52"/>
            <p:cNvSpPr/>
            <p:nvPr/>
          </p:nvSpPr>
          <p:spPr>
            <a:xfrm>
              <a:off x="1740501" y="3822866"/>
              <a:ext cx="166760" cy="123960"/>
            </a:xfrm>
            <a:custGeom>
              <a:avLst/>
              <a:gdLst/>
              <a:ahLst/>
              <a:cxnLst/>
              <a:rect l="l" t="t" r="r" b="b"/>
              <a:pathLst>
                <a:path w="5447" h="4049" extrusionOk="0">
                  <a:moveTo>
                    <a:pt x="3932" y="0"/>
                  </a:moveTo>
                  <a:lnTo>
                    <a:pt x="1" y="3932"/>
                  </a:lnTo>
                  <a:cubicBezTo>
                    <a:pt x="75" y="4005"/>
                    <a:pt x="177" y="4047"/>
                    <a:pt x="282" y="4047"/>
                  </a:cubicBezTo>
                  <a:lnTo>
                    <a:pt x="281" y="4049"/>
                  </a:lnTo>
                  <a:lnTo>
                    <a:pt x="5048" y="4049"/>
                  </a:lnTo>
                  <a:cubicBezTo>
                    <a:pt x="5267" y="4049"/>
                    <a:pt x="5446" y="3870"/>
                    <a:pt x="5446" y="3650"/>
                  </a:cubicBezTo>
                  <a:cubicBezTo>
                    <a:pt x="5446" y="2280"/>
                    <a:pt x="4902" y="967"/>
                    <a:pt x="39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00" name="Google Shape;1600;p52"/>
            <p:cNvSpPr/>
            <p:nvPr/>
          </p:nvSpPr>
          <p:spPr>
            <a:xfrm>
              <a:off x="1534217" y="3833275"/>
              <a:ext cx="316284" cy="316253"/>
            </a:xfrm>
            <a:custGeom>
              <a:avLst/>
              <a:gdLst/>
              <a:ahLst/>
              <a:cxnLst/>
              <a:rect l="l" t="t" r="r" b="b"/>
              <a:pathLst>
                <a:path w="10331" h="10330" extrusionOk="0">
                  <a:moveTo>
                    <a:pt x="5164" y="1"/>
                  </a:moveTo>
                  <a:cubicBezTo>
                    <a:pt x="2317" y="1"/>
                    <a:pt x="1" y="2317"/>
                    <a:pt x="1" y="5164"/>
                  </a:cubicBezTo>
                  <a:cubicBezTo>
                    <a:pt x="1" y="8012"/>
                    <a:pt x="2317" y="10328"/>
                    <a:pt x="5164" y="10328"/>
                  </a:cubicBezTo>
                  <a:lnTo>
                    <a:pt x="5166" y="10330"/>
                  </a:lnTo>
                  <a:cubicBezTo>
                    <a:pt x="8014" y="10330"/>
                    <a:pt x="10330" y="8013"/>
                    <a:pt x="10330" y="5166"/>
                  </a:cubicBezTo>
                  <a:cubicBezTo>
                    <a:pt x="10330" y="4945"/>
                    <a:pt x="10152" y="4767"/>
                    <a:pt x="9933" y="4767"/>
                  </a:cubicBezTo>
                  <a:lnTo>
                    <a:pt x="5563" y="4767"/>
                  </a:lnTo>
                  <a:lnTo>
                    <a:pt x="5563" y="399"/>
                  </a:lnTo>
                  <a:cubicBezTo>
                    <a:pt x="5563" y="178"/>
                    <a:pt x="5384" y="1"/>
                    <a:pt x="5164"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01" name="Google Shape;1601;p52"/>
            <p:cNvSpPr/>
            <p:nvPr/>
          </p:nvSpPr>
          <p:spPr>
            <a:xfrm>
              <a:off x="1580568" y="3979216"/>
              <a:ext cx="269932" cy="170281"/>
            </a:xfrm>
            <a:custGeom>
              <a:avLst/>
              <a:gdLst/>
              <a:ahLst/>
              <a:cxnLst/>
              <a:rect l="l" t="t" r="r" b="b"/>
              <a:pathLst>
                <a:path w="8817" h="5562" extrusionOk="0">
                  <a:moveTo>
                    <a:pt x="4049" y="0"/>
                  </a:moveTo>
                  <a:lnTo>
                    <a:pt x="1" y="4047"/>
                  </a:lnTo>
                  <a:cubicBezTo>
                    <a:pt x="966" y="5015"/>
                    <a:pt x="2278" y="5561"/>
                    <a:pt x="3644" y="5561"/>
                  </a:cubicBezTo>
                  <a:cubicBezTo>
                    <a:pt x="3646" y="5561"/>
                    <a:pt x="3648" y="5561"/>
                    <a:pt x="3650" y="5561"/>
                  </a:cubicBezTo>
                  <a:cubicBezTo>
                    <a:pt x="6498" y="5561"/>
                    <a:pt x="8816" y="3245"/>
                    <a:pt x="8816" y="397"/>
                  </a:cubicBezTo>
                  <a:cubicBezTo>
                    <a:pt x="8816" y="178"/>
                    <a:pt x="8637" y="0"/>
                    <a:pt x="8417"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grpSp>
      <p:grpSp>
        <p:nvGrpSpPr>
          <p:cNvPr id="1602" name="Google Shape;1602;p52"/>
          <p:cNvGrpSpPr/>
          <p:nvPr/>
        </p:nvGrpSpPr>
        <p:grpSpPr>
          <a:xfrm>
            <a:off x="1548070" y="3301659"/>
            <a:ext cx="363695" cy="363695"/>
            <a:chOff x="1534217" y="3180808"/>
            <a:chExt cx="372983" cy="372983"/>
          </a:xfrm>
        </p:grpSpPr>
        <p:sp>
          <p:nvSpPr>
            <p:cNvPr id="1603" name="Google Shape;1603;p52"/>
            <p:cNvSpPr/>
            <p:nvPr/>
          </p:nvSpPr>
          <p:spPr>
            <a:xfrm>
              <a:off x="1534217" y="3180808"/>
              <a:ext cx="372983" cy="372983"/>
            </a:xfrm>
            <a:custGeom>
              <a:avLst/>
              <a:gdLst/>
              <a:ahLst/>
              <a:cxnLst/>
              <a:rect l="l" t="t" r="r" b="b"/>
              <a:pathLst>
                <a:path w="12183" h="12183" extrusionOk="0">
                  <a:moveTo>
                    <a:pt x="6092" y="0"/>
                  </a:moveTo>
                  <a:cubicBezTo>
                    <a:pt x="2732" y="0"/>
                    <a:pt x="1" y="2732"/>
                    <a:pt x="1" y="6092"/>
                  </a:cubicBezTo>
                  <a:cubicBezTo>
                    <a:pt x="1" y="9451"/>
                    <a:pt x="2732" y="12182"/>
                    <a:pt x="6092" y="12182"/>
                  </a:cubicBezTo>
                  <a:cubicBezTo>
                    <a:pt x="9451" y="12182"/>
                    <a:pt x="12183" y="9451"/>
                    <a:pt x="12183" y="6092"/>
                  </a:cubicBezTo>
                  <a:cubicBezTo>
                    <a:pt x="12183" y="2732"/>
                    <a:pt x="9451" y="0"/>
                    <a:pt x="60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04" name="Google Shape;1604;p52"/>
            <p:cNvSpPr/>
            <p:nvPr/>
          </p:nvSpPr>
          <p:spPr>
            <a:xfrm>
              <a:off x="1720724" y="3180808"/>
              <a:ext cx="186476" cy="372983"/>
            </a:xfrm>
            <a:custGeom>
              <a:avLst/>
              <a:gdLst/>
              <a:ahLst/>
              <a:cxnLst/>
              <a:rect l="l" t="t" r="r" b="b"/>
              <a:pathLst>
                <a:path w="6091" h="12183" extrusionOk="0">
                  <a:moveTo>
                    <a:pt x="0" y="0"/>
                  </a:moveTo>
                  <a:lnTo>
                    <a:pt x="0" y="12182"/>
                  </a:lnTo>
                  <a:cubicBezTo>
                    <a:pt x="3359" y="12182"/>
                    <a:pt x="6091" y="9451"/>
                    <a:pt x="6091" y="6092"/>
                  </a:cubicBezTo>
                  <a:cubicBezTo>
                    <a:pt x="6091" y="2732"/>
                    <a:pt x="3359"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05" name="Google Shape;1605;p52"/>
            <p:cNvSpPr/>
            <p:nvPr/>
          </p:nvSpPr>
          <p:spPr>
            <a:xfrm>
              <a:off x="1611244" y="3257162"/>
              <a:ext cx="218989" cy="220336"/>
            </a:xfrm>
            <a:custGeom>
              <a:avLst/>
              <a:gdLst/>
              <a:ahLst/>
              <a:cxnLst/>
              <a:rect l="l" t="t" r="r" b="b"/>
              <a:pathLst>
                <a:path w="7153" h="7197" extrusionOk="0">
                  <a:moveTo>
                    <a:pt x="3576" y="0"/>
                  </a:moveTo>
                  <a:cubicBezTo>
                    <a:pt x="3349" y="0"/>
                    <a:pt x="3168" y="191"/>
                    <a:pt x="3179" y="419"/>
                  </a:cubicBezTo>
                  <a:lnTo>
                    <a:pt x="3179" y="3201"/>
                  </a:lnTo>
                  <a:lnTo>
                    <a:pt x="397" y="3201"/>
                  </a:lnTo>
                  <a:cubicBezTo>
                    <a:pt x="178" y="3201"/>
                    <a:pt x="0" y="3379"/>
                    <a:pt x="0" y="3600"/>
                  </a:cubicBezTo>
                  <a:cubicBezTo>
                    <a:pt x="0" y="3819"/>
                    <a:pt x="178" y="3997"/>
                    <a:pt x="397" y="3997"/>
                  </a:cubicBezTo>
                  <a:lnTo>
                    <a:pt x="3179" y="3997"/>
                  </a:lnTo>
                  <a:lnTo>
                    <a:pt x="3179" y="6779"/>
                  </a:lnTo>
                  <a:cubicBezTo>
                    <a:pt x="3168" y="7005"/>
                    <a:pt x="3349" y="7196"/>
                    <a:pt x="3576" y="7196"/>
                  </a:cubicBezTo>
                  <a:cubicBezTo>
                    <a:pt x="3804" y="7196"/>
                    <a:pt x="3985" y="7005"/>
                    <a:pt x="3973" y="6779"/>
                  </a:cubicBezTo>
                  <a:lnTo>
                    <a:pt x="3973" y="3995"/>
                  </a:lnTo>
                  <a:lnTo>
                    <a:pt x="6755" y="3995"/>
                  </a:lnTo>
                  <a:cubicBezTo>
                    <a:pt x="6975" y="3995"/>
                    <a:pt x="7152" y="3818"/>
                    <a:pt x="7152" y="3598"/>
                  </a:cubicBezTo>
                  <a:cubicBezTo>
                    <a:pt x="7152" y="3377"/>
                    <a:pt x="6975" y="3200"/>
                    <a:pt x="6755" y="3200"/>
                  </a:cubicBezTo>
                  <a:lnTo>
                    <a:pt x="6755" y="3201"/>
                  </a:lnTo>
                  <a:lnTo>
                    <a:pt x="3973" y="3201"/>
                  </a:lnTo>
                  <a:lnTo>
                    <a:pt x="3973" y="419"/>
                  </a:lnTo>
                  <a:cubicBezTo>
                    <a:pt x="3985" y="191"/>
                    <a:pt x="3804" y="0"/>
                    <a:pt x="357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06" name="Google Shape;1606;p52"/>
            <p:cNvSpPr/>
            <p:nvPr/>
          </p:nvSpPr>
          <p:spPr>
            <a:xfrm>
              <a:off x="1720662" y="3257835"/>
              <a:ext cx="109571" cy="218989"/>
            </a:xfrm>
            <a:custGeom>
              <a:avLst/>
              <a:gdLst/>
              <a:ahLst/>
              <a:cxnLst/>
              <a:rect l="l" t="t" r="r" b="b"/>
              <a:pathLst>
                <a:path w="3579" h="7153" extrusionOk="0">
                  <a:moveTo>
                    <a:pt x="1" y="0"/>
                  </a:moveTo>
                  <a:lnTo>
                    <a:pt x="1" y="7152"/>
                  </a:lnTo>
                  <a:cubicBezTo>
                    <a:pt x="222" y="7152"/>
                    <a:pt x="399" y="6973"/>
                    <a:pt x="399" y="6754"/>
                  </a:cubicBezTo>
                  <a:lnTo>
                    <a:pt x="399" y="3973"/>
                  </a:lnTo>
                  <a:lnTo>
                    <a:pt x="3181" y="3973"/>
                  </a:lnTo>
                  <a:cubicBezTo>
                    <a:pt x="3401" y="3973"/>
                    <a:pt x="3578" y="3796"/>
                    <a:pt x="3578" y="3576"/>
                  </a:cubicBezTo>
                  <a:cubicBezTo>
                    <a:pt x="3578" y="3355"/>
                    <a:pt x="3401" y="3178"/>
                    <a:pt x="3181" y="3178"/>
                  </a:cubicBezTo>
                  <a:lnTo>
                    <a:pt x="3181" y="3179"/>
                  </a:lnTo>
                  <a:lnTo>
                    <a:pt x="399" y="3179"/>
                  </a:lnTo>
                  <a:lnTo>
                    <a:pt x="399" y="397"/>
                  </a:lnTo>
                  <a:cubicBezTo>
                    <a:pt x="399" y="178"/>
                    <a:pt x="222"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607" name="Google Shape;1607;p52"/>
          <p:cNvGrpSpPr/>
          <p:nvPr/>
        </p:nvGrpSpPr>
        <p:grpSpPr>
          <a:xfrm>
            <a:off x="1548069" y="2769297"/>
            <a:ext cx="363755" cy="266734"/>
            <a:chOff x="1534217" y="2634851"/>
            <a:chExt cx="373044" cy="273545"/>
          </a:xfrm>
        </p:grpSpPr>
        <p:sp>
          <p:nvSpPr>
            <p:cNvPr id="1608" name="Google Shape;1608;p52"/>
            <p:cNvSpPr/>
            <p:nvPr/>
          </p:nvSpPr>
          <p:spPr>
            <a:xfrm>
              <a:off x="1534217" y="2634851"/>
              <a:ext cx="373044" cy="273545"/>
            </a:xfrm>
            <a:custGeom>
              <a:avLst/>
              <a:gdLst/>
              <a:ahLst/>
              <a:cxnLst/>
              <a:rect l="l" t="t" r="r" b="b"/>
              <a:pathLst>
                <a:path w="12185" h="8935" extrusionOk="0">
                  <a:moveTo>
                    <a:pt x="6092" y="2437"/>
                  </a:moveTo>
                  <a:cubicBezTo>
                    <a:pt x="8107" y="2437"/>
                    <a:pt x="9747" y="4075"/>
                    <a:pt x="9747" y="6092"/>
                  </a:cubicBezTo>
                  <a:cubicBezTo>
                    <a:pt x="9747" y="6315"/>
                    <a:pt x="9565" y="6497"/>
                    <a:pt x="9340" y="6497"/>
                  </a:cubicBezTo>
                  <a:lnTo>
                    <a:pt x="2843" y="6497"/>
                  </a:lnTo>
                  <a:cubicBezTo>
                    <a:pt x="2619" y="6497"/>
                    <a:pt x="2438" y="6315"/>
                    <a:pt x="2438" y="6092"/>
                  </a:cubicBezTo>
                  <a:cubicBezTo>
                    <a:pt x="2438" y="4075"/>
                    <a:pt x="4077" y="2437"/>
                    <a:pt x="6092" y="2437"/>
                  </a:cubicBezTo>
                  <a:close/>
                  <a:moveTo>
                    <a:pt x="6092" y="0"/>
                  </a:moveTo>
                  <a:cubicBezTo>
                    <a:pt x="2734" y="0"/>
                    <a:pt x="1" y="2732"/>
                    <a:pt x="1" y="6092"/>
                  </a:cubicBezTo>
                  <a:lnTo>
                    <a:pt x="1" y="8527"/>
                  </a:lnTo>
                  <a:cubicBezTo>
                    <a:pt x="1" y="8752"/>
                    <a:pt x="183" y="8934"/>
                    <a:pt x="408" y="8934"/>
                  </a:cubicBezTo>
                  <a:lnTo>
                    <a:pt x="11777" y="8934"/>
                  </a:lnTo>
                  <a:cubicBezTo>
                    <a:pt x="12002" y="8934"/>
                    <a:pt x="12184" y="8752"/>
                    <a:pt x="12184" y="8527"/>
                  </a:cubicBezTo>
                  <a:lnTo>
                    <a:pt x="12184" y="6092"/>
                  </a:lnTo>
                  <a:cubicBezTo>
                    <a:pt x="12184" y="2732"/>
                    <a:pt x="9451" y="0"/>
                    <a:pt x="6092"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09" name="Google Shape;1609;p52"/>
            <p:cNvSpPr/>
            <p:nvPr/>
          </p:nvSpPr>
          <p:spPr>
            <a:xfrm>
              <a:off x="1720724" y="2634851"/>
              <a:ext cx="186476" cy="273545"/>
            </a:xfrm>
            <a:custGeom>
              <a:avLst/>
              <a:gdLst/>
              <a:ahLst/>
              <a:cxnLst/>
              <a:rect l="l" t="t" r="r" b="b"/>
              <a:pathLst>
                <a:path w="6091" h="8935" extrusionOk="0">
                  <a:moveTo>
                    <a:pt x="0" y="0"/>
                  </a:moveTo>
                  <a:lnTo>
                    <a:pt x="0" y="2437"/>
                  </a:lnTo>
                  <a:cubicBezTo>
                    <a:pt x="2015" y="2437"/>
                    <a:pt x="3655" y="4075"/>
                    <a:pt x="3655" y="6092"/>
                  </a:cubicBezTo>
                  <a:cubicBezTo>
                    <a:pt x="3655" y="6315"/>
                    <a:pt x="3473" y="6497"/>
                    <a:pt x="3248" y="6497"/>
                  </a:cubicBezTo>
                  <a:lnTo>
                    <a:pt x="0" y="6497"/>
                  </a:lnTo>
                  <a:lnTo>
                    <a:pt x="0" y="8934"/>
                  </a:lnTo>
                  <a:lnTo>
                    <a:pt x="5685" y="8934"/>
                  </a:lnTo>
                  <a:cubicBezTo>
                    <a:pt x="5910" y="8934"/>
                    <a:pt x="6091" y="8752"/>
                    <a:pt x="6091" y="8527"/>
                  </a:cubicBezTo>
                  <a:lnTo>
                    <a:pt x="6091" y="6092"/>
                  </a:lnTo>
                  <a:cubicBezTo>
                    <a:pt x="6091" y="2732"/>
                    <a:pt x="3359" y="0"/>
                    <a:pt x="0" y="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10" name="Google Shape;1610;p52"/>
            <p:cNvSpPr/>
            <p:nvPr/>
          </p:nvSpPr>
          <p:spPr>
            <a:xfrm>
              <a:off x="1708110" y="2634881"/>
              <a:ext cx="25196" cy="33462"/>
            </a:xfrm>
            <a:custGeom>
              <a:avLst/>
              <a:gdLst/>
              <a:ahLst/>
              <a:cxnLst/>
              <a:rect l="l" t="t" r="r" b="b"/>
              <a:pathLst>
                <a:path w="823" h="1093" extrusionOk="0">
                  <a:moveTo>
                    <a:pt x="412" y="1"/>
                  </a:moveTo>
                  <a:cubicBezTo>
                    <a:pt x="275" y="1"/>
                    <a:pt x="139" y="6"/>
                    <a:pt x="5" y="16"/>
                  </a:cubicBezTo>
                  <a:lnTo>
                    <a:pt x="5" y="678"/>
                  </a:lnTo>
                  <a:cubicBezTo>
                    <a:pt x="0" y="905"/>
                    <a:pt x="185" y="1093"/>
                    <a:pt x="412" y="1093"/>
                  </a:cubicBezTo>
                  <a:cubicBezTo>
                    <a:pt x="640" y="1093"/>
                    <a:pt x="823" y="905"/>
                    <a:pt x="818" y="678"/>
                  </a:cubicBezTo>
                  <a:lnTo>
                    <a:pt x="818" y="16"/>
                  </a:lnTo>
                  <a:cubicBezTo>
                    <a:pt x="684" y="6"/>
                    <a:pt x="548" y="1"/>
                    <a:pt x="412"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11" name="Google Shape;1611;p52"/>
            <p:cNvSpPr/>
            <p:nvPr/>
          </p:nvSpPr>
          <p:spPr>
            <a:xfrm>
              <a:off x="1580415" y="2681049"/>
              <a:ext cx="40044" cy="38789"/>
            </a:xfrm>
            <a:custGeom>
              <a:avLst/>
              <a:gdLst/>
              <a:ahLst/>
              <a:cxnLst/>
              <a:rect l="l" t="t" r="r" b="b"/>
              <a:pathLst>
                <a:path w="1308" h="1267" extrusionOk="0">
                  <a:moveTo>
                    <a:pt x="575" y="0"/>
                  </a:moveTo>
                  <a:cubicBezTo>
                    <a:pt x="371" y="180"/>
                    <a:pt x="180" y="371"/>
                    <a:pt x="1" y="575"/>
                  </a:cubicBezTo>
                  <a:lnTo>
                    <a:pt x="579" y="1153"/>
                  </a:lnTo>
                  <a:cubicBezTo>
                    <a:pt x="658" y="1229"/>
                    <a:pt x="759" y="1266"/>
                    <a:pt x="860" y="1266"/>
                  </a:cubicBezTo>
                  <a:cubicBezTo>
                    <a:pt x="964" y="1266"/>
                    <a:pt x="1068" y="1227"/>
                    <a:pt x="1148" y="1148"/>
                  </a:cubicBezTo>
                  <a:cubicBezTo>
                    <a:pt x="1304" y="990"/>
                    <a:pt x="1307" y="737"/>
                    <a:pt x="1153" y="578"/>
                  </a:cubicBezTo>
                  <a:lnTo>
                    <a:pt x="575"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12" name="Google Shape;1612;p52"/>
            <p:cNvSpPr/>
            <p:nvPr/>
          </p:nvSpPr>
          <p:spPr>
            <a:xfrm>
              <a:off x="1534217" y="2808866"/>
              <a:ext cx="33462" cy="24921"/>
            </a:xfrm>
            <a:custGeom>
              <a:avLst/>
              <a:gdLst/>
              <a:ahLst/>
              <a:cxnLst/>
              <a:rect l="l" t="t" r="r" b="b"/>
              <a:pathLst>
                <a:path w="1093" h="814" extrusionOk="0">
                  <a:moveTo>
                    <a:pt x="686" y="1"/>
                  </a:moveTo>
                  <a:cubicBezTo>
                    <a:pt x="683" y="1"/>
                    <a:pt x="680" y="1"/>
                    <a:pt x="677" y="1"/>
                  </a:cubicBezTo>
                  <a:lnTo>
                    <a:pt x="16" y="1"/>
                  </a:lnTo>
                  <a:cubicBezTo>
                    <a:pt x="7" y="135"/>
                    <a:pt x="1" y="271"/>
                    <a:pt x="1" y="408"/>
                  </a:cubicBezTo>
                  <a:lnTo>
                    <a:pt x="1" y="813"/>
                  </a:lnTo>
                  <a:lnTo>
                    <a:pt x="677" y="813"/>
                  </a:lnTo>
                  <a:cubicBezTo>
                    <a:pt x="680" y="813"/>
                    <a:pt x="683" y="813"/>
                    <a:pt x="686" y="813"/>
                  </a:cubicBezTo>
                  <a:cubicBezTo>
                    <a:pt x="910" y="813"/>
                    <a:pt x="1093" y="633"/>
                    <a:pt x="1093" y="406"/>
                  </a:cubicBezTo>
                  <a:cubicBezTo>
                    <a:pt x="1093" y="182"/>
                    <a:pt x="910" y="1"/>
                    <a:pt x="68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13" name="Google Shape;1613;p52"/>
            <p:cNvSpPr/>
            <p:nvPr/>
          </p:nvSpPr>
          <p:spPr>
            <a:xfrm>
              <a:off x="1720724" y="2634881"/>
              <a:ext cx="12430" cy="33156"/>
            </a:xfrm>
            <a:custGeom>
              <a:avLst/>
              <a:gdLst/>
              <a:ahLst/>
              <a:cxnLst/>
              <a:rect l="l" t="t" r="r" b="b"/>
              <a:pathLst>
                <a:path w="406" h="1083" extrusionOk="0">
                  <a:moveTo>
                    <a:pt x="0" y="1"/>
                  </a:moveTo>
                  <a:lnTo>
                    <a:pt x="0" y="1083"/>
                  </a:lnTo>
                  <a:cubicBezTo>
                    <a:pt x="225" y="1083"/>
                    <a:pt x="406" y="900"/>
                    <a:pt x="406" y="678"/>
                  </a:cubicBezTo>
                  <a:lnTo>
                    <a:pt x="406" y="676"/>
                  </a:lnTo>
                  <a:lnTo>
                    <a:pt x="406" y="16"/>
                  </a:lnTo>
                  <a:cubicBezTo>
                    <a:pt x="272" y="6"/>
                    <a:pt x="136"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14" name="Google Shape;1614;p52"/>
            <p:cNvSpPr/>
            <p:nvPr/>
          </p:nvSpPr>
          <p:spPr>
            <a:xfrm>
              <a:off x="1873982" y="2808897"/>
              <a:ext cx="33217" cy="24890"/>
            </a:xfrm>
            <a:custGeom>
              <a:avLst/>
              <a:gdLst/>
              <a:ahLst/>
              <a:cxnLst/>
              <a:rect l="l" t="t" r="r" b="b"/>
              <a:pathLst>
                <a:path w="1085" h="813" extrusionOk="0">
                  <a:moveTo>
                    <a:pt x="408" y="0"/>
                  </a:moveTo>
                  <a:cubicBezTo>
                    <a:pt x="183" y="0"/>
                    <a:pt x="1" y="183"/>
                    <a:pt x="3" y="407"/>
                  </a:cubicBezTo>
                  <a:cubicBezTo>
                    <a:pt x="1" y="630"/>
                    <a:pt x="183" y="812"/>
                    <a:pt x="408" y="812"/>
                  </a:cubicBezTo>
                  <a:lnTo>
                    <a:pt x="1085" y="812"/>
                  </a:lnTo>
                  <a:lnTo>
                    <a:pt x="1085" y="407"/>
                  </a:lnTo>
                  <a:cubicBezTo>
                    <a:pt x="1085" y="270"/>
                    <a:pt x="1078" y="134"/>
                    <a:pt x="1069"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15" name="Google Shape;1615;p52"/>
            <p:cNvSpPr/>
            <p:nvPr/>
          </p:nvSpPr>
          <p:spPr>
            <a:xfrm>
              <a:off x="1820804" y="2681049"/>
              <a:ext cx="40197" cy="38973"/>
            </a:xfrm>
            <a:custGeom>
              <a:avLst/>
              <a:gdLst/>
              <a:ahLst/>
              <a:cxnLst/>
              <a:rect l="l" t="t" r="r" b="b"/>
              <a:pathLst>
                <a:path w="1313" h="1273" extrusionOk="0">
                  <a:moveTo>
                    <a:pt x="738" y="0"/>
                  </a:moveTo>
                  <a:lnTo>
                    <a:pt x="160" y="578"/>
                  </a:lnTo>
                  <a:cubicBezTo>
                    <a:pt x="1" y="737"/>
                    <a:pt x="1" y="994"/>
                    <a:pt x="160" y="1153"/>
                  </a:cubicBezTo>
                  <a:cubicBezTo>
                    <a:pt x="240" y="1232"/>
                    <a:pt x="343" y="1272"/>
                    <a:pt x="447" y="1272"/>
                  </a:cubicBezTo>
                  <a:cubicBezTo>
                    <a:pt x="551" y="1272"/>
                    <a:pt x="655" y="1232"/>
                    <a:pt x="735" y="1153"/>
                  </a:cubicBezTo>
                  <a:lnTo>
                    <a:pt x="1312" y="575"/>
                  </a:lnTo>
                  <a:cubicBezTo>
                    <a:pt x="1133" y="371"/>
                    <a:pt x="942" y="180"/>
                    <a:pt x="738"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grpSp>
      <p:grpSp>
        <p:nvGrpSpPr>
          <p:cNvPr id="1616" name="Google Shape;1616;p52"/>
          <p:cNvGrpSpPr/>
          <p:nvPr/>
        </p:nvGrpSpPr>
        <p:grpSpPr>
          <a:xfrm>
            <a:off x="1551384" y="2139912"/>
            <a:ext cx="356471" cy="363755"/>
            <a:chOff x="1537615" y="1989395"/>
            <a:chExt cx="365574" cy="373044"/>
          </a:xfrm>
        </p:grpSpPr>
        <p:sp>
          <p:nvSpPr>
            <p:cNvPr id="1617" name="Google Shape;1617;p52"/>
            <p:cNvSpPr/>
            <p:nvPr/>
          </p:nvSpPr>
          <p:spPr>
            <a:xfrm>
              <a:off x="1538228" y="1989395"/>
              <a:ext cx="364961" cy="373044"/>
            </a:xfrm>
            <a:custGeom>
              <a:avLst/>
              <a:gdLst/>
              <a:ahLst/>
              <a:cxnLst/>
              <a:rect l="l" t="t" r="r" b="b"/>
              <a:pathLst>
                <a:path w="11921" h="12185" extrusionOk="0">
                  <a:moveTo>
                    <a:pt x="5961" y="1"/>
                  </a:moveTo>
                  <a:cubicBezTo>
                    <a:pt x="5827" y="1"/>
                    <a:pt x="5692" y="68"/>
                    <a:pt x="5615" y="202"/>
                  </a:cubicBezTo>
                  <a:lnTo>
                    <a:pt x="126" y="9772"/>
                  </a:lnTo>
                  <a:cubicBezTo>
                    <a:pt x="0" y="9992"/>
                    <a:pt x="107" y="10271"/>
                    <a:pt x="347" y="10350"/>
                  </a:cubicBezTo>
                  <a:lnTo>
                    <a:pt x="5836" y="12164"/>
                  </a:lnTo>
                  <a:cubicBezTo>
                    <a:pt x="5877" y="12178"/>
                    <a:pt x="5919" y="12184"/>
                    <a:pt x="5961" y="12184"/>
                  </a:cubicBezTo>
                  <a:cubicBezTo>
                    <a:pt x="6003" y="12184"/>
                    <a:pt x="6045" y="12178"/>
                    <a:pt x="6085" y="12164"/>
                  </a:cubicBezTo>
                  <a:lnTo>
                    <a:pt x="11576" y="10348"/>
                  </a:lnTo>
                  <a:cubicBezTo>
                    <a:pt x="11815" y="10270"/>
                    <a:pt x="11921" y="9990"/>
                    <a:pt x="11795" y="9772"/>
                  </a:cubicBezTo>
                  <a:lnTo>
                    <a:pt x="6306" y="202"/>
                  </a:lnTo>
                  <a:cubicBezTo>
                    <a:pt x="6230" y="68"/>
                    <a:pt x="6096" y="1"/>
                    <a:pt x="596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18" name="Google Shape;1618;p52"/>
            <p:cNvSpPr/>
            <p:nvPr/>
          </p:nvSpPr>
          <p:spPr>
            <a:xfrm>
              <a:off x="1720724" y="1989395"/>
              <a:ext cx="182465" cy="372983"/>
            </a:xfrm>
            <a:custGeom>
              <a:avLst/>
              <a:gdLst/>
              <a:ahLst/>
              <a:cxnLst/>
              <a:rect l="l" t="t" r="r" b="b"/>
              <a:pathLst>
                <a:path w="5960" h="12183" extrusionOk="0">
                  <a:moveTo>
                    <a:pt x="0" y="1"/>
                  </a:moveTo>
                  <a:lnTo>
                    <a:pt x="0" y="12183"/>
                  </a:lnTo>
                  <a:cubicBezTo>
                    <a:pt x="42" y="12183"/>
                    <a:pt x="84" y="12176"/>
                    <a:pt x="126" y="12164"/>
                  </a:cubicBezTo>
                  <a:lnTo>
                    <a:pt x="124" y="12162"/>
                  </a:lnTo>
                  <a:lnTo>
                    <a:pt x="5615" y="10348"/>
                  </a:lnTo>
                  <a:cubicBezTo>
                    <a:pt x="5854" y="10270"/>
                    <a:pt x="5960" y="9990"/>
                    <a:pt x="5834" y="9772"/>
                  </a:cubicBezTo>
                  <a:lnTo>
                    <a:pt x="345" y="202"/>
                  </a:lnTo>
                  <a:cubicBezTo>
                    <a:pt x="275" y="78"/>
                    <a:pt x="143" y="1"/>
                    <a:pt x="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19" name="Google Shape;1619;p52"/>
            <p:cNvSpPr/>
            <p:nvPr/>
          </p:nvSpPr>
          <p:spPr>
            <a:xfrm>
              <a:off x="1537615" y="2226875"/>
              <a:ext cx="363492" cy="135502"/>
            </a:xfrm>
            <a:custGeom>
              <a:avLst/>
              <a:gdLst/>
              <a:ahLst/>
              <a:cxnLst/>
              <a:rect l="l" t="t" r="r" b="b"/>
              <a:pathLst>
                <a:path w="11873" h="4426" extrusionOk="0">
                  <a:moveTo>
                    <a:pt x="5982" y="0"/>
                  </a:moveTo>
                  <a:cubicBezTo>
                    <a:pt x="5940" y="0"/>
                    <a:pt x="5898" y="7"/>
                    <a:pt x="5857" y="20"/>
                  </a:cubicBezTo>
                  <a:lnTo>
                    <a:pt x="3112" y="928"/>
                  </a:lnTo>
                  <a:lnTo>
                    <a:pt x="369" y="1834"/>
                  </a:lnTo>
                  <a:cubicBezTo>
                    <a:pt x="0" y="1953"/>
                    <a:pt x="0" y="2474"/>
                    <a:pt x="369" y="2591"/>
                  </a:cubicBezTo>
                  <a:lnTo>
                    <a:pt x="3112" y="3499"/>
                  </a:lnTo>
                  <a:lnTo>
                    <a:pt x="5857" y="4405"/>
                  </a:lnTo>
                  <a:cubicBezTo>
                    <a:pt x="5898" y="4419"/>
                    <a:pt x="5940" y="4426"/>
                    <a:pt x="5982" y="4426"/>
                  </a:cubicBezTo>
                  <a:cubicBezTo>
                    <a:pt x="6024" y="4426"/>
                    <a:pt x="6066" y="4419"/>
                    <a:pt x="6107" y="4405"/>
                  </a:cubicBezTo>
                  <a:lnTo>
                    <a:pt x="8851" y="3499"/>
                  </a:lnTo>
                  <a:lnTo>
                    <a:pt x="11596" y="2591"/>
                  </a:lnTo>
                  <a:cubicBezTo>
                    <a:pt x="11760" y="2540"/>
                    <a:pt x="11872" y="2385"/>
                    <a:pt x="11872" y="2213"/>
                  </a:cubicBezTo>
                  <a:cubicBezTo>
                    <a:pt x="11872" y="2040"/>
                    <a:pt x="11760" y="1888"/>
                    <a:pt x="11596" y="1834"/>
                  </a:cubicBezTo>
                  <a:lnTo>
                    <a:pt x="8852" y="928"/>
                  </a:lnTo>
                  <a:lnTo>
                    <a:pt x="6107" y="20"/>
                  </a:lnTo>
                  <a:cubicBezTo>
                    <a:pt x="6066" y="7"/>
                    <a:pt x="6024" y="0"/>
                    <a:pt x="59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20" name="Google Shape;1620;p52"/>
            <p:cNvSpPr/>
            <p:nvPr/>
          </p:nvSpPr>
          <p:spPr>
            <a:xfrm>
              <a:off x="1720724" y="2226875"/>
              <a:ext cx="180384" cy="135502"/>
            </a:xfrm>
            <a:custGeom>
              <a:avLst/>
              <a:gdLst/>
              <a:ahLst/>
              <a:cxnLst/>
              <a:rect l="l" t="t" r="r" b="b"/>
              <a:pathLst>
                <a:path w="5892" h="4426" extrusionOk="0">
                  <a:moveTo>
                    <a:pt x="0" y="0"/>
                  </a:moveTo>
                  <a:lnTo>
                    <a:pt x="0" y="4426"/>
                  </a:lnTo>
                  <a:cubicBezTo>
                    <a:pt x="42" y="4426"/>
                    <a:pt x="86" y="4419"/>
                    <a:pt x="126" y="4405"/>
                  </a:cubicBezTo>
                  <a:lnTo>
                    <a:pt x="124" y="4405"/>
                  </a:lnTo>
                  <a:lnTo>
                    <a:pt x="2870" y="3499"/>
                  </a:lnTo>
                  <a:lnTo>
                    <a:pt x="5615" y="2591"/>
                  </a:lnTo>
                  <a:cubicBezTo>
                    <a:pt x="5779" y="2540"/>
                    <a:pt x="5891" y="2385"/>
                    <a:pt x="5891" y="2213"/>
                  </a:cubicBezTo>
                  <a:cubicBezTo>
                    <a:pt x="5891" y="2040"/>
                    <a:pt x="5779" y="1888"/>
                    <a:pt x="5615" y="1834"/>
                  </a:cubicBezTo>
                  <a:lnTo>
                    <a:pt x="2871" y="928"/>
                  </a:lnTo>
                  <a:lnTo>
                    <a:pt x="126" y="20"/>
                  </a:lnTo>
                  <a:cubicBezTo>
                    <a:pt x="86" y="7"/>
                    <a:pt x="42" y="0"/>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621" name="Google Shape;1621;p52"/>
          <p:cNvGrpSpPr/>
          <p:nvPr/>
        </p:nvGrpSpPr>
        <p:grpSpPr>
          <a:xfrm>
            <a:off x="1548070" y="1559009"/>
            <a:ext cx="367725" cy="363725"/>
            <a:chOff x="1534217" y="1393657"/>
            <a:chExt cx="377116" cy="373013"/>
          </a:xfrm>
        </p:grpSpPr>
        <p:sp>
          <p:nvSpPr>
            <p:cNvPr id="1622" name="Google Shape;1622;p52"/>
            <p:cNvSpPr/>
            <p:nvPr/>
          </p:nvSpPr>
          <p:spPr>
            <a:xfrm>
              <a:off x="1534217" y="1393657"/>
              <a:ext cx="377116" cy="373013"/>
            </a:xfrm>
            <a:custGeom>
              <a:avLst/>
              <a:gdLst/>
              <a:ahLst/>
              <a:cxnLst/>
              <a:rect l="l" t="t" r="r" b="b"/>
              <a:pathLst>
                <a:path w="12318" h="12184" extrusionOk="0">
                  <a:moveTo>
                    <a:pt x="2792" y="5771"/>
                  </a:moveTo>
                  <a:cubicBezTo>
                    <a:pt x="2890" y="5771"/>
                    <a:pt x="2989" y="5807"/>
                    <a:pt x="3071" y="5889"/>
                  </a:cubicBezTo>
                  <a:lnTo>
                    <a:pt x="6297" y="9115"/>
                  </a:lnTo>
                  <a:cubicBezTo>
                    <a:pt x="6411" y="9229"/>
                    <a:pt x="6446" y="9400"/>
                    <a:pt x="6384" y="9549"/>
                  </a:cubicBezTo>
                  <a:cubicBezTo>
                    <a:pt x="6322" y="9698"/>
                    <a:pt x="6176" y="9795"/>
                    <a:pt x="6015" y="9795"/>
                  </a:cubicBezTo>
                  <a:lnTo>
                    <a:pt x="2789" y="9795"/>
                  </a:lnTo>
                  <a:cubicBezTo>
                    <a:pt x="2568" y="9795"/>
                    <a:pt x="2391" y="9616"/>
                    <a:pt x="2391" y="9397"/>
                  </a:cubicBezTo>
                  <a:lnTo>
                    <a:pt x="2391" y="6171"/>
                  </a:lnTo>
                  <a:cubicBezTo>
                    <a:pt x="2391" y="5930"/>
                    <a:pt x="2587" y="5771"/>
                    <a:pt x="2792" y="5771"/>
                  </a:cubicBezTo>
                  <a:close/>
                  <a:moveTo>
                    <a:pt x="401" y="1"/>
                  </a:moveTo>
                  <a:cubicBezTo>
                    <a:pt x="197" y="1"/>
                    <a:pt x="1" y="160"/>
                    <a:pt x="1" y="400"/>
                  </a:cubicBezTo>
                  <a:lnTo>
                    <a:pt x="1" y="11787"/>
                  </a:lnTo>
                  <a:cubicBezTo>
                    <a:pt x="1" y="12006"/>
                    <a:pt x="178" y="12184"/>
                    <a:pt x="399" y="12184"/>
                  </a:cubicBezTo>
                  <a:lnTo>
                    <a:pt x="11784" y="12184"/>
                  </a:lnTo>
                  <a:cubicBezTo>
                    <a:pt x="11785" y="12184"/>
                    <a:pt x="11785" y="12184"/>
                    <a:pt x="11786" y="12184"/>
                  </a:cubicBezTo>
                  <a:cubicBezTo>
                    <a:pt x="12140" y="12184"/>
                    <a:pt x="12318" y="11754"/>
                    <a:pt x="12065" y="11504"/>
                  </a:cubicBezTo>
                  <a:lnTo>
                    <a:pt x="12067" y="11504"/>
                  </a:lnTo>
                  <a:lnTo>
                    <a:pt x="681" y="119"/>
                  </a:lnTo>
                  <a:cubicBezTo>
                    <a:pt x="599" y="37"/>
                    <a:pt x="499" y="1"/>
                    <a:pt x="40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23" name="Google Shape;1623;p52"/>
            <p:cNvSpPr/>
            <p:nvPr/>
          </p:nvSpPr>
          <p:spPr>
            <a:xfrm>
              <a:off x="1537799" y="1571530"/>
              <a:ext cx="370380" cy="195140"/>
            </a:xfrm>
            <a:custGeom>
              <a:avLst/>
              <a:gdLst/>
              <a:ahLst/>
              <a:cxnLst/>
              <a:rect l="l" t="t" r="r" b="b"/>
              <a:pathLst>
                <a:path w="12098" h="6374" extrusionOk="0">
                  <a:moveTo>
                    <a:pt x="6257" y="0"/>
                  </a:moveTo>
                  <a:lnTo>
                    <a:pt x="4567" y="1690"/>
                  </a:lnTo>
                  <a:lnTo>
                    <a:pt x="6180" y="3303"/>
                  </a:lnTo>
                  <a:cubicBezTo>
                    <a:pt x="6432" y="3554"/>
                    <a:pt x="6254" y="3984"/>
                    <a:pt x="5900" y="3984"/>
                  </a:cubicBezTo>
                  <a:cubicBezTo>
                    <a:pt x="5900" y="3984"/>
                    <a:pt x="5899" y="3984"/>
                    <a:pt x="5898" y="3984"/>
                  </a:cubicBezTo>
                  <a:lnTo>
                    <a:pt x="2672" y="3984"/>
                  </a:lnTo>
                  <a:cubicBezTo>
                    <a:pt x="2567" y="3984"/>
                    <a:pt x="2465" y="3942"/>
                    <a:pt x="2391" y="3866"/>
                  </a:cubicBezTo>
                  <a:lnTo>
                    <a:pt x="1" y="6256"/>
                  </a:lnTo>
                  <a:cubicBezTo>
                    <a:pt x="75" y="6332"/>
                    <a:pt x="177" y="6374"/>
                    <a:pt x="282" y="6374"/>
                  </a:cubicBezTo>
                  <a:lnTo>
                    <a:pt x="11669" y="6374"/>
                  </a:lnTo>
                  <a:cubicBezTo>
                    <a:pt x="11829" y="6374"/>
                    <a:pt x="11973" y="6277"/>
                    <a:pt x="12035" y="6127"/>
                  </a:cubicBezTo>
                  <a:cubicBezTo>
                    <a:pt x="12097" y="5978"/>
                    <a:pt x="12064" y="5808"/>
                    <a:pt x="11950" y="5694"/>
                  </a:cubicBezTo>
                  <a:lnTo>
                    <a:pt x="6257" y="0"/>
                  </a:ln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24" name="Google Shape;1624;p52"/>
            <p:cNvSpPr/>
            <p:nvPr/>
          </p:nvSpPr>
          <p:spPr>
            <a:xfrm>
              <a:off x="1692833" y="1563264"/>
              <a:ext cx="45494" cy="44331"/>
            </a:xfrm>
            <a:custGeom>
              <a:avLst/>
              <a:gdLst/>
              <a:ahLst/>
              <a:cxnLst/>
              <a:rect l="l" t="t" r="r" b="b"/>
              <a:pathLst>
                <a:path w="1486" h="1448" extrusionOk="0">
                  <a:moveTo>
                    <a:pt x="923" y="1"/>
                  </a:moveTo>
                  <a:lnTo>
                    <a:pt x="156" y="768"/>
                  </a:lnTo>
                  <a:cubicBezTo>
                    <a:pt x="0" y="924"/>
                    <a:pt x="0" y="1177"/>
                    <a:pt x="156" y="1331"/>
                  </a:cubicBezTo>
                  <a:cubicBezTo>
                    <a:pt x="233" y="1409"/>
                    <a:pt x="335" y="1448"/>
                    <a:pt x="438" y="1448"/>
                  </a:cubicBezTo>
                  <a:cubicBezTo>
                    <a:pt x="539" y="1448"/>
                    <a:pt x="641" y="1409"/>
                    <a:pt x="719" y="1332"/>
                  </a:cubicBezTo>
                  <a:lnTo>
                    <a:pt x="1486" y="565"/>
                  </a:lnTo>
                  <a:lnTo>
                    <a:pt x="923" y="1"/>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25" name="Google Shape;1625;p52"/>
            <p:cNvSpPr/>
            <p:nvPr/>
          </p:nvSpPr>
          <p:spPr>
            <a:xfrm>
              <a:off x="1654932" y="1511525"/>
              <a:ext cx="31656" cy="30493"/>
            </a:xfrm>
            <a:custGeom>
              <a:avLst/>
              <a:gdLst/>
              <a:ahLst/>
              <a:cxnLst/>
              <a:rect l="l" t="t" r="r" b="b"/>
              <a:pathLst>
                <a:path w="1034" h="996" extrusionOk="0">
                  <a:moveTo>
                    <a:pt x="471" y="1"/>
                  </a:moveTo>
                  <a:lnTo>
                    <a:pt x="156" y="316"/>
                  </a:lnTo>
                  <a:cubicBezTo>
                    <a:pt x="0" y="471"/>
                    <a:pt x="0" y="723"/>
                    <a:pt x="156" y="878"/>
                  </a:cubicBezTo>
                  <a:cubicBezTo>
                    <a:pt x="234" y="956"/>
                    <a:pt x="336" y="995"/>
                    <a:pt x="438" y="995"/>
                  </a:cubicBezTo>
                  <a:cubicBezTo>
                    <a:pt x="541" y="995"/>
                    <a:pt x="643" y="956"/>
                    <a:pt x="721" y="878"/>
                  </a:cubicBezTo>
                  <a:lnTo>
                    <a:pt x="1034" y="565"/>
                  </a:lnTo>
                  <a:lnTo>
                    <a:pt x="471" y="1"/>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26" name="Google Shape;1626;p52"/>
            <p:cNvSpPr/>
            <p:nvPr/>
          </p:nvSpPr>
          <p:spPr>
            <a:xfrm>
              <a:off x="1589355" y="1459847"/>
              <a:ext cx="45494" cy="44331"/>
            </a:xfrm>
            <a:custGeom>
              <a:avLst/>
              <a:gdLst/>
              <a:ahLst/>
              <a:cxnLst/>
              <a:rect l="l" t="t" r="r" b="b"/>
              <a:pathLst>
                <a:path w="1486" h="1448" extrusionOk="0">
                  <a:moveTo>
                    <a:pt x="923" y="0"/>
                  </a:moveTo>
                  <a:lnTo>
                    <a:pt x="156" y="768"/>
                  </a:lnTo>
                  <a:cubicBezTo>
                    <a:pt x="0" y="922"/>
                    <a:pt x="0" y="1175"/>
                    <a:pt x="156" y="1330"/>
                  </a:cubicBezTo>
                  <a:cubicBezTo>
                    <a:pt x="234" y="1408"/>
                    <a:pt x="336" y="1447"/>
                    <a:pt x="437" y="1447"/>
                  </a:cubicBezTo>
                  <a:cubicBezTo>
                    <a:pt x="539" y="1447"/>
                    <a:pt x="641" y="1408"/>
                    <a:pt x="719" y="1330"/>
                  </a:cubicBezTo>
                  <a:lnTo>
                    <a:pt x="1486" y="563"/>
                  </a:lnTo>
                  <a:lnTo>
                    <a:pt x="923"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27" name="Google Shape;1627;p52"/>
            <p:cNvSpPr/>
            <p:nvPr/>
          </p:nvSpPr>
          <p:spPr>
            <a:xfrm>
              <a:off x="1796251" y="1666743"/>
              <a:ext cx="45555" cy="44331"/>
            </a:xfrm>
            <a:custGeom>
              <a:avLst/>
              <a:gdLst/>
              <a:ahLst/>
              <a:cxnLst/>
              <a:rect l="l" t="t" r="r" b="b"/>
              <a:pathLst>
                <a:path w="1488" h="1448" extrusionOk="0">
                  <a:moveTo>
                    <a:pt x="924" y="1"/>
                  </a:moveTo>
                  <a:lnTo>
                    <a:pt x="156" y="768"/>
                  </a:lnTo>
                  <a:cubicBezTo>
                    <a:pt x="1" y="924"/>
                    <a:pt x="1" y="1175"/>
                    <a:pt x="156" y="1331"/>
                  </a:cubicBezTo>
                  <a:cubicBezTo>
                    <a:pt x="234" y="1409"/>
                    <a:pt x="336" y="1448"/>
                    <a:pt x="439" y="1448"/>
                  </a:cubicBezTo>
                  <a:cubicBezTo>
                    <a:pt x="541" y="1448"/>
                    <a:pt x="643" y="1409"/>
                    <a:pt x="721" y="1331"/>
                  </a:cubicBezTo>
                  <a:lnTo>
                    <a:pt x="1488" y="564"/>
                  </a:lnTo>
                  <a:lnTo>
                    <a:pt x="924" y="1"/>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28" name="Google Shape;1628;p52"/>
            <p:cNvSpPr/>
            <p:nvPr/>
          </p:nvSpPr>
          <p:spPr>
            <a:xfrm>
              <a:off x="1758411" y="1615004"/>
              <a:ext cx="31656" cy="30493"/>
            </a:xfrm>
            <a:custGeom>
              <a:avLst/>
              <a:gdLst/>
              <a:ahLst/>
              <a:cxnLst/>
              <a:rect l="l" t="t" r="r" b="b"/>
              <a:pathLst>
                <a:path w="1034" h="996" extrusionOk="0">
                  <a:moveTo>
                    <a:pt x="469" y="1"/>
                  </a:moveTo>
                  <a:lnTo>
                    <a:pt x="156" y="316"/>
                  </a:lnTo>
                  <a:cubicBezTo>
                    <a:pt x="0" y="470"/>
                    <a:pt x="0" y="723"/>
                    <a:pt x="156" y="879"/>
                  </a:cubicBezTo>
                  <a:cubicBezTo>
                    <a:pt x="234" y="956"/>
                    <a:pt x="336" y="995"/>
                    <a:pt x="438" y="995"/>
                  </a:cubicBezTo>
                  <a:cubicBezTo>
                    <a:pt x="539" y="995"/>
                    <a:pt x="641" y="956"/>
                    <a:pt x="719" y="879"/>
                  </a:cubicBezTo>
                  <a:lnTo>
                    <a:pt x="1034" y="564"/>
                  </a:lnTo>
                  <a:lnTo>
                    <a:pt x="469" y="1"/>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29" name="Google Shape;1629;p52"/>
            <p:cNvSpPr/>
            <p:nvPr/>
          </p:nvSpPr>
          <p:spPr>
            <a:xfrm>
              <a:off x="1697242" y="1571592"/>
              <a:ext cx="41085" cy="36003"/>
            </a:xfrm>
            <a:custGeom>
              <a:avLst/>
              <a:gdLst/>
              <a:ahLst/>
              <a:cxnLst/>
              <a:rect l="l" t="t" r="r" b="b"/>
              <a:pathLst>
                <a:path w="1342" h="1176" extrusionOk="0">
                  <a:moveTo>
                    <a:pt x="1049" y="0"/>
                  </a:moveTo>
                  <a:lnTo>
                    <a:pt x="0" y="1047"/>
                  </a:lnTo>
                  <a:cubicBezTo>
                    <a:pt x="4" y="1052"/>
                    <a:pt x="7" y="1055"/>
                    <a:pt x="12" y="1060"/>
                  </a:cubicBezTo>
                  <a:cubicBezTo>
                    <a:pt x="89" y="1137"/>
                    <a:pt x="191" y="1176"/>
                    <a:pt x="293" y="1176"/>
                  </a:cubicBezTo>
                  <a:cubicBezTo>
                    <a:pt x="395" y="1176"/>
                    <a:pt x="497" y="1137"/>
                    <a:pt x="575" y="1060"/>
                  </a:cubicBezTo>
                  <a:lnTo>
                    <a:pt x="1342" y="293"/>
                  </a:lnTo>
                  <a:lnTo>
                    <a:pt x="1049" y="0"/>
                  </a:lnTo>
                  <a:close/>
                </a:path>
              </a:pathLst>
            </a:custGeom>
            <a:solidFill>
              <a:schemeClr val="accent2"/>
            </a:solidFill>
            <a:ln>
              <a:noFill/>
            </a:ln>
          </p:spPr>
          <p:txBody>
            <a:bodyPr spcFirstLastPara="1" wrap="square" lIns="91425" tIns="91425" rIns="91425" bIns="91425" anchor="ctr" anchorCtr="0">
              <a:noAutofit/>
            </a:bodyPr>
            <a:lstStyle/>
            <a:p>
              <a:endParaRPr/>
            </a:p>
          </p:txBody>
        </p:sp>
      </p:grpSp>
      <p:grpSp>
        <p:nvGrpSpPr>
          <p:cNvPr id="1630" name="Google Shape;1630;p52"/>
          <p:cNvGrpSpPr/>
          <p:nvPr/>
        </p:nvGrpSpPr>
        <p:grpSpPr>
          <a:xfrm>
            <a:off x="821635" y="3882533"/>
            <a:ext cx="245150" cy="363725"/>
            <a:chOff x="789232" y="3776515"/>
            <a:chExt cx="251410" cy="373013"/>
          </a:xfrm>
        </p:grpSpPr>
        <p:sp>
          <p:nvSpPr>
            <p:cNvPr id="1631" name="Google Shape;1631;p52"/>
            <p:cNvSpPr/>
            <p:nvPr/>
          </p:nvSpPr>
          <p:spPr>
            <a:xfrm>
              <a:off x="789232" y="4052172"/>
              <a:ext cx="251410" cy="97356"/>
            </a:xfrm>
            <a:custGeom>
              <a:avLst/>
              <a:gdLst/>
              <a:ahLst/>
              <a:cxnLst/>
              <a:rect l="l" t="t" r="r" b="b"/>
              <a:pathLst>
                <a:path w="8212" h="3180" extrusionOk="0">
                  <a:moveTo>
                    <a:pt x="398" y="1"/>
                  </a:moveTo>
                  <a:cubicBezTo>
                    <a:pt x="178" y="1"/>
                    <a:pt x="1" y="178"/>
                    <a:pt x="1" y="398"/>
                  </a:cubicBezTo>
                  <a:lnTo>
                    <a:pt x="1" y="2781"/>
                  </a:lnTo>
                  <a:cubicBezTo>
                    <a:pt x="1" y="3001"/>
                    <a:pt x="178" y="3178"/>
                    <a:pt x="398" y="3178"/>
                  </a:cubicBezTo>
                  <a:lnTo>
                    <a:pt x="7813" y="3178"/>
                  </a:lnTo>
                  <a:lnTo>
                    <a:pt x="7813" y="3180"/>
                  </a:lnTo>
                  <a:cubicBezTo>
                    <a:pt x="8034" y="3180"/>
                    <a:pt x="8212" y="3001"/>
                    <a:pt x="8212" y="2781"/>
                  </a:cubicBezTo>
                  <a:lnTo>
                    <a:pt x="8212" y="398"/>
                  </a:lnTo>
                  <a:cubicBezTo>
                    <a:pt x="8212" y="178"/>
                    <a:pt x="8034" y="1"/>
                    <a:pt x="781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32" name="Google Shape;1632;p52"/>
            <p:cNvSpPr/>
            <p:nvPr/>
          </p:nvSpPr>
          <p:spPr>
            <a:xfrm>
              <a:off x="914937" y="4052172"/>
              <a:ext cx="125705" cy="97325"/>
            </a:xfrm>
            <a:custGeom>
              <a:avLst/>
              <a:gdLst/>
              <a:ahLst/>
              <a:cxnLst/>
              <a:rect l="l" t="t" r="r" b="b"/>
              <a:pathLst>
                <a:path w="4106" h="3179" extrusionOk="0">
                  <a:moveTo>
                    <a:pt x="0" y="1"/>
                  </a:moveTo>
                  <a:lnTo>
                    <a:pt x="0" y="3178"/>
                  </a:lnTo>
                  <a:lnTo>
                    <a:pt x="3707" y="3178"/>
                  </a:lnTo>
                  <a:cubicBezTo>
                    <a:pt x="3928" y="3178"/>
                    <a:pt x="4106" y="3001"/>
                    <a:pt x="4106" y="2781"/>
                  </a:cubicBezTo>
                  <a:lnTo>
                    <a:pt x="4106" y="398"/>
                  </a:lnTo>
                  <a:cubicBezTo>
                    <a:pt x="4106" y="178"/>
                    <a:pt x="3928" y="1"/>
                    <a:pt x="3707"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33" name="Google Shape;1633;p52"/>
            <p:cNvSpPr/>
            <p:nvPr/>
          </p:nvSpPr>
          <p:spPr>
            <a:xfrm>
              <a:off x="789232" y="3776515"/>
              <a:ext cx="251410" cy="72986"/>
            </a:xfrm>
            <a:custGeom>
              <a:avLst/>
              <a:gdLst/>
              <a:ahLst/>
              <a:cxnLst/>
              <a:rect l="l" t="t" r="r" b="b"/>
              <a:pathLst>
                <a:path w="8212" h="2384" extrusionOk="0">
                  <a:moveTo>
                    <a:pt x="400" y="0"/>
                  </a:moveTo>
                  <a:cubicBezTo>
                    <a:pt x="178" y="0"/>
                    <a:pt x="1" y="178"/>
                    <a:pt x="1" y="397"/>
                  </a:cubicBezTo>
                  <a:lnTo>
                    <a:pt x="1" y="2384"/>
                  </a:lnTo>
                  <a:lnTo>
                    <a:pt x="8212" y="2384"/>
                  </a:lnTo>
                  <a:lnTo>
                    <a:pt x="8212" y="397"/>
                  </a:lnTo>
                  <a:cubicBezTo>
                    <a:pt x="8212" y="178"/>
                    <a:pt x="8034" y="0"/>
                    <a:pt x="7815"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34" name="Google Shape;1634;p52"/>
            <p:cNvSpPr/>
            <p:nvPr/>
          </p:nvSpPr>
          <p:spPr>
            <a:xfrm>
              <a:off x="914937" y="3776515"/>
              <a:ext cx="125705" cy="72986"/>
            </a:xfrm>
            <a:custGeom>
              <a:avLst/>
              <a:gdLst/>
              <a:ahLst/>
              <a:cxnLst/>
              <a:rect l="l" t="t" r="r" b="b"/>
              <a:pathLst>
                <a:path w="4106" h="2384" extrusionOk="0">
                  <a:moveTo>
                    <a:pt x="0" y="0"/>
                  </a:moveTo>
                  <a:lnTo>
                    <a:pt x="0" y="2384"/>
                  </a:lnTo>
                  <a:lnTo>
                    <a:pt x="4106" y="2384"/>
                  </a:lnTo>
                  <a:lnTo>
                    <a:pt x="4106" y="397"/>
                  </a:lnTo>
                  <a:cubicBezTo>
                    <a:pt x="4106" y="178"/>
                    <a:pt x="3926" y="0"/>
                    <a:pt x="3707"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35" name="Google Shape;1635;p52"/>
            <p:cNvSpPr/>
            <p:nvPr/>
          </p:nvSpPr>
          <p:spPr>
            <a:xfrm>
              <a:off x="789232" y="3825162"/>
              <a:ext cx="251410" cy="251349"/>
            </a:xfrm>
            <a:custGeom>
              <a:avLst/>
              <a:gdLst/>
              <a:ahLst/>
              <a:cxnLst/>
              <a:rect l="l" t="t" r="r" b="b"/>
              <a:pathLst>
                <a:path w="8212" h="8210" extrusionOk="0">
                  <a:moveTo>
                    <a:pt x="1" y="1"/>
                  </a:moveTo>
                  <a:lnTo>
                    <a:pt x="1" y="8210"/>
                  </a:lnTo>
                  <a:lnTo>
                    <a:pt x="8212" y="8210"/>
                  </a:lnTo>
                  <a:lnTo>
                    <a:pt x="8212" y="1"/>
                  </a:ln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636" name="Google Shape;1636;p52"/>
            <p:cNvSpPr/>
            <p:nvPr/>
          </p:nvSpPr>
          <p:spPr>
            <a:xfrm>
              <a:off x="914937" y="3825162"/>
              <a:ext cx="125705" cy="251349"/>
            </a:xfrm>
            <a:custGeom>
              <a:avLst/>
              <a:gdLst/>
              <a:ahLst/>
              <a:cxnLst/>
              <a:rect l="l" t="t" r="r" b="b"/>
              <a:pathLst>
                <a:path w="4106" h="8210" extrusionOk="0">
                  <a:moveTo>
                    <a:pt x="0" y="1"/>
                  </a:moveTo>
                  <a:lnTo>
                    <a:pt x="0" y="8210"/>
                  </a:lnTo>
                  <a:lnTo>
                    <a:pt x="4106" y="8210"/>
                  </a:lnTo>
                  <a:lnTo>
                    <a:pt x="4106" y="1"/>
                  </a:ln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637" name="Google Shape;1637;p52"/>
            <p:cNvSpPr/>
            <p:nvPr/>
          </p:nvSpPr>
          <p:spPr>
            <a:xfrm>
              <a:off x="878352" y="3873778"/>
              <a:ext cx="73109" cy="73109"/>
            </a:xfrm>
            <a:custGeom>
              <a:avLst/>
              <a:gdLst/>
              <a:ahLst/>
              <a:cxnLst/>
              <a:rect l="l" t="t" r="r" b="b"/>
              <a:pathLst>
                <a:path w="2388" h="2388" extrusionOk="0">
                  <a:moveTo>
                    <a:pt x="1194" y="1"/>
                  </a:moveTo>
                  <a:cubicBezTo>
                    <a:pt x="974" y="1"/>
                    <a:pt x="797" y="178"/>
                    <a:pt x="797" y="398"/>
                  </a:cubicBezTo>
                  <a:lnTo>
                    <a:pt x="797" y="796"/>
                  </a:lnTo>
                  <a:lnTo>
                    <a:pt x="398" y="796"/>
                  </a:lnTo>
                  <a:cubicBezTo>
                    <a:pt x="179" y="796"/>
                    <a:pt x="1" y="974"/>
                    <a:pt x="1" y="1193"/>
                  </a:cubicBezTo>
                  <a:cubicBezTo>
                    <a:pt x="1" y="1414"/>
                    <a:pt x="179" y="1592"/>
                    <a:pt x="398" y="1592"/>
                  </a:cubicBezTo>
                  <a:lnTo>
                    <a:pt x="797" y="1592"/>
                  </a:lnTo>
                  <a:lnTo>
                    <a:pt x="797" y="1989"/>
                  </a:lnTo>
                  <a:cubicBezTo>
                    <a:pt x="797" y="2210"/>
                    <a:pt x="974" y="2388"/>
                    <a:pt x="1194" y="2388"/>
                  </a:cubicBezTo>
                  <a:cubicBezTo>
                    <a:pt x="1413" y="2388"/>
                    <a:pt x="1592" y="2210"/>
                    <a:pt x="1592" y="1989"/>
                  </a:cubicBezTo>
                  <a:lnTo>
                    <a:pt x="1592" y="1592"/>
                  </a:lnTo>
                  <a:lnTo>
                    <a:pt x="1989" y="1592"/>
                  </a:lnTo>
                  <a:cubicBezTo>
                    <a:pt x="2209" y="1592"/>
                    <a:pt x="2388" y="1414"/>
                    <a:pt x="2388" y="1193"/>
                  </a:cubicBezTo>
                  <a:cubicBezTo>
                    <a:pt x="2388" y="974"/>
                    <a:pt x="2209" y="796"/>
                    <a:pt x="1989" y="796"/>
                  </a:cubicBezTo>
                  <a:lnTo>
                    <a:pt x="1592" y="796"/>
                  </a:lnTo>
                  <a:lnTo>
                    <a:pt x="1592" y="398"/>
                  </a:lnTo>
                  <a:cubicBezTo>
                    <a:pt x="1592" y="178"/>
                    <a:pt x="1413" y="1"/>
                    <a:pt x="1194"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638" name="Google Shape;1638;p52"/>
            <p:cNvSpPr/>
            <p:nvPr/>
          </p:nvSpPr>
          <p:spPr>
            <a:xfrm>
              <a:off x="914937" y="3873748"/>
              <a:ext cx="36524" cy="73078"/>
            </a:xfrm>
            <a:custGeom>
              <a:avLst/>
              <a:gdLst/>
              <a:ahLst/>
              <a:cxnLst/>
              <a:rect l="l" t="t" r="r" b="b"/>
              <a:pathLst>
                <a:path w="1193" h="2387" extrusionOk="0">
                  <a:moveTo>
                    <a:pt x="0" y="0"/>
                  </a:moveTo>
                  <a:lnTo>
                    <a:pt x="0" y="2387"/>
                  </a:lnTo>
                  <a:cubicBezTo>
                    <a:pt x="220" y="2387"/>
                    <a:pt x="397" y="2208"/>
                    <a:pt x="397" y="1988"/>
                  </a:cubicBezTo>
                  <a:lnTo>
                    <a:pt x="397" y="1591"/>
                  </a:lnTo>
                  <a:lnTo>
                    <a:pt x="796" y="1591"/>
                  </a:lnTo>
                  <a:cubicBezTo>
                    <a:pt x="1015" y="1591"/>
                    <a:pt x="1193" y="1412"/>
                    <a:pt x="1193" y="1193"/>
                  </a:cubicBezTo>
                  <a:cubicBezTo>
                    <a:pt x="1193" y="973"/>
                    <a:pt x="1015" y="796"/>
                    <a:pt x="796" y="796"/>
                  </a:cubicBezTo>
                  <a:lnTo>
                    <a:pt x="397" y="796"/>
                  </a:lnTo>
                  <a:lnTo>
                    <a:pt x="397" y="397"/>
                  </a:lnTo>
                  <a:cubicBezTo>
                    <a:pt x="397" y="178"/>
                    <a:pt x="220" y="0"/>
                    <a:pt x="0"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639" name="Google Shape;1639;p52"/>
            <p:cNvSpPr/>
            <p:nvPr/>
          </p:nvSpPr>
          <p:spPr>
            <a:xfrm>
              <a:off x="878413" y="3995412"/>
              <a:ext cx="73047" cy="24400"/>
            </a:xfrm>
            <a:custGeom>
              <a:avLst/>
              <a:gdLst/>
              <a:ahLst/>
              <a:cxnLst/>
              <a:rect l="l" t="t" r="r" b="b"/>
              <a:pathLst>
                <a:path w="2386" h="797" extrusionOk="0">
                  <a:moveTo>
                    <a:pt x="399" y="1"/>
                  </a:moveTo>
                  <a:cubicBezTo>
                    <a:pt x="178" y="1"/>
                    <a:pt x="1" y="178"/>
                    <a:pt x="1" y="398"/>
                  </a:cubicBezTo>
                  <a:cubicBezTo>
                    <a:pt x="1" y="617"/>
                    <a:pt x="178" y="796"/>
                    <a:pt x="399" y="796"/>
                  </a:cubicBezTo>
                  <a:lnTo>
                    <a:pt x="1987" y="796"/>
                  </a:lnTo>
                  <a:cubicBezTo>
                    <a:pt x="2207" y="796"/>
                    <a:pt x="2386" y="617"/>
                    <a:pt x="2386" y="398"/>
                  </a:cubicBezTo>
                  <a:cubicBezTo>
                    <a:pt x="2386" y="178"/>
                    <a:pt x="2207" y="1"/>
                    <a:pt x="1987"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640" name="Google Shape;1640;p52"/>
            <p:cNvSpPr/>
            <p:nvPr/>
          </p:nvSpPr>
          <p:spPr>
            <a:xfrm>
              <a:off x="914937" y="3995412"/>
              <a:ext cx="36524" cy="24400"/>
            </a:xfrm>
            <a:custGeom>
              <a:avLst/>
              <a:gdLst/>
              <a:ahLst/>
              <a:cxnLst/>
              <a:rect l="l" t="t" r="r" b="b"/>
              <a:pathLst>
                <a:path w="1193" h="797" extrusionOk="0">
                  <a:moveTo>
                    <a:pt x="0" y="1"/>
                  </a:moveTo>
                  <a:lnTo>
                    <a:pt x="0" y="796"/>
                  </a:lnTo>
                  <a:lnTo>
                    <a:pt x="794" y="796"/>
                  </a:lnTo>
                  <a:cubicBezTo>
                    <a:pt x="1014" y="796"/>
                    <a:pt x="1193" y="619"/>
                    <a:pt x="1193" y="399"/>
                  </a:cubicBezTo>
                  <a:cubicBezTo>
                    <a:pt x="1193" y="180"/>
                    <a:pt x="1014" y="1"/>
                    <a:pt x="794"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641" name="Google Shape;1641;p52"/>
            <p:cNvSpPr/>
            <p:nvPr/>
          </p:nvSpPr>
          <p:spPr>
            <a:xfrm>
              <a:off x="902721" y="4100850"/>
              <a:ext cx="28503" cy="24400"/>
            </a:xfrm>
            <a:custGeom>
              <a:avLst/>
              <a:gdLst/>
              <a:ahLst/>
              <a:cxnLst/>
              <a:rect l="l" t="t" r="r" b="b"/>
              <a:pathLst>
                <a:path w="931" h="797" extrusionOk="0">
                  <a:moveTo>
                    <a:pt x="399" y="0"/>
                  </a:moveTo>
                  <a:cubicBezTo>
                    <a:pt x="180" y="0"/>
                    <a:pt x="1" y="178"/>
                    <a:pt x="1" y="397"/>
                  </a:cubicBezTo>
                  <a:cubicBezTo>
                    <a:pt x="1" y="638"/>
                    <a:pt x="197" y="796"/>
                    <a:pt x="401" y="796"/>
                  </a:cubicBezTo>
                  <a:cubicBezTo>
                    <a:pt x="499" y="796"/>
                    <a:pt x="599" y="760"/>
                    <a:pt x="681" y="679"/>
                  </a:cubicBezTo>
                  <a:cubicBezTo>
                    <a:pt x="930" y="429"/>
                    <a:pt x="753" y="0"/>
                    <a:pt x="399"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642" name="Google Shape;1642;p52"/>
            <p:cNvSpPr/>
            <p:nvPr/>
          </p:nvSpPr>
          <p:spPr>
            <a:xfrm>
              <a:off x="914937" y="4100789"/>
              <a:ext cx="12185" cy="24400"/>
            </a:xfrm>
            <a:custGeom>
              <a:avLst/>
              <a:gdLst/>
              <a:ahLst/>
              <a:cxnLst/>
              <a:rect l="l" t="t" r="r" b="b"/>
              <a:pathLst>
                <a:path w="398" h="797" extrusionOk="0">
                  <a:moveTo>
                    <a:pt x="0" y="1"/>
                  </a:moveTo>
                  <a:lnTo>
                    <a:pt x="0" y="796"/>
                  </a:lnTo>
                  <a:cubicBezTo>
                    <a:pt x="219" y="796"/>
                    <a:pt x="397" y="618"/>
                    <a:pt x="397" y="399"/>
                  </a:cubicBezTo>
                  <a:lnTo>
                    <a:pt x="397" y="399"/>
                  </a:lnTo>
                  <a:cubicBezTo>
                    <a:pt x="397" y="399"/>
                    <a:pt x="397" y="399"/>
                    <a:pt x="397" y="399"/>
                  </a:cubicBezTo>
                  <a:lnTo>
                    <a:pt x="397" y="398"/>
                  </a:lnTo>
                  <a:cubicBezTo>
                    <a:pt x="397" y="398"/>
                    <a:pt x="397" y="398"/>
                    <a:pt x="397" y="399"/>
                  </a:cubicBezTo>
                  <a:cubicBezTo>
                    <a:pt x="397" y="179"/>
                    <a:pt x="219" y="1"/>
                    <a:pt x="0"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grpSp>
      <p:grpSp>
        <p:nvGrpSpPr>
          <p:cNvPr id="1643" name="Google Shape;1643;p52"/>
          <p:cNvGrpSpPr/>
          <p:nvPr/>
        </p:nvGrpSpPr>
        <p:grpSpPr>
          <a:xfrm>
            <a:off x="762298" y="3301659"/>
            <a:ext cx="363755" cy="363695"/>
            <a:chOff x="728430" y="3180808"/>
            <a:chExt cx="373044" cy="372983"/>
          </a:xfrm>
        </p:grpSpPr>
        <p:sp>
          <p:nvSpPr>
            <p:cNvPr id="1644" name="Google Shape;1644;p52"/>
            <p:cNvSpPr/>
            <p:nvPr/>
          </p:nvSpPr>
          <p:spPr>
            <a:xfrm>
              <a:off x="728491" y="3180808"/>
              <a:ext cx="372983" cy="372983"/>
            </a:xfrm>
            <a:custGeom>
              <a:avLst/>
              <a:gdLst/>
              <a:ahLst/>
              <a:cxnLst/>
              <a:rect l="l" t="t" r="r" b="b"/>
              <a:pathLst>
                <a:path w="12183" h="12183" extrusionOk="0">
                  <a:moveTo>
                    <a:pt x="6090" y="0"/>
                  </a:moveTo>
                  <a:cubicBezTo>
                    <a:pt x="2740" y="0"/>
                    <a:pt x="0" y="2722"/>
                    <a:pt x="0" y="6091"/>
                  </a:cubicBezTo>
                  <a:lnTo>
                    <a:pt x="0" y="6092"/>
                  </a:lnTo>
                  <a:cubicBezTo>
                    <a:pt x="0" y="9442"/>
                    <a:pt x="2722" y="12182"/>
                    <a:pt x="6090" y="12182"/>
                  </a:cubicBezTo>
                  <a:lnTo>
                    <a:pt x="6092" y="12182"/>
                  </a:lnTo>
                  <a:cubicBezTo>
                    <a:pt x="9442" y="12182"/>
                    <a:pt x="12182" y="9461"/>
                    <a:pt x="12182" y="6092"/>
                  </a:cubicBezTo>
                  <a:cubicBezTo>
                    <a:pt x="12182" y="2742"/>
                    <a:pt x="9459" y="0"/>
                    <a:pt x="609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45" name="Google Shape;1645;p52"/>
            <p:cNvSpPr/>
            <p:nvPr/>
          </p:nvSpPr>
          <p:spPr>
            <a:xfrm>
              <a:off x="914937" y="3180808"/>
              <a:ext cx="186537" cy="372983"/>
            </a:xfrm>
            <a:custGeom>
              <a:avLst/>
              <a:gdLst/>
              <a:ahLst/>
              <a:cxnLst/>
              <a:rect l="l" t="t" r="r" b="b"/>
              <a:pathLst>
                <a:path w="6093" h="12183" extrusionOk="0">
                  <a:moveTo>
                    <a:pt x="0" y="0"/>
                  </a:moveTo>
                  <a:lnTo>
                    <a:pt x="0" y="12182"/>
                  </a:lnTo>
                  <a:cubicBezTo>
                    <a:pt x="3350" y="12182"/>
                    <a:pt x="6092" y="9461"/>
                    <a:pt x="6092" y="6092"/>
                  </a:cubicBezTo>
                  <a:cubicBezTo>
                    <a:pt x="6092" y="2742"/>
                    <a:pt x="3369" y="0"/>
                    <a:pt x="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46" name="Google Shape;1646;p52"/>
            <p:cNvSpPr/>
            <p:nvPr/>
          </p:nvSpPr>
          <p:spPr>
            <a:xfrm>
              <a:off x="728430" y="3269989"/>
              <a:ext cx="373044" cy="194620"/>
            </a:xfrm>
            <a:custGeom>
              <a:avLst/>
              <a:gdLst/>
              <a:ahLst/>
              <a:cxnLst/>
              <a:rect l="l" t="t" r="r" b="b"/>
              <a:pathLst>
                <a:path w="12185" h="6357" extrusionOk="0">
                  <a:moveTo>
                    <a:pt x="6092" y="0"/>
                  </a:moveTo>
                  <a:cubicBezTo>
                    <a:pt x="3089" y="0"/>
                    <a:pt x="0" y="1248"/>
                    <a:pt x="0" y="3179"/>
                  </a:cubicBezTo>
                  <a:lnTo>
                    <a:pt x="0" y="3181"/>
                  </a:lnTo>
                  <a:cubicBezTo>
                    <a:pt x="0" y="5388"/>
                    <a:pt x="3759" y="6357"/>
                    <a:pt x="6092" y="6357"/>
                  </a:cubicBezTo>
                  <a:cubicBezTo>
                    <a:pt x="9117" y="6357"/>
                    <a:pt x="12184" y="5099"/>
                    <a:pt x="12184" y="3179"/>
                  </a:cubicBezTo>
                  <a:lnTo>
                    <a:pt x="12184" y="3178"/>
                  </a:lnTo>
                  <a:cubicBezTo>
                    <a:pt x="12184" y="1325"/>
                    <a:pt x="9265" y="2"/>
                    <a:pt x="60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47" name="Google Shape;1647;p52"/>
            <p:cNvSpPr/>
            <p:nvPr/>
          </p:nvSpPr>
          <p:spPr>
            <a:xfrm>
              <a:off x="914937" y="3270020"/>
              <a:ext cx="186537" cy="194589"/>
            </a:xfrm>
            <a:custGeom>
              <a:avLst/>
              <a:gdLst/>
              <a:ahLst/>
              <a:cxnLst/>
              <a:rect l="l" t="t" r="r" b="b"/>
              <a:pathLst>
                <a:path w="6093" h="6356" extrusionOk="0">
                  <a:moveTo>
                    <a:pt x="0" y="1"/>
                  </a:moveTo>
                  <a:lnTo>
                    <a:pt x="0" y="6356"/>
                  </a:lnTo>
                  <a:cubicBezTo>
                    <a:pt x="3025" y="6356"/>
                    <a:pt x="6092" y="5098"/>
                    <a:pt x="6092" y="3178"/>
                  </a:cubicBezTo>
                  <a:lnTo>
                    <a:pt x="6092" y="3177"/>
                  </a:lnTo>
                  <a:cubicBezTo>
                    <a:pt x="6092" y="1326"/>
                    <a:pt x="3173" y="1"/>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648" name="Google Shape;1648;p52"/>
          <p:cNvGrpSpPr/>
          <p:nvPr/>
        </p:nvGrpSpPr>
        <p:grpSpPr>
          <a:xfrm>
            <a:off x="762347" y="2720786"/>
            <a:ext cx="363755" cy="363695"/>
            <a:chOff x="728430" y="2585101"/>
            <a:chExt cx="373044" cy="372983"/>
          </a:xfrm>
        </p:grpSpPr>
        <p:sp>
          <p:nvSpPr>
            <p:cNvPr id="1649" name="Google Shape;1649;p52"/>
            <p:cNvSpPr/>
            <p:nvPr/>
          </p:nvSpPr>
          <p:spPr>
            <a:xfrm>
              <a:off x="728430" y="2585101"/>
              <a:ext cx="373044" cy="372983"/>
            </a:xfrm>
            <a:custGeom>
              <a:avLst/>
              <a:gdLst/>
              <a:ahLst/>
              <a:cxnLst/>
              <a:rect l="l" t="t" r="r" b="b"/>
              <a:pathLst>
                <a:path w="12185" h="12183" extrusionOk="0">
                  <a:moveTo>
                    <a:pt x="6092" y="1"/>
                  </a:moveTo>
                  <a:cubicBezTo>
                    <a:pt x="2734" y="1"/>
                    <a:pt x="0" y="2734"/>
                    <a:pt x="0" y="6092"/>
                  </a:cubicBezTo>
                  <a:cubicBezTo>
                    <a:pt x="0" y="9451"/>
                    <a:pt x="2734" y="12182"/>
                    <a:pt x="6092" y="12182"/>
                  </a:cubicBezTo>
                  <a:cubicBezTo>
                    <a:pt x="9451" y="12182"/>
                    <a:pt x="12184" y="9451"/>
                    <a:pt x="12184" y="6092"/>
                  </a:cubicBezTo>
                  <a:cubicBezTo>
                    <a:pt x="12184" y="2734"/>
                    <a:pt x="9451" y="1"/>
                    <a:pt x="6092"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650" name="Google Shape;1650;p52"/>
            <p:cNvSpPr/>
            <p:nvPr/>
          </p:nvSpPr>
          <p:spPr>
            <a:xfrm>
              <a:off x="914937" y="2585101"/>
              <a:ext cx="186537" cy="372983"/>
            </a:xfrm>
            <a:custGeom>
              <a:avLst/>
              <a:gdLst/>
              <a:ahLst/>
              <a:cxnLst/>
              <a:rect l="l" t="t" r="r" b="b"/>
              <a:pathLst>
                <a:path w="6093" h="12183" extrusionOk="0">
                  <a:moveTo>
                    <a:pt x="0" y="1"/>
                  </a:moveTo>
                  <a:lnTo>
                    <a:pt x="0" y="12182"/>
                  </a:lnTo>
                  <a:cubicBezTo>
                    <a:pt x="3359" y="12182"/>
                    <a:pt x="6092" y="9451"/>
                    <a:pt x="6092" y="6092"/>
                  </a:cubicBezTo>
                  <a:cubicBezTo>
                    <a:pt x="6092" y="2734"/>
                    <a:pt x="3359" y="1"/>
                    <a:pt x="0"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651" name="Google Shape;1651;p52"/>
            <p:cNvSpPr/>
            <p:nvPr/>
          </p:nvSpPr>
          <p:spPr>
            <a:xfrm>
              <a:off x="781455" y="2677650"/>
              <a:ext cx="242869" cy="202396"/>
            </a:xfrm>
            <a:custGeom>
              <a:avLst/>
              <a:gdLst/>
              <a:ahLst/>
              <a:cxnLst/>
              <a:rect l="l" t="t" r="r" b="b"/>
              <a:pathLst>
                <a:path w="7933" h="6611" extrusionOk="0">
                  <a:moveTo>
                    <a:pt x="5688" y="1"/>
                  </a:moveTo>
                  <a:cubicBezTo>
                    <a:pt x="5541" y="1"/>
                    <a:pt x="5405" y="85"/>
                    <a:pt x="5338" y="217"/>
                  </a:cubicBezTo>
                  <a:lnTo>
                    <a:pt x="2776" y="5346"/>
                  </a:lnTo>
                  <a:lnTo>
                    <a:pt x="1536" y="2867"/>
                  </a:lnTo>
                  <a:cubicBezTo>
                    <a:pt x="1471" y="2734"/>
                    <a:pt x="1335" y="2651"/>
                    <a:pt x="1188" y="2651"/>
                  </a:cubicBezTo>
                  <a:lnTo>
                    <a:pt x="392" y="2651"/>
                  </a:lnTo>
                  <a:cubicBezTo>
                    <a:pt x="176" y="2651"/>
                    <a:pt x="0" y="2825"/>
                    <a:pt x="0" y="3041"/>
                  </a:cubicBezTo>
                  <a:cubicBezTo>
                    <a:pt x="0" y="3257"/>
                    <a:pt x="176" y="3431"/>
                    <a:pt x="392" y="3431"/>
                  </a:cubicBezTo>
                  <a:lnTo>
                    <a:pt x="943" y="3431"/>
                  </a:lnTo>
                  <a:lnTo>
                    <a:pt x="2426" y="6394"/>
                  </a:lnTo>
                  <a:cubicBezTo>
                    <a:pt x="2491" y="6526"/>
                    <a:pt x="2627" y="6610"/>
                    <a:pt x="2776" y="6610"/>
                  </a:cubicBezTo>
                  <a:cubicBezTo>
                    <a:pt x="2923" y="6610"/>
                    <a:pt x="3059" y="6526"/>
                    <a:pt x="3126" y="6394"/>
                  </a:cubicBezTo>
                  <a:lnTo>
                    <a:pt x="5931" y="783"/>
                  </a:lnTo>
                  <a:lnTo>
                    <a:pt x="7543" y="783"/>
                  </a:lnTo>
                  <a:cubicBezTo>
                    <a:pt x="7759" y="783"/>
                    <a:pt x="7933" y="609"/>
                    <a:pt x="7933" y="393"/>
                  </a:cubicBezTo>
                  <a:cubicBezTo>
                    <a:pt x="7933" y="177"/>
                    <a:pt x="7759" y="1"/>
                    <a:pt x="7543"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52" name="Google Shape;1652;p52"/>
            <p:cNvSpPr/>
            <p:nvPr/>
          </p:nvSpPr>
          <p:spPr>
            <a:xfrm>
              <a:off x="915120" y="2677650"/>
              <a:ext cx="109265" cy="119888"/>
            </a:xfrm>
            <a:custGeom>
              <a:avLst/>
              <a:gdLst/>
              <a:ahLst/>
              <a:cxnLst/>
              <a:rect l="l" t="t" r="r" b="b"/>
              <a:pathLst>
                <a:path w="3569" h="3916" extrusionOk="0">
                  <a:moveTo>
                    <a:pt x="1324" y="1"/>
                  </a:moveTo>
                  <a:cubicBezTo>
                    <a:pt x="1175" y="1"/>
                    <a:pt x="1039" y="85"/>
                    <a:pt x="974" y="217"/>
                  </a:cubicBezTo>
                  <a:lnTo>
                    <a:pt x="1" y="2167"/>
                  </a:lnTo>
                  <a:lnTo>
                    <a:pt x="1" y="3915"/>
                  </a:lnTo>
                  <a:lnTo>
                    <a:pt x="1567" y="783"/>
                  </a:lnTo>
                  <a:lnTo>
                    <a:pt x="3178" y="783"/>
                  </a:lnTo>
                  <a:cubicBezTo>
                    <a:pt x="3394" y="783"/>
                    <a:pt x="3569" y="609"/>
                    <a:pt x="3569" y="393"/>
                  </a:cubicBezTo>
                  <a:cubicBezTo>
                    <a:pt x="3569" y="177"/>
                    <a:pt x="3394" y="1"/>
                    <a:pt x="3178" y="1"/>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653" name="Google Shape;1653;p52"/>
          <p:cNvGrpSpPr/>
          <p:nvPr/>
        </p:nvGrpSpPr>
        <p:grpSpPr>
          <a:xfrm>
            <a:off x="749331" y="2139911"/>
            <a:ext cx="394264" cy="363695"/>
            <a:chOff x="715082" y="1989395"/>
            <a:chExt cx="404332" cy="372983"/>
          </a:xfrm>
        </p:grpSpPr>
        <p:sp>
          <p:nvSpPr>
            <p:cNvPr id="1654" name="Google Shape;1654;p52"/>
            <p:cNvSpPr/>
            <p:nvPr/>
          </p:nvSpPr>
          <p:spPr>
            <a:xfrm>
              <a:off x="715082" y="1989793"/>
              <a:ext cx="404332" cy="372585"/>
            </a:xfrm>
            <a:custGeom>
              <a:avLst/>
              <a:gdLst/>
              <a:ahLst/>
              <a:cxnLst/>
              <a:rect l="l" t="t" r="r" b="b"/>
              <a:pathLst>
                <a:path w="13207" h="12170" extrusionOk="0">
                  <a:moveTo>
                    <a:pt x="6532" y="1"/>
                  </a:moveTo>
                  <a:cubicBezTo>
                    <a:pt x="5753" y="1"/>
                    <a:pt x="4965" y="151"/>
                    <a:pt x="4208" y="463"/>
                  </a:cubicBezTo>
                  <a:cubicBezTo>
                    <a:pt x="1527" y="1572"/>
                    <a:pt x="1" y="4421"/>
                    <a:pt x="565" y="7269"/>
                  </a:cubicBezTo>
                  <a:cubicBezTo>
                    <a:pt x="1128" y="10114"/>
                    <a:pt x="3626" y="12168"/>
                    <a:pt x="6528" y="12170"/>
                  </a:cubicBezTo>
                  <a:cubicBezTo>
                    <a:pt x="6537" y="12170"/>
                    <a:pt x="6545" y="12170"/>
                    <a:pt x="6553" y="12170"/>
                  </a:cubicBezTo>
                  <a:cubicBezTo>
                    <a:pt x="8161" y="12170"/>
                    <a:pt x="9701" y="11527"/>
                    <a:pt x="10836" y="10387"/>
                  </a:cubicBezTo>
                  <a:cubicBezTo>
                    <a:pt x="12890" y="8336"/>
                    <a:pt x="13206" y="5120"/>
                    <a:pt x="11595" y="2706"/>
                  </a:cubicBezTo>
                  <a:cubicBezTo>
                    <a:pt x="10437" y="973"/>
                    <a:pt x="8516" y="1"/>
                    <a:pt x="6532"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55" name="Google Shape;1655;p52"/>
            <p:cNvSpPr/>
            <p:nvPr/>
          </p:nvSpPr>
          <p:spPr>
            <a:xfrm>
              <a:off x="914937" y="1989395"/>
              <a:ext cx="186476" cy="372983"/>
            </a:xfrm>
            <a:custGeom>
              <a:avLst/>
              <a:gdLst/>
              <a:ahLst/>
              <a:cxnLst/>
              <a:rect l="l" t="t" r="r" b="b"/>
              <a:pathLst>
                <a:path w="6091" h="12183" extrusionOk="0">
                  <a:moveTo>
                    <a:pt x="0" y="1"/>
                  </a:moveTo>
                  <a:lnTo>
                    <a:pt x="0" y="12183"/>
                  </a:lnTo>
                  <a:cubicBezTo>
                    <a:pt x="3364" y="12183"/>
                    <a:pt x="6090" y="9456"/>
                    <a:pt x="6090" y="6092"/>
                  </a:cubicBezTo>
                  <a:cubicBezTo>
                    <a:pt x="6090" y="2727"/>
                    <a:pt x="3364" y="1"/>
                    <a:pt x="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656" name="Google Shape;1656;p52"/>
            <p:cNvSpPr/>
            <p:nvPr/>
          </p:nvSpPr>
          <p:spPr>
            <a:xfrm>
              <a:off x="825847" y="2074321"/>
              <a:ext cx="174169" cy="202886"/>
            </a:xfrm>
            <a:custGeom>
              <a:avLst/>
              <a:gdLst/>
              <a:ahLst/>
              <a:cxnLst/>
              <a:rect l="l" t="t" r="r" b="b"/>
              <a:pathLst>
                <a:path w="5689" h="6627" extrusionOk="0">
                  <a:moveTo>
                    <a:pt x="522" y="0"/>
                  </a:moveTo>
                  <a:cubicBezTo>
                    <a:pt x="187" y="2"/>
                    <a:pt x="3" y="391"/>
                    <a:pt x="214" y="650"/>
                  </a:cubicBezTo>
                  <a:lnTo>
                    <a:pt x="2393" y="3313"/>
                  </a:lnTo>
                  <a:lnTo>
                    <a:pt x="214" y="5978"/>
                  </a:lnTo>
                  <a:cubicBezTo>
                    <a:pt x="1" y="6238"/>
                    <a:pt x="187" y="6626"/>
                    <a:pt x="520" y="6626"/>
                  </a:cubicBezTo>
                  <a:lnTo>
                    <a:pt x="5292" y="6626"/>
                  </a:lnTo>
                  <a:cubicBezTo>
                    <a:pt x="5511" y="6626"/>
                    <a:pt x="5689" y="6447"/>
                    <a:pt x="5689" y="6228"/>
                  </a:cubicBezTo>
                  <a:lnTo>
                    <a:pt x="5689" y="5432"/>
                  </a:lnTo>
                  <a:cubicBezTo>
                    <a:pt x="5689" y="5213"/>
                    <a:pt x="5511" y="5035"/>
                    <a:pt x="5292" y="5035"/>
                  </a:cubicBezTo>
                  <a:cubicBezTo>
                    <a:pt x="5071" y="5035"/>
                    <a:pt x="4893" y="5213"/>
                    <a:pt x="4893" y="5432"/>
                  </a:cubicBezTo>
                  <a:lnTo>
                    <a:pt x="4893" y="5831"/>
                  </a:lnTo>
                  <a:lnTo>
                    <a:pt x="1359" y="5831"/>
                  </a:lnTo>
                  <a:lnTo>
                    <a:pt x="3213" y="3565"/>
                  </a:lnTo>
                  <a:cubicBezTo>
                    <a:pt x="3332" y="3419"/>
                    <a:pt x="3332" y="3208"/>
                    <a:pt x="3213" y="3062"/>
                  </a:cubicBezTo>
                  <a:lnTo>
                    <a:pt x="1359" y="796"/>
                  </a:lnTo>
                  <a:lnTo>
                    <a:pt x="4893" y="796"/>
                  </a:lnTo>
                  <a:lnTo>
                    <a:pt x="4893" y="1195"/>
                  </a:lnTo>
                  <a:cubicBezTo>
                    <a:pt x="4893" y="1414"/>
                    <a:pt x="5071" y="1592"/>
                    <a:pt x="5292" y="1592"/>
                  </a:cubicBezTo>
                  <a:cubicBezTo>
                    <a:pt x="5511" y="1592"/>
                    <a:pt x="5689" y="1414"/>
                    <a:pt x="5689" y="1195"/>
                  </a:cubicBezTo>
                  <a:lnTo>
                    <a:pt x="5689" y="399"/>
                  </a:lnTo>
                  <a:cubicBezTo>
                    <a:pt x="5689" y="180"/>
                    <a:pt x="5511" y="0"/>
                    <a:pt x="5292"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57" name="Google Shape;1657;p52"/>
            <p:cNvSpPr/>
            <p:nvPr/>
          </p:nvSpPr>
          <p:spPr>
            <a:xfrm>
              <a:off x="914784" y="2228467"/>
              <a:ext cx="85232" cy="48739"/>
            </a:xfrm>
            <a:custGeom>
              <a:avLst/>
              <a:gdLst/>
              <a:ahLst/>
              <a:cxnLst/>
              <a:rect l="l" t="t" r="r" b="b"/>
              <a:pathLst>
                <a:path w="2784" h="1592" extrusionOk="0">
                  <a:moveTo>
                    <a:pt x="2385" y="0"/>
                  </a:moveTo>
                  <a:cubicBezTo>
                    <a:pt x="2166" y="0"/>
                    <a:pt x="1988" y="179"/>
                    <a:pt x="1988" y="399"/>
                  </a:cubicBezTo>
                  <a:lnTo>
                    <a:pt x="1988" y="796"/>
                  </a:lnTo>
                  <a:lnTo>
                    <a:pt x="0" y="796"/>
                  </a:lnTo>
                  <a:lnTo>
                    <a:pt x="0" y="1591"/>
                  </a:lnTo>
                  <a:lnTo>
                    <a:pt x="2385" y="1591"/>
                  </a:lnTo>
                  <a:cubicBezTo>
                    <a:pt x="2605" y="1591"/>
                    <a:pt x="2784" y="1414"/>
                    <a:pt x="2784" y="1194"/>
                  </a:cubicBezTo>
                  <a:lnTo>
                    <a:pt x="2784" y="399"/>
                  </a:lnTo>
                  <a:cubicBezTo>
                    <a:pt x="2784" y="179"/>
                    <a:pt x="2605" y="0"/>
                    <a:pt x="238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58" name="Google Shape;1658;p52"/>
            <p:cNvSpPr/>
            <p:nvPr/>
          </p:nvSpPr>
          <p:spPr>
            <a:xfrm>
              <a:off x="914814" y="2156522"/>
              <a:ext cx="13073" cy="38483"/>
            </a:xfrm>
            <a:custGeom>
              <a:avLst/>
              <a:gdLst/>
              <a:ahLst/>
              <a:cxnLst/>
              <a:rect l="l" t="t" r="r" b="b"/>
              <a:pathLst>
                <a:path w="427" h="1257" extrusionOk="0">
                  <a:moveTo>
                    <a:pt x="1" y="0"/>
                  </a:moveTo>
                  <a:lnTo>
                    <a:pt x="1" y="1257"/>
                  </a:lnTo>
                  <a:lnTo>
                    <a:pt x="307" y="880"/>
                  </a:lnTo>
                  <a:cubicBezTo>
                    <a:pt x="426" y="734"/>
                    <a:pt x="426" y="523"/>
                    <a:pt x="307" y="377"/>
                  </a:cubicBezTo>
                  <a:lnTo>
                    <a:pt x="1" y="0"/>
                  </a:ln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59" name="Google Shape;1659;p52"/>
            <p:cNvSpPr/>
            <p:nvPr/>
          </p:nvSpPr>
          <p:spPr>
            <a:xfrm>
              <a:off x="914814" y="2074382"/>
              <a:ext cx="85202" cy="48739"/>
            </a:xfrm>
            <a:custGeom>
              <a:avLst/>
              <a:gdLst/>
              <a:ahLst/>
              <a:cxnLst/>
              <a:rect l="l" t="t" r="r" b="b"/>
              <a:pathLst>
                <a:path w="2783" h="1592" extrusionOk="0">
                  <a:moveTo>
                    <a:pt x="1" y="0"/>
                  </a:moveTo>
                  <a:lnTo>
                    <a:pt x="1" y="796"/>
                  </a:lnTo>
                  <a:lnTo>
                    <a:pt x="1987" y="796"/>
                  </a:lnTo>
                  <a:lnTo>
                    <a:pt x="1987" y="1193"/>
                  </a:lnTo>
                  <a:cubicBezTo>
                    <a:pt x="1987" y="1412"/>
                    <a:pt x="2165" y="1591"/>
                    <a:pt x="2386" y="1591"/>
                  </a:cubicBezTo>
                  <a:cubicBezTo>
                    <a:pt x="2605" y="1591"/>
                    <a:pt x="2783" y="1412"/>
                    <a:pt x="2783" y="1193"/>
                  </a:cubicBezTo>
                  <a:lnTo>
                    <a:pt x="2783" y="397"/>
                  </a:lnTo>
                  <a:cubicBezTo>
                    <a:pt x="2783" y="178"/>
                    <a:pt x="2605" y="0"/>
                    <a:pt x="2386"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grpSp>
        <p:nvGrpSpPr>
          <p:cNvPr id="1660" name="Google Shape;1660;p52"/>
          <p:cNvGrpSpPr/>
          <p:nvPr/>
        </p:nvGrpSpPr>
        <p:grpSpPr>
          <a:xfrm>
            <a:off x="7044307" y="2720845"/>
            <a:ext cx="367546" cy="363636"/>
            <a:chOff x="7170806" y="2585162"/>
            <a:chExt cx="376932" cy="372921"/>
          </a:xfrm>
        </p:grpSpPr>
        <p:sp>
          <p:nvSpPr>
            <p:cNvPr id="1661" name="Google Shape;1661;p52"/>
            <p:cNvSpPr/>
            <p:nvPr/>
          </p:nvSpPr>
          <p:spPr>
            <a:xfrm>
              <a:off x="7170806" y="2821020"/>
              <a:ext cx="374391" cy="137063"/>
            </a:xfrm>
            <a:custGeom>
              <a:avLst/>
              <a:gdLst/>
              <a:ahLst/>
              <a:cxnLst/>
              <a:rect l="l" t="t" r="r" b="b"/>
              <a:pathLst>
                <a:path w="12229" h="4477" extrusionOk="0">
                  <a:moveTo>
                    <a:pt x="4595" y="1"/>
                  </a:moveTo>
                  <a:cubicBezTo>
                    <a:pt x="4486" y="3"/>
                    <a:pt x="4384" y="46"/>
                    <a:pt x="4307" y="123"/>
                  </a:cubicBezTo>
                  <a:cubicBezTo>
                    <a:pt x="1" y="4431"/>
                    <a:pt x="227" y="4195"/>
                    <a:pt x="183" y="4270"/>
                  </a:cubicBezTo>
                  <a:cubicBezTo>
                    <a:pt x="254" y="4398"/>
                    <a:pt x="388" y="4476"/>
                    <a:pt x="534" y="4476"/>
                  </a:cubicBezTo>
                  <a:lnTo>
                    <a:pt x="7841" y="4476"/>
                  </a:lnTo>
                  <a:cubicBezTo>
                    <a:pt x="7949" y="4475"/>
                    <a:pt x="8051" y="4431"/>
                    <a:pt x="8128" y="4356"/>
                  </a:cubicBezTo>
                  <a:lnTo>
                    <a:pt x="8129" y="4356"/>
                  </a:lnTo>
                  <a:lnTo>
                    <a:pt x="12190" y="296"/>
                  </a:lnTo>
                  <a:cubicBezTo>
                    <a:pt x="12203" y="281"/>
                    <a:pt x="12216" y="266"/>
                    <a:pt x="12228" y="249"/>
                  </a:cubicBezTo>
                  <a:cubicBezTo>
                    <a:pt x="12215" y="140"/>
                    <a:pt x="12144" y="76"/>
                    <a:pt x="12128" y="76"/>
                  </a:cubicBezTo>
                  <a:cubicBezTo>
                    <a:pt x="12102" y="61"/>
                    <a:pt x="12076" y="46"/>
                    <a:pt x="12049" y="36"/>
                  </a:cubicBezTo>
                  <a:cubicBezTo>
                    <a:pt x="12014" y="23"/>
                    <a:pt x="11975" y="13"/>
                    <a:pt x="11938" y="6"/>
                  </a:cubicBezTo>
                  <a:cubicBezTo>
                    <a:pt x="11930" y="6"/>
                    <a:pt x="11911" y="1"/>
                    <a:pt x="119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62" name="Google Shape;1662;p52"/>
            <p:cNvSpPr/>
            <p:nvPr/>
          </p:nvSpPr>
          <p:spPr>
            <a:xfrm>
              <a:off x="7174725" y="2585162"/>
              <a:ext cx="369217" cy="136972"/>
            </a:xfrm>
            <a:custGeom>
              <a:avLst/>
              <a:gdLst/>
              <a:ahLst/>
              <a:cxnLst/>
              <a:rect l="l" t="t" r="r" b="b"/>
              <a:pathLst>
                <a:path w="12060" h="4474" extrusionOk="0">
                  <a:moveTo>
                    <a:pt x="4466" y="0"/>
                  </a:moveTo>
                  <a:cubicBezTo>
                    <a:pt x="4358" y="0"/>
                    <a:pt x="4255" y="44"/>
                    <a:pt x="4179" y="119"/>
                  </a:cubicBezTo>
                  <a:lnTo>
                    <a:pt x="119" y="4179"/>
                  </a:lnTo>
                  <a:cubicBezTo>
                    <a:pt x="99" y="4198"/>
                    <a:pt x="82" y="4219"/>
                    <a:pt x="67" y="4241"/>
                  </a:cubicBezTo>
                  <a:cubicBezTo>
                    <a:pt x="61" y="4251"/>
                    <a:pt x="54" y="4261"/>
                    <a:pt x="49" y="4271"/>
                  </a:cubicBezTo>
                  <a:cubicBezTo>
                    <a:pt x="45" y="4278"/>
                    <a:pt x="44" y="4283"/>
                    <a:pt x="40" y="4290"/>
                  </a:cubicBezTo>
                  <a:cubicBezTo>
                    <a:pt x="37" y="4295"/>
                    <a:pt x="35" y="4301"/>
                    <a:pt x="32" y="4308"/>
                  </a:cubicBezTo>
                  <a:cubicBezTo>
                    <a:pt x="30" y="4313"/>
                    <a:pt x="27" y="4320"/>
                    <a:pt x="25" y="4327"/>
                  </a:cubicBezTo>
                  <a:cubicBezTo>
                    <a:pt x="24" y="4333"/>
                    <a:pt x="20" y="4340"/>
                    <a:pt x="19" y="4347"/>
                  </a:cubicBezTo>
                  <a:cubicBezTo>
                    <a:pt x="12" y="4367"/>
                    <a:pt x="9" y="4389"/>
                    <a:pt x="5" y="4409"/>
                  </a:cubicBezTo>
                  <a:cubicBezTo>
                    <a:pt x="4" y="4415"/>
                    <a:pt x="2" y="4424"/>
                    <a:pt x="2" y="4430"/>
                  </a:cubicBezTo>
                  <a:cubicBezTo>
                    <a:pt x="0" y="4446"/>
                    <a:pt x="0" y="4459"/>
                    <a:pt x="0" y="4474"/>
                  </a:cubicBezTo>
                  <a:lnTo>
                    <a:pt x="7707" y="4474"/>
                  </a:lnTo>
                  <a:lnTo>
                    <a:pt x="12060" y="117"/>
                  </a:lnTo>
                  <a:lnTo>
                    <a:pt x="12060" y="117"/>
                  </a:lnTo>
                  <a:lnTo>
                    <a:pt x="12058" y="119"/>
                  </a:lnTo>
                  <a:cubicBezTo>
                    <a:pt x="11983" y="45"/>
                    <a:pt x="11881" y="2"/>
                    <a:pt x="117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63" name="Google Shape;1663;p52"/>
            <p:cNvSpPr/>
            <p:nvPr/>
          </p:nvSpPr>
          <p:spPr>
            <a:xfrm>
              <a:off x="7410644" y="2588744"/>
              <a:ext cx="137094" cy="369339"/>
            </a:xfrm>
            <a:custGeom>
              <a:avLst/>
              <a:gdLst/>
              <a:ahLst/>
              <a:cxnLst/>
              <a:rect l="l" t="t" r="r" b="b"/>
              <a:pathLst>
                <a:path w="4478" h="12064" extrusionOk="0">
                  <a:moveTo>
                    <a:pt x="4354" y="0"/>
                  </a:moveTo>
                  <a:lnTo>
                    <a:pt x="1" y="4357"/>
                  </a:lnTo>
                  <a:lnTo>
                    <a:pt x="1" y="12063"/>
                  </a:lnTo>
                  <a:cubicBezTo>
                    <a:pt x="111" y="12063"/>
                    <a:pt x="217" y="12020"/>
                    <a:pt x="295" y="11943"/>
                  </a:cubicBezTo>
                  <a:lnTo>
                    <a:pt x="4357" y="7883"/>
                  </a:lnTo>
                  <a:cubicBezTo>
                    <a:pt x="4433" y="7806"/>
                    <a:pt x="4476" y="7704"/>
                    <a:pt x="4476" y="7596"/>
                  </a:cubicBezTo>
                  <a:lnTo>
                    <a:pt x="4476" y="287"/>
                  </a:lnTo>
                  <a:cubicBezTo>
                    <a:pt x="4478" y="178"/>
                    <a:pt x="4433" y="74"/>
                    <a:pt x="43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64" name="Google Shape;1664;p52"/>
            <p:cNvSpPr/>
            <p:nvPr/>
          </p:nvSpPr>
          <p:spPr>
            <a:xfrm>
              <a:off x="7410644" y="2821020"/>
              <a:ext cx="134553" cy="137063"/>
            </a:xfrm>
            <a:custGeom>
              <a:avLst/>
              <a:gdLst/>
              <a:ahLst/>
              <a:cxnLst/>
              <a:rect l="l" t="t" r="r" b="b"/>
              <a:pathLst>
                <a:path w="4395" h="4477" extrusionOk="0">
                  <a:moveTo>
                    <a:pt x="1" y="1"/>
                  </a:moveTo>
                  <a:lnTo>
                    <a:pt x="1" y="4476"/>
                  </a:lnTo>
                  <a:cubicBezTo>
                    <a:pt x="111" y="4476"/>
                    <a:pt x="217" y="4433"/>
                    <a:pt x="295" y="4356"/>
                  </a:cubicBezTo>
                  <a:lnTo>
                    <a:pt x="4356" y="296"/>
                  </a:lnTo>
                  <a:cubicBezTo>
                    <a:pt x="4364" y="287"/>
                    <a:pt x="4371" y="281"/>
                    <a:pt x="4377" y="272"/>
                  </a:cubicBezTo>
                  <a:cubicBezTo>
                    <a:pt x="4379" y="269"/>
                    <a:pt x="4392" y="251"/>
                    <a:pt x="4394" y="249"/>
                  </a:cubicBezTo>
                  <a:cubicBezTo>
                    <a:pt x="4381" y="140"/>
                    <a:pt x="4310" y="76"/>
                    <a:pt x="4294" y="76"/>
                  </a:cubicBezTo>
                  <a:cubicBezTo>
                    <a:pt x="4268" y="61"/>
                    <a:pt x="4242" y="46"/>
                    <a:pt x="4215" y="36"/>
                  </a:cubicBezTo>
                  <a:cubicBezTo>
                    <a:pt x="4180" y="23"/>
                    <a:pt x="4141" y="13"/>
                    <a:pt x="4104" y="6"/>
                  </a:cubicBezTo>
                  <a:cubicBezTo>
                    <a:pt x="4096" y="6"/>
                    <a:pt x="4077" y="1"/>
                    <a:pt x="40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65" name="Google Shape;1665;p52"/>
            <p:cNvSpPr/>
            <p:nvPr/>
          </p:nvSpPr>
          <p:spPr>
            <a:xfrm>
              <a:off x="7174725" y="2586387"/>
              <a:ext cx="131338" cy="135747"/>
            </a:xfrm>
            <a:custGeom>
              <a:avLst/>
              <a:gdLst/>
              <a:ahLst/>
              <a:cxnLst/>
              <a:rect l="l" t="t" r="r" b="b"/>
              <a:pathLst>
                <a:path w="4290" h="4434" extrusionOk="0">
                  <a:moveTo>
                    <a:pt x="4290" y="0"/>
                  </a:moveTo>
                  <a:cubicBezTo>
                    <a:pt x="4248" y="21"/>
                    <a:pt x="4211" y="47"/>
                    <a:pt x="4179" y="79"/>
                  </a:cubicBezTo>
                  <a:lnTo>
                    <a:pt x="119" y="4139"/>
                  </a:lnTo>
                  <a:cubicBezTo>
                    <a:pt x="99" y="4158"/>
                    <a:pt x="82" y="4179"/>
                    <a:pt x="67" y="4201"/>
                  </a:cubicBezTo>
                  <a:cubicBezTo>
                    <a:pt x="61" y="4211"/>
                    <a:pt x="54" y="4221"/>
                    <a:pt x="49" y="4231"/>
                  </a:cubicBezTo>
                  <a:cubicBezTo>
                    <a:pt x="45" y="4238"/>
                    <a:pt x="44" y="4243"/>
                    <a:pt x="40" y="4250"/>
                  </a:cubicBezTo>
                  <a:cubicBezTo>
                    <a:pt x="37" y="4255"/>
                    <a:pt x="35" y="4261"/>
                    <a:pt x="32" y="4268"/>
                  </a:cubicBezTo>
                  <a:cubicBezTo>
                    <a:pt x="30" y="4273"/>
                    <a:pt x="27" y="4280"/>
                    <a:pt x="25" y="4287"/>
                  </a:cubicBezTo>
                  <a:cubicBezTo>
                    <a:pt x="24" y="4293"/>
                    <a:pt x="20" y="4300"/>
                    <a:pt x="19" y="4307"/>
                  </a:cubicBezTo>
                  <a:cubicBezTo>
                    <a:pt x="12" y="4327"/>
                    <a:pt x="9" y="4349"/>
                    <a:pt x="5" y="4369"/>
                  </a:cubicBezTo>
                  <a:cubicBezTo>
                    <a:pt x="4" y="4375"/>
                    <a:pt x="2" y="4384"/>
                    <a:pt x="2" y="4390"/>
                  </a:cubicBezTo>
                  <a:cubicBezTo>
                    <a:pt x="0" y="4406"/>
                    <a:pt x="0" y="4419"/>
                    <a:pt x="0" y="4434"/>
                  </a:cubicBezTo>
                  <a:lnTo>
                    <a:pt x="4290" y="4434"/>
                  </a:lnTo>
                  <a:lnTo>
                    <a:pt x="4290"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66" name="Google Shape;1666;p52"/>
            <p:cNvSpPr/>
            <p:nvPr/>
          </p:nvSpPr>
          <p:spPr>
            <a:xfrm>
              <a:off x="7170806" y="2722134"/>
              <a:ext cx="135318" cy="234572"/>
            </a:xfrm>
            <a:custGeom>
              <a:avLst/>
              <a:gdLst/>
              <a:ahLst/>
              <a:cxnLst/>
              <a:rect l="l" t="t" r="r" b="b"/>
              <a:pathLst>
                <a:path w="4420" h="7662" extrusionOk="0">
                  <a:moveTo>
                    <a:pt x="128" y="0"/>
                  </a:moveTo>
                  <a:lnTo>
                    <a:pt x="128" y="7299"/>
                  </a:lnTo>
                  <a:cubicBezTo>
                    <a:pt x="128" y="7370"/>
                    <a:pt x="147" y="7440"/>
                    <a:pt x="183" y="7502"/>
                  </a:cubicBezTo>
                  <a:lnTo>
                    <a:pt x="183" y="7502"/>
                  </a:lnTo>
                  <a:lnTo>
                    <a:pt x="183" y="7500"/>
                  </a:lnTo>
                  <a:cubicBezTo>
                    <a:pt x="227" y="7425"/>
                    <a:pt x="1" y="7661"/>
                    <a:pt x="4307" y="3353"/>
                  </a:cubicBezTo>
                  <a:cubicBezTo>
                    <a:pt x="4341" y="3321"/>
                    <a:pt x="4378" y="3295"/>
                    <a:pt x="4419" y="3275"/>
                  </a:cubicBezTo>
                  <a:lnTo>
                    <a:pt x="4419" y="0"/>
                  </a:lnTo>
                  <a:close/>
                  <a:moveTo>
                    <a:pt x="183" y="7502"/>
                  </a:moveTo>
                  <a:lnTo>
                    <a:pt x="183" y="7502"/>
                  </a:lnTo>
                  <a:cubicBezTo>
                    <a:pt x="186" y="7506"/>
                    <a:pt x="189" y="7511"/>
                    <a:pt x="191" y="7515"/>
                  </a:cubicBezTo>
                  <a:lnTo>
                    <a:pt x="191" y="7515"/>
                  </a:lnTo>
                  <a:cubicBezTo>
                    <a:pt x="189" y="7511"/>
                    <a:pt x="186" y="7506"/>
                    <a:pt x="183" y="7502"/>
                  </a:cubicBezTo>
                  <a:close/>
                  <a:moveTo>
                    <a:pt x="191" y="7515"/>
                  </a:moveTo>
                  <a:lnTo>
                    <a:pt x="191" y="7515"/>
                  </a:lnTo>
                  <a:cubicBezTo>
                    <a:pt x="201" y="7530"/>
                    <a:pt x="212" y="7545"/>
                    <a:pt x="224" y="7559"/>
                  </a:cubicBezTo>
                  <a:cubicBezTo>
                    <a:pt x="212" y="7545"/>
                    <a:pt x="201" y="7530"/>
                    <a:pt x="191" y="7515"/>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667" name="Google Shape;1667;p52"/>
            <p:cNvSpPr/>
            <p:nvPr/>
          </p:nvSpPr>
          <p:spPr>
            <a:xfrm>
              <a:off x="7174725" y="2722134"/>
              <a:ext cx="235950" cy="235950"/>
            </a:xfrm>
            <a:custGeom>
              <a:avLst/>
              <a:gdLst/>
              <a:ahLst/>
              <a:cxnLst/>
              <a:rect l="l" t="t" r="r" b="b"/>
              <a:pathLst>
                <a:path w="7707" h="7707" extrusionOk="0">
                  <a:moveTo>
                    <a:pt x="0" y="0"/>
                  </a:moveTo>
                  <a:lnTo>
                    <a:pt x="0" y="7298"/>
                  </a:lnTo>
                  <a:cubicBezTo>
                    <a:pt x="0" y="7524"/>
                    <a:pt x="181" y="7705"/>
                    <a:pt x="406" y="7706"/>
                  </a:cubicBezTo>
                  <a:lnTo>
                    <a:pt x="7707" y="7706"/>
                  </a:lnTo>
                  <a:lnTo>
                    <a:pt x="7707" y="0"/>
                  </a:ln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668" name="Google Shape;1668;p52"/>
          <p:cNvGrpSpPr/>
          <p:nvPr/>
        </p:nvGrpSpPr>
        <p:grpSpPr>
          <a:xfrm>
            <a:off x="6288106" y="2720786"/>
            <a:ext cx="363755" cy="363695"/>
            <a:chOff x="5563120" y="2585101"/>
            <a:chExt cx="373044" cy="372983"/>
          </a:xfrm>
        </p:grpSpPr>
        <p:sp>
          <p:nvSpPr>
            <p:cNvPr id="1669" name="Google Shape;1669;p52"/>
            <p:cNvSpPr/>
            <p:nvPr/>
          </p:nvSpPr>
          <p:spPr>
            <a:xfrm>
              <a:off x="5563120" y="2585101"/>
              <a:ext cx="373044" cy="372983"/>
            </a:xfrm>
            <a:custGeom>
              <a:avLst/>
              <a:gdLst/>
              <a:ahLst/>
              <a:cxnLst/>
              <a:rect l="l" t="t" r="r" b="b"/>
              <a:pathLst>
                <a:path w="12185" h="12183" extrusionOk="0">
                  <a:moveTo>
                    <a:pt x="6093" y="1"/>
                  </a:moveTo>
                  <a:cubicBezTo>
                    <a:pt x="2734" y="1"/>
                    <a:pt x="1" y="2734"/>
                    <a:pt x="1" y="6092"/>
                  </a:cubicBezTo>
                  <a:cubicBezTo>
                    <a:pt x="1" y="9451"/>
                    <a:pt x="2734" y="12182"/>
                    <a:pt x="6093" y="12182"/>
                  </a:cubicBezTo>
                  <a:cubicBezTo>
                    <a:pt x="9451" y="12182"/>
                    <a:pt x="12184" y="9451"/>
                    <a:pt x="12184" y="6092"/>
                  </a:cubicBezTo>
                  <a:cubicBezTo>
                    <a:pt x="12184" y="2734"/>
                    <a:pt x="9451" y="1"/>
                    <a:pt x="609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70" name="Google Shape;1670;p52"/>
            <p:cNvSpPr/>
            <p:nvPr/>
          </p:nvSpPr>
          <p:spPr>
            <a:xfrm>
              <a:off x="5749627" y="2585101"/>
              <a:ext cx="186537" cy="372983"/>
            </a:xfrm>
            <a:custGeom>
              <a:avLst/>
              <a:gdLst/>
              <a:ahLst/>
              <a:cxnLst/>
              <a:rect l="l" t="t" r="r" b="b"/>
              <a:pathLst>
                <a:path w="6093" h="12183" extrusionOk="0">
                  <a:moveTo>
                    <a:pt x="1" y="1"/>
                  </a:moveTo>
                  <a:lnTo>
                    <a:pt x="1" y="12182"/>
                  </a:lnTo>
                  <a:cubicBezTo>
                    <a:pt x="3359" y="12182"/>
                    <a:pt x="6092" y="9451"/>
                    <a:pt x="6092" y="6092"/>
                  </a:cubicBezTo>
                  <a:cubicBezTo>
                    <a:pt x="6092" y="2734"/>
                    <a:pt x="3359" y="1"/>
                    <a:pt x="1"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71" name="Google Shape;1671;p52"/>
            <p:cNvSpPr/>
            <p:nvPr/>
          </p:nvSpPr>
          <p:spPr>
            <a:xfrm>
              <a:off x="5640148" y="2759392"/>
              <a:ext cx="218989" cy="24400"/>
            </a:xfrm>
            <a:custGeom>
              <a:avLst/>
              <a:gdLst/>
              <a:ahLst/>
              <a:cxnLst/>
              <a:rect l="l" t="t" r="r" b="b"/>
              <a:pathLst>
                <a:path w="7153" h="797" extrusionOk="0">
                  <a:moveTo>
                    <a:pt x="398" y="1"/>
                  </a:moveTo>
                  <a:cubicBezTo>
                    <a:pt x="178" y="1"/>
                    <a:pt x="1" y="178"/>
                    <a:pt x="1" y="399"/>
                  </a:cubicBezTo>
                  <a:cubicBezTo>
                    <a:pt x="1" y="619"/>
                    <a:pt x="178" y="796"/>
                    <a:pt x="398" y="796"/>
                  </a:cubicBezTo>
                  <a:lnTo>
                    <a:pt x="6756" y="796"/>
                  </a:lnTo>
                  <a:cubicBezTo>
                    <a:pt x="6975" y="796"/>
                    <a:pt x="7153" y="619"/>
                    <a:pt x="7153" y="399"/>
                  </a:cubicBezTo>
                  <a:cubicBezTo>
                    <a:pt x="7153" y="178"/>
                    <a:pt x="6975" y="1"/>
                    <a:pt x="675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72" name="Google Shape;1672;p52"/>
            <p:cNvSpPr/>
            <p:nvPr/>
          </p:nvSpPr>
          <p:spPr>
            <a:xfrm>
              <a:off x="5710256" y="2662129"/>
              <a:ext cx="75925" cy="72986"/>
            </a:xfrm>
            <a:custGeom>
              <a:avLst/>
              <a:gdLst/>
              <a:ahLst/>
              <a:cxnLst/>
              <a:rect l="l" t="t" r="r" b="b"/>
              <a:pathLst>
                <a:path w="2480" h="2384" extrusionOk="0">
                  <a:moveTo>
                    <a:pt x="1287" y="794"/>
                  </a:moveTo>
                  <a:cubicBezTo>
                    <a:pt x="1506" y="794"/>
                    <a:pt x="1684" y="972"/>
                    <a:pt x="1684" y="1193"/>
                  </a:cubicBezTo>
                  <a:cubicBezTo>
                    <a:pt x="1684" y="1432"/>
                    <a:pt x="1488" y="1591"/>
                    <a:pt x="1283" y="1591"/>
                  </a:cubicBezTo>
                  <a:cubicBezTo>
                    <a:pt x="1186" y="1591"/>
                    <a:pt x="1086" y="1555"/>
                    <a:pt x="1005" y="1474"/>
                  </a:cubicBezTo>
                  <a:cubicBezTo>
                    <a:pt x="754" y="1223"/>
                    <a:pt x="932" y="794"/>
                    <a:pt x="1287" y="794"/>
                  </a:cubicBezTo>
                  <a:close/>
                  <a:moveTo>
                    <a:pt x="1287" y="0"/>
                  </a:moveTo>
                  <a:cubicBezTo>
                    <a:pt x="976" y="0"/>
                    <a:pt x="672" y="121"/>
                    <a:pt x="444" y="349"/>
                  </a:cubicBezTo>
                  <a:cubicBezTo>
                    <a:pt x="102" y="690"/>
                    <a:pt x="0" y="1203"/>
                    <a:pt x="186" y="1648"/>
                  </a:cubicBezTo>
                  <a:cubicBezTo>
                    <a:pt x="370" y="2094"/>
                    <a:pt x="804" y="2384"/>
                    <a:pt x="1287" y="2384"/>
                  </a:cubicBezTo>
                  <a:cubicBezTo>
                    <a:pt x="1945" y="2384"/>
                    <a:pt x="2478" y="1849"/>
                    <a:pt x="2479" y="1191"/>
                  </a:cubicBezTo>
                  <a:cubicBezTo>
                    <a:pt x="2479" y="710"/>
                    <a:pt x="2188" y="275"/>
                    <a:pt x="1742" y="91"/>
                  </a:cubicBezTo>
                  <a:cubicBezTo>
                    <a:pt x="1595" y="30"/>
                    <a:pt x="1440" y="0"/>
                    <a:pt x="128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73" name="Google Shape;1673;p52"/>
            <p:cNvSpPr/>
            <p:nvPr/>
          </p:nvSpPr>
          <p:spPr>
            <a:xfrm>
              <a:off x="5710256" y="2808070"/>
              <a:ext cx="75925" cy="73047"/>
            </a:xfrm>
            <a:custGeom>
              <a:avLst/>
              <a:gdLst/>
              <a:ahLst/>
              <a:cxnLst/>
              <a:rect l="l" t="t" r="r" b="b"/>
              <a:pathLst>
                <a:path w="2480" h="2386" extrusionOk="0">
                  <a:moveTo>
                    <a:pt x="1287" y="796"/>
                  </a:moveTo>
                  <a:cubicBezTo>
                    <a:pt x="1506" y="796"/>
                    <a:pt x="1684" y="973"/>
                    <a:pt x="1684" y="1193"/>
                  </a:cubicBezTo>
                  <a:cubicBezTo>
                    <a:pt x="1684" y="1433"/>
                    <a:pt x="1488" y="1592"/>
                    <a:pt x="1284" y="1592"/>
                  </a:cubicBezTo>
                  <a:cubicBezTo>
                    <a:pt x="1186" y="1592"/>
                    <a:pt x="1087" y="1555"/>
                    <a:pt x="1005" y="1474"/>
                  </a:cubicBezTo>
                  <a:cubicBezTo>
                    <a:pt x="754" y="1225"/>
                    <a:pt x="932" y="796"/>
                    <a:pt x="1287" y="796"/>
                  </a:cubicBezTo>
                  <a:close/>
                  <a:moveTo>
                    <a:pt x="1287" y="0"/>
                  </a:moveTo>
                  <a:cubicBezTo>
                    <a:pt x="977" y="0"/>
                    <a:pt x="672" y="122"/>
                    <a:pt x="444" y="350"/>
                  </a:cubicBezTo>
                  <a:cubicBezTo>
                    <a:pt x="102" y="690"/>
                    <a:pt x="0" y="1203"/>
                    <a:pt x="185" y="1648"/>
                  </a:cubicBezTo>
                  <a:cubicBezTo>
                    <a:pt x="369" y="2094"/>
                    <a:pt x="804" y="2385"/>
                    <a:pt x="1287" y="2385"/>
                  </a:cubicBezTo>
                  <a:cubicBezTo>
                    <a:pt x="1945" y="2384"/>
                    <a:pt x="2478" y="1851"/>
                    <a:pt x="2479" y="1193"/>
                  </a:cubicBezTo>
                  <a:cubicBezTo>
                    <a:pt x="2479" y="710"/>
                    <a:pt x="2188" y="277"/>
                    <a:pt x="1742" y="91"/>
                  </a:cubicBezTo>
                  <a:cubicBezTo>
                    <a:pt x="1595" y="30"/>
                    <a:pt x="1440" y="0"/>
                    <a:pt x="1287"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74" name="Google Shape;1674;p52"/>
            <p:cNvSpPr/>
            <p:nvPr/>
          </p:nvSpPr>
          <p:spPr>
            <a:xfrm>
              <a:off x="5749627" y="2808101"/>
              <a:ext cx="37014" cy="73078"/>
            </a:xfrm>
            <a:custGeom>
              <a:avLst/>
              <a:gdLst/>
              <a:ahLst/>
              <a:cxnLst/>
              <a:rect l="l" t="t" r="r" b="b"/>
              <a:pathLst>
                <a:path w="1209" h="2387" extrusionOk="0">
                  <a:moveTo>
                    <a:pt x="16" y="1"/>
                  </a:moveTo>
                  <a:cubicBezTo>
                    <a:pt x="11" y="1"/>
                    <a:pt x="6" y="1"/>
                    <a:pt x="1" y="1"/>
                  </a:cubicBezTo>
                  <a:lnTo>
                    <a:pt x="1" y="796"/>
                  </a:lnTo>
                  <a:cubicBezTo>
                    <a:pt x="220" y="796"/>
                    <a:pt x="397" y="975"/>
                    <a:pt x="398" y="1193"/>
                  </a:cubicBezTo>
                  <a:lnTo>
                    <a:pt x="398" y="1193"/>
                  </a:lnTo>
                  <a:cubicBezTo>
                    <a:pt x="397" y="1412"/>
                    <a:pt x="220" y="1590"/>
                    <a:pt x="1" y="1590"/>
                  </a:cubicBezTo>
                  <a:lnTo>
                    <a:pt x="1" y="2386"/>
                  </a:lnTo>
                  <a:cubicBezTo>
                    <a:pt x="6" y="2386"/>
                    <a:pt x="11" y="2386"/>
                    <a:pt x="16" y="2386"/>
                  </a:cubicBezTo>
                  <a:cubicBezTo>
                    <a:pt x="672" y="2386"/>
                    <a:pt x="1208" y="1853"/>
                    <a:pt x="1208" y="1193"/>
                  </a:cubicBezTo>
                  <a:cubicBezTo>
                    <a:pt x="1208" y="534"/>
                    <a:pt x="672" y="1"/>
                    <a:pt x="1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75" name="Google Shape;1675;p52"/>
            <p:cNvSpPr/>
            <p:nvPr/>
          </p:nvSpPr>
          <p:spPr>
            <a:xfrm>
              <a:off x="5749627" y="2759454"/>
              <a:ext cx="109510" cy="24370"/>
            </a:xfrm>
            <a:custGeom>
              <a:avLst/>
              <a:gdLst/>
              <a:ahLst/>
              <a:cxnLst/>
              <a:rect l="l" t="t" r="r" b="b"/>
              <a:pathLst>
                <a:path w="3577" h="796" extrusionOk="0">
                  <a:moveTo>
                    <a:pt x="1" y="0"/>
                  </a:moveTo>
                  <a:lnTo>
                    <a:pt x="1" y="796"/>
                  </a:lnTo>
                  <a:lnTo>
                    <a:pt x="3180" y="796"/>
                  </a:lnTo>
                  <a:cubicBezTo>
                    <a:pt x="3399" y="796"/>
                    <a:pt x="3577" y="617"/>
                    <a:pt x="3577" y="397"/>
                  </a:cubicBezTo>
                  <a:cubicBezTo>
                    <a:pt x="3577" y="178"/>
                    <a:pt x="3399" y="0"/>
                    <a:pt x="318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76" name="Google Shape;1676;p52"/>
            <p:cNvSpPr/>
            <p:nvPr/>
          </p:nvSpPr>
          <p:spPr>
            <a:xfrm>
              <a:off x="5749627" y="2662129"/>
              <a:ext cx="36493" cy="72986"/>
            </a:xfrm>
            <a:custGeom>
              <a:avLst/>
              <a:gdLst/>
              <a:ahLst/>
              <a:cxnLst/>
              <a:rect l="l" t="t" r="r" b="b"/>
              <a:pathLst>
                <a:path w="1192" h="2384" extrusionOk="0">
                  <a:moveTo>
                    <a:pt x="1" y="0"/>
                  </a:moveTo>
                  <a:lnTo>
                    <a:pt x="1" y="794"/>
                  </a:lnTo>
                  <a:cubicBezTo>
                    <a:pt x="220" y="794"/>
                    <a:pt x="397" y="973"/>
                    <a:pt x="398" y="1192"/>
                  </a:cubicBezTo>
                  <a:lnTo>
                    <a:pt x="398" y="1192"/>
                  </a:lnTo>
                  <a:cubicBezTo>
                    <a:pt x="397" y="1413"/>
                    <a:pt x="220" y="1590"/>
                    <a:pt x="1" y="1590"/>
                  </a:cubicBezTo>
                  <a:lnTo>
                    <a:pt x="1" y="2384"/>
                  </a:lnTo>
                  <a:cubicBezTo>
                    <a:pt x="659" y="2384"/>
                    <a:pt x="1192" y="1851"/>
                    <a:pt x="1192" y="1193"/>
                  </a:cubicBezTo>
                  <a:cubicBezTo>
                    <a:pt x="1192" y="535"/>
                    <a:pt x="659" y="0"/>
                    <a:pt x="1" y="0"/>
                  </a:cubicBezTo>
                  <a:close/>
                </a:path>
              </a:pathLst>
            </a:custGeom>
            <a:solidFill>
              <a:schemeClr val="lt2"/>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680"/>
        <p:cNvGrpSpPr/>
        <p:nvPr/>
      </p:nvGrpSpPr>
      <p:grpSpPr>
        <a:xfrm>
          <a:off x="0" y="0"/>
          <a:ext cx="0" cy="0"/>
          <a:chOff x="0" y="0"/>
          <a:chExt cx="0" cy="0"/>
        </a:xfrm>
      </p:grpSpPr>
      <p:sp>
        <p:nvSpPr>
          <p:cNvPr id="1681" name="Google Shape;1681;p53"/>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Alternative resources</a:t>
            </a:r>
            <a:endParaRPr/>
          </a:p>
        </p:txBody>
      </p:sp>
      <p:grpSp>
        <p:nvGrpSpPr>
          <p:cNvPr id="1682" name="Google Shape;1682;p53"/>
          <p:cNvGrpSpPr/>
          <p:nvPr/>
        </p:nvGrpSpPr>
        <p:grpSpPr>
          <a:xfrm>
            <a:off x="715063" y="1364418"/>
            <a:ext cx="2774509" cy="1367473"/>
            <a:chOff x="2606207" y="4233779"/>
            <a:chExt cx="2777842" cy="1369116"/>
          </a:xfrm>
        </p:grpSpPr>
        <p:sp>
          <p:nvSpPr>
            <p:cNvPr id="1683" name="Google Shape;1683;p53"/>
            <p:cNvSpPr/>
            <p:nvPr/>
          </p:nvSpPr>
          <p:spPr>
            <a:xfrm>
              <a:off x="2854122" y="4290623"/>
              <a:ext cx="2227879" cy="104647"/>
            </a:xfrm>
            <a:custGeom>
              <a:avLst/>
              <a:gdLst/>
              <a:ahLst/>
              <a:cxnLst/>
              <a:rect l="l" t="t" r="r" b="b"/>
              <a:pathLst>
                <a:path w="78856" h="3704" extrusionOk="0">
                  <a:moveTo>
                    <a:pt x="0" y="1"/>
                  </a:moveTo>
                  <a:lnTo>
                    <a:pt x="0" y="3704"/>
                  </a:lnTo>
                  <a:lnTo>
                    <a:pt x="78855" y="3704"/>
                  </a:lnTo>
                  <a:lnTo>
                    <a:pt x="78855" y="1"/>
                  </a:lnTo>
                  <a:close/>
                </a:path>
              </a:pathLst>
            </a:cu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1684" name="Google Shape;1684;p53"/>
            <p:cNvGrpSpPr/>
            <p:nvPr/>
          </p:nvGrpSpPr>
          <p:grpSpPr>
            <a:xfrm>
              <a:off x="2606207" y="4233779"/>
              <a:ext cx="2777842" cy="1369116"/>
              <a:chOff x="5046400" y="3450925"/>
              <a:chExt cx="2458050" cy="1211500"/>
            </a:xfrm>
          </p:grpSpPr>
          <p:sp>
            <p:nvSpPr>
              <p:cNvPr id="1685" name="Google Shape;1685;p53"/>
              <p:cNvSpPr/>
              <p:nvPr/>
            </p:nvSpPr>
            <p:spPr>
              <a:xfrm>
                <a:off x="5046400" y="4536775"/>
                <a:ext cx="2458050" cy="125650"/>
              </a:xfrm>
              <a:custGeom>
                <a:avLst/>
                <a:gdLst/>
                <a:ahLst/>
                <a:cxnLst/>
                <a:rect l="l" t="t" r="r" b="b"/>
                <a:pathLst>
                  <a:path w="98322" h="5026" extrusionOk="0">
                    <a:moveTo>
                      <a:pt x="49161" y="1"/>
                    </a:moveTo>
                    <a:cubicBezTo>
                      <a:pt x="22003" y="1"/>
                      <a:pt x="0" y="1120"/>
                      <a:pt x="0" y="2513"/>
                    </a:cubicBezTo>
                    <a:cubicBezTo>
                      <a:pt x="0" y="3906"/>
                      <a:pt x="22003" y="5025"/>
                      <a:pt x="49161" y="5025"/>
                    </a:cubicBezTo>
                    <a:cubicBezTo>
                      <a:pt x="76319" y="5025"/>
                      <a:pt x="98322" y="3906"/>
                      <a:pt x="98322" y="2513"/>
                    </a:cubicBezTo>
                    <a:cubicBezTo>
                      <a:pt x="98322" y="1120"/>
                      <a:pt x="76319" y="1"/>
                      <a:pt x="49161" y="1"/>
                    </a:cubicBezTo>
                    <a:close/>
                  </a:path>
                </a:pathLst>
              </a:custGeom>
              <a:solidFill>
                <a:srgbClr val="34679A">
                  <a:alpha val="52810"/>
                </a:srgbClr>
              </a:solidFill>
              <a:ln>
                <a:noFill/>
              </a:ln>
            </p:spPr>
            <p:txBody>
              <a:bodyPr spcFirstLastPara="1" wrap="square" lIns="91425" tIns="91425" rIns="91425" bIns="91425" anchor="ctr" anchorCtr="0">
                <a:noAutofit/>
              </a:bodyPr>
              <a:lstStyle/>
              <a:p>
                <a:endParaRPr/>
              </a:p>
            </p:txBody>
          </p:sp>
          <p:sp>
            <p:nvSpPr>
              <p:cNvPr id="1686" name="Google Shape;1686;p53"/>
              <p:cNvSpPr/>
              <p:nvPr/>
            </p:nvSpPr>
            <p:spPr>
              <a:xfrm>
                <a:off x="5265775" y="3720900"/>
                <a:ext cx="1949375" cy="32175"/>
              </a:xfrm>
              <a:custGeom>
                <a:avLst/>
                <a:gdLst/>
                <a:ahLst/>
                <a:cxnLst/>
                <a:rect l="l" t="t" r="r" b="b"/>
                <a:pathLst>
                  <a:path w="77975" h="1287" extrusionOk="0">
                    <a:moveTo>
                      <a:pt x="0" y="1"/>
                    </a:moveTo>
                    <a:lnTo>
                      <a:pt x="0" y="1287"/>
                    </a:lnTo>
                    <a:lnTo>
                      <a:pt x="77974" y="1287"/>
                    </a:lnTo>
                    <a:lnTo>
                      <a:pt x="77974"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87" name="Google Shape;1687;p53"/>
              <p:cNvSpPr/>
              <p:nvPr/>
            </p:nvSpPr>
            <p:spPr>
              <a:xfrm>
                <a:off x="5265775" y="3931950"/>
                <a:ext cx="1949375" cy="32175"/>
              </a:xfrm>
              <a:custGeom>
                <a:avLst/>
                <a:gdLst/>
                <a:ahLst/>
                <a:cxnLst/>
                <a:rect l="l" t="t" r="r" b="b"/>
                <a:pathLst>
                  <a:path w="77975" h="1287" extrusionOk="0">
                    <a:moveTo>
                      <a:pt x="0" y="0"/>
                    </a:moveTo>
                    <a:lnTo>
                      <a:pt x="0" y="1286"/>
                    </a:lnTo>
                    <a:lnTo>
                      <a:pt x="77974" y="1286"/>
                    </a:lnTo>
                    <a:lnTo>
                      <a:pt x="779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88" name="Google Shape;1688;p53"/>
              <p:cNvSpPr/>
              <p:nvPr/>
            </p:nvSpPr>
            <p:spPr>
              <a:xfrm>
                <a:off x="5265775" y="4142975"/>
                <a:ext cx="1949375" cy="32475"/>
              </a:xfrm>
              <a:custGeom>
                <a:avLst/>
                <a:gdLst/>
                <a:ahLst/>
                <a:cxnLst/>
                <a:rect l="l" t="t" r="r" b="b"/>
                <a:pathLst>
                  <a:path w="77975" h="1299" extrusionOk="0">
                    <a:moveTo>
                      <a:pt x="0" y="1"/>
                    </a:moveTo>
                    <a:lnTo>
                      <a:pt x="0" y="1299"/>
                    </a:lnTo>
                    <a:lnTo>
                      <a:pt x="77974" y="1299"/>
                    </a:lnTo>
                    <a:lnTo>
                      <a:pt x="77974"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89" name="Google Shape;1689;p53"/>
              <p:cNvSpPr/>
              <p:nvPr/>
            </p:nvSpPr>
            <p:spPr>
              <a:xfrm>
                <a:off x="5265775" y="4354325"/>
                <a:ext cx="1949375" cy="32175"/>
              </a:xfrm>
              <a:custGeom>
                <a:avLst/>
                <a:gdLst/>
                <a:ahLst/>
                <a:cxnLst/>
                <a:rect l="l" t="t" r="r" b="b"/>
                <a:pathLst>
                  <a:path w="77975" h="1287" extrusionOk="0">
                    <a:moveTo>
                      <a:pt x="0" y="0"/>
                    </a:moveTo>
                    <a:lnTo>
                      <a:pt x="0" y="1286"/>
                    </a:lnTo>
                    <a:lnTo>
                      <a:pt x="77974" y="1286"/>
                    </a:lnTo>
                    <a:lnTo>
                      <a:pt x="77974"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90" name="Google Shape;1690;p53"/>
              <p:cNvSpPr/>
              <p:nvPr/>
            </p:nvSpPr>
            <p:spPr>
              <a:xfrm>
                <a:off x="6115575" y="3519100"/>
                <a:ext cx="1109675" cy="18175"/>
              </a:xfrm>
              <a:custGeom>
                <a:avLst/>
                <a:gdLst/>
                <a:ahLst/>
                <a:cxnLst/>
                <a:rect l="l" t="t" r="r" b="b"/>
                <a:pathLst>
                  <a:path w="44387" h="727" extrusionOk="0">
                    <a:moveTo>
                      <a:pt x="22194" y="0"/>
                    </a:moveTo>
                    <a:cubicBezTo>
                      <a:pt x="18491" y="36"/>
                      <a:pt x="14800" y="24"/>
                      <a:pt x="11097" y="84"/>
                    </a:cubicBezTo>
                    <a:lnTo>
                      <a:pt x="5549" y="191"/>
                    </a:lnTo>
                    <a:cubicBezTo>
                      <a:pt x="3691" y="250"/>
                      <a:pt x="1846" y="286"/>
                      <a:pt x="0" y="369"/>
                    </a:cubicBezTo>
                    <a:cubicBezTo>
                      <a:pt x="1846" y="453"/>
                      <a:pt x="3703" y="489"/>
                      <a:pt x="5549" y="548"/>
                    </a:cubicBezTo>
                    <a:lnTo>
                      <a:pt x="11097" y="643"/>
                    </a:lnTo>
                    <a:cubicBezTo>
                      <a:pt x="14788" y="703"/>
                      <a:pt x="18491" y="703"/>
                      <a:pt x="22194" y="727"/>
                    </a:cubicBezTo>
                    <a:cubicBezTo>
                      <a:pt x="25896" y="703"/>
                      <a:pt x="29587" y="703"/>
                      <a:pt x="33290" y="643"/>
                    </a:cubicBezTo>
                    <a:lnTo>
                      <a:pt x="38839" y="548"/>
                    </a:lnTo>
                    <a:cubicBezTo>
                      <a:pt x="40696" y="489"/>
                      <a:pt x="42541" y="453"/>
                      <a:pt x="44387" y="369"/>
                    </a:cubicBezTo>
                    <a:cubicBezTo>
                      <a:pt x="42541" y="286"/>
                      <a:pt x="40696" y="250"/>
                      <a:pt x="38839" y="191"/>
                    </a:cubicBezTo>
                    <a:lnTo>
                      <a:pt x="33290" y="84"/>
                    </a:lnTo>
                    <a:cubicBezTo>
                      <a:pt x="29587" y="24"/>
                      <a:pt x="25896" y="36"/>
                      <a:pt x="22194"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91" name="Google Shape;1691;p53"/>
              <p:cNvSpPr/>
              <p:nvPr/>
            </p:nvSpPr>
            <p:spPr>
              <a:xfrm>
                <a:off x="5212175" y="3450925"/>
                <a:ext cx="63425" cy="1106425"/>
              </a:xfrm>
              <a:custGeom>
                <a:avLst/>
                <a:gdLst/>
                <a:ahLst/>
                <a:cxnLst/>
                <a:rect l="l" t="t" r="r" b="b"/>
                <a:pathLst>
                  <a:path w="2537" h="44257" extrusionOk="0">
                    <a:moveTo>
                      <a:pt x="1" y="1"/>
                    </a:moveTo>
                    <a:lnTo>
                      <a:pt x="1" y="44256"/>
                    </a:lnTo>
                    <a:lnTo>
                      <a:pt x="2537" y="44256"/>
                    </a:lnTo>
                    <a:lnTo>
                      <a:pt x="2537" y="1"/>
                    </a:lnTo>
                    <a:close/>
                  </a:path>
                </a:pathLst>
              </a:cu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92" name="Google Shape;1692;p53"/>
              <p:cNvSpPr/>
              <p:nvPr/>
            </p:nvSpPr>
            <p:spPr>
              <a:xfrm>
                <a:off x="7205600" y="3450925"/>
                <a:ext cx="63425" cy="1106425"/>
              </a:xfrm>
              <a:custGeom>
                <a:avLst/>
                <a:gdLst/>
                <a:ahLst/>
                <a:cxnLst/>
                <a:rect l="l" t="t" r="r" b="b"/>
                <a:pathLst>
                  <a:path w="2537" h="44257" extrusionOk="0">
                    <a:moveTo>
                      <a:pt x="0" y="1"/>
                    </a:moveTo>
                    <a:lnTo>
                      <a:pt x="0" y="44256"/>
                    </a:lnTo>
                    <a:lnTo>
                      <a:pt x="2536" y="44256"/>
                    </a:lnTo>
                    <a:lnTo>
                      <a:pt x="2536" y="1"/>
                    </a:lnTo>
                    <a:close/>
                  </a:path>
                </a:pathLst>
              </a:cu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93" name="Google Shape;1693;p53"/>
              <p:cNvSpPr/>
              <p:nvPr/>
            </p:nvSpPr>
            <p:spPr>
              <a:xfrm>
                <a:off x="5220825" y="3508375"/>
                <a:ext cx="14300" cy="932575"/>
              </a:xfrm>
              <a:custGeom>
                <a:avLst/>
                <a:gdLst/>
                <a:ahLst/>
                <a:cxnLst/>
                <a:rect l="l" t="t" r="r" b="b"/>
                <a:pathLst>
                  <a:path w="572" h="37303" extrusionOk="0">
                    <a:moveTo>
                      <a:pt x="286" y="1"/>
                    </a:moveTo>
                    <a:cubicBezTo>
                      <a:pt x="214" y="1560"/>
                      <a:pt x="191" y="3108"/>
                      <a:pt x="143" y="4668"/>
                    </a:cubicBezTo>
                    <a:lnTo>
                      <a:pt x="72" y="9323"/>
                    </a:lnTo>
                    <a:cubicBezTo>
                      <a:pt x="24" y="12431"/>
                      <a:pt x="24" y="15550"/>
                      <a:pt x="0" y="18658"/>
                    </a:cubicBezTo>
                    <a:cubicBezTo>
                      <a:pt x="24" y="21765"/>
                      <a:pt x="24" y="24873"/>
                      <a:pt x="72" y="27980"/>
                    </a:cubicBezTo>
                    <a:lnTo>
                      <a:pt x="143" y="32636"/>
                    </a:lnTo>
                    <a:cubicBezTo>
                      <a:pt x="191" y="34195"/>
                      <a:pt x="214" y="35743"/>
                      <a:pt x="286" y="37303"/>
                    </a:cubicBezTo>
                    <a:cubicBezTo>
                      <a:pt x="345" y="35743"/>
                      <a:pt x="381" y="34195"/>
                      <a:pt x="429" y="32636"/>
                    </a:cubicBezTo>
                    <a:lnTo>
                      <a:pt x="500" y="27980"/>
                    </a:lnTo>
                    <a:cubicBezTo>
                      <a:pt x="548" y="24873"/>
                      <a:pt x="548" y="21765"/>
                      <a:pt x="572" y="18658"/>
                    </a:cubicBezTo>
                    <a:cubicBezTo>
                      <a:pt x="548" y="15550"/>
                      <a:pt x="548" y="12431"/>
                      <a:pt x="500" y="9323"/>
                    </a:cubicBezTo>
                    <a:lnTo>
                      <a:pt x="429" y="4668"/>
                    </a:lnTo>
                    <a:cubicBezTo>
                      <a:pt x="381" y="3108"/>
                      <a:pt x="345" y="1560"/>
                      <a:pt x="286"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94" name="Google Shape;1694;p53"/>
              <p:cNvSpPr/>
              <p:nvPr/>
            </p:nvSpPr>
            <p:spPr>
              <a:xfrm>
                <a:off x="7230000" y="3547675"/>
                <a:ext cx="14300" cy="909650"/>
              </a:xfrm>
              <a:custGeom>
                <a:avLst/>
                <a:gdLst/>
                <a:ahLst/>
                <a:cxnLst/>
                <a:rect l="l" t="t" r="r" b="b"/>
                <a:pathLst>
                  <a:path w="572" h="36386" extrusionOk="0">
                    <a:moveTo>
                      <a:pt x="286" y="0"/>
                    </a:moveTo>
                    <a:cubicBezTo>
                      <a:pt x="227" y="1512"/>
                      <a:pt x="203" y="3025"/>
                      <a:pt x="155" y="4549"/>
                    </a:cubicBezTo>
                    <a:lnTo>
                      <a:pt x="72" y="9097"/>
                    </a:lnTo>
                    <a:cubicBezTo>
                      <a:pt x="24" y="12121"/>
                      <a:pt x="24" y="15157"/>
                      <a:pt x="0" y="18193"/>
                    </a:cubicBezTo>
                    <a:cubicBezTo>
                      <a:pt x="24" y="21229"/>
                      <a:pt x="24" y="24253"/>
                      <a:pt x="72" y="27289"/>
                    </a:cubicBezTo>
                    <a:lnTo>
                      <a:pt x="155" y="31838"/>
                    </a:lnTo>
                    <a:cubicBezTo>
                      <a:pt x="203" y="33350"/>
                      <a:pt x="227" y="34874"/>
                      <a:pt x="286" y="36386"/>
                    </a:cubicBezTo>
                    <a:cubicBezTo>
                      <a:pt x="358" y="34874"/>
                      <a:pt x="381" y="33350"/>
                      <a:pt x="429" y="31838"/>
                    </a:cubicBezTo>
                    <a:lnTo>
                      <a:pt x="512" y="27289"/>
                    </a:lnTo>
                    <a:cubicBezTo>
                      <a:pt x="560" y="24253"/>
                      <a:pt x="548" y="21229"/>
                      <a:pt x="572" y="18193"/>
                    </a:cubicBezTo>
                    <a:cubicBezTo>
                      <a:pt x="548" y="15157"/>
                      <a:pt x="560" y="12121"/>
                      <a:pt x="512" y="9097"/>
                    </a:cubicBezTo>
                    <a:lnTo>
                      <a:pt x="429" y="4549"/>
                    </a:lnTo>
                    <a:cubicBezTo>
                      <a:pt x="381" y="3025"/>
                      <a:pt x="358" y="1512"/>
                      <a:pt x="286"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695" name="Google Shape;1695;p53"/>
              <p:cNvSpPr/>
              <p:nvPr/>
            </p:nvSpPr>
            <p:spPr>
              <a:xfrm>
                <a:off x="5180325" y="4490350"/>
                <a:ext cx="2139875" cy="92600"/>
              </a:xfrm>
              <a:custGeom>
                <a:avLst/>
                <a:gdLst/>
                <a:ahLst/>
                <a:cxnLst/>
                <a:rect l="l" t="t" r="r" b="b"/>
                <a:pathLst>
                  <a:path w="85595" h="3704" extrusionOk="0">
                    <a:moveTo>
                      <a:pt x="1" y="0"/>
                    </a:moveTo>
                    <a:lnTo>
                      <a:pt x="1" y="3703"/>
                    </a:lnTo>
                    <a:lnTo>
                      <a:pt x="85595" y="3703"/>
                    </a:lnTo>
                    <a:lnTo>
                      <a:pt x="85595" y="0"/>
                    </a:lnTo>
                    <a:close/>
                  </a:path>
                </a:pathLst>
              </a:cu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96" name="Google Shape;1696;p53"/>
              <p:cNvSpPr/>
              <p:nvPr/>
            </p:nvSpPr>
            <p:spPr>
              <a:xfrm>
                <a:off x="5476200" y="4100650"/>
                <a:ext cx="84850" cy="116475"/>
              </a:xfrm>
              <a:custGeom>
                <a:avLst/>
                <a:gdLst/>
                <a:ahLst/>
                <a:cxnLst/>
                <a:rect l="l" t="t" r="r" b="b"/>
                <a:pathLst>
                  <a:path w="3394" h="4659" extrusionOk="0">
                    <a:moveTo>
                      <a:pt x="1714" y="1"/>
                    </a:moveTo>
                    <a:cubicBezTo>
                      <a:pt x="1014" y="1"/>
                      <a:pt x="370" y="431"/>
                      <a:pt x="120" y="1099"/>
                    </a:cubicBezTo>
                    <a:cubicBezTo>
                      <a:pt x="36" y="1301"/>
                      <a:pt x="1" y="1503"/>
                      <a:pt x="1" y="1706"/>
                    </a:cubicBezTo>
                    <a:lnTo>
                      <a:pt x="1" y="2980"/>
                    </a:lnTo>
                    <a:cubicBezTo>
                      <a:pt x="1" y="3901"/>
                      <a:pt x="751" y="4659"/>
                      <a:pt x="1670" y="4659"/>
                    </a:cubicBezTo>
                    <a:cubicBezTo>
                      <a:pt x="1677" y="4659"/>
                      <a:pt x="1684" y="4659"/>
                      <a:pt x="1691" y="4658"/>
                    </a:cubicBezTo>
                    <a:cubicBezTo>
                      <a:pt x="1703" y="4659"/>
                      <a:pt x="1714" y="4659"/>
                      <a:pt x="1726" y="4659"/>
                    </a:cubicBezTo>
                    <a:cubicBezTo>
                      <a:pt x="2260" y="4659"/>
                      <a:pt x="2758" y="4387"/>
                      <a:pt x="3073" y="3956"/>
                    </a:cubicBezTo>
                    <a:cubicBezTo>
                      <a:pt x="3275" y="3670"/>
                      <a:pt x="3382" y="3325"/>
                      <a:pt x="3382" y="2980"/>
                    </a:cubicBezTo>
                    <a:lnTo>
                      <a:pt x="3382" y="1706"/>
                    </a:lnTo>
                    <a:lnTo>
                      <a:pt x="3394" y="1706"/>
                    </a:lnTo>
                    <a:cubicBezTo>
                      <a:pt x="3394" y="884"/>
                      <a:pt x="2811" y="182"/>
                      <a:pt x="2013" y="27"/>
                    </a:cubicBezTo>
                    <a:cubicBezTo>
                      <a:pt x="1913" y="9"/>
                      <a:pt x="1813" y="1"/>
                      <a:pt x="1714"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97" name="Google Shape;1697;p53"/>
              <p:cNvSpPr/>
              <p:nvPr/>
            </p:nvSpPr>
            <p:spPr>
              <a:xfrm>
                <a:off x="5580375" y="4100950"/>
                <a:ext cx="84575" cy="116175"/>
              </a:xfrm>
              <a:custGeom>
                <a:avLst/>
                <a:gdLst/>
                <a:ahLst/>
                <a:cxnLst/>
                <a:rect l="l" t="t" r="r" b="b"/>
                <a:pathLst>
                  <a:path w="3383" h="4647" extrusionOk="0">
                    <a:moveTo>
                      <a:pt x="1701" y="0"/>
                    </a:moveTo>
                    <a:cubicBezTo>
                      <a:pt x="1010" y="0"/>
                      <a:pt x="368" y="421"/>
                      <a:pt x="108" y="1087"/>
                    </a:cubicBezTo>
                    <a:cubicBezTo>
                      <a:pt x="37" y="1289"/>
                      <a:pt x="1" y="1491"/>
                      <a:pt x="1" y="1694"/>
                    </a:cubicBezTo>
                    <a:lnTo>
                      <a:pt x="1" y="2968"/>
                    </a:lnTo>
                    <a:cubicBezTo>
                      <a:pt x="1" y="3889"/>
                      <a:pt x="739" y="4647"/>
                      <a:pt x="1670" y="4647"/>
                    </a:cubicBezTo>
                    <a:cubicBezTo>
                      <a:pt x="1677" y="4647"/>
                      <a:pt x="1684" y="4647"/>
                      <a:pt x="1692" y="4646"/>
                    </a:cubicBezTo>
                    <a:cubicBezTo>
                      <a:pt x="1703" y="4647"/>
                      <a:pt x="1715" y="4647"/>
                      <a:pt x="1726" y="4647"/>
                    </a:cubicBezTo>
                    <a:cubicBezTo>
                      <a:pt x="2261" y="4647"/>
                      <a:pt x="2758" y="4375"/>
                      <a:pt x="3061" y="3944"/>
                    </a:cubicBezTo>
                    <a:cubicBezTo>
                      <a:pt x="3275" y="3658"/>
                      <a:pt x="3382" y="3313"/>
                      <a:pt x="3382" y="2968"/>
                    </a:cubicBezTo>
                    <a:lnTo>
                      <a:pt x="3382" y="1694"/>
                    </a:lnTo>
                    <a:cubicBezTo>
                      <a:pt x="3382" y="884"/>
                      <a:pt x="2799" y="182"/>
                      <a:pt x="2001" y="27"/>
                    </a:cubicBezTo>
                    <a:cubicBezTo>
                      <a:pt x="1901" y="9"/>
                      <a:pt x="1800" y="0"/>
                      <a:pt x="1701"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98" name="Google Shape;1698;p53"/>
              <p:cNvSpPr/>
              <p:nvPr/>
            </p:nvSpPr>
            <p:spPr>
              <a:xfrm>
                <a:off x="6068550" y="4100650"/>
                <a:ext cx="84850" cy="116475"/>
              </a:xfrm>
              <a:custGeom>
                <a:avLst/>
                <a:gdLst/>
                <a:ahLst/>
                <a:cxnLst/>
                <a:rect l="l" t="t" r="r" b="b"/>
                <a:pathLst>
                  <a:path w="3394" h="4659" extrusionOk="0">
                    <a:moveTo>
                      <a:pt x="1705" y="1"/>
                    </a:moveTo>
                    <a:cubicBezTo>
                      <a:pt x="1013" y="1"/>
                      <a:pt x="370" y="431"/>
                      <a:pt x="119" y="1099"/>
                    </a:cubicBezTo>
                    <a:cubicBezTo>
                      <a:pt x="36" y="1301"/>
                      <a:pt x="0" y="1503"/>
                      <a:pt x="0" y="1706"/>
                    </a:cubicBezTo>
                    <a:lnTo>
                      <a:pt x="0" y="2980"/>
                    </a:lnTo>
                    <a:cubicBezTo>
                      <a:pt x="0" y="3901"/>
                      <a:pt x="750" y="4659"/>
                      <a:pt x="1669" y="4659"/>
                    </a:cubicBezTo>
                    <a:cubicBezTo>
                      <a:pt x="1677" y="4659"/>
                      <a:pt x="1684" y="4659"/>
                      <a:pt x="1691" y="4658"/>
                    </a:cubicBezTo>
                    <a:cubicBezTo>
                      <a:pt x="1702" y="4659"/>
                      <a:pt x="1714" y="4659"/>
                      <a:pt x="1725" y="4659"/>
                    </a:cubicBezTo>
                    <a:cubicBezTo>
                      <a:pt x="2260" y="4659"/>
                      <a:pt x="2757" y="4387"/>
                      <a:pt x="3060" y="3956"/>
                    </a:cubicBezTo>
                    <a:cubicBezTo>
                      <a:pt x="3274" y="3670"/>
                      <a:pt x="3382" y="3325"/>
                      <a:pt x="3382" y="2980"/>
                    </a:cubicBezTo>
                    <a:lnTo>
                      <a:pt x="3382" y="1706"/>
                    </a:lnTo>
                    <a:lnTo>
                      <a:pt x="3393" y="1706"/>
                    </a:lnTo>
                    <a:cubicBezTo>
                      <a:pt x="3393" y="884"/>
                      <a:pt x="2810" y="182"/>
                      <a:pt x="2000" y="27"/>
                    </a:cubicBezTo>
                    <a:cubicBezTo>
                      <a:pt x="1902" y="9"/>
                      <a:pt x="1803" y="1"/>
                      <a:pt x="1705"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699" name="Google Shape;1699;p53"/>
              <p:cNvSpPr/>
              <p:nvPr/>
            </p:nvSpPr>
            <p:spPr>
              <a:xfrm>
                <a:off x="6172425" y="4100650"/>
                <a:ext cx="85150" cy="116475"/>
              </a:xfrm>
              <a:custGeom>
                <a:avLst/>
                <a:gdLst/>
                <a:ahLst/>
                <a:cxnLst/>
                <a:rect l="l" t="t" r="r" b="b"/>
                <a:pathLst>
                  <a:path w="3406" h="4659" extrusionOk="0">
                    <a:moveTo>
                      <a:pt x="1714" y="1"/>
                    </a:moveTo>
                    <a:cubicBezTo>
                      <a:pt x="1013" y="1"/>
                      <a:pt x="370" y="431"/>
                      <a:pt x="120" y="1099"/>
                    </a:cubicBezTo>
                    <a:cubicBezTo>
                      <a:pt x="48" y="1301"/>
                      <a:pt x="0" y="1503"/>
                      <a:pt x="12" y="1706"/>
                    </a:cubicBezTo>
                    <a:lnTo>
                      <a:pt x="12" y="2980"/>
                    </a:lnTo>
                    <a:cubicBezTo>
                      <a:pt x="1" y="3901"/>
                      <a:pt x="751" y="4659"/>
                      <a:pt x="1681" y="4659"/>
                    </a:cubicBezTo>
                    <a:cubicBezTo>
                      <a:pt x="1689" y="4659"/>
                      <a:pt x="1696" y="4659"/>
                      <a:pt x="1703" y="4658"/>
                    </a:cubicBezTo>
                    <a:cubicBezTo>
                      <a:pt x="1714" y="4659"/>
                      <a:pt x="1725" y="4659"/>
                      <a:pt x="1737" y="4659"/>
                    </a:cubicBezTo>
                    <a:cubicBezTo>
                      <a:pt x="2260" y="4659"/>
                      <a:pt x="2758" y="4387"/>
                      <a:pt x="3072" y="3956"/>
                    </a:cubicBezTo>
                    <a:cubicBezTo>
                      <a:pt x="3275" y="3670"/>
                      <a:pt x="3394" y="3325"/>
                      <a:pt x="3394" y="2980"/>
                    </a:cubicBezTo>
                    <a:lnTo>
                      <a:pt x="3394" y="1706"/>
                    </a:lnTo>
                    <a:cubicBezTo>
                      <a:pt x="3406" y="884"/>
                      <a:pt x="2822" y="182"/>
                      <a:pt x="2013" y="27"/>
                    </a:cubicBezTo>
                    <a:cubicBezTo>
                      <a:pt x="1912" y="9"/>
                      <a:pt x="1813" y="1"/>
                      <a:pt x="1714"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0" name="Google Shape;1700;p53"/>
              <p:cNvSpPr/>
              <p:nvPr/>
            </p:nvSpPr>
            <p:spPr>
              <a:xfrm>
                <a:off x="6276300" y="4100950"/>
                <a:ext cx="84850" cy="116175"/>
              </a:xfrm>
              <a:custGeom>
                <a:avLst/>
                <a:gdLst/>
                <a:ahLst/>
                <a:cxnLst/>
                <a:rect l="l" t="t" r="r" b="b"/>
                <a:pathLst>
                  <a:path w="3394" h="4647" extrusionOk="0">
                    <a:moveTo>
                      <a:pt x="1709" y="0"/>
                    </a:moveTo>
                    <a:cubicBezTo>
                      <a:pt x="1013" y="0"/>
                      <a:pt x="380" y="421"/>
                      <a:pt x="120" y="1087"/>
                    </a:cubicBezTo>
                    <a:cubicBezTo>
                      <a:pt x="48" y="1289"/>
                      <a:pt x="1" y="1491"/>
                      <a:pt x="13" y="1694"/>
                    </a:cubicBezTo>
                    <a:lnTo>
                      <a:pt x="13" y="2968"/>
                    </a:lnTo>
                    <a:cubicBezTo>
                      <a:pt x="13" y="3889"/>
                      <a:pt x="751" y="4647"/>
                      <a:pt x="1682" y="4647"/>
                    </a:cubicBezTo>
                    <a:cubicBezTo>
                      <a:pt x="1689" y="4647"/>
                      <a:pt x="1696" y="4647"/>
                      <a:pt x="1703" y="4646"/>
                    </a:cubicBezTo>
                    <a:cubicBezTo>
                      <a:pt x="1715" y="4647"/>
                      <a:pt x="1726" y="4647"/>
                      <a:pt x="1737" y="4647"/>
                    </a:cubicBezTo>
                    <a:cubicBezTo>
                      <a:pt x="2260" y="4647"/>
                      <a:pt x="2758" y="4375"/>
                      <a:pt x="3073" y="3944"/>
                    </a:cubicBezTo>
                    <a:cubicBezTo>
                      <a:pt x="3275" y="3658"/>
                      <a:pt x="3394" y="3313"/>
                      <a:pt x="3394" y="2968"/>
                    </a:cubicBezTo>
                    <a:lnTo>
                      <a:pt x="3394" y="1694"/>
                    </a:lnTo>
                    <a:cubicBezTo>
                      <a:pt x="3394" y="884"/>
                      <a:pt x="2811" y="182"/>
                      <a:pt x="2013" y="27"/>
                    </a:cubicBezTo>
                    <a:cubicBezTo>
                      <a:pt x="1911" y="9"/>
                      <a:pt x="1809" y="0"/>
                      <a:pt x="1709" y="0"/>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1" name="Google Shape;1701;p53"/>
              <p:cNvSpPr/>
              <p:nvPr/>
            </p:nvSpPr>
            <p:spPr>
              <a:xfrm>
                <a:off x="6380475" y="4100650"/>
                <a:ext cx="85175" cy="116475"/>
              </a:xfrm>
              <a:custGeom>
                <a:avLst/>
                <a:gdLst/>
                <a:ahLst/>
                <a:cxnLst/>
                <a:rect l="l" t="t" r="r" b="b"/>
                <a:pathLst>
                  <a:path w="3407" h="4659" extrusionOk="0">
                    <a:moveTo>
                      <a:pt x="1714" y="1"/>
                    </a:moveTo>
                    <a:cubicBezTo>
                      <a:pt x="1014" y="1"/>
                      <a:pt x="370" y="431"/>
                      <a:pt x="120" y="1099"/>
                    </a:cubicBezTo>
                    <a:cubicBezTo>
                      <a:pt x="49" y="1301"/>
                      <a:pt x="1" y="1503"/>
                      <a:pt x="13" y="1706"/>
                    </a:cubicBezTo>
                    <a:lnTo>
                      <a:pt x="13" y="2980"/>
                    </a:lnTo>
                    <a:cubicBezTo>
                      <a:pt x="1" y="3901"/>
                      <a:pt x="751" y="4659"/>
                      <a:pt x="1682" y="4659"/>
                    </a:cubicBezTo>
                    <a:cubicBezTo>
                      <a:pt x="1689" y="4659"/>
                      <a:pt x="1696" y="4659"/>
                      <a:pt x="1704" y="4658"/>
                    </a:cubicBezTo>
                    <a:cubicBezTo>
                      <a:pt x="1715" y="4659"/>
                      <a:pt x="1726" y="4659"/>
                      <a:pt x="1737" y="4659"/>
                    </a:cubicBezTo>
                    <a:cubicBezTo>
                      <a:pt x="2261" y="4659"/>
                      <a:pt x="2758" y="4387"/>
                      <a:pt x="3073" y="3956"/>
                    </a:cubicBezTo>
                    <a:cubicBezTo>
                      <a:pt x="3275" y="3670"/>
                      <a:pt x="3394" y="3325"/>
                      <a:pt x="3394" y="2980"/>
                    </a:cubicBezTo>
                    <a:lnTo>
                      <a:pt x="3394" y="1706"/>
                    </a:lnTo>
                    <a:cubicBezTo>
                      <a:pt x="3406" y="884"/>
                      <a:pt x="2823" y="182"/>
                      <a:pt x="2013" y="27"/>
                    </a:cubicBezTo>
                    <a:cubicBezTo>
                      <a:pt x="1913" y="9"/>
                      <a:pt x="1813" y="1"/>
                      <a:pt x="1714"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2" name="Google Shape;1702;p53"/>
              <p:cNvSpPr/>
              <p:nvPr/>
            </p:nvSpPr>
            <p:spPr>
              <a:xfrm>
                <a:off x="6983250" y="4100550"/>
                <a:ext cx="84850" cy="116575"/>
              </a:xfrm>
              <a:custGeom>
                <a:avLst/>
                <a:gdLst/>
                <a:ahLst/>
                <a:cxnLst/>
                <a:rect l="l" t="t" r="r" b="b"/>
                <a:pathLst>
                  <a:path w="3394" h="4663" extrusionOk="0">
                    <a:moveTo>
                      <a:pt x="1683" y="1"/>
                    </a:moveTo>
                    <a:cubicBezTo>
                      <a:pt x="990" y="1"/>
                      <a:pt x="355" y="430"/>
                      <a:pt x="107" y="1103"/>
                    </a:cubicBezTo>
                    <a:cubicBezTo>
                      <a:pt x="36" y="1305"/>
                      <a:pt x="0" y="1507"/>
                      <a:pt x="0" y="1710"/>
                    </a:cubicBezTo>
                    <a:lnTo>
                      <a:pt x="0" y="2984"/>
                    </a:lnTo>
                    <a:cubicBezTo>
                      <a:pt x="0" y="3905"/>
                      <a:pt x="739" y="4663"/>
                      <a:pt x="1669" y="4663"/>
                    </a:cubicBezTo>
                    <a:cubicBezTo>
                      <a:pt x="1676" y="4663"/>
                      <a:pt x="1684" y="4663"/>
                      <a:pt x="1691" y="4662"/>
                    </a:cubicBezTo>
                    <a:cubicBezTo>
                      <a:pt x="1702" y="4663"/>
                      <a:pt x="1714" y="4663"/>
                      <a:pt x="1725" y="4663"/>
                    </a:cubicBezTo>
                    <a:cubicBezTo>
                      <a:pt x="2260" y="4663"/>
                      <a:pt x="2757" y="4391"/>
                      <a:pt x="3060" y="3960"/>
                    </a:cubicBezTo>
                    <a:cubicBezTo>
                      <a:pt x="3262" y="3674"/>
                      <a:pt x="3381" y="3329"/>
                      <a:pt x="3381" y="2984"/>
                    </a:cubicBezTo>
                    <a:lnTo>
                      <a:pt x="3381" y="1710"/>
                    </a:lnTo>
                    <a:cubicBezTo>
                      <a:pt x="3393" y="888"/>
                      <a:pt x="2810" y="174"/>
                      <a:pt x="2000" y="31"/>
                    </a:cubicBezTo>
                    <a:cubicBezTo>
                      <a:pt x="1894" y="11"/>
                      <a:pt x="1788" y="1"/>
                      <a:pt x="1683"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3" name="Google Shape;1703;p53"/>
              <p:cNvSpPr/>
              <p:nvPr/>
            </p:nvSpPr>
            <p:spPr>
              <a:xfrm>
                <a:off x="7087125" y="4100550"/>
                <a:ext cx="85150" cy="116575"/>
              </a:xfrm>
              <a:custGeom>
                <a:avLst/>
                <a:gdLst/>
                <a:ahLst/>
                <a:cxnLst/>
                <a:rect l="l" t="t" r="r" b="b"/>
                <a:pathLst>
                  <a:path w="3406" h="4663" extrusionOk="0">
                    <a:moveTo>
                      <a:pt x="1695" y="1"/>
                    </a:moveTo>
                    <a:cubicBezTo>
                      <a:pt x="1002" y="1"/>
                      <a:pt x="368" y="430"/>
                      <a:pt x="119" y="1103"/>
                    </a:cubicBezTo>
                    <a:cubicBezTo>
                      <a:pt x="36" y="1305"/>
                      <a:pt x="0" y="1507"/>
                      <a:pt x="0" y="1710"/>
                    </a:cubicBezTo>
                    <a:lnTo>
                      <a:pt x="0" y="2984"/>
                    </a:lnTo>
                    <a:cubicBezTo>
                      <a:pt x="0" y="3905"/>
                      <a:pt x="751" y="4663"/>
                      <a:pt x="1670" y="4663"/>
                    </a:cubicBezTo>
                    <a:cubicBezTo>
                      <a:pt x="1677" y="4663"/>
                      <a:pt x="1684" y="4663"/>
                      <a:pt x="1691" y="4662"/>
                    </a:cubicBezTo>
                    <a:cubicBezTo>
                      <a:pt x="1702" y="4663"/>
                      <a:pt x="1714" y="4663"/>
                      <a:pt x="1725" y="4663"/>
                    </a:cubicBezTo>
                    <a:cubicBezTo>
                      <a:pt x="2260" y="4663"/>
                      <a:pt x="2757" y="4391"/>
                      <a:pt x="3072" y="3960"/>
                    </a:cubicBezTo>
                    <a:cubicBezTo>
                      <a:pt x="3275" y="3674"/>
                      <a:pt x="3382" y="3329"/>
                      <a:pt x="3382" y="2984"/>
                    </a:cubicBezTo>
                    <a:lnTo>
                      <a:pt x="3382" y="1710"/>
                    </a:lnTo>
                    <a:lnTo>
                      <a:pt x="3394" y="1710"/>
                    </a:lnTo>
                    <a:cubicBezTo>
                      <a:pt x="3406" y="888"/>
                      <a:pt x="2822" y="174"/>
                      <a:pt x="2013" y="31"/>
                    </a:cubicBezTo>
                    <a:cubicBezTo>
                      <a:pt x="1906" y="11"/>
                      <a:pt x="1800" y="1"/>
                      <a:pt x="1695" y="1"/>
                    </a:cubicBezTo>
                    <a:close/>
                  </a:path>
                </a:pathLst>
              </a:custGeom>
              <a:solidFill>
                <a:schemeClr val="accent2"/>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4" name="Google Shape;1704;p53"/>
              <p:cNvSpPr/>
              <p:nvPr/>
            </p:nvSpPr>
            <p:spPr>
              <a:xfrm>
                <a:off x="5676825" y="4312200"/>
                <a:ext cx="84550" cy="116250"/>
              </a:xfrm>
              <a:custGeom>
                <a:avLst/>
                <a:gdLst/>
                <a:ahLst/>
                <a:cxnLst/>
                <a:rect l="l" t="t" r="r" b="b"/>
                <a:pathLst>
                  <a:path w="3382" h="4650" extrusionOk="0">
                    <a:moveTo>
                      <a:pt x="1683" y="0"/>
                    </a:moveTo>
                    <a:cubicBezTo>
                      <a:pt x="993" y="0"/>
                      <a:pt x="366" y="428"/>
                      <a:pt x="108" y="1090"/>
                    </a:cubicBezTo>
                    <a:cubicBezTo>
                      <a:pt x="36" y="1280"/>
                      <a:pt x="1" y="1483"/>
                      <a:pt x="1" y="1697"/>
                    </a:cubicBezTo>
                    <a:lnTo>
                      <a:pt x="1" y="2959"/>
                    </a:lnTo>
                    <a:cubicBezTo>
                      <a:pt x="1" y="3888"/>
                      <a:pt x="751" y="4650"/>
                      <a:pt x="1691" y="4650"/>
                    </a:cubicBezTo>
                    <a:cubicBezTo>
                      <a:pt x="2239" y="4650"/>
                      <a:pt x="2751" y="4388"/>
                      <a:pt x="3060" y="3936"/>
                    </a:cubicBezTo>
                    <a:cubicBezTo>
                      <a:pt x="3263" y="3650"/>
                      <a:pt x="3382" y="3316"/>
                      <a:pt x="3382" y="2959"/>
                    </a:cubicBezTo>
                    <a:lnTo>
                      <a:pt x="3382" y="1697"/>
                    </a:lnTo>
                    <a:cubicBezTo>
                      <a:pt x="3382" y="876"/>
                      <a:pt x="2799" y="173"/>
                      <a:pt x="2001" y="30"/>
                    </a:cubicBezTo>
                    <a:cubicBezTo>
                      <a:pt x="1894" y="10"/>
                      <a:pt x="1788" y="0"/>
                      <a:pt x="1683"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5" name="Google Shape;1705;p53"/>
              <p:cNvSpPr/>
              <p:nvPr/>
            </p:nvSpPr>
            <p:spPr>
              <a:xfrm>
                <a:off x="6414425" y="4311900"/>
                <a:ext cx="84850" cy="116550"/>
              </a:xfrm>
              <a:custGeom>
                <a:avLst/>
                <a:gdLst/>
                <a:ahLst/>
                <a:cxnLst/>
                <a:rect l="l" t="t" r="r" b="b"/>
                <a:pathLst>
                  <a:path w="3394" h="4662" extrusionOk="0">
                    <a:moveTo>
                      <a:pt x="1687" y="0"/>
                    </a:moveTo>
                    <a:cubicBezTo>
                      <a:pt x="1002" y="0"/>
                      <a:pt x="367" y="430"/>
                      <a:pt x="119" y="1102"/>
                    </a:cubicBezTo>
                    <a:cubicBezTo>
                      <a:pt x="36" y="1292"/>
                      <a:pt x="0" y="1495"/>
                      <a:pt x="0" y="1709"/>
                    </a:cubicBezTo>
                    <a:lnTo>
                      <a:pt x="0" y="2971"/>
                    </a:lnTo>
                    <a:cubicBezTo>
                      <a:pt x="0" y="3900"/>
                      <a:pt x="762" y="4662"/>
                      <a:pt x="1691" y="4662"/>
                    </a:cubicBezTo>
                    <a:cubicBezTo>
                      <a:pt x="2239" y="4662"/>
                      <a:pt x="2751" y="4400"/>
                      <a:pt x="3060" y="3948"/>
                    </a:cubicBezTo>
                    <a:cubicBezTo>
                      <a:pt x="3274" y="3662"/>
                      <a:pt x="3382" y="3328"/>
                      <a:pt x="3382" y="2971"/>
                    </a:cubicBezTo>
                    <a:lnTo>
                      <a:pt x="3382" y="1709"/>
                    </a:lnTo>
                    <a:lnTo>
                      <a:pt x="3394" y="1709"/>
                    </a:lnTo>
                    <a:cubicBezTo>
                      <a:pt x="3394" y="888"/>
                      <a:pt x="2810" y="173"/>
                      <a:pt x="2000" y="30"/>
                    </a:cubicBezTo>
                    <a:cubicBezTo>
                      <a:pt x="1896" y="10"/>
                      <a:pt x="1791" y="0"/>
                      <a:pt x="1687"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6" name="Google Shape;1706;p53"/>
              <p:cNvSpPr/>
              <p:nvPr/>
            </p:nvSpPr>
            <p:spPr>
              <a:xfrm>
                <a:off x="6519200" y="4311700"/>
                <a:ext cx="85150" cy="116750"/>
              </a:xfrm>
              <a:custGeom>
                <a:avLst/>
                <a:gdLst/>
                <a:ahLst/>
                <a:cxnLst/>
                <a:rect l="l" t="t" r="r" b="b"/>
                <a:pathLst>
                  <a:path w="3406" h="4670" extrusionOk="0">
                    <a:moveTo>
                      <a:pt x="1714" y="0"/>
                    </a:moveTo>
                    <a:cubicBezTo>
                      <a:pt x="1014" y="0"/>
                      <a:pt x="370" y="432"/>
                      <a:pt x="119" y="1110"/>
                    </a:cubicBezTo>
                    <a:cubicBezTo>
                      <a:pt x="48" y="1300"/>
                      <a:pt x="0" y="1503"/>
                      <a:pt x="12" y="1717"/>
                    </a:cubicBezTo>
                    <a:lnTo>
                      <a:pt x="12" y="2979"/>
                    </a:lnTo>
                    <a:cubicBezTo>
                      <a:pt x="0" y="3908"/>
                      <a:pt x="762" y="4670"/>
                      <a:pt x="1691" y="4670"/>
                    </a:cubicBezTo>
                    <a:cubicBezTo>
                      <a:pt x="2239" y="4670"/>
                      <a:pt x="2751" y="4408"/>
                      <a:pt x="3072" y="3956"/>
                    </a:cubicBezTo>
                    <a:cubicBezTo>
                      <a:pt x="3274" y="3670"/>
                      <a:pt x="3394" y="3336"/>
                      <a:pt x="3382" y="2979"/>
                    </a:cubicBezTo>
                    <a:lnTo>
                      <a:pt x="3382" y="1717"/>
                    </a:lnTo>
                    <a:lnTo>
                      <a:pt x="3394" y="1717"/>
                    </a:lnTo>
                    <a:cubicBezTo>
                      <a:pt x="3405" y="896"/>
                      <a:pt x="2822" y="181"/>
                      <a:pt x="2012" y="26"/>
                    </a:cubicBezTo>
                    <a:cubicBezTo>
                      <a:pt x="1912" y="9"/>
                      <a:pt x="1813" y="0"/>
                      <a:pt x="1714"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7" name="Google Shape;1707;p53"/>
              <p:cNvSpPr/>
              <p:nvPr/>
            </p:nvSpPr>
            <p:spPr>
              <a:xfrm>
                <a:off x="6624275" y="4311900"/>
                <a:ext cx="84850" cy="116550"/>
              </a:xfrm>
              <a:custGeom>
                <a:avLst/>
                <a:gdLst/>
                <a:ahLst/>
                <a:cxnLst/>
                <a:rect l="l" t="t" r="r" b="b"/>
                <a:pathLst>
                  <a:path w="3394" h="4662" extrusionOk="0">
                    <a:moveTo>
                      <a:pt x="1687" y="0"/>
                    </a:moveTo>
                    <a:cubicBezTo>
                      <a:pt x="1002" y="0"/>
                      <a:pt x="367" y="430"/>
                      <a:pt x="119" y="1102"/>
                    </a:cubicBezTo>
                    <a:cubicBezTo>
                      <a:pt x="36" y="1292"/>
                      <a:pt x="0" y="1495"/>
                      <a:pt x="0" y="1709"/>
                    </a:cubicBezTo>
                    <a:lnTo>
                      <a:pt x="0" y="2971"/>
                    </a:lnTo>
                    <a:cubicBezTo>
                      <a:pt x="0" y="3900"/>
                      <a:pt x="762" y="4662"/>
                      <a:pt x="1691" y="4662"/>
                    </a:cubicBezTo>
                    <a:cubicBezTo>
                      <a:pt x="2239" y="4662"/>
                      <a:pt x="2750" y="4400"/>
                      <a:pt x="3060" y="3948"/>
                    </a:cubicBezTo>
                    <a:cubicBezTo>
                      <a:pt x="3274" y="3662"/>
                      <a:pt x="3382" y="3328"/>
                      <a:pt x="3382" y="2971"/>
                    </a:cubicBezTo>
                    <a:lnTo>
                      <a:pt x="3382" y="1709"/>
                    </a:lnTo>
                    <a:lnTo>
                      <a:pt x="3393" y="1709"/>
                    </a:lnTo>
                    <a:cubicBezTo>
                      <a:pt x="3393" y="888"/>
                      <a:pt x="2810" y="173"/>
                      <a:pt x="2000" y="30"/>
                    </a:cubicBezTo>
                    <a:cubicBezTo>
                      <a:pt x="1895" y="10"/>
                      <a:pt x="1791" y="0"/>
                      <a:pt x="1687"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8" name="Google Shape;1708;p53"/>
              <p:cNvSpPr/>
              <p:nvPr/>
            </p:nvSpPr>
            <p:spPr>
              <a:xfrm>
                <a:off x="6729350" y="4311700"/>
                <a:ext cx="85150" cy="116750"/>
              </a:xfrm>
              <a:custGeom>
                <a:avLst/>
                <a:gdLst/>
                <a:ahLst/>
                <a:cxnLst/>
                <a:rect l="l" t="t" r="r" b="b"/>
                <a:pathLst>
                  <a:path w="3406" h="4670" extrusionOk="0">
                    <a:moveTo>
                      <a:pt x="1713" y="0"/>
                    </a:moveTo>
                    <a:cubicBezTo>
                      <a:pt x="1011" y="0"/>
                      <a:pt x="359" y="432"/>
                      <a:pt x="119" y="1110"/>
                    </a:cubicBezTo>
                    <a:cubicBezTo>
                      <a:pt x="36" y="1300"/>
                      <a:pt x="0" y="1503"/>
                      <a:pt x="0" y="1717"/>
                    </a:cubicBezTo>
                    <a:lnTo>
                      <a:pt x="0" y="2979"/>
                    </a:lnTo>
                    <a:cubicBezTo>
                      <a:pt x="0" y="3908"/>
                      <a:pt x="750" y="4670"/>
                      <a:pt x="1691" y="4670"/>
                    </a:cubicBezTo>
                    <a:cubicBezTo>
                      <a:pt x="2227" y="4670"/>
                      <a:pt x="2738" y="4408"/>
                      <a:pt x="3060" y="3956"/>
                    </a:cubicBezTo>
                    <a:cubicBezTo>
                      <a:pt x="3262" y="3670"/>
                      <a:pt x="3370" y="3336"/>
                      <a:pt x="3370" y="2979"/>
                    </a:cubicBezTo>
                    <a:lnTo>
                      <a:pt x="3370" y="1717"/>
                    </a:lnTo>
                    <a:lnTo>
                      <a:pt x="3393" y="1717"/>
                    </a:lnTo>
                    <a:cubicBezTo>
                      <a:pt x="3405" y="896"/>
                      <a:pt x="2822" y="181"/>
                      <a:pt x="2012" y="26"/>
                    </a:cubicBezTo>
                    <a:cubicBezTo>
                      <a:pt x="1912" y="9"/>
                      <a:pt x="1812" y="0"/>
                      <a:pt x="1713" y="0"/>
                    </a:cubicBezTo>
                    <a:close/>
                  </a:path>
                </a:pathLst>
              </a:custGeom>
              <a:solidFill>
                <a:schemeClr val="accent3"/>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09" name="Google Shape;1709;p53"/>
              <p:cNvSpPr/>
              <p:nvPr/>
            </p:nvSpPr>
            <p:spPr>
              <a:xfrm>
                <a:off x="5673550" y="3889325"/>
                <a:ext cx="85150" cy="116750"/>
              </a:xfrm>
              <a:custGeom>
                <a:avLst/>
                <a:gdLst/>
                <a:ahLst/>
                <a:cxnLst/>
                <a:rect l="l" t="t" r="r" b="b"/>
                <a:pathLst>
                  <a:path w="3406" h="4670" extrusionOk="0">
                    <a:moveTo>
                      <a:pt x="1714" y="0"/>
                    </a:moveTo>
                    <a:cubicBezTo>
                      <a:pt x="1014" y="0"/>
                      <a:pt x="370" y="432"/>
                      <a:pt x="120" y="1110"/>
                    </a:cubicBezTo>
                    <a:cubicBezTo>
                      <a:pt x="48" y="1300"/>
                      <a:pt x="1" y="1515"/>
                      <a:pt x="12" y="1717"/>
                    </a:cubicBezTo>
                    <a:lnTo>
                      <a:pt x="12" y="2979"/>
                    </a:lnTo>
                    <a:cubicBezTo>
                      <a:pt x="12" y="3920"/>
                      <a:pt x="763" y="4670"/>
                      <a:pt x="1703" y="4670"/>
                    </a:cubicBezTo>
                    <a:cubicBezTo>
                      <a:pt x="2239" y="4670"/>
                      <a:pt x="2751" y="4408"/>
                      <a:pt x="3072" y="3967"/>
                    </a:cubicBezTo>
                    <a:cubicBezTo>
                      <a:pt x="3275" y="3682"/>
                      <a:pt x="3394" y="3336"/>
                      <a:pt x="3394" y="2979"/>
                    </a:cubicBezTo>
                    <a:lnTo>
                      <a:pt x="3394" y="1717"/>
                    </a:lnTo>
                    <a:cubicBezTo>
                      <a:pt x="3406" y="896"/>
                      <a:pt x="2822" y="181"/>
                      <a:pt x="2013" y="27"/>
                    </a:cubicBezTo>
                    <a:cubicBezTo>
                      <a:pt x="1913" y="9"/>
                      <a:pt x="1813" y="0"/>
                      <a:pt x="1714" y="0"/>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0" name="Google Shape;1710;p53"/>
              <p:cNvSpPr/>
              <p:nvPr/>
            </p:nvSpPr>
            <p:spPr>
              <a:xfrm>
                <a:off x="5790525" y="3889525"/>
                <a:ext cx="84850" cy="116550"/>
              </a:xfrm>
              <a:custGeom>
                <a:avLst/>
                <a:gdLst/>
                <a:ahLst/>
                <a:cxnLst/>
                <a:rect l="l" t="t" r="r" b="b"/>
                <a:pathLst>
                  <a:path w="3394" h="4662" extrusionOk="0">
                    <a:moveTo>
                      <a:pt x="1695" y="0"/>
                    </a:moveTo>
                    <a:cubicBezTo>
                      <a:pt x="1002" y="0"/>
                      <a:pt x="368" y="430"/>
                      <a:pt x="120" y="1102"/>
                    </a:cubicBezTo>
                    <a:cubicBezTo>
                      <a:pt x="36" y="1292"/>
                      <a:pt x="1" y="1507"/>
                      <a:pt x="1" y="1709"/>
                    </a:cubicBezTo>
                    <a:lnTo>
                      <a:pt x="1" y="2971"/>
                    </a:lnTo>
                    <a:cubicBezTo>
                      <a:pt x="1" y="3912"/>
                      <a:pt x="763" y="4662"/>
                      <a:pt x="1691" y="4662"/>
                    </a:cubicBezTo>
                    <a:cubicBezTo>
                      <a:pt x="2239" y="4662"/>
                      <a:pt x="2751" y="4400"/>
                      <a:pt x="3073" y="3959"/>
                    </a:cubicBezTo>
                    <a:cubicBezTo>
                      <a:pt x="3275" y="3674"/>
                      <a:pt x="3382" y="3328"/>
                      <a:pt x="3382" y="2971"/>
                    </a:cubicBezTo>
                    <a:lnTo>
                      <a:pt x="3382" y="1709"/>
                    </a:lnTo>
                    <a:lnTo>
                      <a:pt x="3394" y="1709"/>
                    </a:lnTo>
                    <a:cubicBezTo>
                      <a:pt x="3394" y="888"/>
                      <a:pt x="2811" y="185"/>
                      <a:pt x="2013" y="30"/>
                    </a:cubicBezTo>
                    <a:cubicBezTo>
                      <a:pt x="1906" y="10"/>
                      <a:pt x="1800" y="0"/>
                      <a:pt x="1695" y="0"/>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1" name="Google Shape;1711;p53"/>
              <p:cNvSpPr/>
              <p:nvPr/>
            </p:nvSpPr>
            <p:spPr>
              <a:xfrm>
                <a:off x="5907500" y="3889325"/>
                <a:ext cx="85175" cy="116750"/>
              </a:xfrm>
              <a:custGeom>
                <a:avLst/>
                <a:gdLst/>
                <a:ahLst/>
                <a:cxnLst/>
                <a:rect l="l" t="t" r="r" b="b"/>
                <a:pathLst>
                  <a:path w="3407" h="4670" extrusionOk="0">
                    <a:moveTo>
                      <a:pt x="1715" y="0"/>
                    </a:moveTo>
                    <a:cubicBezTo>
                      <a:pt x="1014" y="0"/>
                      <a:pt x="370" y="432"/>
                      <a:pt x="120" y="1110"/>
                    </a:cubicBezTo>
                    <a:cubicBezTo>
                      <a:pt x="37" y="1300"/>
                      <a:pt x="1" y="1515"/>
                      <a:pt x="1" y="1717"/>
                    </a:cubicBezTo>
                    <a:lnTo>
                      <a:pt x="1" y="2979"/>
                    </a:lnTo>
                    <a:cubicBezTo>
                      <a:pt x="1" y="3920"/>
                      <a:pt x="763" y="4670"/>
                      <a:pt x="1692" y="4670"/>
                    </a:cubicBezTo>
                    <a:cubicBezTo>
                      <a:pt x="2239" y="4670"/>
                      <a:pt x="2751" y="4408"/>
                      <a:pt x="3061" y="3967"/>
                    </a:cubicBezTo>
                    <a:cubicBezTo>
                      <a:pt x="3275" y="3682"/>
                      <a:pt x="3382" y="3336"/>
                      <a:pt x="3382" y="2979"/>
                    </a:cubicBezTo>
                    <a:lnTo>
                      <a:pt x="3382" y="1717"/>
                    </a:lnTo>
                    <a:lnTo>
                      <a:pt x="3394" y="1717"/>
                    </a:lnTo>
                    <a:cubicBezTo>
                      <a:pt x="3406" y="896"/>
                      <a:pt x="2823" y="181"/>
                      <a:pt x="2013" y="27"/>
                    </a:cubicBezTo>
                    <a:cubicBezTo>
                      <a:pt x="1913" y="9"/>
                      <a:pt x="1813" y="0"/>
                      <a:pt x="1715" y="0"/>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2" name="Google Shape;1712;p53"/>
              <p:cNvSpPr/>
              <p:nvPr/>
            </p:nvSpPr>
            <p:spPr>
              <a:xfrm>
                <a:off x="6024500" y="3889525"/>
                <a:ext cx="84850" cy="116550"/>
              </a:xfrm>
              <a:custGeom>
                <a:avLst/>
                <a:gdLst/>
                <a:ahLst/>
                <a:cxnLst/>
                <a:rect l="l" t="t" r="r" b="b"/>
                <a:pathLst>
                  <a:path w="3394" h="4662" extrusionOk="0">
                    <a:moveTo>
                      <a:pt x="1687" y="0"/>
                    </a:moveTo>
                    <a:cubicBezTo>
                      <a:pt x="1001" y="0"/>
                      <a:pt x="366" y="430"/>
                      <a:pt x="107" y="1102"/>
                    </a:cubicBezTo>
                    <a:cubicBezTo>
                      <a:pt x="36" y="1292"/>
                      <a:pt x="0" y="1507"/>
                      <a:pt x="0" y="1709"/>
                    </a:cubicBezTo>
                    <a:lnTo>
                      <a:pt x="0" y="2971"/>
                    </a:lnTo>
                    <a:cubicBezTo>
                      <a:pt x="0" y="3912"/>
                      <a:pt x="762" y="4662"/>
                      <a:pt x="1691" y="4662"/>
                    </a:cubicBezTo>
                    <a:cubicBezTo>
                      <a:pt x="2238" y="4662"/>
                      <a:pt x="2750" y="4400"/>
                      <a:pt x="3060" y="3959"/>
                    </a:cubicBezTo>
                    <a:cubicBezTo>
                      <a:pt x="3274" y="3674"/>
                      <a:pt x="3381" y="3328"/>
                      <a:pt x="3381" y="2971"/>
                    </a:cubicBezTo>
                    <a:lnTo>
                      <a:pt x="3381" y="1709"/>
                    </a:lnTo>
                    <a:cubicBezTo>
                      <a:pt x="3393" y="888"/>
                      <a:pt x="2810" y="185"/>
                      <a:pt x="2000" y="30"/>
                    </a:cubicBezTo>
                    <a:cubicBezTo>
                      <a:pt x="1895" y="10"/>
                      <a:pt x="1790" y="0"/>
                      <a:pt x="1687" y="0"/>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3" name="Google Shape;1713;p53"/>
              <p:cNvSpPr/>
              <p:nvPr/>
            </p:nvSpPr>
            <p:spPr>
              <a:xfrm>
                <a:off x="6688550" y="3889525"/>
                <a:ext cx="85175" cy="116550"/>
              </a:xfrm>
              <a:custGeom>
                <a:avLst/>
                <a:gdLst/>
                <a:ahLst/>
                <a:cxnLst/>
                <a:rect l="l" t="t" r="r" b="b"/>
                <a:pathLst>
                  <a:path w="3407" h="4662" extrusionOk="0">
                    <a:moveTo>
                      <a:pt x="1695" y="0"/>
                    </a:moveTo>
                    <a:cubicBezTo>
                      <a:pt x="1002" y="0"/>
                      <a:pt x="368" y="430"/>
                      <a:pt x="120" y="1102"/>
                    </a:cubicBezTo>
                    <a:cubicBezTo>
                      <a:pt x="49" y="1292"/>
                      <a:pt x="1" y="1507"/>
                      <a:pt x="13" y="1709"/>
                    </a:cubicBezTo>
                    <a:lnTo>
                      <a:pt x="13" y="2971"/>
                    </a:lnTo>
                    <a:cubicBezTo>
                      <a:pt x="1" y="3912"/>
                      <a:pt x="763" y="4662"/>
                      <a:pt x="1703" y="4662"/>
                    </a:cubicBezTo>
                    <a:cubicBezTo>
                      <a:pt x="2239" y="4662"/>
                      <a:pt x="2751" y="4400"/>
                      <a:pt x="3073" y="3959"/>
                    </a:cubicBezTo>
                    <a:cubicBezTo>
                      <a:pt x="3275" y="3674"/>
                      <a:pt x="3394" y="3328"/>
                      <a:pt x="3394" y="2971"/>
                    </a:cubicBezTo>
                    <a:lnTo>
                      <a:pt x="3394" y="1709"/>
                    </a:lnTo>
                    <a:cubicBezTo>
                      <a:pt x="3406" y="888"/>
                      <a:pt x="2823" y="185"/>
                      <a:pt x="2013" y="30"/>
                    </a:cubicBezTo>
                    <a:cubicBezTo>
                      <a:pt x="1907" y="10"/>
                      <a:pt x="1800" y="0"/>
                      <a:pt x="1695" y="0"/>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4" name="Google Shape;1714;p53"/>
              <p:cNvSpPr/>
              <p:nvPr/>
            </p:nvSpPr>
            <p:spPr>
              <a:xfrm>
                <a:off x="6805550" y="3889325"/>
                <a:ext cx="85150" cy="116750"/>
              </a:xfrm>
              <a:custGeom>
                <a:avLst/>
                <a:gdLst/>
                <a:ahLst/>
                <a:cxnLst/>
                <a:rect l="l" t="t" r="r" b="b"/>
                <a:pathLst>
                  <a:path w="3406" h="4670" extrusionOk="0">
                    <a:moveTo>
                      <a:pt x="1714" y="0"/>
                    </a:moveTo>
                    <a:cubicBezTo>
                      <a:pt x="1013" y="0"/>
                      <a:pt x="370" y="432"/>
                      <a:pt x="119" y="1110"/>
                    </a:cubicBezTo>
                    <a:cubicBezTo>
                      <a:pt x="36" y="1300"/>
                      <a:pt x="0" y="1515"/>
                      <a:pt x="0" y="1717"/>
                    </a:cubicBezTo>
                    <a:lnTo>
                      <a:pt x="0" y="2979"/>
                    </a:lnTo>
                    <a:cubicBezTo>
                      <a:pt x="0" y="3920"/>
                      <a:pt x="762" y="4670"/>
                      <a:pt x="1691" y="4670"/>
                    </a:cubicBezTo>
                    <a:cubicBezTo>
                      <a:pt x="2238" y="4670"/>
                      <a:pt x="2750" y="4408"/>
                      <a:pt x="3072" y="3967"/>
                    </a:cubicBezTo>
                    <a:cubicBezTo>
                      <a:pt x="3274" y="3682"/>
                      <a:pt x="3381" y="3336"/>
                      <a:pt x="3381" y="2979"/>
                    </a:cubicBezTo>
                    <a:lnTo>
                      <a:pt x="3381" y="1717"/>
                    </a:lnTo>
                    <a:lnTo>
                      <a:pt x="3393" y="1717"/>
                    </a:lnTo>
                    <a:cubicBezTo>
                      <a:pt x="3405" y="896"/>
                      <a:pt x="2822" y="181"/>
                      <a:pt x="2012" y="27"/>
                    </a:cubicBezTo>
                    <a:cubicBezTo>
                      <a:pt x="1912" y="9"/>
                      <a:pt x="1812" y="0"/>
                      <a:pt x="1714" y="0"/>
                    </a:cubicBezTo>
                    <a:close/>
                  </a:path>
                </a:pathLst>
              </a:custGeom>
              <a:solidFill>
                <a:schemeClr val="accent4"/>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5" name="Google Shape;1715;p53"/>
              <p:cNvSpPr/>
              <p:nvPr/>
            </p:nvSpPr>
            <p:spPr>
              <a:xfrm>
                <a:off x="5483350" y="3677300"/>
                <a:ext cx="84850" cy="116675"/>
              </a:xfrm>
              <a:custGeom>
                <a:avLst/>
                <a:gdLst/>
                <a:ahLst/>
                <a:cxnLst/>
                <a:rect l="l" t="t" r="r" b="b"/>
                <a:pathLst>
                  <a:path w="3394" h="4667" extrusionOk="0">
                    <a:moveTo>
                      <a:pt x="1695" y="0"/>
                    </a:moveTo>
                    <a:cubicBezTo>
                      <a:pt x="1002" y="0"/>
                      <a:pt x="368" y="430"/>
                      <a:pt x="120" y="1102"/>
                    </a:cubicBezTo>
                    <a:cubicBezTo>
                      <a:pt x="36" y="1292"/>
                      <a:pt x="0" y="1495"/>
                      <a:pt x="0" y="1709"/>
                    </a:cubicBezTo>
                    <a:lnTo>
                      <a:pt x="0" y="2971"/>
                    </a:lnTo>
                    <a:cubicBezTo>
                      <a:pt x="0" y="4012"/>
                      <a:pt x="847" y="4666"/>
                      <a:pt x="1709" y="4666"/>
                    </a:cubicBezTo>
                    <a:cubicBezTo>
                      <a:pt x="2208" y="4666"/>
                      <a:pt x="2711" y="4448"/>
                      <a:pt x="3060" y="3959"/>
                    </a:cubicBezTo>
                    <a:cubicBezTo>
                      <a:pt x="3275" y="3674"/>
                      <a:pt x="3382" y="3328"/>
                      <a:pt x="3382" y="2971"/>
                    </a:cubicBezTo>
                    <a:lnTo>
                      <a:pt x="3382" y="1709"/>
                    </a:lnTo>
                    <a:lnTo>
                      <a:pt x="3394" y="1709"/>
                    </a:lnTo>
                    <a:cubicBezTo>
                      <a:pt x="3394" y="888"/>
                      <a:pt x="2810" y="173"/>
                      <a:pt x="2013" y="30"/>
                    </a:cubicBezTo>
                    <a:cubicBezTo>
                      <a:pt x="1906" y="10"/>
                      <a:pt x="1800" y="0"/>
                      <a:pt x="1695"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6" name="Google Shape;1716;p53"/>
              <p:cNvSpPr/>
              <p:nvPr/>
            </p:nvSpPr>
            <p:spPr>
              <a:xfrm>
                <a:off x="5580100" y="3677300"/>
                <a:ext cx="85150" cy="116550"/>
              </a:xfrm>
              <a:custGeom>
                <a:avLst/>
                <a:gdLst/>
                <a:ahLst/>
                <a:cxnLst/>
                <a:rect l="l" t="t" r="r" b="b"/>
                <a:pathLst>
                  <a:path w="3406" h="4662" extrusionOk="0">
                    <a:moveTo>
                      <a:pt x="1694" y="0"/>
                    </a:moveTo>
                    <a:cubicBezTo>
                      <a:pt x="1002" y="0"/>
                      <a:pt x="367" y="430"/>
                      <a:pt x="119" y="1102"/>
                    </a:cubicBezTo>
                    <a:cubicBezTo>
                      <a:pt x="48" y="1292"/>
                      <a:pt x="0" y="1495"/>
                      <a:pt x="12" y="1709"/>
                    </a:cubicBezTo>
                    <a:lnTo>
                      <a:pt x="12" y="2971"/>
                    </a:lnTo>
                    <a:cubicBezTo>
                      <a:pt x="12" y="3900"/>
                      <a:pt x="762" y="4662"/>
                      <a:pt x="1703" y="4662"/>
                    </a:cubicBezTo>
                    <a:cubicBezTo>
                      <a:pt x="2238" y="4662"/>
                      <a:pt x="2750" y="4400"/>
                      <a:pt x="3072" y="3959"/>
                    </a:cubicBezTo>
                    <a:cubicBezTo>
                      <a:pt x="3274" y="3674"/>
                      <a:pt x="3393" y="3328"/>
                      <a:pt x="3393" y="2971"/>
                    </a:cubicBezTo>
                    <a:lnTo>
                      <a:pt x="3393" y="1709"/>
                    </a:lnTo>
                    <a:cubicBezTo>
                      <a:pt x="3405" y="888"/>
                      <a:pt x="2822" y="173"/>
                      <a:pt x="2012" y="30"/>
                    </a:cubicBezTo>
                    <a:cubicBezTo>
                      <a:pt x="1906" y="10"/>
                      <a:pt x="1799" y="0"/>
                      <a:pt x="1694"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7" name="Google Shape;1717;p53"/>
              <p:cNvSpPr/>
              <p:nvPr/>
            </p:nvSpPr>
            <p:spPr>
              <a:xfrm>
                <a:off x="5677125" y="3677750"/>
                <a:ext cx="84550" cy="116100"/>
              </a:xfrm>
              <a:custGeom>
                <a:avLst/>
                <a:gdLst/>
                <a:ahLst/>
                <a:cxnLst/>
                <a:rect l="l" t="t" r="r" b="b"/>
                <a:pathLst>
                  <a:path w="3382" h="4644" extrusionOk="0">
                    <a:moveTo>
                      <a:pt x="1691" y="0"/>
                    </a:moveTo>
                    <a:cubicBezTo>
                      <a:pt x="762" y="0"/>
                      <a:pt x="0" y="750"/>
                      <a:pt x="0" y="1691"/>
                    </a:cubicBezTo>
                    <a:lnTo>
                      <a:pt x="0" y="2953"/>
                    </a:lnTo>
                    <a:cubicBezTo>
                      <a:pt x="0" y="3882"/>
                      <a:pt x="762" y="4644"/>
                      <a:pt x="1691" y="4644"/>
                    </a:cubicBezTo>
                    <a:cubicBezTo>
                      <a:pt x="2620" y="4644"/>
                      <a:pt x="3382" y="3882"/>
                      <a:pt x="3382" y="2953"/>
                    </a:cubicBezTo>
                    <a:lnTo>
                      <a:pt x="3382" y="1691"/>
                    </a:lnTo>
                    <a:cubicBezTo>
                      <a:pt x="3382" y="750"/>
                      <a:pt x="2620" y="0"/>
                      <a:pt x="1691"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8" name="Google Shape;1718;p53"/>
              <p:cNvSpPr/>
              <p:nvPr/>
            </p:nvSpPr>
            <p:spPr>
              <a:xfrm>
                <a:off x="5774150" y="3677300"/>
                <a:ext cx="84875" cy="116675"/>
              </a:xfrm>
              <a:custGeom>
                <a:avLst/>
                <a:gdLst/>
                <a:ahLst/>
                <a:cxnLst/>
                <a:rect l="l" t="t" r="r" b="b"/>
                <a:pathLst>
                  <a:path w="3395" h="4667" extrusionOk="0">
                    <a:moveTo>
                      <a:pt x="1688" y="0"/>
                    </a:moveTo>
                    <a:cubicBezTo>
                      <a:pt x="1002" y="0"/>
                      <a:pt x="368" y="430"/>
                      <a:pt x="120" y="1102"/>
                    </a:cubicBezTo>
                    <a:cubicBezTo>
                      <a:pt x="37" y="1292"/>
                      <a:pt x="1" y="1495"/>
                      <a:pt x="1" y="1709"/>
                    </a:cubicBezTo>
                    <a:lnTo>
                      <a:pt x="1" y="2971"/>
                    </a:lnTo>
                    <a:cubicBezTo>
                      <a:pt x="1" y="4012"/>
                      <a:pt x="847" y="4666"/>
                      <a:pt x="1710" y="4666"/>
                    </a:cubicBezTo>
                    <a:cubicBezTo>
                      <a:pt x="2208" y="4666"/>
                      <a:pt x="2712" y="4448"/>
                      <a:pt x="3061" y="3959"/>
                    </a:cubicBezTo>
                    <a:cubicBezTo>
                      <a:pt x="3275" y="3674"/>
                      <a:pt x="3382" y="3328"/>
                      <a:pt x="3382" y="2971"/>
                    </a:cubicBezTo>
                    <a:lnTo>
                      <a:pt x="3382" y="1709"/>
                    </a:lnTo>
                    <a:lnTo>
                      <a:pt x="3394" y="1709"/>
                    </a:lnTo>
                    <a:cubicBezTo>
                      <a:pt x="3394" y="888"/>
                      <a:pt x="2811" y="173"/>
                      <a:pt x="2001" y="30"/>
                    </a:cubicBezTo>
                    <a:cubicBezTo>
                      <a:pt x="1896" y="10"/>
                      <a:pt x="1791" y="0"/>
                      <a:pt x="1688"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19" name="Google Shape;1719;p53"/>
              <p:cNvSpPr/>
              <p:nvPr/>
            </p:nvSpPr>
            <p:spPr>
              <a:xfrm>
                <a:off x="5870900" y="3677300"/>
                <a:ext cx="84850" cy="116550"/>
              </a:xfrm>
              <a:custGeom>
                <a:avLst/>
                <a:gdLst/>
                <a:ahLst/>
                <a:cxnLst/>
                <a:rect l="l" t="t" r="r" b="b"/>
                <a:pathLst>
                  <a:path w="3394" h="4662" extrusionOk="0">
                    <a:moveTo>
                      <a:pt x="1695" y="0"/>
                    </a:moveTo>
                    <a:cubicBezTo>
                      <a:pt x="1002" y="0"/>
                      <a:pt x="368" y="430"/>
                      <a:pt x="119" y="1102"/>
                    </a:cubicBezTo>
                    <a:cubicBezTo>
                      <a:pt x="36" y="1292"/>
                      <a:pt x="0" y="1495"/>
                      <a:pt x="0" y="1709"/>
                    </a:cubicBezTo>
                    <a:lnTo>
                      <a:pt x="0" y="2971"/>
                    </a:lnTo>
                    <a:cubicBezTo>
                      <a:pt x="0" y="3900"/>
                      <a:pt x="762" y="4662"/>
                      <a:pt x="1691" y="4662"/>
                    </a:cubicBezTo>
                    <a:cubicBezTo>
                      <a:pt x="2239" y="4662"/>
                      <a:pt x="2751" y="4400"/>
                      <a:pt x="3060" y="3959"/>
                    </a:cubicBezTo>
                    <a:cubicBezTo>
                      <a:pt x="3275" y="3674"/>
                      <a:pt x="3382" y="3328"/>
                      <a:pt x="3382" y="2971"/>
                    </a:cubicBezTo>
                    <a:lnTo>
                      <a:pt x="3382" y="1709"/>
                    </a:lnTo>
                    <a:lnTo>
                      <a:pt x="3394" y="1709"/>
                    </a:lnTo>
                    <a:cubicBezTo>
                      <a:pt x="3394" y="888"/>
                      <a:pt x="2810" y="173"/>
                      <a:pt x="2013" y="30"/>
                    </a:cubicBezTo>
                    <a:cubicBezTo>
                      <a:pt x="1906" y="10"/>
                      <a:pt x="1800" y="0"/>
                      <a:pt x="1695"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20" name="Google Shape;1720;p53"/>
              <p:cNvSpPr/>
              <p:nvPr/>
            </p:nvSpPr>
            <p:spPr>
              <a:xfrm>
                <a:off x="6670400" y="3677300"/>
                <a:ext cx="85150" cy="116675"/>
              </a:xfrm>
              <a:custGeom>
                <a:avLst/>
                <a:gdLst/>
                <a:ahLst/>
                <a:cxnLst/>
                <a:rect l="l" t="t" r="r" b="b"/>
                <a:pathLst>
                  <a:path w="3406" h="4667" extrusionOk="0">
                    <a:moveTo>
                      <a:pt x="1695" y="0"/>
                    </a:moveTo>
                    <a:cubicBezTo>
                      <a:pt x="1002" y="0"/>
                      <a:pt x="368" y="430"/>
                      <a:pt x="120" y="1102"/>
                    </a:cubicBezTo>
                    <a:cubicBezTo>
                      <a:pt x="48" y="1292"/>
                      <a:pt x="1" y="1495"/>
                      <a:pt x="1" y="1709"/>
                    </a:cubicBezTo>
                    <a:lnTo>
                      <a:pt x="1" y="2971"/>
                    </a:lnTo>
                    <a:cubicBezTo>
                      <a:pt x="1" y="4012"/>
                      <a:pt x="847" y="4666"/>
                      <a:pt x="1712" y="4666"/>
                    </a:cubicBezTo>
                    <a:cubicBezTo>
                      <a:pt x="2213" y="4666"/>
                      <a:pt x="2719" y="4448"/>
                      <a:pt x="3072" y="3959"/>
                    </a:cubicBezTo>
                    <a:cubicBezTo>
                      <a:pt x="3275" y="3674"/>
                      <a:pt x="3394" y="3328"/>
                      <a:pt x="3382" y="2971"/>
                    </a:cubicBezTo>
                    <a:lnTo>
                      <a:pt x="3382" y="1709"/>
                    </a:lnTo>
                    <a:lnTo>
                      <a:pt x="3394" y="1709"/>
                    </a:lnTo>
                    <a:cubicBezTo>
                      <a:pt x="3406" y="888"/>
                      <a:pt x="2822" y="173"/>
                      <a:pt x="2013" y="30"/>
                    </a:cubicBezTo>
                    <a:cubicBezTo>
                      <a:pt x="1906" y="10"/>
                      <a:pt x="1800" y="0"/>
                      <a:pt x="1695"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21" name="Google Shape;1721;p53"/>
              <p:cNvSpPr/>
              <p:nvPr/>
            </p:nvSpPr>
            <p:spPr>
              <a:xfrm>
                <a:off x="6767450" y="3677300"/>
                <a:ext cx="84850" cy="116550"/>
              </a:xfrm>
              <a:custGeom>
                <a:avLst/>
                <a:gdLst/>
                <a:ahLst/>
                <a:cxnLst/>
                <a:rect l="l" t="t" r="r" b="b"/>
                <a:pathLst>
                  <a:path w="3394" h="4662" extrusionOk="0">
                    <a:moveTo>
                      <a:pt x="1687" y="0"/>
                    </a:moveTo>
                    <a:cubicBezTo>
                      <a:pt x="1001" y="0"/>
                      <a:pt x="366" y="430"/>
                      <a:pt x="107" y="1102"/>
                    </a:cubicBezTo>
                    <a:cubicBezTo>
                      <a:pt x="36" y="1292"/>
                      <a:pt x="0" y="1495"/>
                      <a:pt x="0" y="1709"/>
                    </a:cubicBezTo>
                    <a:lnTo>
                      <a:pt x="0" y="2971"/>
                    </a:lnTo>
                    <a:cubicBezTo>
                      <a:pt x="0" y="3900"/>
                      <a:pt x="750" y="4662"/>
                      <a:pt x="1691" y="4662"/>
                    </a:cubicBezTo>
                    <a:cubicBezTo>
                      <a:pt x="2238" y="4662"/>
                      <a:pt x="2750" y="4400"/>
                      <a:pt x="3060" y="3959"/>
                    </a:cubicBezTo>
                    <a:cubicBezTo>
                      <a:pt x="3274" y="3674"/>
                      <a:pt x="3381" y="3328"/>
                      <a:pt x="3381" y="2971"/>
                    </a:cubicBezTo>
                    <a:lnTo>
                      <a:pt x="3381" y="1709"/>
                    </a:lnTo>
                    <a:cubicBezTo>
                      <a:pt x="3393" y="888"/>
                      <a:pt x="2810" y="173"/>
                      <a:pt x="2000" y="30"/>
                    </a:cubicBezTo>
                    <a:cubicBezTo>
                      <a:pt x="1895" y="10"/>
                      <a:pt x="1790" y="0"/>
                      <a:pt x="1687"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22" name="Google Shape;1722;p53"/>
              <p:cNvSpPr/>
              <p:nvPr/>
            </p:nvSpPr>
            <p:spPr>
              <a:xfrm>
                <a:off x="6864175" y="3677300"/>
                <a:ext cx="85150" cy="116550"/>
              </a:xfrm>
              <a:custGeom>
                <a:avLst/>
                <a:gdLst/>
                <a:ahLst/>
                <a:cxnLst/>
                <a:rect l="l" t="t" r="r" b="b"/>
                <a:pathLst>
                  <a:path w="3406" h="4662" extrusionOk="0">
                    <a:moveTo>
                      <a:pt x="1695" y="0"/>
                    </a:moveTo>
                    <a:cubicBezTo>
                      <a:pt x="1002" y="0"/>
                      <a:pt x="368" y="430"/>
                      <a:pt x="120" y="1102"/>
                    </a:cubicBezTo>
                    <a:cubicBezTo>
                      <a:pt x="48" y="1292"/>
                      <a:pt x="1" y="1495"/>
                      <a:pt x="12" y="1709"/>
                    </a:cubicBezTo>
                    <a:lnTo>
                      <a:pt x="12" y="2971"/>
                    </a:lnTo>
                    <a:cubicBezTo>
                      <a:pt x="1" y="3900"/>
                      <a:pt x="763" y="4662"/>
                      <a:pt x="1703" y="4662"/>
                    </a:cubicBezTo>
                    <a:cubicBezTo>
                      <a:pt x="2632" y="4662"/>
                      <a:pt x="3382" y="3900"/>
                      <a:pt x="3394" y="2971"/>
                    </a:cubicBezTo>
                    <a:lnTo>
                      <a:pt x="3394" y="1709"/>
                    </a:lnTo>
                    <a:cubicBezTo>
                      <a:pt x="3406" y="888"/>
                      <a:pt x="2822" y="173"/>
                      <a:pt x="2013" y="30"/>
                    </a:cubicBezTo>
                    <a:cubicBezTo>
                      <a:pt x="1906" y="10"/>
                      <a:pt x="1800" y="0"/>
                      <a:pt x="1695"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723" name="Google Shape;1723;p53"/>
              <p:cNvSpPr/>
              <p:nvPr/>
            </p:nvSpPr>
            <p:spPr>
              <a:xfrm>
                <a:off x="6960925" y="3677300"/>
                <a:ext cx="85150" cy="116675"/>
              </a:xfrm>
              <a:custGeom>
                <a:avLst/>
                <a:gdLst/>
                <a:ahLst/>
                <a:cxnLst/>
                <a:rect l="l" t="t" r="r" b="b"/>
                <a:pathLst>
                  <a:path w="3406" h="4667" extrusionOk="0">
                    <a:moveTo>
                      <a:pt x="1695" y="0"/>
                    </a:moveTo>
                    <a:cubicBezTo>
                      <a:pt x="1002" y="0"/>
                      <a:pt x="367" y="430"/>
                      <a:pt x="119" y="1102"/>
                    </a:cubicBezTo>
                    <a:cubicBezTo>
                      <a:pt x="48" y="1292"/>
                      <a:pt x="0" y="1495"/>
                      <a:pt x="12" y="1709"/>
                    </a:cubicBezTo>
                    <a:lnTo>
                      <a:pt x="12" y="2971"/>
                    </a:lnTo>
                    <a:cubicBezTo>
                      <a:pt x="12" y="4012"/>
                      <a:pt x="854" y="4666"/>
                      <a:pt x="1715" y="4666"/>
                    </a:cubicBezTo>
                    <a:cubicBezTo>
                      <a:pt x="2214" y="4666"/>
                      <a:pt x="2719" y="4448"/>
                      <a:pt x="3072" y="3959"/>
                    </a:cubicBezTo>
                    <a:cubicBezTo>
                      <a:pt x="3274" y="3674"/>
                      <a:pt x="3393" y="3328"/>
                      <a:pt x="3393" y="2971"/>
                    </a:cubicBezTo>
                    <a:lnTo>
                      <a:pt x="3393" y="1709"/>
                    </a:lnTo>
                    <a:cubicBezTo>
                      <a:pt x="3405" y="888"/>
                      <a:pt x="2822" y="173"/>
                      <a:pt x="2012" y="30"/>
                    </a:cubicBezTo>
                    <a:cubicBezTo>
                      <a:pt x="1906" y="10"/>
                      <a:pt x="1799" y="0"/>
                      <a:pt x="1695" y="0"/>
                    </a:cubicBez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nvGrpSpPr>
          <p:cNvPr id="1724" name="Google Shape;1724;p53"/>
          <p:cNvGrpSpPr/>
          <p:nvPr/>
        </p:nvGrpSpPr>
        <p:grpSpPr>
          <a:xfrm>
            <a:off x="4777905" y="1299509"/>
            <a:ext cx="1061108" cy="1816258"/>
            <a:chOff x="615850" y="1720575"/>
            <a:chExt cx="917675" cy="1570750"/>
          </a:xfrm>
        </p:grpSpPr>
        <p:sp>
          <p:nvSpPr>
            <p:cNvPr id="1725" name="Google Shape;1725;p53"/>
            <p:cNvSpPr/>
            <p:nvPr/>
          </p:nvSpPr>
          <p:spPr>
            <a:xfrm>
              <a:off x="615850" y="1720575"/>
              <a:ext cx="917675" cy="1570750"/>
            </a:xfrm>
            <a:custGeom>
              <a:avLst/>
              <a:gdLst/>
              <a:ahLst/>
              <a:cxnLst/>
              <a:rect l="l" t="t" r="r" b="b"/>
              <a:pathLst>
                <a:path w="36707" h="62830" extrusionOk="0">
                  <a:moveTo>
                    <a:pt x="35576" y="1"/>
                  </a:moveTo>
                  <a:lnTo>
                    <a:pt x="714" y="239"/>
                  </a:lnTo>
                  <a:cubicBezTo>
                    <a:pt x="322" y="239"/>
                    <a:pt x="0" y="560"/>
                    <a:pt x="0" y="953"/>
                  </a:cubicBezTo>
                  <a:lnTo>
                    <a:pt x="417" y="62115"/>
                  </a:lnTo>
                  <a:cubicBezTo>
                    <a:pt x="429" y="62508"/>
                    <a:pt x="750" y="62830"/>
                    <a:pt x="1143" y="62830"/>
                  </a:cubicBezTo>
                  <a:lnTo>
                    <a:pt x="36005" y="62592"/>
                  </a:lnTo>
                  <a:cubicBezTo>
                    <a:pt x="36397" y="62592"/>
                    <a:pt x="36707" y="62270"/>
                    <a:pt x="36707" y="61877"/>
                  </a:cubicBezTo>
                  <a:lnTo>
                    <a:pt x="36290" y="703"/>
                  </a:lnTo>
                  <a:cubicBezTo>
                    <a:pt x="36290" y="310"/>
                    <a:pt x="35969" y="1"/>
                    <a:pt x="35576" y="1"/>
                  </a:cubicBezTo>
                  <a:close/>
                </a:path>
              </a:pathLst>
            </a:custGeom>
            <a:solidFill>
              <a:srgbClr val="FAEBDE"/>
            </a:solidFill>
            <a:ln w="19050"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1726" name="Google Shape;1726;p53"/>
            <p:cNvSpPr/>
            <p:nvPr/>
          </p:nvSpPr>
          <p:spPr>
            <a:xfrm>
              <a:off x="617025" y="1915550"/>
              <a:ext cx="906975" cy="5975"/>
            </a:xfrm>
            <a:custGeom>
              <a:avLst/>
              <a:gdLst/>
              <a:ahLst/>
              <a:cxnLst/>
              <a:rect l="l" t="t" r="r" b="b"/>
              <a:pathLst>
                <a:path w="36279" h="239" fill="none" extrusionOk="0">
                  <a:moveTo>
                    <a:pt x="1" y="238"/>
                  </a:moveTo>
                  <a:lnTo>
                    <a:pt x="36279" y="0"/>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27" name="Google Shape;1727;p53"/>
            <p:cNvSpPr/>
            <p:nvPr/>
          </p:nvSpPr>
          <p:spPr>
            <a:xfrm>
              <a:off x="618225" y="2051275"/>
              <a:ext cx="906975" cy="6275"/>
            </a:xfrm>
            <a:custGeom>
              <a:avLst/>
              <a:gdLst/>
              <a:ahLst/>
              <a:cxnLst/>
              <a:rect l="l" t="t" r="r" b="b"/>
              <a:pathLst>
                <a:path w="36279" h="251" fill="none" extrusionOk="0">
                  <a:moveTo>
                    <a:pt x="0" y="251"/>
                  </a:moveTo>
                  <a:lnTo>
                    <a:pt x="36279" y="0"/>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28" name="Google Shape;1728;p53"/>
            <p:cNvSpPr/>
            <p:nvPr/>
          </p:nvSpPr>
          <p:spPr>
            <a:xfrm>
              <a:off x="619125" y="2187300"/>
              <a:ext cx="906975" cy="6275"/>
            </a:xfrm>
            <a:custGeom>
              <a:avLst/>
              <a:gdLst/>
              <a:ahLst/>
              <a:cxnLst/>
              <a:rect l="l" t="t" r="r" b="b"/>
              <a:pathLst>
                <a:path w="36279" h="251" fill="none" extrusionOk="0">
                  <a:moveTo>
                    <a:pt x="0" y="251"/>
                  </a:moveTo>
                  <a:lnTo>
                    <a:pt x="36278" y="1"/>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29" name="Google Shape;1729;p53"/>
            <p:cNvSpPr/>
            <p:nvPr/>
          </p:nvSpPr>
          <p:spPr>
            <a:xfrm>
              <a:off x="620000" y="2323325"/>
              <a:ext cx="907000" cy="6275"/>
            </a:xfrm>
            <a:custGeom>
              <a:avLst/>
              <a:gdLst/>
              <a:ahLst/>
              <a:cxnLst/>
              <a:rect l="l" t="t" r="r" b="b"/>
              <a:pathLst>
                <a:path w="36280" h="251" fill="none" extrusionOk="0">
                  <a:moveTo>
                    <a:pt x="1" y="251"/>
                  </a:moveTo>
                  <a:lnTo>
                    <a:pt x="36279" y="1"/>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0" name="Google Shape;1730;p53"/>
            <p:cNvSpPr/>
            <p:nvPr/>
          </p:nvSpPr>
          <p:spPr>
            <a:xfrm>
              <a:off x="620900" y="2459350"/>
              <a:ext cx="906975" cy="6000"/>
            </a:xfrm>
            <a:custGeom>
              <a:avLst/>
              <a:gdLst/>
              <a:ahLst/>
              <a:cxnLst/>
              <a:rect l="l" t="t" r="r" b="b"/>
              <a:pathLst>
                <a:path w="36279" h="240" fill="none" extrusionOk="0">
                  <a:moveTo>
                    <a:pt x="0" y="239"/>
                  </a:moveTo>
                  <a:lnTo>
                    <a:pt x="36279" y="1"/>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1" name="Google Shape;1731;p53"/>
            <p:cNvSpPr/>
            <p:nvPr/>
          </p:nvSpPr>
          <p:spPr>
            <a:xfrm>
              <a:off x="621800" y="2595100"/>
              <a:ext cx="906975" cy="6275"/>
            </a:xfrm>
            <a:custGeom>
              <a:avLst/>
              <a:gdLst/>
              <a:ahLst/>
              <a:cxnLst/>
              <a:rect l="l" t="t" r="r" b="b"/>
              <a:pathLst>
                <a:path w="36279" h="251" fill="none" extrusionOk="0">
                  <a:moveTo>
                    <a:pt x="0" y="250"/>
                  </a:moveTo>
                  <a:lnTo>
                    <a:pt x="36279" y="0"/>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2" name="Google Shape;1732;p53"/>
            <p:cNvSpPr/>
            <p:nvPr/>
          </p:nvSpPr>
          <p:spPr>
            <a:xfrm>
              <a:off x="622675" y="2731125"/>
              <a:ext cx="907000" cy="6275"/>
            </a:xfrm>
            <a:custGeom>
              <a:avLst/>
              <a:gdLst/>
              <a:ahLst/>
              <a:cxnLst/>
              <a:rect l="l" t="t" r="r" b="b"/>
              <a:pathLst>
                <a:path w="36280" h="251" fill="none" extrusionOk="0">
                  <a:moveTo>
                    <a:pt x="1" y="250"/>
                  </a:moveTo>
                  <a:lnTo>
                    <a:pt x="36279" y="0"/>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3" name="Google Shape;1733;p53"/>
            <p:cNvSpPr/>
            <p:nvPr/>
          </p:nvSpPr>
          <p:spPr>
            <a:xfrm>
              <a:off x="623575" y="2867150"/>
              <a:ext cx="906975" cy="6275"/>
            </a:xfrm>
            <a:custGeom>
              <a:avLst/>
              <a:gdLst/>
              <a:ahLst/>
              <a:cxnLst/>
              <a:rect l="l" t="t" r="r" b="b"/>
              <a:pathLst>
                <a:path w="36279" h="251" fill="none" extrusionOk="0">
                  <a:moveTo>
                    <a:pt x="1" y="250"/>
                  </a:moveTo>
                  <a:lnTo>
                    <a:pt x="36279" y="0"/>
                  </a:lnTo>
                </a:path>
              </a:pathLst>
            </a:custGeom>
            <a:noFill/>
            <a:ln w="17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4" name="Google Shape;1734;p53"/>
            <p:cNvSpPr/>
            <p:nvPr/>
          </p:nvSpPr>
          <p:spPr>
            <a:xfrm>
              <a:off x="738775" y="1731300"/>
              <a:ext cx="10450" cy="1553775"/>
            </a:xfrm>
            <a:custGeom>
              <a:avLst/>
              <a:gdLst/>
              <a:ahLst/>
              <a:cxnLst/>
              <a:rect l="l" t="t" r="r" b="b"/>
              <a:pathLst>
                <a:path w="418" h="62151" fill="none" extrusionOk="0">
                  <a:moveTo>
                    <a:pt x="0" y="0"/>
                  </a:moveTo>
                  <a:lnTo>
                    <a:pt x="417" y="62151"/>
                  </a:lnTo>
                </a:path>
              </a:pathLst>
            </a:custGeom>
            <a:noFill/>
            <a:ln w="9525" cap="flat" cmpd="sng">
              <a:solidFill>
                <a:schemeClr val="accent2"/>
              </a:solidFill>
              <a:prstDash val="solid"/>
              <a:miter lim="11906"/>
              <a:headEnd type="none" w="sm" len="sm"/>
              <a:tailEnd type="none" w="sm" len="sm"/>
            </a:ln>
          </p:spPr>
          <p:txBody>
            <a:bodyPr spcFirstLastPara="1" wrap="square" lIns="91425" tIns="91425" rIns="91425" bIns="91425" anchor="ctr" anchorCtr="0">
              <a:noAutofit/>
            </a:bodyPr>
            <a:lstStyle/>
            <a:p>
              <a:endParaRPr/>
            </a:p>
          </p:txBody>
        </p:sp>
        <p:sp>
          <p:nvSpPr>
            <p:cNvPr id="1735" name="Google Shape;1735;p53"/>
            <p:cNvSpPr/>
            <p:nvPr/>
          </p:nvSpPr>
          <p:spPr>
            <a:xfrm>
              <a:off x="837300" y="1982700"/>
              <a:ext cx="47350" cy="60900"/>
            </a:xfrm>
            <a:custGeom>
              <a:avLst/>
              <a:gdLst/>
              <a:ahLst/>
              <a:cxnLst/>
              <a:rect l="l" t="t" r="r" b="b"/>
              <a:pathLst>
                <a:path w="1894" h="2436" extrusionOk="0">
                  <a:moveTo>
                    <a:pt x="851" y="0"/>
                  </a:moveTo>
                  <a:cubicBezTo>
                    <a:pt x="766" y="0"/>
                    <a:pt x="695" y="60"/>
                    <a:pt x="691" y="207"/>
                  </a:cubicBezTo>
                  <a:cubicBezTo>
                    <a:pt x="691" y="246"/>
                    <a:pt x="726" y="267"/>
                    <a:pt x="758" y="267"/>
                  </a:cubicBezTo>
                  <a:cubicBezTo>
                    <a:pt x="785" y="267"/>
                    <a:pt x="810" y="252"/>
                    <a:pt x="810" y="219"/>
                  </a:cubicBezTo>
                  <a:cubicBezTo>
                    <a:pt x="989" y="291"/>
                    <a:pt x="1048" y="386"/>
                    <a:pt x="1012" y="517"/>
                  </a:cubicBezTo>
                  <a:cubicBezTo>
                    <a:pt x="989" y="636"/>
                    <a:pt x="965" y="743"/>
                    <a:pt x="929" y="850"/>
                  </a:cubicBezTo>
                  <a:cubicBezTo>
                    <a:pt x="881" y="993"/>
                    <a:pt x="822" y="1124"/>
                    <a:pt x="762" y="1255"/>
                  </a:cubicBezTo>
                  <a:cubicBezTo>
                    <a:pt x="584" y="1589"/>
                    <a:pt x="346" y="1886"/>
                    <a:pt x="60" y="2124"/>
                  </a:cubicBezTo>
                  <a:cubicBezTo>
                    <a:pt x="0" y="2184"/>
                    <a:pt x="24" y="2291"/>
                    <a:pt x="119" y="2303"/>
                  </a:cubicBezTo>
                  <a:cubicBezTo>
                    <a:pt x="407" y="2359"/>
                    <a:pt x="798" y="2436"/>
                    <a:pt x="1166" y="2436"/>
                  </a:cubicBezTo>
                  <a:cubicBezTo>
                    <a:pt x="1422" y="2436"/>
                    <a:pt x="1667" y="2399"/>
                    <a:pt x="1858" y="2291"/>
                  </a:cubicBezTo>
                  <a:cubicBezTo>
                    <a:pt x="1881" y="2279"/>
                    <a:pt x="1893" y="2232"/>
                    <a:pt x="1858" y="2220"/>
                  </a:cubicBezTo>
                  <a:cubicBezTo>
                    <a:pt x="1770" y="2196"/>
                    <a:pt x="1683" y="2188"/>
                    <a:pt x="1596" y="2188"/>
                  </a:cubicBezTo>
                  <a:cubicBezTo>
                    <a:pt x="1421" y="2188"/>
                    <a:pt x="1246" y="2220"/>
                    <a:pt x="1072" y="2220"/>
                  </a:cubicBezTo>
                  <a:cubicBezTo>
                    <a:pt x="820" y="2210"/>
                    <a:pt x="576" y="2186"/>
                    <a:pt x="334" y="2148"/>
                  </a:cubicBezTo>
                  <a:lnTo>
                    <a:pt x="334" y="2148"/>
                  </a:lnTo>
                  <a:cubicBezTo>
                    <a:pt x="805" y="1685"/>
                    <a:pt x="1200" y="1027"/>
                    <a:pt x="1179" y="350"/>
                  </a:cubicBezTo>
                  <a:cubicBezTo>
                    <a:pt x="1164" y="153"/>
                    <a:pt x="988" y="0"/>
                    <a:pt x="8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36" name="Google Shape;1736;p53"/>
            <p:cNvSpPr/>
            <p:nvPr/>
          </p:nvSpPr>
          <p:spPr>
            <a:xfrm>
              <a:off x="886950" y="2004775"/>
              <a:ext cx="39450" cy="33750"/>
            </a:xfrm>
            <a:custGeom>
              <a:avLst/>
              <a:gdLst/>
              <a:ahLst/>
              <a:cxnLst/>
              <a:rect l="l" t="t" r="r" b="b"/>
              <a:pathLst>
                <a:path w="1578" h="1350" extrusionOk="0">
                  <a:moveTo>
                    <a:pt x="1082" y="1"/>
                  </a:moveTo>
                  <a:cubicBezTo>
                    <a:pt x="1026" y="1"/>
                    <a:pt x="975" y="62"/>
                    <a:pt x="1015" y="134"/>
                  </a:cubicBezTo>
                  <a:cubicBezTo>
                    <a:pt x="1016" y="137"/>
                    <a:pt x="1017" y="141"/>
                    <a:pt x="1018" y="144"/>
                  </a:cubicBezTo>
                  <a:lnTo>
                    <a:pt x="1018" y="144"/>
                  </a:lnTo>
                  <a:lnTo>
                    <a:pt x="1015" y="146"/>
                  </a:lnTo>
                  <a:cubicBezTo>
                    <a:pt x="1017" y="149"/>
                    <a:pt x="1019" y="152"/>
                    <a:pt x="1022" y="155"/>
                  </a:cubicBezTo>
                  <a:lnTo>
                    <a:pt x="1022" y="155"/>
                  </a:lnTo>
                  <a:cubicBezTo>
                    <a:pt x="1060" y="266"/>
                    <a:pt x="1097" y="379"/>
                    <a:pt x="1134" y="492"/>
                  </a:cubicBezTo>
                  <a:lnTo>
                    <a:pt x="1134" y="492"/>
                  </a:lnTo>
                  <a:cubicBezTo>
                    <a:pt x="1134" y="708"/>
                    <a:pt x="1013" y="911"/>
                    <a:pt x="769" y="911"/>
                  </a:cubicBezTo>
                  <a:cubicBezTo>
                    <a:pt x="753" y="911"/>
                    <a:pt x="735" y="910"/>
                    <a:pt x="717" y="908"/>
                  </a:cubicBezTo>
                  <a:cubicBezTo>
                    <a:pt x="562" y="884"/>
                    <a:pt x="419" y="765"/>
                    <a:pt x="384" y="610"/>
                  </a:cubicBezTo>
                  <a:cubicBezTo>
                    <a:pt x="350" y="403"/>
                    <a:pt x="542" y="259"/>
                    <a:pt x="726" y="259"/>
                  </a:cubicBezTo>
                  <a:cubicBezTo>
                    <a:pt x="806" y="259"/>
                    <a:pt x="885" y="287"/>
                    <a:pt x="943" y="348"/>
                  </a:cubicBezTo>
                  <a:cubicBezTo>
                    <a:pt x="955" y="361"/>
                    <a:pt x="971" y="366"/>
                    <a:pt x="986" y="366"/>
                  </a:cubicBezTo>
                  <a:cubicBezTo>
                    <a:pt x="1030" y="366"/>
                    <a:pt x="1074" y="321"/>
                    <a:pt x="1038" y="277"/>
                  </a:cubicBezTo>
                  <a:cubicBezTo>
                    <a:pt x="942" y="170"/>
                    <a:pt x="830" y="125"/>
                    <a:pt x="721" y="125"/>
                  </a:cubicBezTo>
                  <a:cubicBezTo>
                    <a:pt x="344" y="125"/>
                    <a:pt x="0" y="654"/>
                    <a:pt x="443" y="968"/>
                  </a:cubicBezTo>
                  <a:cubicBezTo>
                    <a:pt x="558" y="1049"/>
                    <a:pt x="670" y="1084"/>
                    <a:pt x="773" y="1084"/>
                  </a:cubicBezTo>
                  <a:cubicBezTo>
                    <a:pt x="971" y="1084"/>
                    <a:pt x="1135" y="954"/>
                    <a:pt x="1226" y="776"/>
                  </a:cubicBezTo>
                  <a:lnTo>
                    <a:pt x="1226" y="776"/>
                  </a:lnTo>
                  <a:cubicBezTo>
                    <a:pt x="1284" y="953"/>
                    <a:pt x="1343" y="1129"/>
                    <a:pt x="1408" y="1301"/>
                  </a:cubicBezTo>
                  <a:cubicBezTo>
                    <a:pt x="1420" y="1335"/>
                    <a:pt x="1447" y="1349"/>
                    <a:pt x="1474" y="1349"/>
                  </a:cubicBezTo>
                  <a:cubicBezTo>
                    <a:pt x="1524" y="1349"/>
                    <a:pt x="1578" y="1303"/>
                    <a:pt x="1562" y="1241"/>
                  </a:cubicBezTo>
                  <a:cubicBezTo>
                    <a:pt x="1483" y="978"/>
                    <a:pt x="1392" y="716"/>
                    <a:pt x="1302" y="453"/>
                  </a:cubicBezTo>
                  <a:lnTo>
                    <a:pt x="1302" y="453"/>
                  </a:lnTo>
                  <a:cubicBezTo>
                    <a:pt x="1301" y="319"/>
                    <a:pt x="1261" y="184"/>
                    <a:pt x="1171" y="68"/>
                  </a:cubicBezTo>
                  <a:lnTo>
                    <a:pt x="1171" y="68"/>
                  </a:lnTo>
                  <a:cubicBezTo>
                    <a:pt x="1171" y="66"/>
                    <a:pt x="1170" y="64"/>
                    <a:pt x="1169" y="63"/>
                  </a:cubicBezTo>
                  <a:lnTo>
                    <a:pt x="1168" y="64"/>
                  </a:lnTo>
                  <a:lnTo>
                    <a:pt x="1168" y="64"/>
                  </a:lnTo>
                  <a:cubicBezTo>
                    <a:pt x="1164" y="59"/>
                    <a:pt x="1161" y="55"/>
                    <a:pt x="1158" y="51"/>
                  </a:cubicBezTo>
                  <a:cubicBezTo>
                    <a:pt x="1138" y="16"/>
                    <a:pt x="1109" y="1"/>
                    <a:pt x="10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37" name="Google Shape;1737;p53"/>
            <p:cNvSpPr/>
            <p:nvPr/>
          </p:nvSpPr>
          <p:spPr>
            <a:xfrm>
              <a:off x="973625" y="2002150"/>
              <a:ext cx="25" cy="25"/>
            </a:xfrm>
            <a:custGeom>
              <a:avLst/>
              <a:gdLst/>
              <a:ahLst/>
              <a:cxnLst/>
              <a:rect l="l" t="t" r="r" b="b"/>
              <a:pathLst>
                <a:path w="1" h="1" extrusionOk="0">
                  <a:moveTo>
                    <a:pt x="0" y="1"/>
                  </a:moveTo>
                  <a:lnTo>
                    <a:pt x="0" y="1"/>
                  </a:lnTo>
                  <a:close/>
                </a:path>
              </a:pathLst>
            </a:custGeom>
            <a:solidFill>
              <a:srgbClr val="493B3A"/>
            </a:solidFill>
            <a:ln>
              <a:noFill/>
            </a:ln>
          </p:spPr>
          <p:txBody>
            <a:bodyPr spcFirstLastPara="1" wrap="square" lIns="91425" tIns="91425" rIns="91425" bIns="91425" anchor="ctr" anchorCtr="0">
              <a:noAutofit/>
            </a:bodyPr>
            <a:lstStyle/>
            <a:p>
              <a:endParaRPr/>
            </a:p>
          </p:txBody>
        </p:sp>
        <p:sp>
          <p:nvSpPr>
            <p:cNvPr id="1738" name="Google Shape;1738;p53"/>
            <p:cNvSpPr/>
            <p:nvPr/>
          </p:nvSpPr>
          <p:spPr>
            <a:xfrm>
              <a:off x="972425" y="1980500"/>
              <a:ext cx="7475" cy="56400"/>
            </a:xfrm>
            <a:custGeom>
              <a:avLst/>
              <a:gdLst/>
              <a:ahLst/>
              <a:cxnLst/>
              <a:rect l="l" t="t" r="r" b="b"/>
              <a:pathLst>
                <a:path w="299" h="2256" extrusionOk="0">
                  <a:moveTo>
                    <a:pt x="84" y="1"/>
                  </a:moveTo>
                  <a:cubicBezTo>
                    <a:pt x="54" y="1"/>
                    <a:pt x="25" y="16"/>
                    <a:pt x="25" y="45"/>
                  </a:cubicBezTo>
                  <a:cubicBezTo>
                    <a:pt x="25" y="748"/>
                    <a:pt x="1" y="1498"/>
                    <a:pt x="96" y="2189"/>
                  </a:cubicBezTo>
                  <a:cubicBezTo>
                    <a:pt x="102" y="2232"/>
                    <a:pt x="143" y="2256"/>
                    <a:pt x="183" y="2256"/>
                  </a:cubicBezTo>
                  <a:cubicBezTo>
                    <a:pt x="221" y="2256"/>
                    <a:pt x="257" y="2235"/>
                    <a:pt x="263" y="2189"/>
                  </a:cubicBezTo>
                  <a:cubicBezTo>
                    <a:pt x="298" y="1486"/>
                    <a:pt x="203" y="748"/>
                    <a:pt x="144" y="45"/>
                  </a:cubicBezTo>
                  <a:cubicBezTo>
                    <a:pt x="144" y="16"/>
                    <a:pt x="114" y="1"/>
                    <a:pt x="84" y="1"/>
                  </a:cubicBezTo>
                  <a:close/>
                </a:path>
              </a:pathLst>
            </a:custGeom>
            <a:solidFill>
              <a:srgbClr val="493B3A"/>
            </a:solidFill>
            <a:ln>
              <a:noFill/>
            </a:ln>
          </p:spPr>
          <p:txBody>
            <a:bodyPr spcFirstLastPara="1" wrap="square" lIns="91425" tIns="91425" rIns="91425" bIns="91425" anchor="ctr" anchorCtr="0">
              <a:noAutofit/>
            </a:bodyPr>
            <a:lstStyle/>
            <a:p>
              <a:endParaRPr/>
            </a:p>
          </p:txBody>
        </p:sp>
        <p:sp>
          <p:nvSpPr>
            <p:cNvPr id="1739" name="Google Shape;1739;p53"/>
            <p:cNvSpPr/>
            <p:nvPr/>
          </p:nvSpPr>
          <p:spPr>
            <a:xfrm>
              <a:off x="954950" y="2002750"/>
              <a:ext cx="39225" cy="9875"/>
            </a:xfrm>
            <a:custGeom>
              <a:avLst/>
              <a:gdLst/>
              <a:ahLst/>
              <a:cxnLst/>
              <a:rect l="l" t="t" r="r" b="b"/>
              <a:pathLst>
                <a:path w="1569" h="395" extrusionOk="0">
                  <a:moveTo>
                    <a:pt x="1438" y="1"/>
                  </a:moveTo>
                  <a:cubicBezTo>
                    <a:pt x="985" y="72"/>
                    <a:pt x="545" y="156"/>
                    <a:pt x="93" y="239"/>
                  </a:cubicBezTo>
                  <a:cubicBezTo>
                    <a:pt x="1" y="250"/>
                    <a:pt x="19" y="394"/>
                    <a:pt x="106" y="394"/>
                  </a:cubicBezTo>
                  <a:cubicBezTo>
                    <a:pt x="109" y="394"/>
                    <a:pt x="113" y="394"/>
                    <a:pt x="116" y="394"/>
                  </a:cubicBezTo>
                  <a:lnTo>
                    <a:pt x="128" y="382"/>
                  </a:lnTo>
                  <a:cubicBezTo>
                    <a:pt x="569" y="322"/>
                    <a:pt x="1021" y="263"/>
                    <a:pt x="1462" y="191"/>
                  </a:cubicBezTo>
                  <a:cubicBezTo>
                    <a:pt x="1569" y="156"/>
                    <a:pt x="1545" y="1"/>
                    <a:pt x="143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0" name="Google Shape;1740;p53"/>
            <p:cNvSpPr/>
            <p:nvPr/>
          </p:nvSpPr>
          <p:spPr>
            <a:xfrm>
              <a:off x="1018175" y="1977125"/>
              <a:ext cx="48675" cy="63175"/>
            </a:xfrm>
            <a:custGeom>
              <a:avLst/>
              <a:gdLst/>
              <a:ahLst/>
              <a:cxnLst/>
              <a:rect l="l" t="t" r="r" b="b"/>
              <a:pathLst>
                <a:path w="1947" h="2527" extrusionOk="0">
                  <a:moveTo>
                    <a:pt x="815" y="0"/>
                  </a:moveTo>
                  <a:cubicBezTo>
                    <a:pt x="707" y="0"/>
                    <a:pt x="601" y="48"/>
                    <a:pt x="528" y="145"/>
                  </a:cubicBezTo>
                  <a:cubicBezTo>
                    <a:pt x="485" y="205"/>
                    <a:pt x="542" y="272"/>
                    <a:pt x="600" y="272"/>
                  </a:cubicBezTo>
                  <a:cubicBezTo>
                    <a:pt x="621" y="272"/>
                    <a:pt x="643" y="263"/>
                    <a:pt x="659" y="240"/>
                  </a:cubicBezTo>
                  <a:lnTo>
                    <a:pt x="873" y="180"/>
                  </a:lnTo>
                  <a:cubicBezTo>
                    <a:pt x="1076" y="323"/>
                    <a:pt x="1123" y="478"/>
                    <a:pt x="993" y="645"/>
                  </a:cubicBezTo>
                  <a:cubicBezTo>
                    <a:pt x="940" y="760"/>
                    <a:pt x="879" y="874"/>
                    <a:pt x="801" y="973"/>
                  </a:cubicBezTo>
                  <a:lnTo>
                    <a:pt x="801" y="973"/>
                  </a:lnTo>
                  <a:cubicBezTo>
                    <a:pt x="797" y="975"/>
                    <a:pt x="794" y="976"/>
                    <a:pt x="790" y="978"/>
                  </a:cubicBezTo>
                  <a:lnTo>
                    <a:pt x="793" y="982"/>
                  </a:lnTo>
                  <a:lnTo>
                    <a:pt x="793" y="982"/>
                  </a:lnTo>
                  <a:cubicBezTo>
                    <a:pt x="785" y="993"/>
                    <a:pt x="776" y="1003"/>
                    <a:pt x="766" y="1014"/>
                  </a:cubicBezTo>
                  <a:cubicBezTo>
                    <a:pt x="713" y="1067"/>
                    <a:pt x="764" y="1149"/>
                    <a:pt x="835" y="1149"/>
                  </a:cubicBezTo>
                  <a:cubicBezTo>
                    <a:pt x="844" y="1149"/>
                    <a:pt x="853" y="1147"/>
                    <a:pt x="862" y="1145"/>
                  </a:cubicBezTo>
                  <a:cubicBezTo>
                    <a:pt x="958" y="1096"/>
                    <a:pt x="1048" y="1074"/>
                    <a:pt x="1130" y="1074"/>
                  </a:cubicBezTo>
                  <a:cubicBezTo>
                    <a:pt x="1604" y="1074"/>
                    <a:pt x="1803" y="1800"/>
                    <a:pt x="1397" y="2145"/>
                  </a:cubicBezTo>
                  <a:cubicBezTo>
                    <a:pt x="1235" y="2282"/>
                    <a:pt x="1057" y="2335"/>
                    <a:pt x="876" y="2335"/>
                  </a:cubicBezTo>
                  <a:cubicBezTo>
                    <a:pt x="618" y="2335"/>
                    <a:pt x="354" y="2228"/>
                    <a:pt x="123" y="2109"/>
                  </a:cubicBezTo>
                  <a:cubicBezTo>
                    <a:pt x="112" y="2104"/>
                    <a:pt x="101" y="2102"/>
                    <a:pt x="91" y="2102"/>
                  </a:cubicBezTo>
                  <a:cubicBezTo>
                    <a:pt x="29" y="2102"/>
                    <a:pt x="1" y="2187"/>
                    <a:pt x="52" y="2228"/>
                  </a:cubicBezTo>
                  <a:cubicBezTo>
                    <a:pt x="269" y="2426"/>
                    <a:pt x="556" y="2526"/>
                    <a:pt x="837" y="2526"/>
                  </a:cubicBezTo>
                  <a:cubicBezTo>
                    <a:pt x="1250" y="2526"/>
                    <a:pt x="1649" y="2310"/>
                    <a:pt x="1790" y="1871"/>
                  </a:cubicBezTo>
                  <a:cubicBezTo>
                    <a:pt x="1946" y="1383"/>
                    <a:pt x="1559" y="903"/>
                    <a:pt x="1099" y="903"/>
                  </a:cubicBezTo>
                  <a:cubicBezTo>
                    <a:pt x="1084" y="903"/>
                    <a:pt x="1070" y="904"/>
                    <a:pt x="1055" y="905"/>
                  </a:cubicBezTo>
                  <a:lnTo>
                    <a:pt x="1055" y="905"/>
                  </a:lnTo>
                  <a:cubicBezTo>
                    <a:pt x="1219" y="663"/>
                    <a:pt x="1336" y="360"/>
                    <a:pt x="1100" y="133"/>
                  </a:cubicBezTo>
                  <a:cubicBezTo>
                    <a:pt x="1024" y="45"/>
                    <a:pt x="919" y="0"/>
                    <a:pt x="8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1" name="Google Shape;1741;p53"/>
            <p:cNvSpPr/>
            <p:nvPr/>
          </p:nvSpPr>
          <p:spPr>
            <a:xfrm>
              <a:off x="1082825" y="1996325"/>
              <a:ext cx="30125" cy="36050"/>
            </a:xfrm>
            <a:custGeom>
              <a:avLst/>
              <a:gdLst/>
              <a:ahLst/>
              <a:cxnLst/>
              <a:rect l="l" t="t" r="r" b="b"/>
              <a:pathLst>
                <a:path w="1205" h="1442" extrusionOk="0">
                  <a:moveTo>
                    <a:pt x="128" y="0"/>
                  </a:moveTo>
                  <a:cubicBezTo>
                    <a:pt x="66" y="0"/>
                    <a:pt x="0" y="47"/>
                    <a:pt x="14" y="127"/>
                  </a:cubicBezTo>
                  <a:lnTo>
                    <a:pt x="93" y="808"/>
                  </a:lnTo>
                  <a:lnTo>
                    <a:pt x="93" y="808"/>
                  </a:lnTo>
                  <a:cubicBezTo>
                    <a:pt x="88" y="854"/>
                    <a:pt x="90" y="901"/>
                    <a:pt x="97" y="948"/>
                  </a:cubicBezTo>
                  <a:cubicBezTo>
                    <a:pt x="113" y="1008"/>
                    <a:pt x="162" y="1035"/>
                    <a:pt x="210" y="1035"/>
                  </a:cubicBezTo>
                  <a:cubicBezTo>
                    <a:pt x="267" y="1035"/>
                    <a:pt x="323" y="996"/>
                    <a:pt x="323" y="925"/>
                  </a:cubicBezTo>
                  <a:lnTo>
                    <a:pt x="322" y="913"/>
                  </a:lnTo>
                  <a:lnTo>
                    <a:pt x="322" y="913"/>
                  </a:lnTo>
                  <a:lnTo>
                    <a:pt x="323" y="913"/>
                  </a:lnTo>
                  <a:cubicBezTo>
                    <a:pt x="322" y="907"/>
                    <a:pt x="321" y="901"/>
                    <a:pt x="320" y="895"/>
                  </a:cubicBezTo>
                  <a:lnTo>
                    <a:pt x="320" y="895"/>
                  </a:lnTo>
                  <a:lnTo>
                    <a:pt x="315" y="855"/>
                  </a:lnTo>
                  <a:lnTo>
                    <a:pt x="315" y="855"/>
                  </a:lnTo>
                  <a:cubicBezTo>
                    <a:pt x="305" y="659"/>
                    <a:pt x="468" y="549"/>
                    <a:pt x="632" y="549"/>
                  </a:cubicBezTo>
                  <a:cubicBezTo>
                    <a:pt x="793" y="549"/>
                    <a:pt x="954" y="657"/>
                    <a:pt x="943" y="901"/>
                  </a:cubicBezTo>
                  <a:cubicBezTo>
                    <a:pt x="931" y="1084"/>
                    <a:pt x="776" y="1235"/>
                    <a:pt x="594" y="1235"/>
                  </a:cubicBezTo>
                  <a:cubicBezTo>
                    <a:pt x="587" y="1235"/>
                    <a:pt x="580" y="1235"/>
                    <a:pt x="573" y="1234"/>
                  </a:cubicBezTo>
                  <a:cubicBezTo>
                    <a:pt x="395" y="1234"/>
                    <a:pt x="300" y="1139"/>
                    <a:pt x="169" y="1044"/>
                  </a:cubicBezTo>
                  <a:cubicBezTo>
                    <a:pt x="154" y="1038"/>
                    <a:pt x="138" y="1035"/>
                    <a:pt x="121" y="1035"/>
                  </a:cubicBezTo>
                  <a:cubicBezTo>
                    <a:pt x="70" y="1035"/>
                    <a:pt x="20" y="1064"/>
                    <a:pt x="38" y="1127"/>
                  </a:cubicBezTo>
                  <a:cubicBezTo>
                    <a:pt x="95" y="1339"/>
                    <a:pt x="348" y="1442"/>
                    <a:pt x="575" y="1442"/>
                  </a:cubicBezTo>
                  <a:cubicBezTo>
                    <a:pt x="628" y="1442"/>
                    <a:pt x="680" y="1436"/>
                    <a:pt x="728" y="1425"/>
                  </a:cubicBezTo>
                  <a:cubicBezTo>
                    <a:pt x="1014" y="1353"/>
                    <a:pt x="1204" y="1067"/>
                    <a:pt x="1145" y="770"/>
                  </a:cubicBezTo>
                  <a:cubicBezTo>
                    <a:pt x="1112" y="506"/>
                    <a:pt x="876" y="313"/>
                    <a:pt x="615" y="313"/>
                  </a:cubicBezTo>
                  <a:cubicBezTo>
                    <a:pt x="594" y="313"/>
                    <a:pt x="572" y="315"/>
                    <a:pt x="550" y="317"/>
                  </a:cubicBezTo>
                  <a:cubicBezTo>
                    <a:pt x="441" y="339"/>
                    <a:pt x="346" y="389"/>
                    <a:pt x="270" y="458"/>
                  </a:cubicBezTo>
                  <a:lnTo>
                    <a:pt x="270" y="458"/>
                  </a:lnTo>
                  <a:lnTo>
                    <a:pt x="228" y="91"/>
                  </a:lnTo>
                  <a:cubicBezTo>
                    <a:pt x="223" y="28"/>
                    <a:pt x="177" y="0"/>
                    <a:pt x="1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2" name="Google Shape;1742;p53"/>
            <p:cNvSpPr/>
            <p:nvPr/>
          </p:nvSpPr>
          <p:spPr>
            <a:xfrm>
              <a:off x="1155300" y="2004125"/>
              <a:ext cx="32075" cy="8500"/>
            </a:xfrm>
            <a:custGeom>
              <a:avLst/>
              <a:gdLst/>
              <a:ahLst/>
              <a:cxnLst/>
              <a:rect l="l" t="t" r="r" b="b"/>
              <a:pathLst>
                <a:path w="1283" h="340" extrusionOk="0">
                  <a:moveTo>
                    <a:pt x="969" y="0"/>
                  </a:moveTo>
                  <a:cubicBezTo>
                    <a:pt x="693" y="0"/>
                    <a:pt x="399" y="77"/>
                    <a:pt x="139" y="112"/>
                  </a:cubicBezTo>
                  <a:cubicBezTo>
                    <a:pt x="0" y="136"/>
                    <a:pt x="30" y="339"/>
                    <a:pt x="163" y="339"/>
                  </a:cubicBezTo>
                  <a:cubicBezTo>
                    <a:pt x="167" y="339"/>
                    <a:pt x="171" y="339"/>
                    <a:pt x="175" y="339"/>
                  </a:cubicBezTo>
                  <a:cubicBezTo>
                    <a:pt x="520" y="279"/>
                    <a:pt x="949" y="279"/>
                    <a:pt x="1246" y="101"/>
                  </a:cubicBezTo>
                  <a:cubicBezTo>
                    <a:pt x="1282" y="77"/>
                    <a:pt x="1258" y="29"/>
                    <a:pt x="1234" y="29"/>
                  </a:cubicBezTo>
                  <a:cubicBezTo>
                    <a:pt x="1149" y="9"/>
                    <a:pt x="1060" y="0"/>
                    <a:pt x="96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3" name="Google Shape;1743;p53"/>
            <p:cNvSpPr/>
            <p:nvPr/>
          </p:nvSpPr>
          <p:spPr>
            <a:xfrm>
              <a:off x="1158550" y="2019000"/>
              <a:ext cx="29400" cy="7300"/>
            </a:xfrm>
            <a:custGeom>
              <a:avLst/>
              <a:gdLst/>
              <a:ahLst/>
              <a:cxnLst/>
              <a:rect l="l" t="t" r="r" b="b"/>
              <a:pathLst>
                <a:path w="1176" h="292" extrusionOk="0">
                  <a:moveTo>
                    <a:pt x="903" y="1"/>
                  </a:moveTo>
                  <a:cubicBezTo>
                    <a:pt x="814" y="1"/>
                    <a:pt x="725" y="10"/>
                    <a:pt x="640" y="29"/>
                  </a:cubicBezTo>
                  <a:lnTo>
                    <a:pt x="128" y="89"/>
                  </a:lnTo>
                  <a:cubicBezTo>
                    <a:pt x="1" y="101"/>
                    <a:pt x="20" y="292"/>
                    <a:pt x="141" y="292"/>
                  </a:cubicBezTo>
                  <a:cubicBezTo>
                    <a:pt x="145" y="292"/>
                    <a:pt x="148" y="292"/>
                    <a:pt x="152" y="291"/>
                  </a:cubicBezTo>
                  <a:lnTo>
                    <a:pt x="676" y="220"/>
                  </a:lnTo>
                  <a:cubicBezTo>
                    <a:pt x="831" y="220"/>
                    <a:pt x="985" y="184"/>
                    <a:pt x="1128" y="125"/>
                  </a:cubicBezTo>
                  <a:cubicBezTo>
                    <a:pt x="1176" y="101"/>
                    <a:pt x="1164" y="29"/>
                    <a:pt x="1116" y="18"/>
                  </a:cubicBezTo>
                  <a:cubicBezTo>
                    <a:pt x="1047" y="7"/>
                    <a:pt x="975" y="1"/>
                    <a:pt x="9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4" name="Google Shape;1744;p53"/>
            <p:cNvSpPr/>
            <p:nvPr/>
          </p:nvSpPr>
          <p:spPr>
            <a:xfrm>
              <a:off x="1214350" y="1955175"/>
              <a:ext cx="48625" cy="71275"/>
            </a:xfrm>
            <a:custGeom>
              <a:avLst/>
              <a:gdLst/>
              <a:ahLst/>
              <a:cxnLst/>
              <a:rect l="l" t="t" r="r" b="b"/>
              <a:pathLst>
                <a:path w="1945" h="2851" extrusionOk="0">
                  <a:moveTo>
                    <a:pt x="1013" y="1"/>
                  </a:moveTo>
                  <a:cubicBezTo>
                    <a:pt x="293" y="1"/>
                    <a:pt x="1" y="970"/>
                    <a:pt x="527" y="1475"/>
                  </a:cubicBezTo>
                  <a:cubicBezTo>
                    <a:pt x="542" y="1487"/>
                    <a:pt x="557" y="1493"/>
                    <a:pt x="572" y="1493"/>
                  </a:cubicBezTo>
                  <a:cubicBezTo>
                    <a:pt x="627" y="1493"/>
                    <a:pt x="667" y="1415"/>
                    <a:pt x="611" y="1368"/>
                  </a:cubicBezTo>
                  <a:cubicBezTo>
                    <a:pt x="242" y="1011"/>
                    <a:pt x="337" y="249"/>
                    <a:pt x="908" y="154"/>
                  </a:cubicBezTo>
                  <a:cubicBezTo>
                    <a:pt x="954" y="146"/>
                    <a:pt x="998" y="142"/>
                    <a:pt x="1040" y="142"/>
                  </a:cubicBezTo>
                  <a:cubicBezTo>
                    <a:pt x="1574" y="142"/>
                    <a:pt x="1845" y="738"/>
                    <a:pt x="1647" y="1201"/>
                  </a:cubicBezTo>
                  <a:cubicBezTo>
                    <a:pt x="1420" y="1749"/>
                    <a:pt x="896" y="2166"/>
                    <a:pt x="1111" y="2797"/>
                  </a:cubicBezTo>
                  <a:cubicBezTo>
                    <a:pt x="1123" y="2835"/>
                    <a:pt x="1151" y="2850"/>
                    <a:pt x="1180" y="2850"/>
                  </a:cubicBezTo>
                  <a:cubicBezTo>
                    <a:pt x="1232" y="2850"/>
                    <a:pt x="1289" y="2799"/>
                    <a:pt x="1266" y="2737"/>
                  </a:cubicBezTo>
                  <a:cubicBezTo>
                    <a:pt x="1016" y="1999"/>
                    <a:pt x="1944" y="1511"/>
                    <a:pt x="1885" y="785"/>
                  </a:cubicBezTo>
                  <a:cubicBezTo>
                    <a:pt x="1849" y="404"/>
                    <a:pt x="1563" y="106"/>
                    <a:pt x="1206" y="23"/>
                  </a:cubicBezTo>
                  <a:cubicBezTo>
                    <a:pt x="1139" y="8"/>
                    <a:pt x="1074" y="1"/>
                    <a:pt x="10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5" name="Google Shape;1745;p53"/>
            <p:cNvSpPr/>
            <p:nvPr/>
          </p:nvSpPr>
          <p:spPr>
            <a:xfrm>
              <a:off x="1242950" y="2042500"/>
              <a:ext cx="5775" cy="4175"/>
            </a:xfrm>
            <a:custGeom>
              <a:avLst/>
              <a:gdLst/>
              <a:ahLst/>
              <a:cxnLst/>
              <a:rect l="l" t="t" r="r" b="b"/>
              <a:pathLst>
                <a:path w="231" h="167" extrusionOk="0">
                  <a:moveTo>
                    <a:pt x="116" y="1"/>
                  </a:moveTo>
                  <a:cubicBezTo>
                    <a:pt x="39" y="1"/>
                    <a:pt x="1" y="119"/>
                    <a:pt x="86" y="161"/>
                  </a:cubicBezTo>
                  <a:cubicBezTo>
                    <a:pt x="96" y="165"/>
                    <a:pt x="105" y="166"/>
                    <a:pt x="114" y="166"/>
                  </a:cubicBezTo>
                  <a:cubicBezTo>
                    <a:pt x="192" y="166"/>
                    <a:pt x="231" y="38"/>
                    <a:pt x="145" y="6"/>
                  </a:cubicBezTo>
                  <a:cubicBezTo>
                    <a:pt x="135" y="2"/>
                    <a:pt x="125" y="1"/>
                    <a:pt x="116" y="1"/>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746" name="Google Shape;1746;p53"/>
          <p:cNvGrpSpPr/>
          <p:nvPr/>
        </p:nvGrpSpPr>
        <p:grpSpPr>
          <a:xfrm>
            <a:off x="6502601" y="2616825"/>
            <a:ext cx="1860975" cy="1941050"/>
            <a:chOff x="5346100" y="1500775"/>
            <a:chExt cx="1860975" cy="1941050"/>
          </a:xfrm>
        </p:grpSpPr>
        <p:sp>
          <p:nvSpPr>
            <p:cNvPr id="1747" name="Google Shape;1747;p53"/>
            <p:cNvSpPr/>
            <p:nvPr/>
          </p:nvSpPr>
          <p:spPr>
            <a:xfrm>
              <a:off x="5787825" y="3167600"/>
              <a:ext cx="20925" cy="10250"/>
            </a:xfrm>
            <a:custGeom>
              <a:avLst/>
              <a:gdLst/>
              <a:ahLst/>
              <a:cxnLst/>
              <a:rect l="l" t="t" r="r" b="b"/>
              <a:pathLst>
                <a:path w="837" h="410" extrusionOk="0">
                  <a:moveTo>
                    <a:pt x="662" y="1"/>
                  </a:moveTo>
                  <a:cubicBezTo>
                    <a:pt x="645" y="1"/>
                    <a:pt x="627" y="5"/>
                    <a:pt x="608" y="15"/>
                  </a:cubicBezTo>
                  <a:cubicBezTo>
                    <a:pt x="524" y="50"/>
                    <a:pt x="441" y="74"/>
                    <a:pt x="358" y="98"/>
                  </a:cubicBezTo>
                  <a:cubicBezTo>
                    <a:pt x="274" y="134"/>
                    <a:pt x="191" y="146"/>
                    <a:pt x="108" y="158"/>
                  </a:cubicBezTo>
                  <a:cubicBezTo>
                    <a:pt x="48" y="169"/>
                    <a:pt x="0" y="241"/>
                    <a:pt x="12" y="300"/>
                  </a:cubicBezTo>
                  <a:cubicBezTo>
                    <a:pt x="23" y="364"/>
                    <a:pt x="72" y="409"/>
                    <a:pt x="133" y="409"/>
                  </a:cubicBezTo>
                  <a:cubicBezTo>
                    <a:pt x="141" y="409"/>
                    <a:pt x="148" y="409"/>
                    <a:pt x="155" y="408"/>
                  </a:cubicBezTo>
                  <a:cubicBezTo>
                    <a:pt x="167" y="408"/>
                    <a:pt x="238" y="396"/>
                    <a:pt x="322" y="372"/>
                  </a:cubicBezTo>
                  <a:lnTo>
                    <a:pt x="429" y="336"/>
                  </a:lnTo>
                  <a:cubicBezTo>
                    <a:pt x="524" y="312"/>
                    <a:pt x="619" y="277"/>
                    <a:pt x="703" y="241"/>
                  </a:cubicBezTo>
                  <a:cubicBezTo>
                    <a:pt x="837" y="179"/>
                    <a:pt x="774" y="1"/>
                    <a:pt x="66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8" name="Google Shape;1748;p53"/>
            <p:cNvSpPr/>
            <p:nvPr/>
          </p:nvSpPr>
          <p:spPr>
            <a:xfrm>
              <a:off x="5779200" y="3154825"/>
              <a:ext cx="28100" cy="11700"/>
            </a:xfrm>
            <a:custGeom>
              <a:avLst/>
              <a:gdLst/>
              <a:ahLst/>
              <a:cxnLst/>
              <a:rect l="l" t="t" r="r" b="b"/>
              <a:pathLst>
                <a:path w="1124" h="468" extrusionOk="0">
                  <a:moveTo>
                    <a:pt x="949" y="0"/>
                  </a:moveTo>
                  <a:cubicBezTo>
                    <a:pt x="932" y="0"/>
                    <a:pt x="913" y="5"/>
                    <a:pt x="893" y="14"/>
                  </a:cubicBezTo>
                  <a:cubicBezTo>
                    <a:pt x="774" y="61"/>
                    <a:pt x="643" y="109"/>
                    <a:pt x="512" y="145"/>
                  </a:cubicBezTo>
                  <a:cubicBezTo>
                    <a:pt x="381" y="180"/>
                    <a:pt x="250" y="204"/>
                    <a:pt x="119" y="228"/>
                  </a:cubicBezTo>
                  <a:cubicBezTo>
                    <a:pt x="48" y="228"/>
                    <a:pt x="0" y="299"/>
                    <a:pt x="12" y="359"/>
                  </a:cubicBezTo>
                  <a:cubicBezTo>
                    <a:pt x="23" y="423"/>
                    <a:pt x="72" y="468"/>
                    <a:pt x="133" y="468"/>
                  </a:cubicBezTo>
                  <a:cubicBezTo>
                    <a:pt x="140" y="468"/>
                    <a:pt x="147" y="467"/>
                    <a:pt x="155" y="466"/>
                  </a:cubicBezTo>
                  <a:cubicBezTo>
                    <a:pt x="155" y="466"/>
                    <a:pt x="322" y="442"/>
                    <a:pt x="488" y="407"/>
                  </a:cubicBezTo>
                  <a:lnTo>
                    <a:pt x="583" y="395"/>
                  </a:lnTo>
                  <a:cubicBezTo>
                    <a:pt x="714" y="347"/>
                    <a:pt x="857" y="299"/>
                    <a:pt x="988" y="240"/>
                  </a:cubicBezTo>
                  <a:cubicBezTo>
                    <a:pt x="1123" y="188"/>
                    <a:pt x="1068" y="0"/>
                    <a:pt x="94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49" name="Google Shape;1749;p53"/>
            <p:cNvSpPr/>
            <p:nvPr/>
          </p:nvSpPr>
          <p:spPr>
            <a:xfrm>
              <a:off x="5825600" y="3070225"/>
              <a:ext cx="344150" cy="87425"/>
            </a:xfrm>
            <a:custGeom>
              <a:avLst/>
              <a:gdLst/>
              <a:ahLst/>
              <a:cxnLst/>
              <a:rect l="l" t="t" r="r" b="b"/>
              <a:pathLst>
                <a:path w="13766" h="3497" extrusionOk="0">
                  <a:moveTo>
                    <a:pt x="13584" y="1"/>
                  </a:moveTo>
                  <a:cubicBezTo>
                    <a:pt x="13573" y="1"/>
                    <a:pt x="13562" y="2"/>
                    <a:pt x="13551" y="4"/>
                  </a:cubicBezTo>
                  <a:lnTo>
                    <a:pt x="144" y="3255"/>
                  </a:lnTo>
                  <a:cubicBezTo>
                    <a:pt x="0" y="3288"/>
                    <a:pt x="42" y="3497"/>
                    <a:pt x="173" y="3497"/>
                  </a:cubicBezTo>
                  <a:cubicBezTo>
                    <a:pt x="183" y="3497"/>
                    <a:pt x="193" y="3495"/>
                    <a:pt x="204" y="3493"/>
                  </a:cubicBezTo>
                  <a:lnTo>
                    <a:pt x="13610" y="243"/>
                  </a:lnTo>
                  <a:cubicBezTo>
                    <a:pt x="13765" y="209"/>
                    <a:pt x="13725" y="1"/>
                    <a:pt x="135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0" name="Google Shape;1750;p53"/>
            <p:cNvSpPr/>
            <p:nvPr/>
          </p:nvSpPr>
          <p:spPr>
            <a:xfrm>
              <a:off x="5735300" y="3172275"/>
              <a:ext cx="44200" cy="15150"/>
            </a:xfrm>
            <a:custGeom>
              <a:avLst/>
              <a:gdLst/>
              <a:ahLst/>
              <a:cxnLst/>
              <a:rect l="l" t="t" r="r" b="b"/>
              <a:pathLst>
                <a:path w="1768" h="606" extrusionOk="0">
                  <a:moveTo>
                    <a:pt x="172" y="1"/>
                  </a:moveTo>
                  <a:cubicBezTo>
                    <a:pt x="76" y="1"/>
                    <a:pt x="0" y="129"/>
                    <a:pt x="89" y="209"/>
                  </a:cubicBezTo>
                  <a:cubicBezTo>
                    <a:pt x="161" y="268"/>
                    <a:pt x="232" y="316"/>
                    <a:pt x="304" y="363"/>
                  </a:cubicBezTo>
                  <a:cubicBezTo>
                    <a:pt x="482" y="447"/>
                    <a:pt x="661" y="518"/>
                    <a:pt x="839" y="554"/>
                  </a:cubicBezTo>
                  <a:cubicBezTo>
                    <a:pt x="985" y="590"/>
                    <a:pt x="1130" y="606"/>
                    <a:pt x="1276" y="606"/>
                  </a:cubicBezTo>
                  <a:cubicBezTo>
                    <a:pt x="1321" y="606"/>
                    <a:pt x="1366" y="604"/>
                    <a:pt x="1411" y="602"/>
                  </a:cubicBezTo>
                  <a:cubicBezTo>
                    <a:pt x="1494" y="590"/>
                    <a:pt x="1589" y="578"/>
                    <a:pt x="1673" y="566"/>
                  </a:cubicBezTo>
                  <a:lnTo>
                    <a:pt x="1673" y="554"/>
                  </a:lnTo>
                  <a:cubicBezTo>
                    <a:pt x="1732" y="530"/>
                    <a:pt x="1768" y="471"/>
                    <a:pt x="1756" y="399"/>
                  </a:cubicBezTo>
                  <a:cubicBezTo>
                    <a:pt x="1746" y="350"/>
                    <a:pt x="1697" y="310"/>
                    <a:pt x="1646" y="310"/>
                  </a:cubicBezTo>
                  <a:cubicBezTo>
                    <a:pt x="1635" y="310"/>
                    <a:pt x="1624" y="312"/>
                    <a:pt x="1613" y="316"/>
                  </a:cubicBezTo>
                  <a:cubicBezTo>
                    <a:pt x="1542" y="328"/>
                    <a:pt x="1458" y="340"/>
                    <a:pt x="1387" y="340"/>
                  </a:cubicBezTo>
                  <a:cubicBezTo>
                    <a:pt x="1345" y="343"/>
                    <a:pt x="1304" y="344"/>
                    <a:pt x="1262" y="344"/>
                  </a:cubicBezTo>
                  <a:cubicBezTo>
                    <a:pt x="1137" y="344"/>
                    <a:pt x="1012" y="331"/>
                    <a:pt x="887" y="304"/>
                  </a:cubicBezTo>
                  <a:cubicBezTo>
                    <a:pt x="732" y="268"/>
                    <a:pt x="565" y="209"/>
                    <a:pt x="423" y="137"/>
                  </a:cubicBezTo>
                  <a:cubicBezTo>
                    <a:pt x="351" y="101"/>
                    <a:pt x="292" y="66"/>
                    <a:pt x="232" y="18"/>
                  </a:cubicBezTo>
                  <a:cubicBezTo>
                    <a:pt x="212" y="6"/>
                    <a:pt x="192" y="1"/>
                    <a:pt x="1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1" name="Google Shape;1751;p53"/>
            <p:cNvSpPr/>
            <p:nvPr/>
          </p:nvSpPr>
          <p:spPr>
            <a:xfrm>
              <a:off x="5739000" y="3164875"/>
              <a:ext cx="21450" cy="41925"/>
            </a:xfrm>
            <a:custGeom>
              <a:avLst/>
              <a:gdLst/>
              <a:ahLst/>
              <a:cxnLst/>
              <a:rect l="l" t="t" r="r" b="b"/>
              <a:pathLst>
                <a:path w="858" h="1677" extrusionOk="0">
                  <a:moveTo>
                    <a:pt x="676" y="1"/>
                  </a:moveTo>
                  <a:cubicBezTo>
                    <a:pt x="595" y="1"/>
                    <a:pt x="513" y="82"/>
                    <a:pt x="560" y="183"/>
                  </a:cubicBezTo>
                  <a:cubicBezTo>
                    <a:pt x="584" y="243"/>
                    <a:pt x="596" y="314"/>
                    <a:pt x="608" y="374"/>
                  </a:cubicBezTo>
                  <a:cubicBezTo>
                    <a:pt x="608" y="540"/>
                    <a:pt x="572" y="707"/>
                    <a:pt x="501" y="850"/>
                  </a:cubicBezTo>
                  <a:cubicBezTo>
                    <a:pt x="429" y="1005"/>
                    <a:pt x="334" y="1148"/>
                    <a:pt x="215" y="1279"/>
                  </a:cubicBezTo>
                  <a:lnTo>
                    <a:pt x="48" y="1469"/>
                  </a:lnTo>
                  <a:cubicBezTo>
                    <a:pt x="1" y="1517"/>
                    <a:pt x="13" y="1600"/>
                    <a:pt x="60" y="1648"/>
                  </a:cubicBezTo>
                  <a:cubicBezTo>
                    <a:pt x="86" y="1665"/>
                    <a:pt x="113" y="1676"/>
                    <a:pt x="143" y="1676"/>
                  </a:cubicBezTo>
                  <a:cubicBezTo>
                    <a:pt x="155" y="1676"/>
                    <a:pt x="167" y="1675"/>
                    <a:pt x="179" y="1671"/>
                  </a:cubicBezTo>
                  <a:cubicBezTo>
                    <a:pt x="203" y="1660"/>
                    <a:pt x="215" y="1648"/>
                    <a:pt x="239" y="1636"/>
                  </a:cubicBezTo>
                  <a:lnTo>
                    <a:pt x="406" y="1445"/>
                  </a:lnTo>
                  <a:cubicBezTo>
                    <a:pt x="537" y="1290"/>
                    <a:pt x="644" y="1136"/>
                    <a:pt x="727" y="957"/>
                  </a:cubicBezTo>
                  <a:cubicBezTo>
                    <a:pt x="810" y="767"/>
                    <a:pt x="858" y="564"/>
                    <a:pt x="846" y="362"/>
                  </a:cubicBezTo>
                  <a:cubicBezTo>
                    <a:pt x="846" y="267"/>
                    <a:pt x="822" y="159"/>
                    <a:pt x="787" y="76"/>
                  </a:cubicBezTo>
                  <a:cubicBezTo>
                    <a:pt x="762" y="23"/>
                    <a:pt x="719" y="1"/>
                    <a:pt x="67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2" name="Google Shape;1752;p53"/>
            <p:cNvSpPr/>
            <p:nvPr/>
          </p:nvSpPr>
          <p:spPr>
            <a:xfrm>
              <a:off x="5829450" y="3126575"/>
              <a:ext cx="23275" cy="11450"/>
            </a:xfrm>
            <a:custGeom>
              <a:avLst/>
              <a:gdLst/>
              <a:ahLst/>
              <a:cxnLst/>
              <a:rect l="l" t="t" r="r" b="b"/>
              <a:pathLst>
                <a:path w="931" h="458" extrusionOk="0">
                  <a:moveTo>
                    <a:pt x="788" y="1"/>
                  </a:moveTo>
                  <a:cubicBezTo>
                    <a:pt x="669" y="24"/>
                    <a:pt x="550" y="48"/>
                    <a:pt x="443" y="84"/>
                  </a:cubicBezTo>
                  <a:cubicBezTo>
                    <a:pt x="324" y="120"/>
                    <a:pt x="217" y="167"/>
                    <a:pt x="109" y="227"/>
                  </a:cubicBezTo>
                  <a:cubicBezTo>
                    <a:pt x="0" y="292"/>
                    <a:pt x="51" y="458"/>
                    <a:pt x="170" y="458"/>
                  </a:cubicBezTo>
                  <a:cubicBezTo>
                    <a:pt x="181" y="458"/>
                    <a:pt x="193" y="456"/>
                    <a:pt x="205" y="453"/>
                  </a:cubicBezTo>
                  <a:cubicBezTo>
                    <a:pt x="205" y="453"/>
                    <a:pt x="217" y="453"/>
                    <a:pt x="228" y="441"/>
                  </a:cubicBezTo>
                  <a:cubicBezTo>
                    <a:pt x="324" y="394"/>
                    <a:pt x="419" y="346"/>
                    <a:pt x="514" y="322"/>
                  </a:cubicBezTo>
                  <a:cubicBezTo>
                    <a:pt x="609" y="286"/>
                    <a:pt x="717" y="263"/>
                    <a:pt x="812" y="251"/>
                  </a:cubicBezTo>
                  <a:cubicBezTo>
                    <a:pt x="883" y="239"/>
                    <a:pt x="931" y="179"/>
                    <a:pt x="919" y="108"/>
                  </a:cubicBezTo>
                  <a:cubicBezTo>
                    <a:pt x="919" y="48"/>
                    <a:pt x="848" y="1"/>
                    <a:pt x="7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3" name="Google Shape;1753;p53"/>
            <p:cNvSpPr/>
            <p:nvPr/>
          </p:nvSpPr>
          <p:spPr>
            <a:xfrm>
              <a:off x="5854500" y="3090500"/>
              <a:ext cx="31875" cy="49075"/>
            </a:xfrm>
            <a:custGeom>
              <a:avLst/>
              <a:gdLst/>
              <a:ahLst/>
              <a:cxnLst/>
              <a:rect l="l" t="t" r="r" b="b"/>
              <a:pathLst>
                <a:path w="1275" h="1963" extrusionOk="0">
                  <a:moveTo>
                    <a:pt x="262" y="265"/>
                  </a:moveTo>
                  <a:cubicBezTo>
                    <a:pt x="334" y="313"/>
                    <a:pt x="393" y="396"/>
                    <a:pt x="405" y="491"/>
                  </a:cubicBezTo>
                  <a:cubicBezTo>
                    <a:pt x="429" y="658"/>
                    <a:pt x="429" y="836"/>
                    <a:pt x="405" y="1015"/>
                  </a:cubicBezTo>
                  <a:cubicBezTo>
                    <a:pt x="358" y="836"/>
                    <a:pt x="322" y="670"/>
                    <a:pt x="298" y="491"/>
                  </a:cubicBezTo>
                  <a:lnTo>
                    <a:pt x="262" y="265"/>
                  </a:lnTo>
                  <a:close/>
                  <a:moveTo>
                    <a:pt x="753" y="1336"/>
                  </a:moveTo>
                  <a:cubicBezTo>
                    <a:pt x="813" y="1336"/>
                    <a:pt x="872" y="1357"/>
                    <a:pt x="917" y="1396"/>
                  </a:cubicBezTo>
                  <a:cubicBezTo>
                    <a:pt x="965" y="1444"/>
                    <a:pt x="989" y="1503"/>
                    <a:pt x="1000" y="1563"/>
                  </a:cubicBezTo>
                  <a:cubicBezTo>
                    <a:pt x="1012" y="1598"/>
                    <a:pt x="1012" y="1634"/>
                    <a:pt x="1024" y="1682"/>
                  </a:cubicBezTo>
                  <a:lnTo>
                    <a:pt x="1024" y="1706"/>
                  </a:lnTo>
                  <a:cubicBezTo>
                    <a:pt x="1000" y="1712"/>
                    <a:pt x="976" y="1715"/>
                    <a:pt x="953" y="1715"/>
                  </a:cubicBezTo>
                  <a:cubicBezTo>
                    <a:pt x="887" y="1715"/>
                    <a:pt x="827" y="1690"/>
                    <a:pt x="774" y="1646"/>
                  </a:cubicBezTo>
                  <a:cubicBezTo>
                    <a:pt x="691" y="1575"/>
                    <a:pt x="619" y="1503"/>
                    <a:pt x="560" y="1408"/>
                  </a:cubicBezTo>
                  <a:lnTo>
                    <a:pt x="572" y="1408"/>
                  </a:lnTo>
                  <a:cubicBezTo>
                    <a:pt x="584" y="1396"/>
                    <a:pt x="596" y="1396"/>
                    <a:pt x="608" y="1384"/>
                  </a:cubicBezTo>
                  <a:cubicBezTo>
                    <a:pt x="651" y="1351"/>
                    <a:pt x="702" y="1336"/>
                    <a:pt x="753" y="1336"/>
                  </a:cubicBezTo>
                  <a:close/>
                  <a:moveTo>
                    <a:pt x="231" y="1"/>
                  </a:moveTo>
                  <a:cubicBezTo>
                    <a:pt x="158" y="1"/>
                    <a:pt x="90" y="36"/>
                    <a:pt x="48" y="98"/>
                  </a:cubicBezTo>
                  <a:cubicBezTo>
                    <a:pt x="12" y="158"/>
                    <a:pt x="0" y="217"/>
                    <a:pt x="12" y="277"/>
                  </a:cubicBezTo>
                  <a:lnTo>
                    <a:pt x="12" y="289"/>
                  </a:lnTo>
                  <a:lnTo>
                    <a:pt x="48" y="527"/>
                  </a:lnTo>
                  <a:cubicBezTo>
                    <a:pt x="84" y="836"/>
                    <a:pt x="167" y="1158"/>
                    <a:pt x="298" y="1444"/>
                  </a:cubicBezTo>
                  <a:cubicBezTo>
                    <a:pt x="381" y="1598"/>
                    <a:pt x="489" y="1741"/>
                    <a:pt x="631" y="1848"/>
                  </a:cubicBezTo>
                  <a:cubicBezTo>
                    <a:pt x="727" y="1925"/>
                    <a:pt x="845" y="1963"/>
                    <a:pt x="967" y="1963"/>
                  </a:cubicBezTo>
                  <a:cubicBezTo>
                    <a:pt x="998" y="1963"/>
                    <a:pt x="1029" y="1960"/>
                    <a:pt x="1060" y="1956"/>
                  </a:cubicBezTo>
                  <a:cubicBezTo>
                    <a:pt x="1108" y="1944"/>
                    <a:pt x="1155" y="1920"/>
                    <a:pt x="1191" y="1884"/>
                  </a:cubicBezTo>
                  <a:cubicBezTo>
                    <a:pt x="1203" y="1884"/>
                    <a:pt x="1215" y="1872"/>
                    <a:pt x="1227" y="1860"/>
                  </a:cubicBezTo>
                  <a:cubicBezTo>
                    <a:pt x="1262" y="1801"/>
                    <a:pt x="1274" y="1729"/>
                    <a:pt x="1262" y="1658"/>
                  </a:cubicBezTo>
                  <a:cubicBezTo>
                    <a:pt x="1251" y="1610"/>
                    <a:pt x="1239" y="1551"/>
                    <a:pt x="1239" y="1503"/>
                  </a:cubicBezTo>
                  <a:cubicBezTo>
                    <a:pt x="1203" y="1396"/>
                    <a:pt x="1155" y="1301"/>
                    <a:pt x="1084" y="1229"/>
                  </a:cubicBezTo>
                  <a:cubicBezTo>
                    <a:pt x="996" y="1141"/>
                    <a:pt x="881" y="1092"/>
                    <a:pt x="765" y="1092"/>
                  </a:cubicBezTo>
                  <a:cubicBezTo>
                    <a:pt x="724" y="1092"/>
                    <a:pt x="683" y="1098"/>
                    <a:pt x="643" y="1110"/>
                  </a:cubicBezTo>
                  <a:cubicBezTo>
                    <a:pt x="679" y="884"/>
                    <a:pt x="679" y="658"/>
                    <a:pt x="643" y="444"/>
                  </a:cubicBezTo>
                  <a:cubicBezTo>
                    <a:pt x="619" y="241"/>
                    <a:pt x="465" y="63"/>
                    <a:pt x="262" y="3"/>
                  </a:cubicBezTo>
                  <a:cubicBezTo>
                    <a:pt x="252" y="2"/>
                    <a:pt x="241" y="1"/>
                    <a:pt x="2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4" name="Google Shape;1754;p53"/>
            <p:cNvSpPr/>
            <p:nvPr/>
          </p:nvSpPr>
          <p:spPr>
            <a:xfrm>
              <a:off x="5954200" y="3066400"/>
              <a:ext cx="32175" cy="48900"/>
            </a:xfrm>
            <a:custGeom>
              <a:avLst/>
              <a:gdLst/>
              <a:ahLst/>
              <a:cxnLst/>
              <a:rect l="l" t="t" r="r" b="b"/>
              <a:pathLst>
                <a:path w="1287" h="1956" extrusionOk="0">
                  <a:moveTo>
                    <a:pt x="276" y="273"/>
                  </a:moveTo>
                  <a:lnTo>
                    <a:pt x="276" y="273"/>
                  </a:lnTo>
                  <a:cubicBezTo>
                    <a:pt x="351" y="321"/>
                    <a:pt x="395" y="401"/>
                    <a:pt x="418" y="491"/>
                  </a:cubicBezTo>
                  <a:cubicBezTo>
                    <a:pt x="441" y="657"/>
                    <a:pt x="441" y="836"/>
                    <a:pt x="418" y="1003"/>
                  </a:cubicBezTo>
                  <a:cubicBezTo>
                    <a:pt x="358" y="836"/>
                    <a:pt x="322" y="657"/>
                    <a:pt x="311" y="491"/>
                  </a:cubicBezTo>
                  <a:lnTo>
                    <a:pt x="276" y="273"/>
                  </a:lnTo>
                  <a:close/>
                  <a:moveTo>
                    <a:pt x="762" y="1336"/>
                  </a:moveTo>
                  <a:cubicBezTo>
                    <a:pt x="820" y="1336"/>
                    <a:pt x="878" y="1357"/>
                    <a:pt x="930" y="1396"/>
                  </a:cubicBezTo>
                  <a:cubicBezTo>
                    <a:pt x="965" y="1443"/>
                    <a:pt x="1001" y="1503"/>
                    <a:pt x="1013" y="1562"/>
                  </a:cubicBezTo>
                  <a:cubicBezTo>
                    <a:pt x="1013" y="1598"/>
                    <a:pt x="1025" y="1634"/>
                    <a:pt x="1025" y="1669"/>
                  </a:cubicBezTo>
                  <a:lnTo>
                    <a:pt x="1025" y="1705"/>
                  </a:lnTo>
                  <a:cubicBezTo>
                    <a:pt x="1006" y="1708"/>
                    <a:pt x="987" y="1709"/>
                    <a:pt x="967" y="1709"/>
                  </a:cubicBezTo>
                  <a:cubicBezTo>
                    <a:pt x="900" y="1709"/>
                    <a:pt x="830" y="1692"/>
                    <a:pt x="775" y="1646"/>
                  </a:cubicBezTo>
                  <a:cubicBezTo>
                    <a:pt x="692" y="1574"/>
                    <a:pt x="620" y="1491"/>
                    <a:pt x="572" y="1408"/>
                  </a:cubicBezTo>
                  <a:cubicBezTo>
                    <a:pt x="584" y="1396"/>
                    <a:pt x="608" y="1396"/>
                    <a:pt x="620" y="1384"/>
                  </a:cubicBezTo>
                  <a:cubicBezTo>
                    <a:pt x="664" y="1351"/>
                    <a:pt x="712" y="1336"/>
                    <a:pt x="762" y="1336"/>
                  </a:cubicBezTo>
                  <a:close/>
                  <a:moveTo>
                    <a:pt x="243" y="0"/>
                  </a:moveTo>
                  <a:cubicBezTo>
                    <a:pt x="168" y="0"/>
                    <a:pt x="90" y="36"/>
                    <a:pt x="49" y="98"/>
                  </a:cubicBezTo>
                  <a:cubicBezTo>
                    <a:pt x="13" y="145"/>
                    <a:pt x="1" y="217"/>
                    <a:pt x="25" y="276"/>
                  </a:cubicBezTo>
                  <a:lnTo>
                    <a:pt x="25" y="288"/>
                  </a:lnTo>
                  <a:lnTo>
                    <a:pt x="49" y="515"/>
                  </a:lnTo>
                  <a:cubicBezTo>
                    <a:pt x="84" y="836"/>
                    <a:pt x="180" y="1146"/>
                    <a:pt x="311" y="1443"/>
                  </a:cubicBezTo>
                  <a:cubicBezTo>
                    <a:pt x="382" y="1598"/>
                    <a:pt x="489" y="1741"/>
                    <a:pt x="632" y="1836"/>
                  </a:cubicBezTo>
                  <a:cubicBezTo>
                    <a:pt x="724" y="1910"/>
                    <a:pt x="845" y="1955"/>
                    <a:pt x="967" y="1955"/>
                  </a:cubicBezTo>
                  <a:cubicBezTo>
                    <a:pt x="1002" y="1955"/>
                    <a:pt x="1038" y="1951"/>
                    <a:pt x="1073" y="1943"/>
                  </a:cubicBezTo>
                  <a:cubicBezTo>
                    <a:pt x="1120" y="1943"/>
                    <a:pt x="1168" y="1920"/>
                    <a:pt x="1215" y="1884"/>
                  </a:cubicBezTo>
                  <a:cubicBezTo>
                    <a:pt x="1227" y="1884"/>
                    <a:pt x="1227" y="1872"/>
                    <a:pt x="1239" y="1860"/>
                  </a:cubicBezTo>
                  <a:cubicBezTo>
                    <a:pt x="1275" y="1800"/>
                    <a:pt x="1287" y="1729"/>
                    <a:pt x="1275" y="1646"/>
                  </a:cubicBezTo>
                  <a:cubicBezTo>
                    <a:pt x="1275" y="1598"/>
                    <a:pt x="1263" y="1550"/>
                    <a:pt x="1251" y="1503"/>
                  </a:cubicBezTo>
                  <a:cubicBezTo>
                    <a:pt x="1227" y="1396"/>
                    <a:pt x="1180" y="1300"/>
                    <a:pt x="1096" y="1217"/>
                  </a:cubicBezTo>
                  <a:cubicBezTo>
                    <a:pt x="1004" y="1134"/>
                    <a:pt x="882" y="1086"/>
                    <a:pt x="754" y="1086"/>
                  </a:cubicBezTo>
                  <a:cubicBezTo>
                    <a:pt x="718" y="1086"/>
                    <a:pt x="681" y="1090"/>
                    <a:pt x="644" y="1098"/>
                  </a:cubicBezTo>
                  <a:cubicBezTo>
                    <a:pt x="680" y="884"/>
                    <a:pt x="680" y="657"/>
                    <a:pt x="644" y="443"/>
                  </a:cubicBezTo>
                  <a:cubicBezTo>
                    <a:pt x="620" y="229"/>
                    <a:pt x="477" y="62"/>
                    <a:pt x="275" y="3"/>
                  </a:cubicBezTo>
                  <a:cubicBezTo>
                    <a:pt x="264" y="1"/>
                    <a:pt x="253" y="0"/>
                    <a:pt x="2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5" name="Google Shape;1755;p53"/>
            <p:cNvSpPr/>
            <p:nvPr/>
          </p:nvSpPr>
          <p:spPr>
            <a:xfrm>
              <a:off x="5888075" y="3089625"/>
              <a:ext cx="27775" cy="12075"/>
            </a:xfrm>
            <a:custGeom>
              <a:avLst/>
              <a:gdLst/>
              <a:ahLst/>
              <a:cxnLst/>
              <a:rect l="l" t="t" r="r" b="b"/>
              <a:pathLst>
                <a:path w="1111" h="483" extrusionOk="0">
                  <a:moveTo>
                    <a:pt x="986" y="0"/>
                  </a:moveTo>
                  <a:cubicBezTo>
                    <a:pt x="980" y="0"/>
                    <a:pt x="973" y="1"/>
                    <a:pt x="967" y="2"/>
                  </a:cubicBezTo>
                  <a:cubicBezTo>
                    <a:pt x="824" y="26"/>
                    <a:pt x="681" y="50"/>
                    <a:pt x="539" y="98"/>
                  </a:cubicBezTo>
                  <a:cubicBezTo>
                    <a:pt x="396" y="133"/>
                    <a:pt x="265" y="181"/>
                    <a:pt x="122" y="240"/>
                  </a:cubicBezTo>
                  <a:cubicBezTo>
                    <a:pt x="1" y="295"/>
                    <a:pt x="53" y="483"/>
                    <a:pt x="174" y="483"/>
                  </a:cubicBezTo>
                  <a:cubicBezTo>
                    <a:pt x="184" y="483"/>
                    <a:pt x="194" y="481"/>
                    <a:pt x="205" y="479"/>
                  </a:cubicBezTo>
                  <a:lnTo>
                    <a:pt x="229" y="479"/>
                  </a:lnTo>
                  <a:cubicBezTo>
                    <a:pt x="348" y="419"/>
                    <a:pt x="479" y="371"/>
                    <a:pt x="610" y="336"/>
                  </a:cubicBezTo>
                  <a:cubicBezTo>
                    <a:pt x="741" y="300"/>
                    <a:pt x="860" y="264"/>
                    <a:pt x="1003" y="252"/>
                  </a:cubicBezTo>
                  <a:cubicBezTo>
                    <a:pt x="1062" y="240"/>
                    <a:pt x="1110" y="169"/>
                    <a:pt x="1098" y="109"/>
                  </a:cubicBezTo>
                  <a:cubicBezTo>
                    <a:pt x="1098" y="45"/>
                    <a:pt x="1041" y="0"/>
                    <a:pt x="9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6" name="Google Shape;1756;p53"/>
            <p:cNvSpPr/>
            <p:nvPr/>
          </p:nvSpPr>
          <p:spPr>
            <a:xfrm>
              <a:off x="5894650" y="3081050"/>
              <a:ext cx="14925" cy="27875"/>
            </a:xfrm>
            <a:custGeom>
              <a:avLst/>
              <a:gdLst/>
              <a:ahLst/>
              <a:cxnLst/>
              <a:rect l="l" t="t" r="r" b="b"/>
              <a:pathLst>
                <a:path w="597" h="1115" extrusionOk="0">
                  <a:moveTo>
                    <a:pt x="151" y="1"/>
                  </a:moveTo>
                  <a:cubicBezTo>
                    <a:pt x="75" y="1"/>
                    <a:pt x="0" y="70"/>
                    <a:pt x="37" y="167"/>
                  </a:cubicBezTo>
                  <a:lnTo>
                    <a:pt x="347" y="1036"/>
                  </a:lnTo>
                  <a:cubicBezTo>
                    <a:pt x="366" y="1083"/>
                    <a:pt x="407" y="1115"/>
                    <a:pt x="458" y="1115"/>
                  </a:cubicBezTo>
                  <a:cubicBezTo>
                    <a:pt x="472" y="1115"/>
                    <a:pt x="486" y="1112"/>
                    <a:pt x="502" y="1107"/>
                  </a:cubicBezTo>
                  <a:cubicBezTo>
                    <a:pt x="573" y="1083"/>
                    <a:pt x="597" y="1012"/>
                    <a:pt x="585" y="953"/>
                  </a:cubicBezTo>
                  <a:lnTo>
                    <a:pt x="264" y="83"/>
                  </a:lnTo>
                  <a:cubicBezTo>
                    <a:pt x="241" y="25"/>
                    <a:pt x="196" y="1"/>
                    <a:pt x="15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7" name="Google Shape;1757;p53"/>
            <p:cNvSpPr/>
            <p:nvPr/>
          </p:nvSpPr>
          <p:spPr>
            <a:xfrm>
              <a:off x="5898250" y="3111950"/>
              <a:ext cx="28600" cy="10950"/>
            </a:xfrm>
            <a:custGeom>
              <a:avLst/>
              <a:gdLst/>
              <a:ahLst/>
              <a:cxnLst/>
              <a:rect l="l" t="t" r="r" b="b"/>
              <a:pathLst>
                <a:path w="1144" h="438" extrusionOk="0">
                  <a:moveTo>
                    <a:pt x="1004" y="0"/>
                  </a:moveTo>
                  <a:cubicBezTo>
                    <a:pt x="995" y="0"/>
                    <a:pt x="986" y="1"/>
                    <a:pt x="977" y="2"/>
                  </a:cubicBezTo>
                  <a:lnTo>
                    <a:pt x="108" y="193"/>
                  </a:lnTo>
                  <a:cubicBezTo>
                    <a:pt x="48" y="205"/>
                    <a:pt x="1" y="276"/>
                    <a:pt x="24" y="336"/>
                  </a:cubicBezTo>
                  <a:cubicBezTo>
                    <a:pt x="34" y="394"/>
                    <a:pt x="76" y="437"/>
                    <a:pt x="131" y="437"/>
                  </a:cubicBezTo>
                  <a:cubicBezTo>
                    <a:pt x="142" y="437"/>
                    <a:pt x="155" y="435"/>
                    <a:pt x="167" y="431"/>
                  </a:cubicBezTo>
                  <a:lnTo>
                    <a:pt x="1036" y="252"/>
                  </a:lnTo>
                  <a:cubicBezTo>
                    <a:pt x="1108" y="228"/>
                    <a:pt x="1144" y="169"/>
                    <a:pt x="1132" y="98"/>
                  </a:cubicBezTo>
                  <a:cubicBezTo>
                    <a:pt x="1121" y="35"/>
                    <a:pt x="1066" y="0"/>
                    <a:pt x="100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8" name="Google Shape;1758;p53"/>
            <p:cNvSpPr/>
            <p:nvPr/>
          </p:nvSpPr>
          <p:spPr>
            <a:xfrm>
              <a:off x="5930100" y="3007350"/>
              <a:ext cx="205400" cy="106650"/>
            </a:xfrm>
            <a:custGeom>
              <a:avLst/>
              <a:gdLst/>
              <a:ahLst/>
              <a:cxnLst/>
              <a:rect l="l" t="t" r="r" b="b"/>
              <a:pathLst>
                <a:path w="8216" h="4266" extrusionOk="0">
                  <a:moveTo>
                    <a:pt x="8086" y="1"/>
                  </a:moveTo>
                  <a:cubicBezTo>
                    <a:pt x="8075" y="1"/>
                    <a:pt x="8062" y="3"/>
                    <a:pt x="8049" y="7"/>
                  </a:cubicBezTo>
                  <a:cubicBezTo>
                    <a:pt x="6882" y="341"/>
                    <a:pt x="5692" y="662"/>
                    <a:pt x="4537" y="972"/>
                  </a:cubicBezTo>
                  <a:lnTo>
                    <a:pt x="3263" y="1305"/>
                  </a:lnTo>
                  <a:cubicBezTo>
                    <a:pt x="2489" y="1519"/>
                    <a:pt x="1679" y="1734"/>
                    <a:pt x="870" y="1960"/>
                  </a:cubicBezTo>
                  <a:lnTo>
                    <a:pt x="572" y="2055"/>
                  </a:lnTo>
                  <a:lnTo>
                    <a:pt x="524" y="2067"/>
                  </a:lnTo>
                  <a:cubicBezTo>
                    <a:pt x="393" y="2079"/>
                    <a:pt x="286" y="2162"/>
                    <a:pt x="227" y="2269"/>
                  </a:cubicBezTo>
                  <a:cubicBezTo>
                    <a:pt x="191" y="2377"/>
                    <a:pt x="191" y="2484"/>
                    <a:pt x="227" y="2591"/>
                  </a:cubicBezTo>
                  <a:cubicBezTo>
                    <a:pt x="239" y="2603"/>
                    <a:pt x="239" y="2627"/>
                    <a:pt x="239" y="2650"/>
                  </a:cubicBezTo>
                  <a:lnTo>
                    <a:pt x="405" y="3484"/>
                  </a:lnTo>
                  <a:cubicBezTo>
                    <a:pt x="346" y="3412"/>
                    <a:pt x="298" y="3341"/>
                    <a:pt x="239" y="3269"/>
                  </a:cubicBezTo>
                  <a:cubicBezTo>
                    <a:pt x="211" y="3235"/>
                    <a:pt x="175" y="3216"/>
                    <a:pt x="138" y="3216"/>
                  </a:cubicBezTo>
                  <a:cubicBezTo>
                    <a:pt x="112" y="3216"/>
                    <a:pt x="85" y="3226"/>
                    <a:pt x="60" y="3246"/>
                  </a:cubicBezTo>
                  <a:cubicBezTo>
                    <a:pt x="12" y="3281"/>
                    <a:pt x="1" y="3365"/>
                    <a:pt x="48" y="3424"/>
                  </a:cubicBezTo>
                  <a:cubicBezTo>
                    <a:pt x="239" y="3662"/>
                    <a:pt x="405" y="3924"/>
                    <a:pt x="548" y="4198"/>
                  </a:cubicBezTo>
                  <a:cubicBezTo>
                    <a:pt x="567" y="4235"/>
                    <a:pt x="607" y="4265"/>
                    <a:pt x="652" y="4265"/>
                  </a:cubicBezTo>
                  <a:cubicBezTo>
                    <a:pt x="665" y="4265"/>
                    <a:pt x="678" y="4263"/>
                    <a:pt x="691" y="4258"/>
                  </a:cubicBezTo>
                  <a:cubicBezTo>
                    <a:pt x="751" y="4234"/>
                    <a:pt x="786" y="4174"/>
                    <a:pt x="774" y="4115"/>
                  </a:cubicBezTo>
                  <a:lnTo>
                    <a:pt x="477" y="2591"/>
                  </a:lnTo>
                  <a:cubicBezTo>
                    <a:pt x="477" y="2579"/>
                    <a:pt x="465" y="2555"/>
                    <a:pt x="465" y="2531"/>
                  </a:cubicBezTo>
                  <a:cubicBezTo>
                    <a:pt x="441" y="2472"/>
                    <a:pt x="441" y="2412"/>
                    <a:pt x="453" y="2365"/>
                  </a:cubicBezTo>
                  <a:cubicBezTo>
                    <a:pt x="465" y="2329"/>
                    <a:pt x="513" y="2317"/>
                    <a:pt x="584" y="2293"/>
                  </a:cubicBezTo>
                  <a:lnTo>
                    <a:pt x="632" y="2281"/>
                  </a:lnTo>
                  <a:lnTo>
                    <a:pt x="929" y="2198"/>
                  </a:lnTo>
                  <a:cubicBezTo>
                    <a:pt x="1739" y="1972"/>
                    <a:pt x="2560" y="1746"/>
                    <a:pt x="3322" y="1543"/>
                  </a:cubicBezTo>
                  <a:lnTo>
                    <a:pt x="4596" y="1198"/>
                  </a:lnTo>
                  <a:cubicBezTo>
                    <a:pt x="5751" y="888"/>
                    <a:pt x="6942" y="579"/>
                    <a:pt x="8121" y="245"/>
                  </a:cubicBezTo>
                  <a:cubicBezTo>
                    <a:pt x="8180" y="222"/>
                    <a:pt x="8216" y="150"/>
                    <a:pt x="8204" y="91"/>
                  </a:cubicBezTo>
                  <a:cubicBezTo>
                    <a:pt x="8184" y="42"/>
                    <a:pt x="8141" y="1"/>
                    <a:pt x="80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9" name="Google Shape;1759;p53"/>
            <p:cNvSpPr/>
            <p:nvPr/>
          </p:nvSpPr>
          <p:spPr>
            <a:xfrm>
              <a:off x="5974400" y="3057700"/>
              <a:ext cx="34600" cy="30325"/>
            </a:xfrm>
            <a:custGeom>
              <a:avLst/>
              <a:gdLst/>
              <a:ahLst/>
              <a:cxnLst/>
              <a:rect l="l" t="t" r="r" b="b"/>
              <a:pathLst>
                <a:path w="1384" h="1213" extrusionOk="0">
                  <a:moveTo>
                    <a:pt x="419" y="1"/>
                  </a:moveTo>
                  <a:cubicBezTo>
                    <a:pt x="199" y="1"/>
                    <a:pt x="1" y="222"/>
                    <a:pt x="98" y="470"/>
                  </a:cubicBezTo>
                  <a:cubicBezTo>
                    <a:pt x="116" y="528"/>
                    <a:pt x="160" y="552"/>
                    <a:pt x="206" y="552"/>
                  </a:cubicBezTo>
                  <a:cubicBezTo>
                    <a:pt x="282" y="552"/>
                    <a:pt x="361" y="483"/>
                    <a:pt x="324" y="386"/>
                  </a:cubicBezTo>
                  <a:cubicBezTo>
                    <a:pt x="298" y="316"/>
                    <a:pt x="356" y="252"/>
                    <a:pt x="421" y="252"/>
                  </a:cubicBezTo>
                  <a:cubicBezTo>
                    <a:pt x="444" y="252"/>
                    <a:pt x="469" y="260"/>
                    <a:pt x="491" y="279"/>
                  </a:cubicBezTo>
                  <a:cubicBezTo>
                    <a:pt x="526" y="327"/>
                    <a:pt x="538" y="386"/>
                    <a:pt x="538" y="446"/>
                  </a:cubicBezTo>
                  <a:cubicBezTo>
                    <a:pt x="526" y="517"/>
                    <a:pt x="503" y="601"/>
                    <a:pt x="467" y="672"/>
                  </a:cubicBezTo>
                  <a:lnTo>
                    <a:pt x="443" y="720"/>
                  </a:lnTo>
                  <a:cubicBezTo>
                    <a:pt x="407" y="803"/>
                    <a:pt x="372" y="874"/>
                    <a:pt x="348" y="958"/>
                  </a:cubicBezTo>
                  <a:cubicBezTo>
                    <a:pt x="348" y="994"/>
                    <a:pt x="336" y="1017"/>
                    <a:pt x="336" y="1041"/>
                  </a:cubicBezTo>
                  <a:cubicBezTo>
                    <a:pt x="336" y="1053"/>
                    <a:pt x="336" y="1053"/>
                    <a:pt x="336" y="1053"/>
                  </a:cubicBezTo>
                  <a:cubicBezTo>
                    <a:pt x="324" y="1101"/>
                    <a:pt x="336" y="1160"/>
                    <a:pt x="372" y="1184"/>
                  </a:cubicBezTo>
                  <a:cubicBezTo>
                    <a:pt x="398" y="1201"/>
                    <a:pt x="430" y="1213"/>
                    <a:pt x="460" y="1213"/>
                  </a:cubicBezTo>
                  <a:cubicBezTo>
                    <a:pt x="471" y="1213"/>
                    <a:pt x="481" y="1211"/>
                    <a:pt x="491" y="1208"/>
                  </a:cubicBezTo>
                  <a:lnTo>
                    <a:pt x="515" y="1208"/>
                  </a:lnTo>
                  <a:lnTo>
                    <a:pt x="1229" y="934"/>
                  </a:lnTo>
                  <a:cubicBezTo>
                    <a:pt x="1277" y="910"/>
                    <a:pt x="1324" y="874"/>
                    <a:pt x="1348" y="827"/>
                  </a:cubicBezTo>
                  <a:cubicBezTo>
                    <a:pt x="1384" y="767"/>
                    <a:pt x="1360" y="684"/>
                    <a:pt x="1300" y="648"/>
                  </a:cubicBezTo>
                  <a:cubicBezTo>
                    <a:pt x="1282" y="641"/>
                    <a:pt x="1261" y="637"/>
                    <a:pt x="1242" y="637"/>
                  </a:cubicBezTo>
                  <a:cubicBezTo>
                    <a:pt x="1199" y="637"/>
                    <a:pt x="1158" y="655"/>
                    <a:pt x="1134" y="696"/>
                  </a:cubicBezTo>
                  <a:lnTo>
                    <a:pt x="646" y="886"/>
                  </a:lnTo>
                  <a:cubicBezTo>
                    <a:pt x="657" y="863"/>
                    <a:pt x="669" y="851"/>
                    <a:pt x="681" y="827"/>
                  </a:cubicBezTo>
                  <a:lnTo>
                    <a:pt x="705" y="779"/>
                  </a:lnTo>
                  <a:cubicBezTo>
                    <a:pt x="753" y="672"/>
                    <a:pt x="788" y="565"/>
                    <a:pt x="788" y="446"/>
                  </a:cubicBezTo>
                  <a:cubicBezTo>
                    <a:pt x="800" y="315"/>
                    <a:pt x="741" y="172"/>
                    <a:pt x="646" y="89"/>
                  </a:cubicBezTo>
                  <a:cubicBezTo>
                    <a:pt x="575" y="27"/>
                    <a:pt x="496" y="1"/>
                    <a:pt x="4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0" name="Google Shape;1760;p53"/>
            <p:cNvSpPr/>
            <p:nvPr/>
          </p:nvSpPr>
          <p:spPr>
            <a:xfrm>
              <a:off x="6021175" y="3067950"/>
              <a:ext cx="37825" cy="12875"/>
            </a:xfrm>
            <a:custGeom>
              <a:avLst/>
              <a:gdLst/>
              <a:ahLst/>
              <a:cxnLst/>
              <a:rect l="l" t="t" r="r" b="b"/>
              <a:pathLst>
                <a:path w="1513" h="515" extrusionOk="0">
                  <a:moveTo>
                    <a:pt x="1334" y="0"/>
                  </a:moveTo>
                  <a:cubicBezTo>
                    <a:pt x="1322" y="0"/>
                    <a:pt x="1013" y="24"/>
                    <a:pt x="703" y="72"/>
                  </a:cubicBezTo>
                  <a:cubicBezTo>
                    <a:pt x="560" y="95"/>
                    <a:pt x="406" y="131"/>
                    <a:pt x="263" y="167"/>
                  </a:cubicBezTo>
                  <a:cubicBezTo>
                    <a:pt x="203" y="179"/>
                    <a:pt x="144" y="203"/>
                    <a:pt x="84" y="250"/>
                  </a:cubicBezTo>
                  <a:cubicBezTo>
                    <a:pt x="60" y="286"/>
                    <a:pt x="37" y="322"/>
                    <a:pt x="25" y="357"/>
                  </a:cubicBezTo>
                  <a:cubicBezTo>
                    <a:pt x="1" y="429"/>
                    <a:pt x="48" y="488"/>
                    <a:pt x="120" y="512"/>
                  </a:cubicBezTo>
                  <a:cubicBezTo>
                    <a:pt x="128" y="514"/>
                    <a:pt x="135" y="514"/>
                    <a:pt x="143" y="514"/>
                  </a:cubicBezTo>
                  <a:cubicBezTo>
                    <a:pt x="194" y="514"/>
                    <a:pt x="242" y="481"/>
                    <a:pt x="263" y="429"/>
                  </a:cubicBezTo>
                  <a:cubicBezTo>
                    <a:pt x="287" y="417"/>
                    <a:pt x="310" y="405"/>
                    <a:pt x="334" y="405"/>
                  </a:cubicBezTo>
                  <a:cubicBezTo>
                    <a:pt x="453" y="369"/>
                    <a:pt x="608" y="345"/>
                    <a:pt x="751" y="322"/>
                  </a:cubicBezTo>
                  <a:cubicBezTo>
                    <a:pt x="1049" y="274"/>
                    <a:pt x="1358" y="250"/>
                    <a:pt x="1358" y="250"/>
                  </a:cubicBezTo>
                  <a:lnTo>
                    <a:pt x="1370" y="250"/>
                  </a:lnTo>
                  <a:cubicBezTo>
                    <a:pt x="1513" y="214"/>
                    <a:pt x="1477" y="0"/>
                    <a:pt x="133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1" name="Google Shape;1761;p53"/>
            <p:cNvSpPr/>
            <p:nvPr/>
          </p:nvSpPr>
          <p:spPr>
            <a:xfrm>
              <a:off x="6065525" y="3036775"/>
              <a:ext cx="26825" cy="40425"/>
            </a:xfrm>
            <a:custGeom>
              <a:avLst/>
              <a:gdLst/>
              <a:ahLst/>
              <a:cxnLst/>
              <a:rect l="l" t="t" r="r" b="b"/>
              <a:pathLst>
                <a:path w="1073" h="1617" extrusionOk="0">
                  <a:moveTo>
                    <a:pt x="297" y="1"/>
                  </a:moveTo>
                  <a:cubicBezTo>
                    <a:pt x="273" y="1"/>
                    <a:pt x="249" y="7"/>
                    <a:pt x="227" y="21"/>
                  </a:cubicBezTo>
                  <a:cubicBezTo>
                    <a:pt x="168" y="68"/>
                    <a:pt x="156" y="140"/>
                    <a:pt x="203" y="199"/>
                  </a:cubicBezTo>
                  <a:lnTo>
                    <a:pt x="203" y="223"/>
                  </a:lnTo>
                  <a:cubicBezTo>
                    <a:pt x="203" y="295"/>
                    <a:pt x="179" y="366"/>
                    <a:pt x="156" y="426"/>
                  </a:cubicBezTo>
                  <a:cubicBezTo>
                    <a:pt x="96" y="688"/>
                    <a:pt x="49" y="938"/>
                    <a:pt x="25" y="1200"/>
                  </a:cubicBezTo>
                  <a:cubicBezTo>
                    <a:pt x="13" y="1271"/>
                    <a:pt x="13" y="1342"/>
                    <a:pt x="13" y="1414"/>
                  </a:cubicBezTo>
                  <a:cubicBezTo>
                    <a:pt x="1" y="1509"/>
                    <a:pt x="72" y="1604"/>
                    <a:pt x="179" y="1616"/>
                  </a:cubicBezTo>
                  <a:lnTo>
                    <a:pt x="251" y="1616"/>
                  </a:lnTo>
                  <a:lnTo>
                    <a:pt x="310" y="1604"/>
                  </a:lnTo>
                  <a:lnTo>
                    <a:pt x="668" y="1473"/>
                  </a:lnTo>
                  <a:lnTo>
                    <a:pt x="834" y="1414"/>
                  </a:lnTo>
                  <a:cubicBezTo>
                    <a:pt x="989" y="1354"/>
                    <a:pt x="1037" y="1330"/>
                    <a:pt x="1061" y="1271"/>
                  </a:cubicBezTo>
                  <a:cubicBezTo>
                    <a:pt x="1072" y="1223"/>
                    <a:pt x="1072" y="1188"/>
                    <a:pt x="1049" y="1152"/>
                  </a:cubicBezTo>
                  <a:cubicBezTo>
                    <a:pt x="1019" y="1115"/>
                    <a:pt x="980" y="1096"/>
                    <a:pt x="940" y="1096"/>
                  </a:cubicBezTo>
                  <a:cubicBezTo>
                    <a:pt x="916" y="1096"/>
                    <a:pt x="892" y="1103"/>
                    <a:pt x="870" y="1116"/>
                  </a:cubicBezTo>
                  <a:cubicBezTo>
                    <a:pt x="870" y="1128"/>
                    <a:pt x="858" y="1128"/>
                    <a:pt x="858" y="1140"/>
                  </a:cubicBezTo>
                  <a:lnTo>
                    <a:pt x="751" y="1176"/>
                  </a:lnTo>
                  <a:lnTo>
                    <a:pt x="584" y="1235"/>
                  </a:lnTo>
                  <a:lnTo>
                    <a:pt x="275" y="1342"/>
                  </a:lnTo>
                  <a:lnTo>
                    <a:pt x="287" y="1223"/>
                  </a:lnTo>
                  <a:cubicBezTo>
                    <a:pt x="299" y="973"/>
                    <a:pt x="346" y="735"/>
                    <a:pt x="406" y="497"/>
                  </a:cubicBezTo>
                  <a:cubicBezTo>
                    <a:pt x="441" y="402"/>
                    <a:pt x="453" y="307"/>
                    <a:pt x="453" y="199"/>
                  </a:cubicBezTo>
                  <a:cubicBezTo>
                    <a:pt x="453" y="152"/>
                    <a:pt x="430" y="92"/>
                    <a:pt x="406" y="57"/>
                  </a:cubicBezTo>
                  <a:cubicBezTo>
                    <a:pt x="376" y="19"/>
                    <a:pt x="337" y="1"/>
                    <a:pt x="29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2" name="Google Shape;1762;p53"/>
            <p:cNvSpPr/>
            <p:nvPr/>
          </p:nvSpPr>
          <p:spPr>
            <a:xfrm>
              <a:off x="6069450" y="3038425"/>
              <a:ext cx="25575" cy="49900"/>
            </a:xfrm>
            <a:custGeom>
              <a:avLst/>
              <a:gdLst/>
              <a:ahLst/>
              <a:cxnLst/>
              <a:rect l="l" t="t" r="r" b="b"/>
              <a:pathLst>
                <a:path w="1023" h="1996" extrusionOk="0">
                  <a:moveTo>
                    <a:pt x="172" y="0"/>
                  </a:moveTo>
                  <a:cubicBezTo>
                    <a:pt x="86" y="0"/>
                    <a:pt x="0" y="94"/>
                    <a:pt x="58" y="193"/>
                  </a:cubicBezTo>
                  <a:cubicBezTo>
                    <a:pt x="106" y="264"/>
                    <a:pt x="142" y="348"/>
                    <a:pt x="177" y="443"/>
                  </a:cubicBezTo>
                  <a:cubicBezTo>
                    <a:pt x="237" y="586"/>
                    <a:pt x="308" y="800"/>
                    <a:pt x="368" y="1003"/>
                  </a:cubicBezTo>
                  <a:lnTo>
                    <a:pt x="380" y="1050"/>
                  </a:lnTo>
                  <a:cubicBezTo>
                    <a:pt x="427" y="1264"/>
                    <a:pt x="511" y="1479"/>
                    <a:pt x="606" y="1681"/>
                  </a:cubicBezTo>
                  <a:cubicBezTo>
                    <a:pt x="654" y="1776"/>
                    <a:pt x="713" y="1872"/>
                    <a:pt x="784" y="1955"/>
                  </a:cubicBezTo>
                  <a:cubicBezTo>
                    <a:pt x="802" y="1982"/>
                    <a:pt x="834" y="1995"/>
                    <a:pt x="868" y="1995"/>
                  </a:cubicBezTo>
                  <a:cubicBezTo>
                    <a:pt x="880" y="1995"/>
                    <a:pt x="892" y="1994"/>
                    <a:pt x="904" y="1991"/>
                  </a:cubicBezTo>
                  <a:cubicBezTo>
                    <a:pt x="927" y="1991"/>
                    <a:pt x="939" y="1979"/>
                    <a:pt x="963" y="1967"/>
                  </a:cubicBezTo>
                  <a:cubicBezTo>
                    <a:pt x="1011" y="1931"/>
                    <a:pt x="1023" y="1848"/>
                    <a:pt x="975" y="1800"/>
                  </a:cubicBezTo>
                  <a:cubicBezTo>
                    <a:pt x="915" y="1729"/>
                    <a:pt x="868" y="1645"/>
                    <a:pt x="832" y="1562"/>
                  </a:cubicBezTo>
                  <a:cubicBezTo>
                    <a:pt x="737" y="1372"/>
                    <a:pt x="665" y="1181"/>
                    <a:pt x="618" y="979"/>
                  </a:cubicBezTo>
                  <a:lnTo>
                    <a:pt x="594" y="931"/>
                  </a:lnTo>
                  <a:cubicBezTo>
                    <a:pt x="534" y="717"/>
                    <a:pt x="475" y="503"/>
                    <a:pt x="415" y="348"/>
                  </a:cubicBezTo>
                  <a:cubicBezTo>
                    <a:pt x="368" y="252"/>
                    <a:pt x="320" y="157"/>
                    <a:pt x="273" y="62"/>
                  </a:cubicBezTo>
                  <a:cubicBezTo>
                    <a:pt x="247" y="18"/>
                    <a:pt x="209" y="0"/>
                    <a:pt x="1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3" name="Google Shape;1763;p53"/>
            <p:cNvSpPr/>
            <p:nvPr/>
          </p:nvSpPr>
          <p:spPr>
            <a:xfrm>
              <a:off x="6100950" y="3055700"/>
              <a:ext cx="17900" cy="24875"/>
            </a:xfrm>
            <a:custGeom>
              <a:avLst/>
              <a:gdLst/>
              <a:ahLst/>
              <a:cxnLst/>
              <a:rect l="l" t="t" r="r" b="b"/>
              <a:pathLst>
                <a:path w="716" h="995" extrusionOk="0">
                  <a:moveTo>
                    <a:pt x="382" y="264"/>
                  </a:moveTo>
                  <a:cubicBezTo>
                    <a:pt x="382" y="264"/>
                    <a:pt x="394" y="276"/>
                    <a:pt x="406" y="276"/>
                  </a:cubicBezTo>
                  <a:cubicBezTo>
                    <a:pt x="406" y="276"/>
                    <a:pt x="406" y="288"/>
                    <a:pt x="417" y="300"/>
                  </a:cubicBezTo>
                  <a:cubicBezTo>
                    <a:pt x="429" y="347"/>
                    <a:pt x="441" y="407"/>
                    <a:pt x="453" y="454"/>
                  </a:cubicBezTo>
                  <a:cubicBezTo>
                    <a:pt x="465" y="538"/>
                    <a:pt x="453" y="609"/>
                    <a:pt x="429" y="681"/>
                  </a:cubicBezTo>
                  <a:cubicBezTo>
                    <a:pt x="417" y="704"/>
                    <a:pt x="394" y="728"/>
                    <a:pt x="358" y="740"/>
                  </a:cubicBezTo>
                  <a:cubicBezTo>
                    <a:pt x="350" y="744"/>
                    <a:pt x="343" y="745"/>
                    <a:pt x="338" y="745"/>
                  </a:cubicBezTo>
                  <a:cubicBezTo>
                    <a:pt x="327" y="745"/>
                    <a:pt x="322" y="740"/>
                    <a:pt x="322" y="740"/>
                  </a:cubicBezTo>
                  <a:cubicBezTo>
                    <a:pt x="275" y="704"/>
                    <a:pt x="263" y="609"/>
                    <a:pt x="263" y="538"/>
                  </a:cubicBezTo>
                  <a:cubicBezTo>
                    <a:pt x="251" y="466"/>
                    <a:pt x="275" y="395"/>
                    <a:pt x="310" y="323"/>
                  </a:cubicBezTo>
                  <a:cubicBezTo>
                    <a:pt x="322" y="300"/>
                    <a:pt x="346" y="276"/>
                    <a:pt x="382" y="264"/>
                  </a:cubicBezTo>
                  <a:close/>
                  <a:moveTo>
                    <a:pt x="432" y="1"/>
                  </a:moveTo>
                  <a:cubicBezTo>
                    <a:pt x="292" y="1"/>
                    <a:pt x="174" y="71"/>
                    <a:pt x="108" y="193"/>
                  </a:cubicBezTo>
                  <a:cubicBezTo>
                    <a:pt x="36" y="300"/>
                    <a:pt x="1" y="419"/>
                    <a:pt x="13" y="550"/>
                  </a:cubicBezTo>
                  <a:cubicBezTo>
                    <a:pt x="1" y="704"/>
                    <a:pt x="60" y="847"/>
                    <a:pt x="191" y="954"/>
                  </a:cubicBezTo>
                  <a:cubicBezTo>
                    <a:pt x="236" y="981"/>
                    <a:pt x="294" y="995"/>
                    <a:pt x="355" y="995"/>
                  </a:cubicBezTo>
                  <a:cubicBezTo>
                    <a:pt x="376" y="995"/>
                    <a:pt x="397" y="993"/>
                    <a:pt x="417" y="990"/>
                  </a:cubicBezTo>
                  <a:lnTo>
                    <a:pt x="429" y="978"/>
                  </a:lnTo>
                  <a:cubicBezTo>
                    <a:pt x="525" y="954"/>
                    <a:pt x="608" y="883"/>
                    <a:pt x="656" y="800"/>
                  </a:cubicBezTo>
                  <a:cubicBezTo>
                    <a:pt x="703" y="681"/>
                    <a:pt x="715" y="550"/>
                    <a:pt x="691" y="431"/>
                  </a:cubicBezTo>
                  <a:cubicBezTo>
                    <a:pt x="691" y="347"/>
                    <a:pt x="667" y="264"/>
                    <a:pt x="632" y="193"/>
                  </a:cubicBezTo>
                  <a:cubicBezTo>
                    <a:pt x="620" y="157"/>
                    <a:pt x="596" y="121"/>
                    <a:pt x="560" y="97"/>
                  </a:cubicBezTo>
                  <a:cubicBezTo>
                    <a:pt x="548" y="50"/>
                    <a:pt x="513" y="14"/>
                    <a:pt x="465" y="2"/>
                  </a:cubicBezTo>
                  <a:cubicBezTo>
                    <a:pt x="454" y="1"/>
                    <a:pt x="443" y="1"/>
                    <a:pt x="4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4" name="Google Shape;1764;p53"/>
            <p:cNvSpPr/>
            <p:nvPr/>
          </p:nvSpPr>
          <p:spPr>
            <a:xfrm>
              <a:off x="6108800" y="3056900"/>
              <a:ext cx="29975" cy="20225"/>
            </a:xfrm>
            <a:custGeom>
              <a:avLst/>
              <a:gdLst/>
              <a:ahLst/>
              <a:cxnLst/>
              <a:rect l="l" t="t" r="r" b="b"/>
              <a:pathLst>
                <a:path w="1199" h="809" extrusionOk="0">
                  <a:moveTo>
                    <a:pt x="164" y="0"/>
                  </a:moveTo>
                  <a:cubicBezTo>
                    <a:pt x="82" y="0"/>
                    <a:pt x="0" y="85"/>
                    <a:pt x="56" y="180"/>
                  </a:cubicBezTo>
                  <a:cubicBezTo>
                    <a:pt x="80" y="240"/>
                    <a:pt x="115" y="299"/>
                    <a:pt x="151" y="347"/>
                  </a:cubicBezTo>
                  <a:cubicBezTo>
                    <a:pt x="246" y="466"/>
                    <a:pt x="342" y="573"/>
                    <a:pt x="449" y="668"/>
                  </a:cubicBezTo>
                  <a:cubicBezTo>
                    <a:pt x="520" y="716"/>
                    <a:pt x="592" y="764"/>
                    <a:pt x="675" y="799"/>
                  </a:cubicBezTo>
                  <a:cubicBezTo>
                    <a:pt x="717" y="805"/>
                    <a:pt x="758" y="808"/>
                    <a:pt x="800" y="808"/>
                  </a:cubicBezTo>
                  <a:cubicBezTo>
                    <a:pt x="842" y="808"/>
                    <a:pt x="883" y="805"/>
                    <a:pt x="925" y="799"/>
                  </a:cubicBezTo>
                  <a:cubicBezTo>
                    <a:pt x="985" y="776"/>
                    <a:pt x="1056" y="752"/>
                    <a:pt x="1115" y="728"/>
                  </a:cubicBezTo>
                  <a:cubicBezTo>
                    <a:pt x="1175" y="692"/>
                    <a:pt x="1199" y="621"/>
                    <a:pt x="1163" y="561"/>
                  </a:cubicBezTo>
                  <a:cubicBezTo>
                    <a:pt x="1147" y="521"/>
                    <a:pt x="1103" y="497"/>
                    <a:pt x="1058" y="497"/>
                  </a:cubicBezTo>
                  <a:cubicBezTo>
                    <a:pt x="1037" y="497"/>
                    <a:pt x="1015" y="502"/>
                    <a:pt x="996" y="514"/>
                  </a:cubicBezTo>
                  <a:cubicBezTo>
                    <a:pt x="961" y="525"/>
                    <a:pt x="913" y="549"/>
                    <a:pt x="865" y="561"/>
                  </a:cubicBezTo>
                  <a:cubicBezTo>
                    <a:pt x="842" y="567"/>
                    <a:pt x="821" y="570"/>
                    <a:pt x="801" y="570"/>
                  </a:cubicBezTo>
                  <a:cubicBezTo>
                    <a:pt x="782" y="570"/>
                    <a:pt x="764" y="567"/>
                    <a:pt x="746" y="561"/>
                  </a:cubicBezTo>
                  <a:cubicBezTo>
                    <a:pt x="687" y="537"/>
                    <a:pt x="639" y="514"/>
                    <a:pt x="604" y="478"/>
                  </a:cubicBezTo>
                  <a:cubicBezTo>
                    <a:pt x="508" y="395"/>
                    <a:pt x="425" y="311"/>
                    <a:pt x="353" y="204"/>
                  </a:cubicBezTo>
                  <a:cubicBezTo>
                    <a:pt x="330" y="168"/>
                    <a:pt x="294" y="121"/>
                    <a:pt x="270" y="73"/>
                  </a:cubicBezTo>
                  <a:cubicBezTo>
                    <a:pt x="246" y="21"/>
                    <a:pt x="205" y="0"/>
                    <a:pt x="16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5" name="Google Shape;1765;p53"/>
            <p:cNvSpPr/>
            <p:nvPr/>
          </p:nvSpPr>
          <p:spPr>
            <a:xfrm>
              <a:off x="5997075" y="3152450"/>
              <a:ext cx="17875" cy="24750"/>
            </a:xfrm>
            <a:custGeom>
              <a:avLst/>
              <a:gdLst/>
              <a:ahLst/>
              <a:cxnLst/>
              <a:rect l="l" t="t" r="r" b="b"/>
              <a:pathLst>
                <a:path w="715" h="990" extrusionOk="0">
                  <a:moveTo>
                    <a:pt x="381" y="263"/>
                  </a:moveTo>
                  <a:lnTo>
                    <a:pt x="405" y="275"/>
                  </a:lnTo>
                  <a:cubicBezTo>
                    <a:pt x="405" y="275"/>
                    <a:pt x="417" y="275"/>
                    <a:pt x="417" y="299"/>
                  </a:cubicBezTo>
                  <a:cubicBezTo>
                    <a:pt x="441" y="347"/>
                    <a:pt x="453" y="406"/>
                    <a:pt x="453" y="454"/>
                  </a:cubicBezTo>
                  <a:cubicBezTo>
                    <a:pt x="465" y="525"/>
                    <a:pt x="465" y="609"/>
                    <a:pt x="429" y="680"/>
                  </a:cubicBezTo>
                  <a:cubicBezTo>
                    <a:pt x="417" y="704"/>
                    <a:pt x="393" y="728"/>
                    <a:pt x="358" y="740"/>
                  </a:cubicBezTo>
                  <a:lnTo>
                    <a:pt x="334" y="740"/>
                  </a:lnTo>
                  <a:cubicBezTo>
                    <a:pt x="286" y="704"/>
                    <a:pt x="262" y="644"/>
                    <a:pt x="262" y="537"/>
                  </a:cubicBezTo>
                  <a:cubicBezTo>
                    <a:pt x="262" y="466"/>
                    <a:pt x="274" y="383"/>
                    <a:pt x="310" y="323"/>
                  </a:cubicBezTo>
                  <a:cubicBezTo>
                    <a:pt x="334" y="299"/>
                    <a:pt x="358" y="275"/>
                    <a:pt x="381" y="263"/>
                  </a:cubicBezTo>
                  <a:close/>
                  <a:moveTo>
                    <a:pt x="434" y="0"/>
                  </a:moveTo>
                  <a:cubicBezTo>
                    <a:pt x="302" y="0"/>
                    <a:pt x="174" y="70"/>
                    <a:pt x="108" y="180"/>
                  </a:cubicBezTo>
                  <a:cubicBezTo>
                    <a:pt x="36" y="287"/>
                    <a:pt x="12" y="418"/>
                    <a:pt x="12" y="537"/>
                  </a:cubicBezTo>
                  <a:cubicBezTo>
                    <a:pt x="0" y="692"/>
                    <a:pt x="72" y="847"/>
                    <a:pt x="191" y="942"/>
                  </a:cubicBezTo>
                  <a:cubicBezTo>
                    <a:pt x="239" y="974"/>
                    <a:pt x="291" y="990"/>
                    <a:pt x="343" y="990"/>
                  </a:cubicBezTo>
                  <a:cubicBezTo>
                    <a:pt x="368" y="990"/>
                    <a:pt x="393" y="986"/>
                    <a:pt x="417" y="978"/>
                  </a:cubicBezTo>
                  <a:lnTo>
                    <a:pt x="429" y="978"/>
                  </a:lnTo>
                  <a:cubicBezTo>
                    <a:pt x="524" y="954"/>
                    <a:pt x="608" y="883"/>
                    <a:pt x="655" y="787"/>
                  </a:cubicBezTo>
                  <a:cubicBezTo>
                    <a:pt x="703" y="680"/>
                    <a:pt x="715" y="549"/>
                    <a:pt x="703" y="430"/>
                  </a:cubicBezTo>
                  <a:cubicBezTo>
                    <a:pt x="691" y="347"/>
                    <a:pt x="667" y="263"/>
                    <a:pt x="643" y="180"/>
                  </a:cubicBezTo>
                  <a:cubicBezTo>
                    <a:pt x="620" y="144"/>
                    <a:pt x="596" y="121"/>
                    <a:pt x="572" y="85"/>
                  </a:cubicBezTo>
                  <a:cubicBezTo>
                    <a:pt x="548" y="37"/>
                    <a:pt x="512" y="2"/>
                    <a:pt x="465" y="2"/>
                  </a:cubicBezTo>
                  <a:cubicBezTo>
                    <a:pt x="454" y="1"/>
                    <a:pt x="444" y="0"/>
                    <a:pt x="43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6" name="Google Shape;1766;p53"/>
            <p:cNvSpPr/>
            <p:nvPr/>
          </p:nvSpPr>
          <p:spPr>
            <a:xfrm>
              <a:off x="6004875" y="3153550"/>
              <a:ext cx="31025" cy="20225"/>
            </a:xfrm>
            <a:custGeom>
              <a:avLst/>
              <a:gdLst/>
              <a:ahLst/>
              <a:cxnLst/>
              <a:rect l="l" t="t" r="r" b="b"/>
              <a:pathLst>
                <a:path w="1241" h="809" extrusionOk="0">
                  <a:moveTo>
                    <a:pt x="171" y="0"/>
                  </a:moveTo>
                  <a:cubicBezTo>
                    <a:pt x="88" y="0"/>
                    <a:pt x="1" y="86"/>
                    <a:pt x="58" y="184"/>
                  </a:cubicBezTo>
                  <a:cubicBezTo>
                    <a:pt x="93" y="243"/>
                    <a:pt x="129" y="303"/>
                    <a:pt x="165" y="350"/>
                  </a:cubicBezTo>
                  <a:cubicBezTo>
                    <a:pt x="248" y="469"/>
                    <a:pt x="343" y="577"/>
                    <a:pt x="450" y="660"/>
                  </a:cubicBezTo>
                  <a:cubicBezTo>
                    <a:pt x="522" y="720"/>
                    <a:pt x="593" y="767"/>
                    <a:pt x="677" y="791"/>
                  </a:cubicBezTo>
                  <a:cubicBezTo>
                    <a:pt x="718" y="803"/>
                    <a:pt x="760" y="809"/>
                    <a:pt x="802" y="809"/>
                  </a:cubicBezTo>
                  <a:cubicBezTo>
                    <a:pt x="843" y="809"/>
                    <a:pt x="885" y="803"/>
                    <a:pt x="927" y="791"/>
                  </a:cubicBezTo>
                  <a:cubicBezTo>
                    <a:pt x="986" y="779"/>
                    <a:pt x="1058" y="755"/>
                    <a:pt x="1117" y="731"/>
                  </a:cubicBezTo>
                  <a:cubicBezTo>
                    <a:pt x="1240" y="660"/>
                    <a:pt x="1178" y="491"/>
                    <a:pt x="1067" y="491"/>
                  </a:cubicBezTo>
                  <a:cubicBezTo>
                    <a:pt x="1049" y="491"/>
                    <a:pt x="1030" y="495"/>
                    <a:pt x="1010" y="505"/>
                  </a:cubicBezTo>
                  <a:cubicBezTo>
                    <a:pt x="962" y="529"/>
                    <a:pt x="915" y="541"/>
                    <a:pt x="867" y="553"/>
                  </a:cubicBezTo>
                  <a:cubicBezTo>
                    <a:pt x="849" y="559"/>
                    <a:pt x="828" y="562"/>
                    <a:pt x="808" y="562"/>
                  </a:cubicBezTo>
                  <a:cubicBezTo>
                    <a:pt x="787" y="562"/>
                    <a:pt x="766" y="559"/>
                    <a:pt x="748" y="553"/>
                  </a:cubicBezTo>
                  <a:cubicBezTo>
                    <a:pt x="700" y="541"/>
                    <a:pt x="653" y="505"/>
                    <a:pt x="605" y="469"/>
                  </a:cubicBezTo>
                  <a:cubicBezTo>
                    <a:pt x="522" y="398"/>
                    <a:pt x="439" y="303"/>
                    <a:pt x="367" y="208"/>
                  </a:cubicBezTo>
                  <a:cubicBezTo>
                    <a:pt x="331" y="160"/>
                    <a:pt x="308" y="112"/>
                    <a:pt x="272" y="65"/>
                  </a:cubicBezTo>
                  <a:cubicBezTo>
                    <a:pt x="249" y="19"/>
                    <a:pt x="211" y="0"/>
                    <a:pt x="1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7" name="Google Shape;1767;p53"/>
            <p:cNvSpPr/>
            <p:nvPr/>
          </p:nvSpPr>
          <p:spPr>
            <a:xfrm>
              <a:off x="6131900" y="3043500"/>
              <a:ext cx="27050" cy="27700"/>
            </a:xfrm>
            <a:custGeom>
              <a:avLst/>
              <a:gdLst/>
              <a:ahLst/>
              <a:cxnLst/>
              <a:rect l="l" t="t" r="r" b="b"/>
              <a:pathLst>
                <a:path w="1082" h="1108" extrusionOk="0">
                  <a:moveTo>
                    <a:pt x="456" y="0"/>
                  </a:moveTo>
                  <a:cubicBezTo>
                    <a:pt x="338" y="0"/>
                    <a:pt x="233" y="58"/>
                    <a:pt x="168" y="145"/>
                  </a:cubicBezTo>
                  <a:cubicBezTo>
                    <a:pt x="25" y="347"/>
                    <a:pt x="1" y="609"/>
                    <a:pt x="120" y="823"/>
                  </a:cubicBezTo>
                  <a:cubicBezTo>
                    <a:pt x="221" y="996"/>
                    <a:pt x="409" y="1108"/>
                    <a:pt x="602" y="1108"/>
                  </a:cubicBezTo>
                  <a:cubicBezTo>
                    <a:pt x="636" y="1108"/>
                    <a:pt x="670" y="1104"/>
                    <a:pt x="703" y="1097"/>
                  </a:cubicBezTo>
                  <a:lnTo>
                    <a:pt x="751" y="1085"/>
                  </a:lnTo>
                  <a:cubicBezTo>
                    <a:pt x="834" y="1061"/>
                    <a:pt x="906" y="1014"/>
                    <a:pt x="965" y="954"/>
                  </a:cubicBezTo>
                  <a:cubicBezTo>
                    <a:pt x="989" y="931"/>
                    <a:pt x="1013" y="907"/>
                    <a:pt x="1025" y="871"/>
                  </a:cubicBezTo>
                  <a:cubicBezTo>
                    <a:pt x="1082" y="774"/>
                    <a:pt x="1000" y="687"/>
                    <a:pt x="916" y="687"/>
                  </a:cubicBezTo>
                  <a:cubicBezTo>
                    <a:pt x="877" y="687"/>
                    <a:pt x="837" y="706"/>
                    <a:pt x="811" y="752"/>
                  </a:cubicBezTo>
                  <a:cubicBezTo>
                    <a:pt x="811" y="764"/>
                    <a:pt x="799" y="776"/>
                    <a:pt x="787" y="788"/>
                  </a:cubicBezTo>
                  <a:cubicBezTo>
                    <a:pt x="751" y="811"/>
                    <a:pt x="715" y="835"/>
                    <a:pt x="668" y="847"/>
                  </a:cubicBezTo>
                  <a:cubicBezTo>
                    <a:pt x="642" y="854"/>
                    <a:pt x="617" y="857"/>
                    <a:pt x="592" y="857"/>
                  </a:cubicBezTo>
                  <a:cubicBezTo>
                    <a:pt x="488" y="857"/>
                    <a:pt x="392" y="800"/>
                    <a:pt x="334" y="704"/>
                  </a:cubicBezTo>
                  <a:cubicBezTo>
                    <a:pt x="275" y="573"/>
                    <a:pt x="275" y="419"/>
                    <a:pt x="358" y="300"/>
                  </a:cubicBezTo>
                  <a:cubicBezTo>
                    <a:pt x="382" y="264"/>
                    <a:pt x="430" y="240"/>
                    <a:pt x="465" y="240"/>
                  </a:cubicBezTo>
                  <a:cubicBezTo>
                    <a:pt x="473" y="242"/>
                    <a:pt x="481" y="242"/>
                    <a:pt x="488" y="242"/>
                  </a:cubicBezTo>
                  <a:cubicBezTo>
                    <a:pt x="540" y="242"/>
                    <a:pt x="587" y="208"/>
                    <a:pt x="608" y="157"/>
                  </a:cubicBezTo>
                  <a:cubicBezTo>
                    <a:pt x="620" y="97"/>
                    <a:pt x="596" y="38"/>
                    <a:pt x="549" y="14"/>
                  </a:cubicBezTo>
                  <a:cubicBezTo>
                    <a:pt x="537" y="2"/>
                    <a:pt x="525" y="2"/>
                    <a:pt x="501" y="2"/>
                  </a:cubicBezTo>
                  <a:lnTo>
                    <a:pt x="489" y="2"/>
                  </a:lnTo>
                  <a:cubicBezTo>
                    <a:pt x="478" y="1"/>
                    <a:pt x="467" y="0"/>
                    <a:pt x="45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8" name="Google Shape;1768;p53"/>
            <p:cNvSpPr/>
            <p:nvPr/>
          </p:nvSpPr>
          <p:spPr>
            <a:xfrm>
              <a:off x="5956900" y="3141700"/>
              <a:ext cx="44950" cy="52900"/>
            </a:xfrm>
            <a:custGeom>
              <a:avLst/>
              <a:gdLst/>
              <a:ahLst/>
              <a:cxnLst/>
              <a:rect l="l" t="t" r="r" b="b"/>
              <a:pathLst>
                <a:path w="1798" h="2116" extrusionOk="0">
                  <a:moveTo>
                    <a:pt x="487" y="0"/>
                  </a:moveTo>
                  <a:cubicBezTo>
                    <a:pt x="335" y="0"/>
                    <a:pt x="185" y="68"/>
                    <a:pt x="72" y="181"/>
                  </a:cubicBezTo>
                  <a:cubicBezTo>
                    <a:pt x="36" y="229"/>
                    <a:pt x="12" y="289"/>
                    <a:pt x="0" y="348"/>
                  </a:cubicBezTo>
                  <a:cubicBezTo>
                    <a:pt x="0" y="372"/>
                    <a:pt x="0" y="396"/>
                    <a:pt x="0" y="432"/>
                  </a:cubicBezTo>
                  <a:cubicBezTo>
                    <a:pt x="0" y="491"/>
                    <a:pt x="60" y="539"/>
                    <a:pt x="119" y="539"/>
                  </a:cubicBezTo>
                  <a:cubicBezTo>
                    <a:pt x="191" y="539"/>
                    <a:pt x="250" y="479"/>
                    <a:pt x="250" y="420"/>
                  </a:cubicBezTo>
                  <a:cubicBezTo>
                    <a:pt x="250" y="408"/>
                    <a:pt x="250" y="396"/>
                    <a:pt x="250" y="396"/>
                  </a:cubicBezTo>
                  <a:cubicBezTo>
                    <a:pt x="250" y="372"/>
                    <a:pt x="262" y="348"/>
                    <a:pt x="274" y="336"/>
                  </a:cubicBezTo>
                  <a:cubicBezTo>
                    <a:pt x="335" y="284"/>
                    <a:pt x="409" y="251"/>
                    <a:pt x="486" y="251"/>
                  </a:cubicBezTo>
                  <a:cubicBezTo>
                    <a:pt x="514" y="251"/>
                    <a:pt x="543" y="255"/>
                    <a:pt x="572" y="265"/>
                  </a:cubicBezTo>
                  <a:cubicBezTo>
                    <a:pt x="631" y="277"/>
                    <a:pt x="667" y="312"/>
                    <a:pt x="679" y="372"/>
                  </a:cubicBezTo>
                  <a:cubicBezTo>
                    <a:pt x="691" y="455"/>
                    <a:pt x="679" y="539"/>
                    <a:pt x="631" y="622"/>
                  </a:cubicBezTo>
                  <a:cubicBezTo>
                    <a:pt x="536" y="848"/>
                    <a:pt x="464" y="1086"/>
                    <a:pt x="405" y="1324"/>
                  </a:cubicBezTo>
                  <a:cubicBezTo>
                    <a:pt x="369" y="1455"/>
                    <a:pt x="345" y="1575"/>
                    <a:pt x="322" y="1705"/>
                  </a:cubicBezTo>
                  <a:lnTo>
                    <a:pt x="286" y="1979"/>
                  </a:lnTo>
                  <a:cubicBezTo>
                    <a:pt x="274" y="2027"/>
                    <a:pt x="310" y="2075"/>
                    <a:pt x="357" y="2098"/>
                  </a:cubicBezTo>
                  <a:cubicBezTo>
                    <a:pt x="374" y="2107"/>
                    <a:pt x="397" y="2115"/>
                    <a:pt x="421" y="2115"/>
                  </a:cubicBezTo>
                  <a:cubicBezTo>
                    <a:pt x="432" y="2115"/>
                    <a:pt x="442" y="2114"/>
                    <a:pt x="453" y="2110"/>
                  </a:cubicBezTo>
                  <a:cubicBezTo>
                    <a:pt x="464" y="2098"/>
                    <a:pt x="476" y="2098"/>
                    <a:pt x="488" y="2086"/>
                  </a:cubicBezTo>
                  <a:lnTo>
                    <a:pt x="512" y="2075"/>
                  </a:lnTo>
                  <a:lnTo>
                    <a:pt x="1703" y="1670"/>
                  </a:lnTo>
                  <a:cubicBezTo>
                    <a:pt x="1762" y="1646"/>
                    <a:pt x="1798" y="1586"/>
                    <a:pt x="1774" y="1527"/>
                  </a:cubicBezTo>
                  <a:cubicBezTo>
                    <a:pt x="1755" y="1470"/>
                    <a:pt x="1707" y="1436"/>
                    <a:pt x="1658" y="1436"/>
                  </a:cubicBezTo>
                  <a:cubicBezTo>
                    <a:pt x="1645" y="1436"/>
                    <a:pt x="1632" y="1439"/>
                    <a:pt x="1619" y="1444"/>
                  </a:cubicBezTo>
                  <a:lnTo>
                    <a:pt x="548" y="1813"/>
                  </a:lnTo>
                  <a:lnTo>
                    <a:pt x="548" y="1813"/>
                  </a:lnTo>
                  <a:lnTo>
                    <a:pt x="560" y="1741"/>
                  </a:lnTo>
                  <a:cubicBezTo>
                    <a:pt x="572" y="1622"/>
                    <a:pt x="595" y="1503"/>
                    <a:pt x="631" y="1396"/>
                  </a:cubicBezTo>
                  <a:cubicBezTo>
                    <a:pt x="691" y="1158"/>
                    <a:pt x="762" y="932"/>
                    <a:pt x="857" y="717"/>
                  </a:cubicBezTo>
                  <a:cubicBezTo>
                    <a:pt x="905" y="586"/>
                    <a:pt x="929" y="455"/>
                    <a:pt x="905" y="312"/>
                  </a:cubicBezTo>
                  <a:cubicBezTo>
                    <a:pt x="881" y="170"/>
                    <a:pt x="762" y="51"/>
                    <a:pt x="607" y="15"/>
                  </a:cubicBezTo>
                  <a:cubicBezTo>
                    <a:pt x="568" y="5"/>
                    <a:pt x="527" y="0"/>
                    <a:pt x="4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69" name="Google Shape;1769;p53"/>
            <p:cNvSpPr/>
            <p:nvPr/>
          </p:nvSpPr>
          <p:spPr>
            <a:xfrm>
              <a:off x="6098575" y="2195850"/>
              <a:ext cx="21000" cy="9550"/>
            </a:xfrm>
            <a:custGeom>
              <a:avLst/>
              <a:gdLst/>
              <a:ahLst/>
              <a:cxnLst/>
              <a:rect l="l" t="t" r="r" b="b"/>
              <a:pathLst>
                <a:path w="840" h="382" extrusionOk="0">
                  <a:moveTo>
                    <a:pt x="670" y="1"/>
                  </a:moveTo>
                  <a:cubicBezTo>
                    <a:pt x="654" y="1"/>
                    <a:pt x="637" y="4"/>
                    <a:pt x="620" y="11"/>
                  </a:cubicBezTo>
                  <a:cubicBezTo>
                    <a:pt x="536" y="47"/>
                    <a:pt x="453" y="70"/>
                    <a:pt x="370" y="94"/>
                  </a:cubicBezTo>
                  <a:cubicBezTo>
                    <a:pt x="286" y="106"/>
                    <a:pt x="203" y="130"/>
                    <a:pt x="120" y="142"/>
                  </a:cubicBezTo>
                  <a:cubicBezTo>
                    <a:pt x="48" y="142"/>
                    <a:pt x="0" y="201"/>
                    <a:pt x="12" y="273"/>
                  </a:cubicBezTo>
                  <a:cubicBezTo>
                    <a:pt x="12" y="337"/>
                    <a:pt x="70" y="382"/>
                    <a:pt x="125" y="382"/>
                  </a:cubicBezTo>
                  <a:cubicBezTo>
                    <a:pt x="131" y="382"/>
                    <a:pt x="137" y="381"/>
                    <a:pt x="143" y="380"/>
                  </a:cubicBezTo>
                  <a:cubicBezTo>
                    <a:pt x="143" y="380"/>
                    <a:pt x="227" y="368"/>
                    <a:pt x="322" y="356"/>
                  </a:cubicBezTo>
                  <a:cubicBezTo>
                    <a:pt x="358" y="344"/>
                    <a:pt x="393" y="344"/>
                    <a:pt x="429" y="332"/>
                  </a:cubicBezTo>
                  <a:cubicBezTo>
                    <a:pt x="524" y="308"/>
                    <a:pt x="620" y="273"/>
                    <a:pt x="703" y="237"/>
                  </a:cubicBezTo>
                  <a:cubicBezTo>
                    <a:pt x="840" y="184"/>
                    <a:pt x="790" y="1"/>
                    <a:pt x="67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0" name="Google Shape;1770;p53"/>
            <p:cNvSpPr/>
            <p:nvPr/>
          </p:nvSpPr>
          <p:spPr>
            <a:xfrm>
              <a:off x="6090550" y="2183050"/>
              <a:ext cx="28150" cy="10750"/>
            </a:xfrm>
            <a:custGeom>
              <a:avLst/>
              <a:gdLst/>
              <a:ahLst/>
              <a:cxnLst/>
              <a:rect l="l" t="t" r="r" b="b"/>
              <a:pathLst>
                <a:path w="1126" h="430" extrusionOk="0">
                  <a:moveTo>
                    <a:pt x="944" y="1"/>
                  </a:moveTo>
                  <a:cubicBezTo>
                    <a:pt x="928" y="1"/>
                    <a:pt x="911" y="4"/>
                    <a:pt x="893" y="11"/>
                  </a:cubicBezTo>
                  <a:cubicBezTo>
                    <a:pt x="643" y="106"/>
                    <a:pt x="381" y="166"/>
                    <a:pt x="119" y="189"/>
                  </a:cubicBezTo>
                  <a:cubicBezTo>
                    <a:pt x="48" y="189"/>
                    <a:pt x="0" y="249"/>
                    <a:pt x="0" y="320"/>
                  </a:cubicBezTo>
                  <a:cubicBezTo>
                    <a:pt x="11" y="375"/>
                    <a:pt x="61" y="429"/>
                    <a:pt x="115" y="429"/>
                  </a:cubicBezTo>
                  <a:cubicBezTo>
                    <a:pt x="121" y="429"/>
                    <a:pt x="126" y="429"/>
                    <a:pt x="131" y="428"/>
                  </a:cubicBezTo>
                  <a:cubicBezTo>
                    <a:pt x="250" y="416"/>
                    <a:pt x="369" y="404"/>
                    <a:pt x="476" y="380"/>
                  </a:cubicBezTo>
                  <a:lnTo>
                    <a:pt x="572" y="368"/>
                  </a:lnTo>
                  <a:cubicBezTo>
                    <a:pt x="702" y="332"/>
                    <a:pt x="845" y="285"/>
                    <a:pt x="988" y="237"/>
                  </a:cubicBezTo>
                  <a:cubicBezTo>
                    <a:pt x="1125" y="184"/>
                    <a:pt x="1066" y="1"/>
                    <a:pt x="94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1" name="Google Shape;1771;p53"/>
            <p:cNvSpPr/>
            <p:nvPr/>
          </p:nvSpPr>
          <p:spPr>
            <a:xfrm>
              <a:off x="6137075" y="2077150"/>
              <a:ext cx="347100" cy="110075"/>
            </a:xfrm>
            <a:custGeom>
              <a:avLst/>
              <a:gdLst/>
              <a:ahLst/>
              <a:cxnLst/>
              <a:rect l="l" t="t" r="r" b="b"/>
              <a:pathLst>
                <a:path w="13884" h="4403" extrusionOk="0">
                  <a:moveTo>
                    <a:pt x="10141" y="615"/>
                  </a:moveTo>
                  <a:cubicBezTo>
                    <a:pt x="10188" y="746"/>
                    <a:pt x="10224" y="913"/>
                    <a:pt x="10271" y="1080"/>
                  </a:cubicBezTo>
                  <a:lnTo>
                    <a:pt x="10271" y="1127"/>
                  </a:lnTo>
                  <a:lnTo>
                    <a:pt x="10307" y="1258"/>
                  </a:lnTo>
                  <a:lnTo>
                    <a:pt x="9998" y="1354"/>
                  </a:lnTo>
                  <a:cubicBezTo>
                    <a:pt x="9998" y="1318"/>
                    <a:pt x="9998" y="1270"/>
                    <a:pt x="10010" y="1235"/>
                  </a:cubicBezTo>
                  <a:cubicBezTo>
                    <a:pt x="10045" y="1020"/>
                    <a:pt x="10081" y="818"/>
                    <a:pt x="10141" y="615"/>
                  </a:cubicBezTo>
                  <a:close/>
                  <a:moveTo>
                    <a:pt x="5545" y="1246"/>
                  </a:moveTo>
                  <a:lnTo>
                    <a:pt x="5545" y="1246"/>
                  </a:lnTo>
                  <a:cubicBezTo>
                    <a:pt x="5616" y="1306"/>
                    <a:pt x="5664" y="1389"/>
                    <a:pt x="5676" y="1485"/>
                  </a:cubicBezTo>
                  <a:cubicBezTo>
                    <a:pt x="5699" y="1651"/>
                    <a:pt x="5688" y="1830"/>
                    <a:pt x="5652" y="1997"/>
                  </a:cubicBezTo>
                  <a:cubicBezTo>
                    <a:pt x="5616" y="1830"/>
                    <a:pt x="5580" y="1651"/>
                    <a:pt x="5569" y="1473"/>
                  </a:cubicBezTo>
                  <a:lnTo>
                    <a:pt x="5545" y="1246"/>
                  </a:lnTo>
                  <a:close/>
                  <a:moveTo>
                    <a:pt x="5983" y="2343"/>
                  </a:moveTo>
                  <a:cubicBezTo>
                    <a:pt x="6044" y="2343"/>
                    <a:pt x="6105" y="2367"/>
                    <a:pt x="6152" y="2413"/>
                  </a:cubicBezTo>
                  <a:cubicBezTo>
                    <a:pt x="6188" y="2461"/>
                    <a:pt x="6223" y="2520"/>
                    <a:pt x="6223" y="2580"/>
                  </a:cubicBezTo>
                  <a:cubicBezTo>
                    <a:pt x="6235" y="2616"/>
                    <a:pt x="6247" y="2651"/>
                    <a:pt x="6247" y="2699"/>
                  </a:cubicBezTo>
                  <a:cubicBezTo>
                    <a:pt x="6247" y="2699"/>
                    <a:pt x="6247" y="2711"/>
                    <a:pt x="6247" y="2723"/>
                  </a:cubicBezTo>
                  <a:cubicBezTo>
                    <a:pt x="6232" y="2725"/>
                    <a:pt x="6217" y="2726"/>
                    <a:pt x="6202" y="2726"/>
                  </a:cubicBezTo>
                  <a:cubicBezTo>
                    <a:pt x="6125" y="2726"/>
                    <a:pt x="6057" y="2699"/>
                    <a:pt x="5997" y="2640"/>
                  </a:cubicBezTo>
                  <a:lnTo>
                    <a:pt x="5997" y="2651"/>
                  </a:lnTo>
                  <a:cubicBezTo>
                    <a:pt x="5914" y="2580"/>
                    <a:pt x="5854" y="2497"/>
                    <a:pt x="5807" y="2401"/>
                  </a:cubicBezTo>
                  <a:cubicBezTo>
                    <a:pt x="5819" y="2401"/>
                    <a:pt x="5830" y="2401"/>
                    <a:pt x="5842" y="2389"/>
                  </a:cubicBezTo>
                  <a:cubicBezTo>
                    <a:pt x="5885" y="2358"/>
                    <a:pt x="5934" y="2343"/>
                    <a:pt x="5983" y="2343"/>
                  </a:cubicBezTo>
                  <a:close/>
                  <a:moveTo>
                    <a:pt x="1520" y="2044"/>
                  </a:moveTo>
                  <a:lnTo>
                    <a:pt x="1520" y="2044"/>
                  </a:lnTo>
                  <a:cubicBezTo>
                    <a:pt x="1592" y="2104"/>
                    <a:pt x="1628" y="2187"/>
                    <a:pt x="1639" y="2270"/>
                  </a:cubicBezTo>
                  <a:cubicBezTo>
                    <a:pt x="1663" y="2437"/>
                    <a:pt x="1663" y="2616"/>
                    <a:pt x="1628" y="2782"/>
                  </a:cubicBezTo>
                  <a:lnTo>
                    <a:pt x="1628" y="2794"/>
                  </a:lnTo>
                  <a:cubicBezTo>
                    <a:pt x="1580" y="2616"/>
                    <a:pt x="1556" y="2437"/>
                    <a:pt x="1544" y="2270"/>
                  </a:cubicBezTo>
                  <a:lnTo>
                    <a:pt x="1520" y="2044"/>
                  </a:lnTo>
                  <a:close/>
                  <a:moveTo>
                    <a:pt x="1950" y="3137"/>
                  </a:moveTo>
                  <a:cubicBezTo>
                    <a:pt x="2010" y="3137"/>
                    <a:pt x="2068" y="3159"/>
                    <a:pt x="2116" y="3199"/>
                  </a:cubicBezTo>
                  <a:cubicBezTo>
                    <a:pt x="2163" y="3247"/>
                    <a:pt x="2187" y="3306"/>
                    <a:pt x="2199" y="3378"/>
                  </a:cubicBezTo>
                  <a:cubicBezTo>
                    <a:pt x="2211" y="3413"/>
                    <a:pt x="2211" y="3449"/>
                    <a:pt x="2211" y="3485"/>
                  </a:cubicBezTo>
                  <a:lnTo>
                    <a:pt x="2211" y="3509"/>
                  </a:lnTo>
                  <a:cubicBezTo>
                    <a:pt x="2197" y="3511"/>
                    <a:pt x="2183" y="3512"/>
                    <a:pt x="2169" y="3512"/>
                  </a:cubicBezTo>
                  <a:cubicBezTo>
                    <a:pt x="2097" y="3512"/>
                    <a:pt x="2022" y="3487"/>
                    <a:pt x="1973" y="3437"/>
                  </a:cubicBezTo>
                  <a:cubicBezTo>
                    <a:pt x="1889" y="3378"/>
                    <a:pt x="1818" y="3294"/>
                    <a:pt x="1770" y="3199"/>
                  </a:cubicBezTo>
                  <a:cubicBezTo>
                    <a:pt x="1782" y="3187"/>
                    <a:pt x="1806" y="3187"/>
                    <a:pt x="1818" y="3175"/>
                  </a:cubicBezTo>
                  <a:cubicBezTo>
                    <a:pt x="1859" y="3150"/>
                    <a:pt x="1905" y="3137"/>
                    <a:pt x="1950" y="3137"/>
                  </a:cubicBezTo>
                  <a:close/>
                  <a:moveTo>
                    <a:pt x="10086" y="0"/>
                  </a:moveTo>
                  <a:cubicBezTo>
                    <a:pt x="10062" y="0"/>
                    <a:pt x="10039" y="7"/>
                    <a:pt x="10021" y="20"/>
                  </a:cubicBezTo>
                  <a:cubicBezTo>
                    <a:pt x="9962" y="56"/>
                    <a:pt x="9938" y="139"/>
                    <a:pt x="9986" y="187"/>
                  </a:cubicBezTo>
                  <a:cubicBezTo>
                    <a:pt x="9986" y="199"/>
                    <a:pt x="9986" y="211"/>
                    <a:pt x="9986" y="223"/>
                  </a:cubicBezTo>
                  <a:cubicBezTo>
                    <a:pt x="9974" y="294"/>
                    <a:pt x="9962" y="365"/>
                    <a:pt x="9938" y="425"/>
                  </a:cubicBezTo>
                  <a:cubicBezTo>
                    <a:pt x="9855" y="675"/>
                    <a:pt x="9795" y="937"/>
                    <a:pt x="9771" y="1187"/>
                  </a:cubicBezTo>
                  <a:cubicBezTo>
                    <a:pt x="9760" y="1258"/>
                    <a:pt x="9748" y="1330"/>
                    <a:pt x="9748" y="1401"/>
                  </a:cubicBezTo>
                  <a:cubicBezTo>
                    <a:pt x="9724" y="1497"/>
                    <a:pt x="9795" y="1592"/>
                    <a:pt x="9890" y="1616"/>
                  </a:cubicBezTo>
                  <a:lnTo>
                    <a:pt x="9962" y="1616"/>
                  </a:lnTo>
                  <a:lnTo>
                    <a:pt x="10021" y="1604"/>
                  </a:lnTo>
                  <a:lnTo>
                    <a:pt x="10367" y="1485"/>
                  </a:lnTo>
                  <a:cubicBezTo>
                    <a:pt x="10402" y="1580"/>
                    <a:pt x="10438" y="1675"/>
                    <a:pt x="10474" y="1758"/>
                  </a:cubicBezTo>
                  <a:cubicBezTo>
                    <a:pt x="10522" y="1866"/>
                    <a:pt x="10569" y="1961"/>
                    <a:pt x="10629" y="2044"/>
                  </a:cubicBezTo>
                  <a:cubicBezTo>
                    <a:pt x="10652" y="2068"/>
                    <a:pt x="10676" y="2080"/>
                    <a:pt x="10700" y="2092"/>
                  </a:cubicBezTo>
                  <a:lnTo>
                    <a:pt x="6342" y="2937"/>
                  </a:lnTo>
                  <a:cubicBezTo>
                    <a:pt x="6366" y="2925"/>
                    <a:pt x="6390" y="2913"/>
                    <a:pt x="6414" y="2901"/>
                  </a:cubicBezTo>
                  <a:lnTo>
                    <a:pt x="6438" y="2878"/>
                  </a:lnTo>
                  <a:cubicBezTo>
                    <a:pt x="6473" y="2818"/>
                    <a:pt x="6497" y="2747"/>
                    <a:pt x="6485" y="2675"/>
                  </a:cubicBezTo>
                  <a:cubicBezTo>
                    <a:pt x="6473" y="2628"/>
                    <a:pt x="6473" y="2580"/>
                    <a:pt x="6461" y="2532"/>
                  </a:cubicBezTo>
                  <a:cubicBezTo>
                    <a:pt x="6438" y="2425"/>
                    <a:pt x="6402" y="2318"/>
                    <a:pt x="6331" y="2247"/>
                  </a:cubicBezTo>
                  <a:cubicBezTo>
                    <a:pt x="6237" y="2144"/>
                    <a:pt x="6114" y="2092"/>
                    <a:pt x="5985" y="2092"/>
                  </a:cubicBezTo>
                  <a:cubicBezTo>
                    <a:pt x="5950" y="2092"/>
                    <a:pt x="5914" y="2096"/>
                    <a:pt x="5878" y="2104"/>
                  </a:cubicBezTo>
                  <a:cubicBezTo>
                    <a:pt x="5926" y="1889"/>
                    <a:pt x="5938" y="1663"/>
                    <a:pt x="5914" y="1437"/>
                  </a:cubicBezTo>
                  <a:cubicBezTo>
                    <a:pt x="5902" y="1235"/>
                    <a:pt x="5759" y="1056"/>
                    <a:pt x="5569" y="985"/>
                  </a:cubicBezTo>
                  <a:cubicBezTo>
                    <a:pt x="5549" y="980"/>
                    <a:pt x="5529" y="977"/>
                    <a:pt x="5511" y="977"/>
                  </a:cubicBezTo>
                  <a:cubicBezTo>
                    <a:pt x="5440" y="977"/>
                    <a:pt x="5377" y="1011"/>
                    <a:pt x="5330" y="1068"/>
                  </a:cubicBezTo>
                  <a:cubicBezTo>
                    <a:pt x="5307" y="1116"/>
                    <a:pt x="5283" y="1187"/>
                    <a:pt x="5295" y="1246"/>
                  </a:cubicBezTo>
                  <a:lnTo>
                    <a:pt x="5295" y="1258"/>
                  </a:lnTo>
                  <a:lnTo>
                    <a:pt x="5318" y="1497"/>
                  </a:lnTo>
                  <a:cubicBezTo>
                    <a:pt x="5342" y="1818"/>
                    <a:pt x="5414" y="2128"/>
                    <a:pt x="5533" y="2425"/>
                  </a:cubicBezTo>
                  <a:cubicBezTo>
                    <a:pt x="5604" y="2580"/>
                    <a:pt x="5699" y="2723"/>
                    <a:pt x="5830" y="2842"/>
                  </a:cubicBezTo>
                  <a:cubicBezTo>
                    <a:pt x="5938" y="2925"/>
                    <a:pt x="6057" y="2961"/>
                    <a:pt x="6188" y="2973"/>
                  </a:cubicBezTo>
                  <a:lnTo>
                    <a:pt x="2306" y="3735"/>
                  </a:lnTo>
                  <a:cubicBezTo>
                    <a:pt x="2330" y="3723"/>
                    <a:pt x="2354" y="3699"/>
                    <a:pt x="2378" y="3687"/>
                  </a:cubicBezTo>
                  <a:cubicBezTo>
                    <a:pt x="2390" y="3675"/>
                    <a:pt x="2401" y="3675"/>
                    <a:pt x="2401" y="3663"/>
                  </a:cubicBezTo>
                  <a:cubicBezTo>
                    <a:pt x="2449" y="3604"/>
                    <a:pt x="2461" y="3532"/>
                    <a:pt x="2449" y="3461"/>
                  </a:cubicBezTo>
                  <a:cubicBezTo>
                    <a:pt x="2449" y="3413"/>
                    <a:pt x="2437" y="3366"/>
                    <a:pt x="2437" y="3318"/>
                  </a:cubicBezTo>
                  <a:cubicBezTo>
                    <a:pt x="2413" y="3211"/>
                    <a:pt x="2366" y="3116"/>
                    <a:pt x="2294" y="3032"/>
                  </a:cubicBezTo>
                  <a:cubicBezTo>
                    <a:pt x="2208" y="2937"/>
                    <a:pt x="2075" y="2879"/>
                    <a:pt x="1946" y="2879"/>
                  </a:cubicBezTo>
                  <a:cubicBezTo>
                    <a:pt x="1915" y="2879"/>
                    <a:pt x="1884" y="2883"/>
                    <a:pt x="1854" y="2890"/>
                  </a:cubicBezTo>
                  <a:cubicBezTo>
                    <a:pt x="1901" y="2675"/>
                    <a:pt x="1913" y="2449"/>
                    <a:pt x="1878" y="2223"/>
                  </a:cubicBezTo>
                  <a:cubicBezTo>
                    <a:pt x="1866" y="2020"/>
                    <a:pt x="1735" y="1842"/>
                    <a:pt x="1532" y="1770"/>
                  </a:cubicBezTo>
                  <a:cubicBezTo>
                    <a:pt x="1515" y="1765"/>
                    <a:pt x="1497" y="1763"/>
                    <a:pt x="1479" y="1763"/>
                  </a:cubicBezTo>
                  <a:cubicBezTo>
                    <a:pt x="1411" y="1763"/>
                    <a:pt x="1344" y="1797"/>
                    <a:pt x="1306" y="1854"/>
                  </a:cubicBezTo>
                  <a:cubicBezTo>
                    <a:pt x="1270" y="1913"/>
                    <a:pt x="1258" y="1973"/>
                    <a:pt x="1270" y="2032"/>
                  </a:cubicBezTo>
                  <a:lnTo>
                    <a:pt x="1270" y="2044"/>
                  </a:lnTo>
                  <a:lnTo>
                    <a:pt x="1294" y="2282"/>
                  </a:lnTo>
                  <a:cubicBezTo>
                    <a:pt x="1306" y="2604"/>
                    <a:pt x="1378" y="2913"/>
                    <a:pt x="1508" y="3211"/>
                  </a:cubicBezTo>
                  <a:cubicBezTo>
                    <a:pt x="1568" y="3366"/>
                    <a:pt x="1675" y="3509"/>
                    <a:pt x="1806" y="3628"/>
                  </a:cubicBezTo>
                  <a:cubicBezTo>
                    <a:pt x="1901" y="3711"/>
                    <a:pt x="2032" y="3759"/>
                    <a:pt x="2151" y="3759"/>
                  </a:cubicBezTo>
                  <a:lnTo>
                    <a:pt x="139" y="4152"/>
                  </a:lnTo>
                  <a:cubicBezTo>
                    <a:pt x="0" y="4198"/>
                    <a:pt x="42" y="4402"/>
                    <a:pt x="176" y="4402"/>
                  </a:cubicBezTo>
                  <a:cubicBezTo>
                    <a:pt x="179" y="4402"/>
                    <a:pt x="183" y="4402"/>
                    <a:pt x="187" y="4402"/>
                  </a:cubicBezTo>
                  <a:lnTo>
                    <a:pt x="13724" y="1747"/>
                  </a:lnTo>
                  <a:cubicBezTo>
                    <a:pt x="13883" y="1713"/>
                    <a:pt x="13847" y="1495"/>
                    <a:pt x="13700" y="1495"/>
                  </a:cubicBezTo>
                  <a:cubicBezTo>
                    <a:pt x="13692" y="1495"/>
                    <a:pt x="13685" y="1495"/>
                    <a:pt x="13677" y="1497"/>
                  </a:cubicBezTo>
                  <a:lnTo>
                    <a:pt x="13689" y="1508"/>
                  </a:lnTo>
                  <a:lnTo>
                    <a:pt x="10819" y="2068"/>
                  </a:lnTo>
                  <a:cubicBezTo>
                    <a:pt x="10867" y="2020"/>
                    <a:pt x="10879" y="1949"/>
                    <a:pt x="10843" y="1889"/>
                  </a:cubicBezTo>
                  <a:cubicBezTo>
                    <a:pt x="10783" y="1818"/>
                    <a:pt x="10748" y="1735"/>
                    <a:pt x="10712" y="1663"/>
                  </a:cubicBezTo>
                  <a:cubicBezTo>
                    <a:pt x="10676" y="1580"/>
                    <a:pt x="10641" y="1497"/>
                    <a:pt x="10617" y="1413"/>
                  </a:cubicBezTo>
                  <a:cubicBezTo>
                    <a:pt x="10724" y="1377"/>
                    <a:pt x="10772" y="1366"/>
                    <a:pt x="10795" y="1306"/>
                  </a:cubicBezTo>
                  <a:cubicBezTo>
                    <a:pt x="10807" y="1258"/>
                    <a:pt x="10807" y="1223"/>
                    <a:pt x="10783" y="1187"/>
                  </a:cubicBezTo>
                  <a:cubicBezTo>
                    <a:pt x="10761" y="1150"/>
                    <a:pt x="10720" y="1131"/>
                    <a:pt x="10681" y="1131"/>
                  </a:cubicBezTo>
                  <a:cubicBezTo>
                    <a:pt x="10657" y="1131"/>
                    <a:pt x="10635" y="1138"/>
                    <a:pt x="10617" y="1151"/>
                  </a:cubicBezTo>
                  <a:lnTo>
                    <a:pt x="10593" y="1163"/>
                  </a:lnTo>
                  <a:lnTo>
                    <a:pt x="10545" y="1175"/>
                  </a:lnTo>
                  <a:cubicBezTo>
                    <a:pt x="10533" y="1139"/>
                    <a:pt x="10533" y="1104"/>
                    <a:pt x="10522" y="1056"/>
                  </a:cubicBezTo>
                  <a:lnTo>
                    <a:pt x="10510" y="1020"/>
                  </a:lnTo>
                  <a:cubicBezTo>
                    <a:pt x="10450" y="794"/>
                    <a:pt x="10402" y="580"/>
                    <a:pt x="10343" y="425"/>
                  </a:cubicBezTo>
                  <a:cubicBezTo>
                    <a:pt x="10307" y="318"/>
                    <a:pt x="10271" y="223"/>
                    <a:pt x="10224" y="127"/>
                  </a:cubicBezTo>
                  <a:cubicBezTo>
                    <a:pt x="10212" y="103"/>
                    <a:pt x="10200" y="80"/>
                    <a:pt x="10188" y="56"/>
                  </a:cubicBezTo>
                  <a:cubicBezTo>
                    <a:pt x="10166" y="19"/>
                    <a:pt x="10125" y="0"/>
                    <a:pt x="100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2" name="Google Shape;1772;p53"/>
            <p:cNvSpPr/>
            <p:nvPr/>
          </p:nvSpPr>
          <p:spPr>
            <a:xfrm>
              <a:off x="6045650" y="2190850"/>
              <a:ext cx="45600" cy="41075"/>
            </a:xfrm>
            <a:custGeom>
              <a:avLst/>
              <a:gdLst/>
              <a:ahLst/>
              <a:cxnLst/>
              <a:rect l="l" t="t" r="r" b="b"/>
              <a:pathLst>
                <a:path w="1824" h="1643" extrusionOk="0">
                  <a:moveTo>
                    <a:pt x="854" y="0"/>
                  </a:moveTo>
                  <a:cubicBezTo>
                    <a:pt x="777" y="0"/>
                    <a:pt x="698" y="72"/>
                    <a:pt x="736" y="163"/>
                  </a:cubicBezTo>
                  <a:cubicBezTo>
                    <a:pt x="760" y="235"/>
                    <a:pt x="772" y="306"/>
                    <a:pt x="772" y="378"/>
                  </a:cubicBezTo>
                  <a:cubicBezTo>
                    <a:pt x="772" y="437"/>
                    <a:pt x="760" y="497"/>
                    <a:pt x="748" y="556"/>
                  </a:cubicBezTo>
                  <a:cubicBezTo>
                    <a:pt x="641" y="520"/>
                    <a:pt x="534" y="461"/>
                    <a:pt x="439" y="401"/>
                  </a:cubicBezTo>
                  <a:cubicBezTo>
                    <a:pt x="367" y="366"/>
                    <a:pt x="308" y="330"/>
                    <a:pt x="260" y="282"/>
                  </a:cubicBezTo>
                  <a:cubicBezTo>
                    <a:pt x="232" y="259"/>
                    <a:pt x="202" y="249"/>
                    <a:pt x="175" y="249"/>
                  </a:cubicBezTo>
                  <a:cubicBezTo>
                    <a:pt x="75" y="249"/>
                    <a:pt x="0" y="377"/>
                    <a:pt x="93" y="461"/>
                  </a:cubicBezTo>
                  <a:cubicBezTo>
                    <a:pt x="165" y="520"/>
                    <a:pt x="236" y="568"/>
                    <a:pt x="308" y="616"/>
                  </a:cubicBezTo>
                  <a:cubicBezTo>
                    <a:pt x="427" y="687"/>
                    <a:pt x="546" y="735"/>
                    <a:pt x="665" y="782"/>
                  </a:cubicBezTo>
                  <a:cubicBezTo>
                    <a:pt x="665" y="794"/>
                    <a:pt x="653" y="818"/>
                    <a:pt x="641" y="830"/>
                  </a:cubicBezTo>
                  <a:cubicBezTo>
                    <a:pt x="570" y="985"/>
                    <a:pt x="463" y="1128"/>
                    <a:pt x="343" y="1247"/>
                  </a:cubicBezTo>
                  <a:lnTo>
                    <a:pt x="177" y="1425"/>
                  </a:lnTo>
                  <a:cubicBezTo>
                    <a:pt x="100" y="1513"/>
                    <a:pt x="155" y="1642"/>
                    <a:pt x="258" y="1642"/>
                  </a:cubicBezTo>
                  <a:cubicBezTo>
                    <a:pt x="266" y="1642"/>
                    <a:pt x="275" y="1641"/>
                    <a:pt x="284" y="1640"/>
                  </a:cubicBezTo>
                  <a:cubicBezTo>
                    <a:pt x="308" y="1628"/>
                    <a:pt x="332" y="1616"/>
                    <a:pt x="355" y="1604"/>
                  </a:cubicBezTo>
                  <a:lnTo>
                    <a:pt x="534" y="1413"/>
                  </a:lnTo>
                  <a:cubicBezTo>
                    <a:pt x="665" y="1270"/>
                    <a:pt x="772" y="1116"/>
                    <a:pt x="867" y="949"/>
                  </a:cubicBezTo>
                  <a:cubicBezTo>
                    <a:pt x="891" y="913"/>
                    <a:pt x="903" y="889"/>
                    <a:pt x="915" y="854"/>
                  </a:cubicBezTo>
                  <a:cubicBezTo>
                    <a:pt x="1082" y="889"/>
                    <a:pt x="1248" y="901"/>
                    <a:pt x="1403" y="901"/>
                  </a:cubicBezTo>
                  <a:cubicBezTo>
                    <a:pt x="1498" y="901"/>
                    <a:pt x="1582" y="889"/>
                    <a:pt x="1665" y="878"/>
                  </a:cubicBezTo>
                  <a:cubicBezTo>
                    <a:pt x="1824" y="844"/>
                    <a:pt x="1788" y="626"/>
                    <a:pt x="1640" y="626"/>
                  </a:cubicBezTo>
                  <a:cubicBezTo>
                    <a:pt x="1633" y="626"/>
                    <a:pt x="1625" y="626"/>
                    <a:pt x="1617" y="628"/>
                  </a:cubicBezTo>
                  <a:lnTo>
                    <a:pt x="1617" y="651"/>
                  </a:lnTo>
                  <a:cubicBezTo>
                    <a:pt x="1546" y="663"/>
                    <a:pt x="1463" y="663"/>
                    <a:pt x="1391" y="663"/>
                  </a:cubicBezTo>
                  <a:cubicBezTo>
                    <a:pt x="1358" y="666"/>
                    <a:pt x="1325" y="668"/>
                    <a:pt x="1291" y="668"/>
                  </a:cubicBezTo>
                  <a:cubicBezTo>
                    <a:pt x="1190" y="668"/>
                    <a:pt x="1085" y="654"/>
                    <a:pt x="986" y="628"/>
                  </a:cubicBezTo>
                  <a:cubicBezTo>
                    <a:pt x="1010" y="544"/>
                    <a:pt x="1010" y="461"/>
                    <a:pt x="1010" y="378"/>
                  </a:cubicBezTo>
                  <a:cubicBezTo>
                    <a:pt x="1010" y="270"/>
                    <a:pt x="998" y="175"/>
                    <a:pt x="963" y="80"/>
                  </a:cubicBezTo>
                  <a:cubicBezTo>
                    <a:pt x="941" y="24"/>
                    <a:pt x="897" y="0"/>
                    <a:pt x="8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3" name="Google Shape;1773;p53"/>
            <p:cNvSpPr/>
            <p:nvPr/>
          </p:nvSpPr>
          <p:spPr>
            <a:xfrm>
              <a:off x="6141625" y="2156775"/>
              <a:ext cx="23650" cy="10525"/>
            </a:xfrm>
            <a:custGeom>
              <a:avLst/>
              <a:gdLst/>
              <a:ahLst/>
              <a:cxnLst/>
              <a:rect l="l" t="t" r="r" b="b"/>
              <a:pathLst>
                <a:path w="946" h="421" extrusionOk="0">
                  <a:moveTo>
                    <a:pt x="821" y="1"/>
                  </a:moveTo>
                  <a:cubicBezTo>
                    <a:pt x="815" y="1"/>
                    <a:pt x="809" y="1"/>
                    <a:pt x="803" y="2"/>
                  </a:cubicBezTo>
                  <a:cubicBezTo>
                    <a:pt x="684" y="14"/>
                    <a:pt x="564" y="26"/>
                    <a:pt x="457" y="62"/>
                  </a:cubicBezTo>
                  <a:cubicBezTo>
                    <a:pt x="338" y="97"/>
                    <a:pt x="231" y="133"/>
                    <a:pt x="124" y="193"/>
                  </a:cubicBezTo>
                  <a:cubicBezTo>
                    <a:pt x="1" y="249"/>
                    <a:pt x="46" y="421"/>
                    <a:pt x="171" y="421"/>
                  </a:cubicBezTo>
                  <a:cubicBezTo>
                    <a:pt x="179" y="421"/>
                    <a:pt x="187" y="420"/>
                    <a:pt x="195" y="419"/>
                  </a:cubicBezTo>
                  <a:cubicBezTo>
                    <a:pt x="207" y="419"/>
                    <a:pt x="219" y="419"/>
                    <a:pt x="231" y="407"/>
                  </a:cubicBezTo>
                  <a:cubicBezTo>
                    <a:pt x="326" y="371"/>
                    <a:pt x="422" y="324"/>
                    <a:pt x="529" y="300"/>
                  </a:cubicBezTo>
                  <a:cubicBezTo>
                    <a:pt x="624" y="276"/>
                    <a:pt x="719" y="252"/>
                    <a:pt x="826" y="240"/>
                  </a:cubicBezTo>
                  <a:cubicBezTo>
                    <a:pt x="898" y="240"/>
                    <a:pt x="945" y="181"/>
                    <a:pt x="934" y="109"/>
                  </a:cubicBezTo>
                  <a:cubicBezTo>
                    <a:pt x="934" y="55"/>
                    <a:pt x="884" y="1"/>
                    <a:pt x="8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4" name="Google Shape;1774;p53"/>
            <p:cNvSpPr/>
            <p:nvPr/>
          </p:nvSpPr>
          <p:spPr>
            <a:xfrm>
              <a:off x="6202350" y="2113900"/>
              <a:ext cx="27825" cy="28125"/>
            </a:xfrm>
            <a:custGeom>
              <a:avLst/>
              <a:gdLst/>
              <a:ahLst/>
              <a:cxnLst/>
              <a:rect l="l" t="t" r="r" b="b"/>
              <a:pathLst>
                <a:path w="1113" h="1125" extrusionOk="0">
                  <a:moveTo>
                    <a:pt x="421" y="0"/>
                  </a:moveTo>
                  <a:cubicBezTo>
                    <a:pt x="413" y="0"/>
                    <a:pt x="405" y="1"/>
                    <a:pt x="398" y="3"/>
                  </a:cubicBezTo>
                  <a:cubicBezTo>
                    <a:pt x="338" y="27"/>
                    <a:pt x="302" y="86"/>
                    <a:pt x="314" y="157"/>
                  </a:cubicBezTo>
                  <a:lnTo>
                    <a:pt x="410" y="467"/>
                  </a:lnTo>
                  <a:cubicBezTo>
                    <a:pt x="267" y="515"/>
                    <a:pt x="136" y="562"/>
                    <a:pt x="124" y="562"/>
                  </a:cubicBezTo>
                  <a:cubicBezTo>
                    <a:pt x="0" y="619"/>
                    <a:pt x="46" y="802"/>
                    <a:pt x="172" y="802"/>
                  </a:cubicBezTo>
                  <a:cubicBezTo>
                    <a:pt x="180" y="802"/>
                    <a:pt x="187" y="802"/>
                    <a:pt x="195" y="800"/>
                  </a:cubicBezTo>
                  <a:lnTo>
                    <a:pt x="183" y="789"/>
                  </a:lnTo>
                  <a:lnTo>
                    <a:pt x="207" y="789"/>
                  </a:lnTo>
                  <a:cubicBezTo>
                    <a:pt x="302" y="753"/>
                    <a:pt x="386" y="729"/>
                    <a:pt x="481" y="705"/>
                  </a:cubicBezTo>
                  <a:lnTo>
                    <a:pt x="576" y="1039"/>
                  </a:lnTo>
                  <a:cubicBezTo>
                    <a:pt x="597" y="1090"/>
                    <a:pt x="654" y="1124"/>
                    <a:pt x="708" y="1124"/>
                  </a:cubicBezTo>
                  <a:cubicBezTo>
                    <a:pt x="715" y="1124"/>
                    <a:pt x="723" y="1123"/>
                    <a:pt x="731" y="1122"/>
                  </a:cubicBezTo>
                  <a:lnTo>
                    <a:pt x="743" y="1122"/>
                  </a:lnTo>
                  <a:cubicBezTo>
                    <a:pt x="802" y="1098"/>
                    <a:pt x="838" y="1027"/>
                    <a:pt x="826" y="967"/>
                  </a:cubicBezTo>
                  <a:lnTo>
                    <a:pt x="719" y="646"/>
                  </a:lnTo>
                  <a:cubicBezTo>
                    <a:pt x="874" y="622"/>
                    <a:pt x="993" y="610"/>
                    <a:pt x="993" y="610"/>
                  </a:cubicBezTo>
                  <a:cubicBezTo>
                    <a:pt x="1064" y="598"/>
                    <a:pt x="1112" y="538"/>
                    <a:pt x="1100" y="479"/>
                  </a:cubicBezTo>
                  <a:cubicBezTo>
                    <a:pt x="1100" y="408"/>
                    <a:pt x="1041" y="360"/>
                    <a:pt x="969" y="360"/>
                  </a:cubicBezTo>
                  <a:cubicBezTo>
                    <a:pt x="862" y="372"/>
                    <a:pt x="755" y="396"/>
                    <a:pt x="648" y="408"/>
                  </a:cubicBezTo>
                  <a:lnTo>
                    <a:pt x="552" y="86"/>
                  </a:lnTo>
                  <a:cubicBezTo>
                    <a:pt x="532" y="34"/>
                    <a:pt x="475" y="0"/>
                    <a:pt x="4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5" name="Google Shape;1775;p53"/>
            <p:cNvSpPr/>
            <p:nvPr/>
          </p:nvSpPr>
          <p:spPr>
            <a:xfrm>
              <a:off x="6210175" y="2145475"/>
              <a:ext cx="30800" cy="9975"/>
            </a:xfrm>
            <a:custGeom>
              <a:avLst/>
              <a:gdLst/>
              <a:ahLst/>
              <a:cxnLst/>
              <a:rect l="l" t="t" r="r" b="b"/>
              <a:pathLst>
                <a:path w="1232" h="399" extrusionOk="0">
                  <a:moveTo>
                    <a:pt x="1058" y="0"/>
                  </a:moveTo>
                  <a:cubicBezTo>
                    <a:pt x="1052" y="0"/>
                    <a:pt x="1045" y="1"/>
                    <a:pt x="1037" y="2"/>
                  </a:cubicBezTo>
                  <a:lnTo>
                    <a:pt x="156" y="157"/>
                  </a:lnTo>
                  <a:cubicBezTo>
                    <a:pt x="0" y="179"/>
                    <a:pt x="32" y="398"/>
                    <a:pt x="172" y="398"/>
                  </a:cubicBezTo>
                  <a:cubicBezTo>
                    <a:pt x="182" y="398"/>
                    <a:pt x="193" y="397"/>
                    <a:pt x="204" y="395"/>
                  </a:cubicBezTo>
                  <a:lnTo>
                    <a:pt x="1073" y="252"/>
                  </a:lnTo>
                  <a:cubicBezTo>
                    <a:pt x="1232" y="218"/>
                    <a:pt x="1196" y="0"/>
                    <a:pt x="10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6" name="Google Shape;1776;p53"/>
            <p:cNvSpPr/>
            <p:nvPr/>
          </p:nvSpPr>
          <p:spPr>
            <a:xfrm>
              <a:off x="6243700" y="2050400"/>
              <a:ext cx="209400" cy="98175"/>
            </a:xfrm>
            <a:custGeom>
              <a:avLst/>
              <a:gdLst/>
              <a:ahLst/>
              <a:cxnLst/>
              <a:rect l="l" t="t" r="r" b="b"/>
              <a:pathLst>
                <a:path w="8376" h="3927" extrusionOk="0">
                  <a:moveTo>
                    <a:pt x="8254" y="0"/>
                  </a:moveTo>
                  <a:cubicBezTo>
                    <a:pt x="8243" y="0"/>
                    <a:pt x="8232" y="2"/>
                    <a:pt x="8221" y="7"/>
                  </a:cubicBezTo>
                  <a:cubicBezTo>
                    <a:pt x="7030" y="281"/>
                    <a:pt x="5840" y="554"/>
                    <a:pt x="4661" y="804"/>
                  </a:cubicBezTo>
                  <a:lnTo>
                    <a:pt x="3375" y="1090"/>
                  </a:lnTo>
                  <a:cubicBezTo>
                    <a:pt x="2589" y="1257"/>
                    <a:pt x="1768" y="1447"/>
                    <a:pt x="958" y="1638"/>
                  </a:cubicBezTo>
                  <a:lnTo>
                    <a:pt x="649" y="1709"/>
                  </a:lnTo>
                  <a:lnTo>
                    <a:pt x="601" y="1721"/>
                  </a:lnTo>
                  <a:cubicBezTo>
                    <a:pt x="470" y="1733"/>
                    <a:pt x="363" y="1805"/>
                    <a:pt x="303" y="1912"/>
                  </a:cubicBezTo>
                  <a:cubicBezTo>
                    <a:pt x="268" y="2019"/>
                    <a:pt x="256" y="2126"/>
                    <a:pt x="280" y="2233"/>
                  </a:cubicBezTo>
                  <a:cubicBezTo>
                    <a:pt x="280" y="2245"/>
                    <a:pt x="280" y="2269"/>
                    <a:pt x="291" y="2293"/>
                  </a:cubicBezTo>
                  <a:lnTo>
                    <a:pt x="422" y="3138"/>
                  </a:lnTo>
                  <a:cubicBezTo>
                    <a:pt x="375" y="3055"/>
                    <a:pt x="315" y="2983"/>
                    <a:pt x="268" y="2912"/>
                  </a:cubicBezTo>
                  <a:cubicBezTo>
                    <a:pt x="241" y="2875"/>
                    <a:pt x="206" y="2860"/>
                    <a:pt x="172" y="2860"/>
                  </a:cubicBezTo>
                  <a:cubicBezTo>
                    <a:pt x="83" y="2860"/>
                    <a:pt x="0" y="2960"/>
                    <a:pt x="77" y="3055"/>
                  </a:cubicBezTo>
                  <a:cubicBezTo>
                    <a:pt x="256" y="3305"/>
                    <a:pt x="411" y="3579"/>
                    <a:pt x="530" y="3852"/>
                  </a:cubicBezTo>
                  <a:cubicBezTo>
                    <a:pt x="550" y="3894"/>
                    <a:pt x="598" y="3926"/>
                    <a:pt x="649" y="3926"/>
                  </a:cubicBezTo>
                  <a:cubicBezTo>
                    <a:pt x="657" y="3926"/>
                    <a:pt x="665" y="3925"/>
                    <a:pt x="672" y="3924"/>
                  </a:cubicBezTo>
                  <a:lnTo>
                    <a:pt x="684" y="3924"/>
                  </a:lnTo>
                  <a:cubicBezTo>
                    <a:pt x="744" y="3912"/>
                    <a:pt x="780" y="3852"/>
                    <a:pt x="768" y="3793"/>
                  </a:cubicBezTo>
                  <a:lnTo>
                    <a:pt x="542" y="2257"/>
                  </a:lnTo>
                  <a:lnTo>
                    <a:pt x="530" y="2197"/>
                  </a:lnTo>
                  <a:cubicBezTo>
                    <a:pt x="518" y="2138"/>
                    <a:pt x="518" y="2078"/>
                    <a:pt x="530" y="2019"/>
                  </a:cubicBezTo>
                  <a:cubicBezTo>
                    <a:pt x="542" y="1995"/>
                    <a:pt x="589" y="1983"/>
                    <a:pt x="661" y="1971"/>
                  </a:cubicBezTo>
                  <a:lnTo>
                    <a:pt x="708" y="1947"/>
                  </a:lnTo>
                  <a:lnTo>
                    <a:pt x="1006" y="1876"/>
                  </a:lnTo>
                  <a:cubicBezTo>
                    <a:pt x="1827" y="1685"/>
                    <a:pt x="2649" y="1507"/>
                    <a:pt x="3423" y="1328"/>
                  </a:cubicBezTo>
                  <a:lnTo>
                    <a:pt x="4709" y="1043"/>
                  </a:lnTo>
                  <a:cubicBezTo>
                    <a:pt x="5876" y="792"/>
                    <a:pt x="7090" y="531"/>
                    <a:pt x="8269" y="245"/>
                  </a:cubicBezTo>
                  <a:cubicBezTo>
                    <a:pt x="8340" y="221"/>
                    <a:pt x="8376" y="161"/>
                    <a:pt x="8364" y="90"/>
                  </a:cubicBezTo>
                  <a:cubicBezTo>
                    <a:pt x="8354" y="41"/>
                    <a:pt x="8304" y="0"/>
                    <a:pt x="82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7" name="Google Shape;1777;p53"/>
            <p:cNvSpPr/>
            <p:nvPr/>
          </p:nvSpPr>
          <p:spPr>
            <a:xfrm>
              <a:off x="6289800" y="2094400"/>
              <a:ext cx="33825" cy="30300"/>
            </a:xfrm>
            <a:custGeom>
              <a:avLst/>
              <a:gdLst/>
              <a:ahLst/>
              <a:cxnLst/>
              <a:rect l="l" t="t" r="r" b="b"/>
              <a:pathLst>
                <a:path w="1353" h="1212" extrusionOk="0">
                  <a:moveTo>
                    <a:pt x="418" y="0"/>
                  </a:moveTo>
                  <a:cubicBezTo>
                    <a:pt x="202" y="0"/>
                    <a:pt x="0" y="206"/>
                    <a:pt x="79" y="449"/>
                  </a:cubicBezTo>
                  <a:cubicBezTo>
                    <a:pt x="102" y="506"/>
                    <a:pt x="150" y="531"/>
                    <a:pt x="196" y="531"/>
                  </a:cubicBezTo>
                  <a:cubicBezTo>
                    <a:pt x="268" y="531"/>
                    <a:pt x="338" y="472"/>
                    <a:pt x="317" y="378"/>
                  </a:cubicBezTo>
                  <a:cubicBezTo>
                    <a:pt x="305" y="342"/>
                    <a:pt x="329" y="295"/>
                    <a:pt x="364" y="271"/>
                  </a:cubicBezTo>
                  <a:cubicBezTo>
                    <a:pt x="382" y="259"/>
                    <a:pt x="403" y="253"/>
                    <a:pt x="424" y="253"/>
                  </a:cubicBezTo>
                  <a:cubicBezTo>
                    <a:pt x="445" y="253"/>
                    <a:pt x="466" y="259"/>
                    <a:pt x="483" y="271"/>
                  </a:cubicBezTo>
                  <a:cubicBezTo>
                    <a:pt x="519" y="318"/>
                    <a:pt x="543" y="378"/>
                    <a:pt x="531" y="449"/>
                  </a:cubicBezTo>
                  <a:cubicBezTo>
                    <a:pt x="519" y="521"/>
                    <a:pt x="495" y="592"/>
                    <a:pt x="448" y="664"/>
                  </a:cubicBezTo>
                  <a:lnTo>
                    <a:pt x="424" y="711"/>
                  </a:lnTo>
                  <a:cubicBezTo>
                    <a:pt x="376" y="783"/>
                    <a:pt x="341" y="866"/>
                    <a:pt x="317" y="949"/>
                  </a:cubicBezTo>
                  <a:cubicBezTo>
                    <a:pt x="305" y="973"/>
                    <a:pt x="305" y="1009"/>
                    <a:pt x="293" y="1033"/>
                  </a:cubicBezTo>
                  <a:lnTo>
                    <a:pt x="293" y="1045"/>
                  </a:lnTo>
                  <a:cubicBezTo>
                    <a:pt x="281" y="1092"/>
                    <a:pt x="293" y="1140"/>
                    <a:pt x="329" y="1176"/>
                  </a:cubicBezTo>
                  <a:cubicBezTo>
                    <a:pt x="364" y="1199"/>
                    <a:pt x="400" y="1211"/>
                    <a:pt x="448" y="1211"/>
                  </a:cubicBezTo>
                  <a:lnTo>
                    <a:pt x="460" y="1211"/>
                  </a:lnTo>
                  <a:lnTo>
                    <a:pt x="1186" y="961"/>
                  </a:lnTo>
                  <a:cubicBezTo>
                    <a:pt x="1245" y="937"/>
                    <a:pt x="1281" y="902"/>
                    <a:pt x="1317" y="854"/>
                  </a:cubicBezTo>
                  <a:cubicBezTo>
                    <a:pt x="1353" y="795"/>
                    <a:pt x="1341" y="723"/>
                    <a:pt x="1281" y="687"/>
                  </a:cubicBezTo>
                  <a:cubicBezTo>
                    <a:pt x="1259" y="674"/>
                    <a:pt x="1235" y="667"/>
                    <a:pt x="1211" y="667"/>
                  </a:cubicBezTo>
                  <a:cubicBezTo>
                    <a:pt x="1171" y="667"/>
                    <a:pt x="1132" y="686"/>
                    <a:pt x="1103" y="723"/>
                  </a:cubicBezTo>
                  <a:lnTo>
                    <a:pt x="614" y="890"/>
                  </a:lnTo>
                  <a:lnTo>
                    <a:pt x="638" y="830"/>
                  </a:lnTo>
                  <a:lnTo>
                    <a:pt x="674" y="783"/>
                  </a:lnTo>
                  <a:cubicBezTo>
                    <a:pt x="733" y="687"/>
                    <a:pt x="769" y="568"/>
                    <a:pt x="781" y="461"/>
                  </a:cubicBezTo>
                  <a:cubicBezTo>
                    <a:pt x="793" y="330"/>
                    <a:pt x="745" y="187"/>
                    <a:pt x="650" y="92"/>
                  </a:cubicBezTo>
                  <a:cubicBezTo>
                    <a:pt x="580" y="28"/>
                    <a:pt x="498" y="0"/>
                    <a:pt x="41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8" name="Google Shape;1778;p53"/>
            <p:cNvSpPr/>
            <p:nvPr/>
          </p:nvSpPr>
          <p:spPr>
            <a:xfrm>
              <a:off x="6335850" y="2107700"/>
              <a:ext cx="37200" cy="11175"/>
            </a:xfrm>
            <a:custGeom>
              <a:avLst/>
              <a:gdLst/>
              <a:ahLst/>
              <a:cxnLst/>
              <a:rect l="l" t="t" r="r" b="b"/>
              <a:pathLst>
                <a:path w="1488" h="447" extrusionOk="0">
                  <a:moveTo>
                    <a:pt x="1356" y="1"/>
                  </a:moveTo>
                  <a:cubicBezTo>
                    <a:pt x="1344" y="1"/>
                    <a:pt x="1035" y="1"/>
                    <a:pt x="725" y="36"/>
                  </a:cubicBezTo>
                  <a:cubicBezTo>
                    <a:pt x="570" y="60"/>
                    <a:pt x="427" y="84"/>
                    <a:pt x="285" y="108"/>
                  </a:cubicBezTo>
                  <a:cubicBezTo>
                    <a:pt x="213" y="120"/>
                    <a:pt x="154" y="144"/>
                    <a:pt x="94" y="191"/>
                  </a:cubicBezTo>
                  <a:cubicBezTo>
                    <a:pt x="70" y="215"/>
                    <a:pt x="46" y="251"/>
                    <a:pt x="23" y="286"/>
                  </a:cubicBezTo>
                  <a:cubicBezTo>
                    <a:pt x="0" y="383"/>
                    <a:pt x="75" y="447"/>
                    <a:pt x="149" y="447"/>
                  </a:cubicBezTo>
                  <a:cubicBezTo>
                    <a:pt x="194" y="447"/>
                    <a:pt x="238" y="424"/>
                    <a:pt x="261" y="370"/>
                  </a:cubicBezTo>
                  <a:cubicBezTo>
                    <a:pt x="285" y="358"/>
                    <a:pt x="308" y="346"/>
                    <a:pt x="332" y="346"/>
                  </a:cubicBezTo>
                  <a:cubicBezTo>
                    <a:pt x="451" y="322"/>
                    <a:pt x="606" y="298"/>
                    <a:pt x="749" y="286"/>
                  </a:cubicBezTo>
                  <a:cubicBezTo>
                    <a:pt x="1047" y="251"/>
                    <a:pt x="1356" y="239"/>
                    <a:pt x="1356" y="239"/>
                  </a:cubicBezTo>
                  <a:lnTo>
                    <a:pt x="1380" y="239"/>
                  </a:lnTo>
                  <a:cubicBezTo>
                    <a:pt x="1439" y="227"/>
                    <a:pt x="1487" y="179"/>
                    <a:pt x="1475" y="120"/>
                  </a:cubicBezTo>
                  <a:cubicBezTo>
                    <a:pt x="1475" y="48"/>
                    <a:pt x="1428" y="1"/>
                    <a:pt x="135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79" name="Google Shape;1779;p53"/>
            <p:cNvSpPr/>
            <p:nvPr/>
          </p:nvSpPr>
          <p:spPr>
            <a:xfrm>
              <a:off x="6415575" y="2097550"/>
              <a:ext cx="37825" cy="24850"/>
            </a:xfrm>
            <a:custGeom>
              <a:avLst/>
              <a:gdLst/>
              <a:ahLst/>
              <a:cxnLst/>
              <a:rect l="l" t="t" r="r" b="b"/>
              <a:pathLst>
                <a:path w="1513" h="994" extrusionOk="0">
                  <a:moveTo>
                    <a:pt x="405" y="264"/>
                  </a:moveTo>
                  <a:lnTo>
                    <a:pt x="429" y="288"/>
                  </a:lnTo>
                  <a:lnTo>
                    <a:pt x="441" y="311"/>
                  </a:lnTo>
                  <a:cubicBezTo>
                    <a:pt x="453" y="359"/>
                    <a:pt x="465" y="407"/>
                    <a:pt x="465" y="466"/>
                  </a:cubicBezTo>
                  <a:cubicBezTo>
                    <a:pt x="477" y="538"/>
                    <a:pt x="465" y="621"/>
                    <a:pt x="441" y="692"/>
                  </a:cubicBezTo>
                  <a:cubicBezTo>
                    <a:pt x="417" y="716"/>
                    <a:pt x="394" y="740"/>
                    <a:pt x="358" y="740"/>
                  </a:cubicBezTo>
                  <a:lnTo>
                    <a:pt x="334" y="740"/>
                  </a:lnTo>
                  <a:cubicBezTo>
                    <a:pt x="286" y="681"/>
                    <a:pt x="263" y="609"/>
                    <a:pt x="274" y="538"/>
                  </a:cubicBezTo>
                  <a:cubicBezTo>
                    <a:pt x="274" y="466"/>
                    <a:pt x="286" y="395"/>
                    <a:pt x="334" y="323"/>
                  </a:cubicBezTo>
                  <a:cubicBezTo>
                    <a:pt x="346" y="300"/>
                    <a:pt x="370" y="276"/>
                    <a:pt x="405" y="264"/>
                  </a:cubicBezTo>
                  <a:close/>
                  <a:moveTo>
                    <a:pt x="453" y="0"/>
                  </a:moveTo>
                  <a:cubicBezTo>
                    <a:pt x="323" y="0"/>
                    <a:pt x="196" y="60"/>
                    <a:pt x="120" y="180"/>
                  </a:cubicBezTo>
                  <a:cubicBezTo>
                    <a:pt x="48" y="276"/>
                    <a:pt x="13" y="407"/>
                    <a:pt x="13" y="526"/>
                  </a:cubicBezTo>
                  <a:cubicBezTo>
                    <a:pt x="1" y="681"/>
                    <a:pt x="60" y="835"/>
                    <a:pt x="179" y="942"/>
                  </a:cubicBezTo>
                  <a:cubicBezTo>
                    <a:pt x="228" y="972"/>
                    <a:pt x="293" y="993"/>
                    <a:pt x="361" y="993"/>
                  </a:cubicBezTo>
                  <a:cubicBezTo>
                    <a:pt x="376" y="993"/>
                    <a:pt x="391" y="992"/>
                    <a:pt x="405" y="990"/>
                  </a:cubicBezTo>
                  <a:cubicBezTo>
                    <a:pt x="513" y="966"/>
                    <a:pt x="596" y="895"/>
                    <a:pt x="644" y="811"/>
                  </a:cubicBezTo>
                  <a:cubicBezTo>
                    <a:pt x="667" y="764"/>
                    <a:pt x="691" y="716"/>
                    <a:pt x="703" y="657"/>
                  </a:cubicBezTo>
                  <a:lnTo>
                    <a:pt x="763" y="728"/>
                  </a:lnTo>
                  <a:cubicBezTo>
                    <a:pt x="822" y="788"/>
                    <a:pt x="906" y="835"/>
                    <a:pt x="977" y="871"/>
                  </a:cubicBezTo>
                  <a:cubicBezTo>
                    <a:pt x="1026" y="885"/>
                    <a:pt x="1075" y="891"/>
                    <a:pt x="1123" y="891"/>
                  </a:cubicBezTo>
                  <a:cubicBezTo>
                    <a:pt x="1158" y="891"/>
                    <a:pt x="1192" y="888"/>
                    <a:pt x="1227" y="883"/>
                  </a:cubicBezTo>
                  <a:cubicBezTo>
                    <a:pt x="1298" y="871"/>
                    <a:pt x="1370" y="847"/>
                    <a:pt x="1429" y="823"/>
                  </a:cubicBezTo>
                  <a:cubicBezTo>
                    <a:pt x="1489" y="788"/>
                    <a:pt x="1513" y="716"/>
                    <a:pt x="1489" y="657"/>
                  </a:cubicBezTo>
                  <a:cubicBezTo>
                    <a:pt x="1471" y="613"/>
                    <a:pt x="1427" y="588"/>
                    <a:pt x="1382" y="588"/>
                  </a:cubicBezTo>
                  <a:cubicBezTo>
                    <a:pt x="1366" y="588"/>
                    <a:pt x="1350" y="591"/>
                    <a:pt x="1334" y="597"/>
                  </a:cubicBezTo>
                  <a:cubicBezTo>
                    <a:pt x="1287" y="609"/>
                    <a:pt x="1239" y="633"/>
                    <a:pt x="1179" y="633"/>
                  </a:cubicBezTo>
                  <a:cubicBezTo>
                    <a:pt x="1161" y="639"/>
                    <a:pt x="1144" y="642"/>
                    <a:pt x="1126" y="642"/>
                  </a:cubicBezTo>
                  <a:cubicBezTo>
                    <a:pt x="1108" y="642"/>
                    <a:pt x="1090" y="639"/>
                    <a:pt x="1072" y="633"/>
                  </a:cubicBezTo>
                  <a:cubicBezTo>
                    <a:pt x="1013" y="609"/>
                    <a:pt x="977" y="585"/>
                    <a:pt x="929" y="550"/>
                  </a:cubicBezTo>
                  <a:cubicBezTo>
                    <a:pt x="846" y="466"/>
                    <a:pt x="763" y="371"/>
                    <a:pt x="703" y="264"/>
                  </a:cubicBezTo>
                  <a:cubicBezTo>
                    <a:pt x="644" y="192"/>
                    <a:pt x="620" y="133"/>
                    <a:pt x="620" y="121"/>
                  </a:cubicBezTo>
                  <a:cubicBezTo>
                    <a:pt x="608" y="109"/>
                    <a:pt x="596" y="85"/>
                    <a:pt x="584" y="73"/>
                  </a:cubicBezTo>
                  <a:cubicBezTo>
                    <a:pt x="560" y="38"/>
                    <a:pt x="536" y="14"/>
                    <a:pt x="489" y="2"/>
                  </a:cubicBezTo>
                  <a:cubicBezTo>
                    <a:pt x="477" y="1"/>
                    <a:pt x="465" y="0"/>
                    <a:pt x="4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0" name="Google Shape;1780;p53"/>
            <p:cNvSpPr/>
            <p:nvPr/>
          </p:nvSpPr>
          <p:spPr>
            <a:xfrm>
              <a:off x="6307225" y="2189750"/>
              <a:ext cx="39350" cy="24650"/>
            </a:xfrm>
            <a:custGeom>
              <a:avLst/>
              <a:gdLst/>
              <a:ahLst/>
              <a:cxnLst/>
              <a:rect l="l" t="t" r="r" b="b"/>
              <a:pathLst>
                <a:path w="1574" h="986" extrusionOk="0">
                  <a:moveTo>
                    <a:pt x="417" y="255"/>
                  </a:moveTo>
                  <a:cubicBezTo>
                    <a:pt x="417" y="267"/>
                    <a:pt x="429" y="267"/>
                    <a:pt x="441" y="279"/>
                  </a:cubicBezTo>
                  <a:lnTo>
                    <a:pt x="453" y="302"/>
                  </a:lnTo>
                  <a:cubicBezTo>
                    <a:pt x="465" y="350"/>
                    <a:pt x="477" y="398"/>
                    <a:pt x="477" y="457"/>
                  </a:cubicBezTo>
                  <a:cubicBezTo>
                    <a:pt x="489" y="529"/>
                    <a:pt x="477" y="612"/>
                    <a:pt x="441" y="672"/>
                  </a:cubicBezTo>
                  <a:cubicBezTo>
                    <a:pt x="429" y="707"/>
                    <a:pt x="406" y="719"/>
                    <a:pt x="370" y="731"/>
                  </a:cubicBezTo>
                  <a:lnTo>
                    <a:pt x="346" y="731"/>
                  </a:lnTo>
                  <a:cubicBezTo>
                    <a:pt x="287" y="672"/>
                    <a:pt x="263" y="600"/>
                    <a:pt x="275" y="529"/>
                  </a:cubicBezTo>
                  <a:cubicBezTo>
                    <a:pt x="275" y="457"/>
                    <a:pt x="298" y="374"/>
                    <a:pt x="334" y="314"/>
                  </a:cubicBezTo>
                  <a:cubicBezTo>
                    <a:pt x="358" y="291"/>
                    <a:pt x="382" y="267"/>
                    <a:pt x="417" y="255"/>
                  </a:cubicBezTo>
                  <a:close/>
                  <a:moveTo>
                    <a:pt x="446" y="0"/>
                  </a:moveTo>
                  <a:cubicBezTo>
                    <a:pt x="322" y="0"/>
                    <a:pt x="204" y="68"/>
                    <a:pt x="132" y="171"/>
                  </a:cubicBezTo>
                  <a:cubicBezTo>
                    <a:pt x="60" y="279"/>
                    <a:pt x="25" y="398"/>
                    <a:pt x="25" y="529"/>
                  </a:cubicBezTo>
                  <a:cubicBezTo>
                    <a:pt x="1" y="683"/>
                    <a:pt x="72" y="838"/>
                    <a:pt x="191" y="933"/>
                  </a:cubicBezTo>
                  <a:cubicBezTo>
                    <a:pt x="237" y="970"/>
                    <a:pt x="296" y="985"/>
                    <a:pt x="353" y="985"/>
                  </a:cubicBezTo>
                  <a:cubicBezTo>
                    <a:pt x="371" y="985"/>
                    <a:pt x="389" y="984"/>
                    <a:pt x="406" y="981"/>
                  </a:cubicBezTo>
                  <a:lnTo>
                    <a:pt x="417" y="981"/>
                  </a:lnTo>
                  <a:cubicBezTo>
                    <a:pt x="513" y="957"/>
                    <a:pt x="608" y="898"/>
                    <a:pt x="656" y="803"/>
                  </a:cubicBezTo>
                  <a:cubicBezTo>
                    <a:pt x="679" y="755"/>
                    <a:pt x="691" y="707"/>
                    <a:pt x="703" y="660"/>
                  </a:cubicBezTo>
                  <a:lnTo>
                    <a:pt x="775" y="719"/>
                  </a:lnTo>
                  <a:cubicBezTo>
                    <a:pt x="834" y="779"/>
                    <a:pt x="906" y="826"/>
                    <a:pt x="989" y="862"/>
                  </a:cubicBezTo>
                  <a:cubicBezTo>
                    <a:pt x="1050" y="879"/>
                    <a:pt x="1111" y="891"/>
                    <a:pt x="1172" y="891"/>
                  </a:cubicBezTo>
                  <a:cubicBezTo>
                    <a:pt x="1194" y="891"/>
                    <a:pt x="1217" y="889"/>
                    <a:pt x="1239" y="886"/>
                  </a:cubicBezTo>
                  <a:cubicBezTo>
                    <a:pt x="1310" y="874"/>
                    <a:pt x="1370" y="850"/>
                    <a:pt x="1441" y="814"/>
                  </a:cubicBezTo>
                  <a:cubicBezTo>
                    <a:pt x="1574" y="764"/>
                    <a:pt x="1515" y="583"/>
                    <a:pt x="1398" y="583"/>
                  </a:cubicBezTo>
                  <a:cubicBezTo>
                    <a:pt x="1379" y="583"/>
                    <a:pt x="1357" y="588"/>
                    <a:pt x="1334" y="600"/>
                  </a:cubicBezTo>
                  <a:lnTo>
                    <a:pt x="1346" y="588"/>
                  </a:lnTo>
                  <a:lnTo>
                    <a:pt x="1346" y="588"/>
                  </a:lnTo>
                  <a:cubicBezTo>
                    <a:pt x="1287" y="600"/>
                    <a:pt x="1239" y="624"/>
                    <a:pt x="1191" y="624"/>
                  </a:cubicBezTo>
                  <a:cubicBezTo>
                    <a:pt x="1174" y="630"/>
                    <a:pt x="1153" y="633"/>
                    <a:pt x="1132" y="633"/>
                  </a:cubicBezTo>
                  <a:cubicBezTo>
                    <a:pt x="1111" y="633"/>
                    <a:pt x="1090" y="630"/>
                    <a:pt x="1072" y="624"/>
                  </a:cubicBezTo>
                  <a:cubicBezTo>
                    <a:pt x="1025" y="600"/>
                    <a:pt x="977" y="576"/>
                    <a:pt x="941" y="541"/>
                  </a:cubicBezTo>
                  <a:cubicBezTo>
                    <a:pt x="846" y="457"/>
                    <a:pt x="775" y="362"/>
                    <a:pt x="703" y="255"/>
                  </a:cubicBezTo>
                  <a:cubicBezTo>
                    <a:pt x="679" y="207"/>
                    <a:pt x="644" y="171"/>
                    <a:pt x="620" y="112"/>
                  </a:cubicBezTo>
                  <a:cubicBezTo>
                    <a:pt x="596" y="64"/>
                    <a:pt x="548" y="29"/>
                    <a:pt x="501" y="5"/>
                  </a:cubicBezTo>
                  <a:cubicBezTo>
                    <a:pt x="482" y="2"/>
                    <a:pt x="464" y="0"/>
                    <a:pt x="4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1" name="Google Shape;1781;p53"/>
            <p:cNvSpPr/>
            <p:nvPr/>
          </p:nvSpPr>
          <p:spPr>
            <a:xfrm>
              <a:off x="6447425" y="2086575"/>
              <a:ext cx="26225" cy="27850"/>
            </a:xfrm>
            <a:custGeom>
              <a:avLst/>
              <a:gdLst/>
              <a:ahLst/>
              <a:cxnLst/>
              <a:rect l="l" t="t" r="r" b="b"/>
              <a:pathLst>
                <a:path w="1049" h="1114" extrusionOk="0">
                  <a:moveTo>
                    <a:pt x="524" y="0"/>
                  </a:moveTo>
                  <a:lnTo>
                    <a:pt x="524" y="12"/>
                  </a:lnTo>
                  <a:lnTo>
                    <a:pt x="513" y="12"/>
                  </a:lnTo>
                  <a:cubicBezTo>
                    <a:pt x="493" y="9"/>
                    <a:pt x="474" y="7"/>
                    <a:pt x="455" y="7"/>
                  </a:cubicBezTo>
                  <a:cubicBezTo>
                    <a:pt x="347" y="7"/>
                    <a:pt x="250" y="62"/>
                    <a:pt x="179" y="143"/>
                  </a:cubicBezTo>
                  <a:cubicBezTo>
                    <a:pt x="24" y="334"/>
                    <a:pt x="1" y="596"/>
                    <a:pt x="108" y="810"/>
                  </a:cubicBezTo>
                  <a:cubicBezTo>
                    <a:pt x="202" y="999"/>
                    <a:pt x="389" y="1114"/>
                    <a:pt x="596" y="1114"/>
                  </a:cubicBezTo>
                  <a:cubicBezTo>
                    <a:pt x="623" y="1114"/>
                    <a:pt x="651" y="1112"/>
                    <a:pt x="679" y="1108"/>
                  </a:cubicBezTo>
                  <a:lnTo>
                    <a:pt x="727" y="1096"/>
                  </a:lnTo>
                  <a:cubicBezTo>
                    <a:pt x="810" y="1084"/>
                    <a:pt x="882" y="1036"/>
                    <a:pt x="941" y="977"/>
                  </a:cubicBezTo>
                  <a:cubicBezTo>
                    <a:pt x="965" y="965"/>
                    <a:pt x="989" y="929"/>
                    <a:pt x="1013" y="905"/>
                  </a:cubicBezTo>
                  <a:cubicBezTo>
                    <a:pt x="1048" y="846"/>
                    <a:pt x="1025" y="774"/>
                    <a:pt x="977" y="739"/>
                  </a:cubicBezTo>
                  <a:cubicBezTo>
                    <a:pt x="955" y="725"/>
                    <a:pt x="929" y="718"/>
                    <a:pt x="904" y="718"/>
                  </a:cubicBezTo>
                  <a:cubicBezTo>
                    <a:pt x="862" y="718"/>
                    <a:pt x="821" y="737"/>
                    <a:pt x="798" y="774"/>
                  </a:cubicBezTo>
                  <a:cubicBezTo>
                    <a:pt x="786" y="786"/>
                    <a:pt x="786" y="798"/>
                    <a:pt x="775" y="798"/>
                  </a:cubicBezTo>
                  <a:cubicBezTo>
                    <a:pt x="739" y="834"/>
                    <a:pt x="703" y="858"/>
                    <a:pt x="655" y="858"/>
                  </a:cubicBezTo>
                  <a:cubicBezTo>
                    <a:pt x="637" y="861"/>
                    <a:pt x="618" y="863"/>
                    <a:pt x="599" y="863"/>
                  </a:cubicBezTo>
                  <a:cubicBezTo>
                    <a:pt x="488" y="863"/>
                    <a:pt x="385" y="803"/>
                    <a:pt x="334" y="691"/>
                  </a:cubicBezTo>
                  <a:cubicBezTo>
                    <a:pt x="263" y="572"/>
                    <a:pt x="286" y="417"/>
                    <a:pt x="370" y="298"/>
                  </a:cubicBezTo>
                  <a:cubicBezTo>
                    <a:pt x="394" y="262"/>
                    <a:pt x="441" y="238"/>
                    <a:pt x="477" y="238"/>
                  </a:cubicBezTo>
                  <a:cubicBezTo>
                    <a:pt x="487" y="240"/>
                    <a:pt x="497" y="241"/>
                    <a:pt x="506" y="241"/>
                  </a:cubicBezTo>
                  <a:cubicBezTo>
                    <a:pt x="555" y="241"/>
                    <a:pt x="600" y="217"/>
                    <a:pt x="620" y="167"/>
                  </a:cubicBezTo>
                  <a:cubicBezTo>
                    <a:pt x="644" y="107"/>
                    <a:pt x="620" y="48"/>
                    <a:pt x="572" y="12"/>
                  </a:cubicBezTo>
                  <a:cubicBezTo>
                    <a:pt x="560" y="12"/>
                    <a:pt x="536" y="12"/>
                    <a:pt x="5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2" name="Google Shape;1782;p53"/>
            <p:cNvSpPr/>
            <p:nvPr/>
          </p:nvSpPr>
          <p:spPr>
            <a:xfrm>
              <a:off x="6268250" y="2177325"/>
              <a:ext cx="44075" cy="52650"/>
            </a:xfrm>
            <a:custGeom>
              <a:avLst/>
              <a:gdLst/>
              <a:ahLst/>
              <a:cxnLst/>
              <a:rect l="l" t="t" r="r" b="b"/>
              <a:pathLst>
                <a:path w="1763" h="2106" extrusionOk="0">
                  <a:moveTo>
                    <a:pt x="473" y="0"/>
                  </a:moveTo>
                  <a:cubicBezTo>
                    <a:pt x="331" y="0"/>
                    <a:pt x="198" y="54"/>
                    <a:pt x="95" y="157"/>
                  </a:cubicBezTo>
                  <a:cubicBezTo>
                    <a:pt x="60" y="204"/>
                    <a:pt x="24" y="264"/>
                    <a:pt x="12" y="323"/>
                  </a:cubicBezTo>
                  <a:cubicBezTo>
                    <a:pt x="12" y="347"/>
                    <a:pt x="0" y="371"/>
                    <a:pt x="0" y="395"/>
                  </a:cubicBezTo>
                  <a:cubicBezTo>
                    <a:pt x="0" y="466"/>
                    <a:pt x="60" y="514"/>
                    <a:pt x="131" y="514"/>
                  </a:cubicBezTo>
                  <a:cubicBezTo>
                    <a:pt x="191" y="514"/>
                    <a:pt x="250" y="466"/>
                    <a:pt x="250" y="395"/>
                  </a:cubicBezTo>
                  <a:lnTo>
                    <a:pt x="250" y="383"/>
                  </a:lnTo>
                  <a:cubicBezTo>
                    <a:pt x="262" y="359"/>
                    <a:pt x="274" y="335"/>
                    <a:pt x="286" y="323"/>
                  </a:cubicBezTo>
                  <a:cubicBezTo>
                    <a:pt x="343" y="274"/>
                    <a:pt x="412" y="247"/>
                    <a:pt x="485" y="247"/>
                  </a:cubicBezTo>
                  <a:cubicBezTo>
                    <a:pt x="517" y="247"/>
                    <a:pt x="550" y="253"/>
                    <a:pt x="583" y="264"/>
                  </a:cubicBezTo>
                  <a:cubicBezTo>
                    <a:pt x="631" y="276"/>
                    <a:pt x="679" y="323"/>
                    <a:pt x="679" y="371"/>
                  </a:cubicBezTo>
                  <a:cubicBezTo>
                    <a:pt x="691" y="454"/>
                    <a:pt x="667" y="549"/>
                    <a:pt x="631" y="621"/>
                  </a:cubicBezTo>
                  <a:cubicBezTo>
                    <a:pt x="524" y="847"/>
                    <a:pt x="441" y="1085"/>
                    <a:pt x="369" y="1323"/>
                  </a:cubicBezTo>
                  <a:cubicBezTo>
                    <a:pt x="333" y="1442"/>
                    <a:pt x="298" y="1561"/>
                    <a:pt x="274" y="1692"/>
                  </a:cubicBezTo>
                  <a:lnTo>
                    <a:pt x="214" y="1954"/>
                  </a:lnTo>
                  <a:cubicBezTo>
                    <a:pt x="202" y="2014"/>
                    <a:pt x="238" y="2062"/>
                    <a:pt x="286" y="2085"/>
                  </a:cubicBezTo>
                  <a:cubicBezTo>
                    <a:pt x="300" y="2099"/>
                    <a:pt x="318" y="2105"/>
                    <a:pt x="337" y="2105"/>
                  </a:cubicBezTo>
                  <a:cubicBezTo>
                    <a:pt x="351" y="2105"/>
                    <a:pt x="366" y="2102"/>
                    <a:pt x="381" y="2097"/>
                  </a:cubicBezTo>
                  <a:cubicBezTo>
                    <a:pt x="393" y="2097"/>
                    <a:pt x="405" y="2097"/>
                    <a:pt x="429" y="2085"/>
                  </a:cubicBezTo>
                  <a:lnTo>
                    <a:pt x="452" y="2085"/>
                  </a:lnTo>
                  <a:lnTo>
                    <a:pt x="1655" y="1728"/>
                  </a:lnTo>
                  <a:cubicBezTo>
                    <a:pt x="1715" y="1716"/>
                    <a:pt x="1762" y="1645"/>
                    <a:pt x="1738" y="1585"/>
                  </a:cubicBezTo>
                  <a:cubicBezTo>
                    <a:pt x="1729" y="1526"/>
                    <a:pt x="1678" y="1484"/>
                    <a:pt x="1621" y="1484"/>
                  </a:cubicBezTo>
                  <a:cubicBezTo>
                    <a:pt x="1609" y="1484"/>
                    <a:pt x="1596" y="1486"/>
                    <a:pt x="1584" y="1490"/>
                  </a:cubicBezTo>
                  <a:lnTo>
                    <a:pt x="500" y="1811"/>
                  </a:lnTo>
                  <a:lnTo>
                    <a:pt x="512" y="1740"/>
                  </a:lnTo>
                  <a:cubicBezTo>
                    <a:pt x="536" y="1621"/>
                    <a:pt x="572" y="1502"/>
                    <a:pt x="595" y="1383"/>
                  </a:cubicBezTo>
                  <a:cubicBezTo>
                    <a:pt x="667" y="1157"/>
                    <a:pt x="750" y="942"/>
                    <a:pt x="857" y="728"/>
                  </a:cubicBezTo>
                  <a:cubicBezTo>
                    <a:pt x="917" y="609"/>
                    <a:pt x="941" y="466"/>
                    <a:pt x="929" y="335"/>
                  </a:cubicBezTo>
                  <a:cubicBezTo>
                    <a:pt x="905" y="180"/>
                    <a:pt x="786" y="61"/>
                    <a:pt x="643" y="26"/>
                  </a:cubicBezTo>
                  <a:cubicBezTo>
                    <a:pt x="586" y="9"/>
                    <a:pt x="529" y="0"/>
                    <a:pt x="47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3" name="Google Shape;1783;p53"/>
            <p:cNvSpPr/>
            <p:nvPr/>
          </p:nvSpPr>
          <p:spPr>
            <a:xfrm>
              <a:off x="6184325" y="2636325"/>
              <a:ext cx="13550" cy="49550"/>
            </a:xfrm>
            <a:custGeom>
              <a:avLst/>
              <a:gdLst/>
              <a:ahLst/>
              <a:cxnLst/>
              <a:rect l="l" t="t" r="r" b="b"/>
              <a:pathLst>
                <a:path w="542" h="1982" extrusionOk="0">
                  <a:moveTo>
                    <a:pt x="414" y="1"/>
                  </a:moveTo>
                  <a:cubicBezTo>
                    <a:pt x="355" y="1"/>
                    <a:pt x="297" y="40"/>
                    <a:pt x="297" y="120"/>
                  </a:cubicBezTo>
                  <a:cubicBezTo>
                    <a:pt x="273" y="406"/>
                    <a:pt x="250" y="692"/>
                    <a:pt x="202" y="977"/>
                  </a:cubicBezTo>
                  <a:cubicBezTo>
                    <a:pt x="154" y="1263"/>
                    <a:pt x="95" y="1549"/>
                    <a:pt x="11" y="1835"/>
                  </a:cubicBezTo>
                  <a:cubicBezTo>
                    <a:pt x="1" y="1908"/>
                    <a:pt x="55" y="1982"/>
                    <a:pt x="134" y="1982"/>
                  </a:cubicBezTo>
                  <a:cubicBezTo>
                    <a:pt x="144" y="1982"/>
                    <a:pt x="155" y="1980"/>
                    <a:pt x="166" y="1978"/>
                  </a:cubicBezTo>
                  <a:cubicBezTo>
                    <a:pt x="202" y="1978"/>
                    <a:pt x="238" y="1942"/>
                    <a:pt x="250" y="1894"/>
                  </a:cubicBezTo>
                  <a:cubicBezTo>
                    <a:pt x="261" y="1882"/>
                    <a:pt x="380" y="1454"/>
                    <a:pt x="440" y="1025"/>
                  </a:cubicBezTo>
                  <a:cubicBezTo>
                    <a:pt x="488" y="727"/>
                    <a:pt x="523" y="430"/>
                    <a:pt x="535" y="132"/>
                  </a:cubicBezTo>
                  <a:cubicBezTo>
                    <a:pt x="541" y="46"/>
                    <a:pt x="477" y="1"/>
                    <a:pt x="4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4" name="Google Shape;1784;p53"/>
            <p:cNvSpPr/>
            <p:nvPr/>
          </p:nvSpPr>
          <p:spPr>
            <a:xfrm>
              <a:off x="6211100" y="2660450"/>
              <a:ext cx="44375" cy="14525"/>
            </a:xfrm>
            <a:custGeom>
              <a:avLst/>
              <a:gdLst/>
              <a:ahLst/>
              <a:cxnLst/>
              <a:rect l="l" t="t" r="r" b="b"/>
              <a:pathLst>
                <a:path w="1775" h="581" extrusionOk="0">
                  <a:moveTo>
                    <a:pt x="202" y="1"/>
                  </a:moveTo>
                  <a:cubicBezTo>
                    <a:pt x="155" y="1"/>
                    <a:pt x="119" y="12"/>
                    <a:pt x="95" y="24"/>
                  </a:cubicBezTo>
                  <a:cubicBezTo>
                    <a:pt x="24" y="48"/>
                    <a:pt x="0" y="132"/>
                    <a:pt x="24" y="191"/>
                  </a:cubicBezTo>
                  <a:cubicBezTo>
                    <a:pt x="50" y="235"/>
                    <a:pt x="96" y="260"/>
                    <a:pt x="143" y="260"/>
                  </a:cubicBezTo>
                  <a:cubicBezTo>
                    <a:pt x="159" y="260"/>
                    <a:pt x="175" y="257"/>
                    <a:pt x="191" y="251"/>
                  </a:cubicBezTo>
                  <a:lnTo>
                    <a:pt x="214" y="251"/>
                  </a:lnTo>
                  <a:cubicBezTo>
                    <a:pt x="262" y="251"/>
                    <a:pt x="310" y="251"/>
                    <a:pt x="345" y="274"/>
                  </a:cubicBezTo>
                  <a:lnTo>
                    <a:pt x="1607" y="572"/>
                  </a:lnTo>
                  <a:cubicBezTo>
                    <a:pt x="1613" y="578"/>
                    <a:pt x="1622" y="581"/>
                    <a:pt x="1633" y="581"/>
                  </a:cubicBezTo>
                  <a:cubicBezTo>
                    <a:pt x="1643" y="581"/>
                    <a:pt x="1655" y="578"/>
                    <a:pt x="1667" y="572"/>
                  </a:cubicBezTo>
                  <a:cubicBezTo>
                    <a:pt x="1703" y="560"/>
                    <a:pt x="1738" y="524"/>
                    <a:pt x="1750" y="477"/>
                  </a:cubicBezTo>
                  <a:cubicBezTo>
                    <a:pt x="1774" y="417"/>
                    <a:pt x="1726" y="346"/>
                    <a:pt x="1667" y="334"/>
                  </a:cubicBezTo>
                  <a:lnTo>
                    <a:pt x="405" y="24"/>
                  </a:lnTo>
                  <a:cubicBezTo>
                    <a:pt x="345" y="1"/>
                    <a:pt x="274" y="1"/>
                    <a:pt x="20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5" name="Google Shape;1785;p53"/>
            <p:cNvSpPr/>
            <p:nvPr/>
          </p:nvSpPr>
          <p:spPr>
            <a:xfrm>
              <a:off x="6227200" y="2647900"/>
              <a:ext cx="8925" cy="40000"/>
            </a:xfrm>
            <a:custGeom>
              <a:avLst/>
              <a:gdLst/>
              <a:ahLst/>
              <a:cxnLst/>
              <a:rect l="l" t="t" r="r" b="b"/>
              <a:pathLst>
                <a:path w="357" h="1600" extrusionOk="0">
                  <a:moveTo>
                    <a:pt x="217" y="1"/>
                  </a:moveTo>
                  <a:cubicBezTo>
                    <a:pt x="212" y="1"/>
                    <a:pt x="207" y="1"/>
                    <a:pt x="201" y="2"/>
                  </a:cubicBezTo>
                  <a:cubicBezTo>
                    <a:pt x="130" y="2"/>
                    <a:pt x="82" y="62"/>
                    <a:pt x="82" y="133"/>
                  </a:cubicBezTo>
                  <a:cubicBezTo>
                    <a:pt x="106" y="360"/>
                    <a:pt x="106" y="574"/>
                    <a:pt x="94" y="788"/>
                  </a:cubicBezTo>
                  <a:cubicBezTo>
                    <a:pt x="82" y="1015"/>
                    <a:pt x="59" y="1229"/>
                    <a:pt x="23" y="1443"/>
                  </a:cubicBezTo>
                  <a:cubicBezTo>
                    <a:pt x="1" y="1531"/>
                    <a:pt x="71" y="1599"/>
                    <a:pt x="157" y="1599"/>
                  </a:cubicBezTo>
                  <a:cubicBezTo>
                    <a:pt x="164" y="1599"/>
                    <a:pt x="171" y="1599"/>
                    <a:pt x="178" y="1598"/>
                  </a:cubicBezTo>
                  <a:cubicBezTo>
                    <a:pt x="225" y="1574"/>
                    <a:pt x="261" y="1538"/>
                    <a:pt x="273" y="1491"/>
                  </a:cubicBezTo>
                  <a:cubicBezTo>
                    <a:pt x="309" y="1265"/>
                    <a:pt x="332" y="1038"/>
                    <a:pt x="344" y="800"/>
                  </a:cubicBezTo>
                  <a:cubicBezTo>
                    <a:pt x="356" y="574"/>
                    <a:pt x="344" y="348"/>
                    <a:pt x="332" y="110"/>
                  </a:cubicBezTo>
                  <a:cubicBezTo>
                    <a:pt x="321" y="55"/>
                    <a:pt x="271" y="1"/>
                    <a:pt x="21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6" name="Google Shape;1786;p53"/>
            <p:cNvSpPr/>
            <p:nvPr/>
          </p:nvSpPr>
          <p:spPr>
            <a:xfrm>
              <a:off x="6266475" y="2662725"/>
              <a:ext cx="35425" cy="29300"/>
            </a:xfrm>
            <a:custGeom>
              <a:avLst/>
              <a:gdLst/>
              <a:ahLst/>
              <a:cxnLst/>
              <a:rect l="l" t="t" r="r" b="b"/>
              <a:pathLst>
                <a:path w="1417" h="1172" extrusionOk="0">
                  <a:moveTo>
                    <a:pt x="162" y="0"/>
                  </a:moveTo>
                  <a:cubicBezTo>
                    <a:pt x="81" y="0"/>
                    <a:pt x="1" y="78"/>
                    <a:pt x="47" y="171"/>
                  </a:cubicBezTo>
                  <a:cubicBezTo>
                    <a:pt x="83" y="255"/>
                    <a:pt x="119" y="326"/>
                    <a:pt x="178" y="398"/>
                  </a:cubicBezTo>
                  <a:cubicBezTo>
                    <a:pt x="273" y="541"/>
                    <a:pt x="404" y="683"/>
                    <a:pt x="547" y="803"/>
                  </a:cubicBezTo>
                  <a:cubicBezTo>
                    <a:pt x="690" y="910"/>
                    <a:pt x="845" y="1017"/>
                    <a:pt x="1012" y="1088"/>
                  </a:cubicBezTo>
                  <a:cubicBezTo>
                    <a:pt x="1083" y="1112"/>
                    <a:pt x="1166" y="1148"/>
                    <a:pt x="1250" y="1172"/>
                  </a:cubicBezTo>
                  <a:lnTo>
                    <a:pt x="1309" y="1172"/>
                  </a:lnTo>
                  <a:cubicBezTo>
                    <a:pt x="1357" y="1148"/>
                    <a:pt x="1381" y="1112"/>
                    <a:pt x="1393" y="1076"/>
                  </a:cubicBezTo>
                  <a:cubicBezTo>
                    <a:pt x="1416" y="1005"/>
                    <a:pt x="1369" y="933"/>
                    <a:pt x="1309" y="922"/>
                  </a:cubicBezTo>
                  <a:cubicBezTo>
                    <a:pt x="1238" y="898"/>
                    <a:pt x="1166" y="874"/>
                    <a:pt x="1107" y="850"/>
                  </a:cubicBezTo>
                  <a:cubicBezTo>
                    <a:pt x="952" y="791"/>
                    <a:pt x="821" y="707"/>
                    <a:pt x="702" y="612"/>
                  </a:cubicBezTo>
                  <a:cubicBezTo>
                    <a:pt x="583" y="505"/>
                    <a:pt x="464" y="386"/>
                    <a:pt x="381" y="255"/>
                  </a:cubicBezTo>
                  <a:cubicBezTo>
                    <a:pt x="333" y="195"/>
                    <a:pt x="297" y="136"/>
                    <a:pt x="273" y="76"/>
                  </a:cubicBezTo>
                  <a:cubicBezTo>
                    <a:pt x="249" y="22"/>
                    <a:pt x="205" y="0"/>
                    <a:pt x="1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7" name="Google Shape;1787;p53"/>
            <p:cNvSpPr/>
            <p:nvPr/>
          </p:nvSpPr>
          <p:spPr>
            <a:xfrm>
              <a:off x="6256300" y="2664025"/>
              <a:ext cx="34750" cy="30775"/>
            </a:xfrm>
            <a:custGeom>
              <a:avLst/>
              <a:gdLst/>
              <a:ahLst/>
              <a:cxnLst/>
              <a:rect l="l" t="t" r="r" b="b"/>
              <a:pathLst>
                <a:path w="1390" h="1231" extrusionOk="0">
                  <a:moveTo>
                    <a:pt x="1260" y="0"/>
                  </a:moveTo>
                  <a:cubicBezTo>
                    <a:pt x="1200" y="0"/>
                    <a:pt x="1139" y="39"/>
                    <a:pt x="1133" y="119"/>
                  </a:cubicBezTo>
                  <a:cubicBezTo>
                    <a:pt x="1133" y="179"/>
                    <a:pt x="1109" y="239"/>
                    <a:pt x="1085" y="310"/>
                  </a:cubicBezTo>
                  <a:cubicBezTo>
                    <a:pt x="1014" y="441"/>
                    <a:pt x="919" y="572"/>
                    <a:pt x="788" y="667"/>
                  </a:cubicBezTo>
                  <a:cubicBezTo>
                    <a:pt x="657" y="762"/>
                    <a:pt x="514" y="834"/>
                    <a:pt x="359" y="905"/>
                  </a:cubicBezTo>
                  <a:lnTo>
                    <a:pt x="133" y="989"/>
                  </a:lnTo>
                  <a:cubicBezTo>
                    <a:pt x="1" y="1044"/>
                    <a:pt x="52" y="1231"/>
                    <a:pt x="173" y="1231"/>
                  </a:cubicBezTo>
                  <a:cubicBezTo>
                    <a:pt x="183" y="1231"/>
                    <a:pt x="193" y="1229"/>
                    <a:pt x="204" y="1227"/>
                  </a:cubicBezTo>
                  <a:cubicBezTo>
                    <a:pt x="216" y="1227"/>
                    <a:pt x="228" y="1227"/>
                    <a:pt x="228" y="1215"/>
                  </a:cubicBezTo>
                  <a:lnTo>
                    <a:pt x="454" y="1132"/>
                  </a:lnTo>
                  <a:cubicBezTo>
                    <a:pt x="633" y="1060"/>
                    <a:pt x="788" y="965"/>
                    <a:pt x="942" y="858"/>
                  </a:cubicBezTo>
                  <a:cubicBezTo>
                    <a:pt x="1097" y="739"/>
                    <a:pt x="1228" y="584"/>
                    <a:pt x="1311" y="405"/>
                  </a:cubicBezTo>
                  <a:cubicBezTo>
                    <a:pt x="1347" y="310"/>
                    <a:pt x="1371" y="227"/>
                    <a:pt x="1383" y="131"/>
                  </a:cubicBezTo>
                  <a:cubicBezTo>
                    <a:pt x="1389" y="45"/>
                    <a:pt x="1325" y="0"/>
                    <a:pt x="126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8" name="Google Shape;1788;p53"/>
            <p:cNvSpPr/>
            <p:nvPr/>
          </p:nvSpPr>
          <p:spPr>
            <a:xfrm>
              <a:off x="6155125" y="2613850"/>
              <a:ext cx="29500" cy="86600"/>
            </a:xfrm>
            <a:custGeom>
              <a:avLst/>
              <a:gdLst/>
              <a:ahLst/>
              <a:cxnLst/>
              <a:rect l="l" t="t" r="r" b="b"/>
              <a:pathLst>
                <a:path w="1180" h="3464" extrusionOk="0">
                  <a:moveTo>
                    <a:pt x="1035" y="1"/>
                  </a:moveTo>
                  <a:cubicBezTo>
                    <a:pt x="1008" y="1"/>
                    <a:pt x="979" y="10"/>
                    <a:pt x="953" y="31"/>
                  </a:cubicBezTo>
                  <a:cubicBezTo>
                    <a:pt x="810" y="162"/>
                    <a:pt x="691" y="317"/>
                    <a:pt x="596" y="472"/>
                  </a:cubicBezTo>
                  <a:cubicBezTo>
                    <a:pt x="382" y="829"/>
                    <a:pt x="239" y="1222"/>
                    <a:pt x="155" y="1626"/>
                  </a:cubicBezTo>
                  <a:cubicBezTo>
                    <a:pt x="36" y="2019"/>
                    <a:pt x="1" y="2436"/>
                    <a:pt x="36" y="2853"/>
                  </a:cubicBezTo>
                  <a:cubicBezTo>
                    <a:pt x="60" y="2996"/>
                    <a:pt x="96" y="3127"/>
                    <a:pt x="167" y="3258"/>
                  </a:cubicBezTo>
                  <a:cubicBezTo>
                    <a:pt x="179" y="3305"/>
                    <a:pt x="215" y="3365"/>
                    <a:pt x="239" y="3412"/>
                  </a:cubicBezTo>
                  <a:cubicBezTo>
                    <a:pt x="268" y="3442"/>
                    <a:pt x="306" y="3463"/>
                    <a:pt x="345" y="3463"/>
                  </a:cubicBezTo>
                  <a:cubicBezTo>
                    <a:pt x="353" y="3463"/>
                    <a:pt x="361" y="3462"/>
                    <a:pt x="370" y="3460"/>
                  </a:cubicBezTo>
                  <a:cubicBezTo>
                    <a:pt x="382" y="3460"/>
                    <a:pt x="405" y="3448"/>
                    <a:pt x="417" y="3436"/>
                  </a:cubicBezTo>
                  <a:cubicBezTo>
                    <a:pt x="465" y="3400"/>
                    <a:pt x="489" y="3329"/>
                    <a:pt x="453" y="3269"/>
                  </a:cubicBezTo>
                  <a:cubicBezTo>
                    <a:pt x="453" y="3269"/>
                    <a:pt x="417" y="3222"/>
                    <a:pt x="382" y="3150"/>
                  </a:cubicBezTo>
                  <a:cubicBezTo>
                    <a:pt x="334" y="3043"/>
                    <a:pt x="298" y="2924"/>
                    <a:pt x="286" y="2817"/>
                  </a:cubicBezTo>
                  <a:cubicBezTo>
                    <a:pt x="251" y="2436"/>
                    <a:pt x="286" y="2043"/>
                    <a:pt x="394" y="1686"/>
                  </a:cubicBezTo>
                  <a:cubicBezTo>
                    <a:pt x="477" y="1305"/>
                    <a:pt x="608" y="948"/>
                    <a:pt x="798" y="614"/>
                  </a:cubicBezTo>
                  <a:cubicBezTo>
                    <a:pt x="882" y="472"/>
                    <a:pt x="989" y="341"/>
                    <a:pt x="1120" y="221"/>
                  </a:cubicBezTo>
                  <a:cubicBezTo>
                    <a:pt x="1167" y="186"/>
                    <a:pt x="1179" y="102"/>
                    <a:pt x="1132" y="43"/>
                  </a:cubicBezTo>
                  <a:cubicBezTo>
                    <a:pt x="1105" y="16"/>
                    <a:pt x="1071" y="1"/>
                    <a:pt x="10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89" name="Google Shape;1789;p53"/>
            <p:cNvSpPr/>
            <p:nvPr/>
          </p:nvSpPr>
          <p:spPr>
            <a:xfrm>
              <a:off x="6295025" y="2644925"/>
              <a:ext cx="22050" cy="78425"/>
            </a:xfrm>
            <a:custGeom>
              <a:avLst/>
              <a:gdLst/>
              <a:ahLst/>
              <a:cxnLst/>
              <a:rect l="l" t="t" r="r" b="b"/>
              <a:pathLst>
                <a:path w="882" h="3137" extrusionOk="0">
                  <a:moveTo>
                    <a:pt x="468" y="0"/>
                  </a:moveTo>
                  <a:cubicBezTo>
                    <a:pt x="451" y="0"/>
                    <a:pt x="434" y="4"/>
                    <a:pt x="417" y="14"/>
                  </a:cubicBezTo>
                  <a:cubicBezTo>
                    <a:pt x="358" y="38"/>
                    <a:pt x="334" y="121"/>
                    <a:pt x="358" y="181"/>
                  </a:cubicBezTo>
                  <a:cubicBezTo>
                    <a:pt x="417" y="324"/>
                    <a:pt x="465" y="467"/>
                    <a:pt x="501" y="610"/>
                  </a:cubicBezTo>
                  <a:cubicBezTo>
                    <a:pt x="596" y="943"/>
                    <a:pt x="632" y="1288"/>
                    <a:pt x="620" y="1634"/>
                  </a:cubicBezTo>
                  <a:cubicBezTo>
                    <a:pt x="608" y="1967"/>
                    <a:pt x="524" y="2300"/>
                    <a:pt x="370" y="2598"/>
                  </a:cubicBezTo>
                  <a:cubicBezTo>
                    <a:pt x="310" y="2681"/>
                    <a:pt x="251" y="2765"/>
                    <a:pt x="167" y="2836"/>
                  </a:cubicBezTo>
                  <a:cubicBezTo>
                    <a:pt x="143" y="2860"/>
                    <a:pt x="120" y="2884"/>
                    <a:pt x="84" y="2908"/>
                  </a:cubicBezTo>
                  <a:cubicBezTo>
                    <a:pt x="24" y="2943"/>
                    <a:pt x="1" y="3015"/>
                    <a:pt x="36" y="3074"/>
                  </a:cubicBezTo>
                  <a:cubicBezTo>
                    <a:pt x="66" y="3114"/>
                    <a:pt x="104" y="3137"/>
                    <a:pt x="150" y="3137"/>
                  </a:cubicBezTo>
                  <a:cubicBezTo>
                    <a:pt x="159" y="3137"/>
                    <a:pt x="169" y="3136"/>
                    <a:pt x="179" y="3134"/>
                  </a:cubicBezTo>
                  <a:cubicBezTo>
                    <a:pt x="191" y="3122"/>
                    <a:pt x="203" y="3122"/>
                    <a:pt x="215" y="3122"/>
                  </a:cubicBezTo>
                  <a:cubicBezTo>
                    <a:pt x="263" y="3086"/>
                    <a:pt x="298" y="3050"/>
                    <a:pt x="334" y="3027"/>
                  </a:cubicBezTo>
                  <a:cubicBezTo>
                    <a:pt x="441" y="2931"/>
                    <a:pt x="513" y="2836"/>
                    <a:pt x="584" y="2729"/>
                  </a:cubicBezTo>
                  <a:cubicBezTo>
                    <a:pt x="763" y="2396"/>
                    <a:pt x="858" y="2026"/>
                    <a:pt x="870" y="1645"/>
                  </a:cubicBezTo>
                  <a:cubicBezTo>
                    <a:pt x="882" y="1276"/>
                    <a:pt x="846" y="907"/>
                    <a:pt x="751" y="550"/>
                  </a:cubicBezTo>
                  <a:cubicBezTo>
                    <a:pt x="703" y="383"/>
                    <a:pt x="655" y="229"/>
                    <a:pt x="584" y="74"/>
                  </a:cubicBezTo>
                  <a:cubicBezTo>
                    <a:pt x="558" y="31"/>
                    <a:pt x="513" y="0"/>
                    <a:pt x="46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0" name="Google Shape;1790;p53"/>
            <p:cNvSpPr/>
            <p:nvPr/>
          </p:nvSpPr>
          <p:spPr>
            <a:xfrm>
              <a:off x="6322700" y="2637300"/>
              <a:ext cx="28450" cy="29725"/>
            </a:xfrm>
            <a:custGeom>
              <a:avLst/>
              <a:gdLst/>
              <a:ahLst/>
              <a:cxnLst/>
              <a:rect l="l" t="t" r="r" b="b"/>
              <a:pathLst>
                <a:path w="1138" h="1189" extrusionOk="0">
                  <a:moveTo>
                    <a:pt x="414" y="1"/>
                  </a:moveTo>
                  <a:cubicBezTo>
                    <a:pt x="256" y="1"/>
                    <a:pt x="99" y="105"/>
                    <a:pt x="72" y="296"/>
                  </a:cubicBezTo>
                  <a:cubicBezTo>
                    <a:pt x="72" y="367"/>
                    <a:pt x="120" y="426"/>
                    <a:pt x="179" y="438"/>
                  </a:cubicBezTo>
                  <a:cubicBezTo>
                    <a:pt x="187" y="440"/>
                    <a:pt x="194" y="440"/>
                    <a:pt x="201" y="440"/>
                  </a:cubicBezTo>
                  <a:cubicBezTo>
                    <a:pt x="263" y="440"/>
                    <a:pt x="312" y="395"/>
                    <a:pt x="322" y="331"/>
                  </a:cubicBezTo>
                  <a:cubicBezTo>
                    <a:pt x="334" y="296"/>
                    <a:pt x="358" y="260"/>
                    <a:pt x="406" y="248"/>
                  </a:cubicBezTo>
                  <a:cubicBezTo>
                    <a:pt x="441" y="248"/>
                    <a:pt x="477" y="272"/>
                    <a:pt x="501" y="307"/>
                  </a:cubicBezTo>
                  <a:cubicBezTo>
                    <a:pt x="513" y="355"/>
                    <a:pt x="501" y="415"/>
                    <a:pt x="465" y="462"/>
                  </a:cubicBezTo>
                  <a:cubicBezTo>
                    <a:pt x="430" y="534"/>
                    <a:pt x="382" y="581"/>
                    <a:pt x="322" y="629"/>
                  </a:cubicBezTo>
                  <a:lnTo>
                    <a:pt x="275" y="665"/>
                  </a:lnTo>
                  <a:cubicBezTo>
                    <a:pt x="215" y="712"/>
                    <a:pt x="156" y="760"/>
                    <a:pt x="96" y="819"/>
                  </a:cubicBezTo>
                  <a:cubicBezTo>
                    <a:pt x="72" y="843"/>
                    <a:pt x="60" y="867"/>
                    <a:pt x="37" y="891"/>
                  </a:cubicBezTo>
                  <a:cubicBezTo>
                    <a:pt x="37" y="891"/>
                    <a:pt x="37" y="891"/>
                    <a:pt x="37" y="903"/>
                  </a:cubicBezTo>
                  <a:cubicBezTo>
                    <a:pt x="13" y="938"/>
                    <a:pt x="1" y="986"/>
                    <a:pt x="13" y="1034"/>
                  </a:cubicBezTo>
                  <a:cubicBezTo>
                    <a:pt x="37" y="1069"/>
                    <a:pt x="72" y="1105"/>
                    <a:pt x="120" y="1105"/>
                  </a:cubicBezTo>
                  <a:lnTo>
                    <a:pt x="858" y="1188"/>
                  </a:lnTo>
                  <a:lnTo>
                    <a:pt x="941" y="1188"/>
                  </a:lnTo>
                  <a:cubicBezTo>
                    <a:pt x="953" y="1177"/>
                    <a:pt x="977" y="1165"/>
                    <a:pt x="1001" y="1153"/>
                  </a:cubicBezTo>
                  <a:cubicBezTo>
                    <a:pt x="1138" y="1084"/>
                    <a:pt x="1058" y="911"/>
                    <a:pt x="946" y="911"/>
                  </a:cubicBezTo>
                  <a:cubicBezTo>
                    <a:pt x="921" y="911"/>
                    <a:pt x="895" y="919"/>
                    <a:pt x="870" y="938"/>
                  </a:cubicBezTo>
                  <a:lnTo>
                    <a:pt x="382" y="891"/>
                  </a:lnTo>
                  <a:lnTo>
                    <a:pt x="418" y="855"/>
                  </a:lnTo>
                  <a:lnTo>
                    <a:pt x="465" y="831"/>
                  </a:lnTo>
                  <a:cubicBezTo>
                    <a:pt x="560" y="760"/>
                    <a:pt x="632" y="677"/>
                    <a:pt x="691" y="581"/>
                  </a:cubicBezTo>
                  <a:cubicBezTo>
                    <a:pt x="763" y="474"/>
                    <a:pt x="775" y="331"/>
                    <a:pt x="727" y="212"/>
                  </a:cubicBezTo>
                  <a:cubicBezTo>
                    <a:pt x="669" y="69"/>
                    <a:pt x="541" y="1"/>
                    <a:pt x="4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1" name="Google Shape;1791;p53"/>
            <p:cNvSpPr/>
            <p:nvPr/>
          </p:nvSpPr>
          <p:spPr>
            <a:xfrm>
              <a:off x="6157225" y="1713025"/>
              <a:ext cx="268200" cy="240225"/>
            </a:xfrm>
            <a:custGeom>
              <a:avLst/>
              <a:gdLst/>
              <a:ahLst/>
              <a:cxnLst/>
              <a:rect l="l" t="t" r="r" b="b"/>
              <a:pathLst>
                <a:path w="10728" h="9609" extrusionOk="0">
                  <a:moveTo>
                    <a:pt x="2655" y="0"/>
                  </a:moveTo>
                  <a:cubicBezTo>
                    <a:pt x="2631" y="0"/>
                    <a:pt x="2607" y="12"/>
                    <a:pt x="2584" y="24"/>
                  </a:cubicBezTo>
                  <a:cubicBezTo>
                    <a:pt x="2584" y="24"/>
                    <a:pt x="2477" y="83"/>
                    <a:pt x="2298" y="214"/>
                  </a:cubicBezTo>
                  <a:cubicBezTo>
                    <a:pt x="2024" y="405"/>
                    <a:pt x="1774" y="631"/>
                    <a:pt x="1548" y="869"/>
                  </a:cubicBezTo>
                  <a:cubicBezTo>
                    <a:pt x="1191" y="1238"/>
                    <a:pt x="893" y="1655"/>
                    <a:pt x="655" y="2119"/>
                  </a:cubicBezTo>
                  <a:cubicBezTo>
                    <a:pt x="357" y="2703"/>
                    <a:pt x="155" y="3346"/>
                    <a:pt x="83" y="4012"/>
                  </a:cubicBezTo>
                  <a:cubicBezTo>
                    <a:pt x="0" y="4798"/>
                    <a:pt x="83" y="5596"/>
                    <a:pt x="345" y="6334"/>
                  </a:cubicBezTo>
                  <a:cubicBezTo>
                    <a:pt x="595" y="7060"/>
                    <a:pt x="1143" y="7739"/>
                    <a:pt x="1976" y="8358"/>
                  </a:cubicBezTo>
                  <a:cubicBezTo>
                    <a:pt x="2727" y="8918"/>
                    <a:pt x="3596" y="9311"/>
                    <a:pt x="4512" y="9501"/>
                  </a:cubicBezTo>
                  <a:cubicBezTo>
                    <a:pt x="4872" y="9573"/>
                    <a:pt x="5236" y="9609"/>
                    <a:pt x="5600" y="9609"/>
                  </a:cubicBezTo>
                  <a:cubicBezTo>
                    <a:pt x="6019" y="9609"/>
                    <a:pt x="6438" y="9561"/>
                    <a:pt x="6846" y="9465"/>
                  </a:cubicBezTo>
                  <a:cubicBezTo>
                    <a:pt x="7025" y="9430"/>
                    <a:pt x="7203" y="9370"/>
                    <a:pt x="7382" y="9311"/>
                  </a:cubicBezTo>
                  <a:cubicBezTo>
                    <a:pt x="7834" y="9132"/>
                    <a:pt x="8263" y="8918"/>
                    <a:pt x="8680" y="8680"/>
                  </a:cubicBezTo>
                  <a:lnTo>
                    <a:pt x="8763" y="8632"/>
                  </a:lnTo>
                  <a:cubicBezTo>
                    <a:pt x="9168" y="8418"/>
                    <a:pt x="9537" y="8168"/>
                    <a:pt x="9870" y="7870"/>
                  </a:cubicBezTo>
                  <a:cubicBezTo>
                    <a:pt x="10239" y="7537"/>
                    <a:pt x="10489" y="7108"/>
                    <a:pt x="10597" y="6632"/>
                  </a:cubicBezTo>
                  <a:cubicBezTo>
                    <a:pt x="10704" y="6167"/>
                    <a:pt x="10728" y="5703"/>
                    <a:pt x="10680" y="5239"/>
                  </a:cubicBezTo>
                  <a:lnTo>
                    <a:pt x="10680" y="5155"/>
                  </a:lnTo>
                  <a:lnTo>
                    <a:pt x="10430" y="5132"/>
                  </a:lnTo>
                  <a:lnTo>
                    <a:pt x="10430" y="5132"/>
                  </a:lnTo>
                  <a:cubicBezTo>
                    <a:pt x="10430" y="5179"/>
                    <a:pt x="10442" y="5215"/>
                    <a:pt x="10442" y="5263"/>
                  </a:cubicBezTo>
                  <a:cubicBezTo>
                    <a:pt x="10489" y="5691"/>
                    <a:pt x="10466" y="6144"/>
                    <a:pt x="10370" y="6572"/>
                  </a:cubicBezTo>
                  <a:cubicBezTo>
                    <a:pt x="10263" y="7001"/>
                    <a:pt x="10037" y="7394"/>
                    <a:pt x="9716" y="7691"/>
                  </a:cubicBezTo>
                  <a:cubicBezTo>
                    <a:pt x="9394" y="7965"/>
                    <a:pt x="9037" y="8215"/>
                    <a:pt x="8656" y="8418"/>
                  </a:cubicBezTo>
                  <a:lnTo>
                    <a:pt x="8573" y="8465"/>
                  </a:lnTo>
                  <a:cubicBezTo>
                    <a:pt x="8168" y="8703"/>
                    <a:pt x="7739" y="8906"/>
                    <a:pt x="7310" y="9073"/>
                  </a:cubicBezTo>
                  <a:cubicBezTo>
                    <a:pt x="6755" y="9268"/>
                    <a:pt x="6176" y="9368"/>
                    <a:pt x="5595" y="9368"/>
                  </a:cubicBezTo>
                  <a:cubicBezTo>
                    <a:pt x="5253" y="9368"/>
                    <a:pt x="4911" y="9334"/>
                    <a:pt x="4572" y="9263"/>
                  </a:cubicBezTo>
                  <a:cubicBezTo>
                    <a:pt x="3691" y="9073"/>
                    <a:pt x="2858" y="8703"/>
                    <a:pt x="2131" y="8168"/>
                  </a:cubicBezTo>
                  <a:cubicBezTo>
                    <a:pt x="1334" y="7572"/>
                    <a:pt x="822" y="6941"/>
                    <a:pt x="583" y="6263"/>
                  </a:cubicBezTo>
                  <a:cubicBezTo>
                    <a:pt x="333" y="5548"/>
                    <a:pt x="250" y="4786"/>
                    <a:pt x="333" y="4036"/>
                  </a:cubicBezTo>
                  <a:cubicBezTo>
                    <a:pt x="405" y="3405"/>
                    <a:pt x="595" y="2798"/>
                    <a:pt x="881" y="2226"/>
                  </a:cubicBezTo>
                  <a:cubicBezTo>
                    <a:pt x="1107" y="1798"/>
                    <a:pt x="1393" y="1393"/>
                    <a:pt x="1726" y="1036"/>
                  </a:cubicBezTo>
                  <a:cubicBezTo>
                    <a:pt x="1953" y="810"/>
                    <a:pt x="2179" y="607"/>
                    <a:pt x="2441" y="417"/>
                  </a:cubicBezTo>
                  <a:cubicBezTo>
                    <a:pt x="2607" y="298"/>
                    <a:pt x="2715" y="226"/>
                    <a:pt x="2715" y="226"/>
                  </a:cubicBezTo>
                  <a:cubicBezTo>
                    <a:pt x="2727" y="226"/>
                    <a:pt x="2738" y="214"/>
                    <a:pt x="2750" y="202"/>
                  </a:cubicBezTo>
                  <a:lnTo>
                    <a:pt x="2655"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2" name="Google Shape;1792;p53"/>
            <p:cNvSpPr/>
            <p:nvPr/>
          </p:nvSpPr>
          <p:spPr>
            <a:xfrm>
              <a:off x="6344450" y="2236650"/>
              <a:ext cx="24425" cy="51450"/>
            </a:xfrm>
            <a:custGeom>
              <a:avLst/>
              <a:gdLst/>
              <a:ahLst/>
              <a:cxnLst/>
              <a:rect l="l" t="t" r="r" b="b"/>
              <a:pathLst>
                <a:path w="977" h="2058" extrusionOk="0">
                  <a:moveTo>
                    <a:pt x="883" y="0"/>
                  </a:moveTo>
                  <a:cubicBezTo>
                    <a:pt x="852" y="0"/>
                    <a:pt x="818" y="20"/>
                    <a:pt x="810" y="46"/>
                  </a:cubicBezTo>
                  <a:cubicBezTo>
                    <a:pt x="810" y="46"/>
                    <a:pt x="583" y="510"/>
                    <a:pt x="381" y="986"/>
                  </a:cubicBezTo>
                  <a:cubicBezTo>
                    <a:pt x="179" y="1451"/>
                    <a:pt x="12" y="1951"/>
                    <a:pt x="12" y="1951"/>
                  </a:cubicBezTo>
                  <a:cubicBezTo>
                    <a:pt x="0" y="1998"/>
                    <a:pt x="12" y="2046"/>
                    <a:pt x="60" y="2058"/>
                  </a:cubicBezTo>
                  <a:lnTo>
                    <a:pt x="107" y="2058"/>
                  </a:lnTo>
                  <a:cubicBezTo>
                    <a:pt x="131" y="2046"/>
                    <a:pt x="155" y="2034"/>
                    <a:pt x="167" y="1998"/>
                  </a:cubicBezTo>
                  <a:cubicBezTo>
                    <a:pt x="167" y="1998"/>
                    <a:pt x="345" y="1510"/>
                    <a:pt x="536" y="1046"/>
                  </a:cubicBezTo>
                  <a:cubicBezTo>
                    <a:pt x="726" y="581"/>
                    <a:pt x="953" y="117"/>
                    <a:pt x="953" y="117"/>
                  </a:cubicBezTo>
                  <a:cubicBezTo>
                    <a:pt x="976" y="81"/>
                    <a:pt x="964" y="22"/>
                    <a:pt x="917" y="10"/>
                  </a:cubicBezTo>
                  <a:cubicBezTo>
                    <a:pt x="907" y="3"/>
                    <a:pt x="895" y="0"/>
                    <a:pt x="88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3" name="Google Shape;1793;p53"/>
            <p:cNvSpPr/>
            <p:nvPr/>
          </p:nvSpPr>
          <p:spPr>
            <a:xfrm>
              <a:off x="6365275" y="2238300"/>
              <a:ext cx="16700" cy="50700"/>
            </a:xfrm>
            <a:custGeom>
              <a:avLst/>
              <a:gdLst/>
              <a:ahLst/>
              <a:cxnLst/>
              <a:rect l="l" t="t" r="r" b="b"/>
              <a:pathLst>
                <a:path w="668" h="2028" extrusionOk="0">
                  <a:moveTo>
                    <a:pt x="91" y="0"/>
                  </a:moveTo>
                  <a:cubicBezTo>
                    <a:pt x="85" y="0"/>
                    <a:pt x="78" y="1"/>
                    <a:pt x="72" y="4"/>
                  </a:cubicBezTo>
                  <a:cubicBezTo>
                    <a:pt x="24" y="15"/>
                    <a:pt x="0" y="63"/>
                    <a:pt x="0" y="99"/>
                  </a:cubicBezTo>
                  <a:cubicBezTo>
                    <a:pt x="12" y="134"/>
                    <a:pt x="24" y="170"/>
                    <a:pt x="36" y="194"/>
                  </a:cubicBezTo>
                  <a:cubicBezTo>
                    <a:pt x="72" y="265"/>
                    <a:pt x="108" y="337"/>
                    <a:pt x="143" y="396"/>
                  </a:cubicBezTo>
                  <a:lnTo>
                    <a:pt x="167" y="432"/>
                  </a:lnTo>
                  <a:cubicBezTo>
                    <a:pt x="215" y="504"/>
                    <a:pt x="262" y="575"/>
                    <a:pt x="286" y="658"/>
                  </a:cubicBezTo>
                  <a:cubicBezTo>
                    <a:pt x="322" y="766"/>
                    <a:pt x="346" y="873"/>
                    <a:pt x="358" y="992"/>
                  </a:cubicBezTo>
                  <a:lnTo>
                    <a:pt x="489" y="1956"/>
                  </a:lnTo>
                  <a:cubicBezTo>
                    <a:pt x="501" y="2004"/>
                    <a:pt x="536" y="2028"/>
                    <a:pt x="584" y="2028"/>
                  </a:cubicBezTo>
                  <a:cubicBezTo>
                    <a:pt x="632" y="2016"/>
                    <a:pt x="667" y="1980"/>
                    <a:pt x="655" y="1932"/>
                  </a:cubicBezTo>
                  <a:lnTo>
                    <a:pt x="524" y="968"/>
                  </a:lnTo>
                  <a:cubicBezTo>
                    <a:pt x="512" y="837"/>
                    <a:pt x="489" y="718"/>
                    <a:pt x="453" y="599"/>
                  </a:cubicBezTo>
                  <a:cubicBezTo>
                    <a:pt x="405" y="504"/>
                    <a:pt x="370" y="420"/>
                    <a:pt x="310" y="337"/>
                  </a:cubicBezTo>
                  <a:lnTo>
                    <a:pt x="286" y="313"/>
                  </a:lnTo>
                  <a:cubicBezTo>
                    <a:pt x="251" y="254"/>
                    <a:pt x="215" y="194"/>
                    <a:pt x="191" y="134"/>
                  </a:cubicBezTo>
                  <a:cubicBezTo>
                    <a:pt x="167" y="87"/>
                    <a:pt x="167" y="63"/>
                    <a:pt x="167" y="63"/>
                  </a:cubicBezTo>
                  <a:cubicBezTo>
                    <a:pt x="157" y="24"/>
                    <a:pt x="123" y="0"/>
                    <a:pt x="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4" name="Google Shape;1794;p53"/>
            <p:cNvSpPr/>
            <p:nvPr/>
          </p:nvSpPr>
          <p:spPr>
            <a:xfrm>
              <a:off x="6350875" y="2264800"/>
              <a:ext cx="26925" cy="8950"/>
            </a:xfrm>
            <a:custGeom>
              <a:avLst/>
              <a:gdLst/>
              <a:ahLst/>
              <a:cxnLst/>
              <a:rect l="l" t="t" r="r" b="b"/>
              <a:pathLst>
                <a:path w="1077" h="358" extrusionOk="0">
                  <a:moveTo>
                    <a:pt x="114" y="1"/>
                  </a:moveTo>
                  <a:cubicBezTo>
                    <a:pt x="24" y="1"/>
                    <a:pt x="1" y="136"/>
                    <a:pt x="100" y="158"/>
                  </a:cubicBezTo>
                  <a:lnTo>
                    <a:pt x="969" y="348"/>
                  </a:lnTo>
                  <a:cubicBezTo>
                    <a:pt x="975" y="354"/>
                    <a:pt x="981" y="357"/>
                    <a:pt x="989" y="357"/>
                  </a:cubicBezTo>
                  <a:cubicBezTo>
                    <a:pt x="996" y="357"/>
                    <a:pt x="1005" y="354"/>
                    <a:pt x="1017" y="348"/>
                  </a:cubicBezTo>
                  <a:cubicBezTo>
                    <a:pt x="1041" y="348"/>
                    <a:pt x="1065" y="325"/>
                    <a:pt x="1077" y="289"/>
                  </a:cubicBezTo>
                  <a:cubicBezTo>
                    <a:pt x="1077" y="241"/>
                    <a:pt x="1053" y="194"/>
                    <a:pt x="1005" y="182"/>
                  </a:cubicBezTo>
                  <a:lnTo>
                    <a:pt x="136" y="3"/>
                  </a:lnTo>
                  <a:cubicBezTo>
                    <a:pt x="128" y="1"/>
                    <a:pt x="121" y="1"/>
                    <a:pt x="1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5" name="Google Shape;1795;p53"/>
            <p:cNvSpPr/>
            <p:nvPr/>
          </p:nvSpPr>
          <p:spPr>
            <a:xfrm>
              <a:off x="6390525" y="2262950"/>
              <a:ext cx="35800" cy="9675"/>
            </a:xfrm>
            <a:custGeom>
              <a:avLst/>
              <a:gdLst/>
              <a:ahLst/>
              <a:cxnLst/>
              <a:rect l="l" t="t" r="r" b="b"/>
              <a:pathLst>
                <a:path w="1432" h="387" extrusionOk="0">
                  <a:moveTo>
                    <a:pt x="116" y="1"/>
                  </a:moveTo>
                  <a:cubicBezTo>
                    <a:pt x="31" y="1"/>
                    <a:pt x="1" y="139"/>
                    <a:pt x="98" y="161"/>
                  </a:cubicBezTo>
                  <a:cubicBezTo>
                    <a:pt x="110" y="161"/>
                    <a:pt x="407" y="244"/>
                    <a:pt x="717" y="303"/>
                  </a:cubicBezTo>
                  <a:cubicBezTo>
                    <a:pt x="860" y="327"/>
                    <a:pt x="1015" y="351"/>
                    <a:pt x="1157" y="375"/>
                  </a:cubicBezTo>
                  <a:lnTo>
                    <a:pt x="1300" y="387"/>
                  </a:lnTo>
                  <a:lnTo>
                    <a:pt x="1348" y="387"/>
                  </a:lnTo>
                  <a:cubicBezTo>
                    <a:pt x="1384" y="375"/>
                    <a:pt x="1407" y="351"/>
                    <a:pt x="1419" y="315"/>
                  </a:cubicBezTo>
                  <a:cubicBezTo>
                    <a:pt x="1431" y="280"/>
                    <a:pt x="1431" y="244"/>
                    <a:pt x="1396" y="220"/>
                  </a:cubicBezTo>
                  <a:cubicBezTo>
                    <a:pt x="1382" y="200"/>
                    <a:pt x="1366" y="192"/>
                    <a:pt x="1347" y="192"/>
                  </a:cubicBezTo>
                  <a:cubicBezTo>
                    <a:pt x="1332" y="192"/>
                    <a:pt x="1316" y="197"/>
                    <a:pt x="1300" y="208"/>
                  </a:cubicBezTo>
                  <a:lnTo>
                    <a:pt x="1288" y="220"/>
                  </a:lnTo>
                  <a:lnTo>
                    <a:pt x="1169" y="208"/>
                  </a:lnTo>
                  <a:cubicBezTo>
                    <a:pt x="1050" y="184"/>
                    <a:pt x="884" y="161"/>
                    <a:pt x="753" y="137"/>
                  </a:cubicBezTo>
                  <a:cubicBezTo>
                    <a:pt x="443" y="89"/>
                    <a:pt x="145" y="6"/>
                    <a:pt x="145" y="6"/>
                  </a:cubicBezTo>
                  <a:cubicBezTo>
                    <a:pt x="135" y="2"/>
                    <a:pt x="125" y="1"/>
                    <a:pt x="11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6" name="Google Shape;1796;p53"/>
            <p:cNvSpPr/>
            <p:nvPr/>
          </p:nvSpPr>
          <p:spPr>
            <a:xfrm>
              <a:off x="6405450" y="2253100"/>
              <a:ext cx="5975" cy="32025"/>
            </a:xfrm>
            <a:custGeom>
              <a:avLst/>
              <a:gdLst/>
              <a:ahLst/>
              <a:cxnLst/>
              <a:rect l="l" t="t" r="r" b="b"/>
              <a:pathLst>
                <a:path w="239" h="1281" extrusionOk="0">
                  <a:moveTo>
                    <a:pt x="147" y="1"/>
                  </a:moveTo>
                  <a:cubicBezTo>
                    <a:pt x="109" y="1"/>
                    <a:pt x="72" y="22"/>
                    <a:pt x="60" y="66"/>
                  </a:cubicBezTo>
                  <a:lnTo>
                    <a:pt x="1" y="1197"/>
                  </a:lnTo>
                  <a:cubicBezTo>
                    <a:pt x="1" y="1245"/>
                    <a:pt x="37" y="1281"/>
                    <a:pt x="84" y="1281"/>
                  </a:cubicBezTo>
                  <a:lnTo>
                    <a:pt x="108" y="1281"/>
                  </a:lnTo>
                  <a:cubicBezTo>
                    <a:pt x="144" y="1269"/>
                    <a:pt x="168" y="1245"/>
                    <a:pt x="168" y="1209"/>
                  </a:cubicBezTo>
                  <a:lnTo>
                    <a:pt x="239" y="78"/>
                  </a:lnTo>
                  <a:cubicBezTo>
                    <a:pt x="233" y="28"/>
                    <a:pt x="189" y="1"/>
                    <a:pt x="14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7" name="Google Shape;1797;p53"/>
            <p:cNvSpPr/>
            <p:nvPr/>
          </p:nvSpPr>
          <p:spPr>
            <a:xfrm>
              <a:off x="6433450" y="2252650"/>
              <a:ext cx="11925" cy="49750"/>
            </a:xfrm>
            <a:custGeom>
              <a:avLst/>
              <a:gdLst/>
              <a:ahLst/>
              <a:cxnLst/>
              <a:rect l="l" t="t" r="r" b="b"/>
              <a:pathLst>
                <a:path w="477" h="1990" extrusionOk="0">
                  <a:moveTo>
                    <a:pt x="350" y="0"/>
                  </a:moveTo>
                  <a:cubicBezTo>
                    <a:pt x="301" y="0"/>
                    <a:pt x="252" y="43"/>
                    <a:pt x="274" y="108"/>
                  </a:cubicBezTo>
                  <a:cubicBezTo>
                    <a:pt x="298" y="192"/>
                    <a:pt x="310" y="287"/>
                    <a:pt x="310" y="370"/>
                  </a:cubicBezTo>
                  <a:cubicBezTo>
                    <a:pt x="298" y="573"/>
                    <a:pt x="274" y="775"/>
                    <a:pt x="226" y="977"/>
                  </a:cubicBezTo>
                  <a:lnTo>
                    <a:pt x="12" y="1882"/>
                  </a:lnTo>
                  <a:cubicBezTo>
                    <a:pt x="0" y="1930"/>
                    <a:pt x="36" y="1977"/>
                    <a:pt x="83" y="1989"/>
                  </a:cubicBezTo>
                  <a:lnTo>
                    <a:pt x="119" y="1989"/>
                  </a:lnTo>
                  <a:cubicBezTo>
                    <a:pt x="143" y="1977"/>
                    <a:pt x="167" y="1954"/>
                    <a:pt x="179" y="1918"/>
                  </a:cubicBezTo>
                  <a:lnTo>
                    <a:pt x="381" y="1013"/>
                  </a:lnTo>
                  <a:cubicBezTo>
                    <a:pt x="441" y="811"/>
                    <a:pt x="476" y="584"/>
                    <a:pt x="476" y="370"/>
                  </a:cubicBezTo>
                  <a:cubicBezTo>
                    <a:pt x="476" y="263"/>
                    <a:pt x="464" y="156"/>
                    <a:pt x="429" y="61"/>
                  </a:cubicBezTo>
                  <a:cubicBezTo>
                    <a:pt x="415" y="18"/>
                    <a:pt x="382" y="0"/>
                    <a:pt x="35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8" name="Google Shape;1798;p53"/>
            <p:cNvSpPr/>
            <p:nvPr/>
          </p:nvSpPr>
          <p:spPr>
            <a:xfrm>
              <a:off x="6439675" y="2253550"/>
              <a:ext cx="26225" cy="26750"/>
            </a:xfrm>
            <a:custGeom>
              <a:avLst/>
              <a:gdLst/>
              <a:ahLst/>
              <a:cxnLst/>
              <a:rect l="l" t="t" r="r" b="b"/>
              <a:pathLst>
                <a:path w="1049" h="1070" extrusionOk="0">
                  <a:moveTo>
                    <a:pt x="168" y="1"/>
                  </a:moveTo>
                  <a:cubicBezTo>
                    <a:pt x="72" y="25"/>
                    <a:pt x="96" y="167"/>
                    <a:pt x="192" y="167"/>
                  </a:cubicBezTo>
                  <a:cubicBezTo>
                    <a:pt x="217" y="164"/>
                    <a:pt x="243" y="163"/>
                    <a:pt x="268" y="163"/>
                  </a:cubicBezTo>
                  <a:cubicBezTo>
                    <a:pt x="338" y="163"/>
                    <a:pt x="408" y="174"/>
                    <a:pt x="477" y="191"/>
                  </a:cubicBezTo>
                  <a:cubicBezTo>
                    <a:pt x="561" y="227"/>
                    <a:pt x="644" y="275"/>
                    <a:pt x="715" y="346"/>
                  </a:cubicBezTo>
                  <a:cubicBezTo>
                    <a:pt x="799" y="406"/>
                    <a:pt x="858" y="501"/>
                    <a:pt x="882" y="608"/>
                  </a:cubicBezTo>
                  <a:cubicBezTo>
                    <a:pt x="882" y="644"/>
                    <a:pt x="870" y="679"/>
                    <a:pt x="834" y="703"/>
                  </a:cubicBezTo>
                  <a:cubicBezTo>
                    <a:pt x="799" y="751"/>
                    <a:pt x="751" y="775"/>
                    <a:pt x="704" y="798"/>
                  </a:cubicBezTo>
                  <a:cubicBezTo>
                    <a:pt x="620" y="846"/>
                    <a:pt x="525" y="882"/>
                    <a:pt x="430" y="894"/>
                  </a:cubicBezTo>
                  <a:lnTo>
                    <a:pt x="215" y="894"/>
                  </a:lnTo>
                  <a:cubicBezTo>
                    <a:pt x="168" y="882"/>
                    <a:pt x="144" y="882"/>
                    <a:pt x="144" y="882"/>
                  </a:cubicBezTo>
                  <a:cubicBezTo>
                    <a:pt x="134" y="878"/>
                    <a:pt x="124" y="877"/>
                    <a:pt x="115" y="877"/>
                  </a:cubicBezTo>
                  <a:cubicBezTo>
                    <a:pt x="29" y="877"/>
                    <a:pt x="1" y="1015"/>
                    <a:pt x="108" y="1037"/>
                  </a:cubicBezTo>
                  <a:cubicBezTo>
                    <a:pt x="132" y="1048"/>
                    <a:pt x="168" y="1048"/>
                    <a:pt x="203" y="1060"/>
                  </a:cubicBezTo>
                  <a:cubicBezTo>
                    <a:pt x="245" y="1066"/>
                    <a:pt x="287" y="1069"/>
                    <a:pt x="328" y="1069"/>
                  </a:cubicBezTo>
                  <a:cubicBezTo>
                    <a:pt x="370" y="1069"/>
                    <a:pt x="412" y="1066"/>
                    <a:pt x="453" y="1060"/>
                  </a:cubicBezTo>
                  <a:cubicBezTo>
                    <a:pt x="489" y="1048"/>
                    <a:pt x="525" y="1048"/>
                    <a:pt x="561" y="1037"/>
                  </a:cubicBezTo>
                  <a:cubicBezTo>
                    <a:pt x="632" y="1013"/>
                    <a:pt x="715" y="989"/>
                    <a:pt x="787" y="941"/>
                  </a:cubicBezTo>
                  <a:cubicBezTo>
                    <a:pt x="846" y="918"/>
                    <a:pt x="906" y="870"/>
                    <a:pt x="954" y="822"/>
                  </a:cubicBezTo>
                  <a:cubicBezTo>
                    <a:pt x="1025" y="763"/>
                    <a:pt x="1049" y="679"/>
                    <a:pt x="1049" y="584"/>
                  </a:cubicBezTo>
                  <a:cubicBezTo>
                    <a:pt x="1025" y="441"/>
                    <a:pt x="942" y="310"/>
                    <a:pt x="834" y="215"/>
                  </a:cubicBezTo>
                  <a:cubicBezTo>
                    <a:pt x="739" y="144"/>
                    <a:pt x="644" y="72"/>
                    <a:pt x="525" y="36"/>
                  </a:cubicBezTo>
                  <a:cubicBezTo>
                    <a:pt x="442" y="13"/>
                    <a:pt x="358" y="1"/>
                    <a:pt x="27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99" name="Google Shape;1799;p53"/>
            <p:cNvSpPr/>
            <p:nvPr/>
          </p:nvSpPr>
          <p:spPr>
            <a:xfrm>
              <a:off x="6434025" y="2275575"/>
              <a:ext cx="33975" cy="29025"/>
            </a:xfrm>
            <a:custGeom>
              <a:avLst/>
              <a:gdLst/>
              <a:ahLst/>
              <a:cxnLst/>
              <a:rect l="l" t="t" r="r" b="b"/>
              <a:pathLst>
                <a:path w="1359" h="1161" extrusionOk="0">
                  <a:moveTo>
                    <a:pt x="394" y="1"/>
                  </a:moveTo>
                  <a:cubicBezTo>
                    <a:pt x="346" y="1"/>
                    <a:pt x="310" y="48"/>
                    <a:pt x="322" y="96"/>
                  </a:cubicBezTo>
                  <a:cubicBezTo>
                    <a:pt x="322" y="132"/>
                    <a:pt x="358" y="167"/>
                    <a:pt x="406" y="167"/>
                  </a:cubicBezTo>
                  <a:lnTo>
                    <a:pt x="501" y="167"/>
                  </a:lnTo>
                  <a:cubicBezTo>
                    <a:pt x="596" y="167"/>
                    <a:pt x="679" y="179"/>
                    <a:pt x="763" y="203"/>
                  </a:cubicBezTo>
                  <a:cubicBezTo>
                    <a:pt x="882" y="227"/>
                    <a:pt x="989" y="287"/>
                    <a:pt x="1060" y="382"/>
                  </a:cubicBezTo>
                  <a:cubicBezTo>
                    <a:pt x="1156" y="465"/>
                    <a:pt x="1180" y="596"/>
                    <a:pt x="1144" y="715"/>
                  </a:cubicBezTo>
                  <a:cubicBezTo>
                    <a:pt x="1096" y="834"/>
                    <a:pt x="989" y="918"/>
                    <a:pt x="858" y="953"/>
                  </a:cubicBezTo>
                  <a:cubicBezTo>
                    <a:pt x="761" y="973"/>
                    <a:pt x="656" y="992"/>
                    <a:pt x="556" y="992"/>
                  </a:cubicBezTo>
                  <a:cubicBezTo>
                    <a:pt x="533" y="992"/>
                    <a:pt x="511" y="991"/>
                    <a:pt x="489" y="989"/>
                  </a:cubicBezTo>
                  <a:cubicBezTo>
                    <a:pt x="394" y="989"/>
                    <a:pt x="310" y="977"/>
                    <a:pt x="227" y="965"/>
                  </a:cubicBezTo>
                  <a:cubicBezTo>
                    <a:pt x="168" y="941"/>
                    <a:pt x="132" y="929"/>
                    <a:pt x="132" y="929"/>
                  </a:cubicBezTo>
                  <a:cubicBezTo>
                    <a:pt x="124" y="927"/>
                    <a:pt x="115" y="926"/>
                    <a:pt x="107" y="926"/>
                  </a:cubicBezTo>
                  <a:cubicBezTo>
                    <a:pt x="69" y="926"/>
                    <a:pt x="34" y="950"/>
                    <a:pt x="25" y="989"/>
                  </a:cubicBezTo>
                  <a:cubicBezTo>
                    <a:pt x="1" y="1025"/>
                    <a:pt x="25" y="1072"/>
                    <a:pt x="72" y="1096"/>
                  </a:cubicBezTo>
                  <a:cubicBezTo>
                    <a:pt x="108" y="1108"/>
                    <a:pt x="144" y="1120"/>
                    <a:pt x="191" y="1120"/>
                  </a:cubicBezTo>
                  <a:cubicBezTo>
                    <a:pt x="287" y="1144"/>
                    <a:pt x="382" y="1156"/>
                    <a:pt x="489" y="1156"/>
                  </a:cubicBezTo>
                  <a:cubicBezTo>
                    <a:pt x="519" y="1159"/>
                    <a:pt x="549" y="1160"/>
                    <a:pt x="578" y="1160"/>
                  </a:cubicBezTo>
                  <a:cubicBezTo>
                    <a:pt x="668" y="1160"/>
                    <a:pt x="757" y="1147"/>
                    <a:pt x="846" y="1120"/>
                  </a:cubicBezTo>
                  <a:lnTo>
                    <a:pt x="906" y="1108"/>
                  </a:lnTo>
                  <a:cubicBezTo>
                    <a:pt x="1072" y="1060"/>
                    <a:pt x="1227" y="941"/>
                    <a:pt x="1299" y="775"/>
                  </a:cubicBezTo>
                  <a:cubicBezTo>
                    <a:pt x="1358" y="596"/>
                    <a:pt x="1311" y="406"/>
                    <a:pt x="1191" y="275"/>
                  </a:cubicBezTo>
                  <a:cubicBezTo>
                    <a:pt x="1084" y="156"/>
                    <a:pt x="953" y="72"/>
                    <a:pt x="810" y="37"/>
                  </a:cubicBezTo>
                  <a:cubicBezTo>
                    <a:pt x="703" y="13"/>
                    <a:pt x="608" y="1"/>
                    <a:pt x="5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0" name="Google Shape;1800;p53"/>
            <p:cNvSpPr/>
            <p:nvPr/>
          </p:nvSpPr>
          <p:spPr>
            <a:xfrm>
              <a:off x="6485050" y="2275850"/>
              <a:ext cx="18075" cy="6300"/>
            </a:xfrm>
            <a:custGeom>
              <a:avLst/>
              <a:gdLst/>
              <a:ahLst/>
              <a:cxnLst/>
              <a:rect l="l" t="t" r="r" b="b"/>
              <a:pathLst>
                <a:path w="723" h="252" extrusionOk="0">
                  <a:moveTo>
                    <a:pt x="114" y="1"/>
                  </a:moveTo>
                  <a:cubicBezTo>
                    <a:pt x="18" y="1"/>
                    <a:pt x="0" y="134"/>
                    <a:pt x="103" y="156"/>
                  </a:cubicBezTo>
                  <a:lnTo>
                    <a:pt x="627" y="252"/>
                  </a:lnTo>
                  <a:lnTo>
                    <a:pt x="663" y="252"/>
                  </a:lnTo>
                  <a:cubicBezTo>
                    <a:pt x="686" y="240"/>
                    <a:pt x="710" y="216"/>
                    <a:pt x="722" y="180"/>
                  </a:cubicBezTo>
                  <a:cubicBezTo>
                    <a:pt x="722" y="133"/>
                    <a:pt x="698" y="97"/>
                    <a:pt x="651" y="85"/>
                  </a:cubicBezTo>
                  <a:lnTo>
                    <a:pt x="127" y="2"/>
                  </a:lnTo>
                  <a:cubicBezTo>
                    <a:pt x="122" y="1"/>
                    <a:pt x="118" y="1"/>
                    <a:pt x="1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1" name="Google Shape;1801;p53"/>
            <p:cNvSpPr/>
            <p:nvPr/>
          </p:nvSpPr>
          <p:spPr>
            <a:xfrm>
              <a:off x="6482950" y="2287475"/>
              <a:ext cx="22550" cy="6875"/>
            </a:xfrm>
            <a:custGeom>
              <a:avLst/>
              <a:gdLst/>
              <a:ahLst/>
              <a:cxnLst/>
              <a:rect l="l" t="t" r="r" b="b"/>
              <a:pathLst>
                <a:path w="902" h="275" extrusionOk="0">
                  <a:moveTo>
                    <a:pt x="105" y="0"/>
                  </a:moveTo>
                  <a:cubicBezTo>
                    <a:pt x="8" y="0"/>
                    <a:pt x="1" y="156"/>
                    <a:pt x="116" y="168"/>
                  </a:cubicBezTo>
                  <a:cubicBezTo>
                    <a:pt x="116" y="168"/>
                    <a:pt x="282" y="180"/>
                    <a:pt x="449" y="203"/>
                  </a:cubicBezTo>
                  <a:cubicBezTo>
                    <a:pt x="616" y="227"/>
                    <a:pt x="770" y="275"/>
                    <a:pt x="770" y="275"/>
                  </a:cubicBezTo>
                  <a:lnTo>
                    <a:pt x="818" y="275"/>
                  </a:lnTo>
                  <a:cubicBezTo>
                    <a:pt x="901" y="251"/>
                    <a:pt x="901" y="132"/>
                    <a:pt x="818" y="108"/>
                  </a:cubicBezTo>
                  <a:cubicBezTo>
                    <a:pt x="806" y="108"/>
                    <a:pt x="651" y="61"/>
                    <a:pt x="473" y="37"/>
                  </a:cubicBezTo>
                  <a:cubicBezTo>
                    <a:pt x="354" y="13"/>
                    <a:pt x="235" y="1"/>
                    <a:pt x="116" y="1"/>
                  </a:cubicBezTo>
                  <a:cubicBezTo>
                    <a:pt x="112" y="1"/>
                    <a:pt x="108" y="0"/>
                    <a:pt x="10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2" name="Google Shape;1802;p53"/>
            <p:cNvSpPr/>
            <p:nvPr/>
          </p:nvSpPr>
          <p:spPr>
            <a:xfrm>
              <a:off x="6510525" y="2269175"/>
              <a:ext cx="30500" cy="44350"/>
            </a:xfrm>
            <a:custGeom>
              <a:avLst/>
              <a:gdLst/>
              <a:ahLst/>
              <a:cxnLst/>
              <a:rect l="l" t="t" r="r" b="b"/>
              <a:pathLst>
                <a:path w="1220" h="1774" extrusionOk="0">
                  <a:moveTo>
                    <a:pt x="784" y="0"/>
                  </a:moveTo>
                  <a:cubicBezTo>
                    <a:pt x="725" y="0"/>
                    <a:pt x="665" y="10"/>
                    <a:pt x="608" y="31"/>
                  </a:cubicBezTo>
                  <a:cubicBezTo>
                    <a:pt x="441" y="90"/>
                    <a:pt x="298" y="209"/>
                    <a:pt x="203" y="376"/>
                  </a:cubicBezTo>
                  <a:cubicBezTo>
                    <a:pt x="120" y="543"/>
                    <a:pt x="60" y="733"/>
                    <a:pt x="36" y="924"/>
                  </a:cubicBezTo>
                  <a:cubicBezTo>
                    <a:pt x="1" y="1126"/>
                    <a:pt x="48" y="1340"/>
                    <a:pt x="179" y="1507"/>
                  </a:cubicBezTo>
                  <a:cubicBezTo>
                    <a:pt x="298" y="1650"/>
                    <a:pt x="453" y="1745"/>
                    <a:pt x="644" y="1769"/>
                  </a:cubicBezTo>
                  <a:cubicBezTo>
                    <a:pt x="666" y="1772"/>
                    <a:pt x="688" y="1774"/>
                    <a:pt x="711" y="1774"/>
                  </a:cubicBezTo>
                  <a:cubicBezTo>
                    <a:pt x="773" y="1774"/>
                    <a:pt x="836" y="1762"/>
                    <a:pt x="906" y="1745"/>
                  </a:cubicBezTo>
                  <a:cubicBezTo>
                    <a:pt x="941" y="1745"/>
                    <a:pt x="977" y="1721"/>
                    <a:pt x="1013" y="1709"/>
                  </a:cubicBezTo>
                  <a:cubicBezTo>
                    <a:pt x="1060" y="1686"/>
                    <a:pt x="1108" y="1662"/>
                    <a:pt x="1144" y="1638"/>
                  </a:cubicBezTo>
                  <a:cubicBezTo>
                    <a:pt x="1220" y="1581"/>
                    <a:pt x="1167" y="1486"/>
                    <a:pt x="1100" y="1486"/>
                  </a:cubicBezTo>
                  <a:cubicBezTo>
                    <a:pt x="1083" y="1486"/>
                    <a:pt x="1065" y="1492"/>
                    <a:pt x="1048" y="1507"/>
                  </a:cubicBezTo>
                  <a:cubicBezTo>
                    <a:pt x="1013" y="1519"/>
                    <a:pt x="989" y="1543"/>
                    <a:pt x="953" y="1555"/>
                  </a:cubicBezTo>
                  <a:cubicBezTo>
                    <a:pt x="882" y="1581"/>
                    <a:pt x="810" y="1595"/>
                    <a:pt x="739" y="1595"/>
                  </a:cubicBezTo>
                  <a:cubicBezTo>
                    <a:pt x="715" y="1595"/>
                    <a:pt x="691" y="1593"/>
                    <a:pt x="667" y="1590"/>
                  </a:cubicBezTo>
                  <a:cubicBezTo>
                    <a:pt x="525" y="1578"/>
                    <a:pt x="394" y="1507"/>
                    <a:pt x="310" y="1388"/>
                  </a:cubicBezTo>
                  <a:cubicBezTo>
                    <a:pt x="215" y="1269"/>
                    <a:pt x="179" y="1102"/>
                    <a:pt x="203" y="947"/>
                  </a:cubicBezTo>
                  <a:cubicBezTo>
                    <a:pt x="227" y="769"/>
                    <a:pt x="275" y="602"/>
                    <a:pt x="358" y="459"/>
                  </a:cubicBezTo>
                  <a:cubicBezTo>
                    <a:pt x="417" y="328"/>
                    <a:pt x="525" y="233"/>
                    <a:pt x="656" y="185"/>
                  </a:cubicBezTo>
                  <a:cubicBezTo>
                    <a:pt x="698" y="175"/>
                    <a:pt x="741" y="169"/>
                    <a:pt x="783" y="169"/>
                  </a:cubicBezTo>
                  <a:cubicBezTo>
                    <a:pt x="834" y="169"/>
                    <a:pt x="884" y="178"/>
                    <a:pt x="929" y="197"/>
                  </a:cubicBezTo>
                  <a:cubicBezTo>
                    <a:pt x="965" y="209"/>
                    <a:pt x="989" y="233"/>
                    <a:pt x="1013" y="245"/>
                  </a:cubicBezTo>
                  <a:cubicBezTo>
                    <a:pt x="1030" y="263"/>
                    <a:pt x="1051" y="270"/>
                    <a:pt x="1071" y="270"/>
                  </a:cubicBezTo>
                  <a:cubicBezTo>
                    <a:pt x="1131" y="270"/>
                    <a:pt x="1186" y="200"/>
                    <a:pt x="1132" y="138"/>
                  </a:cubicBezTo>
                  <a:cubicBezTo>
                    <a:pt x="1096" y="90"/>
                    <a:pt x="1048" y="66"/>
                    <a:pt x="1001" y="42"/>
                  </a:cubicBezTo>
                  <a:cubicBezTo>
                    <a:pt x="934" y="16"/>
                    <a:pt x="860" y="0"/>
                    <a:pt x="7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3" name="Google Shape;1803;p53"/>
            <p:cNvSpPr/>
            <p:nvPr/>
          </p:nvSpPr>
          <p:spPr>
            <a:xfrm>
              <a:off x="6545350" y="2258925"/>
              <a:ext cx="22250" cy="23225"/>
            </a:xfrm>
            <a:custGeom>
              <a:avLst/>
              <a:gdLst/>
              <a:ahLst/>
              <a:cxnLst/>
              <a:rect l="l" t="t" r="r" b="b"/>
              <a:pathLst>
                <a:path w="890" h="929" extrusionOk="0">
                  <a:moveTo>
                    <a:pt x="343" y="0"/>
                  </a:moveTo>
                  <a:cubicBezTo>
                    <a:pt x="224" y="0"/>
                    <a:pt x="104" y="80"/>
                    <a:pt x="84" y="226"/>
                  </a:cubicBezTo>
                  <a:cubicBezTo>
                    <a:pt x="84" y="274"/>
                    <a:pt x="108" y="322"/>
                    <a:pt x="156" y="322"/>
                  </a:cubicBezTo>
                  <a:cubicBezTo>
                    <a:pt x="162" y="323"/>
                    <a:pt x="168" y="324"/>
                    <a:pt x="174" y="324"/>
                  </a:cubicBezTo>
                  <a:cubicBezTo>
                    <a:pt x="215" y="324"/>
                    <a:pt x="251" y="291"/>
                    <a:pt x="251" y="250"/>
                  </a:cubicBezTo>
                  <a:cubicBezTo>
                    <a:pt x="263" y="214"/>
                    <a:pt x="287" y="179"/>
                    <a:pt x="322" y="167"/>
                  </a:cubicBezTo>
                  <a:cubicBezTo>
                    <a:pt x="370" y="167"/>
                    <a:pt x="406" y="191"/>
                    <a:pt x="429" y="226"/>
                  </a:cubicBezTo>
                  <a:cubicBezTo>
                    <a:pt x="441" y="274"/>
                    <a:pt x="429" y="322"/>
                    <a:pt x="406" y="369"/>
                  </a:cubicBezTo>
                  <a:cubicBezTo>
                    <a:pt x="370" y="429"/>
                    <a:pt x="322" y="476"/>
                    <a:pt x="275" y="512"/>
                  </a:cubicBezTo>
                  <a:lnTo>
                    <a:pt x="239" y="536"/>
                  </a:lnTo>
                  <a:cubicBezTo>
                    <a:pt x="191" y="572"/>
                    <a:pt x="144" y="619"/>
                    <a:pt x="96" y="667"/>
                  </a:cubicBezTo>
                  <a:cubicBezTo>
                    <a:pt x="84" y="679"/>
                    <a:pt x="60" y="703"/>
                    <a:pt x="48" y="714"/>
                  </a:cubicBezTo>
                  <a:lnTo>
                    <a:pt x="48" y="726"/>
                  </a:lnTo>
                  <a:cubicBezTo>
                    <a:pt x="1" y="774"/>
                    <a:pt x="36" y="869"/>
                    <a:pt x="108" y="881"/>
                  </a:cubicBezTo>
                  <a:lnTo>
                    <a:pt x="703" y="929"/>
                  </a:lnTo>
                  <a:lnTo>
                    <a:pt x="763" y="929"/>
                  </a:lnTo>
                  <a:cubicBezTo>
                    <a:pt x="787" y="917"/>
                    <a:pt x="798" y="905"/>
                    <a:pt x="810" y="893"/>
                  </a:cubicBezTo>
                  <a:cubicBezTo>
                    <a:pt x="890" y="843"/>
                    <a:pt x="837" y="736"/>
                    <a:pt x="769" y="736"/>
                  </a:cubicBezTo>
                  <a:cubicBezTo>
                    <a:pt x="755" y="736"/>
                    <a:pt x="741" y="740"/>
                    <a:pt x="727" y="750"/>
                  </a:cubicBezTo>
                  <a:lnTo>
                    <a:pt x="715" y="750"/>
                  </a:lnTo>
                  <a:lnTo>
                    <a:pt x="287" y="714"/>
                  </a:lnTo>
                  <a:lnTo>
                    <a:pt x="346" y="667"/>
                  </a:lnTo>
                  <a:lnTo>
                    <a:pt x="382" y="631"/>
                  </a:lnTo>
                  <a:cubicBezTo>
                    <a:pt x="453" y="583"/>
                    <a:pt x="513" y="524"/>
                    <a:pt x="548" y="441"/>
                  </a:cubicBezTo>
                  <a:cubicBezTo>
                    <a:pt x="608" y="357"/>
                    <a:pt x="620" y="250"/>
                    <a:pt x="572" y="155"/>
                  </a:cubicBezTo>
                  <a:cubicBezTo>
                    <a:pt x="530" y="50"/>
                    <a:pt x="437" y="0"/>
                    <a:pt x="3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4" name="Google Shape;1804;p53"/>
            <p:cNvSpPr/>
            <p:nvPr/>
          </p:nvSpPr>
          <p:spPr>
            <a:xfrm>
              <a:off x="6470650" y="2242125"/>
              <a:ext cx="21525" cy="23000"/>
            </a:xfrm>
            <a:custGeom>
              <a:avLst/>
              <a:gdLst/>
              <a:ahLst/>
              <a:cxnLst/>
              <a:rect l="l" t="t" r="r" b="b"/>
              <a:pathLst>
                <a:path w="861" h="920" extrusionOk="0">
                  <a:moveTo>
                    <a:pt x="338" y="0"/>
                  </a:moveTo>
                  <a:cubicBezTo>
                    <a:pt x="321" y="0"/>
                    <a:pt x="304" y="2"/>
                    <a:pt x="286" y="5"/>
                  </a:cubicBezTo>
                  <a:cubicBezTo>
                    <a:pt x="167" y="17"/>
                    <a:pt x="84" y="112"/>
                    <a:pt x="72" y="232"/>
                  </a:cubicBezTo>
                  <a:cubicBezTo>
                    <a:pt x="59" y="289"/>
                    <a:pt x="105" y="323"/>
                    <a:pt x="152" y="323"/>
                  </a:cubicBezTo>
                  <a:cubicBezTo>
                    <a:pt x="192" y="323"/>
                    <a:pt x="233" y="298"/>
                    <a:pt x="238" y="243"/>
                  </a:cubicBezTo>
                  <a:cubicBezTo>
                    <a:pt x="238" y="208"/>
                    <a:pt x="274" y="172"/>
                    <a:pt x="310" y="160"/>
                  </a:cubicBezTo>
                  <a:cubicBezTo>
                    <a:pt x="346" y="160"/>
                    <a:pt x="393" y="184"/>
                    <a:pt x="405" y="220"/>
                  </a:cubicBezTo>
                  <a:cubicBezTo>
                    <a:pt x="417" y="267"/>
                    <a:pt x="417" y="327"/>
                    <a:pt x="381" y="362"/>
                  </a:cubicBezTo>
                  <a:cubicBezTo>
                    <a:pt x="357" y="422"/>
                    <a:pt x="310" y="470"/>
                    <a:pt x="250" y="505"/>
                  </a:cubicBezTo>
                  <a:lnTo>
                    <a:pt x="227" y="529"/>
                  </a:lnTo>
                  <a:cubicBezTo>
                    <a:pt x="167" y="577"/>
                    <a:pt x="119" y="613"/>
                    <a:pt x="72" y="660"/>
                  </a:cubicBezTo>
                  <a:cubicBezTo>
                    <a:pt x="60" y="684"/>
                    <a:pt x="48" y="696"/>
                    <a:pt x="36" y="720"/>
                  </a:cubicBezTo>
                  <a:cubicBezTo>
                    <a:pt x="12" y="743"/>
                    <a:pt x="0" y="779"/>
                    <a:pt x="24" y="815"/>
                  </a:cubicBezTo>
                  <a:cubicBezTo>
                    <a:pt x="36" y="839"/>
                    <a:pt x="60" y="863"/>
                    <a:pt x="96" y="863"/>
                  </a:cubicBezTo>
                  <a:lnTo>
                    <a:pt x="691" y="910"/>
                  </a:lnTo>
                  <a:cubicBezTo>
                    <a:pt x="697" y="916"/>
                    <a:pt x="706" y="919"/>
                    <a:pt x="715" y="919"/>
                  </a:cubicBezTo>
                  <a:cubicBezTo>
                    <a:pt x="724" y="919"/>
                    <a:pt x="733" y="916"/>
                    <a:pt x="738" y="910"/>
                  </a:cubicBezTo>
                  <a:cubicBezTo>
                    <a:pt x="762" y="910"/>
                    <a:pt x="774" y="898"/>
                    <a:pt x="798" y="886"/>
                  </a:cubicBezTo>
                  <a:cubicBezTo>
                    <a:pt x="860" y="834"/>
                    <a:pt x="814" y="737"/>
                    <a:pt x="738" y="737"/>
                  </a:cubicBezTo>
                  <a:cubicBezTo>
                    <a:pt x="726" y="737"/>
                    <a:pt x="715" y="739"/>
                    <a:pt x="703" y="743"/>
                  </a:cubicBezTo>
                  <a:lnTo>
                    <a:pt x="691" y="743"/>
                  </a:lnTo>
                  <a:lnTo>
                    <a:pt x="262" y="708"/>
                  </a:lnTo>
                  <a:lnTo>
                    <a:pt x="322" y="660"/>
                  </a:lnTo>
                  <a:lnTo>
                    <a:pt x="357" y="636"/>
                  </a:lnTo>
                  <a:cubicBezTo>
                    <a:pt x="429" y="577"/>
                    <a:pt x="488" y="517"/>
                    <a:pt x="536" y="434"/>
                  </a:cubicBezTo>
                  <a:cubicBezTo>
                    <a:pt x="584" y="351"/>
                    <a:pt x="596" y="243"/>
                    <a:pt x="560" y="148"/>
                  </a:cubicBezTo>
                  <a:cubicBezTo>
                    <a:pt x="519" y="57"/>
                    <a:pt x="435" y="0"/>
                    <a:pt x="33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5" name="Google Shape;1805;p53"/>
            <p:cNvSpPr/>
            <p:nvPr/>
          </p:nvSpPr>
          <p:spPr>
            <a:xfrm>
              <a:off x="5932775" y="2617825"/>
              <a:ext cx="22050" cy="52225"/>
            </a:xfrm>
            <a:custGeom>
              <a:avLst/>
              <a:gdLst/>
              <a:ahLst/>
              <a:cxnLst/>
              <a:rect l="l" t="t" r="r" b="b"/>
              <a:pathLst>
                <a:path w="882" h="2089" extrusionOk="0">
                  <a:moveTo>
                    <a:pt x="147" y="1"/>
                  </a:moveTo>
                  <a:cubicBezTo>
                    <a:pt x="130" y="1"/>
                    <a:pt x="112" y="5"/>
                    <a:pt x="96" y="15"/>
                  </a:cubicBezTo>
                  <a:cubicBezTo>
                    <a:pt x="25" y="39"/>
                    <a:pt x="1" y="110"/>
                    <a:pt x="25" y="170"/>
                  </a:cubicBezTo>
                  <a:cubicBezTo>
                    <a:pt x="36" y="182"/>
                    <a:pt x="227" y="622"/>
                    <a:pt x="370" y="1063"/>
                  </a:cubicBezTo>
                  <a:cubicBezTo>
                    <a:pt x="465" y="1372"/>
                    <a:pt x="548" y="1682"/>
                    <a:pt x="620" y="1991"/>
                  </a:cubicBezTo>
                  <a:cubicBezTo>
                    <a:pt x="630" y="2045"/>
                    <a:pt x="689" y="2088"/>
                    <a:pt x="744" y="2088"/>
                  </a:cubicBezTo>
                  <a:cubicBezTo>
                    <a:pt x="750" y="2088"/>
                    <a:pt x="756" y="2088"/>
                    <a:pt x="763" y="2087"/>
                  </a:cubicBezTo>
                  <a:cubicBezTo>
                    <a:pt x="834" y="2063"/>
                    <a:pt x="882" y="2003"/>
                    <a:pt x="858" y="1932"/>
                  </a:cubicBezTo>
                  <a:cubicBezTo>
                    <a:pt x="858" y="1908"/>
                    <a:pt x="751" y="1444"/>
                    <a:pt x="608" y="991"/>
                  </a:cubicBezTo>
                  <a:cubicBezTo>
                    <a:pt x="501" y="682"/>
                    <a:pt x="382" y="372"/>
                    <a:pt x="251" y="74"/>
                  </a:cubicBezTo>
                  <a:cubicBezTo>
                    <a:pt x="233" y="31"/>
                    <a:pt x="191" y="1"/>
                    <a:pt x="14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6" name="Google Shape;1806;p53"/>
            <p:cNvSpPr/>
            <p:nvPr/>
          </p:nvSpPr>
          <p:spPr>
            <a:xfrm>
              <a:off x="5964325" y="2621075"/>
              <a:ext cx="47975" cy="17200"/>
            </a:xfrm>
            <a:custGeom>
              <a:avLst/>
              <a:gdLst/>
              <a:ahLst/>
              <a:cxnLst/>
              <a:rect l="l" t="t" r="r" b="b"/>
              <a:pathLst>
                <a:path w="1919" h="688" extrusionOk="0">
                  <a:moveTo>
                    <a:pt x="1748" y="0"/>
                  </a:moveTo>
                  <a:cubicBezTo>
                    <a:pt x="1738" y="0"/>
                    <a:pt x="1727" y="1"/>
                    <a:pt x="1715" y="4"/>
                  </a:cubicBezTo>
                  <a:lnTo>
                    <a:pt x="346" y="337"/>
                  </a:lnTo>
                  <a:cubicBezTo>
                    <a:pt x="275" y="349"/>
                    <a:pt x="203" y="373"/>
                    <a:pt x="132" y="409"/>
                  </a:cubicBezTo>
                  <a:cubicBezTo>
                    <a:pt x="96" y="433"/>
                    <a:pt x="72" y="456"/>
                    <a:pt x="48" y="492"/>
                  </a:cubicBezTo>
                  <a:cubicBezTo>
                    <a:pt x="1" y="540"/>
                    <a:pt x="13" y="623"/>
                    <a:pt x="72" y="659"/>
                  </a:cubicBezTo>
                  <a:cubicBezTo>
                    <a:pt x="90" y="676"/>
                    <a:pt x="113" y="687"/>
                    <a:pt x="139" y="687"/>
                  </a:cubicBezTo>
                  <a:cubicBezTo>
                    <a:pt x="148" y="687"/>
                    <a:pt x="158" y="686"/>
                    <a:pt x="167" y="683"/>
                  </a:cubicBezTo>
                  <a:cubicBezTo>
                    <a:pt x="203" y="671"/>
                    <a:pt x="227" y="659"/>
                    <a:pt x="239" y="635"/>
                  </a:cubicBezTo>
                  <a:cubicBezTo>
                    <a:pt x="251" y="635"/>
                    <a:pt x="251" y="623"/>
                    <a:pt x="263" y="623"/>
                  </a:cubicBezTo>
                  <a:cubicBezTo>
                    <a:pt x="310" y="599"/>
                    <a:pt x="358" y="575"/>
                    <a:pt x="406" y="575"/>
                  </a:cubicBezTo>
                  <a:lnTo>
                    <a:pt x="1775" y="242"/>
                  </a:lnTo>
                  <a:cubicBezTo>
                    <a:pt x="1919" y="209"/>
                    <a:pt x="1888" y="0"/>
                    <a:pt x="17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7" name="Google Shape;1807;p53"/>
            <p:cNvSpPr/>
            <p:nvPr/>
          </p:nvSpPr>
          <p:spPr>
            <a:xfrm>
              <a:off x="5975050" y="2610700"/>
              <a:ext cx="22050" cy="39525"/>
            </a:xfrm>
            <a:custGeom>
              <a:avLst/>
              <a:gdLst/>
              <a:ahLst/>
              <a:cxnLst/>
              <a:rect l="l" t="t" r="r" b="b"/>
              <a:pathLst>
                <a:path w="882" h="1581" extrusionOk="0">
                  <a:moveTo>
                    <a:pt x="140" y="1"/>
                  </a:moveTo>
                  <a:cubicBezTo>
                    <a:pt x="117" y="1"/>
                    <a:pt x="94" y="9"/>
                    <a:pt x="72" y="26"/>
                  </a:cubicBezTo>
                  <a:cubicBezTo>
                    <a:pt x="12" y="62"/>
                    <a:pt x="0" y="133"/>
                    <a:pt x="36" y="193"/>
                  </a:cubicBezTo>
                  <a:cubicBezTo>
                    <a:pt x="167" y="395"/>
                    <a:pt x="274" y="609"/>
                    <a:pt x="381" y="824"/>
                  </a:cubicBezTo>
                  <a:cubicBezTo>
                    <a:pt x="477" y="1038"/>
                    <a:pt x="560" y="1264"/>
                    <a:pt x="631" y="1490"/>
                  </a:cubicBezTo>
                  <a:cubicBezTo>
                    <a:pt x="651" y="1539"/>
                    <a:pt x="694" y="1580"/>
                    <a:pt x="749" y="1580"/>
                  </a:cubicBezTo>
                  <a:cubicBezTo>
                    <a:pt x="761" y="1580"/>
                    <a:pt x="773" y="1578"/>
                    <a:pt x="786" y="1574"/>
                  </a:cubicBezTo>
                  <a:cubicBezTo>
                    <a:pt x="846" y="1550"/>
                    <a:pt x="881" y="1479"/>
                    <a:pt x="870" y="1419"/>
                  </a:cubicBezTo>
                  <a:cubicBezTo>
                    <a:pt x="798" y="1181"/>
                    <a:pt x="703" y="943"/>
                    <a:pt x="608" y="717"/>
                  </a:cubicBezTo>
                  <a:cubicBezTo>
                    <a:pt x="500" y="490"/>
                    <a:pt x="381" y="276"/>
                    <a:pt x="250" y="62"/>
                  </a:cubicBezTo>
                  <a:cubicBezTo>
                    <a:pt x="220" y="24"/>
                    <a:pt x="181" y="1"/>
                    <a:pt x="14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8" name="Google Shape;1808;p53"/>
            <p:cNvSpPr/>
            <p:nvPr/>
          </p:nvSpPr>
          <p:spPr>
            <a:xfrm>
              <a:off x="6019400" y="2605975"/>
              <a:ext cx="46700" cy="15625"/>
            </a:xfrm>
            <a:custGeom>
              <a:avLst/>
              <a:gdLst/>
              <a:ahLst/>
              <a:cxnLst/>
              <a:rect l="l" t="t" r="r" b="b"/>
              <a:pathLst>
                <a:path w="1868" h="625" extrusionOk="0">
                  <a:moveTo>
                    <a:pt x="133" y="0"/>
                  </a:moveTo>
                  <a:cubicBezTo>
                    <a:pt x="97" y="0"/>
                    <a:pt x="63" y="15"/>
                    <a:pt x="36" y="48"/>
                  </a:cubicBezTo>
                  <a:cubicBezTo>
                    <a:pt x="0" y="96"/>
                    <a:pt x="0" y="179"/>
                    <a:pt x="60" y="215"/>
                  </a:cubicBezTo>
                  <a:cubicBezTo>
                    <a:pt x="131" y="275"/>
                    <a:pt x="215" y="322"/>
                    <a:pt x="286" y="370"/>
                  </a:cubicBezTo>
                  <a:cubicBezTo>
                    <a:pt x="465" y="465"/>
                    <a:pt x="655" y="536"/>
                    <a:pt x="846" y="572"/>
                  </a:cubicBezTo>
                  <a:cubicBezTo>
                    <a:pt x="1000" y="609"/>
                    <a:pt x="1155" y="624"/>
                    <a:pt x="1304" y="624"/>
                  </a:cubicBezTo>
                  <a:cubicBezTo>
                    <a:pt x="1350" y="624"/>
                    <a:pt x="1396" y="623"/>
                    <a:pt x="1441" y="620"/>
                  </a:cubicBezTo>
                  <a:cubicBezTo>
                    <a:pt x="1536" y="608"/>
                    <a:pt x="1632" y="596"/>
                    <a:pt x="1715" y="584"/>
                  </a:cubicBezTo>
                  <a:lnTo>
                    <a:pt x="1715" y="572"/>
                  </a:lnTo>
                  <a:cubicBezTo>
                    <a:pt x="1867" y="540"/>
                    <a:pt x="1831" y="328"/>
                    <a:pt x="1696" y="328"/>
                  </a:cubicBezTo>
                  <a:cubicBezTo>
                    <a:pt x="1683" y="328"/>
                    <a:pt x="1670" y="330"/>
                    <a:pt x="1655" y="334"/>
                  </a:cubicBezTo>
                  <a:cubicBezTo>
                    <a:pt x="1572" y="358"/>
                    <a:pt x="1501" y="370"/>
                    <a:pt x="1417" y="370"/>
                  </a:cubicBezTo>
                  <a:cubicBezTo>
                    <a:pt x="1376" y="373"/>
                    <a:pt x="1333" y="374"/>
                    <a:pt x="1290" y="374"/>
                  </a:cubicBezTo>
                  <a:cubicBezTo>
                    <a:pt x="1162" y="374"/>
                    <a:pt x="1030" y="361"/>
                    <a:pt x="905" y="334"/>
                  </a:cubicBezTo>
                  <a:cubicBezTo>
                    <a:pt x="727" y="298"/>
                    <a:pt x="560" y="239"/>
                    <a:pt x="405" y="155"/>
                  </a:cubicBezTo>
                  <a:cubicBezTo>
                    <a:pt x="346" y="120"/>
                    <a:pt x="274" y="72"/>
                    <a:pt x="215" y="25"/>
                  </a:cubicBezTo>
                  <a:cubicBezTo>
                    <a:pt x="189" y="9"/>
                    <a:pt x="160" y="0"/>
                    <a:pt x="13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09" name="Google Shape;1809;p53"/>
            <p:cNvSpPr/>
            <p:nvPr/>
          </p:nvSpPr>
          <p:spPr>
            <a:xfrm>
              <a:off x="6022975" y="2598650"/>
              <a:ext cx="21750" cy="43500"/>
            </a:xfrm>
            <a:custGeom>
              <a:avLst/>
              <a:gdLst/>
              <a:ahLst/>
              <a:cxnLst/>
              <a:rect l="l" t="t" r="r" b="b"/>
              <a:pathLst>
                <a:path w="870" h="1740" extrusionOk="0">
                  <a:moveTo>
                    <a:pt x="692" y="0"/>
                  </a:moveTo>
                  <a:cubicBezTo>
                    <a:pt x="609" y="0"/>
                    <a:pt x="524" y="79"/>
                    <a:pt x="572" y="175"/>
                  </a:cubicBezTo>
                  <a:cubicBezTo>
                    <a:pt x="596" y="246"/>
                    <a:pt x="619" y="318"/>
                    <a:pt x="619" y="389"/>
                  </a:cubicBezTo>
                  <a:cubicBezTo>
                    <a:pt x="619" y="556"/>
                    <a:pt x="584" y="734"/>
                    <a:pt x="512" y="889"/>
                  </a:cubicBezTo>
                  <a:cubicBezTo>
                    <a:pt x="429" y="1044"/>
                    <a:pt x="334" y="1199"/>
                    <a:pt x="215" y="1330"/>
                  </a:cubicBezTo>
                  <a:lnTo>
                    <a:pt x="48" y="1532"/>
                  </a:lnTo>
                  <a:cubicBezTo>
                    <a:pt x="0" y="1580"/>
                    <a:pt x="0" y="1663"/>
                    <a:pt x="60" y="1711"/>
                  </a:cubicBezTo>
                  <a:cubicBezTo>
                    <a:pt x="77" y="1728"/>
                    <a:pt x="107" y="1739"/>
                    <a:pt x="136" y="1739"/>
                  </a:cubicBezTo>
                  <a:cubicBezTo>
                    <a:pt x="147" y="1739"/>
                    <a:pt x="157" y="1738"/>
                    <a:pt x="167" y="1734"/>
                  </a:cubicBezTo>
                  <a:cubicBezTo>
                    <a:pt x="191" y="1722"/>
                    <a:pt x="215" y="1711"/>
                    <a:pt x="227" y="1699"/>
                  </a:cubicBezTo>
                  <a:lnTo>
                    <a:pt x="405" y="1496"/>
                  </a:lnTo>
                  <a:cubicBezTo>
                    <a:pt x="536" y="1341"/>
                    <a:pt x="643" y="1175"/>
                    <a:pt x="738" y="996"/>
                  </a:cubicBezTo>
                  <a:cubicBezTo>
                    <a:pt x="834" y="794"/>
                    <a:pt x="869" y="579"/>
                    <a:pt x="869" y="365"/>
                  </a:cubicBezTo>
                  <a:cubicBezTo>
                    <a:pt x="858" y="270"/>
                    <a:pt x="834" y="163"/>
                    <a:pt x="798" y="67"/>
                  </a:cubicBezTo>
                  <a:cubicBezTo>
                    <a:pt x="774" y="20"/>
                    <a:pt x="733" y="0"/>
                    <a:pt x="6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0" name="Google Shape;1810;p53"/>
            <p:cNvSpPr/>
            <p:nvPr/>
          </p:nvSpPr>
          <p:spPr>
            <a:xfrm>
              <a:off x="5905400" y="2603375"/>
              <a:ext cx="33350" cy="92650"/>
            </a:xfrm>
            <a:custGeom>
              <a:avLst/>
              <a:gdLst/>
              <a:ahLst/>
              <a:cxnLst/>
              <a:rect l="l" t="t" r="r" b="b"/>
              <a:pathLst>
                <a:path w="1334" h="3706" extrusionOk="0">
                  <a:moveTo>
                    <a:pt x="262" y="1"/>
                  </a:moveTo>
                  <a:cubicBezTo>
                    <a:pt x="212" y="1"/>
                    <a:pt x="161" y="27"/>
                    <a:pt x="143" y="81"/>
                  </a:cubicBezTo>
                  <a:cubicBezTo>
                    <a:pt x="72" y="271"/>
                    <a:pt x="24" y="474"/>
                    <a:pt x="12" y="688"/>
                  </a:cubicBezTo>
                  <a:cubicBezTo>
                    <a:pt x="0" y="1129"/>
                    <a:pt x="48" y="1581"/>
                    <a:pt x="167" y="2010"/>
                  </a:cubicBezTo>
                  <a:cubicBezTo>
                    <a:pt x="250" y="2450"/>
                    <a:pt x="417" y="2879"/>
                    <a:pt x="667" y="3260"/>
                  </a:cubicBezTo>
                  <a:cubicBezTo>
                    <a:pt x="750" y="3379"/>
                    <a:pt x="858" y="3498"/>
                    <a:pt x="989" y="3593"/>
                  </a:cubicBezTo>
                  <a:cubicBezTo>
                    <a:pt x="1024" y="3629"/>
                    <a:pt x="1084" y="3665"/>
                    <a:pt x="1131" y="3688"/>
                  </a:cubicBezTo>
                  <a:cubicBezTo>
                    <a:pt x="1148" y="3697"/>
                    <a:pt x="1171" y="3705"/>
                    <a:pt x="1196" y="3705"/>
                  </a:cubicBezTo>
                  <a:cubicBezTo>
                    <a:pt x="1206" y="3705"/>
                    <a:pt x="1216" y="3704"/>
                    <a:pt x="1227" y="3700"/>
                  </a:cubicBezTo>
                  <a:cubicBezTo>
                    <a:pt x="1250" y="3688"/>
                    <a:pt x="1286" y="3677"/>
                    <a:pt x="1310" y="3641"/>
                  </a:cubicBezTo>
                  <a:cubicBezTo>
                    <a:pt x="1334" y="3581"/>
                    <a:pt x="1322" y="3510"/>
                    <a:pt x="1262" y="3474"/>
                  </a:cubicBezTo>
                  <a:cubicBezTo>
                    <a:pt x="1215" y="3450"/>
                    <a:pt x="1179" y="3415"/>
                    <a:pt x="1131" y="3391"/>
                  </a:cubicBezTo>
                  <a:cubicBezTo>
                    <a:pt x="1036" y="3307"/>
                    <a:pt x="941" y="3212"/>
                    <a:pt x="869" y="3105"/>
                  </a:cubicBezTo>
                  <a:cubicBezTo>
                    <a:pt x="643" y="2760"/>
                    <a:pt x="488" y="2367"/>
                    <a:pt x="405" y="1950"/>
                  </a:cubicBezTo>
                  <a:cubicBezTo>
                    <a:pt x="298" y="1545"/>
                    <a:pt x="250" y="1129"/>
                    <a:pt x="262" y="712"/>
                  </a:cubicBezTo>
                  <a:cubicBezTo>
                    <a:pt x="274" y="521"/>
                    <a:pt x="310" y="343"/>
                    <a:pt x="369" y="176"/>
                  </a:cubicBezTo>
                  <a:cubicBezTo>
                    <a:pt x="405" y="105"/>
                    <a:pt x="369" y="33"/>
                    <a:pt x="310" y="9"/>
                  </a:cubicBezTo>
                  <a:cubicBezTo>
                    <a:pt x="295" y="3"/>
                    <a:pt x="279" y="1"/>
                    <a:pt x="26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1" name="Google Shape;1811;p53"/>
            <p:cNvSpPr/>
            <p:nvPr/>
          </p:nvSpPr>
          <p:spPr>
            <a:xfrm>
              <a:off x="6044650" y="2570575"/>
              <a:ext cx="39375" cy="80150"/>
            </a:xfrm>
            <a:custGeom>
              <a:avLst/>
              <a:gdLst/>
              <a:ahLst/>
              <a:cxnLst/>
              <a:rect l="l" t="t" r="r" b="b"/>
              <a:pathLst>
                <a:path w="1575" h="3206" extrusionOk="0">
                  <a:moveTo>
                    <a:pt x="199" y="1"/>
                  </a:moveTo>
                  <a:cubicBezTo>
                    <a:pt x="106" y="1"/>
                    <a:pt x="1" y="167"/>
                    <a:pt x="110" y="226"/>
                  </a:cubicBezTo>
                  <a:cubicBezTo>
                    <a:pt x="241" y="333"/>
                    <a:pt x="360" y="452"/>
                    <a:pt x="479" y="571"/>
                  </a:cubicBezTo>
                  <a:cubicBezTo>
                    <a:pt x="729" y="845"/>
                    <a:pt x="931" y="1167"/>
                    <a:pt x="1086" y="1512"/>
                  </a:cubicBezTo>
                  <a:cubicBezTo>
                    <a:pt x="1253" y="1833"/>
                    <a:pt x="1336" y="2203"/>
                    <a:pt x="1324" y="2572"/>
                  </a:cubicBezTo>
                  <a:cubicBezTo>
                    <a:pt x="1324" y="2691"/>
                    <a:pt x="1300" y="2798"/>
                    <a:pt x="1253" y="2905"/>
                  </a:cubicBezTo>
                  <a:cubicBezTo>
                    <a:pt x="1241" y="2941"/>
                    <a:pt x="1229" y="2976"/>
                    <a:pt x="1205" y="3012"/>
                  </a:cubicBezTo>
                  <a:cubicBezTo>
                    <a:pt x="1151" y="3099"/>
                    <a:pt x="1215" y="3206"/>
                    <a:pt x="1317" y="3206"/>
                  </a:cubicBezTo>
                  <a:cubicBezTo>
                    <a:pt x="1327" y="3206"/>
                    <a:pt x="1337" y="3205"/>
                    <a:pt x="1348" y="3203"/>
                  </a:cubicBezTo>
                  <a:cubicBezTo>
                    <a:pt x="1372" y="3191"/>
                    <a:pt x="1395" y="3179"/>
                    <a:pt x="1419" y="3143"/>
                  </a:cubicBezTo>
                  <a:cubicBezTo>
                    <a:pt x="1443" y="3095"/>
                    <a:pt x="1467" y="3048"/>
                    <a:pt x="1491" y="3000"/>
                  </a:cubicBezTo>
                  <a:cubicBezTo>
                    <a:pt x="1538" y="2869"/>
                    <a:pt x="1562" y="2726"/>
                    <a:pt x="1574" y="2584"/>
                  </a:cubicBezTo>
                  <a:cubicBezTo>
                    <a:pt x="1574" y="2179"/>
                    <a:pt x="1491" y="1774"/>
                    <a:pt x="1312" y="1405"/>
                  </a:cubicBezTo>
                  <a:cubicBezTo>
                    <a:pt x="1145" y="1036"/>
                    <a:pt x="919" y="702"/>
                    <a:pt x="657" y="405"/>
                  </a:cubicBezTo>
                  <a:cubicBezTo>
                    <a:pt x="526" y="274"/>
                    <a:pt x="395" y="143"/>
                    <a:pt x="252" y="24"/>
                  </a:cubicBezTo>
                  <a:cubicBezTo>
                    <a:pt x="236" y="8"/>
                    <a:pt x="218" y="1"/>
                    <a:pt x="19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2" name="Google Shape;1812;p53"/>
            <p:cNvSpPr/>
            <p:nvPr/>
          </p:nvSpPr>
          <p:spPr>
            <a:xfrm>
              <a:off x="6063075" y="2549350"/>
              <a:ext cx="35825" cy="31475"/>
            </a:xfrm>
            <a:custGeom>
              <a:avLst/>
              <a:gdLst/>
              <a:ahLst/>
              <a:cxnLst/>
              <a:rect l="l" t="t" r="r" b="b"/>
              <a:pathLst>
                <a:path w="1433" h="1259" extrusionOk="0">
                  <a:moveTo>
                    <a:pt x="440" y="1"/>
                  </a:moveTo>
                  <a:cubicBezTo>
                    <a:pt x="209" y="1"/>
                    <a:pt x="1" y="230"/>
                    <a:pt x="99" y="480"/>
                  </a:cubicBezTo>
                  <a:cubicBezTo>
                    <a:pt x="118" y="536"/>
                    <a:pt x="166" y="570"/>
                    <a:pt x="215" y="570"/>
                  </a:cubicBezTo>
                  <a:cubicBezTo>
                    <a:pt x="228" y="570"/>
                    <a:pt x="241" y="568"/>
                    <a:pt x="254" y="563"/>
                  </a:cubicBezTo>
                  <a:cubicBezTo>
                    <a:pt x="325" y="539"/>
                    <a:pt x="361" y="468"/>
                    <a:pt x="337" y="396"/>
                  </a:cubicBezTo>
                  <a:cubicBezTo>
                    <a:pt x="301" y="324"/>
                    <a:pt x="367" y="252"/>
                    <a:pt x="437" y="252"/>
                  </a:cubicBezTo>
                  <a:cubicBezTo>
                    <a:pt x="460" y="252"/>
                    <a:pt x="483" y="260"/>
                    <a:pt x="504" y="277"/>
                  </a:cubicBezTo>
                  <a:cubicBezTo>
                    <a:pt x="551" y="325"/>
                    <a:pt x="575" y="396"/>
                    <a:pt x="563" y="456"/>
                  </a:cubicBezTo>
                  <a:cubicBezTo>
                    <a:pt x="563" y="539"/>
                    <a:pt x="539" y="623"/>
                    <a:pt x="492" y="694"/>
                  </a:cubicBezTo>
                  <a:lnTo>
                    <a:pt x="468" y="754"/>
                  </a:lnTo>
                  <a:cubicBezTo>
                    <a:pt x="432" y="825"/>
                    <a:pt x="397" y="908"/>
                    <a:pt x="373" y="1004"/>
                  </a:cubicBezTo>
                  <a:cubicBezTo>
                    <a:pt x="361" y="1027"/>
                    <a:pt x="349" y="1051"/>
                    <a:pt x="349" y="1087"/>
                  </a:cubicBezTo>
                  <a:lnTo>
                    <a:pt x="349" y="1099"/>
                  </a:lnTo>
                  <a:cubicBezTo>
                    <a:pt x="337" y="1147"/>
                    <a:pt x="361" y="1194"/>
                    <a:pt x="397" y="1230"/>
                  </a:cubicBezTo>
                  <a:cubicBezTo>
                    <a:pt x="414" y="1247"/>
                    <a:pt x="444" y="1258"/>
                    <a:pt x="473" y="1258"/>
                  </a:cubicBezTo>
                  <a:cubicBezTo>
                    <a:pt x="484" y="1258"/>
                    <a:pt x="494" y="1257"/>
                    <a:pt x="504" y="1254"/>
                  </a:cubicBezTo>
                  <a:lnTo>
                    <a:pt x="528" y="1254"/>
                  </a:lnTo>
                  <a:lnTo>
                    <a:pt x="1278" y="956"/>
                  </a:lnTo>
                  <a:cubicBezTo>
                    <a:pt x="1325" y="932"/>
                    <a:pt x="1373" y="896"/>
                    <a:pt x="1397" y="849"/>
                  </a:cubicBezTo>
                  <a:cubicBezTo>
                    <a:pt x="1432" y="789"/>
                    <a:pt x="1409" y="718"/>
                    <a:pt x="1349" y="682"/>
                  </a:cubicBezTo>
                  <a:cubicBezTo>
                    <a:pt x="1330" y="671"/>
                    <a:pt x="1310" y="665"/>
                    <a:pt x="1290" y="665"/>
                  </a:cubicBezTo>
                  <a:cubicBezTo>
                    <a:pt x="1247" y="665"/>
                    <a:pt x="1207" y="689"/>
                    <a:pt x="1182" y="730"/>
                  </a:cubicBezTo>
                  <a:lnTo>
                    <a:pt x="658" y="932"/>
                  </a:lnTo>
                  <a:lnTo>
                    <a:pt x="658" y="932"/>
                  </a:lnTo>
                  <a:lnTo>
                    <a:pt x="694" y="861"/>
                  </a:lnTo>
                  <a:lnTo>
                    <a:pt x="718" y="801"/>
                  </a:lnTo>
                  <a:cubicBezTo>
                    <a:pt x="778" y="694"/>
                    <a:pt x="813" y="575"/>
                    <a:pt x="813" y="456"/>
                  </a:cubicBezTo>
                  <a:cubicBezTo>
                    <a:pt x="825" y="325"/>
                    <a:pt x="778" y="182"/>
                    <a:pt x="670" y="87"/>
                  </a:cubicBezTo>
                  <a:cubicBezTo>
                    <a:pt x="598" y="27"/>
                    <a:pt x="518" y="1"/>
                    <a:pt x="44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3" name="Google Shape;1813;p53"/>
            <p:cNvSpPr/>
            <p:nvPr/>
          </p:nvSpPr>
          <p:spPr>
            <a:xfrm>
              <a:off x="5803975" y="2395675"/>
              <a:ext cx="38650" cy="37100"/>
            </a:xfrm>
            <a:custGeom>
              <a:avLst/>
              <a:gdLst/>
              <a:ahLst/>
              <a:cxnLst/>
              <a:rect l="l" t="t" r="r" b="b"/>
              <a:pathLst>
                <a:path w="1546" h="1484" extrusionOk="0">
                  <a:moveTo>
                    <a:pt x="725" y="1"/>
                  </a:moveTo>
                  <a:cubicBezTo>
                    <a:pt x="693" y="1"/>
                    <a:pt x="661" y="3"/>
                    <a:pt x="628" y="7"/>
                  </a:cubicBezTo>
                  <a:cubicBezTo>
                    <a:pt x="497" y="19"/>
                    <a:pt x="366" y="55"/>
                    <a:pt x="247" y="114"/>
                  </a:cubicBezTo>
                  <a:cubicBezTo>
                    <a:pt x="200" y="138"/>
                    <a:pt x="152" y="162"/>
                    <a:pt x="116" y="185"/>
                  </a:cubicBezTo>
                  <a:cubicBezTo>
                    <a:pt x="1" y="262"/>
                    <a:pt x="80" y="417"/>
                    <a:pt x="190" y="417"/>
                  </a:cubicBezTo>
                  <a:cubicBezTo>
                    <a:pt x="216" y="417"/>
                    <a:pt x="244" y="408"/>
                    <a:pt x="271" y="388"/>
                  </a:cubicBezTo>
                  <a:cubicBezTo>
                    <a:pt x="295" y="364"/>
                    <a:pt x="331" y="352"/>
                    <a:pt x="354" y="328"/>
                  </a:cubicBezTo>
                  <a:cubicBezTo>
                    <a:pt x="450" y="281"/>
                    <a:pt x="545" y="257"/>
                    <a:pt x="640" y="245"/>
                  </a:cubicBezTo>
                  <a:cubicBezTo>
                    <a:pt x="658" y="244"/>
                    <a:pt x="676" y="243"/>
                    <a:pt x="694" y="243"/>
                  </a:cubicBezTo>
                  <a:cubicBezTo>
                    <a:pt x="816" y="243"/>
                    <a:pt x="929" y="278"/>
                    <a:pt x="1033" y="340"/>
                  </a:cubicBezTo>
                  <a:cubicBezTo>
                    <a:pt x="1152" y="424"/>
                    <a:pt x="1247" y="555"/>
                    <a:pt x="1271" y="709"/>
                  </a:cubicBezTo>
                  <a:cubicBezTo>
                    <a:pt x="1283" y="864"/>
                    <a:pt x="1224" y="1007"/>
                    <a:pt x="1116" y="1114"/>
                  </a:cubicBezTo>
                  <a:cubicBezTo>
                    <a:pt x="1021" y="1198"/>
                    <a:pt x="902" y="1245"/>
                    <a:pt x="771" y="1245"/>
                  </a:cubicBezTo>
                  <a:cubicBezTo>
                    <a:pt x="664" y="1233"/>
                    <a:pt x="557" y="1186"/>
                    <a:pt x="474" y="1126"/>
                  </a:cubicBezTo>
                  <a:cubicBezTo>
                    <a:pt x="439" y="1091"/>
                    <a:pt x="397" y="1069"/>
                    <a:pt x="350" y="1069"/>
                  </a:cubicBezTo>
                  <a:cubicBezTo>
                    <a:pt x="332" y="1069"/>
                    <a:pt x="314" y="1072"/>
                    <a:pt x="295" y="1078"/>
                  </a:cubicBezTo>
                  <a:cubicBezTo>
                    <a:pt x="259" y="1090"/>
                    <a:pt x="224" y="1126"/>
                    <a:pt x="212" y="1162"/>
                  </a:cubicBezTo>
                  <a:cubicBezTo>
                    <a:pt x="200" y="1233"/>
                    <a:pt x="235" y="1293"/>
                    <a:pt x="295" y="1317"/>
                  </a:cubicBezTo>
                  <a:lnTo>
                    <a:pt x="331" y="1317"/>
                  </a:lnTo>
                  <a:cubicBezTo>
                    <a:pt x="450" y="1412"/>
                    <a:pt x="605" y="1471"/>
                    <a:pt x="759" y="1483"/>
                  </a:cubicBezTo>
                  <a:cubicBezTo>
                    <a:pt x="831" y="1483"/>
                    <a:pt x="902" y="1471"/>
                    <a:pt x="974" y="1459"/>
                  </a:cubicBezTo>
                  <a:cubicBezTo>
                    <a:pt x="1093" y="1436"/>
                    <a:pt x="1212" y="1376"/>
                    <a:pt x="1295" y="1293"/>
                  </a:cubicBezTo>
                  <a:cubicBezTo>
                    <a:pt x="1462" y="1126"/>
                    <a:pt x="1545" y="900"/>
                    <a:pt x="1521" y="686"/>
                  </a:cubicBezTo>
                  <a:cubicBezTo>
                    <a:pt x="1486" y="459"/>
                    <a:pt x="1355" y="257"/>
                    <a:pt x="1164" y="138"/>
                  </a:cubicBezTo>
                  <a:cubicBezTo>
                    <a:pt x="1035" y="49"/>
                    <a:pt x="882" y="1"/>
                    <a:pt x="72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4" name="Google Shape;1814;p53"/>
            <p:cNvSpPr/>
            <p:nvPr/>
          </p:nvSpPr>
          <p:spPr>
            <a:xfrm>
              <a:off x="5798400" y="2380575"/>
              <a:ext cx="12950" cy="24875"/>
            </a:xfrm>
            <a:custGeom>
              <a:avLst/>
              <a:gdLst/>
              <a:ahLst/>
              <a:cxnLst/>
              <a:rect l="l" t="t" r="r" b="b"/>
              <a:pathLst>
                <a:path w="518" h="995" extrusionOk="0">
                  <a:moveTo>
                    <a:pt x="153" y="1"/>
                  </a:moveTo>
                  <a:cubicBezTo>
                    <a:pt x="78" y="1"/>
                    <a:pt x="1" y="64"/>
                    <a:pt x="30" y="158"/>
                  </a:cubicBezTo>
                  <a:lnTo>
                    <a:pt x="268" y="909"/>
                  </a:lnTo>
                  <a:cubicBezTo>
                    <a:pt x="278" y="960"/>
                    <a:pt x="334" y="994"/>
                    <a:pt x="387" y="994"/>
                  </a:cubicBezTo>
                  <a:cubicBezTo>
                    <a:pt x="395" y="994"/>
                    <a:pt x="403" y="993"/>
                    <a:pt x="411" y="992"/>
                  </a:cubicBezTo>
                  <a:lnTo>
                    <a:pt x="423" y="980"/>
                  </a:lnTo>
                  <a:cubicBezTo>
                    <a:pt x="482" y="968"/>
                    <a:pt x="518" y="897"/>
                    <a:pt x="494" y="837"/>
                  </a:cubicBezTo>
                  <a:lnTo>
                    <a:pt x="268" y="87"/>
                  </a:lnTo>
                  <a:cubicBezTo>
                    <a:pt x="249" y="27"/>
                    <a:pt x="202" y="1"/>
                    <a:pt x="15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5" name="Google Shape;1815;p53"/>
            <p:cNvSpPr/>
            <p:nvPr/>
          </p:nvSpPr>
          <p:spPr>
            <a:xfrm>
              <a:off x="5797950" y="2368000"/>
              <a:ext cx="35375" cy="16300"/>
            </a:xfrm>
            <a:custGeom>
              <a:avLst/>
              <a:gdLst/>
              <a:ahLst/>
              <a:cxnLst/>
              <a:rect l="l" t="t" r="r" b="b"/>
              <a:pathLst>
                <a:path w="1415" h="652" extrusionOk="0">
                  <a:moveTo>
                    <a:pt x="1232" y="0"/>
                  </a:moveTo>
                  <a:cubicBezTo>
                    <a:pt x="1219" y="0"/>
                    <a:pt x="1205" y="2"/>
                    <a:pt x="1191" y="7"/>
                  </a:cubicBezTo>
                  <a:lnTo>
                    <a:pt x="95" y="411"/>
                  </a:lnTo>
                  <a:cubicBezTo>
                    <a:pt x="36" y="435"/>
                    <a:pt x="0" y="507"/>
                    <a:pt x="24" y="566"/>
                  </a:cubicBezTo>
                  <a:cubicBezTo>
                    <a:pt x="45" y="618"/>
                    <a:pt x="93" y="652"/>
                    <a:pt x="152" y="652"/>
                  </a:cubicBezTo>
                  <a:cubicBezTo>
                    <a:pt x="161" y="652"/>
                    <a:pt x="170" y="651"/>
                    <a:pt x="179" y="650"/>
                  </a:cubicBezTo>
                  <a:lnTo>
                    <a:pt x="179" y="638"/>
                  </a:lnTo>
                  <a:lnTo>
                    <a:pt x="1274" y="245"/>
                  </a:lnTo>
                  <a:cubicBezTo>
                    <a:pt x="1414" y="191"/>
                    <a:pt x="1359" y="0"/>
                    <a:pt x="12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6" name="Google Shape;1816;p53"/>
            <p:cNvSpPr/>
            <p:nvPr/>
          </p:nvSpPr>
          <p:spPr>
            <a:xfrm>
              <a:off x="5846450" y="2390550"/>
              <a:ext cx="31575" cy="27325"/>
            </a:xfrm>
            <a:custGeom>
              <a:avLst/>
              <a:gdLst/>
              <a:ahLst/>
              <a:cxnLst/>
              <a:rect l="l" t="t" r="r" b="b"/>
              <a:pathLst>
                <a:path w="1263" h="1093" extrusionOk="0">
                  <a:moveTo>
                    <a:pt x="142" y="1"/>
                  </a:moveTo>
                  <a:cubicBezTo>
                    <a:pt x="127" y="1"/>
                    <a:pt x="111" y="4"/>
                    <a:pt x="96" y="9"/>
                  </a:cubicBezTo>
                  <a:cubicBezTo>
                    <a:pt x="37" y="33"/>
                    <a:pt x="1" y="105"/>
                    <a:pt x="25" y="164"/>
                  </a:cubicBezTo>
                  <a:cubicBezTo>
                    <a:pt x="60" y="236"/>
                    <a:pt x="96" y="307"/>
                    <a:pt x="132" y="367"/>
                  </a:cubicBezTo>
                  <a:cubicBezTo>
                    <a:pt x="310" y="652"/>
                    <a:pt x="560" y="879"/>
                    <a:pt x="870" y="1010"/>
                  </a:cubicBezTo>
                  <a:cubicBezTo>
                    <a:pt x="941" y="1045"/>
                    <a:pt x="1013" y="1069"/>
                    <a:pt x="1084" y="1093"/>
                  </a:cubicBezTo>
                  <a:lnTo>
                    <a:pt x="1144" y="1093"/>
                  </a:lnTo>
                  <a:cubicBezTo>
                    <a:pt x="1263" y="1057"/>
                    <a:pt x="1263" y="879"/>
                    <a:pt x="1144" y="855"/>
                  </a:cubicBezTo>
                  <a:cubicBezTo>
                    <a:pt x="1084" y="831"/>
                    <a:pt x="1025" y="807"/>
                    <a:pt x="965" y="783"/>
                  </a:cubicBezTo>
                  <a:cubicBezTo>
                    <a:pt x="715" y="664"/>
                    <a:pt x="489" y="486"/>
                    <a:pt x="346" y="236"/>
                  </a:cubicBezTo>
                  <a:cubicBezTo>
                    <a:pt x="310" y="188"/>
                    <a:pt x="287" y="129"/>
                    <a:pt x="251" y="81"/>
                  </a:cubicBezTo>
                  <a:cubicBezTo>
                    <a:pt x="233" y="27"/>
                    <a:pt x="188" y="1"/>
                    <a:pt x="14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7" name="Google Shape;1817;p53"/>
            <p:cNvSpPr/>
            <p:nvPr/>
          </p:nvSpPr>
          <p:spPr>
            <a:xfrm>
              <a:off x="5854500" y="2384075"/>
              <a:ext cx="14000" cy="47125"/>
            </a:xfrm>
            <a:custGeom>
              <a:avLst/>
              <a:gdLst/>
              <a:ahLst/>
              <a:cxnLst/>
              <a:rect l="l" t="t" r="r" b="b"/>
              <a:pathLst>
                <a:path w="560" h="1885" extrusionOk="0">
                  <a:moveTo>
                    <a:pt x="435" y="1"/>
                  </a:moveTo>
                  <a:cubicBezTo>
                    <a:pt x="372" y="1"/>
                    <a:pt x="310" y="42"/>
                    <a:pt x="310" y="126"/>
                  </a:cubicBezTo>
                  <a:cubicBezTo>
                    <a:pt x="298" y="399"/>
                    <a:pt x="274" y="661"/>
                    <a:pt x="227" y="935"/>
                  </a:cubicBezTo>
                  <a:cubicBezTo>
                    <a:pt x="179" y="1197"/>
                    <a:pt x="108" y="1459"/>
                    <a:pt x="24" y="1721"/>
                  </a:cubicBezTo>
                  <a:cubicBezTo>
                    <a:pt x="0" y="1781"/>
                    <a:pt x="36" y="1852"/>
                    <a:pt x="96" y="1876"/>
                  </a:cubicBezTo>
                  <a:cubicBezTo>
                    <a:pt x="108" y="1882"/>
                    <a:pt x="119" y="1885"/>
                    <a:pt x="131" y="1885"/>
                  </a:cubicBezTo>
                  <a:cubicBezTo>
                    <a:pt x="143" y="1885"/>
                    <a:pt x="155" y="1882"/>
                    <a:pt x="167" y="1876"/>
                  </a:cubicBezTo>
                  <a:cubicBezTo>
                    <a:pt x="203" y="1864"/>
                    <a:pt x="238" y="1840"/>
                    <a:pt x="262" y="1804"/>
                  </a:cubicBezTo>
                  <a:cubicBezTo>
                    <a:pt x="453" y="1257"/>
                    <a:pt x="548" y="697"/>
                    <a:pt x="560" y="126"/>
                  </a:cubicBezTo>
                  <a:cubicBezTo>
                    <a:pt x="560" y="42"/>
                    <a:pt x="497" y="1"/>
                    <a:pt x="4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8" name="Google Shape;1818;p53"/>
            <p:cNvSpPr/>
            <p:nvPr/>
          </p:nvSpPr>
          <p:spPr>
            <a:xfrm>
              <a:off x="5806275" y="2417625"/>
              <a:ext cx="105850" cy="37175"/>
            </a:xfrm>
            <a:custGeom>
              <a:avLst/>
              <a:gdLst/>
              <a:ahLst/>
              <a:cxnLst/>
              <a:rect l="l" t="t" r="r" b="b"/>
              <a:pathLst>
                <a:path w="4234" h="1487" extrusionOk="0">
                  <a:moveTo>
                    <a:pt x="4052" y="0"/>
                  </a:moveTo>
                  <a:cubicBezTo>
                    <a:pt x="4036" y="0"/>
                    <a:pt x="4019" y="3"/>
                    <a:pt x="4001" y="10"/>
                  </a:cubicBezTo>
                  <a:cubicBezTo>
                    <a:pt x="4001" y="10"/>
                    <a:pt x="3763" y="105"/>
                    <a:pt x="3406" y="236"/>
                  </a:cubicBezTo>
                  <a:cubicBezTo>
                    <a:pt x="3049" y="367"/>
                    <a:pt x="2560" y="522"/>
                    <a:pt x="2060" y="677"/>
                  </a:cubicBezTo>
                  <a:cubicBezTo>
                    <a:pt x="1656" y="796"/>
                    <a:pt x="1251" y="915"/>
                    <a:pt x="917" y="1010"/>
                  </a:cubicBezTo>
                  <a:lnTo>
                    <a:pt x="96" y="1248"/>
                  </a:lnTo>
                  <a:cubicBezTo>
                    <a:pt x="36" y="1260"/>
                    <a:pt x="1" y="1332"/>
                    <a:pt x="12" y="1391"/>
                  </a:cubicBezTo>
                  <a:cubicBezTo>
                    <a:pt x="32" y="1440"/>
                    <a:pt x="75" y="1481"/>
                    <a:pt x="130" y="1481"/>
                  </a:cubicBezTo>
                  <a:cubicBezTo>
                    <a:pt x="142" y="1481"/>
                    <a:pt x="154" y="1479"/>
                    <a:pt x="167" y="1474"/>
                  </a:cubicBezTo>
                  <a:lnTo>
                    <a:pt x="191" y="1486"/>
                  </a:lnTo>
                  <a:lnTo>
                    <a:pt x="1013" y="1248"/>
                  </a:lnTo>
                  <a:cubicBezTo>
                    <a:pt x="1334" y="1153"/>
                    <a:pt x="1751" y="1046"/>
                    <a:pt x="2156" y="915"/>
                  </a:cubicBezTo>
                  <a:cubicBezTo>
                    <a:pt x="2656" y="772"/>
                    <a:pt x="3144" y="605"/>
                    <a:pt x="3501" y="474"/>
                  </a:cubicBezTo>
                  <a:cubicBezTo>
                    <a:pt x="3846" y="343"/>
                    <a:pt x="4096" y="236"/>
                    <a:pt x="4096" y="236"/>
                  </a:cubicBezTo>
                  <a:cubicBezTo>
                    <a:pt x="4233" y="183"/>
                    <a:pt x="4174" y="0"/>
                    <a:pt x="405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19" name="Google Shape;1819;p53"/>
            <p:cNvSpPr/>
            <p:nvPr/>
          </p:nvSpPr>
          <p:spPr>
            <a:xfrm>
              <a:off x="5842900" y="2465200"/>
              <a:ext cx="29475" cy="19950"/>
            </a:xfrm>
            <a:custGeom>
              <a:avLst/>
              <a:gdLst/>
              <a:ahLst/>
              <a:cxnLst/>
              <a:rect l="l" t="t" r="r" b="b"/>
              <a:pathLst>
                <a:path w="1179" h="798" extrusionOk="0">
                  <a:moveTo>
                    <a:pt x="171" y="0"/>
                  </a:moveTo>
                  <a:cubicBezTo>
                    <a:pt x="84" y="0"/>
                    <a:pt x="1" y="98"/>
                    <a:pt x="60" y="191"/>
                  </a:cubicBezTo>
                  <a:lnTo>
                    <a:pt x="167" y="345"/>
                  </a:lnTo>
                  <a:cubicBezTo>
                    <a:pt x="238" y="464"/>
                    <a:pt x="333" y="560"/>
                    <a:pt x="452" y="655"/>
                  </a:cubicBezTo>
                  <a:cubicBezTo>
                    <a:pt x="572" y="738"/>
                    <a:pt x="714" y="798"/>
                    <a:pt x="869" y="798"/>
                  </a:cubicBezTo>
                  <a:cubicBezTo>
                    <a:pt x="917" y="798"/>
                    <a:pt x="976" y="798"/>
                    <a:pt x="1024" y="786"/>
                  </a:cubicBezTo>
                  <a:cubicBezTo>
                    <a:pt x="1048" y="774"/>
                    <a:pt x="1072" y="774"/>
                    <a:pt x="1095" y="762"/>
                  </a:cubicBezTo>
                  <a:cubicBezTo>
                    <a:pt x="1155" y="726"/>
                    <a:pt x="1179" y="655"/>
                    <a:pt x="1155" y="595"/>
                  </a:cubicBezTo>
                  <a:cubicBezTo>
                    <a:pt x="1137" y="551"/>
                    <a:pt x="1087" y="527"/>
                    <a:pt x="1038" y="527"/>
                  </a:cubicBezTo>
                  <a:cubicBezTo>
                    <a:pt x="1021" y="527"/>
                    <a:pt x="1004" y="530"/>
                    <a:pt x="988" y="536"/>
                  </a:cubicBezTo>
                  <a:cubicBezTo>
                    <a:pt x="953" y="548"/>
                    <a:pt x="917" y="560"/>
                    <a:pt x="869" y="560"/>
                  </a:cubicBezTo>
                  <a:cubicBezTo>
                    <a:pt x="774" y="548"/>
                    <a:pt x="679" y="512"/>
                    <a:pt x="595" y="452"/>
                  </a:cubicBezTo>
                  <a:cubicBezTo>
                    <a:pt x="500" y="381"/>
                    <a:pt x="429" y="298"/>
                    <a:pt x="369" y="202"/>
                  </a:cubicBezTo>
                  <a:lnTo>
                    <a:pt x="274" y="60"/>
                  </a:lnTo>
                  <a:cubicBezTo>
                    <a:pt x="246" y="17"/>
                    <a:pt x="208" y="0"/>
                    <a:pt x="1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0" name="Google Shape;1820;p53"/>
            <p:cNvSpPr/>
            <p:nvPr/>
          </p:nvSpPr>
          <p:spPr>
            <a:xfrm>
              <a:off x="5848850" y="2459200"/>
              <a:ext cx="35025" cy="90075"/>
            </a:xfrm>
            <a:custGeom>
              <a:avLst/>
              <a:gdLst/>
              <a:ahLst/>
              <a:cxnLst/>
              <a:rect l="l" t="t" r="r" b="b"/>
              <a:pathLst>
                <a:path w="1401" h="3603" extrusionOk="0">
                  <a:moveTo>
                    <a:pt x="857" y="1478"/>
                  </a:moveTo>
                  <a:lnTo>
                    <a:pt x="893" y="2240"/>
                  </a:lnTo>
                  <a:lnTo>
                    <a:pt x="893" y="2407"/>
                  </a:lnTo>
                  <a:lnTo>
                    <a:pt x="893" y="2836"/>
                  </a:lnTo>
                  <a:cubicBezTo>
                    <a:pt x="893" y="2931"/>
                    <a:pt x="881" y="3026"/>
                    <a:pt x="857" y="3121"/>
                  </a:cubicBezTo>
                  <a:cubicBezTo>
                    <a:pt x="845" y="3205"/>
                    <a:pt x="810" y="3276"/>
                    <a:pt x="750" y="3324"/>
                  </a:cubicBezTo>
                  <a:cubicBezTo>
                    <a:pt x="724" y="3343"/>
                    <a:pt x="691" y="3352"/>
                    <a:pt x="654" y="3352"/>
                  </a:cubicBezTo>
                  <a:cubicBezTo>
                    <a:pt x="624" y="3352"/>
                    <a:pt x="592" y="3346"/>
                    <a:pt x="560" y="3336"/>
                  </a:cubicBezTo>
                  <a:cubicBezTo>
                    <a:pt x="488" y="3312"/>
                    <a:pt x="429" y="3264"/>
                    <a:pt x="393" y="3205"/>
                  </a:cubicBezTo>
                  <a:cubicBezTo>
                    <a:pt x="298" y="3050"/>
                    <a:pt x="250" y="2871"/>
                    <a:pt x="262" y="2705"/>
                  </a:cubicBezTo>
                  <a:cubicBezTo>
                    <a:pt x="298" y="2371"/>
                    <a:pt x="429" y="2050"/>
                    <a:pt x="631" y="1776"/>
                  </a:cubicBezTo>
                  <a:cubicBezTo>
                    <a:pt x="703" y="1681"/>
                    <a:pt x="774" y="1574"/>
                    <a:pt x="857" y="1478"/>
                  </a:cubicBezTo>
                  <a:close/>
                  <a:moveTo>
                    <a:pt x="867" y="0"/>
                  </a:moveTo>
                  <a:cubicBezTo>
                    <a:pt x="860" y="0"/>
                    <a:pt x="853" y="1"/>
                    <a:pt x="845" y="2"/>
                  </a:cubicBezTo>
                  <a:cubicBezTo>
                    <a:pt x="786" y="26"/>
                    <a:pt x="738" y="85"/>
                    <a:pt x="762" y="157"/>
                  </a:cubicBezTo>
                  <a:cubicBezTo>
                    <a:pt x="774" y="240"/>
                    <a:pt x="786" y="335"/>
                    <a:pt x="798" y="431"/>
                  </a:cubicBezTo>
                  <a:cubicBezTo>
                    <a:pt x="822" y="585"/>
                    <a:pt x="834" y="823"/>
                    <a:pt x="845" y="1121"/>
                  </a:cubicBezTo>
                  <a:cubicBezTo>
                    <a:pt x="691" y="1288"/>
                    <a:pt x="548" y="1454"/>
                    <a:pt x="429" y="1645"/>
                  </a:cubicBezTo>
                  <a:cubicBezTo>
                    <a:pt x="191" y="1943"/>
                    <a:pt x="60" y="2312"/>
                    <a:pt x="12" y="2693"/>
                  </a:cubicBezTo>
                  <a:cubicBezTo>
                    <a:pt x="0" y="2919"/>
                    <a:pt x="60" y="3145"/>
                    <a:pt x="191" y="3348"/>
                  </a:cubicBezTo>
                  <a:cubicBezTo>
                    <a:pt x="262" y="3455"/>
                    <a:pt x="369" y="3538"/>
                    <a:pt x="488" y="3574"/>
                  </a:cubicBezTo>
                  <a:cubicBezTo>
                    <a:pt x="534" y="3593"/>
                    <a:pt x="584" y="3602"/>
                    <a:pt x="633" y="3602"/>
                  </a:cubicBezTo>
                  <a:cubicBezTo>
                    <a:pt x="673" y="3602"/>
                    <a:pt x="713" y="3596"/>
                    <a:pt x="750" y="3586"/>
                  </a:cubicBezTo>
                  <a:cubicBezTo>
                    <a:pt x="798" y="3574"/>
                    <a:pt x="845" y="3550"/>
                    <a:pt x="893" y="3514"/>
                  </a:cubicBezTo>
                  <a:cubicBezTo>
                    <a:pt x="1000" y="3431"/>
                    <a:pt x="1072" y="3312"/>
                    <a:pt x="1096" y="3181"/>
                  </a:cubicBezTo>
                  <a:cubicBezTo>
                    <a:pt x="1119" y="3062"/>
                    <a:pt x="1131" y="2955"/>
                    <a:pt x="1131" y="2848"/>
                  </a:cubicBezTo>
                  <a:cubicBezTo>
                    <a:pt x="1143" y="2693"/>
                    <a:pt x="1131" y="2538"/>
                    <a:pt x="1131" y="2395"/>
                  </a:cubicBezTo>
                  <a:lnTo>
                    <a:pt x="1131" y="2228"/>
                  </a:lnTo>
                  <a:lnTo>
                    <a:pt x="1096" y="1204"/>
                  </a:lnTo>
                  <a:cubicBezTo>
                    <a:pt x="1215" y="1085"/>
                    <a:pt x="1298" y="1014"/>
                    <a:pt x="1298" y="1014"/>
                  </a:cubicBezTo>
                  <a:cubicBezTo>
                    <a:pt x="1401" y="930"/>
                    <a:pt x="1313" y="787"/>
                    <a:pt x="1213" y="787"/>
                  </a:cubicBezTo>
                  <a:cubicBezTo>
                    <a:pt x="1185" y="787"/>
                    <a:pt x="1157" y="798"/>
                    <a:pt x="1131" y="823"/>
                  </a:cubicBezTo>
                  <a:lnTo>
                    <a:pt x="1072" y="883"/>
                  </a:lnTo>
                  <a:cubicBezTo>
                    <a:pt x="1072" y="681"/>
                    <a:pt x="1060" y="526"/>
                    <a:pt x="1048" y="395"/>
                  </a:cubicBezTo>
                  <a:cubicBezTo>
                    <a:pt x="1024" y="216"/>
                    <a:pt x="1000" y="97"/>
                    <a:pt x="1000" y="97"/>
                  </a:cubicBezTo>
                  <a:cubicBezTo>
                    <a:pt x="979" y="44"/>
                    <a:pt x="929" y="0"/>
                    <a:pt x="8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1" name="Google Shape;1821;p53"/>
            <p:cNvSpPr/>
            <p:nvPr/>
          </p:nvSpPr>
          <p:spPr>
            <a:xfrm>
              <a:off x="5931875" y="2397825"/>
              <a:ext cx="28050" cy="13925"/>
            </a:xfrm>
            <a:custGeom>
              <a:avLst/>
              <a:gdLst/>
              <a:ahLst/>
              <a:cxnLst/>
              <a:rect l="l" t="t" r="r" b="b"/>
              <a:pathLst>
                <a:path w="1122" h="557" extrusionOk="0">
                  <a:moveTo>
                    <a:pt x="960" y="1"/>
                  </a:moveTo>
                  <a:cubicBezTo>
                    <a:pt x="951" y="1"/>
                    <a:pt x="940" y="2"/>
                    <a:pt x="930" y="4"/>
                  </a:cubicBezTo>
                  <a:cubicBezTo>
                    <a:pt x="787" y="28"/>
                    <a:pt x="644" y="76"/>
                    <a:pt x="513" y="123"/>
                  </a:cubicBezTo>
                  <a:cubicBezTo>
                    <a:pt x="370" y="183"/>
                    <a:pt x="239" y="242"/>
                    <a:pt x="120" y="326"/>
                  </a:cubicBezTo>
                  <a:cubicBezTo>
                    <a:pt x="0" y="391"/>
                    <a:pt x="60" y="556"/>
                    <a:pt x="180" y="556"/>
                  </a:cubicBezTo>
                  <a:cubicBezTo>
                    <a:pt x="192" y="556"/>
                    <a:pt x="203" y="555"/>
                    <a:pt x="215" y="552"/>
                  </a:cubicBezTo>
                  <a:cubicBezTo>
                    <a:pt x="227" y="540"/>
                    <a:pt x="239" y="540"/>
                    <a:pt x="251" y="528"/>
                  </a:cubicBezTo>
                  <a:cubicBezTo>
                    <a:pt x="358" y="469"/>
                    <a:pt x="477" y="409"/>
                    <a:pt x="608" y="350"/>
                  </a:cubicBezTo>
                  <a:cubicBezTo>
                    <a:pt x="727" y="302"/>
                    <a:pt x="846" y="266"/>
                    <a:pt x="977" y="242"/>
                  </a:cubicBezTo>
                  <a:cubicBezTo>
                    <a:pt x="1121" y="209"/>
                    <a:pt x="1090" y="1"/>
                    <a:pt x="96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2" name="Google Shape;1822;p53"/>
            <p:cNvSpPr/>
            <p:nvPr/>
          </p:nvSpPr>
          <p:spPr>
            <a:xfrm>
              <a:off x="5935425" y="2387975"/>
              <a:ext cx="14950" cy="35650"/>
            </a:xfrm>
            <a:custGeom>
              <a:avLst/>
              <a:gdLst/>
              <a:ahLst/>
              <a:cxnLst/>
              <a:rect l="l" t="t" r="r" b="b"/>
              <a:pathLst>
                <a:path w="598" h="1426" extrusionOk="0">
                  <a:moveTo>
                    <a:pt x="131" y="1"/>
                  </a:moveTo>
                  <a:cubicBezTo>
                    <a:pt x="65" y="1"/>
                    <a:pt x="0" y="50"/>
                    <a:pt x="14" y="136"/>
                  </a:cubicBezTo>
                  <a:cubicBezTo>
                    <a:pt x="14" y="148"/>
                    <a:pt x="73" y="446"/>
                    <a:pt x="157" y="744"/>
                  </a:cubicBezTo>
                  <a:cubicBezTo>
                    <a:pt x="228" y="1041"/>
                    <a:pt x="335" y="1327"/>
                    <a:pt x="335" y="1339"/>
                  </a:cubicBezTo>
                  <a:cubicBezTo>
                    <a:pt x="355" y="1399"/>
                    <a:pt x="400" y="1425"/>
                    <a:pt x="456" y="1425"/>
                  </a:cubicBezTo>
                  <a:cubicBezTo>
                    <a:pt x="467" y="1425"/>
                    <a:pt x="478" y="1424"/>
                    <a:pt x="490" y="1422"/>
                  </a:cubicBezTo>
                  <a:lnTo>
                    <a:pt x="502" y="1422"/>
                  </a:lnTo>
                  <a:cubicBezTo>
                    <a:pt x="561" y="1398"/>
                    <a:pt x="597" y="1327"/>
                    <a:pt x="573" y="1255"/>
                  </a:cubicBezTo>
                  <a:cubicBezTo>
                    <a:pt x="573" y="1255"/>
                    <a:pt x="466" y="970"/>
                    <a:pt x="395" y="684"/>
                  </a:cubicBezTo>
                  <a:cubicBezTo>
                    <a:pt x="311" y="398"/>
                    <a:pt x="252" y="101"/>
                    <a:pt x="252" y="101"/>
                  </a:cubicBezTo>
                  <a:cubicBezTo>
                    <a:pt x="236" y="32"/>
                    <a:pt x="183" y="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3" name="Google Shape;1823;p53"/>
            <p:cNvSpPr/>
            <p:nvPr/>
          </p:nvSpPr>
          <p:spPr>
            <a:xfrm>
              <a:off x="5988450" y="2341900"/>
              <a:ext cx="50700" cy="28875"/>
            </a:xfrm>
            <a:custGeom>
              <a:avLst/>
              <a:gdLst/>
              <a:ahLst/>
              <a:cxnLst/>
              <a:rect l="l" t="t" r="r" b="b"/>
              <a:pathLst>
                <a:path w="2028" h="1155" extrusionOk="0">
                  <a:moveTo>
                    <a:pt x="512" y="289"/>
                  </a:moveTo>
                  <a:cubicBezTo>
                    <a:pt x="548" y="384"/>
                    <a:pt x="595" y="467"/>
                    <a:pt x="655" y="539"/>
                  </a:cubicBezTo>
                  <a:cubicBezTo>
                    <a:pt x="667" y="598"/>
                    <a:pt x="679" y="646"/>
                    <a:pt x="667" y="705"/>
                  </a:cubicBezTo>
                  <a:cubicBezTo>
                    <a:pt x="655" y="777"/>
                    <a:pt x="607" y="848"/>
                    <a:pt x="548" y="884"/>
                  </a:cubicBezTo>
                  <a:cubicBezTo>
                    <a:pt x="530" y="902"/>
                    <a:pt x="506" y="911"/>
                    <a:pt x="481" y="911"/>
                  </a:cubicBezTo>
                  <a:cubicBezTo>
                    <a:pt x="456" y="911"/>
                    <a:pt x="429" y="902"/>
                    <a:pt x="405" y="884"/>
                  </a:cubicBezTo>
                  <a:cubicBezTo>
                    <a:pt x="298" y="777"/>
                    <a:pt x="274" y="598"/>
                    <a:pt x="357" y="467"/>
                  </a:cubicBezTo>
                  <a:cubicBezTo>
                    <a:pt x="393" y="396"/>
                    <a:pt x="441" y="336"/>
                    <a:pt x="512" y="301"/>
                  </a:cubicBezTo>
                  <a:lnTo>
                    <a:pt x="512" y="289"/>
                  </a:lnTo>
                  <a:close/>
                  <a:moveTo>
                    <a:pt x="655" y="1"/>
                  </a:moveTo>
                  <a:cubicBezTo>
                    <a:pt x="628" y="1"/>
                    <a:pt x="600" y="5"/>
                    <a:pt x="572" y="15"/>
                  </a:cubicBezTo>
                  <a:cubicBezTo>
                    <a:pt x="512" y="27"/>
                    <a:pt x="453" y="50"/>
                    <a:pt x="393" y="86"/>
                  </a:cubicBezTo>
                  <a:cubicBezTo>
                    <a:pt x="286" y="146"/>
                    <a:pt x="191" y="241"/>
                    <a:pt x="131" y="348"/>
                  </a:cubicBezTo>
                  <a:cubicBezTo>
                    <a:pt x="0" y="586"/>
                    <a:pt x="48" y="896"/>
                    <a:pt x="250" y="1086"/>
                  </a:cubicBezTo>
                  <a:cubicBezTo>
                    <a:pt x="312" y="1130"/>
                    <a:pt x="393" y="1155"/>
                    <a:pt x="475" y="1155"/>
                  </a:cubicBezTo>
                  <a:cubicBezTo>
                    <a:pt x="504" y="1155"/>
                    <a:pt x="532" y="1152"/>
                    <a:pt x="560" y="1146"/>
                  </a:cubicBezTo>
                  <a:cubicBezTo>
                    <a:pt x="607" y="1134"/>
                    <a:pt x="655" y="1110"/>
                    <a:pt x="691" y="1086"/>
                  </a:cubicBezTo>
                  <a:cubicBezTo>
                    <a:pt x="810" y="1003"/>
                    <a:pt x="881" y="884"/>
                    <a:pt x="905" y="741"/>
                  </a:cubicBezTo>
                  <a:cubicBezTo>
                    <a:pt x="976" y="777"/>
                    <a:pt x="1036" y="801"/>
                    <a:pt x="1107" y="824"/>
                  </a:cubicBezTo>
                  <a:cubicBezTo>
                    <a:pt x="1158" y="833"/>
                    <a:pt x="1208" y="838"/>
                    <a:pt x="1258" y="838"/>
                  </a:cubicBezTo>
                  <a:cubicBezTo>
                    <a:pt x="1538" y="838"/>
                    <a:pt x="1801" y="700"/>
                    <a:pt x="1953" y="467"/>
                  </a:cubicBezTo>
                  <a:cubicBezTo>
                    <a:pt x="2027" y="368"/>
                    <a:pt x="1941" y="269"/>
                    <a:pt x="1854" y="269"/>
                  </a:cubicBezTo>
                  <a:cubicBezTo>
                    <a:pt x="1815" y="269"/>
                    <a:pt x="1776" y="289"/>
                    <a:pt x="1750" y="336"/>
                  </a:cubicBezTo>
                  <a:cubicBezTo>
                    <a:pt x="1646" y="505"/>
                    <a:pt x="1468" y="593"/>
                    <a:pt x="1287" y="593"/>
                  </a:cubicBezTo>
                  <a:cubicBezTo>
                    <a:pt x="1136" y="593"/>
                    <a:pt x="983" y="532"/>
                    <a:pt x="869" y="408"/>
                  </a:cubicBezTo>
                  <a:cubicBezTo>
                    <a:pt x="857" y="360"/>
                    <a:pt x="834" y="312"/>
                    <a:pt x="822" y="277"/>
                  </a:cubicBezTo>
                  <a:cubicBezTo>
                    <a:pt x="869" y="229"/>
                    <a:pt x="881" y="158"/>
                    <a:pt x="846" y="98"/>
                  </a:cubicBezTo>
                  <a:cubicBezTo>
                    <a:pt x="802" y="37"/>
                    <a:pt x="732" y="1"/>
                    <a:pt x="6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4" name="Google Shape;1824;p53"/>
            <p:cNvSpPr/>
            <p:nvPr/>
          </p:nvSpPr>
          <p:spPr>
            <a:xfrm>
              <a:off x="6008975" y="2297450"/>
              <a:ext cx="45100" cy="30700"/>
            </a:xfrm>
            <a:custGeom>
              <a:avLst/>
              <a:gdLst/>
              <a:ahLst/>
              <a:cxnLst/>
              <a:rect l="l" t="t" r="r" b="b"/>
              <a:pathLst>
                <a:path w="1804" h="1228" extrusionOk="0">
                  <a:moveTo>
                    <a:pt x="406" y="1"/>
                  </a:moveTo>
                  <a:cubicBezTo>
                    <a:pt x="386" y="1"/>
                    <a:pt x="366" y="3"/>
                    <a:pt x="346" y="7"/>
                  </a:cubicBezTo>
                  <a:cubicBezTo>
                    <a:pt x="275" y="43"/>
                    <a:pt x="215" y="90"/>
                    <a:pt x="155" y="162"/>
                  </a:cubicBezTo>
                  <a:lnTo>
                    <a:pt x="155" y="174"/>
                  </a:lnTo>
                  <a:cubicBezTo>
                    <a:pt x="60" y="293"/>
                    <a:pt x="1" y="435"/>
                    <a:pt x="1" y="590"/>
                  </a:cubicBezTo>
                  <a:cubicBezTo>
                    <a:pt x="1" y="662"/>
                    <a:pt x="48" y="721"/>
                    <a:pt x="120" y="721"/>
                  </a:cubicBezTo>
                  <a:cubicBezTo>
                    <a:pt x="191" y="721"/>
                    <a:pt x="251" y="662"/>
                    <a:pt x="251" y="602"/>
                  </a:cubicBezTo>
                  <a:cubicBezTo>
                    <a:pt x="251" y="495"/>
                    <a:pt x="286" y="400"/>
                    <a:pt x="358" y="316"/>
                  </a:cubicBezTo>
                  <a:cubicBezTo>
                    <a:pt x="370" y="293"/>
                    <a:pt x="394" y="269"/>
                    <a:pt x="429" y="245"/>
                  </a:cubicBezTo>
                  <a:cubicBezTo>
                    <a:pt x="441" y="257"/>
                    <a:pt x="441" y="269"/>
                    <a:pt x="453" y="281"/>
                  </a:cubicBezTo>
                  <a:cubicBezTo>
                    <a:pt x="560" y="459"/>
                    <a:pt x="572" y="686"/>
                    <a:pt x="477" y="876"/>
                  </a:cubicBezTo>
                  <a:cubicBezTo>
                    <a:pt x="453" y="924"/>
                    <a:pt x="429" y="959"/>
                    <a:pt x="394" y="995"/>
                  </a:cubicBezTo>
                  <a:lnTo>
                    <a:pt x="370" y="1019"/>
                  </a:lnTo>
                  <a:cubicBezTo>
                    <a:pt x="334" y="1055"/>
                    <a:pt x="334" y="1102"/>
                    <a:pt x="346" y="1138"/>
                  </a:cubicBezTo>
                  <a:cubicBezTo>
                    <a:pt x="356" y="1187"/>
                    <a:pt x="406" y="1228"/>
                    <a:pt x="456" y="1228"/>
                  </a:cubicBezTo>
                  <a:cubicBezTo>
                    <a:pt x="467" y="1228"/>
                    <a:pt x="478" y="1226"/>
                    <a:pt x="489" y="1221"/>
                  </a:cubicBezTo>
                  <a:lnTo>
                    <a:pt x="513" y="1221"/>
                  </a:lnTo>
                  <a:lnTo>
                    <a:pt x="656" y="1174"/>
                  </a:lnTo>
                  <a:cubicBezTo>
                    <a:pt x="1001" y="1055"/>
                    <a:pt x="1346" y="924"/>
                    <a:pt x="1679" y="769"/>
                  </a:cubicBezTo>
                  <a:cubicBezTo>
                    <a:pt x="1803" y="707"/>
                    <a:pt x="1748" y="529"/>
                    <a:pt x="1631" y="529"/>
                  </a:cubicBezTo>
                  <a:cubicBezTo>
                    <a:pt x="1613" y="529"/>
                    <a:pt x="1593" y="533"/>
                    <a:pt x="1572" y="543"/>
                  </a:cubicBezTo>
                  <a:cubicBezTo>
                    <a:pt x="1298" y="674"/>
                    <a:pt x="1025" y="781"/>
                    <a:pt x="739" y="888"/>
                  </a:cubicBezTo>
                  <a:cubicBezTo>
                    <a:pt x="822" y="638"/>
                    <a:pt x="798" y="364"/>
                    <a:pt x="644" y="138"/>
                  </a:cubicBezTo>
                  <a:cubicBezTo>
                    <a:pt x="594" y="49"/>
                    <a:pt x="504" y="1"/>
                    <a:pt x="4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5" name="Google Shape;1825;p53"/>
            <p:cNvSpPr/>
            <p:nvPr/>
          </p:nvSpPr>
          <p:spPr>
            <a:xfrm>
              <a:off x="5986350" y="2352575"/>
              <a:ext cx="103650" cy="42775"/>
            </a:xfrm>
            <a:custGeom>
              <a:avLst/>
              <a:gdLst/>
              <a:ahLst/>
              <a:cxnLst/>
              <a:rect l="l" t="t" r="r" b="b"/>
              <a:pathLst>
                <a:path w="4146" h="1711" extrusionOk="0">
                  <a:moveTo>
                    <a:pt x="3973" y="1"/>
                  </a:moveTo>
                  <a:cubicBezTo>
                    <a:pt x="3963" y="1"/>
                    <a:pt x="3953" y="2"/>
                    <a:pt x="3942" y="4"/>
                  </a:cubicBezTo>
                  <a:cubicBezTo>
                    <a:pt x="3942" y="16"/>
                    <a:pt x="2954" y="350"/>
                    <a:pt x="2001" y="707"/>
                  </a:cubicBezTo>
                  <a:cubicBezTo>
                    <a:pt x="1049" y="1064"/>
                    <a:pt x="96" y="1469"/>
                    <a:pt x="84" y="1469"/>
                  </a:cubicBezTo>
                  <a:cubicBezTo>
                    <a:pt x="25" y="1493"/>
                    <a:pt x="1" y="1576"/>
                    <a:pt x="25" y="1636"/>
                  </a:cubicBezTo>
                  <a:cubicBezTo>
                    <a:pt x="44" y="1685"/>
                    <a:pt x="89" y="1710"/>
                    <a:pt x="138" y="1710"/>
                  </a:cubicBezTo>
                  <a:cubicBezTo>
                    <a:pt x="148" y="1710"/>
                    <a:pt x="158" y="1709"/>
                    <a:pt x="168" y="1707"/>
                  </a:cubicBezTo>
                  <a:lnTo>
                    <a:pt x="179" y="1695"/>
                  </a:lnTo>
                  <a:cubicBezTo>
                    <a:pt x="191" y="1695"/>
                    <a:pt x="1132" y="1302"/>
                    <a:pt x="2084" y="945"/>
                  </a:cubicBezTo>
                  <a:cubicBezTo>
                    <a:pt x="3037" y="576"/>
                    <a:pt x="4013" y="243"/>
                    <a:pt x="4013" y="243"/>
                  </a:cubicBezTo>
                  <a:cubicBezTo>
                    <a:pt x="4145" y="188"/>
                    <a:pt x="4094" y="1"/>
                    <a:pt x="39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6" name="Google Shape;1826;p53"/>
            <p:cNvSpPr/>
            <p:nvPr/>
          </p:nvSpPr>
          <p:spPr>
            <a:xfrm>
              <a:off x="6026575" y="2404400"/>
              <a:ext cx="36000" cy="38825"/>
            </a:xfrm>
            <a:custGeom>
              <a:avLst/>
              <a:gdLst/>
              <a:ahLst/>
              <a:cxnLst/>
              <a:rect l="l" t="t" r="r" b="b"/>
              <a:pathLst>
                <a:path w="1440" h="1553" extrusionOk="0">
                  <a:moveTo>
                    <a:pt x="172" y="1"/>
                  </a:moveTo>
                  <a:cubicBezTo>
                    <a:pt x="86" y="1"/>
                    <a:pt x="1" y="94"/>
                    <a:pt x="59" y="194"/>
                  </a:cubicBezTo>
                  <a:cubicBezTo>
                    <a:pt x="142" y="337"/>
                    <a:pt x="213" y="479"/>
                    <a:pt x="273" y="622"/>
                  </a:cubicBezTo>
                  <a:lnTo>
                    <a:pt x="309" y="706"/>
                  </a:lnTo>
                  <a:cubicBezTo>
                    <a:pt x="321" y="741"/>
                    <a:pt x="344" y="765"/>
                    <a:pt x="380" y="777"/>
                  </a:cubicBezTo>
                  <a:cubicBezTo>
                    <a:pt x="416" y="777"/>
                    <a:pt x="464" y="777"/>
                    <a:pt x="487" y="753"/>
                  </a:cubicBezTo>
                  <a:cubicBezTo>
                    <a:pt x="571" y="695"/>
                    <a:pt x="666" y="666"/>
                    <a:pt x="760" y="666"/>
                  </a:cubicBezTo>
                  <a:cubicBezTo>
                    <a:pt x="801" y="666"/>
                    <a:pt x="841" y="671"/>
                    <a:pt x="880" y="682"/>
                  </a:cubicBezTo>
                  <a:cubicBezTo>
                    <a:pt x="1011" y="694"/>
                    <a:pt x="1118" y="777"/>
                    <a:pt x="1166" y="908"/>
                  </a:cubicBezTo>
                  <a:cubicBezTo>
                    <a:pt x="1178" y="1027"/>
                    <a:pt x="1130" y="1146"/>
                    <a:pt x="1023" y="1218"/>
                  </a:cubicBezTo>
                  <a:cubicBezTo>
                    <a:pt x="933" y="1281"/>
                    <a:pt x="829" y="1310"/>
                    <a:pt x="722" y="1310"/>
                  </a:cubicBezTo>
                  <a:cubicBezTo>
                    <a:pt x="688" y="1310"/>
                    <a:pt x="653" y="1307"/>
                    <a:pt x="618" y="1301"/>
                  </a:cubicBezTo>
                  <a:cubicBezTo>
                    <a:pt x="606" y="1297"/>
                    <a:pt x="593" y="1295"/>
                    <a:pt x="581" y="1295"/>
                  </a:cubicBezTo>
                  <a:cubicBezTo>
                    <a:pt x="524" y="1295"/>
                    <a:pt x="475" y="1337"/>
                    <a:pt x="475" y="1396"/>
                  </a:cubicBezTo>
                  <a:cubicBezTo>
                    <a:pt x="464" y="1468"/>
                    <a:pt x="511" y="1527"/>
                    <a:pt x="571" y="1539"/>
                  </a:cubicBezTo>
                  <a:cubicBezTo>
                    <a:pt x="616" y="1548"/>
                    <a:pt x="662" y="1552"/>
                    <a:pt x="707" y="1552"/>
                  </a:cubicBezTo>
                  <a:cubicBezTo>
                    <a:pt x="781" y="1552"/>
                    <a:pt x="854" y="1542"/>
                    <a:pt x="928" y="1527"/>
                  </a:cubicBezTo>
                  <a:cubicBezTo>
                    <a:pt x="1011" y="1515"/>
                    <a:pt x="1095" y="1480"/>
                    <a:pt x="1166" y="1420"/>
                  </a:cubicBezTo>
                  <a:cubicBezTo>
                    <a:pt x="1356" y="1301"/>
                    <a:pt x="1440" y="1063"/>
                    <a:pt x="1404" y="849"/>
                  </a:cubicBezTo>
                  <a:cubicBezTo>
                    <a:pt x="1333" y="634"/>
                    <a:pt x="1154" y="479"/>
                    <a:pt x="940" y="432"/>
                  </a:cubicBezTo>
                  <a:cubicBezTo>
                    <a:pt x="891" y="424"/>
                    <a:pt x="841" y="420"/>
                    <a:pt x="790" y="420"/>
                  </a:cubicBezTo>
                  <a:cubicBezTo>
                    <a:pt x="682" y="420"/>
                    <a:pt x="573" y="439"/>
                    <a:pt x="475" y="479"/>
                  </a:cubicBezTo>
                  <a:cubicBezTo>
                    <a:pt x="416" y="337"/>
                    <a:pt x="344" y="194"/>
                    <a:pt x="273" y="63"/>
                  </a:cubicBezTo>
                  <a:cubicBezTo>
                    <a:pt x="248" y="19"/>
                    <a:pt x="210" y="1"/>
                    <a:pt x="1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7" name="Google Shape;1827;p53"/>
            <p:cNvSpPr/>
            <p:nvPr/>
          </p:nvSpPr>
          <p:spPr>
            <a:xfrm>
              <a:off x="6024350" y="2389750"/>
              <a:ext cx="28400" cy="16575"/>
            </a:xfrm>
            <a:custGeom>
              <a:avLst/>
              <a:gdLst/>
              <a:ahLst/>
              <a:cxnLst/>
              <a:rect l="l" t="t" r="r" b="b"/>
              <a:pathLst>
                <a:path w="1136" h="663" extrusionOk="0">
                  <a:moveTo>
                    <a:pt x="988" y="1"/>
                  </a:moveTo>
                  <a:cubicBezTo>
                    <a:pt x="968" y="1"/>
                    <a:pt x="949" y="6"/>
                    <a:pt x="934" y="18"/>
                  </a:cubicBezTo>
                  <a:cubicBezTo>
                    <a:pt x="922" y="18"/>
                    <a:pt x="731" y="137"/>
                    <a:pt x="529" y="232"/>
                  </a:cubicBezTo>
                  <a:cubicBezTo>
                    <a:pt x="338" y="339"/>
                    <a:pt x="124" y="422"/>
                    <a:pt x="124" y="422"/>
                  </a:cubicBezTo>
                  <a:cubicBezTo>
                    <a:pt x="1" y="490"/>
                    <a:pt x="46" y="663"/>
                    <a:pt x="171" y="663"/>
                  </a:cubicBezTo>
                  <a:cubicBezTo>
                    <a:pt x="179" y="663"/>
                    <a:pt x="187" y="662"/>
                    <a:pt x="195" y="661"/>
                  </a:cubicBezTo>
                  <a:lnTo>
                    <a:pt x="219" y="649"/>
                  </a:lnTo>
                  <a:cubicBezTo>
                    <a:pt x="231" y="649"/>
                    <a:pt x="433" y="565"/>
                    <a:pt x="648" y="458"/>
                  </a:cubicBezTo>
                  <a:cubicBezTo>
                    <a:pt x="850" y="351"/>
                    <a:pt x="1053" y="232"/>
                    <a:pt x="1053" y="232"/>
                  </a:cubicBezTo>
                  <a:cubicBezTo>
                    <a:pt x="1112" y="196"/>
                    <a:pt x="1136" y="125"/>
                    <a:pt x="1100" y="65"/>
                  </a:cubicBezTo>
                  <a:cubicBezTo>
                    <a:pt x="1076" y="25"/>
                    <a:pt x="1030" y="1"/>
                    <a:pt x="9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8" name="Google Shape;1828;p53"/>
            <p:cNvSpPr/>
            <p:nvPr/>
          </p:nvSpPr>
          <p:spPr>
            <a:xfrm>
              <a:off x="6067850" y="2399225"/>
              <a:ext cx="38300" cy="23725"/>
            </a:xfrm>
            <a:custGeom>
              <a:avLst/>
              <a:gdLst/>
              <a:ahLst/>
              <a:cxnLst/>
              <a:rect l="l" t="t" r="r" b="b"/>
              <a:pathLst>
                <a:path w="1532" h="949" extrusionOk="0">
                  <a:moveTo>
                    <a:pt x="158" y="0"/>
                  </a:moveTo>
                  <a:cubicBezTo>
                    <a:pt x="80" y="0"/>
                    <a:pt x="1" y="75"/>
                    <a:pt x="39" y="174"/>
                  </a:cubicBezTo>
                  <a:cubicBezTo>
                    <a:pt x="75" y="246"/>
                    <a:pt x="110" y="317"/>
                    <a:pt x="170" y="389"/>
                  </a:cubicBezTo>
                  <a:cubicBezTo>
                    <a:pt x="277" y="532"/>
                    <a:pt x="420" y="663"/>
                    <a:pt x="587" y="758"/>
                  </a:cubicBezTo>
                  <a:cubicBezTo>
                    <a:pt x="741" y="841"/>
                    <a:pt x="920" y="901"/>
                    <a:pt x="1099" y="925"/>
                  </a:cubicBezTo>
                  <a:cubicBezTo>
                    <a:pt x="1147" y="939"/>
                    <a:pt x="1196" y="944"/>
                    <a:pt x="1247" y="944"/>
                  </a:cubicBezTo>
                  <a:cubicBezTo>
                    <a:pt x="1284" y="944"/>
                    <a:pt x="1321" y="941"/>
                    <a:pt x="1360" y="936"/>
                  </a:cubicBezTo>
                  <a:lnTo>
                    <a:pt x="1372" y="936"/>
                  </a:lnTo>
                  <a:lnTo>
                    <a:pt x="1372" y="948"/>
                  </a:lnTo>
                  <a:cubicBezTo>
                    <a:pt x="1531" y="914"/>
                    <a:pt x="1506" y="697"/>
                    <a:pt x="1359" y="697"/>
                  </a:cubicBezTo>
                  <a:cubicBezTo>
                    <a:pt x="1352" y="697"/>
                    <a:pt x="1345" y="697"/>
                    <a:pt x="1337" y="698"/>
                  </a:cubicBezTo>
                  <a:cubicBezTo>
                    <a:pt x="1301" y="704"/>
                    <a:pt x="1268" y="707"/>
                    <a:pt x="1235" y="707"/>
                  </a:cubicBezTo>
                  <a:cubicBezTo>
                    <a:pt x="1203" y="707"/>
                    <a:pt x="1170" y="704"/>
                    <a:pt x="1134" y="698"/>
                  </a:cubicBezTo>
                  <a:cubicBezTo>
                    <a:pt x="979" y="675"/>
                    <a:pt x="837" y="615"/>
                    <a:pt x="718" y="544"/>
                  </a:cubicBezTo>
                  <a:cubicBezTo>
                    <a:pt x="575" y="472"/>
                    <a:pt x="467" y="365"/>
                    <a:pt x="372" y="246"/>
                  </a:cubicBezTo>
                  <a:cubicBezTo>
                    <a:pt x="325" y="198"/>
                    <a:pt x="301" y="139"/>
                    <a:pt x="265" y="79"/>
                  </a:cubicBezTo>
                  <a:cubicBezTo>
                    <a:pt x="244" y="24"/>
                    <a:pt x="201" y="0"/>
                    <a:pt x="1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29" name="Google Shape;1829;p53"/>
            <p:cNvSpPr/>
            <p:nvPr/>
          </p:nvSpPr>
          <p:spPr>
            <a:xfrm>
              <a:off x="6068800" y="2393850"/>
              <a:ext cx="24750" cy="45875"/>
            </a:xfrm>
            <a:custGeom>
              <a:avLst/>
              <a:gdLst/>
              <a:ahLst/>
              <a:cxnLst/>
              <a:rect l="l" t="t" r="r" b="b"/>
              <a:pathLst>
                <a:path w="990" h="1835" extrusionOk="0">
                  <a:moveTo>
                    <a:pt x="859" y="1"/>
                  </a:moveTo>
                  <a:cubicBezTo>
                    <a:pt x="795" y="1"/>
                    <a:pt x="733" y="43"/>
                    <a:pt x="739" y="128"/>
                  </a:cubicBezTo>
                  <a:cubicBezTo>
                    <a:pt x="739" y="223"/>
                    <a:pt x="727" y="306"/>
                    <a:pt x="715" y="389"/>
                  </a:cubicBezTo>
                  <a:cubicBezTo>
                    <a:pt x="668" y="770"/>
                    <a:pt x="501" y="1140"/>
                    <a:pt x="251" y="1437"/>
                  </a:cubicBezTo>
                  <a:cubicBezTo>
                    <a:pt x="191" y="1497"/>
                    <a:pt x="132" y="1556"/>
                    <a:pt x="60" y="1616"/>
                  </a:cubicBezTo>
                  <a:cubicBezTo>
                    <a:pt x="13" y="1652"/>
                    <a:pt x="1" y="1735"/>
                    <a:pt x="48" y="1794"/>
                  </a:cubicBezTo>
                  <a:cubicBezTo>
                    <a:pt x="66" y="1821"/>
                    <a:pt x="98" y="1835"/>
                    <a:pt x="132" y="1835"/>
                  </a:cubicBezTo>
                  <a:cubicBezTo>
                    <a:pt x="144" y="1835"/>
                    <a:pt x="156" y="1833"/>
                    <a:pt x="168" y="1830"/>
                  </a:cubicBezTo>
                  <a:cubicBezTo>
                    <a:pt x="191" y="1830"/>
                    <a:pt x="203" y="1818"/>
                    <a:pt x="215" y="1806"/>
                  </a:cubicBezTo>
                  <a:cubicBezTo>
                    <a:pt x="299" y="1735"/>
                    <a:pt x="370" y="1663"/>
                    <a:pt x="429" y="1592"/>
                  </a:cubicBezTo>
                  <a:cubicBezTo>
                    <a:pt x="572" y="1425"/>
                    <a:pt x="691" y="1235"/>
                    <a:pt x="787" y="1044"/>
                  </a:cubicBezTo>
                  <a:cubicBezTo>
                    <a:pt x="870" y="842"/>
                    <a:pt x="930" y="639"/>
                    <a:pt x="965" y="413"/>
                  </a:cubicBezTo>
                  <a:cubicBezTo>
                    <a:pt x="977" y="318"/>
                    <a:pt x="989" y="223"/>
                    <a:pt x="989" y="116"/>
                  </a:cubicBezTo>
                  <a:cubicBezTo>
                    <a:pt x="983" y="40"/>
                    <a:pt x="920" y="1"/>
                    <a:pt x="85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0" name="Google Shape;1830;p53"/>
            <p:cNvSpPr/>
            <p:nvPr/>
          </p:nvSpPr>
          <p:spPr>
            <a:xfrm>
              <a:off x="5839325" y="1876950"/>
              <a:ext cx="38425" cy="63400"/>
            </a:xfrm>
            <a:custGeom>
              <a:avLst/>
              <a:gdLst/>
              <a:ahLst/>
              <a:cxnLst/>
              <a:rect l="l" t="t" r="r" b="b"/>
              <a:pathLst>
                <a:path w="1537" h="2536" extrusionOk="0">
                  <a:moveTo>
                    <a:pt x="1293" y="0"/>
                  </a:moveTo>
                  <a:cubicBezTo>
                    <a:pt x="1283" y="0"/>
                    <a:pt x="1273" y="1"/>
                    <a:pt x="1262" y="3"/>
                  </a:cubicBezTo>
                  <a:lnTo>
                    <a:pt x="119" y="218"/>
                  </a:lnTo>
                  <a:cubicBezTo>
                    <a:pt x="48" y="230"/>
                    <a:pt x="0" y="301"/>
                    <a:pt x="24" y="372"/>
                  </a:cubicBezTo>
                  <a:cubicBezTo>
                    <a:pt x="24" y="384"/>
                    <a:pt x="24" y="396"/>
                    <a:pt x="36" y="408"/>
                  </a:cubicBezTo>
                  <a:cubicBezTo>
                    <a:pt x="24" y="432"/>
                    <a:pt x="24" y="444"/>
                    <a:pt x="24" y="468"/>
                  </a:cubicBezTo>
                  <a:lnTo>
                    <a:pt x="131" y="1242"/>
                  </a:lnTo>
                  <a:cubicBezTo>
                    <a:pt x="150" y="1308"/>
                    <a:pt x="214" y="1359"/>
                    <a:pt x="288" y="1359"/>
                  </a:cubicBezTo>
                  <a:cubicBezTo>
                    <a:pt x="307" y="1359"/>
                    <a:pt x="326" y="1356"/>
                    <a:pt x="345" y="1349"/>
                  </a:cubicBezTo>
                  <a:cubicBezTo>
                    <a:pt x="369" y="1337"/>
                    <a:pt x="405" y="1325"/>
                    <a:pt x="441" y="1313"/>
                  </a:cubicBezTo>
                  <a:cubicBezTo>
                    <a:pt x="512" y="1286"/>
                    <a:pt x="590" y="1273"/>
                    <a:pt x="665" y="1273"/>
                  </a:cubicBezTo>
                  <a:cubicBezTo>
                    <a:pt x="690" y="1273"/>
                    <a:pt x="715" y="1274"/>
                    <a:pt x="738" y="1277"/>
                  </a:cubicBezTo>
                  <a:cubicBezTo>
                    <a:pt x="869" y="1289"/>
                    <a:pt x="1000" y="1337"/>
                    <a:pt x="1107" y="1432"/>
                  </a:cubicBezTo>
                  <a:cubicBezTo>
                    <a:pt x="1215" y="1539"/>
                    <a:pt x="1286" y="1682"/>
                    <a:pt x="1286" y="1837"/>
                  </a:cubicBezTo>
                  <a:cubicBezTo>
                    <a:pt x="1274" y="1992"/>
                    <a:pt x="1203" y="2135"/>
                    <a:pt x="1072" y="2218"/>
                  </a:cubicBezTo>
                  <a:cubicBezTo>
                    <a:pt x="991" y="2271"/>
                    <a:pt x="898" y="2298"/>
                    <a:pt x="800" y="2298"/>
                  </a:cubicBezTo>
                  <a:cubicBezTo>
                    <a:pt x="768" y="2298"/>
                    <a:pt x="735" y="2295"/>
                    <a:pt x="703" y="2289"/>
                  </a:cubicBezTo>
                  <a:cubicBezTo>
                    <a:pt x="595" y="2266"/>
                    <a:pt x="500" y="2206"/>
                    <a:pt x="429" y="2123"/>
                  </a:cubicBezTo>
                  <a:cubicBezTo>
                    <a:pt x="393" y="2063"/>
                    <a:pt x="334" y="2039"/>
                    <a:pt x="262" y="2039"/>
                  </a:cubicBezTo>
                  <a:cubicBezTo>
                    <a:pt x="226" y="2051"/>
                    <a:pt x="191" y="2075"/>
                    <a:pt x="167" y="2123"/>
                  </a:cubicBezTo>
                  <a:cubicBezTo>
                    <a:pt x="143" y="2182"/>
                    <a:pt x="167" y="2254"/>
                    <a:pt x="226" y="2289"/>
                  </a:cubicBezTo>
                  <a:lnTo>
                    <a:pt x="250" y="2289"/>
                  </a:lnTo>
                  <a:cubicBezTo>
                    <a:pt x="357" y="2397"/>
                    <a:pt x="488" y="2480"/>
                    <a:pt x="643" y="2516"/>
                  </a:cubicBezTo>
                  <a:cubicBezTo>
                    <a:pt x="701" y="2529"/>
                    <a:pt x="759" y="2536"/>
                    <a:pt x="816" y="2536"/>
                  </a:cubicBezTo>
                  <a:cubicBezTo>
                    <a:pt x="958" y="2536"/>
                    <a:pt x="1096" y="2493"/>
                    <a:pt x="1215" y="2408"/>
                  </a:cubicBezTo>
                  <a:cubicBezTo>
                    <a:pt x="1393" y="2277"/>
                    <a:pt x="1512" y="2075"/>
                    <a:pt x="1524" y="1849"/>
                  </a:cubicBezTo>
                  <a:cubicBezTo>
                    <a:pt x="1536" y="1623"/>
                    <a:pt x="1441" y="1396"/>
                    <a:pt x="1274" y="1254"/>
                  </a:cubicBezTo>
                  <a:cubicBezTo>
                    <a:pt x="1131" y="1123"/>
                    <a:pt x="941" y="1039"/>
                    <a:pt x="750" y="1027"/>
                  </a:cubicBezTo>
                  <a:cubicBezTo>
                    <a:pt x="727" y="1025"/>
                    <a:pt x="704" y="1024"/>
                    <a:pt x="681" y="1024"/>
                  </a:cubicBezTo>
                  <a:cubicBezTo>
                    <a:pt x="573" y="1024"/>
                    <a:pt x="467" y="1046"/>
                    <a:pt x="369" y="1075"/>
                  </a:cubicBezTo>
                  <a:lnTo>
                    <a:pt x="357" y="1075"/>
                  </a:lnTo>
                  <a:lnTo>
                    <a:pt x="274" y="444"/>
                  </a:lnTo>
                  <a:lnTo>
                    <a:pt x="1298" y="241"/>
                  </a:lnTo>
                  <a:cubicBezTo>
                    <a:pt x="1465" y="230"/>
                    <a:pt x="1434" y="0"/>
                    <a:pt x="12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1" name="Google Shape;1831;p53"/>
            <p:cNvSpPr/>
            <p:nvPr/>
          </p:nvSpPr>
          <p:spPr>
            <a:xfrm>
              <a:off x="5885100" y="1898700"/>
              <a:ext cx="27475" cy="45450"/>
            </a:xfrm>
            <a:custGeom>
              <a:avLst/>
              <a:gdLst/>
              <a:ahLst/>
              <a:cxnLst/>
              <a:rect l="l" t="t" r="r" b="b"/>
              <a:pathLst>
                <a:path w="1099" h="1818" extrusionOk="0">
                  <a:moveTo>
                    <a:pt x="777" y="0"/>
                  </a:moveTo>
                  <a:cubicBezTo>
                    <a:pt x="724" y="0"/>
                    <a:pt x="668" y="35"/>
                    <a:pt x="658" y="98"/>
                  </a:cubicBezTo>
                  <a:cubicBezTo>
                    <a:pt x="622" y="324"/>
                    <a:pt x="562" y="538"/>
                    <a:pt x="503" y="741"/>
                  </a:cubicBezTo>
                  <a:cubicBezTo>
                    <a:pt x="419" y="645"/>
                    <a:pt x="360" y="538"/>
                    <a:pt x="312" y="431"/>
                  </a:cubicBezTo>
                  <a:cubicBezTo>
                    <a:pt x="288" y="372"/>
                    <a:pt x="277" y="312"/>
                    <a:pt x="253" y="253"/>
                  </a:cubicBezTo>
                  <a:cubicBezTo>
                    <a:pt x="238" y="193"/>
                    <a:pt x="189" y="166"/>
                    <a:pt x="140" y="166"/>
                  </a:cubicBezTo>
                  <a:cubicBezTo>
                    <a:pt x="71" y="166"/>
                    <a:pt x="1" y="217"/>
                    <a:pt x="15" y="300"/>
                  </a:cubicBezTo>
                  <a:cubicBezTo>
                    <a:pt x="38" y="384"/>
                    <a:pt x="62" y="455"/>
                    <a:pt x="86" y="526"/>
                  </a:cubicBezTo>
                  <a:cubicBezTo>
                    <a:pt x="146" y="681"/>
                    <a:pt x="241" y="824"/>
                    <a:pt x="348" y="955"/>
                  </a:cubicBezTo>
                  <a:cubicBezTo>
                    <a:pt x="360" y="979"/>
                    <a:pt x="384" y="1003"/>
                    <a:pt x="408" y="1026"/>
                  </a:cubicBezTo>
                  <a:cubicBezTo>
                    <a:pt x="324" y="1229"/>
                    <a:pt x="229" y="1431"/>
                    <a:pt x="122" y="1634"/>
                  </a:cubicBezTo>
                  <a:cubicBezTo>
                    <a:pt x="86" y="1693"/>
                    <a:pt x="98" y="1765"/>
                    <a:pt x="169" y="1800"/>
                  </a:cubicBezTo>
                  <a:cubicBezTo>
                    <a:pt x="178" y="1809"/>
                    <a:pt x="192" y="1817"/>
                    <a:pt x="208" y="1817"/>
                  </a:cubicBezTo>
                  <a:cubicBezTo>
                    <a:pt x="215" y="1817"/>
                    <a:pt x="222" y="1816"/>
                    <a:pt x="229" y="1812"/>
                  </a:cubicBezTo>
                  <a:cubicBezTo>
                    <a:pt x="277" y="1812"/>
                    <a:pt x="312" y="1788"/>
                    <a:pt x="336" y="1753"/>
                  </a:cubicBezTo>
                  <a:cubicBezTo>
                    <a:pt x="431" y="1574"/>
                    <a:pt x="515" y="1396"/>
                    <a:pt x="598" y="1205"/>
                  </a:cubicBezTo>
                  <a:cubicBezTo>
                    <a:pt x="634" y="1229"/>
                    <a:pt x="669" y="1253"/>
                    <a:pt x="705" y="1288"/>
                  </a:cubicBezTo>
                  <a:cubicBezTo>
                    <a:pt x="777" y="1324"/>
                    <a:pt x="836" y="1360"/>
                    <a:pt x="908" y="1396"/>
                  </a:cubicBezTo>
                  <a:cubicBezTo>
                    <a:pt x="931" y="1407"/>
                    <a:pt x="943" y="1407"/>
                    <a:pt x="967" y="1407"/>
                  </a:cubicBezTo>
                  <a:cubicBezTo>
                    <a:pt x="1015" y="1396"/>
                    <a:pt x="1050" y="1372"/>
                    <a:pt x="1074" y="1324"/>
                  </a:cubicBezTo>
                  <a:cubicBezTo>
                    <a:pt x="1098" y="1265"/>
                    <a:pt x="1074" y="1193"/>
                    <a:pt x="1003" y="1169"/>
                  </a:cubicBezTo>
                  <a:cubicBezTo>
                    <a:pt x="955" y="1146"/>
                    <a:pt x="896" y="1110"/>
                    <a:pt x="848" y="1074"/>
                  </a:cubicBezTo>
                  <a:cubicBezTo>
                    <a:pt x="789" y="1038"/>
                    <a:pt x="741" y="1003"/>
                    <a:pt x="693" y="955"/>
                  </a:cubicBezTo>
                  <a:cubicBezTo>
                    <a:pt x="789" y="693"/>
                    <a:pt x="860" y="419"/>
                    <a:pt x="908" y="145"/>
                  </a:cubicBezTo>
                  <a:cubicBezTo>
                    <a:pt x="919" y="74"/>
                    <a:pt x="872" y="14"/>
                    <a:pt x="800" y="3"/>
                  </a:cubicBezTo>
                  <a:cubicBezTo>
                    <a:pt x="793" y="1"/>
                    <a:pt x="785" y="0"/>
                    <a:pt x="7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2" name="Google Shape;1832;p53"/>
            <p:cNvSpPr/>
            <p:nvPr/>
          </p:nvSpPr>
          <p:spPr>
            <a:xfrm>
              <a:off x="5834650" y="1938550"/>
              <a:ext cx="110100" cy="20950"/>
            </a:xfrm>
            <a:custGeom>
              <a:avLst/>
              <a:gdLst/>
              <a:ahLst/>
              <a:cxnLst/>
              <a:rect l="l" t="t" r="r" b="b"/>
              <a:pathLst>
                <a:path w="4404" h="838" extrusionOk="0">
                  <a:moveTo>
                    <a:pt x="4230" y="0"/>
                  </a:moveTo>
                  <a:cubicBezTo>
                    <a:pt x="4221" y="0"/>
                    <a:pt x="4210" y="1"/>
                    <a:pt x="4200" y="4"/>
                  </a:cubicBezTo>
                  <a:lnTo>
                    <a:pt x="4200" y="16"/>
                  </a:lnTo>
                  <a:cubicBezTo>
                    <a:pt x="4200" y="16"/>
                    <a:pt x="3950" y="63"/>
                    <a:pt x="3580" y="135"/>
                  </a:cubicBezTo>
                  <a:cubicBezTo>
                    <a:pt x="3211" y="206"/>
                    <a:pt x="2711" y="290"/>
                    <a:pt x="2199" y="349"/>
                  </a:cubicBezTo>
                  <a:cubicBezTo>
                    <a:pt x="1783" y="409"/>
                    <a:pt x="1354" y="456"/>
                    <a:pt x="1009" y="492"/>
                  </a:cubicBezTo>
                  <a:lnTo>
                    <a:pt x="163" y="587"/>
                  </a:lnTo>
                  <a:cubicBezTo>
                    <a:pt x="1" y="611"/>
                    <a:pt x="19" y="838"/>
                    <a:pt x="175" y="838"/>
                  </a:cubicBezTo>
                  <a:cubicBezTo>
                    <a:pt x="179" y="838"/>
                    <a:pt x="183" y="838"/>
                    <a:pt x="187" y="837"/>
                  </a:cubicBezTo>
                  <a:lnTo>
                    <a:pt x="1032" y="742"/>
                  </a:lnTo>
                  <a:cubicBezTo>
                    <a:pt x="1378" y="706"/>
                    <a:pt x="1806" y="659"/>
                    <a:pt x="2223" y="599"/>
                  </a:cubicBezTo>
                  <a:cubicBezTo>
                    <a:pt x="2735" y="528"/>
                    <a:pt x="3247" y="444"/>
                    <a:pt x="3616" y="373"/>
                  </a:cubicBezTo>
                  <a:cubicBezTo>
                    <a:pt x="3997" y="314"/>
                    <a:pt x="4247" y="254"/>
                    <a:pt x="4259" y="254"/>
                  </a:cubicBezTo>
                  <a:cubicBezTo>
                    <a:pt x="4403" y="210"/>
                    <a:pt x="4362" y="0"/>
                    <a:pt x="423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3" name="Google Shape;1833;p53"/>
            <p:cNvSpPr/>
            <p:nvPr/>
          </p:nvSpPr>
          <p:spPr>
            <a:xfrm>
              <a:off x="5864925" y="1974050"/>
              <a:ext cx="42075" cy="88425"/>
            </a:xfrm>
            <a:custGeom>
              <a:avLst/>
              <a:gdLst/>
              <a:ahLst/>
              <a:cxnLst/>
              <a:rect l="l" t="t" r="r" b="b"/>
              <a:pathLst>
                <a:path w="1683" h="3537" extrusionOk="0">
                  <a:moveTo>
                    <a:pt x="1072" y="1465"/>
                  </a:moveTo>
                  <a:lnTo>
                    <a:pt x="964" y="2215"/>
                  </a:lnTo>
                  <a:cubicBezTo>
                    <a:pt x="964" y="2275"/>
                    <a:pt x="953" y="2322"/>
                    <a:pt x="953" y="2382"/>
                  </a:cubicBezTo>
                  <a:cubicBezTo>
                    <a:pt x="929" y="2525"/>
                    <a:pt x="917" y="2668"/>
                    <a:pt x="881" y="2811"/>
                  </a:cubicBezTo>
                  <a:cubicBezTo>
                    <a:pt x="869" y="2906"/>
                    <a:pt x="834" y="2989"/>
                    <a:pt x="798" y="3084"/>
                  </a:cubicBezTo>
                  <a:cubicBezTo>
                    <a:pt x="786" y="3156"/>
                    <a:pt x="738" y="3215"/>
                    <a:pt x="667" y="3263"/>
                  </a:cubicBezTo>
                  <a:cubicBezTo>
                    <a:pt x="644" y="3272"/>
                    <a:pt x="620" y="3276"/>
                    <a:pt x="595" y="3276"/>
                  </a:cubicBezTo>
                  <a:cubicBezTo>
                    <a:pt x="554" y="3276"/>
                    <a:pt x="513" y="3266"/>
                    <a:pt x="476" y="3251"/>
                  </a:cubicBezTo>
                  <a:cubicBezTo>
                    <a:pt x="417" y="3204"/>
                    <a:pt x="357" y="3144"/>
                    <a:pt x="333" y="3084"/>
                  </a:cubicBezTo>
                  <a:cubicBezTo>
                    <a:pt x="262" y="2918"/>
                    <a:pt x="250" y="2739"/>
                    <a:pt x="286" y="2573"/>
                  </a:cubicBezTo>
                  <a:cubicBezTo>
                    <a:pt x="381" y="2239"/>
                    <a:pt x="560" y="1953"/>
                    <a:pt x="798" y="1715"/>
                  </a:cubicBezTo>
                  <a:cubicBezTo>
                    <a:pt x="881" y="1632"/>
                    <a:pt x="976" y="1537"/>
                    <a:pt x="1072" y="1465"/>
                  </a:cubicBezTo>
                  <a:close/>
                  <a:moveTo>
                    <a:pt x="1310" y="1"/>
                  </a:moveTo>
                  <a:cubicBezTo>
                    <a:pt x="1238" y="13"/>
                    <a:pt x="1191" y="72"/>
                    <a:pt x="1191" y="132"/>
                  </a:cubicBezTo>
                  <a:lnTo>
                    <a:pt x="1191" y="406"/>
                  </a:lnTo>
                  <a:cubicBezTo>
                    <a:pt x="1191" y="501"/>
                    <a:pt x="1179" y="620"/>
                    <a:pt x="1155" y="751"/>
                  </a:cubicBezTo>
                  <a:cubicBezTo>
                    <a:pt x="1149" y="745"/>
                    <a:pt x="1140" y="742"/>
                    <a:pt x="1130" y="742"/>
                  </a:cubicBezTo>
                  <a:cubicBezTo>
                    <a:pt x="1119" y="742"/>
                    <a:pt x="1107" y="745"/>
                    <a:pt x="1095" y="751"/>
                  </a:cubicBezTo>
                  <a:cubicBezTo>
                    <a:pt x="1072" y="757"/>
                    <a:pt x="1051" y="760"/>
                    <a:pt x="1031" y="760"/>
                  </a:cubicBezTo>
                  <a:cubicBezTo>
                    <a:pt x="1012" y="760"/>
                    <a:pt x="994" y="757"/>
                    <a:pt x="976" y="751"/>
                  </a:cubicBezTo>
                  <a:cubicBezTo>
                    <a:pt x="869" y="727"/>
                    <a:pt x="786" y="679"/>
                    <a:pt x="714" y="596"/>
                  </a:cubicBezTo>
                  <a:cubicBezTo>
                    <a:pt x="643" y="513"/>
                    <a:pt x="572" y="417"/>
                    <a:pt x="524" y="322"/>
                  </a:cubicBezTo>
                  <a:lnTo>
                    <a:pt x="453" y="156"/>
                  </a:lnTo>
                  <a:cubicBezTo>
                    <a:pt x="432" y="106"/>
                    <a:pt x="392" y="85"/>
                    <a:pt x="350" y="85"/>
                  </a:cubicBezTo>
                  <a:cubicBezTo>
                    <a:pt x="271" y="85"/>
                    <a:pt x="187" y="161"/>
                    <a:pt x="226" y="263"/>
                  </a:cubicBezTo>
                  <a:lnTo>
                    <a:pt x="310" y="429"/>
                  </a:lnTo>
                  <a:cubicBezTo>
                    <a:pt x="357" y="548"/>
                    <a:pt x="441" y="668"/>
                    <a:pt x="536" y="775"/>
                  </a:cubicBezTo>
                  <a:cubicBezTo>
                    <a:pt x="643" y="882"/>
                    <a:pt x="774" y="965"/>
                    <a:pt x="929" y="989"/>
                  </a:cubicBezTo>
                  <a:cubicBezTo>
                    <a:pt x="976" y="1001"/>
                    <a:pt x="1024" y="1001"/>
                    <a:pt x="1084" y="1001"/>
                  </a:cubicBezTo>
                  <a:lnTo>
                    <a:pt x="1131" y="1001"/>
                  </a:lnTo>
                  <a:cubicBezTo>
                    <a:pt x="1131" y="1037"/>
                    <a:pt x="1119" y="1072"/>
                    <a:pt x="1119" y="1108"/>
                  </a:cubicBezTo>
                  <a:cubicBezTo>
                    <a:pt x="941" y="1251"/>
                    <a:pt x="774" y="1394"/>
                    <a:pt x="619" y="1560"/>
                  </a:cubicBezTo>
                  <a:cubicBezTo>
                    <a:pt x="345" y="1822"/>
                    <a:pt x="155" y="2156"/>
                    <a:pt x="48" y="2525"/>
                  </a:cubicBezTo>
                  <a:cubicBezTo>
                    <a:pt x="0" y="2751"/>
                    <a:pt x="12" y="2989"/>
                    <a:pt x="107" y="3192"/>
                  </a:cubicBezTo>
                  <a:cubicBezTo>
                    <a:pt x="167" y="3323"/>
                    <a:pt x="250" y="3418"/>
                    <a:pt x="369" y="3477"/>
                  </a:cubicBezTo>
                  <a:cubicBezTo>
                    <a:pt x="453" y="3525"/>
                    <a:pt x="536" y="3537"/>
                    <a:pt x="631" y="3537"/>
                  </a:cubicBezTo>
                  <a:cubicBezTo>
                    <a:pt x="679" y="3525"/>
                    <a:pt x="738" y="3513"/>
                    <a:pt x="786" y="3489"/>
                  </a:cubicBezTo>
                  <a:cubicBezTo>
                    <a:pt x="905" y="3430"/>
                    <a:pt x="988" y="3323"/>
                    <a:pt x="1036" y="3192"/>
                  </a:cubicBezTo>
                  <a:cubicBezTo>
                    <a:pt x="1084" y="3096"/>
                    <a:pt x="1107" y="2989"/>
                    <a:pt x="1131" y="2882"/>
                  </a:cubicBezTo>
                  <a:cubicBezTo>
                    <a:pt x="1167" y="2727"/>
                    <a:pt x="1179" y="2573"/>
                    <a:pt x="1203" y="2430"/>
                  </a:cubicBezTo>
                  <a:cubicBezTo>
                    <a:pt x="1203" y="2382"/>
                    <a:pt x="1215" y="2322"/>
                    <a:pt x="1226" y="2275"/>
                  </a:cubicBezTo>
                  <a:lnTo>
                    <a:pt x="1345" y="1263"/>
                  </a:lnTo>
                  <a:cubicBezTo>
                    <a:pt x="1500" y="1156"/>
                    <a:pt x="1584" y="1108"/>
                    <a:pt x="1584" y="1096"/>
                  </a:cubicBezTo>
                  <a:cubicBezTo>
                    <a:pt x="1683" y="1027"/>
                    <a:pt x="1616" y="874"/>
                    <a:pt x="1516" y="874"/>
                  </a:cubicBezTo>
                  <a:cubicBezTo>
                    <a:pt x="1496" y="874"/>
                    <a:pt x="1474" y="880"/>
                    <a:pt x="1453" y="894"/>
                  </a:cubicBezTo>
                  <a:lnTo>
                    <a:pt x="1393" y="929"/>
                  </a:lnTo>
                  <a:cubicBezTo>
                    <a:pt x="1417" y="739"/>
                    <a:pt x="1429" y="572"/>
                    <a:pt x="1429" y="453"/>
                  </a:cubicBezTo>
                  <a:cubicBezTo>
                    <a:pt x="1441" y="334"/>
                    <a:pt x="1441" y="227"/>
                    <a:pt x="1441" y="120"/>
                  </a:cubicBezTo>
                  <a:cubicBezTo>
                    <a:pt x="1429" y="48"/>
                    <a:pt x="1369" y="1"/>
                    <a:pt x="13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4" name="Google Shape;1834;p53"/>
            <p:cNvSpPr/>
            <p:nvPr/>
          </p:nvSpPr>
          <p:spPr>
            <a:xfrm>
              <a:off x="5967100" y="1914825"/>
              <a:ext cx="28700" cy="36625"/>
            </a:xfrm>
            <a:custGeom>
              <a:avLst/>
              <a:gdLst/>
              <a:ahLst/>
              <a:cxnLst/>
              <a:rect l="l" t="t" r="r" b="b"/>
              <a:pathLst>
                <a:path w="1148" h="1465" extrusionOk="0">
                  <a:moveTo>
                    <a:pt x="378" y="0"/>
                  </a:moveTo>
                  <a:cubicBezTo>
                    <a:pt x="306" y="0"/>
                    <a:pt x="259" y="60"/>
                    <a:pt x="259" y="120"/>
                  </a:cubicBezTo>
                  <a:cubicBezTo>
                    <a:pt x="259" y="131"/>
                    <a:pt x="259" y="358"/>
                    <a:pt x="283" y="620"/>
                  </a:cubicBezTo>
                  <a:cubicBezTo>
                    <a:pt x="187" y="655"/>
                    <a:pt x="140" y="679"/>
                    <a:pt x="128" y="679"/>
                  </a:cubicBezTo>
                  <a:cubicBezTo>
                    <a:pt x="1" y="737"/>
                    <a:pt x="42" y="918"/>
                    <a:pt x="164" y="918"/>
                  </a:cubicBezTo>
                  <a:cubicBezTo>
                    <a:pt x="168" y="918"/>
                    <a:pt x="172" y="918"/>
                    <a:pt x="176" y="917"/>
                  </a:cubicBezTo>
                  <a:cubicBezTo>
                    <a:pt x="187" y="917"/>
                    <a:pt x="211" y="917"/>
                    <a:pt x="223" y="905"/>
                  </a:cubicBezTo>
                  <a:lnTo>
                    <a:pt x="306" y="870"/>
                  </a:lnTo>
                  <a:cubicBezTo>
                    <a:pt x="342" y="1132"/>
                    <a:pt x="378" y="1358"/>
                    <a:pt x="378" y="1358"/>
                  </a:cubicBezTo>
                  <a:cubicBezTo>
                    <a:pt x="390" y="1429"/>
                    <a:pt x="449" y="1465"/>
                    <a:pt x="509" y="1465"/>
                  </a:cubicBezTo>
                  <a:lnTo>
                    <a:pt x="521" y="1465"/>
                  </a:lnTo>
                  <a:cubicBezTo>
                    <a:pt x="592" y="1453"/>
                    <a:pt x="640" y="1382"/>
                    <a:pt x="628" y="1310"/>
                  </a:cubicBezTo>
                  <a:cubicBezTo>
                    <a:pt x="628" y="1310"/>
                    <a:pt x="580" y="1072"/>
                    <a:pt x="545" y="798"/>
                  </a:cubicBezTo>
                  <a:lnTo>
                    <a:pt x="592" y="786"/>
                  </a:lnTo>
                  <a:cubicBezTo>
                    <a:pt x="723" y="762"/>
                    <a:pt x="854" y="739"/>
                    <a:pt x="985" y="739"/>
                  </a:cubicBezTo>
                  <a:cubicBezTo>
                    <a:pt x="1148" y="727"/>
                    <a:pt x="1129" y="488"/>
                    <a:pt x="984" y="488"/>
                  </a:cubicBezTo>
                  <a:cubicBezTo>
                    <a:pt x="980" y="488"/>
                    <a:pt x="977" y="488"/>
                    <a:pt x="973" y="489"/>
                  </a:cubicBezTo>
                  <a:lnTo>
                    <a:pt x="973" y="501"/>
                  </a:lnTo>
                  <a:cubicBezTo>
                    <a:pt x="830" y="501"/>
                    <a:pt x="687" y="524"/>
                    <a:pt x="545" y="548"/>
                  </a:cubicBezTo>
                  <a:lnTo>
                    <a:pt x="521" y="548"/>
                  </a:lnTo>
                  <a:cubicBezTo>
                    <a:pt x="509" y="322"/>
                    <a:pt x="509" y="120"/>
                    <a:pt x="509" y="120"/>
                  </a:cubicBezTo>
                  <a:cubicBezTo>
                    <a:pt x="497" y="48"/>
                    <a:pt x="449" y="0"/>
                    <a:pt x="37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5" name="Google Shape;1835;p53"/>
            <p:cNvSpPr/>
            <p:nvPr/>
          </p:nvSpPr>
          <p:spPr>
            <a:xfrm>
              <a:off x="6031300" y="1879950"/>
              <a:ext cx="51100" cy="28050"/>
            </a:xfrm>
            <a:custGeom>
              <a:avLst/>
              <a:gdLst/>
              <a:ahLst/>
              <a:cxnLst/>
              <a:rect l="l" t="t" r="r" b="b"/>
              <a:pathLst>
                <a:path w="2044" h="1122" extrusionOk="0">
                  <a:moveTo>
                    <a:pt x="548" y="276"/>
                  </a:moveTo>
                  <a:cubicBezTo>
                    <a:pt x="572" y="360"/>
                    <a:pt x="596" y="455"/>
                    <a:pt x="644" y="538"/>
                  </a:cubicBezTo>
                  <a:cubicBezTo>
                    <a:pt x="656" y="586"/>
                    <a:pt x="644" y="645"/>
                    <a:pt x="632" y="705"/>
                  </a:cubicBezTo>
                  <a:cubicBezTo>
                    <a:pt x="608" y="776"/>
                    <a:pt x="548" y="824"/>
                    <a:pt x="489" y="860"/>
                  </a:cubicBezTo>
                  <a:cubicBezTo>
                    <a:pt x="468" y="868"/>
                    <a:pt x="447" y="872"/>
                    <a:pt x="427" y="872"/>
                  </a:cubicBezTo>
                  <a:cubicBezTo>
                    <a:pt x="390" y="872"/>
                    <a:pt x="357" y="859"/>
                    <a:pt x="334" y="836"/>
                  </a:cubicBezTo>
                  <a:cubicBezTo>
                    <a:pt x="251" y="705"/>
                    <a:pt x="263" y="538"/>
                    <a:pt x="370" y="419"/>
                  </a:cubicBezTo>
                  <a:cubicBezTo>
                    <a:pt x="417" y="360"/>
                    <a:pt x="477" y="300"/>
                    <a:pt x="548" y="276"/>
                  </a:cubicBezTo>
                  <a:close/>
                  <a:moveTo>
                    <a:pt x="695" y="1"/>
                  </a:moveTo>
                  <a:cubicBezTo>
                    <a:pt x="686" y="1"/>
                    <a:pt x="677" y="1"/>
                    <a:pt x="667" y="2"/>
                  </a:cubicBezTo>
                  <a:cubicBezTo>
                    <a:pt x="596" y="2"/>
                    <a:pt x="536" y="14"/>
                    <a:pt x="477" y="38"/>
                  </a:cubicBezTo>
                  <a:cubicBezTo>
                    <a:pt x="358" y="86"/>
                    <a:pt x="251" y="169"/>
                    <a:pt x="179" y="276"/>
                  </a:cubicBezTo>
                  <a:cubicBezTo>
                    <a:pt x="1" y="479"/>
                    <a:pt x="1" y="788"/>
                    <a:pt x="179" y="1003"/>
                  </a:cubicBezTo>
                  <a:cubicBezTo>
                    <a:pt x="251" y="1086"/>
                    <a:pt x="346" y="1122"/>
                    <a:pt x="453" y="1122"/>
                  </a:cubicBezTo>
                  <a:cubicBezTo>
                    <a:pt x="501" y="1122"/>
                    <a:pt x="560" y="1110"/>
                    <a:pt x="608" y="1086"/>
                  </a:cubicBezTo>
                  <a:cubicBezTo>
                    <a:pt x="727" y="1026"/>
                    <a:pt x="822" y="919"/>
                    <a:pt x="870" y="788"/>
                  </a:cubicBezTo>
                  <a:cubicBezTo>
                    <a:pt x="929" y="836"/>
                    <a:pt x="989" y="872"/>
                    <a:pt x="1060" y="895"/>
                  </a:cubicBezTo>
                  <a:cubicBezTo>
                    <a:pt x="1154" y="931"/>
                    <a:pt x="1252" y="949"/>
                    <a:pt x="1349" y="949"/>
                  </a:cubicBezTo>
                  <a:cubicBezTo>
                    <a:pt x="1574" y="949"/>
                    <a:pt x="1795" y="856"/>
                    <a:pt x="1953" y="681"/>
                  </a:cubicBezTo>
                  <a:cubicBezTo>
                    <a:pt x="2043" y="591"/>
                    <a:pt x="1956" y="473"/>
                    <a:pt x="1862" y="473"/>
                  </a:cubicBezTo>
                  <a:cubicBezTo>
                    <a:pt x="1832" y="473"/>
                    <a:pt x="1801" y="485"/>
                    <a:pt x="1775" y="514"/>
                  </a:cubicBezTo>
                  <a:cubicBezTo>
                    <a:pt x="1664" y="642"/>
                    <a:pt x="1510" y="705"/>
                    <a:pt x="1356" y="705"/>
                  </a:cubicBezTo>
                  <a:cubicBezTo>
                    <a:pt x="1179" y="705"/>
                    <a:pt x="1002" y="621"/>
                    <a:pt x="894" y="455"/>
                  </a:cubicBezTo>
                  <a:cubicBezTo>
                    <a:pt x="894" y="395"/>
                    <a:pt x="882" y="348"/>
                    <a:pt x="858" y="300"/>
                  </a:cubicBezTo>
                  <a:cubicBezTo>
                    <a:pt x="917" y="276"/>
                    <a:pt x="941" y="193"/>
                    <a:pt x="917" y="133"/>
                  </a:cubicBezTo>
                  <a:cubicBezTo>
                    <a:pt x="874" y="57"/>
                    <a:pt x="791" y="1"/>
                    <a:pt x="6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6" name="Google Shape;1836;p53"/>
            <p:cNvSpPr/>
            <p:nvPr/>
          </p:nvSpPr>
          <p:spPr>
            <a:xfrm>
              <a:off x="6058400" y="1838625"/>
              <a:ext cx="44625" cy="30675"/>
            </a:xfrm>
            <a:custGeom>
              <a:avLst/>
              <a:gdLst/>
              <a:ahLst/>
              <a:cxnLst/>
              <a:rect l="l" t="t" r="r" b="b"/>
              <a:pathLst>
                <a:path w="1785" h="1227" extrusionOk="0">
                  <a:moveTo>
                    <a:pt x="453" y="0"/>
                  </a:moveTo>
                  <a:cubicBezTo>
                    <a:pt x="381" y="24"/>
                    <a:pt x="298" y="60"/>
                    <a:pt x="238" y="120"/>
                  </a:cubicBezTo>
                  <a:lnTo>
                    <a:pt x="226" y="131"/>
                  </a:lnTo>
                  <a:cubicBezTo>
                    <a:pt x="119" y="239"/>
                    <a:pt x="36" y="370"/>
                    <a:pt x="12" y="524"/>
                  </a:cubicBezTo>
                  <a:cubicBezTo>
                    <a:pt x="0" y="584"/>
                    <a:pt x="48" y="655"/>
                    <a:pt x="107" y="667"/>
                  </a:cubicBezTo>
                  <a:cubicBezTo>
                    <a:pt x="115" y="668"/>
                    <a:pt x="122" y="669"/>
                    <a:pt x="129" y="669"/>
                  </a:cubicBezTo>
                  <a:cubicBezTo>
                    <a:pt x="193" y="669"/>
                    <a:pt x="251" y="624"/>
                    <a:pt x="262" y="560"/>
                  </a:cubicBezTo>
                  <a:cubicBezTo>
                    <a:pt x="286" y="465"/>
                    <a:pt x="334" y="370"/>
                    <a:pt x="405" y="310"/>
                  </a:cubicBezTo>
                  <a:cubicBezTo>
                    <a:pt x="429" y="286"/>
                    <a:pt x="464" y="262"/>
                    <a:pt x="488" y="250"/>
                  </a:cubicBezTo>
                  <a:cubicBezTo>
                    <a:pt x="500" y="262"/>
                    <a:pt x="512" y="274"/>
                    <a:pt x="512" y="286"/>
                  </a:cubicBezTo>
                  <a:cubicBezTo>
                    <a:pt x="595" y="477"/>
                    <a:pt x="572" y="703"/>
                    <a:pt x="441" y="882"/>
                  </a:cubicBezTo>
                  <a:cubicBezTo>
                    <a:pt x="405" y="917"/>
                    <a:pt x="369" y="953"/>
                    <a:pt x="334" y="989"/>
                  </a:cubicBezTo>
                  <a:lnTo>
                    <a:pt x="310" y="1001"/>
                  </a:lnTo>
                  <a:cubicBezTo>
                    <a:pt x="274" y="1024"/>
                    <a:pt x="250" y="1072"/>
                    <a:pt x="262" y="1120"/>
                  </a:cubicBezTo>
                  <a:cubicBezTo>
                    <a:pt x="262" y="1155"/>
                    <a:pt x="286" y="1179"/>
                    <a:pt x="310" y="1203"/>
                  </a:cubicBezTo>
                  <a:cubicBezTo>
                    <a:pt x="334" y="1215"/>
                    <a:pt x="369" y="1227"/>
                    <a:pt x="393" y="1227"/>
                  </a:cubicBezTo>
                  <a:lnTo>
                    <a:pt x="429" y="1227"/>
                  </a:lnTo>
                  <a:lnTo>
                    <a:pt x="572" y="1203"/>
                  </a:lnTo>
                  <a:cubicBezTo>
                    <a:pt x="929" y="1143"/>
                    <a:pt x="1286" y="1072"/>
                    <a:pt x="1643" y="977"/>
                  </a:cubicBezTo>
                  <a:cubicBezTo>
                    <a:pt x="1784" y="933"/>
                    <a:pt x="1738" y="732"/>
                    <a:pt x="1611" y="732"/>
                  </a:cubicBezTo>
                  <a:cubicBezTo>
                    <a:pt x="1599" y="732"/>
                    <a:pt x="1586" y="734"/>
                    <a:pt x="1572" y="739"/>
                  </a:cubicBezTo>
                  <a:cubicBezTo>
                    <a:pt x="1286" y="810"/>
                    <a:pt x="988" y="882"/>
                    <a:pt x="691" y="929"/>
                  </a:cubicBezTo>
                  <a:cubicBezTo>
                    <a:pt x="822" y="703"/>
                    <a:pt x="834" y="417"/>
                    <a:pt x="726" y="179"/>
                  </a:cubicBezTo>
                  <a:cubicBezTo>
                    <a:pt x="691" y="72"/>
                    <a:pt x="572" y="0"/>
                    <a:pt x="4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7" name="Google Shape;1837;p53"/>
            <p:cNvSpPr/>
            <p:nvPr/>
          </p:nvSpPr>
          <p:spPr>
            <a:xfrm>
              <a:off x="6023275" y="1904100"/>
              <a:ext cx="108775" cy="26575"/>
            </a:xfrm>
            <a:custGeom>
              <a:avLst/>
              <a:gdLst/>
              <a:ahLst/>
              <a:cxnLst/>
              <a:rect l="l" t="t" r="r" b="b"/>
              <a:pathLst>
                <a:path w="4351" h="1063" extrusionOk="0">
                  <a:moveTo>
                    <a:pt x="4155" y="1"/>
                  </a:moveTo>
                  <a:cubicBezTo>
                    <a:pt x="4144" y="1"/>
                    <a:pt x="3132" y="168"/>
                    <a:pt x="2131" y="370"/>
                  </a:cubicBezTo>
                  <a:cubicBezTo>
                    <a:pt x="1131" y="572"/>
                    <a:pt x="119" y="810"/>
                    <a:pt x="107" y="822"/>
                  </a:cubicBezTo>
                  <a:cubicBezTo>
                    <a:pt x="48" y="834"/>
                    <a:pt x="0" y="906"/>
                    <a:pt x="24" y="965"/>
                  </a:cubicBezTo>
                  <a:cubicBezTo>
                    <a:pt x="35" y="1019"/>
                    <a:pt x="84" y="1062"/>
                    <a:pt x="136" y="1062"/>
                  </a:cubicBezTo>
                  <a:cubicBezTo>
                    <a:pt x="143" y="1062"/>
                    <a:pt x="149" y="1062"/>
                    <a:pt x="155" y="1060"/>
                  </a:cubicBezTo>
                  <a:lnTo>
                    <a:pt x="167" y="1060"/>
                  </a:lnTo>
                  <a:cubicBezTo>
                    <a:pt x="179" y="1060"/>
                    <a:pt x="1179" y="822"/>
                    <a:pt x="2179" y="632"/>
                  </a:cubicBezTo>
                  <a:cubicBezTo>
                    <a:pt x="3167" y="429"/>
                    <a:pt x="4191" y="263"/>
                    <a:pt x="4203" y="251"/>
                  </a:cubicBezTo>
                  <a:cubicBezTo>
                    <a:pt x="4351" y="228"/>
                    <a:pt x="4325" y="11"/>
                    <a:pt x="4178" y="11"/>
                  </a:cubicBezTo>
                  <a:cubicBezTo>
                    <a:pt x="4171" y="11"/>
                    <a:pt x="4163" y="12"/>
                    <a:pt x="4155" y="13"/>
                  </a:cubicBezTo>
                  <a:lnTo>
                    <a:pt x="415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8" name="Google Shape;1838;p53"/>
            <p:cNvSpPr/>
            <p:nvPr/>
          </p:nvSpPr>
          <p:spPr>
            <a:xfrm>
              <a:off x="6059875" y="1934525"/>
              <a:ext cx="32475" cy="52350"/>
            </a:xfrm>
            <a:custGeom>
              <a:avLst/>
              <a:gdLst/>
              <a:ahLst/>
              <a:cxnLst/>
              <a:rect l="l" t="t" r="r" b="b"/>
              <a:pathLst>
                <a:path w="1299" h="2094" extrusionOk="0">
                  <a:moveTo>
                    <a:pt x="1014" y="1"/>
                  </a:moveTo>
                  <a:cubicBezTo>
                    <a:pt x="998" y="1"/>
                    <a:pt x="982" y="4"/>
                    <a:pt x="965" y="10"/>
                  </a:cubicBezTo>
                  <a:cubicBezTo>
                    <a:pt x="965" y="10"/>
                    <a:pt x="751" y="94"/>
                    <a:pt x="536" y="165"/>
                  </a:cubicBezTo>
                  <a:cubicBezTo>
                    <a:pt x="322" y="236"/>
                    <a:pt x="108" y="284"/>
                    <a:pt x="108" y="284"/>
                  </a:cubicBezTo>
                  <a:cubicBezTo>
                    <a:pt x="36" y="308"/>
                    <a:pt x="1" y="367"/>
                    <a:pt x="13" y="439"/>
                  </a:cubicBezTo>
                  <a:cubicBezTo>
                    <a:pt x="24" y="475"/>
                    <a:pt x="48" y="498"/>
                    <a:pt x="84" y="510"/>
                  </a:cubicBezTo>
                  <a:cubicBezTo>
                    <a:pt x="48" y="546"/>
                    <a:pt x="48" y="594"/>
                    <a:pt x="60" y="641"/>
                  </a:cubicBezTo>
                  <a:cubicBezTo>
                    <a:pt x="120" y="784"/>
                    <a:pt x="167" y="939"/>
                    <a:pt x="203" y="1106"/>
                  </a:cubicBezTo>
                  <a:lnTo>
                    <a:pt x="227" y="1177"/>
                  </a:lnTo>
                  <a:cubicBezTo>
                    <a:pt x="227" y="1213"/>
                    <a:pt x="251" y="1248"/>
                    <a:pt x="286" y="1260"/>
                  </a:cubicBezTo>
                  <a:cubicBezTo>
                    <a:pt x="304" y="1266"/>
                    <a:pt x="322" y="1269"/>
                    <a:pt x="340" y="1269"/>
                  </a:cubicBezTo>
                  <a:cubicBezTo>
                    <a:pt x="358" y="1269"/>
                    <a:pt x="376" y="1266"/>
                    <a:pt x="394" y="1260"/>
                  </a:cubicBezTo>
                  <a:cubicBezTo>
                    <a:pt x="463" y="1229"/>
                    <a:pt x="535" y="1214"/>
                    <a:pt x="607" y="1214"/>
                  </a:cubicBezTo>
                  <a:cubicBezTo>
                    <a:pt x="672" y="1214"/>
                    <a:pt x="737" y="1226"/>
                    <a:pt x="798" y="1248"/>
                  </a:cubicBezTo>
                  <a:cubicBezTo>
                    <a:pt x="917" y="1296"/>
                    <a:pt x="1013" y="1391"/>
                    <a:pt x="1037" y="1522"/>
                  </a:cubicBezTo>
                  <a:cubicBezTo>
                    <a:pt x="1037" y="1641"/>
                    <a:pt x="965" y="1760"/>
                    <a:pt x="846" y="1820"/>
                  </a:cubicBezTo>
                  <a:cubicBezTo>
                    <a:pt x="781" y="1844"/>
                    <a:pt x="712" y="1856"/>
                    <a:pt x="644" y="1856"/>
                  </a:cubicBezTo>
                  <a:cubicBezTo>
                    <a:pt x="575" y="1856"/>
                    <a:pt x="507" y="1844"/>
                    <a:pt x="441" y="1820"/>
                  </a:cubicBezTo>
                  <a:cubicBezTo>
                    <a:pt x="426" y="1815"/>
                    <a:pt x="411" y="1812"/>
                    <a:pt x="397" y="1812"/>
                  </a:cubicBezTo>
                  <a:cubicBezTo>
                    <a:pt x="346" y="1812"/>
                    <a:pt x="305" y="1845"/>
                    <a:pt x="286" y="1891"/>
                  </a:cubicBezTo>
                  <a:cubicBezTo>
                    <a:pt x="275" y="1963"/>
                    <a:pt x="310" y="2022"/>
                    <a:pt x="370" y="2046"/>
                  </a:cubicBezTo>
                  <a:cubicBezTo>
                    <a:pt x="477" y="2082"/>
                    <a:pt x="596" y="2094"/>
                    <a:pt x="715" y="2094"/>
                  </a:cubicBezTo>
                  <a:cubicBezTo>
                    <a:pt x="798" y="2082"/>
                    <a:pt x="882" y="2058"/>
                    <a:pt x="965" y="2022"/>
                  </a:cubicBezTo>
                  <a:cubicBezTo>
                    <a:pt x="1167" y="1927"/>
                    <a:pt x="1298" y="1725"/>
                    <a:pt x="1287" y="1487"/>
                  </a:cubicBezTo>
                  <a:cubicBezTo>
                    <a:pt x="1263" y="1272"/>
                    <a:pt x="1108" y="1082"/>
                    <a:pt x="894" y="1010"/>
                  </a:cubicBezTo>
                  <a:cubicBezTo>
                    <a:pt x="804" y="973"/>
                    <a:pt x="706" y="954"/>
                    <a:pt x="609" y="954"/>
                  </a:cubicBezTo>
                  <a:cubicBezTo>
                    <a:pt x="552" y="954"/>
                    <a:pt x="495" y="961"/>
                    <a:pt x="441" y="975"/>
                  </a:cubicBezTo>
                  <a:cubicBezTo>
                    <a:pt x="394" y="832"/>
                    <a:pt x="358" y="677"/>
                    <a:pt x="298" y="534"/>
                  </a:cubicBezTo>
                  <a:cubicBezTo>
                    <a:pt x="298" y="522"/>
                    <a:pt x="286" y="498"/>
                    <a:pt x="275" y="486"/>
                  </a:cubicBezTo>
                  <a:cubicBezTo>
                    <a:pt x="358" y="463"/>
                    <a:pt x="489" y="439"/>
                    <a:pt x="620" y="391"/>
                  </a:cubicBezTo>
                  <a:cubicBezTo>
                    <a:pt x="834" y="332"/>
                    <a:pt x="1048" y="248"/>
                    <a:pt x="1048" y="248"/>
                  </a:cubicBezTo>
                  <a:cubicBezTo>
                    <a:pt x="1197" y="195"/>
                    <a:pt x="1138" y="1"/>
                    <a:pt x="10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39" name="Google Shape;1839;p53"/>
            <p:cNvSpPr/>
            <p:nvPr/>
          </p:nvSpPr>
          <p:spPr>
            <a:xfrm>
              <a:off x="6097375" y="1945275"/>
              <a:ext cx="38125" cy="42200"/>
            </a:xfrm>
            <a:custGeom>
              <a:avLst/>
              <a:gdLst/>
              <a:ahLst/>
              <a:cxnLst/>
              <a:rect l="l" t="t" r="r" b="b"/>
              <a:pathLst>
                <a:path w="1525" h="1688" extrusionOk="0">
                  <a:moveTo>
                    <a:pt x="1105" y="0"/>
                  </a:moveTo>
                  <a:cubicBezTo>
                    <a:pt x="1049" y="0"/>
                    <a:pt x="994" y="34"/>
                    <a:pt x="989" y="104"/>
                  </a:cubicBezTo>
                  <a:cubicBezTo>
                    <a:pt x="965" y="199"/>
                    <a:pt x="953" y="283"/>
                    <a:pt x="930" y="366"/>
                  </a:cubicBezTo>
                  <a:cubicBezTo>
                    <a:pt x="882" y="473"/>
                    <a:pt x="846" y="580"/>
                    <a:pt x="787" y="687"/>
                  </a:cubicBezTo>
                  <a:cubicBezTo>
                    <a:pt x="680" y="592"/>
                    <a:pt x="596" y="485"/>
                    <a:pt x="525" y="366"/>
                  </a:cubicBezTo>
                  <a:cubicBezTo>
                    <a:pt x="501" y="306"/>
                    <a:pt x="465" y="247"/>
                    <a:pt x="453" y="175"/>
                  </a:cubicBezTo>
                  <a:cubicBezTo>
                    <a:pt x="434" y="113"/>
                    <a:pt x="384" y="86"/>
                    <a:pt x="335" y="86"/>
                  </a:cubicBezTo>
                  <a:cubicBezTo>
                    <a:pt x="261" y="86"/>
                    <a:pt x="187" y="147"/>
                    <a:pt x="215" y="247"/>
                  </a:cubicBezTo>
                  <a:cubicBezTo>
                    <a:pt x="239" y="318"/>
                    <a:pt x="263" y="402"/>
                    <a:pt x="310" y="473"/>
                  </a:cubicBezTo>
                  <a:cubicBezTo>
                    <a:pt x="394" y="640"/>
                    <a:pt x="513" y="783"/>
                    <a:pt x="656" y="902"/>
                  </a:cubicBezTo>
                  <a:cubicBezTo>
                    <a:pt x="549" y="1057"/>
                    <a:pt x="429" y="1187"/>
                    <a:pt x="287" y="1307"/>
                  </a:cubicBezTo>
                  <a:cubicBezTo>
                    <a:pt x="215" y="1366"/>
                    <a:pt x="156" y="1414"/>
                    <a:pt x="72" y="1461"/>
                  </a:cubicBezTo>
                  <a:cubicBezTo>
                    <a:pt x="13" y="1497"/>
                    <a:pt x="1" y="1568"/>
                    <a:pt x="37" y="1628"/>
                  </a:cubicBezTo>
                  <a:cubicBezTo>
                    <a:pt x="48" y="1664"/>
                    <a:pt x="96" y="1688"/>
                    <a:pt x="144" y="1688"/>
                  </a:cubicBezTo>
                  <a:cubicBezTo>
                    <a:pt x="168" y="1688"/>
                    <a:pt x="179" y="1688"/>
                    <a:pt x="203" y="1676"/>
                  </a:cubicBezTo>
                  <a:cubicBezTo>
                    <a:pt x="287" y="1628"/>
                    <a:pt x="370" y="1568"/>
                    <a:pt x="441" y="1497"/>
                  </a:cubicBezTo>
                  <a:cubicBezTo>
                    <a:pt x="608" y="1366"/>
                    <a:pt x="739" y="1211"/>
                    <a:pt x="858" y="1045"/>
                  </a:cubicBezTo>
                  <a:cubicBezTo>
                    <a:pt x="953" y="1092"/>
                    <a:pt x="1037" y="1128"/>
                    <a:pt x="1132" y="1164"/>
                  </a:cubicBezTo>
                  <a:cubicBezTo>
                    <a:pt x="1215" y="1187"/>
                    <a:pt x="1299" y="1211"/>
                    <a:pt x="1394" y="1211"/>
                  </a:cubicBezTo>
                  <a:lnTo>
                    <a:pt x="1406" y="1211"/>
                  </a:lnTo>
                  <a:cubicBezTo>
                    <a:pt x="1465" y="1211"/>
                    <a:pt x="1513" y="1164"/>
                    <a:pt x="1525" y="1092"/>
                  </a:cubicBezTo>
                  <a:cubicBezTo>
                    <a:pt x="1525" y="1033"/>
                    <a:pt x="1465" y="973"/>
                    <a:pt x="1406" y="973"/>
                  </a:cubicBezTo>
                  <a:cubicBezTo>
                    <a:pt x="1334" y="961"/>
                    <a:pt x="1275" y="949"/>
                    <a:pt x="1203" y="937"/>
                  </a:cubicBezTo>
                  <a:cubicBezTo>
                    <a:pt x="1132" y="902"/>
                    <a:pt x="1061" y="878"/>
                    <a:pt x="989" y="830"/>
                  </a:cubicBezTo>
                  <a:cubicBezTo>
                    <a:pt x="1061" y="711"/>
                    <a:pt x="1120" y="580"/>
                    <a:pt x="1156" y="437"/>
                  </a:cubicBezTo>
                  <a:cubicBezTo>
                    <a:pt x="1191" y="342"/>
                    <a:pt x="1215" y="235"/>
                    <a:pt x="1227" y="140"/>
                  </a:cubicBezTo>
                  <a:cubicBezTo>
                    <a:pt x="1240" y="49"/>
                    <a:pt x="1172" y="0"/>
                    <a:pt x="110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0" name="Google Shape;1840;p53"/>
            <p:cNvSpPr/>
            <p:nvPr/>
          </p:nvSpPr>
          <p:spPr>
            <a:xfrm>
              <a:off x="5588450" y="2586925"/>
              <a:ext cx="29125" cy="30975"/>
            </a:xfrm>
            <a:custGeom>
              <a:avLst/>
              <a:gdLst/>
              <a:ahLst/>
              <a:cxnLst/>
              <a:rect l="l" t="t" r="r" b="b"/>
              <a:pathLst>
                <a:path w="1165" h="1239" extrusionOk="0">
                  <a:moveTo>
                    <a:pt x="522" y="1"/>
                  </a:moveTo>
                  <a:cubicBezTo>
                    <a:pt x="415" y="1"/>
                    <a:pt x="308" y="13"/>
                    <a:pt x="201" y="36"/>
                  </a:cubicBezTo>
                  <a:cubicBezTo>
                    <a:pt x="165" y="48"/>
                    <a:pt x="129" y="72"/>
                    <a:pt x="93" y="84"/>
                  </a:cubicBezTo>
                  <a:cubicBezTo>
                    <a:pt x="0" y="146"/>
                    <a:pt x="51" y="272"/>
                    <a:pt x="145" y="272"/>
                  </a:cubicBezTo>
                  <a:cubicBezTo>
                    <a:pt x="158" y="272"/>
                    <a:pt x="173" y="269"/>
                    <a:pt x="189" y="263"/>
                  </a:cubicBezTo>
                  <a:cubicBezTo>
                    <a:pt x="212" y="251"/>
                    <a:pt x="236" y="239"/>
                    <a:pt x="272" y="239"/>
                  </a:cubicBezTo>
                  <a:cubicBezTo>
                    <a:pt x="343" y="215"/>
                    <a:pt x="427" y="203"/>
                    <a:pt x="510" y="203"/>
                  </a:cubicBezTo>
                  <a:cubicBezTo>
                    <a:pt x="617" y="215"/>
                    <a:pt x="724" y="263"/>
                    <a:pt x="808" y="334"/>
                  </a:cubicBezTo>
                  <a:cubicBezTo>
                    <a:pt x="903" y="417"/>
                    <a:pt x="963" y="536"/>
                    <a:pt x="963" y="667"/>
                  </a:cubicBezTo>
                  <a:cubicBezTo>
                    <a:pt x="951" y="787"/>
                    <a:pt x="879" y="906"/>
                    <a:pt x="784" y="977"/>
                  </a:cubicBezTo>
                  <a:cubicBezTo>
                    <a:pt x="722" y="1021"/>
                    <a:pt x="647" y="1046"/>
                    <a:pt x="569" y="1046"/>
                  </a:cubicBezTo>
                  <a:cubicBezTo>
                    <a:pt x="542" y="1046"/>
                    <a:pt x="514" y="1043"/>
                    <a:pt x="486" y="1037"/>
                  </a:cubicBezTo>
                  <a:cubicBezTo>
                    <a:pt x="391" y="1013"/>
                    <a:pt x="320" y="965"/>
                    <a:pt x="260" y="894"/>
                  </a:cubicBezTo>
                  <a:cubicBezTo>
                    <a:pt x="231" y="854"/>
                    <a:pt x="193" y="831"/>
                    <a:pt x="147" y="831"/>
                  </a:cubicBezTo>
                  <a:cubicBezTo>
                    <a:pt x="137" y="831"/>
                    <a:pt x="127" y="832"/>
                    <a:pt x="117" y="834"/>
                  </a:cubicBezTo>
                  <a:cubicBezTo>
                    <a:pt x="82" y="834"/>
                    <a:pt x="58" y="858"/>
                    <a:pt x="46" y="894"/>
                  </a:cubicBezTo>
                  <a:cubicBezTo>
                    <a:pt x="10" y="941"/>
                    <a:pt x="34" y="1013"/>
                    <a:pt x="93" y="1037"/>
                  </a:cubicBezTo>
                  <a:lnTo>
                    <a:pt x="105" y="1037"/>
                  </a:lnTo>
                  <a:cubicBezTo>
                    <a:pt x="201" y="1132"/>
                    <a:pt x="308" y="1191"/>
                    <a:pt x="439" y="1227"/>
                  </a:cubicBezTo>
                  <a:cubicBezTo>
                    <a:pt x="498" y="1239"/>
                    <a:pt x="558" y="1239"/>
                    <a:pt x="617" y="1239"/>
                  </a:cubicBezTo>
                  <a:cubicBezTo>
                    <a:pt x="713" y="1227"/>
                    <a:pt x="820" y="1203"/>
                    <a:pt x="903" y="1144"/>
                  </a:cubicBezTo>
                  <a:cubicBezTo>
                    <a:pt x="1058" y="1037"/>
                    <a:pt x="1153" y="858"/>
                    <a:pt x="1165" y="679"/>
                  </a:cubicBezTo>
                  <a:cubicBezTo>
                    <a:pt x="1165" y="489"/>
                    <a:pt x="1094" y="310"/>
                    <a:pt x="951" y="191"/>
                  </a:cubicBezTo>
                  <a:cubicBezTo>
                    <a:pt x="832" y="84"/>
                    <a:pt x="689" y="13"/>
                    <a:pt x="5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1" name="Google Shape;1841;p53"/>
            <p:cNvSpPr/>
            <p:nvPr/>
          </p:nvSpPr>
          <p:spPr>
            <a:xfrm>
              <a:off x="5586600" y="2572300"/>
              <a:ext cx="7475" cy="21200"/>
            </a:xfrm>
            <a:custGeom>
              <a:avLst/>
              <a:gdLst/>
              <a:ahLst/>
              <a:cxnLst/>
              <a:rect l="l" t="t" r="r" b="b"/>
              <a:pathLst>
                <a:path w="299" h="848" extrusionOk="0">
                  <a:moveTo>
                    <a:pt x="111" y="0"/>
                  </a:moveTo>
                  <a:cubicBezTo>
                    <a:pt x="106" y="0"/>
                    <a:pt x="101" y="1"/>
                    <a:pt x="96" y="2"/>
                  </a:cubicBezTo>
                  <a:cubicBezTo>
                    <a:pt x="36" y="14"/>
                    <a:pt x="1" y="62"/>
                    <a:pt x="1" y="109"/>
                  </a:cubicBezTo>
                  <a:lnTo>
                    <a:pt x="84" y="752"/>
                  </a:lnTo>
                  <a:cubicBezTo>
                    <a:pt x="96" y="812"/>
                    <a:pt x="144" y="848"/>
                    <a:pt x="191" y="848"/>
                  </a:cubicBezTo>
                  <a:lnTo>
                    <a:pt x="203" y="836"/>
                  </a:lnTo>
                  <a:cubicBezTo>
                    <a:pt x="263" y="836"/>
                    <a:pt x="298" y="788"/>
                    <a:pt x="286" y="729"/>
                  </a:cubicBezTo>
                  <a:lnTo>
                    <a:pt x="203" y="86"/>
                  </a:lnTo>
                  <a:cubicBezTo>
                    <a:pt x="192" y="43"/>
                    <a:pt x="153" y="0"/>
                    <a:pt x="1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2" name="Google Shape;1842;p53"/>
            <p:cNvSpPr/>
            <p:nvPr/>
          </p:nvSpPr>
          <p:spPr>
            <a:xfrm>
              <a:off x="5585725" y="2565750"/>
              <a:ext cx="29475" cy="9600"/>
            </a:xfrm>
            <a:custGeom>
              <a:avLst/>
              <a:gdLst/>
              <a:ahLst/>
              <a:cxnLst/>
              <a:rect l="l" t="t" r="r" b="b"/>
              <a:pathLst>
                <a:path w="1179" h="384" extrusionOk="0">
                  <a:moveTo>
                    <a:pt x="1071" y="0"/>
                  </a:moveTo>
                  <a:cubicBezTo>
                    <a:pt x="1063" y="0"/>
                    <a:pt x="1055" y="1"/>
                    <a:pt x="1048" y="2"/>
                  </a:cubicBezTo>
                  <a:lnTo>
                    <a:pt x="119" y="181"/>
                  </a:lnTo>
                  <a:cubicBezTo>
                    <a:pt x="0" y="205"/>
                    <a:pt x="12" y="383"/>
                    <a:pt x="143" y="383"/>
                  </a:cubicBezTo>
                  <a:lnTo>
                    <a:pt x="155" y="383"/>
                  </a:lnTo>
                  <a:lnTo>
                    <a:pt x="1095" y="205"/>
                  </a:lnTo>
                  <a:cubicBezTo>
                    <a:pt x="1143" y="193"/>
                    <a:pt x="1179" y="133"/>
                    <a:pt x="1167" y="86"/>
                  </a:cubicBezTo>
                  <a:cubicBezTo>
                    <a:pt x="1167" y="34"/>
                    <a:pt x="1122" y="0"/>
                    <a:pt x="10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3" name="Google Shape;1843;p53"/>
            <p:cNvSpPr/>
            <p:nvPr/>
          </p:nvSpPr>
          <p:spPr>
            <a:xfrm>
              <a:off x="5623875" y="2586775"/>
              <a:ext cx="22875" cy="25775"/>
            </a:xfrm>
            <a:custGeom>
              <a:avLst/>
              <a:gdLst/>
              <a:ahLst/>
              <a:cxnLst/>
              <a:rect l="l" t="t" r="r" b="b"/>
              <a:pathLst>
                <a:path w="915" h="1031" extrusionOk="0">
                  <a:moveTo>
                    <a:pt x="124" y="1"/>
                  </a:moveTo>
                  <a:cubicBezTo>
                    <a:pt x="62" y="1"/>
                    <a:pt x="1" y="49"/>
                    <a:pt x="22" y="126"/>
                  </a:cubicBezTo>
                  <a:cubicBezTo>
                    <a:pt x="34" y="185"/>
                    <a:pt x="58" y="245"/>
                    <a:pt x="81" y="304"/>
                  </a:cubicBezTo>
                  <a:cubicBezTo>
                    <a:pt x="129" y="435"/>
                    <a:pt x="200" y="554"/>
                    <a:pt x="284" y="650"/>
                  </a:cubicBezTo>
                  <a:cubicBezTo>
                    <a:pt x="379" y="757"/>
                    <a:pt x="474" y="852"/>
                    <a:pt x="581" y="923"/>
                  </a:cubicBezTo>
                  <a:cubicBezTo>
                    <a:pt x="641" y="959"/>
                    <a:pt x="689" y="995"/>
                    <a:pt x="748" y="1019"/>
                  </a:cubicBezTo>
                  <a:cubicBezTo>
                    <a:pt x="772" y="1031"/>
                    <a:pt x="784" y="1031"/>
                    <a:pt x="796" y="1031"/>
                  </a:cubicBezTo>
                  <a:cubicBezTo>
                    <a:pt x="843" y="1031"/>
                    <a:pt x="867" y="1007"/>
                    <a:pt x="891" y="971"/>
                  </a:cubicBezTo>
                  <a:cubicBezTo>
                    <a:pt x="915" y="923"/>
                    <a:pt x="891" y="852"/>
                    <a:pt x="831" y="840"/>
                  </a:cubicBezTo>
                  <a:cubicBezTo>
                    <a:pt x="784" y="816"/>
                    <a:pt x="748" y="793"/>
                    <a:pt x="700" y="757"/>
                  </a:cubicBezTo>
                  <a:cubicBezTo>
                    <a:pt x="605" y="697"/>
                    <a:pt x="522" y="614"/>
                    <a:pt x="450" y="531"/>
                  </a:cubicBezTo>
                  <a:cubicBezTo>
                    <a:pt x="367" y="435"/>
                    <a:pt x="308" y="340"/>
                    <a:pt x="272" y="233"/>
                  </a:cubicBezTo>
                  <a:cubicBezTo>
                    <a:pt x="248" y="185"/>
                    <a:pt x="236" y="138"/>
                    <a:pt x="224" y="78"/>
                  </a:cubicBezTo>
                  <a:cubicBezTo>
                    <a:pt x="210" y="24"/>
                    <a:pt x="167" y="1"/>
                    <a:pt x="1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4" name="Google Shape;1844;p53"/>
            <p:cNvSpPr/>
            <p:nvPr/>
          </p:nvSpPr>
          <p:spPr>
            <a:xfrm>
              <a:off x="5625600" y="2583600"/>
              <a:ext cx="17275" cy="37275"/>
            </a:xfrm>
            <a:custGeom>
              <a:avLst/>
              <a:gdLst/>
              <a:ahLst/>
              <a:cxnLst/>
              <a:rect l="l" t="t" r="r" b="b"/>
              <a:pathLst>
                <a:path w="691" h="1491" extrusionOk="0">
                  <a:moveTo>
                    <a:pt x="573" y="0"/>
                  </a:moveTo>
                  <a:cubicBezTo>
                    <a:pt x="525" y="0"/>
                    <a:pt x="487" y="34"/>
                    <a:pt x="477" y="86"/>
                  </a:cubicBezTo>
                  <a:cubicBezTo>
                    <a:pt x="441" y="300"/>
                    <a:pt x="381" y="527"/>
                    <a:pt x="310" y="729"/>
                  </a:cubicBezTo>
                  <a:cubicBezTo>
                    <a:pt x="227" y="943"/>
                    <a:pt x="131" y="1146"/>
                    <a:pt x="24" y="1348"/>
                  </a:cubicBezTo>
                  <a:cubicBezTo>
                    <a:pt x="0" y="1396"/>
                    <a:pt x="12" y="1455"/>
                    <a:pt x="72" y="1479"/>
                  </a:cubicBezTo>
                  <a:cubicBezTo>
                    <a:pt x="84" y="1491"/>
                    <a:pt x="108" y="1491"/>
                    <a:pt x="120" y="1491"/>
                  </a:cubicBezTo>
                  <a:cubicBezTo>
                    <a:pt x="155" y="1491"/>
                    <a:pt x="179" y="1467"/>
                    <a:pt x="203" y="1443"/>
                  </a:cubicBezTo>
                  <a:cubicBezTo>
                    <a:pt x="310" y="1241"/>
                    <a:pt x="417" y="1027"/>
                    <a:pt x="501" y="800"/>
                  </a:cubicBezTo>
                  <a:cubicBezTo>
                    <a:pt x="572" y="574"/>
                    <a:pt x="631" y="348"/>
                    <a:pt x="679" y="122"/>
                  </a:cubicBezTo>
                  <a:cubicBezTo>
                    <a:pt x="691" y="62"/>
                    <a:pt x="643" y="3"/>
                    <a:pt x="596" y="3"/>
                  </a:cubicBezTo>
                  <a:cubicBezTo>
                    <a:pt x="588" y="1"/>
                    <a:pt x="581" y="0"/>
                    <a:pt x="57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5" name="Google Shape;1845;p53"/>
            <p:cNvSpPr/>
            <p:nvPr/>
          </p:nvSpPr>
          <p:spPr>
            <a:xfrm>
              <a:off x="5583325" y="2616650"/>
              <a:ext cx="89750" cy="17025"/>
            </a:xfrm>
            <a:custGeom>
              <a:avLst/>
              <a:gdLst/>
              <a:ahLst/>
              <a:cxnLst/>
              <a:rect l="l" t="t" r="r" b="b"/>
              <a:pathLst>
                <a:path w="3590" h="681" extrusionOk="0">
                  <a:moveTo>
                    <a:pt x="3451" y="0"/>
                  </a:moveTo>
                  <a:cubicBezTo>
                    <a:pt x="3444" y="0"/>
                    <a:pt x="3437" y="1"/>
                    <a:pt x="3430" y="2"/>
                  </a:cubicBezTo>
                  <a:cubicBezTo>
                    <a:pt x="3430" y="2"/>
                    <a:pt x="3215" y="50"/>
                    <a:pt x="2918" y="109"/>
                  </a:cubicBezTo>
                  <a:cubicBezTo>
                    <a:pt x="2608" y="157"/>
                    <a:pt x="2192" y="229"/>
                    <a:pt x="1775" y="276"/>
                  </a:cubicBezTo>
                  <a:cubicBezTo>
                    <a:pt x="1430" y="324"/>
                    <a:pt x="1072" y="371"/>
                    <a:pt x="787" y="395"/>
                  </a:cubicBezTo>
                  <a:lnTo>
                    <a:pt x="96" y="479"/>
                  </a:lnTo>
                  <a:cubicBezTo>
                    <a:pt x="36" y="479"/>
                    <a:pt x="1" y="538"/>
                    <a:pt x="1" y="586"/>
                  </a:cubicBezTo>
                  <a:cubicBezTo>
                    <a:pt x="13" y="645"/>
                    <a:pt x="60" y="681"/>
                    <a:pt x="108" y="681"/>
                  </a:cubicBezTo>
                  <a:lnTo>
                    <a:pt x="120" y="681"/>
                  </a:lnTo>
                  <a:lnTo>
                    <a:pt x="810" y="598"/>
                  </a:lnTo>
                  <a:cubicBezTo>
                    <a:pt x="1096" y="574"/>
                    <a:pt x="1453" y="526"/>
                    <a:pt x="1799" y="479"/>
                  </a:cubicBezTo>
                  <a:cubicBezTo>
                    <a:pt x="2227" y="431"/>
                    <a:pt x="2644" y="360"/>
                    <a:pt x="2954" y="300"/>
                  </a:cubicBezTo>
                  <a:cubicBezTo>
                    <a:pt x="3263" y="252"/>
                    <a:pt x="3477" y="193"/>
                    <a:pt x="3477" y="193"/>
                  </a:cubicBezTo>
                  <a:cubicBezTo>
                    <a:pt x="3589" y="159"/>
                    <a:pt x="3554" y="0"/>
                    <a:pt x="34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6" name="Google Shape;1846;p53"/>
            <p:cNvSpPr/>
            <p:nvPr/>
          </p:nvSpPr>
          <p:spPr>
            <a:xfrm>
              <a:off x="5611300" y="2647425"/>
              <a:ext cx="22400" cy="18700"/>
            </a:xfrm>
            <a:custGeom>
              <a:avLst/>
              <a:gdLst/>
              <a:ahLst/>
              <a:cxnLst/>
              <a:rect l="l" t="t" r="r" b="b"/>
              <a:pathLst>
                <a:path w="896" h="748" extrusionOk="0">
                  <a:moveTo>
                    <a:pt x="124" y="0"/>
                  </a:moveTo>
                  <a:cubicBezTo>
                    <a:pt x="111" y="0"/>
                    <a:pt x="97" y="3"/>
                    <a:pt x="84" y="10"/>
                  </a:cubicBezTo>
                  <a:cubicBezTo>
                    <a:pt x="25" y="21"/>
                    <a:pt x="1" y="93"/>
                    <a:pt x="25" y="141"/>
                  </a:cubicBezTo>
                  <a:lnTo>
                    <a:pt x="84" y="272"/>
                  </a:lnTo>
                  <a:cubicBezTo>
                    <a:pt x="132" y="379"/>
                    <a:pt x="203" y="474"/>
                    <a:pt x="275" y="557"/>
                  </a:cubicBezTo>
                  <a:cubicBezTo>
                    <a:pt x="358" y="653"/>
                    <a:pt x="477" y="712"/>
                    <a:pt x="608" y="736"/>
                  </a:cubicBezTo>
                  <a:cubicBezTo>
                    <a:pt x="644" y="748"/>
                    <a:pt x="680" y="748"/>
                    <a:pt x="727" y="748"/>
                  </a:cubicBezTo>
                  <a:cubicBezTo>
                    <a:pt x="751" y="748"/>
                    <a:pt x="763" y="736"/>
                    <a:pt x="787" y="736"/>
                  </a:cubicBezTo>
                  <a:cubicBezTo>
                    <a:pt x="895" y="693"/>
                    <a:pt x="865" y="541"/>
                    <a:pt x="760" y="541"/>
                  </a:cubicBezTo>
                  <a:cubicBezTo>
                    <a:pt x="750" y="541"/>
                    <a:pt x="739" y="542"/>
                    <a:pt x="727" y="545"/>
                  </a:cubicBezTo>
                  <a:lnTo>
                    <a:pt x="632" y="545"/>
                  </a:lnTo>
                  <a:cubicBezTo>
                    <a:pt x="549" y="522"/>
                    <a:pt x="477" y="474"/>
                    <a:pt x="418" y="414"/>
                  </a:cubicBezTo>
                  <a:cubicBezTo>
                    <a:pt x="358" y="355"/>
                    <a:pt x="311" y="272"/>
                    <a:pt x="275" y="188"/>
                  </a:cubicBezTo>
                  <a:lnTo>
                    <a:pt x="215" y="57"/>
                  </a:lnTo>
                  <a:cubicBezTo>
                    <a:pt x="198" y="22"/>
                    <a:pt x="161" y="0"/>
                    <a:pt x="1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7" name="Google Shape;1847;p53"/>
            <p:cNvSpPr/>
            <p:nvPr/>
          </p:nvSpPr>
          <p:spPr>
            <a:xfrm>
              <a:off x="5607150" y="2645575"/>
              <a:ext cx="34250" cy="72650"/>
            </a:xfrm>
            <a:custGeom>
              <a:avLst/>
              <a:gdLst/>
              <a:ahLst/>
              <a:cxnLst/>
              <a:rect l="l" t="t" r="r" b="b"/>
              <a:pathLst>
                <a:path w="1370" h="2906" extrusionOk="0">
                  <a:moveTo>
                    <a:pt x="881" y="1203"/>
                  </a:moveTo>
                  <a:lnTo>
                    <a:pt x="810" y="1822"/>
                  </a:lnTo>
                  <a:lnTo>
                    <a:pt x="786" y="1953"/>
                  </a:lnTo>
                  <a:cubicBezTo>
                    <a:pt x="774" y="2072"/>
                    <a:pt x="762" y="2191"/>
                    <a:pt x="738" y="2310"/>
                  </a:cubicBezTo>
                  <a:cubicBezTo>
                    <a:pt x="715" y="2393"/>
                    <a:pt x="691" y="2465"/>
                    <a:pt x="667" y="2536"/>
                  </a:cubicBezTo>
                  <a:cubicBezTo>
                    <a:pt x="655" y="2596"/>
                    <a:pt x="607" y="2655"/>
                    <a:pt x="560" y="2691"/>
                  </a:cubicBezTo>
                  <a:cubicBezTo>
                    <a:pt x="537" y="2700"/>
                    <a:pt x="516" y="2704"/>
                    <a:pt x="496" y="2704"/>
                  </a:cubicBezTo>
                  <a:cubicBezTo>
                    <a:pt x="464" y="2704"/>
                    <a:pt x="435" y="2694"/>
                    <a:pt x="405" y="2679"/>
                  </a:cubicBezTo>
                  <a:cubicBezTo>
                    <a:pt x="346" y="2643"/>
                    <a:pt x="298" y="2596"/>
                    <a:pt x="274" y="2536"/>
                  </a:cubicBezTo>
                  <a:cubicBezTo>
                    <a:pt x="215" y="2405"/>
                    <a:pt x="203" y="2262"/>
                    <a:pt x="238" y="2120"/>
                  </a:cubicBezTo>
                  <a:cubicBezTo>
                    <a:pt x="322" y="1846"/>
                    <a:pt x="465" y="1608"/>
                    <a:pt x="667" y="1417"/>
                  </a:cubicBezTo>
                  <a:cubicBezTo>
                    <a:pt x="738" y="1346"/>
                    <a:pt x="810" y="1274"/>
                    <a:pt x="881" y="1203"/>
                  </a:cubicBezTo>
                  <a:close/>
                  <a:moveTo>
                    <a:pt x="1084" y="0"/>
                  </a:moveTo>
                  <a:cubicBezTo>
                    <a:pt x="1024" y="12"/>
                    <a:pt x="977" y="60"/>
                    <a:pt x="988" y="107"/>
                  </a:cubicBezTo>
                  <a:cubicBezTo>
                    <a:pt x="988" y="107"/>
                    <a:pt x="988" y="203"/>
                    <a:pt x="988" y="334"/>
                  </a:cubicBezTo>
                  <a:cubicBezTo>
                    <a:pt x="977" y="476"/>
                    <a:pt x="953" y="655"/>
                    <a:pt x="929" y="905"/>
                  </a:cubicBezTo>
                  <a:cubicBezTo>
                    <a:pt x="774" y="1024"/>
                    <a:pt x="643" y="1143"/>
                    <a:pt x="512" y="1274"/>
                  </a:cubicBezTo>
                  <a:cubicBezTo>
                    <a:pt x="286" y="1489"/>
                    <a:pt x="119" y="1774"/>
                    <a:pt x="36" y="2072"/>
                  </a:cubicBezTo>
                  <a:cubicBezTo>
                    <a:pt x="0" y="2262"/>
                    <a:pt x="12" y="2453"/>
                    <a:pt x="96" y="2631"/>
                  </a:cubicBezTo>
                  <a:cubicBezTo>
                    <a:pt x="131" y="2727"/>
                    <a:pt x="215" y="2810"/>
                    <a:pt x="310" y="2858"/>
                  </a:cubicBezTo>
                  <a:cubicBezTo>
                    <a:pt x="369" y="2893"/>
                    <a:pt x="441" y="2905"/>
                    <a:pt x="524" y="2905"/>
                  </a:cubicBezTo>
                  <a:cubicBezTo>
                    <a:pt x="572" y="2905"/>
                    <a:pt x="607" y="2893"/>
                    <a:pt x="655" y="2870"/>
                  </a:cubicBezTo>
                  <a:cubicBezTo>
                    <a:pt x="750" y="2810"/>
                    <a:pt x="822" y="2727"/>
                    <a:pt x="858" y="2620"/>
                  </a:cubicBezTo>
                  <a:cubicBezTo>
                    <a:pt x="893" y="2536"/>
                    <a:pt x="917" y="2441"/>
                    <a:pt x="941" y="2358"/>
                  </a:cubicBezTo>
                  <a:cubicBezTo>
                    <a:pt x="965" y="2227"/>
                    <a:pt x="977" y="2108"/>
                    <a:pt x="1000" y="1989"/>
                  </a:cubicBezTo>
                  <a:cubicBezTo>
                    <a:pt x="1000" y="1941"/>
                    <a:pt x="1012" y="1893"/>
                    <a:pt x="1012" y="1858"/>
                  </a:cubicBezTo>
                  <a:lnTo>
                    <a:pt x="1119" y="1012"/>
                  </a:lnTo>
                  <a:cubicBezTo>
                    <a:pt x="1239" y="929"/>
                    <a:pt x="1310" y="881"/>
                    <a:pt x="1310" y="881"/>
                  </a:cubicBezTo>
                  <a:cubicBezTo>
                    <a:pt x="1358" y="857"/>
                    <a:pt x="1369" y="798"/>
                    <a:pt x="1346" y="750"/>
                  </a:cubicBezTo>
                  <a:cubicBezTo>
                    <a:pt x="1323" y="713"/>
                    <a:pt x="1292" y="695"/>
                    <a:pt x="1260" y="695"/>
                  </a:cubicBezTo>
                  <a:cubicBezTo>
                    <a:pt x="1240" y="695"/>
                    <a:pt x="1221" y="701"/>
                    <a:pt x="1203" y="715"/>
                  </a:cubicBezTo>
                  <a:lnTo>
                    <a:pt x="1155" y="750"/>
                  </a:lnTo>
                  <a:cubicBezTo>
                    <a:pt x="1167" y="584"/>
                    <a:pt x="1191" y="453"/>
                    <a:pt x="1191" y="346"/>
                  </a:cubicBezTo>
                  <a:lnTo>
                    <a:pt x="1191" y="95"/>
                  </a:lnTo>
                  <a:cubicBezTo>
                    <a:pt x="1191" y="36"/>
                    <a:pt x="1131" y="0"/>
                    <a:pt x="10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8" name="Google Shape;1848;p53"/>
            <p:cNvSpPr/>
            <p:nvPr/>
          </p:nvSpPr>
          <p:spPr>
            <a:xfrm>
              <a:off x="5692275" y="2606875"/>
              <a:ext cx="22650" cy="8950"/>
            </a:xfrm>
            <a:custGeom>
              <a:avLst/>
              <a:gdLst/>
              <a:ahLst/>
              <a:cxnLst/>
              <a:rect l="l" t="t" r="r" b="b"/>
              <a:pathLst>
                <a:path w="906" h="358" extrusionOk="0">
                  <a:moveTo>
                    <a:pt x="774" y="0"/>
                  </a:moveTo>
                  <a:cubicBezTo>
                    <a:pt x="655" y="12"/>
                    <a:pt x="536" y="24"/>
                    <a:pt x="417" y="48"/>
                  </a:cubicBezTo>
                  <a:cubicBezTo>
                    <a:pt x="298" y="84"/>
                    <a:pt x="191" y="119"/>
                    <a:pt x="72" y="155"/>
                  </a:cubicBezTo>
                  <a:cubicBezTo>
                    <a:pt x="24" y="179"/>
                    <a:pt x="0" y="239"/>
                    <a:pt x="24" y="298"/>
                  </a:cubicBezTo>
                  <a:cubicBezTo>
                    <a:pt x="36" y="334"/>
                    <a:pt x="72" y="358"/>
                    <a:pt x="120" y="358"/>
                  </a:cubicBezTo>
                  <a:lnTo>
                    <a:pt x="155" y="346"/>
                  </a:lnTo>
                  <a:cubicBezTo>
                    <a:pt x="250" y="310"/>
                    <a:pt x="358" y="274"/>
                    <a:pt x="465" y="250"/>
                  </a:cubicBezTo>
                  <a:cubicBezTo>
                    <a:pt x="572" y="227"/>
                    <a:pt x="679" y="215"/>
                    <a:pt x="786" y="215"/>
                  </a:cubicBezTo>
                  <a:cubicBezTo>
                    <a:pt x="905" y="191"/>
                    <a:pt x="893" y="12"/>
                    <a:pt x="7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9" name="Google Shape;1849;p53"/>
            <p:cNvSpPr/>
            <p:nvPr/>
          </p:nvSpPr>
          <p:spPr>
            <a:xfrm>
              <a:off x="5696750" y="2596750"/>
              <a:ext cx="8050" cy="30400"/>
            </a:xfrm>
            <a:custGeom>
              <a:avLst/>
              <a:gdLst/>
              <a:ahLst/>
              <a:cxnLst/>
              <a:rect l="l" t="t" r="r" b="b"/>
              <a:pathLst>
                <a:path w="322" h="1216" extrusionOk="0">
                  <a:moveTo>
                    <a:pt x="107" y="1"/>
                  </a:moveTo>
                  <a:cubicBezTo>
                    <a:pt x="48" y="1"/>
                    <a:pt x="0" y="48"/>
                    <a:pt x="12" y="108"/>
                  </a:cubicBezTo>
                  <a:cubicBezTo>
                    <a:pt x="12" y="120"/>
                    <a:pt x="12" y="370"/>
                    <a:pt x="36" y="620"/>
                  </a:cubicBezTo>
                  <a:cubicBezTo>
                    <a:pt x="60" y="870"/>
                    <a:pt x="107" y="1120"/>
                    <a:pt x="107" y="1132"/>
                  </a:cubicBezTo>
                  <a:cubicBezTo>
                    <a:pt x="119" y="1179"/>
                    <a:pt x="167" y="1215"/>
                    <a:pt x="214" y="1215"/>
                  </a:cubicBezTo>
                  <a:lnTo>
                    <a:pt x="226" y="1215"/>
                  </a:lnTo>
                  <a:cubicBezTo>
                    <a:pt x="286" y="1203"/>
                    <a:pt x="322" y="1144"/>
                    <a:pt x="310" y="1096"/>
                  </a:cubicBezTo>
                  <a:cubicBezTo>
                    <a:pt x="310" y="1096"/>
                    <a:pt x="274" y="846"/>
                    <a:pt x="238" y="596"/>
                  </a:cubicBezTo>
                  <a:cubicBezTo>
                    <a:pt x="214" y="358"/>
                    <a:pt x="214" y="108"/>
                    <a:pt x="214" y="108"/>
                  </a:cubicBezTo>
                  <a:cubicBezTo>
                    <a:pt x="202" y="48"/>
                    <a:pt x="167" y="1"/>
                    <a:pt x="10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0" name="Google Shape;1850;p53"/>
            <p:cNvSpPr/>
            <p:nvPr/>
          </p:nvSpPr>
          <p:spPr>
            <a:xfrm>
              <a:off x="5744375" y="2568125"/>
              <a:ext cx="41575" cy="23050"/>
            </a:xfrm>
            <a:custGeom>
              <a:avLst/>
              <a:gdLst/>
              <a:ahLst/>
              <a:cxnLst/>
              <a:rect l="l" t="t" r="r" b="b"/>
              <a:pathLst>
                <a:path w="1663" h="922" extrusionOk="0">
                  <a:moveTo>
                    <a:pt x="464" y="229"/>
                  </a:moveTo>
                  <a:cubicBezTo>
                    <a:pt x="476" y="300"/>
                    <a:pt x="512" y="372"/>
                    <a:pt x="548" y="443"/>
                  </a:cubicBezTo>
                  <a:cubicBezTo>
                    <a:pt x="560" y="491"/>
                    <a:pt x="548" y="526"/>
                    <a:pt x="536" y="574"/>
                  </a:cubicBezTo>
                  <a:cubicBezTo>
                    <a:pt x="512" y="634"/>
                    <a:pt x="476" y="681"/>
                    <a:pt x="417" y="705"/>
                  </a:cubicBezTo>
                  <a:cubicBezTo>
                    <a:pt x="403" y="714"/>
                    <a:pt x="388" y="718"/>
                    <a:pt x="372" y="718"/>
                  </a:cubicBezTo>
                  <a:cubicBezTo>
                    <a:pt x="346" y="718"/>
                    <a:pt x="320" y="708"/>
                    <a:pt x="298" y="693"/>
                  </a:cubicBezTo>
                  <a:cubicBezTo>
                    <a:pt x="226" y="586"/>
                    <a:pt x="226" y="443"/>
                    <a:pt x="322" y="348"/>
                  </a:cubicBezTo>
                  <a:cubicBezTo>
                    <a:pt x="357" y="288"/>
                    <a:pt x="405" y="253"/>
                    <a:pt x="464" y="229"/>
                  </a:cubicBezTo>
                  <a:close/>
                  <a:moveTo>
                    <a:pt x="573" y="1"/>
                  </a:moveTo>
                  <a:cubicBezTo>
                    <a:pt x="565" y="1"/>
                    <a:pt x="556" y="1"/>
                    <a:pt x="548" y="3"/>
                  </a:cubicBezTo>
                  <a:cubicBezTo>
                    <a:pt x="488" y="3"/>
                    <a:pt x="441" y="15"/>
                    <a:pt x="393" y="38"/>
                  </a:cubicBezTo>
                  <a:cubicBezTo>
                    <a:pt x="298" y="74"/>
                    <a:pt x="202" y="134"/>
                    <a:pt x="143" y="217"/>
                  </a:cubicBezTo>
                  <a:cubicBezTo>
                    <a:pt x="0" y="396"/>
                    <a:pt x="0" y="657"/>
                    <a:pt x="143" y="836"/>
                  </a:cubicBezTo>
                  <a:cubicBezTo>
                    <a:pt x="195" y="888"/>
                    <a:pt x="274" y="922"/>
                    <a:pt x="348" y="922"/>
                  </a:cubicBezTo>
                  <a:cubicBezTo>
                    <a:pt x="359" y="922"/>
                    <a:pt x="370" y="921"/>
                    <a:pt x="381" y="919"/>
                  </a:cubicBezTo>
                  <a:cubicBezTo>
                    <a:pt x="429" y="919"/>
                    <a:pt x="464" y="907"/>
                    <a:pt x="500" y="896"/>
                  </a:cubicBezTo>
                  <a:cubicBezTo>
                    <a:pt x="607" y="836"/>
                    <a:pt x="679" y="753"/>
                    <a:pt x="726" y="646"/>
                  </a:cubicBezTo>
                  <a:cubicBezTo>
                    <a:pt x="774" y="681"/>
                    <a:pt x="822" y="717"/>
                    <a:pt x="869" y="741"/>
                  </a:cubicBezTo>
                  <a:cubicBezTo>
                    <a:pt x="946" y="765"/>
                    <a:pt x="1024" y="777"/>
                    <a:pt x="1102" y="777"/>
                  </a:cubicBezTo>
                  <a:cubicBezTo>
                    <a:pt x="1290" y="777"/>
                    <a:pt x="1472" y="706"/>
                    <a:pt x="1607" y="562"/>
                  </a:cubicBezTo>
                  <a:cubicBezTo>
                    <a:pt x="1663" y="488"/>
                    <a:pt x="1596" y="393"/>
                    <a:pt x="1519" y="393"/>
                  </a:cubicBezTo>
                  <a:cubicBezTo>
                    <a:pt x="1497" y="393"/>
                    <a:pt x="1474" y="401"/>
                    <a:pt x="1453" y="419"/>
                  </a:cubicBezTo>
                  <a:cubicBezTo>
                    <a:pt x="1364" y="524"/>
                    <a:pt x="1238" y="575"/>
                    <a:pt x="1112" y="575"/>
                  </a:cubicBezTo>
                  <a:cubicBezTo>
                    <a:pt x="966" y="575"/>
                    <a:pt x="821" y="506"/>
                    <a:pt x="738" y="372"/>
                  </a:cubicBezTo>
                  <a:cubicBezTo>
                    <a:pt x="726" y="324"/>
                    <a:pt x="714" y="288"/>
                    <a:pt x="703" y="253"/>
                  </a:cubicBezTo>
                  <a:cubicBezTo>
                    <a:pt x="750" y="229"/>
                    <a:pt x="774" y="157"/>
                    <a:pt x="750" y="110"/>
                  </a:cubicBezTo>
                  <a:cubicBezTo>
                    <a:pt x="718" y="46"/>
                    <a:pt x="648" y="1"/>
                    <a:pt x="5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1" name="Google Shape;1851;p53"/>
            <p:cNvSpPr/>
            <p:nvPr/>
          </p:nvSpPr>
          <p:spPr>
            <a:xfrm>
              <a:off x="5766950" y="2533900"/>
              <a:ext cx="36075" cy="25375"/>
            </a:xfrm>
            <a:custGeom>
              <a:avLst/>
              <a:gdLst/>
              <a:ahLst/>
              <a:cxnLst/>
              <a:rect l="l" t="t" r="r" b="b"/>
              <a:pathLst>
                <a:path w="1443" h="1015" extrusionOk="0">
                  <a:moveTo>
                    <a:pt x="407" y="1"/>
                  </a:moveTo>
                  <a:cubicBezTo>
                    <a:pt x="399" y="1"/>
                    <a:pt x="391" y="1"/>
                    <a:pt x="383" y="2"/>
                  </a:cubicBezTo>
                  <a:cubicBezTo>
                    <a:pt x="311" y="14"/>
                    <a:pt x="252" y="50"/>
                    <a:pt x="204" y="98"/>
                  </a:cubicBezTo>
                  <a:lnTo>
                    <a:pt x="192" y="98"/>
                  </a:lnTo>
                  <a:cubicBezTo>
                    <a:pt x="97" y="193"/>
                    <a:pt x="38" y="300"/>
                    <a:pt x="14" y="431"/>
                  </a:cubicBezTo>
                  <a:cubicBezTo>
                    <a:pt x="0" y="499"/>
                    <a:pt x="57" y="540"/>
                    <a:pt x="115" y="540"/>
                  </a:cubicBezTo>
                  <a:cubicBezTo>
                    <a:pt x="158" y="540"/>
                    <a:pt x="201" y="518"/>
                    <a:pt x="216" y="467"/>
                  </a:cubicBezTo>
                  <a:cubicBezTo>
                    <a:pt x="228" y="383"/>
                    <a:pt x="276" y="312"/>
                    <a:pt x="335" y="252"/>
                  </a:cubicBezTo>
                  <a:cubicBezTo>
                    <a:pt x="359" y="229"/>
                    <a:pt x="383" y="217"/>
                    <a:pt x="407" y="205"/>
                  </a:cubicBezTo>
                  <a:cubicBezTo>
                    <a:pt x="407" y="217"/>
                    <a:pt x="419" y="217"/>
                    <a:pt x="419" y="229"/>
                  </a:cubicBezTo>
                  <a:cubicBezTo>
                    <a:pt x="490" y="395"/>
                    <a:pt x="466" y="586"/>
                    <a:pt x="359" y="717"/>
                  </a:cubicBezTo>
                  <a:cubicBezTo>
                    <a:pt x="335" y="752"/>
                    <a:pt x="300" y="788"/>
                    <a:pt x="264" y="812"/>
                  </a:cubicBezTo>
                  <a:lnTo>
                    <a:pt x="252" y="824"/>
                  </a:lnTo>
                  <a:cubicBezTo>
                    <a:pt x="228" y="848"/>
                    <a:pt x="204" y="883"/>
                    <a:pt x="216" y="919"/>
                  </a:cubicBezTo>
                  <a:cubicBezTo>
                    <a:pt x="216" y="955"/>
                    <a:pt x="228" y="979"/>
                    <a:pt x="252" y="991"/>
                  </a:cubicBezTo>
                  <a:cubicBezTo>
                    <a:pt x="276" y="1003"/>
                    <a:pt x="300" y="1014"/>
                    <a:pt x="323" y="1014"/>
                  </a:cubicBezTo>
                  <a:lnTo>
                    <a:pt x="347" y="1014"/>
                  </a:lnTo>
                  <a:lnTo>
                    <a:pt x="478" y="991"/>
                  </a:lnTo>
                  <a:cubicBezTo>
                    <a:pt x="776" y="943"/>
                    <a:pt x="1062" y="883"/>
                    <a:pt x="1359" y="800"/>
                  </a:cubicBezTo>
                  <a:cubicBezTo>
                    <a:pt x="1407" y="788"/>
                    <a:pt x="1443" y="729"/>
                    <a:pt x="1431" y="681"/>
                  </a:cubicBezTo>
                  <a:cubicBezTo>
                    <a:pt x="1411" y="631"/>
                    <a:pt x="1374" y="607"/>
                    <a:pt x="1328" y="607"/>
                  </a:cubicBezTo>
                  <a:cubicBezTo>
                    <a:pt x="1319" y="607"/>
                    <a:pt x="1310" y="608"/>
                    <a:pt x="1300" y="610"/>
                  </a:cubicBezTo>
                  <a:cubicBezTo>
                    <a:pt x="1062" y="669"/>
                    <a:pt x="823" y="729"/>
                    <a:pt x="573" y="776"/>
                  </a:cubicBezTo>
                  <a:cubicBezTo>
                    <a:pt x="681" y="574"/>
                    <a:pt x="692" y="348"/>
                    <a:pt x="609" y="145"/>
                  </a:cubicBezTo>
                  <a:cubicBezTo>
                    <a:pt x="576" y="58"/>
                    <a:pt x="494" y="1"/>
                    <a:pt x="40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2" name="Google Shape;1852;p53"/>
            <p:cNvSpPr/>
            <p:nvPr/>
          </p:nvSpPr>
          <p:spPr>
            <a:xfrm>
              <a:off x="5738125" y="2587800"/>
              <a:ext cx="89800" cy="22075"/>
            </a:xfrm>
            <a:custGeom>
              <a:avLst/>
              <a:gdLst/>
              <a:ahLst/>
              <a:cxnLst/>
              <a:rect l="l" t="t" r="r" b="b"/>
              <a:pathLst>
                <a:path w="3592" h="883" extrusionOk="0">
                  <a:moveTo>
                    <a:pt x="3441" y="1"/>
                  </a:moveTo>
                  <a:cubicBezTo>
                    <a:pt x="3437" y="1"/>
                    <a:pt x="3433" y="1"/>
                    <a:pt x="3429" y="1"/>
                  </a:cubicBezTo>
                  <a:cubicBezTo>
                    <a:pt x="3417" y="13"/>
                    <a:pt x="2572" y="156"/>
                    <a:pt x="1750" y="311"/>
                  </a:cubicBezTo>
                  <a:cubicBezTo>
                    <a:pt x="929" y="478"/>
                    <a:pt x="95" y="680"/>
                    <a:pt x="83" y="680"/>
                  </a:cubicBezTo>
                  <a:cubicBezTo>
                    <a:pt x="36" y="692"/>
                    <a:pt x="0" y="740"/>
                    <a:pt x="12" y="799"/>
                  </a:cubicBezTo>
                  <a:cubicBezTo>
                    <a:pt x="24" y="847"/>
                    <a:pt x="71" y="882"/>
                    <a:pt x="119" y="882"/>
                  </a:cubicBezTo>
                  <a:lnTo>
                    <a:pt x="131" y="871"/>
                  </a:lnTo>
                  <a:cubicBezTo>
                    <a:pt x="143" y="871"/>
                    <a:pt x="964" y="680"/>
                    <a:pt x="1786" y="513"/>
                  </a:cubicBezTo>
                  <a:cubicBezTo>
                    <a:pt x="2607" y="347"/>
                    <a:pt x="3453" y="204"/>
                    <a:pt x="3453" y="204"/>
                  </a:cubicBezTo>
                  <a:cubicBezTo>
                    <a:pt x="3591" y="181"/>
                    <a:pt x="3562" y="1"/>
                    <a:pt x="344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3" name="Google Shape;1853;p53"/>
            <p:cNvSpPr/>
            <p:nvPr/>
          </p:nvSpPr>
          <p:spPr>
            <a:xfrm>
              <a:off x="5768775" y="2622725"/>
              <a:ext cx="25925" cy="33700"/>
            </a:xfrm>
            <a:custGeom>
              <a:avLst/>
              <a:gdLst/>
              <a:ahLst/>
              <a:cxnLst/>
              <a:rect l="l" t="t" r="r" b="b"/>
              <a:pathLst>
                <a:path w="1037" h="1348" extrusionOk="0">
                  <a:moveTo>
                    <a:pt x="122" y="0"/>
                  </a:moveTo>
                  <a:cubicBezTo>
                    <a:pt x="109" y="0"/>
                    <a:pt x="96" y="3"/>
                    <a:pt x="84" y="9"/>
                  </a:cubicBezTo>
                  <a:cubicBezTo>
                    <a:pt x="24" y="33"/>
                    <a:pt x="0" y="93"/>
                    <a:pt x="24" y="140"/>
                  </a:cubicBezTo>
                  <a:cubicBezTo>
                    <a:pt x="72" y="271"/>
                    <a:pt x="108" y="390"/>
                    <a:pt x="131" y="521"/>
                  </a:cubicBezTo>
                  <a:lnTo>
                    <a:pt x="155" y="593"/>
                  </a:lnTo>
                  <a:cubicBezTo>
                    <a:pt x="155" y="617"/>
                    <a:pt x="179" y="640"/>
                    <a:pt x="215" y="664"/>
                  </a:cubicBezTo>
                  <a:cubicBezTo>
                    <a:pt x="227" y="670"/>
                    <a:pt x="241" y="673"/>
                    <a:pt x="256" y="673"/>
                  </a:cubicBezTo>
                  <a:cubicBezTo>
                    <a:pt x="271" y="673"/>
                    <a:pt x="286" y="670"/>
                    <a:pt x="298" y="664"/>
                  </a:cubicBezTo>
                  <a:cubicBezTo>
                    <a:pt x="355" y="633"/>
                    <a:pt x="414" y="618"/>
                    <a:pt x="474" y="618"/>
                  </a:cubicBezTo>
                  <a:cubicBezTo>
                    <a:pt x="528" y="618"/>
                    <a:pt x="581" y="630"/>
                    <a:pt x="631" y="652"/>
                  </a:cubicBezTo>
                  <a:cubicBezTo>
                    <a:pt x="727" y="688"/>
                    <a:pt x="798" y="771"/>
                    <a:pt x="822" y="867"/>
                  </a:cubicBezTo>
                  <a:cubicBezTo>
                    <a:pt x="822" y="974"/>
                    <a:pt x="762" y="1069"/>
                    <a:pt x="679" y="1117"/>
                  </a:cubicBezTo>
                  <a:cubicBezTo>
                    <a:pt x="619" y="1134"/>
                    <a:pt x="560" y="1143"/>
                    <a:pt x="502" y="1143"/>
                  </a:cubicBezTo>
                  <a:cubicBezTo>
                    <a:pt x="444" y="1143"/>
                    <a:pt x="387" y="1134"/>
                    <a:pt x="334" y="1117"/>
                  </a:cubicBezTo>
                  <a:cubicBezTo>
                    <a:pt x="319" y="1111"/>
                    <a:pt x="306" y="1109"/>
                    <a:pt x="293" y="1109"/>
                  </a:cubicBezTo>
                  <a:cubicBezTo>
                    <a:pt x="192" y="1109"/>
                    <a:pt x="158" y="1265"/>
                    <a:pt x="274" y="1307"/>
                  </a:cubicBezTo>
                  <a:cubicBezTo>
                    <a:pt x="346" y="1334"/>
                    <a:pt x="417" y="1347"/>
                    <a:pt x="489" y="1347"/>
                  </a:cubicBezTo>
                  <a:cubicBezTo>
                    <a:pt x="512" y="1347"/>
                    <a:pt x="536" y="1346"/>
                    <a:pt x="560" y="1343"/>
                  </a:cubicBezTo>
                  <a:cubicBezTo>
                    <a:pt x="631" y="1343"/>
                    <a:pt x="691" y="1331"/>
                    <a:pt x="762" y="1307"/>
                  </a:cubicBezTo>
                  <a:cubicBezTo>
                    <a:pt x="929" y="1224"/>
                    <a:pt x="1036" y="1045"/>
                    <a:pt x="1024" y="855"/>
                  </a:cubicBezTo>
                  <a:cubicBezTo>
                    <a:pt x="1000" y="676"/>
                    <a:pt x="881" y="521"/>
                    <a:pt x="703" y="462"/>
                  </a:cubicBezTo>
                  <a:cubicBezTo>
                    <a:pt x="631" y="433"/>
                    <a:pt x="554" y="417"/>
                    <a:pt x="476" y="417"/>
                  </a:cubicBezTo>
                  <a:cubicBezTo>
                    <a:pt x="425" y="417"/>
                    <a:pt x="373" y="424"/>
                    <a:pt x="322" y="438"/>
                  </a:cubicBezTo>
                  <a:cubicBezTo>
                    <a:pt x="298" y="307"/>
                    <a:pt x="262" y="188"/>
                    <a:pt x="215" y="69"/>
                  </a:cubicBezTo>
                  <a:cubicBezTo>
                    <a:pt x="197" y="25"/>
                    <a:pt x="160" y="0"/>
                    <a:pt x="1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4" name="Google Shape;1854;p53"/>
            <p:cNvSpPr/>
            <p:nvPr/>
          </p:nvSpPr>
          <p:spPr>
            <a:xfrm>
              <a:off x="5767675" y="2613200"/>
              <a:ext cx="24050" cy="10675"/>
            </a:xfrm>
            <a:custGeom>
              <a:avLst/>
              <a:gdLst/>
              <a:ahLst/>
              <a:cxnLst/>
              <a:rect l="l" t="t" r="r" b="b"/>
              <a:pathLst>
                <a:path w="962" h="427" extrusionOk="0">
                  <a:moveTo>
                    <a:pt x="858" y="0"/>
                  </a:moveTo>
                  <a:cubicBezTo>
                    <a:pt x="845" y="0"/>
                    <a:pt x="831" y="3"/>
                    <a:pt x="818" y="9"/>
                  </a:cubicBezTo>
                  <a:cubicBezTo>
                    <a:pt x="818" y="9"/>
                    <a:pt x="640" y="69"/>
                    <a:pt x="461" y="128"/>
                  </a:cubicBezTo>
                  <a:cubicBezTo>
                    <a:pt x="294" y="188"/>
                    <a:pt x="104" y="236"/>
                    <a:pt x="104" y="236"/>
                  </a:cubicBezTo>
                  <a:cubicBezTo>
                    <a:pt x="0" y="259"/>
                    <a:pt x="19" y="427"/>
                    <a:pt x="128" y="427"/>
                  </a:cubicBezTo>
                  <a:cubicBezTo>
                    <a:pt x="132" y="427"/>
                    <a:pt x="136" y="426"/>
                    <a:pt x="140" y="426"/>
                  </a:cubicBezTo>
                  <a:lnTo>
                    <a:pt x="152" y="426"/>
                  </a:lnTo>
                  <a:cubicBezTo>
                    <a:pt x="163" y="426"/>
                    <a:pt x="342" y="378"/>
                    <a:pt x="521" y="319"/>
                  </a:cubicBezTo>
                  <a:cubicBezTo>
                    <a:pt x="699" y="259"/>
                    <a:pt x="890" y="200"/>
                    <a:pt x="890" y="200"/>
                  </a:cubicBezTo>
                  <a:cubicBezTo>
                    <a:pt x="937" y="176"/>
                    <a:pt x="961" y="117"/>
                    <a:pt x="949" y="57"/>
                  </a:cubicBezTo>
                  <a:cubicBezTo>
                    <a:pt x="932" y="22"/>
                    <a:pt x="895" y="0"/>
                    <a:pt x="8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5" name="Google Shape;1855;p53"/>
            <p:cNvSpPr/>
            <p:nvPr/>
          </p:nvSpPr>
          <p:spPr>
            <a:xfrm>
              <a:off x="5802725" y="2623650"/>
              <a:ext cx="27975" cy="23725"/>
            </a:xfrm>
            <a:custGeom>
              <a:avLst/>
              <a:gdLst/>
              <a:ahLst/>
              <a:cxnLst/>
              <a:rect l="l" t="t" r="r" b="b"/>
              <a:pathLst>
                <a:path w="1119" h="949" extrusionOk="0">
                  <a:moveTo>
                    <a:pt x="132" y="0"/>
                  </a:moveTo>
                  <a:cubicBezTo>
                    <a:pt x="68" y="0"/>
                    <a:pt x="0" y="55"/>
                    <a:pt x="35" y="139"/>
                  </a:cubicBezTo>
                  <a:cubicBezTo>
                    <a:pt x="47" y="210"/>
                    <a:pt x="83" y="270"/>
                    <a:pt x="107" y="330"/>
                  </a:cubicBezTo>
                  <a:cubicBezTo>
                    <a:pt x="178" y="472"/>
                    <a:pt x="285" y="591"/>
                    <a:pt x="404" y="687"/>
                  </a:cubicBezTo>
                  <a:cubicBezTo>
                    <a:pt x="512" y="782"/>
                    <a:pt x="655" y="853"/>
                    <a:pt x="797" y="901"/>
                  </a:cubicBezTo>
                  <a:cubicBezTo>
                    <a:pt x="857" y="925"/>
                    <a:pt x="928" y="937"/>
                    <a:pt x="1000" y="949"/>
                  </a:cubicBezTo>
                  <a:lnTo>
                    <a:pt x="1024" y="949"/>
                  </a:lnTo>
                  <a:cubicBezTo>
                    <a:pt x="1071" y="937"/>
                    <a:pt x="1107" y="901"/>
                    <a:pt x="1107" y="842"/>
                  </a:cubicBezTo>
                  <a:cubicBezTo>
                    <a:pt x="1119" y="794"/>
                    <a:pt x="1071" y="746"/>
                    <a:pt x="1012" y="734"/>
                  </a:cubicBezTo>
                  <a:cubicBezTo>
                    <a:pt x="964" y="734"/>
                    <a:pt x="905" y="722"/>
                    <a:pt x="857" y="699"/>
                  </a:cubicBezTo>
                  <a:cubicBezTo>
                    <a:pt x="738" y="663"/>
                    <a:pt x="631" y="603"/>
                    <a:pt x="524" y="532"/>
                  </a:cubicBezTo>
                  <a:cubicBezTo>
                    <a:pt x="428" y="449"/>
                    <a:pt x="357" y="353"/>
                    <a:pt x="297" y="234"/>
                  </a:cubicBezTo>
                  <a:cubicBezTo>
                    <a:pt x="262" y="187"/>
                    <a:pt x="250" y="139"/>
                    <a:pt x="226" y="91"/>
                  </a:cubicBezTo>
                  <a:cubicBezTo>
                    <a:pt x="221" y="27"/>
                    <a:pt x="177" y="0"/>
                    <a:pt x="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6" name="Google Shape;1856;p53"/>
            <p:cNvSpPr/>
            <p:nvPr/>
          </p:nvSpPr>
          <p:spPr>
            <a:xfrm>
              <a:off x="5798525" y="2622050"/>
              <a:ext cx="26225" cy="35150"/>
            </a:xfrm>
            <a:custGeom>
              <a:avLst/>
              <a:gdLst/>
              <a:ahLst/>
              <a:cxnLst/>
              <a:rect l="l" t="t" r="r" b="b"/>
              <a:pathLst>
                <a:path w="1049" h="1406" extrusionOk="0">
                  <a:moveTo>
                    <a:pt x="953" y="1"/>
                  </a:moveTo>
                  <a:cubicBezTo>
                    <a:pt x="894" y="1"/>
                    <a:pt x="846" y="36"/>
                    <a:pt x="834" y="96"/>
                  </a:cubicBezTo>
                  <a:cubicBezTo>
                    <a:pt x="823" y="167"/>
                    <a:pt x="811" y="239"/>
                    <a:pt x="787" y="298"/>
                  </a:cubicBezTo>
                  <a:cubicBezTo>
                    <a:pt x="739" y="453"/>
                    <a:pt x="668" y="596"/>
                    <a:pt x="584" y="727"/>
                  </a:cubicBezTo>
                  <a:cubicBezTo>
                    <a:pt x="489" y="858"/>
                    <a:pt x="382" y="977"/>
                    <a:pt x="263" y="1084"/>
                  </a:cubicBezTo>
                  <a:cubicBezTo>
                    <a:pt x="203" y="1132"/>
                    <a:pt x="144" y="1167"/>
                    <a:pt x="84" y="1215"/>
                  </a:cubicBezTo>
                  <a:cubicBezTo>
                    <a:pt x="1" y="1263"/>
                    <a:pt x="37" y="1406"/>
                    <a:pt x="144" y="1406"/>
                  </a:cubicBezTo>
                  <a:cubicBezTo>
                    <a:pt x="156" y="1406"/>
                    <a:pt x="180" y="1394"/>
                    <a:pt x="191" y="1394"/>
                  </a:cubicBezTo>
                  <a:cubicBezTo>
                    <a:pt x="263" y="1346"/>
                    <a:pt x="322" y="1298"/>
                    <a:pt x="394" y="1239"/>
                  </a:cubicBezTo>
                  <a:cubicBezTo>
                    <a:pt x="525" y="1132"/>
                    <a:pt x="644" y="989"/>
                    <a:pt x="751" y="846"/>
                  </a:cubicBezTo>
                  <a:cubicBezTo>
                    <a:pt x="846" y="691"/>
                    <a:pt x="930" y="536"/>
                    <a:pt x="977" y="358"/>
                  </a:cubicBezTo>
                  <a:cubicBezTo>
                    <a:pt x="1013" y="286"/>
                    <a:pt x="1025" y="203"/>
                    <a:pt x="1037" y="120"/>
                  </a:cubicBezTo>
                  <a:cubicBezTo>
                    <a:pt x="1049" y="60"/>
                    <a:pt x="1001" y="13"/>
                    <a:pt x="95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7" name="Google Shape;1857;p53"/>
            <p:cNvSpPr/>
            <p:nvPr/>
          </p:nvSpPr>
          <p:spPr>
            <a:xfrm>
              <a:off x="6382250" y="2501500"/>
              <a:ext cx="254800" cy="336375"/>
            </a:xfrm>
            <a:custGeom>
              <a:avLst/>
              <a:gdLst/>
              <a:ahLst/>
              <a:cxnLst/>
              <a:rect l="l" t="t" r="r" b="b"/>
              <a:pathLst>
                <a:path w="10192" h="13455" extrusionOk="0">
                  <a:moveTo>
                    <a:pt x="6080" y="1140"/>
                  </a:moveTo>
                  <a:cubicBezTo>
                    <a:pt x="6662" y="1140"/>
                    <a:pt x="7242" y="1280"/>
                    <a:pt x="7763" y="1560"/>
                  </a:cubicBezTo>
                  <a:cubicBezTo>
                    <a:pt x="8430" y="1953"/>
                    <a:pt x="8954" y="2537"/>
                    <a:pt x="9275" y="3251"/>
                  </a:cubicBezTo>
                  <a:cubicBezTo>
                    <a:pt x="9263" y="3263"/>
                    <a:pt x="9263" y="3275"/>
                    <a:pt x="9275" y="3299"/>
                  </a:cubicBezTo>
                  <a:cubicBezTo>
                    <a:pt x="9466" y="3763"/>
                    <a:pt x="9585" y="4251"/>
                    <a:pt x="9632" y="4751"/>
                  </a:cubicBezTo>
                  <a:lnTo>
                    <a:pt x="9644" y="4751"/>
                  </a:lnTo>
                  <a:cubicBezTo>
                    <a:pt x="9620" y="4763"/>
                    <a:pt x="9608" y="4775"/>
                    <a:pt x="9585" y="4799"/>
                  </a:cubicBezTo>
                  <a:cubicBezTo>
                    <a:pt x="9478" y="4918"/>
                    <a:pt x="9466" y="5096"/>
                    <a:pt x="9561" y="5239"/>
                  </a:cubicBezTo>
                  <a:cubicBezTo>
                    <a:pt x="9573" y="5263"/>
                    <a:pt x="9585" y="5275"/>
                    <a:pt x="9608" y="5287"/>
                  </a:cubicBezTo>
                  <a:cubicBezTo>
                    <a:pt x="9608" y="5370"/>
                    <a:pt x="9597" y="5466"/>
                    <a:pt x="9585" y="5549"/>
                  </a:cubicBezTo>
                  <a:cubicBezTo>
                    <a:pt x="9585" y="5561"/>
                    <a:pt x="9585" y="5585"/>
                    <a:pt x="9573" y="5608"/>
                  </a:cubicBezTo>
                  <a:cubicBezTo>
                    <a:pt x="9430" y="6323"/>
                    <a:pt x="9049" y="6966"/>
                    <a:pt x="8477" y="7430"/>
                  </a:cubicBezTo>
                  <a:cubicBezTo>
                    <a:pt x="8204" y="7633"/>
                    <a:pt x="7906" y="7799"/>
                    <a:pt x="7584" y="7918"/>
                  </a:cubicBezTo>
                  <a:lnTo>
                    <a:pt x="7334" y="7311"/>
                  </a:lnTo>
                  <a:cubicBezTo>
                    <a:pt x="7180" y="6906"/>
                    <a:pt x="7013" y="6501"/>
                    <a:pt x="6858" y="6097"/>
                  </a:cubicBezTo>
                  <a:cubicBezTo>
                    <a:pt x="6668" y="5620"/>
                    <a:pt x="6477" y="5132"/>
                    <a:pt x="6275" y="4644"/>
                  </a:cubicBezTo>
                  <a:cubicBezTo>
                    <a:pt x="6334" y="4585"/>
                    <a:pt x="6358" y="4501"/>
                    <a:pt x="6346" y="4418"/>
                  </a:cubicBezTo>
                  <a:cubicBezTo>
                    <a:pt x="6346" y="4370"/>
                    <a:pt x="6310" y="4334"/>
                    <a:pt x="6263" y="4334"/>
                  </a:cubicBezTo>
                  <a:cubicBezTo>
                    <a:pt x="6251" y="4299"/>
                    <a:pt x="6215" y="4275"/>
                    <a:pt x="6179" y="4263"/>
                  </a:cubicBezTo>
                  <a:cubicBezTo>
                    <a:pt x="6168" y="4251"/>
                    <a:pt x="6144" y="4239"/>
                    <a:pt x="6120" y="4239"/>
                  </a:cubicBezTo>
                  <a:cubicBezTo>
                    <a:pt x="5906" y="3703"/>
                    <a:pt x="5679" y="3168"/>
                    <a:pt x="5441" y="2632"/>
                  </a:cubicBezTo>
                  <a:cubicBezTo>
                    <a:pt x="5275" y="2263"/>
                    <a:pt x="5120" y="1882"/>
                    <a:pt x="4965" y="1513"/>
                  </a:cubicBezTo>
                  <a:lnTo>
                    <a:pt x="4906" y="1346"/>
                  </a:lnTo>
                  <a:cubicBezTo>
                    <a:pt x="5013" y="1298"/>
                    <a:pt x="5120" y="1263"/>
                    <a:pt x="5239" y="1239"/>
                  </a:cubicBezTo>
                  <a:cubicBezTo>
                    <a:pt x="5515" y="1173"/>
                    <a:pt x="5798" y="1140"/>
                    <a:pt x="6080" y="1140"/>
                  </a:cubicBezTo>
                  <a:close/>
                  <a:moveTo>
                    <a:pt x="4679" y="1429"/>
                  </a:moveTo>
                  <a:lnTo>
                    <a:pt x="4917" y="2025"/>
                  </a:lnTo>
                  <a:cubicBezTo>
                    <a:pt x="4989" y="2215"/>
                    <a:pt x="5060" y="2406"/>
                    <a:pt x="5144" y="2584"/>
                  </a:cubicBezTo>
                  <a:cubicBezTo>
                    <a:pt x="5263" y="2894"/>
                    <a:pt x="5394" y="3203"/>
                    <a:pt x="5513" y="3513"/>
                  </a:cubicBezTo>
                  <a:cubicBezTo>
                    <a:pt x="5644" y="3811"/>
                    <a:pt x="5763" y="4108"/>
                    <a:pt x="5882" y="4406"/>
                  </a:cubicBezTo>
                  <a:cubicBezTo>
                    <a:pt x="5834" y="4489"/>
                    <a:pt x="5834" y="4596"/>
                    <a:pt x="5870" y="4680"/>
                  </a:cubicBezTo>
                  <a:cubicBezTo>
                    <a:pt x="5891" y="4744"/>
                    <a:pt x="5951" y="4789"/>
                    <a:pt x="6015" y="4789"/>
                  </a:cubicBezTo>
                  <a:cubicBezTo>
                    <a:pt x="6022" y="4789"/>
                    <a:pt x="6029" y="4788"/>
                    <a:pt x="6037" y="4787"/>
                  </a:cubicBezTo>
                  <a:cubicBezTo>
                    <a:pt x="6287" y="5394"/>
                    <a:pt x="6525" y="6001"/>
                    <a:pt x="6775" y="6620"/>
                  </a:cubicBezTo>
                  <a:cubicBezTo>
                    <a:pt x="6953" y="7073"/>
                    <a:pt x="7132" y="7537"/>
                    <a:pt x="7322" y="8002"/>
                  </a:cubicBezTo>
                  <a:cubicBezTo>
                    <a:pt x="6979" y="8101"/>
                    <a:pt x="6626" y="8151"/>
                    <a:pt x="6274" y="8151"/>
                  </a:cubicBezTo>
                  <a:cubicBezTo>
                    <a:pt x="5698" y="8151"/>
                    <a:pt x="5125" y="8018"/>
                    <a:pt x="4608" y="7752"/>
                  </a:cubicBezTo>
                  <a:cubicBezTo>
                    <a:pt x="4453" y="7680"/>
                    <a:pt x="4310" y="7597"/>
                    <a:pt x="4179" y="7502"/>
                  </a:cubicBezTo>
                  <a:lnTo>
                    <a:pt x="3965" y="7311"/>
                  </a:lnTo>
                  <a:cubicBezTo>
                    <a:pt x="3965" y="7252"/>
                    <a:pt x="3941" y="7192"/>
                    <a:pt x="3917" y="7144"/>
                  </a:cubicBezTo>
                  <a:cubicBezTo>
                    <a:pt x="3905" y="7085"/>
                    <a:pt x="3870" y="7049"/>
                    <a:pt x="3822" y="7037"/>
                  </a:cubicBezTo>
                  <a:cubicBezTo>
                    <a:pt x="3798" y="7025"/>
                    <a:pt x="3771" y="7019"/>
                    <a:pt x="3745" y="7019"/>
                  </a:cubicBezTo>
                  <a:cubicBezTo>
                    <a:pt x="3718" y="7019"/>
                    <a:pt x="3691" y="7025"/>
                    <a:pt x="3667" y="7037"/>
                  </a:cubicBezTo>
                  <a:lnTo>
                    <a:pt x="3584" y="6954"/>
                  </a:lnTo>
                  <a:cubicBezTo>
                    <a:pt x="3441" y="6799"/>
                    <a:pt x="3322" y="6632"/>
                    <a:pt x="3215" y="6454"/>
                  </a:cubicBezTo>
                  <a:cubicBezTo>
                    <a:pt x="2846" y="5823"/>
                    <a:pt x="2679" y="5120"/>
                    <a:pt x="2703" y="4394"/>
                  </a:cubicBezTo>
                  <a:cubicBezTo>
                    <a:pt x="2703" y="3680"/>
                    <a:pt x="2941" y="2977"/>
                    <a:pt x="3393" y="2406"/>
                  </a:cubicBezTo>
                  <a:cubicBezTo>
                    <a:pt x="3739" y="1989"/>
                    <a:pt x="4179" y="1656"/>
                    <a:pt x="4679" y="1429"/>
                  </a:cubicBezTo>
                  <a:close/>
                  <a:moveTo>
                    <a:pt x="9501" y="6501"/>
                  </a:moveTo>
                  <a:lnTo>
                    <a:pt x="9501" y="6501"/>
                  </a:lnTo>
                  <a:cubicBezTo>
                    <a:pt x="9478" y="6799"/>
                    <a:pt x="9454" y="7085"/>
                    <a:pt x="9430" y="7382"/>
                  </a:cubicBezTo>
                  <a:cubicBezTo>
                    <a:pt x="9335" y="8490"/>
                    <a:pt x="9239" y="9645"/>
                    <a:pt x="9144" y="10776"/>
                  </a:cubicBezTo>
                  <a:lnTo>
                    <a:pt x="9144" y="10907"/>
                  </a:lnTo>
                  <a:cubicBezTo>
                    <a:pt x="9120" y="11133"/>
                    <a:pt x="9108" y="11359"/>
                    <a:pt x="9085" y="11597"/>
                  </a:cubicBezTo>
                  <a:lnTo>
                    <a:pt x="9037" y="11466"/>
                  </a:lnTo>
                  <a:cubicBezTo>
                    <a:pt x="9001" y="11383"/>
                    <a:pt x="8954" y="11300"/>
                    <a:pt x="8918" y="11204"/>
                  </a:cubicBezTo>
                  <a:lnTo>
                    <a:pt x="8716" y="10716"/>
                  </a:lnTo>
                  <a:cubicBezTo>
                    <a:pt x="8620" y="10490"/>
                    <a:pt x="8537" y="10252"/>
                    <a:pt x="8442" y="10026"/>
                  </a:cubicBezTo>
                  <a:cubicBezTo>
                    <a:pt x="8180" y="9407"/>
                    <a:pt x="7930" y="8775"/>
                    <a:pt x="7680" y="8156"/>
                  </a:cubicBezTo>
                  <a:cubicBezTo>
                    <a:pt x="7906" y="8073"/>
                    <a:pt x="8108" y="7966"/>
                    <a:pt x="8311" y="7847"/>
                  </a:cubicBezTo>
                  <a:cubicBezTo>
                    <a:pt x="8823" y="7513"/>
                    <a:pt x="9239" y="7049"/>
                    <a:pt x="9501" y="6501"/>
                  </a:cubicBezTo>
                  <a:close/>
                  <a:moveTo>
                    <a:pt x="7406" y="8252"/>
                  </a:moveTo>
                  <a:cubicBezTo>
                    <a:pt x="7632" y="8811"/>
                    <a:pt x="7858" y="9359"/>
                    <a:pt x="8084" y="9907"/>
                  </a:cubicBezTo>
                  <a:lnTo>
                    <a:pt x="8156" y="10109"/>
                  </a:lnTo>
                  <a:cubicBezTo>
                    <a:pt x="8311" y="10490"/>
                    <a:pt x="8477" y="10883"/>
                    <a:pt x="8644" y="11264"/>
                  </a:cubicBezTo>
                  <a:lnTo>
                    <a:pt x="8739" y="11490"/>
                  </a:lnTo>
                  <a:cubicBezTo>
                    <a:pt x="8775" y="11573"/>
                    <a:pt x="8811" y="11657"/>
                    <a:pt x="8846" y="11740"/>
                  </a:cubicBezTo>
                  <a:cubicBezTo>
                    <a:pt x="8644" y="11550"/>
                    <a:pt x="8442" y="11359"/>
                    <a:pt x="8239" y="11181"/>
                  </a:cubicBezTo>
                  <a:lnTo>
                    <a:pt x="8204" y="11145"/>
                  </a:lnTo>
                  <a:cubicBezTo>
                    <a:pt x="7453" y="10466"/>
                    <a:pt x="6703" y="9776"/>
                    <a:pt x="6037" y="9180"/>
                  </a:cubicBezTo>
                  <a:lnTo>
                    <a:pt x="5703" y="8883"/>
                  </a:lnTo>
                  <a:lnTo>
                    <a:pt x="5001" y="8252"/>
                  </a:lnTo>
                  <a:lnTo>
                    <a:pt x="5001" y="8252"/>
                  </a:lnTo>
                  <a:cubicBezTo>
                    <a:pt x="5400" y="8373"/>
                    <a:pt x="5814" y="8437"/>
                    <a:pt x="6228" y="8437"/>
                  </a:cubicBezTo>
                  <a:cubicBezTo>
                    <a:pt x="6543" y="8437"/>
                    <a:pt x="6859" y="8400"/>
                    <a:pt x="7168" y="8323"/>
                  </a:cubicBezTo>
                  <a:cubicBezTo>
                    <a:pt x="7251" y="8299"/>
                    <a:pt x="7334" y="8275"/>
                    <a:pt x="7406" y="8252"/>
                  </a:cubicBezTo>
                  <a:close/>
                  <a:moveTo>
                    <a:pt x="4274" y="1"/>
                  </a:moveTo>
                  <a:cubicBezTo>
                    <a:pt x="4259" y="1"/>
                    <a:pt x="4243" y="5"/>
                    <a:pt x="4227" y="13"/>
                  </a:cubicBezTo>
                  <a:cubicBezTo>
                    <a:pt x="4155" y="48"/>
                    <a:pt x="4120" y="132"/>
                    <a:pt x="4144" y="203"/>
                  </a:cubicBezTo>
                  <a:cubicBezTo>
                    <a:pt x="4286" y="536"/>
                    <a:pt x="4441" y="870"/>
                    <a:pt x="4584" y="1215"/>
                  </a:cubicBezTo>
                  <a:cubicBezTo>
                    <a:pt x="3512" y="1715"/>
                    <a:pt x="2691" y="2727"/>
                    <a:pt x="2512" y="3882"/>
                  </a:cubicBezTo>
                  <a:cubicBezTo>
                    <a:pt x="2393" y="4656"/>
                    <a:pt x="2477" y="5466"/>
                    <a:pt x="2774" y="6204"/>
                  </a:cubicBezTo>
                  <a:cubicBezTo>
                    <a:pt x="2774" y="6216"/>
                    <a:pt x="2786" y="6216"/>
                    <a:pt x="2786" y="6228"/>
                  </a:cubicBezTo>
                  <a:lnTo>
                    <a:pt x="2286" y="5775"/>
                  </a:lnTo>
                  <a:cubicBezTo>
                    <a:pt x="2060" y="5561"/>
                    <a:pt x="1834" y="5358"/>
                    <a:pt x="1607" y="5156"/>
                  </a:cubicBezTo>
                  <a:cubicBezTo>
                    <a:pt x="1143" y="4739"/>
                    <a:pt x="655" y="4299"/>
                    <a:pt x="214" y="3846"/>
                  </a:cubicBezTo>
                  <a:cubicBezTo>
                    <a:pt x="197" y="3829"/>
                    <a:pt x="173" y="3818"/>
                    <a:pt x="148" y="3818"/>
                  </a:cubicBezTo>
                  <a:cubicBezTo>
                    <a:pt x="138" y="3818"/>
                    <a:pt x="129" y="3819"/>
                    <a:pt x="119" y="3823"/>
                  </a:cubicBezTo>
                  <a:cubicBezTo>
                    <a:pt x="72" y="3834"/>
                    <a:pt x="24" y="3882"/>
                    <a:pt x="12" y="3930"/>
                  </a:cubicBezTo>
                  <a:cubicBezTo>
                    <a:pt x="0" y="3965"/>
                    <a:pt x="12" y="4013"/>
                    <a:pt x="36" y="4037"/>
                  </a:cubicBezTo>
                  <a:cubicBezTo>
                    <a:pt x="405" y="4418"/>
                    <a:pt x="798" y="4775"/>
                    <a:pt x="1179" y="5120"/>
                  </a:cubicBezTo>
                  <a:cubicBezTo>
                    <a:pt x="1417" y="5335"/>
                    <a:pt x="1667" y="5561"/>
                    <a:pt x="1905" y="5799"/>
                  </a:cubicBezTo>
                  <a:cubicBezTo>
                    <a:pt x="2477" y="6347"/>
                    <a:pt x="2965" y="6787"/>
                    <a:pt x="3417" y="7204"/>
                  </a:cubicBezTo>
                  <a:lnTo>
                    <a:pt x="3429" y="7216"/>
                  </a:lnTo>
                  <a:cubicBezTo>
                    <a:pt x="3453" y="7240"/>
                    <a:pt x="3465" y="7263"/>
                    <a:pt x="3489" y="7275"/>
                  </a:cubicBezTo>
                  <a:cubicBezTo>
                    <a:pt x="3477" y="7323"/>
                    <a:pt x="3477" y="7382"/>
                    <a:pt x="3489" y="7430"/>
                  </a:cubicBezTo>
                  <a:cubicBezTo>
                    <a:pt x="3512" y="7502"/>
                    <a:pt x="3572" y="7573"/>
                    <a:pt x="3655" y="7597"/>
                  </a:cubicBezTo>
                  <a:cubicBezTo>
                    <a:pt x="3673" y="7603"/>
                    <a:pt x="3694" y="7606"/>
                    <a:pt x="3715" y="7606"/>
                  </a:cubicBezTo>
                  <a:cubicBezTo>
                    <a:pt x="3736" y="7606"/>
                    <a:pt x="3757" y="7603"/>
                    <a:pt x="3774" y="7597"/>
                  </a:cubicBezTo>
                  <a:cubicBezTo>
                    <a:pt x="3786" y="7597"/>
                    <a:pt x="3798" y="7585"/>
                    <a:pt x="3810" y="7585"/>
                  </a:cubicBezTo>
                  <a:cubicBezTo>
                    <a:pt x="3858" y="7621"/>
                    <a:pt x="3905" y="7656"/>
                    <a:pt x="3953" y="7692"/>
                  </a:cubicBezTo>
                  <a:cubicBezTo>
                    <a:pt x="4584" y="8275"/>
                    <a:pt x="5227" y="8847"/>
                    <a:pt x="5846" y="9407"/>
                  </a:cubicBezTo>
                  <a:cubicBezTo>
                    <a:pt x="6477" y="9978"/>
                    <a:pt x="7096" y="10538"/>
                    <a:pt x="7727" y="11109"/>
                  </a:cubicBezTo>
                  <a:cubicBezTo>
                    <a:pt x="7977" y="11335"/>
                    <a:pt x="8227" y="11573"/>
                    <a:pt x="8477" y="11800"/>
                  </a:cubicBezTo>
                  <a:lnTo>
                    <a:pt x="8799" y="12097"/>
                  </a:lnTo>
                  <a:cubicBezTo>
                    <a:pt x="8846" y="12133"/>
                    <a:pt x="8882" y="12181"/>
                    <a:pt x="8930" y="12216"/>
                  </a:cubicBezTo>
                  <a:cubicBezTo>
                    <a:pt x="8930" y="12240"/>
                    <a:pt x="8930" y="12276"/>
                    <a:pt x="8930" y="12312"/>
                  </a:cubicBezTo>
                  <a:cubicBezTo>
                    <a:pt x="8942" y="12371"/>
                    <a:pt x="8977" y="12419"/>
                    <a:pt x="9025" y="12455"/>
                  </a:cubicBezTo>
                  <a:lnTo>
                    <a:pt x="9025" y="12478"/>
                  </a:lnTo>
                  <a:cubicBezTo>
                    <a:pt x="9001" y="12776"/>
                    <a:pt x="8989" y="13074"/>
                    <a:pt x="9001" y="13371"/>
                  </a:cubicBezTo>
                  <a:cubicBezTo>
                    <a:pt x="9001" y="13419"/>
                    <a:pt x="9037" y="13455"/>
                    <a:pt x="9085" y="13455"/>
                  </a:cubicBezTo>
                  <a:lnTo>
                    <a:pt x="9097" y="13455"/>
                  </a:lnTo>
                  <a:cubicBezTo>
                    <a:pt x="9144" y="13443"/>
                    <a:pt x="9180" y="13395"/>
                    <a:pt x="9204" y="13347"/>
                  </a:cubicBezTo>
                  <a:cubicBezTo>
                    <a:pt x="9239" y="13109"/>
                    <a:pt x="9251" y="12871"/>
                    <a:pt x="9263" y="12633"/>
                  </a:cubicBezTo>
                  <a:lnTo>
                    <a:pt x="9263" y="12538"/>
                  </a:lnTo>
                  <a:cubicBezTo>
                    <a:pt x="9382" y="12657"/>
                    <a:pt x="9525" y="12764"/>
                    <a:pt x="9656" y="12859"/>
                  </a:cubicBezTo>
                  <a:cubicBezTo>
                    <a:pt x="9673" y="12868"/>
                    <a:pt x="9690" y="12876"/>
                    <a:pt x="9707" y="12876"/>
                  </a:cubicBezTo>
                  <a:cubicBezTo>
                    <a:pt x="9714" y="12876"/>
                    <a:pt x="9721" y="12875"/>
                    <a:pt x="9728" y="12871"/>
                  </a:cubicBezTo>
                  <a:cubicBezTo>
                    <a:pt x="9739" y="12871"/>
                    <a:pt x="9763" y="12859"/>
                    <a:pt x="9775" y="12847"/>
                  </a:cubicBezTo>
                  <a:cubicBezTo>
                    <a:pt x="9811" y="12812"/>
                    <a:pt x="9823" y="12752"/>
                    <a:pt x="9799" y="12693"/>
                  </a:cubicBezTo>
                  <a:cubicBezTo>
                    <a:pt x="9692" y="12550"/>
                    <a:pt x="9561" y="12407"/>
                    <a:pt x="9430" y="12288"/>
                  </a:cubicBezTo>
                  <a:cubicBezTo>
                    <a:pt x="9454" y="12216"/>
                    <a:pt x="9454" y="12145"/>
                    <a:pt x="9430" y="12085"/>
                  </a:cubicBezTo>
                  <a:cubicBezTo>
                    <a:pt x="9418" y="12062"/>
                    <a:pt x="9394" y="12038"/>
                    <a:pt x="9358" y="12038"/>
                  </a:cubicBezTo>
                  <a:lnTo>
                    <a:pt x="9358" y="12026"/>
                  </a:lnTo>
                  <a:cubicBezTo>
                    <a:pt x="9347" y="12014"/>
                    <a:pt x="9335" y="11990"/>
                    <a:pt x="9311" y="11978"/>
                  </a:cubicBezTo>
                  <a:cubicBezTo>
                    <a:pt x="9335" y="11681"/>
                    <a:pt x="9358" y="11383"/>
                    <a:pt x="9382" y="11085"/>
                  </a:cubicBezTo>
                  <a:cubicBezTo>
                    <a:pt x="9454" y="10121"/>
                    <a:pt x="9537" y="9145"/>
                    <a:pt x="9620" y="8180"/>
                  </a:cubicBezTo>
                  <a:cubicBezTo>
                    <a:pt x="9656" y="7752"/>
                    <a:pt x="9692" y="7323"/>
                    <a:pt x="9728" y="6882"/>
                  </a:cubicBezTo>
                  <a:cubicBezTo>
                    <a:pt x="9775" y="6418"/>
                    <a:pt x="9811" y="5930"/>
                    <a:pt x="9859" y="5454"/>
                  </a:cubicBezTo>
                  <a:cubicBezTo>
                    <a:pt x="9870" y="5382"/>
                    <a:pt x="9870" y="5323"/>
                    <a:pt x="9882" y="5263"/>
                  </a:cubicBezTo>
                  <a:cubicBezTo>
                    <a:pt x="9918" y="5227"/>
                    <a:pt x="9954" y="5204"/>
                    <a:pt x="9978" y="5156"/>
                  </a:cubicBezTo>
                  <a:cubicBezTo>
                    <a:pt x="10013" y="5096"/>
                    <a:pt x="10037" y="5013"/>
                    <a:pt x="10025" y="4930"/>
                  </a:cubicBezTo>
                  <a:cubicBezTo>
                    <a:pt x="10037" y="4894"/>
                    <a:pt x="10037" y="4858"/>
                    <a:pt x="10013" y="4823"/>
                  </a:cubicBezTo>
                  <a:cubicBezTo>
                    <a:pt x="9989" y="4787"/>
                    <a:pt x="9954" y="4751"/>
                    <a:pt x="9906" y="4727"/>
                  </a:cubicBezTo>
                  <a:cubicBezTo>
                    <a:pt x="9954" y="4192"/>
                    <a:pt x="9989" y="3656"/>
                    <a:pt x="10013" y="3120"/>
                  </a:cubicBezTo>
                  <a:cubicBezTo>
                    <a:pt x="10037" y="2715"/>
                    <a:pt x="10061" y="2310"/>
                    <a:pt x="10097" y="1929"/>
                  </a:cubicBezTo>
                  <a:cubicBezTo>
                    <a:pt x="10144" y="1406"/>
                    <a:pt x="10180" y="858"/>
                    <a:pt x="10192" y="310"/>
                  </a:cubicBezTo>
                  <a:cubicBezTo>
                    <a:pt x="10192" y="251"/>
                    <a:pt x="10156" y="215"/>
                    <a:pt x="10109" y="215"/>
                  </a:cubicBezTo>
                  <a:cubicBezTo>
                    <a:pt x="10037" y="227"/>
                    <a:pt x="9978" y="286"/>
                    <a:pt x="9966" y="370"/>
                  </a:cubicBezTo>
                  <a:cubicBezTo>
                    <a:pt x="9954" y="1013"/>
                    <a:pt x="9894" y="1667"/>
                    <a:pt x="9835" y="2299"/>
                  </a:cubicBezTo>
                  <a:cubicBezTo>
                    <a:pt x="9823" y="2513"/>
                    <a:pt x="9799" y="2727"/>
                    <a:pt x="9787" y="2941"/>
                  </a:cubicBezTo>
                  <a:cubicBezTo>
                    <a:pt x="9763" y="3180"/>
                    <a:pt x="9751" y="3430"/>
                    <a:pt x="9728" y="3668"/>
                  </a:cubicBezTo>
                  <a:cubicBezTo>
                    <a:pt x="9668" y="3477"/>
                    <a:pt x="9597" y="3299"/>
                    <a:pt x="9513" y="3120"/>
                  </a:cubicBezTo>
                  <a:cubicBezTo>
                    <a:pt x="9501" y="3108"/>
                    <a:pt x="9489" y="3096"/>
                    <a:pt x="9478" y="3084"/>
                  </a:cubicBezTo>
                  <a:cubicBezTo>
                    <a:pt x="9168" y="2382"/>
                    <a:pt x="8656" y="1775"/>
                    <a:pt x="8013" y="1370"/>
                  </a:cubicBezTo>
                  <a:cubicBezTo>
                    <a:pt x="7430" y="1035"/>
                    <a:pt x="6778" y="862"/>
                    <a:pt x="6119" y="862"/>
                  </a:cubicBezTo>
                  <a:cubicBezTo>
                    <a:pt x="5957" y="862"/>
                    <a:pt x="5794" y="872"/>
                    <a:pt x="5632" y="894"/>
                  </a:cubicBezTo>
                  <a:cubicBezTo>
                    <a:pt x="5346" y="929"/>
                    <a:pt x="5072" y="1001"/>
                    <a:pt x="4810" y="1108"/>
                  </a:cubicBezTo>
                  <a:cubicBezTo>
                    <a:pt x="4655" y="751"/>
                    <a:pt x="4513" y="394"/>
                    <a:pt x="4346" y="48"/>
                  </a:cubicBezTo>
                  <a:cubicBezTo>
                    <a:pt x="4330" y="16"/>
                    <a:pt x="4304" y="1"/>
                    <a:pt x="4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8" name="Google Shape;1858;p53"/>
            <p:cNvSpPr/>
            <p:nvPr/>
          </p:nvSpPr>
          <p:spPr>
            <a:xfrm>
              <a:off x="5441650" y="1937150"/>
              <a:ext cx="347100" cy="121775"/>
            </a:xfrm>
            <a:custGeom>
              <a:avLst/>
              <a:gdLst/>
              <a:ahLst/>
              <a:cxnLst/>
              <a:rect l="l" t="t" r="r" b="b"/>
              <a:pathLst>
                <a:path w="13884" h="4871" extrusionOk="0">
                  <a:moveTo>
                    <a:pt x="12323" y="1060"/>
                  </a:moveTo>
                  <a:cubicBezTo>
                    <a:pt x="12454" y="1215"/>
                    <a:pt x="12490" y="1393"/>
                    <a:pt x="12383" y="1441"/>
                  </a:cubicBezTo>
                  <a:cubicBezTo>
                    <a:pt x="12358" y="1449"/>
                    <a:pt x="12332" y="1453"/>
                    <a:pt x="12308" y="1453"/>
                  </a:cubicBezTo>
                  <a:cubicBezTo>
                    <a:pt x="12264" y="1453"/>
                    <a:pt x="12223" y="1440"/>
                    <a:pt x="12192" y="1417"/>
                  </a:cubicBezTo>
                  <a:cubicBezTo>
                    <a:pt x="12121" y="1274"/>
                    <a:pt x="12180" y="1120"/>
                    <a:pt x="12323" y="1060"/>
                  </a:cubicBezTo>
                  <a:close/>
                  <a:moveTo>
                    <a:pt x="12573" y="0"/>
                  </a:moveTo>
                  <a:lnTo>
                    <a:pt x="12573" y="0"/>
                  </a:lnTo>
                  <a:cubicBezTo>
                    <a:pt x="12597" y="48"/>
                    <a:pt x="12621" y="108"/>
                    <a:pt x="12657" y="143"/>
                  </a:cubicBezTo>
                  <a:cubicBezTo>
                    <a:pt x="12859" y="346"/>
                    <a:pt x="13002" y="596"/>
                    <a:pt x="13085" y="870"/>
                  </a:cubicBezTo>
                  <a:cubicBezTo>
                    <a:pt x="13157" y="1084"/>
                    <a:pt x="13026" y="1215"/>
                    <a:pt x="12942" y="1358"/>
                  </a:cubicBezTo>
                  <a:cubicBezTo>
                    <a:pt x="12919" y="1405"/>
                    <a:pt x="12823" y="1393"/>
                    <a:pt x="12752" y="1405"/>
                  </a:cubicBezTo>
                  <a:cubicBezTo>
                    <a:pt x="12740" y="1405"/>
                    <a:pt x="12740" y="1417"/>
                    <a:pt x="12728" y="1441"/>
                  </a:cubicBezTo>
                  <a:cubicBezTo>
                    <a:pt x="12752" y="1477"/>
                    <a:pt x="12776" y="1512"/>
                    <a:pt x="12800" y="1560"/>
                  </a:cubicBezTo>
                  <a:lnTo>
                    <a:pt x="12538" y="1596"/>
                  </a:lnTo>
                  <a:lnTo>
                    <a:pt x="12538" y="1596"/>
                  </a:lnTo>
                  <a:lnTo>
                    <a:pt x="12621" y="1429"/>
                  </a:lnTo>
                  <a:cubicBezTo>
                    <a:pt x="12704" y="1274"/>
                    <a:pt x="12561" y="917"/>
                    <a:pt x="12383" y="881"/>
                  </a:cubicBezTo>
                  <a:cubicBezTo>
                    <a:pt x="12370" y="880"/>
                    <a:pt x="12357" y="880"/>
                    <a:pt x="12344" y="880"/>
                  </a:cubicBezTo>
                  <a:cubicBezTo>
                    <a:pt x="12227" y="880"/>
                    <a:pt x="12114" y="929"/>
                    <a:pt x="12050" y="1036"/>
                  </a:cubicBezTo>
                  <a:cubicBezTo>
                    <a:pt x="11990" y="1120"/>
                    <a:pt x="11930" y="1393"/>
                    <a:pt x="12002" y="1465"/>
                  </a:cubicBezTo>
                  <a:cubicBezTo>
                    <a:pt x="12061" y="1536"/>
                    <a:pt x="12109" y="1608"/>
                    <a:pt x="12157" y="1691"/>
                  </a:cubicBezTo>
                  <a:lnTo>
                    <a:pt x="11335" y="1786"/>
                  </a:lnTo>
                  <a:cubicBezTo>
                    <a:pt x="11359" y="1620"/>
                    <a:pt x="11383" y="1465"/>
                    <a:pt x="11407" y="1274"/>
                  </a:cubicBezTo>
                  <a:cubicBezTo>
                    <a:pt x="11514" y="1370"/>
                    <a:pt x="11621" y="1477"/>
                    <a:pt x="11704" y="1584"/>
                  </a:cubicBezTo>
                  <a:cubicBezTo>
                    <a:pt x="11755" y="1640"/>
                    <a:pt x="11789" y="1672"/>
                    <a:pt x="11823" y="1672"/>
                  </a:cubicBezTo>
                  <a:cubicBezTo>
                    <a:pt x="11861" y="1672"/>
                    <a:pt x="11897" y="1631"/>
                    <a:pt x="11954" y="1536"/>
                  </a:cubicBezTo>
                  <a:cubicBezTo>
                    <a:pt x="11799" y="1405"/>
                    <a:pt x="11657" y="1262"/>
                    <a:pt x="11502" y="1120"/>
                  </a:cubicBezTo>
                  <a:cubicBezTo>
                    <a:pt x="11490" y="1096"/>
                    <a:pt x="11478" y="1072"/>
                    <a:pt x="11478" y="1048"/>
                  </a:cubicBezTo>
                  <a:cubicBezTo>
                    <a:pt x="11490" y="893"/>
                    <a:pt x="11514" y="750"/>
                    <a:pt x="11549" y="608"/>
                  </a:cubicBezTo>
                  <a:cubicBezTo>
                    <a:pt x="11573" y="524"/>
                    <a:pt x="11585" y="465"/>
                    <a:pt x="11490" y="465"/>
                  </a:cubicBezTo>
                  <a:cubicBezTo>
                    <a:pt x="11442" y="477"/>
                    <a:pt x="11395" y="524"/>
                    <a:pt x="11371" y="584"/>
                  </a:cubicBezTo>
                  <a:cubicBezTo>
                    <a:pt x="11347" y="715"/>
                    <a:pt x="11323" y="858"/>
                    <a:pt x="11311" y="989"/>
                  </a:cubicBezTo>
                  <a:cubicBezTo>
                    <a:pt x="11216" y="917"/>
                    <a:pt x="11133" y="846"/>
                    <a:pt x="11037" y="774"/>
                  </a:cubicBezTo>
                  <a:cubicBezTo>
                    <a:pt x="11002" y="762"/>
                    <a:pt x="10966" y="750"/>
                    <a:pt x="10918" y="750"/>
                  </a:cubicBezTo>
                  <a:cubicBezTo>
                    <a:pt x="10918" y="786"/>
                    <a:pt x="10907" y="834"/>
                    <a:pt x="10918" y="858"/>
                  </a:cubicBezTo>
                  <a:cubicBezTo>
                    <a:pt x="10990" y="941"/>
                    <a:pt x="11085" y="1012"/>
                    <a:pt x="11157" y="1108"/>
                  </a:cubicBezTo>
                  <a:cubicBezTo>
                    <a:pt x="11192" y="1155"/>
                    <a:pt x="11240" y="1215"/>
                    <a:pt x="11240" y="1274"/>
                  </a:cubicBezTo>
                  <a:cubicBezTo>
                    <a:pt x="11228" y="1465"/>
                    <a:pt x="11180" y="1655"/>
                    <a:pt x="11157" y="1858"/>
                  </a:cubicBezTo>
                  <a:cubicBezTo>
                    <a:pt x="11101" y="1870"/>
                    <a:pt x="11043" y="1898"/>
                    <a:pt x="10991" y="1898"/>
                  </a:cubicBezTo>
                  <a:cubicBezTo>
                    <a:pt x="10943" y="1898"/>
                    <a:pt x="10900" y="1873"/>
                    <a:pt x="10871" y="1786"/>
                  </a:cubicBezTo>
                  <a:cubicBezTo>
                    <a:pt x="10835" y="1810"/>
                    <a:pt x="10799" y="1822"/>
                    <a:pt x="10764" y="1846"/>
                  </a:cubicBezTo>
                  <a:cubicBezTo>
                    <a:pt x="10728" y="1858"/>
                    <a:pt x="10704" y="1893"/>
                    <a:pt x="10692" y="1893"/>
                  </a:cubicBezTo>
                  <a:cubicBezTo>
                    <a:pt x="10526" y="1786"/>
                    <a:pt x="10406" y="1620"/>
                    <a:pt x="10371" y="1417"/>
                  </a:cubicBezTo>
                  <a:cubicBezTo>
                    <a:pt x="10371" y="1286"/>
                    <a:pt x="10395" y="1155"/>
                    <a:pt x="10418" y="1024"/>
                  </a:cubicBezTo>
                  <a:cubicBezTo>
                    <a:pt x="10441" y="866"/>
                    <a:pt x="10421" y="665"/>
                    <a:pt x="10693" y="665"/>
                  </a:cubicBezTo>
                  <a:cubicBezTo>
                    <a:pt x="10708" y="665"/>
                    <a:pt x="10723" y="666"/>
                    <a:pt x="10740" y="667"/>
                  </a:cubicBezTo>
                  <a:cubicBezTo>
                    <a:pt x="10668" y="572"/>
                    <a:pt x="10633" y="500"/>
                    <a:pt x="10573" y="489"/>
                  </a:cubicBezTo>
                  <a:cubicBezTo>
                    <a:pt x="10514" y="489"/>
                    <a:pt x="10454" y="512"/>
                    <a:pt x="10418" y="560"/>
                  </a:cubicBezTo>
                  <a:cubicBezTo>
                    <a:pt x="10192" y="870"/>
                    <a:pt x="10121" y="1262"/>
                    <a:pt x="10216" y="1632"/>
                  </a:cubicBezTo>
                  <a:cubicBezTo>
                    <a:pt x="10252" y="1763"/>
                    <a:pt x="10395" y="1870"/>
                    <a:pt x="10478" y="1989"/>
                  </a:cubicBezTo>
                  <a:lnTo>
                    <a:pt x="9585" y="2203"/>
                  </a:lnTo>
                  <a:cubicBezTo>
                    <a:pt x="9549" y="2060"/>
                    <a:pt x="9513" y="1917"/>
                    <a:pt x="9478" y="1774"/>
                  </a:cubicBezTo>
                  <a:cubicBezTo>
                    <a:pt x="9633" y="1739"/>
                    <a:pt x="9764" y="1715"/>
                    <a:pt x="9883" y="1667"/>
                  </a:cubicBezTo>
                  <a:cubicBezTo>
                    <a:pt x="9942" y="1655"/>
                    <a:pt x="9978" y="1596"/>
                    <a:pt x="10014" y="1560"/>
                  </a:cubicBezTo>
                  <a:cubicBezTo>
                    <a:pt x="9960" y="1539"/>
                    <a:pt x="9917" y="1499"/>
                    <a:pt x="9866" y="1499"/>
                  </a:cubicBezTo>
                  <a:cubicBezTo>
                    <a:pt x="9860" y="1499"/>
                    <a:pt x="9853" y="1499"/>
                    <a:pt x="9847" y="1501"/>
                  </a:cubicBezTo>
                  <a:cubicBezTo>
                    <a:pt x="9716" y="1524"/>
                    <a:pt x="9573" y="1560"/>
                    <a:pt x="9406" y="1608"/>
                  </a:cubicBezTo>
                  <a:lnTo>
                    <a:pt x="9287" y="631"/>
                  </a:lnTo>
                  <a:lnTo>
                    <a:pt x="9335" y="608"/>
                  </a:lnTo>
                  <a:cubicBezTo>
                    <a:pt x="9383" y="631"/>
                    <a:pt x="9454" y="655"/>
                    <a:pt x="9478" y="703"/>
                  </a:cubicBezTo>
                  <a:cubicBezTo>
                    <a:pt x="9513" y="750"/>
                    <a:pt x="9442" y="798"/>
                    <a:pt x="9430" y="858"/>
                  </a:cubicBezTo>
                  <a:cubicBezTo>
                    <a:pt x="9418" y="893"/>
                    <a:pt x="9406" y="941"/>
                    <a:pt x="9406" y="989"/>
                  </a:cubicBezTo>
                  <a:cubicBezTo>
                    <a:pt x="9621" y="870"/>
                    <a:pt x="9716" y="762"/>
                    <a:pt x="9668" y="655"/>
                  </a:cubicBezTo>
                  <a:cubicBezTo>
                    <a:pt x="9633" y="584"/>
                    <a:pt x="9573" y="524"/>
                    <a:pt x="9502" y="477"/>
                  </a:cubicBezTo>
                  <a:cubicBezTo>
                    <a:pt x="9460" y="453"/>
                    <a:pt x="9416" y="441"/>
                    <a:pt x="9373" y="441"/>
                  </a:cubicBezTo>
                  <a:cubicBezTo>
                    <a:pt x="9268" y="441"/>
                    <a:pt x="9170" y="509"/>
                    <a:pt x="9144" y="620"/>
                  </a:cubicBezTo>
                  <a:cubicBezTo>
                    <a:pt x="9121" y="762"/>
                    <a:pt x="9121" y="905"/>
                    <a:pt x="9144" y="1036"/>
                  </a:cubicBezTo>
                  <a:cubicBezTo>
                    <a:pt x="9168" y="1251"/>
                    <a:pt x="9216" y="1465"/>
                    <a:pt x="9252" y="1679"/>
                  </a:cubicBezTo>
                  <a:cubicBezTo>
                    <a:pt x="9037" y="1786"/>
                    <a:pt x="9025" y="1798"/>
                    <a:pt x="9144" y="1917"/>
                  </a:cubicBezTo>
                  <a:lnTo>
                    <a:pt x="9287" y="1810"/>
                  </a:lnTo>
                  <a:cubicBezTo>
                    <a:pt x="9323" y="1977"/>
                    <a:pt x="9359" y="2108"/>
                    <a:pt x="9383" y="2239"/>
                  </a:cubicBezTo>
                  <a:cubicBezTo>
                    <a:pt x="9335" y="2263"/>
                    <a:pt x="9287" y="2263"/>
                    <a:pt x="9240" y="2274"/>
                  </a:cubicBezTo>
                  <a:cubicBezTo>
                    <a:pt x="8632" y="2465"/>
                    <a:pt x="8001" y="2596"/>
                    <a:pt x="7406" y="2822"/>
                  </a:cubicBezTo>
                  <a:cubicBezTo>
                    <a:pt x="6799" y="3036"/>
                    <a:pt x="6108" y="3167"/>
                    <a:pt x="5465" y="3334"/>
                  </a:cubicBezTo>
                  <a:cubicBezTo>
                    <a:pt x="4941" y="3465"/>
                    <a:pt x="4430" y="3596"/>
                    <a:pt x="3906" y="3739"/>
                  </a:cubicBezTo>
                  <a:cubicBezTo>
                    <a:pt x="3668" y="3810"/>
                    <a:pt x="3453" y="3918"/>
                    <a:pt x="3215" y="3977"/>
                  </a:cubicBezTo>
                  <a:cubicBezTo>
                    <a:pt x="3060" y="4013"/>
                    <a:pt x="2906" y="4025"/>
                    <a:pt x="2751" y="4072"/>
                  </a:cubicBezTo>
                  <a:cubicBezTo>
                    <a:pt x="2155" y="4251"/>
                    <a:pt x="1548" y="4406"/>
                    <a:pt x="941" y="4560"/>
                  </a:cubicBezTo>
                  <a:cubicBezTo>
                    <a:pt x="679" y="4632"/>
                    <a:pt x="405" y="4668"/>
                    <a:pt x="143" y="4727"/>
                  </a:cubicBezTo>
                  <a:cubicBezTo>
                    <a:pt x="96" y="4739"/>
                    <a:pt x="48" y="4787"/>
                    <a:pt x="0" y="4822"/>
                  </a:cubicBezTo>
                  <a:cubicBezTo>
                    <a:pt x="60" y="4846"/>
                    <a:pt x="131" y="4858"/>
                    <a:pt x="191" y="4870"/>
                  </a:cubicBezTo>
                  <a:lnTo>
                    <a:pt x="239" y="4870"/>
                  </a:lnTo>
                  <a:cubicBezTo>
                    <a:pt x="417" y="4834"/>
                    <a:pt x="608" y="4811"/>
                    <a:pt x="786" y="4787"/>
                  </a:cubicBezTo>
                  <a:cubicBezTo>
                    <a:pt x="858" y="4775"/>
                    <a:pt x="941" y="4775"/>
                    <a:pt x="1012" y="4763"/>
                  </a:cubicBezTo>
                  <a:cubicBezTo>
                    <a:pt x="1108" y="4727"/>
                    <a:pt x="1191" y="4668"/>
                    <a:pt x="1298" y="4644"/>
                  </a:cubicBezTo>
                  <a:cubicBezTo>
                    <a:pt x="1977" y="4465"/>
                    <a:pt x="2667" y="4310"/>
                    <a:pt x="3346" y="4120"/>
                  </a:cubicBezTo>
                  <a:cubicBezTo>
                    <a:pt x="4191" y="3894"/>
                    <a:pt x="5025" y="3632"/>
                    <a:pt x="5870" y="3406"/>
                  </a:cubicBezTo>
                  <a:cubicBezTo>
                    <a:pt x="6370" y="3263"/>
                    <a:pt x="6882" y="3167"/>
                    <a:pt x="7382" y="3036"/>
                  </a:cubicBezTo>
                  <a:cubicBezTo>
                    <a:pt x="7930" y="2882"/>
                    <a:pt x="8490" y="2727"/>
                    <a:pt x="9037" y="2560"/>
                  </a:cubicBezTo>
                  <a:cubicBezTo>
                    <a:pt x="9180" y="2525"/>
                    <a:pt x="9311" y="2453"/>
                    <a:pt x="9454" y="2429"/>
                  </a:cubicBezTo>
                  <a:cubicBezTo>
                    <a:pt x="9597" y="2394"/>
                    <a:pt x="9716" y="2394"/>
                    <a:pt x="9835" y="2370"/>
                  </a:cubicBezTo>
                  <a:cubicBezTo>
                    <a:pt x="9990" y="2346"/>
                    <a:pt x="10133" y="2298"/>
                    <a:pt x="10287" y="2263"/>
                  </a:cubicBezTo>
                  <a:cubicBezTo>
                    <a:pt x="10597" y="2203"/>
                    <a:pt x="10907" y="2132"/>
                    <a:pt x="11216" y="2072"/>
                  </a:cubicBezTo>
                  <a:lnTo>
                    <a:pt x="12585" y="1774"/>
                  </a:lnTo>
                  <a:cubicBezTo>
                    <a:pt x="12609" y="1774"/>
                    <a:pt x="12645" y="1763"/>
                    <a:pt x="12669" y="1763"/>
                  </a:cubicBezTo>
                  <a:cubicBezTo>
                    <a:pt x="13014" y="1691"/>
                    <a:pt x="13371" y="1632"/>
                    <a:pt x="13728" y="1548"/>
                  </a:cubicBezTo>
                  <a:cubicBezTo>
                    <a:pt x="13764" y="1536"/>
                    <a:pt x="13883" y="1465"/>
                    <a:pt x="13812" y="1346"/>
                  </a:cubicBezTo>
                  <a:cubicBezTo>
                    <a:pt x="13784" y="1304"/>
                    <a:pt x="13680" y="1279"/>
                    <a:pt x="13591" y="1279"/>
                  </a:cubicBezTo>
                  <a:cubicBezTo>
                    <a:pt x="13526" y="1279"/>
                    <a:pt x="13469" y="1292"/>
                    <a:pt x="13454" y="1322"/>
                  </a:cubicBezTo>
                  <a:cubicBezTo>
                    <a:pt x="13383" y="1477"/>
                    <a:pt x="13252" y="1429"/>
                    <a:pt x="13121" y="1453"/>
                  </a:cubicBezTo>
                  <a:cubicBezTo>
                    <a:pt x="13145" y="1405"/>
                    <a:pt x="13181" y="1370"/>
                    <a:pt x="13204" y="1322"/>
                  </a:cubicBezTo>
                  <a:cubicBezTo>
                    <a:pt x="13312" y="1155"/>
                    <a:pt x="13335" y="941"/>
                    <a:pt x="13264" y="762"/>
                  </a:cubicBezTo>
                  <a:cubicBezTo>
                    <a:pt x="13228" y="631"/>
                    <a:pt x="13157" y="512"/>
                    <a:pt x="13085" y="393"/>
                  </a:cubicBezTo>
                  <a:cubicBezTo>
                    <a:pt x="12990" y="262"/>
                    <a:pt x="12871" y="143"/>
                    <a:pt x="12752" y="24"/>
                  </a:cubicBezTo>
                  <a:cubicBezTo>
                    <a:pt x="12716" y="0"/>
                    <a:pt x="12645" y="12"/>
                    <a:pt x="1257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59" name="Google Shape;1859;p53"/>
            <p:cNvSpPr/>
            <p:nvPr/>
          </p:nvSpPr>
          <p:spPr>
            <a:xfrm>
              <a:off x="5586300" y="2031800"/>
              <a:ext cx="38125" cy="40800"/>
            </a:xfrm>
            <a:custGeom>
              <a:avLst/>
              <a:gdLst/>
              <a:ahLst/>
              <a:cxnLst/>
              <a:rect l="l" t="t" r="r" b="b"/>
              <a:pathLst>
                <a:path w="1525" h="1632" extrusionOk="0">
                  <a:moveTo>
                    <a:pt x="60" y="1"/>
                  </a:moveTo>
                  <a:lnTo>
                    <a:pt x="1" y="36"/>
                  </a:lnTo>
                  <a:cubicBezTo>
                    <a:pt x="25" y="143"/>
                    <a:pt x="48" y="239"/>
                    <a:pt x="72" y="334"/>
                  </a:cubicBezTo>
                  <a:cubicBezTo>
                    <a:pt x="108" y="453"/>
                    <a:pt x="120" y="572"/>
                    <a:pt x="132" y="691"/>
                  </a:cubicBezTo>
                  <a:cubicBezTo>
                    <a:pt x="156" y="965"/>
                    <a:pt x="144" y="1239"/>
                    <a:pt x="156" y="1513"/>
                  </a:cubicBezTo>
                  <a:cubicBezTo>
                    <a:pt x="156" y="1560"/>
                    <a:pt x="203" y="1632"/>
                    <a:pt x="227" y="1632"/>
                  </a:cubicBezTo>
                  <a:cubicBezTo>
                    <a:pt x="287" y="1632"/>
                    <a:pt x="346" y="1608"/>
                    <a:pt x="382" y="1572"/>
                  </a:cubicBezTo>
                  <a:cubicBezTo>
                    <a:pt x="429" y="1513"/>
                    <a:pt x="465" y="1453"/>
                    <a:pt x="477" y="1382"/>
                  </a:cubicBezTo>
                  <a:cubicBezTo>
                    <a:pt x="549" y="1179"/>
                    <a:pt x="608" y="977"/>
                    <a:pt x="691" y="763"/>
                  </a:cubicBezTo>
                  <a:cubicBezTo>
                    <a:pt x="715" y="894"/>
                    <a:pt x="739" y="1013"/>
                    <a:pt x="775" y="1120"/>
                  </a:cubicBezTo>
                  <a:cubicBezTo>
                    <a:pt x="819" y="1260"/>
                    <a:pt x="908" y="1343"/>
                    <a:pt x="1023" y="1343"/>
                  </a:cubicBezTo>
                  <a:cubicBezTo>
                    <a:pt x="1064" y="1343"/>
                    <a:pt x="1109" y="1332"/>
                    <a:pt x="1156" y="1310"/>
                  </a:cubicBezTo>
                  <a:cubicBezTo>
                    <a:pt x="1287" y="1239"/>
                    <a:pt x="1394" y="1155"/>
                    <a:pt x="1501" y="1048"/>
                  </a:cubicBezTo>
                  <a:cubicBezTo>
                    <a:pt x="1525" y="1025"/>
                    <a:pt x="1501" y="929"/>
                    <a:pt x="1477" y="905"/>
                  </a:cubicBezTo>
                  <a:cubicBezTo>
                    <a:pt x="1441" y="870"/>
                    <a:pt x="1382" y="846"/>
                    <a:pt x="1334" y="846"/>
                  </a:cubicBezTo>
                  <a:cubicBezTo>
                    <a:pt x="1322" y="846"/>
                    <a:pt x="1311" y="917"/>
                    <a:pt x="1287" y="953"/>
                  </a:cubicBezTo>
                  <a:cubicBezTo>
                    <a:pt x="1227" y="1025"/>
                    <a:pt x="1156" y="1084"/>
                    <a:pt x="1072" y="1132"/>
                  </a:cubicBezTo>
                  <a:cubicBezTo>
                    <a:pt x="1058" y="1137"/>
                    <a:pt x="1045" y="1139"/>
                    <a:pt x="1032" y="1139"/>
                  </a:cubicBezTo>
                  <a:cubicBezTo>
                    <a:pt x="961" y="1139"/>
                    <a:pt x="916" y="1060"/>
                    <a:pt x="906" y="989"/>
                  </a:cubicBezTo>
                  <a:cubicBezTo>
                    <a:pt x="882" y="870"/>
                    <a:pt x="870" y="751"/>
                    <a:pt x="834" y="632"/>
                  </a:cubicBezTo>
                  <a:cubicBezTo>
                    <a:pt x="822" y="560"/>
                    <a:pt x="787" y="489"/>
                    <a:pt x="751" y="429"/>
                  </a:cubicBezTo>
                  <a:cubicBezTo>
                    <a:pt x="729" y="414"/>
                    <a:pt x="698" y="404"/>
                    <a:pt x="669" y="404"/>
                  </a:cubicBezTo>
                  <a:cubicBezTo>
                    <a:pt x="651" y="404"/>
                    <a:pt x="634" y="408"/>
                    <a:pt x="620" y="417"/>
                  </a:cubicBezTo>
                  <a:cubicBezTo>
                    <a:pt x="572" y="477"/>
                    <a:pt x="537" y="536"/>
                    <a:pt x="525" y="608"/>
                  </a:cubicBezTo>
                  <a:cubicBezTo>
                    <a:pt x="477" y="763"/>
                    <a:pt x="441" y="894"/>
                    <a:pt x="394" y="1036"/>
                  </a:cubicBezTo>
                  <a:cubicBezTo>
                    <a:pt x="370" y="989"/>
                    <a:pt x="346" y="941"/>
                    <a:pt x="346" y="894"/>
                  </a:cubicBezTo>
                  <a:cubicBezTo>
                    <a:pt x="298" y="655"/>
                    <a:pt x="251" y="429"/>
                    <a:pt x="191" y="203"/>
                  </a:cubicBezTo>
                  <a:cubicBezTo>
                    <a:pt x="168" y="120"/>
                    <a:pt x="120" y="60"/>
                    <a:pt x="6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0" name="Google Shape;1860;p53"/>
            <p:cNvSpPr/>
            <p:nvPr/>
          </p:nvSpPr>
          <p:spPr>
            <a:xfrm>
              <a:off x="5575900" y="1972275"/>
              <a:ext cx="33950" cy="38425"/>
            </a:xfrm>
            <a:custGeom>
              <a:avLst/>
              <a:gdLst/>
              <a:ahLst/>
              <a:cxnLst/>
              <a:rect l="l" t="t" r="r" b="b"/>
              <a:pathLst>
                <a:path w="1358" h="1537" extrusionOk="0">
                  <a:moveTo>
                    <a:pt x="12" y="0"/>
                  </a:moveTo>
                  <a:cubicBezTo>
                    <a:pt x="0" y="36"/>
                    <a:pt x="0" y="84"/>
                    <a:pt x="0" y="119"/>
                  </a:cubicBezTo>
                  <a:cubicBezTo>
                    <a:pt x="24" y="215"/>
                    <a:pt x="72" y="298"/>
                    <a:pt x="83" y="381"/>
                  </a:cubicBezTo>
                  <a:cubicBezTo>
                    <a:pt x="167" y="727"/>
                    <a:pt x="250" y="1072"/>
                    <a:pt x="333" y="1405"/>
                  </a:cubicBezTo>
                  <a:cubicBezTo>
                    <a:pt x="357" y="1453"/>
                    <a:pt x="429" y="1489"/>
                    <a:pt x="476" y="1536"/>
                  </a:cubicBezTo>
                  <a:cubicBezTo>
                    <a:pt x="512" y="1489"/>
                    <a:pt x="560" y="1453"/>
                    <a:pt x="584" y="1405"/>
                  </a:cubicBezTo>
                  <a:cubicBezTo>
                    <a:pt x="643" y="1250"/>
                    <a:pt x="679" y="1084"/>
                    <a:pt x="738" y="893"/>
                  </a:cubicBezTo>
                  <a:cubicBezTo>
                    <a:pt x="774" y="953"/>
                    <a:pt x="786" y="977"/>
                    <a:pt x="798" y="1012"/>
                  </a:cubicBezTo>
                  <a:cubicBezTo>
                    <a:pt x="834" y="1108"/>
                    <a:pt x="881" y="1203"/>
                    <a:pt x="917" y="1298"/>
                  </a:cubicBezTo>
                  <a:cubicBezTo>
                    <a:pt x="959" y="1373"/>
                    <a:pt x="1036" y="1419"/>
                    <a:pt x="1115" y="1419"/>
                  </a:cubicBezTo>
                  <a:cubicBezTo>
                    <a:pt x="1149" y="1419"/>
                    <a:pt x="1183" y="1411"/>
                    <a:pt x="1215" y="1393"/>
                  </a:cubicBezTo>
                  <a:cubicBezTo>
                    <a:pt x="1322" y="1358"/>
                    <a:pt x="1357" y="1250"/>
                    <a:pt x="1322" y="1167"/>
                  </a:cubicBezTo>
                  <a:cubicBezTo>
                    <a:pt x="1293" y="1101"/>
                    <a:pt x="1280" y="1019"/>
                    <a:pt x="1203" y="1019"/>
                  </a:cubicBezTo>
                  <a:cubicBezTo>
                    <a:pt x="1184" y="1019"/>
                    <a:pt x="1160" y="1024"/>
                    <a:pt x="1131" y="1036"/>
                  </a:cubicBezTo>
                  <a:cubicBezTo>
                    <a:pt x="1131" y="1096"/>
                    <a:pt x="1143" y="1143"/>
                    <a:pt x="1143" y="1179"/>
                  </a:cubicBezTo>
                  <a:lnTo>
                    <a:pt x="1095" y="1203"/>
                  </a:lnTo>
                  <a:cubicBezTo>
                    <a:pt x="893" y="1024"/>
                    <a:pt x="1000" y="715"/>
                    <a:pt x="834" y="500"/>
                  </a:cubicBezTo>
                  <a:cubicBezTo>
                    <a:pt x="584" y="596"/>
                    <a:pt x="607" y="881"/>
                    <a:pt x="464" y="1084"/>
                  </a:cubicBezTo>
                  <a:cubicBezTo>
                    <a:pt x="453" y="1000"/>
                    <a:pt x="441" y="953"/>
                    <a:pt x="429" y="905"/>
                  </a:cubicBezTo>
                  <a:cubicBezTo>
                    <a:pt x="345" y="608"/>
                    <a:pt x="322" y="298"/>
                    <a:pt x="107" y="60"/>
                  </a:cubicBezTo>
                  <a:cubicBezTo>
                    <a:pt x="83" y="36"/>
                    <a:pt x="48" y="24"/>
                    <a:pt x="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1" name="Google Shape;1861;p53"/>
            <p:cNvSpPr/>
            <p:nvPr/>
          </p:nvSpPr>
          <p:spPr>
            <a:xfrm>
              <a:off x="5436575" y="1988850"/>
              <a:ext cx="22350" cy="51300"/>
            </a:xfrm>
            <a:custGeom>
              <a:avLst/>
              <a:gdLst/>
              <a:ahLst/>
              <a:cxnLst/>
              <a:rect l="l" t="t" r="r" b="b"/>
              <a:pathLst>
                <a:path w="894" h="2052" extrusionOk="0">
                  <a:moveTo>
                    <a:pt x="332" y="0"/>
                  </a:moveTo>
                  <a:cubicBezTo>
                    <a:pt x="269" y="0"/>
                    <a:pt x="213" y="21"/>
                    <a:pt x="191" y="64"/>
                  </a:cubicBezTo>
                  <a:cubicBezTo>
                    <a:pt x="132" y="135"/>
                    <a:pt x="108" y="230"/>
                    <a:pt x="108" y="326"/>
                  </a:cubicBezTo>
                  <a:cubicBezTo>
                    <a:pt x="144" y="671"/>
                    <a:pt x="191" y="1016"/>
                    <a:pt x="251" y="1349"/>
                  </a:cubicBezTo>
                  <a:cubicBezTo>
                    <a:pt x="287" y="1480"/>
                    <a:pt x="251" y="1552"/>
                    <a:pt x="120" y="1564"/>
                  </a:cubicBezTo>
                  <a:cubicBezTo>
                    <a:pt x="84" y="1576"/>
                    <a:pt x="37" y="1588"/>
                    <a:pt x="1" y="1611"/>
                  </a:cubicBezTo>
                  <a:lnTo>
                    <a:pt x="13" y="1659"/>
                  </a:lnTo>
                  <a:lnTo>
                    <a:pt x="382" y="1659"/>
                  </a:lnTo>
                  <a:cubicBezTo>
                    <a:pt x="406" y="1742"/>
                    <a:pt x="430" y="1838"/>
                    <a:pt x="465" y="1921"/>
                  </a:cubicBezTo>
                  <a:cubicBezTo>
                    <a:pt x="477" y="1981"/>
                    <a:pt x="537" y="2016"/>
                    <a:pt x="584" y="2052"/>
                  </a:cubicBezTo>
                  <a:cubicBezTo>
                    <a:pt x="596" y="2004"/>
                    <a:pt x="644" y="1945"/>
                    <a:pt x="632" y="1897"/>
                  </a:cubicBezTo>
                  <a:cubicBezTo>
                    <a:pt x="620" y="1790"/>
                    <a:pt x="596" y="1683"/>
                    <a:pt x="561" y="1576"/>
                  </a:cubicBezTo>
                  <a:cubicBezTo>
                    <a:pt x="644" y="1552"/>
                    <a:pt x="715" y="1516"/>
                    <a:pt x="787" y="1469"/>
                  </a:cubicBezTo>
                  <a:cubicBezTo>
                    <a:pt x="834" y="1433"/>
                    <a:pt x="870" y="1397"/>
                    <a:pt x="894" y="1349"/>
                  </a:cubicBezTo>
                  <a:cubicBezTo>
                    <a:pt x="846" y="1326"/>
                    <a:pt x="787" y="1314"/>
                    <a:pt x="727" y="1314"/>
                  </a:cubicBezTo>
                  <a:cubicBezTo>
                    <a:pt x="644" y="1338"/>
                    <a:pt x="549" y="1361"/>
                    <a:pt x="465" y="1397"/>
                  </a:cubicBezTo>
                  <a:cubicBezTo>
                    <a:pt x="394" y="1040"/>
                    <a:pt x="334" y="695"/>
                    <a:pt x="275" y="361"/>
                  </a:cubicBezTo>
                  <a:cubicBezTo>
                    <a:pt x="275" y="302"/>
                    <a:pt x="311" y="242"/>
                    <a:pt x="358" y="206"/>
                  </a:cubicBezTo>
                  <a:cubicBezTo>
                    <a:pt x="360" y="205"/>
                    <a:pt x="363" y="204"/>
                    <a:pt x="366" y="204"/>
                  </a:cubicBezTo>
                  <a:cubicBezTo>
                    <a:pt x="391" y="204"/>
                    <a:pt x="457" y="235"/>
                    <a:pt x="477" y="266"/>
                  </a:cubicBezTo>
                  <a:cubicBezTo>
                    <a:pt x="513" y="337"/>
                    <a:pt x="537" y="409"/>
                    <a:pt x="549" y="480"/>
                  </a:cubicBezTo>
                  <a:cubicBezTo>
                    <a:pt x="561" y="504"/>
                    <a:pt x="584" y="540"/>
                    <a:pt x="596" y="564"/>
                  </a:cubicBezTo>
                  <a:cubicBezTo>
                    <a:pt x="620" y="540"/>
                    <a:pt x="656" y="516"/>
                    <a:pt x="656" y="492"/>
                  </a:cubicBezTo>
                  <a:cubicBezTo>
                    <a:pt x="644" y="361"/>
                    <a:pt x="596" y="230"/>
                    <a:pt x="537" y="99"/>
                  </a:cubicBezTo>
                  <a:cubicBezTo>
                    <a:pt x="497" y="33"/>
                    <a:pt x="410" y="0"/>
                    <a:pt x="3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2" name="Google Shape;1862;p53"/>
            <p:cNvSpPr/>
            <p:nvPr/>
          </p:nvSpPr>
          <p:spPr>
            <a:xfrm>
              <a:off x="5495225" y="1988350"/>
              <a:ext cx="29500" cy="43275"/>
            </a:xfrm>
            <a:custGeom>
              <a:avLst/>
              <a:gdLst/>
              <a:ahLst/>
              <a:cxnLst/>
              <a:rect l="l" t="t" r="r" b="b"/>
              <a:pathLst>
                <a:path w="1180" h="1731" extrusionOk="0">
                  <a:moveTo>
                    <a:pt x="679" y="0"/>
                  </a:moveTo>
                  <a:cubicBezTo>
                    <a:pt x="584" y="0"/>
                    <a:pt x="584" y="84"/>
                    <a:pt x="572" y="167"/>
                  </a:cubicBezTo>
                  <a:cubicBezTo>
                    <a:pt x="548" y="322"/>
                    <a:pt x="512" y="488"/>
                    <a:pt x="477" y="643"/>
                  </a:cubicBezTo>
                  <a:cubicBezTo>
                    <a:pt x="322" y="536"/>
                    <a:pt x="215" y="441"/>
                    <a:pt x="96" y="346"/>
                  </a:cubicBezTo>
                  <a:cubicBezTo>
                    <a:pt x="84" y="340"/>
                    <a:pt x="69" y="337"/>
                    <a:pt x="54" y="337"/>
                  </a:cubicBezTo>
                  <a:cubicBezTo>
                    <a:pt x="39" y="337"/>
                    <a:pt x="24" y="340"/>
                    <a:pt x="12" y="346"/>
                  </a:cubicBezTo>
                  <a:cubicBezTo>
                    <a:pt x="1" y="381"/>
                    <a:pt x="1" y="405"/>
                    <a:pt x="12" y="429"/>
                  </a:cubicBezTo>
                  <a:cubicBezTo>
                    <a:pt x="72" y="512"/>
                    <a:pt x="155" y="584"/>
                    <a:pt x="227" y="655"/>
                  </a:cubicBezTo>
                  <a:cubicBezTo>
                    <a:pt x="286" y="715"/>
                    <a:pt x="405" y="798"/>
                    <a:pt x="405" y="869"/>
                  </a:cubicBezTo>
                  <a:cubicBezTo>
                    <a:pt x="382" y="1108"/>
                    <a:pt x="322" y="1346"/>
                    <a:pt x="286" y="1584"/>
                  </a:cubicBezTo>
                  <a:cubicBezTo>
                    <a:pt x="276" y="1648"/>
                    <a:pt x="284" y="1730"/>
                    <a:pt x="379" y="1730"/>
                  </a:cubicBezTo>
                  <a:cubicBezTo>
                    <a:pt x="391" y="1730"/>
                    <a:pt x="403" y="1729"/>
                    <a:pt x="417" y="1727"/>
                  </a:cubicBezTo>
                  <a:cubicBezTo>
                    <a:pt x="465" y="1489"/>
                    <a:pt x="501" y="1250"/>
                    <a:pt x="548" y="1000"/>
                  </a:cubicBezTo>
                  <a:cubicBezTo>
                    <a:pt x="584" y="1024"/>
                    <a:pt x="608" y="1048"/>
                    <a:pt x="643" y="1072"/>
                  </a:cubicBezTo>
                  <a:cubicBezTo>
                    <a:pt x="751" y="1179"/>
                    <a:pt x="870" y="1298"/>
                    <a:pt x="989" y="1393"/>
                  </a:cubicBezTo>
                  <a:cubicBezTo>
                    <a:pt x="1004" y="1409"/>
                    <a:pt x="1028" y="1413"/>
                    <a:pt x="1055" y="1413"/>
                  </a:cubicBezTo>
                  <a:cubicBezTo>
                    <a:pt x="1092" y="1413"/>
                    <a:pt x="1133" y="1405"/>
                    <a:pt x="1167" y="1405"/>
                  </a:cubicBezTo>
                  <a:cubicBezTo>
                    <a:pt x="1167" y="1369"/>
                    <a:pt x="1179" y="1310"/>
                    <a:pt x="1155" y="1298"/>
                  </a:cubicBezTo>
                  <a:cubicBezTo>
                    <a:pt x="977" y="1119"/>
                    <a:pt x="798" y="965"/>
                    <a:pt x="608" y="798"/>
                  </a:cubicBezTo>
                  <a:cubicBezTo>
                    <a:pt x="667" y="572"/>
                    <a:pt x="739" y="369"/>
                    <a:pt x="786" y="155"/>
                  </a:cubicBezTo>
                  <a:cubicBezTo>
                    <a:pt x="786" y="107"/>
                    <a:pt x="715" y="0"/>
                    <a:pt x="6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3" name="Google Shape;1863;p53"/>
            <p:cNvSpPr/>
            <p:nvPr/>
          </p:nvSpPr>
          <p:spPr>
            <a:xfrm>
              <a:off x="5470525" y="1983575"/>
              <a:ext cx="25925" cy="51525"/>
            </a:xfrm>
            <a:custGeom>
              <a:avLst/>
              <a:gdLst/>
              <a:ahLst/>
              <a:cxnLst/>
              <a:rect l="l" t="t" r="r" b="b"/>
              <a:pathLst>
                <a:path w="1037" h="2061" extrusionOk="0">
                  <a:moveTo>
                    <a:pt x="477" y="1"/>
                  </a:moveTo>
                  <a:cubicBezTo>
                    <a:pt x="357" y="13"/>
                    <a:pt x="250" y="84"/>
                    <a:pt x="203" y="203"/>
                  </a:cubicBezTo>
                  <a:cubicBezTo>
                    <a:pt x="60" y="489"/>
                    <a:pt x="0" y="798"/>
                    <a:pt x="36" y="1120"/>
                  </a:cubicBezTo>
                  <a:cubicBezTo>
                    <a:pt x="72" y="1477"/>
                    <a:pt x="131" y="1822"/>
                    <a:pt x="524" y="1989"/>
                  </a:cubicBezTo>
                  <a:cubicBezTo>
                    <a:pt x="643" y="2037"/>
                    <a:pt x="786" y="2061"/>
                    <a:pt x="917" y="2061"/>
                  </a:cubicBezTo>
                  <a:cubicBezTo>
                    <a:pt x="1036" y="2061"/>
                    <a:pt x="1036" y="1953"/>
                    <a:pt x="1036" y="1858"/>
                  </a:cubicBezTo>
                  <a:cubicBezTo>
                    <a:pt x="1036" y="1848"/>
                    <a:pt x="983" y="1820"/>
                    <a:pt x="946" y="1820"/>
                  </a:cubicBezTo>
                  <a:cubicBezTo>
                    <a:pt x="940" y="1820"/>
                    <a:pt x="934" y="1821"/>
                    <a:pt x="929" y="1822"/>
                  </a:cubicBezTo>
                  <a:cubicBezTo>
                    <a:pt x="876" y="1840"/>
                    <a:pt x="823" y="1848"/>
                    <a:pt x="770" y="1848"/>
                  </a:cubicBezTo>
                  <a:cubicBezTo>
                    <a:pt x="538" y="1848"/>
                    <a:pt x="323" y="1686"/>
                    <a:pt x="274" y="1453"/>
                  </a:cubicBezTo>
                  <a:cubicBezTo>
                    <a:pt x="238" y="1227"/>
                    <a:pt x="227" y="1001"/>
                    <a:pt x="238" y="775"/>
                  </a:cubicBezTo>
                  <a:cubicBezTo>
                    <a:pt x="238" y="644"/>
                    <a:pt x="262" y="513"/>
                    <a:pt x="310" y="394"/>
                  </a:cubicBezTo>
                  <a:cubicBezTo>
                    <a:pt x="381" y="275"/>
                    <a:pt x="465" y="144"/>
                    <a:pt x="560" y="36"/>
                  </a:cubicBezTo>
                  <a:cubicBezTo>
                    <a:pt x="536" y="13"/>
                    <a:pt x="500" y="1"/>
                    <a:pt x="47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4" name="Google Shape;1864;p53"/>
            <p:cNvSpPr/>
            <p:nvPr/>
          </p:nvSpPr>
          <p:spPr>
            <a:xfrm>
              <a:off x="5605050" y="1959175"/>
              <a:ext cx="23550" cy="45575"/>
            </a:xfrm>
            <a:custGeom>
              <a:avLst/>
              <a:gdLst/>
              <a:ahLst/>
              <a:cxnLst/>
              <a:rect l="l" t="t" r="r" b="b"/>
              <a:pathLst>
                <a:path w="942" h="1823" extrusionOk="0">
                  <a:moveTo>
                    <a:pt x="84" y="0"/>
                  </a:moveTo>
                  <a:cubicBezTo>
                    <a:pt x="60" y="0"/>
                    <a:pt x="13" y="24"/>
                    <a:pt x="1" y="48"/>
                  </a:cubicBezTo>
                  <a:cubicBezTo>
                    <a:pt x="1" y="84"/>
                    <a:pt x="13" y="120"/>
                    <a:pt x="37" y="143"/>
                  </a:cubicBezTo>
                  <a:cubicBezTo>
                    <a:pt x="156" y="227"/>
                    <a:pt x="287" y="310"/>
                    <a:pt x="406" y="393"/>
                  </a:cubicBezTo>
                  <a:cubicBezTo>
                    <a:pt x="561" y="512"/>
                    <a:pt x="680" y="679"/>
                    <a:pt x="739" y="870"/>
                  </a:cubicBezTo>
                  <a:cubicBezTo>
                    <a:pt x="739" y="1012"/>
                    <a:pt x="715" y="1143"/>
                    <a:pt x="691" y="1286"/>
                  </a:cubicBezTo>
                  <a:cubicBezTo>
                    <a:pt x="656" y="1417"/>
                    <a:pt x="584" y="1536"/>
                    <a:pt x="549" y="1667"/>
                  </a:cubicBezTo>
                  <a:cubicBezTo>
                    <a:pt x="537" y="1715"/>
                    <a:pt x="572" y="1774"/>
                    <a:pt x="596" y="1822"/>
                  </a:cubicBezTo>
                  <a:cubicBezTo>
                    <a:pt x="644" y="1798"/>
                    <a:pt x="739" y="1786"/>
                    <a:pt x="763" y="1739"/>
                  </a:cubicBezTo>
                  <a:cubicBezTo>
                    <a:pt x="870" y="1489"/>
                    <a:pt x="930" y="1203"/>
                    <a:pt x="930" y="929"/>
                  </a:cubicBezTo>
                  <a:cubicBezTo>
                    <a:pt x="942" y="822"/>
                    <a:pt x="906" y="727"/>
                    <a:pt x="858" y="643"/>
                  </a:cubicBezTo>
                  <a:cubicBezTo>
                    <a:pt x="703" y="465"/>
                    <a:pt x="537" y="286"/>
                    <a:pt x="370" y="131"/>
                  </a:cubicBezTo>
                  <a:cubicBezTo>
                    <a:pt x="287" y="72"/>
                    <a:pt x="191" y="24"/>
                    <a:pt x="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5" name="Google Shape;1865;p53"/>
            <p:cNvSpPr/>
            <p:nvPr/>
          </p:nvSpPr>
          <p:spPr>
            <a:xfrm>
              <a:off x="5521725" y="2002925"/>
              <a:ext cx="21750" cy="24650"/>
            </a:xfrm>
            <a:custGeom>
              <a:avLst/>
              <a:gdLst/>
              <a:ahLst/>
              <a:cxnLst/>
              <a:rect l="l" t="t" r="r" b="b"/>
              <a:pathLst>
                <a:path w="870" h="986" extrusionOk="0">
                  <a:moveTo>
                    <a:pt x="378" y="177"/>
                  </a:moveTo>
                  <a:cubicBezTo>
                    <a:pt x="432" y="177"/>
                    <a:pt x="492" y="250"/>
                    <a:pt x="524" y="275"/>
                  </a:cubicBezTo>
                  <a:cubicBezTo>
                    <a:pt x="655" y="358"/>
                    <a:pt x="655" y="644"/>
                    <a:pt x="536" y="786"/>
                  </a:cubicBezTo>
                  <a:cubicBezTo>
                    <a:pt x="536" y="699"/>
                    <a:pt x="536" y="624"/>
                    <a:pt x="474" y="624"/>
                  </a:cubicBezTo>
                  <a:cubicBezTo>
                    <a:pt x="452" y="624"/>
                    <a:pt x="422" y="634"/>
                    <a:pt x="381" y="656"/>
                  </a:cubicBezTo>
                  <a:cubicBezTo>
                    <a:pt x="380" y="657"/>
                    <a:pt x="378" y="657"/>
                    <a:pt x="375" y="657"/>
                  </a:cubicBezTo>
                  <a:cubicBezTo>
                    <a:pt x="352" y="657"/>
                    <a:pt x="286" y="617"/>
                    <a:pt x="286" y="596"/>
                  </a:cubicBezTo>
                  <a:cubicBezTo>
                    <a:pt x="274" y="477"/>
                    <a:pt x="274" y="358"/>
                    <a:pt x="310" y="239"/>
                  </a:cubicBezTo>
                  <a:cubicBezTo>
                    <a:pt x="329" y="193"/>
                    <a:pt x="353" y="177"/>
                    <a:pt x="378" y="177"/>
                  </a:cubicBezTo>
                  <a:close/>
                  <a:moveTo>
                    <a:pt x="334" y="1"/>
                  </a:moveTo>
                  <a:cubicBezTo>
                    <a:pt x="250" y="48"/>
                    <a:pt x="179" y="72"/>
                    <a:pt x="155" y="120"/>
                  </a:cubicBezTo>
                  <a:cubicBezTo>
                    <a:pt x="0" y="417"/>
                    <a:pt x="95" y="775"/>
                    <a:pt x="381" y="965"/>
                  </a:cubicBezTo>
                  <a:cubicBezTo>
                    <a:pt x="417" y="978"/>
                    <a:pt x="456" y="985"/>
                    <a:pt x="496" y="985"/>
                  </a:cubicBezTo>
                  <a:cubicBezTo>
                    <a:pt x="562" y="985"/>
                    <a:pt x="631" y="967"/>
                    <a:pt x="691" y="929"/>
                  </a:cubicBezTo>
                  <a:cubicBezTo>
                    <a:pt x="869" y="751"/>
                    <a:pt x="846" y="298"/>
                    <a:pt x="631" y="132"/>
                  </a:cubicBezTo>
                  <a:cubicBezTo>
                    <a:pt x="536" y="72"/>
                    <a:pt x="441" y="24"/>
                    <a:pt x="3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6" name="Google Shape;1866;p53"/>
            <p:cNvSpPr/>
            <p:nvPr/>
          </p:nvSpPr>
          <p:spPr>
            <a:xfrm>
              <a:off x="5557425" y="1985375"/>
              <a:ext cx="22350" cy="27400"/>
            </a:xfrm>
            <a:custGeom>
              <a:avLst/>
              <a:gdLst/>
              <a:ahLst/>
              <a:cxnLst/>
              <a:rect l="l" t="t" r="r" b="b"/>
              <a:pathLst>
                <a:path w="894" h="1096" extrusionOk="0">
                  <a:moveTo>
                    <a:pt x="180" y="24"/>
                  </a:moveTo>
                  <a:lnTo>
                    <a:pt x="180" y="24"/>
                  </a:lnTo>
                  <a:cubicBezTo>
                    <a:pt x="215" y="191"/>
                    <a:pt x="263" y="357"/>
                    <a:pt x="299" y="512"/>
                  </a:cubicBezTo>
                  <a:cubicBezTo>
                    <a:pt x="227" y="524"/>
                    <a:pt x="168" y="536"/>
                    <a:pt x="108" y="560"/>
                  </a:cubicBezTo>
                  <a:cubicBezTo>
                    <a:pt x="72" y="584"/>
                    <a:pt x="37" y="619"/>
                    <a:pt x="1" y="643"/>
                  </a:cubicBezTo>
                  <a:cubicBezTo>
                    <a:pt x="37" y="667"/>
                    <a:pt x="84" y="691"/>
                    <a:pt x="132" y="703"/>
                  </a:cubicBezTo>
                  <a:cubicBezTo>
                    <a:pt x="191" y="715"/>
                    <a:pt x="239" y="715"/>
                    <a:pt x="299" y="715"/>
                  </a:cubicBezTo>
                  <a:cubicBezTo>
                    <a:pt x="310" y="798"/>
                    <a:pt x="322" y="893"/>
                    <a:pt x="346" y="988"/>
                  </a:cubicBezTo>
                  <a:cubicBezTo>
                    <a:pt x="370" y="1036"/>
                    <a:pt x="441" y="1060"/>
                    <a:pt x="501" y="1096"/>
                  </a:cubicBezTo>
                  <a:cubicBezTo>
                    <a:pt x="525" y="1060"/>
                    <a:pt x="549" y="1000"/>
                    <a:pt x="561" y="953"/>
                  </a:cubicBezTo>
                  <a:cubicBezTo>
                    <a:pt x="561" y="881"/>
                    <a:pt x="525" y="810"/>
                    <a:pt x="525" y="738"/>
                  </a:cubicBezTo>
                  <a:cubicBezTo>
                    <a:pt x="525" y="691"/>
                    <a:pt x="549" y="643"/>
                    <a:pt x="584" y="607"/>
                  </a:cubicBezTo>
                  <a:cubicBezTo>
                    <a:pt x="632" y="572"/>
                    <a:pt x="691" y="548"/>
                    <a:pt x="763" y="548"/>
                  </a:cubicBezTo>
                  <a:cubicBezTo>
                    <a:pt x="822" y="548"/>
                    <a:pt x="894" y="536"/>
                    <a:pt x="870" y="441"/>
                  </a:cubicBezTo>
                  <a:cubicBezTo>
                    <a:pt x="861" y="371"/>
                    <a:pt x="827" y="327"/>
                    <a:pt x="772" y="327"/>
                  </a:cubicBezTo>
                  <a:cubicBezTo>
                    <a:pt x="752" y="327"/>
                    <a:pt x="729" y="333"/>
                    <a:pt x="703" y="345"/>
                  </a:cubicBezTo>
                  <a:cubicBezTo>
                    <a:pt x="608" y="393"/>
                    <a:pt x="549" y="417"/>
                    <a:pt x="453" y="465"/>
                  </a:cubicBezTo>
                  <a:cubicBezTo>
                    <a:pt x="287" y="0"/>
                    <a:pt x="310" y="36"/>
                    <a:pt x="180" y="24"/>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7" name="Google Shape;1867;p53"/>
            <p:cNvSpPr/>
            <p:nvPr/>
          </p:nvSpPr>
          <p:spPr>
            <a:xfrm>
              <a:off x="5640475" y="1971250"/>
              <a:ext cx="17300" cy="7900"/>
            </a:xfrm>
            <a:custGeom>
              <a:avLst/>
              <a:gdLst/>
              <a:ahLst/>
              <a:cxnLst/>
              <a:rect l="l" t="t" r="r" b="b"/>
              <a:pathLst>
                <a:path w="692" h="316" extrusionOk="0">
                  <a:moveTo>
                    <a:pt x="559" y="1"/>
                  </a:moveTo>
                  <a:cubicBezTo>
                    <a:pt x="538" y="1"/>
                    <a:pt x="514" y="6"/>
                    <a:pt x="489" y="18"/>
                  </a:cubicBezTo>
                  <a:cubicBezTo>
                    <a:pt x="322" y="77"/>
                    <a:pt x="167" y="160"/>
                    <a:pt x="13" y="244"/>
                  </a:cubicBezTo>
                  <a:cubicBezTo>
                    <a:pt x="13" y="256"/>
                    <a:pt x="13" y="268"/>
                    <a:pt x="1" y="291"/>
                  </a:cubicBezTo>
                  <a:cubicBezTo>
                    <a:pt x="48" y="303"/>
                    <a:pt x="96" y="315"/>
                    <a:pt x="156" y="315"/>
                  </a:cubicBezTo>
                  <a:cubicBezTo>
                    <a:pt x="251" y="303"/>
                    <a:pt x="334" y="256"/>
                    <a:pt x="429" y="232"/>
                  </a:cubicBezTo>
                  <a:cubicBezTo>
                    <a:pt x="465" y="232"/>
                    <a:pt x="513" y="232"/>
                    <a:pt x="548" y="244"/>
                  </a:cubicBezTo>
                  <a:cubicBezTo>
                    <a:pt x="596" y="256"/>
                    <a:pt x="632" y="279"/>
                    <a:pt x="668" y="291"/>
                  </a:cubicBezTo>
                  <a:cubicBezTo>
                    <a:pt x="679" y="244"/>
                    <a:pt x="691" y="184"/>
                    <a:pt x="691" y="137"/>
                  </a:cubicBezTo>
                  <a:cubicBezTo>
                    <a:pt x="673" y="55"/>
                    <a:pt x="627" y="1"/>
                    <a:pt x="55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8" name="Google Shape;1868;p53"/>
            <p:cNvSpPr/>
            <p:nvPr/>
          </p:nvSpPr>
          <p:spPr>
            <a:xfrm>
              <a:off x="6028925" y="2828300"/>
              <a:ext cx="308100" cy="79650"/>
            </a:xfrm>
            <a:custGeom>
              <a:avLst/>
              <a:gdLst/>
              <a:ahLst/>
              <a:cxnLst/>
              <a:rect l="l" t="t" r="r" b="b"/>
              <a:pathLst>
                <a:path w="12324" h="3186" extrusionOk="0">
                  <a:moveTo>
                    <a:pt x="12158" y="0"/>
                  </a:moveTo>
                  <a:cubicBezTo>
                    <a:pt x="12153" y="0"/>
                    <a:pt x="12149" y="1"/>
                    <a:pt x="12145" y="2"/>
                  </a:cubicBezTo>
                  <a:cubicBezTo>
                    <a:pt x="11728" y="121"/>
                    <a:pt x="11299" y="240"/>
                    <a:pt x="10883" y="371"/>
                  </a:cubicBezTo>
                  <a:cubicBezTo>
                    <a:pt x="10168" y="597"/>
                    <a:pt x="9454" y="847"/>
                    <a:pt x="8716" y="1037"/>
                  </a:cubicBezTo>
                  <a:cubicBezTo>
                    <a:pt x="7597" y="1335"/>
                    <a:pt x="6442" y="1585"/>
                    <a:pt x="5311" y="1883"/>
                  </a:cubicBezTo>
                  <a:cubicBezTo>
                    <a:pt x="4096" y="2216"/>
                    <a:pt x="2858" y="2478"/>
                    <a:pt x="1608" y="2657"/>
                  </a:cubicBezTo>
                  <a:cubicBezTo>
                    <a:pt x="1060" y="2728"/>
                    <a:pt x="489" y="2812"/>
                    <a:pt x="0" y="3133"/>
                  </a:cubicBezTo>
                  <a:lnTo>
                    <a:pt x="12" y="3181"/>
                  </a:lnTo>
                  <a:cubicBezTo>
                    <a:pt x="51" y="3184"/>
                    <a:pt x="90" y="3186"/>
                    <a:pt x="130" y="3186"/>
                  </a:cubicBezTo>
                  <a:cubicBezTo>
                    <a:pt x="226" y="3186"/>
                    <a:pt x="325" y="3177"/>
                    <a:pt x="417" y="3169"/>
                  </a:cubicBezTo>
                  <a:cubicBezTo>
                    <a:pt x="691" y="3121"/>
                    <a:pt x="965" y="3038"/>
                    <a:pt x="1239" y="2990"/>
                  </a:cubicBezTo>
                  <a:cubicBezTo>
                    <a:pt x="1953" y="2859"/>
                    <a:pt x="2679" y="2776"/>
                    <a:pt x="3382" y="2621"/>
                  </a:cubicBezTo>
                  <a:cubicBezTo>
                    <a:pt x="4299" y="2407"/>
                    <a:pt x="5192" y="2145"/>
                    <a:pt x="6108" y="1907"/>
                  </a:cubicBezTo>
                  <a:cubicBezTo>
                    <a:pt x="6263" y="1859"/>
                    <a:pt x="6442" y="1883"/>
                    <a:pt x="6596" y="1847"/>
                  </a:cubicBezTo>
                  <a:cubicBezTo>
                    <a:pt x="7466" y="1597"/>
                    <a:pt x="8371" y="1466"/>
                    <a:pt x="9228" y="1145"/>
                  </a:cubicBezTo>
                  <a:cubicBezTo>
                    <a:pt x="10014" y="847"/>
                    <a:pt x="10835" y="645"/>
                    <a:pt x="11645" y="395"/>
                  </a:cubicBezTo>
                  <a:cubicBezTo>
                    <a:pt x="11835" y="335"/>
                    <a:pt x="12038" y="287"/>
                    <a:pt x="12228" y="216"/>
                  </a:cubicBezTo>
                  <a:cubicBezTo>
                    <a:pt x="12264" y="204"/>
                    <a:pt x="12288" y="121"/>
                    <a:pt x="12323" y="73"/>
                  </a:cubicBezTo>
                  <a:cubicBezTo>
                    <a:pt x="12269" y="51"/>
                    <a:pt x="12205" y="0"/>
                    <a:pt x="121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69" name="Google Shape;1869;p53"/>
            <p:cNvSpPr/>
            <p:nvPr/>
          </p:nvSpPr>
          <p:spPr>
            <a:xfrm>
              <a:off x="5781325" y="2884200"/>
              <a:ext cx="67250" cy="90475"/>
            </a:xfrm>
            <a:custGeom>
              <a:avLst/>
              <a:gdLst/>
              <a:ahLst/>
              <a:cxnLst/>
              <a:rect l="l" t="t" r="r" b="b"/>
              <a:pathLst>
                <a:path w="2690" h="3619" extrusionOk="0">
                  <a:moveTo>
                    <a:pt x="987" y="1"/>
                  </a:moveTo>
                  <a:cubicBezTo>
                    <a:pt x="383" y="1"/>
                    <a:pt x="0" y="544"/>
                    <a:pt x="10" y="1135"/>
                  </a:cubicBezTo>
                  <a:cubicBezTo>
                    <a:pt x="22" y="1290"/>
                    <a:pt x="165" y="1421"/>
                    <a:pt x="260" y="1564"/>
                  </a:cubicBezTo>
                  <a:cubicBezTo>
                    <a:pt x="379" y="1773"/>
                    <a:pt x="601" y="1899"/>
                    <a:pt x="837" y="1899"/>
                  </a:cubicBezTo>
                  <a:cubicBezTo>
                    <a:pt x="911" y="1899"/>
                    <a:pt x="985" y="1887"/>
                    <a:pt x="1058" y="1861"/>
                  </a:cubicBezTo>
                  <a:cubicBezTo>
                    <a:pt x="1237" y="1814"/>
                    <a:pt x="1439" y="1790"/>
                    <a:pt x="1630" y="1790"/>
                  </a:cubicBezTo>
                  <a:cubicBezTo>
                    <a:pt x="1635" y="1790"/>
                    <a:pt x="1640" y="1790"/>
                    <a:pt x="1645" y="1790"/>
                  </a:cubicBezTo>
                  <a:cubicBezTo>
                    <a:pt x="2009" y="1790"/>
                    <a:pt x="2344" y="2188"/>
                    <a:pt x="2320" y="2564"/>
                  </a:cubicBezTo>
                  <a:cubicBezTo>
                    <a:pt x="2284" y="2945"/>
                    <a:pt x="2070" y="3147"/>
                    <a:pt x="1737" y="3266"/>
                  </a:cubicBezTo>
                  <a:cubicBezTo>
                    <a:pt x="1638" y="3295"/>
                    <a:pt x="1571" y="3313"/>
                    <a:pt x="1522" y="3313"/>
                  </a:cubicBezTo>
                  <a:cubicBezTo>
                    <a:pt x="1430" y="3313"/>
                    <a:pt x="1398" y="3251"/>
                    <a:pt x="1320" y="3088"/>
                  </a:cubicBezTo>
                  <a:cubicBezTo>
                    <a:pt x="1284" y="3016"/>
                    <a:pt x="1153" y="2992"/>
                    <a:pt x="1070" y="2945"/>
                  </a:cubicBezTo>
                  <a:cubicBezTo>
                    <a:pt x="1058" y="3028"/>
                    <a:pt x="999" y="3135"/>
                    <a:pt x="1034" y="3207"/>
                  </a:cubicBezTo>
                  <a:cubicBezTo>
                    <a:pt x="1138" y="3424"/>
                    <a:pt x="1324" y="3619"/>
                    <a:pt x="1575" y="3619"/>
                  </a:cubicBezTo>
                  <a:cubicBezTo>
                    <a:pt x="1641" y="3619"/>
                    <a:pt x="1710" y="3605"/>
                    <a:pt x="1784" y="3576"/>
                  </a:cubicBezTo>
                  <a:cubicBezTo>
                    <a:pt x="1963" y="3481"/>
                    <a:pt x="2118" y="3373"/>
                    <a:pt x="2273" y="3243"/>
                  </a:cubicBezTo>
                  <a:cubicBezTo>
                    <a:pt x="2523" y="2969"/>
                    <a:pt x="2689" y="2754"/>
                    <a:pt x="2523" y="2314"/>
                  </a:cubicBezTo>
                  <a:cubicBezTo>
                    <a:pt x="2499" y="2242"/>
                    <a:pt x="2487" y="2183"/>
                    <a:pt x="2463" y="2111"/>
                  </a:cubicBezTo>
                  <a:cubicBezTo>
                    <a:pt x="2392" y="1802"/>
                    <a:pt x="2118" y="1576"/>
                    <a:pt x="1796" y="1552"/>
                  </a:cubicBezTo>
                  <a:cubicBezTo>
                    <a:pt x="1746" y="1550"/>
                    <a:pt x="1695" y="1549"/>
                    <a:pt x="1643" y="1549"/>
                  </a:cubicBezTo>
                  <a:cubicBezTo>
                    <a:pt x="1406" y="1549"/>
                    <a:pt x="1164" y="1570"/>
                    <a:pt x="939" y="1599"/>
                  </a:cubicBezTo>
                  <a:cubicBezTo>
                    <a:pt x="887" y="1603"/>
                    <a:pt x="840" y="1609"/>
                    <a:pt x="794" y="1609"/>
                  </a:cubicBezTo>
                  <a:cubicBezTo>
                    <a:pt x="704" y="1609"/>
                    <a:pt x="622" y="1588"/>
                    <a:pt x="534" y="1492"/>
                  </a:cubicBezTo>
                  <a:cubicBezTo>
                    <a:pt x="344" y="1302"/>
                    <a:pt x="225" y="1111"/>
                    <a:pt x="308" y="837"/>
                  </a:cubicBezTo>
                  <a:cubicBezTo>
                    <a:pt x="356" y="587"/>
                    <a:pt x="546" y="373"/>
                    <a:pt x="796" y="278"/>
                  </a:cubicBezTo>
                  <a:cubicBezTo>
                    <a:pt x="873" y="250"/>
                    <a:pt x="951" y="236"/>
                    <a:pt x="1028" y="236"/>
                  </a:cubicBezTo>
                  <a:cubicBezTo>
                    <a:pt x="1215" y="236"/>
                    <a:pt x="1392" y="317"/>
                    <a:pt x="1511" y="468"/>
                  </a:cubicBezTo>
                  <a:cubicBezTo>
                    <a:pt x="1530" y="488"/>
                    <a:pt x="1565" y="507"/>
                    <a:pt x="1591" y="507"/>
                  </a:cubicBezTo>
                  <a:cubicBezTo>
                    <a:pt x="1596" y="507"/>
                    <a:pt x="1601" y="506"/>
                    <a:pt x="1606" y="504"/>
                  </a:cubicBezTo>
                  <a:cubicBezTo>
                    <a:pt x="1630" y="492"/>
                    <a:pt x="1665" y="421"/>
                    <a:pt x="1653" y="409"/>
                  </a:cubicBezTo>
                  <a:cubicBezTo>
                    <a:pt x="1570" y="290"/>
                    <a:pt x="1499" y="123"/>
                    <a:pt x="1391" y="75"/>
                  </a:cubicBezTo>
                  <a:cubicBezTo>
                    <a:pt x="1248" y="24"/>
                    <a:pt x="1113" y="1"/>
                    <a:pt x="9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0" name="Google Shape;1870;p53"/>
            <p:cNvSpPr/>
            <p:nvPr/>
          </p:nvSpPr>
          <p:spPr>
            <a:xfrm>
              <a:off x="6019700" y="2823225"/>
              <a:ext cx="52700" cy="54900"/>
            </a:xfrm>
            <a:custGeom>
              <a:avLst/>
              <a:gdLst/>
              <a:ahLst/>
              <a:cxnLst/>
              <a:rect l="l" t="t" r="r" b="b"/>
              <a:pathLst>
                <a:path w="2108" h="2196" extrusionOk="0">
                  <a:moveTo>
                    <a:pt x="1113" y="765"/>
                  </a:moveTo>
                  <a:cubicBezTo>
                    <a:pt x="1157" y="765"/>
                    <a:pt x="1204" y="774"/>
                    <a:pt x="1250" y="788"/>
                  </a:cubicBezTo>
                  <a:cubicBezTo>
                    <a:pt x="1560" y="919"/>
                    <a:pt x="1679" y="1288"/>
                    <a:pt x="1512" y="1574"/>
                  </a:cubicBezTo>
                  <a:cubicBezTo>
                    <a:pt x="1405" y="1705"/>
                    <a:pt x="1298" y="1824"/>
                    <a:pt x="1179" y="1931"/>
                  </a:cubicBezTo>
                  <a:lnTo>
                    <a:pt x="1167" y="1931"/>
                  </a:lnTo>
                  <a:cubicBezTo>
                    <a:pt x="941" y="1907"/>
                    <a:pt x="774" y="1717"/>
                    <a:pt x="774" y="1502"/>
                  </a:cubicBezTo>
                  <a:cubicBezTo>
                    <a:pt x="798" y="1312"/>
                    <a:pt x="834" y="1133"/>
                    <a:pt x="881" y="955"/>
                  </a:cubicBezTo>
                  <a:cubicBezTo>
                    <a:pt x="923" y="813"/>
                    <a:pt x="1011" y="765"/>
                    <a:pt x="1113" y="765"/>
                  </a:cubicBezTo>
                  <a:close/>
                  <a:moveTo>
                    <a:pt x="1052" y="1"/>
                  </a:moveTo>
                  <a:cubicBezTo>
                    <a:pt x="610" y="1"/>
                    <a:pt x="285" y="222"/>
                    <a:pt x="24" y="562"/>
                  </a:cubicBezTo>
                  <a:cubicBezTo>
                    <a:pt x="0" y="633"/>
                    <a:pt x="24" y="705"/>
                    <a:pt x="72" y="764"/>
                  </a:cubicBezTo>
                  <a:cubicBezTo>
                    <a:pt x="179" y="788"/>
                    <a:pt x="274" y="800"/>
                    <a:pt x="381" y="800"/>
                  </a:cubicBezTo>
                  <a:cubicBezTo>
                    <a:pt x="381" y="717"/>
                    <a:pt x="369" y="633"/>
                    <a:pt x="369" y="550"/>
                  </a:cubicBezTo>
                  <a:cubicBezTo>
                    <a:pt x="556" y="363"/>
                    <a:pt x="805" y="277"/>
                    <a:pt x="1022" y="277"/>
                  </a:cubicBezTo>
                  <a:cubicBezTo>
                    <a:pt x="1291" y="277"/>
                    <a:pt x="1512" y="408"/>
                    <a:pt x="1512" y="645"/>
                  </a:cubicBezTo>
                  <a:cubicBezTo>
                    <a:pt x="1453" y="621"/>
                    <a:pt x="1393" y="586"/>
                    <a:pt x="1334" y="562"/>
                  </a:cubicBezTo>
                  <a:cubicBezTo>
                    <a:pt x="1263" y="518"/>
                    <a:pt x="1186" y="496"/>
                    <a:pt x="1109" y="496"/>
                  </a:cubicBezTo>
                  <a:cubicBezTo>
                    <a:pt x="981" y="496"/>
                    <a:pt x="856" y="557"/>
                    <a:pt x="774" y="669"/>
                  </a:cubicBezTo>
                  <a:cubicBezTo>
                    <a:pt x="500" y="1002"/>
                    <a:pt x="477" y="1371"/>
                    <a:pt x="596" y="1788"/>
                  </a:cubicBezTo>
                  <a:cubicBezTo>
                    <a:pt x="643" y="1967"/>
                    <a:pt x="786" y="2122"/>
                    <a:pt x="965" y="2181"/>
                  </a:cubicBezTo>
                  <a:cubicBezTo>
                    <a:pt x="1004" y="2191"/>
                    <a:pt x="1044" y="2196"/>
                    <a:pt x="1083" y="2196"/>
                  </a:cubicBezTo>
                  <a:cubicBezTo>
                    <a:pt x="1239" y="2196"/>
                    <a:pt x="1394" y="2123"/>
                    <a:pt x="1489" y="1991"/>
                  </a:cubicBezTo>
                  <a:cubicBezTo>
                    <a:pt x="1572" y="1883"/>
                    <a:pt x="1679" y="1776"/>
                    <a:pt x="1762" y="1693"/>
                  </a:cubicBezTo>
                  <a:lnTo>
                    <a:pt x="2072" y="1860"/>
                  </a:lnTo>
                  <a:lnTo>
                    <a:pt x="2108" y="1788"/>
                  </a:lnTo>
                  <a:cubicBezTo>
                    <a:pt x="2036" y="1681"/>
                    <a:pt x="1989" y="1550"/>
                    <a:pt x="1941" y="1431"/>
                  </a:cubicBezTo>
                  <a:cubicBezTo>
                    <a:pt x="1846" y="1098"/>
                    <a:pt x="1786" y="764"/>
                    <a:pt x="1703" y="431"/>
                  </a:cubicBezTo>
                  <a:cubicBezTo>
                    <a:pt x="1608" y="193"/>
                    <a:pt x="1381" y="14"/>
                    <a:pt x="1120" y="2"/>
                  </a:cubicBezTo>
                  <a:cubicBezTo>
                    <a:pt x="1097" y="1"/>
                    <a:pt x="1074" y="1"/>
                    <a:pt x="105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1" name="Google Shape;1871;p53"/>
            <p:cNvSpPr/>
            <p:nvPr/>
          </p:nvSpPr>
          <p:spPr>
            <a:xfrm>
              <a:off x="6163175" y="2797275"/>
              <a:ext cx="47350" cy="46325"/>
            </a:xfrm>
            <a:custGeom>
              <a:avLst/>
              <a:gdLst/>
              <a:ahLst/>
              <a:cxnLst/>
              <a:rect l="l" t="t" r="r" b="b"/>
              <a:pathLst>
                <a:path w="1894" h="1853" extrusionOk="0">
                  <a:moveTo>
                    <a:pt x="1119" y="850"/>
                  </a:moveTo>
                  <a:cubicBezTo>
                    <a:pt x="1274" y="850"/>
                    <a:pt x="1405" y="909"/>
                    <a:pt x="1512" y="1028"/>
                  </a:cubicBezTo>
                  <a:cubicBezTo>
                    <a:pt x="1596" y="1183"/>
                    <a:pt x="1310" y="1493"/>
                    <a:pt x="1084" y="1552"/>
                  </a:cubicBezTo>
                  <a:cubicBezTo>
                    <a:pt x="1040" y="1564"/>
                    <a:pt x="1001" y="1570"/>
                    <a:pt x="967" y="1570"/>
                  </a:cubicBezTo>
                  <a:cubicBezTo>
                    <a:pt x="859" y="1570"/>
                    <a:pt x="798" y="1512"/>
                    <a:pt x="798" y="1386"/>
                  </a:cubicBezTo>
                  <a:cubicBezTo>
                    <a:pt x="738" y="1100"/>
                    <a:pt x="869" y="862"/>
                    <a:pt x="1119" y="850"/>
                  </a:cubicBezTo>
                  <a:close/>
                  <a:moveTo>
                    <a:pt x="979" y="1"/>
                  </a:moveTo>
                  <a:cubicBezTo>
                    <a:pt x="639" y="1"/>
                    <a:pt x="200" y="211"/>
                    <a:pt x="36" y="421"/>
                  </a:cubicBezTo>
                  <a:cubicBezTo>
                    <a:pt x="0" y="469"/>
                    <a:pt x="48" y="588"/>
                    <a:pt x="48" y="671"/>
                  </a:cubicBezTo>
                  <a:cubicBezTo>
                    <a:pt x="119" y="659"/>
                    <a:pt x="191" y="624"/>
                    <a:pt x="262" y="600"/>
                  </a:cubicBezTo>
                  <a:cubicBezTo>
                    <a:pt x="310" y="564"/>
                    <a:pt x="345" y="481"/>
                    <a:pt x="405" y="457"/>
                  </a:cubicBezTo>
                  <a:cubicBezTo>
                    <a:pt x="572" y="397"/>
                    <a:pt x="738" y="338"/>
                    <a:pt x="905" y="290"/>
                  </a:cubicBezTo>
                  <a:cubicBezTo>
                    <a:pt x="948" y="280"/>
                    <a:pt x="986" y="274"/>
                    <a:pt x="1022" y="274"/>
                  </a:cubicBezTo>
                  <a:cubicBezTo>
                    <a:pt x="1187" y="274"/>
                    <a:pt x="1292" y="387"/>
                    <a:pt x="1429" y="612"/>
                  </a:cubicBezTo>
                  <a:cubicBezTo>
                    <a:pt x="1367" y="603"/>
                    <a:pt x="1308" y="599"/>
                    <a:pt x="1251" y="599"/>
                  </a:cubicBezTo>
                  <a:cubicBezTo>
                    <a:pt x="895" y="599"/>
                    <a:pt x="647" y="764"/>
                    <a:pt x="524" y="1124"/>
                  </a:cubicBezTo>
                  <a:cubicBezTo>
                    <a:pt x="464" y="1290"/>
                    <a:pt x="536" y="1647"/>
                    <a:pt x="667" y="1731"/>
                  </a:cubicBezTo>
                  <a:cubicBezTo>
                    <a:pt x="796" y="1815"/>
                    <a:pt x="921" y="1852"/>
                    <a:pt x="1039" y="1852"/>
                  </a:cubicBezTo>
                  <a:cubicBezTo>
                    <a:pt x="1302" y="1852"/>
                    <a:pt x="1527" y="1668"/>
                    <a:pt x="1667" y="1421"/>
                  </a:cubicBezTo>
                  <a:cubicBezTo>
                    <a:pt x="1893" y="1016"/>
                    <a:pt x="1738" y="635"/>
                    <a:pt x="1524" y="278"/>
                  </a:cubicBezTo>
                  <a:cubicBezTo>
                    <a:pt x="1453" y="183"/>
                    <a:pt x="1357" y="112"/>
                    <a:pt x="1250" y="64"/>
                  </a:cubicBezTo>
                  <a:cubicBezTo>
                    <a:pt x="1176" y="20"/>
                    <a:pt x="1082" y="1"/>
                    <a:pt x="9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2" name="Google Shape;1872;p53"/>
            <p:cNvSpPr/>
            <p:nvPr/>
          </p:nvSpPr>
          <p:spPr>
            <a:xfrm>
              <a:off x="6239075" y="2786575"/>
              <a:ext cx="36925" cy="40725"/>
            </a:xfrm>
            <a:custGeom>
              <a:avLst/>
              <a:gdLst/>
              <a:ahLst/>
              <a:cxnLst/>
              <a:rect l="l" t="t" r="r" b="b"/>
              <a:pathLst>
                <a:path w="1477" h="1629" extrusionOk="0">
                  <a:moveTo>
                    <a:pt x="151" y="0"/>
                  </a:moveTo>
                  <a:cubicBezTo>
                    <a:pt x="98" y="0"/>
                    <a:pt x="52" y="43"/>
                    <a:pt x="0" y="123"/>
                  </a:cubicBezTo>
                  <a:cubicBezTo>
                    <a:pt x="191" y="397"/>
                    <a:pt x="429" y="635"/>
                    <a:pt x="465" y="992"/>
                  </a:cubicBezTo>
                  <a:cubicBezTo>
                    <a:pt x="488" y="1159"/>
                    <a:pt x="524" y="1313"/>
                    <a:pt x="584" y="1456"/>
                  </a:cubicBezTo>
                  <a:cubicBezTo>
                    <a:pt x="612" y="1542"/>
                    <a:pt x="649" y="1628"/>
                    <a:pt x="742" y="1628"/>
                  </a:cubicBezTo>
                  <a:cubicBezTo>
                    <a:pt x="765" y="1628"/>
                    <a:pt x="791" y="1623"/>
                    <a:pt x="822" y="1611"/>
                  </a:cubicBezTo>
                  <a:cubicBezTo>
                    <a:pt x="977" y="1563"/>
                    <a:pt x="893" y="1444"/>
                    <a:pt x="881" y="1361"/>
                  </a:cubicBezTo>
                  <a:cubicBezTo>
                    <a:pt x="834" y="1099"/>
                    <a:pt x="631" y="897"/>
                    <a:pt x="715" y="599"/>
                  </a:cubicBezTo>
                  <a:cubicBezTo>
                    <a:pt x="762" y="420"/>
                    <a:pt x="822" y="325"/>
                    <a:pt x="953" y="313"/>
                  </a:cubicBezTo>
                  <a:cubicBezTo>
                    <a:pt x="1024" y="444"/>
                    <a:pt x="1060" y="575"/>
                    <a:pt x="1143" y="623"/>
                  </a:cubicBezTo>
                  <a:cubicBezTo>
                    <a:pt x="1155" y="630"/>
                    <a:pt x="1172" y="634"/>
                    <a:pt x="1190" y="634"/>
                  </a:cubicBezTo>
                  <a:cubicBezTo>
                    <a:pt x="1262" y="634"/>
                    <a:pt x="1367" y="584"/>
                    <a:pt x="1405" y="528"/>
                  </a:cubicBezTo>
                  <a:cubicBezTo>
                    <a:pt x="1465" y="444"/>
                    <a:pt x="1477" y="337"/>
                    <a:pt x="1441" y="242"/>
                  </a:cubicBezTo>
                  <a:cubicBezTo>
                    <a:pt x="1333" y="104"/>
                    <a:pt x="1172" y="30"/>
                    <a:pt x="1003" y="30"/>
                  </a:cubicBezTo>
                  <a:cubicBezTo>
                    <a:pt x="910" y="30"/>
                    <a:pt x="815" y="52"/>
                    <a:pt x="727" y="99"/>
                  </a:cubicBezTo>
                  <a:cubicBezTo>
                    <a:pt x="643" y="159"/>
                    <a:pt x="560" y="242"/>
                    <a:pt x="488" y="325"/>
                  </a:cubicBezTo>
                  <a:cubicBezTo>
                    <a:pt x="330" y="102"/>
                    <a:pt x="232" y="0"/>
                    <a:pt x="1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3" name="Google Shape;1873;p53"/>
            <p:cNvSpPr/>
            <p:nvPr/>
          </p:nvSpPr>
          <p:spPr>
            <a:xfrm>
              <a:off x="6186975" y="2889200"/>
              <a:ext cx="36925" cy="43950"/>
            </a:xfrm>
            <a:custGeom>
              <a:avLst/>
              <a:gdLst/>
              <a:ahLst/>
              <a:cxnLst/>
              <a:rect l="l" t="t" r="r" b="b"/>
              <a:pathLst>
                <a:path w="1477" h="1758" extrusionOk="0">
                  <a:moveTo>
                    <a:pt x="1095" y="0"/>
                  </a:moveTo>
                  <a:cubicBezTo>
                    <a:pt x="978" y="0"/>
                    <a:pt x="866" y="48"/>
                    <a:pt x="786" y="137"/>
                  </a:cubicBezTo>
                  <a:cubicBezTo>
                    <a:pt x="655" y="328"/>
                    <a:pt x="536" y="530"/>
                    <a:pt x="441" y="733"/>
                  </a:cubicBezTo>
                  <a:cubicBezTo>
                    <a:pt x="334" y="626"/>
                    <a:pt x="251" y="447"/>
                    <a:pt x="1" y="411"/>
                  </a:cubicBezTo>
                  <a:lnTo>
                    <a:pt x="1" y="411"/>
                  </a:lnTo>
                  <a:cubicBezTo>
                    <a:pt x="60" y="542"/>
                    <a:pt x="108" y="637"/>
                    <a:pt x="144" y="733"/>
                  </a:cubicBezTo>
                  <a:cubicBezTo>
                    <a:pt x="263" y="983"/>
                    <a:pt x="370" y="1221"/>
                    <a:pt x="489" y="1471"/>
                  </a:cubicBezTo>
                  <a:cubicBezTo>
                    <a:pt x="536" y="1554"/>
                    <a:pt x="584" y="1638"/>
                    <a:pt x="644" y="1721"/>
                  </a:cubicBezTo>
                  <a:cubicBezTo>
                    <a:pt x="674" y="1744"/>
                    <a:pt x="710" y="1757"/>
                    <a:pt x="744" y="1757"/>
                  </a:cubicBezTo>
                  <a:cubicBezTo>
                    <a:pt x="763" y="1757"/>
                    <a:pt x="781" y="1753"/>
                    <a:pt x="798" y="1745"/>
                  </a:cubicBezTo>
                  <a:cubicBezTo>
                    <a:pt x="834" y="1733"/>
                    <a:pt x="858" y="1661"/>
                    <a:pt x="858" y="1614"/>
                  </a:cubicBezTo>
                  <a:cubicBezTo>
                    <a:pt x="858" y="1566"/>
                    <a:pt x="834" y="1519"/>
                    <a:pt x="810" y="1483"/>
                  </a:cubicBezTo>
                  <a:cubicBezTo>
                    <a:pt x="655" y="1161"/>
                    <a:pt x="679" y="780"/>
                    <a:pt x="870" y="483"/>
                  </a:cubicBezTo>
                  <a:lnTo>
                    <a:pt x="1025" y="245"/>
                  </a:lnTo>
                  <a:cubicBezTo>
                    <a:pt x="1036" y="256"/>
                    <a:pt x="1060" y="280"/>
                    <a:pt x="1072" y="280"/>
                  </a:cubicBezTo>
                  <a:cubicBezTo>
                    <a:pt x="1072" y="340"/>
                    <a:pt x="1072" y="399"/>
                    <a:pt x="1072" y="459"/>
                  </a:cubicBezTo>
                  <a:cubicBezTo>
                    <a:pt x="1088" y="569"/>
                    <a:pt x="1165" y="637"/>
                    <a:pt x="1247" y="637"/>
                  </a:cubicBezTo>
                  <a:cubicBezTo>
                    <a:pt x="1290" y="637"/>
                    <a:pt x="1333" y="619"/>
                    <a:pt x="1370" y="578"/>
                  </a:cubicBezTo>
                  <a:cubicBezTo>
                    <a:pt x="1441" y="483"/>
                    <a:pt x="1477" y="387"/>
                    <a:pt x="1477" y="280"/>
                  </a:cubicBezTo>
                  <a:cubicBezTo>
                    <a:pt x="1477" y="78"/>
                    <a:pt x="1287" y="30"/>
                    <a:pt x="1167" y="6"/>
                  </a:cubicBezTo>
                  <a:cubicBezTo>
                    <a:pt x="1143" y="2"/>
                    <a:pt x="1119" y="0"/>
                    <a:pt x="109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4" name="Google Shape;1874;p53"/>
            <p:cNvSpPr/>
            <p:nvPr/>
          </p:nvSpPr>
          <p:spPr>
            <a:xfrm>
              <a:off x="6275675" y="2753625"/>
              <a:ext cx="39025" cy="32175"/>
            </a:xfrm>
            <a:custGeom>
              <a:avLst/>
              <a:gdLst/>
              <a:ahLst/>
              <a:cxnLst/>
              <a:rect l="l" t="t" r="r" b="b"/>
              <a:pathLst>
                <a:path w="1561" h="1287" extrusionOk="0">
                  <a:moveTo>
                    <a:pt x="13" y="0"/>
                  </a:moveTo>
                  <a:cubicBezTo>
                    <a:pt x="13" y="84"/>
                    <a:pt x="1" y="119"/>
                    <a:pt x="13" y="131"/>
                  </a:cubicBezTo>
                  <a:cubicBezTo>
                    <a:pt x="191" y="429"/>
                    <a:pt x="286" y="762"/>
                    <a:pt x="298" y="1107"/>
                  </a:cubicBezTo>
                  <a:cubicBezTo>
                    <a:pt x="298" y="1179"/>
                    <a:pt x="370" y="1227"/>
                    <a:pt x="406" y="1286"/>
                  </a:cubicBezTo>
                  <a:cubicBezTo>
                    <a:pt x="465" y="1238"/>
                    <a:pt x="513" y="1191"/>
                    <a:pt x="560" y="1131"/>
                  </a:cubicBezTo>
                  <a:cubicBezTo>
                    <a:pt x="584" y="1096"/>
                    <a:pt x="560" y="1024"/>
                    <a:pt x="572" y="976"/>
                  </a:cubicBezTo>
                  <a:cubicBezTo>
                    <a:pt x="620" y="798"/>
                    <a:pt x="679" y="631"/>
                    <a:pt x="739" y="465"/>
                  </a:cubicBezTo>
                  <a:lnTo>
                    <a:pt x="798" y="476"/>
                  </a:lnTo>
                  <a:cubicBezTo>
                    <a:pt x="822" y="584"/>
                    <a:pt x="846" y="691"/>
                    <a:pt x="882" y="786"/>
                  </a:cubicBezTo>
                  <a:cubicBezTo>
                    <a:pt x="929" y="893"/>
                    <a:pt x="1001" y="988"/>
                    <a:pt x="1096" y="1048"/>
                  </a:cubicBezTo>
                  <a:cubicBezTo>
                    <a:pt x="1138" y="1069"/>
                    <a:pt x="1176" y="1078"/>
                    <a:pt x="1212" y="1078"/>
                  </a:cubicBezTo>
                  <a:cubicBezTo>
                    <a:pt x="1343" y="1078"/>
                    <a:pt x="1443" y="963"/>
                    <a:pt x="1537" y="869"/>
                  </a:cubicBezTo>
                  <a:cubicBezTo>
                    <a:pt x="1560" y="822"/>
                    <a:pt x="1560" y="762"/>
                    <a:pt x="1525" y="715"/>
                  </a:cubicBezTo>
                  <a:cubicBezTo>
                    <a:pt x="1484" y="671"/>
                    <a:pt x="1448" y="655"/>
                    <a:pt x="1413" y="655"/>
                  </a:cubicBezTo>
                  <a:cubicBezTo>
                    <a:pt x="1325" y="655"/>
                    <a:pt x="1250" y="760"/>
                    <a:pt x="1156" y="786"/>
                  </a:cubicBezTo>
                  <a:cubicBezTo>
                    <a:pt x="1132" y="631"/>
                    <a:pt x="1096" y="488"/>
                    <a:pt x="1048" y="345"/>
                  </a:cubicBezTo>
                  <a:cubicBezTo>
                    <a:pt x="972" y="180"/>
                    <a:pt x="875" y="96"/>
                    <a:pt x="772" y="96"/>
                  </a:cubicBezTo>
                  <a:cubicBezTo>
                    <a:pt x="683" y="96"/>
                    <a:pt x="589" y="159"/>
                    <a:pt x="501" y="286"/>
                  </a:cubicBezTo>
                  <a:cubicBezTo>
                    <a:pt x="489" y="310"/>
                    <a:pt x="477" y="334"/>
                    <a:pt x="465" y="369"/>
                  </a:cubicBezTo>
                  <a:lnTo>
                    <a:pt x="13"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5" name="Google Shape;1875;p53"/>
            <p:cNvSpPr/>
            <p:nvPr/>
          </p:nvSpPr>
          <p:spPr>
            <a:xfrm>
              <a:off x="6075950" y="2836325"/>
              <a:ext cx="33375" cy="39050"/>
            </a:xfrm>
            <a:custGeom>
              <a:avLst/>
              <a:gdLst/>
              <a:ahLst/>
              <a:cxnLst/>
              <a:rect l="l" t="t" r="r" b="b"/>
              <a:pathLst>
                <a:path w="1335" h="1562" extrusionOk="0">
                  <a:moveTo>
                    <a:pt x="268" y="0"/>
                  </a:moveTo>
                  <a:cubicBezTo>
                    <a:pt x="245" y="0"/>
                    <a:pt x="179" y="40"/>
                    <a:pt x="179" y="62"/>
                  </a:cubicBezTo>
                  <a:cubicBezTo>
                    <a:pt x="155" y="252"/>
                    <a:pt x="132" y="443"/>
                    <a:pt x="108" y="669"/>
                  </a:cubicBezTo>
                  <a:lnTo>
                    <a:pt x="298" y="621"/>
                  </a:lnTo>
                  <a:cubicBezTo>
                    <a:pt x="346" y="824"/>
                    <a:pt x="394" y="1026"/>
                    <a:pt x="441" y="1228"/>
                  </a:cubicBezTo>
                  <a:cubicBezTo>
                    <a:pt x="334" y="1264"/>
                    <a:pt x="215" y="1300"/>
                    <a:pt x="96" y="1336"/>
                  </a:cubicBezTo>
                  <a:cubicBezTo>
                    <a:pt x="60" y="1359"/>
                    <a:pt x="36" y="1419"/>
                    <a:pt x="1" y="1467"/>
                  </a:cubicBezTo>
                  <a:cubicBezTo>
                    <a:pt x="48" y="1502"/>
                    <a:pt x="96" y="1562"/>
                    <a:pt x="132" y="1562"/>
                  </a:cubicBezTo>
                  <a:cubicBezTo>
                    <a:pt x="310" y="1562"/>
                    <a:pt x="489" y="1550"/>
                    <a:pt x="667" y="1526"/>
                  </a:cubicBezTo>
                  <a:cubicBezTo>
                    <a:pt x="834" y="1502"/>
                    <a:pt x="1001" y="1455"/>
                    <a:pt x="1156" y="1395"/>
                  </a:cubicBezTo>
                  <a:cubicBezTo>
                    <a:pt x="1239" y="1359"/>
                    <a:pt x="1275" y="1252"/>
                    <a:pt x="1334" y="1169"/>
                  </a:cubicBezTo>
                  <a:cubicBezTo>
                    <a:pt x="1263" y="1145"/>
                    <a:pt x="1179" y="1121"/>
                    <a:pt x="1096" y="1121"/>
                  </a:cubicBezTo>
                  <a:cubicBezTo>
                    <a:pt x="965" y="1145"/>
                    <a:pt x="834" y="1169"/>
                    <a:pt x="703" y="1217"/>
                  </a:cubicBezTo>
                  <a:cubicBezTo>
                    <a:pt x="620" y="847"/>
                    <a:pt x="536" y="502"/>
                    <a:pt x="441" y="145"/>
                  </a:cubicBezTo>
                  <a:cubicBezTo>
                    <a:pt x="417" y="85"/>
                    <a:pt x="334" y="38"/>
                    <a:pt x="274" y="2"/>
                  </a:cubicBezTo>
                  <a:cubicBezTo>
                    <a:pt x="273" y="1"/>
                    <a:pt x="271" y="0"/>
                    <a:pt x="26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6" name="Google Shape;1876;p53"/>
            <p:cNvSpPr/>
            <p:nvPr/>
          </p:nvSpPr>
          <p:spPr>
            <a:xfrm>
              <a:off x="5849725" y="2933650"/>
              <a:ext cx="36050" cy="30425"/>
            </a:xfrm>
            <a:custGeom>
              <a:avLst/>
              <a:gdLst/>
              <a:ahLst/>
              <a:cxnLst/>
              <a:rect l="l" t="t" r="r" b="b"/>
              <a:pathLst>
                <a:path w="1442" h="1217" extrusionOk="0">
                  <a:moveTo>
                    <a:pt x="774" y="0"/>
                  </a:moveTo>
                  <a:cubicBezTo>
                    <a:pt x="660" y="0"/>
                    <a:pt x="549" y="38"/>
                    <a:pt x="465" y="122"/>
                  </a:cubicBezTo>
                  <a:cubicBezTo>
                    <a:pt x="401" y="222"/>
                    <a:pt x="358" y="281"/>
                    <a:pt x="271" y="281"/>
                  </a:cubicBezTo>
                  <a:cubicBezTo>
                    <a:pt x="245" y="281"/>
                    <a:pt x="215" y="275"/>
                    <a:pt x="179" y="264"/>
                  </a:cubicBezTo>
                  <a:cubicBezTo>
                    <a:pt x="175" y="263"/>
                    <a:pt x="171" y="263"/>
                    <a:pt x="166" y="263"/>
                  </a:cubicBezTo>
                  <a:cubicBezTo>
                    <a:pt x="119" y="263"/>
                    <a:pt x="56" y="315"/>
                    <a:pt x="13" y="348"/>
                  </a:cubicBezTo>
                  <a:cubicBezTo>
                    <a:pt x="1" y="360"/>
                    <a:pt x="25" y="443"/>
                    <a:pt x="48" y="443"/>
                  </a:cubicBezTo>
                  <a:cubicBezTo>
                    <a:pt x="275" y="479"/>
                    <a:pt x="227" y="681"/>
                    <a:pt x="287" y="836"/>
                  </a:cubicBezTo>
                  <a:cubicBezTo>
                    <a:pt x="299" y="931"/>
                    <a:pt x="322" y="1038"/>
                    <a:pt x="358" y="1134"/>
                  </a:cubicBezTo>
                  <a:cubicBezTo>
                    <a:pt x="394" y="1181"/>
                    <a:pt x="453" y="1217"/>
                    <a:pt x="513" y="1217"/>
                  </a:cubicBezTo>
                  <a:cubicBezTo>
                    <a:pt x="560" y="1193"/>
                    <a:pt x="608" y="1157"/>
                    <a:pt x="620" y="1098"/>
                  </a:cubicBezTo>
                  <a:cubicBezTo>
                    <a:pt x="620" y="979"/>
                    <a:pt x="572" y="872"/>
                    <a:pt x="572" y="753"/>
                  </a:cubicBezTo>
                  <a:cubicBezTo>
                    <a:pt x="584" y="610"/>
                    <a:pt x="608" y="479"/>
                    <a:pt x="656" y="348"/>
                  </a:cubicBezTo>
                  <a:cubicBezTo>
                    <a:pt x="656" y="336"/>
                    <a:pt x="703" y="330"/>
                    <a:pt x="752" y="330"/>
                  </a:cubicBezTo>
                  <a:cubicBezTo>
                    <a:pt x="802" y="330"/>
                    <a:pt x="852" y="336"/>
                    <a:pt x="858" y="348"/>
                  </a:cubicBezTo>
                  <a:cubicBezTo>
                    <a:pt x="941" y="514"/>
                    <a:pt x="989" y="705"/>
                    <a:pt x="1061" y="884"/>
                  </a:cubicBezTo>
                  <a:cubicBezTo>
                    <a:pt x="1072" y="991"/>
                    <a:pt x="1120" y="1074"/>
                    <a:pt x="1191" y="1157"/>
                  </a:cubicBezTo>
                  <a:cubicBezTo>
                    <a:pt x="1207" y="1169"/>
                    <a:pt x="1229" y="1173"/>
                    <a:pt x="1255" y="1173"/>
                  </a:cubicBezTo>
                  <a:cubicBezTo>
                    <a:pt x="1311" y="1173"/>
                    <a:pt x="1385" y="1154"/>
                    <a:pt x="1442" y="1145"/>
                  </a:cubicBezTo>
                  <a:cubicBezTo>
                    <a:pt x="1442" y="1098"/>
                    <a:pt x="1430" y="1050"/>
                    <a:pt x="1418" y="1003"/>
                  </a:cubicBezTo>
                  <a:cubicBezTo>
                    <a:pt x="1370" y="919"/>
                    <a:pt x="1322" y="848"/>
                    <a:pt x="1287" y="764"/>
                  </a:cubicBezTo>
                  <a:cubicBezTo>
                    <a:pt x="1239" y="586"/>
                    <a:pt x="1191" y="407"/>
                    <a:pt x="1120" y="241"/>
                  </a:cubicBezTo>
                  <a:cubicBezTo>
                    <a:pt x="1061" y="122"/>
                    <a:pt x="953" y="38"/>
                    <a:pt x="822" y="2"/>
                  </a:cubicBezTo>
                  <a:cubicBezTo>
                    <a:pt x="806" y="1"/>
                    <a:pt x="790" y="0"/>
                    <a:pt x="7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7" name="Google Shape;1877;p53"/>
            <p:cNvSpPr/>
            <p:nvPr/>
          </p:nvSpPr>
          <p:spPr>
            <a:xfrm>
              <a:off x="6108400" y="2917025"/>
              <a:ext cx="18175" cy="50375"/>
            </a:xfrm>
            <a:custGeom>
              <a:avLst/>
              <a:gdLst/>
              <a:ahLst/>
              <a:cxnLst/>
              <a:rect l="l" t="t" r="r" b="b"/>
              <a:pathLst>
                <a:path w="727" h="2015" extrusionOk="0">
                  <a:moveTo>
                    <a:pt x="203" y="1"/>
                  </a:moveTo>
                  <a:cubicBezTo>
                    <a:pt x="167" y="48"/>
                    <a:pt x="131" y="108"/>
                    <a:pt x="108" y="179"/>
                  </a:cubicBezTo>
                  <a:cubicBezTo>
                    <a:pt x="96" y="263"/>
                    <a:pt x="72" y="346"/>
                    <a:pt x="72" y="429"/>
                  </a:cubicBezTo>
                  <a:cubicBezTo>
                    <a:pt x="48" y="596"/>
                    <a:pt x="24" y="763"/>
                    <a:pt x="0" y="929"/>
                  </a:cubicBezTo>
                  <a:lnTo>
                    <a:pt x="36" y="953"/>
                  </a:lnTo>
                  <a:lnTo>
                    <a:pt x="250" y="739"/>
                  </a:lnTo>
                  <a:cubicBezTo>
                    <a:pt x="286" y="882"/>
                    <a:pt x="310" y="1025"/>
                    <a:pt x="322" y="1156"/>
                  </a:cubicBezTo>
                  <a:cubicBezTo>
                    <a:pt x="358" y="1382"/>
                    <a:pt x="369" y="1608"/>
                    <a:pt x="393" y="1834"/>
                  </a:cubicBezTo>
                  <a:cubicBezTo>
                    <a:pt x="404" y="1945"/>
                    <a:pt x="456" y="2014"/>
                    <a:pt x="568" y="2014"/>
                  </a:cubicBezTo>
                  <a:cubicBezTo>
                    <a:pt x="577" y="2014"/>
                    <a:pt x="586" y="2014"/>
                    <a:pt x="596" y="2013"/>
                  </a:cubicBezTo>
                  <a:cubicBezTo>
                    <a:pt x="727" y="2001"/>
                    <a:pt x="703" y="1906"/>
                    <a:pt x="679" y="1810"/>
                  </a:cubicBezTo>
                  <a:cubicBezTo>
                    <a:pt x="643" y="1644"/>
                    <a:pt x="631" y="1477"/>
                    <a:pt x="596" y="1310"/>
                  </a:cubicBezTo>
                  <a:cubicBezTo>
                    <a:pt x="512" y="917"/>
                    <a:pt x="417" y="525"/>
                    <a:pt x="322" y="132"/>
                  </a:cubicBezTo>
                  <a:cubicBezTo>
                    <a:pt x="310" y="84"/>
                    <a:pt x="239" y="48"/>
                    <a:pt x="2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8" name="Google Shape;1878;p53"/>
            <p:cNvSpPr/>
            <p:nvPr/>
          </p:nvSpPr>
          <p:spPr>
            <a:xfrm>
              <a:off x="6221800" y="2808100"/>
              <a:ext cx="16700" cy="37525"/>
            </a:xfrm>
            <a:custGeom>
              <a:avLst/>
              <a:gdLst/>
              <a:ahLst/>
              <a:cxnLst/>
              <a:rect l="l" t="t" r="r" b="b"/>
              <a:pathLst>
                <a:path w="668" h="1501" extrusionOk="0">
                  <a:moveTo>
                    <a:pt x="191" y="0"/>
                  </a:moveTo>
                  <a:cubicBezTo>
                    <a:pt x="144" y="0"/>
                    <a:pt x="36" y="48"/>
                    <a:pt x="36" y="83"/>
                  </a:cubicBezTo>
                  <a:cubicBezTo>
                    <a:pt x="13" y="321"/>
                    <a:pt x="1" y="560"/>
                    <a:pt x="1" y="798"/>
                  </a:cubicBezTo>
                  <a:cubicBezTo>
                    <a:pt x="1" y="810"/>
                    <a:pt x="48" y="833"/>
                    <a:pt x="120" y="905"/>
                  </a:cubicBezTo>
                  <a:lnTo>
                    <a:pt x="167" y="667"/>
                  </a:lnTo>
                  <a:lnTo>
                    <a:pt x="227" y="691"/>
                  </a:lnTo>
                  <a:lnTo>
                    <a:pt x="489" y="1500"/>
                  </a:lnTo>
                  <a:lnTo>
                    <a:pt x="656" y="1453"/>
                  </a:lnTo>
                  <a:cubicBezTo>
                    <a:pt x="656" y="1298"/>
                    <a:pt x="667" y="1155"/>
                    <a:pt x="656" y="1000"/>
                  </a:cubicBezTo>
                  <a:cubicBezTo>
                    <a:pt x="656" y="953"/>
                    <a:pt x="644" y="905"/>
                    <a:pt x="620" y="857"/>
                  </a:cubicBezTo>
                  <a:cubicBezTo>
                    <a:pt x="572" y="786"/>
                    <a:pt x="525" y="726"/>
                    <a:pt x="489" y="655"/>
                  </a:cubicBezTo>
                  <a:cubicBezTo>
                    <a:pt x="417" y="476"/>
                    <a:pt x="370" y="298"/>
                    <a:pt x="310" y="119"/>
                  </a:cubicBezTo>
                  <a:cubicBezTo>
                    <a:pt x="286" y="71"/>
                    <a:pt x="239" y="12"/>
                    <a:pt x="1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79" name="Google Shape;1879;p53"/>
            <p:cNvSpPr/>
            <p:nvPr/>
          </p:nvSpPr>
          <p:spPr>
            <a:xfrm>
              <a:off x="5904200" y="2883200"/>
              <a:ext cx="36050" cy="15100"/>
            </a:xfrm>
            <a:custGeom>
              <a:avLst/>
              <a:gdLst/>
              <a:ahLst/>
              <a:cxnLst/>
              <a:rect l="l" t="t" r="r" b="b"/>
              <a:pathLst>
                <a:path w="1442" h="604" extrusionOk="0">
                  <a:moveTo>
                    <a:pt x="1247" y="1"/>
                  </a:moveTo>
                  <a:cubicBezTo>
                    <a:pt x="1226" y="1"/>
                    <a:pt x="1207" y="3"/>
                    <a:pt x="1191" y="8"/>
                  </a:cubicBezTo>
                  <a:cubicBezTo>
                    <a:pt x="834" y="80"/>
                    <a:pt x="489" y="163"/>
                    <a:pt x="144" y="258"/>
                  </a:cubicBezTo>
                  <a:cubicBezTo>
                    <a:pt x="84" y="270"/>
                    <a:pt x="48" y="354"/>
                    <a:pt x="1" y="413"/>
                  </a:cubicBezTo>
                  <a:cubicBezTo>
                    <a:pt x="66" y="435"/>
                    <a:pt x="131" y="486"/>
                    <a:pt x="187" y="486"/>
                  </a:cubicBezTo>
                  <a:cubicBezTo>
                    <a:pt x="192" y="486"/>
                    <a:pt x="198" y="486"/>
                    <a:pt x="203" y="485"/>
                  </a:cubicBezTo>
                  <a:cubicBezTo>
                    <a:pt x="477" y="425"/>
                    <a:pt x="739" y="354"/>
                    <a:pt x="1013" y="294"/>
                  </a:cubicBezTo>
                  <a:cubicBezTo>
                    <a:pt x="1013" y="401"/>
                    <a:pt x="1025" y="485"/>
                    <a:pt x="1048" y="604"/>
                  </a:cubicBezTo>
                  <a:cubicBezTo>
                    <a:pt x="1168" y="520"/>
                    <a:pt x="1275" y="425"/>
                    <a:pt x="1370" y="318"/>
                  </a:cubicBezTo>
                  <a:cubicBezTo>
                    <a:pt x="1429" y="246"/>
                    <a:pt x="1441" y="163"/>
                    <a:pt x="1429" y="68"/>
                  </a:cubicBezTo>
                  <a:cubicBezTo>
                    <a:pt x="1411" y="31"/>
                    <a:pt x="1320" y="1"/>
                    <a:pt x="124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0" name="Google Shape;1880;p53"/>
            <p:cNvSpPr/>
            <p:nvPr/>
          </p:nvSpPr>
          <p:spPr>
            <a:xfrm>
              <a:off x="6140550" y="2923575"/>
              <a:ext cx="42850" cy="11350"/>
            </a:xfrm>
            <a:custGeom>
              <a:avLst/>
              <a:gdLst/>
              <a:ahLst/>
              <a:cxnLst/>
              <a:rect l="l" t="t" r="r" b="b"/>
              <a:pathLst>
                <a:path w="1714" h="454" extrusionOk="0">
                  <a:moveTo>
                    <a:pt x="1415" y="0"/>
                  </a:moveTo>
                  <a:cubicBezTo>
                    <a:pt x="1412" y="0"/>
                    <a:pt x="1408" y="0"/>
                    <a:pt x="1405" y="1"/>
                  </a:cubicBezTo>
                  <a:cubicBezTo>
                    <a:pt x="977" y="24"/>
                    <a:pt x="548" y="108"/>
                    <a:pt x="155" y="263"/>
                  </a:cubicBezTo>
                  <a:cubicBezTo>
                    <a:pt x="84" y="286"/>
                    <a:pt x="48" y="346"/>
                    <a:pt x="0" y="394"/>
                  </a:cubicBezTo>
                  <a:lnTo>
                    <a:pt x="36" y="453"/>
                  </a:lnTo>
                  <a:cubicBezTo>
                    <a:pt x="274" y="405"/>
                    <a:pt x="500" y="358"/>
                    <a:pt x="750" y="322"/>
                  </a:cubicBezTo>
                  <a:cubicBezTo>
                    <a:pt x="891" y="309"/>
                    <a:pt x="1035" y="259"/>
                    <a:pt x="1171" y="259"/>
                  </a:cubicBezTo>
                  <a:cubicBezTo>
                    <a:pt x="1289" y="259"/>
                    <a:pt x="1401" y="297"/>
                    <a:pt x="1500" y="429"/>
                  </a:cubicBezTo>
                  <a:cubicBezTo>
                    <a:pt x="1509" y="431"/>
                    <a:pt x="1518" y="432"/>
                    <a:pt x="1527" y="432"/>
                  </a:cubicBezTo>
                  <a:cubicBezTo>
                    <a:pt x="1568" y="432"/>
                    <a:pt x="1614" y="411"/>
                    <a:pt x="1643" y="382"/>
                  </a:cubicBezTo>
                  <a:cubicBezTo>
                    <a:pt x="1713" y="242"/>
                    <a:pt x="1556" y="0"/>
                    <a:pt x="14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1" name="Google Shape;1881;p53"/>
            <p:cNvSpPr/>
            <p:nvPr/>
          </p:nvSpPr>
          <p:spPr>
            <a:xfrm>
              <a:off x="5908075" y="2902450"/>
              <a:ext cx="36925" cy="8350"/>
            </a:xfrm>
            <a:custGeom>
              <a:avLst/>
              <a:gdLst/>
              <a:ahLst/>
              <a:cxnLst/>
              <a:rect l="l" t="t" r="r" b="b"/>
              <a:pathLst>
                <a:path w="1477" h="334" extrusionOk="0">
                  <a:moveTo>
                    <a:pt x="1036" y="0"/>
                  </a:moveTo>
                  <a:cubicBezTo>
                    <a:pt x="770" y="0"/>
                    <a:pt x="549" y="214"/>
                    <a:pt x="288" y="214"/>
                  </a:cubicBezTo>
                  <a:cubicBezTo>
                    <a:pt x="223" y="214"/>
                    <a:pt x="155" y="200"/>
                    <a:pt x="84" y="167"/>
                  </a:cubicBezTo>
                  <a:cubicBezTo>
                    <a:pt x="72" y="167"/>
                    <a:pt x="36" y="227"/>
                    <a:pt x="0" y="250"/>
                  </a:cubicBezTo>
                  <a:cubicBezTo>
                    <a:pt x="36" y="286"/>
                    <a:pt x="84" y="334"/>
                    <a:pt x="120" y="334"/>
                  </a:cubicBezTo>
                  <a:cubicBezTo>
                    <a:pt x="524" y="310"/>
                    <a:pt x="917" y="274"/>
                    <a:pt x="1322" y="238"/>
                  </a:cubicBezTo>
                  <a:cubicBezTo>
                    <a:pt x="1370" y="227"/>
                    <a:pt x="1429" y="155"/>
                    <a:pt x="1477" y="119"/>
                  </a:cubicBezTo>
                  <a:cubicBezTo>
                    <a:pt x="1477" y="84"/>
                    <a:pt x="1465" y="60"/>
                    <a:pt x="1465" y="24"/>
                  </a:cubicBezTo>
                  <a:cubicBezTo>
                    <a:pt x="1322" y="12"/>
                    <a:pt x="1179" y="0"/>
                    <a:pt x="10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2" name="Google Shape;1882;p53"/>
            <p:cNvSpPr/>
            <p:nvPr/>
          </p:nvSpPr>
          <p:spPr>
            <a:xfrm>
              <a:off x="6121800" y="2829775"/>
              <a:ext cx="32450" cy="10475"/>
            </a:xfrm>
            <a:custGeom>
              <a:avLst/>
              <a:gdLst/>
              <a:ahLst/>
              <a:cxnLst/>
              <a:rect l="l" t="t" r="r" b="b"/>
              <a:pathLst>
                <a:path w="1298" h="419" extrusionOk="0">
                  <a:moveTo>
                    <a:pt x="1133" y="1"/>
                  </a:moveTo>
                  <a:cubicBezTo>
                    <a:pt x="1128" y="1"/>
                    <a:pt x="1124" y="1"/>
                    <a:pt x="1119" y="2"/>
                  </a:cubicBezTo>
                  <a:cubicBezTo>
                    <a:pt x="929" y="38"/>
                    <a:pt x="738" y="109"/>
                    <a:pt x="548" y="157"/>
                  </a:cubicBezTo>
                  <a:cubicBezTo>
                    <a:pt x="417" y="181"/>
                    <a:pt x="274" y="169"/>
                    <a:pt x="131" y="205"/>
                  </a:cubicBezTo>
                  <a:cubicBezTo>
                    <a:pt x="84" y="216"/>
                    <a:pt x="48" y="276"/>
                    <a:pt x="0" y="324"/>
                  </a:cubicBezTo>
                  <a:cubicBezTo>
                    <a:pt x="12" y="336"/>
                    <a:pt x="12" y="359"/>
                    <a:pt x="24" y="383"/>
                  </a:cubicBezTo>
                  <a:cubicBezTo>
                    <a:pt x="107" y="407"/>
                    <a:pt x="191" y="419"/>
                    <a:pt x="274" y="419"/>
                  </a:cubicBezTo>
                  <a:cubicBezTo>
                    <a:pt x="595" y="371"/>
                    <a:pt x="905" y="312"/>
                    <a:pt x="1215" y="240"/>
                  </a:cubicBezTo>
                  <a:cubicBezTo>
                    <a:pt x="1250" y="228"/>
                    <a:pt x="1274" y="145"/>
                    <a:pt x="1298" y="97"/>
                  </a:cubicBezTo>
                  <a:cubicBezTo>
                    <a:pt x="1243" y="64"/>
                    <a:pt x="1188" y="1"/>
                    <a:pt x="113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3" name="Google Shape;1883;p53"/>
            <p:cNvSpPr/>
            <p:nvPr/>
          </p:nvSpPr>
          <p:spPr>
            <a:xfrm>
              <a:off x="5712725" y="2123550"/>
              <a:ext cx="90300" cy="246200"/>
            </a:xfrm>
            <a:custGeom>
              <a:avLst/>
              <a:gdLst/>
              <a:ahLst/>
              <a:cxnLst/>
              <a:rect l="l" t="t" r="r" b="b"/>
              <a:pathLst>
                <a:path w="3612" h="9848" extrusionOk="0">
                  <a:moveTo>
                    <a:pt x="390" y="0"/>
                  </a:moveTo>
                  <a:cubicBezTo>
                    <a:pt x="174" y="0"/>
                    <a:pt x="1" y="215"/>
                    <a:pt x="75" y="438"/>
                  </a:cubicBezTo>
                  <a:cubicBezTo>
                    <a:pt x="123" y="414"/>
                    <a:pt x="171" y="414"/>
                    <a:pt x="183" y="391"/>
                  </a:cubicBezTo>
                  <a:cubicBezTo>
                    <a:pt x="224" y="260"/>
                    <a:pt x="296" y="221"/>
                    <a:pt x="376" y="221"/>
                  </a:cubicBezTo>
                  <a:cubicBezTo>
                    <a:pt x="456" y="221"/>
                    <a:pt x="546" y="260"/>
                    <a:pt x="623" y="283"/>
                  </a:cubicBezTo>
                  <a:cubicBezTo>
                    <a:pt x="814" y="343"/>
                    <a:pt x="921" y="522"/>
                    <a:pt x="885" y="712"/>
                  </a:cubicBezTo>
                  <a:cubicBezTo>
                    <a:pt x="861" y="795"/>
                    <a:pt x="849" y="879"/>
                    <a:pt x="849" y="962"/>
                  </a:cubicBezTo>
                  <a:cubicBezTo>
                    <a:pt x="968" y="1605"/>
                    <a:pt x="1099" y="2248"/>
                    <a:pt x="1242" y="2891"/>
                  </a:cubicBezTo>
                  <a:cubicBezTo>
                    <a:pt x="1326" y="3308"/>
                    <a:pt x="1504" y="3701"/>
                    <a:pt x="1766" y="4034"/>
                  </a:cubicBezTo>
                  <a:cubicBezTo>
                    <a:pt x="1893" y="4196"/>
                    <a:pt x="2009" y="4392"/>
                    <a:pt x="2267" y="4392"/>
                  </a:cubicBezTo>
                  <a:cubicBezTo>
                    <a:pt x="2275" y="4392"/>
                    <a:pt x="2282" y="4391"/>
                    <a:pt x="2290" y="4391"/>
                  </a:cubicBezTo>
                  <a:lnTo>
                    <a:pt x="2290" y="4391"/>
                  </a:lnTo>
                  <a:cubicBezTo>
                    <a:pt x="2266" y="4582"/>
                    <a:pt x="2195" y="4784"/>
                    <a:pt x="2219" y="4963"/>
                  </a:cubicBezTo>
                  <a:cubicBezTo>
                    <a:pt x="2350" y="5617"/>
                    <a:pt x="2504" y="6284"/>
                    <a:pt x="2671" y="6927"/>
                  </a:cubicBezTo>
                  <a:cubicBezTo>
                    <a:pt x="2838" y="7558"/>
                    <a:pt x="3064" y="8189"/>
                    <a:pt x="3254" y="8820"/>
                  </a:cubicBezTo>
                  <a:cubicBezTo>
                    <a:pt x="3326" y="9082"/>
                    <a:pt x="3242" y="9249"/>
                    <a:pt x="3004" y="9380"/>
                  </a:cubicBezTo>
                  <a:cubicBezTo>
                    <a:pt x="2933" y="9427"/>
                    <a:pt x="2885" y="9499"/>
                    <a:pt x="2814" y="9546"/>
                  </a:cubicBezTo>
                  <a:cubicBezTo>
                    <a:pt x="2707" y="9618"/>
                    <a:pt x="2671" y="9737"/>
                    <a:pt x="2766" y="9797"/>
                  </a:cubicBezTo>
                  <a:cubicBezTo>
                    <a:pt x="2810" y="9831"/>
                    <a:pt x="2858" y="9847"/>
                    <a:pt x="2905" y="9847"/>
                  </a:cubicBezTo>
                  <a:cubicBezTo>
                    <a:pt x="2986" y="9847"/>
                    <a:pt x="3062" y="9800"/>
                    <a:pt x="3100" y="9725"/>
                  </a:cubicBezTo>
                  <a:cubicBezTo>
                    <a:pt x="3123" y="9666"/>
                    <a:pt x="3171" y="9618"/>
                    <a:pt x="3219" y="9582"/>
                  </a:cubicBezTo>
                  <a:cubicBezTo>
                    <a:pt x="3528" y="9380"/>
                    <a:pt x="3612" y="9213"/>
                    <a:pt x="3528" y="8844"/>
                  </a:cubicBezTo>
                  <a:cubicBezTo>
                    <a:pt x="3421" y="8404"/>
                    <a:pt x="3278" y="7987"/>
                    <a:pt x="3171" y="7534"/>
                  </a:cubicBezTo>
                  <a:cubicBezTo>
                    <a:pt x="2981" y="6701"/>
                    <a:pt x="2635" y="5891"/>
                    <a:pt x="2528" y="5022"/>
                  </a:cubicBezTo>
                  <a:cubicBezTo>
                    <a:pt x="2516" y="4760"/>
                    <a:pt x="2576" y="4510"/>
                    <a:pt x="2707" y="4284"/>
                  </a:cubicBezTo>
                  <a:cubicBezTo>
                    <a:pt x="2742" y="4177"/>
                    <a:pt x="2766" y="4082"/>
                    <a:pt x="2778" y="3974"/>
                  </a:cubicBezTo>
                  <a:cubicBezTo>
                    <a:pt x="2683" y="3974"/>
                    <a:pt x="2588" y="3986"/>
                    <a:pt x="2492" y="3998"/>
                  </a:cubicBezTo>
                  <a:cubicBezTo>
                    <a:pt x="2407" y="4016"/>
                    <a:pt x="2322" y="4056"/>
                    <a:pt x="2245" y="4056"/>
                  </a:cubicBezTo>
                  <a:cubicBezTo>
                    <a:pt x="2171" y="4056"/>
                    <a:pt x="2104" y="4019"/>
                    <a:pt x="2052" y="3891"/>
                  </a:cubicBezTo>
                  <a:cubicBezTo>
                    <a:pt x="1945" y="3665"/>
                    <a:pt x="1802" y="3462"/>
                    <a:pt x="1683" y="3236"/>
                  </a:cubicBezTo>
                  <a:cubicBezTo>
                    <a:pt x="1409" y="2653"/>
                    <a:pt x="1254" y="2022"/>
                    <a:pt x="1218" y="1379"/>
                  </a:cubicBezTo>
                  <a:cubicBezTo>
                    <a:pt x="1195" y="1069"/>
                    <a:pt x="1159" y="760"/>
                    <a:pt x="1099" y="450"/>
                  </a:cubicBezTo>
                  <a:cubicBezTo>
                    <a:pt x="1028" y="117"/>
                    <a:pt x="754" y="57"/>
                    <a:pt x="468" y="10"/>
                  </a:cubicBezTo>
                  <a:cubicBezTo>
                    <a:pt x="442" y="3"/>
                    <a:pt x="416" y="0"/>
                    <a:pt x="3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4" name="Google Shape;1884;p53"/>
            <p:cNvSpPr/>
            <p:nvPr/>
          </p:nvSpPr>
          <p:spPr>
            <a:xfrm>
              <a:off x="5694650" y="2359525"/>
              <a:ext cx="48250" cy="72050"/>
            </a:xfrm>
            <a:custGeom>
              <a:avLst/>
              <a:gdLst/>
              <a:ahLst/>
              <a:cxnLst/>
              <a:rect l="l" t="t" r="r" b="b"/>
              <a:pathLst>
                <a:path w="1930" h="2882" extrusionOk="0">
                  <a:moveTo>
                    <a:pt x="508" y="398"/>
                  </a:moveTo>
                  <a:cubicBezTo>
                    <a:pt x="525" y="398"/>
                    <a:pt x="543" y="401"/>
                    <a:pt x="560" y="405"/>
                  </a:cubicBezTo>
                  <a:cubicBezTo>
                    <a:pt x="632" y="453"/>
                    <a:pt x="679" y="512"/>
                    <a:pt x="715" y="584"/>
                  </a:cubicBezTo>
                  <a:cubicBezTo>
                    <a:pt x="739" y="739"/>
                    <a:pt x="739" y="881"/>
                    <a:pt x="715" y="1036"/>
                  </a:cubicBezTo>
                  <a:cubicBezTo>
                    <a:pt x="667" y="1143"/>
                    <a:pt x="608" y="1239"/>
                    <a:pt x="536" y="1334"/>
                  </a:cubicBezTo>
                  <a:cubicBezTo>
                    <a:pt x="441" y="1262"/>
                    <a:pt x="370" y="1239"/>
                    <a:pt x="334" y="1179"/>
                  </a:cubicBezTo>
                  <a:cubicBezTo>
                    <a:pt x="203" y="941"/>
                    <a:pt x="239" y="631"/>
                    <a:pt x="417" y="429"/>
                  </a:cubicBezTo>
                  <a:cubicBezTo>
                    <a:pt x="448" y="406"/>
                    <a:pt x="478" y="398"/>
                    <a:pt x="508" y="398"/>
                  </a:cubicBezTo>
                  <a:close/>
                  <a:moveTo>
                    <a:pt x="1393" y="1301"/>
                  </a:moveTo>
                  <a:cubicBezTo>
                    <a:pt x="1467" y="1301"/>
                    <a:pt x="1533" y="1332"/>
                    <a:pt x="1560" y="1441"/>
                  </a:cubicBezTo>
                  <a:cubicBezTo>
                    <a:pt x="1584" y="1643"/>
                    <a:pt x="1608" y="1846"/>
                    <a:pt x="1608" y="2048"/>
                  </a:cubicBezTo>
                  <a:cubicBezTo>
                    <a:pt x="1608" y="2227"/>
                    <a:pt x="1596" y="2417"/>
                    <a:pt x="1584" y="2608"/>
                  </a:cubicBezTo>
                  <a:cubicBezTo>
                    <a:pt x="1322" y="2286"/>
                    <a:pt x="1096" y="1977"/>
                    <a:pt x="1060" y="1572"/>
                  </a:cubicBezTo>
                  <a:cubicBezTo>
                    <a:pt x="1048" y="1429"/>
                    <a:pt x="1096" y="1358"/>
                    <a:pt x="1227" y="1334"/>
                  </a:cubicBezTo>
                  <a:cubicBezTo>
                    <a:pt x="1278" y="1319"/>
                    <a:pt x="1338" y="1301"/>
                    <a:pt x="1393" y="1301"/>
                  </a:cubicBezTo>
                  <a:close/>
                  <a:moveTo>
                    <a:pt x="917" y="0"/>
                  </a:moveTo>
                  <a:lnTo>
                    <a:pt x="834" y="215"/>
                  </a:lnTo>
                  <a:cubicBezTo>
                    <a:pt x="705" y="163"/>
                    <a:pt x="589" y="137"/>
                    <a:pt x="487" y="137"/>
                  </a:cubicBezTo>
                  <a:cubicBezTo>
                    <a:pt x="259" y="137"/>
                    <a:pt x="102" y="268"/>
                    <a:pt x="36" y="548"/>
                  </a:cubicBezTo>
                  <a:cubicBezTo>
                    <a:pt x="1" y="774"/>
                    <a:pt x="13" y="1012"/>
                    <a:pt x="72" y="1239"/>
                  </a:cubicBezTo>
                  <a:cubicBezTo>
                    <a:pt x="117" y="1445"/>
                    <a:pt x="230" y="1543"/>
                    <a:pt x="395" y="1543"/>
                  </a:cubicBezTo>
                  <a:cubicBezTo>
                    <a:pt x="449" y="1543"/>
                    <a:pt x="508" y="1533"/>
                    <a:pt x="572" y="1512"/>
                  </a:cubicBezTo>
                  <a:lnTo>
                    <a:pt x="775" y="1453"/>
                  </a:lnTo>
                  <a:cubicBezTo>
                    <a:pt x="810" y="1631"/>
                    <a:pt x="858" y="1774"/>
                    <a:pt x="882" y="1917"/>
                  </a:cubicBezTo>
                  <a:cubicBezTo>
                    <a:pt x="917" y="2227"/>
                    <a:pt x="1048" y="2513"/>
                    <a:pt x="1275" y="2727"/>
                  </a:cubicBezTo>
                  <a:cubicBezTo>
                    <a:pt x="1370" y="2822"/>
                    <a:pt x="1501" y="2870"/>
                    <a:pt x="1632" y="2882"/>
                  </a:cubicBezTo>
                  <a:cubicBezTo>
                    <a:pt x="1787" y="2870"/>
                    <a:pt x="1858" y="2715"/>
                    <a:pt x="1858" y="2560"/>
                  </a:cubicBezTo>
                  <a:cubicBezTo>
                    <a:pt x="1870" y="2286"/>
                    <a:pt x="1882" y="2012"/>
                    <a:pt x="1870" y="1727"/>
                  </a:cubicBezTo>
                  <a:cubicBezTo>
                    <a:pt x="1846" y="1429"/>
                    <a:pt x="1822" y="1096"/>
                    <a:pt x="1394" y="1000"/>
                  </a:cubicBezTo>
                  <a:cubicBezTo>
                    <a:pt x="1572" y="798"/>
                    <a:pt x="1727" y="619"/>
                    <a:pt x="1870" y="441"/>
                  </a:cubicBezTo>
                  <a:cubicBezTo>
                    <a:pt x="1918" y="393"/>
                    <a:pt x="1930" y="334"/>
                    <a:pt x="1918" y="274"/>
                  </a:cubicBezTo>
                  <a:cubicBezTo>
                    <a:pt x="1888" y="235"/>
                    <a:pt x="1842" y="212"/>
                    <a:pt x="1793" y="212"/>
                  </a:cubicBezTo>
                  <a:cubicBezTo>
                    <a:pt x="1783" y="212"/>
                    <a:pt x="1773" y="213"/>
                    <a:pt x="1763" y="215"/>
                  </a:cubicBezTo>
                  <a:cubicBezTo>
                    <a:pt x="1668" y="262"/>
                    <a:pt x="1584" y="322"/>
                    <a:pt x="1513" y="405"/>
                  </a:cubicBezTo>
                  <a:cubicBezTo>
                    <a:pt x="1418" y="500"/>
                    <a:pt x="1346" y="608"/>
                    <a:pt x="1239" y="739"/>
                  </a:cubicBezTo>
                  <a:lnTo>
                    <a:pt x="977" y="12"/>
                  </a:lnTo>
                  <a:lnTo>
                    <a:pt x="91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5" name="Google Shape;1885;p53"/>
            <p:cNvSpPr/>
            <p:nvPr/>
          </p:nvSpPr>
          <p:spPr>
            <a:xfrm>
              <a:off x="5577675" y="2267625"/>
              <a:ext cx="51825" cy="54275"/>
            </a:xfrm>
            <a:custGeom>
              <a:avLst/>
              <a:gdLst/>
              <a:ahLst/>
              <a:cxnLst/>
              <a:rect l="l" t="t" r="r" b="b"/>
              <a:pathLst>
                <a:path w="2073" h="2171" extrusionOk="0">
                  <a:moveTo>
                    <a:pt x="743" y="211"/>
                  </a:moveTo>
                  <a:cubicBezTo>
                    <a:pt x="777" y="211"/>
                    <a:pt x="905" y="308"/>
                    <a:pt x="905" y="331"/>
                  </a:cubicBezTo>
                  <a:cubicBezTo>
                    <a:pt x="834" y="605"/>
                    <a:pt x="739" y="878"/>
                    <a:pt x="655" y="1140"/>
                  </a:cubicBezTo>
                  <a:cubicBezTo>
                    <a:pt x="643" y="1176"/>
                    <a:pt x="584" y="1188"/>
                    <a:pt x="513" y="1236"/>
                  </a:cubicBezTo>
                  <a:cubicBezTo>
                    <a:pt x="477" y="1164"/>
                    <a:pt x="405" y="1105"/>
                    <a:pt x="382" y="1033"/>
                  </a:cubicBezTo>
                  <a:cubicBezTo>
                    <a:pt x="370" y="914"/>
                    <a:pt x="370" y="795"/>
                    <a:pt x="382" y="676"/>
                  </a:cubicBezTo>
                  <a:cubicBezTo>
                    <a:pt x="358" y="414"/>
                    <a:pt x="560" y="319"/>
                    <a:pt x="739" y="212"/>
                  </a:cubicBezTo>
                  <a:cubicBezTo>
                    <a:pt x="740" y="211"/>
                    <a:pt x="742" y="211"/>
                    <a:pt x="743" y="211"/>
                  </a:cubicBezTo>
                  <a:close/>
                  <a:moveTo>
                    <a:pt x="1405" y="1319"/>
                  </a:moveTo>
                  <a:lnTo>
                    <a:pt x="1405" y="1331"/>
                  </a:lnTo>
                  <a:cubicBezTo>
                    <a:pt x="1513" y="1367"/>
                    <a:pt x="1691" y="1402"/>
                    <a:pt x="1715" y="1474"/>
                  </a:cubicBezTo>
                  <a:cubicBezTo>
                    <a:pt x="1751" y="1593"/>
                    <a:pt x="1667" y="1724"/>
                    <a:pt x="1632" y="1855"/>
                  </a:cubicBezTo>
                  <a:cubicBezTo>
                    <a:pt x="1572" y="1831"/>
                    <a:pt x="1477" y="1831"/>
                    <a:pt x="1465" y="1795"/>
                  </a:cubicBezTo>
                  <a:cubicBezTo>
                    <a:pt x="1429" y="1664"/>
                    <a:pt x="1394" y="1533"/>
                    <a:pt x="1370" y="1402"/>
                  </a:cubicBezTo>
                  <a:lnTo>
                    <a:pt x="1405" y="1319"/>
                  </a:lnTo>
                  <a:close/>
                  <a:moveTo>
                    <a:pt x="682" y="0"/>
                  </a:moveTo>
                  <a:cubicBezTo>
                    <a:pt x="564" y="0"/>
                    <a:pt x="449" y="45"/>
                    <a:pt x="358" y="128"/>
                  </a:cubicBezTo>
                  <a:cubicBezTo>
                    <a:pt x="72" y="450"/>
                    <a:pt x="1" y="914"/>
                    <a:pt x="191" y="1307"/>
                  </a:cubicBezTo>
                  <a:cubicBezTo>
                    <a:pt x="260" y="1445"/>
                    <a:pt x="399" y="1524"/>
                    <a:pt x="543" y="1524"/>
                  </a:cubicBezTo>
                  <a:cubicBezTo>
                    <a:pt x="622" y="1524"/>
                    <a:pt x="703" y="1500"/>
                    <a:pt x="774" y="1450"/>
                  </a:cubicBezTo>
                  <a:cubicBezTo>
                    <a:pt x="858" y="1367"/>
                    <a:pt x="929" y="1259"/>
                    <a:pt x="989" y="1152"/>
                  </a:cubicBezTo>
                  <a:cubicBezTo>
                    <a:pt x="1024" y="1390"/>
                    <a:pt x="1084" y="1628"/>
                    <a:pt x="1167" y="1867"/>
                  </a:cubicBezTo>
                  <a:cubicBezTo>
                    <a:pt x="1240" y="2051"/>
                    <a:pt x="1377" y="2171"/>
                    <a:pt x="1531" y="2171"/>
                  </a:cubicBezTo>
                  <a:cubicBezTo>
                    <a:pt x="1606" y="2171"/>
                    <a:pt x="1685" y="2143"/>
                    <a:pt x="1763" y="2081"/>
                  </a:cubicBezTo>
                  <a:cubicBezTo>
                    <a:pt x="1882" y="1974"/>
                    <a:pt x="1965" y="1843"/>
                    <a:pt x="2001" y="1700"/>
                  </a:cubicBezTo>
                  <a:cubicBezTo>
                    <a:pt x="2072" y="1331"/>
                    <a:pt x="1941" y="1176"/>
                    <a:pt x="1441" y="1033"/>
                  </a:cubicBezTo>
                  <a:cubicBezTo>
                    <a:pt x="1548" y="914"/>
                    <a:pt x="1644" y="795"/>
                    <a:pt x="1727" y="676"/>
                  </a:cubicBezTo>
                  <a:cubicBezTo>
                    <a:pt x="1786" y="605"/>
                    <a:pt x="1834" y="533"/>
                    <a:pt x="1858" y="462"/>
                  </a:cubicBezTo>
                  <a:cubicBezTo>
                    <a:pt x="1870" y="426"/>
                    <a:pt x="1798" y="343"/>
                    <a:pt x="1786" y="343"/>
                  </a:cubicBezTo>
                  <a:cubicBezTo>
                    <a:pt x="1691" y="355"/>
                    <a:pt x="1596" y="390"/>
                    <a:pt x="1525" y="450"/>
                  </a:cubicBezTo>
                  <a:cubicBezTo>
                    <a:pt x="1417" y="569"/>
                    <a:pt x="1322" y="688"/>
                    <a:pt x="1239" y="819"/>
                  </a:cubicBezTo>
                  <a:cubicBezTo>
                    <a:pt x="1227" y="545"/>
                    <a:pt x="1215" y="319"/>
                    <a:pt x="1203" y="140"/>
                  </a:cubicBezTo>
                  <a:cubicBezTo>
                    <a:pt x="1096" y="116"/>
                    <a:pt x="977" y="81"/>
                    <a:pt x="882" y="45"/>
                  </a:cubicBezTo>
                  <a:cubicBezTo>
                    <a:pt x="817" y="15"/>
                    <a:pt x="749" y="0"/>
                    <a:pt x="6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6" name="Google Shape;1886;p53"/>
            <p:cNvSpPr/>
            <p:nvPr/>
          </p:nvSpPr>
          <p:spPr>
            <a:xfrm>
              <a:off x="5617550" y="2377050"/>
              <a:ext cx="31000" cy="77600"/>
            </a:xfrm>
            <a:custGeom>
              <a:avLst/>
              <a:gdLst/>
              <a:ahLst/>
              <a:cxnLst/>
              <a:rect l="l" t="t" r="r" b="b"/>
              <a:pathLst>
                <a:path w="1240" h="3104" extrusionOk="0">
                  <a:moveTo>
                    <a:pt x="705" y="307"/>
                  </a:moveTo>
                  <a:cubicBezTo>
                    <a:pt x="784" y="307"/>
                    <a:pt x="873" y="320"/>
                    <a:pt x="882" y="347"/>
                  </a:cubicBezTo>
                  <a:cubicBezTo>
                    <a:pt x="930" y="454"/>
                    <a:pt x="918" y="561"/>
                    <a:pt x="870" y="657"/>
                  </a:cubicBezTo>
                  <a:cubicBezTo>
                    <a:pt x="739" y="811"/>
                    <a:pt x="584" y="942"/>
                    <a:pt x="430" y="1050"/>
                  </a:cubicBezTo>
                  <a:cubicBezTo>
                    <a:pt x="394" y="895"/>
                    <a:pt x="370" y="823"/>
                    <a:pt x="346" y="752"/>
                  </a:cubicBezTo>
                  <a:cubicBezTo>
                    <a:pt x="275" y="466"/>
                    <a:pt x="334" y="371"/>
                    <a:pt x="632" y="311"/>
                  </a:cubicBezTo>
                  <a:cubicBezTo>
                    <a:pt x="653" y="308"/>
                    <a:pt x="678" y="307"/>
                    <a:pt x="705" y="307"/>
                  </a:cubicBezTo>
                  <a:close/>
                  <a:moveTo>
                    <a:pt x="671" y="0"/>
                  </a:moveTo>
                  <a:cubicBezTo>
                    <a:pt x="584" y="0"/>
                    <a:pt x="498" y="16"/>
                    <a:pt x="418" y="49"/>
                  </a:cubicBezTo>
                  <a:cubicBezTo>
                    <a:pt x="168" y="216"/>
                    <a:pt x="1" y="561"/>
                    <a:pt x="72" y="776"/>
                  </a:cubicBezTo>
                  <a:cubicBezTo>
                    <a:pt x="180" y="1026"/>
                    <a:pt x="263" y="1288"/>
                    <a:pt x="346" y="1550"/>
                  </a:cubicBezTo>
                  <a:cubicBezTo>
                    <a:pt x="430" y="1990"/>
                    <a:pt x="751" y="2395"/>
                    <a:pt x="680" y="2883"/>
                  </a:cubicBezTo>
                  <a:cubicBezTo>
                    <a:pt x="659" y="2998"/>
                    <a:pt x="748" y="3104"/>
                    <a:pt x="859" y="3104"/>
                  </a:cubicBezTo>
                  <a:cubicBezTo>
                    <a:pt x="874" y="3104"/>
                    <a:pt x="890" y="3102"/>
                    <a:pt x="906" y="3097"/>
                  </a:cubicBezTo>
                  <a:cubicBezTo>
                    <a:pt x="1061" y="3086"/>
                    <a:pt x="1037" y="2955"/>
                    <a:pt x="1013" y="2835"/>
                  </a:cubicBezTo>
                  <a:cubicBezTo>
                    <a:pt x="894" y="2371"/>
                    <a:pt x="787" y="1895"/>
                    <a:pt x="656" y="1395"/>
                  </a:cubicBezTo>
                  <a:cubicBezTo>
                    <a:pt x="918" y="1240"/>
                    <a:pt x="918" y="1240"/>
                    <a:pt x="1144" y="776"/>
                  </a:cubicBezTo>
                  <a:cubicBezTo>
                    <a:pt x="1239" y="549"/>
                    <a:pt x="1204" y="299"/>
                    <a:pt x="1049" y="109"/>
                  </a:cubicBezTo>
                  <a:cubicBezTo>
                    <a:pt x="934" y="37"/>
                    <a:pt x="802" y="0"/>
                    <a:pt x="6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7" name="Google Shape;1887;p53"/>
            <p:cNvSpPr/>
            <p:nvPr/>
          </p:nvSpPr>
          <p:spPr>
            <a:xfrm>
              <a:off x="5553875" y="2155075"/>
              <a:ext cx="38700" cy="57150"/>
            </a:xfrm>
            <a:custGeom>
              <a:avLst/>
              <a:gdLst/>
              <a:ahLst/>
              <a:cxnLst/>
              <a:rect l="l" t="t" r="r" b="b"/>
              <a:pathLst>
                <a:path w="1548" h="2286" extrusionOk="0">
                  <a:moveTo>
                    <a:pt x="787" y="270"/>
                  </a:moveTo>
                  <a:cubicBezTo>
                    <a:pt x="890" y="270"/>
                    <a:pt x="994" y="302"/>
                    <a:pt x="1084" y="368"/>
                  </a:cubicBezTo>
                  <a:cubicBezTo>
                    <a:pt x="1167" y="451"/>
                    <a:pt x="1203" y="558"/>
                    <a:pt x="1179" y="666"/>
                  </a:cubicBezTo>
                  <a:cubicBezTo>
                    <a:pt x="1131" y="856"/>
                    <a:pt x="1036" y="1058"/>
                    <a:pt x="774" y="1082"/>
                  </a:cubicBezTo>
                  <a:cubicBezTo>
                    <a:pt x="679" y="844"/>
                    <a:pt x="595" y="618"/>
                    <a:pt x="500" y="368"/>
                  </a:cubicBezTo>
                  <a:cubicBezTo>
                    <a:pt x="583" y="302"/>
                    <a:pt x="685" y="270"/>
                    <a:pt x="787" y="270"/>
                  </a:cubicBezTo>
                  <a:close/>
                  <a:moveTo>
                    <a:pt x="823" y="0"/>
                  </a:moveTo>
                  <a:cubicBezTo>
                    <a:pt x="629" y="0"/>
                    <a:pt x="436" y="75"/>
                    <a:pt x="286" y="225"/>
                  </a:cubicBezTo>
                  <a:cubicBezTo>
                    <a:pt x="155" y="356"/>
                    <a:pt x="0" y="546"/>
                    <a:pt x="107" y="773"/>
                  </a:cubicBezTo>
                  <a:cubicBezTo>
                    <a:pt x="179" y="880"/>
                    <a:pt x="274" y="987"/>
                    <a:pt x="369" y="1082"/>
                  </a:cubicBezTo>
                  <a:cubicBezTo>
                    <a:pt x="405" y="1177"/>
                    <a:pt x="429" y="1261"/>
                    <a:pt x="441" y="1356"/>
                  </a:cubicBezTo>
                  <a:cubicBezTo>
                    <a:pt x="464" y="1451"/>
                    <a:pt x="548" y="1523"/>
                    <a:pt x="572" y="1618"/>
                  </a:cubicBezTo>
                  <a:cubicBezTo>
                    <a:pt x="631" y="1832"/>
                    <a:pt x="679" y="2059"/>
                    <a:pt x="738" y="2273"/>
                  </a:cubicBezTo>
                  <a:cubicBezTo>
                    <a:pt x="777" y="2281"/>
                    <a:pt x="811" y="2286"/>
                    <a:pt x="841" y="2286"/>
                  </a:cubicBezTo>
                  <a:cubicBezTo>
                    <a:pt x="978" y="2286"/>
                    <a:pt x="1027" y="2196"/>
                    <a:pt x="988" y="2011"/>
                  </a:cubicBezTo>
                  <a:cubicBezTo>
                    <a:pt x="953" y="1892"/>
                    <a:pt x="953" y="1749"/>
                    <a:pt x="905" y="1630"/>
                  </a:cubicBezTo>
                  <a:cubicBezTo>
                    <a:pt x="845" y="1451"/>
                    <a:pt x="941" y="1368"/>
                    <a:pt x="1060" y="1273"/>
                  </a:cubicBezTo>
                  <a:cubicBezTo>
                    <a:pt x="1191" y="1166"/>
                    <a:pt x="1310" y="1047"/>
                    <a:pt x="1405" y="916"/>
                  </a:cubicBezTo>
                  <a:cubicBezTo>
                    <a:pt x="1548" y="713"/>
                    <a:pt x="1453" y="273"/>
                    <a:pt x="1286" y="154"/>
                  </a:cubicBezTo>
                  <a:cubicBezTo>
                    <a:pt x="1146" y="51"/>
                    <a:pt x="984" y="0"/>
                    <a:pt x="82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8" name="Google Shape;1888;p53"/>
            <p:cNvSpPr/>
            <p:nvPr/>
          </p:nvSpPr>
          <p:spPr>
            <a:xfrm>
              <a:off x="5500275" y="2289825"/>
              <a:ext cx="39025" cy="54250"/>
            </a:xfrm>
            <a:custGeom>
              <a:avLst/>
              <a:gdLst/>
              <a:ahLst/>
              <a:cxnLst/>
              <a:rect l="l" t="t" r="r" b="b"/>
              <a:pathLst>
                <a:path w="1561" h="2170" extrusionOk="0">
                  <a:moveTo>
                    <a:pt x="611" y="1"/>
                  </a:moveTo>
                  <a:cubicBezTo>
                    <a:pt x="558" y="1"/>
                    <a:pt x="504" y="13"/>
                    <a:pt x="453" y="38"/>
                  </a:cubicBezTo>
                  <a:cubicBezTo>
                    <a:pt x="108" y="169"/>
                    <a:pt x="1" y="729"/>
                    <a:pt x="275" y="1038"/>
                  </a:cubicBezTo>
                  <a:cubicBezTo>
                    <a:pt x="308" y="1078"/>
                    <a:pt x="375" y="1085"/>
                    <a:pt x="446" y="1085"/>
                  </a:cubicBezTo>
                  <a:cubicBezTo>
                    <a:pt x="480" y="1085"/>
                    <a:pt x="515" y="1083"/>
                    <a:pt x="547" y="1083"/>
                  </a:cubicBezTo>
                  <a:cubicBezTo>
                    <a:pt x="569" y="1083"/>
                    <a:pt x="589" y="1084"/>
                    <a:pt x="608" y="1086"/>
                  </a:cubicBezTo>
                  <a:lnTo>
                    <a:pt x="656" y="991"/>
                  </a:lnTo>
                  <a:lnTo>
                    <a:pt x="656" y="991"/>
                  </a:lnTo>
                  <a:cubicBezTo>
                    <a:pt x="632" y="994"/>
                    <a:pt x="611" y="995"/>
                    <a:pt x="592" y="995"/>
                  </a:cubicBezTo>
                  <a:cubicBezTo>
                    <a:pt x="404" y="995"/>
                    <a:pt x="394" y="847"/>
                    <a:pt x="394" y="729"/>
                  </a:cubicBezTo>
                  <a:cubicBezTo>
                    <a:pt x="394" y="598"/>
                    <a:pt x="430" y="467"/>
                    <a:pt x="477" y="336"/>
                  </a:cubicBezTo>
                  <a:cubicBezTo>
                    <a:pt x="484" y="322"/>
                    <a:pt x="540" y="316"/>
                    <a:pt x="588" y="316"/>
                  </a:cubicBezTo>
                  <a:cubicBezTo>
                    <a:pt x="621" y="316"/>
                    <a:pt x="651" y="319"/>
                    <a:pt x="656" y="324"/>
                  </a:cubicBezTo>
                  <a:cubicBezTo>
                    <a:pt x="727" y="467"/>
                    <a:pt x="787" y="610"/>
                    <a:pt x="811" y="764"/>
                  </a:cubicBezTo>
                  <a:cubicBezTo>
                    <a:pt x="882" y="1157"/>
                    <a:pt x="620" y="1479"/>
                    <a:pt x="513" y="1836"/>
                  </a:cubicBezTo>
                  <a:cubicBezTo>
                    <a:pt x="501" y="1943"/>
                    <a:pt x="501" y="2050"/>
                    <a:pt x="513" y="2169"/>
                  </a:cubicBezTo>
                  <a:cubicBezTo>
                    <a:pt x="620" y="2145"/>
                    <a:pt x="727" y="2122"/>
                    <a:pt x="834" y="2086"/>
                  </a:cubicBezTo>
                  <a:cubicBezTo>
                    <a:pt x="1013" y="2038"/>
                    <a:pt x="1192" y="1967"/>
                    <a:pt x="1370" y="1907"/>
                  </a:cubicBezTo>
                  <a:cubicBezTo>
                    <a:pt x="1430" y="1872"/>
                    <a:pt x="1501" y="1848"/>
                    <a:pt x="1561" y="1800"/>
                  </a:cubicBezTo>
                  <a:cubicBezTo>
                    <a:pt x="1501" y="1753"/>
                    <a:pt x="1453" y="1657"/>
                    <a:pt x="1394" y="1657"/>
                  </a:cubicBezTo>
                  <a:cubicBezTo>
                    <a:pt x="1345" y="1654"/>
                    <a:pt x="1297" y="1652"/>
                    <a:pt x="1250" y="1652"/>
                  </a:cubicBezTo>
                  <a:cubicBezTo>
                    <a:pt x="1136" y="1652"/>
                    <a:pt x="1024" y="1661"/>
                    <a:pt x="906" y="1669"/>
                  </a:cubicBezTo>
                  <a:cubicBezTo>
                    <a:pt x="918" y="1574"/>
                    <a:pt x="942" y="1491"/>
                    <a:pt x="965" y="1395"/>
                  </a:cubicBezTo>
                  <a:cubicBezTo>
                    <a:pt x="1180" y="1038"/>
                    <a:pt x="1180" y="598"/>
                    <a:pt x="965" y="240"/>
                  </a:cubicBezTo>
                  <a:cubicBezTo>
                    <a:pt x="904" y="92"/>
                    <a:pt x="759" y="1"/>
                    <a:pt x="6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89" name="Google Shape;1889;p53"/>
            <p:cNvSpPr/>
            <p:nvPr/>
          </p:nvSpPr>
          <p:spPr>
            <a:xfrm>
              <a:off x="5616675" y="2157500"/>
              <a:ext cx="60150" cy="33275"/>
            </a:xfrm>
            <a:custGeom>
              <a:avLst/>
              <a:gdLst/>
              <a:ahLst/>
              <a:cxnLst/>
              <a:rect l="l" t="t" r="r" b="b"/>
              <a:pathLst>
                <a:path w="2406" h="1331" extrusionOk="0">
                  <a:moveTo>
                    <a:pt x="1400" y="1"/>
                  </a:moveTo>
                  <a:cubicBezTo>
                    <a:pt x="1245" y="1"/>
                    <a:pt x="1176" y="101"/>
                    <a:pt x="1167" y="342"/>
                  </a:cubicBezTo>
                  <a:cubicBezTo>
                    <a:pt x="941" y="390"/>
                    <a:pt x="727" y="449"/>
                    <a:pt x="500" y="509"/>
                  </a:cubicBezTo>
                  <a:cubicBezTo>
                    <a:pt x="215" y="580"/>
                    <a:pt x="0" y="747"/>
                    <a:pt x="36" y="914"/>
                  </a:cubicBezTo>
                  <a:lnTo>
                    <a:pt x="1929" y="461"/>
                  </a:lnTo>
                  <a:lnTo>
                    <a:pt x="1929" y="461"/>
                  </a:lnTo>
                  <a:cubicBezTo>
                    <a:pt x="1810" y="699"/>
                    <a:pt x="1691" y="914"/>
                    <a:pt x="1584" y="1128"/>
                  </a:cubicBezTo>
                  <a:cubicBezTo>
                    <a:pt x="1560" y="1188"/>
                    <a:pt x="1608" y="1259"/>
                    <a:pt x="1608" y="1331"/>
                  </a:cubicBezTo>
                  <a:cubicBezTo>
                    <a:pt x="1691" y="1307"/>
                    <a:pt x="1822" y="1319"/>
                    <a:pt x="1858" y="1271"/>
                  </a:cubicBezTo>
                  <a:cubicBezTo>
                    <a:pt x="2048" y="950"/>
                    <a:pt x="2215" y="604"/>
                    <a:pt x="2405" y="235"/>
                  </a:cubicBezTo>
                  <a:cubicBezTo>
                    <a:pt x="2274" y="199"/>
                    <a:pt x="2167" y="152"/>
                    <a:pt x="2048" y="116"/>
                  </a:cubicBezTo>
                  <a:cubicBezTo>
                    <a:pt x="1893" y="80"/>
                    <a:pt x="1739" y="68"/>
                    <a:pt x="1584" y="33"/>
                  </a:cubicBezTo>
                  <a:cubicBezTo>
                    <a:pt x="1512" y="12"/>
                    <a:pt x="1451" y="1"/>
                    <a:pt x="140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0" name="Google Shape;1890;p53"/>
            <p:cNvSpPr/>
            <p:nvPr/>
          </p:nvSpPr>
          <p:spPr>
            <a:xfrm>
              <a:off x="5527375" y="2391200"/>
              <a:ext cx="40500" cy="46025"/>
            </a:xfrm>
            <a:custGeom>
              <a:avLst/>
              <a:gdLst/>
              <a:ahLst/>
              <a:cxnLst/>
              <a:rect l="l" t="t" r="r" b="b"/>
              <a:pathLst>
                <a:path w="1620" h="1841" extrusionOk="0">
                  <a:moveTo>
                    <a:pt x="648" y="1"/>
                  </a:moveTo>
                  <a:cubicBezTo>
                    <a:pt x="594" y="1"/>
                    <a:pt x="534" y="11"/>
                    <a:pt x="465" y="31"/>
                  </a:cubicBezTo>
                  <a:cubicBezTo>
                    <a:pt x="215" y="91"/>
                    <a:pt x="0" y="400"/>
                    <a:pt x="72" y="626"/>
                  </a:cubicBezTo>
                  <a:cubicBezTo>
                    <a:pt x="84" y="662"/>
                    <a:pt x="131" y="698"/>
                    <a:pt x="167" y="734"/>
                  </a:cubicBezTo>
                  <a:cubicBezTo>
                    <a:pt x="203" y="698"/>
                    <a:pt x="239" y="662"/>
                    <a:pt x="262" y="615"/>
                  </a:cubicBezTo>
                  <a:cubicBezTo>
                    <a:pt x="343" y="453"/>
                    <a:pt x="402" y="257"/>
                    <a:pt x="634" y="257"/>
                  </a:cubicBezTo>
                  <a:cubicBezTo>
                    <a:pt x="641" y="257"/>
                    <a:pt x="648" y="257"/>
                    <a:pt x="655" y="257"/>
                  </a:cubicBezTo>
                  <a:cubicBezTo>
                    <a:pt x="750" y="484"/>
                    <a:pt x="739" y="472"/>
                    <a:pt x="643" y="698"/>
                  </a:cubicBezTo>
                  <a:cubicBezTo>
                    <a:pt x="608" y="757"/>
                    <a:pt x="667" y="865"/>
                    <a:pt x="679" y="960"/>
                  </a:cubicBezTo>
                  <a:cubicBezTo>
                    <a:pt x="750" y="924"/>
                    <a:pt x="810" y="900"/>
                    <a:pt x="881" y="888"/>
                  </a:cubicBezTo>
                  <a:cubicBezTo>
                    <a:pt x="935" y="871"/>
                    <a:pt x="989" y="862"/>
                    <a:pt x="1042" y="862"/>
                  </a:cubicBezTo>
                  <a:cubicBezTo>
                    <a:pt x="1096" y="862"/>
                    <a:pt x="1149" y="871"/>
                    <a:pt x="1203" y="888"/>
                  </a:cubicBezTo>
                  <a:cubicBezTo>
                    <a:pt x="1262" y="948"/>
                    <a:pt x="1298" y="1043"/>
                    <a:pt x="1274" y="1138"/>
                  </a:cubicBezTo>
                  <a:cubicBezTo>
                    <a:pt x="1179" y="1281"/>
                    <a:pt x="1072" y="1400"/>
                    <a:pt x="953" y="1507"/>
                  </a:cubicBezTo>
                  <a:cubicBezTo>
                    <a:pt x="950" y="1513"/>
                    <a:pt x="943" y="1516"/>
                    <a:pt x="934" y="1516"/>
                  </a:cubicBezTo>
                  <a:cubicBezTo>
                    <a:pt x="907" y="1516"/>
                    <a:pt x="858" y="1496"/>
                    <a:pt x="822" y="1496"/>
                  </a:cubicBezTo>
                  <a:cubicBezTo>
                    <a:pt x="773" y="1487"/>
                    <a:pt x="708" y="1468"/>
                    <a:pt x="656" y="1468"/>
                  </a:cubicBezTo>
                  <a:cubicBezTo>
                    <a:pt x="632" y="1468"/>
                    <a:pt x="611" y="1472"/>
                    <a:pt x="596" y="1484"/>
                  </a:cubicBezTo>
                  <a:cubicBezTo>
                    <a:pt x="536" y="1543"/>
                    <a:pt x="512" y="1627"/>
                    <a:pt x="524" y="1710"/>
                  </a:cubicBezTo>
                  <a:cubicBezTo>
                    <a:pt x="524" y="1758"/>
                    <a:pt x="631" y="1841"/>
                    <a:pt x="667" y="1841"/>
                  </a:cubicBezTo>
                  <a:cubicBezTo>
                    <a:pt x="846" y="1829"/>
                    <a:pt x="1012" y="1781"/>
                    <a:pt x="1167" y="1698"/>
                  </a:cubicBezTo>
                  <a:cubicBezTo>
                    <a:pt x="1382" y="1567"/>
                    <a:pt x="1620" y="1293"/>
                    <a:pt x="1560" y="1019"/>
                  </a:cubicBezTo>
                  <a:cubicBezTo>
                    <a:pt x="1501" y="698"/>
                    <a:pt x="1393" y="591"/>
                    <a:pt x="1024" y="507"/>
                  </a:cubicBezTo>
                  <a:cubicBezTo>
                    <a:pt x="1012" y="448"/>
                    <a:pt x="1001" y="388"/>
                    <a:pt x="989" y="329"/>
                  </a:cubicBezTo>
                  <a:cubicBezTo>
                    <a:pt x="916" y="103"/>
                    <a:pt x="817" y="1"/>
                    <a:pt x="6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1" name="Google Shape;1891;p53"/>
            <p:cNvSpPr/>
            <p:nvPr/>
          </p:nvSpPr>
          <p:spPr>
            <a:xfrm>
              <a:off x="5717575" y="2241275"/>
              <a:ext cx="33950" cy="48650"/>
            </a:xfrm>
            <a:custGeom>
              <a:avLst/>
              <a:gdLst/>
              <a:ahLst/>
              <a:cxnLst/>
              <a:rect l="l" t="t" r="r" b="b"/>
              <a:pathLst>
                <a:path w="1358" h="1946" extrusionOk="0">
                  <a:moveTo>
                    <a:pt x="673" y="1"/>
                  </a:moveTo>
                  <a:cubicBezTo>
                    <a:pt x="411" y="1"/>
                    <a:pt x="165" y="160"/>
                    <a:pt x="72" y="420"/>
                  </a:cubicBezTo>
                  <a:cubicBezTo>
                    <a:pt x="0" y="563"/>
                    <a:pt x="108" y="742"/>
                    <a:pt x="262" y="742"/>
                  </a:cubicBezTo>
                  <a:cubicBezTo>
                    <a:pt x="453" y="766"/>
                    <a:pt x="632" y="801"/>
                    <a:pt x="798" y="849"/>
                  </a:cubicBezTo>
                  <a:cubicBezTo>
                    <a:pt x="882" y="885"/>
                    <a:pt x="989" y="1004"/>
                    <a:pt x="977" y="1075"/>
                  </a:cubicBezTo>
                  <a:cubicBezTo>
                    <a:pt x="941" y="1206"/>
                    <a:pt x="882" y="1337"/>
                    <a:pt x="798" y="1456"/>
                  </a:cubicBezTo>
                  <a:cubicBezTo>
                    <a:pt x="705" y="1596"/>
                    <a:pt x="649" y="1658"/>
                    <a:pt x="572" y="1658"/>
                  </a:cubicBezTo>
                  <a:cubicBezTo>
                    <a:pt x="511" y="1658"/>
                    <a:pt x="437" y="1620"/>
                    <a:pt x="322" y="1551"/>
                  </a:cubicBezTo>
                  <a:cubicBezTo>
                    <a:pt x="239" y="1528"/>
                    <a:pt x="155" y="1516"/>
                    <a:pt x="60" y="1504"/>
                  </a:cubicBezTo>
                  <a:lnTo>
                    <a:pt x="60" y="1504"/>
                  </a:lnTo>
                  <a:cubicBezTo>
                    <a:pt x="96" y="1587"/>
                    <a:pt x="131" y="1659"/>
                    <a:pt x="167" y="1730"/>
                  </a:cubicBezTo>
                  <a:cubicBezTo>
                    <a:pt x="259" y="1871"/>
                    <a:pt x="413" y="1945"/>
                    <a:pt x="568" y="1945"/>
                  </a:cubicBezTo>
                  <a:cubicBezTo>
                    <a:pt x="675" y="1945"/>
                    <a:pt x="782" y="1910"/>
                    <a:pt x="870" y="1837"/>
                  </a:cubicBezTo>
                  <a:cubicBezTo>
                    <a:pt x="1084" y="1670"/>
                    <a:pt x="1155" y="1432"/>
                    <a:pt x="1251" y="1182"/>
                  </a:cubicBezTo>
                  <a:cubicBezTo>
                    <a:pt x="1358" y="885"/>
                    <a:pt x="1239" y="670"/>
                    <a:pt x="870" y="587"/>
                  </a:cubicBezTo>
                  <a:cubicBezTo>
                    <a:pt x="703" y="551"/>
                    <a:pt x="536" y="516"/>
                    <a:pt x="298" y="468"/>
                  </a:cubicBezTo>
                  <a:lnTo>
                    <a:pt x="893" y="39"/>
                  </a:lnTo>
                  <a:cubicBezTo>
                    <a:pt x="821" y="13"/>
                    <a:pt x="746" y="1"/>
                    <a:pt x="6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2" name="Google Shape;1892;p53"/>
            <p:cNvSpPr/>
            <p:nvPr/>
          </p:nvSpPr>
          <p:spPr>
            <a:xfrm>
              <a:off x="5645550" y="2260925"/>
              <a:ext cx="53300" cy="25400"/>
            </a:xfrm>
            <a:custGeom>
              <a:avLst/>
              <a:gdLst/>
              <a:ahLst/>
              <a:cxnLst/>
              <a:rect l="l" t="t" r="r" b="b"/>
              <a:pathLst>
                <a:path w="2132" h="1016" extrusionOk="0">
                  <a:moveTo>
                    <a:pt x="1536" y="0"/>
                  </a:moveTo>
                  <a:cubicBezTo>
                    <a:pt x="1421" y="0"/>
                    <a:pt x="1275" y="96"/>
                    <a:pt x="1167" y="182"/>
                  </a:cubicBezTo>
                  <a:cubicBezTo>
                    <a:pt x="1119" y="218"/>
                    <a:pt x="1143" y="361"/>
                    <a:pt x="1143" y="515"/>
                  </a:cubicBezTo>
                  <a:lnTo>
                    <a:pt x="0" y="789"/>
                  </a:lnTo>
                  <a:cubicBezTo>
                    <a:pt x="29" y="912"/>
                    <a:pt x="117" y="982"/>
                    <a:pt x="253" y="982"/>
                  </a:cubicBezTo>
                  <a:cubicBezTo>
                    <a:pt x="289" y="982"/>
                    <a:pt x="327" y="978"/>
                    <a:pt x="369" y="968"/>
                  </a:cubicBezTo>
                  <a:cubicBezTo>
                    <a:pt x="738" y="884"/>
                    <a:pt x="1096" y="801"/>
                    <a:pt x="1453" y="706"/>
                  </a:cubicBezTo>
                  <a:cubicBezTo>
                    <a:pt x="1477" y="813"/>
                    <a:pt x="1488" y="884"/>
                    <a:pt x="1512" y="1015"/>
                  </a:cubicBezTo>
                  <a:cubicBezTo>
                    <a:pt x="1643" y="968"/>
                    <a:pt x="1762" y="908"/>
                    <a:pt x="1893" y="849"/>
                  </a:cubicBezTo>
                  <a:cubicBezTo>
                    <a:pt x="2024" y="765"/>
                    <a:pt x="2131" y="420"/>
                    <a:pt x="2036" y="325"/>
                  </a:cubicBezTo>
                  <a:cubicBezTo>
                    <a:pt x="1905" y="182"/>
                    <a:pt x="1750" y="75"/>
                    <a:pt x="1572" y="3"/>
                  </a:cubicBezTo>
                  <a:cubicBezTo>
                    <a:pt x="1560" y="1"/>
                    <a:pt x="1549" y="0"/>
                    <a:pt x="15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3" name="Google Shape;1893;p53"/>
            <p:cNvSpPr/>
            <p:nvPr/>
          </p:nvSpPr>
          <p:spPr>
            <a:xfrm>
              <a:off x="5877025" y="2188375"/>
              <a:ext cx="33750" cy="50025"/>
            </a:xfrm>
            <a:custGeom>
              <a:avLst/>
              <a:gdLst/>
              <a:ahLst/>
              <a:cxnLst/>
              <a:rect l="l" t="t" r="r" b="b"/>
              <a:pathLst>
                <a:path w="1350" h="2001" extrusionOk="0">
                  <a:moveTo>
                    <a:pt x="635" y="0"/>
                  </a:moveTo>
                  <a:cubicBezTo>
                    <a:pt x="385" y="0"/>
                    <a:pt x="159" y="167"/>
                    <a:pt x="76" y="405"/>
                  </a:cubicBezTo>
                  <a:cubicBezTo>
                    <a:pt x="1" y="683"/>
                    <a:pt x="127" y="865"/>
                    <a:pt x="369" y="865"/>
                  </a:cubicBezTo>
                  <a:cubicBezTo>
                    <a:pt x="397" y="865"/>
                    <a:pt x="426" y="862"/>
                    <a:pt x="457" y="858"/>
                  </a:cubicBezTo>
                  <a:cubicBezTo>
                    <a:pt x="526" y="840"/>
                    <a:pt x="603" y="829"/>
                    <a:pt x="680" y="829"/>
                  </a:cubicBezTo>
                  <a:cubicBezTo>
                    <a:pt x="709" y="829"/>
                    <a:pt x="738" y="831"/>
                    <a:pt x="766" y="834"/>
                  </a:cubicBezTo>
                  <a:cubicBezTo>
                    <a:pt x="861" y="858"/>
                    <a:pt x="945" y="905"/>
                    <a:pt x="992" y="977"/>
                  </a:cubicBezTo>
                  <a:cubicBezTo>
                    <a:pt x="1016" y="1012"/>
                    <a:pt x="969" y="1108"/>
                    <a:pt x="909" y="1191"/>
                  </a:cubicBezTo>
                  <a:cubicBezTo>
                    <a:pt x="850" y="1262"/>
                    <a:pt x="766" y="1358"/>
                    <a:pt x="683" y="1369"/>
                  </a:cubicBezTo>
                  <a:cubicBezTo>
                    <a:pt x="361" y="1429"/>
                    <a:pt x="219" y="1572"/>
                    <a:pt x="326" y="1917"/>
                  </a:cubicBezTo>
                  <a:lnTo>
                    <a:pt x="492" y="2001"/>
                  </a:lnTo>
                  <a:cubicBezTo>
                    <a:pt x="528" y="1786"/>
                    <a:pt x="695" y="1620"/>
                    <a:pt x="909" y="1584"/>
                  </a:cubicBezTo>
                  <a:cubicBezTo>
                    <a:pt x="957" y="1560"/>
                    <a:pt x="1004" y="1536"/>
                    <a:pt x="1040" y="1512"/>
                  </a:cubicBezTo>
                  <a:cubicBezTo>
                    <a:pt x="1159" y="1429"/>
                    <a:pt x="1350" y="1012"/>
                    <a:pt x="1326" y="917"/>
                  </a:cubicBezTo>
                  <a:cubicBezTo>
                    <a:pt x="1278" y="727"/>
                    <a:pt x="1004" y="584"/>
                    <a:pt x="742" y="584"/>
                  </a:cubicBezTo>
                  <a:cubicBezTo>
                    <a:pt x="611" y="584"/>
                    <a:pt x="469" y="607"/>
                    <a:pt x="326" y="619"/>
                  </a:cubicBezTo>
                  <a:cubicBezTo>
                    <a:pt x="368" y="373"/>
                    <a:pt x="411" y="284"/>
                    <a:pt x="532" y="284"/>
                  </a:cubicBezTo>
                  <a:cubicBezTo>
                    <a:pt x="580" y="284"/>
                    <a:pt x="641" y="298"/>
                    <a:pt x="719" y="322"/>
                  </a:cubicBezTo>
                  <a:cubicBezTo>
                    <a:pt x="728" y="325"/>
                    <a:pt x="736" y="326"/>
                    <a:pt x="745" y="326"/>
                  </a:cubicBezTo>
                  <a:cubicBezTo>
                    <a:pt x="771" y="326"/>
                    <a:pt x="796" y="313"/>
                    <a:pt x="814" y="286"/>
                  </a:cubicBezTo>
                  <a:cubicBezTo>
                    <a:pt x="885" y="191"/>
                    <a:pt x="754" y="0"/>
                    <a:pt x="63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4" name="Google Shape;1894;p53"/>
            <p:cNvSpPr/>
            <p:nvPr/>
          </p:nvSpPr>
          <p:spPr>
            <a:xfrm>
              <a:off x="5797350" y="2208275"/>
              <a:ext cx="35150" cy="35550"/>
            </a:xfrm>
            <a:custGeom>
              <a:avLst/>
              <a:gdLst/>
              <a:ahLst/>
              <a:cxnLst/>
              <a:rect l="l" t="t" r="r" b="b"/>
              <a:pathLst>
                <a:path w="1406" h="1422" extrusionOk="0">
                  <a:moveTo>
                    <a:pt x="1046" y="1"/>
                  </a:moveTo>
                  <a:cubicBezTo>
                    <a:pt x="975" y="1"/>
                    <a:pt x="904" y="27"/>
                    <a:pt x="846" y="85"/>
                  </a:cubicBezTo>
                  <a:cubicBezTo>
                    <a:pt x="715" y="204"/>
                    <a:pt x="584" y="347"/>
                    <a:pt x="465" y="502"/>
                  </a:cubicBezTo>
                  <a:lnTo>
                    <a:pt x="60" y="14"/>
                  </a:lnTo>
                  <a:lnTo>
                    <a:pt x="0" y="50"/>
                  </a:lnTo>
                  <a:cubicBezTo>
                    <a:pt x="0" y="109"/>
                    <a:pt x="12" y="169"/>
                    <a:pt x="24" y="228"/>
                  </a:cubicBezTo>
                  <a:cubicBezTo>
                    <a:pt x="191" y="609"/>
                    <a:pt x="358" y="990"/>
                    <a:pt x="536" y="1359"/>
                  </a:cubicBezTo>
                  <a:cubicBezTo>
                    <a:pt x="576" y="1399"/>
                    <a:pt x="640" y="1422"/>
                    <a:pt x="694" y="1422"/>
                  </a:cubicBezTo>
                  <a:cubicBezTo>
                    <a:pt x="706" y="1422"/>
                    <a:pt x="716" y="1421"/>
                    <a:pt x="727" y="1419"/>
                  </a:cubicBezTo>
                  <a:cubicBezTo>
                    <a:pt x="786" y="1359"/>
                    <a:pt x="822" y="1288"/>
                    <a:pt x="822" y="1205"/>
                  </a:cubicBezTo>
                  <a:cubicBezTo>
                    <a:pt x="798" y="1074"/>
                    <a:pt x="774" y="931"/>
                    <a:pt x="739" y="800"/>
                  </a:cubicBezTo>
                  <a:cubicBezTo>
                    <a:pt x="870" y="776"/>
                    <a:pt x="1012" y="740"/>
                    <a:pt x="1143" y="693"/>
                  </a:cubicBezTo>
                  <a:cubicBezTo>
                    <a:pt x="1346" y="597"/>
                    <a:pt x="1405" y="347"/>
                    <a:pt x="1298" y="157"/>
                  </a:cubicBezTo>
                  <a:cubicBezTo>
                    <a:pt x="1249" y="58"/>
                    <a:pt x="1149" y="1"/>
                    <a:pt x="104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5" name="Google Shape;1895;p53"/>
            <p:cNvSpPr/>
            <p:nvPr/>
          </p:nvSpPr>
          <p:spPr>
            <a:xfrm>
              <a:off x="5484800" y="2183000"/>
              <a:ext cx="24450" cy="53900"/>
            </a:xfrm>
            <a:custGeom>
              <a:avLst/>
              <a:gdLst/>
              <a:ahLst/>
              <a:cxnLst/>
              <a:rect l="l" t="t" r="r" b="b"/>
              <a:pathLst>
                <a:path w="978" h="2156" extrusionOk="0">
                  <a:moveTo>
                    <a:pt x="96" y="1"/>
                  </a:moveTo>
                  <a:cubicBezTo>
                    <a:pt x="72" y="96"/>
                    <a:pt x="1" y="191"/>
                    <a:pt x="25" y="263"/>
                  </a:cubicBezTo>
                  <a:cubicBezTo>
                    <a:pt x="132" y="763"/>
                    <a:pt x="251" y="1251"/>
                    <a:pt x="382" y="1763"/>
                  </a:cubicBezTo>
                  <a:cubicBezTo>
                    <a:pt x="275" y="1811"/>
                    <a:pt x="203" y="1823"/>
                    <a:pt x="179" y="1858"/>
                  </a:cubicBezTo>
                  <a:cubicBezTo>
                    <a:pt x="144" y="1930"/>
                    <a:pt x="108" y="2001"/>
                    <a:pt x="84" y="2085"/>
                  </a:cubicBezTo>
                  <a:cubicBezTo>
                    <a:pt x="144" y="2120"/>
                    <a:pt x="227" y="2144"/>
                    <a:pt x="298" y="2156"/>
                  </a:cubicBezTo>
                  <a:cubicBezTo>
                    <a:pt x="477" y="2144"/>
                    <a:pt x="656" y="2120"/>
                    <a:pt x="822" y="2085"/>
                  </a:cubicBezTo>
                  <a:cubicBezTo>
                    <a:pt x="882" y="2073"/>
                    <a:pt x="929" y="2013"/>
                    <a:pt x="977" y="1965"/>
                  </a:cubicBezTo>
                  <a:cubicBezTo>
                    <a:pt x="929" y="1918"/>
                    <a:pt x="882" y="1882"/>
                    <a:pt x="822" y="1846"/>
                  </a:cubicBezTo>
                  <a:cubicBezTo>
                    <a:pt x="763" y="1799"/>
                    <a:pt x="644" y="1787"/>
                    <a:pt x="620" y="1727"/>
                  </a:cubicBezTo>
                  <a:cubicBezTo>
                    <a:pt x="537" y="1406"/>
                    <a:pt x="477" y="1084"/>
                    <a:pt x="418" y="763"/>
                  </a:cubicBezTo>
                  <a:cubicBezTo>
                    <a:pt x="394" y="572"/>
                    <a:pt x="370" y="382"/>
                    <a:pt x="322" y="191"/>
                  </a:cubicBezTo>
                  <a:cubicBezTo>
                    <a:pt x="310" y="120"/>
                    <a:pt x="179" y="72"/>
                    <a:pt x="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6" name="Google Shape;1896;p53"/>
            <p:cNvSpPr/>
            <p:nvPr/>
          </p:nvSpPr>
          <p:spPr>
            <a:xfrm>
              <a:off x="5841100" y="2196400"/>
              <a:ext cx="29200" cy="40500"/>
            </a:xfrm>
            <a:custGeom>
              <a:avLst/>
              <a:gdLst/>
              <a:ahLst/>
              <a:cxnLst/>
              <a:rect l="l" t="t" r="r" b="b"/>
              <a:pathLst>
                <a:path w="1168" h="1620" extrusionOk="0">
                  <a:moveTo>
                    <a:pt x="989" y="1"/>
                  </a:moveTo>
                  <a:cubicBezTo>
                    <a:pt x="929" y="25"/>
                    <a:pt x="894" y="72"/>
                    <a:pt x="882" y="132"/>
                  </a:cubicBezTo>
                  <a:cubicBezTo>
                    <a:pt x="846" y="441"/>
                    <a:pt x="822" y="739"/>
                    <a:pt x="786" y="1048"/>
                  </a:cubicBezTo>
                  <a:cubicBezTo>
                    <a:pt x="515" y="951"/>
                    <a:pt x="441" y="585"/>
                    <a:pt x="105" y="585"/>
                  </a:cubicBezTo>
                  <a:cubicBezTo>
                    <a:pt x="73" y="585"/>
                    <a:pt x="38" y="589"/>
                    <a:pt x="1" y="596"/>
                  </a:cubicBezTo>
                  <a:cubicBezTo>
                    <a:pt x="96" y="703"/>
                    <a:pt x="167" y="822"/>
                    <a:pt x="263" y="941"/>
                  </a:cubicBezTo>
                  <a:cubicBezTo>
                    <a:pt x="393" y="1120"/>
                    <a:pt x="536" y="1287"/>
                    <a:pt x="691" y="1465"/>
                  </a:cubicBezTo>
                  <a:cubicBezTo>
                    <a:pt x="751" y="1525"/>
                    <a:pt x="834" y="1572"/>
                    <a:pt x="905" y="1620"/>
                  </a:cubicBezTo>
                  <a:cubicBezTo>
                    <a:pt x="965" y="1549"/>
                    <a:pt x="1025" y="1453"/>
                    <a:pt x="1060" y="1370"/>
                  </a:cubicBezTo>
                  <a:cubicBezTo>
                    <a:pt x="1108" y="1072"/>
                    <a:pt x="1132" y="787"/>
                    <a:pt x="1155" y="489"/>
                  </a:cubicBezTo>
                  <a:cubicBezTo>
                    <a:pt x="1167" y="358"/>
                    <a:pt x="1155" y="215"/>
                    <a:pt x="1132" y="84"/>
                  </a:cubicBezTo>
                  <a:cubicBezTo>
                    <a:pt x="1120" y="48"/>
                    <a:pt x="1036" y="1"/>
                    <a:pt x="98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7" name="Google Shape;1897;p53"/>
            <p:cNvSpPr/>
            <p:nvPr/>
          </p:nvSpPr>
          <p:spPr>
            <a:xfrm>
              <a:off x="5656250" y="2367325"/>
              <a:ext cx="29500" cy="36925"/>
            </a:xfrm>
            <a:custGeom>
              <a:avLst/>
              <a:gdLst/>
              <a:ahLst/>
              <a:cxnLst/>
              <a:rect l="l" t="t" r="r" b="b"/>
              <a:pathLst>
                <a:path w="1180" h="1477" extrusionOk="0">
                  <a:moveTo>
                    <a:pt x="985" y="1"/>
                  </a:moveTo>
                  <a:cubicBezTo>
                    <a:pt x="911" y="1"/>
                    <a:pt x="889" y="71"/>
                    <a:pt x="882" y="236"/>
                  </a:cubicBezTo>
                  <a:cubicBezTo>
                    <a:pt x="858" y="510"/>
                    <a:pt x="822" y="796"/>
                    <a:pt x="799" y="1093"/>
                  </a:cubicBezTo>
                  <a:cubicBezTo>
                    <a:pt x="548" y="867"/>
                    <a:pt x="418" y="498"/>
                    <a:pt x="13" y="427"/>
                  </a:cubicBezTo>
                  <a:cubicBezTo>
                    <a:pt x="13" y="498"/>
                    <a:pt x="1" y="534"/>
                    <a:pt x="13" y="546"/>
                  </a:cubicBezTo>
                  <a:cubicBezTo>
                    <a:pt x="215" y="819"/>
                    <a:pt x="406" y="1093"/>
                    <a:pt x="632" y="1343"/>
                  </a:cubicBezTo>
                  <a:cubicBezTo>
                    <a:pt x="707" y="1429"/>
                    <a:pt x="811" y="1476"/>
                    <a:pt x="926" y="1476"/>
                  </a:cubicBezTo>
                  <a:cubicBezTo>
                    <a:pt x="939" y="1476"/>
                    <a:pt x="952" y="1475"/>
                    <a:pt x="965" y="1474"/>
                  </a:cubicBezTo>
                  <a:cubicBezTo>
                    <a:pt x="1120" y="1427"/>
                    <a:pt x="1108" y="1260"/>
                    <a:pt x="1108" y="1105"/>
                  </a:cubicBezTo>
                  <a:cubicBezTo>
                    <a:pt x="1120" y="760"/>
                    <a:pt x="1156" y="415"/>
                    <a:pt x="1180" y="69"/>
                  </a:cubicBezTo>
                  <a:cubicBezTo>
                    <a:pt x="1091" y="25"/>
                    <a:pt x="1029" y="1"/>
                    <a:pt x="98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8" name="Google Shape;1898;p53"/>
            <p:cNvSpPr/>
            <p:nvPr/>
          </p:nvSpPr>
          <p:spPr>
            <a:xfrm>
              <a:off x="5689300" y="2152950"/>
              <a:ext cx="30675" cy="28700"/>
            </a:xfrm>
            <a:custGeom>
              <a:avLst/>
              <a:gdLst/>
              <a:ahLst/>
              <a:cxnLst/>
              <a:rect l="l" t="t" r="r" b="b"/>
              <a:pathLst>
                <a:path w="1227" h="1148" extrusionOk="0">
                  <a:moveTo>
                    <a:pt x="893" y="0"/>
                  </a:moveTo>
                  <a:cubicBezTo>
                    <a:pt x="762" y="24"/>
                    <a:pt x="560" y="108"/>
                    <a:pt x="524" y="215"/>
                  </a:cubicBezTo>
                  <a:cubicBezTo>
                    <a:pt x="472" y="346"/>
                    <a:pt x="434" y="416"/>
                    <a:pt x="384" y="416"/>
                  </a:cubicBezTo>
                  <a:cubicBezTo>
                    <a:pt x="344" y="416"/>
                    <a:pt x="296" y="370"/>
                    <a:pt x="227" y="274"/>
                  </a:cubicBezTo>
                  <a:cubicBezTo>
                    <a:pt x="191" y="227"/>
                    <a:pt x="72" y="239"/>
                    <a:pt x="0" y="227"/>
                  </a:cubicBezTo>
                  <a:lnTo>
                    <a:pt x="0" y="227"/>
                  </a:lnTo>
                  <a:cubicBezTo>
                    <a:pt x="12" y="298"/>
                    <a:pt x="36" y="370"/>
                    <a:pt x="72" y="429"/>
                  </a:cubicBezTo>
                  <a:cubicBezTo>
                    <a:pt x="203" y="631"/>
                    <a:pt x="358" y="810"/>
                    <a:pt x="465" y="1024"/>
                  </a:cubicBezTo>
                  <a:cubicBezTo>
                    <a:pt x="510" y="1107"/>
                    <a:pt x="555" y="1147"/>
                    <a:pt x="616" y="1147"/>
                  </a:cubicBezTo>
                  <a:cubicBezTo>
                    <a:pt x="651" y="1147"/>
                    <a:pt x="691" y="1134"/>
                    <a:pt x="739" y="1108"/>
                  </a:cubicBezTo>
                  <a:cubicBezTo>
                    <a:pt x="679" y="489"/>
                    <a:pt x="703" y="358"/>
                    <a:pt x="870" y="310"/>
                  </a:cubicBezTo>
                  <a:cubicBezTo>
                    <a:pt x="917" y="417"/>
                    <a:pt x="965" y="512"/>
                    <a:pt x="1001" y="608"/>
                  </a:cubicBezTo>
                  <a:cubicBezTo>
                    <a:pt x="1060" y="572"/>
                    <a:pt x="1167" y="560"/>
                    <a:pt x="1179" y="524"/>
                  </a:cubicBezTo>
                  <a:cubicBezTo>
                    <a:pt x="1215" y="405"/>
                    <a:pt x="1227" y="286"/>
                    <a:pt x="1191" y="179"/>
                  </a:cubicBezTo>
                  <a:cubicBezTo>
                    <a:pt x="1120" y="72"/>
                    <a:pt x="1012" y="12"/>
                    <a:pt x="8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99" name="Google Shape;1899;p53"/>
            <p:cNvSpPr/>
            <p:nvPr/>
          </p:nvSpPr>
          <p:spPr>
            <a:xfrm>
              <a:off x="5548200" y="2320775"/>
              <a:ext cx="14325" cy="15250"/>
            </a:xfrm>
            <a:custGeom>
              <a:avLst/>
              <a:gdLst/>
              <a:ahLst/>
              <a:cxnLst/>
              <a:rect l="l" t="t" r="r" b="b"/>
              <a:pathLst>
                <a:path w="573" h="610" extrusionOk="0">
                  <a:moveTo>
                    <a:pt x="245" y="0"/>
                  </a:moveTo>
                  <a:cubicBezTo>
                    <a:pt x="173" y="0"/>
                    <a:pt x="96" y="59"/>
                    <a:pt x="1" y="74"/>
                  </a:cubicBezTo>
                  <a:cubicBezTo>
                    <a:pt x="48" y="241"/>
                    <a:pt x="84" y="407"/>
                    <a:pt x="132" y="610"/>
                  </a:cubicBezTo>
                  <a:cubicBezTo>
                    <a:pt x="263" y="407"/>
                    <a:pt x="572" y="395"/>
                    <a:pt x="382" y="98"/>
                  </a:cubicBezTo>
                  <a:cubicBezTo>
                    <a:pt x="336" y="24"/>
                    <a:pt x="291" y="0"/>
                    <a:pt x="24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0" name="Google Shape;1900;p53"/>
            <p:cNvSpPr/>
            <p:nvPr/>
          </p:nvSpPr>
          <p:spPr>
            <a:xfrm>
              <a:off x="5572325" y="2424875"/>
              <a:ext cx="12525" cy="11775"/>
            </a:xfrm>
            <a:custGeom>
              <a:avLst/>
              <a:gdLst/>
              <a:ahLst/>
              <a:cxnLst/>
              <a:rect l="l" t="t" r="r" b="b"/>
              <a:pathLst>
                <a:path w="501" h="471" extrusionOk="0">
                  <a:moveTo>
                    <a:pt x="272" y="1"/>
                  </a:moveTo>
                  <a:cubicBezTo>
                    <a:pt x="248" y="1"/>
                    <a:pt x="221" y="6"/>
                    <a:pt x="191" y="18"/>
                  </a:cubicBezTo>
                  <a:cubicBezTo>
                    <a:pt x="131" y="41"/>
                    <a:pt x="95" y="149"/>
                    <a:pt x="0" y="280"/>
                  </a:cubicBezTo>
                  <a:cubicBezTo>
                    <a:pt x="136" y="370"/>
                    <a:pt x="228" y="471"/>
                    <a:pt x="319" y="471"/>
                  </a:cubicBezTo>
                  <a:cubicBezTo>
                    <a:pt x="324" y="471"/>
                    <a:pt x="329" y="471"/>
                    <a:pt x="334" y="470"/>
                  </a:cubicBezTo>
                  <a:cubicBezTo>
                    <a:pt x="500" y="458"/>
                    <a:pt x="476" y="315"/>
                    <a:pt x="441" y="196"/>
                  </a:cubicBezTo>
                  <a:cubicBezTo>
                    <a:pt x="422" y="91"/>
                    <a:pt x="372" y="1"/>
                    <a:pt x="2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1" name="Google Shape;1901;p53"/>
            <p:cNvSpPr/>
            <p:nvPr/>
          </p:nvSpPr>
          <p:spPr>
            <a:xfrm>
              <a:off x="5517250" y="2219025"/>
              <a:ext cx="10450" cy="9250"/>
            </a:xfrm>
            <a:custGeom>
              <a:avLst/>
              <a:gdLst/>
              <a:ahLst/>
              <a:cxnLst/>
              <a:rect l="l" t="t" r="r" b="b"/>
              <a:pathLst>
                <a:path w="418" h="370" extrusionOk="0">
                  <a:moveTo>
                    <a:pt x="179" y="1"/>
                  </a:moveTo>
                  <a:cubicBezTo>
                    <a:pt x="132" y="1"/>
                    <a:pt x="84" y="108"/>
                    <a:pt x="1" y="203"/>
                  </a:cubicBezTo>
                  <a:lnTo>
                    <a:pt x="251" y="370"/>
                  </a:lnTo>
                  <a:lnTo>
                    <a:pt x="417" y="108"/>
                  </a:lnTo>
                  <a:cubicBezTo>
                    <a:pt x="346" y="60"/>
                    <a:pt x="263" y="24"/>
                    <a:pt x="1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2" name="Google Shape;1902;p53"/>
            <p:cNvSpPr/>
            <p:nvPr/>
          </p:nvSpPr>
          <p:spPr>
            <a:xfrm>
              <a:off x="5636025" y="2812250"/>
              <a:ext cx="41700" cy="65525"/>
            </a:xfrm>
            <a:custGeom>
              <a:avLst/>
              <a:gdLst/>
              <a:ahLst/>
              <a:cxnLst/>
              <a:rect l="l" t="t" r="r" b="b"/>
              <a:pathLst>
                <a:path w="1668" h="2621" extrusionOk="0">
                  <a:moveTo>
                    <a:pt x="572" y="298"/>
                  </a:moveTo>
                  <a:lnTo>
                    <a:pt x="1119" y="1429"/>
                  </a:lnTo>
                  <a:lnTo>
                    <a:pt x="334" y="1513"/>
                  </a:lnTo>
                  <a:cubicBezTo>
                    <a:pt x="393" y="1108"/>
                    <a:pt x="429" y="715"/>
                    <a:pt x="476" y="322"/>
                  </a:cubicBezTo>
                  <a:lnTo>
                    <a:pt x="572" y="298"/>
                  </a:lnTo>
                  <a:close/>
                  <a:moveTo>
                    <a:pt x="453" y="1"/>
                  </a:moveTo>
                  <a:cubicBezTo>
                    <a:pt x="405" y="1"/>
                    <a:pt x="357" y="96"/>
                    <a:pt x="334" y="155"/>
                  </a:cubicBezTo>
                  <a:cubicBezTo>
                    <a:pt x="286" y="370"/>
                    <a:pt x="250" y="584"/>
                    <a:pt x="214" y="798"/>
                  </a:cubicBezTo>
                  <a:cubicBezTo>
                    <a:pt x="143" y="1334"/>
                    <a:pt x="72" y="1870"/>
                    <a:pt x="0" y="2406"/>
                  </a:cubicBezTo>
                  <a:cubicBezTo>
                    <a:pt x="0" y="2477"/>
                    <a:pt x="60" y="2549"/>
                    <a:pt x="95" y="2620"/>
                  </a:cubicBezTo>
                  <a:cubicBezTo>
                    <a:pt x="143" y="2572"/>
                    <a:pt x="226" y="2513"/>
                    <a:pt x="238" y="2453"/>
                  </a:cubicBezTo>
                  <a:cubicBezTo>
                    <a:pt x="274" y="2263"/>
                    <a:pt x="286" y="2072"/>
                    <a:pt x="298" y="1894"/>
                  </a:cubicBezTo>
                  <a:cubicBezTo>
                    <a:pt x="298" y="1739"/>
                    <a:pt x="381" y="1679"/>
                    <a:pt x="512" y="1668"/>
                  </a:cubicBezTo>
                  <a:cubicBezTo>
                    <a:pt x="750" y="1632"/>
                    <a:pt x="988" y="1596"/>
                    <a:pt x="1203" y="1572"/>
                  </a:cubicBezTo>
                  <a:lnTo>
                    <a:pt x="1619" y="1965"/>
                  </a:lnTo>
                  <a:lnTo>
                    <a:pt x="1667" y="1918"/>
                  </a:lnTo>
                  <a:cubicBezTo>
                    <a:pt x="1667" y="1870"/>
                    <a:pt x="1655" y="1822"/>
                    <a:pt x="1631" y="1787"/>
                  </a:cubicBezTo>
                  <a:cubicBezTo>
                    <a:pt x="1441" y="1453"/>
                    <a:pt x="1238" y="1144"/>
                    <a:pt x="1036" y="822"/>
                  </a:cubicBezTo>
                  <a:cubicBezTo>
                    <a:pt x="893" y="584"/>
                    <a:pt x="774" y="334"/>
                    <a:pt x="631" y="96"/>
                  </a:cubicBezTo>
                  <a:cubicBezTo>
                    <a:pt x="595" y="36"/>
                    <a:pt x="524" y="1"/>
                    <a:pt x="45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3" name="Google Shape;1903;p53"/>
            <p:cNvSpPr/>
            <p:nvPr/>
          </p:nvSpPr>
          <p:spPr>
            <a:xfrm>
              <a:off x="5710425" y="2803925"/>
              <a:ext cx="40500" cy="57175"/>
            </a:xfrm>
            <a:custGeom>
              <a:avLst/>
              <a:gdLst/>
              <a:ahLst/>
              <a:cxnLst/>
              <a:rect l="l" t="t" r="r" b="b"/>
              <a:pathLst>
                <a:path w="1620" h="2287" extrusionOk="0">
                  <a:moveTo>
                    <a:pt x="215" y="322"/>
                  </a:moveTo>
                  <a:lnTo>
                    <a:pt x="763" y="1108"/>
                  </a:lnTo>
                  <a:lnTo>
                    <a:pt x="215" y="1239"/>
                  </a:lnTo>
                  <a:lnTo>
                    <a:pt x="215" y="322"/>
                  </a:lnTo>
                  <a:close/>
                  <a:moveTo>
                    <a:pt x="132" y="0"/>
                  </a:moveTo>
                  <a:cubicBezTo>
                    <a:pt x="84" y="84"/>
                    <a:pt x="48" y="167"/>
                    <a:pt x="36" y="262"/>
                  </a:cubicBezTo>
                  <a:cubicBezTo>
                    <a:pt x="13" y="596"/>
                    <a:pt x="13" y="929"/>
                    <a:pt x="13" y="1262"/>
                  </a:cubicBezTo>
                  <a:cubicBezTo>
                    <a:pt x="1" y="1572"/>
                    <a:pt x="1" y="1882"/>
                    <a:pt x="1" y="2179"/>
                  </a:cubicBezTo>
                  <a:cubicBezTo>
                    <a:pt x="1" y="2215"/>
                    <a:pt x="60" y="2251"/>
                    <a:pt x="84" y="2286"/>
                  </a:cubicBezTo>
                  <a:cubicBezTo>
                    <a:pt x="120" y="2251"/>
                    <a:pt x="191" y="2227"/>
                    <a:pt x="191" y="2191"/>
                  </a:cubicBezTo>
                  <a:cubicBezTo>
                    <a:pt x="203" y="2072"/>
                    <a:pt x="203" y="1953"/>
                    <a:pt x="191" y="1834"/>
                  </a:cubicBezTo>
                  <a:cubicBezTo>
                    <a:pt x="167" y="1441"/>
                    <a:pt x="191" y="1501"/>
                    <a:pt x="525" y="1334"/>
                  </a:cubicBezTo>
                  <a:cubicBezTo>
                    <a:pt x="622" y="1290"/>
                    <a:pt x="705" y="1271"/>
                    <a:pt x="777" y="1271"/>
                  </a:cubicBezTo>
                  <a:cubicBezTo>
                    <a:pt x="978" y="1271"/>
                    <a:pt x="1099" y="1418"/>
                    <a:pt x="1239" y="1584"/>
                  </a:cubicBezTo>
                  <a:cubicBezTo>
                    <a:pt x="1322" y="1691"/>
                    <a:pt x="1429" y="1798"/>
                    <a:pt x="1537" y="1905"/>
                  </a:cubicBezTo>
                  <a:lnTo>
                    <a:pt x="1620" y="1834"/>
                  </a:lnTo>
                  <a:cubicBezTo>
                    <a:pt x="1572" y="1751"/>
                    <a:pt x="1525" y="1667"/>
                    <a:pt x="1465" y="1584"/>
                  </a:cubicBezTo>
                  <a:cubicBezTo>
                    <a:pt x="1096" y="1108"/>
                    <a:pt x="727" y="631"/>
                    <a:pt x="346" y="155"/>
                  </a:cubicBezTo>
                  <a:cubicBezTo>
                    <a:pt x="275" y="96"/>
                    <a:pt x="203" y="36"/>
                    <a:pt x="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4" name="Google Shape;1904;p53"/>
            <p:cNvSpPr/>
            <p:nvPr/>
          </p:nvSpPr>
          <p:spPr>
            <a:xfrm>
              <a:off x="5803300" y="2797425"/>
              <a:ext cx="23825" cy="57125"/>
            </a:xfrm>
            <a:custGeom>
              <a:avLst/>
              <a:gdLst/>
              <a:ahLst/>
              <a:cxnLst/>
              <a:rect l="l" t="t" r="r" b="b"/>
              <a:pathLst>
                <a:path w="953" h="2285" extrusionOk="0">
                  <a:moveTo>
                    <a:pt x="544" y="185"/>
                  </a:moveTo>
                  <a:cubicBezTo>
                    <a:pt x="664" y="185"/>
                    <a:pt x="747" y="274"/>
                    <a:pt x="715" y="391"/>
                  </a:cubicBezTo>
                  <a:cubicBezTo>
                    <a:pt x="655" y="594"/>
                    <a:pt x="572" y="796"/>
                    <a:pt x="477" y="987"/>
                  </a:cubicBezTo>
                  <a:lnTo>
                    <a:pt x="417" y="963"/>
                  </a:lnTo>
                  <a:cubicBezTo>
                    <a:pt x="334" y="772"/>
                    <a:pt x="262" y="582"/>
                    <a:pt x="215" y="391"/>
                  </a:cubicBezTo>
                  <a:cubicBezTo>
                    <a:pt x="191" y="201"/>
                    <a:pt x="358" y="213"/>
                    <a:pt x="501" y="189"/>
                  </a:cubicBezTo>
                  <a:cubicBezTo>
                    <a:pt x="515" y="186"/>
                    <a:pt x="530" y="185"/>
                    <a:pt x="544" y="185"/>
                  </a:cubicBezTo>
                  <a:close/>
                  <a:moveTo>
                    <a:pt x="547" y="0"/>
                  </a:moveTo>
                  <a:cubicBezTo>
                    <a:pt x="448" y="0"/>
                    <a:pt x="349" y="37"/>
                    <a:pt x="251" y="70"/>
                  </a:cubicBezTo>
                  <a:cubicBezTo>
                    <a:pt x="179" y="106"/>
                    <a:pt x="96" y="129"/>
                    <a:pt x="0" y="165"/>
                  </a:cubicBezTo>
                  <a:cubicBezTo>
                    <a:pt x="0" y="225"/>
                    <a:pt x="12" y="296"/>
                    <a:pt x="24" y="367"/>
                  </a:cubicBezTo>
                  <a:cubicBezTo>
                    <a:pt x="84" y="570"/>
                    <a:pt x="143" y="760"/>
                    <a:pt x="203" y="951"/>
                  </a:cubicBezTo>
                  <a:cubicBezTo>
                    <a:pt x="322" y="1344"/>
                    <a:pt x="429" y="1749"/>
                    <a:pt x="548" y="2142"/>
                  </a:cubicBezTo>
                  <a:cubicBezTo>
                    <a:pt x="560" y="2201"/>
                    <a:pt x="655" y="2237"/>
                    <a:pt x="715" y="2284"/>
                  </a:cubicBezTo>
                  <a:cubicBezTo>
                    <a:pt x="727" y="2213"/>
                    <a:pt x="739" y="2142"/>
                    <a:pt x="739" y="2070"/>
                  </a:cubicBezTo>
                  <a:cubicBezTo>
                    <a:pt x="679" y="1868"/>
                    <a:pt x="608" y="1665"/>
                    <a:pt x="536" y="1463"/>
                  </a:cubicBezTo>
                  <a:cubicBezTo>
                    <a:pt x="465" y="1332"/>
                    <a:pt x="501" y="1177"/>
                    <a:pt x="608" y="1082"/>
                  </a:cubicBezTo>
                  <a:cubicBezTo>
                    <a:pt x="715" y="939"/>
                    <a:pt x="798" y="784"/>
                    <a:pt x="858" y="618"/>
                  </a:cubicBezTo>
                  <a:cubicBezTo>
                    <a:pt x="941" y="427"/>
                    <a:pt x="953" y="248"/>
                    <a:pt x="786" y="94"/>
                  </a:cubicBezTo>
                  <a:cubicBezTo>
                    <a:pt x="706" y="24"/>
                    <a:pt x="626" y="0"/>
                    <a:pt x="54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5" name="Google Shape;1905;p53"/>
            <p:cNvSpPr/>
            <p:nvPr/>
          </p:nvSpPr>
          <p:spPr>
            <a:xfrm>
              <a:off x="5771750" y="2782025"/>
              <a:ext cx="33950" cy="60275"/>
            </a:xfrm>
            <a:custGeom>
              <a:avLst/>
              <a:gdLst/>
              <a:ahLst/>
              <a:cxnLst/>
              <a:rect l="l" t="t" r="r" b="b"/>
              <a:pathLst>
                <a:path w="1358" h="2411" extrusionOk="0">
                  <a:moveTo>
                    <a:pt x="771" y="0"/>
                  </a:moveTo>
                  <a:cubicBezTo>
                    <a:pt x="750" y="0"/>
                    <a:pt x="728" y="3"/>
                    <a:pt x="703" y="7"/>
                  </a:cubicBezTo>
                  <a:cubicBezTo>
                    <a:pt x="572" y="31"/>
                    <a:pt x="441" y="55"/>
                    <a:pt x="322" y="91"/>
                  </a:cubicBezTo>
                  <a:cubicBezTo>
                    <a:pt x="119" y="102"/>
                    <a:pt x="0" y="293"/>
                    <a:pt x="72" y="472"/>
                  </a:cubicBezTo>
                  <a:cubicBezTo>
                    <a:pt x="227" y="1079"/>
                    <a:pt x="393" y="1686"/>
                    <a:pt x="548" y="2281"/>
                  </a:cubicBezTo>
                  <a:cubicBezTo>
                    <a:pt x="572" y="2362"/>
                    <a:pt x="597" y="2410"/>
                    <a:pt x="655" y="2410"/>
                  </a:cubicBezTo>
                  <a:cubicBezTo>
                    <a:pt x="682" y="2410"/>
                    <a:pt x="717" y="2399"/>
                    <a:pt x="762" y="2377"/>
                  </a:cubicBezTo>
                  <a:cubicBezTo>
                    <a:pt x="905" y="2293"/>
                    <a:pt x="1060" y="2257"/>
                    <a:pt x="1203" y="2198"/>
                  </a:cubicBezTo>
                  <a:cubicBezTo>
                    <a:pt x="1274" y="2174"/>
                    <a:pt x="1310" y="2103"/>
                    <a:pt x="1358" y="2067"/>
                  </a:cubicBezTo>
                  <a:cubicBezTo>
                    <a:pt x="1294" y="2046"/>
                    <a:pt x="1230" y="2006"/>
                    <a:pt x="1175" y="2006"/>
                  </a:cubicBezTo>
                  <a:cubicBezTo>
                    <a:pt x="1168" y="2006"/>
                    <a:pt x="1162" y="2006"/>
                    <a:pt x="1155" y="2007"/>
                  </a:cubicBezTo>
                  <a:cubicBezTo>
                    <a:pt x="989" y="2055"/>
                    <a:pt x="834" y="2103"/>
                    <a:pt x="679" y="2174"/>
                  </a:cubicBezTo>
                  <a:cubicBezTo>
                    <a:pt x="536" y="1579"/>
                    <a:pt x="405" y="1031"/>
                    <a:pt x="262" y="472"/>
                  </a:cubicBezTo>
                  <a:cubicBezTo>
                    <a:pt x="239" y="364"/>
                    <a:pt x="262" y="293"/>
                    <a:pt x="393" y="269"/>
                  </a:cubicBezTo>
                  <a:cubicBezTo>
                    <a:pt x="548" y="233"/>
                    <a:pt x="703" y="198"/>
                    <a:pt x="881" y="150"/>
                  </a:cubicBezTo>
                  <a:cubicBezTo>
                    <a:pt x="901" y="44"/>
                    <a:pt x="857" y="0"/>
                    <a:pt x="7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6" name="Google Shape;1906;p53"/>
            <p:cNvSpPr/>
            <p:nvPr/>
          </p:nvSpPr>
          <p:spPr>
            <a:xfrm>
              <a:off x="5889925" y="2781900"/>
              <a:ext cx="21150" cy="58650"/>
            </a:xfrm>
            <a:custGeom>
              <a:avLst/>
              <a:gdLst/>
              <a:ahLst/>
              <a:cxnLst/>
              <a:rect l="l" t="t" r="r" b="b"/>
              <a:pathLst>
                <a:path w="846" h="2346" extrusionOk="0">
                  <a:moveTo>
                    <a:pt x="691" y="0"/>
                  </a:moveTo>
                  <a:cubicBezTo>
                    <a:pt x="655" y="60"/>
                    <a:pt x="607" y="107"/>
                    <a:pt x="596" y="167"/>
                  </a:cubicBezTo>
                  <a:cubicBezTo>
                    <a:pt x="572" y="286"/>
                    <a:pt x="584" y="405"/>
                    <a:pt x="572" y="512"/>
                  </a:cubicBezTo>
                  <a:cubicBezTo>
                    <a:pt x="548" y="596"/>
                    <a:pt x="536" y="667"/>
                    <a:pt x="500" y="738"/>
                  </a:cubicBezTo>
                  <a:cubicBezTo>
                    <a:pt x="441" y="691"/>
                    <a:pt x="381" y="631"/>
                    <a:pt x="322" y="572"/>
                  </a:cubicBezTo>
                  <a:cubicBezTo>
                    <a:pt x="226" y="453"/>
                    <a:pt x="155" y="322"/>
                    <a:pt x="48" y="155"/>
                  </a:cubicBezTo>
                  <a:lnTo>
                    <a:pt x="48" y="155"/>
                  </a:lnTo>
                  <a:cubicBezTo>
                    <a:pt x="0" y="500"/>
                    <a:pt x="203" y="834"/>
                    <a:pt x="536" y="965"/>
                  </a:cubicBezTo>
                  <a:cubicBezTo>
                    <a:pt x="536" y="1310"/>
                    <a:pt x="536" y="1667"/>
                    <a:pt x="536" y="2024"/>
                  </a:cubicBezTo>
                  <a:cubicBezTo>
                    <a:pt x="536" y="2155"/>
                    <a:pt x="488" y="2310"/>
                    <a:pt x="667" y="2346"/>
                  </a:cubicBezTo>
                  <a:cubicBezTo>
                    <a:pt x="726" y="2239"/>
                    <a:pt x="762" y="2131"/>
                    <a:pt x="762" y="2012"/>
                  </a:cubicBezTo>
                  <a:cubicBezTo>
                    <a:pt x="726" y="1512"/>
                    <a:pt x="679" y="1012"/>
                    <a:pt x="822" y="512"/>
                  </a:cubicBezTo>
                  <a:cubicBezTo>
                    <a:pt x="846" y="393"/>
                    <a:pt x="834" y="262"/>
                    <a:pt x="798" y="143"/>
                  </a:cubicBezTo>
                  <a:cubicBezTo>
                    <a:pt x="798" y="96"/>
                    <a:pt x="738" y="48"/>
                    <a:pt x="6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7" name="Google Shape;1907;p53"/>
            <p:cNvSpPr/>
            <p:nvPr/>
          </p:nvSpPr>
          <p:spPr>
            <a:xfrm>
              <a:off x="5747650" y="2810175"/>
              <a:ext cx="22925" cy="59850"/>
            </a:xfrm>
            <a:custGeom>
              <a:avLst/>
              <a:gdLst/>
              <a:ahLst/>
              <a:cxnLst/>
              <a:rect l="l" t="t" r="r" b="b"/>
              <a:pathLst>
                <a:path w="917" h="2394" extrusionOk="0">
                  <a:moveTo>
                    <a:pt x="786" y="0"/>
                  </a:moveTo>
                  <a:cubicBezTo>
                    <a:pt x="750" y="84"/>
                    <a:pt x="726" y="167"/>
                    <a:pt x="714" y="250"/>
                  </a:cubicBezTo>
                  <a:cubicBezTo>
                    <a:pt x="679" y="453"/>
                    <a:pt x="667" y="655"/>
                    <a:pt x="643" y="905"/>
                  </a:cubicBezTo>
                  <a:lnTo>
                    <a:pt x="71" y="346"/>
                  </a:lnTo>
                  <a:lnTo>
                    <a:pt x="0" y="405"/>
                  </a:lnTo>
                  <a:cubicBezTo>
                    <a:pt x="24" y="465"/>
                    <a:pt x="48" y="512"/>
                    <a:pt x="83" y="572"/>
                  </a:cubicBezTo>
                  <a:cubicBezTo>
                    <a:pt x="238" y="750"/>
                    <a:pt x="417" y="929"/>
                    <a:pt x="572" y="1108"/>
                  </a:cubicBezTo>
                  <a:cubicBezTo>
                    <a:pt x="619" y="1179"/>
                    <a:pt x="643" y="1251"/>
                    <a:pt x="643" y="1334"/>
                  </a:cubicBezTo>
                  <a:cubicBezTo>
                    <a:pt x="619" y="1632"/>
                    <a:pt x="572" y="1929"/>
                    <a:pt x="548" y="2227"/>
                  </a:cubicBezTo>
                  <a:cubicBezTo>
                    <a:pt x="536" y="2274"/>
                    <a:pt x="607" y="2334"/>
                    <a:pt x="643" y="2394"/>
                  </a:cubicBezTo>
                  <a:cubicBezTo>
                    <a:pt x="679" y="2346"/>
                    <a:pt x="702" y="2286"/>
                    <a:pt x="726" y="2227"/>
                  </a:cubicBezTo>
                  <a:cubicBezTo>
                    <a:pt x="762" y="2001"/>
                    <a:pt x="798" y="1762"/>
                    <a:pt x="822" y="1524"/>
                  </a:cubicBezTo>
                  <a:cubicBezTo>
                    <a:pt x="857" y="1096"/>
                    <a:pt x="893" y="667"/>
                    <a:pt x="917" y="238"/>
                  </a:cubicBezTo>
                  <a:cubicBezTo>
                    <a:pt x="917" y="167"/>
                    <a:pt x="833" y="84"/>
                    <a:pt x="7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8" name="Google Shape;1908;p53"/>
            <p:cNvSpPr/>
            <p:nvPr/>
          </p:nvSpPr>
          <p:spPr>
            <a:xfrm>
              <a:off x="5930100" y="2747375"/>
              <a:ext cx="32175" cy="59300"/>
            </a:xfrm>
            <a:custGeom>
              <a:avLst/>
              <a:gdLst/>
              <a:ahLst/>
              <a:cxnLst/>
              <a:rect l="l" t="t" r="r" b="b"/>
              <a:pathLst>
                <a:path w="1287" h="2372" extrusionOk="0">
                  <a:moveTo>
                    <a:pt x="691" y="0"/>
                  </a:moveTo>
                  <a:cubicBezTo>
                    <a:pt x="477" y="48"/>
                    <a:pt x="274" y="131"/>
                    <a:pt x="1" y="214"/>
                  </a:cubicBezTo>
                  <a:lnTo>
                    <a:pt x="262" y="369"/>
                  </a:lnTo>
                  <a:lnTo>
                    <a:pt x="620" y="179"/>
                  </a:lnTo>
                  <a:cubicBezTo>
                    <a:pt x="774" y="810"/>
                    <a:pt x="917" y="1417"/>
                    <a:pt x="1072" y="2036"/>
                  </a:cubicBezTo>
                  <a:cubicBezTo>
                    <a:pt x="965" y="2072"/>
                    <a:pt x="870" y="2119"/>
                    <a:pt x="763" y="2179"/>
                  </a:cubicBezTo>
                  <a:cubicBezTo>
                    <a:pt x="727" y="2203"/>
                    <a:pt x="703" y="2274"/>
                    <a:pt x="667" y="2322"/>
                  </a:cubicBezTo>
                  <a:cubicBezTo>
                    <a:pt x="719" y="2342"/>
                    <a:pt x="779" y="2372"/>
                    <a:pt x="825" y="2372"/>
                  </a:cubicBezTo>
                  <a:cubicBezTo>
                    <a:pt x="832" y="2372"/>
                    <a:pt x="839" y="2371"/>
                    <a:pt x="846" y="2369"/>
                  </a:cubicBezTo>
                  <a:cubicBezTo>
                    <a:pt x="977" y="2322"/>
                    <a:pt x="1096" y="2262"/>
                    <a:pt x="1215" y="2191"/>
                  </a:cubicBezTo>
                  <a:cubicBezTo>
                    <a:pt x="1263" y="2143"/>
                    <a:pt x="1286" y="2072"/>
                    <a:pt x="1286" y="2012"/>
                  </a:cubicBezTo>
                  <a:cubicBezTo>
                    <a:pt x="1132" y="1393"/>
                    <a:pt x="977" y="774"/>
                    <a:pt x="822" y="155"/>
                  </a:cubicBezTo>
                  <a:cubicBezTo>
                    <a:pt x="798" y="95"/>
                    <a:pt x="727" y="0"/>
                    <a:pt x="6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09" name="Google Shape;1909;p53"/>
            <p:cNvSpPr/>
            <p:nvPr/>
          </p:nvSpPr>
          <p:spPr>
            <a:xfrm>
              <a:off x="5675000" y="2830400"/>
              <a:ext cx="28900" cy="35150"/>
            </a:xfrm>
            <a:custGeom>
              <a:avLst/>
              <a:gdLst/>
              <a:ahLst/>
              <a:cxnLst/>
              <a:rect l="l" t="t" r="r" b="b"/>
              <a:pathLst>
                <a:path w="1156" h="1406" extrusionOk="0">
                  <a:moveTo>
                    <a:pt x="715" y="1"/>
                  </a:moveTo>
                  <a:cubicBezTo>
                    <a:pt x="668" y="25"/>
                    <a:pt x="608" y="37"/>
                    <a:pt x="584" y="72"/>
                  </a:cubicBezTo>
                  <a:cubicBezTo>
                    <a:pt x="525" y="191"/>
                    <a:pt x="489" y="311"/>
                    <a:pt x="441" y="442"/>
                  </a:cubicBezTo>
                  <a:cubicBezTo>
                    <a:pt x="251" y="352"/>
                    <a:pt x="156" y="308"/>
                    <a:pt x="101" y="308"/>
                  </a:cubicBezTo>
                  <a:cubicBezTo>
                    <a:pt x="46" y="308"/>
                    <a:pt x="31" y="352"/>
                    <a:pt x="1" y="442"/>
                  </a:cubicBezTo>
                  <a:cubicBezTo>
                    <a:pt x="370" y="549"/>
                    <a:pt x="406" y="620"/>
                    <a:pt x="358" y="989"/>
                  </a:cubicBezTo>
                  <a:cubicBezTo>
                    <a:pt x="334" y="1061"/>
                    <a:pt x="322" y="1132"/>
                    <a:pt x="322" y="1215"/>
                  </a:cubicBezTo>
                  <a:cubicBezTo>
                    <a:pt x="346" y="1287"/>
                    <a:pt x="382" y="1346"/>
                    <a:pt x="418" y="1406"/>
                  </a:cubicBezTo>
                  <a:lnTo>
                    <a:pt x="584" y="763"/>
                  </a:lnTo>
                  <a:lnTo>
                    <a:pt x="953" y="1108"/>
                  </a:lnTo>
                  <a:lnTo>
                    <a:pt x="1156" y="953"/>
                  </a:lnTo>
                  <a:cubicBezTo>
                    <a:pt x="1120" y="906"/>
                    <a:pt x="1084" y="858"/>
                    <a:pt x="1037" y="823"/>
                  </a:cubicBezTo>
                  <a:cubicBezTo>
                    <a:pt x="906" y="739"/>
                    <a:pt x="715" y="680"/>
                    <a:pt x="656" y="572"/>
                  </a:cubicBezTo>
                  <a:cubicBezTo>
                    <a:pt x="608" y="465"/>
                    <a:pt x="727" y="299"/>
                    <a:pt x="751" y="144"/>
                  </a:cubicBezTo>
                  <a:cubicBezTo>
                    <a:pt x="751" y="96"/>
                    <a:pt x="739" y="49"/>
                    <a:pt x="7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0" name="Google Shape;1910;p53"/>
            <p:cNvSpPr/>
            <p:nvPr/>
          </p:nvSpPr>
          <p:spPr>
            <a:xfrm>
              <a:off x="5848850" y="2790825"/>
              <a:ext cx="28900" cy="33075"/>
            </a:xfrm>
            <a:custGeom>
              <a:avLst/>
              <a:gdLst/>
              <a:ahLst/>
              <a:cxnLst/>
              <a:rect l="l" t="t" r="r" b="b"/>
              <a:pathLst>
                <a:path w="1156" h="1323" extrusionOk="0">
                  <a:moveTo>
                    <a:pt x="774" y="0"/>
                  </a:moveTo>
                  <a:cubicBezTo>
                    <a:pt x="726" y="24"/>
                    <a:pt x="679" y="48"/>
                    <a:pt x="667" y="84"/>
                  </a:cubicBezTo>
                  <a:cubicBezTo>
                    <a:pt x="619" y="179"/>
                    <a:pt x="584" y="262"/>
                    <a:pt x="560" y="370"/>
                  </a:cubicBezTo>
                  <a:cubicBezTo>
                    <a:pt x="280" y="234"/>
                    <a:pt x="178" y="184"/>
                    <a:pt x="110" y="184"/>
                  </a:cubicBezTo>
                  <a:cubicBezTo>
                    <a:pt x="71" y="184"/>
                    <a:pt x="44" y="201"/>
                    <a:pt x="0" y="227"/>
                  </a:cubicBezTo>
                  <a:cubicBezTo>
                    <a:pt x="12" y="250"/>
                    <a:pt x="24" y="274"/>
                    <a:pt x="48" y="286"/>
                  </a:cubicBezTo>
                  <a:cubicBezTo>
                    <a:pt x="464" y="489"/>
                    <a:pt x="476" y="512"/>
                    <a:pt x="393" y="929"/>
                  </a:cubicBezTo>
                  <a:cubicBezTo>
                    <a:pt x="369" y="1012"/>
                    <a:pt x="357" y="1084"/>
                    <a:pt x="357" y="1167"/>
                  </a:cubicBezTo>
                  <a:cubicBezTo>
                    <a:pt x="357" y="1215"/>
                    <a:pt x="405" y="1263"/>
                    <a:pt x="441" y="1322"/>
                  </a:cubicBezTo>
                  <a:cubicBezTo>
                    <a:pt x="512" y="1096"/>
                    <a:pt x="584" y="905"/>
                    <a:pt x="667" y="655"/>
                  </a:cubicBezTo>
                  <a:cubicBezTo>
                    <a:pt x="738" y="786"/>
                    <a:pt x="810" y="893"/>
                    <a:pt x="905" y="1001"/>
                  </a:cubicBezTo>
                  <a:cubicBezTo>
                    <a:pt x="953" y="1048"/>
                    <a:pt x="1048" y="1048"/>
                    <a:pt x="1131" y="1072"/>
                  </a:cubicBezTo>
                  <a:lnTo>
                    <a:pt x="1155" y="1036"/>
                  </a:lnTo>
                  <a:lnTo>
                    <a:pt x="726" y="453"/>
                  </a:lnTo>
                  <a:cubicBezTo>
                    <a:pt x="774" y="346"/>
                    <a:pt x="810" y="239"/>
                    <a:pt x="845" y="131"/>
                  </a:cubicBezTo>
                  <a:cubicBezTo>
                    <a:pt x="845" y="96"/>
                    <a:pt x="798" y="36"/>
                    <a:pt x="7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1" name="Google Shape;1911;p53"/>
            <p:cNvSpPr/>
            <p:nvPr/>
          </p:nvSpPr>
          <p:spPr>
            <a:xfrm>
              <a:off x="5828900" y="2782500"/>
              <a:ext cx="22350" cy="46025"/>
            </a:xfrm>
            <a:custGeom>
              <a:avLst/>
              <a:gdLst/>
              <a:ahLst/>
              <a:cxnLst/>
              <a:rect l="l" t="t" r="r" b="b"/>
              <a:pathLst>
                <a:path w="894" h="1841" extrusionOk="0">
                  <a:moveTo>
                    <a:pt x="489" y="0"/>
                  </a:moveTo>
                  <a:cubicBezTo>
                    <a:pt x="441" y="36"/>
                    <a:pt x="358" y="48"/>
                    <a:pt x="322" y="95"/>
                  </a:cubicBezTo>
                  <a:cubicBezTo>
                    <a:pt x="48" y="464"/>
                    <a:pt x="0" y="953"/>
                    <a:pt x="191" y="1369"/>
                  </a:cubicBezTo>
                  <a:cubicBezTo>
                    <a:pt x="286" y="1560"/>
                    <a:pt x="512" y="1691"/>
                    <a:pt x="691" y="1834"/>
                  </a:cubicBezTo>
                  <a:cubicBezTo>
                    <a:pt x="698" y="1838"/>
                    <a:pt x="707" y="1840"/>
                    <a:pt x="718" y="1840"/>
                  </a:cubicBezTo>
                  <a:cubicBezTo>
                    <a:pt x="763" y="1840"/>
                    <a:pt x="836" y="1808"/>
                    <a:pt x="893" y="1798"/>
                  </a:cubicBezTo>
                  <a:cubicBezTo>
                    <a:pt x="846" y="1750"/>
                    <a:pt x="810" y="1679"/>
                    <a:pt x="751" y="1655"/>
                  </a:cubicBezTo>
                  <a:cubicBezTo>
                    <a:pt x="524" y="1572"/>
                    <a:pt x="358" y="1381"/>
                    <a:pt x="310" y="1131"/>
                  </a:cubicBezTo>
                  <a:cubicBezTo>
                    <a:pt x="239" y="762"/>
                    <a:pt x="322" y="369"/>
                    <a:pt x="536" y="60"/>
                  </a:cubicBezTo>
                  <a:lnTo>
                    <a:pt x="489"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2" name="Google Shape;1912;p53"/>
            <p:cNvSpPr/>
            <p:nvPr/>
          </p:nvSpPr>
          <p:spPr>
            <a:xfrm>
              <a:off x="5913125" y="2769900"/>
              <a:ext cx="19075" cy="43300"/>
            </a:xfrm>
            <a:custGeom>
              <a:avLst/>
              <a:gdLst/>
              <a:ahLst/>
              <a:cxnLst/>
              <a:rect l="l" t="t" r="r" b="b"/>
              <a:pathLst>
                <a:path w="763" h="1732" extrusionOk="0">
                  <a:moveTo>
                    <a:pt x="171" y="0"/>
                  </a:moveTo>
                  <a:cubicBezTo>
                    <a:pt x="110" y="0"/>
                    <a:pt x="49" y="21"/>
                    <a:pt x="1" y="64"/>
                  </a:cubicBezTo>
                  <a:cubicBezTo>
                    <a:pt x="572" y="373"/>
                    <a:pt x="751" y="1111"/>
                    <a:pt x="382" y="1647"/>
                  </a:cubicBezTo>
                  <a:cubicBezTo>
                    <a:pt x="436" y="1680"/>
                    <a:pt x="500" y="1732"/>
                    <a:pt x="547" y="1732"/>
                  </a:cubicBezTo>
                  <a:cubicBezTo>
                    <a:pt x="552" y="1732"/>
                    <a:pt x="556" y="1731"/>
                    <a:pt x="560" y="1730"/>
                  </a:cubicBezTo>
                  <a:cubicBezTo>
                    <a:pt x="620" y="1695"/>
                    <a:pt x="668" y="1647"/>
                    <a:pt x="691" y="1576"/>
                  </a:cubicBezTo>
                  <a:cubicBezTo>
                    <a:pt x="727" y="1361"/>
                    <a:pt x="751" y="1135"/>
                    <a:pt x="763" y="921"/>
                  </a:cubicBezTo>
                  <a:cubicBezTo>
                    <a:pt x="763" y="599"/>
                    <a:pt x="620" y="302"/>
                    <a:pt x="370" y="99"/>
                  </a:cubicBezTo>
                  <a:cubicBezTo>
                    <a:pt x="324" y="33"/>
                    <a:pt x="248" y="0"/>
                    <a:pt x="1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3" name="Google Shape;1913;p53"/>
            <p:cNvSpPr/>
            <p:nvPr/>
          </p:nvSpPr>
          <p:spPr>
            <a:xfrm>
              <a:off x="5606850" y="2849650"/>
              <a:ext cx="26500" cy="23050"/>
            </a:xfrm>
            <a:custGeom>
              <a:avLst/>
              <a:gdLst/>
              <a:ahLst/>
              <a:cxnLst/>
              <a:rect l="l" t="t" r="r" b="b"/>
              <a:pathLst>
                <a:path w="1060" h="922" extrusionOk="0">
                  <a:moveTo>
                    <a:pt x="308" y="0"/>
                  </a:moveTo>
                  <a:cubicBezTo>
                    <a:pt x="252" y="0"/>
                    <a:pt x="205" y="48"/>
                    <a:pt x="167" y="148"/>
                  </a:cubicBezTo>
                  <a:cubicBezTo>
                    <a:pt x="96" y="338"/>
                    <a:pt x="36" y="529"/>
                    <a:pt x="0" y="731"/>
                  </a:cubicBezTo>
                  <a:cubicBezTo>
                    <a:pt x="0" y="791"/>
                    <a:pt x="12" y="862"/>
                    <a:pt x="36" y="922"/>
                  </a:cubicBezTo>
                  <a:cubicBezTo>
                    <a:pt x="108" y="815"/>
                    <a:pt x="155" y="707"/>
                    <a:pt x="191" y="588"/>
                  </a:cubicBezTo>
                  <a:cubicBezTo>
                    <a:pt x="227" y="469"/>
                    <a:pt x="262" y="362"/>
                    <a:pt x="310" y="219"/>
                  </a:cubicBezTo>
                  <a:cubicBezTo>
                    <a:pt x="369" y="291"/>
                    <a:pt x="405" y="326"/>
                    <a:pt x="441" y="374"/>
                  </a:cubicBezTo>
                  <a:cubicBezTo>
                    <a:pt x="546" y="516"/>
                    <a:pt x="637" y="581"/>
                    <a:pt x="723" y="581"/>
                  </a:cubicBezTo>
                  <a:cubicBezTo>
                    <a:pt x="831" y="581"/>
                    <a:pt x="930" y="477"/>
                    <a:pt x="1036" y="291"/>
                  </a:cubicBezTo>
                  <a:cubicBezTo>
                    <a:pt x="1060" y="255"/>
                    <a:pt x="1000" y="160"/>
                    <a:pt x="989" y="100"/>
                  </a:cubicBezTo>
                  <a:cubicBezTo>
                    <a:pt x="941" y="124"/>
                    <a:pt x="893" y="160"/>
                    <a:pt x="846" y="195"/>
                  </a:cubicBezTo>
                  <a:cubicBezTo>
                    <a:pt x="798" y="267"/>
                    <a:pt x="762" y="350"/>
                    <a:pt x="727" y="422"/>
                  </a:cubicBezTo>
                  <a:cubicBezTo>
                    <a:pt x="619" y="303"/>
                    <a:pt x="548" y="207"/>
                    <a:pt x="477" y="112"/>
                  </a:cubicBezTo>
                  <a:cubicBezTo>
                    <a:pt x="415" y="39"/>
                    <a:pt x="358" y="0"/>
                    <a:pt x="30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4" name="Google Shape;1914;p53"/>
            <p:cNvSpPr/>
            <p:nvPr/>
          </p:nvSpPr>
          <p:spPr>
            <a:xfrm>
              <a:off x="5877125" y="2816700"/>
              <a:ext cx="8625" cy="20025"/>
            </a:xfrm>
            <a:custGeom>
              <a:avLst/>
              <a:gdLst/>
              <a:ahLst/>
              <a:cxnLst/>
              <a:rect l="l" t="t" r="r" b="b"/>
              <a:pathLst>
                <a:path w="345" h="801" extrusionOk="0">
                  <a:moveTo>
                    <a:pt x="71" y="0"/>
                  </a:moveTo>
                  <a:cubicBezTo>
                    <a:pt x="56" y="0"/>
                    <a:pt x="40" y="0"/>
                    <a:pt x="24" y="1"/>
                  </a:cubicBezTo>
                  <a:lnTo>
                    <a:pt x="0" y="37"/>
                  </a:lnTo>
                  <a:lnTo>
                    <a:pt x="179" y="275"/>
                  </a:lnTo>
                  <a:cubicBezTo>
                    <a:pt x="131" y="323"/>
                    <a:pt x="84" y="382"/>
                    <a:pt x="60" y="454"/>
                  </a:cubicBezTo>
                  <a:cubicBezTo>
                    <a:pt x="24" y="537"/>
                    <a:pt x="12" y="620"/>
                    <a:pt x="12" y="716"/>
                  </a:cubicBezTo>
                  <a:cubicBezTo>
                    <a:pt x="12" y="748"/>
                    <a:pt x="91" y="801"/>
                    <a:pt x="114" y="801"/>
                  </a:cubicBezTo>
                  <a:cubicBezTo>
                    <a:pt x="117" y="801"/>
                    <a:pt x="118" y="800"/>
                    <a:pt x="119" y="799"/>
                  </a:cubicBezTo>
                  <a:cubicBezTo>
                    <a:pt x="179" y="763"/>
                    <a:pt x="226" y="704"/>
                    <a:pt x="262" y="632"/>
                  </a:cubicBezTo>
                  <a:cubicBezTo>
                    <a:pt x="298" y="525"/>
                    <a:pt x="322" y="406"/>
                    <a:pt x="334" y="299"/>
                  </a:cubicBezTo>
                  <a:cubicBezTo>
                    <a:pt x="345" y="77"/>
                    <a:pt x="273" y="0"/>
                    <a:pt x="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5" name="Google Shape;1915;p53"/>
            <p:cNvSpPr/>
            <p:nvPr/>
          </p:nvSpPr>
          <p:spPr>
            <a:xfrm>
              <a:off x="6223900" y="2885775"/>
              <a:ext cx="297675" cy="328050"/>
            </a:xfrm>
            <a:custGeom>
              <a:avLst/>
              <a:gdLst/>
              <a:ahLst/>
              <a:cxnLst/>
              <a:rect l="l" t="t" r="r" b="b"/>
              <a:pathLst>
                <a:path w="11907" h="13122" extrusionOk="0">
                  <a:moveTo>
                    <a:pt x="6204" y="5442"/>
                  </a:moveTo>
                  <a:cubicBezTo>
                    <a:pt x="6580" y="5442"/>
                    <a:pt x="6938" y="5525"/>
                    <a:pt x="7263" y="5751"/>
                  </a:cubicBezTo>
                  <a:cubicBezTo>
                    <a:pt x="7584" y="5977"/>
                    <a:pt x="7930" y="6192"/>
                    <a:pt x="8132" y="6561"/>
                  </a:cubicBezTo>
                  <a:cubicBezTo>
                    <a:pt x="8251" y="6787"/>
                    <a:pt x="8346" y="7013"/>
                    <a:pt x="8465" y="7263"/>
                  </a:cubicBezTo>
                  <a:lnTo>
                    <a:pt x="6096" y="7835"/>
                  </a:lnTo>
                  <a:cubicBezTo>
                    <a:pt x="5917" y="7073"/>
                    <a:pt x="5727" y="6299"/>
                    <a:pt x="5536" y="5513"/>
                  </a:cubicBezTo>
                  <a:cubicBezTo>
                    <a:pt x="5763" y="5470"/>
                    <a:pt x="5986" y="5442"/>
                    <a:pt x="6204" y="5442"/>
                  </a:cubicBezTo>
                  <a:close/>
                  <a:moveTo>
                    <a:pt x="5405" y="5549"/>
                  </a:moveTo>
                  <a:cubicBezTo>
                    <a:pt x="5596" y="6323"/>
                    <a:pt x="5786" y="7085"/>
                    <a:pt x="5965" y="7859"/>
                  </a:cubicBezTo>
                  <a:lnTo>
                    <a:pt x="3834" y="8383"/>
                  </a:lnTo>
                  <a:cubicBezTo>
                    <a:pt x="3703" y="7990"/>
                    <a:pt x="3703" y="7585"/>
                    <a:pt x="3822" y="7204"/>
                  </a:cubicBezTo>
                  <a:cubicBezTo>
                    <a:pt x="3870" y="6990"/>
                    <a:pt x="4072" y="6942"/>
                    <a:pt x="4227" y="6847"/>
                  </a:cubicBezTo>
                  <a:cubicBezTo>
                    <a:pt x="4310" y="6811"/>
                    <a:pt x="4393" y="6775"/>
                    <a:pt x="4477" y="6751"/>
                  </a:cubicBezTo>
                  <a:cubicBezTo>
                    <a:pt x="4512" y="6728"/>
                    <a:pt x="4536" y="6692"/>
                    <a:pt x="4560" y="6668"/>
                  </a:cubicBezTo>
                  <a:cubicBezTo>
                    <a:pt x="4536" y="6644"/>
                    <a:pt x="4501" y="6620"/>
                    <a:pt x="4477" y="6597"/>
                  </a:cubicBezTo>
                  <a:cubicBezTo>
                    <a:pt x="4393" y="6561"/>
                    <a:pt x="4298" y="6525"/>
                    <a:pt x="4191" y="6478"/>
                  </a:cubicBezTo>
                  <a:cubicBezTo>
                    <a:pt x="4512" y="6037"/>
                    <a:pt x="4882" y="5692"/>
                    <a:pt x="5405" y="5549"/>
                  </a:cubicBezTo>
                  <a:close/>
                  <a:moveTo>
                    <a:pt x="8418" y="7430"/>
                  </a:moveTo>
                  <a:lnTo>
                    <a:pt x="8418" y="7430"/>
                  </a:lnTo>
                  <a:cubicBezTo>
                    <a:pt x="8656" y="8561"/>
                    <a:pt x="7930" y="9716"/>
                    <a:pt x="6632" y="10073"/>
                  </a:cubicBezTo>
                  <a:cubicBezTo>
                    <a:pt x="6465" y="9383"/>
                    <a:pt x="6298" y="8692"/>
                    <a:pt x="6132" y="7990"/>
                  </a:cubicBezTo>
                  <a:lnTo>
                    <a:pt x="8418" y="7430"/>
                  </a:lnTo>
                  <a:close/>
                  <a:moveTo>
                    <a:pt x="6001" y="8013"/>
                  </a:moveTo>
                  <a:cubicBezTo>
                    <a:pt x="6167" y="8716"/>
                    <a:pt x="6334" y="9406"/>
                    <a:pt x="6501" y="10097"/>
                  </a:cubicBezTo>
                  <a:cubicBezTo>
                    <a:pt x="6356" y="10132"/>
                    <a:pt x="6207" y="10149"/>
                    <a:pt x="6056" y="10149"/>
                  </a:cubicBezTo>
                  <a:cubicBezTo>
                    <a:pt x="5128" y="10149"/>
                    <a:pt x="4146" y="9510"/>
                    <a:pt x="3870" y="8537"/>
                  </a:cubicBezTo>
                  <a:lnTo>
                    <a:pt x="6001" y="8013"/>
                  </a:lnTo>
                  <a:close/>
                  <a:moveTo>
                    <a:pt x="4143" y="1"/>
                  </a:moveTo>
                  <a:lnTo>
                    <a:pt x="4143" y="215"/>
                  </a:lnTo>
                  <a:cubicBezTo>
                    <a:pt x="4155" y="322"/>
                    <a:pt x="4155" y="441"/>
                    <a:pt x="4143" y="560"/>
                  </a:cubicBezTo>
                  <a:cubicBezTo>
                    <a:pt x="4108" y="703"/>
                    <a:pt x="4060" y="834"/>
                    <a:pt x="4001" y="977"/>
                  </a:cubicBezTo>
                  <a:cubicBezTo>
                    <a:pt x="3989" y="1013"/>
                    <a:pt x="3989" y="1060"/>
                    <a:pt x="3989" y="1108"/>
                  </a:cubicBezTo>
                  <a:lnTo>
                    <a:pt x="4143" y="1108"/>
                  </a:lnTo>
                  <a:cubicBezTo>
                    <a:pt x="4215" y="1084"/>
                    <a:pt x="4274" y="1072"/>
                    <a:pt x="4346" y="1036"/>
                  </a:cubicBezTo>
                  <a:cubicBezTo>
                    <a:pt x="4358" y="1108"/>
                    <a:pt x="4382" y="1155"/>
                    <a:pt x="4393" y="1215"/>
                  </a:cubicBezTo>
                  <a:cubicBezTo>
                    <a:pt x="4596" y="2096"/>
                    <a:pt x="4810" y="2977"/>
                    <a:pt x="5013" y="3846"/>
                  </a:cubicBezTo>
                  <a:cubicBezTo>
                    <a:pt x="5132" y="4323"/>
                    <a:pt x="5239" y="4799"/>
                    <a:pt x="5346" y="5275"/>
                  </a:cubicBezTo>
                  <a:cubicBezTo>
                    <a:pt x="5370" y="5370"/>
                    <a:pt x="5358" y="5406"/>
                    <a:pt x="5263" y="5442"/>
                  </a:cubicBezTo>
                  <a:cubicBezTo>
                    <a:pt x="4870" y="5573"/>
                    <a:pt x="4512" y="5799"/>
                    <a:pt x="4239" y="6120"/>
                  </a:cubicBezTo>
                  <a:cubicBezTo>
                    <a:pt x="4179" y="6192"/>
                    <a:pt x="4108" y="6275"/>
                    <a:pt x="4024" y="6370"/>
                  </a:cubicBezTo>
                  <a:cubicBezTo>
                    <a:pt x="3965" y="6311"/>
                    <a:pt x="3881" y="6251"/>
                    <a:pt x="3810" y="6192"/>
                  </a:cubicBezTo>
                  <a:cubicBezTo>
                    <a:pt x="3782" y="6178"/>
                    <a:pt x="3754" y="6172"/>
                    <a:pt x="3726" y="6172"/>
                  </a:cubicBezTo>
                  <a:cubicBezTo>
                    <a:pt x="3707" y="6172"/>
                    <a:pt x="3687" y="6175"/>
                    <a:pt x="3667" y="6180"/>
                  </a:cubicBezTo>
                  <a:cubicBezTo>
                    <a:pt x="3643" y="6192"/>
                    <a:pt x="3643" y="6263"/>
                    <a:pt x="3643" y="6311"/>
                  </a:cubicBezTo>
                  <a:cubicBezTo>
                    <a:pt x="3643" y="6454"/>
                    <a:pt x="3655" y="6597"/>
                    <a:pt x="3643" y="6728"/>
                  </a:cubicBezTo>
                  <a:cubicBezTo>
                    <a:pt x="3608" y="7037"/>
                    <a:pt x="3536" y="7335"/>
                    <a:pt x="3536" y="7632"/>
                  </a:cubicBezTo>
                  <a:cubicBezTo>
                    <a:pt x="3548" y="7894"/>
                    <a:pt x="3572" y="8156"/>
                    <a:pt x="3620" y="8406"/>
                  </a:cubicBezTo>
                  <a:lnTo>
                    <a:pt x="3060" y="8549"/>
                  </a:lnTo>
                  <a:lnTo>
                    <a:pt x="429" y="9180"/>
                  </a:lnTo>
                  <a:cubicBezTo>
                    <a:pt x="310" y="9216"/>
                    <a:pt x="191" y="9240"/>
                    <a:pt x="71" y="9275"/>
                  </a:cubicBezTo>
                  <a:cubicBezTo>
                    <a:pt x="48" y="9287"/>
                    <a:pt x="24" y="9323"/>
                    <a:pt x="0" y="9359"/>
                  </a:cubicBezTo>
                  <a:cubicBezTo>
                    <a:pt x="24" y="9371"/>
                    <a:pt x="60" y="9395"/>
                    <a:pt x="95" y="9406"/>
                  </a:cubicBezTo>
                  <a:lnTo>
                    <a:pt x="143" y="9406"/>
                  </a:lnTo>
                  <a:lnTo>
                    <a:pt x="71" y="9502"/>
                  </a:lnTo>
                  <a:cubicBezTo>
                    <a:pt x="107" y="9502"/>
                    <a:pt x="155" y="9502"/>
                    <a:pt x="179" y="9490"/>
                  </a:cubicBezTo>
                  <a:cubicBezTo>
                    <a:pt x="345" y="9406"/>
                    <a:pt x="512" y="9335"/>
                    <a:pt x="679" y="9275"/>
                  </a:cubicBezTo>
                  <a:cubicBezTo>
                    <a:pt x="1095" y="9168"/>
                    <a:pt x="1524" y="9073"/>
                    <a:pt x="1953" y="8978"/>
                  </a:cubicBezTo>
                  <a:lnTo>
                    <a:pt x="3631" y="8585"/>
                  </a:lnTo>
                  <a:cubicBezTo>
                    <a:pt x="3655" y="8585"/>
                    <a:pt x="3679" y="8573"/>
                    <a:pt x="3715" y="8573"/>
                  </a:cubicBezTo>
                  <a:cubicBezTo>
                    <a:pt x="3893" y="9121"/>
                    <a:pt x="4251" y="9585"/>
                    <a:pt x="4727" y="9907"/>
                  </a:cubicBezTo>
                  <a:cubicBezTo>
                    <a:pt x="4893" y="10037"/>
                    <a:pt x="5084" y="10145"/>
                    <a:pt x="5286" y="10216"/>
                  </a:cubicBezTo>
                  <a:cubicBezTo>
                    <a:pt x="5532" y="10267"/>
                    <a:pt x="5782" y="10317"/>
                    <a:pt x="6037" y="10317"/>
                  </a:cubicBezTo>
                  <a:cubicBezTo>
                    <a:pt x="6201" y="10317"/>
                    <a:pt x="6368" y="10296"/>
                    <a:pt x="6537" y="10240"/>
                  </a:cubicBezTo>
                  <a:cubicBezTo>
                    <a:pt x="6548" y="10311"/>
                    <a:pt x="6560" y="10371"/>
                    <a:pt x="6572" y="10407"/>
                  </a:cubicBezTo>
                  <a:cubicBezTo>
                    <a:pt x="6668" y="10871"/>
                    <a:pt x="6775" y="11323"/>
                    <a:pt x="6882" y="11788"/>
                  </a:cubicBezTo>
                  <a:cubicBezTo>
                    <a:pt x="6894" y="11859"/>
                    <a:pt x="6894" y="11931"/>
                    <a:pt x="6882" y="12014"/>
                  </a:cubicBezTo>
                  <a:cubicBezTo>
                    <a:pt x="6918" y="12050"/>
                    <a:pt x="6953" y="12097"/>
                    <a:pt x="6977" y="12157"/>
                  </a:cubicBezTo>
                  <a:cubicBezTo>
                    <a:pt x="7060" y="12419"/>
                    <a:pt x="7132" y="12693"/>
                    <a:pt x="7203" y="12966"/>
                  </a:cubicBezTo>
                  <a:cubicBezTo>
                    <a:pt x="7203" y="13002"/>
                    <a:pt x="7215" y="13038"/>
                    <a:pt x="7239" y="13074"/>
                  </a:cubicBezTo>
                  <a:cubicBezTo>
                    <a:pt x="7263" y="13085"/>
                    <a:pt x="7287" y="13109"/>
                    <a:pt x="7310" y="13121"/>
                  </a:cubicBezTo>
                  <a:cubicBezTo>
                    <a:pt x="7322" y="13097"/>
                    <a:pt x="7358" y="13074"/>
                    <a:pt x="7358" y="13038"/>
                  </a:cubicBezTo>
                  <a:cubicBezTo>
                    <a:pt x="7358" y="12978"/>
                    <a:pt x="7346" y="12907"/>
                    <a:pt x="7334" y="12847"/>
                  </a:cubicBezTo>
                  <a:cubicBezTo>
                    <a:pt x="7227" y="12466"/>
                    <a:pt x="7108" y="12097"/>
                    <a:pt x="7013" y="11728"/>
                  </a:cubicBezTo>
                  <a:cubicBezTo>
                    <a:pt x="6894" y="11276"/>
                    <a:pt x="6787" y="10811"/>
                    <a:pt x="6679" y="10359"/>
                  </a:cubicBezTo>
                  <a:cubicBezTo>
                    <a:pt x="6668" y="10311"/>
                    <a:pt x="6668" y="10264"/>
                    <a:pt x="6656" y="10228"/>
                  </a:cubicBezTo>
                  <a:cubicBezTo>
                    <a:pt x="6798" y="10168"/>
                    <a:pt x="6929" y="10133"/>
                    <a:pt x="7060" y="10073"/>
                  </a:cubicBezTo>
                  <a:cubicBezTo>
                    <a:pt x="8215" y="9597"/>
                    <a:pt x="8620" y="8513"/>
                    <a:pt x="8644" y="7513"/>
                  </a:cubicBezTo>
                  <a:cubicBezTo>
                    <a:pt x="8644" y="7394"/>
                    <a:pt x="8668" y="7359"/>
                    <a:pt x="8775" y="7335"/>
                  </a:cubicBezTo>
                  <a:cubicBezTo>
                    <a:pt x="9358" y="7204"/>
                    <a:pt x="9930" y="7061"/>
                    <a:pt x="10513" y="6930"/>
                  </a:cubicBezTo>
                  <a:lnTo>
                    <a:pt x="11001" y="6811"/>
                  </a:lnTo>
                  <a:cubicBezTo>
                    <a:pt x="11013" y="6859"/>
                    <a:pt x="11025" y="6930"/>
                    <a:pt x="11049" y="6990"/>
                  </a:cubicBezTo>
                  <a:cubicBezTo>
                    <a:pt x="11070" y="7075"/>
                    <a:pt x="11100" y="7118"/>
                    <a:pt x="11147" y="7118"/>
                  </a:cubicBezTo>
                  <a:cubicBezTo>
                    <a:pt x="11178" y="7118"/>
                    <a:pt x="11216" y="7099"/>
                    <a:pt x="11263" y="7061"/>
                  </a:cubicBezTo>
                  <a:cubicBezTo>
                    <a:pt x="11394" y="6966"/>
                    <a:pt x="11513" y="6870"/>
                    <a:pt x="11644" y="6775"/>
                  </a:cubicBezTo>
                  <a:cubicBezTo>
                    <a:pt x="11716" y="6728"/>
                    <a:pt x="11799" y="6680"/>
                    <a:pt x="11859" y="6632"/>
                  </a:cubicBezTo>
                  <a:cubicBezTo>
                    <a:pt x="11906" y="6597"/>
                    <a:pt x="11894" y="6513"/>
                    <a:pt x="11906" y="6466"/>
                  </a:cubicBezTo>
                  <a:cubicBezTo>
                    <a:pt x="11859" y="6454"/>
                    <a:pt x="11811" y="6442"/>
                    <a:pt x="11775" y="6442"/>
                  </a:cubicBezTo>
                  <a:cubicBezTo>
                    <a:pt x="11711" y="6453"/>
                    <a:pt x="11646" y="6458"/>
                    <a:pt x="11580" y="6458"/>
                  </a:cubicBezTo>
                  <a:cubicBezTo>
                    <a:pt x="11427" y="6458"/>
                    <a:pt x="11274" y="6429"/>
                    <a:pt x="11132" y="6370"/>
                  </a:cubicBezTo>
                  <a:cubicBezTo>
                    <a:pt x="11097" y="6364"/>
                    <a:pt x="11064" y="6361"/>
                    <a:pt x="11031" y="6361"/>
                  </a:cubicBezTo>
                  <a:cubicBezTo>
                    <a:pt x="10998" y="6361"/>
                    <a:pt x="10966" y="6364"/>
                    <a:pt x="10930" y="6370"/>
                  </a:cubicBezTo>
                  <a:lnTo>
                    <a:pt x="10930" y="6561"/>
                  </a:lnTo>
                  <a:cubicBezTo>
                    <a:pt x="10930" y="6585"/>
                    <a:pt x="10942" y="6609"/>
                    <a:pt x="10954" y="6644"/>
                  </a:cubicBezTo>
                  <a:lnTo>
                    <a:pt x="8632" y="7204"/>
                  </a:lnTo>
                  <a:cubicBezTo>
                    <a:pt x="8394" y="6585"/>
                    <a:pt x="7965" y="6037"/>
                    <a:pt x="7418" y="5668"/>
                  </a:cubicBezTo>
                  <a:cubicBezTo>
                    <a:pt x="7028" y="5387"/>
                    <a:pt x="6613" y="5296"/>
                    <a:pt x="6189" y="5296"/>
                  </a:cubicBezTo>
                  <a:cubicBezTo>
                    <a:pt x="5965" y="5296"/>
                    <a:pt x="5739" y="5321"/>
                    <a:pt x="5513" y="5358"/>
                  </a:cubicBezTo>
                  <a:cubicBezTo>
                    <a:pt x="5167" y="3906"/>
                    <a:pt x="4822" y="2465"/>
                    <a:pt x="4477" y="1024"/>
                  </a:cubicBezTo>
                  <a:cubicBezTo>
                    <a:pt x="4715" y="929"/>
                    <a:pt x="4739" y="882"/>
                    <a:pt x="4608" y="679"/>
                  </a:cubicBezTo>
                  <a:cubicBezTo>
                    <a:pt x="4560" y="608"/>
                    <a:pt x="4512" y="536"/>
                    <a:pt x="4465" y="465"/>
                  </a:cubicBezTo>
                  <a:cubicBezTo>
                    <a:pt x="4370" y="310"/>
                    <a:pt x="4274" y="143"/>
                    <a:pt x="41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6" name="Google Shape;1916;p53"/>
            <p:cNvSpPr/>
            <p:nvPr/>
          </p:nvSpPr>
          <p:spPr>
            <a:xfrm>
              <a:off x="6425100" y="2995275"/>
              <a:ext cx="17300" cy="31325"/>
            </a:xfrm>
            <a:custGeom>
              <a:avLst/>
              <a:gdLst/>
              <a:ahLst/>
              <a:cxnLst/>
              <a:rect l="l" t="t" r="r" b="b"/>
              <a:pathLst>
                <a:path w="692" h="1253" extrusionOk="0">
                  <a:moveTo>
                    <a:pt x="322" y="133"/>
                  </a:moveTo>
                  <a:cubicBezTo>
                    <a:pt x="489" y="216"/>
                    <a:pt x="513" y="371"/>
                    <a:pt x="548" y="550"/>
                  </a:cubicBezTo>
                  <a:lnTo>
                    <a:pt x="203" y="609"/>
                  </a:lnTo>
                  <a:cubicBezTo>
                    <a:pt x="167" y="443"/>
                    <a:pt x="203" y="264"/>
                    <a:pt x="322" y="133"/>
                  </a:cubicBezTo>
                  <a:close/>
                  <a:moveTo>
                    <a:pt x="584" y="728"/>
                  </a:moveTo>
                  <a:lnTo>
                    <a:pt x="584" y="728"/>
                  </a:lnTo>
                  <a:cubicBezTo>
                    <a:pt x="572" y="835"/>
                    <a:pt x="560" y="943"/>
                    <a:pt x="548" y="1038"/>
                  </a:cubicBezTo>
                  <a:cubicBezTo>
                    <a:pt x="538" y="1069"/>
                    <a:pt x="501" y="1126"/>
                    <a:pt x="461" y="1126"/>
                  </a:cubicBezTo>
                  <a:cubicBezTo>
                    <a:pt x="454" y="1126"/>
                    <a:pt x="448" y="1125"/>
                    <a:pt x="441" y="1121"/>
                  </a:cubicBezTo>
                  <a:cubicBezTo>
                    <a:pt x="394" y="1109"/>
                    <a:pt x="298" y="1121"/>
                    <a:pt x="346" y="1002"/>
                  </a:cubicBezTo>
                  <a:cubicBezTo>
                    <a:pt x="358" y="955"/>
                    <a:pt x="286" y="871"/>
                    <a:pt x="239" y="776"/>
                  </a:cubicBezTo>
                  <a:lnTo>
                    <a:pt x="584" y="728"/>
                  </a:lnTo>
                  <a:close/>
                  <a:moveTo>
                    <a:pt x="329" y="1"/>
                  </a:moveTo>
                  <a:cubicBezTo>
                    <a:pt x="276" y="1"/>
                    <a:pt x="228" y="45"/>
                    <a:pt x="179" y="121"/>
                  </a:cubicBezTo>
                  <a:cubicBezTo>
                    <a:pt x="24" y="359"/>
                    <a:pt x="1" y="871"/>
                    <a:pt x="227" y="1121"/>
                  </a:cubicBezTo>
                  <a:cubicBezTo>
                    <a:pt x="310" y="1205"/>
                    <a:pt x="417" y="1252"/>
                    <a:pt x="525" y="1252"/>
                  </a:cubicBezTo>
                  <a:cubicBezTo>
                    <a:pt x="584" y="1252"/>
                    <a:pt x="667" y="1109"/>
                    <a:pt x="679" y="1026"/>
                  </a:cubicBezTo>
                  <a:cubicBezTo>
                    <a:pt x="691" y="835"/>
                    <a:pt x="691" y="633"/>
                    <a:pt x="691" y="431"/>
                  </a:cubicBezTo>
                  <a:cubicBezTo>
                    <a:pt x="620" y="312"/>
                    <a:pt x="536" y="181"/>
                    <a:pt x="453" y="73"/>
                  </a:cubicBezTo>
                  <a:cubicBezTo>
                    <a:pt x="408" y="24"/>
                    <a:pt x="368" y="1"/>
                    <a:pt x="32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7" name="Google Shape;1917;p53"/>
            <p:cNvSpPr/>
            <p:nvPr/>
          </p:nvSpPr>
          <p:spPr>
            <a:xfrm>
              <a:off x="6422425" y="3153550"/>
              <a:ext cx="17300" cy="23700"/>
            </a:xfrm>
            <a:custGeom>
              <a:avLst/>
              <a:gdLst/>
              <a:ahLst/>
              <a:cxnLst/>
              <a:rect l="l" t="t" r="r" b="b"/>
              <a:pathLst>
                <a:path w="692" h="948" extrusionOk="0">
                  <a:moveTo>
                    <a:pt x="353" y="135"/>
                  </a:moveTo>
                  <a:cubicBezTo>
                    <a:pt x="389" y="135"/>
                    <a:pt x="424" y="161"/>
                    <a:pt x="453" y="219"/>
                  </a:cubicBezTo>
                  <a:cubicBezTo>
                    <a:pt x="572" y="446"/>
                    <a:pt x="608" y="541"/>
                    <a:pt x="489" y="815"/>
                  </a:cubicBezTo>
                  <a:cubicBezTo>
                    <a:pt x="465" y="791"/>
                    <a:pt x="429" y="767"/>
                    <a:pt x="393" y="743"/>
                  </a:cubicBezTo>
                  <a:cubicBezTo>
                    <a:pt x="203" y="636"/>
                    <a:pt x="131" y="410"/>
                    <a:pt x="239" y="219"/>
                  </a:cubicBezTo>
                  <a:cubicBezTo>
                    <a:pt x="275" y="164"/>
                    <a:pt x="315" y="135"/>
                    <a:pt x="353" y="135"/>
                  </a:cubicBezTo>
                  <a:close/>
                  <a:moveTo>
                    <a:pt x="346" y="1"/>
                  </a:moveTo>
                  <a:cubicBezTo>
                    <a:pt x="280" y="1"/>
                    <a:pt x="216" y="33"/>
                    <a:pt x="179" y="100"/>
                  </a:cubicBezTo>
                  <a:cubicBezTo>
                    <a:pt x="0" y="327"/>
                    <a:pt x="60" y="660"/>
                    <a:pt x="298" y="815"/>
                  </a:cubicBezTo>
                  <a:cubicBezTo>
                    <a:pt x="322" y="827"/>
                    <a:pt x="322" y="850"/>
                    <a:pt x="346" y="874"/>
                  </a:cubicBezTo>
                  <a:cubicBezTo>
                    <a:pt x="389" y="896"/>
                    <a:pt x="433" y="947"/>
                    <a:pt x="467" y="947"/>
                  </a:cubicBezTo>
                  <a:cubicBezTo>
                    <a:pt x="470" y="947"/>
                    <a:pt x="474" y="947"/>
                    <a:pt x="477" y="946"/>
                  </a:cubicBezTo>
                  <a:cubicBezTo>
                    <a:pt x="524" y="922"/>
                    <a:pt x="608" y="874"/>
                    <a:pt x="620" y="827"/>
                  </a:cubicBezTo>
                  <a:cubicBezTo>
                    <a:pt x="655" y="696"/>
                    <a:pt x="679" y="565"/>
                    <a:pt x="691" y="422"/>
                  </a:cubicBezTo>
                  <a:cubicBezTo>
                    <a:pt x="632" y="315"/>
                    <a:pt x="572" y="196"/>
                    <a:pt x="512" y="88"/>
                  </a:cubicBezTo>
                  <a:cubicBezTo>
                    <a:pt x="472" y="30"/>
                    <a:pt x="408" y="1"/>
                    <a:pt x="34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8" name="Google Shape;1918;p53"/>
            <p:cNvSpPr/>
            <p:nvPr/>
          </p:nvSpPr>
          <p:spPr>
            <a:xfrm>
              <a:off x="6488800" y="3013775"/>
              <a:ext cx="18475" cy="25325"/>
            </a:xfrm>
            <a:custGeom>
              <a:avLst/>
              <a:gdLst/>
              <a:ahLst/>
              <a:cxnLst/>
              <a:rect l="l" t="t" r="r" b="b"/>
              <a:pathLst>
                <a:path w="739" h="1013" extrusionOk="0">
                  <a:moveTo>
                    <a:pt x="429" y="0"/>
                  </a:moveTo>
                  <a:cubicBezTo>
                    <a:pt x="382" y="12"/>
                    <a:pt x="346" y="36"/>
                    <a:pt x="322" y="84"/>
                  </a:cubicBezTo>
                  <a:cubicBezTo>
                    <a:pt x="286" y="155"/>
                    <a:pt x="251" y="226"/>
                    <a:pt x="227" y="310"/>
                  </a:cubicBezTo>
                  <a:lnTo>
                    <a:pt x="36" y="119"/>
                  </a:lnTo>
                  <a:lnTo>
                    <a:pt x="1" y="155"/>
                  </a:lnTo>
                  <a:cubicBezTo>
                    <a:pt x="12" y="203"/>
                    <a:pt x="36" y="238"/>
                    <a:pt x="72" y="274"/>
                  </a:cubicBezTo>
                  <a:cubicBezTo>
                    <a:pt x="191" y="393"/>
                    <a:pt x="215" y="584"/>
                    <a:pt x="132" y="727"/>
                  </a:cubicBezTo>
                  <a:cubicBezTo>
                    <a:pt x="120" y="774"/>
                    <a:pt x="108" y="822"/>
                    <a:pt x="108" y="869"/>
                  </a:cubicBezTo>
                  <a:cubicBezTo>
                    <a:pt x="96" y="905"/>
                    <a:pt x="96" y="953"/>
                    <a:pt x="108" y="1000"/>
                  </a:cubicBezTo>
                  <a:lnTo>
                    <a:pt x="143" y="1012"/>
                  </a:lnTo>
                  <a:lnTo>
                    <a:pt x="298" y="596"/>
                  </a:lnTo>
                  <a:lnTo>
                    <a:pt x="513" y="798"/>
                  </a:lnTo>
                  <a:cubicBezTo>
                    <a:pt x="592" y="871"/>
                    <a:pt x="627" y="903"/>
                    <a:pt x="657" y="903"/>
                  </a:cubicBezTo>
                  <a:cubicBezTo>
                    <a:pt x="681" y="903"/>
                    <a:pt x="702" y="883"/>
                    <a:pt x="739" y="846"/>
                  </a:cubicBezTo>
                  <a:cubicBezTo>
                    <a:pt x="644" y="750"/>
                    <a:pt x="548" y="643"/>
                    <a:pt x="441" y="560"/>
                  </a:cubicBezTo>
                  <a:cubicBezTo>
                    <a:pt x="346" y="500"/>
                    <a:pt x="322" y="381"/>
                    <a:pt x="382" y="286"/>
                  </a:cubicBezTo>
                  <a:cubicBezTo>
                    <a:pt x="393" y="250"/>
                    <a:pt x="429" y="215"/>
                    <a:pt x="453" y="179"/>
                  </a:cubicBezTo>
                  <a:cubicBezTo>
                    <a:pt x="477" y="131"/>
                    <a:pt x="477" y="95"/>
                    <a:pt x="477" y="48"/>
                  </a:cubicBezTo>
                  <a:cubicBezTo>
                    <a:pt x="477" y="24"/>
                    <a:pt x="429" y="0"/>
                    <a:pt x="42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19" name="Google Shape;1919;p53"/>
            <p:cNvSpPr/>
            <p:nvPr/>
          </p:nvSpPr>
          <p:spPr>
            <a:xfrm>
              <a:off x="6295925" y="3008125"/>
              <a:ext cx="15800" cy="28575"/>
            </a:xfrm>
            <a:custGeom>
              <a:avLst/>
              <a:gdLst/>
              <a:ahLst/>
              <a:cxnLst/>
              <a:rect l="l" t="t" r="r" b="b"/>
              <a:pathLst>
                <a:path w="632" h="1143" extrusionOk="0">
                  <a:moveTo>
                    <a:pt x="524" y="0"/>
                  </a:moveTo>
                  <a:cubicBezTo>
                    <a:pt x="488" y="24"/>
                    <a:pt x="465" y="60"/>
                    <a:pt x="453" y="107"/>
                  </a:cubicBezTo>
                  <a:cubicBezTo>
                    <a:pt x="441" y="155"/>
                    <a:pt x="441" y="202"/>
                    <a:pt x="441" y="262"/>
                  </a:cubicBezTo>
                  <a:cubicBezTo>
                    <a:pt x="441" y="368"/>
                    <a:pt x="386" y="412"/>
                    <a:pt x="308" y="412"/>
                  </a:cubicBezTo>
                  <a:cubicBezTo>
                    <a:pt x="290" y="412"/>
                    <a:pt x="271" y="409"/>
                    <a:pt x="250" y="405"/>
                  </a:cubicBezTo>
                  <a:cubicBezTo>
                    <a:pt x="179" y="369"/>
                    <a:pt x="119" y="321"/>
                    <a:pt x="72" y="262"/>
                  </a:cubicBezTo>
                  <a:cubicBezTo>
                    <a:pt x="48" y="238"/>
                    <a:pt x="24" y="202"/>
                    <a:pt x="12" y="179"/>
                  </a:cubicBezTo>
                  <a:lnTo>
                    <a:pt x="12" y="179"/>
                  </a:lnTo>
                  <a:cubicBezTo>
                    <a:pt x="0" y="381"/>
                    <a:pt x="119" y="488"/>
                    <a:pt x="393" y="536"/>
                  </a:cubicBezTo>
                  <a:cubicBezTo>
                    <a:pt x="369" y="655"/>
                    <a:pt x="334" y="774"/>
                    <a:pt x="322" y="905"/>
                  </a:cubicBezTo>
                  <a:cubicBezTo>
                    <a:pt x="310" y="976"/>
                    <a:pt x="310" y="1048"/>
                    <a:pt x="322" y="1119"/>
                  </a:cubicBezTo>
                  <a:cubicBezTo>
                    <a:pt x="334" y="1131"/>
                    <a:pt x="393" y="1143"/>
                    <a:pt x="393" y="1143"/>
                  </a:cubicBezTo>
                  <a:cubicBezTo>
                    <a:pt x="429" y="1083"/>
                    <a:pt x="441" y="1024"/>
                    <a:pt x="465" y="953"/>
                  </a:cubicBezTo>
                  <a:lnTo>
                    <a:pt x="465" y="941"/>
                  </a:lnTo>
                  <a:cubicBezTo>
                    <a:pt x="465" y="738"/>
                    <a:pt x="512" y="524"/>
                    <a:pt x="596" y="345"/>
                  </a:cubicBezTo>
                  <a:cubicBezTo>
                    <a:pt x="631" y="262"/>
                    <a:pt x="631" y="179"/>
                    <a:pt x="608" y="95"/>
                  </a:cubicBezTo>
                  <a:cubicBezTo>
                    <a:pt x="608" y="60"/>
                    <a:pt x="548" y="24"/>
                    <a:pt x="5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0" name="Google Shape;1920;p53"/>
            <p:cNvSpPr/>
            <p:nvPr/>
          </p:nvSpPr>
          <p:spPr>
            <a:xfrm>
              <a:off x="6475400" y="3072150"/>
              <a:ext cx="13425" cy="18700"/>
            </a:xfrm>
            <a:custGeom>
              <a:avLst/>
              <a:gdLst/>
              <a:ahLst/>
              <a:cxnLst/>
              <a:rect l="l" t="t" r="r" b="b"/>
              <a:pathLst>
                <a:path w="537" h="748" extrusionOk="0">
                  <a:moveTo>
                    <a:pt x="191" y="142"/>
                  </a:moveTo>
                  <a:cubicBezTo>
                    <a:pt x="251" y="225"/>
                    <a:pt x="310" y="332"/>
                    <a:pt x="358" y="427"/>
                  </a:cubicBezTo>
                  <a:cubicBezTo>
                    <a:pt x="370" y="463"/>
                    <a:pt x="322" y="523"/>
                    <a:pt x="298" y="582"/>
                  </a:cubicBezTo>
                  <a:cubicBezTo>
                    <a:pt x="251" y="558"/>
                    <a:pt x="179" y="535"/>
                    <a:pt x="167" y="499"/>
                  </a:cubicBezTo>
                  <a:cubicBezTo>
                    <a:pt x="144" y="380"/>
                    <a:pt x="132" y="273"/>
                    <a:pt x="120" y="166"/>
                  </a:cubicBezTo>
                  <a:lnTo>
                    <a:pt x="191" y="142"/>
                  </a:lnTo>
                  <a:close/>
                  <a:moveTo>
                    <a:pt x="151" y="0"/>
                  </a:moveTo>
                  <a:cubicBezTo>
                    <a:pt x="97" y="0"/>
                    <a:pt x="44" y="39"/>
                    <a:pt x="37" y="106"/>
                  </a:cubicBezTo>
                  <a:cubicBezTo>
                    <a:pt x="13" y="213"/>
                    <a:pt x="1" y="332"/>
                    <a:pt x="1" y="439"/>
                  </a:cubicBezTo>
                  <a:lnTo>
                    <a:pt x="25" y="439"/>
                  </a:lnTo>
                  <a:cubicBezTo>
                    <a:pt x="37" y="487"/>
                    <a:pt x="48" y="535"/>
                    <a:pt x="72" y="582"/>
                  </a:cubicBezTo>
                  <a:cubicBezTo>
                    <a:pt x="112" y="652"/>
                    <a:pt x="136" y="748"/>
                    <a:pt x="227" y="748"/>
                  </a:cubicBezTo>
                  <a:cubicBezTo>
                    <a:pt x="244" y="748"/>
                    <a:pt x="264" y="745"/>
                    <a:pt x="287" y="737"/>
                  </a:cubicBezTo>
                  <a:cubicBezTo>
                    <a:pt x="418" y="701"/>
                    <a:pt x="537" y="535"/>
                    <a:pt x="489" y="416"/>
                  </a:cubicBezTo>
                  <a:cubicBezTo>
                    <a:pt x="429" y="285"/>
                    <a:pt x="346" y="154"/>
                    <a:pt x="239" y="46"/>
                  </a:cubicBezTo>
                  <a:cubicBezTo>
                    <a:pt x="216" y="15"/>
                    <a:pt x="184" y="0"/>
                    <a:pt x="1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1" name="Google Shape;1921;p53"/>
            <p:cNvSpPr/>
            <p:nvPr/>
          </p:nvSpPr>
          <p:spPr>
            <a:xfrm>
              <a:off x="6277475" y="3117375"/>
              <a:ext cx="16375" cy="16000"/>
            </a:xfrm>
            <a:custGeom>
              <a:avLst/>
              <a:gdLst/>
              <a:ahLst/>
              <a:cxnLst/>
              <a:rect l="l" t="t" r="r" b="b"/>
              <a:pathLst>
                <a:path w="655" h="640" extrusionOk="0">
                  <a:moveTo>
                    <a:pt x="224" y="130"/>
                  </a:moveTo>
                  <a:cubicBezTo>
                    <a:pt x="303" y="130"/>
                    <a:pt x="488" y="254"/>
                    <a:pt x="488" y="357"/>
                  </a:cubicBezTo>
                  <a:cubicBezTo>
                    <a:pt x="493" y="475"/>
                    <a:pt x="454" y="505"/>
                    <a:pt x="400" y="505"/>
                  </a:cubicBezTo>
                  <a:cubicBezTo>
                    <a:pt x="347" y="505"/>
                    <a:pt x="279" y="476"/>
                    <a:pt x="226" y="476"/>
                  </a:cubicBezTo>
                  <a:cubicBezTo>
                    <a:pt x="208" y="476"/>
                    <a:pt x="192" y="479"/>
                    <a:pt x="179" y="488"/>
                  </a:cubicBezTo>
                  <a:cubicBezTo>
                    <a:pt x="107" y="285"/>
                    <a:pt x="143" y="142"/>
                    <a:pt x="214" y="131"/>
                  </a:cubicBezTo>
                  <a:cubicBezTo>
                    <a:pt x="217" y="130"/>
                    <a:pt x="221" y="130"/>
                    <a:pt x="224" y="130"/>
                  </a:cubicBezTo>
                  <a:close/>
                  <a:moveTo>
                    <a:pt x="218" y="0"/>
                  </a:moveTo>
                  <a:cubicBezTo>
                    <a:pt x="129" y="0"/>
                    <a:pt x="62" y="61"/>
                    <a:pt x="24" y="190"/>
                  </a:cubicBezTo>
                  <a:cubicBezTo>
                    <a:pt x="12" y="262"/>
                    <a:pt x="0" y="321"/>
                    <a:pt x="12" y="392"/>
                  </a:cubicBezTo>
                  <a:cubicBezTo>
                    <a:pt x="24" y="500"/>
                    <a:pt x="107" y="595"/>
                    <a:pt x="214" y="619"/>
                  </a:cubicBezTo>
                  <a:cubicBezTo>
                    <a:pt x="253" y="633"/>
                    <a:pt x="292" y="639"/>
                    <a:pt x="330" y="639"/>
                  </a:cubicBezTo>
                  <a:cubicBezTo>
                    <a:pt x="424" y="639"/>
                    <a:pt x="513" y="599"/>
                    <a:pt x="572" y="523"/>
                  </a:cubicBezTo>
                  <a:cubicBezTo>
                    <a:pt x="655" y="416"/>
                    <a:pt x="607" y="309"/>
                    <a:pt x="536" y="214"/>
                  </a:cubicBezTo>
                  <a:cubicBezTo>
                    <a:pt x="500" y="154"/>
                    <a:pt x="453" y="107"/>
                    <a:pt x="393" y="59"/>
                  </a:cubicBezTo>
                  <a:cubicBezTo>
                    <a:pt x="328" y="20"/>
                    <a:pt x="269" y="0"/>
                    <a:pt x="21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2" name="Google Shape;1922;p53"/>
            <p:cNvSpPr/>
            <p:nvPr/>
          </p:nvSpPr>
          <p:spPr>
            <a:xfrm>
              <a:off x="6354550" y="2954525"/>
              <a:ext cx="13725" cy="19375"/>
            </a:xfrm>
            <a:custGeom>
              <a:avLst/>
              <a:gdLst/>
              <a:ahLst/>
              <a:cxnLst/>
              <a:rect l="l" t="t" r="r" b="b"/>
              <a:pathLst>
                <a:path w="549" h="775" extrusionOk="0">
                  <a:moveTo>
                    <a:pt x="310" y="120"/>
                  </a:moveTo>
                  <a:cubicBezTo>
                    <a:pt x="394" y="263"/>
                    <a:pt x="429" y="430"/>
                    <a:pt x="418" y="584"/>
                  </a:cubicBezTo>
                  <a:cubicBezTo>
                    <a:pt x="358" y="572"/>
                    <a:pt x="275" y="572"/>
                    <a:pt x="227" y="525"/>
                  </a:cubicBezTo>
                  <a:cubicBezTo>
                    <a:pt x="191" y="465"/>
                    <a:pt x="179" y="394"/>
                    <a:pt x="191" y="322"/>
                  </a:cubicBezTo>
                  <a:cubicBezTo>
                    <a:pt x="203" y="251"/>
                    <a:pt x="227" y="179"/>
                    <a:pt x="263" y="120"/>
                  </a:cubicBezTo>
                  <a:close/>
                  <a:moveTo>
                    <a:pt x="310" y="1"/>
                  </a:moveTo>
                  <a:cubicBezTo>
                    <a:pt x="227" y="25"/>
                    <a:pt x="168" y="72"/>
                    <a:pt x="132" y="132"/>
                  </a:cubicBezTo>
                  <a:cubicBezTo>
                    <a:pt x="1" y="358"/>
                    <a:pt x="96" y="632"/>
                    <a:pt x="322" y="751"/>
                  </a:cubicBezTo>
                  <a:cubicBezTo>
                    <a:pt x="342" y="767"/>
                    <a:pt x="366" y="775"/>
                    <a:pt x="389" y="775"/>
                  </a:cubicBezTo>
                  <a:cubicBezTo>
                    <a:pt x="451" y="775"/>
                    <a:pt x="513" y="725"/>
                    <a:pt x="513" y="656"/>
                  </a:cubicBezTo>
                  <a:cubicBezTo>
                    <a:pt x="537" y="560"/>
                    <a:pt x="537" y="453"/>
                    <a:pt x="549" y="346"/>
                  </a:cubicBezTo>
                  <a:cubicBezTo>
                    <a:pt x="525" y="287"/>
                    <a:pt x="489" y="215"/>
                    <a:pt x="453" y="156"/>
                  </a:cubicBezTo>
                  <a:cubicBezTo>
                    <a:pt x="418" y="96"/>
                    <a:pt x="358" y="1"/>
                    <a:pt x="3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3" name="Google Shape;1923;p53"/>
            <p:cNvSpPr/>
            <p:nvPr/>
          </p:nvSpPr>
          <p:spPr>
            <a:xfrm>
              <a:off x="6271225" y="3011975"/>
              <a:ext cx="17575" cy="22350"/>
            </a:xfrm>
            <a:custGeom>
              <a:avLst/>
              <a:gdLst/>
              <a:ahLst/>
              <a:cxnLst/>
              <a:rect l="l" t="t" r="r" b="b"/>
              <a:pathLst>
                <a:path w="703" h="894" extrusionOk="0">
                  <a:moveTo>
                    <a:pt x="572" y="1"/>
                  </a:moveTo>
                  <a:lnTo>
                    <a:pt x="572" y="1"/>
                  </a:lnTo>
                  <a:cubicBezTo>
                    <a:pt x="548" y="13"/>
                    <a:pt x="512" y="13"/>
                    <a:pt x="512" y="25"/>
                  </a:cubicBezTo>
                  <a:cubicBezTo>
                    <a:pt x="453" y="144"/>
                    <a:pt x="393" y="275"/>
                    <a:pt x="322" y="429"/>
                  </a:cubicBezTo>
                  <a:lnTo>
                    <a:pt x="48" y="179"/>
                  </a:lnTo>
                  <a:lnTo>
                    <a:pt x="0" y="215"/>
                  </a:lnTo>
                  <a:cubicBezTo>
                    <a:pt x="60" y="298"/>
                    <a:pt x="119" y="382"/>
                    <a:pt x="191" y="453"/>
                  </a:cubicBezTo>
                  <a:cubicBezTo>
                    <a:pt x="262" y="489"/>
                    <a:pt x="274" y="572"/>
                    <a:pt x="250" y="644"/>
                  </a:cubicBezTo>
                  <a:cubicBezTo>
                    <a:pt x="226" y="727"/>
                    <a:pt x="214" y="810"/>
                    <a:pt x="203" y="894"/>
                  </a:cubicBezTo>
                  <a:lnTo>
                    <a:pt x="250" y="894"/>
                  </a:lnTo>
                  <a:cubicBezTo>
                    <a:pt x="286" y="799"/>
                    <a:pt x="333" y="703"/>
                    <a:pt x="381" y="596"/>
                  </a:cubicBezTo>
                  <a:cubicBezTo>
                    <a:pt x="464" y="656"/>
                    <a:pt x="536" y="703"/>
                    <a:pt x="607" y="751"/>
                  </a:cubicBezTo>
                  <a:cubicBezTo>
                    <a:pt x="615" y="755"/>
                    <a:pt x="625" y="756"/>
                    <a:pt x="635" y="756"/>
                  </a:cubicBezTo>
                  <a:cubicBezTo>
                    <a:pt x="655" y="756"/>
                    <a:pt x="679" y="751"/>
                    <a:pt x="703" y="751"/>
                  </a:cubicBezTo>
                  <a:cubicBezTo>
                    <a:pt x="691" y="715"/>
                    <a:pt x="691" y="668"/>
                    <a:pt x="679" y="644"/>
                  </a:cubicBezTo>
                  <a:cubicBezTo>
                    <a:pt x="607" y="596"/>
                    <a:pt x="524" y="548"/>
                    <a:pt x="453" y="501"/>
                  </a:cubicBezTo>
                  <a:cubicBezTo>
                    <a:pt x="417" y="310"/>
                    <a:pt x="691" y="215"/>
                    <a:pt x="5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4" name="Google Shape;1924;p53"/>
            <p:cNvSpPr/>
            <p:nvPr/>
          </p:nvSpPr>
          <p:spPr>
            <a:xfrm>
              <a:off x="6379850" y="2947700"/>
              <a:ext cx="15225" cy="32450"/>
            </a:xfrm>
            <a:custGeom>
              <a:avLst/>
              <a:gdLst/>
              <a:ahLst/>
              <a:cxnLst/>
              <a:rect l="l" t="t" r="r" b="b"/>
              <a:pathLst>
                <a:path w="609" h="1298" extrusionOk="0">
                  <a:moveTo>
                    <a:pt x="1" y="0"/>
                  </a:moveTo>
                  <a:cubicBezTo>
                    <a:pt x="60" y="48"/>
                    <a:pt x="96" y="83"/>
                    <a:pt x="132" y="107"/>
                  </a:cubicBezTo>
                  <a:cubicBezTo>
                    <a:pt x="525" y="345"/>
                    <a:pt x="537" y="738"/>
                    <a:pt x="275" y="1024"/>
                  </a:cubicBezTo>
                  <a:cubicBezTo>
                    <a:pt x="203" y="1107"/>
                    <a:pt x="227" y="1238"/>
                    <a:pt x="334" y="1298"/>
                  </a:cubicBezTo>
                  <a:cubicBezTo>
                    <a:pt x="370" y="1191"/>
                    <a:pt x="406" y="1095"/>
                    <a:pt x="453" y="1012"/>
                  </a:cubicBezTo>
                  <a:cubicBezTo>
                    <a:pt x="584" y="810"/>
                    <a:pt x="608" y="572"/>
                    <a:pt x="525" y="357"/>
                  </a:cubicBezTo>
                  <a:cubicBezTo>
                    <a:pt x="441" y="143"/>
                    <a:pt x="227" y="0"/>
                    <a:pt x="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5" name="Google Shape;1925;p53"/>
            <p:cNvSpPr/>
            <p:nvPr/>
          </p:nvSpPr>
          <p:spPr>
            <a:xfrm>
              <a:off x="6258725" y="3010750"/>
              <a:ext cx="16075" cy="27700"/>
            </a:xfrm>
            <a:custGeom>
              <a:avLst/>
              <a:gdLst/>
              <a:ahLst/>
              <a:cxnLst/>
              <a:rect l="l" t="t" r="r" b="b"/>
              <a:pathLst>
                <a:path w="643" h="1108" extrusionOk="0">
                  <a:moveTo>
                    <a:pt x="336" y="1"/>
                  </a:moveTo>
                  <a:cubicBezTo>
                    <a:pt x="293" y="1"/>
                    <a:pt x="255" y="27"/>
                    <a:pt x="214" y="74"/>
                  </a:cubicBezTo>
                  <a:cubicBezTo>
                    <a:pt x="12" y="324"/>
                    <a:pt x="0" y="681"/>
                    <a:pt x="179" y="955"/>
                  </a:cubicBezTo>
                  <a:cubicBezTo>
                    <a:pt x="246" y="1051"/>
                    <a:pt x="351" y="1108"/>
                    <a:pt x="465" y="1108"/>
                  </a:cubicBezTo>
                  <a:cubicBezTo>
                    <a:pt x="492" y="1108"/>
                    <a:pt x="520" y="1104"/>
                    <a:pt x="548" y="1098"/>
                  </a:cubicBezTo>
                  <a:cubicBezTo>
                    <a:pt x="583" y="1098"/>
                    <a:pt x="607" y="1062"/>
                    <a:pt x="643" y="1038"/>
                  </a:cubicBezTo>
                  <a:cubicBezTo>
                    <a:pt x="607" y="1014"/>
                    <a:pt x="572" y="978"/>
                    <a:pt x="536" y="978"/>
                  </a:cubicBezTo>
                  <a:cubicBezTo>
                    <a:pt x="333" y="967"/>
                    <a:pt x="250" y="919"/>
                    <a:pt x="202" y="717"/>
                  </a:cubicBezTo>
                  <a:cubicBezTo>
                    <a:pt x="191" y="574"/>
                    <a:pt x="191" y="431"/>
                    <a:pt x="202" y="300"/>
                  </a:cubicBezTo>
                  <a:cubicBezTo>
                    <a:pt x="223" y="189"/>
                    <a:pt x="260" y="87"/>
                    <a:pt x="408" y="87"/>
                  </a:cubicBezTo>
                  <a:cubicBezTo>
                    <a:pt x="435" y="87"/>
                    <a:pt x="465" y="90"/>
                    <a:pt x="500" y="97"/>
                  </a:cubicBezTo>
                  <a:cubicBezTo>
                    <a:pt x="433" y="30"/>
                    <a:pt x="381" y="1"/>
                    <a:pt x="33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6" name="Google Shape;1926;p53"/>
            <p:cNvSpPr/>
            <p:nvPr/>
          </p:nvSpPr>
          <p:spPr>
            <a:xfrm>
              <a:off x="6466175" y="3143850"/>
              <a:ext cx="13725" cy="25925"/>
            </a:xfrm>
            <a:custGeom>
              <a:avLst/>
              <a:gdLst/>
              <a:ahLst/>
              <a:cxnLst/>
              <a:rect l="l" t="t" r="r" b="b"/>
              <a:pathLst>
                <a:path w="549" h="1037" extrusionOk="0">
                  <a:moveTo>
                    <a:pt x="36" y="0"/>
                  </a:moveTo>
                  <a:lnTo>
                    <a:pt x="1" y="48"/>
                  </a:lnTo>
                  <a:cubicBezTo>
                    <a:pt x="60" y="95"/>
                    <a:pt x="108" y="155"/>
                    <a:pt x="179" y="191"/>
                  </a:cubicBezTo>
                  <a:cubicBezTo>
                    <a:pt x="441" y="393"/>
                    <a:pt x="465" y="560"/>
                    <a:pt x="298" y="834"/>
                  </a:cubicBezTo>
                  <a:cubicBezTo>
                    <a:pt x="239" y="881"/>
                    <a:pt x="215" y="953"/>
                    <a:pt x="215" y="1036"/>
                  </a:cubicBezTo>
                  <a:cubicBezTo>
                    <a:pt x="251" y="1024"/>
                    <a:pt x="310" y="1024"/>
                    <a:pt x="334" y="988"/>
                  </a:cubicBezTo>
                  <a:cubicBezTo>
                    <a:pt x="394" y="917"/>
                    <a:pt x="441" y="846"/>
                    <a:pt x="489" y="750"/>
                  </a:cubicBezTo>
                  <a:cubicBezTo>
                    <a:pt x="525" y="691"/>
                    <a:pt x="548" y="619"/>
                    <a:pt x="548" y="548"/>
                  </a:cubicBezTo>
                  <a:cubicBezTo>
                    <a:pt x="489" y="286"/>
                    <a:pt x="298" y="72"/>
                    <a:pt x="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7" name="Google Shape;1927;p53"/>
            <p:cNvSpPr/>
            <p:nvPr/>
          </p:nvSpPr>
          <p:spPr>
            <a:xfrm>
              <a:off x="6313775" y="3003650"/>
              <a:ext cx="16100" cy="25325"/>
            </a:xfrm>
            <a:custGeom>
              <a:avLst/>
              <a:gdLst/>
              <a:ahLst/>
              <a:cxnLst/>
              <a:rect l="l" t="t" r="r" b="b"/>
              <a:pathLst>
                <a:path w="644" h="1013" extrusionOk="0">
                  <a:moveTo>
                    <a:pt x="13" y="0"/>
                  </a:moveTo>
                  <a:lnTo>
                    <a:pt x="1" y="36"/>
                  </a:lnTo>
                  <a:cubicBezTo>
                    <a:pt x="96" y="119"/>
                    <a:pt x="203" y="203"/>
                    <a:pt x="298" y="298"/>
                  </a:cubicBezTo>
                  <a:cubicBezTo>
                    <a:pt x="346" y="346"/>
                    <a:pt x="370" y="417"/>
                    <a:pt x="358" y="489"/>
                  </a:cubicBezTo>
                  <a:cubicBezTo>
                    <a:pt x="334" y="667"/>
                    <a:pt x="227" y="822"/>
                    <a:pt x="60" y="917"/>
                  </a:cubicBezTo>
                  <a:cubicBezTo>
                    <a:pt x="92" y="981"/>
                    <a:pt x="113" y="1012"/>
                    <a:pt x="145" y="1012"/>
                  </a:cubicBezTo>
                  <a:cubicBezTo>
                    <a:pt x="161" y="1012"/>
                    <a:pt x="179" y="1005"/>
                    <a:pt x="203" y="989"/>
                  </a:cubicBezTo>
                  <a:cubicBezTo>
                    <a:pt x="263" y="953"/>
                    <a:pt x="310" y="905"/>
                    <a:pt x="334" y="846"/>
                  </a:cubicBezTo>
                  <a:cubicBezTo>
                    <a:pt x="644" y="358"/>
                    <a:pt x="525" y="286"/>
                    <a:pt x="132" y="36"/>
                  </a:cubicBezTo>
                  <a:cubicBezTo>
                    <a:pt x="96" y="12"/>
                    <a:pt x="60" y="0"/>
                    <a:pt x="1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8" name="Google Shape;1928;p53"/>
            <p:cNvSpPr/>
            <p:nvPr/>
          </p:nvSpPr>
          <p:spPr>
            <a:xfrm>
              <a:off x="6484050" y="3069425"/>
              <a:ext cx="16975" cy="24150"/>
            </a:xfrm>
            <a:custGeom>
              <a:avLst/>
              <a:gdLst/>
              <a:ahLst/>
              <a:cxnLst/>
              <a:rect l="l" t="t" r="r" b="b"/>
              <a:pathLst>
                <a:path w="679" h="966" extrusionOk="0">
                  <a:moveTo>
                    <a:pt x="0" y="1"/>
                  </a:moveTo>
                  <a:cubicBezTo>
                    <a:pt x="48" y="48"/>
                    <a:pt x="95" y="96"/>
                    <a:pt x="155" y="144"/>
                  </a:cubicBezTo>
                  <a:cubicBezTo>
                    <a:pt x="238" y="215"/>
                    <a:pt x="310" y="298"/>
                    <a:pt x="393" y="382"/>
                  </a:cubicBezTo>
                  <a:cubicBezTo>
                    <a:pt x="453" y="513"/>
                    <a:pt x="417" y="679"/>
                    <a:pt x="298" y="786"/>
                  </a:cubicBezTo>
                  <a:cubicBezTo>
                    <a:pt x="274" y="798"/>
                    <a:pt x="238" y="822"/>
                    <a:pt x="238" y="858"/>
                  </a:cubicBezTo>
                  <a:cubicBezTo>
                    <a:pt x="250" y="894"/>
                    <a:pt x="286" y="929"/>
                    <a:pt x="310" y="965"/>
                  </a:cubicBezTo>
                  <a:cubicBezTo>
                    <a:pt x="333" y="941"/>
                    <a:pt x="369" y="917"/>
                    <a:pt x="393" y="894"/>
                  </a:cubicBezTo>
                  <a:cubicBezTo>
                    <a:pt x="679" y="548"/>
                    <a:pt x="441" y="36"/>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29" name="Google Shape;1929;p53"/>
            <p:cNvSpPr/>
            <p:nvPr/>
          </p:nvSpPr>
          <p:spPr>
            <a:xfrm>
              <a:off x="6410825" y="3153975"/>
              <a:ext cx="12225" cy="27025"/>
            </a:xfrm>
            <a:custGeom>
              <a:avLst/>
              <a:gdLst/>
              <a:ahLst/>
              <a:cxnLst/>
              <a:rect l="l" t="t" r="r" b="b"/>
              <a:pathLst>
                <a:path w="489" h="1081" extrusionOk="0">
                  <a:moveTo>
                    <a:pt x="286" y="0"/>
                  </a:moveTo>
                  <a:cubicBezTo>
                    <a:pt x="250" y="36"/>
                    <a:pt x="214" y="60"/>
                    <a:pt x="179" y="95"/>
                  </a:cubicBezTo>
                  <a:cubicBezTo>
                    <a:pt x="36" y="274"/>
                    <a:pt x="0" y="512"/>
                    <a:pt x="95" y="726"/>
                  </a:cubicBezTo>
                  <a:cubicBezTo>
                    <a:pt x="167" y="857"/>
                    <a:pt x="250" y="964"/>
                    <a:pt x="345" y="1072"/>
                  </a:cubicBezTo>
                  <a:cubicBezTo>
                    <a:pt x="363" y="1078"/>
                    <a:pt x="384" y="1081"/>
                    <a:pt x="405" y="1081"/>
                  </a:cubicBezTo>
                  <a:cubicBezTo>
                    <a:pt x="426" y="1081"/>
                    <a:pt x="447" y="1078"/>
                    <a:pt x="464" y="1072"/>
                  </a:cubicBezTo>
                  <a:cubicBezTo>
                    <a:pt x="476" y="1048"/>
                    <a:pt x="488" y="988"/>
                    <a:pt x="476" y="953"/>
                  </a:cubicBezTo>
                  <a:cubicBezTo>
                    <a:pt x="476" y="929"/>
                    <a:pt x="453" y="917"/>
                    <a:pt x="405" y="881"/>
                  </a:cubicBezTo>
                  <a:cubicBezTo>
                    <a:pt x="357" y="857"/>
                    <a:pt x="286" y="845"/>
                    <a:pt x="274" y="810"/>
                  </a:cubicBezTo>
                  <a:cubicBezTo>
                    <a:pt x="226" y="726"/>
                    <a:pt x="191" y="619"/>
                    <a:pt x="191" y="512"/>
                  </a:cubicBezTo>
                  <a:cubicBezTo>
                    <a:pt x="203" y="345"/>
                    <a:pt x="238" y="167"/>
                    <a:pt x="2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0" name="Google Shape;1930;p53"/>
            <p:cNvSpPr/>
            <p:nvPr/>
          </p:nvSpPr>
          <p:spPr>
            <a:xfrm>
              <a:off x="6291450" y="3112000"/>
              <a:ext cx="14025" cy="26225"/>
            </a:xfrm>
            <a:custGeom>
              <a:avLst/>
              <a:gdLst/>
              <a:ahLst/>
              <a:cxnLst/>
              <a:rect l="l" t="t" r="r" b="b"/>
              <a:pathLst>
                <a:path w="561" h="1049" extrusionOk="0">
                  <a:moveTo>
                    <a:pt x="1" y="0"/>
                  </a:moveTo>
                  <a:cubicBezTo>
                    <a:pt x="25" y="36"/>
                    <a:pt x="48" y="84"/>
                    <a:pt x="72" y="119"/>
                  </a:cubicBezTo>
                  <a:cubicBezTo>
                    <a:pt x="120" y="191"/>
                    <a:pt x="179" y="238"/>
                    <a:pt x="227" y="310"/>
                  </a:cubicBezTo>
                  <a:cubicBezTo>
                    <a:pt x="346" y="500"/>
                    <a:pt x="358" y="738"/>
                    <a:pt x="239" y="929"/>
                  </a:cubicBezTo>
                  <a:cubicBezTo>
                    <a:pt x="239" y="977"/>
                    <a:pt x="239" y="1012"/>
                    <a:pt x="239" y="1048"/>
                  </a:cubicBezTo>
                  <a:cubicBezTo>
                    <a:pt x="286" y="1036"/>
                    <a:pt x="322" y="1012"/>
                    <a:pt x="358" y="988"/>
                  </a:cubicBezTo>
                  <a:cubicBezTo>
                    <a:pt x="370" y="988"/>
                    <a:pt x="382" y="965"/>
                    <a:pt x="382" y="953"/>
                  </a:cubicBezTo>
                  <a:cubicBezTo>
                    <a:pt x="560" y="584"/>
                    <a:pt x="382" y="131"/>
                    <a:pt x="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1" name="Google Shape;1931;p53"/>
            <p:cNvSpPr/>
            <p:nvPr/>
          </p:nvSpPr>
          <p:spPr>
            <a:xfrm>
              <a:off x="6240550" y="3123175"/>
              <a:ext cx="12225" cy="23100"/>
            </a:xfrm>
            <a:custGeom>
              <a:avLst/>
              <a:gdLst/>
              <a:ahLst/>
              <a:cxnLst/>
              <a:rect l="l" t="t" r="r" b="b"/>
              <a:pathLst>
                <a:path w="489" h="924" extrusionOk="0">
                  <a:moveTo>
                    <a:pt x="215" y="0"/>
                  </a:moveTo>
                  <a:cubicBezTo>
                    <a:pt x="153" y="0"/>
                    <a:pt x="116" y="52"/>
                    <a:pt x="96" y="113"/>
                  </a:cubicBezTo>
                  <a:cubicBezTo>
                    <a:pt x="1" y="327"/>
                    <a:pt x="13" y="589"/>
                    <a:pt x="132" y="803"/>
                  </a:cubicBezTo>
                  <a:cubicBezTo>
                    <a:pt x="183" y="883"/>
                    <a:pt x="242" y="923"/>
                    <a:pt x="319" y="923"/>
                  </a:cubicBezTo>
                  <a:cubicBezTo>
                    <a:pt x="368" y="923"/>
                    <a:pt x="424" y="907"/>
                    <a:pt x="489" y="875"/>
                  </a:cubicBezTo>
                  <a:cubicBezTo>
                    <a:pt x="36" y="684"/>
                    <a:pt x="132" y="363"/>
                    <a:pt x="251" y="6"/>
                  </a:cubicBezTo>
                  <a:cubicBezTo>
                    <a:pt x="238" y="2"/>
                    <a:pt x="226" y="0"/>
                    <a:pt x="2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2" name="Google Shape;1932;p53"/>
            <p:cNvSpPr/>
            <p:nvPr/>
          </p:nvSpPr>
          <p:spPr>
            <a:xfrm>
              <a:off x="6259900" y="3120325"/>
              <a:ext cx="10450" cy="22650"/>
            </a:xfrm>
            <a:custGeom>
              <a:avLst/>
              <a:gdLst/>
              <a:ahLst/>
              <a:cxnLst/>
              <a:rect l="l" t="t" r="r" b="b"/>
              <a:pathLst>
                <a:path w="418" h="906" extrusionOk="0">
                  <a:moveTo>
                    <a:pt x="72" y="1"/>
                  </a:moveTo>
                  <a:cubicBezTo>
                    <a:pt x="60" y="60"/>
                    <a:pt x="36" y="144"/>
                    <a:pt x="24" y="191"/>
                  </a:cubicBezTo>
                  <a:cubicBezTo>
                    <a:pt x="13" y="227"/>
                    <a:pt x="13" y="274"/>
                    <a:pt x="1" y="358"/>
                  </a:cubicBezTo>
                  <a:lnTo>
                    <a:pt x="120" y="239"/>
                  </a:lnTo>
                  <a:cubicBezTo>
                    <a:pt x="132" y="298"/>
                    <a:pt x="155" y="346"/>
                    <a:pt x="167" y="394"/>
                  </a:cubicBezTo>
                  <a:cubicBezTo>
                    <a:pt x="215" y="536"/>
                    <a:pt x="251" y="679"/>
                    <a:pt x="298" y="810"/>
                  </a:cubicBezTo>
                  <a:cubicBezTo>
                    <a:pt x="310" y="858"/>
                    <a:pt x="358" y="882"/>
                    <a:pt x="394" y="906"/>
                  </a:cubicBezTo>
                  <a:cubicBezTo>
                    <a:pt x="405" y="870"/>
                    <a:pt x="417" y="822"/>
                    <a:pt x="417" y="786"/>
                  </a:cubicBezTo>
                  <a:cubicBezTo>
                    <a:pt x="358" y="572"/>
                    <a:pt x="286" y="370"/>
                    <a:pt x="203" y="167"/>
                  </a:cubicBezTo>
                  <a:cubicBezTo>
                    <a:pt x="167" y="96"/>
                    <a:pt x="132" y="48"/>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3" name="Google Shape;1933;p53"/>
            <p:cNvSpPr/>
            <p:nvPr/>
          </p:nvSpPr>
          <p:spPr>
            <a:xfrm>
              <a:off x="6351575" y="2951250"/>
              <a:ext cx="6575" cy="27725"/>
            </a:xfrm>
            <a:custGeom>
              <a:avLst/>
              <a:gdLst/>
              <a:ahLst/>
              <a:cxnLst/>
              <a:rect l="l" t="t" r="r" b="b"/>
              <a:pathLst>
                <a:path w="263" h="1109" extrusionOk="0">
                  <a:moveTo>
                    <a:pt x="263" y="1"/>
                  </a:moveTo>
                  <a:lnTo>
                    <a:pt x="263" y="1"/>
                  </a:lnTo>
                  <a:cubicBezTo>
                    <a:pt x="120" y="49"/>
                    <a:pt x="25" y="191"/>
                    <a:pt x="25" y="346"/>
                  </a:cubicBezTo>
                  <a:cubicBezTo>
                    <a:pt x="13" y="620"/>
                    <a:pt x="1" y="894"/>
                    <a:pt x="251" y="1108"/>
                  </a:cubicBezTo>
                  <a:cubicBezTo>
                    <a:pt x="167" y="739"/>
                    <a:pt x="1" y="370"/>
                    <a:pt x="26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4" name="Google Shape;1934;p53"/>
            <p:cNvSpPr/>
            <p:nvPr/>
          </p:nvSpPr>
          <p:spPr>
            <a:xfrm>
              <a:off x="6375100" y="2956625"/>
              <a:ext cx="9550" cy="16400"/>
            </a:xfrm>
            <a:custGeom>
              <a:avLst/>
              <a:gdLst/>
              <a:ahLst/>
              <a:cxnLst/>
              <a:rect l="l" t="t" r="r" b="b"/>
              <a:pathLst>
                <a:path w="382" h="656" extrusionOk="0">
                  <a:moveTo>
                    <a:pt x="48" y="0"/>
                  </a:moveTo>
                  <a:cubicBezTo>
                    <a:pt x="24" y="95"/>
                    <a:pt x="12" y="191"/>
                    <a:pt x="0" y="286"/>
                  </a:cubicBezTo>
                  <a:lnTo>
                    <a:pt x="60" y="298"/>
                  </a:lnTo>
                  <a:lnTo>
                    <a:pt x="155" y="167"/>
                  </a:lnTo>
                  <a:cubicBezTo>
                    <a:pt x="191" y="322"/>
                    <a:pt x="215" y="441"/>
                    <a:pt x="250" y="560"/>
                  </a:cubicBezTo>
                  <a:cubicBezTo>
                    <a:pt x="262" y="596"/>
                    <a:pt x="298" y="619"/>
                    <a:pt x="334" y="655"/>
                  </a:cubicBezTo>
                  <a:cubicBezTo>
                    <a:pt x="346" y="619"/>
                    <a:pt x="381" y="584"/>
                    <a:pt x="369" y="548"/>
                  </a:cubicBezTo>
                  <a:cubicBezTo>
                    <a:pt x="322" y="369"/>
                    <a:pt x="250" y="191"/>
                    <a:pt x="179" y="12"/>
                  </a:cubicBezTo>
                  <a:cubicBezTo>
                    <a:pt x="167" y="0"/>
                    <a:pt x="48" y="0"/>
                    <a:pt x="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5" name="Google Shape;1935;p53"/>
            <p:cNvSpPr/>
            <p:nvPr/>
          </p:nvSpPr>
          <p:spPr>
            <a:xfrm>
              <a:off x="6446225" y="3075075"/>
              <a:ext cx="11050" cy="20875"/>
            </a:xfrm>
            <a:custGeom>
              <a:avLst/>
              <a:gdLst/>
              <a:ahLst/>
              <a:cxnLst/>
              <a:rect l="l" t="t" r="r" b="b"/>
              <a:pathLst>
                <a:path w="442" h="835" extrusionOk="0">
                  <a:moveTo>
                    <a:pt x="275" y="1"/>
                  </a:moveTo>
                  <a:lnTo>
                    <a:pt x="275" y="1"/>
                  </a:lnTo>
                  <a:cubicBezTo>
                    <a:pt x="239" y="13"/>
                    <a:pt x="215" y="25"/>
                    <a:pt x="180" y="49"/>
                  </a:cubicBezTo>
                  <a:cubicBezTo>
                    <a:pt x="13" y="191"/>
                    <a:pt x="1" y="608"/>
                    <a:pt x="168" y="763"/>
                  </a:cubicBezTo>
                  <a:cubicBezTo>
                    <a:pt x="227" y="799"/>
                    <a:pt x="287" y="822"/>
                    <a:pt x="346" y="834"/>
                  </a:cubicBezTo>
                  <a:cubicBezTo>
                    <a:pt x="370" y="834"/>
                    <a:pt x="406" y="775"/>
                    <a:pt x="442" y="751"/>
                  </a:cubicBezTo>
                  <a:cubicBezTo>
                    <a:pt x="406" y="727"/>
                    <a:pt x="370" y="680"/>
                    <a:pt x="346" y="680"/>
                  </a:cubicBezTo>
                  <a:cubicBezTo>
                    <a:pt x="329" y="685"/>
                    <a:pt x="313" y="688"/>
                    <a:pt x="300" y="688"/>
                  </a:cubicBezTo>
                  <a:cubicBezTo>
                    <a:pt x="231" y="688"/>
                    <a:pt x="209" y="620"/>
                    <a:pt x="180" y="560"/>
                  </a:cubicBezTo>
                  <a:cubicBezTo>
                    <a:pt x="144" y="370"/>
                    <a:pt x="168" y="168"/>
                    <a:pt x="27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6" name="Google Shape;1936;p53"/>
            <p:cNvSpPr/>
            <p:nvPr/>
          </p:nvSpPr>
          <p:spPr>
            <a:xfrm>
              <a:off x="6459925" y="3148900"/>
              <a:ext cx="7775" cy="16700"/>
            </a:xfrm>
            <a:custGeom>
              <a:avLst/>
              <a:gdLst/>
              <a:ahLst/>
              <a:cxnLst/>
              <a:rect l="l" t="t" r="r" b="b"/>
              <a:pathLst>
                <a:path w="311" h="668" extrusionOk="0">
                  <a:moveTo>
                    <a:pt x="72" y="1"/>
                  </a:moveTo>
                  <a:cubicBezTo>
                    <a:pt x="48" y="24"/>
                    <a:pt x="1" y="48"/>
                    <a:pt x="1" y="72"/>
                  </a:cubicBezTo>
                  <a:cubicBezTo>
                    <a:pt x="1" y="144"/>
                    <a:pt x="1" y="203"/>
                    <a:pt x="13" y="274"/>
                  </a:cubicBezTo>
                  <a:cubicBezTo>
                    <a:pt x="19" y="274"/>
                    <a:pt x="25" y="273"/>
                    <a:pt x="30" y="273"/>
                  </a:cubicBezTo>
                  <a:cubicBezTo>
                    <a:pt x="105" y="273"/>
                    <a:pt x="86" y="349"/>
                    <a:pt x="108" y="394"/>
                  </a:cubicBezTo>
                  <a:cubicBezTo>
                    <a:pt x="132" y="453"/>
                    <a:pt x="155" y="513"/>
                    <a:pt x="179" y="572"/>
                  </a:cubicBezTo>
                  <a:cubicBezTo>
                    <a:pt x="191" y="608"/>
                    <a:pt x="239" y="620"/>
                    <a:pt x="298" y="667"/>
                  </a:cubicBezTo>
                  <a:cubicBezTo>
                    <a:pt x="310" y="620"/>
                    <a:pt x="310" y="584"/>
                    <a:pt x="310" y="536"/>
                  </a:cubicBezTo>
                  <a:cubicBezTo>
                    <a:pt x="263" y="394"/>
                    <a:pt x="215" y="251"/>
                    <a:pt x="155" y="120"/>
                  </a:cubicBezTo>
                  <a:cubicBezTo>
                    <a:pt x="132" y="72"/>
                    <a:pt x="108" y="36"/>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7" name="Google Shape;1937;p53"/>
            <p:cNvSpPr/>
            <p:nvPr/>
          </p:nvSpPr>
          <p:spPr>
            <a:xfrm>
              <a:off x="6458750" y="3076575"/>
              <a:ext cx="7450" cy="15800"/>
            </a:xfrm>
            <a:custGeom>
              <a:avLst/>
              <a:gdLst/>
              <a:ahLst/>
              <a:cxnLst/>
              <a:rect l="l" t="t" r="r" b="b"/>
              <a:pathLst>
                <a:path w="298" h="632" extrusionOk="0">
                  <a:moveTo>
                    <a:pt x="71" y="0"/>
                  </a:moveTo>
                  <a:cubicBezTo>
                    <a:pt x="48" y="72"/>
                    <a:pt x="24" y="143"/>
                    <a:pt x="12" y="203"/>
                  </a:cubicBezTo>
                  <a:cubicBezTo>
                    <a:pt x="0" y="250"/>
                    <a:pt x="0" y="310"/>
                    <a:pt x="0" y="358"/>
                  </a:cubicBezTo>
                  <a:lnTo>
                    <a:pt x="107" y="322"/>
                  </a:lnTo>
                  <a:cubicBezTo>
                    <a:pt x="119" y="393"/>
                    <a:pt x="143" y="465"/>
                    <a:pt x="179" y="536"/>
                  </a:cubicBezTo>
                  <a:cubicBezTo>
                    <a:pt x="202" y="572"/>
                    <a:pt x="250" y="596"/>
                    <a:pt x="286" y="631"/>
                  </a:cubicBezTo>
                  <a:cubicBezTo>
                    <a:pt x="298" y="584"/>
                    <a:pt x="298" y="548"/>
                    <a:pt x="298" y="500"/>
                  </a:cubicBezTo>
                  <a:cubicBezTo>
                    <a:pt x="262" y="381"/>
                    <a:pt x="214" y="274"/>
                    <a:pt x="167" y="179"/>
                  </a:cubicBezTo>
                  <a:cubicBezTo>
                    <a:pt x="143" y="119"/>
                    <a:pt x="107" y="60"/>
                    <a:pt x="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8" name="Google Shape;1938;p53"/>
            <p:cNvSpPr/>
            <p:nvPr/>
          </p:nvSpPr>
          <p:spPr>
            <a:xfrm>
              <a:off x="6468575" y="3086950"/>
              <a:ext cx="7150" cy="11800"/>
            </a:xfrm>
            <a:custGeom>
              <a:avLst/>
              <a:gdLst/>
              <a:ahLst/>
              <a:cxnLst/>
              <a:rect l="l" t="t" r="r" b="b"/>
              <a:pathLst>
                <a:path w="286" h="472" extrusionOk="0">
                  <a:moveTo>
                    <a:pt x="67" y="1"/>
                  </a:moveTo>
                  <a:cubicBezTo>
                    <a:pt x="50" y="1"/>
                    <a:pt x="1" y="54"/>
                    <a:pt x="12" y="97"/>
                  </a:cubicBezTo>
                  <a:cubicBezTo>
                    <a:pt x="24" y="133"/>
                    <a:pt x="71" y="169"/>
                    <a:pt x="107" y="205"/>
                  </a:cubicBezTo>
                  <a:lnTo>
                    <a:pt x="155" y="205"/>
                  </a:lnTo>
                  <a:cubicBezTo>
                    <a:pt x="119" y="264"/>
                    <a:pt x="83" y="312"/>
                    <a:pt x="59" y="371"/>
                  </a:cubicBezTo>
                  <a:cubicBezTo>
                    <a:pt x="59" y="407"/>
                    <a:pt x="59" y="443"/>
                    <a:pt x="59" y="466"/>
                  </a:cubicBezTo>
                  <a:cubicBezTo>
                    <a:pt x="83" y="466"/>
                    <a:pt x="118" y="472"/>
                    <a:pt x="141" y="472"/>
                  </a:cubicBezTo>
                  <a:cubicBezTo>
                    <a:pt x="153" y="472"/>
                    <a:pt x="163" y="470"/>
                    <a:pt x="167" y="466"/>
                  </a:cubicBezTo>
                  <a:cubicBezTo>
                    <a:pt x="274" y="347"/>
                    <a:pt x="286" y="193"/>
                    <a:pt x="214" y="62"/>
                  </a:cubicBezTo>
                  <a:cubicBezTo>
                    <a:pt x="167" y="26"/>
                    <a:pt x="119" y="2"/>
                    <a:pt x="71" y="2"/>
                  </a:cubicBezTo>
                  <a:cubicBezTo>
                    <a:pt x="70" y="1"/>
                    <a:pt x="69" y="1"/>
                    <a:pt x="6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39" name="Google Shape;1939;p53"/>
            <p:cNvSpPr/>
            <p:nvPr/>
          </p:nvSpPr>
          <p:spPr>
            <a:xfrm>
              <a:off x="6286400" y="3028000"/>
              <a:ext cx="10150" cy="12575"/>
            </a:xfrm>
            <a:custGeom>
              <a:avLst/>
              <a:gdLst/>
              <a:ahLst/>
              <a:cxnLst/>
              <a:rect l="l" t="t" r="r" b="b"/>
              <a:pathLst>
                <a:path w="406" h="503" extrusionOk="0">
                  <a:moveTo>
                    <a:pt x="275" y="0"/>
                  </a:moveTo>
                  <a:cubicBezTo>
                    <a:pt x="249" y="0"/>
                    <a:pt x="210" y="28"/>
                    <a:pt x="179" y="38"/>
                  </a:cubicBezTo>
                  <a:lnTo>
                    <a:pt x="155" y="74"/>
                  </a:lnTo>
                  <a:cubicBezTo>
                    <a:pt x="322" y="86"/>
                    <a:pt x="310" y="158"/>
                    <a:pt x="250" y="229"/>
                  </a:cubicBezTo>
                  <a:cubicBezTo>
                    <a:pt x="167" y="312"/>
                    <a:pt x="84" y="384"/>
                    <a:pt x="12" y="443"/>
                  </a:cubicBezTo>
                  <a:cubicBezTo>
                    <a:pt x="12" y="467"/>
                    <a:pt x="12" y="479"/>
                    <a:pt x="0" y="503"/>
                  </a:cubicBezTo>
                  <a:cubicBezTo>
                    <a:pt x="48" y="491"/>
                    <a:pt x="107" y="503"/>
                    <a:pt x="143" y="479"/>
                  </a:cubicBezTo>
                  <a:cubicBezTo>
                    <a:pt x="274" y="396"/>
                    <a:pt x="405" y="300"/>
                    <a:pt x="381" y="122"/>
                  </a:cubicBezTo>
                  <a:cubicBezTo>
                    <a:pt x="369" y="74"/>
                    <a:pt x="334" y="27"/>
                    <a:pt x="286" y="3"/>
                  </a:cubicBezTo>
                  <a:cubicBezTo>
                    <a:pt x="283" y="1"/>
                    <a:pt x="279" y="0"/>
                    <a:pt x="2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0" name="Google Shape;1940;p53"/>
            <p:cNvSpPr/>
            <p:nvPr/>
          </p:nvSpPr>
          <p:spPr>
            <a:xfrm>
              <a:off x="6443250" y="3168775"/>
              <a:ext cx="7475" cy="12000"/>
            </a:xfrm>
            <a:custGeom>
              <a:avLst/>
              <a:gdLst/>
              <a:ahLst/>
              <a:cxnLst/>
              <a:rect l="l" t="t" r="r" b="b"/>
              <a:pathLst>
                <a:path w="299" h="480" extrusionOk="0">
                  <a:moveTo>
                    <a:pt x="92" y="0"/>
                  </a:moveTo>
                  <a:cubicBezTo>
                    <a:pt x="67" y="0"/>
                    <a:pt x="30" y="18"/>
                    <a:pt x="1" y="27"/>
                  </a:cubicBezTo>
                  <a:cubicBezTo>
                    <a:pt x="25" y="51"/>
                    <a:pt x="37" y="99"/>
                    <a:pt x="60" y="111"/>
                  </a:cubicBezTo>
                  <a:cubicBezTo>
                    <a:pt x="168" y="146"/>
                    <a:pt x="168" y="218"/>
                    <a:pt x="120" y="301"/>
                  </a:cubicBezTo>
                  <a:cubicBezTo>
                    <a:pt x="96" y="325"/>
                    <a:pt x="72" y="361"/>
                    <a:pt x="60" y="396"/>
                  </a:cubicBezTo>
                  <a:cubicBezTo>
                    <a:pt x="49" y="420"/>
                    <a:pt x="49" y="456"/>
                    <a:pt x="60" y="480"/>
                  </a:cubicBezTo>
                  <a:cubicBezTo>
                    <a:pt x="84" y="480"/>
                    <a:pt x="120" y="480"/>
                    <a:pt x="132" y="468"/>
                  </a:cubicBezTo>
                  <a:cubicBezTo>
                    <a:pt x="191" y="372"/>
                    <a:pt x="239" y="277"/>
                    <a:pt x="299" y="170"/>
                  </a:cubicBezTo>
                  <a:cubicBezTo>
                    <a:pt x="239" y="111"/>
                    <a:pt x="168" y="51"/>
                    <a:pt x="108" y="3"/>
                  </a:cubicBezTo>
                  <a:cubicBezTo>
                    <a:pt x="104" y="1"/>
                    <a:pt x="98" y="0"/>
                    <a:pt x="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1" name="Google Shape;1941;p53"/>
            <p:cNvSpPr/>
            <p:nvPr/>
          </p:nvSpPr>
          <p:spPr>
            <a:xfrm>
              <a:off x="6368550" y="2971200"/>
              <a:ext cx="6275" cy="11425"/>
            </a:xfrm>
            <a:custGeom>
              <a:avLst/>
              <a:gdLst/>
              <a:ahLst/>
              <a:cxnLst/>
              <a:rect l="l" t="t" r="r" b="b"/>
              <a:pathLst>
                <a:path w="251" h="457" extrusionOk="0">
                  <a:moveTo>
                    <a:pt x="0" y="1"/>
                  </a:moveTo>
                  <a:cubicBezTo>
                    <a:pt x="0" y="24"/>
                    <a:pt x="12" y="48"/>
                    <a:pt x="24" y="72"/>
                  </a:cubicBezTo>
                  <a:cubicBezTo>
                    <a:pt x="155" y="215"/>
                    <a:pt x="155" y="215"/>
                    <a:pt x="24" y="358"/>
                  </a:cubicBezTo>
                  <a:cubicBezTo>
                    <a:pt x="12" y="382"/>
                    <a:pt x="12" y="417"/>
                    <a:pt x="12" y="441"/>
                  </a:cubicBezTo>
                  <a:cubicBezTo>
                    <a:pt x="31" y="441"/>
                    <a:pt x="66" y="456"/>
                    <a:pt x="85" y="456"/>
                  </a:cubicBezTo>
                  <a:cubicBezTo>
                    <a:pt x="90" y="456"/>
                    <a:pt x="93" y="455"/>
                    <a:pt x="96" y="453"/>
                  </a:cubicBezTo>
                  <a:cubicBezTo>
                    <a:pt x="155" y="370"/>
                    <a:pt x="239" y="286"/>
                    <a:pt x="239" y="203"/>
                  </a:cubicBezTo>
                  <a:cubicBezTo>
                    <a:pt x="250" y="72"/>
                    <a:pt x="143" y="13"/>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2" name="Google Shape;1942;p53"/>
            <p:cNvSpPr/>
            <p:nvPr/>
          </p:nvSpPr>
          <p:spPr>
            <a:xfrm>
              <a:off x="6250675" y="3131650"/>
              <a:ext cx="9850" cy="5375"/>
            </a:xfrm>
            <a:custGeom>
              <a:avLst/>
              <a:gdLst/>
              <a:ahLst/>
              <a:cxnLst/>
              <a:rect l="l" t="t" r="r" b="b"/>
              <a:pathLst>
                <a:path w="394" h="215" extrusionOk="0">
                  <a:moveTo>
                    <a:pt x="358" y="0"/>
                  </a:moveTo>
                  <a:cubicBezTo>
                    <a:pt x="298" y="0"/>
                    <a:pt x="227" y="12"/>
                    <a:pt x="155" y="12"/>
                  </a:cubicBezTo>
                  <a:lnTo>
                    <a:pt x="143" y="12"/>
                  </a:lnTo>
                  <a:cubicBezTo>
                    <a:pt x="96" y="72"/>
                    <a:pt x="48" y="119"/>
                    <a:pt x="1" y="167"/>
                  </a:cubicBezTo>
                  <a:lnTo>
                    <a:pt x="227" y="214"/>
                  </a:lnTo>
                  <a:cubicBezTo>
                    <a:pt x="286" y="155"/>
                    <a:pt x="334" y="107"/>
                    <a:pt x="382" y="60"/>
                  </a:cubicBezTo>
                  <a:cubicBezTo>
                    <a:pt x="393" y="48"/>
                    <a:pt x="358" y="0"/>
                    <a:pt x="3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3" name="Google Shape;1943;p53"/>
            <p:cNvSpPr/>
            <p:nvPr/>
          </p:nvSpPr>
          <p:spPr>
            <a:xfrm>
              <a:off x="6273000" y="3135200"/>
              <a:ext cx="6275" cy="10450"/>
            </a:xfrm>
            <a:custGeom>
              <a:avLst/>
              <a:gdLst/>
              <a:ahLst/>
              <a:cxnLst/>
              <a:rect l="l" t="t" r="r" b="b"/>
              <a:pathLst>
                <a:path w="251" h="418" extrusionOk="0">
                  <a:moveTo>
                    <a:pt x="72" y="1"/>
                  </a:moveTo>
                  <a:lnTo>
                    <a:pt x="72" y="1"/>
                  </a:lnTo>
                  <a:cubicBezTo>
                    <a:pt x="155" y="96"/>
                    <a:pt x="132" y="239"/>
                    <a:pt x="36" y="311"/>
                  </a:cubicBezTo>
                  <a:cubicBezTo>
                    <a:pt x="1" y="322"/>
                    <a:pt x="12" y="382"/>
                    <a:pt x="1" y="418"/>
                  </a:cubicBezTo>
                  <a:cubicBezTo>
                    <a:pt x="48" y="406"/>
                    <a:pt x="96" y="418"/>
                    <a:pt x="120" y="394"/>
                  </a:cubicBezTo>
                  <a:cubicBezTo>
                    <a:pt x="167" y="334"/>
                    <a:pt x="203" y="275"/>
                    <a:pt x="227" y="203"/>
                  </a:cubicBezTo>
                  <a:cubicBezTo>
                    <a:pt x="251" y="108"/>
                    <a:pt x="203" y="49"/>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4" name="Google Shape;1944;p53"/>
            <p:cNvSpPr/>
            <p:nvPr/>
          </p:nvSpPr>
          <p:spPr>
            <a:xfrm>
              <a:off x="6449225" y="3159025"/>
              <a:ext cx="9250" cy="4125"/>
            </a:xfrm>
            <a:custGeom>
              <a:avLst/>
              <a:gdLst/>
              <a:ahLst/>
              <a:cxnLst/>
              <a:rect l="l" t="t" r="r" b="b"/>
              <a:pathLst>
                <a:path w="370" h="165" extrusionOk="0">
                  <a:moveTo>
                    <a:pt x="262" y="0"/>
                  </a:moveTo>
                  <a:cubicBezTo>
                    <a:pt x="179" y="36"/>
                    <a:pt x="95" y="72"/>
                    <a:pt x="0" y="120"/>
                  </a:cubicBezTo>
                  <a:cubicBezTo>
                    <a:pt x="54" y="149"/>
                    <a:pt x="110" y="164"/>
                    <a:pt x="167" y="164"/>
                  </a:cubicBezTo>
                  <a:cubicBezTo>
                    <a:pt x="223" y="164"/>
                    <a:pt x="280" y="149"/>
                    <a:pt x="333" y="120"/>
                  </a:cubicBezTo>
                  <a:cubicBezTo>
                    <a:pt x="369" y="96"/>
                    <a:pt x="357" y="48"/>
                    <a:pt x="369" y="12"/>
                  </a:cubicBezTo>
                  <a:cubicBezTo>
                    <a:pt x="333" y="0"/>
                    <a:pt x="298" y="0"/>
                    <a:pt x="2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5" name="Google Shape;1945;p53"/>
            <p:cNvSpPr/>
            <p:nvPr/>
          </p:nvSpPr>
          <p:spPr>
            <a:xfrm>
              <a:off x="5480650" y="1888775"/>
              <a:ext cx="30975" cy="39450"/>
            </a:xfrm>
            <a:custGeom>
              <a:avLst/>
              <a:gdLst/>
              <a:ahLst/>
              <a:cxnLst/>
              <a:rect l="l" t="t" r="r" b="b"/>
              <a:pathLst>
                <a:path w="1239" h="1578" extrusionOk="0">
                  <a:moveTo>
                    <a:pt x="584" y="161"/>
                  </a:moveTo>
                  <a:cubicBezTo>
                    <a:pt x="584" y="221"/>
                    <a:pt x="595" y="280"/>
                    <a:pt x="607" y="340"/>
                  </a:cubicBezTo>
                  <a:cubicBezTo>
                    <a:pt x="607" y="400"/>
                    <a:pt x="607" y="471"/>
                    <a:pt x="619" y="530"/>
                  </a:cubicBezTo>
                  <a:cubicBezTo>
                    <a:pt x="643" y="816"/>
                    <a:pt x="560" y="1102"/>
                    <a:pt x="393" y="1328"/>
                  </a:cubicBezTo>
                  <a:cubicBezTo>
                    <a:pt x="286" y="1007"/>
                    <a:pt x="286" y="650"/>
                    <a:pt x="393" y="328"/>
                  </a:cubicBezTo>
                  <a:cubicBezTo>
                    <a:pt x="405" y="304"/>
                    <a:pt x="417" y="280"/>
                    <a:pt x="429" y="269"/>
                  </a:cubicBezTo>
                  <a:cubicBezTo>
                    <a:pt x="476" y="233"/>
                    <a:pt x="524" y="197"/>
                    <a:pt x="584" y="161"/>
                  </a:cubicBezTo>
                  <a:close/>
                  <a:moveTo>
                    <a:pt x="567" y="1"/>
                  </a:moveTo>
                  <a:cubicBezTo>
                    <a:pt x="550" y="1"/>
                    <a:pt x="532" y="3"/>
                    <a:pt x="512" y="7"/>
                  </a:cubicBezTo>
                  <a:cubicBezTo>
                    <a:pt x="333" y="30"/>
                    <a:pt x="191" y="149"/>
                    <a:pt x="143" y="316"/>
                  </a:cubicBezTo>
                  <a:cubicBezTo>
                    <a:pt x="12" y="638"/>
                    <a:pt x="0" y="1007"/>
                    <a:pt x="107" y="1340"/>
                  </a:cubicBezTo>
                  <a:cubicBezTo>
                    <a:pt x="155" y="1447"/>
                    <a:pt x="238" y="1531"/>
                    <a:pt x="345" y="1566"/>
                  </a:cubicBezTo>
                  <a:cubicBezTo>
                    <a:pt x="364" y="1574"/>
                    <a:pt x="382" y="1577"/>
                    <a:pt x="399" y="1577"/>
                  </a:cubicBezTo>
                  <a:cubicBezTo>
                    <a:pt x="490" y="1577"/>
                    <a:pt x="557" y="1480"/>
                    <a:pt x="607" y="1400"/>
                  </a:cubicBezTo>
                  <a:cubicBezTo>
                    <a:pt x="667" y="1292"/>
                    <a:pt x="714" y="1173"/>
                    <a:pt x="774" y="1042"/>
                  </a:cubicBezTo>
                  <a:cubicBezTo>
                    <a:pt x="798" y="1114"/>
                    <a:pt x="845" y="1173"/>
                    <a:pt x="893" y="1233"/>
                  </a:cubicBezTo>
                  <a:cubicBezTo>
                    <a:pt x="965" y="1292"/>
                    <a:pt x="1036" y="1328"/>
                    <a:pt x="1119" y="1352"/>
                  </a:cubicBezTo>
                  <a:cubicBezTo>
                    <a:pt x="1167" y="1352"/>
                    <a:pt x="1215" y="1328"/>
                    <a:pt x="1238" y="1281"/>
                  </a:cubicBezTo>
                  <a:cubicBezTo>
                    <a:pt x="1238" y="1233"/>
                    <a:pt x="1226" y="1185"/>
                    <a:pt x="1203" y="1138"/>
                  </a:cubicBezTo>
                  <a:cubicBezTo>
                    <a:pt x="1155" y="1042"/>
                    <a:pt x="1084" y="983"/>
                    <a:pt x="1024" y="900"/>
                  </a:cubicBezTo>
                  <a:cubicBezTo>
                    <a:pt x="881" y="661"/>
                    <a:pt x="905" y="388"/>
                    <a:pt x="762" y="149"/>
                  </a:cubicBezTo>
                  <a:cubicBezTo>
                    <a:pt x="703" y="50"/>
                    <a:pt x="651" y="1"/>
                    <a:pt x="56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6" name="Google Shape;1946;p53"/>
            <p:cNvSpPr/>
            <p:nvPr/>
          </p:nvSpPr>
          <p:spPr>
            <a:xfrm>
              <a:off x="5442850" y="1878500"/>
              <a:ext cx="32150" cy="55425"/>
            </a:xfrm>
            <a:custGeom>
              <a:avLst/>
              <a:gdLst/>
              <a:ahLst/>
              <a:cxnLst/>
              <a:rect l="l" t="t" r="r" b="b"/>
              <a:pathLst>
                <a:path w="1286" h="2217" extrusionOk="0">
                  <a:moveTo>
                    <a:pt x="274" y="1"/>
                  </a:moveTo>
                  <a:cubicBezTo>
                    <a:pt x="238" y="49"/>
                    <a:pt x="202" y="108"/>
                    <a:pt x="179" y="168"/>
                  </a:cubicBezTo>
                  <a:cubicBezTo>
                    <a:pt x="191" y="251"/>
                    <a:pt x="202" y="322"/>
                    <a:pt x="226" y="394"/>
                  </a:cubicBezTo>
                  <a:cubicBezTo>
                    <a:pt x="298" y="644"/>
                    <a:pt x="369" y="894"/>
                    <a:pt x="441" y="1144"/>
                  </a:cubicBezTo>
                  <a:cubicBezTo>
                    <a:pt x="464" y="1203"/>
                    <a:pt x="441" y="1287"/>
                    <a:pt x="381" y="1322"/>
                  </a:cubicBezTo>
                  <a:cubicBezTo>
                    <a:pt x="322" y="1375"/>
                    <a:pt x="249" y="1402"/>
                    <a:pt x="175" y="1402"/>
                  </a:cubicBezTo>
                  <a:cubicBezTo>
                    <a:pt x="114" y="1402"/>
                    <a:pt x="54" y="1384"/>
                    <a:pt x="0" y="1346"/>
                  </a:cubicBezTo>
                  <a:lnTo>
                    <a:pt x="0" y="1346"/>
                  </a:lnTo>
                  <a:cubicBezTo>
                    <a:pt x="0" y="1418"/>
                    <a:pt x="0" y="1477"/>
                    <a:pt x="24" y="1513"/>
                  </a:cubicBezTo>
                  <a:cubicBezTo>
                    <a:pt x="84" y="1569"/>
                    <a:pt x="142" y="1591"/>
                    <a:pt x="200" y="1591"/>
                  </a:cubicBezTo>
                  <a:cubicBezTo>
                    <a:pt x="302" y="1591"/>
                    <a:pt x="401" y="1522"/>
                    <a:pt x="500" y="1453"/>
                  </a:cubicBezTo>
                  <a:lnTo>
                    <a:pt x="691" y="2061"/>
                  </a:lnTo>
                  <a:cubicBezTo>
                    <a:pt x="712" y="2159"/>
                    <a:pt x="794" y="2217"/>
                    <a:pt x="890" y="2217"/>
                  </a:cubicBezTo>
                  <a:cubicBezTo>
                    <a:pt x="899" y="2217"/>
                    <a:pt x="908" y="2216"/>
                    <a:pt x="917" y="2215"/>
                  </a:cubicBezTo>
                  <a:cubicBezTo>
                    <a:pt x="988" y="2204"/>
                    <a:pt x="1012" y="2061"/>
                    <a:pt x="976" y="1965"/>
                  </a:cubicBezTo>
                  <a:cubicBezTo>
                    <a:pt x="917" y="1775"/>
                    <a:pt x="869" y="1584"/>
                    <a:pt x="798" y="1394"/>
                  </a:cubicBezTo>
                  <a:cubicBezTo>
                    <a:pt x="774" y="1311"/>
                    <a:pt x="798" y="1263"/>
                    <a:pt x="881" y="1239"/>
                  </a:cubicBezTo>
                  <a:cubicBezTo>
                    <a:pt x="976" y="1215"/>
                    <a:pt x="1083" y="1168"/>
                    <a:pt x="1191" y="1132"/>
                  </a:cubicBezTo>
                  <a:cubicBezTo>
                    <a:pt x="1226" y="1108"/>
                    <a:pt x="1250" y="1061"/>
                    <a:pt x="1286" y="1025"/>
                  </a:cubicBezTo>
                  <a:cubicBezTo>
                    <a:pt x="1238" y="1001"/>
                    <a:pt x="1191" y="941"/>
                    <a:pt x="1155" y="941"/>
                  </a:cubicBezTo>
                  <a:cubicBezTo>
                    <a:pt x="1072" y="953"/>
                    <a:pt x="988" y="965"/>
                    <a:pt x="905" y="1001"/>
                  </a:cubicBezTo>
                  <a:cubicBezTo>
                    <a:pt x="845" y="1025"/>
                    <a:pt x="774" y="1049"/>
                    <a:pt x="714" y="1072"/>
                  </a:cubicBezTo>
                  <a:cubicBezTo>
                    <a:pt x="702" y="1013"/>
                    <a:pt x="691" y="965"/>
                    <a:pt x="679" y="918"/>
                  </a:cubicBezTo>
                  <a:cubicBezTo>
                    <a:pt x="607" y="656"/>
                    <a:pt x="536" y="394"/>
                    <a:pt x="452" y="132"/>
                  </a:cubicBezTo>
                  <a:cubicBezTo>
                    <a:pt x="429" y="72"/>
                    <a:pt x="333" y="49"/>
                    <a:pt x="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7" name="Google Shape;1947;p53"/>
            <p:cNvSpPr/>
            <p:nvPr/>
          </p:nvSpPr>
          <p:spPr>
            <a:xfrm>
              <a:off x="5506525" y="1884750"/>
              <a:ext cx="36050" cy="35750"/>
            </a:xfrm>
            <a:custGeom>
              <a:avLst/>
              <a:gdLst/>
              <a:ahLst/>
              <a:cxnLst/>
              <a:rect l="l" t="t" r="r" b="b"/>
              <a:pathLst>
                <a:path w="1442" h="1430" extrusionOk="0">
                  <a:moveTo>
                    <a:pt x="906" y="1"/>
                  </a:moveTo>
                  <a:cubicBezTo>
                    <a:pt x="763" y="1"/>
                    <a:pt x="632" y="108"/>
                    <a:pt x="584" y="251"/>
                  </a:cubicBezTo>
                  <a:cubicBezTo>
                    <a:pt x="549" y="346"/>
                    <a:pt x="513" y="453"/>
                    <a:pt x="465" y="572"/>
                  </a:cubicBezTo>
                  <a:cubicBezTo>
                    <a:pt x="430" y="513"/>
                    <a:pt x="382" y="465"/>
                    <a:pt x="334" y="418"/>
                  </a:cubicBezTo>
                  <a:cubicBezTo>
                    <a:pt x="263" y="370"/>
                    <a:pt x="180" y="346"/>
                    <a:pt x="96" y="322"/>
                  </a:cubicBezTo>
                  <a:cubicBezTo>
                    <a:pt x="72" y="322"/>
                    <a:pt x="25" y="370"/>
                    <a:pt x="1" y="406"/>
                  </a:cubicBezTo>
                  <a:cubicBezTo>
                    <a:pt x="1" y="441"/>
                    <a:pt x="13" y="489"/>
                    <a:pt x="37" y="513"/>
                  </a:cubicBezTo>
                  <a:cubicBezTo>
                    <a:pt x="275" y="680"/>
                    <a:pt x="406" y="953"/>
                    <a:pt x="394" y="1239"/>
                  </a:cubicBezTo>
                  <a:cubicBezTo>
                    <a:pt x="394" y="1311"/>
                    <a:pt x="477" y="1430"/>
                    <a:pt x="513" y="1430"/>
                  </a:cubicBezTo>
                  <a:cubicBezTo>
                    <a:pt x="620" y="1430"/>
                    <a:pt x="680" y="1334"/>
                    <a:pt x="668" y="1227"/>
                  </a:cubicBezTo>
                  <a:cubicBezTo>
                    <a:pt x="656" y="1120"/>
                    <a:pt x="644" y="1037"/>
                    <a:pt x="632" y="942"/>
                  </a:cubicBezTo>
                  <a:cubicBezTo>
                    <a:pt x="620" y="691"/>
                    <a:pt x="703" y="430"/>
                    <a:pt x="858" y="227"/>
                  </a:cubicBezTo>
                  <a:cubicBezTo>
                    <a:pt x="989" y="406"/>
                    <a:pt x="1061" y="620"/>
                    <a:pt x="1084" y="834"/>
                  </a:cubicBezTo>
                  <a:cubicBezTo>
                    <a:pt x="1096" y="942"/>
                    <a:pt x="1096" y="1049"/>
                    <a:pt x="1120" y="1168"/>
                  </a:cubicBezTo>
                  <a:cubicBezTo>
                    <a:pt x="1120" y="1238"/>
                    <a:pt x="1180" y="1292"/>
                    <a:pt x="1249" y="1292"/>
                  </a:cubicBezTo>
                  <a:cubicBezTo>
                    <a:pt x="1262" y="1292"/>
                    <a:pt x="1274" y="1290"/>
                    <a:pt x="1287" y="1287"/>
                  </a:cubicBezTo>
                  <a:cubicBezTo>
                    <a:pt x="1382" y="1287"/>
                    <a:pt x="1442" y="1203"/>
                    <a:pt x="1418" y="1120"/>
                  </a:cubicBezTo>
                  <a:cubicBezTo>
                    <a:pt x="1358" y="822"/>
                    <a:pt x="1287" y="537"/>
                    <a:pt x="1203" y="239"/>
                  </a:cubicBezTo>
                  <a:cubicBezTo>
                    <a:pt x="1168" y="96"/>
                    <a:pt x="1049" y="1"/>
                    <a:pt x="9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8" name="Google Shape;1948;p53"/>
            <p:cNvSpPr/>
            <p:nvPr/>
          </p:nvSpPr>
          <p:spPr>
            <a:xfrm>
              <a:off x="5894375" y="1789225"/>
              <a:ext cx="36050" cy="36700"/>
            </a:xfrm>
            <a:custGeom>
              <a:avLst/>
              <a:gdLst/>
              <a:ahLst/>
              <a:cxnLst/>
              <a:rect l="l" t="t" r="r" b="b"/>
              <a:pathLst>
                <a:path w="1442" h="1468" extrusionOk="0">
                  <a:moveTo>
                    <a:pt x="1215" y="226"/>
                  </a:moveTo>
                  <a:lnTo>
                    <a:pt x="1215" y="226"/>
                  </a:lnTo>
                  <a:cubicBezTo>
                    <a:pt x="1249" y="347"/>
                    <a:pt x="1281" y="468"/>
                    <a:pt x="1311" y="589"/>
                  </a:cubicBezTo>
                  <a:lnTo>
                    <a:pt x="1311" y="589"/>
                  </a:lnTo>
                  <a:cubicBezTo>
                    <a:pt x="1363" y="471"/>
                    <a:pt x="1338" y="322"/>
                    <a:pt x="1215" y="226"/>
                  </a:cubicBezTo>
                  <a:close/>
                  <a:moveTo>
                    <a:pt x="1311" y="589"/>
                  </a:moveTo>
                  <a:lnTo>
                    <a:pt x="1311" y="589"/>
                  </a:lnTo>
                  <a:cubicBezTo>
                    <a:pt x="1272" y="677"/>
                    <a:pt x="1190" y="747"/>
                    <a:pt x="1072" y="762"/>
                  </a:cubicBezTo>
                  <a:cubicBezTo>
                    <a:pt x="1096" y="893"/>
                    <a:pt x="1120" y="1024"/>
                    <a:pt x="1156" y="1143"/>
                  </a:cubicBezTo>
                  <a:cubicBezTo>
                    <a:pt x="1191" y="1203"/>
                    <a:pt x="1263" y="1238"/>
                    <a:pt x="1334" y="1250"/>
                  </a:cubicBezTo>
                  <a:cubicBezTo>
                    <a:pt x="1358" y="1250"/>
                    <a:pt x="1441" y="1155"/>
                    <a:pt x="1430" y="1119"/>
                  </a:cubicBezTo>
                  <a:cubicBezTo>
                    <a:pt x="1394" y="942"/>
                    <a:pt x="1355" y="766"/>
                    <a:pt x="1311" y="589"/>
                  </a:cubicBezTo>
                  <a:close/>
                  <a:moveTo>
                    <a:pt x="906" y="0"/>
                  </a:moveTo>
                  <a:cubicBezTo>
                    <a:pt x="775" y="0"/>
                    <a:pt x="668" y="71"/>
                    <a:pt x="608" y="191"/>
                  </a:cubicBezTo>
                  <a:cubicBezTo>
                    <a:pt x="560" y="286"/>
                    <a:pt x="525" y="381"/>
                    <a:pt x="501" y="476"/>
                  </a:cubicBezTo>
                  <a:cubicBezTo>
                    <a:pt x="477" y="548"/>
                    <a:pt x="465" y="619"/>
                    <a:pt x="441" y="738"/>
                  </a:cubicBezTo>
                  <a:cubicBezTo>
                    <a:pt x="406" y="655"/>
                    <a:pt x="370" y="583"/>
                    <a:pt x="322" y="524"/>
                  </a:cubicBezTo>
                  <a:cubicBezTo>
                    <a:pt x="269" y="471"/>
                    <a:pt x="178" y="389"/>
                    <a:pt x="134" y="389"/>
                  </a:cubicBezTo>
                  <a:cubicBezTo>
                    <a:pt x="128" y="389"/>
                    <a:pt x="124" y="390"/>
                    <a:pt x="120" y="393"/>
                  </a:cubicBezTo>
                  <a:cubicBezTo>
                    <a:pt x="1" y="441"/>
                    <a:pt x="84" y="536"/>
                    <a:pt x="120" y="619"/>
                  </a:cubicBezTo>
                  <a:cubicBezTo>
                    <a:pt x="191" y="869"/>
                    <a:pt x="275" y="1119"/>
                    <a:pt x="346" y="1357"/>
                  </a:cubicBezTo>
                  <a:cubicBezTo>
                    <a:pt x="376" y="1438"/>
                    <a:pt x="423" y="1467"/>
                    <a:pt x="488" y="1467"/>
                  </a:cubicBezTo>
                  <a:cubicBezTo>
                    <a:pt x="499" y="1467"/>
                    <a:pt x="512" y="1466"/>
                    <a:pt x="525" y="1464"/>
                  </a:cubicBezTo>
                  <a:cubicBezTo>
                    <a:pt x="608" y="1464"/>
                    <a:pt x="620" y="1405"/>
                    <a:pt x="632" y="1334"/>
                  </a:cubicBezTo>
                  <a:cubicBezTo>
                    <a:pt x="656" y="1048"/>
                    <a:pt x="679" y="774"/>
                    <a:pt x="727" y="488"/>
                  </a:cubicBezTo>
                  <a:cubicBezTo>
                    <a:pt x="710" y="299"/>
                    <a:pt x="867" y="159"/>
                    <a:pt x="1031" y="159"/>
                  </a:cubicBezTo>
                  <a:cubicBezTo>
                    <a:pt x="1095" y="159"/>
                    <a:pt x="1159" y="180"/>
                    <a:pt x="1215" y="226"/>
                  </a:cubicBezTo>
                  <a:cubicBezTo>
                    <a:pt x="1168" y="83"/>
                    <a:pt x="1049" y="0"/>
                    <a:pt x="90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49" name="Google Shape;1949;p53"/>
            <p:cNvSpPr/>
            <p:nvPr/>
          </p:nvSpPr>
          <p:spPr>
            <a:xfrm>
              <a:off x="5865800" y="1799625"/>
              <a:ext cx="30700" cy="33100"/>
            </a:xfrm>
            <a:custGeom>
              <a:avLst/>
              <a:gdLst/>
              <a:ahLst/>
              <a:cxnLst/>
              <a:rect l="l" t="t" r="r" b="b"/>
              <a:pathLst>
                <a:path w="1228" h="1324" extrusionOk="0">
                  <a:moveTo>
                    <a:pt x="572" y="275"/>
                  </a:moveTo>
                  <a:lnTo>
                    <a:pt x="703" y="298"/>
                  </a:lnTo>
                  <a:cubicBezTo>
                    <a:pt x="715" y="584"/>
                    <a:pt x="513" y="751"/>
                    <a:pt x="370" y="941"/>
                  </a:cubicBezTo>
                  <a:lnTo>
                    <a:pt x="334" y="918"/>
                  </a:lnTo>
                  <a:lnTo>
                    <a:pt x="572" y="275"/>
                  </a:lnTo>
                  <a:close/>
                  <a:moveTo>
                    <a:pt x="710" y="0"/>
                  </a:moveTo>
                  <a:cubicBezTo>
                    <a:pt x="656" y="0"/>
                    <a:pt x="602" y="13"/>
                    <a:pt x="548" y="36"/>
                  </a:cubicBezTo>
                  <a:cubicBezTo>
                    <a:pt x="489" y="72"/>
                    <a:pt x="441" y="120"/>
                    <a:pt x="418" y="179"/>
                  </a:cubicBezTo>
                  <a:cubicBezTo>
                    <a:pt x="298" y="453"/>
                    <a:pt x="179" y="727"/>
                    <a:pt x="60" y="1013"/>
                  </a:cubicBezTo>
                  <a:cubicBezTo>
                    <a:pt x="1" y="1108"/>
                    <a:pt x="37" y="1239"/>
                    <a:pt x="144" y="1299"/>
                  </a:cubicBezTo>
                  <a:cubicBezTo>
                    <a:pt x="173" y="1316"/>
                    <a:pt x="200" y="1324"/>
                    <a:pt x="226" y="1324"/>
                  </a:cubicBezTo>
                  <a:cubicBezTo>
                    <a:pt x="302" y="1324"/>
                    <a:pt x="361" y="1254"/>
                    <a:pt x="406" y="1191"/>
                  </a:cubicBezTo>
                  <a:lnTo>
                    <a:pt x="822" y="715"/>
                  </a:lnTo>
                  <a:cubicBezTo>
                    <a:pt x="858" y="798"/>
                    <a:pt x="882" y="894"/>
                    <a:pt x="929" y="965"/>
                  </a:cubicBezTo>
                  <a:cubicBezTo>
                    <a:pt x="953" y="1034"/>
                    <a:pt x="1010" y="1074"/>
                    <a:pt x="1071" y="1074"/>
                  </a:cubicBezTo>
                  <a:cubicBezTo>
                    <a:pt x="1104" y="1074"/>
                    <a:pt x="1138" y="1062"/>
                    <a:pt x="1168" y="1037"/>
                  </a:cubicBezTo>
                  <a:cubicBezTo>
                    <a:pt x="1203" y="1001"/>
                    <a:pt x="1227" y="953"/>
                    <a:pt x="1215" y="906"/>
                  </a:cubicBezTo>
                  <a:cubicBezTo>
                    <a:pt x="1156" y="739"/>
                    <a:pt x="1084" y="572"/>
                    <a:pt x="1013" y="417"/>
                  </a:cubicBezTo>
                  <a:cubicBezTo>
                    <a:pt x="965" y="346"/>
                    <a:pt x="918" y="275"/>
                    <a:pt x="858" y="215"/>
                  </a:cubicBezTo>
                  <a:cubicBezTo>
                    <a:pt x="846" y="144"/>
                    <a:pt x="846" y="25"/>
                    <a:pt x="799" y="13"/>
                  </a:cubicBezTo>
                  <a:cubicBezTo>
                    <a:pt x="769" y="4"/>
                    <a:pt x="739" y="0"/>
                    <a:pt x="7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0" name="Google Shape;1950;p53"/>
            <p:cNvSpPr/>
            <p:nvPr/>
          </p:nvSpPr>
          <p:spPr>
            <a:xfrm>
              <a:off x="5947075" y="1768450"/>
              <a:ext cx="31575" cy="50550"/>
            </a:xfrm>
            <a:custGeom>
              <a:avLst/>
              <a:gdLst/>
              <a:ahLst/>
              <a:cxnLst/>
              <a:rect l="l" t="t" r="r" b="b"/>
              <a:pathLst>
                <a:path w="1263" h="2022" extrusionOk="0">
                  <a:moveTo>
                    <a:pt x="361" y="1"/>
                  </a:moveTo>
                  <a:cubicBezTo>
                    <a:pt x="343" y="1"/>
                    <a:pt x="326" y="3"/>
                    <a:pt x="310" y="9"/>
                  </a:cubicBezTo>
                  <a:cubicBezTo>
                    <a:pt x="203" y="45"/>
                    <a:pt x="131" y="140"/>
                    <a:pt x="95" y="248"/>
                  </a:cubicBezTo>
                  <a:cubicBezTo>
                    <a:pt x="36" y="533"/>
                    <a:pt x="0" y="819"/>
                    <a:pt x="0" y="1117"/>
                  </a:cubicBezTo>
                  <a:cubicBezTo>
                    <a:pt x="0" y="1629"/>
                    <a:pt x="191" y="1855"/>
                    <a:pt x="631" y="1986"/>
                  </a:cubicBezTo>
                  <a:cubicBezTo>
                    <a:pt x="703" y="2010"/>
                    <a:pt x="775" y="2022"/>
                    <a:pt x="847" y="2022"/>
                  </a:cubicBezTo>
                  <a:cubicBezTo>
                    <a:pt x="990" y="2022"/>
                    <a:pt x="1127" y="1974"/>
                    <a:pt x="1238" y="1879"/>
                  </a:cubicBezTo>
                  <a:cubicBezTo>
                    <a:pt x="1262" y="1843"/>
                    <a:pt x="1262" y="1784"/>
                    <a:pt x="1262" y="1736"/>
                  </a:cubicBezTo>
                  <a:lnTo>
                    <a:pt x="1262" y="1736"/>
                  </a:lnTo>
                  <a:cubicBezTo>
                    <a:pt x="1227" y="1748"/>
                    <a:pt x="1179" y="1760"/>
                    <a:pt x="1143" y="1772"/>
                  </a:cubicBezTo>
                  <a:cubicBezTo>
                    <a:pt x="1096" y="1784"/>
                    <a:pt x="1036" y="1831"/>
                    <a:pt x="1000" y="1831"/>
                  </a:cubicBezTo>
                  <a:cubicBezTo>
                    <a:pt x="643" y="1819"/>
                    <a:pt x="369" y="1688"/>
                    <a:pt x="298" y="1319"/>
                  </a:cubicBezTo>
                  <a:cubicBezTo>
                    <a:pt x="238" y="962"/>
                    <a:pt x="250" y="593"/>
                    <a:pt x="345" y="236"/>
                  </a:cubicBezTo>
                  <a:cubicBezTo>
                    <a:pt x="357" y="212"/>
                    <a:pt x="369" y="176"/>
                    <a:pt x="393" y="152"/>
                  </a:cubicBezTo>
                  <a:cubicBezTo>
                    <a:pt x="442" y="159"/>
                    <a:pt x="494" y="223"/>
                    <a:pt x="544" y="223"/>
                  </a:cubicBezTo>
                  <a:cubicBezTo>
                    <a:pt x="579" y="223"/>
                    <a:pt x="613" y="190"/>
                    <a:pt x="643" y="81"/>
                  </a:cubicBezTo>
                  <a:cubicBezTo>
                    <a:pt x="545" y="61"/>
                    <a:pt x="446" y="1"/>
                    <a:pt x="3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1" name="Google Shape;1951;p53"/>
            <p:cNvSpPr/>
            <p:nvPr/>
          </p:nvSpPr>
          <p:spPr>
            <a:xfrm>
              <a:off x="5981300" y="1769150"/>
              <a:ext cx="32775" cy="40775"/>
            </a:xfrm>
            <a:custGeom>
              <a:avLst/>
              <a:gdLst/>
              <a:ahLst/>
              <a:cxnLst/>
              <a:rect l="l" t="t" r="r" b="b"/>
              <a:pathLst>
                <a:path w="1311" h="1631" extrusionOk="0">
                  <a:moveTo>
                    <a:pt x="889" y="0"/>
                  </a:moveTo>
                  <a:cubicBezTo>
                    <a:pt x="847" y="0"/>
                    <a:pt x="805" y="9"/>
                    <a:pt x="762" y="17"/>
                  </a:cubicBezTo>
                  <a:cubicBezTo>
                    <a:pt x="727" y="29"/>
                    <a:pt x="703" y="65"/>
                    <a:pt x="679" y="101"/>
                  </a:cubicBezTo>
                  <a:cubicBezTo>
                    <a:pt x="620" y="196"/>
                    <a:pt x="548" y="303"/>
                    <a:pt x="477" y="410"/>
                  </a:cubicBezTo>
                  <a:cubicBezTo>
                    <a:pt x="381" y="339"/>
                    <a:pt x="298" y="279"/>
                    <a:pt x="203" y="232"/>
                  </a:cubicBezTo>
                  <a:cubicBezTo>
                    <a:pt x="189" y="226"/>
                    <a:pt x="173" y="224"/>
                    <a:pt x="156" y="224"/>
                  </a:cubicBezTo>
                  <a:cubicBezTo>
                    <a:pt x="105" y="224"/>
                    <a:pt x="46" y="246"/>
                    <a:pt x="0" y="255"/>
                  </a:cubicBezTo>
                  <a:cubicBezTo>
                    <a:pt x="12" y="327"/>
                    <a:pt x="36" y="386"/>
                    <a:pt x="72" y="434"/>
                  </a:cubicBezTo>
                  <a:cubicBezTo>
                    <a:pt x="143" y="493"/>
                    <a:pt x="215" y="541"/>
                    <a:pt x="298" y="589"/>
                  </a:cubicBezTo>
                  <a:cubicBezTo>
                    <a:pt x="381" y="636"/>
                    <a:pt x="381" y="684"/>
                    <a:pt x="358" y="767"/>
                  </a:cubicBezTo>
                  <a:cubicBezTo>
                    <a:pt x="310" y="934"/>
                    <a:pt x="274" y="1101"/>
                    <a:pt x="262" y="1267"/>
                  </a:cubicBezTo>
                  <a:cubicBezTo>
                    <a:pt x="262" y="1375"/>
                    <a:pt x="298" y="1482"/>
                    <a:pt x="346" y="1577"/>
                  </a:cubicBezTo>
                  <a:cubicBezTo>
                    <a:pt x="370" y="1613"/>
                    <a:pt x="399" y="1630"/>
                    <a:pt x="432" y="1630"/>
                  </a:cubicBezTo>
                  <a:cubicBezTo>
                    <a:pt x="465" y="1630"/>
                    <a:pt x="500" y="1613"/>
                    <a:pt x="536" y="1577"/>
                  </a:cubicBezTo>
                  <a:cubicBezTo>
                    <a:pt x="596" y="1529"/>
                    <a:pt x="584" y="1434"/>
                    <a:pt x="524" y="1410"/>
                  </a:cubicBezTo>
                  <a:cubicBezTo>
                    <a:pt x="393" y="1327"/>
                    <a:pt x="429" y="1220"/>
                    <a:pt x="453" y="1124"/>
                  </a:cubicBezTo>
                  <a:cubicBezTo>
                    <a:pt x="489" y="1017"/>
                    <a:pt x="524" y="898"/>
                    <a:pt x="572" y="767"/>
                  </a:cubicBezTo>
                  <a:cubicBezTo>
                    <a:pt x="751" y="886"/>
                    <a:pt x="917" y="1005"/>
                    <a:pt x="1084" y="1113"/>
                  </a:cubicBezTo>
                  <a:cubicBezTo>
                    <a:pt x="1116" y="1131"/>
                    <a:pt x="1150" y="1139"/>
                    <a:pt x="1181" y="1139"/>
                  </a:cubicBezTo>
                  <a:cubicBezTo>
                    <a:pt x="1252" y="1139"/>
                    <a:pt x="1310" y="1096"/>
                    <a:pt x="1310" y="1029"/>
                  </a:cubicBezTo>
                  <a:cubicBezTo>
                    <a:pt x="1298" y="970"/>
                    <a:pt x="1262" y="922"/>
                    <a:pt x="1203" y="886"/>
                  </a:cubicBezTo>
                  <a:cubicBezTo>
                    <a:pt x="1024" y="779"/>
                    <a:pt x="846" y="684"/>
                    <a:pt x="643" y="577"/>
                  </a:cubicBezTo>
                  <a:cubicBezTo>
                    <a:pt x="751" y="410"/>
                    <a:pt x="846" y="279"/>
                    <a:pt x="917" y="148"/>
                  </a:cubicBezTo>
                  <a:cubicBezTo>
                    <a:pt x="941" y="101"/>
                    <a:pt x="941" y="53"/>
                    <a:pt x="941" y="5"/>
                  </a:cubicBezTo>
                  <a:cubicBezTo>
                    <a:pt x="924" y="2"/>
                    <a:pt x="906" y="0"/>
                    <a:pt x="8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2" name="Google Shape;1952;p53"/>
            <p:cNvSpPr/>
            <p:nvPr/>
          </p:nvSpPr>
          <p:spPr>
            <a:xfrm>
              <a:off x="5633625" y="1850775"/>
              <a:ext cx="41700" cy="39125"/>
            </a:xfrm>
            <a:custGeom>
              <a:avLst/>
              <a:gdLst/>
              <a:ahLst/>
              <a:cxnLst/>
              <a:rect l="l" t="t" r="r" b="b"/>
              <a:pathLst>
                <a:path w="1668" h="1565" extrusionOk="0">
                  <a:moveTo>
                    <a:pt x="1033" y="0"/>
                  </a:moveTo>
                  <a:cubicBezTo>
                    <a:pt x="1029" y="0"/>
                    <a:pt x="1026" y="1"/>
                    <a:pt x="1025" y="3"/>
                  </a:cubicBezTo>
                  <a:cubicBezTo>
                    <a:pt x="942" y="50"/>
                    <a:pt x="870" y="110"/>
                    <a:pt x="811" y="181"/>
                  </a:cubicBezTo>
                  <a:cubicBezTo>
                    <a:pt x="763" y="300"/>
                    <a:pt x="715" y="431"/>
                    <a:pt x="680" y="562"/>
                  </a:cubicBezTo>
                  <a:cubicBezTo>
                    <a:pt x="501" y="491"/>
                    <a:pt x="346" y="431"/>
                    <a:pt x="191" y="360"/>
                  </a:cubicBezTo>
                  <a:cubicBezTo>
                    <a:pt x="156" y="346"/>
                    <a:pt x="126" y="319"/>
                    <a:pt x="96" y="319"/>
                  </a:cubicBezTo>
                  <a:cubicBezTo>
                    <a:pt x="76" y="319"/>
                    <a:pt x="56" y="332"/>
                    <a:pt x="37" y="372"/>
                  </a:cubicBezTo>
                  <a:cubicBezTo>
                    <a:pt x="1" y="455"/>
                    <a:pt x="37" y="503"/>
                    <a:pt x="108" y="526"/>
                  </a:cubicBezTo>
                  <a:cubicBezTo>
                    <a:pt x="251" y="598"/>
                    <a:pt x="406" y="669"/>
                    <a:pt x="549" y="729"/>
                  </a:cubicBezTo>
                  <a:cubicBezTo>
                    <a:pt x="620" y="753"/>
                    <a:pt x="656" y="777"/>
                    <a:pt x="632" y="860"/>
                  </a:cubicBezTo>
                  <a:cubicBezTo>
                    <a:pt x="596" y="1038"/>
                    <a:pt x="561" y="1217"/>
                    <a:pt x="525" y="1384"/>
                  </a:cubicBezTo>
                  <a:cubicBezTo>
                    <a:pt x="513" y="1455"/>
                    <a:pt x="501" y="1539"/>
                    <a:pt x="596" y="1562"/>
                  </a:cubicBezTo>
                  <a:cubicBezTo>
                    <a:pt x="606" y="1564"/>
                    <a:pt x="615" y="1564"/>
                    <a:pt x="623" y="1564"/>
                  </a:cubicBezTo>
                  <a:cubicBezTo>
                    <a:pt x="699" y="1564"/>
                    <a:pt x="730" y="1517"/>
                    <a:pt x="751" y="1431"/>
                  </a:cubicBezTo>
                  <a:cubicBezTo>
                    <a:pt x="787" y="1241"/>
                    <a:pt x="822" y="1050"/>
                    <a:pt x="858" y="848"/>
                  </a:cubicBezTo>
                  <a:cubicBezTo>
                    <a:pt x="918" y="860"/>
                    <a:pt x="965" y="872"/>
                    <a:pt x="1013" y="896"/>
                  </a:cubicBezTo>
                  <a:cubicBezTo>
                    <a:pt x="1168" y="967"/>
                    <a:pt x="1323" y="1038"/>
                    <a:pt x="1489" y="1098"/>
                  </a:cubicBezTo>
                  <a:cubicBezTo>
                    <a:pt x="1494" y="1099"/>
                    <a:pt x="1500" y="1100"/>
                    <a:pt x="1505" y="1100"/>
                  </a:cubicBezTo>
                  <a:cubicBezTo>
                    <a:pt x="1552" y="1100"/>
                    <a:pt x="1615" y="1060"/>
                    <a:pt x="1668" y="1038"/>
                  </a:cubicBezTo>
                  <a:cubicBezTo>
                    <a:pt x="1644" y="991"/>
                    <a:pt x="1620" y="931"/>
                    <a:pt x="1584" y="884"/>
                  </a:cubicBezTo>
                  <a:cubicBezTo>
                    <a:pt x="1573" y="860"/>
                    <a:pt x="1525" y="860"/>
                    <a:pt x="1501" y="848"/>
                  </a:cubicBezTo>
                  <a:lnTo>
                    <a:pt x="882" y="622"/>
                  </a:lnTo>
                  <a:cubicBezTo>
                    <a:pt x="965" y="455"/>
                    <a:pt x="1049" y="324"/>
                    <a:pt x="1120" y="169"/>
                  </a:cubicBezTo>
                  <a:cubicBezTo>
                    <a:pt x="1144" y="134"/>
                    <a:pt x="1144" y="98"/>
                    <a:pt x="1120" y="50"/>
                  </a:cubicBezTo>
                  <a:cubicBezTo>
                    <a:pt x="1110" y="30"/>
                    <a:pt x="1055" y="0"/>
                    <a:pt x="103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3" name="Google Shape;1953;p53"/>
            <p:cNvSpPr/>
            <p:nvPr/>
          </p:nvSpPr>
          <p:spPr>
            <a:xfrm>
              <a:off x="6011950" y="1752825"/>
              <a:ext cx="32475" cy="49800"/>
            </a:xfrm>
            <a:custGeom>
              <a:avLst/>
              <a:gdLst/>
              <a:ahLst/>
              <a:cxnLst/>
              <a:rect l="l" t="t" r="r" b="b"/>
              <a:pathLst>
                <a:path w="1299" h="1992" extrusionOk="0">
                  <a:moveTo>
                    <a:pt x="193" y="0"/>
                  </a:moveTo>
                  <a:cubicBezTo>
                    <a:pt x="181" y="0"/>
                    <a:pt x="168" y="1"/>
                    <a:pt x="156" y="3"/>
                  </a:cubicBezTo>
                  <a:cubicBezTo>
                    <a:pt x="96" y="3"/>
                    <a:pt x="48" y="39"/>
                    <a:pt x="25" y="87"/>
                  </a:cubicBezTo>
                  <a:cubicBezTo>
                    <a:pt x="1" y="123"/>
                    <a:pt x="25" y="182"/>
                    <a:pt x="48" y="230"/>
                  </a:cubicBezTo>
                  <a:cubicBezTo>
                    <a:pt x="72" y="265"/>
                    <a:pt x="108" y="277"/>
                    <a:pt x="132" y="301"/>
                  </a:cubicBezTo>
                  <a:lnTo>
                    <a:pt x="156" y="277"/>
                  </a:lnTo>
                  <a:cubicBezTo>
                    <a:pt x="179" y="277"/>
                    <a:pt x="203" y="272"/>
                    <a:pt x="223" y="272"/>
                  </a:cubicBezTo>
                  <a:cubicBezTo>
                    <a:pt x="234" y="272"/>
                    <a:pt x="243" y="273"/>
                    <a:pt x="251" y="277"/>
                  </a:cubicBezTo>
                  <a:cubicBezTo>
                    <a:pt x="346" y="337"/>
                    <a:pt x="441" y="408"/>
                    <a:pt x="537" y="480"/>
                  </a:cubicBezTo>
                  <a:cubicBezTo>
                    <a:pt x="1013" y="813"/>
                    <a:pt x="989" y="1254"/>
                    <a:pt x="727" y="1730"/>
                  </a:cubicBezTo>
                  <a:cubicBezTo>
                    <a:pt x="703" y="1777"/>
                    <a:pt x="632" y="1789"/>
                    <a:pt x="584" y="1813"/>
                  </a:cubicBezTo>
                  <a:cubicBezTo>
                    <a:pt x="525" y="1849"/>
                    <a:pt x="513" y="1873"/>
                    <a:pt x="477" y="1897"/>
                  </a:cubicBezTo>
                  <a:cubicBezTo>
                    <a:pt x="501" y="1920"/>
                    <a:pt x="537" y="1992"/>
                    <a:pt x="560" y="1992"/>
                  </a:cubicBezTo>
                  <a:cubicBezTo>
                    <a:pt x="656" y="1992"/>
                    <a:pt x="763" y="1968"/>
                    <a:pt x="858" y="1920"/>
                  </a:cubicBezTo>
                  <a:cubicBezTo>
                    <a:pt x="1263" y="1611"/>
                    <a:pt x="1299" y="849"/>
                    <a:pt x="929" y="492"/>
                  </a:cubicBezTo>
                  <a:cubicBezTo>
                    <a:pt x="751" y="325"/>
                    <a:pt x="560" y="182"/>
                    <a:pt x="358" y="51"/>
                  </a:cubicBezTo>
                  <a:cubicBezTo>
                    <a:pt x="309" y="22"/>
                    <a:pt x="252" y="0"/>
                    <a:pt x="1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4" name="Google Shape;1954;p53"/>
            <p:cNvSpPr/>
            <p:nvPr/>
          </p:nvSpPr>
          <p:spPr>
            <a:xfrm>
              <a:off x="5578275" y="1854875"/>
              <a:ext cx="23825" cy="53875"/>
            </a:xfrm>
            <a:custGeom>
              <a:avLst/>
              <a:gdLst/>
              <a:ahLst/>
              <a:cxnLst/>
              <a:rect l="l" t="t" r="r" b="b"/>
              <a:pathLst>
                <a:path w="953" h="2155" extrusionOk="0">
                  <a:moveTo>
                    <a:pt x="240" y="0"/>
                  </a:moveTo>
                  <a:cubicBezTo>
                    <a:pt x="165" y="0"/>
                    <a:pt x="111" y="70"/>
                    <a:pt x="72" y="208"/>
                  </a:cubicBezTo>
                  <a:cubicBezTo>
                    <a:pt x="60" y="243"/>
                    <a:pt x="48" y="291"/>
                    <a:pt x="48" y="327"/>
                  </a:cubicBezTo>
                  <a:cubicBezTo>
                    <a:pt x="0" y="743"/>
                    <a:pt x="48" y="1172"/>
                    <a:pt x="203" y="1565"/>
                  </a:cubicBezTo>
                  <a:cubicBezTo>
                    <a:pt x="286" y="1803"/>
                    <a:pt x="393" y="2029"/>
                    <a:pt x="667" y="2137"/>
                  </a:cubicBezTo>
                  <a:cubicBezTo>
                    <a:pt x="692" y="2149"/>
                    <a:pt x="719" y="2155"/>
                    <a:pt x="745" y="2155"/>
                  </a:cubicBezTo>
                  <a:cubicBezTo>
                    <a:pt x="820" y="2155"/>
                    <a:pt x="894" y="2108"/>
                    <a:pt x="929" y="2029"/>
                  </a:cubicBezTo>
                  <a:cubicBezTo>
                    <a:pt x="941" y="1970"/>
                    <a:pt x="953" y="1898"/>
                    <a:pt x="953" y="1827"/>
                  </a:cubicBezTo>
                  <a:lnTo>
                    <a:pt x="953" y="1827"/>
                  </a:lnTo>
                  <a:lnTo>
                    <a:pt x="750" y="1934"/>
                  </a:lnTo>
                  <a:cubicBezTo>
                    <a:pt x="298" y="1434"/>
                    <a:pt x="286" y="791"/>
                    <a:pt x="286" y="136"/>
                  </a:cubicBezTo>
                  <a:lnTo>
                    <a:pt x="465" y="136"/>
                  </a:lnTo>
                  <a:cubicBezTo>
                    <a:pt x="374" y="46"/>
                    <a:pt x="300" y="0"/>
                    <a:pt x="2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5" name="Google Shape;1955;p53"/>
            <p:cNvSpPr/>
            <p:nvPr/>
          </p:nvSpPr>
          <p:spPr>
            <a:xfrm>
              <a:off x="5839625" y="1792400"/>
              <a:ext cx="22050" cy="45050"/>
            </a:xfrm>
            <a:custGeom>
              <a:avLst/>
              <a:gdLst/>
              <a:ahLst/>
              <a:cxnLst/>
              <a:rect l="l" t="t" r="r" b="b"/>
              <a:pathLst>
                <a:path w="882" h="1802" extrusionOk="0">
                  <a:moveTo>
                    <a:pt x="171" y="0"/>
                  </a:moveTo>
                  <a:cubicBezTo>
                    <a:pt x="152" y="0"/>
                    <a:pt x="131" y="5"/>
                    <a:pt x="107" y="16"/>
                  </a:cubicBezTo>
                  <a:cubicBezTo>
                    <a:pt x="0" y="64"/>
                    <a:pt x="24" y="147"/>
                    <a:pt x="60" y="230"/>
                  </a:cubicBezTo>
                  <a:cubicBezTo>
                    <a:pt x="131" y="445"/>
                    <a:pt x="202" y="671"/>
                    <a:pt x="274" y="849"/>
                  </a:cubicBezTo>
                  <a:cubicBezTo>
                    <a:pt x="202" y="909"/>
                    <a:pt x="131" y="945"/>
                    <a:pt x="131" y="968"/>
                  </a:cubicBezTo>
                  <a:cubicBezTo>
                    <a:pt x="131" y="1004"/>
                    <a:pt x="179" y="1111"/>
                    <a:pt x="214" y="1111"/>
                  </a:cubicBezTo>
                  <a:cubicBezTo>
                    <a:pt x="357" y="1123"/>
                    <a:pt x="369" y="1230"/>
                    <a:pt x="393" y="1337"/>
                  </a:cubicBezTo>
                  <a:cubicBezTo>
                    <a:pt x="393" y="1421"/>
                    <a:pt x="405" y="1504"/>
                    <a:pt x="441" y="1576"/>
                  </a:cubicBezTo>
                  <a:cubicBezTo>
                    <a:pt x="464" y="1659"/>
                    <a:pt x="524" y="1718"/>
                    <a:pt x="583" y="1778"/>
                  </a:cubicBezTo>
                  <a:cubicBezTo>
                    <a:pt x="603" y="1794"/>
                    <a:pt x="627" y="1802"/>
                    <a:pt x="650" y="1802"/>
                  </a:cubicBezTo>
                  <a:cubicBezTo>
                    <a:pt x="711" y="1802"/>
                    <a:pt x="771" y="1752"/>
                    <a:pt x="762" y="1683"/>
                  </a:cubicBezTo>
                  <a:cubicBezTo>
                    <a:pt x="750" y="1564"/>
                    <a:pt x="726" y="1445"/>
                    <a:pt x="691" y="1326"/>
                  </a:cubicBezTo>
                  <a:cubicBezTo>
                    <a:pt x="595" y="1076"/>
                    <a:pt x="619" y="897"/>
                    <a:pt x="810" y="742"/>
                  </a:cubicBezTo>
                  <a:cubicBezTo>
                    <a:pt x="845" y="706"/>
                    <a:pt x="869" y="671"/>
                    <a:pt x="881" y="635"/>
                  </a:cubicBezTo>
                  <a:cubicBezTo>
                    <a:pt x="857" y="629"/>
                    <a:pt x="833" y="626"/>
                    <a:pt x="810" y="626"/>
                  </a:cubicBezTo>
                  <a:cubicBezTo>
                    <a:pt x="786" y="626"/>
                    <a:pt x="762" y="629"/>
                    <a:pt x="738" y="635"/>
                  </a:cubicBezTo>
                  <a:cubicBezTo>
                    <a:pt x="667" y="671"/>
                    <a:pt x="607" y="706"/>
                    <a:pt x="548" y="754"/>
                  </a:cubicBezTo>
                  <a:lnTo>
                    <a:pt x="298" y="111"/>
                  </a:lnTo>
                  <a:cubicBezTo>
                    <a:pt x="270" y="56"/>
                    <a:pt x="235" y="0"/>
                    <a:pt x="1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6" name="Google Shape;1956;p53"/>
            <p:cNvSpPr/>
            <p:nvPr/>
          </p:nvSpPr>
          <p:spPr>
            <a:xfrm>
              <a:off x="5737525" y="1837750"/>
              <a:ext cx="36625" cy="19975"/>
            </a:xfrm>
            <a:custGeom>
              <a:avLst/>
              <a:gdLst/>
              <a:ahLst/>
              <a:cxnLst/>
              <a:rect l="l" t="t" r="r" b="b"/>
              <a:pathLst>
                <a:path w="1465" h="799" extrusionOk="0">
                  <a:moveTo>
                    <a:pt x="1022" y="0"/>
                  </a:moveTo>
                  <a:cubicBezTo>
                    <a:pt x="995" y="0"/>
                    <a:pt x="965" y="7"/>
                    <a:pt x="941" y="12"/>
                  </a:cubicBezTo>
                  <a:cubicBezTo>
                    <a:pt x="869" y="35"/>
                    <a:pt x="810" y="59"/>
                    <a:pt x="750" y="83"/>
                  </a:cubicBezTo>
                  <a:cubicBezTo>
                    <a:pt x="560" y="143"/>
                    <a:pt x="381" y="214"/>
                    <a:pt x="203" y="285"/>
                  </a:cubicBezTo>
                  <a:cubicBezTo>
                    <a:pt x="131" y="333"/>
                    <a:pt x="60" y="381"/>
                    <a:pt x="0" y="440"/>
                  </a:cubicBezTo>
                  <a:cubicBezTo>
                    <a:pt x="48" y="488"/>
                    <a:pt x="84" y="547"/>
                    <a:pt x="155" y="619"/>
                  </a:cubicBezTo>
                  <a:cubicBezTo>
                    <a:pt x="155" y="740"/>
                    <a:pt x="186" y="798"/>
                    <a:pt x="272" y="798"/>
                  </a:cubicBezTo>
                  <a:cubicBezTo>
                    <a:pt x="304" y="798"/>
                    <a:pt x="344" y="790"/>
                    <a:pt x="393" y="774"/>
                  </a:cubicBezTo>
                  <a:lnTo>
                    <a:pt x="679" y="666"/>
                  </a:lnTo>
                  <a:cubicBezTo>
                    <a:pt x="917" y="583"/>
                    <a:pt x="1155" y="500"/>
                    <a:pt x="1381" y="405"/>
                  </a:cubicBezTo>
                  <a:cubicBezTo>
                    <a:pt x="1429" y="393"/>
                    <a:pt x="1441" y="309"/>
                    <a:pt x="1465" y="262"/>
                  </a:cubicBezTo>
                  <a:cubicBezTo>
                    <a:pt x="1417" y="238"/>
                    <a:pt x="1369" y="214"/>
                    <a:pt x="1322" y="190"/>
                  </a:cubicBezTo>
                  <a:cubicBezTo>
                    <a:pt x="1274" y="190"/>
                    <a:pt x="1238" y="226"/>
                    <a:pt x="1203" y="238"/>
                  </a:cubicBezTo>
                  <a:cubicBezTo>
                    <a:pt x="953" y="333"/>
                    <a:pt x="691" y="416"/>
                    <a:pt x="441" y="512"/>
                  </a:cubicBezTo>
                  <a:cubicBezTo>
                    <a:pt x="417" y="512"/>
                    <a:pt x="393" y="512"/>
                    <a:pt x="369" y="500"/>
                  </a:cubicBezTo>
                  <a:lnTo>
                    <a:pt x="369" y="476"/>
                  </a:lnTo>
                  <a:cubicBezTo>
                    <a:pt x="584" y="393"/>
                    <a:pt x="798" y="321"/>
                    <a:pt x="1000" y="238"/>
                  </a:cubicBezTo>
                  <a:cubicBezTo>
                    <a:pt x="1060" y="202"/>
                    <a:pt x="1096" y="143"/>
                    <a:pt x="1096" y="71"/>
                  </a:cubicBezTo>
                  <a:cubicBezTo>
                    <a:pt x="1096" y="15"/>
                    <a:pt x="1062" y="0"/>
                    <a:pt x="10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7" name="Google Shape;1957;p53"/>
            <p:cNvSpPr/>
            <p:nvPr/>
          </p:nvSpPr>
          <p:spPr>
            <a:xfrm>
              <a:off x="5669350" y="1840200"/>
              <a:ext cx="29200" cy="42500"/>
            </a:xfrm>
            <a:custGeom>
              <a:avLst/>
              <a:gdLst/>
              <a:ahLst/>
              <a:cxnLst/>
              <a:rect l="l" t="t" r="r" b="b"/>
              <a:pathLst>
                <a:path w="1168" h="1700" extrusionOk="0">
                  <a:moveTo>
                    <a:pt x="102" y="1"/>
                  </a:moveTo>
                  <a:cubicBezTo>
                    <a:pt x="69" y="1"/>
                    <a:pt x="28" y="24"/>
                    <a:pt x="1" y="33"/>
                  </a:cubicBezTo>
                  <a:cubicBezTo>
                    <a:pt x="13" y="80"/>
                    <a:pt x="24" y="128"/>
                    <a:pt x="60" y="164"/>
                  </a:cubicBezTo>
                  <a:cubicBezTo>
                    <a:pt x="203" y="283"/>
                    <a:pt x="382" y="378"/>
                    <a:pt x="536" y="509"/>
                  </a:cubicBezTo>
                  <a:cubicBezTo>
                    <a:pt x="763" y="664"/>
                    <a:pt x="858" y="949"/>
                    <a:pt x="775" y="1223"/>
                  </a:cubicBezTo>
                  <a:cubicBezTo>
                    <a:pt x="751" y="1295"/>
                    <a:pt x="727" y="1366"/>
                    <a:pt x="715" y="1438"/>
                  </a:cubicBezTo>
                  <a:lnTo>
                    <a:pt x="548" y="1461"/>
                  </a:lnTo>
                  <a:cubicBezTo>
                    <a:pt x="548" y="1497"/>
                    <a:pt x="560" y="1545"/>
                    <a:pt x="572" y="1592"/>
                  </a:cubicBezTo>
                  <a:cubicBezTo>
                    <a:pt x="608" y="1664"/>
                    <a:pt x="676" y="1700"/>
                    <a:pt x="745" y="1700"/>
                  </a:cubicBezTo>
                  <a:cubicBezTo>
                    <a:pt x="813" y="1700"/>
                    <a:pt x="882" y="1664"/>
                    <a:pt x="917" y="1592"/>
                  </a:cubicBezTo>
                  <a:cubicBezTo>
                    <a:pt x="953" y="1521"/>
                    <a:pt x="989" y="1438"/>
                    <a:pt x="1013" y="1366"/>
                  </a:cubicBezTo>
                  <a:cubicBezTo>
                    <a:pt x="1167" y="854"/>
                    <a:pt x="1072" y="545"/>
                    <a:pt x="608" y="259"/>
                  </a:cubicBezTo>
                  <a:cubicBezTo>
                    <a:pt x="453" y="164"/>
                    <a:pt x="298" y="80"/>
                    <a:pt x="132" y="9"/>
                  </a:cubicBezTo>
                  <a:cubicBezTo>
                    <a:pt x="123" y="3"/>
                    <a:pt x="113" y="1"/>
                    <a:pt x="10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8" name="Google Shape;1958;p53"/>
            <p:cNvSpPr/>
            <p:nvPr/>
          </p:nvSpPr>
          <p:spPr>
            <a:xfrm>
              <a:off x="5799125" y="1827325"/>
              <a:ext cx="28300" cy="11925"/>
            </a:xfrm>
            <a:custGeom>
              <a:avLst/>
              <a:gdLst/>
              <a:ahLst/>
              <a:cxnLst/>
              <a:rect l="l" t="t" r="r" b="b"/>
              <a:pathLst>
                <a:path w="1132" h="477" extrusionOk="0">
                  <a:moveTo>
                    <a:pt x="953" y="0"/>
                  </a:moveTo>
                  <a:cubicBezTo>
                    <a:pt x="758" y="29"/>
                    <a:pt x="611" y="194"/>
                    <a:pt x="427" y="194"/>
                  </a:cubicBezTo>
                  <a:cubicBezTo>
                    <a:pt x="386" y="194"/>
                    <a:pt x="344" y="186"/>
                    <a:pt x="298" y="167"/>
                  </a:cubicBezTo>
                  <a:cubicBezTo>
                    <a:pt x="287" y="167"/>
                    <a:pt x="275" y="167"/>
                    <a:pt x="263" y="179"/>
                  </a:cubicBezTo>
                  <a:cubicBezTo>
                    <a:pt x="203" y="191"/>
                    <a:pt x="156" y="214"/>
                    <a:pt x="108" y="250"/>
                  </a:cubicBezTo>
                  <a:cubicBezTo>
                    <a:pt x="72" y="286"/>
                    <a:pt x="25" y="333"/>
                    <a:pt x="1" y="381"/>
                  </a:cubicBezTo>
                  <a:cubicBezTo>
                    <a:pt x="37" y="417"/>
                    <a:pt x="84" y="464"/>
                    <a:pt x="132" y="476"/>
                  </a:cubicBezTo>
                  <a:cubicBezTo>
                    <a:pt x="215" y="476"/>
                    <a:pt x="310" y="464"/>
                    <a:pt x="406" y="452"/>
                  </a:cubicBezTo>
                  <a:lnTo>
                    <a:pt x="406" y="441"/>
                  </a:lnTo>
                  <a:cubicBezTo>
                    <a:pt x="608" y="381"/>
                    <a:pt x="810" y="321"/>
                    <a:pt x="1001" y="250"/>
                  </a:cubicBezTo>
                  <a:cubicBezTo>
                    <a:pt x="1049" y="238"/>
                    <a:pt x="1096" y="214"/>
                    <a:pt x="1108" y="191"/>
                  </a:cubicBezTo>
                  <a:cubicBezTo>
                    <a:pt x="1120" y="131"/>
                    <a:pt x="1132" y="60"/>
                    <a:pt x="1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59" name="Google Shape;1959;p53"/>
            <p:cNvSpPr/>
            <p:nvPr/>
          </p:nvSpPr>
          <p:spPr>
            <a:xfrm>
              <a:off x="5607150" y="1873750"/>
              <a:ext cx="26500" cy="10150"/>
            </a:xfrm>
            <a:custGeom>
              <a:avLst/>
              <a:gdLst/>
              <a:ahLst/>
              <a:cxnLst/>
              <a:rect l="l" t="t" r="r" b="b"/>
              <a:pathLst>
                <a:path w="1060" h="406" extrusionOk="0">
                  <a:moveTo>
                    <a:pt x="917" y="0"/>
                  </a:moveTo>
                  <a:cubicBezTo>
                    <a:pt x="846" y="0"/>
                    <a:pt x="762" y="24"/>
                    <a:pt x="691" y="72"/>
                  </a:cubicBezTo>
                  <a:cubicBezTo>
                    <a:pt x="576" y="143"/>
                    <a:pt x="441" y="181"/>
                    <a:pt x="300" y="181"/>
                  </a:cubicBezTo>
                  <a:cubicBezTo>
                    <a:pt x="252" y="181"/>
                    <a:pt x="204" y="176"/>
                    <a:pt x="155" y="167"/>
                  </a:cubicBezTo>
                  <a:cubicBezTo>
                    <a:pt x="147" y="166"/>
                    <a:pt x="139" y="166"/>
                    <a:pt x="132" y="166"/>
                  </a:cubicBezTo>
                  <a:cubicBezTo>
                    <a:pt x="56" y="166"/>
                    <a:pt x="35" y="220"/>
                    <a:pt x="24" y="274"/>
                  </a:cubicBezTo>
                  <a:cubicBezTo>
                    <a:pt x="0" y="346"/>
                    <a:pt x="48" y="405"/>
                    <a:pt x="119" y="405"/>
                  </a:cubicBezTo>
                  <a:cubicBezTo>
                    <a:pt x="250" y="405"/>
                    <a:pt x="393" y="381"/>
                    <a:pt x="500" y="381"/>
                  </a:cubicBezTo>
                  <a:cubicBezTo>
                    <a:pt x="679" y="322"/>
                    <a:pt x="834" y="274"/>
                    <a:pt x="977" y="215"/>
                  </a:cubicBezTo>
                  <a:cubicBezTo>
                    <a:pt x="1012" y="191"/>
                    <a:pt x="1060" y="119"/>
                    <a:pt x="1048" y="96"/>
                  </a:cubicBezTo>
                  <a:cubicBezTo>
                    <a:pt x="1024" y="48"/>
                    <a:pt x="965" y="0"/>
                    <a:pt x="91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0" name="Google Shape;1960;p53"/>
            <p:cNvSpPr/>
            <p:nvPr/>
          </p:nvSpPr>
          <p:spPr>
            <a:xfrm>
              <a:off x="5823550" y="3275250"/>
              <a:ext cx="34250" cy="47975"/>
            </a:xfrm>
            <a:custGeom>
              <a:avLst/>
              <a:gdLst/>
              <a:ahLst/>
              <a:cxnLst/>
              <a:rect l="l" t="t" r="r" b="b"/>
              <a:pathLst>
                <a:path w="1370" h="1919" extrusionOk="0">
                  <a:moveTo>
                    <a:pt x="48" y="1"/>
                  </a:moveTo>
                  <a:cubicBezTo>
                    <a:pt x="36" y="1"/>
                    <a:pt x="24" y="7"/>
                    <a:pt x="12" y="19"/>
                  </a:cubicBezTo>
                  <a:cubicBezTo>
                    <a:pt x="12" y="31"/>
                    <a:pt x="0" y="43"/>
                    <a:pt x="12" y="90"/>
                  </a:cubicBezTo>
                  <a:cubicBezTo>
                    <a:pt x="24" y="126"/>
                    <a:pt x="48" y="150"/>
                    <a:pt x="60" y="197"/>
                  </a:cubicBezTo>
                  <a:cubicBezTo>
                    <a:pt x="155" y="531"/>
                    <a:pt x="262" y="864"/>
                    <a:pt x="357" y="1197"/>
                  </a:cubicBezTo>
                  <a:cubicBezTo>
                    <a:pt x="417" y="1400"/>
                    <a:pt x="453" y="1590"/>
                    <a:pt x="500" y="1781"/>
                  </a:cubicBezTo>
                  <a:cubicBezTo>
                    <a:pt x="535" y="1869"/>
                    <a:pt x="577" y="1918"/>
                    <a:pt x="631" y="1918"/>
                  </a:cubicBezTo>
                  <a:cubicBezTo>
                    <a:pt x="649" y="1918"/>
                    <a:pt x="669" y="1912"/>
                    <a:pt x="691" y="1900"/>
                  </a:cubicBezTo>
                  <a:cubicBezTo>
                    <a:pt x="738" y="1864"/>
                    <a:pt x="774" y="1817"/>
                    <a:pt x="786" y="1757"/>
                  </a:cubicBezTo>
                  <a:cubicBezTo>
                    <a:pt x="810" y="1555"/>
                    <a:pt x="834" y="1352"/>
                    <a:pt x="857" y="1150"/>
                  </a:cubicBezTo>
                  <a:cubicBezTo>
                    <a:pt x="869" y="1090"/>
                    <a:pt x="893" y="1031"/>
                    <a:pt x="905" y="971"/>
                  </a:cubicBezTo>
                  <a:lnTo>
                    <a:pt x="941" y="971"/>
                  </a:lnTo>
                  <a:cubicBezTo>
                    <a:pt x="976" y="1031"/>
                    <a:pt x="1000" y="1102"/>
                    <a:pt x="1024" y="1162"/>
                  </a:cubicBezTo>
                  <a:cubicBezTo>
                    <a:pt x="1060" y="1328"/>
                    <a:pt x="1084" y="1483"/>
                    <a:pt x="1119" y="1650"/>
                  </a:cubicBezTo>
                  <a:cubicBezTo>
                    <a:pt x="1119" y="1703"/>
                    <a:pt x="1167" y="1747"/>
                    <a:pt x="1228" y="1747"/>
                  </a:cubicBezTo>
                  <a:cubicBezTo>
                    <a:pt x="1235" y="1747"/>
                    <a:pt x="1243" y="1746"/>
                    <a:pt x="1250" y="1745"/>
                  </a:cubicBezTo>
                  <a:cubicBezTo>
                    <a:pt x="1322" y="1733"/>
                    <a:pt x="1369" y="1686"/>
                    <a:pt x="1346" y="1614"/>
                  </a:cubicBezTo>
                  <a:cubicBezTo>
                    <a:pt x="1310" y="1400"/>
                    <a:pt x="1262" y="1186"/>
                    <a:pt x="1203" y="983"/>
                  </a:cubicBezTo>
                  <a:cubicBezTo>
                    <a:pt x="1169" y="847"/>
                    <a:pt x="1091" y="732"/>
                    <a:pt x="950" y="732"/>
                  </a:cubicBezTo>
                  <a:cubicBezTo>
                    <a:pt x="943" y="732"/>
                    <a:pt x="936" y="733"/>
                    <a:pt x="929" y="733"/>
                  </a:cubicBezTo>
                  <a:cubicBezTo>
                    <a:pt x="774" y="757"/>
                    <a:pt x="714" y="888"/>
                    <a:pt x="679" y="1019"/>
                  </a:cubicBezTo>
                  <a:cubicBezTo>
                    <a:pt x="667" y="1114"/>
                    <a:pt x="643" y="1197"/>
                    <a:pt x="631" y="1305"/>
                  </a:cubicBezTo>
                  <a:cubicBezTo>
                    <a:pt x="548" y="1019"/>
                    <a:pt x="476" y="745"/>
                    <a:pt x="381" y="471"/>
                  </a:cubicBezTo>
                  <a:cubicBezTo>
                    <a:pt x="345" y="281"/>
                    <a:pt x="238" y="126"/>
                    <a:pt x="83" y="19"/>
                  </a:cubicBezTo>
                  <a:cubicBezTo>
                    <a:pt x="72" y="7"/>
                    <a:pt x="60" y="1"/>
                    <a:pt x="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1" name="Google Shape;1961;p53"/>
            <p:cNvSpPr/>
            <p:nvPr/>
          </p:nvSpPr>
          <p:spPr>
            <a:xfrm>
              <a:off x="5754175" y="3302200"/>
              <a:ext cx="27725" cy="35750"/>
            </a:xfrm>
            <a:custGeom>
              <a:avLst/>
              <a:gdLst/>
              <a:ahLst/>
              <a:cxnLst/>
              <a:rect l="l" t="t" r="r" b="b"/>
              <a:pathLst>
                <a:path w="1109" h="1430" extrusionOk="0">
                  <a:moveTo>
                    <a:pt x="496" y="0"/>
                  </a:moveTo>
                  <a:cubicBezTo>
                    <a:pt x="441" y="0"/>
                    <a:pt x="386" y="23"/>
                    <a:pt x="346" y="72"/>
                  </a:cubicBezTo>
                  <a:cubicBezTo>
                    <a:pt x="263" y="143"/>
                    <a:pt x="180" y="238"/>
                    <a:pt x="108" y="334"/>
                  </a:cubicBezTo>
                  <a:cubicBezTo>
                    <a:pt x="13" y="429"/>
                    <a:pt x="1" y="596"/>
                    <a:pt x="84" y="703"/>
                  </a:cubicBezTo>
                  <a:cubicBezTo>
                    <a:pt x="151" y="778"/>
                    <a:pt x="242" y="824"/>
                    <a:pt x="335" y="824"/>
                  </a:cubicBezTo>
                  <a:cubicBezTo>
                    <a:pt x="374" y="824"/>
                    <a:pt x="414" y="816"/>
                    <a:pt x="453" y="798"/>
                  </a:cubicBezTo>
                  <a:cubicBezTo>
                    <a:pt x="525" y="786"/>
                    <a:pt x="584" y="774"/>
                    <a:pt x="656" y="774"/>
                  </a:cubicBezTo>
                  <a:cubicBezTo>
                    <a:pt x="751" y="774"/>
                    <a:pt x="811" y="834"/>
                    <a:pt x="787" y="929"/>
                  </a:cubicBezTo>
                  <a:cubicBezTo>
                    <a:pt x="763" y="989"/>
                    <a:pt x="727" y="1060"/>
                    <a:pt x="668" y="1108"/>
                  </a:cubicBezTo>
                  <a:cubicBezTo>
                    <a:pt x="596" y="1143"/>
                    <a:pt x="525" y="1167"/>
                    <a:pt x="441" y="1179"/>
                  </a:cubicBezTo>
                  <a:cubicBezTo>
                    <a:pt x="406" y="1179"/>
                    <a:pt x="370" y="1167"/>
                    <a:pt x="346" y="1143"/>
                  </a:cubicBezTo>
                  <a:cubicBezTo>
                    <a:pt x="322" y="1119"/>
                    <a:pt x="302" y="1109"/>
                    <a:pt x="285" y="1109"/>
                  </a:cubicBezTo>
                  <a:cubicBezTo>
                    <a:pt x="260" y="1109"/>
                    <a:pt x="241" y="1132"/>
                    <a:pt x="227" y="1167"/>
                  </a:cubicBezTo>
                  <a:cubicBezTo>
                    <a:pt x="191" y="1286"/>
                    <a:pt x="275" y="1417"/>
                    <a:pt x="406" y="1429"/>
                  </a:cubicBezTo>
                  <a:cubicBezTo>
                    <a:pt x="692" y="1429"/>
                    <a:pt x="953" y="1239"/>
                    <a:pt x="1049" y="965"/>
                  </a:cubicBezTo>
                  <a:cubicBezTo>
                    <a:pt x="1108" y="798"/>
                    <a:pt x="1013" y="619"/>
                    <a:pt x="846" y="584"/>
                  </a:cubicBezTo>
                  <a:cubicBezTo>
                    <a:pt x="785" y="566"/>
                    <a:pt x="718" y="555"/>
                    <a:pt x="653" y="555"/>
                  </a:cubicBezTo>
                  <a:cubicBezTo>
                    <a:pt x="630" y="555"/>
                    <a:pt x="607" y="557"/>
                    <a:pt x="584" y="560"/>
                  </a:cubicBezTo>
                  <a:cubicBezTo>
                    <a:pt x="489" y="560"/>
                    <a:pt x="406" y="572"/>
                    <a:pt x="311" y="584"/>
                  </a:cubicBezTo>
                  <a:cubicBezTo>
                    <a:pt x="322" y="429"/>
                    <a:pt x="394" y="286"/>
                    <a:pt x="537" y="203"/>
                  </a:cubicBezTo>
                  <a:cubicBezTo>
                    <a:pt x="547" y="223"/>
                    <a:pt x="548" y="253"/>
                    <a:pt x="564" y="253"/>
                  </a:cubicBezTo>
                  <a:cubicBezTo>
                    <a:pt x="566" y="253"/>
                    <a:pt x="569" y="252"/>
                    <a:pt x="572" y="250"/>
                  </a:cubicBezTo>
                  <a:cubicBezTo>
                    <a:pt x="608" y="262"/>
                    <a:pt x="656" y="262"/>
                    <a:pt x="692" y="274"/>
                  </a:cubicBezTo>
                  <a:cubicBezTo>
                    <a:pt x="692" y="238"/>
                    <a:pt x="692" y="203"/>
                    <a:pt x="692" y="167"/>
                  </a:cubicBezTo>
                  <a:cubicBezTo>
                    <a:pt x="677" y="63"/>
                    <a:pt x="587" y="0"/>
                    <a:pt x="49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2" name="Google Shape;1962;p53"/>
            <p:cNvSpPr/>
            <p:nvPr/>
          </p:nvSpPr>
          <p:spPr>
            <a:xfrm>
              <a:off x="6277775" y="3183275"/>
              <a:ext cx="26200" cy="36800"/>
            </a:xfrm>
            <a:custGeom>
              <a:avLst/>
              <a:gdLst/>
              <a:ahLst/>
              <a:cxnLst/>
              <a:rect l="l" t="t" r="r" b="b"/>
              <a:pathLst>
                <a:path w="1048" h="1472" extrusionOk="0">
                  <a:moveTo>
                    <a:pt x="611" y="1"/>
                  </a:moveTo>
                  <a:cubicBezTo>
                    <a:pt x="594" y="1"/>
                    <a:pt x="577" y="3"/>
                    <a:pt x="560" y="7"/>
                  </a:cubicBezTo>
                  <a:cubicBezTo>
                    <a:pt x="333" y="42"/>
                    <a:pt x="131" y="209"/>
                    <a:pt x="48" y="435"/>
                  </a:cubicBezTo>
                  <a:cubicBezTo>
                    <a:pt x="0" y="531"/>
                    <a:pt x="60" y="650"/>
                    <a:pt x="167" y="674"/>
                  </a:cubicBezTo>
                  <a:cubicBezTo>
                    <a:pt x="250" y="674"/>
                    <a:pt x="333" y="662"/>
                    <a:pt x="405" y="650"/>
                  </a:cubicBezTo>
                  <a:cubicBezTo>
                    <a:pt x="429" y="638"/>
                    <a:pt x="441" y="578"/>
                    <a:pt x="452" y="531"/>
                  </a:cubicBezTo>
                  <a:cubicBezTo>
                    <a:pt x="429" y="531"/>
                    <a:pt x="393" y="519"/>
                    <a:pt x="357" y="519"/>
                  </a:cubicBezTo>
                  <a:cubicBezTo>
                    <a:pt x="298" y="531"/>
                    <a:pt x="238" y="543"/>
                    <a:pt x="167" y="554"/>
                  </a:cubicBezTo>
                  <a:cubicBezTo>
                    <a:pt x="191" y="388"/>
                    <a:pt x="298" y="257"/>
                    <a:pt x="452" y="185"/>
                  </a:cubicBezTo>
                  <a:cubicBezTo>
                    <a:pt x="487" y="168"/>
                    <a:pt x="517" y="160"/>
                    <a:pt x="542" y="160"/>
                  </a:cubicBezTo>
                  <a:cubicBezTo>
                    <a:pt x="606" y="160"/>
                    <a:pt x="640" y="211"/>
                    <a:pt x="631" y="304"/>
                  </a:cubicBezTo>
                  <a:cubicBezTo>
                    <a:pt x="607" y="412"/>
                    <a:pt x="583" y="519"/>
                    <a:pt x="548" y="614"/>
                  </a:cubicBezTo>
                  <a:cubicBezTo>
                    <a:pt x="452" y="804"/>
                    <a:pt x="357" y="1007"/>
                    <a:pt x="262" y="1197"/>
                  </a:cubicBezTo>
                  <a:cubicBezTo>
                    <a:pt x="214" y="1257"/>
                    <a:pt x="226" y="1352"/>
                    <a:pt x="286" y="1412"/>
                  </a:cubicBezTo>
                  <a:cubicBezTo>
                    <a:pt x="333" y="1459"/>
                    <a:pt x="393" y="1471"/>
                    <a:pt x="464" y="1471"/>
                  </a:cubicBezTo>
                  <a:cubicBezTo>
                    <a:pt x="619" y="1459"/>
                    <a:pt x="786" y="1424"/>
                    <a:pt x="941" y="1388"/>
                  </a:cubicBezTo>
                  <a:cubicBezTo>
                    <a:pt x="988" y="1364"/>
                    <a:pt x="1024" y="1340"/>
                    <a:pt x="1036" y="1293"/>
                  </a:cubicBezTo>
                  <a:cubicBezTo>
                    <a:pt x="1048" y="1233"/>
                    <a:pt x="988" y="1209"/>
                    <a:pt x="929" y="1209"/>
                  </a:cubicBezTo>
                  <a:lnTo>
                    <a:pt x="452" y="1269"/>
                  </a:lnTo>
                  <a:cubicBezTo>
                    <a:pt x="464" y="1233"/>
                    <a:pt x="488" y="1185"/>
                    <a:pt x="500" y="1150"/>
                  </a:cubicBezTo>
                  <a:cubicBezTo>
                    <a:pt x="583" y="959"/>
                    <a:pt x="667" y="793"/>
                    <a:pt x="738" y="602"/>
                  </a:cubicBezTo>
                  <a:cubicBezTo>
                    <a:pt x="786" y="495"/>
                    <a:pt x="810" y="376"/>
                    <a:pt x="833" y="269"/>
                  </a:cubicBezTo>
                  <a:cubicBezTo>
                    <a:pt x="855" y="121"/>
                    <a:pt x="744" y="1"/>
                    <a:pt x="6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3" name="Google Shape;1963;p53"/>
            <p:cNvSpPr/>
            <p:nvPr/>
          </p:nvSpPr>
          <p:spPr>
            <a:xfrm>
              <a:off x="5798250" y="3298550"/>
              <a:ext cx="26200" cy="28800"/>
            </a:xfrm>
            <a:custGeom>
              <a:avLst/>
              <a:gdLst/>
              <a:ahLst/>
              <a:cxnLst/>
              <a:rect l="l" t="t" r="r" b="b"/>
              <a:pathLst>
                <a:path w="1048" h="1152" extrusionOk="0">
                  <a:moveTo>
                    <a:pt x="559" y="0"/>
                  </a:moveTo>
                  <a:cubicBezTo>
                    <a:pt x="487" y="0"/>
                    <a:pt x="418" y="42"/>
                    <a:pt x="393" y="123"/>
                  </a:cubicBezTo>
                  <a:cubicBezTo>
                    <a:pt x="357" y="182"/>
                    <a:pt x="333" y="254"/>
                    <a:pt x="310" y="313"/>
                  </a:cubicBezTo>
                  <a:cubicBezTo>
                    <a:pt x="274" y="277"/>
                    <a:pt x="226" y="254"/>
                    <a:pt x="191" y="218"/>
                  </a:cubicBezTo>
                  <a:cubicBezTo>
                    <a:pt x="165" y="205"/>
                    <a:pt x="136" y="192"/>
                    <a:pt x="108" y="192"/>
                  </a:cubicBezTo>
                  <a:cubicBezTo>
                    <a:pt x="83" y="192"/>
                    <a:pt x="58" y="202"/>
                    <a:pt x="36" y="230"/>
                  </a:cubicBezTo>
                  <a:cubicBezTo>
                    <a:pt x="0" y="301"/>
                    <a:pt x="24" y="349"/>
                    <a:pt x="83" y="384"/>
                  </a:cubicBezTo>
                  <a:cubicBezTo>
                    <a:pt x="202" y="468"/>
                    <a:pt x="262" y="611"/>
                    <a:pt x="238" y="754"/>
                  </a:cubicBezTo>
                  <a:cubicBezTo>
                    <a:pt x="226" y="849"/>
                    <a:pt x="238" y="944"/>
                    <a:pt x="250" y="1039"/>
                  </a:cubicBezTo>
                  <a:cubicBezTo>
                    <a:pt x="250" y="1100"/>
                    <a:pt x="301" y="1152"/>
                    <a:pt x="368" y="1152"/>
                  </a:cubicBezTo>
                  <a:cubicBezTo>
                    <a:pt x="380" y="1152"/>
                    <a:pt x="392" y="1150"/>
                    <a:pt x="405" y="1146"/>
                  </a:cubicBezTo>
                  <a:cubicBezTo>
                    <a:pt x="464" y="1146"/>
                    <a:pt x="512" y="1087"/>
                    <a:pt x="512" y="1016"/>
                  </a:cubicBezTo>
                  <a:cubicBezTo>
                    <a:pt x="512" y="896"/>
                    <a:pt x="500" y="777"/>
                    <a:pt x="476" y="658"/>
                  </a:cubicBezTo>
                  <a:cubicBezTo>
                    <a:pt x="441" y="515"/>
                    <a:pt x="464" y="349"/>
                    <a:pt x="548" y="218"/>
                  </a:cubicBezTo>
                  <a:cubicBezTo>
                    <a:pt x="583" y="289"/>
                    <a:pt x="619" y="373"/>
                    <a:pt x="643" y="456"/>
                  </a:cubicBezTo>
                  <a:cubicBezTo>
                    <a:pt x="691" y="623"/>
                    <a:pt x="738" y="789"/>
                    <a:pt x="786" y="956"/>
                  </a:cubicBezTo>
                  <a:cubicBezTo>
                    <a:pt x="796" y="1016"/>
                    <a:pt x="857" y="1068"/>
                    <a:pt x="919" y="1068"/>
                  </a:cubicBezTo>
                  <a:cubicBezTo>
                    <a:pt x="930" y="1068"/>
                    <a:pt x="942" y="1067"/>
                    <a:pt x="953" y="1063"/>
                  </a:cubicBezTo>
                  <a:cubicBezTo>
                    <a:pt x="1048" y="1039"/>
                    <a:pt x="1036" y="968"/>
                    <a:pt x="1012" y="908"/>
                  </a:cubicBezTo>
                  <a:cubicBezTo>
                    <a:pt x="976" y="754"/>
                    <a:pt x="929" y="611"/>
                    <a:pt x="881" y="456"/>
                  </a:cubicBezTo>
                  <a:cubicBezTo>
                    <a:pt x="834" y="337"/>
                    <a:pt x="786" y="218"/>
                    <a:pt x="726" y="111"/>
                  </a:cubicBezTo>
                  <a:cubicBezTo>
                    <a:pt x="692" y="36"/>
                    <a:pt x="625" y="0"/>
                    <a:pt x="55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4" name="Google Shape;1964;p53"/>
            <p:cNvSpPr/>
            <p:nvPr/>
          </p:nvSpPr>
          <p:spPr>
            <a:xfrm>
              <a:off x="6227450" y="3180675"/>
              <a:ext cx="25325" cy="51925"/>
            </a:xfrm>
            <a:custGeom>
              <a:avLst/>
              <a:gdLst/>
              <a:ahLst/>
              <a:cxnLst/>
              <a:rect l="l" t="t" r="r" b="b"/>
              <a:pathLst>
                <a:path w="1013" h="2077" extrusionOk="0">
                  <a:moveTo>
                    <a:pt x="142" y="1"/>
                  </a:moveTo>
                  <a:cubicBezTo>
                    <a:pt x="116" y="1"/>
                    <a:pt x="78" y="25"/>
                    <a:pt x="49" y="75"/>
                  </a:cubicBezTo>
                  <a:cubicBezTo>
                    <a:pt x="1" y="123"/>
                    <a:pt x="60" y="146"/>
                    <a:pt x="108" y="170"/>
                  </a:cubicBezTo>
                  <a:cubicBezTo>
                    <a:pt x="406" y="277"/>
                    <a:pt x="632" y="527"/>
                    <a:pt x="727" y="825"/>
                  </a:cubicBezTo>
                  <a:cubicBezTo>
                    <a:pt x="822" y="1206"/>
                    <a:pt x="691" y="1611"/>
                    <a:pt x="394" y="1873"/>
                  </a:cubicBezTo>
                  <a:cubicBezTo>
                    <a:pt x="382" y="1885"/>
                    <a:pt x="358" y="1897"/>
                    <a:pt x="322" y="1921"/>
                  </a:cubicBezTo>
                  <a:cubicBezTo>
                    <a:pt x="322" y="1873"/>
                    <a:pt x="334" y="1837"/>
                    <a:pt x="322" y="1790"/>
                  </a:cubicBezTo>
                  <a:cubicBezTo>
                    <a:pt x="322" y="1766"/>
                    <a:pt x="310" y="1730"/>
                    <a:pt x="287" y="1706"/>
                  </a:cubicBezTo>
                  <a:cubicBezTo>
                    <a:pt x="263" y="1730"/>
                    <a:pt x="239" y="1754"/>
                    <a:pt x="227" y="1778"/>
                  </a:cubicBezTo>
                  <a:cubicBezTo>
                    <a:pt x="215" y="1801"/>
                    <a:pt x="215" y="1837"/>
                    <a:pt x="215" y="1873"/>
                  </a:cubicBezTo>
                  <a:cubicBezTo>
                    <a:pt x="203" y="1944"/>
                    <a:pt x="191" y="2016"/>
                    <a:pt x="263" y="2051"/>
                  </a:cubicBezTo>
                  <a:cubicBezTo>
                    <a:pt x="288" y="2068"/>
                    <a:pt x="316" y="2076"/>
                    <a:pt x="345" y="2076"/>
                  </a:cubicBezTo>
                  <a:cubicBezTo>
                    <a:pt x="396" y="2076"/>
                    <a:pt x="446" y="2050"/>
                    <a:pt x="477" y="2004"/>
                  </a:cubicBezTo>
                  <a:cubicBezTo>
                    <a:pt x="608" y="1849"/>
                    <a:pt x="739" y="1694"/>
                    <a:pt x="858" y="1516"/>
                  </a:cubicBezTo>
                  <a:cubicBezTo>
                    <a:pt x="977" y="1325"/>
                    <a:pt x="1013" y="1075"/>
                    <a:pt x="953" y="849"/>
                  </a:cubicBezTo>
                  <a:cubicBezTo>
                    <a:pt x="846" y="420"/>
                    <a:pt x="537" y="170"/>
                    <a:pt x="156" y="4"/>
                  </a:cubicBezTo>
                  <a:cubicBezTo>
                    <a:pt x="152" y="2"/>
                    <a:pt x="147" y="1"/>
                    <a:pt x="14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5" name="Google Shape;1965;p53"/>
            <p:cNvSpPr/>
            <p:nvPr/>
          </p:nvSpPr>
          <p:spPr>
            <a:xfrm>
              <a:off x="6128050" y="3222575"/>
              <a:ext cx="25325" cy="29625"/>
            </a:xfrm>
            <a:custGeom>
              <a:avLst/>
              <a:gdLst/>
              <a:ahLst/>
              <a:cxnLst/>
              <a:rect l="l" t="t" r="r" b="b"/>
              <a:pathLst>
                <a:path w="1013" h="1185" extrusionOk="0">
                  <a:moveTo>
                    <a:pt x="710" y="166"/>
                  </a:moveTo>
                  <a:cubicBezTo>
                    <a:pt x="745" y="166"/>
                    <a:pt x="782" y="173"/>
                    <a:pt x="822" y="185"/>
                  </a:cubicBezTo>
                  <a:lnTo>
                    <a:pt x="393" y="447"/>
                  </a:lnTo>
                  <a:cubicBezTo>
                    <a:pt x="469" y="258"/>
                    <a:pt x="574" y="166"/>
                    <a:pt x="710" y="166"/>
                  </a:cubicBezTo>
                  <a:close/>
                  <a:moveTo>
                    <a:pt x="702" y="1"/>
                  </a:moveTo>
                  <a:cubicBezTo>
                    <a:pt x="645" y="1"/>
                    <a:pt x="588" y="14"/>
                    <a:pt x="536" y="42"/>
                  </a:cubicBezTo>
                  <a:cubicBezTo>
                    <a:pt x="238" y="197"/>
                    <a:pt x="36" y="495"/>
                    <a:pt x="24" y="828"/>
                  </a:cubicBezTo>
                  <a:cubicBezTo>
                    <a:pt x="0" y="971"/>
                    <a:pt x="84" y="1102"/>
                    <a:pt x="215" y="1149"/>
                  </a:cubicBezTo>
                  <a:cubicBezTo>
                    <a:pt x="278" y="1173"/>
                    <a:pt x="345" y="1184"/>
                    <a:pt x="411" y="1184"/>
                  </a:cubicBezTo>
                  <a:cubicBezTo>
                    <a:pt x="581" y="1184"/>
                    <a:pt x="750" y="1111"/>
                    <a:pt x="869" y="983"/>
                  </a:cubicBezTo>
                  <a:cubicBezTo>
                    <a:pt x="929" y="923"/>
                    <a:pt x="917" y="828"/>
                    <a:pt x="846" y="780"/>
                  </a:cubicBezTo>
                  <a:cubicBezTo>
                    <a:pt x="822" y="780"/>
                    <a:pt x="786" y="780"/>
                    <a:pt x="762" y="804"/>
                  </a:cubicBezTo>
                  <a:cubicBezTo>
                    <a:pt x="715" y="852"/>
                    <a:pt x="667" y="911"/>
                    <a:pt x="619" y="947"/>
                  </a:cubicBezTo>
                  <a:cubicBezTo>
                    <a:pt x="566" y="993"/>
                    <a:pt x="497" y="1019"/>
                    <a:pt x="429" y="1019"/>
                  </a:cubicBezTo>
                  <a:cubicBezTo>
                    <a:pt x="392" y="1019"/>
                    <a:pt x="355" y="1011"/>
                    <a:pt x="322" y="995"/>
                  </a:cubicBezTo>
                  <a:cubicBezTo>
                    <a:pt x="215" y="923"/>
                    <a:pt x="238" y="804"/>
                    <a:pt x="250" y="709"/>
                  </a:cubicBezTo>
                  <a:cubicBezTo>
                    <a:pt x="261" y="647"/>
                    <a:pt x="271" y="585"/>
                    <a:pt x="366" y="585"/>
                  </a:cubicBezTo>
                  <a:cubicBezTo>
                    <a:pt x="381" y="585"/>
                    <a:pt x="398" y="587"/>
                    <a:pt x="417" y="590"/>
                  </a:cubicBezTo>
                  <a:cubicBezTo>
                    <a:pt x="584" y="483"/>
                    <a:pt x="774" y="375"/>
                    <a:pt x="941" y="256"/>
                  </a:cubicBezTo>
                  <a:cubicBezTo>
                    <a:pt x="1012" y="221"/>
                    <a:pt x="988" y="149"/>
                    <a:pt x="941" y="90"/>
                  </a:cubicBezTo>
                  <a:cubicBezTo>
                    <a:pt x="876" y="32"/>
                    <a:pt x="789" y="1"/>
                    <a:pt x="70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6" name="Google Shape;1966;p53"/>
            <p:cNvSpPr/>
            <p:nvPr/>
          </p:nvSpPr>
          <p:spPr>
            <a:xfrm>
              <a:off x="6045900" y="3243425"/>
              <a:ext cx="26800" cy="30725"/>
            </a:xfrm>
            <a:custGeom>
              <a:avLst/>
              <a:gdLst/>
              <a:ahLst/>
              <a:cxnLst/>
              <a:rect l="l" t="t" r="r" b="b"/>
              <a:pathLst>
                <a:path w="1072" h="1229" extrusionOk="0">
                  <a:moveTo>
                    <a:pt x="554" y="135"/>
                  </a:moveTo>
                  <a:cubicBezTo>
                    <a:pt x="583" y="135"/>
                    <a:pt x="613" y="139"/>
                    <a:pt x="643" y="149"/>
                  </a:cubicBezTo>
                  <a:lnTo>
                    <a:pt x="631" y="149"/>
                  </a:lnTo>
                  <a:cubicBezTo>
                    <a:pt x="560" y="303"/>
                    <a:pt x="429" y="434"/>
                    <a:pt x="274" y="518"/>
                  </a:cubicBezTo>
                  <a:cubicBezTo>
                    <a:pt x="212" y="322"/>
                    <a:pt x="365" y="135"/>
                    <a:pt x="554" y="135"/>
                  </a:cubicBezTo>
                  <a:close/>
                  <a:moveTo>
                    <a:pt x="634" y="1"/>
                  </a:moveTo>
                  <a:cubicBezTo>
                    <a:pt x="622" y="1"/>
                    <a:pt x="609" y="2"/>
                    <a:pt x="595" y="6"/>
                  </a:cubicBezTo>
                  <a:cubicBezTo>
                    <a:pt x="548" y="6"/>
                    <a:pt x="488" y="18"/>
                    <a:pt x="405" y="18"/>
                  </a:cubicBezTo>
                  <a:cubicBezTo>
                    <a:pt x="333" y="53"/>
                    <a:pt x="226" y="77"/>
                    <a:pt x="191" y="137"/>
                  </a:cubicBezTo>
                  <a:cubicBezTo>
                    <a:pt x="119" y="268"/>
                    <a:pt x="60" y="399"/>
                    <a:pt x="12" y="542"/>
                  </a:cubicBezTo>
                  <a:cubicBezTo>
                    <a:pt x="0" y="577"/>
                    <a:pt x="60" y="649"/>
                    <a:pt x="60" y="673"/>
                  </a:cubicBezTo>
                  <a:cubicBezTo>
                    <a:pt x="72" y="696"/>
                    <a:pt x="72" y="720"/>
                    <a:pt x="83" y="744"/>
                  </a:cubicBezTo>
                  <a:cubicBezTo>
                    <a:pt x="107" y="839"/>
                    <a:pt x="143" y="923"/>
                    <a:pt x="191" y="1006"/>
                  </a:cubicBezTo>
                  <a:cubicBezTo>
                    <a:pt x="252" y="1146"/>
                    <a:pt x="391" y="1229"/>
                    <a:pt x="537" y="1229"/>
                  </a:cubicBezTo>
                  <a:cubicBezTo>
                    <a:pt x="588" y="1229"/>
                    <a:pt x="641" y="1218"/>
                    <a:pt x="691" y="1196"/>
                  </a:cubicBezTo>
                  <a:cubicBezTo>
                    <a:pt x="810" y="1137"/>
                    <a:pt x="917" y="1065"/>
                    <a:pt x="1012" y="970"/>
                  </a:cubicBezTo>
                  <a:cubicBezTo>
                    <a:pt x="1048" y="946"/>
                    <a:pt x="1060" y="875"/>
                    <a:pt x="1072" y="827"/>
                  </a:cubicBezTo>
                  <a:cubicBezTo>
                    <a:pt x="1072" y="804"/>
                    <a:pt x="1060" y="780"/>
                    <a:pt x="1036" y="768"/>
                  </a:cubicBezTo>
                  <a:cubicBezTo>
                    <a:pt x="1031" y="766"/>
                    <a:pt x="1027" y="765"/>
                    <a:pt x="1022" y="765"/>
                  </a:cubicBezTo>
                  <a:cubicBezTo>
                    <a:pt x="1003" y="765"/>
                    <a:pt x="984" y="782"/>
                    <a:pt x="964" y="792"/>
                  </a:cubicBezTo>
                  <a:cubicBezTo>
                    <a:pt x="869" y="875"/>
                    <a:pt x="786" y="946"/>
                    <a:pt x="679" y="1018"/>
                  </a:cubicBezTo>
                  <a:cubicBezTo>
                    <a:pt x="628" y="1050"/>
                    <a:pt x="584" y="1066"/>
                    <a:pt x="545" y="1066"/>
                  </a:cubicBezTo>
                  <a:cubicBezTo>
                    <a:pt x="483" y="1066"/>
                    <a:pt x="432" y="1026"/>
                    <a:pt x="381" y="946"/>
                  </a:cubicBezTo>
                  <a:cubicBezTo>
                    <a:pt x="357" y="875"/>
                    <a:pt x="322" y="815"/>
                    <a:pt x="298" y="744"/>
                  </a:cubicBezTo>
                  <a:cubicBezTo>
                    <a:pt x="274" y="684"/>
                    <a:pt x="286" y="649"/>
                    <a:pt x="357" y="613"/>
                  </a:cubicBezTo>
                  <a:cubicBezTo>
                    <a:pt x="524" y="530"/>
                    <a:pt x="655" y="399"/>
                    <a:pt x="750" y="244"/>
                  </a:cubicBezTo>
                  <a:cubicBezTo>
                    <a:pt x="826" y="147"/>
                    <a:pt x="755" y="1"/>
                    <a:pt x="6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7" name="Google Shape;1967;p53"/>
            <p:cNvSpPr/>
            <p:nvPr/>
          </p:nvSpPr>
          <p:spPr>
            <a:xfrm>
              <a:off x="5917000" y="3259625"/>
              <a:ext cx="28900" cy="41850"/>
            </a:xfrm>
            <a:custGeom>
              <a:avLst/>
              <a:gdLst/>
              <a:ahLst/>
              <a:cxnLst/>
              <a:rect l="l" t="t" r="r" b="b"/>
              <a:pathLst>
                <a:path w="1156" h="1674" extrusionOk="0">
                  <a:moveTo>
                    <a:pt x="215" y="1"/>
                  </a:moveTo>
                  <a:cubicBezTo>
                    <a:pt x="167" y="1"/>
                    <a:pt x="108" y="1"/>
                    <a:pt x="60" y="25"/>
                  </a:cubicBezTo>
                  <a:cubicBezTo>
                    <a:pt x="36" y="25"/>
                    <a:pt x="24" y="60"/>
                    <a:pt x="1" y="72"/>
                  </a:cubicBezTo>
                  <a:cubicBezTo>
                    <a:pt x="24" y="96"/>
                    <a:pt x="36" y="120"/>
                    <a:pt x="60" y="120"/>
                  </a:cubicBezTo>
                  <a:cubicBezTo>
                    <a:pt x="132" y="144"/>
                    <a:pt x="203" y="144"/>
                    <a:pt x="263" y="167"/>
                  </a:cubicBezTo>
                  <a:cubicBezTo>
                    <a:pt x="775" y="334"/>
                    <a:pt x="1132" y="870"/>
                    <a:pt x="739" y="1489"/>
                  </a:cubicBezTo>
                  <a:lnTo>
                    <a:pt x="608" y="1513"/>
                  </a:lnTo>
                  <a:cubicBezTo>
                    <a:pt x="620" y="1549"/>
                    <a:pt x="632" y="1584"/>
                    <a:pt x="656" y="1620"/>
                  </a:cubicBezTo>
                  <a:cubicBezTo>
                    <a:pt x="679" y="1656"/>
                    <a:pt x="715" y="1674"/>
                    <a:pt x="751" y="1674"/>
                  </a:cubicBezTo>
                  <a:cubicBezTo>
                    <a:pt x="786" y="1674"/>
                    <a:pt x="822" y="1656"/>
                    <a:pt x="846" y="1620"/>
                  </a:cubicBezTo>
                  <a:cubicBezTo>
                    <a:pt x="1048" y="1418"/>
                    <a:pt x="1156" y="1132"/>
                    <a:pt x="1120" y="846"/>
                  </a:cubicBezTo>
                  <a:cubicBezTo>
                    <a:pt x="1072" y="406"/>
                    <a:pt x="691" y="60"/>
                    <a:pt x="2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8" name="Google Shape;1968;p53"/>
            <p:cNvSpPr/>
            <p:nvPr/>
          </p:nvSpPr>
          <p:spPr>
            <a:xfrm>
              <a:off x="5893200" y="3273625"/>
              <a:ext cx="30075" cy="29375"/>
            </a:xfrm>
            <a:custGeom>
              <a:avLst/>
              <a:gdLst/>
              <a:ahLst/>
              <a:cxnLst/>
              <a:rect l="l" t="t" r="r" b="b"/>
              <a:pathLst>
                <a:path w="1203" h="1175" extrusionOk="0">
                  <a:moveTo>
                    <a:pt x="810" y="0"/>
                  </a:moveTo>
                  <a:cubicBezTo>
                    <a:pt x="774" y="12"/>
                    <a:pt x="726" y="12"/>
                    <a:pt x="703" y="48"/>
                  </a:cubicBezTo>
                  <a:cubicBezTo>
                    <a:pt x="643" y="119"/>
                    <a:pt x="584" y="215"/>
                    <a:pt x="524" y="310"/>
                  </a:cubicBezTo>
                  <a:cubicBezTo>
                    <a:pt x="465" y="274"/>
                    <a:pt x="405" y="215"/>
                    <a:pt x="334" y="179"/>
                  </a:cubicBezTo>
                  <a:cubicBezTo>
                    <a:pt x="262" y="131"/>
                    <a:pt x="179" y="96"/>
                    <a:pt x="107" y="60"/>
                  </a:cubicBezTo>
                  <a:cubicBezTo>
                    <a:pt x="84" y="60"/>
                    <a:pt x="24" y="84"/>
                    <a:pt x="12" y="131"/>
                  </a:cubicBezTo>
                  <a:cubicBezTo>
                    <a:pt x="0" y="167"/>
                    <a:pt x="36" y="250"/>
                    <a:pt x="48" y="250"/>
                  </a:cubicBezTo>
                  <a:cubicBezTo>
                    <a:pt x="203" y="262"/>
                    <a:pt x="286" y="381"/>
                    <a:pt x="405" y="453"/>
                  </a:cubicBezTo>
                  <a:cubicBezTo>
                    <a:pt x="465" y="500"/>
                    <a:pt x="476" y="536"/>
                    <a:pt x="453" y="608"/>
                  </a:cubicBezTo>
                  <a:cubicBezTo>
                    <a:pt x="405" y="750"/>
                    <a:pt x="369" y="893"/>
                    <a:pt x="334" y="1036"/>
                  </a:cubicBezTo>
                  <a:cubicBezTo>
                    <a:pt x="334" y="1096"/>
                    <a:pt x="357" y="1143"/>
                    <a:pt x="393" y="1167"/>
                  </a:cubicBezTo>
                  <a:cubicBezTo>
                    <a:pt x="406" y="1172"/>
                    <a:pt x="421" y="1174"/>
                    <a:pt x="436" y="1174"/>
                  </a:cubicBezTo>
                  <a:cubicBezTo>
                    <a:pt x="462" y="1174"/>
                    <a:pt x="489" y="1166"/>
                    <a:pt x="512" y="1143"/>
                  </a:cubicBezTo>
                  <a:cubicBezTo>
                    <a:pt x="536" y="1120"/>
                    <a:pt x="524" y="1036"/>
                    <a:pt x="524" y="1012"/>
                  </a:cubicBezTo>
                  <a:cubicBezTo>
                    <a:pt x="524" y="989"/>
                    <a:pt x="512" y="953"/>
                    <a:pt x="512" y="929"/>
                  </a:cubicBezTo>
                  <a:cubicBezTo>
                    <a:pt x="536" y="834"/>
                    <a:pt x="572" y="739"/>
                    <a:pt x="607" y="619"/>
                  </a:cubicBezTo>
                  <a:cubicBezTo>
                    <a:pt x="738" y="727"/>
                    <a:pt x="857" y="834"/>
                    <a:pt x="988" y="929"/>
                  </a:cubicBezTo>
                  <a:cubicBezTo>
                    <a:pt x="1016" y="950"/>
                    <a:pt x="1047" y="970"/>
                    <a:pt x="1080" y="970"/>
                  </a:cubicBezTo>
                  <a:cubicBezTo>
                    <a:pt x="1105" y="970"/>
                    <a:pt x="1130" y="959"/>
                    <a:pt x="1155" y="929"/>
                  </a:cubicBezTo>
                  <a:cubicBezTo>
                    <a:pt x="1203" y="846"/>
                    <a:pt x="1155" y="810"/>
                    <a:pt x="1096" y="762"/>
                  </a:cubicBezTo>
                  <a:lnTo>
                    <a:pt x="679" y="429"/>
                  </a:lnTo>
                  <a:cubicBezTo>
                    <a:pt x="726" y="322"/>
                    <a:pt x="774" y="227"/>
                    <a:pt x="810" y="131"/>
                  </a:cubicBezTo>
                  <a:cubicBezTo>
                    <a:pt x="834" y="96"/>
                    <a:pt x="810" y="48"/>
                    <a:pt x="8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69" name="Google Shape;1969;p53"/>
            <p:cNvSpPr/>
            <p:nvPr/>
          </p:nvSpPr>
          <p:spPr>
            <a:xfrm>
              <a:off x="6257225" y="3171225"/>
              <a:ext cx="22650" cy="58500"/>
            </a:xfrm>
            <a:custGeom>
              <a:avLst/>
              <a:gdLst/>
              <a:ahLst/>
              <a:cxnLst/>
              <a:rect l="l" t="t" r="r" b="b"/>
              <a:pathLst>
                <a:path w="906" h="2340" extrusionOk="0">
                  <a:moveTo>
                    <a:pt x="822" y="1"/>
                  </a:moveTo>
                  <a:cubicBezTo>
                    <a:pt x="774" y="1"/>
                    <a:pt x="727" y="13"/>
                    <a:pt x="691" y="48"/>
                  </a:cubicBezTo>
                  <a:cubicBezTo>
                    <a:pt x="643" y="96"/>
                    <a:pt x="608" y="155"/>
                    <a:pt x="584" y="227"/>
                  </a:cubicBezTo>
                  <a:cubicBezTo>
                    <a:pt x="477" y="524"/>
                    <a:pt x="370" y="822"/>
                    <a:pt x="286" y="1132"/>
                  </a:cubicBezTo>
                  <a:cubicBezTo>
                    <a:pt x="179" y="1513"/>
                    <a:pt x="96" y="1882"/>
                    <a:pt x="1" y="2251"/>
                  </a:cubicBezTo>
                  <a:cubicBezTo>
                    <a:pt x="1" y="2275"/>
                    <a:pt x="1" y="2322"/>
                    <a:pt x="36" y="2334"/>
                  </a:cubicBezTo>
                  <a:cubicBezTo>
                    <a:pt x="43" y="2338"/>
                    <a:pt x="53" y="2339"/>
                    <a:pt x="64" y="2339"/>
                  </a:cubicBezTo>
                  <a:cubicBezTo>
                    <a:pt x="91" y="2339"/>
                    <a:pt x="123" y="2331"/>
                    <a:pt x="131" y="2322"/>
                  </a:cubicBezTo>
                  <a:cubicBezTo>
                    <a:pt x="167" y="2251"/>
                    <a:pt x="191" y="2179"/>
                    <a:pt x="215" y="2096"/>
                  </a:cubicBezTo>
                  <a:cubicBezTo>
                    <a:pt x="310" y="1715"/>
                    <a:pt x="382" y="1334"/>
                    <a:pt x="489" y="953"/>
                  </a:cubicBezTo>
                  <a:cubicBezTo>
                    <a:pt x="548" y="727"/>
                    <a:pt x="632" y="513"/>
                    <a:pt x="703" y="286"/>
                  </a:cubicBezTo>
                  <a:lnTo>
                    <a:pt x="739" y="298"/>
                  </a:lnTo>
                  <a:cubicBezTo>
                    <a:pt x="739" y="346"/>
                    <a:pt x="751" y="405"/>
                    <a:pt x="763" y="465"/>
                  </a:cubicBezTo>
                  <a:cubicBezTo>
                    <a:pt x="763" y="489"/>
                    <a:pt x="786" y="501"/>
                    <a:pt x="810" y="513"/>
                  </a:cubicBezTo>
                  <a:cubicBezTo>
                    <a:pt x="822" y="501"/>
                    <a:pt x="858" y="489"/>
                    <a:pt x="858" y="465"/>
                  </a:cubicBezTo>
                  <a:cubicBezTo>
                    <a:pt x="882" y="358"/>
                    <a:pt x="893" y="239"/>
                    <a:pt x="905" y="132"/>
                  </a:cubicBezTo>
                  <a:cubicBezTo>
                    <a:pt x="893" y="72"/>
                    <a:pt x="870" y="36"/>
                    <a:pt x="8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0" name="Google Shape;1970;p53"/>
            <p:cNvSpPr/>
            <p:nvPr/>
          </p:nvSpPr>
          <p:spPr>
            <a:xfrm>
              <a:off x="6192050" y="3200975"/>
              <a:ext cx="29475" cy="31650"/>
            </a:xfrm>
            <a:custGeom>
              <a:avLst/>
              <a:gdLst/>
              <a:ahLst/>
              <a:cxnLst/>
              <a:rect l="l" t="t" r="r" b="b"/>
              <a:pathLst>
                <a:path w="1179" h="1266" extrusionOk="0">
                  <a:moveTo>
                    <a:pt x="780" y="0"/>
                  </a:moveTo>
                  <a:cubicBezTo>
                    <a:pt x="729" y="0"/>
                    <a:pt x="710" y="70"/>
                    <a:pt x="691" y="108"/>
                  </a:cubicBezTo>
                  <a:cubicBezTo>
                    <a:pt x="607" y="251"/>
                    <a:pt x="536" y="406"/>
                    <a:pt x="464" y="549"/>
                  </a:cubicBezTo>
                  <a:cubicBezTo>
                    <a:pt x="357" y="501"/>
                    <a:pt x="250" y="454"/>
                    <a:pt x="191" y="418"/>
                  </a:cubicBezTo>
                  <a:cubicBezTo>
                    <a:pt x="162" y="401"/>
                    <a:pt x="137" y="390"/>
                    <a:pt x="113" y="390"/>
                  </a:cubicBezTo>
                  <a:cubicBezTo>
                    <a:pt x="86" y="390"/>
                    <a:pt x="61" y="404"/>
                    <a:pt x="36" y="442"/>
                  </a:cubicBezTo>
                  <a:cubicBezTo>
                    <a:pt x="0" y="525"/>
                    <a:pt x="71" y="549"/>
                    <a:pt x="119" y="573"/>
                  </a:cubicBezTo>
                  <a:cubicBezTo>
                    <a:pt x="202" y="608"/>
                    <a:pt x="286" y="656"/>
                    <a:pt x="381" y="692"/>
                  </a:cubicBezTo>
                  <a:cubicBezTo>
                    <a:pt x="322" y="799"/>
                    <a:pt x="274" y="918"/>
                    <a:pt x="226" y="1025"/>
                  </a:cubicBezTo>
                  <a:cubicBezTo>
                    <a:pt x="214" y="1097"/>
                    <a:pt x="214" y="1156"/>
                    <a:pt x="226" y="1228"/>
                  </a:cubicBezTo>
                  <a:cubicBezTo>
                    <a:pt x="237" y="1238"/>
                    <a:pt x="282" y="1266"/>
                    <a:pt x="325" y="1266"/>
                  </a:cubicBezTo>
                  <a:cubicBezTo>
                    <a:pt x="332" y="1266"/>
                    <a:pt x="339" y="1265"/>
                    <a:pt x="345" y="1263"/>
                  </a:cubicBezTo>
                  <a:cubicBezTo>
                    <a:pt x="393" y="1263"/>
                    <a:pt x="405" y="1216"/>
                    <a:pt x="369" y="1168"/>
                  </a:cubicBezTo>
                  <a:cubicBezTo>
                    <a:pt x="357" y="1144"/>
                    <a:pt x="357" y="1120"/>
                    <a:pt x="369" y="1085"/>
                  </a:cubicBezTo>
                  <a:cubicBezTo>
                    <a:pt x="417" y="989"/>
                    <a:pt x="464" y="906"/>
                    <a:pt x="512" y="811"/>
                  </a:cubicBezTo>
                  <a:cubicBezTo>
                    <a:pt x="536" y="787"/>
                    <a:pt x="572" y="775"/>
                    <a:pt x="607" y="775"/>
                  </a:cubicBezTo>
                  <a:cubicBezTo>
                    <a:pt x="738" y="799"/>
                    <a:pt x="869" y="847"/>
                    <a:pt x="976" y="882"/>
                  </a:cubicBezTo>
                  <a:cubicBezTo>
                    <a:pt x="1010" y="893"/>
                    <a:pt x="1038" y="899"/>
                    <a:pt x="1063" y="899"/>
                  </a:cubicBezTo>
                  <a:cubicBezTo>
                    <a:pt x="1117" y="899"/>
                    <a:pt x="1150" y="872"/>
                    <a:pt x="1167" y="823"/>
                  </a:cubicBezTo>
                  <a:cubicBezTo>
                    <a:pt x="1179" y="739"/>
                    <a:pt x="1131" y="668"/>
                    <a:pt x="1048" y="656"/>
                  </a:cubicBezTo>
                  <a:cubicBezTo>
                    <a:pt x="1012" y="656"/>
                    <a:pt x="976" y="656"/>
                    <a:pt x="953" y="668"/>
                  </a:cubicBezTo>
                  <a:cubicBezTo>
                    <a:pt x="929" y="668"/>
                    <a:pt x="905" y="680"/>
                    <a:pt x="881" y="680"/>
                  </a:cubicBezTo>
                  <a:cubicBezTo>
                    <a:pt x="798" y="656"/>
                    <a:pt x="714" y="632"/>
                    <a:pt x="619" y="608"/>
                  </a:cubicBezTo>
                  <a:lnTo>
                    <a:pt x="845" y="204"/>
                  </a:lnTo>
                  <a:cubicBezTo>
                    <a:pt x="881" y="132"/>
                    <a:pt x="893" y="61"/>
                    <a:pt x="822" y="13"/>
                  </a:cubicBezTo>
                  <a:cubicBezTo>
                    <a:pt x="806" y="4"/>
                    <a:pt x="792" y="0"/>
                    <a:pt x="78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1" name="Google Shape;1971;p53"/>
            <p:cNvSpPr/>
            <p:nvPr/>
          </p:nvSpPr>
          <p:spPr>
            <a:xfrm>
              <a:off x="5871475" y="3270825"/>
              <a:ext cx="23525" cy="42750"/>
            </a:xfrm>
            <a:custGeom>
              <a:avLst/>
              <a:gdLst/>
              <a:ahLst/>
              <a:cxnLst/>
              <a:rect l="l" t="t" r="r" b="b"/>
              <a:pathLst>
                <a:path w="941" h="1710" extrusionOk="0">
                  <a:moveTo>
                    <a:pt x="268" y="1"/>
                  </a:moveTo>
                  <a:cubicBezTo>
                    <a:pt x="199" y="1"/>
                    <a:pt x="140" y="50"/>
                    <a:pt x="107" y="136"/>
                  </a:cubicBezTo>
                  <a:cubicBezTo>
                    <a:pt x="24" y="350"/>
                    <a:pt x="0" y="565"/>
                    <a:pt x="24" y="791"/>
                  </a:cubicBezTo>
                  <a:cubicBezTo>
                    <a:pt x="48" y="1136"/>
                    <a:pt x="226" y="1446"/>
                    <a:pt x="512" y="1636"/>
                  </a:cubicBezTo>
                  <a:cubicBezTo>
                    <a:pt x="574" y="1685"/>
                    <a:pt x="649" y="1709"/>
                    <a:pt x="724" y="1709"/>
                  </a:cubicBezTo>
                  <a:cubicBezTo>
                    <a:pt x="778" y="1709"/>
                    <a:pt x="831" y="1697"/>
                    <a:pt x="881" y="1672"/>
                  </a:cubicBezTo>
                  <a:cubicBezTo>
                    <a:pt x="905" y="1660"/>
                    <a:pt x="929" y="1613"/>
                    <a:pt x="941" y="1577"/>
                  </a:cubicBezTo>
                  <a:lnTo>
                    <a:pt x="845" y="1577"/>
                  </a:lnTo>
                  <a:cubicBezTo>
                    <a:pt x="822" y="1577"/>
                    <a:pt x="798" y="1582"/>
                    <a:pt x="777" y="1582"/>
                  </a:cubicBezTo>
                  <a:cubicBezTo>
                    <a:pt x="767" y="1582"/>
                    <a:pt x="758" y="1581"/>
                    <a:pt x="750" y="1577"/>
                  </a:cubicBezTo>
                  <a:cubicBezTo>
                    <a:pt x="572" y="1482"/>
                    <a:pt x="429" y="1339"/>
                    <a:pt x="345" y="1172"/>
                  </a:cubicBezTo>
                  <a:cubicBezTo>
                    <a:pt x="214" y="862"/>
                    <a:pt x="191" y="517"/>
                    <a:pt x="274" y="196"/>
                  </a:cubicBezTo>
                  <a:cubicBezTo>
                    <a:pt x="283" y="140"/>
                    <a:pt x="299" y="85"/>
                    <a:pt x="367" y="85"/>
                  </a:cubicBezTo>
                  <a:cubicBezTo>
                    <a:pt x="387" y="85"/>
                    <a:pt x="411" y="90"/>
                    <a:pt x="441" y="100"/>
                  </a:cubicBezTo>
                  <a:cubicBezTo>
                    <a:pt x="383" y="32"/>
                    <a:pt x="322" y="1"/>
                    <a:pt x="2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2" name="Google Shape;1972;p53"/>
            <p:cNvSpPr/>
            <p:nvPr/>
          </p:nvSpPr>
          <p:spPr>
            <a:xfrm>
              <a:off x="6021475" y="3241225"/>
              <a:ext cx="23850" cy="32675"/>
            </a:xfrm>
            <a:custGeom>
              <a:avLst/>
              <a:gdLst/>
              <a:ahLst/>
              <a:cxnLst/>
              <a:rect l="l" t="t" r="r" b="b"/>
              <a:pathLst>
                <a:path w="954" h="1307" extrusionOk="0">
                  <a:moveTo>
                    <a:pt x="321" y="1"/>
                  </a:moveTo>
                  <a:cubicBezTo>
                    <a:pt x="295" y="1"/>
                    <a:pt x="269" y="11"/>
                    <a:pt x="251" y="34"/>
                  </a:cubicBezTo>
                  <a:cubicBezTo>
                    <a:pt x="191" y="70"/>
                    <a:pt x="156" y="118"/>
                    <a:pt x="120" y="177"/>
                  </a:cubicBezTo>
                  <a:cubicBezTo>
                    <a:pt x="36" y="380"/>
                    <a:pt x="1" y="618"/>
                    <a:pt x="36" y="844"/>
                  </a:cubicBezTo>
                  <a:cubicBezTo>
                    <a:pt x="48" y="951"/>
                    <a:pt x="96" y="1046"/>
                    <a:pt x="156" y="1118"/>
                  </a:cubicBezTo>
                  <a:cubicBezTo>
                    <a:pt x="315" y="1268"/>
                    <a:pt x="508" y="1307"/>
                    <a:pt x="704" y="1307"/>
                  </a:cubicBezTo>
                  <a:cubicBezTo>
                    <a:pt x="771" y="1307"/>
                    <a:pt x="839" y="1302"/>
                    <a:pt x="906" y="1296"/>
                  </a:cubicBezTo>
                  <a:cubicBezTo>
                    <a:pt x="929" y="1284"/>
                    <a:pt x="941" y="1249"/>
                    <a:pt x="953" y="1225"/>
                  </a:cubicBezTo>
                  <a:cubicBezTo>
                    <a:pt x="941" y="1213"/>
                    <a:pt x="918" y="1201"/>
                    <a:pt x="894" y="1189"/>
                  </a:cubicBezTo>
                  <a:cubicBezTo>
                    <a:pt x="739" y="1153"/>
                    <a:pt x="596" y="1142"/>
                    <a:pt x="441" y="1106"/>
                  </a:cubicBezTo>
                  <a:cubicBezTo>
                    <a:pt x="334" y="1070"/>
                    <a:pt x="251" y="963"/>
                    <a:pt x="251" y="856"/>
                  </a:cubicBezTo>
                  <a:cubicBezTo>
                    <a:pt x="215" y="642"/>
                    <a:pt x="227" y="415"/>
                    <a:pt x="298" y="213"/>
                  </a:cubicBezTo>
                  <a:cubicBezTo>
                    <a:pt x="334" y="153"/>
                    <a:pt x="370" y="106"/>
                    <a:pt x="417" y="70"/>
                  </a:cubicBezTo>
                  <a:cubicBezTo>
                    <a:pt x="403" y="26"/>
                    <a:pt x="362" y="1"/>
                    <a:pt x="3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3" name="Google Shape;1973;p53"/>
            <p:cNvSpPr/>
            <p:nvPr/>
          </p:nvSpPr>
          <p:spPr>
            <a:xfrm>
              <a:off x="5783350" y="3302500"/>
              <a:ext cx="12525" cy="26825"/>
            </a:xfrm>
            <a:custGeom>
              <a:avLst/>
              <a:gdLst/>
              <a:ahLst/>
              <a:cxnLst/>
              <a:rect l="l" t="t" r="r" b="b"/>
              <a:pathLst>
                <a:path w="501" h="1073" extrusionOk="0">
                  <a:moveTo>
                    <a:pt x="108" y="0"/>
                  </a:moveTo>
                  <a:cubicBezTo>
                    <a:pt x="84" y="0"/>
                    <a:pt x="1" y="48"/>
                    <a:pt x="1" y="84"/>
                  </a:cubicBezTo>
                  <a:cubicBezTo>
                    <a:pt x="1" y="155"/>
                    <a:pt x="13" y="215"/>
                    <a:pt x="36" y="274"/>
                  </a:cubicBezTo>
                  <a:cubicBezTo>
                    <a:pt x="48" y="310"/>
                    <a:pt x="84" y="322"/>
                    <a:pt x="84" y="346"/>
                  </a:cubicBezTo>
                  <a:cubicBezTo>
                    <a:pt x="120" y="524"/>
                    <a:pt x="167" y="691"/>
                    <a:pt x="215" y="869"/>
                  </a:cubicBezTo>
                  <a:cubicBezTo>
                    <a:pt x="227" y="929"/>
                    <a:pt x="251" y="1000"/>
                    <a:pt x="298" y="1048"/>
                  </a:cubicBezTo>
                  <a:cubicBezTo>
                    <a:pt x="328" y="1063"/>
                    <a:pt x="357" y="1073"/>
                    <a:pt x="387" y="1073"/>
                  </a:cubicBezTo>
                  <a:cubicBezTo>
                    <a:pt x="405" y="1073"/>
                    <a:pt x="423" y="1069"/>
                    <a:pt x="441" y="1060"/>
                  </a:cubicBezTo>
                  <a:cubicBezTo>
                    <a:pt x="465" y="1060"/>
                    <a:pt x="501" y="1000"/>
                    <a:pt x="501" y="965"/>
                  </a:cubicBezTo>
                  <a:cubicBezTo>
                    <a:pt x="501" y="858"/>
                    <a:pt x="477" y="750"/>
                    <a:pt x="477" y="667"/>
                  </a:cubicBezTo>
                  <a:cubicBezTo>
                    <a:pt x="406" y="465"/>
                    <a:pt x="358" y="298"/>
                    <a:pt x="275" y="119"/>
                  </a:cubicBezTo>
                  <a:cubicBezTo>
                    <a:pt x="239" y="72"/>
                    <a:pt x="179" y="24"/>
                    <a:pt x="10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4" name="Google Shape;1974;p53"/>
            <p:cNvSpPr/>
            <p:nvPr/>
          </p:nvSpPr>
          <p:spPr>
            <a:xfrm>
              <a:off x="6072075" y="3233400"/>
              <a:ext cx="21475" cy="20150"/>
            </a:xfrm>
            <a:custGeom>
              <a:avLst/>
              <a:gdLst/>
              <a:ahLst/>
              <a:cxnLst/>
              <a:rect l="l" t="t" r="r" b="b"/>
              <a:pathLst>
                <a:path w="859" h="806" extrusionOk="0">
                  <a:moveTo>
                    <a:pt x="632" y="1"/>
                  </a:moveTo>
                  <a:cubicBezTo>
                    <a:pt x="599" y="1"/>
                    <a:pt x="559" y="11"/>
                    <a:pt x="537" y="26"/>
                  </a:cubicBezTo>
                  <a:cubicBezTo>
                    <a:pt x="477" y="109"/>
                    <a:pt x="418" y="193"/>
                    <a:pt x="370" y="288"/>
                  </a:cubicBezTo>
                  <a:lnTo>
                    <a:pt x="191" y="145"/>
                  </a:lnTo>
                  <a:cubicBezTo>
                    <a:pt x="166" y="126"/>
                    <a:pt x="141" y="111"/>
                    <a:pt x="116" y="111"/>
                  </a:cubicBezTo>
                  <a:cubicBezTo>
                    <a:pt x="93" y="111"/>
                    <a:pt x="71" y="123"/>
                    <a:pt x="48" y="157"/>
                  </a:cubicBezTo>
                  <a:cubicBezTo>
                    <a:pt x="1" y="193"/>
                    <a:pt x="13" y="276"/>
                    <a:pt x="84" y="300"/>
                  </a:cubicBezTo>
                  <a:cubicBezTo>
                    <a:pt x="96" y="312"/>
                    <a:pt x="120" y="335"/>
                    <a:pt x="144" y="347"/>
                  </a:cubicBezTo>
                  <a:cubicBezTo>
                    <a:pt x="275" y="419"/>
                    <a:pt x="346" y="502"/>
                    <a:pt x="287" y="681"/>
                  </a:cubicBezTo>
                  <a:cubicBezTo>
                    <a:pt x="257" y="760"/>
                    <a:pt x="293" y="806"/>
                    <a:pt x="360" y="806"/>
                  </a:cubicBezTo>
                  <a:cubicBezTo>
                    <a:pt x="374" y="806"/>
                    <a:pt x="389" y="804"/>
                    <a:pt x="406" y="800"/>
                  </a:cubicBezTo>
                  <a:cubicBezTo>
                    <a:pt x="418" y="716"/>
                    <a:pt x="429" y="645"/>
                    <a:pt x="429" y="574"/>
                  </a:cubicBezTo>
                  <a:cubicBezTo>
                    <a:pt x="537" y="621"/>
                    <a:pt x="644" y="681"/>
                    <a:pt x="739" y="716"/>
                  </a:cubicBezTo>
                  <a:cubicBezTo>
                    <a:pt x="751" y="724"/>
                    <a:pt x="764" y="727"/>
                    <a:pt x="778" y="727"/>
                  </a:cubicBezTo>
                  <a:cubicBezTo>
                    <a:pt x="805" y="727"/>
                    <a:pt x="834" y="716"/>
                    <a:pt x="858" y="716"/>
                  </a:cubicBezTo>
                  <a:cubicBezTo>
                    <a:pt x="858" y="669"/>
                    <a:pt x="846" y="633"/>
                    <a:pt x="834" y="585"/>
                  </a:cubicBezTo>
                  <a:cubicBezTo>
                    <a:pt x="810" y="562"/>
                    <a:pt x="775" y="538"/>
                    <a:pt x="739" y="514"/>
                  </a:cubicBezTo>
                  <a:cubicBezTo>
                    <a:pt x="656" y="466"/>
                    <a:pt x="572" y="431"/>
                    <a:pt x="477" y="383"/>
                  </a:cubicBezTo>
                  <a:cubicBezTo>
                    <a:pt x="525" y="300"/>
                    <a:pt x="572" y="216"/>
                    <a:pt x="644" y="145"/>
                  </a:cubicBezTo>
                  <a:cubicBezTo>
                    <a:pt x="691" y="97"/>
                    <a:pt x="727" y="62"/>
                    <a:pt x="679" y="14"/>
                  </a:cubicBezTo>
                  <a:cubicBezTo>
                    <a:pt x="670" y="5"/>
                    <a:pt x="653" y="1"/>
                    <a:pt x="6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5" name="Google Shape;1975;p53"/>
            <p:cNvSpPr/>
            <p:nvPr/>
          </p:nvSpPr>
          <p:spPr>
            <a:xfrm>
              <a:off x="6167625" y="3220300"/>
              <a:ext cx="21450" cy="11575"/>
            </a:xfrm>
            <a:custGeom>
              <a:avLst/>
              <a:gdLst/>
              <a:ahLst/>
              <a:cxnLst/>
              <a:rect l="l" t="t" r="r" b="b"/>
              <a:pathLst>
                <a:path w="858" h="463" extrusionOk="0">
                  <a:moveTo>
                    <a:pt x="739" y="0"/>
                  </a:moveTo>
                  <a:cubicBezTo>
                    <a:pt x="735" y="0"/>
                    <a:pt x="731" y="1"/>
                    <a:pt x="727" y="2"/>
                  </a:cubicBezTo>
                  <a:cubicBezTo>
                    <a:pt x="584" y="74"/>
                    <a:pt x="429" y="157"/>
                    <a:pt x="286" y="228"/>
                  </a:cubicBezTo>
                  <a:cubicBezTo>
                    <a:pt x="227" y="240"/>
                    <a:pt x="179" y="240"/>
                    <a:pt x="132" y="240"/>
                  </a:cubicBezTo>
                  <a:cubicBezTo>
                    <a:pt x="108" y="240"/>
                    <a:pt x="72" y="252"/>
                    <a:pt x="60" y="276"/>
                  </a:cubicBezTo>
                  <a:cubicBezTo>
                    <a:pt x="36" y="312"/>
                    <a:pt x="13" y="359"/>
                    <a:pt x="1" y="407"/>
                  </a:cubicBezTo>
                  <a:cubicBezTo>
                    <a:pt x="16" y="444"/>
                    <a:pt x="54" y="463"/>
                    <a:pt x="95" y="463"/>
                  </a:cubicBezTo>
                  <a:cubicBezTo>
                    <a:pt x="119" y="463"/>
                    <a:pt x="145" y="456"/>
                    <a:pt x="167" y="443"/>
                  </a:cubicBezTo>
                  <a:cubicBezTo>
                    <a:pt x="370" y="347"/>
                    <a:pt x="572" y="264"/>
                    <a:pt x="775" y="169"/>
                  </a:cubicBezTo>
                  <a:cubicBezTo>
                    <a:pt x="810" y="145"/>
                    <a:pt x="834" y="85"/>
                    <a:pt x="858" y="50"/>
                  </a:cubicBezTo>
                  <a:cubicBezTo>
                    <a:pt x="816" y="39"/>
                    <a:pt x="773" y="0"/>
                    <a:pt x="73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6" name="Google Shape;1976;p53"/>
            <p:cNvSpPr/>
            <p:nvPr/>
          </p:nvSpPr>
          <p:spPr>
            <a:xfrm>
              <a:off x="5957475" y="3266775"/>
              <a:ext cx="24150" cy="8950"/>
            </a:xfrm>
            <a:custGeom>
              <a:avLst/>
              <a:gdLst/>
              <a:ahLst/>
              <a:cxnLst/>
              <a:rect l="l" t="t" r="r" b="b"/>
              <a:pathLst>
                <a:path w="966" h="358" extrusionOk="0">
                  <a:moveTo>
                    <a:pt x="930" y="1"/>
                  </a:moveTo>
                  <a:cubicBezTo>
                    <a:pt x="822" y="1"/>
                    <a:pt x="715" y="12"/>
                    <a:pt x="608" y="36"/>
                  </a:cubicBezTo>
                  <a:cubicBezTo>
                    <a:pt x="418" y="84"/>
                    <a:pt x="227" y="155"/>
                    <a:pt x="49" y="227"/>
                  </a:cubicBezTo>
                  <a:cubicBezTo>
                    <a:pt x="13" y="251"/>
                    <a:pt x="1" y="274"/>
                    <a:pt x="1" y="298"/>
                  </a:cubicBezTo>
                  <a:cubicBezTo>
                    <a:pt x="1" y="322"/>
                    <a:pt x="37" y="358"/>
                    <a:pt x="60" y="358"/>
                  </a:cubicBezTo>
                  <a:cubicBezTo>
                    <a:pt x="144" y="358"/>
                    <a:pt x="215" y="346"/>
                    <a:pt x="299" y="322"/>
                  </a:cubicBezTo>
                  <a:cubicBezTo>
                    <a:pt x="430" y="262"/>
                    <a:pt x="561" y="203"/>
                    <a:pt x="691" y="155"/>
                  </a:cubicBezTo>
                  <a:lnTo>
                    <a:pt x="703" y="167"/>
                  </a:lnTo>
                  <a:cubicBezTo>
                    <a:pt x="775" y="155"/>
                    <a:pt x="846" y="131"/>
                    <a:pt x="930" y="108"/>
                  </a:cubicBezTo>
                  <a:cubicBezTo>
                    <a:pt x="942" y="96"/>
                    <a:pt x="965" y="36"/>
                    <a:pt x="965" y="36"/>
                  </a:cubicBezTo>
                  <a:cubicBezTo>
                    <a:pt x="965" y="24"/>
                    <a:pt x="942" y="1"/>
                    <a:pt x="9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7" name="Google Shape;1977;p53"/>
            <p:cNvSpPr/>
            <p:nvPr/>
          </p:nvSpPr>
          <p:spPr>
            <a:xfrm>
              <a:off x="6102750" y="3238750"/>
              <a:ext cx="21150" cy="8700"/>
            </a:xfrm>
            <a:custGeom>
              <a:avLst/>
              <a:gdLst/>
              <a:ahLst/>
              <a:cxnLst/>
              <a:rect l="l" t="t" r="r" b="b"/>
              <a:pathLst>
                <a:path w="846" h="348" extrusionOk="0">
                  <a:moveTo>
                    <a:pt x="747" y="0"/>
                  </a:moveTo>
                  <a:cubicBezTo>
                    <a:pt x="744" y="0"/>
                    <a:pt x="741" y="1"/>
                    <a:pt x="738" y="2"/>
                  </a:cubicBezTo>
                  <a:cubicBezTo>
                    <a:pt x="584" y="38"/>
                    <a:pt x="429" y="98"/>
                    <a:pt x="298" y="133"/>
                  </a:cubicBezTo>
                  <a:lnTo>
                    <a:pt x="155" y="109"/>
                  </a:lnTo>
                  <a:cubicBezTo>
                    <a:pt x="143" y="181"/>
                    <a:pt x="0" y="205"/>
                    <a:pt x="60" y="312"/>
                  </a:cubicBezTo>
                  <a:cubicBezTo>
                    <a:pt x="84" y="336"/>
                    <a:pt x="107" y="348"/>
                    <a:pt x="143" y="348"/>
                  </a:cubicBezTo>
                  <a:cubicBezTo>
                    <a:pt x="191" y="336"/>
                    <a:pt x="238" y="336"/>
                    <a:pt x="286" y="324"/>
                  </a:cubicBezTo>
                  <a:cubicBezTo>
                    <a:pt x="453" y="264"/>
                    <a:pt x="619" y="229"/>
                    <a:pt x="762" y="169"/>
                  </a:cubicBezTo>
                  <a:cubicBezTo>
                    <a:pt x="798" y="157"/>
                    <a:pt x="822" y="98"/>
                    <a:pt x="846" y="62"/>
                  </a:cubicBezTo>
                  <a:cubicBezTo>
                    <a:pt x="814" y="41"/>
                    <a:pt x="772" y="0"/>
                    <a:pt x="74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8" name="Google Shape;1978;p53"/>
            <p:cNvSpPr/>
            <p:nvPr/>
          </p:nvSpPr>
          <p:spPr>
            <a:xfrm>
              <a:off x="5962550" y="3275475"/>
              <a:ext cx="20550" cy="9375"/>
            </a:xfrm>
            <a:custGeom>
              <a:avLst/>
              <a:gdLst/>
              <a:ahLst/>
              <a:cxnLst/>
              <a:rect l="l" t="t" r="r" b="b"/>
              <a:pathLst>
                <a:path w="822" h="375" extrusionOk="0">
                  <a:moveTo>
                    <a:pt x="725" y="1"/>
                  </a:moveTo>
                  <a:cubicBezTo>
                    <a:pt x="715" y="1"/>
                    <a:pt x="703" y="4"/>
                    <a:pt x="691" y="10"/>
                  </a:cubicBezTo>
                  <a:cubicBezTo>
                    <a:pt x="512" y="45"/>
                    <a:pt x="322" y="81"/>
                    <a:pt x="143" y="129"/>
                  </a:cubicBezTo>
                  <a:cubicBezTo>
                    <a:pt x="96" y="141"/>
                    <a:pt x="48" y="176"/>
                    <a:pt x="24" y="212"/>
                  </a:cubicBezTo>
                  <a:cubicBezTo>
                    <a:pt x="0" y="260"/>
                    <a:pt x="12" y="307"/>
                    <a:pt x="36" y="355"/>
                  </a:cubicBezTo>
                  <a:cubicBezTo>
                    <a:pt x="57" y="369"/>
                    <a:pt x="82" y="375"/>
                    <a:pt x="106" y="375"/>
                  </a:cubicBezTo>
                  <a:cubicBezTo>
                    <a:pt x="123" y="375"/>
                    <a:pt x="140" y="372"/>
                    <a:pt x="155" y="367"/>
                  </a:cubicBezTo>
                  <a:cubicBezTo>
                    <a:pt x="191" y="355"/>
                    <a:pt x="203" y="307"/>
                    <a:pt x="215" y="295"/>
                  </a:cubicBezTo>
                  <a:cubicBezTo>
                    <a:pt x="358" y="248"/>
                    <a:pt x="465" y="224"/>
                    <a:pt x="572" y="188"/>
                  </a:cubicBezTo>
                  <a:cubicBezTo>
                    <a:pt x="643" y="164"/>
                    <a:pt x="703" y="141"/>
                    <a:pt x="762" y="105"/>
                  </a:cubicBezTo>
                  <a:cubicBezTo>
                    <a:pt x="786" y="93"/>
                    <a:pt x="810" y="69"/>
                    <a:pt x="822" y="45"/>
                  </a:cubicBezTo>
                  <a:cubicBezTo>
                    <a:pt x="810" y="34"/>
                    <a:pt x="774" y="10"/>
                    <a:pt x="750" y="10"/>
                  </a:cubicBezTo>
                  <a:cubicBezTo>
                    <a:pt x="744" y="4"/>
                    <a:pt x="736" y="1"/>
                    <a:pt x="72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79" name="Google Shape;1979;p53"/>
            <p:cNvSpPr/>
            <p:nvPr/>
          </p:nvSpPr>
          <p:spPr>
            <a:xfrm>
              <a:off x="5781875" y="3295950"/>
              <a:ext cx="5375" cy="4475"/>
            </a:xfrm>
            <a:custGeom>
              <a:avLst/>
              <a:gdLst/>
              <a:ahLst/>
              <a:cxnLst/>
              <a:rect l="l" t="t" r="r" b="b"/>
              <a:pathLst>
                <a:path w="215" h="179" extrusionOk="0">
                  <a:moveTo>
                    <a:pt x="48" y="0"/>
                  </a:moveTo>
                  <a:cubicBezTo>
                    <a:pt x="24" y="36"/>
                    <a:pt x="12" y="72"/>
                    <a:pt x="0" y="107"/>
                  </a:cubicBezTo>
                  <a:cubicBezTo>
                    <a:pt x="48" y="131"/>
                    <a:pt x="95" y="155"/>
                    <a:pt x="143" y="179"/>
                  </a:cubicBezTo>
                  <a:cubicBezTo>
                    <a:pt x="155" y="179"/>
                    <a:pt x="179" y="119"/>
                    <a:pt x="215" y="84"/>
                  </a:cubicBezTo>
                  <a:cubicBezTo>
                    <a:pt x="155" y="48"/>
                    <a:pt x="107" y="24"/>
                    <a:pt x="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0" name="Google Shape;1980;p53"/>
            <p:cNvSpPr/>
            <p:nvPr/>
          </p:nvSpPr>
          <p:spPr>
            <a:xfrm>
              <a:off x="5872950" y="2106675"/>
              <a:ext cx="37825" cy="37675"/>
            </a:xfrm>
            <a:custGeom>
              <a:avLst/>
              <a:gdLst/>
              <a:ahLst/>
              <a:cxnLst/>
              <a:rect l="l" t="t" r="r" b="b"/>
              <a:pathLst>
                <a:path w="1513" h="1507" extrusionOk="0">
                  <a:moveTo>
                    <a:pt x="188" y="0"/>
                  </a:moveTo>
                  <a:cubicBezTo>
                    <a:pt x="146" y="0"/>
                    <a:pt x="108" y="24"/>
                    <a:pt x="72" y="77"/>
                  </a:cubicBezTo>
                  <a:cubicBezTo>
                    <a:pt x="1" y="185"/>
                    <a:pt x="60" y="232"/>
                    <a:pt x="120" y="280"/>
                  </a:cubicBezTo>
                  <a:cubicBezTo>
                    <a:pt x="262" y="399"/>
                    <a:pt x="405" y="518"/>
                    <a:pt x="548" y="625"/>
                  </a:cubicBezTo>
                  <a:cubicBezTo>
                    <a:pt x="620" y="685"/>
                    <a:pt x="655" y="732"/>
                    <a:pt x="608" y="827"/>
                  </a:cubicBezTo>
                  <a:cubicBezTo>
                    <a:pt x="548" y="958"/>
                    <a:pt x="489" y="1101"/>
                    <a:pt x="453" y="1244"/>
                  </a:cubicBezTo>
                  <a:cubicBezTo>
                    <a:pt x="429" y="1304"/>
                    <a:pt x="429" y="1375"/>
                    <a:pt x="441" y="1447"/>
                  </a:cubicBezTo>
                  <a:cubicBezTo>
                    <a:pt x="441" y="1470"/>
                    <a:pt x="524" y="1506"/>
                    <a:pt x="560" y="1506"/>
                  </a:cubicBezTo>
                  <a:cubicBezTo>
                    <a:pt x="608" y="1494"/>
                    <a:pt x="632" y="1459"/>
                    <a:pt x="655" y="1411"/>
                  </a:cubicBezTo>
                  <a:cubicBezTo>
                    <a:pt x="715" y="1220"/>
                    <a:pt x="774" y="1030"/>
                    <a:pt x="834" y="839"/>
                  </a:cubicBezTo>
                  <a:cubicBezTo>
                    <a:pt x="989" y="935"/>
                    <a:pt x="1096" y="1018"/>
                    <a:pt x="1215" y="1089"/>
                  </a:cubicBezTo>
                  <a:cubicBezTo>
                    <a:pt x="1269" y="1116"/>
                    <a:pt x="1322" y="1130"/>
                    <a:pt x="1376" y="1130"/>
                  </a:cubicBezTo>
                  <a:cubicBezTo>
                    <a:pt x="1394" y="1130"/>
                    <a:pt x="1411" y="1128"/>
                    <a:pt x="1429" y="1125"/>
                  </a:cubicBezTo>
                  <a:cubicBezTo>
                    <a:pt x="1465" y="1125"/>
                    <a:pt x="1513" y="1030"/>
                    <a:pt x="1501" y="994"/>
                  </a:cubicBezTo>
                  <a:cubicBezTo>
                    <a:pt x="1477" y="923"/>
                    <a:pt x="1429" y="863"/>
                    <a:pt x="1370" y="827"/>
                  </a:cubicBezTo>
                  <a:cubicBezTo>
                    <a:pt x="1239" y="744"/>
                    <a:pt x="1108" y="673"/>
                    <a:pt x="965" y="589"/>
                  </a:cubicBezTo>
                  <a:cubicBezTo>
                    <a:pt x="1036" y="494"/>
                    <a:pt x="1108" y="387"/>
                    <a:pt x="1167" y="280"/>
                  </a:cubicBezTo>
                  <a:cubicBezTo>
                    <a:pt x="1191" y="244"/>
                    <a:pt x="1167" y="173"/>
                    <a:pt x="1155" y="113"/>
                  </a:cubicBezTo>
                  <a:cubicBezTo>
                    <a:pt x="1108" y="125"/>
                    <a:pt x="1036" y="113"/>
                    <a:pt x="1001" y="149"/>
                  </a:cubicBezTo>
                  <a:cubicBezTo>
                    <a:pt x="917" y="232"/>
                    <a:pt x="822" y="327"/>
                    <a:pt x="751" y="435"/>
                  </a:cubicBezTo>
                  <a:cubicBezTo>
                    <a:pt x="596" y="316"/>
                    <a:pt x="453" y="196"/>
                    <a:pt x="322" y="65"/>
                  </a:cubicBezTo>
                  <a:cubicBezTo>
                    <a:pt x="274" y="24"/>
                    <a:pt x="230" y="0"/>
                    <a:pt x="18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1" name="Google Shape;1981;p53"/>
            <p:cNvSpPr/>
            <p:nvPr/>
          </p:nvSpPr>
          <p:spPr>
            <a:xfrm>
              <a:off x="6383425" y="1978750"/>
              <a:ext cx="29200" cy="32825"/>
            </a:xfrm>
            <a:custGeom>
              <a:avLst/>
              <a:gdLst/>
              <a:ahLst/>
              <a:cxnLst/>
              <a:rect l="l" t="t" r="r" b="b"/>
              <a:pathLst>
                <a:path w="1168" h="1313" extrusionOk="0">
                  <a:moveTo>
                    <a:pt x="572" y="0"/>
                  </a:moveTo>
                  <a:cubicBezTo>
                    <a:pt x="513" y="0"/>
                    <a:pt x="453" y="21"/>
                    <a:pt x="406" y="63"/>
                  </a:cubicBezTo>
                  <a:cubicBezTo>
                    <a:pt x="322" y="122"/>
                    <a:pt x="263" y="194"/>
                    <a:pt x="215" y="277"/>
                  </a:cubicBezTo>
                  <a:cubicBezTo>
                    <a:pt x="84" y="527"/>
                    <a:pt x="1" y="813"/>
                    <a:pt x="1" y="1111"/>
                  </a:cubicBezTo>
                  <a:cubicBezTo>
                    <a:pt x="1" y="1194"/>
                    <a:pt x="1" y="1289"/>
                    <a:pt x="96" y="1313"/>
                  </a:cubicBezTo>
                  <a:cubicBezTo>
                    <a:pt x="167" y="1313"/>
                    <a:pt x="251" y="1301"/>
                    <a:pt x="322" y="1253"/>
                  </a:cubicBezTo>
                  <a:cubicBezTo>
                    <a:pt x="382" y="1206"/>
                    <a:pt x="429" y="1146"/>
                    <a:pt x="465" y="1075"/>
                  </a:cubicBezTo>
                  <a:cubicBezTo>
                    <a:pt x="513" y="1003"/>
                    <a:pt x="548" y="908"/>
                    <a:pt x="608" y="813"/>
                  </a:cubicBezTo>
                  <a:cubicBezTo>
                    <a:pt x="656" y="884"/>
                    <a:pt x="691" y="932"/>
                    <a:pt x="715" y="968"/>
                  </a:cubicBezTo>
                  <a:cubicBezTo>
                    <a:pt x="793" y="1068"/>
                    <a:pt x="871" y="1119"/>
                    <a:pt x="942" y="1119"/>
                  </a:cubicBezTo>
                  <a:cubicBezTo>
                    <a:pt x="1022" y="1119"/>
                    <a:pt x="1093" y="1053"/>
                    <a:pt x="1144" y="920"/>
                  </a:cubicBezTo>
                  <a:cubicBezTo>
                    <a:pt x="1168" y="896"/>
                    <a:pt x="1144" y="849"/>
                    <a:pt x="1144" y="813"/>
                  </a:cubicBezTo>
                  <a:cubicBezTo>
                    <a:pt x="1096" y="825"/>
                    <a:pt x="1072" y="849"/>
                    <a:pt x="1037" y="872"/>
                  </a:cubicBezTo>
                  <a:cubicBezTo>
                    <a:pt x="1013" y="884"/>
                    <a:pt x="1013" y="920"/>
                    <a:pt x="1001" y="944"/>
                  </a:cubicBezTo>
                  <a:cubicBezTo>
                    <a:pt x="834" y="825"/>
                    <a:pt x="751" y="622"/>
                    <a:pt x="763" y="420"/>
                  </a:cubicBezTo>
                  <a:cubicBezTo>
                    <a:pt x="763" y="384"/>
                    <a:pt x="739" y="313"/>
                    <a:pt x="703" y="301"/>
                  </a:cubicBezTo>
                  <a:cubicBezTo>
                    <a:pt x="656" y="301"/>
                    <a:pt x="608" y="325"/>
                    <a:pt x="572" y="360"/>
                  </a:cubicBezTo>
                  <a:cubicBezTo>
                    <a:pt x="548" y="396"/>
                    <a:pt x="537" y="432"/>
                    <a:pt x="537" y="480"/>
                  </a:cubicBezTo>
                  <a:cubicBezTo>
                    <a:pt x="537" y="730"/>
                    <a:pt x="370" y="896"/>
                    <a:pt x="239" y="1075"/>
                  </a:cubicBezTo>
                  <a:cubicBezTo>
                    <a:pt x="227" y="801"/>
                    <a:pt x="287" y="527"/>
                    <a:pt x="406" y="277"/>
                  </a:cubicBezTo>
                  <a:cubicBezTo>
                    <a:pt x="453" y="182"/>
                    <a:pt x="490" y="145"/>
                    <a:pt x="556" y="145"/>
                  </a:cubicBezTo>
                  <a:cubicBezTo>
                    <a:pt x="588" y="145"/>
                    <a:pt x="628" y="154"/>
                    <a:pt x="679" y="170"/>
                  </a:cubicBezTo>
                  <a:cubicBezTo>
                    <a:pt x="703" y="170"/>
                    <a:pt x="739" y="170"/>
                    <a:pt x="763" y="146"/>
                  </a:cubicBezTo>
                  <a:cubicBezTo>
                    <a:pt x="763" y="110"/>
                    <a:pt x="763" y="87"/>
                    <a:pt x="739" y="63"/>
                  </a:cubicBezTo>
                  <a:cubicBezTo>
                    <a:pt x="691" y="21"/>
                    <a:pt x="632" y="0"/>
                    <a:pt x="5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2" name="Google Shape;1982;p53"/>
            <p:cNvSpPr/>
            <p:nvPr/>
          </p:nvSpPr>
          <p:spPr>
            <a:xfrm>
              <a:off x="5903025" y="2071900"/>
              <a:ext cx="29775" cy="29900"/>
            </a:xfrm>
            <a:custGeom>
              <a:avLst/>
              <a:gdLst/>
              <a:ahLst/>
              <a:cxnLst/>
              <a:rect l="l" t="t" r="r" b="b"/>
              <a:pathLst>
                <a:path w="1191" h="1196" extrusionOk="0">
                  <a:moveTo>
                    <a:pt x="404" y="1"/>
                  </a:moveTo>
                  <a:cubicBezTo>
                    <a:pt x="388" y="1"/>
                    <a:pt x="373" y="2"/>
                    <a:pt x="357" y="4"/>
                  </a:cubicBezTo>
                  <a:cubicBezTo>
                    <a:pt x="179" y="40"/>
                    <a:pt x="0" y="254"/>
                    <a:pt x="24" y="397"/>
                  </a:cubicBezTo>
                  <a:cubicBezTo>
                    <a:pt x="24" y="490"/>
                    <a:pt x="105" y="556"/>
                    <a:pt x="189" y="556"/>
                  </a:cubicBezTo>
                  <a:cubicBezTo>
                    <a:pt x="201" y="556"/>
                    <a:pt x="214" y="555"/>
                    <a:pt x="226" y="552"/>
                  </a:cubicBezTo>
                  <a:cubicBezTo>
                    <a:pt x="286" y="528"/>
                    <a:pt x="345" y="516"/>
                    <a:pt x="405" y="492"/>
                  </a:cubicBezTo>
                  <a:cubicBezTo>
                    <a:pt x="405" y="504"/>
                    <a:pt x="405" y="528"/>
                    <a:pt x="405" y="552"/>
                  </a:cubicBezTo>
                  <a:cubicBezTo>
                    <a:pt x="393" y="659"/>
                    <a:pt x="369" y="766"/>
                    <a:pt x="345" y="873"/>
                  </a:cubicBezTo>
                  <a:cubicBezTo>
                    <a:pt x="299" y="1034"/>
                    <a:pt x="420" y="1195"/>
                    <a:pt x="589" y="1195"/>
                  </a:cubicBezTo>
                  <a:cubicBezTo>
                    <a:pt x="595" y="1195"/>
                    <a:pt x="601" y="1195"/>
                    <a:pt x="607" y="1195"/>
                  </a:cubicBezTo>
                  <a:cubicBezTo>
                    <a:pt x="679" y="1183"/>
                    <a:pt x="738" y="1147"/>
                    <a:pt x="798" y="1111"/>
                  </a:cubicBezTo>
                  <a:cubicBezTo>
                    <a:pt x="905" y="1040"/>
                    <a:pt x="976" y="921"/>
                    <a:pt x="1119" y="897"/>
                  </a:cubicBezTo>
                  <a:cubicBezTo>
                    <a:pt x="1191" y="885"/>
                    <a:pt x="1179" y="802"/>
                    <a:pt x="1119" y="754"/>
                  </a:cubicBezTo>
                  <a:cubicBezTo>
                    <a:pt x="1082" y="727"/>
                    <a:pt x="1039" y="715"/>
                    <a:pt x="998" y="715"/>
                  </a:cubicBezTo>
                  <a:cubicBezTo>
                    <a:pt x="947" y="715"/>
                    <a:pt x="897" y="733"/>
                    <a:pt x="857" y="766"/>
                  </a:cubicBezTo>
                  <a:cubicBezTo>
                    <a:pt x="798" y="814"/>
                    <a:pt x="750" y="849"/>
                    <a:pt x="667" y="909"/>
                  </a:cubicBezTo>
                  <a:cubicBezTo>
                    <a:pt x="691" y="825"/>
                    <a:pt x="703" y="766"/>
                    <a:pt x="703" y="694"/>
                  </a:cubicBezTo>
                  <a:cubicBezTo>
                    <a:pt x="714" y="623"/>
                    <a:pt x="726" y="552"/>
                    <a:pt x="726" y="492"/>
                  </a:cubicBezTo>
                  <a:cubicBezTo>
                    <a:pt x="726" y="409"/>
                    <a:pt x="714" y="325"/>
                    <a:pt x="703" y="242"/>
                  </a:cubicBezTo>
                  <a:cubicBezTo>
                    <a:pt x="681" y="102"/>
                    <a:pt x="552" y="1"/>
                    <a:pt x="4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3" name="Google Shape;1983;p53"/>
            <p:cNvSpPr/>
            <p:nvPr/>
          </p:nvSpPr>
          <p:spPr>
            <a:xfrm>
              <a:off x="6002125" y="2077525"/>
              <a:ext cx="31275" cy="29100"/>
            </a:xfrm>
            <a:custGeom>
              <a:avLst/>
              <a:gdLst/>
              <a:ahLst/>
              <a:cxnLst/>
              <a:rect l="l" t="t" r="r" b="b"/>
              <a:pathLst>
                <a:path w="1251" h="1164" extrusionOk="0">
                  <a:moveTo>
                    <a:pt x="520" y="145"/>
                  </a:moveTo>
                  <a:cubicBezTo>
                    <a:pt x="572" y="145"/>
                    <a:pt x="637" y="178"/>
                    <a:pt x="727" y="243"/>
                  </a:cubicBezTo>
                  <a:cubicBezTo>
                    <a:pt x="608" y="492"/>
                    <a:pt x="490" y="742"/>
                    <a:pt x="371" y="991"/>
                  </a:cubicBezTo>
                  <a:lnTo>
                    <a:pt x="371" y="991"/>
                  </a:lnTo>
                  <a:lnTo>
                    <a:pt x="334" y="981"/>
                  </a:lnTo>
                  <a:cubicBezTo>
                    <a:pt x="251" y="767"/>
                    <a:pt x="263" y="541"/>
                    <a:pt x="346" y="339"/>
                  </a:cubicBezTo>
                  <a:cubicBezTo>
                    <a:pt x="401" y="208"/>
                    <a:pt x="448" y="145"/>
                    <a:pt x="520" y="145"/>
                  </a:cubicBezTo>
                  <a:close/>
                  <a:moveTo>
                    <a:pt x="580" y="1"/>
                  </a:moveTo>
                  <a:cubicBezTo>
                    <a:pt x="566" y="1"/>
                    <a:pt x="552" y="2"/>
                    <a:pt x="537" y="5"/>
                  </a:cubicBezTo>
                  <a:cubicBezTo>
                    <a:pt x="441" y="5"/>
                    <a:pt x="346" y="41"/>
                    <a:pt x="275" y="112"/>
                  </a:cubicBezTo>
                  <a:cubicBezTo>
                    <a:pt x="60" y="362"/>
                    <a:pt x="1" y="708"/>
                    <a:pt x="108" y="1017"/>
                  </a:cubicBezTo>
                  <a:cubicBezTo>
                    <a:pt x="135" y="1111"/>
                    <a:pt x="222" y="1164"/>
                    <a:pt x="311" y="1164"/>
                  </a:cubicBezTo>
                  <a:cubicBezTo>
                    <a:pt x="379" y="1164"/>
                    <a:pt x="447" y="1132"/>
                    <a:pt x="489" y="1065"/>
                  </a:cubicBezTo>
                  <a:cubicBezTo>
                    <a:pt x="549" y="958"/>
                    <a:pt x="608" y="850"/>
                    <a:pt x="668" y="743"/>
                  </a:cubicBezTo>
                  <a:cubicBezTo>
                    <a:pt x="691" y="684"/>
                    <a:pt x="715" y="624"/>
                    <a:pt x="763" y="529"/>
                  </a:cubicBezTo>
                  <a:cubicBezTo>
                    <a:pt x="822" y="672"/>
                    <a:pt x="870" y="767"/>
                    <a:pt x="906" y="862"/>
                  </a:cubicBezTo>
                  <a:cubicBezTo>
                    <a:pt x="937" y="957"/>
                    <a:pt x="978" y="1033"/>
                    <a:pt x="1061" y="1033"/>
                  </a:cubicBezTo>
                  <a:cubicBezTo>
                    <a:pt x="1072" y="1033"/>
                    <a:pt x="1084" y="1032"/>
                    <a:pt x="1096" y="1029"/>
                  </a:cubicBezTo>
                  <a:cubicBezTo>
                    <a:pt x="1144" y="1029"/>
                    <a:pt x="1191" y="934"/>
                    <a:pt x="1227" y="874"/>
                  </a:cubicBezTo>
                  <a:cubicBezTo>
                    <a:pt x="1239" y="815"/>
                    <a:pt x="1251" y="767"/>
                    <a:pt x="1251" y="708"/>
                  </a:cubicBezTo>
                  <a:lnTo>
                    <a:pt x="1251" y="708"/>
                  </a:lnTo>
                  <a:lnTo>
                    <a:pt x="1084" y="731"/>
                  </a:lnTo>
                  <a:cubicBezTo>
                    <a:pt x="1037" y="612"/>
                    <a:pt x="1001" y="481"/>
                    <a:pt x="965" y="362"/>
                  </a:cubicBezTo>
                  <a:cubicBezTo>
                    <a:pt x="936" y="264"/>
                    <a:pt x="890" y="198"/>
                    <a:pt x="795" y="198"/>
                  </a:cubicBezTo>
                  <a:cubicBezTo>
                    <a:pt x="775" y="198"/>
                    <a:pt x="752" y="201"/>
                    <a:pt x="727" y="208"/>
                  </a:cubicBezTo>
                  <a:cubicBezTo>
                    <a:pt x="738" y="72"/>
                    <a:pt x="675" y="1"/>
                    <a:pt x="58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4" name="Google Shape;1984;p53"/>
            <p:cNvSpPr/>
            <p:nvPr/>
          </p:nvSpPr>
          <p:spPr>
            <a:xfrm>
              <a:off x="6224775" y="2024000"/>
              <a:ext cx="27125" cy="26550"/>
            </a:xfrm>
            <a:custGeom>
              <a:avLst/>
              <a:gdLst/>
              <a:ahLst/>
              <a:cxnLst/>
              <a:rect l="l" t="t" r="r" b="b"/>
              <a:pathLst>
                <a:path w="1085" h="1062" extrusionOk="0">
                  <a:moveTo>
                    <a:pt x="382" y="110"/>
                  </a:moveTo>
                  <a:cubicBezTo>
                    <a:pt x="513" y="301"/>
                    <a:pt x="465" y="527"/>
                    <a:pt x="263" y="777"/>
                  </a:cubicBezTo>
                  <a:cubicBezTo>
                    <a:pt x="286" y="539"/>
                    <a:pt x="251" y="324"/>
                    <a:pt x="382" y="110"/>
                  </a:cubicBezTo>
                  <a:close/>
                  <a:moveTo>
                    <a:pt x="357" y="0"/>
                  </a:moveTo>
                  <a:cubicBezTo>
                    <a:pt x="295" y="0"/>
                    <a:pt x="231" y="25"/>
                    <a:pt x="191" y="74"/>
                  </a:cubicBezTo>
                  <a:cubicBezTo>
                    <a:pt x="144" y="122"/>
                    <a:pt x="108" y="194"/>
                    <a:pt x="96" y="265"/>
                  </a:cubicBezTo>
                  <a:cubicBezTo>
                    <a:pt x="72" y="455"/>
                    <a:pt x="48" y="646"/>
                    <a:pt x="25" y="836"/>
                  </a:cubicBezTo>
                  <a:cubicBezTo>
                    <a:pt x="1" y="920"/>
                    <a:pt x="60" y="1015"/>
                    <a:pt x="144" y="1051"/>
                  </a:cubicBezTo>
                  <a:cubicBezTo>
                    <a:pt x="166" y="1058"/>
                    <a:pt x="186" y="1061"/>
                    <a:pt x="204" y="1061"/>
                  </a:cubicBezTo>
                  <a:cubicBezTo>
                    <a:pt x="275" y="1061"/>
                    <a:pt x="320" y="1012"/>
                    <a:pt x="358" y="956"/>
                  </a:cubicBezTo>
                  <a:cubicBezTo>
                    <a:pt x="406" y="872"/>
                    <a:pt x="477" y="765"/>
                    <a:pt x="560" y="658"/>
                  </a:cubicBezTo>
                  <a:cubicBezTo>
                    <a:pt x="572" y="729"/>
                    <a:pt x="596" y="801"/>
                    <a:pt x="620" y="872"/>
                  </a:cubicBezTo>
                  <a:cubicBezTo>
                    <a:pt x="651" y="945"/>
                    <a:pt x="701" y="1045"/>
                    <a:pt x="792" y="1045"/>
                  </a:cubicBezTo>
                  <a:cubicBezTo>
                    <a:pt x="805" y="1045"/>
                    <a:pt x="819" y="1043"/>
                    <a:pt x="834" y="1039"/>
                  </a:cubicBezTo>
                  <a:cubicBezTo>
                    <a:pt x="941" y="1003"/>
                    <a:pt x="989" y="920"/>
                    <a:pt x="1072" y="848"/>
                  </a:cubicBezTo>
                  <a:cubicBezTo>
                    <a:pt x="1084" y="836"/>
                    <a:pt x="1060" y="789"/>
                    <a:pt x="1048" y="765"/>
                  </a:cubicBezTo>
                  <a:cubicBezTo>
                    <a:pt x="1025" y="765"/>
                    <a:pt x="989" y="765"/>
                    <a:pt x="965" y="777"/>
                  </a:cubicBezTo>
                  <a:cubicBezTo>
                    <a:pt x="941" y="801"/>
                    <a:pt x="918" y="836"/>
                    <a:pt x="894" y="860"/>
                  </a:cubicBezTo>
                  <a:cubicBezTo>
                    <a:pt x="858" y="753"/>
                    <a:pt x="822" y="670"/>
                    <a:pt x="787" y="575"/>
                  </a:cubicBezTo>
                  <a:cubicBezTo>
                    <a:pt x="763" y="491"/>
                    <a:pt x="739" y="396"/>
                    <a:pt x="715" y="301"/>
                  </a:cubicBezTo>
                  <a:cubicBezTo>
                    <a:pt x="656" y="158"/>
                    <a:pt x="537" y="51"/>
                    <a:pt x="394" y="3"/>
                  </a:cubicBezTo>
                  <a:cubicBezTo>
                    <a:pt x="382" y="1"/>
                    <a:pt x="369" y="0"/>
                    <a:pt x="35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5" name="Google Shape;1985;p53"/>
            <p:cNvSpPr/>
            <p:nvPr/>
          </p:nvSpPr>
          <p:spPr>
            <a:xfrm>
              <a:off x="6133100" y="2024075"/>
              <a:ext cx="25625" cy="48525"/>
            </a:xfrm>
            <a:custGeom>
              <a:avLst/>
              <a:gdLst/>
              <a:ahLst/>
              <a:cxnLst/>
              <a:rect l="l" t="t" r="r" b="b"/>
              <a:pathLst>
                <a:path w="1025" h="1941" extrusionOk="0">
                  <a:moveTo>
                    <a:pt x="286" y="0"/>
                  </a:moveTo>
                  <a:cubicBezTo>
                    <a:pt x="120" y="0"/>
                    <a:pt x="13" y="107"/>
                    <a:pt x="1" y="298"/>
                  </a:cubicBezTo>
                  <a:cubicBezTo>
                    <a:pt x="1" y="595"/>
                    <a:pt x="1" y="893"/>
                    <a:pt x="24" y="1179"/>
                  </a:cubicBezTo>
                  <a:cubicBezTo>
                    <a:pt x="96" y="1476"/>
                    <a:pt x="298" y="1715"/>
                    <a:pt x="572" y="1857"/>
                  </a:cubicBezTo>
                  <a:cubicBezTo>
                    <a:pt x="679" y="1905"/>
                    <a:pt x="798" y="1929"/>
                    <a:pt x="929" y="1941"/>
                  </a:cubicBezTo>
                  <a:cubicBezTo>
                    <a:pt x="953" y="1941"/>
                    <a:pt x="989" y="1905"/>
                    <a:pt x="1025" y="1881"/>
                  </a:cubicBezTo>
                  <a:cubicBezTo>
                    <a:pt x="989" y="1857"/>
                    <a:pt x="965" y="1834"/>
                    <a:pt x="929" y="1822"/>
                  </a:cubicBezTo>
                  <a:cubicBezTo>
                    <a:pt x="894" y="1798"/>
                    <a:pt x="834" y="1810"/>
                    <a:pt x="798" y="1786"/>
                  </a:cubicBezTo>
                  <a:cubicBezTo>
                    <a:pt x="584" y="1667"/>
                    <a:pt x="417" y="1476"/>
                    <a:pt x="334" y="1262"/>
                  </a:cubicBezTo>
                  <a:cubicBezTo>
                    <a:pt x="239" y="929"/>
                    <a:pt x="203" y="595"/>
                    <a:pt x="239" y="262"/>
                  </a:cubicBezTo>
                  <a:cubicBezTo>
                    <a:pt x="239" y="226"/>
                    <a:pt x="286" y="202"/>
                    <a:pt x="322" y="167"/>
                  </a:cubicBezTo>
                  <a:cubicBezTo>
                    <a:pt x="346" y="131"/>
                    <a:pt x="370" y="107"/>
                    <a:pt x="394" y="71"/>
                  </a:cubicBezTo>
                  <a:cubicBezTo>
                    <a:pt x="358" y="48"/>
                    <a:pt x="322" y="0"/>
                    <a:pt x="2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6" name="Google Shape;1986;p53"/>
            <p:cNvSpPr/>
            <p:nvPr/>
          </p:nvSpPr>
          <p:spPr>
            <a:xfrm>
              <a:off x="6410525" y="1956450"/>
              <a:ext cx="27100" cy="49150"/>
            </a:xfrm>
            <a:custGeom>
              <a:avLst/>
              <a:gdLst/>
              <a:ahLst/>
              <a:cxnLst/>
              <a:rect l="l" t="t" r="r" b="b"/>
              <a:pathLst>
                <a:path w="1084" h="1966" extrusionOk="0">
                  <a:moveTo>
                    <a:pt x="128" y="0"/>
                  </a:moveTo>
                  <a:cubicBezTo>
                    <a:pt x="85" y="0"/>
                    <a:pt x="43" y="41"/>
                    <a:pt x="0" y="62"/>
                  </a:cubicBezTo>
                  <a:cubicBezTo>
                    <a:pt x="24" y="98"/>
                    <a:pt x="48" y="121"/>
                    <a:pt x="84" y="157"/>
                  </a:cubicBezTo>
                  <a:cubicBezTo>
                    <a:pt x="250" y="288"/>
                    <a:pt x="429" y="395"/>
                    <a:pt x="572" y="526"/>
                  </a:cubicBezTo>
                  <a:cubicBezTo>
                    <a:pt x="917" y="860"/>
                    <a:pt x="786" y="1657"/>
                    <a:pt x="357" y="1848"/>
                  </a:cubicBezTo>
                  <a:cubicBezTo>
                    <a:pt x="334" y="1860"/>
                    <a:pt x="310" y="1919"/>
                    <a:pt x="286" y="1955"/>
                  </a:cubicBezTo>
                  <a:cubicBezTo>
                    <a:pt x="318" y="1955"/>
                    <a:pt x="349" y="1966"/>
                    <a:pt x="378" y="1966"/>
                  </a:cubicBezTo>
                  <a:cubicBezTo>
                    <a:pt x="392" y="1966"/>
                    <a:pt x="405" y="1963"/>
                    <a:pt x="417" y="1955"/>
                  </a:cubicBezTo>
                  <a:cubicBezTo>
                    <a:pt x="857" y="1741"/>
                    <a:pt x="1084" y="1264"/>
                    <a:pt x="977" y="788"/>
                  </a:cubicBezTo>
                  <a:cubicBezTo>
                    <a:pt x="905" y="467"/>
                    <a:pt x="476" y="50"/>
                    <a:pt x="143" y="2"/>
                  </a:cubicBezTo>
                  <a:cubicBezTo>
                    <a:pt x="138" y="1"/>
                    <a:pt x="133" y="0"/>
                    <a:pt x="1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7" name="Google Shape;1987;p53"/>
            <p:cNvSpPr/>
            <p:nvPr/>
          </p:nvSpPr>
          <p:spPr>
            <a:xfrm>
              <a:off x="6248900" y="2005025"/>
              <a:ext cx="30075" cy="45000"/>
            </a:xfrm>
            <a:custGeom>
              <a:avLst/>
              <a:gdLst/>
              <a:ahLst/>
              <a:cxnLst/>
              <a:rect l="l" t="t" r="r" b="b"/>
              <a:pathLst>
                <a:path w="1203" h="1800" extrusionOk="0">
                  <a:moveTo>
                    <a:pt x="107" y="0"/>
                  </a:moveTo>
                  <a:cubicBezTo>
                    <a:pt x="72" y="0"/>
                    <a:pt x="36" y="36"/>
                    <a:pt x="0" y="60"/>
                  </a:cubicBezTo>
                  <a:cubicBezTo>
                    <a:pt x="24" y="83"/>
                    <a:pt x="48" y="107"/>
                    <a:pt x="83" y="131"/>
                  </a:cubicBezTo>
                  <a:cubicBezTo>
                    <a:pt x="250" y="202"/>
                    <a:pt x="429" y="274"/>
                    <a:pt x="584" y="357"/>
                  </a:cubicBezTo>
                  <a:cubicBezTo>
                    <a:pt x="774" y="476"/>
                    <a:pt x="905" y="667"/>
                    <a:pt x="917" y="893"/>
                  </a:cubicBezTo>
                  <a:cubicBezTo>
                    <a:pt x="929" y="1000"/>
                    <a:pt x="917" y="1119"/>
                    <a:pt x="905" y="1226"/>
                  </a:cubicBezTo>
                  <a:cubicBezTo>
                    <a:pt x="869" y="1381"/>
                    <a:pt x="893" y="1560"/>
                    <a:pt x="750" y="1691"/>
                  </a:cubicBezTo>
                  <a:cubicBezTo>
                    <a:pt x="706" y="1735"/>
                    <a:pt x="744" y="1799"/>
                    <a:pt x="806" y="1799"/>
                  </a:cubicBezTo>
                  <a:cubicBezTo>
                    <a:pt x="811" y="1799"/>
                    <a:pt x="816" y="1799"/>
                    <a:pt x="822" y="1798"/>
                  </a:cubicBezTo>
                  <a:cubicBezTo>
                    <a:pt x="881" y="1786"/>
                    <a:pt x="941" y="1750"/>
                    <a:pt x="976" y="1691"/>
                  </a:cubicBezTo>
                  <a:cubicBezTo>
                    <a:pt x="1143" y="1429"/>
                    <a:pt x="1203" y="1095"/>
                    <a:pt x="1143" y="786"/>
                  </a:cubicBezTo>
                  <a:cubicBezTo>
                    <a:pt x="1012" y="321"/>
                    <a:pt x="584" y="0"/>
                    <a:pt x="1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8" name="Google Shape;1988;p53"/>
            <p:cNvSpPr/>
            <p:nvPr/>
          </p:nvSpPr>
          <p:spPr>
            <a:xfrm>
              <a:off x="6156625" y="2033875"/>
              <a:ext cx="27700" cy="30200"/>
            </a:xfrm>
            <a:custGeom>
              <a:avLst/>
              <a:gdLst/>
              <a:ahLst/>
              <a:cxnLst/>
              <a:rect l="l" t="t" r="r" b="b"/>
              <a:pathLst>
                <a:path w="1108" h="1208" extrusionOk="0">
                  <a:moveTo>
                    <a:pt x="48" y="1"/>
                  </a:moveTo>
                  <a:cubicBezTo>
                    <a:pt x="24" y="37"/>
                    <a:pt x="0" y="84"/>
                    <a:pt x="0" y="120"/>
                  </a:cubicBezTo>
                  <a:cubicBezTo>
                    <a:pt x="12" y="180"/>
                    <a:pt x="36" y="227"/>
                    <a:pt x="60" y="275"/>
                  </a:cubicBezTo>
                  <a:cubicBezTo>
                    <a:pt x="107" y="346"/>
                    <a:pt x="167" y="406"/>
                    <a:pt x="238" y="465"/>
                  </a:cubicBezTo>
                  <a:cubicBezTo>
                    <a:pt x="441" y="596"/>
                    <a:pt x="465" y="739"/>
                    <a:pt x="345" y="942"/>
                  </a:cubicBezTo>
                  <a:cubicBezTo>
                    <a:pt x="310" y="1013"/>
                    <a:pt x="238" y="1120"/>
                    <a:pt x="345" y="1192"/>
                  </a:cubicBezTo>
                  <a:cubicBezTo>
                    <a:pt x="366" y="1203"/>
                    <a:pt x="384" y="1208"/>
                    <a:pt x="400" y="1208"/>
                  </a:cubicBezTo>
                  <a:cubicBezTo>
                    <a:pt x="467" y="1208"/>
                    <a:pt x="500" y="1123"/>
                    <a:pt x="548" y="1084"/>
                  </a:cubicBezTo>
                  <a:cubicBezTo>
                    <a:pt x="548" y="1084"/>
                    <a:pt x="548" y="1072"/>
                    <a:pt x="560" y="1061"/>
                  </a:cubicBezTo>
                  <a:cubicBezTo>
                    <a:pt x="441" y="953"/>
                    <a:pt x="560" y="882"/>
                    <a:pt x="596" y="787"/>
                  </a:cubicBezTo>
                  <a:cubicBezTo>
                    <a:pt x="703" y="870"/>
                    <a:pt x="810" y="942"/>
                    <a:pt x="941" y="1013"/>
                  </a:cubicBezTo>
                  <a:cubicBezTo>
                    <a:pt x="953" y="1021"/>
                    <a:pt x="969" y="1024"/>
                    <a:pt x="987" y="1024"/>
                  </a:cubicBezTo>
                  <a:cubicBezTo>
                    <a:pt x="1023" y="1024"/>
                    <a:pt x="1068" y="1013"/>
                    <a:pt x="1107" y="1013"/>
                  </a:cubicBezTo>
                  <a:cubicBezTo>
                    <a:pt x="1096" y="953"/>
                    <a:pt x="1084" y="882"/>
                    <a:pt x="1048" y="846"/>
                  </a:cubicBezTo>
                  <a:cubicBezTo>
                    <a:pt x="941" y="751"/>
                    <a:pt x="822" y="668"/>
                    <a:pt x="691" y="572"/>
                  </a:cubicBezTo>
                  <a:cubicBezTo>
                    <a:pt x="750" y="441"/>
                    <a:pt x="810" y="334"/>
                    <a:pt x="869" y="203"/>
                  </a:cubicBezTo>
                  <a:cubicBezTo>
                    <a:pt x="881" y="168"/>
                    <a:pt x="893" y="132"/>
                    <a:pt x="893" y="96"/>
                  </a:cubicBezTo>
                  <a:lnTo>
                    <a:pt x="893" y="96"/>
                  </a:lnTo>
                  <a:cubicBezTo>
                    <a:pt x="846" y="108"/>
                    <a:pt x="798" y="96"/>
                    <a:pt x="774" y="132"/>
                  </a:cubicBezTo>
                  <a:cubicBezTo>
                    <a:pt x="691" y="227"/>
                    <a:pt x="607" y="334"/>
                    <a:pt x="524" y="453"/>
                  </a:cubicBezTo>
                  <a:cubicBezTo>
                    <a:pt x="405" y="322"/>
                    <a:pt x="286" y="191"/>
                    <a:pt x="155" y="60"/>
                  </a:cubicBezTo>
                  <a:cubicBezTo>
                    <a:pt x="119" y="37"/>
                    <a:pt x="84" y="13"/>
                    <a:pt x="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89" name="Google Shape;1989;p53"/>
            <p:cNvSpPr/>
            <p:nvPr/>
          </p:nvSpPr>
          <p:spPr>
            <a:xfrm>
              <a:off x="6296825" y="1993100"/>
              <a:ext cx="25025" cy="41975"/>
            </a:xfrm>
            <a:custGeom>
              <a:avLst/>
              <a:gdLst/>
              <a:ahLst/>
              <a:cxnLst/>
              <a:rect l="l" t="t" r="r" b="b"/>
              <a:pathLst>
                <a:path w="1001" h="1679" extrusionOk="0">
                  <a:moveTo>
                    <a:pt x="286" y="1"/>
                  </a:moveTo>
                  <a:cubicBezTo>
                    <a:pt x="214" y="1"/>
                    <a:pt x="143" y="36"/>
                    <a:pt x="95" y="84"/>
                  </a:cubicBezTo>
                  <a:cubicBezTo>
                    <a:pt x="60" y="132"/>
                    <a:pt x="48" y="191"/>
                    <a:pt x="48" y="251"/>
                  </a:cubicBezTo>
                  <a:cubicBezTo>
                    <a:pt x="0" y="632"/>
                    <a:pt x="48" y="1025"/>
                    <a:pt x="167" y="1406"/>
                  </a:cubicBezTo>
                  <a:cubicBezTo>
                    <a:pt x="217" y="1568"/>
                    <a:pt x="371" y="1678"/>
                    <a:pt x="541" y="1678"/>
                  </a:cubicBezTo>
                  <a:cubicBezTo>
                    <a:pt x="571" y="1678"/>
                    <a:pt x="601" y="1675"/>
                    <a:pt x="631" y="1668"/>
                  </a:cubicBezTo>
                  <a:cubicBezTo>
                    <a:pt x="726" y="1644"/>
                    <a:pt x="833" y="1620"/>
                    <a:pt x="929" y="1584"/>
                  </a:cubicBezTo>
                  <a:cubicBezTo>
                    <a:pt x="964" y="1572"/>
                    <a:pt x="976" y="1525"/>
                    <a:pt x="1000" y="1501"/>
                  </a:cubicBezTo>
                  <a:cubicBezTo>
                    <a:pt x="964" y="1489"/>
                    <a:pt x="929" y="1465"/>
                    <a:pt x="893" y="1465"/>
                  </a:cubicBezTo>
                  <a:cubicBezTo>
                    <a:pt x="822" y="1477"/>
                    <a:pt x="750" y="1501"/>
                    <a:pt x="679" y="1525"/>
                  </a:cubicBezTo>
                  <a:cubicBezTo>
                    <a:pt x="657" y="1532"/>
                    <a:pt x="636" y="1535"/>
                    <a:pt x="615" y="1535"/>
                  </a:cubicBezTo>
                  <a:cubicBezTo>
                    <a:pt x="532" y="1535"/>
                    <a:pt x="457" y="1482"/>
                    <a:pt x="429" y="1406"/>
                  </a:cubicBezTo>
                  <a:cubicBezTo>
                    <a:pt x="250" y="1013"/>
                    <a:pt x="250" y="596"/>
                    <a:pt x="262" y="167"/>
                  </a:cubicBezTo>
                  <a:lnTo>
                    <a:pt x="262" y="167"/>
                  </a:lnTo>
                  <a:lnTo>
                    <a:pt x="357" y="203"/>
                  </a:lnTo>
                  <a:cubicBezTo>
                    <a:pt x="393" y="108"/>
                    <a:pt x="381" y="13"/>
                    <a:pt x="2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0" name="Google Shape;1990;p53"/>
            <p:cNvSpPr/>
            <p:nvPr/>
          </p:nvSpPr>
          <p:spPr>
            <a:xfrm>
              <a:off x="6024750" y="2048250"/>
              <a:ext cx="21750" cy="28975"/>
            </a:xfrm>
            <a:custGeom>
              <a:avLst/>
              <a:gdLst/>
              <a:ahLst/>
              <a:cxnLst/>
              <a:rect l="l" t="t" r="r" b="b"/>
              <a:pathLst>
                <a:path w="870" h="1159" extrusionOk="0">
                  <a:moveTo>
                    <a:pt x="316" y="1"/>
                  </a:moveTo>
                  <a:cubicBezTo>
                    <a:pt x="226" y="1"/>
                    <a:pt x="143" y="41"/>
                    <a:pt x="84" y="116"/>
                  </a:cubicBezTo>
                  <a:cubicBezTo>
                    <a:pt x="1" y="188"/>
                    <a:pt x="36" y="319"/>
                    <a:pt x="144" y="331"/>
                  </a:cubicBezTo>
                  <a:cubicBezTo>
                    <a:pt x="203" y="355"/>
                    <a:pt x="263" y="355"/>
                    <a:pt x="346" y="367"/>
                  </a:cubicBezTo>
                  <a:cubicBezTo>
                    <a:pt x="310" y="557"/>
                    <a:pt x="263" y="748"/>
                    <a:pt x="239" y="938"/>
                  </a:cubicBezTo>
                  <a:cubicBezTo>
                    <a:pt x="227" y="1009"/>
                    <a:pt x="239" y="1105"/>
                    <a:pt x="275" y="1140"/>
                  </a:cubicBezTo>
                  <a:cubicBezTo>
                    <a:pt x="310" y="1152"/>
                    <a:pt x="346" y="1158"/>
                    <a:pt x="382" y="1158"/>
                  </a:cubicBezTo>
                  <a:cubicBezTo>
                    <a:pt x="417" y="1158"/>
                    <a:pt x="453" y="1152"/>
                    <a:pt x="489" y="1140"/>
                  </a:cubicBezTo>
                  <a:cubicBezTo>
                    <a:pt x="608" y="1069"/>
                    <a:pt x="727" y="998"/>
                    <a:pt x="834" y="914"/>
                  </a:cubicBezTo>
                  <a:cubicBezTo>
                    <a:pt x="870" y="890"/>
                    <a:pt x="858" y="831"/>
                    <a:pt x="870" y="783"/>
                  </a:cubicBezTo>
                  <a:cubicBezTo>
                    <a:pt x="837" y="775"/>
                    <a:pt x="799" y="761"/>
                    <a:pt x="762" y="761"/>
                  </a:cubicBezTo>
                  <a:cubicBezTo>
                    <a:pt x="746" y="761"/>
                    <a:pt x="730" y="764"/>
                    <a:pt x="715" y="771"/>
                  </a:cubicBezTo>
                  <a:cubicBezTo>
                    <a:pt x="644" y="819"/>
                    <a:pt x="560" y="867"/>
                    <a:pt x="489" y="926"/>
                  </a:cubicBezTo>
                  <a:cubicBezTo>
                    <a:pt x="513" y="712"/>
                    <a:pt x="548" y="509"/>
                    <a:pt x="572" y="307"/>
                  </a:cubicBezTo>
                  <a:cubicBezTo>
                    <a:pt x="608" y="188"/>
                    <a:pt x="537" y="57"/>
                    <a:pt x="429" y="21"/>
                  </a:cubicBezTo>
                  <a:cubicBezTo>
                    <a:pt x="391" y="7"/>
                    <a:pt x="353" y="1"/>
                    <a:pt x="31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1" name="Google Shape;1991;p53"/>
            <p:cNvSpPr/>
            <p:nvPr/>
          </p:nvSpPr>
          <p:spPr>
            <a:xfrm>
              <a:off x="6322700" y="1994300"/>
              <a:ext cx="26225" cy="30375"/>
            </a:xfrm>
            <a:custGeom>
              <a:avLst/>
              <a:gdLst/>
              <a:ahLst/>
              <a:cxnLst/>
              <a:rect l="l" t="t" r="r" b="b"/>
              <a:pathLst>
                <a:path w="1049" h="1215" extrusionOk="0">
                  <a:moveTo>
                    <a:pt x="132" y="0"/>
                  </a:moveTo>
                  <a:cubicBezTo>
                    <a:pt x="120" y="0"/>
                    <a:pt x="60" y="24"/>
                    <a:pt x="60" y="36"/>
                  </a:cubicBezTo>
                  <a:cubicBezTo>
                    <a:pt x="84" y="167"/>
                    <a:pt x="1" y="334"/>
                    <a:pt x="144" y="441"/>
                  </a:cubicBezTo>
                  <a:cubicBezTo>
                    <a:pt x="215" y="500"/>
                    <a:pt x="287" y="572"/>
                    <a:pt x="358" y="643"/>
                  </a:cubicBezTo>
                  <a:lnTo>
                    <a:pt x="275" y="786"/>
                  </a:lnTo>
                  <a:cubicBezTo>
                    <a:pt x="227" y="881"/>
                    <a:pt x="179" y="965"/>
                    <a:pt x="132" y="1060"/>
                  </a:cubicBezTo>
                  <a:cubicBezTo>
                    <a:pt x="96" y="1131"/>
                    <a:pt x="144" y="1215"/>
                    <a:pt x="215" y="1215"/>
                  </a:cubicBezTo>
                  <a:cubicBezTo>
                    <a:pt x="263" y="1215"/>
                    <a:pt x="346" y="1143"/>
                    <a:pt x="346" y="1120"/>
                  </a:cubicBezTo>
                  <a:cubicBezTo>
                    <a:pt x="299" y="953"/>
                    <a:pt x="453" y="881"/>
                    <a:pt x="489" y="750"/>
                  </a:cubicBezTo>
                  <a:lnTo>
                    <a:pt x="870" y="953"/>
                  </a:lnTo>
                  <a:cubicBezTo>
                    <a:pt x="901" y="965"/>
                    <a:pt x="939" y="981"/>
                    <a:pt x="972" y="981"/>
                  </a:cubicBezTo>
                  <a:cubicBezTo>
                    <a:pt x="1001" y="981"/>
                    <a:pt x="1025" y="969"/>
                    <a:pt x="1037" y="929"/>
                  </a:cubicBezTo>
                  <a:cubicBezTo>
                    <a:pt x="1049" y="893"/>
                    <a:pt x="1001" y="810"/>
                    <a:pt x="965" y="786"/>
                  </a:cubicBezTo>
                  <a:cubicBezTo>
                    <a:pt x="846" y="703"/>
                    <a:pt x="739" y="631"/>
                    <a:pt x="620" y="572"/>
                  </a:cubicBezTo>
                  <a:cubicBezTo>
                    <a:pt x="668" y="477"/>
                    <a:pt x="715" y="393"/>
                    <a:pt x="763" y="310"/>
                  </a:cubicBezTo>
                  <a:cubicBezTo>
                    <a:pt x="775" y="274"/>
                    <a:pt x="775" y="227"/>
                    <a:pt x="763" y="191"/>
                  </a:cubicBezTo>
                  <a:cubicBezTo>
                    <a:pt x="727" y="215"/>
                    <a:pt x="680" y="215"/>
                    <a:pt x="656" y="239"/>
                  </a:cubicBezTo>
                  <a:cubicBezTo>
                    <a:pt x="596" y="310"/>
                    <a:pt x="537" y="381"/>
                    <a:pt x="477" y="465"/>
                  </a:cubicBezTo>
                  <a:cubicBezTo>
                    <a:pt x="358" y="369"/>
                    <a:pt x="227" y="286"/>
                    <a:pt x="239" y="108"/>
                  </a:cubicBezTo>
                  <a:cubicBezTo>
                    <a:pt x="239" y="72"/>
                    <a:pt x="168" y="24"/>
                    <a:pt x="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2" name="Google Shape;1992;p53"/>
            <p:cNvSpPr/>
            <p:nvPr/>
          </p:nvSpPr>
          <p:spPr>
            <a:xfrm>
              <a:off x="6189650" y="2028450"/>
              <a:ext cx="22650" cy="28300"/>
            </a:xfrm>
            <a:custGeom>
              <a:avLst/>
              <a:gdLst/>
              <a:ahLst/>
              <a:cxnLst/>
              <a:rect l="l" t="t" r="r" b="b"/>
              <a:pathLst>
                <a:path w="906" h="1132" extrusionOk="0">
                  <a:moveTo>
                    <a:pt x="228" y="1"/>
                  </a:moveTo>
                  <a:cubicBezTo>
                    <a:pt x="220" y="1"/>
                    <a:pt x="212" y="2"/>
                    <a:pt x="203" y="4"/>
                  </a:cubicBezTo>
                  <a:cubicBezTo>
                    <a:pt x="179" y="4"/>
                    <a:pt x="144" y="87"/>
                    <a:pt x="144" y="123"/>
                  </a:cubicBezTo>
                  <a:cubicBezTo>
                    <a:pt x="156" y="182"/>
                    <a:pt x="179" y="230"/>
                    <a:pt x="203" y="277"/>
                  </a:cubicBezTo>
                  <a:cubicBezTo>
                    <a:pt x="275" y="444"/>
                    <a:pt x="275" y="444"/>
                    <a:pt x="96" y="504"/>
                  </a:cubicBezTo>
                  <a:cubicBezTo>
                    <a:pt x="60" y="516"/>
                    <a:pt x="37" y="575"/>
                    <a:pt x="1" y="611"/>
                  </a:cubicBezTo>
                  <a:cubicBezTo>
                    <a:pt x="48" y="635"/>
                    <a:pt x="96" y="658"/>
                    <a:pt x="144" y="670"/>
                  </a:cubicBezTo>
                  <a:cubicBezTo>
                    <a:pt x="203" y="670"/>
                    <a:pt x="275" y="658"/>
                    <a:pt x="334" y="635"/>
                  </a:cubicBezTo>
                  <a:lnTo>
                    <a:pt x="406" y="861"/>
                  </a:lnTo>
                  <a:cubicBezTo>
                    <a:pt x="441" y="968"/>
                    <a:pt x="477" y="1075"/>
                    <a:pt x="584" y="1123"/>
                  </a:cubicBezTo>
                  <a:cubicBezTo>
                    <a:pt x="608" y="1129"/>
                    <a:pt x="629" y="1132"/>
                    <a:pt x="648" y="1132"/>
                  </a:cubicBezTo>
                  <a:cubicBezTo>
                    <a:pt x="668" y="1132"/>
                    <a:pt x="685" y="1129"/>
                    <a:pt x="703" y="1123"/>
                  </a:cubicBezTo>
                  <a:cubicBezTo>
                    <a:pt x="727" y="1087"/>
                    <a:pt x="727" y="1039"/>
                    <a:pt x="715" y="1004"/>
                  </a:cubicBezTo>
                  <a:cubicBezTo>
                    <a:pt x="656" y="837"/>
                    <a:pt x="596" y="682"/>
                    <a:pt x="525" y="504"/>
                  </a:cubicBezTo>
                  <a:cubicBezTo>
                    <a:pt x="632" y="456"/>
                    <a:pt x="727" y="432"/>
                    <a:pt x="822" y="385"/>
                  </a:cubicBezTo>
                  <a:cubicBezTo>
                    <a:pt x="858" y="361"/>
                    <a:pt x="882" y="325"/>
                    <a:pt x="906" y="301"/>
                  </a:cubicBezTo>
                  <a:cubicBezTo>
                    <a:pt x="876" y="282"/>
                    <a:pt x="847" y="262"/>
                    <a:pt x="818" y="262"/>
                  </a:cubicBezTo>
                  <a:cubicBezTo>
                    <a:pt x="812" y="262"/>
                    <a:pt x="805" y="263"/>
                    <a:pt x="799" y="266"/>
                  </a:cubicBezTo>
                  <a:cubicBezTo>
                    <a:pt x="691" y="277"/>
                    <a:pt x="572" y="301"/>
                    <a:pt x="465" y="337"/>
                  </a:cubicBezTo>
                  <a:cubicBezTo>
                    <a:pt x="429" y="230"/>
                    <a:pt x="382" y="146"/>
                    <a:pt x="334" y="51"/>
                  </a:cubicBezTo>
                  <a:cubicBezTo>
                    <a:pt x="305" y="22"/>
                    <a:pt x="267" y="1"/>
                    <a:pt x="22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3" name="Google Shape;1993;p53"/>
            <p:cNvSpPr/>
            <p:nvPr/>
          </p:nvSpPr>
          <p:spPr>
            <a:xfrm>
              <a:off x="5948250" y="2098125"/>
              <a:ext cx="28900" cy="11100"/>
            </a:xfrm>
            <a:custGeom>
              <a:avLst/>
              <a:gdLst/>
              <a:ahLst/>
              <a:cxnLst/>
              <a:rect l="l" t="t" r="r" b="b"/>
              <a:pathLst>
                <a:path w="1156" h="444" extrusionOk="0">
                  <a:moveTo>
                    <a:pt x="1002" y="0"/>
                  </a:moveTo>
                  <a:cubicBezTo>
                    <a:pt x="973" y="0"/>
                    <a:pt x="941" y="11"/>
                    <a:pt x="906" y="26"/>
                  </a:cubicBezTo>
                  <a:cubicBezTo>
                    <a:pt x="691" y="157"/>
                    <a:pt x="453" y="229"/>
                    <a:pt x="203" y="229"/>
                  </a:cubicBezTo>
                  <a:cubicBezTo>
                    <a:pt x="156" y="229"/>
                    <a:pt x="108" y="241"/>
                    <a:pt x="72" y="277"/>
                  </a:cubicBezTo>
                  <a:cubicBezTo>
                    <a:pt x="37" y="288"/>
                    <a:pt x="1" y="348"/>
                    <a:pt x="13" y="372"/>
                  </a:cubicBezTo>
                  <a:cubicBezTo>
                    <a:pt x="25" y="407"/>
                    <a:pt x="60" y="443"/>
                    <a:pt x="108" y="443"/>
                  </a:cubicBezTo>
                  <a:cubicBezTo>
                    <a:pt x="263" y="443"/>
                    <a:pt x="394" y="431"/>
                    <a:pt x="501" y="431"/>
                  </a:cubicBezTo>
                  <a:cubicBezTo>
                    <a:pt x="691" y="360"/>
                    <a:pt x="858" y="312"/>
                    <a:pt x="1013" y="253"/>
                  </a:cubicBezTo>
                  <a:cubicBezTo>
                    <a:pt x="1084" y="229"/>
                    <a:pt x="1156" y="157"/>
                    <a:pt x="1108" y="74"/>
                  </a:cubicBezTo>
                  <a:cubicBezTo>
                    <a:pt x="1074" y="20"/>
                    <a:pt x="1040" y="0"/>
                    <a:pt x="100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4" name="Google Shape;1994;p53"/>
            <p:cNvSpPr/>
            <p:nvPr/>
          </p:nvSpPr>
          <p:spPr>
            <a:xfrm>
              <a:off x="6078925" y="2057475"/>
              <a:ext cx="21150" cy="13825"/>
            </a:xfrm>
            <a:custGeom>
              <a:avLst/>
              <a:gdLst/>
              <a:ahLst/>
              <a:cxnLst/>
              <a:rect l="l" t="t" r="r" b="b"/>
              <a:pathLst>
                <a:path w="846" h="553" extrusionOk="0">
                  <a:moveTo>
                    <a:pt x="786" y="1"/>
                  </a:moveTo>
                  <a:cubicBezTo>
                    <a:pt x="766" y="1"/>
                    <a:pt x="745" y="3"/>
                    <a:pt x="727" y="9"/>
                  </a:cubicBezTo>
                  <a:cubicBezTo>
                    <a:pt x="656" y="45"/>
                    <a:pt x="584" y="81"/>
                    <a:pt x="513" y="117"/>
                  </a:cubicBezTo>
                  <a:lnTo>
                    <a:pt x="489" y="81"/>
                  </a:lnTo>
                  <a:cubicBezTo>
                    <a:pt x="346" y="164"/>
                    <a:pt x="191" y="236"/>
                    <a:pt x="72" y="343"/>
                  </a:cubicBezTo>
                  <a:cubicBezTo>
                    <a:pt x="24" y="390"/>
                    <a:pt x="1" y="450"/>
                    <a:pt x="13" y="521"/>
                  </a:cubicBezTo>
                  <a:cubicBezTo>
                    <a:pt x="17" y="544"/>
                    <a:pt x="38" y="553"/>
                    <a:pt x="66" y="553"/>
                  </a:cubicBezTo>
                  <a:cubicBezTo>
                    <a:pt x="114" y="553"/>
                    <a:pt x="182" y="527"/>
                    <a:pt x="227" y="498"/>
                  </a:cubicBezTo>
                  <a:cubicBezTo>
                    <a:pt x="310" y="414"/>
                    <a:pt x="405" y="355"/>
                    <a:pt x="525" y="319"/>
                  </a:cubicBezTo>
                  <a:cubicBezTo>
                    <a:pt x="632" y="295"/>
                    <a:pt x="739" y="224"/>
                    <a:pt x="822" y="128"/>
                  </a:cubicBezTo>
                  <a:cubicBezTo>
                    <a:pt x="834" y="93"/>
                    <a:pt x="846" y="45"/>
                    <a:pt x="846" y="9"/>
                  </a:cubicBezTo>
                  <a:cubicBezTo>
                    <a:pt x="828" y="3"/>
                    <a:pt x="807" y="1"/>
                    <a:pt x="7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5" name="Google Shape;1995;p53"/>
            <p:cNvSpPr/>
            <p:nvPr/>
          </p:nvSpPr>
          <p:spPr>
            <a:xfrm>
              <a:off x="6353075" y="1994475"/>
              <a:ext cx="21750" cy="11450"/>
            </a:xfrm>
            <a:custGeom>
              <a:avLst/>
              <a:gdLst/>
              <a:ahLst/>
              <a:cxnLst/>
              <a:rect l="l" t="t" r="r" b="b"/>
              <a:pathLst>
                <a:path w="870" h="458" extrusionOk="0">
                  <a:moveTo>
                    <a:pt x="749" y="1"/>
                  </a:moveTo>
                  <a:cubicBezTo>
                    <a:pt x="725" y="1"/>
                    <a:pt x="701" y="6"/>
                    <a:pt x="679" y="17"/>
                  </a:cubicBezTo>
                  <a:cubicBezTo>
                    <a:pt x="608" y="65"/>
                    <a:pt x="524" y="112"/>
                    <a:pt x="453" y="172"/>
                  </a:cubicBezTo>
                  <a:cubicBezTo>
                    <a:pt x="378" y="214"/>
                    <a:pt x="309" y="267"/>
                    <a:pt x="230" y="267"/>
                  </a:cubicBezTo>
                  <a:cubicBezTo>
                    <a:pt x="195" y="267"/>
                    <a:pt x="159" y="257"/>
                    <a:pt x="119" y="232"/>
                  </a:cubicBezTo>
                  <a:cubicBezTo>
                    <a:pt x="117" y="229"/>
                    <a:pt x="113" y="228"/>
                    <a:pt x="109" y="228"/>
                  </a:cubicBezTo>
                  <a:cubicBezTo>
                    <a:pt x="87" y="228"/>
                    <a:pt x="46" y="248"/>
                    <a:pt x="36" y="267"/>
                  </a:cubicBezTo>
                  <a:cubicBezTo>
                    <a:pt x="0" y="351"/>
                    <a:pt x="48" y="434"/>
                    <a:pt x="143" y="458"/>
                  </a:cubicBezTo>
                  <a:cubicBezTo>
                    <a:pt x="298" y="458"/>
                    <a:pt x="465" y="398"/>
                    <a:pt x="584" y="303"/>
                  </a:cubicBezTo>
                  <a:cubicBezTo>
                    <a:pt x="631" y="267"/>
                    <a:pt x="691" y="243"/>
                    <a:pt x="715" y="220"/>
                  </a:cubicBezTo>
                  <a:cubicBezTo>
                    <a:pt x="834" y="220"/>
                    <a:pt x="869" y="160"/>
                    <a:pt x="858" y="77"/>
                  </a:cubicBezTo>
                  <a:cubicBezTo>
                    <a:pt x="849" y="27"/>
                    <a:pt x="801" y="1"/>
                    <a:pt x="74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6" name="Google Shape;1996;p53"/>
            <p:cNvSpPr/>
            <p:nvPr/>
          </p:nvSpPr>
          <p:spPr>
            <a:xfrm>
              <a:off x="6084575" y="2067225"/>
              <a:ext cx="17300" cy="12600"/>
            </a:xfrm>
            <a:custGeom>
              <a:avLst/>
              <a:gdLst/>
              <a:ahLst/>
              <a:cxnLst/>
              <a:rect l="l" t="t" r="r" b="b"/>
              <a:pathLst>
                <a:path w="692" h="504" extrusionOk="0">
                  <a:moveTo>
                    <a:pt x="644" y="0"/>
                  </a:moveTo>
                  <a:cubicBezTo>
                    <a:pt x="608" y="12"/>
                    <a:pt x="584" y="24"/>
                    <a:pt x="560" y="48"/>
                  </a:cubicBezTo>
                  <a:cubicBezTo>
                    <a:pt x="513" y="84"/>
                    <a:pt x="453" y="131"/>
                    <a:pt x="406" y="167"/>
                  </a:cubicBezTo>
                  <a:cubicBezTo>
                    <a:pt x="287" y="227"/>
                    <a:pt x="168" y="262"/>
                    <a:pt x="60" y="334"/>
                  </a:cubicBezTo>
                  <a:cubicBezTo>
                    <a:pt x="25" y="358"/>
                    <a:pt x="25" y="441"/>
                    <a:pt x="1" y="489"/>
                  </a:cubicBezTo>
                  <a:cubicBezTo>
                    <a:pt x="39" y="489"/>
                    <a:pt x="85" y="504"/>
                    <a:pt x="126" y="504"/>
                  </a:cubicBezTo>
                  <a:cubicBezTo>
                    <a:pt x="136" y="504"/>
                    <a:pt x="146" y="503"/>
                    <a:pt x="156" y="500"/>
                  </a:cubicBezTo>
                  <a:cubicBezTo>
                    <a:pt x="275" y="453"/>
                    <a:pt x="394" y="381"/>
                    <a:pt x="525" y="322"/>
                  </a:cubicBezTo>
                  <a:cubicBezTo>
                    <a:pt x="632" y="262"/>
                    <a:pt x="691" y="155"/>
                    <a:pt x="691" y="36"/>
                  </a:cubicBezTo>
                  <a:cubicBezTo>
                    <a:pt x="680" y="36"/>
                    <a:pt x="656" y="0"/>
                    <a:pt x="64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7" name="Google Shape;1997;p53"/>
            <p:cNvSpPr/>
            <p:nvPr/>
          </p:nvSpPr>
          <p:spPr>
            <a:xfrm>
              <a:off x="6178950" y="2332200"/>
              <a:ext cx="55375" cy="172050"/>
            </a:xfrm>
            <a:custGeom>
              <a:avLst/>
              <a:gdLst/>
              <a:ahLst/>
              <a:cxnLst/>
              <a:rect l="l" t="t" r="r" b="b"/>
              <a:pathLst>
                <a:path w="2215" h="6882" extrusionOk="0">
                  <a:moveTo>
                    <a:pt x="149" y="1"/>
                  </a:moveTo>
                  <a:cubicBezTo>
                    <a:pt x="131" y="1"/>
                    <a:pt x="113" y="4"/>
                    <a:pt x="95" y="10"/>
                  </a:cubicBezTo>
                  <a:cubicBezTo>
                    <a:pt x="24" y="34"/>
                    <a:pt x="0" y="117"/>
                    <a:pt x="24" y="188"/>
                  </a:cubicBezTo>
                  <a:cubicBezTo>
                    <a:pt x="36" y="200"/>
                    <a:pt x="36" y="212"/>
                    <a:pt x="48" y="224"/>
                  </a:cubicBezTo>
                  <a:cubicBezTo>
                    <a:pt x="72" y="272"/>
                    <a:pt x="119" y="462"/>
                    <a:pt x="179" y="665"/>
                  </a:cubicBezTo>
                  <a:cubicBezTo>
                    <a:pt x="214" y="819"/>
                    <a:pt x="274" y="998"/>
                    <a:pt x="334" y="1200"/>
                  </a:cubicBezTo>
                  <a:lnTo>
                    <a:pt x="1941" y="6785"/>
                  </a:lnTo>
                  <a:cubicBezTo>
                    <a:pt x="1952" y="6838"/>
                    <a:pt x="2010" y="6882"/>
                    <a:pt x="2065" y="6882"/>
                  </a:cubicBezTo>
                  <a:cubicBezTo>
                    <a:pt x="2071" y="6882"/>
                    <a:pt x="2078" y="6881"/>
                    <a:pt x="2084" y="6880"/>
                  </a:cubicBezTo>
                  <a:lnTo>
                    <a:pt x="2108" y="6868"/>
                  </a:lnTo>
                  <a:cubicBezTo>
                    <a:pt x="2179" y="6856"/>
                    <a:pt x="2215" y="6785"/>
                    <a:pt x="2191" y="6713"/>
                  </a:cubicBezTo>
                  <a:lnTo>
                    <a:pt x="584" y="1117"/>
                  </a:lnTo>
                  <a:cubicBezTo>
                    <a:pt x="524" y="927"/>
                    <a:pt x="476" y="736"/>
                    <a:pt x="429" y="593"/>
                  </a:cubicBezTo>
                  <a:cubicBezTo>
                    <a:pt x="286" y="81"/>
                    <a:pt x="274" y="46"/>
                    <a:pt x="203" y="10"/>
                  </a:cubicBezTo>
                  <a:cubicBezTo>
                    <a:pt x="185" y="4"/>
                    <a:pt x="167" y="1"/>
                    <a:pt x="14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8" name="Google Shape;1998;p53"/>
            <p:cNvSpPr/>
            <p:nvPr/>
          </p:nvSpPr>
          <p:spPr>
            <a:xfrm>
              <a:off x="6233675" y="2409825"/>
              <a:ext cx="304275" cy="96850"/>
            </a:xfrm>
            <a:custGeom>
              <a:avLst/>
              <a:gdLst/>
              <a:ahLst/>
              <a:cxnLst/>
              <a:rect l="l" t="t" r="r" b="b"/>
              <a:pathLst>
                <a:path w="12171" h="3874" extrusionOk="0">
                  <a:moveTo>
                    <a:pt x="12087" y="0"/>
                  </a:moveTo>
                  <a:lnTo>
                    <a:pt x="6134" y="1894"/>
                  </a:lnTo>
                  <a:lnTo>
                    <a:pt x="4669" y="2346"/>
                  </a:lnTo>
                  <a:cubicBezTo>
                    <a:pt x="3705" y="2644"/>
                    <a:pt x="2788" y="2941"/>
                    <a:pt x="2038" y="3156"/>
                  </a:cubicBezTo>
                  <a:cubicBezTo>
                    <a:pt x="1419" y="3346"/>
                    <a:pt x="800" y="3501"/>
                    <a:pt x="157" y="3620"/>
                  </a:cubicBezTo>
                  <a:cubicBezTo>
                    <a:pt x="1" y="3642"/>
                    <a:pt x="22" y="3873"/>
                    <a:pt x="172" y="3873"/>
                  </a:cubicBezTo>
                  <a:cubicBezTo>
                    <a:pt x="182" y="3873"/>
                    <a:pt x="193" y="3872"/>
                    <a:pt x="204" y="3870"/>
                  </a:cubicBezTo>
                  <a:cubicBezTo>
                    <a:pt x="204" y="3870"/>
                    <a:pt x="573" y="3810"/>
                    <a:pt x="1145" y="3680"/>
                  </a:cubicBezTo>
                  <a:cubicBezTo>
                    <a:pt x="1431" y="3608"/>
                    <a:pt x="1752" y="3525"/>
                    <a:pt x="2121" y="3429"/>
                  </a:cubicBezTo>
                  <a:cubicBezTo>
                    <a:pt x="2871" y="3203"/>
                    <a:pt x="3776" y="2918"/>
                    <a:pt x="4753" y="2608"/>
                  </a:cubicBezTo>
                  <a:cubicBezTo>
                    <a:pt x="5229" y="2453"/>
                    <a:pt x="5717" y="2286"/>
                    <a:pt x="6217" y="2144"/>
                  </a:cubicBezTo>
                  <a:lnTo>
                    <a:pt x="12170" y="251"/>
                  </a:lnTo>
                  <a:lnTo>
                    <a:pt x="1208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999" name="Google Shape;1999;p53"/>
            <p:cNvSpPr/>
            <p:nvPr/>
          </p:nvSpPr>
          <p:spPr>
            <a:xfrm>
              <a:off x="6185200" y="2331250"/>
              <a:ext cx="362550" cy="76525"/>
            </a:xfrm>
            <a:custGeom>
              <a:avLst/>
              <a:gdLst/>
              <a:ahLst/>
              <a:cxnLst/>
              <a:rect l="l" t="t" r="r" b="b"/>
              <a:pathLst>
                <a:path w="14502" h="3061" extrusionOk="0">
                  <a:moveTo>
                    <a:pt x="167" y="0"/>
                  </a:moveTo>
                  <a:cubicBezTo>
                    <a:pt x="0" y="24"/>
                    <a:pt x="0" y="250"/>
                    <a:pt x="167" y="262"/>
                  </a:cubicBezTo>
                  <a:lnTo>
                    <a:pt x="381" y="262"/>
                  </a:lnTo>
                  <a:cubicBezTo>
                    <a:pt x="488" y="274"/>
                    <a:pt x="619" y="274"/>
                    <a:pt x="774" y="298"/>
                  </a:cubicBezTo>
                  <a:cubicBezTo>
                    <a:pt x="1310" y="346"/>
                    <a:pt x="1846" y="429"/>
                    <a:pt x="2381" y="536"/>
                  </a:cubicBezTo>
                  <a:cubicBezTo>
                    <a:pt x="2727" y="607"/>
                    <a:pt x="3096" y="703"/>
                    <a:pt x="3489" y="798"/>
                  </a:cubicBezTo>
                  <a:cubicBezTo>
                    <a:pt x="3858" y="881"/>
                    <a:pt x="4239" y="977"/>
                    <a:pt x="4632" y="1060"/>
                  </a:cubicBezTo>
                  <a:cubicBezTo>
                    <a:pt x="4977" y="1131"/>
                    <a:pt x="5441" y="1227"/>
                    <a:pt x="5930" y="1286"/>
                  </a:cubicBezTo>
                  <a:cubicBezTo>
                    <a:pt x="6096" y="1310"/>
                    <a:pt x="6263" y="1334"/>
                    <a:pt x="6441" y="1346"/>
                  </a:cubicBezTo>
                  <a:cubicBezTo>
                    <a:pt x="6715" y="1381"/>
                    <a:pt x="6989" y="1405"/>
                    <a:pt x="7263" y="1453"/>
                  </a:cubicBezTo>
                  <a:cubicBezTo>
                    <a:pt x="7561" y="1524"/>
                    <a:pt x="7858" y="1608"/>
                    <a:pt x="8156" y="1703"/>
                  </a:cubicBezTo>
                  <a:cubicBezTo>
                    <a:pt x="8287" y="1750"/>
                    <a:pt x="8418" y="1786"/>
                    <a:pt x="8549" y="1834"/>
                  </a:cubicBezTo>
                  <a:cubicBezTo>
                    <a:pt x="8989" y="1965"/>
                    <a:pt x="9442" y="2060"/>
                    <a:pt x="9823" y="2143"/>
                  </a:cubicBezTo>
                  <a:lnTo>
                    <a:pt x="14312" y="3060"/>
                  </a:lnTo>
                  <a:lnTo>
                    <a:pt x="14371" y="3060"/>
                  </a:lnTo>
                  <a:lnTo>
                    <a:pt x="14359" y="3048"/>
                  </a:lnTo>
                  <a:cubicBezTo>
                    <a:pt x="14502" y="3013"/>
                    <a:pt x="14502" y="2822"/>
                    <a:pt x="14359" y="2786"/>
                  </a:cubicBezTo>
                  <a:lnTo>
                    <a:pt x="9882" y="1870"/>
                  </a:lnTo>
                  <a:cubicBezTo>
                    <a:pt x="9501" y="1798"/>
                    <a:pt x="9049" y="1703"/>
                    <a:pt x="8620" y="1572"/>
                  </a:cubicBezTo>
                  <a:cubicBezTo>
                    <a:pt x="8489" y="1536"/>
                    <a:pt x="8358" y="1500"/>
                    <a:pt x="8239" y="1453"/>
                  </a:cubicBezTo>
                  <a:cubicBezTo>
                    <a:pt x="7930" y="1358"/>
                    <a:pt x="7620" y="1262"/>
                    <a:pt x="7311" y="1203"/>
                  </a:cubicBezTo>
                  <a:cubicBezTo>
                    <a:pt x="7037" y="1143"/>
                    <a:pt x="6751" y="1108"/>
                    <a:pt x="6465" y="1084"/>
                  </a:cubicBezTo>
                  <a:cubicBezTo>
                    <a:pt x="6299" y="1072"/>
                    <a:pt x="6132" y="1048"/>
                    <a:pt x="5965" y="1024"/>
                  </a:cubicBezTo>
                  <a:cubicBezTo>
                    <a:pt x="5489" y="965"/>
                    <a:pt x="5037" y="869"/>
                    <a:pt x="4691" y="798"/>
                  </a:cubicBezTo>
                  <a:cubicBezTo>
                    <a:pt x="4298" y="715"/>
                    <a:pt x="3917" y="619"/>
                    <a:pt x="3548" y="536"/>
                  </a:cubicBezTo>
                  <a:cubicBezTo>
                    <a:pt x="3155" y="441"/>
                    <a:pt x="2786" y="357"/>
                    <a:pt x="2429" y="286"/>
                  </a:cubicBezTo>
                  <a:cubicBezTo>
                    <a:pt x="1893" y="167"/>
                    <a:pt x="1346" y="84"/>
                    <a:pt x="798" y="36"/>
                  </a:cubicBezTo>
                  <a:cubicBezTo>
                    <a:pt x="631" y="12"/>
                    <a:pt x="488" y="0"/>
                    <a:pt x="3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0" name="Google Shape;2000;p53"/>
            <p:cNvSpPr/>
            <p:nvPr/>
          </p:nvSpPr>
          <p:spPr>
            <a:xfrm>
              <a:off x="6186475" y="2335050"/>
              <a:ext cx="27900" cy="28675"/>
            </a:xfrm>
            <a:custGeom>
              <a:avLst/>
              <a:gdLst/>
              <a:ahLst/>
              <a:cxnLst/>
              <a:rect l="l" t="t" r="r" b="b"/>
              <a:pathLst>
                <a:path w="1116" h="1147" extrusionOk="0">
                  <a:moveTo>
                    <a:pt x="985" y="0"/>
                  </a:moveTo>
                  <a:cubicBezTo>
                    <a:pt x="920" y="0"/>
                    <a:pt x="854" y="45"/>
                    <a:pt x="854" y="134"/>
                  </a:cubicBezTo>
                  <a:cubicBezTo>
                    <a:pt x="854" y="182"/>
                    <a:pt x="842" y="241"/>
                    <a:pt x="830" y="289"/>
                  </a:cubicBezTo>
                  <a:cubicBezTo>
                    <a:pt x="747" y="539"/>
                    <a:pt x="568" y="741"/>
                    <a:pt x="318" y="836"/>
                  </a:cubicBezTo>
                  <a:cubicBezTo>
                    <a:pt x="271" y="860"/>
                    <a:pt x="223" y="872"/>
                    <a:pt x="175" y="884"/>
                  </a:cubicBezTo>
                  <a:cubicBezTo>
                    <a:pt x="1" y="896"/>
                    <a:pt x="20" y="1146"/>
                    <a:pt x="188" y="1146"/>
                  </a:cubicBezTo>
                  <a:cubicBezTo>
                    <a:pt x="191" y="1146"/>
                    <a:pt x="195" y="1146"/>
                    <a:pt x="199" y="1146"/>
                  </a:cubicBezTo>
                  <a:cubicBezTo>
                    <a:pt x="223" y="1146"/>
                    <a:pt x="259" y="1134"/>
                    <a:pt x="294" y="1122"/>
                  </a:cubicBezTo>
                  <a:cubicBezTo>
                    <a:pt x="330" y="1110"/>
                    <a:pt x="378" y="1098"/>
                    <a:pt x="414" y="1086"/>
                  </a:cubicBezTo>
                  <a:cubicBezTo>
                    <a:pt x="568" y="1015"/>
                    <a:pt x="711" y="920"/>
                    <a:pt x="830" y="801"/>
                  </a:cubicBezTo>
                  <a:cubicBezTo>
                    <a:pt x="949" y="670"/>
                    <a:pt x="1033" y="527"/>
                    <a:pt x="1080" y="360"/>
                  </a:cubicBezTo>
                  <a:cubicBezTo>
                    <a:pt x="1104" y="289"/>
                    <a:pt x="1116" y="205"/>
                    <a:pt x="1116" y="134"/>
                  </a:cubicBezTo>
                  <a:cubicBezTo>
                    <a:pt x="1116" y="45"/>
                    <a:pt x="1051" y="0"/>
                    <a:pt x="9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1" name="Google Shape;2001;p53"/>
            <p:cNvSpPr/>
            <p:nvPr/>
          </p:nvSpPr>
          <p:spPr>
            <a:xfrm>
              <a:off x="6489700" y="2393275"/>
              <a:ext cx="11325" cy="35400"/>
            </a:xfrm>
            <a:custGeom>
              <a:avLst/>
              <a:gdLst/>
              <a:ahLst/>
              <a:cxnLst/>
              <a:rect l="l" t="t" r="r" b="b"/>
              <a:pathLst>
                <a:path w="453" h="1416" extrusionOk="0">
                  <a:moveTo>
                    <a:pt x="274" y="0"/>
                  </a:moveTo>
                  <a:cubicBezTo>
                    <a:pt x="245" y="0"/>
                    <a:pt x="216" y="7"/>
                    <a:pt x="191" y="20"/>
                  </a:cubicBezTo>
                  <a:cubicBezTo>
                    <a:pt x="143" y="67"/>
                    <a:pt x="96" y="115"/>
                    <a:pt x="84" y="186"/>
                  </a:cubicBezTo>
                  <a:lnTo>
                    <a:pt x="72" y="222"/>
                  </a:lnTo>
                  <a:cubicBezTo>
                    <a:pt x="24" y="377"/>
                    <a:pt x="0" y="532"/>
                    <a:pt x="0" y="686"/>
                  </a:cubicBezTo>
                  <a:cubicBezTo>
                    <a:pt x="0" y="841"/>
                    <a:pt x="36" y="996"/>
                    <a:pt x="84" y="1151"/>
                  </a:cubicBezTo>
                  <a:cubicBezTo>
                    <a:pt x="107" y="1210"/>
                    <a:pt x="131" y="1282"/>
                    <a:pt x="167" y="1353"/>
                  </a:cubicBezTo>
                  <a:cubicBezTo>
                    <a:pt x="187" y="1393"/>
                    <a:pt x="231" y="1416"/>
                    <a:pt x="279" y="1416"/>
                  </a:cubicBezTo>
                  <a:cubicBezTo>
                    <a:pt x="289" y="1416"/>
                    <a:pt x="300" y="1415"/>
                    <a:pt x="310" y="1413"/>
                  </a:cubicBezTo>
                  <a:cubicBezTo>
                    <a:pt x="322" y="1413"/>
                    <a:pt x="334" y="1401"/>
                    <a:pt x="346" y="1401"/>
                  </a:cubicBezTo>
                  <a:cubicBezTo>
                    <a:pt x="405" y="1365"/>
                    <a:pt x="429" y="1282"/>
                    <a:pt x="393" y="1222"/>
                  </a:cubicBezTo>
                  <a:cubicBezTo>
                    <a:pt x="369" y="1174"/>
                    <a:pt x="346" y="1115"/>
                    <a:pt x="334" y="1067"/>
                  </a:cubicBezTo>
                  <a:cubicBezTo>
                    <a:pt x="250" y="817"/>
                    <a:pt x="250" y="555"/>
                    <a:pt x="322" y="305"/>
                  </a:cubicBezTo>
                  <a:cubicBezTo>
                    <a:pt x="322" y="293"/>
                    <a:pt x="334" y="293"/>
                    <a:pt x="334" y="281"/>
                  </a:cubicBezTo>
                  <a:cubicBezTo>
                    <a:pt x="346" y="281"/>
                    <a:pt x="357" y="270"/>
                    <a:pt x="369" y="270"/>
                  </a:cubicBezTo>
                  <a:cubicBezTo>
                    <a:pt x="429" y="234"/>
                    <a:pt x="453" y="162"/>
                    <a:pt x="429" y="103"/>
                  </a:cubicBezTo>
                  <a:cubicBezTo>
                    <a:pt x="429" y="91"/>
                    <a:pt x="417" y="79"/>
                    <a:pt x="405" y="67"/>
                  </a:cubicBezTo>
                  <a:cubicBezTo>
                    <a:pt x="375" y="21"/>
                    <a:pt x="324" y="0"/>
                    <a:pt x="2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2" name="Google Shape;2002;p53"/>
            <p:cNvSpPr/>
            <p:nvPr/>
          </p:nvSpPr>
          <p:spPr>
            <a:xfrm>
              <a:off x="6225150" y="2523850"/>
              <a:ext cx="19000" cy="47675"/>
            </a:xfrm>
            <a:custGeom>
              <a:avLst/>
              <a:gdLst/>
              <a:ahLst/>
              <a:cxnLst/>
              <a:rect l="l" t="t" r="r" b="b"/>
              <a:pathLst>
                <a:path w="760" h="1907" extrusionOk="0">
                  <a:moveTo>
                    <a:pt x="184" y="1"/>
                  </a:moveTo>
                  <a:cubicBezTo>
                    <a:pt x="70" y="1"/>
                    <a:pt x="1" y="165"/>
                    <a:pt x="105" y="238"/>
                  </a:cubicBezTo>
                  <a:cubicBezTo>
                    <a:pt x="117" y="262"/>
                    <a:pt x="129" y="297"/>
                    <a:pt x="129" y="333"/>
                  </a:cubicBezTo>
                  <a:cubicBezTo>
                    <a:pt x="141" y="357"/>
                    <a:pt x="152" y="381"/>
                    <a:pt x="152" y="404"/>
                  </a:cubicBezTo>
                  <a:lnTo>
                    <a:pt x="486" y="1809"/>
                  </a:lnTo>
                  <a:cubicBezTo>
                    <a:pt x="507" y="1863"/>
                    <a:pt x="567" y="1906"/>
                    <a:pt x="630" y="1906"/>
                  </a:cubicBezTo>
                  <a:cubicBezTo>
                    <a:pt x="638" y="1906"/>
                    <a:pt x="645" y="1906"/>
                    <a:pt x="652" y="1905"/>
                  </a:cubicBezTo>
                  <a:cubicBezTo>
                    <a:pt x="724" y="1881"/>
                    <a:pt x="760" y="1809"/>
                    <a:pt x="748" y="1738"/>
                  </a:cubicBezTo>
                  <a:lnTo>
                    <a:pt x="402" y="345"/>
                  </a:lnTo>
                  <a:cubicBezTo>
                    <a:pt x="402" y="321"/>
                    <a:pt x="391" y="285"/>
                    <a:pt x="391" y="262"/>
                  </a:cubicBezTo>
                  <a:cubicBezTo>
                    <a:pt x="379" y="214"/>
                    <a:pt x="367" y="178"/>
                    <a:pt x="355" y="131"/>
                  </a:cubicBezTo>
                  <a:cubicBezTo>
                    <a:pt x="331" y="83"/>
                    <a:pt x="295" y="35"/>
                    <a:pt x="236" y="11"/>
                  </a:cubicBezTo>
                  <a:cubicBezTo>
                    <a:pt x="218" y="4"/>
                    <a:pt x="201" y="1"/>
                    <a:pt x="1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3" name="Google Shape;2003;p53"/>
            <p:cNvSpPr/>
            <p:nvPr/>
          </p:nvSpPr>
          <p:spPr>
            <a:xfrm>
              <a:off x="6226575" y="2524900"/>
              <a:ext cx="46150" cy="33900"/>
            </a:xfrm>
            <a:custGeom>
              <a:avLst/>
              <a:gdLst/>
              <a:ahLst/>
              <a:cxnLst/>
              <a:rect l="l" t="t" r="r" b="b"/>
              <a:pathLst>
                <a:path w="1846" h="1356" extrusionOk="0">
                  <a:moveTo>
                    <a:pt x="152" y="0"/>
                  </a:moveTo>
                  <a:cubicBezTo>
                    <a:pt x="106" y="0"/>
                    <a:pt x="60" y="24"/>
                    <a:pt x="36" y="65"/>
                  </a:cubicBezTo>
                  <a:cubicBezTo>
                    <a:pt x="0" y="124"/>
                    <a:pt x="24" y="208"/>
                    <a:pt x="95" y="243"/>
                  </a:cubicBezTo>
                  <a:cubicBezTo>
                    <a:pt x="357" y="398"/>
                    <a:pt x="631" y="565"/>
                    <a:pt x="881" y="743"/>
                  </a:cubicBezTo>
                  <a:cubicBezTo>
                    <a:pt x="1131" y="922"/>
                    <a:pt x="1381" y="1112"/>
                    <a:pt x="1608" y="1315"/>
                  </a:cubicBezTo>
                  <a:cubicBezTo>
                    <a:pt x="1634" y="1342"/>
                    <a:pt x="1668" y="1355"/>
                    <a:pt x="1698" y="1355"/>
                  </a:cubicBezTo>
                  <a:cubicBezTo>
                    <a:pt x="1708" y="1355"/>
                    <a:pt x="1718" y="1354"/>
                    <a:pt x="1727" y="1351"/>
                  </a:cubicBezTo>
                  <a:cubicBezTo>
                    <a:pt x="1762" y="1339"/>
                    <a:pt x="1786" y="1327"/>
                    <a:pt x="1810" y="1303"/>
                  </a:cubicBezTo>
                  <a:cubicBezTo>
                    <a:pt x="1846" y="1243"/>
                    <a:pt x="1846" y="1172"/>
                    <a:pt x="1786" y="1124"/>
                  </a:cubicBezTo>
                  <a:cubicBezTo>
                    <a:pt x="1548" y="910"/>
                    <a:pt x="1298" y="708"/>
                    <a:pt x="1036" y="529"/>
                  </a:cubicBezTo>
                  <a:cubicBezTo>
                    <a:pt x="774" y="339"/>
                    <a:pt x="500" y="172"/>
                    <a:pt x="214" y="17"/>
                  </a:cubicBezTo>
                  <a:cubicBezTo>
                    <a:pt x="195" y="6"/>
                    <a:pt x="174" y="0"/>
                    <a:pt x="15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4" name="Google Shape;2004;p53"/>
            <p:cNvSpPr/>
            <p:nvPr/>
          </p:nvSpPr>
          <p:spPr>
            <a:xfrm>
              <a:off x="6254550" y="2513075"/>
              <a:ext cx="20550" cy="46975"/>
            </a:xfrm>
            <a:custGeom>
              <a:avLst/>
              <a:gdLst/>
              <a:ahLst/>
              <a:cxnLst/>
              <a:rect l="l" t="t" r="r" b="b"/>
              <a:pathLst>
                <a:path w="822" h="1879" extrusionOk="0">
                  <a:moveTo>
                    <a:pt x="141" y="0"/>
                  </a:moveTo>
                  <a:cubicBezTo>
                    <a:pt x="134" y="0"/>
                    <a:pt x="127" y="1"/>
                    <a:pt x="119" y="2"/>
                  </a:cubicBezTo>
                  <a:cubicBezTo>
                    <a:pt x="48" y="26"/>
                    <a:pt x="0" y="97"/>
                    <a:pt x="24" y="169"/>
                  </a:cubicBezTo>
                  <a:cubicBezTo>
                    <a:pt x="24" y="181"/>
                    <a:pt x="119" y="585"/>
                    <a:pt x="250" y="1002"/>
                  </a:cubicBezTo>
                  <a:cubicBezTo>
                    <a:pt x="381" y="1407"/>
                    <a:pt x="560" y="1788"/>
                    <a:pt x="560" y="1800"/>
                  </a:cubicBezTo>
                  <a:cubicBezTo>
                    <a:pt x="579" y="1847"/>
                    <a:pt x="627" y="1879"/>
                    <a:pt x="676" y="1879"/>
                  </a:cubicBezTo>
                  <a:cubicBezTo>
                    <a:pt x="689" y="1879"/>
                    <a:pt x="702" y="1876"/>
                    <a:pt x="715" y="1871"/>
                  </a:cubicBezTo>
                  <a:lnTo>
                    <a:pt x="739" y="1871"/>
                  </a:lnTo>
                  <a:cubicBezTo>
                    <a:pt x="798" y="1836"/>
                    <a:pt x="822" y="1764"/>
                    <a:pt x="798" y="1693"/>
                  </a:cubicBezTo>
                  <a:cubicBezTo>
                    <a:pt x="798" y="1693"/>
                    <a:pt x="631" y="1312"/>
                    <a:pt x="500" y="919"/>
                  </a:cubicBezTo>
                  <a:cubicBezTo>
                    <a:pt x="369" y="526"/>
                    <a:pt x="274" y="109"/>
                    <a:pt x="274" y="109"/>
                  </a:cubicBezTo>
                  <a:cubicBezTo>
                    <a:pt x="264" y="45"/>
                    <a:pt x="205" y="0"/>
                    <a:pt x="14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5" name="Google Shape;2005;p53"/>
            <p:cNvSpPr/>
            <p:nvPr/>
          </p:nvSpPr>
          <p:spPr>
            <a:xfrm>
              <a:off x="6137825" y="2277975"/>
              <a:ext cx="21500" cy="39350"/>
            </a:xfrm>
            <a:custGeom>
              <a:avLst/>
              <a:gdLst/>
              <a:ahLst/>
              <a:cxnLst/>
              <a:rect l="l" t="t" r="r" b="b"/>
              <a:pathLst>
                <a:path w="860" h="1574" extrusionOk="0">
                  <a:moveTo>
                    <a:pt x="171" y="1"/>
                  </a:moveTo>
                  <a:cubicBezTo>
                    <a:pt x="86" y="1"/>
                    <a:pt x="1" y="84"/>
                    <a:pt x="50" y="191"/>
                  </a:cubicBezTo>
                  <a:cubicBezTo>
                    <a:pt x="50" y="191"/>
                    <a:pt x="216" y="500"/>
                    <a:pt x="359" y="822"/>
                  </a:cubicBezTo>
                  <a:cubicBezTo>
                    <a:pt x="490" y="1143"/>
                    <a:pt x="597" y="1488"/>
                    <a:pt x="597" y="1488"/>
                  </a:cubicBezTo>
                  <a:cubicBezTo>
                    <a:pt x="608" y="1540"/>
                    <a:pt x="663" y="1574"/>
                    <a:pt x="717" y="1574"/>
                  </a:cubicBezTo>
                  <a:cubicBezTo>
                    <a:pt x="725" y="1574"/>
                    <a:pt x="733" y="1573"/>
                    <a:pt x="740" y="1572"/>
                  </a:cubicBezTo>
                  <a:lnTo>
                    <a:pt x="752" y="1572"/>
                  </a:lnTo>
                  <a:cubicBezTo>
                    <a:pt x="824" y="1548"/>
                    <a:pt x="859" y="1476"/>
                    <a:pt x="847" y="1405"/>
                  </a:cubicBezTo>
                  <a:cubicBezTo>
                    <a:pt x="776" y="1179"/>
                    <a:pt x="693" y="941"/>
                    <a:pt x="597" y="714"/>
                  </a:cubicBezTo>
                  <a:cubicBezTo>
                    <a:pt x="502" y="500"/>
                    <a:pt x="395" y="274"/>
                    <a:pt x="276" y="60"/>
                  </a:cubicBezTo>
                  <a:cubicBezTo>
                    <a:pt x="250" y="18"/>
                    <a:pt x="211" y="1"/>
                    <a:pt x="1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6" name="Google Shape;2006;p53"/>
            <p:cNvSpPr/>
            <p:nvPr/>
          </p:nvSpPr>
          <p:spPr>
            <a:xfrm>
              <a:off x="6136075" y="2278925"/>
              <a:ext cx="32475" cy="20200"/>
            </a:xfrm>
            <a:custGeom>
              <a:avLst/>
              <a:gdLst/>
              <a:ahLst/>
              <a:cxnLst/>
              <a:rect l="l" t="t" r="r" b="b"/>
              <a:pathLst>
                <a:path w="1299" h="808" extrusionOk="0">
                  <a:moveTo>
                    <a:pt x="150" y="1"/>
                  </a:moveTo>
                  <a:cubicBezTo>
                    <a:pt x="98" y="1"/>
                    <a:pt x="51" y="28"/>
                    <a:pt x="24" y="81"/>
                  </a:cubicBezTo>
                  <a:cubicBezTo>
                    <a:pt x="1" y="141"/>
                    <a:pt x="24" y="224"/>
                    <a:pt x="96" y="248"/>
                  </a:cubicBezTo>
                  <a:cubicBezTo>
                    <a:pt x="96" y="260"/>
                    <a:pt x="346" y="367"/>
                    <a:pt x="596" y="498"/>
                  </a:cubicBezTo>
                  <a:cubicBezTo>
                    <a:pt x="834" y="629"/>
                    <a:pt x="1060" y="784"/>
                    <a:pt x="1060" y="784"/>
                  </a:cubicBezTo>
                  <a:cubicBezTo>
                    <a:pt x="1086" y="792"/>
                    <a:pt x="1111" y="800"/>
                    <a:pt x="1136" y="800"/>
                  </a:cubicBezTo>
                  <a:cubicBezTo>
                    <a:pt x="1147" y="800"/>
                    <a:pt x="1157" y="799"/>
                    <a:pt x="1167" y="795"/>
                  </a:cubicBezTo>
                  <a:lnTo>
                    <a:pt x="1167" y="807"/>
                  </a:lnTo>
                  <a:cubicBezTo>
                    <a:pt x="1275" y="772"/>
                    <a:pt x="1298" y="629"/>
                    <a:pt x="1203" y="569"/>
                  </a:cubicBezTo>
                  <a:cubicBezTo>
                    <a:pt x="1203" y="545"/>
                    <a:pt x="965" y="403"/>
                    <a:pt x="715" y="272"/>
                  </a:cubicBezTo>
                  <a:cubicBezTo>
                    <a:pt x="465" y="129"/>
                    <a:pt x="215" y="10"/>
                    <a:pt x="203" y="10"/>
                  </a:cubicBezTo>
                  <a:cubicBezTo>
                    <a:pt x="185" y="4"/>
                    <a:pt x="167" y="1"/>
                    <a:pt x="15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7" name="Google Shape;2007;p53"/>
            <p:cNvSpPr/>
            <p:nvPr/>
          </p:nvSpPr>
          <p:spPr>
            <a:xfrm>
              <a:off x="6160250" y="2263250"/>
              <a:ext cx="12625" cy="33825"/>
            </a:xfrm>
            <a:custGeom>
              <a:avLst/>
              <a:gdLst/>
              <a:ahLst/>
              <a:cxnLst/>
              <a:rect l="l" t="t" r="r" b="b"/>
              <a:pathLst>
                <a:path w="505" h="1353" extrusionOk="0">
                  <a:moveTo>
                    <a:pt x="366" y="1"/>
                  </a:moveTo>
                  <a:cubicBezTo>
                    <a:pt x="304" y="1"/>
                    <a:pt x="242" y="40"/>
                    <a:pt x="236" y="125"/>
                  </a:cubicBezTo>
                  <a:cubicBezTo>
                    <a:pt x="224" y="303"/>
                    <a:pt x="200" y="482"/>
                    <a:pt x="165" y="660"/>
                  </a:cubicBezTo>
                  <a:cubicBezTo>
                    <a:pt x="129" y="839"/>
                    <a:pt x="81" y="1006"/>
                    <a:pt x="34" y="1184"/>
                  </a:cubicBezTo>
                  <a:cubicBezTo>
                    <a:pt x="0" y="1273"/>
                    <a:pt x="71" y="1352"/>
                    <a:pt x="158" y="1352"/>
                  </a:cubicBezTo>
                  <a:cubicBezTo>
                    <a:pt x="164" y="1352"/>
                    <a:pt x="171" y="1352"/>
                    <a:pt x="177" y="1351"/>
                  </a:cubicBezTo>
                  <a:cubicBezTo>
                    <a:pt x="224" y="1339"/>
                    <a:pt x="260" y="1303"/>
                    <a:pt x="272" y="1268"/>
                  </a:cubicBezTo>
                  <a:cubicBezTo>
                    <a:pt x="331" y="1077"/>
                    <a:pt x="379" y="899"/>
                    <a:pt x="415" y="708"/>
                  </a:cubicBezTo>
                  <a:cubicBezTo>
                    <a:pt x="451" y="518"/>
                    <a:pt x="486" y="327"/>
                    <a:pt x="498" y="137"/>
                  </a:cubicBezTo>
                  <a:cubicBezTo>
                    <a:pt x="504" y="49"/>
                    <a:pt x="435" y="1"/>
                    <a:pt x="36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8" name="Google Shape;2008;p53"/>
            <p:cNvSpPr/>
            <p:nvPr/>
          </p:nvSpPr>
          <p:spPr>
            <a:xfrm>
              <a:off x="6165050" y="2267125"/>
              <a:ext cx="25525" cy="40825"/>
            </a:xfrm>
            <a:custGeom>
              <a:avLst/>
              <a:gdLst/>
              <a:ahLst/>
              <a:cxnLst/>
              <a:rect l="l" t="t" r="r" b="b"/>
              <a:pathLst>
                <a:path w="1021" h="1633" extrusionOk="0">
                  <a:moveTo>
                    <a:pt x="187" y="1"/>
                  </a:moveTo>
                  <a:cubicBezTo>
                    <a:pt x="93" y="1"/>
                    <a:pt x="1" y="107"/>
                    <a:pt x="68" y="208"/>
                  </a:cubicBezTo>
                  <a:cubicBezTo>
                    <a:pt x="211" y="422"/>
                    <a:pt x="330" y="636"/>
                    <a:pt x="449" y="863"/>
                  </a:cubicBezTo>
                  <a:cubicBezTo>
                    <a:pt x="556" y="1089"/>
                    <a:pt x="651" y="1315"/>
                    <a:pt x="747" y="1553"/>
                  </a:cubicBezTo>
                  <a:cubicBezTo>
                    <a:pt x="765" y="1600"/>
                    <a:pt x="806" y="1632"/>
                    <a:pt x="852" y="1632"/>
                  </a:cubicBezTo>
                  <a:cubicBezTo>
                    <a:pt x="864" y="1632"/>
                    <a:pt x="877" y="1630"/>
                    <a:pt x="890" y="1625"/>
                  </a:cubicBezTo>
                  <a:lnTo>
                    <a:pt x="913" y="1625"/>
                  </a:lnTo>
                  <a:cubicBezTo>
                    <a:pt x="985" y="1601"/>
                    <a:pt x="1021" y="1518"/>
                    <a:pt x="997" y="1458"/>
                  </a:cubicBezTo>
                  <a:cubicBezTo>
                    <a:pt x="901" y="1208"/>
                    <a:pt x="794" y="970"/>
                    <a:pt x="675" y="744"/>
                  </a:cubicBezTo>
                  <a:cubicBezTo>
                    <a:pt x="568" y="505"/>
                    <a:pt x="437" y="279"/>
                    <a:pt x="294" y="65"/>
                  </a:cubicBezTo>
                  <a:cubicBezTo>
                    <a:pt x="266" y="19"/>
                    <a:pt x="227" y="1"/>
                    <a:pt x="1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09" name="Google Shape;2009;p53"/>
            <p:cNvSpPr/>
            <p:nvPr/>
          </p:nvSpPr>
          <p:spPr>
            <a:xfrm>
              <a:off x="6557550" y="2410525"/>
              <a:ext cx="37550" cy="41300"/>
            </a:xfrm>
            <a:custGeom>
              <a:avLst/>
              <a:gdLst/>
              <a:ahLst/>
              <a:cxnLst/>
              <a:rect l="l" t="t" r="r" b="b"/>
              <a:pathLst>
                <a:path w="1502" h="1652" extrusionOk="0">
                  <a:moveTo>
                    <a:pt x="556" y="267"/>
                  </a:moveTo>
                  <a:cubicBezTo>
                    <a:pt x="664" y="267"/>
                    <a:pt x="769" y="290"/>
                    <a:pt x="858" y="330"/>
                  </a:cubicBezTo>
                  <a:cubicBezTo>
                    <a:pt x="1025" y="413"/>
                    <a:pt x="1132" y="568"/>
                    <a:pt x="1168" y="734"/>
                  </a:cubicBezTo>
                  <a:cubicBezTo>
                    <a:pt x="1227" y="937"/>
                    <a:pt x="1168" y="1151"/>
                    <a:pt x="1025" y="1294"/>
                  </a:cubicBezTo>
                  <a:cubicBezTo>
                    <a:pt x="953" y="1354"/>
                    <a:pt x="870" y="1389"/>
                    <a:pt x="775" y="1389"/>
                  </a:cubicBezTo>
                  <a:cubicBezTo>
                    <a:pt x="680" y="1377"/>
                    <a:pt x="584" y="1354"/>
                    <a:pt x="501" y="1294"/>
                  </a:cubicBezTo>
                  <a:cubicBezTo>
                    <a:pt x="358" y="1187"/>
                    <a:pt x="275" y="1020"/>
                    <a:pt x="263" y="854"/>
                  </a:cubicBezTo>
                  <a:cubicBezTo>
                    <a:pt x="263" y="711"/>
                    <a:pt x="287" y="580"/>
                    <a:pt x="334" y="461"/>
                  </a:cubicBezTo>
                  <a:cubicBezTo>
                    <a:pt x="358" y="413"/>
                    <a:pt x="382" y="365"/>
                    <a:pt x="406" y="318"/>
                  </a:cubicBezTo>
                  <a:cubicBezTo>
                    <a:pt x="406" y="306"/>
                    <a:pt x="406" y="294"/>
                    <a:pt x="418" y="282"/>
                  </a:cubicBezTo>
                  <a:lnTo>
                    <a:pt x="489" y="270"/>
                  </a:lnTo>
                  <a:cubicBezTo>
                    <a:pt x="512" y="268"/>
                    <a:pt x="534" y="267"/>
                    <a:pt x="556" y="267"/>
                  </a:cubicBezTo>
                  <a:close/>
                  <a:moveTo>
                    <a:pt x="564" y="1"/>
                  </a:moveTo>
                  <a:cubicBezTo>
                    <a:pt x="527" y="1"/>
                    <a:pt x="490" y="3"/>
                    <a:pt x="453" y="8"/>
                  </a:cubicBezTo>
                  <a:cubicBezTo>
                    <a:pt x="394" y="20"/>
                    <a:pt x="322" y="32"/>
                    <a:pt x="263" y="56"/>
                  </a:cubicBezTo>
                  <a:cubicBezTo>
                    <a:pt x="203" y="80"/>
                    <a:pt x="180" y="127"/>
                    <a:pt x="180" y="187"/>
                  </a:cubicBezTo>
                  <a:cubicBezTo>
                    <a:pt x="144" y="234"/>
                    <a:pt x="120" y="294"/>
                    <a:pt x="96" y="365"/>
                  </a:cubicBezTo>
                  <a:cubicBezTo>
                    <a:pt x="25" y="520"/>
                    <a:pt x="1" y="687"/>
                    <a:pt x="1" y="854"/>
                  </a:cubicBezTo>
                  <a:cubicBezTo>
                    <a:pt x="13" y="1115"/>
                    <a:pt x="144" y="1366"/>
                    <a:pt x="358" y="1508"/>
                  </a:cubicBezTo>
                  <a:cubicBezTo>
                    <a:pt x="477" y="1592"/>
                    <a:pt x="620" y="1639"/>
                    <a:pt x="763" y="1651"/>
                  </a:cubicBezTo>
                  <a:cubicBezTo>
                    <a:pt x="822" y="1651"/>
                    <a:pt x="882" y="1639"/>
                    <a:pt x="930" y="1627"/>
                  </a:cubicBezTo>
                  <a:cubicBezTo>
                    <a:pt x="1025" y="1604"/>
                    <a:pt x="1120" y="1556"/>
                    <a:pt x="1192" y="1485"/>
                  </a:cubicBezTo>
                  <a:cubicBezTo>
                    <a:pt x="1406" y="1282"/>
                    <a:pt x="1501" y="973"/>
                    <a:pt x="1430" y="687"/>
                  </a:cubicBezTo>
                  <a:cubicBezTo>
                    <a:pt x="1370" y="437"/>
                    <a:pt x="1203" y="223"/>
                    <a:pt x="977" y="103"/>
                  </a:cubicBezTo>
                  <a:cubicBezTo>
                    <a:pt x="854" y="37"/>
                    <a:pt x="708" y="1"/>
                    <a:pt x="56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0" name="Google Shape;2010;p53"/>
            <p:cNvSpPr/>
            <p:nvPr/>
          </p:nvSpPr>
          <p:spPr>
            <a:xfrm>
              <a:off x="6208400" y="2359325"/>
              <a:ext cx="34075" cy="35875"/>
            </a:xfrm>
            <a:custGeom>
              <a:avLst/>
              <a:gdLst/>
              <a:ahLst/>
              <a:cxnLst/>
              <a:rect l="l" t="t" r="r" b="b"/>
              <a:pathLst>
                <a:path w="1363" h="1435" extrusionOk="0">
                  <a:moveTo>
                    <a:pt x="406" y="901"/>
                  </a:moveTo>
                  <a:cubicBezTo>
                    <a:pt x="418" y="937"/>
                    <a:pt x="430" y="985"/>
                    <a:pt x="441" y="1044"/>
                  </a:cubicBezTo>
                  <a:cubicBezTo>
                    <a:pt x="453" y="1080"/>
                    <a:pt x="441" y="1116"/>
                    <a:pt x="418" y="1151"/>
                  </a:cubicBezTo>
                  <a:cubicBezTo>
                    <a:pt x="400" y="1163"/>
                    <a:pt x="382" y="1169"/>
                    <a:pt x="366" y="1169"/>
                  </a:cubicBezTo>
                  <a:cubicBezTo>
                    <a:pt x="349" y="1169"/>
                    <a:pt x="334" y="1163"/>
                    <a:pt x="322" y="1151"/>
                  </a:cubicBezTo>
                  <a:cubicBezTo>
                    <a:pt x="287" y="1128"/>
                    <a:pt x="275" y="1092"/>
                    <a:pt x="275" y="1044"/>
                  </a:cubicBezTo>
                  <a:cubicBezTo>
                    <a:pt x="287" y="997"/>
                    <a:pt x="322" y="949"/>
                    <a:pt x="358" y="925"/>
                  </a:cubicBezTo>
                  <a:cubicBezTo>
                    <a:pt x="370" y="913"/>
                    <a:pt x="394" y="901"/>
                    <a:pt x="406" y="901"/>
                  </a:cubicBezTo>
                  <a:close/>
                  <a:moveTo>
                    <a:pt x="307" y="1"/>
                  </a:moveTo>
                  <a:cubicBezTo>
                    <a:pt x="293" y="1"/>
                    <a:pt x="278" y="3"/>
                    <a:pt x="263" y="8"/>
                  </a:cubicBezTo>
                  <a:cubicBezTo>
                    <a:pt x="191" y="32"/>
                    <a:pt x="168" y="115"/>
                    <a:pt x="191" y="187"/>
                  </a:cubicBezTo>
                  <a:cubicBezTo>
                    <a:pt x="191" y="187"/>
                    <a:pt x="251" y="354"/>
                    <a:pt x="322" y="604"/>
                  </a:cubicBezTo>
                  <a:cubicBezTo>
                    <a:pt x="334" y="616"/>
                    <a:pt x="334" y="627"/>
                    <a:pt x="334" y="639"/>
                  </a:cubicBezTo>
                  <a:cubicBezTo>
                    <a:pt x="299" y="651"/>
                    <a:pt x="251" y="675"/>
                    <a:pt x="215" y="711"/>
                  </a:cubicBezTo>
                  <a:cubicBezTo>
                    <a:pt x="108" y="770"/>
                    <a:pt x="49" y="877"/>
                    <a:pt x="25" y="1008"/>
                  </a:cubicBezTo>
                  <a:cubicBezTo>
                    <a:pt x="1" y="1139"/>
                    <a:pt x="60" y="1282"/>
                    <a:pt x="168" y="1366"/>
                  </a:cubicBezTo>
                  <a:cubicBezTo>
                    <a:pt x="229" y="1410"/>
                    <a:pt x="298" y="1434"/>
                    <a:pt x="373" y="1434"/>
                  </a:cubicBezTo>
                  <a:cubicBezTo>
                    <a:pt x="399" y="1434"/>
                    <a:pt x="426" y="1431"/>
                    <a:pt x="453" y="1425"/>
                  </a:cubicBezTo>
                  <a:cubicBezTo>
                    <a:pt x="501" y="1413"/>
                    <a:pt x="537" y="1389"/>
                    <a:pt x="584" y="1354"/>
                  </a:cubicBezTo>
                  <a:cubicBezTo>
                    <a:pt x="680" y="1270"/>
                    <a:pt x="727" y="1128"/>
                    <a:pt x="691" y="985"/>
                  </a:cubicBezTo>
                  <a:cubicBezTo>
                    <a:pt x="691" y="949"/>
                    <a:pt x="680" y="901"/>
                    <a:pt x="668" y="866"/>
                  </a:cubicBezTo>
                  <a:lnTo>
                    <a:pt x="715" y="866"/>
                  </a:lnTo>
                  <a:cubicBezTo>
                    <a:pt x="822" y="877"/>
                    <a:pt x="918" y="901"/>
                    <a:pt x="1013" y="925"/>
                  </a:cubicBezTo>
                  <a:cubicBezTo>
                    <a:pt x="1084" y="949"/>
                    <a:pt x="1120" y="973"/>
                    <a:pt x="1120" y="973"/>
                  </a:cubicBezTo>
                  <a:cubicBezTo>
                    <a:pt x="1139" y="982"/>
                    <a:pt x="1157" y="985"/>
                    <a:pt x="1175" y="985"/>
                  </a:cubicBezTo>
                  <a:cubicBezTo>
                    <a:pt x="1297" y="985"/>
                    <a:pt x="1363" y="787"/>
                    <a:pt x="1227" y="735"/>
                  </a:cubicBezTo>
                  <a:cubicBezTo>
                    <a:pt x="1227" y="735"/>
                    <a:pt x="1180" y="711"/>
                    <a:pt x="1096" y="675"/>
                  </a:cubicBezTo>
                  <a:cubicBezTo>
                    <a:pt x="989" y="639"/>
                    <a:pt x="870" y="616"/>
                    <a:pt x="751" y="604"/>
                  </a:cubicBezTo>
                  <a:cubicBezTo>
                    <a:pt x="715" y="592"/>
                    <a:pt x="668" y="592"/>
                    <a:pt x="608" y="592"/>
                  </a:cubicBezTo>
                  <a:cubicBezTo>
                    <a:pt x="596" y="568"/>
                    <a:pt x="596" y="544"/>
                    <a:pt x="584" y="520"/>
                  </a:cubicBezTo>
                  <a:cubicBezTo>
                    <a:pt x="501" y="270"/>
                    <a:pt x="430" y="92"/>
                    <a:pt x="430" y="92"/>
                  </a:cubicBezTo>
                  <a:cubicBezTo>
                    <a:pt x="411" y="35"/>
                    <a:pt x="362" y="1"/>
                    <a:pt x="30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1" name="Google Shape;2011;p53"/>
            <p:cNvSpPr/>
            <p:nvPr/>
          </p:nvSpPr>
          <p:spPr>
            <a:xfrm>
              <a:off x="6417075" y="2394650"/>
              <a:ext cx="18175" cy="41150"/>
            </a:xfrm>
            <a:custGeom>
              <a:avLst/>
              <a:gdLst/>
              <a:ahLst/>
              <a:cxnLst/>
              <a:rect l="l" t="t" r="r" b="b"/>
              <a:pathLst>
                <a:path w="727" h="1646" extrusionOk="0">
                  <a:moveTo>
                    <a:pt x="227" y="0"/>
                  </a:moveTo>
                  <a:cubicBezTo>
                    <a:pt x="131" y="0"/>
                    <a:pt x="40" y="117"/>
                    <a:pt x="119" y="215"/>
                  </a:cubicBezTo>
                  <a:cubicBezTo>
                    <a:pt x="119" y="215"/>
                    <a:pt x="179" y="298"/>
                    <a:pt x="262" y="417"/>
                  </a:cubicBezTo>
                  <a:cubicBezTo>
                    <a:pt x="369" y="560"/>
                    <a:pt x="441" y="727"/>
                    <a:pt x="453" y="893"/>
                  </a:cubicBezTo>
                  <a:cubicBezTo>
                    <a:pt x="465" y="977"/>
                    <a:pt x="453" y="1060"/>
                    <a:pt x="417" y="1131"/>
                  </a:cubicBezTo>
                  <a:cubicBezTo>
                    <a:pt x="393" y="1203"/>
                    <a:pt x="345" y="1250"/>
                    <a:pt x="286" y="1298"/>
                  </a:cubicBezTo>
                  <a:cubicBezTo>
                    <a:pt x="250" y="1334"/>
                    <a:pt x="214" y="1358"/>
                    <a:pt x="167" y="1369"/>
                  </a:cubicBezTo>
                  <a:cubicBezTo>
                    <a:pt x="143" y="1381"/>
                    <a:pt x="131" y="1381"/>
                    <a:pt x="119" y="1381"/>
                  </a:cubicBezTo>
                  <a:cubicBezTo>
                    <a:pt x="48" y="1393"/>
                    <a:pt x="0" y="1465"/>
                    <a:pt x="12" y="1536"/>
                  </a:cubicBezTo>
                  <a:cubicBezTo>
                    <a:pt x="23" y="1600"/>
                    <a:pt x="72" y="1645"/>
                    <a:pt x="133" y="1645"/>
                  </a:cubicBezTo>
                  <a:cubicBezTo>
                    <a:pt x="140" y="1645"/>
                    <a:pt x="148" y="1645"/>
                    <a:pt x="155" y="1643"/>
                  </a:cubicBezTo>
                  <a:lnTo>
                    <a:pt x="179" y="1643"/>
                  </a:lnTo>
                  <a:cubicBezTo>
                    <a:pt x="203" y="1631"/>
                    <a:pt x="226" y="1620"/>
                    <a:pt x="250" y="1608"/>
                  </a:cubicBezTo>
                  <a:cubicBezTo>
                    <a:pt x="429" y="1548"/>
                    <a:pt x="584" y="1405"/>
                    <a:pt x="655" y="1239"/>
                  </a:cubicBezTo>
                  <a:cubicBezTo>
                    <a:pt x="703" y="1119"/>
                    <a:pt x="726" y="988"/>
                    <a:pt x="715" y="869"/>
                  </a:cubicBezTo>
                  <a:cubicBezTo>
                    <a:pt x="691" y="655"/>
                    <a:pt x="619" y="453"/>
                    <a:pt x="488" y="274"/>
                  </a:cubicBezTo>
                  <a:cubicBezTo>
                    <a:pt x="393" y="131"/>
                    <a:pt x="322" y="48"/>
                    <a:pt x="322" y="48"/>
                  </a:cubicBezTo>
                  <a:cubicBezTo>
                    <a:pt x="294" y="14"/>
                    <a:pt x="260" y="0"/>
                    <a:pt x="2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2" name="Google Shape;2012;p53"/>
            <p:cNvSpPr/>
            <p:nvPr/>
          </p:nvSpPr>
          <p:spPr>
            <a:xfrm>
              <a:off x="6419050" y="2392750"/>
              <a:ext cx="34650" cy="30225"/>
            </a:xfrm>
            <a:custGeom>
              <a:avLst/>
              <a:gdLst/>
              <a:ahLst/>
              <a:cxnLst/>
              <a:rect l="l" t="t" r="r" b="b"/>
              <a:pathLst>
                <a:path w="1386" h="1209" extrusionOk="0">
                  <a:moveTo>
                    <a:pt x="525" y="0"/>
                  </a:moveTo>
                  <a:cubicBezTo>
                    <a:pt x="451" y="0"/>
                    <a:pt x="378" y="22"/>
                    <a:pt x="314" y="64"/>
                  </a:cubicBezTo>
                  <a:cubicBezTo>
                    <a:pt x="207" y="112"/>
                    <a:pt x="135" y="195"/>
                    <a:pt x="76" y="291"/>
                  </a:cubicBezTo>
                  <a:cubicBezTo>
                    <a:pt x="0" y="391"/>
                    <a:pt x="90" y="498"/>
                    <a:pt x="184" y="498"/>
                  </a:cubicBezTo>
                  <a:cubicBezTo>
                    <a:pt x="223" y="498"/>
                    <a:pt x="262" y="479"/>
                    <a:pt x="290" y="433"/>
                  </a:cubicBezTo>
                  <a:cubicBezTo>
                    <a:pt x="326" y="374"/>
                    <a:pt x="374" y="326"/>
                    <a:pt x="445" y="291"/>
                  </a:cubicBezTo>
                  <a:cubicBezTo>
                    <a:pt x="467" y="276"/>
                    <a:pt x="498" y="266"/>
                    <a:pt x="530" y="266"/>
                  </a:cubicBezTo>
                  <a:cubicBezTo>
                    <a:pt x="550" y="266"/>
                    <a:pt x="570" y="270"/>
                    <a:pt x="588" y="279"/>
                  </a:cubicBezTo>
                  <a:cubicBezTo>
                    <a:pt x="624" y="291"/>
                    <a:pt x="636" y="314"/>
                    <a:pt x="636" y="350"/>
                  </a:cubicBezTo>
                  <a:cubicBezTo>
                    <a:pt x="647" y="350"/>
                    <a:pt x="647" y="362"/>
                    <a:pt x="636" y="362"/>
                  </a:cubicBezTo>
                  <a:lnTo>
                    <a:pt x="552" y="410"/>
                  </a:lnTo>
                  <a:cubicBezTo>
                    <a:pt x="493" y="433"/>
                    <a:pt x="457" y="493"/>
                    <a:pt x="469" y="553"/>
                  </a:cubicBezTo>
                  <a:cubicBezTo>
                    <a:pt x="481" y="600"/>
                    <a:pt x="528" y="648"/>
                    <a:pt x="588" y="660"/>
                  </a:cubicBezTo>
                  <a:cubicBezTo>
                    <a:pt x="659" y="660"/>
                    <a:pt x="731" y="636"/>
                    <a:pt x="790" y="600"/>
                  </a:cubicBezTo>
                  <a:lnTo>
                    <a:pt x="802" y="588"/>
                  </a:lnTo>
                  <a:cubicBezTo>
                    <a:pt x="862" y="564"/>
                    <a:pt x="921" y="553"/>
                    <a:pt x="993" y="553"/>
                  </a:cubicBezTo>
                  <a:cubicBezTo>
                    <a:pt x="1040" y="564"/>
                    <a:pt x="1076" y="588"/>
                    <a:pt x="1112" y="624"/>
                  </a:cubicBezTo>
                  <a:cubicBezTo>
                    <a:pt x="1124" y="636"/>
                    <a:pt x="1124" y="660"/>
                    <a:pt x="1124" y="683"/>
                  </a:cubicBezTo>
                  <a:cubicBezTo>
                    <a:pt x="1100" y="743"/>
                    <a:pt x="1017" y="779"/>
                    <a:pt x="897" y="838"/>
                  </a:cubicBezTo>
                  <a:lnTo>
                    <a:pt x="862" y="850"/>
                  </a:lnTo>
                  <a:cubicBezTo>
                    <a:pt x="743" y="898"/>
                    <a:pt x="612" y="934"/>
                    <a:pt x="481" y="945"/>
                  </a:cubicBezTo>
                  <a:cubicBezTo>
                    <a:pt x="321" y="968"/>
                    <a:pt x="347" y="1209"/>
                    <a:pt x="496" y="1209"/>
                  </a:cubicBezTo>
                  <a:cubicBezTo>
                    <a:pt x="502" y="1209"/>
                    <a:pt x="509" y="1208"/>
                    <a:pt x="516" y="1207"/>
                  </a:cubicBezTo>
                  <a:cubicBezTo>
                    <a:pt x="576" y="1195"/>
                    <a:pt x="647" y="1184"/>
                    <a:pt x="707" y="1172"/>
                  </a:cubicBezTo>
                  <a:cubicBezTo>
                    <a:pt x="790" y="1148"/>
                    <a:pt x="874" y="1124"/>
                    <a:pt x="957" y="1088"/>
                  </a:cubicBezTo>
                  <a:lnTo>
                    <a:pt x="993" y="1076"/>
                  </a:lnTo>
                  <a:cubicBezTo>
                    <a:pt x="1159" y="1029"/>
                    <a:pt x="1290" y="910"/>
                    <a:pt x="1362" y="755"/>
                  </a:cubicBezTo>
                  <a:cubicBezTo>
                    <a:pt x="1386" y="660"/>
                    <a:pt x="1374" y="564"/>
                    <a:pt x="1326" y="481"/>
                  </a:cubicBezTo>
                  <a:cubicBezTo>
                    <a:pt x="1255" y="374"/>
                    <a:pt x="1148" y="314"/>
                    <a:pt x="1028" y="291"/>
                  </a:cubicBezTo>
                  <a:lnTo>
                    <a:pt x="897" y="291"/>
                  </a:lnTo>
                  <a:cubicBezTo>
                    <a:pt x="886" y="172"/>
                    <a:pt x="790" y="64"/>
                    <a:pt x="671" y="29"/>
                  </a:cubicBezTo>
                  <a:cubicBezTo>
                    <a:pt x="624" y="10"/>
                    <a:pt x="574" y="0"/>
                    <a:pt x="5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3" name="Google Shape;2013;p53"/>
            <p:cNvSpPr/>
            <p:nvPr/>
          </p:nvSpPr>
          <p:spPr>
            <a:xfrm>
              <a:off x="6345325" y="2318650"/>
              <a:ext cx="39675" cy="22200"/>
            </a:xfrm>
            <a:custGeom>
              <a:avLst/>
              <a:gdLst/>
              <a:ahLst/>
              <a:cxnLst/>
              <a:rect l="l" t="t" r="r" b="b"/>
              <a:pathLst>
                <a:path w="1587" h="888" extrusionOk="0">
                  <a:moveTo>
                    <a:pt x="453" y="266"/>
                  </a:moveTo>
                  <a:cubicBezTo>
                    <a:pt x="453" y="290"/>
                    <a:pt x="453" y="302"/>
                    <a:pt x="465" y="314"/>
                  </a:cubicBezTo>
                  <a:cubicBezTo>
                    <a:pt x="477" y="373"/>
                    <a:pt x="477" y="445"/>
                    <a:pt x="465" y="516"/>
                  </a:cubicBezTo>
                  <a:cubicBezTo>
                    <a:pt x="441" y="564"/>
                    <a:pt x="417" y="588"/>
                    <a:pt x="382" y="611"/>
                  </a:cubicBezTo>
                  <a:cubicBezTo>
                    <a:pt x="370" y="617"/>
                    <a:pt x="358" y="620"/>
                    <a:pt x="348" y="620"/>
                  </a:cubicBezTo>
                  <a:cubicBezTo>
                    <a:pt x="337" y="620"/>
                    <a:pt x="328" y="617"/>
                    <a:pt x="322" y="611"/>
                  </a:cubicBezTo>
                  <a:cubicBezTo>
                    <a:pt x="287" y="588"/>
                    <a:pt x="275" y="564"/>
                    <a:pt x="275" y="528"/>
                  </a:cubicBezTo>
                  <a:cubicBezTo>
                    <a:pt x="263" y="480"/>
                    <a:pt x="275" y="445"/>
                    <a:pt x="298" y="409"/>
                  </a:cubicBezTo>
                  <a:cubicBezTo>
                    <a:pt x="334" y="349"/>
                    <a:pt x="394" y="302"/>
                    <a:pt x="453" y="266"/>
                  </a:cubicBezTo>
                  <a:close/>
                  <a:moveTo>
                    <a:pt x="504" y="1"/>
                  </a:moveTo>
                  <a:cubicBezTo>
                    <a:pt x="323" y="1"/>
                    <a:pt x="160" y="104"/>
                    <a:pt x="84" y="266"/>
                  </a:cubicBezTo>
                  <a:cubicBezTo>
                    <a:pt x="25" y="349"/>
                    <a:pt x="1" y="457"/>
                    <a:pt x="13" y="552"/>
                  </a:cubicBezTo>
                  <a:cubicBezTo>
                    <a:pt x="25" y="659"/>
                    <a:pt x="72" y="766"/>
                    <a:pt x="167" y="826"/>
                  </a:cubicBezTo>
                  <a:cubicBezTo>
                    <a:pt x="222" y="866"/>
                    <a:pt x="287" y="888"/>
                    <a:pt x="356" y="888"/>
                  </a:cubicBezTo>
                  <a:cubicBezTo>
                    <a:pt x="408" y="888"/>
                    <a:pt x="461" y="875"/>
                    <a:pt x="513" y="850"/>
                  </a:cubicBezTo>
                  <a:cubicBezTo>
                    <a:pt x="584" y="802"/>
                    <a:pt x="644" y="742"/>
                    <a:pt x="679" y="671"/>
                  </a:cubicBezTo>
                  <a:cubicBezTo>
                    <a:pt x="727" y="707"/>
                    <a:pt x="775" y="742"/>
                    <a:pt x="834" y="766"/>
                  </a:cubicBezTo>
                  <a:cubicBezTo>
                    <a:pt x="907" y="807"/>
                    <a:pt x="992" y="825"/>
                    <a:pt x="1076" y="825"/>
                  </a:cubicBezTo>
                  <a:cubicBezTo>
                    <a:pt x="1115" y="825"/>
                    <a:pt x="1154" y="821"/>
                    <a:pt x="1191" y="814"/>
                  </a:cubicBezTo>
                  <a:lnTo>
                    <a:pt x="1263" y="790"/>
                  </a:lnTo>
                  <a:cubicBezTo>
                    <a:pt x="1382" y="742"/>
                    <a:pt x="1489" y="647"/>
                    <a:pt x="1549" y="516"/>
                  </a:cubicBezTo>
                  <a:cubicBezTo>
                    <a:pt x="1587" y="417"/>
                    <a:pt x="1502" y="337"/>
                    <a:pt x="1418" y="337"/>
                  </a:cubicBezTo>
                  <a:cubicBezTo>
                    <a:pt x="1371" y="337"/>
                    <a:pt x="1324" y="361"/>
                    <a:pt x="1299" y="421"/>
                  </a:cubicBezTo>
                  <a:cubicBezTo>
                    <a:pt x="1275" y="480"/>
                    <a:pt x="1227" y="528"/>
                    <a:pt x="1168" y="540"/>
                  </a:cubicBezTo>
                  <a:cubicBezTo>
                    <a:pt x="1135" y="556"/>
                    <a:pt x="1101" y="563"/>
                    <a:pt x="1067" y="563"/>
                  </a:cubicBezTo>
                  <a:cubicBezTo>
                    <a:pt x="1026" y="563"/>
                    <a:pt x="986" y="553"/>
                    <a:pt x="953" y="540"/>
                  </a:cubicBezTo>
                  <a:cubicBezTo>
                    <a:pt x="834" y="469"/>
                    <a:pt x="751" y="361"/>
                    <a:pt x="715" y="242"/>
                  </a:cubicBezTo>
                  <a:cubicBezTo>
                    <a:pt x="703" y="195"/>
                    <a:pt x="691" y="147"/>
                    <a:pt x="679" y="111"/>
                  </a:cubicBezTo>
                  <a:cubicBezTo>
                    <a:pt x="679" y="88"/>
                    <a:pt x="668" y="64"/>
                    <a:pt x="644" y="52"/>
                  </a:cubicBezTo>
                  <a:cubicBezTo>
                    <a:pt x="632" y="28"/>
                    <a:pt x="596" y="4"/>
                    <a:pt x="560" y="4"/>
                  </a:cubicBezTo>
                  <a:cubicBezTo>
                    <a:pt x="542" y="2"/>
                    <a:pt x="523" y="1"/>
                    <a:pt x="5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4" name="Google Shape;2014;p53"/>
            <p:cNvSpPr/>
            <p:nvPr/>
          </p:nvSpPr>
          <p:spPr>
            <a:xfrm>
              <a:off x="6387900" y="2491975"/>
              <a:ext cx="21450" cy="23325"/>
            </a:xfrm>
            <a:custGeom>
              <a:avLst/>
              <a:gdLst/>
              <a:ahLst/>
              <a:cxnLst/>
              <a:rect l="l" t="t" r="r" b="b"/>
              <a:pathLst>
                <a:path w="858" h="933" extrusionOk="0">
                  <a:moveTo>
                    <a:pt x="548" y="1"/>
                  </a:moveTo>
                  <a:cubicBezTo>
                    <a:pt x="453" y="1"/>
                    <a:pt x="358" y="24"/>
                    <a:pt x="274" y="84"/>
                  </a:cubicBezTo>
                  <a:cubicBezTo>
                    <a:pt x="96" y="191"/>
                    <a:pt x="0" y="417"/>
                    <a:pt x="60" y="620"/>
                  </a:cubicBezTo>
                  <a:cubicBezTo>
                    <a:pt x="115" y="806"/>
                    <a:pt x="301" y="932"/>
                    <a:pt x="498" y="932"/>
                  </a:cubicBezTo>
                  <a:cubicBezTo>
                    <a:pt x="514" y="932"/>
                    <a:pt x="531" y="931"/>
                    <a:pt x="548" y="929"/>
                  </a:cubicBezTo>
                  <a:lnTo>
                    <a:pt x="608" y="929"/>
                  </a:lnTo>
                  <a:cubicBezTo>
                    <a:pt x="691" y="905"/>
                    <a:pt x="750" y="870"/>
                    <a:pt x="810" y="810"/>
                  </a:cubicBezTo>
                  <a:cubicBezTo>
                    <a:pt x="858" y="763"/>
                    <a:pt x="858" y="679"/>
                    <a:pt x="810" y="632"/>
                  </a:cubicBezTo>
                  <a:cubicBezTo>
                    <a:pt x="786" y="608"/>
                    <a:pt x="753" y="596"/>
                    <a:pt x="719" y="596"/>
                  </a:cubicBezTo>
                  <a:cubicBezTo>
                    <a:pt x="685" y="596"/>
                    <a:pt x="649" y="608"/>
                    <a:pt x="619" y="632"/>
                  </a:cubicBezTo>
                  <a:cubicBezTo>
                    <a:pt x="619" y="632"/>
                    <a:pt x="608" y="644"/>
                    <a:pt x="608" y="644"/>
                  </a:cubicBezTo>
                  <a:cubicBezTo>
                    <a:pt x="572" y="667"/>
                    <a:pt x="548" y="667"/>
                    <a:pt x="524" y="667"/>
                  </a:cubicBezTo>
                  <a:cubicBezTo>
                    <a:pt x="515" y="669"/>
                    <a:pt x="505" y="669"/>
                    <a:pt x="495" y="669"/>
                  </a:cubicBezTo>
                  <a:cubicBezTo>
                    <a:pt x="412" y="669"/>
                    <a:pt x="342" y="623"/>
                    <a:pt x="310" y="548"/>
                  </a:cubicBezTo>
                  <a:cubicBezTo>
                    <a:pt x="286" y="453"/>
                    <a:pt x="334" y="358"/>
                    <a:pt x="417" y="298"/>
                  </a:cubicBezTo>
                  <a:cubicBezTo>
                    <a:pt x="453" y="274"/>
                    <a:pt x="489" y="263"/>
                    <a:pt x="536" y="263"/>
                  </a:cubicBezTo>
                  <a:cubicBezTo>
                    <a:pt x="540" y="263"/>
                    <a:pt x="543" y="263"/>
                    <a:pt x="547" y="263"/>
                  </a:cubicBezTo>
                  <a:cubicBezTo>
                    <a:pt x="704" y="263"/>
                    <a:pt x="723" y="12"/>
                    <a:pt x="5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5" name="Google Shape;2015;p53"/>
            <p:cNvSpPr/>
            <p:nvPr/>
          </p:nvSpPr>
          <p:spPr>
            <a:xfrm>
              <a:off x="6160775" y="2411600"/>
              <a:ext cx="31300" cy="41875"/>
            </a:xfrm>
            <a:custGeom>
              <a:avLst/>
              <a:gdLst/>
              <a:ahLst/>
              <a:cxnLst/>
              <a:rect l="l" t="t" r="r" b="b"/>
              <a:pathLst>
                <a:path w="1252" h="1675" extrusionOk="0">
                  <a:moveTo>
                    <a:pt x="299" y="275"/>
                  </a:moveTo>
                  <a:cubicBezTo>
                    <a:pt x="299" y="275"/>
                    <a:pt x="322" y="275"/>
                    <a:pt x="358" y="310"/>
                  </a:cubicBezTo>
                  <a:cubicBezTo>
                    <a:pt x="382" y="334"/>
                    <a:pt x="406" y="370"/>
                    <a:pt x="418" y="418"/>
                  </a:cubicBezTo>
                  <a:cubicBezTo>
                    <a:pt x="453" y="501"/>
                    <a:pt x="465" y="584"/>
                    <a:pt x="477" y="680"/>
                  </a:cubicBezTo>
                  <a:cubicBezTo>
                    <a:pt x="477" y="763"/>
                    <a:pt x="465" y="858"/>
                    <a:pt x="441" y="953"/>
                  </a:cubicBezTo>
                  <a:cubicBezTo>
                    <a:pt x="418" y="894"/>
                    <a:pt x="394" y="834"/>
                    <a:pt x="370" y="775"/>
                  </a:cubicBezTo>
                  <a:cubicBezTo>
                    <a:pt x="334" y="668"/>
                    <a:pt x="310" y="549"/>
                    <a:pt x="299" y="430"/>
                  </a:cubicBezTo>
                  <a:cubicBezTo>
                    <a:pt x="287" y="382"/>
                    <a:pt x="287" y="334"/>
                    <a:pt x="299" y="287"/>
                  </a:cubicBezTo>
                  <a:lnTo>
                    <a:pt x="299" y="275"/>
                  </a:lnTo>
                  <a:close/>
                  <a:moveTo>
                    <a:pt x="790" y="1175"/>
                  </a:moveTo>
                  <a:cubicBezTo>
                    <a:pt x="821" y="1175"/>
                    <a:pt x="848" y="1183"/>
                    <a:pt x="882" y="1192"/>
                  </a:cubicBezTo>
                  <a:cubicBezTo>
                    <a:pt x="930" y="1215"/>
                    <a:pt x="953" y="1251"/>
                    <a:pt x="965" y="1311"/>
                  </a:cubicBezTo>
                  <a:cubicBezTo>
                    <a:pt x="977" y="1346"/>
                    <a:pt x="965" y="1382"/>
                    <a:pt x="930" y="1406"/>
                  </a:cubicBezTo>
                  <a:cubicBezTo>
                    <a:pt x="917" y="1411"/>
                    <a:pt x="902" y="1413"/>
                    <a:pt x="888" y="1413"/>
                  </a:cubicBezTo>
                  <a:cubicBezTo>
                    <a:pt x="835" y="1413"/>
                    <a:pt x="776" y="1384"/>
                    <a:pt x="739" y="1346"/>
                  </a:cubicBezTo>
                  <a:cubicBezTo>
                    <a:pt x="691" y="1311"/>
                    <a:pt x="656" y="1275"/>
                    <a:pt x="620" y="1227"/>
                  </a:cubicBezTo>
                  <a:lnTo>
                    <a:pt x="632" y="1215"/>
                  </a:lnTo>
                  <a:cubicBezTo>
                    <a:pt x="668" y="1203"/>
                    <a:pt x="715" y="1192"/>
                    <a:pt x="751" y="1180"/>
                  </a:cubicBezTo>
                  <a:cubicBezTo>
                    <a:pt x="765" y="1176"/>
                    <a:pt x="778" y="1175"/>
                    <a:pt x="790" y="1175"/>
                  </a:cubicBezTo>
                  <a:close/>
                  <a:moveTo>
                    <a:pt x="275" y="1"/>
                  </a:moveTo>
                  <a:cubicBezTo>
                    <a:pt x="144" y="13"/>
                    <a:pt x="49" y="96"/>
                    <a:pt x="25" y="215"/>
                  </a:cubicBezTo>
                  <a:cubicBezTo>
                    <a:pt x="1" y="299"/>
                    <a:pt x="1" y="382"/>
                    <a:pt x="25" y="453"/>
                  </a:cubicBezTo>
                  <a:cubicBezTo>
                    <a:pt x="37" y="596"/>
                    <a:pt x="72" y="727"/>
                    <a:pt x="108" y="858"/>
                  </a:cubicBezTo>
                  <a:cubicBezTo>
                    <a:pt x="156" y="1001"/>
                    <a:pt x="227" y="1132"/>
                    <a:pt x="299" y="1251"/>
                  </a:cubicBezTo>
                  <a:cubicBezTo>
                    <a:pt x="287" y="1299"/>
                    <a:pt x="310" y="1358"/>
                    <a:pt x="346" y="1394"/>
                  </a:cubicBezTo>
                  <a:cubicBezTo>
                    <a:pt x="370" y="1406"/>
                    <a:pt x="394" y="1418"/>
                    <a:pt x="418" y="1418"/>
                  </a:cubicBezTo>
                  <a:cubicBezTo>
                    <a:pt x="465" y="1465"/>
                    <a:pt x="513" y="1513"/>
                    <a:pt x="572" y="1561"/>
                  </a:cubicBezTo>
                  <a:cubicBezTo>
                    <a:pt x="658" y="1637"/>
                    <a:pt x="774" y="1675"/>
                    <a:pt x="891" y="1675"/>
                  </a:cubicBezTo>
                  <a:cubicBezTo>
                    <a:pt x="920" y="1675"/>
                    <a:pt x="949" y="1673"/>
                    <a:pt x="977" y="1668"/>
                  </a:cubicBezTo>
                  <a:lnTo>
                    <a:pt x="1013" y="1656"/>
                  </a:lnTo>
                  <a:cubicBezTo>
                    <a:pt x="1168" y="1584"/>
                    <a:pt x="1251" y="1406"/>
                    <a:pt x="1203" y="1239"/>
                  </a:cubicBezTo>
                  <a:cubicBezTo>
                    <a:pt x="1168" y="1108"/>
                    <a:pt x="1084" y="1001"/>
                    <a:pt x="965" y="953"/>
                  </a:cubicBezTo>
                  <a:cubicBezTo>
                    <a:pt x="903" y="927"/>
                    <a:pt x="834" y="913"/>
                    <a:pt x="763" y="913"/>
                  </a:cubicBezTo>
                  <a:cubicBezTo>
                    <a:pt x="739" y="913"/>
                    <a:pt x="715" y="915"/>
                    <a:pt x="691" y="918"/>
                  </a:cubicBezTo>
                  <a:cubicBezTo>
                    <a:pt x="715" y="834"/>
                    <a:pt x="715" y="751"/>
                    <a:pt x="715" y="656"/>
                  </a:cubicBezTo>
                  <a:cubicBezTo>
                    <a:pt x="703" y="549"/>
                    <a:pt x="680" y="430"/>
                    <a:pt x="644" y="322"/>
                  </a:cubicBezTo>
                  <a:cubicBezTo>
                    <a:pt x="620" y="251"/>
                    <a:pt x="572" y="180"/>
                    <a:pt x="525" y="132"/>
                  </a:cubicBezTo>
                  <a:cubicBezTo>
                    <a:pt x="465" y="49"/>
                    <a:pt x="370" y="1"/>
                    <a:pt x="27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6" name="Google Shape;2016;p53"/>
            <p:cNvSpPr/>
            <p:nvPr/>
          </p:nvSpPr>
          <p:spPr>
            <a:xfrm>
              <a:off x="6223000" y="2476625"/>
              <a:ext cx="33950" cy="28525"/>
            </a:xfrm>
            <a:custGeom>
              <a:avLst/>
              <a:gdLst/>
              <a:ahLst/>
              <a:cxnLst/>
              <a:rect l="l" t="t" r="r" b="b"/>
              <a:pathLst>
                <a:path w="1358" h="1141" extrusionOk="0">
                  <a:moveTo>
                    <a:pt x="932" y="0"/>
                  </a:moveTo>
                  <a:cubicBezTo>
                    <a:pt x="919" y="0"/>
                    <a:pt x="906" y="2"/>
                    <a:pt x="893" y="7"/>
                  </a:cubicBezTo>
                  <a:lnTo>
                    <a:pt x="107" y="210"/>
                  </a:lnTo>
                  <a:cubicBezTo>
                    <a:pt x="36" y="222"/>
                    <a:pt x="0" y="293"/>
                    <a:pt x="12" y="365"/>
                  </a:cubicBezTo>
                  <a:cubicBezTo>
                    <a:pt x="33" y="427"/>
                    <a:pt x="90" y="462"/>
                    <a:pt x="152" y="462"/>
                  </a:cubicBezTo>
                  <a:cubicBezTo>
                    <a:pt x="161" y="462"/>
                    <a:pt x="170" y="461"/>
                    <a:pt x="179" y="460"/>
                  </a:cubicBezTo>
                  <a:lnTo>
                    <a:pt x="846" y="293"/>
                  </a:lnTo>
                  <a:lnTo>
                    <a:pt x="1096" y="1043"/>
                  </a:lnTo>
                  <a:cubicBezTo>
                    <a:pt x="1106" y="1097"/>
                    <a:pt x="1165" y="1140"/>
                    <a:pt x="1220" y="1140"/>
                  </a:cubicBezTo>
                  <a:cubicBezTo>
                    <a:pt x="1226" y="1140"/>
                    <a:pt x="1232" y="1140"/>
                    <a:pt x="1239" y="1138"/>
                  </a:cubicBezTo>
                  <a:lnTo>
                    <a:pt x="1250" y="1127"/>
                  </a:lnTo>
                  <a:cubicBezTo>
                    <a:pt x="1322" y="1103"/>
                    <a:pt x="1358" y="1031"/>
                    <a:pt x="1334" y="960"/>
                  </a:cubicBezTo>
                  <a:lnTo>
                    <a:pt x="1048" y="91"/>
                  </a:lnTo>
                  <a:cubicBezTo>
                    <a:pt x="1029" y="34"/>
                    <a:pt x="981" y="0"/>
                    <a:pt x="9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7" name="Google Shape;2017;p53"/>
            <p:cNvSpPr/>
            <p:nvPr/>
          </p:nvSpPr>
          <p:spPr>
            <a:xfrm>
              <a:off x="6496625" y="2907275"/>
              <a:ext cx="33275" cy="48225"/>
            </a:xfrm>
            <a:custGeom>
              <a:avLst/>
              <a:gdLst/>
              <a:ahLst/>
              <a:cxnLst/>
              <a:rect l="l" t="t" r="r" b="b"/>
              <a:pathLst>
                <a:path w="1331" h="1929" extrusionOk="0">
                  <a:moveTo>
                    <a:pt x="428" y="0"/>
                  </a:moveTo>
                  <a:cubicBezTo>
                    <a:pt x="225" y="0"/>
                    <a:pt x="0" y="515"/>
                    <a:pt x="57" y="712"/>
                  </a:cubicBezTo>
                  <a:cubicBezTo>
                    <a:pt x="65" y="738"/>
                    <a:pt x="80" y="749"/>
                    <a:pt x="97" y="749"/>
                  </a:cubicBezTo>
                  <a:cubicBezTo>
                    <a:pt x="149" y="749"/>
                    <a:pt x="223" y="650"/>
                    <a:pt x="223" y="605"/>
                  </a:cubicBezTo>
                  <a:lnTo>
                    <a:pt x="211" y="605"/>
                  </a:lnTo>
                  <a:cubicBezTo>
                    <a:pt x="211" y="526"/>
                    <a:pt x="243" y="245"/>
                    <a:pt x="338" y="245"/>
                  </a:cubicBezTo>
                  <a:cubicBezTo>
                    <a:pt x="343" y="245"/>
                    <a:pt x="349" y="246"/>
                    <a:pt x="354" y="248"/>
                  </a:cubicBezTo>
                  <a:cubicBezTo>
                    <a:pt x="438" y="272"/>
                    <a:pt x="485" y="593"/>
                    <a:pt x="509" y="653"/>
                  </a:cubicBezTo>
                  <a:cubicBezTo>
                    <a:pt x="533" y="843"/>
                    <a:pt x="509" y="1034"/>
                    <a:pt x="438" y="1212"/>
                  </a:cubicBezTo>
                  <a:cubicBezTo>
                    <a:pt x="389" y="1350"/>
                    <a:pt x="362" y="1494"/>
                    <a:pt x="328" y="1636"/>
                  </a:cubicBezTo>
                  <a:lnTo>
                    <a:pt x="328" y="1636"/>
                  </a:lnTo>
                  <a:cubicBezTo>
                    <a:pt x="297" y="1696"/>
                    <a:pt x="279" y="1762"/>
                    <a:pt x="273" y="1826"/>
                  </a:cubicBezTo>
                  <a:lnTo>
                    <a:pt x="273" y="1826"/>
                  </a:lnTo>
                  <a:cubicBezTo>
                    <a:pt x="272" y="1828"/>
                    <a:pt x="272" y="1830"/>
                    <a:pt x="271" y="1831"/>
                  </a:cubicBezTo>
                  <a:lnTo>
                    <a:pt x="272" y="1831"/>
                  </a:lnTo>
                  <a:lnTo>
                    <a:pt x="272" y="1831"/>
                  </a:lnTo>
                  <a:cubicBezTo>
                    <a:pt x="271" y="1843"/>
                    <a:pt x="271" y="1855"/>
                    <a:pt x="271" y="1867"/>
                  </a:cubicBezTo>
                  <a:cubicBezTo>
                    <a:pt x="271" y="1912"/>
                    <a:pt x="291" y="1929"/>
                    <a:pt x="317" y="1929"/>
                  </a:cubicBezTo>
                  <a:cubicBezTo>
                    <a:pt x="368" y="1929"/>
                    <a:pt x="446" y="1866"/>
                    <a:pt x="461" y="1819"/>
                  </a:cubicBezTo>
                  <a:cubicBezTo>
                    <a:pt x="474" y="1774"/>
                    <a:pt x="485" y="1729"/>
                    <a:pt x="496" y="1684"/>
                  </a:cubicBezTo>
                  <a:lnTo>
                    <a:pt x="496" y="1684"/>
                  </a:lnTo>
                  <a:cubicBezTo>
                    <a:pt x="508" y="1672"/>
                    <a:pt x="525" y="1666"/>
                    <a:pt x="544" y="1666"/>
                  </a:cubicBezTo>
                  <a:cubicBezTo>
                    <a:pt x="667" y="1666"/>
                    <a:pt x="909" y="1873"/>
                    <a:pt x="962" y="1891"/>
                  </a:cubicBezTo>
                  <a:cubicBezTo>
                    <a:pt x="993" y="1904"/>
                    <a:pt x="1026" y="1910"/>
                    <a:pt x="1058" y="1910"/>
                  </a:cubicBezTo>
                  <a:cubicBezTo>
                    <a:pt x="1172" y="1910"/>
                    <a:pt x="1279" y="1833"/>
                    <a:pt x="1307" y="1712"/>
                  </a:cubicBezTo>
                  <a:cubicBezTo>
                    <a:pt x="1331" y="1649"/>
                    <a:pt x="1302" y="1596"/>
                    <a:pt x="1258" y="1596"/>
                  </a:cubicBezTo>
                  <a:cubicBezTo>
                    <a:pt x="1237" y="1596"/>
                    <a:pt x="1212" y="1609"/>
                    <a:pt x="1188" y="1641"/>
                  </a:cubicBezTo>
                  <a:cubicBezTo>
                    <a:pt x="1173" y="1662"/>
                    <a:pt x="1153" y="1670"/>
                    <a:pt x="1129" y="1670"/>
                  </a:cubicBezTo>
                  <a:cubicBezTo>
                    <a:pt x="1005" y="1670"/>
                    <a:pt x="784" y="1425"/>
                    <a:pt x="664" y="1415"/>
                  </a:cubicBezTo>
                  <a:cubicBezTo>
                    <a:pt x="658" y="1414"/>
                    <a:pt x="653" y="1414"/>
                    <a:pt x="648" y="1414"/>
                  </a:cubicBezTo>
                  <a:cubicBezTo>
                    <a:pt x="614" y="1414"/>
                    <a:pt x="582" y="1419"/>
                    <a:pt x="552" y="1429"/>
                  </a:cubicBezTo>
                  <a:lnTo>
                    <a:pt x="552" y="1429"/>
                  </a:lnTo>
                  <a:cubicBezTo>
                    <a:pt x="561" y="1393"/>
                    <a:pt x="570" y="1356"/>
                    <a:pt x="581" y="1319"/>
                  </a:cubicBezTo>
                  <a:cubicBezTo>
                    <a:pt x="640" y="1165"/>
                    <a:pt x="688" y="998"/>
                    <a:pt x="723" y="843"/>
                  </a:cubicBezTo>
                  <a:cubicBezTo>
                    <a:pt x="735" y="593"/>
                    <a:pt x="688" y="343"/>
                    <a:pt x="581" y="129"/>
                  </a:cubicBezTo>
                  <a:cubicBezTo>
                    <a:pt x="535" y="38"/>
                    <a:pt x="482" y="0"/>
                    <a:pt x="4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8" name="Google Shape;2018;p53"/>
            <p:cNvSpPr/>
            <p:nvPr/>
          </p:nvSpPr>
          <p:spPr>
            <a:xfrm>
              <a:off x="6523325" y="2918925"/>
              <a:ext cx="29450" cy="26900"/>
            </a:xfrm>
            <a:custGeom>
              <a:avLst/>
              <a:gdLst/>
              <a:ahLst/>
              <a:cxnLst/>
              <a:rect l="l" t="t" r="r" b="b"/>
              <a:pathLst>
                <a:path w="1178" h="1076" extrusionOk="0">
                  <a:moveTo>
                    <a:pt x="258" y="1"/>
                  </a:moveTo>
                  <a:cubicBezTo>
                    <a:pt x="228" y="1"/>
                    <a:pt x="198" y="10"/>
                    <a:pt x="167" y="32"/>
                  </a:cubicBezTo>
                  <a:cubicBezTo>
                    <a:pt x="1" y="163"/>
                    <a:pt x="36" y="401"/>
                    <a:pt x="48" y="568"/>
                  </a:cubicBezTo>
                  <a:cubicBezTo>
                    <a:pt x="48" y="600"/>
                    <a:pt x="59" y="613"/>
                    <a:pt x="75" y="613"/>
                  </a:cubicBezTo>
                  <a:cubicBezTo>
                    <a:pt x="110" y="613"/>
                    <a:pt x="167" y="546"/>
                    <a:pt x="167" y="496"/>
                  </a:cubicBezTo>
                  <a:lnTo>
                    <a:pt x="179" y="496"/>
                  </a:lnTo>
                  <a:cubicBezTo>
                    <a:pt x="179" y="460"/>
                    <a:pt x="167" y="210"/>
                    <a:pt x="203" y="199"/>
                  </a:cubicBezTo>
                  <a:cubicBezTo>
                    <a:pt x="205" y="198"/>
                    <a:pt x="207" y="198"/>
                    <a:pt x="209" y="198"/>
                  </a:cubicBezTo>
                  <a:cubicBezTo>
                    <a:pt x="281" y="198"/>
                    <a:pt x="394" y="390"/>
                    <a:pt x="417" y="425"/>
                  </a:cubicBezTo>
                  <a:cubicBezTo>
                    <a:pt x="513" y="580"/>
                    <a:pt x="572" y="758"/>
                    <a:pt x="656" y="913"/>
                  </a:cubicBezTo>
                  <a:cubicBezTo>
                    <a:pt x="720" y="1030"/>
                    <a:pt x="783" y="1076"/>
                    <a:pt x="841" y="1076"/>
                  </a:cubicBezTo>
                  <a:cubicBezTo>
                    <a:pt x="1010" y="1076"/>
                    <a:pt x="1141" y="694"/>
                    <a:pt x="1168" y="508"/>
                  </a:cubicBezTo>
                  <a:cubicBezTo>
                    <a:pt x="1178" y="457"/>
                    <a:pt x="1157" y="437"/>
                    <a:pt x="1129" y="437"/>
                  </a:cubicBezTo>
                  <a:cubicBezTo>
                    <a:pt x="1109" y="437"/>
                    <a:pt x="1087" y="446"/>
                    <a:pt x="1067" y="461"/>
                  </a:cubicBezTo>
                  <a:lnTo>
                    <a:pt x="1067" y="461"/>
                  </a:lnTo>
                  <a:cubicBezTo>
                    <a:pt x="1078" y="445"/>
                    <a:pt x="1086" y="433"/>
                    <a:pt x="1086" y="433"/>
                  </a:cubicBezTo>
                  <a:lnTo>
                    <a:pt x="1086" y="433"/>
                  </a:lnTo>
                  <a:cubicBezTo>
                    <a:pt x="1085" y="433"/>
                    <a:pt x="1081" y="438"/>
                    <a:pt x="1072" y="449"/>
                  </a:cubicBezTo>
                  <a:cubicBezTo>
                    <a:pt x="1062" y="459"/>
                    <a:pt x="1052" y="468"/>
                    <a:pt x="1042" y="485"/>
                  </a:cubicBezTo>
                  <a:lnTo>
                    <a:pt x="1042" y="485"/>
                  </a:lnTo>
                  <a:cubicBezTo>
                    <a:pt x="1037" y="492"/>
                    <a:pt x="1033" y="500"/>
                    <a:pt x="1029" y="508"/>
                  </a:cubicBezTo>
                  <a:lnTo>
                    <a:pt x="1029" y="508"/>
                  </a:lnTo>
                  <a:cubicBezTo>
                    <a:pt x="1008" y="542"/>
                    <a:pt x="989" y="585"/>
                    <a:pt x="989" y="627"/>
                  </a:cubicBezTo>
                  <a:cubicBezTo>
                    <a:pt x="965" y="699"/>
                    <a:pt x="953" y="758"/>
                    <a:pt x="929" y="818"/>
                  </a:cubicBezTo>
                  <a:cubicBezTo>
                    <a:pt x="912" y="847"/>
                    <a:pt x="903" y="862"/>
                    <a:pt x="892" y="862"/>
                  </a:cubicBezTo>
                  <a:cubicBezTo>
                    <a:pt x="882" y="862"/>
                    <a:pt x="870" y="847"/>
                    <a:pt x="846" y="818"/>
                  </a:cubicBezTo>
                  <a:cubicBezTo>
                    <a:pt x="727" y="651"/>
                    <a:pt x="679" y="449"/>
                    <a:pt x="572" y="282"/>
                  </a:cubicBezTo>
                  <a:cubicBezTo>
                    <a:pt x="504" y="185"/>
                    <a:pt x="389" y="1"/>
                    <a:pt x="2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19" name="Google Shape;2019;p53"/>
            <p:cNvSpPr/>
            <p:nvPr/>
          </p:nvSpPr>
          <p:spPr>
            <a:xfrm>
              <a:off x="6529425" y="2916650"/>
              <a:ext cx="18700" cy="30925"/>
            </a:xfrm>
            <a:custGeom>
              <a:avLst/>
              <a:gdLst/>
              <a:ahLst/>
              <a:cxnLst/>
              <a:rect l="l" t="t" r="r" b="b"/>
              <a:pathLst>
                <a:path w="748" h="1237" extrusionOk="0">
                  <a:moveTo>
                    <a:pt x="694" y="0"/>
                  </a:moveTo>
                  <a:cubicBezTo>
                    <a:pt x="681" y="0"/>
                    <a:pt x="666" y="8"/>
                    <a:pt x="650" y="28"/>
                  </a:cubicBezTo>
                  <a:cubicBezTo>
                    <a:pt x="400" y="349"/>
                    <a:pt x="257" y="742"/>
                    <a:pt x="54" y="1087"/>
                  </a:cubicBezTo>
                  <a:cubicBezTo>
                    <a:pt x="1" y="1172"/>
                    <a:pt x="36" y="1237"/>
                    <a:pt x="90" y="1237"/>
                  </a:cubicBezTo>
                  <a:cubicBezTo>
                    <a:pt x="120" y="1237"/>
                    <a:pt x="156" y="1217"/>
                    <a:pt x="185" y="1171"/>
                  </a:cubicBezTo>
                  <a:cubicBezTo>
                    <a:pt x="388" y="825"/>
                    <a:pt x="531" y="444"/>
                    <a:pt x="721" y="99"/>
                  </a:cubicBezTo>
                  <a:cubicBezTo>
                    <a:pt x="747" y="56"/>
                    <a:pt x="729" y="0"/>
                    <a:pt x="69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0" name="Google Shape;2020;p53"/>
            <p:cNvSpPr/>
            <p:nvPr/>
          </p:nvSpPr>
          <p:spPr>
            <a:xfrm>
              <a:off x="6560050" y="2914650"/>
              <a:ext cx="23725" cy="10450"/>
            </a:xfrm>
            <a:custGeom>
              <a:avLst/>
              <a:gdLst/>
              <a:ahLst/>
              <a:cxnLst/>
              <a:rect l="l" t="t" r="r" b="b"/>
              <a:pathLst>
                <a:path w="949" h="418" extrusionOk="0">
                  <a:moveTo>
                    <a:pt x="877" y="0"/>
                  </a:moveTo>
                  <a:cubicBezTo>
                    <a:pt x="746" y="0"/>
                    <a:pt x="615" y="36"/>
                    <a:pt x="496" y="108"/>
                  </a:cubicBezTo>
                  <a:cubicBezTo>
                    <a:pt x="365" y="155"/>
                    <a:pt x="234" y="203"/>
                    <a:pt x="115" y="250"/>
                  </a:cubicBezTo>
                  <a:cubicBezTo>
                    <a:pt x="58" y="273"/>
                    <a:pt x="1" y="418"/>
                    <a:pt x="81" y="418"/>
                  </a:cubicBezTo>
                  <a:cubicBezTo>
                    <a:pt x="85" y="418"/>
                    <a:pt x="88" y="418"/>
                    <a:pt x="91" y="417"/>
                  </a:cubicBezTo>
                  <a:cubicBezTo>
                    <a:pt x="341" y="370"/>
                    <a:pt x="651" y="322"/>
                    <a:pt x="853" y="155"/>
                  </a:cubicBezTo>
                  <a:cubicBezTo>
                    <a:pt x="889" y="131"/>
                    <a:pt x="949" y="12"/>
                    <a:pt x="8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1" name="Google Shape;2021;p53"/>
            <p:cNvSpPr/>
            <p:nvPr/>
          </p:nvSpPr>
          <p:spPr>
            <a:xfrm>
              <a:off x="6591325" y="2885425"/>
              <a:ext cx="26375" cy="44750"/>
            </a:xfrm>
            <a:custGeom>
              <a:avLst/>
              <a:gdLst/>
              <a:ahLst/>
              <a:cxnLst/>
              <a:rect l="l" t="t" r="r" b="b"/>
              <a:pathLst>
                <a:path w="1055" h="1790" extrusionOk="0">
                  <a:moveTo>
                    <a:pt x="581" y="1"/>
                  </a:moveTo>
                  <a:cubicBezTo>
                    <a:pt x="576" y="1"/>
                    <a:pt x="572" y="1"/>
                    <a:pt x="567" y="3"/>
                  </a:cubicBezTo>
                  <a:lnTo>
                    <a:pt x="555" y="3"/>
                  </a:lnTo>
                  <a:cubicBezTo>
                    <a:pt x="519" y="15"/>
                    <a:pt x="483" y="50"/>
                    <a:pt x="472" y="98"/>
                  </a:cubicBezTo>
                  <a:cubicBezTo>
                    <a:pt x="471" y="104"/>
                    <a:pt x="471" y="115"/>
                    <a:pt x="472" y="128"/>
                  </a:cubicBezTo>
                  <a:lnTo>
                    <a:pt x="472" y="128"/>
                  </a:lnTo>
                  <a:cubicBezTo>
                    <a:pt x="337" y="375"/>
                    <a:pt x="200" y="611"/>
                    <a:pt x="31" y="848"/>
                  </a:cubicBezTo>
                  <a:cubicBezTo>
                    <a:pt x="0" y="909"/>
                    <a:pt x="24" y="956"/>
                    <a:pt x="61" y="956"/>
                  </a:cubicBezTo>
                  <a:cubicBezTo>
                    <a:pt x="81" y="956"/>
                    <a:pt x="105" y="941"/>
                    <a:pt x="126" y="908"/>
                  </a:cubicBezTo>
                  <a:lnTo>
                    <a:pt x="126" y="896"/>
                  </a:lnTo>
                  <a:cubicBezTo>
                    <a:pt x="239" y="726"/>
                    <a:pt x="401" y="551"/>
                    <a:pt x="509" y="360"/>
                  </a:cubicBezTo>
                  <a:lnTo>
                    <a:pt x="509" y="360"/>
                  </a:lnTo>
                  <a:cubicBezTo>
                    <a:pt x="599" y="840"/>
                    <a:pt x="829" y="1789"/>
                    <a:pt x="943" y="1789"/>
                  </a:cubicBezTo>
                  <a:cubicBezTo>
                    <a:pt x="945" y="1789"/>
                    <a:pt x="946" y="1789"/>
                    <a:pt x="948" y="1789"/>
                  </a:cubicBezTo>
                  <a:cubicBezTo>
                    <a:pt x="984" y="1777"/>
                    <a:pt x="1055" y="1693"/>
                    <a:pt x="1007" y="1670"/>
                  </a:cubicBezTo>
                  <a:cubicBezTo>
                    <a:pt x="972" y="1586"/>
                    <a:pt x="948" y="1515"/>
                    <a:pt x="936" y="1443"/>
                  </a:cubicBezTo>
                  <a:cubicBezTo>
                    <a:pt x="912" y="1336"/>
                    <a:pt x="888" y="1241"/>
                    <a:pt x="864" y="1146"/>
                  </a:cubicBezTo>
                  <a:cubicBezTo>
                    <a:pt x="829" y="955"/>
                    <a:pt x="781" y="765"/>
                    <a:pt x="734" y="586"/>
                  </a:cubicBezTo>
                  <a:cubicBezTo>
                    <a:pt x="680" y="424"/>
                    <a:pt x="635" y="262"/>
                    <a:pt x="610" y="100"/>
                  </a:cubicBezTo>
                  <a:lnTo>
                    <a:pt x="610" y="100"/>
                  </a:lnTo>
                  <a:cubicBezTo>
                    <a:pt x="612" y="92"/>
                    <a:pt x="613" y="83"/>
                    <a:pt x="614" y="74"/>
                  </a:cubicBezTo>
                  <a:cubicBezTo>
                    <a:pt x="614" y="42"/>
                    <a:pt x="614" y="1"/>
                    <a:pt x="58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2" name="Google Shape;2022;p53"/>
            <p:cNvSpPr/>
            <p:nvPr/>
          </p:nvSpPr>
          <p:spPr>
            <a:xfrm>
              <a:off x="6620850" y="2896875"/>
              <a:ext cx="19775" cy="7150"/>
            </a:xfrm>
            <a:custGeom>
              <a:avLst/>
              <a:gdLst/>
              <a:ahLst/>
              <a:cxnLst/>
              <a:rect l="l" t="t" r="r" b="b"/>
              <a:pathLst>
                <a:path w="791" h="286" extrusionOk="0">
                  <a:moveTo>
                    <a:pt x="672" y="1"/>
                  </a:moveTo>
                  <a:cubicBezTo>
                    <a:pt x="608" y="1"/>
                    <a:pt x="539" y="28"/>
                    <a:pt x="481" y="45"/>
                  </a:cubicBezTo>
                  <a:cubicBezTo>
                    <a:pt x="362" y="69"/>
                    <a:pt x="243" y="92"/>
                    <a:pt x="124" y="116"/>
                  </a:cubicBezTo>
                  <a:cubicBezTo>
                    <a:pt x="57" y="138"/>
                    <a:pt x="1" y="285"/>
                    <a:pt x="71" y="285"/>
                  </a:cubicBezTo>
                  <a:cubicBezTo>
                    <a:pt x="76" y="285"/>
                    <a:pt x="82" y="284"/>
                    <a:pt x="88" y="283"/>
                  </a:cubicBezTo>
                  <a:lnTo>
                    <a:pt x="76" y="283"/>
                  </a:lnTo>
                  <a:cubicBezTo>
                    <a:pt x="195" y="259"/>
                    <a:pt x="315" y="235"/>
                    <a:pt x="434" y="223"/>
                  </a:cubicBezTo>
                  <a:cubicBezTo>
                    <a:pt x="541" y="211"/>
                    <a:pt x="648" y="188"/>
                    <a:pt x="731" y="128"/>
                  </a:cubicBezTo>
                  <a:cubicBezTo>
                    <a:pt x="755" y="104"/>
                    <a:pt x="791" y="33"/>
                    <a:pt x="755" y="21"/>
                  </a:cubicBezTo>
                  <a:cubicBezTo>
                    <a:pt x="729" y="6"/>
                    <a:pt x="701" y="1"/>
                    <a:pt x="6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3" name="Google Shape;2023;p53"/>
            <p:cNvSpPr/>
            <p:nvPr/>
          </p:nvSpPr>
          <p:spPr>
            <a:xfrm>
              <a:off x="6622075" y="2901450"/>
              <a:ext cx="18850" cy="7625"/>
            </a:xfrm>
            <a:custGeom>
              <a:avLst/>
              <a:gdLst/>
              <a:ahLst/>
              <a:cxnLst/>
              <a:rect l="l" t="t" r="r" b="b"/>
              <a:pathLst>
                <a:path w="754" h="305" extrusionOk="0">
                  <a:moveTo>
                    <a:pt x="625" y="0"/>
                  </a:moveTo>
                  <a:cubicBezTo>
                    <a:pt x="557" y="0"/>
                    <a:pt x="495" y="14"/>
                    <a:pt x="432" y="40"/>
                  </a:cubicBezTo>
                  <a:lnTo>
                    <a:pt x="135" y="112"/>
                  </a:lnTo>
                  <a:cubicBezTo>
                    <a:pt x="67" y="134"/>
                    <a:pt x="0" y="304"/>
                    <a:pt x="82" y="304"/>
                  </a:cubicBezTo>
                  <a:cubicBezTo>
                    <a:pt x="87" y="304"/>
                    <a:pt x="93" y="304"/>
                    <a:pt x="99" y="302"/>
                  </a:cubicBezTo>
                  <a:cubicBezTo>
                    <a:pt x="289" y="267"/>
                    <a:pt x="480" y="219"/>
                    <a:pt x="658" y="136"/>
                  </a:cubicBezTo>
                  <a:cubicBezTo>
                    <a:pt x="694" y="124"/>
                    <a:pt x="754" y="16"/>
                    <a:pt x="694" y="5"/>
                  </a:cubicBezTo>
                  <a:cubicBezTo>
                    <a:pt x="670" y="2"/>
                    <a:pt x="647" y="0"/>
                    <a:pt x="6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4" name="Google Shape;2024;p53"/>
            <p:cNvSpPr/>
            <p:nvPr/>
          </p:nvSpPr>
          <p:spPr>
            <a:xfrm>
              <a:off x="6644775" y="2876850"/>
              <a:ext cx="35025" cy="41750"/>
            </a:xfrm>
            <a:custGeom>
              <a:avLst/>
              <a:gdLst/>
              <a:ahLst/>
              <a:cxnLst/>
              <a:rect l="l" t="t" r="r" b="b"/>
              <a:pathLst>
                <a:path w="1401" h="1670" extrusionOk="0">
                  <a:moveTo>
                    <a:pt x="639" y="162"/>
                  </a:moveTo>
                  <a:cubicBezTo>
                    <a:pt x="606" y="217"/>
                    <a:pt x="595" y="287"/>
                    <a:pt x="667" y="287"/>
                  </a:cubicBezTo>
                  <a:cubicBezTo>
                    <a:pt x="671" y="287"/>
                    <a:pt x="675" y="286"/>
                    <a:pt x="679" y="286"/>
                  </a:cubicBezTo>
                  <a:cubicBezTo>
                    <a:pt x="699" y="284"/>
                    <a:pt x="717" y="283"/>
                    <a:pt x="735" y="283"/>
                  </a:cubicBezTo>
                  <a:cubicBezTo>
                    <a:pt x="1089" y="283"/>
                    <a:pt x="1134" y="717"/>
                    <a:pt x="1191" y="1000"/>
                  </a:cubicBezTo>
                  <a:cubicBezTo>
                    <a:pt x="1215" y="1131"/>
                    <a:pt x="1251" y="1346"/>
                    <a:pt x="1108" y="1417"/>
                  </a:cubicBezTo>
                  <a:cubicBezTo>
                    <a:pt x="1058" y="1440"/>
                    <a:pt x="1007" y="1450"/>
                    <a:pt x="957" y="1450"/>
                  </a:cubicBezTo>
                  <a:cubicBezTo>
                    <a:pt x="874" y="1450"/>
                    <a:pt x="793" y="1421"/>
                    <a:pt x="727" y="1370"/>
                  </a:cubicBezTo>
                  <a:cubicBezTo>
                    <a:pt x="548" y="1203"/>
                    <a:pt x="453" y="977"/>
                    <a:pt x="453" y="739"/>
                  </a:cubicBezTo>
                  <a:cubicBezTo>
                    <a:pt x="430" y="532"/>
                    <a:pt x="407" y="227"/>
                    <a:pt x="639" y="162"/>
                  </a:cubicBezTo>
                  <a:close/>
                  <a:moveTo>
                    <a:pt x="715" y="0"/>
                  </a:moveTo>
                  <a:cubicBezTo>
                    <a:pt x="0" y="0"/>
                    <a:pt x="215" y="1465"/>
                    <a:pt x="739" y="1643"/>
                  </a:cubicBezTo>
                  <a:cubicBezTo>
                    <a:pt x="795" y="1661"/>
                    <a:pt x="848" y="1669"/>
                    <a:pt x="897" y="1669"/>
                  </a:cubicBezTo>
                  <a:cubicBezTo>
                    <a:pt x="1217" y="1669"/>
                    <a:pt x="1401" y="1332"/>
                    <a:pt x="1370" y="1012"/>
                  </a:cubicBezTo>
                  <a:cubicBezTo>
                    <a:pt x="1338" y="749"/>
                    <a:pt x="1213" y="58"/>
                    <a:pt x="856" y="58"/>
                  </a:cubicBezTo>
                  <a:cubicBezTo>
                    <a:pt x="818" y="58"/>
                    <a:pt x="779" y="65"/>
                    <a:pt x="736" y="81"/>
                  </a:cubicBezTo>
                  <a:lnTo>
                    <a:pt x="736" y="81"/>
                  </a:lnTo>
                  <a:cubicBezTo>
                    <a:pt x="756" y="41"/>
                    <a:pt x="759" y="0"/>
                    <a:pt x="7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5" name="Google Shape;2025;p53"/>
            <p:cNvSpPr/>
            <p:nvPr/>
          </p:nvSpPr>
          <p:spPr>
            <a:xfrm>
              <a:off x="6568400" y="2948100"/>
              <a:ext cx="33725" cy="52350"/>
            </a:xfrm>
            <a:custGeom>
              <a:avLst/>
              <a:gdLst/>
              <a:ahLst/>
              <a:cxnLst/>
              <a:rect l="l" t="t" r="r" b="b"/>
              <a:pathLst>
                <a:path w="1349" h="2094" extrusionOk="0">
                  <a:moveTo>
                    <a:pt x="566" y="0"/>
                  </a:moveTo>
                  <a:cubicBezTo>
                    <a:pt x="548" y="0"/>
                    <a:pt x="529" y="3"/>
                    <a:pt x="508" y="8"/>
                  </a:cubicBezTo>
                  <a:cubicBezTo>
                    <a:pt x="257" y="79"/>
                    <a:pt x="138" y="341"/>
                    <a:pt x="31" y="544"/>
                  </a:cubicBezTo>
                  <a:cubicBezTo>
                    <a:pt x="1" y="605"/>
                    <a:pt x="24" y="646"/>
                    <a:pt x="57" y="646"/>
                  </a:cubicBezTo>
                  <a:cubicBezTo>
                    <a:pt x="76" y="646"/>
                    <a:pt x="97" y="633"/>
                    <a:pt x="115" y="603"/>
                  </a:cubicBezTo>
                  <a:cubicBezTo>
                    <a:pt x="163" y="517"/>
                    <a:pt x="343" y="197"/>
                    <a:pt x="473" y="197"/>
                  </a:cubicBezTo>
                  <a:cubicBezTo>
                    <a:pt x="504" y="197"/>
                    <a:pt x="532" y="215"/>
                    <a:pt x="555" y="258"/>
                  </a:cubicBezTo>
                  <a:cubicBezTo>
                    <a:pt x="615" y="365"/>
                    <a:pt x="543" y="567"/>
                    <a:pt x="531" y="687"/>
                  </a:cubicBezTo>
                  <a:cubicBezTo>
                    <a:pt x="494" y="968"/>
                    <a:pt x="439" y="1246"/>
                    <a:pt x="370" y="1518"/>
                  </a:cubicBezTo>
                  <a:lnTo>
                    <a:pt x="370" y="1518"/>
                  </a:lnTo>
                  <a:cubicBezTo>
                    <a:pt x="275" y="1669"/>
                    <a:pt x="222" y="1850"/>
                    <a:pt x="222" y="2032"/>
                  </a:cubicBezTo>
                  <a:cubicBezTo>
                    <a:pt x="222" y="2077"/>
                    <a:pt x="237" y="2093"/>
                    <a:pt x="258" y="2093"/>
                  </a:cubicBezTo>
                  <a:cubicBezTo>
                    <a:pt x="305" y="2093"/>
                    <a:pt x="380" y="2013"/>
                    <a:pt x="388" y="1972"/>
                  </a:cubicBezTo>
                  <a:cubicBezTo>
                    <a:pt x="430" y="1836"/>
                    <a:pt x="471" y="1700"/>
                    <a:pt x="510" y="1562"/>
                  </a:cubicBezTo>
                  <a:lnTo>
                    <a:pt x="510" y="1562"/>
                  </a:lnTo>
                  <a:cubicBezTo>
                    <a:pt x="523" y="1551"/>
                    <a:pt x="537" y="1544"/>
                    <a:pt x="555" y="1544"/>
                  </a:cubicBezTo>
                  <a:cubicBezTo>
                    <a:pt x="615" y="1544"/>
                    <a:pt x="734" y="1699"/>
                    <a:pt x="781" y="1746"/>
                  </a:cubicBezTo>
                  <a:cubicBezTo>
                    <a:pt x="842" y="1807"/>
                    <a:pt x="920" y="1885"/>
                    <a:pt x="1008" y="1885"/>
                  </a:cubicBezTo>
                  <a:cubicBezTo>
                    <a:pt x="1023" y="1885"/>
                    <a:pt x="1039" y="1882"/>
                    <a:pt x="1055" y="1877"/>
                  </a:cubicBezTo>
                  <a:cubicBezTo>
                    <a:pt x="1174" y="1853"/>
                    <a:pt x="1258" y="1722"/>
                    <a:pt x="1317" y="1627"/>
                  </a:cubicBezTo>
                  <a:cubicBezTo>
                    <a:pt x="1349" y="1564"/>
                    <a:pt x="1322" y="1511"/>
                    <a:pt x="1280" y="1511"/>
                  </a:cubicBezTo>
                  <a:cubicBezTo>
                    <a:pt x="1259" y="1511"/>
                    <a:pt x="1234" y="1524"/>
                    <a:pt x="1210" y="1556"/>
                  </a:cubicBezTo>
                  <a:cubicBezTo>
                    <a:pt x="1163" y="1623"/>
                    <a:pt x="1117" y="1650"/>
                    <a:pt x="1072" y="1650"/>
                  </a:cubicBezTo>
                  <a:cubicBezTo>
                    <a:pt x="918" y="1650"/>
                    <a:pt x="772" y="1345"/>
                    <a:pt x="592" y="1345"/>
                  </a:cubicBezTo>
                  <a:cubicBezTo>
                    <a:pt x="584" y="1345"/>
                    <a:pt x="576" y="1345"/>
                    <a:pt x="568" y="1347"/>
                  </a:cubicBezTo>
                  <a:lnTo>
                    <a:pt x="568" y="1347"/>
                  </a:lnTo>
                  <a:cubicBezTo>
                    <a:pt x="657" y="1000"/>
                    <a:pt x="722" y="649"/>
                    <a:pt x="722" y="294"/>
                  </a:cubicBezTo>
                  <a:cubicBezTo>
                    <a:pt x="722" y="156"/>
                    <a:pt x="703" y="0"/>
                    <a:pt x="56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6" name="Google Shape;2026;p53"/>
            <p:cNvSpPr/>
            <p:nvPr/>
          </p:nvSpPr>
          <p:spPr>
            <a:xfrm>
              <a:off x="6599575" y="2964050"/>
              <a:ext cx="25275" cy="22075"/>
            </a:xfrm>
            <a:custGeom>
              <a:avLst/>
              <a:gdLst/>
              <a:ahLst/>
              <a:cxnLst/>
              <a:rect l="l" t="t" r="r" b="b"/>
              <a:pathLst>
                <a:path w="1011" h="883" extrusionOk="0">
                  <a:moveTo>
                    <a:pt x="261" y="1"/>
                  </a:moveTo>
                  <a:cubicBezTo>
                    <a:pt x="130" y="1"/>
                    <a:pt x="46" y="168"/>
                    <a:pt x="11" y="287"/>
                  </a:cubicBezTo>
                  <a:cubicBezTo>
                    <a:pt x="1" y="327"/>
                    <a:pt x="16" y="342"/>
                    <a:pt x="39" y="342"/>
                  </a:cubicBezTo>
                  <a:cubicBezTo>
                    <a:pt x="70" y="342"/>
                    <a:pt x="116" y="314"/>
                    <a:pt x="130" y="287"/>
                  </a:cubicBezTo>
                  <a:cubicBezTo>
                    <a:pt x="149" y="235"/>
                    <a:pt x="176" y="213"/>
                    <a:pt x="207" y="213"/>
                  </a:cubicBezTo>
                  <a:cubicBezTo>
                    <a:pt x="346" y="213"/>
                    <a:pt x="571" y="649"/>
                    <a:pt x="630" y="727"/>
                  </a:cubicBezTo>
                  <a:cubicBezTo>
                    <a:pt x="675" y="794"/>
                    <a:pt x="741" y="883"/>
                    <a:pt x="828" y="883"/>
                  </a:cubicBezTo>
                  <a:cubicBezTo>
                    <a:pt x="833" y="883"/>
                    <a:pt x="839" y="883"/>
                    <a:pt x="844" y="882"/>
                  </a:cubicBezTo>
                  <a:cubicBezTo>
                    <a:pt x="927" y="870"/>
                    <a:pt x="999" y="739"/>
                    <a:pt x="1011" y="644"/>
                  </a:cubicBezTo>
                  <a:cubicBezTo>
                    <a:pt x="1011" y="608"/>
                    <a:pt x="996" y="595"/>
                    <a:pt x="976" y="595"/>
                  </a:cubicBezTo>
                  <a:cubicBezTo>
                    <a:pt x="944" y="595"/>
                    <a:pt x="899" y="627"/>
                    <a:pt x="873" y="656"/>
                  </a:cubicBezTo>
                  <a:lnTo>
                    <a:pt x="873" y="656"/>
                  </a:lnTo>
                  <a:cubicBezTo>
                    <a:pt x="860" y="640"/>
                    <a:pt x="842" y="630"/>
                    <a:pt x="832" y="620"/>
                  </a:cubicBezTo>
                  <a:cubicBezTo>
                    <a:pt x="785" y="572"/>
                    <a:pt x="749" y="525"/>
                    <a:pt x="725" y="477"/>
                  </a:cubicBezTo>
                  <a:cubicBezTo>
                    <a:pt x="677" y="406"/>
                    <a:pt x="642" y="322"/>
                    <a:pt x="594" y="239"/>
                  </a:cubicBezTo>
                  <a:cubicBezTo>
                    <a:pt x="523" y="144"/>
                    <a:pt x="404" y="1"/>
                    <a:pt x="2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7" name="Google Shape;2027;p53"/>
            <p:cNvSpPr/>
            <p:nvPr/>
          </p:nvSpPr>
          <p:spPr>
            <a:xfrm>
              <a:off x="6603925" y="2961450"/>
              <a:ext cx="15875" cy="27475"/>
            </a:xfrm>
            <a:custGeom>
              <a:avLst/>
              <a:gdLst/>
              <a:ahLst/>
              <a:cxnLst/>
              <a:rect l="l" t="t" r="r" b="b"/>
              <a:pathLst>
                <a:path w="635" h="1099" extrusionOk="0">
                  <a:moveTo>
                    <a:pt x="615" y="1"/>
                  </a:moveTo>
                  <a:cubicBezTo>
                    <a:pt x="605" y="1"/>
                    <a:pt x="593" y="10"/>
                    <a:pt x="587" y="22"/>
                  </a:cubicBezTo>
                  <a:cubicBezTo>
                    <a:pt x="491" y="164"/>
                    <a:pt x="396" y="331"/>
                    <a:pt x="325" y="486"/>
                  </a:cubicBezTo>
                  <a:cubicBezTo>
                    <a:pt x="230" y="653"/>
                    <a:pt x="134" y="819"/>
                    <a:pt x="39" y="986"/>
                  </a:cubicBezTo>
                  <a:cubicBezTo>
                    <a:pt x="1" y="1047"/>
                    <a:pt x="27" y="1099"/>
                    <a:pt x="69" y="1099"/>
                  </a:cubicBezTo>
                  <a:cubicBezTo>
                    <a:pt x="93" y="1099"/>
                    <a:pt x="121" y="1083"/>
                    <a:pt x="146" y="1045"/>
                  </a:cubicBezTo>
                  <a:cubicBezTo>
                    <a:pt x="241" y="867"/>
                    <a:pt x="360" y="688"/>
                    <a:pt x="468" y="510"/>
                  </a:cubicBezTo>
                  <a:cubicBezTo>
                    <a:pt x="563" y="367"/>
                    <a:pt x="622" y="200"/>
                    <a:pt x="634" y="33"/>
                  </a:cubicBezTo>
                  <a:cubicBezTo>
                    <a:pt x="634" y="10"/>
                    <a:pt x="625" y="1"/>
                    <a:pt x="6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8" name="Google Shape;2028;p53"/>
            <p:cNvSpPr/>
            <p:nvPr/>
          </p:nvSpPr>
          <p:spPr>
            <a:xfrm>
              <a:off x="6633675" y="2951475"/>
              <a:ext cx="22425" cy="10225"/>
            </a:xfrm>
            <a:custGeom>
              <a:avLst/>
              <a:gdLst/>
              <a:ahLst/>
              <a:cxnLst/>
              <a:rect l="l" t="t" r="r" b="b"/>
              <a:pathLst>
                <a:path w="897" h="409" extrusionOk="0">
                  <a:moveTo>
                    <a:pt x="784" y="1"/>
                  </a:moveTo>
                  <a:cubicBezTo>
                    <a:pt x="695" y="1"/>
                    <a:pt x="609" y="26"/>
                    <a:pt x="540" y="75"/>
                  </a:cubicBezTo>
                  <a:cubicBezTo>
                    <a:pt x="397" y="123"/>
                    <a:pt x="266" y="182"/>
                    <a:pt x="123" y="218"/>
                  </a:cubicBezTo>
                  <a:cubicBezTo>
                    <a:pt x="67" y="240"/>
                    <a:pt x="1" y="399"/>
                    <a:pt x="71" y="399"/>
                  </a:cubicBezTo>
                  <a:cubicBezTo>
                    <a:pt x="76" y="399"/>
                    <a:pt x="81" y="398"/>
                    <a:pt x="87" y="397"/>
                  </a:cubicBezTo>
                  <a:lnTo>
                    <a:pt x="87" y="409"/>
                  </a:lnTo>
                  <a:cubicBezTo>
                    <a:pt x="218" y="373"/>
                    <a:pt x="349" y="325"/>
                    <a:pt x="480" y="290"/>
                  </a:cubicBezTo>
                  <a:cubicBezTo>
                    <a:pt x="599" y="266"/>
                    <a:pt x="718" y="218"/>
                    <a:pt x="814" y="147"/>
                  </a:cubicBezTo>
                  <a:cubicBezTo>
                    <a:pt x="849" y="123"/>
                    <a:pt x="897" y="28"/>
                    <a:pt x="837" y="4"/>
                  </a:cubicBezTo>
                  <a:cubicBezTo>
                    <a:pt x="819" y="2"/>
                    <a:pt x="802" y="1"/>
                    <a:pt x="7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29" name="Google Shape;2029;p53"/>
            <p:cNvSpPr/>
            <p:nvPr/>
          </p:nvSpPr>
          <p:spPr>
            <a:xfrm>
              <a:off x="6637050" y="2955425"/>
              <a:ext cx="21450" cy="9075"/>
            </a:xfrm>
            <a:custGeom>
              <a:avLst/>
              <a:gdLst/>
              <a:ahLst/>
              <a:cxnLst/>
              <a:rect l="l" t="t" r="r" b="b"/>
              <a:pathLst>
                <a:path w="858" h="363" extrusionOk="0">
                  <a:moveTo>
                    <a:pt x="798" y="1"/>
                  </a:moveTo>
                  <a:cubicBezTo>
                    <a:pt x="690" y="1"/>
                    <a:pt x="583" y="24"/>
                    <a:pt x="488" y="72"/>
                  </a:cubicBezTo>
                  <a:cubicBezTo>
                    <a:pt x="369" y="108"/>
                    <a:pt x="250" y="143"/>
                    <a:pt x="131" y="179"/>
                  </a:cubicBezTo>
                  <a:cubicBezTo>
                    <a:pt x="66" y="201"/>
                    <a:pt x="0" y="362"/>
                    <a:pt x="62" y="362"/>
                  </a:cubicBezTo>
                  <a:cubicBezTo>
                    <a:pt x="68" y="362"/>
                    <a:pt x="75" y="361"/>
                    <a:pt x="83" y="358"/>
                  </a:cubicBezTo>
                  <a:cubicBezTo>
                    <a:pt x="214" y="322"/>
                    <a:pt x="345" y="286"/>
                    <a:pt x="476" y="251"/>
                  </a:cubicBezTo>
                  <a:cubicBezTo>
                    <a:pt x="583" y="227"/>
                    <a:pt x="690" y="179"/>
                    <a:pt x="786" y="132"/>
                  </a:cubicBezTo>
                  <a:cubicBezTo>
                    <a:pt x="821" y="108"/>
                    <a:pt x="857" y="13"/>
                    <a:pt x="79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0" name="Google Shape;2030;p53"/>
            <p:cNvSpPr/>
            <p:nvPr/>
          </p:nvSpPr>
          <p:spPr>
            <a:xfrm>
              <a:off x="6667425" y="2926900"/>
              <a:ext cx="21125" cy="46300"/>
            </a:xfrm>
            <a:custGeom>
              <a:avLst/>
              <a:gdLst/>
              <a:ahLst/>
              <a:cxnLst/>
              <a:rect l="l" t="t" r="r" b="b"/>
              <a:pathLst>
                <a:path w="845" h="1852" extrusionOk="0">
                  <a:moveTo>
                    <a:pt x="438" y="1"/>
                  </a:moveTo>
                  <a:cubicBezTo>
                    <a:pt x="408" y="1"/>
                    <a:pt x="372" y="35"/>
                    <a:pt x="357" y="58"/>
                  </a:cubicBezTo>
                  <a:cubicBezTo>
                    <a:pt x="237" y="308"/>
                    <a:pt x="118" y="570"/>
                    <a:pt x="23" y="832"/>
                  </a:cubicBezTo>
                  <a:cubicBezTo>
                    <a:pt x="0" y="884"/>
                    <a:pt x="16" y="905"/>
                    <a:pt x="43" y="905"/>
                  </a:cubicBezTo>
                  <a:cubicBezTo>
                    <a:pt x="71" y="905"/>
                    <a:pt x="112" y="881"/>
                    <a:pt x="130" y="844"/>
                  </a:cubicBezTo>
                  <a:cubicBezTo>
                    <a:pt x="194" y="653"/>
                    <a:pt x="279" y="468"/>
                    <a:pt x="368" y="285"/>
                  </a:cubicBezTo>
                  <a:lnTo>
                    <a:pt x="368" y="285"/>
                  </a:lnTo>
                  <a:cubicBezTo>
                    <a:pt x="427" y="523"/>
                    <a:pt x="482" y="763"/>
                    <a:pt x="511" y="1011"/>
                  </a:cubicBezTo>
                  <a:cubicBezTo>
                    <a:pt x="571" y="1273"/>
                    <a:pt x="630" y="1546"/>
                    <a:pt x="702" y="1820"/>
                  </a:cubicBezTo>
                  <a:cubicBezTo>
                    <a:pt x="707" y="1843"/>
                    <a:pt x="718" y="1852"/>
                    <a:pt x="732" y="1852"/>
                  </a:cubicBezTo>
                  <a:cubicBezTo>
                    <a:pt x="775" y="1852"/>
                    <a:pt x="845" y="1756"/>
                    <a:pt x="845" y="1701"/>
                  </a:cubicBezTo>
                  <a:cubicBezTo>
                    <a:pt x="797" y="1427"/>
                    <a:pt x="738" y="1154"/>
                    <a:pt x="678" y="880"/>
                  </a:cubicBezTo>
                  <a:cubicBezTo>
                    <a:pt x="630" y="594"/>
                    <a:pt x="559" y="308"/>
                    <a:pt x="476" y="34"/>
                  </a:cubicBezTo>
                  <a:cubicBezTo>
                    <a:pt x="467" y="10"/>
                    <a:pt x="454" y="1"/>
                    <a:pt x="43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1" name="Google Shape;2031;p53"/>
            <p:cNvSpPr/>
            <p:nvPr/>
          </p:nvSpPr>
          <p:spPr>
            <a:xfrm>
              <a:off x="6617400" y="3025075"/>
              <a:ext cx="23525" cy="20950"/>
            </a:xfrm>
            <a:custGeom>
              <a:avLst/>
              <a:gdLst/>
              <a:ahLst/>
              <a:cxnLst/>
              <a:rect l="l" t="t" r="r" b="b"/>
              <a:pathLst>
                <a:path w="941" h="838" extrusionOk="0">
                  <a:moveTo>
                    <a:pt x="286" y="1"/>
                  </a:moveTo>
                  <a:cubicBezTo>
                    <a:pt x="131" y="1"/>
                    <a:pt x="72" y="167"/>
                    <a:pt x="24" y="275"/>
                  </a:cubicBezTo>
                  <a:cubicBezTo>
                    <a:pt x="1" y="326"/>
                    <a:pt x="17" y="348"/>
                    <a:pt x="43" y="348"/>
                  </a:cubicBezTo>
                  <a:cubicBezTo>
                    <a:pt x="72" y="348"/>
                    <a:pt x="113" y="323"/>
                    <a:pt x="131" y="286"/>
                  </a:cubicBezTo>
                  <a:lnTo>
                    <a:pt x="119" y="275"/>
                  </a:lnTo>
                  <a:cubicBezTo>
                    <a:pt x="151" y="210"/>
                    <a:pt x="188" y="185"/>
                    <a:pt x="224" y="185"/>
                  </a:cubicBezTo>
                  <a:cubicBezTo>
                    <a:pt x="294" y="185"/>
                    <a:pt x="362" y="279"/>
                    <a:pt x="393" y="358"/>
                  </a:cubicBezTo>
                  <a:cubicBezTo>
                    <a:pt x="417" y="429"/>
                    <a:pt x="429" y="513"/>
                    <a:pt x="453" y="596"/>
                  </a:cubicBezTo>
                  <a:cubicBezTo>
                    <a:pt x="488" y="667"/>
                    <a:pt x="536" y="822"/>
                    <a:pt x="643" y="834"/>
                  </a:cubicBezTo>
                  <a:cubicBezTo>
                    <a:pt x="651" y="836"/>
                    <a:pt x="660" y="837"/>
                    <a:pt x="668" y="837"/>
                  </a:cubicBezTo>
                  <a:cubicBezTo>
                    <a:pt x="751" y="837"/>
                    <a:pt x="813" y="731"/>
                    <a:pt x="845" y="656"/>
                  </a:cubicBezTo>
                  <a:cubicBezTo>
                    <a:pt x="869" y="572"/>
                    <a:pt x="941" y="370"/>
                    <a:pt x="893" y="310"/>
                  </a:cubicBezTo>
                  <a:cubicBezTo>
                    <a:pt x="886" y="303"/>
                    <a:pt x="878" y="300"/>
                    <a:pt x="870" y="300"/>
                  </a:cubicBezTo>
                  <a:cubicBezTo>
                    <a:pt x="850" y="300"/>
                    <a:pt x="830" y="317"/>
                    <a:pt x="822" y="334"/>
                  </a:cubicBezTo>
                  <a:cubicBezTo>
                    <a:pt x="786" y="370"/>
                    <a:pt x="762" y="429"/>
                    <a:pt x="762" y="477"/>
                  </a:cubicBezTo>
                  <a:cubicBezTo>
                    <a:pt x="750" y="525"/>
                    <a:pt x="750" y="560"/>
                    <a:pt x="738" y="608"/>
                  </a:cubicBezTo>
                  <a:lnTo>
                    <a:pt x="726" y="644"/>
                  </a:lnTo>
                  <a:cubicBezTo>
                    <a:pt x="721" y="652"/>
                    <a:pt x="717" y="658"/>
                    <a:pt x="714" y="664"/>
                  </a:cubicBezTo>
                  <a:lnTo>
                    <a:pt x="714" y="664"/>
                  </a:lnTo>
                  <a:cubicBezTo>
                    <a:pt x="605" y="624"/>
                    <a:pt x="571" y="367"/>
                    <a:pt x="548" y="286"/>
                  </a:cubicBezTo>
                  <a:cubicBezTo>
                    <a:pt x="512" y="155"/>
                    <a:pt x="429" y="1"/>
                    <a:pt x="2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2" name="Google Shape;2032;p53"/>
            <p:cNvSpPr/>
            <p:nvPr/>
          </p:nvSpPr>
          <p:spPr>
            <a:xfrm>
              <a:off x="6620425" y="3023350"/>
              <a:ext cx="17150" cy="24875"/>
            </a:xfrm>
            <a:custGeom>
              <a:avLst/>
              <a:gdLst/>
              <a:ahLst/>
              <a:cxnLst/>
              <a:rect l="l" t="t" r="r" b="b"/>
              <a:pathLst>
                <a:path w="686" h="995" extrusionOk="0">
                  <a:moveTo>
                    <a:pt x="645" y="1"/>
                  </a:moveTo>
                  <a:cubicBezTo>
                    <a:pt x="636" y="1"/>
                    <a:pt x="627" y="4"/>
                    <a:pt x="617" y="10"/>
                  </a:cubicBezTo>
                  <a:cubicBezTo>
                    <a:pt x="510" y="129"/>
                    <a:pt x="415" y="260"/>
                    <a:pt x="343" y="403"/>
                  </a:cubicBezTo>
                  <a:cubicBezTo>
                    <a:pt x="248" y="558"/>
                    <a:pt x="141" y="713"/>
                    <a:pt x="46" y="867"/>
                  </a:cubicBezTo>
                  <a:cubicBezTo>
                    <a:pt x="0" y="943"/>
                    <a:pt x="27" y="995"/>
                    <a:pt x="71" y="995"/>
                  </a:cubicBezTo>
                  <a:cubicBezTo>
                    <a:pt x="96" y="995"/>
                    <a:pt x="127" y="978"/>
                    <a:pt x="153" y="939"/>
                  </a:cubicBezTo>
                  <a:cubicBezTo>
                    <a:pt x="248" y="784"/>
                    <a:pt x="343" y="629"/>
                    <a:pt x="451" y="474"/>
                  </a:cubicBezTo>
                  <a:cubicBezTo>
                    <a:pt x="546" y="344"/>
                    <a:pt x="617" y="201"/>
                    <a:pt x="677" y="58"/>
                  </a:cubicBezTo>
                  <a:cubicBezTo>
                    <a:pt x="686" y="23"/>
                    <a:pt x="669" y="1"/>
                    <a:pt x="64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3" name="Google Shape;2033;p53"/>
            <p:cNvSpPr/>
            <p:nvPr/>
          </p:nvSpPr>
          <p:spPr>
            <a:xfrm>
              <a:off x="6646025" y="3012625"/>
              <a:ext cx="20800" cy="9325"/>
            </a:xfrm>
            <a:custGeom>
              <a:avLst/>
              <a:gdLst/>
              <a:ahLst/>
              <a:cxnLst/>
              <a:rect l="l" t="t" r="r" b="b"/>
              <a:pathLst>
                <a:path w="832" h="373" extrusionOk="0">
                  <a:moveTo>
                    <a:pt x="721" y="1"/>
                  </a:moveTo>
                  <a:cubicBezTo>
                    <a:pt x="659" y="1"/>
                    <a:pt x="589" y="35"/>
                    <a:pt x="534" y="58"/>
                  </a:cubicBezTo>
                  <a:cubicBezTo>
                    <a:pt x="403" y="94"/>
                    <a:pt x="272" y="141"/>
                    <a:pt x="141" y="189"/>
                  </a:cubicBezTo>
                  <a:cubicBezTo>
                    <a:pt x="76" y="211"/>
                    <a:pt x="0" y="372"/>
                    <a:pt x="70" y="372"/>
                  </a:cubicBezTo>
                  <a:cubicBezTo>
                    <a:pt x="76" y="372"/>
                    <a:pt x="84" y="371"/>
                    <a:pt x="93" y="368"/>
                  </a:cubicBezTo>
                  <a:cubicBezTo>
                    <a:pt x="224" y="332"/>
                    <a:pt x="355" y="296"/>
                    <a:pt x="498" y="261"/>
                  </a:cubicBezTo>
                  <a:cubicBezTo>
                    <a:pt x="605" y="237"/>
                    <a:pt x="701" y="189"/>
                    <a:pt x="796" y="118"/>
                  </a:cubicBezTo>
                  <a:cubicBezTo>
                    <a:pt x="808" y="94"/>
                    <a:pt x="832" y="58"/>
                    <a:pt x="808" y="34"/>
                  </a:cubicBezTo>
                  <a:cubicBezTo>
                    <a:pt x="783" y="10"/>
                    <a:pt x="753" y="1"/>
                    <a:pt x="7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4" name="Google Shape;2034;p53"/>
            <p:cNvSpPr/>
            <p:nvPr/>
          </p:nvSpPr>
          <p:spPr>
            <a:xfrm>
              <a:off x="6650175" y="3017300"/>
              <a:ext cx="19925" cy="8500"/>
            </a:xfrm>
            <a:custGeom>
              <a:avLst/>
              <a:gdLst/>
              <a:ahLst/>
              <a:cxnLst/>
              <a:rect l="l" t="t" r="r" b="b"/>
              <a:pathLst>
                <a:path w="797" h="340" extrusionOk="0">
                  <a:moveTo>
                    <a:pt x="682" y="0"/>
                  </a:moveTo>
                  <a:cubicBezTo>
                    <a:pt x="619" y="0"/>
                    <a:pt x="548" y="33"/>
                    <a:pt x="499" y="50"/>
                  </a:cubicBezTo>
                  <a:cubicBezTo>
                    <a:pt x="380" y="74"/>
                    <a:pt x="261" y="109"/>
                    <a:pt x="142" y="145"/>
                  </a:cubicBezTo>
                  <a:cubicBezTo>
                    <a:pt x="76" y="167"/>
                    <a:pt x="0" y="340"/>
                    <a:pt x="81" y="340"/>
                  </a:cubicBezTo>
                  <a:cubicBezTo>
                    <a:pt x="88" y="340"/>
                    <a:pt x="96" y="338"/>
                    <a:pt x="106" y="335"/>
                  </a:cubicBezTo>
                  <a:lnTo>
                    <a:pt x="94" y="335"/>
                  </a:lnTo>
                  <a:cubicBezTo>
                    <a:pt x="213" y="300"/>
                    <a:pt x="332" y="276"/>
                    <a:pt x="439" y="240"/>
                  </a:cubicBezTo>
                  <a:cubicBezTo>
                    <a:pt x="558" y="228"/>
                    <a:pt x="654" y="193"/>
                    <a:pt x="737" y="133"/>
                  </a:cubicBezTo>
                  <a:cubicBezTo>
                    <a:pt x="761" y="109"/>
                    <a:pt x="796" y="50"/>
                    <a:pt x="761" y="26"/>
                  </a:cubicBezTo>
                  <a:cubicBezTo>
                    <a:pt x="738" y="7"/>
                    <a:pt x="711" y="0"/>
                    <a:pt x="6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5" name="Google Shape;2035;p53"/>
            <p:cNvSpPr/>
            <p:nvPr/>
          </p:nvSpPr>
          <p:spPr>
            <a:xfrm>
              <a:off x="6685625" y="2980125"/>
              <a:ext cx="10075" cy="23125"/>
            </a:xfrm>
            <a:custGeom>
              <a:avLst/>
              <a:gdLst/>
              <a:ahLst/>
              <a:cxnLst/>
              <a:rect l="l" t="t" r="r" b="b"/>
              <a:pathLst>
                <a:path w="403" h="925" extrusionOk="0">
                  <a:moveTo>
                    <a:pt x="227" y="0"/>
                  </a:moveTo>
                  <a:cubicBezTo>
                    <a:pt x="190" y="0"/>
                    <a:pt x="137" y="70"/>
                    <a:pt x="129" y="96"/>
                  </a:cubicBezTo>
                  <a:cubicBezTo>
                    <a:pt x="81" y="298"/>
                    <a:pt x="57" y="501"/>
                    <a:pt x="10" y="703"/>
                  </a:cubicBezTo>
                  <a:cubicBezTo>
                    <a:pt x="0" y="739"/>
                    <a:pt x="12" y="753"/>
                    <a:pt x="31" y="753"/>
                  </a:cubicBezTo>
                  <a:cubicBezTo>
                    <a:pt x="61" y="753"/>
                    <a:pt x="109" y="716"/>
                    <a:pt x="117" y="679"/>
                  </a:cubicBezTo>
                  <a:cubicBezTo>
                    <a:pt x="139" y="584"/>
                    <a:pt x="159" y="489"/>
                    <a:pt x="180" y="394"/>
                  </a:cubicBezTo>
                  <a:lnTo>
                    <a:pt x="180" y="394"/>
                  </a:lnTo>
                  <a:cubicBezTo>
                    <a:pt x="188" y="456"/>
                    <a:pt x="197" y="519"/>
                    <a:pt x="212" y="584"/>
                  </a:cubicBezTo>
                  <a:cubicBezTo>
                    <a:pt x="224" y="679"/>
                    <a:pt x="224" y="870"/>
                    <a:pt x="319" y="918"/>
                  </a:cubicBezTo>
                  <a:cubicBezTo>
                    <a:pt x="326" y="922"/>
                    <a:pt x="332" y="924"/>
                    <a:pt x="338" y="924"/>
                  </a:cubicBezTo>
                  <a:cubicBezTo>
                    <a:pt x="363" y="924"/>
                    <a:pt x="381" y="889"/>
                    <a:pt x="391" y="870"/>
                  </a:cubicBezTo>
                  <a:cubicBezTo>
                    <a:pt x="402" y="739"/>
                    <a:pt x="391" y="596"/>
                    <a:pt x="343" y="465"/>
                  </a:cubicBezTo>
                  <a:cubicBezTo>
                    <a:pt x="331" y="322"/>
                    <a:pt x="295" y="179"/>
                    <a:pt x="260" y="37"/>
                  </a:cubicBezTo>
                  <a:cubicBezTo>
                    <a:pt x="253" y="10"/>
                    <a:pt x="241" y="0"/>
                    <a:pt x="2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6" name="Google Shape;2036;p53"/>
            <p:cNvSpPr/>
            <p:nvPr/>
          </p:nvSpPr>
          <p:spPr>
            <a:xfrm>
              <a:off x="6682275" y="3000675"/>
              <a:ext cx="27400" cy="11325"/>
            </a:xfrm>
            <a:custGeom>
              <a:avLst/>
              <a:gdLst/>
              <a:ahLst/>
              <a:cxnLst/>
              <a:rect l="l" t="t" r="r" b="b"/>
              <a:pathLst>
                <a:path w="1096" h="453" extrusionOk="0">
                  <a:moveTo>
                    <a:pt x="1048" y="0"/>
                  </a:moveTo>
                  <a:cubicBezTo>
                    <a:pt x="906" y="12"/>
                    <a:pt x="775" y="60"/>
                    <a:pt x="655" y="131"/>
                  </a:cubicBezTo>
                  <a:cubicBezTo>
                    <a:pt x="489" y="215"/>
                    <a:pt x="298" y="274"/>
                    <a:pt x="108" y="298"/>
                  </a:cubicBezTo>
                  <a:cubicBezTo>
                    <a:pt x="60" y="298"/>
                    <a:pt x="1" y="453"/>
                    <a:pt x="60" y="453"/>
                  </a:cubicBezTo>
                  <a:lnTo>
                    <a:pt x="60" y="441"/>
                  </a:lnTo>
                  <a:cubicBezTo>
                    <a:pt x="417" y="429"/>
                    <a:pt x="751" y="310"/>
                    <a:pt x="1036" y="108"/>
                  </a:cubicBezTo>
                  <a:cubicBezTo>
                    <a:pt x="1048" y="84"/>
                    <a:pt x="1096" y="0"/>
                    <a:pt x="10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7" name="Google Shape;2037;p53"/>
            <p:cNvSpPr/>
            <p:nvPr/>
          </p:nvSpPr>
          <p:spPr>
            <a:xfrm>
              <a:off x="6692450" y="3011850"/>
              <a:ext cx="22000" cy="22825"/>
            </a:xfrm>
            <a:custGeom>
              <a:avLst/>
              <a:gdLst/>
              <a:ahLst/>
              <a:cxnLst/>
              <a:rect l="l" t="t" r="r" b="b"/>
              <a:pathLst>
                <a:path w="880" h="913" extrusionOk="0">
                  <a:moveTo>
                    <a:pt x="368" y="1"/>
                  </a:moveTo>
                  <a:cubicBezTo>
                    <a:pt x="264" y="1"/>
                    <a:pt x="118" y="118"/>
                    <a:pt x="58" y="161"/>
                  </a:cubicBezTo>
                  <a:cubicBezTo>
                    <a:pt x="9" y="200"/>
                    <a:pt x="0" y="295"/>
                    <a:pt x="45" y="295"/>
                  </a:cubicBezTo>
                  <a:cubicBezTo>
                    <a:pt x="55" y="295"/>
                    <a:pt x="67" y="290"/>
                    <a:pt x="82" y="280"/>
                  </a:cubicBezTo>
                  <a:cubicBezTo>
                    <a:pt x="129" y="244"/>
                    <a:pt x="177" y="220"/>
                    <a:pt x="225" y="196"/>
                  </a:cubicBezTo>
                  <a:cubicBezTo>
                    <a:pt x="234" y="187"/>
                    <a:pt x="275" y="169"/>
                    <a:pt x="297" y="169"/>
                  </a:cubicBezTo>
                  <a:cubicBezTo>
                    <a:pt x="302" y="169"/>
                    <a:pt x="306" y="170"/>
                    <a:pt x="308" y="172"/>
                  </a:cubicBezTo>
                  <a:cubicBezTo>
                    <a:pt x="368" y="208"/>
                    <a:pt x="308" y="292"/>
                    <a:pt x="296" y="327"/>
                  </a:cubicBezTo>
                  <a:cubicBezTo>
                    <a:pt x="213" y="494"/>
                    <a:pt x="141" y="661"/>
                    <a:pt x="82" y="839"/>
                  </a:cubicBezTo>
                  <a:cubicBezTo>
                    <a:pt x="71" y="881"/>
                    <a:pt x="79" y="913"/>
                    <a:pt x="120" y="913"/>
                  </a:cubicBezTo>
                  <a:cubicBezTo>
                    <a:pt x="126" y="913"/>
                    <a:pt x="133" y="912"/>
                    <a:pt x="141" y="911"/>
                  </a:cubicBezTo>
                  <a:cubicBezTo>
                    <a:pt x="260" y="899"/>
                    <a:pt x="391" y="863"/>
                    <a:pt x="510" y="815"/>
                  </a:cubicBezTo>
                  <a:cubicBezTo>
                    <a:pt x="629" y="804"/>
                    <a:pt x="737" y="756"/>
                    <a:pt x="820" y="673"/>
                  </a:cubicBezTo>
                  <a:cubicBezTo>
                    <a:pt x="856" y="649"/>
                    <a:pt x="880" y="577"/>
                    <a:pt x="820" y="565"/>
                  </a:cubicBezTo>
                  <a:cubicBezTo>
                    <a:pt x="806" y="558"/>
                    <a:pt x="790" y="556"/>
                    <a:pt x="771" y="556"/>
                  </a:cubicBezTo>
                  <a:cubicBezTo>
                    <a:pt x="695" y="556"/>
                    <a:pt x="590" y="606"/>
                    <a:pt x="522" y="625"/>
                  </a:cubicBezTo>
                  <a:cubicBezTo>
                    <a:pt x="436" y="663"/>
                    <a:pt x="349" y="694"/>
                    <a:pt x="256" y="717"/>
                  </a:cubicBezTo>
                  <a:lnTo>
                    <a:pt x="256" y="717"/>
                  </a:lnTo>
                  <a:cubicBezTo>
                    <a:pt x="301" y="591"/>
                    <a:pt x="358" y="475"/>
                    <a:pt x="415" y="351"/>
                  </a:cubicBezTo>
                  <a:cubicBezTo>
                    <a:pt x="475" y="268"/>
                    <a:pt x="487" y="172"/>
                    <a:pt x="463" y="65"/>
                  </a:cubicBezTo>
                  <a:cubicBezTo>
                    <a:pt x="443" y="19"/>
                    <a:pt x="409" y="1"/>
                    <a:pt x="3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8" name="Google Shape;2038;p53"/>
            <p:cNvSpPr/>
            <p:nvPr/>
          </p:nvSpPr>
          <p:spPr>
            <a:xfrm>
              <a:off x="6622675" y="3076700"/>
              <a:ext cx="13800" cy="43775"/>
            </a:xfrm>
            <a:custGeom>
              <a:avLst/>
              <a:gdLst/>
              <a:ahLst/>
              <a:cxnLst/>
              <a:rect l="l" t="t" r="r" b="b"/>
              <a:pathLst>
                <a:path w="552" h="1751" extrusionOk="0">
                  <a:moveTo>
                    <a:pt x="129" y="1"/>
                  </a:moveTo>
                  <a:cubicBezTo>
                    <a:pt x="65" y="1"/>
                    <a:pt x="0" y="113"/>
                    <a:pt x="39" y="162"/>
                  </a:cubicBezTo>
                  <a:cubicBezTo>
                    <a:pt x="99" y="293"/>
                    <a:pt x="146" y="436"/>
                    <a:pt x="158" y="591"/>
                  </a:cubicBezTo>
                  <a:cubicBezTo>
                    <a:pt x="170" y="734"/>
                    <a:pt x="206" y="888"/>
                    <a:pt x="242" y="1019"/>
                  </a:cubicBezTo>
                  <a:cubicBezTo>
                    <a:pt x="277" y="1162"/>
                    <a:pt x="313" y="1269"/>
                    <a:pt x="349" y="1388"/>
                  </a:cubicBezTo>
                  <a:cubicBezTo>
                    <a:pt x="361" y="1448"/>
                    <a:pt x="396" y="1519"/>
                    <a:pt x="301" y="1543"/>
                  </a:cubicBezTo>
                  <a:cubicBezTo>
                    <a:pt x="298" y="1544"/>
                    <a:pt x="294" y="1544"/>
                    <a:pt x="291" y="1544"/>
                  </a:cubicBezTo>
                  <a:cubicBezTo>
                    <a:pt x="235" y="1544"/>
                    <a:pt x="179" y="1458"/>
                    <a:pt x="134" y="1424"/>
                  </a:cubicBezTo>
                  <a:cubicBezTo>
                    <a:pt x="128" y="1420"/>
                    <a:pt x="122" y="1418"/>
                    <a:pt x="115" y="1418"/>
                  </a:cubicBezTo>
                  <a:cubicBezTo>
                    <a:pt x="70" y="1418"/>
                    <a:pt x="17" y="1514"/>
                    <a:pt x="27" y="1555"/>
                  </a:cubicBezTo>
                  <a:cubicBezTo>
                    <a:pt x="44" y="1674"/>
                    <a:pt x="145" y="1750"/>
                    <a:pt x="254" y="1750"/>
                  </a:cubicBezTo>
                  <a:cubicBezTo>
                    <a:pt x="298" y="1750"/>
                    <a:pt x="343" y="1737"/>
                    <a:pt x="384" y="1710"/>
                  </a:cubicBezTo>
                  <a:cubicBezTo>
                    <a:pt x="503" y="1627"/>
                    <a:pt x="551" y="1484"/>
                    <a:pt x="539" y="1353"/>
                  </a:cubicBezTo>
                  <a:cubicBezTo>
                    <a:pt x="492" y="1127"/>
                    <a:pt x="444" y="900"/>
                    <a:pt x="372" y="686"/>
                  </a:cubicBezTo>
                  <a:cubicBezTo>
                    <a:pt x="325" y="472"/>
                    <a:pt x="337" y="186"/>
                    <a:pt x="170" y="19"/>
                  </a:cubicBezTo>
                  <a:cubicBezTo>
                    <a:pt x="157" y="6"/>
                    <a:pt x="143" y="1"/>
                    <a:pt x="12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39" name="Google Shape;2039;p53"/>
            <p:cNvSpPr/>
            <p:nvPr/>
          </p:nvSpPr>
          <p:spPr>
            <a:xfrm>
              <a:off x="6618250" y="3070325"/>
              <a:ext cx="37300" cy="46225"/>
            </a:xfrm>
            <a:custGeom>
              <a:avLst/>
              <a:gdLst/>
              <a:ahLst/>
              <a:cxnLst/>
              <a:rect l="l" t="t" r="r" b="b"/>
              <a:pathLst>
                <a:path w="1492" h="1849" extrusionOk="0">
                  <a:moveTo>
                    <a:pt x="767" y="0"/>
                  </a:moveTo>
                  <a:cubicBezTo>
                    <a:pt x="694" y="0"/>
                    <a:pt x="619" y="18"/>
                    <a:pt x="549" y="48"/>
                  </a:cubicBezTo>
                  <a:cubicBezTo>
                    <a:pt x="311" y="155"/>
                    <a:pt x="168" y="381"/>
                    <a:pt x="38" y="596"/>
                  </a:cubicBezTo>
                  <a:cubicBezTo>
                    <a:pt x="1" y="655"/>
                    <a:pt x="23" y="695"/>
                    <a:pt x="60" y="695"/>
                  </a:cubicBezTo>
                  <a:cubicBezTo>
                    <a:pt x="82" y="695"/>
                    <a:pt x="110" y="680"/>
                    <a:pt x="133" y="643"/>
                  </a:cubicBezTo>
                  <a:lnTo>
                    <a:pt x="145" y="643"/>
                  </a:lnTo>
                  <a:cubicBezTo>
                    <a:pt x="228" y="489"/>
                    <a:pt x="347" y="358"/>
                    <a:pt x="502" y="262"/>
                  </a:cubicBezTo>
                  <a:cubicBezTo>
                    <a:pt x="565" y="231"/>
                    <a:pt x="635" y="211"/>
                    <a:pt x="701" y="211"/>
                  </a:cubicBezTo>
                  <a:cubicBezTo>
                    <a:pt x="784" y="211"/>
                    <a:pt x="860" y="242"/>
                    <a:pt x="907" y="322"/>
                  </a:cubicBezTo>
                  <a:cubicBezTo>
                    <a:pt x="966" y="477"/>
                    <a:pt x="942" y="643"/>
                    <a:pt x="847" y="774"/>
                  </a:cubicBezTo>
                  <a:cubicBezTo>
                    <a:pt x="798" y="859"/>
                    <a:pt x="740" y="939"/>
                    <a:pt x="671" y="1013"/>
                  </a:cubicBezTo>
                  <a:lnTo>
                    <a:pt x="671" y="1013"/>
                  </a:lnTo>
                  <a:cubicBezTo>
                    <a:pt x="529" y="1016"/>
                    <a:pt x="400" y="1145"/>
                    <a:pt x="419" y="1310"/>
                  </a:cubicBezTo>
                  <a:cubicBezTo>
                    <a:pt x="426" y="1333"/>
                    <a:pt x="449" y="1346"/>
                    <a:pt x="470" y="1346"/>
                  </a:cubicBezTo>
                  <a:cubicBezTo>
                    <a:pt x="482" y="1346"/>
                    <a:pt x="493" y="1342"/>
                    <a:pt x="502" y="1334"/>
                  </a:cubicBezTo>
                  <a:cubicBezTo>
                    <a:pt x="561" y="1298"/>
                    <a:pt x="617" y="1257"/>
                    <a:pt x="669" y="1212"/>
                  </a:cubicBezTo>
                  <a:lnTo>
                    <a:pt x="669" y="1212"/>
                  </a:lnTo>
                  <a:cubicBezTo>
                    <a:pt x="673" y="1213"/>
                    <a:pt x="677" y="1214"/>
                    <a:pt x="680" y="1215"/>
                  </a:cubicBezTo>
                  <a:cubicBezTo>
                    <a:pt x="716" y="1239"/>
                    <a:pt x="740" y="1274"/>
                    <a:pt x="764" y="1298"/>
                  </a:cubicBezTo>
                  <a:cubicBezTo>
                    <a:pt x="800" y="1358"/>
                    <a:pt x="835" y="1405"/>
                    <a:pt x="859" y="1465"/>
                  </a:cubicBezTo>
                  <a:cubicBezTo>
                    <a:pt x="919" y="1584"/>
                    <a:pt x="1002" y="1703"/>
                    <a:pt x="1097" y="1798"/>
                  </a:cubicBezTo>
                  <a:cubicBezTo>
                    <a:pt x="1138" y="1834"/>
                    <a:pt x="1176" y="1849"/>
                    <a:pt x="1212" y="1849"/>
                  </a:cubicBezTo>
                  <a:cubicBezTo>
                    <a:pt x="1344" y="1849"/>
                    <a:pt x="1441" y="1646"/>
                    <a:pt x="1478" y="1524"/>
                  </a:cubicBezTo>
                  <a:cubicBezTo>
                    <a:pt x="1492" y="1477"/>
                    <a:pt x="1471" y="1457"/>
                    <a:pt x="1441" y="1457"/>
                  </a:cubicBezTo>
                  <a:cubicBezTo>
                    <a:pt x="1419" y="1457"/>
                    <a:pt x="1392" y="1468"/>
                    <a:pt x="1371" y="1489"/>
                  </a:cubicBezTo>
                  <a:cubicBezTo>
                    <a:pt x="1343" y="1526"/>
                    <a:pt x="1315" y="1621"/>
                    <a:pt x="1259" y="1621"/>
                  </a:cubicBezTo>
                  <a:cubicBezTo>
                    <a:pt x="1243" y="1621"/>
                    <a:pt x="1225" y="1614"/>
                    <a:pt x="1204" y="1596"/>
                  </a:cubicBezTo>
                  <a:cubicBezTo>
                    <a:pt x="1145" y="1524"/>
                    <a:pt x="1085" y="1453"/>
                    <a:pt x="1050" y="1370"/>
                  </a:cubicBezTo>
                  <a:cubicBezTo>
                    <a:pt x="993" y="1246"/>
                    <a:pt x="916" y="1143"/>
                    <a:pt x="817" y="1062"/>
                  </a:cubicBezTo>
                  <a:lnTo>
                    <a:pt x="817" y="1062"/>
                  </a:lnTo>
                  <a:cubicBezTo>
                    <a:pt x="885" y="981"/>
                    <a:pt x="943" y="892"/>
                    <a:pt x="990" y="798"/>
                  </a:cubicBezTo>
                  <a:cubicBezTo>
                    <a:pt x="1109" y="608"/>
                    <a:pt x="1133" y="393"/>
                    <a:pt x="1073" y="191"/>
                  </a:cubicBezTo>
                  <a:cubicBezTo>
                    <a:pt x="1013" y="54"/>
                    <a:pt x="894" y="0"/>
                    <a:pt x="7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0" name="Google Shape;2040;p53"/>
            <p:cNvSpPr/>
            <p:nvPr/>
          </p:nvSpPr>
          <p:spPr>
            <a:xfrm>
              <a:off x="6656800" y="3081325"/>
              <a:ext cx="17475" cy="6900"/>
            </a:xfrm>
            <a:custGeom>
              <a:avLst/>
              <a:gdLst/>
              <a:ahLst/>
              <a:cxnLst/>
              <a:rect l="l" t="t" r="r" b="b"/>
              <a:pathLst>
                <a:path w="699" h="276" extrusionOk="0">
                  <a:moveTo>
                    <a:pt x="627" y="1"/>
                  </a:moveTo>
                  <a:cubicBezTo>
                    <a:pt x="460" y="37"/>
                    <a:pt x="293" y="84"/>
                    <a:pt x="127" y="108"/>
                  </a:cubicBezTo>
                  <a:cubicBezTo>
                    <a:pt x="69" y="131"/>
                    <a:pt x="1" y="275"/>
                    <a:pt x="81" y="275"/>
                  </a:cubicBezTo>
                  <a:cubicBezTo>
                    <a:pt x="84" y="275"/>
                    <a:pt x="87" y="275"/>
                    <a:pt x="91" y="275"/>
                  </a:cubicBezTo>
                  <a:cubicBezTo>
                    <a:pt x="198" y="263"/>
                    <a:pt x="305" y="239"/>
                    <a:pt x="424" y="227"/>
                  </a:cubicBezTo>
                  <a:cubicBezTo>
                    <a:pt x="531" y="203"/>
                    <a:pt x="603" y="203"/>
                    <a:pt x="662" y="120"/>
                  </a:cubicBezTo>
                  <a:cubicBezTo>
                    <a:pt x="686" y="96"/>
                    <a:pt x="698" y="72"/>
                    <a:pt x="686" y="49"/>
                  </a:cubicBezTo>
                  <a:lnTo>
                    <a:pt x="674" y="25"/>
                  </a:lnTo>
                  <a:cubicBezTo>
                    <a:pt x="662" y="1"/>
                    <a:pt x="639" y="1"/>
                    <a:pt x="62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1" name="Google Shape;2041;p53"/>
            <p:cNvSpPr/>
            <p:nvPr/>
          </p:nvSpPr>
          <p:spPr>
            <a:xfrm>
              <a:off x="6657725" y="3086025"/>
              <a:ext cx="16250" cy="7300"/>
            </a:xfrm>
            <a:custGeom>
              <a:avLst/>
              <a:gdLst/>
              <a:ahLst/>
              <a:cxnLst/>
              <a:rect l="l" t="t" r="r" b="b"/>
              <a:pathLst>
                <a:path w="650" h="292" extrusionOk="0">
                  <a:moveTo>
                    <a:pt x="554" y="0"/>
                  </a:moveTo>
                  <a:cubicBezTo>
                    <a:pt x="506" y="0"/>
                    <a:pt x="453" y="23"/>
                    <a:pt x="411" y="39"/>
                  </a:cubicBezTo>
                  <a:cubicBezTo>
                    <a:pt x="316" y="63"/>
                    <a:pt x="233" y="87"/>
                    <a:pt x="137" y="111"/>
                  </a:cubicBezTo>
                  <a:cubicBezTo>
                    <a:pt x="48" y="122"/>
                    <a:pt x="0" y="291"/>
                    <a:pt x="84" y="291"/>
                  </a:cubicBezTo>
                  <a:cubicBezTo>
                    <a:pt x="90" y="291"/>
                    <a:pt x="95" y="291"/>
                    <a:pt x="102" y="289"/>
                  </a:cubicBezTo>
                  <a:cubicBezTo>
                    <a:pt x="268" y="253"/>
                    <a:pt x="483" y="230"/>
                    <a:pt x="602" y="99"/>
                  </a:cubicBezTo>
                  <a:cubicBezTo>
                    <a:pt x="625" y="87"/>
                    <a:pt x="649" y="39"/>
                    <a:pt x="614" y="15"/>
                  </a:cubicBezTo>
                  <a:cubicBezTo>
                    <a:pt x="595" y="4"/>
                    <a:pt x="575" y="0"/>
                    <a:pt x="5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2" name="Google Shape;2042;p53"/>
            <p:cNvSpPr/>
            <p:nvPr/>
          </p:nvSpPr>
          <p:spPr>
            <a:xfrm>
              <a:off x="6679100" y="3049925"/>
              <a:ext cx="28325" cy="64875"/>
            </a:xfrm>
            <a:custGeom>
              <a:avLst/>
              <a:gdLst/>
              <a:ahLst/>
              <a:cxnLst/>
              <a:rect l="l" t="t" r="r" b="b"/>
              <a:pathLst>
                <a:path w="1133" h="2595" extrusionOk="0">
                  <a:moveTo>
                    <a:pt x="668" y="0"/>
                  </a:moveTo>
                  <a:cubicBezTo>
                    <a:pt x="503" y="0"/>
                    <a:pt x="387" y="126"/>
                    <a:pt x="318" y="293"/>
                  </a:cubicBezTo>
                  <a:cubicBezTo>
                    <a:pt x="282" y="400"/>
                    <a:pt x="247" y="519"/>
                    <a:pt x="235" y="638"/>
                  </a:cubicBezTo>
                  <a:cubicBezTo>
                    <a:pt x="223" y="840"/>
                    <a:pt x="271" y="995"/>
                    <a:pt x="92" y="1138"/>
                  </a:cubicBezTo>
                  <a:cubicBezTo>
                    <a:pt x="51" y="1179"/>
                    <a:pt x="0" y="1328"/>
                    <a:pt x="73" y="1328"/>
                  </a:cubicBezTo>
                  <a:cubicBezTo>
                    <a:pt x="84" y="1328"/>
                    <a:pt x="98" y="1324"/>
                    <a:pt x="116" y="1316"/>
                  </a:cubicBezTo>
                  <a:cubicBezTo>
                    <a:pt x="125" y="1312"/>
                    <a:pt x="134" y="1310"/>
                    <a:pt x="142" y="1310"/>
                  </a:cubicBezTo>
                  <a:cubicBezTo>
                    <a:pt x="304" y="1310"/>
                    <a:pt x="392" y="2013"/>
                    <a:pt x="437" y="2126"/>
                  </a:cubicBezTo>
                  <a:cubicBezTo>
                    <a:pt x="497" y="2332"/>
                    <a:pt x="651" y="2594"/>
                    <a:pt x="843" y="2594"/>
                  </a:cubicBezTo>
                  <a:cubicBezTo>
                    <a:pt x="917" y="2594"/>
                    <a:pt x="997" y="2556"/>
                    <a:pt x="1080" y="2459"/>
                  </a:cubicBezTo>
                  <a:cubicBezTo>
                    <a:pt x="1111" y="2429"/>
                    <a:pt x="1133" y="2319"/>
                    <a:pt x="1078" y="2319"/>
                  </a:cubicBezTo>
                  <a:cubicBezTo>
                    <a:pt x="1069" y="2319"/>
                    <a:pt x="1058" y="2322"/>
                    <a:pt x="1044" y="2328"/>
                  </a:cubicBezTo>
                  <a:cubicBezTo>
                    <a:pt x="986" y="2361"/>
                    <a:pt x="934" y="2375"/>
                    <a:pt x="890" y="2375"/>
                  </a:cubicBezTo>
                  <a:cubicBezTo>
                    <a:pt x="503" y="2375"/>
                    <a:pt x="591" y="1294"/>
                    <a:pt x="303" y="1123"/>
                  </a:cubicBezTo>
                  <a:lnTo>
                    <a:pt x="303" y="1123"/>
                  </a:lnTo>
                  <a:cubicBezTo>
                    <a:pt x="361" y="1037"/>
                    <a:pt x="400" y="940"/>
                    <a:pt x="413" y="840"/>
                  </a:cubicBezTo>
                  <a:cubicBezTo>
                    <a:pt x="437" y="608"/>
                    <a:pt x="347" y="184"/>
                    <a:pt x="683" y="184"/>
                  </a:cubicBezTo>
                  <a:cubicBezTo>
                    <a:pt x="692" y="184"/>
                    <a:pt x="701" y="185"/>
                    <a:pt x="711" y="185"/>
                  </a:cubicBezTo>
                  <a:cubicBezTo>
                    <a:pt x="782" y="185"/>
                    <a:pt x="854" y="31"/>
                    <a:pt x="771" y="19"/>
                  </a:cubicBezTo>
                  <a:lnTo>
                    <a:pt x="782" y="19"/>
                  </a:lnTo>
                  <a:cubicBezTo>
                    <a:pt x="742" y="6"/>
                    <a:pt x="704" y="0"/>
                    <a:pt x="66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3" name="Google Shape;2043;p53"/>
            <p:cNvSpPr/>
            <p:nvPr/>
          </p:nvSpPr>
          <p:spPr>
            <a:xfrm>
              <a:off x="6701400" y="3053350"/>
              <a:ext cx="11850" cy="16800"/>
            </a:xfrm>
            <a:custGeom>
              <a:avLst/>
              <a:gdLst/>
              <a:ahLst/>
              <a:cxnLst/>
              <a:rect l="l" t="t" r="r" b="b"/>
              <a:pathLst>
                <a:path w="474" h="672" extrusionOk="0">
                  <a:moveTo>
                    <a:pt x="323" y="0"/>
                  </a:moveTo>
                  <a:cubicBezTo>
                    <a:pt x="314" y="0"/>
                    <a:pt x="304" y="4"/>
                    <a:pt x="295" y="13"/>
                  </a:cubicBezTo>
                  <a:cubicBezTo>
                    <a:pt x="141" y="96"/>
                    <a:pt x="93" y="310"/>
                    <a:pt x="21" y="453"/>
                  </a:cubicBezTo>
                  <a:cubicBezTo>
                    <a:pt x="1" y="502"/>
                    <a:pt x="20" y="526"/>
                    <a:pt x="47" y="526"/>
                  </a:cubicBezTo>
                  <a:cubicBezTo>
                    <a:pt x="67" y="526"/>
                    <a:pt x="90" y="514"/>
                    <a:pt x="105" y="489"/>
                  </a:cubicBezTo>
                  <a:cubicBezTo>
                    <a:pt x="141" y="441"/>
                    <a:pt x="164" y="382"/>
                    <a:pt x="188" y="322"/>
                  </a:cubicBezTo>
                  <a:cubicBezTo>
                    <a:pt x="209" y="295"/>
                    <a:pt x="225" y="260"/>
                    <a:pt x="244" y="231"/>
                  </a:cubicBezTo>
                  <a:lnTo>
                    <a:pt x="244" y="231"/>
                  </a:lnTo>
                  <a:cubicBezTo>
                    <a:pt x="261" y="293"/>
                    <a:pt x="275" y="358"/>
                    <a:pt x="283" y="417"/>
                  </a:cubicBezTo>
                  <a:cubicBezTo>
                    <a:pt x="295" y="501"/>
                    <a:pt x="307" y="584"/>
                    <a:pt x="355" y="656"/>
                  </a:cubicBezTo>
                  <a:cubicBezTo>
                    <a:pt x="362" y="667"/>
                    <a:pt x="371" y="672"/>
                    <a:pt x="380" y="672"/>
                  </a:cubicBezTo>
                  <a:cubicBezTo>
                    <a:pt x="420" y="672"/>
                    <a:pt x="474" y="589"/>
                    <a:pt x="474" y="560"/>
                  </a:cubicBezTo>
                  <a:cubicBezTo>
                    <a:pt x="462" y="465"/>
                    <a:pt x="450" y="382"/>
                    <a:pt x="426" y="298"/>
                  </a:cubicBezTo>
                  <a:cubicBezTo>
                    <a:pt x="414" y="215"/>
                    <a:pt x="391" y="120"/>
                    <a:pt x="367" y="36"/>
                  </a:cubicBezTo>
                  <a:cubicBezTo>
                    <a:pt x="359" y="13"/>
                    <a:pt x="341" y="0"/>
                    <a:pt x="32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4" name="Google Shape;2044;p53"/>
            <p:cNvSpPr/>
            <p:nvPr/>
          </p:nvSpPr>
          <p:spPr>
            <a:xfrm>
              <a:off x="6698850" y="3073400"/>
              <a:ext cx="23050" cy="8300"/>
            </a:xfrm>
            <a:custGeom>
              <a:avLst/>
              <a:gdLst/>
              <a:ahLst/>
              <a:cxnLst/>
              <a:rect l="l" t="t" r="r" b="b"/>
              <a:pathLst>
                <a:path w="922" h="332" extrusionOk="0">
                  <a:moveTo>
                    <a:pt x="796" y="1"/>
                  </a:moveTo>
                  <a:cubicBezTo>
                    <a:pt x="721" y="1"/>
                    <a:pt x="640" y="36"/>
                    <a:pt x="576" y="44"/>
                  </a:cubicBezTo>
                  <a:lnTo>
                    <a:pt x="135" y="151"/>
                  </a:lnTo>
                  <a:cubicBezTo>
                    <a:pt x="68" y="162"/>
                    <a:pt x="1" y="332"/>
                    <a:pt x="83" y="332"/>
                  </a:cubicBezTo>
                  <a:cubicBezTo>
                    <a:pt x="88" y="332"/>
                    <a:pt x="93" y="331"/>
                    <a:pt x="100" y="330"/>
                  </a:cubicBezTo>
                  <a:cubicBezTo>
                    <a:pt x="254" y="294"/>
                    <a:pt x="385" y="270"/>
                    <a:pt x="528" y="235"/>
                  </a:cubicBezTo>
                  <a:cubicBezTo>
                    <a:pt x="659" y="223"/>
                    <a:pt x="778" y="187"/>
                    <a:pt x="874" y="116"/>
                  </a:cubicBezTo>
                  <a:cubicBezTo>
                    <a:pt x="897" y="92"/>
                    <a:pt x="921" y="44"/>
                    <a:pt x="897" y="32"/>
                  </a:cubicBezTo>
                  <a:cubicBezTo>
                    <a:pt x="866" y="9"/>
                    <a:pt x="832" y="1"/>
                    <a:pt x="7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5" name="Google Shape;2045;p53"/>
            <p:cNvSpPr/>
            <p:nvPr/>
          </p:nvSpPr>
          <p:spPr>
            <a:xfrm>
              <a:off x="6707100" y="3082025"/>
              <a:ext cx="22825" cy="19000"/>
            </a:xfrm>
            <a:custGeom>
              <a:avLst/>
              <a:gdLst/>
              <a:ahLst/>
              <a:cxnLst/>
              <a:rect l="l" t="t" r="r" b="b"/>
              <a:pathLst>
                <a:path w="913" h="760" extrusionOk="0">
                  <a:moveTo>
                    <a:pt x="303" y="1"/>
                  </a:moveTo>
                  <a:cubicBezTo>
                    <a:pt x="204" y="1"/>
                    <a:pt x="91" y="133"/>
                    <a:pt x="43" y="199"/>
                  </a:cubicBezTo>
                  <a:cubicBezTo>
                    <a:pt x="0" y="251"/>
                    <a:pt x="14" y="310"/>
                    <a:pt x="47" y="310"/>
                  </a:cubicBezTo>
                  <a:cubicBezTo>
                    <a:pt x="60" y="310"/>
                    <a:pt x="75" y="302"/>
                    <a:pt x="91" y="282"/>
                  </a:cubicBezTo>
                  <a:cubicBezTo>
                    <a:pt x="119" y="245"/>
                    <a:pt x="185" y="170"/>
                    <a:pt x="235" y="170"/>
                  </a:cubicBezTo>
                  <a:cubicBezTo>
                    <a:pt x="248" y="170"/>
                    <a:pt x="260" y="175"/>
                    <a:pt x="270" y="187"/>
                  </a:cubicBezTo>
                  <a:cubicBezTo>
                    <a:pt x="317" y="259"/>
                    <a:pt x="258" y="366"/>
                    <a:pt x="234" y="413"/>
                  </a:cubicBezTo>
                  <a:cubicBezTo>
                    <a:pt x="210" y="485"/>
                    <a:pt x="174" y="568"/>
                    <a:pt x="127" y="640"/>
                  </a:cubicBezTo>
                  <a:cubicBezTo>
                    <a:pt x="116" y="673"/>
                    <a:pt x="94" y="760"/>
                    <a:pt x="151" y="760"/>
                  </a:cubicBezTo>
                  <a:cubicBezTo>
                    <a:pt x="155" y="760"/>
                    <a:pt x="158" y="759"/>
                    <a:pt x="163" y="759"/>
                  </a:cubicBezTo>
                  <a:cubicBezTo>
                    <a:pt x="389" y="711"/>
                    <a:pt x="746" y="675"/>
                    <a:pt x="877" y="473"/>
                  </a:cubicBezTo>
                  <a:cubicBezTo>
                    <a:pt x="901" y="437"/>
                    <a:pt x="913" y="378"/>
                    <a:pt x="865" y="366"/>
                  </a:cubicBezTo>
                  <a:cubicBezTo>
                    <a:pt x="860" y="365"/>
                    <a:pt x="855" y="365"/>
                    <a:pt x="850" y="365"/>
                  </a:cubicBezTo>
                  <a:cubicBezTo>
                    <a:pt x="767" y="365"/>
                    <a:pt x="646" y="451"/>
                    <a:pt x="567" y="485"/>
                  </a:cubicBezTo>
                  <a:cubicBezTo>
                    <a:pt x="482" y="510"/>
                    <a:pt x="398" y="530"/>
                    <a:pt x="313" y="552"/>
                  </a:cubicBezTo>
                  <a:lnTo>
                    <a:pt x="313" y="552"/>
                  </a:lnTo>
                  <a:cubicBezTo>
                    <a:pt x="349" y="474"/>
                    <a:pt x="379" y="392"/>
                    <a:pt x="401" y="306"/>
                  </a:cubicBezTo>
                  <a:cubicBezTo>
                    <a:pt x="424" y="235"/>
                    <a:pt x="448" y="92"/>
                    <a:pt x="377" y="32"/>
                  </a:cubicBezTo>
                  <a:cubicBezTo>
                    <a:pt x="354" y="10"/>
                    <a:pt x="329" y="1"/>
                    <a:pt x="3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6" name="Google Shape;2046;p53"/>
            <p:cNvSpPr/>
            <p:nvPr/>
          </p:nvSpPr>
          <p:spPr>
            <a:xfrm>
              <a:off x="6718200" y="3042750"/>
              <a:ext cx="22675" cy="62700"/>
            </a:xfrm>
            <a:custGeom>
              <a:avLst/>
              <a:gdLst/>
              <a:ahLst/>
              <a:cxnLst/>
              <a:rect l="l" t="t" r="r" b="b"/>
              <a:pathLst>
                <a:path w="907" h="2508" extrusionOk="0">
                  <a:moveTo>
                    <a:pt x="285" y="0"/>
                  </a:moveTo>
                  <a:cubicBezTo>
                    <a:pt x="231" y="0"/>
                    <a:pt x="174" y="15"/>
                    <a:pt x="111" y="32"/>
                  </a:cubicBezTo>
                  <a:cubicBezTo>
                    <a:pt x="56" y="54"/>
                    <a:pt x="1" y="189"/>
                    <a:pt x="60" y="189"/>
                  </a:cubicBezTo>
                  <a:cubicBezTo>
                    <a:pt x="65" y="189"/>
                    <a:pt x="70" y="188"/>
                    <a:pt x="76" y="187"/>
                  </a:cubicBezTo>
                  <a:lnTo>
                    <a:pt x="64" y="187"/>
                  </a:lnTo>
                  <a:cubicBezTo>
                    <a:pt x="100" y="171"/>
                    <a:pt x="138" y="163"/>
                    <a:pt x="175" y="163"/>
                  </a:cubicBezTo>
                  <a:cubicBezTo>
                    <a:pt x="250" y="163"/>
                    <a:pt x="322" y="195"/>
                    <a:pt x="361" y="258"/>
                  </a:cubicBezTo>
                  <a:cubicBezTo>
                    <a:pt x="433" y="341"/>
                    <a:pt x="457" y="449"/>
                    <a:pt x="433" y="556"/>
                  </a:cubicBezTo>
                  <a:cubicBezTo>
                    <a:pt x="421" y="699"/>
                    <a:pt x="409" y="830"/>
                    <a:pt x="397" y="972"/>
                  </a:cubicBezTo>
                  <a:cubicBezTo>
                    <a:pt x="387" y="1139"/>
                    <a:pt x="413" y="1377"/>
                    <a:pt x="593" y="1412"/>
                  </a:cubicBezTo>
                  <a:lnTo>
                    <a:pt x="593" y="1412"/>
                  </a:lnTo>
                  <a:cubicBezTo>
                    <a:pt x="589" y="1722"/>
                    <a:pt x="906" y="2297"/>
                    <a:pt x="565" y="2297"/>
                  </a:cubicBezTo>
                  <a:cubicBezTo>
                    <a:pt x="550" y="2297"/>
                    <a:pt x="534" y="2296"/>
                    <a:pt x="516" y="2294"/>
                  </a:cubicBezTo>
                  <a:cubicBezTo>
                    <a:pt x="457" y="2294"/>
                    <a:pt x="350" y="2449"/>
                    <a:pt x="421" y="2485"/>
                  </a:cubicBezTo>
                  <a:cubicBezTo>
                    <a:pt x="459" y="2500"/>
                    <a:pt x="495" y="2508"/>
                    <a:pt x="528" y="2508"/>
                  </a:cubicBezTo>
                  <a:cubicBezTo>
                    <a:pt x="743" y="2508"/>
                    <a:pt x="853" y="2206"/>
                    <a:pt x="873" y="2020"/>
                  </a:cubicBezTo>
                  <a:cubicBezTo>
                    <a:pt x="873" y="1925"/>
                    <a:pt x="850" y="1818"/>
                    <a:pt x="814" y="1723"/>
                  </a:cubicBezTo>
                  <a:cubicBezTo>
                    <a:pt x="802" y="1663"/>
                    <a:pt x="778" y="1592"/>
                    <a:pt x="766" y="1520"/>
                  </a:cubicBezTo>
                  <a:cubicBezTo>
                    <a:pt x="766" y="1486"/>
                    <a:pt x="766" y="1441"/>
                    <a:pt x="746" y="1406"/>
                  </a:cubicBezTo>
                  <a:lnTo>
                    <a:pt x="746" y="1406"/>
                  </a:lnTo>
                  <a:cubicBezTo>
                    <a:pt x="735" y="1414"/>
                    <a:pt x="719" y="1420"/>
                    <a:pt x="695" y="1425"/>
                  </a:cubicBezTo>
                  <a:cubicBezTo>
                    <a:pt x="696" y="1420"/>
                    <a:pt x="697" y="1414"/>
                    <a:pt x="698" y="1409"/>
                  </a:cubicBezTo>
                  <a:lnTo>
                    <a:pt x="698" y="1409"/>
                  </a:lnTo>
                  <a:cubicBezTo>
                    <a:pt x="712" y="1403"/>
                    <a:pt x="727" y="1392"/>
                    <a:pt x="739" y="1378"/>
                  </a:cubicBezTo>
                  <a:lnTo>
                    <a:pt x="739" y="1378"/>
                  </a:lnTo>
                  <a:cubicBezTo>
                    <a:pt x="739" y="1384"/>
                    <a:pt x="740" y="1392"/>
                    <a:pt x="742" y="1401"/>
                  </a:cubicBezTo>
                  <a:cubicBezTo>
                    <a:pt x="744" y="1403"/>
                    <a:pt x="745" y="1404"/>
                    <a:pt x="746" y="1406"/>
                  </a:cubicBezTo>
                  <a:lnTo>
                    <a:pt x="746" y="1406"/>
                  </a:lnTo>
                  <a:cubicBezTo>
                    <a:pt x="769" y="1388"/>
                    <a:pt x="762" y="1367"/>
                    <a:pt x="753" y="1361"/>
                  </a:cubicBezTo>
                  <a:lnTo>
                    <a:pt x="753" y="1361"/>
                  </a:lnTo>
                  <a:cubicBezTo>
                    <a:pt x="748" y="1367"/>
                    <a:pt x="744" y="1373"/>
                    <a:pt x="739" y="1378"/>
                  </a:cubicBezTo>
                  <a:lnTo>
                    <a:pt x="739" y="1378"/>
                  </a:lnTo>
                  <a:cubicBezTo>
                    <a:pt x="738" y="1365"/>
                    <a:pt x="743" y="1360"/>
                    <a:pt x="748" y="1360"/>
                  </a:cubicBezTo>
                  <a:cubicBezTo>
                    <a:pt x="749" y="1360"/>
                    <a:pt x="751" y="1360"/>
                    <a:pt x="753" y="1361"/>
                  </a:cubicBezTo>
                  <a:lnTo>
                    <a:pt x="753" y="1361"/>
                  </a:lnTo>
                  <a:cubicBezTo>
                    <a:pt x="792" y="1304"/>
                    <a:pt x="803" y="1222"/>
                    <a:pt x="740" y="1222"/>
                  </a:cubicBezTo>
                  <a:cubicBezTo>
                    <a:pt x="737" y="1222"/>
                    <a:pt x="734" y="1222"/>
                    <a:pt x="731" y="1222"/>
                  </a:cubicBezTo>
                  <a:cubicBezTo>
                    <a:pt x="715" y="1225"/>
                    <a:pt x="701" y="1229"/>
                    <a:pt x="689" y="1234"/>
                  </a:cubicBezTo>
                  <a:lnTo>
                    <a:pt x="689" y="1234"/>
                  </a:lnTo>
                  <a:cubicBezTo>
                    <a:pt x="451" y="1196"/>
                    <a:pt x="611" y="512"/>
                    <a:pt x="600" y="365"/>
                  </a:cubicBezTo>
                  <a:cubicBezTo>
                    <a:pt x="600" y="246"/>
                    <a:pt x="540" y="139"/>
                    <a:pt x="457" y="68"/>
                  </a:cubicBezTo>
                  <a:cubicBezTo>
                    <a:pt x="401" y="18"/>
                    <a:pt x="345" y="0"/>
                    <a:pt x="2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7" name="Google Shape;2047;p53"/>
            <p:cNvSpPr/>
            <p:nvPr/>
          </p:nvSpPr>
          <p:spPr>
            <a:xfrm>
              <a:off x="6120000" y="1638600"/>
              <a:ext cx="386400" cy="310775"/>
            </a:xfrm>
            <a:custGeom>
              <a:avLst/>
              <a:gdLst/>
              <a:ahLst/>
              <a:cxnLst/>
              <a:rect l="l" t="t" r="r" b="b"/>
              <a:pathLst>
                <a:path w="15456" h="12431" extrusionOk="0">
                  <a:moveTo>
                    <a:pt x="1" y="0"/>
                  </a:moveTo>
                  <a:lnTo>
                    <a:pt x="3025" y="12431"/>
                  </a:lnTo>
                  <a:lnTo>
                    <a:pt x="15455" y="9418"/>
                  </a:lnTo>
                  <a:lnTo>
                    <a:pt x="1"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48" name="Google Shape;2048;p53"/>
            <p:cNvSpPr/>
            <p:nvPr/>
          </p:nvSpPr>
          <p:spPr>
            <a:xfrm>
              <a:off x="5346100" y="1623725"/>
              <a:ext cx="1493950" cy="1818100"/>
            </a:xfrm>
            <a:custGeom>
              <a:avLst/>
              <a:gdLst/>
              <a:ahLst/>
              <a:cxnLst/>
              <a:rect l="l" t="t" r="r" b="b"/>
              <a:pathLst>
                <a:path w="59758" h="72724" extrusionOk="0">
                  <a:moveTo>
                    <a:pt x="31552" y="0"/>
                  </a:moveTo>
                  <a:lnTo>
                    <a:pt x="0" y="7644"/>
                  </a:lnTo>
                  <a:lnTo>
                    <a:pt x="15776" y="72723"/>
                  </a:lnTo>
                  <a:lnTo>
                    <a:pt x="59758" y="62055"/>
                  </a:lnTo>
                  <a:lnTo>
                    <a:pt x="47006" y="9418"/>
                  </a:lnTo>
                  <a:lnTo>
                    <a:pt x="31552" y="0"/>
                  </a:lnTo>
                  <a:close/>
                </a:path>
              </a:pathLst>
            </a:custGeom>
            <a:solidFill>
              <a:schemeClr val="dk2"/>
            </a:solidFill>
            <a:ln w="9525"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049" name="Google Shape;2049;p53"/>
            <p:cNvSpPr/>
            <p:nvPr/>
          </p:nvSpPr>
          <p:spPr>
            <a:xfrm>
              <a:off x="5802700" y="3152725"/>
              <a:ext cx="20950" cy="10250"/>
            </a:xfrm>
            <a:custGeom>
              <a:avLst/>
              <a:gdLst/>
              <a:ahLst/>
              <a:cxnLst/>
              <a:rect l="l" t="t" r="r" b="b"/>
              <a:pathLst>
                <a:path w="838" h="410" extrusionOk="0">
                  <a:moveTo>
                    <a:pt x="663" y="1"/>
                  </a:moveTo>
                  <a:cubicBezTo>
                    <a:pt x="645" y="1"/>
                    <a:pt x="627" y="5"/>
                    <a:pt x="608" y="14"/>
                  </a:cubicBezTo>
                  <a:cubicBezTo>
                    <a:pt x="525" y="50"/>
                    <a:pt x="441" y="74"/>
                    <a:pt x="358" y="98"/>
                  </a:cubicBezTo>
                  <a:cubicBezTo>
                    <a:pt x="275" y="133"/>
                    <a:pt x="191" y="145"/>
                    <a:pt x="108" y="157"/>
                  </a:cubicBezTo>
                  <a:cubicBezTo>
                    <a:pt x="48" y="169"/>
                    <a:pt x="1" y="241"/>
                    <a:pt x="13" y="300"/>
                  </a:cubicBezTo>
                  <a:cubicBezTo>
                    <a:pt x="23" y="364"/>
                    <a:pt x="72" y="409"/>
                    <a:pt x="134" y="409"/>
                  </a:cubicBezTo>
                  <a:cubicBezTo>
                    <a:pt x="141" y="409"/>
                    <a:pt x="148" y="408"/>
                    <a:pt x="155" y="407"/>
                  </a:cubicBezTo>
                  <a:cubicBezTo>
                    <a:pt x="167" y="407"/>
                    <a:pt x="239" y="395"/>
                    <a:pt x="322" y="372"/>
                  </a:cubicBezTo>
                  <a:lnTo>
                    <a:pt x="429" y="336"/>
                  </a:lnTo>
                  <a:cubicBezTo>
                    <a:pt x="525" y="312"/>
                    <a:pt x="620" y="276"/>
                    <a:pt x="703" y="241"/>
                  </a:cubicBezTo>
                  <a:cubicBezTo>
                    <a:pt x="837" y="179"/>
                    <a:pt x="775" y="1"/>
                    <a:pt x="66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0" name="Google Shape;2050;p53"/>
            <p:cNvSpPr/>
            <p:nvPr/>
          </p:nvSpPr>
          <p:spPr>
            <a:xfrm>
              <a:off x="5794075" y="3139950"/>
              <a:ext cx="28100" cy="11700"/>
            </a:xfrm>
            <a:custGeom>
              <a:avLst/>
              <a:gdLst/>
              <a:ahLst/>
              <a:cxnLst/>
              <a:rect l="l" t="t" r="r" b="b"/>
              <a:pathLst>
                <a:path w="1124" h="468" extrusionOk="0">
                  <a:moveTo>
                    <a:pt x="950" y="0"/>
                  </a:moveTo>
                  <a:cubicBezTo>
                    <a:pt x="932" y="0"/>
                    <a:pt x="913" y="4"/>
                    <a:pt x="893" y="13"/>
                  </a:cubicBezTo>
                  <a:cubicBezTo>
                    <a:pt x="774" y="61"/>
                    <a:pt x="643" y="109"/>
                    <a:pt x="512" y="144"/>
                  </a:cubicBezTo>
                  <a:cubicBezTo>
                    <a:pt x="381" y="180"/>
                    <a:pt x="250" y="204"/>
                    <a:pt x="119" y="228"/>
                  </a:cubicBezTo>
                  <a:cubicBezTo>
                    <a:pt x="48" y="228"/>
                    <a:pt x="0" y="299"/>
                    <a:pt x="12" y="359"/>
                  </a:cubicBezTo>
                  <a:cubicBezTo>
                    <a:pt x="23" y="423"/>
                    <a:pt x="72" y="468"/>
                    <a:pt x="133" y="468"/>
                  </a:cubicBezTo>
                  <a:cubicBezTo>
                    <a:pt x="141" y="468"/>
                    <a:pt x="148" y="467"/>
                    <a:pt x="155" y="466"/>
                  </a:cubicBezTo>
                  <a:cubicBezTo>
                    <a:pt x="155" y="466"/>
                    <a:pt x="322" y="442"/>
                    <a:pt x="489" y="406"/>
                  </a:cubicBezTo>
                  <a:lnTo>
                    <a:pt x="584" y="394"/>
                  </a:lnTo>
                  <a:cubicBezTo>
                    <a:pt x="715" y="347"/>
                    <a:pt x="858" y="299"/>
                    <a:pt x="989" y="240"/>
                  </a:cubicBezTo>
                  <a:cubicBezTo>
                    <a:pt x="1124" y="188"/>
                    <a:pt x="1068" y="0"/>
                    <a:pt x="95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1" name="Google Shape;2051;p53"/>
            <p:cNvSpPr/>
            <p:nvPr/>
          </p:nvSpPr>
          <p:spPr>
            <a:xfrm>
              <a:off x="5840475" y="3055350"/>
              <a:ext cx="344150" cy="87425"/>
            </a:xfrm>
            <a:custGeom>
              <a:avLst/>
              <a:gdLst/>
              <a:ahLst/>
              <a:cxnLst/>
              <a:rect l="l" t="t" r="r" b="b"/>
              <a:pathLst>
                <a:path w="13766" h="3497" extrusionOk="0">
                  <a:moveTo>
                    <a:pt x="13584" y="0"/>
                  </a:moveTo>
                  <a:cubicBezTo>
                    <a:pt x="13574" y="0"/>
                    <a:pt x="13563" y="2"/>
                    <a:pt x="13551" y="4"/>
                  </a:cubicBezTo>
                  <a:lnTo>
                    <a:pt x="145" y="3254"/>
                  </a:lnTo>
                  <a:cubicBezTo>
                    <a:pt x="1" y="3288"/>
                    <a:pt x="42" y="3496"/>
                    <a:pt x="173" y="3496"/>
                  </a:cubicBezTo>
                  <a:cubicBezTo>
                    <a:pt x="183" y="3496"/>
                    <a:pt x="193" y="3495"/>
                    <a:pt x="204" y="3493"/>
                  </a:cubicBezTo>
                  <a:lnTo>
                    <a:pt x="13611" y="242"/>
                  </a:lnTo>
                  <a:cubicBezTo>
                    <a:pt x="13766" y="209"/>
                    <a:pt x="13725" y="0"/>
                    <a:pt x="135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2" name="Google Shape;2052;p53"/>
            <p:cNvSpPr/>
            <p:nvPr/>
          </p:nvSpPr>
          <p:spPr>
            <a:xfrm>
              <a:off x="5750175" y="3157400"/>
              <a:ext cx="44225" cy="15150"/>
            </a:xfrm>
            <a:custGeom>
              <a:avLst/>
              <a:gdLst/>
              <a:ahLst/>
              <a:cxnLst/>
              <a:rect l="l" t="t" r="r" b="b"/>
              <a:pathLst>
                <a:path w="1769" h="606" extrusionOk="0">
                  <a:moveTo>
                    <a:pt x="172" y="1"/>
                  </a:moveTo>
                  <a:cubicBezTo>
                    <a:pt x="76" y="1"/>
                    <a:pt x="0" y="129"/>
                    <a:pt x="90" y="208"/>
                  </a:cubicBezTo>
                  <a:cubicBezTo>
                    <a:pt x="161" y="268"/>
                    <a:pt x="232" y="315"/>
                    <a:pt x="304" y="363"/>
                  </a:cubicBezTo>
                  <a:cubicBezTo>
                    <a:pt x="482" y="446"/>
                    <a:pt x="661" y="518"/>
                    <a:pt x="840" y="554"/>
                  </a:cubicBezTo>
                  <a:cubicBezTo>
                    <a:pt x="985" y="590"/>
                    <a:pt x="1131" y="606"/>
                    <a:pt x="1276" y="606"/>
                  </a:cubicBezTo>
                  <a:cubicBezTo>
                    <a:pt x="1321" y="606"/>
                    <a:pt x="1366" y="604"/>
                    <a:pt x="1411" y="601"/>
                  </a:cubicBezTo>
                  <a:cubicBezTo>
                    <a:pt x="1494" y="589"/>
                    <a:pt x="1590" y="577"/>
                    <a:pt x="1673" y="566"/>
                  </a:cubicBezTo>
                  <a:lnTo>
                    <a:pt x="1673" y="554"/>
                  </a:lnTo>
                  <a:cubicBezTo>
                    <a:pt x="1733" y="530"/>
                    <a:pt x="1768" y="470"/>
                    <a:pt x="1756" y="399"/>
                  </a:cubicBezTo>
                  <a:cubicBezTo>
                    <a:pt x="1747" y="350"/>
                    <a:pt x="1697" y="309"/>
                    <a:pt x="1646" y="309"/>
                  </a:cubicBezTo>
                  <a:cubicBezTo>
                    <a:pt x="1635" y="309"/>
                    <a:pt x="1624" y="311"/>
                    <a:pt x="1614" y="315"/>
                  </a:cubicBezTo>
                  <a:cubicBezTo>
                    <a:pt x="1542" y="327"/>
                    <a:pt x="1459" y="339"/>
                    <a:pt x="1387" y="339"/>
                  </a:cubicBezTo>
                  <a:cubicBezTo>
                    <a:pt x="1346" y="342"/>
                    <a:pt x="1304" y="344"/>
                    <a:pt x="1262" y="344"/>
                  </a:cubicBezTo>
                  <a:cubicBezTo>
                    <a:pt x="1137" y="344"/>
                    <a:pt x="1012" y="330"/>
                    <a:pt x="887" y="304"/>
                  </a:cubicBezTo>
                  <a:cubicBezTo>
                    <a:pt x="732" y="268"/>
                    <a:pt x="566" y="208"/>
                    <a:pt x="423" y="137"/>
                  </a:cubicBezTo>
                  <a:cubicBezTo>
                    <a:pt x="351" y="101"/>
                    <a:pt x="292" y="65"/>
                    <a:pt x="232" y="18"/>
                  </a:cubicBezTo>
                  <a:cubicBezTo>
                    <a:pt x="212" y="6"/>
                    <a:pt x="192" y="1"/>
                    <a:pt x="1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3" name="Google Shape;2053;p53"/>
            <p:cNvSpPr/>
            <p:nvPr/>
          </p:nvSpPr>
          <p:spPr>
            <a:xfrm>
              <a:off x="5753900" y="3150000"/>
              <a:ext cx="21450" cy="41900"/>
            </a:xfrm>
            <a:custGeom>
              <a:avLst/>
              <a:gdLst/>
              <a:ahLst/>
              <a:cxnLst/>
              <a:rect l="l" t="t" r="r" b="b"/>
              <a:pathLst>
                <a:path w="858" h="1676" extrusionOk="0">
                  <a:moveTo>
                    <a:pt x="676" y="0"/>
                  </a:moveTo>
                  <a:cubicBezTo>
                    <a:pt x="594" y="0"/>
                    <a:pt x="513" y="81"/>
                    <a:pt x="560" y="183"/>
                  </a:cubicBezTo>
                  <a:cubicBezTo>
                    <a:pt x="583" y="242"/>
                    <a:pt x="595" y="314"/>
                    <a:pt x="607" y="373"/>
                  </a:cubicBezTo>
                  <a:cubicBezTo>
                    <a:pt x="607" y="540"/>
                    <a:pt x="572" y="707"/>
                    <a:pt x="500" y="850"/>
                  </a:cubicBezTo>
                  <a:cubicBezTo>
                    <a:pt x="429" y="1004"/>
                    <a:pt x="333" y="1147"/>
                    <a:pt x="214" y="1278"/>
                  </a:cubicBezTo>
                  <a:lnTo>
                    <a:pt x="48" y="1469"/>
                  </a:lnTo>
                  <a:cubicBezTo>
                    <a:pt x="0" y="1516"/>
                    <a:pt x="12" y="1600"/>
                    <a:pt x="60" y="1647"/>
                  </a:cubicBezTo>
                  <a:cubicBezTo>
                    <a:pt x="86" y="1665"/>
                    <a:pt x="112" y="1676"/>
                    <a:pt x="143" y="1676"/>
                  </a:cubicBezTo>
                  <a:cubicBezTo>
                    <a:pt x="154" y="1676"/>
                    <a:pt x="166" y="1674"/>
                    <a:pt x="179" y="1671"/>
                  </a:cubicBezTo>
                  <a:cubicBezTo>
                    <a:pt x="202" y="1659"/>
                    <a:pt x="214" y="1647"/>
                    <a:pt x="238" y="1635"/>
                  </a:cubicBezTo>
                  <a:lnTo>
                    <a:pt x="405" y="1445"/>
                  </a:lnTo>
                  <a:cubicBezTo>
                    <a:pt x="536" y="1290"/>
                    <a:pt x="643" y="1135"/>
                    <a:pt x="726" y="957"/>
                  </a:cubicBezTo>
                  <a:cubicBezTo>
                    <a:pt x="810" y="766"/>
                    <a:pt x="857" y="564"/>
                    <a:pt x="845" y="361"/>
                  </a:cubicBezTo>
                  <a:cubicBezTo>
                    <a:pt x="845" y="266"/>
                    <a:pt x="822" y="159"/>
                    <a:pt x="786" y="76"/>
                  </a:cubicBezTo>
                  <a:cubicBezTo>
                    <a:pt x="761" y="22"/>
                    <a:pt x="718" y="0"/>
                    <a:pt x="67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4" name="Google Shape;2054;p53"/>
            <p:cNvSpPr/>
            <p:nvPr/>
          </p:nvSpPr>
          <p:spPr>
            <a:xfrm>
              <a:off x="5844325" y="3111700"/>
              <a:ext cx="23300" cy="11450"/>
            </a:xfrm>
            <a:custGeom>
              <a:avLst/>
              <a:gdLst/>
              <a:ahLst/>
              <a:cxnLst/>
              <a:rect l="l" t="t" r="r" b="b"/>
              <a:pathLst>
                <a:path w="932" h="458" extrusionOk="0">
                  <a:moveTo>
                    <a:pt x="788" y="0"/>
                  </a:moveTo>
                  <a:cubicBezTo>
                    <a:pt x="669" y="24"/>
                    <a:pt x="550" y="48"/>
                    <a:pt x="443" y="84"/>
                  </a:cubicBezTo>
                  <a:cubicBezTo>
                    <a:pt x="324" y="119"/>
                    <a:pt x="217" y="167"/>
                    <a:pt x="110" y="227"/>
                  </a:cubicBezTo>
                  <a:cubicBezTo>
                    <a:pt x="1" y="292"/>
                    <a:pt x="51" y="457"/>
                    <a:pt x="170" y="457"/>
                  </a:cubicBezTo>
                  <a:cubicBezTo>
                    <a:pt x="181" y="457"/>
                    <a:pt x="193" y="456"/>
                    <a:pt x="205" y="453"/>
                  </a:cubicBezTo>
                  <a:cubicBezTo>
                    <a:pt x="205" y="453"/>
                    <a:pt x="217" y="453"/>
                    <a:pt x="229" y="441"/>
                  </a:cubicBezTo>
                  <a:cubicBezTo>
                    <a:pt x="324" y="393"/>
                    <a:pt x="419" y="346"/>
                    <a:pt x="515" y="322"/>
                  </a:cubicBezTo>
                  <a:cubicBezTo>
                    <a:pt x="610" y="286"/>
                    <a:pt x="717" y="262"/>
                    <a:pt x="812" y="250"/>
                  </a:cubicBezTo>
                  <a:cubicBezTo>
                    <a:pt x="884" y="238"/>
                    <a:pt x="931" y="179"/>
                    <a:pt x="919" y="108"/>
                  </a:cubicBezTo>
                  <a:cubicBezTo>
                    <a:pt x="919" y="48"/>
                    <a:pt x="848" y="0"/>
                    <a:pt x="78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5" name="Google Shape;2055;p53"/>
            <p:cNvSpPr/>
            <p:nvPr/>
          </p:nvSpPr>
          <p:spPr>
            <a:xfrm>
              <a:off x="5869375" y="3075625"/>
              <a:ext cx="31875" cy="49075"/>
            </a:xfrm>
            <a:custGeom>
              <a:avLst/>
              <a:gdLst/>
              <a:ahLst/>
              <a:cxnLst/>
              <a:rect l="l" t="t" r="r" b="b"/>
              <a:pathLst>
                <a:path w="1275" h="1963" extrusionOk="0">
                  <a:moveTo>
                    <a:pt x="263" y="265"/>
                  </a:moveTo>
                  <a:lnTo>
                    <a:pt x="263" y="265"/>
                  </a:lnTo>
                  <a:cubicBezTo>
                    <a:pt x="334" y="312"/>
                    <a:pt x="394" y="396"/>
                    <a:pt x="405" y="491"/>
                  </a:cubicBezTo>
                  <a:cubicBezTo>
                    <a:pt x="429" y="658"/>
                    <a:pt x="429" y="836"/>
                    <a:pt x="405" y="1015"/>
                  </a:cubicBezTo>
                  <a:cubicBezTo>
                    <a:pt x="358" y="836"/>
                    <a:pt x="322" y="669"/>
                    <a:pt x="298" y="491"/>
                  </a:cubicBezTo>
                  <a:lnTo>
                    <a:pt x="263" y="265"/>
                  </a:lnTo>
                  <a:close/>
                  <a:moveTo>
                    <a:pt x="753" y="1336"/>
                  </a:moveTo>
                  <a:cubicBezTo>
                    <a:pt x="813" y="1336"/>
                    <a:pt x="872" y="1357"/>
                    <a:pt x="917" y="1396"/>
                  </a:cubicBezTo>
                  <a:cubicBezTo>
                    <a:pt x="965" y="1443"/>
                    <a:pt x="989" y="1503"/>
                    <a:pt x="1001" y="1562"/>
                  </a:cubicBezTo>
                  <a:cubicBezTo>
                    <a:pt x="1013" y="1598"/>
                    <a:pt x="1013" y="1634"/>
                    <a:pt x="1025" y="1681"/>
                  </a:cubicBezTo>
                  <a:lnTo>
                    <a:pt x="1025" y="1705"/>
                  </a:lnTo>
                  <a:cubicBezTo>
                    <a:pt x="1000" y="1711"/>
                    <a:pt x="976" y="1714"/>
                    <a:pt x="953" y="1714"/>
                  </a:cubicBezTo>
                  <a:cubicBezTo>
                    <a:pt x="887" y="1714"/>
                    <a:pt x="828" y="1690"/>
                    <a:pt x="775" y="1646"/>
                  </a:cubicBezTo>
                  <a:cubicBezTo>
                    <a:pt x="691" y="1574"/>
                    <a:pt x="620" y="1503"/>
                    <a:pt x="560" y="1408"/>
                  </a:cubicBezTo>
                  <a:lnTo>
                    <a:pt x="572" y="1408"/>
                  </a:lnTo>
                  <a:cubicBezTo>
                    <a:pt x="584" y="1396"/>
                    <a:pt x="596" y="1396"/>
                    <a:pt x="608" y="1384"/>
                  </a:cubicBezTo>
                  <a:cubicBezTo>
                    <a:pt x="652" y="1351"/>
                    <a:pt x="703" y="1336"/>
                    <a:pt x="753" y="1336"/>
                  </a:cubicBezTo>
                  <a:close/>
                  <a:moveTo>
                    <a:pt x="231" y="0"/>
                  </a:moveTo>
                  <a:cubicBezTo>
                    <a:pt x="159" y="0"/>
                    <a:pt x="90" y="36"/>
                    <a:pt x="48" y="98"/>
                  </a:cubicBezTo>
                  <a:cubicBezTo>
                    <a:pt x="13" y="157"/>
                    <a:pt x="1" y="217"/>
                    <a:pt x="13" y="277"/>
                  </a:cubicBezTo>
                  <a:lnTo>
                    <a:pt x="13" y="288"/>
                  </a:lnTo>
                  <a:lnTo>
                    <a:pt x="48" y="527"/>
                  </a:lnTo>
                  <a:cubicBezTo>
                    <a:pt x="84" y="836"/>
                    <a:pt x="167" y="1158"/>
                    <a:pt x="298" y="1443"/>
                  </a:cubicBezTo>
                  <a:cubicBezTo>
                    <a:pt x="382" y="1598"/>
                    <a:pt x="489" y="1741"/>
                    <a:pt x="632" y="1848"/>
                  </a:cubicBezTo>
                  <a:cubicBezTo>
                    <a:pt x="727" y="1924"/>
                    <a:pt x="845" y="1962"/>
                    <a:pt x="968" y="1962"/>
                  </a:cubicBezTo>
                  <a:cubicBezTo>
                    <a:pt x="998" y="1962"/>
                    <a:pt x="1029" y="1960"/>
                    <a:pt x="1060" y="1955"/>
                  </a:cubicBezTo>
                  <a:cubicBezTo>
                    <a:pt x="1108" y="1943"/>
                    <a:pt x="1156" y="1920"/>
                    <a:pt x="1191" y="1884"/>
                  </a:cubicBezTo>
                  <a:cubicBezTo>
                    <a:pt x="1203" y="1884"/>
                    <a:pt x="1215" y="1872"/>
                    <a:pt x="1227" y="1860"/>
                  </a:cubicBezTo>
                  <a:cubicBezTo>
                    <a:pt x="1263" y="1801"/>
                    <a:pt x="1275" y="1729"/>
                    <a:pt x="1263" y="1658"/>
                  </a:cubicBezTo>
                  <a:cubicBezTo>
                    <a:pt x="1251" y="1610"/>
                    <a:pt x="1239" y="1551"/>
                    <a:pt x="1239" y="1503"/>
                  </a:cubicBezTo>
                  <a:cubicBezTo>
                    <a:pt x="1203" y="1396"/>
                    <a:pt x="1156" y="1300"/>
                    <a:pt x="1084" y="1229"/>
                  </a:cubicBezTo>
                  <a:cubicBezTo>
                    <a:pt x="996" y="1141"/>
                    <a:pt x="881" y="1092"/>
                    <a:pt x="765" y="1092"/>
                  </a:cubicBezTo>
                  <a:cubicBezTo>
                    <a:pt x="724" y="1092"/>
                    <a:pt x="684" y="1098"/>
                    <a:pt x="644" y="1110"/>
                  </a:cubicBezTo>
                  <a:cubicBezTo>
                    <a:pt x="679" y="884"/>
                    <a:pt x="679" y="658"/>
                    <a:pt x="644" y="443"/>
                  </a:cubicBezTo>
                  <a:cubicBezTo>
                    <a:pt x="620" y="241"/>
                    <a:pt x="465" y="62"/>
                    <a:pt x="263" y="3"/>
                  </a:cubicBezTo>
                  <a:cubicBezTo>
                    <a:pt x="252" y="1"/>
                    <a:pt x="241" y="0"/>
                    <a:pt x="2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6" name="Google Shape;2056;p53"/>
            <p:cNvSpPr/>
            <p:nvPr/>
          </p:nvSpPr>
          <p:spPr>
            <a:xfrm>
              <a:off x="5969100" y="3051525"/>
              <a:ext cx="32175" cy="48875"/>
            </a:xfrm>
            <a:custGeom>
              <a:avLst/>
              <a:gdLst/>
              <a:ahLst/>
              <a:cxnLst/>
              <a:rect l="l" t="t" r="r" b="b"/>
              <a:pathLst>
                <a:path w="1287" h="1955" extrusionOk="0">
                  <a:moveTo>
                    <a:pt x="275" y="272"/>
                  </a:moveTo>
                  <a:lnTo>
                    <a:pt x="275" y="272"/>
                  </a:lnTo>
                  <a:cubicBezTo>
                    <a:pt x="351" y="321"/>
                    <a:pt x="394" y="400"/>
                    <a:pt x="417" y="490"/>
                  </a:cubicBezTo>
                  <a:cubicBezTo>
                    <a:pt x="441" y="657"/>
                    <a:pt x="441" y="836"/>
                    <a:pt x="417" y="1002"/>
                  </a:cubicBezTo>
                  <a:cubicBezTo>
                    <a:pt x="357" y="836"/>
                    <a:pt x="322" y="657"/>
                    <a:pt x="310" y="490"/>
                  </a:cubicBezTo>
                  <a:lnTo>
                    <a:pt x="275" y="272"/>
                  </a:lnTo>
                  <a:close/>
                  <a:moveTo>
                    <a:pt x="761" y="1335"/>
                  </a:moveTo>
                  <a:cubicBezTo>
                    <a:pt x="819" y="1335"/>
                    <a:pt x="877" y="1357"/>
                    <a:pt x="929" y="1395"/>
                  </a:cubicBezTo>
                  <a:cubicBezTo>
                    <a:pt x="965" y="1443"/>
                    <a:pt x="1000" y="1502"/>
                    <a:pt x="1012" y="1562"/>
                  </a:cubicBezTo>
                  <a:cubicBezTo>
                    <a:pt x="1012" y="1598"/>
                    <a:pt x="1024" y="1633"/>
                    <a:pt x="1024" y="1669"/>
                  </a:cubicBezTo>
                  <a:lnTo>
                    <a:pt x="1024" y="1705"/>
                  </a:lnTo>
                  <a:cubicBezTo>
                    <a:pt x="1005" y="1708"/>
                    <a:pt x="986" y="1709"/>
                    <a:pt x="967" y="1709"/>
                  </a:cubicBezTo>
                  <a:cubicBezTo>
                    <a:pt x="899" y="1709"/>
                    <a:pt x="830" y="1692"/>
                    <a:pt x="774" y="1645"/>
                  </a:cubicBezTo>
                  <a:cubicBezTo>
                    <a:pt x="691" y="1574"/>
                    <a:pt x="619" y="1491"/>
                    <a:pt x="572" y="1407"/>
                  </a:cubicBezTo>
                  <a:cubicBezTo>
                    <a:pt x="584" y="1395"/>
                    <a:pt x="607" y="1395"/>
                    <a:pt x="619" y="1383"/>
                  </a:cubicBezTo>
                  <a:cubicBezTo>
                    <a:pt x="663" y="1351"/>
                    <a:pt x="712" y="1335"/>
                    <a:pt x="761" y="1335"/>
                  </a:cubicBezTo>
                  <a:close/>
                  <a:moveTo>
                    <a:pt x="242" y="0"/>
                  </a:moveTo>
                  <a:cubicBezTo>
                    <a:pt x="167" y="0"/>
                    <a:pt x="89" y="35"/>
                    <a:pt x="48" y="98"/>
                  </a:cubicBezTo>
                  <a:cubicBezTo>
                    <a:pt x="12" y="145"/>
                    <a:pt x="0" y="217"/>
                    <a:pt x="24" y="276"/>
                  </a:cubicBezTo>
                  <a:lnTo>
                    <a:pt x="24" y="288"/>
                  </a:lnTo>
                  <a:lnTo>
                    <a:pt x="48" y="514"/>
                  </a:lnTo>
                  <a:cubicBezTo>
                    <a:pt x="84" y="836"/>
                    <a:pt x="179" y="1145"/>
                    <a:pt x="310" y="1443"/>
                  </a:cubicBezTo>
                  <a:cubicBezTo>
                    <a:pt x="381" y="1598"/>
                    <a:pt x="488" y="1741"/>
                    <a:pt x="631" y="1836"/>
                  </a:cubicBezTo>
                  <a:cubicBezTo>
                    <a:pt x="724" y="1910"/>
                    <a:pt x="844" y="1955"/>
                    <a:pt x="966" y="1955"/>
                  </a:cubicBezTo>
                  <a:cubicBezTo>
                    <a:pt x="1002" y="1955"/>
                    <a:pt x="1037" y="1951"/>
                    <a:pt x="1072" y="1943"/>
                  </a:cubicBezTo>
                  <a:cubicBezTo>
                    <a:pt x="1119" y="1931"/>
                    <a:pt x="1167" y="1907"/>
                    <a:pt x="1215" y="1872"/>
                  </a:cubicBezTo>
                  <a:cubicBezTo>
                    <a:pt x="1227" y="1872"/>
                    <a:pt x="1227" y="1860"/>
                    <a:pt x="1239" y="1848"/>
                  </a:cubicBezTo>
                  <a:cubicBezTo>
                    <a:pt x="1274" y="1788"/>
                    <a:pt x="1286" y="1717"/>
                    <a:pt x="1274" y="1645"/>
                  </a:cubicBezTo>
                  <a:cubicBezTo>
                    <a:pt x="1274" y="1598"/>
                    <a:pt x="1262" y="1550"/>
                    <a:pt x="1250" y="1502"/>
                  </a:cubicBezTo>
                  <a:cubicBezTo>
                    <a:pt x="1227" y="1395"/>
                    <a:pt x="1179" y="1300"/>
                    <a:pt x="1096" y="1217"/>
                  </a:cubicBezTo>
                  <a:cubicBezTo>
                    <a:pt x="1003" y="1133"/>
                    <a:pt x="881" y="1086"/>
                    <a:pt x="753" y="1086"/>
                  </a:cubicBezTo>
                  <a:cubicBezTo>
                    <a:pt x="717" y="1086"/>
                    <a:pt x="680" y="1090"/>
                    <a:pt x="643" y="1098"/>
                  </a:cubicBezTo>
                  <a:cubicBezTo>
                    <a:pt x="679" y="883"/>
                    <a:pt x="679" y="657"/>
                    <a:pt x="643" y="443"/>
                  </a:cubicBezTo>
                  <a:cubicBezTo>
                    <a:pt x="619" y="229"/>
                    <a:pt x="477" y="62"/>
                    <a:pt x="274" y="2"/>
                  </a:cubicBezTo>
                  <a:cubicBezTo>
                    <a:pt x="264" y="1"/>
                    <a:pt x="253" y="0"/>
                    <a:pt x="24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7" name="Google Shape;2057;p53"/>
            <p:cNvSpPr/>
            <p:nvPr/>
          </p:nvSpPr>
          <p:spPr>
            <a:xfrm>
              <a:off x="5902975" y="3074750"/>
              <a:ext cx="27750" cy="12075"/>
            </a:xfrm>
            <a:custGeom>
              <a:avLst/>
              <a:gdLst/>
              <a:ahLst/>
              <a:cxnLst/>
              <a:rect l="l" t="t" r="r" b="b"/>
              <a:pathLst>
                <a:path w="1110" h="483" extrusionOk="0">
                  <a:moveTo>
                    <a:pt x="985" y="0"/>
                  </a:moveTo>
                  <a:cubicBezTo>
                    <a:pt x="979" y="0"/>
                    <a:pt x="973" y="1"/>
                    <a:pt x="966" y="2"/>
                  </a:cubicBezTo>
                  <a:cubicBezTo>
                    <a:pt x="824" y="26"/>
                    <a:pt x="681" y="50"/>
                    <a:pt x="538" y="97"/>
                  </a:cubicBezTo>
                  <a:cubicBezTo>
                    <a:pt x="395" y="133"/>
                    <a:pt x="264" y="181"/>
                    <a:pt x="121" y="240"/>
                  </a:cubicBezTo>
                  <a:cubicBezTo>
                    <a:pt x="0" y="295"/>
                    <a:pt x="52" y="482"/>
                    <a:pt x="173" y="482"/>
                  </a:cubicBezTo>
                  <a:cubicBezTo>
                    <a:pt x="183" y="482"/>
                    <a:pt x="194" y="481"/>
                    <a:pt x="204" y="478"/>
                  </a:cubicBezTo>
                  <a:lnTo>
                    <a:pt x="228" y="478"/>
                  </a:lnTo>
                  <a:cubicBezTo>
                    <a:pt x="347" y="419"/>
                    <a:pt x="478" y="371"/>
                    <a:pt x="609" y="335"/>
                  </a:cubicBezTo>
                  <a:cubicBezTo>
                    <a:pt x="740" y="300"/>
                    <a:pt x="859" y="264"/>
                    <a:pt x="1002" y="252"/>
                  </a:cubicBezTo>
                  <a:cubicBezTo>
                    <a:pt x="1062" y="240"/>
                    <a:pt x="1109" y="169"/>
                    <a:pt x="1097" y="109"/>
                  </a:cubicBezTo>
                  <a:cubicBezTo>
                    <a:pt x="1097" y="45"/>
                    <a:pt x="1040" y="0"/>
                    <a:pt x="9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8" name="Google Shape;2058;p53"/>
            <p:cNvSpPr/>
            <p:nvPr/>
          </p:nvSpPr>
          <p:spPr>
            <a:xfrm>
              <a:off x="5909525" y="3066175"/>
              <a:ext cx="14950" cy="27875"/>
            </a:xfrm>
            <a:custGeom>
              <a:avLst/>
              <a:gdLst/>
              <a:ahLst/>
              <a:cxnLst/>
              <a:rect l="l" t="t" r="r" b="b"/>
              <a:pathLst>
                <a:path w="598" h="1115" extrusionOk="0">
                  <a:moveTo>
                    <a:pt x="151" y="1"/>
                  </a:moveTo>
                  <a:cubicBezTo>
                    <a:pt x="75" y="1"/>
                    <a:pt x="0" y="70"/>
                    <a:pt x="38" y="166"/>
                  </a:cubicBezTo>
                  <a:lnTo>
                    <a:pt x="347" y="1036"/>
                  </a:lnTo>
                  <a:cubicBezTo>
                    <a:pt x="366" y="1082"/>
                    <a:pt x="407" y="1114"/>
                    <a:pt x="458" y="1114"/>
                  </a:cubicBezTo>
                  <a:cubicBezTo>
                    <a:pt x="472" y="1114"/>
                    <a:pt x="487" y="1112"/>
                    <a:pt x="502" y="1107"/>
                  </a:cubicBezTo>
                  <a:cubicBezTo>
                    <a:pt x="574" y="1083"/>
                    <a:pt x="597" y="1012"/>
                    <a:pt x="585" y="952"/>
                  </a:cubicBezTo>
                  <a:lnTo>
                    <a:pt x="264" y="83"/>
                  </a:lnTo>
                  <a:cubicBezTo>
                    <a:pt x="242" y="25"/>
                    <a:pt x="196" y="1"/>
                    <a:pt x="15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59" name="Google Shape;2059;p53"/>
            <p:cNvSpPr/>
            <p:nvPr/>
          </p:nvSpPr>
          <p:spPr>
            <a:xfrm>
              <a:off x="5913125" y="3097050"/>
              <a:ext cx="28600" cy="10950"/>
            </a:xfrm>
            <a:custGeom>
              <a:avLst/>
              <a:gdLst/>
              <a:ahLst/>
              <a:cxnLst/>
              <a:rect l="l" t="t" r="r" b="b"/>
              <a:pathLst>
                <a:path w="1144" h="438" extrusionOk="0">
                  <a:moveTo>
                    <a:pt x="1004" y="1"/>
                  </a:moveTo>
                  <a:cubicBezTo>
                    <a:pt x="995" y="1"/>
                    <a:pt x="986" y="1"/>
                    <a:pt x="977" y="3"/>
                  </a:cubicBezTo>
                  <a:lnTo>
                    <a:pt x="108" y="193"/>
                  </a:lnTo>
                  <a:cubicBezTo>
                    <a:pt x="49" y="205"/>
                    <a:pt x="1" y="277"/>
                    <a:pt x="25" y="336"/>
                  </a:cubicBezTo>
                  <a:cubicBezTo>
                    <a:pt x="34" y="395"/>
                    <a:pt x="77" y="438"/>
                    <a:pt x="131" y="438"/>
                  </a:cubicBezTo>
                  <a:cubicBezTo>
                    <a:pt x="143" y="438"/>
                    <a:pt x="155" y="436"/>
                    <a:pt x="168" y="432"/>
                  </a:cubicBezTo>
                  <a:lnTo>
                    <a:pt x="1037" y="253"/>
                  </a:lnTo>
                  <a:cubicBezTo>
                    <a:pt x="1108" y="229"/>
                    <a:pt x="1144" y="170"/>
                    <a:pt x="1132" y="98"/>
                  </a:cubicBezTo>
                  <a:cubicBezTo>
                    <a:pt x="1122" y="36"/>
                    <a:pt x="1066" y="1"/>
                    <a:pt x="10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0" name="Google Shape;2060;p53"/>
            <p:cNvSpPr/>
            <p:nvPr/>
          </p:nvSpPr>
          <p:spPr>
            <a:xfrm>
              <a:off x="5944975" y="2992475"/>
              <a:ext cx="205425" cy="106625"/>
            </a:xfrm>
            <a:custGeom>
              <a:avLst/>
              <a:gdLst/>
              <a:ahLst/>
              <a:cxnLst/>
              <a:rect l="l" t="t" r="r" b="b"/>
              <a:pathLst>
                <a:path w="8217" h="4265" extrusionOk="0">
                  <a:moveTo>
                    <a:pt x="8087" y="1"/>
                  </a:moveTo>
                  <a:cubicBezTo>
                    <a:pt x="8075" y="1"/>
                    <a:pt x="8062" y="3"/>
                    <a:pt x="8049" y="7"/>
                  </a:cubicBezTo>
                  <a:cubicBezTo>
                    <a:pt x="6883" y="340"/>
                    <a:pt x="5692" y="662"/>
                    <a:pt x="4537" y="971"/>
                  </a:cubicBezTo>
                  <a:lnTo>
                    <a:pt x="3263" y="1305"/>
                  </a:lnTo>
                  <a:cubicBezTo>
                    <a:pt x="2489" y="1519"/>
                    <a:pt x="1680" y="1733"/>
                    <a:pt x="870" y="1960"/>
                  </a:cubicBezTo>
                  <a:lnTo>
                    <a:pt x="572" y="2055"/>
                  </a:lnTo>
                  <a:lnTo>
                    <a:pt x="525" y="2067"/>
                  </a:lnTo>
                  <a:cubicBezTo>
                    <a:pt x="394" y="2079"/>
                    <a:pt x="287" y="2162"/>
                    <a:pt x="227" y="2269"/>
                  </a:cubicBezTo>
                  <a:cubicBezTo>
                    <a:pt x="191" y="2376"/>
                    <a:pt x="191" y="2483"/>
                    <a:pt x="227" y="2591"/>
                  </a:cubicBezTo>
                  <a:cubicBezTo>
                    <a:pt x="239" y="2602"/>
                    <a:pt x="239" y="2626"/>
                    <a:pt x="239" y="2650"/>
                  </a:cubicBezTo>
                  <a:lnTo>
                    <a:pt x="406" y="3483"/>
                  </a:lnTo>
                  <a:cubicBezTo>
                    <a:pt x="346" y="3412"/>
                    <a:pt x="299" y="3341"/>
                    <a:pt x="239" y="3269"/>
                  </a:cubicBezTo>
                  <a:cubicBezTo>
                    <a:pt x="211" y="3235"/>
                    <a:pt x="175" y="3216"/>
                    <a:pt x="139" y="3216"/>
                  </a:cubicBezTo>
                  <a:cubicBezTo>
                    <a:pt x="112" y="3216"/>
                    <a:pt x="85" y="3225"/>
                    <a:pt x="60" y="3245"/>
                  </a:cubicBezTo>
                  <a:cubicBezTo>
                    <a:pt x="13" y="3281"/>
                    <a:pt x="1" y="3364"/>
                    <a:pt x="48" y="3424"/>
                  </a:cubicBezTo>
                  <a:cubicBezTo>
                    <a:pt x="239" y="3662"/>
                    <a:pt x="406" y="3924"/>
                    <a:pt x="549" y="4198"/>
                  </a:cubicBezTo>
                  <a:cubicBezTo>
                    <a:pt x="567" y="4235"/>
                    <a:pt x="607" y="4265"/>
                    <a:pt x="653" y="4265"/>
                  </a:cubicBezTo>
                  <a:cubicBezTo>
                    <a:pt x="665" y="4265"/>
                    <a:pt x="678" y="4263"/>
                    <a:pt x="691" y="4257"/>
                  </a:cubicBezTo>
                  <a:cubicBezTo>
                    <a:pt x="751" y="4234"/>
                    <a:pt x="787" y="4174"/>
                    <a:pt x="775" y="4115"/>
                  </a:cubicBezTo>
                  <a:lnTo>
                    <a:pt x="477" y="2591"/>
                  </a:lnTo>
                  <a:cubicBezTo>
                    <a:pt x="477" y="2579"/>
                    <a:pt x="465" y="2555"/>
                    <a:pt x="465" y="2531"/>
                  </a:cubicBezTo>
                  <a:cubicBezTo>
                    <a:pt x="441" y="2471"/>
                    <a:pt x="441" y="2412"/>
                    <a:pt x="453" y="2364"/>
                  </a:cubicBezTo>
                  <a:cubicBezTo>
                    <a:pt x="465" y="2329"/>
                    <a:pt x="513" y="2317"/>
                    <a:pt x="584" y="2293"/>
                  </a:cubicBezTo>
                  <a:lnTo>
                    <a:pt x="632" y="2281"/>
                  </a:lnTo>
                  <a:lnTo>
                    <a:pt x="930" y="2198"/>
                  </a:lnTo>
                  <a:cubicBezTo>
                    <a:pt x="1739" y="1971"/>
                    <a:pt x="2561" y="1745"/>
                    <a:pt x="3323" y="1543"/>
                  </a:cubicBezTo>
                  <a:lnTo>
                    <a:pt x="4597" y="1198"/>
                  </a:lnTo>
                  <a:cubicBezTo>
                    <a:pt x="5752" y="888"/>
                    <a:pt x="6942" y="578"/>
                    <a:pt x="8121" y="245"/>
                  </a:cubicBezTo>
                  <a:cubicBezTo>
                    <a:pt x="8180" y="221"/>
                    <a:pt x="8216" y="150"/>
                    <a:pt x="8204" y="90"/>
                  </a:cubicBezTo>
                  <a:cubicBezTo>
                    <a:pt x="8185" y="41"/>
                    <a:pt x="8141" y="1"/>
                    <a:pt x="80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1" name="Google Shape;2061;p53"/>
            <p:cNvSpPr/>
            <p:nvPr/>
          </p:nvSpPr>
          <p:spPr>
            <a:xfrm>
              <a:off x="5989275" y="3042825"/>
              <a:ext cx="34600" cy="30325"/>
            </a:xfrm>
            <a:custGeom>
              <a:avLst/>
              <a:gdLst/>
              <a:ahLst/>
              <a:cxnLst/>
              <a:rect l="l" t="t" r="r" b="b"/>
              <a:pathLst>
                <a:path w="1384" h="1213" extrusionOk="0">
                  <a:moveTo>
                    <a:pt x="420" y="1"/>
                  </a:moveTo>
                  <a:cubicBezTo>
                    <a:pt x="199" y="1"/>
                    <a:pt x="1" y="222"/>
                    <a:pt x="98" y="469"/>
                  </a:cubicBezTo>
                  <a:cubicBezTo>
                    <a:pt x="116" y="527"/>
                    <a:pt x="160" y="552"/>
                    <a:pt x="206" y="552"/>
                  </a:cubicBezTo>
                  <a:cubicBezTo>
                    <a:pt x="282" y="552"/>
                    <a:pt x="362" y="483"/>
                    <a:pt x="324" y="386"/>
                  </a:cubicBezTo>
                  <a:cubicBezTo>
                    <a:pt x="298" y="316"/>
                    <a:pt x="356" y="252"/>
                    <a:pt x="421" y="252"/>
                  </a:cubicBezTo>
                  <a:cubicBezTo>
                    <a:pt x="445" y="252"/>
                    <a:pt x="469" y="260"/>
                    <a:pt x="491" y="279"/>
                  </a:cubicBezTo>
                  <a:cubicBezTo>
                    <a:pt x="527" y="327"/>
                    <a:pt x="539" y="386"/>
                    <a:pt x="539" y="446"/>
                  </a:cubicBezTo>
                  <a:cubicBezTo>
                    <a:pt x="527" y="517"/>
                    <a:pt x="503" y="600"/>
                    <a:pt x="467" y="672"/>
                  </a:cubicBezTo>
                  <a:lnTo>
                    <a:pt x="443" y="719"/>
                  </a:lnTo>
                  <a:cubicBezTo>
                    <a:pt x="408" y="803"/>
                    <a:pt x="372" y="874"/>
                    <a:pt x="348" y="958"/>
                  </a:cubicBezTo>
                  <a:cubicBezTo>
                    <a:pt x="348" y="993"/>
                    <a:pt x="336" y="1017"/>
                    <a:pt x="336" y="1041"/>
                  </a:cubicBezTo>
                  <a:cubicBezTo>
                    <a:pt x="336" y="1053"/>
                    <a:pt x="336" y="1053"/>
                    <a:pt x="336" y="1053"/>
                  </a:cubicBezTo>
                  <a:cubicBezTo>
                    <a:pt x="324" y="1100"/>
                    <a:pt x="336" y="1160"/>
                    <a:pt x="372" y="1184"/>
                  </a:cubicBezTo>
                  <a:cubicBezTo>
                    <a:pt x="398" y="1201"/>
                    <a:pt x="431" y="1212"/>
                    <a:pt x="460" y="1212"/>
                  </a:cubicBezTo>
                  <a:cubicBezTo>
                    <a:pt x="471" y="1212"/>
                    <a:pt x="481" y="1211"/>
                    <a:pt x="491" y="1208"/>
                  </a:cubicBezTo>
                  <a:lnTo>
                    <a:pt x="515" y="1208"/>
                  </a:lnTo>
                  <a:lnTo>
                    <a:pt x="1229" y="934"/>
                  </a:lnTo>
                  <a:cubicBezTo>
                    <a:pt x="1277" y="910"/>
                    <a:pt x="1324" y="874"/>
                    <a:pt x="1348" y="827"/>
                  </a:cubicBezTo>
                  <a:cubicBezTo>
                    <a:pt x="1384" y="767"/>
                    <a:pt x="1360" y="684"/>
                    <a:pt x="1301" y="648"/>
                  </a:cubicBezTo>
                  <a:cubicBezTo>
                    <a:pt x="1282" y="640"/>
                    <a:pt x="1262" y="636"/>
                    <a:pt x="1242" y="636"/>
                  </a:cubicBezTo>
                  <a:cubicBezTo>
                    <a:pt x="1199" y="636"/>
                    <a:pt x="1158" y="655"/>
                    <a:pt x="1134" y="696"/>
                  </a:cubicBezTo>
                  <a:lnTo>
                    <a:pt x="646" y="886"/>
                  </a:lnTo>
                  <a:cubicBezTo>
                    <a:pt x="658" y="862"/>
                    <a:pt x="670" y="850"/>
                    <a:pt x="682" y="827"/>
                  </a:cubicBezTo>
                  <a:lnTo>
                    <a:pt x="705" y="779"/>
                  </a:lnTo>
                  <a:cubicBezTo>
                    <a:pt x="753" y="672"/>
                    <a:pt x="789" y="565"/>
                    <a:pt x="789" y="446"/>
                  </a:cubicBezTo>
                  <a:cubicBezTo>
                    <a:pt x="801" y="315"/>
                    <a:pt x="741" y="172"/>
                    <a:pt x="646" y="88"/>
                  </a:cubicBezTo>
                  <a:cubicBezTo>
                    <a:pt x="575" y="27"/>
                    <a:pt x="496" y="1"/>
                    <a:pt x="42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2" name="Google Shape;2062;p53"/>
            <p:cNvSpPr/>
            <p:nvPr/>
          </p:nvSpPr>
          <p:spPr>
            <a:xfrm>
              <a:off x="6036075" y="3053050"/>
              <a:ext cx="37825" cy="12900"/>
            </a:xfrm>
            <a:custGeom>
              <a:avLst/>
              <a:gdLst/>
              <a:ahLst/>
              <a:cxnLst/>
              <a:rect l="l" t="t" r="r" b="b"/>
              <a:pathLst>
                <a:path w="1513" h="516" extrusionOk="0">
                  <a:moveTo>
                    <a:pt x="1334" y="1"/>
                  </a:moveTo>
                  <a:cubicBezTo>
                    <a:pt x="1322" y="1"/>
                    <a:pt x="1012" y="25"/>
                    <a:pt x="703" y="72"/>
                  </a:cubicBezTo>
                  <a:cubicBezTo>
                    <a:pt x="560" y="96"/>
                    <a:pt x="405" y="132"/>
                    <a:pt x="262" y="168"/>
                  </a:cubicBezTo>
                  <a:cubicBezTo>
                    <a:pt x="203" y="179"/>
                    <a:pt x="143" y="203"/>
                    <a:pt x="84" y="251"/>
                  </a:cubicBezTo>
                  <a:cubicBezTo>
                    <a:pt x="60" y="287"/>
                    <a:pt x="36" y="322"/>
                    <a:pt x="24" y="358"/>
                  </a:cubicBezTo>
                  <a:cubicBezTo>
                    <a:pt x="0" y="429"/>
                    <a:pt x="48" y="489"/>
                    <a:pt x="119" y="513"/>
                  </a:cubicBezTo>
                  <a:cubicBezTo>
                    <a:pt x="127" y="514"/>
                    <a:pt x="135" y="515"/>
                    <a:pt x="142" y="515"/>
                  </a:cubicBezTo>
                  <a:cubicBezTo>
                    <a:pt x="194" y="515"/>
                    <a:pt x="241" y="481"/>
                    <a:pt x="262" y="429"/>
                  </a:cubicBezTo>
                  <a:cubicBezTo>
                    <a:pt x="286" y="418"/>
                    <a:pt x="310" y="406"/>
                    <a:pt x="334" y="406"/>
                  </a:cubicBezTo>
                  <a:cubicBezTo>
                    <a:pt x="453" y="370"/>
                    <a:pt x="607" y="346"/>
                    <a:pt x="750" y="322"/>
                  </a:cubicBezTo>
                  <a:cubicBezTo>
                    <a:pt x="1048" y="275"/>
                    <a:pt x="1357" y="251"/>
                    <a:pt x="1357" y="251"/>
                  </a:cubicBezTo>
                  <a:lnTo>
                    <a:pt x="1369" y="251"/>
                  </a:lnTo>
                  <a:cubicBezTo>
                    <a:pt x="1512" y="215"/>
                    <a:pt x="1477" y="1"/>
                    <a:pt x="13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3" name="Google Shape;2063;p53"/>
            <p:cNvSpPr/>
            <p:nvPr/>
          </p:nvSpPr>
          <p:spPr>
            <a:xfrm>
              <a:off x="6080425" y="3021900"/>
              <a:ext cx="26800" cy="40400"/>
            </a:xfrm>
            <a:custGeom>
              <a:avLst/>
              <a:gdLst/>
              <a:ahLst/>
              <a:cxnLst/>
              <a:rect l="l" t="t" r="r" b="b"/>
              <a:pathLst>
                <a:path w="1072" h="1616" extrusionOk="0">
                  <a:moveTo>
                    <a:pt x="297" y="0"/>
                  </a:moveTo>
                  <a:cubicBezTo>
                    <a:pt x="273" y="0"/>
                    <a:pt x="249" y="7"/>
                    <a:pt x="226" y="21"/>
                  </a:cubicBezTo>
                  <a:cubicBezTo>
                    <a:pt x="167" y="68"/>
                    <a:pt x="155" y="140"/>
                    <a:pt x="203" y="199"/>
                  </a:cubicBezTo>
                  <a:lnTo>
                    <a:pt x="203" y="223"/>
                  </a:lnTo>
                  <a:cubicBezTo>
                    <a:pt x="203" y="294"/>
                    <a:pt x="179" y="366"/>
                    <a:pt x="155" y="425"/>
                  </a:cubicBezTo>
                  <a:cubicBezTo>
                    <a:pt x="95" y="687"/>
                    <a:pt x="48" y="937"/>
                    <a:pt x="24" y="1199"/>
                  </a:cubicBezTo>
                  <a:cubicBezTo>
                    <a:pt x="12" y="1271"/>
                    <a:pt x="12" y="1342"/>
                    <a:pt x="12" y="1414"/>
                  </a:cubicBezTo>
                  <a:cubicBezTo>
                    <a:pt x="0" y="1509"/>
                    <a:pt x="72" y="1604"/>
                    <a:pt x="179" y="1616"/>
                  </a:cubicBezTo>
                  <a:lnTo>
                    <a:pt x="250" y="1616"/>
                  </a:lnTo>
                  <a:lnTo>
                    <a:pt x="310" y="1604"/>
                  </a:lnTo>
                  <a:lnTo>
                    <a:pt x="667" y="1473"/>
                  </a:lnTo>
                  <a:lnTo>
                    <a:pt x="834" y="1414"/>
                  </a:lnTo>
                  <a:cubicBezTo>
                    <a:pt x="988" y="1354"/>
                    <a:pt x="1036" y="1330"/>
                    <a:pt x="1060" y="1271"/>
                  </a:cubicBezTo>
                  <a:cubicBezTo>
                    <a:pt x="1072" y="1223"/>
                    <a:pt x="1072" y="1187"/>
                    <a:pt x="1048" y="1152"/>
                  </a:cubicBezTo>
                  <a:cubicBezTo>
                    <a:pt x="1018" y="1114"/>
                    <a:pt x="979" y="1096"/>
                    <a:pt x="939" y="1096"/>
                  </a:cubicBezTo>
                  <a:cubicBezTo>
                    <a:pt x="916" y="1096"/>
                    <a:pt x="892" y="1102"/>
                    <a:pt x="869" y="1116"/>
                  </a:cubicBezTo>
                  <a:cubicBezTo>
                    <a:pt x="869" y="1128"/>
                    <a:pt x="857" y="1128"/>
                    <a:pt x="857" y="1140"/>
                  </a:cubicBezTo>
                  <a:lnTo>
                    <a:pt x="750" y="1175"/>
                  </a:lnTo>
                  <a:lnTo>
                    <a:pt x="584" y="1235"/>
                  </a:lnTo>
                  <a:lnTo>
                    <a:pt x="274" y="1342"/>
                  </a:lnTo>
                  <a:lnTo>
                    <a:pt x="286" y="1223"/>
                  </a:lnTo>
                  <a:cubicBezTo>
                    <a:pt x="298" y="973"/>
                    <a:pt x="345" y="735"/>
                    <a:pt x="405" y="497"/>
                  </a:cubicBezTo>
                  <a:cubicBezTo>
                    <a:pt x="441" y="402"/>
                    <a:pt x="453" y="306"/>
                    <a:pt x="453" y="199"/>
                  </a:cubicBezTo>
                  <a:cubicBezTo>
                    <a:pt x="453" y="151"/>
                    <a:pt x="429" y="92"/>
                    <a:pt x="405" y="56"/>
                  </a:cubicBezTo>
                  <a:cubicBezTo>
                    <a:pt x="375" y="19"/>
                    <a:pt x="336" y="0"/>
                    <a:pt x="29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4" name="Google Shape;2064;p53"/>
            <p:cNvSpPr/>
            <p:nvPr/>
          </p:nvSpPr>
          <p:spPr>
            <a:xfrm>
              <a:off x="6084325" y="3023525"/>
              <a:ext cx="25575" cy="49900"/>
            </a:xfrm>
            <a:custGeom>
              <a:avLst/>
              <a:gdLst/>
              <a:ahLst/>
              <a:cxnLst/>
              <a:rect l="l" t="t" r="r" b="b"/>
              <a:pathLst>
                <a:path w="1023" h="1996" extrusionOk="0">
                  <a:moveTo>
                    <a:pt x="172" y="1"/>
                  </a:moveTo>
                  <a:cubicBezTo>
                    <a:pt x="86" y="1"/>
                    <a:pt x="1" y="94"/>
                    <a:pt x="59" y="194"/>
                  </a:cubicBezTo>
                  <a:cubicBezTo>
                    <a:pt x="106" y="265"/>
                    <a:pt x="142" y="348"/>
                    <a:pt x="178" y="444"/>
                  </a:cubicBezTo>
                  <a:cubicBezTo>
                    <a:pt x="237" y="587"/>
                    <a:pt x="309" y="801"/>
                    <a:pt x="368" y="1003"/>
                  </a:cubicBezTo>
                  <a:lnTo>
                    <a:pt x="380" y="1051"/>
                  </a:lnTo>
                  <a:cubicBezTo>
                    <a:pt x="428" y="1265"/>
                    <a:pt x="511" y="1480"/>
                    <a:pt x="606" y="1682"/>
                  </a:cubicBezTo>
                  <a:cubicBezTo>
                    <a:pt x="654" y="1777"/>
                    <a:pt x="713" y="1872"/>
                    <a:pt x="785" y="1956"/>
                  </a:cubicBezTo>
                  <a:cubicBezTo>
                    <a:pt x="803" y="1983"/>
                    <a:pt x="834" y="1996"/>
                    <a:pt x="869" y="1996"/>
                  </a:cubicBezTo>
                  <a:cubicBezTo>
                    <a:pt x="880" y="1996"/>
                    <a:pt x="892" y="1994"/>
                    <a:pt x="904" y="1991"/>
                  </a:cubicBezTo>
                  <a:cubicBezTo>
                    <a:pt x="928" y="1991"/>
                    <a:pt x="940" y="1980"/>
                    <a:pt x="963" y="1968"/>
                  </a:cubicBezTo>
                  <a:cubicBezTo>
                    <a:pt x="1011" y="1932"/>
                    <a:pt x="1023" y="1849"/>
                    <a:pt x="975" y="1801"/>
                  </a:cubicBezTo>
                  <a:cubicBezTo>
                    <a:pt x="916" y="1730"/>
                    <a:pt x="868" y="1646"/>
                    <a:pt x="832" y="1563"/>
                  </a:cubicBezTo>
                  <a:cubicBezTo>
                    <a:pt x="737" y="1372"/>
                    <a:pt x="666" y="1182"/>
                    <a:pt x="618" y="979"/>
                  </a:cubicBezTo>
                  <a:lnTo>
                    <a:pt x="594" y="932"/>
                  </a:lnTo>
                  <a:cubicBezTo>
                    <a:pt x="535" y="718"/>
                    <a:pt x="475" y="503"/>
                    <a:pt x="416" y="348"/>
                  </a:cubicBezTo>
                  <a:cubicBezTo>
                    <a:pt x="368" y="253"/>
                    <a:pt x="320" y="158"/>
                    <a:pt x="273" y="63"/>
                  </a:cubicBezTo>
                  <a:cubicBezTo>
                    <a:pt x="247" y="19"/>
                    <a:pt x="210" y="1"/>
                    <a:pt x="1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5" name="Google Shape;2065;p53"/>
            <p:cNvSpPr/>
            <p:nvPr/>
          </p:nvSpPr>
          <p:spPr>
            <a:xfrm>
              <a:off x="6115850" y="3040825"/>
              <a:ext cx="17875" cy="24875"/>
            </a:xfrm>
            <a:custGeom>
              <a:avLst/>
              <a:gdLst/>
              <a:ahLst/>
              <a:cxnLst/>
              <a:rect l="l" t="t" r="r" b="b"/>
              <a:pathLst>
                <a:path w="715" h="995" extrusionOk="0">
                  <a:moveTo>
                    <a:pt x="381" y="264"/>
                  </a:moveTo>
                  <a:cubicBezTo>
                    <a:pt x="381" y="264"/>
                    <a:pt x="393" y="276"/>
                    <a:pt x="405" y="276"/>
                  </a:cubicBezTo>
                  <a:cubicBezTo>
                    <a:pt x="405" y="276"/>
                    <a:pt x="405" y="287"/>
                    <a:pt x="417" y="299"/>
                  </a:cubicBezTo>
                  <a:cubicBezTo>
                    <a:pt x="429" y="347"/>
                    <a:pt x="441" y="407"/>
                    <a:pt x="452" y="454"/>
                  </a:cubicBezTo>
                  <a:cubicBezTo>
                    <a:pt x="464" y="537"/>
                    <a:pt x="452" y="609"/>
                    <a:pt x="429" y="680"/>
                  </a:cubicBezTo>
                  <a:cubicBezTo>
                    <a:pt x="417" y="704"/>
                    <a:pt x="393" y="728"/>
                    <a:pt x="357" y="740"/>
                  </a:cubicBezTo>
                  <a:cubicBezTo>
                    <a:pt x="349" y="744"/>
                    <a:pt x="343" y="745"/>
                    <a:pt x="337" y="745"/>
                  </a:cubicBezTo>
                  <a:cubicBezTo>
                    <a:pt x="327" y="745"/>
                    <a:pt x="322" y="740"/>
                    <a:pt x="322" y="740"/>
                  </a:cubicBezTo>
                  <a:cubicBezTo>
                    <a:pt x="274" y="704"/>
                    <a:pt x="262" y="609"/>
                    <a:pt x="262" y="537"/>
                  </a:cubicBezTo>
                  <a:cubicBezTo>
                    <a:pt x="250" y="466"/>
                    <a:pt x="274" y="395"/>
                    <a:pt x="310" y="323"/>
                  </a:cubicBezTo>
                  <a:cubicBezTo>
                    <a:pt x="322" y="299"/>
                    <a:pt x="345" y="276"/>
                    <a:pt x="381" y="264"/>
                  </a:cubicBezTo>
                  <a:close/>
                  <a:moveTo>
                    <a:pt x="431" y="0"/>
                  </a:moveTo>
                  <a:cubicBezTo>
                    <a:pt x="291" y="0"/>
                    <a:pt x="173" y="71"/>
                    <a:pt x="107" y="192"/>
                  </a:cubicBezTo>
                  <a:cubicBezTo>
                    <a:pt x="36" y="299"/>
                    <a:pt x="0" y="418"/>
                    <a:pt x="12" y="549"/>
                  </a:cubicBezTo>
                  <a:cubicBezTo>
                    <a:pt x="0" y="704"/>
                    <a:pt x="60" y="847"/>
                    <a:pt x="191" y="954"/>
                  </a:cubicBezTo>
                  <a:cubicBezTo>
                    <a:pt x="235" y="981"/>
                    <a:pt x="293" y="994"/>
                    <a:pt x="355" y="994"/>
                  </a:cubicBezTo>
                  <a:cubicBezTo>
                    <a:pt x="375" y="994"/>
                    <a:pt x="396" y="993"/>
                    <a:pt x="417" y="990"/>
                  </a:cubicBezTo>
                  <a:lnTo>
                    <a:pt x="429" y="978"/>
                  </a:lnTo>
                  <a:cubicBezTo>
                    <a:pt x="524" y="954"/>
                    <a:pt x="607" y="883"/>
                    <a:pt x="655" y="799"/>
                  </a:cubicBezTo>
                  <a:cubicBezTo>
                    <a:pt x="703" y="680"/>
                    <a:pt x="714" y="549"/>
                    <a:pt x="691" y="430"/>
                  </a:cubicBezTo>
                  <a:cubicBezTo>
                    <a:pt x="691" y="347"/>
                    <a:pt x="667" y="264"/>
                    <a:pt x="631" y="192"/>
                  </a:cubicBezTo>
                  <a:cubicBezTo>
                    <a:pt x="619" y="156"/>
                    <a:pt x="595" y="121"/>
                    <a:pt x="560" y="97"/>
                  </a:cubicBezTo>
                  <a:cubicBezTo>
                    <a:pt x="548" y="49"/>
                    <a:pt x="512" y="14"/>
                    <a:pt x="464" y="2"/>
                  </a:cubicBezTo>
                  <a:cubicBezTo>
                    <a:pt x="453" y="1"/>
                    <a:pt x="442" y="0"/>
                    <a:pt x="4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6" name="Google Shape;2066;p53"/>
            <p:cNvSpPr/>
            <p:nvPr/>
          </p:nvSpPr>
          <p:spPr>
            <a:xfrm>
              <a:off x="6123675" y="3042000"/>
              <a:ext cx="30000" cy="20225"/>
            </a:xfrm>
            <a:custGeom>
              <a:avLst/>
              <a:gdLst/>
              <a:ahLst/>
              <a:cxnLst/>
              <a:rect l="l" t="t" r="r" b="b"/>
              <a:pathLst>
                <a:path w="1200" h="809" extrusionOk="0">
                  <a:moveTo>
                    <a:pt x="165" y="1"/>
                  </a:moveTo>
                  <a:cubicBezTo>
                    <a:pt x="83" y="1"/>
                    <a:pt x="1" y="86"/>
                    <a:pt x="56" y="181"/>
                  </a:cubicBezTo>
                  <a:cubicBezTo>
                    <a:pt x="80" y="240"/>
                    <a:pt x="116" y="300"/>
                    <a:pt x="151" y="348"/>
                  </a:cubicBezTo>
                  <a:cubicBezTo>
                    <a:pt x="247" y="467"/>
                    <a:pt x="342" y="574"/>
                    <a:pt x="449" y="669"/>
                  </a:cubicBezTo>
                  <a:cubicBezTo>
                    <a:pt x="520" y="717"/>
                    <a:pt x="592" y="764"/>
                    <a:pt x="675" y="800"/>
                  </a:cubicBezTo>
                  <a:cubicBezTo>
                    <a:pt x="717" y="806"/>
                    <a:pt x="759" y="809"/>
                    <a:pt x="800" y="809"/>
                  </a:cubicBezTo>
                  <a:cubicBezTo>
                    <a:pt x="842" y="809"/>
                    <a:pt x="884" y="806"/>
                    <a:pt x="925" y="800"/>
                  </a:cubicBezTo>
                  <a:cubicBezTo>
                    <a:pt x="985" y="776"/>
                    <a:pt x="1056" y="752"/>
                    <a:pt x="1116" y="729"/>
                  </a:cubicBezTo>
                  <a:cubicBezTo>
                    <a:pt x="1175" y="693"/>
                    <a:pt x="1199" y="621"/>
                    <a:pt x="1163" y="562"/>
                  </a:cubicBezTo>
                  <a:cubicBezTo>
                    <a:pt x="1147" y="521"/>
                    <a:pt x="1104" y="498"/>
                    <a:pt x="1059" y="498"/>
                  </a:cubicBezTo>
                  <a:cubicBezTo>
                    <a:pt x="1037" y="498"/>
                    <a:pt x="1016" y="503"/>
                    <a:pt x="997" y="514"/>
                  </a:cubicBezTo>
                  <a:cubicBezTo>
                    <a:pt x="961" y="526"/>
                    <a:pt x="913" y="550"/>
                    <a:pt x="866" y="562"/>
                  </a:cubicBezTo>
                  <a:cubicBezTo>
                    <a:pt x="842" y="568"/>
                    <a:pt x="821" y="571"/>
                    <a:pt x="802" y="571"/>
                  </a:cubicBezTo>
                  <a:cubicBezTo>
                    <a:pt x="782" y="571"/>
                    <a:pt x="765" y="568"/>
                    <a:pt x="747" y="562"/>
                  </a:cubicBezTo>
                  <a:cubicBezTo>
                    <a:pt x="687" y="538"/>
                    <a:pt x="640" y="514"/>
                    <a:pt x="604" y="479"/>
                  </a:cubicBezTo>
                  <a:cubicBezTo>
                    <a:pt x="509" y="395"/>
                    <a:pt x="425" y="312"/>
                    <a:pt x="354" y="205"/>
                  </a:cubicBezTo>
                  <a:cubicBezTo>
                    <a:pt x="330" y="169"/>
                    <a:pt x="294" y="121"/>
                    <a:pt x="270" y="74"/>
                  </a:cubicBezTo>
                  <a:cubicBezTo>
                    <a:pt x="247" y="22"/>
                    <a:pt x="206" y="1"/>
                    <a:pt x="1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7" name="Google Shape;2067;p53"/>
            <p:cNvSpPr/>
            <p:nvPr/>
          </p:nvSpPr>
          <p:spPr>
            <a:xfrm>
              <a:off x="6011950" y="3137550"/>
              <a:ext cx="17900" cy="24775"/>
            </a:xfrm>
            <a:custGeom>
              <a:avLst/>
              <a:gdLst/>
              <a:ahLst/>
              <a:cxnLst/>
              <a:rect l="l" t="t" r="r" b="b"/>
              <a:pathLst>
                <a:path w="716" h="991" extrusionOk="0">
                  <a:moveTo>
                    <a:pt x="382" y="264"/>
                  </a:moveTo>
                  <a:lnTo>
                    <a:pt x="406" y="276"/>
                  </a:lnTo>
                  <a:cubicBezTo>
                    <a:pt x="406" y="276"/>
                    <a:pt x="417" y="276"/>
                    <a:pt x="417" y="300"/>
                  </a:cubicBezTo>
                  <a:cubicBezTo>
                    <a:pt x="441" y="347"/>
                    <a:pt x="453" y="407"/>
                    <a:pt x="453" y="455"/>
                  </a:cubicBezTo>
                  <a:cubicBezTo>
                    <a:pt x="465" y="526"/>
                    <a:pt x="465" y="609"/>
                    <a:pt x="429" y="681"/>
                  </a:cubicBezTo>
                  <a:cubicBezTo>
                    <a:pt x="417" y="705"/>
                    <a:pt x="394" y="728"/>
                    <a:pt x="358" y="740"/>
                  </a:cubicBezTo>
                  <a:lnTo>
                    <a:pt x="334" y="740"/>
                  </a:lnTo>
                  <a:cubicBezTo>
                    <a:pt x="287" y="705"/>
                    <a:pt x="263" y="645"/>
                    <a:pt x="263" y="538"/>
                  </a:cubicBezTo>
                  <a:cubicBezTo>
                    <a:pt x="263" y="467"/>
                    <a:pt x="275" y="383"/>
                    <a:pt x="310" y="324"/>
                  </a:cubicBezTo>
                  <a:cubicBezTo>
                    <a:pt x="334" y="300"/>
                    <a:pt x="358" y="276"/>
                    <a:pt x="382" y="264"/>
                  </a:cubicBezTo>
                  <a:close/>
                  <a:moveTo>
                    <a:pt x="434" y="1"/>
                  </a:moveTo>
                  <a:cubicBezTo>
                    <a:pt x="302" y="1"/>
                    <a:pt x="174" y="70"/>
                    <a:pt x="108" y="181"/>
                  </a:cubicBezTo>
                  <a:cubicBezTo>
                    <a:pt x="36" y="288"/>
                    <a:pt x="13" y="419"/>
                    <a:pt x="13" y="538"/>
                  </a:cubicBezTo>
                  <a:cubicBezTo>
                    <a:pt x="1" y="693"/>
                    <a:pt x="72" y="848"/>
                    <a:pt x="191" y="943"/>
                  </a:cubicBezTo>
                  <a:cubicBezTo>
                    <a:pt x="239" y="975"/>
                    <a:pt x="292" y="990"/>
                    <a:pt x="343" y="990"/>
                  </a:cubicBezTo>
                  <a:cubicBezTo>
                    <a:pt x="369" y="990"/>
                    <a:pt x="394" y="986"/>
                    <a:pt x="417" y="979"/>
                  </a:cubicBezTo>
                  <a:lnTo>
                    <a:pt x="429" y="979"/>
                  </a:lnTo>
                  <a:cubicBezTo>
                    <a:pt x="525" y="955"/>
                    <a:pt x="608" y="883"/>
                    <a:pt x="656" y="788"/>
                  </a:cubicBezTo>
                  <a:cubicBezTo>
                    <a:pt x="703" y="681"/>
                    <a:pt x="715" y="550"/>
                    <a:pt x="703" y="431"/>
                  </a:cubicBezTo>
                  <a:cubicBezTo>
                    <a:pt x="691" y="347"/>
                    <a:pt x="668" y="264"/>
                    <a:pt x="644" y="181"/>
                  </a:cubicBezTo>
                  <a:cubicBezTo>
                    <a:pt x="620" y="145"/>
                    <a:pt x="596" y="121"/>
                    <a:pt x="572" y="86"/>
                  </a:cubicBezTo>
                  <a:cubicBezTo>
                    <a:pt x="548" y="38"/>
                    <a:pt x="513" y="2"/>
                    <a:pt x="465" y="2"/>
                  </a:cubicBezTo>
                  <a:cubicBezTo>
                    <a:pt x="455" y="1"/>
                    <a:pt x="444" y="1"/>
                    <a:pt x="4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8" name="Google Shape;2068;p53"/>
            <p:cNvSpPr/>
            <p:nvPr/>
          </p:nvSpPr>
          <p:spPr>
            <a:xfrm>
              <a:off x="6019775" y="3138650"/>
              <a:ext cx="31000" cy="20250"/>
            </a:xfrm>
            <a:custGeom>
              <a:avLst/>
              <a:gdLst/>
              <a:ahLst/>
              <a:cxnLst/>
              <a:rect l="l" t="t" r="r" b="b"/>
              <a:pathLst>
                <a:path w="1240" h="810" extrusionOk="0">
                  <a:moveTo>
                    <a:pt x="171" y="1"/>
                  </a:moveTo>
                  <a:cubicBezTo>
                    <a:pt x="87" y="1"/>
                    <a:pt x="0" y="87"/>
                    <a:pt x="57" y="184"/>
                  </a:cubicBezTo>
                  <a:cubicBezTo>
                    <a:pt x="93" y="244"/>
                    <a:pt x="128" y="303"/>
                    <a:pt x="164" y="351"/>
                  </a:cubicBezTo>
                  <a:cubicBezTo>
                    <a:pt x="247" y="470"/>
                    <a:pt x="343" y="577"/>
                    <a:pt x="450" y="661"/>
                  </a:cubicBezTo>
                  <a:cubicBezTo>
                    <a:pt x="521" y="720"/>
                    <a:pt x="593" y="768"/>
                    <a:pt x="676" y="792"/>
                  </a:cubicBezTo>
                  <a:cubicBezTo>
                    <a:pt x="718" y="804"/>
                    <a:pt x="759" y="810"/>
                    <a:pt x="801" y="810"/>
                  </a:cubicBezTo>
                  <a:cubicBezTo>
                    <a:pt x="843" y="810"/>
                    <a:pt x="884" y="804"/>
                    <a:pt x="926" y="792"/>
                  </a:cubicBezTo>
                  <a:cubicBezTo>
                    <a:pt x="986" y="780"/>
                    <a:pt x="1057" y="756"/>
                    <a:pt x="1117" y="732"/>
                  </a:cubicBezTo>
                  <a:cubicBezTo>
                    <a:pt x="1240" y="660"/>
                    <a:pt x="1177" y="492"/>
                    <a:pt x="1066" y="492"/>
                  </a:cubicBezTo>
                  <a:cubicBezTo>
                    <a:pt x="1048" y="492"/>
                    <a:pt x="1029" y="496"/>
                    <a:pt x="1009" y="506"/>
                  </a:cubicBezTo>
                  <a:cubicBezTo>
                    <a:pt x="962" y="530"/>
                    <a:pt x="914" y="542"/>
                    <a:pt x="866" y="554"/>
                  </a:cubicBezTo>
                  <a:cubicBezTo>
                    <a:pt x="849" y="559"/>
                    <a:pt x="828" y="562"/>
                    <a:pt x="807" y="562"/>
                  </a:cubicBezTo>
                  <a:cubicBezTo>
                    <a:pt x="786" y="562"/>
                    <a:pt x="765" y="559"/>
                    <a:pt x="747" y="554"/>
                  </a:cubicBezTo>
                  <a:cubicBezTo>
                    <a:pt x="700" y="542"/>
                    <a:pt x="652" y="506"/>
                    <a:pt x="605" y="470"/>
                  </a:cubicBezTo>
                  <a:cubicBezTo>
                    <a:pt x="521" y="399"/>
                    <a:pt x="438" y="303"/>
                    <a:pt x="366" y="208"/>
                  </a:cubicBezTo>
                  <a:cubicBezTo>
                    <a:pt x="331" y="161"/>
                    <a:pt x="307" y="113"/>
                    <a:pt x="271" y="65"/>
                  </a:cubicBezTo>
                  <a:cubicBezTo>
                    <a:pt x="248" y="20"/>
                    <a:pt x="210" y="1"/>
                    <a:pt x="1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69" name="Google Shape;2069;p53"/>
            <p:cNvSpPr/>
            <p:nvPr/>
          </p:nvSpPr>
          <p:spPr>
            <a:xfrm>
              <a:off x="6146800" y="3028625"/>
              <a:ext cx="27025" cy="27700"/>
            </a:xfrm>
            <a:custGeom>
              <a:avLst/>
              <a:gdLst/>
              <a:ahLst/>
              <a:cxnLst/>
              <a:rect l="l" t="t" r="r" b="b"/>
              <a:pathLst>
                <a:path w="1081" h="1108" extrusionOk="0">
                  <a:moveTo>
                    <a:pt x="455" y="0"/>
                  </a:moveTo>
                  <a:cubicBezTo>
                    <a:pt x="338" y="0"/>
                    <a:pt x="232" y="57"/>
                    <a:pt x="167" y="144"/>
                  </a:cubicBezTo>
                  <a:cubicBezTo>
                    <a:pt x="24" y="347"/>
                    <a:pt x="0" y="609"/>
                    <a:pt x="119" y="823"/>
                  </a:cubicBezTo>
                  <a:cubicBezTo>
                    <a:pt x="221" y="995"/>
                    <a:pt x="409" y="1107"/>
                    <a:pt x="602" y="1107"/>
                  </a:cubicBezTo>
                  <a:cubicBezTo>
                    <a:pt x="635" y="1107"/>
                    <a:pt x="669" y="1104"/>
                    <a:pt x="703" y="1097"/>
                  </a:cubicBezTo>
                  <a:lnTo>
                    <a:pt x="750" y="1085"/>
                  </a:lnTo>
                  <a:cubicBezTo>
                    <a:pt x="834" y="1061"/>
                    <a:pt x="905" y="1014"/>
                    <a:pt x="965" y="954"/>
                  </a:cubicBezTo>
                  <a:cubicBezTo>
                    <a:pt x="989" y="930"/>
                    <a:pt x="1012" y="906"/>
                    <a:pt x="1024" y="871"/>
                  </a:cubicBezTo>
                  <a:cubicBezTo>
                    <a:pt x="1081" y="773"/>
                    <a:pt x="1000" y="687"/>
                    <a:pt x="916" y="687"/>
                  </a:cubicBezTo>
                  <a:cubicBezTo>
                    <a:pt x="876" y="687"/>
                    <a:pt x="836" y="706"/>
                    <a:pt x="810" y="752"/>
                  </a:cubicBezTo>
                  <a:cubicBezTo>
                    <a:pt x="810" y="764"/>
                    <a:pt x="798" y="775"/>
                    <a:pt x="786" y="787"/>
                  </a:cubicBezTo>
                  <a:cubicBezTo>
                    <a:pt x="750" y="811"/>
                    <a:pt x="715" y="835"/>
                    <a:pt x="667" y="847"/>
                  </a:cubicBezTo>
                  <a:cubicBezTo>
                    <a:pt x="642" y="854"/>
                    <a:pt x="616" y="857"/>
                    <a:pt x="591" y="857"/>
                  </a:cubicBezTo>
                  <a:cubicBezTo>
                    <a:pt x="487" y="857"/>
                    <a:pt x="391" y="800"/>
                    <a:pt x="334" y="704"/>
                  </a:cubicBezTo>
                  <a:cubicBezTo>
                    <a:pt x="274" y="573"/>
                    <a:pt x="274" y="418"/>
                    <a:pt x="357" y="299"/>
                  </a:cubicBezTo>
                  <a:cubicBezTo>
                    <a:pt x="381" y="263"/>
                    <a:pt x="429" y="240"/>
                    <a:pt x="465" y="240"/>
                  </a:cubicBezTo>
                  <a:cubicBezTo>
                    <a:pt x="472" y="241"/>
                    <a:pt x="480" y="242"/>
                    <a:pt x="488" y="242"/>
                  </a:cubicBezTo>
                  <a:cubicBezTo>
                    <a:pt x="539" y="242"/>
                    <a:pt x="587" y="208"/>
                    <a:pt x="608" y="156"/>
                  </a:cubicBezTo>
                  <a:cubicBezTo>
                    <a:pt x="619" y="97"/>
                    <a:pt x="596" y="37"/>
                    <a:pt x="548" y="13"/>
                  </a:cubicBezTo>
                  <a:cubicBezTo>
                    <a:pt x="536" y="2"/>
                    <a:pt x="524" y="2"/>
                    <a:pt x="500" y="2"/>
                  </a:cubicBezTo>
                  <a:lnTo>
                    <a:pt x="488" y="2"/>
                  </a:lnTo>
                  <a:cubicBezTo>
                    <a:pt x="477" y="1"/>
                    <a:pt x="466" y="0"/>
                    <a:pt x="45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0" name="Google Shape;2070;p53"/>
            <p:cNvSpPr/>
            <p:nvPr/>
          </p:nvSpPr>
          <p:spPr>
            <a:xfrm>
              <a:off x="5971775" y="3126800"/>
              <a:ext cx="44975" cy="52900"/>
            </a:xfrm>
            <a:custGeom>
              <a:avLst/>
              <a:gdLst/>
              <a:ahLst/>
              <a:cxnLst/>
              <a:rect l="l" t="t" r="r" b="b"/>
              <a:pathLst>
                <a:path w="1799" h="2116" extrusionOk="0">
                  <a:moveTo>
                    <a:pt x="487" y="1"/>
                  </a:moveTo>
                  <a:cubicBezTo>
                    <a:pt x="335" y="1"/>
                    <a:pt x="185" y="69"/>
                    <a:pt x="72" y="182"/>
                  </a:cubicBezTo>
                  <a:cubicBezTo>
                    <a:pt x="36" y="230"/>
                    <a:pt x="12" y="289"/>
                    <a:pt x="0" y="349"/>
                  </a:cubicBezTo>
                  <a:cubicBezTo>
                    <a:pt x="0" y="373"/>
                    <a:pt x="0" y="396"/>
                    <a:pt x="0" y="432"/>
                  </a:cubicBezTo>
                  <a:cubicBezTo>
                    <a:pt x="0" y="492"/>
                    <a:pt x="60" y="539"/>
                    <a:pt x="119" y="539"/>
                  </a:cubicBezTo>
                  <a:cubicBezTo>
                    <a:pt x="191" y="539"/>
                    <a:pt x="250" y="480"/>
                    <a:pt x="250" y="420"/>
                  </a:cubicBezTo>
                  <a:cubicBezTo>
                    <a:pt x="250" y="408"/>
                    <a:pt x="250" y="396"/>
                    <a:pt x="250" y="396"/>
                  </a:cubicBezTo>
                  <a:cubicBezTo>
                    <a:pt x="250" y="373"/>
                    <a:pt x="262" y="349"/>
                    <a:pt x="274" y="337"/>
                  </a:cubicBezTo>
                  <a:cubicBezTo>
                    <a:pt x="335" y="285"/>
                    <a:pt x="409" y="252"/>
                    <a:pt x="486" y="252"/>
                  </a:cubicBezTo>
                  <a:cubicBezTo>
                    <a:pt x="514" y="252"/>
                    <a:pt x="543" y="256"/>
                    <a:pt x="572" y="266"/>
                  </a:cubicBezTo>
                  <a:cubicBezTo>
                    <a:pt x="631" y="277"/>
                    <a:pt x="667" y="313"/>
                    <a:pt x="679" y="373"/>
                  </a:cubicBezTo>
                  <a:cubicBezTo>
                    <a:pt x="691" y="456"/>
                    <a:pt x="679" y="539"/>
                    <a:pt x="631" y="623"/>
                  </a:cubicBezTo>
                  <a:cubicBezTo>
                    <a:pt x="536" y="849"/>
                    <a:pt x="465" y="1087"/>
                    <a:pt x="405" y="1325"/>
                  </a:cubicBezTo>
                  <a:cubicBezTo>
                    <a:pt x="370" y="1456"/>
                    <a:pt x="346" y="1575"/>
                    <a:pt x="322" y="1706"/>
                  </a:cubicBezTo>
                  <a:lnTo>
                    <a:pt x="286" y="1980"/>
                  </a:lnTo>
                  <a:cubicBezTo>
                    <a:pt x="274" y="2028"/>
                    <a:pt x="310" y="2075"/>
                    <a:pt x="358" y="2099"/>
                  </a:cubicBezTo>
                  <a:cubicBezTo>
                    <a:pt x="374" y="2108"/>
                    <a:pt x="397" y="2116"/>
                    <a:pt x="422" y="2116"/>
                  </a:cubicBezTo>
                  <a:cubicBezTo>
                    <a:pt x="432" y="2116"/>
                    <a:pt x="442" y="2114"/>
                    <a:pt x="453" y="2111"/>
                  </a:cubicBezTo>
                  <a:cubicBezTo>
                    <a:pt x="465" y="2099"/>
                    <a:pt x="477" y="2099"/>
                    <a:pt x="489" y="2087"/>
                  </a:cubicBezTo>
                  <a:lnTo>
                    <a:pt x="512" y="2075"/>
                  </a:lnTo>
                  <a:lnTo>
                    <a:pt x="1703" y="1670"/>
                  </a:lnTo>
                  <a:cubicBezTo>
                    <a:pt x="1763" y="1647"/>
                    <a:pt x="1798" y="1587"/>
                    <a:pt x="1774" y="1528"/>
                  </a:cubicBezTo>
                  <a:cubicBezTo>
                    <a:pt x="1756" y="1471"/>
                    <a:pt x="1707" y="1437"/>
                    <a:pt x="1658" y="1437"/>
                  </a:cubicBezTo>
                  <a:cubicBezTo>
                    <a:pt x="1645" y="1437"/>
                    <a:pt x="1632" y="1439"/>
                    <a:pt x="1620" y="1444"/>
                  </a:cubicBezTo>
                  <a:lnTo>
                    <a:pt x="548" y="1813"/>
                  </a:lnTo>
                  <a:lnTo>
                    <a:pt x="548" y="1813"/>
                  </a:lnTo>
                  <a:lnTo>
                    <a:pt x="560" y="1742"/>
                  </a:lnTo>
                  <a:cubicBezTo>
                    <a:pt x="572" y="1623"/>
                    <a:pt x="596" y="1504"/>
                    <a:pt x="631" y="1397"/>
                  </a:cubicBezTo>
                  <a:cubicBezTo>
                    <a:pt x="691" y="1158"/>
                    <a:pt x="762" y="932"/>
                    <a:pt x="858" y="718"/>
                  </a:cubicBezTo>
                  <a:cubicBezTo>
                    <a:pt x="905" y="587"/>
                    <a:pt x="929" y="456"/>
                    <a:pt x="905" y="313"/>
                  </a:cubicBezTo>
                  <a:cubicBezTo>
                    <a:pt x="881" y="170"/>
                    <a:pt x="762" y="51"/>
                    <a:pt x="608" y="15"/>
                  </a:cubicBezTo>
                  <a:cubicBezTo>
                    <a:pt x="568" y="6"/>
                    <a:pt x="528" y="1"/>
                    <a:pt x="4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1" name="Google Shape;2071;p53"/>
            <p:cNvSpPr/>
            <p:nvPr/>
          </p:nvSpPr>
          <p:spPr>
            <a:xfrm>
              <a:off x="6113450" y="2180975"/>
              <a:ext cx="21025" cy="9550"/>
            </a:xfrm>
            <a:custGeom>
              <a:avLst/>
              <a:gdLst/>
              <a:ahLst/>
              <a:cxnLst/>
              <a:rect l="l" t="t" r="r" b="b"/>
              <a:pathLst>
                <a:path w="841" h="382" extrusionOk="0">
                  <a:moveTo>
                    <a:pt x="670" y="1"/>
                  </a:moveTo>
                  <a:cubicBezTo>
                    <a:pt x="654" y="1"/>
                    <a:pt x="638" y="4"/>
                    <a:pt x="620" y="11"/>
                  </a:cubicBezTo>
                  <a:cubicBezTo>
                    <a:pt x="537" y="46"/>
                    <a:pt x="453" y="70"/>
                    <a:pt x="370" y="94"/>
                  </a:cubicBezTo>
                  <a:cubicBezTo>
                    <a:pt x="287" y="106"/>
                    <a:pt x="203" y="130"/>
                    <a:pt x="120" y="141"/>
                  </a:cubicBezTo>
                  <a:cubicBezTo>
                    <a:pt x="48" y="141"/>
                    <a:pt x="1" y="201"/>
                    <a:pt x="13" y="272"/>
                  </a:cubicBezTo>
                  <a:cubicBezTo>
                    <a:pt x="13" y="337"/>
                    <a:pt x="70" y="381"/>
                    <a:pt x="125" y="381"/>
                  </a:cubicBezTo>
                  <a:cubicBezTo>
                    <a:pt x="131" y="381"/>
                    <a:pt x="138" y="381"/>
                    <a:pt x="144" y="380"/>
                  </a:cubicBezTo>
                  <a:cubicBezTo>
                    <a:pt x="144" y="380"/>
                    <a:pt x="227" y="368"/>
                    <a:pt x="322" y="356"/>
                  </a:cubicBezTo>
                  <a:cubicBezTo>
                    <a:pt x="358" y="344"/>
                    <a:pt x="394" y="344"/>
                    <a:pt x="429" y="332"/>
                  </a:cubicBezTo>
                  <a:cubicBezTo>
                    <a:pt x="525" y="308"/>
                    <a:pt x="620" y="272"/>
                    <a:pt x="703" y="237"/>
                  </a:cubicBezTo>
                  <a:cubicBezTo>
                    <a:pt x="840" y="184"/>
                    <a:pt x="791" y="1"/>
                    <a:pt x="67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2" name="Google Shape;2072;p53"/>
            <p:cNvSpPr/>
            <p:nvPr/>
          </p:nvSpPr>
          <p:spPr>
            <a:xfrm>
              <a:off x="6105425" y="2168175"/>
              <a:ext cx="28150" cy="10725"/>
            </a:xfrm>
            <a:custGeom>
              <a:avLst/>
              <a:gdLst/>
              <a:ahLst/>
              <a:cxnLst/>
              <a:rect l="l" t="t" r="r" b="b"/>
              <a:pathLst>
                <a:path w="1126" h="429" extrusionOk="0">
                  <a:moveTo>
                    <a:pt x="944" y="1"/>
                  </a:moveTo>
                  <a:cubicBezTo>
                    <a:pt x="928" y="1"/>
                    <a:pt x="911" y="4"/>
                    <a:pt x="893" y="11"/>
                  </a:cubicBezTo>
                  <a:cubicBezTo>
                    <a:pt x="643" y="106"/>
                    <a:pt x="381" y="165"/>
                    <a:pt x="119" y="189"/>
                  </a:cubicBezTo>
                  <a:cubicBezTo>
                    <a:pt x="48" y="189"/>
                    <a:pt x="0" y="249"/>
                    <a:pt x="0" y="320"/>
                  </a:cubicBezTo>
                  <a:cubicBezTo>
                    <a:pt x="11" y="374"/>
                    <a:pt x="62" y="429"/>
                    <a:pt x="116" y="429"/>
                  </a:cubicBezTo>
                  <a:cubicBezTo>
                    <a:pt x="121" y="429"/>
                    <a:pt x="126" y="428"/>
                    <a:pt x="131" y="427"/>
                  </a:cubicBezTo>
                  <a:cubicBezTo>
                    <a:pt x="250" y="415"/>
                    <a:pt x="369" y="403"/>
                    <a:pt x="477" y="380"/>
                  </a:cubicBezTo>
                  <a:lnTo>
                    <a:pt x="572" y="368"/>
                  </a:lnTo>
                  <a:cubicBezTo>
                    <a:pt x="703" y="332"/>
                    <a:pt x="846" y="284"/>
                    <a:pt x="989" y="237"/>
                  </a:cubicBezTo>
                  <a:cubicBezTo>
                    <a:pt x="1126" y="184"/>
                    <a:pt x="1067" y="1"/>
                    <a:pt x="94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3" name="Google Shape;2073;p53"/>
            <p:cNvSpPr/>
            <p:nvPr/>
          </p:nvSpPr>
          <p:spPr>
            <a:xfrm>
              <a:off x="6151950" y="2062250"/>
              <a:ext cx="347025" cy="109475"/>
            </a:xfrm>
            <a:custGeom>
              <a:avLst/>
              <a:gdLst/>
              <a:ahLst/>
              <a:cxnLst/>
              <a:rect l="l" t="t" r="r" b="b"/>
              <a:pathLst>
                <a:path w="13881" h="4379" extrusionOk="0">
                  <a:moveTo>
                    <a:pt x="10141" y="616"/>
                  </a:moveTo>
                  <a:cubicBezTo>
                    <a:pt x="10188" y="747"/>
                    <a:pt x="10224" y="914"/>
                    <a:pt x="10272" y="1080"/>
                  </a:cubicBezTo>
                  <a:lnTo>
                    <a:pt x="10272" y="1128"/>
                  </a:lnTo>
                  <a:lnTo>
                    <a:pt x="10308" y="1259"/>
                  </a:lnTo>
                  <a:lnTo>
                    <a:pt x="9998" y="1354"/>
                  </a:lnTo>
                  <a:cubicBezTo>
                    <a:pt x="9998" y="1319"/>
                    <a:pt x="9998" y="1271"/>
                    <a:pt x="10010" y="1235"/>
                  </a:cubicBezTo>
                  <a:cubicBezTo>
                    <a:pt x="10046" y="1021"/>
                    <a:pt x="10081" y="819"/>
                    <a:pt x="10141" y="616"/>
                  </a:cubicBezTo>
                  <a:close/>
                  <a:moveTo>
                    <a:pt x="5545" y="1247"/>
                  </a:moveTo>
                  <a:cubicBezTo>
                    <a:pt x="5616" y="1307"/>
                    <a:pt x="5664" y="1390"/>
                    <a:pt x="5676" y="1485"/>
                  </a:cubicBezTo>
                  <a:cubicBezTo>
                    <a:pt x="5700" y="1652"/>
                    <a:pt x="5688" y="1831"/>
                    <a:pt x="5652" y="1997"/>
                  </a:cubicBezTo>
                  <a:cubicBezTo>
                    <a:pt x="5616" y="1831"/>
                    <a:pt x="5581" y="1652"/>
                    <a:pt x="5569" y="1473"/>
                  </a:cubicBezTo>
                  <a:lnTo>
                    <a:pt x="5545" y="1247"/>
                  </a:lnTo>
                  <a:close/>
                  <a:moveTo>
                    <a:pt x="5983" y="2343"/>
                  </a:moveTo>
                  <a:cubicBezTo>
                    <a:pt x="6045" y="2343"/>
                    <a:pt x="6106" y="2368"/>
                    <a:pt x="6152" y="2414"/>
                  </a:cubicBezTo>
                  <a:cubicBezTo>
                    <a:pt x="6188" y="2462"/>
                    <a:pt x="6224" y="2521"/>
                    <a:pt x="6224" y="2581"/>
                  </a:cubicBezTo>
                  <a:cubicBezTo>
                    <a:pt x="6236" y="2616"/>
                    <a:pt x="6247" y="2652"/>
                    <a:pt x="6247" y="2700"/>
                  </a:cubicBezTo>
                  <a:cubicBezTo>
                    <a:pt x="6247" y="2700"/>
                    <a:pt x="6247" y="2712"/>
                    <a:pt x="6247" y="2724"/>
                  </a:cubicBezTo>
                  <a:cubicBezTo>
                    <a:pt x="6232" y="2725"/>
                    <a:pt x="6217" y="2726"/>
                    <a:pt x="6202" y="2726"/>
                  </a:cubicBezTo>
                  <a:cubicBezTo>
                    <a:pt x="6125" y="2726"/>
                    <a:pt x="6057" y="2700"/>
                    <a:pt x="5997" y="2640"/>
                  </a:cubicBezTo>
                  <a:lnTo>
                    <a:pt x="5997" y="2652"/>
                  </a:lnTo>
                  <a:cubicBezTo>
                    <a:pt x="5914" y="2581"/>
                    <a:pt x="5855" y="2497"/>
                    <a:pt x="5807" y="2402"/>
                  </a:cubicBezTo>
                  <a:cubicBezTo>
                    <a:pt x="5819" y="2402"/>
                    <a:pt x="5831" y="2402"/>
                    <a:pt x="5843" y="2390"/>
                  </a:cubicBezTo>
                  <a:cubicBezTo>
                    <a:pt x="5885" y="2359"/>
                    <a:pt x="5934" y="2343"/>
                    <a:pt x="5983" y="2343"/>
                  </a:cubicBezTo>
                  <a:close/>
                  <a:moveTo>
                    <a:pt x="1521" y="2045"/>
                  </a:moveTo>
                  <a:cubicBezTo>
                    <a:pt x="1592" y="2104"/>
                    <a:pt x="1628" y="2188"/>
                    <a:pt x="1640" y="2271"/>
                  </a:cubicBezTo>
                  <a:cubicBezTo>
                    <a:pt x="1664" y="2438"/>
                    <a:pt x="1664" y="2616"/>
                    <a:pt x="1628" y="2783"/>
                  </a:cubicBezTo>
                  <a:lnTo>
                    <a:pt x="1628" y="2795"/>
                  </a:lnTo>
                  <a:cubicBezTo>
                    <a:pt x="1580" y="2616"/>
                    <a:pt x="1556" y="2438"/>
                    <a:pt x="1545" y="2271"/>
                  </a:cubicBezTo>
                  <a:lnTo>
                    <a:pt x="1521" y="2045"/>
                  </a:lnTo>
                  <a:close/>
                  <a:moveTo>
                    <a:pt x="1950" y="3138"/>
                  </a:moveTo>
                  <a:cubicBezTo>
                    <a:pt x="2010" y="3138"/>
                    <a:pt x="2069" y="3159"/>
                    <a:pt x="2116" y="3200"/>
                  </a:cubicBezTo>
                  <a:cubicBezTo>
                    <a:pt x="2164" y="3247"/>
                    <a:pt x="2187" y="3307"/>
                    <a:pt x="2199" y="3378"/>
                  </a:cubicBezTo>
                  <a:cubicBezTo>
                    <a:pt x="2211" y="3414"/>
                    <a:pt x="2211" y="3450"/>
                    <a:pt x="2211" y="3486"/>
                  </a:cubicBezTo>
                  <a:lnTo>
                    <a:pt x="2211" y="3509"/>
                  </a:lnTo>
                  <a:cubicBezTo>
                    <a:pt x="2197" y="3511"/>
                    <a:pt x="2183" y="3512"/>
                    <a:pt x="2169" y="3512"/>
                  </a:cubicBezTo>
                  <a:cubicBezTo>
                    <a:pt x="2097" y="3512"/>
                    <a:pt x="2023" y="3488"/>
                    <a:pt x="1973" y="3438"/>
                  </a:cubicBezTo>
                  <a:cubicBezTo>
                    <a:pt x="1890" y="3378"/>
                    <a:pt x="1818" y="3295"/>
                    <a:pt x="1771" y="3200"/>
                  </a:cubicBezTo>
                  <a:cubicBezTo>
                    <a:pt x="1783" y="3188"/>
                    <a:pt x="1806" y="3188"/>
                    <a:pt x="1818" y="3176"/>
                  </a:cubicBezTo>
                  <a:cubicBezTo>
                    <a:pt x="1860" y="3150"/>
                    <a:pt x="1905" y="3138"/>
                    <a:pt x="1950" y="3138"/>
                  </a:cubicBezTo>
                  <a:close/>
                  <a:moveTo>
                    <a:pt x="10086" y="1"/>
                  </a:moveTo>
                  <a:cubicBezTo>
                    <a:pt x="10062" y="1"/>
                    <a:pt x="10040" y="7"/>
                    <a:pt x="10022" y="21"/>
                  </a:cubicBezTo>
                  <a:cubicBezTo>
                    <a:pt x="9962" y="57"/>
                    <a:pt x="9938" y="140"/>
                    <a:pt x="9986" y="188"/>
                  </a:cubicBezTo>
                  <a:cubicBezTo>
                    <a:pt x="9986" y="199"/>
                    <a:pt x="9986" y="211"/>
                    <a:pt x="9986" y="223"/>
                  </a:cubicBezTo>
                  <a:cubicBezTo>
                    <a:pt x="9974" y="295"/>
                    <a:pt x="9962" y="366"/>
                    <a:pt x="9938" y="426"/>
                  </a:cubicBezTo>
                  <a:cubicBezTo>
                    <a:pt x="9855" y="676"/>
                    <a:pt x="9796" y="938"/>
                    <a:pt x="9772" y="1188"/>
                  </a:cubicBezTo>
                  <a:cubicBezTo>
                    <a:pt x="9760" y="1259"/>
                    <a:pt x="9748" y="1331"/>
                    <a:pt x="9748" y="1402"/>
                  </a:cubicBezTo>
                  <a:cubicBezTo>
                    <a:pt x="9724" y="1497"/>
                    <a:pt x="9796" y="1592"/>
                    <a:pt x="9891" y="1616"/>
                  </a:cubicBezTo>
                  <a:lnTo>
                    <a:pt x="9962" y="1616"/>
                  </a:lnTo>
                  <a:lnTo>
                    <a:pt x="10022" y="1604"/>
                  </a:lnTo>
                  <a:lnTo>
                    <a:pt x="10367" y="1485"/>
                  </a:lnTo>
                  <a:cubicBezTo>
                    <a:pt x="10403" y="1581"/>
                    <a:pt x="10438" y="1676"/>
                    <a:pt x="10474" y="1759"/>
                  </a:cubicBezTo>
                  <a:cubicBezTo>
                    <a:pt x="10522" y="1866"/>
                    <a:pt x="10569" y="1962"/>
                    <a:pt x="10629" y="2045"/>
                  </a:cubicBezTo>
                  <a:cubicBezTo>
                    <a:pt x="10653" y="2069"/>
                    <a:pt x="10677" y="2081"/>
                    <a:pt x="10700" y="2093"/>
                  </a:cubicBezTo>
                  <a:lnTo>
                    <a:pt x="6343" y="2938"/>
                  </a:lnTo>
                  <a:cubicBezTo>
                    <a:pt x="6367" y="2926"/>
                    <a:pt x="6390" y="2914"/>
                    <a:pt x="6414" y="2902"/>
                  </a:cubicBezTo>
                  <a:lnTo>
                    <a:pt x="6438" y="2878"/>
                  </a:lnTo>
                  <a:cubicBezTo>
                    <a:pt x="6474" y="2819"/>
                    <a:pt x="6498" y="2747"/>
                    <a:pt x="6486" y="2676"/>
                  </a:cubicBezTo>
                  <a:cubicBezTo>
                    <a:pt x="6474" y="2628"/>
                    <a:pt x="6474" y="2581"/>
                    <a:pt x="6462" y="2533"/>
                  </a:cubicBezTo>
                  <a:cubicBezTo>
                    <a:pt x="6438" y="2426"/>
                    <a:pt x="6402" y="2319"/>
                    <a:pt x="6331" y="2247"/>
                  </a:cubicBezTo>
                  <a:cubicBezTo>
                    <a:pt x="6237" y="2144"/>
                    <a:pt x="6114" y="2093"/>
                    <a:pt x="5985" y="2093"/>
                  </a:cubicBezTo>
                  <a:cubicBezTo>
                    <a:pt x="5950" y="2093"/>
                    <a:pt x="5914" y="2097"/>
                    <a:pt x="5878" y="2104"/>
                  </a:cubicBezTo>
                  <a:cubicBezTo>
                    <a:pt x="5926" y="1890"/>
                    <a:pt x="5938" y="1664"/>
                    <a:pt x="5914" y="1438"/>
                  </a:cubicBezTo>
                  <a:cubicBezTo>
                    <a:pt x="5902" y="1235"/>
                    <a:pt x="5759" y="1057"/>
                    <a:pt x="5569" y="985"/>
                  </a:cubicBezTo>
                  <a:cubicBezTo>
                    <a:pt x="5549" y="980"/>
                    <a:pt x="5530" y="978"/>
                    <a:pt x="5511" y="978"/>
                  </a:cubicBezTo>
                  <a:cubicBezTo>
                    <a:pt x="5440" y="978"/>
                    <a:pt x="5378" y="1012"/>
                    <a:pt x="5331" y="1069"/>
                  </a:cubicBezTo>
                  <a:cubicBezTo>
                    <a:pt x="5307" y="1116"/>
                    <a:pt x="5283" y="1188"/>
                    <a:pt x="5295" y="1247"/>
                  </a:cubicBezTo>
                  <a:lnTo>
                    <a:pt x="5295" y="1259"/>
                  </a:lnTo>
                  <a:lnTo>
                    <a:pt x="5319" y="1497"/>
                  </a:lnTo>
                  <a:cubicBezTo>
                    <a:pt x="5343" y="1819"/>
                    <a:pt x="5414" y="2128"/>
                    <a:pt x="5533" y="2426"/>
                  </a:cubicBezTo>
                  <a:cubicBezTo>
                    <a:pt x="5605" y="2581"/>
                    <a:pt x="5700" y="2724"/>
                    <a:pt x="5831" y="2843"/>
                  </a:cubicBezTo>
                  <a:cubicBezTo>
                    <a:pt x="5938" y="2926"/>
                    <a:pt x="6057" y="2962"/>
                    <a:pt x="6188" y="2974"/>
                  </a:cubicBezTo>
                  <a:lnTo>
                    <a:pt x="2307" y="3736"/>
                  </a:lnTo>
                  <a:cubicBezTo>
                    <a:pt x="2330" y="3724"/>
                    <a:pt x="2354" y="3700"/>
                    <a:pt x="2378" y="3688"/>
                  </a:cubicBezTo>
                  <a:cubicBezTo>
                    <a:pt x="2390" y="3676"/>
                    <a:pt x="2402" y="3676"/>
                    <a:pt x="2402" y="3664"/>
                  </a:cubicBezTo>
                  <a:cubicBezTo>
                    <a:pt x="2449" y="3605"/>
                    <a:pt x="2461" y="3533"/>
                    <a:pt x="2449" y="3462"/>
                  </a:cubicBezTo>
                  <a:cubicBezTo>
                    <a:pt x="2449" y="3402"/>
                    <a:pt x="2437" y="3355"/>
                    <a:pt x="2437" y="3307"/>
                  </a:cubicBezTo>
                  <a:cubicBezTo>
                    <a:pt x="2414" y="3200"/>
                    <a:pt x="2366" y="3105"/>
                    <a:pt x="2295" y="3021"/>
                  </a:cubicBezTo>
                  <a:cubicBezTo>
                    <a:pt x="2208" y="2925"/>
                    <a:pt x="2076" y="2868"/>
                    <a:pt x="1946" y="2868"/>
                  </a:cubicBezTo>
                  <a:cubicBezTo>
                    <a:pt x="1915" y="2868"/>
                    <a:pt x="1884" y="2871"/>
                    <a:pt x="1854" y="2878"/>
                  </a:cubicBezTo>
                  <a:cubicBezTo>
                    <a:pt x="1902" y="2652"/>
                    <a:pt x="1914" y="2438"/>
                    <a:pt x="1878" y="2212"/>
                  </a:cubicBezTo>
                  <a:cubicBezTo>
                    <a:pt x="1866" y="2009"/>
                    <a:pt x="1735" y="1819"/>
                    <a:pt x="1533" y="1759"/>
                  </a:cubicBezTo>
                  <a:cubicBezTo>
                    <a:pt x="1515" y="1754"/>
                    <a:pt x="1497" y="1752"/>
                    <a:pt x="1479" y="1752"/>
                  </a:cubicBezTo>
                  <a:cubicBezTo>
                    <a:pt x="1412" y="1752"/>
                    <a:pt x="1344" y="1786"/>
                    <a:pt x="1306" y="1842"/>
                  </a:cubicBezTo>
                  <a:cubicBezTo>
                    <a:pt x="1271" y="1890"/>
                    <a:pt x="1259" y="1962"/>
                    <a:pt x="1271" y="2021"/>
                  </a:cubicBezTo>
                  <a:lnTo>
                    <a:pt x="1271" y="2033"/>
                  </a:lnTo>
                  <a:lnTo>
                    <a:pt x="1294" y="2271"/>
                  </a:lnTo>
                  <a:cubicBezTo>
                    <a:pt x="1306" y="2581"/>
                    <a:pt x="1378" y="2902"/>
                    <a:pt x="1509" y="3200"/>
                  </a:cubicBezTo>
                  <a:cubicBezTo>
                    <a:pt x="1568" y="3355"/>
                    <a:pt x="1675" y="3497"/>
                    <a:pt x="1806" y="3617"/>
                  </a:cubicBezTo>
                  <a:cubicBezTo>
                    <a:pt x="1902" y="3688"/>
                    <a:pt x="2033" y="3736"/>
                    <a:pt x="2152" y="3747"/>
                  </a:cubicBezTo>
                  <a:lnTo>
                    <a:pt x="140" y="4140"/>
                  </a:lnTo>
                  <a:cubicBezTo>
                    <a:pt x="1" y="4175"/>
                    <a:pt x="42" y="4379"/>
                    <a:pt x="176" y="4379"/>
                  </a:cubicBezTo>
                  <a:cubicBezTo>
                    <a:pt x="180" y="4379"/>
                    <a:pt x="183" y="4379"/>
                    <a:pt x="187" y="4379"/>
                  </a:cubicBezTo>
                  <a:lnTo>
                    <a:pt x="13725" y="1735"/>
                  </a:lnTo>
                  <a:cubicBezTo>
                    <a:pt x="13880" y="1702"/>
                    <a:pt x="13849" y="1482"/>
                    <a:pt x="13709" y="1482"/>
                  </a:cubicBezTo>
                  <a:cubicBezTo>
                    <a:pt x="13699" y="1482"/>
                    <a:pt x="13688" y="1483"/>
                    <a:pt x="13677" y="1485"/>
                  </a:cubicBezTo>
                  <a:lnTo>
                    <a:pt x="13689" y="1509"/>
                  </a:lnTo>
                  <a:lnTo>
                    <a:pt x="10819" y="2069"/>
                  </a:lnTo>
                  <a:cubicBezTo>
                    <a:pt x="10867" y="2021"/>
                    <a:pt x="10879" y="1950"/>
                    <a:pt x="10843" y="1890"/>
                  </a:cubicBezTo>
                  <a:cubicBezTo>
                    <a:pt x="10784" y="1819"/>
                    <a:pt x="10748" y="1735"/>
                    <a:pt x="10712" y="1664"/>
                  </a:cubicBezTo>
                  <a:cubicBezTo>
                    <a:pt x="10677" y="1581"/>
                    <a:pt x="10641" y="1497"/>
                    <a:pt x="10617" y="1414"/>
                  </a:cubicBezTo>
                  <a:cubicBezTo>
                    <a:pt x="10724" y="1378"/>
                    <a:pt x="10772" y="1366"/>
                    <a:pt x="10796" y="1307"/>
                  </a:cubicBezTo>
                  <a:cubicBezTo>
                    <a:pt x="10808" y="1259"/>
                    <a:pt x="10808" y="1223"/>
                    <a:pt x="10784" y="1188"/>
                  </a:cubicBezTo>
                  <a:cubicBezTo>
                    <a:pt x="10761" y="1150"/>
                    <a:pt x="10721" y="1132"/>
                    <a:pt x="10681" y="1132"/>
                  </a:cubicBezTo>
                  <a:cubicBezTo>
                    <a:pt x="10658" y="1132"/>
                    <a:pt x="10635" y="1139"/>
                    <a:pt x="10617" y="1152"/>
                  </a:cubicBezTo>
                  <a:lnTo>
                    <a:pt x="10593" y="1164"/>
                  </a:lnTo>
                  <a:lnTo>
                    <a:pt x="10546" y="1176"/>
                  </a:lnTo>
                  <a:cubicBezTo>
                    <a:pt x="10534" y="1140"/>
                    <a:pt x="10534" y="1104"/>
                    <a:pt x="10522" y="1057"/>
                  </a:cubicBezTo>
                  <a:lnTo>
                    <a:pt x="10510" y="1021"/>
                  </a:lnTo>
                  <a:cubicBezTo>
                    <a:pt x="10450" y="795"/>
                    <a:pt x="10403" y="580"/>
                    <a:pt x="10343" y="426"/>
                  </a:cubicBezTo>
                  <a:cubicBezTo>
                    <a:pt x="10308" y="318"/>
                    <a:pt x="10272" y="223"/>
                    <a:pt x="10224" y="128"/>
                  </a:cubicBezTo>
                  <a:cubicBezTo>
                    <a:pt x="10212" y="104"/>
                    <a:pt x="10200" y="80"/>
                    <a:pt x="10188" y="57"/>
                  </a:cubicBezTo>
                  <a:cubicBezTo>
                    <a:pt x="10166" y="19"/>
                    <a:pt x="10125" y="1"/>
                    <a:pt x="100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4" name="Google Shape;2074;p53"/>
            <p:cNvSpPr/>
            <p:nvPr/>
          </p:nvSpPr>
          <p:spPr>
            <a:xfrm>
              <a:off x="6060525" y="2175975"/>
              <a:ext cx="45625" cy="41050"/>
            </a:xfrm>
            <a:custGeom>
              <a:avLst/>
              <a:gdLst/>
              <a:ahLst/>
              <a:cxnLst/>
              <a:rect l="l" t="t" r="r" b="b"/>
              <a:pathLst>
                <a:path w="1825" h="1642" extrusionOk="0">
                  <a:moveTo>
                    <a:pt x="854" y="0"/>
                  </a:moveTo>
                  <a:cubicBezTo>
                    <a:pt x="777" y="0"/>
                    <a:pt x="699" y="72"/>
                    <a:pt x="737" y="163"/>
                  </a:cubicBezTo>
                  <a:cubicBezTo>
                    <a:pt x="760" y="234"/>
                    <a:pt x="772" y="306"/>
                    <a:pt x="772" y="377"/>
                  </a:cubicBezTo>
                  <a:cubicBezTo>
                    <a:pt x="772" y="437"/>
                    <a:pt x="760" y="496"/>
                    <a:pt x="749" y="556"/>
                  </a:cubicBezTo>
                  <a:cubicBezTo>
                    <a:pt x="641" y="520"/>
                    <a:pt x="534" y="461"/>
                    <a:pt x="439" y="401"/>
                  </a:cubicBezTo>
                  <a:cubicBezTo>
                    <a:pt x="368" y="365"/>
                    <a:pt x="308" y="330"/>
                    <a:pt x="260" y="282"/>
                  </a:cubicBezTo>
                  <a:cubicBezTo>
                    <a:pt x="232" y="259"/>
                    <a:pt x="202" y="249"/>
                    <a:pt x="175" y="249"/>
                  </a:cubicBezTo>
                  <a:cubicBezTo>
                    <a:pt x="75" y="249"/>
                    <a:pt x="0" y="377"/>
                    <a:pt x="94" y="461"/>
                  </a:cubicBezTo>
                  <a:cubicBezTo>
                    <a:pt x="165" y="520"/>
                    <a:pt x="237" y="568"/>
                    <a:pt x="308" y="615"/>
                  </a:cubicBezTo>
                  <a:cubicBezTo>
                    <a:pt x="427" y="687"/>
                    <a:pt x="546" y="734"/>
                    <a:pt x="665" y="782"/>
                  </a:cubicBezTo>
                  <a:cubicBezTo>
                    <a:pt x="665" y="794"/>
                    <a:pt x="653" y="818"/>
                    <a:pt x="641" y="830"/>
                  </a:cubicBezTo>
                  <a:cubicBezTo>
                    <a:pt x="570" y="984"/>
                    <a:pt x="463" y="1127"/>
                    <a:pt x="344" y="1246"/>
                  </a:cubicBezTo>
                  <a:lnTo>
                    <a:pt x="177" y="1425"/>
                  </a:lnTo>
                  <a:cubicBezTo>
                    <a:pt x="100" y="1513"/>
                    <a:pt x="155" y="1642"/>
                    <a:pt x="258" y="1642"/>
                  </a:cubicBezTo>
                  <a:cubicBezTo>
                    <a:pt x="267" y="1642"/>
                    <a:pt x="275" y="1641"/>
                    <a:pt x="284" y="1639"/>
                  </a:cubicBezTo>
                  <a:cubicBezTo>
                    <a:pt x="308" y="1627"/>
                    <a:pt x="332" y="1615"/>
                    <a:pt x="356" y="1604"/>
                  </a:cubicBezTo>
                  <a:lnTo>
                    <a:pt x="534" y="1413"/>
                  </a:lnTo>
                  <a:cubicBezTo>
                    <a:pt x="665" y="1270"/>
                    <a:pt x="772" y="1115"/>
                    <a:pt x="868" y="949"/>
                  </a:cubicBezTo>
                  <a:cubicBezTo>
                    <a:pt x="891" y="913"/>
                    <a:pt x="903" y="889"/>
                    <a:pt x="915" y="853"/>
                  </a:cubicBezTo>
                  <a:cubicBezTo>
                    <a:pt x="1082" y="889"/>
                    <a:pt x="1249" y="901"/>
                    <a:pt x="1403" y="901"/>
                  </a:cubicBezTo>
                  <a:cubicBezTo>
                    <a:pt x="1499" y="901"/>
                    <a:pt x="1582" y="889"/>
                    <a:pt x="1665" y="877"/>
                  </a:cubicBezTo>
                  <a:cubicBezTo>
                    <a:pt x="1824" y="843"/>
                    <a:pt x="1788" y="626"/>
                    <a:pt x="1641" y="626"/>
                  </a:cubicBezTo>
                  <a:cubicBezTo>
                    <a:pt x="1633" y="626"/>
                    <a:pt x="1626" y="626"/>
                    <a:pt x="1618" y="627"/>
                  </a:cubicBezTo>
                  <a:lnTo>
                    <a:pt x="1618" y="651"/>
                  </a:lnTo>
                  <a:cubicBezTo>
                    <a:pt x="1546" y="663"/>
                    <a:pt x="1463" y="663"/>
                    <a:pt x="1392" y="663"/>
                  </a:cubicBezTo>
                  <a:cubicBezTo>
                    <a:pt x="1359" y="666"/>
                    <a:pt x="1325" y="667"/>
                    <a:pt x="1291" y="667"/>
                  </a:cubicBezTo>
                  <a:cubicBezTo>
                    <a:pt x="1190" y="667"/>
                    <a:pt x="1085" y="654"/>
                    <a:pt x="987" y="627"/>
                  </a:cubicBezTo>
                  <a:cubicBezTo>
                    <a:pt x="1011" y="544"/>
                    <a:pt x="1011" y="461"/>
                    <a:pt x="1011" y="377"/>
                  </a:cubicBezTo>
                  <a:cubicBezTo>
                    <a:pt x="1011" y="270"/>
                    <a:pt x="999" y="175"/>
                    <a:pt x="963" y="80"/>
                  </a:cubicBezTo>
                  <a:cubicBezTo>
                    <a:pt x="941" y="23"/>
                    <a:pt x="898" y="0"/>
                    <a:pt x="8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5" name="Google Shape;2075;p53"/>
            <p:cNvSpPr/>
            <p:nvPr/>
          </p:nvSpPr>
          <p:spPr>
            <a:xfrm>
              <a:off x="6156500" y="2141900"/>
              <a:ext cx="23650" cy="10525"/>
            </a:xfrm>
            <a:custGeom>
              <a:avLst/>
              <a:gdLst/>
              <a:ahLst/>
              <a:cxnLst/>
              <a:rect l="l" t="t" r="r" b="b"/>
              <a:pathLst>
                <a:path w="946" h="421" extrusionOk="0">
                  <a:moveTo>
                    <a:pt x="821" y="0"/>
                  </a:moveTo>
                  <a:cubicBezTo>
                    <a:pt x="815" y="0"/>
                    <a:pt x="809" y="1"/>
                    <a:pt x="803" y="2"/>
                  </a:cubicBezTo>
                  <a:cubicBezTo>
                    <a:pt x="684" y="14"/>
                    <a:pt x="565" y="26"/>
                    <a:pt x="458" y="61"/>
                  </a:cubicBezTo>
                  <a:cubicBezTo>
                    <a:pt x="339" y="97"/>
                    <a:pt x="231" y="133"/>
                    <a:pt x="124" y="192"/>
                  </a:cubicBezTo>
                  <a:cubicBezTo>
                    <a:pt x="1" y="248"/>
                    <a:pt x="47" y="421"/>
                    <a:pt x="172" y="421"/>
                  </a:cubicBezTo>
                  <a:cubicBezTo>
                    <a:pt x="179" y="421"/>
                    <a:pt x="187" y="420"/>
                    <a:pt x="196" y="419"/>
                  </a:cubicBezTo>
                  <a:cubicBezTo>
                    <a:pt x="208" y="419"/>
                    <a:pt x="220" y="419"/>
                    <a:pt x="231" y="407"/>
                  </a:cubicBezTo>
                  <a:cubicBezTo>
                    <a:pt x="327" y="371"/>
                    <a:pt x="422" y="323"/>
                    <a:pt x="529" y="300"/>
                  </a:cubicBezTo>
                  <a:cubicBezTo>
                    <a:pt x="624" y="276"/>
                    <a:pt x="720" y="252"/>
                    <a:pt x="827" y="240"/>
                  </a:cubicBezTo>
                  <a:cubicBezTo>
                    <a:pt x="898" y="240"/>
                    <a:pt x="946" y="180"/>
                    <a:pt x="934" y="109"/>
                  </a:cubicBezTo>
                  <a:cubicBezTo>
                    <a:pt x="934" y="55"/>
                    <a:pt x="884" y="0"/>
                    <a:pt x="8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6" name="Google Shape;2076;p53"/>
            <p:cNvSpPr/>
            <p:nvPr/>
          </p:nvSpPr>
          <p:spPr>
            <a:xfrm>
              <a:off x="6217225" y="2099025"/>
              <a:ext cx="27825" cy="28100"/>
            </a:xfrm>
            <a:custGeom>
              <a:avLst/>
              <a:gdLst/>
              <a:ahLst/>
              <a:cxnLst/>
              <a:rect l="l" t="t" r="r" b="b"/>
              <a:pathLst>
                <a:path w="1113" h="1124" extrusionOk="0">
                  <a:moveTo>
                    <a:pt x="422" y="0"/>
                  </a:moveTo>
                  <a:cubicBezTo>
                    <a:pt x="414" y="0"/>
                    <a:pt x="406" y="1"/>
                    <a:pt x="398" y="2"/>
                  </a:cubicBezTo>
                  <a:cubicBezTo>
                    <a:pt x="338" y="26"/>
                    <a:pt x="303" y="86"/>
                    <a:pt x="315" y="157"/>
                  </a:cubicBezTo>
                  <a:lnTo>
                    <a:pt x="410" y="467"/>
                  </a:lnTo>
                  <a:cubicBezTo>
                    <a:pt x="267" y="514"/>
                    <a:pt x="136" y="562"/>
                    <a:pt x="124" y="562"/>
                  </a:cubicBezTo>
                  <a:cubicBezTo>
                    <a:pt x="0" y="618"/>
                    <a:pt x="47" y="802"/>
                    <a:pt x="173" y="802"/>
                  </a:cubicBezTo>
                  <a:cubicBezTo>
                    <a:pt x="180" y="802"/>
                    <a:pt x="188" y="801"/>
                    <a:pt x="196" y="800"/>
                  </a:cubicBezTo>
                  <a:lnTo>
                    <a:pt x="184" y="788"/>
                  </a:lnTo>
                  <a:lnTo>
                    <a:pt x="207" y="788"/>
                  </a:lnTo>
                  <a:cubicBezTo>
                    <a:pt x="303" y="752"/>
                    <a:pt x="386" y="729"/>
                    <a:pt x="481" y="705"/>
                  </a:cubicBezTo>
                  <a:lnTo>
                    <a:pt x="577" y="1038"/>
                  </a:lnTo>
                  <a:cubicBezTo>
                    <a:pt x="597" y="1090"/>
                    <a:pt x="654" y="1124"/>
                    <a:pt x="708" y="1124"/>
                  </a:cubicBezTo>
                  <a:cubicBezTo>
                    <a:pt x="716" y="1124"/>
                    <a:pt x="724" y="1123"/>
                    <a:pt x="731" y="1122"/>
                  </a:cubicBezTo>
                  <a:lnTo>
                    <a:pt x="743" y="1122"/>
                  </a:lnTo>
                  <a:cubicBezTo>
                    <a:pt x="803" y="1098"/>
                    <a:pt x="839" y="1026"/>
                    <a:pt x="827" y="967"/>
                  </a:cubicBezTo>
                  <a:lnTo>
                    <a:pt x="719" y="645"/>
                  </a:lnTo>
                  <a:cubicBezTo>
                    <a:pt x="874" y="622"/>
                    <a:pt x="993" y="610"/>
                    <a:pt x="993" y="610"/>
                  </a:cubicBezTo>
                  <a:cubicBezTo>
                    <a:pt x="1065" y="598"/>
                    <a:pt x="1112" y="538"/>
                    <a:pt x="1100" y="479"/>
                  </a:cubicBezTo>
                  <a:cubicBezTo>
                    <a:pt x="1100" y="407"/>
                    <a:pt x="1041" y="360"/>
                    <a:pt x="969" y="360"/>
                  </a:cubicBezTo>
                  <a:cubicBezTo>
                    <a:pt x="862" y="371"/>
                    <a:pt x="755" y="395"/>
                    <a:pt x="648" y="407"/>
                  </a:cubicBezTo>
                  <a:lnTo>
                    <a:pt x="553" y="86"/>
                  </a:lnTo>
                  <a:cubicBezTo>
                    <a:pt x="532" y="34"/>
                    <a:pt x="475" y="0"/>
                    <a:pt x="4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7" name="Google Shape;2077;p53"/>
            <p:cNvSpPr/>
            <p:nvPr/>
          </p:nvSpPr>
          <p:spPr>
            <a:xfrm>
              <a:off x="6225050" y="2130575"/>
              <a:ext cx="30800" cy="9975"/>
            </a:xfrm>
            <a:custGeom>
              <a:avLst/>
              <a:gdLst/>
              <a:ahLst/>
              <a:cxnLst/>
              <a:rect l="l" t="t" r="r" b="b"/>
              <a:pathLst>
                <a:path w="1232" h="399" extrusionOk="0">
                  <a:moveTo>
                    <a:pt x="1059" y="1"/>
                  </a:moveTo>
                  <a:cubicBezTo>
                    <a:pt x="1052" y="1"/>
                    <a:pt x="1045" y="1"/>
                    <a:pt x="1037" y="2"/>
                  </a:cubicBezTo>
                  <a:lnTo>
                    <a:pt x="156" y="157"/>
                  </a:lnTo>
                  <a:cubicBezTo>
                    <a:pt x="1" y="179"/>
                    <a:pt x="32" y="399"/>
                    <a:pt x="172" y="399"/>
                  </a:cubicBezTo>
                  <a:cubicBezTo>
                    <a:pt x="182" y="399"/>
                    <a:pt x="193" y="398"/>
                    <a:pt x="204" y="395"/>
                  </a:cubicBezTo>
                  <a:lnTo>
                    <a:pt x="1073" y="252"/>
                  </a:lnTo>
                  <a:cubicBezTo>
                    <a:pt x="1232" y="218"/>
                    <a:pt x="1196" y="1"/>
                    <a:pt x="105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8" name="Google Shape;2078;p53"/>
            <p:cNvSpPr/>
            <p:nvPr/>
          </p:nvSpPr>
          <p:spPr>
            <a:xfrm>
              <a:off x="6258575" y="2035525"/>
              <a:ext cx="209425" cy="98150"/>
            </a:xfrm>
            <a:custGeom>
              <a:avLst/>
              <a:gdLst/>
              <a:ahLst/>
              <a:cxnLst/>
              <a:rect l="l" t="t" r="r" b="b"/>
              <a:pathLst>
                <a:path w="8377" h="3926" extrusionOk="0">
                  <a:moveTo>
                    <a:pt x="8254" y="0"/>
                  </a:moveTo>
                  <a:cubicBezTo>
                    <a:pt x="8243" y="0"/>
                    <a:pt x="8232" y="2"/>
                    <a:pt x="8221" y="6"/>
                  </a:cubicBezTo>
                  <a:cubicBezTo>
                    <a:pt x="7031" y="280"/>
                    <a:pt x="5840" y="554"/>
                    <a:pt x="4661" y="804"/>
                  </a:cubicBezTo>
                  <a:lnTo>
                    <a:pt x="3376" y="1090"/>
                  </a:lnTo>
                  <a:cubicBezTo>
                    <a:pt x="2590" y="1257"/>
                    <a:pt x="1768" y="1447"/>
                    <a:pt x="959" y="1638"/>
                  </a:cubicBezTo>
                  <a:lnTo>
                    <a:pt x="649" y="1709"/>
                  </a:lnTo>
                  <a:lnTo>
                    <a:pt x="601" y="1721"/>
                  </a:lnTo>
                  <a:cubicBezTo>
                    <a:pt x="470" y="1733"/>
                    <a:pt x="363" y="1804"/>
                    <a:pt x="304" y="1911"/>
                  </a:cubicBezTo>
                  <a:cubicBezTo>
                    <a:pt x="268" y="2019"/>
                    <a:pt x="256" y="2126"/>
                    <a:pt x="280" y="2233"/>
                  </a:cubicBezTo>
                  <a:cubicBezTo>
                    <a:pt x="280" y="2245"/>
                    <a:pt x="280" y="2269"/>
                    <a:pt x="292" y="2292"/>
                  </a:cubicBezTo>
                  <a:lnTo>
                    <a:pt x="423" y="3138"/>
                  </a:lnTo>
                  <a:cubicBezTo>
                    <a:pt x="375" y="3054"/>
                    <a:pt x="316" y="2983"/>
                    <a:pt x="268" y="2911"/>
                  </a:cubicBezTo>
                  <a:cubicBezTo>
                    <a:pt x="241" y="2875"/>
                    <a:pt x="206" y="2860"/>
                    <a:pt x="172" y="2860"/>
                  </a:cubicBezTo>
                  <a:cubicBezTo>
                    <a:pt x="84" y="2860"/>
                    <a:pt x="0" y="2960"/>
                    <a:pt x="77" y="3054"/>
                  </a:cubicBezTo>
                  <a:cubicBezTo>
                    <a:pt x="256" y="3304"/>
                    <a:pt x="411" y="3578"/>
                    <a:pt x="530" y="3852"/>
                  </a:cubicBezTo>
                  <a:cubicBezTo>
                    <a:pt x="551" y="3893"/>
                    <a:pt x="598" y="3926"/>
                    <a:pt x="649" y="3926"/>
                  </a:cubicBezTo>
                  <a:cubicBezTo>
                    <a:pt x="657" y="3926"/>
                    <a:pt x="665" y="3925"/>
                    <a:pt x="673" y="3924"/>
                  </a:cubicBezTo>
                  <a:lnTo>
                    <a:pt x="685" y="3924"/>
                  </a:lnTo>
                  <a:cubicBezTo>
                    <a:pt x="744" y="3912"/>
                    <a:pt x="780" y="3852"/>
                    <a:pt x="768" y="3793"/>
                  </a:cubicBezTo>
                  <a:lnTo>
                    <a:pt x="542" y="2257"/>
                  </a:lnTo>
                  <a:lnTo>
                    <a:pt x="530" y="2197"/>
                  </a:lnTo>
                  <a:cubicBezTo>
                    <a:pt x="518" y="2138"/>
                    <a:pt x="518" y="2078"/>
                    <a:pt x="530" y="2019"/>
                  </a:cubicBezTo>
                  <a:cubicBezTo>
                    <a:pt x="542" y="1995"/>
                    <a:pt x="589" y="1983"/>
                    <a:pt x="661" y="1971"/>
                  </a:cubicBezTo>
                  <a:lnTo>
                    <a:pt x="709" y="1947"/>
                  </a:lnTo>
                  <a:lnTo>
                    <a:pt x="1006" y="1876"/>
                  </a:lnTo>
                  <a:cubicBezTo>
                    <a:pt x="1828" y="1685"/>
                    <a:pt x="2649" y="1507"/>
                    <a:pt x="3423" y="1328"/>
                  </a:cubicBezTo>
                  <a:lnTo>
                    <a:pt x="4709" y="1042"/>
                  </a:lnTo>
                  <a:cubicBezTo>
                    <a:pt x="5876" y="792"/>
                    <a:pt x="7090" y="530"/>
                    <a:pt x="8269" y="244"/>
                  </a:cubicBezTo>
                  <a:cubicBezTo>
                    <a:pt x="8340" y="221"/>
                    <a:pt x="8376" y="161"/>
                    <a:pt x="8364" y="90"/>
                  </a:cubicBezTo>
                  <a:cubicBezTo>
                    <a:pt x="8354" y="41"/>
                    <a:pt x="8305" y="0"/>
                    <a:pt x="82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79" name="Google Shape;2079;p53"/>
            <p:cNvSpPr/>
            <p:nvPr/>
          </p:nvSpPr>
          <p:spPr>
            <a:xfrm>
              <a:off x="6304675" y="2079500"/>
              <a:ext cx="33825" cy="30325"/>
            </a:xfrm>
            <a:custGeom>
              <a:avLst/>
              <a:gdLst/>
              <a:ahLst/>
              <a:cxnLst/>
              <a:rect l="l" t="t" r="r" b="b"/>
              <a:pathLst>
                <a:path w="1353" h="1213" extrusionOk="0">
                  <a:moveTo>
                    <a:pt x="419" y="1"/>
                  </a:moveTo>
                  <a:cubicBezTo>
                    <a:pt x="202" y="1"/>
                    <a:pt x="1" y="206"/>
                    <a:pt x="79" y="450"/>
                  </a:cubicBezTo>
                  <a:cubicBezTo>
                    <a:pt x="102" y="506"/>
                    <a:pt x="150" y="531"/>
                    <a:pt x="197" y="531"/>
                  </a:cubicBezTo>
                  <a:cubicBezTo>
                    <a:pt x="269" y="531"/>
                    <a:pt x="339" y="472"/>
                    <a:pt x="317" y="379"/>
                  </a:cubicBezTo>
                  <a:cubicBezTo>
                    <a:pt x="305" y="343"/>
                    <a:pt x="329" y="295"/>
                    <a:pt x="365" y="271"/>
                  </a:cubicBezTo>
                  <a:cubicBezTo>
                    <a:pt x="383" y="260"/>
                    <a:pt x="403" y="254"/>
                    <a:pt x="424" y="254"/>
                  </a:cubicBezTo>
                  <a:cubicBezTo>
                    <a:pt x="445" y="254"/>
                    <a:pt x="466" y="260"/>
                    <a:pt x="484" y="271"/>
                  </a:cubicBezTo>
                  <a:cubicBezTo>
                    <a:pt x="519" y="319"/>
                    <a:pt x="543" y="379"/>
                    <a:pt x="531" y="450"/>
                  </a:cubicBezTo>
                  <a:cubicBezTo>
                    <a:pt x="519" y="521"/>
                    <a:pt x="496" y="593"/>
                    <a:pt x="448" y="664"/>
                  </a:cubicBezTo>
                  <a:lnTo>
                    <a:pt x="424" y="712"/>
                  </a:lnTo>
                  <a:cubicBezTo>
                    <a:pt x="377" y="783"/>
                    <a:pt x="341" y="867"/>
                    <a:pt x="317" y="950"/>
                  </a:cubicBezTo>
                  <a:cubicBezTo>
                    <a:pt x="305" y="974"/>
                    <a:pt x="305" y="1010"/>
                    <a:pt x="293" y="1033"/>
                  </a:cubicBezTo>
                  <a:lnTo>
                    <a:pt x="293" y="1045"/>
                  </a:lnTo>
                  <a:cubicBezTo>
                    <a:pt x="281" y="1093"/>
                    <a:pt x="293" y="1141"/>
                    <a:pt x="329" y="1176"/>
                  </a:cubicBezTo>
                  <a:cubicBezTo>
                    <a:pt x="365" y="1200"/>
                    <a:pt x="400" y="1212"/>
                    <a:pt x="448" y="1212"/>
                  </a:cubicBezTo>
                  <a:lnTo>
                    <a:pt x="460" y="1212"/>
                  </a:lnTo>
                  <a:lnTo>
                    <a:pt x="1186" y="962"/>
                  </a:lnTo>
                  <a:cubicBezTo>
                    <a:pt x="1246" y="938"/>
                    <a:pt x="1281" y="902"/>
                    <a:pt x="1317" y="855"/>
                  </a:cubicBezTo>
                  <a:cubicBezTo>
                    <a:pt x="1353" y="795"/>
                    <a:pt x="1341" y="724"/>
                    <a:pt x="1281" y="688"/>
                  </a:cubicBezTo>
                  <a:cubicBezTo>
                    <a:pt x="1259" y="675"/>
                    <a:pt x="1235" y="668"/>
                    <a:pt x="1211" y="668"/>
                  </a:cubicBezTo>
                  <a:cubicBezTo>
                    <a:pt x="1172" y="668"/>
                    <a:pt x="1133" y="687"/>
                    <a:pt x="1103" y="724"/>
                  </a:cubicBezTo>
                  <a:lnTo>
                    <a:pt x="615" y="891"/>
                  </a:lnTo>
                  <a:lnTo>
                    <a:pt x="639" y="831"/>
                  </a:lnTo>
                  <a:lnTo>
                    <a:pt x="674" y="783"/>
                  </a:lnTo>
                  <a:cubicBezTo>
                    <a:pt x="734" y="688"/>
                    <a:pt x="770" y="569"/>
                    <a:pt x="781" y="462"/>
                  </a:cubicBezTo>
                  <a:cubicBezTo>
                    <a:pt x="793" y="331"/>
                    <a:pt x="746" y="188"/>
                    <a:pt x="650" y="93"/>
                  </a:cubicBezTo>
                  <a:cubicBezTo>
                    <a:pt x="580" y="29"/>
                    <a:pt x="498" y="1"/>
                    <a:pt x="4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0" name="Google Shape;2080;p53"/>
            <p:cNvSpPr/>
            <p:nvPr/>
          </p:nvSpPr>
          <p:spPr>
            <a:xfrm>
              <a:off x="6350725" y="2092825"/>
              <a:ext cx="37200" cy="11175"/>
            </a:xfrm>
            <a:custGeom>
              <a:avLst/>
              <a:gdLst/>
              <a:ahLst/>
              <a:cxnLst/>
              <a:rect l="l" t="t" r="r" b="b"/>
              <a:pathLst>
                <a:path w="1488" h="447" extrusionOk="0">
                  <a:moveTo>
                    <a:pt x="1356" y="0"/>
                  </a:moveTo>
                  <a:cubicBezTo>
                    <a:pt x="1344" y="0"/>
                    <a:pt x="1035" y="0"/>
                    <a:pt x="725" y="36"/>
                  </a:cubicBezTo>
                  <a:cubicBezTo>
                    <a:pt x="571" y="60"/>
                    <a:pt x="428" y="84"/>
                    <a:pt x="285" y="108"/>
                  </a:cubicBezTo>
                  <a:cubicBezTo>
                    <a:pt x="213" y="119"/>
                    <a:pt x="154" y="143"/>
                    <a:pt x="94" y="191"/>
                  </a:cubicBezTo>
                  <a:cubicBezTo>
                    <a:pt x="71" y="215"/>
                    <a:pt x="47" y="250"/>
                    <a:pt x="23" y="286"/>
                  </a:cubicBezTo>
                  <a:cubicBezTo>
                    <a:pt x="1" y="383"/>
                    <a:pt x="75" y="447"/>
                    <a:pt x="149" y="447"/>
                  </a:cubicBezTo>
                  <a:cubicBezTo>
                    <a:pt x="194" y="447"/>
                    <a:pt x="239" y="423"/>
                    <a:pt x="261" y="369"/>
                  </a:cubicBezTo>
                  <a:cubicBezTo>
                    <a:pt x="285" y="358"/>
                    <a:pt x="309" y="346"/>
                    <a:pt x="332" y="346"/>
                  </a:cubicBezTo>
                  <a:cubicBezTo>
                    <a:pt x="452" y="322"/>
                    <a:pt x="606" y="298"/>
                    <a:pt x="749" y="286"/>
                  </a:cubicBezTo>
                  <a:cubicBezTo>
                    <a:pt x="1047" y="250"/>
                    <a:pt x="1356" y="238"/>
                    <a:pt x="1356" y="238"/>
                  </a:cubicBezTo>
                  <a:lnTo>
                    <a:pt x="1380" y="238"/>
                  </a:lnTo>
                  <a:cubicBezTo>
                    <a:pt x="1440" y="227"/>
                    <a:pt x="1487" y="179"/>
                    <a:pt x="1475" y="119"/>
                  </a:cubicBezTo>
                  <a:cubicBezTo>
                    <a:pt x="1475" y="48"/>
                    <a:pt x="1428" y="0"/>
                    <a:pt x="135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1" name="Google Shape;2081;p53"/>
            <p:cNvSpPr/>
            <p:nvPr/>
          </p:nvSpPr>
          <p:spPr>
            <a:xfrm>
              <a:off x="6430450" y="2082675"/>
              <a:ext cx="37850" cy="24825"/>
            </a:xfrm>
            <a:custGeom>
              <a:avLst/>
              <a:gdLst/>
              <a:ahLst/>
              <a:cxnLst/>
              <a:rect l="l" t="t" r="r" b="b"/>
              <a:pathLst>
                <a:path w="1514" h="993" extrusionOk="0">
                  <a:moveTo>
                    <a:pt x="406" y="263"/>
                  </a:moveTo>
                  <a:lnTo>
                    <a:pt x="430" y="287"/>
                  </a:lnTo>
                  <a:lnTo>
                    <a:pt x="441" y="311"/>
                  </a:lnTo>
                  <a:cubicBezTo>
                    <a:pt x="453" y="359"/>
                    <a:pt x="465" y="406"/>
                    <a:pt x="465" y="466"/>
                  </a:cubicBezTo>
                  <a:cubicBezTo>
                    <a:pt x="477" y="537"/>
                    <a:pt x="465" y="621"/>
                    <a:pt x="441" y="692"/>
                  </a:cubicBezTo>
                  <a:cubicBezTo>
                    <a:pt x="418" y="716"/>
                    <a:pt x="394" y="740"/>
                    <a:pt x="358" y="740"/>
                  </a:cubicBezTo>
                  <a:lnTo>
                    <a:pt x="334" y="740"/>
                  </a:lnTo>
                  <a:cubicBezTo>
                    <a:pt x="287" y="680"/>
                    <a:pt x="263" y="609"/>
                    <a:pt x="275" y="537"/>
                  </a:cubicBezTo>
                  <a:cubicBezTo>
                    <a:pt x="275" y="466"/>
                    <a:pt x="287" y="394"/>
                    <a:pt x="334" y="323"/>
                  </a:cubicBezTo>
                  <a:cubicBezTo>
                    <a:pt x="346" y="299"/>
                    <a:pt x="370" y="275"/>
                    <a:pt x="406" y="263"/>
                  </a:cubicBezTo>
                  <a:close/>
                  <a:moveTo>
                    <a:pt x="453" y="0"/>
                  </a:moveTo>
                  <a:cubicBezTo>
                    <a:pt x="323" y="0"/>
                    <a:pt x="196" y="60"/>
                    <a:pt x="120" y="180"/>
                  </a:cubicBezTo>
                  <a:cubicBezTo>
                    <a:pt x="49" y="275"/>
                    <a:pt x="13" y="406"/>
                    <a:pt x="13" y="525"/>
                  </a:cubicBezTo>
                  <a:cubicBezTo>
                    <a:pt x="1" y="680"/>
                    <a:pt x="60" y="835"/>
                    <a:pt x="180" y="942"/>
                  </a:cubicBezTo>
                  <a:cubicBezTo>
                    <a:pt x="229" y="972"/>
                    <a:pt x="294" y="993"/>
                    <a:pt x="362" y="993"/>
                  </a:cubicBezTo>
                  <a:cubicBezTo>
                    <a:pt x="376" y="993"/>
                    <a:pt x="391" y="992"/>
                    <a:pt x="406" y="990"/>
                  </a:cubicBezTo>
                  <a:cubicBezTo>
                    <a:pt x="513" y="966"/>
                    <a:pt x="596" y="895"/>
                    <a:pt x="644" y="811"/>
                  </a:cubicBezTo>
                  <a:cubicBezTo>
                    <a:pt x="668" y="764"/>
                    <a:pt x="692" y="716"/>
                    <a:pt x="703" y="656"/>
                  </a:cubicBezTo>
                  <a:lnTo>
                    <a:pt x="763" y="728"/>
                  </a:lnTo>
                  <a:cubicBezTo>
                    <a:pt x="822" y="787"/>
                    <a:pt x="906" y="835"/>
                    <a:pt x="977" y="871"/>
                  </a:cubicBezTo>
                  <a:cubicBezTo>
                    <a:pt x="1026" y="885"/>
                    <a:pt x="1075" y="890"/>
                    <a:pt x="1124" y="890"/>
                  </a:cubicBezTo>
                  <a:cubicBezTo>
                    <a:pt x="1158" y="890"/>
                    <a:pt x="1193" y="888"/>
                    <a:pt x="1227" y="883"/>
                  </a:cubicBezTo>
                  <a:cubicBezTo>
                    <a:pt x="1299" y="871"/>
                    <a:pt x="1370" y="847"/>
                    <a:pt x="1430" y="823"/>
                  </a:cubicBezTo>
                  <a:cubicBezTo>
                    <a:pt x="1489" y="787"/>
                    <a:pt x="1513" y="716"/>
                    <a:pt x="1489" y="656"/>
                  </a:cubicBezTo>
                  <a:cubicBezTo>
                    <a:pt x="1472" y="612"/>
                    <a:pt x="1428" y="588"/>
                    <a:pt x="1382" y="588"/>
                  </a:cubicBezTo>
                  <a:cubicBezTo>
                    <a:pt x="1366" y="588"/>
                    <a:pt x="1350" y="591"/>
                    <a:pt x="1334" y="597"/>
                  </a:cubicBezTo>
                  <a:cubicBezTo>
                    <a:pt x="1287" y="609"/>
                    <a:pt x="1239" y="633"/>
                    <a:pt x="1180" y="633"/>
                  </a:cubicBezTo>
                  <a:cubicBezTo>
                    <a:pt x="1162" y="639"/>
                    <a:pt x="1144" y="642"/>
                    <a:pt x="1126" y="642"/>
                  </a:cubicBezTo>
                  <a:cubicBezTo>
                    <a:pt x="1108" y="642"/>
                    <a:pt x="1090" y="639"/>
                    <a:pt x="1073" y="633"/>
                  </a:cubicBezTo>
                  <a:cubicBezTo>
                    <a:pt x="1013" y="609"/>
                    <a:pt x="977" y="585"/>
                    <a:pt x="930" y="549"/>
                  </a:cubicBezTo>
                  <a:cubicBezTo>
                    <a:pt x="846" y="466"/>
                    <a:pt x="763" y="371"/>
                    <a:pt x="703" y="263"/>
                  </a:cubicBezTo>
                  <a:cubicBezTo>
                    <a:pt x="644" y="192"/>
                    <a:pt x="620" y="133"/>
                    <a:pt x="620" y="121"/>
                  </a:cubicBezTo>
                  <a:cubicBezTo>
                    <a:pt x="608" y="109"/>
                    <a:pt x="596" y="85"/>
                    <a:pt x="584" y="73"/>
                  </a:cubicBezTo>
                  <a:cubicBezTo>
                    <a:pt x="561" y="37"/>
                    <a:pt x="537" y="13"/>
                    <a:pt x="489" y="2"/>
                  </a:cubicBezTo>
                  <a:cubicBezTo>
                    <a:pt x="477" y="1"/>
                    <a:pt x="465" y="0"/>
                    <a:pt x="4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2" name="Google Shape;2082;p53"/>
            <p:cNvSpPr/>
            <p:nvPr/>
          </p:nvSpPr>
          <p:spPr>
            <a:xfrm>
              <a:off x="6322125" y="2174850"/>
              <a:ext cx="39325" cy="24675"/>
            </a:xfrm>
            <a:custGeom>
              <a:avLst/>
              <a:gdLst/>
              <a:ahLst/>
              <a:cxnLst/>
              <a:rect l="l" t="t" r="r" b="b"/>
              <a:pathLst>
                <a:path w="1573" h="987" extrusionOk="0">
                  <a:moveTo>
                    <a:pt x="417" y="256"/>
                  </a:moveTo>
                  <a:cubicBezTo>
                    <a:pt x="417" y="267"/>
                    <a:pt x="429" y="267"/>
                    <a:pt x="441" y="279"/>
                  </a:cubicBezTo>
                  <a:lnTo>
                    <a:pt x="453" y="303"/>
                  </a:lnTo>
                  <a:cubicBezTo>
                    <a:pt x="464" y="351"/>
                    <a:pt x="476" y="398"/>
                    <a:pt x="476" y="458"/>
                  </a:cubicBezTo>
                  <a:cubicBezTo>
                    <a:pt x="488" y="529"/>
                    <a:pt x="476" y="613"/>
                    <a:pt x="441" y="672"/>
                  </a:cubicBezTo>
                  <a:cubicBezTo>
                    <a:pt x="429" y="708"/>
                    <a:pt x="405" y="720"/>
                    <a:pt x="369" y="732"/>
                  </a:cubicBezTo>
                  <a:lnTo>
                    <a:pt x="345" y="732"/>
                  </a:lnTo>
                  <a:cubicBezTo>
                    <a:pt x="286" y="672"/>
                    <a:pt x="262" y="601"/>
                    <a:pt x="274" y="529"/>
                  </a:cubicBezTo>
                  <a:cubicBezTo>
                    <a:pt x="274" y="458"/>
                    <a:pt x="298" y="375"/>
                    <a:pt x="333" y="315"/>
                  </a:cubicBezTo>
                  <a:cubicBezTo>
                    <a:pt x="357" y="291"/>
                    <a:pt x="381" y="267"/>
                    <a:pt x="417" y="256"/>
                  </a:cubicBezTo>
                  <a:close/>
                  <a:moveTo>
                    <a:pt x="445" y="1"/>
                  </a:moveTo>
                  <a:cubicBezTo>
                    <a:pt x="321" y="1"/>
                    <a:pt x="204" y="68"/>
                    <a:pt x="131" y="172"/>
                  </a:cubicBezTo>
                  <a:cubicBezTo>
                    <a:pt x="60" y="279"/>
                    <a:pt x="24" y="398"/>
                    <a:pt x="24" y="529"/>
                  </a:cubicBezTo>
                  <a:cubicBezTo>
                    <a:pt x="0" y="684"/>
                    <a:pt x="72" y="839"/>
                    <a:pt x="191" y="934"/>
                  </a:cubicBezTo>
                  <a:cubicBezTo>
                    <a:pt x="236" y="971"/>
                    <a:pt x="295" y="986"/>
                    <a:pt x="353" y="986"/>
                  </a:cubicBezTo>
                  <a:cubicBezTo>
                    <a:pt x="370" y="986"/>
                    <a:pt x="388" y="985"/>
                    <a:pt x="405" y="982"/>
                  </a:cubicBezTo>
                  <a:lnTo>
                    <a:pt x="417" y="982"/>
                  </a:lnTo>
                  <a:cubicBezTo>
                    <a:pt x="512" y="958"/>
                    <a:pt x="607" y="898"/>
                    <a:pt x="655" y="803"/>
                  </a:cubicBezTo>
                  <a:cubicBezTo>
                    <a:pt x="679" y="756"/>
                    <a:pt x="691" y="708"/>
                    <a:pt x="703" y="660"/>
                  </a:cubicBezTo>
                  <a:lnTo>
                    <a:pt x="774" y="720"/>
                  </a:lnTo>
                  <a:cubicBezTo>
                    <a:pt x="834" y="779"/>
                    <a:pt x="905" y="827"/>
                    <a:pt x="988" y="863"/>
                  </a:cubicBezTo>
                  <a:cubicBezTo>
                    <a:pt x="1049" y="880"/>
                    <a:pt x="1110" y="891"/>
                    <a:pt x="1171" y="891"/>
                  </a:cubicBezTo>
                  <a:cubicBezTo>
                    <a:pt x="1194" y="891"/>
                    <a:pt x="1216" y="890"/>
                    <a:pt x="1238" y="887"/>
                  </a:cubicBezTo>
                  <a:cubicBezTo>
                    <a:pt x="1310" y="875"/>
                    <a:pt x="1369" y="851"/>
                    <a:pt x="1441" y="815"/>
                  </a:cubicBezTo>
                  <a:cubicBezTo>
                    <a:pt x="1573" y="764"/>
                    <a:pt x="1514" y="583"/>
                    <a:pt x="1398" y="583"/>
                  </a:cubicBezTo>
                  <a:cubicBezTo>
                    <a:pt x="1378" y="583"/>
                    <a:pt x="1356" y="589"/>
                    <a:pt x="1334" y="601"/>
                  </a:cubicBezTo>
                  <a:lnTo>
                    <a:pt x="1345" y="589"/>
                  </a:lnTo>
                  <a:lnTo>
                    <a:pt x="1345" y="589"/>
                  </a:lnTo>
                  <a:cubicBezTo>
                    <a:pt x="1286" y="601"/>
                    <a:pt x="1238" y="625"/>
                    <a:pt x="1191" y="625"/>
                  </a:cubicBezTo>
                  <a:cubicBezTo>
                    <a:pt x="1173" y="631"/>
                    <a:pt x="1152" y="634"/>
                    <a:pt x="1131" y="634"/>
                  </a:cubicBezTo>
                  <a:cubicBezTo>
                    <a:pt x="1110" y="634"/>
                    <a:pt x="1089" y="631"/>
                    <a:pt x="1072" y="625"/>
                  </a:cubicBezTo>
                  <a:cubicBezTo>
                    <a:pt x="1024" y="601"/>
                    <a:pt x="976" y="577"/>
                    <a:pt x="941" y="541"/>
                  </a:cubicBezTo>
                  <a:cubicBezTo>
                    <a:pt x="845" y="458"/>
                    <a:pt x="774" y="363"/>
                    <a:pt x="703" y="256"/>
                  </a:cubicBezTo>
                  <a:cubicBezTo>
                    <a:pt x="679" y="208"/>
                    <a:pt x="643" y="172"/>
                    <a:pt x="619" y="113"/>
                  </a:cubicBezTo>
                  <a:cubicBezTo>
                    <a:pt x="595" y="65"/>
                    <a:pt x="548" y="29"/>
                    <a:pt x="500" y="5"/>
                  </a:cubicBezTo>
                  <a:cubicBezTo>
                    <a:pt x="482" y="2"/>
                    <a:pt x="463" y="1"/>
                    <a:pt x="44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3" name="Google Shape;2083;p53"/>
            <p:cNvSpPr/>
            <p:nvPr/>
          </p:nvSpPr>
          <p:spPr>
            <a:xfrm>
              <a:off x="6462300" y="2071700"/>
              <a:ext cx="26225" cy="27850"/>
            </a:xfrm>
            <a:custGeom>
              <a:avLst/>
              <a:gdLst/>
              <a:ahLst/>
              <a:cxnLst/>
              <a:rect l="l" t="t" r="r" b="b"/>
              <a:pathLst>
                <a:path w="1049" h="1114" extrusionOk="0">
                  <a:moveTo>
                    <a:pt x="525" y="0"/>
                  </a:moveTo>
                  <a:lnTo>
                    <a:pt x="525" y="12"/>
                  </a:lnTo>
                  <a:lnTo>
                    <a:pt x="513" y="12"/>
                  </a:lnTo>
                  <a:cubicBezTo>
                    <a:pt x="493" y="8"/>
                    <a:pt x="474" y="7"/>
                    <a:pt x="455" y="7"/>
                  </a:cubicBezTo>
                  <a:cubicBezTo>
                    <a:pt x="347" y="7"/>
                    <a:pt x="250" y="62"/>
                    <a:pt x="180" y="143"/>
                  </a:cubicBezTo>
                  <a:cubicBezTo>
                    <a:pt x="25" y="333"/>
                    <a:pt x="1" y="595"/>
                    <a:pt x="108" y="810"/>
                  </a:cubicBezTo>
                  <a:cubicBezTo>
                    <a:pt x="203" y="999"/>
                    <a:pt x="390" y="1114"/>
                    <a:pt x="596" y="1114"/>
                  </a:cubicBezTo>
                  <a:cubicBezTo>
                    <a:pt x="624" y="1114"/>
                    <a:pt x="651" y="1112"/>
                    <a:pt x="680" y="1107"/>
                  </a:cubicBezTo>
                  <a:lnTo>
                    <a:pt x="727" y="1095"/>
                  </a:lnTo>
                  <a:cubicBezTo>
                    <a:pt x="811" y="1083"/>
                    <a:pt x="882" y="1036"/>
                    <a:pt x="942" y="976"/>
                  </a:cubicBezTo>
                  <a:cubicBezTo>
                    <a:pt x="965" y="964"/>
                    <a:pt x="989" y="929"/>
                    <a:pt x="1013" y="905"/>
                  </a:cubicBezTo>
                  <a:cubicBezTo>
                    <a:pt x="1049" y="845"/>
                    <a:pt x="1025" y="774"/>
                    <a:pt x="977" y="738"/>
                  </a:cubicBezTo>
                  <a:cubicBezTo>
                    <a:pt x="955" y="725"/>
                    <a:pt x="929" y="718"/>
                    <a:pt x="904" y="718"/>
                  </a:cubicBezTo>
                  <a:cubicBezTo>
                    <a:pt x="862" y="718"/>
                    <a:pt x="821" y="737"/>
                    <a:pt x="799" y="774"/>
                  </a:cubicBezTo>
                  <a:cubicBezTo>
                    <a:pt x="787" y="786"/>
                    <a:pt x="787" y="798"/>
                    <a:pt x="775" y="798"/>
                  </a:cubicBezTo>
                  <a:cubicBezTo>
                    <a:pt x="739" y="833"/>
                    <a:pt x="703" y="857"/>
                    <a:pt x="656" y="857"/>
                  </a:cubicBezTo>
                  <a:cubicBezTo>
                    <a:pt x="637" y="861"/>
                    <a:pt x="618" y="862"/>
                    <a:pt x="599" y="862"/>
                  </a:cubicBezTo>
                  <a:cubicBezTo>
                    <a:pt x="488" y="862"/>
                    <a:pt x="385" y="803"/>
                    <a:pt x="334" y="691"/>
                  </a:cubicBezTo>
                  <a:cubicBezTo>
                    <a:pt x="263" y="572"/>
                    <a:pt x="287" y="417"/>
                    <a:pt x="370" y="298"/>
                  </a:cubicBezTo>
                  <a:cubicBezTo>
                    <a:pt x="394" y="262"/>
                    <a:pt x="441" y="238"/>
                    <a:pt x="477" y="238"/>
                  </a:cubicBezTo>
                  <a:cubicBezTo>
                    <a:pt x="487" y="240"/>
                    <a:pt x="497" y="241"/>
                    <a:pt x="507" y="241"/>
                  </a:cubicBezTo>
                  <a:cubicBezTo>
                    <a:pt x="556" y="241"/>
                    <a:pt x="600" y="216"/>
                    <a:pt x="620" y="167"/>
                  </a:cubicBezTo>
                  <a:cubicBezTo>
                    <a:pt x="644" y="107"/>
                    <a:pt x="620" y="48"/>
                    <a:pt x="572" y="12"/>
                  </a:cubicBezTo>
                  <a:cubicBezTo>
                    <a:pt x="561" y="12"/>
                    <a:pt x="537" y="12"/>
                    <a:pt x="5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4" name="Google Shape;2084;p53"/>
            <p:cNvSpPr/>
            <p:nvPr/>
          </p:nvSpPr>
          <p:spPr>
            <a:xfrm>
              <a:off x="6283125" y="2162450"/>
              <a:ext cx="44075" cy="52625"/>
            </a:xfrm>
            <a:custGeom>
              <a:avLst/>
              <a:gdLst/>
              <a:ahLst/>
              <a:cxnLst/>
              <a:rect l="l" t="t" r="r" b="b"/>
              <a:pathLst>
                <a:path w="1763" h="2105" extrusionOk="0">
                  <a:moveTo>
                    <a:pt x="473" y="0"/>
                  </a:moveTo>
                  <a:cubicBezTo>
                    <a:pt x="331" y="0"/>
                    <a:pt x="198" y="54"/>
                    <a:pt x="96" y="156"/>
                  </a:cubicBezTo>
                  <a:cubicBezTo>
                    <a:pt x="60" y="204"/>
                    <a:pt x="24" y="263"/>
                    <a:pt x="12" y="323"/>
                  </a:cubicBezTo>
                  <a:cubicBezTo>
                    <a:pt x="12" y="347"/>
                    <a:pt x="0" y="371"/>
                    <a:pt x="0" y="394"/>
                  </a:cubicBezTo>
                  <a:cubicBezTo>
                    <a:pt x="0" y="466"/>
                    <a:pt x="60" y="513"/>
                    <a:pt x="131" y="513"/>
                  </a:cubicBezTo>
                  <a:cubicBezTo>
                    <a:pt x="191" y="513"/>
                    <a:pt x="250" y="466"/>
                    <a:pt x="250" y="394"/>
                  </a:cubicBezTo>
                  <a:lnTo>
                    <a:pt x="250" y="382"/>
                  </a:lnTo>
                  <a:cubicBezTo>
                    <a:pt x="262" y="359"/>
                    <a:pt x="274" y="335"/>
                    <a:pt x="286" y="323"/>
                  </a:cubicBezTo>
                  <a:cubicBezTo>
                    <a:pt x="344" y="274"/>
                    <a:pt x="413" y="247"/>
                    <a:pt x="485" y="247"/>
                  </a:cubicBezTo>
                  <a:cubicBezTo>
                    <a:pt x="517" y="247"/>
                    <a:pt x="551" y="252"/>
                    <a:pt x="584" y="263"/>
                  </a:cubicBezTo>
                  <a:cubicBezTo>
                    <a:pt x="631" y="275"/>
                    <a:pt x="679" y="323"/>
                    <a:pt x="679" y="371"/>
                  </a:cubicBezTo>
                  <a:cubicBezTo>
                    <a:pt x="691" y="454"/>
                    <a:pt x="667" y="549"/>
                    <a:pt x="631" y="621"/>
                  </a:cubicBezTo>
                  <a:cubicBezTo>
                    <a:pt x="524" y="847"/>
                    <a:pt x="441" y="1085"/>
                    <a:pt x="369" y="1323"/>
                  </a:cubicBezTo>
                  <a:cubicBezTo>
                    <a:pt x="334" y="1442"/>
                    <a:pt x="298" y="1561"/>
                    <a:pt x="274" y="1692"/>
                  </a:cubicBezTo>
                  <a:lnTo>
                    <a:pt x="215" y="1954"/>
                  </a:lnTo>
                  <a:cubicBezTo>
                    <a:pt x="203" y="2014"/>
                    <a:pt x="238" y="2061"/>
                    <a:pt x="286" y="2085"/>
                  </a:cubicBezTo>
                  <a:cubicBezTo>
                    <a:pt x="300" y="2099"/>
                    <a:pt x="318" y="2105"/>
                    <a:pt x="338" y="2105"/>
                  </a:cubicBezTo>
                  <a:cubicBezTo>
                    <a:pt x="352" y="2105"/>
                    <a:pt x="367" y="2102"/>
                    <a:pt x="381" y="2097"/>
                  </a:cubicBezTo>
                  <a:cubicBezTo>
                    <a:pt x="393" y="2097"/>
                    <a:pt x="405" y="2097"/>
                    <a:pt x="429" y="2085"/>
                  </a:cubicBezTo>
                  <a:lnTo>
                    <a:pt x="453" y="2085"/>
                  </a:lnTo>
                  <a:lnTo>
                    <a:pt x="1655" y="1728"/>
                  </a:lnTo>
                  <a:cubicBezTo>
                    <a:pt x="1715" y="1716"/>
                    <a:pt x="1762" y="1644"/>
                    <a:pt x="1739" y="1585"/>
                  </a:cubicBezTo>
                  <a:cubicBezTo>
                    <a:pt x="1729" y="1526"/>
                    <a:pt x="1679" y="1484"/>
                    <a:pt x="1622" y="1484"/>
                  </a:cubicBezTo>
                  <a:cubicBezTo>
                    <a:pt x="1609" y="1484"/>
                    <a:pt x="1597" y="1485"/>
                    <a:pt x="1584" y="1490"/>
                  </a:cubicBezTo>
                  <a:lnTo>
                    <a:pt x="500" y="1811"/>
                  </a:lnTo>
                  <a:lnTo>
                    <a:pt x="512" y="1740"/>
                  </a:lnTo>
                  <a:cubicBezTo>
                    <a:pt x="536" y="1621"/>
                    <a:pt x="572" y="1502"/>
                    <a:pt x="596" y="1383"/>
                  </a:cubicBezTo>
                  <a:cubicBezTo>
                    <a:pt x="667" y="1156"/>
                    <a:pt x="750" y="942"/>
                    <a:pt x="858" y="728"/>
                  </a:cubicBezTo>
                  <a:cubicBezTo>
                    <a:pt x="917" y="609"/>
                    <a:pt x="941" y="466"/>
                    <a:pt x="929" y="335"/>
                  </a:cubicBezTo>
                  <a:cubicBezTo>
                    <a:pt x="905" y="180"/>
                    <a:pt x="786" y="61"/>
                    <a:pt x="643" y="25"/>
                  </a:cubicBezTo>
                  <a:cubicBezTo>
                    <a:pt x="586" y="8"/>
                    <a:pt x="529" y="0"/>
                    <a:pt x="47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5" name="Google Shape;2085;p53"/>
            <p:cNvSpPr/>
            <p:nvPr/>
          </p:nvSpPr>
          <p:spPr>
            <a:xfrm>
              <a:off x="6199225" y="2621450"/>
              <a:ext cx="13525" cy="49550"/>
            </a:xfrm>
            <a:custGeom>
              <a:avLst/>
              <a:gdLst/>
              <a:ahLst/>
              <a:cxnLst/>
              <a:rect l="l" t="t" r="r" b="b"/>
              <a:pathLst>
                <a:path w="541" h="1982" extrusionOk="0">
                  <a:moveTo>
                    <a:pt x="413" y="1"/>
                  </a:moveTo>
                  <a:cubicBezTo>
                    <a:pt x="355" y="1"/>
                    <a:pt x="296" y="40"/>
                    <a:pt x="296" y="120"/>
                  </a:cubicBezTo>
                  <a:cubicBezTo>
                    <a:pt x="273" y="406"/>
                    <a:pt x="249" y="691"/>
                    <a:pt x="201" y="977"/>
                  </a:cubicBezTo>
                  <a:cubicBezTo>
                    <a:pt x="154" y="1263"/>
                    <a:pt x="94" y="1549"/>
                    <a:pt x="11" y="1834"/>
                  </a:cubicBezTo>
                  <a:cubicBezTo>
                    <a:pt x="0" y="1908"/>
                    <a:pt x="55" y="1981"/>
                    <a:pt x="133" y="1981"/>
                  </a:cubicBezTo>
                  <a:cubicBezTo>
                    <a:pt x="143" y="1981"/>
                    <a:pt x="154" y="1980"/>
                    <a:pt x="165" y="1977"/>
                  </a:cubicBezTo>
                  <a:cubicBezTo>
                    <a:pt x="201" y="1977"/>
                    <a:pt x="237" y="1942"/>
                    <a:pt x="249" y="1894"/>
                  </a:cubicBezTo>
                  <a:cubicBezTo>
                    <a:pt x="261" y="1882"/>
                    <a:pt x="380" y="1453"/>
                    <a:pt x="439" y="1025"/>
                  </a:cubicBezTo>
                  <a:cubicBezTo>
                    <a:pt x="487" y="727"/>
                    <a:pt x="523" y="429"/>
                    <a:pt x="535" y="132"/>
                  </a:cubicBezTo>
                  <a:cubicBezTo>
                    <a:pt x="541" y="45"/>
                    <a:pt x="477" y="1"/>
                    <a:pt x="4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6" name="Google Shape;2086;p53"/>
            <p:cNvSpPr/>
            <p:nvPr/>
          </p:nvSpPr>
          <p:spPr>
            <a:xfrm>
              <a:off x="6225975" y="2645575"/>
              <a:ext cx="44375" cy="14525"/>
            </a:xfrm>
            <a:custGeom>
              <a:avLst/>
              <a:gdLst/>
              <a:ahLst/>
              <a:cxnLst/>
              <a:rect l="l" t="t" r="r" b="b"/>
              <a:pathLst>
                <a:path w="1775" h="581" extrusionOk="0">
                  <a:moveTo>
                    <a:pt x="203" y="0"/>
                  </a:moveTo>
                  <a:cubicBezTo>
                    <a:pt x="155" y="0"/>
                    <a:pt x="119" y="12"/>
                    <a:pt x="96" y="24"/>
                  </a:cubicBezTo>
                  <a:cubicBezTo>
                    <a:pt x="24" y="48"/>
                    <a:pt x="0" y="131"/>
                    <a:pt x="24" y="191"/>
                  </a:cubicBezTo>
                  <a:cubicBezTo>
                    <a:pt x="51" y="235"/>
                    <a:pt x="97" y="259"/>
                    <a:pt x="143" y="259"/>
                  </a:cubicBezTo>
                  <a:cubicBezTo>
                    <a:pt x="159" y="259"/>
                    <a:pt x="175" y="256"/>
                    <a:pt x="191" y="250"/>
                  </a:cubicBezTo>
                  <a:lnTo>
                    <a:pt x="215" y="250"/>
                  </a:lnTo>
                  <a:cubicBezTo>
                    <a:pt x="262" y="250"/>
                    <a:pt x="310" y="250"/>
                    <a:pt x="346" y="274"/>
                  </a:cubicBezTo>
                  <a:lnTo>
                    <a:pt x="1608" y="572"/>
                  </a:lnTo>
                  <a:cubicBezTo>
                    <a:pt x="1614" y="578"/>
                    <a:pt x="1623" y="581"/>
                    <a:pt x="1633" y="581"/>
                  </a:cubicBezTo>
                  <a:cubicBezTo>
                    <a:pt x="1643" y="581"/>
                    <a:pt x="1655" y="578"/>
                    <a:pt x="1667" y="572"/>
                  </a:cubicBezTo>
                  <a:cubicBezTo>
                    <a:pt x="1703" y="560"/>
                    <a:pt x="1739" y="524"/>
                    <a:pt x="1751" y="476"/>
                  </a:cubicBezTo>
                  <a:cubicBezTo>
                    <a:pt x="1774" y="417"/>
                    <a:pt x="1727" y="346"/>
                    <a:pt x="1667" y="334"/>
                  </a:cubicBezTo>
                  <a:lnTo>
                    <a:pt x="405" y="24"/>
                  </a:lnTo>
                  <a:cubicBezTo>
                    <a:pt x="346" y="0"/>
                    <a:pt x="274" y="0"/>
                    <a:pt x="20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7" name="Google Shape;2087;p53"/>
            <p:cNvSpPr/>
            <p:nvPr/>
          </p:nvSpPr>
          <p:spPr>
            <a:xfrm>
              <a:off x="6242100" y="2633025"/>
              <a:ext cx="8900" cy="39975"/>
            </a:xfrm>
            <a:custGeom>
              <a:avLst/>
              <a:gdLst/>
              <a:ahLst/>
              <a:cxnLst/>
              <a:rect l="l" t="t" r="r" b="b"/>
              <a:pathLst>
                <a:path w="356" h="1599" extrusionOk="0">
                  <a:moveTo>
                    <a:pt x="216" y="1"/>
                  </a:moveTo>
                  <a:cubicBezTo>
                    <a:pt x="211" y="1"/>
                    <a:pt x="206" y="1"/>
                    <a:pt x="201" y="2"/>
                  </a:cubicBezTo>
                  <a:cubicBezTo>
                    <a:pt x="129" y="2"/>
                    <a:pt x="82" y="62"/>
                    <a:pt x="82" y="133"/>
                  </a:cubicBezTo>
                  <a:cubicBezTo>
                    <a:pt x="105" y="359"/>
                    <a:pt x="105" y="574"/>
                    <a:pt x="94" y="788"/>
                  </a:cubicBezTo>
                  <a:cubicBezTo>
                    <a:pt x="82" y="1014"/>
                    <a:pt x="58" y="1229"/>
                    <a:pt x="22" y="1443"/>
                  </a:cubicBezTo>
                  <a:cubicBezTo>
                    <a:pt x="0" y="1531"/>
                    <a:pt x="70" y="1599"/>
                    <a:pt x="156" y="1599"/>
                  </a:cubicBezTo>
                  <a:cubicBezTo>
                    <a:pt x="163" y="1599"/>
                    <a:pt x="170" y="1598"/>
                    <a:pt x="177" y="1598"/>
                  </a:cubicBezTo>
                  <a:cubicBezTo>
                    <a:pt x="225" y="1574"/>
                    <a:pt x="260" y="1538"/>
                    <a:pt x="272" y="1490"/>
                  </a:cubicBezTo>
                  <a:cubicBezTo>
                    <a:pt x="308" y="1264"/>
                    <a:pt x="332" y="1038"/>
                    <a:pt x="344" y="800"/>
                  </a:cubicBezTo>
                  <a:cubicBezTo>
                    <a:pt x="355" y="574"/>
                    <a:pt x="344" y="347"/>
                    <a:pt x="332" y="109"/>
                  </a:cubicBezTo>
                  <a:cubicBezTo>
                    <a:pt x="321" y="55"/>
                    <a:pt x="270" y="1"/>
                    <a:pt x="21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8" name="Google Shape;2088;p53"/>
            <p:cNvSpPr/>
            <p:nvPr/>
          </p:nvSpPr>
          <p:spPr>
            <a:xfrm>
              <a:off x="6281350" y="2647825"/>
              <a:ext cx="35425" cy="29325"/>
            </a:xfrm>
            <a:custGeom>
              <a:avLst/>
              <a:gdLst/>
              <a:ahLst/>
              <a:cxnLst/>
              <a:rect l="l" t="t" r="r" b="b"/>
              <a:pathLst>
                <a:path w="1417" h="1173" extrusionOk="0">
                  <a:moveTo>
                    <a:pt x="162" y="1"/>
                  </a:moveTo>
                  <a:cubicBezTo>
                    <a:pt x="81" y="1"/>
                    <a:pt x="1" y="79"/>
                    <a:pt x="48" y="172"/>
                  </a:cubicBezTo>
                  <a:cubicBezTo>
                    <a:pt x="83" y="256"/>
                    <a:pt x="119" y="327"/>
                    <a:pt x="179" y="398"/>
                  </a:cubicBezTo>
                  <a:cubicBezTo>
                    <a:pt x="274" y="541"/>
                    <a:pt x="405" y="684"/>
                    <a:pt x="548" y="803"/>
                  </a:cubicBezTo>
                  <a:cubicBezTo>
                    <a:pt x="690" y="910"/>
                    <a:pt x="845" y="1018"/>
                    <a:pt x="1012" y="1089"/>
                  </a:cubicBezTo>
                  <a:cubicBezTo>
                    <a:pt x="1083" y="1113"/>
                    <a:pt x="1167" y="1148"/>
                    <a:pt x="1250" y="1172"/>
                  </a:cubicBezTo>
                  <a:lnTo>
                    <a:pt x="1310" y="1172"/>
                  </a:lnTo>
                  <a:cubicBezTo>
                    <a:pt x="1357" y="1148"/>
                    <a:pt x="1381" y="1113"/>
                    <a:pt x="1393" y="1077"/>
                  </a:cubicBezTo>
                  <a:cubicBezTo>
                    <a:pt x="1417" y="1006"/>
                    <a:pt x="1369" y="934"/>
                    <a:pt x="1310" y="922"/>
                  </a:cubicBezTo>
                  <a:cubicBezTo>
                    <a:pt x="1238" y="898"/>
                    <a:pt x="1167" y="875"/>
                    <a:pt x="1107" y="851"/>
                  </a:cubicBezTo>
                  <a:cubicBezTo>
                    <a:pt x="952" y="791"/>
                    <a:pt x="821" y="708"/>
                    <a:pt x="702" y="613"/>
                  </a:cubicBezTo>
                  <a:cubicBezTo>
                    <a:pt x="583" y="506"/>
                    <a:pt x="464" y="386"/>
                    <a:pt x="381" y="256"/>
                  </a:cubicBezTo>
                  <a:cubicBezTo>
                    <a:pt x="333" y="196"/>
                    <a:pt x="298" y="136"/>
                    <a:pt x="274" y="77"/>
                  </a:cubicBezTo>
                  <a:cubicBezTo>
                    <a:pt x="249" y="23"/>
                    <a:pt x="205" y="1"/>
                    <a:pt x="16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89" name="Google Shape;2089;p53"/>
            <p:cNvSpPr/>
            <p:nvPr/>
          </p:nvSpPr>
          <p:spPr>
            <a:xfrm>
              <a:off x="6271200" y="2649125"/>
              <a:ext cx="34725" cy="30800"/>
            </a:xfrm>
            <a:custGeom>
              <a:avLst/>
              <a:gdLst/>
              <a:ahLst/>
              <a:cxnLst/>
              <a:rect l="l" t="t" r="r" b="b"/>
              <a:pathLst>
                <a:path w="1389" h="1232" extrusionOk="0">
                  <a:moveTo>
                    <a:pt x="1259" y="1"/>
                  </a:moveTo>
                  <a:cubicBezTo>
                    <a:pt x="1199" y="1"/>
                    <a:pt x="1138" y="40"/>
                    <a:pt x="1132" y="120"/>
                  </a:cubicBezTo>
                  <a:cubicBezTo>
                    <a:pt x="1132" y="180"/>
                    <a:pt x="1108" y="239"/>
                    <a:pt x="1085" y="311"/>
                  </a:cubicBezTo>
                  <a:cubicBezTo>
                    <a:pt x="1013" y="442"/>
                    <a:pt x="918" y="573"/>
                    <a:pt x="787" y="668"/>
                  </a:cubicBezTo>
                  <a:cubicBezTo>
                    <a:pt x="656" y="763"/>
                    <a:pt x="513" y="835"/>
                    <a:pt x="358" y="906"/>
                  </a:cubicBezTo>
                  <a:lnTo>
                    <a:pt x="132" y="989"/>
                  </a:lnTo>
                  <a:cubicBezTo>
                    <a:pt x="0" y="1044"/>
                    <a:pt x="51" y="1231"/>
                    <a:pt x="172" y="1231"/>
                  </a:cubicBezTo>
                  <a:cubicBezTo>
                    <a:pt x="182" y="1231"/>
                    <a:pt x="193" y="1230"/>
                    <a:pt x="204" y="1227"/>
                  </a:cubicBezTo>
                  <a:cubicBezTo>
                    <a:pt x="215" y="1227"/>
                    <a:pt x="227" y="1227"/>
                    <a:pt x="227" y="1216"/>
                  </a:cubicBezTo>
                  <a:lnTo>
                    <a:pt x="454" y="1132"/>
                  </a:lnTo>
                  <a:cubicBezTo>
                    <a:pt x="632" y="1061"/>
                    <a:pt x="787" y="966"/>
                    <a:pt x="942" y="858"/>
                  </a:cubicBezTo>
                  <a:cubicBezTo>
                    <a:pt x="1096" y="739"/>
                    <a:pt x="1227" y="585"/>
                    <a:pt x="1311" y="406"/>
                  </a:cubicBezTo>
                  <a:cubicBezTo>
                    <a:pt x="1347" y="311"/>
                    <a:pt x="1370" y="227"/>
                    <a:pt x="1382" y="132"/>
                  </a:cubicBezTo>
                  <a:cubicBezTo>
                    <a:pt x="1388" y="46"/>
                    <a:pt x="1324" y="1"/>
                    <a:pt x="125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0" name="Google Shape;2090;p53"/>
            <p:cNvSpPr/>
            <p:nvPr/>
          </p:nvSpPr>
          <p:spPr>
            <a:xfrm>
              <a:off x="6170000" y="2598975"/>
              <a:ext cx="29500" cy="86575"/>
            </a:xfrm>
            <a:custGeom>
              <a:avLst/>
              <a:gdLst/>
              <a:ahLst/>
              <a:cxnLst/>
              <a:rect l="l" t="t" r="r" b="b"/>
              <a:pathLst>
                <a:path w="1180" h="3463" extrusionOk="0">
                  <a:moveTo>
                    <a:pt x="1036" y="0"/>
                  </a:moveTo>
                  <a:cubicBezTo>
                    <a:pt x="1008" y="0"/>
                    <a:pt x="980" y="10"/>
                    <a:pt x="953" y="31"/>
                  </a:cubicBezTo>
                  <a:cubicBezTo>
                    <a:pt x="811" y="162"/>
                    <a:pt x="692" y="316"/>
                    <a:pt x="596" y="471"/>
                  </a:cubicBezTo>
                  <a:cubicBezTo>
                    <a:pt x="382" y="828"/>
                    <a:pt x="239" y="1221"/>
                    <a:pt x="156" y="1626"/>
                  </a:cubicBezTo>
                  <a:cubicBezTo>
                    <a:pt x="37" y="2019"/>
                    <a:pt x="1" y="2436"/>
                    <a:pt x="37" y="2852"/>
                  </a:cubicBezTo>
                  <a:cubicBezTo>
                    <a:pt x="61" y="2995"/>
                    <a:pt x="96" y="3126"/>
                    <a:pt x="168" y="3257"/>
                  </a:cubicBezTo>
                  <a:cubicBezTo>
                    <a:pt x="180" y="3305"/>
                    <a:pt x="215" y="3364"/>
                    <a:pt x="239" y="3412"/>
                  </a:cubicBezTo>
                  <a:cubicBezTo>
                    <a:pt x="268" y="3441"/>
                    <a:pt x="306" y="3463"/>
                    <a:pt x="345" y="3463"/>
                  </a:cubicBezTo>
                  <a:cubicBezTo>
                    <a:pt x="353" y="3463"/>
                    <a:pt x="362" y="3462"/>
                    <a:pt x="370" y="3460"/>
                  </a:cubicBezTo>
                  <a:cubicBezTo>
                    <a:pt x="382" y="3460"/>
                    <a:pt x="406" y="3448"/>
                    <a:pt x="418" y="3436"/>
                  </a:cubicBezTo>
                  <a:cubicBezTo>
                    <a:pt x="465" y="3400"/>
                    <a:pt x="489" y="3329"/>
                    <a:pt x="453" y="3269"/>
                  </a:cubicBezTo>
                  <a:cubicBezTo>
                    <a:pt x="453" y="3269"/>
                    <a:pt x="418" y="3222"/>
                    <a:pt x="382" y="3150"/>
                  </a:cubicBezTo>
                  <a:cubicBezTo>
                    <a:pt x="334" y="3043"/>
                    <a:pt x="299" y="2924"/>
                    <a:pt x="287" y="2817"/>
                  </a:cubicBezTo>
                  <a:cubicBezTo>
                    <a:pt x="251" y="2436"/>
                    <a:pt x="287" y="2043"/>
                    <a:pt x="394" y="1686"/>
                  </a:cubicBezTo>
                  <a:cubicBezTo>
                    <a:pt x="477" y="1305"/>
                    <a:pt x="608" y="947"/>
                    <a:pt x="799" y="614"/>
                  </a:cubicBezTo>
                  <a:cubicBezTo>
                    <a:pt x="882" y="471"/>
                    <a:pt x="989" y="340"/>
                    <a:pt x="1120" y="221"/>
                  </a:cubicBezTo>
                  <a:cubicBezTo>
                    <a:pt x="1168" y="185"/>
                    <a:pt x="1180" y="102"/>
                    <a:pt x="1132" y="43"/>
                  </a:cubicBezTo>
                  <a:cubicBezTo>
                    <a:pt x="1105" y="16"/>
                    <a:pt x="1071" y="0"/>
                    <a:pt x="10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1" name="Google Shape;2091;p53"/>
            <p:cNvSpPr/>
            <p:nvPr/>
          </p:nvSpPr>
          <p:spPr>
            <a:xfrm>
              <a:off x="6309900" y="2630025"/>
              <a:ext cx="22050" cy="78450"/>
            </a:xfrm>
            <a:custGeom>
              <a:avLst/>
              <a:gdLst/>
              <a:ahLst/>
              <a:cxnLst/>
              <a:rect l="l" t="t" r="r" b="b"/>
              <a:pathLst>
                <a:path w="882" h="3138" extrusionOk="0">
                  <a:moveTo>
                    <a:pt x="469" y="1"/>
                  </a:moveTo>
                  <a:cubicBezTo>
                    <a:pt x="451" y="1"/>
                    <a:pt x="434" y="5"/>
                    <a:pt x="418" y="15"/>
                  </a:cubicBezTo>
                  <a:cubicBezTo>
                    <a:pt x="358" y="39"/>
                    <a:pt x="334" y="122"/>
                    <a:pt x="358" y="182"/>
                  </a:cubicBezTo>
                  <a:cubicBezTo>
                    <a:pt x="418" y="325"/>
                    <a:pt x="465" y="467"/>
                    <a:pt x="501" y="610"/>
                  </a:cubicBezTo>
                  <a:cubicBezTo>
                    <a:pt x="596" y="944"/>
                    <a:pt x="632" y="1289"/>
                    <a:pt x="620" y="1634"/>
                  </a:cubicBezTo>
                  <a:cubicBezTo>
                    <a:pt x="608" y="1968"/>
                    <a:pt x="525" y="2301"/>
                    <a:pt x="370" y="2599"/>
                  </a:cubicBezTo>
                  <a:cubicBezTo>
                    <a:pt x="310" y="2682"/>
                    <a:pt x="251" y="2765"/>
                    <a:pt x="168" y="2837"/>
                  </a:cubicBezTo>
                  <a:cubicBezTo>
                    <a:pt x="144" y="2861"/>
                    <a:pt x="120" y="2884"/>
                    <a:pt x="84" y="2908"/>
                  </a:cubicBezTo>
                  <a:cubicBezTo>
                    <a:pt x="25" y="2944"/>
                    <a:pt x="1" y="3015"/>
                    <a:pt x="37" y="3075"/>
                  </a:cubicBezTo>
                  <a:cubicBezTo>
                    <a:pt x="66" y="3114"/>
                    <a:pt x="104" y="3137"/>
                    <a:pt x="150" y="3137"/>
                  </a:cubicBezTo>
                  <a:cubicBezTo>
                    <a:pt x="159" y="3137"/>
                    <a:pt x="169" y="3136"/>
                    <a:pt x="180" y="3134"/>
                  </a:cubicBezTo>
                  <a:cubicBezTo>
                    <a:pt x="191" y="3123"/>
                    <a:pt x="203" y="3123"/>
                    <a:pt x="215" y="3123"/>
                  </a:cubicBezTo>
                  <a:cubicBezTo>
                    <a:pt x="263" y="3087"/>
                    <a:pt x="299" y="3051"/>
                    <a:pt x="334" y="3027"/>
                  </a:cubicBezTo>
                  <a:cubicBezTo>
                    <a:pt x="441" y="2932"/>
                    <a:pt x="513" y="2837"/>
                    <a:pt x="584" y="2730"/>
                  </a:cubicBezTo>
                  <a:cubicBezTo>
                    <a:pt x="763" y="2396"/>
                    <a:pt x="858" y="2027"/>
                    <a:pt x="870" y="1646"/>
                  </a:cubicBezTo>
                  <a:cubicBezTo>
                    <a:pt x="882" y="1277"/>
                    <a:pt x="846" y="908"/>
                    <a:pt x="751" y="551"/>
                  </a:cubicBezTo>
                  <a:cubicBezTo>
                    <a:pt x="703" y="384"/>
                    <a:pt x="656" y="229"/>
                    <a:pt x="584" y="75"/>
                  </a:cubicBezTo>
                  <a:cubicBezTo>
                    <a:pt x="558" y="31"/>
                    <a:pt x="514" y="1"/>
                    <a:pt x="4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2" name="Google Shape;2092;p53"/>
            <p:cNvSpPr/>
            <p:nvPr/>
          </p:nvSpPr>
          <p:spPr>
            <a:xfrm>
              <a:off x="6337600" y="2622425"/>
              <a:ext cx="28450" cy="29725"/>
            </a:xfrm>
            <a:custGeom>
              <a:avLst/>
              <a:gdLst/>
              <a:ahLst/>
              <a:cxnLst/>
              <a:rect l="l" t="t" r="r" b="b"/>
              <a:pathLst>
                <a:path w="1138" h="1189" extrusionOk="0">
                  <a:moveTo>
                    <a:pt x="413" y="1"/>
                  </a:moveTo>
                  <a:cubicBezTo>
                    <a:pt x="255" y="1"/>
                    <a:pt x="98" y="104"/>
                    <a:pt x="72" y="295"/>
                  </a:cubicBezTo>
                  <a:cubicBezTo>
                    <a:pt x="72" y="367"/>
                    <a:pt x="119" y="426"/>
                    <a:pt x="179" y="438"/>
                  </a:cubicBezTo>
                  <a:cubicBezTo>
                    <a:pt x="186" y="439"/>
                    <a:pt x="193" y="440"/>
                    <a:pt x="200" y="440"/>
                  </a:cubicBezTo>
                  <a:cubicBezTo>
                    <a:pt x="262" y="440"/>
                    <a:pt x="311" y="395"/>
                    <a:pt x="322" y="331"/>
                  </a:cubicBezTo>
                  <a:cubicBezTo>
                    <a:pt x="334" y="295"/>
                    <a:pt x="357" y="259"/>
                    <a:pt x="405" y="248"/>
                  </a:cubicBezTo>
                  <a:cubicBezTo>
                    <a:pt x="441" y="248"/>
                    <a:pt x="476" y="271"/>
                    <a:pt x="500" y="307"/>
                  </a:cubicBezTo>
                  <a:cubicBezTo>
                    <a:pt x="512" y="355"/>
                    <a:pt x="500" y="414"/>
                    <a:pt x="465" y="462"/>
                  </a:cubicBezTo>
                  <a:cubicBezTo>
                    <a:pt x="429" y="533"/>
                    <a:pt x="381" y="581"/>
                    <a:pt x="322" y="629"/>
                  </a:cubicBezTo>
                  <a:lnTo>
                    <a:pt x="274" y="664"/>
                  </a:lnTo>
                  <a:cubicBezTo>
                    <a:pt x="215" y="712"/>
                    <a:pt x="155" y="760"/>
                    <a:pt x="95" y="819"/>
                  </a:cubicBezTo>
                  <a:cubicBezTo>
                    <a:pt x="72" y="843"/>
                    <a:pt x="60" y="867"/>
                    <a:pt x="36" y="891"/>
                  </a:cubicBezTo>
                  <a:cubicBezTo>
                    <a:pt x="36" y="891"/>
                    <a:pt x="36" y="891"/>
                    <a:pt x="36" y="902"/>
                  </a:cubicBezTo>
                  <a:cubicBezTo>
                    <a:pt x="12" y="938"/>
                    <a:pt x="0" y="986"/>
                    <a:pt x="12" y="1033"/>
                  </a:cubicBezTo>
                  <a:cubicBezTo>
                    <a:pt x="36" y="1069"/>
                    <a:pt x="72" y="1105"/>
                    <a:pt x="119" y="1105"/>
                  </a:cubicBezTo>
                  <a:lnTo>
                    <a:pt x="857" y="1188"/>
                  </a:lnTo>
                  <a:lnTo>
                    <a:pt x="941" y="1188"/>
                  </a:lnTo>
                  <a:cubicBezTo>
                    <a:pt x="953" y="1176"/>
                    <a:pt x="977" y="1164"/>
                    <a:pt x="1000" y="1152"/>
                  </a:cubicBezTo>
                  <a:cubicBezTo>
                    <a:pt x="1137" y="1084"/>
                    <a:pt x="1057" y="911"/>
                    <a:pt x="945" y="911"/>
                  </a:cubicBezTo>
                  <a:cubicBezTo>
                    <a:pt x="921" y="911"/>
                    <a:pt x="895" y="919"/>
                    <a:pt x="869" y="938"/>
                  </a:cubicBezTo>
                  <a:lnTo>
                    <a:pt x="381" y="891"/>
                  </a:lnTo>
                  <a:lnTo>
                    <a:pt x="417" y="855"/>
                  </a:lnTo>
                  <a:lnTo>
                    <a:pt x="465" y="831"/>
                  </a:lnTo>
                  <a:cubicBezTo>
                    <a:pt x="560" y="760"/>
                    <a:pt x="631" y="676"/>
                    <a:pt x="691" y="581"/>
                  </a:cubicBezTo>
                  <a:cubicBezTo>
                    <a:pt x="762" y="474"/>
                    <a:pt x="774" y="331"/>
                    <a:pt x="726" y="212"/>
                  </a:cubicBezTo>
                  <a:cubicBezTo>
                    <a:pt x="668" y="68"/>
                    <a:pt x="540" y="1"/>
                    <a:pt x="4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3" name="Google Shape;2093;p53"/>
            <p:cNvSpPr/>
            <p:nvPr/>
          </p:nvSpPr>
          <p:spPr>
            <a:xfrm>
              <a:off x="6172100" y="1698125"/>
              <a:ext cx="268200" cy="240250"/>
            </a:xfrm>
            <a:custGeom>
              <a:avLst/>
              <a:gdLst/>
              <a:ahLst/>
              <a:cxnLst/>
              <a:rect l="l" t="t" r="r" b="b"/>
              <a:pathLst>
                <a:path w="10728" h="9610" extrusionOk="0">
                  <a:moveTo>
                    <a:pt x="2655" y="1"/>
                  </a:moveTo>
                  <a:cubicBezTo>
                    <a:pt x="2632" y="1"/>
                    <a:pt x="2608" y="13"/>
                    <a:pt x="2584" y="25"/>
                  </a:cubicBezTo>
                  <a:cubicBezTo>
                    <a:pt x="2584" y="25"/>
                    <a:pt x="2477" y="84"/>
                    <a:pt x="2298" y="215"/>
                  </a:cubicBezTo>
                  <a:cubicBezTo>
                    <a:pt x="2024" y="406"/>
                    <a:pt x="1774" y="632"/>
                    <a:pt x="1548" y="870"/>
                  </a:cubicBezTo>
                  <a:cubicBezTo>
                    <a:pt x="1191" y="1239"/>
                    <a:pt x="893" y="1656"/>
                    <a:pt x="655" y="2120"/>
                  </a:cubicBezTo>
                  <a:cubicBezTo>
                    <a:pt x="358" y="2703"/>
                    <a:pt x="155" y="3346"/>
                    <a:pt x="84" y="4013"/>
                  </a:cubicBezTo>
                  <a:cubicBezTo>
                    <a:pt x="0" y="4799"/>
                    <a:pt x="84" y="5597"/>
                    <a:pt x="346" y="6335"/>
                  </a:cubicBezTo>
                  <a:cubicBezTo>
                    <a:pt x="596" y="7061"/>
                    <a:pt x="1143" y="7740"/>
                    <a:pt x="1977" y="8359"/>
                  </a:cubicBezTo>
                  <a:cubicBezTo>
                    <a:pt x="2727" y="8918"/>
                    <a:pt x="3596" y="9311"/>
                    <a:pt x="4513" y="9502"/>
                  </a:cubicBezTo>
                  <a:cubicBezTo>
                    <a:pt x="4872" y="9574"/>
                    <a:pt x="5237" y="9610"/>
                    <a:pt x="5600" y="9610"/>
                  </a:cubicBezTo>
                  <a:cubicBezTo>
                    <a:pt x="6020" y="9610"/>
                    <a:pt x="6438" y="9562"/>
                    <a:pt x="6846" y="9466"/>
                  </a:cubicBezTo>
                  <a:cubicBezTo>
                    <a:pt x="7025" y="9430"/>
                    <a:pt x="7204" y="9371"/>
                    <a:pt x="7382" y="9311"/>
                  </a:cubicBezTo>
                  <a:cubicBezTo>
                    <a:pt x="7835" y="9133"/>
                    <a:pt x="8263" y="8918"/>
                    <a:pt x="8680" y="8680"/>
                  </a:cubicBezTo>
                  <a:lnTo>
                    <a:pt x="8763" y="8633"/>
                  </a:lnTo>
                  <a:cubicBezTo>
                    <a:pt x="9168" y="8418"/>
                    <a:pt x="9537" y="8168"/>
                    <a:pt x="9871" y="7871"/>
                  </a:cubicBezTo>
                  <a:cubicBezTo>
                    <a:pt x="10240" y="7537"/>
                    <a:pt x="10490" y="7109"/>
                    <a:pt x="10597" y="6632"/>
                  </a:cubicBezTo>
                  <a:cubicBezTo>
                    <a:pt x="10704" y="6168"/>
                    <a:pt x="10728" y="5704"/>
                    <a:pt x="10680" y="5239"/>
                  </a:cubicBezTo>
                  <a:lnTo>
                    <a:pt x="10680" y="5156"/>
                  </a:lnTo>
                  <a:lnTo>
                    <a:pt x="10430" y="5132"/>
                  </a:lnTo>
                  <a:lnTo>
                    <a:pt x="10430" y="5132"/>
                  </a:lnTo>
                  <a:cubicBezTo>
                    <a:pt x="10430" y="5180"/>
                    <a:pt x="10442" y="5216"/>
                    <a:pt x="10442" y="5263"/>
                  </a:cubicBezTo>
                  <a:cubicBezTo>
                    <a:pt x="10490" y="5692"/>
                    <a:pt x="10466" y="6144"/>
                    <a:pt x="10371" y="6573"/>
                  </a:cubicBezTo>
                  <a:cubicBezTo>
                    <a:pt x="10264" y="7002"/>
                    <a:pt x="10037" y="7394"/>
                    <a:pt x="9716" y="7692"/>
                  </a:cubicBezTo>
                  <a:cubicBezTo>
                    <a:pt x="9394" y="7966"/>
                    <a:pt x="9037" y="8216"/>
                    <a:pt x="8656" y="8418"/>
                  </a:cubicBezTo>
                  <a:lnTo>
                    <a:pt x="8573" y="8466"/>
                  </a:lnTo>
                  <a:cubicBezTo>
                    <a:pt x="8168" y="8704"/>
                    <a:pt x="7739" y="8907"/>
                    <a:pt x="7311" y="9073"/>
                  </a:cubicBezTo>
                  <a:cubicBezTo>
                    <a:pt x="6756" y="9268"/>
                    <a:pt x="6177" y="9369"/>
                    <a:pt x="5595" y="9369"/>
                  </a:cubicBezTo>
                  <a:cubicBezTo>
                    <a:pt x="5254" y="9369"/>
                    <a:pt x="4911" y="9334"/>
                    <a:pt x="4572" y="9264"/>
                  </a:cubicBezTo>
                  <a:cubicBezTo>
                    <a:pt x="3691" y="9073"/>
                    <a:pt x="2858" y="8704"/>
                    <a:pt x="2132" y="8168"/>
                  </a:cubicBezTo>
                  <a:cubicBezTo>
                    <a:pt x="1334" y="7573"/>
                    <a:pt x="822" y="6942"/>
                    <a:pt x="584" y="6263"/>
                  </a:cubicBezTo>
                  <a:cubicBezTo>
                    <a:pt x="334" y="5549"/>
                    <a:pt x="250" y="4787"/>
                    <a:pt x="334" y="4037"/>
                  </a:cubicBezTo>
                  <a:cubicBezTo>
                    <a:pt x="405" y="3406"/>
                    <a:pt x="596" y="2799"/>
                    <a:pt x="881" y="2227"/>
                  </a:cubicBezTo>
                  <a:cubicBezTo>
                    <a:pt x="1108" y="1799"/>
                    <a:pt x="1393" y="1394"/>
                    <a:pt x="1727" y="1037"/>
                  </a:cubicBezTo>
                  <a:cubicBezTo>
                    <a:pt x="1953" y="810"/>
                    <a:pt x="2179" y="608"/>
                    <a:pt x="2441" y="417"/>
                  </a:cubicBezTo>
                  <a:cubicBezTo>
                    <a:pt x="2608" y="298"/>
                    <a:pt x="2715" y="227"/>
                    <a:pt x="2715" y="227"/>
                  </a:cubicBezTo>
                  <a:cubicBezTo>
                    <a:pt x="2727" y="227"/>
                    <a:pt x="2739" y="215"/>
                    <a:pt x="2751" y="203"/>
                  </a:cubicBezTo>
                  <a:lnTo>
                    <a:pt x="265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4" name="Google Shape;2094;p53"/>
            <p:cNvSpPr/>
            <p:nvPr/>
          </p:nvSpPr>
          <p:spPr>
            <a:xfrm>
              <a:off x="6359325" y="2221775"/>
              <a:ext cx="24425" cy="51450"/>
            </a:xfrm>
            <a:custGeom>
              <a:avLst/>
              <a:gdLst/>
              <a:ahLst/>
              <a:cxnLst/>
              <a:rect l="l" t="t" r="r" b="b"/>
              <a:pathLst>
                <a:path w="977" h="2058" extrusionOk="0">
                  <a:moveTo>
                    <a:pt x="883" y="0"/>
                  </a:moveTo>
                  <a:cubicBezTo>
                    <a:pt x="852" y="0"/>
                    <a:pt x="819" y="20"/>
                    <a:pt x="810" y="45"/>
                  </a:cubicBezTo>
                  <a:cubicBezTo>
                    <a:pt x="810" y="45"/>
                    <a:pt x="584" y="510"/>
                    <a:pt x="381" y="986"/>
                  </a:cubicBezTo>
                  <a:cubicBezTo>
                    <a:pt x="179" y="1450"/>
                    <a:pt x="12" y="1950"/>
                    <a:pt x="12" y="1950"/>
                  </a:cubicBezTo>
                  <a:cubicBezTo>
                    <a:pt x="0" y="1998"/>
                    <a:pt x="12" y="2046"/>
                    <a:pt x="60" y="2058"/>
                  </a:cubicBezTo>
                  <a:lnTo>
                    <a:pt x="108" y="2058"/>
                  </a:lnTo>
                  <a:cubicBezTo>
                    <a:pt x="131" y="2046"/>
                    <a:pt x="155" y="2034"/>
                    <a:pt x="167" y="1998"/>
                  </a:cubicBezTo>
                  <a:cubicBezTo>
                    <a:pt x="167" y="1998"/>
                    <a:pt x="346" y="1510"/>
                    <a:pt x="536" y="1046"/>
                  </a:cubicBezTo>
                  <a:cubicBezTo>
                    <a:pt x="727" y="581"/>
                    <a:pt x="953" y="117"/>
                    <a:pt x="953" y="117"/>
                  </a:cubicBezTo>
                  <a:cubicBezTo>
                    <a:pt x="977" y="81"/>
                    <a:pt x="965" y="22"/>
                    <a:pt x="917" y="10"/>
                  </a:cubicBezTo>
                  <a:cubicBezTo>
                    <a:pt x="907" y="3"/>
                    <a:pt x="895" y="0"/>
                    <a:pt x="88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5" name="Google Shape;2095;p53"/>
            <p:cNvSpPr/>
            <p:nvPr/>
          </p:nvSpPr>
          <p:spPr>
            <a:xfrm>
              <a:off x="6380150" y="2223425"/>
              <a:ext cx="16700" cy="50700"/>
            </a:xfrm>
            <a:custGeom>
              <a:avLst/>
              <a:gdLst/>
              <a:ahLst/>
              <a:cxnLst/>
              <a:rect l="l" t="t" r="r" b="b"/>
              <a:pathLst>
                <a:path w="668" h="2028" extrusionOk="0">
                  <a:moveTo>
                    <a:pt x="91" y="0"/>
                  </a:moveTo>
                  <a:cubicBezTo>
                    <a:pt x="85" y="0"/>
                    <a:pt x="78" y="1"/>
                    <a:pt x="72" y="3"/>
                  </a:cubicBezTo>
                  <a:cubicBezTo>
                    <a:pt x="25" y="15"/>
                    <a:pt x="1" y="63"/>
                    <a:pt x="1" y="98"/>
                  </a:cubicBezTo>
                  <a:cubicBezTo>
                    <a:pt x="13" y="134"/>
                    <a:pt x="25" y="170"/>
                    <a:pt x="37" y="194"/>
                  </a:cubicBezTo>
                  <a:cubicBezTo>
                    <a:pt x="72" y="265"/>
                    <a:pt x="108" y="337"/>
                    <a:pt x="144" y="396"/>
                  </a:cubicBezTo>
                  <a:lnTo>
                    <a:pt x="167" y="432"/>
                  </a:lnTo>
                  <a:cubicBezTo>
                    <a:pt x="215" y="503"/>
                    <a:pt x="263" y="575"/>
                    <a:pt x="287" y="658"/>
                  </a:cubicBezTo>
                  <a:cubicBezTo>
                    <a:pt x="322" y="765"/>
                    <a:pt x="346" y="872"/>
                    <a:pt x="358" y="991"/>
                  </a:cubicBezTo>
                  <a:lnTo>
                    <a:pt x="489" y="1956"/>
                  </a:lnTo>
                  <a:cubicBezTo>
                    <a:pt x="501" y="2003"/>
                    <a:pt x="537" y="2027"/>
                    <a:pt x="584" y="2027"/>
                  </a:cubicBezTo>
                  <a:cubicBezTo>
                    <a:pt x="632" y="2015"/>
                    <a:pt x="668" y="1980"/>
                    <a:pt x="656" y="1932"/>
                  </a:cubicBezTo>
                  <a:lnTo>
                    <a:pt x="525" y="968"/>
                  </a:lnTo>
                  <a:cubicBezTo>
                    <a:pt x="513" y="837"/>
                    <a:pt x="489" y="718"/>
                    <a:pt x="453" y="599"/>
                  </a:cubicBezTo>
                  <a:cubicBezTo>
                    <a:pt x="406" y="503"/>
                    <a:pt x="370" y="420"/>
                    <a:pt x="310" y="337"/>
                  </a:cubicBezTo>
                  <a:lnTo>
                    <a:pt x="287" y="313"/>
                  </a:lnTo>
                  <a:cubicBezTo>
                    <a:pt x="251" y="253"/>
                    <a:pt x="215" y="194"/>
                    <a:pt x="191" y="134"/>
                  </a:cubicBezTo>
                  <a:cubicBezTo>
                    <a:pt x="167" y="87"/>
                    <a:pt x="167" y="63"/>
                    <a:pt x="167" y="63"/>
                  </a:cubicBezTo>
                  <a:cubicBezTo>
                    <a:pt x="158" y="23"/>
                    <a:pt x="123" y="0"/>
                    <a:pt x="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6" name="Google Shape;2096;p53"/>
            <p:cNvSpPr/>
            <p:nvPr/>
          </p:nvSpPr>
          <p:spPr>
            <a:xfrm>
              <a:off x="6365750" y="2249925"/>
              <a:ext cx="26925" cy="8950"/>
            </a:xfrm>
            <a:custGeom>
              <a:avLst/>
              <a:gdLst/>
              <a:ahLst/>
              <a:cxnLst/>
              <a:rect l="l" t="t" r="r" b="b"/>
              <a:pathLst>
                <a:path w="1077" h="358" extrusionOk="0">
                  <a:moveTo>
                    <a:pt x="115" y="0"/>
                  </a:moveTo>
                  <a:cubicBezTo>
                    <a:pt x="25" y="0"/>
                    <a:pt x="1" y="136"/>
                    <a:pt x="101" y="158"/>
                  </a:cubicBezTo>
                  <a:lnTo>
                    <a:pt x="970" y="348"/>
                  </a:lnTo>
                  <a:cubicBezTo>
                    <a:pt x="976" y="354"/>
                    <a:pt x="982" y="357"/>
                    <a:pt x="989" y="357"/>
                  </a:cubicBezTo>
                  <a:cubicBezTo>
                    <a:pt x="996" y="357"/>
                    <a:pt x="1005" y="354"/>
                    <a:pt x="1017" y="348"/>
                  </a:cubicBezTo>
                  <a:cubicBezTo>
                    <a:pt x="1041" y="348"/>
                    <a:pt x="1065" y="324"/>
                    <a:pt x="1077" y="289"/>
                  </a:cubicBezTo>
                  <a:cubicBezTo>
                    <a:pt x="1077" y="241"/>
                    <a:pt x="1053" y="193"/>
                    <a:pt x="1005" y="181"/>
                  </a:cubicBezTo>
                  <a:lnTo>
                    <a:pt x="136" y="3"/>
                  </a:lnTo>
                  <a:cubicBezTo>
                    <a:pt x="129" y="1"/>
                    <a:pt x="121" y="0"/>
                    <a:pt x="1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7" name="Google Shape;2097;p53"/>
            <p:cNvSpPr/>
            <p:nvPr/>
          </p:nvSpPr>
          <p:spPr>
            <a:xfrm>
              <a:off x="6405425" y="2248075"/>
              <a:ext cx="35775" cy="9675"/>
            </a:xfrm>
            <a:custGeom>
              <a:avLst/>
              <a:gdLst/>
              <a:ahLst/>
              <a:cxnLst/>
              <a:rect l="l" t="t" r="r" b="b"/>
              <a:pathLst>
                <a:path w="1431" h="387" extrusionOk="0">
                  <a:moveTo>
                    <a:pt x="116" y="0"/>
                  </a:moveTo>
                  <a:cubicBezTo>
                    <a:pt x="30" y="0"/>
                    <a:pt x="0" y="139"/>
                    <a:pt x="97" y="160"/>
                  </a:cubicBezTo>
                  <a:cubicBezTo>
                    <a:pt x="109" y="160"/>
                    <a:pt x="407" y="244"/>
                    <a:pt x="716" y="303"/>
                  </a:cubicBezTo>
                  <a:cubicBezTo>
                    <a:pt x="859" y="327"/>
                    <a:pt x="1014" y="351"/>
                    <a:pt x="1157" y="375"/>
                  </a:cubicBezTo>
                  <a:lnTo>
                    <a:pt x="1300" y="386"/>
                  </a:lnTo>
                  <a:lnTo>
                    <a:pt x="1347" y="386"/>
                  </a:lnTo>
                  <a:cubicBezTo>
                    <a:pt x="1383" y="375"/>
                    <a:pt x="1407" y="351"/>
                    <a:pt x="1419" y="315"/>
                  </a:cubicBezTo>
                  <a:cubicBezTo>
                    <a:pt x="1431" y="279"/>
                    <a:pt x="1431" y="244"/>
                    <a:pt x="1395" y="220"/>
                  </a:cubicBezTo>
                  <a:cubicBezTo>
                    <a:pt x="1382" y="200"/>
                    <a:pt x="1365" y="191"/>
                    <a:pt x="1347" y="191"/>
                  </a:cubicBezTo>
                  <a:cubicBezTo>
                    <a:pt x="1332" y="191"/>
                    <a:pt x="1316" y="197"/>
                    <a:pt x="1300" y="208"/>
                  </a:cubicBezTo>
                  <a:lnTo>
                    <a:pt x="1288" y="220"/>
                  </a:lnTo>
                  <a:lnTo>
                    <a:pt x="1169" y="208"/>
                  </a:lnTo>
                  <a:cubicBezTo>
                    <a:pt x="1050" y="184"/>
                    <a:pt x="883" y="160"/>
                    <a:pt x="752" y="136"/>
                  </a:cubicBezTo>
                  <a:cubicBezTo>
                    <a:pt x="442" y="89"/>
                    <a:pt x="145" y="5"/>
                    <a:pt x="145" y="5"/>
                  </a:cubicBezTo>
                  <a:cubicBezTo>
                    <a:pt x="134" y="2"/>
                    <a:pt x="125" y="0"/>
                    <a:pt x="11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8" name="Google Shape;2098;p53"/>
            <p:cNvSpPr/>
            <p:nvPr/>
          </p:nvSpPr>
          <p:spPr>
            <a:xfrm>
              <a:off x="6420350" y="2238225"/>
              <a:ext cx="5975" cy="32025"/>
            </a:xfrm>
            <a:custGeom>
              <a:avLst/>
              <a:gdLst/>
              <a:ahLst/>
              <a:cxnLst/>
              <a:rect l="l" t="t" r="r" b="b"/>
              <a:pathLst>
                <a:path w="239" h="1281" extrusionOk="0">
                  <a:moveTo>
                    <a:pt x="146" y="0"/>
                  </a:moveTo>
                  <a:cubicBezTo>
                    <a:pt x="108" y="0"/>
                    <a:pt x="71" y="21"/>
                    <a:pt x="60" y="66"/>
                  </a:cubicBezTo>
                  <a:lnTo>
                    <a:pt x="0" y="1197"/>
                  </a:lnTo>
                  <a:cubicBezTo>
                    <a:pt x="0" y="1245"/>
                    <a:pt x="36" y="1280"/>
                    <a:pt x="83" y="1280"/>
                  </a:cubicBezTo>
                  <a:lnTo>
                    <a:pt x="107" y="1280"/>
                  </a:lnTo>
                  <a:cubicBezTo>
                    <a:pt x="143" y="1269"/>
                    <a:pt x="167" y="1245"/>
                    <a:pt x="167" y="1209"/>
                  </a:cubicBezTo>
                  <a:lnTo>
                    <a:pt x="238" y="78"/>
                  </a:lnTo>
                  <a:cubicBezTo>
                    <a:pt x="232" y="27"/>
                    <a:pt x="189" y="0"/>
                    <a:pt x="1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099" name="Google Shape;2099;p53"/>
            <p:cNvSpPr/>
            <p:nvPr/>
          </p:nvSpPr>
          <p:spPr>
            <a:xfrm>
              <a:off x="6448325" y="2237750"/>
              <a:ext cx="11925" cy="49775"/>
            </a:xfrm>
            <a:custGeom>
              <a:avLst/>
              <a:gdLst/>
              <a:ahLst/>
              <a:cxnLst/>
              <a:rect l="l" t="t" r="r" b="b"/>
              <a:pathLst>
                <a:path w="477" h="1991" extrusionOk="0">
                  <a:moveTo>
                    <a:pt x="350" y="1"/>
                  </a:moveTo>
                  <a:cubicBezTo>
                    <a:pt x="301" y="1"/>
                    <a:pt x="253" y="44"/>
                    <a:pt x="274" y="109"/>
                  </a:cubicBezTo>
                  <a:cubicBezTo>
                    <a:pt x="298" y="192"/>
                    <a:pt x="310" y="287"/>
                    <a:pt x="310" y="371"/>
                  </a:cubicBezTo>
                  <a:cubicBezTo>
                    <a:pt x="298" y="573"/>
                    <a:pt x="274" y="776"/>
                    <a:pt x="227" y="978"/>
                  </a:cubicBezTo>
                  <a:lnTo>
                    <a:pt x="12" y="1883"/>
                  </a:lnTo>
                  <a:cubicBezTo>
                    <a:pt x="0" y="1931"/>
                    <a:pt x="36" y="1978"/>
                    <a:pt x="84" y="1990"/>
                  </a:cubicBezTo>
                  <a:lnTo>
                    <a:pt x="119" y="1990"/>
                  </a:lnTo>
                  <a:cubicBezTo>
                    <a:pt x="143" y="1978"/>
                    <a:pt x="167" y="1954"/>
                    <a:pt x="179" y="1919"/>
                  </a:cubicBezTo>
                  <a:lnTo>
                    <a:pt x="381" y="1014"/>
                  </a:lnTo>
                  <a:cubicBezTo>
                    <a:pt x="441" y="811"/>
                    <a:pt x="477" y="585"/>
                    <a:pt x="477" y="371"/>
                  </a:cubicBezTo>
                  <a:cubicBezTo>
                    <a:pt x="477" y="264"/>
                    <a:pt x="465" y="156"/>
                    <a:pt x="429" y="61"/>
                  </a:cubicBezTo>
                  <a:cubicBezTo>
                    <a:pt x="415" y="19"/>
                    <a:pt x="382" y="1"/>
                    <a:pt x="35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0" name="Google Shape;2100;p53"/>
            <p:cNvSpPr/>
            <p:nvPr/>
          </p:nvSpPr>
          <p:spPr>
            <a:xfrm>
              <a:off x="6454550" y="2238675"/>
              <a:ext cx="26250" cy="26725"/>
            </a:xfrm>
            <a:custGeom>
              <a:avLst/>
              <a:gdLst/>
              <a:ahLst/>
              <a:cxnLst/>
              <a:rect l="l" t="t" r="r" b="b"/>
              <a:pathLst>
                <a:path w="1050" h="1069" extrusionOk="0">
                  <a:moveTo>
                    <a:pt x="168" y="0"/>
                  </a:moveTo>
                  <a:cubicBezTo>
                    <a:pt x="73" y="24"/>
                    <a:pt x="97" y="167"/>
                    <a:pt x="192" y="167"/>
                  </a:cubicBezTo>
                  <a:cubicBezTo>
                    <a:pt x="217" y="164"/>
                    <a:pt x="243" y="162"/>
                    <a:pt x="268" y="162"/>
                  </a:cubicBezTo>
                  <a:cubicBezTo>
                    <a:pt x="338" y="162"/>
                    <a:pt x="408" y="173"/>
                    <a:pt x="478" y="191"/>
                  </a:cubicBezTo>
                  <a:cubicBezTo>
                    <a:pt x="561" y="227"/>
                    <a:pt x="644" y="274"/>
                    <a:pt x="716" y="346"/>
                  </a:cubicBezTo>
                  <a:cubicBezTo>
                    <a:pt x="799" y="405"/>
                    <a:pt x="859" y="500"/>
                    <a:pt x="882" y="608"/>
                  </a:cubicBezTo>
                  <a:cubicBezTo>
                    <a:pt x="882" y="643"/>
                    <a:pt x="871" y="679"/>
                    <a:pt x="835" y="703"/>
                  </a:cubicBezTo>
                  <a:cubicBezTo>
                    <a:pt x="799" y="751"/>
                    <a:pt x="751" y="774"/>
                    <a:pt x="704" y="798"/>
                  </a:cubicBezTo>
                  <a:cubicBezTo>
                    <a:pt x="620" y="846"/>
                    <a:pt x="525" y="881"/>
                    <a:pt x="430" y="893"/>
                  </a:cubicBezTo>
                  <a:lnTo>
                    <a:pt x="216" y="893"/>
                  </a:lnTo>
                  <a:cubicBezTo>
                    <a:pt x="168" y="881"/>
                    <a:pt x="144" y="881"/>
                    <a:pt x="144" y="881"/>
                  </a:cubicBezTo>
                  <a:cubicBezTo>
                    <a:pt x="134" y="878"/>
                    <a:pt x="124" y="876"/>
                    <a:pt x="115" y="876"/>
                  </a:cubicBezTo>
                  <a:cubicBezTo>
                    <a:pt x="29" y="876"/>
                    <a:pt x="1" y="1015"/>
                    <a:pt x="109" y="1036"/>
                  </a:cubicBezTo>
                  <a:cubicBezTo>
                    <a:pt x="132" y="1048"/>
                    <a:pt x="168" y="1048"/>
                    <a:pt x="204" y="1060"/>
                  </a:cubicBezTo>
                  <a:cubicBezTo>
                    <a:pt x="245" y="1066"/>
                    <a:pt x="287" y="1069"/>
                    <a:pt x="329" y="1069"/>
                  </a:cubicBezTo>
                  <a:cubicBezTo>
                    <a:pt x="370" y="1069"/>
                    <a:pt x="412" y="1066"/>
                    <a:pt x="454" y="1060"/>
                  </a:cubicBezTo>
                  <a:cubicBezTo>
                    <a:pt x="490" y="1048"/>
                    <a:pt x="525" y="1048"/>
                    <a:pt x="561" y="1036"/>
                  </a:cubicBezTo>
                  <a:cubicBezTo>
                    <a:pt x="632" y="1012"/>
                    <a:pt x="716" y="989"/>
                    <a:pt x="787" y="941"/>
                  </a:cubicBezTo>
                  <a:cubicBezTo>
                    <a:pt x="847" y="917"/>
                    <a:pt x="906" y="870"/>
                    <a:pt x="954" y="822"/>
                  </a:cubicBezTo>
                  <a:cubicBezTo>
                    <a:pt x="1025" y="762"/>
                    <a:pt x="1049" y="679"/>
                    <a:pt x="1049" y="584"/>
                  </a:cubicBezTo>
                  <a:cubicBezTo>
                    <a:pt x="1025" y="441"/>
                    <a:pt x="942" y="310"/>
                    <a:pt x="835" y="215"/>
                  </a:cubicBezTo>
                  <a:cubicBezTo>
                    <a:pt x="740" y="143"/>
                    <a:pt x="644" y="72"/>
                    <a:pt x="525" y="36"/>
                  </a:cubicBezTo>
                  <a:cubicBezTo>
                    <a:pt x="442" y="12"/>
                    <a:pt x="359" y="0"/>
                    <a:pt x="2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1" name="Google Shape;2101;p53"/>
            <p:cNvSpPr/>
            <p:nvPr/>
          </p:nvSpPr>
          <p:spPr>
            <a:xfrm>
              <a:off x="6448925" y="2260700"/>
              <a:ext cx="33950" cy="29000"/>
            </a:xfrm>
            <a:custGeom>
              <a:avLst/>
              <a:gdLst/>
              <a:ahLst/>
              <a:cxnLst/>
              <a:rect l="l" t="t" r="r" b="b"/>
              <a:pathLst>
                <a:path w="1358" h="1160" extrusionOk="0">
                  <a:moveTo>
                    <a:pt x="393" y="0"/>
                  </a:moveTo>
                  <a:cubicBezTo>
                    <a:pt x="345" y="0"/>
                    <a:pt x="310" y="48"/>
                    <a:pt x="322" y="96"/>
                  </a:cubicBezTo>
                  <a:cubicBezTo>
                    <a:pt x="322" y="131"/>
                    <a:pt x="357" y="167"/>
                    <a:pt x="405" y="167"/>
                  </a:cubicBezTo>
                  <a:lnTo>
                    <a:pt x="500" y="167"/>
                  </a:lnTo>
                  <a:cubicBezTo>
                    <a:pt x="595" y="167"/>
                    <a:pt x="679" y="179"/>
                    <a:pt x="762" y="203"/>
                  </a:cubicBezTo>
                  <a:cubicBezTo>
                    <a:pt x="881" y="227"/>
                    <a:pt x="988" y="286"/>
                    <a:pt x="1060" y="381"/>
                  </a:cubicBezTo>
                  <a:cubicBezTo>
                    <a:pt x="1155" y="465"/>
                    <a:pt x="1179" y="596"/>
                    <a:pt x="1143" y="715"/>
                  </a:cubicBezTo>
                  <a:cubicBezTo>
                    <a:pt x="1096" y="834"/>
                    <a:pt x="988" y="917"/>
                    <a:pt x="857" y="953"/>
                  </a:cubicBezTo>
                  <a:cubicBezTo>
                    <a:pt x="760" y="972"/>
                    <a:pt x="655" y="992"/>
                    <a:pt x="555" y="992"/>
                  </a:cubicBezTo>
                  <a:cubicBezTo>
                    <a:pt x="532" y="992"/>
                    <a:pt x="510" y="991"/>
                    <a:pt x="488" y="989"/>
                  </a:cubicBezTo>
                  <a:cubicBezTo>
                    <a:pt x="393" y="989"/>
                    <a:pt x="310" y="977"/>
                    <a:pt x="226" y="965"/>
                  </a:cubicBezTo>
                  <a:cubicBezTo>
                    <a:pt x="167" y="941"/>
                    <a:pt x="131" y="929"/>
                    <a:pt x="131" y="929"/>
                  </a:cubicBezTo>
                  <a:cubicBezTo>
                    <a:pt x="123" y="927"/>
                    <a:pt x="115" y="926"/>
                    <a:pt x="107" y="926"/>
                  </a:cubicBezTo>
                  <a:cubicBezTo>
                    <a:pt x="68" y="926"/>
                    <a:pt x="34" y="949"/>
                    <a:pt x="24" y="989"/>
                  </a:cubicBezTo>
                  <a:cubicBezTo>
                    <a:pt x="0" y="1024"/>
                    <a:pt x="24" y="1072"/>
                    <a:pt x="72" y="1096"/>
                  </a:cubicBezTo>
                  <a:cubicBezTo>
                    <a:pt x="107" y="1108"/>
                    <a:pt x="143" y="1120"/>
                    <a:pt x="191" y="1120"/>
                  </a:cubicBezTo>
                  <a:cubicBezTo>
                    <a:pt x="286" y="1143"/>
                    <a:pt x="381" y="1155"/>
                    <a:pt x="488" y="1155"/>
                  </a:cubicBezTo>
                  <a:cubicBezTo>
                    <a:pt x="518" y="1158"/>
                    <a:pt x="548" y="1160"/>
                    <a:pt x="578" y="1160"/>
                  </a:cubicBezTo>
                  <a:cubicBezTo>
                    <a:pt x="667" y="1160"/>
                    <a:pt x="756" y="1146"/>
                    <a:pt x="845" y="1120"/>
                  </a:cubicBezTo>
                  <a:lnTo>
                    <a:pt x="905" y="1108"/>
                  </a:lnTo>
                  <a:cubicBezTo>
                    <a:pt x="1072" y="1060"/>
                    <a:pt x="1226" y="941"/>
                    <a:pt x="1298" y="774"/>
                  </a:cubicBezTo>
                  <a:cubicBezTo>
                    <a:pt x="1357" y="596"/>
                    <a:pt x="1310" y="405"/>
                    <a:pt x="1191" y="274"/>
                  </a:cubicBezTo>
                  <a:cubicBezTo>
                    <a:pt x="1084" y="155"/>
                    <a:pt x="953" y="72"/>
                    <a:pt x="810" y="36"/>
                  </a:cubicBezTo>
                  <a:cubicBezTo>
                    <a:pt x="703" y="12"/>
                    <a:pt x="607" y="0"/>
                    <a:pt x="5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2" name="Google Shape;2102;p53"/>
            <p:cNvSpPr/>
            <p:nvPr/>
          </p:nvSpPr>
          <p:spPr>
            <a:xfrm>
              <a:off x="6499925" y="2260975"/>
              <a:ext cx="18075" cy="6300"/>
            </a:xfrm>
            <a:custGeom>
              <a:avLst/>
              <a:gdLst/>
              <a:ahLst/>
              <a:cxnLst/>
              <a:rect l="l" t="t" r="r" b="b"/>
              <a:pathLst>
                <a:path w="723" h="252" extrusionOk="0">
                  <a:moveTo>
                    <a:pt x="115" y="1"/>
                  </a:moveTo>
                  <a:cubicBezTo>
                    <a:pt x="18" y="1"/>
                    <a:pt x="0" y="133"/>
                    <a:pt x="103" y="156"/>
                  </a:cubicBezTo>
                  <a:lnTo>
                    <a:pt x="627" y="251"/>
                  </a:lnTo>
                  <a:lnTo>
                    <a:pt x="663" y="251"/>
                  </a:lnTo>
                  <a:cubicBezTo>
                    <a:pt x="687" y="240"/>
                    <a:pt x="710" y="216"/>
                    <a:pt x="722" y="180"/>
                  </a:cubicBezTo>
                  <a:cubicBezTo>
                    <a:pt x="722" y="132"/>
                    <a:pt x="699" y="97"/>
                    <a:pt x="651" y="85"/>
                  </a:cubicBezTo>
                  <a:lnTo>
                    <a:pt x="127" y="1"/>
                  </a:lnTo>
                  <a:cubicBezTo>
                    <a:pt x="123" y="1"/>
                    <a:pt x="119" y="1"/>
                    <a:pt x="1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3" name="Google Shape;2103;p53"/>
            <p:cNvSpPr/>
            <p:nvPr/>
          </p:nvSpPr>
          <p:spPr>
            <a:xfrm>
              <a:off x="6497825" y="2272600"/>
              <a:ext cx="22550" cy="6875"/>
            </a:xfrm>
            <a:custGeom>
              <a:avLst/>
              <a:gdLst/>
              <a:ahLst/>
              <a:cxnLst/>
              <a:rect l="l" t="t" r="r" b="b"/>
              <a:pathLst>
                <a:path w="902" h="275" extrusionOk="0">
                  <a:moveTo>
                    <a:pt x="105" y="0"/>
                  </a:moveTo>
                  <a:cubicBezTo>
                    <a:pt x="8" y="0"/>
                    <a:pt x="1" y="156"/>
                    <a:pt x="116" y="167"/>
                  </a:cubicBezTo>
                  <a:cubicBezTo>
                    <a:pt x="116" y="167"/>
                    <a:pt x="283" y="179"/>
                    <a:pt x="449" y="203"/>
                  </a:cubicBezTo>
                  <a:cubicBezTo>
                    <a:pt x="616" y="227"/>
                    <a:pt x="771" y="275"/>
                    <a:pt x="771" y="275"/>
                  </a:cubicBezTo>
                  <a:lnTo>
                    <a:pt x="818" y="275"/>
                  </a:lnTo>
                  <a:cubicBezTo>
                    <a:pt x="902" y="251"/>
                    <a:pt x="902" y="132"/>
                    <a:pt x="818" y="108"/>
                  </a:cubicBezTo>
                  <a:cubicBezTo>
                    <a:pt x="806" y="108"/>
                    <a:pt x="652" y="60"/>
                    <a:pt x="473" y="36"/>
                  </a:cubicBezTo>
                  <a:cubicBezTo>
                    <a:pt x="354" y="13"/>
                    <a:pt x="235" y="1"/>
                    <a:pt x="116" y="1"/>
                  </a:cubicBezTo>
                  <a:cubicBezTo>
                    <a:pt x="112" y="0"/>
                    <a:pt x="109" y="0"/>
                    <a:pt x="10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4" name="Google Shape;2104;p53"/>
            <p:cNvSpPr/>
            <p:nvPr/>
          </p:nvSpPr>
          <p:spPr>
            <a:xfrm>
              <a:off x="6525425" y="2254275"/>
              <a:ext cx="30475" cy="44375"/>
            </a:xfrm>
            <a:custGeom>
              <a:avLst/>
              <a:gdLst/>
              <a:ahLst/>
              <a:cxnLst/>
              <a:rect l="l" t="t" r="r" b="b"/>
              <a:pathLst>
                <a:path w="1219" h="1775" extrusionOk="0">
                  <a:moveTo>
                    <a:pt x="783" y="1"/>
                  </a:moveTo>
                  <a:cubicBezTo>
                    <a:pt x="724" y="1"/>
                    <a:pt x="665" y="10"/>
                    <a:pt x="607" y="31"/>
                  </a:cubicBezTo>
                  <a:cubicBezTo>
                    <a:pt x="441" y="91"/>
                    <a:pt x="298" y="210"/>
                    <a:pt x="202" y="377"/>
                  </a:cubicBezTo>
                  <a:cubicBezTo>
                    <a:pt x="119" y="543"/>
                    <a:pt x="60" y="734"/>
                    <a:pt x="36" y="924"/>
                  </a:cubicBezTo>
                  <a:cubicBezTo>
                    <a:pt x="0" y="1127"/>
                    <a:pt x="48" y="1341"/>
                    <a:pt x="179" y="1508"/>
                  </a:cubicBezTo>
                  <a:cubicBezTo>
                    <a:pt x="298" y="1651"/>
                    <a:pt x="452" y="1746"/>
                    <a:pt x="643" y="1770"/>
                  </a:cubicBezTo>
                  <a:cubicBezTo>
                    <a:pt x="665" y="1773"/>
                    <a:pt x="688" y="1774"/>
                    <a:pt x="710" y="1774"/>
                  </a:cubicBezTo>
                  <a:cubicBezTo>
                    <a:pt x="772" y="1774"/>
                    <a:pt x="835" y="1763"/>
                    <a:pt x="905" y="1746"/>
                  </a:cubicBezTo>
                  <a:cubicBezTo>
                    <a:pt x="941" y="1746"/>
                    <a:pt x="976" y="1722"/>
                    <a:pt x="1012" y="1710"/>
                  </a:cubicBezTo>
                  <a:cubicBezTo>
                    <a:pt x="1060" y="1686"/>
                    <a:pt x="1107" y="1662"/>
                    <a:pt x="1143" y="1639"/>
                  </a:cubicBezTo>
                  <a:cubicBezTo>
                    <a:pt x="1219" y="1582"/>
                    <a:pt x="1166" y="1487"/>
                    <a:pt x="1100" y="1487"/>
                  </a:cubicBezTo>
                  <a:cubicBezTo>
                    <a:pt x="1083" y="1487"/>
                    <a:pt x="1065" y="1493"/>
                    <a:pt x="1048" y="1508"/>
                  </a:cubicBezTo>
                  <a:cubicBezTo>
                    <a:pt x="1012" y="1520"/>
                    <a:pt x="988" y="1543"/>
                    <a:pt x="953" y="1555"/>
                  </a:cubicBezTo>
                  <a:cubicBezTo>
                    <a:pt x="881" y="1582"/>
                    <a:pt x="810" y="1595"/>
                    <a:pt x="738" y="1595"/>
                  </a:cubicBezTo>
                  <a:cubicBezTo>
                    <a:pt x="714" y="1595"/>
                    <a:pt x="691" y="1594"/>
                    <a:pt x="667" y="1591"/>
                  </a:cubicBezTo>
                  <a:cubicBezTo>
                    <a:pt x="524" y="1579"/>
                    <a:pt x="393" y="1508"/>
                    <a:pt x="310" y="1389"/>
                  </a:cubicBezTo>
                  <a:cubicBezTo>
                    <a:pt x="214" y="1270"/>
                    <a:pt x="179" y="1103"/>
                    <a:pt x="202" y="948"/>
                  </a:cubicBezTo>
                  <a:cubicBezTo>
                    <a:pt x="226" y="769"/>
                    <a:pt x="274" y="603"/>
                    <a:pt x="357" y="460"/>
                  </a:cubicBezTo>
                  <a:cubicBezTo>
                    <a:pt x="417" y="329"/>
                    <a:pt x="524" y="234"/>
                    <a:pt x="655" y="186"/>
                  </a:cubicBezTo>
                  <a:cubicBezTo>
                    <a:pt x="698" y="175"/>
                    <a:pt x="741" y="169"/>
                    <a:pt x="782" y="169"/>
                  </a:cubicBezTo>
                  <a:cubicBezTo>
                    <a:pt x="833" y="169"/>
                    <a:pt x="883" y="178"/>
                    <a:pt x="929" y="198"/>
                  </a:cubicBezTo>
                  <a:cubicBezTo>
                    <a:pt x="964" y="210"/>
                    <a:pt x="988" y="234"/>
                    <a:pt x="1012" y="246"/>
                  </a:cubicBezTo>
                  <a:cubicBezTo>
                    <a:pt x="1030" y="263"/>
                    <a:pt x="1050" y="271"/>
                    <a:pt x="1070" y="271"/>
                  </a:cubicBezTo>
                  <a:cubicBezTo>
                    <a:pt x="1131" y="271"/>
                    <a:pt x="1185" y="201"/>
                    <a:pt x="1131" y="138"/>
                  </a:cubicBezTo>
                  <a:cubicBezTo>
                    <a:pt x="1095" y="91"/>
                    <a:pt x="1048" y="67"/>
                    <a:pt x="1000" y="43"/>
                  </a:cubicBezTo>
                  <a:cubicBezTo>
                    <a:pt x="933" y="16"/>
                    <a:pt x="859" y="1"/>
                    <a:pt x="78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5" name="Google Shape;2105;p53"/>
            <p:cNvSpPr/>
            <p:nvPr/>
          </p:nvSpPr>
          <p:spPr>
            <a:xfrm>
              <a:off x="6560250" y="2244050"/>
              <a:ext cx="22250" cy="23225"/>
            </a:xfrm>
            <a:custGeom>
              <a:avLst/>
              <a:gdLst/>
              <a:ahLst/>
              <a:cxnLst/>
              <a:rect l="l" t="t" r="r" b="b"/>
              <a:pathLst>
                <a:path w="890" h="929" extrusionOk="0">
                  <a:moveTo>
                    <a:pt x="343" y="0"/>
                  </a:moveTo>
                  <a:cubicBezTo>
                    <a:pt x="224" y="0"/>
                    <a:pt x="103" y="80"/>
                    <a:pt x="83" y="226"/>
                  </a:cubicBezTo>
                  <a:cubicBezTo>
                    <a:pt x="83" y="274"/>
                    <a:pt x="107" y="321"/>
                    <a:pt x="155" y="321"/>
                  </a:cubicBezTo>
                  <a:cubicBezTo>
                    <a:pt x="161" y="323"/>
                    <a:pt x="167" y="324"/>
                    <a:pt x="174" y="324"/>
                  </a:cubicBezTo>
                  <a:cubicBezTo>
                    <a:pt x="214" y="324"/>
                    <a:pt x="250" y="291"/>
                    <a:pt x="250" y="250"/>
                  </a:cubicBezTo>
                  <a:cubicBezTo>
                    <a:pt x="262" y="214"/>
                    <a:pt x="286" y="178"/>
                    <a:pt x="322" y="166"/>
                  </a:cubicBezTo>
                  <a:cubicBezTo>
                    <a:pt x="369" y="166"/>
                    <a:pt x="405" y="190"/>
                    <a:pt x="429" y="226"/>
                  </a:cubicBezTo>
                  <a:cubicBezTo>
                    <a:pt x="441" y="274"/>
                    <a:pt x="429" y="321"/>
                    <a:pt x="405" y="369"/>
                  </a:cubicBezTo>
                  <a:cubicBezTo>
                    <a:pt x="369" y="428"/>
                    <a:pt x="322" y="476"/>
                    <a:pt x="274" y="512"/>
                  </a:cubicBezTo>
                  <a:lnTo>
                    <a:pt x="238" y="536"/>
                  </a:lnTo>
                  <a:cubicBezTo>
                    <a:pt x="191" y="571"/>
                    <a:pt x="143" y="619"/>
                    <a:pt x="95" y="666"/>
                  </a:cubicBezTo>
                  <a:cubicBezTo>
                    <a:pt x="83" y="678"/>
                    <a:pt x="60" y="702"/>
                    <a:pt x="48" y="714"/>
                  </a:cubicBezTo>
                  <a:lnTo>
                    <a:pt x="48" y="726"/>
                  </a:lnTo>
                  <a:cubicBezTo>
                    <a:pt x="0" y="774"/>
                    <a:pt x="36" y="869"/>
                    <a:pt x="107" y="881"/>
                  </a:cubicBezTo>
                  <a:lnTo>
                    <a:pt x="703" y="928"/>
                  </a:lnTo>
                  <a:lnTo>
                    <a:pt x="762" y="928"/>
                  </a:lnTo>
                  <a:cubicBezTo>
                    <a:pt x="786" y="917"/>
                    <a:pt x="798" y="905"/>
                    <a:pt x="810" y="893"/>
                  </a:cubicBezTo>
                  <a:cubicBezTo>
                    <a:pt x="889" y="843"/>
                    <a:pt x="836" y="736"/>
                    <a:pt x="768" y="736"/>
                  </a:cubicBezTo>
                  <a:cubicBezTo>
                    <a:pt x="754" y="736"/>
                    <a:pt x="740" y="740"/>
                    <a:pt x="726" y="750"/>
                  </a:cubicBezTo>
                  <a:lnTo>
                    <a:pt x="714" y="750"/>
                  </a:lnTo>
                  <a:lnTo>
                    <a:pt x="286" y="714"/>
                  </a:lnTo>
                  <a:lnTo>
                    <a:pt x="345" y="666"/>
                  </a:lnTo>
                  <a:lnTo>
                    <a:pt x="381" y="631"/>
                  </a:lnTo>
                  <a:cubicBezTo>
                    <a:pt x="453" y="583"/>
                    <a:pt x="512" y="524"/>
                    <a:pt x="548" y="440"/>
                  </a:cubicBezTo>
                  <a:cubicBezTo>
                    <a:pt x="607" y="357"/>
                    <a:pt x="619" y="250"/>
                    <a:pt x="572" y="155"/>
                  </a:cubicBezTo>
                  <a:cubicBezTo>
                    <a:pt x="530" y="50"/>
                    <a:pt x="437" y="0"/>
                    <a:pt x="3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6" name="Google Shape;2106;p53"/>
            <p:cNvSpPr/>
            <p:nvPr/>
          </p:nvSpPr>
          <p:spPr>
            <a:xfrm>
              <a:off x="6485525" y="2227225"/>
              <a:ext cx="21525" cy="23000"/>
            </a:xfrm>
            <a:custGeom>
              <a:avLst/>
              <a:gdLst/>
              <a:ahLst/>
              <a:cxnLst/>
              <a:rect l="l" t="t" r="r" b="b"/>
              <a:pathLst>
                <a:path w="861" h="920" extrusionOk="0">
                  <a:moveTo>
                    <a:pt x="338" y="1"/>
                  </a:moveTo>
                  <a:cubicBezTo>
                    <a:pt x="321" y="1"/>
                    <a:pt x="304" y="2"/>
                    <a:pt x="286" y="6"/>
                  </a:cubicBezTo>
                  <a:cubicBezTo>
                    <a:pt x="167" y="18"/>
                    <a:pt x="84" y="113"/>
                    <a:pt x="72" y="232"/>
                  </a:cubicBezTo>
                  <a:cubicBezTo>
                    <a:pt x="59" y="290"/>
                    <a:pt x="105" y="324"/>
                    <a:pt x="152" y="324"/>
                  </a:cubicBezTo>
                  <a:cubicBezTo>
                    <a:pt x="192" y="324"/>
                    <a:pt x="233" y="299"/>
                    <a:pt x="239" y="244"/>
                  </a:cubicBezTo>
                  <a:cubicBezTo>
                    <a:pt x="239" y="208"/>
                    <a:pt x="274" y="173"/>
                    <a:pt x="310" y="161"/>
                  </a:cubicBezTo>
                  <a:cubicBezTo>
                    <a:pt x="346" y="161"/>
                    <a:pt x="394" y="185"/>
                    <a:pt x="405" y="220"/>
                  </a:cubicBezTo>
                  <a:cubicBezTo>
                    <a:pt x="417" y="268"/>
                    <a:pt x="417" y="327"/>
                    <a:pt x="382" y="363"/>
                  </a:cubicBezTo>
                  <a:cubicBezTo>
                    <a:pt x="358" y="423"/>
                    <a:pt x="310" y="470"/>
                    <a:pt x="251" y="506"/>
                  </a:cubicBezTo>
                  <a:lnTo>
                    <a:pt x="227" y="530"/>
                  </a:lnTo>
                  <a:cubicBezTo>
                    <a:pt x="167" y="577"/>
                    <a:pt x="120" y="613"/>
                    <a:pt x="72" y="661"/>
                  </a:cubicBezTo>
                  <a:cubicBezTo>
                    <a:pt x="60" y="685"/>
                    <a:pt x="48" y="697"/>
                    <a:pt x="36" y="720"/>
                  </a:cubicBezTo>
                  <a:cubicBezTo>
                    <a:pt x="13" y="744"/>
                    <a:pt x="1" y="780"/>
                    <a:pt x="24" y="816"/>
                  </a:cubicBezTo>
                  <a:cubicBezTo>
                    <a:pt x="36" y="839"/>
                    <a:pt x="60" y="863"/>
                    <a:pt x="96" y="863"/>
                  </a:cubicBezTo>
                  <a:lnTo>
                    <a:pt x="691" y="911"/>
                  </a:lnTo>
                  <a:cubicBezTo>
                    <a:pt x="697" y="917"/>
                    <a:pt x="706" y="920"/>
                    <a:pt x="715" y="920"/>
                  </a:cubicBezTo>
                  <a:cubicBezTo>
                    <a:pt x="724" y="920"/>
                    <a:pt x="733" y="917"/>
                    <a:pt x="739" y="911"/>
                  </a:cubicBezTo>
                  <a:cubicBezTo>
                    <a:pt x="763" y="911"/>
                    <a:pt x="775" y="899"/>
                    <a:pt x="798" y="887"/>
                  </a:cubicBezTo>
                  <a:cubicBezTo>
                    <a:pt x="861" y="835"/>
                    <a:pt x="814" y="738"/>
                    <a:pt x="738" y="738"/>
                  </a:cubicBezTo>
                  <a:cubicBezTo>
                    <a:pt x="727" y="738"/>
                    <a:pt x="715" y="740"/>
                    <a:pt x="703" y="744"/>
                  </a:cubicBezTo>
                  <a:lnTo>
                    <a:pt x="691" y="744"/>
                  </a:lnTo>
                  <a:lnTo>
                    <a:pt x="263" y="708"/>
                  </a:lnTo>
                  <a:lnTo>
                    <a:pt x="322" y="661"/>
                  </a:lnTo>
                  <a:lnTo>
                    <a:pt x="358" y="637"/>
                  </a:lnTo>
                  <a:cubicBezTo>
                    <a:pt x="429" y="577"/>
                    <a:pt x="489" y="518"/>
                    <a:pt x="536" y="435"/>
                  </a:cubicBezTo>
                  <a:cubicBezTo>
                    <a:pt x="584" y="351"/>
                    <a:pt x="596" y="244"/>
                    <a:pt x="560" y="149"/>
                  </a:cubicBezTo>
                  <a:cubicBezTo>
                    <a:pt x="520" y="58"/>
                    <a:pt x="436" y="1"/>
                    <a:pt x="33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7" name="Google Shape;2107;p53"/>
            <p:cNvSpPr/>
            <p:nvPr/>
          </p:nvSpPr>
          <p:spPr>
            <a:xfrm>
              <a:off x="5947675" y="2602950"/>
              <a:ext cx="22050" cy="52225"/>
            </a:xfrm>
            <a:custGeom>
              <a:avLst/>
              <a:gdLst/>
              <a:ahLst/>
              <a:cxnLst/>
              <a:rect l="l" t="t" r="r" b="b"/>
              <a:pathLst>
                <a:path w="882" h="2089" extrusionOk="0">
                  <a:moveTo>
                    <a:pt x="146" y="0"/>
                  </a:moveTo>
                  <a:cubicBezTo>
                    <a:pt x="129" y="0"/>
                    <a:pt x="112" y="5"/>
                    <a:pt x="95" y="15"/>
                  </a:cubicBezTo>
                  <a:cubicBezTo>
                    <a:pt x="24" y="38"/>
                    <a:pt x="0" y="110"/>
                    <a:pt x="24" y="169"/>
                  </a:cubicBezTo>
                  <a:cubicBezTo>
                    <a:pt x="36" y="181"/>
                    <a:pt x="226" y="622"/>
                    <a:pt x="369" y="1062"/>
                  </a:cubicBezTo>
                  <a:cubicBezTo>
                    <a:pt x="464" y="1372"/>
                    <a:pt x="548" y="1681"/>
                    <a:pt x="619" y="1991"/>
                  </a:cubicBezTo>
                  <a:cubicBezTo>
                    <a:pt x="630" y="2044"/>
                    <a:pt x="688" y="2088"/>
                    <a:pt x="743" y="2088"/>
                  </a:cubicBezTo>
                  <a:cubicBezTo>
                    <a:pt x="749" y="2088"/>
                    <a:pt x="756" y="2087"/>
                    <a:pt x="762" y="2086"/>
                  </a:cubicBezTo>
                  <a:cubicBezTo>
                    <a:pt x="833" y="2062"/>
                    <a:pt x="881" y="2003"/>
                    <a:pt x="857" y="1931"/>
                  </a:cubicBezTo>
                  <a:cubicBezTo>
                    <a:pt x="857" y="1908"/>
                    <a:pt x="750" y="1443"/>
                    <a:pt x="607" y="991"/>
                  </a:cubicBezTo>
                  <a:cubicBezTo>
                    <a:pt x="500" y="681"/>
                    <a:pt x="381" y="372"/>
                    <a:pt x="250" y="74"/>
                  </a:cubicBezTo>
                  <a:cubicBezTo>
                    <a:pt x="233" y="31"/>
                    <a:pt x="191" y="0"/>
                    <a:pt x="1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8" name="Google Shape;2108;p53"/>
            <p:cNvSpPr/>
            <p:nvPr/>
          </p:nvSpPr>
          <p:spPr>
            <a:xfrm>
              <a:off x="5979225" y="2606175"/>
              <a:ext cx="47975" cy="17200"/>
            </a:xfrm>
            <a:custGeom>
              <a:avLst/>
              <a:gdLst/>
              <a:ahLst/>
              <a:cxnLst/>
              <a:rect l="l" t="t" r="r" b="b"/>
              <a:pathLst>
                <a:path w="1919" h="688" extrusionOk="0">
                  <a:moveTo>
                    <a:pt x="1748" y="1"/>
                  </a:moveTo>
                  <a:cubicBezTo>
                    <a:pt x="1737" y="1"/>
                    <a:pt x="1726" y="2"/>
                    <a:pt x="1715" y="5"/>
                  </a:cubicBezTo>
                  <a:lnTo>
                    <a:pt x="345" y="338"/>
                  </a:lnTo>
                  <a:cubicBezTo>
                    <a:pt x="274" y="350"/>
                    <a:pt x="202" y="374"/>
                    <a:pt x="131" y="409"/>
                  </a:cubicBezTo>
                  <a:cubicBezTo>
                    <a:pt x="95" y="433"/>
                    <a:pt x="72" y="457"/>
                    <a:pt x="48" y="493"/>
                  </a:cubicBezTo>
                  <a:cubicBezTo>
                    <a:pt x="0" y="540"/>
                    <a:pt x="12" y="624"/>
                    <a:pt x="72" y="659"/>
                  </a:cubicBezTo>
                  <a:cubicBezTo>
                    <a:pt x="89" y="677"/>
                    <a:pt x="113" y="688"/>
                    <a:pt x="138" y="688"/>
                  </a:cubicBezTo>
                  <a:cubicBezTo>
                    <a:pt x="148" y="688"/>
                    <a:pt x="157" y="686"/>
                    <a:pt x="167" y="683"/>
                  </a:cubicBezTo>
                  <a:cubicBezTo>
                    <a:pt x="202" y="671"/>
                    <a:pt x="226" y="659"/>
                    <a:pt x="238" y="636"/>
                  </a:cubicBezTo>
                  <a:cubicBezTo>
                    <a:pt x="250" y="636"/>
                    <a:pt x="250" y="624"/>
                    <a:pt x="262" y="624"/>
                  </a:cubicBezTo>
                  <a:cubicBezTo>
                    <a:pt x="310" y="600"/>
                    <a:pt x="357" y="576"/>
                    <a:pt x="405" y="576"/>
                  </a:cubicBezTo>
                  <a:lnTo>
                    <a:pt x="1774" y="243"/>
                  </a:lnTo>
                  <a:cubicBezTo>
                    <a:pt x="1918" y="209"/>
                    <a:pt x="1887" y="1"/>
                    <a:pt x="17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09" name="Google Shape;2109;p53"/>
            <p:cNvSpPr/>
            <p:nvPr/>
          </p:nvSpPr>
          <p:spPr>
            <a:xfrm>
              <a:off x="5989925" y="2595825"/>
              <a:ext cx="22050" cy="39500"/>
            </a:xfrm>
            <a:custGeom>
              <a:avLst/>
              <a:gdLst/>
              <a:ahLst/>
              <a:cxnLst/>
              <a:rect l="l" t="t" r="r" b="b"/>
              <a:pathLst>
                <a:path w="882" h="1580" extrusionOk="0">
                  <a:moveTo>
                    <a:pt x="141" y="0"/>
                  </a:moveTo>
                  <a:cubicBezTo>
                    <a:pt x="117" y="0"/>
                    <a:pt x="94" y="8"/>
                    <a:pt x="72" y="26"/>
                  </a:cubicBezTo>
                  <a:cubicBezTo>
                    <a:pt x="13" y="61"/>
                    <a:pt x="1" y="133"/>
                    <a:pt x="36" y="192"/>
                  </a:cubicBezTo>
                  <a:cubicBezTo>
                    <a:pt x="167" y="395"/>
                    <a:pt x="275" y="609"/>
                    <a:pt x="382" y="823"/>
                  </a:cubicBezTo>
                  <a:cubicBezTo>
                    <a:pt x="477" y="1038"/>
                    <a:pt x="560" y="1264"/>
                    <a:pt x="632" y="1490"/>
                  </a:cubicBezTo>
                  <a:cubicBezTo>
                    <a:pt x="651" y="1539"/>
                    <a:pt x="695" y="1580"/>
                    <a:pt x="749" y="1580"/>
                  </a:cubicBezTo>
                  <a:cubicBezTo>
                    <a:pt x="761" y="1580"/>
                    <a:pt x="774" y="1578"/>
                    <a:pt x="787" y="1574"/>
                  </a:cubicBezTo>
                  <a:cubicBezTo>
                    <a:pt x="846" y="1550"/>
                    <a:pt x="882" y="1478"/>
                    <a:pt x="870" y="1419"/>
                  </a:cubicBezTo>
                  <a:cubicBezTo>
                    <a:pt x="798" y="1181"/>
                    <a:pt x="703" y="942"/>
                    <a:pt x="608" y="716"/>
                  </a:cubicBezTo>
                  <a:cubicBezTo>
                    <a:pt x="501" y="490"/>
                    <a:pt x="382" y="276"/>
                    <a:pt x="251" y="61"/>
                  </a:cubicBezTo>
                  <a:cubicBezTo>
                    <a:pt x="221" y="24"/>
                    <a:pt x="181" y="0"/>
                    <a:pt x="14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0" name="Google Shape;2110;p53"/>
            <p:cNvSpPr/>
            <p:nvPr/>
          </p:nvSpPr>
          <p:spPr>
            <a:xfrm>
              <a:off x="6034275" y="2591075"/>
              <a:ext cx="46700" cy="15625"/>
            </a:xfrm>
            <a:custGeom>
              <a:avLst/>
              <a:gdLst/>
              <a:ahLst/>
              <a:cxnLst/>
              <a:rect l="l" t="t" r="r" b="b"/>
              <a:pathLst>
                <a:path w="1868" h="625" extrusionOk="0">
                  <a:moveTo>
                    <a:pt x="133" y="1"/>
                  </a:moveTo>
                  <a:cubicBezTo>
                    <a:pt x="98" y="1"/>
                    <a:pt x="63" y="15"/>
                    <a:pt x="36" y="49"/>
                  </a:cubicBezTo>
                  <a:cubicBezTo>
                    <a:pt x="1" y="97"/>
                    <a:pt x="1" y="180"/>
                    <a:pt x="60" y="216"/>
                  </a:cubicBezTo>
                  <a:cubicBezTo>
                    <a:pt x="132" y="275"/>
                    <a:pt x="215" y="323"/>
                    <a:pt x="286" y="370"/>
                  </a:cubicBezTo>
                  <a:cubicBezTo>
                    <a:pt x="465" y="466"/>
                    <a:pt x="656" y="537"/>
                    <a:pt x="846" y="573"/>
                  </a:cubicBezTo>
                  <a:cubicBezTo>
                    <a:pt x="1001" y="609"/>
                    <a:pt x="1155" y="625"/>
                    <a:pt x="1305" y="625"/>
                  </a:cubicBezTo>
                  <a:cubicBezTo>
                    <a:pt x="1351" y="625"/>
                    <a:pt x="1396" y="623"/>
                    <a:pt x="1441" y="621"/>
                  </a:cubicBezTo>
                  <a:cubicBezTo>
                    <a:pt x="1537" y="609"/>
                    <a:pt x="1632" y="597"/>
                    <a:pt x="1715" y="585"/>
                  </a:cubicBezTo>
                  <a:lnTo>
                    <a:pt x="1715" y="573"/>
                  </a:lnTo>
                  <a:cubicBezTo>
                    <a:pt x="1868" y="540"/>
                    <a:pt x="1831" y="329"/>
                    <a:pt x="1696" y="329"/>
                  </a:cubicBezTo>
                  <a:cubicBezTo>
                    <a:pt x="1684" y="329"/>
                    <a:pt x="1670" y="331"/>
                    <a:pt x="1656" y="335"/>
                  </a:cubicBezTo>
                  <a:cubicBezTo>
                    <a:pt x="1572" y="359"/>
                    <a:pt x="1501" y="370"/>
                    <a:pt x="1418" y="370"/>
                  </a:cubicBezTo>
                  <a:cubicBezTo>
                    <a:pt x="1376" y="373"/>
                    <a:pt x="1333" y="375"/>
                    <a:pt x="1291" y="375"/>
                  </a:cubicBezTo>
                  <a:cubicBezTo>
                    <a:pt x="1162" y="375"/>
                    <a:pt x="1031" y="362"/>
                    <a:pt x="906" y="335"/>
                  </a:cubicBezTo>
                  <a:cubicBezTo>
                    <a:pt x="727" y="299"/>
                    <a:pt x="560" y="240"/>
                    <a:pt x="406" y="156"/>
                  </a:cubicBezTo>
                  <a:cubicBezTo>
                    <a:pt x="346" y="120"/>
                    <a:pt x="275" y="73"/>
                    <a:pt x="215" y="25"/>
                  </a:cubicBezTo>
                  <a:cubicBezTo>
                    <a:pt x="189" y="10"/>
                    <a:pt x="161" y="1"/>
                    <a:pt x="13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1" name="Google Shape;2111;p53"/>
            <p:cNvSpPr/>
            <p:nvPr/>
          </p:nvSpPr>
          <p:spPr>
            <a:xfrm>
              <a:off x="6037850" y="2583750"/>
              <a:ext cx="21750" cy="43500"/>
            </a:xfrm>
            <a:custGeom>
              <a:avLst/>
              <a:gdLst/>
              <a:ahLst/>
              <a:cxnLst/>
              <a:rect l="l" t="t" r="r" b="b"/>
              <a:pathLst>
                <a:path w="870" h="1740" extrusionOk="0">
                  <a:moveTo>
                    <a:pt x="692" y="1"/>
                  </a:moveTo>
                  <a:cubicBezTo>
                    <a:pt x="609" y="1"/>
                    <a:pt x="524" y="80"/>
                    <a:pt x="572" y="175"/>
                  </a:cubicBezTo>
                  <a:cubicBezTo>
                    <a:pt x="596" y="247"/>
                    <a:pt x="620" y="318"/>
                    <a:pt x="620" y="390"/>
                  </a:cubicBezTo>
                  <a:cubicBezTo>
                    <a:pt x="620" y="556"/>
                    <a:pt x="584" y="735"/>
                    <a:pt x="513" y="890"/>
                  </a:cubicBezTo>
                  <a:cubicBezTo>
                    <a:pt x="429" y="1044"/>
                    <a:pt x="334" y="1199"/>
                    <a:pt x="215" y="1330"/>
                  </a:cubicBezTo>
                  <a:lnTo>
                    <a:pt x="48" y="1533"/>
                  </a:lnTo>
                  <a:cubicBezTo>
                    <a:pt x="1" y="1580"/>
                    <a:pt x="1" y="1664"/>
                    <a:pt x="60" y="1711"/>
                  </a:cubicBezTo>
                  <a:cubicBezTo>
                    <a:pt x="78" y="1729"/>
                    <a:pt x="108" y="1740"/>
                    <a:pt x="137" y="1740"/>
                  </a:cubicBezTo>
                  <a:cubicBezTo>
                    <a:pt x="147" y="1740"/>
                    <a:pt x="158" y="1738"/>
                    <a:pt x="167" y="1735"/>
                  </a:cubicBezTo>
                  <a:cubicBezTo>
                    <a:pt x="191" y="1723"/>
                    <a:pt x="215" y="1711"/>
                    <a:pt x="227" y="1699"/>
                  </a:cubicBezTo>
                  <a:lnTo>
                    <a:pt x="405" y="1497"/>
                  </a:lnTo>
                  <a:cubicBezTo>
                    <a:pt x="536" y="1342"/>
                    <a:pt x="644" y="1175"/>
                    <a:pt x="739" y="997"/>
                  </a:cubicBezTo>
                  <a:cubicBezTo>
                    <a:pt x="834" y="794"/>
                    <a:pt x="870" y="580"/>
                    <a:pt x="870" y="366"/>
                  </a:cubicBezTo>
                  <a:cubicBezTo>
                    <a:pt x="858" y="271"/>
                    <a:pt x="834" y="163"/>
                    <a:pt x="798" y="68"/>
                  </a:cubicBezTo>
                  <a:cubicBezTo>
                    <a:pt x="775" y="21"/>
                    <a:pt x="733" y="1"/>
                    <a:pt x="6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2" name="Google Shape;2112;p53"/>
            <p:cNvSpPr/>
            <p:nvPr/>
          </p:nvSpPr>
          <p:spPr>
            <a:xfrm>
              <a:off x="5920275" y="2588500"/>
              <a:ext cx="33375" cy="92625"/>
            </a:xfrm>
            <a:custGeom>
              <a:avLst/>
              <a:gdLst/>
              <a:ahLst/>
              <a:cxnLst/>
              <a:rect l="l" t="t" r="r" b="b"/>
              <a:pathLst>
                <a:path w="1335" h="3705" extrusionOk="0">
                  <a:moveTo>
                    <a:pt x="262" y="0"/>
                  </a:moveTo>
                  <a:cubicBezTo>
                    <a:pt x="213" y="0"/>
                    <a:pt x="161" y="27"/>
                    <a:pt x="144" y="81"/>
                  </a:cubicBezTo>
                  <a:cubicBezTo>
                    <a:pt x="72" y="271"/>
                    <a:pt x="24" y="473"/>
                    <a:pt x="13" y="688"/>
                  </a:cubicBezTo>
                  <a:cubicBezTo>
                    <a:pt x="1" y="1128"/>
                    <a:pt x="48" y="1581"/>
                    <a:pt x="167" y="2009"/>
                  </a:cubicBezTo>
                  <a:cubicBezTo>
                    <a:pt x="251" y="2450"/>
                    <a:pt x="417" y="2879"/>
                    <a:pt x="667" y="3260"/>
                  </a:cubicBezTo>
                  <a:cubicBezTo>
                    <a:pt x="751" y="3379"/>
                    <a:pt x="858" y="3498"/>
                    <a:pt x="989" y="3593"/>
                  </a:cubicBezTo>
                  <a:cubicBezTo>
                    <a:pt x="1025" y="3629"/>
                    <a:pt x="1084" y="3664"/>
                    <a:pt x="1132" y="3688"/>
                  </a:cubicBezTo>
                  <a:cubicBezTo>
                    <a:pt x="1149" y="3697"/>
                    <a:pt x="1171" y="3705"/>
                    <a:pt x="1196" y="3705"/>
                  </a:cubicBezTo>
                  <a:cubicBezTo>
                    <a:pt x="1206" y="3705"/>
                    <a:pt x="1217" y="3704"/>
                    <a:pt x="1227" y="3700"/>
                  </a:cubicBezTo>
                  <a:cubicBezTo>
                    <a:pt x="1251" y="3688"/>
                    <a:pt x="1287" y="3676"/>
                    <a:pt x="1310" y="3641"/>
                  </a:cubicBezTo>
                  <a:cubicBezTo>
                    <a:pt x="1334" y="3581"/>
                    <a:pt x="1322" y="3510"/>
                    <a:pt x="1263" y="3474"/>
                  </a:cubicBezTo>
                  <a:cubicBezTo>
                    <a:pt x="1215" y="3450"/>
                    <a:pt x="1179" y="3414"/>
                    <a:pt x="1132" y="3391"/>
                  </a:cubicBezTo>
                  <a:cubicBezTo>
                    <a:pt x="1036" y="3307"/>
                    <a:pt x="941" y="3212"/>
                    <a:pt x="870" y="3105"/>
                  </a:cubicBezTo>
                  <a:cubicBezTo>
                    <a:pt x="644" y="2759"/>
                    <a:pt x="489" y="2367"/>
                    <a:pt x="405" y="1950"/>
                  </a:cubicBezTo>
                  <a:cubicBezTo>
                    <a:pt x="298" y="1545"/>
                    <a:pt x="251" y="1128"/>
                    <a:pt x="263" y="712"/>
                  </a:cubicBezTo>
                  <a:cubicBezTo>
                    <a:pt x="274" y="521"/>
                    <a:pt x="310" y="343"/>
                    <a:pt x="370" y="176"/>
                  </a:cubicBezTo>
                  <a:cubicBezTo>
                    <a:pt x="405" y="104"/>
                    <a:pt x="370" y="33"/>
                    <a:pt x="310" y="9"/>
                  </a:cubicBezTo>
                  <a:cubicBezTo>
                    <a:pt x="295" y="3"/>
                    <a:pt x="279" y="0"/>
                    <a:pt x="2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3" name="Google Shape;2113;p53"/>
            <p:cNvSpPr/>
            <p:nvPr/>
          </p:nvSpPr>
          <p:spPr>
            <a:xfrm>
              <a:off x="6059550" y="2555700"/>
              <a:ext cx="39350" cy="80150"/>
            </a:xfrm>
            <a:custGeom>
              <a:avLst/>
              <a:gdLst/>
              <a:ahLst/>
              <a:cxnLst/>
              <a:rect l="l" t="t" r="r" b="b"/>
              <a:pathLst>
                <a:path w="1574" h="3206" extrusionOk="0">
                  <a:moveTo>
                    <a:pt x="198" y="0"/>
                  </a:moveTo>
                  <a:cubicBezTo>
                    <a:pt x="105" y="0"/>
                    <a:pt x="0" y="166"/>
                    <a:pt x="109" y="226"/>
                  </a:cubicBezTo>
                  <a:cubicBezTo>
                    <a:pt x="240" y="333"/>
                    <a:pt x="359" y="452"/>
                    <a:pt x="478" y="571"/>
                  </a:cubicBezTo>
                  <a:cubicBezTo>
                    <a:pt x="728" y="845"/>
                    <a:pt x="930" y="1166"/>
                    <a:pt x="1085" y="1512"/>
                  </a:cubicBezTo>
                  <a:cubicBezTo>
                    <a:pt x="1252" y="1833"/>
                    <a:pt x="1335" y="2202"/>
                    <a:pt x="1323" y="2571"/>
                  </a:cubicBezTo>
                  <a:cubicBezTo>
                    <a:pt x="1323" y="2690"/>
                    <a:pt x="1300" y="2798"/>
                    <a:pt x="1252" y="2905"/>
                  </a:cubicBezTo>
                  <a:cubicBezTo>
                    <a:pt x="1240" y="2940"/>
                    <a:pt x="1228" y="2976"/>
                    <a:pt x="1204" y="3012"/>
                  </a:cubicBezTo>
                  <a:cubicBezTo>
                    <a:pt x="1150" y="3099"/>
                    <a:pt x="1215" y="3205"/>
                    <a:pt x="1317" y="3205"/>
                  </a:cubicBezTo>
                  <a:cubicBezTo>
                    <a:pt x="1327" y="3205"/>
                    <a:pt x="1337" y="3204"/>
                    <a:pt x="1347" y="3202"/>
                  </a:cubicBezTo>
                  <a:cubicBezTo>
                    <a:pt x="1371" y="3190"/>
                    <a:pt x="1395" y="3179"/>
                    <a:pt x="1419" y="3143"/>
                  </a:cubicBezTo>
                  <a:cubicBezTo>
                    <a:pt x="1442" y="3095"/>
                    <a:pt x="1466" y="3048"/>
                    <a:pt x="1490" y="3000"/>
                  </a:cubicBezTo>
                  <a:cubicBezTo>
                    <a:pt x="1538" y="2869"/>
                    <a:pt x="1561" y="2726"/>
                    <a:pt x="1573" y="2583"/>
                  </a:cubicBezTo>
                  <a:cubicBezTo>
                    <a:pt x="1573" y="2178"/>
                    <a:pt x="1490" y="1774"/>
                    <a:pt x="1311" y="1404"/>
                  </a:cubicBezTo>
                  <a:cubicBezTo>
                    <a:pt x="1145" y="1035"/>
                    <a:pt x="919" y="702"/>
                    <a:pt x="657" y="404"/>
                  </a:cubicBezTo>
                  <a:cubicBezTo>
                    <a:pt x="526" y="273"/>
                    <a:pt x="395" y="142"/>
                    <a:pt x="252" y="23"/>
                  </a:cubicBezTo>
                  <a:cubicBezTo>
                    <a:pt x="236" y="7"/>
                    <a:pt x="217" y="0"/>
                    <a:pt x="1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4" name="Google Shape;2114;p53"/>
            <p:cNvSpPr/>
            <p:nvPr/>
          </p:nvSpPr>
          <p:spPr>
            <a:xfrm>
              <a:off x="6077975" y="2534475"/>
              <a:ext cx="35800" cy="31475"/>
            </a:xfrm>
            <a:custGeom>
              <a:avLst/>
              <a:gdLst/>
              <a:ahLst/>
              <a:cxnLst/>
              <a:rect l="l" t="t" r="r" b="b"/>
              <a:pathLst>
                <a:path w="1432" h="1259" extrusionOk="0">
                  <a:moveTo>
                    <a:pt x="440" y="1"/>
                  </a:moveTo>
                  <a:cubicBezTo>
                    <a:pt x="209" y="1"/>
                    <a:pt x="0" y="230"/>
                    <a:pt x="98" y="479"/>
                  </a:cubicBezTo>
                  <a:cubicBezTo>
                    <a:pt x="117" y="536"/>
                    <a:pt x="166" y="570"/>
                    <a:pt x="215" y="570"/>
                  </a:cubicBezTo>
                  <a:cubicBezTo>
                    <a:pt x="228" y="570"/>
                    <a:pt x="241" y="568"/>
                    <a:pt x="253" y="563"/>
                  </a:cubicBezTo>
                  <a:cubicBezTo>
                    <a:pt x="324" y="539"/>
                    <a:pt x="360" y="468"/>
                    <a:pt x="336" y="396"/>
                  </a:cubicBezTo>
                  <a:cubicBezTo>
                    <a:pt x="300" y="324"/>
                    <a:pt x="366" y="252"/>
                    <a:pt x="437" y="252"/>
                  </a:cubicBezTo>
                  <a:cubicBezTo>
                    <a:pt x="459" y="252"/>
                    <a:pt x="483" y="260"/>
                    <a:pt x="503" y="277"/>
                  </a:cubicBezTo>
                  <a:cubicBezTo>
                    <a:pt x="551" y="325"/>
                    <a:pt x="574" y="396"/>
                    <a:pt x="563" y="456"/>
                  </a:cubicBezTo>
                  <a:cubicBezTo>
                    <a:pt x="563" y="539"/>
                    <a:pt x="539" y="622"/>
                    <a:pt x="491" y="694"/>
                  </a:cubicBezTo>
                  <a:lnTo>
                    <a:pt x="467" y="753"/>
                  </a:lnTo>
                  <a:cubicBezTo>
                    <a:pt x="432" y="825"/>
                    <a:pt x="396" y="908"/>
                    <a:pt x="372" y="1003"/>
                  </a:cubicBezTo>
                  <a:cubicBezTo>
                    <a:pt x="360" y="1027"/>
                    <a:pt x="348" y="1051"/>
                    <a:pt x="348" y="1087"/>
                  </a:cubicBezTo>
                  <a:lnTo>
                    <a:pt x="348" y="1099"/>
                  </a:lnTo>
                  <a:cubicBezTo>
                    <a:pt x="336" y="1146"/>
                    <a:pt x="360" y="1194"/>
                    <a:pt x="396" y="1230"/>
                  </a:cubicBezTo>
                  <a:cubicBezTo>
                    <a:pt x="413" y="1247"/>
                    <a:pt x="443" y="1258"/>
                    <a:pt x="472" y="1258"/>
                  </a:cubicBezTo>
                  <a:cubicBezTo>
                    <a:pt x="483" y="1258"/>
                    <a:pt x="493" y="1257"/>
                    <a:pt x="503" y="1253"/>
                  </a:cubicBezTo>
                  <a:lnTo>
                    <a:pt x="527" y="1253"/>
                  </a:lnTo>
                  <a:lnTo>
                    <a:pt x="1277" y="956"/>
                  </a:lnTo>
                  <a:cubicBezTo>
                    <a:pt x="1325" y="932"/>
                    <a:pt x="1372" y="896"/>
                    <a:pt x="1396" y="849"/>
                  </a:cubicBezTo>
                  <a:cubicBezTo>
                    <a:pt x="1432" y="789"/>
                    <a:pt x="1408" y="718"/>
                    <a:pt x="1348" y="682"/>
                  </a:cubicBezTo>
                  <a:cubicBezTo>
                    <a:pt x="1329" y="670"/>
                    <a:pt x="1309" y="665"/>
                    <a:pt x="1289" y="665"/>
                  </a:cubicBezTo>
                  <a:cubicBezTo>
                    <a:pt x="1247" y="665"/>
                    <a:pt x="1206" y="689"/>
                    <a:pt x="1182" y="729"/>
                  </a:cubicBezTo>
                  <a:lnTo>
                    <a:pt x="658" y="932"/>
                  </a:lnTo>
                  <a:lnTo>
                    <a:pt x="658" y="932"/>
                  </a:lnTo>
                  <a:lnTo>
                    <a:pt x="694" y="860"/>
                  </a:lnTo>
                  <a:lnTo>
                    <a:pt x="717" y="801"/>
                  </a:lnTo>
                  <a:cubicBezTo>
                    <a:pt x="777" y="694"/>
                    <a:pt x="813" y="575"/>
                    <a:pt x="813" y="456"/>
                  </a:cubicBezTo>
                  <a:cubicBezTo>
                    <a:pt x="824" y="325"/>
                    <a:pt x="777" y="182"/>
                    <a:pt x="670" y="87"/>
                  </a:cubicBezTo>
                  <a:cubicBezTo>
                    <a:pt x="598" y="27"/>
                    <a:pt x="517" y="1"/>
                    <a:pt x="44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5" name="Google Shape;2115;p53"/>
            <p:cNvSpPr/>
            <p:nvPr/>
          </p:nvSpPr>
          <p:spPr>
            <a:xfrm>
              <a:off x="5818875" y="2380800"/>
              <a:ext cx="38625" cy="37075"/>
            </a:xfrm>
            <a:custGeom>
              <a:avLst/>
              <a:gdLst/>
              <a:ahLst/>
              <a:cxnLst/>
              <a:rect l="l" t="t" r="r" b="b"/>
              <a:pathLst>
                <a:path w="1545" h="1483" extrusionOk="0">
                  <a:moveTo>
                    <a:pt x="724" y="1"/>
                  </a:moveTo>
                  <a:cubicBezTo>
                    <a:pt x="692" y="1"/>
                    <a:pt x="660" y="3"/>
                    <a:pt x="628" y="7"/>
                  </a:cubicBezTo>
                  <a:cubicBezTo>
                    <a:pt x="497" y="18"/>
                    <a:pt x="366" y="54"/>
                    <a:pt x="247" y="114"/>
                  </a:cubicBezTo>
                  <a:cubicBezTo>
                    <a:pt x="199" y="138"/>
                    <a:pt x="151" y="161"/>
                    <a:pt x="116" y="185"/>
                  </a:cubicBezTo>
                  <a:cubicBezTo>
                    <a:pt x="0" y="262"/>
                    <a:pt x="79" y="417"/>
                    <a:pt x="189" y="417"/>
                  </a:cubicBezTo>
                  <a:cubicBezTo>
                    <a:pt x="215" y="417"/>
                    <a:pt x="243" y="408"/>
                    <a:pt x="270" y="388"/>
                  </a:cubicBezTo>
                  <a:cubicBezTo>
                    <a:pt x="294" y="364"/>
                    <a:pt x="330" y="352"/>
                    <a:pt x="354" y="328"/>
                  </a:cubicBezTo>
                  <a:cubicBezTo>
                    <a:pt x="449" y="280"/>
                    <a:pt x="544" y="257"/>
                    <a:pt x="640" y="245"/>
                  </a:cubicBezTo>
                  <a:cubicBezTo>
                    <a:pt x="658" y="243"/>
                    <a:pt x="676" y="242"/>
                    <a:pt x="693" y="242"/>
                  </a:cubicBezTo>
                  <a:cubicBezTo>
                    <a:pt x="815" y="242"/>
                    <a:pt x="929" y="278"/>
                    <a:pt x="1032" y="340"/>
                  </a:cubicBezTo>
                  <a:cubicBezTo>
                    <a:pt x="1152" y="423"/>
                    <a:pt x="1247" y="554"/>
                    <a:pt x="1271" y="709"/>
                  </a:cubicBezTo>
                  <a:cubicBezTo>
                    <a:pt x="1282" y="864"/>
                    <a:pt x="1223" y="1007"/>
                    <a:pt x="1116" y="1114"/>
                  </a:cubicBezTo>
                  <a:cubicBezTo>
                    <a:pt x="1021" y="1197"/>
                    <a:pt x="901" y="1245"/>
                    <a:pt x="771" y="1245"/>
                  </a:cubicBezTo>
                  <a:cubicBezTo>
                    <a:pt x="663" y="1233"/>
                    <a:pt x="556" y="1185"/>
                    <a:pt x="473" y="1126"/>
                  </a:cubicBezTo>
                  <a:cubicBezTo>
                    <a:pt x="433" y="1086"/>
                    <a:pt x="386" y="1063"/>
                    <a:pt x="330" y="1063"/>
                  </a:cubicBezTo>
                  <a:cubicBezTo>
                    <a:pt x="318" y="1063"/>
                    <a:pt x="307" y="1064"/>
                    <a:pt x="294" y="1066"/>
                  </a:cubicBezTo>
                  <a:cubicBezTo>
                    <a:pt x="259" y="1090"/>
                    <a:pt x="223" y="1126"/>
                    <a:pt x="211" y="1161"/>
                  </a:cubicBezTo>
                  <a:cubicBezTo>
                    <a:pt x="199" y="1233"/>
                    <a:pt x="235" y="1292"/>
                    <a:pt x="294" y="1316"/>
                  </a:cubicBezTo>
                  <a:lnTo>
                    <a:pt x="330" y="1316"/>
                  </a:lnTo>
                  <a:cubicBezTo>
                    <a:pt x="449" y="1412"/>
                    <a:pt x="604" y="1471"/>
                    <a:pt x="759" y="1483"/>
                  </a:cubicBezTo>
                  <a:cubicBezTo>
                    <a:pt x="830" y="1483"/>
                    <a:pt x="901" y="1471"/>
                    <a:pt x="973" y="1459"/>
                  </a:cubicBezTo>
                  <a:cubicBezTo>
                    <a:pt x="1092" y="1435"/>
                    <a:pt x="1211" y="1376"/>
                    <a:pt x="1294" y="1292"/>
                  </a:cubicBezTo>
                  <a:cubicBezTo>
                    <a:pt x="1461" y="1126"/>
                    <a:pt x="1544" y="900"/>
                    <a:pt x="1521" y="685"/>
                  </a:cubicBezTo>
                  <a:cubicBezTo>
                    <a:pt x="1485" y="459"/>
                    <a:pt x="1354" y="257"/>
                    <a:pt x="1163" y="138"/>
                  </a:cubicBezTo>
                  <a:cubicBezTo>
                    <a:pt x="1035" y="49"/>
                    <a:pt x="882" y="1"/>
                    <a:pt x="7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6" name="Google Shape;2116;p53"/>
            <p:cNvSpPr/>
            <p:nvPr/>
          </p:nvSpPr>
          <p:spPr>
            <a:xfrm>
              <a:off x="5813300" y="2365700"/>
              <a:ext cx="12950" cy="24850"/>
            </a:xfrm>
            <a:custGeom>
              <a:avLst/>
              <a:gdLst/>
              <a:ahLst/>
              <a:cxnLst/>
              <a:rect l="l" t="t" r="r" b="b"/>
              <a:pathLst>
                <a:path w="518" h="994" extrusionOk="0">
                  <a:moveTo>
                    <a:pt x="153" y="0"/>
                  </a:moveTo>
                  <a:cubicBezTo>
                    <a:pt x="77" y="0"/>
                    <a:pt x="0" y="64"/>
                    <a:pt x="29" y="158"/>
                  </a:cubicBezTo>
                  <a:lnTo>
                    <a:pt x="267" y="908"/>
                  </a:lnTo>
                  <a:cubicBezTo>
                    <a:pt x="278" y="960"/>
                    <a:pt x="333" y="994"/>
                    <a:pt x="387" y="994"/>
                  </a:cubicBezTo>
                  <a:cubicBezTo>
                    <a:pt x="395" y="994"/>
                    <a:pt x="402" y="993"/>
                    <a:pt x="410" y="992"/>
                  </a:cubicBezTo>
                  <a:lnTo>
                    <a:pt x="422" y="980"/>
                  </a:lnTo>
                  <a:cubicBezTo>
                    <a:pt x="482" y="968"/>
                    <a:pt x="517" y="896"/>
                    <a:pt x="493" y="837"/>
                  </a:cubicBezTo>
                  <a:lnTo>
                    <a:pt x="267" y="87"/>
                  </a:lnTo>
                  <a:cubicBezTo>
                    <a:pt x="249" y="26"/>
                    <a:pt x="201" y="0"/>
                    <a:pt x="1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7" name="Google Shape;2117;p53"/>
            <p:cNvSpPr/>
            <p:nvPr/>
          </p:nvSpPr>
          <p:spPr>
            <a:xfrm>
              <a:off x="5812825" y="2353100"/>
              <a:ext cx="35375" cy="16325"/>
            </a:xfrm>
            <a:custGeom>
              <a:avLst/>
              <a:gdLst/>
              <a:ahLst/>
              <a:cxnLst/>
              <a:rect l="l" t="t" r="r" b="b"/>
              <a:pathLst>
                <a:path w="1415" h="653" extrusionOk="0">
                  <a:moveTo>
                    <a:pt x="1233" y="1"/>
                  </a:moveTo>
                  <a:cubicBezTo>
                    <a:pt x="1220" y="1"/>
                    <a:pt x="1206" y="3"/>
                    <a:pt x="1191" y="7"/>
                  </a:cubicBezTo>
                  <a:lnTo>
                    <a:pt x="96" y="412"/>
                  </a:lnTo>
                  <a:cubicBezTo>
                    <a:pt x="36" y="436"/>
                    <a:pt x="0" y="507"/>
                    <a:pt x="24" y="567"/>
                  </a:cubicBezTo>
                  <a:cubicBezTo>
                    <a:pt x="45" y="619"/>
                    <a:pt x="93" y="653"/>
                    <a:pt x="152" y="653"/>
                  </a:cubicBezTo>
                  <a:cubicBezTo>
                    <a:pt x="161" y="653"/>
                    <a:pt x="170" y="652"/>
                    <a:pt x="179" y="650"/>
                  </a:cubicBezTo>
                  <a:lnTo>
                    <a:pt x="179" y="638"/>
                  </a:lnTo>
                  <a:lnTo>
                    <a:pt x="1274" y="245"/>
                  </a:lnTo>
                  <a:cubicBezTo>
                    <a:pt x="1415" y="192"/>
                    <a:pt x="1359" y="1"/>
                    <a:pt x="123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8" name="Google Shape;2118;p53"/>
            <p:cNvSpPr/>
            <p:nvPr/>
          </p:nvSpPr>
          <p:spPr>
            <a:xfrm>
              <a:off x="5861350" y="2375675"/>
              <a:ext cx="31575" cy="27325"/>
            </a:xfrm>
            <a:custGeom>
              <a:avLst/>
              <a:gdLst/>
              <a:ahLst/>
              <a:cxnLst/>
              <a:rect l="l" t="t" r="r" b="b"/>
              <a:pathLst>
                <a:path w="1263" h="1093" extrusionOk="0">
                  <a:moveTo>
                    <a:pt x="141" y="0"/>
                  </a:moveTo>
                  <a:cubicBezTo>
                    <a:pt x="126" y="0"/>
                    <a:pt x="110" y="3"/>
                    <a:pt x="95" y="9"/>
                  </a:cubicBezTo>
                  <a:cubicBezTo>
                    <a:pt x="36" y="33"/>
                    <a:pt x="0" y="104"/>
                    <a:pt x="24" y="164"/>
                  </a:cubicBezTo>
                  <a:cubicBezTo>
                    <a:pt x="60" y="235"/>
                    <a:pt x="95" y="307"/>
                    <a:pt x="131" y="366"/>
                  </a:cubicBezTo>
                  <a:cubicBezTo>
                    <a:pt x="310" y="652"/>
                    <a:pt x="560" y="878"/>
                    <a:pt x="869" y="1009"/>
                  </a:cubicBezTo>
                  <a:cubicBezTo>
                    <a:pt x="941" y="1045"/>
                    <a:pt x="1012" y="1069"/>
                    <a:pt x="1084" y="1093"/>
                  </a:cubicBezTo>
                  <a:lnTo>
                    <a:pt x="1143" y="1093"/>
                  </a:lnTo>
                  <a:cubicBezTo>
                    <a:pt x="1262" y="1057"/>
                    <a:pt x="1262" y="878"/>
                    <a:pt x="1143" y="855"/>
                  </a:cubicBezTo>
                  <a:cubicBezTo>
                    <a:pt x="1084" y="831"/>
                    <a:pt x="1024" y="807"/>
                    <a:pt x="965" y="783"/>
                  </a:cubicBezTo>
                  <a:cubicBezTo>
                    <a:pt x="715" y="664"/>
                    <a:pt x="488" y="485"/>
                    <a:pt x="345" y="235"/>
                  </a:cubicBezTo>
                  <a:cubicBezTo>
                    <a:pt x="310" y="188"/>
                    <a:pt x="286" y="128"/>
                    <a:pt x="250" y="81"/>
                  </a:cubicBezTo>
                  <a:cubicBezTo>
                    <a:pt x="232" y="27"/>
                    <a:pt x="188" y="0"/>
                    <a:pt x="14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19" name="Google Shape;2119;p53"/>
            <p:cNvSpPr/>
            <p:nvPr/>
          </p:nvSpPr>
          <p:spPr>
            <a:xfrm>
              <a:off x="5869375" y="2369200"/>
              <a:ext cx="14025" cy="47125"/>
            </a:xfrm>
            <a:custGeom>
              <a:avLst/>
              <a:gdLst/>
              <a:ahLst/>
              <a:cxnLst/>
              <a:rect l="l" t="t" r="r" b="b"/>
              <a:pathLst>
                <a:path w="561" h="1885" extrusionOk="0">
                  <a:moveTo>
                    <a:pt x="431" y="0"/>
                  </a:moveTo>
                  <a:cubicBezTo>
                    <a:pt x="370" y="0"/>
                    <a:pt x="310" y="42"/>
                    <a:pt x="310" y="125"/>
                  </a:cubicBezTo>
                  <a:cubicBezTo>
                    <a:pt x="298" y="399"/>
                    <a:pt x="275" y="661"/>
                    <a:pt x="227" y="935"/>
                  </a:cubicBezTo>
                  <a:cubicBezTo>
                    <a:pt x="179" y="1197"/>
                    <a:pt x="108" y="1459"/>
                    <a:pt x="24" y="1721"/>
                  </a:cubicBezTo>
                  <a:cubicBezTo>
                    <a:pt x="1" y="1780"/>
                    <a:pt x="36" y="1852"/>
                    <a:pt x="96" y="1876"/>
                  </a:cubicBezTo>
                  <a:cubicBezTo>
                    <a:pt x="108" y="1881"/>
                    <a:pt x="120" y="1884"/>
                    <a:pt x="132" y="1884"/>
                  </a:cubicBezTo>
                  <a:cubicBezTo>
                    <a:pt x="144" y="1884"/>
                    <a:pt x="155" y="1881"/>
                    <a:pt x="167" y="1876"/>
                  </a:cubicBezTo>
                  <a:cubicBezTo>
                    <a:pt x="203" y="1864"/>
                    <a:pt x="239" y="1840"/>
                    <a:pt x="263" y="1804"/>
                  </a:cubicBezTo>
                  <a:cubicBezTo>
                    <a:pt x="453" y="1256"/>
                    <a:pt x="548" y="697"/>
                    <a:pt x="560" y="125"/>
                  </a:cubicBezTo>
                  <a:cubicBezTo>
                    <a:pt x="554" y="42"/>
                    <a:pt x="492" y="0"/>
                    <a:pt x="4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0" name="Google Shape;2120;p53"/>
            <p:cNvSpPr/>
            <p:nvPr/>
          </p:nvSpPr>
          <p:spPr>
            <a:xfrm>
              <a:off x="5821150" y="2402725"/>
              <a:ext cx="105850" cy="37200"/>
            </a:xfrm>
            <a:custGeom>
              <a:avLst/>
              <a:gdLst/>
              <a:ahLst/>
              <a:cxnLst/>
              <a:rect l="l" t="t" r="r" b="b"/>
              <a:pathLst>
                <a:path w="4234" h="1488" extrusionOk="0">
                  <a:moveTo>
                    <a:pt x="4052" y="1"/>
                  </a:moveTo>
                  <a:cubicBezTo>
                    <a:pt x="4036" y="1"/>
                    <a:pt x="4019" y="4"/>
                    <a:pt x="4001" y="11"/>
                  </a:cubicBezTo>
                  <a:cubicBezTo>
                    <a:pt x="4001" y="11"/>
                    <a:pt x="3763" y="106"/>
                    <a:pt x="3406" y="237"/>
                  </a:cubicBezTo>
                  <a:cubicBezTo>
                    <a:pt x="3049" y="368"/>
                    <a:pt x="2561" y="523"/>
                    <a:pt x="2061" y="677"/>
                  </a:cubicBezTo>
                  <a:cubicBezTo>
                    <a:pt x="1656" y="796"/>
                    <a:pt x="1251" y="916"/>
                    <a:pt x="918" y="1011"/>
                  </a:cubicBezTo>
                  <a:lnTo>
                    <a:pt x="96" y="1249"/>
                  </a:lnTo>
                  <a:cubicBezTo>
                    <a:pt x="37" y="1261"/>
                    <a:pt x="1" y="1332"/>
                    <a:pt x="13" y="1392"/>
                  </a:cubicBezTo>
                  <a:cubicBezTo>
                    <a:pt x="32" y="1441"/>
                    <a:pt x="76" y="1481"/>
                    <a:pt x="130" y="1481"/>
                  </a:cubicBezTo>
                  <a:cubicBezTo>
                    <a:pt x="142" y="1481"/>
                    <a:pt x="155" y="1479"/>
                    <a:pt x="168" y="1475"/>
                  </a:cubicBezTo>
                  <a:lnTo>
                    <a:pt x="191" y="1487"/>
                  </a:lnTo>
                  <a:lnTo>
                    <a:pt x="1013" y="1249"/>
                  </a:lnTo>
                  <a:cubicBezTo>
                    <a:pt x="1334" y="1154"/>
                    <a:pt x="1751" y="1046"/>
                    <a:pt x="2156" y="916"/>
                  </a:cubicBezTo>
                  <a:cubicBezTo>
                    <a:pt x="2656" y="773"/>
                    <a:pt x="3144" y="606"/>
                    <a:pt x="3501" y="475"/>
                  </a:cubicBezTo>
                  <a:cubicBezTo>
                    <a:pt x="3847" y="344"/>
                    <a:pt x="4097" y="237"/>
                    <a:pt x="4097" y="237"/>
                  </a:cubicBezTo>
                  <a:cubicBezTo>
                    <a:pt x="4234" y="184"/>
                    <a:pt x="4175" y="1"/>
                    <a:pt x="405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1" name="Google Shape;2121;p53"/>
            <p:cNvSpPr/>
            <p:nvPr/>
          </p:nvSpPr>
          <p:spPr>
            <a:xfrm>
              <a:off x="5857800" y="2450300"/>
              <a:ext cx="29475" cy="19975"/>
            </a:xfrm>
            <a:custGeom>
              <a:avLst/>
              <a:gdLst/>
              <a:ahLst/>
              <a:cxnLst/>
              <a:rect l="l" t="t" r="r" b="b"/>
              <a:pathLst>
                <a:path w="1179" h="799" extrusionOk="0">
                  <a:moveTo>
                    <a:pt x="171" y="1"/>
                  </a:moveTo>
                  <a:cubicBezTo>
                    <a:pt x="83" y="1"/>
                    <a:pt x="0" y="99"/>
                    <a:pt x="59" y="191"/>
                  </a:cubicBezTo>
                  <a:lnTo>
                    <a:pt x="166" y="346"/>
                  </a:lnTo>
                  <a:cubicBezTo>
                    <a:pt x="237" y="465"/>
                    <a:pt x="333" y="560"/>
                    <a:pt x="452" y="656"/>
                  </a:cubicBezTo>
                  <a:cubicBezTo>
                    <a:pt x="571" y="739"/>
                    <a:pt x="714" y="798"/>
                    <a:pt x="868" y="798"/>
                  </a:cubicBezTo>
                  <a:cubicBezTo>
                    <a:pt x="916" y="798"/>
                    <a:pt x="976" y="798"/>
                    <a:pt x="1023" y="787"/>
                  </a:cubicBezTo>
                  <a:cubicBezTo>
                    <a:pt x="1047" y="775"/>
                    <a:pt x="1071" y="775"/>
                    <a:pt x="1095" y="763"/>
                  </a:cubicBezTo>
                  <a:cubicBezTo>
                    <a:pt x="1154" y="727"/>
                    <a:pt x="1178" y="656"/>
                    <a:pt x="1154" y="596"/>
                  </a:cubicBezTo>
                  <a:cubicBezTo>
                    <a:pt x="1137" y="552"/>
                    <a:pt x="1086" y="527"/>
                    <a:pt x="1037" y="527"/>
                  </a:cubicBezTo>
                  <a:cubicBezTo>
                    <a:pt x="1020" y="527"/>
                    <a:pt x="1003" y="530"/>
                    <a:pt x="988" y="537"/>
                  </a:cubicBezTo>
                  <a:cubicBezTo>
                    <a:pt x="952" y="548"/>
                    <a:pt x="916" y="560"/>
                    <a:pt x="868" y="560"/>
                  </a:cubicBezTo>
                  <a:cubicBezTo>
                    <a:pt x="773" y="548"/>
                    <a:pt x="678" y="513"/>
                    <a:pt x="595" y="453"/>
                  </a:cubicBezTo>
                  <a:cubicBezTo>
                    <a:pt x="499" y="382"/>
                    <a:pt x="428" y="298"/>
                    <a:pt x="368" y="203"/>
                  </a:cubicBezTo>
                  <a:lnTo>
                    <a:pt x="273" y="60"/>
                  </a:lnTo>
                  <a:cubicBezTo>
                    <a:pt x="245" y="18"/>
                    <a:pt x="208" y="1"/>
                    <a:pt x="1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2" name="Google Shape;2122;p53"/>
            <p:cNvSpPr/>
            <p:nvPr/>
          </p:nvSpPr>
          <p:spPr>
            <a:xfrm>
              <a:off x="5863725" y="2444300"/>
              <a:ext cx="35025" cy="90075"/>
            </a:xfrm>
            <a:custGeom>
              <a:avLst/>
              <a:gdLst/>
              <a:ahLst/>
              <a:cxnLst/>
              <a:rect l="l" t="t" r="r" b="b"/>
              <a:pathLst>
                <a:path w="1401" h="3603" extrusionOk="0">
                  <a:moveTo>
                    <a:pt x="858" y="1479"/>
                  </a:moveTo>
                  <a:lnTo>
                    <a:pt x="893" y="2241"/>
                  </a:lnTo>
                  <a:lnTo>
                    <a:pt x="893" y="2408"/>
                  </a:lnTo>
                  <a:lnTo>
                    <a:pt x="893" y="2836"/>
                  </a:lnTo>
                  <a:cubicBezTo>
                    <a:pt x="893" y="2932"/>
                    <a:pt x="882" y="3027"/>
                    <a:pt x="858" y="3122"/>
                  </a:cubicBezTo>
                  <a:cubicBezTo>
                    <a:pt x="846" y="3205"/>
                    <a:pt x="810" y="3277"/>
                    <a:pt x="751" y="3324"/>
                  </a:cubicBezTo>
                  <a:cubicBezTo>
                    <a:pt x="724" y="3344"/>
                    <a:pt x="691" y="3353"/>
                    <a:pt x="654" y="3353"/>
                  </a:cubicBezTo>
                  <a:cubicBezTo>
                    <a:pt x="624" y="3353"/>
                    <a:pt x="592" y="3347"/>
                    <a:pt x="560" y="3336"/>
                  </a:cubicBezTo>
                  <a:cubicBezTo>
                    <a:pt x="489" y="3313"/>
                    <a:pt x="429" y="3265"/>
                    <a:pt x="393" y="3205"/>
                  </a:cubicBezTo>
                  <a:cubicBezTo>
                    <a:pt x="298" y="3051"/>
                    <a:pt x="250" y="2872"/>
                    <a:pt x="262" y="2705"/>
                  </a:cubicBezTo>
                  <a:cubicBezTo>
                    <a:pt x="298" y="2372"/>
                    <a:pt x="429" y="2050"/>
                    <a:pt x="631" y="1777"/>
                  </a:cubicBezTo>
                  <a:cubicBezTo>
                    <a:pt x="703" y="1681"/>
                    <a:pt x="774" y="1574"/>
                    <a:pt x="858" y="1479"/>
                  </a:cubicBezTo>
                  <a:close/>
                  <a:moveTo>
                    <a:pt x="868" y="1"/>
                  </a:moveTo>
                  <a:cubicBezTo>
                    <a:pt x="861" y="1"/>
                    <a:pt x="853" y="1"/>
                    <a:pt x="846" y="3"/>
                  </a:cubicBezTo>
                  <a:cubicBezTo>
                    <a:pt x="786" y="26"/>
                    <a:pt x="739" y="86"/>
                    <a:pt x="762" y="157"/>
                  </a:cubicBezTo>
                  <a:cubicBezTo>
                    <a:pt x="774" y="241"/>
                    <a:pt x="786" y="336"/>
                    <a:pt x="798" y="431"/>
                  </a:cubicBezTo>
                  <a:cubicBezTo>
                    <a:pt x="822" y="586"/>
                    <a:pt x="834" y="824"/>
                    <a:pt x="846" y="1122"/>
                  </a:cubicBezTo>
                  <a:cubicBezTo>
                    <a:pt x="691" y="1288"/>
                    <a:pt x="548" y="1455"/>
                    <a:pt x="429" y="1646"/>
                  </a:cubicBezTo>
                  <a:cubicBezTo>
                    <a:pt x="191" y="1943"/>
                    <a:pt x="60" y="2312"/>
                    <a:pt x="12" y="2693"/>
                  </a:cubicBezTo>
                  <a:cubicBezTo>
                    <a:pt x="0" y="2920"/>
                    <a:pt x="60" y="3146"/>
                    <a:pt x="191" y="3348"/>
                  </a:cubicBezTo>
                  <a:cubicBezTo>
                    <a:pt x="262" y="3455"/>
                    <a:pt x="370" y="3539"/>
                    <a:pt x="489" y="3574"/>
                  </a:cubicBezTo>
                  <a:cubicBezTo>
                    <a:pt x="534" y="3594"/>
                    <a:pt x="584" y="3603"/>
                    <a:pt x="633" y="3603"/>
                  </a:cubicBezTo>
                  <a:cubicBezTo>
                    <a:pt x="673" y="3603"/>
                    <a:pt x="713" y="3597"/>
                    <a:pt x="751" y="3586"/>
                  </a:cubicBezTo>
                  <a:cubicBezTo>
                    <a:pt x="798" y="3574"/>
                    <a:pt x="846" y="3551"/>
                    <a:pt x="893" y="3515"/>
                  </a:cubicBezTo>
                  <a:cubicBezTo>
                    <a:pt x="1001" y="3432"/>
                    <a:pt x="1072" y="3313"/>
                    <a:pt x="1096" y="3182"/>
                  </a:cubicBezTo>
                  <a:cubicBezTo>
                    <a:pt x="1120" y="3063"/>
                    <a:pt x="1132" y="2955"/>
                    <a:pt x="1132" y="2848"/>
                  </a:cubicBezTo>
                  <a:cubicBezTo>
                    <a:pt x="1143" y="2693"/>
                    <a:pt x="1132" y="2539"/>
                    <a:pt x="1132" y="2396"/>
                  </a:cubicBezTo>
                  <a:lnTo>
                    <a:pt x="1132" y="2229"/>
                  </a:lnTo>
                  <a:lnTo>
                    <a:pt x="1096" y="1205"/>
                  </a:lnTo>
                  <a:cubicBezTo>
                    <a:pt x="1215" y="1086"/>
                    <a:pt x="1298" y="1015"/>
                    <a:pt x="1298" y="1015"/>
                  </a:cubicBezTo>
                  <a:cubicBezTo>
                    <a:pt x="1401" y="931"/>
                    <a:pt x="1313" y="788"/>
                    <a:pt x="1213" y="788"/>
                  </a:cubicBezTo>
                  <a:cubicBezTo>
                    <a:pt x="1186" y="788"/>
                    <a:pt x="1157" y="799"/>
                    <a:pt x="1132" y="824"/>
                  </a:cubicBezTo>
                  <a:lnTo>
                    <a:pt x="1072" y="884"/>
                  </a:lnTo>
                  <a:cubicBezTo>
                    <a:pt x="1072" y="681"/>
                    <a:pt x="1060" y="526"/>
                    <a:pt x="1048" y="396"/>
                  </a:cubicBezTo>
                  <a:cubicBezTo>
                    <a:pt x="1024" y="217"/>
                    <a:pt x="1001" y="98"/>
                    <a:pt x="1001" y="98"/>
                  </a:cubicBezTo>
                  <a:cubicBezTo>
                    <a:pt x="979" y="45"/>
                    <a:pt x="929" y="1"/>
                    <a:pt x="8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3" name="Google Shape;2123;p53"/>
            <p:cNvSpPr/>
            <p:nvPr/>
          </p:nvSpPr>
          <p:spPr>
            <a:xfrm>
              <a:off x="5946750" y="2382950"/>
              <a:ext cx="28050" cy="13925"/>
            </a:xfrm>
            <a:custGeom>
              <a:avLst/>
              <a:gdLst/>
              <a:ahLst/>
              <a:cxnLst/>
              <a:rect l="l" t="t" r="r" b="b"/>
              <a:pathLst>
                <a:path w="1122" h="557" extrusionOk="0">
                  <a:moveTo>
                    <a:pt x="961" y="0"/>
                  </a:moveTo>
                  <a:cubicBezTo>
                    <a:pt x="951" y="0"/>
                    <a:pt x="941" y="1"/>
                    <a:pt x="930" y="4"/>
                  </a:cubicBezTo>
                  <a:cubicBezTo>
                    <a:pt x="787" y="28"/>
                    <a:pt x="644" y="75"/>
                    <a:pt x="513" y="123"/>
                  </a:cubicBezTo>
                  <a:cubicBezTo>
                    <a:pt x="370" y="183"/>
                    <a:pt x="239" y="242"/>
                    <a:pt x="120" y="325"/>
                  </a:cubicBezTo>
                  <a:cubicBezTo>
                    <a:pt x="0" y="391"/>
                    <a:pt x="60" y="556"/>
                    <a:pt x="181" y="556"/>
                  </a:cubicBezTo>
                  <a:cubicBezTo>
                    <a:pt x="192" y="556"/>
                    <a:pt x="204" y="555"/>
                    <a:pt x="216" y="552"/>
                  </a:cubicBezTo>
                  <a:cubicBezTo>
                    <a:pt x="228" y="540"/>
                    <a:pt x="239" y="540"/>
                    <a:pt x="251" y="528"/>
                  </a:cubicBezTo>
                  <a:cubicBezTo>
                    <a:pt x="358" y="468"/>
                    <a:pt x="478" y="409"/>
                    <a:pt x="609" y="349"/>
                  </a:cubicBezTo>
                  <a:cubicBezTo>
                    <a:pt x="728" y="302"/>
                    <a:pt x="847" y="266"/>
                    <a:pt x="978" y="242"/>
                  </a:cubicBezTo>
                  <a:cubicBezTo>
                    <a:pt x="1122" y="209"/>
                    <a:pt x="1090" y="0"/>
                    <a:pt x="96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4" name="Google Shape;2124;p53"/>
            <p:cNvSpPr/>
            <p:nvPr/>
          </p:nvSpPr>
          <p:spPr>
            <a:xfrm>
              <a:off x="5950300" y="2373100"/>
              <a:ext cx="14950" cy="35625"/>
            </a:xfrm>
            <a:custGeom>
              <a:avLst/>
              <a:gdLst/>
              <a:ahLst/>
              <a:cxnLst/>
              <a:rect l="l" t="t" r="r" b="b"/>
              <a:pathLst>
                <a:path w="598" h="1425" extrusionOk="0">
                  <a:moveTo>
                    <a:pt x="131" y="1"/>
                  </a:moveTo>
                  <a:cubicBezTo>
                    <a:pt x="65" y="1"/>
                    <a:pt x="1" y="50"/>
                    <a:pt x="14" y="136"/>
                  </a:cubicBezTo>
                  <a:cubicBezTo>
                    <a:pt x="14" y="148"/>
                    <a:pt x="74" y="446"/>
                    <a:pt x="157" y="743"/>
                  </a:cubicBezTo>
                  <a:cubicBezTo>
                    <a:pt x="228" y="1041"/>
                    <a:pt x="336" y="1327"/>
                    <a:pt x="336" y="1339"/>
                  </a:cubicBezTo>
                  <a:cubicBezTo>
                    <a:pt x="355" y="1398"/>
                    <a:pt x="401" y="1425"/>
                    <a:pt x="457" y="1425"/>
                  </a:cubicBezTo>
                  <a:cubicBezTo>
                    <a:pt x="467" y="1425"/>
                    <a:pt x="479" y="1424"/>
                    <a:pt x="490" y="1422"/>
                  </a:cubicBezTo>
                  <a:lnTo>
                    <a:pt x="502" y="1422"/>
                  </a:lnTo>
                  <a:cubicBezTo>
                    <a:pt x="562" y="1398"/>
                    <a:pt x="597" y="1327"/>
                    <a:pt x="574" y="1255"/>
                  </a:cubicBezTo>
                  <a:cubicBezTo>
                    <a:pt x="574" y="1255"/>
                    <a:pt x="467" y="969"/>
                    <a:pt x="395" y="684"/>
                  </a:cubicBezTo>
                  <a:cubicBezTo>
                    <a:pt x="312" y="398"/>
                    <a:pt x="252" y="100"/>
                    <a:pt x="252" y="100"/>
                  </a:cubicBezTo>
                  <a:cubicBezTo>
                    <a:pt x="236" y="32"/>
                    <a:pt x="183" y="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5" name="Google Shape;2125;p53"/>
            <p:cNvSpPr/>
            <p:nvPr/>
          </p:nvSpPr>
          <p:spPr>
            <a:xfrm>
              <a:off x="6003325" y="2327025"/>
              <a:ext cx="50700" cy="28875"/>
            </a:xfrm>
            <a:custGeom>
              <a:avLst/>
              <a:gdLst/>
              <a:ahLst/>
              <a:cxnLst/>
              <a:rect l="l" t="t" r="r" b="b"/>
              <a:pathLst>
                <a:path w="2028" h="1155" extrusionOk="0">
                  <a:moveTo>
                    <a:pt x="512" y="288"/>
                  </a:moveTo>
                  <a:cubicBezTo>
                    <a:pt x="548" y="384"/>
                    <a:pt x="596" y="467"/>
                    <a:pt x="655" y="538"/>
                  </a:cubicBezTo>
                  <a:cubicBezTo>
                    <a:pt x="667" y="598"/>
                    <a:pt x="679" y="645"/>
                    <a:pt x="667" y="705"/>
                  </a:cubicBezTo>
                  <a:cubicBezTo>
                    <a:pt x="655" y="776"/>
                    <a:pt x="608" y="848"/>
                    <a:pt x="548" y="884"/>
                  </a:cubicBezTo>
                  <a:cubicBezTo>
                    <a:pt x="530" y="901"/>
                    <a:pt x="506" y="910"/>
                    <a:pt x="481" y="910"/>
                  </a:cubicBezTo>
                  <a:cubicBezTo>
                    <a:pt x="456" y="910"/>
                    <a:pt x="429" y="901"/>
                    <a:pt x="405" y="884"/>
                  </a:cubicBezTo>
                  <a:cubicBezTo>
                    <a:pt x="298" y="776"/>
                    <a:pt x="274" y="598"/>
                    <a:pt x="358" y="467"/>
                  </a:cubicBezTo>
                  <a:cubicBezTo>
                    <a:pt x="393" y="395"/>
                    <a:pt x="441" y="336"/>
                    <a:pt x="512" y="300"/>
                  </a:cubicBezTo>
                  <a:lnTo>
                    <a:pt x="512" y="288"/>
                  </a:lnTo>
                  <a:close/>
                  <a:moveTo>
                    <a:pt x="655" y="1"/>
                  </a:moveTo>
                  <a:cubicBezTo>
                    <a:pt x="628" y="1"/>
                    <a:pt x="600" y="5"/>
                    <a:pt x="572" y="14"/>
                  </a:cubicBezTo>
                  <a:cubicBezTo>
                    <a:pt x="512" y="26"/>
                    <a:pt x="453" y="50"/>
                    <a:pt x="393" y="86"/>
                  </a:cubicBezTo>
                  <a:cubicBezTo>
                    <a:pt x="286" y="145"/>
                    <a:pt x="191" y="241"/>
                    <a:pt x="131" y="348"/>
                  </a:cubicBezTo>
                  <a:cubicBezTo>
                    <a:pt x="0" y="586"/>
                    <a:pt x="48" y="896"/>
                    <a:pt x="251" y="1086"/>
                  </a:cubicBezTo>
                  <a:cubicBezTo>
                    <a:pt x="312" y="1130"/>
                    <a:pt x="394" y="1155"/>
                    <a:pt x="475" y="1155"/>
                  </a:cubicBezTo>
                  <a:cubicBezTo>
                    <a:pt x="504" y="1155"/>
                    <a:pt x="532" y="1152"/>
                    <a:pt x="560" y="1146"/>
                  </a:cubicBezTo>
                  <a:cubicBezTo>
                    <a:pt x="608" y="1134"/>
                    <a:pt x="655" y="1110"/>
                    <a:pt x="691" y="1086"/>
                  </a:cubicBezTo>
                  <a:cubicBezTo>
                    <a:pt x="810" y="1003"/>
                    <a:pt x="882" y="884"/>
                    <a:pt x="905" y="741"/>
                  </a:cubicBezTo>
                  <a:cubicBezTo>
                    <a:pt x="977" y="776"/>
                    <a:pt x="1036" y="800"/>
                    <a:pt x="1108" y="824"/>
                  </a:cubicBezTo>
                  <a:cubicBezTo>
                    <a:pt x="1158" y="833"/>
                    <a:pt x="1208" y="837"/>
                    <a:pt x="1258" y="837"/>
                  </a:cubicBezTo>
                  <a:cubicBezTo>
                    <a:pt x="1538" y="837"/>
                    <a:pt x="1801" y="699"/>
                    <a:pt x="1953" y="467"/>
                  </a:cubicBezTo>
                  <a:cubicBezTo>
                    <a:pt x="2027" y="368"/>
                    <a:pt x="1942" y="269"/>
                    <a:pt x="1854" y="269"/>
                  </a:cubicBezTo>
                  <a:cubicBezTo>
                    <a:pt x="1815" y="269"/>
                    <a:pt x="1776" y="288"/>
                    <a:pt x="1751" y="336"/>
                  </a:cubicBezTo>
                  <a:cubicBezTo>
                    <a:pt x="1647" y="505"/>
                    <a:pt x="1468" y="592"/>
                    <a:pt x="1287" y="592"/>
                  </a:cubicBezTo>
                  <a:cubicBezTo>
                    <a:pt x="1136" y="592"/>
                    <a:pt x="983" y="532"/>
                    <a:pt x="870" y="407"/>
                  </a:cubicBezTo>
                  <a:cubicBezTo>
                    <a:pt x="858" y="360"/>
                    <a:pt x="834" y="312"/>
                    <a:pt x="822" y="276"/>
                  </a:cubicBezTo>
                  <a:cubicBezTo>
                    <a:pt x="870" y="229"/>
                    <a:pt x="882" y="157"/>
                    <a:pt x="846" y="98"/>
                  </a:cubicBezTo>
                  <a:cubicBezTo>
                    <a:pt x="802" y="36"/>
                    <a:pt x="732" y="1"/>
                    <a:pt x="6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6" name="Google Shape;2126;p53"/>
            <p:cNvSpPr/>
            <p:nvPr/>
          </p:nvSpPr>
          <p:spPr>
            <a:xfrm>
              <a:off x="6023875" y="2282575"/>
              <a:ext cx="45075" cy="30700"/>
            </a:xfrm>
            <a:custGeom>
              <a:avLst/>
              <a:gdLst/>
              <a:ahLst/>
              <a:cxnLst/>
              <a:rect l="l" t="t" r="r" b="b"/>
              <a:pathLst>
                <a:path w="1803" h="1228" extrusionOk="0">
                  <a:moveTo>
                    <a:pt x="405" y="1"/>
                  </a:moveTo>
                  <a:cubicBezTo>
                    <a:pt x="386" y="1"/>
                    <a:pt x="365" y="3"/>
                    <a:pt x="345" y="7"/>
                  </a:cubicBezTo>
                  <a:cubicBezTo>
                    <a:pt x="274" y="42"/>
                    <a:pt x="214" y="90"/>
                    <a:pt x="155" y="161"/>
                  </a:cubicBezTo>
                  <a:lnTo>
                    <a:pt x="155" y="173"/>
                  </a:lnTo>
                  <a:cubicBezTo>
                    <a:pt x="60" y="292"/>
                    <a:pt x="0" y="435"/>
                    <a:pt x="0" y="590"/>
                  </a:cubicBezTo>
                  <a:cubicBezTo>
                    <a:pt x="0" y="661"/>
                    <a:pt x="48" y="721"/>
                    <a:pt x="119" y="721"/>
                  </a:cubicBezTo>
                  <a:cubicBezTo>
                    <a:pt x="191" y="721"/>
                    <a:pt x="250" y="661"/>
                    <a:pt x="250" y="602"/>
                  </a:cubicBezTo>
                  <a:cubicBezTo>
                    <a:pt x="250" y="495"/>
                    <a:pt x="286" y="399"/>
                    <a:pt x="357" y="316"/>
                  </a:cubicBezTo>
                  <a:cubicBezTo>
                    <a:pt x="369" y="292"/>
                    <a:pt x="393" y="268"/>
                    <a:pt x="429" y="245"/>
                  </a:cubicBezTo>
                  <a:cubicBezTo>
                    <a:pt x="441" y="257"/>
                    <a:pt x="441" y="268"/>
                    <a:pt x="452" y="280"/>
                  </a:cubicBezTo>
                  <a:cubicBezTo>
                    <a:pt x="560" y="459"/>
                    <a:pt x="572" y="685"/>
                    <a:pt x="476" y="876"/>
                  </a:cubicBezTo>
                  <a:cubicBezTo>
                    <a:pt x="452" y="923"/>
                    <a:pt x="429" y="959"/>
                    <a:pt x="393" y="995"/>
                  </a:cubicBezTo>
                  <a:lnTo>
                    <a:pt x="369" y="1019"/>
                  </a:lnTo>
                  <a:cubicBezTo>
                    <a:pt x="333" y="1054"/>
                    <a:pt x="333" y="1102"/>
                    <a:pt x="345" y="1138"/>
                  </a:cubicBezTo>
                  <a:cubicBezTo>
                    <a:pt x="355" y="1186"/>
                    <a:pt x="405" y="1227"/>
                    <a:pt x="455" y="1227"/>
                  </a:cubicBezTo>
                  <a:cubicBezTo>
                    <a:pt x="466" y="1227"/>
                    <a:pt x="477" y="1225"/>
                    <a:pt x="488" y="1221"/>
                  </a:cubicBezTo>
                  <a:lnTo>
                    <a:pt x="512" y="1221"/>
                  </a:lnTo>
                  <a:lnTo>
                    <a:pt x="655" y="1173"/>
                  </a:lnTo>
                  <a:cubicBezTo>
                    <a:pt x="1000" y="1054"/>
                    <a:pt x="1345" y="923"/>
                    <a:pt x="1679" y="769"/>
                  </a:cubicBezTo>
                  <a:cubicBezTo>
                    <a:pt x="1803" y="707"/>
                    <a:pt x="1748" y="529"/>
                    <a:pt x="1630" y="529"/>
                  </a:cubicBezTo>
                  <a:cubicBezTo>
                    <a:pt x="1612" y="529"/>
                    <a:pt x="1592" y="533"/>
                    <a:pt x="1572" y="542"/>
                  </a:cubicBezTo>
                  <a:cubicBezTo>
                    <a:pt x="1298" y="673"/>
                    <a:pt x="1024" y="780"/>
                    <a:pt x="738" y="888"/>
                  </a:cubicBezTo>
                  <a:cubicBezTo>
                    <a:pt x="822" y="638"/>
                    <a:pt x="798" y="364"/>
                    <a:pt x="643" y="138"/>
                  </a:cubicBezTo>
                  <a:cubicBezTo>
                    <a:pt x="593" y="48"/>
                    <a:pt x="503" y="1"/>
                    <a:pt x="4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7" name="Google Shape;2127;p53"/>
            <p:cNvSpPr/>
            <p:nvPr/>
          </p:nvSpPr>
          <p:spPr>
            <a:xfrm>
              <a:off x="6001250" y="2337700"/>
              <a:ext cx="103625" cy="42750"/>
            </a:xfrm>
            <a:custGeom>
              <a:avLst/>
              <a:gdLst/>
              <a:ahLst/>
              <a:cxnLst/>
              <a:rect l="l" t="t" r="r" b="b"/>
              <a:pathLst>
                <a:path w="4145" h="1710" extrusionOk="0">
                  <a:moveTo>
                    <a:pt x="3972" y="0"/>
                  </a:moveTo>
                  <a:cubicBezTo>
                    <a:pt x="3962" y="0"/>
                    <a:pt x="3952" y="1"/>
                    <a:pt x="3941" y="4"/>
                  </a:cubicBezTo>
                  <a:cubicBezTo>
                    <a:pt x="3941" y="16"/>
                    <a:pt x="2953" y="349"/>
                    <a:pt x="2000" y="707"/>
                  </a:cubicBezTo>
                  <a:cubicBezTo>
                    <a:pt x="1048" y="1064"/>
                    <a:pt x="95" y="1469"/>
                    <a:pt x="83" y="1469"/>
                  </a:cubicBezTo>
                  <a:cubicBezTo>
                    <a:pt x="24" y="1492"/>
                    <a:pt x="0" y="1576"/>
                    <a:pt x="24" y="1635"/>
                  </a:cubicBezTo>
                  <a:cubicBezTo>
                    <a:pt x="44" y="1685"/>
                    <a:pt x="88" y="1710"/>
                    <a:pt x="137" y="1710"/>
                  </a:cubicBezTo>
                  <a:cubicBezTo>
                    <a:pt x="147" y="1710"/>
                    <a:pt x="157" y="1709"/>
                    <a:pt x="167" y="1707"/>
                  </a:cubicBezTo>
                  <a:lnTo>
                    <a:pt x="179" y="1695"/>
                  </a:lnTo>
                  <a:cubicBezTo>
                    <a:pt x="191" y="1695"/>
                    <a:pt x="1131" y="1302"/>
                    <a:pt x="2084" y="945"/>
                  </a:cubicBezTo>
                  <a:cubicBezTo>
                    <a:pt x="3036" y="576"/>
                    <a:pt x="4013" y="242"/>
                    <a:pt x="4013" y="242"/>
                  </a:cubicBezTo>
                  <a:cubicBezTo>
                    <a:pt x="4145" y="187"/>
                    <a:pt x="4094" y="0"/>
                    <a:pt x="39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8" name="Google Shape;2128;p53"/>
            <p:cNvSpPr/>
            <p:nvPr/>
          </p:nvSpPr>
          <p:spPr>
            <a:xfrm>
              <a:off x="6041475" y="2389525"/>
              <a:ext cx="36000" cy="38800"/>
            </a:xfrm>
            <a:custGeom>
              <a:avLst/>
              <a:gdLst/>
              <a:ahLst/>
              <a:cxnLst/>
              <a:rect l="l" t="t" r="r" b="b"/>
              <a:pathLst>
                <a:path w="1440" h="1552" extrusionOk="0">
                  <a:moveTo>
                    <a:pt x="171" y="1"/>
                  </a:moveTo>
                  <a:cubicBezTo>
                    <a:pt x="86" y="1"/>
                    <a:pt x="0" y="94"/>
                    <a:pt x="58" y="193"/>
                  </a:cubicBezTo>
                  <a:cubicBezTo>
                    <a:pt x="141" y="336"/>
                    <a:pt x="213" y="479"/>
                    <a:pt x="272" y="622"/>
                  </a:cubicBezTo>
                  <a:lnTo>
                    <a:pt x="308" y="705"/>
                  </a:lnTo>
                  <a:cubicBezTo>
                    <a:pt x="320" y="741"/>
                    <a:pt x="344" y="765"/>
                    <a:pt x="379" y="777"/>
                  </a:cubicBezTo>
                  <a:cubicBezTo>
                    <a:pt x="415" y="777"/>
                    <a:pt x="463" y="777"/>
                    <a:pt x="487" y="753"/>
                  </a:cubicBezTo>
                  <a:cubicBezTo>
                    <a:pt x="570" y="695"/>
                    <a:pt x="665" y="665"/>
                    <a:pt x="759" y="665"/>
                  </a:cubicBezTo>
                  <a:cubicBezTo>
                    <a:pt x="800" y="665"/>
                    <a:pt x="840" y="671"/>
                    <a:pt x="880" y="682"/>
                  </a:cubicBezTo>
                  <a:cubicBezTo>
                    <a:pt x="1011" y="693"/>
                    <a:pt x="1118" y="777"/>
                    <a:pt x="1165" y="908"/>
                  </a:cubicBezTo>
                  <a:cubicBezTo>
                    <a:pt x="1177" y="1027"/>
                    <a:pt x="1130" y="1146"/>
                    <a:pt x="1022" y="1217"/>
                  </a:cubicBezTo>
                  <a:cubicBezTo>
                    <a:pt x="932" y="1280"/>
                    <a:pt x="828" y="1309"/>
                    <a:pt x="721" y="1309"/>
                  </a:cubicBezTo>
                  <a:cubicBezTo>
                    <a:pt x="687" y="1309"/>
                    <a:pt x="652" y="1306"/>
                    <a:pt x="618" y="1301"/>
                  </a:cubicBezTo>
                  <a:cubicBezTo>
                    <a:pt x="605" y="1296"/>
                    <a:pt x="592" y="1294"/>
                    <a:pt x="580" y="1294"/>
                  </a:cubicBezTo>
                  <a:cubicBezTo>
                    <a:pt x="523" y="1294"/>
                    <a:pt x="475" y="1337"/>
                    <a:pt x="475" y="1396"/>
                  </a:cubicBezTo>
                  <a:cubicBezTo>
                    <a:pt x="463" y="1467"/>
                    <a:pt x="510" y="1527"/>
                    <a:pt x="570" y="1539"/>
                  </a:cubicBezTo>
                  <a:cubicBezTo>
                    <a:pt x="615" y="1548"/>
                    <a:pt x="661" y="1552"/>
                    <a:pt x="706" y="1552"/>
                  </a:cubicBezTo>
                  <a:cubicBezTo>
                    <a:pt x="780" y="1552"/>
                    <a:pt x="854" y="1542"/>
                    <a:pt x="927" y="1527"/>
                  </a:cubicBezTo>
                  <a:cubicBezTo>
                    <a:pt x="1011" y="1515"/>
                    <a:pt x="1094" y="1479"/>
                    <a:pt x="1165" y="1420"/>
                  </a:cubicBezTo>
                  <a:cubicBezTo>
                    <a:pt x="1356" y="1301"/>
                    <a:pt x="1439" y="1063"/>
                    <a:pt x="1403" y="848"/>
                  </a:cubicBezTo>
                  <a:cubicBezTo>
                    <a:pt x="1332" y="634"/>
                    <a:pt x="1153" y="479"/>
                    <a:pt x="939" y="431"/>
                  </a:cubicBezTo>
                  <a:cubicBezTo>
                    <a:pt x="890" y="424"/>
                    <a:pt x="840" y="420"/>
                    <a:pt x="790" y="420"/>
                  </a:cubicBezTo>
                  <a:cubicBezTo>
                    <a:pt x="681" y="420"/>
                    <a:pt x="572" y="438"/>
                    <a:pt x="475" y="479"/>
                  </a:cubicBezTo>
                  <a:cubicBezTo>
                    <a:pt x="415" y="336"/>
                    <a:pt x="344" y="193"/>
                    <a:pt x="272" y="62"/>
                  </a:cubicBezTo>
                  <a:cubicBezTo>
                    <a:pt x="247" y="19"/>
                    <a:pt x="209" y="1"/>
                    <a:pt x="1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29" name="Google Shape;2129;p53"/>
            <p:cNvSpPr/>
            <p:nvPr/>
          </p:nvSpPr>
          <p:spPr>
            <a:xfrm>
              <a:off x="6039225" y="2374875"/>
              <a:ext cx="28425" cy="16575"/>
            </a:xfrm>
            <a:custGeom>
              <a:avLst/>
              <a:gdLst/>
              <a:ahLst/>
              <a:cxnLst/>
              <a:rect l="l" t="t" r="r" b="b"/>
              <a:pathLst>
                <a:path w="1137" h="663" extrusionOk="0">
                  <a:moveTo>
                    <a:pt x="988" y="1"/>
                  </a:moveTo>
                  <a:cubicBezTo>
                    <a:pt x="968" y="1"/>
                    <a:pt x="949" y="6"/>
                    <a:pt x="934" y="17"/>
                  </a:cubicBezTo>
                  <a:cubicBezTo>
                    <a:pt x="922" y="17"/>
                    <a:pt x="731" y="136"/>
                    <a:pt x="529" y="232"/>
                  </a:cubicBezTo>
                  <a:cubicBezTo>
                    <a:pt x="339" y="339"/>
                    <a:pt x="124" y="422"/>
                    <a:pt x="124" y="422"/>
                  </a:cubicBezTo>
                  <a:cubicBezTo>
                    <a:pt x="1" y="489"/>
                    <a:pt x="46" y="662"/>
                    <a:pt x="172" y="662"/>
                  </a:cubicBezTo>
                  <a:cubicBezTo>
                    <a:pt x="179" y="662"/>
                    <a:pt x="187" y="662"/>
                    <a:pt x="196" y="660"/>
                  </a:cubicBezTo>
                  <a:lnTo>
                    <a:pt x="219" y="648"/>
                  </a:lnTo>
                  <a:cubicBezTo>
                    <a:pt x="231" y="648"/>
                    <a:pt x="434" y="565"/>
                    <a:pt x="648" y="458"/>
                  </a:cubicBezTo>
                  <a:cubicBezTo>
                    <a:pt x="850" y="351"/>
                    <a:pt x="1053" y="232"/>
                    <a:pt x="1053" y="232"/>
                  </a:cubicBezTo>
                  <a:cubicBezTo>
                    <a:pt x="1112" y="196"/>
                    <a:pt x="1136" y="125"/>
                    <a:pt x="1101" y="65"/>
                  </a:cubicBezTo>
                  <a:cubicBezTo>
                    <a:pt x="1076" y="25"/>
                    <a:pt x="1030" y="1"/>
                    <a:pt x="9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0" name="Google Shape;2130;p53"/>
            <p:cNvSpPr/>
            <p:nvPr/>
          </p:nvSpPr>
          <p:spPr>
            <a:xfrm>
              <a:off x="6082725" y="2384350"/>
              <a:ext cx="38300" cy="23725"/>
            </a:xfrm>
            <a:custGeom>
              <a:avLst/>
              <a:gdLst/>
              <a:ahLst/>
              <a:cxnLst/>
              <a:rect l="l" t="t" r="r" b="b"/>
              <a:pathLst>
                <a:path w="1532" h="949" extrusionOk="0">
                  <a:moveTo>
                    <a:pt x="158" y="0"/>
                  </a:moveTo>
                  <a:cubicBezTo>
                    <a:pt x="80" y="0"/>
                    <a:pt x="1" y="75"/>
                    <a:pt x="39" y="174"/>
                  </a:cubicBezTo>
                  <a:cubicBezTo>
                    <a:pt x="75" y="246"/>
                    <a:pt x="111" y="317"/>
                    <a:pt x="170" y="388"/>
                  </a:cubicBezTo>
                  <a:cubicBezTo>
                    <a:pt x="277" y="531"/>
                    <a:pt x="420" y="662"/>
                    <a:pt x="587" y="758"/>
                  </a:cubicBezTo>
                  <a:cubicBezTo>
                    <a:pt x="742" y="841"/>
                    <a:pt x="920" y="900"/>
                    <a:pt x="1099" y="924"/>
                  </a:cubicBezTo>
                  <a:cubicBezTo>
                    <a:pt x="1148" y="938"/>
                    <a:pt x="1196" y="944"/>
                    <a:pt x="1248" y="944"/>
                  </a:cubicBezTo>
                  <a:cubicBezTo>
                    <a:pt x="1284" y="944"/>
                    <a:pt x="1321" y="941"/>
                    <a:pt x="1361" y="936"/>
                  </a:cubicBezTo>
                  <a:lnTo>
                    <a:pt x="1373" y="936"/>
                  </a:lnTo>
                  <a:lnTo>
                    <a:pt x="1373" y="948"/>
                  </a:lnTo>
                  <a:cubicBezTo>
                    <a:pt x="1531" y="914"/>
                    <a:pt x="1507" y="696"/>
                    <a:pt x="1360" y="696"/>
                  </a:cubicBezTo>
                  <a:cubicBezTo>
                    <a:pt x="1352" y="696"/>
                    <a:pt x="1345" y="697"/>
                    <a:pt x="1337" y="698"/>
                  </a:cubicBezTo>
                  <a:cubicBezTo>
                    <a:pt x="1301" y="704"/>
                    <a:pt x="1268" y="707"/>
                    <a:pt x="1236" y="707"/>
                  </a:cubicBezTo>
                  <a:cubicBezTo>
                    <a:pt x="1203" y="707"/>
                    <a:pt x="1170" y="704"/>
                    <a:pt x="1135" y="698"/>
                  </a:cubicBezTo>
                  <a:cubicBezTo>
                    <a:pt x="980" y="674"/>
                    <a:pt x="837" y="615"/>
                    <a:pt x="718" y="543"/>
                  </a:cubicBezTo>
                  <a:cubicBezTo>
                    <a:pt x="575" y="472"/>
                    <a:pt x="468" y="365"/>
                    <a:pt x="373" y="246"/>
                  </a:cubicBezTo>
                  <a:cubicBezTo>
                    <a:pt x="325" y="198"/>
                    <a:pt x="301" y="138"/>
                    <a:pt x="265" y="79"/>
                  </a:cubicBezTo>
                  <a:cubicBezTo>
                    <a:pt x="244" y="23"/>
                    <a:pt x="201" y="0"/>
                    <a:pt x="1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1" name="Google Shape;2131;p53"/>
            <p:cNvSpPr/>
            <p:nvPr/>
          </p:nvSpPr>
          <p:spPr>
            <a:xfrm>
              <a:off x="6083700" y="2378975"/>
              <a:ext cx="24725" cy="45875"/>
            </a:xfrm>
            <a:custGeom>
              <a:avLst/>
              <a:gdLst/>
              <a:ahLst/>
              <a:cxnLst/>
              <a:rect l="l" t="t" r="r" b="b"/>
              <a:pathLst>
                <a:path w="989" h="1835" extrusionOk="0">
                  <a:moveTo>
                    <a:pt x="858" y="1"/>
                  </a:moveTo>
                  <a:cubicBezTo>
                    <a:pt x="794" y="1"/>
                    <a:pt x="732" y="42"/>
                    <a:pt x="738" y="127"/>
                  </a:cubicBezTo>
                  <a:cubicBezTo>
                    <a:pt x="738" y="222"/>
                    <a:pt x="726" y="306"/>
                    <a:pt x="715" y="389"/>
                  </a:cubicBezTo>
                  <a:cubicBezTo>
                    <a:pt x="667" y="770"/>
                    <a:pt x="500" y="1139"/>
                    <a:pt x="250" y="1437"/>
                  </a:cubicBezTo>
                  <a:cubicBezTo>
                    <a:pt x="191" y="1496"/>
                    <a:pt x="131" y="1556"/>
                    <a:pt x="60" y="1615"/>
                  </a:cubicBezTo>
                  <a:cubicBezTo>
                    <a:pt x="12" y="1651"/>
                    <a:pt x="0" y="1735"/>
                    <a:pt x="48" y="1794"/>
                  </a:cubicBezTo>
                  <a:cubicBezTo>
                    <a:pt x="66" y="1821"/>
                    <a:pt x="97" y="1834"/>
                    <a:pt x="132" y="1834"/>
                  </a:cubicBezTo>
                  <a:cubicBezTo>
                    <a:pt x="143" y="1834"/>
                    <a:pt x="155" y="1833"/>
                    <a:pt x="167" y="1830"/>
                  </a:cubicBezTo>
                  <a:cubicBezTo>
                    <a:pt x="191" y="1830"/>
                    <a:pt x="203" y="1818"/>
                    <a:pt x="214" y="1806"/>
                  </a:cubicBezTo>
                  <a:cubicBezTo>
                    <a:pt x="298" y="1735"/>
                    <a:pt x="369" y="1663"/>
                    <a:pt x="429" y="1592"/>
                  </a:cubicBezTo>
                  <a:cubicBezTo>
                    <a:pt x="572" y="1425"/>
                    <a:pt x="691" y="1234"/>
                    <a:pt x="786" y="1044"/>
                  </a:cubicBezTo>
                  <a:cubicBezTo>
                    <a:pt x="869" y="842"/>
                    <a:pt x="929" y="639"/>
                    <a:pt x="965" y="413"/>
                  </a:cubicBezTo>
                  <a:cubicBezTo>
                    <a:pt x="976" y="318"/>
                    <a:pt x="988" y="222"/>
                    <a:pt x="988" y="115"/>
                  </a:cubicBezTo>
                  <a:cubicBezTo>
                    <a:pt x="983" y="39"/>
                    <a:pt x="919" y="1"/>
                    <a:pt x="8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2" name="Google Shape;2132;p53"/>
            <p:cNvSpPr/>
            <p:nvPr/>
          </p:nvSpPr>
          <p:spPr>
            <a:xfrm>
              <a:off x="5854200" y="1862050"/>
              <a:ext cx="38425" cy="63425"/>
            </a:xfrm>
            <a:custGeom>
              <a:avLst/>
              <a:gdLst/>
              <a:ahLst/>
              <a:cxnLst/>
              <a:rect l="l" t="t" r="r" b="b"/>
              <a:pathLst>
                <a:path w="1537" h="2537" extrusionOk="0">
                  <a:moveTo>
                    <a:pt x="1293" y="1"/>
                  </a:moveTo>
                  <a:cubicBezTo>
                    <a:pt x="1283" y="1"/>
                    <a:pt x="1273" y="2"/>
                    <a:pt x="1263" y="4"/>
                  </a:cubicBezTo>
                  <a:lnTo>
                    <a:pt x="120" y="218"/>
                  </a:lnTo>
                  <a:cubicBezTo>
                    <a:pt x="48" y="230"/>
                    <a:pt x="0" y="302"/>
                    <a:pt x="24" y="373"/>
                  </a:cubicBezTo>
                  <a:cubicBezTo>
                    <a:pt x="24" y="385"/>
                    <a:pt x="24" y="397"/>
                    <a:pt x="36" y="409"/>
                  </a:cubicBezTo>
                  <a:cubicBezTo>
                    <a:pt x="24" y="433"/>
                    <a:pt x="24" y="445"/>
                    <a:pt x="24" y="468"/>
                  </a:cubicBezTo>
                  <a:lnTo>
                    <a:pt x="131" y="1242"/>
                  </a:lnTo>
                  <a:cubicBezTo>
                    <a:pt x="150" y="1309"/>
                    <a:pt x="215" y="1360"/>
                    <a:pt x="288" y="1360"/>
                  </a:cubicBezTo>
                  <a:cubicBezTo>
                    <a:pt x="307" y="1360"/>
                    <a:pt x="326" y="1357"/>
                    <a:pt x="346" y="1349"/>
                  </a:cubicBezTo>
                  <a:cubicBezTo>
                    <a:pt x="370" y="1338"/>
                    <a:pt x="405" y="1326"/>
                    <a:pt x="441" y="1314"/>
                  </a:cubicBezTo>
                  <a:cubicBezTo>
                    <a:pt x="512" y="1287"/>
                    <a:pt x="591" y="1274"/>
                    <a:pt x="665" y="1274"/>
                  </a:cubicBezTo>
                  <a:cubicBezTo>
                    <a:pt x="690" y="1274"/>
                    <a:pt x="715" y="1275"/>
                    <a:pt x="739" y="1278"/>
                  </a:cubicBezTo>
                  <a:cubicBezTo>
                    <a:pt x="870" y="1290"/>
                    <a:pt x="1001" y="1338"/>
                    <a:pt x="1108" y="1433"/>
                  </a:cubicBezTo>
                  <a:cubicBezTo>
                    <a:pt x="1215" y="1540"/>
                    <a:pt x="1286" y="1683"/>
                    <a:pt x="1286" y="1838"/>
                  </a:cubicBezTo>
                  <a:cubicBezTo>
                    <a:pt x="1274" y="1992"/>
                    <a:pt x="1203" y="2135"/>
                    <a:pt x="1072" y="2219"/>
                  </a:cubicBezTo>
                  <a:cubicBezTo>
                    <a:pt x="992" y="2272"/>
                    <a:pt x="898" y="2299"/>
                    <a:pt x="801" y="2299"/>
                  </a:cubicBezTo>
                  <a:cubicBezTo>
                    <a:pt x="768" y="2299"/>
                    <a:pt x="736" y="2296"/>
                    <a:pt x="703" y="2290"/>
                  </a:cubicBezTo>
                  <a:cubicBezTo>
                    <a:pt x="596" y="2266"/>
                    <a:pt x="501" y="2207"/>
                    <a:pt x="429" y="2123"/>
                  </a:cubicBezTo>
                  <a:cubicBezTo>
                    <a:pt x="393" y="2064"/>
                    <a:pt x="334" y="2040"/>
                    <a:pt x="262" y="2040"/>
                  </a:cubicBezTo>
                  <a:cubicBezTo>
                    <a:pt x="227" y="2052"/>
                    <a:pt x="191" y="2076"/>
                    <a:pt x="167" y="2123"/>
                  </a:cubicBezTo>
                  <a:cubicBezTo>
                    <a:pt x="143" y="2183"/>
                    <a:pt x="167" y="2254"/>
                    <a:pt x="227" y="2290"/>
                  </a:cubicBezTo>
                  <a:lnTo>
                    <a:pt x="250" y="2290"/>
                  </a:lnTo>
                  <a:cubicBezTo>
                    <a:pt x="358" y="2397"/>
                    <a:pt x="489" y="2481"/>
                    <a:pt x="643" y="2516"/>
                  </a:cubicBezTo>
                  <a:cubicBezTo>
                    <a:pt x="701" y="2530"/>
                    <a:pt x="759" y="2537"/>
                    <a:pt x="816" y="2537"/>
                  </a:cubicBezTo>
                  <a:cubicBezTo>
                    <a:pt x="959" y="2537"/>
                    <a:pt x="1096" y="2494"/>
                    <a:pt x="1215" y="2409"/>
                  </a:cubicBezTo>
                  <a:cubicBezTo>
                    <a:pt x="1393" y="2278"/>
                    <a:pt x="1513" y="2076"/>
                    <a:pt x="1524" y="1850"/>
                  </a:cubicBezTo>
                  <a:cubicBezTo>
                    <a:pt x="1536" y="1623"/>
                    <a:pt x="1441" y="1397"/>
                    <a:pt x="1274" y="1254"/>
                  </a:cubicBezTo>
                  <a:cubicBezTo>
                    <a:pt x="1132" y="1123"/>
                    <a:pt x="941" y="1040"/>
                    <a:pt x="751" y="1028"/>
                  </a:cubicBezTo>
                  <a:cubicBezTo>
                    <a:pt x="727" y="1026"/>
                    <a:pt x="704" y="1025"/>
                    <a:pt x="681" y="1025"/>
                  </a:cubicBezTo>
                  <a:cubicBezTo>
                    <a:pt x="574" y="1025"/>
                    <a:pt x="468" y="1046"/>
                    <a:pt x="370" y="1076"/>
                  </a:cubicBezTo>
                  <a:lnTo>
                    <a:pt x="358" y="1076"/>
                  </a:lnTo>
                  <a:lnTo>
                    <a:pt x="274" y="445"/>
                  </a:lnTo>
                  <a:lnTo>
                    <a:pt x="1298" y="242"/>
                  </a:lnTo>
                  <a:cubicBezTo>
                    <a:pt x="1465" y="231"/>
                    <a:pt x="1434" y="1"/>
                    <a:pt x="12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3" name="Google Shape;2133;p53"/>
            <p:cNvSpPr/>
            <p:nvPr/>
          </p:nvSpPr>
          <p:spPr>
            <a:xfrm>
              <a:off x="5900000" y="1883800"/>
              <a:ext cx="27450" cy="45450"/>
            </a:xfrm>
            <a:custGeom>
              <a:avLst/>
              <a:gdLst/>
              <a:ahLst/>
              <a:cxnLst/>
              <a:rect l="l" t="t" r="r" b="b"/>
              <a:pathLst>
                <a:path w="1098" h="1818" extrusionOk="0">
                  <a:moveTo>
                    <a:pt x="777" y="1"/>
                  </a:moveTo>
                  <a:cubicBezTo>
                    <a:pt x="723" y="1"/>
                    <a:pt x="667" y="36"/>
                    <a:pt x="657" y="98"/>
                  </a:cubicBezTo>
                  <a:cubicBezTo>
                    <a:pt x="621" y="325"/>
                    <a:pt x="562" y="539"/>
                    <a:pt x="502" y="741"/>
                  </a:cubicBezTo>
                  <a:cubicBezTo>
                    <a:pt x="419" y="646"/>
                    <a:pt x="359" y="539"/>
                    <a:pt x="312" y="432"/>
                  </a:cubicBezTo>
                  <a:cubicBezTo>
                    <a:pt x="288" y="372"/>
                    <a:pt x="276" y="313"/>
                    <a:pt x="252" y="253"/>
                  </a:cubicBezTo>
                  <a:cubicBezTo>
                    <a:pt x="237" y="193"/>
                    <a:pt x="189" y="167"/>
                    <a:pt x="139" y="167"/>
                  </a:cubicBezTo>
                  <a:cubicBezTo>
                    <a:pt x="71" y="167"/>
                    <a:pt x="0" y="218"/>
                    <a:pt x="14" y="301"/>
                  </a:cubicBezTo>
                  <a:cubicBezTo>
                    <a:pt x="38" y="384"/>
                    <a:pt x="62" y="456"/>
                    <a:pt x="85" y="527"/>
                  </a:cubicBezTo>
                  <a:cubicBezTo>
                    <a:pt x="145" y="682"/>
                    <a:pt x="240" y="825"/>
                    <a:pt x="347" y="956"/>
                  </a:cubicBezTo>
                  <a:cubicBezTo>
                    <a:pt x="359" y="980"/>
                    <a:pt x="383" y="1003"/>
                    <a:pt x="407" y="1027"/>
                  </a:cubicBezTo>
                  <a:cubicBezTo>
                    <a:pt x="323" y="1230"/>
                    <a:pt x="228" y="1432"/>
                    <a:pt x="121" y="1634"/>
                  </a:cubicBezTo>
                  <a:cubicBezTo>
                    <a:pt x="85" y="1694"/>
                    <a:pt x="97" y="1765"/>
                    <a:pt x="169" y="1801"/>
                  </a:cubicBezTo>
                  <a:cubicBezTo>
                    <a:pt x="177" y="1809"/>
                    <a:pt x="191" y="1818"/>
                    <a:pt x="208" y="1818"/>
                  </a:cubicBezTo>
                  <a:cubicBezTo>
                    <a:pt x="214" y="1818"/>
                    <a:pt x="221" y="1816"/>
                    <a:pt x="228" y="1813"/>
                  </a:cubicBezTo>
                  <a:cubicBezTo>
                    <a:pt x="276" y="1813"/>
                    <a:pt x="312" y="1789"/>
                    <a:pt x="335" y="1753"/>
                  </a:cubicBezTo>
                  <a:cubicBezTo>
                    <a:pt x="431" y="1575"/>
                    <a:pt x="514" y="1396"/>
                    <a:pt x="597" y="1206"/>
                  </a:cubicBezTo>
                  <a:cubicBezTo>
                    <a:pt x="633" y="1230"/>
                    <a:pt x="669" y="1253"/>
                    <a:pt x="704" y="1289"/>
                  </a:cubicBezTo>
                  <a:cubicBezTo>
                    <a:pt x="776" y="1325"/>
                    <a:pt x="835" y="1361"/>
                    <a:pt x="907" y="1396"/>
                  </a:cubicBezTo>
                  <a:cubicBezTo>
                    <a:pt x="931" y="1408"/>
                    <a:pt x="943" y="1408"/>
                    <a:pt x="966" y="1408"/>
                  </a:cubicBezTo>
                  <a:cubicBezTo>
                    <a:pt x="1014" y="1396"/>
                    <a:pt x="1050" y="1372"/>
                    <a:pt x="1074" y="1325"/>
                  </a:cubicBezTo>
                  <a:cubicBezTo>
                    <a:pt x="1097" y="1265"/>
                    <a:pt x="1074" y="1194"/>
                    <a:pt x="1002" y="1170"/>
                  </a:cubicBezTo>
                  <a:cubicBezTo>
                    <a:pt x="955" y="1146"/>
                    <a:pt x="895" y="1110"/>
                    <a:pt x="847" y="1075"/>
                  </a:cubicBezTo>
                  <a:cubicBezTo>
                    <a:pt x="788" y="1039"/>
                    <a:pt x="740" y="1003"/>
                    <a:pt x="693" y="956"/>
                  </a:cubicBezTo>
                  <a:cubicBezTo>
                    <a:pt x="788" y="694"/>
                    <a:pt x="859" y="420"/>
                    <a:pt x="907" y="146"/>
                  </a:cubicBezTo>
                  <a:cubicBezTo>
                    <a:pt x="919" y="75"/>
                    <a:pt x="871" y="15"/>
                    <a:pt x="800" y="3"/>
                  </a:cubicBezTo>
                  <a:cubicBezTo>
                    <a:pt x="792" y="2"/>
                    <a:pt x="784" y="1"/>
                    <a:pt x="77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4" name="Google Shape;2134;p53"/>
            <p:cNvSpPr/>
            <p:nvPr/>
          </p:nvSpPr>
          <p:spPr>
            <a:xfrm>
              <a:off x="5849550" y="1923650"/>
              <a:ext cx="110075" cy="20975"/>
            </a:xfrm>
            <a:custGeom>
              <a:avLst/>
              <a:gdLst/>
              <a:ahLst/>
              <a:cxnLst/>
              <a:rect l="l" t="t" r="r" b="b"/>
              <a:pathLst>
                <a:path w="4403" h="839" extrusionOk="0">
                  <a:moveTo>
                    <a:pt x="4230" y="1"/>
                  </a:moveTo>
                  <a:cubicBezTo>
                    <a:pt x="4220" y="1"/>
                    <a:pt x="4210" y="2"/>
                    <a:pt x="4199" y="5"/>
                  </a:cubicBezTo>
                  <a:lnTo>
                    <a:pt x="4199" y="17"/>
                  </a:lnTo>
                  <a:cubicBezTo>
                    <a:pt x="4199" y="17"/>
                    <a:pt x="3949" y="64"/>
                    <a:pt x="3580" y="136"/>
                  </a:cubicBezTo>
                  <a:cubicBezTo>
                    <a:pt x="3211" y="207"/>
                    <a:pt x="2711" y="290"/>
                    <a:pt x="2199" y="350"/>
                  </a:cubicBezTo>
                  <a:cubicBezTo>
                    <a:pt x="1782" y="409"/>
                    <a:pt x="1353" y="457"/>
                    <a:pt x="1008" y="493"/>
                  </a:cubicBezTo>
                  <a:lnTo>
                    <a:pt x="163" y="588"/>
                  </a:lnTo>
                  <a:cubicBezTo>
                    <a:pt x="0" y="611"/>
                    <a:pt x="19" y="838"/>
                    <a:pt x="175" y="838"/>
                  </a:cubicBezTo>
                  <a:cubicBezTo>
                    <a:pt x="178" y="838"/>
                    <a:pt x="182" y="838"/>
                    <a:pt x="186" y="838"/>
                  </a:cubicBezTo>
                  <a:lnTo>
                    <a:pt x="1032" y="743"/>
                  </a:lnTo>
                  <a:cubicBezTo>
                    <a:pt x="1377" y="707"/>
                    <a:pt x="1806" y="659"/>
                    <a:pt x="2222" y="600"/>
                  </a:cubicBezTo>
                  <a:cubicBezTo>
                    <a:pt x="2734" y="529"/>
                    <a:pt x="3246" y="445"/>
                    <a:pt x="3615" y="374"/>
                  </a:cubicBezTo>
                  <a:cubicBezTo>
                    <a:pt x="3996" y="314"/>
                    <a:pt x="4246" y="255"/>
                    <a:pt x="4258" y="255"/>
                  </a:cubicBezTo>
                  <a:cubicBezTo>
                    <a:pt x="4402" y="210"/>
                    <a:pt x="4361" y="1"/>
                    <a:pt x="42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5" name="Google Shape;2135;p53"/>
            <p:cNvSpPr/>
            <p:nvPr/>
          </p:nvSpPr>
          <p:spPr>
            <a:xfrm>
              <a:off x="5879800" y="1959175"/>
              <a:ext cx="42100" cy="88425"/>
            </a:xfrm>
            <a:custGeom>
              <a:avLst/>
              <a:gdLst/>
              <a:ahLst/>
              <a:cxnLst/>
              <a:rect l="l" t="t" r="r" b="b"/>
              <a:pathLst>
                <a:path w="1684" h="3537" extrusionOk="0">
                  <a:moveTo>
                    <a:pt x="1072" y="1465"/>
                  </a:moveTo>
                  <a:lnTo>
                    <a:pt x="965" y="2215"/>
                  </a:lnTo>
                  <a:cubicBezTo>
                    <a:pt x="965" y="2275"/>
                    <a:pt x="953" y="2322"/>
                    <a:pt x="953" y="2382"/>
                  </a:cubicBezTo>
                  <a:cubicBezTo>
                    <a:pt x="929" y="2525"/>
                    <a:pt x="917" y="2667"/>
                    <a:pt x="881" y="2810"/>
                  </a:cubicBezTo>
                  <a:cubicBezTo>
                    <a:pt x="870" y="2906"/>
                    <a:pt x="834" y="2989"/>
                    <a:pt x="798" y="3084"/>
                  </a:cubicBezTo>
                  <a:cubicBezTo>
                    <a:pt x="786" y="3156"/>
                    <a:pt x="739" y="3215"/>
                    <a:pt x="667" y="3263"/>
                  </a:cubicBezTo>
                  <a:cubicBezTo>
                    <a:pt x="644" y="3272"/>
                    <a:pt x="620" y="3276"/>
                    <a:pt x="595" y="3276"/>
                  </a:cubicBezTo>
                  <a:cubicBezTo>
                    <a:pt x="555" y="3276"/>
                    <a:pt x="513" y="3266"/>
                    <a:pt x="477" y="3251"/>
                  </a:cubicBezTo>
                  <a:cubicBezTo>
                    <a:pt x="417" y="3203"/>
                    <a:pt x="358" y="3144"/>
                    <a:pt x="334" y="3084"/>
                  </a:cubicBezTo>
                  <a:cubicBezTo>
                    <a:pt x="262" y="2917"/>
                    <a:pt x="250" y="2739"/>
                    <a:pt x="286" y="2572"/>
                  </a:cubicBezTo>
                  <a:cubicBezTo>
                    <a:pt x="381" y="2239"/>
                    <a:pt x="560" y="1953"/>
                    <a:pt x="798" y="1715"/>
                  </a:cubicBezTo>
                  <a:cubicBezTo>
                    <a:pt x="881" y="1632"/>
                    <a:pt x="977" y="1536"/>
                    <a:pt x="1072" y="1465"/>
                  </a:cubicBezTo>
                  <a:close/>
                  <a:moveTo>
                    <a:pt x="1310" y="0"/>
                  </a:moveTo>
                  <a:cubicBezTo>
                    <a:pt x="1239" y="12"/>
                    <a:pt x="1191" y="72"/>
                    <a:pt x="1191" y="131"/>
                  </a:cubicBezTo>
                  <a:lnTo>
                    <a:pt x="1191" y="405"/>
                  </a:lnTo>
                  <a:cubicBezTo>
                    <a:pt x="1191" y="501"/>
                    <a:pt x="1179" y="620"/>
                    <a:pt x="1155" y="751"/>
                  </a:cubicBezTo>
                  <a:cubicBezTo>
                    <a:pt x="1149" y="745"/>
                    <a:pt x="1140" y="742"/>
                    <a:pt x="1130" y="742"/>
                  </a:cubicBezTo>
                  <a:cubicBezTo>
                    <a:pt x="1120" y="742"/>
                    <a:pt x="1108" y="745"/>
                    <a:pt x="1096" y="751"/>
                  </a:cubicBezTo>
                  <a:cubicBezTo>
                    <a:pt x="1072" y="757"/>
                    <a:pt x="1051" y="759"/>
                    <a:pt x="1032" y="759"/>
                  </a:cubicBezTo>
                  <a:cubicBezTo>
                    <a:pt x="1012" y="759"/>
                    <a:pt x="995" y="757"/>
                    <a:pt x="977" y="751"/>
                  </a:cubicBezTo>
                  <a:cubicBezTo>
                    <a:pt x="870" y="727"/>
                    <a:pt x="786" y="679"/>
                    <a:pt x="715" y="596"/>
                  </a:cubicBezTo>
                  <a:cubicBezTo>
                    <a:pt x="643" y="512"/>
                    <a:pt x="572" y="417"/>
                    <a:pt x="524" y="322"/>
                  </a:cubicBezTo>
                  <a:lnTo>
                    <a:pt x="453" y="155"/>
                  </a:lnTo>
                  <a:cubicBezTo>
                    <a:pt x="432" y="106"/>
                    <a:pt x="392" y="85"/>
                    <a:pt x="350" y="85"/>
                  </a:cubicBezTo>
                  <a:cubicBezTo>
                    <a:pt x="271" y="85"/>
                    <a:pt x="188" y="161"/>
                    <a:pt x="227" y="262"/>
                  </a:cubicBezTo>
                  <a:lnTo>
                    <a:pt x="310" y="429"/>
                  </a:lnTo>
                  <a:cubicBezTo>
                    <a:pt x="358" y="548"/>
                    <a:pt x="441" y="667"/>
                    <a:pt x="536" y="774"/>
                  </a:cubicBezTo>
                  <a:cubicBezTo>
                    <a:pt x="643" y="882"/>
                    <a:pt x="774" y="965"/>
                    <a:pt x="929" y="989"/>
                  </a:cubicBezTo>
                  <a:cubicBezTo>
                    <a:pt x="977" y="1001"/>
                    <a:pt x="1024" y="1001"/>
                    <a:pt x="1084" y="1001"/>
                  </a:cubicBezTo>
                  <a:lnTo>
                    <a:pt x="1131" y="1001"/>
                  </a:lnTo>
                  <a:cubicBezTo>
                    <a:pt x="1131" y="1036"/>
                    <a:pt x="1120" y="1072"/>
                    <a:pt x="1120" y="1108"/>
                  </a:cubicBezTo>
                  <a:cubicBezTo>
                    <a:pt x="941" y="1251"/>
                    <a:pt x="774" y="1393"/>
                    <a:pt x="620" y="1560"/>
                  </a:cubicBezTo>
                  <a:cubicBezTo>
                    <a:pt x="346" y="1822"/>
                    <a:pt x="155" y="2155"/>
                    <a:pt x="48" y="2525"/>
                  </a:cubicBezTo>
                  <a:cubicBezTo>
                    <a:pt x="0" y="2751"/>
                    <a:pt x="12" y="2989"/>
                    <a:pt x="108" y="3191"/>
                  </a:cubicBezTo>
                  <a:cubicBezTo>
                    <a:pt x="167" y="3322"/>
                    <a:pt x="250" y="3418"/>
                    <a:pt x="369" y="3477"/>
                  </a:cubicBezTo>
                  <a:cubicBezTo>
                    <a:pt x="453" y="3525"/>
                    <a:pt x="536" y="3537"/>
                    <a:pt x="631" y="3537"/>
                  </a:cubicBezTo>
                  <a:cubicBezTo>
                    <a:pt x="679" y="3525"/>
                    <a:pt x="739" y="3513"/>
                    <a:pt x="786" y="3489"/>
                  </a:cubicBezTo>
                  <a:cubicBezTo>
                    <a:pt x="905" y="3429"/>
                    <a:pt x="989" y="3322"/>
                    <a:pt x="1036" y="3191"/>
                  </a:cubicBezTo>
                  <a:cubicBezTo>
                    <a:pt x="1084" y="3096"/>
                    <a:pt x="1108" y="2989"/>
                    <a:pt x="1131" y="2882"/>
                  </a:cubicBezTo>
                  <a:cubicBezTo>
                    <a:pt x="1167" y="2727"/>
                    <a:pt x="1179" y="2572"/>
                    <a:pt x="1203" y="2429"/>
                  </a:cubicBezTo>
                  <a:cubicBezTo>
                    <a:pt x="1203" y="2382"/>
                    <a:pt x="1215" y="2322"/>
                    <a:pt x="1227" y="2275"/>
                  </a:cubicBezTo>
                  <a:lnTo>
                    <a:pt x="1346" y="1263"/>
                  </a:lnTo>
                  <a:cubicBezTo>
                    <a:pt x="1501" y="1155"/>
                    <a:pt x="1584" y="1108"/>
                    <a:pt x="1584" y="1096"/>
                  </a:cubicBezTo>
                  <a:cubicBezTo>
                    <a:pt x="1683" y="1026"/>
                    <a:pt x="1617" y="874"/>
                    <a:pt x="1516" y="874"/>
                  </a:cubicBezTo>
                  <a:cubicBezTo>
                    <a:pt x="1496" y="874"/>
                    <a:pt x="1475" y="880"/>
                    <a:pt x="1453" y="893"/>
                  </a:cubicBezTo>
                  <a:lnTo>
                    <a:pt x="1393" y="929"/>
                  </a:lnTo>
                  <a:cubicBezTo>
                    <a:pt x="1417" y="739"/>
                    <a:pt x="1429" y="572"/>
                    <a:pt x="1429" y="453"/>
                  </a:cubicBezTo>
                  <a:cubicBezTo>
                    <a:pt x="1441" y="334"/>
                    <a:pt x="1441" y="227"/>
                    <a:pt x="1441" y="120"/>
                  </a:cubicBezTo>
                  <a:cubicBezTo>
                    <a:pt x="1429" y="48"/>
                    <a:pt x="1370" y="0"/>
                    <a:pt x="13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6" name="Google Shape;2136;p53"/>
            <p:cNvSpPr/>
            <p:nvPr/>
          </p:nvSpPr>
          <p:spPr>
            <a:xfrm>
              <a:off x="5982000" y="1899950"/>
              <a:ext cx="28700" cy="36625"/>
            </a:xfrm>
            <a:custGeom>
              <a:avLst/>
              <a:gdLst/>
              <a:ahLst/>
              <a:cxnLst/>
              <a:rect l="l" t="t" r="r" b="b"/>
              <a:pathLst>
                <a:path w="1148" h="1465" extrusionOk="0">
                  <a:moveTo>
                    <a:pt x="377" y="0"/>
                  </a:moveTo>
                  <a:cubicBezTo>
                    <a:pt x="306" y="0"/>
                    <a:pt x="258" y="60"/>
                    <a:pt x="258" y="119"/>
                  </a:cubicBezTo>
                  <a:cubicBezTo>
                    <a:pt x="258" y="131"/>
                    <a:pt x="258" y="357"/>
                    <a:pt x="282" y="619"/>
                  </a:cubicBezTo>
                  <a:cubicBezTo>
                    <a:pt x="187" y="655"/>
                    <a:pt x="139" y="679"/>
                    <a:pt x="127" y="679"/>
                  </a:cubicBezTo>
                  <a:cubicBezTo>
                    <a:pt x="0" y="737"/>
                    <a:pt x="41" y="917"/>
                    <a:pt x="163" y="917"/>
                  </a:cubicBezTo>
                  <a:cubicBezTo>
                    <a:pt x="167" y="917"/>
                    <a:pt x="171" y="917"/>
                    <a:pt x="175" y="917"/>
                  </a:cubicBezTo>
                  <a:cubicBezTo>
                    <a:pt x="187" y="917"/>
                    <a:pt x="211" y="917"/>
                    <a:pt x="222" y="905"/>
                  </a:cubicBezTo>
                  <a:lnTo>
                    <a:pt x="306" y="869"/>
                  </a:lnTo>
                  <a:cubicBezTo>
                    <a:pt x="342" y="1131"/>
                    <a:pt x="377" y="1357"/>
                    <a:pt x="377" y="1357"/>
                  </a:cubicBezTo>
                  <a:cubicBezTo>
                    <a:pt x="389" y="1429"/>
                    <a:pt x="449" y="1465"/>
                    <a:pt x="508" y="1465"/>
                  </a:cubicBezTo>
                  <a:lnTo>
                    <a:pt x="520" y="1465"/>
                  </a:lnTo>
                  <a:cubicBezTo>
                    <a:pt x="592" y="1453"/>
                    <a:pt x="639" y="1381"/>
                    <a:pt x="627" y="1310"/>
                  </a:cubicBezTo>
                  <a:cubicBezTo>
                    <a:pt x="627" y="1310"/>
                    <a:pt x="580" y="1072"/>
                    <a:pt x="544" y="798"/>
                  </a:cubicBezTo>
                  <a:lnTo>
                    <a:pt x="592" y="786"/>
                  </a:lnTo>
                  <a:cubicBezTo>
                    <a:pt x="723" y="762"/>
                    <a:pt x="853" y="738"/>
                    <a:pt x="984" y="738"/>
                  </a:cubicBezTo>
                  <a:cubicBezTo>
                    <a:pt x="1147" y="727"/>
                    <a:pt x="1128" y="488"/>
                    <a:pt x="983" y="488"/>
                  </a:cubicBezTo>
                  <a:cubicBezTo>
                    <a:pt x="980" y="488"/>
                    <a:pt x="976" y="488"/>
                    <a:pt x="973" y="488"/>
                  </a:cubicBezTo>
                  <a:lnTo>
                    <a:pt x="973" y="500"/>
                  </a:lnTo>
                  <a:cubicBezTo>
                    <a:pt x="830" y="500"/>
                    <a:pt x="687" y="524"/>
                    <a:pt x="544" y="548"/>
                  </a:cubicBezTo>
                  <a:lnTo>
                    <a:pt x="520" y="548"/>
                  </a:lnTo>
                  <a:cubicBezTo>
                    <a:pt x="508" y="322"/>
                    <a:pt x="508" y="119"/>
                    <a:pt x="508" y="119"/>
                  </a:cubicBezTo>
                  <a:cubicBezTo>
                    <a:pt x="496" y="48"/>
                    <a:pt x="449" y="0"/>
                    <a:pt x="3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7" name="Google Shape;2137;p53"/>
            <p:cNvSpPr/>
            <p:nvPr/>
          </p:nvSpPr>
          <p:spPr>
            <a:xfrm>
              <a:off x="6046175" y="1865075"/>
              <a:ext cx="51100" cy="28050"/>
            </a:xfrm>
            <a:custGeom>
              <a:avLst/>
              <a:gdLst/>
              <a:ahLst/>
              <a:cxnLst/>
              <a:rect l="l" t="t" r="r" b="b"/>
              <a:pathLst>
                <a:path w="2044" h="1122" extrusionOk="0">
                  <a:moveTo>
                    <a:pt x="549" y="276"/>
                  </a:moveTo>
                  <a:cubicBezTo>
                    <a:pt x="572" y="359"/>
                    <a:pt x="596" y="455"/>
                    <a:pt x="644" y="538"/>
                  </a:cubicBezTo>
                  <a:cubicBezTo>
                    <a:pt x="656" y="586"/>
                    <a:pt x="644" y="645"/>
                    <a:pt x="632" y="705"/>
                  </a:cubicBezTo>
                  <a:cubicBezTo>
                    <a:pt x="608" y="776"/>
                    <a:pt x="549" y="824"/>
                    <a:pt x="489" y="859"/>
                  </a:cubicBezTo>
                  <a:cubicBezTo>
                    <a:pt x="468" y="868"/>
                    <a:pt x="447" y="872"/>
                    <a:pt x="427" y="872"/>
                  </a:cubicBezTo>
                  <a:cubicBezTo>
                    <a:pt x="390" y="872"/>
                    <a:pt x="357" y="859"/>
                    <a:pt x="334" y="836"/>
                  </a:cubicBezTo>
                  <a:cubicBezTo>
                    <a:pt x="251" y="705"/>
                    <a:pt x="263" y="538"/>
                    <a:pt x="370" y="419"/>
                  </a:cubicBezTo>
                  <a:cubicBezTo>
                    <a:pt x="418" y="359"/>
                    <a:pt x="477" y="300"/>
                    <a:pt x="549" y="276"/>
                  </a:cubicBezTo>
                  <a:close/>
                  <a:moveTo>
                    <a:pt x="695" y="1"/>
                  </a:moveTo>
                  <a:cubicBezTo>
                    <a:pt x="686" y="1"/>
                    <a:pt x="677" y="1"/>
                    <a:pt x="668" y="2"/>
                  </a:cubicBezTo>
                  <a:cubicBezTo>
                    <a:pt x="596" y="2"/>
                    <a:pt x="537" y="14"/>
                    <a:pt x="477" y="38"/>
                  </a:cubicBezTo>
                  <a:cubicBezTo>
                    <a:pt x="358" y="85"/>
                    <a:pt x="251" y="169"/>
                    <a:pt x="180" y="276"/>
                  </a:cubicBezTo>
                  <a:cubicBezTo>
                    <a:pt x="1" y="478"/>
                    <a:pt x="1" y="788"/>
                    <a:pt x="180" y="1002"/>
                  </a:cubicBezTo>
                  <a:cubicBezTo>
                    <a:pt x="251" y="1086"/>
                    <a:pt x="346" y="1121"/>
                    <a:pt x="453" y="1121"/>
                  </a:cubicBezTo>
                  <a:cubicBezTo>
                    <a:pt x="501" y="1121"/>
                    <a:pt x="561" y="1109"/>
                    <a:pt x="608" y="1086"/>
                  </a:cubicBezTo>
                  <a:cubicBezTo>
                    <a:pt x="727" y="1026"/>
                    <a:pt x="823" y="919"/>
                    <a:pt x="870" y="788"/>
                  </a:cubicBezTo>
                  <a:cubicBezTo>
                    <a:pt x="930" y="836"/>
                    <a:pt x="989" y="871"/>
                    <a:pt x="1061" y="895"/>
                  </a:cubicBezTo>
                  <a:cubicBezTo>
                    <a:pt x="1154" y="931"/>
                    <a:pt x="1252" y="949"/>
                    <a:pt x="1349" y="949"/>
                  </a:cubicBezTo>
                  <a:cubicBezTo>
                    <a:pt x="1574" y="949"/>
                    <a:pt x="1796" y="855"/>
                    <a:pt x="1954" y="681"/>
                  </a:cubicBezTo>
                  <a:cubicBezTo>
                    <a:pt x="2044" y="591"/>
                    <a:pt x="1956" y="473"/>
                    <a:pt x="1862" y="473"/>
                  </a:cubicBezTo>
                  <a:cubicBezTo>
                    <a:pt x="1832" y="473"/>
                    <a:pt x="1801" y="485"/>
                    <a:pt x="1775" y="514"/>
                  </a:cubicBezTo>
                  <a:cubicBezTo>
                    <a:pt x="1664" y="641"/>
                    <a:pt x="1510" y="704"/>
                    <a:pt x="1357" y="704"/>
                  </a:cubicBezTo>
                  <a:cubicBezTo>
                    <a:pt x="1179" y="704"/>
                    <a:pt x="1002" y="620"/>
                    <a:pt x="894" y="455"/>
                  </a:cubicBezTo>
                  <a:cubicBezTo>
                    <a:pt x="894" y="395"/>
                    <a:pt x="882" y="347"/>
                    <a:pt x="858" y="300"/>
                  </a:cubicBezTo>
                  <a:cubicBezTo>
                    <a:pt x="918" y="276"/>
                    <a:pt x="942" y="193"/>
                    <a:pt x="918" y="133"/>
                  </a:cubicBezTo>
                  <a:cubicBezTo>
                    <a:pt x="874" y="57"/>
                    <a:pt x="791" y="1"/>
                    <a:pt x="6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8" name="Google Shape;2138;p53"/>
            <p:cNvSpPr/>
            <p:nvPr/>
          </p:nvSpPr>
          <p:spPr>
            <a:xfrm>
              <a:off x="6073275" y="1823750"/>
              <a:ext cx="44625" cy="30675"/>
            </a:xfrm>
            <a:custGeom>
              <a:avLst/>
              <a:gdLst/>
              <a:ahLst/>
              <a:cxnLst/>
              <a:rect l="l" t="t" r="r" b="b"/>
              <a:pathLst>
                <a:path w="1785" h="1227" extrusionOk="0">
                  <a:moveTo>
                    <a:pt x="453" y="0"/>
                  </a:moveTo>
                  <a:cubicBezTo>
                    <a:pt x="381" y="24"/>
                    <a:pt x="298" y="60"/>
                    <a:pt x="239" y="119"/>
                  </a:cubicBezTo>
                  <a:lnTo>
                    <a:pt x="227" y="131"/>
                  </a:lnTo>
                  <a:cubicBezTo>
                    <a:pt x="120" y="238"/>
                    <a:pt x="36" y="369"/>
                    <a:pt x="12" y="524"/>
                  </a:cubicBezTo>
                  <a:cubicBezTo>
                    <a:pt x="0" y="584"/>
                    <a:pt x="48" y="655"/>
                    <a:pt x="108" y="667"/>
                  </a:cubicBezTo>
                  <a:cubicBezTo>
                    <a:pt x="115" y="668"/>
                    <a:pt x="122" y="669"/>
                    <a:pt x="130" y="669"/>
                  </a:cubicBezTo>
                  <a:cubicBezTo>
                    <a:pt x="193" y="669"/>
                    <a:pt x="252" y="624"/>
                    <a:pt x="262" y="560"/>
                  </a:cubicBezTo>
                  <a:cubicBezTo>
                    <a:pt x="286" y="464"/>
                    <a:pt x="334" y="369"/>
                    <a:pt x="405" y="310"/>
                  </a:cubicBezTo>
                  <a:cubicBezTo>
                    <a:pt x="429" y="286"/>
                    <a:pt x="465" y="262"/>
                    <a:pt x="489" y="250"/>
                  </a:cubicBezTo>
                  <a:cubicBezTo>
                    <a:pt x="501" y="262"/>
                    <a:pt x="512" y="274"/>
                    <a:pt x="512" y="286"/>
                  </a:cubicBezTo>
                  <a:cubicBezTo>
                    <a:pt x="596" y="476"/>
                    <a:pt x="572" y="703"/>
                    <a:pt x="441" y="881"/>
                  </a:cubicBezTo>
                  <a:cubicBezTo>
                    <a:pt x="405" y="917"/>
                    <a:pt x="370" y="953"/>
                    <a:pt x="334" y="988"/>
                  </a:cubicBezTo>
                  <a:lnTo>
                    <a:pt x="310" y="1000"/>
                  </a:lnTo>
                  <a:cubicBezTo>
                    <a:pt x="274" y="1024"/>
                    <a:pt x="250" y="1072"/>
                    <a:pt x="262" y="1119"/>
                  </a:cubicBezTo>
                  <a:cubicBezTo>
                    <a:pt x="262" y="1155"/>
                    <a:pt x="286" y="1179"/>
                    <a:pt x="310" y="1203"/>
                  </a:cubicBezTo>
                  <a:cubicBezTo>
                    <a:pt x="334" y="1215"/>
                    <a:pt x="370" y="1226"/>
                    <a:pt x="393" y="1226"/>
                  </a:cubicBezTo>
                  <a:lnTo>
                    <a:pt x="429" y="1226"/>
                  </a:lnTo>
                  <a:lnTo>
                    <a:pt x="572" y="1203"/>
                  </a:lnTo>
                  <a:cubicBezTo>
                    <a:pt x="929" y="1143"/>
                    <a:pt x="1286" y="1072"/>
                    <a:pt x="1644" y="976"/>
                  </a:cubicBezTo>
                  <a:cubicBezTo>
                    <a:pt x="1784" y="933"/>
                    <a:pt x="1738" y="732"/>
                    <a:pt x="1612" y="732"/>
                  </a:cubicBezTo>
                  <a:cubicBezTo>
                    <a:pt x="1599" y="732"/>
                    <a:pt x="1586" y="734"/>
                    <a:pt x="1572" y="738"/>
                  </a:cubicBezTo>
                  <a:cubicBezTo>
                    <a:pt x="1286" y="810"/>
                    <a:pt x="989" y="881"/>
                    <a:pt x="691" y="929"/>
                  </a:cubicBezTo>
                  <a:cubicBezTo>
                    <a:pt x="822" y="703"/>
                    <a:pt x="834" y="417"/>
                    <a:pt x="727" y="179"/>
                  </a:cubicBezTo>
                  <a:cubicBezTo>
                    <a:pt x="691" y="72"/>
                    <a:pt x="572" y="0"/>
                    <a:pt x="4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39" name="Google Shape;2139;p53"/>
            <p:cNvSpPr/>
            <p:nvPr/>
          </p:nvSpPr>
          <p:spPr>
            <a:xfrm>
              <a:off x="6038150" y="1889225"/>
              <a:ext cx="108775" cy="26550"/>
            </a:xfrm>
            <a:custGeom>
              <a:avLst/>
              <a:gdLst/>
              <a:ahLst/>
              <a:cxnLst/>
              <a:rect l="l" t="t" r="r" b="b"/>
              <a:pathLst>
                <a:path w="4351" h="1062" extrusionOk="0">
                  <a:moveTo>
                    <a:pt x="4156" y="1"/>
                  </a:moveTo>
                  <a:cubicBezTo>
                    <a:pt x="4144" y="1"/>
                    <a:pt x="3132" y="167"/>
                    <a:pt x="2132" y="370"/>
                  </a:cubicBezTo>
                  <a:cubicBezTo>
                    <a:pt x="1132" y="572"/>
                    <a:pt x="120" y="810"/>
                    <a:pt x="108" y="822"/>
                  </a:cubicBezTo>
                  <a:cubicBezTo>
                    <a:pt x="48" y="834"/>
                    <a:pt x="1" y="905"/>
                    <a:pt x="24" y="965"/>
                  </a:cubicBezTo>
                  <a:cubicBezTo>
                    <a:pt x="35" y="1018"/>
                    <a:pt x="84" y="1062"/>
                    <a:pt x="137" y="1062"/>
                  </a:cubicBezTo>
                  <a:cubicBezTo>
                    <a:pt x="143" y="1062"/>
                    <a:pt x="149" y="1061"/>
                    <a:pt x="155" y="1060"/>
                  </a:cubicBezTo>
                  <a:lnTo>
                    <a:pt x="167" y="1060"/>
                  </a:lnTo>
                  <a:cubicBezTo>
                    <a:pt x="179" y="1060"/>
                    <a:pt x="1179" y="822"/>
                    <a:pt x="2179" y="632"/>
                  </a:cubicBezTo>
                  <a:cubicBezTo>
                    <a:pt x="3168" y="429"/>
                    <a:pt x="4192" y="262"/>
                    <a:pt x="4203" y="251"/>
                  </a:cubicBezTo>
                  <a:cubicBezTo>
                    <a:pt x="4351" y="228"/>
                    <a:pt x="4325" y="11"/>
                    <a:pt x="4179" y="11"/>
                  </a:cubicBezTo>
                  <a:cubicBezTo>
                    <a:pt x="4171" y="11"/>
                    <a:pt x="4164" y="11"/>
                    <a:pt x="4156" y="12"/>
                  </a:cubicBezTo>
                  <a:lnTo>
                    <a:pt x="4156"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0" name="Google Shape;2140;p53"/>
            <p:cNvSpPr/>
            <p:nvPr/>
          </p:nvSpPr>
          <p:spPr>
            <a:xfrm>
              <a:off x="6074750" y="1919650"/>
              <a:ext cx="32475" cy="52350"/>
            </a:xfrm>
            <a:custGeom>
              <a:avLst/>
              <a:gdLst/>
              <a:ahLst/>
              <a:cxnLst/>
              <a:rect l="l" t="t" r="r" b="b"/>
              <a:pathLst>
                <a:path w="1299" h="2094" extrusionOk="0">
                  <a:moveTo>
                    <a:pt x="1014" y="0"/>
                  </a:moveTo>
                  <a:cubicBezTo>
                    <a:pt x="999" y="0"/>
                    <a:pt x="982" y="3"/>
                    <a:pt x="965" y="10"/>
                  </a:cubicBezTo>
                  <a:cubicBezTo>
                    <a:pt x="965" y="10"/>
                    <a:pt x="751" y="93"/>
                    <a:pt x="537" y="165"/>
                  </a:cubicBezTo>
                  <a:cubicBezTo>
                    <a:pt x="322" y="236"/>
                    <a:pt x="108" y="284"/>
                    <a:pt x="108" y="284"/>
                  </a:cubicBezTo>
                  <a:cubicBezTo>
                    <a:pt x="37" y="308"/>
                    <a:pt x="1" y="367"/>
                    <a:pt x="13" y="438"/>
                  </a:cubicBezTo>
                  <a:cubicBezTo>
                    <a:pt x="25" y="474"/>
                    <a:pt x="49" y="498"/>
                    <a:pt x="84" y="510"/>
                  </a:cubicBezTo>
                  <a:cubicBezTo>
                    <a:pt x="49" y="546"/>
                    <a:pt x="49" y="593"/>
                    <a:pt x="61" y="641"/>
                  </a:cubicBezTo>
                  <a:cubicBezTo>
                    <a:pt x="120" y="784"/>
                    <a:pt x="168" y="939"/>
                    <a:pt x="203" y="1105"/>
                  </a:cubicBezTo>
                  <a:lnTo>
                    <a:pt x="227" y="1177"/>
                  </a:lnTo>
                  <a:cubicBezTo>
                    <a:pt x="227" y="1212"/>
                    <a:pt x="251" y="1248"/>
                    <a:pt x="287" y="1260"/>
                  </a:cubicBezTo>
                  <a:cubicBezTo>
                    <a:pt x="305" y="1266"/>
                    <a:pt x="322" y="1269"/>
                    <a:pt x="340" y="1269"/>
                  </a:cubicBezTo>
                  <a:cubicBezTo>
                    <a:pt x="358" y="1269"/>
                    <a:pt x="376" y="1266"/>
                    <a:pt x="394" y="1260"/>
                  </a:cubicBezTo>
                  <a:cubicBezTo>
                    <a:pt x="463" y="1229"/>
                    <a:pt x="535" y="1214"/>
                    <a:pt x="608" y="1214"/>
                  </a:cubicBezTo>
                  <a:cubicBezTo>
                    <a:pt x="672" y="1214"/>
                    <a:pt x="737" y="1226"/>
                    <a:pt x="799" y="1248"/>
                  </a:cubicBezTo>
                  <a:cubicBezTo>
                    <a:pt x="918" y="1296"/>
                    <a:pt x="1013" y="1391"/>
                    <a:pt x="1037" y="1522"/>
                  </a:cubicBezTo>
                  <a:cubicBezTo>
                    <a:pt x="1037" y="1641"/>
                    <a:pt x="965" y="1760"/>
                    <a:pt x="846" y="1820"/>
                  </a:cubicBezTo>
                  <a:cubicBezTo>
                    <a:pt x="781" y="1843"/>
                    <a:pt x="712" y="1855"/>
                    <a:pt x="644" y="1855"/>
                  </a:cubicBezTo>
                  <a:cubicBezTo>
                    <a:pt x="575" y="1855"/>
                    <a:pt x="507" y="1843"/>
                    <a:pt x="442" y="1820"/>
                  </a:cubicBezTo>
                  <a:cubicBezTo>
                    <a:pt x="426" y="1815"/>
                    <a:pt x="412" y="1812"/>
                    <a:pt x="398" y="1812"/>
                  </a:cubicBezTo>
                  <a:cubicBezTo>
                    <a:pt x="346" y="1812"/>
                    <a:pt x="305" y="1844"/>
                    <a:pt x="287" y="1891"/>
                  </a:cubicBezTo>
                  <a:cubicBezTo>
                    <a:pt x="275" y="1962"/>
                    <a:pt x="311" y="2022"/>
                    <a:pt x="370" y="2046"/>
                  </a:cubicBezTo>
                  <a:cubicBezTo>
                    <a:pt x="477" y="2082"/>
                    <a:pt x="596" y="2093"/>
                    <a:pt x="715" y="2093"/>
                  </a:cubicBezTo>
                  <a:cubicBezTo>
                    <a:pt x="799" y="2082"/>
                    <a:pt x="882" y="2058"/>
                    <a:pt x="965" y="2022"/>
                  </a:cubicBezTo>
                  <a:cubicBezTo>
                    <a:pt x="1168" y="1927"/>
                    <a:pt x="1299" y="1724"/>
                    <a:pt x="1287" y="1486"/>
                  </a:cubicBezTo>
                  <a:cubicBezTo>
                    <a:pt x="1263" y="1272"/>
                    <a:pt x="1108" y="1081"/>
                    <a:pt x="894" y="1010"/>
                  </a:cubicBezTo>
                  <a:cubicBezTo>
                    <a:pt x="805" y="973"/>
                    <a:pt x="706" y="954"/>
                    <a:pt x="610" y="954"/>
                  </a:cubicBezTo>
                  <a:cubicBezTo>
                    <a:pt x="552" y="954"/>
                    <a:pt x="495" y="961"/>
                    <a:pt x="442" y="974"/>
                  </a:cubicBezTo>
                  <a:cubicBezTo>
                    <a:pt x="394" y="831"/>
                    <a:pt x="358" y="677"/>
                    <a:pt x="299" y="534"/>
                  </a:cubicBezTo>
                  <a:cubicBezTo>
                    <a:pt x="299" y="522"/>
                    <a:pt x="287" y="498"/>
                    <a:pt x="275" y="486"/>
                  </a:cubicBezTo>
                  <a:cubicBezTo>
                    <a:pt x="358" y="462"/>
                    <a:pt x="489" y="438"/>
                    <a:pt x="620" y="391"/>
                  </a:cubicBezTo>
                  <a:cubicBezTo>
                    <a:pt x="834" y="331"/>
                    <a:pt x="1049" y="248"/>
                    <a:pt x="1049" y="248"/>
                  </a:cubicBezTo>
                  <a:cubicBezTo>
                    <a:pt x="1197" y="195"/>
                    <a:pt x="1138" y="0"/>
                    <a:pt x="101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1" name="Google Shape;2141;p53"/>
            <p:cNvSpPr/>
            <p:nvPr/>
          </p:nvSpPr>
          <p:spPr>
            <a:xfrm>
              <a:off x="6112275" y="1930375"/>
              <a:ext cx="38125" cy="42225"/>
            </a:xfrm>
            <a:custGeom>
              <a:avLst/>
              <a:gdLst/>
              <a:ahLst/>
              <a:cxnLst/>
              <a:rect l="l" t="t" r="r" b="b"/>
              <a:pathLst>
                <a:path w="1525" h="1689" extrusionOk="0">
                  <a:moveTo>
                    <a:pt x="1104" y="1"/>
                  </a:moveTo>
                  <a:cubicBezTo>
                    <a:pt x="1048" y="1"/>
                    <a:pt x="994" y="34"/>
                    <a:pt x="988" y="105"/>
                  </a:cubicBezTo>
                  <a:cubicBezTo>
                    <a:pt x="965" y="200"/>
                    <a:pt x="953" y="283"/>
                    <a:pt x="929" y="367"/>
                  </a:cubicBezTo>
                  <a:cubicBezTo>
                    <a:pt x="881" y="474"/>
                    <a:pt x="846" y="581"/>
                    <a:pt x="786" y="688"/>
                  </a:cubicBezTo>
                  <a:cubicBezTo>
                    <a:pt x="679" y="593"/>
                    <a:pt x="595" y="486"/>
                    <a:pt x="524" y="367"/>
                  </a:cubicBezTo>
                  <a:cubicBezTo>
                    <a:pt x="500" y="307"/>
                    <a:pt x="465" y="248"/>
                    <a:pt x="453" y="176"/>
                  </a:cubicBezTo>
                  <a:cubicBezTo>
                    <a:pt x="433" y="114"/>
                    <a:pt x="384" y="86"/>
                    <a:pt x="334" y="86"/>
                  </a:cubicBezTo>
                  <a:cubicBezTo>
                    <a:pt x="260" y="86"/>
                    <a:pt x="186" y="148"/>
                    <a:pt x="214" y="248"/>
                  </a:cubicBezTo>
                  <a:cubicBezTo>
                    <a:pt x="238" y="319"/>
                    <a:pt x="262" y="402"/>
                    <a:pt x="310" y="474"/>
                  </a:cubicBezTo>
                  <a:cubicBezTo>
                    <a:pt x="393" y="641"/>
                    <a:pt x="512" y="783"/>
                    <a:pt x="655" y="902"/>
                  </a:cubicBezTo>
                  <a:cubicBezTo>
                    <a:pt x="548" y="1057"/>
                    <a:pt x="429" y="1188"/>
                    <a:pt x="286" y="1307"/>
                  </a:cubicBezTo>
                  <a:cubicBezTo>
                    <a:pt x="214" y="1367"/>
                    <a:pt x="155" y="1414"/>
                    <a:pt x="72" y="1462"/>
                  </a:cubicBezTo>
                  <a:cubicBezTo>
                    <a:pt x="12" y="1498"/>
                    <a:pt x="0" y="1569"/>
                    <a:pt x="36" y="1629"/>
                  </a:cubicBezTo>
                  <a:cubicBezTo>
                    <a:pt x="48" y="1664"/>
                    <a:pt x="95" y="1688"/>
                    <a:pt x="143" y="1688"/>
                  </a:cubicBezTo>
                  <a:cubicBezTo>
                    <a:pt x="167" y="1688"/>
                    <a:pt x="179" y="1688"/>
                    <a:pt x="203" y="1676"/>
                  </a:cubicBezTo>
                  <a:cubicBezTo>
                    <a:pt x="286" y="1629"/>
                    <a:pt x="369" y="1569"/>
                    <a:pt x="441" y="1498"/>
                  </a:cubicBezTo>
                  <a:cubicBezTo>
                    <a:pt x="607" y="1367"/>
                    <a:pt x="738" y="1212"/>
                    <a:pt x="857" y="1045"/>
                  </a:cubicBezTo>
                  <a:cubicBezTo>
                    <a:pt x="953" y="1093"/>
                    <a:pt x="1036" y="1129"/>
                    <a:pt x="1131" y="1164"/>
                  </a:cubicBezTo>
                  <a:cubicBezTo>
                    <a:pt x="1215" y="1188"/>
                    <a:pt x="1298" y="1212"/>
                    <a:pt x="1393" y="1212"/>
                  </a:cubicBezTo>
                  <a:lnTo>
                    <a:pt x="1405" y="1212"/>
                  </a:lnTo>
                  <a:cubicBezTo>
                    <a:pt x="1465" y="1212"/>
                    <a:pt x="1512" y="1164"/>
                    <a:pt x="1524" y="1093"/>
                  </a:cubicBezTo>
                  <a:cubicBezTo>
                    <a:pt x="1524" y="1033"/>
                    <a:pt x="1465" y="974"/>
                    <a:pt x="1405" y="974"/>
                  </a:cubicBezTo>
                  <a:cubicBezTo>
                    <a:pt x="1334" y="962"/>
                    <a:pt x="1274" y="950"/>
                    <a:pt x="1203" y="938"/>
                  </a:cubicBezTo>
                  <a:cubicBezTo>
                    <a:pt x="1131" y="902"/>
                    <a:pt x="1060" y="879"/>
                    <a:pt x="988" y="831"/>
                  </a:cubicBezTo>
                  <a:cubicBezTo>
                    <a:pt x="1060" y="712"/>
                    <a:pt x="1119" y="581"/>
                    <a:pt x="1155" y="438"/>
                  </a:cubicBezTo>
                  <a:cubicBezTo>
                    <a:pt x="1191" y="343"/>
                    <a:pt x="1215" y="236"/>
                    <a:pt x="1227" y="140"/>
                  </a:cubicBezTo>
                  <a:cubicBezTo>
                    <a:pt x="1240" y="49"/>
                    <a:pt x="1171" y="1"/>
                    <a:pt x="11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2" name="Google Shape;2142;p53"/>
            <p:cNvSpPr/>
            <p:nvPr/>
          </p:nvSpPr>
          <p:spPr>
            <a:xfrm>
              <a:off x="5603325" y="2572050"/>
              <a:ext cx="29150" cy="30975"/>
            </a:xfrm>
            <a:custGeom>
              <a:avLst/>
              <a:gdLst/>
              <a:ahLst/>
              <a:cxnLst/>
              <a:rect l="l" t="t" r="r" b="b"/>
              <a:pathLst>
                <a:path w="1166" h="1239" extrusionOk="0">
                  <a:moveTo>
                    <a:pt x="522" y="0"/>
                  </a:moveTo>
                  <a:cubicBezTo>
                    <a:pt x="415" y="0"/>
                    <a:pt x="308" y="12"/>
                    <a:pt x="201" y="36"/>
                  </a:cubicBezTo>
                  <a:cubicBezTo>
                    <a:pt x="165" y="48"/>
                    <a:pt x="129" y="72"/>
                    <a:pt x="94" y="84"/>
                  </a:cubicBezTo>
                  <a:cubicBezTo>
                    <a:pt x="0" y="146"/>
                    <a:pt x="52" y="271"/>
                    <a:pt x="145" y="271"/>
                  </a:cubicBezTo>
                  <a:cubicBezTo>
                    <a:pt x="159" y="271"/>
                    <a:pt x="174" y="268"/>
                    <a:pt x="189" y="262"/>
                  </a:cubicBezTo>
                  <a:cubicBezTo>
                    <a:pt x="213" y="250"/>
                    <a:pt x="237" y="239"/>
                    <a:pt x="272" y="239"/>
                  </a:cubicBezTo>
                  <a:cubicBezTo>
                    <a:pt x="344" y="215"/>
                    <a:pt x="427" y="203"/>
                    <a:pt x="510" y="203"/>
                  </a:cubicBezTo>
                  <a:cubicBezTo>
                    <a:pt x="618" y="215"/>
                    <a:pt x="725" y="262"/>
                    <a:pt x="808" y="334"/>
                  </a:cubicBezTo>
                  <a:cubicBezTo>
                    <a:pt x="903" y="417"/>
                    <a:pt x="963" y="536"/>
                    <a:pt x="963" y="667"/>
                  </a:cubicBezTo>
                  <a:cubicBezTo>
                    <a:pt x="951" y="786"/>
                    <a:pt x="880" y="905"/>
                    <a:pt x="784" y="977"/>
                  </a:cubicBezTo>
                  <a:cubicBezTo>
                    <a:pt x="722" y="1021"/>
                    <a:pt x="648" y="1045"/>
                    <a:pt x="569" y="1045"/>
                  </a:cubicBezTo>
                  <a:cubicBezTo>
                    <a:pt x="542" y="1045"/>
                    <a:pt x="514" y="1042"/>
                    <a:pt x="487" y="1036"/>
                  </a:cubicBezTo>
                  <a:cubicBezTo>
                    <a:pt x="391" y="1012"/>
                    <a:pt x="320" y="965"/>
                    <a:pt x="260" y="893"/>
                  </a:cubicBezTo>
                  <a:cubicBezTo>
                    <a:pt x="231" y="854"/>
                    <a:pt x="193" y="831"/>
                    <a:pt x="147" y="831"/>
                  </a:cubicBezTo>
                  <a:cubicBezTo>
                    <a:pt x="138" y="831"/>
                    <a:pt x="128" y="832"/>
                    <a:pt x="118" y="834"/>
                  </a:cubicBezTo>
                  <a:cubicBezTo>
                    <a:pt x="82" y="834"/>
                    <a:pt x="58" y="858"/>
                    <a:pt x="46" y="893"/>
                  </a:cubicBezTo>
                  <a:cubicBezTo>
                    <a:pt x="10" y="941"/>
                    <a:pt x="34" y="1012"/>
                    <a:pt x="94" y="1036"/>
                  </a:cubicBezTo>
                  <a:lnTo>
                    <a:pt x="106" y="1036"/>
                  </a:lnTo>
                  <a:cubicBezTo>
                    <a:pt x="201" y="1131"/>
                    <a:pt x="308" y="1191"/>
                    <a:pt x="439" y="1227"/>
                  </a:cubicBezTo>
                  <a:cubicBezTo>
                    <a:pt x="499" y="1239"/>
                    <a:pt x="558" y="1239"/>
                    <a:pt x="618" y="1239"/>
                  </a:cubicBezTo>
                  <a:cubicBezTo>
                    <a:pt x="713" y="1227"/>
                    <a:pt x="820" y="1203"/>
                    <a:pt x="903" y="1143"/>
                  </a:cubicBezTo>
                  <a:cubicBezTo>
                    <a:pt x="1058" y="1036"/>
                    <a:pt x="1153" y="858"/>
                    <a:pt x="1165" y="679"/>
                  </a:cubicBezTo>
                  <a:cubicBezTo>
                    <a:pt x="1165" y="489"/>
                    <a:pt x="1094" y="310"/>
                    <a:pt x="951" y="191"/>
                  </a:cubicBezTo>
                  <a:cubicBezTo>
                    <a:pt x="832" y="84"/>
                    <a:pt x="689" y="12"/>
                    <a:pt x="5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3" name="Google Shape;2143;p53"/>
            <p:cNvSpPr/>
            <p:nvPr/>
          </p:nvSpPr>
          <p:spPr>
            <a:xfrm>
              <a:off x="5601500" y="2557425"/>
              <a:ext cx="7450" cy="21200"/>
            </a:xfrm>
            <a:custGeom>
              <a:avLst/>
              <a:gdLst/>
              <a:ahLst/>
              <a:cxnLst/>
              <a:rect l="l" t="t" r="r" b="b"/>
              <a:pathLst>
                <a:path w="298" h="848" extrusionOk="0">
                  <a:moveTo>
                    <a:pt x="110" y="0"/>
                  </a:moveTo>
                  <a:cubicBezTo>
                    <a:pt x="105" y="0"/>
                    <a:pt x="100" y="1"/>
                    <a:pt x="95" y="2"/>
                  </a:cubicBezTo>
                  <a:cubicBezTo>
                    <a:pt x="36" y="14"/>
                    <a:pt x="0" y="62"/>
                    <a:pt x="0" y="109"/>
                  </a:cubicBezTo>
                  <a:lnTo>
                    <a:pt x="83" y="752"/>
                  </a:lnTo>
                  <a:cubicBezTo>
                    <a:pt x="95" y="812"/>
                    <a:pt x="143" y="847"/>
                    <a:pt x="191" y="847"/>
                  </a:cubicBezTo>
                  <a:lnTo>
                    <a:pt x="202" y="835"/>
                  </a:lnTo>
                  <a:cubicBezTo>
                    <a:pt x="262" y="835"/>
                    <a:pt x="298" y="788"/>
                    <a:pt x="286" y="728"/>
                  </a:cubicBezTo>
                  <a:lnTo>
                    <a:pt x="202" y="85"/>
                  </a:lnTo>
                  <a:cubicBezTo>
                    <a:pt x="192" y="43"/>
                    <a:pt x="153" y="0"/>
                    <a:pt x="1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4" name="Google Shape;2144;p53"/>
            <p:cNvSpPr/>
            <p:nvPr/>
          </p:nvSpPr>
          <p:spPr>
            <a:xfrm>
              <a:off x="5600600" y="2550850"/>
              <a:ext cx="29500" cy="9625"/>
            </a:xfrm>
            <a:custGeom>
              <a:avLst/>
              <a:gdLst/>
              <a:ahLst/>
              <a:cxnLst/>
              <a:rect l="l" t="t" r="r" b="b"/>
              <a:pathLst>
                <a:path w="1180" h="385" extrusionOk="0">
                  <a:moveTo>
                    <a:pt x="1071" y="1"/>
                  </a:moveTo>
                  <a:cubicBezTo>
                    <a:pt x="1063" y="1"/>
                    <a:pt x="1056" y="2"/>
                    <a:pt x="1048" y="3"/>
                  </a:cubicBezTo>
                  <a:lnTo>
                    <a:pt x="119" y="182"/>
                  </a:lnTo>
                  <a:cubicBezTo>
                    <a:pt x="0" y="205"/>
                    <a:pt x="12" y="384"/>
                    <a:pt x="143" y="384"/>
                  </a:cubicBezTo>
                  <a:lnTo>
                    <a:pt x="155" y="384"/>
                  </a:lnTo>
                  <a:lnTo>
                    <a:pt x="1096" y="205"/>
                  </a:lnTo>
                  <a:cubicBezTo>
                    <a:pt x="1143" y="194"/>
                    <a:pt x="1179" y="134"/>
                    <a:pt x="1167" y="86"/>
                  </a:cubicBezTo>
                  <a:cubicBezTo>
                    <a:pt x="1167" y="35"/>
                    <a:pt x="1122" y="1"/>
                    <a:pt x="10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5" name="Google Shape;2145;p53"/>
            <p:cNvSpPr/>
            <p:nvPr/>
          </p:nvSpPr>
          <p:spPr>
            <a:xfrm>
              <a:off x="5638775" y="2571900"/>
              <a:ext cx="22875" cy="25775"/>
            </a:xfrm>
            <a:custGeom>
              <a:avLst/>
              <a:gdLst/>
              <a:ahLst/>
              <a:cxnLst/>
              <a:rect l="l" t="t" r="r" b="b"/>
              <a:pathLst>
                <a:path w="915" h="1031" extrusionOk="0">
                  <a:moveTo>
                    <a:pt x="123" y="0"/>
                  </a:moveTo>
                  <a:cubicBezTo>
                    <a:pt x="61" y="0"/>
                    <a:pt x="0" y="48"/>
                    <a:pt x="21" y="125"/>
                  </a:cubicBezTo>
                  <a:cubicBezTo>
                    <a:pt x="33" y="185"/>
                    <a:pt x="57" y="245"/>
                    <a:pt x="81" y="304"/>
                  </a:cubicBezTo>
                  <a:cubicBezTo>
                    <a:pt x="128" y="435"/>
                    <a:pt x="200" y="554"/>
                    <a:pt x="283" y="649"/>
                  </a:cubicBezTo>
                  <a:cubicBezTo>
                    <a:pt x="378" y="756"/>
                    <a:pt x="474" y="852"/>
                    <a:pt x="581" y="923"/>
                  </a:cubicBezTo>
                  <a:cubicBezTo>
                    <a:pt x="640" y="959"/>
                    <a:pt x="688" y="995"/>
                    <a:pt x="747" y="1018"/>
                  </a:cubicBezTo>
                  <a:cubicBezTo>
                    <a:pt x="771" y="1030"/>
                    <a:pt x="783" y="1030"/>
                    <a:pt x="795" y="1030"/>
                  </a:cubicBezTo>
                  <a:cubicBezTo>
                    <a:pt x="843" y="1030"/>
                    <a:pt x="866" y="1007"/>
                    <a:pt x="890" y="971"/>
                  </a:cubicBezTo>
                  <a:cubicBezTo>
                    <a:pt x="914" y="923"/>
                    <a:pt x="890" y="852"/>
                    <a:pt x="831" y="840"/>
                  </a:cubicBezTo>
                  <a:cubicBezTo>
                    <a:pt x="783" y="816"/>
                    <a:pt x="747" y="792"/>
                    <a:pt x="700" y="756"/>
                  </a:cubicBezTo>
                  <a:cubicBezTo>
                    <a:pt x="605" y="697"/>
                    <a:pt x="521" y="614"/>
                    <a:pt x="450" y="530"/>
                  </a:cubicBezTo>
                  <a:cubicBezTo>
                    <a:pt x="366" y="435"/>
                    <a:pt x="307" y="340"/>
                    <a:pt x="271" y="233"/>
                  </a:cubicBezTo>
                  <a:cubicBezTo>
                    <a:pt x="247" y="185"/>
                    <a:pt x="235" y="137"/>
                    <a:pt x="224" y="78"/>
                  </a:cubicBezTo>
                  <a:cubicBezTo>
                    <a:pt x="209" y="24"/>
                    <a:pt x="166" y="0"/>
                    <a:pt x="12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6" name="Google Shape;2146;p53"/>
            <p:cNvSpPr/>
            <p:nvPr/>
          </p:nvSpPr>
          <p:spPr>
            <a:xfrm>
              <a:off x="5640475" y="2568725"/>
              <a:ext cx="17300" cy="37275"/>
            </a:xfrm>
            <a:custGeom>
              <a:avLst/>
              <a:gdLst/>
              <a:ahLst/>
              <a:cxnLst/>
              <a:rect l="l" t="t" r="r" b="b"/>
              <a:pathLst>
                <a:path w="692" h="1491" extrusionOk="0">
                  <a:moveTo>
                    <a:pt x="574" y="0"/>
                  </a:moveTo>
                  <a:cubicBezTo>
                    <a:pt x="525" y="0"/>
                    <a:pt x="487" y="34"/>
                    <a:pt x="477" y="86"/>
                  </a:cubicBezTo>
                  <a:cubicBezTo>
                    <a:pt x="441" y="300"/>
                    <a:pt x="382" y="526"/>
                    <a:pt x="310" y="729"/>
                  </a:cubicBezTo>
                  <a:cubicBezTo>
                    <a:pt x="227" y="943"/>
                    <a:pt x="132" y="1145"/>
                    <a:pt x="25" y="1348"/>
                  </a:cubicBezTo>
                  <a:cubicBezTo>
                    <a:pt x="1" y="1395"/>
                    <a:pt x="13" y="1455"/>
                    <a:pt x="72" y="1479"/>
                  </a:cubicBezTo>
                  <a:cubicBezTo>
                    <a:pt x="84" y="1491"/>
                    <a:pt x="108" y="1491"/>
                    <a:pt x="120" y="1491"/>
                  </a:cubicBezTo>
                  <a:cubicBezTo>
                    <a:pt x="156" y="1491"/>
                    <a:pt x="179" y="1467"/>
                    <a:pt x="203" y="1443"/>
                  </a:cubicBezTo>
                  <a:cubicBezTo>
                    <a:pt x="310" y="1241"/>
                    <a:pt x="417" y="1026"/>
                    <a:pt x="501" y="800"/>
                  </a:cubicBezTo>
                  <a:cubicBezTo>
                    <a:pt x="572" y="574"/>
                    <a:pt x="632" y="348"/>
                    <a:pt x="679" y="121"/>
                  </a:cubicBezTo>
                  <a:cubicBezTo>
                    <a:pt x="691" y="62"/>
                    <a:pt x="644" y="2"/>
                    <a:pt x="596" y="2"/>
                  </a:cubicBezTo>
                  <a:cubicBezTo>
                    <a:pt x="588" y="1"/>
                    <a:pt x="581" y="0"/>
                    <a:pt x="5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7" name="Google Shape;2147;p53"/>
            <p:cNvSpPr/>
            <p:nvPr/>
          </p:nvSpPr>
          <p:spPr>
            <a:xfrm>
              <a:off x="5598225" y="2601750"/>
              <a:ext cx="89725" cy="17050"/>
            </a:xfrm>
            <a:custGeom>
              <a:avLst/>
              <a:gdLst/>
              <a:ahLst/>
              <a:cxnLst/>
              <a:rect l="l" t="t" r="r" b="b"/>
              <a:pathLst>
                <a:path w="3589" h="682" extrusionOk="0">
                  <a:moveTo>
                    <a:pt x="3450" y="1"/>
                  </a:moveTo>
                  <a:cubicBezTo>
                    <a:pt x="3444" y="1"/>
                    <a:pt x="3436" y="2"/>
                    <a:pt x="3429" y="3"/>
                  </a:cubicBezTo>
                  <a:cubicBezTo>
                    <a:pt x="3429" y="3"/>
                    <a:pt x="3215" y="51"/>
                    <a:pt x="2917" y="110"/>
                  </a:cubicBezTo>
                  <a:cubicBezTo>
                    <a:pt x="2608" y="158"/>
                    <a:pt x="2191" y="229"/>
                    <a:pt x="1774" y="277"/>
                  </a:cubicBezTo>
                  <a:cubicBezTo>
                    <a:pt x="1429" y="324"/>
                    <a:pt x="1072" y="372"/>
                    <a:pt x="786" y="396"/>
                  </a:cubicBezTo>
                  <a:lnTo>
                    <a:pt x="95" y="479"/>
                  </a:lnTo>
                  <a:cubicBezTo>
                    <a:pt x="36" y="479"/>
                    <a:pt x="0" y="539"/>
                    <a:pt x="0" y="586"/>
                  </a:cubicBezTo>
                  <a:cubicBezTo>
                    <a:pt x="12" y="646"/>
                    <a:pt x="60" y="682"/>
                    <a:pt x="107" y="682"/>
                  </a:cubicBezTo>
                  <a:lnTo>
                    <a:pt x="119" y="682"/>
                  </a:lnTo>
                  <a:lnTo>
                    <a:pt x="810" y="598"/>
                  </a:lnTo>
                  <a:cubicBezTo>
                    <a:pt x="1095" y="575"/>
                    <a:pt x="1453" y="527"/>
                    <a:pt x="1798" y="479"/>
                  </a:cubicBezTo>
                  <a:cubicBezTo>
                    <a:pt x="2227" y="432"/>
                    <a:pt x="2643" y="360"/>
                    <a:pt x="2953" y="301"/>
                  </a:cubicBezTo>
                  <a:cubicBezTo>
                    <a:pt x="3262" y="253"/>
                    <a:pt x="3477" y="194"/>
                    <a:pt x="3477" y="194"/>
                  </a:cubicBezTo>
                  <a:cubicBezTo>
                    <a:pt x="3588" y="160"/>
                    <a:pt x="3553" y="1"/>
                    <a:pt x="345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8" name="Google Shape;2148;p53"/>
            <p:cNvSpPr/>
            <p:nvPr/>
          </p:nvSpPr>
          <p:spPr>
            <a:xfrm>
              <a:off x="5626200" y="2632525"/>
              <a:ext cx="22375" cy="18725"/>
            </a:xfrm>
            <a:custGeom>
              <a:avLst/>
              <a:gdLst/>
              <a:ahLst/>
              <a:cxnLst/>
              <a:rect l="l" t="t" r="r" b="b"/>
              <a:pathLst>
                <a:path w="895" h="749" extrusionOk="0">
                  <a:moveTo>
                    <a:pt x="124" y="1"/>
                  </a:moveTo>
                  <a:cubicBezTo>
                    <a:pt x="110" y="1"/>
                    <a:pt x="96" y="4"/>
                    <a:pt x="84" y="10"/>
                  </a:cubicBezTo>
                  <a:cubicBezTo>
                    <a:pt x="24" y="22"/>
                    <a:pt x="0" y="94"/>
                    <a:pt x="24" y="141"/>
                  </a:cubicBezTo>
                  <a:lnTo>
                    <a:pt x="84" y="272"/>
                  </a:lnTo>
                  <a:cubicBezTo>
                    <a:pt x="131" y="379"/>
                    <a:pt x="203" y="475"/>
                    <a:pt x="274" y="558"/>
                  </a:cubicBezTo>
                  <a:cubicBezTo>
                    <a:pt x="357" y="653"/>
                    <a:pt x="477" y="713"/>
                    <a:pt x="607" y="737"/>
                  </a:cubicBezTo>
                  <a:cubicBezTo>
                    <a:pt x="643" y="748"/>
                    <a:pt x="679" y="748"/>
                    <a:pt x="727" y="748"/>
                  </a:cubicBezTo>
                  <a:cubicBezTo>
                    <a:pt x="750" y="748"/>
                    <a:pt x="762" y="737"/>
                    <a:pt x="786" y="737"/>
                  </a:cubicBezTo>
                  <a:cubicBezTo>
                    <a:pt x="894" y="693"/>
                    <a:pt x="865" y="541"/>
                    <a:pt x="760" y="541"/>
                  </a:cubicBezTo>
                  <a:cubicBezTo>
                    <a:pt x="749" y="541"/>
                    <a:pt x="738" y="543"/>
                    <a:pt x="727" y="546"/>
                  </a:cubicBezTo>
                  <a:lnTo>
                    <a:pt x="631" y="546"/>
                  </a:lnTo>
                  <a:cubicBezTo>
                    <a:pt x="548" y="522"/>
                    <a:pt x="477" y="475"/>
                    <a:pt x="417" y="415"/>
                  </a:cubicBezTo>
                  <a:cubicBezTo>
                    <a:pt x="357" y="356"/>
                    <a:pt x="310" y="272"/>
                    <a:pt x="274" y="189"/>
                  </a:cubicBezTo>
                  <a:lnTo>
                    <a:pt x="215" y="58"/>
                  </a:lnTo>
                  <a:cubicBezTo>
                    <a:pt x="197" y="23"/>
                    <a:pt x="161" y="1"/>
                    <a:pt x="1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49" name="Google Shape;2149;p53"/>
            <p:cNvSpPr/>
            <p:nvPr/>
          </p:nvSpPr>
          <p:spPr>
            <a:xfrm>
              <a:off x="5622025" y="2630675"/>
              <a:ext cx="34250" cy="72675"/>
            </a:xfrm>
            <a:custGeom>
              <a:avLst/>
              <a:gdLst/>
              <a:ahLst/>
              <a:cxnLst/>
              <a:rect l="l" t="t" r="r" b="b"/>
              <a:pathLst>
                <a:path w="1370" h="2907" extrusionOk="0">
                  <a:moveTo>
                    <a:pt x="882" y="1203"/>
                  </a:moveTo>
                  <a:lnTo>
                    <a:pt x="810" y="1823"/>
                  </a:lnTo>
                  <a:lnTo>
                    <a:pt x="786" y="1954"/>
                  </a:lnTo>
                  <a:cubicBezTo>
                    <a:pt x="774" y="2073"/>
                    <a:pt x="763" y="2192"/>
                    <a:pt x="739" y="2311"/>
                  </a:cubicBezTo>
                  <a:cubicBezTo>
                    <a:pt x="715" y="2394"/>
                    <a:pt x="691" y="2466"/>
                    <a:pt x="667" y="2537"/>
                  </a:cubicBezTo>
                  <a:cubicBezTo>
                    <a:pt x="655" y="2596"/>
                    <a:pt x="608" y="2656"/>
                    <a:pt x="560" y="2692"/>
                  </a:cubicBezTo>
                  <a:cubicBezTo>
                    <a:pt x="537" y="2701"/>
                    <a:pt x="516" y="2705"/>
                    <a:pt x="496" y="2705"/>
                  </a:cubicBezTo>
                  <a:cubicBezTo>
                    <a:pt x="464" y="2705"/>
                    <a:pt x="435" y="2695"/>
                    <a:pt x="405" y="2680"/>
                  </a:cubicBezTo>
                  <a:cubicBezTo>
                    <a:pt x="346" y="2644"/>
                    <a:pt x="298" y="2596"/>
                    <a:pt x="274" y="2537"/>
                  </a:cubicBezTo>
                  <a:cubicBezTo>
                    <a:pt x="215" y="2406"/>
                    <a:pt x="203" y="2263"/>
                    <a:pt x="239" y="2120"/>
                  </a:cubicBezTo>
                  <a:cubicBezTo>
                    <a:pt x="322" y="1846"/>
                    <a:pt x="465" y="1608"/>
                    <a:pt x="667" y="1418"/>
                  </a:cubicBezTo>
                  <a:cubicBezTo>
                    <a:pt x="739" y="1346"/>
                    <a:pt x="810" y="1275"/>
                    <a:pt x="882" y="1203"/>
                  </a:cubicBezTo>
                  <a:close/>
                  <a:moveTo>
                    <a:pt x="1084" y="1"/>
                  </a:moveTo>
                  <a:cubicBezTo>
                    <a:pt x="1025" y="13"/>
                    <a:pt x="977" y="60"/>
                    <a:pt x="989" y="108"/>
                  </a:cubicBezTo>
                  <a:cubicBezTo>
                    <a:pt x="989" y="108"/>
                    <a:pt x="989" y="203"/>
                    <a:pt x="989" y="334"/>
                  </a:cubicBezTo>
                  <a:cubicBezTo>
                    <a:pt x="977" y="477"/>
                    <a:pt x="953" y="656"/>
                    <a:pt x="929" y="906"/>
                  </a:cubicBezTo>
                  <a:cubicBezTo>
                    <a:pt x="774" y="1025"/>
                    <a:pt x="644" y="1144"/>
                    <a:pt x="513" y="1275"/>
                  </a:cubicBezTo>
                  <a:cubicBezTo>
                    <a:pt x="286" y="1489"/>
                    <a:pt x="120" y="1775"/>
                    <a:pt x="36" y="2073"/>
                  </a:cubicBezTo>
                  <a:cubicBezTo>
                    <a:pt x="1" y="2263"/>
                    <a:pt x="12" y="2454"/>
                    <a:pt x="96" y="2632"/>
                  </a:cubicBezTo>
                  <a:cubicBezTo>
                    <a:pt x="132" y="2727"/>
                    <a:pt x="215" y="2811"/>
                    <a:pt x="310" y="2858"/>
                  </a:cubicBezTo>
                  <a:cubicBezTo>
                    <a:pt x="370" y="2894"/>
                    <a:pt x="441" y="2906"/>
                    <a:pt x="524" y="2906"/>
                  </a:cubicBezTo>
                  <a:cubicBezTo>
                    <a:pt x="572" y="2906"/>
                    <a:pt x="608" y="2894"/>
                    <a:pt x="655" y="2870"/>
                  </a:cubicBezTo>
                  <a:cubicBezTo>
                    <a:pt x="751" y="2811"/>
                    <a:pt x="822" y="2727"/>
                    <a:pt x="858" y="2620"/>
                  </a:cubicBezTo>
                  <a:cubicBezTo>
                    <a:pt x="894" y="2537"/>
                    <a:pt x="917" y="2442"/>
                    <a:pt x="941" y="2358"/>
                  </a:cubicBezTo>
                  <a:cubicBezTo>
                    <a:pt x="965" y="2227"/>
                    <a:pt x="977" y="2108"/>
                    <a:pt x="1001" y="1989"/>
                  </a:cubicBezTo>
                  <a:cubicBezTo>
                    <a:pt x="1001" y="1942"/>
                    <a:pt x="1013" y="1894"/>
                    <a:pt x="1013" y="1858"/>
                  </a:cubicBezTo>
                  <a:lnTo>
                    <a:pt x="1120" y="1013"/>
                  </a:lnTo>
                  <a:cubicBezTo>
                    <a:pt x="1239" y="930"/>
                    <a:pt x="1310" y="882"/>
                    <a:pt x="1310" y="882"/>
                  </a:cubicBezTo>
                  <a:cubicBezTo>
                    <a:pt x="1358" y="858"/>
                    <a:pt x="1370" y="799"/>
                    <a:pt x="1346" y="751"/>
                  </a:cubicBezTo>
                  <a:cubicBezTo>
                    <a:pt x="1324" y="714"/>
                    <a:pt x="1292" y="695"/>
                    <a:pt x="1260" y="695"/>
                  </a:cubicBezTo>
                  <a:cubicBezTo>
                    <a:pt x="1240" y="695"/>
                    <a:pt x="1221" y="702"/>
                    <a:pt x="1203" y="715"/>
                  </a:cubicBezTo>
                  <a:lnTo>
                    <a:pt x="1155" y="751"/>
                  </a:lnTo>
                  <a:cubicBezTo>
                    <a:pt x="1167" y="584"/>
                    <a:pt x="1191" y="453"/>
                    <a:pt x="1191" y="346"/>
                  </a:cubicBezTo>
                  <a:lnTo>
                    <a:pt x="1191" y="96"/>
                  </a:lnTo>
                  <a:cubicBezTo>
                    <a:pt x="1191" y="37"/>
                    <a:pt x="1132" y="1"/>
                    <a:pt x="10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0" name="Google Shape;2150;p53"/>
            <p:cNvSpPr/>
            <p:nvPr/>
          </p:nvSpPr>
          <p:spPr>
            <a:xfrm>
              <a:off x="5707150" y="2592000"/>
              <a:ext cx="22650" cy="8950"/>
            </a:xfrm>
            <a:custGeom>
              <a:avLst/>
              <a:gdLst/>
              <a:ahLst/>
              <a:cxnLst/>
              <a:rect l="l" t="t" r="r" b="b"/>
              <a:pathLst>
                <a:path w="906" h="358" extrusionOk="0">
                  <a:moveTo>
                    <a:pt x="775" y="0"/>
                  </a:moveTo>
                  <a:cubicBezTo>
                    <a:pt x="656" y="12"/>
                    <a:pt x="537" y="24"/>
                    <a:pt x="417" y="48"/>
                  </a:cubicBezTo>
                  <a:cubicBezTo>
                    <a:pt x="298" y="83"/>
                    <a:pt x="191" y="119"/>
                    <a:pt x="72" y="155"/>
                  </a:cubicBezTo>
                  <a:cubicBezTo>
                    <a:pt x="25" y="179"/>
                    <a:pt x="1" y="238"/>
                    <a:pt x="25" y="298"/>
                  </a:cubicBezTo>
                  <a:cubicBezTo>
                    <a:pt x="36" y="333"/>
                    <a:pt x="72" y="357"/>
                    <a:pt x="120" y="357"/>
                  </a:cubicBezTo>
                  <a:lnTo>
                    <a:pt x="156" y="345"/>
                  </a:lnTo>
                  <a:cubicBezTo>
                    <a:pt x="251" y="310"/>
                    <a:pt x="358" y="274"/>
                    <a:pt x="465" y="250"/>
                  </a:cubicBezTo>
                  <a:cubicBezTo>
                    <a:pt x="572" y="226"/>
                    <a:pt x="679" y="214"/>
                    <a:pt x="787" y="214"/>
                  </a:cubicBezTo>
                  <a:cubicBezTo>
                    <a:pt x="906" y="191"/>
                    <a:pt x="894" y="12"/>
                    <a:pt x="7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1" name="Google Shape;2151;p53"/>
            <p:cNvSpPr/>
            <p:nvPr/>
          </p:nvSpPr>
          <p:spPr>
            <a:xfrm>
              <a:off x="5711625" y="2581875"/>
              <a:ext cx="8050" cy="30375"/>
            </a:xfrm>
            <a:custGeom>
              <a:avLst/>
              <a:gdLst/>
              <a:ahLst/>
              <a:cxnLst/>
              <a:rect l="l" t="t" r="r" b="b"/>
              <a:pathLst>
                <a:path w="322" h="1215" extrusionOk="0">
                  <a:moveTo>
                    <a:pt x="108" y="0"/>
                  </a:moveTo>
                  <a:cubicBezTo>
                    <a:pt x="48" y="0"/>
                    <a:pt x="0" y="48"/>
                    <a:pt x="12" y="107"/>
                  </a:cubicBezTo>
                  <a:cubicBezTo>
                    <a:pt x="12" y="119"/>
                    <a:pt x="12" y="369"/>
                    <a:pt x="36" y="619"/>
                  </a:cubicBezTo>
                  <a:cubicBezTo>
                    <a:pt x="60" y="869"/>
                    <a:pt x="108" y="1119"/>
                    <a:pt x="108" y="1131"/>
                  </a:cubicBezTo>
                  <a:cubicBezTo>
                    <a:pt x="119" y="1179"/>
                    <a:pt x="167" y="1215"/>
                    <a:pt x="215" y="1215"/>
                  </a:cubicBezTo>
                  <a:lnTo>
                    <a:pt x="227" y="1215"/>
                  </a:lnTo>
                  <a:cubicBezTo>
                    <a:pt x="286" y="1203"/>
                    <a:pt x="322" y="1143"/>
                    <a:pt x="310" y="1096"/>
                  </a:cubicBezTo>
                  <a:cubicBezTo>
                    <a:pt x="310" y="1096"/>
                    <a:pt x="274" y="846"/>
                    <a:pt x="238" y="596"/>
                  </a:cubicBezTo>
                  <a:cubicBezTo>
                    <a:pt x="215" y="357"/>
                    <a:pt x="215" y="107"/>
                    <a:pt x="215" y="107"/>
                  </a:cubicBezTo>
                  <a:cubicBezTo>
                    <a:pt x="203" y="48"/>
                    <a:pt x="167" y="0"/>
                    <a:pt x="10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2" name="Google Shape;2152;p53"/>
            <p:cNvSpPr/>
            <p:nvPr/>
          </p:nvSpPr>
          <p:spPr>
            <a:xfrm>
              <a:off x="5759250" y="2553250"/>
              <a:ext cx="41600" cy="23050"/>
            </a:xfrm>
            <a:custGeom>
              <a:avLst/>
              <a:gdLst/>
              <a:ahLst/>
              <a:cxnLst/>
              <a:rect l="l" t="t" r="r" b="b"/>
              <a:pathLst>
                <a:path w="1664" h="922" extrusionOk="0">
                  <a:moveTo>
                    <a:pt x="465" y="229"/>
                  </a:moveTo>
                  <a:cubicBezTo>
                    <a:pt x="477" y="300"/>
                    <a:pt x="512" y="371"/>
                    <a:pt x="548" y="443"/>
                  </a:cubicBezTo>
                  <a:cubicBezTo>
                    <a:pt x="560" y="490"/>
                    <a:pt x="548" y="526"/>
                    <a:pt x="536" y="574"/>
                  </a:cubicBezTo>
                  <a:cubicBezTo>
                    <a:pt x="512" y="633"/>
                    <a:pt x="477" y="681"/>
                    <a:pt x="417" y="705"/>
                  </a:cubicBezTo>
                  <a:cubicBezTo>
                    <a:pt x="403" y="714"/>
                    <a:pt x="388" y="718"/>
                    <a:pt x="372" y="718"/>
                  </a:cubicBezTo>
                  <a:cubicBezTo>
                    <a:pt x="347" y="718"/>
                    <a:pt x="320" y="708"/>
                    <a:pt x="298" y="693"/>
                  </a:cubicBezTo>
                  <a:cubicBezTo>
                    <a:pt x="227" y="586"/>
                    <a:pt x="227" y="443"/>
                    <a:pt x="322" y="348"/>
                  </a:cubicBezTo>
                  <a:cubicBezTo>
                    <a:pt x="358" y="288"/>
                    <a:pt x="405" y="252"/>
                    <a:pt x="465" y="229"/>
                  </a:cubicBezTo>
                  <a:close/>
                  <a:moveTo>
                    <a:pt x="574" y="0"/>
                  </a:moveTo>
                  <a:cubicBezTo>
                    <a:pt x="565" y="0"/>
                    <a:pt x="557" y="1"/>
                    <a:pt x="548" y="2"/>
                  </a:cubicBezTo>
                  <a:cubicBezTo>
                    <a:pt x="489" y="2"/>
                    <a:pt x="441" y="14"/>
                    <a:pt x="393" y="38"/>
                  </a:cubicBezTo>
                  <a:cubicBezTo>
                    <a:pt x="298" y="74"/>
                    <a:pt x="203" y="133"/>
                    <a:pt x="143" y="217"/>
                  </a:cubicBezTo>
                  <a:cubicBezTo>
                    <a:pt x="0" y="395"/>
                    <a:pt x="0" y="657"/>
                    <a:pt x="143" y="836"/>
                  </a:cubicBezTo>
                  <a:cubicBezTo>
                    <a:pt x="195" y="888"/>
                    <a:pt x="274" y="921"/>
                    <a:pt x="349" y="921"/>
                  </a:cubicBezTo>
                  <a:cubicBezTo>
                    <a:pt x="360" y="921"/>
                    <a:pt x="371" y="921"/>
                    <a:pt x="381" y="919"/>
                  </a:cubicBezTo>
                  <a:cubicBezTo>
                    <a:pt x="429" y="919"/>
                    <a:pt x="465" y="907"/>
                    <a:pt x="500" y="895"/>
                  </a:cubicBezTo>
                  <a:cubicBezTo>
                    <a:pt x="608" y="836"/>
                    <a:pt x="679" y="752"/>
                    <a:pt x="727" y="645"/>
                  </a:cubicBezTo>
                  <a:cubicBezTo>
                    <a:pt x="774" y="681"/>
                    <a:pt x="822" y="717"/>
                    <a:pt x="870" y="740"/>
                  </a:cubicBezTo>
                  <a:cubicBezTo>
                    <a:pt x="946" y="765"/>
                    <a:pt x="1024" y="777"/>
                    <a:pt x="1102" y="777"/>
                  </a:cubicBezTo>
                  <a:cubicBezTo>
                    <a:pt x="1290" y="777"/>
                    <a:pt x="1473" y="705"/>
                    <a:pt x="1608" y="562"/>
                  </a:cubicBezTo>
                  <a:cubicBezTo>
                    <a:pt x="1663" y="488"/>
                    <a:pt x="1597" y="392"/>
                    <a:pt x="1520" y="392"/>
                  </a:cubicBezTo>
                  <a:cubicBezTo>
                    <a:pt x="1497" y="392"/>
                    <a:pt x="1474" y="400"/>
                    <a:pt x="1453" y="419"/>
                  </a:cubicBezTo>
                  <a:cubicBezTo>
                    <a:pt x="1365" y="524"/>
                    <a:pt x="1238" y="575"/>
                    <a:pt x="1113" y="575"/>
                  </a:cubicBezTo>
                  <a:cubicBezTo>
                    <a:pt x="967" y="575"/>
                    <a:pt x="822" y="506"/>
                    <a:pt x="739" y="371"/>
                  </a:cubicBezTo>
                  <a:cubicBezTo>
                    <a:pt x="727" y="324"/>
                    <a:pt x="715" y="288"/>
                    <a:pt x="703" y="252"/>
                  </a:cubicBezTo>
                  <a:cubicBezTo>
                    <a:pt x="750" y="229"/>
                    <a:pt x="774" y="157"/>
                    <a:pt x="750" y="109"/>
                  </a:cubicBezTo>
                  <a:cubicBezTo>
                    <a:pt x="718" y="45"/>
                    <a:pt x="648" y="0"/>
                    <a:pt x="5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3" name="Google Shape;2153;p53"/>
            <p:cNvSpPr/>
            <p:nvPr/>
          </p:nvSpPr>
          <p:spPr>
            <a:xfrm>
              <a:off x="5781825" y="2519025"/>
              <a:ext cx="36075" cy="25375"/>
            </a:xfrm>
            <a:custGeom>
              <a:avLst/>
              <a:gdLst/>
              <a:ahLst/>
              <a:cxnLst/>
              <a:rect l="l" t="t" r="r" b="b"/>
              <a:pathLst>
                <a:path w="1443" h="1015" extrusionOk="0">
                  <a:moveTo>
                    <a:pt x="408" y="1"/>
                  </a:moveTo>
                  <a:cubicBezTo>
                    <a:pt x="399" y="1"/>
                    <a:pt x="391" y="1"/>
                    <a:pt x="383" y="2"/>
                  </a:cubicBezTo>
                  <a:cubicBezTo>
                    <a:pt x="312" y="14"/>
                    <a:pt x="252" y="50"/>
                    <a:pt x="205" y="97"/>
                  </a:cubicBezTo>
                  <a:lnTo>
                    <a:pt x="193" y="97"/>
                  </a:lnTo>
                  <a:cubicBezTo>
                    <a:pt x="97" y="193"/>
                    <a:pt x="38" y="300"/>
                    <a:pt x="14" y="431"/>
                  </a:cubicBezTo>
                  <a:cubicBezTo>
                    <a:pt x="0" y="499"/>
                    <a:pt x="57" y="540"/>
                    <a:pt x="115" y="540"/>
                  </a:cubicBezTo>
                  <a:cubicBezTo>
                    <a:pt x="158" y="540"/>
                    <a:pt x="201" y="517"/>
                    <a:pt x="217" y="466"/>
                  </a:cubicBezTo>
                  <a:cubicBezTo>
                    <a:pt x="228" y="383"/>
                    <a:pt x="276" y="312"/>
                    <a:pt x="336" y="252"/>
                  </a:cubicBezTo>
                  <a:cubicBezTo>
                    <a:pt x="359" y="228"/>
                    <a:pt x="383" y="216"/>
                    <a:pt x="407" y="204"/>
                  </a:cubicBezTo>
                  <a:cubicBezTo>
                    <a:pt x="407" y="216"/>
                    <a:pt x="419" y="216"/>
                    <a:pt x="419" y="228"/>
                  </a:cubicBezTo>
                  <a:cubicBezTo>
                    <a:pt x="490" y="395"/>
                    <a:pt x="467" y="585"/>
                    <a:pt x="359" y="716"/>
                  </a:cubicBezTo>
                  <a:cubicBezTo>
                    <a:pt x="336" y="752"/>
                    <a:pt x="300" y="788"/>
                    <a:pt x="264" y="812"/>
                  </a:cubicBezTo>
                  <a:lnTo>
                    <a:pt x="252" y="824"/>
                  </a:lnTo>
                  <a:cubicBezTo>
                    <a:pt x="228" y="847"/>
                    <a:pt x="205" y="883"/>
                    <a:pt x="217" y="919"/>
                  </a:cubicBezTo>
                  <a:cubicBezTo>
                    <a:pt x="217" y="955"/>
                    <a:pt x="228" y="978"/>
                    <a:pt x="252" y="990"/>
                  </a:cubicBezTo>
                  <a:cubicBezTo>
                    <a:pt x="276" y="1002"/>
                    <a:pt x="300" y="1014"/>
                    <a:pt x="324" y="1014"/>
                  </a:cubicBezTo>
                  <a:lnTo>
                    <a:pt x="348" y="1014"/>
                  </a:lnTo>
                  <a:lnTo>
                    <a:pt x="478" y="990"/>
                  </a:lnTo>
                  <a:cubicBezTo>
                    <a:pt x="776" y="943"/>
                    <a:pt x="1062" y="883"/>
                    <a:pt x="1360" y="800"/>
                  </a:cubicBezTo>
                  <a:cubicBezTo>
                    <a:pt x="1407" y="788"/>
                    <a:pt x="1443" y="728"/>
                    <a:pt x="1431" y="681"/>
                  </a:cubicBezTo>
                  <a:cubicBezTo>
                    <a:pt x="1411" y="631"/>
                    <a:pt x="1375" y="606"/>
                    <a:pt x="1329" y="606"/>
                  </a:cubicBezTo>
                  <a:cubicBezTo>
                    <a:pt x="1320" y="606"/>
                    <a:pt x="1310" y="607"/>
                    <a:pt x="1300" y="609"/>
                  </a:cubicBezTo>
                  <a:cubicBezTo>
                    <a:pt x="1062" y="669"/>
                    <a:pt x="824" y="728"/>
                    <a:pt x="574" y="776"/>
                  </a:cubicBezTo>
                  <a:cubicBezTo>
                    <a:pt x="681" y="574"/>
                    <a:pt x="693" y="347"/>
                    <a:pt x="609" y="145"/>
                  </a:cubicBezTo>
                  <a:cubicBezTo>
                    <a:pt x="577" y="58"/>
                    <a:pt x="494" y="1"/>
                    <a:pt x="40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4" name="Google Shape;2154;p53"/>
            <p:cNvSpPr/>
            <p:nvPr/>
          </p:nvSpPr>
          <p:spPr>
            <a:xfrm>
              <a:off x="5753000" y="2572925"/>
              <a:ext cx="89800" cy="22075"/>
            </a:xfrm>
            <a:custGeom>
              <a:avLst/>
              <a:gdLst/>
              <a:ahLst/>
              <a:cxnLst/>
              <a:rect l="l" t="t" r="r" b="b"/>
              <a:pathLst>
                <a:path w="3592" h="883" extrusionOk="0">
                  <a:moveTo>
                    <a:pt x="3441" y="1"/>
                  </a:moveTo>
                  <a:cubicBezTo>
                    <a:pt x="3437" y="1"/>
                    <a:pt x="3433" y="1"/>
                    <a:pt x="3429" y="1"/>
                  </a:cubicBezTo>
                  <a:cubicBezTo>
                    <a:pt x="3417" y="13"/>
                    <a:pt x="2572" y="156"/>
                    <a:pt x="1751" y="311"/>
                  </a:cubicBezTo>
                  <a:cubicBezTo>
                    <a:pt x="929" y="477"/>
                    <a:pt x="96" y="680"/>
                    <a:pt x="84" y="680"/>
                  </a:cubicBezTo>
                  <a:cubicBezTo>
                    <a:pt x="36" y="692"/>
                    <a:pt x="0" y="739"/>
                    <a:pt x="12" y="799"/>
                  </a:cubicBezTo>
                  <a:cubicBezTo>
                    <a:pt x="24" y="846"/>
                    <a:pt x="72" y="882"/>
                    <a:pt x="119" y="882"/>
                  </a:cubicBezTo>
                  <a:lnTo>
                    <a:pt x="131" y="870"/>
                  </a:lnTo>
                  <a:cubicBezTo>
                    <a:pt x="143" y="870"/>
                    <a:pt x="965" y="680"/>
                    <a:pt x="1786" y="513"/>
                  </a:cubicBezTo>
                  <a:cubicBezTo>
                    <a:pt x="2608" y="346"/>
                    <a:pt x="3453" y="204"/>
                    <a:pt x="3453" y="204"/>
                  </a:cubicBezTo>
                  <a:cubicBezTo>
                    <a:pt x="3592" y="180"/>
                    <a:pt x="3562" y="1"/>
                    <a:pt x="344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5" name="Google Shape;2155;p53"/>
            <p:cNvSpPr/>
            <p:nvPr/>
          </p:nvSpPr>
          <p:spPr>
            <a:xfrm>
              <a:off x="5783650" y="2607825"/>
              <a:ext cx="25925" cy="33700"/>
            </a:xfrm>
            <a:custGeom>
              <a:avLst/>
              <a:gdLst/>
              <a:ahLst/>
              <a:cxnLst/>
              <a:rect l="l" t="t" r="r" b="b"/>
              <a:pathLst>
                <a:path w="1037" h="1348" extrusionOk="0">
                  <a:moveTo>
                    <a:pt x="122" y="1"/>
                  </a:moveTo>
                  <a:cubicBezTo>
                    <a:pt x="109" y="1"/>
                    <a:pt x="96" y="4"/>
                    <a:pt x="84" y="10"/>
                  </a:cubicBezTo>
                  <a:cubicBezTo>
                    <a:pt x="24" y="34"/>
                    <a:pt x="1" y="93"/>
                    <a:pt x="24" y="141"/>
                  </a:cubicBezTo>
                  <a:cubicBezTo>
                    <a:pt x="72" y="272"/>
                    <a:pt x="108" y="391"/>
                    <a:pt x="132" y="522"/>
                  </a:cubicBezTo>
                  <a:lnTo>
                    <a:pt x="155" y="593"/>
                  </a:lnTo>
                  <a:cubicBezTo>
                    <a:pt x="155" y="617"/>
                    <a:pt x="179" y="641"/>
                    <a:pt x="215" y="665"/>
                  </a:cubicBezTo>
                  <a:cubicBezTo>
                    <a:pt x="227" y="671"/>
                    <a:pt x="242" y="674"/>
                    <a:pt x="257" y="674"/>
                  </a:cubicBezTo>
                  <a:cubicBezTo>
                    <a:pt x="272" y="674"/>
                    <a:pt x="286" y="671"/>
                    <a:pt x="298" y="665"/>
                  </a:cubicBezTo>
                  <a:cubicBezTo>
                    <a:pt x="355" y="633"/>
                    <a:pt x="415" y="619"/>
                    <a:pt x="474" y="619"/>
                  </a:cubicBezTo>
                  <a:cubicBezTo>
                    <a:pt x="528" y="619"/>
                    <a:pt x="581" y="630"/>
                    <a:pt x="632" y="653"/>
                  </a:cubicBezTo>
                  <a:cubicBezTo>
                    <a:pt x="727" y="689"/>
                    <a:pt x="798" y="772"/>
                    <a:pt x="822" y="867"/>
                  </a:cubicBezTo>
                  <a:cubicBezTo>
                    <a:pt x="822" y="974"/>
                    <a:pt x="763" y="1070"/>
                    <a:pt x="679" y="1117"/>
                  </a:cubicBezTo>
                  <a:cubicBezTo>
                    <a:pt x="620" y="1135"/>
                    <a:pt x="560" y="1144"/>
                    <a:pt x="502" y="1144"/>
                  </a:cubicBezTo>
                  <a:cubicBezTo>
                    <a:pt x="444" y="1144"/>
                    <a:pt x="388" y="1135"/>
                    <a:pt x="334" y="1117"/>
                  </a:cubicBezTo>
                  <a:cubicBezTo>
                    <a:pt x="320" y="1112"/>
                    <a:pt x="306" y="1110"/>
                    <a:pt x="294" y="1110"/>
                  </a:cubicBezTo>
                  <a:cubicBezTo>
                    <a:pt x="192" y="1110"/>
                    <a:pt x="158" y="1265"/>
                    <a:pt x="275" y="1308"/>
                  </a:cubicBezTo>
                  <a:cubicBezTo>
                    <a:pt x="346" y="1335"/>
                    <a:pt x="417" y="1348"/>
                    <a:pt x="489" y="1348"/>
                  </a:cubicBezTo>
                  <a:cubicBezTo>
                    <a:pt x="513" y="1348"/>
                    <a:pt x="536" y="1347"/>
                    <a:pt x="560" y="1344"/>
                  </a:cubicBezTo>
                  <a:cubicBezTo>
                    <a:pt x="632" y="1344"/>
                    <a:pt x="691" y="1332"/>
                    <a:pt x="763" y="1308"/>
                  </a:cubicBezTo>
                  <a:cubicBezTo>
                    <a:pt x="929" y="1224"/>
                    <a:pt x="1037" y="1046"/>
                    <a:pt x="1025" y="855"/>
                  </a:cubicBezTo>
                  <a:cubicBezTo>
                    <a:pt x="1001" y="677"/>
                    <a:pt x="882" y="522"/>
                    <a:pt x="703" y="462"/>
                  </a:cubicBezTo>
                  <a:cubicBezTo>
                    <a:pt x="631" y="434"/>
                    <a:pt x="555" y="418"/>
                    <a:pt x="476" y="418"/>
                  </a:cubicBezTo>
                  <a:cubicBezTo>
                    <a:pt x="425" y="418"/>
                    <a:pt x="374" y="425"/>
                    <a:pt x="322" y="439"/>
                  </a:cubicBezTo>
                  <a:cubicBezTo>
                    <a:pt x="298" y="308"/>
                    <a:pt x="263" y="189"/>
                    <a:pt x="215" y="70"/>
                  </a:cubicBezTo>
                  <a:cubicBezTo>
                    <a:pt x="197" y="25"/>
                    <a:pt x="160" y="1"/>
                    <a:pt x="1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6" name="Google Shape;2156;p53"/>
            <p:cNvSpPr/>
            <p:nvPr/>
          </p:nvSpPr>
          <p:spPr>
            <a:xfrm>
              <a:off x="5782550" y="2598300"/>
              <a:ext cx="24050" cy="10700"/>
            </a:xfrm>
            <a:custGeom>
              <a:avLst/>
              <a:gdLst/>
              <a:ahLst/>
              <a:cxnLst/>
              <a:rect l="l" t="t" r="r" b="b"/>
              <a:pathLst>
                <a:path w="962" h="428" extrusionOk="0">
                  <a:moveTo>
                    <a:pt x="859" y="1"/>
                  </a:moveTo>
                  <a:cubicBezTo>
                    <a:pt x="845" y="1"/>
                    <a:pt x="831" y="4"/>
                    <a:pt x="819" y="10"/>
                  </a:cubicBezTo>
                  <a:cubicBezTo>
                    <a:pt x="819" y="10"/>
                    <a:pt x="640" y="70"/>
                    <a:pt x="461" y="129"/>
                  </a:cubicBezTo>
                  <a:cubicBezTo>
                    <a:pt x="295" y="189"/>
                    <a:pt x="104" y="236"/>
                    <a:pt x="104" y="236"/>
                  </a:cubicBezTo>
                  <a:cubicBezTo>
                    <a:pt x="0" y="259"/>
                    <a:pt x="19" y="427"/>
                    <a:pt x="129" y="427"/>
                  </a:cubicBezTo>
                  <a:cubicBezTo>
                    <a:pt x="132" y="427"/>
                    <a:pt x="136" y="427"/>
                    <a:pt x="140" y="427"/>
                  </a:cubicBezTo>
                  <a:lnTo>
                    <a:pt x="152" y="427"/>
                  </a:lnTo>
                  <a:cubicBezTo>
                    <a:pt x="164" y="427"/>
                    <a:pt x="342" y="379"/>
                    <a:pt x="521" y="320"/>
                  </a:cubicBezTo>
                  <a:cubicBezTo>
                    <a:pt x="700" y="260"/>
                    <a:pt x="890" y="201"/>
                    <a:pt x="890" y="201"/>
                  </a:cubicBezTo>
                  <a:cubicBezTo>
                    <a:pt x="938" y="177"/>
                    <a:pt x="961" y="117"/>
                    <a:pt x="950" y="58"/>
                  </a:cubicBezTo>
                  <a:cubicBezTo>
                    <a:pt x="932" y="23"/>
                    <a:pt x="896" y="1"/>
                    <a:pt x="85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7" name="Google Shape;2157;p53"/>
            <p:cNvSpPr/>
            <p:nvPr/>
          </p:nvSpPr>
          <p:spPr>
            <a:xfrm>
              <a:off x="5817600" y="2608750"/>
              <a:ext cx="28000" cy="23750"/>
            </a:xfrm>
            <a:custGeom>
              <a:avLst/>
              <a:gdLst/>
              <a:ahLst/>
              <a:cxnLst/>
              <a:rect l="l" t="t" r="r" b="b"/>
              <a:pathLst>
                <a:path w="1120" h="950" extrusionOk="0">
                  <a:moveTo>
                    <a:pt x="132" y="1"/>
                  </a:moveTo>
                  <a:cubicBezTo>
                    <a:pt x="68" y="1"/>
                    <a:pt x="1" y="56"/>
                    <a:pt x="36" y="140"/>
                  </a:cubicBezTo>
                  <a:cubicBezTo>
                    <a:pt x="48" y="211"/>
                    <a:pt x="83" y="271"/>
                    <a:pt x="107" y="330"/>
                  </a:cubicBezTo>
                  <a:cubicBezTo>
                    <a:pt x="179" y="473"/>
                    <a:pt x="286" y="592"/>
                    <a:pt x="405" y="687"/>
                  </a:cubicBezTo>
                  <a:cubicBezTo>
                    <a:pt x="512" y="783"/>
                    <a:pt x="655" y="854"/>
                    <a:pt x="798" y="902"/>
                  </a:cubicBezTo>
                  <a:cubicBezTo>
                    <a:pt x="857" y="926"/>
                    <a:pt x="929" y="937"/>
                    <a:pt x="1000" y="949"/>
                  </a:cubicBezTo>
                  <a:lnTo>
                    <a:pt x="1024" y="949"/>
                  </a:lnTo>
                  <a:cubicBezTo>
                    <a:pt x="1072" y="937"/>
                    <a:pt x="1107" y="902"/>
                    <a:pt x="1107" y="842"/>
                  </a:cubicBezTo>
                  <a:cubicBezTo>
                    <a:pt x="1119" y="795"/>
                    <a:pt x="1072" y="747"/>
                    <a:pt x="1012" y="735"/>
                  </a:cubicBezTo>
                  <a:cubicBezTo>
                    <a:pt x="964" y="735"/>
                    <a:pt x="905" y="723"/>
                    <a:pt x="857" y="699"/>
                  </a:cubicBezTo>
                  <a:cubicBezTo>
                    <a:pt x="738" y="664"/>
                    <a:pt x="631" y="604"/>
                    <a:pt x="524" y="533"/>
                  </a:cubicBezTo>
                  <a:cubicBezTo>
                    <a:pt x="429" y="449"/>
                    <a:pt x="357" y="354"/>
                    <a:pt x="298" y="235"/>
                  </a:cubicBezTo>
                  <a:cubicBezTo>
                    <a:pt x="262" y="187"/>
                    <a:pt x="250" y="140"/>
                    <a:pt x="226" y="92"/>
                  </a:cubicBezTo>
                  <a:cubicBezTo>
                    <a:pt x="221" y="28"/>
                    <a:pt x="178" y="1"/>
                    <a:pt x="1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8" name="Google Shape;2158;p53"/>
            <p:cNvSpPr/>
            <p:nvPr/>
          </p:nvSpPr>
          <p:spPr>
            <a:xfrm>
              <a:off x="5813425" y="2607175"/>
              <a:ext cx="26225" cy="35150"/>
            </a:xfrm>
            <a:custGeom>
              <a:avLst/>
              <a:gdLst/>
              <a:ahLst/>
              <a:cxnLst/>
              <a:rect l="l" t="t" r="r" b="b"/>
              <a:pathLst>
                <a:path w="1049" h="1406" extrusionOk="0">
                  <a:moveTo>
                    <a:pt x="953" y="0"/>
                  </a:moveTo>
                  <a:cubicBezTo>
                    <a:pt x="893" y="0"/>
                    <a:pt x="846" y="36"/>
                    <a:pt x="834" y="96"/>
                  </a:cubicBezTo>
                  <a:cubicBezTo>
                    <a:pt x="822" y="167"/>
                    <a:pt x="810" y="238"/>
                    <a:pt x="786" y="298"/>
                  </a:cubicBezTo>
                  <a:cubicBezTo>
                    <a:pt x="738" y="453"/>
                    <a:pt x="667" y="596"/>
                    <a:pt x="584" y="727"/>
                  </a:cubicBezTo>
                  <a:cubicBezTo>
                    <a:pt x="488" y="858"/>
                    <a:pt x="381" y="977"/>
                    <a:pt x="262" y="1084"/>
                  </a:cubicBezTo>
                  <a:cubicBezTo>
                    <a:pt x="203" y="1131"/>
                    <a:pt x="143" y="1167"/>
                    <a:pt x="84" y="1215"/>
                  </a:cubicBezTo>
                  <a:cubicBezTo>
                    <a:pt x="0" y="1262"/>
                    <a:pt x="36" y="1405"/>
                    <a:pt x="143" y="1405"/>
                  </a:cubicBezTo>
                  <a:cubicBezTo>
                    <a:pt x="155" y="1405"/>
                    <a:pt x="179" y="1393"/>
                    <a:pt x="191" y="1393"/>
                  </a:cubicBezTo>
                  <a:cubicBezTo>
                    <a:pt x="262" y="1346"/>
                    <a:pt x="322" y="1298"/>
                    <a:pt x="393" y="1239"/>
                  </a:cubicBezTo>
                  <a:cubicBezTo>
                    <a:pt x="524" y="1131"/>
                    <a:pt x="643" y="989"/>
                    <a:pt x="750" y="846"/>
                  </a:cubicBezTo>
                  <a:cubicBezTo>
                    <a:pt x="846" y="691"/>
                    <a:pt x="929" y="536"/>
                    <a:pt x="977" y="358"/>
                  </a:cubicBezTo>
                  <a:cubicBezTo>
                    <a:pt x="1012" y="286"/>
                    <a:pt x="1024" y="203"/>
                    <a:pt x="1036" y="119"/>
                  </a:cubicBezTo>
                  <a:cubicBezTo>
                    <a:pt x="1048" y="60"/>
                    <a:pt x="1000" y="12"/>
                    <a:pt x="9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59" name="Google Shape;2159;p53"/>
            <p:cNvSpPr/>
            <p:nvPr/>
          </p:nvSpPr>
          <p:spPr>
            <a:xfrm>
              <a:off x="6397125" y="2486625"/>
              <a:ext cx="254825" cy="336375"/>
            </a:xfrm>
            <a:custGeom>
              <a:avLst/>
              <a:gdLst/>
              <a:ahLst/>
              <a:cxnLst/>
              <a:rect l="l" t="t" r="r" b="b"/>
              <a:pathLst>
                <a:path w="10193" h="13455" extrusionOk="0">
                  <a:moveTo>
                    <a:pt x="6081" y="1139"/>
                  </a:moveTo>
                  <a:cubicBezTo>
                    <a:pt x="6662" y="1139"/>
                    <a:pt x="7242" y="1280"/>
                    <a:pt x="7763" y="1560"/>
                  </a:cubicBezTo>
                  <a:cubicBezTo>
                    <a:pt x="8430" y="1953"/>
                    <a:pt x="8954" y="2536"/>
                    <a:pt x="9275" y="3251"/>
                  </a:cubicBezTo>
                  <a:cubicBezTo>
                    <a:pt x="9264" y="3263"/>
                    <a:pt x="9264" y="3275"/>
                    <a:pt x="9275" y="3298"/>
                  </a:cubicBezTo>
                  <a:cubicBezTo>
                    <a:pt x="9466" y="3763"/>
                    <a:pt x="9585" y="4251"/>
                    <a:pt x="9633" y="4751"/>
                  </a:cubicBezTo>
                  <a:lnTo>
                    <a:pt x="9645" y="4751"/>
                  </a:lnTo>
                  <a:cubicBezTo>
                    <a:pt x="9621" y="4763"/>
                    <a:pt x="9609" y="4775"/>
                    <a:pt x="9585" y="4799"/>
                  </a:cubicBezTo>
                  <a:cubicBezTo>
                    <a:pt x="9478" y="4918"/>
                    <a:pt x="9466" y="5096"/>
                    <a:pt x="9561" y="5239"/>
                  </a:cubicBezTo>
                  <a:cubicBezTo>
                    <a:pt x="9573" y="5263"/>
                    <a:pt x="9585" y="5275"/>
                    <a:pt x="9609" y="5287"/>
                  </a:cubicBezTo>
                  <a:cubicBezTo>
                    <a:pt x="9609" y="5370"/>
                    <a:pt x="9597" y="5465"/>
                    <a:pt x="9585" y="5549"/>
                  </a:cubicBezTo>
                  <a:cubicBezTo>
                    <a:pt x="9585" y="5561"/>
                    <a:pt x="9585" y="5584"/>
                    <a:pt x="9573" y="5608"/>
                  </a:cubicBezTo>
                  <a:cubicBezTo>
                    <a:pt x="9430" y="6323"/>
                    <a:pt x="9049" y="6965"/>
                    <a:pt x="8478" y="7430"/>
                  </a:cubicBezTo>
                  <a:cubicBezTo>
                    <a:pt x="8204" y="7632"/>
                    <a:pt x="7906" y="7799"/>
                    <a:pt x="7585" y="7918"/>
                  </a:cubicBezTo>
                  <a:lnTo>
                    <a:pt x="7335" y="7311"/>
                  </a:lnTo>
                  <a:cubicBezTo>
                    <a:pt x="7180" y="6906"/>
                    <a:pt x="7013" y="6501"/>
                    <a:pt x="6858" y="6096"/>
                  </a:cubicBezTo>
                  <a:cubicBezTo>
                    <a:pt x="6668" y="5620"/>
                    <a:pt x="6477" y="5132"/>
                    <a:pt x="6275" y="4644"/>
                  </a:cubicBezTo>
                  <a:cubicBezTo>
                    <a:pt x="6335" y="4584"/>
                    <a:pt x="6358" y="4501"/>
                    <a:pt x="6346" y="4418"/>
                  </a:cubicBezTo>
                  <a:cubicBezTo>
                    <a:pt x="6346" y="4370"/>
                    <a:pt x="6311" y="4334"/>
                    <a:pt x="6263" y="4334"/>
                  </a:cubicBezTo>
                  <a:cubicBezTo>
                    <a:pt x="6251" y="4298"/>
                    <a:pt x="6216" y="4275"/>
                    <a:pt x="6180" y="4263"/>
                  </a:cubicBezTo>
                  <a:cubicBezTo>
                    <a:pt x="6168" y="4251"/>
                    <a:pt x="6144" y="4239"/>
                    <a:pt x="6120" y="4239"/>
                  </a:cubicBezTo>
                  <a:cubicBezTo>
                    <a:pt x="5906" y="3703"/>
                    <a:pt x="5680" y="3167"/>
                    <a:pt x="5442" y="2632"/>
                  </a:cubicBezTo>
                  <a:cubicBezTo>
                    <a:pt x="5275" y="2262"/>
                    <a:pt x="5120" y="1881"/>
                    <a:pt x="4965" y="1512"/>
                  </a:cubicBezTo>
                  <a:lnTo>
                    <a:pt x="4906" y="1346"/>
                  </a:lnTo>
                  <a:cubicBezTo>
                    <a:pt x="5013" y="1298"/>
                    <a:pt x="5120" y="1262"/>
                    <a:pt x="5239" y="1239"/>
                  </a:cubicBezTo>
                  <a:cubicBezTo>
                    <a:pt x="5516" y="1172"/>
                    <a:pt x="5798" y="1139"/>
                    <a:pt x="6081" y="1139"/>
                  </a:cubicBezTo>
                  <a:close/>
                  <a:moveTo>
                    <a:pt x="4680" y="1429"/>
                  </a:moveTo>
                  <a:lnTo>
                    <a:pt x="4918" y="2024"/>
                  </a:lnTo>
                  <a:cubicBezTo>
                    <a:pt x="4989" y="2215"/>
                    <a:pt x="5061" y="2405"/>
                    <a:pt x="5144" y="2584"/>
                  </a:cubicBezTo>
                  <a:cubicBezTo>
                    <a:pt x="5263" y="2894"/>
                    <a:pt x="5394" y="3203"/>
                    <a:pt x="5513" y="3513"/>
                  </a:cubicBezTo>
                  <a:cubicBezTo>
                    <a:pt x="5644" y="3810"/>
                    <a:pt x="5763" y="4108"/>
                    <a:pt x="5882" y="4406"/>
                  </a:cubicBezTo>
                  <a:cubicBezTo>
                    <a:pt x="5835" y="4489"/>
                    <a:pt x="5835" y="4596"/>
                    <a:pt x="5870" y="4679"/>
                  </a:cubicBezTo>
                  <a:cubicBezTo>
                    <a:pt x="5892" y="4744"/>
                    <a:pt x="5951" y="4788"/>
                    <a:pt x="6015" y="4788"/>
                  </a:cubicBezTo>
                  <a:cubicBezTo>
                    <a:pt x="6022" y="4788"/>
                    <a:pt x="6030" y="4788"/>
                    <a:pt x="6037" y="4787"/>
                  </a:cubicBezTo>
                  <a:cubicBezTo>
                    <a:pt x="6287" y="5394"/>
                    <a:pt x="6525" y="6001"/>
                    <a:pt x="6775" y="6620"/>
                  </a:cubicBezTo>
                  <a:cubicBezTo>
                    <a:pt x="6954" y="7073"/>
                    <a:pt x="7132" y="7537"/>
                    <a:pt x="7323" y="8001"/>
                  </a:cubicBezTo>
                  <a:cubicBezTo>
                    <a:pt x="6980" y="8101"/>
                    <a:pt x="6626" y="8150"/>
                    <a:pt x="6274" y="8150"/>
                  </a:cubicBezTo>
                  <a:cubicBezTo>
                    <a:pt x="5698" y="8150"/>
                    <a:pt x="5125" y="8017"/>
                    <a:pt x="4608" y="7751"/>
                  </a:cubicBezTo>
                  <a:cubicBezTo>
                    <a:pt x="4453" y="7680"/>
                    <a:pt x="4311" y="7596"/>
                    <a:pt x="4180" y="7501"/>
                  </a:cubicBezTo>
                  <a:lnTo>
                    <a:pt x="3965" y="7311"/>
                  </a:lnTo>
                  <a:cubicBezTo>
                    <a:pt x="3965" y="7251"/>
                    <a:pt x="3941" y="7192"/>
                    <a:pt x="3918" y="7144"/>
                  </a:cubicBezTo>
                  <a:cubicBezTo>
                    <a:pt x="3906" y="7085"/>
                    <a:pt x="3870" y="7049"/>
                    <a:pt x="3822" y="7037"/>
                  </a:cubicBezTo>
                  <a:cubicBezTo>
                    <a:pt x="3799" y="7025"/>
                    <a:pt x="3772" y="7019"/>
                    <a:pt x="3745" y="7019"/>
                  </a:cubicBezTo>
                  <a:cubicBezTo>
                    <a:pt x="3718" y="7019"/>
                    <a:pt x="3691" y="7025"/>
                    <a:pt x="3668" y="7037"/>
                  </a:cubicBezTo>
                  <a:lnTo>
                    <a:pt x="3584" y="6954"/>
                  </a:lnTo>
                  <a:cubicBezTo>
                    <a:pt x="3441" y="6799"/>
                    <a:pt x="3322" y="6632"/>
                    <a:pt x="3215" y="6453"/>
                  </a:cubicBezTo>
                  <a:cubicBezTo>
                    <a:pt x="2846" y="5822"/>
                    <a:pt x="2679" y="5120"/>
                    <a:pt x="2703" y="4394"/>
                  </a:cubicBezTo>
                  <a:cubicBezTo>
                    <a:pt x="2703" y="3679"/>
                    <a:pt x="2941" y="2977"/>
                    <a:pt x="3394" y="2405"/>
                  </a:cubicBezTo>
                  <a:cubicBezTo>
                    <a:pt x="3739" y="1989"/>
                    <a:pt x="4180" y="1655"/>
                    <a:pt x="4680" y="1429"/>
                  </a:cubicBezTo>
                  <a:close/>
                  <a:moveTo>
                    <a:pt x="9502" y="6501"/>
                  </a:moveTo>
                  <a:lnTo>
                    <a:pt x="9502" y="6501"/>
                  </a:lnTo>
                  <a:cubicBezTo>
                    <a:pt x="9478" y="6799"/>
                    <a:pt x="9454" y="7085"/>
                    <a:pt x="9430" y="7382"/>
                  </a:cubicBezTo>
                  <a:cubicBezTo>
                    <a:pt x="9335" y="8489"/>
                    <a:pt x="9240" y="9644"/>
                    <a:pt x="9144" y="10775"/>
                  </a:cubicBezTo>
                  <a:lnTo>
                    <a:pt x="9144" y="10906"/>
                  </a:lnTo>
                  <a:cubicBezTo>
                    <a:pt x="9121" y="11133"/>
                    <a:pt x="9109" y="11359"/>
                    <a:pt x="9085" y="11597"/>
                  </a:cubicBezTo>
                  <a:lnTo>
                    <a:pt x="9037" y="11466"/>
                  </a:lnTo>
                  <a:cubicBezTo>
                    <a:pt x="9002" y="11383"/>
                    <a:pt x="8954" y="11299"/>
                    <a:pt x="8918" y="11204"/>
                  </a:cubicBezTo>
                  <a:lnTo>
                    <a:pt x="8716" y="10716"/>
                  </a:lnTo>
                  <a:cubicBezTo>
                    <a:pt x="8621" y="10490"/>
                    <a:pt x="8537" y="10252"/>
                    <a:pt x="8442" y="10025"/>
                  </a:cubicBezTo>
                  <a:cubicBezTo>
                    <a:pt x="8180" y="9406"/>
                    <a:pt x="7930" y="8775"/>
                    <a:pt x="7680" y="8156"/>
                  </a:cubicBezTo>
                  <a:cubicBezTo>
                    <a:pt x="7906" y="8073"/>
                    <a:pt x="8109" y="7966"/>
                    <a:pt x="8311" y="7847"/>
                  </a:cubicBezTo>
                  <a:cubicBezTo>
                    <a:pt x="8823" y="7513"/>
                    <a:pt x="9240" y="7049"/>
                    <a:pt x="9502" y="6501"/>
                  </a:cubicBezTo>
                  <a:close/>
                  <a:moveTo>
                    <a:pt x="7406" y="8251"/>
                  </a:moveTo>
                  <a:cubicBezTo>
                    <a:pt x="7632" y="8811"/>
                    <a:pt x="7859" y="9359"/>
                    <a:pt x="8085" y="9906"/>
                  </a:cubicBezTo>
                  <a:lnTo>
                    <a:pt x="8156" y="10109"/>
                  </a:lnTo>
                  <a:cubicBezTo>
                    <a:pt x="8311" y="10490"/>
                    <a:pt x="8478" y="10883"/>
                    <a:pt x="8644" y="11264"/>
                  </a:cubicBezTo>
                  <a:lnTo>
                    <a:pt x="8740" y="11490"/>
                  </a:lnTo>
                  <a:cubicBezTo>
                    <a:pt x="8775" y="11573"/>
                    <a:pt x="8811" y="11656"/>
                    <a:pt x="8847" y="11740"/>
                  </a:cubicBezTo>
                  <a:cubicBezTo>
                    <a:pt x="8644" y="11549"/>
                    <a:pt x="8442" y="11359"/>
                    <a:pt x="8240" y="11180"/>
                  </a:cubicBezTo>
                  <a:lnTo>
                    <a:pt x="8204" y="11145"/>
                  </a:lnTo>
                  <a:cubicBezTo>
                    <a:pt x="7454" y="10466"/>
                    <a:pt x="6704" y="9775"/>
                    <a:pt x="6037" y="9180"/>
                  </a:cubicBezTo>
                  <a:lnTo>
                    <a:pt x="5704" y="8882"/>
                  </a:lnTo>
                  <a:lnTo>
                    <a:pt x="5001" y="8251"/>
                  </a:lnTo>
                  <a:lnTo>
                    <a:pt x="5001" y="8251"/>
                  </a:lnTo>
                  <a:cubicBezTo>
                    <a:pt x="5400" y="8373"/>
                    <a:pt x="5814" y="8437"/>
                    <a:pt x="6228" y="8437"/>
                  </a:cubicBezTo>
                  <a:cubicBezTo>
                    <a:pt x="6544" y="8437"/>
                    <a:pt x="6859" y="8400"/>
                    <a:pt x="7168" y="8323"/>
                  </a:cubicBezTo>
                  <a:cubicBezTo>
                    <a:pt x="7251" y="8299"/>
                    <a:pt x="7335" y="8275"/>
                    <a:pt x="7406" y="8251"/>
                  </a:cubicBezTo>
                  <a:close/>
                  <a:moveTo>
                    <a:pt x="4274" y="0"/>
                  </a:moveTo>
                  <a:cubicBezTo>
                    <a:pt x="4259" y="0"/>
                    <a:pt x="4243" y="4"/>
                    <a:pt x="4227" y="12"/>
                  </a:cubicBezTo>
                  <a:cubicBezTo>
                    <a:pt x="4156" y="48"/>
                    <a:pt x="4120" y="131"/>
                    <a:pt x="4144" y="203"/>
                  </a:cubicBezTo>
                  <a:cubicBezTo>
                    <a:pt x="4287" y="536"/>
                    <a:pt x="4441" y="869"/>
                    <a:pt x="4584" y="1215"/>
                  </a:cubicBezTo>
                  <a:cubicBezTo>
                    <a:pt x="3513" y="1715"/>
                    <a:pt x="2691" y="2727"/>
                    <a:pt x="2513" y="3882"/>
                  </a:cubicBezTo>
                  <a:cubicBezTo>
                    <a:pt x="2394" y="4656"/>
                    <a:pt x="2477" y="5465"/>
                    <a:pt x="2775" y="6203"/>
                  </a:cubicBezTo>
                  <a:cubicBezTo>
                    <a:pt x="2775" y="6215"/>
                    <a:pt x="2787" y="6215"/>
                    <a:pt x="2787" y="6227"/>
                  </a:cubicBezTo>
                  <a:lnTo>
                    <a:pt x="2286" y="5775"/>
                  </a:lnTo>
                  <a:cubicBezTo>
                    <a:pt x="2060" y="5561"/>
                    <a:pt x="1834" y="5358"/>
                    <a:pt x="1608" y="5156"/>
                  </a:cubicBezTo>
                  <a:cubicBezTo>
                    <a:pt x="1143" y="4739"/>
                    <a:pt x="655" y="4298"/>
                    <a:pt x="215" y="3846"/>
                  </a:cubicBezTo>
                  <a:cubicBezTo>
                    <a:pt x="197" y="3829"/>
                    <a:pt x="174" y="3818"/>
                    <a:pt x="148" y="3818"/>
                  </a:cubicBezTo>
                  <a:cubicBezTo>
                    <a:pt x="139" y="3818"/>
                    <a:pt x="129" y="3819"/>
                    <a:pt x="120" y="3822"/>
                  </a:cubicBezTo>
                  <a:cubicBezTo>
                    <a:pt x="72" y="3834"/>
                    <a:pt x="24" y="3882"/>
                    <a:pt x="12" y="3929"/>
                  </a:cubicBezTo>
                  <a:cubicBezTo>
                    <a:pt x="0" y="3965"/>
                    <a:pt x="12" y="4013"/>
                    <a:pt x="36" y="4037"/>
                  </a:cubicBezTo>
                  <a:cubicBezTo>
                    <a:pt x="405" y="4418"/>
                    <a:pt x="798" y="4775"/>
                    <a:pt x="1179" y="5120"/>
                  </a:cubicBezTo>
                  <a:cubicBezTo>
                    <a:pt x="1417" y="5334"/>
                    <a:pt x="1667" y="5561"/>
                    <a:pt x="1905" y="5799"/>
                  </a:cubicBezTo>
                  <a:cubicBezTo>
                    <a:pt x="2477" y="6346"/>
                    <a:pt x="2965" y="6787"/>
                    <a:pt x="3418" y="7204"/>
                  </a:cubicBezTo>
                  <a:lnTo>
                    <a:pt x="3429" y="7215"/>
                  </a:lnTo>
                  <a:cubicBezTo>
                    <a:pt x="3453" y="7239"/>
                    <a:pt x="3465" y="7263"/>
                    <a:pt x="3489" y="7275"/>
                  </a:cubicBezTo>
                  <a:cubicBezTo>
                    <a:pt x="3477" y="7323"/>
                    <a:pt x="3477" y="7382"/>
                    <a:pt x="3489" y="7430"/>
                  </a:cubicBezTo>
                  <a:cubicBezTo>
                    <a:pt x="3513" y="7501"/>
                    <a:pt x="3572" y="7573"/>
                    <a:pt x="3656" y="7596"/>
                  </a:cubicBezTo>
                  <a:cubicBezTo>
                    <a:pt x="3674" y="7602"/>
                    <a:pt x="3694" y="7605"/>
                    <a:pt x="3715" y="7605"/>
                  </a:cubicBezTo>
                  <a:cubicBezTo>
                    <a:pt x="3736" y="7605"/>
                    <a:pt x="3757" y="7602"/>
                    <a:pt x="3775" y="7596"/>
                  </a:cubicBezTo>
                  <a:cubicBezTo>
                    <a:pt x="3787" y="7596"/>
                    <a:pt x="3799" y="7585"/>
                    <a:pt x="3810" y="7585"/>
                  </a:cubicBezTo>
                  <a:cubicBezTo>
                    <a:pt x="3858" y="7620"/>
                    <a:pt x="3906" y="7656"/>
                    <a:pt x="3953" y="7692"/>
                  </a:cubicBezTo>
                  <a:cubicBezTo>
                    <a:pt x="4584" y="8275"/>
                    <a:pt x="5227" y="8847"/>
                    <a:pt x="5846" y="9406"/>
                  </a:cubicBezTo>
                  <a:cubicBezTo>
                    <a:pt x="6477" y="9978"/>
                    <a:pt x="7097" y="10537"/>
                    <a:pt x="7728" y="11109"/>
                  </a:cubicBezTo>
                  <a:cubicBezTo>
                    <a:pt x="7978" y="11335"/>
                    <a:pt x="8228" y="11573"/>
                    <a:pt x="8478" y="11799"/>
                  </a:cubicBezTo>
                  <a:lnTo>
                    <a:pt x="8799" y="12097"/>
                  </a:lnTo>
                  <a:cubicBezTo>
                    <a:pt x="8847" y="12133"/>
                    <a:pt x="8883" y="12180"/>
                    <a:pt x="8930" y="12216"/>
                  </a:cubicBezTo>
                  <a:cubicBezTo>
                    <a:pt x="8930" y="12240"/>
                    <a:pt x="8930" y="12276"/>
                    <a:pt x="8930" y="12311"/>
                  </a:cubicBezTo>
                  <a:cubicBezTo>
                    <a:pt x="8942" y="12371"/>
                    <a:pt x="8978" y="12418"/>
                    <a:pt x="9025" y="12454"/>
                  </a:cubicBezTo>
                  <a:lnTo>
                    <a:pt x="9025" y="12478"/>
                  </a:lnTo>
                  <a:cubicBezTo>
                    <a:pt x="9002" y="12776"/>
                    <a:pt x="8990" y="13073"/>
                    <a:pt x="9002" y="13371"/>
                  </a:cubicBezTo>
                  <a:cubicBezTo>
                    <a:pt x="9002" y="13419"/>
                    <a:pt x="9037" y="13454"/>
                    <a:pt x="9085" y="13454"/>
                  </a:cubicBezTo>
                  <a:lnTo>
                    <a:pt x="9097" y="13454"/>
                  </a:lnTo>
                  <a:cubicBezTo>
                    <a:pt x="9144" y="13442"/>
                    <a:pt x="9180" y="13395"/>
                    <a:pt x="9204" y="13347"/>
                  </a:cubicBezTo>
                  <a:cubicBezTo>
                    <a:pt x="9240" y="13109"/>
                    <a:pt x="9252" y="12871"/>
                    <a:pt x="9264" y="12633"/>
                  </a:cubicBezTo>
                  <a:lnTo>
                    <a:pt x="9264" y="12538"/>
                  </a:lnTo>
                  <a:cubicBezTo>
                    <a:pt x="9383" y="12657"/>
                    <a:pt x="9525" y="12764"/>
                    <a:pt x="9656" y="12859"/>
                  </a:cubicBezTo>
                  <a:cubicBezTo>
                    <a:pt x="9673" y="12867"/>
                    <a:pt x="9690" y="12876"/>
                    <a:pt x="9707" y="12876"/>
                  </a:cubicBezTo>
                  <a:cubicBezTo>
                    <a:pt x="9714" y="12876"/>
                    <a:pt x="9721" y="12874"/>
                    <a:pt x="9728" y="12871"/>
                  </a:cubicBezTo>
                  <a:cubicBezTo>
                    <a:pt x="9740" y="12871"/>
                    <a:pt x="9764" y="12859"/>
                    <a:pt x="9775" y="12847"/>
                  </a:cubicBezTo>
                  <a:cubicBezTo>
                    <a:pt x="9811" y="12811"/>
                    <a:pt x="9823" y="12752"/>
                    <a:pt x="9799" y="12692"/>
                  </a:cubicBezTo>
                  <a:cubicBezTo>
                    <a:pt x="9692" y="12549"/>
                    <a:pt x="9561" y="12407"/>
                    <a:pt x="9430" y="12288"/>
                  </a:cubicBezTo>
                  <a:cubicBezTo>
                    <a:pt x="9454" y="12216"/>
                    <a:pt x="9454" y="12145"/>
                    <a:pt x="9430" y="12085"/>
                  </a:cubicBezTo>
                  <a:cubicBezTo>
                    <a:pt x="9418" y="12061"/>
                    <a:pt x="9394" y="12037"/>
                    <a:pt x="9359" y="12037"/>
                  </a:cubicBezTo>
                  <a:lnTo>
                    <a:pt x="9359" y="12026"/>
                  </a:lnTo>
                  <a:cubicBezTo>
                    <a:pt x="9347" y="12014"/>
                    <a:pt x="9335" y="11990"/>
                    <a:pt x="9311" y="11978"/>
                  </a:cubicBezTo>
                  <a:cubicBezTo>
                    <a:pt x="9335" y="11680"/>
                    <a:pt x="9359" y="11383"/>
                    <a:pt x="9383" y="11085"/>
                  </a:cubicBezTo>
                  <a:cubicBezTo>
                    <a:pt x="9454" y="10121"/>
                    <a:pt x="9537" y="9144"/>
                    <a:pt x="9621" y="8180"/>
                  </a:cubicBezTo>
                  <a:cubicBezTo>
                    <a:pt x="9656" y="7751"/>
                    <a:pt x="9692" y="7323"/>
                    <a:pt x="9728" y="6882"/>
                  </a:cubicBezTo>
                  <a:cubicBezTo>
                    <a:pt x="9775" y="6418"/>
                    <a:pt x="9811" y="5930"/>
                    <a:pt x="9859" y="5453"/>
                  </a:cubicBezTo>
                  <a:cubicBezTo>
                    <a:pt x="9871" y="5382"/>
                    <a:pt x="9871" y="5322"/>
                    <a:pt x="9883" y="5263"/>
                  </a:cubicBezTo>
                  <a:cubicBezTo>
                    <a:pt x="9918" y="5227"/>
                    <a:pt x="9954" y="5203"/>
                    <a:pt x="9978" y="5156"/>
                  </a:cubicBezTo>
                  <a:cubicBezTo>
                    <a:pt x="10014" y="5096"/>
                    <a:pt x="10037" y="5013"/>
                    <a:pt x="10026" y="4929"/>
                  </a:cubicBezTo>
                  <a:cubicBezTo>
                    <a:pt x="10037" y="4894"/>
                    <a:pt x="10037" y="4858"/>
                    <a:pt x="10014" y="4822"/>
                  </a:cubicBezTo>
                  <a:cubicBezTo>
                    <a:pt x="9990" y="4787"/>
                    <a:pt x="9954" y="4751"/>
                    <a:pt x="9906" y="4727"/>
                  </a:cubicBezTo>
                  <a:cubicBezTo>
                    <a:pt x="9954" y="4191"/>
                    <a:pt x="9990" y="3656"/>
                    <a:pt x="10014" y="3120"/>
                  </a:cubicBezTo>
                  <a:cubicBezTo>
                    <a:pt x="10037" y="2715"/>
                    <a:pt x="10061" y="2310"/>
                    <a:pt x="10097" y="1929"/>
                  </a:cubicBezTo>
                  <a:cubicBezTo>
                    <a:pt x="10145" y="1405"/>
                    <a:pt x="10180" y="858"/>
                    <a:pt x="10192" y="310"/>
                  </a:cubicBezTo>
                  <a:cubicBezTo>
                    <a:pt x="10192" y="250"/>
                    <a:pt x="10156" y="215"/>
                    <a:pt x="10109" y="215"/>
                  </a:cubicBezTo>
                  <a:cubicBezTo>
                    <a:pt x="10037" y="227"/>
                    <a:pt x="9978" y="286"/>
                    <a:pt x="9966" y="369"/>
                  </a:cubicBezTo>
                  <a:cubicBezTo>
                    <a:pt x="9954" y="1012"/>
                    <a:pt x="9895" y="1667"/>
                    <a:pt x="9835" y="2298"/>
                  </a:cubicBezTo>
                  <a:cubicBezTo>
                    <a:pt x="9823" y="2513"/>
                    <a:pt x="9799" y="2727"/>
                    <a:pt x="9787" y="2941"/>
                  </a:cubicBezTo>
                  <a:cubicBezTo>
                    <a:pt x="9764" y="3179"/>
                    <a:pt x="9752" y="3429"/>
                    <a:pt x="9728" y="3667"/>
                  </a:cubicBezTo>
                  <a:cubicBezTo>
                    <a:pt x="9668" y="3477"/>
                    <a:pt x="9597" y="3298"/>
                    <a:pt x="9514" y="3120"/>
                  </a:cubicBezTo>
                  <a:cubicBezTo>
                    <a:pt x="9502" y="3108"/>
                    <a:pt x="9490" y="3096"/>
                    <a:pt x="9478" y="3084"/>
                  </a:cubicBezTo>
                  <a:cubicBezTo>
                    <a:pt x="9168" y="2382"/>
                    <a:pt x="8656" y="1774"/>
                    <a:pt x="8013" y="1370"/>
                  </a:cubicBezTo>
                  <a:cubicBezTo>
                    <a:pt x="7430" y="1035"/>
                    <a:pt x="6778" y="862"/>
                    <a:pt x="6119" y="862"/>
                  </a:cubicBezTo>
                  <a:cubicBezTo>
                    <a:pt x="5957" y="862"/>
                    <a:pt x="5794" y="872"/>
                    <a:pt x="5632" y="893"/>
                  </a:cubicBezTo>
                  <a:cubicBezTo>
                    <a:pt x="5346" y="929"/>
                    <a:pt x="5073" y="1000"/>
                    <a:pt x="4811" y="1108"/>
                  </a:cubicBezTo>
                  <a:cubicBezTo>
                    <a:pt x="4656" y="750"/>
                    <a:pt x="4513" y="393"/>
                    <a:pt x="4346" y="48"/>
                  </a:cubicBezTo>
                  <a:cubicBezTo>
                    <a:pt x="4330" y="16"/>
                    <a:pt x="4304" y="0"/>
                    <a:pt x="42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0" name="Google Shape;2160;p53"/>
            <p:cNvSpPr/>
            <p:nvPr/>
          </p:nvSpPr>
          <p:spPr>
            <a:xfrm>
              <a:off x="5456525" y="1922275"/>
              <a:ext cx="347100" cy="121750"/>
            </a:xfrm>
            <a:custGeom>
              <a:avLst/>
              <a:gdLst/>
              <a:ahLst/>
              <a:cxnLst/>
              <a:rect l="l" t="t" r="r" b="b"/>
              <a:pathLst>
                <a:path w="13884" h="4870" extrusionOk="0">
                  <a:moveTo>
                    <a:pt x="12324" y="1060"/>
                  </a:moveTo>
                  <a:cubicBezTo>
                    <a:pt x="12455" y="1215"/>
                    <a:pt x="12490" y="1393"/>
                    <a:pt x="12383" y="1441"/>
                  </a:cubicBezTo>
                  <a:cubicBezTo>
                    <a:pt x="12358" y="1449"/>
                    <a:pt x="12333" y="1453"/>
                    <a:pt x="12308" y="1453"/>
                  </a:cubicBezTo>
                  <a:cubicBezTo>
                    <a:pt x="12264" y="1453"/>
                    <a:pt x="12223" y="1440"/>
                    <a:pt x="12193" y="1417"/>
                  </a:cubicBezTo>
                  <a:cubicBezTo>
                    <a:pt x="12121" y="1274"/>
                    <a:pt x="12181" y="1119"/>
                    <a:pt x="12324" y="1060"/>
                  </a:cubicBezTo>
                  <a:close/>
                  <a:moveTo>
                    <a:pt x="12574" y="0"/>
                  </a:moveTo>
                  <a:lnTo>
                    <a:pt x="12574" y="0"/>
                  </a:lnTo>
                  <a:cubicBezTo>
                    <a:pt x="12598" y="48"/>
                    <a:pt x="12621" y="107"/>
                    <a:pt x="12657" y="143"/>
                  </a:cubicBezTo>
                  <a:cubicBezTo>
                    <a:pt x="12859" y="345"/>
                    <a:pt x="13002" y="595"/>
                    <a:pt x="13086" y="869"/>
                  </a:cubicBezTo>
                  <a:cubicBezTo>
                    <a:pt x="13157" y="1084"/>
                    <a:pt x="13026" y="1215"/>
                    <a:pt x="12943" y="1357"/>
                  </a:cubicBezTo>
                  <a:cubicBezTo>
                    <a:pt x="12919" y="1405"/>
                    <a:pt x="12824" y="1393"/>
                    <a:pt x="12752" y="1405"/>
                  </a:cubicBezTo>
                  <a:cubicBezTo>
                    <a:pt x="12740" y="1405"/>
                    <a:pt x="12740" y="1417"/>
                    <a:pt x="12728" y="1441"/>
                  </a:cubicBezTo>
                  <a:cubicBezTo>
                    <a:pt x="12752" y="1476"/>
                    <a:pt x="12776" y="1512"/>
                    <a:pt x="12800" y="1560"/>
                  </a:cubicBezTo>
                  <a:lnTo>
                    <a:pt x="12538" y="1596"/>
                  </a:lnTo>
                  <a:lnTo>
                    <a:pt x="12538" y="1596"/>
                  </a:lnTo>
                  <a:lnTo>
                    <a:pt x="12621" y="1429"/>
                  </a:lnTo>
                  <a:cubicBezTo>
                    <a:pt x="12705" y="1274"/>
                    <a:pt x="12562" y="917"/>
                    <a:pt x="12383" y="881"/>
                  </a:cubicBezTo>
                  <a:cubicBezTo>
                    <a:pt x="12370" y="880"/>
                    <a:pt x="12357" y="879"/>
                    <a:pt x="12344" y="879"/>
                  </a:cubicBezTo>
                  <a:cubicBezTo>
                    <a:pt x="12227" y="879"/>
                    <a:pt x="12114" y="929"/>
                    <a:pt x="12050" y="1036"/>
                  </a:cubicBezTo>
                  <a:cubicBezTo>
                    <a:pt x="11990" y="1119"/>
                    <a:pt x="11931" y="1393"/>
                    <a:pt x="12002" y="1465"/>
                  </a:cubicBezTo>
                  <a:cubicBezTo>
                    <a:pt x="12062" y="1536"/>
                    <a:pt x="12109" y="1607"/>
                    <a:pt x="12157" y="1691"/>
                  </a:cubicBezTo>
                  <a:lnTo>
                    <a:pt x="11335" y="1786"/>
                  </a:lnTo>
                  <a:cubicBezTo>
                    <a:pt x="11359" y="1619"/>
                    <a:pt x="11383" y="1465"/>
                    <a:pt x="11407" y="1274"/>
                  </a:cubicBezTo>
                  <a:cubicBezTo>
                    <a:pt x="11514" y="1369"/>
                    <a:pt x="11621" y="1476"/>
                    <a:pt x="11705" y="1584"/>
                  </a:cubicBezTo>
                  <a:cubicBezTo>
                    <a:pt x="11755" y="1640"/>
                    <a:pt x="11789" y="1672"/>
                    <a:pt x="11823" y="1672"/>
                  </a:cubicBezTo>
                  <a:cubicBezTo>
                    <a:pt x="11861" y="1672"/>
                    <a:pt x="11898" y="1631"/>
                    <a:pt x="11955" y="1536"/>
                  </a:cubicBezTo>
                  <a:cubicBezTo>
                    <a:pt x="11800" y="1405"/>
                    <a:pt x="11657" y="1262"/>
                    <a:pt x="11502" y="1119"/>
                  </a:cubicBezTo>
                  <a:cubicBezTo>
                    <a:pt x="11490" y="1095"/>
                    <a:pt x="11478" y="1072"/>
                    <a:pt x="11478" y="1048"/>
                  </a:cubicBezTo>
                  <a:cubicBezTo>
                    <a:pt x="11490" y="893"/>
                    <a:pt x="11514" y="750"/>
                    <a:pt x="11550" y="607"/>
                  </a:cubicBezTo>
                  <a:cubicBezTo>
                    <a:pt x="11574" y="524"/>
                    <a:pt x="11585" y="464"/>
                    <a:pt x="11490" y="464"/>
                  </a:cubicBezTo>
                  <a:cubicBezTo>
                    <a:pt x="11443" y="476"/>
                    <a:pt x="11395" y="524"/>
                    <a:pt x="11371" y="584"/>
                  </a:cubicBezTo>
                  <a:cubicBezTo>
                    <a:pt x="11347" y="714"/>
                    <a:pt x="11324" y="857"/>
                    <a:pt x="11312" y="988"/>
                  </a:cubicBezTo>
                  <a:cubicBezTo>
                    <a:pt x="11216" y="917"/>
                    <a:pt x="11133" y="845"/>
                    <a:pt x="11038" y="774"/>
                  </a:cubicBezTo>
                  <a:cubicBezTo>
                    <a:pt x="11002" y="762"/>
                    <a:pt x="10966" y="750"/>
                    <a:pt x="10919" y="750"/>
                  </a:cubicBezTo>
                  <a:cubicBezTo>
                    <a:pt x="10919" y="786"/>
                    <a:pt x="10907" y="834"/>
                    <a:pt x="10919" y="857"/>
                  </a:cubicBezTo>
                  <a:cubicBezTo>
                    <a:pt x="10990" y="941"/>
                    <a:pt x="11085" y="1012"/>
                    <a:pt x="11157" y="1107"/>
                  </a:cubicBezTo>
                  <a:cubicBezTo>
                    <a:pt x="11193" y="1155"/>
                    <a:pt x="11240" y="1215"/>
                    <a:pt x="11240" y="1274"/>
                  </a:cubicBezTo>
                  <a:cubicBezTo>
                    <a:pt x="11228" y="1465"/>
                    <a:pt x="11181" y="1655"/>
                    <a:pt x="11157" y="1857"/>
                  </a:cubicBezTo>
                  <a:cubicBezTo>
                    <a:pt x="11102" y="1870"/>
                    <a:pt x="11043" y="1898"/>
                    <a:pt x="10992" y="1898"/>
                  </a:cubicBezTo>
                  <a:cubicBezTo>
                    <a:pt x="10943" y="1898"/>
                    <a:pt x="10900" y="1873"/>
                    <a:pt x="10871" y="1786"/>
                  </a:cubicBezTo>
                  <a:cubicBezTo>
                    <a:pt x="10835" y="1810"/>
                    <a:pt x="10800" y="1822"/>
                    <a:pt x="10764" y="1846"/>
                  </a:cubicBezTo>
                  <a:cubicBezTo>
                    <a:pt x="10728" y="1857"/>
                    <a:pt x="10704" y="1893"/>
                    <a:pt x="10693" y="1893"/>
                  </a:cubicBezTo>
                  <a:cubicBezTo>
                    <a:pt x="10526" y="1786"/>
                    <a:pt x="10407" y="1619"/>
                    <a:pt x="10371" y="1417"/>
                  </a:cubicBezTo>
                  <a:cubicBezTo>
                    <a:pt x="10371" y="1286"/>
                    <a:pt x="10395" y="1155"/>
                    <a:pt x="10419" y="1024"/>
                  </a:cubicBezTo>
                  <a:cubicBezTo>
                    <a:pt x="10441" y="866"/>
                    <a:pt x="10421" y="665"/>
                    <a:pt x="10693" y="665"/>
                  </a:cubicBezTo>
                  <a:cubicBezTo>
                    <a:pt x="10708" y="665"/>
                    <a:pt x="10724" y="666"/>
                    <a:pt x="10740" y="667"/>
                  </a:cubicBezTo>
                  <a:cubicBezTo>
                    <a:pt x="10669" y="572"/>
                    <a:pt x="10633" y="500"/>
                    <a:pt x="10573" y="488"/>
                  </a:cubicBezTo>
                  <a:cubicBezTo>
                    <a:pt x="10514" y="488"/>
                    <a:pt x="10454" y="512"/>
                    <a:pt x="10419" y="560"/>
                  </a:cubicBezTo>
                  <a:cubicBezTo>
                    <a:pt x="10192" y="869"/>
                    <a:pt x="10121" y="1262"/>
                    <a:pt x="10216" y="1631"/>
                  </a:cubicBezTo>
                  <a:cubicBezTo>
                    <a:pt x="10252" y="1762"/>
                    <a:pt x="10395" y="1869"/>
                    <a:pt x="10478" y="1988"/>
                  </a:cubicBezTo>
                  <a:lnTo>
                    <a:pt x="9585" y="2203"/>
                  </a:lnTo>
                  <a:cubicBezTo>
                    <a:pt x="9550" y="2060"/>
                    <a:pt x="9514" y="1917"/>
                    <a:pt x="9478" y="1774"/>
                  </a:cubicBezTo>
                  <a:cubicBezTo>
                    <a:pt x="9633" y="1738"/>
                    <a:pt x="9764" y="1715"/>
                    <a:pt x="9883" y="1667"/>
                  </a:cubicBezTo>
                  <a:cubicBezTo>
                    <a:pt x="9942" y="1655"/>
                    <a:pt x="9978" y="1596"/>
                    <a:pt x="10014" y="1560"/>
                  </a:cubicBezTo>
                  <a:cubicBezTo>
                    <a:pt x="9961" y="1539"/>
                    <a:pt x="9917" y="1498"/>
                    <a:pt x="9866" y="1498"/>
                  </a:cubicBezTo>
                  <a:cubicBezTo>
                    <a:pt x="9860" y="1498"/>
                    <a:pt x="9854" y="1499"/>
                    <a:pt x="9847" y="1500"/>
                  </a:cubicBezTo>
                  <a:cubicBezTo>
                    <a:pt x="9716" y="1524"/>
                    <a:pt x="9573" y="1560"/>
                    <a:pt x="9407" y="1607"/>
                  </a:cubicBezTo>
                  <a:lnTo>
                    <a:pt x="9288" y="631"/>
                  </a:lnTo>
                  <a:lnTo>
                    <a:pt x="9335" y="607"/>
                  </a:lnTo>
                  <a:cubicBezTo>
                    <a:pt x="9383" y="631"/>
                    <a:pt x="9454" y="655"/>
                    <a:pt x="9478" y="703"/>
                  </a:cubicBezTo>
                  <a:cubicBezTo>
                    <a:pt x="9514" y="750"/>
                    <a:pt x="9442" y="798"/>
                    <a:pt x="9430" y="857"/>
                  </a:cubicBezTo>
                  <a:cubicBezTo>
                    <a:pt x="9419" y="893"/>
                    <a:pt x="9407" y="941"/>
                    <a:pt x="9407" y="988"/>
                  </a:cubicBezTo>
                  <a:cubicBezTo>
                    <a:pt x="9621" y="869"/>
                    <a:pt x="9716" y="762"/>
                    <a:pt x="9669" y="655"/>
                  </a:cubicBezTo>
                  <a:cubicBezTo>
                    <a:pt x="9633" y="584"/>
                    <a:pt x="9573" y="524"/>
                    <a:pt x="9502" y="476"/>
                  </a:cubicBezTo>
                  <a:cubicBezTo>
                    <a:pt x="9461" y="452"/>
                    <a:pt x="9416" y="441"/>
                    <a:pt x="9374" y="441"/>
                  </a:cubicBezTo>
                  <a:cubicBezTo>
                    <a:pt x="9268" y="441"/>
                    <a:pt x="9170" y="509"/>
                    <a:pt x="9145" y="619"/>
                  </a:cubicBezTo>
                  <a:cubicBezTo>
                    <a:pt x="9121" y="762"/>
                    <a:pt x="9121" y="905"/>
                    <a:pt x="9145" y="1036"/>
                  </a:cubicBezTo>
                  <a:cubicBezTo>
                    <a:pt x="9169" y="1250"/>
                    <a:pt x="9216" y="1465"/>
                    <a:pt x="9252" y="1679"/>
                  </a:cubicBezTo>
                  <a:cubicBezTo>
                    <a:pt x="9038" y="1786"/>
                    <a:pt x="9026" y="1798"/>
                    <a:pt x="9145" y="1917"/>
                  </a:cubicBezTo>
                  <a:lnTo>
                    <a:pt x="9288" y="1810"/>
                  </a:lnTo>
                  <a:cubicBezTo>
                    <a:pt x="9323" y="1977"/>
                    <a:pt x="9359" y="2107"/>
                    <a:pt x="9383" y="2238"/>
                  </a:cubicBezTo>
                  <a:cubicBezTo>
                    <a:pt x="9335" y="2262"/>
                    <a:pt x="9288" y="2262"/>
                    <a:pt x="9240" y="2274"/>
                  </a:cubicBezTo>
                  <a:cubicBezTo>
                    <a:pt x="8633" y="2465"/>
                    <a:pt x="8002" y="2596"/>
                    <a:pt x="7406" y="2822"/>
                  </a:cubicBezTo>
                  <a:cubicBezTo>
                    <a:pt x="6799" y="3036"/>
                    <a:pt x="6109" y="3167"/>
                    <a:pt x="5466" y="3334"/>
                  </a:cubicBezTo>
                  <a:cubicBezTo>
                    <a:pt x="4942" y="3465"/>
                    <a:pt x="4430" y="3596"/>
                    <a:pt x="3906" y="3739"/>
                  </a:cubicBezTo>
                  <a:cubicBezTo>
                    <a:pt x="3668" y="3810"/>
                    <a:pt x="3454" y="3917"/>
                    <a:pt x="3215" y="3977"/>
                  </a:cubicBezTo>
                  <a:cubicBezTo>
                    <a:pt x="3061" y="4012"/>
                    <a:pt x="2906" y="4024"/>
                    <a:pt x="2751" y="4072"/>
                  </a:cubicBezTo>
                  <a:cubicBezTo>
                    <a:pt x="2156" y="4251"/>
                    <a:pt x="1549" y="4405"/>
                    <a:pt x="941" y="4560"/>
                  </a:cubicBezTo>
                  <a:cubicBezTo>
                    <a:pt x="679" y="4632"/>
                    <a:pt x="406" y="4667"/>
                    <a:pt x="144" y="4727"/>
                  </a:cubicBezTo>
                  <a:cubicBezTo>
                    <a:pt x="96" y="4739"/>
                    <a:pt x="48" y="4786"/>
                    <a:pt x="1" y="4822"/>
                  </a:cubicBezTo>
                  <a:cubicBezTo>
                    <a:pt x="60" y="4846"/>
                    <a:pt x="132" y="4858"/>
                    <a:pt x="191" y="4870"/>
                  </a:cubicBezTo>
                  <a:lnTo>
                    <a:pt x="239" y="4870"/>
                  </a:lnTo>
                  <a:cubicBezTo>
                    <a:pt x="417" y="4834"/>
                    <a:pt x="608" y="4810"/>
                    <a:pt x="787" y="4786"/>
                  </a:cubicBezTo>
                  <a:cubicBezTo>
                    <a:pt x="858" y="4774"/>
                    <a:pt x="941" y="4774"/>
                    <a:pt x="1013" y="4763"/>
                  </a:cubicBezTo>
                  <a:cubicBezTo>
                    <a:pt x="1108" y="4727"/>
                    <a:pt x="1191" y="4667"/>
                    <a:pt x="1298" y="4644"/>
                  </a:cubicBezTo>
                  <a:cubicBezTo>
                    <a:pt x="1977" y="4465"/>
                    <a:pt x="2668" y="4310"/>
                    <a:pt x="3346" y="4120"/>
                  </a:cubicBezTo>
                  <a:cubicBezTo>
                    <a:pt x="4192" y="3893"/>
                    <a:pt x="5025" y="3631"/>
                    <a:pt x="5870" y="3405"/>
                  </a:cubicBezTo>
                  <a:cubicBezTo>
                    <a:pt x="6371" y="3262"/>
                    <a:pt x="6883" y="3167"/>
                    <a:pt x="7383" y="3036"/>
                  </a:cubicBezTo>
                  <a:cubicBezTo>
                    <a:pt x="7930" y="2881"/>
                    <a:pt x="8490" y="2727"/>
                    <a:pt x="9038" y="2560"/>
                  </a:cubicBezTo>
                  <a:cubicBezTo>
                    <a:pt x="9180" y="2524"/>
                    <a:pt x="9311" y="2453"/>
                    <a:pt x="9454" y="2429"/>
                  </a:cubicBezTo>
                  <a:cubicBezTo>
                    <a:pt x="9597" y="2393"/>
                    <a:pt x="9716" y="2393"/>
                    <a:pt x="9835" y="2369"/>
                  </a:cubicBezTo>
                  <a:cubicBezTo>
                    <a:pt x="9990" y="2346"/>
                    <a:pt x="10133" y="2298"/>
                    <a:pt x="10288" y="2262"/>
                  </a:cubicBezTo>
                  <a:cubicBezTo>
                    <a:pt x="10597" y="2203"/>
                    <a:pt x="10907" y="2131"/>
                    <a:pt x="11216" y="2072"/>
                  </a:cubicBezTo>
                  <a:lnTo>
                    <a:pt x="12586" y="1774"/>
                  </a:lnTo>
                  <a:cubicBezTo>
                    <a:pt x="12609" y="1774"/>
                    <a:pt x="12645" y="1762"/>
                    <a:pt x="12669" y="1762"/>
                  </a:cubicBezTo>
                  <a:cubicBezTo>
                    <a:pt x="13014" y="1691"/>
                    <a:pt x="13371" y="1631"/>
                    <a:pt x="13729" y="1548"/>
                  </a:cubicBezTo>
                  <a:cubicBezTo>
                    <a:pt x="13764" y="1536"/>
                    <a:pt x="13883" y="1465"/>
                    <a:pt x="13812" y="1345"/>
                  </a:cubicBezTo>
                  <a:cubicBezTo>
                    <a:pt x="13784" y="1304"/>
                    <a:pt x="13680" y="1279"/>
                    <a:pt x="13591" y="1279"/>
                  </a:cubicBezTo>
                  <a:cubicBezTo>
                    <a:pt x="13526" y="1279"/>
                    <a:pt x="13470" y="1292"/>
                    <a:pt x="13455" y="1322"/>
                  </a:cubicBezTo>
                  <a:cubicBezTo>
                    <a:pt x="13383" y="1476"/>
                    <a:pt x="13252" y="1429"/>
                    <a:pt x="13121" y="1453"/>
                  </a:cubicBezTo>
                  <a:cubicBezTo>
                    <a:pt x="13145" y="1405"/>
                    <a:pt x="13181" y="1369"/>
                    <a:pt x="13205" y="1322"/>
                  </a:cubicBezTo>
                  <a:cubicBezTo>
                    <a:pt x="13312" y="1155"/>
                    <a:pt x="13336" y="941"/>
                    <a:pt x="13264" y="762"/>
                  </a:cubicBezTo>
                  <a:cubicBezTo>
                    <a:pt x="13229" y="631"/>
                    <a:pt x="13157" y="512"/>
                    <a:pt x="13086" y="393"/>
                  </a:cubicBezTo>
                  <a:cubicBezTo>
                    <a:pt x="12990" y="262"/>
                    <a:pt x="12871" y="143"/>
                    <a:pt x="12752" y="24"/>
                  </a:cubicBezTo>
                  <a:cubicBezTo>
                    <a:pt x="12717" y="0"/>
                    <a:pt x="12645" y="12"/>
                    <a:pt x="125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1" name="Google Shape;2161;p53"/>
            <p:cNvSpPr/>
            <p:nvPr/>
          </p:nvSpPr>
          <p:spPr>
            <a:xfrm>
              <a:off x="5601200" y="2016925"/>
              <a:ext cx="38125" cy="40800"/>
            </a:xfrm>
            <a:custGeom>
              <a:avLst/>
              <a:gdLst/>
              <a:ahLst/>
              <a:cxnLst/>
              <a:rect l="l" t="t" r="r" b="b"/>
              <a:pathLst>
                <a:path w="1525" h="1632" extrusionOk="0">
                  <a:moveTo>
                    <a:pt x="60" y="0"/>
                  </a:moveTo>
                  <a:lnTo>
                    <a:pt x="0" y="36"/>
                  </a:lnTo>
                  <a:cubicBezTo>
                    <a:pt x="24" y="143"/>
                    <a:pt x="48" y="238"/>
                    <a:pt x="72" y="334"/>
                  </a:cubicBezTo>
                  <a:cubicBezTo>
                    <a:pt x="107" y="453"/>
                    <a:pt x="119" y="572"/>
                    <a:pt x="131" y="691"/>
                  </a:cubicBezTo>
                  <a:cubicBezTo>
                    <a:pt x="155" y="965"/>
                    <a:pt x="143" y="1239"/>
                    <a:pt x="155" y="1512"/>
                  </a:cubicBezTo>
                  <a:cubicBezTo>
                    <a:pt x="155" y="1560"/>
                    <a:pt x="203" y="1631"/>
                    <a:pt x="226" y="1631"/>
                  </a:cubicBezTo>
                  <a:cubicBezTo>
                    <a:pt x="286" y="1631"/>
                    <a:pt x="345" y="1608"/>
                    <a:pt x="381" y="1572"/>
                  </a:cubicBezTo>
                  <a:cubicBezTo>
                    <a:pt x="429" y="1512"/>
                    <a:pt x="464" y="1453"/>
                    <a:pt x="476" y="1381"/>
                  </a:cubicBezTo>
                  <a:cubicBezTo>
                    <a:pt x="548" y="1179"/>
                    <a:pt x="607" y="977"/>
                    <a:pt x="691" y="762"/>
                  </a:cubicBezTo>
                  <a:cubicBezTo>
                    <a:pt x="715" y="893"/>
                    <a:pt x="738" y="1012"/>
                    <a:pt x="774" y="1119"/>
                  </a:cubicBezTo>
                  <a:cubicBezTo>
                    <a:pt x="818" y="1260"/>
                    <a:pt x="907" y="1342"/>
                    <a:pt x="1023" y="1342"/>
                  </a:cubicBezTo>
                  <a:cubicBezTo>
                    <a:pt x="1064" y="1342"/>
                    <a:pt x="1108" y="1332"/>
                    <a:pt x="1155" y="1310"/>
                  </a:cubicBezTo>
                  <a:cubicBezTo>
                    <a:pt x="1286" y="1239"/>
                    <a:pt x="1393" y="1155"/>
                    <a:pt x="1500" y="1048"/>
                  </a:cubicBezTo>
                  <a:cubicBezTo>
                    <a:pt x="1524" y="1024"/>
                    <a:pt x="1500" y="929"/>
                    <a:pt x="1477" y="905"/>
                  </a:cubicBezTo>
                  <a:cubicBezTo>
                    <a:pt x="1441" y="869"/>
                    <a:pt x="1381" y="846"/>
                    <a:pt x="1334" y="846"/>
                  </a:cubicBezTo>
                  <a:cubicBezTo>
                    <a:pt x="1322" y="846"/>
                    <a:pt x="1310" y="917"/>
                    <a:pt x="1286" y="953"/>
                  </a:cubicBezTo>
                  <a:cubicBezTo>
                    <a:pt x="1226" y="1024"/>
                    <a:pt x="1155" y="1084"/>
                    <a:pt x="1072" y="1131"/>
                  </a:cubicBezTo>
                  <a:cubicBezTo>
                    <a:pt x="1058" y="1137"/>
                    <a:pt x="1044" y="1139"/>
                    <a:pt x="1032" y="1139"/>
                  </a:cubicBezTo>
                  <a:cubicBezTo>
                    <a:pt x="960" y="1139"/>
                    <a:pt x="915" y="1059"/>
                    <a:pt x="905" y="988"/>
                  </a:cubicBezTo>
                  <a:cubicBezTo>
                    <a:pt x="881" y="869"/>
                    <a:pt x="869" y="750"/>
                    <a:pt x="834" y="631"/>
                  </a:cubicBezTo>
                  <a:cubicBezTo>
                    <a:pt x="822" y="560"/>
                    <a:pt x="786" y="488"/>
                    <a:pt x="750" y="429"/>
                  </a:cubicBezTo>
                  <a:cubicBezTo>
                    <a:pt x="728" y="414"/>
                    <a:pt x="697" y="404"/>
                    <a:pt x="668" y="404"/>
                  </a:cubicBezTo>
                  <a:cubicBezTo>
                    <a:pt x="650" y="404"/>
                    <a:pt x="633" y="408"/>
                    <a:pt x="619" y="417"/>
                  </a:cubicBezTo>
                  <a:cubicBezTo>
                    <a:pt x="572" y="477"/>
                    <a:pt x="536" y="536"/>
                    <a:pt x="524" y="607"/>
                  </a:cubicBezTo>
                  <a:cubicBezTo>
                    <a:pt x="476" y="762"/>
                    <a:pt x="441" y="893"/>
                    <a:pt x="393" y="1036"/>
                  </a:cubicBezTo>
                  <a:cubicBezTo>
                    <a:pt x="369" y="988"/>
                    <a:pt x="345" y="941"/>
                    <a:pt x="345" y="893"/>
                  </a:cubicBezTo>
                  <a:cubicBezTo>
                    <a:pt x="298" y="655"/>
                    <a:pt x="250" y="429"/>
                    <a:pt x="191" y="203"/>
                  </a:cubicBezTo>
                  <a:cubicBezTo>
                    <a:pt x="167" y="119"/>
                    <a:pt x="119" y="60"/>
                    <a:pt x="6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2" name="Google Shape;2162;p53"/>
            <p:cNvSpPr/>
            <p:nvPr/>
          </p:nvSpPr>
          <p:spPr>
            <a:xfrm>
              <a:off x="5590775" y="1957400"/>
              <a:ext cx="33950" cy="38400"/>
            </a:xfrm>
            <a:custGeom>
              <a:avLst/>
              <a:gdLst/>
              <a:ahLst/>
              <a:cxnLst/>
              <a:rect l="l" t="t" r="r" b="b"/>
              <a:pathLst>
                <a:path w="1358" h="1536" extrusionOk="0">
                  <a:moveTo>
                    <a:pt x="12" y="0"/>
                  </a:moveTo>
                  <a:cubicBezTo>
                    <a:pt x="0" y="36"/>
                    <a:pt x="0" y="83"/>
                    <a:pt x="0" y="119"/>
                  </a:cubicBezTo>
                  <a:cubicBezTo>
                    <a:pt x="24" y="214"/>
                    <a:pt x="72" y="298"/>
                    <a:pt x="84" y="381"/>
                  </a:cubicBezTo>
                  <a:cubicBezTo>
                    <a:pt x="167" y="726"/>
                    <a:pt x="250" y="1072"/>
                    <a:pt x="334" y="1405"/>
                  </a:cubicBezTo>
                  <a:cubicBezTo>
                    <a:pt x="358" y="1453"/>
                    <a:pt x="429" y="1488"/>
                    <a:pt x="477" y="1536"/>
                  </a:cubicBezTo>
                  <a:cubicBezTo>
                    <a:pt x="512" y="1488"/>
                    <a:pt x="560" y="1453"/>
                    <a:pt x="584" y="1405"/>
                  </a:cubicBezTo>
                  <a:cubicBezTo>
                    <a:pt x="643" y="1250"/>
                    <a:pt x="679" y="1083"/>
                    <a:pt x="739" y="893"/>
                  </a:cubicBezTo>
                  <a:cubicBezTo>
                    <a:pt x="774" y="953"/>
                    <a:pt x="786" y="976"/>
                    <a:pt x="798" y="1012"/>
                  </a:cubicBezTo>
                  <a:cubicBezTo>
                    <a:pt x="834" y="1107"/>
                    <a:pt x="881" y="1203"/>
                    <a:pt x="917" y="1298"/>
                  </a:cubicBezTo>
                  <a:cubicBezTo>
                    <a:pt x="959" y="1373"/>
                    <a:pt x="1036" y="1419"/>
                    <a:pt x="1115" y="1419"/>
                  </a:cubicBezTo>
                  <a:cubicBezTo>
                    <a:pt x="1149" y="1419"/>
                    <a:pt x="1183" y="1411"/>
                    <a:pt x="1215" y="1393"/>
                  </a:cubicBezTo>
                  <a:cubicBezTo>
                    <a:pt x="1322" y="1357"/>
                    <a:pt x="1358" y="1250"/>
                    <a:pt x="1322" y="1167"/>
                  </a:cubicBezTo>
                  <a:cubicBezTo>
                    <a:pt x="1293" y="1100"/>
                    <a:pt x="1280" y="1019"/>
                    <a:pt x="1203" y="1019"/>
                  </a:cubicBezTo>
                  <a:cubicBezTo>
                    <a:pt x="1184" y="1019"/>
                    <a:pt x="1160" y="1024"/>
                    <a:pt x="1132" y="1036"/>
                  </a:cubicBezTo>
                  <a:cubicBezTo>
                    <a:pt x="1132" y="1095"/>
                    <a:pt x="1143" y="1143"/>
                    <a:pt x="1143" y="1179"/>
                  </a:cubicBezTo>
                  <a:lnTo>
                    <a:pt x="1096" y="1203"/>
                  </a:lnTo>
                  <a:cubicBezTo>
                    <a:pt x="893" y="1024"/>
                    <a:pt x="1001" y="714"/>
                    <a:pt x="834" y="500"/>
                  </a:cubicBezTo>
                  <a:cubicBezTo>
                    <a:pt x="584" y="595"/>
                    <a:pt x="608" y="881"/>
                    <a:pt x="465" y="1083"/>
                  </a:cubicBezTo>
                  <a:cubicBezTo>
                    <a:pt x="453" y="1000"/>
                    <a:pt x="441" y="953"/>
                    <a:pt x="429" y="905"/>
                  </a:cubicBezTo>
                  <a:cubicBezTo>
                    <a:pt x="346" y="607"/>
                    <a:pt x="322" y="298"/>
                    <a:pt x="108" y="60"/>
                  </a:cubicBezTo>
                  <a:cubicBezTo>
                    <a:pt x="84" y="36"/>
                    <a:pt x="48" y="24"/>
                    <a:pt x="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3" name="Google Shape;2163;p53"/>
            <p:cNvSpPr/>
            <p:nvPr/>
          </p:nvSpPr>
          <p:spPr>
            <a:xfrm>
              <a:off x="5451475" y="1973950"/>
              <a:ext cx="22350" cy="51325"/>
            </a:xfrm>
            <a:custGeom>
              <a:avLst/>
              <a:gdLst/>
              <a:ahLst/>
              <a:cxnLst/>
              <a:rect l="l" t="t" r="r" b="b"/>
              <a:pathLst>
                <a:path w="894" h="2053" extrusionOk="0">
                  <a:moveTo>
                    <a:pt x="331" y="1"/>
                  </a:moveTo>
                  <a:cubicBezTo>
                    <a:pt x="268" y="1"/>
                    <a:pt x="212" y="22"/>
                    <a:pt x="191" y="64"/>
                  </a:cubicBezTo>
                  <a:cubicBezTo>
                    <a:pt x="131" y="136"/>
                    <a:pt x="107" y="231"/>
                    <a:pt x="107" y="326"/>
                  </a:cubicBezTo>
                  <a:cubicBezTo>
                    <a:pt x="143" y="672"/>
                    <a:pt x="191" y="1017"/>
                    <a:pt x="250" y="1350"/>
                  </a:cubicBezTo>
                  <a:cubicBezTo>
                    <a:pt x="286" y="1481"/>
                    <a:pt x="250" y="1553"/>
                    <a:pt x="119" y="1564"/>
                  </a:cubicBezTo>
                  <a:cubicBezTo>
                    <a:pt x="84" y="1576"/>
                    <a:pt x="36" y="1588"/>
                    <a:pt x="0" y="1612"/>
                  </a:cubicBezTo>
                  <a:lnTo>
                    <a:pt x="12" y="1660"/>
                  </a:lnTo>
                  <a:lnTo>
                    <a:pt x="381" y="1660"/>
                  </a:lnTo>
                  <a:cubicBezTo>
                    <a:pt x="405" y="1743"/>
                    <a:pt x="429" y="1838"/>
                    <a:pt x="465" y="1922"/>
                  </a:cubicBezTo>
                  <a:cubicBezTo>
                    <a:pt x="477" y="1981"/>
                    <a:pt x="536" y="2017"/>
                    <a:pt x="584" y="2053"/>
                  </a:cubicBezTo>
                  <a:cubicBezTo>
                    <a:pt x="596" y="2005"/>
                    <a:pt x="643" y="1945"/>
                    <a:pt x="631" y="1898"/>
                  </a:cubicBezTo>
                  <a:cubicBezTo>
                    <a:pt x="619" y="1791"/>
                    <a:pt x="596" y="1684"/>
                    <a:pt x="560" y="1576"/>
                  </a:cubicBezTo>
                  <a:cubicBezTo>
                    <a:pt x="643" y="1553"/>
                    <a:pt x="715" y="1517"/>
                    <a:pt x="786" y="1469"/>
                  </a:cubicBezTo>
                  <a:cubicBezTo>
                    <a:pt x="834" y="1434"/>
                    <a:pt x="869" y="1398"/>
                    <a:pt x="893" y="1350"/>
                  </a:cubicBezTo>
                  <a:cubicBezTo>
                    <a:pt x="846" y="1326"/>
                    <a:pt x="786" y="1314"/>
                    <a:pt x="727" y="1314"/>
                  </a:cubicBezTo>
                  <a:cubicBezTo>
                    <a:pt x="643" y="1338"/>
                    <a:pt x="548" y="1362"/>
                    <a:pt x="465" y="1398"/>
                  </a:cubicBezTo>
                  <a:cubicBezTo>
                    <a:pt x="393" y="1041"/>
                    <a:pt x="334" y="695"/>
                    <a:pt x="274" y="362"/>
                  </a:cubicBezTo>
                  <a:cubicBezTo>
                    <a:pt x="274" y="302"/>
                    <a:pt x="310" y="243"/>
                    <a:pt x="357" y="207"/>
                  </a:cubicBezTo>
                  <a:cubicBezTo>
                    <a:pt x="359" y="206"/>
                    <a:pt x="362" y="205"/>
                    <a:pt x="366" y="205"/>
                  </a:cubicBezTo>
                  <a:cubicBezTo>
                    <a:pt x="391" y="205"/>
                    <a:pt x="456" y="236"/>
                    <a:pt x="477" y="267"/>
                  </a:cubicBezTo>
                  <a:cubicBezTo>
                    <a:pt x="512" y="338"/>
                    <a:pt x="536" y="410"/>
                    <a:pt x="548" y="481"/>
                  </a:cubicBezTo>
                  <a:cubicBezTo>
                    <a:pt x="560" y="505"/>
                    <a:pt x="584" y="541"/>
                    <a:pt x="596" y="564"/>
                  </a:cubicBezTo>
                  <a:cubicBezTo>
                    <a:pt x="619" y="541"/>
                    <a:pt x="655" y="517"/>
                    <a:pt x="655" y="493"/>
                  </a:cubicBezTo>
                  <a:cubicBezTo>
                    <a:pt x="643" y="362"/>
                    <a:pt x="596" y="231"/>
                    <a:pt x="536" y="100"/>
                  </a:cubicBezTo>
                  <a:cubicBezTo>
                    <a:pt x="496" y="34"/>
                    <a:pt x="409" y="1"/>
                    <a:pt x="3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4" name="Google Shape;2164;p53"/>
            <p:cNvSpPr/>
            <p:nvPr/>
          </p:nvSpPr>
          <p:spPr>
            <a:xfrm>
              <a:off x="5510100" y="1973450"/>
              <a:ext cx="29500" cy="43300"/>
            </a:xfrm>
            <a:custGeom>
              <a:avLst/>
              <a:gdLst/>
              <a:ahLst/>
              <a:cxnLst/>
              <a:rect l="l" t="t" r="r" b="b"/>
              <a:pathLst>
                <a:path w="1180" h="1732" extrusionOk="0">
                  <a:moveTo>
                    <a:pt x="679" y="1"/>
                  </a:moveTo>
                  <a:cubicBezTo>
                    <a:pt x="584" y="1"/>
                    <a:pt x="584" y="84"/>
                    <a:pt x="572" y="168"/>
                  </a:cubicBezTo>
                  <a:cubicBezTo>
                    <a:pt x="549" y="322"/>
                    <a:pt x="513" y="489"/>
                    <a:pt x="477" y="644"/>
                  </a:cubicBezTo>
                  <a:cubicBezTo>
                    <a:pt x="322" y="537"/>
                    <a:pt x="215" y="441"/>
                    <a:pt x="96" y="346"/>
                  </a:cubicBezTo>
                  <a:cubicBezTo>
                    <a:pt x="84" y="340"/>
                    <a:pt x="69" y="337"/>
                    <a:pt x="54" y="337"/>
                  </a:cubicBezTo>
                  <a:cubicBezTo>
                    <a:pt x="40" y="337"/>
                    <a:pt x="25" y="340"/>
                    <a:pt x="13" y="346"/>
                  </a:cubicBezTo>
                  <a:cubicBezTo>
                    <a:pt x="1" y="382"/>
                    <a:pt x="1" y="406"/>
                    <a:pt x="13" y="430"/>
                  </a:cubicBezTo>
                  <a:cubicBezTo>
                    <a:pt x="72" y="513"/>
                    <a:pt x="156" y="584"/>
                    <a:pt x="227" y="656"/>
                  </a:cubicBezTo>
                  <a:cubicBezTo>
                    <a:pt x="287" y="715"/>
                    <a:pt x="406" y="799"/>
                    <a:pt x="406" y="870"/>
                  </a:cubicBezTo>
                  <a:cubicBezTo>
                    <a:pt x="382" y="1108"/>
                    <a:pt x="322" y="1346"/>
                    <a:pt x="287" y="1584"/>
                  </a:cubicBezTo>
                  <a:cubicBezTo>
                    <a:pt x="276" y="1648"/>
                    <a:pt x="284" y="1731"/>
                    <a:pt x="380" y="1731"/>
                  </a:cubicBezTo>
                  <a:cubicBezTo>
                    <a:pt x="391" y="1731"/>
                    <a:pt x="404" y="1730"/>
                    <a:pt x="418" y="1727"/>
                  </a:cubicBezTo>
                  <a:cubicBezTo>
                    <a:pt x="465" y="1489"/>
                    <a:pt x="501" y="1251"/>
                    <a:pt x="549" y="1001"/>
                  </a:cubicBezTo>
                  <a:cubicBezTo>
                    <a:pt x="584" y="1025"/>
                    <a:pt x="608" y="1049"/>
                    <a:pt x="644" y="1073"/>
                  </a:cubicBezTo>
                  <a:cubicBezTo>
                    <a:pt x="763" y="1180"/>
                    <a:pt x="870" y="1299"/>
                    <a:pt x="989" y="1394"/>
                  </a:cubicBezTo>
                  <a:cubicBezTo>
                    <a:pt x="1004" y="1409"/>
                    <a:pt x="1028" y="1414"/>
                    <a:pt x="1056" y="1414"/>
                  </a:cubicBezTo>
                  <a:cubicBezTo>
                    <a:pt x="1092" y="1414"/>
                    <a:pt x="1134" y="1406"/>
                    <a:pt x="1168" y="1406"/>
                  </a:cubicBezTo>
                  <a:cubicBezTo>
                    <a:pt x="1168" y="1370"/>
                    <a:pt x="1180" y="1311"/>
                    <a:pt x="1156" y="1299"/>
                  </a:cubicBezTo>
                  <a:cubicBezTo>
                    <a:pt x="977" y="1120"/>
                    <a:pt x="799" y="965"/>
                    <a:pt x="608" y="799"/>
                  </a:cubicBezTo>
                  <a:cubicBezTo>
                    <a:pt x="679" y="572"/>
                    <a:pt x="739" y="370"/>
                    <a:pt x="787" y="156"/>
                  </a:cubicBezTo>
                  <a:cubicBezTo>
                    <a:pt x="787" y="108"/>
                    <a:pt x="715" y="1"/>
                    <a:pt x="6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5" name="Google Shape;2165;p53"/>
            <p:cNvSpPr/>
            <p:nvPr/>
          </p:nvSpPr>
          <p:spPr>
            <a:xfrm>
              <a:off x="5485400" y="1968700"/>
              <a:ext cx="25925" cy="51525"/>
            </a:xfrm>
            <a:custGeom>
              <a:avLst/>
              <a:gdLst/>
              <a:ahLst/>
              <a:cxnLst/>
              <a:rect l="l" t="t" r="r" b="b"/>
              <a:pathLst>
                <a:path w="1037" h="2061" extrusionOk="0">
                  <a:moveTo>
                    <a:pt x="477" y="0"/>
                  </a:moveTo>
                  <a:cubicBezTo>
                    <a:pt x="358" y="12"/>
                    <a:pt x="251" y="84"/>
                    <a:pt x="203" y="203"/>
                  </a:cubicBezTo>
                  <a:cubicBezTo>
                    <a:pt x="60" y="489"/>
                    <a:pt x="1" y="798"/>
                    <a:pt x="36" y="1120"/>
                  </a:cubicBezTo>
                  <a:cubicBezTo>
                    <a:pt x="72" y="1477"/>
                    <a:pt x="132" y="1822"/>
                    <a:pt x="524" y="1989"/>
                  </a:cubicBezTo>
                  <a:cubicBezTo>
                    <a:pt x="644" y="2036"/>
                    <a:pt x="786" y="2060"/>
                    <a:pt x="917" y="2060"/>
                  </a:cubicBezTo>
                  <a:cubicBezTo>
                    <a:pt x="1036" y="2060"/>
                    <a:pt x="1036" y="1953"/>
                    <a:pt x="1036" y="1858"/>
                  </a:cubicBezTo>
                  <a:cubicBezTo>
                    <a:pt x="1036" y="1848"/>
                    <a:pt x="984" y="1820"/>
                    <a:pt x="946" y="1820"/>
                  </a:cubicBezTo>
                  <a:cubicBezTo>
                    <a:pt x="940" y="1820"/>
                    <a:pt x="934" y="1820"/>
                    <a:pt x="929" y="1822"/>
                  </a:cubicBezTo>
                  <a:cubicBezTo>
                    <a:pt x="877" y="1840"/>
                    <a:pt x="823" y="1848"/>
                    <a:pt x="771" y="1848"/>
                  </a:cubicBezTo>
                  <a:cubicBezTo>
                    <a:pt x="538" y="1848"/>
                    <a:pt x="323" y="1686"/>
                    <a:pt x="274" y="1453"/>
                  </a:cubicBezTo>
                  <a:cubicBezTo>
                    <a:pt x="239" y="1227"/>
                    <a:pt x="227" y="1001"/>
                    <a:pt x="239" y="774"/>
                  </a:cubicBezTo>
                  <a:cubicBezTo>
                    <a:pt x="239" y="643"/>
                    <a:pt x="263" y="512"/>
                    <a:pt x="310" y="393"/>
                  </a:cubicBezTo>
                  <a:cubicBezTo>
                    <a:pt x="382" y="274"/>
                    <a:pt x="465" y="143"/>
                    <a:pt x="560" y="36"/>
                  </a:cubicBezTo>
                  <a:cubicBezTo>
                    <a:pt x="536" y="12"/>
                    <a:pt x="501" y="0"/>
                    <a:pt x="4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6" name="Google Shape;2166;p53"/>
            <p:cNvSpPr/>
            <p:nvPr/>
          </p:nvSpPr>
          <p:spPr>
            <a:xfrm>
              <a:off x="5619950" y="1944300"/>
              <a:ext cx="23525" cy="45550"/>
            </a:xfrm>
            <a:custGeom>
              <a:avLst/>
              <a:gdLst/>
              <a:ahLst/>
              <a:cxnLst/>
              <a:rect l="l" t="t" r="r" b="b"/>
              <a:pathLst>
                <a:path w="941" h="1822" extrusionOk="0">
                  <a:moveTo>
                    <a:pt x="84" y="0"/>
                  </a:moveTo>
                  <a:cubicBezTo>
                    <a:pt x="60" y="0"/>
                    <a:pt x="12" y="24"/>
                    <a:pt x="0" y="48"/>
                  </a:cubicBezTo>
                  <a:cubicBezTo>
                    <a:pt x="0" y="84"/>
                    <a:pt x="12" y="119"/>
                    <a:pt x="36" y="143"/>
                  </a:cubicBezTo>
                  <a:cubicBezTo>
                    <a:pt x="155" y="226"/>
                    <a:pt x="286" y="310"/>
                    <a:pt x="405" y="393"/>
                  </a:cubicBezTo>
                  <a:cubicBezTo>
                    <a:pt x="560" y="512"/>
                    <a:pt x="679" y="679"/>
                    <a:pt x="738" y="869"/>
                  </a:cubicBezTo>
                  <a:cubicBezTo>
                    <a:pt x="738" y="1012"/>
                    <a:pt x="715" y="1143"/>
                    <a:pt x="691" y="1286"/>
                  </a:cubicBezTo>
                  <a:cubicBezTo>
                    <a:pt x="655" y="1417"/>
                    <a:pt x="584" y="1536"/>
                    <a:pt x="548" y="1667"/>
                  </a:cubicBezTo>
                  <a:cubicBezTo>
                    <a:pt x="536" y="1715"/>
                    <a:pt x="572" y="1774"/>
                    <a:pt x="596" y="1822"/>
                  </a:cubicBezTo>
                  <a:cubicBezTo>
                    <a:pt x="643" y="1798"/>
                    <a:pt x="738" y="1786"/>
                    <a:pt x="762" y="1738"/>
                  </a:cubicBezTo>
                  <a:cubicBezTo>
                    <a:pt x="869" y="1488"/>
                    <a:pt x="929" y="1203"/>
                    <a:pt x="929" y="929"/>
                  </a:cubicBezTo>
                  <a:cubicBezTo>
                    <a:pt x="941" y="822"/>
                    <a:pt x="905" y="726"/>
                    <a:pt x="857" y="643"/>
                  </a:cubicBezTo>
                  <a:cubicBezTo>
                    <a:pt x="703" y="464"/>
                    <a:pt x="536" y="286"/>
                    <a:pt x="369" y="131"/>
                  </a:cubicBezTo>
                  <a:cubicBezTo>
                    <a:pt x="286" y="72"/>
                    <a:pt x="191" y="24"/>
                    <a:pt x="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7" name="Google Shape;2167;p53"/>
            <p:cNvSpPr/>
            <p:nvPr/>
          </p:nvSpPr>
          <p:spPr>
            <a:xfrm>
              <a:off x="5536600" y="1988050"/>
              <a:ext cx="21750" cy="24625"/>
            </a:xfrm>
            <a:custGeom>
              <a:avLst/>
              <a:gdLst/>
              <a:ahLst/>
              <a:cxnLst/>
              <a:rect l="l" t="t" r="r" b="b"/>
              <a:pathLst>
                <a:path w="870" h="985" extrusionOk="0">
                  <a:moveTo>
                    <a:pt x="378" y="176"/>
                  </a:moveTo>
                  <a:cubicBezTo>
                    <a:pt x="432" y="176"/>
                    <a:pt x="492" y="250"/>
                    <a:pt x="524" y="274"/>
                  </a:cubicBezTo>
                  <a:cubicBezTo>
                    <a:pt x="655" y="358"/>
                    <a:pt x="655" y="643"/>
                    <a:pt x="536" y="786"/>
                  </a:cubicBezTo>
                  <a:cubicBezTo>
                    <a:pt x="536" y="698"/>
                    <a:pt x="536" y="624"/>
                    <a:pt x="474" y="624"/>
                  </a:cubicBezTo>
                  <a:cubicBezTo>
                    <a:pt x="452" y="624"/>
                    <a:pt x="422" y="633"/>
                    <a:pt x="381" y="655"/>
                  </a:cubicBezTo>
                  <a:cubicBezTo>
                    <a:pt x="380" y="657"/>
                    <a:pt x="378" y="657"/>
                    <a:pt x="375" y="657"/>
                  </a:cubicBezTo>
                  <a:cubicBezTo>
                    <a:pt x="353" y="657"/>
                    <a:pt x="286" y="617"/>
                    <a:pt x="286" y="596"/>
                  </a:cubicBezTo>
                  <a:cubicBezTo>
                    <a:pt x="274" y="477"/>
                    <a:pt x="274" y="358"/>
                    <a:pt x="310" y="238"/>
                  </a:cubicBezTo>
                  <a:cubicBezTo>
                    <a:pt x="329" y="193"/>
                    <a:pt x="353" y="176"/>
                    <a:pt x="378" y="176"/>
                  </a:cubicBezTo>
                  <a:close/>
                  <a:moveTo>
                    <a:pt x="334" y="0"/>
                  </a:moveTo>
                  <a:cubicBezTo>
                    <a:pt x="251" y="48"/>
                    <a:pt x="179" y="72"/>
                    <a:pt x="155" y="119"/>
                  </a:cubicBezTo>
                  <a:cubicBezTo>
                    <a:pt x="0" y="417"/>
                    <a:pt x="96" y="774"/>
                    <a:pt x="381" y="965"/>
                  </a:cubicBezTo>
                  <a:cubicBezTo>
                    <a:pt x="417" y="978"/>
                    <a:pt x="456" y="985"/>
                    <a:pt x="496" y="985"/>
                  </a:cubicBezTo>
                  <a:cubicBezTo>
                    <a:pt x="563" y="985"/>
                    <a:pt x="632" y="966"/>
                    <a:pt x="691" y="929"/>
                  </a:cubicBezTo>
                  <a:cubicBezTo>
                    <a:pt x="870" y="750"/>
                    <a:pt x="846" y="298"/>
                    <a:pt x="632" y="131"/>
                  </a:cubicBezTo>
                  <a:cubicBezTo>
                    <a:pt x="536" y="72"/>
                    <a:pt x="441" y="24"/>
                    <a:pt x="33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8" name="Google Shape;2168;p53"/>
            <p:cNvSpPr/>
            <p:nvPr/>
          </p:nvSpPr>
          <p:spPr>
            <a:xfrm>
              <a:off x="5572325" y="1970475"/>
              <a:ext cx="22350" cy="27425"/>
            </a:xfrm>
            <a:custGeom>
              <a:avLst/>
              <a:gdLst/>
              <a:ahLst/>
              <a:cxnLst/>
              <a:rect l="l" t="t" r="r" b="b"/>
              <a:pathLst>
                <a:path w="894" h="1097" extrusionOk="0">
                  <a:moveTo>
                    <a:pt x="179" y="25"/>
                  </a:moveTo>
                  <a:cubicBezTo>
                    <a:pt x="215" y="191"/>
                    <a:pt x="262" y="358"/>
                    <a:pt x="298" y="513"/>
                  </a:cubicBezTo>
                  <a:cubicBezTo>
                    <a:pt x="226" y="525"/>
                    <a:pt x="167" y="537"/>
                    <a:pt x="107" y="560"/>
                  </a:cubicBezTo>
                  <a:cubicBezTo>
                    <a:pt x="72" y="584"/>
                    <a:pt x="36" y="620"/>
                    <a:pt x="0" y="644"/>
                  </a:cubicBezTo>
                  <a:cubicBezTo>
                    <a:pt x="36" y="668"/>
                    <a:pt x="84" y="691"/>
                    <a:pt x="131" y="703"/>
                  </a:cubicBezTo>
                  <a:cubicBezTo>
                    <a:pt x="191" y="715"/>
                    <a:pt x="238" y="715"/>
                    <a:pt x="298" y="715"/>
                  </a:cubicBezTo>
                  <a:cubicBezTo>
                    <a:pt x="310" y="799"/>
                    <a:pt x="322" y="894"/>
                    <a:pt x="346" y="989"/>
                  </a:cubicBezTo>
                  <a:cubicBezTo>
                    <a:pt x="369" y="1037"/>
                    <a:pt x="441" y="1061"/>
                    <a:pt x="500" y="1096"/>
                  </a:cubicBezTo>
                  <a:cubicBezTo>
                    <a:pt x="524" y="1061"/>
                    <a:pt x="548" y="1001"/>
                    <a:pt x="560" y="953"/>
                  </a:cubicBezTo>
                  <a:cubicBezTo>
                    <a:pt x="560" y="882"/>
                    <a:pt x="524" y="811"/>
                    <a:pt x="524" y="739"/>
                  </a:cubicBezTo>
                  <a:cubicBezTo>
                    <a:pt x="524" y="691"/>
                    <a:pt x="548" y="644"/>
                    <a:pt x="584" y="608"/>
                  </a:cubicBezTo>
                  <a:cubicBezTo>
                    <a:pt x="631" y="572"/>
                    <a:pt x="691" y="549"/>
                    <a:pt x="762" y="549"/>
                  </a:cubicBezTo>
                  <a:cubicBezTo>
                    <a:pt x="822" y="549"/>
                    <a:pt x="893" y="537"/>
                    <a:pt x="869" y="441"/>
                  </a:cubicBezTo>
                  <a:cubicBezTo>
                    <a:pt x="861" y="372"/>
                    <a:pt x="826" y="328"/>
                    <a:pt x="771" y="328"/>
                  </a:cubicBezTo>
                  <a:cubicBezTo>
                    <a:pt x="751" y="328"/>
                    <a:pt x="728" y="333"/>
                    <a:pt x="703" y="346"/>
                  </a:cubicBezTo>
                  <a:cubicBezTo>
                    <a:pt x="607" y="394"/>
                    <a:pt x="548" y="418"/>
                    <a:pt x="453" y="465"/>
                  </a:cubicBezTo>
                  <a:cubicBezTo>
                    <a:pt x="286" y="1"/>
                    <a:pt x="310" y="37"/>
                    <a:pt x="179" y="25"/>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69" name="Google Shape;2169;p53"/>
            <p:cNvSpPr/>
            <p:nvPr/>
          </p:nvSpPr>
          <p:spPr>
            <a:xfrm>
              <a:off x="5655375" y="1956375"/>
              <a:ext cx="17275" cy="7875"/>
            </a:xfrm>
            <a:custGeom>
              <a:avLst/>
              <a:gdLst/>
              <a:ahLst/>
              <a:cxnLst/>
              <a:rect l="l" t="t" r="r" b="b"/>
              <a:pathLst>
                <a:path w="691" h="315" extrusionOk="0">
                  <a:moveTo>
                    <a:pt x="558" y="1"/>
                  </a:moveTo>
                  <a:cubicBezTo>
                    <a:pt x="537" y="1"/>
                    <a:pt x="514" y="6"/>
                    <a:pt x="488" y="17"/>
                  </a:cubicBezTo>
                  <a:cubicBezTo>
                    <a:pt x="322" y="77"/>
                    <a:pt x="167" y="160"/>
                    <a:pt x="12" y="243"/>
                  </a:cubicBezTo>
                  <a:cubicBezTo>
                    <a:pt x="12" y="255"/>
                    <a:pt x="12" y="267"/>
                    <a:pt x="0" y="291"/>
                  </a:cubicBezTo>
                  <a:cubicBezTo>
                    <a:pt x="48" y="303"/>
                    <a:pt x="95" y="315"/>
                    <a:pt x="155" y="315"/>
                  </a:cubicBezTo>
                  <a:cubicBezTo>
                    <a:pt x="250" y="303"/>
                    <a:pt x="333" y="255"/>
                    <a:pt x="429" y="232"/>
                  </a:cubicBezTo>
                  <a:cubicBezTo>
                    <a:pt x="464" y="232"/>
                    <a:pt x="512" y="232"/>
                    <a:pt x="548" y="243"/>
                  </a:cubicBezTo>
                  <a:cubicBezTo>
                    <a:pt x="595" y="255"/>
                    <a:pt x="631" y="279"/>
                    <a:pt x="667" y="291"/>
                  </a:cubicBezTo>
                  <a:cubicBezTo>
                    <a:pt x="679" y="243"/>
                    <a:pt x="691" y="184"/>
                    <a:pt x="691" y="136"/>
                  </a:cubicBezTo>
                  <a:cubicBezTo>
                    <a:pt x="672" y="55"/>
                    <a:pt x="627" y="1"/>
                    <a:pt x="5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0" name="Google Shape;2170;p53"/>
            <p:cNvSpPr/>
            <p:nvPr/>
          </p:nvSpPr>
          <p:spPr>
            <a:xfrm>
              <a:off x="6043800" y="2813400"/>
              <a:ext cx="308100" cy="79675"/>
            </a:xfrm>
            <a:custGeom>
              <a:avLst/>
              <a:gdLst/>
              <a:ahLst/>
              <a:cxnLst/>
              <a:rect l="l" t="t" r="r" b="b"/>
              <a:pathLst>
                <a:path w="12324" h="3187" extrusionOk="0">
                  <a:moveTo>
                    <a:pt x="12158" y="1"/>
                  </a:moveTo>
                  <a:cubicBezTo>
                    <a:pt x="12154" y="1"/>
                    <a:pt x="12149" y="1"/>
                    <a:pt x="12145" y="2"/>
                  </a:cubicBezTo>
                  <a:cubicBezTo>
                    <a:pt x="11728" y="121"/>
                    <a:pt x="11300" y="240"/>
                    <a:pt x="10883" y="371"/>
                  </a:cubicBezTo>
                  <a:cubicBezTo>
                    <a:pt x="10169" y="598"/>
                    <a:pt x="9454" y="848"/>
                    <a:pt x="8716" y="1038"/>
                  </a:cubicBezTo>
                  <a:cubicBezTo>
                    <a:pt x="7597" y="1336"/>
                    <a:pt x="6442" y="1586"/>
                    <a:pt x="5311" y="1884"/>
                  </a:cubicBezTo>
                  <a:cubicBezTo>
                    <a:pt x="4096" y="2217"/>
                    <a:pt x="2858" y="2479"/>
                    <a:pt x="1608" y="2657"/>
                  </a:cubicBezTo>
                  <a:cubicBezTo>
                    <a:pt x="1060" y="2729"/>
                    <a:pt x="489" y="2812"/>
                    <a:pt x="1" y="3134"/>
                  </a:cubicBezTo>
                  <a:lnTo>
                    <a:pt x="13" y="3181"/>
                  </a:lnTo>
                  <a:cubicBezTo>
                    <a:pt x="51" y="3185"/>
                    <a:pt x="90" y="3186"/>
                    <a:pt x="130" y="3186"/>
                  </a:cubicBezTo>
                  <a:cubicBezTo>
                    <a:pt x="226" y="3186"/>
                    <a:pt x="325" y="3178"/>
                    <a:pt x="417" y="3169"/>
                  </a:cubicBezTo>
                  <a:cubicBezTo>
                    <a:pt x="691" y="3122"/>
                    <a:pt x="965" y="3038"/>
                    <a:pt x="1239" y="2991"/>
                  </a:cubicBezTo>
                  <a:cubicBezTo>
                    <a:pt x="1953" y="2860"/>
                    <a:pt x="2680" y="2776"/>
                    <a:pt x="3382" y="2622"/>
                  </a:cubicBezTo>
                  <a:cubicBezTo>
                    <a:pt x="4299" y="2407"/>
                    <a:pt x="5192" y="2145"/>
                    <a:pt x="6109" y="1907"/>
                  </a:cubicBezTo>
                  <a:cubicBezTo>
                    <a:pt x="6263" y="1860"/>
                    <a:pt x="6442" y="1884"/>
                    <a:pt x="6597" y="1848"/>
                  </a:cubicBezTo>
                  <a:cubicBezTo>
                    <a:pt x="7466" y="1598"/>
                    <a:pt x="8371" y="1467"/>
                    <a:pt x="9228" y="1145"/>
                  </a:cubicBezTo>
                  <a:cubicBezTo>
                    <a:pt x="10014" y="848"/>
                    <a:pt x="10835" y="645"/>
                    <a:pt x="11645" y="395"/>
                  </a:cubicBezTo>
                  <a:cubicBezTo>
                    <a:pt x="11836" y="336"/>
                    <a:pt x="12038" y="288"/>
                    <a:pt x="12228" y="217"/>
                  </a:cubicBezTo>
                  <a:cubicBezTo>
                    <a:pt x="12264" y="205"/>
                    <a:pt x="12288" y="121"/>
                    <a:pt x="12324" y="74"/>
                  </a:cubicBezTo>
                  <a:cubicBezTo>
                    <a:pt x="12269" y="52"/>
                    <a:pt x="12205" y="1"/>
                    <a:pt x="121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1" name="Google Shape;2171;p53"/>
            <p:cNvSpPr/>
            <p:nvPr/>
          </p:nvSpPr>
          <p:spPr>
            <a:xfrm>
              <a:off x="5796200" y="2869325"/>
              <a:ext cx="67250" cy="90475"/>
            </a:xfrm>
            <a:custGeom>
              <a:avLst/>
              <a:gdLst/>
              <a:ahLst/>
              <a:cxnLst/>
              <a:rect l="l" t="t" r="r" b="b"/>
              <a:pathLst>
                <a:path w="2690" h="3619" extrusionOk="0">
                  <a:moveTo>
                    <a:pt x="988" y="1"/>
                  </a:moveTo>
                  <a:cubicBezTo>
                    <a:pt x="383" y="1"/>
                    <a:pt x="1" y="543"/>
                    <a:pt x="11" y="1135"/>
                  </a:cubicBezTo>
                  <a:cubicBezTo>
                    <a:pt x="23" y="1290"/>
                    <a:pt x="165" y="1421"/>
                    <a:pt x="261" y="1563"/>
                  </a:cubicBezTo>
                  <a:cubicBezTo>
                    <a:pt x="379" y="1773"/>
                    <a:pt x="601" y="1898"/>
                    <a:pt x="838" y="1898"/>
                  </a:cubicBezTo>
                  <a:cubicBezTo>
                    <a:pt x="911" y="1898"/>
                    <a:pt x="985" y="1886"/>
                    <a:pt x="1058" y="1861"/>
                  </a:cubicBezTo>
                  <a:cubicBezTo>
                    <a:pt x="1237" y="1813"/>
                    <a:pt x="1439" y="1790"/>
                    <a:pt x="1630" y="1790"/>
                  </a:cubicBezTo>
                  <a:cubicBezTo>
                    <a:pt x="1635" y="1789"/>
                    <a:pt x="1641" y="1789"/>
                    <a:pt x="1646" y="1789"/>
                  </a:cubicBezTo>
                  <a:cubicBezTo>
                    <a:pt x="2009" y="1789"/>
                    <a:pt x="2344" y="2188"/>
                    <a:pt x="2320" y="2564"/>
                  </a:cubicBezTo>
                  <a:cubicBezTo>
                    <a:pt x="2285" y="2945"/>
                    <a:pt x="2070" y="3147"/>
                    <a:pt x="1737" y="3266"/>
                  </a:cubicBezTo>
                  <a:cubicBezTo>
                    <a:pt x="1638" y="3295"/>
                    <a:pt x="1572" y="3312"/>
                    <a:pt x="1523" y="3312"/>
                  </a:cubicBezTo>
                  <a:cubicBezTo>
                    <a:pt x="1430" y="3312"/>
                    <a:pt x="1398" y="3251"/>
                    <a:pt x="1320" y="3087"/>
                  </a:cubicBezTo>
                  <a:cubicBezTo>
                    <a:pt x="1285" y="3016"/>
                    <a:pt x="1154" y="2992"/>
                    <a:pt x="1070" y="2945"/>
                  </a:cubicBezTo>
                  <a:cubicBezTo>
                    <a:pt x="1058" y="3028"/>
                    <a:pt x="999" y="3135"/>
                    <a:pt x="1035" y="3206"/>
                  </a:cubicBezTo>
                  <a:cubicBezTo>
                    <a:pt x="1138" y="3424"/>
                    <a:pt x="1325" y="3618"/>
                    <a:pt x="1576" y="3618"/>
                  </a:cubicBezTo>
                  <a:cubicBezTo>
                    <a:pt x="1641" y="3618"/>
                    <a:pt x="1711" y="3605"/>
                    <a:pt x="1785" y="3576"/>
                  </a:cubicBezTo>
                  <a:cubicBezTo>
                    <a:pt x="1963" y="3480"/>
                    <a:pt x="2118" y="3373"/>
                    <a:pt x="2273" y="3242"/>
                  </a:cubicBezTo>
                  <a:cubicBezTo>
                    <a:pt x="2523" y="2968"/>
                    <a:pt x="2690" y="2754"/>
                    <a:pt x="2523" y="2314"/>
                  </a:cubicBezTo>
                  <a:cubicBezTo>
                    <a:pt x="2499" y="2242"/>
                    <a:pt x="2487" y="2183"/>
                    <a:pt x="2463" y="2111"/>
                  </a:cubicBezTo>
                  <a:cubicBezTo>
                    <a:pt x="2392" y="1802"/>
                    <a:pt x="2118" y="1575"/>
                    <a:pt x="1797" y="1552"/>
                  </a:cubicBezTo>
                  <a:cubicBezTo>
                    <a:pt x="1746" y="1549"/>
                    <a:pt x="1695" y="1548"/>
                    <a:pt x="1644" y="1548"/>
                  </a:cubicBezTo>
                  <a:cubicBezTo>
                    <a:pt x="1406" y="1548"/>
                    <a:pt x="1165" y="1570"/>
                    <a:pt x="939" y="1599"/>
                  </a:cubicBezTo>
                  <a:cubicBezTo>
                    <a:pt x="888" y="1603"/>
                    <a:pt x="840" y="1608"/>
                    <a:pt x="795" y="1608"/>
                  </a:cubicBezTo>
                  <a:cubicBezTo>
                    <a:pt x="704" y="1608"/>
                    <a:pt x="622" y="1587"/>
                    <a:pt x="535" y="1492"/>
                  </a:cubicBezTo>
                  <a:cubicBezTo>
                    <a:pt x="344" y="1301"/>
                    <a:pt x="225" y="1111"/>
                    <a:pt x="308" y="837"/>
                  </a:cubicBezTo>
                  <a:cubicBezTo>
                    <a:pt x="356" y="587"/>
                    <a:pt x="546" y="373"/>
                    <a:pt x="796" y="278"/>
                  </a:cubicBezTo>
                  <a:cubicBezTo>
                    <a:pt x="873" y="250"/>
                    <a:pt x="951" y="236"/>
                    <a:pt x="1028" y="236"/>
                  </a:cubicBezTo>
                  <a:cubicBezTo>
                    <a:pt x="1215" y="236"/>
                    <a:pt x="1393" y="316"/>
                    <a:pt x="1511" y="468"/>
                  </a:cubicBezTo>
                  <a:cubicBezTo>
                    <a:pt x="1530" y="487"/>
                    <a:pt x="1566" y="507"/>
                    <a:pt x="1591" y="507"/>
                  </a:cubicBezTo>
                  <a:cubicBezTo>
                    <a:pt x="1597" y="507"/>
                    <a:pt x="1602" y="506"/>
                    <a:pt x="1606" y="504"/>
                  </a:cubicBezTo>
                  <a:cubicBezTo>
                    <a:pt x="1630" y="492"/>
                    <a:pt x="1666" y="420"/>
                    <a:pt x="1654" y="409"/>
                  </a:cubicBezTo>
                  <a:cubicBezTo>
                    <a:pt x="1570" y="289"/>
                    <a:pt x="1499" y="123"/>
                    <a:pt x="1392" y="75"/>
                  </a:cubicBezTo>
                  <a:cubicBezTo>
                    <a:pt x="1249" y="24"/>
                    <a:pt x="1113" y="1"/>
                    <a:pt x="9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2" name="Google Shape;2172;p53"/>
            <p:cNvSpPr/>
            <p:nvPr/>
          </p:nvSpPr>
          <p:spPr>
            <a:xfrm>
              <a:off x="6034575" y="2808350"/>
              <a:ext cx="52725" cy="54900"/>
            </a:xfrm>
            <a:custGeom>
              <a:avLst/>
              <a:gdLst/>
              <a:ahLst/>
              <a:cxnLst/>
              <a:rect l="l" t="t" r="r" b="b"/>
              <a:pathLst>
                <a:path w="2109" h="2196" extrusionOk="0">
                  <a:moveTo>
                    <a:pt x="1114" y="764"/>
                  </a:moveTo>
                  <a:cubicBezTo>
                    <a:pt x="1158" y="764"/>
                    <a:pt x="1204" y="773"/>
                    <a:pt x="1251" y="788"/>
                  </a:cubicBezTo>
                  <a:cubicBezTo>
                    <a:pt x="1560" y="919"/>
                    <a:pt x="1679" y="1288"/>
                    <a:pt x="1513" y="1574"/>
                  </a:cubicBezTo>
                  <a:cubicBezTo>
                    <a:pt x="1406" y="1705"/>
                    <a:pt x="1298" y="1824"/>
                    <a:pt x="1179" y="1931"/>
                  </a:cubicBezTo>
                  <a:lnTo>
                    <a:pt x="1167" y="1931"/>
                  </a:lnTo>
                  <a:cubicBezTo>
                    <a:pt x="941" y="1907"/>
                    <a:pt x="775" y="1716"/>
                    <a:pt x="775" y="1502"/>
                  </a:cubicBezTo>
                  <a:cubicBezTo>
                    <a:pt x="798" y="1312"/>
                    <a:pt x="834" y="1133"/>
                    <a:pt x="882" y="954"/>
                  </a:cubicBezTo>
                  <a:cubicBezTo>
                    <a:pt x="923" y="813"/>
                    <a:pt x="1012" y="764"/>
                    <a:pt x="1114" y="764"/>
                  </a:cubicBezTo>
                  <a:close/>
                  <a:moveTo>
                    <a:pt x="1052" y="0"/>
                  </a:moveTo>
                  <a:cubicBezTo>
                    <a:pt x="610" y="0"/>
                    <a:pt x="285" y="222"/>
                    <a:pt x="24" y="562"/>
                  </a:cubicBezTo>
                  <a:cubicBezTo>
                    <a:pt x="1" y="633"/>
                    <a:pt x="24" y="704"/>
                    <a:pt x="72" y="764"/>
                  </a:cubicBezTo>
                  <a:cubicBezTo>
                    <a:pt x="179" y="788"/>
                    <a:pt x="274" y="800"/>
                    <a:pt x="382" y="800"/>
                  </a:cubicBezTo>
                  <a:cubicBezTo>
                    <a:pt x="382" y="716"/>
                    <a:pt x="370" y="633"/>
                    <a:pt x="370" y="550"/>
                  </a:cubicBezTo>
                  <a:cubicBezTo>
                    <a:pt x="556" y="363"/>
                    <a:pt x="805" y="277"/>
                    <a:pt x="1023" y="277"/>
                  </a:cubicBezTo>
                  <a:cubicBezTo>
                    <a:pt x="1291" y="277"/>
                    <a:pt x="1513" y="408"/>
                    <a:pt x="1513" y="645"/>
                  </a:cubicBezTo>
                  <a:cubicBezTo>
                    <a:pt x="1453" y="621"/>
                    <a:pt x="1394" y="585"/>
                    <a:pt x="1334" y="562"/>
                  </a:cubicBezTo>
                  <a:cubicBezTo>
                    <a:pt x="1263" y="517"/>
                    <a:pt x="1186" y="496"/>
                    <a:pt x="1110" y="496"/>
                  </a:cubicBezTo>
                  <a:cubicBezTo>
                    <a:pt x="981" y="496"/>
                    <a:pt x="857" y="557"/>
                    <a:pt x="775" y="669"/>
                  </a:cubicBezTo>
                  <a:cubicBezTo>
                    <a:pt x="501" y="1002"/>
                    <a:pt x="477" y="1371"/>
                    <a:pt x="596" y="1788"/>
                  </a:cubicBezTo>
                  <a:cubicBezTo>
                    <a:pt x="644" y="1966"/>
                    <a:pt x="786" y="2121"/>
                    <a:pt x="965" y="2181"/>
                  </a:cubicBezTo>
                  <a:cubicBezTo>
                    <a:pt x="1004" y="2190"/>
                    <a:pt x="1044" y="2195"/>
                    <a:pt x="1084" y="2195"/>
                  </a:cubicBezTo>
                  <a:cubicBezTo>
                    <a:pt x="1239" y="2195"/>
                    <a:pt x="1394" y="2123"/>
                    <a:pt x="1489" y="1990"/>
                  </a:cubicBezTo>
                  <a:cubicBezTo>
                    <a:pt x="1572" y="1883"/>
                    <a:pt x="1679" y="1776"/>
                    <a:pt x="1763" y="1693"/>
                  </a:cubicBezTo>
                  <a:lnTo>
                    <a:pt x="2072" y="1859"/>
                  </a:lnTo>
                  <a:lnTo>
                    <a:pt x="2108" y="1788"/>
                  </a:lnTo>
                  <a:cubicBezTo>
                    <a:pt x="2037" y="1681"/>
                    <a:pt x="1989" y="1550"/>
                    <a:pt x="1941" y="1431"/>
                  </a:cubicBezTo>
                  <a:cubicBezTo>
                    <a:pt x="1846" y="1097"/>
                    <a:pt x="1787" y="764"/>
                    <a:pt x="1703" y="431"/>
                  </a:cubicBezTo>
                  <a:cubicBezTo>
                    <a:pt x="1608" y="192"/>
                    <a:pt x="1382" y="14"/>
                    <a:pt x="1120" y="2"/>
                  </a:cubicBezTo>
                  <a:cubicBezTo>
                    <a:pt x="1097" y="1"/>
                    <a:pt x="1074" y="0"/>
                    <a:pt x="105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3" name="Google Shape;2173;p53"/>
            <p:cNvSpPr/>
            <p:nvPr/>
          </p:nvSpPr>
          <p:spPr>
            <a:xfrm>
              <a:off x="6178050" y="2782400"/>
              <a:ext cx="47350" cy="46300"/>
            </a:xfrm>
            <a:custGeom>
              <a:avLst/>
              <a:gdLst/>
              <a:ahLst/>
              <a:cxnLst/>
              <a:rect l="l" t="t" r="r" b="b"/>
              <a:pathLst>
                <a:path w="1894" h="1852" extrusionOk="0">
                  <a:moveTo>
                    <a:pt x="1120" y="849"/>
                  </a:moveTo>
                  <a:cubicBezTo>
                    <a:pt x="1274" y="849"/>
                    <a:pt x="1405" y="909"/>
                    <a:pt x="1513" y="1028"/>
                  </a:cubicBezTo>
                  <a:cubicBezTo>
                    <a:pt x="1596" y="1183"/>
                    <a:pt x="1310" y="1492"/>
                    <a:pt x="1084" y="1552"/>
                  </a:cubicBezTo>
                  <a:cubicBezTo>
                    <a:pt x="1041" y="1563"/>
                    <a:pt x="1001" y="1569"/>
                    <a:pt x="967" y="1569"/>
                  </a:cubicBezTo>
                  <a:cubicBezTo>
                    <a:pt x="860" y="1569"/>
                    <a:pt x="798" y="1511"/>
                    <a:pt x="798" y="1385"/>
                  </a:cubicBezTo>
                  <a:cubicBezTo>
                    <a:pt x="739" y="1099"/>
                    <a:pt x="870" y="861"/>
                    <a:pt x="1120" y="849"/>
                  </a:cubicBezTo>
                  <a:close/>
                  <a:moveTo>
                    <a:pt x="979" y="0"/>
                  </a:moveTo>
                  <a:cubicBezTo>
                    <a:pt x="639" y="0"/>
                    <a:pt x="201" y="211"/>
                    <a:pt x="36" y="421"/>
                  </a:cubicBezTo>
                  <a:cubicBezTo>
                    <a:pt x="0" y="468"/>
                    <a:pt x="48" y="587"/>
                    <a:pt x="48" y="671"/>
                  </a:cubicBezTo>
                  <a:cubicBezTo>
                    <a:pt x="120" y="659"/>
                    <a:pt x="191" y="623"/>
                    <a:pt x="262" y="599"/>
                  </a:cubicBezTo>
                  <a:cubicBezTo>
                    <a:pt x="310" y="564"/>
                    <a:pt x="346" y="480"/>
                    <a:pt x="405" y="457"/>
                  </a:cubicBezTo>
                  <a:cubicBezTo>
                    <a:pt x="572" y="397"/>
                    <a:pt x="739" y="337"/>
                    <a:pt x="905" y="290"/>
                  </a:cubicBezTo>
                  <a:cubicBezTo>
                    <a:pt x="948" y="279"/>
                    <a:pt x="987" y="274"/>
                    <a:pt x="1022" y="274"/>
                  </a:cubicBezTo>
                  <a:cubicBezTo>
                    <a:pt x="1187" y="274"/>
                    <a:pt x="1292" y="386"/>
                    <a:pt x="1429" y="611"/>
                  </a:cubicBezTo>
                  <a:cubicBezTo>
                    <a:pt x="1367" y="603"/>
                    <a:pt x="1308" y="599"/>
                    <a:pt x="1252" y="599"/>
                  </a:cubicBezTo>
                  <a:cubicBezTo>
                    <a:pt x="895" y="599"/>
                    <a:pt x="648" y="764"/>
                    <a:pt x="524" y="1123"/>
                  </a:cubicBezTo>
                  <a:cubicBezTo>
                    <a:pt x="465" y="1290"/>
                    <a:pt x="536" y="1647"/>
                    <a:pt x="667" y="1730"/>
                  </a:cubicBezTo>
                  <a:cubicBezTo>
                    <a:pt x="796" y="1815"/>
                    <a:pt x="921" y="1852"/>
                    <a:pt x="1039" y="1852"/>
                  </a:cubicBezTo>
                  <a:cubicBezTo>
                    <a:pt x="1302" y="1852"/>
                    <a:pt x="1527" y="1668"/>
                    <a:pt x="1667" y="1421"/>
                  </a:cubicBezTo>
                  <a:cubicBezTo>
                    <a:pt x="1894" y="1016"/>
                    <a:pt x="1739" y="635"/>
                    <a:pt x="1524" y="278"/>
                  </a:cubicBezTo>
                  <a:cubicBezTo>
                    <a:pt x="1453" y="183"/>
                    <a:pt x="1358" y="111"/>
                    <a:pt x="1251" y="64"/>
                  </a:cubicBezTo>
                  <a:cubicBezTo>
                    <a:pt x="1176" y="19"/>
                    <a:pt x="1082" y="0"/>
                    <a:pt x="9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4" name="Google Shape;2174;p53"/>
            <p:cNvSpPr/>
            <p:nvPr/>
          </p:nvSpPr>
          <p:spPr>
            <a:xfrm>
              <a:off x="6253950" y="2771700"/>
              <a:ext cx="36925" cy="40700"/>
            </a:xfrm>
            <a:custGeom>
              <a:avLst/>
              <a:gdLst/>
              <a:ahLst/>
              <a:cxnLst/>
              <a:rect l="l" t="t" r="r" b="b"/>
              <a:pathLst>
                <a:path w="1477" h="1628" extrusionOk="0">
                  <a:moveTo>
                    <a:pt x="151" y="0"/>
                  </a:moveTo>
                  <a:cubicBezTo>
                    <a:pt x="98" y="0"/>
                    <a:pt x="52" y="43"/>
                    <a:pt x="1" y="123"/>
                  </a:cubicBezTo>
                  <a:cubicBezTo>
                    <a:pt x="191" y="396"/>
                    <a:pt x="429" y="634"/>
                    <a:pt x="465" y="992"/>
                  </a:cubicBezTo>
                  <a:cubicBezTo>
                    <a:pt x="489" y="1158"/>
                    <a:pt x="524" y="1313"/>
                    <a:pt x="584" y="1456"/>
                  </a:cubicBezTo>
                  <a:cubicBezTo>
                    <a:pt x="613" y="1542"/>
                    <a:pt x="649" y="1628"/>
                    <a:pt x="742" y="1628"/>
                  </a:cubicBezTo>
                  <a:cubicBezTo>
                    <a:pt x="765" y="1628"/>
                    <a:pt x="791" y="1623"/>
                    <a:pt x="822" y="1611"/>
                  </a:cubicBezTo>
                  <a:cubicBezTo>
                    <a:pt x="977" y="1563"/>
                    <a:pt x="894" y="1444"/>
                    <a:pt x="882" y="1361"/>
                  </a:cubicBezTo>
                  <a:cubicBezTo>
                    <a:pt x="834" y="1099"/>
                    <a:pt x="632" y="896"/>
                    <a:pt x="715" y="599"/>
                  </a:cubicBezTo>
                  <a:cubicBezTo>
                    <a:pt x="763" y="420"/>
                    <a:pt x="822" y="325"/>
                    <a:pt x="953" y="313"/>
                  </a:cubicBezTo>
                  <a:cubicBezTo>
                    <a:pt x="1024" y="444"/>
                    <a:pt x="1060" y="575"/>
                    <a:pt x="1144" y="623"/>
                  </a:cubicBezTo>
                  <a:cubicBezTo>
                    <a:pt x="1156" y="630"/>
                    <a:pt x="1172" y="633"/>
                    <a:pt x="1191" y="633"/>
                  </a:cubicBezTo>
                  <a:cubicBezTo>
                    <a:pt x="1262" y="633"/>
                    <a:pt x="1368" y="584"/>
                    <a:pt x="1405" y="527"/>
                  </a:cubicBezTo>
                  <a:cubicBezTo>
                    <a:pt x="1465" y="444"/>
                    <a:pt x="1477" y="337"/>
                    <a:pt x="1441" y="242"/>
                  </a:cubicBezTo>
                  <a:cubicBezTo>
                    <a:pt x="1334" y="103"/>
                    <a:pt x="1172" y="30"/>
                    <a:pt x="1004" y="30"/>
                  </a:cubicBezTo>
                  <a:cubicBezTo>
                    <a:pt x="911" y="30"/>
                    <a:pt x="816" y="52"/>
                    <a:pt x="727" y="99"/>
                  </a:cubicBezTo>
                  <a:cubicBezTo>
                    <a:pt x="643" y="158"/>
                    <a:pt x="560" y="242"/>
                    <a:pt x="489" y="325"/>
                  </a:cubicBezTo>
                  <a:cubicBezTo>
                    <a:pt x="330" y="101"/>
                    <a:pt x="232" y="0"/>
                    <a:pt x="1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5" name="Google Shape;2175;p53"/>
            <p:cNvSpPr/>
            <p:nvPr/>
          </p:nvSpPr>
          <p:spPr>
            <a:xfrm>
              <a:off x="6201850" y="2874325"/>
              <a:ext cx="36950" cy="43925"/>
            </a:xfrm>
            <a:custGeom>
              <a:avLst/>
              <a:gdLst/>
              <a:ahLst/>
              <a:cxnLst/>
              <a:rect l="l" t="t" r="r" b="b"/>
              <a:pathLst>
                <a:path w="1478" h="1757" extrusionOk="0">
                  <a:moveTo>
                    <a:pt x="1096" y="0"/>
                  </a:moveTo>
                  <a:cubicBezTo>
                    <a:pt x="978" y="0"/>
                    <a:pt x="866" y="48"/>
                    <a:pt x="787" y="137"/>
                  </a:cubicBezTo>
                  <a:cubicBezTo>
                    <a:pt x="656" y="328"/>
                    <a:pt x="537" y="530"/>
                    <a:pt x="441" y="732"/>
                  </a:cubicBezTo>
                  <a:cubicBezTo>
                    <a:pt x="334" y="625"/>
                    <a:pt x="251" y="447"/>
                    <a:pt x="1" y="411"/>
                  </a:cubicBezTo>
                  <a:lnTo>
                    <a:pt x="1" y="411"/>
                  </a:lnTo>
                  <a:cubicBezTo>
                    <a:pt x="60" y="542"/>
                    <a:pt x="108" y="637"/>
                    <a:pt x="144" y="732"/>
                  </a:cubicBezTo>
                  <a:cubicBezTo>
                    <a:pt x="263" y="982"/>
                    <a:pt x="370" y="1221"/>
                    <a:pt x="489" y="1471"/>
                  </a:cubicBezTo>
                  <a:cubicBezTo>
                    <a:pt x="537" y="1554"/>
                    <a:pt x="584" y="1637"/>
                    <a:pt x="644" y="1721"/>
                  </a:cubicBezTo>
                  <a:cubicBezTo>
                    <a:pt x="675" y="1744"/>
                    <a:pt x="710" y="1757"/>
                    <a:pt x="745" y="1757"/>
                  </a:cubicBezTo>
                  <a:cubicBezTo>
                    <a:pt x="763" y="1757"/>
                    <a:pt x="782" y="1753"/>
                    <a:pt x="799" y="1744"/>
                  </a:cubicBezTo>
                  <a:cubicBezTo>
                    <a:pt x="834" y="1733"/>
                    <a:pt x="858" y="1661"/>
                    <a:pt x="858" y="1613"/>
                  </a:cubicBezTo>
                  <a:cubicBezTo>
                    <a:pt x="858" y="1566"/>
                    <a:pt x="834" y="1518"/>
                    <a:pt x="811" y="1482"/>
                  </a:cubicBezTo>
                  <a:cubicBezTo>
                    <a:pt x="656" y="1161"/>
                    <a:pt x="680" y="780"/>
                    <a:pt x="870" y="482"/>
                  </a:cubicBezTo>
                  <a:lnTo>
                    <a:pt x="1025" y="244"/>
                  </a:lnTo>
                  <a:cubicBezTo>
                    <a:pt x="1037" y="256"/>
                    <a:pt x="1061" y="280"/>
                    <a:pt x="1073" y="280"/>
                  </a:cubicBezTo>
                  <a:cubicBezTo>
                    <a:pt x="1073" y="339"/>
                    <a:pt x="1073" y="399"/>
                    <a:pt x="1073" y="459"/>
                  </a:cubicBezTo>
                  <a:cubicBezTo>
                    <a:pt x="1088" y="568"/>
                    <a:pt x="1166" y="637"/>
                    <a:pt x="1248" y="637"/>
                  </a:cubicBezTo>
                  <a:cubicBezTo>
                    <a:pt x="1290" y="637"/>
                    <a:pt x="1334" y="618"/>
                    <a:pt x="1370" y="578"/>
                  </a:cubicBezTo>
                  <a:cubicBezTo>
                    <a:pt x="1442" y="482"/>
                    <a:pt x="1477" y="387"/>
                    <a:pt x="1477" y="280"/>
                  </a:cubicBezTo>
                  <a:cubicBezTo>
                    <a:pt x="1477" y="78"/>
                    <a:pt x="1287" y="30"/>
                    <a:pt x="1168" y="6"/>
                  </a:cubicBezTo>
                  <a:cubicBezTo>
                    <a:pt x="1144" y="2"/>
                    <a:pt x="1119" y="0"/>
                    <a:pt x="109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6" name="Google Shape;2176;p53"/>
            <p:cNvSpPr/>
            <p:nvPr/>
          </p:nvSpPr>
          <p:spPr>
            <a:xfrm>
              <a:off x="6290575" y="2738725"/>
              <a:ext cx="39000" cy="32175"/>
            </a:xfrm>
            <a:custGeom>
              <a:avLst/>
              <a:gdLst/>
              <a:ahLst/>
              <a:cxnLst/>
              <a:rect l="l" t="t" r="r" b="b"/>
              <a:pathLst>
                <a:path w="1560" h="1287" extrusionOk="0">
                  <a:moveTo>
                    <a:pt x="12" y="1"/>
                  </a:moveTo>
                  <a:cubicBezTo>
                    <a:pt x="12" y="84"/>
                    <a:pt x="0" y="120"/>
                    <a:pt x="12" y="132"/>
                  </a:cubicBezTo>
                  <a:cubicBezTo>
                    <a:pt x="191" y="429"/>
                    <a:pt x="286" y="763"/>
                    <a:pt x="298" y="1108"/>
                  </a:cubicBezTo>
                  <a:cubicBezTo>
                    <a:pt x="298" y="1180"/>
                    <a:pt x="369" y="1227"/>
                    <a:pt x="405" y="1287"/>
                  </a:cubicBezTo>
                  <a:cubicBezTo>
                    <a:pt x="464" y="1239"/>
                    <a:pt x="512" y="1191"/>
                    <a:pt x="560" y="1132"/>
                  </a:cubicBezTo>
                  <a:cubicBezTo>
                    <a:pt x="583" y="1096"/>
                    <a:pt x="560" y="1025"/>
                    <a:pt x="572" y="977"/>
                  </a:cubicBezTo>
                  <a:cubicBezTo>
                    <a:pt x="619" y="799"/>
                    <a:pt x="679" y="632"/>
                    <a:pt x="738" y="465"/>
                  </a:cubicBezTo>
                  <a:lnTo>
                    <a:pt x="798" y="477"/>
                  </a:lnTo>
                  <a:cubicBezTo>
                    <a:pt x="822" y="584"/>
                    <a:pt x="845" y="691"/>
                    <a:pt x="881" y="787"/>
                  </a:cubicBezTo>
                  <a:cubicBezTo>
                    <a:pt x="929" y="894"/>
                    <a:pt x="1000" y="989"/>
                    <a:pt x="1095" y="1049"/>
                  </a:cubicBezTo>
                  <a:cubicBezTo>
                    <a:pt x="1137" y="1069"/>
                    <a:pt x="1175" y="1078"/>
                    <a:pt x="1212" y="1078"/>
                  </a:cubicBezTo>
                  <a:cubicBezTo>
                    <a:pt x="1342" y="1078"/>
                    <a:pt x="1443" y="963"/>
                    <a:pt x="1536" y="870"/>
                  </a:cubicBezTo>
                  <a:cubicBezTo>
                    <a:pt x="1560" y="822"/>
                    <a:pt x="1560" y="763"/>
                    <a:pt x="1524" y="715"/>
                  </a:cubicBezTo>
                  <a:cubicBezTo>
                    <a:pt x="1484" y="672"/>
                    <a:pt x="1447" y="655"/>
                    <a:pt x="1413" y="655"/>
                  </a:cubicBezTo>
                  <a:cubicBezTo>
                    <a:pt x="1325" y="655"/>
                    <a:pt x="1249" y="761"/>
                    <a:pt x="1155" y="787"/>
                  </a:cubicBezTo>
                  <a:cubicBezTo>
                    <a:pt x="1131" y="632"/>
                    <a:pt x="1095" y="489"/>
                    <a:pt x="1048" y="346"/>
                  </a:cubicBezTo>
                  <a:cubicBezTo>
                    <a:pt x="971" y="180"/>
                    <a:pt x="874" y="96"/>
                    <a:pt x="771" y="96"/>
                  </a:cubicBezTo>
                  <a:cubicBezTo>
                    <a:pt x="682" y="96"/>
                    <a:pt x="589" y="159"/>
                    <a:pt x="500" y="287"/>
                  </a:cubicBezTo>
                  <a:cubicBezTo>
                    <a:pt x="488" y="310"/>
                    <a:pt x="476" y="334"/>
                    <a:pt x="464" y="370"/>
                  </a:cubicBezTo>
                  <a:lnTo>
                    <a:pt x="12"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7" name="Google Shape;2177;p53"/>
            <p:cNvSpPr/>
            <p:nvPr/>
          </p:nvSpPr>
          <p:spPr>
            <a:xfrm>
              <a:off x="6090825" y="2821425"/>
              <a:ext cx="33375" cy="39075"/>
            </a:xfrm>
            <a:custGeom>
              <a:avLst/>
              <a:gdLst/>
              <a:ahLst/>
              <a:cxnLst/>
              <a:rect l="l" t="t" r="r" b="b"/>
              <a:pathLst>
                <a:path w="1335" h="1563" extrusionOk="0">
                  <a:moveTo>
                    <a:pt x="269" y="1"/>
                  </a:moveTo>
                  <a:cubicBezTo>
                    <a:pt x="246" y="1"/>
                    <a:pt x="180" y="41"/>
                    <a:pt x="180" y="62"/>
                  </a:cubicBezTo>
                  <a:cubicBezTo>
                    <a:pt x="156" y="253"/>
                    <a:pt x="132" y="443"/>
                    <a:pt x="108" y="670"/>
                  </a:cubicBezTo>
                  <a:lnTo>
                    <a:pt x="299" y="622"/>
                  </a:lnTo>
                  <a:cubicBezTo>
                    <a:pt x="346" y="824"/>
                    <a:pt x="394" y="1027"/>
                    <a:pt x="441" y="1229"/>
                  </a:cubicBezTo>
                  <a:cubicBezTo>
                    <a:pt x="334" y="1265"/>
                    <a:pt x="215" y="1301"/>
                    <a:pt x="96" y="1336"/>
                  </a:cubicBezTo>
                  <a:cubicBezTo>
                    <a:pt x="60" y="1360"/>
                    <a:pt x="37" y="1420"/>
                    <a:pt x="1" y="1467"/>
                  </a:cubicBezTo>
                  <a:cubicBezTo>
                    <a:pt x="49" y="1503"/>
                    <a:pt x="96" y="1563"/>
                    <a:pt x="132" y="1563"/>
                  </a:cubicBezTo>
                  <a:cubicBezTo>
                    <a:pt x="310" y="1563"/>
                    <a:pt x="489" y="1551"/>
                    <a:pt x="668" y="1527"/>
                  </a:cubicBezTo>
                  <a:cubicBezTo>
                    <a:pt x="834" y="1503"/>
                    <a:pt x="1001" y="1455"/>
                    <a:pt x="1156" y="1396"/>
                  </a:cubicBezTo>
                  <a:cubicBezTo>
                    <a:pt x="1239" y="1360"/>
                    <a:pt x="1275" y="1253"/>
                    <a:pt x="1334" y="1170"/>
                  </a:cubicBezTo>
                  <a:cubicBezTo>
                    <a:pt x="1263" y="1146"/>
                    <a:pt x="1180" y="1122"/>
                    <a:pt x="1096" y="1122"/>
                  </a:cubicBezTo>
                  <a:cubicBezTo>
                    <a:pt x="965" y="1146"/>
                    <a:pt x="834" y="1170"/>
                    <a:pt x="703" y="1217"/>
                  </a:cubicBezTo>
                  <a:cubicBezTo>
                    <a:pt x="620" y="848"/>
                    <a:pt x="537" y="503"/>
                    <a:pt x="441" y="146"/>
                  </a:cubicBezTo>
                  <a:cubicBezTo>
                    <a:pt x="418" y="86"/>
                    <a:pt x="334" y="39"/>
                    <a:pt x="275" y="3"/>
                  </a:cubicBezTo>
                  <a:cubicBezTo>
                    <a:pt x="273" y="2"/>
                    <a:pt x="271" y="1"/>
                    <a:pt x="2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8" name="Google Shape;2178;p53"/>
            <p:cNvSpPr/>
            <p:nvPr/>
          </p:nvSpPr>
          <p:spPr>
            <a:xfrm>
              <a:off x="5864625" y="2918750"/>
              <a:ext cx="36025" cy="30450"/>
            </a:xfrm>
            <a:custGeom>
              <a:avLst/>
              <a:gdLst/>
              <a:ahLst/>
              <a:cxnLst/>
              <a:rect l="l" t="t" r="r" b="b"/>
              <a:pathLst>
                <a:path w="1441" h="1218" extrusionOk="0">
                  <a:moveTo>
                    <a:pt x="773" y="1"/>
                  </a:moveTo>
                  <a:cubicBezTo>
                    <a:pt x="659" y="1"/>
                    <a:pt x="548" y="39"/>
                    <a:pt x="465" y="122"/>
                  </a:cubicBezTo>
                  <a:cubicBezTo>
                    <a:pt x="400" y="223"/>
                    <a:pt x="357" y="281"/>
                    <a:pt x="271" y="281"/>
                  </a:cubicBezTo>
                  <a:cubicBezTo>
                    <a:pt x="245" y="281"/>
                    <a:pt x="215" y="276"/>
                    <a:pt x="179" y="265"/>
                  </a:cubicBezTo>
                  <a:cubicBezTo>
                    <a:pt x="175" y="264"/>
                    <a:pt x="170" y="264"/>
                    <a:pt x="166" y="264"/>
                  </a:cubicBezTo>
                  <a:cubicBezTo>
                    <a:pt x="119" y="264"/>
                    <a:pt x="55" y="316"/>
                    <a:pt x="12" y="348"/>
                  </a:cubicBezTo>
                  <a:cubicBezTo>
                    <a:pt x="0" y="360"/>
                    <a:pt x="24" y="444"/>
                    <a:pt x="48" y="444"/>
                  </a:cubicBezTo>
                  <a:cubicBezTo>
                    <a:pt x="274" y="479"/>
                    <a:pt x="226" y="682"/>
                    <a:pt x="286" y="837"/>
                  </a:cubicBezTo>
                  <a:cubicBezTo>
                    <a:pt x="298" y="932"/>
                    <a:pt x="322" y="1039"/>
                    <a:pt x="357" y="1134"/>
                  </a:cubicBezTo>
                  <a:cubicBezTo>
                    <a:pt x="393" y="1182"/>
                    <a:pt x="453" y="1218"/>
                    <a:pt x="512" y="1218"/>
                  </a:cubicBezTo>
                  <a:cubicBezTo>
                    <a:pt x="560" y="1194"/>
                    <a:pt x="607" y="1158"/>
                    <a:pt x="619" y="1099"/>
                  </a:cubicBezTo>
                  <a:cubicBezTo>
                    <a:pt x="619" y="979"/>
                    <a:pt x="572" y="872"/>
                    <a:pt x="572" y="753"/>
                  </a:cubicBezTo>
                  <a:cubicBezTo>
                    <a:pt x="584" y="610"/>
                    <a:pt x="607" y="479"/>
                    <a:pt x="655" y="348"/>
                  </a:cubicBezTo>
                  <a:cubicBezTo>
                    <a:pt x="655" y="337"/>
                    <a:pt x="703" y="331"/>
                    <a:pt x="752" y="331"/>
                  </a:cubicBezTo>
                  <a:cubicBezTo>
                    <a:pt x="801" y="331"/>
                    <a:pt x="851" y="337"/>
                    <a:pt x="857" y="348"/>
                  </a:cubicBezTo>
                  <a:cubicBezTo>
                    <a:pt x="941" y="515"/>
                    <a:pt x="988" y="706"/>
                    <a:pt x="1060" y="884"/>
                  </a:cubicBezTo>
                  <a:cubicBezTo>
                    <a:pt x="1072" y="991"/>
                    <a:pt x="1119" y="1075"/>
                    <a:pt x="1191" y="1158"/>
                  </a:cubicBezTo>
                  <a:cubicBezTo>
                    <a:pt x="1206" y="1169"/>
                    <a:pt x="1228" y="1174"/>
                    <a:pt x="1254" y="1174"/>
                  </a:cubicBezTo>
                  <a:cubicBezTo>
                    <a:pt x="1310" y="1174"/>
                    <a:pt x="1384" y="1154"/>
                    <a:pt x="1441" y="1146"/>
                  </a:cubicBezTo>
                  <a:cubicBezTo>
                    <a:pt x="1441" y="1099"/>
                    <a:pt x="1429" y="1051"/>
                    <a:pt x="1417" y="1003"/>
                  </a:cubicBezTo>
                  <a:cubicBezTo>
                    <a:pt x="1369" y="920"/>
                    <a:pt x="1322" y="848"/>
                    <a:pt x="1286" y="765"/>
                  </a:cubicBezTo>
                  <a:cubicBezTo>
                    <a:pt x="1238" y="587"/>
                    <a:pt x="1191" y="408"/>
                    <a:pt x="1119" y="241"/>
                  </a:cubicBezTo>
                  <a:cubicBezTo>
                    <a:pt x="1060" y="122"/>
                    <a:pt x="953" y="39"/>
                    <a:pt x="822" y="3"/>
                  </a:cubicBezTo>
                  <a:cubicBezTo>
                    <a:pt x="806" y="2"/>
                    <a:pt x="789" y="1"/>
                    <a:pt x="7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79" name="Google Shape;2179;p53"/>
            <p:cNvSpPr/>
            <p:nvPr/>
          </p:nvSpPr>
          <p:spPr>
            <a:xfrm>
              <a:off x="6123275" y="2902150"/>
              <a:ext cx="18175" cy="50350"/>
            </a:xfrm>
            <a:custGeom>
              <a:avLst/>
              <a:gdLst/>
              <a:ahLst/>
              <a:cxnLst/>
              <a:rect l="l" t="t" r="r" b="b"/>
              <a:pathLst>
                <a:path w="727" h="2014" extrusionOk="0">
                  <a:moveTo>
                    <a:pt x="203" y="0"/>
                  </a:moveTo>
                  <a:cubicBezTo>
                    <a:pt x="167" y="48"/>
                    <a:pt x="132" y="108"/>
                    <a:pt x="108" y="179"/>
                  </a:cubicBezTo>
                  <a:cubicBezTo>
                    <a:pt x="96" y="262"/>
                    <a:pt x="72" y="346"/>
                    <a:pt x="72" y="429"/>
                  </a:cubicBezTo>
                  <a:cubicBezTo>
                    <a:pt x="48" y="596"/>
                    <a:pt x="25" y="762"/>
                    <a:pt x="1" y="929"/>
                  </a:cubicBezTo>
                  <a:lnTo>
                    <a:pt x="36" y="953"/>
                  </a:lnTo>
                  <a:lnTo>
                    <a:pt x="251" y="739"/>
                  </a:lnTo>
                  <a:cubicBezTo>
                    <a:pt x="286" y="881"/>
                    <a:pt x="310" y="1024"/>
                    <a:pt x="322" y="1155"/>
                  </a:cubicBezTo>
                  <a:cubicBezTo>
                    <a:pt x="358" y="1382"/>
                    <a:pt x="370" y="1608"/>
                    <a:pt x="394" y="1834"/>
                  </a:cubicBezTo>
                  <a:cubicBezTo>
                    <a:pt x="405" y="1944"/>
                    <a:pt x="457" y="2014"/>
                    <a:pt x="569" y="2014"/>
                  </a:cubicBezTo>
                  <a:cubicBezTo>
                    <a:pt x="577" y="2014"/>
                    <a:pt x="587" y="2013"/>
                    <a:pt x="596" y="2013"/>
                  </a:cubicBezTo>
                  <a:cubicBezTo>
                    <a:pt x="727" y="2001"/>
                    <a:pt x="703" y="1905"/>
                    <a:pt x="679" y="1810"/>
                  </a:cubicBezTo>
                  <a:cubicBezTo>
                    <a:pt x="644" y="1643"/>
                    <a:pt x="632" y="1477"/>
                    <a:pt x="596" y="1310"/>
                  </a:cubicBezTo>
                  <a:cubicBezTo>
                    <a:pt x="513" y="917"/>
                    <a:pt x="417" y="524"/>
                    <a:pt x="322" y="131"/>
                  </a:cubicBezTo>
                  <a:cubicBezTo>
                    <a:pt x="310" y="84"/>
                    <a:pt x="239" y="48"/>
                    <a:pt x="20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0" name="Google Shape;2180;p53"/>
            <p:cNvSpPr/>
            <p:nvPr/>
          </p:nvSpPr>
          <p:spPr>
            <a:xfrm>
              <a:off x="6236675" y="2793200"/>
              <a:ext cx="16700" cy="37525"/>
            </a:xfrm>
            <a:custGeom>
              <a:avLst/>
              <a:gdLst/>
              <a:ahLst/>
              <a:cxnLst/>
              <a:rect l="l" t="t" r="r" b="b"/>
              <a:pathLst>
                <a:path w="668" h="1501" extrusionOk="0">
                  <a:moveTo>
                    <a:pt x="191" y="1"/>
                  </a:moveTo>
                  <a:cubicBezTo>
                    <a:pt x="144" y="1"/>
                    <a:pt x="37" y="48"/>
                    <a:pt x="37" y="84"/>
                  </a:cubicBezTo>
                  <a:cubicBezTo>
                    <a:pt x="13" y="322"/>
                    <a:pt x="1" y="560"/>
                    <a:pt x="1" y="798"/>
                  </a:cubicBezTo>
                  <a:cubicBezTo>
                    <a:pt x="1" y="810"/>
                    <a:pt x="49" y="834"/>
                    <a:pt x="120" y="906"/>
                  </a:cubicBezTo>
                  <a:lnTo>
                    <a:pt x="168" y="667"/>
                  </a:lnTo>
                  <a:lnTo>
                    <a:pt x="227" y="691"/>
                  </a:lnTo>
                  <a:lnTo>
                    <a:pt x="489" y="1501"/>
                  </a:lnTo>
                  <a:lnTo>
                    <a:pt x="656" y="1453"/>
                  </a:lnTo>
                  <a:cubicBezTo>
                    <a:pt x="656" y="1298"/>
                    <a:pt x="668" y="1156"/>
                    <a:pt x="656" y="1001"/>
                  </a:cubicBezTo>
                  <a:cubicBezTo>
                    <a:pt x="656" y="953"/>
                    <a:pt x="644" y="906"/>
                    <a:pt x="620" y="858"/>
                  </a:cubicBezTo>
                  <a:cubicBezTo>
                    <a:pt x="572" y="787"/>
                    <a:pt x="525" y="727"/>
                    <a:pt x="489" y="656"/>
                  </a:cubicBezTo>
                  <a:cubicBezTo>
                    <a:pt x="418" y="477"/>
                    <a:pt x="370" y="298"/>
                    <a:pt x="311" y="120"/>
                  </a:cubicBezTo>
                  <a:cubicBezTo>
                    <a:pt x="287" y="72"/>
                    <a:pt x="239" y="13"/>
                    <a:pt x="1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1" name="Google Shape;2181;p53"/>
            <p:cNvSpPr/>
            <p:nvPr/>
          </p:nvSpPr>
          <p:spPr>
            <a:xfrm>
              <a:off x="5919100" y="2868325"/>
              <a:ext cx="36025" cy="15100"/>
            </a:xfrm>
            <a:custGeom>
              <a:avLst/>
              <a:gdLst/>
              <a:ahLst/>
              <a:cxnLst/>
              <a:rect l="l" t="t" r="r" b="b"/>
              <a:pathLst>
                <a:path w="1441" h="604" extrusionOk="0">
                  <a:moveTo>
                    <a:pt x="1246" y="0"/>
                  </a:moveTo>
                  <a:cubicBezTo>
                    <a:pt x="1225" y="0"/>
                    <a:pt x="1206" y="3"/>
                    <a:pt x="1191" y="8"/>
                  </a:cubicBezTo>
                  <a:cubicBezTo>
                    <a:pt x="833" y="79"/>
                    <a:pt x="488" y="163"/>
                    <a:pt x="143" y="258"/>
                  </a:cubicBezTo>
                  <a:cubicBezTo>
                    <a:pt x="83" y="270"/>
                    <a:pt x="48" y="353"/>
                    <a:pt x="0" y="413"/>
                  </a:cubicBezTo>
                  <a:cubicBezTo>
                    <a:pt x="65" y="434"/>
                    <a:pt x="130" y="486"/>
                    <a:pt x="186" y="486"/>
                  </a:cubicBezTo>
                  <a:cubicBezTo>
                    <a:pt x="192" y="486"/>
                    <a:pt x="197" y="485"/>
                    <a:pt x="202" y="484"/>
                  </a:cubicBezTo>
                  <a:cubicBezTo>
                    <a:pt x="476" y="425"/>
                    <a:pt x="738" y="353"/>
                    <a:pt x="1012" y="294"/>
                  </a:cubicBezTo>
                  <a:cubicBezTo>
                    <a:pt x="1012" y="401"/>
                    <a:pt x="1024" y="484"/>
                    <a:pt x="1048" y="603"/>
                  </a:cubicBezTo>
                  <a:cubicBezTo>
                    <a:pt x="1167" y="520"/>
                    <a:pt x="1274" y="425"/>
                    <a:pt x="1369" y="318"/>
                  </a:cubicBezTo>
                  <a:cubicBezTo>
                    <a:pt x="1429" y="246"/>
                    <a:pt x="1441" y="163"/>
                    <a:pt x="1429" y="68"/>
                  </a:cubicBezTo>
                  <a:cubicBezTo>
                    <a:pt x="1410" y="30"/>
                    <a:pt x="1319" y="0"/>
                    <a:pt x="12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2" name="Google Shape;2182;p53"/>
            <p:cNvSpPr/>
            <p:nvPr/>
          </p:nvSpPr>
          <p:spPr>
            <a:xfrm>
              <a:off x="6155425" y="2908675"/>
              <a:ext cx="42850" cy="11350"/>
            </a:xfrm>
            <a:custGeom>
              <a:avLst/>
              <a:gdLst/>
              <a:ahLst/>
              <a:cxnLst/>
              <a:rect l="l" t="t" r="r" b="b"/>
              <a:pathLst>
                <a:path w="1714" h="454" extrusionOk="0">
                  <a:moveTo>
                    <a:pt x="1415" y="1"/>
                  </a:moveTo>
                  <a:cubicBezTo>
                    <a:pt x="1412" y="1"/>
                    <a:pt x="1409" y="1"/>
                    <a:pt x="1406" y="1"/>
                  </a:cubicBezTo>
                  <a:cubicBezTo>
                    <a:pt x="977" y="25"/>
                    <a:pt x="548" y="108"/>
                    <a:pt x="155" y="263"/>
                  </a:cubicBezTo>
                  <a:cubicBezTo>
                    <a:pt x="84" y="287"/>
                    <a:pt x="48" y="347"/>
                    <a:pt x="1" y="394"/>
                  </a:cubicBezTo>
                  <a:lnTo>
                    <a:pt x="36" y="454"/>
                  </a:lnTo>
                  <a:cubicBezTo>
                    <a:pt x="274" y="406"/>
                    <a:pt x="501" y="359"/>
                    <a:pt x="751" y="323"/>
                  </a:cubicBezTo>
                  <a:cubicBezTo>
                    <a:pt x="891" y="310"/>
                    <a:pt x="1035" y="260"/>
                    <a:pt x="1171" y="260"/>
                  </a:cubicBezTo>
                  <a:cubicBezTo>
                    <a:pt x="1289" y="260"/>
                    <a:pt x="1401" y="297"/>
                    <a:pt x="1501" y="430"/>
                  </a:cubicBezTo>
                  <a:cubicBezTo>
                    <a:pt x="1509" y="432"/>
                    <a:pt x="1518" y="433"/>
                    <a:pt x="1527" y="433"/>
                  </a:cubicBezTo>
                  <a:cubicBezTo>
                    <a:pt x="1569" y="433"/>
                    <a:pt x="1614" y="412"/>
                    <a:pt x="1644" y="382"/>
                  </a:cubicBezTo>
                  <a:cubicBezTo>
                    <a:pt x="1713" y="243"/>
                    <a:pt x="1556" y="1"/>
                    <a:pt x="14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3" name="Google Shape;2183;p53"/>
            <p:cNvSpPr/>
            <p:nvPr/>
          </p:nvSpPr>
          <p:spPr>
            <a:xfrm>
              <a:off x="5922950" y="2887550"/>
              <a:ext cx="36950" cy="8375"/>
            </a:xfrm>
            <a:custGeom>
              <a:avLst/>
              <a:gdLst/>
              <a:ahLst/>
              <a:cxnLst/>
              <a:rect l="l" t="t" r="r" b="b"/>
              <a:pathLst>
                <a:path w="1478" h="335" extrusionOk="0">
                  <a:moveTo>
                    <a:pt x="1037" y="1"/>
                  </a:moveTo>
                  <a:cubicBezTo>
                    <a:pt x="770" y="1"/>
                    <a:pt x="549" y="214"/>
                    <a:pt x="288" y="214"/>
                  </a:cubicBezTo>
                  <a:cubicBezTo>
                    <a:pt x="223" y="214"/>
                    <a:pt x="156" y="201"/>
                    <a:pt x="84" y="168"/>
                  </a:cubicBezTo>
                  <a:cubicBezTo>
                    <a:pt x="72" y="168"/>
                    <a:pt x="37" y="227"/>
                    <a:pt x="1" y="251"/>
                  </a:cubicBezTo>
                  <a:cubicBezTo>
                    <a:pt x="37" y="287"/>
                    <a:pt x="84" y="334"/>
                    <a:pt x="120" y="334"/>
                  </a:cubicBezTo>
                  <a:cubicBezTo>
                    <a:pt x="525" y="311"/>
                    <a:pt x="918" y="275"/>
                    <a:pt x="1322" y="239"/>
                  </a:cubicBezTo>
                  <a:cubicBezTo>
                    <a:pt x="1370" y="227"/>
                    <a:pt x="1430" y="156"/>
                    <a:pt x="1477" y="120"/>
                  </a:cubicBezTo>
                  <a:cubicBezTo>
                    <a:pt x="1477" y="84"/>
                    <a:pt x="1465" y="61"/>
                    <a:pt x="1465" y="25"/>
                  </a:cubicBezTo>
                  <a:cubicBezTo>
                    <a:pt x="1322" y="13"/>
                    <a:pt x="1180" y="1"/>
                    <a:pt x="103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4" name="Google Shape;2184;p53"/>
            <p:cNvSpPr/>
            <p:nvPr/>
          </p:nvSpPr>
          <p:spPr>
            <a:xfrm>
              <a:off x="6136675" y="2814900"/>
              <a:ext cx="32475" cy="10475"/>
            </a:xfrm>
            <a:custGeom>
              <a:avLst/>
              <a:gdLst/>
              <a:ahLst/>
              <a:cxnLst/>
              <a:rect l="l" t="t" r="r" b="b"/>
              <a:pathLst>
                <a:path w="1299" h="419" extrusionOk="0">
                  <a:moveTo>
                    <a:pt x="1133" y="1"/>
                  </a:moveTo>
                  <a:cubicBezTo>
                    <a:pt x="1129" y="1"/>
                    <a:pt x="1124" y="1"/>
                    <a:pt x="1120" y="2"/>
                  </a:cubicBezTo>
                  <a:cubicBezTo>
                    <a:pt x="929" y="38"/>
                    <a:pt x="739" y="109"/>
                    <a:pt x="548" y="157"/>
                  </a:cubicBezTo>
                  <a:cubicBezTo>
                    <a:pt x="417" y="180"/>
                    <a:pt x="274" y="169"/>
                    <a:pt x="131" y="204"/>
                  </a:cubicBezTo>
                  <a:cubicBezTo>
                    <a:pt x="84" y="216"/>
                    <a:pt x="48" y="276"/>
                    <a:pt x="0" y="323"/>
                  </a:cubicBezTo>
                  <a:cubicBezTo>
                    <a:pt x="12" y="335"/>
                    <a:pt x="12" y="359"/>
                    <a:pt x="24" y="383"/>
                  </a:cubicBezTo>
                  <a:cubicBezTo>
                    <a:pt x="108" y="407"/>
                    <a:pt x="191" y="419"/>
                    <a:pt x="274" y="419"/>
                  </a:cubicBezTo>
                  <a:cubicBezTo>
                    <a:pt x="596" y="371"/>
                    <a:pt x="905" y="311"/>
                    <a:pt x="1215" y="240"/>
                  </a:cubicBezTo>
                  <a:cubicBezTo>
                    <a:pt x="1251" y="228"/>
                    <a:pt x="1274" y="145"/>
                    <a:pt x="1298" y="97"/>
                  </a:cubicBezTo>
                  <a:cubicBezTo>
                    <a:pt x="1243" y="64"/>
                    <a:pt x="1188" y="1"/>
                    <a:pt x="113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5" name="Google Shape;2185;p53"/>
            <p:cNvSpPr/>
            <p:nvPr/>
          </p:nvSpPr>
          <p:spPr>
            <a:xfrm>
              <a:off x="5727625" y="2108675"/>
              <a:ext cx="90275" cy="246175"/>
            </a:xfrm>
            <a:custGeom>
              <a:avLst/>
              <a:gdLst/>
              <a:ahLst/>
              <a:cxnLst/>
              <a:rect l="l" t="t" r="r" b="b"/>
              <a:pathLst>
                <a:path w="3611" h="9847" extrusionOk="0">
                  <a:moveTo>
                    <a:pt x="390" y="0"/>
                  </a:moveTo>
                  <a:cubicBezTo>
                    <a:pt x="173" y="0"/>
                    <a:pt x="0" y="214"/>
                    <a:pt x="75" y="438"/>
                  </a:cubicBezTo>
                  <a:cubicBezTo>
                    <a:pt x="122" y="414"/>
                    <a:pt x="170" y="414"/>
                    <a:pt x="182" y="402"/>
                  </a:cubicBezTo>
                  <a:cubicBezTo>
                    <a:pt x="225" y="266"/>
                    <a:pt x="301" y="226"/>
                    <a:pt x="385" y="226"/>
                  </a:cubicBezTo>
                  <a:cubicBezTo>
                    <a:pt x="463" y="226"/>
                    <a:pt x="548" y="260"/>
                    <a:pt x="622" y="283"/>
                  </a:cubicBezTo>
                  <a:cubicBezTo>
                    <a:pt x="813" y="343"/>
                    <a:pt x="920" y="521"/>
                    <a:pt x="884" y="712"/>
                  </a:cubicBezTo>
                  <a:cubicBezTo>
                    <a:pt x="861" y="795"/>
                    <a:pt x="849" y="878"/>
                    <a:pt x="849" y="962"/>
                  </a:cubicBezTo>
                  <a:cubicBezTo>
                    <a:pt x="968" y="1605"/>
                    <a:pt x="1099" y="2248"/>
                    <a:pt x="1242" y="2891"/>
                  </a:cubicBezTo>
                  <a:cubicBezTo>
                    <a:pt x="1325" y="3307"/>
                    <a:pt x="1503" y="3700"/>
                    <a:pt x="1765" y="4034"/>
                  </a:cubicBezTo>
                  <a:cubicBezTo>
                    <a:pt x="1893" y="4196"/>
                    <a:pt x="2009" y="4391"/>
                    <a:pt x="2266" y="4391"/>
                  </a:cubicBezTo>
                  <a:cubicBezTo>
                    <a:pt x="2274" y="4391"/>
                    <a:pt x="2282" y="4391"/>
                    <a:pt x="2289" y="4391"/>
                  </a:cubicBezTo>
                  <a:lnTo>
                    <a:pt x="2289" y="4391"/>
                  </a:lnTo>
                  <a:cubicBezTo>
                    <a:pt x="2265" y="4581"/>
                    <a:pt x="2194" y="4784"/>
                    <a:pt x="2218" y="4962"/>
                  </a:cubicBezTo>
                  <a:cubicBezTo>
                    <a:pt x="2349" y="5617"/>
                    <a:pt x="2504" y="6284"/>
                    <a:pt x="2670" y="6927"/>
                  </a:cubicBezTo>
                  <a:cubicBezTo>
                    <a:pt x="2837" y="7558"/>
                    <a:pt x="3063" y="8189"/>
                    <a:pt x="3254" y="8820"/>
                  </a:cubicBezTo>
                  <a:cubicBezTo>
                    <a:pt x="3325" y="9082"/>
                    <a:pt x="3242" y="9249"/>
                    <a:pt x="3004" y="9379"/>
                  </a:cubicBezTo>
                  <a:cubicBezTo>
                    <a:pt x="2932" y="9427"/>
                    <a:pt x="2885" y="9499"/>
                    <a:pt x="2813" y="9546"/>
                  </a:cubicBezTo>
                  <a:cubicBezTo>
                    <a:pt x="2706" y="9618"/>
                    <a:pt x="2670" y="9737"/>
                    <a:pt x="2766" y="9796"/>
                  </a:cubicBezTo>
                  <a:cubicBezTo>
                    <a:pt x="2809" y="9831"/>
                    <a:pt x="2858" y="9847"/>
                    <a:pt x="2905" y="9847"/>
                  </a:cubicBezTo>
                  <a:cubicBezTo>
                    <a:pt x="2985" y="9847"/>
                    <a:pt x="3061" y="9800"/>
                    <a:pt x="3099" y="9725"/>
                  </a:cubicBezTo>
                  <a:cubicBezTo>
                    <a:pt x="3123" y="9665"/>
                    <a:pt x="3170" y="9618"/>
                    <a:pt x="3218" y="9582"/>
                  </a:cubicBezTo>
                  <a:cubicBezTo>
                    <a:pt x="3528" y="9379"/>
                    <a:pt x="3611" y="9213"/>
                    <a:pt x="3528" y="8844"/>
                  </a:cubicBezTo>
                  <a:cubicBezTo>
                    <a:pt x="3420" y="8403"/>
                    <a:pt x="3278" y="7986"/>
                    <a:pt x="3170" y="7534"/>
                  </a:cubicBezTo>
                  <a:cubicBezTo>
                    <a:pt x="2980" y="6701"/>
                    <a:pt x="2635" y="5891"/>
                    <a:pt x="2527" y="5022"/>
                  </a:cubicBezTo>
                  <a:cubicBezTo>
                    <a:pt x="2516" y="4760"/>
                    <a:pt x="2575" y="4510"/>
                    <a:pt x="2706" y="4284"/>
                  </a:cubicBezTo>
                  <a:cubicBezTo>
                    <a:pt x="2742" y="4176"/>
                    <a:pt x="2766" y="4081"/>
                    <a:pt x="2777" y="3974"/>
                  </a:cubicBezTo>
                  <a:cubicBezTo>
                    <a:pt x="2682" y="3974"/>
                    <a:pt x="2587" y="3986"/>
                    <a:pt x="2492" y="3998"/>
                  </a:cubicBezTo>
                  <a:cubicBezTo>
                    <a:pt x="2407" y="4016"/>
                    <a:pt x="2322" y="4056"/>
                    <a:pt x="2245" y="4056"/>
                  </a:cubicBezTo>
                  <a:cubicBezTo>
                    <a:pt x="2171" y="4056"/>
                    <a:pt x="2104" y="4019"/>
                    <a:pt x="2051" y="3891"/>
                  </a:cubicBezTo>
                  <a:cubicBezTo>
                    <a:pt x="1944" y="3665"/>
                    <a:pt x="1801" y="3462"/>
                    <a:pt x="1682" y="3236"/>
                  </a:cubicBezTo>
                  <a:cubicBezTo>
                    <a:pt x="1408" y="2652"/>
                    <a:pt x="1253" y="2021"/>
                    <a:pt x="1218" y="1379"/>
                  </a:cubicBezTo>
                  <a:cubicBezTo>
                    <a:pt x="1194" y="1069"/>
                    <a:pt x="1158" y="759"/>
                    <a:pt x="1099" y="450"/>
                  </a:cubicBezTo>
                  <a:cubicBezTo>
                    <a:pt x="1027" y="116"/>
                    <a:pt x="753" y="57"/>
                    <a:pt x="468" y="9"/>
                  </a:cubicBezTo>
                  <a:cubicBezTo>
                    <a:pt x="441" y="3"/>
                    <a:pt x="415" y="0"/>
                    <a:pt x="3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6" name="Google Shape;2186;p53"/>
            <p:cNvSpPr/>
            <p:nvPr/>
          </p:nvSpPr>
          <p:spPr>
            <a:xfrm>
              <a:off x="5709550" y="2344650"/>
              <a:ext cx="48225" cy="72050"/>
            </a:xfrm>
            <a:custGeom>
              <a:avLst/>
              <a:gdLst/>
              <a:ahLst/>
              <a:cxnLst/>
              <a:rect l="l" t="t" r="r" b="b"/>
              <a:pathLst>
                <a:path w="1929" h="2882" extrusionOk="0">
                  <a:moveTo>
                    <a:pt x="507" y="398"/>
                  </a:moveTo>
                  <a:cubicBezTo>
                    <a:pt x="525" y="398"/>
                    <a:pt x="542" y="400"/>
                    <a:pt x="560" y="405"/>
                  </a:cubicBezTo>
                  <a:cubicBezTo>
                    <a:pt x="631" y="452"/>
                    <a:pt x="679" y="512"/>
                    <a:pt x="714" y="583"/>
                  </a:cubicBezTo>
                  <a:cubicBezTo>
                    <a:pt x="738" y="738"/>
                    <a:pt x="738" y="881"/>
                    <a:pt x="714" y="1036"/>
                  </a:cubicBezTo>
                  <a:cubicBezTo>
                    <a:pt x="667" y="1143"/>
                    <a:pt x="607" y="1238"/>
                    <a:pt x="536" y="1334"/>
                  </a:cubicBezTo>
                  <a:cubicBezTo>
                    <a:pt x="441" y="1262"/>
                    <a:pt x="369" y="1238"/>
                    <a:pt x="333" y="1179"/>
                  </a:cubicBezTo>
                  <a:cubicBezTo>
                    <a:pt x="202" y="941"/>
                    <a:pt x="238" y="631"/>
                    <a:pt x="417" y="429"/>
                  </a:cubicBezTo>
                  <a:cubicBezTo>
                    <a:pt x="447" y="406"/>
                    <a:pt x="477" y="398"/>
                    <a:pt x="507" y="398"/>
                  </a:cubicBezTo>
                  <a:close/>
                  <a:moveTo>
                    <a:pt x="1393" y="1301"/>
                  </a:moveTo>
                  <a:cubicBezTo>
                    <a:pt x="1466" y="1301"/>
                    <a:pt x="1533" y="1332"/>
                    <a:pt x="1560" y="1441"/>
                  </a:cubicBezTo>
                  <a:cubicBezTo>
                    <a:pt x="1584" y="1643"/>
                    <a:pt x="1607" y="1845"/>
                    <a:pt x="1607" y="2048"/>
                  </a:cubicBezTo>
                  <a:cubicBezTo>
                    <a:pt x="1607" y="2226"/>
                    <a:pt x="1595" y="2417"/>
                    <a:pt x="1584" y="2607"/>
                  </a:cubicBezTo>
                  <a:cubicBezTo>
                    <a:pt x="1322" y="2286"/>
                    <a:pt x="1095" y="1976"/>
                    <a:pt x="1060" y="1572"/>
                  </a:cubicBezTo>
                  <a:cubicBezTo>
                    <a:pt x="1048" y="1429"/>
                    <a:pt x="1095" y="1357"/>
                    <a:pt x="1226" y="1334"/>
                  </a:cubicBezTo>
                  <a:cubicBezTo>
                    <a:pt x="1277" y="1318"/>
                    <a:pt x="1337" y="1301"/>
                    <a:pt x="1393" y="1301"/>
                  </a:cubicBezTo>
                  <a:close/>
                  <a:moveTo>
                    <a:pt x="917" y="0"/>
                  </a:moveTo>
                  <a:lnTo>
                    <a:pt x="833" y="214"/>
                  </a:lnTo>
                  <a:cubicBezTo>
                    <a:pt x="704" y="163"/>
                    <a:pt x="588" y="136"/>
                    <a:pt x="486" y="136"/>
                  </a:cubicBezTo>
                  <a:cubicBezTo>
                    <a:pt x="258" y="136"/>
                    <a:pt x="101" y="268"/>
                    <a:pt x="36" y="548"/>
                  </a:cubicBezTo>
                  <a:cubicBezTo>
                    <a:pt x="0" y="774"/>
                    <a:pt x="12" y="1012"/>
                    <a:pt x="71" y="1238"/>
                  </a:cubicBezTo>
                  <a:cubicBezTo>
                    <a:pt x="116" y="1445"/>
                    <a:pt x="229" y="1543"/>
                    <a:pt x="394" y="1543"/>
                  </a:cubicBezTo>
                  <a:cubicBezTo>
                    <a:pt x="448" y="1543"/>
                    <a:pt x="507" y="1533"/>
                    <a:pt x="572" y="1512"/>
                  </a:cubicBezTo>
                  <a:lnTo>
                    <a:pt x="774" y="1453"/>
                  </a:lnTo>
                  <a:cubicBezTo>
                    <a:pt x="810" y="1631"/>
                    <a:pt x="857" y="1774"/>
                    <a:pt x="881" y="1917"/>
                  </a:cubicBezTo>
                  <a:cubicBezTo>
                    <a:pt x="917" y="2226"/>
                    <a:pt x="1048" y="2512"/>
                    <a:pt x="1274" y="2727"/>
                  </a:cubicBezTo>
                  <a:cubicBezTo>
                    <a:pt x="1369" y="2822"/>
                    <a:pt x="1500" y="2869"/>
                    <a:pt x="1631" y="2881"/>
                  </a:cubicBezTo>
                  <a:cubicBezTo>
                    <a:pt x="1786" y="2869"/>
                    <a:pt x="1857" y="2715"/>
                    <a:pt x="1857" y="2560"/>
                  </a:cubicBezTo>
                  <a:cubicBezTo>
                    <a:pt x="1869" y="2286"/>
                    <a:pt x="1881" y="2012"/>
                    <a:pt x="1869" y="1726"/>
                  </a:cubicBezTo>
                  <a:cubicBezTo>
                    <a:pt x="1845" y="1429"/>
                    <a:pt x="1822" y="1095"/>
                    <a:pt x="1393" y="1000"/>
                  </a:cubicBezTo>
                  <a:cubicBezTo>
                    <a:pt x="1572" y="798"/>
                    <a:pt x="1726" y="619"/>
                    <a:pt x="1869" y="441"/>
                  </a:cubicBezTo>
                  <a:cubicBezTo>
                    <a:pt x="1917" y="393"/>
                    <a:pt x="1929" y="333"/>
                    <a:pt x="1917" y="274"/>
                  </a:cubicBezTo>
                  <a:cubicBezTo>
                    <a:pt x="1887" y="234"/>
                    <a:pt x="1841" y="211"/>
                    <a:pt x="1793" y="211"/>
                  </a:cubicBezTo>
                  <a:cubicBezTo>
                    <a:pt x="1783" y="211"/>
                    <a:pt x="1772" y="212"/>
                    <a:pt x="1762" y="214"/>
                  </a:cubicBezTo>
                  <a:cubicBezTo>
                    <a:pt x="1667" y="262"/>
                    <a:pt x="1584" y="321"/>
                    <a:pt x="1512" y="405"/>
                  </a:cubicBezTo>
                  <a:cubicBezTo>
                    <a:pt x="1417" y="500"/>
                    <a:pt x="1345" y="607"/>
                    <a:pt x="1238" y="738"/>
                  </a:cubicBezTo>
                  <a:lnTo>
                    <a:pt x="976" y="12"/>
                  </a:lnTo>
                  <a:lnTo>
                    <a:pt x="91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7" name="Google Shape;2187;p53"/>
            <p:cNvSpPr/>
            <p:nvPr/>
          </p:nvSpPr>
          <p:spPr>
            <a:xfrm>
              <a:off x="5592550" y="2252725"/>
              <a:ext cx="51825" cy="54300"/>
            </a:xfrm>
            <a:custGeom>
              <a:avLst/>
              <a:gdLst/>
              <a:ahLst/>
              <a:cxnLst/>
              <a:rect l="l" t="t" r="r" b="b"/>
              <a:pathLst>
                <a:path w="2073" h="2172" extrusionOk="0">
                  <a:moveTo>
                    <a:pt x="744" y="211"/>
                  </a:moveTo>
                  <a:cubicBezTo>
                    <a:pt x="777" y="211"/>
                    <a:pt x="906" y="309"/>
                    <a:pt x="906" y="331"/>
                  </a:cubicBezTo>
                  <a:cubicBezTo>
                    <a:pt x="834" y="605"/>
                    <a:pt x="739" y="879"/>
                    <a:pt x="656" y="1141"/>
                  </a:cubicBezTo>
                  <a:cubicBezTo>
                    <a:pt x="644" y="1177"/>
                    <a:pt x="584" y="1189"/>
                    <a:pt x="513" y="1236"/>
                  </a:cubicBezTo>
                  <a:cubicBezTo>
                    <a:pt x="477" y="1165"/>
                    <a:pt x="406" y="1105"/>
                    <a:pt x="382" y="1034"/>
                  </a:cubicBezTo>
                  <a:cubicBezTo>
                    <a:pt x="370" y="915"/>
                    <a:pt x="370" y="796"/>
                    <a:pt x="382" y="677"/>
                  </a:cubicBezTo>
                  <a:cubicBezTo>
                    <a:pt x="358" y="415"/>
                    <a:pt x="560" y="319"/>
                    <a:pt x="739" y="212"/>
                  </a:cubicBezTo>
                  <a:cubicBezTo>
                    <a:pt x="740" y="212"/>
                    <a:pt x="742" y="211"/>
                    <a:pt x="744" y="211"/>
                  </a:cubicBezTo>
                  <a:close/>
                  <a:moveTo>
                    <a:pt x="1406" y="1320"/>
                  </a:moveTo>
                  <a:lnTo>
                    <a:pt x="1406" y="1332"/>
                  </a:lnTo>
                  <a:cubicBezTo>
                    <a:pt x="1513" y="1367"/>
                    <a:pt x="1692" y="1403"/>
                    <a:pt x="1715" y="1474"/>
                  </a:cubicBezTo>
                  <a:cubicBezTo>
                    <a:pt x="1751" y="1593"/>
                    <a:pt x="1668" y="1724"/>
                    <a:pt x="1632" y="1855"/>
                  </a:cubicBezTo>
                  <a:cubicBezTo>
                    <a:pt x="1572" y="1832"/>
                    <a:pt x="1477" y="1832"/>
                    <a:pt x="1465" y="1796"/>
                  </a:cubicBezTo>
                  <a:cubicBezTo>
                    <a:pt x="1430" y="1665"/>
                    <a:pt x="1394" y="1534"/>
                    <a:pt x="1370" y="1403"/>
                  </a:cubicBezTo>
                  <a:lnTo>
                    <a:pt x="1406" y="1320"/>
                  </a:lnTo>
                  <a:close/>
                  <a:moveTo>
                    <a:pt x="682" y="1"/>
                  </a:moveTo>
                  <a:cubicBezTo>
                    <a:pt x="564" y="1"/>
                    <a:pt x="449" y="46"/>
                    <a:pt x="358" y="129"/>
                  </a:cubicBezTo>
                  <a:cubicBezTo>
                    <a:pt x="72" y="450"/>
                    <a:pt x="1" y="915"/>
                    <a:pt x="191" y="1308"/>
                  </a:cubicBezTo>
                  <a:cubicBezTo>
                    <a:pt x="261" y="1446"/>
                    <a:pt x="399" y="1525"/>
                    <a:pt x="543" y="1525"/>
                  </a:cubicBezTo>
                  <a:cubicBezTo>
                    <a:pt x="622" y="1525"/>
                    <a:pt x="703" y="1501"/>
                    <a:pt x="775" y="1451"/>
                  </a:cubicBezTo>
                  <a:cubicBezTo>
                    <a:pt x="858" y="1367"/>
                    <a:pt x="930" y="1260"/>
                    <a:pt x="989" y="1153"/>
                  </a:cubicBezTo>
                  <a:cubicBezTo>
                    <a:pt x="1025" y="1391"/>
                    <a:pt x="1084" y="1629"/>
                    <a:pt x="1168" y="1867"/>
                  </a:cubicBezTo>
                  <a:cubicBezTo>
                    <a:pt x="1240" y="2052"/>
                    <a:pt x="1377" y="2172"/>
                    <a:pt x="1532" y="2172"/>
                  </a:cubicBezTo>
                  <a:cubicBezTo>
                    <a:pt x="1607" y="2172"/>
                    <a:pt x="1685" y="2144"/>
                    <a:pt x="1763" y="2082"/>
                  </a:cubicBezTo>
                  <a:cubicBezTo>
                    <a:pt x="1882" y="1974"/>
                    <a:pt x="1965" y="1843"/>
                    <a:pt x="2001" y="1701"/>
                  </a:cubicBezTo>
                  <a:cubicBezTo>
                    <a:pt x="2073" y="1332"/>
                    <a:pt x="1942" y="1177"/>
                    <a:pt x="1442" y="1034"/>
                  </a:cubicBezTo>
                  <a:cubicBezTo>
                    <a:pt x="1549" y="915"/>
                    <a:pt x="1644" y="796"/>
                    <a:pt x="1727" y="677"/>
                  </a:cubicBezTo>
                  <a:cubicBezTo>
                    <a:pt x="1787" y="605"/>
                    <a:pt x="1834" y="534"/>
                    <a:pt x="1858" y="462"/>
                  </a:cubicBezTo>
                  <a:cubicBezTo>
                    <a:pt x="1870" y="427"/>
                    <a:pt x="1799" y="343"/>
                    <a:pt x="1787" y="343"/>
                  </a:cubicBezTo>
                  <a:cubicBezTo>
                    <a:pt x="1692" y="355"/>
                    <a:pt x="1596" y="391"/>
                    <a:pt x="1525" y="450"/>
                  </a:cubicBezTo>
                  <a:cubicBezTo>
                    <a:pt x="1418" y="570"/>
                    <a:pt x="1322" y="689"/>
                    <a:pt x="1239" y="820"/>
                  </a:cubicBezTo>
                  <a:cubicBezTo>
                    <a:pt x="1227" y="546"/>
                    <a:pt x="1215" y="319"/>
                    <a:pt x="1203" y="141"/>
                  </a:cubicBezTo>
                  <a:cubicBezTo>
                    <a:pt x="1096" y="117"/>
                    <a:pt x="977" y="81"/>
                    <a:pt x="882" y="46"/>
                  </a:cubicBezTo>
                  <a:cubicBezTo>
                    <a:pt x="817" y="15"/>
                    <a:pt x="749" y="1"/>
                    <a:pt x="6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8" name="Google Shape;2188;p53"/>
            <p:cNvSpPr/>
            <p:nvPr/>
          </p:nvSpPr>
          <p:spPr>
            <a:xfrm>
              <a:off x="5632450" y="2362150"/>
              <a:ext cx="30975" cy="77625"/>
            </a:xfrm>
            <a:custGeom>
              <a:avLst/>
              <a:gdLst/>
              <a:ahLst/>
              <a:cxnLst/>
              <a:rect l="l" t="t" r="r" b="b"/>
              <a:pathLst>
                <a:path w="1239" h="3105" extrusionOk="0">
                  <a:moveTo>
                    <a:pt x="704" y="308"/>
                  </a:moveTo>
                  <a:cubicBezTo>
                    <a:pt x="783" y="308"/>
                    <a:pt x="872" y="321"/>
                    <a:pt x="881" y="348"/>
                  </a:cubicBezTo>
                  <a:cubicBezTo>
                    <a:pt x="929" y="455"/>
                    <a:pt x="917" y="562"/>
                    <a:pt x="869" y="657"/>
                  </a:cubicBezTo>
                  <a:cubicBezTo>
                    <a:pt x="738" y="812"/>
                    <a:pt x="584" y="943"/>
                    <a:pt x="429" y="1050"/>
                  </a:cubicBezTo>
                  <a:cubicBezTo>
                    <a:pt x="393" y="895"/>
                    <a:pt x="369" y="824"/>
                    <a:pt x="346" y="753"/>
                  </a:cubicBezTo>
                  <a:cubicBezTo>
                    <a:pt x="274" y="467"/>
                    <a:pt x="334" y="372"/>
                    <a:pt x="631" y="312"/>
                  </a:cubicBezTo>
                  <a:cubicBezTo>
                    <a:pt x="652" y="309"/>
                    <a:pt x="677" y="308"/>
                    <a:pt x="704" y="308"/>
                  </a:cubicBezTo>
                  <a:close/>
                  <a:moveTo>
                    <a:pt x="670" y="1"/>
                  </a:moveTo>
                  <a:cubicBezTo>
                    <a:pt x="584" y="1"/>
                    <a:pt x="497" y="17"/>
                    <a:pt x="417" y="50"/>
                  </a:cubicBezTo>
                  <a:cubicBezTo>
                    <a:pt x="167" y="217"/>
                    <a:pt x="0" y="562"/>
                    <a:pt x="72" y="776"/>
                  </a:cubicBezTo>
                  <a:cubicBezTo>
                    <a:pt x="179" y="1026"/>
                    <a:pt x="262" y="1288"/>
                    <a:pt x="346" y="1550"/>
                  </a:cubicBezTo>
                  <a:cubicBezTo>
                    <a:pt x="429" y="1991"/>
                    <a:pt x="750" y="2396"/>
                    <a:pt x="679" y="2884"/>
                  </a:cubicBezTo>
                  <a:cubicBezTo>
                    <a:pt x="658" y="2999"/>
                    <a:pt x="747" y="3105"/>
                    <a:pt x="858" y="3105"/>
                  </a:cubicBezTo>
                  <a:cubicBezTo>
                    <a:pt x="873" y="3105"/>
                    <a:pt x="889" y="3102"/>
                    <a:pt x="905" y="3098"/>
                  </a:cubicBezTo>
                  <a:cubicBezTo>
                    <a:pt x="1060" y="3086"/>
                    <a:pt x="1036" y="2955"/>
                    <a:pt x="1012" y="2836"/>
                  </a:cubicBezTo>
                  <a:cubicBezTo>
                    <a:pt x="893" y="2372"/>
                    <a:pt x="786" y="1896"/>
                    <a:pt x="655" y="1396"/>
                  </a:cubicBezTo>
                  <a:cubicBezTo>
                    <a:pt x="917" y="1241"/>
                    <a:pt x="917" y="1241"/>
                    <a:pt x="1143" y="776"/>
                  </a:cubicBezTo>
                  <a:cubicBezTo>
                    <a:pt x="1239" y="550"/>
                    <a:pt x="1203" y="300"/>
                    <a:pt x="1048" y="110"/>
                  </a:cubicBezTo>
                  <a:cubicBezTo>
                    <a:pt x="933" y="38"/>
                    <a:pt x="801" y="1"/>
                    <a:pt x="67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89" name="Google Shape;2189;p53"/>
            <p:cNvSpPr/>
            <p:nvPr/>
          </p:nvSpPr>
          <p:spPr>
            <a:xfrm>
              <a:off x="5568750" y="2140175"/>
              <a:ext cx="38725" cy="57175"/>
            </a:xfrm>
            <a:custGeom>
              <a:avLst/>
              <a:gdLst/>
              <a:ahLst/>
              <a:cxnLst/>
              <a:rect l="l" t="t" r="r" b="b"/>
              <a:pathLst>
                <a:path w="1549" h="2287" extrusionOk="0">
                  <a:moveTo>
                    <a:pt x="788" y="270"/>
                  </a:moveTo>
                  <a:cubicBezTo>
                    <a:pt x="890" y="270"/>
                    <a:pt x="995" y="303"/>
                    <a:pt x="1084" y="369"/>
                  </a:cubicBezTo>
                  <a:cubicBezTo>
                    <a:pt x="1167" y="452"/>
                    <a:pt x="1203" y="559"/>
                    <a:pt x="1179" y="666"/>
                  </a:cubicBezTo>
                  <a:cubicBezTo>
                    <a:pt x="1131" y="857"/>
                    <a:pt x="1036" y="1059"/>
                    <a:pt x="774" y="1083"/>
                  </a:cubicBezTo>
                  <a:cubicBezTo>
                    <a:pt x="679" y="845"/>
                    <a:pt x="596" y="619"/>
                    <a:pt x="500" y="369"/>
                  </a:cubicBezTo>
                  <a:cubicBezTo>
                    <a:pt x="584" y="303"/>
                    <a:pt x="685" y="270"/>
                    <a:pt x="788" y="270"/>
                  </a:cubicBezTo>
                  <a:close/>
                  <a:moveTo>
                    <a:pt x="823" y="1"/>
                  </a:moveTo>
                  <a:cubicBezTo>
                    <a:pt x="629" y="1"/>
                    <a:pt x="436" y="76"/>
                    <a:pt x="286" y="226"/>
                  </a:cubicBezTo>
                  <a:cubicBezTo>
                    <a:pt x="155" y="357"/>
                    <a:pt x="0" y="547"/>
                    <a:pt x="108" y="773"/>
                  </a:cubicBezTo>
                  <a:cubicBezTo>
                    <a:pt x="179" y="881"/>
                    <a:pt x="274" y="988"/>
                    <a:pt x="369" y="1083"/>
                  </a:cubicBezTo>
                  <a:cubicBezTo>
                    <a:pt x="405" y="1178"/>
                    <a:pt x="429" y="1262"/>
                    <a:pt x="441" y="1357"/>
                  </a:cubicBezTo>
                  <a:cubicBezTo>
                    <a:pt x="465" y="1452"/>
                    <a:pt x="548" y="1523"/>
                    <a:pt x="572" y="1619"/>
                  </a:cubicBezTo>
                  <a:cubicBezTo>
                    <a:pt x="631" y="1833"/>
                    <a:pt x="679" y="2059"/>
                    <a:pt x="739" y="2274"/>
                  </a:cubicBezTo>
                  <a:cubicBezTo>
                    <a:pt x="777" y="2282"/>
                    <a:pt x="812" y="2286"/>
                    <a:pt x="842" y="2286"/>
                  </a:cubicBezTo>
                  <a:cubicBezTo>
                    <a:pt x="979" y="2286"/>
                    <a:pt x="1028" y="2197"/>
                    <a:pt x="989" y="2012"/>
                  </a:cubicBezTo>
                  <a:cubicBezTo>
                    <a:pt x="953" y="1893"/>
                    <a:pt x="953" y="1750"/>
                    <a:pt x="905" y="1631"/>
                  </a:cubicBezTo>
                  <a:cubicBezTo>
                    <a:pt x="846" y="1452"/>
                    <a:pt x="941" y="1369"/>
                    <a:pt x="1060" y="1273"/>
                  </a:cubicBezTo>
                  <a:cubicBezTo>
                    <a:pt x="1191" y="1166"/>
                    <a:pt x="1310" y="1047"/>
                    <a:pt x="1405" y="916"/>
                  </a:cubicBezTo>
                  <a:cubicBezTo>
                    <a:pt x="1548" y="714"/>
                    <a:pt x="1453" y="273"/>
                    <a:pt x="1286" y="154"/>
                  </a:cubicBezTo>
                  <a:cubicBezTo>
                    <a:pt x="1146" y="52"/>
                    <a:pt x="984" y="1"/>
                    <a:pt x="82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0" name="Google Shape;2190;p53"/>
            <p:cNvSpPr/>
            <p:nvPr/>
          </p:nvSpPr>
          <p:spPr>
            <a:xfrm>
              <a:off x="5515175" y="2274950"/>
              <a:ext cx="39000" cy="54225"/>
            </a:xfrm>
            <a:custGeom>
              <a:avLst/>
              <a:gdLst/>
              <a:ahLst/>
              <a:cxnLst/>
              <a:rect l="l" t="t" r="r" b="b"/>
              <a:pathLst>
                <a:path w="1560" h="2169" extrusionOk="0">
                  <a:moveTo>
                    <a:pt x="611" y="1"/>
                  </a:moveTo>
                  <a:cubicBezTo>
                    <a:pt x="557" y="1"/>
                    <a:pt x="503" y="12"/>
                    <a:pt x="453" y="38"/>
                  </a:cubicBezTo>
                  <a:cubicBezTo>
                    <a:pt x="107" y="169"/>
                    <a:pt x="0" y="728"/>
                    <a:pt x="274" y="1038"/>
                  </a:cubicBezTo>
                  <a:cubicBezTo>
                    <a:pt x="307" y="1078"/>
                    <a:pt x="374" y="1084"/>
                    <a:pt x="445" y="1084"/>
                  </a:cubicBezTo>
                  <a:cubicBezTo>
                    <a:pt x="479" y="1084"/>
                    <a:pt x="514" y="1083"/>
                    <a:pt x="547" y="1083"/>
                  </a:cubicBezTo>
                  <a:cubicBezTo>
                    <a:pt x="568" y="1083"/>
                    <a:pt x="589" y="1083"/>
                    <a:pt x="607" y="1085"/>
                  </a:cubicBezTo>
                  <a:lnTo>
                    <a:pt x="655" y="990"/>
                  </a:lnTo>
                  <a:lnTo>
                    <a:pt x="655" y="990"/>
                  </a:lnTo>
                  <a:cubicBezTo>
                    <a:pt x="632" y="994"/>
                    <a:pt x="610" y="995"/>
                    <a:pt x="591" y="995"/>
                  </a:cubicBezTo>
                  <a:cubicBezTo>
                    <a:pt x="403" y="995"/>
                    <a:pt x="393" y="847"/>
                    <a:pt x="393" y="728"/>
                  </a:cubicBezTo>
                  <a:cubicBezTo>
                    <a:pt x="393" y="597"/>
                    <a:pt x="429" y="466"/>
                    <a:pt x="476" y="335"/>
                  </a:cubicBezTo>
                  <a:cubicBezTo>
                    <a:pt x="483" y="321"/>
                    <a:pt x="539" y="316"/>
                    <a:pt x="587" y="316"/>
                  </a:cubicBezTo>
                  <a:cubicBezTo>
                    <a:pt x="621" y="316"/>
                    <a:pt x="650" y="319"/>
                    <a:pt x="655" y="323"/>
                  </a:cubicBezTo>
                  <a:cubicBezTo>
                    <a:pt x="727" y="466"/>
                    <a:pt x="786" y="609"/>
                    <a:pt x="810" y="764"/>
                  </a:cubicBezTo>
                  <a:cubicBezTo>
                    <a:pt x="881" y="1157"/>
                    <a:pt x="619" y="1478"/>
                    <a:pt x="512" y="1836"/>
                  </a:cubicBezTo>
                  <a:cubicBezTo>
                    <a:pt x="500" y="1943"/>
                    <a:pt x="500" y="2050"/>
                    <a:pt x="512" y="2169"/>
                  </a:cubicBezTo>
                  <a:cubicBezTo>
                    <a:pt x="619" y="2145"/>
                    <a:pt x="727" y="2121"/>
                    <a:pt x="834" y="2086"/>
                  </a:cubicBezTo>
                  <a:cubicBezTo>
                    <a:pt x="1012" y="2038"/>
                    <a:pt x="1191" y="1967"/>
                    <a:pt x="1369" y="1907"/>
                  </a:cubicBezTo>
                  <a:cubicBezTo>
                    <a:pt x="1429" y="1871"/>
                    <a:pt x="1500" y="1847"/>
                    <a:pt x="1560" y="1800"/>
                  </a:cubicBezTo>
                  <a:cubicBezTo>
                    <a:pt x="1500" y="1752"/>
                    <a:pt x="1453" y="1657"/>
                    <a:pt x="1393" y="1657"/>
                  </a:cubicBezTo>
                  <a:cubicBezTo>
                    <a:pt x="1344" y="1653"/>
                    <a:pt x="1297" y="1652"/>
                    <a:pt x="1249" y="1652"/>
                  </a:cubicBezTo>
                  <a:cubicBezTo>
                    <a:pt x="1135" y="1652"/>
                    <a:pt x="1023" y="1660"/>
                    <a:pt x="905" y="1669"/>
                  </a:cubicBezTo>
                  <a:cubicBezTo>
                    <a:pt x="917" y="1574"/>
                    <a:pt x="941" y="1490"/>
                    <a:pt x="965" y="1395"/>
                  </a:cubicBezTo>
                  <a:cubicBezTo>
                    <a:pt x="1179" y="1038"/>
                    <a:pt x="1179" y="597"/>
                    <a:pt x="965" y="240"/>
                  </a:cubicBezTo>
                  <a:cubicBezTo>
                    <a:pt x="903" y="91"/>
                    <a:pt x="759" y="1"/>
                    <a:pt x="6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1" name="Google Shape;2191;p53"/>
            <p:cNvSpPr/>
            <p:nvPr/>
          </p:nvSpPr>
          <p:spPr>
            <a:xfrm>
              <a:off x="5631550" y="2142625"/>
              <a:ext cx="60150" cy="33275"/>
            </a:xfrm>
            <a:custGeom>
              <a:avLst/>
              <a:gdLst/>
              <a:ahLst/>
              <a:cxnLst/>
              <a:rect l="l" t="t" r="r" b="b"/>
              <a:pathLst>
                <a:path w="2406" h="1331" extrusionOk="0">
                  <a:moveTo>
                    <a:pt x="1400" y="0"/>
                  </a:moveTo>
                  <a:cubicBezTo>
                    <a:pt x="1246" y="0"/>
                    <a:pt x="1176" y="101"/>
                    <a:pt x="1167" y="342"/>
                  </a:cubicBezTo>
                  <a:cubicBezTo>
                    <a:pt x="941" y="390"/>
                    <a:pt x="727" y="449"/>
                    <a:pt x="501" y="509"/>
                  </a:cubicBezTo>
                  <a:cubicBezTo>
                    <a:pt x="215" y="580"/>
                    <a:pt x="1" y="747"/>
                    <a:pt x="36" y="913"/>
                  </a:cubicBezTo>
                  <a:lnTo>
                    <a:pt x="1929" y="461"/>
                  </a:lnTo>
                  <a:lnTo>
                    <a:pt x="1929" y="461"/>
                  </a:lnTo>
                  <a:cubicBezTo>
                    <a:pt x="1810" y="699"/>
                    <a:pt x="1691" y="913"/>
                    <a:pt x="1584" y="1128"/>
                  </a:cubicBezTo>
                  <a:cubicBezTo>
                    <a:pt x="1560" y="1187"/>
                    <a:pt x="1608" y="1259"/>
                    <a:pt x="1608" y="1330"/>
                  </a:cubicBezTo>
                  <a:cubicBezTo>
                    <a:pt x="1691" y="1306"/>
                    <a:pt x="1822" y="1318"/>
                    <a:pt x="1858" y="1271"/>
                  </a:cubicBezTo>
                  <a:cubicBezTo>
                    <a:pt x="2048" y="949"/>
                    <a:pt x="2215" y="604"/>
                    <a:pt x="2406" y="235"/>
                  </a:cubicBezTo>
                  <a:cubicBezTo>
                    <a:pt x="2275" y="199"/>
                    <a:pt x="2168" y="151"/>
                    <a:pt x="2048" y="116"/>
                  </a:cubicBezTo>
                  <a:cubicBezTo>
                    <a:pt x="1894" y="80"/>
                    <a:pt x="1739" y="68"/>
                    <a:pt x="1584" y="32"/>
                  </a:cubicBezTo>
                  <a:cubicBezTo>
                    <a:pt x="1513" y="12"/>
                    <a:pt x="1452" y="0"/>
                    <a:pt x="140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2" name="Google Shape;2192;p53"/>
            <p:cNvSpPr/>
            <p:nvPr/>
          </p:nvSpPr>
          <p:spPr>
            <a:xfrm>
              <a:off x="5542250" y="2376325"/>
              <a:ext cx="40500" cy="46025"/>
            </a:xfrm>
            <a:custGeom>
              <a:avLst/>
              <a:gdLst/>
              <a:ahLst/>
              <a:cxnLst/>
              <a:rect l="l" t="t" r="r" b="b"/>
              <a:pathLst>
                <a:path w="1620" h="1841" extrusionOk="0">
                  <a:moveTo>
                    <a:pt x="649" y="0"/>
                  </a:moveTo>
                  <a:cubicBezTo>
                    <a:pt x="595" y="0"/>
                    <a:pt x="534" y="11"/>
                    <a:pt x="465" y="31"/>
                  </a:cubicBezTo>
                  <a:cubicBezTo>
                    <a:pt x="215" y="90"/>
                    <a:pt x="1" y="400"/>
                    <a:pt x="72" y="626"/>
                  </a:cubicBezTo>
                  <a:cubicBezTo>
                    <a:pt x="84" y="662"/>
                    <a:pt x="132" y="698"/>
                    <a:pt x="167" y="733"/>
                  </a:cubicBezTo>
                  <a:cubicBezTo>
                    <a:pt x="203" y="698"/>
                    <a:pt x="239" y="662"/>
                    <a:pt x="263" y="614"/>
                  </a:cubicBezTo>
                  <a:cubicBezTo>
                    <a:pt x="344" y="452"/>
                    <a:pt x="402" y="257"/>
                    <a:pt x="635" y="257"/>
                  </a:cubicBezTo>
                  <a:cubicBezTo>
                    <a:pt x="642" y="257"/>
                    <a:pt x="648" y="257"/>
                    <a:pt x="656" y="257"/>
                  </a:cubicBezTo>
                  <a:cubicBezTo>
                    <a:pt x="751" y="483"/>
                    <a:pt x="739" y="471"/>
                    <a:pt x="644" y="698"/>
                  </a:cubicBezTo>
                  <a:cubicBezTo>
                    <a:pt x="608" y="757"/>
                    <a:pt x="667" y="864"/>
                    <a:pt x="679" y="959"/>
                  </a:cubicBezTo>
                  <a:cubicBezTo>
                    <a:pt x="751" y="924"/>
                    <a:pt x="810" y="900"/>
                    <a:pt x="882" y="888"/>
                  </a:cubicBezTo>
                  <a:cubicBezTo>
                    <a:pt x="935" y="870"/>
                    <a:pt x="989" y="861"/>
                    <a:pt x="1042" y="861"/>
                  </a:cubicBezTo>
                  <a:cubicBezTo>
                    <a:pt x="1096" y="861"/>
                    <a:pt x="1150" y="870"/>
                    <a:pt x="1203" y="888"/>
                  </a:cubicBezTo>
                  <a:cubicBezTo>
                    <a:pt x="1263" y="948"/>
                    <a:pt x="1298" y="1043"/>
                    <a:pt x="1275" y="1138"/>
                  </a:cubicBezTo>
                  <a:cubicBezTo>
                    <a:pt x="1179" y="1281"/>
                    <a:pt x="1072" y="1400"/>
                    <a:pt x="953" y="1507"/>
                  </a:cubicBezTo>
                  <a:cubicBezTo>
                    <a:pt x="950" y="1513"/>
                    <a:pt x="944" y="1515"/>
                    <a:pt x="934" y="1515"/>
                  </a:cubicBezTo>
                  <a:cubicBezTo>
                    <a:pt x="907" y="1515"/>
                    <a:pt x="858" y="1495"/>
                    <a:pt x="822" y="1495"/>
                  </a:cubicBezTo>
                  <a:cubicBezTo>
                    <a:pt x="773" y="1487"/>
                    <a:pt x="708" y="1468"/>
                    <a:pt x="656" y="1468"/>
                  </a:cubicBezTo>
                  <a:cubicBezTo>
                    <a:pt x="632" y="1468"/>
                    <a:pt x="611" y="1472"/>
                    <a:pt x="596" y="1483"/>
                  </a:cubicBezTo>
                  <a:cubicBezTo>
                    <a:pt x="536" y="1543"/>
                    <a:pt x="513" y="1626"/>
                    <a:pt x="525" y="1710"/>
                  </a:cubicBezTo>
                  <a:cubicBezTo>
                    <a:pt x="525" y="1757"/>
                    <a:pt x="632" y="1841"/>
                    <a:pt x="667" y="1841"/>
                  </a:cubicBezTo>
                  <a:cubicBezTo>
                    <a:pt x="846" y="1829"/>
                    <a:pt x="1013" y="1781"/>
                    <a:pt x="1168" y="1698"/>
                  </a:cubicBezTo>
                  <a:cubicBezTo>
                    <a:pt x="1382" y="1567"/>
                    <a:pt x="1620" y="1281"/>
                    <a:pt x="1560" y="1019"/>
                  </a:cubicBezTo>
                  <a:cubicBezTo>
                    <a:pt x="1501" y="698"/>
                    <a:pt x="1394" y="590"/>
                    <a:pt x="1025" y="507"/>
                  </a:cubicBezTo>
                  <a:cubicBezTo>
                    <a:pt x="1013" y="448"/>
                    <a:pt x="1001" y="388"/>
                    <a:pt x="989" y="328"/>
                  </a:cubicBezTo>
                  <a:cubicBezTo>
                    <a:pt x="917" y="103"/>
                    <a:pt x="817" y="0"/>
                    <a:pt x="64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3" name="Google Shape;2193;p53"/>
            <p:cNvSpPr/>
            <p:nvPr/>
          </p:nvSpPr>
          <p:spPr>
            <a:xfrm>
              <a:off x="5732450" y="2226400"/>
              <a:ext cx="33975" cy="48625"/>
            </a:xfrm>
            <a:custGeom>
              <a:avLst/>
              <a:gdLst/>
              <a:ahLst/>
              <a:cxnLst/>
              <a:rect l="l" t="t" r="r" b="b"/>
              <a:pathLst>
                <a:path w="1359" h="1945" extrusionOk="0">
                  <a:moveTo>
                    <a:pt x="673" y="1"/>
                  </a:moveTo>
                  <a:cubicBezTo>
                    <a:pt x="411" y="1"/>
                    <a:pt x="165" y="159"/>
                    <a:pt x="72" y="420"/>
                  </a:cubicBezTo>
                  <a:cubicBezTo>
                    <a:pt x="1" y="563"/>
                    <a:pt x="108" y="741"/>
                    <a:pt x="263" y="741"/>
                  </a:cubicBezTo>
                  <a:cubicBezTo>
                    <a:pt x="453" y="765"/>
                    <a:pt x="632" y="801"/>
                    <a:pt x="799" y="849"/>
                  </a:cubicBezTo>
                  <a:cubicBezTo>
                    <a:pt x="882" y="884"/>
                    <a:pt x="989" y="1003"/>
                    <a:pt x="977" y="1075"/>
                  </a:cubicBezTo>
                  <a:cubicBezTo>
                    <a:pt x="941" y="1206"/>
                    <a:pt x="882" y="1337"/>
                    <a:pt x="799" y="1456"/>
                  </a:cubicBezTo>
                  <a:cubicBezTo>
                    <a:pt x="705" y="1596"/>
                    <a:pt x="649" y="1657"/>
                    <a:pt x="572" y="1657"/>
                  </a:cubicBezTo>
                  <a:cubicBezTo>
                    <a:pt x="511" y="1657"/>
                    <a:pt x="438" y="1619"/>
                    <a:pt x="322" y="1551"/>
                  </a:cubicBezTo>
                  <a:cubicBezTo>
                    <a:pt x="239" y="1527"/>
                    <a:pt x="156" y="1515"/>
                    <a:pt x="60" y="1503"/>
                  </a:cubicBezTo>
                  <a:lnTo>
                    <a:pt x="60" y="1503"/>
                  </a:lnTo>
                  <a:cubicBezTo>
                    <a:pt x="96" y="1587"/>
                    <a:pt x="132" y="1658"/>
                    <a:pt x="167" y="1730"/>
                  </a:cubicBezTo>
                  <a:cubicBezTo>
                    <a:pt x="259" y="1871"/>
                    <a:pt x="413" y="1945"/>
                    <a:pt x="568" y="1945"/>
                  </a:cubicBezTo>
                  <a:cubicBezTo>
                    <a:pt x="675" y="1945"/>
                    <a:pt x="783" y="1910"/>
                    <a:pt x="870" y="1837"/>
                  </a:cubicBezTo>
                  <a:cubicBezTo>
                    <a:pt x="1084" y="1670"/>
                    <a:pt x="1156" y="1432"/>
                    <a:pt x="1251" y="1182"/>
                  </a:cubicBezTo>
                  <a:cubicBezTo>
                    <a:pt x="1358" y="884"/>
                    <a:pt x="1239" y="670"/>
                    <a:pt x="870" y="587"/>
                  </a:cubicBezTo>
                  <a:cubicBezTo>
                    <a:pt x="703" y="551"/>
                    <a:pt x="537" y="515"/>
                    <a:pt x="298" y="468"/>
                  </a:cubicBezTo>
                  <a:lnTo>
                    <a:pt x="894" y="39"/>
                  </a:lnTo>
                  <a:cubicBezTo>
                    <a:pt x="821" y="13"/>
                    <a:pt x="747" y="1"/>
                    <a:pt x="6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4" name="Google Shape;2194;p53"/>
            <p:cNvSpPr/>
            <p:nvPr/>
          </p:nvSpPr>
          <p:spPr>
            <a:xfrm>
              <a:off x="5660425" y="2246025"/>
              <a:ext cx="53300" cy="25425"/>
            </a:xfrm>
            <a:custGeom>
              <a:avLst/>
              <a:gdLst/>
              <a:ahLst/>
              <a:cxnLst/>
              <a:rect l="l" t="t" r="r" b="b"/>
              <a:pathLst>
                <a:path w="2132" h="1017" extrusionOk="0">
                  <a:moveTo>
                    <a:pt x="1537" y="1"/>
                  </a:moveTo>
                  <a:cubicBezTo>
                    <a:pt x="1421" y="1"/>
                    <a:pt x="1275" y="97"/>
                    <a:pt x="1167" y="183"/>
                  </a:cubicBezTo>
                  <a:cubicBezTo>
                    <a:pt x="1120" y="218"/>
                    <a:pt x="1143" y="361"/>
                    <a:pt x="1143" y="516"/>
                  </a:cubicBezTo>
                  <a:lnTo>
                    <a:pt x="0" y="790"/>
                  </a:lnTo>
                  <a:cubicBezTo>
                    <a:pt x="29" y="913"/>
                    <a:pt x="117" y="983"/>
                    <a:pt x="254" y="983"/>
                  </a:cubicBezTo>
                  <a:cubicBezTo>
                    <a:pt x="289" y="983"/>
                    <a:pt x="328" y="978"/>
                    <a:pt x="370" y="968"/>
                  </a:cubicBezTo>
                  <a:cubicBezTo>
                    <a:pt x="739" y="885"/>
                    <a:pt x="1096" y="802"/>
                    <a:pt x="1453" y="707"/>
                  </a:cubicBezTo>
                  <a:cubicBezTo>
                    <a:pt x="1477" y="814"/>
                    <a:pt x="1489" y="885"/>
                    <a:pt x="1513" y="1016"/>
                  </a:cubicBezTo>
                  <a:cubicBezTo>
                    <a:pt x="1644" y="968"/>
                    <a:pt x="1763" y="909"/>
                    <a:pt x="1894" y="849"/>
                  </a:cubicBezTo>
                  <a:cubicBezTo>
                    <a:pt x="2025" y="766"/>
                    <a:pt x="2132" y="421"/>
                    <a:pt x="2036" y="326"/>
                  </a:cubicBezTo>
                  <a:cubicBezTo>
                    <a:pt x="1905" y="183"/>
                    <a:pt x="1751" y="76"/>
                    <a:pt x="1572" y="4"/>
                  </a:cubicBezTo>
                  <a:cubicBezTo>
                    <a:pt x="1561" y="2"/>
                    <a:pt x="1549" y="1"/>
                    <a:pt x="153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5" name="Google Shape;2195;p53"/>
            <p:cNvSpPr/>
            <p:nvPr/>
          </p:nvSpPr>
          <p:spPr>
            <a:xfrm>
              <a:off x="5891925" y="2173475"/>
              <a:ext cx="33725" cy="50050"/>
            </a:xfrm>
            <a:custGeom>
              <a:avLst/>
              <a:gdLst/>
              <a:ahLst/>
              <a:cxnLst/>
              <a:rect l="l" t="t" r="r" b="b"/>
              <a:pathLst>
                <a:path w="1349" h="2002" extrusionOk="0">
                  <a:moveTo>
                    <a:pt x="635" y="1"/>
                  </a:moveTo>
                  <a:cubicBezTo>
                    <a:pt x="385" y="1"/>
                    <a:pt x="158" y="168"/>
                    <a:pt x="75" y="406"/>
                  </a:cubicBezTo>
                  <a:cubicBezTo>
                    <a:pt x="0" y="684"/>
                    <a:pt x="127" y="865"/>
                    <a:pt x="369" y="865"/>
                  </a:cubicBezTo>
                  <a:cubicBezTo>
                    <a:pt x="396" y="865"/>
                    <a:pt x="425" y="863"/>
                    <a:pt x="456" y="858"/>
                  </a:cubicBezTo>
                  <a:cubicBezTo>
                    <a:pt x="526" y="841"/>
                    <a:pt x="602" y="830"/>
                    <a:pt x="680" y="830"/>
                  </a:cubicBezTo>
                  <a:cubicBezTo>
                    <a:pt x="708" y="830"/>
                    <a:pt x="737" y="831"/>
                    <a:pt x="766" y="834"/>
                  </a:cubicBezTo>
                  <a:cubicBezTo>
                    <a:pt x="861" y="858"/>
                    <a:pt x="944" y="906"/>
                    <a:pt x="992" y="977"/>
                  </a:cubicBezTo>
                  <a:cubicBezTo>
                    <a:pt x="1016" y="1013"/>
                    <a:pt x="968" y="1108"/>
                    <a:pt x="908" y="1192"/>
                  </a:cubicBezTo>
                  <a:cubicBezTo>
                    <a:pt x="849" y="1263"/>
                    <a:pt x="766" y="1358"/>
                    <a:pt x="682" y="1370"/>
                  </a:cubicBezTo>
                  <a:cubicBezTo>
                    <a:pt x="361" y="1430"/>
                    <a:pt x="218" y="1573"/>
                    <a:pt x="325" y="1918"/>
                  </a:cubicBezTo>
                  <a:lnTo>
                    <a:pt x="492" y="2001"/>
                  </a:lnTo>
                  <a:cubicBezTo>
                    <a:pt x="527" y="1787"/>
                    <a:pt x="694" y="1620"/>
                    <a:pt x="908" y="1584"/>
                  </a:cubicBezTo>
                  <a:cubicBezTo>
                    <a:pt x="956" y="1561"/>
                    <a:pt x="1004" y="1537"/>
                    <a:pt x="1039" y="1513"/>
                  </a:cubicBezTo>
                  <a:cubicBezTo>
                    <a:pt x="1158" y="1430"/>
                    <a:pt x="1349" y="1013"/>
                    <a:pt x="1325" y="918"/>
                  </a:cubicBezTo>
                  <a:cubicBezTo>
                    <a:pt x="1278" y="727"/>
                    <a:pt x="1004" y="584"/>
                    <a:pt x="742" y="584"/>
                  </a:cubicBezTo>
                  <a:cubicBezTo>
                    <a:pt x="611" y="584"/>
                    <a:pt x="468" y="608"/>
                    <a:pt x="325" y="620"/>
                  </a:cubicBezTo>
                  <a:cubicBezTo>
                    <a:pt x="368" y="373"/>
                    <a:pt x="410" y="285"/>
                    <a:pt x="531" y="285"/>
                  </a:cubicBezTo>
                  <a:cubicBezTo>
                    <a:pt x="579" y="285"/>
                    <a:pt x="640" y="299"/>
                    <a:pt x="718" y="322"/>
                  </a:cubicBezTo>
                  <a:cubicBezTo>
                    <a:pt x="727" y="325"/>
                    <a:pt x="736" y="327"/>
                    <a:pt x="745" y="327"/>
                  </a:cubicBezTo>
                  <a:cubicBezTo>
                    <a:pt x="771" y="327"/>
                    <a:pt x="795" y="313"/>
                    <a:pt x="813" y="287"/>
                  </a:cubicBezTo>
                  <a:cubicBezTo>
                    <a:pt x="885" y="191"/>
                    <a:pt x="754" y="1"/>
                    <a:pt x="6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6" name="Google Shape;2196;p53"/>
            <p:cNvSpPr/>
            <p:nvPr/>
          </p:nvSpPr>
          <p:spPr>
            <a:xfrm>
              <a:off x="5812225" y="2193400"/>
              <a:ext cx="35150" cy="35550"/>
            </a:xfrm>
            <a:custGeom>
              <a:avLst/>
              <a:gdLst/>
              <a:ahLst/>
              <a:cxnLst/>
              <a:rect l="l" t="t" r="r" b="b"/>
              <a:pathLst>
                <a:path w="1406" h="1422" extrusionOk="0">
                  <a:moveTo>
                    <a:pt x="1046" y="0"/>
                  </a:moveTo>
                  <a:cubicBezTo>
                    <a:pt x="976" y="0"/>
                    <a:pt x="904" y="27"/>
                    <a:pt x="846" y="85"/>
                  </a:cubicBezTo>
                  <a:cubicBezTo>
                    <a:pt x="715" y="204"/>
                    <a:pt x="584" y="347"/>
                    <a:pt x="465" y="502"/>
                  </a:cubicBezTo>
                  <a:lnTo>
                    <a:pt x="60" y="14"/>
                  </a:lnTo>
                  <a:lnTo>
                    <a:pt x="1" y="49"/>
                  </a:lnTo>
                  <a:cubicBezTo>
                    <a:pt x="1" y="109"/>
                    <a:pt x="13" y="168"/>
                    <a:pt x="24" y="228"/>
                  </a:cubicBezTo>
                  <a:cubicBezTo>
                    <a:pt x="191" y="609"/>
                    <a:pt x="358" y="990"/>
                    <a:pt x="536" y="1359"/>
                  </a:cubicBezTo>
                  <a:cubicBezTo>
                    <a:pt x="576" y="1398"/>
                    <a:pt x="640" y="1422"/>
                    <a:pt x="695" y="1422"/>
                  </a:cubicBezTo>
                  <a:cubicBezTo>
                    <a:pt x="706" y="1422"/>
                    <a:pt x="717" y="1421"/>
                    <a:pt x="727" y="1419"/>
                  </a:cubicBezTo>
                  <a:cubicBezTo>
                    <a:pt x="786" y="1359"/>
                    <a:pt x="822" y="1288"/>
                    <a:pt x="822" y="1204"/>
                  </a:cubicBezTo>
                  <a:cubicBezTo>
                    <a:pt x="798" y="1073"/>
                    <a:pt x="775" y="930"/>
                    <a:pt x="739" y="799"/>
                  </a:cubicBezTo>
                  <a:cubicBezTo>
                    <a:pt x="870" y="776"/>
                    <a:pt x="1013" y="740"/>
                    <a:pt x="1144" y="692"/>
                  </a:cubicBezTo>
                  <a:cubicBezTo>
                    <a:pt x="1346" y="597"/>
                    <a:pt x="1406" y="347"/>
                    <a:pt x="1298" y="156"/>
                  </a:cubicBezTo>
                  <a:cubicBezTo>
                    <a:pt x="1249" y="57"/>
                    <a:pt x="1149" y="0"/>
                    <a:pt x="10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7" name="Google Shape;2197;p53"/>
            <p:cNvSpPr/>
            <p:nvPr/>
          </p:nvSpPr>
          <p:spPr>
            <a:xfrm>
              <a:off x="5499700" y="2168125"/>
              <a:ext cx="24425" cy="53900"/>
            </a:xfrm>
            <a:custGeom>
              <a:avLst/>
              <a:gdLst/>
              <a:ahLst/>
              <a:cxnLst/>
              <a:rect l="l" t="t" r="r" b="b"/>
              <a:pathLst>
                <a:path w="977" h="2156" extrusionOk="0">
                  <a:moveTo>
                    <a:pt x="95" y="1"/>
                  </a:moveTo>
                  <a:cubicBezTo>
                    <a:pt x="72" y="96"/>
                    <a:pt x="0" y="191"/>
                    <a:pt x="24" y="263"/>
                  </a:cubicBezTo>
                  <a:cubicBezTo>
                    <a:pt x="131" y="763"/>
                    <a:pt x="250" y="1251"/>
                    <a:pt x="381" y="1763"/>
                  </a:cubicBezTo>
                  <a:cubicBezTo>
                    <a:pt x="274" y="1810"/>
                    <a:pt x="203" y="1822"/>
                    <a:pt x="179" y="1858"/>
                  </a:cubicBezTo>
                  <a:cubicBezTo>
                    <a:pt x="143" y="1929"/>
                    <a:pt x="107" y="2001"/>
                    <a:pt x="83" y="2084"/>
                  </a:cubicBezTo>
                  <a:cubicBezTo>
                    <a:pt x="143" y="2120"/>
                    <a:pt x="226" y="2144"/>
                    <a:pt x="298" y="2156"/>
                  </a:cubicBezTo>
                  <a:cubicBezTo>
                    <a:pt x="476" y="2144"/>
                    <a:pt x="655" y="2120"/>
                    <a:pt x="822" y="2084"/>
                  </a:cubicBezTo>
                  <a:cubicBezTo>
                    <a:pt x="881" y="2072"/>
                    <a:pt x="929" y="2013"/>
                    <a:pt x="976" y="1965"/>
                  </a:cubicBezTo>
                  <a:cubicBezTo>
                    <a:pt x="929" y="1918"/>
                    <a:pt x="881" y="1882"/>
                    <a:pt x="822" y="1846"/>
                  </a:cubicBezTo>
                  <a:cubicBezTo>
                    <a:pt x="762" y="1798"/>
                    <a:pt x="643" y="1787"/>
                    <a:pt x="619" y="1727"/>
                  </a:cubicBezTo>
                  <a:cubicBezTo>
                    <a:pt x="536" y="1406"/>
                    <a:pt x="476" y="1084"/>
                    <a:pt x="417" y="763"/>
                  </a:cubicBezTo>
                  <a:cubicBezTo>
                    <a:pt x="393" y="572"/>
                    <a:pt x="369" y="382"/>
                    <a:pt x="322" y="191"/>
                  </a:cubicBezTo>
                  <a:cubicBezTo>
                    <a:pt x="310" y="120"/>
                    <a:pt x="179" y="72"/>
                    <a:pt x="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8" name="Google Shape;2198;p53"/>
            <p:cNvSpPr/>
            <p:nvPr/>
          </p:nvSpPr>
          <p:spPr>
            <a:xfrm>
              <a:off x="5855975" y="2181525"/>
              <a:ext cx="29200" cy="40500"/>
            </a:xfrm>
            <a:custGeom>
              <a:avLst/>
              <a:gdLst/>
              <a:ahLst/>
              <a:cxnLst/>
              <a:rect l="l" t="t" r="r" b="b"/>
              <a:pathLst>
                <a:path w="1168" h="1620" extrusionOk="0">
                  <a:moveTo>
                    <a:pt x="989" y="0"/>
                  </a:moveTo>
                  <a:cubicBezTo>
                    <a:pt x="930" y="24"/>
                    <a:pt x="894" y="72"/>
                    <a:pt x="882" y="131"/>
                  </a:cubicBezTo>
                  <a:cubicBezTo>
                    <a:pt x="846" y="441"/>
                    <a:pt x="822" y="739"/>
                    <a:pt x="787" y="1048"/>
                  </a:cubicBezTo>
                  <a:cubicBezTo>
                    <a:pt x="515" y="950"/>
                    <a:pt x="442" y="585"/>
                    <a:pt x="105" y="585"/>
                  </a:cubicBezTo>
                  <a:cubicBezTo>
                    <a:pt x="73" y="585"/>
                    <a:pt x="38" y="588"/>
                    <a:pt x="1" y="596"/>
                  </a:cubicBezTo>
                  <a:cubicBezTo>
                    <a:pt x="96" y="703"/>
                    <a:pt x="168" y="822"/>
                    <a:pt x="263" y="941"/>
                  </a:cubicBezTo>
                  <a:cubicBezTo>
                    <a:pt x="394" y="1120"/>
                    <a:pt x="537" y="1286"/>
                    <a:pt x="691" y="1465"/>
                  </a:cubicBezTo>
                  <a:cubicBezTo>
                    <a:pt x="751" y="1524"/>
                    <a:pt x="834" y="1572"/>
                    <a:pt x="906" y="1620"/>
                  </a:cubicBezTo>
                  <a:cubicBezTo>
                    <a:pt x="965" y="1548"/>
                    <a:pt x="1025" y="1453"/>
                    <a:pt x="1061" y="1370"/>
                  </a:cubicBezTo>
                  <a:cubicBezTo>
                    <a:pt x="1108" y="1072"/>
                    <a:pt x="1132" y="786"/>
                    <a:pt x="1156" y="489"/>
                  </a:cubicBezTo>
                  <a:cubicBezTo>
                    <a:pt x="1168" y="358"/>
                    <a:pt x="1156" y="215"/>
                    <a:pt x="1132" y="84"/>
                  </a:cubicBezTo>
                  <a:cubicBezTo>
                    <a:pt x="1120" y="48"/>
                    <a:pt x="1037" y="0"/>
                    <a:pt x="9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199" name="Google Shape;2199;p53"/>
            <p:cNvSpPr/>
            <p:nvPr/>
          </p:nvSpPr>
          <p:spPr>
            <a:xfrm>
              <a:off x="5671150" y="2352450"/>
              <a:ext cx="29475" cy="36900"/>
            </a:xfrm>
            <a:custGeom>
              <a:avLst/>
              <a:gdLst/>
              <a:ahLst/>
              <a:cxnLst/>
              <a:rect l="l" t="t" r="r" b="b"/>
              <a:pathLst>
                <a:path w="1179" h="1476" extrusionOk="0">
                  <a:moveTo>
                    <a:pt x="985" y="0"/>
                  </a:moveTo>
                  <a:cubicBezTo>
                    <a:pt x="910" y="0"/>
                    <a:pt x="889" y="71"/>
                    <a:pt x="881" y="236"/>
                  </a:cubicBezTo>
                  <a:cubicBezTo>
                    <a:pt x="857" y="510"/>
                    <a:pt x="822" y="795"/>
                    <a:pt x="798" y="1093"/>
                  </a:cubicBezTo>
                  <a:cubicBezTo>
                    <a:pt x="548" y="867"/>
                    <a:pt x="417" y="498"/>
                    <a:pt x="12" y="426"/>
                  </a:cubicBezTo>
                  <a:cubicBezTo>
                    <a:pt x="12" y="498"/>
                    <a:pt x="0" y="533"/>
                    <a:pt x="12" y="545"/>
                  </a:cubicBezTo>
                  <a:cubicBezTo>
                    <a:pt x="214" y="819"/>
                    <a:pt x="405" y="1093"/>
                    <a:pt x="631" y="1343"/>
                  </a:cubicBezTo>
                  <a:cubicBezTo>
                    <a:pt x="706" y="1429"/>
                    <a:pt x="810" y="1476"/>
                    <a:pt x="925" y="1476"/>
                  </a:cubicBezTo>
                  <a:cubicBezTo>
                    <a:pt x="938" y="1476"/>
                    <a:pt x="951" y="1475"/>
                    <a:pt x="965" y="1474"/>
                  </a:cubicBezTo>
                  <a:cubicBezTo>
                    <a:pt x="1119" y="1426"/>
                    <a:pt x="1107" y="1260"/>
                    <a:pt x="1107" y="1105"/>
                  </a:cubicBezTo>
                  <a:cubicBezTo>
                    <a:pt x="1119" y="760"/>
                    <a:pt x="1155" y="414"/>
                    <a:pt x="1179" y="69"/>
                  </a:cubicBezTo>
                  <a:cubicBezTo>
                    <a:pt x="1091" y="25"/>
                    <a:pt x="1028" y="0"/>
                    <a:pt x="9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0" name="Google Shape;2200;p53"/>
            <p:cNvSpPr/>
            <p:nvPr/>
          </p:nvSpPr>
          <p:spPr>
            <a:xfrm>
              <a:off x="5704175" y="2138075"/>
              <a:ext cx="30700" cy="28675"/>
            </a:xfrm>
            <a:custGeom>
              <a:avLst/>
              <a:gdLst/>
              <a:ahLst/>
              <a:cxnLst/>
              <a:rect l="l" t="t" r="r" b="b"/>
              <a:pathLst>
                <a:path w="1228" h="1147" extrusionOk="0">
                  <a:moveTo>
                    <a:pt x="894" y="0"/>
                  </a:moveTo>
                  <a:cubicBezTo>
                    <a:pt x="763" y="24"/>
                    <a:pt x="560" y="107"/>
                    <a:pt x="525" y="214"/>
                  </a:cubicBezTo>
                  <a:cubicBezTo>
                    <a:pt x="472" y="346"/>
                    <a:pt x="434" y="416"/>
                    <a:pt x="384" y="416"/>
                  </a:cubicBezTo>
                  <a:cubicBezTo>
                    <a:pt x="344" y="416"/>
                    <a:pt x="296" y="370"/>
                    <a:pt x="227" y="274"/>
                  </a:cubicBezTo>
                  <a:cubicBezTo>
                    <a:pt x="191" y="226"/>
                    <a:pt x="72" y="238"/>
                    <a:pt x="1" y="226"/>
                  </a:cubicBezTo>
                  <a:lnTo>
                    <a:pt x="1" y="226"/>
                  </a:lnTo>
                  <a:cubicBezTo>
                    <a:pt x="13" y="298"/>
                    <a:pt x="36" y="369"/>
                    <a:pt x="72" y="429"/>
                  </a:cubicBezTo>
                  <a:cubicBezTo>
                    <a:pt x="203" y="631"/>
                    <a:pt x="358" y="810"/>
                    <a:pt x="465" y="1024"/>
                  </a:cubicBezTo>
                  <a:cubicBezTo>
                    <a:pt x="510" y="1107"/>
                    <a:pt x="556" y="1147"/>
                    <a:pt x="616" y="1147"/>
                  </a:cubicBezTo>
                  <a:cubicBezTo>
                    <a:pt x="651" y="1147"/>
                    <a:pt x="691" y="1134"/>
                    <a:pt x="739" y="1107"/>
                  </a:cubicBezTo>
                  <a:cubicBezTo>
                    <a:pt x="679" y="488"/>
                    <a:pt x="703" y="357"/>
                    <a:pt x="870" y="310"/>
                  </a:cubicBezTo>
                  <a:cubicBezTo>
                    <a:pt x="917" y="417"/>
                    <a:pt x="965" y="512"/>
                    <a:pt x="1001" y="607"/>
                  </a:cubicBezTo>
                  <a:cubicBezTo>
                    <a:pt x="1060" y="572"/>
                    <a:pt x="1168" y="560"/>
                    <a:pt x="1179" y="524"/>
                  </a:cubicBezTo>
                  <a:cubicBezTo>
                    <a:pt x="1215" y="405"/>
                    <a:pt x="1227" y="286"/>
                    <a:pt x="1191" y="179"/>
                  </a:cubicBezTo>
                  <a:cubicBezTo>
                    <a:pt x="1120" y="72"/>
                    <a:pt x="1013" y="12"/>
                    <a:pt x="89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1" name="Google Shape;2201;p53"/>
            <p:cNvSpPr/>
            <p:nvPr/>
          </p:nvSpPr>
          <p:spPr>
            <a:xfrm>
              <a:off x="5563100" y="2305875"/>
              <a:ext cx="14300" cy="15275"/>
            </a:xfrm>
            <a:custGeom>
              <a:avLst/>
              <a:gdLst/>
              <a:ahLst/>
              <a:cxnLst/>
              <a:rect l="l" t="t" r="r" b="b"/>
              <a:pathLst>
                <a:path w="572" h="611" extrusionOk="0">
                  <a:moveTo>
                    <a:pt x="245" y="1"/>
                  </a:moveTo>
                  <a:cubicBezTo>
                    <a:pt x="172" y="1"/>
                    <a:pt x="95" y="60"/>
                    <a:pt x="0" y="75"/>
                  </a:cubicBezTo>
                  <a:cubicBezTo>
                    <a:pt x="48" y="241"/>
                    <a:pt x="83" y="408"/>
                    <a:pt x="131" y="610"/>
                  </a:cubicBezTo>
                  <a:cubicBezTo>
                    <a:pt x="262" y="408"/>
                    <a:pt x="572" y="396"/>
                    <a:pt x="381" y="98"/>
                  </a:cubicBezTo>
                  <a:cubicBezTo>
                    <a:pt x="335" y="25"/>
                    <a:pt x="291" y="1"/>
                    <a:pt x="24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2" name="Google Shape;2202;p53"/>
            <p:cNvSpPr/>
            <p:nvPr/>
          </p:nvSpPr>
          <p:spPr>
            <a:xfrm>
              <a:off x="5587200" y="2410000"/>
              <a:ext cx="12525" cy="11775"/>
            </a:xfrm>
            <a:custGeom>
              <a:avLst/>
              <a:gdLst/>
              <a:ahLst/>
              <a:cxnLst/>
              <a:rect l="l" t="t" r="r" b="b"/>
              <a:pathLst>
                <a:path w="501" h="471" extrusionOk="0">
                  <a:moveTo>
                    <a:pt x="272" y="0"/>
                  </a:moveTo>
                  <a:cubicBezTo>
                    <a:pt x="248" y="0"/>
                    <a:pt x="221" y="6"/>
                    <a:pt x="191" y="17"/>
                  </a:cubicBezTo>
                  <a:cubicBezTo>
                    <a:pt x="132" y="41"/>
                    <a:pt x="96" y="148"/>
                    <a:pt x="1" y="279"/>
                  </a:cubicBezTo>
                  <a:cubicBezTo>
                    <a:pt x="136" y="370"/>
                    <a:pt x="229" y="471"/>
                    <a:pt x="319" y="471"/>
                  </a:cubicBezTo>
                  <a:cubicBezTo>
                    <a:pt x="324" y="471"/>
                    <a:pt x="329" y="470"/>
                    <a:pt x="334" y="470"/>
                  </a:cubicBezTo>
                  <a:cubicBezTo>
                    <a:pt x="501" y="458"/>
                    <a:pt x="477" y="315"/>
                    <a:pt x="441" y="196"/>
                  </a:cubicBezTo>
                  <a:cubicBezTo>
                    <a:pt x="422" y="90"/>
                    <a:pt x="372" y="0"/>
                    <a:pt x="2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3" name="Google Shape;2203;p53"/>
            <p:cNvSpPr/>
            <p:nvPr/>
          </p:nvSpPr>
          <p:spPr>
            <a:xfrm>
              <a:off x="5532125" y="2204150"/>
              <a:ext cx="10450" cy="9250"/>
            </a:xfrm>
            <a:custGeom>
              <a:avLst/>
              <a:gdLst/>
              <a:ahLst/>
              <a:cxnLst/>
              <a:rect l="l" t="t" r="r" b="b"/>
              <a:pathLst>
                <a:path w="418" h="370" extrusionOk="0">
                  <a:moveTo>
                    <a:pt x="179" y="0"/>
                  </a:moveTo>
                  <a:cubicBezTo>
                    <a:pt x="132" y="0"/>
                    <a:pt x="84" y="107"/>
                    <a:pt x="1" y="203"/>
                  </a:cubicBezTo>
                  <a:lnTo>
                    <a:pt x="251" y="369"/>
                  </a:lnTo>
                  <a:lnTo>
                    <a:pt x="418" y="107"/>
                  </a:lnTo>
                  <a:cubicBezTo>
                    <a:pt x="346" y="60"/>
                    <a:pt x="263" y="24"/>
                    <a:pt x="1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4" name="Google Shape;2204;p53"/>
            <p:cNvSpPr/>
            <p:nvPr/>
          </p:nvSpPr>
          <p:spPr>
            <a:xfrm>
              <a:off x="5650900" y="2797375"/>
              <a:ext cx="41700" cy="65500"/>
            </a:xfrm>
            <a:custGeom>
              <a:avLst/>
              <a:gdLst/>
              <a:ahLst/>
              <a:cxnLst/>
              <a:rect l="l" t="t" r="r" b="b"/>
              <a:pathLst>
                <a:path w="1668" h="2620" extrusionOk="0">
                  <a:moveTo>
                    <a:pt x="572" y="298"/>
                  </a:moveTo>
                  <a:lnTo>
                    <a:pt x="1120" y="1429"/>
                  </a:lnTo>
                  <a:lnTo>
                    <a:pt x="334" y="1512"/>
                  </a:lnTo>
                  <a:cubicBezTo>
                    <a:pt x="393" y="1108"/>
                    <a:pt x="429" y="715"/>
                    <a:pt x="477" y="322"/>
                  </a:cubicBezTo>
                  <a:lnTo>
                    <a:pt x="572" y="298"/>
                  </a:lnTo>
                  <a:close/>
                  <a:moveTo>
                    <a:pt x="453" y="0"/>
                  </a:moveTo>
                  <a:cubicBezTo>
                    <a:pt x="405" y="0"/>
                    <a:pt x="358" y="96"/>
                    <a:pt x="334" y="155"/>
                  </a:cubicBezTo>
                  <a:cubicBezTo>
                    <a:pt x="286" y="369"/>
                    <a:pt x="251" y="584"/>
                    <a:pt x="215" y="798"/>
                  </a:cubicBezTo>
                  <a:cubicBezTo>
                    <a:pt x="143" y="1334"/>
                    <a:pt x="72" y="1870"/>
                    <a:pt x="0" y="2405"/>
                  </a:cubicBezTo>
                  <a:cubicBezTo>
                    <a:pt x="0" y="2477"/>
                    <a:pt x="60" y="2548"/>
                    <a:pt x="96" y="2620"/>
                  </a:cubicBezTo>
                  <a:cubicBezTo>
                    <a:pt x="143" y="2572"/>
                    <a:pt x="227" y="2513"/>
                    <a:pt x="239" y="2453"/>
                  </a:cubicBezTo>
                  <a:cubicBezTo>
                    <a:pt x="274" y="2263"/>
                    <a:pt x="286" y="2072"/>
                    <a:pt x="298" y="1893"/>
                  </a:cubicBezTo>
                  <a:cubicBezTo>
                    <a:pt x="298" y="1739"/>
                    <a:pt x="381" y="1679"/>
                    <a:pt x="512" y="1667"/>
                  </a:cubicBezTo>
                  <a:cubicBezTo>
                    <a:pt x="751" y="1632"/>
                    <a:pt x="989" y="1596"/>
                    <a:pt x="1203" y="1572"/>
                  </a:cubicBezTo>
                  <a:lnTo>
                    <a:pt x="1620" y="1965"/>
                  </a:lnTo>
                  <a:lnTo>
                    <a:pt x="1667" y="1917"/>
                  </a:lnTo>
                  <a:cubicBezTo>
                    <a:pt x="1667" y="1870"/>
                    <a:pt x="1655" y="1822"/>
                    <a:pt x="1632" y="1786"/>
                  </a:cubicBezTo>
                  <a:cubicBezTo>
                    <a:pt x="1441" y="1453"/>
                    <a:pt x="1239" y="1143"/>
                    <a:pt x="1036" y="822"/>
                  </a:cubicBezTo>
                  <a:cubicBezTo>
                    <a:pt x="893" y="584"/>
                    <a:pt x="774" y="334"/>
                    <a:pt x="632" y="96"/>
                  </a:cubicBezTo>
                  <a:cubicBezTo>
                    <a:pt x="596" y="36"/>
                    <a:pt x="524" y="0"/>
                    <a:pt x="4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5" name="Google Shape;2205;p53"/>
            <p:cNvSpPr/>
            <p:nvPr/>
          </p:nvSpPr>
          <p:spPr>
            <a:xfrm>
              <a:off x="5725325" y="2789050"/>
              <a:ext cx="40500" cy="57175"/>
            </a:xfrm>
            <a:custGeom>
              <a:avLst/>
              <a:gdLst/>
              <a:ahLst/>
              <a:cxnLst/>
              <a:rect l="l" t="t" r="r" b="b"/>
              <a:pathLst>
                <a:path w="1620" h="2287" extrusionOk="0">
                  <a:moveTo>
                    <a:pt x="214" y="321"/>
                  </a:moveTo>
                  <a:lnTo>
                    <a:pt x="762" y="1107"/>
                  </a:lnTo>
                  <a:lnTo>
                    <a:pt x="214" y="1238"/>
                  </a:lnTo>
                  <a:lnTo>
                    <a:pt x="214" y="321"/>
                  </a:lnTo>
                  <a:close/>
                  <a:moveTo>
                    <a:pt x="131" y="0"/>
                  </a:moveTo>
                  <a:cubicBezTo>
                    <a:pt x="83" y="83"/>
                    <a:pt x="48" y="167"/>
                    <a:pt x="36" y="262"/>
                  </a:cubicBezTo>
                  <a:cubicBezTo>
                    <a:pt x="12" y="595"/>
                    <a:pt x="12" y="929"/>
                    <a:pt x="12" y="1262"/>
                  </a:cubicBezTo>
                  <a:cubicBezTo>
                    <a:pt x="0" y="1572"/>
                    <a:pt x="0" y="1881"/>
                    <a:pt x="0" y="2179"/>
                  </a:cubicBezTo>
                  <a:cubicBezTo>
                    <a:pt x="0" y="2215"/>
                    <a:pt x="60" y="2250"/>
                    <a:pt x="83" y="2286"/>
                  </a:cubicBezTo>
                  <a:cubicBezTo>
                    <a:pt x="119" y="2250"/>
                    <a:pt x="191" y="2226"/>
                    <a:pt x="191" y="2191"/>
                  </a:cubicBezTo>
                  <a:cubicBezTo>
                    <a:pt x="202" y="2072"/>
                    <a:pt x="202" y="1953"/>
                    <a:pt x="191" y="1834"/>
                  </a:cubicBezTo>
                  <a:cubicBezTo>
                    <a:pt x="167" y="1441"/>
                    <a:pt x="191" y="1500"/>
                    <a:pt x="524" y="1334"/>
                  </a:cubicBezTo>
                  <a:cubicBezTo>
                    <a:pt x="622" y="1289"/>
                    <a:pt x="704" y="1270"/>
                    <a:pt x="777" y="1270"/>
                  </a:cubicBezTo>
                  <a:cubicBezTo>
                    <a:pt x="978" y="1270"/>
                    <a:pt x="1098" y="1417"/>
                    <a:pt x="1238" y="1584"/>
                  </a:cubicBezTo>
                  <a:cubicBezTo>
                    <a:pt x="1322" y="1691"/>
                    <a:pt x="1429" y="1798"/>
                    <a:pt x="1536" y="1905"/>
                  </a:cubicBezTo>
                  <a:lnTo>
                    <a:pt x="1619" y="1834"/>
                  </a:lnTo>
                  <a:cubicBezTo>
                    <a:pt x="1572" y="1750"/>
                    <a:pt x="1524" y="1667"/>
                    <a:pt x="1465" y="1584"/>
                  </a:cubicBezTo>
                  <a:cubicBezTo>
                    <a:pt x="1095" y="1107"/>
                    <a:pt x="726" y="631"/>
                    <a:pt x="345" y="155"/>
                  </a:cubicBezTo>
                  <a:cubicBezTo>
                    <a:pt x="274" y="95"/>
                    <a:pt x="202" y="36"/>
                    <a:pt x="1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6" name="Google Shape;2206;p53"/>
            <p:cNvSpPr/>
            <p:nvPr/>
          </p:nvSpPr>
          <p:spPr>
            <a:xfrm>
              <a:off x="5818175" y="2782550"/>
              <a:ext cx="23850" cy="57125"/>
            </a:xfrm>
            <a:custGeom>
              <a:avLst/>
              <a:gdLst/>
              <a:ahLst/>
              <a:cxnLst/>
              <a:rect l="l" t="t" r="r" b="b"/>
              <a:pathLst>
                <a:path w="954" h="2285" extrusionOk="0">
                  <a:moveTo>
                    <a:pt x="544" y="185"/>
                  </a:moveTo>
                  <a:cubicBezTo>
                    <a:pt x="664" y="185"/>
                    <a:pt x="747" y="274"/>
                    <a:pt x="715" y="391"/>
                  </a:cubicBezTo>
                  <a:cubicBezTo>
                    <a:pt x="656" y="593"/>
                    <a:pt x="572" y="796"/>
                    <a:pt x="477" y="986"/>
                  </a:cubicBezTo>
                  <a:lnTo>
                    <a:pt x="418" y="962"/>
                  </a:lnTo>
                  <a:cubicBezTo>
                    <a:pt x="334" y="772"/>
                    <a:pt x="263" y="581"/>
                    <a:pt x="215" y="391"/>
                  </a:cubicBezTo>
                  <a:cubicBezTo>
                    <a:pt x="191" y="200"/>
                    <a:pt x="358" y="212"/>
                    <a:pt x="501" y="189"/>
                  </a:cubicBezTo>
                  <a:cubicBezTo>
                    <a:pt x="516" y="186"/>
                    <a:pt x="530" y="185"/>
                    <a:pt x="544" y="185"/>
                  </a:cubicBezTo>
                  <a:close/>
                  <a:moveTo>
                    <a:pt x="547" y="0"/>
                  </a:moveTo>
                  <a:cubicBezTo>
                    <a:pt x="448" y="0"/>
                    <a:pt x="349" y="37"/>
                    <a:pt x="251" y="70"/>
                  </a:cubicBezTo>
                  <a:cubicBezTo>
                    <a:pt x="179" y="105"/>
                    <a:pt x="96" y="129"/>
                    <a:pt x="1" y="165"/>
                  </a:cubicBezTo>
                  <a:cubicBezTo>
                    <a:pt x="1" y="224"/>
                    <a:pt x="13" y="296"/>
                    <a:pt x="25" y="367"/>
                  </a:cubicBezTo>
                  <a:cubicBezTo>
                    <a:pt x="84" y="570"/>
                    <a:pt x="144" y="760"/>
                    <a:pt x="203" y="951"/>
                  </a:cubicBezTo>
                  <a:cubicBezTo>
                    <a:pt x="322" y="1343"/>
                    <a:pt x="429" y="1748"/>
                    <a:pt x="548" y="2141"/>
                  </a:cubicBezTo>
                  <a:cubicBezTo>
                    <a:pt x="560" y="2201"/>
                    <a:pt x="656" y="2236"/>
                    <a:pt x="715" y="2284"/>
                  </a:cubicBezTo>
                  <a:cubicBezTo>
                    <a:pt x="727" y="2213"/>
                    <a:pt x="739" y="2141"/>
                    <a:pt x="739" y="2070"/>
                  </a:cubicBezTo>
                  <a:cubicBezTo>
                    <a:pt x="679" y="1867"/>
                    <a:pt x="608" y="1665"/>
                    <a:pt x="537" y="1463"/>
                  </a:cubicBezTo>
                  <a:cubicBezTo>
                    <a:pt x="465" y="1332"/>
                    <a:pt x="501" y="1177"/>
                    <a:pt x="608" y="1082"/>
                  </a:cubicBezTo>
                  <a:cubicBezTo>
                    <a:pt x="715" y="939"/>
                    <a:pt x="799" y="784"/>
                    <a:pt x="858" y="617"/>
                  </a:cubicBezTo>
                  <a:cubicBezTo>
                    <a:pt x="941" y="427"/>
                    <a:pt x="953" y="248"/>
                    <a:pt x="787" y="93"/>
                  </a:cubicBezTo>
                  <a:cubicBezTo>
                    <a:pt x="707" y="24"/>
                    <a:pt x="627" y="0"/>
                    <a:pt x="54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7" name="Google Shape;2207;p53"/>
            <p:cNvSpPr/>
            <p:nvPr/>
          </p:nvSpPr>
          <p:spPr>
            <a:xfrm>
              <a:off x="5786625" y="2767125"/>
              <a:ext cx="33975" cy="60275"/>
            </a:xfrm>
            <a:custGeom>
              <a:avLst/>
              <a:gdLst/>
              <a:ahLst/>
              <a:cxnLst/>
              <a:rect l="l" t="t" r="r" b="b"/>
              <a:pathLst>
                <a:path w="1359" h="2411" extrusionOk="0">
                  <a:moveTo>
                    <a:pt x="771" y="1"/>
                  </a:moveTo>
                  <a:cubicBezTo>
                    <a:pt x="751" y="1"/>
                    <a:pt x="728" y="3"/>
                    <a:pt x="703" y="8"/>
                  </a:cubicBezTo>
                  <a:cubicBezTo>
                    <a:pt x="572" y="32"/>
                    <a:pt x="441" y="55"/>
                    <a:pt x="322" y="91"/>
                  </a:cubicBezTo>
                  <a:cubicBezTo>
                    <a:pt x="120" y="103"/>
                    <a:pt x="1" y="294"/>
                    <a:pt x="72" y="472"/>
                  </a:cubicBezTo>
                  <a:cubicBezTo>
                    <a:pt x="227" y="1079"/>
                    <a:pt x="394" y="1687"/>
                    <a:pt x="548" y="2282"/>
                  </a:cubicBezTo>
                  <a:cubicBezTo>
                    <a:pt x="573" y="2363"/>
                    <a:pt x="597" y="2411"/>
                    <a:pt x="655" y="2411"/>
                  </a:cubicBezTo>
                  <a:cubicBezTo>
                    <a:pt x="682" y="2411"/>
                    <a:pt x="717" y="2400"/>
                    <a:pt x="763" y="2377"/>
                  </a:cubicBezTo>
                  <a:cubicBezTo>
                    <a:pt x="906" y="2294"/>
                    <a:pt x="1060" y="2258"/>
                    <a:pt x="1203" y="2199"/>
                  </a:cubicBezTo>
                  <a:cubicBezTo>
                    <a:pt x="1275" y="2175"/>
                    <a:pt x="1310" y="2103"/>
                    <a:pt x="1358" y="2068"/>
                  </a:cubicBezTo>
                  <a:cubicBezTo>
                    <a:pt x="1294" y="2046"/>
                    <a:pt x="1231" y="2006"/>
                    <a:pt x="1175" y="2006"/>
                  </a:cubicBezTo>
                  <a:cubicBezTo>
                    <a:pt x="1169" y="2006"/>
                    <a:pt x="1162" y="2007"/>
                    <a:pt x="1156" y="2008"/>
                  </a:cubicBezTo>
                  <a:cubicBezTo>
                    <a:pt x="989" y="2056"/>
                    <a:pt x="834" y="2103"/>
                    <a:pt x="679" y="2175"/>
                  </a:cubicBezTo>
                  <a:cubicBezTo>
                    <a:pt x="537" y="1579"/>
                    <a:pt x="406" y="1032"/>
                    <a:pt x="263" y="472"/>
                  </a:cubicBezTo>
                  <a:cubicBezTo>
                    <a:pt x="239" y="365"/>
                    <a:pt x="263" y="294"/>
                    <a:pt x="394" y="270"/>
                  </a:cubicBezTo>
                  <a:cubicBezTo>
                    <a:pt x="548" y="234"/>
                    <a:pt x="703" y="198"/>
                    <a:pt x="882" y="151"/>
                  </a:cubicBezTo>
                  <a:cubicBezTo>
                    <a:pt x="901" y="45"/>
                    <a:pt x="858" y="1"/>
                    <a:pt x="7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8" name="Google Shape;2208;p53"/>
            <p:cNvSpPr/>
            <p:nvPr/>
          </p:nvSpPr>
          <p:spPr>
            <a:xfrm>
              <a:off x="5904800" y="2767000"/>
              <a:ext cx="21150" cy="58675"/>
            </a:xfrm>
            <a:custGeom>
              <a:avLst/>
              <a:gdLst/>
              <a:ahLst/>
              <a:cxnLst/>
              <a:rect l="l" t="t" r="r" b="b"/>
              <a:pathLst>
                <a:path w="846" h="2347" extrusionOk="0">
                  <a:moveTo>
                    <a:pt x="691" y="1"/>
                  </a:moveTo>
                  <a:cubicBezTo>
                    <a:pt x="655" y="60"/>
                    <a:pt x="608" y="108"/>
                    <a:pt x="596" y="168"/>
                  </a:cubicBezTo>
                  <a:cubicBezTo>
                    <a:pt x="572" y="287"/>
                    <a:pt x="584" y="406"/>
                    <a:pt x="572" y="513"/>
                  </a:cubicBezTo>
                  <a:cubicBezTo>
                    <a:pt x="548" y="596"/>
                    <a:pt x="536" y="668"/>
                    <a:pt x="501" y="739"/>
                  </a:cubicBezTo>
                  <a:cubicBezTo>
                    <a:pt x="441" y="692"/>
                    <a:pt x="382" y="632"/>
                    <a:pt x="322" y="572"/>
                  </a:cubicBezTo>
                  <a:cubicBezTo>
                    <a:pt x="227" y="453"/>
                    <a:pt x="155" y="322"/>
                    <a:pt x="48" y="156"/>
                  </a:cubicBezTo>
                  <a:lnTo>
                    <a:pt x="48" y="156"/>
                  </a:lnTo>
                  <a:cubicBezTo>
                    <a:pt x="1" y="501"/>
                    <a:pt x="203" y="834"/>
                    <a:pt x="536" y="965"/>
                  </a:cubicBezTo>
                  <a:cubicBezTo>
                    <a:pt x="536" y="1311"/>
                    <a:pt x="536" y="1668"/>
                    <a:pt x="536" y="2025"/>
                  </a:cubicBezTo>
                  <a:cubicBezTo>
                    <a:pt x="536" y="2156"/>
                    <a:pt x="489" y="2311"/>
                    <a:pt x="667" y="2346"/>
                  </a:cubicBezTo>
                  <a:cubicBezTo>
                    <a:pt x="727" y="2239"/>
                    <a:pt x="763" y="2132"/>
                    <a:pt x="763" y="2013"/>
                  </a:cubicBezTo>
                  <a:cubicBezTo>
                    <a:pt x="727" y="1513"/>
                    <a:pt x="679" y="1013"/>
                    <a:pt x="822" y="513"/>
                  </a:cubicBezTo>
                  <a:cubicBezTo>
                    <a:pt x="846" y="394"/>
                    <a:pt x="834" y="263"/>
                    <a:pt x="798" y="144"/>
                  </a:cubicBezTo>
                  <a:cubicBezTo>
                    <a:pt x="798" y="96"/>
                    <a:pt x="739" y="49"/>
                    <a:pt x="6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09" name="Google Shape;2209;p53"/>
            <p:cNvSpPr/>
            <p:nvPr/>
          </p:nvSpPr>
          <p:spPr>
            <a:xfrm>
              <a:off x="5762525" y="2795300"/>
              <a:ext cx="22950" cy="59850"/>
            </a:xfrm>
            <a:custGeom>
              <a:avLst/>
              <a:gdLst/>
              <a:ahLst/>
              <a:cxnLst/>
              <a:rect l="l" t="t" r="r" b="b"/>
              <a:pathLst>
                <a:path w="918" h="2394" extrusionOk="0">
                  <a:moveTo>
                    <a:pt x="786" y="0"/>
                  </a:moveTo>
                  <a:cubicBezTo>
                    <a:pt x="750" y="83"/>
                    <a:pt x="727" y="167"/>
                    <a:pt x="715" y="250"/>
                  </a:cubicBezTo>
                  <a:cubicBezTo>
                    <a:pt x="679" y="452"/>
                    <a:pt x="667" y="655"/>
                    <a:pt x="643" y="905"/>
                  </a:cubicBezTo>
                  <a:lnTo>
                    <a:pt x="72" y="345"/>
                  </a:lnTo>
                  <a:lnTo>
                    <a:pt x="0" y="405"/>
                  </a:lnTo>
                  <a:cubicBezTo>
                    <a:pt x="24" y="464"/>
                    <a:pt x="48" y="512"/>
                    <a:pt x="84" y="572"/>
                  </a:cubicBezTo>
                  <a:cubicBezTo>
                    <a:pt x="238" y="750"/>
                    <a:pt x="417" y="929"/>
                    <a:pt x="572" y="1107"/>
                  </a:cubicBezTo>
                  <a:cubicBezTo>
                    <a:pt x="619" y="1179"/>
                    <a:pt x="643" y="1250"/>
                    <a:pt x="643" y="1334"/>
                  </a:cubicBezTo>
                  <a:cubicBezTo>
                    <a:pt x="619" y="1631"/>
                    <a:pt x="572" y="1929"/>
                    <a:pt x="548" y="2227"/>
                  </a:cubicBezTo>
                  <a:cubicBezTo>
                    <a:pt x="536" y="2274"/>
                    <a:pt x="608" y="2334"/>
                    <a:pt x="643" y="2393"/>
                  </a:cubicBezTo>
                  <a:cubicBezTo>
                    <a:pt x="679" y="2346"/>
                    <a:pt x="703" y="2286"/>
                    <a:pt x="727" y="2227"/>
                  </a:cubicBezTo>
                  <a:cubicBezTo>
                    <a:pt x="762" y="2000"/>
                    <a:pt x="798" y="1762"/>
                    <a:pt x="822" y="1524"/>
                  </a:cubicBezTo>
                  <a:cubicBezTo>
                    <a:pt x="858" y="1095"/>
                    <a:pt x="893" y="667"/>
                    <a:pt x="917" y="238"/>
                  </a:cubicBezTo>
                  <a:cubicBezTo>
                    <a:pt x="917" y="167"/>
                    <a:pt x="834" y="83"/>
                    <a:pt x="7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0" name="Google Shape;2210;p53"/>
            <p:cNvSpPr/>
            <p:nvPr/>
          </p:nvSpPr>
          <p:spPr>
            <a:xfrm>
              <a:off x="5944975" y="2732475"/>
              <a:ext cx="32175" cy="59325"/>
            </a:xfrm>
            <a:custGeom>
              <a:avLst/>
              <a:gdLst/>
              <a:ahLst/>
              <a:cxnLst/>
              <a:rect l="l" t="t" r="r" b="b"/>
              <a:pathLst>
                <a:path w="1287" h="2373" extrusionOk="0">
                  <a:moveTo>
                    <a:pt x="691" y="1"/>
                  </a:moveTo>
                  <a:cubicBezTo>
                    <a:pt x="477" y="48"/>
                    <a:pt x="275" y="132"/>
                    <a:pt x="1" y="215"/>
                  </a:cubicBezTo>
                  <a:lnTo>
                    <a:pt x="263" y="370"/>
                  </a:lnTo>
                  <a:lnTo>
                    <a:pt x="620" y="179"/>
                  </a:lnTo>
                  <a:cubicBezTo>
                    <a:pt x="775" y="810"/>
                    <a:pt x="918" y="1418"/>
                    <a:pt x="1072" y="2037"/>
                  </a:cubicBezTo>
                  <a:cubicBezTo>
                    <a:pt x="965" y="2073"/>
                    <a:pt x="870" y="2120"/>
                    <a:pt x="763" y="2180"/>
                  </a:cubicBezTo>
                  <a:cubicBezTo>
                    <a:pt x="727" y="2203"/>
                    <a:pt x="703" y="2275"/>
                    <a:pt x="668" y="2323"/>
                  </a:cubicBezTo>
                  <a:cubicBezTo>
                    <a:pt x="719" y="2343"/>
                    <a:pt x="779" y="2373"/>
                    <a:pt x="825" y="2373"/>
                  </a:cubicBezTo>
                  <a:cubicBezTo>
                    <a:pt x="833" y="2373"/>
                    <a:pt x="840" y="2372"/>
                    <a:pt x="846" y="2370"/>
                  </a:cubicBezTo>
                  <a:cubicBezTo>
                    <a:pt x="977" y="2323"/>
                    <a:pt x="1096" y="2263"/>
                    <a:pt x="1215" y="2192"/>
                  </a:cubicBezTo>
                  <a:cubicBezTo>
                    <a:pt x="1263" y="2144"/>
                    <a:pt x="1287" y="2073"/>
                    <a:pt x="1287" y="2013"/>
                  </a:cubicBezTo>
                  <a:cubicBezTo>
                    <a:pt x="1132" y="1394"/>
                    <a:pt x="977" y="775"/>
                    <a:pt x="822" y="156"/>
                  </a:cubicBezTo>
                  <a:cubicBezTo>
                    <a:pt x="799" y="96"/>
                    <a:pt x="727" y="1"/>
                    <a:pt x="6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1" name="Google Shape;2211;p53"/>
            <p:cNvSpPr/>
            <p:nvPr/>
          </p:nvSpPr>
          <p:spPr>
            <a:xfrm>
              <a:off x="5689900" y="2815525"/>
              <a:ext cx="28900" cy="35150"/>
            </a:xfrm>
            <a:custGeom>
              <a:avLst/>
              <a:gdLst/>
              <a:ahLst/>
              <a:cxnLst/>
              <a:rect l="l" t="t" r="r" b="b"/>
              <a:pathLst>
                <a:path w="1156" h="1406" extrusionOk="0">
                  <a:moveTo>
                    <a:pt x="715" y="1"/>
                  </a:moveTo>
                  <a:cubicBezTo>
                    <a:pt x="667" y="24"/>
                    <a:pt x="607" y="36"/>
                    <a:pt x="584" y="72"/>
                  </a:cubicBezTo>
                  <a:cubicBezTo>
                    <a:pt x="524" y="191"/>
                    <a:pt x="488" y="310"/>
                    <a:pt x="441" y="441"/>
                  </a:cubicBezTo>
                  <a:cubicBezTo>
                    <a:pt x="250" y="352"/>
                    <a:pt x="155" y="307"/>
                    <a:pt x="100" y="307"/>
                  </a:cubicBezTo>
                  <a:cubicBezTo>
                    <a:pt x="45" y="307"/>
                    <a:pt x="30" y="352"/>
                    <a:pt x="0" y="441"/>
                  </a:cubicBezTo>
                  <a:cubicBezTo>
                    <a:pt x="369" y="548"/>
                    <a:pt x="405" y="620"/>
                    <a:pt x="357" y="989"/>
                  </a:cubicBezTo>
                  <a:cubicBezTo>
                    <a:pt x="334" y="1060"/>
                    <a:pt x="322" y="1132"/>
                    <a:pt x="322" y="1215"/>
                  </a:cubicBezTo>
                  <a:cubicBezTo>
                    <a:pt x="345" y="1287"/>
                    <a:pt x="381" y="1346"/>
                    <a:pt x="417" y="1406"/>
                  </a:cubicBezTo>
                  <a:lnTo>
                    <a:pt x="584" y="763"/>
                  </a:lnTo>
                  <a:lnTo>
                    <a:pt x="953" y="1108"/>
                  </a:lnTo>
                  <a:lnTo>
                    <a:pt x="1155" y="953"/>
                  </a:lnTo>
                  <a:cubicBezTo>
                    <a:pt x="1119" y="906"/>
                    <a:pt x="1084" y="858"/>
                    <a:pt x="1036" y="822"/>
                  </a:cubicBezTo>
                  <a:cubicBezTo>
                    <a:pt x="905" y="739"/>
                    <a:pt x="715" y="679"/>
                    <a:pt x="655" y="572"/>
                  </a:cubicBezTo>
                  <a:cubicBezTo>
                    <a:pt x="607" y="465"/>
                    <a:pt x="726" y="298"/>
                    <a:pt x="750" y="144"/>
                  </a:cubicBezTo>
                  <a:cubicBezTo>
                    <a:pt x="750" y="96"/>
                    <a:pt x="738" y="48"/>
                    <a:pt x="7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2" name="Google Shape;2212;p53"/>
            <p:cNvSpPr/>
            <p:nvPr/>
          </p:nvSpPr>
          <p:spPr>
            <a:xfrm>
              <a:off x="5863725" y="2775950"/>
              <a:ext cx="28900" cy="33050"/>
            </a:xfrm>
            <a:custGeom>
              <a:avLst/>
              <a:gdLst/>
              <a:ahLst/>
              <a:cxnLst/>
              <a:rect l="l" t="t" r="r" b="b"/>
              <a:pathLst>
                <a:path w="1156" h="1322" extrusionOk="0">
                  <a:moveTo>
                    <a:pt x="774" y="0"/>
                  </a:moveTo>
                  <a:cubicBezTo>
                    <a:pt x="727" y="24"/>
                    <a:pt x="679" y="48"/>
                    <a:pt x="667" y="83"/>
                  </a:cubicBezTo>
                  <a:cubicBezTo>
                    <a:pt x="620" y="179"/>
                    <a:pt x="584" y="262"/>
                    <a:pt x="560" y="369"/>
                  </a:cubicBezTo>
                  <a:cubicBezTo>
                    <a:pt x="281" y="233"/>
                    <a:pt x="179" y="184"/>
                    <a:pt x="111" y="184"/>
                  </a:cubicBezTo>
                  <a:cubicBezTo>
                    <a:pt x="72" y="184"/>
                    <a:pt x="44" y="200"/>
                    <a:pt x="0" y="226"/>
                  </a:cubicBezTo>
                  <a:cubicBezTo>
                    <a:pt x="12" y="250"/>
                    <a:pt x="24" y="274"/>
                    <a:pt x="48" y="286"/>
                  </a:cubicBezTo>
                  <a:cubicBezTo>
                    <a:pt x="465" y="488"/>
                    <a:pt x="477" y="512"/>
                    <a:pt x="393" y="929"/>
                  </a:cubicBezTo>
                  <a:cubicBezTo>
                    <a:pt x="370" y="1012"/>
                    <a:pt x="358" y="1084"/>
                    <a:pt x="358" y="1167"/>
                  </a:cubicBezTo>
                  <a:cubicBezTo>
                    <a:pt x="358" y="1215"/>
                    <a:pt x="405" y="1262"/>
                    <a:pt x="441" y="1322"/>
                  </a:cubicBezTo>
                  <a:cubicBezTo>
                    <a:pt x="512" y="1096"/>
                    <a:pt x="584" y="905"/>
                    <a:pt x="667" y="655"/>
                  </a:cubicBezTo>
                  <a:cubicBezTo>
                    <a:pt x="739" y="786"/>
                    <a:pt x="810" y="893"/>
                    <a:pt x="905" y="1000"/>
                  </a:cubicBezTo>
                  <a:cubicBezTo>
                    <a:pt x="953" y="1048"/>
                    <a:pt x="1048" y="1048"/>
                    <a:pt x="1132" y="1072"/>
                  </a:cubicBezTo>
                  <a:lnTo>
                    <a:pt x="1155" y="1036"/>
                  </a:lnTo>
                  <a:lnTo>
                    <a:pt x="727" y="453"/>
                  </a:lnTo>
                  <a:cubicBezTo>
                    <a:pt x="774" y="345"/>
                    <a:pt x="810" y="238"/>
                    <a:pt x="846" y="131"/>
                  </a:cubicBezTo>
                  <a:cubicBezTo>
                    <a:pt x="846" y="95"/>
                    <a:pt x="798" y="36"/>
                    <a:pt x="7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3" name="Google Shape;2213;p53"/>
            <p:cNvSpPr/>
            <p:nvPr/>
          </p:nvSpPr>
          <p:spPr>
            <a:xfrm>
              <a:off x="5843775" y="2767600"/>
              <a:ext cx="22350" cy="46025"/>
            </a:xfrm>
            <a:custGeom>
              <a:avLst/>
              <a:gdLst/>
              <a:ahLst/>
              <a:cxnLst/>
              <a:rect l="l" t="t" r="r" b="b"/>
              <a:pathLst>
                <a:path w="894" h="1841" extrusionOk="0">
                  <a:moveTo>
                    <a:pt x="489" y="1"/>
                  </a:moveTo>
                  <a:cubicBezTo>
                    <a:pt x="441" y="36"/>
                    <a:pt x="358" y="48"/>
                    <a:pt x="322" y="96"/>
                  </a:cubicBezTo>
                  <a:cubicBezTo>
                    <a:pt x="48" y="465"/>
                    <a:pt x="1" y="953"/>
                    <a:pt x="191" y="1370"/>
                  </a:cubicBezTo>
                  <a:cubicBezTo>
                    <a:pt x="286" y="1560"/>
                    <a:pt x="513" y="1691"/>
                    <a:pt x="691" y="1834"/>
                  </a:cubicBezTo>
                  <a:cubicBezTo>
                    <a:pt x="698" y="1839"/>
                    <a:pt x="708" y="1841"/>
                    <a:pt x="718" y="1841"/>
                  </a:cubicBezTo>
                  <a:cubicBezTo>
                    <a:pt x="763" y="1841"/>
                    <a:pt x="836" y="1808"/>
                    <a:pt x="894" y="1799"/>
                  </a:cubicBezTo>
                  <a:cubicBezTo>
                    <a:pt x="846" y="1751"/>
                    <a:pt x="810" y="1680"/>
                    <a:pt x="751" y="1656"/>
                  </a:cubicBezTo>
                  <a:cubicBezTo>
                    <a:pt x="525" y="1572"/>
                    <a:pt x="358" y="1382"/>
                    <a:pt x="310" y="1132"/>
                  </a:cubicBezTo>
                  <a:cubicBezTo>
                    <a:pt x="239" y="763"/>
                    <a:pt x="322" y="370"/>
                    <a:pt x="537" y="60"/>
                  </a:cubicBezTo>
                  <a:lnTo>
                    <a:pt x="489"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4" name="Google Shape;2214;p53"/>
            <p:cNvSpPr/>
            <p:nvPr/>
          </p:nvSpPr>
          <p:spPr>
            <a:xfrm>
              <a:off x="5928025" y="2755000"/>
              <a:ext cx="19075" cy="43325"/>
            </a:xfrm>
            <a:custGeom>
              <a:avLst/>
              <a:gdLst/>
              <a:ahLst/>
              <a:cxnLst/>
              <a:rect l="l" t="t" r="r" b="b"/>
              <a:pathLst>
                <a:path w="763" h="1733" extrusionOk="0">
                  <a:moveTo>
                    <a:pt x="171" y="1"/>
                  </a:moveTo>
                  <a:cubicBezTo>
                    <a:pt x="110" y="1"/>
                    <a:pt x="48" y="22"/>
                    <a:pt x="0" y="64"/>
                  </a:cubicBezTo>
                  <a:cubicBezTo>
                    <a:pt x="572" y="374"/>
                    <a:pt x="750" y="1112"/>
                    <a:pt x="381" y="1648"/>
                  </a:cubicBezTo>
                  <a:cubicBezTo>
                    <a:pt x="435" y="1680"/>
                    <a:pt x="500" y="1733"/>
                    <a:pt x="547" y="1733"/>
                  </a:cubicBezTo>
                  <a:cubicBezTo>
                    <a:pt x="551" y="1733"/>
                    <a:pt x="556" y="1732"/>
                    <a:pt x="560" y="1731"/>
                  </a:cubicBezTo>
                  <a:cubicBezTo>
                    <a:pt x="619" y="1695"/>
                    <a:pt x="667" y="1648"/>
                    <a:pt x="691" y="1576"/>
                  </a:cubicBezTo>
                  <a:cubicBezTo>
                    <a:pt x="726" y="1362"/>
                    <a:pt x="750" y="1136"/>
                    <a:pt x="762" y="921"/>
                  </a:cubicBezTo>
                  <a:cubicBezTo>
                    <a:pt x="762" y="600"/>
                    <a:pt x="619" y="302"/>
                    <a:pt x="369" y="100"/>
                  </a:cubicBezTo>
                  <a:cubicBezTo>
                    <a:pt x="323" y="34"/>
                    <a:pt x="247" y="1"/>
                    <a:pt x="1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5" name="Google Shape;2215;p53"/>
            <p:cNvSpPr/>
            <p:nvPr/>
          </p:nvSpPr>
          <p:spPr>
            <a:xfrm>
              <a:off x="5621725" y="2834750"/>
              <a:ext cx="26525" cy="23075"/>
            </a:xfrm>
            <a:custGeom>
              <a:avLst/>
              <a:gdLst/>
              <a:ahLst/>
              <a:cxnLst/>
              <a:rect l="l" t="t" r="r" b="b"/>
              <a:pathLst>
                <a:path w="1061" h="923" extrusionOk="0">
                  <a:moveTo>
                    <a:pt x="308" y="1"/>
                  </a:moveTo>
                  <a:cubicBezTo>
                    <a:pt x="252" y="1"/>
                    <a:pt x="205" y="48"/>
                    <a:pt x="167" y="148"/>
                  </a:cubicBezTo>
                  <a:cubicBezTo>
                    <a:pt x="96" y="339"/>
                    <a:pt x="36" y="529"/>
                    <a:pt x="1" y="732"/>
                  </a:cubicBezTo>
                  <a:cubicBezTo>
                    <a:pt x="1" y="791"/>
                    <a:pt x="13" y="863"/>
                    <a:pt x="36" y="922"/>
                  </a:cubicBezTo>
                  <a:cubicBezTo>
                    <a:pt x="108" y="815"/>
                    <a:pt x="155" y="708"/>
                    <a:pt x="191" y="589"/>
                  </a:cubicBezTo>
                  <a:cubicBezTo>
                    <a:pt x="227" y="470"/>
                    <a:pt x="263" y="363"/>
                    <a:pt x="310" y="220"/>
                  </a:cubicBezTo>
                  <a:cubicBezTo>
                    <a:pt x="370" y="291"/>
                    <a:pt x="405" y="327"/>
                    <a:pt x="441" y="375"/>
                  </a:cubicBezTo>
                  <a:cubicBezTo>
                    <a:pt x="546" y="517"/>
                    <a:pt x="638" y="582"/>
                    <a:pt x="723" y="582"/>
                  </a:cubicBezTo>
                  <a:cubicBezTo>
                    <a:pt x="831" y="582"/>
                    <a:pt x="930" y="477"/>
                    <a:pt x="1037" y="291"/>
                  </a:cubicBezTo>
                  <a:cubicBezTo>
                    <a:pt x="1060" y="256"/>
                    <a:pt x="1001" y="160"/>
                    <a:pt x="989" y="101"/>
                  </a:cubicBezTo>
                  <a:cubicBezTo>
                    <a:pt x="941" y="125"/>
                    <a:pt x="894" y="160"/>
                    <a:pt x="846" y="196"/>
                  </a:cubicBezTo>
                  <a:cubicBezTo>
                    <a:pt x="798" y="268"/>
                    <a:pt x="763" y="351"/>
                    <a:pt x="727" y="422"/>
                  </a:cubicBezTo>
                  <a:cubicBezTo>
                    <a:pt x="620" y="303"/>
                    <a:pt x="548" y="208"/>
                    <a:pt x="477" y="113"/>
                  </a:cubicBezTo>
                  <a:cubicBezTo>
                    <a:pt x="415" y="39"/>
                    <a:pt x="358" y="1"/>
                    <a:pt x="30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6" name="Google Shape;2216;p53"/>
            <p:cNvSpPr/>
            <p:nvPr/>
          </p:nvSpPr>
          <p:spPr>
            <a:xfrm>
              <a:off x="5892000" y="2801800"/>
              <a:ext cx="8625" cy="20050"/>
            </a:xfrm>
            <a:custGeom>
              <a:avLst/>
              <a:gdLst/>
              <a:ahLst/>
              <a:cxnLst/>
              <a:rect l="l" t="t" r="r" b="b"/>
              <a:pathLst>
                <a:path w="345" h="802" extrusionOk="0">
                  <a:moveTo>
                    <a:pt x="71" y="1"/>
                  </a:moveTo>
                  <a:cubicBezTo>
                    <a:pt x="56" y="1"/>
                    <a:pt x="41" y="1"/>
                    <a:pt x="24" y="2"/>
                  </a:cubicBezTo>
                  <a:lnTo>
                    <a:pt x="1" y="38"/>
                  </a:lnTo>
                  <a:lnTo>
                    <a:pt x="179" y="276"/>
                  </a:lnTo>
                  <a:cubicBezTo>
                    <a:pt x="132" y="323"/>
                    <a:pt x="84" y="383"/>
                    <a:pt x="60" y="454"/>
                  </a:cubicBezTo>
                  <a:cubicBezTo>
                    <a:pt x="24" y="538"/>
                    <a:pt x="12" y="621"/>
                    <a:pt x="12" y="716"/>
                  </a:cubicBezTo>
                  <a:cubicBezTo>
                    <a:pt x="12" y="749"/>
                    <a:pt x="92" y="801"/>
                    <a:pt x="115" y="801"/>
                  </a:cubicBezTo>
                  <a:cubicBezTo>
                    <a:pt x="117" y="801"/>
                    <a:pt x="119" y="801"/>
                    <a:pt x="120" y="800"/>
                  </a:cubicBezTo>
                  <a:cubicBezTo>
                    <a:pt x="179" y="764"/>
                    <a:pt x="227" y="704"/>
                    <a:pt x="262" y="633"/>
                  </a:cubicBezTo>
                  <a:cubicBezTo>
                    <a:pt x="298" y="526"/>
                    <a:pt x="322" y="407"/>
                    <a:pt x="334" y="300"/>
                  </a:cubicBezTo>
                  <a:cubicBezTo>
                    <a:pt x="345" y="78"/>
                    <a:pt x="274" y="1"/>
                    <a:pt x="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7" name="Google Shape;2217;p53"/>
            <p:cNvSpPr/>
            <p:nvPr/>
          </p:nvSpPr>
          <p:spPr>
            <a:xfrm>
              <a:off x="6238775" y="2870900"/>
              <a:ext cx="297675" cy="328025"/>
            </a:xfrm>
            <a:custGeom>
              <a:avLst/>
              <a:gdLst/>
              <a:ahLst/>
              <a:cxnLst/>
              <a:rect l="l" t="t" r="r" b="b"/>
              <a:pathLst>
                <a:path w="11907" h="13121" extrusionOk="0">
                  <a:moveTo>
                    <a:pt x="6204" y="5442"/>
                  </a:moveTo>
                  <a:cubicBezTo>
                    <a:pt x="6580" y="5442"/>
                    <a:pt x="6939" y="5524"/>
                    <a:pt x="7263" y="5751"/>
                  </a:cubicBezTo>
                  <a:cubicBezTo>
                    <a:pt x="7585" y="5977"/>
                    <a:pt x="7930" y="6191"/>
                    <a:pt x="8132" y="6561"/>
                  </a:cubicBezTo>
                  <a:cubicBezTo>
                    <a:pt x="8251" y="6787"/>
                    <a:pt x="8347" y="7013"/>
                    <a:pt x="8466" y="7263"/>
                  </a:cubicBezTo>
                  <a:lnTo>
                    <a:pt x="6096" y="7835"/>
                  </a:lnTo>
                  <a:cubicBezTo>
                    <a:pt x="5918" y="7073"/>
                    <a:pt x="5727" y="6299"/>
                    <a:pt x="5537" y="5513"/>
                  </a:cubicBezTo>
                  <a:cubicBezTo>
                    <a:pt x="5763" y="5469"/>
                    <a:pt x="5987" y="5442"/>
                    <a:pt x="6204" y="5442"/>
                  </a:cubicBezTo>
                  <a:close/>
                  <a:moveTo>
                    <a:pt x="5406" y="5549"/>
                  </a:moveTo>
                  <a:cubicBezTo>
                    <a:pt x="5596" y="6322"/>
                    <a:pt x="5787" y="7084"/>
                    <a:pt x="5965" y="7858"/>
                  </a:cubicBezTo>
                  <a:lnTo>
                    <a:pt x="3834" y="8382"/>
                  </a:lnTo>
                  <a:cubicBezTo>
                    <a:pt x="3703" y="7989"/>
                    <a:pt x="3703" y="7585"/>
                    <a:pt x="3822" y="7204"/>
                  </a:cubicBezTo>
                  <a:cubicBezTo>
                    <a:pt x="3870" y="6989"/>
                    <a:pt x="4072" y="6942"/>
                    <a:pt x="4227" y="6846"/>
                  </a:cubicBezTo>
                  <a:cubicBezTo>
                    <a:pt x="4310" y="6811"/>
                    <a:pt x="4394" y="6775"/>
                    <a:pt x="4477" y="6751"/>
                  </a:cubicBezTo>
                  <a:cubicBezTo>
                    <a:pt x="4513" y="6727"/>
                    <a:pt x="4537" y="6692"/>
                    <a:pt x="4560" y="6668"/>
                  </a:cubicBezTo>
                  <a:cubicBezTo>
                    <a:pt x="4537" y="6644"/>
                    <a:pt x="4501" y="6620"/>
                    <a:pt x="4477" y="6596"/>
                  </a:cubicBezTo>
                  <a:cubicBezTo>
                    <a:pt x="4394" y="6561"/>
                    <a:pt x="4298" y="6525"/>
                    <a:pt x="4191" y="6477"/>
                  </a:cubicBezTo>
                  <a:cubicBezTo>
                    <a:pt x="4513" y="6037"/>
                    <a:pt x="4882" y="5691"/>
                    <a:pt x="5406" y="5549"/>
                  </a:cubicBezTo>
                  <a:close/>
                  <a:moveTo>
                    <a:pt x="8418" y="7430"/>
                  </a:moveTo>
                  <a:lnTo>
                    <a:pt x="8418" y="7430"/>
                  </a:lnTo>
                  <a:cubicBezTo>
                    <a:pt x="8656" y="8561"/>
                    <a:pt x="7930" y="9716"/>
                    <a:pt x="6632" y="10073"/>
                  </a:cubicBezTo>
                  <a:cubicBezTo>
                    <a:pt x="6465" y="9382"/>
                    <a:pt x="6299" y="8692"/>
                    <a:pt x="6132" y="7989"/>
                  </a:cubicBezTo>
                  <a:lnTo>
                    <a:pt x="8418" y="7430"/>
                  </a:lnTo>
                  <a:close/>
                  <a:moveTo>
                    <a:pt x="6001" y="8013"/>
                  </a:moveTo>
                  <a:cubicBezTo>
                    <a:pt x="6168" y="8716"/>
                    <a:pt x="6334" y="9406"/>
                    <a:pt x="6501" y="10097"/>
                  </a:cubicBezTo>
                  <a:cubicBezTo>
                    <a:pt x="6357" y="10132"/>
                    <a:pt x="6207" y="10148"/>
                    <a:pt x="6057" y="10148"/>
                  </a:cubicBezTo>
                  <a:cubicBezTo>
                    <a:pt x="5128" y="10148"/>
                    <a:pt x="4146" y="9510"/>
                    <a:pt x="3870" y="8537"/>
                  </a:cubicBezTo>
                  <a:lnTo>
                    <a:pt x="6001" y="8013"/>
                  </a:lnTo>
                  <a:close/>
                  <a:moveTo>
                    <a:pt x="4144" y="0"/>
                  </a:moveTo>
                  <a:lnTo>
                    <a:pt x="4144" y="215"/>
                  </a:lnTo>
                  <a:cubicBezTo>
                    <a:pt x="4156" y="322"/>
                    <a:pt x="4156" y="441"/>
                    <a:pt x="4144" y="560"/>
                  </a:cubicBezTo>
                  <a:cubicBezTo>
                    <a:pt x="4108" y="703"/>
                    <a:pt x="4060" y="834"/>
                    <a:pt x="4001" y="977"/>
                  </a:cubicBezTo>
                  <a:cubicBezTo>
                    <a:pt x="3989" y="1012"/>
                    <a:pt x="3989" y="1060"/>
                    <a:pt x="3989" y="1108"/>
                  </a:cubicBezTo>
                  <a:lnTo>
                    <a:pt x="4144" y="1108"/>
                  </a:lnTo>
                  <a:cubicBezTo>
                    <a:pt x="4215" y="1084"/>
                    <a:pt x="4275" y="1072"/>
                    <a:pt x="4346" y="1036"/>
                  </a:cubicBezTo>
                  <a:cubicBezTo>
                    <a:pt x="4358" y="1108"/>
                    <a:pt x="4382" y="1155"/>
                    <a:pt x="4394" y="1215"/>
                  </a:cubicBezTo>
                  <a:cubicBezTo>
                    <a:pt x="4596" y="2096"/>
                    <a:pt x="4810" y="2977"/>
                    <a:pt x="5013" y="3846"/>
                  </a:cubicBezTo>
                  <a:cubicBezTo>
                    <a:pt x="5132" y="4322"/>
                    <a:pt x="5239" y="4798"/>
                    <a:pt x="5346" y="5275"/>
                  </a:cubicBezTo>
                  <a:cubicBezTo>
                    <a:pt x="5370" y="5370"/>
                    <a:pt x="5358" y="5406"/>
                    <a:pt x="5263" y="5441"/>
                  </a:cubicBezTo>
                  <a:cubicBezTo>
                    <a:pt x="4870" y="5572"/>
                    <a:pt x="4513" y="5799"/>
                    <a:pt x="4239" y="6120"/>
                  </a:cubicBezTo>
                  <a:cubicBezTo>
                    <a:pt x="4179" y="6191"/>
                    <a:pt x="4108" y="6275"/>
                    <a:pt x="4025" y="6370"/>
                  </a:cubicBezTo>
                  <a:cubicBezTo>
                    <a:pt x="3965" y="6311"/>
                    <a:pt x="3882" y="6251"/>
                    <a:pt x="3810" y="6191"/>
                  </a:cubicBezTo>
                  <a:cubicBezTo>
                    <a:pt x="3782" y="6178"/>
                    <a:pt x="3755" y="6172"/>
                    <a:pt x="3727" y="6172"/>
                  </a:cubicBezTo>
                  <a:cubicBezTo>
                    <a:pt x="3707" y="6172"/>
                    <a:pt x="3687" y="6175"/>
                    <a:pt x="3667" y="6180"/>
                  </a:cubicBezTo>
                  <a:cubicBezTo>
                    <a:pt x="3644" y="6191"/>
                    <a:pt x="3644" y="6263"/>
                    <a:pt x="3644" y="6311"/>
                  </a:cubicBezTo>
                  <a:cubicBezTo>
                    <a:pt x="3644" y="6453"/>
                    <a:pt x="3656" y="6596"/>
                    <a:pt x="3644" y="6727"/>
                  </a:cubicBezTo>
                  <a:cubicBezTo>
                    <a:pt x="3608" y="7037"/>
                    <a:pt x="3536" y="7334"/>
                    <a:pt x="3536" y="7632"/>
                  </a:cubicBezTo>
                  <a:cubicBezTo>
                    <a:pt x="3548" y="7894"/>
                    <a:pt x="3572" y="8156"/>
                    <a:pt x="3620" y="8406"/>
                  </a:cubicBezTo>
                  <a:lnTo>
                    <a:pt x="3060" y="8549"/>
                  </a:lnTo>
                  <a:lnTo>
                    <a:pt x="429" y="9180"/>
                  </a:lnTo>
                  <a:cubicBezTo>
                    <a:pt x="310" y="9216"/>
                    <a:pt x="191" y="9239"/>
                    <a:pt x="72" y="9275"/>
                  </a:cubicBezTo>
                  <a:cubicBezTo>
                    <a:pt x="48" y="9287"/>
                    <a:pt x="24" y="9323"/>
                    <a:pt x="0" y="9359"/>
                  </a:cubicBezTo>
                  <a:cubicBezTo>
                    <a:pt x="24" y="9370"/>
                    <a:pt x="60" y="9394"/>
                    <a:pt x="96" y="9406"/>
                  </a:cubicBezTo>
                  <a:lnTo>
                    <a:pt x="143" y="9406"/>
                  </a:lnTo>
                  <a:lnTo>
                    <a:pt x="72" y="9501"/>
                  </a:lnTo>
                  <a:cubicBezTo>
                    <a:pt x="107" y="9501"/>
                    <a:pt x="155" y="9501"/>
                    <a:pt x="179" y="9489"/>
                  </a:cubicBezTo>
                  <a:cubicBezTo>
                    <a:pt x="346" y="9406"/>
                    <a:pt x="512" y="9335"/>
                    <a:pt x="679" y="9275"/>
                  </a:cubicBezTo>
                  <a:cubicBezTo>
                    <a:pt x="1096" y="9168"/>
                    <a:pt x="1524" y="9073"/>
                    <a:pt x="1953" y="8978"/>
                  </a:cubicBezTo>
                  <a:lnTo>
                    <a:pt x="3632" y="8585"/>
                  </a:lnTo>
                  <a:cubicBezTo>
                    <a:pt x="3656" y="8585"/>
                    <a:pt x="3679" y="8573"/>
                    <a:pt x="3715" y="8573"/>
                  </a:cubicBezTo>
                  <a:cubicBezTo>
                    <a:pt x="3894" y="9120"/>
                    <a:pt x="4251" y="9585"/>
                    <a:pt x="4727" y="9906"/>
                  </a:cubicBezTo>
                  <a:cubicBezTo>
                    <a:pt x="4894" y="10037"/>
                    <a:pt x="5084" y="10144"/>
                    <a:pt x="5287" y="10216"/>
                  </a:cubicBezTo>
                  <a:cubicBezTo>
                    <a:pt x="5532" y="10266"/>
                    <a:pt x="5783" y="10317"/>
                    <a:pt x="6037" y="10317"/>
                  </a:cubicBezTo>
                  <a:cubicBezTo>
                    <a:pt x="6202" y="10317"/>
                    <a:pt x="6368" y="10296"/>
                    <a:pt x="6537" y="10240"/>
                  </a:cubicBezTo>
                  <a:cubicBezTo>
                    <a:pt x="6549" y="10311"/>
                    <a:pt x="6561" y="10371"/>
                    <a:pt x="6573" y="10406"/>
                  </a:cubicBezTo>
                  <a:cubicBezTo>
                    <a:pt x="6668" y="10871"/>
                    <a:pt x="6775" y="11323"/>
                    <a:pt x="6882" y="11787"/>
                  </a:cubicBezTo>
                  <a:cubicBezTo>
                    <a:pt x="6894" y="11859"/>
                    <a:pt x="6894" y="11930"/>
                    <a:pt x="6882" y="12014"/>
                  </a:cubicBezTo>
                  <a:cubicBezTo>
                    <a:pt x="6918" y="12049"/>
                    <a:pt x="6954" y="12097"/>
                    <a:pt x="6977" y="12156"/>
                  </a:cubicBezTo>
                  <a:cubicBezTo>
                    <a:pt x="7061" y="12418"/>
                    <a:pt x="7132" y="12692"/>
                    <a:pt x="7204" y="12966"/>
                  </a:cubicBezTo>
                  <a:cubicBezTo>
                    <a:pt x="7204" y="13002"/>
                    <a:pt x="7216" y="13038"/>
                    <a:pt x="7239" y="13073"/>
                  </a:cubicBezTo>
                  <a:cubicBezTo>
                    <a:pt x="7263" y="13085"/>
                    <a:pt x="7287" y="13109"/>
                    <a:pt x="7311" y="13121"/>
                  </a:cubicBezTo>
                  <a:cubicBezTo>
                    <a:pt x="7323" y="13097"/>
                    <a:pt x="7358" y="13073"/>
                    <a:pt x="7358" y="13038"/>
                  </a:cubicBezTo>
                  <a:cubicBezTo>
                    <a:pt x="7358" y="12978"/>
                    <a:pt x="7346" y="12907"/>
                    <a:pt x="7335" y="12847"/>
                  </a:cubicBezTo>
                  <a:cubicBezTo>
                    <a:pt x="7227" y="12466"/>
                    <a:pt x="7108" y="12097"/>
                    <a:pt x="7013" y="11728"/>
                  </a:cubicBezTo>
                  <a:cubicBezTo>
                    <a:pt x="6894" y="11275"/>
                    <a:pt x="6787" y="10811"/>
                    <a:pt x="6680" y="10359"/>
                  </a:cubicBezTo>
                  <a:cubicBezTo>
                    <a:pt x="6668" y="10311"/>
                    <a:pt x="6668" y="10263"/>
                    <a:pt x="6656" y="10228"/>
                  </a:cubicBezTo>
                  <a:cubicBezTo>
                    <a:pt x="6799" y="10168"/>
                    <a:pt x="6930" y="10132"/>
                    <a:pt x="7061" y="10073"/>
                  </a:cubicBezTo>
                  <a:cubicBezTo>
                    <a:pt x="8216" y="9597"/>
                    <a:pt x="8620" y="8513"/>
                    <a:pt x="8644" y="7513"/>
                  </a:cubicBezTo>
                  <a:cubicBezTo>
                    <a:pt x="8644" y="7394"/>
                    <a:pt x="8668" y="7358"/>
                    <a:pt x="8775" y="7334"/>
                  </a:cubicBezTo>
                  <a:cubicBezTo>
                    <a:pt x="9359" y="7204"/>
                    <a:pt x="9930" y="7061"/>
                    <a:pt x="10514" y="6930"/>
                  </a:cubicBezTo>
                  <a:lnTo>
                    <a:pt x="11002" y="6811"/>
                  </a:lnTo>
                  <a:cubicBezTo>
                    <a:pt x="11014" y="6858"/>
                    <a:pt x="11026" y="6930"/>
                    <a:pt x="11049" y="6989"/>
                  </a:cubicBezTo>
                  <a:cubicBezTo>
                    <a:pt x="11071" y="7075"/>
                    <a:pt x="11101" y="7118"/>
                    <a:pt x="11147" y="7118"/>
                  </a:cubicBezTo>
                  <a:cubicBezTo>
                    <a:pt x="11178" y="7118"/>
                    <a:pt x="11216" y="7099"/>
                    <a:pt x="11264" y="7061"/>
                  </a:cubicBezTo>
                  <a:cubicBezTo>
                    <a:pt x="11395" y="6965"/>
                    <a:pt x="11514" y="6870"/>
                    <a:pt x="11645" y="6775"/>
                  </a:cubicBezTo>
                  <a:cubicBezTo>
                    <a:pt x="11716" y="6727"/>
                    <a:pt x="11799" y="6680"/>
                    <a:pt x="11859" y="6632"/>
                  </a:cubicBezTo>
                  <a:cubicBezTo>
                    <a:pt x="11907" y="6596"/>
                    <a:pt x="11895" y="6513"/>
                    <a:pt x="11907" y="6465"/>
                  </a:cubicBezTo>
                  <a:cubicBezTo>
                    <a:pt x="11859" y="6453"/>
                    <a:pt x="11811" y="6442"/>
                    <a:pt x="11776" y="6442"/>
                  </a:cubicBezTo>
                  <a:cubicBezTo>
                    <a:pt x="11711" y="6452"/>
                    <a:pt x="11646" y="6458"/>
                    <a:pt x="11580" y="6458"/>
                  </a:cubicBezTo>
                  <a:cubicBezTo>
                    <a:pt x="11428" y="6458"/>
                    <a:pt x="11274" y="6428"/>
                    <a:pt x="11133" y="6370"/>
                  </a:cubicBezTo>
                  <a:cubicBezTo>
                    <a:pt x="11097" y="6364"/>
                    <a:pt x="11064" y="6361"/>
                    <a:pt x="11031" y="6361"/>
                  </a:cubicBezTo>
                  <a:cubicBezTo>
                    <a:pt x="10999" y="6361"/>
                    <a:pt x="10966" y="6364"/>
                    <a:pt x="10930" y="6370"/>
                  </a:cubicBezTo>
                  <a:lnTo>
                    <a:pt x="10930" y="6561"/>
                  </a:lnTo>
                  <a:cubicBezTo>
                    <a:pt x="10930" y="6584"/>
                    <a:pt x="10942" y="6608"/>
                    <a:pt x="10954" y="6644"/>
                  </a:cubicBezTo>
                  <a:lnTo>
                    <a:pt x="8632" y="7204"/>
                  </a:lnTo>
                  <a:cubicBezTo>
                    <a:pt x="8394" y="6584"/>
                    <a:pt x="7966" y="6037"/>
                    <a:pt x="7418" y="5668"/>
                  </a:cubicBezTo>
                  <a:cubicBezTo>
                    <a:pt x="7028" y="5387"/>
                    <a:pt x="6614" y="5295"/>
                    <a:pt x="6190" y="5295"/>
                  </a:cubicBezTo>
                  <a:cubicBezTo>
                    <a:pt x="5966" y="5295"/>
                    <a:pt x="5739" y="5321"/>
                    <a:pt x="5513" y="5358"/>
                  </a:cubicBezTo>
                  <a:cubicBezTo>
                    <a:pt x="5168" y="3905"/>
                    <a:pt x="4822" y="2465"/>
                    <a:pt x="4477" y="1024"/>
                  </a:cubicBezTo>
                  <a:cubicBezTo>
                    <a:pt x="4715" y="929"/>
                    <a:pt x="4739" y="881"/>
                    <a:pt x="4608" y="679"/>
                  </a:cubicBezTo>
                  <a:cubicBezTo>
                    <a:pt x="4560" y="607"/>
                    <a:pt x="4513" y="536"/>
                    <a:pt x="4465" y="465"/>
                  </a:cubicBezTo>
                  <a:cubicBezTo>
                    <a:pt x="4370" y="310"/>
                    <a:pt x="4275" y="143"/>
                    <a:pt x="41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8" name="Google Shape;2218;p53"/>
            <p:cNvSpPr/>
            <p:nvPr/>
          </p:nvSpPr>
          <p:spPr>
            <a:xfrm>
              <a:off x="6439975" y="2980400"/>
              <a:ext cx="17300" cy="31300"/>
            </a:xfrm>
            <a:custGeom>
              <a:avLst/>
              <a:gdLst/>
              <a:ahLst/>
              <a:cxnLst/>
              <a:rect l="l" t="t" r="r" b="b"/>
              <a:pathLst>
                <a:path w="692" h="1252" extrusionOk="0">
                  <a:moveTo>
                    <a:pt x="322" y="133"/>
                  </a:moveTo>
                  <a:cubicBezTo>
                    <a:pt x="489" y="216"/>
                    <a:pt x="513" y="371"/>
                    <a:pt x="549" y="549"/>
                  </a:cubicBezTo>
                  <a:lnTo>
                    <a:pt x="203" y="609"/>
                  </a:lnTo>
                  <a:cubicBezTo>
                    <a:pt x="168" y="442"/>
                    <a:pt x="203" y="264"/>
                    <a:pt x="322" y="133"/>
                  </a:cubicBezTo>
                  <a:close/>
                  <a:moveTo>
                    <a:pt x="584" y="728"/>
                  </a:moveTo>
                  <a:lnTo>
                    <a:pt x="584" y="728"/>
                  </a:lnTo>
                  <a:cubicBezTo>
                    <a:pt x="572" y="835"/>
                    <a:pt x="561" y="942"/>
                    <a:pt x="549" y="1038"/>
                  </a:cubicBezTo>
                  <a:cubicBezTo>
                    <a:pt x="538" y="1068"/>
                    <a:pt x="502" y="1126"/>
                    <a:pt x="461" y="1126"/>
                  </a:cubicBezTo>
                  <a:cubicBezTo>
                    <a:pt x="455" y="1126"/>
                    <a:pt x="448" y="1124"/>
                    <a:pt x="441" y="1121"/>
                  </a:cubicBezTo>
                  <a:cubicBezTo>
                    <a:pt x="394" y="1109"/>
                    <a:pt x="299" y="1121"/>
                    <a:pt x="346" y="1002"/>
                  </a:cubicBezTo>
                  <a:cubicBezTo>
                    <a:pt x="358" y="954"/>
                    <a:pt x="287" y="871"/>
                    <a:pt x="239" y="776"/>
                  </a:cubicBezTo>
                  <a:lnTo>
                    <a:pt x="584" y="728"/>
                  </a:lnTo>
                  <a:close/>
                  <a:moveTo>
                    <a:pt x="330" y="1"/>
                  </a:moveTo>
                  <a:cubicBezTo>
                    <a:pt x="277" y="1"/>
                    <a:pt x="228" y="45"/>
                    <a:pt x="180" y="121"/>
                  </a:cubicBezTo>
                  <a:cubicBezTo>
                    <a:pt x="25" y="359"/>
                    <a:pt x="1" y="871"/>
                    <a:pt x="227" y="1121"/>
                  </a:cubicBezTo>
                  <a:cubicBezTo>
                    <a:pt x="311" y="1204"/>
                    <a:pt x="418" y="1252"/>
                    <a:pt x="525" y="1252"/>
                  </a:cubicBezTo>
                  <a:cubicBezTo>
                    <a:pt x="584" y="1252"/>
                    <a:pt x="668" y="1109"/>
                    <a:pt x="680" y="1026"/>
                  </a:cubicBezTo>
                  <a:cubicBezTo>
                    <a:pt x="692" y="835"/>
                    <a:pt x="692" y="633"/>
                    <a:pt x="692" y="430"/>
                  </a:cubicBezTo>
                  <a:cubicBezTo>
                    <a:pt x="620" y="311"/>
                    <a:pt x="537" y="180"/>
                    <a:pt x="453" y="73"/>
                  </a:cubicBezTo>
                  <a:cubicBezTo>
                    <a:pt x="409" y="23"/>
                    <a:pt x="368" y="1"/>
                    <a:pt x="3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19" name="Google Shape;2219;p53"/>
            <p:cNvSpPr/>
            <p:nvPr/>
          </p:nvSpPr>
          <p:spPr>
            <a:xfrm>
              <a:off x="6437300" y="3138675"/>
              <a:ext cx="17300" cy="23675"/>
            </a:xfrm>
            <a:custGeom>
              <a:avLst/>
              <a:gdLst/>
              <a:ahLst/>
              <a:cxnLst/>
              <a:rect l="l" t="t" r="r" b="b"/>
              <a:pathLst>
                <a:path w="692" h="947" extrusionOk="0">
                  <a:moveTo>
                    <a:pt x="353" y="134"/>
                  </a:moveTo>
                  <a:cubicBezTo>
                    <a:pt x="390" y="134"/>
                    <a:pt x="424" y="161"/>
                    <a:pt x="453" y="219"/>
                  </a:cubicBezTo>
                  <a:cubicBezTo>
                    <a:pt x="572" y="445"/>
                    <a:pt x="608" y="541"/>
                    <a:pt x="489" y="814"/>
                  </a:cubicBezTo>
                  <a:cubicBezTo>
                    <a:pt x="465" y="791"/>
                    <a:pt x="429" y="767"/>
                    <a:pt x="394" y="743"/>
                  </a:cubicBezTo>
                  <a:cubicBezTo>
                    <a:pt x="203" y="636"/>
                    <a:pt x="132" y="410"/>
                    <a:pt x="239" y="219"/>
                  </a:cubicBezTo>
                  <a:cubicBezTo>
                    <a:pt x="276" y="164"/>
                    <a:pt x="315" y="134"/>
                    <a:pt x="353" y="134"/>
                  </a:cubicBezTo>
                  <a:close/>
                  <a:moveTo>
                    <a:pt x="346" y="0"/>
                  </a:moveTo>
                  <a:cubicBezTo>
                    <a:pt x="281" y="0"/>
                    <a:pt x="216" y="33"/>
                    <a:pt x="179" y="100"/>
                  </a:cubicBezTo>
                  <a:cubicBezTo>
                    <a:pt x="1" y="326"/>
                    <a:pt x="60" y="660"/>
                    <a:pt x="298" y="814"/>
                  </a:cubicBezTo>
                  <a:cubicBezTo>
                    <a:pt x="322" y="826"/>
                    <a:pt x="322" y="850"/>
                    <a:pt x="346" y="874"/>
                  </a:cubicBezTo>
                  <a:cubicBezTo>
                    <a:pt x="389" y="896"/>
                    <a:pt x="433" y="947"/>
                    <a:pt x="467" y="947"/>
                  </a:cubicBezTo>
                  <a:cubicBezTo>
                    <a:pt x="471" y="947"/>
                    <a:pt x="474" y="946"/>
                    <a:pt x="477" y="945"/>
                  </a:cubicBezTo>
                  <a:cubicBezTo>
                    <a:pt x="525" y="922"/>
                    <a:pt x="608" y="874"/>
                    <a:pt x="620" y="826"/>
                  </a:cubicBezTo>
                  <a:cubicBezTo>
                    <a:pt x="656" y="695"/>
                    <a:pt x="679" y="564"/>
                    <a:pt x="691" y="422"/>
                  </a:cubicBezTo>
                  <a:cubicBezTo>
                    <a:pt x="632" y="314"/>
                    <a:pt x="572" y="195"/>
                    <a:pt x="513" y="88"/>
                  </a:cubicBezTo>
                  <a:cubicBezTo>
                    <a:pt x="472" y="30"/>
                    <a:pt x="409" y="0"/>
                    <a:pt x="3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0" name="Google Shape;2220;p53"/>
            <p:cNvSpPr/>
            <p:nvPr/>
          </p:nvSpPr>
          <p:spPr>
            <a:xfrm>
              <a:off x="6503675" y="2998875"/>
              <a:ext cx="18500" cy="25325"/>
            </a:xfrm>
            <a:custGeom>
              <a:avLst/>
              <a:gdLst/>
              <a:ahLst/>
              <a:cxnLst/>
              <a:rect l="l" t="t" r="r" b="b"/>
              <a:pathLst>
                <a:path w="740" h="1013" extrusionOk="0">
                  <a:moveTo>
                    <a:pt x="430" y="1"/>
                  </a:moveTo>
                  <a:cubicBezTo>
                    <a:pt x="382" y="13"/>
                    <a:pt x="346" y="37"/>
                    <a:pt x="322" y="84"/>
                  </a:cubicBezTo>
                  <a:cubicBezTo>
                    <a:pt x="287" y="156"/>
                    <a:pt x="251" y="227"/>
                    <a:pt x="227" y="310"/>
                  </a:cubicBezTo>
                  <a:lnTo>
                    <a:pt x="37" y="120"/>
                  </a:lnTo>
                  <a:lnTo>
                    <a:pt x="1" y="156"/>
                  </a:lnTo>
                  <a:cubicBezTo>
                    <a:pt x="13" y="203"/>
                    <a:pt x="37" y="239"/>
                    <a:pt x="72" y="275"/>
                  </a:cubicBezTo>
                  <a:cubicBezTo>
                    <a:pt x="191" y="394"/>
                    <a:pt x="215" y="584"/>
                    <a:pt x="132" y="727"/>
                  </a:cubicBezTo>
                  <a:cubicBezTo>
                    <a:pt x="120" y="775"/>
                    <a:pt x="108" y="822"/>
                    <a:pt x="108" y="870"/>
                  </a:cubicBezTo>
                  <a:cubicBezTo>
                    <a:pt x="96" y="906"/>
                    <a:pt x="96" y="953"/>
                    <a:pt x="108" y="1001"/>
                  </a:cubicBezTo>
                  <a:lnTo>
                    <a:pt x="144" y="1013"/>
                  </a:lnTo>
                  <a:lnTo>
                    <a:pt x="299" y="596"/>
                  </a:lnTo>
                  <a:lnTo>
                    <a:pt x="513" y="799"/>
                  </a:lnTo>
                  <a:cubicBezTo>
                    <a:pt x="592" y="871"/>
                    <a:pt x="628" y="904"/>
                    <a:pt x="658" y="904"/>
                  </a:cubicBezTo>
                  <a:cubicBezTo>
                    <a:pt x="682" y="904"/>
                    <a:pt x="702" y="883"/>
                    <a:pt x="739" y="846"/>
                  </a:cubicBezTo>
                  <a:cubicBezTo>
                    <a:pt x="644" y="751"/>
                    <a:pt x="549" y="644"/>
                    <a:pt x="441" y="561"/>
                  </a:cubicBezTo>
                  <a:cubicBezTo>
                    <a:pt x="346" y="501"/>
                    <a:pt x="322" y="382"/>
                    <a:pt x="382" y="287"/>
                  </a:cubicBezTo>
                  <a:cubicBezTo>
                    <a:pt x="394" y="251"/>
                    <a:pt x="430" y="215"/>
                    <a:pt x="453" y="180"/>
                  </a:cubicBezTo>
                  <a:cubicBezTo>
                    <a:pt x="477" y="132"/>
                    <a:pt x="477" y="96"/>
                    <a:pt x="477" y="49"/>
                  </a:cubicBezTo>
                  <a:cubicBezTo>
                    <a:pt x="477" y="25"/>
                    <a:pt x="430" y="1"/>
                    <a:pt x="4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1" name="Google Shape;2221;p53"/>
            <p:cNvSpPr/>
            <p:nvPr/>
          </p:nvSpPr>
          <p:spPr>
            <a:xfrm>
              <a:off x="6310800" y="2993225"/>
              <a:ext cx="15800" cy="28600"/>
            </a:xfrm>
            <a:custGeom>
              <a:avLst/>
              <a:gdLst/>
              <a:ahLst/>
              <a:cxnLst/>
              <a:rect l="l" t="t" r="r" b="b"/>
              <a:pathLst>
                <a:path w="632" h="1144" extrusionOk="0">
                  <a:moveTo>
                    <a:pt x="525" y="1"/>
                  </a:moveTo>
                  <a:cubicBezTo>
                    <a:pt x="489" y="25"/>
                    <a:pt x="465" y="60"/>
                    <a:pt x="453" y="108"/>
                  </a:cubicBezTo>
                  <a:cubicBezTo>
                    <a:pt x="441" y="155"/>
                    <a:pt x="441" y="203"/>
                    <a:pt x="441" y="263"/>
                  </a:cubicBezTo>
                  <a:cubicBezTo>
                    <a:pt x="441" y="369"/>
                    <a:pt x="386" y="412"/>
                    <a:pt x="309" y="412"/>
                  </a:cubicBezTo>
                  <a:cubicBezTo>
                    <a:pt x="290" y="412"/>
                    <a:pt x="271" y="410"/>
                    <a:pt x="251" y="406"/>
                  </a:cubicBezTo>
                  <a:cubicBezTo>
                    <a:pt x="179" y="370"/>
                    <a:pt x="120" y="322"/>
                    <a:pt x="72" y="263"/>
                  </a:cubicBezTo>
                  <a:cubicBezTo>
                    <a:pt x="48" y="239"/>
                    <a:pt x="24" y="203"/>
                    <a:pt x="13" y="179"/>
                  </a:cubicBezTo>
                  <a:lnTo>
                    <a:pt x="13" y="179"/>
                  </a:lnTo>
                  <a:cubicBezTo>
                    <a:pt x="1" y="382"/>
                    <a:pt x="120" y="489"/>
                    <a:pt x="394" y="536"/>
                  </a:cubicBezTo>
                  <a:cubicBezTo>
                    <a:pt x="370" y="656"/>
                    <a:pt x="334" y="775"/>
                    <a:pt x="322" y="906"/>
                  </a:cubicBezTo>
                  <a:cubicBezTo>
                    <a:pt x="310" y="977"/>
                    <a:pt x="310" y="1048"/>
                    <a:pt x="322" y="1120"/>
                  </a:cubicBezTo>
                  <a:cubicBezTo>
                    <a:pt x="334" y="1132"/>
                    <a:pt x="394" y="1144"/>
                    <a:pt x="394" y="1144"/>
                  </a:cubicBezTo>
                  <a:cubicBezTo>
                    <a:pt x="429" y="1084"/>
                    <a:pt x="441" y="1025"/>
                    <a:pt x="465" y="953"/>
                  </a:cubicBezTo>
                  <a:lnTo>
                    <a:pt x="465" y="941"/>
                  </a:lnTo>
                  <a:cubicBezTo>
                    <a:pt x="465" y="739"/>
                    <a:pt x="513" y="525"/>
                    <a:pt x="596" y="346"/>
                  </a:cubicBezTo>
                  <a:cubicBezTo>
                    <a:pt x="632" y="263"/>
                    <a:pt x="632" y="179"/>
                    <a:pt x="608" y="96"/>
                  </a:cubicBezTo>
                  <a:cubicBezTo>
                    <a:pt x="608" y="60"/>
                    <a:pt x="548" y="25"/>
                    <a:pt x="52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2" name="Google Shape;2222;p53"/>
            <p:cNvSpPr/>
            <p:nvPr/>
          </p:nvSpPr>
          <p:spPr>
            <a:xfrm>
              <a:off x="6490300" y="3057275"/>
              <a:ext cx="13400" cy="18700"/>
            </a:xfrm>
            <a:custGeom>
              <a:avLst/>
              <a:gdLst/>
              <a:ahLst/>
              <a:cxnLst/>
              <a:rect l="l" t="t" r="r" b="b"/>
              <a:pathLst>
                <a:path w="536" h="748" extrusionOk="0">
                  <a:moveTo>
                    <a:pt x="191" y="141"/>
                  </a:moveTo>
                  <a:cubicBezTo>
                    <a:pt x="250" y="225"/>
                    <a:pt x="310" y="332"/>
                    <a:pt x="357" y="427"/>
                  </a:cubicBezTo>
                  <a:cubicBezTo>
                    <a:pt x="369" y="463"/>
                    <a:pt x="322" y="522"/>
                    <a:pt x="298" y="582"/>
                  </a:cubicBezTo>
                  <a:cubicBezTo>
                    <a:pt x="250" y="558"/>
                    <a:pt x="179" y="534"/>
                    <a:pt x="167" y="499"/>
                  </a:cubicBezTo>
                  <a:cubicBezTo>
                    <a:pt x="143" y="380"/>
                    <a:pt x="131" y="272"/>
                    <a:pt x="119" y="165"/>
                  </a:cubicBezTo>
                  <a:lnTo>
                    <a:pt x="191" y="141"/>
                  </a:lnTo>
                  <a:close/>
                  <a:moveTo>
                    <a:pt x="150" y="0"/>
                  </a:moveTo>
                  <a:cubicBezTo>
                    <a:pt x="97" y="0"/>
                    <a:pt x="43" y="39"/>
                    <a:pt x="36" y="106"/>
                  </a:cubicBezTo>
                  <a:cubicBezTo>
                    <a:pt x="12" y="213"/>
                    <a:pt x="0" y="332"/>
                    <a:pt x="0" y="439"/>
                  </a:cubicBezTo>
                  <a:lnTo>
                    <a:pt x="24" y="439"/>
                  </a:lnTo>
                  <a:cubicBezTo>
                    <a:pt x="36" y="487"/>
                    <a:pt x="48" y="534"/>
                    <a:pt x="72" y="582"/>
                  </a:cubicBezTo>
                  <a:cubicBezTo>
                    <a:pt x="112" y="652"/>
                    <a:pt x="135" y="748"/>
                    <a:pt x="226" y="748"/>
                  </a:cubicBezTo>
                  <a:cubicBezTo>
                    <a:pt x="244" y="748"/>
                    <a:pt x="263" y="744"/>
                    <a:pt x="286" y="737"/>
                  </a:cubicBezTo>
                  <a:cubicBezTo>
                    <a:pt x="417" y="701"/>
                    <a:pt x="536" y="534"/>
                    <a:pt x="488" y="415"/>
                  </a:cubicBezTo>
                  <a:cubicBezTo>
                    <a:pt x="429" y="284"/>
                    <a:pt x="345" y="153"/>
                    <a:pt x="238" y="46"/>
                  </a:cubicBezTo>
                  <a:cubicBezTo>
                    <a:pt x="216" y="15"/>
                    <a:pt x="183" y="0"/>
                    <a:pt x="15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3" name="Google Shape;2223;p53"/>
            <p:cNvSpPr/>
            <p:nvPr/>
          </p:nvSpPr>
          <p:spPr>
            <a:xfrm>
              <a:off x="6292350" y="3102475"/>
              <a:ext cx="16400" cy="16025"/>
            </a:xfrm>
            <a:custGeom>
              <a:avLst/>
              <a:gdLst/>
              <a:ahLst/>
              <a:cxnLst/>
              <a:rect l="l" t="t" r="r" b="b"/>
              <a:pathLst>
                <a:path w="656" h="641" extrusionOk="0">
                  <a:moveTo>
                    <a:pt x="225" y="130"/>
                  </a:moveTo>
                  <a:cubicBezTo>
                    <a:pt x="303" y="130"/>
                    <a:pt x="489" y="255"/>
                    <a:pt x="489" y="357"/>
                  </a:cubicBezTo>
                  <a:cubicBezTo>
                    <a:pt x="494" y="476"/>
                    <a:pt x="454" y="505"/>
                    <a:pt x="400" y="505"/>
                  </a:cubicBezTo>
                  <a:cubicBezTo>
                    <a:pt x="347" y="505"/>
                    <a:pt x="280" y="477"/>
                    <a:pt x="227" y="477"/>
                  </a:cubicBezTo>
                  <a:cubicBezTo>
                    <a:pt x="209" y="477"/>
                    <a:pt x="193" y="480"/>
                    <a:pt x="179" y="488"/>
                  </a:cubicBezTo>
                  <a:cubicBezTo>
                    <a:pt x="108" y="286"/>
                    <a:pt x="143" y="143"/>
                    <a:pt x="215" y="131"/>
                  </a:cubicBezTo>
                  <a:cubicBezTo>
                    <a:pt x="218" y="131"/>
                    <a:pt x="221" y="130"/>
                    <a:pt x="225" y="130"/>
                  </a:cubicBezTo>
                  <a:close/>
                  <a:moveTo>
                    <a:pt x="218" y="1"/>
                  </a:moveTo>
                  <a:cubicBezTo>
                    <a:pt x="129" y="1"/>
                    <a:pt x="62" y="62"/>
                    <a:pt x="24" y="191"/>
                  </a:cubicBezTo>
                  <a:cubicBezTo>
                    <a:pt x="12" y="262"/>
                    <a:pt x="0" y="322"/>
                    <a:pt x="12" y="393"/>
                  </a:cubicBezTo>
                  <a:cubicBezTo>
                    <a:pt x="24" y="500"/>
                    <a:pt x="108" y="596"/>
                    <a:pt x="215" y="619"/>
                  </a:cubicBezTo>
                  <a:cubicBezTo>
                    <a:pt x="253" y="633"/>
                    <a:pt x="292" y="640"/>
                    <a:pt x="331" y="640"/>
                  </a:cubicBezTo>
                  <a:cubicBezTo>
                    <a:pt x="424" y="640"/>
                    <a:pt x="513" y="600"/>
                    <a:pt x="572" y="524"/>
                  </a:cubicBezTo>
                  <a:cubicBezTo>
                    <a:pt x="655" y="417"/>
                    <a:pt x="608" y="310"/>
                    <a:pt x="536" y="215"/>
                  </a:cubicBezTo>
                  <a:cubicBezTo>
                    <a:pt x="501" y="155"/>
                    <a:pt x="453" y="107"/>
                    <a:pt x="393" y="60"/>
                  </a:cubicBezTo>
                  <a:cubicBezTo>
                    <a:pt x="328" y="21"/>
                    <a:pt x="270" y="1"/>
                    <a:pt x="21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4" name="Google Shape;2224;p53"/>
            <p:cNvSpPr/>
            <p:nvPr/>
          </p:nvSpPr>
          <p:spPr>
            <a:xfrm>
              <a:off x="6369450" y="2939650"/>
              <a:ext cx="13700" cy="19375"/>
            </a:xfrm>
            <a:custGeom>
              <a:avLst/>
              <a:gdLst/>
              <a:ahLst/>
              <a:cxnLst/>
              <a:rect l="l" t="t" r="r" b="b"/>
              <a:pathLst>
                <a:path w="548" h="775" extrusionOk="0">
                  <a:moveTo>
                    <a:pt x="310" y="120"/>
                  </a:moveTo>
                  <a:cubicBezTo>
                    <a:pt x="393" y="263"/>
                    <a:pt x="429" y="429"/>
                    <a:pt x="417" y="584"/>
                  </a:cubicBezTo>
                  <a:cubicBezTo>
                    <a:pt x="357" y="572"/>
                    <a:pt x="274" y="572"/>
                    <a:pt x="226" y="524"/>
                  </a:cubicBezTo>
                  <a:cubicBezTo>
                    <a:pt x="191" y="465"/>
                    <a:pt x="179" y="393"/>
                    <a:pt x="191" y="322"/>
                  </a:cubicBezTo>
                  <a:cubicBezTo>
                    <a:pt x="203" y="251"/>
                    <a:pt x="226" y="179"/>
                    <a:pt x="262" y="120"/>
                  </a:cubicBezTo>
                  <a:close/>
                  <a:moveTo>
                    <a:pt x="310" y="1"/>
                  </a:moveTo>
                  <a:cubicBezTo>
                    <a:pt x="226" y="24"/>
                    <a:pt x="167" y="72"/>
                    <a:pt x="131" y="132"/>
                  </a:cubicBezTo>
                  <a:cubicBezTo>
                    <a:pt x="0" y="358"/>
                    <a:pt x="95" y="632"/>
                    <a:pt x="322" y="751"/>
                  </a:cubicBezTo>
                  <a:cubicBezTo>
                    <a:pt x="341" y="767"/>
                    <a:pt x="365" y="775"/>
                    <a:pt x="388" y="775"/>
                  </a:cubicBezTo>
                  <a:cubicBezTo>
                    <a:pt x="450" y="775"/>
                    <a:pt x="512" y="724"/>
                    <a:pt x="512" y="655"/>
                  </a:cubicBezTo>
                  <a:cubicBezTo>
                    <a:pt x="536" y="560"/>
                    <a:pt x="536" y="453"/>
                    <a:pt x="548" y="346"/>
                  </a:cubicBezTo>
                  <a:cubicBezTo>
                    <a:pt x="524" y="286"/>
                    <a:pt x="488" y="215"/>
                    <a:pt x="453" y="155"/>
                  </a:cubicBezTo>
                  <a:cubicBezTo>
                    <a:pt x="417" y="96"/>
                    <a:pt x="357" y="1"/>
                    <a:pt x="3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5" name="Google Shape;2225;p53"/>
            <p:cNvSpPr/>
            <p:nvPr/>
          </p:nvSpPr>
          <p:spPr>
            <a:xfrm>
              <a:off x="6286100" y="2997100"/>
              <a:ext cx="17575" cy="22350"/>
            </a:xfrm>
            <a:custGeom>
              <a:avLst/>
              <a:gdLst/>
              <a:ahLst/>
              <a:cxnLst/>
              <a:rect l="l" t="t" r="r" b="b"/>
              <a:pathLst>
                <a:path w="703" h="894" extrusionOk="0">
                  <a:moveTo>
                    <a:pt x="572" y="0"/>
                  </a:moveTo>
                  <a:lnTo>
                    <a:pt x="572" y="0"/>
                  </a:lnTo>
                  <a:cubicBezTo>
                    <a:pt x="548" y="12"/>
                    <a:pt x="512" y="12"/>
                    <a:pt x="512" y="24"/>
                  </a:cubicBezTo>
                  <a:cubicBezTo>
                    <a:pt x="453" y="143"/>
                    <a:pt x="393" y="274"/>
                    <a:pt x="322" y="429"/>
                  </a:cubicBezTo>
                  <a:lnTo>
                    <a:pt x="48" y="179"/>
                  </a:lnTo>
                  <a:lnTo>
                    <a:pt x="0" y="215"/>
                  </a:lnTo>
                  <a:cubicBezTo>
                    <a:pt x="60" y="298"/>
                    <a:pt x="119" y="381"/>
                    <a:pt x="191" y="453"/>
                  </a:cubicBezTo>
                  <a:cubicBezTo>
                    <a:pt x="262" y="489"/>
                    <a:pt x="274" y="572"/>
                    <a:pt x="250" y="643"/>
                  </a:cubicBezTo>
                  <a:cubicBezTo>
                    <a:pt x="227" y="727"/>
                    <a:pt x="215" y="810"/>
                    <a:pt x="203" y="893"/>
                  </a:cubicBezTo>
                  <a:lnTo>
                    <a:pt x="250" y="893"/>
                  </a:lnTo>
                  <a:cubicBezTo>
                    <a:pt x="286" y="798"/>
                    <a:pt x="334" y="703"/>
                    <a:pt x="381" y="596"/>
                  </a:cubicBezTo>
                  <a:cubicBezTo>
                    <a:pt x="465" y="655"/>
                    <a:pt x="536" y="703"/>
                    <a:pt x="608" y="751"/>
                  </a:cubicBezTo>
                  <a:cubicBezTo>
                    <a:pt x="616" y="755"/>
                    <a:pt x="625" y="756"/>
                    <a:pt x="635" y="756"/>
                  </a:cubicBezTo>
                  <a:cubicBezTo>
                    <a:pt x="655" y="756"/>
                    <a:pt x="679" y="751"/>
                    <a:pt x="703" y="751"/>
                  </a:cubicBezTo>
                  <a:cubicBezTo>
                    <a:pt x="691" y="715"/>
                    <a:pt x="691" y="667"/>
                    <a:pt x="679" y="643"/>
                  </a:cubicBezTo>
                  <a:cubicBezTo>
                    <a:pt x="608" y="596"/>
                    <a:pt x="524" y="548"/>
                    <a:pt x="453" y="501"/>
                  </a:cubicBezTo>
                  <a:cubicBezTo>
                    <a:pt x="417" y="310"/>
                    <a:pt x="691" y="215"/>
                    <a:pt x="5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6" name="Google Shape;2226;p53"/>
            <p:cNvSpPr/>
            <p:nvPr/>
          </p:nvSpPr>
          <p:spPr>
            <a:xfrm>
              <a:off x="6394750" y="2932800"/>
              <a:ext cx="15200" cy="32475"/>
            </a:xfrm>
            <a:custGeom>
              <a:avLst/>
              <a:gdLst/>
              <a:ahLst/>
              <a:cxnLst/>
              <a:rect l="l" t="t" r="r" b="b"/>
              <a:pathLst>
                <a:path w="608" h="1299" extrusionOk="0">
                  <a:moveTo>
                    <a:pt x="0" y="1"/>
                  </a:moveTo>
                  <a:cubicBezTo>
                    <a:pt x="60" y="48"/>
                    <a:pt x="95" y="84"/>
                    <a:pt x="131" y="108"/>
                  </a:cubicBezTo>
                  <a:cubicBezTo>
                    <a:pt x="524" y="346"/>
                    <a:pt x="536" y="739"/>
                    <a:pt x="274" y="1025"/>
                  </a:cubicBezTo>
                  <a:cubicBezTo>
                    <a:pt x="203" y="1108"/>
                    <a:pt x="226" y="1239"/>
                    <a:pt x="334" y="1299"/>
                  </a:cubicBezTo>
                  <a:cubicBezTo>
                    <a:pt x="369" y="1191"/>
                    <a:pt x="405" y="1096"/>
                    <a:pt x="453" y="1013"/>
                  </a:cubicBezTo>
                  <a:cubicBezTo>
                    <a:pt x="584" y="810"/>
                    <a:pt x="607" y="572"/>
                    <a:pt x="524" y="358"/>
                  </a:cubicBezTo>
                  <a:cubicBezTo>
                    <a:pt x="441" y="144"/>
                    <a:pt x="226" y="1"/>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7" name="Google Shape;2227;p53"/>
            <p:cNvSpPr/>
            <p:nvPr/>
          </p:nvSpPr>
          <p:spPr>
            <a:xfrm>
              <a:off x="6273600" y="2995875"/>
              <a:ext cx="16100" cy="27700"/>
            </a:xfrm>
            <a:custGeom>
              <a:avLst/>
              <a:gdLst/>
              <a:ahLst/>
              <a:cxnLst/>
              <a:rect l="l" t="t" r="r" b="b"/>
              <a:pathLst>
                <a:path w="644" h="1108" extrusionOk="0">
                  <a:moveTo>
                    <a:pt x="336" y="0"/>
                  </a:moveTo>
                  <a:cubicBezTo>
                    <a:pt x="293" y="0"/>
                    <a:pt x="255" y="27"/>
                    <a:pt x="215" y="73"/>
                  </a:cubicBezTo>
                  <a:cubicBezTo>
                    <a:pt x="12" y="323"/>
                    <a:pt x="0" y="681"/>
                    <a:pt x="179" y="954"/>
                  </a:cubicBezTo>
                  <a:cubicBezTo>
                    <a:pt x="246" y="1050"/>
                    <a:pt x="352" y="1108"/>
                    <a:pt x="465" y="1108"/>
                  </a:cubicBezTo>
                  <a:cubicBezTo>
                    <a:pt x="492" y="1108"/>
                    <a:pt x="520" y="1104"/>
                    <a:pt x="548" y="1097"/>
                  </a:cubicBezTo>
                  <a:cubicBezTo>
                    <a:pt x="584" y="1097"/>
                    <a:pt x="608" y="1062"/>
                    <a:pt x="643" y="1038"/>
                  </a:cubicBezTo>
                  <a:cubicBezTo>
                    <a:pt x="608" y="1014"/>
                    <a:pt x="572" y="978"/>
                    <a:pt x="536" y="978"/>
                  </a:cubicBezTo>
                  <a:cubicBezTo>
                    <a:pt x="334" y="966"/>
                    <a:pt x="250" y="919"/>
                    <a:pt x="203" y="716"/>
                  </a:cubicBezTo>
                  <a:cubicBezTo>
                    <a:pt x="191" y="573"/>
                    <a:pt x="191" y="430"/>
                    <a:pt x="203" y="300"/>
                  </a:cubicBezTo>
                  <a:cubicBezTo>
                    <a:pt x="223" y="189"/>
                    <a:pt x="260" y="86"/>
                    <a:pt x="408" y="86"/>
                  </a:cubicBezTo>
                  <a:cubicBezTo>
                    <a:pt x="435" y="86"/>
                    <a:pt x="466" y="90"/>
                    <a:pt x="500" y="97"/>
                  </a:cubicBezTo>
                  <a:cubicBezTo>
                    <a:pt x="433" y="30"/>
                    <a:pt x="382" y="0"/>
                    <a:pt x="3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8" name="Google Shape;2228;p53"/>
            <p:cNvSpPr/>
            <p:nvPr/>
          </p:nvSpPr>
          <p:spPr>
            <a:xfrm>
              <a:off x="6481075" y="3128950"/>
              <a:ext cx="13700" cy="25925"/>
            </a:xfrm>
            <a:custGeom>
              <a:avLst/>
              <a:gdLst/>
              <a:ahLst/>
              <a:cxnLst/>
              <a:rect l="l" t="t" r="r" b="b"/>
              <a:pathLst>
                <a:path w="548" h="1037" extrusionOk="0">
                  <a:moveTo>
                    <a:pt x="36" y="1"/>
                  </a:moveTo>
                  <a:lnTo>
                    <a:pt x="0" y="49"/>
                  </a:lnTo>
                  <a:cubicBezTo>
                    <a:pt x="60" y="96"/>
                    <a:pt x="107" y="156"/>
                    <a:pt x="179" y="191"/>
                  </a:cubicBezTo>
                  <a:cubicBezTo>
                    <a:pt x="441" y="394"/>
                    <a:pt x="464" y="561"/>
                    <a:pt x="298" y="834"/>
                  </a:cubicBezTo>
                  <a:cubicBezTo>
                    <a:pt x="238" y="882"/>
                    <a:pt x="214" y="953"/>
                    <a:pt x="214" y="1037"/>
                  </a:cubicBezTo>
                  <a:cubicBezTo>
                    <a:pt x="250" y="1025"/>
                    <a:pt x="310" y="1025"/>
                    <a:pt x="333" y="989"/>
                  </a:cubicBezTo>
                  <a:cubicBezTo>
                    <a:pt x="393" y="918"/>
                    <a:pt x="441" y="846"/>
                    <a:pt x="488" y="751"/>
                  </a:cubicBezTo>
                  <a:cubicBezTo>
                    <a:pt x="524" y="691"/>
                    <a:pt x="548" y="620"/>
                    <a:pt x="548" y="549"/>
                  </a:cubicBezTo>
                  <a:cubicBezTo>
                    <a:pt x="488" y="287"/>
                    <a:pt x="298" y="72"/>
                    <a:pt x="3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29" name="Google Shape;2229;p53"/>
            <p:cNvSpPr/>
            <p:nvPr/>
          </p:nvSpPr>
          <p:spPr>
            <a:xfrm>
              <a:off x="6328675" y="2988775"/>
              <a:ext cx="16075" cy="25325"/>
            </a:xfrm>
            <a:custGeom>
              <a:avLst/>
              <a:gdLst/>
              <a:ahLst/>
              <a:cxnLst/>
              <a:rect l="l" t="t" r="r" b="b"/>
              <a:pathLst>
                <a:path w="643" h="1013" extrusionOk="0">
                  <a:moveTo>
                    <a:pt x="12" y="0"/>
                  </a:moveTo>
                  <a:lnTo>
                    <a:pt x="0" y="36"/>
                  </a:lnTo>
                  <a:cubicBezTo>
                    <a:pt x="95" y="119"/>
                    <a:pt x="202" y="203"/>
                    <a:pt x="298" y="298"/>
                  </a:cubicBezTo>
                  <a:cubicBezTo>
                    <a:pt x="345" y="345"/>
                    <a:pt x="369" y="417"/>
                    <a:pt x="357" y="488"/>
                  </a:cubicBezTo>
                  <a:cubicBezTo>
                    <a:pt x="333" y="667"/>
                    <a:pt x="226" y="822"/>
                    <a:pt x="60" y="917"/>
                  </a:cubicBezTo>
                  <a:cubicBezTo>
                    <a:pt x="91" y="980"/>
                    <a:pt x="112" y="1012"/>
                    <a:pt x="144" y="1012"/>
                  </a:cubicBezTo>
                  <a:cubicBezTo>
                    <a:pt x="160" y="1012"/>
                    <a:pt x="179" y="1004"/>
                    <a:pt x="202" y="988"/>
                  </a:cubicBezTo>
                  <a:cubicBezTo>
                    <a:pt x="262" y="953"/>
                    <a:pt x="310" y="905"/>
                    <a:pt x="333" y="845"/>
                  </a:cubicBezTo>
                  <a:cubicBezTo>
                    <a:pt x="643" y="357"/>
                    <a:pt x="524" y="286"/>
                    <a:pt x="131" y="36"/>
                  </a:cubicBezTo>
                  <a:cubicBezTo>
                    <a:pt x="95" y="12"/>
                    <a:pt x="60" y="0"/>
                    <a:pt x="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0" name="Google Shape;2230;p53"/>
            <p:cNvSpPr/>
            <p:nvPr/>
          </p:nvSpPr>
          <p:spPr>
            <a:xfrm>
              <a:off x="6498925" y="3054550"/>
              <a:ext cx="17000" cy="24125"/>
            </a:xfrm>
            <a:custGeom>
              <a:avLst/>
              <a:gdLst/>
              <a:ahLst/>
              <a:cxnLst/>
              <a:rect l="l" t="t" r="r" b="b"/>
              <a:pathLst>
                <a:path w="680" h="965" extrusionOk="0">
                  <a:moveTo>
                    <a:pt x="0" y="0"/>
                  </a:moveTo>
                  <a:cubicBezTo>
                    <a:pt x="48" y="48"/>
                    <a:pt x="96" y="96"/>
                    <a:pt x="155" y="143"/>
                  </a:cubicBezTo>
                  <a:cubicBezTo>
                    <a:pt x="239" y="215"/>
                    <a:pt x="310" y="298"/>
                    <a:pt x="393" y="381"/>
                  </a:cubicBezTo>
                  <a:cubicBezTo>
                    <a:pt x="453" y="512"/>
                    <a:pt x="417" y="679"/>
                    <a:pt x="298" y="786"/>
                  </a:cubicBezTo>
                  <a:cubicBezTo>
                    <a:pt x="274" y="798"/>
                    <a:pt x="239" y="822"/>
                    <a:pt x="239" y="858"/>
                  </a:cubicBezTo>
                  <a:cubicBezTo>
                    <a:pt x="250" y="893"/>
                    <a:pt x="286" y="929"/>
                    <a:pt x="310" y="965"/>
                  </a:cubicBezTo>
                  <a:cubicBezTo>
                    <a:pt x="334" y="941"/>
                    <a:pt x="369" y="917"/>
                    <a:pt x="393" y="893"/>
                  </a:cubicBezTo>
                  <a:cubicBezTo>
                    <a:pt x="679" y="548"/>
                    <a:pt x="441" y="36"/>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1" name="Google Shape;2231;p53"/>
            <p:cNvSpPr/>
            <p:nvPr/>
          </p:nvSpPr>
          <p:spPr>
            <a:xfrm>
              <a:off x="6425700" y="3139075"/>
              <a:ext cx="12225" cy="27050"/>
            </a:xfrm>
            <a:custGeom>
              <a:avLst/>
              <a:gdLst/>
              <a:ahLst/>
              <a:cxnLst/>
              <a:rect l="l" t="t" r="r" b="b"/>
              <a:pathLst>
                <a:path w="489" h="1082" extrusionOk="0">
                  <a:moveTo>
                    <a:pt x="286" y="1"/>
                  </a:moveTo>
                  <a:lnTo>
                    <a:pt x="286" y="1"/>
                  </a:lnTo>
                  <a:cubicBezTo>
                    <a:pt x="250" y="36"/>
                    <a:pt x="215" y="60"/>
                    <a:pt x="179" y="96"/>
                  </a:cubicBezTo>
                  <a:cubicBezTo>
                    <a:pt x="36" y="275"/>
                    <a:pt x="0" y="513"/>
                    <a:pt x="96" y="727"/>
                  </a:cubicBezTo>
                  <a:cubicBezTo>
                    <a:pt x="167" y="858"/>
                    <a:pt x="250" y="965"/>
                    <a:pt x="346" y="1072"/>
                  </a:cubicBezTo>
                  <a:cubicBezTo>
                    <a:pt x="364" y="1078"/>
                    <a:pt x="384" y="1081"/>
                    <a:pt x="405" y="1081"/>
                  </a:cubicBezTo>
                  <a:cubicBezTo>
                    <a:pt x="426" y="1081"/>
                    <a:pt x="447" y="1078"/>
                    <a:pt x="465" y="1072"/>
                  </a:cubicBezTo>
                  <a:cubicBezTo>
                    <a:pt x="477" y="1048"/>
                    <a:pt x="489" y="989"/>
                    <a:pt x="477" y="953"/>
                  </a:cubicBezTo>
                  <a:cubicBezTo>
                    <a:pt x="477" y="929"/>
                    <a:pt x="453" y="918"/>
                    <a:pt x="405" y="882"/>
                  </a:cubicBezTo>
                  <a:cubicBezTo>
                    <a:pt x="358" y="858"/>
                    <a:pt x="286" y="846"/>
                    <a:pt x="274" y="810"/>
                  </a:cubicBezTo>
                  <a:cubicBezTo>
                    <a:pt x="227" y="727"/>
                    <a:pt x="191" y="620"/>
                    <a:pt x="191" y="513"/>
                  </a:cubicBezTo>
                  <a:cubicBezTo>
                    <a:pt x="203" y="346"/>
                    <a:pt x="239" y="167"/>
                    <a:pt x="2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2" name="Google Shape;2232;p53"/>
            <p:cNvSpPr/>
            <p:nvPr/>
          </p:nvSpPr>
          <p:spPr>
            <a:xfrm>
              <a:off x="6306350" y="3097100"/>
              <a:ext cx="14000" cy="26225"/>
            </a:xfrm>
            <a:custGeom>
              <a:avLst/>
              <a:gdLst/>
              <a:ahLst/>
              <a:cxnLst/>
              <a:rect l="l" t="t" r="r" b="b"/>
              <a:pathLst>
                <a:path w="560" h="1049" extrusionOk="0">
                  <a:moveTo>
                    <a:pt x="0" y="1"/>
                  </a:moveTo>
                  <a:lnTo>
                    <a:pt x="0" y="1"/>
                  </a:lnTo>
                  <a:cubicBezTo>
                    <a:pt x="24" y="37"/>
                    <a:pt x="48" y="84"/>
                    <a:pt x="71" y="120"/>
                  </a:cubicBezTo>
                  <a:cubicBezTo>
                    <a:pt x="119" y="191"/>
                    <a:pt x="179" y="239"/>
                    <a:pt x="226" y="311"/>
                  </a:cubicBezTo>
                  <a:cubicBezTo>
                    <a:pt x="345" y="501"/>
                    <a:pt x="357" y="739"/>
                    <a:pt x="238" y="930"/>
                  </a:cubicBezTo>
                  <a:cubicBezTo>
                    <a:pt x="238" y="977"/>
                    <a:pt x="238" y="1013"/>
                    <a:pt x="238" y="1049"/>
                  </a:cubicBezTo>
                  <a:cubicBezTo>
                    <a:pt x="286" y="1037"/>
                    <a:pt x="322" y="1013"/>
                    <a:pt x="357" y="989"/>
                  </a:cubicBezTo>
                  <a:cubicBezTo>
                    <a:pt x="369" y="989"/>
                    <a:pt x="381" y="965"/>
                    <a:pt x="381" y="953"/>
                  </a:cubicBezTo>
                  <a:cubicBezTo>
                    <a:pt x="560" y="584"/>
                    <a:pt x="381" y="132"/>
                    <a:pt x="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3" name="Google Shape;2233;p53"/>
            <p:cNvSpPr/>
            <p:nvPr/>
          </p:nvSpPr>
          <p:spPr>
            <a:xfrm>
              <a:off x="6255450" y="3108300"/>
              <a:ext cx="12225" cy="23100"/>
            </a:xfrm>
            <a:custGeom>
              <a:avLst/>
              <a:gdLst/>
              <a:ahLst/>
              <a:cxnLst/>
              <a:rect l="l" t="t" r="r" b="b"/>
              <a:pathLst>
                <a:path w="489" h="924" extrusionOk="0">
                  <a:moveTo>
                    <a:pt x="214" y="0"/>
                  </a:moveTo>
                  <a:cubicBezTo>
                    <a:pt x="153" y="0"/>
                    <a:pt x="115" y="52"/>
                    <a:pt x="95" y="113"/>
                  </a:cubicBezTo>
                  <a:cubicBezTo>
                    <a:pt x="0" y="327"/>
                    <a:pt x="12" y="589"/>
                    <a:pt x="131" y="803"/>
                  </a:cubicBezTo>
                  <a:cubicBezTo>
                    <a:pt x="182" y="883"/>
                    <a:pt x="242" y="923"/>
                    <a:pt x="319" y="923"/>
                  </a:cubicBezTo>
                  <a:cubicBezTo>
                    <a:pt x="368" y="923"/>
                    <a:pt x="423" y="907"/>
                    <a:pt x="488" y="875"/>
                  </a:cubicBezTo>
                  <a:cubicBezTo>
                    <a:pt x="36" y="684"/>
                    <a:pt x="131" y="363"/>
                    <a:pt x="250" y="5"/>
                  </a:cubicBezTo>
                  <a:cubicBezTo>
                    <a:pt x="237" y="2"/>
                    <a:pt x="225" y="0"/>
                    <a:pt x="21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4" name="Google Shape;2234;p53"/>
            <p:cNvSpPr/>
            <p:nvPr/>
          </p:nvSpPr>
          <p:spPr>
            <a:xfrm>
              <a:off x="6274775" y="3105450"/>
              <a:ext cx="10450" cy="22650"/>
            </a:xfrm>
            <a:custGeom>
              <a:avLst/>
              <a:gdLst/>
              <a:ahLst/>
              <a:cxnLst/>
              <a:rect l="l" t="t" r="r" b="b"/>
              <a:pathLst>
                <a:path w="418" h="906" extrusionOk="0">
                  <a:moveTo>
                    <a:pt x="72" y="0"/>
                  </a:moveTo>
                  <a:cubicBezTo>
                    <a:pt x="61" y="60"/>
                    <a:pt x="37" y="143"/>
                    <a:pt x="25" y="191"/>
                  </a:cubicBezTo>
                  <a:cubicBezTo>
                    <a:pt x="13" y="227"/>
                    <a:pt x="13" y="274"/>
                    <a:pt x="1" y="358"/>
                  </a:cubicBezTo>
                  <a:lnTo>
                    <a:pt x="120" y="238"/>
                  </a:lnTo>
                  <a:cubicBezTo>
                    <a:pt x="132" y="298"/>
                    <a:pt x="156" y="346"/>
                    <a:pt x="168" y="393"/>
                  </a:cubicBezTo>
                  <a:cubicBezTo>
                    <a:pt x="215" y="536"/>
                    <a:pt x="251" y="679"/>
                    <a:pt x="299" y="810"/>
                  </a:cubicBezTo>
                  <a:cubicBezTo>
                    <a:pt x="311" y="858"/>
                    <a:pt x="358" y="881"/>
                    <a:pt x="394" y="905"/>
                  </a:cubicBezTo>
                  <a:cubicBezTo>
                    <a:pt x="406" y="869"/>
                    <a:pt x="418" y="822"/>
                    <a:pt x="418" y="786"/>
                  </a:cubicBezTo>
                  <a:cubicBezTo>
                    <a:pt x="358" y="572"/>
                    <a:pt x="287" y="369"/>
                    <a:pt x="203" y="167"/>
                  </a:cubicBezTo>
                  <a:cubicBezTo>
                    <a:pt x="168" y="96"/>
                    <a:pt x="132" y="48"/>
                    <a:pt x="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5" name="Google Shape;2235;p53"/>
            <p:cNvSpPr/>
            <p:nvPr/>
          </p:nvSpPr>
          <p:spPr>
            <a:xfrm>
              <a:off x="6366475" y="2936375"/>
              <a:ext cx="6575" cy="27700"/>
            </a:xfrm>
            <a:custGeom>
              <a:avLst/>
              <a:gdLst/>
              <a:ahLst/>
              <a:cxnLst/>
              <a:rect l="l" t="t" r="r" b="b"/>
              <a:pathLst>
                <a:path w="263" h="1108" extrusionOk="0">
                  <a:moveTo>
                    <a:pt x="262" y="1"/>
                  </a:moveTo>
                  <a:lnTo>
                    <a:pt x="262" y="1"/>
                  </a:lnTo>
                  <a:cubicBezTo>
                    <a:pt x="119" y="48"/>
                    <a:pt x="24" y="191"/>
                    <a:pt x="24" y="346"/>
                  </a:cubicBezTo>
                  <a:cubicBezTo>
                    <a:pt x="12" y="620"/>
                    <a:pt x="0" y="894"/>
                    <a:pt x="250" y="1108"/>
                  </a:cubicBezTo>
                  <a:cubicBezTo>
                    <a:pt x="167" y="739"/>
                    <a:pt x="0" y="370"/>
                    <a:pt x="26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6" name="Google Shape;2236;p53"/>
            <p:cNvSpPr/>
            <p:nvPr/>
          </p:nvSpPr>
          <p:spPr>
            <a:xfrm>
              <a:off x="6389975" y="2941725"/>
              <a:ext cx="9550" cy="16400"/>
            </a:xfrm>
            <a:custGeom>
              <a:avLst/>
              <a:gdLst/>
              <a:ahLst/>
              <a:cxnLst/>
              <a:rect l="l" t="t" r="r" b="b"/>
              <a:pathLst>
                <a:path w="382" h="656" extrusionOk="0">
                  <a:moveTo>
                    <a:pt x="48" y="1"/>
                  </a:moveTo>
                  <a:cubicBezTo>
                    <a:pt x="25" y="96"/>
                    <a:pt x="13" y="191"/>
                    <a:pt x="1" y="287"/>
                  </a:cubicBezTo>
                  <a:lnTo>
                    <a:pt x="60" y="299"/>
                  </a:lnTo>
                  <a:lnTo>
                    <a:pt x="155" y="168"/>
                  </a:lnTo>
                  <a:cubicBezTo>
                    <a:pt x="191" y="322"/>
                    <a:pt x="215" y="441"/>
                    <a:pt x="251" y="561"/>
                  </a:cubicBezTo>
                  <a:cubicBezTo>
                    <a:pt x="263" y="596"/>
                    <a:pt x="298" y="620"/>
                    <a:pt x="334" y="656"/>
                  </a:cubicBezTo>
                  <a:cubicBezTo>
                    <a:pt x="346" y="620"/>
                    <a:pt x="382" y="584"/>
                    <a:pt x="370" y="549"/>
                  </a:cubicBezTo>
                  <a:cubicBezTo>
                    <a:pt x="322" y="370"/>
                    <a:pt x="251" y="191"/>
                    <a:pt x="179" y="13"/>
                  </a:cubicBezTo>
                  <a:cubicBezTo>
                    <a:pt x="167" y="1"/>
                    <a:pt x="48" y="1"/>
                    <a:pt x="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7" name="Google Shape;2237;p53"/>
            <p:cNvSpPr/>
            <p:nvPr/>
          </p:nvSpPr>
          <p:spPr>
            <a:xfrm>
              <a:off x="6461125" y="3060200"/>
              <a:ext cx="11025" cy="20875"/>
            </a:xfrm>
            <a:custGeom>
              <a:avLst/>
              <a:gdLst/>
              <a:ahLst/>
              <a:cxnLst/>
              <a:rect l="l" t="t" r="r" b="b"/>
              <a:pathLst>
                <a:path w="441" h="835" extrusionOk="0">
                  <a:moveTo>
                    <a:pt x="274" y="1"/>
                  </a:moveTo>
                  <a:lnTo>
                    <a:pt x="274" y="1"/>
                  </a:lnTo>
                  <a:cubicBezTo>
                    <a:pt x="238" y="13"/>
                    <a:pt x="215" y="24"/>
                    <a:pt x="179" y="48"/>
                  </a:cubicBezTo>
                  <a:cubicBezTo>
                    <a:pt x="12" y="191"/>
                    <a:pt x="0" y="608"/>
                    <a:pt x="167" y="763"/>
                  </a:cubicBezTo>
                  <a:cubicBezTo>
                    <a:pt x="227" y="798"/>
                    <a:pt x="286" y="822"/>
                    <a:pt x="346" y="834"/>
                  </a:cubicBezTo>
                  <a:cubicBezTo>
                    <a:pt x="369" y="834"/>
                    <a:pt x="405" y="774"/>
                    <a:pt x="441" y="751"/>
                  </a:cubicBezTo>
                  <a:cubicBezTo>
                    <a:pt x="405" y="727"/>
                    <a:pt x="369" y="679"/>
                    <a:pt x="346" y="679"/>
                  </a:cubicBezTo>
                  <a:cubicBezTo>
                    <a:pt x="328" y="685"/>
                    <a:pt x="312" y="688"/>
                    <a:pt x="299" y="688"/>
                  </a:cubicBezTo>
                  <a:cubicBezTo>
                    <a:pt x="230" y="688"/>
                    <a:pt x="209" y="620"/>
                    <a:pt x="179" y="560"/>
                  </a:cubicBezTo>
                  <a:cubicBezTo>
                    <a:pt x="143" y="370"/>
                    <a:pt x="167" y="167"/>
                    <a:pt x="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8" name="Google Shape;2238;p53"/>
            <p:cNvSpPr/>
            <p:nvPr/>
          </p:nvSpPr>
          <p:spPr>
            <a:xfrm>
              <a:off x="6474800" y="3134025"/>
              <a:ext cx="7775" cy="16700"/>
            </a:xfrm>
            <a:custGeom>
              <a:avLst/>
              <a:gdLst/>
              <a:ahLst/>
              <a:cxnLst/>
              <a:rect l="l" t="t" r="r" b="b"/>
              <a:pathLst>
                <a:path w="311" h="668" extrusionOk="0">
                  <a:moveTo>
                    <a:pt x="72" y="0"/>
                  </a:moveTo>
                  <a:cubicBezTo>
                    <a:pt x="49" y="24"/>
                    <a:pt x="1" y="48"/>
                    <a:pt x="1" y="72"/>
                  </a:cubicBezTo>
                  <a:cubicBezTo>
                    <a:pt x="1" y="143"/>
                    <a:pt x="1" y="203"/>
                    <a:pt x="13" y="274"/>
                  </a:cubicBezTo>
                  <a:cubicBezTo>
                    <a:pt x="19" y="273"/>
                    <a:pt x="25" y="273"/>
                    <a:pt x="30" y="273"/>
                  </a:cubicBezTo>
                  <a:cubicBezTo>
                    <a:pt x="105" y="273"/>
                    <a:pt x="86" y="349"/>
                    <a:pt x="108" y="393"/>
                  </a:cubicBezTo>
                  <a:cubicBezTo>
                    <a:pt x="132" y="453"/>
                    <a:pt x="156" y="512"/>
                    <a:pt x="180" y="572"/>
                  </a:cubicBezTo>
                  <a:cubicBezTo>
                    <a:pt x="191" y="608"/>
                    <a:pt x="239" y="619"/>
                    <a:pt x="299" y="667"/>
                  </a:cubicBezTo>
                  <a:cubicBezTo>
                    <a:pt x="311" y="619"/>
                    <a:pt x="311" y="584"/>
                    <a:pt x="311" y="536"/>
                  </a:cubicBezTo>
                  <a:cubicBezTo>
                    <a:pt x="263" y="393"/>
                    <a:pt x="215" y="250"/>
                    <a:pt x="156" y="119"/>
                  </a:cubicBezTo>
                  <a:cubicBezTo>
                    <a:pt x="132" y="72"/>
                    <a:pt x="108" y="36"/>
                    <a:pt x="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39" name="Google Shape;2239;p53"/>
            <p:cNvSpPr/>
            <p:nvPr/>
          </p:nvSpPr>
          <p:spPr>
            <a:xfrm>
              <a:off x="6473625" y="3061700"/>
              <a:ext cx="7450" cy="15800"/>
            </a:xfrm>
            <a:custGeom>
              <a:avLst/>
              <a:gdLst/>
              <a:ahLst/>
              <a:cxnLst/>
              <a:rect l="l" t="t" r="r" b="b"/>
              <a:pathLst>
                <a:path w="298" h="632" extrusionOk="0">
                  <a:moveTo>
                    <a:pt x="72" y="0"/>
                  </a:moveTo>
                  <a:cubicBezTo>
                    <a:pt x="48" y="72"/>
                    <a:pt x="24" y="143"/>
                    <a:pt x="12" y="203"/>
                  </a:cubicBezTo>
                  <a:cubicBezTo>
                    <a:pt x="0" y="250"/>
                    <a:pt x="0" y="310"/>
                    <a:pt x="0" y="357"/>
                  </a:cubicBezTo>
                  <a:lnTo>
                    <a:pt x="108" y="322"/>
                  </a:lnTo>
                  <a:cubicBezTo>
                    <a:pt x="119" y="393"/>
                    <a:pt x="143" y="464"/>
                    <a:pt x="179" y="536"/>
                  </a:cubicBezTo>
                  <a:cubicBezTo>
                    <a:pt x="203" y="572"/>
                    <a:pt x="250" y="595"/>
                    <a:pt x="286" y="631"/>
                  </a:cubicBezTo>
                  <a:cubicBezTo>
                    <a:pt x="298" y="584"/>
                    <a:pt x="298" y="548"/>
                    <a:pt x="298" y="500"/>
                  </a:cubicBezTo>
                  <a:cubicBezTo>
                    <a:pt x="262" y="381"/>
                    <a:pt x="215" y="274"/>
                    <a:pt x="167" y="179"/>
                  </a:cubicBezTo>
                  <a:cubicBezTo>
                    <a:pt x="143" y="119"/>
                    <a:pt x="108" y="60"/>
                    <a:pt x="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0" name="Google Shape;2240;p53"/>
            <p:cNvSpPr/>
            <p:nvPr/>
          </p:nvSpPr>
          <p:spPr>
            <a:xfrm>
              <a:off x="6483475" y="3072075"/>
              <a:ext cx="7125" cy="11800"/>
            </a:xfrm>
            <a:custGeom>
              <a:avLst/>
              <a:gdLst/>
              <a:ahLst/>
              <a:cxnLst/>
              <a:rect l="l" t="t" r="r" b="b"/>
              <a:pathLst>
                <a:path w="285" h="472" extrusionOk="0">
                  <a:moveTo>
                    <a:pt x="67" y="0"/>
                  </a:moveTo>
                  <a:cubicBezTo>
                    <a:pt x="49" y="0"/>
                    <a:pt x="0" y="54"/>
                    <a:pt x="11" y="97"/>
                  </a:cubicBezTo>
                  <a:cubicBezTo>
                    <a:pt x="23" y="133"/>
                    <a:pt x="71" y="169"/>
                    <a:pt x="106" y="204"/>
                  </a:cubicBezTo>
                  <a:lnTo>
                    <a:pt x="154" y="204"/>
                  </a:lnTo>
                  <a:cubicBezTo>
                    <a:pt x="118" y="264"/>
                    <a:pt x="83" y="311"/>
                    <a:pt x="59" y="371"/>
                  </a:cubicBezTo>
                  <a:cubicBezTo>
                    <a:pt x="59" y="407"/>
                    <a:pt x="59" y="442"/>
                    <a:pt x="59" y="466"/>
                  </a:cubicBezTo>
                  <a:cubicBezTo>
                    <a:pt x="83" y="466"/>
                    <a:pt x="117" y="471"/>
                    <a:pt x="141" y="471"/>
                  </a:cubicBezTo>
                  <a:cubicBezTo>
                    <a:pt x="153" y="471"/>
                    <a:pt x="162" y="470"/>
                    <a:pt x="166" y="466"/>
                  </a:cubicBezTo>
                  <a:cubicBezTo>
                    <a:pt x="273" y="347"/>
                    <a:pt x="285" y="192"/>
                    <a:pt x="214" y="61"/>
                  </a:cubicBezTo>
                  <a:cubicBezTo>
                    <a:pt x="166" y="26"/>
                    <a:pt x="118" y="2"/>
                    <a:pt x="71" y="2"/>
                  </a:cubicBezTo>
                  <a:cubicBezTo>
                    <a:pt x="70" y="1"/>
                    <a:pt x="68" y="0"/>
                    <a:pt x="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1" name="Google Shape;2241;p53"/>
            <p:cNvSpPr/>
            <p:nvPr/>
          </p:nvSpPr>
          <p:spPr>
            <a:xfrm>
              <a:off x="6301275" y="3013125"/>
              <a:ext cx="10150" cy="12575"/>
            </a:xfrm>
            <a:custGeom>
              <a:avLst/>
              <a:gdLst/>
              <a:ahLst/>
              <a:cxnLst/>
              <a:rect l="l" t="t" r="r" b="b"/>
              <a:pathLst>
                <a:path w="406" h="503" extrusionOk="0">
                  <a:moveTo>
                    <a:pt x="275" y="0"/>
                  </a:moveTo>
                  <a:cubicBezTo>
                    <a:pt x="250" y="0"/>
                    <a:pt x="210" y="28"/>
                    <a:pt x="179" y="38"/>
                  </a:cubicBezTo>
                  <a:lnTo>
                    <a:pt x="155" y="74"/>
                  </a:lnTo>
                  <a:cubicBezTo>
                    <a:pt x="322" y="86"/>
                    <a:pt x="310" y="157"/>
                    <a:pt x="251" y="229"/>
                  </a:cubicBezTo>
                  <a:cubicBezTo>
                    <a:pt x="167" y="312"/>
                    <a:pt x="84" y="383"/>
                    <a:pt x="13" y="443"/>
                  </a:cubicBezTo>
                  <a:cubicBezTo>
                    <a:pt x="13" y="467"/>
                    <a:pt x="13" y="479"/>
                    <a:pt x="1" y="502"/>
                  </a:cubicBezTo>
                  <a:cubicBezTo>
                    <a:pt x="48" y="491"/>
                    <a:pt x="108" y="502"/>
                    <a:pt x="144" y="479"/>
                  </a:cubicBezTo>
                  <a:cubicBezTo>
                    <a:pt x="274" y="395"/>
                    <a:pt x="405" y="300"/>
                    <a:pt x="382" y="121"/>
                  </a:cubicBezTo>
                  <a:cubicBezTo>
                    <a:pt x="370" y="74"/>
                    <a:pt x="334" y="26"/>
                    <a:pt x="286" y="2"/>
                  </a:cubicBezTo>
                  <a:cubicBezTo>
                    <a:pt x="283" y="1"/>
                    <a:pt x="279" y="0"/>
                    <a:pt x="2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2" name="Google Shape;2242;p53"/>
            <p:cNvSpPr/>
            <p:nvPr/>
          </p:nvSpPr>
          <p:spPr>
            <a:xfrm>
              <a:off x="6458150" y="3153875"/>
              <a:ext cx="7450" cy="12025"/>
            </a:xfrm>
            <a:custGeom>
              <a:avLst/>
              <a:gdLst/>
              <a:ahLst/>
              <a:cxnLst/>
              <a:rect l="l" t="t" r="r" b="b"/>
              <a:pathLst>
                <a:path w="298" h="481" extrusionOk="0">
                  <a:moveTo>
                    <a:pt x="91" y="1"/>
                  </a:moveTo>
                  <a:cubicBezTo>
                    <a:pt x="66" y="1"/>
                    <a:pt x="29" y="18"/>
                    <a:pt x="0" y="28"/>
                  </a:cubicBezTo>
                  <a:cubicBezTo>
                    <a:pt x="24" y="52"/>
                    <a:pt x="36" y="99"/>
                    <a:pt x="60" y="111"/>
                  </a:cubicBezTo>
                  <a:cubicBezTo>
                    <a:pt x="167" y="147"/>
                    <a:pt x="167" y="218"/>
                    <a:pt x="119" y="302"/>
                  </a:cubicBezTo>
                  <a:cubicBezTo>
                    <a:pt x="95" y="326"/>
                    <a:pt x="72" y="361"/>
                    <a:pt x="60" y="397"/>
                  </a:cubicBezTo>
                  <a:cubicBezTo>
                    <a:pt x="48" y="421"/>
                    <a:pt x="48" y="456"/>
                    <a:pt x="60" y="480"/>
                  </a:cubicBezTo>
                  <a:cubicBezTo>
                    <a:pt x="84" y="480"/>
                    <a:pt x="119" y="480"/>
                    <a:pt x="131" y="468"/>
                  </a:cubicBezTo>
                  <a:cubicBezTo>
                    <a:pt x="191" y="373"/>
                    <a:pt x="238" y="278"/>
                    <a:pt x="298" y="171"/>
                  </a:cubicBezTo>
                  <a:cubicBezTo>
                    <a:pt x="238" y="111"/>
                    <a:pt x="167" y="52"/>
                    <a:pt x="107" y="4"/>
                  </a:cubicBezTo>
                  <a:cubicBezTo>
                    <a:pt x="103" y="2"/>
                    <a:pt x="97" y="1"/>
                    <a:pt x="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3" name="Google Shape;2243;p53"/>
            <p:cNvSpPr/>
            <p:nvPr/>
          </p:nvSpPr>
          <p:spPr>
            <a:xfrm>
              <a:off x="6383425" y="2956325"/>
              <a:ext cx="6275" cy="11425"/>
            </a:xfrm>
            <a:custGeom>
              <a:avLst/>
              <a:gdLst/>
              <a:ahLst/>
              <a:cxnLst/>
              <a:rect l="l" t="t" r="r" b="b"/>
              <a:pathLst>
                <a:path w="251" h="457" extrusionOk="0">
                  <a:moveTo>
                    <a:pt x="1" y="0"/>
                  </a:moveTo>
                  <a:cubicBezTo>
                    <a:pt x="1" y="24"/>
                    <a:pt x="13" y="48"/>
                    <a:pt x="25" y="72"/>
                  </a:cubicBezTo>
                  <a:cubicBezTo>
                    <a:pt x="156" y="215"/>
                    <a:pt x="156" y="215"/>
                    <a:pt x="25" y="358"/>
                  </a:cubicBezTo>
                  <a:cubicBezTo>
                    <a:pt x="13" y="381"/>
                    <a:pt x="13" y="417"/>
                    <a:pt x="13" y="441"/>
                  </a:cubicBezTo>
                  <a:cubicBezTo>
                    <a:pt x="32" y="441"/>
                    <a:pt x="66" y="456"/>
                    <a:pt x="85" y="456"/>
                  </a:cubicBezTo>
                  <a:cubicBezTo>
                    <a:pt x="90" y="456"/>
                    <a:pt x="94" y="455"/>
                    <a:pt x="96" y="453"/>
                  </a:cubicBezTo>
                  <a:cubicBezTo>
                    <a:pt x="156" y="369"/>
                    <a:pt x="239" y="286"/>
                    <a:pt x="239" y="203"/>
                  </a:cubicBezTo>
                  <a:cubicBezTo>
                    <a:pt x="251" y="72"/>
                    <a:pt x="144" y="12"/>
                    <a:pt x="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4" name="Google Shape;2244;p53"/>
            <p:cNvSpPr/>
            <p:nvPr/>
          </p:nvSpPr>
          <p:spPr>
            <a:xfrm>
              <a:off x="6265550" y="3116750"/>
              <a:ext cx="9850" cy="5400"/>
            </a:xfrm>
            <a:custGeom>
              <a:avLst/>
              <a:gdLst/>
              <a:ahLst/>
              <a:cxnLst/>
              <a:rect l="l" t="t" r="r" b="b"/>
              <a:pathLst>
                <a:path w="394" h="216" extrusionOk="0">
                  <a:moveTo>
                    <a:pt x="358" y="1"/>
                  </a:moveTo>
                  <a:cubicBezTo>
                    <a:pt x="299" y="1"/>
                    <a:pt x="227" y="13"/>
                    <a:pt x="156" y="13"/>
                  </a:cubicBezTo>
                  <a:lnTo>
                    <a:pt x="144" y="13"/>
                  </a:lnTo>
                  <a:cubicBezTo>
                    <a:pt x="96" y="72"/>
                    <a:pt x="49" y="120"/>
                    <a:pt x="1" y="167"/>
                  </a:cubicBezTo>
                  <a:lnTo>
                    <a:pt x="227" y="215"/>
                  </a:lnTo>
                  <a:cubicBezTo>
                    <a:pt x="287" y="156"/>
                    <a:pt x="334" y="108"/>
                    <a:pt x="382" y="60"/>
                  </a:cubicBezTo>
                  <a:cubicBezTo>
                    <a:pt x="394" y="48"/>
                    <a:pt x="358" y="1"/>
                    <a:pt x="3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5" name="Google Shape;2245;p53"/>
            <p:cNvSpPr/>
            <p:nvPr/>
          </p:nvSpPr>
          <p:spPr>
            <a:xfrm>
              <a:off x="6287875" y="3120325"/>
              <a:ext cx="6275" cy="10450"/>
            </a:xfrm>
            <a:custGeom>
              <a:avLst/>
              <a:gdLst/>
              <a:ahLst/>
              <a:cxnLst/>
              <a:rect l="l" t="t" r="r" b="b"/>
              <a:pathLst>
                <a:path w="251" h="418" extrusionOk="0">
                  <a:moveTo>
                    <a:pt x="72" y="1"/>
                  </a:moveTo>
                  <a:lnTo>
                    <a:pt x="72" y="1"/>
                  </a:lnTo>
                  <a:cubicBezTo>
                    <a:pt x="156" y="96"/>
                    <a:pt x="132" y="239"/>
                    <a:pt x="37" y="310"/>
                  </a:cubicBezTo>
                  <a:cubicBezTo>
                    <a:pt x="1" y="322"/>
                    <a:pt x="13" y="382"/>
                    <a:pt x="1" y="417"/>
                  </a:cubicBezTo>
                  <a:cubicBezTo>
                    <a:pt x="48" y="405"/>
                    <a:pt x="96" y="417"/>
                    <a:pt x="120" y="394"/>
                  </a:cubicBezTo>
                  <a:cubicBezTo>
                    <a:pt x="168" y="334"/>
                    <a:pt x="203" y="274"/>
                    <a:pt x="227" y="203"/>
                  </a:cubicBezTo>
                  <a:cubicBezTo>
                    <a:pt x="251" y="108"/>
                    <a:pt x="203" y="48"/>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6" name="Google Shape;2246;p53"/>
            <p:cNvSpPr/>
            <p:nvPr/>
          </p:nvSpPr>
          <p:spPr>
            <a:xfrm>
              <a:off x="6464100" y="3144150"/>
              <a:ext cx="9250" cy="4100"/>
            </a:xfrm>
            <a:custGeom>
              <a:avLst/>
              <a:gdLst/>
              <a:ahLst/>
              <a:cxnLst/>
              <a:rect l="l" t="t" r="r" b="b"/>
              <a:pathLst>
                <a:path w="370" h="164" extrusionOk="0">
                  <a:moveTo>
                    <a:pt x="262" y="0"/>
                  </a:moveTo>
                  <a:cubicBezTo>
                    <a:pt x="179" y="36"/>
                    <a:pt x="96" y="72"/>
                    <a:pt x="0" y="119"/>
                  </a:cubicBezTo>
                  <a:cubicBezTo>
                    <a:pt x="54" y="149"/>
                    <a:pt x="110" y="164"/>
                    <a:pt x="167" y="164"/>
                  </a:cubicBezTo>
                  <a:cubicBezTo>
                    <a:pt x="224" y="164"/>
                    <a:pt x="280" y="149"/>
                    <a:pt x="334" y="119"/>
                  </a:cubicBezTo>
                  <a:cubicBezTo>
                    <a:pt x="369" y="95"/>
                    <a:pt x="358" y="48"/>
                    <a:pt x="369" y="12"/>
                  </a:cubicBezTo>
                  <a:cubicBezTo>
                    <a:pt x="334" y="0"/>
                    <a:pt x="298" y="0"/>
                    <a:pt x="2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7" name="Google Shape;2247;p53"/>
            <p:cNvSpPr/>
            <p:nvPr/>
          </p:nvSpPr>
          <p:spPr>
            <a:xfrm>
              <a:off x="5495525" y="1873900"/>
              <a:ext cx="30975" cy="39425"/>
            </a:xfrm>
            <a:custGeom>
              <a:avLst/>
              <a:gdLst/>
              <a:ahLst/>
              <a:cxnLst/>
              <a:rect l="l" t="t" r="r" b="b"/>
              <a:pathLst>
                <a:path w="1239" h="1577" extrusionOk="0">
                  <a:moveTo>
                    <a:pt x="584" y="161"/>
                  </a:moveTo>
                  <a:cubicBezTo>
                    <a:pt x="584" y="221"/>
                    <a:pt x="596" y="280"/>
                    <a:pt x="608" y="340"/>
                  </a:cubicBezTo>
                  <a:cubicBezTo>
                    <a:pt x="608" y="399"/>
                    <a:pt x="608" y="471"/>
                    <a:pt x="620" y="530"/>
                  </a:cubicBezTo>
                  <a:cubicBezTo>
                    <a:pt x="643" y="816"/>
                    <a:pt x="560" y="1102"/>
                    <a:pt x="393" y="1328"/>
                  </a:cubicBezTo>
                  <a:cubicBezTo>
                    <a:pt x="286" y="1006"/>
                    <a:pt x="286" y="649"/>
                    <a:pt x="393" y="328"/>
                  </a:cubicBezTo>
                  <a:cubicBezTo>
                    <a:pt x="405" y="304"/>
                    <a:pt x="417" y="280"/>
                    <a:pt x="429" y="268"/>
                  </a:cubicBezTo>
                  <a:cubicBezTo>
                    <a:pt x="477" y="233"/>
                    <a:pt x="524" y="197"/>
                    <a:pt x="584" y="161"/>
                  </a:cubicBezTo>
                  <a:close/>
                  <a:moveTo>
                    <a:pt x="567" y="0"/>
                  </a:moveTo>
                  <a:cubicBezTo>
                    <a:pt x="550" y="0"/>
                    <a:pt x="532" y="2"/>
                    <a:pt x="512" y="6"/>
                  </a:cubicBezTo>
                  <a:cubicBezTo>
                    <a:pt x="334" y="30"/>
                    <a:pt x="191" y="149"/>
                    <a:pt x="143" y="316"/>
                  </a:cubicBezTo>
                  <a:cubicBezTo>
                    <a:pt x="12" y="637"/>
                    <a:pt x="0" y="1006"/>
                    <a:pt x="108" y="1340"/>
                  </a:cubicBezTo>
                  <a:cubicBezTo>
                    <a:pt x="155" y="1447"/>
                    <a:pt x="239" y="1530"/>
                    <a:pt x="346" y="1566"/>
                  </a:cubicBezTo>
                  <a:cubicBezTo>
                    <a:pt x="364" y="1573"/>
                    <a:pt x="382" y="1577"/>
                    <a:pt x="399" y="1577"/>
                  </a:cubicBezTo>
                  <a:cubicBezTo>
                    <a:pt x="490" y="1577"/>
                    <a:pt x="557" y="1480"/>
                    <a:pt x="608" y="1399"/>
                  </a:cubicBezTo>
                  <a:cubicBezTo>
                    <a:pt x="667" y="1292"/>
                    <a:pt x="715" y="1173"/>
                    <a:pt x="774" y="1042"/>
                  </a:cubicBezTo>
                  <a:cubicBezTo>
                    <a:pt x="798" y="1114"/>
                    <a:pt x="846" y="1173"/>
                    <a:pt x="893" y="1233"/>
                  </a:cubicBezTo>
                  <a:cubicBezTo>
                    <a:pt x="965" y="1292"/>
                    <a:pt x="1036" y="1328"/>
                    <a:pt x="1120" y="1352"/>
                  </a:cubicBezTo>
                  <a:cubicBezTo>
                    <a:pt x="1167" y="1352"/>
                    <a:pt x="1215" y="1328"/>
                    <a:pt x="1239" y="1280"/>
                  </a:cubicBezTo>
                  <a:cubicBezTo>
                    <a:pt x="1239" y="1233"/>
                    <a:pt x="1227" y="1185"/>
                    <a:pt x="1203" y="1137"/>
                  </a:cubicBezTo>
                  <a:cubicBezTo>
                    <a:pt x="1155" y="1042"/>
                    <a:pt x="1084" y="983"/>
                    <a:pt x="1024" y="899"/>
                  </a:cubicBezTo>
                  <a:cubicBezTo>
                    <a:pt x="881" y="661"/>
                    <a:pt x="905" y="387"/>
                    <a:pt x="762" y="149"/>
                  </a:cubicBezTo>
                  <a:cubicBezTo>
                    <a:pt x="703" y="50"/>
                    <a:pt x="652" y="0"/>
                    <a:pt x="5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8" name="Google Shape;2248;p53"/>
            <p:cNvSpPr/>
            <p:nvPr/>
          </p:nvSpPr>
          <p:spPr>
            <a:xfrm>
              <a:off x="5457725" y="1863625"/>
              <a:ext cx="32175" cy="55425"/>
            </a:xfrm>
            <a:custGeom>
              <a:avLst/>
              <a:gdLst/>
              <a:ahLst/>
              <a:cxnLst/>
              <a:rect l="l" t="t" r="r" b="b"/>
              <a:pathLst>
                <a:path w="1287" h="2217" extrusionOk="0">
                  <a:moveTo>
                    <a:pt x="274" y="1"/>
                  </a:moveTo>
                  <a:cubicBezTo>
                    <a:pt x="238" y="48"/>
                    <a:pt x="203" y="108"/>
                    <a:pt x="179" y="167"/>
                  </a:cubicBezTo>
                  <a:cubicBezTo>
                    <a:pt x="191" y="251"/>
                    <a:pt x="203" y="322"/>
                    <a:pt x="227" y="393"/>
                  </a:cubicBezTo>
                  <a:cubicBezTo>
                    <a:pt x="298" y="644"/>
                    <a:pt x="369" y="894"/>
                    <a:pt x="441" y="1144"/>
                  </a:cubicBezTo>
                  <a:cubicBezTo>
                    <a:pt x="465" y="1203"/>
                    <a:pt x="441" y="1286"/>
                    <a:pt x="381" y="1322"/>
                  </a:cubicBezTo>
                  <a:cubicBezTo>
                    <a:pt x="322" y="1375"/>
                    <a:pt x="249" y="1402"/>
                    <a:pt x="175" y="1402"/>
                  </a:cubicBezTo>
                  <a:cubicBezTo>
                    <a:pt x="115" y="1402"/>
                    <a:pt x="54" y="1383"/>
                    <a:pt x="0" y="1346"/>
                  </a:cubicBezTo>
                  <a:lnTo>
                    <a:pt x="0" y="1346"/>
                  </a:lnTo>
                  <a:cubicBezTo>
                    <a:pt x="0" y="1417"/>
                    <a:pt x="0" y="1477"/>
                    <a:pt x="24" y="1513"/>
                  </a:cubicBezTo>
                  <a:cubicBezTo>
                    <a:pt x="84" y="1568"/>
                    <a:pt x="143" y="1590"/>
                    <a:pt x="200" y="1590"/>
                  </a:cubicBezTo>
                  <a:cubicBezTo>
                    <a:pt x="302" y="1590"/>
                    <a:pt x="401" y="1522"/>
                    <a:pt x="500" y="1453"/>
                  </a:cubicBezTo>
                  <a:lnTo>
                    <a:pt x="691" y="2060"/>
                  </a:lnTo>
                  <a:cubicBezTo>
                    <a:pt x="713" y="2158"/>
                    <a:pt x="794" y="2217"/>
                    <a:pt x="890" y="2217"/>
                  </a:cubicBezTo>
                  <a:cubicBezTo>
                    <a:pt x="899" y="2217"/>
                    <a:pt x="908" y="2216"/>
                    <a:pt x="917" y="2215"/>
                  </a:cubicBezTo>
                  <a:cubicBezTo>
                    <a:pt x="989" y="2203"/>
                    <a:pt x="1012" y="2060"/>
                    <a:pt x="977" y="1965"/>
                  </a:cubicBezTo>
                  <a:cubicBezTo>
                    <a:pt x="917" y="1775"/>
                    <a:pt x="869" y="1584"/>
                    <a:pt x="798" y="1394"/>
                  </a:cubicBezTo>
                  <a:cubicBezTo>
                    <a:pt x="774" y="1310"/>
                    <a:pt x="798" y="1263"/>
                    <a:pt x="881" y="1239"/>
                  </a:cubicBezTo>
                  <a:cubicBezTo>
                    <a:pt x="977" y="1215"/>
                    <a:pt x="1084" y="1167"/>
                    <a:pt x="1191" y="1132"/>
                  </a:cubicBezTo>
                  <a:cubicBezTo>
                    <a:pt x="1227" y="1108"/>
                    <a:pt x="1250" y="1060"/>
                    <a:pt x="1286" y="1025"/>
                  </a:cubicBezTo>
                  <a:cubicBezTo>
                    <a:pt x="1239" y="1001"/>
                    <a:pt x="1191" y="941"/>
                    <a:pt x="1155" y="941"/>
                  </a:cubicBezTo>
                  <a:cubicBezTo>
                    <a:pt x="1072" y="953"/>
                    <a:pt x="989" y="965"/>
                    <a:pt x="905" y="1001"/>
                  </a:cubicBezTo>
                  <a:cubicBezTo>
                    <a:pt x="846" y="1025"/>
                    <a:pt x="774" y="1048"/>
                    <a:pt x="715" y="1072"/>
                  </a:cubicBezTo>
                  <a:cubicBezTo>
                    <a:pt x="703" y="1013"/>
                    <a:pt x="691" y="965"/>
                    <a:pt x="679" y="917"/>
                  </a:cubicBezTo>
                  <a:cubicBezTo>
                    <a:pt x="608" y="655"/>
                    <a:pt x="536" y="393"/>
                    <a:pt x="453" y="132"/>
                  </a:cubicBezTo>
                  <a:cubicBezTo>
                    <a:pt x="429" y="72"/>
                    <a:pt x="334" y="48"/>
                    <a:pt x="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49" name="Google Shape;2249;p53"/>
            <p:cNvSpPr/>
            <p:nvPr/>
          </p:nvSpPr>
          <p:spPr>
            <a:xfrm>
              <a:off x="5521425" y="1869875"/>
              <a:ext cx="36025" cy="35750"/>
            </a:xfrm>
            <a:custGeom>
              <a:avLst/>
              <a:gdLst/>
              <a:ahLst/>
              <a:cxnLst/>
              <a:rect l="l" t="t" r="r" b="b"/>
              <a:pathLst>
                <a:path w="1441" h="1430" extrusionOk="0">
                  <a:moveTo>
                    <a:pt x="905" y="1"/>
                  </a:moveTo>
                  <a:cubicBezTo>
                    <a:pt x="762" y="1"/>
                    <a:pt x="631" y="108"/>
                    <a:pt x="584" y="251"/>
                  </a:cubicBezTo>
                  <a:cubicBezTo>
                    <a:pt x="548" y="346"/>
                    <a:pt x="512" y="453"/>
                    <a:pt x="465" y="572"/>
                  </a:cubicBezTo>
                  <a:cubicBezTo>
                    <a:pt x="429" y="513"/>
                    <a:pt x="381" y="465"/>
                    <a:pt x="334" y="417"/>
                  </a:cubicBezTo>
                  <a:cubicBezTo>
                    <a:pt x="262" y="370"/>
                    <a:pt x="179" y="346"/>
                    <a:pt x="96" y="322"/>
                  </a:cubicBezTo>
                  <a:cubicBezTo>
                    <a:pt x="72" y="322"/>
                    <a:pt x="24" y="370"/>
                    <a:pt x="0" y="405"/>
                  </a:cubicBezTo>
                  <a:cubicBezTo>
                    <a:pt x="0" y="441"/>
                    <a:pt x="12" y="489"/>
                    <a:pt x="36" y="513"/>
                  </a:cubicBezTo>
                  <a:cubicBezTo>
                    <a:pt x="274" y="679"/>
                    <a:pt x="405" y="953"/>
                    <a:pt x="393" y="1239"/>
                  </a:cubicBezTo>
                  <a:cubicBezTo>
                    <a:pt x="393" y="1310"/>
                    <a:pt x="477" y="1429"/>
                    <a:pt x="512" y="1429"/>
                  </a:cubicBezTo>
                  <a:cubicBezTo>
                    <a:pt x="619" y="1429"/>
                    <a:pt x="679" y="1334"/>
                    <a:pt x="667" y="1227"/>
                  </a:cubicBezTo>
                  <a:cubicBezTo>
                    <a:pt x="655" y="1120"/>
                    <a:pt x="643" y="1036"/>
                    <a:pt x="631" y="941"/>
                  </a:cubicBezTo>
                  <a:cubicBezTo>
                    <a:pt x="619" y="691"/>
                    <a:pt x="703" y="429"/>
                    <a:pt x="858" y="227"/>
                  </a:cubicBezTo>
                  <a:cubicBezTo>
                    <a:pt x="988" y="405"/>
                    <a:pt x="1060" y="620"/>
                    <a:pt x="1084" y="834"/>
                  </a:cubicBezTo>
                  <a:cubicBezTo>
                    <a:pt x="1096" y="941"/>
                    <a:pt x="1096" y="1048"/>
                    <a:pt x="1119" y="1167"/>
                  </a:cubicBezTo>
                  <a:cubicBezTo>
                    <a:pt x="1119" y="1238"/>
                    <a:pt x="1180" y="1292"/>
                    <a:pt x="1249" y="1292"/>
                  </a:cubicBezTo>
                  <a:cubicBezTo>
                    <a:pt x="1261" y="1292"/>
                    <a:pt x="1274" y="1290"/>
                    <a:pt x="1286" y="1286"/>
                  </a:cubicBezTo>
                  <a:cubicBezTo>
                    <a:pt x="1381" y="1286"/>
                    <a:pt x="1441" y="1203"/>
                    <a:pt x="1417" y="1120"/>
                  </a:cubicBezTo>
                  <a:cubicBezTo>
                    <a:pt x="1358" y="822"/>
                    <a:pt x="1286" y="536"/>
                    <a:pt x="1203" y="239"/>
                  </a:cubicBezTo>
                  <a:cubicBezTo>
                    <a:pt x="1167" y="96"/>
                    <a:pt x="1048" y="1"/>
                    <a:pt x="9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0" name="Google Shape;2250;p53"/>
            <p:cNvSpPr/>
            <p:nvPr/>
          </p:nvSpPr>
          <p:spPr>
            <a:xfrm>
              <a:off x="5909275" y="1774325"/>
              <a:ext cx="36025" cy="36700"/>
            </a:xfrm>
            <a:custGeom>
              <a:avLst/>
              <a:gdLst/>
              <a:ahLst/>
              <a:cxnLst/>
              <a:rect l="l" t="t" r="r" b="b"/>
              <a:pathLst>
                <a:path w="1441" h="1468" extrusionOk="0">
                  <a:moveTo>
                    <a:pt x="1215" y="227"/>
                  </a:moveTo>
                  <a:cubicBezTo>
                    <a:pt x="1248" y="348"/>
                    <a:pt x="1280" y="469"/>
                    <a:pt x="1310" y="590"/>
                  </a:cubicBezTo>
                  <a:lnTo>
                    <a:pt x="1310" y="590"/>
                  </a:lnTo>
                  <a:cubicBezTo>
                    <a:pt x="1362" y="472"/>
                    <a:pt x="1337" y="322"/>
                    <a:pt x="1215" y="227"/>
                  </a:cubicBezTo>
                  <a:close/>
                  <a:moveTo>
                    <a:pt x="1310" y="590"/>
                  </a:moveTo>
                  <a:lnTo>
                    <a:pt x="1310" y="590"/>
                  </a:lnTo>
                  <a:cubicBezTo>
                    <a:pt x="1271" y="678"/>
                    <a:pt x="1189" y="747"/>
                    <a:pt x="1072" y="763"/>
                  </a:cubicBezTo>
                  <a:cubicBezTo>
                    <a:pt x="1095" y="894"/>
                    <a:pt x="1119" y="1025"/>
                    <a:pt x="1155" y="1144"/>
                  </a:cubicBezTo>
                  <a:cubicBezTo>
                    <a:pt x="1191" y="1203"/>
                    <a:pt x="1262" y="1239"/>
                    <a:pt x="1334" y="1251"/>
                  </a:cubicBezTo>
                  <a:cubicBezTo>
                    <a:pt x="1357" y="1251"/>
                    <a:pt x="1441" y="1156"/>
                    <a:pt x="1429" y="1120"/>
                  </a:cubicBezTo>
                  <a:cubicBezTo>
                    <a:pt x="1394" y="943"/>
                    <a:pt x="1354" y="766"/>
                    <a:pt x="1310" y="590"/>
                  </a:cubicBezTo>
                  <a:close/>
                  <a:moveTo>
                    <a:pt x="905" y="1"/>
                  </a:moveTo>
                  <a:cubicBezTo>
                    <a:pt x="774" y="1"/>
                    <a:pt x="667" y="72"/>
                    <a:pt x="607" y="191"/>
                  </a:cubicBezTo>
                  <a:cubicBezTo>
                    <a:pt x="560" y="286"/>
                    <a:pt x="524" y="382"/>
                    <a:pt x="500" y="477"/>
                  </a:cubicBezTo>
                  <a:cubicBezTo>
                    <a:pt x="476" y="548"/>
                    <a:pt x="464" y="620"/>
                    <a:pt x="441" y="739"/>
                  </a:cubicBezTo>
                  <a:cubicBezTo>
                    <a:pt x="405" y="656"/>
                    <a:pt x="369" y="584"/>
                    <a:pt x="322" y="525"/>
                  </a:cubicBezTo>
                  <a:cubicBezTo>
                    <a:pt x="268" y="471"/>
                    <a:pt x="177" y="390"/>
                    <a:pt x="133" y="390"/>
                  </a:cubicBezTo>
                  <a:cubicBezTo>
                    <a:pt x="128" y="390"/>
                    <a:pt x="123" y="391"/>
                    <a:pt x="119" y="394"/>
                  </a:cubicBezTo>
                  <a:cubicBezTo>
                    <a:pt x="0" y="441"/>
                    <a:pt x="83" y="536"/>
                    <a:pt x="119" y="620"/>
                  </a:cubicBezTo>
                  <a:cubicBezTo>
                    <a:pt x="191" y="870"/>
                    <a:pt x="274" y="1120"/>
                    <a:pt x="345" y="1358"/>
                  </a:cubicBezTo>
                  <a:cubicBezTo>
                    <a:pt x="376" y="1439"/>
                    <a:pt x="423" y="1468"/>
                    <a:pt x="487" y="1468"/>
                  </a:cubicBezTo>
                  <a:cubicBezTo>
                    <a:pt x="499" y="1468"/>
                    <a:pt x="511" y="1467"/>
                    <a:pt x="524" y="1465"/>
                  </a:cubicBezTo>
                  <a:cubicBezTo>
                    <a:pt x="607" y="1465"/>
                    <a:pt x="619" y="1406"/>
                    <a:pt x="631" y="1334"/>
                  </a:cubicBezTo>
                  <a:cubicBezTo>
                    <a:pt x="655" y="1048"/>
                    <a:pt x="679" y="775"/>
                    <a:pt x="726" y="489"/>
                  </a:cubicBezTo>
                  <a:cubicBezTo>
                    <a:pt x="709" y="300"/>
                    <a:pt x="866" y="160"/>
                    <a:pt x="1031" y="160"/>
                  </a:cubicBezTo>
                  <a:cubicBezTo>
                    <a:pt x="1094" y="160"/>
                    <a:pt x="1158" y="181"/>
                    <a:pt x="1215" y="227"/>
                  </a:cubicBezTo>
                  <a:cubicBezTo>
                    <a:pt x="1167" y="84"/>
                    <a:pt x="1048" y="1"/>
                    <a:pt x="9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1" name="Google Shape;2251;p53"/>
            <p:cNvSpPr/>
            <p:nvPr/>
          </p:nvSpPr>
          <p:spPr>
            <a:xfrm>
              <a:off x="5880700" y="1784725"/>
              <a:ext cx="30675" cy="33125"/>
            </a:xfrm>
            <a:custGeom>
              <a:avLst/>
              <a:gdLst/>
              <a:ahLst/>
              <a:cxnLst/>
              <a:rect l="l" t="t" r="r" b="b"/>
              <a:pathLst>
                <a:path w="1227" h="1325" extrusionOk="0">
                  <a:moveTo>
                    <a:pt x="572" y="275"/>
                  </a:moveTo>
                  <a:lnTo>
                    <a:pt x="703" y="299"/>
                  </a:lnTo>
                  <a:cubicBezTo>
                    <a:pt x="714" y="585"/>
                    <a:pt x="512" y="752"/>
                    <a:pt x="369" y="942"/>
                  </a:cubicBezTo>
                  <a:lnTo>
                    <a:pt x="333" y="918"/>
                  </a:lnTo>
                  <a:lnTo>
                    <a:pt x="572" y="275"/>
                  </a:lnTo>
                  <a:close/>
                  <a:moveTo>
                    <a:pt x="709" y="1"/>
                  </a:moveTo>
                  <a:cubicBezTo>
                    <a:pt x="655" y="1"/>
                    <a:pt x="602" y="14"/>
                    <a:pt x="548" y="37"/>
                  </a:cubicBezTo>
                  <a:cubicBezTo>
                    <a:pt x="488" y="73"/>
                    <a:pt x="441" y="120"/>
                    <a:pt x="417" y="180"/>
                  </a:cubicBezTo>
                  <a:cubicBezTo>
                    <a:pt x="298" y="454"/>
                    <a:pt x="179" y="728"/>
                    <a:pt x="60" y="1013"/>
                  </a:cubicBezTo>
                  <a:cubicBezTo>
                    <a:pt x="0" y="1109"/>
                    <a:pt x="36" y="1240"/>
                    <a:pt x="143" y="1299"/>
                  </a:cubicBezTo>
                  <a:cubicBezTo>
                    <a:pt x="172" y="1317"/>
                    <a:pt x="200" y="1324"/>
                    <a:pt x="225" y="1324"/>
                  </a:cubicBezTo>
                  <a:cubicBezTo>
                    <a:pt x="302" y="1324"/>
                    <a:pt x="360" y="1255"/>
                    <a:pt x="405" y="1192"/>
                  </a:cubicBezTo>
                  <a:lnTo>
                    <a:pt x="822" y="704"/>
                  </a:lnTo>
                  <a:cubicBezTo>
                    <a:pt x="857" y="799"/>
                    <a:pt x="881" y="894"/>
                    <a:pt x="929" y="966"/>
                  </a:cubicBezTo>
                  <a:cubicBezTo>
                    <a:pt x="952" y="1035"/>
                    <a:pt x="1010" y="1074"/>
                    <a:pt x="1070" y="1074"/>
                  </a:cubicBezTo>
                  <a:cubicBezTo>
                    <a:pt x="1103" y="1074"/>
                    <a:pt x="1137" y="1063"/>
                    <a:pt x="1167" y="1037"/>
                  </a:cubicBezTo>
                  <a:cubicBezTo>
                    <a:pt x="1203" y="1002"/>
                    <a:pt x="1226" y="954"/>
                    <a:pt x="1215" y="906"/>
                  </a:cubicBezTo>
                  <a:cubicBezTo>
                    <a:pt x="1155" y="740"/>
                    <a:pt x="1084" y="573"/>
                    <a:pt x="1012" y="418"/>
                  </a:cubicBezTo>
                  <a:cubicBezTo>
                    <a:pt x="965" y="347"/>
                    <a:pt x="917" y="275"/>
                    <a:pt x="857" y="216"/>
                  </a:cubicBezTo>
                  <a:cubicBezTo>
                    <a:pt x="845" y="144"/>
                    <a:pt x="845" y="25"/>
                    <a:pt x="798" y="13"/>
                  </a:cubicBezTo>
                  <a:cubicBezTo>
                    <a:pt x="768" y="5"/>
                    <a:pt x="739" y="1"/>
                    <a:pt x="70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2" name="Google Shape;2252;p53"/>
            <p:cNvSpPr/>
            <p:nvPr/>
          </p:nvSpPr>
          <p:spPr>
            <a:xfrm>
              <a:off x="5961950" y="1753575"/>
              <a:ext cx="31575" cy="50525"/>
            </a:xfrm>
            <a:custGeom>
              <a:avLst/>
              <a:gdLst/>
              <a:ahLst/>
              <a:cxnLst/>
              <a:rect l="l" t="t" r="r" b="b"/>
              <a:pathLst>
                <a:path w="1263" h="2021" extrusionOk="0">
                  <a:moveTo>
                    <a:pt x="361" y="0"/>
                  </a:moveTo>
                  <a:cubicBezTo>
                    <a:pt x="344" y="0"/>
                    <a:pt x="326" y="3"/>
                    <a:pt x="310" y="9"/>
                  </a:cubicBezTo>
                  <a:cubicBezTo>
                    <a:pt x="203" y="45"/>
                    <a:pt x="131" y="140"/>
                    <a:pt x="96" y="247"/>
                  </a:cubicBezTo>
                  <a:cubicBezTo>
                    <a:pt x="36" y="533"/>
                    <a:pt x="1" y="819"/>
                    <a:pt x="1" y="1116"/>
                  </a:cubicBezTo>
                  <a:cubicBezTo>
                    <a:pt x="1" y="1628"/>
                    <a:pt x="191" y="1855"/>
                    <a:pt x="632" y="1986"/>
                  </a:cubicBezTo>
                  <a:cubicBezTo>
                    <a:pt x="702" y="2009"/>
                    <a:pt x="773" y="2021"/>
                    <a:pt x="843" y="2021"/>
                  </a:cubicBezTo>
                  <a:cubicBezTo>
                    <a:pt x="988" y="2021"/>
                    <a:pt x="1127" y="1971"/>
                    <a:pt x="1239" y="1867"/>
                  </a:cubicBezTo>
                  <a:cubicBezTo>
                    <a:pt x="1263" y="1843"/>
                    <a:pt x="1263" y="1783"/>
                    <a:pt x="1263" y="1736"/>
                  </a:cubicBezTo>
                  <a:lnTo>
                    <a:pt x="1263" y="1736"/>
                  </a:lnTo>
                  <a:cubicBezTo>
                    <a:pt x="1227" y="1747"/>
                    <a:pt x="1179" y="1759"/>
                    <a:pt x="1144" y="1771"/>
                  </a:cubicBezTo>
                  <a:cubicBezTo>
                    <a:pt x="1096" y="1783"/>
                    <a:pt x="1036" y="1831"/>
                    <a:pt x="1001" y="1831"/>
                  </a:cubicBezTo>
                  <a:cubicBezTo>
                    <a:pt x="643" y="1819"/>
                    <a:pt x="370" y="1688"/>
                    <a:pt x="298" y="1319"/>
                  </a:cubicBezTo>
                  <a:cubicBezTo>
                    <a:pt x="239" y="962"/>
                    <a:pt x="251" y="593"/>
                    <a:pt x="346" y="235"/>
                  </a:cubicBezTo>
                  <a:cubicBezTo>
                    <a:pt x="358" y="212"/>
                    <a:pt x="370" y="176"/>
                    <a:pt x="393" y="152"/>
                  </a:cubicBezTo>
                  <a:cubicBezTo>
                    <a:pt x="442" y="159"/>
                    <a:pt x="495" y="223"/>
                    <a:pt x="544" y="223"/>
                  </a:cubicBezTo>
                  <a:cubicBezTo>
                    <a:pt x="580" y="223"/>
                    <a:pt x="614" y="190"/>
                    <a:pt x="643" y="81"/>
                  </a:cubicBezTo>
                  <a:cubicBezTo>
                    <a:pt x="545" y="61"/>
                    <a:pt x="446" y="0"/>
                    <a:pt x="36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3" name="Google Shape;2253;p53"/>
            <p:cNvSpPr/>
            <p:nvPr/>
          </p:nvSpPr>
          <p:spPr>
            <a:xfrm>
              <a:off x="5996175" y="1754275"/>
              <a:ext cx="32775" cy="40775"/>
            </a:xfrm>
            <a:custGeom>
              <a:avLst/>
              <a:gdLst/>
              <a:ahLst/>
              <a:cxnLst/>
              <a:rect l="l" t="t" r="r" b="b"/>
              <a:pathLst>
                <a:path w="1311" h="1631" extrusionOk="0">
                  <a:moveTo>
                    <a:pt x="889" y="0"/>
                  </a:moveTo>
                  <a:cubicBezTo>
                    <a:pt x="847" y="0"/>
                    <a:pt x="805" y="8"/>
                    <a:pt x="763" y="17"/>
                  </a:cubicBezTo>
                  <a:cubicBezTo>
                    <a:pt x="727" y="29"/>
                    <a:pt x="703" y="65"/>
                    <a:pt x="679" y="100"/>
                  </a:cubicBezTo>
                  <a:cubicBezTo>
                    <a:pt x="620" y="195"/>
                    <a:pt x="548" y="303"/>
                    <a:pt x="477" y="410"/>
                  </a:cubicBezTo>
                  <a:cubicBezTo>
                    <a:pt x="382" y="338"/>
                    <a:pt x="298" y="279"/>
                    <a:pt x="203" y="231"/>
                  </a:cubicBezTo>
                  <a:cubicBezTo>
                    <a:pt x="189" y="225"/>
                    <a:pt x="173" y="223"/>
                    <a:pt x="157" y="223"/>
                  </a:cubicBezTo>
                  <a:cubicBezTo>
                    <a:pt x="105" y="223"/>
                    <a:pt x="46" y="246"/>
                    <a:pt x="1" y="255"/>
                  </a:cubicBezTo>
                  <a:cubicBezTo>
                    <a:pt x="13" y="326"/>
                    <a:pt x="36" y="386"/>
                    <a:pt x="72" y="434"/>
                  </a:cubicBezTo>
                  <a:cubicBezTo>
                    <a:pt x="144" y="493"/>
                    <a:pt x="215" y="541"/>
                    <a:pt x="298" y="588"/>
                  </a:cubicBezTo>
                  <a:cubicBezTo>
                    <a:pt x="382" y="636"/>
                    <a:pt x="382" y="684"/>
                    <a:pt x="358" y="767"/>
                  </a:cubicBezTo>
                  <a:cubicBezTo>
                    <a:pt x="310" y="934"/>
                    <a:pt x="275" y="1100"/>
                    <a:pt x="263" y="1267"/>
                  </a:cubicBezTo>
                  <a:cubicBezTo>
                    <a:pt x="263" y="1374"/>
                    <a:pt x="298" y="1481"/>
                    <a:pt x="346" y="1577"/>
                  </a:cubicBezTo>
                  <a:cubicBezTo>
                    <a:pt x="370" y="1612"/>
                    <a:pt x="400" y="1630"/>
                    <a:pt x="432" y="1630"/>
                  </a:cubicBezTo>
                  <a:cubicBezTo>
                    <a:pt x="465" y="1630"/>
                    <a:pt x="501" y="1612"/>
                    <a:pt x="537" y="1577"/>
                  </a:cubicBezTo>
                  <a:cubicBezTo>
                    <a:pt x="596" y="1529"/>
                    <a:pt x="584" y="1434"/>
                    <a:pt x="525" y="1410"/>
                  </a:cubicBezTo>
                  <a:cubicBezTo>
                    <a:pt x="394" y="1327"/>
                    <a:pt x="429" y="1219"/>
                    <a:pt x="453" y="1124"/>
                  </a:cubicBezTo>
                  <a:cubicBezTo>
                    <a:pt x="489" y="1017"/>
                    <a:pt x="525" y="898"/>
                    <a:pt x="572" y="767"/>
                  </a:cubicBezTo>
                  <a:cubicBezTo>
                    <a:pt x="751" y="886"/>
                    <a:pt x="918" y="1005"/>
                    <a:pt x="1084" y="1112"/>
                  </a:cubicBezTo>
                  <a:cubicBezTo>
                    <a:pt x="1117" y="1130"/>
                    <a:pt x="1150" y="1139"/>
                    <a:pt x="1181" y="1139"/>
                  </a:cubicBezTo>
                  <a:cubicBezTo>
                    <a:pt x="1253" y="1139"/>
                    <a:pt x="1310" y="1095"/>
                    <a:pt x="1310" y="1029"/>
                  </a:cubicBezTo>
                  <a:cubicBezTo>
                    <a:pt x="1299" y="969"/>
                    <a:pt x="1263" y="922"/>
                    <a:pt x="1203" y="886"/>
                  </a:cubicBezTo>
                  <a:cubicBezTo>
                    <a:pt x="1025" y="779"/>
                    <a:pt x="846" y="684"/>
                    <a:pt x="644" y="576"/>
                  </a:cubicBezTo>
                  <a:cubicBezTo>
                    <a:pt x="751" y="410"/>
                    <a:pt x="846" y="279"/>
                    <a:pt x="918" y="148"/>
                  </a:cubicBezTo>
                  <a:cubicBezTo>
                    <a:pt x="941" y="100"/>
                    <a:pt x="941" y="53"/>
                    <a:pt x="941" y="5"/>
                  </a:cubicBezTo>
                  <a:cubicBezTo>
                    <a:pt x="924" y="1"/>
                    <a:pt x="906" y="0"/>
                    <a:pt x="8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4" name="Google Shape;2254;p53"/>
            <p:cNvSpPr/>
            <p:nvPr/>
          </p:nvSpPr>
          <p:spPr>
            <a:xfrm>
              <a:off x="5648525" y="1835875"/>
              <a:ext cx="41700" cy="39125"/>
            </a:xfrm>
            <a:custGeom>
              <a:avLst/>
              <a:gdLst/>
              <a:ahLst/>
              <a:cxnLst/>
              <a:rect l="l" t="t" r="r" b="b"/>
              <a:pathLst>
                <a:path w="1668" h="1565" extrusionOk="0">
                  <a:moveTo>
                    <a:pt x="1032" y="1"/>
                  </a:moveTo>
                  <a:cubicBezTo>
                    <a:pt x="1029" y="1"/>
                    <a:pt x="1026" y="2"/>
                    <a:pt x="1024" y="3"/>
                  </a:cubicBezTo>
                  <a:cubicBezTo>
                    <a:pt x="941" y="51"/>
                    <a:pt x="869" y="110"/>
                    <a:pt x="810" y="182"/>
                  </a:cubicBezTo>
                  <a:cubicBezTo>
                    <a:pt x="762" y="301"/>
                    <a:pt x="715" y="432"/>
                    <a:pt x="679" y="563"/>
                  </a:cubicBezTo>
                  <a:cubicBezTo>
                    <a:pt x="500" y="491"/>
                    <a:pt x="346" y="432"/>
                    <a:pt x="191" y="360"/>
                  </a:cubicBezTo>
                  <a:cubicBezTo>
                    <a:pt x="156" y="346"/>
                    <a:pt x="125" y="320"/>
                    <a:pt x="96" y="320"/>
                  </a:cubicBezTo>
                  <a:cubicBezTo>
                    <a:pt x="75" y="320"/>
                    <a:pt x="56" y="333"/>
                    <a:pt x="36" y="372"/>
                  </a:cubicBezTo>
                  <a:cubicBezTo>
                    <a:pt x="0" y="456"/>
                    <a:pt x="36" y="503"/>
                    <a:pt x="107" y="527"/>
                  </a:cubicBezTo>
                  <a:cubicBezTo>
                    <a:pt x="250" y="599"/>
                    <a:pt x="405" y="670"/>
                    <a:pt x="548" y="730"/>
                  </a:cubicBezTo>
                  <a:cubicBezTo>
                    <a:pt x="619" y="753"/>
                    <a:pt x="655" y="777"/>
                    <a:pt x="631" y="861"/>
                  </a:cubicBezTo>
                  <a:cubicBezTo>
                    <a:pt x="596" y="1039"/>
                    <a:pt x="560" y="1218"/>
                    <a:pt x="524" y="1384"/>
                  </a:cubicBezTo>
                  <a:cubicBezTo>
                    <a:pt x="512" y="1456"/>
                    <a:pt x="500" y="1539"/>
                    <a:pt x="596" y="1563"/>
                  </a:cubicBezTo>
                  <a:cubicBezTo>
                    <a:pt x="605" y="1564"/>
                    <a:pt x="614" y="1565"/>
                    <a:pt x="623" y="1565"/>
                  </a:cubicBezTo>
                  <a:cubicBezTo>
                    <a:pt x="698" y="1565"/>
                    <a:pt x="729" y="1518"/>
                    <a:pt x="750" y="1432"/>
                  </a:cubicBezTo>
                  <a:cubicBezTo>
                    <a:pt x="786" y="1242"/>
                    <a:pt x="822" y="1051"/>
                    <a:pt x="857" y="849"/>
                  </a:cubicBezTo>
                  <a:cubicBezTo>
                    <a:pt x="917" y="861"/>
                    <a:pt x="965" y="872"/>
                    <a:pt x="1012" y="896"/>
                  </a:cubicBezTo>
                  <a:cubicBezTo>
                    <a:pt x="1167" y="968"/>
                    <a:pt x="1322" y="1039"/>
                    <a:pt x="1489" y="1099"/>
                  </a:cubicBezTo>
                  <a:cubicBezTo>
                    <a:pt x="1494" y="1100"/>
                    <a:pt x="1499" y="1101"/>
                    <a:pt x="1505" y="1101"/>
                  </a:cubicBezTo>
                  <a:cubicBezTo>
                    <a:pt x="1551" y="1101"/>
                    <a:pt x="1614" y="1060"/>
                    <a:pt x="1667" y="1039"/>
                  </a:cubicBezTo>
                  <a:cubicBezTo>
                    <a:pt x="1643" y="992"/>
                    <a:pt x="1619" y="932"/>
                    <a:pt x="1584" y="884"/>
                  </a:cubicBezTo>
                  <a:cubicBezTo>
                    <a:pt x="1572" y="861"/>
                    <a:pt x="1524" y="861"/>
                    <a:pt x="1500" y="849"/>
                  </a:cubicBezTo>
                  <a:lnTo>
                    <a:pt x="881" y="622"/>
                  </a:lnTo>
                  <a:cubicBezTo>
                    <a:pt x="965" y="456"/>
                    <a:pt x="1048" y="325"/>
                    <a:pt x="1119" y="170"/>
                  </a:cubicBezTo>
                  <a:cubicBezTo>
                    <a:pt x="1143" y="134"/>
                    <a:pt x="1143" y="99"/>
                    <a:pt x="1119" y="51"/>
                  </a:cubicBezTo>
                  <a:cubicBezTo>
                    <a:pt x="1109" y="30"/>
                    <a:pt x="1054" y="1"/>
                    <a:pt x="10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5" name="Google Shape;2255;p53"/>
            <p:cNvSpPr/>
            <p:nvPr/>
          </p:nvSpPr>
          <p:spPr>
            <a:xfrm>
              <a:off x="6026850" y="1737950"/>
              <a:ext cx="32450" cy="49800"/>
            </a:xfrm>
            <a:custGeom>
              <a:avLst/>
              <a:gdLst/>
              <a:ahLst/>
              <a:cxnLst/>
              <a:rect l="l" t="t" r="r" b="b"/>
              <a:pathLst>
                <a:path w="1298" h="1992" extrusionOk="0">
                  <a:moveTo>
                    <a:pt x="193" y="0"/>
                  </a:moveTo>
                  <a:cubicBezTo>
                    <a:pt x="180" y="0"/>
                    <a:pt x="168" y="1"/>
                    <a:pt x="155" y="3"/>
                  </a:cubicBezTo>
                  <a:cubicBezTo>
                    <a:pt x="95" y="3"/>
                    <a:pt x="48" y="39"/>
                    <a:pt x="24" y="86"/>
                  </a:cubicBezTo>
                  <a:cubicBezTo>
                    <a:pt x="0" y="122"/>
                    <a:pt x="24" y="182"/>
                    <a:pt x="48" y="229"/>
                  </a:cubicBezTo>
                  <a:cubicBezTo>
                    <a:pt x="72" y="265"/>
                    <a:pt x="107" y="277"/>
                    <a:pt x="131" y="301"/>
                  </a:cubicBezTo>
                  <a:lnTo>
                    <a:pt x="155" y="277"/>
                  </a:lnTo>
                  <a:cubicBezTo>
                    <a:pt x="179" y="277"/>
                    <a:pt x="202" y="272"/>
                    <a:pt x="223" y="272"/>
                  </a:cubicBezTo>
                  <a:cubicBezTo>
                    <a:pt x="233" y="272"/>
                    <a:pt x="242" y="273"/>
                    <a:pt x="250" y="277"/>
                  </a:cubicBezTo>
                  <a:cubicBezTo>
                    <a:pt x="345" y="337"/>
                    <a:pt x="441" y="408"/>
                    <a:pt x="536" y="479"/>
                  </a:cubicBezTo>
                  <a:cubicBezTo>
                    <a:pt x="1012" y="813"/>
                    <a:pt x="988" y="1253"/>
                    <a:pt x="726" y="1730"/>
                  </a:cubicBezTo>
                  <a:cubicBezTo>
                    <a:pt x="703" y="1777"/>
                    <a:pt x="631" y="1789"/>
                    <a:pt x="583" y="1813"/>
                  </a:cubicBezTo>
                  <a:cubicBezTo>
                    <a:pt x="524" y="1849"/>
                    <a:pt x="512" y="1872"/>
                    <a:pt x="476" y="1896"/>
                  </a:cubicBezTo>
                  <a:cubicBezTo>
                    <a:pt x="500" y="1920"/>
                    <a:pt x="536" y="1991"/>
                    <a:pt x="560" y="1991"/>
                  </a:cubicBezTo>
                  <a:cubicBezTo>
                    <a:pt x="655" y="1991"/>
                    <a:pt x="762" y="1968"/>
                    <a:pt x="857" y="1920"/>
                  </a:cubicBezTo>
                  <a:cubicBezTo>
                    <a:pt x="1262" y="1610"/>
                    <a:pt x="1298" y="848"/>
                    <a:pt x="929" y="491"/>
                  </a:cubicBezTo>
                  <a:cubicBezTo>
                    <a:pt x="750" y="325"/>
                    <a:pt x="560" y="182"/>
                    <a:pt x="357" y="51"/>
                  </a:cubicBezTo>
                  <a:cubicBezTo>
                    <a:pt x="308" y="21"/>
                    <a:pt x="251" y="0"/>
                    <a:pt x="1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6" name="Google Shape;2256;p53"/>
            <p:cNvSpPr/>
            <p:nvPr/>
          </p:nvSpPr>
          <p:spPr>
            <a:xfrm>
              <a:off x="5593150" y="1840000"/>
              <a:ext cx="23850" cy="53875"/>
            </a:xfrm>
            <a:custGeom>
              <a:avLst/>
              <a:gdLst/>
              <a:ahLst/>
              <a:cxnLst/>
              <a:rect l="l" t="t" r="r" b="b"/>
              <a:pathLst>
                <a:path w="954" h="2155" extrusionOk="0">
                  <a:moveTo>
                    <a:pt x="240" y="0"/>
                  </a:moveTo>
                  <a:cubicBezTo>
                    <a:pt x="166" y="0"/>
                    <a:pt x="112" y="69"/>
                    <a:pt x="72" y="207"/>
                  </a:cubicBezTo>
                  <a:cubicBezTo>
                    <a:pt x="60" y="243"/>
                    <a:pt x="48" y="291"/>
                    <a:pt x="48" y="326"/>
                  </a:cubicBezTo>
                  <a:cubicBezTo>
                    <a:pt x="1" y="743"/>
                    <a:pt x="48" y="1172"/>
                    <a:pt x="203" y="1565"/>
                  </a:cubicBezTo>
                  <a:cubicBezTo>
                    <a:pt x="286" y="1803"/>
                    <a:pt x="394" y="2029"/>
                    <a:pt x="667" y="2136"/>
                  </a:cubicBezTo>
                  <a:cubicBezTo>
                    <a:pt x="692" y="2149"/>
                    <a:pt x="719" y="2155"/>
                    <a:pt x="746" y="2155"/>
                  </a:cubicBezTo>
                  <a:cubicBezTo>
                    <a:pt x="820" y="2155"/>
                    <a:pt x="894" y="2108"/>
                    <a:pt x="929" y="2029"/>
                  </a:cubicBezTo>
                  <a:cubicBezTo>
                    <a:pt x="941" y="1970"/>
                    <a:pt x="953" y="1898"/>
                    <a:pt x="953" y="1827"/>
                  </a:cubicBezTo>
                  <a:lnTo>
                    <a:pt x="953" y="1827"/>
                  </a:lnTo>
                  <a:lnTo>
                    <a:pt x="751" y="1934"/>
                  </a:lnTo>
                  <a:cubicBezTo>
                    <a:pt x="298" y="1434"/>
                    <a:pt x="286" y="791"/>
                    <a:pt x="286" y="136"/>
                  </a:cubicBezTo>
                  <a:lnTo>
                    <a:pt x="465" y="136"/>
                  </a:lnTo>
                  <a:cubicBezTo>
                    <a:pt x="374" y="45"/>
                    <a:pt x="301" y="0"/>
                    <a:pt x="2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7" name="Google Shape;2257;p53"/>
            <p:cNvSpPr/>
            <p:nvPr/>
          </p:nvSpPr>
          <p:spPr>
            <a:xfrm>
              <a:off x="5854500" y="1777525"/>
              <a:ext cx="22050" cy="45050"/>
            </a:xfrm>
            <a:custGeom>
              <a:avLst/>
              <a:gdLst/>
              <a:ahLst/>
              <a:cxnLst/>
              <a:rect l="l" t="t" r="r" b="b"/>
              <a:pathLst>
                <a:path w="882" h="1802" extrusionOk="0">
                  <a:moveTo>
                    <a:pt x="171" y="0"/>
                  </a:moveTo>
                  <a:cubicBezTo>
                    <a:pt x="153" y="0"/>
                    <a:pt x="132" y="5"/>
                    <a:pt x="108" y="16"/>
                  </a:cubicBezTo>
                  <a:cubicBezTo>
                    <a:pt x="0" y="63"/>
                    <a:pt x="24" y="147"/>
                    <a:pt x="60" y="230"/>
                  </a:cubicBezTo>
                  <a:cubicBezTo>
                    <a:pt x="131" y="444"/>
                    <a:pt x="203" y="670"/>
                    <a:pt x="274" y="849"/>
                  </a:cubicBezTo>
                  <a:cubicBezTo>
                    <a:pt x="203" y="909"/>
                    <a:pt x="131" y="944"/>
                    <a:pt x="131" y="968"/>
                  </a:cubicBezTo>
                  <a:cubicBezTo>
                    <a:pt x="131" y="1004"/>
                    <a:pt x="179" y="1111"/>
                    <a:pt x="215" y="1111"/>
                  </a:cubicBezTo>
                  <a:cubicBezTo>
                    <a:pt x="358" y="1123"/>
                    <a:pt x="369" y="1230"/>
                    <a:pt x="393" y="1337"/>
                  </a:cubicBezTo>
                  <a:cubicBezTo>
                    <a:pt x="393" y="1421"/>
                    <a:pt x="405" y="1504"/>
                    <a:pt x="441" y="1575"/>
                  </a:cubicBezTo>
                  <a:cubicBezTo>
                    <a:pt x="465" y="1659"/>
                    <a:pt x="524" y="1718"/>
                    <a:pt x="584" y="1778"/>
                  </a:cubicBezTo>
                  <a:cubicBezTo>
                    <a:pt x="604" y="1794"/>
                    <a:pt x="627" y="1802"/>
                    <a:pt x="650" y="1802"/>
                  </a:cubicBezTo>
                  <a:cubicBezTo>
                    <a:pt x="711" y="1802"/>
                    <a:pt x="771" y="1751"/>
                    <a:pt x="762" y="1682"/>
                  </a:cubicBezTo>
                  <a:cubicBezTo>
                    <a:pt x="750" y="1563"/>
                    <a:pt x="727" y="1444"/>
                    <a:pt x="691" y="1325"/>
                  </a:cubicBezTo>
                  <a:cubicBezTo>
                    <a:pt x="596" y="1075"/>
                    <a:pt x="619" y="897"/>
                    <a:pt x="810" y="742"/>
                  </a:cubicBezTo>
                  <a:cubicBezTo>
                    <a:pt x="846" y="706"/>
                    <a:pt x="870" y="670"/>
                    <a:pt x="881" y="635"/>
                  </a:cubicBezTo>
                  <a:cubicBezTo>
                    <a:pt x="858" y="629"/>
                    <a:pt x="834" y="626"/>
                    <a:pt x="810" y="626"/>
                  </a:cubicBezTo>
                  <a:cubicBezTo>
                    <a:pt x="786" y="626"/>
                    <a:pt x="762" y="629"/>
                    <a:pt x="739" y="635"/>
                  </a:cubicBezTo>
                  <a:cubicBezTo>
                    <a:pt x="667" y="670"/>
                    <a:pt x="608" y="706"/>
                    <a:pt x="548" y="754"/>
                  </a:cubicBezTo>
                  <a:lnTo>
                    <a:pt x="298" y="111"/>
                  </a:lnTo>
                  <a:cubicBezTo>
                    <a:pt x="270" y="55"/>
                    <a:pt x="236" y="0"/>
                    <a:pt x="1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8" name="Google Shape;2258;p53"/>
            <p:cNvSpPr/>
            <p:nvPr/>
          </p:nvSpPr>
          <p:spPr>
            <a:xfrm>
              <a:off x="5752400" y="1822850"/>
              <a:ext cx="36625" cy="19975"/>
            </a:xfrm>
            <a:custGeom>
              <a:avLst/>
              <a:gdLst/>
              <a:ahLst/>
              <a:cxnLst/>
              <a:rect l="l" t="t" r="r" b="b"/>
              <a:pathLst>
                <a:path w="1465" h="799" extrusionOk="0">
                  <a:moveTo>
                    <a:pt x="1022" y="1"/>
                  </a:moveTo>
                  <a:cubicBezTo>
                    <a:pt x="995" y="1"/>
                    <a:pt x="965" y="7"/>
                    <a:pt x="941" y="12"/>
                  </a:cubicBezTo>
                  <a:cubicBezTo>
                    <a:pt x="870" y="36"/>
                    <a:pt x="810" y="60"/>
                    <a:pt x="751" y="84"/>
                  </a:cubicBezTo>
                  <a:cubicBezTo>
                    <a:pt x="560" y="143"/>
                    <a:pt x="382" y="215"/>
                    <a:pt x="203" y="286"/>
                  </a:cubicBezTo>
                  <a:cubicBezTo>
                    <a:pt x="131" y="334"/>
                    <a:pt x="60" y="381"/>
                    <a:pt x="1" y="441"/>
                  </a:cubicBezTo>
                  <a:cubicBezTo>
                    <a:pt x="48" y="489"/>
                    <a:pt x="84" y="548"/>
                    <a:pt x="155" y="620"/>
                  </a:cubicBezTo>
                  <a:cubicBezTo>
                    <a:pt x="155" y="741"/>
                    <a:pt x="187" y="799"/>
                    <a:pt x="272" y="799"/>
                  </a:cubicBezTo>
                  <a:cubicBezTo>
                    <a:pt x="305" y="799"/>
                    <a:pt x="345" y="791"/>
                    <a:pt x="393" y="774"/>
                  </a:cubicBezTo>
                  <a:lnTo>
                    <a:pt x="679" y="667"/>
                  </a:lnTo>
                  <a:cubicBezTo>
                    <a:pt x="917" y="584"/>
                    <a:pt x="1155" y="500"/>
                    <a:pt x="1382" y="405"/>
                  </a:cubicBezTo>
                  <a:cubicBezTo>
                    <a:pt x="1429" y="393"/>
                    <a:pt x="1441" y="310"/>
                    <a:pt x="1465" y="262"/>
                  </a:cubicBezTo>
                  <a:cubicBezTo>
                    <a:pt x="1417" y="239"/>
                    <a:pt x="1370" y="215"/>
                    <a:pt x="1322" y="191"/>
                  </a:cubicBezTo>
                  <a:cubicBezTo>
                    <a:pt x="1274" y="191"/>
                    <a:pt x="1239" y="227"/>
                    <a:pt x="1203" y="239"/>
                  </a:cubicBezTo>
                  <a:cubicBezTo>
                    <a:pt x="953" y="334"/>
                    <a:pt x="691" y="417"/>
                    <a:pt x="441" y="512"/>
                  </a:cubicBezTo>
                  <a:cubicBezTo>
                    <a:pt x="417" y="512"/>
                    <a:pt x="393" y="512"/>
                    <a:pt x="370" y="500"/>
                  </a:cubicBezTo>
                  <a:lnTo>
                    <a:pt x="370" y="477"/>
                  </a:lnTo>
                  <a:cubicBezTo>
                    <a:pt x="584" y="393"/>
                    <a:pt x="798" y="322"/>
                    <a:pt x="1001" y="239"/>
                  </a:cubicBezTo>
                  <a:cubicBezTo>
                    <a:pt x="1060" y="203"/>
                    <a:pt x="1096" y="143"/>
                    <a:pt x="1096" y="72"/>
                  </a:cubicBezTo>
                  <a:cubicBezTo>
                    <a:pt x="1096" y="15"/>
                    <a:pt x="1062" y="1"/>
                    <a:pt x="10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59" name="Google Shape;2259;p53"/>
            <p:cNvSpPr/>
            <p:nvPr/>
          </p:nvSpPr>
          <p:spPr>
            <a:xfrm>
              <a:off x="5684225" y="1825325"/>
              <a:ext cx="29200" cy="42500"/>
            </a:xfrm>
            <a:custGeom>
              <a:avLst/>
              <a:gdLst/>
              <a:ahLst/>
              <a:cxnLst/>
              <a:rect l="l" t="t" r="r" b="b"/>
              <a:pathLst>
                <a:path w="1168" h="1700" extrusionOk="0">
                  <a:moveTo>
                    <a:pt x="103" y="1"/>
                  </a:moveTo>
                  <a:cubicBezTo>
                    <a:pt x="69" y="1"/>
                    <a:pt x="28" y="23"/>
                    <a:pt x="1" y="32"/>
                  </a:cubicBezTo>
                  <a:cubicBezTo>
                    <a:pt x="13" y="80"/>
                    <a:pt x="25" y="128"/>
                    <a:pt x="61" y="163"/>
                  </a:cubicBezTo>
                  <a:cubicBezTo>
                    <a:pt x="203" y="282"/>
                    <a:pt x="382" y="378"/>
                    <a:pt x="537" y="509"/>
                  </a:cubicBezTo>
                  <a:cubicBezTo>
                    <a:pt x="763" y="663"/>
                    <a:pt x="858" y="949"/>
                    <a:pt x="775" y="1223"/>
                  </a:cubicBezTo>
                  <a:cubicBezTo>
                    <a:pt x="751" y="1294"/>
                    <a:pt x="727" y="1366"/>
                    <a:pt x="715" y="1437"/>
                  </a:cubicBezTo>
                  <a:lnTo>
                    <a:pt x="549" y="1461"/>
                  </a:lnTo>
                  <a:cubicBezTo>
                    <a:pt x="549" y="1497"/>
                    <a:pt x="561" y="1544"/>
                    <a:pt x="572" y="1592"/>
                  </a:cubicBezTo>
                  <a:cubicBezTo>
                    <a:pt x="608" y="1664"/>
                    <a:pt x="677" y="1699"/>
                    <a:pt x="745" y="1699"/>
                  </a:cubicBezTo>
                  <a:cubicBezTo>
                    <a:pt x="814" y="1699"/>
                    <a:pt x="882" y="1664"/>
                    <a:pt x="918" y="1592"/>
                  </a:cubicBezTo>
                  <a:cubicBezTo>
                    <a:pt x="953" y="1521"/>
                    <a:pt x="989" y="1437"/>
                    <a:pt x="1013" y="1366"/>
                  </a:cubicBezTo>
                  <a:cubicBezTo>
                    <a:pt x="1168" y="854"/>
                    <a:pt x="1073" y="544"/>
                    <a:pt x="608" y="259"/>
                  </a:cubicBezTo>
                  <a:cubicBezTo>
                    <a:pt x="453" y="163"/>
                    <a:pt x="299" y="80"/>
                    <a:pt x="132" y="9"/>
                  </a:cubicBezTo>
                  <a:cubicBezTo>
                    <a:pt x="123" y="3"/>
                    <a:pt x="113" y="1"/>
                    <a:pt x="1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0" name="Google Shape;2260;p53"/>
            <p:cNvSpPr/>
            <p:nvPr/>
          </p:nvSpPr>
          <p:spPr>
            <a:xfrm>
              <a:off x="5814025" y="1812425"/>
              <a:ext cx="28300" cy="11925"/>
            </a:xfrm>
            <a:custGeom>
              <a:avLst/>
              <a:gdLst/>
              <a:ahLst/>
              <a:cxnLst/>
              <a:rect l="l" t="t" r="r" b="b"/>
              <a:pathLst>
                <a:path w="1132" h="477" extrusionOk="0">
                  <a:moveTo>
                    <a:pt x="953" y="1"/>
                  </a:moveTo>
                  <a:cubicBezTo>
                    <a:pt x="758" y="30"/>
                    <a:pt x="611" y="195"/>
                    <a:pt x="426" y="195"/>
                  </a:cubicBezTo>
                  <a:cubicBezTo>
                    <a:pt x="386" y="195"/>
                    <a:pt x="343" y="187"/>
                    <a:pt x="298" y="167"/>
                  </a:cubicBezTo>
                  <a:cubicBezTo>
                    <a:pt x="286" y="167"/>
                    <a:pt x="274" y="167"/>
                    <a:pt x="262" y="179"/>
                  </a:cubicBezTo>
                  <a:cubicBezTo>
                    <a:pt x="203" y="191"/>
                    <a:pt x="155" y="215"/>
                    <a:pt x="107" y="251"/>
                  </a:cubicBezTo>
                  <a:cubicBezTo>
                    <a:pt x="72" y="286"/>
                    <a:pt x="24" y="334"/>
                    <a:pt x="0" y="382"/>
                  </a:cubicBezTo>
                  <a:cubicBezTo>
                    <a:pt x="36" y="417"/>
                    <a:pt x="83" y="465"/>
                    <a:pt x="131" y="477"/>
                  </a:cubicBezTo>
                  <a:cubicBezTo>
                    <a:pt x="214" y="477"/>
                    <a:pt x="310" y="465"/>
                    <a:pt x="405" y="453"/>
                  </a:cubicBezTo>
                  <a:lnTo>
                    <a:pt x="405" y="441"/>
                  </a:lnTo>
                  <a:cubicBezTo>
                    <a:pt x="607" y="382"/>
                    <a:pt x="810" y="322"/>
                    <a:pt x="1000" y="251"/>
                  </a:cubicBezTo>
                  <a:cubicBezTo>
                    <a:pt x="1048" y="239"/>
                    <a:pt x="1095" y="215"/>
                    <a:pt x="1107" y="191"/>
                  </a:cubicBezTo>
                  <a:cubicBezTo>
                    <a:pt x="1119" y="132"/>
                    <a:pt x="1131" y="60"/>
                    <a:pt x="1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1" name="Google Shape;2261;p53"/>
            <p:cNvSpPr/>
            <p:nvPr/>
          </p:nvSpPr>
          <p:spPr>
            <a:xfrm>
              <a:off x="5622025" y="1858875"/>
              <a:ext cx="26525" cy="10125"/>
            </a:xfrm>
            <a:custGeom>
              <a:avLst/>
              <a:gdLst/>
              <a:ahLst/>
              <a:cxnLst/>
              <a:rect l="l" t="t" r="r" b="b"/>
              <a:pathLst>
                <a:path w="1061" h="405" extrusionOk="0">
                  <a:moveTo>
                    <a:pt x="917" y="0"/>
                  </a:moveTo>
                  <a:cubicBezTo>
                    <a:pt x="846" y="0"/>
                    <a:pt x="763" y="24"/>
                    <a:pt x="691" y="72"/>
                  </a:cubicBezTo>
                  <a:cubicBezTo>
                    <a:pt x="576" y="142"/>
                    <a:pt x="441" y="180"/>
                    <a:pt x="301" y="180"/>
                  </a:cubicBezTo>
                  <a:cubicBezTo>
                    <a:pt x="253" y="180"/>
                    <a:pt x="204" y="176"/>
                    <a:pt x="155" y="167"/>
                  </a:cubicBezTo>
                  <a:cubicBezTo>
                    <a:pt x="147" y="166"/>
                    <a:pt x="139" y="165"/>
                    <a:pt x="132" y="165"/>
                  </a:cubicBezTo>
                  <a:cubicBezTo>
                    <a:pt x="56" y="165"/>
                    <a:pt x="35" y="220"/>
                    <a:pt x="24" y="274"/>
                  </a:cubicBezTo>
                  <a:cubicBezTo>
                    <a:pt x="1" y="345"/>
                    <a:pt x="48" y="405"/>
                    <a:pt x="120" y="405"/>
                  </a:cubicBezTo>
                  <a:cubicBezTo>
                    <a:pt x="251" y="405"/>
                    <a:pt x="393" y="381"/>
                    <a:pt x="501" y="381"/>
                  </a:cubicBezTo>
                  <a:cubicBezTo>
                    <a:pt x="679" y="322"/>
                    <a:pt x="834" y="274"/>
                    <a:pt x="977" y="214"/>
                  </a:cubicBezTo>
                  <a:cubicBezTo>
                    <a:pt x="1013" y="191"/>
                    <a:pt x="1060" y="119"/>
                    <a:pt x="1048" y="95"/>
                  </a:cubicBezTo>
                  <a:cubicBezTo>
                    <a:pt x="1025" y="48"/>
                    <a:pt x="965" y="0"/>
                    <a:pt x="91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2" name="Google Shape;2262;p53"/>
            <p:cNvSpPr/>
            <p:nvPr/>
          </p:nvSpPr>
          <p:spPr>
            <a:xfrm>
              <a:off x="5838425" y="3260375"/>
              <a:ext cx="34250" cy="47950"/>
            </a:xfrm>
            <a:custGeom>
              <a:avLst/>
              <a:gdLst/>
              <a:ahLst/>
              <a:cxnLst/>
              <a:rect l="l" t="t" r="r" b="b"/>
              <a:pathLst>
                <a:path w="1370" h="1918" extrusionOk="0">
                  <a:moveTo>
                    <a:pt x="48" y="1"/>
                  </a:moveTo>
                  <a:cubicBezTo>
                    <a:pt x="36" y="1"/>
                    <a:pt x="24" y="6"/>
                    <a:pt x="12" y="18"/>
                  </a:cubicBezTo>
                  <a:cubicBezTo>
                    <a:pt x="12" y="30"/>
                    <a:pt x="0" y="42"/>
                    <a:pt x="12" y="90"/>
                  </a:cubicBezTo>
                  <a:cubicBezTo>
                    <a:pt x="24" y="126"/>
                    <a:pt x="48" y="149"/>
                    <a:pt x="60" y="197"/>
                  </a:cubicBezTo>
                  <a:cubicBezTo>
                    <a:pt x="155" y="530"/>
                    <a:pt x="262" y="864"/>
                    <a:pt x="358" y="1197"/>
                  </a:cubicBezTo>
                  <a:cubicBezTo>
                    <a:pt x="417" y="1400"/>
                    <a:pt x="453" y="1590"/>
                    <a:pt x="500" y="1781"/>
                  </a:cubicBezTo>
                  <a:cubicBezTo>
                    <a:pt x="536" y="1869"/>
                    <a:pt x="578" y="1918"/>
                    <a:pt x="631" y="1918"/>
                  </a:cubicBezTo>
                  <a:cubicBezTo>
                    <a:pt x="650" y="1918"/>
                    <a:pt x="669" y="1912"/>
                    <a:pt x="691" y="1900"/>
                  </a:cubicBezTo>
                  <a:cubicBezTo>
                    <a:pt x="739" y="1864"/>
                    <a:pt x="774" y="1816"/>
                    <a:pt x="786" y="1757"/>
                  </a:cubicBezTo>
                  <a:cubicBezTo>
                    <a:pt x="810" y="1554"/>
                    <a:pt x="834" y="1352"/>
                    <a:pt x="858" y="1149"/>
                  </a:cubicBezTo>
                  <a:cubicBezTo>
                    <a:pt x="870" y="1090"/>
                    <a:pt x="893" y="1030"/>
                    <a:pt x="905" y="971"/>
                  </a:cubicBezTo>
                  <a:lnTo>
                    <a:pt x="941" y="971"/>
                  </a:lnTo>
                  <a:cubicBezTo>
                    <a:pt x="977" y="1030"/>
                    <a:pt x="1001" y="1102"/>
                    <a:pt x="1024" y="1161"/>
                  </a:cubicBezTo>
                  <a:cubicBezTo>
                    <a:pt x="1060" y="1328"/>
                    <a:pt x="1084" y="1483"/>
                    <a:pt x="1120" y="1650"/>
                  </a:cubicBezTo>
                  <a:cubicBezTo>
                    <a:pt x="1120" y="1703"/>
                    <a:pt x="1167" y="1747"/>
                    <a:pt x="1229" y="1747"/>
                  </a:cubicBezTo>
                  <a:cubicBezTo>
                    <a:pt x="1236" y="1747"/>
                    <a:pt x="1243" y="1746"/>
                    <a:pt x="1251" y="1745"/>
                  </a:cubicBezTo>
                  <a:cubicBezTo>
                    <a:pt x="1322" y="1733"/>
                    <a:pt x="1370" y="1685"/>
                    <a:pt x="1346" y="1614"/>
                  </a:cubicBezTo>
                  <a:cubicBezTo>
                    <a:pt x="1310" y="1400"/>
                    <a:pt x="1262" y="1185"/>
                    <a:pt x="1203" y="983"/>
                  </a:cubicBezTo>
                  <a:cubicBezTo>
                    <a:pt x="1169" y="847"/>
                    <a:pt x="1092" y="732"/>
                    <a:pt x="950" y="732"/>
                  </a:cubicBezTo>
                  <a:cubicBezTo>
                    <a:pt x="943" y="732"/>
                    <a:pt x="936" y="732"/>
                    <a:pt x="929" y="733"/>
                  </a:cubicBezTo>
                  <a:cubicBezTo>
                    <a:pt x="774" y="757"/>
                    <a:pt x="715" y="888"/>
                    <a:pt x="679" y="1019"/>
                  </a:cubicBezTo>
                  <a:cubicBezTo>
                    <a:pt x="667" y="1114"/>
                    <a:pt x="643" y="1197"/>
                    <a:pt x="631" y="1304"/>
                  </a:cubicBezTo>
                  <a:cubicBezTo>
                    <a:pt x="548" y="1019"/>
                    <a:pt x="477" y="745"/>
                    <a:pt x="381" y="471"/>
                  </a:cubicBezTo>
                  <a:cubicBezTo>
                    <a:pt x="346" y="280"/>
                    <a:pt x="239" y="126"/>
                    <a:pt x="84" y="18"/>
                  </a:cubicBezTo>
                  <a:cubicBezTo>
                    <a:pt x="72" y="6"/>
                    <a:pt x="60" y="1"/>
                    <a:pt x="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3" name="Google Shape;2263;p53"/>
            <p:cNvSpPr/>
            <p:nvPr/>
          </p:nvSpPr>
          <p:spPr>
            <a:xfrm>
              <a:off x="5769075" y="3287325"/>
              <a:ext cx="27700" cy="35725"/>
            </a:xfrm>
            <a:custGeom>
              <a:avLst/>
              <a:gdLst/>
              <a:ahLst/>
              <a:cxnLst/>
              <a:rect l="l" t="t" r="r" b="b"/>
              <a:pathLst>
                <a:path w="1108" h="1429" extrusionOk="0">
                  <a:moveTo>
                    <a:pt x="495" y="0"/>
                  </a:moveTo>
                  <a:cubicBezTo>
                    <a:pt x="441" y="0"/>
                    <a:pt x="386" y="22"/>
                    <a:pt x="346" y="71"/>
                  </a:cubicBezTo>
                  <a:cubicBezTo>
                    <a:pt x="262" y="143"/>
                    <a:pt x="179" y="238"/>
                    <a:pt x="107" y="333"/>
                  </a:cubicBezTo>
                  <a:cubicBezTo>
                    <a:pt x="12" y="429"/>
                    <a:pt x="0" y="595"/>
                    <a:pt x="84" y="703"/>
                  </a:cubicBezTo>
                  <a:cubicBezTo>
                    <a:pt x="151" y="778"/>
                    <a:pt x="241" y="824"/>
                    <a:pt x="334" y="824"/>
                  </a:cubicBezTo>
                  <a:cubicBezTo>
                    <a:pt x="374" y="824"/>
                    <a:pt x="414" y="815"/>
                    <a:pt x="453" y="798"/>
                  </a:cubicBezTo>
                  <a:cubicBezTo>
                    <a:pt x="524" y="786"/>
                    <a:pt x="584" y="774"/>
                    <a:pt x="655" y="774"/>
                  </a:cubicBezTo>
                  <a:cubicBezTo>
                    <a:pt x="750" y="774"/>
                    <a:pt x="810" y="833"/>
                    <a:pt x="786" y="929"/>
                  </a:cubicBezTo>
                  <a:cubicBezTo>
                    <a:pt x="762" y="988"/>
                    <a:pt x="727" y="1060"/>
                    <a:pt x="667" y="1107"/>
                  </a:cubicBezTo>
                  <a:cubicBezTo>
                    <a:pt x="596" y="1143"/>
                    <a:pt x="524" y="1167"/>
                    <a:pt x="441" y="1179"/>
                  </a:cubicBezTo>
                  <a:cubicBezTo>
                    <a:pt x="405" y="1179"/>
                    <a:pt x="369" y="1167"/>
                    <a:pt x="346" y="1143"/>
                  </a:cubicBezTo>
                  <a:cubicBezTo>
                    <a:pt x="322" y="1119"/>
                    <a:pt x="301" y="1109"/>
                    <a:pt x="284" y="1109"/>
                  </a:cubicBezTo>
                  <a:cubicBezTo>
                    <a:pt x="259" y="1109"/>
                    <a:pt x="241" y="1131"/>
                    <a:pt x="226" y="1167"/>
                  </a:cubicBezTo>
                  <a:cubicBezTo>
                    <a:pt x="191" y="1286"/>
                    <a:pt x="274" y="1417"/>
                    <a:pt x="405" y="1429"/>
                  </a:cubicBezTo>
                  <a:cubicBezTo>
                    <a:pt x="691" y="1429"/>
                    <a:pt x="953" y="1238"/>
                    <a:pt x="1048" y="964"/>
                  </a:cubicBezTo>
                  <a:cubicBezTo>
                    <a:pt x="1108" y="798"/>
                    <a:pt x="1012" y="619"/>
                    <a:pt x="846" y="583"/>
                  </a:cubicBezTo>
                  <a:cubicBezTo>
                    <a:pt x="785" y="566"/>
                    <a:pt x="717" y="555"/>
                    <a:pt x="653" y="555"/>
                  </a:cubicBezTo>
                  <a:cubicBezTo>
                    <a:pt x="629" y="555"/>
                    <a:pt x="606" y="556"/>
                    <a:pt x="584" y="560"/>
                  </a:cubicBezTo>
                  <a:cubicBezTo>
                    <a:pt x="488" y="560"/>
                    <a:pt x="405" y="572"/>
                    <a:pt x="310" y="583"/>
                  </a:cubicBezTo>
                  <a:cubicBezTo>
                    <a:pt x="322" y="429"/>
                    <a:pt x="393" y="286"/>
                    <a:pt x="536" y="202"/>
                  </a:cubicBezTo>
                  <a:cubicBezTo>
                    <a:pt x="546" y="223"/>
                    <a:pt x="548" y="252"/>
                    <a:pt x="563" y="252"/>
                  </a:cubicBezTo>
                  <a:cubicBezTo>
                    <a:pt x="566" y="252"/>
                    <a:pt x="569" y="252"/>
                    <a:pt x="572" y="250"/>
                  </a:cubicBezTo>
                  <a:cubicBezTo>
                    <a:pt x="607" y="262"/>
                    <a:pt x="655" y="262"/>
                    <a:pt x="691" y="274"/>
                  </a:cubicBezTo>
                  <a:cubicBezTo>
                    <a:pt x="691" y="238"/>
                    <a:pt x="691" y="202"/>
                    <a:pt x="691" y="167"/>
                  </a:cubicBezTo>
                  <a:cubicBezTo>
                    <a:pt x="676" y="62"/>
                    <a:pt x="586" y="0"/>
                    <a:pt x="49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4" name="Google Shape;2264;p53"/>
            <p:cNvSpPr/>
            <p:nvPr/>
          </p:nvSpPr>
          <p:spPr>
            <a:xfrm>
              <a:off x="6292650" y="3168400"/>
              <a:ext cx="26225" cy="36775"/>
            </a:xfrm>
            <a:custGeom>
              <a:avLst/>
              <a:gdLst/>
              <a:ahLst/>
              <a:cxnLst/>
              <a:rect l="l" t="t" r="r" b="b"/>
              <a:pathLst>
                <a:path w="1049" h="1471" extrusionOk="0">
                  <a:moveTo>
                    <a:pt x="611" y="1"/>
                  </a:moveTo>
                  <a:cubicBezTo>
                    <a:pt x="594" y="1"/>
                    <a:pt x="577" y="2"/>
                    <a:pt x="560" y="6"/>
                  </a:cubicBezTo>
                  <a:cubicBezTo>
                    <a:pt x="334" y="42"/>
                    <a:pt x="131" y="209"/>
                    <a:pt x="48" y="435"/>
                  </a:cubicBezTo>
                  <a:cubicBezTo>
                    <a:pt x="0" y="530"/>
                    <a:pt x="60" y="649"/>
                    <a:pt x="167" y="673"/>
                  </a:cubicBezTo>
                  <a:cubicBezTo>
                    <a:pt x="250" y="673"/>
                    <a:pt x="334" y="661"/>
                    <a:pt x="405" y="649"/>
                  </a:cubicBezTo>
                  <a:cubicBezTo>
                    <a:pt x="429" y="637"/>
                    <a:pt x="441" y="578"/>
                    <a:pt x="453" y="530"/>
                  </a:cubicBezTo>
                  <a:cubicBezTo>
                    <a:pt x="429" y="530"/>
                    <a:pt x="393" y="518"/>
                    <a:pt x="358" y="518"/>
                  </a:cubicBezTo>
                  <a:cubicBezTo>
                    <a:pt x="298" y="530"/>
                    <a:pt x="238" y="542"/>
                    <a:pt x="167" y="554"/>
                  </a:cubicBezTo>
                  <a:cubicBezTo>
                    <a:pt x="191" y="387"/>
                    <a:pt x="298" y="256"/>
                    <a:pt x="453" y="185"/>
                  </a:cubicBezTo>
                  <a:cubicBezTo>
                    <a:pt x="487" y="168"/>
                    <a:pt x="517" y="160"/>
                    <a:pt x="543" y="160"/>
                  </a:cubicBezTo>
                  <a:cubicBezTo>
                    <a:pt x="606" y="160"/>
                    <a:pt x="640" y="211"/>
                    <a:pt x="631" y="304"/>
                  </a:cubicBezTo>
                  <a:cubicBezTo>
                    <a:pt x="608" y="411"/>
                    <a:pt x="584" y="518"/>
                    <a:pt x="548" y="614"/>
                  </a:cubicBezTo>
                  <a:cubicBezTo>
                    <a:pt x="453" y="804"/>
                    <a:pt x="358" y="1007"/>
                    <a:pt x="262" y="1197"/>
                  </a:cubicBezTo>
                  <a:cubicBezTo>
                    <a:pt x="215" y="1257"/>
                    <a:pt x="227" y="1352"/>
                    <a:pt x="286" y="1411"/>
                  </a:cubicBezTo>
                  <a:cubicBezTo>
                    <a:pt x="334" y="1459"/>
                    <a:pt x="393" y="1471"/>
                    <a:pt x="465" y="1471"/>
                  </a:cubicBezTo>
                  <a:cubicBezTo>
                    <a:pt x="619" y="1459"/>
                    <a:pt x="786" y="1423"/>
                    <a:pt x="941" y="1388"/>
                  </a:cubicBezTo>
                  <a:cubicBezTo>
                    <a:pt x="989" y="1364"/>
                    <a:pt x="1024" y="1340"/>
                    <a:pt x="1036" y="1292"/>
                  </a:cubicBezTo>
                  <a:cubicBezTo>
                    <a:pt x="1048" y="1233"/>
                    <a:pt x="989" y="1209"/>
                    <a:pt x="929" y="1209"/>
                  </a:cubicBezTo>
                  <a:lnTo>
                    <a:pt x="453" y="1269"/>
                  </a:lnTo>
                  <a:cubicBezTo>
                    <a:pt x="465" y="1233"/>
                    <a:pt x="489" y="1185"/>
                    <a:pt x="500" y="1149"/>
                  </a:cubicBezTo>
                  <a:cubicBezTo>
                    <a:pt x="584" y="959"/>
                    <a:pt x="667" y="792"/>
                    <a:pt x="739" y="602"/>
                  </a:cubicBezTo>
                  <a:cubicBezTo>
                    <a:pt x="786" y="495"/>
                    <a:pt x="810" y="376"/>
                    <a:pt x="834" y="268"/>
                  </a:cubicBezTo>
                  <a:cubicBezTo>
                    <a:pt x="855" y="120"/>
                    <a:pt x="745" y="1"/>
                    <a:pt x="6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5" name="Google Shape;2265;p53"/>
            <p:cNvSpPr/>
            <p:nvPr/>
          </p:nvSpPr>
          <p:spPr>
            <a:xfrm>
              <a:off x="5813125" y="3283675"/>
              <a:ext cx="26225" cy="28800"/>
            </a:xfrm>
            <a:custGeom>
              <a:avLst/>
              <a:gdLst/>
              <a:ahLst/>
              <a:cxnLst/>
              <a:rect l="l" t="t" r="r" b="b"/>
              <a:pathLst>
                <a:path w="1049" h="1152" extrusionOk="0">
                  <a:moveTo>
                    <a:pt x="559" y="0"/>
                  </a:moveTo>
                  <a:cubicBezTo>
                    <a:pt x="488" y="0"/>
                    <a:pt x="418" y="42"/>
                    <a:pt x="393" y="122"/>
                  </a:cubicBezTo>
                  <a:cubicBezTo>
                    <a:pt x="358" y="182"/>
                    <a:pt x="334" y="253"/>
                    <a:pt x="310" y="313"/>
                  </a:cubicBezTo>
                  <a:cubicBezTo>
                    <a:pt x="274" y="277"/>
                    <a:pt x="227" y="253"/>
                    <a:pt x="191" y="217"/>
                  </a:cubicBezTo>
                  <a:cubicBezTo>
                    <a:pt x="165" y="205"/>
                    <a:pt x="137" y="192"/>
                    <a:pt x="108" y="192"/>
                  </a:cubicBezTo>
                  <a:cubicBezTo>
                    <a:pt x="83" y="192"/>
                    <a:pt x="58" y="202"/>
                    <a:pt x="36" y="229"/>
                  </a:cubicBezTo>
                  <a:cubicBezTo>
                    <a:pt x="0" y="301"/>
                    <a:pt x="24" y="348"/>
                    <a:pt x="84" y="384"/>
                  </a:cubicBezTo>
                  <a:cubicBezTo>
                    <a:pt x="203" y="468"/>
                    <a:pt x="262" y="610"/>
                    <a:pt x="239" y="753"/>
                  </a:cubicBezTo>
                  <a:cubicBezTo>
                    <a:pt x="227" y="849"/>
                    <a:pt x="239" y="944"/>
                    <a:pt x="250" y="1039"/>
                  </a:cubicBezTo>
                  <a:cubicBezTo>
                    <a:pt x="250" y="1100"/>
                    <a:pt x="302" y="1151"/>
                    <a:pt x="368" y="1151"/>
                  </a:cubicBezTo>
                  <a:cubicBezTo>
                    <a:pt x="380" y="1151"/>
                    <a:pt x="392" y="1150"/>
                    <a:pt x="405" y="1146"/>
                  </a:cubicBezTo>
                  <a:cubicBezTo>
                    <a:pt x="465" y="1146"/>
                    <a:pt x="512" y="1087"/>
                    <a:pt x="512" y="1015"/>
                  </a:cubicBezTo>
                  <a:cubicBezTo>
                    <a:pt x="512" y="896"/>
                    <a:pt x="500" y="777"/>
                    <a:pt x="477" y="658"/>
                  </a:cubicBezTo>
                  <a:cubicBezTo>
                    <a:pt x="441" y="515"/>
                    <a:pt x="465" y="348"/>
                    <a:pt x="548" y="217"/>
                  </a:cubicBezTo>
                  <a:cubicBezTo>
                    <a:pt x="584" y="289"/>
                    <a:pt x="620" y="372"/>
                    <a:pt x="643" y="456"/>
                  </a:cubicBezTo>
                  <a:cubicBezTo>
                    <a:pt x="691" y="622"/>
                    <a:pt x="739" y="789"/>
                    <a:pt x="786" y="956"/>
                  </a:cubicBezTo>
                  <a:cubicBezTo>
                    <a:pt x="796" y="1016"/>
                    <a:pt x="858" y="1068"/>
                    <a:pt x="920" y="1068"/>
                  </a:cubicBezTo>
                  <a:cubicBezTo>
                    <a:pt x="931" y="1068"/>
                    <a:pt x="942" y="1066"/>
                    <a:pt x="953" y="1063"/>
                  </a:cubicBezTo>
                  <a:cubicBezTo>
                    <a:pt x="1048" y="1039"/>
                    <a:pt x="1036" y="968"/>
                    <a:pt x="1012" y="908"/>
                  </a:cubicBezTo>
                  <a:cubicBezTo>
                    <a:pt x="977" y="753"/>
                    <a:pt x="929" y="610"/>
                    <a:pt x="881" y="456"/>
                  </a:cubicBezTo>
                  <a:cubicBezTo>
                    <a:pt x="834" y="337"/>
                    <a:pt x="786" y="217"/>
                    <a:pt x="727" y="110"/>
                  </a:cubicBezTo>
                  <a:cubicBezTo>
                    <a:pt x="692" y="36"/>
                    <a:pt x="625" y="0"/>
                    <a:pt x="55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6" name="Google Shape;2266;p53"/>
            <p:cNvSpPr/>
            <p:nvPr/>
          </p:nvSpPr>
          <p:spPr>
            <a:xfrm>
              <a:off x="6242350" y="3165800"/>
              <a:ext cx="25325" cy="51900"/>
            </a:xfrm>
            <a:custGeom>
              <a:avLst/>
              <a:gdLst/>
              <a:ahLst/>
              <a:cxnLst/>
              <a:rect l="l" t="t" r="r" b="b"/>
              <a:pathLst>
                <a:path w="1013" h="2076" extrusionOk="0">
                  <a:moveTo>
                    <a:pt x="141" y="0"/>
                  </a:moveTo>
                  <a:cubicBezTo>
                    <a:pt x="116" y="0"/>
                    <a:pt x="78" y="25"/>
                    <a:pt x="48" y="75"/>
                  </a:cubicBezTo>
                  <a:cubicBezTo>
                    <a:pt x="0" y="122"/>
                    <a:pt x="60" y="146"/>
                    <a:pt x="107" y="170"/>
                  </a:cubicBezTo>
                  <a:cubicBezTo>
                    <a:pt x="405" y="277"/>
                    <a:pt x="631" y="527"/>
                    <a:pt x="726" y="825"/>
                  </a:cubicBezTo>
                  <a:cubicBezTo>
                    <a:pt x="822" y="1206"/>
                    <a:pt x="691" y="1611"/>
                    <a:pt x="393" y="1873"/>
                  </a:cubicBezTo>
                  <a:cubicBezTo>
                    <a:pt x="381" y="1884"/>
                    <a:pt x="357" y="1896"/>
                    <a:pt x="322" y="1920"/>
                  </a:cubicBezTo>
                  <a:cubicBezTo>
                    <a:pt x="322" y="1873"/>
                    <a:pt x="334" y="1837"/>
                    <a:pt x="322" y="1789"/>
                  </a:cubicBezTo>
                  <a:cubicBezTo>
                    <a:pt x="322" y="1765"/>
                    <a:pt x="310" y="1730"/>
                    <a:pt x="286" y="1706"/>
                  </a:cubicBezTo>
                  <a:cubicBezTo>
                    <a:pt x="262" y="1730"/>
                    <a:pt x="238" y="1754"/>
                    <a:pt x="226" y="1777"/>
                  </a:cubicBezTo>
                  <a:cubicBezTo>
                    <a:pt x="215" y="1801"/>
                    <a:pt x="215" y="1837"/>
                    <a:pt x="215" y="1873"/>
                  </a:cubicBezTo>
                  <a:cubicBezTo>
                    <a:pt x="203" y="1944"/>
                    <a:pt x="191" y="2015"/>
                    <a:pt x="262" y="2051"/>
                  </a:cubicBezTo>
                  <a:cubicBezTo>
                    <a:pt x="287" y="2068"/>
                    <a:pt x="316" y="2076"/>
                    <a:pt x="344" y="2076"/>
                  </a:cubicBezTo>
                  <a:cubicBezTo>
                    <a:pt x="395" y="2076"/>
                    <a:pt x="446" y="2050"/>
                    <a:pt x="476" y="2004"/>
                  </a:cubicBezTo>
                  <a:cubicBezTo>
                    <a:pt x="607" y="1849"/>
                    <a:pt x="738" y="1694"/>
                    <a:pt x="857" y="1515"/>
                  </a:cubicBezTo>
                  <a:cubicBezTo>
                    <a:pt x="977" y="1325"/>
                    <a:pt x="1012" y="1075"/>
                    <a:pt x="953" y="849"/>
                  </a:cubicBezTo>
                  <a:cubicBezTo>
                    <a:pt x="846" y="420"/>
                    <a:pt x="536" y="170"/>
                    <a:pt x="155" y="3"/>
                  </a:cubicBezTo>
                  <a:cubicBezTo>
                    <a:pt x="151" y="1"/>
                    <a:pt x="146" y="0"/>
                    <a:pt x="14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7" name="Google Shape;2267;p53"/>
            <p:cNvSpPr/>
            <p:nvPr/>
          </p:nvSpPr>
          <p:spPr>
            <a:xfrm>
              <a:off x="6142925" y="3207700"/>
              <a:ext cx="25325" cy="29600"/>
            </a:xfrm>
            <a:custGeom>
              <a:avLst/>
              <a:gdLst/>
              <a:ahLst/>
              <a:cxnLst/>
              <a:rect l="l" t="t" r="r" b="b"/>
              <a:pathLst>
                <a:path w="1013" h="1184" extrusionOk="0">
                  <a:moveTo>
                    <a:pt x="710" y="166"/>
                  </a:moveTo>
                  <a:cubicBezTo>
                    <a:pt x="745" y="166"/>
                    <a:pt x="783" y="172"/>
                    <a:pt x="822" y="185"/>
                  </a:cubicBezTo>
                  <a:lnTo>
                    <a:pt x="393" y="447"/>
                  </a:lnTo>
                  <a:cubicBezTo>
                    <a:pt x="469" y="258"/>
                    <a:pt x="575" y="166"/>
                    <a:pt x="710" y="166"/>
                  </a:cubicBezTo>
                  <a:close/>
                  <a:moveTo>
                    <a:pt x="702" y="0"/>
                  </a:moveTo>
                  <a:cubicBezTo>
                    <a:pt x="645" y="0"/>
                    <a:pt x="588" y="14"/>
                    <a:pt x="536" y="42"/>
                  </a:cubicBezTo>
                  <a:cubicBezTo>
                    <a:pt x="239" y="197"/>
                    <a:pt x="36" y="494"/>
                    <a:pt x="24" y="828"/>
                  </a:cubicBezTo>
                  <a:cubicBezTo>
                    <a:pt x="1" y="970"/>
                    <a:pt x="84" y="1101"/>
                    <a:pt x="215" y="1149"/>
                  </a:cubicBezTo>
                  <a:cubicBezTo>
                    <a:pt x="278" y="1173"/>
                    <a:pt x="345" y="1184"/>
                    <a:pt x="411" y="1184"/>
                  </a:cubicBezTo>
                  <a:cubicBezTo>
                    <a:pt x="581" y="1184"/>
                    <a:pt x="750" y="1111"/>
                    <a:pt x="870" y="982"/>
                  </a:cubicBezTo>
                  <a:cubicBezTo>
                    <a:pt x="929" y="923"/>
                    <a:pt x="917" y="828"/>
                    <a:pt x="846" y="780"/>
                  </a:cubicBezTo>
                  <a:cubicBezTo>
                    <a:pt x="822" y="780"/>
                    <a:pt x="786" y="780"/>
                    <a:pt x="763" y="804"/>
                  </a:cubicBezTo>
                  <a:cubicBezTo>
                    <a:pt x="715" y="851"/>
                    <a:pt x="667" y="911"/>
                    <a:pt x="620" y="947"/>
                  </a:cubicBezTo>
                  <a:cubicBezTo>
                    <a:pt x="566" y="993"/>
                    <a:pt x="497" y="1019"/>
                    <a:pt x="430" y="1019"/>
                  </a:cubicBezTo>
                  <a:cubicBezTo>
                    <a:pt x="392" y="1019"/>
                    <a:pt x="356" y="1011"/>
                    <a:pt x="322" y="994"/>
                  </a:cubicBezTo>
                  <a:cubicBezTo>
                    <a:pt x="215" y="923"/>
                    <a:pt x="239" y="804"/>
                    <a:pt x="251" y="709"/>
                  </a:cubicBezTo>
                  <a:cubicBezTo>
                    <a:pt x="261" y="647"/>
                    <a:pt x="271" y="585"/>
                    <a:pt x="367" y="585"/>
                  </a:cubicBezTo>
                  <a:cubicBezTo>
                    <a:pt x="381" y="585"/>
                    <a:pt x="398" y="586"/>
                    <a:pt x="417" y="589"/>
                  </a:cubicBezTo>
                  <a:cubicBezTo>
                    <a:pt x="584" y="482"/>
                    <a:pt x="774" y="375"/>
                    <a:pt x="941" y="256"/>
                  </a:cubicBezTo>
                  <a:cubicBezTo>
                    <a:pt x="1013" y="220"/>
                    <a:pt x="989" y="149"/>
                    <a:pt x="941" y="89"/>
                  </a:cubicBezTo>
                  <a:cubicBezTo>
                    <a:pt x="876" y="32"/>
                    <a:pt x="789" y="0"/>
                    <a:pt x="70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8" name="Google Shape;2268;p53"/>
            <p:cNvSpPr/>
            <p:nvPr/>
          </p:nvSpPr>
          <p:spPr>
            <a:xfrm>
              <a:off x="6060775" y="3228550"/>
              <a:ext cx="26800" cy="30725"/>
            </a:xfrm>
            <a:custGeom>
              <a:avLst/>
              <a:gdLst/>
              <a:ahLst/>
              <a:cxnLst/>
              <a:rect l="l" t="t" r="r" b="b"/>
              <a:pathLst>
                <a:path w="1072" h="1229" extrusionOk="0">
                  <a:moveTo>
                    <a:pt x="554" y="134"/>
                  </a:moveTo>
                  <a:cubicBezTo>
                    <a:pt x="583" y="134"/>
                    <a:pt x="613" y="139"/>
                    <a:pt x="643" y="148"/>
                  </a:cubicBezTo>
                  <a:lnTo>
                    <a:pt x="631" y="148"/>
                  </a:lnTo>
                  <a:cubicBezTo>
                    <a:pt x="560" y="303"/>
                    <a:pt x="429" y="434"/>
                    <a:pt x="274" y="517"/>
                  </a:cubicBezTo>
                  <a:cubicBezTo>
                    <a:pt x="212" y="321"/>
                    <a:pt x="365" y="134"/>
                    <a:pt x="554" y="134"/>
                  </a:cubicBezTo>
                  <a:close/>
                  <a:moveTo>
                    <a:pt x="635" y="1"/>
                  </a:moveTo>
                  <a:cubicBezTo>
                    <a:pt x="622" y="1"/>
                    <a:pt x="609" y="2"/>
                    <a:pt x="596" y="6"/>
                  </a:cubicBezTo>
                  <a:cubicBezTo>
                    <a:pt x="548" y="6"/>
                    <a:pt x="489" y="17"/>
                    <a:pt x="405" y="17"/>
                  </a:cubicBezTo>
                  <a:cubicBezTo>
                    <a:pt x="334" y="53"/>
                    <a:pt x="227" y="77"/>
                    <a:pt x="191" y="136"/>
                  </a:cubicBezTo>
                  <a:cubicBezTo>
                    <a:pt x="119" y="267"/>
                    <a:pt x="60" y="398"/>
                    <a:pt x="12" y="541"/>
                  </a:cubicBezTo>
                  <a:cubicBezTo>
                    <a:pt x="0" y="577"/>
                    <a:pt x="60" y="648"/>
                    <a:pt x="60" y="672"/>
                  </a:cubicBezTo>
                  <a:cubicBezTo>
                    <a:pt x="72" y="696"/>
                    <a:pt x="72" y="720"/>
                    <a:pt x="84" y="744"/>
                  </a:cubicBezTo>
                  <a:cubicBezTo>
                    <a:pt x="108" y="839"/>
                    <a:pt x="143" y="922"/>
                    <a:pt x="191" y="1006"/>
                  </a:cubicBezTo>
                  <a:cubicBezTo>
                    <a:pt x="252" y="1146"/>
                    <a:pt x="392" y="1228"/>
                    <a:pt x="537" y="1228"/>
                  </a:cubicBezTo>
                  <a:cubicBezTo>
                    <a:pt x="589" y="1228"/>
                    <a:pt x="641" y="1218"/>
                    <a:pt x="691" y="1196"/>
                  </a:cubicBezTo>
                  <a:cubicBezTo>
                    <a:pt x="810" y="1137"/>
                    <a:pt x="917" y="1065"/>
                    <a:pt x="1012" y="970"/>
                  </a:cubicBezTo>
                  <a:cubicBezTo>
                    <a:pt x="1048" y="946"/>
                    <a:pt x="1060" y="875"/>
                    <a:pt x="1072" y="827"/>
                  </a:cubicBezTo>
                  <a:cubicBezTo>
                    <a:pt x="1072" y="803"/>
                    <a:pt x="1060" y="779"/>
                    <a:pt x="1036" y="768"/>
                  </a:cubicBezTo>
                  <a:cubicBezTo>
                    <a:pt x="1032" y="765"/>
                    <a:pt x="1027" y="764"/>
                    <a:pt x="1023" y="764"/>
                  </a:cubicBezTo>
                  <a:cubicBezTo>
                    <a:pt x="1003" y="764"/>
                    <a:pt x="984" y="782"/>
                    <a:pt x="965" y="791"/>
                  </a:cubicBezTo>
                  <a:cubicBezTo>
                    <a:pt x="870" y="875"/>
                    <a:pt x="786" y="946"/>
                    <a:pt x="679" y="1018"/>
                  </a:cubicBezTo>
                  <a:cubicBezTo>
                    <a:pt x="628" y="1050"/>
                    <a:pt x="584" y="1066"/>
                    <a:pt x="545" y="1066"/>
                  </a:cubicBezTo>
                  <a:cubicBezTo>
                    <a:pt x="483" y="1066"/>
                    <a:pt x="432" y="1026"/>
                    <a:pt x="381" y="946"/>
                  </a:cubicBezTo>
                  <a:cubicBezTo>
                    <a:pt x="358" y="875"/>
                    <a:pt x="322" y="815"/>
                    <a:pt x="298" y="744"/>
                  </a:cubicBezTo>
                  <a:cubicBezTo>
                    <a:pt x="274" y="684"/>
                    <a:pt x="286" y="648"/>
                    <a:pt x="358" y="613"/>
                  </a:cubicBezTo>
                  <a:cubicBezTo>
                    <a:pt x="524" y="529"/>
                    <a:pt x="655" y="398"/>
                    <a:pt x="750" y="244"/>
                  </a:cubicBezTo>
                  <a:cubicBezTo>
                    <a:pt x="826" y="147"/>
                    <a:pt x="755" y="1"/>
                    <a:pt x="6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69" name="Google Shape;2269;p53"/>
            <p:cNvSpPr/>
            <p:nvPr/>
          </p:nvSpPr>
          <p:spPr>
            <a:xfrm>
              <a:off x="5931875" y="3244750"/>
              <a:ext cx="28900" cy="41850"/>
            </a:xfrm>
            <a:custGeom>
              <a:avLst/>
              <a:gdLst/>
              <a:ahLst/>
              <a:cxnLst/>
              <a:rect l="l" t="t" r="r" b="b"/>
              <a:pathLst>
                <a:path w="1156" h="1674" extrusionOk="0">
                  <a:moveTo>
                    <a:pt x="215" y="0"/>
                  </a:moveTo>
                  <a:cubicBezTo>
                    <a:pt x="168" y="0"/>
                    <a:pt x="108" y="0"/>
                    <a:pt x="61" y="24"/>
                  </a:cubicBezTo>
                  <a:cubicBezTo>
                    <a:pt x="37" y="24"/>
                    <a:pt x="25" y="60"/>
                    <a:pt x="1" y="72"/>
                  </a:cubicBezTo>
                  <a:cubicBezTo>
                    <a:pt x="25" y="96"/>
                    <a:pt x="37" y="120"/>
                    <a:pt x="61" y="120"/>
                  </a:cubicBezTo>
                  <a:cubicBezTo>
                    <a:pt x="132" y="143"/>
                    <a:pt x="203" y="143"/>
                    <a:pt x="263" y="167"/>
                  </a:cubicBezTo>
                  <a:cubicBezTo>
                    <a:pt x="775" y="334"/>
                    <a:pt x="1132" y="870"/>
                    <a:pt x="739" y="1489"/>
                  </a:cubicBezTo>
                  <a:lnTo>
                    <a:pt x="608" y="1513"/>
                  </a:lnTo>
                  <a:cubicBezTo>
                    <a:pt x="620" y="1548"/>
                    <a:pt x="632" y="1584"/>
                    <a:pt x="656" y="1620"/>
                  </a:cubicBezTo>
                  <a:cubicBezTo>
                    <a:pt x="680" y="1655"/>
                    <a:pt x="715" y="1673"/>
                    <a:pt x="751" y="1673"/>
                  </a:cubicBezTo>
                  <a:cubicBezTo>
                    <a:pt x="787" y="1673"/>
                    <a:pt x="823" y="1655"/>
                    <a:pt x="846" y="1620"/>
                  </a:cubicBezTo>
                  <a:cubicBezTo>
                    <a:pt x="1049" y="1417"/>
                    <a:pt x="1156" y="1132"/>
                    <a:pt x="1120" y="846"/>
                  </a:cubicBezTo>
                  <a:cubicBezTo>
                    <a:pt x="1073" y="405"/>
                    <a:pt x="692" y="60"/>
                    <a:pt x="2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0" name="Google Shape;2270;p53"/>
            <p:cNvSpPr/>
            <p:nvPr/>
          </p:nvSpPr>
          <p:spPr>
            <a:xfrm>
              <a:off x="5908075" y="3258750"/>
              <a:ext cx="30075" cy="29350"/>
            </a:xfrm>
            <a:custGeom>
              <a:avLst/>
              <a:gdLst/>
              <a:ahLst/>
              <a:cxnLst/>
              <a:rect l="l" t="t" r="r" b="b"/>
              <a:pathLst>
                <a:path w="1203" h="1174" extrusionOk="0">
                  <a:moveTo>
                    <a:pt x="810" y="0"/>
                  </a:moveTo>
                  <a:cubicBezTo>
                    <a:pt x="774" y="12"/>
                    <a:pt x="727" y="12"/>
                    <a:pt x="703" y="48"/>
                  </a:cubicBezTo>
                  <a:cubicBezTo>
                    <a:pt x="643" y="119"/>
                    <a:pt x="584" y="214"/>
                    <a:pt x="524" y="310"/>
                  </a:cubicBezTo>
                  <a:cubicBezTo>
                    <a:pt x="465" y="274"/>
                    <a:pt x="405" y="214"/>
                    <a:pt x="334" y="179"/>
                  </a:cubicBezTo>
                  <a:cubicBezTo>
                    <a:pt x="262" y="131"/>
                    <a:pt x="179" y="95"/>
                    <a:pt x="108" y="60"/>
                  </a:cubicBezTo>
                  <a:cubicBezTo>
                    <a:pt x="84" y="60"/>
                    <a:pt x="24" y="83"/>
                    <a:pt x="12" y="131"/>
                  </a:cubicBezTo>
                  <a:cubicBezTo>
                    <a:pt x="0" y="167"/>
                    <a:pt x="36" y="250"/>
                    <a:pt x="48" y="250"/>
                  </a:cubicBezTo>
                  <a:cubicBezTo>
                    <a:pt x="203" y="262"/>
                    <a:pt x="286" y="381"/>
                    <a:pt x="405" y="452"/>
                  </a:cubicBezTo>
                  <a:cubicBezTo>
                    <a:pt x="465" y="500"/>
                    <a:pt x="477" y="536"/>
                    <a:pt x="453" y="607"/>
                  </a:cubicBezTo>
                  <a:cubicBezTo>
                    <a:pt x="405" y="750"/>
                    <a:pt x="370" y="893"/>
                    <a:pt x="334" y="1036"/>
                  </a:cubicBezTo>
                  <a:cubicBezTo>
                    <a:pt x="334" y="1095"/>
                    <a:pt x="358" y="1143"/>
                    <a:pt x="393" y="1167"/>
                  </a:cubicBezTo>
                  <a:cubicBezTo>
                    <a:pt x="406" y="1171"/>
                    <a:pt x="421" y="1174"/>
                    <a:pt x="436" y="1174"/>
                  </a:cubicBezTo>
                  <a:cubicBezTo>
                    <a:pt x="462" y="1174"/>
                    <a:pt x="490" y="1166"/>
                    <a:pt x="512" y="1143"/>
                  </a:cubicBezTo>
                  <a:cubicBezTo>
                    <a:pt x="536" y="1119"/>
                    <a:pt x="524" y="1036"/>
                    <a:pt x="524" y="1012"/>
                  </a:cubicBezTo>
                  <a:cubicBezTo>
                    <a:pt x="524" y="988"/>
                    <a:pt x="512" y="953"/>
                    <a:pt x="512" y="929"/>
                  </a:cubicBezTo>
                  <a:cubicBezTo>
                    <a:pt x="536" y="833"/>
                    <a:pt x="572" y="738"/>
                    <a:pt x="608" y="619"/>
                  </a:cubicBezTo>
                  <a:cubicBezTo>
                    <a:pt x="739" y="726"/>
                    <a:pt x="858" y="833"/>
                    <a:pt x="989" y="929"/>
                  </a:cubicBezTo>
                  <a:cubicBezTo>
                    <a:pt x="1016" y="949"/>
                    <a:pt x="1048" y="970"/>
                    <a:pt x="1081" y="970"/>
                  </a:cubicBezTo>
                  <a:cubicBezTo>
                    <a:pt x="1105" y="970"/>
                    <a:pt x="1130" y="959"/>
                    <a:pt x="1155" y="929"/>
                  </a:cubicBezTo>
                  <a:cubicBezTo>
                    <a:pt x="1203" y="845"/>
                    <a:pt x="1155" y="810"/>
                    <a:pt x="1096" y="762"/>
                  </a:cubicBezTo>
                  <a:lnTo>
                    <a:pt x="679" y="429"/>
                  </a:lnTo>
                  <a:cubicBezTo>
                    <a:pt x="727" y="322"/>
                    <a:pt x="774" y="226"/>
                    <a:pt x="810" y="131"/>
                  </a:cubicBezTo>
                  <a:cubicBezTo>
                    <a:pt x="834" y="95"/>
                    <a:pt x="810" y="48"/>
                    <a:pt x="8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1" name="Google Shape;2271;p53"/>
            <p:cNvSpPr/>
            <p:nvPr/>
          </p:nvSpPr>
          <p:spPr>
            <a:xfrm>
              <a:off x="6272100" y="3156350"/>
              <a:ext cx="22650" cy="58475"/>
            </a:xfrm>
            <a:custGeom>
              <a:avLst/>
              <a:gdLst/>
              <a:ahLst/>
              <a:cxnLst/>
              <a:rect l="l" t="t" r="r" b="b"/>
              <a:pathLst>
                <a:path w="906" h="2339" extrusionOk="0">
                  <a:moveTo>
                    <a:pt x="822" y="0"/>
                  </a:moveTo>
                  <a:cubicBezTo>
                    <a:pt x="775" y="0"/>
                    <a:pt x="727" y="12"/>
                    <a:pt x="691" y="48"/>
                  </a:cubicBezTo>
                  <a:cubicBezTo>
                    <a:pt x="644" y="96"/>
                    <a:pt x="608" y="155"/>
                    <a:pt x="584" y="227"/>
                  </a:cubicBezTo>
                  <a:cubicBezTo>
                    <a:pt x="477" y="524"/>
                    <a:pt x="370" y="822"/>
                    <a:pt x="287" y="1131"/>
                  </a:cubicBezTo>
                  <a:cubicBezTo>
                    <a:pt x="179" y="1512"/>
                    <a:pt x="96" y="1881"/>
                    <a:pt x="1" y="2251"/>
                  </a:cubicBezTo>
                  <a:cubicBezTo>
                    <a:pt x="1" y="2274"/>
                    <a:pt x="1" y="2322"/>
                    <a:pt x="37" y="2334"/>
                  </a:cubicBezTo>
                  <a:cubicBezTo>
                    <a:pt x="44" y="2337"/>
                    <a:pt x="54" y="2339"/>
                    <a:pt x="65" y="2339"/>
                  </a:cubicBezTo>
                  <a:cubicBezTo>
                    <a:pt x="91" y="2339"/>
                    <a:pt x="123" y="2330"/>
                    <a:pt x="132" y="2322"/>
                  </a:cubicBezTo>
                  <a:cubicBezTo>
                    <a:pt x="168" y="2251"/>
                    <a:pt x="191" y="2179"/>
                    <a:pt x="215" y="2096"/>
                  </a:cubicBezTo>
                  <a:cubicBezTo>
                    <a:pt x="310" y="1715"/>
                    <a:pt x="382" y="1334"/>
                    <a:pt x="489" y="953"/>
                  </a:cubicBezTo>
                  <a:cubicBezTo>
                    <a:pt x="549" y="727"/>
                    <a:pt x="632" y="512"/>
                    <a:pt x="703" y="286"/>
                  </a:cubicBezTo>
                  <a:lnTo>
                    <a:pt x="739" y="298"/>
                  </a:lnTo>
                  <a:cubicBezTo>
                    <a:pt x="739" y="346"/>
                    <a:pt x="751" y="405"/>
                    <a:pt x="763" y="465"/>
                  </a:cubicBezTo>
                  <a:cubicBezTo>
                    <a:pt x="763" y="488"/>
                    <a:pt x="787" y="500"/>
                    <a:pt x="810" y="512"/>
                  </a:cubicBezTo>
                  <a:cubicBezTo>
                    <a:pt x="822" y="500"/>
                    <a:pt x="858" y="488"/>
                    <a:pt x="858" y="465"/>
                  </a:cubicBezTo>
                  <a:cubicBezTo>
                    <a:pt x="882" y="357"/>
                    <a:pt x="894" y="238"/>
                    <a:pt x="906" y="131"/>
                  </a:cubicBezTo>
                  <a:cubicBezTo>
                    <a:pt x="894" y="72"/>
                    <a:pt x="870" y="36"/>
                    <a:pt x="8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2" name="Google Shape;2272;p53"/>
            <p:cNvSpPr/>
            <p:nvPr/>
          </p:nvSpPr>
          <p:spPr>
            <a:xfrm>
              <a:off x="6206925" y="3186075"/>
              <a:ext cx="29500" cy="31675"/>
            </a:xfrm>
            <a:custGeom>
              <a:avLst/>
              <a:gdLst/>
              <a:ahLst/>
              <a:cxnLst/>
              <a:rect l="l" t="t" r="r" b="b"/>
              <a:pathLst>
                <a:path w="1180" h="1267" extrusionOk="0">
                  <a:moveTo>
                    <a:pt x="780" y="1"/>
                  </a:moveTo>
                  <a:cubicBezTo>
                    <a:pt x="729" y="1"/>
                    <a:pt x="710" y="71"/>
                    <a:pt x="691" y="109"/>
                  </a:cubicBezTo>
                  <a:cubicBezTo>
                    <a:pt x="608" y="252"/>
                    <a:pt x="536" y="407"/>
                    <a:pt x="465" y="550"/>
                  </a:cubicBezTo>
                  <a:cubicBezTo>
                    <a:pt x="358" y="502"/>
                    <a:pt x="250" y="454"/>
                    <a:pt x="191" y="419"/>
                  </a:cubicBezTo>
                  <a:cubicBezTo>
                    <a:pt x="163" y="402"/>
                    <a:pt x="137" y="390"/>
                    <a:pt x="113" y="390"/>
                  </a:cubicBezTo>
                  <a:cubicBezTo>
                    <a:pt x="86" y="390"/>
                    <a:pt x="61" y="405"/>
                    <a:pt x="36" y="442"/>
                  </a:cubicBezTo>
                  <a:cubicBezTo>
                    <a:pt x="0" y="526"/>
                    <a:pt x="72" y="550"/>
                    <a:pt x="119" y="573"/>
                  </a:cubicBezTo>
                  <a:cubicBezTo>
                    <a:pt x="203" y="609"/>
                    <a:pt x="286" y="657"/>
                    <a:pt x="381" y="692"/>
                  </a:cubicBezTo>
                  <a:cubicBezTo>
                    <a:pt x="322" y="800"/>
                    <a:pt x="274" y="919"/>
                    <a:pt x="227" y="1026"/>
                  </a:cubicBezTo>
                  <a:cubicBezTo>
                    <a:pt x="215" y="1097"/>
                    <a:pt x="215" y="1157"/>
                    <a:pt x="227" y="1228"/>
                  </a:cubicBezTo>
                  <a:cubicBezTo>
                    <a:pt x="237" y="1239"/>
                    <a:pt x="282" y="1266"/>
                    <a:pt x="325" y="1266"/>
                  </a:cubicBezTo>
                  <a:cubicBezTo>
                    <a:pt x="332" y="1266"/>
                    <a:pt x="339" y="1266"/>
                    <a:pt x="346" y="1264"/>
                  </a:cubicBezTo>
                  <a:cubicBezTo>
                    <a:pt x="393" y="1264"/>
                    <a:pt x="405" y="1216"/>
                    <a:pt x="369" y="1169"/>
                  </a:cubicBezTo>
                  <a:cubicBezTo>
                    <a:pt x="358" y="1145"/>
                    <a:pt x="358" y="1121"/>
                    <a:pt x="369" y="1085"/>
                  </a:cubicBezTo>
                  <a:cubicBezTo>
                    <a:pt x="417" y="990"/>
                    <a:pt x="465" y="907"/>
                    <a:pt x="512" y="812"/>
                  </a:cubicBezTo>
                  <a:cubicBezTo>
                    <a:pt x="536" y="788"/>
                    <a:pt x="572" y="776"/>
                    <a:pt x="608" y="776"/>
                  </a:cubicBezTo>
                  <a:cubicBezTo>
                    <a:pt x="739" y="800"/>
                    <a:pt x="870" y="847"/>
                    <a:pt x="977" y="883"/>
                  </a:cubicBezTo>
                  <a:cubicBezTo>
                    <a:pt x="1010" y="894"/>
                    <a:pt x="1038" y="899"/>
                    <a:pt x="1063" y="899"/>
                  </a:cubicBezTo>
                  <a:cubicBezTo>
                    <a:pt x="1117" y="899"/>
                    <a:pt x="1151" y="873"/>
                    <a:pt x="1167" y="823"/>
                  </a:cubicBezTo>
                  <a:cubicBezTo>
                    <a:pt x="1179" y="740"/>
                    <a:pt x="1131" y="669"/>
                    <a:pt x="1048" y="657"/>
                  </a:cubicBezTo>
                  <a:cubicBezTo>
                    <a:pt x="1012" y="657"/>
                    <a:pt x="977" y="657"/>
                    <a:pt x="953" y="669"/>
                  </a:cubicBezTo>
                  <a:cubicBezTo>
                    <a:pt x="929" y="669"/>
                    <a:pt x="905" y="681"/>
                    <a:pt x="881" y="681"/>
                  </a:cubicBezTo>
                  <a:cubicBezTo>
                    <a:pt x="798" y="657"/>
                    <a:pt x="715" y="633"/>
                    <a:pt x="619" y="609"/>
                  </a:cubicBezTo>
                  <a:lnTo>
                    <a:pt x="846" y="204"/>
                  </a:lnTo>
                  <a:cubicBezTo>
                    <a:pt x="881" y="133"/>
                    <a:pt x="893" y="61"/>
                    <a:pt x="822" y="14"/>
                  </a:cubicBezTo>
                  <a:cubicBezTo>
                    <a:pt x="806" y="5"/>
                    <a:pt x="792" y="1"/>
                    <a:pt x="78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3" name="Google Shape;2273;p53"/>
            <p:cNvSpPr/>
            <p:nvPr/>
          </p:nvSpPr>
          <p:spPr>
            <a:xfrm>
              <a:off x="5886350" y="3255950"/>
              <a:ext cx="23525" cy="42725"/>
            </a:xfrm>
            <a:custGeom>
              <a:avLst/>
              <a:gdLst/>
              <a:ahLst/>
              <a:cxnLst/>
              <a:rect l="l" t="t" r="r" b="b"/>
              <a:pathLst>
                <a:path w="941" h="1709" extrusionOk="0">
                  <a:moveTo>
                    <a:pt x="268" y="0"/>
                  </a:moveTo>
                  <a:cubicBezTo>
                    <a:pt x="200" y="0"/>
                    <a:pt x="141" y="50"/>
                    <a:pt x="107" y="136"/>
                  </a:cubicBezTo>
                  <a:cubicBezTo>
                    <a:pt x="24" y="350"/>
                    <a:pt x="0" y="564"/>
                    <a:pt x="24" y="791"/>
                  </a:cubicBezTo>
                  <a:cubicBezTo>
                    <a:pt x="48" y="1136"/>
                    <a:pt x="227" y="1446"/>
                    <a:pt x="512" y="1636"/>
                  </a:cubicBezTo>
                  <a:cubicBezTo>
                    <a:pt x="575" y="1685"/>
                    <a:pt x="649" y="1709"/>
                    <a:pt x="724" y="1709"/>
                  </a:cubicBezTo>
                  <a:cubicBezTo>
                    <a:pt x="778" y="1709"/>
                    <a:pt x="832" y="1697"/>
                    <a:pt x="881" y="1672"/>
                  </a:cubicBezTo>
                  <a:cubicBezTo>
                    <a:pt x="905" y="1660"/>
                    <a:pt x="929" y="1612"/>
                    <a:pt x="941" y="1577"/>
                  </a:cubicBezTo>
                  <a:lnTo>
                    <a:pt x="846" y="1577"/>
                  </a:lnTo>
                  <a:cubicBezTo>
                    <a:pt x="822" y="1577"/>
                    <a:pt x="798" y="1582"/>
                    <a:pt x="778" y="1582"/>
                  </a:cubicBezTo>
                  <a:cubicBezTo>
                    <a:pt x="768" y="1582"/>
                    <a:pt x="758" y="1580"/>
                    <a:pt x="750" y="1577"/>
                  </a:cubicBezTo>
                  <a:cubicBezTo>
                    <a:pt x="572" y="1481"/>
                    <a:pt x="429" y="1338"/>
                    <a:pt x="346" y="1172"/>
                  </a:cubicBezTo>
                  <a:cubicBezTo>
                    <a:pt x="215" y="862"/>
                    <a:pt x="191" y="517"/>
                    <a:pt x="274" y="195"/>
                  </a:cubicBezTo>
                  <a:cubicBezTo>
                    <a:pt x="283" y="140"/>
                    <a:pt x="300" y="85"/>
                    <a:pt x="368" y="85"/>
                  </a:cubicBezTo>
                  <a:cubicBezTo>
                    <a:pt x="387" y="85"/>
                    <a:pt x="411" y="89"/>
                    <a:pt x="441" y="100"/>
                  </a:cubicBezTo>
                  <a:cubicBezTo>
                    <a:pt x="383" y="32"/>
                    <a:pt x="322" y="0"/>
                    <a:pt x="26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4" name="Google Shape;2274;p53"/>
            <p:cNvSpPr/>
            <p:nvPr/>
          </p:nvSpPr>
          <p:spPr>
            <a:xfrm>
              <a:off x="6036375" y="3226350"/>
              <a:ext cx="23825" cy="32675"/>
            </a:xfrm>
            <a:custGeom>
              <a:avLst/>
              <a:gdLst/>
              <a:ahLst/>
              <a:cxnLst/>
              <a:rect l="l" t="t" r="r" b="b"/>
              <a:pathLst>
                <a:path w="953" h="1307" extrusionOk="0">
                  <a:moveTo>
                    <a:pt x="320" y="0"/>
                  </a:moveTo>
                  <a:cubicBezTo>
                    <a:pt x="294" y="0"/>
                    <a:pt x="269" y="11"/>
                    <a:pt x="250" y="34"/>
                  </a:cubicBezTo>
                  <a:cubicBezTo>
                    <a:pt x="191" y="70"/>
                    <a:pt x="155" y="117"/>
                    <a:pt x="119" y="177"/>
                  </a:cubicBezTo>
                  <a:cubicBezTo>
                    <a:pt x="36" y="379"/>
                    <a:pt x="0" y="617"/>
                    <a:pt x="36" y="844"/>
                  </a:cubicBezTo>
                  <a:cubicBezTo>
                    <a:pt x="48" y="951"/>
                    <a:pt x="95" y="1046"/>
                    <a:pt x="155" y="1117"/>
                  </a:cubicBezTo>
                  <a:cubicBezTo>
                    <a:pt x="314" y="1268"/>
                    <a:pt x="507" y="1307"/>
                    <a:pt x="703" y="1307"/>
                  </a:cubicBezTo>
                  <a:cubicBezTo>
                    <a:pt x="770" y="1307"/>
                    <a:pt x="838" y="1302"/>
                    <a:pt x="905" y="1296"/>
                  </a:cubicBezTo>
                  <a:cubicBezTo>
                    <a:pt x="929" y="1284"/>
                    <a:pt x="941" y="1248"/>
                    <a:pt x="953" y="1225"/>
                  </a:cubicBezTo>
                  <a:cubicBezTo>
                    <a:pt x="941" y="1213"/>
                    <a:pt x="917" y="1201"/>
                    <a:pt x="893" y="1189"/>
                  </a:cubicBezTo>
                  <a:cubicBezTo>
                    <a:pt x="738" y="1153"/>
                    <a:pt x="595" y="1141"/>
                    <a:pt x="441" y="1106"/>
                  </a:cubicBezTo>
                  <a:cubicBezTo>
                    <a:pt x="333" y="1070"/>
                    <a:pt x="250" y="963"/>
                    <a:pt x="250" y="856"/>
                  </a:cubicBezTo>
                  <a:cubicBezTo>
                    <a:pt x="214" y="641"/>
                    <a:pt x="226" y="415"/>
                    <a:pt x="298" y="213"/>
                  </a:cubicBezTo>
                  <a:cubicBezTo>
                    <a:pt x="333" y="153"/>
                    <a:pt x="369" y="105"/>
                    <a:pt x="417" y="70"/>
                  </a:cubicBezTo>
                  <a:cubicBezTo>
                    <a:pt x="402" y="26"/>
                    <a:pt x="361" y="0"/>
                    <a:pt x="3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5" name="Google Shape;2275;p53"/>
            <p:cNvSpPr/>
            <p:nvPr/>
          </p:nvSpPr>
          <p:spPr>
            <a:xfrm>
              <a:off x="5798250" y="3287600"/>
              <a:ext cx="12525" cy="26850"/>
            </a:xfrm>
            <a:custGeom>
              <a:avLst/>
              <a:gdLst/>
              <a:ahLst/>
              <a:cxnLst/>
              <a:rect l="l" t="t" r="r" b="b"/>
              <a:pathLst>
                <a:path w="501" h="1074" extrusionOk="0">
                  <a:moveTo>
                    <a:pt x="107" y="1"/>
                  </a:moveTo>
                  <a:cubicBezTo>
                    <a:pt x="83" y="1"/>
                    <a:pt x="0" y="49"/>
                    <a:pt x="0" y="84"/>
                  </a:cubicBezTo>
                  <a:cubicBezTo>
                    <a:pt x="0" y="156"/>
                    <a:pt x="12" y="215"/>
                    <a:pt x="36" y="275"/>
                  </a:cubicBezTo>
                  <a:cubicBezTo>
                    <a:pt x="48" y="311"/>
                    <a:pt x="83" y="322"/>
                    <a:pt x="83" y="346"/>
                  </a:cubicBezTo>
                  <a:cubicBezTo>
                    <a:pt x="119" y="525"/>
                    <a:pt x="167" y="692"/>
                    <a:pt x="214" y="870"/>
                  </a:cubicBezTo>
                  <a:cubicBezTo>
                    <a:pt x="226" y="930"/>
                    <a:pt x="250" y="1001"/>
                    <a:pt x="298" y="1049"/>
                  </a:cubicBezTo>
                  <a:cubicBezTo>
                    <a:pt x="327" y="1063"/>
                    <a:pt x="357" y="1074"/>
                    <a:pt x="386" y="1074"/>
                  </a:cubicBezTo>
                  <a:cubicBezTo>
                    <a:pt x="404" y="1074"/>
                    <a:pt x="422" y="1070"/>
                    <a:pt x="441" y="1061"/>
                  </a:cubicBezTo>
                  <a:cubicBezTo>
                    <a:pt x="464" y="1061"/>
                    <a:pt x="500" y="1001"/>
                    <a:pt x="500" y="965"/>
                  </a:cubicBezTo>
                  <a:cubicBezTo>
                    <a:pt x="500" y="858"/>
                    <a:pt x="476" y="751"/>
                    <a:pt x="476" y="668"/>
                  </a:cubicBezTo>
                  <a:cubicBezTo>
                    <a:pt x="405" y="465"/>
                    <a:pt x="357" y="299"/>
                    <a:pt x="274" y="120"/>
                  </a:cubicBezTo>
                  <a:cubicBezTo>
                    <a:pt x="238" y="72"/>
                    <a:pt x="179" y="25"/>
                    <a:pt x="10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6" name="Google Shape;2276;p53"/>
            <p:cNvSpPr/>
            <p:nvPr/>
          </p:nvSpPr>
          <p:spPr>
            <a:xfrm>
              <a:off x="6086975" y="3218525"/>
              <a:ext cx="21450" cy="20150"/>
            </a:xfrm>
            <a:custGeom>
              <a:avLst/>
              <a:gdLst/>
              <a:ahLst/>
              <a:cxnLst/>
              <a:rect l="l" t="t" r="r" b="b"/>
              <a:pathLst>
                <a:path w="858" h="806" extrusionOk="0">
                  <a:moveTo>
                    <a:pt x="631" y="1"/>
                  </a:moveTo>
                  <a:cubicBezTo>
                    <a:pt x="598" y="1"/>
                    <a:pt x="558" y="11"/>
                    <a:pt x="536" y="26"/>
                  </a:cubicBezTo>
                  <a:cubicBezTo>
                    <a:pt x="476" y="109"/>
                    <a:pt x="417" y="192"/>
                    <a:pt x="369" y="287"/>
                  </a:cubicBezTo>
                  <a:lnTo>
                    <a:pt x="191" y="145"/>
                  </a:lnTo>
                  <a:cubicBezTo>
                    <a:pt x="166" y="126"/>
                    <a:pt x="140" y="110"/>
                    <a:pt x="115" y="110"/>
                  </a:cubicBezTo>
                  <a:cubicBezTo>
                    <a:pt x="93" y="110"/>
                    <a:pt x="70" y="123"/>
                    <a:pt x="48" y="156"/>
                  </a:cubicBezTo>
                  <a:cubicBezTo>
                    <a:pt x="0" y="192"/>
                    <a:pt x="12" y="276"/>
                    <a:pt x="83" y="299"/>
                  </a:cubicBezTo>
                  <a:cubicBezTo>
                    <a:pt x="95" y="311"/>
                    <a:pt x="119" y="335"/>
                    <a:pt x="143" y="347"/>
                  </a:cubicBezTo>
                  <a:cubicBezTo>
                    <a:pt x="274" y="418"/>
                    <a:pt x="345" y="502"/>
                    <a:pt x="286" y="680"/>
                  </a:cubicBezTo>
                  <a:cubicBezTo>
                    <a:pt x="256" y="759"/>
                    <a:pt x="292" y="805"/>
                    <a:pt x="359" y="805"/>
                  </a:cubicBezTo>
                  <a:cubicBezTo>
                    <a:pt x="373" y="805"/>
                    <a:pt x="389" y="804"/>
                    <a:pt x="405" y="799"/>
                  </a:cubicBezTo>
                  <a:cubicBezTo>
                    <a:pt x="417" y="716"/>
                    <a:pt x="429" y="645"/>
                    <a:pt x="429" y="573"/>
                  </a:cubicBezTo>
                  <a:cubicBezTo>
                    <a:pt x="536" y="621"/>
                    <a:pt x="643" y="680"/>
                    <a:pt x="738" y="716"/>
                  </a:cubicBezTo>
                  <a:cubicBezTo>
                    <a:pt x="750" y="724"/>
                    <a:pt x="763" y="727"/>
                    <a:pt x="777" y="727"/>
                  </a:cubicBezTo>
                  <a:cubicBezTo>
                    <a:pt x="804" y="727"/>
                    <a:pt x="834" y="716"/>
                    <a:pt x="857" y="716"/>
                  </a:cubicBezTo>
                  <a:cubicBezTo>
                    <a:pt x="857" y="668"/>
                    <a:pt x="845" y="633"/>
                    <a:pt x="834" y="585"/>
                  </a:cubicBezTo>
                  <a:cubicBezTo>
                    <a:pt x="810" y="561"/>
                    <a:pt x="774" y="537"/>
                    <a:pt x="738" y="514"/>
                  </a:cubicBezTo>
                  <a:cubicBezTo>
                    <a:pt x="655" y="466"/>
                    <a:pt x="572" y="430"/>
                    <a:pt x="476" y="383"/>
                  </a:cubicBezTo>
                  <a:cubicBezTo>
                    <a:pt x="524" y="299"/>
                    <a:pt x="572" y="216"/>
                    <a:pt x="643" y="145"/>
                  </a:cubicBezTo>
                  <a:cubicBezTo>
                    <a:pt x="691" y="97"/>
                    <a:pt x="726" y="61"/>
                    <a:pt x="679" y="14"/>
                  </a:cubicBezTo>
                  <a:cubicBezTo>
                    <a:pt x="670" y="5"/>
                    <a:pt x="652" y="1"/>
                    <a:pt x="6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7" name="Google Shape;2277;p53"/>
            <p:cNvSpPr/>
            <p:nvPr/>
          </p:nvSpPr>
          <p:spPr>
            <a:xfrm>
              <a:off x="6182525" y="3205400"/>
              <a:ext cx="21450" cy="11600"/>
            </a:xfrm>
            <a:custGeom>
              <a:avLst/>
              <a:gdLst/>
              <a:ahLst/>
              <a:cxnLst/>
              <a:rect l="l" t="t" r="r" b="b"/>
              <a:pathLst>
                <a:path w="858" h="464" extrusionOk="0">
                  <a:moveTo>
                    <a:pt x="738" y="1"/>
                  </a:moveTo>
                  <a:cubicBezTo>
                    <a:pt x="734" y="1"/>
                    <a:pt x="730" y="2"/>
                    <a:pt x="726" y="3"/>
                  </a:cubicBezTo>
                  <a:cubicBezTo>
                    <a:pt x="583" y="74"/>
                    <a:pt x="429" y="158"/>
                    <a:pt x="286" y="229"/>
                  </a:cubicBezTo>
                  <a:cubicBezTo>
                    <a:pt x="226" y="241"/>
                    <a:pt x="179" y="241"/>
                    <a:pt x="131" y="241"/>
                  </a:cubicBezTo>
                  <a:cubicBezTo>
                    <a:pt x="107" y="241"/>
                    <a:pt x="71" y="253"/>
                    <a:pt x="60" y="277"/>
                  </a:cubicBezTo>
                  <a:cubicBezTo>
                    <a:pt x="36" y="312"/>
                    <a:pt x="12" y="360"/>
                    <a:pt x="0" y="408"/>
                  </a:cubicBezTo>
                  <a:cubicBezTo>
                    <a:pt x="15" y="445"/>
                    <a:pt x="53" y="463"/>
                    <a:pt x="94" y="463"/>
                  </a:cubicBezTo>
                  <a:cubicBezTo>
                    <a:pt x="119" y="463"/>
                    <a:pt x="144" y="457"/>
                    <a:pt x="167" y="443"/>
                  </a:cubicBezTo>
                  <a:cubicBezTo>
                    <a:pt x="369" y="348"/>
                    <a:pt x="572" y="265"/>
                    <a:pt x="774" y="170"/>
                  </a:cubicBezTo>
                  <a:cubicBezTo>
                    <a:pt x="810" y="146"/>
                    <a:pt x="833" y="86"/>
                    <a:pt x="857" y="50"/>
                  </a:cubicBezTo>
                  <a:cubicBezTo>
                    <a:pt x="815" y="40"/>
                    <a:pt x="772" y="1"/>
                    <a:pt x="73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8" name="Google Shape;2278;p53"/>
            <p:cNvSpPr/>
            <p:nvPr/>
          </p:nvSpPr>
          <p:spPr>
            <a:xfrm>
              <a:off x="5972375" y="3251900"/>
              <a:ext cx="24125" cy="8950"/>
            </a:xfrm>
            <a:custGeom>
              <a:avLst/>
              <a:gdLst/>
              <a:ahLst/>
              <a:cxnLst/>
              <a:rect l="l" t="t" r="r" b="b"/>
              <a:pathLst>
                <a:path w="965" h="358" extrusionOk="0">
                  <a:moveTo>
                    <a:pt x="929" y="0"/>
                  </a:moveTo>
                  <a:cubicBezTo>
                    <a:pt x="822" y="0"/>
                    <a:pt x="715" y="12"/>
                    <a:pt x="607" y="36"/>
                  </a:cubicBezTo>
                  <a:cubicBezTo>
                    <a:pt x="417" y="84"/>
                    <a:pt x="226" y="155"/>
                    <a:pt x="48" y="226"/>
                  </a:cubicBezTo>
                  <a:cubicBezTo>
                    <a:pt x="12" y="250"/>
                    <a:pt x="0" y="274"/>
                    <a:pt x="0" y="298"/>
                  </a:cubicBezTo>
                  <a:cubicBezTo>
                    <a:pt x="0" y="322"/>
                    <a:pt x="36" y="357"/>
                    <a:pt x="60" y="357"/>
                  </a:cubicBezTo>
                  <a:cubicBezTo>
                    <a:pt x="143" y="357"/>
                    <a:pt x="215" y="345"/>
                    <a:pt x="298" y="322"/>
                  </a:cubicBezTo>
                  <a:cubicBezTo>
                    <a:pt x="429" y="262"/>
                    <a:pt x="560" y="203"/>
                    <a:pt x="691" y="155"/>
                  </a:cubicBezTo>
                  <a:lnTo>
                    <a:pt x="703" y="167"/>
                  </a:lnTo>
                  <a:cubicBezTo>
                    <a:pt x="774" y="155"/>
                    <a:pt x="846" y="131"/>
                    <a:pt x="929" y="107"/>
                  </a:cubicBezTo>
                  <a:cubicBezTo>
                    <a:pt x="941" y="95"/>
                    <a:pt x="965" y="36"/>
                    <a:pt x="965" y="36"/>
                  </a:cubicBezTo>
                  <a:cubicBezTo>
                    <a:pt x="965" y="24"/>
                    <a:pt x="941" y="0"/>
                    <a:pt x="92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79" name="Google Shape;2279;p53"/>
            <p:cNvSpPr/>
            <p:nvPr/>
          </p:nvSpPr>
          <p:spPr>
            <a:xfrm>
              <a:off x="6117625" y="3223875"/>
              <a:ext cx="21150" cy="8700"/>
            </a:xfrm>
            <a:custGeom>
              <a:avLst/>
              <a:gdLst/>
              <a:ahLst/>
              <a:cxnLst/>
              <a:rect l="l" t="t" r="r" b="b"/>
              <a:pathLst>
                <a:path w="846" h="348" extrusionOk="0">
                  <a:moveTo>
                    <a:pt x="747" y="0"/>
                  </a:moveTo>
                  <a:cubicBezTo>
                    <a:pt x="744" y="0"/>
                    <a:pt x="741" y="1"/>
                    <a:pt x="739" y="2"/>
                  </a:cubicBezTo>
                  <a:cubicBezTo>
                    <a:pt x="584" y="38"/>
                    <a:pt x="429" y="97"/>
                    <a:pt x="298" y="133"/>
                  </a:cubicBezTo>
                  <a:lnTo>
                    <a:pt x="155" y="109"/>
                  </a:lnTo>
                  <a:cubicBezTo>
                    <a:pt x="143" y="181"/>
                    <a:pt x="0" y="204"/>
                    <a:pt x="60" y="312"/>
                  </a:cubicBezTo>
                  <a:cubicBezTo>
                    <a:pt x="84" y="335"/>
                    <a:pt x="108" y="347"/>
                    <a:pt x="143" y="347"/>
                  </a:cubicBezTo>
                  <a:cubicBezTo>
                    <a:pt x="191" y="335"/>
                    <a:pt x="239" y="335"/>
                    <a:pt x="286" y="323"/>
                  </a:cubicBezTo>
                  <a:cubicBezTo>
                    <a:pt x="453" y="264"/>
                    <a:pt x="620" y="228"/>
                    <a:pt x="762" y="169"/>
                  </a:cubicBezTo>
                  <a:cubicBezTo>
                    <a:pt x="798" y="157"/>
                    <a:pt x="822" y="97"/>
                    <a:pt x="846" y="62"/>
                  </a:cubicBezTo>
                  <a:cubicBezTo>
                    <a:pt x="814" y="40"/>
                    <a:pt x="773" y="0"/>
                    <a:pt x="74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0" name="Google Shape;2280;p53"/>
            <p:cNvSpPr/>
            <p:nvPr/>
          </p:nvSpPr>
          <p:spPr>
            <a:xfrm>
              <a:off x="5977425" y="3260600"/>
              <a:ext cx="20575" cy="9375"/>
            </a:xfrm>
            <a:custGeom>
              <a:avLst/>
              <a:gdLst/>
              <a:ahLst/>
              <a:cxnLst/>
              <a:rect l="l" t="t" r="r" b="b"/>
              <a:pathLst>
                <a:path w="823" h="375" extrusionOk="0">
                  <a:moveTo>
                    <a:pt x="725" y="0"/>
                  </a:moveTo>
                  <a:cubicBezTo>
                    <a:pt x="715" y="0"/>
                    <a:pt x="703" y="3"/>
                    <a:pt x="691" y="9"/>
                  </a:cubicBezTo>
                  <a:cubicBezTo>
                    <a:pt x="513" y="45"/>
                    <a:pt x="322" y="81"/>
                    <a:pt x="144" y="128"/>
                  </a:cubicBezTo>
                  <a:cubicBezTo>
                    <a:pt x="96" y="140"/>
                    <a:pt x="48" y="176"/>
                    <a:pt x="24" y="212"/>
                  </a:cubicBezTo>
                  <a:cubicBezTo>
                    <a:pt x="1" y="259"/>
                    <a:pt x="13" y="307"/>
                    <a:pt x="36" y="355"/>
                  </a:cubicBezTo>
                  <a:cubicBezTo>
                    <a:pt x="57" y="369"/>
                    <a:pt x="82" y="374"/>
                    <a:pt x="107" y="374"/>
                  </a:cubicBezTo>
                  <a:cubicBezTo>
                    <a:pt x="124" y="374"/>
                    <a:pt x="141" y="372"/>
                    <a:pt x="155" y="367"/>
                  </a:cubicBezTo>
                  <a:cubicBezTo>
                    <a:pt x="191" y="355"/>
                    <a:pt x="203" y="307"/>
                    <a:pt x="215" y="295"/>
                  </a:cubicBezTo>
                  <a:cubicBezTo>
                    <a:pt x="358" y="248"/>
                    <a:pt x="465" y="224"/>
                    <a:pt x="572" y="188"/>
                  </a:cubicBezTo>
                  <a:cubicBezTo>
                    <a:pt x="644" y="164"/>
                    <a:pt x="703" y="140"/>
                    <a:pt x="763" y="105"/>
                  </a:cubicBezTo>
                  <a:cubicBezTo>
                    <a:pt x="786" y="93"/>
                    <a:pt x="810" y="69"/>
                    <a:pt x="822" y="45"/>
                  </a:cubicBezTo>
                  <a:cubicBezTo>
                    <a:pt x="810" y="33"/>
                    <a:pt x="775" y="9"/>
                    <a:pt x="751" y="9"/>
                  </a:cubicBezTo>
                  <a:cubicBezTo>
                    <a:pt x="745" y="3"/>
                    <a:pt x="736" y="0"/>
                    <a:pt x="7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1" name="Google Shape;2281;p53"/>
            <p:cNvSpPr/>
            <p:nvPr/>
          </p:nvSpPr>
          <p:spPr>
            <a:xfrm>
              <a:off x="5796750" y="3281075"/>
              <a:ext cx="5375" cy="4475"/>
            </a:xfrm>
            <a:custGeom>
              <a:avLst/>
              <a:gdLst/>
              <a:ahLst/>
              <a:cxnLst/>
              <a:rect l="l" t="t" r="r" b="b"/>
              <a:pathLst>
                <a:path w="215" h="179" extrusionOk="0">
                  <a:moveTo>
                    <a:pt x="48" y="0"/>
                  </a:moveTo>
                  <a:cubicBezTo>
                    <a:pt x="24" y="36"/>
                    <a:pt x="12" y="71"/>
                    <a:pt x="1" y="107"/>
                  </a:cubicBezTo>
                  <a:cubicBezTo>
                    <a:pt x="48" y="131"/>
                    <a:pt x="96" y="155"/>
                    <a:pt x="143" y="179"/>
                  </a:cubicBezTo>
                  <a:cubicBezTo>
                    <a:pt x="155" y="179"/>
                    <a:pt x="179" y="119"/>
                    <a:pt x="215" y="83"/>
                  </a:cubicBezTo>
                  <a:cubicBezTo>
                    <a:pt x="155" y="48"/>
                    <a:pt x="108" y="24"/>
                    <a:pt x="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2" name="Google Shape;2282;p53"/>
            <p:cNvSpPr/>
            <p:nvPr/>
          </p:nvSpPr>
          <p:spPr>
            <a:xfrm>
              <a:off x="5887825" y="2091775"/>
              <a:ext cx="37825" cy="37675"/>
            </a:xfrm>
            <a:custGeom>
              <a:avLst/>
              <a:gdLst/>
              <a:ahLst/>
              <a:cxnLst/>
              <a:rect l="l" t="t" r="r" b="b"/>
              <a:pathLst>
                <a:path w="1513" h="1507" extrusionOk="0">
                  <a:moveTo>
                    <a:pt x="188" y="1"/>
                  </a:moveTo>
                  <a:cubicBezTo>
                    <a:pt x="147" y="1"/>
                    <a:pt x="108" y="25"/>
                    <a:pt x="72" y="78"/>
                  </a:cubicBezTo>
                  <a:cubicBezTo>
                    <a:pt x="1" y="185"/>
                    <a:pt x="60" y="233"/>
                    <a:pt x="120" y="280"/>
                  </a:cubicBezTo>
                  <a:cubicBezTo>
                    <a:pt x="263" y="400"/>
                    <a:pt x="406" y="519"/>
                    <a:pt x="549" y="626"/>
                  </a:cubicBezTo>
                  <a:cubicBezTo>
                    <a:pt x="620" y="685"/>
                    <a:pt x="656" y="733"/>
                    <a:pt x="608" y="828"/>
                  </a:cubicBezTo>
                  <a:cubicBezTo>
                    <a:pt x="549" y="959"/>
                    <a:pt x="489" y="1102"/>
                    <a:pt x="453" y="1245"/>
                  </a:cubicBezTo>
                  <a:cubicBezTo>
                    <a:pt x="429" y="1304"/>
                    <a:pt x="429" y="1376"/>
                    <a:pt x="441" y="1447"/>
                  </a:cubicBezTo>
                  <a:cubicBezTo>
                    <a:pt x="441" y="1471"/>
                    <a:pt x="525" y="1507"/>
                    <a:pt x="560" y="1507"/>
                  </a:cubicBezTo>
                  <a:cubicBezTo>
                    <a:pt x="608" y="1495"/>
                    <a:pt x="632" y="1459"/>
                    <a:pt x="656" y="1412"/>
                  </a:cubicBezTo>
                  <a:cubicBezTo>
                    <a:pt x="715" y="1221"/>
                    <a:pt x="775" y="1031"/>
                    <a:pt x="834" y="840"/>
                  </a:cubicBezTo>
                  <a:cubicBezTo>
                    <a:pt x="989" y="935"/>
                    <a:pt x="1096" y="1019"/>
                    <a:pt x="1215" y="1090"/>
                  </a:cubicBezTo>
                  <a:cubicBezTo>
                    <a:pt x="1269" y="1117"/>
                    <a:pt x="1322" y="1130"/>
                    <a:pt x="1376" y="1130"/>
                  </a:cubicBezTo>
                  <a:cubicBezTo>
                    <a:pt x="1394" y="1130"/>
                    <a:pt x="1412" y="1129"/>
                    <a:pt x="1430" y="1126"/>
                  </a:cubicBezTo>
                  <a:cubicBezTo>
                    <a:pt x="1465" y="1126"/>
                    <a:pt x="1513" y="1031"/>
                    <a:pt x="1501" y="995"/>
                  </a:cubicBezTo>
                  <a:cubicBezTo>
                    <a:pt x="1477" y="923"/>
                    <a:pt x="1430" y="864"/>
                    <a:pt x="1370" y="828"/>
                  </a:cubicBezTo>
                  <a:cubicBezTo>
                    <a:pt x="1239" y="745"/>
                    <a:pt x="1108" y="673"/>
                    <a:pt x="965" y="590"/>
                  </a:cubicBezTo>
                  <a:cubicBezTo>
                    <a:pt x="1037" y="495"/>
                    <a:pt x="1108" y="388"/>
                    <a:pt x="1168" y="280"/>
                  </a:cubicBezTo>
                  <a:cubicBezTo>
                    <a:pt x="1191" y="245"/>
                    <a:pt x="1168" y="173"/>
                    <a:pt x="1156" y="114"/>
                  </a:cubicBezTo>
                  <a:cubicBezTo>
                    <a:pt x="1108" y="126"/>
                    <a:pt x="1037" y="114"/>
                    <a:pt x="1001" y="150"/>
                  </a:cubicBezTo>
                  <a:cubicBezTo>
                    <a:pt x="918" y="233"/>
                    <a:pt x="822" y="328"/>
                    <a:pt x="751" y="435"/>
                  </a:cubicBezTo>
                  <a:cubicBezTo>
                    <a:pt x="596" y="316"/>
                    <a:pt x="453" y="197"/>
                    <a:pt x="322" y="66"/>
                  </a:cubicBezTo>
                  <a:cubicBezTo>
                    <a:pt x="275" y="25"/>
                    <a:pt x="230" y="1"/>
                    <a:pt x="1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3" name="Google Shape;2283;p53"/>
            <p:cNvSpPr/>
            <p:nvPr/>
          </p:nvSpPr>
          <p:spPr>
            <a:xfrm>
              <a:off x="6398325" y="1963850"/>
              <a:ext cx="29175" cy="32850"/>
            </a:xfrm>
            <a:custGeom>
              <a:avLst/>
              <a:gdLst/>
              <a:ahLst/>
              <a:cxnLst/>
              <a:rect l="l" t="t" r="r" b="b"/>
              <a:pathLst>
                <a:path w="1167" h="1314" extrusionOk="0">
                  <a:moveTo>
                    <a:pt x="572" y="1"/>
                  </a:moveTo>
                  <a:cubicBezTo>
                    <a:pt x="512" y="1"/>
                    <a:pt x="453" y="22"/>
                    <a:pt x="405" y="63"/>
                  </a:cubicBezTo>
                  <a:cubicBezTo>
                    <a:pt x="322" y="123"/>
                    <a:pt x="262" y="194"/>
                    <a:pt x="214" y="278"/>
                  </a:cubicBezTo>
                  <a:cubicBezTo>
                    <a:pt x="83" y="528"/>
                    <a:pt x="0" y="814"/>
                    <a:pt x="0" y="1111"/>
                  </a:cubicBezTo>
                  <a:cubicBezTo>
                    <a:pt x="0" y="1195"/>
                    <a:pt x="0" y="1290"/>
                    <a:pt x="95" y="1314"/>
                  </a:cubicBezTo>
                  <a:cubicBezTo>
                    <a:pt x="167" y="1314"/>
                    <a:pt x="250" y="1302"/>
                    <a:pt x="322" y="1254"/>
                  </a:cubicBezTo>
                  <a:cubicBezTo>
                    <a:pt x="381" y="1206"/>
                    <a:pt x="429" y="1147"/>
                    <a:pt x="464" y="1076"/>
                  </a:cubicBezTo>
                  <a:cubicBezTo>
                    <a:pt x="512" y="1004"/>
                    <a:pt x="548" y="909"/>
                    <a:pt x="607" y="814"/>
                  </a:cubicBezTo>
                  <a:cubicBezTo>
                    <a:pt x="655" y="885"/>
                    <a:pt x="691" y="933"/>
                    <a:pt x="714" y="968"/>
                  </a:cubicBezTo>
                  <a:cubicBezTo>
                    <a:pt x="792" y="1069"/>
                    <a:pt x="870" y="1119"/>
                    <a:pt x="941" y="1119"/>
                  </a:cubicBezTo>
                  <a:cubicBezTo>
                    <a:pt x="1021" y="1119"/>
                    <a:pt x="1092" y="1054"/>
                    <a:pt x="1143" y="921"/>
                  </a:cubicBezTo>
                  <a:cubicBezTo>
                    <a:pt x="1167" y="897"/>
                    <a:pt x="1143" y="849"/>
                    <a:pt x="1143" y="814"/>
                  </a:cubicBezTo>
                  <a:cubicBezTo>
                    <a:pt x="1095" y="825"/>
                    <a:pt x="1072" y="849"/>
                    <a:pt x="1036" y="873"/>
                  </a:cubicBezTo>
                  <a:cubicBezTo>
                    <a:pt x="1012" y="885"/>
                    <a:pt x="1012" y="921"/>
                    <a:pt x="1000" y="945"/>
                  </a:cubicBezTo>
                  <a:cubicBezTo>
                    <a:pt x="834" y="825"/>
                    <a:pt x="750" y="623"/>
                    <a:pt x="762" y="421"/>
                  </a:cubicBezTo>
                  <a:cubicBezTo>
                    <a:pt x="762" y="385"/>
                    <a:pt x="738" y="314"/>
                    <a:pt x="703" y="302"/>
                  </a:cubicBezTo>
                  <a:cubicBezTo>
                    <a:pt x="655" y="302"/>
                    <a:pt x="607" y="325"/>
                    <a:pt x="572" y="361"/>
                  </a:cubicBezTo>
                  <a:cubicBezTo>
                    <a:pt x="548" y="397"/>
                    <a:pt x="536" y="433"/>
                    <a:pt x="536" y="480"/>
                  </a:cubicBezTo>
                  <a:cubicBezTo>
                    <a:pt x="536" y="730"/>
                    <a:pt x="369" y="897"/>
                    <a:pt x="238" y="1076"/>
                  </a:cubicBezTo>
                  <a:cubicBezTo>
                    <a:pt x="226" y="802"/>
                    <a:pt x="286" y="528"/>
                    <a:pt x="405" y="278"/>
                  </a:cubicBezTo>
                  <a:cubicBezTo>
                    <a:pt x="453" y="183"/>
                    <a:pt x="490" y="146"/>
                    <a:pt x="555" y="146"/>
                  </a:cubicBezTo>
                  <a:cubicBezTo>
                    <a:pt x="587" y="146"/>
                    <a:pt x="627" y="155"/>
                    <a:pt x="679" y="171"/>
                  </a:cubicBezTo>
                  <a:cubicBezTo>
                    <a:pt x="703" y="171"/>
                    <a:pt x="738" y="171"/>
                    <a:pt x="762" y="147"/>
                  </a:cubicBezTo>
                  <a:cubicBezTo>
                    <a:pt x="762" y="111"/>
                    <a:pt x="762" y="87"/>
                    <a:pt x="738" y="63"/>
                  </a:cubicBezTo>
                  <a:cubicBezTo>
                    <a:pt x="691" y="22"/>
                    <a:pt x="631" y="1"/>
                    <a:pt x="5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4" name="Google Shape;2284;p53"/>
            <p:cNvSpPr/>
            <p:nvPr/>
          </p:nvSpPr>
          <p:spPr>
            <a:xfrm>
              <a:off x="5917900" y="2057025"/>
              <a:ext cx="29775" cy="29875"/>
            </a:xfrm>
            <a:custGeom>
              <a:avLst/>
              <a:gdLst/>
              <a:ahLst/>
              <a:cxnLst/>
              <a:rect l="l" t="t" r="r" b="b"/>
              <a:pathLst>
                <a:path w="1191" h="1195" extrusionOk="0">
                  <a:moveTo>
                    <a:pt x="404" y="0"/>
                  </a:moveTo>
                  <a:cubicBezTo>
                    <a:pt x="389" y="0"/>
                    <a:pt x="373" y="1"/>
                    <a:pt x="358" y="4"/>
                  </a:cubicBezTo>
                  <a:cubicBezTo>
                    <a:pt x="179" y="39"/>
                    <a:pt x="0" y="254"/>
                    <a:pt x="24" y="397"/>
                  </a:cubicBezTo>
                  <a:cubicBezTo>
                    <a:pt x="24" y="490"/>
                    <a:pt x="105" y="556"/>
                    <a:pt x="189" y="556"/>
                  </a:cubicBezTo>
                  <a:cubicBezTo>
                    <a:pt x="202" y="556"/>
                    <a:pt x="214" y="554"/>
                    <a:pt x="227" y="551"/>
                  </a:cubicBezTo>
                  <a:cubicBezTo>
                    <a:pt x="286" y="527"/>
                    <a:pt x="346" y="516"/>
                    <a:pt x="405" y="492"/>
                  </a:cubicBezTo>
                  <a:cubicBezTo>
                    <a:pt x="405" y="504"/>
                    <a:pt x="405" y="527"/>
                    <a:pt x="405" y="551"/>
                  </a:cubicBezTo>
                  <a:cubicBezTo>
                    <a:pt x="393" y="658"/>
                    <a:pt x="369" y="766"/>
                    <a:pt x="346" y="873"/>
                  </a:cubicBezTo>
                  <a:cubicBezTo>
                    <a:pt x="300" y="1034"/>
                    <a:pt x="420" y="1195"/>
                    <a:pt x="590" y="1195"/>
                  </a:cubicBezTo>
                  <a:cubicBezTo>
                    <a:pt x="596" y="1195"/>
                    <a:pt x="602" y="1195"/>
                    <a:pt x="608" y="1194"/>
                  </a:cubicBezTo>
                  <a:cubicBezTo>
                    <a:pt x="679" y="1182"/>
                    <a:pt x="739" y="1147"/>
                    <a:pt x="798" y="1111"/>
                  </a:cubicBezTo>
                  <a:cubicBezTo>
                    <a:pt x="905" y="1039"/>
                    <a:pt x="977" y="920"/>
                    <a:pt x="1120" y="897"/>
                  </a:cubicBezTo>
                  <a:cubicBezTo>
                    <a:pt x="1191" y="885"/>
                    <a:pt x="1179" y="801"/>
                    <a:pt x="1120" y="754"/>
                  </a:cubicBezTo>
                  <a:cubicBezTo>
                    <a:pt x="1082" y="727"/>
                    <a:pt x="1040" y="715"/>
                    <a:pt x="998" y="715"/>
                  </a:cubicBezTo>
                  <a:cubicBezTo>
                    <a:pt x="947" y="715"/>
                    <a:pt x="897" y="733"/>
                    <a:pt x="858" y="766"/>
                  </a:cubicBezTo>
                  <a:cubicBezTo>
                    <a:pt x="798" y="813"/>
                    <a:pt x="750" y="849"/>
                    <a:pt x="667" y="908"/>
                  </a:cubicBezTo>
                  <a:cubicBezTo>
                    <a:pt x="691" y="825"/>
                    <a:pt x="703" y="766"/>
                    <a:pt x="703" y="694"/>
                  </a:cubicBezTo>
                  <a:cubicBezTo>
                    <a:pt x="715" y="623"/>
                    <a:pt x="727" y="551"/>
                    <a:pt x="727" y="492"/>
                  </a:cubicBezTo>
                  <a:cubicBezTo>
                    <a:pt x="727" y="408"/>
                    <a:pt x="715" y="325"/>
                    <a:pt x="703" y="242"/>
                  </a:cubicBezTo>
                  <a:cubicBezTo>
                    <a:pt x="681" y="101"/>
                    <a:pt x="552" y="0"/>
                    <a:pt x="40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5" name="Google Shape;2285;p53"/>
            <p:cNvSpPr/>
            <p:nvPr/>
          </p:nvSpPr>
          <p:spPr>
            <a:xfrm>
              <a:off x="6017025" y="2062650"/>
              <a:ext cx="31275" cy="29100"/>
            </a:xfrm>
            <a:custGeom>
              <a:avLst/>
              <a:gdLst/>
              <a:ahLst/>
              <a:cxnLst/>
              <a:rect l="l" t="t" r="r" b="b"/>
              <a:pathLst>
                <a:path w="1251" h="1164" extrusionOk="0">
                  <a:moveTo>
                    <a:pt x="519" y="144"/>
                  </a:moveTo>
                  <a:cubicBezTo>
                    <a:pt x="571" y="144"/>
                    <a:pt x="636" y="178"/>
                    <a:pt x="726" y="243"/>
                  </a:cubicBezTo>
                  <a:cubicBezTo>
                    <a:pt x="608" y="492"/>
                    <a:pt x="489" y="741"/>
                    <a:pt x="371" y="990"/>
                  </a:cubicBezTo>
                  <a:lnTo>
                    <a:pt x="371" y="990"/>
                  </a:lnTo>
                  <a:lnTo>
                    <a:pt x="334" y="981"/>
                  </a:lnTo>
                  <a:cubicBezTo>
                    <a:pt x="250" y="767"/>
                    <a:pt x="262" y="541"/>
                    <a:pt x="345" y="338"/>
                  </a:cubicBezTo>
                  <a:cubicBezTo>
                    <a:pt x="401" y="207"/>
                    <a:pt x="448" y="144"/>
                    <a:pt x="519" y="144"/>
                  </a:cubicBezTo>
                  <a:close/>
                  <a:moveTo>
                    <a:pt x="579" y="0"/>
                  </a:moveTo>
                  <a:cubicBezTo>
                    <a:pt x="565" y="0"/>
                    <a:pt x="551" y="2"/>
                    <a:pt x="536" y="5"/>
                  </a:cubicBezTo>
                  <a:cubicBezTo>
                    <a:pt x="441" y="5"/>
                    <a:pt x="345" y="41"/>
                    <a:pt x="274" y="112"/>
                  </a:cubicBezTo>
                  <a:cubicBezTo>
                    <a:pt x="60" y="362"/>
                    <a:pt x="0" y="707"/>
                    <a:pt x="107" y="1017"/>
                  </a:cubicBezTo>
                  <a:cubicBezTo>
                    <a:pt x="134" y="1111"/>
                    <a:pt x="222" y="1163"/>
                    <a:pt x="310" y="1163"/>
                  </a:cubicBezTo>
                  <a:cubicBezTo>
                    <a:pt x="378" y="1163"/>
                    <a:pt x="447" y="1132"/>
                    <a:pt x="488" y="1064"/>
                  </a:cubicBezTo>
                  <a:cubicBezTo>
                    <a:pt x="548" y="957"/>
                    <a:pt x="607" y="850"/>
                    <a:pt x="667" y="743"/>
                  </a:cubicBezTo>
                  <a:cubicBezTo>
                    <a:pt x="691" y="683"/>
                    <a:pt x="715" y="624"/>
                    <a:pt x="762" y="529"/>
                  </a:cubicBezTo>
                  <a:cubicBezTo>
                    <a:pt x="822" y="672"/>
                    <a:pt x="869" y="767"/>
                    <a:pt x="905" y="862"/>
                  </a:cubicBezTo>
                  <a:cubicBezTo>
                    <a:pt x="937" y="957"/>
                    <a:pt x="977" y="1033"/>
                    <a:pt x="1060" y="1033"/>
                  </a:cubicBezTo>
                  <a:cubicBezTo>
                    <a:pt x="1071" y="1033"/>
                    <a:pt x="1083" y="1032"/>
                    <a:pt x="1096" y="1029"/>
                  </a:cubicBezTo>
                  <a:cubicBezTo>
                    <a:pt x="1143" y="1029"/>
                    <a:pt x="1191" y="934"/>
                    <a:pt x="1227" y="874"/>
                  </a:cubicBezTo>
                  <a:cubicBezTo>
                    <a:pt x="1238" y="814"/>
                    <a:pt x="1250" y="767"/>
                    <a:pt x="1250" y="707"/>
                  </a:cubicBezTo>
                  <a:lnTo>
                    <a:pt x="1250" y="707"/>
                  </a:lnTo>
                  <a:lnTo>
                    <a:pt x="1084" y="731"/>
                  </a:lnTo>
                  <a:cubicBezTo>
                    <a:pt x="1036" y="612"/>
                    <a:pt x="1000" y="481"/>
                    <a:pt x="965" y="362"/>
                  </a:cubicBezTo>
                  <a:cubicBezTo>
                    <a:pt x="935" y="264"/>
                    <a:pt x="889" y="198"/>
                    <a:pt x="794" y="198"/>
                  </a:cubicBezTo>
                  <a:cubicBezTo>
                    <a:pt x="774" y="198"/>
                    <a:pt x="751" y="201"/>
                    <a:pt x="726" y="207"/>
                  </a:cubicBezTo>
                  <a:cubicBezTo>
                    <a:pt x="737" y="72"/>
                    <a:pt x="674" y="0"/>
                    <a:pt x="5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6" name="Google Shape;2286;p53"/>
            <p:cNvSpPr/>
            <p:nvPr/>
          </p:nvSpPr>
          <p:spPr>
            <a:xfrm>
              <a:off x="6239675" y="2009100"/>
              <a:ext cx="27100" cy="26575"/>
            </a:xfrm>
            <a:custGeom>
              <a:avLst/>
              <a:gdLst/>
              <a:ahLst/>
              <a:cxnLst/>
              <a:rect l="l" t="t" r="r" b="b"/>
              <a:pathLst>
                <a:path w="1084" h="1063" extrusionOk="0">
                  <a:moveTo>
                    <a:pt x="381" y="111"/>
                  </a:moveTo>
                  <a:cubicBezTo>
                    <a:pt x="512" y="301"/>
                    <a:pt x="464" y="528"/>
                    <a:pt x="262" y="778"/>
                  </a:cubicBezTo>
                  <a:cubicBezTo>
                    <a:pt x="286" y="539"/>
                    <a:pt x="250" y="325"/>
                    <a:pt x="381" y="111"/>
                  </a:cubicBezTo>
                  <a:close/>
                  <a:moveTo>
                    <a:pt x="356" y="1"/>
                  </a:moveTo>
                  <a:cubicBezTo>
                    <a:pt x="295" y="1"/>
                    <a:pt x="230" y="26"/>
                    <a:pt x="191" y="75"/>
                  </a:cubicBezTo>
                  <a:cubicBezTo>
                    <a:pt x="143" y="123"/>
                    <a:pt x="107" y="194"/>
                    <a:pt x="95" y="266"/>
                  </a:cubicBezTo>
                  <a:cubicBezTo>
                    <a:pt x="71" y="456"/>
                    <a:pt x="48" y="647"/>
                    <a:pt x="24" y="837"/>
                  </a:cubicBezTo>
                  <a:cubicBezTo>
                    <a:pt x="0" y="920"/>
                    <a:pt x="60" y="1016"/>
                    <a:pt x="143" y="1051"/>
                  </a:cubicBezTo>
                  <a:cubicBezTo>
                    <a:pt x="165" y="1059"/>
                    <a:pt x="185" y="1062"/>
                    <a:pt x="203" y="1062"/>
                  </a:cubicBezTo>
                  <a:cubicBezTo>
                    <a:pt x="274" y="1062"/>
                    <a:pt x="319" y="1013"/>
                    <a:pt x="357" y="956"/>
                  </a:cubicBezTo>
                  <a:cubicBezTo>
                    <a:pt x="405" y="873"/>
                    <a:pt x="476" y="766"/>
                    <a:pt x="560" y="659"/>
                  </a:cubicBezTo>
                  <a:cubicBezTo>
                    <a:pt x="572" y="730"/>
                    <a:pt x="595" y="801"/>
                    <a:pt x="619" y="873"/>
                  </a:cubicBezTo>
                  <a:cubicBezTo>
                    <a:pt x="650" y="946"/>
                    <a:pt x="700" y="1046"/>
                    <a:pt x="792" y="1046"/>
                  </a:cubicBezTo>
                  <a:cubicBezTo>
                    <a:pt x="805" y="1046"/>
                    <a:pt x="819" y="1044"/>
                    <a:pt x="833" y="1040"/>
                  </a:cubicBezTo>
                  <a:cubicBezTo>
                    <a:pt x="941" y="1004"/>
                    <a:pt x="988" y="920"/>
                    <a:pt x="1072" y="849"/>
                  </a:cubicBezTo>
                  <a:cubicBezTo>
                    <a:pt x="1084" y="837"/>
                    <a:pt x="1060" y="790"/>
                    <a:pt x="1048" y="766"/>
                  </a:cubicBezTo>
                  <a:cubicBezTo>
                    <a:pt x="1024" y="766"/>
                    <a:pt x="988" y="766"/>
                    <a:pt x="964" y="778"/>
                  </a:cubicBezTo>
                  <a:cubicBezTo>
                    <a:pt x="941" y="801"/>
                    <a:pt x="917" y="837"/>
                    <a:pt x="893" y="861"/>
                  </a:cubicBezTo>
                  <a:cubicBezTo>
                    <a:pt x="857" y="754"/>
                    <a:pt x="822" y="670"/>
                    <a:pt x="786" y="575"/>
                  </a:cubicBezTo>
                  <a:cubicBezTo>
                    <a:pt x="762" y="492"/>
                    <a:pt x="738" y="397"/>
                    <a:pt x="714" y="301"/>
                  </a:cubicBezTo>
                  <a:cubicBezTo>
                    <a:pt x="655" y="158"/>
                    <a:pt x="536" y="51"/>
                    <a:pt x="393" y="4"/>
                  </a:cubicBezTo>
                  <a:cubicBezTo>
                    <a:pt x="381" y="2"/>
                    <a:pt x="369" y="1"/>
                    <a:pt x="35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7" name="Google Shape;2287;p53"/>
            <p:cNvSpPr/>
            <p:nvPr/>
          </p:nvSpPr>
          <p:spPr>
            <a:xfrm>
              <a:off x="6147975" y="2009175"/>
              <a:ext cx="25625" cy="48550"/>
            </a:xfrm>
            <a:custGeom>
              <a:avLst/>
              <a:gdLst/>
              <a:ahLst/>
              <a:cxnLst/>
              <a:rect l="l" t="t" r="r" b="b"/>
              <a:pathLst>
                <a:path w="1025" h="1942" extrusionOk="0">
                  <a:moveTo>
                    <a:pt x="287" y="1"/>
                  </a:moveTo>
                  <a:cubicBezTo>
                    <a:pt x="120" y="1"/>
                    <a:pt x="13" y="108"/>
                    <a:pt x="1" y="298"/>
                  </a:cubicBezTo>
                  <a:cubicBezTo>
                    <a:pt x="1" y="596"/>
                    <a:pt x="1" y="894"/>
                    <a:pt x="25" y="1179"/>
                  </a:cubicBezTo>
                  <a:cubicBezTo>
                    <a:pt x="96" y="1477"/>
                    <a:pt x="299" y="1715"/>
                    <a:pt x="572" y="1858"/>
                  </a:cubicBezTo>
                  <a:cubicBezTo>
                    <a:pt x="680" y="1906"/>
                    <a:pt x="799" y="1930"/>
                    <a:pt x="930" y="1941"/>
                  </a:cubicBezTo>
                  <a:cubicBezTo>
                    <a:pt x="953" y="1941"/>
                    <a:pt x="989" y="1906"/>
                    <a:pt x="1025" y="1882"/>
                  </a:cubicBezTo>
                  <a:cubicBezTo>
                    <a:pt x="989" y="1858"/>
                    <a:pt x="965" y="1834"/>
                    <a:pt x="930" y="1822"/>
                  </a:cubicBezTo>
                  <a:cubicBezTo>
                    <a:pt x="894" y="1799"/>
                    <a:pt x="834" y="1810"/>
                    <a:pt x="799" y="1787"/>
                  </a:cubicBezTo>
                  <a:cubicBezTo>
                    <a:pt x="584" y="1668"/>
                    <a:pt x="418" y="1477"/>
                    <a:pt x="334" y="1263"/>
                  </a:cubicBezTo>
                  <a:cubicBezTo>
                    <a:pt x="239" y="929"/>
                    <a:pt x="203" y="596"/>
                    <a:pt x="239" y="263"/>
                  </a:cubicBezTo>
                  <a:cubicBezTo>
                    <a:pt x="239" y="227"/>
                    <a:pt x="287" y="203"/>
                    <a:pt x="322" y="167"/>
                  </a:cubicBezTo>
                  <a:cubicBezTo>
                    <a:pt x="346" y="132"/>
                    <a:pt x="370" y="108"/>
                    <a:pt x="394" y="72"/>
                  </a:cubicBezTo>
                  <a:cubicBezTo>
                    <a:pt x="358" y="48"/>
                    <a:pt x="322" y="1"/>
                    <a:pt x="2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8" name="Google Shape;2288;p53"/>
            <p:cNvSpPr/>
            <p:nvPr/>
          </p:nvSpPr>
          <p:spPr>
            <a:xfrm>
              <a:off x="6425400" y="1941575"/>
              <a:ext cx="27100" cy="49150"/>
            </a:xfrm>
            <a:custGeom>
              <a:avLst/>
              <a:gdLst/>
              <a:ahLst/>
              <a:cxnLst/>
              <a:rect l="l" t="t" r="r" b="b"/>
              <a:pathLst>
                <a:path w="1084" h="1966" extrusionOk="0">
                  <a:moveTo>
                    <a:pt x="128" y="0"/>
                  </a:moveTo>
                  <a:cubicBezTo>
                    <a:pt x="85" y="0"/>
                    <a:pt x="43" y="40"/>
                    <a:pt x="1" y="62"/>
                  </a:cubicBezTo>
                  <a:cubicBezTo>
                    <a:pt x="24" y="97"/>
                    <a:pt x="48" y="121"/>
                    <a:pt x="84" y="157"/>
                  </a:cubicBezTo>
                  <a:cubicBezTo>
                    <a:pt x="251" y="288"/>
                    <a:pt x="429" y="395"/>
                    <a:pt x="572" y="526"/>
                  </a:cubicBezTo>
                  <a:cubicBezTo>
                    <a:pt x="917" y="859"/>
                    <a:pt x="786" y="1657"/>
                    <a:pt x="358" y="1847"/>
                  </a:cubicBezTo>
                  <a:cubicBezTo>
                    <a:pt x="334" y="1859"/>
                    <a:pt x="310" y="1919"/>
                    <a:pt x="286" y="1955"/>
                  </a:cubicBezTo>
                  <a:cubicBezTo>
                    <a:pt x="318" y="1955"/>
                    <a:pt x="350" y="1965"/>
                    <a:pt x="378" y="1965"/>
                  </a:cubicBezTo>
                  <a:cubicBezTo>
                    <a:pt x="392" y="1965"/>
                    <a:pt x="405" y="1963"/>
                    <a:pt x="417" y="1955"/>
                  </a:cubicBezTo>
                  <a:cubicBezTo>
                    <a:pt x="858" y="1740"/>
                    <a:pt x="1084" y="1264"/>
                    <a:pt x="977" y="788"/>
                  </a:cubicBezTo>
                  <a:cubicBezTo>
                    <a:pt x="905" y="466"/>
                    <a:pt x="477" y="50"/>
                    <a:pt x="143" y="2"/>
                  </a:cubicBezTo>
                  <a:cubicBezTo>
                    <a:pt x="138" y="1"/>
                    <a:pt x="133" y="0"/>
                    <a:pt x="1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89" name="Google Shape;2289;p53"/>
            <p:cNvSpPr/>
            <p:nvPr/>
          </p:nvSpPr>
          <p:spPr>
            <a:xfrm>
              <a:off x="6263775" y="1990125"/>
              <a:ext cx="30075" cy="45000"/>
            </a:xfrm>
            <a:custGeom>
              <a:avLst/>
              <a:gdLst/>
              <a:ahLst/>
              <a:cxnLst/>
              <a:rect l="l" t="t" r="r" b="b"/>
              <a:pathLst>
                <a:path w="1203" h="1800" extrusionOk="0">
                  <a:moveTo>
                    <a:pt x="108" y="1"/>
                  </a:moveTo>
                  <a:cubicBezTo>
                    <a:pt x="72" y="1"/>
                    <a:pt x="36" y="36"/>
                    <a:pt x="0" y="60"/>
                  </a:cubicBezTo>
                  <a:cubicBezTo>
                    <a:pt x="24" y="84"/>
                    <a:pt x="48" y="108"/>
                    <a:pt x="84" y="132"/>
                  </a:cubicBezTo>
                  <a:cubicBezTo>
                    <a:pt x="250" y="203"/>
                    <a:pt x="429" y="275"/>
                    <a:pt x="584" y="358"/>
                  </a:cubicBezTo>
                  <a:cubicBezTo>
                    <a:pt x="774" y="477"/>
                    <a:pt x="905" y="667"/>
                    <a:pt x="917" y="894"/>
                  </a:cubicBezTo>
                  <a:cubicBezTo>
                    <a:pt x="929" y="1001"/>
                    <a:pt x="917" y="1120"/>
                    <a:pt x="905" y="1227"/>
                  </a:cubicBezTo>
                  <a:cubicBezTo>
                    <a:pt x="870" y="1382"/>
                    <a:pt x="893" y="1560"/>
                    <a:pt x="751" y="1691"/>
                  </a:cubicBezTo>
                  <a:cubicBezTo>
                    <a:pt x="706" y="1735"/>
                    <a:pt x="744" y="1800"/>
                    <a:pt x="806" y="1800"/>
                  </a:cubicBezTo>
                  <a:cubicBezTo>
                    <a:pt x="811" y="1800"/>
                    <a:pt x="817" y="1799"/>
                    <a:pt x="822" y="1799"/>
                  </a:cubicBezTo>
                  <a:cubicBezTo>
                    <a:pt x="882" y="1787"/>
                    <a:pt x="941" y="1751"/>
                    <a:pt x="977" y="1691"/>
                  </a:cubicBezTo>
                  <a:cubicBezTo>
                    <a:pt x="1143" y="1429"/>
                    <a:pt x="1203" y="1096"/>
                    <a:pt x="1143" y="787"/>
                  </a:cubicBezTo>
                  <a:cubicBezTo>
                    <a:pt x="1012" y="322"/>
                    <a:pt x="584" y="1"/>
                    <a:pt x="10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0" name="Google Shape;2290;p53"/>
            <p:cNvSpPr/>
            <p:nvPr/>
          </p:nvSpPr>
          <p:spPr>
            <a:xfrm>
              <a:off x="6171500" y="2019000"/>
              <a:ext cx="27700" cy="30200"/>
            </a:xfrm>
            <a:custGeom>
              <a:avLst/>
              <a:gdLst/>
              <a:ahLst/>
              <a:cxnLst/>
              <a:rect l="l" t="t" r="r" b="b"/>
              <a:pathLst>
                <a:path w="1108" h="1208" extrusionOk="0">
                  <a:moveTo>
                    <a:pt x="48" y="1"/>
                  </a:moveTo>
                  <a:cubicBezTo>
                    <a:pt x="24" y="36"/>
                    <a:pt x="1" y="84"/>
                    <a:pt x="1" y="120"/>
                  </a:cubicBezTo>
                  <a:cubicBezTo>
                    <a:pt x="12" y="179"/>
                    <a:pt x="36" y="227"/>
                    <a:pt x="60" y="274"/>
                  </a:cubicBezTo>
                  <a:cubicBezTo>
                    <a:pt x="108" y="346"/>
                    <a:pt x="167" y="405"/>
                    <a:pt x="239" y="465"/>
                  </a:cubicBezTo>
                  <a:cubicBezTo>
                    <a:pt x="441" y="596"/>
                    <a:pt x="465" y="739"/>
                    <a:pt x="346" y="941"/>
                  </a:cubicBezTo>
                  <a:cubicBezTo>
                    <a:pt x="310" y="1013"/>
                    <a:pt x="239" y="1120"/>
                    <a:pt x="346" y="1191"/>
                  </a:cubicBezTo>
                  <a:cubicBezTo>
                    <a:pt x="366" y="1203"/>
                    <a:pt x="384" y="1208"/>
                    <a:pt x="400" y="1208"/>
                  </a:cubicBezTo>
                  <a:cubicBezTo>
                    <a:pt x="468" y="1208"/>
                    <a:pt x="500" y="1123"/>
                    <a:pt x="548" y="1084"/>
                  </a:cubicBezTo>
                  <a:cubicBezTo>
                    <a:pt x="548" y="1084"/>
                    <a:pt x="548" y="1072"/>
                    <a:pt x="560" y="1060"/>
                  </a:cubicBezTo>
                  <a:cubicBezTo>
                    <a:pt x="441" y="953"/>
                    <a:pt x="560" y="882"/>
                    <a:pt x="596" y="786"/>
                  </a:cubicBezTo>
                  <a:cubicBezTo>
                    <a:pt x="703" y="870"/>
                    <a:pt x="810" y="941"/>
                    <a:pt x="941" y="1013"/>
                  </a:cubicBezTo>
                  <a:cubicBezTo>
                    <a:pt x="953" y="1021"/>
                    <a:pt x="969" y="1023"/>
                    <a:pt x="987" y="1023"/>
                  </a:cubicBezTo>
                  <a:cubicBezTo>
                    <a:pt x="1023" y="1023"/>
                    <a:pt x="1068" y="1013"/>
                    <a:pt x="1108" y="1013"/>
                  </a:cubicBezTo>
                  <a:cubicBezTo>
                    <a:pt x="1096" y="953"/>
                    <a:pt x="1084" y="882"/>
                    <a:pt x="1048" y="846"/>
                  </a:cubicBezTo>
                  <a:cubicBezTo>
                    <a:pt x="941" y="751"/>
                    <a:pt x="822" y="667"/>
                    <a:pt x="691" y="572"/>
                  </a:cubicBezTo>
                  <a:cubicBezTo>
                    <a:pt x="751" y="441"/>
                    <a:pt x="810" y="334"/>
                    <a:pt x="870" y="203"/>
                  </a:cubicBezTo>
                  <a:cubicBezTo>
                    <a:pt x="882" y="167"/>
                    <a:pt x="893" y="132"/>
                    <a:pt x="893" y="96"/>
                  </a:cubicBezTo>
                  <a:lnTo>
                    <a:pt x="893" y="96"/>
                  </a:lnTo>
                  <a:cubicBezTo>
                    <a:pt x="846" y="108"/>
                    <a:pt x="798" y="96"/>
                    <a:pt x="774" y="132"/>
                  </a:cubicBezTo>
                  <a:cubicBezTo>
                    <a:pt x="691" y="227"/>
                    <a:pt x="608" y="334"/>
                    <a:pt x="524" y="453"/>
                  </a:cubicBezTo>
                  <a:cubicBezTo>
                    <a:pt x="405" y="322"/>
                    <a:pt x="286" y="191"/>
                    <a:pt x="155" y="60"/>
                  </a:cubicBezTo>
                  <a:cubicBezTo>
                    <a:pt x="120" y="36"/>
                    <a:pt x="84" y="13"/>
                    <a:pt x="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1" name="Google Shape;2291;p53"/>
            <p:cNvSpPr/>
            <p:nvPr/>
          </p:nvSpPr>
          <p:spPr>
            <a:xfrm>
              <a:off x="6311700" y="1978225"/>
              <a:ext cx="25025" cy="41950"/>
            </a:xfrm>
            <a:custGeom>
              <a:avLst/>
              <a:gdLst/>
              <a:ahLst/>
              <a:cxnLst/>
              <a:rect l="l" t="t" r="r" b="b"/>
              <a:pathLst>
                <a:path w="1001" h="1678" extrusionOk="0">
                  <a:moveTo>
                    <a:pt x="286" y="0"/>
                  </a:moveTo>
                  <a:cubicBezTo>
                    <a:pt x="215" y="0"/>
                    <a:pt x="143" y="36"/>
                    <a:pt x="96" y="84"/>
                  </a:cubicBezTo>
                  <a:cubicBezTo>
                    <a:pt x="60" y="131"/>
                    <a:pt x="48" y="191"/>
                    <a:pt x="48" y="250"/>
                  </a:cubicBezTo>
                  <a:cubicBezTo>
                    <a:pt x="0" y="631"/>
                    <a:pt x="48" y="1024"/>
                    <a:pt x="167" y="1405"/>
                  </a:cubicBezTo>
                  <a:cubicBezTo>
                    <a:pt x="218" y="1567"/>
                    <a:pt x="372" y="1678"/>
                    <a:pt x="541" y="1678"/>
                  </a:cubicBezTo>
                  <a:cubicBezTo>
                    <a:pt x="571" y="1678"/>
                    <a:pt x="601" y="1674"/>
                    <a:pt x="631" y="1667"/>
                  </a:cubicBezTo>
                  <a:cubicBezTo>
                    <a:pt x="727" y="1644"/>
                    <a:pt x="834" y="1620"/>
                    <a:pt x="929" y="1584"/>
                  </a:cubicBezTo>
                  <a:cubicBezTo>
                    <a:pt x="965" y="1572"/>
                    <a:pt x="977" y="1524"/>
                    <a:pt x="1000" y="1501"/>
                  </a:cubicBezTo>
                  <a:cubicBezTo>
                    <a:pt x="965" y="1489"/>
                    <a:pt x="929" y="1465"/>
                    <a:pt x="893" y="1465"/>
                  </a:cubicBezTo>
                  <a:cubicBezTo>
                    <a:pt x="822" y="1477"/>
                    <a:pt x="750" y="1501"/>
                    <a:pt x="679" y="1524"/>
                  </a:cubicBezTo>
                  <a:cubicBezTo>
                    <a:pt x="658" y="1532"/>
                    <a:pt x="636" y="1535"/>
                    <a:pt x="615" y="1535"/>
                  </a:cubicBezTo>
                  <a:cubicBezTo>
                    <a:pt x="532" y="1535"/>
                    <a:pt x="458" y="1482"/>
                    <a:pt x="429" y="1405"/>
                  </a:cubicBezTo>
                  <a:cubicBezTo>
                    <a:pt x="250" y="1012"/>
                    <a:pt x="250" y="596"/>
                    <a:pt x="262" y="167"/>
                  </a:cubicBezTo>
                  <a:lnTo>
                    <a:pt x="262" y="167"/>
                  </a:lnTo>
                  <a:lnTo>
                    <a:pt x="358" y="203"/>
                  </a:lnTo>
                  <a:cubicBezTo>
                    <a:pt x="393" y="108"/>
                    <a:pt x="381" y="12"/>
                    <a:pt x="2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2" name="Google Shape;2292;p53"/>
            <p:cNvSpPr/>
            <p:nvPr/>
          </p:nvSpPr>
          <p:spPr>
            <a:xfrm>
              <a:off x="6039650" y="2033375"/>
              <a:ext cx="21750" cy="28950"/>
            </a:xfrm>
            <a:custGeom>
              <a:avLst/>
              <a:gdLst/>
              <a:ahLst/>
              <a:cxnLst/>
              <a:rect l="l" t="t" r="r" b="b"/>
              <a:pathLst>
                <a:path w="870" h="1158" extrusionOk="0">
                  <a:moveTo>
                    <a:pt x="315" y="0"/>
                  </a:moveTo>
                  <a:cubicBezTo>
                    <a:pt x="225" y="0"/>
                    <a:pt x="142" y="40"/>
                    <a:pt x="83" y="116"/>
                  </a:cubicBezTo>
                  <a:cubicBezTo>
                    <a:pt x="0" y="188"/>
                    <a:pt x="36" y="319"/>
                    <a:pt x="143" y="330"/>
                  </a:cubicBezTo>
                  <a:cubicBezTo>
                    <a:pt x="202" y="354"/>
                    <a:pt x="262" y="354"/>
                    <a:pt x="345" y="366"/>
                  </a:cubicBezTo>
                  <a:cubicBezTo>
                    <a:pt x="310" y="557"/>
                    <a:pt x="262" y="747"/>
                    <a:pt x="238" y="938"/>
                  </a:cubicBezTo>
                  <a:cubicBezTo>
                    <a:pt x="226" y="1009"/>
                    <a:pt x="238" y="1104"/>
                    <a:pt x="274" y="1140"/>
                  </a:cubicBezTo>
                  <a:cubicBezTo>
                    <a:pt x="310" y="1152"/>
                    <a:pt x="345" y="1158"/>
                    <a:pt x="381" y="1158"/>
                  </a:cubicBezTo>
                  <a:cubicBezTo>
                    <a:pt x="417" y="1158"/>
                    <a:pt x="452" y="1152"/>
                    <a:pt x="488" y="1140"/>
                  </a:cubicBezTo>
                  <a:cubicBezTo>
                    <a:pt x="607" y="1069"/>
                    <a:pt x="726" y="997"/>
                    <a:pt x="833" y="914"/>
                  </a:cubicBezTo>
                  <a:cubicBezTo>
                    <a:pt x="869" y="890"/>
                    <a:pt x="857" y="831"/>
                    <a:pt x="869" y="783"/>
                  </a:cubicBezTo>
                  <a:cubicBezTo>
                    <a:pt x="836" y="775"/>
                    <a:pt x="798" y="761"/>
                    <a:pt x="761" y="761"/>
                  </a:cubicBezTo>
                  <a:cubicBezTo>
                    <a:pt x="745" y="761"/>
                    <a:pt x="729" y="764"/>
                    <a:pt x="714" y="771"/>
                  </a:cubicBezTo>
                  <a:cubicBezTo>
                    <a:pt x="643" y="819"/>
                    <a:pt x="560" y="866"/>
                    <a:pt x="488" y="926"/>
                  </a:cubicBezTo>
                  <a:cubicBezTo>
                    <a:pt x="512" y="711"/>
                    <a:pt x="548" y="509"/>
                    <a:pt x="572" y="307"/>
                  </a:cubicBezTo>
                  <a:cubicBezTo>
                    <a:pt x="607" y="188"/>
                    <a:pt x="536" y="57"/>
                    <a:pt x="429" y="21"/>
                  </a:cubicBezTo>
                  <a:cubicBezTo>
                    <a:pt x="390" y="7"/>
                    <a:pt x="352" y="0"/>
                    <a:pt x="3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3" name="Google Shape;2293;p53"/>
            <p:cNvSpPr/>
            <p:nvPr/>
          </p:nvSpPr>
          <p:spPr>
            <a:xfrm>
              <a:off x="6337600" y="1979425"/>
              <a:ext cx="26200" cy="30375"/>
            </a:xfrm>
            <a:custGeom>
              <a:avLst/>
              <a:gdLst/>
              <a:ahLst/>
              <a:cxnLst/>
              <a:rect l="l" t="t" r="r" b="b"/>
              <a:pathLst>
                <a:path w="1048" h="1215" extrusionOk="0">
                  <a:moveTo>
                    <a:pt x="131" y="0"/>
                  </a:moveTo>
                  <a:cubicBezTo>
                    <a:pt x="119" y="0"/>
                    <a:pt x="60" y="24"/>
                    <a:pt x="60" y="36"/>
                  </a:cubicBezTo>
                  <a:cubicBezTo>
                    <a:pt x="84" y="167"/>
                    <a:pt x="0" y="333"/>
                    <a:pt x="143" y="441"/>
                  </a:cubicBezTo>
                  <a:cubicBezTo>
                    <a:pt x="215" y="500"/>
                    <a:pt x="286" y="572"/>
                    <a:pt x="357" y="643"/>
                  </a:cubicBezTo>
                  <a:lnTo>
                    <a:pt x="274" y="786"/>
                  </a:lnTo>
                  <a:cubicBezTo>
                    <a:pt x="226" y="881"/>
                    <a:pt x="179" y="964"/>
                    <a:pt x="131" y="1060"/>
                  </a:cubicBezTo>
                  <a:cubicBezTo>
                    <a:pt x="95" y="1131"/>
                    <a:pt x="143" y="1215"/>
                    <a:pt x="215" y="1215"/>
                  </a:cubicBezTo>
                  <a:cubicBezTo>
                    <a:pt x="262" y="1215"/>
                    <a:pt x="345" y="1143"/>
                    <a:pt x="345" y="1119"/>
                  </a:cubicBezTo>
                  <a:cubicBezTo>
                    <a:pt x="298" y="953"/>
                    <a:pt x="453" y="881"/>
                    <a:pt x="488" y="750"/>
                  </a:cubicBezTo>
                  <a:lnTo>
                    <a:pt x="869" y="953"/>
                  </a:lnTo>
                  <a:cubicBezTo>
                    <a:pt x="901" y="965"/>
                    <a:pt x="939" y="981"/>
                    <a:pt x="971" y="981"/>
                  </a:cubicBezTo>
                  <a:cubicBezTo>
                    <a:pt x="1000" y="981"/>
                    <a:pt x="1025" y="968"/>
                    <a:pt x="1036" y="929"/>
                  </a:cubicBezTo>
                  <a:cubicBezTo>
                    <a:pt x="1048" y="893"/>
                    <a:pt x="1000" y="810"/>
                    <a:pt x="965" y="786"/>
                  </a:cubicBezTo>
                  <a:cubicBezTo>
                    <a:pt x="846" y="703"/>
                    <a:pt x="738" y="631"/>
                    <a:pt x="619" y="572"/>
                  </a:cubicBezTo>
                  <a:cubicBezTo>
                    <a:pt x="667" y="476"/>
                    <a:pt x="715" y="393"/>
                    <a:pt x="762" y="310"/>
                  </a:cubicBezTo>
                  <a:cubicBezTo>
                    <a:pt x="774" y="274"/>
                    <a:pt x="774" y="226"/>
                    <a:pt x="762" y="191"/>
                  </a:cubicBezTo>
                  <a:cubicBezTo>
                    <a:pt x="726" y="214"/>
                    <a:pt x="679" y="214"/>
                    <a:pt x="655" y="238"/>
                  </a:cubicBezTo>
                  <a:cubicBezTo>
                    <a:pt x="596" y="310"/>
                    <a:pt x="536" y="381"/>
                    <a:pt x="476" y="464"/>
                  </a:cubicBezTo>
                  <a:cubicBezTo>
                    <a:pt x="357" y="369"/>
                    <a:pt x="226" y="286"/>
                    <a:pt x="238" y="107"/>
                  </a:cubicBezTo>
                  <a:cubicBezTo>
                    <a:pt x="238" y="72"/>
                    <a:pt x="167" y="24"/>
                    <a:pt x="1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4" name="Google Shape;2294;p53"/>
            <p:cNvSpPr/>
            <p:nvPr/>
          </p:nvSpPr>
          <p:spPr>
            <a:xfrm>
              <a:off x="6204550" y="2013575"/>
              <a:ext cx="22625" cy="28300"/>
            </a:xfrm>
            <a:custGeom>
              <a:avLst/>
              <a:gdLst/>
              <a:ahLst/>
              <a:cxnLst/>
              <a:rect l="l" t="t" r="r" b="b"/>
              <a:pathLst>
                <a:path w="905" h="1132" extrusionOk="0">
                  <a:moveTo>
                    <a:pt x="228" y="0"/>
                  </a:moveTo>
                  <a:cubicBezTo>
                    <a:pt x="219" y="0"/>
                    <a:pt x="211" y="1"/>
                    <a:pt x="203" y="3"/>
                  </a:cubicBezTo>
                  <a:cubicBezTo>
                    <a:pt x="179" y="3"/>
                    <a:pt x="143" y="87"/>
                    <a:pt x="143" y="122"/>
                  </a:cubicBezTo>
                  <a:cubicBezTo>
                    <a:pt x="155" y="182"/>
                    <a:pt x="179" y="230"/>
                    <a:pt x="203" y="277"/>
                  </a:cubicBezTo>
                  <a:cubicBezTo>
                    <a:pt x="274" y="444"/>
                    <a:pt x="274" y="444"/>
                    <a:pt x="95" y="503"/>
                  </a:cubicBezTo>
                  <a:cubicBezTo>
                    <a:pt x="60" y="515"/>
                    <a:pt x="36" y="575"/>
                    <a:pt x="0" y="611"/>
                  </a:cubicBezTo>
                  <a:cubicBezTo>
                    <a:pt x="48" y="634"/>
                    <a:pt x="95" y="658"/>
                    <a:pt x="143" y="670"/>
                  </a:cubicBezTo>
                  <a:cubicBezTo>
                    <a:pt x="203" y="670"/>
                    <a:pt x="274" y="658"/>
                    <a:pt x="333" y="634"/>
                  </a:cubicBezTo>
                  <a:lnTo>
                    <a:pt x="405" y="861"/>
                  </a:lnTo>
                  <a:cubicBezTo>
                    <a:pt x="441" y="968"/>
                    <a:pt x="476" y="1075"/>
                    <a:pt x="584" y="1122"/>
                  </a:cubicBezTo>
                  <a:cubicBezTo>
                    <a:pt x="607" y="1128"/>
                    <a:pt x="628" y="1131"/>
                    <a:pt x="648" y="1131"/>
                  </a:cubicBezTo>
                  <a:cubicBezTo>
                    <a:pt x="667" y="1131"/>
                    <a:pt x="685" y="1128"/>
                    <a:pt x="703" y="1122"/>
                  </a:cubicBezTo>
                  <a:cubicBezTo>
                    <a:pt x="726" y="1087"/>
                    <a:pt x="726" y="1039"/>
                    <a:pt x="714" y="1003"/>
                  </a:cubicBezTo>
                  <a:cubicBezTo>
                    <a:pt x="655" y="837"/>
                    <a:pt x="595" y="682"/>
                    <a:pt x="524" y="503"/>
                  </a:cubicBezTo>
                  <a:cubicBezTo>
                    <a:pt x="631" y="456"/>
                    <a:pt x="726" y="432"/>
                    <a:pt x="822" y="384"/>
                  </a:cubicBezTo>
                  <a:cubicBezTo>
                    <a:pt x="857" y="360"/>
                    <a:pt x="881" y="325"/>
                    <a:pt x="905" y="301"/>
                  </a:cubicBezTo>
                  <a:cubicBezTo>
                    <a:pt x="876" y="282"/>
                    <a:pt x="847" y="262"/>
                    <a:pt x="817" y="262"/>
                  </a:cubicBezTo>
                  <a:cubicBezTo>
                    <a:pt x="811" y="262"/>
                    <a:pt x="804" y="263"/>
                    <a:pt x="798" y="265"/>
                  </a:cubicBezTo>
                  <a:cubicBezTo>
                    <a:pt x="691" y="277"/>
                    <a:pt x="572" y="301"/>
                    <a:pt x="464" y="337"/>
                  </a:cubicBezTo>
                  <a:cubicBezTo>
                    <a:pt x="429" y="230"/>
                    <a:pt x="381" y="146"/>
                    <a:pt x="333" y="51"/>
                  </a:cubicBezTo>
                  <a:cubicBezTo>
                    <a:pt x="304" y="22"/>
                    <a:pt x="267" y="0"/>
                    <a:pt x="2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5" name="Google Shape;2295;p53"/>
            <p:cNvSpPr/>
            <p:nvPr/>
          </p:nvSpPr>
          <p:spPr>
            <a:xfrm>
              <a:off x="5963150" y="2083225"/>
              <a:ext cx="28900" cy="11100"/>
            </a:xfrm>
            <a:custGeom>
              <a:avLst/>
              <a:gdLst/>
              <a:ahLst/>
              <a:cxnLst/>
              <a:rect l="l" t="t" r="r" b="b"/>
              <a:pathLst>
                <a:path w="1156" h="444" extrusionOk="0">
                  <a:moveTo>
                    <a:pt x="1001" y="1"/>
                  </a:moveTo>
                  <a:cubicBezTo>
                    <a:pt x="972" y="1"/>
                    <a:pt x="941" y="12"/>
                    <a:pt x="905" y="27"/>
                  </a:cubicBezTo>
                  <a:cubicBezTo>
                    <a:pt x="691" y="158"/>
                    <a:pt x="453" y="230"/>
                    <a:pt x="203" y="230"/>
                  </a:cubicBezTo>
                  <a:cubicBezTo>
                    <a:pt x="155" y="230"/>
                    <a:pt x="107" y="241"/>
                    <a:pt x="72" y="277"/>
                  </a:cubicBezTo>
                  <a:cubicBezTo>
                    <a:pt x="36" y="289"/>
                    <a:pt x="0" y="349"/>
                    <a:pt x="12" y="372"/>
                  </a:cubicBezTo>
                  <a:cubicBezTo>
                    <a:pt x="24" y="408"/>
                    <a:pt x="60" y="444"/>
                    <a:pt x="107" y="444"/>
                  </a:cubicBezTo>
                  <a:cubicBezTo>
                    <a:pt x="262" y="444"/>
                    <a:pt x="393" y="432"/>
                    <a:pt x="500" y="432"/>
                  </a:cubicBezTo>
                  <a:cubicBezTo>
                    <a:pt x="691" y="361"/>
                    <a:pt x="857" y="313"/>
                    <a:pt x="1012" y="253"/>
                  </a:cubicBezTo>
                  <a:cubicBezTo>
                    <a:pt x="1084" y="230"/>
                    <a:pt x="1155" y="158"/>
                    <a:pt x="1107" y="75"/>
                  </a:cubicBezTo>
                  <a:cubicBezTo>
                    <a:pt x="1073" y="20"/>
                    <a:pt x="1039" y="1"/>
                    <a:pt x="100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6" name="Google Shape;2296;p53"/>
            <p:cNvSpPr/>
            <p:nvPr/>
          </p:nvSpPr>
          <p:spPr>
            <a:xfrm>
              <a:off x="6093800" y="2042600"/>
              <a:ext cx="21175" cy="13825"/>
            </a:xfrm>
            <a:custGeom>
              <a:avLst/>
              <a:gdLst/>
              <a:ahLst/>
              <a:cxnLst/>
              <a:rect l="l" t="t" r="r" b="b"/>
              <a:pathLst>
                <a:path w="847" h="553" extrusionOk="0">
                  <a:moveTo>
                    <a:pt x="787" y="0"/>
                  </a:moveTo>
                  <a:cubicBezTo>
                    <a:pt x="766" y="0"/>
                    <a:pt x="745" y="3"/>
                    <a:pt x="727" y="9"/>
                  </a:cubicBezTo>
                  <a:cubicBezTo>
                    <a:pt x="656" y="45"/>
                    <a:pt x="584" y="81"/>
                    <a:pt x="513" y="116"/>
                  </a:cubicBezTo>
                  <a:lnTo>
                    <a:pt x="489" y="81"/>
                  </a:lnTo>
                  <a:cubicBezTo>
                    <a:pt x="346" y="164"/>
                    <a:pt x="191" y="235"/>
                    <a:pt x="72" y="342"/>
                  </a:cubicBezTo>
                  <a:cubicBezTo>
                    <a:pt x="25" y="390"/>
                    <a:pt x="1" y="450"/>
                    <a:pt x="13" y="521"/>
                  </a:cubicBezTo>
                  <a:cubicBezTo>
                    <a:pt x="17" y="543"/>
                    <a:pt x="38" y="552"/>
                    <a:pt x="67" y="552"/>
                  </a:cubicBezTo>
                  <a:cubicBezTo>
                    <a:pt x="114" y="552"/>
                    <a:pt x="182" y="527"/>
                    <a:pt x="227" y="497"/>
                  </a:cubicBezTo>
                  <a:cubicBezTo>
                    <a:pt x="311" y="414"/>
                    <a:pt x="406" y="354"/>
                    <a:pt x="525" y="319"/>
                  </a:cubicBezTo>
                  <a:cubicBezTo>
                    <a:pt x="632" y="295"/>
                    <a:pt x="739" y="223"/>
                    <a:pt x="823" y="128"/>
                  </a:cubicBezTo>
                  <a:cubicBezTo>
                    <a:pt x="834" y="92"/>
                    <a:pt x="846" y="45"/>
                    <a:pt x="846" y="9"/>
                  </a:cubicBezTo>
                  <a:cubicBezTo>
                    <a:pt x="828" y="3"/>
                    <a:pt x="808" y="0"/>
                    <a:pt x="7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7" name="Google Shape;2297;p53"/>
            <p:cNvSpPr/>
            <p:nvPr/>
          </p:nvSpPr>
          <p:spPr>
            <a:xfrm>
              <a:off x="6367950" y="1979600"/>
              <a:ext cx="21750" cy="11450"/>
            </a:xfrm>
            <a:custGeom>
              <a:avLst/>
              <a:gdLst/>
              <a:ahLst/>
              <a:cxnLst/>
              <a:rect l="l" t="t" r="r" b="b"/>
              <a:pathLst>
                <a:path w="870" h="458" extrusionOk="0">
                  <a:moveTo>
                    <a:pt x="749" y="0"/>
                  </a:moveTo>
                  <a:cubicBezTo>
                    <a:pt x="726" y="0"/>
                    <a:pt x="701" y="6"/>
                    <a:pt x="679" y="17"/>
                  </a:cubicBezTo>
                  <a:cubicBezTo>
                    <a:pt x="608" y="65"/>
                    <a:pt x="525" y="112"/>
                    <a:pt x="453" y="172"/>
                  </a:cubicBezTo>
                  <a:cubicBezTo>
                    <a:pt x="378" y="213"/>
                    <a:pt x="309" y="266"/>
                    <a:pt x="230" y="266"/>
                  </a:cubicBezTo>
                  <a:cubicBezTo>
                    <a:pt x="196" y="266"/>
                    <a:pt x="159" y="256"/>
                    <a:pt x="120" y="231"/>
                  </a:cubicBezTo>
                  <a:cubicBezTo>
                    <a:pt x="118" y="229"/>
                    <a:pt x="114" y="228"/>
                    <a:pt x="109" y="228"/>
                  </a:cubicBezTo>
                  <a:cubicBezTo>
                    <a:pt x="88" y="228"/>
                    <a:pt x="46" y="247"/>
                    <a:pt x="36" y="267"/>
                  </a:cubicBezTo>
                  <a:cubicBezTo>
                    <a:pt x="1" y="350"/>
                    <a:pt x="48" y="434"/>
                    <a:pt x="144" y="457"/>
                  </a:cubicBezTo>
                  <a:cubicBezTo>
                    <a:pt x="298" y="457"/>
                    <a:pt x="465" y="398"/>
                    <a:pt x="584" y="303"/>
                  </a:cubicBezTo>
                  <a:cubicBezTo>
                    <a:pt x="632" y="267"/>
                    <a:pt x="691" y="243"/>
                    <a:pt x="715" y="219"/>
                  </a:cubicBezTo>
                  <a:cubicBezTo>
                    <a:pt x="834" y="219"/>
                    <a:pt x="870" y="160"/>
                    <a:pt x="858" y="76"/>
                  </a:cubicBezTo>
                  <a:cubicBezTo>
                    <a:pt x="850" y="27"/>
                    <a:pt x="802" y="0"/>
                    <a:pt x="74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8" name="Google Shape;2298;p53"/>
            <p:cNvSpPr/>
            <p:nvPr/>
          </p:nvSpPr>
          <p:spPr>
            <a:xfrm>
              <a:off x="6099475" y="2052350"/>
              <a:ext cx="17275" cy="12600"/>
            </a:xfrm>
            <a:custGeom>
              <a:avLst/>
              <a:gdLst/>
              <a:ahLst/>
              <a:cxnLst/>
              <a:rect l="l" t="t" r="r" b="b"/>
              <a:pathLst>
                <a:path w="691" h="504" extrusionOk="0">
                  <a:moveTo>
                    <a:pt x="643" y="0"/>
                  </a:moveTo>
                  <a:cubicBezTo>
                    <a:pt x="607" y="12"/>
                    <a:pt x="584" y="24"/>
                    <a:pt x="560" y="48"/>
                  </a:cubicBezTo>
                  <a:cubicBezTo>
                    <a:pt x="512" y="83"/>
                    <a:pt x="453" y="131"/>
                    <a:pt x="405" y="167"/>
                  </a:cubicBezTo>
                  <a:cubicBezTo>
                    <a:pt x="286" y="226"/>
                    <a:pt x="167" y="262"/>
                    <a:pt x="60" y="333"/>
                  </a:cubicBezTo>
                  <a:cubicBezTo>
                    <a:pt x="24" y="357"/>
                    <a:pt x="24" y="441"/>
                    <a:pt x="0" y="488"/>
                  </a:cubicBezTo>
                  <a:cubicBezTo>
                    <a:pt x="38" y="488"/>
                    <a:pt x="84" y="504"/>
                    <a:pt x="125" y="504"/>
                  </a:cubicBezTo>
                  <a:cubicBezTo>
                    <a:pt x="135" y="504"/>
                    <a:pt x="145" y="503"/>
                    <a:pt x="155" y="500"/>
                  </a:cubicBezTo>
                  <a:cubicBezTo>
                    <a:pt x="274" y="453"/>
                    <a:pt x="393" y="381"/>
                    <a:pt x="524" y="322"/>
                  </a:cubicBezTo>
                  <a:cubicBezTo>
                    <a:pt x="631" y="262"/>
                    <a:pt x="691" y="155"/>
                    <a:pt x="691" y="36"/>
                  </a:cubicBezTo>
                  <a:cubicBezTo>
                    <a:pt x="679" y="36"/>
                    <a:pt x="655" y="0"/>
                    <a:pt x="6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299" name="Google Shape;2299;p53"/>
            <p:cNvSpPr/>
            <p:nvPr/>
          </p:nvSpPr>
          <p:spPr>
            <a:xfrm>
              <a:off x="6193825" y="2317325"/>
              <a:ext cx="55400" cy="172050"/>
            </a:xfrm>
            <a:custGeom>
              <a:avLst/>
              <a:gdLst/>
              <a:ahLst/>
              <a:cxnLst/>
              <a:rect l="l" t="t" r="r" b="b"/>
              <a:pathLst>
                <a:path w="2216" h="6882" extrusionOk="0">
                  <a:moveTo>
                    <a:pt x="149" y="1"/>
                  </a:moveTo>
                  <a:cubicBezTo>
                    <a:pt x="131" y="1"/>
                    <a:pt x="114" y="4"/>
                    <a:pt x="96" y="10"/>
                  </a:cubicBezTo>
                  <a:cubicBezTo>
                    <a:pt x="24" y="33"/>
                    <a:pt x="0" y="117"/>
                    <a:pt x="24" y="188"/>
                  </a:cubicBezTo>
                  <a:cubicBezTo>
                    <a:pt x="36" y="200"/>
                    <a:pt x="36" y="212"/>
                    <a:pt x="48" y="224"/>
                  </a:cubicBezTo>
                  <a:cubicBezTo>
                    <a:pt x="72" y="272"/>
                    <a:pt x="120" y="462"/>
                    <a:pt x="179" y="664"/>
                  </a:cubicBezTo>
                  <a:cubicBezTo>
                    <a:pt x="215" y="819"/>
                    <a:pt x="274" y="998"/>
                    <a:pt x="334" y="1200"/>
                  </a:cubicBezTo>
                  <a:lnTo>
                    <a:pt x="1941" y="6784"/>
                  </a:lnTo>
                  <a:cubicBezTo>
                    <a:pt x="1952" y="6838"/>
                    <a:pt x="2010" y="6881"/>
                    <a:pt x="2065" y="6881"/>
                  </a:cubicBezTo>
                  <a:cubicBezTo>
                    <a:pt x="2072" y="6881"/>
                    <a:pt x="2078" y="6881"/>
                    <a:pt x="2084" y="6879"/>
                  </a:cubicBezTo>
                  <a:lnTo>
                    <a:pt x="2108" y="6868"/>
                  </a:lnTo>
                  <a:cubicBezTo>
                    <a:pt x="2179" y="6856"/>
                    <a:pt x="2215" y="6784"/>
                    <a:pt x="2191" y="6713"/>
                  </a:cubicBezTo>
                  <a:lnTo>
                    <a:pt x="584" y="1117"/>
                  </a:lnTo>
                  <a:cubicBezTo>
                    <a:pt x="524" y="926"/>
                    <a:pt x="477" y="736"/>
                    <a:pt x="429" y="593"/>
                  </a:cubicBezTo>
                  <a:cubicBezTo>
                    <a:pt x="286" y="81"/>
                    <a:pt x="274" y="45"/>
                    <a:pt x="203" y="10"/>
                  </a:cubicBezTo>
                  <a:cubicBezTo>
                    <a:pt x="185" y="4"/>
                    <a:pt x="167" y="1"/>
                    <a:pt x="14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0" name="Google Shape;2300;p53"/>
            <p:cNvSpPr/>
            <p:nvPr/>
          </p:nvSpPr>
          <p:spPr>
            <a:xfrm>
              <a:off x="6248550" y="2394950"/>
              <a:ext cx="304275" cy="96850"/>
            </a:xfrm>
            <a:custGeom>
              <a:avLst/>
              <a:gdLst/>
              <a:ahLst/>
              <a:cxnLst/>
              <a:rect l="l" t="t" r="r" b="b"/>
              <a:pathLst>
                <a:path w="12171" h="3874" extrusionOk="0">
                  <a:moveTo>
                    <a:pt x="12087" y="0"/>
                  </a:moveTo>
                  <a:lnTo>
                    <a:pt x="6134" y="1893"/>
                  </a:lnTo>
                  <a:lnTo>
                    <a:pt x="4669" y="2346"/>
                  </a:lnTo>
                  <a:cubicBezTo>
                    <a:pt x="3705" y="2643"/>
                    <a:pt x="2788" y="2941"/>
                    <a:pt x="2038" y="3155"/>
                  </a:cubicBezTo>
                  <a:cubicBezTo>
                    <a:pt x="1419" y="3346"/>
                    <a:pt x="800" y="3501"/>
                    <a:pt x="157" y="3620"/>
                  </a:cubicBezTo>
                  <a:cubicBezTo>
                    <a:pt x="1" y="3642"/>
                    <a:pt x="22" y="3873"/>
                    <a:pt x="172" y="3873"/>
                  </a:cubicBezTo>
                  <a:cubicBezTo>
                    <a:pt x="182" y="3873"/>
                    <a:pt x="193" y="3872"/>
                    <a:pt x="205" y="3870"/>
                  </a:cubicBezTo>
                  <a:cubicBezTo>
                    <a:pt x="205" y="3870"/>
                    <a:pt x="574" y="3810"/>
                    <a:pt x="1145" y="3679"/>
                  </a:cubicBezTo>
                  <a:cubicBezTo>
                    <a:pt x="1431" y="3608"/>
                    <a:pt x="1752" y="3524"/>
                    <a:pt x="2122" y="3429"/>
                  </a:cubicBezTo>
                  <a:cubicBezTo>
                    <a:pt x="2872" y="3203"/>
                    <a:pt x="3777" y="2917"/>
                    <a:pt x="4753" y="2608"/>
                  </a:cubicBezTo>
                  <a:cubicBezTo>
                    <a:pt x="5229" y="2453"/>
                    <a:pt x="5717" y="2286"/>
                    <a:pt x="6217" y="2143"/>
                  </a:cubicBezTo>
                  <a:lnTo>
                    <a:pt x="12170" y="250"/>
                  </a:lnTo>
                  <a:lnTo>
                    <a:pt x="1208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1" name="Google Shape;2301;p53"/>
            <p:cNvSpPr/>
            <p:nvPr/>
          </p:nvSpPr>
          <p:spPr>
            <a:xfrm>
              <a:off x="6200075" y="2316350"/>
              <a:ext cx="362575" cy="76525"/>
            </a:xfrm>
            <a:custGeom>
              <a:avLst/>
              <a:gdLst/>
              <a:ahLst/>
              <a:cxnLst/>
              <a:rect l="l" t="t" r="r" b="b"/>
              <a:pathLst>
                <a:path w="14503" h="3061" extrusionOk="0">
                  <a:moveTo>
                    <a:pt x="167" y="1"/>
                  </a:moveTo>
                  <a:cubicBezTo>
                    <a:pt x="1" y="25"/>
                    <a:pt x="1" y="251"/>
                    <a:pt x="167" y="263"/>
                  </a:cubicBezTo>
                  <a:lnTo>
                    <a:pt x="382" y="263"/>
                  </a:lnTo>
                  <a:cubicBezTo>
                    <a:pt x="489" y="275"/>
                    <a:pt x="620" y="275"/>
                    <a:pt x="774" y="299"/>
                  </a:cubicBezTo>
                  <a:cubicBezTo>
                    <a:pt x="1310" y="346"/>
                    <a:pt x="1846" y="430"/>
                    <a:pt x="2382" y="537"/>
                  </a:cubicBezTo>
                  <a:cubicBezTo>
                    <a:pt x="2727" y="608"/>
                    <a:pt x="3096" y="703"/>
                    <a:pt x="3489" y="799"/>
                  </a:cubicBezTo>
                  <a:cubicBezTo>
                    <a:pt x="3858" y="882"/>
                    <a:pt x="4239" y="977"/>
                    <a:pt x="4632" y="1061"/>
                  </a:cubicBezTo>
                  <a:cubicBezTo>
                    <a:pt x="4977" y="1132"/>
                    <a:pt x="5442" y="1227"/>
                    <a:pt x="5930" y="1287"/>
                  </a:cubicBezTo>
                  <a:cubicBezTo>
                    <a:pt x="6097" y="1311"/>
                    <a:pt x="6263" y="1334"/>
                    <a:pt x="6442" y="1346"/>
                  </a:cubicBezTo>
                  <a:cubicBezTo>
                    <a:pt x="6716" y="1382"/>
                    <a:pt x="6989" y="1406"/>
                    <a:pt x="7263" y="1453"/>
                  </a:cubicBezTo>
                  <a:cubicBezTo>
                    <a:pt x="7561" y="1525"/>
                    <a:pt x="7859" y="1608"/>
                    <a:pt x="8156" y="1704"/>
                  </a:cubicBezTo>
                  <a:cubicBezTo>
                    <a:pt x="8287" y="1751"/>
                    <a:pt x="8418" y="1787"/>
                    <a:pt x="8549" y="1834"/>
                  </a:cubicBezTo>
                  <a:cubicBezTo>
                    <a:pt x="8990" y="1965"/>
                    <a:pt x="9442" y="2061"/>
                    <a:pt x="9823" y="2144"/>
                  </a:cubicBezTo>
                  <a:lnTo>
                    <a:pt x="14312" y="3061"/>
                  </a:lnTo>
                  <a:lnTo>
                    <a:pt x="14371" y="3061"/>
                  </a:lnTo>
                  <a:lnTo>
                    <a:pt x="14359" y="3049"/>
                  </a:lnTo>
                  <a:cubicBezTo>
                    <a:pt x="14502" y="3013"/>
                    <a:pt x="14502" y="2823"/>
                    <a:pt x="14359" y="2787"/>
                  </a:cubicBezTo>
                  <a:lnTo>
                    <a:pt x="9883" y="1870"/>
                  </a:lnTo>
                  <a:cubicBezTo>
                    <a:pt x="9502" y="1799"/>
                    <a:pt x="9049" y="1704"/>
                    <a:pt x="8621" y="1573"/>
                  </a:cubicBezTo>
                  <a:cubicBezTo>
                    <a:pt x="8490" y="1537"/>
                    <a:pt x="8359" y="1501"/>
                    <a:pt x="8240" y="1453"/>
                  </a:cubicBezTo>
                  <a:cubicBezTo>
                    <a:pt x="7930" y="1358"/>
                    <a:pt x="7621" y="1263"/>
                    <a:pt x="7311" y="1203"/>
                  </a:cubicBezTo>
                  <a:cubicBezTo>
                    <a:pt x="7037" y="1144"/>
                    <a:pt x="6751" y="1108"/>
                    <a:pt x="6466" y="1084"/>
                  </a:cubicBezTo>
                  <a:cubicBezTo>
                    <a:pt x="6299" y="1072"/>
                    <a:pt x="6132" y="1049"/>
                    <a:pt x="5966" y="1025"/>
                  </a:cubicBezTo>
                  <a:cubicBezTo>
                    <a:pt x="5489" y="965"/>
                    <a:pt x="5037" y="870"/>
                    <a:pt x="4692" y="799"/>
                  </a:cubicBezTo>
                  <a:cubicBezTo>
                    <a:pt x="4299" y="715"/>
                    <a:pt x="3918" y="620"/>
                    <a:pt x="3549" y="537"/>
                  </a:cubicBezTo>
                  <a:cubicBezTo>
                    <a:pt x="3156" y="441"/>
                    <a:pt x="2787" y="358"/>
                    <a:pt x="2429" y="287"/>
                  </a:cubicBezTo>
                  <a:cubicBezTo>
                    <a:pt x="1894" y="168"/>
                    <a:pt x="1346" y="84"/>
                    <a:pt x="798" y="37"/>
                  </a:cubicBezTo>
                  <a:cubicBezTo>
                    <a:pt x="632" y="13"/>
                    <a:pt x="489" y="1"/>
                    <a:pt x="3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2" name="Google Shape;2302;p53"/>
            <p:cNvSpPr/>
            <p:nvPr/>
          </p:nvSpPr>
          <p:spPr>
            <a:xfrm>
              <a:off x="6201375" y="2320150"/>
              <a:ext cx="27900" cy="28700"/>
            </a:xfrm>
            <a:custGeom>
              <a:avLst/>
              <a:gdLst/>
              <a:ahLst/>
              <a:cxnLst/>
              <a:rect l="l" t="t" r="r" b="b"/>
              <a:pathLst>
                <a:path w="1116" h="1148" extrusionOk="0">
                  <a:moveTo>
                    <a:pt x="984" y="1"/>
                  </a:moveTo>
                  <a:cubicBezTo>
                    <a:pt x="919" y="1"/>
                    <a:pt x="853" y="45"/>
                    <a:pt x="853" y="135"/>
                  </a:cubicBezTo>
                  <a:cubicBezTo>
                    <a:pt x="853" y="182"/>
                    <a:pt x="841" y="242"/>
                    <a:pt x="830" y="289"/>
                  </a:cubicBezTo>
                  <a:cubicBezTo>
                    <a:pt x="746" y="540"/>
                    <a:pt x="568" y="742"/>
                    <a:pt x="318" y="837"/>
                  </a:cubicBezTo>
                  <a:cubicBezTo>
                    <a:pt x="270" y="861"/>
                    <a:pt x="222" y="873"/>
                    <a:pt x="175" y="885"/>
                  </a:cubicBezTo>
                  <a:cubicBezTo>
                    <a:pt x="0" y="896"/>
                    <a:pt x="19" y="1147"/>
                    <a:pt x="187" y="1147"/>
                  </a:cubicBezTo>
                  <a:cubicBezTo>
                    <a:pt x="191" y="1147"/>
                    <a:pt x="195" y="1147"/>
                    <a:pt x="199" y="1147"/>
                  </a:cubicBezTo>
                  <a:cubicBezTo>
                    <a:pt x="222" y="1147"/>
                    <a:pt x="258" y="1135"/>
                    <a:pt x="294" y="1123"/>
                  </a:cubicBezTo>
                  <a:cubicBezTo>
                    <a:pt x="330" y="1111"/>
                    <a:pt x="377" y="1099"/>
                    <a:pt x="413" y="1087"/>
                  </a:cubicBezTo>
                  <a:cubicBezTo>
                    <a:pt x="568" y="1016"/>
                    <a:pt x="711" y="920"/>
                    <a:pt x="830" y="801"/>
                  </a:cubicBezTo>
                  <a:cubicBezTo>
                    <a:pt x="949" y="670"/>
                    <a:pt x="1032" y="528"/>
                    <a:pt x="1080" y="361"/>
                  </a:cubicBezTo>
                  <a:cubicBezTo>
                    <a:pt x="1103" y="289"/>
                    <a:pt x="1115" y="206"/>
                    <a:pt x="1115" y="135"/>
                  </a:cubicBezTo>
                  <a:cubicBezTo>
                    <a:pt x="1115" y="45"/>
                    <a:pt x="1050" y="1"/>
                    <a:pt x="9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3" name="Google Shape;2303;p53"/>
            <p:cNvSpPr/>
            <p:nvPr/>
          </p:nvSpPr>
          <p:spPr>
            <a:xfrm>
              <a:off x="6504575" y="2378375"/>
              <a:ext cx="11350" cy="35425"/>
            </a:xfrm>
            <a:custGeom>
              <a:avLst/>
              <a:gdLst/>
              <a:ahLst/>
              <a:cxnLst/>
              <a:rect l="l" t="t" r="r" b="b"/>
              <a:pathLst>
                <a:path w="454" h="1417" extrusionOk="0">
                  <a:moveTo>
                    <a:pt x="274" y="1"/>
                  </a:moveTo>
                  <a:cubicBezTo>
                    <a:pt x="245" y="1"/>
                    <a:pt x="217" y="7"/>
                    <a:pt x="191" y="20"/>
                  </a:cubicBezTo>
                  <a:cubicBezTo>
                    <a:pt x="143" y="68"/>
                    <a:pt x="96" y="115"/>
                    <a:pt x="84" y="187"/>
                  </a:cubicBezTo>
                  <a:lnTo>
                    <a:pt x="72" y="223"/>
                  </a:lnTo>
                  <a:cubicBezTo>
                    <a:pt x="24" y="377"/>
                    <a:pt x="1" y="532"/>
                    <a:pt x="1" y="687"/>
                  </a:cubicBezTo>
                  <a:cubicBezTo>
                    <a:pt x="1" y="842"/>
                    <a:pt x="36" y="997"/>
                    <a:pt x="84" y="1151"/>
                  </a:cubicBezTo>
                  <a:cubicBezTo>
                    <a:pt x="108" y="1211"/>
                    <a:pt x="132" y="1282"/>
                    <a:pt x="167" y="1354"/>
                  </a:cubicBezTo>
                  <a:cubicBezTo>
                    <a:pt x="187" y="1393"/>
                    <a:pt x="231" y="1416"/>
                    <a:pt x="280" y="1416"/>
                  </a:cubicBezTo>
                  <a:cubicBezTo>
                    <a:pt x="290" y="1416"/>
                    <a:pt x="300" y="1415"/>
                    <a:pt x="310" y="1413"/>
                  </a:cubicBezTo>
                  <a:cubicBezTo>
                    <a:pt x="322" y="1413"/>
                    <a:pt x="334" y="1401"/>
                    <a:pt x="346" y="1401"/>
                  </a:cubicBezTo>
                  <a:cubicBezTo>
                    <a:pt x="405" y="1366"/>
                    <a:pt x="429" y="1282"/>
                    <a:pt x="394" y="1223"/>
                  </a:cubicBezTo>
                  <a:cubicBezTo>
                    <a:pt x="370" y="1175"/>
                    <a:pt x="346" y="1116"/>
                    <a:pt x="334" y="1068"/>
                  </a:cubicBezTo>
                  <a:cubicBezTo>
                    <a:pt x="251" y="818"/>
                    <a:pt x="251" y="556"/>
                    <a:pt x="322" y="306"/>
                  </a:cubicBezTo>
                  <a:cubicBezTo>
                    <a:pt x="322" y="294"/>
                    <a:pt x="334" y="294"/>
                    <a:pt x="334" y="282"/>
                  </a:cubicBezTo>
                  <a:cubicBezTo>
                    <a:pt x="346" y="282"/>
                    <a:pt x="358" y="270"/>
                    <a:pt x="370" y="270"/>
                  </a:cubicBezTo>
                  <a:cubicBezTo>
                    <a:pt x="429" y="235"/>
                    <a:pt x="453" y="163"/>
                    <a:pt x="429" y="104"/>
                  </a:cubicBezTo>
                  <a:cubicBezTo>
                    <a:pt x="429" y="92"/>
                    <a:pt x="417" y="80"/>
                    <a:pt x="405" y="68"/>
                  </a:cubicBezTo>
                  <a:cubicBezTo>
                    <a:pt x="375" y="22"/>
                    <a:pt x="325" y="1"/>
                    <a:pt x="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4" name="Google Shape;2304;p53"/>
            <p:cNvSpPr/>
            <p:nvPr/>
          </p:nvSpPr>
          <p:spPr>
            <a:xfrm>
              <a:off x="6240025" y="2508975"/>
              <a:ext cx="19000" cy="47675"/>
            </a:xfrm>
            <a:custGeom>
              <a:avLst/>
              <a:gdLst/>
              <a:ahLst/>
              <a:cxnLst/>
              <a:rect l="l" t="t" r="r" b="b"/>
              <a:pathLst>
                <a:path w="760" h="1907" extrusionOk="0">
                  <a:moveTo>
                    <a:pt x="185" y="0"/>
                  </a:moveTo>
                  <a:cubicBezTo>
                    <a:pt x="70" y="0"/>
                    <a:pt x="1" y="164"/>
                    <a:pt x="105" y="237"/>
                  </a:cubicBezTo>
                  <a:cubicBezTo>
                    <a:pt x="117" y="261"/>
                    <a:pt x="129" y="297"/>
                    <a:pt x="129" y="333"/>
                  </a:cubicBezTo>
                  <a:cubicBezTo>
                    <a:pt x="141" y="356"/>
                    <a:pt x="153" y="380"/>
                    <a:pt x="153" y="404"/>
                  </a:cubicBezTo>
                  <a:lnTo>
                    <a:pt x="486" y="1809"/>
                  </a:lnTo>
                  <a:cubicBezTo>
                    <a:pt x="507" y="1862"/>
                    <a:pt x="567" y="1906"/>
                    <a:pt x="630" y="1906"/>
                  </a:cubicBezTo>
                  <a:cubicBezTo>
                    <a:pt x="638" y="1906"/>
                    <a:pt x="645" y="1906"/>
                    <a:pt x="653" y="1904"/>
                  </a:cubicBezTo>
                  <a:cubicBezTo>
                    <a:pt x="724" y="1880"/>
                    <a:pt x="760" y="1809"/>
                    <a:pt x="748" y="1738"/>
                  </a:cubicBezTo>
                  <a:lnTo>
                    <a:pt x="403" y="345"/>
                  </a:lnTo>
                  <a:cubicBezTo>
                    <a:pt x="403" y="321"/>
                    <a:pt x="391" y="285"/>
                    <a:pt x="391" y="261"/>
                  </a:cubicBezTo>
                  <a:cubicBezTo>
                    <a:pt x="379" y="214"/>
                    <a:pt x="367" y="178"/>
                    <a:pt x="355" y="130"/>
                  </a:cubicBezTo>
                  <a:cubicBezTo>
                    <a:pt x="331" y="83"/>
                    <a:pt x="296" y="35"/>
                    <a:pt x="236" y="11"/>
                  </a:cubicBezTo>
                  <a:cubicBezTo>
                    <a:pt x="218" y="4"/>
                    <a:pt x="201" y="0"/>
                    <a:pt x="1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5" name="Google Shape;2305;p53"/>
            <p:cNvSpPr/>
            <p:nvPr/>
          </p:nvSpPr>
          <p:spPr>
            <a:xfrm>
              <a:off x="6241450" y="2510025"/>
              <a:ext cx="46150" cy="33875"/>
            </a:xfrm>
            <a:custGeom>
              <a:avLst/>
              <a:gdLst/>
              <a:ahLst/>
              <a:cxnLst/>
              <a:rect l="l" t="t" r="r" b="b"/>
              <a:pathLst>
                <a:path w="1846" h="1355" extrusionOk="0">
                  <a:moveTo>
                    <a:pt x="153" y="0"/>
                  </a:moveTo>
                  <a:cubicBezTo>
                    <a:pt x="107" y="0"/>
                    <a:pt x="60" y="24"/>
                    <a:pt x="36" y="64"/>
                  </a:cubicBezTo>
                  <a:cubicBezTo>
                    <a:pt x="0" y="124"/>
                    <a:pt x="24" y="207"/>
                    <a:pt x="96" y="243"/>
                  </a:cubicBezTo>
                  <a:cubicBezTo>
                    <a:pt x="358" y="398"/>
                    <a:pt x="632" y="564"/>
                    <a:pt x="882" y="743"/>
                  </a:cubicBezTo>
                  <a:cubicBezTo>
                    <a:pt x="1132" y="922"/>
                    <a:pt x="1382" y="1112"/>
                    <a:pt x="1608" y="1315"/>
                  </a:cubicBezTo>
                  <a:cubicBezTo>
                    <a:pt x="1635" y="1341"/>
                    <a:pt x="1668" y="1355"/>
                    <a:pt x="1698" y="1355"/>
                  </a:cubicBezTo>
                  <a:cubicBezTo>
                    <a:pt x="1708" y="1355"/>
                    <a:pt x="1718" y="1353"/>
                    <a:pt x="1727" y="1350"/>
                  </a:cubicBezTo>
                  <a:cubicBezTo>
                    <a:pt x="1763" y="1338"/>
                    <a:pt x="1786" y="1326"/>
                    <a:pt x="1810" y="1303"/>
                  </a:cubicBezTo>
                  <a:cubicBezTo>
                    <a:pt x="1846" y="1243"/>
                    <a:pt x="1846" y="1172"/>
                    <a:pt x="1786" y="1124"/>
                  </a:cubicBezTo>
                  <a:cubicBezTo>
                    <a:pt x="1548" y="910"/>
                    <a:pt x="1298" y="707"/>
                    <a:pt x="1036" y="529"/>
                  </a:cubicBezTo>
                  <a:cubicBezTo>
                    <a:pt x="774" y="338"/>
                    <a:pt x="501" y="172"/>
                    <a:pt x="215" y="17"/>
                  </a:cubicBezTo>
                  <a:cubicBezTo>
                    <a:pt x="196" y="5"/>
                    <a:pt x="174" y="0"/>
                    <a:pt x="1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6" name="Google Shape;2306;p53"/>
            <p:cNvSpPr/>
            <p:nvPr/>
          </p:nvSpPr>
          <p:spPr>
            <a:xfrm>
              <a:off x="6269425" y="2498175"/>
              <a:ext cx="20575" cy="47000"/>
            </a:xfrm>
            <a:custGeom>
              <a:avLst/>
              <a:gdLst/>
              <a:ahLst/>
              <a:cxnLst/>
              <a:rect l="l" t="t" r="r" b="b"/>
              <a:pathLst>
                <a:path w="823" h="1880" extrusionOk="0">
                  <a:moveTo>
                    <a:pt x="142" y="1"/>
                  </a:moveTo>
                  <a:cubicBezTo>
                    <a:pt x="134" y="1"/>
                    <a:pt x="127" y="1"/>
                    <a:pt x="120" y="3"/>
                  </a:cubicBezTo>
                  <a:cubicBezTo>
                    <a:pt x="48" y="26"/>
                    <a:pt x="1" y="98"/>
                    <a:pt x="24" y="169"/>
                  </a:cubicBezTo>
                  <a:cubicBezTo>
                    <a:pt x="24" y="181"/>
                    <a:pt x="120" y="586"/>
                    <a:pt x="251" y="1003"/>
                  </a:cubicBezTo>
                  <a:cubicBezTo>
                    <a:pt x="382" y="1408"/>
                    <a:pt x="560" y="1789"/>
                    <a:pt x="560" y="1800"/>
                  </a:cubicBezTo>
                  <a:cubicBezTo>
                    <a:pt x="579" y="1847"/>
                    <a:pt x="627" y="1879"/>
                    <a:pt x="676" y="1879"/>
                  </a:cubicBezTo>
                  <a:cubicBezTo>
                    <a:pt x="689" y="1879"/>
                    <a:pt x="702" y="1877"/>
                    <a:pt x="715" y="1872"/>
                  </a:cubicBezTo>
                  <a:lnTo>
                    <a:pt x="739" y="1872"/>
                  </a:lnTo>
                  <a:cubicBezTo>
                    <a:pt x="798" y="1836"/>
                    <a:pt x="822" y="1765"/>
                    <a:pt x="798" y="1693"/>
                  </a:cubicBezTo>
                  <a:cubicBezTo>
                    <a:pt x="798" y="1693"/>
                    <a:pt x="632" y="1312"/>
                    <a:pt x="501" y="919"/>
                  </a:cubicBezTo>
                  <a:cubicBezTo>
                    <a:pt x="370" y="527"/>
                    <a:pt x="275" y="110"/>
                    <a:pt x="275" y="110"/>
                  </a:cubicBezTo>
                  <a:cubicBezTo>
                    <a:pt x="264" y="46"/>
                    <a:pt x="205" y="1"/>
                    <a:pt x="14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7" name="Google Shape;2307;p53"/>
            <p:cNvSpPr/>
            <p:nvPr/>
          </p:nvSpPr>
          <p:spPr>
            <a:xfrm>
              <a:off x="6152725" y="2263100"/>
              <a:ext cx="21475" cy="39350"/>
            </a:xfrm>
            <a:custGeom>
              <a:avLst/>
              <a:gdLst/>
              <a:ahLst/>
              <a:cxnLst/>
              <a:rect l="l" t="t" r="r" b="b"/>
              <a:pathLst>
                <a:path w="859" h="1574" extrusionOk="0">
                  <a:moveTo>
                    <a:pt x="171" y="0"/>
                  </a:moveTo>
                  <a:cubicBezTo>
                    <a:pt x="85" y="0"/>
                    <a:pt x="0" y="84"/>
                    <a:pt x="49" y="190"/>
                  </a:cubicBezTo>
                  <a:cubicBezTo>
                    <a:pt x="49" y="190"/>
                    <a:pt x="216" y="500"/>
                    <a:pt x="359" y="821"/>
                  </a:cubicBezTo>
                  <a:cubicBezTo>
                    <a:pt x="490" y="1143"/>
                    <a:pt x="597" y="1488"/>
                    <a:pt x="597" y="1488"/>
                  </a:cubicBezTo>
                  <a:cubicBezTo>
                    <a:pt x="607" y="1540"/>
                    <a:pt x="663" y="1574"/>
                    <a:pt x="716" y="1574"/>
                  </a:cubicBezTo>
                  <a:cubicBezTo>
                    <a:pt x="724" y="1574"/>
                    <a:pt x="732" y="1573"/>
                    <a:pt x="740" y="1571"/>
                  </a:cubicBezTo>
                  <a:lnTo>
                    <a:pt x="752" y="1571"/>
                  </a:lnTo>
                  <a:cubicBezTo>
                    <a:pt x="823" y="1548"/>
                    <a:pt x="859" y="1476"/>
                    <a:pt x="847" y="1405"/>
                  </a:cubicBezTo>
                  <a:cubicBezTo>
                    <a:pt x="775" y="1178"/>
                    <a:pt x="692" y="940"/>
                    <a:pt x="597" y="714"/>
                  </a:cubicBezTo>
                  <a:cubicBezTo>
                    <a:pt x="501" y="500"/>
                    <a:pt x="394" y="274"/>
                    <a:pt x="275" y="59"/>
                  </a:cubicBezTo>
                  <a:cubicBezTo>
                    <a:pt x="249" y="18"/>
                    <a:pt x="210" y="0"/>
                    <a:pt x="1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8" name="Google Shape;2308;p53"/>
            <p:cNvSpPr/>
            <p:nvPr/>
          </p:nvSpPr>
          <p:spPr>
            <a:xfrm>
              <a:off x="6150950" y="2264050"/>
              <a:ext cx="32475" cy="20200"/>
            </a:xfrm>
            <a:custGeom>
              <a:avLst/>
              <a:gdLst/>
              <a:ahLst/>
              <a:cxnLst/>
              <a:rect l="l" t="t" r="r" b="b"/>
              <a:pathLst>
                <a:path w="1299" h="808" extrusionOk="0">
                  <a:moveTo>
                    <a:pt x="150" y="0"/>
                  </a:moveTo>
                  <a:cubicBezTo>
                    <a:pt x="98" y="0"/>
                    <a:pt x="52" y="27"/>
                    <a:pt x="25" y="81"/>
                  </a:cubicBezTo>
                  <a:cubicBezTo>
                    <a:pt x="1" y="140"/>
                    <a:pt x="25" y="224"/>
                    <a:pt x="96" y="247"/>
                  </a:cubicBezTo>
                  <a:cubicBezTo>
                    <a:pt x="96" y="259"/>
                    <a:pt x="346" y="367"/>
                    <a:pt x="596" y="498"/>
                  </a:cubicBezTo>
                  <a:cubicBezTo>
                    <a:pt x="834" y="628"/>
                    <a:pt x="1061" y="783"/>
                    <a:pt x="1061" y="783"/>
                  </a:cubicBezTo>
                  <a:cubicBezTo>
                    <a:pt x="1086" y="792"/>
                    <a:pt x="1111" y="800"/>
                    <a:pt x="1136" y="800"/>
                  </a:cubicBezTo>
                  <a:cubicBezTo>
                    <a:pt x="1147" y="800"/>
                    <a:pt x="1157" y="799"/>
                    <a:pt x="1168" y="795"/>
                  </a:cubicBezTo>
                  <a:lnTo>
                    <a:pt x="1168" y="807"/>
                  </a:lnTo>
                  <a:cubicBezTo>
                    <a:pt x="1275" y="771"/>
                    <a:pt x="1299" y="628"/>
                    <a:pt x="1204" y="569"/>
                  </a:cubicBezTo>
                  <a:cubicBezTo>
                    <a:pt x="1204" y="545"/>
                    <a:pt x="965" y="402"/>
                    <a:pt x="715" y="271"/>
                  </a:cubicBezTo>
                  <a:cubicBezTo>
                    <a:pt x="465" y="128"/>
                    <a:pt x="215" y="9"/>
                    <a:pt x="203" y="9"/>
                  </a:cubicBezTo>
                  <a:cubicBezTo>
                    <a:pt x="186" y="3"/>
                    <a:pt x="168" y="0"/>
                    <a:pt x="15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09" name="Google Shape;2309;p53"/>
            <p:cNvSpPr/>
            <p:nvPr/>
          </p:nvSpPr>
          <p:spPr>
            <a:xfrm>
              <a:off x="6175125" y="2248375"/>
              <a:ext cx="12625" cy="33800"/>
            </a:xfrm>
            <a:custGeom>
              <a:avLst/>
              <a:gdLst/>
              <a:ahLst/>
              <a:cxnLst/>
              <a:rect l="l" t="t" r="r" b="b"/>
              <a:pathLst>
                <a:path w="505" h="1352" extrusionOk="0">
                  <a:moveTo>
                    <a:pt x="366" y="1"/>
                  </a:moveTo>
                  <a:cubicBezTo>
                    <a:pt x="304" y="1"/>
                    <a:pt x="242" y="40"/>
                    <a:pt x="237" y="124"/>
                  </a:cubicBezTo>
                  <a:cubicBezTo>
                    <a:pt x="225" y="303"/>
                    <a:pt x="201" y="482"/>
                    <a:pt x="165" y="660"/>
                  </a:cubicBezTo>
                  <a:cubicBezTo>
                    <a:pt x="129" y="839"/>
                    <a:pt x="82" y="1005"/>
                    <a:pt x="34" y="1184"/>
                  </a:cubicBezTo>
                  <a:cubicBezTo>
                    <a:pt x="1" y="1273"/>
                    <a:pt x="71" y="1352"/>
                    <a:pt x="159" y="1352"/>
                  </a:cubicBezTo>
                  <a:cubicBezTo>
                    <a:pt x="165" y="1352"/>
                    <a:pt x="171" y="1351"/>
                    <a:pt x="177" y="1351"/>
                  </a:cubicBezTo>
                  <a:cubicBezTo>
                    <a:pt x="225" y="1339"/>
                    <a:pt x="260" y="1303"/>
                    <a:pt x="272" y="1267"/>
                  </a:cubicBezTo>
                  <a:cubicBezTo>
                    <a:pt x="332" y="1077"/>
                    <a:pt x="379" y="898"/>
                    <a:pt x="415" y="708"/>
                  </a:cubicBezTo>
                  <a:cubicBezTo>
                    <a:pt x="451" y="517"/>
                    <a:pt x="487" y="327"/>
                    <a:pt x="498" y="136"/>
                  </a:cubicBezTo>
                  <a:cubicBezTo>
                    <a:pt x="505" y="49"/>
                    <a:pt x="435" y="1"/>
                    <a:pt x="36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0" name="Google Shape;2310;p53"/>
            <p:cNvSpPr/>
            <p:nvPr/>
          </p:nvSpPr>
          <p:spPr>
            <a:xfrm>
              <a:off x="6179950" y="2252250"/>
              <a:ext cx="25500" cy="40800"/>
            </a:xfrm>
            <a:custGeom>
              <a:avLst/>
              <a:gdLst/>
              <a:ahLst/>
              <a:cxnLst/>
              <a:rect l="l" t="t" r="r" b="b"/>
              <a:pathLst>
                <a:path w="1020" h="1632" extrusionOk="0">
                  <a:moveTo>
                    <a:pt x="187" y="0"/>
                  </a:moveTo>
                  <a:cubicBezTo>
                    <a:pt x="93" y="0"/>
                    <a:pt x="0" y="107"/>
                    <a:pt x="67" y="208"/>
                  </a:cubicBezTo>
                  <a:cubicBezTo>
                    <a:pt x="210" y="422"/>
                    <a:pt x="329" y="636"/>
                    <a:pt x="448" y="862"/>
                  </a:cubicBezTo>
                  <a:cubicBezTo>
                    <a:pt x="555" y="1089"/>
                    <a:pt x="651" y="1315"/>
                    <a:pt x="746" y="1553"/>
                  </a:cubicBezTo>
                  <a:cubicBezTo>
                    <a:pt x="765" y="1600"/>
                    <a:pt x="806" y="1632"/>
                    <a:pt x="851" y="1632"/>
                  </a:cubicBezTo>
                  <a:cubicBezTo>
                    <a:pt x="863" y="1632"/>
                    <a:pt x="876" y="1629"/>
                    <a:pt x="889" y="1624"/>
                  </a:cubicBezTo>
                  <a:lnTo>
                    <a:pt x="913" y="1624"/>
                  </a:lnTo>
                  <a:cubicBezTo>
                    <a:pt x="984" y="1601"/>
                    <a:pt x="1020" y="1517"/>
                    <a:pt x="996" y="1458"/>
                  </a:cubicBezTo>
                  <a:cubicBezTo>
                    <a:pt x="901" y="1208"/>
                    <a:pt x="794" y="970"/>
                    <a:pt x="675" y="743"/>
                  </a:cubicBezTo>
                  <a:cubicBezTo>
                    <a:pt x="567" y="505"/>
                    <a:pt x="436" y="279"/>
                    <a:pt x="294" y="65"/>
                  </a:cubicBezTo>
                  <a:cubicBezTo>
                    <a:pt x="265" y="19"/>
                    <a:pt x="226" y="0"/>
                    <a:pt x="1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1" name="Google Shape;2311;p53"/>
            <p:cNvSpPr/>
            <p:nvPr/>
          </p:nvSpPr>
          <p:spPr>
            <a:xfrm>
              <a:off x="6572450" y="2395650"/>
              <a:ext cx="37525" cy="41275"/>
            </a:xfrm>
            <a:custGeom>
              <a:avLst/>
              <a:gdLst/>
              <a:ahLst/>
              <a:cxnLst/>
              <a:rect l="l" t="t" r="r" b="b"/>
              <a:pathLst>
                <a:path w="1501" h="1651" extrusionOk="0">
                  <a:moveTo>
                    <a:pt x="556" y="267"/>
                  </a:moveTo>
                  <a:cubicBezTo>
                    <a:pt x="664" y="267"/>
                    <a:pt x="769" y="290"/>
                    <a:pt x="857" y="329"/>
                  </a:cubicBezTo>
                  <a:cubicBezTo>
                    <a:pt x="1024" y="413"/>
                    <a:pt x="1131" y="567"/>
                    <a:pt x="1167" y="734"/>
                  </a:cubicBezTo>
                  <a:cubicBezTo>
                    <a:pt x="1227" y="937"/>
                    <a:pt x="1167" y="1151"/>
                    <a:pt x="1024" y="1294"/>
                  </a:cubicBezTo>
                  <a:cubicBezTo>
                    <a:pt x="953" y="1353"/>
                    <a:pt x="869" y="1389"/>
                    <a:pt x="774" y="1389"/>
                  </a:cubicBezTo>
                  <a:cubicBezTo>
                    <a:pt x="679" y="1377"/>
                    <a:pt x="584" y="1353"/>
                    <a:pt x="500" y="1294"/>
                  </a:cubicBezTo>
                  <a:cubicBezTo>
                    <a:pt x="357" y="1187"/>
                    <a:pt x="274" y="1020"/>
                    <a:pt x="262" y="853"/>
                  </a:cubicBezTo>
                  <a:cubicBezTo>
                    <a:pt x="262" y="710"/>
                    <a:pt x="286" y="579"/>
                    <a:pt x="334" y="460"/>
                  </a:cubicBezTo>
                  <a:cubicBezTo>
                    <a:pt x="357" y="413"/>
                    <a:pt x="381" y="365"/>
                    <a:pt x="405" y="317"/>
                  </a:cubicBezTo>
                  <a:cubicBezTo>
                    <a:pt x="405" y="306"/>
                    <a:pt x="405" y="294"/>
                    <a:pt x="417" y="282"/>
                  </a:cubicBezTo>
                  <a:lnTo>
                    <a:pt x="488" y="270"/>
                  </a:lnTo>
                  <a:cubicBezTo>
                    <a:pt x="511" y="268"/>
                    <a:pt x="533" y="267"/>
                    <a:pt x="556" y="267"/>
                  </a:cubicBezTo>
                  <a:close/>
                  <a:moveTo>
                    <a:pt x="563" y="1"/>
                  </a:moveTo>
                  <a:cubicBezTo>
                    <a:pt x="526" y="1"/>
                    <a:pt x="489" y="3"/>
                    <a:pt x="453" y="8"/>
                  </a:cubicBezTo>
                  <a:cubicBezTo>
                    <a:pt x="393" y="20"/>
                    <a:pt x="322" y="32"/>
                    <a:pt x="262" y="56"/>
                  </a:cubicBezTo>
                  <a:cubicBezTo>
                    <a:pt x="203" y="79"/>
                    <a:pt x="179" y="127"/>
                    <a:pt x="179" y="186"/>
                  </a:cubicBezTo>
                  <a:cubicBezTo>
                    <a:pt x="143" y="234"/>
                    <a:pt x="119" y="294"/>
                    <a:pt x="95" y="365"/>
                  </a:cubicBezTo>
                  <a:cubicBezTo>
                    <a:pt x="24" y="520"/>
                    <a:pt x="0" y="687"/>
                    <a:pt x="0" y="853"/>
                  </a:cubicBezTo>
                  <a:cubicBezTo>
                    <a:pt x="12" y="1115"/>
                    <a:pt x="143" y="1365"/>
                    <a:pt x="357" y="1508"/>
                  </a:cubicBezTo>
                  <a:cubicBezTo>
                    <a:pt x="476" y="1591"/>
                    <a:pt x="619" y="1639"/>
                    <a:pt x="762" y="1651"/>
                  </a:cubicBezTo>
                  <a:cubicBezTo>
                    <a:pt x="822" y="1651"/>
                    <a:pt x="881" y="1639"/>
                    <a:pt x="929" y="1627"/>
                  </a:cubicBezTo>
                  <a:cubicBezTo>
                    <a:pt x="1024" y="1603"/>
                    <a:pt x="1119" y="1556"/>
                    <a:pt x="1191" y="1484"/>
                  </a:cubicBezTo>
                  <a:cubicBezTo>
                    <a:pt x="1405" y="1282"/>
                    <a:pt x="1500" y="972"/>
                    <a:pt x="1429" y="687"/>
                  </a:cubicBezTo>
                  <a:cubicBezTo>
                    <a:pt x="1369" y="437"/>
                    <a:pt x="1203" y="222"/>
                    <a:pt x="977" y="103"/>
                  </a:cubicBezTo>
                  <a:cubicBezTo>
                    <a:pt x="853" y="37"/>
                    <a:pt x="708" y="1"/>
                    <a:pt x="56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2" name="Google Shape;2312;p53"/>
            <p:cNvSpPr/>
            <p:nvPr/>
          </p:nvSpPr>
          <p:spPr>
            <a:xfrm>
              <a:off x="6223300" y="2344450"/>
              <a:ext cx="34075" cy="35850"/>
            </a:xfrm>
            <a:custGeom>
              <a:avLst/>
              <a:gdLst/>
              <a:ahLst/>
              <a:cxnLst/>
              <a:rect l="l" t="t" r="r" b="b"/>
              <a:pathLst>
                <a:path w="1363" h="1434" extrusionOk="0">
                  <a:moveTo>
                    <a:pt x="405" y="901"/>
                  </a:moveTo>
                  <a:cubicBezTo>
                    <a:pt x="417" y="937"/>
                    <a:pt x="429" y="984"/>
                    <a:pt x="441" y="1044"/>
                  </a:cubicBezTo>
                  <a:cubicBezTo>
                    <a:pt x="453" y="1080"/>
                    <a:pt x="441" y="1115"/>
                    <a:pt x="417" y="1151"/>
                  </a:cubicBezTo>
                  <a:cubicBezTo>
                    <a:pt x="399" y="1163"/>
                    <a:pt x="381" y="1169"/>
                    <a:pt x="365" y="1169"/>
                  </a:cubicBezTo>
                  <a:cubicBezTo>
                    <a:pt x="348" y="1169"/>
                    <a:pt x="334" y="1163"/>
                    <a:pt x="322" y="1151"/>
                  </a:cubicBezTo>
                  <a:cubicBezTo>
                    <a:pt x="286" y="1127"/>
                    <a:pt x="274" y="1091"/>
                    <a:pt x="274" y="1044"/>
                  </a:cubicBezTo>
                  <a:cubicBezTo>
                    <a:pt x="286" y="996"/>
                    <a:pt x="322" y="949"/>
                    <a:pt x="357" y="925"/>
                  </a:cubicBezTo>
                  <a:cubicBezTo>
                    <a:pt x="369" y="913"/>
                    <a:pt x="393" y="901"/>
                    <a:pt x="405" y="901"/>
                  </a:cubicBezTo>
                  <a:close/>
                  <a:moveTo>
                    <a:pt x="306" y="1"/>
                  </a:moveTo>
                  <a:cubicBezTo>
                    <a:pt x="292" y="1"/>
                    <a:pt x="277" y="3"/>
                    <a:pt x="262" y="8"/>
                  </a:cubicBezTo>
                  <a:cubicBezTo>
                    <a:pt x="191" y="32"/>
                    <a:pt x="167" y="115"/>
                    <a:pt x="191" y="187"/>
                  </a:cubicBezTo>
                  <a:cubicBezTo>
                    <a:pt x="191" y="187"/>
                    <a:pt x="250" y="353"/>
                    <a:pt x="322" y="603"/>
                  </a:cubicBezTo>
                  <a:cubicBezTo>
                    <a:pt x="334" y="615"/>
                    <a:pt x="334" y="627"/>
                    <a:pt x="334" y="639"/>
                  </a:cubicBezTo>
                  <a:cubicBezTo>
                    <a:pt x="298" y="651"/>
                    <a:pt x="250" y="675"/>
                    <a:pt x="215" y="710"/>
                  </a:cubicBezTo>
                  <a:cubicBezTo>
                    <a:pt x="107" y="770"/>
                    <a:pt x="48" y="877"/>
                    <a:pt x="24" y="1008"/>
                  </a:cubicBezTo>
                  <a:cubicBezTo>
                    <a:pt x="0" y="1139"/>
                    <a:pt x="60" y="1282"/>
                    <a:pt x="167" y="1365"/>
                  </a:cubicBezTo>
                  <a:cubicBezTo>
                    <a:pt x="229" y="1409"/>
                    <a:pt x="297" y="1434"/>
                    <a:pt x="372" y="1434"/>
                  </a:cubicBezTo>
                  <a:cubicBezTo>
                    <a:pt x="398" y="1434"/>
                    <a:pt x="425" y="1431"/>
                    <a:pt x="453" y="1425"/>
                  </a:cubicBezTo>
                  <a:cubicBezTo>
                    <a:pt x="500" y="1413"/>
                    <a:pt x="536" y="1389"/>
                    <a:pt x="584" y="1353"/>
                  </a:cubicBezTo>
                  <a:cubicBezTo>
                    <a:pt x="679" y="1270"/>
                    <a:pt x="726" y="1127"/>
                    <a:pt x="691" y="984"/>
                  </a:cubicBezTo>
                  <a:cubicBezTo>
                    <a:pt x="691" y="949"/>
                    <a:pt x="679" y="901"/>
                    <a:pt x="667" y="865"/>
                  </a:cubicBezTo>
                  <a:lnTo>
                    <a:pt x="715" y="865"/>
                  </a:lnTo>
                  <a:cubicBezTo>
                    <a:pt x="822" y="877"/>
                    <a:pt x="917" y="901"/>
                    <a:pt x="1012" y="925"/>
                  </a:cubicBezTo>
                  <a:cubicBezTo>
                    <a:pt x="1084" y="949"/>
                    <a:pt x="1119" y="972"/>
                    <a:pt x="1119" y="972"/>
                  </a:cubicBezTo>
                  <a:cubicBezTo>
                    <a:pt x="1138" y="981"/>
                    <a:pt x="1157" y="985"/>
                    <a:pt x="1174" y="985"/>
                  </a:cubicBezTo>
                  <a:cubicBezTo>
                    <a:pt x="1297" y="985"/>
                    <a:pt x="1362" y="787"/>
                    <a:pt x="1227" y="734"/>
                  </a:cubicBezTo>
                  <a:cubicBezTo>
                    <a:pt x="1227" y="734"/>
                    <a:pt x="1179" y="710"/>
                    <a:pt x="1096" y="675"/>
                  </a:cubicBezTo>
                  <a:cubicBezTo>
                    <a:pt x="988" y="639"/>
                    <a:pt x="869" y="615"/>
                    <a:pt x="750" y="603"/>
                  </a:cubicBezTo>
                  <a:cubicBezTo>
                    <a:pt x="715" y="591"/>
                    <a:pt x="667" y="591"/>
                    <a:pt x="607" y="591"/>
                  </a:cubicBezTo>
                  <a:cubicBezTo>
                    <a:pt x="596" y="568"/>
                    <a:pt x="596" y="544"/>
                    <a:pt x="584" y="520"/>
                  </a:cubicBezTo>
                  <a:cubicBezTo>
                    <a:pt x="500" y="270"/>
                    <a:pt x="429" y="91"/>
                    <a:pt x="429" y="91"/>
                  </a:cubicBezTo>
                  <a:cubicBezTo>
                    <a:pt x="410" y="35"/>
                    <a:pt x="361" y="1"/>
                    <a:pt x="3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3" name="Google Shape;2313;p53"/>
            <p:cNvSpPr/>
            <p:nvPr/>
          </p:nvSpPr>
          <p:spPr>
            <a:xfrm>
              <a:off x="6431950" y="2379750"/>
              <a:ext cx="18175" cy="41150"/>
            </a:xfrm>
            <a:custGeom>
              <a:avLst/>
              <a:gdLst/>
              <a:ahLst/>
              <a:cxnLst/>
              <a:rect l="l" t="t" r="r" b="b"/>
              <a:pathLst>
                <a:path w="727" h="1646" extrusionOk="0">
                  <a:moveTo>
                    <a:pt x="227" y="1"/>
                  </a:moveTo>
                  <a:cubicBezTo>
                    <a:pt x="131" y="1"/>
                    <a:pt x="40" y="118"/>
                    <a:pt x="120" y="215"/>
                  </a:cubicBezTo>
                  <a:cubicBezTo>
                    <a:pt x="120" y="215"/>
                    <a:pt x="179" y="299"/>
                    <a:pt x="262" y="418"/>
                  </a:cubicBezTo>
                  <a:cubicBezTo>
                    <a:pt x="370" y="561"/>
                    <a:pt x="441" y="727"/>
                    <a:pt x="453" y="894"/>
                  </a:cubicBezTo>
                  <a:cubicBezTo>
                    <a:pt x="465" y="977"/>
                    <a:pt x="453" y="1061"/>
                    <a:pt x="417" y="1132"/>
                  </a:cubicBezTo>
                  <a:cubicBezTo>
                    <a:pt x="393" y="1203"/>
                    <a:pt x="346" y="1251"/>
                    <a:pt x="286" y="1299"/>
                  </a:cubicBezTo>
                  <a:cubicBezTo>
                    <a:pt x="251" y="1334"/>
                    <a:pt x="215" y="1358"/>
                    <a:pt x="167" y="1370"/>
                  </a:cubicBezTo>
                  <a:cubicBezTo>
                    <a:pt x="143" y="1382"/>
                    <a:pt x="131" y="1382"/>
                    <a:pt x="120" y="1382"/>
                  </a:cubicBezTo>
                  <a:cubicBezTo>
                    <a:pt x="48" y="1394"/>
                    <a:pt x="0" y="1465"/>
                    <a:pt x="12" y="1537"/>
                  </a:cubicBezTo>
                  <a:cubicBezTo>
                    <a:pt x="23" y="1601"/>
                    <a:pt x="72" y="1646"/>
                    <a:pt x="134" y="1646"/>
                  </a:cubicBezTo>
                  <a:cubicBezTo>
                    <a:pt x="141" y="1646"/>
                    <a:pt x="148" y="1645"/>
                    <a:pt x="155" y="1644"/>
                  </a:cubicBezTo>
                  <a:lnTo>
                    <a:pt x="179" y="1644"/>
                  </a:lnTo>
                  <a:cubicBezTo>
                    <a:pt x="203" y="1632"/>
                    <a:pt x="227" y="1620"/>
                    <a:pt x="251" y="1608"/>
                  </a:cubicBezTo>
                  <a:cubicBezTo>
                    <a:pt x="429" y="1549"/>
                    <a:pt x="584" y="1406"/>
                    <a:pt x="655" y="1239"/>
                  </a:cubicBezTo>
                  <a:cubicBezTo>
                    <a:pt x="703" y="1120"/>
                    <a:pt x="727" y="989"/>
                    <a:pt x="715" y="870"/>
                  </a:cubicBezTo>
                  <a:cubicBezTo>
                    <a:pt x="691" y="656"/>
                    <a:pt x="620" y="453"/>
                    <a:pt x="489" y="275"/>
                  </a:cubicBezTo>
                  <a:cubicBezTo>
                    <a:pt x="393" y="132"/>
                    <a:pt x="322" y="49"/>
                    <a:pt x="322" y="49"/>
                  </a:cubicBezTo>
                  <a:cubicBezTo>
                    <a:pt x="294" y="15"/>
                    <a:pt x="261" y="1"/>
                    <a:pt x="22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4" name="Google Shape;2314;p53"/>
            <p:cNvSpPr/>
            <p:nvPr/>
          </p:nvSpPr>
          <p:spPr>
            <a:xfrm>
              <a:off x="6433925" y="2377850"/>
              <a:ext cx="34650" cy="30250"/>
            </a:xfrm>
            <a:custGeom>
              <a:avLst/>
              <a:gdLst/>
              <a:ahLst/>
              <a:cxnLst/>
              <a:rect l="l" t="t" r="r" b="b"/>
              <a:pathLst>
                <a:path w="1386" h="1210" extrusionOk="0">
                  <a:moveTo>
                    <a:pt x="525" y="1"/>
                  </a:moveTo>
                  <a:cubicBezTo>
                    <a:pt x="452" y="1"/>
                    <a:pt x="379" y="22"/>
                    <a:pt x="314" y="65"/>
                  </a:cubicBezTo>
                  <a:cubicBezTo>
                    <a:pt x="207" y="113"/>
                    <a:pt x="136" y="196"/>
                    <a:pt x="76" y="291"/>
                  </a:cubicBezTo>
                  <a:cubicBezTo>
                    <a:pt x="1" y="392"/>
                    <a:pt x="91" y="499"/>
                    <a:pt x="184" y="499"/>
                  </a:cubicBezTo>
                  <a:cubicBezTo>
                    <a:pt x="223" y="499"/>
                    <a:pt x="262" y="480"/>
                    <a:pt x="291" y="434"/>
                  </a:cubicBezTo>
                  <a:cubicBezTo>
                    <a:pt x="326" y="375"/>
                    <a:pt x="374" y="327"/>
                    <a:pt x="445" y="291"/>
                  </a:cubicBezTo>
                  <a:cubicBezTo>
                    <a:pt x="467" y="277"/>
                    <a:pt x="499" y="266"/>
                    <a:pt x="530" y="266"/>
                  </a:cubicBezTo>
                  <a:cubicBezTo>
                    <a:pt x="550" y="266"/>
                    <a:pt x="570" y="270"/>
                    <a:pt x="588" y="279"/>
                  </a:cubicBezTo>
                  <a:cubicBezTo>
                    <a:pt x="624" y="291"/>
                    <a:pt x="636" y="315"/>
                    <a:pt x="636" y="351"/>
                  </a:cubicBezTo>
                  <a:cubicBezTo>
                    <a:pt x="648" y="351"/>
                    <a:pt x="648" y="363"/>
                    <a:pt x="636" y="363"/>
                  </a:cubicBezTo>
                  <a:lnTo>
                    <a:pt x="553" y="410"/>
                  </a:lnTo>
                  <a:cubicBezTo>
                    <a:pt x="493" y="434"/>
                    <a:pt x="457" y="494"/>
                    <a:pt x="469" y="553"/>
                  </a:cubicBezTo>
                  <a:cubicBezTo>
                    <a:pt x="481" y="601"/>
                    <a:pt x="529" y="648"/>
                    <a:pt x="588" y="660"/>
                  </a:cubicBezTo>
                  <a:cubicBezTo>
                    <a:pt x="660" y="660"/>
                    <a:pt x="731" y="637"/>
                    <a:pt x="791" y="601"/>
                  </a:cubicBezTo>
                  <a:lnTo>
                    <a:pt x="803" y="589"/>
                  </a:lnTo>
                  <a:cubicBezTo>
                    <a:pt x="862" y="565"/>
                    <a:pt x="922" y="553"/>
                    <a:pt x="993" y="553"/>
                  </a:cubicBezTo>
                  <a:cubicBezTo>
                    <a:pt x="1041" y="565"/>
                    <a:pt x="1076" y="589"/>
                    <a:pt x="1112" y="625"/>
                  </a:cubicBezTo>
                  <a:cubicBezTo>
                    <a:pt x="1124" y="637"/>
                    <a:pt x="1124" y="660"/>
                    <a:pt x="1124" y="684"/>
                  </a:cubicBezTo>
                  <a:cubicBezTo>
                    <a:pt x="1100" y="744"/>
                    <a:pt x="1017" y="779"/>
                    <a:pt x="898" y="839"/>
                  </a:cubicBezTo>
                  <a:lnTo>
                    <a:pt x="862" y="851"/>
                  </a:lnTo>
                  <a:cubicBezTo>
                    <a:pt x="743" y="898"/>
                    <a:pt x="612" y="934"/>
                    <a:pt x="481" y="946"/>
                  </a:cubicBezTo>
                  <a:cubicBezTo>
                    <a:pt x="322" y="969"/>
                    <a:pt x="347" y="1210"/>
                    <a:pt x="496" y="1210"/>
                  </a:cubicBezTo>
                  <a:cubicBezTo>
                    <a:pt x="503" y="1210"/>
                    <a:pt x="510" y="1209"/>
                    <a:pt x="517" y="1208"/>
                  </a:cubicBezTo>
                  <a:cubicBezTo>
                    <a:pt x="576" y="1196"/>
                    <a:pt x="648" y="1184"/>
                    <a:pt x="707" y="1172"/>
                  </a:cubicBezTo>
                  <a:cubicBezTo>
                    <a:pt x="791" y="1149"/>
                    <a:pt x="874" y="1125"/>
                    <a:pt x="957" y="1089"/>
                  </a:cubicBezTo>
                  <a:lnTo>
                    <a:pt x="993" y="1077"/>
                  </a:lnTo>
                  <a:cubicBezTo>
                    <a:pt x="1160" y="1029"/>
                    <a:pt x="1291" y="910"/>
                    <a:pt x="1362" y="756"/>
                  </a:cubicBezTo>
                  <a:cubicBezTo>
                    <a:pt x="1386" y="660"/>
                    <a:pt x="1374" y="565"/>
                    <a:pt x="1326" y="482"/>
                  </a:cubicBezTo>
                  <a:cubicBezTo>
                    <a:pt x="1255" y="375"/>
                    <a:pt x="1148" y="315"/>
                    <a:pt x="1029" y="291"/>
                  </a:cubicBezTo>
                  <a:lnTo>
                    <a:pt x="898" y="291"/>
                  </a:lnTo>
                  <a:cubicBezTo>
                    <a:pt x="886" y="172"/>
                    <a:pt x="791" y="65"/>
                    <a:pt x="672" y="29"/>
                  </a:cubicBezTo>
                  <a:cubicBezTo>
                    <a:pt x="624" y="10"/>
                    <a:pt x="574" y="1"/>
                    <a:pt x="52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5" name="Google Shape;2315;p53"/>
            <p:cNvSpPr/>
            <p:nvPr/>
          </p:nvSpPr>
          <p:spPr>
            <a:xfrm>
              <a:off x="6360225" y="2303775"/>
              <a:ext cx="39675" cy="22200"/>
            </a:xfrm>
            <a:custGeom>
              <a:avLst/>
              <a:gdLst/>
              <a:ahLst/>
              <a:cxnLst/>
              <a:rect l="l" t="t" r="r" b="b"/>
              <a:pathLst>
                <a:path w="1587" h="888" extrusionOk="0">
                  <a:moveTo>
                    <a:pt x="453" y="266"/>
                  </a:moveTo>
                  <a:cubicBezTo>
                    <a:pt x="453" y="290"/>
                    <a:pt x="453" y="302"/>
                    <a:pt x="464" y="313"/>
                  </a:cubicBezTo>
                  <a:cubicBezTo>
                    <a:pt x="476" y="373"/>
                    <a:pt x="476" y="444"/>
                    <a:pt x="464" y="516"/>
                  </a:cubicBezTo>
                  <a:cubicBezTo>
                    <a:pt x="441" y="563"/>
                    <a:pt x="417" y="587"/>
                    <a:pt x="381" y="611"/>
                  </a:cubicBezTo>
                  <a:cubicBezTo>
                    <a:pt x="369" y="617"/>
                    <a:pt x="357" y="620"/>
                    <a:pt x="347" y="620"/>
                  </a:cubicBezTo>
                  <a:cubicBezTo>
                    <a:pt x="336" y="620"/>
                    <a:pt x="327" y="617"/>
                    <a:pt x="322" y="611"/>
                  </a:cubicBezTo>
                  <a:cubicBezTo>
                    <a:pt x="286" y="587"/>
                    <a:pt x="274" y="563"/>
                    <a:pt x="274" y="528"/>
                  </a:cubicBezTo>
                  <a:cubicBezTo>
                    <a:pt x="262" y="480"/>
                    <a:pt x="274" y="444"/>
                    <a:pt x="298" y="409"/>
                  </a:cubicBezTo>
                  <a:cubicBezTo>
                    <a:pt x="333" y="349"/>
                    <a:pt x="393" y="302"/>
                    <a:pt x="453" y="266"/>
                  </a:cubicBezTo>
                  <a:close/>
                  <a:moveTo>
                    <a:pt x="504" y="1"/>
                  </a:moveTo>
                  <a:cubicBezTo>
                    <a:pt x="323" y="1"/>
                    <a:pt x="159" y="104"/>
                    <a:pt x="83" y="266"/>
                  </a:cubicBezTo>
                  <a:cubicBezTo>
                    <a:pt x="24" y="349"/>
                    <a:pt x="0" y="456"/>
                    <a:pt x="12" y="552"/>
                  </a:cubicBezTo>
                  <a:cubicBezTo>
                    <a:pt x="24" y="659"/>
                    <a:pt x="72" y="766"/>
                    <a:pt x="167" y="825"/>
                  </a:cubicBezTo>
                  <a:cubicBezTo>
                    <a:pt x="221" y="866"/>
                    <a:pt x="286" y="887"/>
                    <a:pt x="355" y="887"/>
                  </a:cubicBezTo>
                  <a:cubicBezTo>
                    <a:pt x="407" y="887"/>
                    <a:pt x="461" y="875"/>
                    <a:pt x="512" y="849"/>
                  </a:cubicBezTo>
                  <a:cubicBezTo>
                    <a:pt x="583" y="802"/>
                    <a:pt x="643" y="742"/>
                    <a:pt x="679" y="671"/>
                  </a:cubicBezTo>
                  <a:cubicBezTo>
                    <a:pt x="726" y="706"/>
                    <a:pt x="774" y="742"/>
                    <a:pt x="834" y="766"/>
                  </a:cubicBezTo>
                  <a:cubicBezTo>
                    <a:pt x="907" y="807"/>
                    <a:pt x="991" y="825"/>
                    <a:pt x="1075" y="825"/>
                  </a:cubicBezTo>
                  <a:cubicBezTo>
                    <a:pt x="1114" y="825"/>
                    <a:pt x="1153" y="821"/>
                    <a:pt x="1191" y="814"/>
                  </a:cubicBezTo>
                  <a:lnTo>
                    <a:pt x="1262" y="790"/>
                  </a:lnTo>
                  <a:cubicBezTo>
                    <a:pt x="1381" y="742"/>
                    <a:pt x="1488" y="647"/>
                    <a:pt x="1548" y="516"/>
                  </a:cubicBezTo>
                  <a:cubicBezTo>
                    <a:pt x="1586" y="416"/>
                    <a:pt x="1501" y="336"/>
                    <a:pt x="1417" y="336"/>
                  </a:cubicBezTo>
                  <a:cubicBezTo>
                    <a:pt x="1370" y="336"/>
                    <a:pt x="1323" y="361"/>
                    <a:pt x="1298" y="421"/>
                  </a:cubicBezTo>
                  <a:cubicBezTo>
                    <a:pt x="1274" y="480"/>
                    <a:pt x="1226" y="528"/>
                    <a:pt x="1167" y="540"/>
                  </a:cubicBezTo>
                  <a:cubicBezTo>
                    <a:pt x="1135" y="556"/>
                    <a:pt x="1100" y="562"/>
                    <a:pt x="1066" y="562"/>
                  </a:cubicBezTo>
                  <a:cubicBezTo>
                    <a:pt x="1025" y="562"/>
                    <a:pt x="985" y="553"/>
                    <a:pt x="953" y="540"/>
                  </a:cubicBezTo>
                  <a:cubicBezTo>
                    <a:pt x="834" y="468"/>
                    <a:pt x="750" y="361"/>
                    <a:pt x="714" y="242"/>
                  </a:cubicBezTo>
                  <a:cubicBezTo>
                    <a:pt x="703" y="194"/>
                    <a:pt x="691" y="147"/>
                    <a:pt x="679" y="111"/>
                  </a:cubicBezTo>
                  <a:cubicBezTo>
                    <a:pt x="679" y="87"/>
                    <a:pt x="667" y="63"/>
                    <a:pt x="643" y="52"/>
                  </a:cubicBezTo>
                  <a:cubicBezTo>
                    <a:pt x="631" y="28"/>
                    <a:pt x="595" y="4"/>
                    <a:pt x="560" y="4"/>
                  </a:cubicBezTo>
                  <a:cubicBezTo>
                    <a:pt x="541" y="2"/>
                    <a:pt x="522" y="1"/>
                    <a:pt x="5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6" name="Google Shape;2316;p53"/>
            <p:cNvSpPr/>
            <p:nvPr/>
          </p:nvSpPr>
          <p:spPr>
            <a:xfrm>
              <a:off x="6402775" y="2477100"/>
              <a:ext cx="21450" cy="23300"/>
            </a:xfrm>
            <a:custGeom>
              <a:avLst/>
              <a:gdLst/>
              <a:ahLst/>
              <a:cxnLst/>
              <a:rect l="l" t="t" r="r" b="b"/>
              <a:pathLst>
                <a:path w="858" h="932" extrusionOk="0">
                  <a:moveTo>
                    <a:pt x="548" y="0"/>
                  </a:moveTo>
                  <a:cubicBezTo>
                    <a:pt x="453" y="0"/>
                    <a:pt x="358" y="24"/>
                    <a:pt x="275" y="84"/>
                  </a:cubicBezTo>
                  <a:cubicBezTo>
                    <a:pt x="96" y="191"/>
                    <a:pt x="1" y="417"/>
                    <a:pt x="60" y="619"/>
                  </a:cubicBezTo>
                  <a:cubicBezTo>
                    <a:pt x="115" y="806"/>
                    <a:pt x="301" y="932"/>
                    <a:pt x="498" y="932"/>
                  </a:cubicBezTo>
                  <a:cubicBezTo>
                    <a:pt x="515" y="932"/>
                    <a:pt x="532" y="931"/>
                    <a:pt x="548" y="929"/>
                  </a:cubicBezTo>
                  <a:lnTo>
                    <a:pt x="608" y="929"/>
                  </a:lnTo>
                  <a:cubicBezTo>
                    <a:pt x="691" y="905"/>
                    <a:pt x="751" y="869"/>
                    <a:pt x="810" y="810"/>
                  </a:cubicBezTo>
                  <a:cubicBezTo>
                    <a:pt x="858" y="762"/>
                    <a:pt x="858" y="679"/>
                    <a:pt x="810" y="631"/>
                  </a:cubicBezTo>
                  <a:cubicBezTo>
                    <a:pt x="786" y="608"/>
                    <a:pt x="754" y="596"/>
                    <a:pt x="720" y="596"/>
                  </a:cubicBezTo>
                  <a:cubicBezTo>
                    <a:pt x="685" y="596"/>
                    <a:pt x="650" y="608"/>
                    <a:pt x="620" y="631"/>
                  </a:cubicBezTo>
                  <a:cubicBezTo>
                    <a:pt x="620" y="631"/>
                    <a:pt x="608" y="643"/>
                    <a:pt x="608" y="643"/>
                  </a:cubicBezTo>
                  <a:cubicBezTo>
                    <a:pt x="572" y="667"/>
                    <a:pt x="548" y="667"/>
                    <a:pt x="525" y="667"/>
                  </a:cubicBezTo>
                  <a:cubicBezTo>
                    <a:pt x="515" y="668"/>
                    <a:pt x="505" y="669"/>
                    <a:pt x="496" y="669"/>
                  </a:cubicBezTo>
                  <a:cubicBezTo>
                    <a:pt x="413" y="669"/>
                    <a:pt x="342" y="623"/>
                    <a:pt x="310" y="548"/>
                  </a:cubicBezTo>
                  <a:cubicBezTo>
                    <a:pt x="286" y="453"/>
                    <a:pt x="334" y="357"/>
                    <a:pt x="417" y="298"/>
                  </a:cubicBezTo>
                  <a:cubicBezTo>
                    <a:pt x="453" y="274"/>
                    <a:pt x="489" y="262"/>
                    <a:pt x="536" y="262"/>
                  </a:cubicBezTo>
                  <a:cubicBezTo>
                    <a:pt x="540" y="263"/>
                    <a:pt x="544" y="263"/>
                    <a:pt x="547" y="263"/>
                  </a:cubicBezTo>
                  <a:cubicBezTo>
                    <a:pt x="704" y="263"/>
                    <a:pt x="723" y="12"/>
                    <a:pt x="5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7" name="Google Shape;2317;p53"/>
            <p:cNvSpPr/>
            <p:nvPr/>
          </p:nvSpPr>
          <p:spPr>
            <a:xfrm>
              <a:off x="6175675" y="2396725"/>
              <a:ext cx="31275" cy="41875"/>
            </a:xfrm>
            <a:custGeom>
              <a:avLst/>
              <a:gdLst/>
              <a:ahLst/>
              <a:cxnLst/>
              <a:rect l="l" t="t" r="r" b="b"/>
              <a:pathLst>
                <a:path w="1251" h="1675" extrusionOk="0">
                  <a:moveTo>
                    <a:pt x="298" y="274"/>
                  </a:moveTo>
                  <a:cubicBezTo>
                    <a:pt x="298" y="274"/>
                    <a:pt x="322" y="274"/>
                    <a:pt x="357" y="310"/>
                  </a:cubicBezTo>
                  <a:cubicBezTo>
                    <a:pt x="381" y="334"/>
                    <a:pt x="405" y="370"/>
                    <a:pt x="417" y="417"/>
                  </a:cubicBezTo>
                  <a:cubicBezTo>
                    <a:pt x="453" y="501"/>
                    <a:pt x="465" y="584"/>
                    <a:pt x="476" y="679"/>
                  </a:cubicBezTo>
                  <a:cubicBezTo>
                    <a:pt x="476" y="763"/>
                    <a:pt x="465" y="858"/>
                    <a:pt x="441" y="953"/>
                  </a:cubicBezTo>
                  <a:cubicBezTo>
                    <a:pt x="417" y="894"/>
                    <a:pt x="393" y="834"/>
                    <a:pt x="369" y="775"/>
                  </a:cubicBezTo>
                  <a:cubicBezTo>
                    <a:pt x="334" y="667"/>
                    <a:pt x="310" y="548"/>
                    <a:pt x="298" y="429"/>
                  </a:cubicBezTo>
                  <a:cubicBezTo>
                    <a:pt x="286" y="382"/>
                    <a:pt x="286" y="334"/>
                    <a:pt x="298" y="286"/>
                  </a:cubicBezTo>
                  <a:lnTo>
                    <a:pt x="298" y="274"/>
                  </a:lnTo>
                  <a:close/>
                  <a:moveTo>
                    <a:pt x="790" y="1174"/>
                  </a:moveTo>
                  <a:cubicBezTo>
                    <a:pt x="820" y="1174"/>
                    <a:pt x="848" y="1183"/>
                    <a:pt x="881" y="1191"/>
                  </a:cubicBezTo>
                  <a:cubicBezTo>
                    <a:pt x="929" y="1215"/>
                    <a:pt x="953" y="1251"/>
                    <a:pt x="965" y="1310"/>
                  </a:cubicBezTo>
                  <a:cubicBezTo>
                    <a:pt x="977" y="1346"/>
                    <a:pt x="965" y="1382"/>
                    <a:pt x="929" y="1406"/>
                  </a:cubicBezTo>
                  <a:cubicBezTo>
                    <a:pt x="916" y="1411"/>
                    <a:pt x="902" y="1413"/>
                    <a:pt x="887" y="1413"/>
                  </a:cubicBezTo>
                  <a:cubicBezTo>
                    <a:pt x="835" y="1413"/>
                    <a:pt x="776" y="1383"/>
                    <a:pt x="738" y="1346"/>
                  </a:cubicBezTo>
                  <a:cubicBezTo>
                    <a:pt x="691" y="1310"/>
                    <a:pt x="655" y="1275"/>
                    <a:pt x="619" y="1227"/>
                  </a:cubicBezTo>
                  <a:lnTo>
                    <a:pt x="631" y="1215"/>
                  </a:lnTo>
                  <a:cubicBezTo>
                    <a:pt x="667" y="1203"/>
                    <a:pt x="715" y="1191"/>
                    <a:pt x="750" y="1179"/>
                  </a:cubicBezTo>
                  <a:cubicBezTo>
                    <a:pt x="764" y="1176"/>
                    <a:pt x="777" y="1174"/>
                    <a:pt x="790" y="1174"/>
                  </a:cubicBezTo>
                  <a:close/>
                  <a:moveTo>
                    <a:pt x="274" y="1"/>
                  </a:moveTo>
                  <a:cubicBezTo>
                    <a:pt x="143" y="13"/>
                    <a:pt x="48" y="96"/>
                    <a:pt x="24" y="215"/>
                  </a:cubicBezTo>
                  <a:cubicBezTo>
                    <a:pt x="0" y="298"/>
                    <a:pt x="0" y="382"/>
                    <a:pt x="24" y="453"/>
                  </a:cubicBezTo>
                  <a:cubicBezTo>
                    <a:pt x="36" y="596"/>
                    <a:pt x="72" y="727"/>
                    <a:pt x="107" y="858"/>
                  </a:cubicBezTo>
                  <a:cubicBezTo>
                    <a:pt x="155" y="1001"/>
                    <a:pt x="226" y="1132"/>
                    <a:pt x="298" y="1251"/>
                  </a:cubicBezTo>
                  <a:cubicBezTo>
                    <a:pt x="286" y="1298"/>
                    <a:pt x="310" y="1358"/>
                    <a:pt x="345" y="1394"/>
                  </a:cubicBezTo>
                  <a:cubicBezTo>
                    <a:pt x="369" y="1406"/>
                    <a:pt x="393" y="1417"/>
                    <a:pt x="417" y="1417"/>
                  </a:cubicBezTo>
                  <a:cubicBezTo>
                    <a:pt x="465" y="1465"/>
                    <a:pt x="512" y="1513"/>
                    <a:pt x="572" y="1560"/>
                  </a:cubicBezTo>
                  <a:cubicBezTo>
                    <a:pt x="657" y="1637"/>
                    <a:pt x="774" y="1675"/>
                    <a:pt x="890" y="1675"/>
                  </a:cubicBezTo>
                  <a:cubicBezTo>
                    <a:pt x="919" y="1675"/>
                    <a:pt x="948" y="1672"/>
                    <a:pt x="977" y="1667"/>
                  </a:cubicBezTo>
                  <a:lnTo>
                    <a:pt x="1012" y="1656"/>
                  </a:lnTo>
                  <a:cubicBezTo>
                    <a:pt x="1167" y="1584"/>
                    <a:pt x="1250" y="1406"/>
                    <a:pt x="1203" y="1239"/>
                  </a:cubicBezTo>
                  <a:cubicBezTo>
                    <a:pt x="1167" y="1108"/>
                    <a:pt x="1084" y="1001"/>
                    <a:pt x="965" y="953"/>
                  </a:cubicBezTo>
                  <a:cubicBezTo>
                    <a:pt x="902" y="926"/>
                    <a:pt x="833" y="913"/>
                    <a:pt x="762" y="913"/>
                  </a:cubicBezTo>
                  <a:cubicBezTo>
                    <a:pt x="738" y="913"/>
                    <a:pt x="715" y="914"/>
                    <a:pt x="691" y="917"/>
                  </a:cubicBezTo>
                  <a:cubicBezTo>
                    <a:pt x="715" y="834"/>
                    <a:pt x="715" y="751"/>
                    <a:pt x="715" y="655"/>
                  </a:cubicBezTo>
                  <a:cubicBezTo>
                    <a:pt x="703" y="548"/>
                    <a:pt x="679" y="429"/>
                    <a:pt x="643" y="322"/>
                  </a:cubicBezTo>
                  <a:cubicBezTo>
                    <a:pt x="619" y="251"/>
                    <a:pt x="572" y="179"/>
                    <a:pt x="524" y="132"/>
                  </a:cubicBezTo>
                  <a:cubicBezTo>
                    <a:pt x="465" y="48"/>
                    <a:pt x="369" y="1"/>
                    <a:pt x="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8" name="Google Shape;2318;p53"/>
            <p:cNvSpPr/>
            <p:nvPr/>
          </p:nvSpPr>
          <p:spPr>
            <a:xfrm>
              <a:off x="6237875" y="2461725"/>
              <a:ext cx="33950" cy="28550"/>
            </a:xfrm>
            <a:custGeom>
              <a:avLst/>
              <a:gdLst/>
              <a:ahLst/>
              <a:cxnLst/>
              <a:rect l="l" t="t" r="r" b="b"/>
              <a:pathLst>
                <a:path w="1358" h="1142" extrusionOk="0">
                  <a:moveTo>
                    <a:pt x="932" y="1"/>
                  </a:moveTo>
                  <a:cubicBezTo>
                    <a:pt x="919" y="1"/>
                    <a:pt x="906" y="3"/>
                    <a:pt x="894" y="8"/>
                  </a:cubicBezTo>
                  <a:lnTo>
                    <a:pt x="108" y="210"/>
                  </a:lnTo>
                  <a:cubicBezTo>
                    <a:pt x="36" y="222"/>
                    <a:pt x="1" y="294"/>
                    <a:pt x="13" y="365"/>
                  </a:cubicBezTo>
                  <a:cubicBezTo>
                    <a:pt x="33" y="428"/>
                    <a:pt x="90" y="463"/>
                    <a:pt x="152" y="463"/>
                  </a:cubicBezTo>
                  <a:cubicBezTo>
                    <a:pt x="161" y="463"/>
                    <a:pt x="170" y="462"/>
                    <a:pt x="179" y="461"/>
                  </a:cubicBezTo>
                  <a:lnTo>
                    <a:pt x="846" y="294"/>
                  </a:lnTo>
                  <a:lnTo>
                    <a:pt x="1096" y="1044"/>
                  </a:lnTo>
                  <a:cubicBezTo>
                    <a:pt x="1107" y="1097"/>
                    <a:pt x="1165" y="1141"/>
                    <a:pt x="1220" y="1141"/>
                  </a:cubicBezTo>
                  <a:cubicBezTo>
                    <a:pt x="1226" y="1141"/>
                    <a:pt x="1233" y="1140"/>
                    <a:pt x="1239" y="1139"/>
                  </a:cubicBezTo>
                  <a:lnTo>
                    <a:pt x="1251" y="1127"/>
                  </a:lnTo>
                  <a:cubicBezTo>
                    <a:pt x="1322" y="1103"/>
                    <a:pt x="1358" y="1032"/>
                    <a:pt x="1334" y="961"/>
                  </a:cubicBezTo>
                  <a:lnTo>
                    <a:pt x="1048" y="91"/>
                  </a:lnTo>
                  <a:cubicBezTo>
                    <a:pt x="1030" y="35"/>
                    <a:pt x="981" y="1"/>
                    <a:pt x="9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19" name="Google Shape;2319;p53"/>
            <p:cNvSpPr/>
            <p:nvPr/>
          </p:nvSpPr>
          <p:spPr>
            <a:xfrm>
              <a:off x="6511500" y="2892400"/>
              <a:ext cx="33275" cy="48225"/>
            </a:xfrm>
            <a:custGeom>
              <a:avLst/>
              <a:gdLst/>
              <a:ahLst/>
              <a:cxnLst/>
              <a:rect l="l" t="t" r="r" b="b"/>
              <a:pathLst>
                <a:path w="1331" h="1929" extrusionOk="0">
                  <a:moveTo>
                    <a:pt x="428" y="0"/>
                  </a:moveTo>
                  <a:cubicBezTo>
                    <a:pt x="225" y="0"/>
                    <a:pt x="1" y="515"/>
                    <a:pt x="57" y="712"/>
                  </a:cubicBezTo>
                  <a:cubicBezTo>
                    <a:pt x="66" y="738"/>
                    <a:pt x="80" y="749"/>
                    <a:pt x="97" y="749"/>
                  </a:cubicBezTo>
                  <a:cubicBezTo>
                    <a:pt x="149" y="749"/>
                    <a:pt x="224" y="650"/>
                    <a:pt x="224" y="605"/>
                  </a:cubicBezTo>
                  <a:lnTo>
                    <a:pt x="212" y="605"/>
                  </a:lnTo>
                  <a:cubicBezTo>
                    <a:pt x="212" y="526"/>
                    <a:pt x="244" y="245"/>
                    <a:pt x="338" y="245"/>
                  </a:cubicBezTo>
                  <a:cubicBezTo>
                    <a:pt x="343" y="245"/>
                    <a:pt x="349" y="246"/>
                    <a:pt x="355" y="248"/>
                  </a:cubicBezTo>
                  <a:cubicBezTo>
                    <a:pt x="438" y="271"/>
                    <a:pt x="486" y="593"/>
                    <a:pt x="509" y="652"/>
                  </a:cubicBezTo>
                  <a:cubicBezTo>
                    <a:pt x="533" y="843"/>
                    <a:pt x="509" y="1033"/>
                    <a:pt x="438" y="1212"/>
                  </a:cubicBezTo>
                  <a:cubicBezTo>
                    <a:pt x="389" y="1350"/>
                    <a:pt x="363" y="1494"/>
                    <a:pt x="328" y="1636"/>
                  </a:cubicBezTo>
                  <a:lnTo>
                    <a:pt x="328" y="1636"/>
                  </a:lnTo>
                  <a:cubicBezTo>
                    <a:pt x="298" y="1695"/>
                    <a:pt x="279" y="1761"/>
                    <a:pt x="273" y="1826"/>
                  </a:cubicBezTo>
                  <a:lnTo>
                    <a:pt x="273" y="1826"/>
                  </a:lnTo>
                  <a:cubicBezTo>
                    <a:pt x="273" y="1828"/>
                    <a:pt x="272" y="1829"/>
                    <a:pt x="271" y="1831"/>
                  </a:cubicBezTo>
                  <a:lnTo>
                    <a:pt x="273" y="1831"/>
                  </a:lnTo>
                  <a:lnTo>
                    <a:pt x="273" y="1831"/>
                  </a:lnTo>
                  <a:cubicBezTo>
                    <a:pt x="272" y="1843"/>
                    <a:pt x="271" y="1855"/>
                    <a:pt x="271" y="1867"/>
                  </a:cubicBezTo>
                  <a:cubicBezTo>
                    <a:pt x="271" y="1912"/>
                    <a:pt x="291" y="1929"/>
                    <a:pt x="317" y="1929"/>
                  </a:cubicBezTo>
                  <a:cubicBezTo>
                    <a:pt x="369" y="1929"/>
                    <a:pt x="446" y="1866"/>
                    <a:pt x="462" y="1819"/>
                  </a:cubicBezTo>
                  <a:cubicBezTo>
                    <a:pt x="475" y="1774"/>
                    <a:pt x="486" y="1729"/>
                    <a:pt x="496" y="1684"/>
                  </a:cubicBezTo>
                  <a:lnTo>
                    <a:pt x="496" y="1684"/>
                  </a:lnTo>
                  <a:cubicBezTo>
                    <a:pt x="508" y="1672"/>
                    <a:pt x="525" y="1666"/>
                    <a:pt x="545" y="1666"/>
                  </a:cubicBezTo>
                  <a:cubicBezTo>
                    <a:pt x="667" y="1666"/>
                    <a:pt x="909" y="1873"/>
                    <a:pt x="962" y="1891"/>
                  </a:cubicBezTo>
                  <a:cubicBezTo>
                    <a:pt x="993" y="1904"/>
                    <a:pt x="1026" y="1910"/>
                    <a:pt x="1058" y="1910"/>
                  </a:cubicBezTo>
                  <a:cubicBezTo>
                    <a:pt x="1172" y="1910"/>
                    <a:pt x="1279" y="1833"/>
                    <a:pt x="1307" y="1712"/>
                  </a:cubicBezTo>
                  <a:cubicBezTo>
                    <a:pt x="1331" y="1648"/>
                    <a:pt x="1302" y="1596"/>
                    <a:pt x="1259" y="1596"/>
                  </a:cubicBezTo>
                  <a:cubicBezTo>
                    <a:pt x="1237" y="1596"/>
                    <a:pt x="1212" y="1609"/>
                    <a:pt x="1188" y="1641"/>
                  </a:cubicBezTo>
                  <a:cubicBezTo>
                    <a:pt x="1173" y="1661"/>
                    <a:pt x="1153" y="1670"/>
                    <a:pt x="1130" y="1670"/>
                  </a:cubicBezTo>
                  <a:cubicBezTo>
                    <a:pt x="1006" y="1670"/>
                    <a:pt x="784" y="1424"/>
                    <a:pt x="664" y="1414"/>
                  </a:cubicBezTo>
                  <a:cubicBezTo>
                    <a:pt x="659" y="1414"/>
                    <a:pt x="653" y="1414"/>
                    <a:pt x="648" y="1414"/>
                  </a:cubicBezTo>
                  <a:cubicBezTo>
                    <a:pt x="614" y="1414"/>
                    <a:pt x="582" y="1419"/>
                    <a:pt x="552" y="1429"/>
                  </a:cubicBezTo>
                  <a:lnTo>
                    <a:pt x="552" y="1429"/>
                  </a:lnTo>
                  <a:cubicBezTo>
                    <a:pt x="561" y="1392"/>
                    <a:pt x="570" y="1356"/>
                    <a:pt x="581" y="1319"/>
                  </a:cubicBezTo>
                  <a:cubicBezTo>
                    <a:pt x="640" y="1164"/>
                    <a:pt x="688" y="998"/>
                    <a:pt x="724" y="843"/>
                  </a:cubicBezTo>
                  <a:cubicBezTo>
                    <a:pt x="736" y="593"/>
                    <a:pt x="688" y="343"/>
                    <a:pt x="581" y="128"/>
                  </a:cubicBezTo>
                  <a:cubicBezTo>
                    <a:pt x="535" y="38"/>
                    <a:pt x="482" y="0"/>
                    <a:pt x="4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0" name="Google Shape;2320;p53"/>
            <p:cNvSpPr/>
            <p:nvPr/>
          </p:nvSpPr>
          <p:spPr>
            <a:xfrm>
              <a:off x="6538225" y="2904050"/>
              <a:ext cx="29450" cy="26900"/>
            </a:xfrm>
            <a:custGeom>
              <a:avLst/>
              <a:gdLst/>
              <a:ahLst/>
              <a:cxnLst/>
              <a:rect l="l" t="t" r="r" b="b"/>
              <a:pathLst>
                <a:path w="1178" h="1076" extrusionOk="0">
                  <a:moveTo>
                    <a:pt x="257" y="0"/>
                  </a:moveTo>
                  <a:cubicBezTo>
                    <a:pt x="228" y="0"/>
                    <a:pt x="197" y="10"/>
                    <a:pt x="167" y="32"/>
                  </a:cubicBezTo>
                  <a:cubicBezTo>
                    <a:pt x="0" y="163"/>
                    <a:pt x="36" y="401"/>
                    <a:pt x="48" y="567"/>
                  </a:cubicBezTo>
                  <a:cubicBezTo>
                    <a:pt x="48" y="600"/>
                    <a:pt x="59" y="613"/>
                    <a:pt x="74" y="613"/>
                  </a:cubicBezTo>
                  <a:cubicBezTo>
                    <a:pt x="109" y="613"/>
                    <a:pt x="167" y="546"/>
                    <a:pt x="167" y="496"/>
                  </a:cubicBezTo>
                  <a:lnTo>
                    <a:pt x="179" y="496"/>
                  </a:lnTo>
                  <a:cubicBezTo>
                    <a:pt x="179" y="460"/>
                    <a:pt x="167" y="210"/>
                    <a:pt x="202" y="198"/>
                  </a:cubicBezTo>
                  <a:cubicBezTo>
                    <a:pt x="204" y="198"/>
                    <a:pt x="207" y="198"/>
                    <a:pt x="209" y="198"/>
                  </a:cubicBezTo>
                  <a:cubicBezTo>
                    <a:pt x="281" y="198"/>
                    <a:pt x="394" y="390"/>
                    <a:pt x="417" y="424"/>
                  </a:cubicBezTo>
                  <a:cubicBezTo>
                    <a:pt x="512" y="579"/>
                    <a:pt x="572" y="758"/>
                    <a:pt x="655" y="913"/>
                  </a:cubicBezTo>
                  <a:cubicBezTo>
                    <a:pt x="719" y="1029"/>
                    <a:pt x="782" y="1076"/>
                    <a:pt x="841" y="1076"/>
                  </a:cubicBezTo>
                  <a:cubicBezTo>
                    <a:pt x="1009" y="1076"/>
                    <a:pt x="1140" y="693"/>
                    <a:pt x="1167" y="508"/>
                  </a:cubicBezTo>
                  <a:cubicBezTo>
                    <a:pt x="1177" y="457"/>
                    <a:pt x="1157" y="436"/>
                    <a:pt x="1128" y="436"/>
                  </a:cubicBezTo>
                  <a:cubicBezTo>
                    <a:pt x="1109" y="436"/>
                    <a:pt x="1086" y="445"/>
                    <a:pt x="1067" y="460"/>
                  </a:cubicBezTo>
                  <a:lnTo>
                    <a:pt x="1067" y="460"/>
                  </a:lnTo>
                  <a:cubicBezTo>
                    <a:pt x="1077" y="445"/>
                    <a:pt x="1086" y="433"/>
                    <a:pt x="1085" y="433"/>
                  </a:cubicBezTo>
                  <a:lnTo>
                    <a:pt x="1085" y="433"/>
                  </a:lnTo>
                  <a:cubicBezTo>
                    <a:pt x="1084" y="433"/>
                    <a:pt x="1080" y="437"/>
                    <a:pt x="1072" y="448"/>
                  </a:cubicBezTo>
                  <a:cubicBezTo>
                    <a:pt x="1062" y="458"/>
                    <a:pt x="1052" y="468"/>
                    <a:pt x="1042" y="485"/>
                  </a:cubicBezTo>
                  <a:lnTo>
                    <a:pt x="1042" y="485"/>
                  </a:lnTo>
                  <a:cubicBezTo>
                    <a:pt x="1036" y="492"/>
                    <a:pt x="1032" y="500"/>
                    <a:pt x="1028" y="508"/>
                  </a:cubicBezTo>
                  <a:lnTo>
                    <a:pt x="1028" y="508"/>
                  </a:lnTo>
                  <a:cubicBezTo>
                    <a:pt x="1007" y="542"/>
                    <a:pt x="988" y="584"/>
                    <a:pt x="988" y="627"/>
                  </a:cubicBezTo>
                  <a:cubicBezTo>
                    <a:pt x="964" y="698"/>
                    <a:pt x="953" y="758"/>
                    <a:pt x="929" y="817"/>
                  </a:cubicBezTo>
                  <a:cubicBezTo>
                    <a:pt x="911" y="847"/>
                    <a:pt x="902" y="862"/>
                    <a:pt x="891" y="862"/>
                  </a:cubicBezTo>
                  <a:cubicBezTo>
                    <a:pt x="881" y="862"/>
                    <a:pt x="869" y="847"/>
                    <a:pt x="845" y="817"/>
                  </a:cubicBezTo>
                  <a:cubicBezTo>
                    <a:pt x="726" y="651"/>
                    <a:pt x="679" y="448"/>
                    <a:pt x="572" y="282"/>
                  </a:cubicBezTo>
                  <a:cubicBezTo>
                    <a:pt x="504" y="184"/>
                    <a:pt x="388" y="0"/>
                    <a:pt x="25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1" name="Google Shape;2321;p53"/>
            <p:cNvSpPr/>
            <p:nvPr/>
          </p:nvSpPr>
          <p:spPr>
            <a:xfrm>
              <a:off x="6544300" y="2901750"/>
              <a:ext cx="18700" cy="30950"/>
            </a:xfrm>
            <a:custGeom>
              <a:avLst/>
              <a:gdLst/>
              <a:ahLst/>
              <a:cxnLst/>
              <a:rect l="l" t="t" r="r" b="b"/>
              <a:pathLst>
                <a:path w="748" h="1238" extrusionOk="0">
                  <a:moveTo>
                    <a:pt x="695" y="1"/>
                  </a:moveTo>
                  <a:cubicBezTo>
                    <a:pt x="682" y="1"/>
                    <a:pt x="666" y="9"/>
                    <a:pt x="650" y="28"/>
                  </a:cubicBezTo>
                  <a:cubicBezTo>
                    <a:pt x="400" y="350"/>
                    <a:pt x="257" y="743"/>
                    <a:pt x="55" y="1088"/>
                  </a:cubicBezTo>
                  <a:cubicBezTo>
                    <a:pt x="1" y="1173"/>
                    <a:pt x="36" y="1237"/>
                    <a:pt x="91" y="1237"/>
                  </a:cubicBezTo>
                  <a:cubicBezTo>
                    <a:pt x="121" y="1237"/>
                    <a:pt x="156" y="1218"/>
                    <a:pt x="186" y="1171"/>
                  </a:cubicBezTo>
                  <a:cubicBezTo>
                    <a:pt x="388" y="826"/>
                    <a:pt x="531" y="445"/>
                    <a:pt x="721" y="100"/>
                  </a:cubicBezTo>
                  <a:cubicBezTo>
                    <a:pt x="747" y="57"/>
                    <a:pt x="729" y="1"/>
                    <a:pt x="6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2" name="Google Shape;2322;p53"/>
            <p:cNvSpPr/>
            <p:nvPr/>
          </p:nvSpPr>
          <p:spPr>
            <a:xfrm>
              <a:off x="6574925" y="2899775"/>
              <a:ext cx="23725" cy="10450"/>
            </a:xfrm>
            <a:custGeom>
              <a:avLst/>
              <a:gdLst/>
              <a:ahLst/>
              <a:cxnLst/>
              <a:rect l="l" t="t" r="r" b="b"/>
              <a:pathLst>
                <a:path w="949" h="418" extrusionOk="0">
                  <a:moveTo>
                    <a:pt x="878" y="0"/>
                  </a:moveTo>
                  <a:cubicBezTo>
                    <a:pt x="747" y="0"/>
                    <a:pt x="616" y="36"/>
                    <a:pt x="497" y="107"/>
                  </a:cubicBezTo>
                  <a:cubicBezTo>
                    <a:pt x="366" y="155"/>
                    <a:pt x="235" y="203"/>
                    <a:pt x="116" y="250"/>
                  </a:cubicBezTo>
                  <a:cubicBezTo>
                    <a:pt x="58" y="273"/>
                    <a:pt x="1" y="418"/>
                    <a:pt x="82" y="418"/>
                  </a:cubicBezTo>
                  <a:cubicBezTo>
                    <a:pt x="85" y="418"/>
                    <a:pt x="88" y="417"/>
                    <a:pt x="92" y="417"/>
                  </a:cubicBezTo>
                  <a:cubicBezTo>
                    <a:pt x="342" y="369"/>
                    <a:pt x="651" y="322"/>
                    <a:pt x="854" y="155"/>
                  </a:cubicBezTo>
                  <a:cubicBezTo>
                    <a:pt x="889" y="131"/>
                    <a:pt x="949" y="12"/>
                    <a:pt x="87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3" name="Google Shape;2323;p53"/>
            <p:cNvSpPr/>
            <p:nvPr/>
          </p:nvSpPr>
          <p:spPr>
            <a:xfrm>
              <a:off x="6606200" y="2870550"/>
              <a:ext cx="26400" cy="44725"/>
            </a:xfrm>
            <a:custGeom>
              <a:avLst/>
              <a:gdLst/>
              <a:ahLst/>
              <a:cxnLst/>
              <a:rect l="l" t="t" r="r" b="b"/>
              <a:pathLst>
                <a:path w="1056" h="1789" extrusionOk="0">
                  <a:moveTo>
                    <a:pt x="581" y="0"/>
                  </a:moveTo>
                  <a:cubicBezTo>
                    <a:pt x="577" y="0"/>
                    <a:pt x="572" y="1"/>
                    <a:pt x="567" y="2"/>
                  </a:cubicBezTo>
                  <a:lnTo>
                    <a:pt x="555" y="2"/>
                  </a:lnTo>
                  <a:cubicBezTo>
                    <a:pt x="520" y="14"/>
                    <a:pt x="484" y="50"/>
                    <a:pt x="472" y="98"/>
                  </a:cubicBezTo>
                  <a:cubicBezTo>
                    <a:pt x="471" y="104"/>
                    <a:pt x="472" y="114"/>
                    <a:pt x="473" y="128"/>
                  </a:cubicBezTo>
                  <a:lnTo>
                    <a:pt x="473" y="128"/>
                  </a:lnTo>
                  <a:cubicBezTo>
                    <a:pt x="337" y="374"/>
                    <a:pt x="200" y="611"/>
                    <a:pt x="31" y="848"/>
                  </a:cubicBezTo>
                  <a:cubicBezTo>
                    <a:pt x="1" y="909"/>
                    <a:pt x="24" y="955"/>
                    <a:pt x="61" y="955"/>
                  </a:cubicBezTo>
                  <a:cubicBezTo>
                    <a:pt x="81" y="955"/>
                    <a:pt x="105" y="941"/>
                    <a:pt x="127" y="907"/>
                  </a:cubicBezTo>
                  <a:lnTo>
                    <a:pt x="127" y="895"/>
                  </a:lnTo>
                  <a:cubicBezTo>
                    <a:pt x="240" y="726"/>
                    <a:pt x="402" y="551"/>
                    <a:pt x="509" y="360"/>
                  </a:cubicBezTo>
                  <a:lnTo>
                    <a:pt x="509" y="360"/>
                  </a:lnTo>
                  <a:cubicBezTo>
                    <a:pt x="600" y="840"/>
                    <a:pt x="830" y="1789"/>
                    <a:pt x="943" y="1789"/>
                  </a:cubicBezTo>
                  <a:cubicBezTo>
                    <a:pt x="945" y="1789"/>
                    <a:pt x="947" y="1789"/>
                    <a:pt x="948" y="1788"/>
                  </a:cubicBezTo>
                  <a:cubicBezTo>
                    <a:pt x="984" y="1776"/>
                    <a:pt x="1055" y="1693"/>
                    <a:pt x="1008" y="1669"/>
                  </a:cubicBezTo>
                  <a:cubicBezTo>
                    <a:pt x="972" y="1586"/>
                    <a:pt x="948" y="1514"/>
                    <a:pt x="936" y="1443"/>
                  </a:cubicBezTo>
                  <a:cubicBezTo>
                    <a:pt x="912" y="1336"/>
                    <a:pt x="889" y="1241"/>
                    <a:pt x="865" y="1145"/>
                  </a:cubicBezTo>
                  <a:cubicBezTo>
                    <a:pt x="829" y="955"/>
                    <a:pt x="781" y="764"/>
                    <a:pt x="734" y="586"/>
                  </a:cubicBezTo>
                  <a:cubicBezTo>
                    <a:pt x="680" y="424"/>
                    <a:pt x="636" y="262"/>
                    <a:pt x="610" y="100"/>
                  </a:cubicBezTo>
                  <a:lnTo>
                    <a:pt x="610" y="100"/>
                  </a:lnTo>
                  <a:cubicBezTo>
                    <a:pt x="612" y="91"/>
                    <a:pt x="613" y="83"/>
                    <a:pt x="615" y="74"/>
                  </a:cubicBezTo>
                  <a:cubicBezTo>
                    <a:pt x="615" y="42"/>
                    <a:pt x="615" y="0"/>
                    <a:pt x="58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4" name="Google Shape;2324;p53"/>
            <p:cNvSpPr/>
            <p:nvPr/>
          </p:nvSpPr>
          <p:spPr>
            <a:xfrm>
              <a:off x="6635750" y="2882000"/>
              <a:ext cx="19775" cy="7125"/>
            </a:xfrm>
            <a:custGeom>
              <a:avLst/>
              <a:gdLst/>
              <a:ahLst/>
              <a:cxnLst/>
              <a:rect l="l" t="t" r="r" b="b"/>
              <a:pathLst>
                <a:path w="791" h="285" extrusionOk="0">
                  <a:moveTo>
                    <a:pt x="671" y="0"/>
                  </a:moveTo>
                  <a:cubicBezTo>
                    <a:pt x="607" y="0"/>
                    <a:pt x="538" y="28"/>
                    <a:pt x="481" y="44"/>
                  </a:cubicBezTo>
                  <a:cubicBezTo>
                    <a:pt x="361" y="68"/>
                    <a:pt x="242" y="92"/>
                    <a:pt x="123" y="116"/>
                  </a:cubicBezTo>
                  <a:cubicBezTo>
                    <a:pt x="57" y="138"/>
                    <a:pt x="0" y="285"/>
                    <a:pt x="71" y="285"/>
                  </a:cubicBezTo>
                  <a:cubicBezTo>
                    <a:pt x="76" y="285"/>
                    <a:pt x="81" y="284"/>
                    <a:pt x="88" y="283"/>
                  </a:cubicBezTo>
                  <a:lnTo>
                    <a:pt x="76" y="283"/>
                  </a:lnTo>
                  <a:cubicBezTo>
                    <a:pt x="195" y="259"/>
                    <a:pt x="314" y="235"/>
                    <a:pt x="433" y="223"/>
                  </a:cubicBezTo>
                  <a:cubicBezTo>
                    <a:pt x="540" y="211"/>
                    <a:pt x="647" y="187"/>
                    <a:pt x="731" y="128"/>
                  </a:cubicBezTo>
                  <a:cubicBezTo>
                    <a:pt x="754" y="104"/>
                    <a:pt x="790" y="32"/>
                    <a:pt x="754" y="21"/>
                  </a:cubicBezTo>
                  <a:cubicBezTo>
                    <a:pt x="729" y="6"/>
                    <a:pt x="700" y="0"/>
                    <a:pt x="6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5" name="Google Shape;2325;p53"/>
            <p:cNvSpPr/>
            <p:nvPr/>
          </p:nvSpPr>
          <p:spPr>
            <a:xfrm>
              <a:off x="6636950" y="2886550"/>
              <a:ext cx="18850" cy="7625"/>
            </a:xfrm>
            <a:custGeom>
              <a:avLst/>
              <a:gdLst/>
              <a:ahLst/>
              <a:cxnLst/>
              <a:rect l="l" t="t" r="r" b="b"/>
              <a:pathLst>
                <a:path w="754" h="305" extrusionOk="0">
                  <a:moveTo>
                    <a:pt x="625" y="1"/>
                  </a:moveTo>
                  <a:cubicBezTo>
                    <a:pt x="558" y="1"/>
                    <a:pt x="495" y="14"/>
                    <a:pt x="433" y="41"/>
                  </a:cubicBezTo>
                  <a:lnTo>
                    <a:pt x="135" y="112"/>
                  </a:lnTo>
                  <a:cubicBezTo>
                    <a:pt x="68" y="135"/>
                    <a:pt x="0" y="305"/>
                    <a:pt x="82" y="305"/>
                  </a:cubicBezTo>
                  <a:cubicBezTo>
                    <a:pt x="87" y="305"/>
                    <a:pt x="93" y="304"/>
                    <a:pt x="99" y="303"/>
                  </a:cubicBezTo>
                  <a:cubicBezTo>
                    <a:pt x="290" y="267"/>
                    <a:pt x="480" y="220"/>
                    <a:pt x="659" y="136"/>
                  </a:cubicBezTo>
                  <a:cubicBezTo>
                    <a:pt x="694" y="124"/>
                    <a:pt x="754" y="17"/>
                    <a:pt x="694" y="5"/>
                  </a:cubicBezTo>
                  <a:cubicBezTo>
                    <a:pt x="671" y="2"/>
                    <a:pt x="648" y="1"/>
                    <a:pt x="62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6" name="Google Shape;2326;p53"/>
            <p:cNvSpPr/>
            <p:nvPr/>
          </p:nvSpPr>
          <p:spPr>
            <a:xfrm>
              <a:off x="6659650" y="2861975"/>
              <a:ext cx="35025" cy="41725"/>
            </a:xfrm>
            <a:custGeom>
              <a:avLst/>
              <a:gdLst/>
              <a:ahLst/>
              <a:cxnLst/>
              <a:rect l="l" t="t" r="r" b="b"/>
              <a:pathLst>
                <a:path w="1401" h="1669" extrusionOk="0">
                  <a:moveTo>
                    <a:pt x="639" y="161"/>
                  </a:moveTo>
                  <a:lnTo>
                    <a:pt x="639" y="161"/>
                  </a:lnTo>
                  <a:cubicBezTo>
                    <a:pt x="607" y="217"/>
                    <a:pt x="595" y="286"/>
                    <a:pt x="667" y="286"/>
                  </a:cubicBezTo>
                  <a:cubicBezTo>
                    <a:pt x="671" y="286"/>
                    <a:pt x="675" y="286"/>
                    <a:pt x="679" y="286"/>
                  </a:cubicBezTo>
                  <a:cubicBezTo>
                    <a:pt x="699" y="284"/>
                    <a:pt x="717" y="282"/>
                    <a:pt x="735" y="282"/>
                  </a:cubicBezTo>
                  <a:cubicBezTo>
                    <a:pt x="1089" y="282"/>
                    <a:pt x="1135" y="717"/>
                    <a:pt x="1191" y="1000"/>
                  </a:cubicBezTo>
                  <a:cubicBezTo>
                    <a:pt x="1215" y="1131"/>
                    <a:pt x="1251" y="1345"/>
                    <a:pt x="1108" y="1417"/>
                  </a:cubicBezTo>
                  <a:cubicBezTo>
                    <a:pt x="1059" y="1439"/>
                    <a:pt x="1007" y="1450"/>
                    <a:pt x="957" y="1450"/>
                  </a:cubicBezTo>
                  <a:cubicBezTo>
                    <a:pt x="874" y="1450"/>
                    <a:pt x="794" y="1421"/>
                    <a:pt x="727" y="1369"/>
                  </a:cubicBezTo>
                  <a:cubicBezTo>
                    <a:pt x="548" y="1203"/>
                    <a:pt x="453" y="976"/>
                    <a:pt x="453" y="738"/>
                  </a:cubicBezTo>
                  <a:cubicBezTo>
                    <a:pt x="430" y="532"/>
                    <a:pt x="407" y="226"/>
                    <a:pt x="639" y="161"/>
                  </a:cubicBezTo>
                  <a:close/>
                  <a:moveTo>
                    <a:pt x="715" y="0"/>
                  </a:moveTo>
                  <a:cubicBezTo>
                    <a:pt x="1" y="0"/>
                    <a:pt x="215" y="1465"/>
                    <a:pt x="739" y="1643"/>
                  </a:cubicBezTo>
                  <a:cubicBezTo>
                    <a:pt x="795" y="1661"/>
                    <a:pt x="848" y="1669"/>
                    <a:pt x="898" y="1669"/>
                  </a:cubicBezTo>
                  <a:cubicBezTo>
                    <a:pt x="1218" y="1669"/>
                    <a:pt x="1401" y="1332"/>
                    <a:pt x="1370" y="1012"/>
                  </a:cubicBezTo>
                  <a:cubicBezTo>
                    <a:pt x="1338" y="749"/>
                    <a:pt x="1214" y="57"/>
                    <a:pt x="856" y="57"/>
                  </a:cubicBezTo>
                  <a:cubicBezTo>
                    <a:pt x="819" y="57"/>
                    <a:pt x="779" y="65"/>
                    <a:pt x="737" y="81"/>
                  </a:cubicBezTo>
                  <a:lnTo>
                    <a:pt x="737" y="81"/>
                  </a:lnTo>
                  <a:cubicBezTo>
                    <a:pt x="757" y="41"/>
                    <a:pt x="760" y="0"/>
                    <a:pt x="7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7" name="Google Shape;2327;p53"/>
            <p:cNvSpPr/>
            <p:nvPr/>
          </p:nvSpPr>
          <p:spPr>
            <a:xfrm>
              <a:off x="6583300" y="2933200"/>
              <a:ext cx="33725" cy="52375"/>
            </a:xfrm>
            <a:custGeom>
              <a:avLst/>
              <a:gdLst/>
              <a:ahLst/>
              <a:cxnLst/>
              <a:rect l="l" t="t" r="r" b="b"/>
              <a:pathLst>
                <a:path w="1349" h="2095" extrusionOk="0">
                  <a:moveTo>
                    <a:pt x="565" y="1"/>
                  </a:moveTo>
                  <a:cubicBezTo>
                    <a:pt x="547" y="1"/>
                    <a:pt x="528" y="3"/>
                    <a:pt x="507" y="9"/>
                  </a:cubicBezTo>
                  <a:cubicBezTo>
                    <a:pt x="257" y="80"/>
                    <a:pt x="138" y="342"/>
                    <a:pt x="31" y="544"/>
                  </a:cubicBezTo>
                  <a:cubicBezTo>
                    <a:pt x="0" y="605"/>
                    <a:pt x="23" y="647"/>
                    <a:pt x="56" y="647"/>
                  </a:cubicBezTo>
                  <a:cubicBezTo>
                    <a:pt x="75" y="647"/>
                    <a:pt x="97" y="634"/>
                    <a:pt x="114" y="604"/>
                  </a:cubicBezTo>
                  <a:cubicBezTo>
                    <a:pt x="162" y="517"/>
                    <a:pt x="342" y="197"/>
                    <a:pt x="473" y="197"/>
                  </a:cubicBezTo>
                  <a:cubicBezTo>
                    <a:pt x="504" y="197"/>
                    <a:pt x="532" y="215"/>
                    <a:pt x="554" y="259"/>
                  </a:cubicBezTo>
                  <a:cubicBezTo>
                    <a:pt x="614" y="366"/>
                    <a:pt x="543" y="568"/>
                    <a:pt x="531" y="687"/>
                  </a:cubicBezTo>
                  <a:cubicBezTo>
                    <a:pt x="494" y="969"/>
                    <a:pt x="438" y="1246"/>
                    <a:pt x="370" y="1519"/>
                  </a:cubicBezTo>
                  <a:lnTo>
                    <a:pt x="370" y="1519"/>
                  </a:lnTo>
                  <a:cubicBezTo>
                    <a:pt x="275" y="1670"/>
                    <a:pt x="221" y="1851"/>
                    <a:pt x="221" y="2033"/>
                  </a:cubicBezTo>
                  <a:cubicBezTo>
                    <a:pt x="221" y="2077"/>
                    <a:pt x="236" y="2094"/>
                    <a:pt x="258" y="2094"/>
                  </a:cubicBezTo>
                  <a:cubicBezTo>
                    <a:pt x="304" y="2094"/>
                    <a:pt x="380" y="2014"/>
                    <a:pt x="388" y="1973"/>
                  </a:cubicBezTo>
                  <a:cubicBezTo>
                    <a:pt x="429" y="1837"/>
                    <a:pt x="471" y="1700"/>
                    <a:pt x="509" y="1563"/>
                  </a:cubicBezTo>
                  <a:lnTo>
                    <a:pt x="509" y="1563"/>
                  </a:lnTo>
                  <a:cubicBezTo>
                    <a:pt x="522" y="1551"/>
                    <a:pt x="536" y="1544"/>
                    <a:pt x="554" y="1544"/>
                  </a:cubicBezTo>
                  <a:cubicBezTo>
                    <a:pt x="614" y="1544"/>
                    <a:pt x="733" y="1699"/>
                    <a:pt x="781" y="1747"/>
                  </a:cubicBezTo>
                  <a:cubicBezTo>
                    <a:pt x="841" y="1808"/>
                    <a:pt x="919" y="1886"/>
                    <a:pt x="1007" y="1886"/>
                  </a:cubicBezTo>
                  <a:cubicBezTo>
                    <a:pt x="1023" y="1886"/>
                    <a:pt x="1038" y="1883"/>
                    <a:pt x="1055" y="1878"/>
                  </a:cubicBezTo>
                  <a:cubicBezTo>
                    <a:pt x="1174" y="1854"/>
                    <a:pt x="1257" y="1723"/>
                    <a:pt x="1316" y="1628"/>
                  </a:cubicBezTo>
                  <a:cubicBezTo>
                    <a:pt x="1348" y="1564"/>
                    <a:pt x="1322" y="1511"/>
                    <a:pt x="1279" y="1511"/>
                  </a:cubicBezTo>
                  <a:cubicBezTo>
                    <a:pt x="1258" y="1511"/>
                    <a:pt x="1233" y="1525"/>
                    <a:pt x="1209" y="1556"/>
                  </a:cubicBezTo>
                  <a:cubicBezTo>
                    <a:pt x="1162" y="1624"/>
                    <a:pt x="1116" y="1650"/>
                    <a:pt x="1071" y="1650"/>
                  </a:cubicBezTo>
                  <a:cubicBezTo>
                    <a:pt x="917" y="1650"/>
                    <a:pt x="771" y="1345"/>
                    <a:pt x="591" y="1345"/>
                  </a:cubicBezTo>
                  <a:cubicBezTo>
                    <a:pt x="583" y="1345"/>
                    <a:pt x="576" y="1346"/>
                    <a:pt x="568" y="1347"/>
                  </a:cubicBezTo>
                  <a:lnTo>
                    <a:pt x="568" y="1347"/>
                  </a:lnTo>
                  <a:cubicBezTo>
                    <a:pt x="657" y="1001"/>
                    <a:pt x="721" y="650"/>
                    <a:pt x="721" y="294"/>
                  </a:cubicBezTo>
                  <a:cubicBezTo>
                    <a:pt x="721" y="157"/>
                    <a:pt x="702" y="1"/>
                    <a:pt x="5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8" name="Google Shape;2328;p53"/>
            <p:cNvSpPr/>
            <p:nvPr/>
          </p:nvSpPr>
          <p:spPr>
            <a:xfrm>
              <a:off x="6614450" y="2949175"/>
              <a:ext cx="25300" cy="22075"/>
            </a:xfrm>
            <a:custGeom>
              <a:avLst/>
              <a:gdLst/>
              <a:ahLst/>
              <a:cxnLst/>
              <a:rect l="l" t="t" r="r" b="b"/>
              <a:pathLst>
                <a:path w="1012" h="883" extrusionOk="0">
                  <a:moveTo>
                    <a:pt x="261" y="1"/>
                  </a:moveTo>
                  <a:cubicBezTo>
                    <a:pt x="130" y="1"/>
                    <a:pt x="47" y="167"/>
                    <a:pt x="11" y="286"/>
                  </a:cubicBezTo>
                  <a:cubicBezTo>
                    <a:pt x="1" y="327"/>
                    <a:pt x="16" y="341"/>
                    <a:pt x="39" y="341"/>
                  </a:cubicBezTo>
                  <a:cubicBezTo>
                    <a:pt x="71" y="341"/>
                    <a:pt x="116" y="314"/>
                    <a:pt x="130" y="286"/>
                  </a:cubicBezTo>
                  <a:cubicBezTo>
                    <a:pt x="149" y="234"/>
                    <a:pt x="176" y="213"/>
                    <a:pt x="207" y="213"/>
                  </a:cubicBezTo>
                  <a:cubicBezTo>
                    <a:pt x="346" y="213"/>
                    <a:pt x="572" y="649"/>
                    <a:pt x="630" y="727"/>
                  </a:cubicBezTo>
                  <a:cubicBezTo>
                    <a:pt x="675" y="794"/>
                    <a:pt x="741" y="883"/>
                    <a:pt x="828" y="883"/>
                  </a:cubicBezTo>
                  <a:cubicBezTo>
                    <a:pt x="833" y="883"/>
                    <a:pt x="839" y="882"/>
                    <a:pt x="844" y="882"/>
                  </a:cubicBezTo>
                  <a:cubicBezTo>
                    <a:pt x="928" y="870"/>
                    <a:pt x="999" y="739"/>
                    <a:pt x="1011" y="644"/>
                  </a:cubicBezTo>
                  <a:cubicBezTo>
                    <a:pt x="1011" y="608"/>
                    <a:pt x="996" y="595"/>
                    <a:pt x="976" y="595"/>
                  </a:cubicBezTo>
                  <a:cubicBezTo>
                    <a:pt x="945" y="595"/>
                    <a:pt x="899" y="627"/>
                    <a:pt x="873" y="656"/>
                  </a:cubicBezTo>
                  <a:lnTo>
                    <a:pt x="873" y="656"/>
                  </a:lnTo>
                  <a:cubicBezTo>
                    <a:pt x="860" y="639"/>
                    <a:pt x="842" y="630"/>
                    <a:pt x="832" y="620"/>
                  </a:cubicBezTo>
                  <a:cubicBezTo>
                    <a:pt x="785" y="572"/>
                    <a:pt x="749" y="524"/>
                    <a:pt x="725" y="477"/>
                  </a:cubicBezTo>
                  <a:cubicBezTo>
                    <a:pt x="678" y="405"/>
                    <a:pt x="642" y="322"/>
                    <a:pt x="594" y="239"/>
                  </a:cubicBezTo>
                  <a:cubicBezTo>
                    <a:pt x="523" y="143"/>
                    <a:pt x="404" y="1"/>
                    <a:pt x="2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29" name="Google Shape;2329;p53"/>
            <p:cNvSpPr/>
            <p:nvPr/>
          </p:nvSpPr>
          <p:spPr>
            <a:xfrm>
              <a:off x="6618800" y="2946575"/>
              <a:ext cx="15875" cy="27475"/>
            </a:xfrm>
            <a:custGeom>
              <a:avLst/>
              <a:gdLst/>
              <a:ahLst/>
              <a:cxnLst/>
              <a:rect l="l" t="t" r="r" b="b"/>
              <a:pathLst>
                <a:path w="635" h="1099" extrusionOk="0">
                  <a:moveTo>
                    <a:pt x="615" y="0"/>
                  </a:moveTo>
                  <a:cubicBezTo>
                    <a:pt x="605" y="0"/>
                    <a:pt x="593" y="9"/>
                    <a:pt x="587" y="21"/>
                  </a:cubicBezTo>
                  <a:cubicBezTo>
                    <a:pt x="492" y="164"/>
                    <a:pt x="397" y="331"/>
                    <a:pt x="325" y="486"/>
                  </a:cubicBezTo>
                  <a:cubicBezTo>
                    <a:pt x="230" y="652"/>
                    <a:pt x="135" y="819"/>
                    <a:pt x="39" y="986"/>
                  </a:cubicBezTo>
                  <a:cubicBezTo>
                    <a:pt x="1" y="1047"/>
                    <a:pt x="27" y="1099"/>
                    <a:pt x="69" y="1099"/>
                  </a:cubicBezTo>
                  <a:cubicBezTo>
                    <a:pt x="93" y="1099"/>
                    <a:pt x="121" y="1083"/>
                    <a:pt x="146" y="1045"/>
                  </a:cubicBezTo>
                  <a:cubicBezTo>
                    <a:pt x="242" y="867"/>
                    <a:pt x="361" y="688"/>
                    <a:pt x="468" y="509"/>
                  </a:cubicBezTo>
                  <a:cubicBezTo>
                    <a:pt x="563" y="367"/>
                    <a:pt x="623" y="200"/>
                    <a:pt x="635" y="33"/>
                  </a:cubicBezTo>
                  <a:cubicBezTo>
                    <a:pt x="635" y="9"/>
                    <a:pt x="626" y="0"/>
                    <a:pt x="6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0" name="Google Shape;2330;p53"/>
            <p:cNvSpPr/>
            <p:nvPr/>
          </p:nvSpPr>
          <p:spPr>
            <a:xfrm>
              <a:off x="6648575" y="2936600"/>
              <a:ext cx="22425" cy="10225"/>
            </a:xfrm>
            <a:custGeom>
              <a:avLst/>
              <a:gdLst/>
              <a:ahLst/>
              <a:cxnLst/>
              <a:rect l="l" t="t" r="r" b="b"/>
              <a:pathLst>
                <a:path w="897" h="409" extrusionOk="0">
                  <a:moveTo>
                    <a:pt x="783" y="1"/>
                  </a:moveTo>
                  <a:cubicBezTo>
                    <a:pt x="694" y="1"/>
                    <a:pt x="608" y="25"/>
                    <a:pt x="539" y="75"/>
                  </a:cubicBezTo>
                  <a:cubicBezTo>
                    <a:pt x="396" y="123"/>
                    <a:pt x="265" y="182"/>
                    <a:pt x="122" y="218"/>
                  </a:cubicBezTo>
                  <a:cubicBezTo>
                    <a:pt x="66" y="240"/>
                    <a:pt x="0" y="399"/>
                    <a:pt x="71" y="399"/>
                  </a:cubicBezTo>
                  <a:cubicBezTo>
                    <a:pt x="75" y="399"/>
                    <a:pt x="81" y="398"/>
                    <a:pt x="87" y="396"/>
                  </a:cubicBezTo>
                  <a:lnTo>
                    <a:pt x="87" y="408"/>
                  </a:lnTo>
                  <a:cubicBezTo>
                    <a:pt x="218" y="373"/>
                    <a:pt x="349" y="325"/>
                    <a:pt x="479" y="289"/>
                  </a:cubicBezTo>
                  <a:cubicBezTo>
                    <a:pt x="599" y="265"/>
                    <a:pt x="718" y="218"/>
                    <a:pt x="813" y="146"/>
                  </a:cubicBezTo>
                  <a:cubicBezTo>
                    <a:pt x="849" y="123"/>
                    <a:pt x="896" y="27"/>
                    <a:pt x="837" y="4"/>
                  </a:cubicBezTo>
                  <a:cubicBezTo>
                    <a:pt x="819" y="2"/>
                    <a:pt x="801" y="1"/>
                    <a:pt x="78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1" name="Google Shape;2331;p53"/>
            <p:cNvSpPr/>
            <p:nvPr/>
          </p:nvSpPr>
          <p:spPr>
            <a:xfrm>
              <a:off x="6651925" y="2940550"/>
              <a:ext cx="21450" cy="9050"/>
            </a:xfrm>
            <a:custGeom>
              <a:avLst/>
              <a:gdLst/>
              <a:ahLst/>
              <a:cxnLst/>
              <a:rect l="l" t="t" r="r" b="b"/>
              <a:pathLst>
                <a:path w="858" h="362" extrusionOk="0">
                  <a:moveTo>
                    <a:pt x="798" y="0"/>
                  </a:moveTo>
                  <a:cubicBezTo>
                    <a:pt x="691" y="0"/>
                    <a:pt x="584" y="24"/>
                    <a:pt x="488" y="72"/>
                  </a:cubicBezTo>
                  <a:cubicBezTo>
                    <a:pt x="369" y="107"/>
                    <a:pt x="250" y="143"/>
                    <a:pt x="131" y="179"/>
                  </a:cubicBezTo>
                  <a:cubicBezTo>
                    <a:pt x="66" y="201"/>
                    <a:pt x="0" y="362"/>
                    <a:pt x="63" y="362"/>
                  </a:cubicBezTo>
                  <a:cubicBezTo>
                    <a:pt x="69" y="362"/>
                    <a:pt x="75" y="361"/>
                    <a:pt x="84" y="357"/>
                  </a:cubicBezTo>
                  <a:cubicBezTo>
                    <a:pt x="215" y="322"/>
                    <a:pt x="345" y="286"/>
                    <a:pt x="476" y="250"/>
                  </a:cubicBezTo>
                  <a:cubicBezTo>
                    <a:pt x="584" y="227"/>
                    <a:pt x="691" y="179"/>
                    <a:pt x="786" y="131"/>
                  </a:cubicBezTo>
                  <a:cubicBezTo>
                    <a:pt x="822" y="107"/>
                    <a:pt x="857" y="12"/>
                    <a:pt x="7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2" name="Google Shape;2332;p53"/>
            <p:cNvSpPr/>
            <p:nvPr/>
          </p:nvSpPr>
          <p:spPr>
            <a:xfrm>
              <a:off x="6682300" y="2912025"/>
              <a:ext cx="21125" cy="46300"/>
            </a:xfrm>
            <a:custGeom>
              <a:avLst/>
              <a:gdLst/>
              <a:ahLst/>
              <a:cxnLst/>
              <a:rect l="l" t="t" r="r" b="b"/>
              <a:pathLst>
                <a:path w="845" h="1852" extrusionOk="0">
                  <a:moveTo>
                    <a:pt x="439" y="0"/>
                  </a:moveTo>
                  <a:cubicBezTo>
                    <a:pt x="409" y="0"/>
                    <a:pt x="372" y="34"/>
                    <a:pt x="357" y="58"/>
                  </a:cubicBezTo>
                  <a:cubicBezTo>
                    <a:pt x="238" y="308"/>
                    <a:pt x="119" y="570"/>
                    <a:pt x="23" y="832"/>
                  </a:cubicBezTo>
                  <a:cubicBezTo>
                    <a:pt x="0" y="884"/>
                    <a:pt x="16" y="905"/>
                    <a:pt x="43" y="905"/>
                  </a:cubicBezTo>
                  <a:cubicBezTo>
                    <a:pt x="71" y="905"/>
                    <a:pt x="112" y="881"/>
                    <a:pt x="131" y="844"/>
                  </a:cubicBezTo>
                  <a:cubicBezTo>
                    <a:pt x="194" y="652"/>
                    <a:pt x="279" y="468"/>
                    <a:pt x="369" y="285"/>
                  </a:cubicBezTo>
                  <a:lnTo>
                    <a:pt x="369" y="285"/>
                  </a:lnTo>
                  <a:cubicBezTo>
                    <a:pt x="427" y="523"/>
                    <a:pt x="482" y="763"/>
                    <a:pt x="512" y="1010"/>
                  </a:cubicBezTo>
                  <a:cubicBezTo>
                    <a:pt x="571" y="1272"/>
                    <a:pt x="631" y="1546"/>
                    <a:pt x="702" y="1820"/>
                  </a:cubicBezTo>
                  <a:cubicBezTo>
                    <a:pt x="708" y="1842"/>
                    <a:pt x="719" y="1852"/>
                    <a:pt x="732" y="1852"/>
                  </a:cubicBezTo>
                  <a:cubicBezTo>
                    <a:pt x="776" y="1852"/>
                    <a:pt x="845" y="1755"/>
                    <a:pt x="845" y="1701"/>
                  </a:cubicBezTo>
                  <a:cubicBezTo>
                    <a:pt x="797" y="1427"/>
                    <a:pt x="738" y="1153"/>
                    <a:pt x="678" y="879"/>
                  </a:cubicBezTo>
                  <a:cubicBezTo>
                    <a:pt x="631" y="594"/>
                    <a:pt x="559" y="308"/>
                    <a:pt x="476" y="34"/>
                  </a:cubicBezTo>
                  <a:cubicBezTo>
                    <a:pt x="468" y="10"/>
                    <a:pt x="454" y="0"/>
                    <a:pt x="43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3" name="Google Shape;2333;p53"/>
            <p:cNvSpPr/>
            <p:nvPr/>
          </p:nvSpPr>
          <p:spPr>
            <a:xfrm>
              <a:off x="6632300" y="3010200"/>
              <a:ext cx="23500" cy="20925"/>
            </a:xfrm>
            <a:custGeom>
              <a:avLst/>
              <a:gdLst/>
              <a:ahLst/>
              <a:cxnLst/>
              <a:rect l="l" t="t" r="r" b="b"/>
              <a:pathLst>
                <a:path w="940" h="837" extrusionOk="0">
                  <a:moveTo>
                    <a:pt x="285" y="0"/>
                  </a:moveTo>
                  <a:cubicBezTo>
                    <a:pt x="130" y="0"/>
                    <a:pt x="71" y="167"/>
                    <a:pt x="23" y="274"/>
                  </a:cubicBezTo>
                  <a:cubicBezTo>
                    <a:pt x="0" y="326"/>
                    <a:pt x="16" y="347"/>
                    <a:pt x="43" y="347"/>
                  </a:cubicBezTo>
                  <a:cubicBezTo>
                    <a:pt x="71" y="347"/>
                    <a:pt x="112" y="323"/>
                    <a:pt x="130" y="286"/>
                  </a:cubicBezTo>
                  <a:lnTo>
                    <a:pt x="118" y="274"/>
                  </a:lnTo>
                  <a:cubicBezTo>
                    <a:pt x="151" y="210"/>
                    <a:pt x="187" y="185"/>
                    <a:pt x="223" y="185"/>
                  </a:cubicBezTo>
                  <a:cubicBezTo>
                    <a:pt x="293" y="185"/>
                    <a:pt x="361" y="279"/>
                    <a:pt x="392" y="358"/>
                  </a:cubicBezTo>
                  <a:cubicBezTo>
                    <a:pt x="416" y="429"/>
                    <a:pt x="428" y="512"/>
                    <a:pt x="452" y="596"/>
                  </a:cubicBezTo>
                  <a:cubicBezTo>
                    <a:pt x="488" y="667"/>
                    <a:pt x="535" y="822"/>
                    <a:pt x="642" y="834"/>
                  </a:cubicBezTo>
                  <a:cubicBezTo>
                    <a:pt x="651" y="836"/>
                    <a:pt x="659" y="837"/>
                    <a:pt x="667" y="837"/>
                  </a:cubicBezTo>
                  <a:cubicBezTo>
                    <a:pt x="750" y="837"/>
                    <a:pt x="812" y="731"/>
                    <a:pt x="845" y="655"/>
                  </a:cubicBezTo>
                  <a:cubicBezTo>
                    <a:pt x="869" y="572"/>
                    <a:pt x="940" y="369"/>
                    <a:pt x="892" y="310"/>
                  </a:cubicBezTo>
                  <a:cubicBezTo>
                    <a:pt x="885" y="303"/>
                    <a:pt x="877" y="300"/>
                    <a:pt x="869" y="300"/>
                  </a:cubicBezTo>
                  <a:cubicBezTo>
                    <a:pt x="850" y="300"/>
                    <a:pt x="829" y="317"/>
                    <a:pt x="821" y="334"/>
                  </a:cubicBezTo>
                  <a:cubicBezTo>
                    <a:pt x="785" y="369"/>
                    <a:pt x="761" y="429"/>
                    <a:pt x="761" y="477"/>
                  </a:cubicBezTo>
                  <a:cubicBezTo>
                    <a:pt x="749" y="524"/>
                    <a:pt x="749" y="560"/>
                    <a:pt x="738" y="608"/>
                  </a:cubicBezTo>
                  <a:lnTo>
                    <a:pt x="726" y="643"/>
                  </a:lnTo>
                  <a:cubicBezTo>
                    <a:pt x="720" y="651"/>
                    <a:pt x="716" y="658"/>
                    <a:pt x="713" y="664"/>
                  </a:cubicBezTo>
                  <a:lnTo>
                    <a:pt x="713" y="664"/>
                  </a:lnTo>
                  <a:cubicBezTo>
                    <a:pt x="604" y="624"/>
                    <a:pt x="570" y="366"/>
                    <a:pt x="547" y="286"/>
                  </a:cubicBezTo>
                  <a:cubicBezTo>
                    <a:pt x="511" y="155"/>
                    <a:pt x="428" y="0"/>
                    <a:pt x="2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4" name="Google Shape;2334;p53"/>
            <p:cNvSpPr/>
            <p:nvPr/>
          </p:nvSpPr>
          <p:spPr>
            <a:xfrm>
              <a:off x="6635300" y="3008475"/>
              <a:ext cx="17150" cy="24875"/>
            </a:xfrm>
            <a:custGeom>
              <a:avLst/>
              <a:gdLst/>
              <a:ahLst/>
              <a:cxnLst/>
              <a:rect l="l" t="t" r="r" b="b"/>
              <a:pathLst>
                <a:path w="686" h="995" extrusionOk="0">
                  <a:moveTo>
                    <a:pt x="645" y="0"/>
                  </a:moveTo>
                  <a:cubicBezTo>
                    <a:pt x="637" y="0"/>
                    <a:pt x="627" y="3"/>
                    <a:pt x="618" y="10"/>
                  </a:cubicBezTo>
                  <a:cubicBezTo>
                    <a:pt x="510" y="129"/>
                    <a:pt x="415" y="260"/>
                    <a:pt x="344" y="403"/>
                  </a:cubicBezTo>
                  <a:cubicBezTo>
                    <a:pt x="248" y="558"/>
                    <a:pt x="141" y="712"/>
                    <a:pt x="46" y="867"/>
                  </a:cubicBezTo>
                  <a:cubicBezTo>
                    <a:pt x="1" y="943"/>
                    <a:pt x="27" y="994"/>
                    <a:pt x="71" y="994"/>
                  </a:cubicBezTo>
                  <a:cubicBezTo>
                    <a:pt x="96" y="994"/>
                    <a:pt x="127" y="978"/>
                    <a:pt x="153" y="939"/>
                  </a:cubicBezTo>
                  <a:cubicBezTo>
                    <a:pt x="248" y="784"/>
                    <a:pt x="344" y="629"/>
                    <a:pt x="451" y="474"/>
                  </a:cubicBezTo>
                  <a:cubicBezTo>
                    <a:pt x="546" y="343"/>
                    <a:pt x="618" y="200"/>
                    <a:pt x="677" y="57"/>
                  </a:cubicBezTo>
                  <a:cubicBezTo>
                    <a:pt x="686" y="23"/>
                    <a:pt x="669" y="0"/>
                    <a:pt x="64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5" name="Google Shape;2335;p53"/>
            <p:cNvSpPr/>
            <p:nvPr/>
          </p:nvSpPr>
          <p:spPr>
            <a:xfrm>
              <a:off x="6660900" y="2997750"/>
              <a:ext cx="20800" cy="9300"/>
            </a:xfrm>
            <a:custGeom>
              <a:avLst/>
              <a:gdLst/>
              <a:ahLst/>
              <a:cxnLst/>
              <a:rect l="l" t="t" r="r" b="b"/>
              <a:pathLst>
                <a:path w="832" h="372" extrusionOk="0">
                  <a:moveTo>
                    <a:pt x="721" y="0"/>
                  </a:moveTo>
                  <a:cubicBezTo>
                    <a:pt x="659" y="0"/>
                    <a:pt x="589" y="34"/>
                    <a:pt x="534" y="58"/>
                  </a:cubicBezTo>
                  <a:cubicBezTo>
                    <a:pt x="403" y="94"/>
                    <a:pt x="272" y="141"/>
                    <a:pt x="141" y="189"/>
                  </a:cubicBezTo>
                  <a:cubicBezTo>
                    <a:pt x="76" y="211"/>
                    <a:pt x="1" y="372"/>
                    <a:pt x="70" y="372"/>
                  </a:cubicBezTo>
                  <a:cubicBezTo>
                    <a:pt x="77" y="372"/>
                    <a:pt x="84" y="370"/>
                    <a:pt x="94" y="367"/>
                  </a:cubicBezTo>
                  <a:cubicBezTo>
                    <a:pt x="225" y="332"/>
                    <a:pt x="356" y="296"/>
                    <a:pt x="498" y="260"/>
                  </a:cubicBezTo>
                  <a:cubicBezTo>
                    <a:pt x="606" y="236"/>
                    <a:pt x="701" y="189"/>
                    <a:pt x="796" y="117"/>
                  </a:cubicBezTo>
                  <a:cubicBezTo>
                    <a:pt x="808" y="94"/>
                    <a:pt x="832" y="58"/>
                    <a:pt x="808" y="34"/>
                  </a:cubicBezTo>
                  <a:cubicBezTo>
                    <a:pt x="784" y="10"/>
                    <a:pt x="754" y="0"/>
                    <a:pt x="7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6" name="Google Shape;2336;p53"/>
            <p:cNvSpPr/>
            <p:nvPr/>
          </p:nvSpPr>
          <p:spPr>
            <a:xfrm>
              <a:off x="6665050" y="3002400"/>
              <a:ext cx="19925" cy="8525"/>
            </a:xfrm>
            <a:custGeom>
              <a:avLst/>
              <a:gdLst/>
              <a:ahLst/>
              <a:cxnLst/>
              <a:rect l="l" t="t" r="r" b="b"/>
              <a:pathLst>
                <a:path w="797" h="341" extrusionOk="0">
                  <a:moveTo>
                    <a:pt x="683" y="1"/>
                  </a:moveTo>
                  <a:cubicBezTo>
                    <a:pt x="620" y="1"/>
                    <a:pt x="548" y="34"/>
                    <a:pt x="499" y="50"/>
                  </a:cubicBezTo>
                  <a:cubicBezTo>
                    <a:pt x="380" y="74"/>
                    <a:pt x="261" y="110"/>
                    <a:pt x="142" y="146"/>
                  </a:cubicBezTo>
                  <a:cubicBezTo>
                    <a:pt x="76" y="168"/>
                    <a:pt x="1" y="340"/>
                    <a:pt x="81" y="340"/>
                  </a:cubicBezTo>
                  <a:cubicBezTo>
                    <a:pt x="88" y="340"/>
                    <a:pt x="97" y="339"/>
                    <a:pt x="106" y="336"/>
                  </a:cubicBezTo>
                  <a:lnTo>
                    <a:pt x="94" y="336"/>
                  </a:lnTo>
                  <a:cubicBezTo>
                    <a:pt x="213" y="300"/>
                    <a:pt x="332" y="277"/>
                    <a:pt x="440" y="241"/>
                  </a:cubicBezTo>
                  <a:cubicBezTo>
                    <a:pt x="559" y="229"/>
                    <a:pt x="654" y="193"/>
                    <a:pt x="737" y="134"/>
                  </a:cubicBezTo>
                  <a:cubicBezTo>
                    <a:pt x="761" y="110"/>
                    <a:pt x="797" y="50"/>
                    <a:pt x="761" y="27"/>
                  </a:cubicBezTo>
                  <a:cubicBezTo>
                    <a:pt x="739" y="8"/>
                    <a:pt x="711" y="1"/>
                    <a:pt x="68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7" name="Google Shape;2337;p53"/>
            <p:cNvSpPr/>
            <p:nvPr/>
          </p:nvSpPr>
          <p:spPr>
            <a:xfrm>
              <a:off x="6700500" y="2965250"/>
              <a:ext cx="10075" cy="23100"/>
            </a:xfrm>
            <a:custGeom>
              <a:avLst/>
              <a:gdLst/>
              <a:ahLst/>
              <a:cxnLst/>
              <a:rect l="l" t="t" r="r" b="b"/>
              <a:pathLst>
                <a:path w="403" h="924" extrusionOk="0">
                  <a:moveTo>
                    <a:pt x="227" y="0"/>
                  </a:moveTo>
                  <a:cubicBezTo>
                    <a:pt x="190" y="0"/>
                    <a:pt x="138" y="70"/>
                    <a:pt x="129" y="96"/>
                  </a:cubicBezTo>
                  <a:cubicBezTo>
                    <a:pt x="81" y="298"/>
                    <a:pt x="57" y="501"/>
                    <a:pt x="10" y="703"/>
                  </a:cubicBezTo>
                  <a:cubicBezTo>
                    <a:pt x="1" y="739"/>
                    <a:pt x="12" y="753"/>
                    <a:pt x="31" y="753"/>
                  </a:cubicBezTo>
                  <a:cubicBezTo>
                    <a:pt x="61" y="753"/>
                    <a:pt x="110" y="716"/>
                    <a:pt x="117" y="679"/>
                  </a:cubicBezTo>
                  <a:cubicBezTo>
                    <a:pt x="139" y="584"/>
                    <a:pt x="159" y="489"/>
                    <a:pt x="180" y="394"/>
                  </a:cubicBezTo>
                  <a:lnTo>
                    <a:pt x="180" y="394"/>
                  </a:lnTo>
                  <a:cubicBezTo>
                    <a:pt x="189" y="456"/>
                    <a:pt x="197" y="519"/>
                    <a:pt x="212" y="584"/>
                  </a:cubicBezTo>
                  <a:cubicBezTo>
                    <a:pt x="224" y="679"/>
                    <a:pt x="224" y="870"/>
                    <a:pt x="319" y="917"/>
                  </a:cubicBezTo>
                  <a:cubicBezTo>
                    <a:pt x="326" y="922"/>
                    <a:pt x="333" y="924"/>
                    <a:pt x="339" y="924"/>
                  </a:cubicBezTo>
                  <a:cubicBezTo>
                    <a:pt x="364" y="924"/>
                    <a:pt x="381" y="889"/>
                    <a:pt x="391" y="870"/>
                  </a:cubicBezTo>
                  <a:cubicBezTo>
                    <a:pt x="403" y="739"/>
                    <a:pt x="391" y="596"/>
                    <a:pt x="343" y="465"/>
                  </a:cubicBezTo>
                  <a:cubicBezTo>
                    <a:pt x="331" y="322"/>
                    <a:pt x="296" y="179"/>
                    <a:pt x="260" y="36"/>
                  </a:cubicBezTo>
                  <a:cubicBezTo>
                    <a:pt x="253" y="10"/>
                    <a:pt x="241" y="0"/>
                    <a:pt x="2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8" name="Google Shape;2338;p53"/>
            <p:cNvSpPr/>
            <p:nvPr/>
          </p:nvSpPr>
          <p:spPr>
            <a:xfrm>
              <a:off x="6697150" y="2985800"/>
              <a:ext cx="27425" cy="11325"/>
            </a:xfrm>
            <a:custGeom>
              <a:avLst/>
              <a:gdLst/>
              <a:ahLst/>
              <a:cxnLst/>
              <a:rect l="l" t="t" r="r" b="b"/>
              <a:pathLst>
                <a:path w="1097" h="453" extrusionOk="0">
                  <a:moveTo>
                    <a:pt x="1049" y="0"/>
                  </a:moveTo>
                  <a:cubicBezTo>
                    <a:pt x="906" y="12"/>
                    <a:pt x="775" y="60"/>
                    <a:pt x="656" y="131"/>
                  </a:cubicBezTo>
                  <a:cubicBezTo>
                    <a:pt x="489" y="214"/>
                    <a:pt x="299" y="274"/>
                    <a:pt x="108" y="298"/>
                  </a:cubicBezTo>
                  <a:cubicBezTo>
                    <a:pt x="60" y="298"/>
                    <a:pt x="1" y="452"/>
                    <a:pt x="60" y="452"/>
                  </a:cubicBezTo>
                  <a:lnTo>
                    <a:pt x="60" y="441"/>
                  </a:lnTo>
                  <a:cubicBezTo>
                    <a:pt x="418" y="429"/>
                    <a:pt x="751" y="310"/>
                    <a:pt x="1037" y="107"/>
                  </a:cubicBezTo>
                  <a:cubicBezTo>
                    <a:pt x="1049" y="83"/>
                    <a:pt x="1096" y="0"/>
                    <a:pt x="104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39" name="Google Shape;2339;p53"/>
            <p:cNvSpPr/>
            <p:nvPr/>
          </p:nvSpPr>
          <p:spPr>
            <a:xfrm>
              <a:off x="6707325" y="2996975"/>
              <a:ext cx="22000" cy="22825"/>
            </a:xfrm>
            <a:custGeom>
              <a:avLst/>
              <a:gdLst/>
              <a:ahLst/>
              <a:cxnLst/>
              <a:rect l="l" t="t" r="r" b="b"/>
              <a:pathLst>
                <a:path w="880" h="913" extrusionOk="0">
                  <a:moveTo>
                    <a:pt x="369" y="1"/>
                  </a:moveTo>
                  <a:cubicBezTo>
                    <a:pt x="265" y="1"/>
                    <a:pt x="118" y="117"/>
                    <a:pt x="58" y="160"/>
                  </a:cubicBezTo>
                  <a:cubicBezTo>
                    <a:pt x="9" y="199"/>
                    <a:pt x="1" y="295"/>
                    <a:pt x="45" y="295"/>
                  </a:cubicBezTo>
                  <a:cubicBezTo>
                    <a:pt x="55" y="295"/>
                    <a:pt x="67" y="290"/>
                    <a:pt x="82" y="279"/>
                  </a:cubicBezTo>
                  <a:cubicBezTo>
                    <a:pt x="130" y="244"/>
                    <a:pt x="177" y="220"/>
                    <a:pt x="225" y="196"/>
                  </a:cubicBezTo>
                  <a:cubicBezTo>
                    <a:pt x="235" y="186"/>
                    <a:pt x="275" y="169"/>
                    <a:pt x="297" y="169"/>
                  </a:cubicBezTo>
                  <a:cubicBezTo>
                    <a:pt x="302" y="169"/>
                    <a:pt x="306" y="170"/>
                    <a:pt x="308" y="172"/>
                  </a:cubicBezTo>
                  <a:cubicBezTo>
                    <a:pt x="368" y="208"/>
                    <a:pt x="308" y="291"/>
                    <a:pt x="296" y="327"/>
                  </a:cubicBezTo>
                  <a:cubicBezTo>
                    <a:pt x="213" y="494"/>
                    <a:pt x="142" y="660"/>
                    <a:pt x="82" y="839"/>
                  </a:cubicBezTo>
                  <a:cubicBezTo>
                    <a:pt x="72" y="880"/>
                    <a:pt x="79" y="913"/>
                    <a:pt x="121" y="913"/>
                  </a:cubicBezTo>
                  <a:cubicBezTo>
                    <a:pt x="127" y="913"/>
                    <a:pt x="134" y="912"/>
                    <a:pt x="142" y="910"/>
                  </a:cubicBezTo>
                  <a:cubicBezTo>
                    <a:pt x="261" y="898"/>
                    <a:pt x="392" y="863"/>
                    <a:pt x="511" y="815"/>
                  </a:cubicBezTo>
                  <a:cubicBezTo>
                    <a:pt x="630" y="803"/>
                    <a:pt x="737" y="756"/>
                    <a:pt x="820" y="672"/>
                  </a:cubicBezTo>
                  <a:cubicBezTo>
                    <a:pt x="856" y="648"/>
                    <a:pt x="880" y="577"/>
                    <a:pt x="820" y="565"/>
                  </a:cubicBezTo>
                  <a:cubicBezTo>
                    <a:pt x="806" y="558"/>
                    <a:pt x="790" y="555"/>
                    <a:pt x="772" y="555"/>
                  </a:cubicBezTo>
                  <a:cubicBezTo>
                    <a:pt x="696" y="555"/>
                    <a:pt x="590" y="605"/>
                    <a:pt x="523" y="625"/>
                  </a:cubicBezTo>
                  <a:cubicBezTo>
                    <a:pt x="436" y="663"/>
                    <a:pt x="349" y="694"/>
                    <a:pt x="257" y="717"/>
                  </a:cubicBezTo>
                  <a:lnTo>
                    <a:pt x="257" y="717"/>
                  </a:lnTo>
                  <a:cubicBezTo>
                    <a:pt x="301" y="590"/>
                    <a:pt x="358" y="474"/>
                    <a:pt x="415" y="351"/>
                  </a:cubicBezTo>
                  <a:cubicBezTo>
                    <a:pt x="475" y="267"/>
                    <a:pt x="487" y="172"/>
                    <a:pt x="463" y="65"/>
                  </a:cubicBezTo>
                  <a:cubicBezTo>
                    <a:pt x="443" y="18"/>
                    <a:pt x="409" y="1"/>
                    <a:pt x="3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0" name="Google Shape;2340;p53"/>
            <p:cNvSpPr/>
            <p:nvPr/>
          </p:nvSpPr>
          <p:spPr>
            <a:xfrm>
              <a:off x="6637550" y="3061825"/>
              <a:ext cx="13800" cy="43750"/>
            </a:xfrm>
            <a:custGeom>
              <a:avLst/>
              <a:gdLst/>
              <a:ahLst/>
              <a:cxnLst/>
              <a:rect l="l" t="t" r="r" b="b"/>
              <a:pathLst>
                <a:path w="552" h="1750" extrusionOk="0">
                  <a:moveTo>
                    <a:pt x="129" y="0"/>
                  </a:moveTo>
                  <a:cubicBezTo>
                    <a:pt x="65" y="0"/>
                    <a:pt x="0" y="113"/>
                    <a:pt x="39" y="162"/>
                  </a:cubicBezTo>
                  <a:cubicBezTo>
                    <a:pt x="99" y="293"/>
                    <a:pt x="147" y="436"/>
                    <a:pt x="158" y="590"/>
                  </a:cubicBezTo>
                  <a:cubicBezTo>
                    <a:pt x="170" y="733"/>
                    <a:pt x="206" y="888"/>
                    <a:pt x="242" y="1019"/>
                  </a:cubicBezTo>
                  <a:cubicBezTo>
                    <a:pt x="278" y="1162"/>
                    <a:pt x="313" y="1269"/>
                    <a:pt x="349" y="1388"/>
                  </a:cubicBezTo>
                  <a:cubicBezTo>
                    <a:pt x="361" y="1448"/>
                    <a:pt x="397" y="1519"/>
                    <a:pt x="301" y="1543"/>
                  </a:cubicBezTo>
                  <a:cubicBezTo>
                    <a:pt x="298" y="1544"/>
                    <a:pt x="294" y="1544"/>
                    <a:pt x="291" y="1544"/>
                  </a:cubicBezTo>
                  <a:cubicBezTo>
                    <a:pt x="235" y="1544"/>
                    <a:pt x="180" y="1458"/>
                    <a:pt x="135" y="1424"/>
                  </a:cubicBezTo>
                  <a:cubicBezTo>
                    <a:pt x="129" y="1419"/>
                    <a:pt x="122" y="1417"/>
                    <a:pt x="116" y="1417"/>
                  </a:cubicBezTo>
                  <a:cubicBezTo>
                    <a:pt x="70" y="1417"/>
                    <a:pt x="17" y="1513"/>
                    <a:pt x="28" y="1555"/>
                  </a:cubicBezTo>
                  <a:cubicBezTo>
                    <a:pt x="44" y="1673"/>
                    <a:pt x="146" y="1750"/>
                    <a:pt x="254" y="1750"/>
                  </a:cubicBezTo>
                  <a:cubicBezTo>
                    <a:pt x="298" y="1750"/>
                    <a:pt x="343" y="1737"/>
                    <a:pt x="385" y="1710"/>
                  </a:cubicBezTo>
                  <a:cubicBezTo>
                    <a:pt x="504" y="1626"/>
                    <a:pt x="551" y="1483"/>
                    <a:pt x="539" y="1352"/>
                  </a:cubicBezTo>
                  <a:cubicBezTo>
                    <a:pt x="492" y="1126"/>
                    <a:pt x="444" y="900"/>
                    <a:pt x="373" y="686"/>
                  </a:cubicBezTo>
                  <a:cubicBezTo>
                    <a:pt x="325" y="471"/>
                    <a:pt x="337" y="186"/>
                    <a:pt x="170" y="19"/>
                  </a:cubicBezTo>
                  <a:cubicBezTo>
                    <a:pt x="157" y="6"/>
                    <a:pt x="143" y="0"/>
                    <a:pt x="12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1" name="Google Shape;2341;p53"/>
            <p:cNvSpPr/>
            <p:nvPr/>
          </p:nvSpPr>
          <p:spPr>
            <a:xfrm>
              <a:off x="6633125" y="3055425"/>
              <a:ext cx="37325" cy="46250"/>
            </a:xfrm>
            <a:custGeom>
              <a:avLst/>
              <a:gdLst/>
              <a:ahLst/>
              <a:cxnLst/>
              <a:rect l="l" t="t" r="r" b="b"/>
              <a:pathLst>
                <a:path w="1493" h="1850" extrusionOk="0">
                  <a:moveTo>
                    <a:pt x="767" y="1"/>
                  </a:moveTo>
                  <a:cubicBezTo>
                    <a:pt x="694" y="1"/>
                    <a:pt x="619" y="18"/>
                    <a:pt x="550" y="49"/>
                  </a:cubicBezTo>
                  <a:cubicBezTo>
                    <a:pt x="312" y="156"/>
                    <a:pt x="169" y="382"/>
                    <a:pt x="38" y="584"/>
                  </a:cubicBezTo>
                  <a:cubicBezTo>
                    <a:pt x="1" y="652"/>
                    <a:pt x="24" y="695"/>
                    <a:pt x="61" y="695"/>
                  </a:cubicBezTo>
                  <a:cubicBezTo>
                    <a:pt x="84" y="695"/>
                    <a:pt x="111" y="680"/>
                    <a:pt x="133" y="644"/>
                  </a:cubicBezTo>
                  <a:lnTo>
                    <a:pt x="145" y="644"/>
                  </a:lnTo>
                  <a:cubicBezTo>
                    <a:pt x="228" y="489"/>
                    <a:pt x="347" y="358"/>
                    <a:pt x="502" y="263"/>
                  </a:cubicBezTo>
                  <a:cubicBezTo>
                    <a:pt x="565" y="231"/>
                    <a:pt x="636" y="211"/>
                    <a:pt x="702" y="211"/>
                  </a:cubicBezTo>
                  <a:cubicBezTo>
                    <a:pt x="785" y="211"/>
                    <a:pt x="861" y="243"/>
                    <a:pt x="907" y="323"/>
                  </a:cubicBezTo>
                  <a:cubicBezTo>
                    <a:pt x="967" y="477"/>
                    <a:pt x="943" y="644"/>
                    <a:pt x="847" y="775"/>
                  </a:cubicBezTo>
                  <a:cubicBezTo>
                    <a:pt x="798" y="860"/>
                    <a:pt x="740" y="940"/>
                    <a:pt x="672" y="1014"/>
                  </a:cubicBezTo>
                  <a:lnTo>
                    <a:pt x="672" y="1014"/>
                  </a:lnTo>
                  <a:cubicBezTo>
                    <a:pt x="530" y="1017"/>
                    <a:pt x="401" y="1146"/>
                    <a:pt x="419" y="1311"/>
                  </a:cubicBezTo>
                  <a:cubicBezTo>
                    <a:pt x="427" y="1334"/>
                    <a:pt x="449" y="1347"/>
                    <a:pt x="471" y="1347"/>
                  </a:cubicBezTo>
                  <a:cubicBezTo>
                    <a:pt x="482" y="1347"/>
                    <a:pt x="494" y="1343"/>
                    <a:pt x="502" y="1335"/>
                  </a:cubicBezTo>
                  <a:cubicBezTo>
                    <a:pt x="562" y="1298"/>
                    <a:pt x="618" y="1257"/>
                    <a:pt x="669" y="1212"/>
                  </a:cubicBezTo>
                  <a:lnTo>
                    <a:pt x="669" y="1212"/>
                  </a:lnTo>
                  <a:cubicBezTo>
                    <a:pt x="673" y="1213"/>
                    <a:pt x="677" y="1214"/>
                    <a:pt x="681" y="1216"/>
                  </a:cubicBezTo>
                  <a:cubicBezTo>
                    <a:pt x="716" y="1239"/>
                    <a:pt x="740" y="1275"/>
                    <a:pt x="764" y="1299"/>
                  </a:cubicBezTo>
                  <a:cubicBezTo>
                    <a:pt x="800" y="1358"/>
                    <a:pt x="836" y="1406"/>
                    <a:pt x="859" y="1466"/>
                  </a:cubicBezTo>
                  <a:cubicBezTo>
                    <a:pt x="919" y="1585"/>
                    <a:pt x="1002" y="1704"/>
                    <a:pt x="1097" y="1799"/>
                  </a:cubicBezTo>
                  <a:cubicBezTo>
                    <a:pt x="1138" y="1835"/>
                    <a:pt x="1177" y="1850"/>
                    <a:pt x="1213" y="1850"/>
                  </a:cubicBezTo>
                  <a:cubicBezTo>
                    <a:pt x="1345" y="1850"/>
                    <a:pt x="1441" y="1647"/>
                    <a:pt x="1478" y="1525"/>
                  </a:cubicBezTo>
                  <a:cubicBezTo>
                    <a:pt x="1492" y="1478"/>
                    <a:pt x="1471" y="1457"/>
                    <a:pt x="1441" y="1457"/>
                  </a:cubicBezTo>
                  <a:cubicBezTo>
                    <a:pt x="1419" y="1457"/>
                    <a:pt x="1392" y="1469"/>
                    <a:pt x="1371" y="1489"/>
                  </a:cubicBezTo>
                  <a:cubicBezTo>
                    <a:pt x="1343" y="1527"/>
                    <a:pt x="1315" y="1622"/>
                    <a:pt x="1259" y="1622"/>
                  </a:cubicBezTo>
                  <a:cubicBezTo>
                    <a:pt x="1243" y="1622"/>
                    <a:pt x="1225" y="1615"/>
                    <a:pt x="1205" y="1597"/>
                  </a:cubicBezTo>
                  <a:cubicBezTo>
                    <a:pt x="1145" y="1525"/>
                    <a:pt x="1086" y="1454"/>
                    <a:pt x="1050" y="1370"/>
                  </a:cubicBezTo>
                  <a:cubicBezTo>
                    <a:pt x="994" y="1246"/>
                    <a:pt x="916" y="1144"/>
                    <a:pt x="817" y="1063"/>
                  </a:cubicBezTo>
                  <a:lnTo>
                    <a:pt x="817" y="1063"/>
                  </a:lnTo>
                  <a:cubicBezTo>
                    <a:pt x="886" y="981"/>
                    <a:pt x="944" y="892"/>
                    <a:pt x="990" y="799"/>
                  </a:cubicBezTo>
                  <a:cubicBezTo>
                    <a:pt x="1109" y="608"/>
                    <a:pt x="1133" y="394"/>
                    <a:pt x="1074" y="192"/>
                  </a:cubicBezTo>
                  <a:cubicBezTo>
                    <a:pt x="1013" y="55"/>
                    <a:pt x="894" y="1"/>
                    <a:pt x="76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2" name="Google Shape;2342;p53"/>
            <p:cNvSpPr/>
            <p:nvPr/>
          </p:nvSpPr>
          <p:spPr>
            <a:xfrm>
              <a:off x="6671700" y="3066450"/>
              <a:ext cx="17450" cy="6900"/>
            </a:xfrm>
            <a:custGeom>
              <a:avLst/>
              <a:gdLst/>
              <a:ahLst/>
              <a:cxnLst/>
              <a:rect l="l" t="t" r="r" b="b"/>
              <a:pathLst>
                <a:path w="698" h="276" extrusionOk="0">
                  <a:moveTo>
                    <a:pt x="626" y="1"/>
                  </a:moveTo>
                  <a:cubicBezTo>
                    <a:pt x="459" y="36"/>
                    <a:pt x="293" y="84"/>
                    <a:pt x="126" y="108"/>
                  </a:cubicBezTo>
                  <a:cubicBezTo>
                    <a:pt x="69" y="131"/>
                    <a:pt x="0" y="275"/>
                    <a:pt x="80" y="275"/>
                  </a:cubicBezTo>
                  <a:cubicBezTo>
                    <a:pt x="83" y="275"/>
                    <a:pt x="87" y="275"/>
                    <a:pt x="90" y="274"/>
                  </a:cubicBezTo>
                  <a:cubicBezTo>
                    <a:pt x="197" y="263"/>
                    <a:pt x="305" y="239"/>
                    <a:pt x="424" y="227"/>
                  </a:cubicBezTo>
                  <a:cubicBezTo>
                    <a:pt x="531" y="203"/>
                    <a:pt x="602" y="203"/>
                    <a:pt x="662" y="120"/>
                  </a:cubicBezTo>
                  <a:cubicBezTo>
                    <a:pt x="686" y="96"/>
                    <a:pt x="697" y="72"/>
                    <a:pt x="686" y="48"/>
                  </a:cubicBezTo>
                  <a:lnTo>
                    <a:pt x="674" y="24"/>
                  </a:lnTo>
                  <a:cubicBezTo>
                    <a:pt x="662" y="1"/>
                    <a:pt x="638" y="1"/>
                    <a:pt x="62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3" name="Google Shape;2343;p53"/>
            <p:cNvSpPr/>
            <p:nvPr/>
          </p:nvSpPr>
          <p:spPr>
            <a:xfrm>
              <a:off x="6672600" y="3071125"/>
              <a:ext cx="16250" cy="7300"/>
            </a:xfrm>
            <a:custGeom>
              <a:avLst/>
              <a:gdLst/>
              <a:ahLst/>
              <a:cxnLst/>
              <a:rect l="l" t="t" r="r" b="b"/>
              <a:pathLst>
                <a:path w="650" h="292" extrusionOk="0">
                  <a:moveTo>
                    <a:pt x="554" y="1"/>
                  </a:moveTo>
                  <a:cubicBezTo>
                    <a:pt x="506" y="1"/>
                    <a:pt x="453" y="23"/>
                    <a:pt x="411" y="40"/>
                  </a:cubicBezTo>
                  <a:cubicBezTo>
                    <a:pt x="316" y="64"/>
                    <a:pt x="233" y="87"/>
                    <a:pt x="138" y="111"/>
                  </a:cubicBezTo>
                  <a:cubicBezTo>
                    <a:pt x="48" y="122"/>
                    <a:pt x="0" y="292"/>
                    <a:pt x="85" y="292"/>
                  </a:cubicBezTo>
                  <a:cubicBezTo>
                    <a:pt x="90" y="292"/>
                    <a:pt x="96" y="291"/>
                    <a:pt x="102" y="290"/>
                  </a:cubicBezTo>
                  <a:cubicBezTo>
                    <a:pt x="269" y="254"/>
                    <a:pt x="483" y="230"/>
                    <a:pt x="602" y="99"/>
                  </a:cubicBezTo>
                  <a:cubicBezTo>
                    <a:pt x="626" y="87"/>
                    <a:pt x="650" y="40"/>
                    <a:pt x="614" y="16"/>
                  </a:cubicBezTo>
                  <a:cubicBezTo>
                    <a:pt x="596" y="5"/>
                    <a:pt x="575" y="1"/>
                    <a:pt x="55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4" name="Google Shape;2344;p53"/>
            <p:cNvSpPr/>
            <p:nvPr/>
          </p:nvSpPr>
          <p:spPr>
            <a:xfrm>
              <a:off x="6693975" y="3035025"/>
              <a:ext cx="28350" cy="64900"/>
            </a:xfrm>
            <a:custGeom>
              <a:avLst/>
              <a:gdLst/>
              <a:ahLst/>
              <a:cxnLst/>
              <a:rect l="l" t="t" r="r" b="b"/>
              <a:pathLst>
                <a:path w="1134" h="2596" extrusionOk="0">
                  <a:moveTo>
                    <a:pt x="669" y="1"/>
                  </a:moveTo>
                  <a:cubicBezTo>
                    <a:pt x="504" y="1"/>
                    <a:pt x="387" y="127"/>
                    <a:pt x="318" y="293"/>
                  </a:cubicBezTo>
                  <a:cubicBezTo>
                    <a:pt x="283" y="400"/>
                    <a:pt x="247" y="519"/>
                    <a:pt x="235" y="639"/>
                  </a:cubicBezTo>
                  <a:cubicBezTo>
                    <a:pt x="223" y="841"/>
                    <a:pt x="271" y="996"/>
                    <a:pt x="92" y="1139"/>
                  </a:cubicBezTo>
                  <a:cubicBezTo>
                    <a:pt x="51" y="1180"/>
                    <a:pt x="1" y="1329"/>
                    <a:pt x="73" y="1329"/>
                  </a:cubicBezTo>
                  <a:cubicBezTo>
                    <a:pt x="85" y="1329"/>
                    <a:pt x="99" y="1325"/>
                    <a:pt x="116" y="1317"/>
                  </a:cubicBezTo>
                  <a:cubicBezTo>
                    <a:pt x="125" y="1313"/>
                    <a:pt x="134" y="1311"/>
                    <a:pt x="143" y="1311"/>
                  </a:cubicBezTo>
                  <a:cubicBezTo>
                    <a:pt x="304" y="1311"/>
                    <a:pt x="392" y="2014"/>
                    <a:pt x="438" y="2127"/>
                  </a:cubicBezTo>
                  <a:cubicBezTo>
                    <a:pt x="498" y="2333"/>
                    <a:pt x="651" y="2595"/>
                    <a:pt x="843" y="2595"/>
                  </a:cubicBezTo>
                  <a:cubicBezTo>
                    <a:pt x="918" y="2595"/>
                    <a:pt x="998" y="2556"/>
                    <a:pt x="1080" y="2460"/>
                  </a:cubicBezTo>
                  <a:cubicBezTo>
                    <a:pt x="1111" y="2429"/>
                    <a:pt x="1133" y="2320"/>
                    <a:pt x="1078" y="2320"/>
                  </a:cubicBezTo>
                  <a:cubicBezTo>
                    <a:pt x="1069" y="2320"/>
                    <a:pt x="1058" y="2322"/>
                    <a:pt x="1045" y="2329"/>
                  </a:cubicBezTo>
                  <a:cubicBezTo>
                    <a:pt x="986" y="2361"/>
                    <a:pt x="935" y="2376"/>
                    <a:pt x="890" y="2376"/>
                  </a:cubicBezTo>
                  <a:cubicBezTo>
                    <a:pt x="503" y="2376"/>
                    <a:pt x="591" y="1295"/>
                    <a:pt x="304" y="1124"/>
                  </a:cubicBezTo>
                  <a:lnTo>
                    <a:pt x="304" y="1124"/>
                  </a:lnTo>
                  <a:cubicBezTo>
                    <a:pt x="361" y="1037"/>
                    <a:pt x="400" y="941"/>
                    <a:pt x="414" y="841"/>
                  </a:cubicBezTo>
                  <a:cubicBezTo>
                    <a:pt x="437" y="609"/>
                    <a:pt x="347" y="185"/>
                    <a:pt x="683" y="185"/>
                  </a:cubicBezTo>
                  <a:cubicBezTo>
                    <a:pt x="692" y="185"/>
                    <a:pt x="702" y="185"/>
                    <a:pt x="711" y="186"/>
                  </a:cubicBezTo>
                  <a:cubicBezTo>
                    <a:pt x="783" y="186"/>
                    <a:pt x="854" y="31"/>
                    <a:pt x="771" y="19"/>
                  </a:cubicBezTo>
                  <a:lnTo>
                    <a:pt x="783" y="19"/>
                  </a:lnTo>
                  <a:cubicBezTo>
                    <a:pt x="742" y="7"/>
                    <a:pt x="704" y="1"/>
                    <a:pt x="6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5" name="Google Shape;2345;p53"/>
            <p:cNvSpPr/>
            <p:nvPr/>
          </p:nvSpPr>
          <p:spPr>
            <a:xfrm>
              <a:off x="6716275" y="3038450"/>
              <a:ext cx="11875" cy="16825"/>
            </a:xfrm>
            <a:custGeom>
              <a:avLst/>
              <a:gdLst/>
              <a:ahLst/>
              <a:cxnLst/>
              <a:rect l="l" t="t" r="r" b="b"/>
              <a:pathLst>
                <a:path w="475" h="673" extrusionOk="0">
                  <a:moveTo>
                    <a:pt x="324" y="1"/>
                  </a:moveTo>
                  <a:cubicBezTo>
                    <a:pt x="314" y="1"/>
                    <a:pt x="304" y="5"/>
                    <a:pt x="296" y="13"/>
                  </a:cubicBezTo>
                  <a:cubicBezTo>
                    <a:pt x="141" y="97"/>
                    <a:pt x="93" y="311"/>
                    <a:pt x="22" y="454"/>
                  </a:cubicBezTo>
                  <a:cubicBezTo>
                    <a:pt x="1" y="502"/>
                    <a:pt x="21" y="527"/>
                    <a:pt x="48" y="527"/>
                  </a:cubicBezTo>
                  <a:cubicBezTo>
                    <a:pt x="67" y="527"/>
                    <a:pt x="90" y="514"/>
                    <a:pt x="105" y="490"/>
                  </a:cubicBezTo>
                  <a:cubicBezTo>
                    <a:pt x="141" y="442"/>
                    <a:pt x="165" y="382"/>
                    <a:pt x="188" y="323"/>
                  </a:cubicBezTo>
                  <a:cubicBezTo>
                    <a:pt x="209" y="296"/>
                    <a:pt x="225" y="261"/>
                    <a:pt x="245" y="231"/>
                  </a:cubicBezTo>
                  <a:lnTo>
                    <a:pt x="245" y="231"/>
                  </a:lnTo>
                  <a:cubicBezTo>
                    <a:pt x="261" y="294"/>
                    <a:pt x="275" y="359"/>
                    <a:pt x="284" y="418"/>
                  </a:cubicBezTo>
                  <a:cubicBezTo>
                    <a:pt x="296" y="502"/>
                    <a:pt x="308" y="585"/>
                    <a:pt x="355" y="656"/>
                  </a:cubicBezTo>
                  <a:cubicBezTo>
                    <a:pt x="362" y="668"/>
                    <a:pt x="371" y="673"/>
                    <a:pt x="380" y="673"/>
                  </a:cubicBezTo>
                  <a:cubicBezTo>
                    <a:pt x="420" y="673"/>
                    <a:pt x="474" y="590"/>
                    <a:pt x="474" y="561"/>
                  </a:cubicBezTo>
                  <a:cubicBezTo>
                    <a:pt x="462" y="466"/>
                    <a:pt x="450" y="382"/>
                    <a:pt x="427" y="299"/>
                  </a:cubicBezTo>
                  <a:cubicBezTo>
                    <a:pt x="415" y="216"/>
                    <a:pt x="391" y="121"/>
                    <a:pt x="367" y="37"/>
                  </a:cubicBezTo>
                  <a:cubicBezTo>
                    <a:pt x="359" y="14"/>
                    <a:pt x="342" y="1"/>
                    <a:pt x="3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6" name="Google Shape;2346;p53"/>
            <p:cNvSpPr/>
            <p:nvPr/>
          </p:nvSpPr>
          <p:spPr>
            <a:xfrm>
              <a:off x="6713750" y="3058525"/>
              <a:ext cx="23025" cy="8300"/>
            </a:xfrm>
            <a:custGeom>
              <a:avLst/>
              <a:gdLst/>
              <a:ahLst/>
              <a:cxnLst/>
              <a:rect l="l" t="t" r="r" b="b"/>
              <a:pathLst>
                <a:path w="921" h="332" extrusionOk="0">
                  <a:moveTo>
                    <a:pt x="795" y="1"/>
                  </a:moveTo>
                  <a:cubicBezTo>
                    <a:pt x="720" y="1"/>
                    <a:pt x="640" y="36"/>
                    <a:pt x="575" y="44"/>
                  </a:cubicBezTo>
                  <a:lnTo>
                    <a:pt x="135" y="151"/>
                  </a:lnTo>
                  <a:cubicBezTo>
                    <a:pt x="67" y="162"/>
                    <a:pt x="0" y="332"/>
                    <a:pt x="82" y="332"/>
                  </a:cubicBezTo>
                  <a:cubicBezTo>
                    <a:pt x="87" y="332"/>
                    <a:pt x="93" y="331"/>
                    <a:pt x="99" y="330"/>
                  </a:cubicBezTo>
                  <a:cubicBezTo>
                    <a:pt x="254" y="294"/>
                    <a:pt x="385" y="270"/>
                    <a:pt x="528" y="234"/>
                  </a:cubicBezTo>
                  <a:cubicBezTo>
                    <a:pt x="659" y="222"/>
                    <a:pt x="778" y="187"/>
                    <a:pt x="873" y="115"/>
                  </a:cubicBezTo>
                  <a:cubicBezTo>
                    <a:pt x="897" y="91"/>
                    <a:pt x="920" y="44"/>
                    <a:pt x="897" y="32"/>
                  </a:cubicBezTo>
                  <a:cubicBezTo>
                    <a:pt x="866" y="9"/>
                    <a:pt x="831" y="1"/>
                    <a:pt x="7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7" name="Google Shape;2347;p53"/>
            <p:cNvSpPr/>
            <p:nvPr/>
          </p:nvSpPr>
          <p:spPr>
            <a:xfrm>
              <a:off x="6721975" y="3067150"/>
              <a:ext cx="22825" cy="19000"/>
            </a:xfrm>
            <a:custGeom>
              <a:avLst/>
              <a:gdLst/>
              <a:ahLst/>
              <a:cxnLst/>
              <a:rect l="l" t="t" r="r" b="b"/>
              <a:pathLst>
                <a:path w="913" h="760" extrusionOk="0">
                  <a:moveTo>
                    <a:pt x="303" y="0"/>
                  </a:moveTo>
                  <a:cubicBezTo>
                    <a:pt x="205" y="0"/>
                    <a:pt x="91" y="133"/>
                    <a:pt x="44" y="199"/>
                  </a:cubicBezTo>
                  <a:cubicBezTo>
                    <a:pt x="0" y="251"/>
                    <a:pt x="14" y="309"/>
                    <a:pt x="48" y="309"/>
                  </a:cubicBezTo>
                  <a:cubicBezTo>
                    <a:pt x="60" y="309"/>
                    <a:pt x="75" y="301"/>
                    <a:pt x="91" y="282"/>
                  </a:cubicBezTo>
                  <a:cubicBezTo>
                    <a:pt x="120" y="244"/>
                    <a:pt x="185" y="169"/>
                    <a:pt x="235" y="169"/>
                  </a:cubicBezTo>
                  <a:cubicBezTo>
                    <a:pt x="248" y="169"/>
                    <a:pt x="260" y="175"/>
                    <a:pt x="270" y="187"/>
                  </a:cubicBezTo>
                  <a:cubicBezTo>
                    <a:pt x="318" y="258"/>
                    <a:pt x="258" y="366"/>
                    <a:pt x="234" y="413"/>
                  </a:cubicBezTo>
                  <a:cubicBezTo>
                    <a:pt x="210" y="485"/>
                    <a:pt x="175" y="568"/>
                    <a:pt x="127" y="639"/>
                  </a:cubicBezTo>
                  <a:cubicBezTo>
                    <a:pt x="116" y="673"/>
                    <a:pt x="94" y="759"/>
                    <a:pt x="151" y="759"/>
                  </a:cubicBezTo>
                  <a:cubicBezTo>
                    <a:pt x="155" y="759"/>
                    <a:pt x="159" y="759"/>
                    <a:pt x="163" y="758"/>
                  </a:cubicBezTo>
                  <a:cubicBezTo>
                    <a:pt x="389" y="711"/>
                    <a:pt x="746" y="675"/>
                    <a:pt x="877" y="473"/>
                  </a:cubicBezTo>
                  <a:cubicBezTo>
                    <a:pt x="901" y="449"/>
                    <a:pt x="913" y="377"/>
                    <a:pt x="865" y="377"/>
                  </a:cubicBezTo>
                  <a:cubicBezTo>
                    <a:pt x="856" y="375"/>
                    <a:pt x="847" y="374"/>
                    <a:pt x="837" y="374"/>
                  </a:cubicBezTo>
                  <a:cubicBezTo>
                    <a:pt x="754" y="374"/>
                    <a:pt x="642" y="453"/>
                    <a:pt x="568" y="485"/>
                  </a:cubicBezTo>
                  <a:cubicBezTo>
                    <a:pt x="483" y="510"/>
                    <a:pt x="398" y="529"/>
                    <a:pt x="313" y="551"/>
                  </a:cubicBezTo>
                  <a:lnTo>
                    <a:pt x="313" y="551"/>
                  </a:lnTo>
                  <a:cubicBezTo>
                    <a:pt x="349" y="474"/>
                    <a:pt x="379" y="392"/>
                    <a:pt x="401" y="306"/>
                  </a:cubicBezTo>
                  <a:cubicBezTo>
                    <a:pt x="425" y="235"/>
                    <a:pt x="449" y="92"/>
                    <a:pt x="377" y="32"/>
                  </a:cubicBezTo>
                  <a:cubicBezTo>
                    <a:pt x="355" y="10"/>
                    <a:pt x="330" y="0"/>
                    <a:pt x="30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8" name="Google Shape;2348;p53"/>
            <p:cNvSpPr/>
            <p:nvPr/>
          </p:nvSpPr>
          <p:spPr>
            <a:xfrm>
              <a:off x="6733100" y="3027875"/>
              <a:ext cx="22650" cy="62700"/>
            </a:xfrm>
            <a:custGeom>
              <a:avLst/>
              <a:gdLst/>
              <a:ahLst/>
              <a:cxnLst/>
              <a:rect l="l" t="t" r="r" b="b"/>
              <a:pathLst>
                <a:path w="906" h="2508" extrusionOk="0">
                  <a:moveTo>
                    <a:pt x="284" y="0"/>
                  </a:moveTo>
                  <a:cubicBezTo>
                    <a:pt x="230" y="0"/>
                    <a:pt x="173" y="15"/>
                    <a:pt x="111" y="32"/>
                  </a:cubicBezTo>
                  <a:cubicBezTo>
                    <a:pt x="55" y="54"/>
                    <a:pt x="0" y="189"/>
                    <a:pt x="59" y="189"/>
                  </a:cubicBezTo>
                  <a:cubicBezTo>
                    <a:pt x="64" y="189"/>
                    <a:pt x="69" y="188"/>
                    <a:pt x="75" y="186"/>
                  </a:cubicBezTo>
                  <a:lnTo>
                    <a:pt x="63" y="186"/>
                  </a:lnTo>
                  <a:cubicBezTo>
                    <a:pt x="99" y="170"/>
                    <a:pt x="137" y="163"/>
                    <a:pt x="175" y="163"/>
                  </a:cubicBezTo>
                  <a:cubicBezTo>
                    <a:pt x="250" y="163"/>
                    <a:pt x="321" y="194"/>
                    <a:pt x="361" y="258"/>
                  </a:cubicBezTo>
                  <a:cubicBezTo>
                    <a:pt x="432" y="341"/>
                    <a:pt x="456" y="448"/>
                    <a:pt x="432" y="555"/>
                  </a:cubicBezTo>
                  <a:cubicBezTo>
                    <a:pt x="420" y="698"/>
                    <a:pt x="408" y="829"/>
                    <a:pt x="397" y="972"/>
                  </a:cubicBezTo>
                  <a:cubicBezTo>
                    <a:pt x="386" y="1138"/>
                    <a:pt x="412" y="1377"/>
                    <a:pt x="592" y="1411"/>
                  </a:cubicBezTo>
                  <a:lnTo>
                    <a:pt x="592" y="1411"/>
                  </a:lnTo>
                  <a:cubicBezTo>
                    <a:pt x="588" y="1722"/>
                    <a:pt x="906" y="2297"/>
                    <a:pt x="565" y="2297"/>
                  </a:cubicBezTo>
                  <a:cubicBezTo>
                    <a:pt x="550" y="2297"/>
                    <a:pt x="533" y="2296"/>
                    <a:pt x="516" y="2294"/>
                  </a:cubicBezTo>
                  <a:cubicBezTo>
                    <a:pt x="456" y="2294"/>
                    <a:pt x="349" y="2448"/>
                    <a:pt x="420" y="2484"/>
                  </a:cubicBezTo>
                  <a:cubicBezTo>
                    <a:pt x="459" y="2500"/>
                    <a:pt x="494" y="2507"/>
                    <a:pt x="527" y="2507"/>
                  </a:cubicBezTo>
                  <a:cubicBezTo>
                    <a:pt x="742" y="2507"/>
                    <a:pt x="852" y="2206"/>
                    <a:pt x="873" y="2020"/>
                  </a:cubicBezTo>
                  <a:cubicBezTo>
                    <a:pt x="873" y="1925"/>
                    <a:pt x="849" y="1817"/>
                    <a:pt x="813" y="1722"/>
                  </a:cubicBezTo>
                  <a:cubicBezTo>
                    <a:pt x="801" y="1663"/>
                    <a:pt x="778" y="1591"/>
                    <a:pt x="766" y="1520"/>
                  </a:cubicBezTo>
                  <a:cubicBezTo>
                    <a:pt x="766" y="1486"/>
                    <a:pt x="766" y="1441"/>
                    <a:pt x="745" y="1406"/>
                  </a:cubicBezTo>
                  <a:lnTo>
                    <a:pt x="745" y="1406"/>
                  </a:lnTo>
                  <a:cubicBezTo>
                    <a:pt x="735" y="1413"/>
                    <a:pt x="718" y="1420"/>
                    <a:pt x="694" y="1425"/>
                  </a:cubicBezTo>
                  <a:cubicBezTo>
                    <a:pt x="695" y="1419"/>
                    <a:pt x="696" y="1414"/>
                    <a:pt x="697" y="1409"/>
                  </a:cubicBezTo>
                  <a:lnTo>
                    <a:pt x="697" y="1409"/>
                  </a:lnTo>
                  <a:cubicBezTo>
                    <a:pt x="712" y="1403"/>
                    <a:pt x="726" y="1392"/>
                    <a:pt x="738" y="1378"/>
                  </a:cubicBezTo>
                  <a:lnTo>
                    <a:pt x="738" y="1378"/>
                  </a:lnTo>
                  <a:cubicBezTo>
                    <a:pt x="738" y="1384"/>
                    <a:pt x="739" y="1391"/>
                    <a:pt x="742" y="1401"/>
                  </a:cubicBezTo>
                  <a:cubicBezTo>
                    <a:pt x="743" y="1402"/>
                    <a:pt x="744" y="1404"/>
                    <a:pt x="745" y="1406"/>
                  </a:cubicBezTo>
                  <a:lnTo>
                    <a:pt x="745" y="1406"/>
                  </a:lnTo>
                  <a:cubicBezTo>
                    <a:pt x="768" y="1388"/>
                    <a:pt x="761" y="1367"/>
                    <a:pt x="752" y="1361"/>
                  </a:cubicBezTo>
                  <a:lnTo>
                    <a:pt x="752" y="1361"/>
                  </a:lnTo>
                  <a:cubicBezTo>
                    <a:pt x="748" y="1367"/>
                    <a:pt x="743" y="1373"/>
                    <a:pt x="738" y="1378"/>
                  </a:cubicBezTo>
                  <a:lnTo>
                    <a:pt x="738" y="1378"/>
                  </a:lnTo>
                  <a:cubicBezTo>
                    <a:pt x="738" y="1365"/>
                    <a:pt x="742" y="1359"/>
                    <a:pt x="747" y="1359"/>
                  </a:cubicBezTo>
                  <a:cubicBezTo>
                    <a:pt x="749" y="1359"/>
                    <a:pt x="750" y="1360"/>
                    <a:pt x="752" y="1361"/>
                  </a:cubicBezTo>
                  <a:lnTo>
                    <a:pt x="752" y="1361"/>
                  </a:lnTo>
                  <a:cubicBezTo>
                    <a:pt x="791" y="1304"/>
                    <a:pt x="803" y="1222"/>
                    <a:pt x="739" y="1222"/>
                  </a:cubicBezTo>
                  <a:cubicBezTo>
                    <a:pt x="736" y="1222"/>
                    <a:pt x="733" y="1222"/>
                    <a:pt x="730" y="1222"/>
                  </a:cubicBezTo>
                  <a:cubicBezTo>
                    <a:pt x="714" y="1225"/>
                    <a:pt x="701" y="1229"/>
                    <a:pt x="688" y="1234"/>
                  </a:cubicBezTo>
                  <a:lnTo>
                    <a:pt x="688" y="1234"/>
                  </a:lnTo>
                  <a:cubicBezTo>
                    <a:pt x="450" y="1195"/>
                    <a:pt x="610" y="512"/>
                    <a:pt x="599" y="365"/>
                  </a:cubicBezTo>
                  <a:cubicBezTo>
                    <a:pt x="599" y="246"/>
                    <a:pt x="539" y="139"/>
                    <a:pt x="456" y="67"/>
                  </a:cubicBezTo>
                  <a:cubicBezTo>
                    <a:pt x="400" y="17"/>
                    <a:pt x="344" y="0"/>
                    <a:pt x="2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49" name="Google Shape;2349;p53"/>
            <p:cNvSpPr/>
            <p:nvPr/>
          </p:nvSpPr>
          <p:spPr>
            <a:xfrm>
              <a:off x="6134900" y="1623725"/>
              <a:ext cx="386375" cy="310775"/>
            </a:xfrm>
            <a:custGeom>
              <a:avLst/>
              <a:gdLst/>
              <a:ahLst/>
              <a:cxnLst/>
              <a:rect l="l" t="t" r="r" b="b"/>
              <a:pathLst>
                <a:path w="15455" h="12431" extrusionOk="0">
                  <a:moveTo>
                    <a:pt x="0" y="0"/>
                  </a:moveTo>
                  <a:lnTo>
                    <a:pt x="3024" y="12430"/>
                  </a:lnTo>
                  <a:lnTo>
                    <a:pt x="15454" y="9418"/>
                  </a:lnTo>
                  <a:lnTo>
                    <a:pt x="0"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0" name="Google Shape;2350;p53"/>
            <p:cNvSpPr/>
            <p:nvPr/>
          </p:nvSpPr>
          <p:spPr>
            <a:xfrm>
              <a:off x="6186475" y="2927350"/>
              <a:ext cx="22275" cy="6975"/>
            </a:xfrm>
            <a:custGeom>
              <a:avLst/>
              <a:gdLst/>
              <a:ahLst/>
              <a:cxnLst/>
              <a:rect l="l" t="t" r="r" b="b"/>
              <a:pathLst>
                <a:path w="891" h="279" extrusionOk="0">
                  <a:moveTo>
                    <a:pt x="719" y="1"/>
                  </a:moveTo>
                  <a:cubicBezTo>
                    <a:pt x="709" y="1"/>
                    <a:pt x="698" y="2"/>
                    <a:pt x="687" y="4"/>
                  </a:cubicBezTo>
                  <a:cubicBezTo>
                    <a:pt x="604" y="16"/>
                    <a:pt x="521" y="28"/>
                    <a:pt x="437" y="40"/>
                  </a:cubicBezTo>
                  <a:lnTo>
                    <a:pt x="175" y="40"/>
                  </a:lnTo>
                  <a:cubicBezTo>
                    <a:pt x="172" y="40"/>
                    <a:pt x="168" y="40"/>
                    <a:pt x="164" y="40"/>
                  </a:cubicBezTo>
                  <a:cubicBezTo>
                    <a:pt x="20" y="40"/>
                    <a:pt x="1" y="267"/>
                    <a:pt x="164" y="278"/>
                  </a:cubicBezTo>
                  <a:lnTo>
                    <a:pt x="449" y="278"/>
                  </a:lnTo>
                  <a:cubicBezTo>
                    <a:pt x="545" y="278"/>
                    <a:pt x="640" y="266"/>
                    <a:pt x="735" y="254"/>
                  </a:cubicBezTo>
                  <a:cubicBezTo>
                    <a:pt x="891" y="221"/>
                    <a:pt x="859" y="1"/>
                    <a:pt x="7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1" name="Google Shape;2351;p53"/>
            <p:cNvSpPr/>
            <p:nvPr/>
          </p:nvSpPr>
          <p:spPr>
            <a:xfrm>
              <a:off x="6181625" y="2914500"/>
              <a:ext cx="27700" cy="7325"/>
            </a:xfrm>
            <a:custGeom>
              <a:avLst/>
              <a:gdLst/>
              <a:ahLst/>
              <a:cxnLst/>
              <a:rect l="l" t="t" r="r" b="b"/>
              <a:pathLst>
                <a:path w="1108" h="293" extrusionOk="0">
                  <a:moveTo>
                    <a:pt x="985" y="0"/>
                  </a:moveTo>
                  <a:cubicBezTo>
                    <a:pt x="974" y="0"/>
                    <a:pt x="963" y="2"/>
                    <a:pt x="953" y="6"/>
                  </a:cubicBezTo>
                  <a:cubicBezTo>
                    <a:pt x="810" y="18"/>
                    <a:pt x="679" y="30"/>
                    <a:pt x="548" y="42"/>
                  </a:cubicBezTo>
                  <a:cubicBezTo>
                    <a:pt x="417" y="42"/>
                    <a:pt x="274" y="42"/>
                    <a:pt x="143" y="30"/>
                  </a:cubicBezTo>
                  <a:cubicBezTo>
                    <a:pt x="137" y="29"/>
                    <a:pt x="131" y="28"/>
                    <a:pt x="124" y="28"/>
                  </a:cubicBezTo>
                  <a:cubicBezTo>
                    <a:pt x="70" y="28"/>
                    <a:pt x="12" y="73"/>
                    <a:pt x="12" y="137"/>
                  </a:cubicBezTo>
                  <a:cubicBezTo>
                    <a:pt x="0" y="197"/>
                    <a:pt x="48" y="268"/>
                    <a:pt x="119" y="268"/>
                  </a:cubicBezTo>
                  <a:cubicBezTo>
                    <a:pt x="238" y="280"/>
                    <a:pt x="346" y="292"/>
                    <a:pt x="465" y="292"/>
                  </a:cubicBezTo>
                  <a:lnTo>
                    <a:pt x="560" y="292"/>
                  </a:lnTo>
                  <a:cubicBezTo>
                    <a:pt x="703" y="292"/>
                    <a:pt x="846" y="280"/>
                    <a:pt x="1000" y="256"/>
                  </a:cubicBezTo>
                  <a:cubicBezTo>
                    <a:pt x="1060" y="245"/>
                    <a:pt x="1108" y="173"/>
                    <a:pt x="1096" y="102"/>
                  </a:cubicBezTo>
                  <a:cubicBezTo>
                    <a:pt x="1086" y="43"/>
                    <a:pt x="1036" y="0"/>
                    <a:pt x="9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2" name="Google Shape;2352;p53"/>
            <p:cNvSpPr/>
            <p:nvPr/>
          </p:nvSpPr>
          <p:spPr>
            <a:xfrm>
              <a:off x="6228950" y="2917625"/>
              <a:ext cx="353050" cy="6275"/>
            </a:xfrm>
            <a:custGeom>
              <a:avLst/>
              <a:gdLst/>
              <a:ahLst/>
              <a:cxnLst/>
              <a:rect l="l" t="t" r="r" b="b"/>
              <a:pathLst>
                <a:path w="14122" h="251" extrusionOk="0">
                  <a:moveTo>
                    <a:pt x="167" y="1"/>
                  </a:moveTo>
                  <a:cubicBezTo>
                    <a:pt x="0" y="1"/>
                    <a:pt x="0" y="251"/>
                    <a:pt x="167" y="251"/>
                  </a:cubicBezTo>
                  <a:lnTo>
                    <a:pt x="13966" y="251"/>
                  </a:lnTo>
                  <a:cubicBezTo>
                    <a:pt x="14121" y="251"/>
                    <a:pt x="14121" y="1"/>
                    <a:pt x="1396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3" name="Google Shape;2353;p53"/>
            <p:cNvSpPr/>
            <p:nvPr/>
          </p:nvSpPr>
          <p:spPr>
            <a:xfrm>
              <a:off x="6136675" y="2916275"/>
              <a:ext cx="41700" cy="22500"/>
            </a:xfrm>
            <a:custGeom>
              <a:avLst/>
              <a:gdLst/>
              <a:ahLst/>
              <a:cxnLst/>
              <a:rect l="l" t="t" r="r" b="b"/>
              <a:pathLst>
                <a:path w="1668" h="900" extrusionOk="0">
                  <a:moveTo>
                    <a:pt x="148" y="0"/>
                  </a:moveTo>
                  <a:cubicBezTo>
                    <a:pt x="121" y="0"/>
                    <a:pt x="93" y="10"/>
                    <a:pt x="72" y="31"/>
                  </a:cubicBezTo>
                  <a:cubicBezTo>
                    <a:pt x="12" y="66"/>
                    <a:pt x="0" y="150"/>
                    <a:pt x="48" y="197"/>
                  </a:cubicBezTo>
                  <a:cubicBezTo>
                    <a:pt x="96" y="269"/>
                    <a:pt x="155" y="328"/>
                    <a:pt x="227" y="388"/>
                  </a:cubicBezTo>
                  <a:cubicBezTo>
                    <a:pt x="370" y="519"/>
                    <a:pt x="524" y="626"/>
                    <a:pt x="703" y="709"/>
                  </a:cubicBezTo>
                  <a:cubicBezTo>
                    <a:pt x="870" y="793"/>
                    <a:pt x="1048" y="852"/>
                    <a:pt x="1239" y="876"/>
                  </a:cubicBezTo>
                  <a:cubicBezTo>
                    <a:pt x="1334" y="888"/>
                    <a:pt x="1417" y="900"/>
                    <a:pt x="1501" y="900"/>
                  </a:cubicBezTo>
                  <a:cubicBezTo>
                    <a:pt x="1667" y="900"/>
                    <a:pt x="1667" y="662"/>
                    <a:pt x="1501" y="662"/>
                  </a:cubicBezTo>
                  <a:cubicBezTo>
                    <a:pt x="1429" y="650"/>
                    <a:pt x="1358" y="650"/>
                    <a:pt x="1286" y="638"/>
                  </a:cubicBezTo>
                  <a:cubicBezTo>
                    <a:pt x="953" y="578"/>
                    <a:pt x="643" y="436"/>
                    <a:pt x="393" y="209"/>
                  </a:cubicBezTo>
                  <a:cubicBezTo>
                    <a:pt x="334" y="162"/>
                    <a:pt x="286" y="102"/>
                    <a:pt x="239" y="43"/>
                  </a:cubicBezTo>
                  <a:cubicBezTo>
                    <a:pt x="219" y="16"/>
                    <a:pt x="183" y="0"/>
                    <a:pt x="1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4" name="Google Shape;2354;p53"/>
            <p:cNvSpPr/>
            <p:nvPr/>
          </p:nvSpPr>
          <p:spPr>
            <a:xfrm>
              <a:off x="6132500" y="2913100"/>
              <a:ext cx="28900" cy="37900"/>
            </a:xfrm>
            <a:custGeom>
              <a:avLst/>
              <a:gdLst/>
              <a:ahLst/>
              <a:cxnLst/>
              <a:rect l="l" t="t" r="r" b="b"/>
              <a:pathLst>
                <a:path w="1156" h="1516" extrusionOk="0">
                  <a:moveTo>
                    <a:pt x="1016" y="1"/>
                  </a:moveTo>
                  <a:cubicBezTo>
                    <a:pt x="1007" y="1"/>
                    <a:pt x="998" y="1"/>
                    <a:pt x="989" y="3"/>
                  </a:cubicBezTo>
                  <a:cubicBezTo>
                    <a:pt x="918" y="15"/>
                    <a:pt x="882" y="86"/>
                    <a:pt x="894" y="146"/>
                  </a:cubicBezTo>
                  <a:cubicBezTo>
                    <a:pt x="906" y="217"/>
                    <a:pt x="906" y="289"/>
                    <a:pt x="894" y="360"/>
                  </a:cubicBezTo>
                  <a:cubicBezTo>
                    <a:pt x="858" y="515"/>
                    <a:pt x="787" y="670"/>
                    <a:pt x="679" y="789"/>
                  </a:cubicBezTo>
                  <a:cubicBezTo>
                    <a:pt x="572" y="920"/>
                    <a:pt x="441" y="1039"/>
                    <a:pt x="298" y="1146"/>
                  </a:cubicBezTo>
                  <a:lnTo>
                    <a:pt x="96" y="1289"/>
                  </a:lnTo>
                  <a:cubicBezTo>
                    <a:pt x="1" y="1360"/>
                    <a:pt x="48" y="1515"/>
                    <a:pt x="167" y="1515"/>
                  </a:cubicBezTo>
                  <a:cubicBezTo>
                    <a:pt x="203" y="1515"/>
                    <a:pt x="227" y="1503"/>
                    <a:pt x="251" y="1491"/>
                  </a:cubicBezTo>
                  <a:lnTo>
                    <a:pt x="453" y="1336"/>
                  </a:lnTo>
                  <a:cubicBezTo>
                    <a:pt x="608" y="1229"/>
                    <a:pt x="751" y="1098"/>
                    <a:pt x="882" y="944"/>
                  </a:cubicBezTo>
                  <a:cubicBezTo>
                    <a:pt x="1013" y="789"/>
                    <a:pt x="1096" y="598"/>
                    <a:pt x="1144" y="396"/>
                  </a:cubicBezTo>
                  <a:cubicBezTo>
                    <a:pt x="1156" y="301"/>
                    <a:pt x="1156" y="193"/>
                    <a:pt x="1144" y="98"/>
                  </a:cubicBezTo>
                  <a:cubicBezTo>
                    <a:pt x="1123" y="36"/>
                    <a:pt x="1075" y="1"/>
                    <a:pt x="101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5" name="Google Shape;2355;p53"/>
            <p:cNvSpPr/>
            <p:nvPr/>
          </p:nvSpPr>
          <p:spPr>
            <a:xfrm>
              <a:off x="6236975" y="2897750"/>
              <a:ext cx="25150" cy="7700"/>
            </a:xfrm>
            <a:custGeom>
              <a:avLst/>
              <a:gdLst/>
              <a:ahLst/>
              <a:cxnLst/>
              <a:rect l="l" t="t" r="r" b="b"/>
              <a:pathLst>
                <a:path w="1006" h="308" extrusionOk="0">
                  <a:moveTo>
                    <a:pt x="668" y="1"/>
                  </a:moveTo>
                  <a:cubicBezTo>
                    <a:pt x="608" y="1"/>
                    <a:pt x="549" y="4"/>
                    <a:pt x="489" y="10"/>
                  </a:cubicBezTo>
                  <a:cubicBezTo>
                    <a:pt x="382" y="10"/>
                    <a:pt x="263" y="34"/>
                    <a:pt x="144" y="69"/>
                  </a:cubicBezTo>
                  <a:cubicBezTo>
                    <a:pt x="1" y="93"/>
                    <a:pt x="25" y="307"/>
                    <a:pt x="179" y="307"/>
                  </a:cubicBezTo>
                  <a:lnTo>
                    <a:pt x="203" y="307"/>
                  </a:lnTo>
                  <a:cubicBezTo>
                    <a:pt x="310" y="272"/>
                    <a:pt x="406" y="260"/>
                    <a:pt x="513" y="248"/>
                  </a:cubicBezTo>
                  <a:cubicBezTo>
                    <a:pt x="566" y="242"/>
                    <a:pt x="617" y="239"/>
                    <a:pt x="668" y="239"/>
                  </a:cubicBezTo>
                  <a:cubicBezTo>
                    <a:pt x="718" y="239"/>
                    <a:pt x="769" y="242"/>
                    <a:pt x="822" y="248"/>
                  </a:cubicBezTo>
                  <a:cubicBezTo>
                    <a:pt x="830" y="249"/>
                    <a:pt x="837" y="249"/>
                    <a:pt x="844" y="249"/>
                  </a:cubicBezTo>
                  <a:cubicBezTo>
                    <a:pt x="991" y="249"/>
                    <a:pt x="1005" y="21"/>
                    <a:pt x="846" y="10"/>
                  </a:cubicBezTo>
                  <a:cubicBezTo>
                    <a:pt x="787" y="4"/>
                    <a:pt x="727" y="1"/>
                    <a:pt x="6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6" name="Google Shape;2356;p53"/>
            <p:cNvSpPr/>
            <p:nvPr/>
          </p:nvSpPr>
          <p:spPr>
            <a:xfrm>
              <a:off x="6269425" y="2865325"/>
              <a:ext cx="23850" cy="52625"/>
            </a:xfrm>
            <a:custGeom>
              <a:avLst/>
              <a:gdLst/>
              <a:ahLst/>
              <a:cxnLst/>
              <a:rect l="l" t="t" r="r" b="b"/>
              <a:pathLst>
                <a:path w="954" h="2105" extrusionOk="0">
                  <a:moveTo>
                    <a:pt x="298" y="271"/>
                  </a:moveTo>
                  <a:cubicBezTo>
                    <a:pt x="358" y="342"/>
                    <a:pt x="382" y="438"/>
                    <a:pt x="382" y="533"/>
                  </a:cubicBezTo>
                  <a:cubicBezTo>
                    <a:pt x="370" y="699"/>
                    <a:pt x="334" y="866"/>
                    <a:pt x="263" y="1033"/>
                  </a:cubicBezTo>
                  <a:cubicBezTo>
                    <a:pt x="251" y="854"/>
                    <a:pt x="263" y="676"/>
                    <a:pt x="275" y="497"/>
                  </a:cubicBezTo>
                  <a:lnTo>
                    <a:pt x="298" y="271"/>
                  </a:lnTo>
                  <a:close/>
                  <a:moveTo>
                    <a:pt x="470" y="1429"/>
                  </a:moveTo>
                  <a:cubicBezTo>
                    <a:pt x="549" y="1429"/>
                    <a:pt x="626" y="1466"/>
                    <a:pt x="667" y="1533"/>
                  </a:cubicBezTo>
                  <a:cubicBezTo>
                    <a:pt x="703" y="1592"/>
                    <a:pt x="715" y="1652"/>
                    <a:pt x="715" y="1712"/>
                  </a:cubicBezTo>
                  <a:cubicBezTo>
                    <a:pt x="715" y="1747"/>
                    <a:pt x="715" y="1783"/>
                    <a:pt x="715" y="1831"/>
                  </a:cubicBezTo>
                  <a:cubicBezTo>
                    <a:pt x="703" y="1831"/>
                    <a:pt x="703" y="1842"/>
                    <a:pt x="715" y="1854"/>
                  </a:cubicBezTo>
                  <a:cubicBezTo>
                    <a:pt x="620" y="1854"/>
                    <a:pt x="536" y="1807"/>
                    <a:pt x="477" y="1735"/>
                  </a:cubicBezTo>
                  <a:cubicBezTo>
                    <a:pt x="405" y="1652"/>
                    <a:pt x="358" y="1557"/>
                    <a:pt x="334" y="1461"/>
                  </a:cubicBezTo>
                  <a:cubicBezTo>
                    <a:pt x="346" y="1450"/>
                    <a:pt x="358" y="1450"/>
                    <a:pt x="370" y="1450"/>
                  </a:cubicBezTo>
                  <a:cubicBezTo>
                    <a:pt x="402" y="1435"/>
                    <a:pt x="436" y="1429"/>
                    <a:pt x="470" y="1429"/>
                  </a:cubicBezTo>
                  <a:close/>
                  <a:moveTo>
                    <a:pt x="273" y="1"/>
                  </a:moveTo>
                  <a:cubicBezTo>
                    <a:pt x="220" y="1"/>
                    <a:pt x="169" y="19"/>
                    <a:pt x="132" y="57"/>
                  </a:cubicBezTo>
                  <a:cubicBezTo>
                    <a:pt x="84" y="104"/>
                    <a:pt x="60" y="164"/>
                    <a:pt x="60" y="235"/>
                  </a:cubicBezTo>
                  <a:lnTo>
                    <a:pt x="60" y="247"/>
                  </a:lnTo>
                  <a:lnTo>
                    <a:pt x="36" y="473"/>
                  </a:lnTo>
                  <a:cubicBezTo>
                    <a:pt x="1" y="795"/>
                    <a:pt x="1" y="1116"/>
                    <a:pt x="72" y="1438"/>
                  </a:cubicBezTo>
                  <a:cubicBezTo>
                    <a:pt x="108" y="1604"/>
                    <a:pt x="179" y="1759"/>
                    <a:pt x="286" y="1902"/>
                  </a:cubicBezTo>
                  <a:cubicBezTo>
                    <a:pt x="382" y="2021"/>
                    <a:pt x="525" y="2093"/>
                    <a:pt x="691" y="2104"/>
                  </a:cubicBezTo>
                  <a:cubicBezTo>
                    <a:pt x="739" y="2104"/>
                    <a:pt x="786" y="2093"/>
                    <a:pt x="834" y="2069"/>
                  </a:cubicBezTo>
                  <a:cubicBezTo>
                    <a:pt x="846" y="2069"/>
                    <a:pt x="858" y="2057"/>
                    <a:pt x="858" y="2057"/>
                  </a:cubicBezTo>
                  <a:cubicBezTo>
                    <a:pt x="917" y="1997"/>
                    <a:pt x="941" y="1938"/>
                    <a:pt x="953" y="1866"/>
                  </a:cubicBezTo>
                  <a:cubicBezTo>
                    <a:pt x="953" y="1807"/>
                    <a:pt x="953" y="1759"/>
                    <a:pt x="953" y="1712"/>
                  </a:cubicBezTo>
                  <a:cubicBezTo>
                    <a:pt x="953" y="1604"/>
                    <a:pt x="929" y="1497"/>
                    <a:pt x="882" y="1402"/>
                  </a:cubicBezTo>
                  <a:cubicBezTo>
                    <a:pt x="786" y="1259"/>
                    <a:pt x="632" y="1176"/>
                    <a:pt x="465" y="1176"/>
                  </a:cubicBezTo>
                  <a:cubicBezTo>
                    <a:pt x="560" y="973"/>
                    <a:pt x="608" y="759"/>
                    <a:pt x="632" y="545"/>
                  </a:cubicBezTo>
                  <a:cubicBezTo>
                    <a:pt x="656" y="330"/>
                    <a:pt x="548" y="128"/>
                    <a:pt x="370" y="21"/>
                  </a:cubicBezTo>
                  <a:cubicBezTo>
                    <a:pt x="339" y="7"/>
                    <a:pt x="306" y="1"/>
                    <a:pt x="2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7" name="Google Shape;2357;p53"/>
            <p:cNvSpPr/>
            <p:nvPr/>
          </p:nvSpPr>
          <p:spPr>
            <a:xfrm>
              <a:off x="6371825" y="2865325"/>
              <a:ext cx="24125" cy="52625"/>
            </a:xfrm>
            <a:custGeom>
              <a:avLst/>
              <a:gdLst/>
              <a:ahLst/>
              <a:cxnLst/>
              <a:rect l="l" t="t" r="r" b="b"/>
              <a:pathLst>
                <a:path w="965" h="2105" extrusionOk="0">
                  <a:moveTo>
                    <a:pt x="310" y="271"/>
                  </a:moveTo>
                  <a:cubicBezTo>
                    <a:pt x="370" y="342"/>
                    <a:pt x="393" y="438"/>
                    <a:pt x="381" y="533"/>
                  </a:cubicBezTo>
                  <a:cubicBezTo>
                    <a:pt x="370" y="699"/>
                    <a:pt x="334" y="866"/>
                    <a:pt x="262" y="1033"/>
                  </a:cubicBezTo>
                  <a:cubicBezTo>
                    <a:pt x="262" y="854"/>
                    <a:pt x="262" y="676"/>
                    <a:pt x="286" y="497"/>
                  </a:cubicBezTo>
                  <a:lnTo>
                    <a:pt x="310" y="271"/>
                  </a:lnTo>
                  <a:close/>
                  <a:moveTo>
                    <a:pt x="469" y="1429"/>
                  </a:moveTo>
                  <a:cubicBezTo>
                    <a:pt x="548" y="1429"/>
                    <a:pt x="625" y="1466"/>
                    <a:pt x="667" y="1533"/>
                  </a:cubicBezTo>
                  <a:cubicBezTo>
                    <a:pt x="703" y="1592"/>
                    <a:pt x="715" y="1652"/>
                    <a:pt x="715" y="1712"/>
                  </a:cubicBezTo>
                  <a:cubicBezTo>
                    <a:pt x="715" y="1747"/>
                    <a:pt x="715" y="1783"/>
                    <a:pt x="715" y="1831"/>
                  </a:cubicBezTo>
                  <a:cubicBezTo>
                    <a:pt x="715" y="1831"/>
                    <a:pt x="715" y="1842"/>
                    <a:pt x="715" y="1854"/>
                  </a:cubicBezTo>
                  <a:cubicBezTo>
                    <a:pt x="620" y="1854"/>
                    <a:pt x="536" y="1807"/>
                    <a:pt x="489" y="1735"/>
                  </a:cubicBezTo>
                  <a:cubicBezTo>
                    <a:pt x="417" y="1652"/>
                    <a:pt x="370" y="1557"/>
                    <a:pt x="334" y="1461"/>
                  </a:cubicBezTo>
                  <a:lnTo>
                    <a:pt x="322" y="1461"/>
                  </a:lnTo>
                  <a:cubicBezTo>
                    <a:pt x="346" y="1450"/>
                    <a:pt x="358" y="1450"/>
                    <a:pt x="370" y="1450"/>
                  </a:cubicBezTo>
                  <a:cubicBezTo>
                    <a:pt x="401" y="1435"/>
                    <a:pt x="436" y="1429"/>
                    <a:pt x="469" y="1429"/>
                  </a:cubicBezTo>
                  <a:close/>
                  <a:moveTo>
                    <a:pt x="282" y="1"/>
                  </a:moveTo>
                  <a:cubicBezTo>
                    <a:pt x="230" y="1"/>
                    <a:pt x="176" y="19"/>
                    <a:pt x="131" y="57"/>
                  </a:cubicBezTo>
                  <a:cubicBezTo>
                    <a:pt x="96" y="104"/>
                    <a:pt x="60" y="164"/>
                    <a:pt x="60" y="235"/>
                  </a:cubicBezTo>
                  <a:lnTo>
                    <a:pt x="60" y="247"/>
                  </a:lnTo>
                  <a:lnTo>
                    <a:pt x="36" y="473"/>
                  </a:lnTo>
                  <a:cubicBezTo>
                    <a:pt x="0" y="795"/>
                    <a:pt x="12" y="1116"/>
                    <a:pt x="72" y="1438"/>
                  </a:cubicBezTo>
                  <a:cubicBezTo>
                    <a:pt x="108" y="1604"/>
                    <a:pt x="179" y="1759"/>
                    <a:pt x="298" y="1902"/>
                  </a:cubicBezTo>
                  <a:cubicBezTo>
                    <a:pt x="393" y="2021"/>
                    <a:pt x="536" y="2093"/>
                    <a:pt x="691" y="2104"/>
                  </a:cubicBezTo>
                  <a:cubicBezTo>
                    <a:pt x="739" y="2104"/>
                    <a:pt x="786" y="2093"/>
                    <a:pt x="834" y="2069"/>
                  </a:cubicBezTo>
                  <a:cubicBezTo>
                    <a:pt x="846" y="2069"/>
                    <a:pt x="858" y="2057"/>
                    <a:pt x="870" y="2057"/>
                  </a:cubicBezTo>
                  <a:cubicBezTo>
                    <a:pt x="917" y="1997"/>
                    <a:pt x="953" y="1938"/>
                    <a:pt x="953" y="1866"/>
                  </a:cubicBezTo>
                  <a:cubicBezTo>
                    <a:pt x="953" y="1807"/>
                    <a:pt x="965" y="1759"/>
                    <a:pt x="965" y="1712"/>
                  </a:cubicBezTo>
                  <a:cubicBezTo>
                    <a:pt x="965" y="1604"/>
                    <a:pt x="941" y="1497"/>
                    <a:pt x="881" y="1402"/>
                  </a:cubicBezTo>
                  <a:cubicBezTo>
                    <a:pt x="798" y="1259"/>
                    <a:pt x="643" y="1176"/>
                    <a:pt x="477" y="1176"/>
                  </a:cubicBezTo>
                  <a:cubicBezTo>
                    <a:pt x="560" y="973"/>
                    <a:pt x="620" y="759"/>
                    <a:pt x="631" y="545"/>
                  </a:cubicBezTo>
                  <a:cubicBezTo>
                    <a:pt x="655" y="330"/>
                    <a:pt x="560" y="128"/>
                    <a:pt x="370" y="21"/>
                  </a:cubicBezTo>
                  <a:cubicBezTo>
                    <a:pt x="343" y="7"/>
                    <a:pt x="313" y="1"/>
                    <a:pt x="2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8" name="Google Shape;2358;p53"/>
            <p:cNvSpPr/>
            <p:nvPr/>
          </p:nvSpPr>
          <p:spPr>
            <a:xfrm>
              <a:off x="6303650" y="2876425"/>
              <a:ext cx="27725" cy="7600"/>
            </a:xfrm>
            <a:custGeom>
              <a:avLst/>
              <a:gdLst/>
              <a:ahLst/>
              <a:cxnLst/>
              <a:rect l="l" t="t" r="r" b="b"/>
              <a:pathLst>
                <a:path w="1109" h="304" extrusionOk="0">
                  <a:moveTo>
                    <a:pt x="674" y="1"/>
                  </a:moveTo>
                  <a:cubicBezTo>
                    <a:pt x="632" y="1"/>
                    <a:pt x="590" y="2"/>
                    <a:pt x="549" y="5"/>
                  </a:cubicBezTo>
                  <a:cubicBezTo>
                    <a:pt x="406" y="17"/>
                    <a:pt x="263" y="29"/>
                    <a:pt x="120" y="53"/>
                  </a:cubicBezTo>
                  <a:cubicBezTo>
                    <a:pt x="49" y="65"/>
                    <a:pt x="1" y="136"/>
                    <a:pt x="13" y="208"/>
                  </a:cubicBezTo>
                  <a:cubicBezTo>
                    <a:pt x="25" y="267"/>
                    <a:pt x="84" y="303"/>
                    <a:pt x="144" y="303"/>
                  </a:cubicBezTo>
                  <a:lnTo>
                    <a:pt x="168" y="303"/>
                  </a:lnTo>
                  <a:cubicBezTo>
                    <a:pt x="299" y="279"/>
                    <a:pt x="430" y="255"/>
                    <a:pt x="560" y="255"/>
                  </a:cubicBezTo>
                  <a:cubicBezTo>
                    <a:pt x="626" y="250"/>
                    <a:pt x="691" y="247"/>
                    <a:pt x="758" y="247"/>
                  </a:cubicBezTo>
                  <a:cubicBezTo>
                    <a:pt x="825" y="247"/>
                    <a:pt x="894" y="250"/>
                    <a:pt x="965" y="255"/>
                  </a:cubicBezTo>
                  <a:cubicBezTo>
                    <a:pt x="971" y="257"/>
                    <a:pt x="978" y="257"/>
                    <a:pt x="984" y="257"/>
                  </a:cubicBezTo>
                  <a:cubicBezTo>
                    <a:pt x="1037" y="257"/>
                    <a:pt x="1086" y="212"/>
                    <a:pt x="1096" y="148"/>
                  </a:cubicBezTo>
                  <a:cubicBezTo>
                    <a:pt x="1108" y="77"/>
                    <a:pt x="1049" y="17"/>
                    <a:pt x="989" y="17"/>
                  </a:cubicBezTo>
                  <a:cubicBezTo>
                    <a:pt x="880" y="9"/>
                    <a:pt x="776" y="1"/>
                    <a:pt x="6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59" name="Google Shape;2359;p53"/>
            <p:cNvSpPr/>
            <p:nvPr/>
          </p:nvSpPr>
          <p:spPr>
            <a:xfrm>
              <a:off x="6312875" y="2865250"/>
              <a:ext cx="9275" cy="29175"/>
            </a:xfrm>
            <a:custGeom>
              <a:avLst/>
              <a:gdLst/>
              <a:ahLst/>
              <a:cxnLst/>
              <a:rect l="l" t="t" r="r" b="b"/>
              <a:pathLst>
                <a:path w="371" h="1167" extrusionOk="0">
                  <a:moveTo>
                    <a:pt x="120" y="0"/>
                  </a:moveTo>
                  <a:cubicBezTo>
                    <a:pt x="49" y="12"/>
                    <a:pt x="1" y="71"/>
                    <a:pt x="13" y="143"/>
                  </a:cubicBezTo>
                  <a:lnTo>
                    <a:pt x="108" y="1060"/>
                  </a:lnTo>
                  <a:cubicBezTo>
                    <a:pt x="120" y="1119"/>
                    <a:pt x="168" y="1167"/>
                    <a:pt x="239" y="1167"/>
                  </a:cubicBezTo>
                  <a:lnTo>
                    <a:pt x="251" y="1167"/>
                  </a:lnTo>
                  <a:cubicBezTo>
                    <a:pt x="311" y="1155"/>
                    <a:pt x="370" y="1095"/>
                    <a:pt x="358" y="1036"/>
                  </a:cubicBezTo>
                  <a:lnTo>
                    <a:pt x="263" y="107"/>
                  </a:lnTo>
                  <a:cubicBezTo>
                    <a:pt x="251" y="48"/>
                    <a:pt x="191" y="0"/>
                    <a:pt x="1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0" name="Google Shape;2360;p53"/>
            <p:cNvSpPr/>
            <p:nvPr/>
          </p:nvSpPr>
          <p:spPr>
            <a:xfrm>
              <a:off x="6306925" y="2900650"/>
              <a:ext cx="30400" cy="6875"/>
            </a:xfrm>
            <a:custGeom>
              <a:avLst/>
              <a:gdLst/>
              <a:ahLst/>
              <a:cxnLst/>
              <a:rect l="l" t="t" r="r" b="b"/>
              <a:pathLst>
                <a:path w="1216" h="275" extrusionOk="0">
                  <a:moveTo>
                    <a:pt x="156" y="1"/>
                  </a:moveTo>
                  <a:cubicBezTo>
                    <a:pt x="1" y="1"/>
                    <a:pt x="1" y="251"/>
                    <a:pt x="156" y="251"/>
                  </a:cubicBezTo>
                  <a:lnTo>
                    <a:pt x="1049" y="275"/>
                  </a:lnTo>
                  <a:cubicBezTo>
                    <a:pt x="1215" y="275"/>
                    <a:pt x="1215" y="25"/>
                    <a:pt x="1049" y="25"/>
                  </a:cubicBezTo>
                  <a:lnTo>
                    <a:pt x="156"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1" name="Google Shape;2361;p53"/>
            <p:cNvSpPr/>
            <p:nvPr/>
          </p:nvSpPr>
          <p:spPr>
            <a:xfrm>
              <a:off x="6344950" y="2848825"/>
              <a:ext cx="218875" cy="59900"/>
            </a:xfrm>
            <a:custGeom>
              <a:avLst/>
              <a:gdLst/>
              <a:ahLst/>
              <a:cxnLst/>
              <a:rect l="l" t="t" r="r" b="b"/>
              <a:pathLst>
                <a:path w="8755" h="2396" extrusionOk="0">
                  <a:moveTo>
                    <a:pt x="8642" y="1"/>
                  </a:moveTo>
                  <a:cubicBezTo>
                    <a:pt x="8636" y="1"/>
                    <a:pt x="8630" y="1"/>
                    <a:pt x="8624" y="2"/>
                  </a:cubicBezTo>
                  <a:cubicBezTo>
                    <a:pt x="7410" y="50"/>
                    <a:pt x="6171" y="74"/>
                    <a:pt x="4981" y="109"/>
                  </a:cubicBezTo>
                  <a:lnTo>
                    <a:pt x="3671" y="133"/>
                  </a:lnTo>
                  <a:cubicBezTo>
                    <a:pt x="2873" y="157"/>
                    <a:pt x="2016" y="181"/>
                    <a:pt x="1183" y="216"/>
                  </a:cubicBezTo>
                  <a:lnTo>
                    <a:pt x="873" y="228"/>
                  </a:lnTo>
                  <a:lnTo>
                    <a:pt x="825" y="228"/>
                  </a:lnTo>
                  <a:cubicBezTo>
                    <a:pt x="812" y="227"/>
                    <a:pt x="799" y="227"/>
                    <a:pt x="786" y="227"/>
                  </a:cubicBezTo>
                  <a:cubicBezTo>
                    <a:pt x="671" y="227"/>
                    <a:pt x="567" y="274"/>
                    <a:pt x="492" y="359"/>
                  </a:cubicBezTo>
                  <a:cubicBezTo>
                    <a:pt x="432" y="443"/>
                    <a:pt x="409" y="550"/>
                    <a:pt x="421" y="657"/>
                  </a:cubicBezTo>
                  <a:lnTo>
                    <a:pt x="421" y="728"/>
                  </a:lnTo>
                  <a:lnTo>
                    <a:pt x="373" y="1574"/>
                  </a:lnTo>
                  <a:cubicBezTo>
                    <a:pt x="349" y="1490"/>
                    <a:pt x="313" y="1407"/>
                    <a:pt x="266" y="1324"/>
                  </a:cubicBezTo>
                  <a:cubicBezTo>
                    <a:pt x="241" y="1271"/>
                    <a:pt x="200" y="1248"/>
                    <a:pt x="158" y="1248"/>
                  </a:cubicBezTo>
                  <a:cubicBezTo>
                    <a:pt x="79" y="1248"/>
                    <a:pt x="1" y="1329"/>
                    <a:pt x="40" y="1431"/>
                  </a:cubicBezTo>
                  <a:cubicBezTo>
                    <a:pt x="171" y="1705"/>
                    <a:pt x="278" y="2002"/>
                    <a:pt x="349" y="2312"/>
                  </a:cubicBezTo>
                  <a:cubicBezTo>
                    <a:pt x="361" y="2360"/>
                    <a:pt x="409" y="2395"/>
                    <a:pt x="468" y="2395"/>
                  </a:cubicBezTo>
                  <a:lnTo>
                    <a:pt x="480" y="2395"/>
                  </a:lnTo>
                  <a:cubicBezTo>
                    <a:pt x="540" y="2395"/>
                    <a:pt x="587" y="2348"/>
                    <a:pt x="599" y="2276"/>
                  </a:cubicBezTo>
                  <a:lnTo>
                    <a:pt x="659" y="740"/>
                  </a:lnTo>
                  <a:lnTo>
                    <a:pt x="659" y="669"/>
                  </a:lnTo>
                  <a:cubicBezTo>
                    <a:pt x="659" y="609"/>
                    <a:pt x="671" y="550"/>
                    <a:pt x="694" y="502"/>
                  </a:cubicBezTo>
                  <a:cubicBezTo>
                    <a:pt x="706" y="467"/>
                    <a:pt x="754" y="467"/>
                    <a:pt x="837" y="467"/>
                  </a:cubicBezTo>
                  <a:lnTo>
                    <a:pt x="885" y="467"/>
                  </a:lnTo>
                  <a:lnTo>
                    <a:pt x="1194" y="455"/>
                  </a:lnTo>
                  <a:cubicBezTo>
                    <a:pt x="2028" y="419"/>
                    <a:pt x="2873" y="407"/>
                    <a:pt x="3671" y="383"/>
                  </a:cubicBezTo>
                  <a:lnTo>
                    <a:pt x="4993" y="347"/>
                  </a:lnTo>
                  <a:cubicBezTo>
                    <a:pt x="6183" y="324"/>
                    <a:pt x="7421" y="300"/>
                    <a:pt x="8636" y="252"/>
                  </a:cubicBezTo>
                  <a:cubicBezTo>
                    <a:pt x="8707" y="240"/>
                    <a:pt x="8755" y="181"/>
                    <a:pt x="8755" y="121"/>
                  </a:cubicBezTo>
                  <a:cubicBezTo>
                    <a:pt x="8755" y="56"/>
                    <a:pt x="8705" y="1"/>
                    <a:pt x="864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2" name="Google Shape;2362;p53"/>
            <p:cNvSpPr/>
            <p:nvPr/>
          </p:nvSpPr>
          <p:spPr>
            <a:xfrm>
              <a:off x="6395050" y="2862875"/>
              <a:ext cx="30075" cy="30075"/>
            </a:xfrm>
            <a:custGeom>
              <a:avLst/>
              <a:gdLst/>
              <a:ahLst/>
              <a:cxnLst/>
              <a:rect l="l" t="t" r="r" b="b"/>
              <a:pathLst>
                <a:path w="1203" h="1203" extrusionOk="0">
                  <a:moveTo>
                    <a:pt x="379" y="1"/>
                  </a:moveTo>
                  <a:cubicBezTo>
                    <a:pt x="187" y="1"/>
                    <a:pt x="0" y="158"/>
                    <a:pt x="24" y="393"/>
                  </a:cubicBezTo>
                  <a:cubicBezTo>
                    <a:pt x="35" y="447"/>
                    <a:pt x="85" y="501"/>
                    <a:pt x="148" y="501"/>
                  </a:cubicBezTo>
                  <a:cubicBezTo>
                    <a:pt x="154" y="501"/>
                    <a:pt x="161" y="501"/>
                    <a:pt x="167" y="500"/>
                  </a:cubicBezTo>
                  <a:cubicBezTo>
                    <a:pt x="226" y="488"/>
                    <a:pt x="286" y="428"/>
                    <a:pt x="274" y="369"/>
                  </a:cubicBezTo>
                  <a:cubicBezTo>
                    <a:pt x="274" y="321"/>
                    <a:pt x="298" y="274"/>
                    <a:pt x="333" y="262"/>
                  </a:cubicBezTo>
                  <a:cubicBezTo>
                    <a:pt x="349" y="254"/>
                    <a:pt x="365" y="250"/>
                    <a:pt x="380" y="250"/>
                  </a:cubicBezTo>
                  <a:cubicBezTo>
                    <a:pt x="410" y="250"/>
                    <a:pt x="437" y="266"/>
                    <a:pt x="453" y="297"/>
                  </a:cubicBezTo>
                  <a:cubicBezTo>
                    <a:pt x="488" y="345"/>
                    <a:pt x="488" y="405"/>
                    <a:pt x="464" y="464"/>
                  </a:cubicBezTo>
                  <a:cubicBezTo>
                    <a:pt x="441" y="536"/>
                    <a:pt x="405" y="607"/>
                    <a:pt x="345" y="667"/>
                  </a:cubicBezTo>
                  <a:lnTo>
                    <a:pt x="310" y="714"/>
                  </a:lnTo>
                  <a:cubicBezTo>
                    <a:pt x="262" y="774"/>
                    <a:pt x="203" y="845"/>
                    <a:pt x="167" y="928"/>
                  </a:cubicBezTo>
                  <a:cubicBezTo>
                    <a:pt x="155" y="952"/>
                    <a:pt x="131" y="976"/>
                    <a:pt x="131" y="1000"/>
                  </a:cubicBezTo>
                  <a:cubicBezTo>
                    <a:pt x="119" y="1012"/>
                    <a:pt x="119" y="1012"/>
                    <a:pt x="131" y="1012"/>
                  </a:cubicBezTo>
                  <a:cubicBezTo>
                    <a:pt x="107" y="1059"/>
                    <a:pt x="107" y="1107"/>
                    <a:pt x="131" y="1155"/>
                  </a:cubicBezTo>
                  <a:cubicBezTo>
                    <a:pt x="155" y="1178"/>
                    <a:pt x="203" y="1202"/>
                    <a:pt x="238" y="1202"/>
                  </a:cubicBezTo>
                  <a:lnTo>
                    <a:pt x="250" y="1202"/>
                  </a:lnTo>
                  <a:lnTo>
                    <a:pt x="1012" y="1107"/>
                  </a:lnTo>
                  <a:cubicBezTo>
                    <a:pt x="1060" y="1095"/>
                    <a:pt x="1119" y="1071"/>
                    <a:pt x="1155" y="1024"/>
                  </a:cubicBezTo>
                  <a:cubicBezTo>
                    <a:pt x="1203" y="976"/>
                    <a:pt x="1203" y="905"/>
                    <a:pt x="1155" y="857"/>
                  </a:cubicBezTo>
                  <a:cubicBezTo>
                    <a:pt x="1131" y="833"/>
                    <a:pt x="1098" y="821"/>
                    <a:pt x="1066" y="821"/>
                  </a:cubicBezTo>
                  <a:cubicBezTo>
                    <a:pt x="1033" y="821"/>
                    <a:pt x="1000" y="833"/>
                    <a:pt x="976" y="857"/>
                  </a:cubicBezTo>
                  <a:lnTo>
                    <a:pt x="464" y="928"/>
                  </a:lnTo>
                  <a:lnTo>
                    <a:pt x="500" y="869"/>
                  </a:lnTo>
                  <a:lnTo>
                    <a:pt x="536" y="821"/>
                  </a:lnTo>
                  <a:cubicBezTo>
                    <a:pt x="619" y="738"/>
                    <a:pt x="667" y="643"/>
                    <a:pt x="703" y="524"/>
                  </a:cubicBezTo>
                  <a:cubicBezTo>
                    <a:pt x="750" y="405"/>
                    <a:pt x="726" y="262"/>
                    <a:pt x="655" y="143"/>
                  </a:cubicBezTo>
                  <a:cubicBezTo>
                    <a:pt x="581" y="44"/>
                    <a:pt x="479" y="1"/>
                    <a:pt x="3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3" name="Google Shape;2363;p53"/>
            <p:cNvSpPr/>
            <p:nvPr/>
          </p:nvSpPr>
          <p:spPr>
            <a:xfrm>
              <a:off x="6437000" y="2887275"/>
              <a:ext cx="38725" cy="8650"/>
            </a:xfrm>
            <a:custGeom>
              <a:avLst/>
              <a:gdLst/>
              <a:ahLst/>
              <a:cxnLst/>
              <a:rect l="l" t="t" r="r" b="b"/>
              <a:pathLst>
                <a:path w="1549" h="346" extrusionOk="0">
                  <a:moveTo>
                    <a:pt x="322" y="0"/>
                  </a:moveTo>
                  <a:cubicBezTo>
                    <a:pt x="251" y="0"/>
                    <a:pt x="179" y="12"/>
                    <a:pt x="120" y="48"/>
                  </a:cubicBezTo>
                  <a:cubicBezTo>
                    <a:pt x="84" y="72"/>
                    <a:pt x="60" y="95"/>
                    <a:pt x="37" y="131"/>
                  </a:cubicBezTo>
                  <a:cubicBezTo>
                    <a:pt x="1" y="191"/>
                    <a:pt x="25" y="274"/>
                    <a:pt x="84" y="298"/>
                  </a:cubicBezTo>
                  <a:cubicBezTo>
                    <a:pt x="104" y="310"/>
                    <a:pt x="125" y="315"/>
                    <a:pt x="146" y="315"/>
                  </a:cubicBezTo>
                  <a:cubicBezTo>
                    <a:pt x="187" y="315"/>
                    <a:pt x="227" y="294"/>
                    <a:pt x="251" y="262"/>
                  </a:cubicBezTo>
                  <a:cubicBezTo>
                    <a:pt x="275" y="250"/>
                    <a:pt x="299" y="250"/>
                    <a:pt x="322" y="250"/>
                  </a:cubicBezTo>
                  <a:cubicBezTo>
                    <a:pt x="441" y="250"/>
                    <a:pt x="596" y="262"/>
                    <a:pt x="739" y="262"/>
                  </a:cubicBezTo>
                  <a:cubicBezTo>
                    <a:pt x="1049" y="286"/>
                    <a:pt x="1346" y="345"/>
                    <a:pt x="1346" y="345"/>
                  </a:cubicBezTo>
                  <a:lnTo>
                    <a:pt x="1382" y="345"/>
                  </a:lnTo>
                  <a:cubicBezTo>
                    <a:pt x="1537" y="345"/>
                    <a:pt x="1549" y="119"/>
                    <a:pt x="1394" y="95"/>
                  </a:cubicBezTo>
                  <a:cubicBezTo>
                    <a:pt x="1382" y="95"/>
                    <a:pt x="1084" y="48"/>
                    <a:pt x="763" y="24"/>
                  </a:cubicBezTo>
                  <a:cubicBezTo>
                    <a:pt x="620" y="12"/>
                    <a:pt x="453" y="0"/>
                    <a:pt x="3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4" name="Google Shape;2364;p53"/>
            <p:cNvSpPr/>
            <p:nvPr/>
          </p:nvSpPr>
          <p:spPr>
            <a:xfrm>
              <a:off x="6480775" y="2863525"/>
              <a:ext cx="27700" cy="38950"/>
            </a:xfrm>
            <a:custGeom>
              <a:avLst/>
              <a:gdLst/>
              <a:ahLst/>
              <a:cxnLst/>
              <a:rect l="l" t="t" r="r" b="b"/>
              <a:pathLst>
                <a:path w="1108" h="1558" extrusionOk="0">
                  <a:moveTo>
                    <a:pt x="613" y="1"/>
                  </a:moveTo>
                  <a:cubicBezTo>
                    <a:pt x="595" y="1"/>
                    <a:pt x="578" y="4"/>
                    <a:pt x="560" y="9"/>
                  </a:cubicBezTo>
                  <a:cubicBezTo>
                    <a:pt x="500" y="33"/>
                    <a:pt x="476" y="105"/>
                    <a:pt x="500" y="164"/>
                  </a:cubicBezTo>
                  <a:cubicBezTo>
                    <a:pt x="500" y="176"/>
                    <a:pt x="500" y="188"/>
                    <a:pt x="500" y="200"/>
                  </a:cubicBezTo>
                  <a:cubicBezTo>
                    <a:pt x="476" y="271"/>
                    <a:pt x="453" y="331"/>
                    <a:pt x="417" y="390"/>
                  </a:cubicBezTo>
                  <a:cubicBezTo>
                    <a:pt x="286" y="617"/>
                    <a:pt x="179" y="855"/>
                    <a:pt x="95" y="1105"/>
                  </a:cubicBezTo>
                  <a:cubicBezTo>
                    <a:pt x="83" y="1176"/>
                    <a:pt x="60" y="1248"/>
                    <a:pt x="48" y="1307"/>
                  </a:cubicBezTo>
                  <a:cubicBezTo>
                    <a:pt x="0" y="1403"/>
                    <a:pt x="60" y="1510"/>
                    <a:pt x="155" y="1545"/>
                  </a:cubicBezTo>
                  <a:cubicBezTo>
                    <a:pt x="179" y="1557"/>
                    <a:pt x="203" y="1557"/>
                    <a:pt x="226" y="1557"/>
                  </a:cubicBezTo>
                  <a:lnTo>
                    <a:pt x="274" y="1557"/>
                  </a:lnTo>
                  <a:lnTo>
                    <a:pt x="643" y="1510"/>
                  </a:lnTo>
                  <a:lnTo>
                    <a:pt x="822" y="1498"/>
                  </a:lnTo>
                  <a:cubicBezTo>
                    <a:pt x="988" y="1486"/>
                    <a:pt x="1036" y="1474"/>
                    <a:pt x="1084" y="1414"/>
                  </a:cubicBezTo>
                  <a:cubicBezTo>
                    <a:pt x="1095" y="1379"/>
                    <a:pt x="1107" y="1331"/>
                    <a:pt x="1084" y="1295"/>
                  </a:cubicBezTo>
                  <a:cubicBezTo>
                    <a:pt x="1065" y="1249"/>
                    <a:pt x="1017" y="1216"/>
                    <a:pt x="968" y="1216"/>
                  </a:cubicBezTo>
                  <a:cubicBezTo>
                    <a:pt x="955" y="1216"/>
                    <a:pt x="942" y="1219"/>
                    <a:pt x="929" y="1224"/>
                  </a:cubicBezTo>
                  <a:lnTo>
                    <a:pt x="905" y="1236"/>
                  </a:lnTo>
                  <a:lnTo>
                    <a:pt x="798" y="1248"/>
                  </a:lnTo>
                  <a:cubicBezTo>
                    <a:pt x="750" y="1260"/>
                    <a:pt x="691" y="1260"/>
                    <a:pt x="619" y="1272"/>
                  </a:cubicBezTo>
                  <a:lnTo>
                    <a:pt x="298" y="1307"/>
                  </a:lnTo>
                  <a:cubicBezTo>
                    <a:pt x="298" y="1260"/>
                    <a:pt x="322" y="1224"/>
                    <a:pt x="333" y="1188"/>
                  </a:cubicBezTo>
                  <a:cubicBezTo>
                    <a:pt x="405" y="950"/>
                    <a:pt x="512" y="724"/>
                    <a:pt x="631" y="510"/>
                  </a:cubicBezTo>
                  <a:cubicBezTo>
                    <a:pt x="679" y="426"/>
                    <a:pt x="714" y="331"/>
                    <a:pt x="738" y="236"/>
                  </a:cubicBezTo>
                  <a:cubicBezTo>
                    <a:pt x="750" y="188"/>
                    <a:pt x="750" y="129"/>
                    <a:pt x="726" y="81"/>
                  </a:cubicBezTo>
                  <a:cubicBezTo>
                    <a:pt x="709" y="27"/>
                    <a:pt x="664" y="1"/>
                    <a:pt x="6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5" name="Google Shape;2365;p53"/>
            <p:cNvSpPr/>
            <p:nvPr/>
          </p:nvSpPr>
          <p:spPr>
            <a:xfrm>
              <a:off x="6493275" y="2865175"/>
              <a:ext cx="13400" cy="52775"/>
            </a:xfrm>
            <a:custGeom>
              <a:avLst/>
              <a:gdLst/>
              <a:ahLst/>
              <a:cxnLst/>
              <a:rect l="l" t="t" r="r" b="b"/>
              <a:pathLst>
                <a:path w="536" h="2111" extrusionOk="0">
                  <a:moveTo>
                    <a:pt x="119" y="1"/>
                  </a:moveTo>
                  <a:cubicBezTo>
                    <a:pt x="111" y="1"/>
                    <a:pt x="103" y="1"/>
                    <a:pt x="95" y="3"/>
                  </a:cubicBezTo>
                  <a:cubicBezTo>
                    <a:pt x="36" y="27"/>
                    <a:pt x="0" y="86"/>
                    <a:pt x="12" y="158"/>
                  </a:cubicBezTo>
                  <a:cubicBezTo>
                    <a:pt x="36" y="241"/>
                    <a:pt x="60" y="336"/>
                    <a:pt x="72" y="432"/>
                  </a:cubicBezTo>
                  <a:cubicBezTo>
                    <a:pt x="95" y="586"/>
                    <a:pt x="107" y="813"/>
                    <a:pt x="119" y="1027"/>
                  </a:cubicBezTo>
                  <a:lnTo>
                    <a:pt x="119" y="1075"/>
                  </a:lnTo>
                  <a:cubicBezTo>
                    <a:pt x="119" y="1289"/>
                    <a:pt x="143" y="1515"/>
                    <a:pt x="191" y="1741"/>
                  </a:cubicBezTo>
                  <a:cubicBezTo>
                    <a:pt x="214" y="1848"/>
                    <a:pt x="250" y="1944"/>
                    <a:pt x="298" y="2051"/>
                  </a:cubicBezTo>
                  <a:cubicBezTo>
                    <a:pt x="322" y="2087"/>
                    <a:pt x="357" y="2110"/>
                    <a:pt x="405" y="2110"/>
                  </a:cubicBezTo>
                  <a:cubicBezTo>
                    <a:pt x="429" y="2110"/>
                    <a:pt x="441" y="2110"/>
                    <a:pt x="453" y="2099"/>
                  </a:cubicBezTo>
                  <a:cubicBezTo>
                    <a:pt x="512" y="2075"/>
                    <a:pt x="536" y="2003"/>
                    <a:pt x="512" y="1944"/>
                  </a:cubicBezTo>
                  <a:cubicBezTo>
                    <a:pt x="476" y="1860"/>
                    <a:pt x="441" y="1765"/>
                    <a:pt x="429" y="1682"/>
                  </a:cubicBezTo>
                  <a:cubicBezTo>
                    <a:pt x="381" y="1479"/>
                    <a:pt x="357" y="1265"/>
                    <a:pt x="357" y="1063"/>
                  </a:cubicBezTo>
                  <a:lnTo>
                    <a:pt x="357" y="1015"/>
                  </a:lnTo>
                  <a:cubicBezTo>
                    <a:pt x="345" y="789"/>
                    <a:pt x="334" y="563"/>
                    <a:pt x="310" y="396"/>
                  </a:cubicBezTo>
                  <a:cubicBezTo>
                    <a:pt x="298" y="289"/>
                    <a:pt x="274" y="194"/>
                    <a:pt x="250" y="86"/>
                  </a:cubicBezTo>
                  <a:cubicBezTo>
                    <a:pt x="229" y="35"/>
                    <a:pt x="173" y="1"/>
                    <a:pt x="1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6" name="Google Shape;2366;p53"/>
            <p:cNvSpPr/>
            <p:nvPr/>
          </p:nvSpPr>
          <p:spPr>
            <a:xfrm>
              <a:off x="6515600" y="2890500"/>
              <a:ext cx="18775" cy="24175"/>
            </a:xfrm>
            <a:custGeom>
              <a:avLst/>
              <a:gdLst/>
              <a:ahLst/>
              <a:cxnLst/>
              <a:rect l="l" t="t" r="r" b="b"/>
              <a:pathLst>
                <a:path w="751" h="967" extrusionOk="0">
                  <a:moveTo>
                    <a:pt x="476" y="252"/>
                  </a:moveTo>
                  <a:lnTo>
                    <a:pt x="476" y="264"/>
                  </a:lnTo>
                  <a:cubicBezTo>
                    <a:pt x="476" y="264"/>
                    <a:pt x="476" y="276"/>
                    <a:pt x="488" y="276"/>
                  </a:cubicBezTo>
                  <a:cubicBezTo>
                    <a:pt x="488" y="288"/>
                    <a:pt x="488" y="300"/>
                    <a:pt x="488" y="300"/>
                  </a:cubicBezTo>
                  <a:cubicBezTo>
                    <a:pt x="500" y="359"/>
                    <a:pt x="500" y="407"/>
                    <a:pt x="488" y="466"/>
                  </a:cubicBezTo>
                  <a:cubicBezTo>
                    <a:pt x="488" y="538"/>
                    <a:pt x="464" y="621"/>
                    <a:pt x="417" y="681"/>
                  </a:cubicBezTo>
                  <a:cubicBezTo>
                    <a:pt x="405" y="705"/>
                    <a:pt x="369" y="716"/>
                    <a:pt x="334" y="716"/>
                  </a:cubicBezTo>
                  <a:lnTo>
                    <a:pt x="310" y="716"/>
                  </a:lnTo>
                  <a:cubicBezTo>
                    <a:pt x="274" y="645"/>
                    <a:pt x="262" y="562"/>
                    <a:pt x="286" y="502"/>
                  </a:cubicBezTo>
                  <a:cubicBezTo>
                    <a:pt x="298" y="419"/>
                    <a:pt x="334" y="359"/>
                    <a:pt x="393" y="300"/>
                  </a:cubicBezTo>
                  <a:cubicBezTo>
                    <a:pt x="405" y="276"/>
                    <a:pt x="441" y="264"/>
                    <a:pt x="476" y="252"/>
                  </a:cubicBezTo>
                  <a:close/>
                  <a:moveTo>
                    <a:pt x="511" y="1"/>
                  </a:moveTo>
                  <a:cubicBezTo>
                    <a:pt x="403" y="1"/>
                    <a:pt x="298" y="41"/>
                    <a:pt x="226" y="121"/>
                  </a:cubicBezTo>
                  <a:cubicBezTo>
                    <a:pt x="131" y="204"/>
                    <a:pt x="72" y="324"/>
                    <a:pt x="48" y="443"/>
                  </a:cubicBezTo>
                  <a:cubicBezTo>
                    <a:pt x="0" y="597"/>
                    <a:pt x="24" y="752"/>
                    <a:pt x="131" y="883"/>
                  </a:cubicBezTo>
                  <a:cubicBezTo>
                    <a:pt x="179" y="931"/>
                    <a:pt x="250" y="966"/>
                    <a:pt x="334" y="966"/>
                  </a:cubicBezTo>
                  <a:lnTo>
                    <a:pt x="345" y="966"/>
                  </a:lnTo>
                  <a:cubicBezTo>
                    <a:pt x="453" y="955"/>
                    <a:pt x="548" y="919"/>
                    <a:pt x="607" y="835"/>
                  </a:cubicBezTo>
                  <a:cubicBezTo>
                    <a:pt x="691" y="740"/>
                    <a:pt x="726" y="621"/>
                    <a:pt x="738" y="490"/>
                  </a:cubicBezTo>
                  <a:cubicBezTo>
                    <a:pt x="750" y="419"/>
                    <a:pt x="750" y="324"/>
                    <a:pt x="738" y="240"/>
                  </a:cubicBezTo>
                  <a:cubicBezTo>
                    <a:pt x="726" y="204"/>
                    <a:pt x="715" y="169"/>
                    <a:pt x="691" y="133"/>
                  </a:cubicBezTo>
                  <a:cubicBezTo>
                    <a:pt x="691" y="85"/>
                    <a:pt x="655" y="38"/>
                    <a:pt x="619" y="14"/>
                  </a:cubicBezTo>
                  <a:cubicBezTo>
                    <a:pt x="584" y="5"/>
                    <a:pt x="547" y="1"/>
                    <a:pt x="5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7" name="Google Shape;2367;p53"/>
            <p:cNvSpPr/>
            <p:nvPr/>
          </p:nvSpPr>
          <p:spPr>
            <a:xfrm>
              <a:off x="6526900" y="2892275"/>
              <a:ext cx="26850" cy="23875"/>
            </a:xfrm>
            <a:custGeom>
              <a:avLst/>
              <a:gdLst/>
              <a:ahLst/>
              <a:cxnLst/>
              <a:rect l="l" t="t" r="r" b="b"/>
              <a:pathLst>
                <a:path w="1074" h="955" extrusionOk="0">
                  <a:moveTo>
                    <a:pt x="134" y="0"/>
                  </a:moveTo>
                  <a:cubicBezTo>
                    <a:pt x="126" y="0"/>
                    <a:pt x="117" y="1"/>
                    <a:pt x="108" y="2"/>
                  </a:cubicBezTo>
                  <a:cubicBezTo>
                    <a:pt x="48" y="26"/>
                    <a:pt x="1" y="86"/>
                    <a:pt x="24" y="157"/>
                  </a:cubicBezTo>
                  <a:cubicBezTo>
                    <a:pt x="36" y="217"/>
                    <a:pt x="60" y="276"/>
                    <a:pt x="84" y="336"/>
                  </a:cubicBezTo>
                  <a:cubicBezTo>
                    <a:pt x="143" y="467"/>
                    <a:pt x="215" y="598"/>
                    <a:pt x="298" y="717"/>
                  </a:cubicBezTo>
                  <a:cubicBezTo>
                    <a:pt x="346" y="788"/>
                    <a:pt x="405" y="848"/>
                    <a:pt x="477" y="895"/>
                  </a:cubicBezTo>
                  <a:cubicBezTo>
                    <a:pt x="548" y="931"/>
                    <a:pt x="632" y="955"/>
                    <a:pt x="715" y="955"/>
                  </a:cubicBezTo>
                  <a:cubicBezTo>
                    <a:pt x="786" y="955"/>
                    <a:pt x="858" y="943"/>
                    <a:pt x="929" y="931"/>
                  </a:cubicBezTo>
                  <a:cubicBezTo>
                    <a:pt x="1073" y="898"/>
                    <a:pt x="1032" y="689"/>
                    <a:pt x="901" y="689"/>
                  </a:cubicBezTo>
                  <a:cubicBezTo>
                    <a:pt x="891" y="689"/>
                    <a:pt x="880" y="691"/>
                    <a:pt x="870" y="693"/>
                  </a:cubicBezTo>
                  <a:cubicBezTo>
                    <a:pt x="822" y="705"/>
                    <a:pt x="763" y="705"/>
                    <a:pt x="715" y="705"/>
                  </a:cubicBezTo>
                  <a:cubicBezTo>
                    <a:pt x="679" y="705"/>
                    <a:pt x="644" y="693"/>
                    <a:pt x="608" y="681"/>
                  </a:cubicBezTo>
                  <a:cubicBezTo>
                    <a:pt x="560" y="645"/>
                    <a:pt x="524" y="610"/>
                    <a:pt x="489" y="562"/>
                  </a:cubicBezTo>
                  <a:cubicBezTo>
                    <a:pt x="417" y="467"/>
                    <a:pt x="358" y="360"/>
                    <a:pt x="310" y="241"/>
                  </a:cubicBezTo>
                  <a:cubicBezTo>
                    <a:pt x="298" y="193"/>
                    <a:pt x="274" y="145"/>
                    <a:pt x="263" y="98"/>
                  </a:cubicBezTo>
                  <a:cubicBezTo>
                    <a:pt x="242" y="35"/>
                    <a:pt x="194" y="0"/>
                    <a:pt x="13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8" name="Google Shape;2368;p53"/>
            <p:cNvSpPr/>
            <p:nvPr/>
          </p:nvSpPr>
          <p:spPr>
            <a:xfrm>
              <a:off x="6391775" y="2960150"/>
              <a:ext cx="18775" cy="24175"/>
            </a:xfrm>
            <a:custGeom>
              <a:avLst/>
              <a:gdLst/>
              <a:ahLst/>
              <a:cxnLst/>
              <a:rect l="l" t="t" r="r" b="b"/>
              <a:pathLst>
                <a:path w="751" h="967" extrusionOk="0">
                  <a:moveTo>
                    <a:pt x="476" y="252"/>
                  </a:moveTo>
                  <a:cubicBezTo>
                    <a:pt x="476" y="264"/>
                    <a:pt x="476" y="276"/>
                    <a:pt x="488" y="276"/>
                  </a:cubicBezTo>
                  <a:cubicBezTo>
                    <a:pt x="488" y="288"/>
                    <a:pt x="488" y="288"/>
                    <a:pt x="500" y="300"/>
                  </a:cubicBezTo>
                  <a:cubicBezTo>
                    <a:pt x="500" y="359"/>
                    <a:pt x="500" y="407"/>
                    <a:pt x="500" y="466"/>
                  </a:cubicBezTo>
                  <a:cubicBezTo>
                    <a:pt x="488" y="538"/>
                    <a:pt x="464" y="609"/>
                    <a:pt x="429" y="681"/>
                  </a:cubicBezTo>
                  <a:cubicBezTo>
                    <a:pt x="405" y="705"/>
                    <a:pt x="369" y="716"/>
                    <a:pt x="345" y="716"/>
                  </a:cubicBezTo>
                  <a:cubicBezTo>
                    <a:pt x="310" y="716"/>
                    <a:pt x="310" y="705"/>
                    <a:pt x="310" y="705"/>
                  </a:cubicBezTo>
                  <a:cubicBezTo>
                    <a:pt x="274" y="645"/>
                    <a:pt x="262" y="562"/>
                    <a:pt x="286" y="490"/>
                  </a:cubicBezTo>
                  <a:cubicBezTo>
                    <a:pt x="298" y="419"/>
                    <a:pt x="334" y="347"/>
                    <a:pt x="393" y="300"/>
                  </a:cubicBezTo>
                  <a:cubicBezTo>
                    <a:pt x="417" y="276"/>
                    <a:pt x="441" y="264"/>
                    <a:pt x="476" y="252"/>
                  </a:cubicBezTo>
                  <a:close/>
                  <a:moveTo>
                    <a:pt x="511" y="1"/>
                  </a:moveTo>
                  <a:cubicBezTo>
                    <a:pt x="403" y="1"/>
                    <a:pt x="298" y="41"/>
                    <a:pt x="226" y="121"/>
                  </a:cubicBezTo>
                  <a:cubicBezTo>
                    <a:pt x="131" y="205"/>
                    <a:pt x="72" y="324"/>
                    <a:pt x="48" y="443"/>
                  </a:cubicBezTo>
                  <a:cubicBezTo>
                    <a:pt x="0" y="586"/>
                    <a:pt x="36" y="752"/>
                    <a:pt x="131" y="871"/>
                  </a:cubicBezTo>
                  <a:cubicBezTo>
                    <a:pt x="179" y="931"/>
                    <a:pt x="262" y="967"/>
                    <a:pt x="334" y="967"/>
                  </a:cubicBezTo>
                  <a:lnTo>
                    <a:pt x="345" y="967"/>
                  </a:lnTo>
                  <a:cubicBezTo>
                    <a:pt x="453" y="955"/>
                    <a:pt x="548" y="907"/>
                    <a:pt x="619" y="836"/>
                  </a:cubicBezTo>
                  <a:cubicBezTo>
                    <a:pt x="691" y="740"/>
                    <a:pt x="738" y="621"/>
                    <a:pt x="738" y="490"/>
                  </a:cubicBezTo>
                  <a:cubicBezTo>
                    <a:pt x="750" y="407"/>
                    <a:pt x="750" y="324"/>
                    <a:pt x="738" y="240"/>
                  </a:cubicBezTo>
                  <a:cubicBezTo>
                    <a:pt x="738" y="205"/>
                    <a:pt x="715" y="169"/>
                    <a:pt x="691" y="133"/>
                  </a:cubicBezTo>
                  <a:cubicBezTo>
                    <a:pt x="691" y="85"/>
                    <a:pt x="655" y="38"/>
                    <a:pt x="619" y="14"/>
                  </a:cubicBezTo>
                  <a:cubicBezTo>
                    <a:pt x="584" y="5"/>
                    <a:pt x="547" y="1"/>
                    <a:pt x="5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69" name="Google Shape;2369;p53"/>
            <p:cNvSpPr/>
            <p:nvPr/>
          </p:nvSpPr>
          <p:spPr>
            <a:xfrm>
              <a:off x="6403150" y="2961800"/>
              <a:ext cx="26775" cy="24025"/>
            </a:xfrm>
            <a:custGeom>
              <a:avLst/>
              <a:gdLst/>
              <a:ahLst/>
              <a:cxnLst/>
              <a:rect l="l" t="t" r="r" b="b"/>
              <a:pathLst>
                <a:path w="1071" h="961" extrusionOk="0">
                  <a:moveTo>
                    <a:pt x="142" y="0"/>
                  </a:moveTo>
                  <a:cubicBezTo>
                    <a:pt x="71" y="0"/>
                    <a:pt x="0" y="59"/>
                    <a:pt x="21" y="150"/>
                  </a:cubicBezTo>
                  <a:cubicBezTo>
                    <a:pt x="21" y="150"/>
                    <a:pt x="45" y="234"/>
                    <a:pt x="81" y="341"/>
                  </a:cubicBezTo>
                  <a:cubicBezTo>
                    <a:pt x="140" y="472"/>
                    <a:pt x="212" y="591"/>
                    <a:pt x="295" y="710"/>
                  </a:cubicBezTo>
                  <a:cubicBezTo>
                    <a:pt x="343" y="781"/>
                    <a:pt x="402" y="841"/>
                    <a:pt x="474" y="889"/>
                  </a:cubicBezTo>
                  <a:cubicBezTo>
                    <a:pt x="545" y="936"/>
                    <a:pt x="629" y="960"/>
                    <a:pt x="712" y="960"/>
                  </a:cubicBezTo>
                  <a:cubicBezTo>
                    <a:pt x="783" y="948"/>
                    <a:pt x="855" y="948"/>
                    <a:pt x="926" y="924"/>
                  </a:cubicBezTo>
                  <a:cubicBezTo>
                    <a:pt x="1070" y="891"/>
                    <a:pt x="1029" y="683"/>
                    <a:pt x="898" y="683"/>
                  </a:cubicBezTo>
                  <a:cubicBezTo>
                    <a:pt x="888" y="683"/>
                    <a:pt x="877" y="684"/>
                    <a:pt x="867" y="686"/>
                  </a:cubicBezTo>
                  <a:cubicBezTo>
                    <a:pt x="819" y="698"/>
                    <a:pt x="771" y="698"/>
                    <a:pt x="724" y="698"/>
                  </a:cubicBezTo>
                  <a:cubicBezTo>
                    <a:pt x="676" y="698"/>
                    <a:pt x="641" y="686"/>
                    <a:pt x="605" y="674"/>
                  </a:cubicBezTo>
                  <a:cubicBezTo>
                    <a:pt x="557" y="639"/>
                    <a:pt x="521" y="603"/>
                    <a:pt x="486" y="555"/>
                  </a:cubicBezTo>
                  <a:cubicBezTo>
                    <a:pt x="414" y="460"/>
                    <a:pt x="355" y="353"/>
                    <a:pt x="307" y="246"/>
                  </a:cubicBezTo>
                  <a:cubicBezTo>
                    <a:pt x="295" y="186"/>
                    <a:pt x="271" y="139"/>
                    <a:pt x="260" y="91"/>
                  </a:cubicBezTo>
                  <a:cubicBezTo>
                    <a:pt x="240" y="28"/>
                    <a:pt x="191" y="0"/>
                    <a:pt x="14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0" name="Google Shape;2370;p53"/>
            <p:cNvSpPr/>
            <p:nvPr/>
          </p:nvSpPr>
          <p:spPr>
            <a:xfrm>
              <a:off x="6549225" y="2886275"/>
              <a:ext cx="24425" cy="28400"/>
            </a:xfrm>
            <a:custGeom>
              <a:avLst/>
              <a:gdLst/>
              <a:ahLst/>
              <a:cxnLst/>
              <a:rect l="l" t="t" r="r" b="b"/>
              <a:pathLst>
                <a:path w="977" h="1136" extrusionOk="0">
                  <a:moveTo>
                    <a:pt x="503" y="0"/>
                  </a:moveTo>
                  <a:cubicBezTo>
                    <a:pt x="413" y="0"/>
                    <a:pt x="329" y="29"/>
                    <a:pt x="262" y="88"/>
                  </a:cubicBezTo>
                  <a:cubicBezTo>
                    <a:pt x="84" y="242"/>
                    <a:pt x="1" y="493"/>
                    <a:pt x="60" y="731"/>
                  </a:cubicBezTo>
                  <a:cubicBezTo>
                    <a:pt x="132" y="957"/>
                    <a:pt x="334" y="1124"/>
                    <a:pt x="572" y="1135"/>
                  </a:cubicBezTo>
                  <a:lnTo>
                    <a:pt x="608" y="1124"/>
                  </a:lnTo>
                  <a:cubicBezTo>
                    <a:pt x="691" y="1124"/>
                    <a:pt x="774" y="1100"/>
                    <a:pt x="846" y="1052"/>
                  </a:cubicBezTo>
                  <a:cubicBezTo>
                    <a:pt x="882" y="1040"/>
                    <a:pt x="905" y="1016"/>
                    <a:pt x="929" y="993"/>
                  </a:cubicBezTo>
                  <a:cubicBezTo>
                    <a:pt x="977" y="945"/>
                    <a:pt x="977" y="862"/>
                    <a:pt x="929" y="814"/>
                  </a:cubicBezTo>
                  <a:cubicBezTo>
                    <a:pt x="905" y="790"/>
                    <a:pt x="873" y="778"/>
                    <a:pt x="840" y="778"/>
                  </a:cubicBezTo>
                  <a:cubicBezTo>
                    <a:pt x="807" y="778"/>
                    <a:pt x="774" y="790"/>
                    <a:pt x="751" y="814"/>
                  </a:cubicBezTo>
                  <a:lnTo>
                    <a:pt x="727" y="838"/>
                  </a:lnTo>
                  <a:cubicBezTo>
                    <a:pt x="679" y="862"/>
                    <a:pt x="643" y="874"/>
                    <a:pt x="596" y="885"/>
                  </a:cubicBezTo>
                  <a:cubicBezTo>
                    <a:pt x="453" y="885"/>
                    <a:pt x="334" y="790"/>
                    <a:pt x="310" y="659"/>
                  </a:cubicBezTo>
                  <a:cubicBezTo>
                    <a:pt x="274" y="516"/>
                    <a:pt x="310" y="373"/>
                    <a:pt x="417" y="266"/>
                  </a:cubicBezTo>
                  <a:cubicBezTo>
                    <a:pt x="443" y="249"/>
                    <a:pt x="476" y="238"/>
                    <a:pt x="506" y="238"/>
                  </a:cubicBezTo>
                  <a:cubicBezTo>
                    <a:pt x="516" y="238"/>
                    <a:pt x="527" y="239"/>
                    <a:pt x="536" y="242"/>
                  </a:cubicBezTo>
                  <a:cubicBezTo>
                    <a:pt x="552" y="249"/>
                    <a:pt x="568" y="252"/>
                    <a:pt x="584" y="252"/>
                  </a:cubicBezTo>
                  <a:cubicBezTo>
                    <a:pt x="626" y="252"/>
                    <a:pt x="665" y="230"/>
                    <a:pt x="691" y="195"/>
                  </a:cubicBezTo>
                  <a:cubicBezTo>
                    <a:pt x="727" y="135"/>
                    <a:pt x="715" y="76"/>
                    <a:pt x="667" y="40"/>
                  </a:cubicBezTo>
                  <a:cubicBezTo>
                    <a:pt x="655" y="28"/>
                    <a:pt x="643" y="16"/>
                    <a:pt x="632" y="16"/>
                  </a:cubicBezTo>
                  <a:lnTo>
                    <a:pt x="620" y="16"/>
                  </a:lnTo>
                  <a:cubicBezTo>
                    <a:pt x="580" y="6"/>
                    <a:pt x="541" y="0"/>
                    <a:pt x="50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1" name="Google Shape;2371;p53"/>
            <p:cNvSpPr/>
            <p:nvPr/>
          </p:nvSpPr>
          <p:spPr>
            <a:xfrm>
              <a:off x="6354250" y="2940450"/>
              <a:ext cx="41100" cy="51625"/>
            </a:xfrm>
            <a:custGeom>
              <a:avLst/>
              <a:gdLst/>
              <a:ahLst/>
              <a:cxnLst/>
              <a:rect l="l" t="t" r="r" b="b"/>
              <a:pathLst>
                <a:path w="1644" h="2065" extrusionOk="0">
                  <a:moveTo>
                    <a:pt x="559" y="0"/>
                  </a:moveTo>
                  <a:cubicBezTo>
                    <a:pt x="451" y="0"/>
                    <a:pt x="344" y="33"/>
                    <a:pt x="251" y="100"/>
                  </a:cubicBezTo>
                  <a:cubicBezTo>
                    <a:pt x="203" y="135"/>
                    <a:pt x="168" y="183"/>
                    <a:pt x="144" y="242"/>
                  </a:cubicBezTo>
                  <a:cubicBezTo>
                    <a:pt x="132" y="266"/>
                    <a:pt x="120" y="290"/>
                    <a:pt x="120" y="314"/>
                  </a:cubicBezTo>
                  <a:cubicBezTo>
                    <a:pt x="108" y="385"/>
                    <a:pt x="144" y="445"/>
                    <a:pt x="215" y="457"/>
                  </a:cubicBezTo>
                  <a:cubicBezTo>
                    <a:pt x="223" y="458"/>
                    <a:pt x="231" y="459"/>
                    <a:pt x="238" y="459"/>
                  </a:cubicBezTo>
                  <a:cubicBezTo>
                    <a:pt x="292" y="459"/>
                    <a:pt x="348" y="424"/>
                    <a:pt x="358" y="361"/>
                  </a:cubicBezTo>
                  <a:cubicBezTo>
                    <a:pt x="358" y="361"/>
                    <a:pt x="358" y="350"/>
                    <a:pt x="358" y="350"/>
                  </a:cubicBezTo>
                  <a:cubicBezTo>
                    <a:pt x="370" y="326"/>
                    <a:pt x="394" y="302"/>
                    <a:pt x="406" y="290"/>
                  </a:cubicBezTo>
                  <a:cubicBezTo>
                    <a:pt x="453" y="266"/>
                    <a:pt x="504" y="254"/>
                    <a:pt x="555" y="254"/>
                  </a:cubicBezTo>
                  <a:cubicBezTo>
                    <a:pt x="605" y="254"/>
                    <a:pt x="656" y="266"/>
                    <a:pt x="703" y="290"/>
                  </a:cubicBezTo>
                  <a:cubicBezTo>
                    <a:pt x="751" y="314"/>
                    <a:pt x="787" y="361"/>
                    <a:pt x="787" y="421"/>
                  </a:cubicBezTo>
                  <a:cubicBezTo>
                    <a:pt x="775" y="504"/>
                    <a:pt x="739" y="588"/>
                    <a:pt x="680" y="647"/>
                  </a:cubicBezTo>
                  <a:cubicBezTo>
                    <a:pt x="537" y="850"/>
                    <a:pt x="406" y="1064"/>
                    <a:pt x="287" y="1290"/>
                  </a:cubicBezTo>
                  <a:cubicBezTo>
                    <a:pt x="227" y="1397"/>
                    <a:pt x="168" y="1516"/>
                    <a:pt x="120" y="1635"/>
                  </a:cubicBezTo>
                  <a:lnTo>
                    <a:pt x="25" y="1885"/>
                  </a:lnTo>
                  <a:cubicBezTo>
                    <a:pt x="1" y="1933"/>
                    <a:pt x="13" y="2005"/>
                    <a:pt x="60" y="2028"/>
                  </a:cubicBezTo>
                  <a:cubicBezTo>
                    <a:pt x="84" y="2052"/>
                    <a:pt x="120" y="2064"/>
                    <a:pt x="156" y="2064"/>
                  </a:cubicBezTo>
                  <a:cubicBezTo>
                    <a:pt x="168" y="2052"/>
                    <a:pt x="191" y="2052"/>
                    <a:pt x="215" y="2052"/>
                  </a:cubicBezTo>
                  <a:lnTo>
                    <a:pt x="239" y="2052"/>
                  </a:lnTo>
                  <a:lnTo>
                    <a:pt x="1489" y="1933"/>
                  </a:lnTo>
                  <a:cubicBezTo>
                    <a:pt x="1644" y="1909"/>
                    <a:pt x="1620" y="1683"/>
                    <a:pt x="1465" y="1683"/>
                  </a:cubicBezTo>
                  <a:lnTo>
                    <a:pt x="334" y="1790"/>
                  </a:lnTo>
                  <a:lnTo>
                    <a:pt x="358" y="1719"/>
                  </a:lnTo>
                  <a:cubicBezTo>
                    <a:pt x="406" y="1612"/>
                    <a:pt x="453" y="1504"/>
                    <a:pt x="513" y="1397"/>
                  </a:cubicBezTo>
                  <a:cubicBezTo>
                    <a:pt x="620" y="1183"/>
                    <a:pt x="739" y="981"/>
                    <a:pt x="882" y="790"/>
                  </a:cubicBezTo>
                  <a:cubicBezTo>
                    <a:pt x="965" y="683"/>
                    <a:pt x="1025" y="552"/>
                    <a:pt x="1037" y="421"/>
                  </a:cubicBezTo>
                  <a:cubicBezTo>
                    <a:pt x="1037" y="266"/>
                    <a:pt x="953" y="123"/>
                    <a:pt x="811" y="64"/>
                  </a:cubicBezTo>
                  <a:cubicBezTo>
                    <a:pt x="731" y="21"/>
                    <a:pt x="645" y="0"/>
                    <a:pt x="55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2" name="Google Shape;2372;p53"/>
            <p:cNvSpPr/>
            <p:nvPr/>
          </p:nvSpPr>
          <p:spPr>
            <a:xfrm>
              <a:off x="6717300" y="2055875"/>
              <a:ext cx="22250" cy="6900"/>
            </a:xfrm>
            <a:custGeom>
              <a:avLst/>
              <a:gdLst/>
              <a:ahLst/>
              <a:cxnLst/>
              <a:rect l="l" t="t" r="r" b="b"/>
              <a:pathLst>
                <a:path w="890" h="276" extrusionOk="0">
                  <a:moveTo>
                    <a:pt x="727" y="0"/>
                  </a:moveTo>
                  <a:cubicBezTo>
                    <a:pt x="721" y="0"/>
                    <a:pt x="714" y="1"/>
                    <a:pt x="707" y="2"/>
                  </a:cubicBezTo>
                  <a:lnTo>
                    <a:pt x="707" y="14"/>
                  </a:lnTo>
                  <a:cubicBezTo>
                    <a:pt x="612" y="14"/>
                    <a:pt x="528" y="26"/>
                    <a:pt x="445" y="26"/>
                  </a:cubicBezTo>
                  <a:cubicBezTo>
                    <a:pt x="362" y="26"/>
                    <a:pt x="278" y="26"/>
                    <a:pt x="183" y="14"/>
                  </a:cubicBezTo>
                  <a:cubicBezTo>
                    <a:pt x="176" y="13"/>
                    <a:pt x="169" y="12"/>
                    <a:pt x="163" y="12"/>
                  </a:cubicBezTo>
                  <a:cubicBezTo>
                    <a:pt x="26" y="12"/>
                    <a:pt x="0" y="241"/>
                    <a:pt x="159" y="264"/>
                  </a:cubicBezTo>
                  <a:cubicBezTo>
                    <a:pt x="159" y="264"/>
                    <a:pt x="231" y="264"/>
                    <a:pt x="326" y="276"/>
                  </a:cubicBezTo>
                  <a:lnTo>
                    <a:pt x="445" y="276"/>
                  </a:lnTo>
                  <a:cubicBezTo>
                    <a:pt x="540" y="276"/>
                    <a:pt x="636" y="264"/>
                    <a:pt x="731" y="252"/>
                  </a:cubicBezTo>
                  <a:cubicBezTo>
                    <a:pt x="890" y="229"/>
                    <a:pt x="865" y="0"/>
                    <a:pt x="7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3" name="Google Shape;2373;p53"/>
            <p:cNvSpPr/>
            <p:nvPr/>
          </p:nvSpPr>
          <p:spPr>
            <a:xfrm>
              <a:off x="6712150" y="2043100"/>
              <a:ext cx="29625" cy="6875"/>
            </a:xfrm>
            <a:custGeom>
              <a:avLst/>
              <a:gdLst/>
              <a:ahLst/>
              <a:cxnLst/>
              <a:rect l="l" t="t" r="r" b="b"/>
              <a:pathLst>
                <a:path w="1185" h="275" extrusionOk="0">
                  <a:moveTo>
                    <a:pt x="174" y="1"/>
                  </a:moveTo>
                  <a:cubicBezTo>
                    <a:pt x="30" y="1"/>
                    <a:pt x="0" y="204"/>
                    <a:pt x="151" y="239"/>
                  </a:cubicBezTo>
                  <a:cubicBezTo>
                    <a:pt x="151" y="239"/>
                    <a:pt x="306" y="263"/>
                    <a:pt x="484" y="275"/>
                  </a:cubicBezTo>
                  <a:lnTo>
                    <a:pt x="580" y="275"/>
                  </a:lnTo>
                  <a:cubicBezTo>
                    <a:pt x="723" y="275"/>
                    <a:pt x="865" y="263"/>
                    <a:pt x="1020" y="251"/>
                  </a:cubicBezTo>
                  <a:cubicBezTo>
                    <a:pt x="1185" y="240"/>
                    <a:pt x="1167" y="7"/>
                    <a:pt x="1024" y="7"/>
                  </a:cubicBezTo>
                  <a:cubicBezTo>
                    <a:pt x="1012" y="7"/>
                    <a:pt x="999" y="9"/>
                    <a:pt x="984" y="13"/>
                  </a:cubicBezTo>
                  <a:cubicBezTo>
                    <a:pt x="892" y="21"/>
                    <a:pt x="799" y="30"/>
                    <a:pt x="702" y="30"/>
                  </a:cubicBezTo>
                  <a:cubicBezTo>
                    <a:pt x="662" y="30"/>
                    <a:pt x="622" y="28"/>
                    <a:pt x="580" y="25"/>
                  </a:cubicBezTo>
                  <a:cubicBezTo>
                    <a:pt x="449" y="25"/>
                    <a:pt x="318" y="13"/>
                    <a:pt x="187" y="1"/>
                  </a:cubicBezTo>
                  <a:cubicBezTo>
                    <a:pt x="183" y="1"/>
                    <a:pt x="178" y="1"/>
                    <a:pt x="1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4" name="Google Shape;2374;p53"/>
            <p:cNvSpPr/>
            <p:nvPr/>
          </p:nvSpPr>
          <p:spPr>
            <a:xfrm>
              <a:off x="6761250" y="1996950"/>
              <a:ext cx="351750" cy="71775"/>
            </a:xfrm>
            <a:custGeom>
              <a:avLst/>
              <a:gdLst/>
              <a:ahLst/>
              <a:cxnLst/>
              <a:rect l="l" t="t" r="r" b="b"/>
              <a:pathLst>
                <a:path w="14070" h="2871" extrusionOk="0">
                  <a:moveTo>
                    <a:pt x="1961" y="287"/>
                  </a:moveTo>
                  <a:cubicBezTo>
                    <a:pt x="2009" y="371"/>
                    <a:pt x="2033" y="454"/>
                    <a:pt x="2033" y="549"/>
                  </a:cubicBezTo>
                  <a:cubicBezTo>
                    <a:pt x="2009" y="716"/>
                    <a:pt x="1961" y="883"/>
                    <a:pt x="1890" y="1049"/>
                  </a:cubicBezTo>
                  <a:cubicBezTo>
                    <a:pt x="1890" y="871"/>
                    <a:pt x="1902" y="692"/>
                    <a:pt x="1926" y="514"/>
                  </a:cubicBezTo>
                  <a:lnTo>
                    <a:pt x="1961" y="287"/>
                  </a:lnTo>
                  <a:close/>
                  <a:moveTo>
                    <a:pt x="6069" y="466"/>
                  </a:moveTo>
                  <a:cubicBezTo>
                    <a:pt x="6117" y="549"/>
                    <a:pt x="6140" y="633"/>
                    <a:pt x="6129" y="728"/>
                  </a:cubicBezTo>
                  <a:cubicBezTo>
                    <a:pt x="6105" y="895"/>
                    <a:pt x="6057" y="1073"/>
                    <a:pt x="5986" y="1228"/>
                  </a:cubicBezTo>
                  <a:cubicBezTo>
                    <a:pt x="5986" y="1049"/>
                    <a:pt x="6009" y="871"/>
                    <a:pt x="6033" y="692"/>
                  </a:cubicBezTo>
                  <a:lnTo>
                    <a:pt x="6069" y="466"/>
                  </a:lnTo>
                  <a:close/>
                  <a:moveTo>
                    <a:pt x="10677" y="930"/>
                  </a:moveTo>
                  <a:cubicBezTo>
                    <a:pt x="10689" y="1085"/>
                    <a:pt x="10689" y="1252"/>
                    <a:pt x="10689" y="1418"/>
                  </a:cubicBezTo>
                  <a:lnTo>
                    <a:pt x="10689" y="1466"/>
                  </a:lnTo>
                  <a:lnTo>
                    <a:pt x="10689" y="1597"/>
                  </a:lnTo>
                  <a:lnTo>
                    <a:pt x="10367" y="1621"/>
                  </a:lnTo>
                  <a:cubicBezTo>
                    <a:pt x="10379" y="1585"/>
                    <a:pt x="10391" y="1537"/>
                    <a:pt x="10403" y="1502"/>
                  </a:cubicBezTo>
                  <a:cubicBezTo>
                    <a:pt x="10486" y="1299"/>
                    <a:pt x="10570" y="1109"/>
                    <a:pt x="10677" y="930"/>
                  </a:cubicBezTo>
                  <a:close/>
                  <a:moveTo>
                    <a:pt x="2080" y="1457"/>
                  </a:moveTo>
                  <a:cubicBezTo>
                    <a:pt x="2158" y="1457"/>
                    <a:pt x="2232" y="1497"/>
                    <a:pt x="2283" y="1573"/>
                  </a:cubicBezTo>
                  <a:cubicBezTo>
                    <a:pt x="2307" y="1633"/>
                    <a:pt x="2319" y="1692"/>
                    <a:pt x="2319" y="1752"/>
                  </a:cubicBezTo>
                  <a:cubicBezTo>
                    <a:pt x="2319" y="1787"/>
                    <a:pt x="2307" y="1835"/>
                    <a:pt x="2307" y="1871"/>
                  </a:cubicBezTo>
                  <a:lnTo>
                    <a:pt x="2307" y="1895"/>
                  </a:lnTo>
                  <a:cubicBezTo>
                    <a:pt x="2211" y="1895"/>
                    <a:pt x="2116" y="1835"/>
                    <a:pt x="2068" y="1764"/>
                  </a:cubicBezTo>
                  <a:cubicBezTo>
                    <a:pt x="2009" y="1680"/>
                    <a:pt x="1961" y="1573"/>
                    <a:pt x="1938" y="1478"/>
                  </a:cubicBezTo>
                  <a:lnTo>
                    <a:pt x="1985" y="1478"/>
                  </a:lnTo>
                  <a:cubicBezTo>
                    <a:pt x="2016" y="1464"/>
                    <a:pt x="2049" y="1457"/>
                    <a:pt x="2080" y="1457"/>
                  </a:cubicBezTo>
                  <a:close/>
                  <a:moveTo>
                    <a:pt x="6175" y="1638"/>
                  </a:moveTo>
                  <a:cubicBezTo>
                    <a:pt x="6259" y="1638"/>
                    <a:pt x="6335" y="1682"/>
                    <a:pt x="6379" y="1752"/>
                  </a:cubicBezTo>
                  <a:cubicBezTo>
                    <a:pt x="6414" y="1811"/>
                    <a:pt x="6426" y="1871"/>
                    <a:pt x="6414" y="1930"/>
                  </a:cubicBezTo>
                  <a:cubicBezTo>
                    <a:pt x="6414" y="1966"/>
                    <a:pt x="6414" y="2014"/>
                    <a:pt x="6402" y="2049"/>
                  </a:cubicBezTo>
                  <a:cubicBezTo>
                    <a:pt x="6402" y="2049"/>
                    <a:pt x="6402" y="2061"/>
                    <a:pt x="6402" y="2073"/>
                  </a:cubicBezTo>
                  <a:cubicBezTo>
                    <a:pt x="6307" y="2073"/>
                    <a:pt x="6224" y="2026"/>
                    <a:pt x="6176" y="1942"/>
                  </a:cubicBezTo>
                  <a:cubicBezTo>
                    <a:pt x="6105" y="1859"/>
                    <a:pt x="6057" y="1752"/>
                    <a:pt x="6033" y="1657"/>
                  </a:cubicBezTo>
                  <a:lnTo>
                    <a:pt x="6081" y="1657"/>
                  </a:lnTo>
                  <a:cubicBezTo>
                    <a:pt x="6113" y="1644"/>
                    <a:pt x="6145" y="1638"/>
                    <a:pt x="6175" y="1638"/>
                  </a:cubicBezTo>
                  <a:close/>
                  <a:moveTo>
                    <a:pt x="1965" y="1"/>
                  </a:moveTo>
                  <a:cubicBezTo>
                    <a:pt x="1918" y="1"/>
                    <a:pt x="1871" y="16"/>
                    <a:pt x="1830" y="49"/>
                  </a:cubicBezTo>
                  <a:cubicBezTo>
                    <a:pt x="1783" y="97"/>
                    <a:pt x="1759" y="156"/>
                    <a:pt x="1747" y="216"/>
                  </a:cubicBezTo>
                  <a:lnTo>
                    <a:pt x="1747" y="228"/>
                  </a:lnTo>
                  <a:lnTo>
                    <a:pt x="1723" y="466"/>
                  </a:lnTo>
                  <a:cubicBezTo>
                    <a:pt x="1664" y="775"/>
                    <a:pt x="1664" y="1097"/>
                    <a:pt x="1711" y="1418"/>
                  </a:cubicBezTo>
                  <a:cubicBezTo>
                    <a:pt x="1735" y="1585"/>
                    <a:pt x="1807" y="1752"/>
                    <a:pt x="1914" y="1895"/>
                  </a:cubicBezTo>
                  <a:cubicBezTo>
                    <a:pt x="1985" y="1990"/>
                    <a:pt x="2092" y="2073"/>
                    <a:pt x="2223" y="2097"/>
                  </a:cubicBezTo>
                  <a:lnTo>
                    <a:pt x="163" y="2014"/>
                  </a:lnTo>
                  <a:cubicBezTo>
                    <a:pt x="160" y="2013"/>
                    <a:pt x="156" y="2013"/>
                    <a:pt x="153" y="2013"/>
                  </a:cubicBezTo>
                  <a:cubicBezTo>
                    <a:pt x="8" y="2013"/>
                    <a:pt x="0" y="2252"/>
                    <a:pt x="152" y="2264"/>
                  </a:cubicBezTo>
                  <a:lnTo>
                    <a:pt x="13939" y="2871"/>
                  </a:lnTo>
                  <a:cubicBezTo>
                    <a:pt x="14010" y="2871"/>
                    <a:pt x="14070" y="2823"/>
                    <a:pt x="14070" y="2752"/>
                  </a:cubicBezTo>
                  <a:cubicBezTo>
                    <a:pt x="14060" y="2691"/>
                    <a:pt x="14007" y="2639"/>
                    <a:pt x="13948" y="2639"/>
                  </a:cubicBezTo>
                  <a:cubicBezTo>
                    <a:pt x="13937" y="2639"/>
                    <a:pt x="13926" y="2641"/>
                    <a:pt x="13915" y="2645"/>
                  </a:cubicBezTo>
                  <a:lnTo>
                    <a:pt x="10986" y="2514"/>
                  </a:lnTo>
                  <a:cubicBezTo>
                    <a:pt x="11046" y="2478"/>
                    <a:pt x="11082" y="2407"/>
                    <a:pt x="11058" y="2347"/>
                  </a:cubicBezTo>
                  <a:cubicBezTo>
                    <a:pt x="11022" y="2264"/>
                    <a:pt x="10998" y="2180"/>
                    <a:pt x="10986" y="2085"/>
                  </a:cubicBezTo>
                  <a:cubicBezTo>
                    <a:pt x="10962" y="2002"/>
                    <a:pt x="10951" y="1918"/>
                    <a:pt x="10951" y="1835"/>
                  </a:cubicBezTo>
                  <a:cubicBezTo>
                    <a:pt x="11058" y="1823"/>
                    <a:pt x="11105" y="1811"/>
                    <a:pt x="11141" y="1764"/>
                  </a:cubicBezTo>
                  <a:cubicBezTo>
                    <a:pt x="11165" y="1728"/>
                    <a:pt x="11177" y="1680"/>
                    <a:pt x="11165" y="1645"/>
                  </a:cubicBezTo>
                  <a:cubicBezTo>
                    <a:pt x="11146" y="1598"/>
                    <a:pt x="11098" y="1566"/>
                    <a:pt x="11049" y="1566"/>
                  </a:cubicBezTo>
                  <a:cubicBezTo>
                    <a:pt x="11036" y="1566"/>
                    <a:pt x="11023" y="1568"/>
                    <a:pt x="11010" y="1573"/>
                  </a:cubicBezTo>
                  <a:lnTo>
                    <a:pt x="10986" y="1585"/>
                  </a:lnTo>
                  <a:lnTo>
                    <a:pt x="10939" y="1585"/>
                  </a:lnTo>
                  <a:lnTo>
                    <a:pt x="10939" y="1466"/>
                  </a:lnTo>
                  <a:lnTo>
                    <a:pt x="10939" y="1418"/>
                  </a:lnTo>
                  <a:cubicBezTo>
                    <a:pt x="10939" y="1180"/>
                    <a:pt x="10939" y="966"/>
                    <a:pt x="10927" y="799"/>
                  </a:cubicBezTo>
                  <a:cubicBezTo>
                    <a:pt x="10915" y="692"/>
                    <a:pt x="10903" y="585"/>
                    <a:pt x="10867" y="490"/>
                  </a:cubicBezTo>
                  <a:cubicBezTo>
                    <a:pt x="10867" y="466"/>
                    <a:pt x="10867" y="442"/>
                    <a:pt x="10855" y="418"/>
                  </a:cubicBezTo>
                  <a:cubicBezTo>
                    <a:pt x="10835" y="358"/>
                    <a:pt x="10782" y="332"/>
                    <a:pt x="10730" y="332"/>
                  </a:cubicBezTo>
                  <a:cubicBezTo>
                    <a:pt x="10720" y="332"/>
                    <a:pt x="10710" y="333"/>
                    <a:pt x="10701" y="335"/>
                  </a:cubicBezTo>
                  <a:cubicBezTo>
                    <a:pt x="10641" y="359"/>
                    <a:pt x="10605" y="430"/>
                    <a:pt x="10629" y="490"/>
                  </a:cubicBezTo>
                  <a:cubicBezTo>
                    <a:pt x="10629" y="502"/>
                    <a:pt x="10629" y="514"/>
                    <a:pt x="10629" y="525"/>
                  </a:cubicBezTo>
                  <a:cubicBezTo>
                    <a:pt x="10605" y="585"/>
                    <a:pt x="10570" y="644"/>
                    <a:pt x="10534" y="704"/>
                  </a:cubicBezTo>
                  <a:cubicBezTo>
                    <a:pt x="10391" y="930"/>
                    <a:pt x="10284" y="1168"/>
                    <a:pt x="10189" y="1406"/>
                  </a:cubicBezTo>
                  <a:cubicBezTo>
                    <a:pt x="10165" y="1478"/>
                    <a:pt x="10141" y="1549"/>
                    <a:pt x="10117" y="1609"/>
                  </a:cubicBezTo>
                  <a:cubicBezTo>
                    <a:pt x="10081" y="1704"/>
                    <a:pt x="10129" y="1811"/>
                    <a:pt x="10224" y="1847"/>
                  </a:cubicBezTo>
                  <a:cubicBezTo>
                    <a:pt x="10248" y="1859"/>
                    <a:pt x="10272" y="1871"/>
                    <a:pt x="10296" y="1871"/>
                  </a:cubicBezTo>
                  <a:lnTo>
                    <a:pt x="10343" y="1871"/>
                  </a:lnTo>
                  <a:lnTo>
                    <a:pt x="10712" y="1847"/>
                  </a:lnTo>
                  <a:cubicBezTo>
                    <a:pt x="10724" y="1942"/>
                    <a:pt x="10736" y="2038"/>
                    <a:pt x="10748" y="2133"/>
                  </a:cubicBezTo>
                  <a:cubicBezTo>
                    <a:pt x="10772" y="2240"/>
                    <a:pt x="10796" y="2347"/>
                    <a:pt x="10831" y="2442"/>
                  </a:cubicBezTo>
                  <a:cubicBezTo>
                    <a:pt x="10843" y="2466"/>
                    <a:pt x="10867" y="2490"/>
                    <a:pt x="10891" y="2502"/>
                  </a:cubicBezTo>
                  <a:lnTo>
                    <a:pt x="6450" y="2299"/>
                  </a:lnTo>
                  <a:cubicBezTo>
                    <a:pt x="6486" y="2299"/>
                    <a:pt x="6510" y="2288"/>
                    <a:pt x="6533" y="2276"/>
                  </a:cubicBezTo>
                  <a:cubicBezTo>
                    <a:pt x="6545" y="2276"/>
                    <a:pt x="6557" y="2276"/>
                    <a:pt x="6557" y="2264"/>
                  </a:cubicBezTo>
                  <a:cubicBezTo>
                    <a:pt x="6617" y="2216"/>
                    <a:pt x="6652" y="2145"/>
                    <a:pt x="6652" y="2073"/>
                  </a:cubicBezTo>
                  <a:cubicBezTo>
                    <a:pt x="6664" y="2026"/>
                    <a:pt x="6664" y="1978"/>
                    <a:pt x="6676" y="1930"/>
                  </a:cubicBezTo>
                  <a:cubicBezTo>
                    <a:pt x="6676" y="1823"/>
                    <a:pt x="6652" y="1716"/>
                    <a:pt x="6605" y="1621"/>
                  </a:cubicBezTo>
                  <a:cubicBezTo>
                    <a:pt x="6521" y="1466"/>
                    <a:pt x="6379" y="1383"/>
                    <a:pt x="6200" y="1371"/>
                  </a:cubicBezTo>
                  <a:cubicBezTo>
                    <a:pt x="6307" y="1180"/>
                    <a:pt x="6367" y="966"/>
                    <a:pt x="6390" y="740"/>
                  </a:cubicBezTo>
                  <a:cubicBezTo>
                    <a:pt x="6426" y="537"/>
                    <a:pt x="6343" y="323"/>
                    <a:pt x="6164" y="216"/>
                  </a:cubicBezTo>
                  <a:cubicBezTo>
                    <a:pt x="6129" y="196"/>
                    <a:pt x="6093" y="186"/>
                    <a:pt x="6056" y="186"/>
                  </a:cubicBezTo>
                  <a:cubicBezTo>
                    <a:pt x="6006" y="186"/>
                    <a:pt x="5956" y="205"/>
                    <a:pt x="5914" y="240"/>
                  </a:cubicBezTo>
                  <a:cubicBezTo>
                    <a:pt x="5878" y="287"/>
                    <a:pt x="5843" y="347"/>
                    <a:pt x="5843" y="406"/>
                  </a:cubicBezTo>
                  <a:lnTo>
                    <a:pt x="5843" y="418"/>
                  </a:lnTo>
                  <a:lnTo>
                    <a:pt x="5807" y="644"/>
                  </a:lnTo>
                  <a:cubicBezTo>
                    <a:pt x="5759" y="966"/>
                    <a:pt x="5759" y="1287"/>
                    <a:pt x="5807" y="1609"/>
                  </a:cubicBezTo>
                  <a:cubicBezTo>
                    <a:pt x="5831" y="1776"/>
                    <a:pt x="5902" y="1942"/>
                    <a:pt x="5998" y="2085"/>
                  </a:cubicBezTo>
                  <a:cubicBezTo>
                    <a:pt x="6081" y="2180"/>
                    <a:pt x="6188" y="2264"/>
                    <a:pt x="6319" y="2288"/>
                  </a:cubicBezTo>
                  <a:lnTo>
                    <a:pt x="2366" y="2121"/>
                  </a:lnTo>
                  <a:cubicBezTo>
                    <a:pt x="2390" y="2109"/>
                    <a:pt x="2426" y="2109"/>
                    <a:pt x="2449" y="2097"/>
                  </a:cubicBezTo>
                  <a:cubicBezTo>
                    <a:pt x="2461" y="2085"/>
                    <a:pt x="2461" y="2085"/>
                    <a:pt x="2473" y="2073"/>
                  </a:cubicBezTo>
                  <a:cubicBezTo>
                    <a:pt x="2533" y="2026"/>
                    <a:pt x="2557" y="1954"/>
                    <a:pt x="2569" y="1883"/>
                  </a:cubicBezTo>
                  <a:cubicBezTo>
                    <a:pt x="2580" y="1835"/>
                    <a:pt x="2580" y="1787"/>
                    <a:pt x="2580" y="1740"/>
                  </a:cubicBezTo>
                  <a:cubicBezTo>
                    <a:pt x="2592" y="1633"/>
                    <a:pt x="2569" y="1526"/>
                    <a:pt x="2521" y="1430"/>
                  </a:cubicBezTo>
                  <a:cubicBezTo>
                    <a:pt x="2438" y="1276"/>
                    <a:pt x="2283" y="1192"/>
                    <a:pt x="2116" y="1180"/>
                  </a:cubicBezTo>
                  <a:cubicBezTo>
                    <a:pt x="2223" y="990"/>
                    <a:pt x="2283" y="775"/>
                    <a:pt x="2307" y="549"/>
                  </a:cubicBezTo>
                  <a:cubicBezTo>
                    <a:pt x="2342" y="347"/>
                    <a:pt x="2247" y="133"/>
                    <a:pt x="2068" y="25"/>
                  </a:cubicBezTo>
                  <a:cubicBezTo>
                    <a:pt x="2037" y="10"/>
                    <a:pt x="2002" y="1"/>
                    <a:pt x="19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5" name="Google Shape;2375;p53"/>
            <p:cNvSpPr/>
            <p:nvPr/>
          </p:nvSpPr>
          <p:spPr>
            <a:xfrm>
              <a:off x="6662625" y="2039800"/>
              <a:ext cx="46475" cy="36975"/>
            </a:xfrm>
            <a:custGeom>
              <a:avLst/>
              <a:gdLst/>
              <a:ahLst/>
              <a:cxnLst/>
              <a:rect l="l" t="t" r="r" b="b"/>
              <a:pathLst>
                <a:path w="1859" h="1479" extrusionOk="0">
                  <a:moveTo>
                    <a:pt x="1080" y="1"/>
                  </a:moveTo>
                  <a:cubicBezTo>
                    <a:pt x="1011" y="1"/>
                    <a:pt x="940" y="53"/>
                    <a:pt x="953" y="145"/>
                  </a:cubicBezTo>
                  <a:cubicBezTo>
                    <a:pt x="965" y="216"/>
                    <a:pt x="953" y="276"/>
                    <a:pt x="941" y="347"/>
                  </a:cubicBezTo>
                  <a:cubicBezTo>
                    <a:pt x="918" y="407"/>
                    <a:pt x="906" y="466"/>
                    <a:pt x="882" y="526"/>
                  </a:cubicBezTo>
                  <a:cubicBezTo>
                    <a:pt x="775" y="454"/>
                    <a:pt x="691" y="383"/>
                    <a:pt x="608" y="312"/>
                  </a:cubicBezTo>
                  <a:cubicBezTo>
                    <a:pt x="560" y="252"/>
                    <a:pt x="501" y="204"/>
                    <a:pt x="465" y="145"/>
                  </a:cubicBezTo>
                  <a:cubicBezTo>
                    <a:pt x="435" y="108"/>
                    <a:pt x="398" y="93"/>
                    <a:pt x="362" y="93"/>
                  </a:cubicBezTo>
                  <a:cubicBezTo>
                    <a:pt x="269" y="93"/>
                    <a:pt x="186" y="194"/>
                    <a:pt x="263" y="288"/>
                  </a:cubicBezTo>
                  <a:cubicBezTo>
                    <a:pt x="310" y="359"/>
                    <a:pt x="370" y="431"/>
                    <a:pt x="429" y="490"/>
                  </a:cubicBezTo>
                  <a:cubicBezTo>
                    <a:pt x="525" y="585"/>
                    <a:pt x="632" y="669"/>
                    <a:pt x="739" y="740"/>
                  </a:cubicBezTo>
                  <a:cubicBezTo>
                    <a:pt x="727" y="752"/>
                    <a:pt x="715" y="764"/>
                    <a:pt x="703" y="776"/>
                  </a:cubicBezTo>
                  <a:cubicBezTo>
                    <a:pt x="596" y="907"/>
                    <a:pt x="453" y="1014"/>
                    <a:pt x="310" y="1109"/>
                  </a:cubicBezTo>
                  <a:lnTo>
                    <a:pt x="108" y="1252"/>
                  </a:lnTo>
                  <a:cubicBezTo>
                    <a:pt x="1" y="1312"/>
                    <a:pt x="48" y="1467"/>
                    <a:pt x="168" y="1478"/>
                  </a:cubicBezTo>
                  <a:cubicBezTo>
                    <a:pt x="191" y="1478"/>
                    <a:pt x="215" y="1467"/>
                    <a:pt x="239" y="1455"/>
                  </a:cubicBezTo>
                  <a:lnTo>
                    <a:pt x="453" y="1324"/>
                  </a:lnTo>
                  <a:cubicBezTo>
                    <a:pt x="620" y="1216"/>
                    <a:pt x="763" y="1086"/>
                    <a:pt x="894" y="943"/>
                  </a:cubicBezTo>
                  <a:cubicBezTo>
                    <a:pt x="918" y="919"/>
                    <a:pt x="941" y="895"/>
                    <a:pt x="965" y="859"/>
                  </a:cubicBezTo>
                  <a:cubicBezTo>
                    <a:pt x="1108" y="931"/>
                    <a:pt x="1263" y="990"/>
                    <a:pt x="1430" y="1026"/>
                  </a:cubicBezTo>
                  <a:cubicBezTo>
                    <a:pt x="1513" y="1038"/>
                    <a:pt x="1596" y="1062"/>
                    <a:pt x="1692" y="1062"/>
                  </a:cubicBezTo>
                  <a:cubicBezTo>
                    <a:pt x="1695" y="1062"/>
                    <a:pt x="1699" y="1062"/>
                    <a:pt x="1703" y="1062"/>
                  </a:cubicBezTo>
                  <a:cubicBezTo>
                    <a:pt x="1858" y="1062"/>
                    <a:pt x="1855" y="823"/>
                    <a:pt x="1703" y="812"/>
                  </a:cubicBezTo>
                  <a:cubicBezTo>
                    <a:pt x="1620" y="812"/>
                    <a:pt x="1549" y="800"/>
                    <a:pt x="1477" y="776"/>
                  </a:cubicBezTo>
                  <a:cubicBezTo>
                    <a:pt x="1346" y="752"/>
                    <a:pt x="1215" y="705"/>
                    <a:pt x="1096" y="645"/>
                  </a:cubicBezTo>
                  <a:cubicBezTo>
                    <a:pt x="1132" y="574"/>
                    <a:pt x="1156" y="490"/>
                    <a:pt x="1180" y="407"/>
                  </a:cubicBezTo>
                  <a:cubicBezTo>
                    <a:pt x="1203" y="312"/>
                    <a:pt x="1215" y="204"/>
                    <a:pt x="1203" y="109"/>
                  </a:cubicBezTo>
                  <a:cubicBezTo>
                    <a:pt x="1193" y="35"/>
                    <a:pt x="1137" y="1"/>
                    <a:pt x="108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6" name="Google Shape;2376;p53"/>
            <p:cNvSpPr/>
            <p:nvPr/>
          </p:nvSpPr>
          <p:spPr>
            <a:xfrm>
              <a:off x="6769500" y="2028525"/>
              <a:ext cx="24125" cy="7475"/>
            </a:xfrm>
            <a:custGeom>
              <a:avLst/>
              <a:gdLst/>
              <a:ahLst/>
              <a:cxnLst/>
              <a:rect l="l" t="t" r="r" b="b"/>
              <a:pathLst>
                <a:path w="965" h="299" extrusionOk="0">
                  <a:moveTo>
                    <a:pt x="488" y="1"/>
                  </a:moveTo>
                  <a:cubicBezTo>
                    <a:pt x="369" y="13"/>
                    <a:pt x="250" y="24"/>
                    <a:pt x="143" y="48"/>
                  </a:cubicBezTo>
                  <a:cubicBezTo>
                    <a:pt x="0" y="84"/>
                    <a:pt x="12" y="286"/>
                    <a:pt x="155" y="298"/>
                  </a:cubicBezTo>
                  <a:lnTo>
                    <a:pt x="155" y="286"/>
                  </a:lnTo>
                  <a:lnTo>
                    <a:pt x="191" y="286"/>
                  </a:lnTo>
                  <a:cubicBezTo>
                    <a:pt x="308" y="266"/>
                    <a:pt x="426" y="253"/>
                    <a:pt x="544" y="253"/>
                  </a:cubicBezTo>
                  <a:cubicBezTo>
                    <a:pt x="628" y="253"/>
                    <a:pt x="713" y="260"/>
                    <a:pt x="798" y="274"/>
                  </a:cubicBezTo>
                  <a:cubicBezTo>
                    <a:pt x="805" y="276"/>
                    <a:pt x="813" y="276"/>
                    <a:pt x="820" y="276"/>
                  </a:cubicBezTo>
                  <a:cubicBezTo>
                    <a:pt x="883" y="276"/>
                    <a:pt x="942" y="231"/>
                    <a:pt x="953" y="167"/>
                  </a:cubicBezTo>
                  <a:cubicBezTo>
                    <a:pt x="965" y="96"/>
                    <a:pt x="917" y="36"/>
                    <a:pt x="846" y="24"/>
                  </a:cubicBezTo>
                  <a:cubicBezTo>
                    <a:pt x="726" y="13"/>
                    <a:pt x="607" y="1"/>
                    <a:pt x="4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7" name="Google Shape;2377;p53"/>
            <p:cNvSpPr/>
            <p:nvPr/>
          </p:nvSpPr>
          <p:spPr>
            <a:xfrm>
              <a:off x="6836175" y="1999050"/>
              <a:ext cx="28000" cy="29200"/>
            </a:xfrm>
            <a:custGeom>
              <a:avLst/>
              <a:gdLst/>
              <a:ahLst/>
              <a:cxnLst/>
              <a:rect l="l" t="t" r="r" b="b"/>
              <a:pathLst>
                <a:path w="1120" h="1168" extrusionOk="0">
                  <a:moveTo>
                    <a:pt x="540" y="1"/>
                  </a:moveTo>
                  <a:cubicBezTo>
                    <a:pt x="475" y="1"/>
                    <a:pt x="411" y="46"/>
                    <a:pt x="417" y="132"/>
                  </a:cubicBezTo>
                  <a:lnTo>
                    <a:pt x="441" y="465"/>
                  </a:lnTo>
                  <a:cubicBezTo>
                    <a:pt x="274" y="465"/>
                    <a:pt x="143" y="489"/>
                    <a:pt x="143" y="489"/>
                  </a:cubicBezTo>
                  <a:cubicBezTo>
                    <a:pt x="0" y="513"/>
                    <a:pt x="12" y="727"/>
                    <a:pt x="155" y="739"/>
                  </a:cubicBezTo>
                  <a:lnTo>
                    <a:pt x="179" y="739"/>
                  </a:lnTo>
                  <a:cubicBezTo>
                    <a:pt x="179" y="739"/>
                    <a:pt x="310" y="715"/>
                    <a:pt x="453" y="703"/>
                  </a:cubicBezTo>
                  <a:lnTo>
                    <a:pt x="476" y="1049"/>
                  </a:lnTo>
                  <a:cubicBezTo>
                    <a:pt x="488" y="1120"/>
                    <a:pt x="536" y="1168"/>
                    <a:pt x="595" y="1168"/>
                  </a:cubicBezTo>
                  <a:lnTo>
                    <a:pt x="607" y="1168"/>
                  </a:lnTo>
                  <a:cubicBezTo>
                    <a:pt x="679" y="1168"/>
                    <a:pt x="726" y="1108"/>
                    <a:pt x="726" y="1037"/>
                  </a:cubicBezTo>
                  <a:lnTo>
                    <a:pt x="703" y="703"/>
                  </a:lnTo>
                  <a:cubicBezTo>
                    <a:pt x="857" y="703"/>
                    <a:pt x="976" y="727"/>
                    <a:pt x="976" y="727"/>
                  </a:cubicBezTo>
                  <a:cubicBezTo>
                    <a:pt x="984" y="728"/>
                    <a:pt x="991" y="729"/>
                    <a:pt x="998" y="729"/>
                  </a:cubicBezTo>
                  <a:cubicBezTo>
                    <a:pt x="1060" y="729"/>
                    <a:pt x="1109" y="684"/>
                    <a:pt x="1119" y="620"/>
                  </a:cubicBezTo>
                  <a:cubicBezTo>
                    <a:pt x="1119" y="560"/>
                    <a:pt x="1072" y="489"/>
                    <a:pt x="1012" y="489"/>
                  </a:cubicBezTo>
                  <a:cubicBezTo>
                    <a:pt x="1012" y="489"/>
                    <a:pt x="857" y="465"/>
                    <a:pt x="691" y="453"/>
                  </a:cubicBezTo>
                  <a:lnTo>
                    <a:pt x="667" y="120"/>
                  </a:lnTo>
                  <a:cubicBezTo>
                    <a:pt x="661" y="40"/>
                    <a:pt x="600" y="1"/>
                    <a:pt x="54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8" name="Google Shape;2378;p53"/>
            <p:cNvSpPr/>
            <p:nvPr/>
          </p:nvSpPr>
          <p:spPr>
            <a:xfrm>
              <a:off x="6838650" y="2034175"/>
              <a:ext cx="30775" cy="7775"/>
            </a:xfrm>
            <a:custGeom>
              <a:avLst/>
              <a:gdLst/>
              <a:ahLst/>
              <a:cxnLst/>
              <a:rect l="l" t="t" r="r" b="b"/>
              <a:pathLst>
                <a:path w="1231" h="311" extrusionOk="0">
                  <a:moveTo>
                    <a:pt x="164" y="0"/>
                  </a:moveTo>
                  <a:cubicBezTo>
                    <a:pt x="8" y="0"/>
                    <a:pt x="0" y="239"/>
                    <a:pt x="163" y="251"/>
                  </a:cubicBezTo>
                  <a:lnTo>
                    <a:pt x="1056" y="310"/>
                  </a:lnTo>
                  <a:cubicBezTo>
                    <a:pt x="1060" y="311"/>
                    <a:pt x="1064" y="311"/>
                    <a:pt x="1067" y="311"/>
                  </a:cubicBezTo>
                  <a:cubicBezTo>
                    <a:pt x="1223" y="311"/>
                    <a:pt x="1231" y="72"/>
                    <a:pt x="1068" y="60"/>
                  </a:cubicBezTo>
                  <a:lnTo>
                    <a:pt x="175" y="1"/>
                  </a:lnTo>
                  <a:cubicBezTo>
                    <a:pt x="171" y="1"/>
                    <a:pt x="167" y="0"/>
                    <a:pt x="16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79" name="Google Shape;2379;p53"/>
            <p:cNvSpPr/>
            <p:nvPr/>
          </p:nvSpPr>
          <p:spPr>
            <a:xfrm>
              <a:off x="6877900" y="1990275"/>
              <a:ext cx="220225" cy="54050"/>
            </a:xfrm>
            <a:custGeom>
              <a:avLst/>
              <a:gdLst/>
              <a:ahLst/>
              <a:cxnLst/>
              <a:rect l="l" t="t" r="r" b="b"/>
              <a:pathLst>
                <a:path w="8809" h="2162" extrusionOk="0">
                  <a:moveTo>
                    <a:pt x="813" y="1"/>
                  </a:moveTo>
                  <a:cubicBezTo>
                    <a:pt x="708" y="1"/>
                    <a:pt x="613" y="47"/>
                    <a:pt x="534" y="126"/>
                  </a:cubicBezTo>
                  <a:cubicBezTo>
                    <a:pt x="474" y="209"/>
                    <a:pt x="450" y="316"/>
                    <a:pt x="450" y="423"/>
                  </a:cubicBezTo>
                  <a:lnTo>
                    <a:pt x="450" y="483"/>
                  </a:lnTo>
                  <a:lnTo>
                    <a:pt x="367" y="1328"/>
                  </a:lnTo>
                  <a:cubicBezTo>
                    <a:pt x="343" y="1245"/>
                    <a:pt x="308" y="1162"/>
                    <a:pt x="272" y="1078"/>
                  </a:cubicBezTo>
                  <a:cubicBezTo>
                    <a:pt x="250" y="1017"/>
                    <a:pt x="204" y="991"/>
                    <a:pt x="158" y="991"/>
                  </a:cubicBezTo>
                  <a:cubicBezTo>
                    <a:pt x="79" y="991"/>
                    <a:pt x="0" y="1068"/>
                    <a:pt x="46" y="1173"/>
                  </a:cubicBezTo>
                  <a:cubicBezTo>
                    <a:pt x="165" y="1459"/>
                    <a:pt x="248" y="1757"/>
                    <a:pt x="308" y="2066"/>
                  </a:cubicBezTo>
                  <a:cubicBezTo>
                    <a:pt x="320" y="2114"/>
                    <a:pt x="367" y="2162"/>
                    <a:pt x="427" y="2162"/>
                  </a:cubicBezTo>
                  <a:lnTo>
                    <a:pt x="439" y="2162"/>
                  </a:lnTo>
                  <a:cubicBezTo>
                    <a:pt x="498" y="2162"/>
                    <a:pt x="546" y="2114"/>
                    <a:pt x="558" y="2054"/>
                  </a:cubicBezTo>
                  <a:lnTo>
                    <a:pt x="689" y="507"/>
                  </a:lnTo>
                  <a:lnTo>
                    <a:pt x="689" y="447"/>
                  </a:lnTo>
                  <a:cubicBezTo>
                    <a:pt x="689" y="388"/>
                    <a:pt x="701" y="328"/>
                    <a:pt x="724" y="280"/>
                  </a:cubicBezTo>
                  <a:cubicBezTo>
                    <a:pt x="748" y="257"/>
                    <a:pt x="796" y="257"/>
                    <a:pt x="879" y="257"/>
                  </a:cubicBezTo>
                  <a:lnTo>
                    <a:pt x="1236" y="257"/>
                  </a:lnTo>
                  <a:cubicBezTo>
                    <a:pt x="2070" y="257"/>
                    <a:pt x="2927" y="269"/>
                    <a:pt x="3713" y="292"/>
                  </a:cubicBezTo>
                  <a:lnTo>
                    <a:pt x="5034" y="316"/>
                  </a:lnTo>
                  <a:cubicBezTo>
                    <a:pt x="6225" y="340"/>
                    <a:pt x="7463" y="364"/>
                    <a:pt x="8678" y="376"/>
                  </a:cubicBezTo>
                  <a:cubicBezTo>
                    <a:pt x="8749" y="376"/>
                    <a:pt x="8809" y="316"/>
                    <a:pt x="8809" y="245"/>
                  </a:cubicBezTo>
                  <a:cubicBezTo>
                    <a:pt x="8809" y="173"/>
                    <a:pt x="8749" y="126"/>
                    <a:pt x="8678" y="126"/>
                  </a:cubicBezTo>
                  <a:cubicBezTo>
                    <a:pt x="7463" y="126"/>
                    <a:pt x="6237" y="90"/>
                    <a:pt x="5034" y="66"/>
                  </a:cubicBezTo>
                  <a:lnTo>
                    <a:pt x="3725" y="42"/>
                  </a:lnTo>
                  <a:cubicBezTo>
                    <a:pt x="2927" y="19"/>
                    <a:pt x="2082" y="7"/>
                    <a:pt x="1236" y="7"/>
                  </a:cubicBezTo>
                  <a:lnTo>
                    <a:pt x="879" y="7"/>
                  </a:lnTo>
                  <a:cubicBezTo>
                    <a:pt x="857" y="3"/>
                    <a:pt x="835" y="1"/>
                    <a:pt x="8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0" name="Google Shape;2380;p53"/>
            <p:cNvSpPr/>
            <p:nvPr/>
          </p:nvSpPr>
          <p:spPr>
            <a:xfrm>
              <a:off x="6928650" y="2000475"/>
              <a:ext cx="29275" cy="29875"/>
            </a:xfrm>
            <a:custGeom>
              <a:avLst/>
              <a:gdLst/>
              <a:ahLst/>
              <a:cxnLst/>
              <a:rect l="l" t="t" r="r" b="b"/>
              <a:pathLst>
                <a:path w="1171" h="1195" extrusionOk="0">
                  <a:moveTo>
                    <a:pt x="360" y="1"/>
                  </a:moveTo>
                  <a:cubicBezTo>
                    <a:pt x="177" y="1"/>
                    <a:pt x="1" y="146"/>
                    <a:pt x="16" y="373"/>
                  </a:cubicBezTo>
                  <a:cubicBezTo>
                    <a:pt x="27" y="445"/>
                    <a:pt x="80" y="479"/>
                    <a:pt x="135" y="479"/>
                  </a:cubicBezTo>
                  <a:cubicBezTo>
                    <a:pt x="197" y="479"/>
                    <a:pt x="260" y="436"/>
                    <a:pt x="266" y="361"/>
                  </a:cubicBezTo>
                  <a:cubicBezTo>
                    <a:pt x="254" y="313"/>
                    <a:pt x="290" y="265"/>
                    <a:pt x="325" y="253"/>
                  </a:cubicBezTo>
                  <a:cubicBezTo>
                    <a:pt x="337" y="250"/>
                    <a:pt x="349" y="249"/>
                    <a:pt x="361" y="249"/>
                  </a:cubicBezTo>
                  <a:cubicBezTo>
                    <a:pt x="395" y="249"/>
                    <a:pt x="427" y="262"/>
                    <a:pt x="445" y="289"/>
                  </a:cubicBezTo>
                  <a:cubicBezTo>
                    <a:pt x="468" y="349"/>
                    <a:pt x="468" y="408"/>
                    <a:pt x="445" y="468"/>
                  </a:cubicBezTo>
                  <a:cubicBezTo>
                    <a:pt x="421" y="539"/>
                    <a:pt x="373" y="611"/>
                    <a:pt x="325" y="670"/>
                  </a:cubicBezTo>
                  <a:lnTo>
                    <a:pt x="290" y="718"/>
                  </a:lnTo>
                  <a:cubicBezTo>
                    <a:pt x="230" y="777"/>
                    <a:pt x="171" y="837"/>
                    <a:pt x="135" y="920"/>
                  </a:cubicBezTo>
                  <a:cubicBezTo>
                    <a:pt x="111" y="944"/>
                    <a:pt x="99" y="968"/>
                    <a:pt x="87" y="992"/>
                  </a:cubicBezTo>
                  <a:lnTo>
                    <a:pt x="87" y="1004"/>
                  </a:lnTo>
                  <a:cubicBezTo>
                    <a:pt x="64" y="1039"/>
                    <a:pt x="64" y="1099"/>
                    <a:pt x="87" y="1135"/>
                  </a:cubicBezTo>
                  <a:cubicBezTo>
                    <a:pt x="111" y="1170"/>
                    <a:pt x="147" y="1194"/>
                    <a:pt x="195" y="1194"/>
                  </a:cubicBezTo>
                  <a:lnTo>
                    <a:pt x="206" y="1194"/>
                  </a:lnTo>
                  <a:lnTo>
                    <a:pt x="968" y="1123"/>
                  </a:lnTo>
                  <a:cubicBezTo>
                    <a:pt x="1028" y="1123"/>
                    <a:pt x="1076" y="1099"/>
                    <a:pt x="1123" y="1051"/>
                  </a:cubicBezTo>
                  <a:cubicBezTo>
                    <a:pt x="1171" y="1004"/>
                    <a:pt x="1171" y="932"/>
                    <a:pt x="1123" y="884"/>
                  </a:cubicBezTo>
                  <a:cubicBezTo>
                    <a:pt x="1099" y="861"/>
                    <a:pt x="1067" y="849"/>
                    <a:pt x="1034" y="849"/>
                  </a:cubicBezTo>
                  <a:cubicBezTo>
                    <a:pt x="1001" y="849"/>
                    <a:pt x="968" y="861"/>
                    <a:pt x="945" y="884"/>
                  </a:cubicBezTo>
                  <a:lnTo>
                    <a:pt x="421" y="932"/>
                  </a:lnTo>
                  <a:cubicBezTo>
                    <a:pt x="445" y="908"/>
                    <a:pt x="456" y="896"/>
                    <a:pt x="468" y="884"/>
                  </a:cubicBezTo>
                  <a:lnTo>
                    <a:pt x="504" y="837"/>
                  </a:lnTo>
                  <a:cubicBezTo>
                    <a:pt x="587" y="754"/>
                    <a:pt x="647" y="646"/>
                    <a:pt x="683" y="539"/>
                  </a:cubicBezTo>
                  <a:cubicBezTo>
                    <a:pt x="730" y="408"/>
                    <a:pt x="718" y="265"/>
                    <a:pt x="647" y="158"/>
                  </a:cubicBezTo>
                  <a:cubicBezTo>
                    <a:pt x="573" y="49"/>
                    <a:pt x="465" y="1"/>
                    <a:pt x="36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1" name="Google Shape;2381;p53"/>
            <p:cNvSpPr/>
            <p:nvPr/>
          </p:nvSpPr>
          <p:spPr>
            <a:xfrm>
              <a:off x="6968850" y="2026625"/>
              <a:ext cx="38700" cy="9675"/>
            </a:xfrm>
            <a:custGeom>
              <a:avLst/>
              <a:gdLst/>
              <a:ahLst/>
              <a:cxnLst/>
              <a:rect l="l" t="t" r="r" b="b"/>
              <a:pathLst>
                <a:path w="1548" h="387" extrusionOk="0">
                  <a:moveTo>
                    <a:pt x="290" y="1"/>
                  </a:moveTo>
                  <a:cubicBezTo>
                    <a:pt x="242" y="1"/>
                    <a:pt x="191" y="14"/>
                    <a:pt x="146" y="41"/>
                  </a:cubicBezTo>
                  <a:cubicBezTo>
                    <a:pt x="99" y="53"/>
                    <a:pt x="75" y="89"/>
                    <a:pt x="51" y="124"/>
                  </a:cubicBezTo>
                  <a:cubicBezTo>
                    <a:pt x="0" y="217"/>
                    <a:pt x="76" y="304"/>
                    <a:pt x="158" y="304"/>
                  </a:cubicBezTo>
                  <a:cubicBezTo>
                    <a:pt x="191" y="304"/>
                    <a:pt x="226" y="290"/>
                    <a:pt x="253" y="255"/>
                  </a:cubicBezTo>
                  <a:cubicBezTo>
                    <a:pt x="277" y="243"/>
                    <a:pt x="301" y="243"/>
                    <a:pt x="325" y="243"/>
                  </a:cubicBezTo>
                  <a:cubicBezTo>
                    <a:pt x="456" y="243"/>
                    <a:pt x="611" y="267"/>
                    <a:pt x="753" y="291"/>
                  </a:cubicBezTo>
                  <a:cubicBezTo>
                    <a:pt x="1051" y="327"/>
                    <a:pt x="1349" y="386"/>
                    <a:pt x="1349" y="386"/>
                  </a:cubicBezTo>
                  <a:lnTo>
                    <a:pt x="1373" y="386"/>
                  </a:lnTo>
                  <a:cubicBezTo>
                    <a:pt x="1376" y="386"/>
                    <a:pt x="1380" y="387"/>
                    <a:pt x="1383" y="387"/>
                  </a:cubicBezTo>
                  <a:cubicBezTo>
                    <a:pt x="1517" y="387"/>
                    <a:pt x="1547" y="171"/>
                    <a:pt x="1396" y="148"/>
                  </a:cubicBezTo>
                  <a:cubicBezTo>
                    <a:pt x="1408" y="148"/>
                    <a:pt x="1099" y="77"/>
                    <a:pt x="789" y="41"/>
                  </a:cubicBezTo>
                  <a:cubicBezTo>
                    <a:pt x="634" y="17"/>
                    <a:pt x="480" y="5"/>
                    <a:pt x="337" y="5"/>
                  </a:cubicBezTo>
                  <a:cubicBezTo>
                    <a:pt x="322" y="2"/>
                    <a:pt x="306" y="1"/>
                    <a:pt x="29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2" name="Google Shape;2382;p53"/>
            <p:cNvSpPr/>
            <p:nvPr/>
          </p:nvSpPr>
          <p:spPr>
            <a:xfrm>
              <a:off x="7047200" y="2033950"/>
              <a:ext cx="37850" cy="26275"/>
            </a:xfrm>
            <a:custGeom>
              <a:avLst/>
              <a:gdLst/>
              <a:ahLst/>
              <a:cxnLst/>
              <a:rect l="l" t="t" r="r" b="b"/>
              <a:pathLst>
                <a:path w="1514" h="1051" extrusionOk="0">
                  <a:moveTo>
                    <a:pt x="489" y="248"/>
                  </a:moveTo>
                  <a:cubicBezTo>
                    <a:pt x="489" y="260"/>
                    <a:pt x="501" y="260"/>
                    <a:pt x="513" y="272"/>
                  </a:cubicBezTo>
                  <a:cubicBezTo>
                    <a:pt x="513" y="284"/>
                    <a:pt x="513" y="284"/>
                    <a:pt x="513" y="296"/>
                  </a:cubicBezTo>
                  <a:cubicBezTo>
                    <a:pt x="513" y="343"/>
                    <a:pt x="513" y="403"/>
                    <a:pt x="501" y="462"/>
                  </a:cubicBezTo>
                  <a:cubicBezTo>
                    <a:pt x="501" y="534"/>
                    <a:pt x="465" y="605"/>
                    <a:pt x="417" y="665"/>
                  </a:cubicBezTo>
                  <a:cubicBezTo>
                    <a:pt x="394" y="688"/>
                    <a:pt x="370" y="700"/>
                    <a:pt x="334" y="700"/>
                  </a:cubicBezTo>
                  <a:cubicBezTo>
                    <a:pt x="310" y="700"/>
                    <a:pt x="310" y="700"/>
                    <a:pt x="310" y="688"/>
                  </a:cubicBezTo>
                  <a:cubicBezTo>
                    <a:pt x="275" y="629"/>
                    <a:pt x="275" y="546"/>
                    <a:pt x="298" y="474"/>
                  </a:cubicBezTo>
                  <a:cubicBezTo>
                    <a:pt x="310" y="403"/>
                    <a:pt x="346" y="343"/>
                    <a:pt x="406" y="284"/>
                  </a:cubicBezTo>
                  <a:cubicBezTo>
                    <a:pt x="429" y="272"/>
                    <a:pt x="453" y="248"/>
                    <a:pt x="489" y="248"/>
                  </a:cubicBezTo>
                  <a:close/>
                  <a:moveTo>
                    <a:pt x="514" y="1"/>
                  </a:moveTo>
                  <a:cubicBezTo>
                    <a:pt x="413" y="1"/>
                    <a:pt x="314" y="38"/>
                    <a:pt x="239" y="105"/>
                  </a:cubicBezTo>
                  <a:cubicBezTo>
                    <a:pt x="155" y="188"/>
                    <a:pt x="84" y="296"/>
                    <a:pt x="60" y="427"/>
                  </a:cubicBezTo>
                  <a:cubicBezTo>
                    <a:pt x="1" y="569"/>
                    <a:pt x="25" y="736"/>
                    <a:pt x="120" y="855"/>
                  </a:cubicBezTo>
                  <a:cubicBezTo>
                    <a:pt x="167" y="915"/>
                    <a:pt x="239" y="950"/>
                    <a:pt x="322" y="962"/>
                  </a:cubicBezTo>
                  <a:lnTo>
                    <a:pt x="334" y="962"/>
                  </a:lnTo>
                  <a:cubicBezTo>
                    <a:pt x="429" y="962"/>
                    <a:pt x="536" y="915"/>
                    <a:pt x="596" y="843"/>
                  </a:cubicBezTo>
                  <a:cubicBezTo>
                    <a:pt x="632" y="796"/>
                    <a:pt x="667" y="760"/>
                    <a:pt x="691" y="712"/>
                  </a:cubicBezTo>
                  <a:lnTo>
                    <a:pt x="739" y="784"/>
                  </a:lnTo>
                  <a:cubicBezTo>
                    <a:pt x="787" y="855"/>
                    <a:pt x="846" y="927"/>
                    <a:pt x="917" y="974"/>
                  </a:cubicBezTo>
                  <a:cubicBezTo>
                    <a:pt x="989" y="1022"/>
                    <a:pt x="1072" y="1046"/>
                    <a:pt x="1156" y="1046"/>
                  </a:cubicBezTo>
                  <a:cubicBezTo>
                    <a:pt x="1177" y="1049"/>
                    <a:pt x="1196" y="1051"/>
                    <a:pt x="1216" y="1051"/>
                  </a:cubicBezTo>
                  <a:cubicBezTo>
                    <a:pt x="1263" y="1051"/>
                    <a:pt x="1308" y="1042"/>
                    <a:pt x="1358" y="1034"/>
                  </a:cubicBezTo>
                  <a:cubicBezTo>
                    <a:pt x="1514" y="1012"/>
                    <a:pt x="1482" y="792"/>
                    <a:pt x="1342" y="792"/>
                  </a:cubicBezTo>
                  <a:cubicBezTo>
                    <a:pt x="1332" y="792"/>
                    <a:pt x="1321" y="793"/>
                    <a:pt x="1310" y="796"/>
                  </a:cubicBezTo>
                  <a:lnTo>
                    <a:pt x="1310" y="784"/>
                  </a:lnTo>
                  <a:cubicBezTo>
                    <a:pt x="1263" y="796"/>
                    <a:pt x="1215" y="796"/>
                    <a:pt x="1168" y="796"/>
                  </a:cubicBezTo>
                  <a:cubicBezTo>
                    <a:pt x="1120" y="796"/>
                    <a:pt x="1084" y="784"/>
                    <a:pt x="1048" y="760"/>
                  </a:cubicBezTo>
                  <a:cubicBezTo>
                    <a:pt x="1013" y="724"/>
                    <a:pt x="977" y="688"/>
                    <a:pt x="941" y="641"/>
                  </a:cubicBezTo>
                  <a:cubicBezTo>
                    <a:pt x="870" y="534"/>
                    <a:pt x="822" y="427"/>
                    <a:pt x="775" y="319"/>
                  </a:cubicBezTo>
                  <a:cubicBezTo>
                    <a:pt x="763" y="272"/>
                    <a:pt x="751" y="212"/>
                    <a:pt x="739" y="165"/>
                  </a:cubicBezTo>
                  <a:cubicBezTo>
                    <a:pt x="727" y="153"/>
                    <a:pt x="727" y="129"/>
                    <a:pt x="715" y="117"/>
                  </a:cubicBezTo>
                  <a:cubicBezTo>
                    <a:pt x="703" y="81"/>
                    <a:pt x="679" y="46"/>
                    <a:pt x="644" y="22"/>
                  </a:cubicBezTo>
                  <a:cubicBezTo>
                    <a:pt x="601" y="8"/>
                    <a:pt x="557" y="1"/>
                    <a:pt x="5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3" name="Google Shape;2383;p53"/>
            <p:cNvSpPr/>
            <p:nvPr/>
          </p:nvSpPr>
          <p:spPr>
            <a:xfrm>
              <a:off x="6920400" y="2097650"/>
              <a:ext cx="36925" cy="26275"/>
            </a:xfrm>
            <a:custGeom>
              <a:avLst/>
              <a:gdLst/>
              <a:ahLst/>
              <a:cxnLst/>
              <a:rect l="l" t="t" r="r" b="b"/>
              <a:pathLst>
                <a:path w="1477" h="1051" extrusionOk="0">
                  <a:moveTo>
                    <a:pt x="489" y="248"/>
                  </a:moveTo>
                  <a:lnTo>
                    <a:pt x="513" y="284"/>
                  </a:lnTo>
                  <a:cubicBezTo>
                    <a:pt x="513" y="284"/>
                    <a:pt x="513" y="296"/>
                    <a:pt x="513" y="307"/>
                  </a:cubicBezTo>
                  <a:cubicBezTo>
                    <a:pt x="513" y="355"/>
                    <a:pt x="513" y="415"/>
                    <a:pt x="501" y="462"/>
                  </a:cubicBezTo>
                  <a:cubicBezTo>
                    <a:pt x="501" y="546"/>
                    <a:pt x="465" y="617"/>
                    <a:pt x="429" y="677"/>
                  </a:cubicBezTo>
                  <a:cubicBezTo>
                    <a:pt x="405" y="700"/>
                    <a:pt x="370" y="712"/>
                    <a:pt x="334" y="712"/>
                  </a:cubicBezTo>
                  <a:cubicBezTo>
                    <a:pt x="310" y="712"/>
                    <a:pt x="310" y="700"/>
                    <a:pt x="310" y="700"/>
                  </a:cubicBezTo>
                  <a:cubicBezTo>
                    <a:pt x="274" y="629"/>
                    <a:pt x="263" y="557"/>
                    <a:pt x="298" y="486"/>
                  </a:cubicBezTo>
                  <a:cubicBezTo>
                    <a:pt x="310" y="415"/>
                    <a:pt x="346" y="343"/>
                    <a:pt x="405" y="296"/>
                  </a:cubicBezTo>
                  <a:cubicBezTo>
                    <a:pt x="429" y="272"/>
                    <a:pt x="453" y="260"/>
                    <a:pt x="489" y="248"/>
                  </a:cubicBezTo>
                  <a:close/>
                  <a:moveTo>
                    <a:pt x="514" y="1"/>
                  </a:moveTo>
                  <a:cubicBezTo>
                    <a:pt x="414" y="1"/>
                    <a:pt x="317" y="38"/>
                    <a:pt x="251" y="105"/>
                  </a:cubicBezTo>
                  <a:cubicBezTo>
                    <a:pt x="155" y="188"/>
                    <a:pt x="84" y="296"/>
                    <a:pt x="60" y="426"/>
                  </a:cubicBezTo>
                  <a:cubicBezTo>
                    <a:pt x="1" y="569"/>
                    <a:pt x="24" y="736"/>
                    <a:pt x="120" y="855"/>
                  </a:cubicBezTo>
                  <a:cubicBezTo>
                    <a:pt x="167" y="915"/>
                    <a:pt x="239" y="950"/>
                    <a:pt x="322" y="962"/>
                  </a:cubicBezTo>
                  <a:lnTo>
                    <a:pt x="334" y="962"/>
                  </a:lnTo>
                  <a:cubicBezTo>
                    <a:pt x="429" y="962"/>
                    <a:pt x="536" y="915"/>
                    <a:pt x="608" y="843"/>
                  </a:cubicBezTo>
                  <a:cubicBezTo>
                    <a:pt x="644" y="796"/>
                    <a:pt x="667" y="760"/>
                    <a:pt x="691" y="712"/>
                  </a:cubicBezTo>
                  <a:cubicBezTo>
                    <a:pt x="703" y="736"/>
                    <a:pt x="727" y="760"/>
                    <a:pt x="739" y="784"/>
                  </a:cubicBezTo>
                  <a:cubicBezTo>
                    <a:pt x="786" y="855"/>
                    <a:pt x="846" y="927"/>
                    <a:pt x="917" y="974"/>
                  </a:cubicBezTo>
                  <a:cubicBezTo>
                    <a:pt x="989" y="1022"/>
                    <a:pt x="1072" y="1046"/>
                    <a:pt x="1156" y="1046"/>
                  </a:cubicBezTo>
                  <a:cubicBezTo>
                    <a:pt x="1176" y="1049"/>
                    <a:pt x="1197" y="1051"/>
                    <a:pt x="1218" y="1051"/>
                  </a:cubicBezTo>
                  <a:cubicBezTo>
                    <a:pt x="1268" y="1051"/>
                    <a:pt x="1316" y="1042"/>
                    <a:pt x="1358" y="1034"/>
                  </a:cubicBezTo>
                  <a:cubicBezTo>
                    <a:pt x="1429" y="1022"/>
                    <a:pt x="1477" y="950"/>
                    <a:pt x="1465" y="891"/>
                  </a:cubicBezTo>
                  <a:cubicBezTo>
                    <a:pt x="1444" y="828"/>
                    <a:pt x="1396" y="793"/>
                    <a:pt x="1337" y="793"/>
                  </a:cubicBezTo>
                  <a:cubicBezTo>
                    <a:pt x="1328" y="793"/>
                    <a:pt x="1319" y="794"/>
                    <a:pt x="1310" y="796"/>
                  </a:cubicBezTo>
                  <a:cubicBezTo>
                    <a:pt x="1263" y="807"/>
                    <a:pt x="1215" y="807"/>
                    <a:pt x="1167" y="807"/>
                  </a:cubicBezTo>
                  <a:cubicBezTo>
                    <a:pt x="1132" y="807"/>
                    <a:pt x="1084" y="796"/>
                    <a:pt x="1060" y="772"/>
                  </a:cubicBezTo>
                  <a:cubicBezTo>
                    <a:pt x="1013" y="736"/>
                    <a:pt x="977" y="700"/>
                    <a:pt x="941" y="653"/>
                  </a:cubicBezTo>
                  <a:cubicBezTo>
                    <a:pt x="882" y="546"/>
                    <a:pt x="822" y="438"/>
                    <a:pt x="786" y="319"/>
                  </a:cubicBezTo>
                  <a:cubicBezTo>
                    <a:pt x="763" y="272"/>
                    <a:pt x="751" y="224"/>
                    <a:pt x="739" y="165"/>
                  </a:cubicBezTo>
                  <a:cubicBezTo>
                    <a:pt x="739" y="153"/>
                    <a:pt x="727" y="129"/>
                    <a:pt x="715" y="117"/>
                  </a:cubicBezTo>
                  <a:cubicBezTo>
                    <a:pt x="703" y="81"/>
                    <a:pt x="679" y="45"/>
                    <a:pt x="644" y="22"/>
                  </a:cubicBezTo>
                  <a:cubicBezTo>
                    <a:pt x="601" y="7"/>
                    <a:pt x="557" y="1"/>
                    <a:pt x="5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4" name="Google Shape;2384;p53"/>
            <p:cNvSpPr/>
            <p:nvPr/>
          </p:nvSpPr>
          <p:spPr>
            <a:xfrm>
              <a:off x="7081425" y="2030875"/>
              <a:ext cx="23850" cy="28625"/>
            </a:xfrm>
            <a:custGeom>
              <a:avLst/>
              <a:gdLst/>
              <a:ahLst/>
              <a:cxnLst/>
              <a:rect l="l" t="t" r="r" b="b"/>
              <a:pathLst>
                <a:path w="954" h="1145" extrusionOk="0">
                  <a:moveTo>
                    <a:pt x="503" y="1"/>
                  </a:moveTo>
                  <a:cubicBezTo>
                    <a:pt x="425" y="1"/>
                    <a:pt x="348" y="27"/>
                    <a:pt x="287" y="73"/>
                  </a:cubicBezTo>
                  <a:cubicBezTo>
                    <a:pt x="84" y="228"/>
                    <a:pt x="1" y="478"/>
                    <a:pt x="49" y="716"/>
                  </a:cubicBezTo>
                  <a:cubicBezTo>
                    <a:pt x="108" y="942"/>
                    <a:pt x="299" y="1121"/>
                    <a:pt x="537" y="1145"/>
                  </a:cubicBezTo>
                  <a:lnTo>
                    <a:pt x="584" y="1145"/>
                  </a:lnTo>
                  <a:cubicBezTo>
                    <a:pt x="668" y="1145"/>
                    <a:pt x="751" y="1121"/>
                    <a:pt x="822" y="1085"/>
                  </a:cubicBezTo>
                  <a:cubicBezTo>
                    <a:pt x="846" y="1062"/>
                    <a:pt x="882" y="1038"/>
                    <a:pt x="906" y="1026"/>
                  </a:cubicBezTo>
                  <a:cubicBezTo>
                    <a:pt x="953" y="966"/>
                    <a:pt x="953" y="895"/>
                    <a:pt x="906" y="847"/>
                  </a:cubicBezTo>
                  <a:cubicBezTo>
                    <a:pt x="882" y="823"/>
                    <a:pt x="849" y="811"/>
                    <a:pt x="817" y="811"/>
                  </a:cubicBezTo>
                  <a:cubicBezTo>
                    <a:pt x="784" y="811"/>
                    <a:pt x="751" y="823"/>
                    <a:pt x="727" y="847"/>
                  </a:cubicBezTo>
                  <a:cubicBezTo>
                    <a:pt x="715" y="859"/>
                    <a:pt x="703" y="859"/>
                    <a:pt x="703" y="871"/>
                  </a:cubicBezTo>
                  <a:cubicBezTo>
                    <a:pt x="656" y="895"/>
                    <a:pt x="608" y="907"/>
                    <a:pt x="561" y="907"/>
                  </a:cubicBezTo>
                  <a:cubicBezTo>
                    <a:pt x="430" y="895"/>
                    <a:pt x="322" y="800"/>
                    <a:pt x="287" y="669"/>
                  </a:cubicBezTo>
                  <a:cubicBezTo>
                    <a:pt x="263" y="526"/>
                    <a:pt x="310" y="383"/>
                    <a:pt x="430" y="288"/>
                  </a:cubicBezTo>
                  <a:cubicBezTo>
                    <a:pt x="447" y="270"/>
                    <a:pt x="477" y="259"/>
                    <a:pt x="511" y="259"/>
                  </a:cubicBezTo>
                  <a:cubicBezTo>
                    <a:pt x="523" y="259"/>
                    <a:pt x="536" y="261"/>
                    <a:pt x="549" y="264"/>
                  </a:cubicBezTo>
                  <a:cubicBezTo>
                    <a:pt x="561" y="270"/>
                    <a:pt x="575" y="273"/>
                    <a:pt x="589" y="273"/>
                  </a:cubicBezTo>
                  <a:cubicBezTo>
                    <a:pt x="626" y="273"/>
                    <a:pt x="665" y="251"/>
                    <a:pt x="691" y="216"/>
                  </a:cubicBezTo>
                  <a:cubicBezTo>
                    <a:pt x="727" y="169"/>
                    <a:pt x="715" y="97"/>
                    <a:pt x="680" y="61"/>
                  </a:cubicBezTo>
                  <a:cubicBezTo>
                    <a:pt x="668" y="49"/>
                    <a:pt x="656" y="38"/>
                    <a:pt x="644" y="38"/>
                  </a:cubicBezTo>
                  <a:lnTo>
                    <a:pt x="656" y="26"/>
                  </a:lnTo>
                  <a:lnTo>
                    <a:pt x="632" y="26"/>
                  </a:lnTo>
                  <a:cubicBezTo>
                    <a:pt x="590" y="9"/>
                    <a:pt x="546" y="1"/>
                    <a:pt x="5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5" name="Google Shape;2385;p53"/>
            <p:cNvSpPr/>
            <p:nvPr/>
          </p:nvSpPr>
          <p:spPr>
            <a:xfrm>
              <a:off x="6882000" y="2076625"/>
              <a:ext cx="41100" cy="51050"/>
            </a:xfrm>
            <a:custGeom>
              <a:avLst/>
              <a:gdLst/>
              <a:ahLst/>
              <a:cxnLst/>
              <a:rect l="l" t="t" r="r" b="b"/>
              <a:pathLst>
                <a:path w="1644" h="2042" extrusionOk="0">
                  <a:moveTo>
                    <a:pt x="630" y="1"/>
                  </a:moveTo>
                  <a:cubicBezTo>
                    <a:pt x="530" y="1"/>
                    <a:pt x="432" y="28"/>
                    <a:pt x="346" y="77"/>
                  </a:cubicBezTo>
                  <a:cubicBezTo>
                    <a:pt x="298" y="113"/>
                    <a:pt x="251" y="160"/>
                    <a:pt x="227" y="220"/>
                  </a:cubicBezTo>
                  <a:cubicBezTo>
                    <a:pt x="215" y="244"/>
                    <a:pt x="203" y="267"/>
                    <a:pt x="203" y="291"/>
                  </a:cubicBezTo>
                  <a:cubicBezTo>
                    <a:pt x="179" y="363"/>
                    <a:pt x="227" y="422"/>
                    <a:pt x="286" y="446"/>
                  </a:cubicBezTo>
                  <a:cubicBezTo>
                    <a:pt x="296" y="447"/>
                    <a:pt x="304" y="448"/>
                    <a:pt x="313" y="448"/>
                  </a:cubicBezTo>
                  <a:cubicBezTo>
                    <a:pt x="372" y="448"/>
                    <a:pt x="420" y="413"/>
                    <a:pt x="441" y="351"/>
                  </a:cubicBezTo>
                  <a:cubicBezTo>
                    <a:pt x="441" y="351"/>
                    <a:pt x="441" y="339"/>
                    <a:pt x="441" y="339"/>
                  </a:cubicBezTo>
                  <a:cubicBezTo>
                    <a:pt x="453" y="315"/>
                    <a:pt x="465" y="303"/>
                    <a:pt x="489" y="291"/>
                  </a:cubicBezTo>
                  <a:cubicBezTo>
                    <a:pt x="534" y="269"/>
                    <a:pt x="581" y="257"/>
                    <a:pt x="629" y="257"/>
                  </a:cubicBezTo>
                  <a:cubicBezTo>
                    <a:pt x="683" y="257"/>
                    <a:pt x="736" y="272"/>
                    <a:pt x="787" y="303"/>
                  </a:cubicBezTo>
                  <a:cubicBezTo>
                    <a:pt x="834" y="327"/>
                    <a:pt x="858" y="375"/>
                    <a:pt x="858" y="434"/>
                  </a:cubicBezTo>
                  <a:cubicBezTo>
                    <a:pt x="846" y="517"/>
                    <a:pt x="798" y="601"/>
                    <a:pt x="739" y="660"/>
                  </a:cubicBezTo>
                  <a:cubicBezTo>
                    <a:pt x="584" y="851"/>
                    <a:pt x="441" y="1065"/>
                    <a:pt x="322" y="1279"/>
                  </a:cubicBezTo>
                  <a:cubicBezTo>
                    <a:pt x="263" y="1387"/>
                    <a:pt x="203" y="1494"/>
                    <a:pt x="144" y="1613"/>
                  </a:cubicBezTo>
                  <a:lnTo>
                    <a:pt x="25" y="1863"/>
                  </a:lnTo>
                  <a:cubicBezTo>
                    <a:pt x="1" y="1910"/>
                    <a:pt x="25" y="1970"/>
                    <a:pt x="60" y="2006"/>
                  </a:cubicBezTo>
                  <a:cubicBezTo>
                    <a:pt x="84" y="2029"/>
                    <a:pt x="120" y="2041"/>
                    <a:pt x="156" y="2041"/>
                  </a:cubicBezTo>
                  <a:lnTo>
                    <a:pt x="227" y="2041"/>
                  </a:lnTo>
                  <a:lnTo>
                    <a:pt x="1477" y="1982"/>
                  </a:lnTo>
                  <a:cubicBezTo>
                    <a:pt x="1644" y="1970"/>
                    <a:pt x="1632" y="1732"/>
                    <a:pt x="1465" y="1732"/>
                  </a:cubicBezTo>
                  <a:lnTo>
                    <a:pt x="1489" y="1720"/>
                  </a:lnTo>
                  <a:lnTo>
                    <a:pt x="1489" y="1720"/>
                  </a:lnTo>
                  <a:lnTo>
                    <a:pt x="346" y="1779"/>
                  </a:lnTo>
                  <a:lnTo>
                    <a:pt x="382" y="1708"/>
                  </a:lnTo>
                  <a:cubicBezTo>
                    <a:pt x="429" y="1601"/>
                    <a:pt x="489" y="1494"/>
                    <a:pt x="548" y="1398"/>
                  </a:cubicBezTo>
                  <a:cubicBezTo>
                    <a:pt x="667" y="1184"/>
                    <a:pt x="798" y="994"/>
                    <a:pt x="953" y="803"/>
                  </a:cubicBezTo>
                  <a:cubicBezTo>
                    <a:pt x="1037" y="708"/>
                    <a:pt x="1096" y="577"/>
                    <a:pt x="1108" y="446"/>
                  </a:cubicBezTo>
                  <a:cubicBezTo>
                    <a:pt x="1120" y="291"/>
                    <a:pt x="1048" y="136"/>
                    <a:pt x="906" y="77"/>
                  </a:cubicBezTo>
                  <a:cubicBezTo>
                    <a:pt x="819" y="25"/>
                    <a:pt x="724" y="1"/>
                    <a:pt x="6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6" name="Google Shape;2386;p53"/>
            <p:cNvSpPr/>
            <p:nvPr/>
          </p:nvSpPr>
          <p:spPr>
            <a:xfrm>
              <a:off x="6688225" y="2502750"/>
              <a:ext cx="24375" cy="47000"/>
            </a:xfrm>
            <a:custGeom>
              <a:avLst/>
              <a:gdLst/>
              <a:ahLst/>
              <a:cxnLst/>
              <a:rect l="l" t="t" r="r" b="b"/>
              <a:pathLst>
                <a:path w="975" h="1880" extrusionOk="0">
                  <a:moveTo>
                    <a:pt x="828" y="0"/>
                  </a:moveTo>
                  <a:cubicBezTo>
                    <a:pt x="780" y="0"/>
                    <a:pt x="734" y="25"/>
                    <a:pt x="715" y="82"/>
                  </a:cubicBezTo>
                  <a:cubicBezTo>
                    <a:pt x="715" y="93"/>
                    <a:pt x="584" y="510"/>
                    <a:pt x="417" y="903"/>
                  </a:cubicBezTo>
                  <a:cubicBezTo>
                    <a:pt x="251" y="1308"/>
                    <a:pt x="36" y="1689"/>
                    <a:pt x="36" y="1689"/>
                  </a:cubicBezTo>
                  <a:cubicBezTo>
                    <a:pt x="1" y="1748"/>
                    <a:pt x="25" y="1832"/>
                    <a:pt x="84" y="1856"/>
                  </a:cubicBezTo>
                  <a:cubicBezTo>
                    <a:pt x="108" y="1868"/>
                    <a:pt x="120" y="1879"/>
                    <a:pt x="144" y="1879"/>
                  </a:cubicBezTo>
                  <a:cubicBezTo>
                    <a:pt x="191" y="1879"/>
                    <a:pt x="239" y="1856"/>
                    <a:pt x="263" y="1808"/>
                  </a:cubicBezTo>
                  <a:cubicBezTo>
                    <a:pt x="406" y="1546"/>
                    <a:pt x="537" y="1284"/>
                    <a:pt x="656" y="998"/>
                  </a:cubicBezTo>
                  <a:cubicBezTo>
                    <a:pt x="822" y="594"/>
                    <a:pt x="953" y="177"/>
                    <a:pt x="953" y="153"/>
                  </a:cubicBezTo>
                  <a:cubicBezTo>
                    <a:pt x="975" y="59"/>
                    <a:pt x="900" y="0"/>
                    <a:pt x="8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7" name="Google Shape;2387;p53"/>
            <p:cNvSpPr/>
            <p:nvPr/>
          </p:nvSpPr>
          <p:spPr>
            <a:xfrm>
              <a:off x="6718900" y="2531350"/>
              <a:ext cx="41400" cy="22575"/>
            </a:xfrm>
            <a:custGeom>
              <a:avLst/>
              <a:gdLst/>
              <a:ahLst/>
              <a:cxnLst/>
              <a:rect l="l" t="t" r="r" b="b"/>
              <a:pathLst>
                <a:path w="1656" h="903" extrusionOk="0">
                  <a:moveTo>
                    <a:pt x="173" y="0"/>
                  </a:moveTo>
                  <a:cubicBezTo>
                    <a:pt x="155" y="0"/>
                    <a:pt x="137" y="3"/>
                    <a:pt x="119" y="9"/>
                  </a:cubicBezTo>
                  <a:cubicBezTo>
                    <a:pt x="48" y="21"/>
                    <a:pt x="0" y="81"/>
                    <a:pt x="12" y="152"/>
                  </a:cubicBezTo>
                  <a:cubicBezTo>
                    <a:pt x="22" y="214"/>
                    <a:pt x="78" y="250"/>
                    <a:pt x="140" y="250"/>
                  </a:cubicBezTo>
                  <a:cubicBezTo>
                    <a:pt x="149" y="250"/>
                    <a:pt x="158" y="249"/>
                    <a:pt x="167" y="247"/>
                  </a:cubicBezTo>
                  <a:lnTo>
                    <a:pt x="191" y="247"/>
                  </a:lnTo>
                  <a:cubicBezTo>
                    <a:pt x="238" y="259"/>
                    <a:pt x="274" y="271"/>
                    <a:pt x="310" y="295"/>
                  </a:cubicBezTo>
                  <a:lnTo>
                    <a:pt x="1465" y="890"/>
                  </a:lnTo>
                  <a:cubicBezTo>
                    <a:pt x="1476" y="902"/>
                    <a:pt x="1500" y="902"/>
                    <a:pt x="1524" y="902"/>
                  </a:cubicBezTo>
                  <a:cubicBezTo>
                    <a:pt x="1560" y="902"/>
                    <a:pt x="1607" y="878"/>
                    <a:pt x="1619" y="843"/>
                  </a:cubicBezTo>
                  <a:cubicBezTo>
                    <a:pt x="1655" y="783"/>
                    <a:pt x="1631" y="712"/>
                    <a:pt x="1572" y="676"/>
                  </a:cubicBezTo>
                  <a:lnTo>
                    <a:pt x="429" y="81"/>
                  </a:lnTo>
                  <a:cubicBezTo>
                    <a:pt x="369" y="45"/>
                    <a:pt x="298" y="21"/>
                    <a:pt x="226" y="9"/>
                  </a:cubicBezTo>
                  <a:cubicBezTo>
                    <a:pt x="208" y="3"/>
                    <a:pt x="191" y="0"/>
                    <a:pt x="17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8" name="Google Shape;2388;p53"/>
            <p:cNvSpPr/>
            <p:nvPr/>
          </p:nvSpPr>
          <p:spPr>
            <a:xfrm>
              <a:off x="6729900" y="2523125"/>
              <a:ext cx="15975" cy="38225"/>
            </a:xfrm>
            <a:custGeom>
              <a:avLst/>
              <a:gdLst/>
              <a:ahLst/>
              <a:cxnLst/>
              <a:rect l="l" t="t" r="r" b="b"/>
              <a:pathLst>
                <a:path w="639" h="1529" extrusionOk="0">
                  <a:moveTo>
                    <a:pt x="506" y="0"/>
                  </a:moveTo>
                  <a:cubicBezTo>
                    <a:pt x="454" y="0"/>
                    <a:pt x="404" y="31"/>
                    <a:pt x="394" y="100"/>
                  </a:cubicBezTo>
                  <a:cubicBezTo>
                    <a:pt x="322" y="541"/>
                    <a:pt x="203" y="957"/>
                    <a:pt x="24" y="1362"/>
                  </a:cubicBezTo>
                  <a:cubicBezTo>
                    <a:pt x="1" y="1422"/>
                    <a:pt x="24" y="1493"/>
                    <a:pt x="84" y="1529"/>
                  </a:cubicBezTo>
                  <a:lnTo>
                    <a:pt x="144" y="1529"/>
                  </a:lnTo>
                  <a:cubicBezTo>
                    <a:pt x="191" y="1529"/>
                    <a:pt x="227" y="1505"/>
                    <a:pt x="251" y="1457"/>
                  </a:cubicBezTo>
                  <a:cubicBezTo>
                    <a:pt x="346" y="1255"/>
                    <a:pt x="417" y="1029"/>
                    <a:pt x="489" y="814"/>
                  </a:cubicBezTo>
                  <a:cubicBezTo>
                    <a:pt x="548" y="588"/>
                    <a:pt x="596" y="362"/>
                    <a:pt x="632" y="136"/>
                  </a:cubicBezTo>
                  <a:cubicBezTo>
                    <a:pt x="638" y="50"/>
                    <a:pt x="571" y="0"/>
                    <a:pt x="50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89" name="Google Shape;2389;p53"/>
            <p:cNvSpPr/>
            <p:nvPr/>
          </p:nvSpPr>
          <p:spPr>
            <a:xfrm>
              <a:off x="6772775" y="2546300"/>
              <a:ext cx="29775" cy="35300"/>
            </a:xfrm>
            <a:custGeom>
              <a:avLst/>
              <a:gdLst/>
              <a:ahLst/>
              <a:cxnLst/>
              <a:rect l="l" t="t" r="r" b="b"/>
              <a:pathLst>
                <a:path w="1191" h="1412" extrusionOk="0">
                  <a:moveTo>
                    <a:pt x="156" y="0"/>
                  </a:moveTo>
                  <a:cubicBezTo>
                    <a:pt x="144" y="0"/>
                    <a:pt x="132" y="2"/>
                    <a:pt x="119" y="6"/>
                  </a:cubicBezTo>
                  <a:cubicBezTo>
                    <a:pt x="48" y="18"/>
                    <a:pt x="0" y="78"/>
                    <a:pt x="24" y="149"/>
                  </a:cubicBezTo>
                  <a:cubicBezTo>
                    <a:pt x="36" y="233"/>
                    <a:pt x="60" y="316"/>
                    <a:pt x="95" y="387"/>
                  </a:cubicBezTo>
                  <a:cubicBezTo>
                    <a:pt x="155" y="566"/>
                    <a:pt x="238" y="721"/>
                    <a:pt x="357" y="876"/>
                  </a:cubicBezTo>
                  <a:cubicBezTo>
                    <a:pt x="464" y="1018"/>
                    <a:pt x="595" y="1149"/>
                    <a:pt x="738" y="1257"/>
                  </a:cubicBezTo>
                  <a:cubicBezTo>
                    <a:pt x="810" y="1304"/>
                    <a:pt x="881" y="1352"/>
                    <a:pt x="953" y="1399"/>
                  </a:cubicBezTo>
                  <a:cubicBezTo>
                    <a:pt x="976" y="1399"/>
                    <a:pt x="988" y="1411"/>
                    <a:pt x="1012" y="1411"/>
                  </a:cubicBezTo>
                  <a:cubicBezTo>
                    <a:pt x="1155" y="1411"/>
                    <a:pt x="1191" y="1233"/>
                    <a:pt x="1072" y="1173"/>
                  </a:cubicBezTo>
                  <a:cubicBezTo>
                    <a:pt x="1012" y="1138"/>
                    <a:pt x="953" y="1102"/>
                    <a:pt x="893" y="1054"/>
                  </a:cubicBezTo>
                  <a:cubicBezTo>
                    <a:pt x="762" y="959"/>
                    <a:pt x="655" y="852"/>
                    <a:pt x="560" y="721"/>
                  </a:cubicBezTo>
                  <a:cubicBezTo>
                    <a:pt x="464" y="590"/>
                    <a:pt x="381" y="447"/>
                    <a:pt x="334" y="304"/>
                  </a:cubicBezTo>
                  <a:cubicBezTo>
                    <a:pt x="298" y="233"/>
                    <a:pt x="286" y="173"/>
                    <a:pt x="262" y="102"/>
                  </a:cubicBezTo>
                  <a:cubicBezTo>
                    <a:pt x="252" y="43"/>
                    <a:pt x="210" y="0"/>
                    <a:pt x="15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0" name="Google Shape;2390;p53"/>
            <p:cNvSpPr/>
            <p:nvPr/>
          </p:nvSpPr>
          <p:spPr>
            <a:xfrm>
              <a:off x="6757575" y="2551525"/>
              <a:ext cx="38850" cy="23825"/>
            </a:xfrm>
            <a:custGeom>
              <a:avLst/>
              <a:gdLst/>
              <a:ahLst/>
              <a:cxnLst/>
              <a:rect l="l" t="t" r="r" b="b"/>
              <a:pathLst>
                <a:path w="1554" h="953" extrusionOk="0">
                  <a:moveTo>
                    <a:pt x="1404" y="0"/>
                  </a:moveTo>
                  <a:cubicBezTo>
                    <a:pt x="1355" y="0"/>
                    <a:pt x="1306" y="29"/>
                    <a:pt x="1287" y="95"/>
                  </a:cubicBezTo>
                  <a:cubicBezTo>
                    <a:pt x="1263" y="155"/>
                    <a:pt x="1227" y="214"/>
                    <a:pt x="1192" y="262"/>
                  </a:cubicBezTo>
                  <a:cubicBezTo>
                    <a:pt x="1096" y="381"/>
                    <a:pt x="965" y="476"/>
                    <a:pt x="822" y="548"/>
                  </a:cubicBezTo>
                  <a:cubicBezTo>
                    <a:pt x="668" y="607"/>
                    <a:pt x="513" y="643"/>
                    <a:pt x="346" y="679"/>
                  </a:cubicBezTo>
                  <a:lnTo>
                    <a:pt x="108" y="702"/>
                  </a:lnTo>
                  <a:cubicBezTo>
                    <a:pt x="49" y="714"/>
                    <a:pt x="1" y="774"/>
                    <a:pt x="1" y="845"/>
                  </a:cubicBezTo>
                  <a:cubicBezTo>
                    <a:pt x="13" y="905"/>
                    <a:pt x="72" y="952"/>
                    <a:pt x="132" y="952"/>
                  </a:cubicBezTo>
                  <a:lnTo>
                    <a:pt x="144" y="952"/>
                  </a:lnTo>
                  <a:lnTo>
                    <a:pt x="382" y="917"/>
                  </a:lnTo>
                  <a:cubicBezTo>
                    <a:pt x="572" y="893"/>
                    <a:pt x="751" y="845"/>
                    <a:pt x="930" y="774"/>
                  </a:cubicBezTo>
                  <a:cubicBezTo>
                    <a:pt x="1108" y="690"/>
                    <a:pt x="1263" y="571"/>
                    <a:pt x="1394" y="417"/>
                  </a:cubicBezTo>
                  <a:cubicBezTo>
                    <a:pt x="1453" y="333"/>
                    <a:pt x="1489" y="250"/>
                    <a:pt x="1525" y="167"/>
                  </a:cubicBezTo>
                  <a:cubicBezTo>
                    <a:pt x="1554" y="66"/>
                    <a:pt x="1479" y="0"/>
                    <a:pt x="140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1" name="Google Shape;2391;p53"/>
            <p:cNvSpPr/>
            <p:nvPr/>
          </p:nvSpPr>
          <p:spPr>
            <a:xfrm>
              <a:off x="6660250" y="2477750"/>
              <a:ext cx="45500" cy="80325"/>
            </a:xfrm>
            <a:custGeom>
              <a:avLst/>
              <a:gdLst/>
              <a:ahLst/>
              <a:cxnLst/>
              <a:rect l="l" t="t" r="r" b="b"/>
              <a:pathLst>
                <a:path w="1820" h="3213" extrusionOk="0">
                  <a:moveTo>
                    <a:pt x="1641" y="1"/>
                  </a:moveTo>
                  <a:cubicBezTo>
                    <a:pt x="1620" y="1"/>
                    <a:pt x="1596" y="7"/>
                    <a:pt x="1572" y="22"/>
                  </a:cubicBezTo>
                  <a:cubicBezTo>
                    <a:pt x="1394" y="117"/>
                    <a:pt x="1239" y="224"/>
                    <a:pt x="1108" y="367"/>
                  </a:cubicBezTo>
                  <a:cubicBezTo>
                    <a:pt x="822" y="665"/>
                    <a:pt x="596" y="1010"/>
                    <a:pt x="417" y="1379"/>
                  </a:cubicBezTo>
                  <a:cubicBezTo>
                    <a:pt x="215" y="1736"/>
                    <a:pt x="72" y="2129"/>
                    <a:pt x="12" y="2546"/>
                  </a:cubicBezTo>
                  <a:cubicBezTo>
                    <a:pt x="1" y="2689"/>
                    <a:pt x="12" y="2832"/>
                    <a:pt x="36" y="2975"/>
                  </a:cubicBezTo>
                  <a:cubicBezTo>
                    <a:pt x="60" y="3070"/>
                    <a:pt x="84" y="3129"/>
                    <a:pt x="84" y="3129"/>
                  </a:cubicBezTo>
                  <a:cubicBezTo>
                    <a:pt x="96" y="3177"/>
                    <a:pt x="143" y="3213"/>
                    <a:pt x="191" y="3213"/>
                  </a:cubicBezTo>
                  <a:cubicBezTo>
                    <a:pt x="215" y="3213"/>
                    <a:pt x="227" y="3201"/>
                    <a:pt x="239" y="3201"/>
                  </a:cubicBezTo>
                  <a:cubicBezTo>
                    <a:pt x="298" y="3177"/>
                    <a:pt x="334" y="3106"/>
                    <a:pt x="310" y="3046"/>
                  </a:cubicBezTo>
                  <a:cubicBezTo>
                    <a:pt x="298" y="2998"/>
                    <a:pt x="286" y="2951"/>
                    <a:pt x="274" y="2915"/>
                  </a:cubicBezTo>
                  <a:cubicBezTo>
                    <a:pt x="251" y="2796"/>
                    <a:pt x="251" y="2677"/>
                    <a:pt x="263" y="2558"/>
                  </a:cubicBezTo>
                  <a:cubicBezTo>
                    <a:pt x="322" y="2177"/>
                    <a:pt x="441" y="1820"/>
                    <a:pt x="632" y="1486"/>
                  </a:cubicBezTo>
                  <a:cubicBezTo>
                    <a:pt x="798" y="1141"/>
                    <a:pt x="1025" y="820"/>
                    <a:pt x="1286" y="546"/>
                  </a:cubicBezTo>
                  <a:cubicBezTo>
                    <a:pt x="1394" y="427"/>
                    <a:pt x="1536" y="320"/>
                    <a:pt x="1679" y="248"/>
                  </a:cubicBezTo>
                  <a:cubicBezTo>
                    <a:pt x="1820" y="188"/>
                    <a:pt x="1757" y="1"/>
                    <a:pt x="164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2" name="Google Shape;2392;p53"/>
            <p:cNvSpPr/>
            <p:nvPr/>
          </p:nvSpPr>
          <p:spPr>
            <a:xfrm>
              <a:off x="6786750" y="2537825"/>
              <a:ext cx="33375" cy="74125"/>
            </a:xfrm>
            <a:custGeom>
              <a:avLst/>
              <a:gdLst/>
              <a:ahLst/>
              <a:cxnLst/>
              <a:rect l="l" t="t" r="r" b="b"/>
              <a:pathLst>
                <a:path w="1335" h="2965" extrusionOk="0">
                  <a:moveTo>
                    <a:pt x="1160" y="0"/>
                  </a:moveTo>
                  <a:cubicBezTo>
                    <a:pt x="1092" y="0"/>
                    <a:pt x="1023" y="54"/>
                    <a:pt x="1037" y="143"/>
                  </a:cubicBezTo>
                  <a:cubicBezTo>
                    <a:pt x="1060" y="298"/>
                    <a:pt x="1072" y="441"/>
                    <a:pt x="1084" y="595"/>
                  </a:cubicBezTo>
                  <a:cubicBezTo>
                    <a:pt x="1096" y="941"/>
                    <a:pt x="1048" y="1286"/>
                    <a:pt x="941" y="1608"/>
                  </a:cubicBezTo>
                  <a:cubicBezTo>
                    <a:pt x="858" y="1941"/>
                    <a:pt x="703" y="2239"/>
                    <a:pt x="477" y="2489"/>
                  </a:cubicBezTo>
                  <a:cubicBezTo>
                    <a:pt x="406" y="2572"/>
                    <a:pt x="322" y="2631"/>
                    <a:pt x="227" y="2679"/>
                  </a:cubicBezTo>
                  <a:cubicBezTo>
                    <a:pt x="203" y="2703"/>
                    <a:pt x="167" y="2715"/>
                    <a:pt x="132" y="2727"/>
                  </a:cubicBezTo>
                  <a:cubicBezTo>
                    <a:pt x="1" y="2774"/>
                    <a:pt x="25" y="2965"/>
                    <a:pt x="167" y="2965"/>
                  </a:cubicBezTo>
                  <a:lnTo>
                    <a:pt x="191" y="2965"/>
                  </a:lnTo>
                  <a:cubicBezTo>
                    <a:pt x="251" y="2941"/>
                    <a:pt x="298" y="2929"/>
                    <a:pt x="346" y="2905"/>
                  </a:cubicBezTo>
                  <a:cubicBezTo>
                    <a:pt x="453" y="2834"/>
                    <a:pt x="560" y="2762"/>
                    <a:pt x="656" y="2667"/>
                  </a:cubicBezTo>
                  <a:cubicBezTo>
                    <a:pt x="906" y="2381"/>
                    <a:pt x="1084" y="2048"/>
                    <a:pt x="1179" y="1679"/>
                  </a:cubicBezTo>
                  <a:cubicBezTo>
                    <a:pt x="1287" y="1334"/>
                    <a:pt x="1334" y="965"/>
                    <a:pt x="1334" y="595"/>
                  </a:cubicBezTo>
                  <a:cubicBezTo>
                    <a:pt x="1322" y="429"/>
                    <a:pt x="1310" y="250"/>
                    <a:pt x="1275" y="95"/>
                  </a:cubicBezTo>
                  <a:cubicBezTo>
                    <a:pt x="1260" y="30"/>
                    <a:pt x="1210" y="0"/>
                    <a:pt x="116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3" name="Google Shape;2393;p53"/>
            <p:cNvSpPr/>
            <p:nvPr/>
          </p:nvSpPr>
          <p:spPr>
            <a:xfrm>
              <a:off x="6827225" y="2536525"/>
              <a:ext cx="28325" cy="31975"/>
            </a:xfrm>
            <a:custGeom>
              <a:avLst/>
              <a:gdLst/>
              <a:ahLst/>
              <a:cxnLst/>
              <a:rect l="l" t="t" r="r" b="b"/>
              <a:pathLst>
                <a:path w="1133" h="1279" extrusionOk="0">
                  <a:moveTo>
                    <a:pt x="585" y="1"/>
                  </a:moveTo>
                  <a:cubicBezTo>
                    <a:pt x="449" y="1"/>
                    <a:pt x="328" y="91"/>
                    <a:pt x="275" y="219"/>
                  </a:cubicBezTo>
                  <a:cubicBezTo>
                    <a:pt x="230" y="316"/>
                    <a:pt x="313" y="395"/>
                    <a:pt x="395" y="395"/>
                  </a:cubicBezTo>
                  <a:cubicBezTo>
                    <a:pt x="443" y="395"/>
                    <a:pt x="491" y="368"/>
                    <a:pt x="513" y="302"/>
                  </a:cubicBezTo>
                  <a:cubicBezTo>
                    <a:pt x="525" y="266"/>
                    <a:pt x="561" y="243"/>
                    <a:pt x="608" y="243"/>
                  </a:cubicBezTo>
                  <a:cubicBezTo>
                    <a:pt x="644" y="255"/>
                    <a:pt x="680" y="278"/>
                    <a:pt x="680" y="326"/>
                  </a:cubicBezTo>
                  <a:cubicBezTo>
                    <a:pt x="680" y="386"/>
                    <a:pt x="656" y="433"/>
                    <a:pt x="620" y="469"/>
                  </a:cubicBezTo>
                  <a:cubicBezTo>
                    <a:pt x="561" y="528"/>
                    <a:pt x="501" y="564"/>
                    <a:pt x="430" y="600"/>
                  </a:cubicBezTo>
                  <a:lnTo>
                    <a:pt x="382" y="612"/>
                  </a:lnTo>
                  <a:cubicBezTo>
                    <a:pt x="299" y="647"/>
                    <a:pt x="227" y="683"/>
                    <a:pt x="168" y="731"/>
                  </a:cubicBezTo>
                  <a:cubicBezTo>
                    <a:pt x="132" y="743"/>
                    <a:pt x="120" y="767"/>
                    <a:pt x="96" y="778"/>
                  </a:cubicBezTo>
                  <a:lnTo>
                    <a:pt x="84" y="790"/>
                  </a:lnTo>
                  <a:cubicBezTo>
                    <a:pt x="1" y="850"/>
                    <a:pt x="25" y="981"/>
                    <a:pt x="120" y="1017"/>
                  </a:cubicBezTo>
                  <a:lnTo>
                    <a:pt x="811" y="1267"/>
                  </a:lnTo>
                  <a:cubicBezTo>
                    <a:pt x="834" y="1267"/>
                    <a:pt x="858" y="1279"/>
                    <a:pt x="894" y="1279"/>
                  </a:cubicBezTo>
                  <a:cubicBezTo>
                    <a:pt x="918" y="1279"/>
                    <a:pt x="942" y="1267"/>
                    <a:pt x="977" y="1255"/>
                  </a:cubicBezTo>
                  <a:cubicBezTo>
                    <a:pt x="1132" y="1224"/>
                    <a:pt x="1081" y="1013"/>
                    <a:pt x="955" y="1013"/>
                  </a:cubicBezTo>
                  <a:cubicBezTo>
                    <a:pt x="936" y="1013"/>
                    <a:pt x="916" y="1018"/>
                    <a:pt x="894" y="1028"/>
                  </a:cubicBezTo>
                  <a:lnTo>
                    <a:pt x="430" y="862"/>
                  </a:lnTo>
                  <a:lnTo>
                    <a:pt x="477" y="838"/>
                  </a:lnTo>
                  <a:lnTo>
                    <a:pt x="537" y="826"/>
                  </a:lnTo>
                  <a:cubicBezTo>
                    <a:pt x="632" y="778"/>
                    <a:pt x="727" y="719"/>
                    <a:pt x="799" y="636"/>
                  </a:cubicBezTo>
                  <a:cubicBezTo>
                    <a:pt x="894" y="552"/>
                    <a:pt x="942" y="409"/>
                    <a:pt x="930" y="278"/>
                  </a:cubicBezTo>
                  <a:cubicBezTo>
                    <a:pt x="906" y="136"/>
                    <a:pt x="787" y="16"/>
                    <a:pt x="632" y="5"/>
                  </a:cubicBezTo>
                  <a:cubicBezTo>
                    <a:pt x="616" y="2"/>
                    <a:pt x="600" y="1"/>
                    <a:pt x="58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4" name="Google Shape;2394;p53"/>
            <p:cNvSpPr/>
            <p:nvPr/>
          </p:nvSpPr>
          <p:spPr>
            <a:xfrm>
              <a:off x="6859975" y="1611875"/>
              <a:ext cx="259575" cy="255350"/>
            </a:xfrm>
            <a:custGeom>
              <a:avLst/>
              <a:gdLst/>
              <a:ahLst/>
              <a:cxnLst/>
              <a:rect l="l" t="t" r="r" b="b"/>
              <a:pathLst>
                <a:path w="10383" h="10214" extrusionOk="0">
                  <a:moveTo>
                    <a:pt x="3765" y="1"/>
                  </a:moveTo>
                  <a:cubicBezTo>
                    <a:pt x="3754" y="1"/>
                    <a:pt x="3745" y="4"/>
                    <a:pt x="3739" y="10"/>
                  </a:cubicBezTo>
                  <a:cubicBezTo>
                    <a:pt x="3739" y="10"/>
                    <a:pt x="3608" y="46"/>
                    <a:pt x="3406" y="129"/>
                  </a:cubicBezTo>
                  <a:cubicBezTo>
                    <a:pt x="3096" y="260"/>
                    <a:pt x="2811" y="415"/>
                    <a:pt x="2525" y="593"/>
                  </a:cubicBezTo>
                  <a:cubicBezTo>
                    <a:pt x="2096" y="867"/>
                    <a:pt x="1703" y="1200"/>
                    <a:pt x="1370" y="1593"/>
                  </a:cubicBezTo>
                  <a:cubicBezTo>
                    <a:pt x="941" y="2093"/>
                    <a:pt x="596" y="2677"/>
                    <a:pt x="370" y="3308"/>
                  </a:cubicBezTo>
                  <a:cubicBezTo>
                    <a:pt x="96" y="4046"/>
                    <a:pt x="1" y="4844"/>
                    <a:pt x="72" y="5630"/>
                  </a:cubicBezTo>
                  <a:cubicBezTo>
                    <a:pt x="144" y="6392"/>
                    <a:pt x="525" y="7177"/>
                    <a:pt x="1191" y="7975"/>
                  </a:cubicBezTo>
                  <a:cubicBezTo>
                    <a:pt x="1787" y="8701"/>
                    <a:pt x="2537" y="9297"/>
                    <a:pt x="3394" y="9701"/>
                  </a:cubicBezTo>
                  <a:cubicBezTo>
                    <a:pt x="4096" y="10035"/>
                    <a:pt x="4870" y="10202"/>
                    <a:pt x="5656" y="10213"/>
                  </a:cubicBezTo>
                  <a:cubicBezTo>
                    <a:pt x="5847" y="10213"/>
                    <a:pt x="6025" y="10202"/>
                    <a:pt x="6216" y="10178"/>
                  </a:cubicBezTo>
                  <a:cubicBezTo>
                    <a:pt x="6692" y="10118"/>
                    <a:pt x="7168" y="10023"/>
                    <a:pt x="7633" y="9880"/>
                  </a:cubicBezTo>
                  <a:lnTo>
                    <a:pt x="7728" y="9856"/>
                  </a:lnTo>
                  <a:cubicBezTo>
                    <a:pt x="8156" y="9737"/>
                    <a:pt x="8585" y="9582"/>
                    <a:pt x="8978" y="9380"/>
                  </a:cubicBezTo>
                  <a:cubicBezTo>
                    <a:pt x="9407" y="9142"/>
                    <a:pt x="9752" y="8773"/>
                    <a:pt x="9978" y="8332"/>
                  </a:cubicBezTo>
                  <a:cubicBezTo>
                    <a:pt x="10192" y="7916"/>
                    <a:pt x="10323" y="7463"/>
                    <a:pt x="10383" y="6999"/>
                  </a:cubicBezTo>
                  <a:lnTo>
                    <a:pt x="10383" y="6927"/>
                  </a:lnTo>
                  <a:lnTo>
                    <a:pt x="10157" y="6844"/>
                  </a:lnTo>
                  <a:cubicBezTo>
                    <a:pt x="10157" y="6880"/>
                    <a:pt x="10145" y="6927"/>
                    <a:pt x="10145" y="6963"/>
                  </a:cubicBezTo>
                  <a:cubicBezTo>
                    <a:pt x="10085" y="7404"/>
                    <a:pt x="9954" y="7832"/>
                    <a:pt x="9764" y="8225"/>
                  </a:cubicBezTo>
                  <a:cubicBezTo>
                    <a:pt x="9561" y="8618"/>
                    <a:pt x="9240" y="8939"/>
                    <a:pt x="8859" y="9154"/>
                  </a:cubicBezTo>
                  <a:cubicBezTo>
                    <a:pt x="8478" y="9356"/>
                    <a:pt x="8073" y="9499"/>
                    <a:pt x="7656" y="9606"/>
                  </a:cubicBezTo>
                  <a:lnTo>
                    <a:pt x="7561" y="9630"/>
                  </a:lnTo>
                  <a:cubicBezTo>
                    <a:pt x="7109" y="9773"/>
                    <a:pt x="6656" y="9868"/>
                    <a:pt x="6192" y="9928"/>
                  </a:cubicBezTo>
                  <a:cubicBezTo>
                    <a:pt x="6007" y="9949"/>
                    <a:pt x="5822" y="9960"/>
                    <a:pt x="5638" y="9960"/>
                  </a:cubicBezTo>
                  <a:cubicBezTo>
                    <a:pt x="4897" y="9960"/>
                    <a:pt x="4166" y="9790"/>
                    <a:pt x="3489" y="9475"/>
                  </a:cubicBezTo>
                  <a:cubicBezTo>
                    <a:pt x="2680" y="9082"/>
                    <a:pt x="1953" y="8523"/>
                    <a:pt x="1382" y="7832"/>
                  </a:cubicBezTo>
                  <a:cubicBezTo>
                    <a:pt x="751" y="7070"/>
                    <a:pt x="394" y="6320"/>
                    <a:pt x="322" y="5606"/>
                  </a:cubicBezTo>
                  <a:cubicBezTo>
                    <a:pt x="251" y="4856"/>
                    <a:pt x="346" y="4106"/>
                    <a:pt x="608" y="3403"/>
                  </a:cubicBezTo>
                  <a:cubicBezTo>
                    <a:pt x="822" y="2796"/>
                    <a:pt x="1144" y="2248"/>
                    <a:pt x="1560" y="1760"/>
                  </a:cubicBezTo>
                  <a:cubicBezTo>
                    <a:pt x="1882" y="1391"/>
                    <a:pt x="2251" y="1069"/>
                    <a:pt x="2668" y="808"/>
                  </a:cubicBezTo>
                  <a:cubicBezTo>
                    <a:pt x="2930" y="629"/>
                    <a:pt x="3203" y="486"/>
                    <a:pt x="3501" y="367"/>
                  </a:cubicBezTo>
                  <a:cubicBezTo>
                    <a:pt x="3692" y="284"/>
                    <a:pt x="3811" y="248"/>
                    <a:pt x="3811" y="248"/>
                  </a:cubicBezTo>
                  <a:cubicBezTo>
                    <a:pt x="3823" y="236"/>
                    <a:pt x="3834" y="236"/>
                    <a:pt x="3846" y="224"/>
                  </a:cubicBezTo>
                  <a:lnTo>
                    <a:pt x="3799" y="10"/>
                  </a:lnTo>
                  <a:cubicBezTo>
                    <a:pt x="3787" y="4"/>
                    <a:pt x="3775" y="1"/>
                    <a:pt x="37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5" name="Google Shape;2395;p53"/>
            <p:cNvSpPr/>
            <p:nvPr/>
          </p:nvSpPr>
          <p:spPr>
            <a:xfrm>
              <a:off x="6937375" y="2154800"/>
              <a:ext cx="35450" cy="45500"/>
            </a:xfrm>
            <a:custGeom>
              <a:avLst/>
              <a:gdLst/>
              <a:ahLst/>
              <a:cxnLst/>
              <a:rect l="l" t="t" r="r" b="b"/>
              <a:pathLst>
                <a:path w="1418" h="1820" extrusionOk="0">
                  <a:moveTo>
                    <a:pt x="1321" y="0"/>
                  </a:moveTo>
                  <a:cubicBezTo>
                    <a:pt x="1298" y="0"/>
                    <a:pt x="1276" y="13"/>
                    <a:pt x="1262" y="34"/>
                  </a:cubicBezTo>
                  <a:cubicBezTo>
                    <a:pt x="1250" y="34"/>
                    <a:pt x="929" y="438"/>
                    <a:pt x="619" y="843"/>
                  </a:cubicBezTo>
                  <a:cubicBezTo>
                    <a:pt x="310" y="1248"/>
                    <a:pt x="24" y="1689"/>
                    <a:pt x="24" y="1689"/>
                  </a:cubicBezTo>
                  <a:cubicBezTo>
                    <a:pt x="0" y="1724"/>
                    <a:pt x="12" y="1784"/>
                    <a:pt x="48" y="1808"/>
                  </a:cubicBezTo>
                  <a:cubicBezTo>
                    <a:pt x="60" y="1820"/>
                    <a:pt x="84" y="1820"/>
                    <a:pt x="96" y="1820"/>
                  </a:cubicBezTo>
                  <a:cubicBezTo>
                    <a:pt x="131" y="1820"/>
                    <a:pt x="155" y="1808"/>
                    <a:pt x="179" y="1784"/>
                  </a:cubicBezTo>
                  <a:cubicBezTo>
                    <a:pt x="179" y="1784"/>
                    <a:pt x="453" y="1355"/>
                    <a:pt x="750" y="938"/>
                  </a:cubicBezTo>
                  <a:cubicBezTo>
                    <a:pt x="1048" y="534"/>
                    <a:pt x="1381" y="141"/>
                    <a:pt x="1381" y="141"/>
                  </a:cubicBezTo>
                  <a:cubicBezTo>
                    <a:pt x="1417" y="105"/>
                    <a:pt x="1405" y="45"/>
                    <a:pt x="1370" y="22"/>
                  </a:cubicBezTo>
                  <a:cubicBezTo>
                    <a:pt x="1355" y="7"/>
                    <a:pt x="1338" y="0"/>
                    <a:pt x="13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6" name="Google Shape;2396;p53"/>
            <p:cNvSpPr/>
            <p:nvPr/>
          </p:nvSpPr>
          <p:spPr>
            <a:xfrm>
              <a:off x="6968625" y="2156825"/>
              <a:ext cx="7750" cy="52100"/>
            </a:xfrm>
            <a:custGeom>
              <a:avLst/>
              <a:gdLst/>
              <a:ahLst/>
              <a:cxnLst/>
              <a:rect l="l" t="t" r="r" b="b"/>
              <a:pathLst>
                <a:path w="310" h="2084" extrusionOk="0">
                  <a:moveTo>
                    <a:pt x="84" y="0"/>
                  </a:moveTo>
                  <a:cubicBezTo>
                    <a:pt x="36" y="0"/>
                    <a:pt x="0" y="36"/>
                    <a:pt x="0" y="84"/>
                  </a:cubicBezTo>
                  <a:cubicBezTo>
                    <a:pt x="0" y="107"/>
                    <a:pt x="0" y="143"/>
                    <a:pt x="12" y="179"/>
                  </a:cubicBezTo>
                  <a:cubicBezTo>
                    <a:pt x="24" y="250"/>
                    <a:pt x="48" y="334"/>
                    <a:pt x="72" y="405"/>
                  </a:cubicBezTo>
                  <a:lnTo>
                    <a:pt x="84" y="441"/>
                  </a:lnTo>
                  <a:cubicBezTo>
                    <a:pt x="108" y="524"/>
                    <a:pt x="131" y="607"/>
                    <a:pt x="143" y="691"/>
                  </a:cubicBezTo>
                  <a:cubicBezTo>
                    <a:pt x="155" y="798"/>
                    <a:pt x="155" y="917"/>
                    <a:pt x="143" y="1024"/>
                  </a:cubicBezTo>
                  <a:lnTo>
                    <a:pt x="36" y="1989"/>
                  </a:lnTo>
                  <a:cubicBezTo>
                    <a:pt x="36" y="2036"/>
                    <a:pt x="72" y="2084"/>
                    <a:pt x="120" y="2084"/>
                  </a:cubicBezTo>
                  <a:cubicBezTo>
                    <a:pt x="155" y="2084"/>
                    <a:pt x="191" y="2048"/>
                    <a:pt x="203" y="2012"/>
                  </a:cubicBezTo>
                  <a:lnTo>
                    <a:pt x="298" y="1036"/>
                  </a:lnTo>
                  <a:cubicBezTo>
                    <a:pt x="310" y="917"/>
                    <a:pt x="310" y="798"/>
                    <a:pt x="310" y="667"/>
                  </a:cubicBezTo>
                  <a:cubicBezTo>
                    <a:pt x="298" y="572"/>
                    <a:pt x="262" y="476"/>
                    <a:pt x="227" y="381"/>
                  </a:cubicBezTo>
                  <a:lnTo>
                    <a:pt x="227" y="345"/>
                  </a:lnTo>
                  <a:cubicBezTo>
                    <a:pt x="203" y="286"/>
                    <a:pt x="179" y="215"/>
                    <a:pt x="167" y="155"/>
                  </a:cubicBezTo>
                  <a:cubicBezTo>
                    <a:pt x="167" y="131"/>
                    <a:pt x="167" y="107"/>
                    <a:pt x="167" y="84"/>
                  </a:cubicBezTo>
                  <a:cubicBezTo>
                    <a:pt x="167" y="36"/>
                    <a:pt x="131" y="0"/>
                    <a:pt x="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7" name="Google Shape;2397;p53"/>
            <p:cNvSpPr/>
            <p:nvPr/>
          </p:nvSpPr>
          <p:spPr>
            <a:xfrm>
              <a:off x="6948975" y="2179200"/>
              <a:ext cx="24725" cy="13950"/>
            </a:xfrm>
            <a:custGeom>
              <a:avLst/>
              <a:gdLst/>
              <a:ahLst/>
              <a:cxnLst/>
              <a:rect l="l" t="t" r="r" b="b"/>
              <a:pathLst>
                <a:path w="989" h="558" extrusionOk="0">
                  <a:moveTo>
                    <a:pt x="98" y="0"/>
                  </a:moveTo>
                  <a:cubicBezTo>
                    <a:pt x="66" y="0"/>
                    <a:pt x="33" y="20"/>
                    <a:pt x="24" y="46"/>
                  </a:cubicBezTo>
                  <a:cubicBezTo>
                    <a:pt x="1" y="93"/>
                    <a:pt x="13" y="141"/>
                    <a:pt x="60" y="165"/>
                  </a:cubicBezTo>
                  <a:lnTo>
                    <a:pt x="858" y="546"/>
                  </a:lnTo>
                  <a:cubicBezTo>
                    <a:pt x="870" y="558"/>
                    <a:pt x="882" y="558"/>
                    <a:pt x="894" y="558"/>
                  </a:cubicBezTo>
                  <a:cubicBezTo>
                    <a:pt x="929" y="558"/>
                    <a:pt x="953" y="534"/>
                    <a:pt x="977" y="510"/>
                  </a:cubicBezTo>
                  <a:cubicBezTo>
                    <a:pt x="989" y="474"/>
                    <a:pt x="977" y="415"/>
                    <a:pt x="929" y="403"/>
                  </a:cubicBezTo>
                  <a:lnTo>
                    <a:pt x="132" y="10"/>
                  </a:lnTo>
                  <a:cubicBezTo>
                    <a:pt x="122" y="3"/>
                    <a:pt x="110" y="0"/>
                    <a:pt x="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8" name="Google Shape;2398;p53"/>
            <p:cNvSpPr/>
            <p:nvPr/>
          </p:nvSpPr>
          <p:spPr>
            <a:xfrm>
              <a:off x="6987975" y="2186950"/>
              <a:ext cx="33050" cy="16550"/>
            </a:xfrm>
            <a:custGeom>
              <a:avLst/>
              <a:gdLst/>
              <a:ahLst/>
              <a:cxnLst/>
              <a:rect l="l" t="t" r="r" b="b"/>
              <a:pathLst>
                <a:path w="1322" h="662" extrusionOk="0">
                  <a:moveTo>
                    <a:pt x="97" y="0"/>
                  </a:moveTo>
                  <a:cubicBezTo>
                    <a:pt x="66" y="0"/>
                    <a:pt x="33" y="20"/>
                    <a:pt x="24" y="45"/>
                  </a:cubicBezTo>
                  <a:cubicBezTo>
                    <a:pt x="0" y="81"/>
                    <a:pt x="12" y="141"/>
                    <a:pt x="48" y="164"/>
                  </a:cubicBezTo>
                  <a:cubicBezTo>
                    <a:pt x="60" y="164"/>
                    <a:pt x="334" y="319"/>
                    <a:pt x="619" y="438"/>
                  </a:cubicBezTo>
                  <a:cubicBezTo>
                    <a:pt x="750" y="498"/>
                    <a:pt x="905" y="557"/>
                    <a:pt x="1024" y="605"/>
                  </a:cubicBezTo>
                  <a:lnTo>
                    <a:pt x="1167" y="653"/>
                  </a:lnTo>
                  <a:cubicBezTo>
                    <a:pt x="1173" y="659"/>
                    <a:pt x="1179" y="662"/>
                    <a:pt x="1185" y="662"/>
                  </a:cubicBezTo>
                  <a:cubicBezTo>
                    <a:pt x="1191" y="662"/>
                    <a:pt x="1197" y="659"/>
                    <a:pt x="1203" y="653"/>
                  </a:cubicBezTo>
                  <a:cubicBezTo>
                    <a:pt x="1212" y="656"/>
                    <a:pt x="1222" y="657"/>
                    <a:pt x="1231" y="657"/>
                  </a:cubicBezTo>
                  <a:cubicBezTo>
                    <a:pt x="1257" y="657"/>
                    <a:pt x="1281" y="646"/>
                    <a:pt x="1298" y="629"/>
                  </a:cubicBezTo>
                  <a:cubicBezTo>
                    <a:pt x="1322" y="593"/>
                    <a:pt x="1322" y="545"/>
                    <a:pt x="1298" y="522"/>
                  </a:cubicBezTo>
                  <a:cubicBezTo>
                    <a:pt x="1289" y="495"/>
                    <a:pt x="1260" y="481"/>
                    <a:pt x="1231" y="481"/>
                  </a:cubicBezTo>
                  <a:cubicBezTo>
                    <a:pt x="1221" y="481"/>
                    <a:pt x="1212" y="483"/>
                    <a:pt x="1203" y="486"/>
                  </a:cubicBezTo>
                  <a:lnTo>
                    <a:pt x="1191" y="486"/>
                  </a:lnTo>
                  <a:lnTo>
                    <a:pt x="1084" y="450"/>
                  </a:lnTo>
                  <a:cubicBezTo>
                    <a:pt x="965" y="403"/>
                    <a:pt x="822" y="343"/>
                    <a:pt x="691" y="283"/>
                  </a:cubicBezTo>
                  <a:cubicBezTo>
                    <a:pt x="405" y="164"/>
                    <a:pt x="131" y="10"/>
                    <a:pt x="131" y="10"/>
                  </a:cubicBezTo>
                  <a:cubicBezTo>
                    <a:pt x="121" y="3"/>
                    <a:pt x="110" y="0"/>
                    <a:pt x="9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399" name="Google Shape;2399;p53"/>
            <p:cNvSpPr/>
            <p:nvPr/>
          </p:nvSpPr>
          <p:spPr>
            <a:xfrm>
              <a:off x="6997500" y="2180900"/>
              <a:ext cx="12875" cy="31000"/>
            </a:xfrm>
            <a:custGeom>
              <a:avLst/>
              <a:gdLst/>
              <a:ahLst/>
              <a:cxnLst/>
              <a:rect l="l" t="t" r="r" b="b"/>
              <a:pathLst>
                <a:path w="515" h="1240" extrusionOk="0">
                  <a:moveTo>
                    <a:pt x="413" y="1"/>
                  </a:moveTo>
                  <a:cubicBezTo>
                    <a:pt x="380" y="1"/>
                    <a:pt x="348" y="19"/>
                    <a:pt x="334" y="61"/>
                  </a:cubicBezTo>
                  <a:lnTo>
                    <a:pt x="12" y="1133"/>
                  </a:lnTo>
                  <a:cubicBezTo>
                    <a:pt x="0" y="1180"/>
                    <a:pt x="24" y="1228"/>
                    <a:pt x="72" y="1240"/>
                  </a:cubicBezTo>
                  <a:lnTo>
                    <a:pt x="96" y="1240"/>
                  </a:lnTo>
                  <a:cubicBezTo>
                    <a:pt x="131" y="1240"/>
                    <a:pt x="155" y="1216"/>
                    <a:pt x="167" y="1180"/>
                  </a:cubicBezTo>
                  <a:lnTo>
                    <a:pt x="500" y="109"/>
                  </a:lnTo>
                  <a:cubicBezTo>
                    <a:pt x="515" y="44"/>
                    <a:pt x="464" y="1"/>
                    <a:pt x="4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0" name="Google Shape;2400;p53"/>
            <p:cNvSpPr/>
            <p:nvPr/>
          </p:nvSpPr>
          <p:spPr>
            <a:xfrm>
              <a:off x="7021000" y="2188300"/>
              <a:ext cx="21475" cy="46825"/>
            </a:xfrm>
            <a:custGeom>
              <a:avLst/>
              <a:gdLst/>
              <a:ahLst/>
              <a:cxnLst/>
              <a:rect l="l" t="t" r="r" b="b"/>
              <a:pathLst>
                <a:path w="859" h="1873" extrusionOk="0">
                  <a:moveTo>
                    <a:pt x="781" y="1"/>
                  </a:moveTo>
                  <a:cubicBezTo>
                    <a:pt x="775" y="1"/>
                    <a:pt x="769" y="2"/>
                    <a:pt x="763" y="3"/>
                  </a:cubicBezTo>
                  <a:cubicBezTo>
                    <a:pt x="715" y="3"/>
                    <a:pt x="680" y="39"/>
                    <a:pt x="692" y="87"/>
                  </a:cubicBezTo>
                  <a:cubicBezTo>
                    <a:pt x="692" y="170"/>
                    <a:pt x="680" y="265"/>
                    <a:pt x="656" y="349"/>
                  </a:cubicBezTo>
                  <a:cubicBezTo>
                    <a:pt x="608" y="551"/>
                    <a:pt x="525" y="741"/>
                    <a:pt x="430" y="920"/>
                  </a:cubicBezTo>
                  <a:lnTo>
                    <a:pt x="13" y="1753"/>
                  </a:lnTo>
                  <a:cubicBezTo>
                    <a:pt x="1" y="1801"/>
                    <a:pt x="13" y="1849"/>
                    <a:pt x="49" y="1873"/>
                  </a:cubicBezTo>
                  <a:lnTo>
                    <a:pt x="96" y="1873"/>
                  </a:lnTo>
                  <a:cubicBezTo>
                    <a:pt x="120" y="1873"/>
                    <a:pt x="156" y="1861"/>
                    <a:pt x="168" y="1825"/>
                  </a:cubicBezTo>
                  <a:lnTo>
                    <a:pt x="584" y="1003"/>
                  </a:lnTo>
                  <a:cubicBezTo>
                    <a:pt x="680" y="801"/>
                    <a:pt x="763" y="599"/>
                    <a:pt x="822" y="384"/>
                  </a:cubicBezTo>
                  <a:cubicBezTo>
                    <a:pt x="846" y="289"/>
                    <a:pt x="858" y="182"/>
                    <a:pt x="858" y="75"/>
                  </a:cubicBezTo>
                  <a:cubicBezTo>
                    <a:pt x="848" y="33"/>
                    <a:pt x="820" y="1"/>
                    <a:pt x="78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1" name="Google Shape;2401;p53"/>
            <p:cNvSpPr/>
            <p:nvPr/>
          </p:nvSpPr>
          <p:spPr>
            <a:xfrm>
              <a:off x="7032925" y="2189550"/>
              <a:ext cx="27400" cy="27650"/>
            </a:xfrm>
            <a:custGeom>
              <a:avLst/>
              <a:gdLst/>
              <a:ahLst/>
              <a:cxnLst/>
              <a:rect l="l" t="t" r="r" b="b"/>
              <a:pathLst>
                <a:path w="1096" h="1106" extrusionOk="0">
                  <a:moveTo>
                    <a:pt x="369" y="1"/>
                  </a:moveTo>
                  <a:cubicBezTo>
                    <a:pt x="322" y="1"/>
                    <a:pt x="286" y="37"/>
                    <a:pt x="286" y="84"/>
                  </a:cubicBezTo>
                  <a:cubicBezTo>
                    <a:pt x="274" y="132"/>
                    <a:pt x="310" y="168"/>
                    <a:pt x="357" y="168"/>
                  </a:cubicBezTo>
                  <a:lnTo>
                    <a:pt x="429" y="191"/>
                  </a:lnTo>
                  <a:cubicBezTo>
                    <a:pt x="500" y="203"/>
                    <a:pt x="560" y="227"/>
                    <a:pt x="619" y="263"/>
                  </a:cubicBezTo>
                  <a:cubicBezTo>
                    <a:pt x="703" y="322"/>
                    <a:pt x="774" y="382"/>
                    <a:pt x="822" y="465"/>
                  </a:cubicBezTo>
                  <a:cubicBezTo>
                    <a:pt x="893" y="549"/>
                    <a:pt x="917" y="656"/>
                    <a:pt x="917" y="763"/>
                  </a:cubicBezTo>
                  <a:cubicBezTo>
                    <a:pt x="917" y="799"/>
                    <a:pt x="881" y="834"/>
                    <a:pt x="846" y="858"/>
                  </a:cubicBezTo>
                  <a:cubicBezTo>
                    <a:pt x="810" y="882"/>
                    <a:pt x="750" y="906"/>
                    <a:pt x="703" y="918"/>
                  </a:cubicBezTo>
                  <a:cubicBezTo>
                    <a:pt x="647" y="932"/>
                    <a:pt x="587" y="937"/>
                    <a:pt x="528" y="937"/>
                  </a:cubicBezTo>
                  <a:cubicBezTo>
                    <a:pt x="486" y="937"/>
                    <a:pt x="444" y="935"/>
                    <a:pt x="405" y="930"/>
                  </a:cubicBezTo>
                  <a:cubicBezTo>
                    <a:pt x="334" y="930"/>
                    <a:pt x="262" y="918"/>
                    <a:pt x="203" y="894"/>
                  </a:cubicBezTo>
                  <a:cubicBezTo>
                    <a:pt x="155" y="870"/>
                    <a:pt x="131" y="858"/>
                    <a:pt x="131" y="858"/>
                  </a:cubicBezTo>
                  <a:cubicBezTo>
                    <a:pt x="118" y="851"/>
                    <a:pt x="105" y="849"/>
                    <a:pt x="92" y="849"/>
                  </a:cubicBezTo>
                  <a:cubicBezTo>
                    <a:pt x="59" y="849"/>
                    <a:pt x="29" y="868"/>
                    <a:pt x="12" y="894"/>
                  </a:cubicBezTo>
                  <a:cubicBezTo>
                    <a:pt x="0" y="930"/>
                    <a:pt x="12" y="989"/>
                    <a:pt x="48" y="1013"/>
                  </a:cubicBezTo>
                  <a:cubicBezTo>
                    <a:pt x="84" y="1025"/>
                    <a:pt x="107" y="1037"/>
                    <a:pt x="143" y="1049"/>
                  </a:cubicBezTo>
                  <a:cubicBezTo>
                    <a:pt x="215" y="1072"/>
                    <a:pt x="298" y="1096"/>
                    <a:pt x="381" y="1096"/>
                  </a:cubicBezTo>
                  <a:cubicBezTo>
                    <a:pt x="399" y="1102"/>
                    <a:pt x="417" y="1105"/>
                    <a:pt x="435" y="1105"/>
                  </a:cubicBezTo>
                  <a:cubicBezTo>
                    <a:pt x="453" y="1105"/>
                    <a:pt x="471" y="1102"/>
                    <a:pt x="488" y="1096"/>
                  </a:cubicBezTo>
                  <a:cubicBezTo>
                    <a:pt x="572" y="1096"/>
                    <a:pt x="667" y="1096"/>
                    <a:pt x="738" y="1072"/>
                  </a:cubicBezTo>
                  <a:cubicBezTo>
                    <a:pt x="810" y="1061"/>
                    <a:pt x="881" y="1025"/>
                    <a:pt x="941" y="989"/>
                  </a:cubicBezTo>
                  <a:cubicBezTo>
                    <a:pt x="1012" y="941"/>
                    <a:pt x="1072" y="870"/>
                    <a:pt x="1084" y="775"/>
                  </a:cubicBezTo>
                  <a:cubicBezTo>
                    <a:pt x="1096" y="632"/>
                    <a:pt x="1048" y="489"/>
                    <a:pt x="965" y="370"/>
                  </a:cubicBezTo>
                  <a:cubicBezTo>
                    <a:pt x="846" y="203"/>
                    <a:pt x="667" y="72"/>
                    <a:pt x="465" y="25"/>
                  </a:cubicBezTo>
                  <a:cubicBezTo>
                    <a:pt x="405" y="1"/>
                    <a:pt x="369" y="1"/>
                    <a:pt x="3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2" name="Google Shape;2402;p53"/>
            <p:cNvSpPr/>
            <p:nvPr/>
          </p:nvSpPr>
          <p:spPr>
            <a:xfrm>
              <a:off x="7021300" y="2211225"/>
              <a:ext cx="35450" cy="29850"/>
            </a:xfrm>
            <a:custGeom>
              <a:avLst/>
              <a:gdLst/>
              <a:ahLst/>
              <a:cxnLst/>
              <a:rect l="l" t="t" r="r" b="b"/>
              <a:pathLst>
                <a:path w="1418" h="1194" extrusionOk="0">
                  <a:moveTo>
                    <a:pt x="598" y="1"/>
                  </a:moveTo>
                  <a:cubicBezTo>
                    <a:pt x="508" y="1"/>
                    <a:pt x="485" y="136"/>
                    <a:pt x="584" y="158"/>
                  </a:cubicBezTo>
                  <a:cubicBezTo>
                    <a:pt x="584" y="158"/>
                    <a:pt x="620" y="170"/>
                    <a:pt x="691" y="182"/>
                  </a:cubicBezTo>
                  <a:cubicBezTo>
                    <a:pt x="775" y="205"/>
                    <a:pt x="858" y="241"/>
                    <a:pt x="930" y="277"/>
                  </a:cubicBezTo>
                  <a:cubicBezTo>
                    <a:pt x="1037" y="325"/>
                    <a:pt x="1132" y="408"/>
                    <a:pt x="1180" y="515"/>
                  </a:cubicBezTo>
                  <a:cubicBezTo>
                    <a:pt x="1239" y="622"/>
                    <a:pt x="1239" y="765"/>
                    <a:pt x="1180" y="872"/>
                  </a:cubicBezTo>
                  <a:cubicBezTo>
                    <a:pt x="1096" y="967"/>
                    <a:pt x="977" y="1027"/>
                    <a:pt x="846" y="1027"/>
                  </a:cubicBezTo>
                  <a:cubicBezTo>
                    <a:pt x="727" y="1027"/>
                    <a:pt x="596" y="1015"/>
                    <a:pt x="477" y="979"/>
                  </a:cubicBezTo>
                  <a:cubicBezTo>
                    <a:pt x="394" y="956"/>
                    <a:pt x="310" y="920"/>
                    <a:pt x="227" y="884"/>
                  </a:cubicBezTo>
                  <a:cubicBezTo>
                    <a:pt x="168" y="860"/>
                    <a:pt x="132" y="836"/>
                    <a:pt x="132" y="836"/>
                  </a:cubicBezTo>
                  <a:cubicBezTo>
                    <a:pt x="119" y="828"/>
                    <a:pt x="105" y="824"/>
                    <a:pt x="91" y="824"/>
                  </a:cubicBezTo>
                  <a:cubicBezTo>
                    <a:pt x="65" y="824"/>
                    <a:pt x="40" y="837"/>
                    <a:pt x="25" y="860"/>
                  </a:cubicBezTo>
                  <a:cubicBezTo>
                    <a:pt x="1" y="896"/>
                    <a:pt x="13" y="956"/>
                    <a:pt x="48" y="979"/>
                  </a:cubicBezTo>
                  <a:cubicBezTo>
                    <a:pt x="84" y="1003"/>
                    <a:pt x="120" y="1015"/>
                    <a:pt x="156" y="1039"/>
                  </a:cubicBezTo>
                  <a:cubicBezTo>
                    <a:pt x="239" y="1075"/>
                    <a:pt x="334" y="1110"/>
                    <a:pt x="429" y="1134"/>
                  </a:cubicBezTo>
                  <a:cubicBezTo>
                    <a:pt x="549" y="1170"/>
                    <a:pt x="668" y="1194"/>
                    <a:pt x="799" y="1194"/>
                  </a:cubicBezTo>
                  <a:lnTo>
                    <a:pt x="858" y="1194"/>
                  </a:lnTo>
                  <a:cubicBezTo>
                    <a:pt x="1037" y="1194"/>
                    <a:pt x="1203" y="1110"/>
                    <a:pt x="1322" y="967"/>
                  </a:cubicBezTo>
                  <a:cubicBezTo>
                    <a:pt x="1418" y="801"/>
                    <a:pt x="1418" y="610"/>
                    <a:pt x="1334" y="444"/>
                  </a:cubicBezTo>
                  <a:cubicBezTo>
                    <a:pt x="1263" y="313"/>
                    <a:pt x="1156" y="194"/>
                    <a:pt x="1013" y="134"/>
                  </a:cubicBezTo>
                  <a:cubicBezTo>
                    <a:pt x="918" y="86"/>
                    <a:pt x="822" y="51"/>
                    <a:pt x="727" y="27"/>
                  </a:cubicBezTo>
                  <a:cubicBezTo>
                    <a:pt x="656" y="3"/>
                    <a:pt x="620" y="3"/>
                    <a:pt x="620" y="3"/>
                  </a:cubicBezTo>
                  <a:cubicBezTo>
                    <a:pt x="612" y="1"/>
                    <a:pt x="605" y="1"/>
                    <a:pt x="59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3" name="Google Shape;2403;p53"/>
            <p:cNvSpPr/>
            <p:nvPr/>
          </p:nvSpPr>
          <p:spPr>
            <a:xfrm>
              <a:off x="7076675" y="2221300"/>
              <a:ext cx="17000" cy="9350"/>
            </a:xfrm>
            <a:custGeom>
              <a:avLst/>
              <a:gdLst/>
              <a:ahLst/>
              <a:cxnLst/>
              <a:rect l="l" t="t" r="r" b="b"/>
              <a:pathLst>
                <a:path w="680" h="374" extrusionOk="0">
                  <a:moveTo>
                    <a:pt x="98" y="1"/>
                  </a:moveTo>
                  <a:cubicBezTo>
                    <a:pt x="63" y="1"/>
                    <a:pt x="31" y="16"/>
                    <a:pt x="12" y="52"/>
                  </a:cubicBezTo>
                  <a:cubicBezTo>
                    <a:pt x="0" y="88"/>
                    <a:pt x="12" y="148"/>
                    <a:pt x="60" y="160"/>
                  </a:cubicBezTo>
                  <a:lnTo>
                    <a:pt x="548" y="374"/>
                  </a:lnTo>
                  <a:lnTo>
                    <a:pt x="584" y="374"/>
                  </a:lnTo>
                  <a:cubicBezTo>
                    <a:pt x="620" y="374"/>
                    <a:pt x="643" y="362"/>
                    <a:pt x="655" y="326"/>
                  </a:cubicBezTo>
                  <a:cubicBezTo>
                    <a:pt x="679" y="291"/>
                    <a:pt x="655" y="231"/>
                    <a:pt x="620" y="219"/>
                  </a:cubicBezTo>
                  <a:lnTo>
                    <a:pt x="131" y="5"/>
                  </a:lnTo>
                  <a:cubicBezTo>
                    <a:pt x="120" y="2"/>
                    <a:pt x="109" y="1"/>
                    <a:pt x="9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4" name="Google Shape;2404;p53"/>
            <p:cNvSpPr/>
            <p:nvPr/>
          </p:nvSpPr>
          <p:spPr>
            <a:xfrm>
              <a:off x="7072200" y="2232350"/>
              <a:ext cx="21175" cy="10825"/>
            </a:xfrm>
            <a:custGeom>
              <a:avLst/>
              <a:gdLst/>
              <a:ahLst/>
              <a:cxnLst/>
              <a:rect l="l" t="t" r="r" b="b"/>
              <a:pathLst>
                <a:path w="847" h="433" extrusionOk="0">
                  <a:moveTo>
                    <a:pt x="95" y="0"/>
                  </a:moveTo>
                  <a:cubicBezTo>
                    <a:pt x="57" y="0"/>
                    <a:pt x="23" y="22"/>
                    <a:pt x="13" y="51"/>
                  </a:cubicBezTo>
                  <a:cubicBezTo>
                    <a:pt x="1" y="99"/>
                    <a:pt x="25" y="146"/>
                    <a:pt x="72" y="158"/>
                  </a:cubicBezTo>
                  <a:cubicBezTo>
                    <a:pt x="179" y="194"/>
                    <a:pt x="275" y="230"/>
                    <a:pt x="382" y="277"/>
                  </a:cubicBezTo>
                  <a:cubicBezTo>
                    <a:pt x="489" y="325"/>
                    <a:pt x="584" y="372"/>
                    <a:pt x="679" y="432"/>
                  </a:cubicBezTo>
                  <a:lnTo>
                    <a:pt x="727" y="432"/>
                  </a:lnTo>
                  <a:cubicBezTo>
                    <a:pt x="810" y="432"/>
                    <a:pt x="846" y="325"/>
                    <a:pt x="763" y="277"/>
                  </a:cubicBezTo>
                  <a:cubicBezTo>
                    <a:pt x="668" y="218"/>
                    <a:pt x="560" y="170"/>
                    <a:pt x="453" y="122"/>
                  </a:cubicBezTo>
                  <a:cubicBezTo>
                    <a:pt x="334" y="75"/>
                    <a:pt x="227" y="39"/>
                    <a:pt x="120" y="3"/>
                  </a:cubicBezTo>
                  <a:cubicBezTo>
                    <a:pt x="111" y="1"/>
                    <a:pt x="103" y="0"/>
                    <a:pt x="9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5" name="Google Shape;2405;p53"/>
            <p:cNvSpPr/>
            <p:nvPr/>
          </p:nvSpPr>
          <p:spPr>
            <a:xfrm>
              <a:off x="7096625" y="2224925"/>
              <a:ext cx="33950" cy="43550"/>
            </a:xfrm>
            <a:custGeom>
              <a:avLst/>
              <a:gdLst/>
              <a:ahLst/>
              <a:cxnLst/>
              <a:rect l="l" t="t" r="r" b="b"/>
              <a:pathLst>
                <a:path w="1358" h="1742" extrusionOk="0">
                  <a:moveTo>
                    <a:pt x="898" y="0"/>
                  </a:moveTo>
                  <a:cubicBezTo>
                    <a:pt x="881" y="0"/>
                    <a:pt x="863" y="1"/>
                    <a:pt x="845" y="3"/>
                  </a:cubicBezTo>
                  <a:cubicBezTo>
                    <a:pt x="667" y="15"/>
                    <a:pt x="500" y="98"/>
                    <a:pt x="381" y="241"/>
                  </a:cubicBezTo>
                  <a:cubicBezTo>
                    <a:pt x="250" y="384"/>
                    <a:pt x="143" y="550"/>
                    <a:pt x="83" y="729"/>
                  </a:cubicBezTo>
                  <a:cubicBezTo>
                    <a:pt x="0" y="920"/>
                    <a:pt x="0" y="1134"/>
                    <a:pt x="83" y="1324"/>
                  </a:cubicBezTo>
                  <a:cubicBezTo>
                    <a:pt x="155" y="1491"/>
                    <a:pt x="286" y="1622"/>
                    <a:pt x="464" y="1693"/>
                  </a:cubicBezTo>
                  <a:cubicBezTo>
                    <a:pt x="548" y="1717"/>
                    <a:pt x="631" y="1741"/>
                    <a:pt x="715" y="1741"/>
                  </a:cubicBezTo>
                  <a:lnTo>
                    <a:pt x="845" y="1741"/>
                  </a:lnTo>
                  <a:cubicBezTo>
                    <a:pt x="905" y="1729"/>
                    <a:pt x="953" y="1717"/>
                    <a:pt x="1000" y="1693"/>
                  </a:cubicBezTo>
                  <a:cubicBezTo>
                    <a:pt x="1036" y="1682"/>
                    <a:pt x="1060" y="1634"/>
                    <a:pt x="1036" y="1586"/>
                  </a:cubicBezTo>
                  <a:cubicBezTo>
                    <a:pt x="1027" y="1550"/>
                    <a:pt x="997" y="1534"/>
                    <a:pt x="962" y="1534"/>
                  </a:cubicBezTo>
                  <a:cubicBezTo>
                    <a:pt x="951" y="1534"/>
                    <a:pt x="940" y="1536"/>
                    <a:pt x="929" y="1539"/>
                  </a:cubicBezTo>
                  <a:cubicBezTo>
                    <a:pt x="893" y="1551"/>
                    <a:pt x="857" y="1562"/>
                    <a:pt x="834" y="1574"/>
                  </a:cubicBezTo>
                  <a:cubicBezTo>
                    <a:pt x="807" y="1577"/>
                    <a:pt x="780" y="1579"/>
                    <a:pt x="754" y="1579"/>
                  </a:cubicBezTo>
                  <a:cubicBezTo>
                    <a:pt x="674" y="1579"/>
                    <a:pt x="598" y="1565"/>
                    <a:pt x="536" y="1539"/>
                  </a:cubicBezTo>
                  <a:cubicBezTo>
                    <a:pt x="393" y="1491"/>
                    <a:pt x="286" y="1396"/>
                    <a:pt x="238" y="1265"/>
                  </a:cubicBezTo>
                  <a:cubicBezTo>
                    <a:pt x="167" y="1110"/>
                    <a:pt x="167" y="943"/>
                    <a:pt x="238" y="800"/>
                  </a:cubicBezTo>
                  <a:cubicBezTo>
                    <a:pt x="286" y="634"/>
                    <a:pt x="381" y="479"/>
                    <a:pt x="500" y="348"/>
                  </a:cubicBezTo>
                  <a:cubicBezTo>
                    <a:pt x="584" y="241"/>
                    <a:pt x="715" y="181"/>
                    <a:pt x="857" y="169"/>
                  </a:cubicBezTo>
                  <a:cubicBezTo>
                    <a:pt x="873" y="167"/>
                    <a:pt x="889" y="166"/>
                    <a:pt x="905" y="166"/>
                  </a:cubicBezTo>
                  <a:cubicBezTo>
                    <a:pt x="984" y="166"/>
                    <a:pt x="1060" y="191"/>
                    <a:pt x="1119" y="241"/>
                  </a:cubicBezTo>
                  <a:cubicBezTo>
                    <a:pt x="1143" y="253"/>
                    <a:pt x="1167" y="277"/>
                    <a:pt x="1191" y="312"/>
                  </a:cubicBezTo>
                  <a:cubicBezTo>
                    <a:pt x="1206" y="335"/>
                    <a:pt x="1231" y="348"/>
                    <a:pt x="1257" y="348"/>
                  </a:cubicBezTo>
                  <a:cubicBezTo>
                    <a:pt x="1271" y="348"/>
                    <a:pt x="1285" y="345"/>
                    <a:pt x="1298" y="336"/>
                  </a:cubicBezTo>
                  <a:cubicBezTo>
                    <a:pt x="1346" y="312"/>
                    <a:pt x="1357" y="265"/>
                    <a:pt x="1334" y="229"/>
                  </a:cubicBezTo>
                  <a:cubicBezTo>
                    <a:pt x="1310" y="181"/>
                    <a:pt x="1262" y="134"/>
                    <a:pt x="1226" y="110"/>
                  </a:cubicBezTo>
                  <a:cubicBezTo>
                    <a:pt x="1133" y="37"/>
                    <a:pt x="1021" y="0"/>
                    <a:pt x="8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6" name="Google Shape;2406;p53"/>
            <p:cNvSpPr/>
            <p:nvPr/>
          </p:nvSpPr>
          <p:spPr>
            <a:xfrm>
              <a:off x="7135300" y="2221025"/>
              <a:ext cx="20900" cy="24825"/>
            </a:xfrm>
            <a:custGeom>
              <a:avLst/>
              <a:gdLst/>
              <a:ahLst/>
              <a:cxnLst/>
              <a:rect l="l" t="t" r="r" b="b"/>
              <a:pathLst>
                <a:path w="836" h="993" extrusionOk="0">
                  <a:moveTo>
                    <a:pt x="426" y="0"/>
                  </a:moveTo>
                  <a:cubicBezTo>
                    <a:pt x="328" y="0"/>
                    <a:pt x="230" y="55"/>
                    <a:pt x="191" y="171"/>
                  </a:cubicBezTo>
                  <a:cubicBezTo>
                    <a:pt x="168" y="206"/>
                    <a:pt x="191" y="266"/>
                    <a:pt x="239" y="278"/>
                  </a:cubicBezTo>
                  <a:cubicBezTo>
                    <a:pt x="245" y="280"/>
                    <a:pt x="252" y="281"/>
                    <a:pt x="259" y="281"/>
                  </a:cubicBezTo>
                  <a:cubicBezTo>
                    <a:pt x="291" y="281"/>
                    <a:pt x="327" y="260"/>
                    <a:pt x="346" y="230"/>
                  </a:cubicBezTo>
                  <a:cubicBezTo>
                    <a:pt x="358" y="194"/>
                    <a:pt x="394" y="171"/>
                    <a:pt x="430" y="171"/>
                  </a:cubicBezTo>
                  <a:cubicBezTo>
                    <a:pt x="477" y="171"/>
                    <a:pt x="513" y="206"/>
                    <a:pt x="513" y="242"/>
                  </a:cubicBezTo>
                  <a:cubicBezTo>
                    <a:pt x="525" y="290"/>
                    <a:pt x="501" y="337"/>
                    <a:pt x="465" y="373"/>
                  </a:cubicBezTo>
                  <a:cubicBezTo>
                    <a:pt x="418" y="421"/>
                    <a:pt x="370" y="456"/>
                    <a:pt x="311" y="480"/>
                  </a:cubicBezTo>
                  <a:lnTo>
                    <a:pt x="263" y="504"/>
                  </a:lnTo>
                  <a:cubicBezTo>
                    <a:pt x="203" y="528"/>
                    <a:pt x="144" y="552"/>
                    <a:pt x="96" y="587"/>
                  </a:cubicBezTo>
                  <a:cubicBezTo>
                    <a:pt x="72" y="599"/>
                    <a:pt x="60" y="623"/>
                    <a:pt x="37" y="635"/>
                  </a:cubicBezTo>
                  <a:cubicBezTo>
                    <a:pt x="13" y="647"/>
                    <a:pt x="1" y="683"/>
                    <a:pt x="1" y="718"/>
                  </a:cubicBezTo>
                  <a:cubicBezTo>
                    <a:pt x="13" y="754"/>
                    <a:pt x="37" y="778"/>
                    <a:pt x="60" y="790"/>
                  </a:cubicBezTo>
                  <a:lnTo>
                    <a:pt x="632" y="980"/>
                  </a:lnTo>
                  <a:cubicBezTo>
                    <a:pt x="644" y="980"/>
                    <a:pt x="668" y="992"/>
                    <a:pt x="680" y="992"/>
                  </a:cubicBezTo>
                  <a:cubicBezTo>
                    <a:pt x="703" y="992"/>
                    <a:pt x="715" y="992"/>
                    <a:pt x="739" y="980"/>
                  </a:cubicBezTo>
                  <a:cubicBezTo>
                    <a:pt x="835" y="948"/>
                    <a:pt x="797" y="820"/>
                    <a:pt x="711" y="820"/>
                  </a:cubicBezTo>
                  <a:cubicBezTo>
                    <a:pt x="701" y="820"/>
                    <a:pt x="691" y="822"/>
                    <a:pt x="680" y="825"/>
                  </a:cubicBezTo>
                  <a:lnTo>
                    <a:pt x="668" y="825"/>
                  </a:lnTo>
                  <a:lnTo>
                    <a:pt x="263" y="683"/>
                  </a:lnTo>
                  <a:lnTo>
                    <a:pt x="334" y="647"/>
                  </a:lnTo>
                  <a:lnTo>
                    <a:pt x="370" y="635"/>
                  </a:lnTo>
                  <a:cubicBezTo>
                    <a:pt x="453" y="599"/>
                    <a:pt x="525" y="552"/>
                    <a:pt x="584" y="480"/>
                  </a:cubicBezTo>
                  <a:cubicBezTo>
                    <a:pt x="668" y="409"/>
                    <a:pt x="692" y="314"/>
                    <a:pt x="680" y="206"/>
                  </a:cubicBezTo>
                  <a:cubicBezTo>
                    <a:pt x="654" y="72"/>
                    <a:pt x="540" y="0"/>
                    <a:pt x="42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7" name="Google Shape;2407;p53"/>
            <p:cNvSpPr/>
            <p:nvPr/>
          </p:nvSpPr>
          <p:spPr>
            <a:xfrm>
              <a:off x="7066250" y="2186775"/>
              <a:ext cx="19975" cy="24825"/>
            </a:xfrm>
            <a:custGeom>
              <a:avLst/>
              <a:gdLst/>
              <a:ahLst/>
              <a:cxnLst/>
              <a:rect l="l" t="t" r="r" b="b"/>
              <a:pathLst>
                <a:path w="799" h="993" extrusionOk="0">
                  <a:moveTo>
                    <a:pt x="426" y="1"/>
                  </a:moveTo>
                  <a:cubicBezTo>
                    <a:pt x="328" y="1"/>
                    <a:pt x="230" y="55"/>
                    <a:pt x="191" y="171"/>
                  </a:cubicBezTo>
                  <a:cubicBezTo>
                    <a:pt x="161" y="233"/>
                    <a:pt x="219" y="279"/>
                    <a:pt x="273" y="279"/>
                  </a:cubicBezTo>
                  <a:cubicBezTo>
                    <a:pt x="304" y="279"/>
                    <a:pt x="333" y="265"/>
                    <a:pt x="346" y="231"/>
                  </a:cubicBezTo>
                  <a:cubicBezTo>
                    <a:pt x="356" y="191"/>
                    <a:pt x="382" y="168"/>
                    <a:pt x="411" y="168"/>
                  </a:cubicBezTo>
                  <a:cubicBezTo>
                    <a:pt x="417" y="168"/>
                    <a:pt x="423" y="169"/>
                    <a:pt x="429" y="171"/>
                  </a:cubicBezTo>
                  <a:cubicBezTo>
                    <a:pt x="477" y="171"/>
                    <a:pt x="513" y="195"/>
                    <a:pt x="513" y="243"/>
                  </a:cubicBezTo>
                  <a:cubicBezTo>
                    <a:pt x="513" y="290"/>
                    <a:pt x="501" y="338"/>
                    <a:pt x="465" y="374"/>
                  </a:cubicBezTo>
                  <a:cubicBezTo>
                    <a:pt x="417" y="421"/>
                    <a:pt x="358" y="457"/>
                    <a:pt x="310" y="481"/>
                  </a:cubicBezTo>
                  <a:lnTo>
                    <a:pt x="263" y="505"/>
                  </a:lnTo>
                  <a:cubicBezTo>
                    <a:pt x="203" y="529"/>
                    <a:pt x="144" y="552"/>
                    <a:pt x="96" y="588"/>
                  </a:cubicBezTo>
                  <a:cubicBezTo>
                    <a:pt x="72" y="600"/>
                    <a:pt x="60" y="612"/>
                    <a:pt x="36" y="636"/>
                  </a:cubicBezTo>
                  <a:cubicBezTo>
                    <a:pt x="13" y="648"/>
                    <a:pt x="1" y="683"/>
                    <a:pt x="1" y="719"/>
                  </a:cubicBezTo>
                  <a:cubicBezTo>
                    <a:pt x="13" y="755"/>
                    <a:pt x="36" y="779"/>
                    <a:pt x="60" y="791"/>
                  </a:cubicBezTo>
                  <a:lnTo>
                    <a:pt x="620" y="981"/>
                  </a:lnTo>
                  <a:cubicBezTo>
                    <a:pt x="644" y="981"/>
                    <a:pt x="667" y="993"/>
                    <a:pt x="679" y="993"/>
                  </a:cubicBezTo>
                  <a:cubicBezTo>
                    <a:pt x="703" y="993"/>
                    <a:pt x="715" y="993"/>
                    <a:pt x="739" y="981"/>
                  </a:cubicBezTo>
                  <a:cubicBezTo>
                    <a:pt x="787" y="969"/>
                    <a:pt x="798" y="922"/>
                    <a:pt x="787" y="874"/>
                  </a:cubicBezTo>
                  <a:cubicBezTo>
                    <a:pt x="777" y="844"/>
                    <a:pt x="743" y="823"/>
                    <a:pt x="704" y="823"/>
                  </a:cubicBezTo>
                  <a:cubicBezTo>
                    <a:pt x="696" y="823"/>
                    <a:pt x="688" y="824"/>
                    <a:pt x="679" y="826"/>
                  </a:cubicBezTo>
                  <a:lnTo>
                    <a:pt x="667" y="826"/>
                  </a:lnTo>
                  <a:lnTo>
                    <a:pt x="263" y="683"/>
                  </a:lnTo>
                  <a:lnTo>
                    <a:pt x="334" y="648"/>
                  </a:lnTo>
                  <a:lnTo>
                    <a:pt x="370" y="636"/>
                  </a:lnTo>
                  <a:cubicBezTo>
                    <a:pt x="453" y="600"/>
                    <a:pt x="525" y="552"/>
                    <a:pt x="584" y="481"/>
                  </a:cubicBezTo>
                  <a:cubicBezTo>
                    <a:pt x="656" y="410"/>
                    <a:pt x="691" y="314"/>
                    <a:pt x="679" y="207"/>
                  </a:cubicBezTo>
                  <a:cubicBezTo>
                    <a:pt x="654" y="73"/>
                    <a:pt x="540" y="1"/>
                    <a:pt x="42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8" name="Google Shape;2408;p53"/>
            <p:cNvSpPr/>
            <p:nvPr/>
          </p:nvSpPr>
          <p:spPr>
            <a:xfrm>
              <a:off x="6458700" y="2424200"/>
              <a:ext cx="10475" cy="54150"/>
            </a:xfrm>
            <a:custGeom>
              <a:avLst/>
              <a:gdLst/>
              <a:ahLst/>
              <a:cxnLst/>
              <a:rect l="l" t="t" r="r" b="b"/>
              <a:pathLst>
                <a:path w="419" h="2166" extrusionOk="0">
                  <a:moveTo>
                    <a:pt x="143" y="0"/>
                  </a:moveTo>
                  <a:cubicBezTo>
                    <a:pt x="72" y="0"/>
                    <a:pt x="0" y="57"/>
                    <a:pt x="14" y="152"/>
                  </a:cubicBezTo>
                  <a:cubicBezTo>
                    <a:pt x="73" y="461"/>
                    <a:pt x="109" y="771"/>
                    <a:pt x="145" y="1092"/>
                  </a:cubicBezTo>
                  <a:cubicBezTo>
                    <a:pt x="181" y="1557"/>
                    <a:pt x="169" y="2045"/>
                    <a:pt x="169" y="2045"/>
                  </a:cubicBezTo>
                  <a:cubicBezTo>
                    <a:pt x="157" y="2104"/>
                    <a:pt x="216" y="2164"/>
                    <a:pt x="288" y="2164"/>
                  </a:cubicBezTo>
                  <a:cubicBezTo>
                    <a:pt x="293" y="2165"/>
                    <a:pt x="298" y="2165"/>
                    <a:pt x="303" y="2165"/>
                  </a:cubicBezTo>
                  <a:cubicBezTo>
                    <a:pt x="357" y="2165"/>
                    <a:pt x="407" y="2110"/>
                    <a:pt x="407" y="2045"/>
                  </a:cubicBezTo>
                  <a:cubicBezTo>
                    <a:pt x="419" y="1723"/>
                    <a:pt x="407" y="1402"/>
                    <a:pt x="383" y="1069"/>
                  </a:cubicBezTo>
                  <a:cubicBezTo>
                    <a:pt x="347" y="592"/>
                    <a:pt x="264" y="116"/>
                    <a:pt x="264" y="104"/>
                  </a:cubicBezTo>
                  <a:cubicBezTo>
                    <a:pt x="249" y="32"/>
                    <a:pt x="196" y="0"/>
                    <a:pt x="1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09" name="Google Shape;2409;p53"/>
            <p:cNvSpPr/>
            <p:nvPr/>
          </p:nvSpPr>
          <p:spPr>
            <a:xfrm>
              <a:off x="6485825" y="2443750"/>
              <a:ext cx="49150" cy="7775"/>
            </a:xfrm>
            <a:custGeom>
              <a:avLst/>
              <a:gdLst/>
              <a:ahLst/>
              <a:cxnLst/>
              <a:rect l="l" t="t" r="r" b="b"/>
              <a:pathLst>
                <a:path w="1966" h="311" extrusionOk="0">
                  <a:moveTo>
                    <a:pt x="393" y="1"/>
                  </a:moveTo>
                  <a:cubicBezTo>
                    <a:pt x="322" y="1"/>
                    <a:pt x="251" y="13"/>
                    <a:pt x="167" y="37"/>
                  </a:cubicBezTo>
                  <a:cubicBezTo>
                    <a:pt x="131" y="37"/>
                    <a:pt x="96" y="60"/>
                    <a:pt x="72" y="84"/>
                  </a:cubicBezTo>
                  <a:cubicBezTo>
                    <a:pt x="12" y="132"/>
                    <a:pt x="1" y="215"/>
                    <a:pt x="48" y="263"/>
                  </a:cubicBezTo>
                  <a:cubicBezTo>
                    <a:pt x="72" y="287"/>
                    <a:pt x="108" y="310"/>
                    <a:pt x="143" y="310"/>
                  </a:cubicBezTo>
                  <a:cubicBezTo>
                    <a:pt x="167" y="310"/>
                    <a:pt x="203" y="298"/>
                    <a:pt x="215" y="275"/>
                  </a:cubicBezTo>
                  <a:cubicBezTo>
                    <a:pt x="227" y="275"/>
                    <a:pt x="239" y="263"/>
                    <a:pt x="251" y="263"/>
                  </a:cubicBezTo>
                  <a:cubicBezTo>
                    <a:pt x="298" y="251"/>
                    <a:pt x="346" y="251"/>
                    <a:pt x="393" y="251"/>
                  </a:cubicBezTo>
                  <a:lnTo>
                    <a:pt x="1810" y="251"/>
                  </a:lnTo>
                  <a:cubicBezTo>
                    <a:pt x="1965" y="251"/>
                    <a:pt x="1965" y="1"/>
                    <a:pt x="1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0" name="Google Shape;2410;p53"/>
            <p:cNvSpPr/>
            <p:nvPr/>
          </p:nvSpPr>
          <p:spPr>
            <a:xfrm>
              <a:off x="6501150" y="2427100"/>
              <a:ext cx="13875" cy="41975"/>
            </a:xfrm>
            <a:custGeom>
              <a:avLst/>
              <a:gdLst/>
              <a:ahLst/>
              <a:cxnLst/>
              <a:rect l="l" t="t" r="r" b="b"/>
              <a:pathLst>
                <a:path w="555" h="1679" extrusionOk="0">
                  <a:moveTo>
                    <a:pt x="155" y="1"/>
                  </a:moveTo>
                  <a:cubicBezTo>
                    <a:pt x="78" y="1"/>
                    <a:pt x="1" y="70"/>
                    <a:pt x="30" y="167"/>
                  </a:cubicBezTo>
                  <a:cubicBezTo>
                    <a:pt x="185" y="619"/>
                    <a:pt x="280" y="1084"/>
                    <a:pt x="304" y="1560"/>
                  </a:cubicBezTo>
                  <a:cubicBezTo>
                    <a:pt x="304" y="1631"/>
                    <a:pt x="364" y="1679"/>
                    <a:pt x="435" y="1679"/>
                  </a:cubicBezTo>
                  <a:cubicBezTo>
                    <a:pt x="507" y="1679"/>
                    <a:pt x="554" y="1619"/>
                    <a:pt x="554" y="1548"/>
                  </a:cubicBezTo>
                  <a:cubicBezTo>
                    <a:pt x="519" y="1048"/>
                    <a:pt x="423" y="560"/>
                    <a:pt x="269" y="83"/>
                  </a:cubicBezTo>
                  <a:cubicBezTo>
                    <a:pt x="246" y="26"/>
                    <a:pt x="201" y="1"/>
                    <a:pt x="1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1" name="Google Shape;2411;p53"/>
            <p:cNvSpPr/>
            <p:nvPr/>
          </p:nvSpPr>
          <p:spPr>
            <a:xfrm>
              <a:off x="6544750" y="2433200"/>
              <a:ext cx="42900" cy="23375"/>
            </a:xfrm>
            <a:custGeom>
              <a:avLst/>
              <a:gdLst/>
              <a:ahLst/>
              <a:cxnLst/>
              <a:rect l="l" t="t" r="r" b="b"/>
              <a:pathLst>
                <a:path w="1716" h="935" extrusionOk="0">
                  <a:moveTo>
                    <a:pt x="201" y="0"/>
                  </a:moveTo>
                  <a:cubicBezTo>
                    <a:pt x="111" y="0"/>
                    <a:pt x="1" y="113"/>
                    <a:pt x="72" y="185"/>
                  </a:cubicBezTo>
                  <a:cubicBezTo>
                    <a:pt x="132" y="256"/>
                    <a:pt x="203" y="328"/>
                    <a:pt x="263" y="387"/>
                  </a:cubicBezTo>
                  <a:cubicBezTo>
                    <a:pt x="418" y="518"/>
                    <a:pt x="584" y="637"/>
                    <a:pt x="763" y="720"/>
                  </a:cubicBezTo>
                  <a:cubicBezTo>
                    <a:pt x="942" y="804"/>
                    <a:pt x="1132" y="863"/>
                    <a:pt x="1323" y="899"/>
                  </a:cubicBezTo>
                  <a:cubicBezTo>
                    <a:pt x="1418" y="911"/>
                    <a:pt x="1501" y="923"/>
                    <a:pt x="1596" y="923"/>
                  </a:cubicBezTo>
                  <a:lnTo>
                    <a:pt x="1596" y="935"/>
                  </a:lnTo>
                  <a:cubicBezTo>
                    <a:pt x="1668" y="935"/>
                    <a:pt x="1715" y="875"/>
                    <a:pt x="1715" y="816"/>
                  </a:cubicBezTo>
                  <a:cubicBezTo>
                    <a:pt x="1715" y="744"/>
                    <a:pt x="1668" y="685"/>
                    <a:pt x="1596" y="685"/>
                  </a:cubicBezTo>
                  <a:cubicBezTo>
                    <a:pt x="1513" y="685"/>
                    <a:pt x="1442" y="673"/>
                    <a:pt x="1358" y="661"/>
                  </a:cubicBezTo>
                  <a:cubicBezTo>
                    <a:pt x="1192" y="637"/>
                    <a:pt x="1025" y="578"/>
                    <a:pt x="870" y="506"/>
                  </a:cubicBezTo>
                  <a:cubicBezTo>
                    <a:pt x="703" y="423"/>
                    <a:pt x="561" y="328"/>
                    <a:pt x="430" y="208"/>
                  </a:cubicBezTo>
                  <a:cubicBezTo>
                    <a:pt x="370" y="161"/>
                    <a:pt x="322" y="101"/>
                    <a:pt x="275" y="42"/>
                  </a:cubicBezTo>
                  <a:cubicBezTo>
                    <a:pt x="257" y="12"/>
                    <a:pt x="230" y="0"/>
                    <a:pt x="20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2" name="Google Shape;2412;p53"/>
            <p:cNvSpPr/>
            <p:nvPr/>
          </p:nvSpPr>
          <p:spPr>
            <a:xfrm>
              <a:off x="6541200" y="2430200"/>
              <a:ext cx="29775" cy="38875"/>
            </a:xfrm>
            <a:custGeom>
              <a:avLst/>
              <a:gdLst/>
              <a:ahLst/>
              <a:cxnLst/>
              <a:rect l="l" t="t" r="r" b="b"/>
              <a:pathLst>
                <a:path w="1191" h="1555" extrusionOk="0">
                  <a:moveTo>
                    <a:pt x="1056" y="0"/>
                  </a:moveTo>
                  <a:cubicBezTo>
                    <a:pt x="988" y="0"/>
                    <a:pt x="922" y="50"/>
                    <a:pt x="929" y="138"/>
                  </a:cubicBezTo>
                  <a:cubicBezTo>
                    <a:pt x="941" y="209"/>
                    <a:pt x="941" y="281"/>
                    <a:pt x="929" y="352"/>
                  </a:cubicBezTo>
                  <a:cubicBezTo>
                    <a:pt x="893" y="519"/>
                    <a:pt x="822" y="674"/>
                    <a:pt x="714" y="805"/>
                  </a:cubicBezTo>
                  <a:cubicBezTo>
                    <a:pt x="595" y="948"/>
                    <a:pt x="464" y="1067"/>
                    <a:pt x="310" y="1174"/>
                  </a:cubicBezTo>
                  <a:lnTo>
                    <a:pt x="95" y="1329"/>
                  </a:lnTo>
                  <a:cubicBezTo>
                    <a:pt x="0" y="1388"/>
                    <a:pt x="48" y="1555"/>
                    <a:pt x="167" y="1555"/>
                  </a:cubicBezTo>
                  <a:cubicBezTo>
                    <a:pt x="191" y="1543"/>
                    <a:pt x="214" y="1543"/>
                    <a:pt x="238" y="1531"/>
                  </a:cubicBezTo>
                  <a:lnTo>
                    <a:pt x="453" y="1376"/>
                  </a:lnTo>
                  <a:cubicBezTo>
                    <a:pt x="619" y="1257"/>
                    <a:pt x="774" y="1114"/>
                    <a:pt x="905" y="960"/>
                  </a:cubicBezTo>
                  <a:cubicBezTo>
                    <a:pt x="1036" y="805"/>
                    <a:pt x="1131" y="602"/>
                    <a:pt x="1179" y="388"/>
                  </a:cubicBezTo>
                  <a:cubicBezTo>
                    <a:pt x="1191" y="293"/>
                    <a:pt x="1191" y="186"/>
                    <a:pt x="1179" y="90"/>
                  </a:cubicBezTo>
                  <a:cubicBezTo>
                    <a:pt x="1158" y="29"/>
                    <a:pt x="1107" y="0"/>
                    <a:pt x="105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3" name="Google Shape;2413;p53"/>
            <p:cNvSpPr/>
            <p:nvPr/>
          </p:nvSpPr>
          <p:spPr>
            <a:xfrm>
              <a:off x="6427775" y="2404125"/>
              <a:ext cx="19675" cy="95925"/>
            </a:xfrm>
            <a:custGeom>
              <a:avLst/>
              <a:gdLst/>
              <a:ahLst/>
              <a:cxnLst/>
              <a:rect l="l" t="t" r="r" b="b"/>
              <a:pathLst>
                <a:path w="787" h="3837" extrusionOk="0">
                  <a:moveTo>
                    <a:pt x="557" y="0"/>
                  </a:moveTo>
                  <a:cubicBezTo>
                    <a:pt x="524" y="0"/>
                    <a:pt x="491" y="15"/>
                    <a:pt x="465" y="50"/>
                  </a:cubicBezTo>
                  <a:cubicBezTo>
                    <a:pt x="346" y="228"/>
                    <a:pt x="251" y="419"/>
                    <a:pt x="191" y="621"/>
                  </a:cubicBezTo>
                  <a:cubicBezTo>
                    <a:pt x="60" y="1050"/>
                    <a:pt x="13" y="1491"/>
                    <a:pt x="25" y="1943"/>
                  </a:cubicBezTo>
                  <a:cubicBezTo>
                    <a:pt x="1" y="2395"/>
                    <a:pt x="72" y="2836"/>
                    <a:pt x="215" y="3265"/>
                  </a:cubicBezTo>
                  <a:cubicBezTo>
                    <a:pt x="275" y="3407"/>
                    <a:pt x="346" y="3550"/>
                    <a:pt x="453" y="3669"/>
                  </a:cubicBezTo>
                  <a:cubicBezTo>
                    <a:pt x="489" y="3717"/>
                    <a:pt x="525" y="3753"/>
                    <a:pt x="572" y="3800"/>
                  </a:cubicBezTo>
                  <a:cubicBezTo>
                    <a:pt x="596" y="3824"/>
                    <a:pt x="620" y="3836"/>
                    <a:pt x="656" y="3836"/>
                  </a:cubicBezTo>
                  <a:cubicBezTo>
                    <a:pt x="691" y="3824"/>
                    <a:pt x="715" y="3812"/>
                    <a:pt x="739" y="3788"/>
                  </a:cubicBezTo>
                  <a:cubicBezTo>
                    <a:pt x="787" y="3741"/>
                    <a:pt x="787" y="3669"/>
                    <a:pt x="739" y="3622"/>
                  </a:cubicBezTo>
                  <a:cubicBezTo>
                    <a:pt x="739" y="3622"/>
                    <a:pt x="703" y="3574"/>
                    <a:pt x="644" y="3503"/>
                  </a:cubicBezTo>
                  <a:cubicBezTo>
                    <a:pt x="560" y="3407"/>
                    <a:pt x="501" y="3288"/>
                    <a:pt x="453" y="3169"/>
                  </a:cubicBezTo>
                  <a:cubicBezTo>
                    <a:pt x="310" y="2776"/>
                    <a:pt x="251" y="2360"/>
                    <a:pt x="275" y="1943"/>
                  </a:cubicBezTo>
                  <a:cubicBezTo>
                    <a:pt x="263" y="1514"/>
                    <a:pt x="310" y="1098"/>
                    <a:pt x="429" y="693"/>
                  </a:cubicBezTo>
                  <a:cubicBezTo>
                    <a:pt x="477" y="514"/>
                    <a:pt x="560" y="359"/>
                    <a:pt x="656" y="205"/>
                  </a:cubicBezTo>
                  <a:cubicBezTo>
                    <a:pt x="734" y="109"/>
                    <a:pt x="647" y="0"/>
                    <a:pt x="55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4" name="Google Shape;2414;p53"/>
            <p:cNvSpPr/>
            <p:nvPr/>
          </p:nvSpPr>
          <p:spPr>
            <a:xfrm>
              <a:off x="6579575" y="2404750"/>
              <a:ext cx="25625" cy="84575"/>
            </a:xfrm>
            <a:custGeom>
              <a:avLst/>
              <a:gdLst/>
              <a:ahLst/>
              <a:cxnLst/>
              <a:rect l="l" t="t" r="r" b="b"/>
              <a:pathLst>
                <a:path w="1025" h="3383" extrusionOk="0">
                  <a:moveTo>
                    <a:pt x="136" y="1"/>
                  </a:moveTo>
                  <a:cubicBezTo>
                    <a:pt x="109" y="1"/>
                    <a:pt x="81" y="9"/>
                    <a:pt x="61" y="25"/>
                  </a:cubicBezTo>
                  <a:cubicBezTo>
                    <a:pt x="1" y="73"/>
                    <a:pt x="1" y="144"/>
                    <a:pt x="37" y="203"/>
                  </a:cubicBezTo>
                  <a:cubicBezTo>
                    <a:pt x="144" y="334"/>
                    <a:pt x="239" y="477"/>
                    <a:pt x="311" y="632"/>
                  </a:cubicBezTo>
                  <a:cubicBezTo>
                    <a:pt x="501" y="954"/>
                    <a:pt x="620" y="1311"/>
                    <a:pt x="692" y="1680"/>
                  </a:cubicBezTo>
                  <a:cubicBezTo>
                    <a:pt x="775" y="2037"/>
                    <a:pt x="763" y="2418"/>
                    <a:pt x="680" y="2775"/>
                  </a:cubicBezTo>
                  <a:cubicBezTo>
                    <a:pt x="644" y="2882"/>
                    <a:pt x="596" y="2990"/>
                    <a:pt x="525" y="3085"/>
                  </a:cubicBezTo>
                  <a:cubicBezTo>
                    <a:pt x="501" y="3109"/>
                    <a:pt x="477" y="3144"/>
                    <a:pt x="453" y="3180"/>
                  </a:cubicBezTo>
                  <a:cubicBezTo>
                    <a:pt x="370" y="3251"/>
                    <a:pt x="430" y="3382"/>
                    <a:pt x="537" y="3382"/>
                  </a:cubicBezTo>
                  <a:cubicBezTo>
                    <a:pt x="572" y="3382"/>
                    <a:pt x="596" y="3371"/>
                    <a:pt x="620" y="3347"/>
                  </a:cubicBezTo>
                  <a:cubicBezTo>
                    <a:pt x="668" y="3311"/>
                    <a:pt x="703" y="3263"/>
                    <a:pt x="727" y="3228"/>
                  </a:cubicBezTo>
                  <a:cubicBezTo>
                    <a:pt x="811" y="3109"/>
                    <a:pt x="870" y="2978"/>
                    <a:pt x="906" y="2847"/>
                  </a:cubicBezTo>
                  <a:cubicBezTo>
                    <a:pt x="1013" y="2454"/>
                    <a:pt x="1025" y="2037"/>
                    <a:pt x="930" y="1632"/>
                  </a:cubicBezTo>
                  <a:cubicBezTo>
                    <a:pt x="858" y="1239"/>
                    <a:pt x="727" y="858"/>
                    <a:pt x="525" y="501"/>
                  </a:cubicBezTo>
                  <a:cubicBezTo>
                    <a:pt x="442" y="346"/>
                    <a:pt x="346" y="192"/>
                    <a:pt x="227" y="49"/>
                  </a:cubicBezTo>
                  <a:cubicBezTo>
                    <a:pt x="207" y="15"/>
                    <a:pt x="172" y="1"/>
                    <a:pt x="13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5" name="Google Shape;2415;p53"/>
            <p:cNvSpPr/>
            <p:nvPr/>
          </p:nvSpPr>
          <p:spPr>
            <a:xfrm>
              <a:off x="6600825" y="2389775"/>
              <a:ext cx="31175" cy="31375"/>
            </a:xfrm>
            <a:custGeom>
              <a:avLst/>
              <a:gdLst/>
              <a:ahLst/>
              <a:cxnLst/>
              <a:rect l="l" t="t" r="r" b="b"/>
              <a:pathLst>
                <a:path w="1247" h="1255" extrusionOk="0">
                  <a:moveTo>
                    <a:pt x="388" y="1"/>
                  </a:moveTo>
                  <a:cubicBezTo>
                    <a:pt x="190" y="1"/>
                    <a:pt x="1" y="163"/>
                    <a:pt x="32" y="398"/>
                  </a:cubicBezTo>
                  <a:cubicBezTo>
                    <a:pt x="32" y="462"/>
                    <a:pt x="80" y="507"/>
                    <a:pt x="141" y="507"/>
                  </a:cubicBezTo>
                  <a:cubicBezTo>
                    <a:pt x="148" y="507"/>
                    <a:pt x="156" y="506"/>
                    <a:pt x="163" y="505"/>
                  </a:cubicBezTo>
                  <a:cubicBezTo>
                    <a:pt x="234" y="505"/>
                    <a:pt x="282" y="445"/>
                    <a:pt x="270" y="374"/>
                  </a:cubicBezTo>
                  <a:cubicBezTo>
                    <a:pt x="270" y="326"/>
                    <a:pt x="294" y="279"/>
                    <a:pt x="342" y="255"/>
                  </a:cubicBezTo>
                  <a:cubicBezTo>
                    <a:pt x="354" y="252"/>
                    <a:pt x="365" y="250"/>
                    <a:pt x="377" y="250"/>
                  </a:cubicBezTo>
                  <a:cubicBezTo>
                    <a:pt x="412" y="250"/>
                    <a:pt x="446" y="264"/>
                    <a:pt x="473" y="291"/>
                  </a:cubicBezTo>
                  <a:cubicBezTo>
                    <a:pt x="496" y="350"/>
                    <a:pt x="508" y="421"/>
                    <a:pt x="484" y="481"/>
                  </a:cubicBezTo>
                  <a:cubicBezTo>
                    <a:pt x="461" y="564"/>
                    <a:pt x="413" y="636"/>
                    <a:pt x="365" y="695"/>
                  </a:cubicBezTo>
                  <a:lnTo>
                    <a:pt x="318" y="743"/>
                  </a:lnTo>
                  <a:cubicBezTo>
                    <a:pt x="270" y="814"/>
                    <a:pt x="223" y="886"/>
                    <a:pt x="175" y="957"/>
                  </a:cubicBezTo>
                  <a:cubicBezTo>
                    <a:pt x="163" y="993"/>
                    <a:pt x="151" y="1017"/>
                    <a:pt x="139" y="1041"/>
                  </a:cubicBezTo>
                  <a:lnTo>
                    <a:pt x="139" y="1053"/>
                  </a:lnTo>
                  <a:cubicBezTo>
                    <a:pt x="115" y="1100"/>
                    <a:pt x="115" y="1148"/>
                    <a:pt x="151" y="1195"/>
                  </a:cubicBezTo>
                  <a:cubicBezTo>
                    <a:pt x="175" y="1219"/>
                    <a:pt x="211" y="1243"/>
                    <a:pt x="246" y="1243"/>
                  </a:cubicBezTo>
                  <a:lnTo>
                    <a:pt x="246" y="1255"/>
                  </a:lnTo>
                  <a:lnTo>
                    <a:pt x="1044" y="1148"/>
                  </a:lnTo>
                  <a:cubicBezTo>
                    <a:pt x="1104" y="1136"/>
                    <a:pt x="1151" y="1112"/>
                    <a:pt x="1199" y="1064"/>
                  </a:cubicBezTo>
                  <a:cubicBezTo>
                    <a:pt x="1246" y="1017"/>
                    <a:pt x="1246" y="933"/>
                    <a:pt x="1199" y="886"/>
                  </a:cubicBezTo>
                  <a:cubicBezTo>
                    <a:pt x="1175" y="862"/>
                    <a:pt x="1142" y="850"/>
                    <a:pt x="1110" y="850"/>
                  </a:cubicBezTo>
                  <a:cubicBezTo>
                    <a:pt x="1077" y="850"/>
                    <a:pt x="1044" y="862"/>
                    <a:pt x="1020" y="886"/>
                  </a:cubicBezTo>
                  <a:lnTo>
                    <a:pt x="461" y="969"/>
                  </a:lnTo>
                  <a:lnTo>
                    <a:pt x="508" y="898"/>
                  </a:lnTo>
                  <a:lnTo>
                    <a:pt x="556" y="850"/>
                  </a:lnTo>
                  <a:cubicBezTo>
                    <a:pt x="627" y="767"/>
                    <a:pt x="687" y="660"/>
                    <a:pt x="723" y="541"/>
                  </a:cubicBezTo>
                  <a:cubicBezTo>
                    <a:pt x="770" y="410"/>
                    <a:pt x="746" y="267"/>
                    <a:pt x="675" y="148"/>
                  </a:cubicBezTo>
                  <a:cubicBezTo>
                    <a:pt x="597" y="45"/>
                    <a:pt x="491" y="1"/>
                    <a:pt x="3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6" name="Google Shape;2416;p53"/>
            <p:cNvSpPr/>
            <p:nvPr/>
          </p:nvSpPr>
          <p:spPr>
            <a:xfrm>
              <a:off x="6384025" y="2180150"/>
              <a:ext cx="36050" cy="38000"/>
            </a:xfrm>
            <a:custGeom>
              <a:avLst/>
              <a:gdLst/>
              <a:ahLst/>
              <a:cxnLst/>
              <a:rect l="l" t="t" r="r" b="b"/>
              <a:pathLst>
                <a:path w="1442" h="1520" extrusionOk="0">
                  <a:moveTo>
                    <a:pt x="571" y="1"/>
                  </a:moveTo>
                  <a:cubicBezTo>
                    <a:pt x="488" y="1"/>
                    <a:pt x="405" y="9"/>
                    <a:pt x="322" y="32"/>
                  </a:cubicBezTo>
                  <a:cubicBezTo>
                    <a:pt x="274" y="44"/>
                    <a:pt x="227" y="55"/>
                    <a:pt x="179" y="79"/>
                  </a:cubicBezTo>
                  <a:cubicBezTo>
                    <a:pt x="34" y="131"/>
                    <a:pt x="97" y="319"/>
                    <a:pt x="218" y="319"/>
                  </a:cubicBezTo>
                  <a:cubicBezTo>
                    <a:pt x="235" y="319"/>
                    <a:pt x="255" y="315"/>
                    <a:pt x="274" y="305"/>
                  </a:cubicBezTo>
                  <a:cubicBezTo>
                    <a:pt x="310" y="294"/>
                    <a:pt x="334" y="282"/>
                    <a:pt x="370" y="270"/>
                  </a:cubicBezTo>
                  <a:cubicBezTo>
                    <a:pt x="432" y="256"/>
                    <a:pt x="491" y="250"/>
                    <a:pt x="548" y="250"/>
                  </a:cubicBezTo>
                  <a:cubicBezTo>
                    <a:pt x="588" y="250"/>
                    <a:pt x="628" y="253"/>
                    <a:pt x="667" y="258"/>
                  </a:cubicBezTo>
                  <a:cubicBezTo>
                    <a:pt x="810" y="282"/>
                    <a:pt x="929" y="341"/>
                    <a:pt x="1025" y="436"/>
                  </a:cubicBezTo>
                  <a:cubicBezTo>
                    <a:pt x="1132" y="555"/>
                    <a:pt x="1179" y="698"/>
                    <a:pt x="1179" y="853"/>
                  </a:cubicBezTo>
                  <a:cubicBezTo>
                    <a:pt x="1155" y="996"/>
                    <a:pt x="1060" y="1139"/>
                    <a:pt x="941" y="1210"/>
                  </a:cubicBezTo>
                  <a:cubicBezTo>
                    <a:pt x="860" y="1251"/>
                    <a:pt x="774" y="1275"/>
                    <a:pt x="689" y="1275"/>
                  </a:cubicBezTo>
                  <a:cubicBezTo>
                    <a:pt x="650" y="1275"/>
                    <a:pt x="610" y="1269"/>
                    <a:pt x="572" y="1258"/>
                  </a:cubicBezTo>
                  <a:cubicBezTo>
                    <a:pt x="453" y="1222"/>
                    <a:pt x="358" y="1163"/>
                    <a:pt x="286" y="1067"/>
                  </a:cubicBezTo>
                  <a:cubicBezTo>
                    <a:pt x="263" y="1020"/>
                    <a:pt x="203" y="984"/>
                    <a:pt x="143" y="984"/>
                  </a:cubicBezTo>
                  <a:cubicBezTo>
                    <a:pt x="96" y="984"/>
                    <a:pt x="60" y="1008"/>
                    <a:pt x="36" y="1056"/>
                  </a:cubicBezTo>
                  <a:cubicBezTo>
                    <a:pt x="1" y="1115"/>
                    <a:pt x="24" y="1187"/>
                    <a:pt x="84" y="1222"/>
                  </a:cubicBezTo>
                  <a:cubicBezTo>
                    <a:pt x="96" y="1222"/>
                    <a:pt x="96" y="1222"/>
                    <a:pt x="108" y="1234"/>
                  </a:cubicBezTo>
                  <a:cubicBezTo>
                    <a:pt x="203" y="1353"/>
                    <a:pt x="334" y="1448"/>
                    <a:pt x="489" y="1496"/>
                  </a:cubicBezTo>
                  <a:cubicBezTo>
                    <a:pt x="560" y="1508"/>
                    <a:pt x="632" y="1520"/>
                    <a:pt x="703" y="1520"/>
                  </a:cubicBezTo>
                  <a:cubicBezTo>
                    <a:pt x="834" y="1520"/>
                    <a:pt x="953" y="1484"/>
                    <a:pt x="1060" y="1425"/>
                  </a:cubicBezTo>
                  <a:cubicBezTo>
                    <a:pt x="1263" y="1306"/>
                    <a:pt x="1394" y="1103"/>
                    <a:pt x="1417" y="877"/>
                  </a:cubicBezTo>
                  <a:cubicBezTo>
                    <a:pt x="1441" y="663"/>
                    <a:pt x="1370" y="436"/>
                    <a:pt x="1203" y="270"/>
                  </a:cubicBezTo>
                  <a:cubicBezTo>
                    <a:pt x="1072" y="127"/>
                    <a:pt x="905" y="44"/>
                    <a:pt x="715" y="8"/>
                  </a:cubicBezTo>
                  <a:cubicBezTo>
                    <a:pt x="667" y="3"/>
                    <a:pt x="619" y="1"/>
                    <a:pt x="57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7" name="Google Shape;2417;p53"/>
            <p:cNvSpPr/>
            <p:nvPr/>
          </p:nvSpPr>
          <p:spPr>
            <a:xfrm>
              <a:off x="6384325" y="2161875"/>
              <a:ext cx="7775" cy="25625"/>
            </a:xfrm>
            <a:custGeom>
              <a:avLst/>
              <a:gdLst/>
              <a:ahLst/>
              <a:cxnLst/>
              <a:rect l="l" t="t" r="r" b="b"/>
              <a:pathLst>
                <a:path w="311" h="1025" extrusionOk="0">
                  <a:moveTo>
                    <a:pt x="131" y="1"/>
                  </a:moveTo>
                  <a:cubicBezTo>
                    <a:pt x="60" y="13"/>
                    <a:pt x="0" y="60"/>
                    <a:pt x="12" y="132"/>
                  </a:cubicBezTo>
                  <a:lnTo>
                    <a:pt x="60" y="917"/>
                  </a:lnTo>
                  <a:cubicBezTo>
                    <a:pt x="60" y="977"/>
                    <a:pt x="120" y="1025"/>
                    <a:pt x="179" y="1025"/>
                  </a:cubicBezTo>
                  <a:lnTo>
                    <a:pt x="191" y="1025"/>
                  </a:lnTo>
                  <a:cubicBezTo>
                    <a:pt x="251" y="1025"/>
                    <a:pt x="310" y="965"/>
                    <a:pt x="310" y="894"/>
                  </a:cubicBezTo>
                  <a:lnTo>
                    <a:pt x="262" y="120"/>
                  </a:lnTo>
                  <a:cubicBezTo>
                    <a:pt x="251" y="48"/>
                    <a:pt x="191" y="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8" name="Google Shape;2418;p53"/>
            <p:cNvSpPr/>
            <p:nvPr/>
          </p:nvSpPr>
          <p:spPr>
            <a:xfrm>
              <a:off x="6383725" y="2155925"/>
              <a:ext cx="37125" cy="9550"/>
            </a:xfrm>
            <a:custGeom>
              <a:avLst/>
              <a:gdLst/>
              <a:ahLst/>
              <a:cxnLst/>
              <a:rect l="l" t="t" r="r" b="b"/>
              <a:pathLst>
                <a:path w="1485" h="382" extrusionOk="0">
                  <a:moveTo>
                    <a:pt x="1310" y="0"/>
                  </a:moveTo>
                  <a:cubicBezTo>
                    <a:pt x="1306" y="0"/>
                    <a:pt x="1302" y="0"/>
                    <a:pt x="1298" y="0"/>
                  </a:cubicBezTo>
                  <a:lnTo>
                    <a:pt x="144" y="131"/>
                  </a:lnTo>
                  <a:cubicBezTo>
                    <a:pt x="1" y="155"/>
                    <a:pt x="13" y="370"/>
                    <a:pt x="155" y="381"/>
                  </a:cubicBezTo>
                  <a:lnTo>
                    <a:pt x="167" y="381"/>
                  </a:lnTo>
                  <a:lnTo>
                    <a:pt x="1322" y="251"/>
                  </a:lnTo>
                  <a:cubicBezTo>
                    <a:pt x="1485" y="227"/>
                    <a:pt x="1455" y="0"/>
                    <a:pt x="13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19" name="Google Shape;2419;p53"/>
            <p:cNvSpPr/>
            <p:nvPr/>
          </p:nvSpPr>
          <p:spPr>
            <a:xfrm>
              <a:off x="6428500" y="2182900"/>
              <a:ext cx="26300" cy="32300"/>
            </a:xfrm>
            <a:custGeom>
              <a:avLst/>
              <a:gdLst/>
              <a:ahLst/>
              <a:cxnLst/>
              <a:rect l="l" t="t" r="r" b="b"/>
              <a:pathLst>
                <a:path w="1052" h="1292" extrusionOk="0">
                  <a:moveTo>
                    <a:pt x="128" y="0"/>
                  </a:moveTo>
                  <a:cubicBezTo>
                    <a:pt x="64" y="0"/>
                    <a:pt x="1" y="50"/>
                    <a:pt x="8" y="136"/>
                  </a:cubicBezTo>
                  <a:cubicBezTo>
                    <a:pt x="19" y="207"/>
                    <a:pt x="31" y="279"/>
                    <a:pt x="55" y="350"/>
                  </a:cubicBezTo>
                  <a:cubicBezTo>
                    <a:pt x="162" y="672"/>
                    <a:pt x="365" y="946"/>
                    <a:pt x="627" y="1148"/>
                  </a:cubicBezTo>
                  <a:cubicBezTo>
                    <a:pt x="686" y="1196"/>
                    <a:pt x="746" y="1243"/>
                    <a:pt x="817" y="1279"/>
                  </a:cubicBezTo>
                  <a:cubicBezTo>
                    <a:pt x="829" y="1291"/>
                    <a:pt x="853" y="1291"/>
                    <a:pt x="877" y="1291"/>
                  </a:cubicBezTo>
                  <a:cubicBezTo>
                    <a:pt x="881" y="1291"/>
                    <a:pt x="884" y="1291"/>
                    <a:pt x="888" y="1291"/>
                  </a:cubicBezTo>
                  <a:cubicBezTo>
                    <a:pt x="1010" y="1291"/>
                    <a:pt x="1051" y="1110"/>
                    <a:pt x="924" y="1053"/>
                  </a:cubicBezTo>
                  <a:cubicBezTo>
                    <a:pt x="877" y="1029"/>
                    <a:pt x="817" y="993"/>
                    <a:pt x="770" y="946"/>
                  </a:cubicBezTo>
                  <a:cubicBezTo>
                    <a:pt x="662" y="862"/>
                    <a:pt x="567" y="767"/>
                    <a:pt x="484" y="648"/>
                  </a:cubicBezTo>
                  <a:cubicBezTo>
                    <a:pt x="400" y="541"/>
                    <a:pt x="341" y="410"/>
                    <a:pt x="293" y="279"/>
                  </a:cubicBezTo>
                  <a:cubicBezTo>
                    <a:pt x="269" y="219"/>
                    <a:pt x="258" y="160"/>
                    <a:pt x="246" y="100"/>
                  </a:cubicBezTo>
                  <a:cubicBezTo>
                    <a:pt x="230" y="32"/>
                    <a:pt x="179" y="0"/>
                    <a:pt x="1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0" name="Google Shape;2420;p53"/>
            <p:cNvSpPr/>
            <p:nvPr/>
          </p:nvSpPr>
          <p:spPr>
            <a:xfrm>
              <a:off x="6427775" y="2179925"/>
              <a:ext cx="23775" cy="44200"/>
            </a:xfrm>
            <a:custGeom>
              <a:avLst/>
              <a:gdLst/>
              <a:ahLst/>
              <a:cxnLst/>
              <a:rect l="l" t="t" r="r" b="b"/>
              <a:pathLst>
                <a:path w="951" h="1768" extrusionOk="0">
                  <a:moveTo>
                    <a:pt x="806" y="1"/>
                  </a:moveTo>
                  <a:cubicBezTo>
                    <a:pt x="755" y="1"/>
                    <a:pt x="706" y="31"/>
                    <a:pt x="691" y="100"/>
                  </a:cubicBezTo>
                  <a:cubicBezTo>
                    <a:pt x="620" y="362"/>
                    <a:pt x="537" y="612"/>
                    <a:pt x="429" y="862"/>
                  </a:cubicBezTo>
                  <a:cubicBezTo>
                    <a:pt x="322" y="1112"/>
                    <a:pt x="191" y="1350"/>
                    <a:pt x="37" y="1577"/>
                  </a:cubicBezTo>
                  <a:cubicBezTo>
                    <a:pt x="1" y="1636"/>
                    <a:pt x="13" y="1707"/>
                    <a:pt x="72" y="1755"/>
                  </a:cubicBezTo>
                  <a:cubicBezTo>
                    <a:pt x="96" y="1767"/>
                    <a:pt x="120" y="1767"/>
                    <a:pt x="144" y="1767"/>
                  </a:cubicBezTo>
                  <a:cubicBezTo>
                    <a:pt x="179" y="1767"/>
                    <a:pt x="227" y="1755"/>
                    <a:pt x="251" y="1719"/>
                  </a:cubicBezTo>
                  <a:cubicBezTo>
                    <a:pt x="406" y="1481"/>
                    <a:pt x="537" y="1231"/>
                    <a:pt x="656" y="969"/>
                  </a:cubicBezTo>
                  <a:cubicBezTo>
                    <a:pt x="763" y="707"/>
                    <a:pt x="858" y="434"/>
                    <a:pt x="929" y="160"/>
                  </a:cubicBezTo>
                  <a:cubicBezTo>
                    <a:pt x="950" y="62"/>
                    <a:pt x="877" y="1"/>
                    <a:pt x="8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1" name="Google Shape;2421;p53"/>
            <p:cNvSpPr/>
            <p:nvPr/>
          </p:nvSpPr>
          <p:spPr>
            <a:xfrm>
              <a:off x="6374500" y="2222500"/>
              <a:ext cx="110775" cy="13225"/>
            </a:xfrm>
            <a:custGeom>
              <a:avLst/>
              <a:gdLst/>
              <a:ahLst/>
              <a:cxnLst/>
              <a:rect l="l" t="t" r="r" b="b"/>
              <a:pathLst>
                <a:path w="4431" h="529" extrusionOk="0">
                  <a:moveTo>
                    <a:pt x="4269" y="1"/>
                  </a:moveTo>
                  <a:cubicBezTo>
                    <a:pt x="4259" y="1"/>
                    <a:pt x="4249" y="2"/>
                    <a:pt x="4239" y="4"/>
                  </a:cubicBezTo>
                  <a:cubicBezTo>
                    <a:pt x="4239" y="4"/>
                    <a:pt x="3977" y="40"/>
                    <a:pt x="3608" y="76"/>
                  </a:cubicBezTo>
                  <a:cubicBezTo>
                    <a:pt x="3239" y="124"/>
                    <a:pt x="2727" y="159"/>
                    <a:pt x="2215" y="195"/>
                  </a:cubicBezTo>
                  <a:cubicBezTo>
                    <a:pt x="1798" y="219"/>
                    <a:pt x="1370" y="231"/>
                    <a:pt x="1025" y="243"/>
                  </a:cubicBezTo>
                  <a:lnTo>
                    <a:pt x="167" y="278"/>
                  </a:lnTo>
                  <a:cubicBezTo>
                    <a:pt x="1" y="278"/>
                    <a:pt x="1" y="528"/>
                    <a:pt x="167" y="528"/>
                  </a:cubicBezTo>
                  <a:lnTo>
                    <a:pt x="179" y="528"/>
                  </a:lnTo>
                  <a:lnTo>
                    <a:pt x="1025" y="493"/>
                  </a:lnTo>
                  <a:cubicBezTo>
                    <a:pt x="1370" y="481"/>
                    <a:pt x="1798" y="469"/>
                    <a:pt x="2227" y="445"/>
                  </a:cubicBezTo>
                  <a:cubicBezTo>
                    <a:pt x="2739" y="409"/>
                    <a:pt x="3251" y="374"/>
                    <a:pt x="3632" y="326"/>
                  </a:cubicBezTo>
                  <a:cubicBezTo>
                    <a:pt x="4013" y="290"/>
                    <a:pt x="4275" y="243"/>
                    <a:pt x="4275" y="243"/>
                  </a:cubicBezTo>
                  <a:cubicBezTo>
                    <a:pt x="4431" y="220"/>
                    <a:pt x="4399" y="1"/>
                    <a:pt x="42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2" name="Google Shape;2422;p53"/>
            <p:cNvSpPr/>
            <p:nvPr/>
          </p:nvSpPr>
          <p:spPr>
            <a:xfrm>
              <a:off x="6407850" y="2254825"/>
              <a:ext cx="25325" cy="24050"/>
            </a:xfrm>
            <a:custGeom>
              <a:avLst/>
              <a:gdLst/>
              <a:ahLst/>
              <a:cxnLst/>
              <a:rect l="l" t="t" r="r" b="b"/>
              <a:pathLst>
                <a:path w="1013" h="962" extrusionOk="0">
                  <a:moveTo>
                    <a:pt x="148" y="0"/>
                  </a:moveTo>
                  <a:cubicBezTo>
                    <a:pt x="131" y="0"/>
                    <a:pt x="113" y="3"/>
                    <a:pt x="95" y="9"/>
                  </a:cubicBezTo>
                  <a:cubicBezTo>
                    <a:pt x="36" y="21"/>
                    <a:pt x="0" y="93"/>
                    <a:pt x="24" y="164"/>
                  </a:cubicBezTo>
                  <a:lnTo>
                    <a:pt x="83" y="331"/>
                  </a:lnTo>
                  <a:cubicBezTo>
                    <a:pt x="131" y="462"/>
                    <a:pt x="202" y="581"/>
                    <a:pt x="286" y="700"/>
                  </a:cubicBezTo>
                  <a:cubicBezTo>
                    <a:pt x="381" y="807"/>
                    <a:pt x="512" y="902"/>
                    <a:pt x="667" y="938"/>
                  </a:cubicBezTo>
                  <a:cubicBezTo>
                    <a:pt x="714" y="950"/>
                    <a:pt x="762" y="962"/>
                    <a:pt x="810" y="962"/>
                  </a:cubicBezTo>
                  <a:lnTo>
                    <a:pt x="905" y="962"/>
                  </a:lnTo>
                  <a:cubicBezTo>
                    <a:pt x="964" y="950"/>
                    <a:pt x="1012" y="878"/>
                    <a:pt x="988" y="807"/>
                  </a:cubicBezTo>
                  <a:cubicBezTo>
                    <a:pt x="978" y="754"/>
                    <a:pt x="929" y="710"/>
                    <a:pt x="867" y="710"/>
                  </a:cubicBezTo>
                  <a:cubicBezTo>
                    <a:pt x="860" y="710"/>
                    <a:pt x="853" y="710"/>
                    <a:pt x="845" y="712"/>
                  </a:cubicBezTo>
                  <a:cubicBezTo>
                    <a:pt x="835" y="715"/>
                    <a:pt x="823" y="717"/>
                    <a:pt x="812" y="717"/>
                  </a:cubicBezTo>
                  <a:cubicBezTo>
                    <a:pt x="783" y="717"/>
                    <a:pt x="752" y="708"/>
                    <a:pt x="726" y="700"/>
                  </a:cubicBezTo>
                  <a:cubicBezTo>
                    <a:pt x="631" y="676"/>
                    <a:pt x="536" y="616"/>
                    <a:pt x="476" y="533"/>
                  </a:cubicBezTo>
                  <a:cubicBezTo>
                    <a:pt x="405" y="450"/>
                    <a:pt x="357" y="343"/>
                    <a:pt x="322" y="235"/>
                  </a:cubicBezTo>
                  <a:lnTo>
                    <a:pt x="262" y="81"/>
                  </a:lnTo>
                  <a:cubicBezTo>
                    <a:pt x="244" y="27"/>
                    <a:pt x="200" y="0"/>
                    <a:pt x="1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3" name="Google Shape;2423;p53"/>
            <p:cNvSpPr/>
            <p:nvPr/>
          </p:nvSpPr>
          <p:spPr>
            <a:xfrm>
              <a:off x="6398025" y="2254450"/>
              <a:ext cx="45875" cy="86650"/>
            </a:xfrm>
            <a:custGeom>
              <a:avLst/>
              <a:gdLst/>
              <a:ahLst/>
              <a:cxnLst/>
              <a:rect l="l" t="t" r="r" b="b"/>
              <a:pathLst>
                <a:path w="1835" h="3466" extrusionOk="0">
                  <a:moveTo>
                    <a:pt x="1167" y="1441"/>
                  </a:moveTo>
                  <a:lnTo>
                    <a:pt x="1012" y="2179"/>
                  </a:lnTo>
                  <a:cubicBezTo>
                    <a:pt x="1000" y="2239"/>
                    <a:pt x="988" y="2286"/>
                    <a:pt x="988" y="2346"/>
                  </a:cubicBezTo>
                  <a:cubicBezTo>
                    <a:pt x="953" y="2477"/>
                    <a:pt x="929" y="2632"/>
                    <a:pt x="881" y="2763"/>
                  </a:cubicBezTo>
                  <a:cubicBezTo>
                    <a:pt x="857" y="2858"/>
                    <a:pt x="822" y="2953"/>
                    <a:pt x="786" y="3037"/>
                  </a:cubicBezTo>
                  <a:cubicBezTo>
                    <a:pt x="762" y="3108"/>
                    <a:pt x="703" y="3168"/>
                    <a:pt x="643" y="3203"/>
                  </a:cubicBezTo>
                  <a:cubicBezTo>
                    <a:pt x="618" y="3212"/>
                    <a:pt x="592" y="3216"/>
                    <a:pt x="568" y="3216"/>
                  </a:cubicBezTo>
                  <a:cubicBezTo>
                    <a:pt x="524" y="3216"/>
                    <a:pt x="483" y="3202"/>
                    <a:pt x="453" y="3179"/>
                  </a:cubicBezTo>
                  <a:cubicBezTo>
                    <a:pt x="381" y="3132"/>
                    <a:pt x="334" y="3072"/>
                    <a:pt x="310" y="3001"/>
                  </a:cubicBezTo>
                  <a:cubicBezTo>
                    <a:pt x="250" y="2834"/>
                    <a:pt x="250" y="2656"/>
                    <a:pt x="310" y="2489"/>
                  </a:cubicBezTo>
                  <a:cubicBezTo>
                    <a:pt x="429" y="2167"/>
                    <a:pt x="619" y="1882"/>
                    <a:pt x="881" y="1667"/>
                  </a:cubicBezTo>
                  <a:cubicBezTo>
                    <a:pt x="976" y="1584"/>
                    <a:pt x="1072" y="1513"/>
                    <a:pt x="1167" y="1441"/>
                  </a:cubicBezTo>
                  <a:close/>
                  <a:moveTo>
                    <a:pt x="1512" y="0"/>
                  </a:moveTo>
                  <a:cubicBezTo>
                    <a:pt x="1441" y="0"/>
                    <a:pt x="1393" y="60"/>
                    <a:pt x="1393" y="131"/>
                  </a:cubicBezTo>
                  <a:cubicBezTo>
                    <a:pt x="1381" y="215"/>
                    <a:pt x="1381" y="310"/>
                    <a:pt x="1369" y="405"/>
                  </a:cubicBezTo>
                  <a:cubicBezTo>
                    <a:pt x="1346" y="560"/>
                    <a:pt x="1298" y="786"/>
                    <a:pt x="1238" y="1084"/>
                  </a:cubicBezTo>
                  <a:cubicBezTo>
                    <a:pt x="1060" y="1203"/>
                    <a:pt x="881" y="1346"/>
                    <a:pt x="715" y="1489"/>
                  </a:cubicBezTo>
                  <a:cubicBezTo>
                    <a:pt x="417" y="1739"/>
                    <a:pt x="203" y="2048"/>
                    <a:pt x="72" y="2417"/>
                  </a:cubicBezTo>
                  <a:cubicBezTo>
                    <a:pt x="0" y="2632"/>
                    <a:pt x="0" y="2870"/>
                    <a:pt x="84" y="3084"/>
                  </a:cubicBezTo>
                  <a:cubicBezTo>
                    <a:pt x="131" y="3215"/>
                    <a:pt x="214" y="3310"/>
                    <a:pt x="322" y="3382"/>
                  </a:cubicBezTo>
                  <a:cubicBezTo>
                    <a:pt x="393" y="3429"/>
                    <a:pt x="488" y="3465"/>
                    <a:pt x="572" y="3465"/>
                  </a:cubicBezTo>
                  <a:cubicBezTo>
                    <a:pt x="631" y="3465"/>
                    <a:pt x="691" y="3453"/>
                    <a:pt x="738" y="3429"/>
                  </a:cubicBezTo>
                  <a:cubicBezTo>
                    <a:pt x="857" y="3370"/>
                    <a:pt x="965" y="3275"/>
                    <a:pt x="1012" y="3144"/>
                  </a:cubicBezTo>
                  <a:cubicBezTo>
                    <a:pt x="1060" y="3048"/>
                    <a:pt x="1096" y="2941"/>
                    <a:pt x="1131" y="2834"/>
                  </a:cubicBezTo>
                  <a:cubicBezTo>
                    <a:pt x="1167" y="2679"/>
                    <a:pt x="1203" y="2536"/>
                    <a:pt x="1227" y="2382"/>
                  </a:cubicBezTo>
                  <a:lnTo>
                    <a:pt x="1262" y="2227"/>
                  </a:lnTo>
                  <a:lnTo>
                    <a:pt x="1465" y="1227"/>
                  </a:lnTo>
                  <a:cubicBezTo>
                    <a:pt x="1619" y="1132"/>
                    <a:pt x="1703" y="1084"/>
                    <a:pt x="1703" y="1084"/>
                  </a:cubicBezTo>
                  <a:cubicBezTo>
                    <a:pt x="1834" y="1023"/>
                    <a:pt x="1768" y="851"/>
                    <a:pt x="1658" y="851"/>
                  </a:cubicBezTo>
                  <a:cubicBezTo>
                    <a:pt x="1638" y="851"/>
                    <a:pt x="1617" y="857"/>
                    <a:pt x="1596" y="870"/>
                  </a:cubicBezTo>
                  <a:lnTo>
                    <a:pt x="1524" y="905"/>
                  </a:lnTo>
                  <a:cubicBezTo>
                    <a:pt x="1560" y="715"/>
                    <a:pt x="1596" y="548"/>
                    <a:pt x="1608" y="429"/>
                  </a:cubicBezTo>
                  <a:cubicBezTo>
                    <a:pt x="1619" y="322"/>
                    <a:pt x="1631" y="227"/>
                    <a:pt x="1631" y="131"/>
                  </a:cubicBezTo>
                  <a:cubicBezTo>
                    <a:pt x="1631" y="60"/>
                    <a:pt x="1584" y="0"/>
                    <a:pt x="15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4" name="Google Shape;2424;p53"/>
            <p:cNvSpPr/>
            <p:nvPr/>
          </p:nvSpPr>
          <p:spPr>
            <a:xfrm>
              <a:off x="6508750" y="2214850"/>
              <a:ext cx="28300" cy="8975"/>
            </a:xfrm>
            <a:custGeom>
              <a:avLst/>
              <a:gdLst/>
              <a:ahLst/>
              <a:cxnLst/>
              <a:rect l="l" t="t" r="r" b="b"/>
              <a:pathLst>
                <a:path w="1132" h="359" extrusionOk="0">
                  <a:moveTo>
                    <a:pt x="965" y="1"/>
                  </a:moveTo>
                  <a:cubicBezTo>
                    <a:pt x="822" y="1"/>
                    <a:pt x="667" y="1"/>
                    <a:pt x="524" y="25"/>
                  </a:cubicBezTo>
                  <a:cubicBezTo>
                    <a:pt x="381" y="49"/>
                    <a:pt x="238" y="72"/>
                    <a:pt x="107" y="120"/>
                  </a:cubicBezTo>
                  <a:cubicBezTo>
                    <a:pt x="36" y="144"/>
                    <a:pt x="0" y="203"/>
                    <a:pt x="24" y="275"/>
                  </a:cubicBezTo>
                  <a:cubicBezTo>
                    <a:pt x="36" y="322"/>
                    <a:pt x="84" y="358"/>
                    <a:pt x="143" y="358"/>
                  </a:cubicBezTo>
                  <a:lnTo>
                    <a:pt x="191" y="358"/>
                  </a:lnTo>
                  <a:cubicBezTo>
                    <a:pt x="310" y="322"/>
                    <a:pt x="441" y="287"/>
                    <a:pt x="572" y="275"/>
                  </a:cubicBezTo>
                  <a:cubicBezTo>
                    <a:pt x="668" y="257"/>
                    <a:pt x="764" y="246"/>
                    <a:pt x="859" y="246"/>
                  </a:cubicBezTo>
                  <a:cubicBezTo>
                    <a:pt x="895" y="246"/>
                    <a:pt x="930" y="248"/>
                    <a:pt x="965" y="251"/>
                  </a:cubicBezTo>
                  <a:cubicBezTo>
                    <a:pt x="1131" y="251"/>
                    <a:pt x="1131" y="1"/>
                    <a:pt x="9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5" name="Google Shape;2425;p53"/>
            <p:cNvSpPr/>
            <p:nvPr/>
          </p:nvSpPr>
          <p:spPr>
            <a:xfrm>
              <a:off x="6515300" y="2201175"/>
              <a:ext cx="7450" cy="36925"/>
            </a:xfrm>
            <a:custGeom>
              <a:avLst/>
              <a:gdLst/>
              <a:ahLst/>
              <a:cxnLst/>
              <a:rect l="l" t="t" r="r" b="b"/>
              <a:pathLst>
                <a:path w="298" h="1477" extrusionOk="0">
                  <a:moveTo>
                    <a:pt x="143" y="0"/>
                  </a:moveTo>
                  <a:cubicBezTo>
                    <a:pt x="72" y="0"/>
                    <a:pt x="12" y="48"/>
                    <a:pt x="12" y="119"/>
                  </a:cubicBezTo>
                  <a:cubicBezTo>
                    <a:pt x="0" y="131"/>
                    <a:pt x="0" y="429"/>
                    <a:pt x="0" y="738"/>
                  </a:cubicBezTo>
                  <a:cubicBezTo>
                    <a:pt x="12" y="1048"/>
                    <a:pt x="48" y="1346"/>
                    <a:pt x="48" y="1358"/>
                  </a:cubicBezTo>
                  <a:cubicBezTo>
                    <a:pt x="48" y="1429"/>
                    <a:pt x="107" y="1477"/>
                    <a:pt x="167" y="1477"/>
                  </a:cubicBezTo>
                  <a:lnTo>
                    <a:pt x="179" y="1465"/>
                  </a:lnTo>
                  <a:cubicBezTo>
                    <a:pt x="250" y="1465"/>
                    <a:pt x="298" y="1393"/>
                    <a:pt x="286" y="1334"/>
                  </a:cubicBezTo>
                  <a:cubicBezTo>
                    <a:pt x="286" y="1334"/>
                    <a:pt x="262" y="1036"/>
                    <a:pt x="250" y="738"/>
                  </a:cubicBezTo>
                  <a:cubicBezTo>
                    <a:pt x="238" y="441"/>
                    <a:pt x="262" y="131"/>
                    <a:pt x="262" y="131"/>
                  </a:cubicBezTo>
                  <a:cubicBezTo>
                    <a:pt x="262" y="60"/>
                    <a:pt x="215" y="0"/>
                    <a:pt x="1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6" name="Google Shape;2426;p53"/>
            <p:cNvSpPr/>
            <p:nvPr/>
          </p:nvSpPr>
          <p:spPr>
            <a:xfrm>
              <a:off x="6574225" y="2171875"/>
              <a:ext cx="50325" cy="27525"/>
            </a:xfrm>
            <a:custGeom>
              <a:avLst/>
              <a:gdLst/>
              <a:ahLst/>
              <a:cxnLst/>
              <a:rect l="l" t="t" r="r" b="b"/>
              <a:pathLst>
                <a:path w="2013" h="1101" extrusionOk="0">
                  <a:moveTo>
                    <a:pt x="608" y="267"/>
                  </a:moveTo>
                  <a:cubicBezTo>
                    <a:pt x="608" y="351"/>
                    <a:pt x="644" y="434"/>
                    <a:pt x="679" y="517"/>
                  </a:cubicBezTo>
                  <a:cubicBezTo>
                    <a:pt x="679" y="577"/>
                    <a:pt x="667" y="636"/>
                    <a:pt x="656" y="684"/>
                  </a:cubicBezTo>
                  <a:cubicBezTo>
                    <a:pt x="620" y="756"/>
                    <a:pt x="572" y="815"/>
                    <a:pt x="501" y="839"/>
                  </a:cubicBezTo>
                  <a:cubicBezTo>
                    <a:pt x="484" y="847"/>
                    <a:pt x="465" y="851"/>
                    <a:pt x="447" y="851"/>
                  </a:cubicBezTo>
                  <a:cubicBezTo>
                    <a:pt x="414" y="851"/>
                    <a:pt x="381" y="838"/>
                    <a:pt x="358" y="815"/>
                  </a:cubicBezTo>
                  <a:cubicBezTo>
                    <a:pt x="275" y="672"/>
                    <a:pt x="298" y="505"/>
                    <a:pt x="405" y="398"/>
                  </a:cubicBezTo>
                  <a:cubicBezTo>
                    <a:pt x="453" y="327"/>
                    <a:pt x="525" y="291"/>
                    <a:pt x="608" y="267"/>
                  </a:cubicBezTo>
                  <a:close/>
                  <a:moveTo>
                    <a:pt x="672" y="1"/>
                  </a:moveTo>
                  <a:cubicBezTo>
                    <a:pt x="624" y="1"/>
                    <a:pt x="580" y="12"/>
                    <a:pt x="536" y="29"/>
                  </a:cubicBezTo>
                  <a:cubicBezTo>
                    <a:pt x="405" y="65"/>
                    <a:pt x="298" y="136"/>
                    <a:pt x="215" y="232"/>
                  </a:cubicBezTo>
                  <a:cubicBezTo>
                    <a:pt x="24" y="434"/>
                    <a:pt x="1" y="732"/>
                    <a:pt x="167" y="970"/>
                  </a:cubicBezTo>
                  <a:cubicBezTo>
                    <a:pt x="227" y="1053"/>
                    <a:pt x="334" y="1101"/>
                    <a:pt x="441" y="1101"/>
                  </a:cubicBezTo>
                  <a:cubicBezTo>
                    <a:pt x="489" y="1101"/>
                    <a:pt x="548" y="1089"/>
                    <a:pt x="584" y="1065"/>
                  </a:cubicBezTo>
                  <a:cubicBezTo>
                    <a:pt x="715" y="1017"/>
                    <a:pt x="822" y="922"/>
                    <a:pt x="882" y="791"/>
                  </a:cubicBezTo>
                  <a:cubicBezTo>
                    <a:pt x="1032" y="924"/>
                    <a:pt x="1220" y="989"/>
                    <a:pt x="1409" y="989"/>
                  </a:cubicBezTo>
                  <a:cubicBezTo>
                    <a:pt x="1610" y="989"/>
                    <a:pt x="1812" y="915"/>
                    <a:pt x="1965" y="767"/>
                  </a:cubicBezTo>
                  <a:cubicBezTo>
                    <a:pt x="2013" y="720"/>
                    <a:pt x="2013" y="636"/>
                    <a:pt x="1965" y="589"/>
                  </a:cubicBezTo>
                  <a:cubicBezTo>
                    <a:pt x="1941" y="565"/>
                    <a:pt x="1912" y="553"/>
                    <a:pt x="1882" y="553"/>
                  </a:cubicBezTo>
                  <a:cubicBezTo>
                    <a:pt x="1852" y="553"/>
                    <a:pt x="1822" y="565"/>
                    <a:pt x="1799" y="589"/>
                  </a:cubicBezTo>
                  <a:cubicBezTo>
                    <a:pt x="1689" y="693"/>
                    <a:pt x="1549" y="744"/>
                    <a:pt x="1410" y="744"/>
                  </a:cubicBezTo>
                  <a:cubicBezTo>
                    <a:pt x="1217" y="744"/>
                    <a:pt x="1026" y="645"/>
                    <a:pt x="929" y="458"/>
                  </a:cubicBezTo>
                  <a:cubicBezTo>
                    <a:pt x="917" y="410"/>
                    <a:pt x="906" y="351"/>
                    <a:pt x="906" y="303"/>
                  </a:cubicBezTo>
                  <a:cubicBezTo>
                    <a:pt x="965" y="279"/>
                    <a:pt x="989" y="208"/>
                    <a:pt x="965" y="148"/>
                  </a:cubicBezTo>
                  <a:cubicBezTo>
                    <a:pt x="932" y="61"/>
                    <a:pt x="850" y="4"/>
                    <a:pt x="754" y="4"/>
                  </a:cubicBezTo>
                  <a:cubicBezTo>
                    <a:pt x="745" y="4"/>
                    <a:pt x="736" y="4"/>
                    <a:pt x="727" y="5"/>
                  </a:cubicBezTo>
                  <a:cubicBezTo>
                    <a:pt x="708" y="2"/>
                    <a:pt x="690" y="1"/>
                    <a:pt x="6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7" name="Google Shape;2427;p53"/>
            <p:cNvSpPr/>
            <p:nvPr/>
          </p:nvSpPr>
          <p:spPr>
            <a:xfrm>
              <a:off x="6604775" y="2132375"/>
              <a:ext cx="44225" cy="30125"/>
            </a:xfrm>
            <a:custGeom>
              <a:avLst/>
              <a:gdLst/>
              <a:ahLst/>
              <a:cxnLst/>
              <a:rect l="l" t="t" r="r" b="b"/>
              <a:pathLst>
                <a:path w="1769" h="1205" extrusionOk="0">
                  <a:moveTo>
                    <a:pt x="528" y="1"/>
                  </a:moveTo>
                  <a:cubicBezTo>
                    <a:pt x="520" y="1"/>
                    <a:pt x="513" y="1"/>
                    <a:pt x="505" y="2"/>
                  </a:cubicBezTo>
                  <a:cubicBezTo>
                    <a:pt x="422" y="2"/>
                    <a:pt x="350" y="38"/>
                    <a:pt x="291" y="97"/>
                  </a:cubicBezTo>
                  <a:lnTo>
                    <a:pt x="279" y="97"/>
                  </a:lnTo>
                  <a:cubicBezTo>
                    <a:pt x="160" y="192"/>
                    <a:pt x="65" y="323"/>
                    <a:pt x="29" y="466"/>
                  </a:cubicBezTo>
                  <a:cubicBezTo>
                    <a:pt x="0" y="566"/>
                    <a:pt x="74" y="627"/>
                    <a:pt x="148" y="627"/>
                  </a:cubicBezTo>
                  <a:cubicBezTo>
                    <a:pt x="198" y="627"/>
                    <a:pt x="248" y="600"/>
                    <a:pt x="267" y="538"/>
                  </a:cubicBezTo>
                  <a:cubicBezTo>
                    <a:pt x="291" y="442"/>
                    <a:pt x="350" y="347"/>
                    <a:pt x="434" y="288"/>
                  </a:cubicBezTo>
                  <a:cubicBezTo>
                    <a:pt x="457" y="264"/>
                    <a:pt x="493" y="252"/>
                    <a:pt x="517" y="240"/>
                  </a:cubicBezTo>
                  <a:cubicBezTo>
                    <a:pt x="529" y="252"/>
                    <a:pt x="541" y="252"/>
                    <a:pt x="541" y="276"/>
                  </a:cubicBezTo>
                  <a:cubicBezTo>
                    <a:pt x="612" y="478"/>
                    <a:pt x="565" y="692"/>
                    <a:pt x="422" y="859"/>
                  </a:cubicBezTo>
                  <a:cubicBezTo>
                    <a:pt x="386" y="895"/>
                    <a:pt x="350" y="931"/>
                    <a:pt x="303" y="966"/>
                  </a:cubicBezTo>
                  <a:lnTo>
                    <a:pt x="279" y="978"/>
                  </a:lnTo>
                  <a:cubicBezTo>
                    <a:pt x="243" y="1002"/>
                    <a:pt x="219" y="1038"/>
                    <a:pt x="231" y="1085"/>
                  </a:cubicBezTo>
                  <a:cubicBezTo>
                    <a:pt x="231" y="1121"/>
                    <a:pt x="243" y="1157"/>
                    <a:pt x="267" y="1181"/>
                  </a:cubicBezTo>
                  <a:cubicBezTo>
                    <a:pt x="291" y="1193"/>
                    <a:pt x="326" y="1204"/>
                    <a:pt x="350" y="1204"/>
                  </a:cubicBezTo>
                  <a:lnTo>
                    <a:pt x="386" y="1204"/>
                  </a:lnTo>
                  <a:lnTo>
                    <a:pt x="541" y="1193"/>
                  </a:lnTo>
                  <a:cubicBezTo>
                    <a:pt x="898" y="1157"/>
                    <a:pt x="1255" y="1109"/>
                    <a:pt x="1624" y="1050"/>
                  </a:cubicBezTo>
                  <a:cubicBezTo>
                    <a:pt x="1769" y="1016"/>
                    <a:pt x="1737" y="796"/>
                    <a:pt x="1606" y="796"/>
                  </a:cubicBezTo>
                  <a:cubicBezTo>
                    <a:pt x="1597" y="796"/>
                    <a:pt x="1587" y="797"/>
                    <a:pt x="1577" y="800"/>
                  </a:cubicBezTo>
                  <a:cubicBezTo>
                    <a:pt x="1279" y="859"/>
                    <a:pt x="981" y="907"/>
                    <a:pt x="684" y="931"/>
                  </a:cubicBezTo>
                  <a:cubicBezTo>
                    <a:pt x="827" y="716"/>
                    <a:pt x="862" y="442"/>
                    <a:pt x="767" y="192"/>
                  </a:cubicBezTo>
                  <a:cubicBezTo>
                    <a:pt x="734" y="81"/>
                    <a:pt x="638" y="1"/>
                    <a:pt x="52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8" name="Google Shape;2428;p53"/>
            <p:cNvSpPr/>
            <p:nvPr/>
          </p:nvSpPr>
          <p:spPr>
            <a:xfrm>
              <a:off x="6563800" y="2201425"/>
              <a:ext cx="109575" cy="19125"/>
            </a:xfrm>
            <a:custGeom>
              <a:avLst/>
              <a:gdLst/>
              <a:ahLst/>
              <a:cxnLst/>
              <a:rect l="l" t="t" r="r" b="b"/>
              <a:pathLst>
                <a:path w="4383" h="765" extrusionOk="0">
                  <a:moveTo>
                    <a:pt x="4261" y="0"/>
                  </a:moveTo>
                  <a:cubicBezTo>
                    <a:pt x="4254" y="0"/>
                    <a:pt x="4247" y="1"/>
                    <a:pt x="4240" y="2"/>
                  </a:cubicBezTo>
                  <a:cubicBezTo>
                    <a:pt x="4240" y="2"/>
                    <a:pt x="3204" y="85"/>
                    <a:pt x="2192" y="228"/>
                  </a:cubicBezTo>
                  <a:cubicBezTo>
                    <a:pt x="1180" y="359"/>
                    <a:pt x="168" y="526"/>
                    <a:pt x="156" y="526"/>
                  </a:cubicBezTo>
                  <a:cubicBezTo>
                    <a:pt x="1" y="538"/>
                    <a:pt x="13" y="764"/>
                    <a:pt x="168" y="764"/>
                  </a:cubicBezTo>
                  <a:lnTo>
                    <a:pt x="191" y="752"/>
                  </a:lnTo>
                  <a:cubicBezTo>
                    <a:pt x="203" y="752"/>
                    <a:pt x="1227" y="597"/>
                    <a:pt x="2227" y="466"/>
                  </a:cubicBezTo>
                  <a:cubicBezTo>
                    <a:pt x="3228" y="336"/>
                    <a:pt x="4251" y="240"/>
                    <a:pt x="4263" y="240"/>
                  </a:cubicBezTo>
                  <a:cubicBezTo>
                    <a:pt x="4335" y="240"/>
                    <a:pt x="4382" y="181"/>
                    <a:pt x="4382" y="109"/>
                  </a:cubicBezTo>
                  <a:cubicBezTo>
                    <a:pt x="4372" y="45"/>
                    <a:pt x="4323" y="0"/>
                    <a:pt x="426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29" name="Google Shape;2429;p53"/>
            <p:cNvSpPr/>
            <p:nvPr/>
          </p:nvSpPr>
          <p:spPr>
            <a:xfrm>
              <a:off x="6600425" y="2239200"/>
              <a:ext cx="29200" cy="41475"/>
            </a:xfrm>
            <a:custGeom>
              <a:avLst/>
              <a:gdLst/>
              <a:ahLst/>
              <a:cxnLst/>
              <a:rect l="l" t="t" r="r" b="b"/>
              <a:pathLst>
                <a:path w="1168" h="1659" extrusionOk="0">
                  <a:moveTo>
                    <a:pt x="131" y="1"/>
                  </a:moveTo>
                  <a:cubicBezTo>
                    <a:pt x="123" y="1"/>
                    <a:pt x="115" y="2"/>
                    <a:pt x="108" y="3"/>
                  </a:cubicBezTo>
                  <a:cubicBezTo>
                    <a:pt x="36" y="27"/>
                    <a:pt x="0" y="87"/>
                    <a:pt x="24" y="158"/>
                  </a:cubicBezTo>
                  <a:cubicBezTo>
                    <a:pt x="60" y="313"/>
                    <a:pt x="96" y="468"/>
                    <a:pt x="131" y="622"/>
                  </a:cubicBezTo>
                  <a:lnTo>
                    <a:pt x="143" y="706"/>
                  </a:lnTo>
                  <a:cubicBezTo>
                    <a:pt x="143" y="741"/>
                    <a:pt x="167" y="777"/>
                    <a:pt x="203" y="801"/>
                  </a:cubicBezTo>
                  <a:cubicBezTo>
                    <a:pt x="221" y="807"/>
                    <a:pt x="239" y="810"/>
                    <a:pt x="256" y="810"/>
                  </a:cubicBezTo>
                  <a:cubicBezTo>
                    <a:pt x="274" y="810"/>
                    <a:pt x="292" y="807"/>
                    <a:pt x="310" y="801"/>
                  </a:cubicBezTo>
                  <a:cubicBezTo>
                    <a:pt x="369" y="774"/>
                    <a:pt x="430" y="762"/>
                    <a:pt x="491" y="762"/>
                  </a:cubicBezTo>
                  <a:cubicBezTo>
                    <a:pt x="565" y="762"/>
                    <a:pt x="637" y="780"/>
                    <a:pt x="703" y="813"/>
                  </a:cubicBezTo>
                  <a:cubicBezTo>
                    <a:pt x="822" y="860"/>
                    <a:pt x="905" y="968"/>
                    <a:pt x="929" y="1099"/>
                  </a:cubicBezTo>
                  <a:cubicBezTo>
                    <a:pt x="917" y="1218"/>
                    <a:pt x="834" y="1337"/>
                    <a:pt x="715" y="1372"/>
                  </a:cubicBezTo>
                  <a:cubicBezTo>
                    <a:pt x="660" y="1392"/>
                    <a:pt x="603" y="1402"/>
                    <a:pt x="546" y="1402"/>
                  </a:cubicBezTo>
                  <a:cubicBezTo>
                    <a:pt x="467" y="1402"/>
                    <a:pt x="386" y="1383"/>
                    <a:pt x="310" y="1349"/>
                  </a:cubicBezTo>
                  <a:cubicBezTo>
                    <a:pt x="292" y="1342"/>
                    <a:pt x="275" y="1339"/>
                    <a:pt x="260" y="1339"/>
                  </a:cubicBezTo>
                  <a:cubicBezTo>
                    <a:pt x="137" y="1339"/>
                    <a:pt x="78" y="1523"/>
                    <a:pt x="215" y="1587"/>
                  </a:cubicBezTo>
                  <a:cubicBezTo>
                    <a:pt x="322" y="1622"/>
                    <a:pt x="441" y="1646"/>
                    <a:pt x="560" y="1658"/>
                  </a:cubicBezTo>
                  <a:cubicBezTo>
                    <a:pt x="643" y="1658"/>
                    <a:pt x="727" y="1646"/>
                    <a:pt x="798" y="1622"/>
                  </a:cubicBezTo>
                  <a:cubicBezTo>
                    <a:pt x="1012" y="1539"/>
                    <a:pt x="1155" y="1337"/>
                    <a:pt x="1167" y="1111"/>
                  </a:cubicBezTo>
                  <a:cubicBezTo>
                    <a:pt x="1155" y="884"/>
                    <a:pt x="1012" y="694"/>
                    <a:pt x="810" y="599"/>
                  </a:cubicBezTo>
                  <a:cubicBezTo>
                    <a:pt x="711" y="549"/>
                    <a:pt x="607" y="523"/>
                    <a:pt x="501" y="523"/>
                  </a:cubicBezTo>
                  <a:cubicBezTo>
                    <a:pt x="453" y="523"/>
                    <a:pt x="406" y="528"/>
                    <a:pt x="358" y="539"/>
                  </a:cubicBezTo>
                  <a:cubicBezTo>
                    <a:pt x="334" y="384"/>
                    <a:pt x="298" y="229"/>
                    <a:pt x="250" y="87"/>
                  </a:cubicBezTo>
                  <a:cubicBezTo>
                    <a:pt x="230" y="35"/>
                    <a:pt x="182" y="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0" name="Google Shape;2430;p53"/>
            <p:cNvSpPr/>
            <p:nvPr/>
          </p:nvSpPr>
          <p:spPr>
            <a:xfrm>
              <a:off x="6598925" y="2229100"/>
              <a:ext cx="29800" cy="11375"/>
            </a:xfrm>
            <a:custGeom>
              <a:avLst/>
              <a:gdLst/>
              <a:ahLst/>
              <a:cxnLst/>
              <a:rect l="l" t="t" r="r" b="b"/>
              <a:pathLst>
                <a:path w="1192" h="455" extrusionOk="0">
                  <a:moveTo>
                    <a:pt x="1052" y="0"/>
                  </a:moveTo>
                  <a:cubicBezTo>
                    <a:pt x="1043" y="0"/>
                    <a:pt x="1034" y="1"/>
                    <a:pt x="1025" y="2"/>
                  </a:cubicBezTo>
                  <a:cubicBezTo>
                    <a:pt x="1025" y="2"/>
                    <a:pt x="811" y="62"/>
                    <a:pt x="596" y="121"/>
                  </a:cubicBezTo>
                  <a:cubicBezTo>
                    <a:pt x="370" y="169"/>
                    <a:pt x="144" y="205"/>
                    <a:pt x="144" y="205"/>
                  </a:cubicBezTo>
                  <a:cubicBezTo>
                    <a:pt x="1" y="229"/>
                    <a:pt x="13" y="455"/>
                    <a:pt x="168" y="455"/>
                  </a:cubicBezTo>
                  <a:lnTo>
                    <a:pt x="191" y="443"/>
                  </a:lnTo>
                  <a:cubicBezTo>
                    <a:pt x="203" y="443"/>
                    <a:pt x="430" y="407"/>
                    <a:pt x="644" y="360"/>
                  </a:cubicBezTo>
                  <a:cubicBezTo>
                    <a:pt x="870" y="300"/>
                    <a:pt x="1084" y="229"/>
                    <a:pt x="1096" y="229"/>
                  </a:cubicBezTo>
                  <a:cubicBezTo>
                    <a:pt x="1156" y="217"/>
                    <a:pt x="1192" y="145"/>
                    <a:pt x="1180" y="86"/>
                  </a:cubicBezTo>
                  <a:cubicBezTo>
                    <a:pt x="1159" y="34"/>
                    <a:pt x="1111" y="0"/>
                    <a:pt x="105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1" name="Google Shape;2431;p53"/>
            <p:cNvSpPr/>
            <p:nvPr/>
          </p:nvSpPr>
          <p:spPr>
            <a:xfrm>
              <a:off x="6641600" y="2243500"/>
              <a:ext cx="31775" cy="30025"/>
            </a:xfrm>
            <a:custGeom>
              <a:avLst/>
              <a:gdLst/>
              <a:ahLst/>
              <a:cxnLst/>
              <a:rect l="l" t="t" r="r" b="b"/>
              <a:pathLst>
                <a:path w="1271" h="1201" extrusionOk="0">
                  <a:moveTo>
                    <a:pt x="140" y="0"/>
                  </a:moveTo>
                  <a:cubicBezTo>
                    <a:pt x="71" y="0"/>
                    <a:pt x="0" y="54"/>
                    <a:pt x="20" y="141"/>
                  </a:cubicBezTo>
                  <a:cubicBezTo>
                    <a:pt x="32" y="224"/>
                    <a:pt x="56" y="307"/>
                    <a:pt x="92" y="391"/>
                  </a:cubicBezTo>
                  <a:cubicBezTo>
                    <a:pt x="247" y="724"/>
                    <a:pt x="520" y="998"/>
                    <a:pt x="866" y="1129"/>
                  </a:cubicBezTo>
                  <a:cubicBezTo>
                    <a:pt x="949" y="1165"/>
                    <a:pt x="1032" y="1189"/>
                    <a:pt x="1116" y="1200"/>
                  </a:cubicBezTo>
                  <a:lnTo>
                    <a:pt x="1139" y="1200"/>
                  </a:lnTo>
                  <a:cubicBezTo>
                    <a:pt x="1199" y="1200"/>
                    <a:pt x="1247" y="1153"/>
                    <a:pt x="1259" y="1093"/>
                  </a:cubicBezTo>
                  <a:cubicBezTo>
                    <a:pt x="1270" y="1034"/>
                    <a:pt x="1223" y="962"/>
                    <a:pt x="1151" y="962"/>
                  </a:cubicBezTo>
                  <a:cubicBezTo>
                    <a:pt x="1080" y="950"/>
                    <a:pt x="1020" y="927"/>
                    <a:pt x="961" y="903"/>
                  </a:cubicBezTo>
                  <a:cubicBezTo>
                    <a:pt x="675" y="784"/>
                    <a:pt x="449" y="569"/>
                    <a:pt x="318" y="284"/>
                  </a:cubicBezTo>
                  <a:cubicBezTo>
                    <a:pt x="294" y="224"/>
                    <a:pt x="270" y="165"/>
                    <a:pt x="258" y="105"/>
                  </a:cubicBezTo>
                  <a:cubicBezTo>
                    <a:pt x="248" y="32"/>
                    <a:pt x="195" y="0"/>
                    <a:pt x="1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2" name="Google Shape;2432;p53"/>
            <p:cNvSpPr/>
            <p:nvPr/>
          </p:nvSpPr>
          <p:spPr>
            <a:xfrm>
              <a:off x="6634050" y="2242675"/>
              <a:ext cx="33975" cy="40375"/>
            </a:xfrm>
            <a:custGeom>
              <a:avLst/>
              <a:gdLst/>
              <a:ahLst/>
              <a:cxnLst/>
              <a:rect l="l" t="t" r="r" b="b"/>
              <a:pathLst>
                <a:path w="1359" h="1615" extrusionOk="0">
                  <a:moveTo>
                    <a:pt x="1213" y="1"/>
                  </a:moveTo>
                  <a:cubicBezTo>
                    <a:pt x="1156" y="1"/>
                    <a:pt x="1106" y="44"/>
                    <a:pt x="1096" y="102"/>
                  </a:cubicBezTo>
                  <a:cubicBezTo>
                    <a:pt x="1072" y="186"/>
                    <a:pt x="1049" y="269"/>
                    <a:pt x="1013" y="340"/>
                  </a:cubicBezTo>
                  <a:cubicBezTo>
                    <a:pt x="941" y="531"/>
                    <a:pt x="846" y="698"/>
                    <a:pt x="727" y="841"/>
                  </a:cubicBezTo>
                  <a:cubicBezTo>
                    <a:pt x="608" y="995"/>
                    <a:pt x="477" y="1138"/>
                    <a:pt x="310" y="1245"/>
                  </a:cubicBezTo>
                  <a:cubicBezTo>
                    <a:pt x="239" y="1293"/>
                    <a:pt x="168" y="1341"/>
                    <a:pt x="96" y="1376"/>
                  </a:cubicBezTo>
                  <a:cubicBezTo>
                    <a:pt x="37" y="1412"/>
                    <a:pt x="1" y="1483"/>
                    <a:pt x="37" y="1543"/>
                  </a:cubicBezTo>
                  <a:cubicBezTo>
                    <a:pt x="60" y="1591"/>
                    <a:pt x="96" y="1614"/>
                    <a:pt x="144" y="1614"/>
                  </a:cubicBezTo>
                  <a:cubicBezTo>
                    <a:pt x="168" y="1614"/>
                    <a:pt x="179" y="1614"/>
                    <a:pt x="203" y="1603"/>
                  </a:cubicBezTo>
                  <a:cubicBezTo>
                    <a:pt x="287" y="1567"/>
                    <a:pt x="382" y="1507"/>
                    <a:pt x="465" y="1448"/>
                  </a:cubicBezTo>
                  <a:cubicBezTo>
                    <a:pt x="810" y="1198"/>
                    <a:pt x="1096" y="841"/>
                    <a:pt x="1251" y="436"/>
                  </a:cubicBezTo>
                  <a:cubicBezTo>
                    <a:pt x="1287" y="340"/>
                    <a:pt x="1322" y="245"/>
                    <a:pt x="1346" y="150"/>
                  </a:cubicBezTo>
                  <a:cubicBezTo>
                    <a:pt x="1358" y="79"/>
                    <a:pt x="1311" y="19"/>
                    <a:pt x="1251" y="7"/>
                  </a:cubicBezTo>
                  <a:cubicBezTo>
                    <a:pt x="1238" y="3"/>
                    <a:pt x="1226" y="1"/>
                    <a:pt x="12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3" name="Google Shape;2433;p53"/>
            <p:cNvSpPr/>
            <p:nvPr/>
          </p:nvSpPr>
          <p:spPr>
            <a:xfrm>
              <a:off x="6533450" y="1687375"/>
              <a:ext cx="43175" cy="60775"/>
            </a:xfrm>
            <a:custGeom>
              <a:avLst/>
              <a:gdLst/>
              <a:ahLst/>
              <a:cxnLst/>
              <a:rect l="l" t="t" r="r" b="b"/>
              <a:pathLst>
                <a:path w="1727" h="2431" extrusionOk="0">
                  <a:moveTo>
                    <a:pt x="435" y="1"/>
                  </a:moveTo>
                  <a:cubicBezTo>
                    <a:pt x="372" y="1"/>
                    <a:pt x="322" y="56"/>
                    <a:pt x="322" y="121"/>
                  </a:cubicBezTo>
                  <a:cubicBezTo>
                    <a:pt x="310" y="133"/>
                    <a:pt x="310" y="145"/>
                    <a:pt x="322" y="157"/>
                  </a:cubicBezTo>
                  <a:cubicBezTo>
                    <a:pt x="310" y="169"/>
                    <a:pt x="298" y="193"/>
                    <a:pt x="298" y="216"/>
                  </a:cubicBezTo>
                  <a:lnTo>
                    <a:pt x="215" y="990"/>
                  </a:lnTo>
                  <a:cubicBezTo>
                    <a:pt x="203" y="1038"/>
                    <a:pt x="227" y="1086"/>
                    <a:pt x="274" y="1109"/>
                  </a:cubicBezTo>
                  <a:cubicBezTo>
                    <a:pt x="301" y="1136"/>
                    <a:pt x="328" y="1150"/>
                    <a:pt x="360" y="1150"/>
                  </a:cubicBezTo>
                  <a:cubicBezTo>
                    <a:pt x="370" y="1150"/>
                    <a:pt x="382" y="1148"/>
                    <a:pt x="393" y="1145"/>
                  </a:cubicBezTo>
                  <a:cubicBezTo>
                    <a:pt x="429" y="1133"/>
                    <a:pt x="465" y="1133"/>
                    <a:pt x="501" y="1133"/>
                  </a:cubicBezTo>
                  <a:cubicBezTo>
                    <a:pt x="524" y="1130"/>
                    <a:pt x="549" y="1129"/>
                    <a:pt x="574" y="1129"/>
                  </a:cubicBezTo>
                  <a:cubicBezTo>
                    <a:pt x="649" y="1129"/>
                    <a:pt x="727" y="1142"/>
                    <a:pt x="798" y="1169"/>
                  </a:cubicBezTo>
                  <a:cubicBezTo>
                    <a:pt x="929" y="1205"/>
                    <a:pt x="1036" y="1288"/>
                    <a:pt x="1120" y="1407"/>
                  </a:cubicBezTo>
                  <a:cubicBezTo>
                    <a:pt x="1203" y="1526"/>
                    <a:pt x="1227" y="1693"/>
                    <a:pt x="1191" y="1836"/>
                  </a:cubicBezTo>
                  <a:cubicBezTo>
                    <a:pt x="1144" y="1979"/>
                    <a:pt x="1036" y="2098"/>
                    <a:pt x="893" y="2157"/>
                  </a:cubicBezTo>
                  <a:cubicBezTo>
                    <a:pt x="842" y="2173"/>
                    <a:pt x="787" y="2181"/>
                    <a:pt x="733" y="2181"/>
                  </a:cubicBezTo>
                  <a:cubicBezTo>
                    <a:pt x="662" y="2181"/>
                    <a:pt x="591" y="2167"/>
                    <a:pt x="524" y="2133"/>
                  </a:cubicBezTo>
                  <a:cubicBezTo>
                    <a:pt x="429" y="2086"/>
                    <a:pt x="346" y="2002"/>
                    <a:pt x="298" y="1907"/>
                  </a:cubicBezTo>
                  <a:cubicBezTo>
                    <a:pt x="262" y="1859"/>
                    <a:pt x="227" y="1800"/>
                    <a:pt x="155" y="1788"/>
                  </a:cubicBezTo>
                  <a:cubicBezTo>
                    <a:pt x="108" y="1788"/>
                    <a:pt x="72" y="1812"/>
                    <a:pt x="36" y="1848"/>
                  </a:cubicBezTo>
                  <a:cubicBezTo>
                    <a:pt x="1" y="1895"/>
                    <a:pt x="1" y="1979"/>
                    <a:pt x="60" y="2014"/>
                  </a:cubicBezTo>
                  <a:lnTo>
                    <a:pt x="84" y="2038"/>
                  </a:lnTo>
                  <a:cubicBezTo>
                    <a:pt x="167" y="2169"/>
                    <a:pt x="274" y="2288"/>
                    <a:pt x="417" y="2360"/>
                  </a:cubicBezTo>
                  <a:cubicBezTo>
                    <a:pt x="489" y="2383"/>
                    <a:pt x="548" y="2407"/>
                    <a:pt x="620" y="2419"/>
                  </a:cubicBezTo>
                  <a:cubicBezTo>
                    <a:pt x="663" y="2427"/>
                    <a:pt x="706" y="2431"/>
                    <a:pt x="747" y="2431"/>
                  </a:cubicBezTo>
                  <a:cubicBezTo>
                    <a:pt x="830" y="2431"/>
                    <a:pt x="909" y="2415"/>
                    <a:pt x="989" y="2383"/>
                  </a:cubicBezTo>
                  <a:cubicBezTo>
                    <a:pt x="1203" y="2300"/>
                    <a:pt x="1370" y="2121"/>
                    <a:pt x="1441" y="1907"/>
                  </a:cubicBezTo>
                  <a:cubicBezTo>
                    <a:pt x="1501" y="1693"/>
                    <a:pt x="1453" y="1455"/>
                    <a:pt x="1334" y="1276"/>
                  </a:cubicBezTo>
                  <a:cubicBezTo>
                    <a:pt x="1227" y="1109"/>
                    <a:pt x="1060" y="990"/>
                    <a:pt x="882" y="931"/>
                  </a:cubicBezTo>
                  <a:cubicBezTo>
                    <a:pt x="784" y="901"/>
                    <a:pt x="678" y="880"/>
                    <a:pt x="570" y="880"/>
                  </a:cubicBezTo>
                  <a:cubicBezTo>
                    <a:pt x="547" y="880"/>
                    <a:pt x="524" y="881"/>
                    <a:pt x="501" y="883"/>
                  </a:cubicBezTo>
                  <a:lnTo>
                    <a:pt x="489" y="883"/>
                  </a:lnTo>
                  <a:lnTo>
                    <a:pt x="548" y="252"/>
                  </a:lnTo>
                  <a:lnTo>
                    <a:pt x="1596" y="312"/>
                  </a:lnTo>
                  <a:cubicBezTo>
                    <a:pt x="1655" y="312"/>
                    <a:pt x="1715" y="252"/>
                    <a:pt x="1727" y="193"/>
                  </a:cubicBezTo>
                  <a:cubicBezTo>
                    <a:pt x="1727" y="121"/>
                    <a:pt x="1679" y="62"/>
                    <a:pt x="1608" y="62"/>
                  </a:cubicBezTo>
                  <a:lnTo>
                    <a:pt x="453" y="2"/>
                  </a:lnTo>
                  <a:cubicBezTo>
                    <a:pt x="447" y="1"/>
                    <a:pt x="441" y="1"/>
                    <a:pt x="4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4" name="Google Shape;2434;p53"/>
            <p:cNvSpPr/>
            <p:nvPr/>
          </p:nvSpPr>
          <p:spPr>
            <a:xfrm>
              <a:off x="6574525" y="1717775"/>
              <a:ext cx="29500" cy="40925"/>
            </a:xfrm>
            <a:custGeom>
              <a:avLst/>
              <a:gdLst/>
              <a:ahLst/>
              <a:cxnLst/>
              <a:rect l="l" t="t" r="r" b="b"/>
              <a:pathLst>
                <a:path w="1180" h="1637" extrusionOk="0">
                  <a:moveTo>
                    <a:pt x="382" y="1"/>
                  </a:moveTo>
                  <a:cubicBezTo>
                    <a:pt x="310" y="1"/>
                    <a:pt x="251" y="48"/>
                    <a:pt x="251" y="120"/>
                  </a:cubicBezTo>
                  <a:cubicBezTo>
                    <a:pt x="251" y="203"/>
                    <a:pt x="263" y="274"/>
                    <a:pt x="274" y="346"/>
                  </a:cubicBezTo>
                  <a:cubicBezTo>
                    <a:pt x="298" y="512"/>
                    <a:pt x="346" y="679"/>
                    <a:pt x="429" y="822"/>
                  </a:cubicBezTo>
                  <a:cubicBezTo>
                    <a:pt x="441" y="846"/>
                    <a:pt x="453" y="870"/>
                    <a:pt x="465" y="905"/>
                  </a:cubicBezTo>
                  <a:cubicBezTo>
                    <a:pt x="334" y="1084"/>
                    <a:pt x="191" y="1263"/>
                    <a:pt x="48" y="1429"/>
                  </a:cubicBezTo>
                  <a:cubicBezTo>
                    <a:pt x="1" y="1477"/>
                    <a:pt x="1" y="1560"/>
                    <a:pt x="48" y="1608"/>
                  </a:cubicBezTo>
                  <a:cubicBezTo>
                    <a:pt x="60" y="1620"/>
                    <a:pt x="84" y="1632"/>
                    <a:pt x="108" y="1632"/>
                  </a:cubicBezTo>
                  <a:cubicBezTo>
                    <a:pt x="120" y="1635"/>
                    <a:pt x="131" y="1636"/>
                    <a:pt x="141" y="1636"/>
                  </a:cubicBezTo>
                  <a:cubicBezTo>
                    <a:pt x="172" y="1636"/>
                    <a:pt x="197" y="1623"/>
                    <a:pt x="215" y="1596"/>
                  </a:cubicBezTo>
                  <a:cubicBezTo>
                    <a:pt x="358" y="1441"/>
                    <a:pt x="489" y="1286"/>
                    <a:pt x="608" y="1120"/>
                  </a:cubicBezTo>
                  <a:cubicBezTo>
                    <a:pt x="644" y="1155"/>
                    <a:pt x="667" y="1191"/>
                    <a:pt x="703" y="1227"/>
                  </a:cubicBezTo>
                  <a:cubicBezTo>
                    <a:pt x="751" y="1286"/>
                    <a:pt x="810" y="1334"/>
                    <a:pt x="870" y="1382"/>
                  </a:cubicBezTo>
                  <a:cubicBezTo>
                    <a:pt x="890" y="1402"/>
                    <a:pt x="916" y="1411"/>
                    <a:pt x="942" y="1411"/>
                  </a:cubicBezTo>
                  <a:cubicBezTo>
                    <a:pt x="979" y="1411"/>
                    <a:pt x="1016" y="1393"/>
                    <a:pt x="1036" y="1358"/>
                  </a:cubicBezTo>
                  <a:cubicBezTo>
                    <a:pt x="1084" y="1310"/>
                    <a:pt x="1072" y="1227"/>
                    <a:pt x="1013" y="1191"/>
                  </a:cubicBezTo>
                  <a:cubicBezTo>
                    <a:pt x="965" y="1144"/>
                    <a:pt x="917" y="1108"/>
                    <a:pt x="882" y="1060"/>
                  </a:cubicBezTo>
                  <a:cubicBezTo>
                    <a:pt x="834" y="1013"/>
                    <a:pt x="798" y="965"/>
                    <a:pt x="763" y="905"/>
                  </a:cubicBezTo>
                  <a:cubicBezTo>
                    <a:pt x="905" y="679"/>
                    <a:pt x="1036" y="429"/>
                    <a:pt x="1155" y="167"/>
                  </a:cubicBezTo>
                  <a:cubicBezTo>
                    <a:pt x="1179" y="108"/>
                    <a:pt x="1155" y="36"/>
                    <a:pt x="1084" y="12"/>
                  </a:cubicBezTo>
                  <a:cubicBezTo>
                    <a:pt x="1069" y="6"/>
                    <a:pt x="1052" y="3"/>
                    <a:pt x="1037" y="3"/>
                  </a:cubicBezTo>
                  <a:cubicBezTo>
                    <a:pt x="991" y="3"/>
                    <a:pt x="947" y="28"/>
                    <a:pt x="929" y="72"/>
                  </a:cubicBezTo>
                  <a:cubicBezTo>
                    <a:pt x="834" y="274"/>
                    <a:pt x="739" y="477"/>
                    <a:pt x="620" y="667"/>
                  </a:cubicBezTo>
                  <a:cubicBezTo>
                    <a:pt x="572" y="548"/>
                    <a:pt x="536" y="429"/>
                    <a:pt x="513" y="310"/>
                  </a:cubicBezTo>
                  <a:cubicBezTo>
                    <a:pt x="501" y="251"/>
                    <a:pt x="501" y="191"/>
                    <a:pt x="501" y="131"/>
                  </a:cubicBezTo>
                  <a:cubicBezTo>
                    <a:pt x="501" y="60"/>
                    <a:pt x="453" y="1"/>
                    <a:pt x="3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5" name="Google Shape;2435;p53"/>
            <p:cNvSpPr/>
            <p:nvPr/>
          </p:nvSpPr>
          <p:spPr>
            <a:xfrm>
              <a:off x="6519950" y="1755225"/>
              <a:ext cx="109675" cy="15850"/>
            </a:xfrm>
            <a:custGeom>
              <a:avLst/>
              <a:gdLst/>
              <a:ahLst/>
              <a:cxnLst/>
              <a:rect l="l" t="t" r="r" b="b"/>
              <a:pathLst>
                <a:path w="4387" h="634" extrusionOk="0">
                  <a:moveTo>
                    <a:pt x="161" y="1"/>
                  </a:moveTo>
                  <a:cubicBezTo>
                    <a:pt x="25" y="1"/>
                    <a:pt x="1" y="207"/>
                    <a:pt x="148" y="241"/>
                  </a:cubicBezTo>
                  <a:lnTo>
                    <a:pt x="993" y="348"/>
                  </a:lnTo>
                  <a:cubicBezTo>
                    <a:pt x="1326" y="384"/>
                    <a:pt x="1755" y="443"/>
                    <a:pt x="2184" y="491"/>
                  </a:cubicBezTo>
                  <a:cubicBezTo>
                    <a:pt x="2696" y="550"/>
                    <a:pt x="3208" y="598"/>
                    <a:pt x="3589" y="610"/>
                  </a:cubicBezTo>
                  <a:cubicBezTo>
                    <a:pt x="3970" y="634"/>
                    <a:pt x="4231" y="634"/>
                    <a:pt x="4231" y="634"/>
                  </a:cubicBezTo>
                  <a:cubicBezTo>
                    <a:pt x="4386" y="622"/>
                    <a:pt x="4386" y="408"/>
                    <a:pt x="4231" y="384"/>
                  </a:cubicBezTo>
                  <a:lnTo>
                    <a:pt x="4231" y="384"/>
                  </a:lnTo>
                  <a:lnTo>
                    <a:pt x="4243" y="396"/>
                  </a:lnTo>
                  <a:cubicBezTo>
                    <a:pt x="4243" y="396"/>
                    <a:pt x="3993" y="396"/>
                    <a:pt x="3612" y="372"/>
                  </a:cubicBezTo>
                  <a:cubicBezTo>
                    <a:pt x="3231" y="348"/>
                    <a:pt x="2731" y="312"/>
                    <a:pt x="2219" y="253"/>
                  </a:cubicBezTo>
                  <a:cubicBezTo>
                    <a:pt x="1791" y="205"/>
                    <a:pt x="1362" y="146"/>
                    <a:pt x="1029" y="98"/>
                  </a:cubicBezTo>
                  <a:lnTo>
                    <a:pt x="183" y="3"/>
                  </a:lnTo>
                  <a:cubicBezTo>
                    <a:pt x="176" y="2"/>
                    <a:pt x="168" y="1"/>
                    <a:pt x="1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6" name="Google Shape;2436;p53"/>
            <p:cNvSpPr/>
            <p:nvPr/>
          </p:nvSpPr>
          <p:spPr>
            <a:xfrm>
              <a:off x="6528100" y="1785250"/>
              <a:ext cx="51500" cy="85475"/>
            </a:xfrm>
            <a:custGeom>
              <a:avLst/>
              <a:gdLst/>
              <a:ahLst/>
              <a:cxnLst/>
              <a:rect l="l" t="t" r="r" b="b"/>
              <a:pathLst>
                <a:path w="2060" h="3419" extrusionOk="0">
                  <a:moveTo>
                    <a:pt x="1369" y="1516"/>
                  </a:moveTo>
                  <a:lnTo>
                    <a:pt x="1107" y="2231"/>
                  </a:lnTo>
                  <a:lnTo>
                    <a:pt x="1048" y="2385"/>
                  </a:lnTo>
                  <a:cubicBezTo>
                    <a:pt x="988" y="2516"/>
                    <a:pt x="941" y="2659"/>
                    <a:pt x="881" y="2790"/>
                  </a:cubicBezTo>
                  <a:cubicBezTo>
                    <a:pt x="834" y="2874"/>
                    <a:pt x="786" y="2957"/>
                    <a:pt x="726" y="3040"/>
                  </a:cubicBezTo>
                  <a:cubicBezTo>
                    <a:pt x="691" y="3100"/>
                    <a:pt x="631" y="3147"/>
                    <a:pt x="560" y="3171"/>
                  </a:cubicBezTo>
                  <a:cubicBezTo>
                    <a:pt x="548" y="3173"/>
                    <a:pt x="536" y="3174"/>
                    <a:pt x="524" y="3174"/>
                  </a:cubicBezTo>
                  <a:cubicBezTo>
                    <a:pt x="468" y="3174"/>
                    <a:pt x="421" y="3151"/>
                    <a:pt x="381" y="3112"/>
                  </a:cubicBezTo>
                  <a:cubicBezTo>
                    <a:pt x="322" y="3064"/>
                    <a:pt x="286" y="2993"/>
                    <a:pt x="274" y="2921"/>
                  </a:cubicBezTo>
                  <a:cubicBezTo>
                    <a:pt x="238" y="2743"/>
                    <a:pt x="274" y="2564"/>
                    <a:pt x="345" y="2409"/>
                  </a:cubicBezTo>
                  <a:cubicBezTo>
                    <a:pt x="512" y="2112"/>
                    <a:pt x="750" y="1874"/>
                    <a:pt x="1048" y="1707"/>
                  </a:cubicBezTo>
                  <a:cubicBezTo>
                    <a:pt x="1155" y="1635"/>
                    <a:pt x="1262" y="1576"/>
                    <a:pt x="1369" y="1516"/>
                  </a:cubicBezTo>
                  <a:close/>
                  <a:moveTo>
                    <a:pt x="960" y="1"/>
                  </a:moveTo>
                  <a:cubicBezTo>
                    <a:pt x="890" y="1"/>
                    <a:pt x="820" y="53"/>
                    <a:pt x="834" y="147"/>
                  </a:cubicBezTo>
                  <a:lnTo>
                    <a:pt x="869" y="326"/>
                  </a:lnTo>
                  <a:cubicBezTo>
                    <a:pt x="893" y="457"/>
                    <a:pt x="953" y="588"/>
                    <a:pt x="1012" y="719"/>
                  </a:cubicBezTo>
                  <a:cubicBezTo>
                    <a:pt x="1096" y="850"/>
                    <a:pt x="1215" y="957"/>
                    <a:pt x="1346" y="1028"/>
                  </a:cubicBezTo>
                  <a:cubicBezTo>
                    <a:pt x="1405" y="1040"/>
                    <a:pt x="1453" y="1052"/>
                    <a:pt x="1500" y="1064"/>
                  </a:cubicBezTo>
                  <a:lnTo>
                    <a:pt x="1548" y="1064"/>
                  </a:lnTo>
                  <a:lnTo>
                    <a:pt x="1512" y="1171"/>
                  </a:lnTo>
                  <a:cubicBezTo>
                    <a:pt x="1310" y="1266"/>
                    <a:pt x="1119" y="1362"/>
                    <a:pt x="929" y="1481"/>
                  </a:cubicBezTo>
                  <a:cubicBezTo>
                    <a:pt x="596" y="1683"/>
                    <a:pt x="322" y="1957"/>
                    <a:pt x="143" y="2290"/>
                  </a:cubicBezTo>
                  <a:cubicBezTo>
                    <a:pt x="36" y="2493"/>
                    <a:pt x="0" y="2731"/>
                    <a:pt x="36" y="2957"/>
                  </a:cubicBezTo>
                  <a:cubicBezTo>
                    <a:pt x="72" y="3088"/>
                    <a:pt x="131" y="3207"/>
                    <a:pt x="226" y="3290"/>
                  </a:cubicBezTo>
                  <a:cubicBezTo>
                    <a:pt x="298" y="3350"/>
                    <a:pt x="381" y="3398"/>
                    <a:pt x="465" y="3409"/>
                  </a:cubicBezTo>
                  <a:cubicBezTo>
                    <a:pt x="494" y="3415"/>
                    <a:pt x="521" y="3418"/>
                    <a:pt x="548" y="3418"/>
                  </a:cubicBezTo>
                  <a:cubicBezTo>
                    <a:pt x="575" y="3418"/>
                    <a:pt x="601" y="3415"/>
                    <a:pt x="631" y="3409"/>
                  </a:cubicBezTo>
                  <a:cubicBezTo>
                    <a:pt x="762" y="3374"/>
                    <a:pt x="869" y="3290"/>
                    <a:pt x="941" y="3171"/>
                  </a:cubicBezTo>
                  <a:cubicBezTo>
                    <a:pt x="1012" y="3076"/>
                    <a:pt x="1072" y="2981"/>
                    <a:pt x="1107" y="2886"/>
                  </a:cubicBezTo>
                  <a:cubicBezTo>
                    <a:pt x="1179" y="2743"/>
                    <a:pt x="1238" y="2600"/>
                    <a:pt x="1286" y="2457"/>
                  </a:cubicBezTo>
                  <a:cubicBezTo>
                    <a:pt x="1298" y="2409"/>
                    <a:pt x="1322" y="2362"/>
                    <a:pt x="1346" y="2314"/>
                  </a:cubicBezTo>
                  <a:lnTo>
                    <a:pt x="1703" y="1362"/>
                  </a:lnTo>
                  <a:cubicBezTo>
                    <a:pt x="1869" y="1290"/>
                    <a:pt x="1965" y="1254"/>
                    <a:pt x="1965" y="1254"/>
                  </a:cubicBezTo>
                  <a:cubicBezTo>
                    <a:pt x="2024" y="1242"/>
                    <a:pt x="2060" y="1171"/>
                    <a:pt x="2048" y="1112"/>
                  </a:cubicBezTo>
                  <a:cubicBezTo>
                    <a:pt x="2027" y="1060"/>
                    <a:pt x="1980" y="1026"/>
                    <a:pt x="1920" y="1026"/>
                  </a:cubicBezTo>
                  <a:cubicBezTo>
                    <a:pt x="1912" y="1026"/>
                    <a:pt x="1903" y="1027"/>
                    <a:pt x="1893" y="1028"/>
                  </a:cubicBezTo>
                  <a:lnTo>
                    <a:pt x="1822" y="1052"/>
                  </a:lnTo>
                  <a:cubicBezTo>
                    <a:pt x="1893" y="873"/>
                    <a:pt x="1953" y="719"/>
                    <a:pt x="1989" y="600"/>
                  </a:cubicBezTo>
                  <a:cubicBezTo>
                    <a:pt x="2012" y="504"/>
                    <a:pt x="2036" y="409"/>
                    <a:pt x="2048" y="302"/>
                  </a:cubicBezTo>
                  <a:cubicBezTo>
                    <a:pt x="2060" y="230"/>
                    <a:pt x="2024" y="171"/>
                    <a:pt x="1953" y="159"/>
                  </a:cubicBezTo>
                  <a:cubicBezTo>
                    <a:pt x="1940" y="155"/>
                    <a:pt x="1928" y="153"/>
                    <a:pt x="1915" y="153"/>
                  </a:cubicBezTo>
                  <a:cubicBezTo>
                    <a:pt x="1858" y="153"/>
                    <a:pt x="1808" y="195"/>
                    <a:pt x="1798" y="254"/>
                  </a:cubicBezTo>
                  <a:cubicBezTo>
                    <a:pt x="1786" y="350"/>
                    <a:pt x="1762" y="433"/>
                    <a:pt x="1739" y="516"/>
                  </a:cubicBezTo>
                  <a:cubicBezTo>
                    <a:pt x="1715" y="611"/>
                    <a:pt x="1667" y="719"/>
                    <a:pt x="1619" y="850"/>
                  </a:cubicBezTo>
                  <a:cubicBezTo>
                    <a:pt x="1608" y="826"/>
                    <a:pt x="1584" y="826"/>
                    <a:pt x="1560" y="826"/>
                  </a:cubicBezTo>
                  <a:cubicBezTo>
                    <a:pt x="1512" y="826"/>
                    <a:pt x="1477" y="814"/>
                    <a:pt x="1441" y="790"/>
                  </a:cubicBezTo>
                  <a:cubicBezTo>
                    <a:pt x="1346" y="754"/>
                    <a:pt x="1274" y="683"/>
                    <a:pt x="1227" y="588"/>
                  </a:cubicBezTo>
                  <a:cubicBezTo>
                    <a:pt x="1167" y="492"/>
                    <a:pt x="1131" y="385"/>
                    <a:pt x="1107" y="278"/>
                  </a:cubicBezTo>
                  <a:lnTo>
                    <a:pt x="1084" y="99"/>
                  </a:lnTo>
                  <a:cubicBezTo>
                    <a:pt x="1068" y="32"/>
                    <a:pt x="1014" y="1"/>
                    <a:pt x="96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7" name="Google Shape;2437;p53"/>
            <p:cNvSpPr/>
            <p:nvPr/>
          </p:nvSpPr>
          <p:spPr>
            <a:xfrm>
              <a:off x="6653700" y="1750125"/>
              <a:ext cx="28300" cy="36725"/>
            </a:xfrm>
            <a:custGeom>
              <a:avLst/>
              <a:gdLst/>
              <a:ahLst/>
              <a:cxnLst/>
              <a:rect l="l" t="t" r="r" b="b"/>
              <a:pathLst>
                <a:path w="1132" h="1469" extrusionOk="0">
                  <a:moveTo>
                    <a:pt x="523" y="0"/>
                  </a:moveTo>
                  <a:cubicBezTo>
                    <a:pt x="472" y="0"/>
                    <a:pt x="420" y="31"/>
                    <a:pt x="405" y="100"/>
                  </a:cubicBezTo>
                  <a:cubicBezTo>
                    <a:pt x="405" y="111"/>
                    <a:pt x="358" y="338"/>
                    <a:pt x="310" y="588"/>
                  </a:cubicBezTo>
                  <a:cubicBezTo>
                    <a:pt x="215" y="600"/>
                    <a:pt x="155" y="612"/>
                    <a:pt x="144" y="612"/>
                  </a:cubicBezTo>
                  <a:cubicBezTo>
                    <a:pt x="1" y="635"/>
                    <a:pt x="1" y="838"/>
                    <a:pt x="144" y="850"/>
                  </a:cubicBezTo>
                  <a:cubicBezTo>
                    <a:pt x="149" y="856"/>
                    <a:pt x="155" y="859"/>
                    <a:pt x="161" y="859"/>
                  </a:cubicBezTo>
                  <a:cubicBezTo>
                    <a:pt x="167" y="859"/>
                    <a:pt x="173" y="856"/>
                    <a:pt x="179" y="850"/>
                  </a:cubicBezTo>
                  <a:lnTo>
                    <a:pt x="274" y="850"/>
                  </a:lnTo>
                  <a:cubicBezTo>
                    <a:pt x="251" y="1100"/>
                    <a:pt x="239" y="1326"/>
                    <a:pt x="239" y="1338"/>
                  </a:cubicBezTo>
                  <a:cubicBezTo>
                    <a:pt x="227" y="1397"/>
                    <a:pt x="274" y="1457"/>
                    <a:pt x="334" y="1469"/>
                  </a:cubicBezTo>
                  <a:lnTo>
                    <a:pt x="346" y="1469"/>
                  </a:lnTo>
                  <a:cubicBezTo>
                    <a:pt x="417" y="1469"/>
                    <a:pt x="477" y="1421"/>
                    <a:pt x="477" y="1350"/>
                  </a:cubicBezTo>
                  <a:cubicBezTo>
                    <a:pt x="477" y="1350"/>
                    <a:pt x="501" y="1100"/>
                    <a:pt x="536" y="826"/>
                  </a:cubicBezTo>
                  <a:lnTo>
                    <a:pt x="584" y="826"/>
                  </a:lnTo>
                  <a:cubicBezTo>
                    <a:pt x="703" y="838"/>
                    <a:pt x="834" y="850"/>
                    <a:pt x="965" y="873"/>
                  </a:cubicBezTo>
                  <a:cubicBezTo>
                    <a:pt x="972" y="875"/>
                    <a:pt x="980" y="875"/>
                    <a:pt x="987" y="875"/>
                  </a:cubicBezTo>
                  <a:cubicBezTo>
                    <a:pt x="1051" y="875"/>
                    <a:pt x="1109" y="832"/>
                    <a:pt x="1120" y="778"/>
                  </a:cubicBezTo>
                  <a:cubicBezTo>
                    <a:pt x="1132" y="707"/>
                    <a:pt x="1084" y="647"/>
                    <a:pt x="1013" y="635"/>
                  </a:cubicBezTo>
                  <a:cubicBezTo>
                    <a:pt x="870" y="600"/>
                    <a:pt x="727" y="588"/>
                    <a:pt x="584" y="588"/>
                  </a:cubicBezTo>
                  <a:lnTo>
                    <a:pt x="560" y="588"/>
                  </a:lnTo>
                  <a:cubicBezTo>
                    <a:pt x="608" y="350"/>
                    <a:pt x="644" y="159"/>
                    <a:pt x="644" y="159"/>
                  </a:cubicBezTo>
                  <a:cubicBezTo>
                    <a:pt x="672" y="61"/>
                    <a:pt x="597" y="0"/>
                    <a:pt x="52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8" name="Google Shape;2438;p53"/>
            <p:cNvSpPr/>
            <p:nvPr/>
          </p:nvSpPr>
          <p:spPr>
            <a:xfrm>
              <a:off x="6723950" y="1733025"/>
              <a:ext cx="51175" cy="27700"/>
            </a:xfrm>
            <a:custGeom>
              <a:avLst/>
              <a:gdLst/>
              <a:ahLst/>
              <a:cxnLst/>
              <a:rect l="l" t="t" r="r" b="b"/>
              <a:pathLst>
                <a:path w="2047" h="1108" extrusionOk="0">
                  <a:moveTo>
                    <a:pt x="667" y="260"/>
                  </a:moveTo>
                  <a:cubicBezTo>
                    <a:pt x="667" y="343"/>
                    <a:pt x="679" y="438"/>
                    <a:pt x="703" y="534"/>
                  </a:cubicBezTo>
                  <a:cubicBezTo>
                    <a:pt x="691" y="581"/>
                    <a:pt x="679" y="641"/>
                    <a:pt x="643" y="688"/>
                  </a:cubicBezTo>
                  <a:cubicBezTo>
                    <a:pt x="608" y="748"/>
                    <a:pt x="548" y="795"/>
                    <a:pt x="477" y="807"/>
                  </a:cubicBezTo>
                  <a:cubicBezTo>
                    <a:pt x="466" y="809"/>
                    <a:pt x="456" y="810"/>
                    <a:pt x="446" y="810"/>
                  </a:cubicBezTo>
                  <a:cubicBezTo>
                    <a:pt x="401" y="810"/>
                    <a:pt x="363" y="789"/>
                    <a:pt x="334" y="760"/>
                  </a:cubicBezTo>
                  <a:cubicBezTo>
                    <a:pt x="274" y="605"/>
                    <a:pt x="322" y="438"/>
                    <a:pt x="453" y="355"/>
                  </a:cubicBezTo>
                  <a:cubicBezTo>
                    <a:pt x="512" y="295"/>
                    <a:pt x="596" y="272"/>
                    <a:pt x="667" y="260"/>
                  </a:cubicBezTo>
                  <a:close/>
                  <a:moveTo>
                    <a:pt x="739" y="1"/>
                  </a:moveTo>
                  <a:cubicBezTo>
                    <a:pt x="706" y="1"/>
                    <a:pt x="673" y="4"/>
                    <a:pt x="643" y="10"/>
                  </a:cubicBezTo>
                  <a:cubicBezTo>
                    <a:pt x="512" y="22"/>
                    <a:pt x="393" y="69"/>
                    <a:pt x="298" y="153"/>
                  </a:cubicBezTo>
                  <a:cubicBezTo>
                    <a:pt x="72" y="319"/>
                    <a:pt x="1" y="617"/>
                    <a:pt x="120" y="867"/>
                  </a:cubicBezTo>
                  <a:cubicBezTo>
                    <a:pt x="179" y="962"/>
                    <a:pt x="274" y="1034"/>
                    <a:pt x="382" y="1045"/>
                  </a:cubicBezTo>
                  <a:cubicBezTo>
                    <a:pt x="405" y="1051"/>
                    <a:pt x="429" y="1054"/>
                    <a:pt x="453" y="1054"/>
                  </a:cubicBezTo>
                  <a:cubicBezTo>
                    <a:pt x="477" y="1054"/>
                    <a:pt x="501" y="1051"/>
                    <a:pt x="524" y="1045"/>
                  </a:cubicBezTo>
                  <a:cubicBezTo>
                    <a:pt x="667" y="1022"/>
                    <a:pt x="786" y="938"/>
                    <a:pt x="858" y="831"/>
                  </a:cubicBezTo>
                  <a:cubicBezTo>
                    <a:pt x="905" y="879"/>
                    <a:pt x="953" y="938"/>
                    <a:pt x="1013" y="974"/>
                  </a:cubicBezTo>
                  <a:cubicBezTo>
                    <a:pt x="1155" y="1063"/>
                    <a:pt x="1316" y="1108"/>
                    <a:pt x="1475" y="1108"/>
                  </a:cubicBezTo>
                  <a:cubicBezTo>
                    <a:pt x="1635" y="1108"/>
                    <a:pt x="1792" y="1063"/>
                    <a:pt x="1929" y="974"/>
                  </a:cubicBezTo>
                  <a:cubicBezTo>
                    <a:pt x="2046" y="896"/>
                    <a:pt x="1972" y="747"/>
                    <a:pt x="1870" y="747"/>
                  </a:cubicBezTo>
                  <a:cubicBezTo>
                    <a:pt x="1847" y="747"/>
                    <a:pt x="1822" y="754"/>
                    <a:pt x="1798" y="772"/>
                  </a:cubicBezTo>
                  <a:cubicBezTo>
                    <a:pt x="1702" y="841"/>
                    <a:pt x="1593" y="873"/>
                    <a:pt x="1484" y="873"/>
                  </a:cubicBezTo>
                  <a:cubicBezTo>
                    <a:pt x="1256" y="873"/>
                    <a:pt x="1034" y="732"/>
                    <a:pt x="953" y="498"/>
                  </a:cubicBezTo>
                  <a:cubicBezTo>
                    <a:pt x="965" y="450"/>
                    <a:pt x="965" y="403"/>
                    <a:pt x="953" y="355"/>
                  </a:cubicBezTo>
                  <a:cubicBezTo>
                    <a:pt x="1024" y="331"/>
                    <a:pt x="1072" y="272"/>
                    <a:pt x="1048" y="200"/>
                  </a:cubicBezTo>
                  <a:cubicBezTo>
                    <a:pt x="1024" y="105"/>
                    <a:pt x="941" y="22"/>
                    <a:pt x="834" y="10"/>
                  </a:cubicBezTo>
                  <a:cubicBezTo>
                    <a:pt x="804" y="4"/>
                    <a:pt x="771" y="1"/>
                    <a:pt x="73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39" name="Google Shape;2439;p53"/>
            <p:cNvSpPr/>
            <p:nvPr/>
          </p:nvSpPr>
          <p:spPr>
            <a:xfrm>
              <a:off x="6761150" y="1698125"/>
              <a:ext cx="40800" cy="30800"/>
            </a:xfrm>
            <a:custGeom>
              <a:avLst/>
              <a:gdLst/>
              <a:ahLst/>
              <a:cxnLst/>
              <a:rect l="l" t="t" r="r" b="b"/>
              <a:pathLst>
                <a:path w="1632" h="1232" extrusionOk="0">
                  <a:moveTo>
                    <a:pt x="596" y="1"/>
                  </a:moveTo>
                  <a:cubicBezTo>
                    <a:pt x="513" y="1"/>
                    <a:pt x="429" y="25"/>
                    <a:pt x="358" y="60"/>
                  </a:cubicBezTo>
                  <a:lnTo>
                    <a:pt x="346" y="60"/>
                  </a:lnTo>
                  <a:cubicBezTo>
                    <a:pt x="215" y="144"/>
                    <a:pt x="108" y="251"/>
                    <a:pt x="37" y="394"/>
                  </a:cubicBezTo>
                  <a:cubicBezTo>
                    <a:pt x="1" y="465"/>
                    <a:pt x="37" y="536"/>
                    <a:pt x="108" y="572"/>
                  </a:cubicBezTo>
                  <a:cubicBezTo>
                    <a:pt x="123" y="578"/>
                    <a:pt x="139" y="581"/>
                    <a:pt x="156" y="581"/>
                  </a:cubicBezTo>
                  <a:cubicBezTo>
                    <a:pt x="202" y="581"/>
                    <a:pt x="248" y="557"/>
                    <a:pt x="275" y="513"/>
                  </a:cubicBezTo>
                  <a:cubicBezTo>
                    <a:pt x="310" y="417"/>
                    <a:pt x="382" y="334"/>
                    <a:pt x="477" y="286"/>
                  </a:cubicBezTo>
                  <a:cubicBezTo>
                    <a:pt x="501" y="275"/>
                    <a:pt x="537" y="263"/>
                    <a:pt x="572" y="251"/>
                  </a:cubicBezTo>
                  <a:cubicBezTo>
                    <a:pt x="572" y="263"/>
                    <a:pt x="584" y="275"/>
                    <a:pt x="584" y="286"/>
                  </a:cubicBezTo>
                  <a:cubicBezTo>
                    <a:pt x="620" y="501"/>
                    <a:pt x="537" y="715"/>
                    <a:pt x="370" y="846"/>
                  </a:cubicBezTo>
                  <a:cubicBezTo>
                    <a:pt x="334" y="882"/>
                    <a:pt x="287" y="917"/>
                    <a:pt x="239" y="941"/>
                  </a:cubicBezTo>
                  <a:lnTo>
                    <a:pt x="215" y="941"/>
                  </a:lnTo>
                  <a:cubicBezTo>
                    <a:pt x="179" y="965"/>
                    <a:pt x="144" y="1001"/>
                    <a:pt x="144" y="1048"/>
                  </a:cubicBezTo>
                  <a:cubicBezTo>
                    <a:pt x="132" y="1072"/>
                    <a:pt x="144" y="1108"/>
                    <a:pt x="167" y="1144"/>
                  </a:cubicBezTo>
                  <a:cubicBezTo>
                    <a:pt x="191" y="1168"/>
                    <a:pt x="215" y="1179"/>
                    <a:pt x="251" y="1179"/>
                  </a:cubicBezTo>
                  <a:lnTo>
                    <a:pt x="275" y="1179"/>
                  </a:lnTo>
                  <a:lnTo>
                    <a:pt x="418" y="1191"/>
                  </a:lnTo>
                  <a:cubicBezTo>
                    <a:pt x="694" y="1218"/>
                    <a:pt x="971" y="1232"/>
                    <a:pt x="1243" y="1232"/>
                  </a:cubicBezTo>
                  <a:cubicBezTo>
                    <a:pt x="1334" y="1232"/>
                    <a:pt x="1424" y="1230"/>
                    <a:pt x="1513" y="1227"/>
                  </a:cubicBezTo>
                  <a:cubicBezTo>
                    <a:pt x="1584" y="1227"/>
                    <a:pt x="1632" y="1168"/>
                    <a:pt x="1632" y="1096"/>
                  </a:cubicBezTo>
                  <a:cubicBezTo>
                    <a:pt x="1632" y="1025"/>
                    <a:pt x="1572" y="977"/>
                    <a:pt x="1501" y="977"/>
                  </a:cubicBezTo>
                  <a:cubicBezTo>
                    <a:pt x="1203" y="977"/>
                    <a:pt x="906" y="977"/>
                    <a:pt x="608" y="965"/>
                  </a:cubicBezTo>
                  <a:cubicBezTo>
                    <a:pt x="787" y="763"/>
                    <a:pt x="858" y="501"/>
                    <a:pt x="822" y="239"/>
                  </a:cubicBezTo>
                  <a:cubicBezTo>
                    <a:pt x="799" y="120"/>
                    <a:pt x="715" y="25"/>
                    <a:pt x="5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0" name="Google Shape;2440;p53"/>
            <p:cNvSpPr/>
            <p:nvPr/>
          </p:nvSpPr>
          <p:spPr>
            <a:xfrm>
              <a:off x="6710250" y="1771350"/>
              <a:ext cx="109275" cy="10175"/>
            </a:xfrm>
            <a:custGeom>
              <a:avLst/>
              <a:gdLst/>
              <a:ahLst/>
              <a:cxnLst/>
              <a:rect l="l" t="t" r="r" b="b"/>
              <a:pathLst>
                <a:path w="4371" h="407" extrusionOk="0">
                  <a:moveTo>
                    <a:pt x="132" y="1"/>
                  </a:moveTo>
                  <a:cubicBezTo>
                    <a:pt x="60" y="1"/>
                    <a:pt x="1" y="60"/>
                    <a:pt x="1" y="120"/>
                  </a:cubicBezTo>
                  <a:cubicBezTo>
                    <a:pt x="1" y="179"/>
                    <a:pt x="48" y="239"/>
                    <a:pt x="108" y="251"/>
                  </a:cubicBezTo>
                  <a:lnTo>
                    <a:pt x="120" y="251"/>
                  </a:lnTo>
                  <a:cubicBezTo>
                    <a:pt x="132" y="251"/>
                    <a:pt x="1168" y="251"/>
                    <a:pt x="2180" y="298"/>
                  </a:cubicBezTo>
                  <a:cubicBezTo>
                    <a:pt x="3192" y="334"/>
                    <a:pt x="4216" y="405"/>
                    <a:pt x="4228" y="405"/>
                  </a:cubicBezTo>
                  <a:cubicBezTo>
                    <a:pt x="4234" y="406"/>
                    <a:pt x="4240" y="407"/>
                    <a:pt x="4246" y="407"/>
                  </a:cubicBezTo>
                  <a:cubicBezTo>
                    <a:pt x="4309" y="407"/>
                    <a:pt x="4359" y="353"/>
                    <a:pt x="4359" y="298"/>
                  </a:cubicBezTo>
                  <a:cubicBezTo>
                    <a:pt x="4370" y="227"/>
                    <a:pt x="4311" y="167"/>
                    <a:pt x="4251" y="167"/>
                  </a:cubicBezTo>
                  <a:cubicBezTo>
                    <a:pt x="4239" y="167"/>
                    <a:pt x="3204" y="84"/>
                    <a:pt x="2192" y="48"/>
                  </a:cubicBezTo>
                  <a:cubicBezTo>
                    <a:pt x="1168" y="13"/>
                    <a:pt x="132" y="1"/>
                    <a:pt x="1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1" name="Google Shape;2441;p53"/>
            <p:cNvSpPr/>
            <p:nvPr/>
          </p:nvSpPr>
          <p:spPr>
            <a:xfrm>
              <a:off x="6738825" y="1795125"/>
              <a:ext cx="32175" cy="49400"/>
            </a:xfrm>
            <a:custGeom>
              <a:avLst/>
              <a:gdLst/>
              <a:ahLst/>
              <a:cxnLst/>
              <a:rect l="l" t="t" r="r" b="b"/>
              <a:pathLst>
                <a:path w="1287" h="1976" extrusionOk="0">
                  <a:moveTo>
                    <a:pt x="1154" y="0"/>
                  </a:moveTo>
                  <a:cubicBezTo>
                    <a:pt x="1147" y="0"/>
                    <a:pt x="1139" y="1"/>
                    <a:pt x="1132" y="2"/>
                  </a:cubicBezTo>
                  <a:cubicBezTo>
                    <a:pt x="1132" y="2"/>
                    <a:pt x="906" y="38"/>
                    <a:pt x="691" y="50"/>
                  </a:cubicBezTo>
                  <a:cubicBezTo>
                    <a:pt x="465" y="62"/>
                    <a:pt x="239" y="62"/>
                    <a:pt x="239" y="62"/>
                  </a:cubicBezTo>
                  <a:cubicBezTo>
                    <a:pt x="179" y="62"/>
                    <a:pt x="120" y="121"/>
                    <a:pt x="120" y="181"/>
                  </a:cubicBezTo>
                  <a:cubicBezTo>
                    <a:pt x="120" y="216"/>
                    <a:pt x="132" y="252"/>
                    <a:pt x="168" y="276"/>
                  </a:cubicBezTo>
                  <a:cubicBezTo>
                    <a:pt x="132" y="300"/>
                    <a:pt x="108" y="347"/>
                    <a:pt x="120" y="395"/>
                  </a:cubicBezTo>
                  <a:cubicBezTo>
                    <a:pt x="144" y="550"/>
                    <a:pt x="144" y="717"/>
                    <a:pt x="144" y="871"/>
                  </a:cubicBezTo>
                  <a:lnTo>
                    <a:pt x="144" y="955"/>
                  </a:lnTo>
                  <a:cubicBezTo>
                    <a:pt x="144" y="990"/>
                    <a:pt x="168" y="1026"/>
                    <a:pt x="191" y="1050"/>
                  </a:cubicBezTo>
                  <a:cubicBezTo>
                    <a:pt x="217" y="1067"/>
                    <a:pt x="244" y="1078"/>
                    <a:pt x="270" y="1078"/>
                  </a:cubicBezTo>
                  <a:cubicBezTo>
                    <a:pt x="279" y="1078"/>
                    <a:pt x="289" y="1077"/>
                    <a:pt x="298" y="1074"/>
                  </a:cubicBezTo>
                  <a:cubicBezTo>
                    <a:pt x="330" y="1068"/>
                    <a:pt x="363" y="1065"/>
                    <a:pt x="395" y="1065"/>
                  </a:cubicBezTo>
                  <a:cubicBezTo>
                    <a:pt x="497" y="1065"/>
                    <a:pt x="601" y="1094"/>
                    <a:pt x="691" y="1157"/>
                  </a:cubicBezTo>
                  <a:cubicBezTo>
                    <a:pt x="799" y="1228"/>
                    <a:pt x="858" y="1348"/>
                    <a:pt x="858" y="1479"/>
                  </a:cubicBezTo>
                  <a:cubicBezTo>
                    <a:pt x="822" y="1598"/>
                    <a:pt x="727" y="1693"/>
                    <a:pt x="608" y="1717"/>
                  </a:cubicBezTo>
                  <a:cubicBezTo>
                    <a:pt x="578" y="1722"/>
                    <a:pt x="548" y="1724"/>
                    <a:pt x="519" y="1724"/>
                  </a:cubicBezTo>
                  <a:cubicBezTo>
                    <a:pt x="407" y="1724"/>
                    <a:pt x="297" y="1690"/>
                    <a:pt x="203" y="1633"/>
                  </a:cubicBezTo>
                  <a:cubicBezTo>
                    <a:pt x="181" y="1616"/>
                    <a:pt x="158" y="1608"/>
                    <a:pt x="135" y="1608"/>
                  </a:cubicBezTo>
                  <a:cubicBezTo>
                    <a:pt x="96" y="1608"/>
                    <a:pt x="59" y="1631"/>
                    <a:pt x="37" y="1669"/>
                  </a:cubicBezTo>
                  <a:cubicBezTo>
                    <a:pt x="1" y="1729"/>
                    <a:pt x="13" y="1800"/>
                    <a:pt x="72" y="1836"/>
                  </a:cubicBezTo>
                  <a:cubicBezTo>
                    <a:pt x="179" y="1895"/>
                    <a:pt x="287" y="1943"/>
                    <a:pt x="406" y="1967"/>
                  </a:cubicBezTo>
                  <a:cubicBezTo>
                    <a:pt x="447" y="1973"/>
                    <a:pt x="489" y="1976"/>
                    <a:pt x="531" y="1976"/>
                  </a:cubicBezTo>
                  <a:cubicBezTo>
                    <a:pt x="572" y="1976"/>
                    <a:pt x="614" y="1973"/>
                    <a:pt x="656" y="1967"/>
                  </a:cubicBezTo>
                  <a:cubicBezTo>
                    <a:pt x="882" y="1919"/>
                    <a:pt x="1060" y="1740"/>
                    <a:pt x="1108" y="1514"/>
                  </a:cubicBezTo>
                  <a:cubicBezTo>
                    <a:pt x="1120" y="1300"/>
                    <a:pt x="1025" y="1086"/>
                    <a:pt x="834" y="955"/>
                  </a:cubicBezTo>
                  <a:cubicBezTo>
                    <a:pt x="703" y="871"/>
                    <a:pt x="549" y="824"/>
                    <a:pt x="394" y="824"/>
                  </a:cubicBezTo>
                  <a:cubicBezTo>
                    <a:pt x="394" y="669"/>
                    <a:pt x="382" y="514"/>
                    <a:pt x="370" y="359"/>
                  </a:cubicBezTo>
                  <a:cubicBezTo>
                    <a:pt x="370" y="336"/>
                    <a:pt x="358" y="324"/>
                    <a:pt x="346" y="312"/>
                  </a:cubicBezTo>
                  <a:cubicBezTo>
                    <a:pt x="441" y="312"/>
                    <a:pt x="572" y="312"/>
                    <a:pt x="715" y="288"/>
                  </a:cubicBezTo>
                  <a:cubicBezTo>
                    <a:pt x="930" y="288"/>
                    <a:pt x="1156" y="252"/>
                    <a:pt x="1168" y="252"/>
                  </a:cubicBezTo>
                  <a:cubicBezTo>
                    <a:pt x="1239" y="240"/>
                    <a:pt x="1287" y="181"/>
                    <a:pt x="1275" y="109"/>
                  </a:cubicBezTo>
                  <a:cubicBezTo>
                    <a:pt x="1264" y="45"/>
                    <a:pt x="1215" y="0"/>
                    <a:pt x="11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2" name="Google Shape;2442;p53"/>
            <p:cNvSpPr/>
            <p:nvPr/>
          </p:nvSpPr>
          <p:spPr>
            <a:xfrm>
              <a:off x="6768600" y="1812500"/>
              <a:ext cx="40925" cy="37975"/>
            </a:xfrm>
            <a:custGeom>
              <a:avLst/>
              <a:gdLst/>
              <a:ahLst/>
              <a:cxnLst/>
              <a:rect l="l" t="t" r="r" b="b"/>
              <a:pathLst>
                <a:path w="1637" h="1519" extrusionOk="0">
                  <a:moveTo>
                    <a:pt x="637" y="1"/>
                  </a:moveTo>
                  <a:cubicBezTo>
                    <a:pt x="575" y="1"/>
                    <a:pt x="512" y="39"/>
                    <a:pt x="512" y="117"/>
                  </a:cubicBezTo>
                  <a:cubicBezTo>
                    <a:pt x="512" y="212"/>
                    <a:pt x="524" y="295"/>
                    <a:pt x="548" y="379"/>
                  </a:cubicBezTo>
                  <a:cubicBezTo>
                    <a:pt x="596" y="557"/>
                    <a:pt x="679" y="724"/>
                    <a:pt x="786" y="867"/>
                  </a:cubicBezTo>
                  <a:cubicBezTo>
                    <a:pt x="655" y="998"/>
                    <a:pt x="501" y="1093"/>
                    <a:pt x="334" y="1176"/>
                  </a:cubicBezTo>
                  <a:cubicBezTo>
                    <a:pt x="262" y="1212"/>
                    <a:pt x="179" y="1248"/>
                    <a:pt x="96" y="1272"/>
                  </a:cubicBezTo>
                  <a:cubicBezTo>
                    <a:pt x="36" y="1295"/>
                    <a:pt x="0" y="1355"/>
                    <a:pt x="12" y="1426"/>
                  </a:cubicBezTo>
                  <a:cubicBezTo>
                    <a:pt x="24" y="1474"/>
                    <a:pt x="60" y="1510"/>
                    <a:pt x="108" y="1510"/>
                  </a:cubicBezTo>
                  <a:cubicBezTo>
                    <a:pt x="120" y="1516"/>
                    <a:pt x="128" y="1519"/>
                    <a:pt x="137" y="1519"/>
                  </a:cubicBezTo>
                  <a:cubicBezTo>
                    <a:pt x="146" y="1519"/>
                    <a:pt x="155" y="1516"/>
                    <a:pt x="167" y="1510"/>
                  </a:cubicBezTo>
                  <a:cubicBezTo>
                    <a:pt x="262" y="1486"/>
                    <a:pt x="346" y="1450"/>
                    <a:pt x="441" y="1403"/>
                  </a:cubicBezTo>
                  <a:cubicBezTo>
                    <a:pt x="631" y="1307"/>
                    <a:pt x="798" y="1188"/>
                    <a:pt x="953" y="1057"/>
                  </a:cubicBezTo>
                  <a:cubicBezTo>
                    <a:pt x="1024" y="1129"/>
                    <a:pt x="1108" y="1188"/>
                    <a:pt x="1191" y="1236"/>
                  </a:cubicBezTo>
                  <a:cubicBezTo>
                    <a:pt x="1274" y="1284"/>
                    <a:pt x="1346" y="1319"/>
                    <a:pt x="1429" y="1343"/>
                  </a:cubicBezTo>
                  <a:lnTo>
                    <a:pt x="1441" y="1343"/>
                  </a:lnTo>
                  <a:cubicBezTo>
                    <a:pt x="1449" y="1344"/>
                    <a:pt x="1457" y="1345"/>
                    <a:pt x="1465" y="1345"/>
                  </a:cubicBezTo>
                  <a:cubicBezTo>
                    <a:pt x="1600" y="1345"/>
                    <a:pt x="1636" y="1150"/>
                    <a:pt x="1501" y="1105"/>
                  </a:cubicBezTo>
                  <a:lnTo>
                    <a:pt x="1501" y="1105"/>
                  </a:lnTo>
                  <a:lnTo>
                    <a:pt x="1501" y="1117"/>
                  </a:lnTo>
                  <a:cubicBezTo>
                    <a:pt x="1441" y="1093"/>
                    <a:pt x="1382" y="1069"/>
                    <a:pt x="1322" y="1034"/>
                  </a:cubicBezTo>
                  <a:cubicBezTo>
                    <a:pt x="1251" y="986"/>
                    <a:pt x="1191" y="938"/>
                    <a:pt x="1132" y="879"/>
                  </a:cubicBezTo>
                  <a:cubicBezTo>
                    <a:pt x="1227" y="772"/>
                    <a:pt x="1310" y="664"/>
                    <a:pt x="1393" y="533"/>
                  </a:cubicBezTo>
                  <a:cubicBezTo>
                    <a:pt x="1441" y="450"/>
                    <a:pt x="1489" y="355"/>
                    <a:pt x="1524" y="272"/>
                  </a:cubicBezTo>
                  <a:cubicBezTo>
                    <a:pt x="1563" y="172"/>
                    <a:pt x="1483" y="97"/>
                    <a:pt x="1406" y="97"/>
                  </a:cubicBezTo>
                  <a:cubicBezTo>
                    <a:pt x="1362" y="97"/>
                    <a:pt x="1320" y="121"/>
                    <a:pt x="1298" y="176"/>
                  </a:cubicBezTo>
                  <a:cubicBezTo>
                    <a:pt x="1263" y="260"/>
                    <a:pt x="1227" y="331"/>
                    <a:pt x="1179" y="414"/>
                  </a:cubicBezTo>
                  <a:cubicBezTo>
                    <a:pt x="1120" y="510"/>
                    <a:pt x="1048" y="605"/>
                    <a:pt x="965" y="688"/>
                  </a:cubicBezTo>
                  <a:cubicBezTo>
                    <a:pt x="882" y="581"/>
                    <a:pt x="834" y="450"/>
                    <a:pt x="798" y="319"/>
                  </a:cubicBezTo>
                  <a:cubicBezTo>
                    <a:pt x="774" y="260"/>
                    <a:pt x="762" y="188"/>
                    <a:pt x="762" y="117"/>
                  </a:cubicBezTo>
                  <a:cubicBezTo>
                    <a:pt x="762" y="39"/>
                    <a:pt x="700" y="1"/>
                    <a:pt x="63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3" name="Google Shape;2443;p53"/>
            <p:cNvSpPr/>
            <p:nvPr/>
          </p:nvSpPr>
          <p:spPr>
            <a:xfrm>
              <a:off x="6126850" y="2313975"/>
              <a:ext cx="30675" cy="32000"/>
            </a:xfrm>
            <a:custGeom>
              <a:avLst/>
              <a:gdLst/>
              <a:ahLst/>
              <a:cxnLst/>
              <a:rect l="l" t="t" r="r" b="b"/>
              <a:pathLst>
                <a:path w="1227" h="1280" extrusionOk="0">
                  <a:moveTo>
                    <a:pt x="405" y="1"/>
                  </a:moveTo>
                  <a:cubicBezTo>
                    <a:pt x="358" y="1"/>
                    <a:pt x="322" y="13"/>
                    <a:pt x="286" y="25"/>
                  </a:cubicBezTo>
                  <a:cubicBezTo>
                    <a:pt x="155" y="46"/>
                    <a:pt x="185" y="219"/>
                    <a:pt x="301" y="219"/>
                  </a:cubicBezTo>
                  <a:cubicBezTo>
                    <a:pt x="312" y="219"/>
                    <a:pt x="322" y="218"/>
                    <a:pt x="334" y="215"/>
                  </a:cubicBezTo>
                  <a:cubicBezTo>
                    <a:pt x="358" y="215"/>
                    <a:pt x="393" y="203"/>
                    <a:pt x="417" y="203"/>
                  </a:cubicBezTo>
                  <a:cubicBezTo>
                    <a:pt x="501" y="203"/>
                    <a:pt x="584" y="215"/>
                    <a:pt x="667" y="239"/>
                  </a:cubicBezTo>
                  <a:cubicBezTo>
                    <a:pt x="763" y="275"/>
                    <a:pt x="858" y="346"/>
                    <a:pt x="929" y="441"/>
                  </a:cubicBezTo>
                  <a:cubicBezTo>
                    <a:pt x="989" y="536"/>
                    <a:pt x="1013" y="667"/>
                    <a:pt x="989" y="787"/>
                  </a:cubicBezTo>
                  <a:cubicBezTo>
                    <a:pt x="953" y="906"/>
                    <a:pt x="858" y="1001"/>
                    <a:pt x="751" y="1048"/>
                  </a:cubicBezTo>
                  <a:cubicBezTo>
                    <a:pt x="701" y="1065"/>
                    <a:pt x="651" y="1074"/>
                    <a:pt x="603" y="1074"/>
                  </a:cubicBezTo>
                  <a:cubicBezTo>
                    <a:pt x="547" y="1074"/>
                    <a:pt x="492" y="1062"/>
                    <a:pt x="441" y="1037"/>
                  </a:cubicBezTo>
                  <a:cubicBezTo>
                    <a:pt x="358" y="989"/>
                    <a:pt x="286" y="929"/>
                    <a:pt x="251" y="846"/>
                  </a:cubicBezTo>
                  <a:cubicBezTo>
                    <a:pt x="227" y="798"/>
                    <a:pt x="179" y="763"/>
                    <a:pt x="132" y="751"/>
                  </a:cubicBezTo>
                  <a:cubicBezTo>
                    <a:pt x="96" y="751"/>
                    <a:pt x="60" y="763"/>
                    <a:pt x="36" y="798"/>
                  </a:cubicBezTo>
                  <a:cubicBezTo>
                    <a:pt x="1" y="834"/>
                    <a:pt x="1" y="906"/>
                    <a:pt x="48" y="941"/>
                  </a:cubicBezTo>
                  <a:lnTo>
                    <a:pt x="72" y="953"/>
                  </a:lnTo>
                  <a:cubicBezTo>
                    <a:pt x="132" y="1072"/>
                    <a:pt x="227" y="1156"/>
                    <a:pt x="346" y="1215"/>
                  </a:cubicBezTo>
                  <a:cubicBezTo>
                    <a:pt x="405" y="1251"/>
                    <a:pt x="453" y="1263"/>
                    <a:pt x="513" y="1275"/>
                  </a:cubicBezTo>
                  <a:cubicBezTo>
                    <a:pt x="539" y="1278"/>
                    <a:pt x="566" y="1279"/>
                    <a:pt x="593" y="1279"/>
                  </a:cubicBezTo>
                  <a:cubicBezTo>
                    <a:pt x="673" y="1279"/>
                    <a:pt x="751" y="1266"/>
                    <a:pt x="822" y="1239"/>
                  </a:cubicBezTo>
                  <a:cubicBezTo>
                    <a:pt x="1001" y="1167"/>
                    <a:pt x="1132" y="1025"/>
                    <a:pt x="1179" y="846"/>
                  </a:cubicBezTo>
                  <a:cubicBezTo>
                    <a:pt x="1227" y="667"/>
                    <a:pt x="1203" y="477"/>
                    <a:pt x="1096" y="322"/>
                  </a:cubicBezTo>
                  <a:cubicBezTo>
                    <a:pt x="1001" y="191"/>
                    <a:pt x="870" y="96"/>
                    <a:pt x="727" y="48"/>
                  </a:cubicBezTo>
                  <a:cubicBezTo>
                    <a:pt x="620" y="13"/>
                    <a:pt x="513" y="1"/>
                    <a:pt x="4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4" name="Google Shape;2444;p53"/>
            <p:cNvSpPr/>
            <p:nvPr/>
          </p:nvSpPr>
          <p:spPr>
            <a:xfrm>
              <a:off x="6131325" y="2298100"/>
              <a:ext cx="7025" cy="21000"/>
            </a:xfrm>
            <a:custGeom>
              <a:avLst/>
              <a:gdLst/>
              <a:ahLst/>
              <a:cxnLst/>
              <a:rect l="l" t="t" r="r" b="b"/>
              <a:pathLst>
                <a:path w="281" h="840" extrusionOk="0">
                  <a:moveTo>
                    <a:pt x="168" y="1"/>
                  </a:moveTo>
                  <a:cubicBezTo>
                    <a:pt x="122" y="1"/>
                    <a:pt x="77" y="28"/>
                    <a:pt x="72" y="88"/>
                  </a:cubicBezTo>
                  <a:lnTo>
                    <a:pt x="0" y="731"/>
                  </a:lnTo>
                  <a:cubicBezTo>
                    <a:pt x="0" y="779"/>
                    <a:pt x="36" y="826"/>
                    <a:pt x="84" y="838"/>
                  </a:cubicBezTo>
                  <a:lnTo>
                    <a:pt x="95" y="838"/>
                  </a:lnTo>
                  <a:cubicBezTo>
                    <a:pt x="102" y="839"/>
                    <a:pt x="108" y="840"/>
                    <a:pt x="114" y="840"/>
                  </a:cubicBezTo>
                  <a:cubicBezTo>
                    <a:pt x="164" y="840"/>
                    <a:pt x="203" y="797"/>
                    <a:pt x="203" y="755"/>
                  </a:cubicBezTo>
                  <a:lnTo>
                    <a:pt x="274" y="112"/>
                  </a:lnTo>
                  <a:cubicBezTo>
                    <a:pt x="280" y="40"/>
                    <a:pt x="223" y="1"/>
                    <a:pt x="1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5" name="Google Shape;2445;p53"/>
            <p:cNvSpPr/>
            <p:nvPr/>
          </p:nvSpPr>
          <p:spPr>
            <a:xfrm>
              <a:off x="6133400" y="2295825"/>
              <a:ext cx="30125" cy="6375"/>
            </a:xfrm>
            <a:custGeom>
              <a:avLst/>
              <a:gdLst/>
              <a:ahLst/>
              <a:cxnLst/>
              <a:rect l="l" t="t" r="r" b="b"/>
              <a:pathLst>
                <a:path w="1205" h="255" extrusionOk="0">
                  <a:moveTo>
                    <a:pt x="108" y="0"/>
                  </a:moveTo>
                  <a:cubicBezTo>
                    <a:pt x="48" y="0"/>
                    <a:pt x="1" y="48"/>
                    <a:pt x="1" y="96"/>
                  </a:cubicBezTo>
                  <a:cubicBezTo>
                    <a:pt x="1" y="155"/>
                    <a:pt x="36" y="191"/>
                    <a:pt x="84" y="203"/>
                  </a:cubicBezTo>
                  <a:lnTo>
                    <a:pt x="96" y="203"/>
                  </a:lnTo>
                  <a:lnTo>
                    <a:pt x="1048" y="250"/>
                  </a:lnTo>
                  <a:cubicBezTo>
                    <a:pt x="1059" y="253"/>
                    <a:pt x="1069" y="254"/>
                    <a:pt x="1079" y="254"/>
                  </a:cubicBezTo>
                  <a:cubicBezTo>
                    <a:pt x="1204" y="254"/>
                    <a:pt x="1204" y="48"/>
                    <a:pt x="1060" y="48"/>
                  </a:cubicBezTo>
                  <a:lnTo>
                    <a:pt x="108"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6" name="Google Shape;2446;p53"/>
            <p:cNvSpPr/>
            <p:nvPr/>
          </p:nvSpPr>
          <p:spPr>
            <a:xfrm>
              <a:off x="6166000" y="2321275"/>
              <a:ext cx="17875" cy="28750"/>
            </a:xfrm>
            <a:custGeom>
              <a:avLst/>
              <a:gdLst/>
              <a:ahLst/>
              <a:cxnLst/>
              <a:rect l="l" t="t" r="r" b="b"/>
              <a:pathLst>
                <a:path w="715" h="1150" extrusionOk="0">
                  <a:moveTo>
                    <a:pt x="107" y="0"/>
                  </a:moveTo>
                  <a:cubicBezTo>
                    <a:pt x="54" y="0"/>
                    <a:pt x="0" y="30"/>
                    <a:pt x="6" y="90"/>
                  </a:cubicBezTo>
                  <a:cubicBezTo>
                    <a:pt x="6" y="149"/>
                    <a:pt x="6" y="209"/>
                    <a:pt x="18" y="280"/>
                  </a:cubicBezTo>
                  <a:cubicBezTo>
                    <a:pt x="66" y="542"/>
                    <a:pt x="185" y="804"/>
                    <a:pt x="375" y="1006"/>
                  </a:cubicBezTo>
                  <a:cubicBezTo>
                    <a:pt x="411" y="1054"/>
                    <a:pt x="459" y="1090"/>
                    <a:pt x="518" y="1137"/>
                  </a:cubicBezTo>
                  <a:cubicBezTo>
                    <a:pt x="530" y="1137"/>
                    <a:pt x="542" y="1149"/>
                    <a:pt x="554" y="1149"/>
                  </a:cubicBezTo>
                  <a:lnTo>
                    <a:pt x="554" y="1137"/>
                  </a:lnTo>
                  <a:cubicBezTo>
                    <a:pt x="562" y="1139"/>
                    <a:pt x="570" y="1140"/>
                    <a:pt x="577" y="1140"/>
                  </a:cubicBezTo>
                  <a:cubicBezTo>
                    <a:pt x="669" y="1140"/>
                    <a:pt x="714" y="1014"/>
                    <a:pt x="637" y="959"/>
                  </a:cubicBezTo>
                  <a:cubicBezTo>
                    <a:pt x="590" y="923"/>
                    <a:pt x="554" y="887"/>
                    <a:pt x="518" y="852"/>
                  </a:cubicBezTo>
                  <a:cubicBezTo>
                    <a:pt x="447" y="768"/>
                    <a:pt x="375" y="673"/>
                    <a:pt x="328" y="566"/>
                  </a:cubicBezTo>
                  <a:cubicBezTo>
                    <a:pt x="280" y="459"/>
                    <a:pt x="244" y="352"/>
                    <a:pt x="221" y="233"/>
                  </a:cubicBezTo>
                  <a:cubicBezTo>
                    <a:pt x="221" y="185"/>
                    <a:pt x="209" y="137"/>
                    <a:pt x="209" y="90"/>
                  </a:cubicBezTo>
                  <a:cubicBezTo>
                    <a:pt x="215" y="30"/>
                    <a:pt x="161" y="0"/>
                    <a:pt x="1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7" name="Google Shape;2447;p53"/>
            <p:cNvSpPr/>
            <p:nvPr/>
          </p:nvSpPr>
          <p:spPr>
            <a:xfrm>
              <a:off x="6160775" y="2320600"/>
              <a:ext cx="24750" cy="34175"/>
            </a:xfrm>
            <a:custGeom>
              <a:avLst/>
              <a:gdLst/>
              <a:ahLst/>
              <a:cxnLst/>
              <a:rect l="l" t="t" r="r" b="b"/>
              <a:pathLst>
                <a:path w="990" h="1367" extrusionOk="0">
                  <a:moveTo>
                    <a:pt x="867" y="0"/>
                  </a:moveTo>
                  <a:cubicBezTo>
                    <a:pt x="830" y="0"/>
                    <a:pt x="792" y="25"/>
                    <a:pt x="775" y="69"/>
                  </a:cubicBezTo>
                  <a:cubicBezTo>
                    <a:pt x="680" y="271"/>
                    <a:pt x="572" y="474"/>
                    <a:pt x="453" y="664"/>
                  </a:cubicBezTo>
                  <a:cubicBezTo>
                    <a:pt x="334" y="843"/>
                    <a:pt x="191" y="1022"/>
                    <a:pt x="49" y="1188"/>
                  </a:cubicBezTo>
                  <a:cubicBezTo>
                    <a:pt x="1" y="1236"/>
                    <a:pt x="1" y="1295"/>
                    <a:pt x="49" y="1343"/>
                  </a:cubicBezTo>
                  <a:cubicBezTo>
                    <a:pt x="60" y="1355"/>
                    <a:pt x="72" y="1367"/>
                    <a:pt x="96" y="1367"/>
                  </a:cubicBezTo>
                  <a:cubicBezTo>
                    <a:pt x="132" y="1367"/>
                    <a:pt x="168" y="1355"/>
                    <a:pt x="191" y="1331"/>
                  </a:cubicBezTo>
                  <a:cubicBezTo>
                    <a:pt x="346" y="1153"/>
                    <a:pt x="501" y="962"/>
                    <a:pt x="620" y="772"/>
                  </a:cubicBezTo>
                  <a:cubicBezTo>
                    <a:pt x="751" y="569"/>
                    <a:pt x="870" y="367"/>
                    <a:pt x="965" y="152"/>
                  </a:cubicBezTo>
                  <a:cubicBezTo>
                    <a:pt x="989" y="93"/>
                    <a:pt x="965" y="33"/>
                    <a:pt x="906" y="10"/>
                  </a:cubicBezTo>
                  <a:cubicBezTo>
                    <a:pt x="893" y="3"/>
                    <a:pt x="880" y="0"/>
                    <a:pt x="8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8" name="Google Shape;2448;p53"/>
            <p:cNvSpPr/>
            <p:nvPr/>
          </p:nvSpPr>
          <p:spPr>
            <a:xfrm>
              <a:off x="6115725" y="2352025"/>
              <a:ext cx="90325" cy="13175"/>
            </a:xfrm>
            <a:custGeom>
              <a:avLst/>
              <a:gdLst/>
              <a:ahLst/>
              <a:cxnLst/>
              <a:rect l="l" t="t" r="r" b="b"/>
              <a:pathLst>
                <a:path w="3613" h="527" extrusionOk="0">
                  <a:moveTo>
                    <a:pt x="127" y="1"/>
                  </a:moveTo>
                  <a:cubicBezTo>
                    <a:pt x="15" y="1"/>
                    <a:pt x="0" y="183"/>
                    <a:pt x="124" y="205"/>
                  </a:cubicBezTo>
                  <a:lnTo>
                    <a:pt x="827" y="288"/>
                  </a:lnTo>
                  <a:cubicBezTo>
                    <a:pt x="1100" y="324"/>
                    <a:pt x="1458" y="372"/>
                    <a:pt x="1803" y="407"/>
                  </a:cubicBezTo>
                  <a:cubicBezTo>
                    <a:pt x="2232" y="455"/>
                    <a:pt x="2660" y="491"/>
                    <a:pt x="2970" y="503"/>
                  </a:cubicBezTo>
                  <a:cubicBezTo>
                    <a:pt x="3291" y="527"/>
                    <a:pt x="3505" y="527"/>
                    <a:pt x="3505" y="527"/>
                  </a:cubicBezTo>
                  <a:cubicBezTo>
                    <a:pt x="3565" y="527"/>
                    <a:pt x="3613" y="479"/>
                    <a:pt x="3613" y="419"/>
                  </a:cubicBezTo>
                  <a:cubicBezTo>
                    <a:pt x="3613" y="366"/>
                    <a:pt x="3574" y="322"/>
                    <a:pt x="3524" y="322"/>
                  </a:cubicBezTo>
                  <a:cubicBezTo>
                    <a:pt x="3518" y="322"/>
                    <a:pt x="3512" y="323"/>
                    <a:pt x="3505" y="324"/>
                  </a:cubicBezTo>
                  <a:cubicBezTo>
                    <a:pt x="3505" y="324"/>
                    <a:pt x="3291" y="312"/>
                    <a:pt x="2982" y="300"/>
                  </a:cubicBezTo>
                  <a:cubicBezTo>
                    <a:pt x="2672" y="288"/>
                    <a:pt x="2255" y="253"/>
                    <a:pt x="1827" y="205"/>
                  </a:cubicBezTo>
                  <a:cubicBezTo>
                    <a:pt x="1481" y="169"/>
                    <a:pt x="1136" y="122"/>
                    <a:pt x="850" y="86"/>
                  </a:cubicBezTo>
                  <a:lnTo>
                    <a:pt x="148" y="3"/>
                  </a:lnTo>
                  <a:cubicBezTo>
                    <a:pt x="141" y="1"/>
                    <a:pt x="134" y="1"/>
                    <a:pt x="12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49" name="Google Shape;2449;p53"/>
            <p:cNvSpPr/>
            <p:nvPr/>
          </p:nvSpPr>
          <p:spPr>
            <a:xfrm>
              <a:off x="6139275" y="2376475"/>
              <a:ext cx="18250" cy="22350"/>
            </a:xfrm>
            <a:custGeom>
              <a:avLst/>
              <a:gdLst/>
              <a:ahLst/>
              <a:cxnLst/>
              <a:rect l="l" t="t" r="r" b="b"/>
              <a:pathLst>
                <a:path w="730" h="894" extrusionOk="0">
                  <a:moveTo>
                    <a:pt x="124" y="0"/>
                  </a:moveTo>
                  <a:cubicBezTo>
                    <a:pt x="62" y="0"/>
                    <a:pt x="0" y="51"/>
                    <a:pt x="27" y="132"/>
                  </a:cubicBezTo>
                  <a:lnTo>
                    <a:pt x="51" y="275"/>
                  </a:lnTo>
                  <a:cubicBezTo>
                    <a:pt x="75" y="394"/>
                    <a:pt x="111" y="501"/>
                    <a:pt x="170" y="608"/>
                  </a:cubicBezTo>
                  <a:cubicBezTo>
                    <a:pt x="230" y="715"/>
                    <a:pt x="325" y="799"/>
                    <a:pt x="444" y="858"/>
                  </a:cubicBezTo>
                  <a:cubicBezTo>
                    <a:pt x="480" y="870"/>
                    <a:pt x="516" y="882"/>
                    <a:pt x="563" y="894"/>
                  </a:cubicBezTo>
                  <a:lnTo>
                    <a:pt x="623" y="894"/>
                  </a:lnTo>
                  <a:cubicBezTo>
                    <a:pt x="682" y="894"/>
                    <a:pt x="730" y="846"/>
                    <a:pt x="718" y="787"/>
                  </a:cubicBezTo>
                  <a:cubicBezTo>
                    <a:pt x="718" y="727"/>
                    <a:pt x="670" y="692"/>
                    <a:pt x="623" y="692"/>
                  </a:cubicBezTo>
                  <a:cubicBezTo>
                    <a:pt x="587" y="680"/>
                    <a:pt x="551" y="680"/>
                    <a:pt x="528" y="668"/>
                  </a:cubicBezTo>
                  <a:cubicBezTo>
                    <a:pt x="444" y="632"/>
                    <a:pt x="385" y="572"/>
                    <a:pt x="349" y="501"/>
                  </a:cubicBezTo>
                  <a:cubicBezTo>
                    <a:pt x="301" y="418"/>
                    <a:pt x="266" y="322"/>
                    <a:pt x="254" y="239"/>
                  </a:cubicBezTo>
                  <a:lnTo>
                    <a:pt x="230" y="96"/>
                  </a:lnTo>
                  <a:cubicBezTo>
                    <a:pt x="220" y="29"/>
                    <a:pt x="172" y="0"/>
                    <a:pt x="1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0" name="Google Shape;2450;p53"/>
            <p:cNvSpPr/>
            <p:nvPr/>
          </p:nvSpPr>
          <p:spPr>
            <a:xfrm>
              <a:off x="6122375" y="2380000"/>
              <a:ext cx="42900" cy="67350"/>
            </a:xfrm>
            <a:custGeom>
              <a:avLst/>
              <a:gdLst/>
              <a:ahLst/>
              <a:cxnLst/>
              <a:rect l="l" t="t" r="r" b="b"/>
              <a:pathLst>
                <a:path w="1716" h="2694" extrusionOk="0">
                  <a:moveTo>
                    <a:pt x="1144" y="1122"/>
                  </a:moveTo>
                  <a:lnTo>
                    <a:pt x="918" y="1705"/>
                  </a:lnTo>
                  <a:lnTo>
                    <a:pt x="870" y="1825"/>
                  </a:lnTo>
                  <a:cubicBezTo>
                    <a:pt x="823" y="1944"/>
                    <a:pt x="787" y="2051"/>
                    <a:pt x="739" y="2158"/>
                  </a:cubicBezTo>
                  <a:cubicBezTo>
                    <a:pt x="703" y="2229"/>
                    <a:pt x="656" y="2301"/>
                    <a:pt x="620" y="2372"/>
                  </a:cubicBezTo>
                  <a:cubicBezTo>
                    <a:pt x="584" y="2420"/>
                    <a:pt x="525" y="2467"/>
                    <a:pt x="465" y="2479"/>
                  </a:cubicBezTo>
                  <a:cubicBezTo>
                    <a:pt x="457" y="2481"/>
                    <a:pt x="448" y="2482"/>
                    <a:pt x="439" y="2482"/>
                  </a:cubicBezTo>
                  <a:cubicBezTo>
                    <a:pt x="397" y="2482"/>
                    <a:pt x="352" y="2461"/>
                    <a:pt x="322" y="2432"/>
                  </a:cubicBezTo>
                  <a:cubicBezTo>
                    <a:pt x="275" y="2396"/>
                    <a:pt x="239" y="2336"/>
                    <a:pt x="227" y="2277"/>
                  </a:cubicBezTo>
                  <a:cubicBezTo>
                    <a:pt x="203" y="2134"/>
                    <a:pt x="227" y="1979"/>
                    <a:pt x="299" y="1848"/>
                  </a:cubicBezTo>
                  <a:cubicBezTo>
                    <a:pt x="430" y="1610"/>
                    <a:pt x="632" y="1408"/>
                    <a:pt x="870" y="1265"/>
                  </a:cubicBezTo>
                  <a:cubicBezTo>
                    <a:pt x="965" y="1217"/>
                    <a:pt x="1049" y="1170"/>
                    <a:pt x="1144" y="1122"/>
                  </a:cubicBezTo>
                  <a:close/>
                  <a:moveTo>
                    <a:pt x="1598" y="1"/>
                  </a:moveTo>
                  <a:cubicBezTo>
                    <a:pt x="1549" y="1"/>
                    <a:pt x="1512" y="34"/>
                    <a:pt x="1501" y="86"/>
                  </a:cubicBezTo>
                  <a:cubicBezTo>
                    <a:pt x="1489" y="158"/>
                    <a:pt x="1465" y="229"/>
                    <a:pt x="1442" y="301"/>
                  </a:cubicBezTo>
                  <a:cubicBezTo>
                    <a:pt x="1406" y="431"/>
                    <a:pt x="1346" y="610"/>
                    <a:pt x="1251" y="836"/>
                  </a:cubicBezTo>
                  <a:cubicBezTo>
                    <a:pt x="1084" y="920"/>
                    <a:pt x="918" y="1003"/>
                    <a:pt x="775" y="1098"/>
                  </a:cubicBezTo>
                  <a:cubicBezTo>
                    <a:pt x="501" y="1265"/>
                    <a:pt x="275" y="1491"/>
                    <a:pt x="120" y="1765"/>
                  </a:cubicBezTo>
                  <a:cubicBezTo>
                    <a:pt x="37" y="1944"/>
                    <a:pt x="1" y="2134"/>
                    <a:pt x="37" y="2325"/>
                  </a:cubicBezTo>
                  <a:cubicBezTo>
                    <a:pt x="49" y="2420"/>
                    <a:pt x="108" y="2527"/>
                    <a:pt x="191" y="2598"/>
                  </a:cubicBezTo>
                  <a:cubicBezTo>
                    <a:pt x="239" y="2646"/>
                    <a:pt x="311" y="2682"/>
                    <a:pt x="382" y="2694"/>
                  </a:cubicBezTo>
                  <a:cubicBezTo>
                    <a:pt x="430" y="2694"/>
                    <a:pt x="477" y="2694"/>
                    <a:pt x="525" y="2682"/>
                  </a:cubicBezTo>
                  <a:cubicBezTo>
                    <a:pt x="632" y="2658"/>
                    <a:pt x="727" y="2587"/>
                    <a:pt x="787" y="2491"/>
                  </a:cubicBezTo>
                  <a:cubicBezTo>
                    <a:pt x="834" y="2420"/>
                    <a:pt x="882" y="2336"/>
                    <a:pt x="918" y="2253"/>
                  </a:cubicBezTo>
                  <a:cubicBezTo>
                    <a:pt x="989" y="2134"/>
                    <a:pt x="1025" y="2015"/>
                    <a:pt x="1073" y="1908"/>
                  </a:cubicBezTo>
                  <a:cubicBezTo>
                    <a:pt x="1084" y="1860"/>
                    <a:pt x="1108" y="1825"/>
                    <a:pt x="1120" y="1777"/>
                  </a:cubicBezTo>
                  <a:lnTo>
                    <a:pt x="1418" y="991"/>
                  </a:lnTo>
                  <a:cubicBezTo>
                    <a:pt x="1549" y="932"/>
                    <a:pt x="1632" y="908"/>
                    <a:pt x="1632" y="908"/>
                  </a:cubicBezTo>
                  <a:cubicBezTo>
                    <a:pt x="1680" y="896"/>
                    <a:pt x="1715" y="836"/>
                    <a:pt x="1692" y="777"/>
                  </a:cubicBezTo>
                  <a:cubicBezTo>
                    <a:pt x="1682" y="740"/>
                    <a:pt x="1644" y="710"/>
                    <a:pt x="1605" y="710"/>
                  </a:cubicBezTo>
                  <a:cubicBezTo>
                    <a:pt x="1594" y="710"/>
                    <a:pt x="1583" y="712"/>
                    <a:pt x="1573" y="717"/>
                  </a:cubicBezTo>
                  <a:lnTo>
                    <a:pt x="1513" y="741"/>
                  </a:lnTo>
                  <a:cubicBezTo>
                    <a:pt x="1573" y="586"/>
                    <a:pt x="1608" y="455"/>
                    <a:pt x="1644" y="360"/>
                  </a:cubicBezTo>
                  <a:cubicBezTo>
                    <a:pt x="1692" y="205"/>
                    <a:pt x="1704" y="122"/>
                    <a:pt x="1704" y="122"/>
                  </a:cubicBezTo>
                  <a:cubicBezTo>
                    <a:pt x="1715" y="62"/>
                    <a:pt x="1680" y="15"/>
                    <a:pt x="1620" y="3"/>
                  </a:cubicBezTo>
                  <a:cubicBezTo>
                    <a:pt x="1613" y="1"/>
                    <a:pt x="1605" y="1"/>
                    <a:pt x="159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1" name="Google Shape;2451;p53"/>
            <p:cNvSpPr/>
            <p:nvPr/>
          </p:nvSpPr>
          <p:spPr>
            <a:xfrm>
              <a:off x="6226875" y="2359775"/>
              <a:ext cx="23225" cy="6025"/>
            </a:xfrm>
            <a:custGeom>
              <a:avLst/>
              <a:gdLst/>
              <a:ahLst/>
              <a:cxnLst/>
              <a:rect l="l" t="t" r="r" b="b"/>
              <a:pathLst>
                <a:path w="929" h="241" extrusionOk="0">
                  <a:moveTo>
                    <a:pt x="427" y="1"/>
                  </a:moveTo>
                  <a:cubicBezTo>
                    <a:pt x="316" y="1"/>
                    <a:pt x="206" y="9"/>
                    <a:pt x="95" y="26"/>
                  </a:cubicBezTo>
                  <a:cubicBezTo>
                    <a:pt x="36" y="26"/>
                    <a:pt x="0" y="86"/>
                    <a:pt x="0" y="133"/>
                  </a:cubicBezTo>
                  <a:cubicBezTo>
                    <a:pt x="12" y="181"/>
                    <a:pt x="48" y="217"/>
                    <a:pt x="95" y="228"/>
                  </a:cubicBezTo>
                  <a:lnTo>
                    <a:pt x="119" y="228"/>
                  </a:lnTo>
                  <a:cubicBezTo>
                    <a:pt x="238" y="205"/>
                    <a:pt x="345" y="205"/>
                    <a:pt x="453" y="205"/>
                  </a:cubicBezTo>
                  <a:cubicBezTo>
                    <a:pt x="560" y="205"/>
                    <a:pt x="667" y="217"/>
                    <a:pt x="774" y="240"/>
                  </a:cubicBezTo>
                  <a:cubicBezTo>
                    <a:pt x="893" y="240"/>
                    <a:pt x="929" y="74"/>
                    <a:pt x="810" y="38"/>
                  </a:cubicBezTo>
                  <a:cubicBezTo>
                    <a:pt x="682" y="12"/>
                    <a:pt x="554" y="1"/>
                    <a:pt x="42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2" name="Google Shape;2452;p53"/>
            <p:cNvSpPr/>
            <p:nvPr/>
          </p:nvSpPr>
          <p:spPr>
            <a:xfrm>
              <a:off x="6230725" y="2347975"/>
              <a:ext cx="9025" cy="30025"/>
            </a:xfrm>
            <a:custGeom>
              <a:avLst/>
              <a:gdLst/>
              <a:ahLst/>
              <a:cxnLst/>
              <a:rect l="l" t="t" r="r" b="b"/>
              <a:pathLst>
                <a:path w="361" h="1201" extrusionOk="0">
                  <a:moveTo>
                    <a:pt x="246" y="0"/>
                  </a:moveTo>
                  <a:cubicBezTo>
                    <a:pt x="208" y="0"/>
                    <a:pt x="170" y="21"/>
                    <a:pt x="156" y="69"/>
                  </a:cubicBezTo>
                  <a:cubicBezTo>
                    <a:pt x="144" y="81"/>
                    <a:pt x="96" y="331"/>
                    <a:pt x="60" y="581"/>
                  </a:cubicBezTo>
                  <a:cubicBezTo>
                    <a:pt x="25" y="831"/>
                    <a:pt x="13" y="1081"/>
                    <a:pt x="13" y="1093"/>
                  </a:cubicBezTo>
                  <a:cubicBezTo>
                    <a:pt x="1" y="1141"/>
                    <a:pt x="37" y="1189"/>
                    <a:pt x="96" y="1201"/>
                  </a:cubicBezTo>
                  <a:lnTo>
                    <a:pt x="108" y="1201"/>
                  </a:lnTo>
                  <a:cubicBezTo>
                    <a:pt x="156" y="1201"/>
                    <a:pt x="203" y="1165"/>
                    <a:pt x="215" y="1105"/>
                  </a:cubicBezTo>
                  <a:cubicBezTo>
                    <a:pt x="215" y="1105"/>
                    <a:pt x="227" y="855"/>
                    <a:pt x="263" y="605"/>
                  </a:cubicBezTo>
                  <a:cubicBezTo>
                    <a:pt x="299" y="367"/>
                    <a:pt x="346" y="117"/>
                    <a:pt x="346" y="117"/>
                  </a:cubicBezTo>
                  <a:cubicBezTo>
                    <a:pt x="360" y="46"/>
                    <a:pt x="303" y="0"/>
                    <a:pt x="24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3" name="Google Shape;2453;p53"/>
            <p:cNvSpPr/>
            <p:nvPr/>
          </p:nvSpPr>
          <p:spPr>
            <a:xfrm>
              <a:off x="6284025" y="2333400"/>
              <a:ext cx="42800" cy="22800"/>
            </a:xfrm>
            <a:custGeom>
              <a:avLst/>
              <a:gdLst/>
              <a:ahLst/>
              <a:cxnLst/>
              <a:rect l="l" t="t" r="r" b="b"/>
              <a:pathLst>
                <a:path w="1712" h="912" extrusionOk="0">
                  <a:moveTo>
                    <a:pt x="560" y="212"/>
                  </a:moveTo>
                  <a:cubicBezTo>
                    <a:pt x="560" y="295"/>
                    <a:pt x="560" y="367"/>
                    <a:pt x="583" y="438"/>
                  </a:cubicBezTo>
                  <a:cubicBezTo>
                    <a:pt x="583" y="486"/>
                    <a:pt x="572" y="533"/>
                    <a:pt x="536" y="581"/>
                  </a:cubicBezTo>
                  <a:cubicBezTo>
                    <a:pt x="512" y="629"/>
                    <a:pt x="453" y="664"/>
                    <a:pt x="393" y="676"/>
                  </a:cubicBezTo>
                  <a:cubicBezTo>
                    <a:pt x="385" y="678"/>
                    <a:pt x="376" y="679"/>
                    <a:pt x="369" y="679"/>
                  </a:cubicBezTo>
                  <a:cubicBezTo>
                    <a:pt x="333" y="679"/>
                    <a:pt x="305" y="658"/>
                    <a:pt x="286" y="629"/>
                  </a:cubicBezTo>
                  <a:cubicBezTo>
                    <a:pt x="238" y="510"/>
                    <a:pt x="274" y="379"/>
                    <a:pt x="381" y="295"/>
                  </a:cubicBezTo>
                  <a:cubicBezTo>
                    <a:pt x="429" y="260"/>
                    <a:pt x="488" y="224"/>
                    <a:pt x="560" y="212"/>
                  </a:cubicBezTo>
                  <a:close/>
                  <a:moveTo>
                    <a:pt x="619" y="1"/>
                  </a:moveTo>
                  <a:cubicBezTo>
                    <a:pt x="592" y="1"/>
                    <a:pt x="566" y="4"/>
                    <a:pt x="536" y="10"/>
                  </a:cubicBezTo>
                  <a:cubicBezTo>
                    <a:pt x="429" y="21"/>
                    <a:pt x="333" y="57"/>
                    <a:pt x="250" y="129"/>
                  </a:cubicBezTo>
                  <a:cubicBezTo>
                    <a:pt x="72" y="271"/>
                    <a:pt x="0" y="521"/>
                    <a:pt x="107" y="724"/>
                  </a:cubicBezTo>
                  <a:cubicBezTo>
                    <a:pt x="143" y="807"/>
                    <a:pt x="226" y="855"/>
                    <a:pt x="322" y="879"/>
                  </a:cubicBezTo>
                  <a:cubicBezTo>
                    <a:pt x="357" y="879"/>
                    <a:pt x="405" y="879"/>
                    <a:pt x="441" y="867"/>
                  </a:cubicBezTo>
                  <a:cubicBezTo>
                    <a:pt x="548" y="843"/>
                    <a:pt x="655" y="771"/>
                    <a:pt x="714" y="676"/>
                  </a:cubicBezTo>
                  <a:cubicBezTo>
                    <a:pt x="750" y="724"/>
                    <a:pt x="798" y="760"/>
                    <a:pt x="845" y="795"/>
                  </a:cubicBezTo>
                  <a:cubicBezTo>
                    <a:pt x="959" y="873"/>
                    <a:pt x="1089" y="911"/>
                    <a:pt x="1220" y="911"/>
                  </a:cubicBezTo>
                  <a:cubicBezTo>
                    <a:pt x="1351" y="911"/>
                    <a:pt x="1482" y="873"/>
                    <a:pt x="1596" y="795"/>
                  </a:cubicBezTo>
                  <a:cubicBezTo>
                    <a:pt x="1712" y="747"/>
                    <a:pt x="1647" y="604"/>
                    <a:pt x="1554" y="604"/>
                  </a:cubicBezTo>
                  <a:cubicBezTo>
                    <a:pt x="1533" y="604"/>
                    <a:pt x="1510" y="611"/>
                    <a:pt x="1488" y="629"/>
                  </a:cubicBezTo>
                  <a:cubicBezTo>
                    <a:pt x="1408" y="686"/>
                    <a:pt x="1317" y="713"/>
                    <a:pt x="1228" y="713"/>
                  </a:cubicBezTo>
                  <a:cubicBezTo>
                    <a:pt x="1041" y="713"/>
                    <a:pt x="862" y="596"/>
                    <a:pt x="798" y="402"/>
                  </a:cubicBezTo>
                  <a:cubicBezTo>
                    <a:pt x="798" y="367"/>
                    <a:pt x="798" y="319"/>
                    <a:pt x="798" y="283"/>
                  </a:cubicBezTo>
                  <a:cubicBezTo>
                    <a:pt x="845" y="271"/>
                    <a:pt x="881" y="212"/>
                    <a:pt x="869" y="164"/>
                  </a:cubicBezTo>
                  <a:cubicBezTo>
                    <a:pt x="845" y="81"/>
                    <a:pt x="786" y="21"/>
                    <a:pt x="703" y="10"/>
                  </a:cubicBezTo>
                  <a:cubicBezTo>
                    <a:pt x="673" y="4"/>
                    <a:pt x="646" y="1"/>
                    <a:pt x="6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4" name="Google Shape;2454;p53"/>
            <p:cNvSpPr/>
            <p:nvPr/>
          </p:nvSpPr>
          <p:spPr>
            <a:xfrm>
              <a:off x="6315275" y="2305050"/>
              <a:ext cx="33650" cy="25225"/>
            </a:xfrm>
            <a:custGeom>
              <a:avLst/>
              <a:gdLst/>
              <a:ahLst/>
              <a:cxnLst/>
              <a:rect l="l" t="t" r="r" b="b"/>
              <a:pathLst>
                <a:path w="1346" h="1009" extrusionOk="0">
                  <a:moveTo>
                    <a:pt x="476" y="1"/>
                  </a:moveTo>
                  <a:cubicBezTo>
                    <a:pt x="417" y="1"/>
                    <a:pt x="346" y="12"/>
                    <a:pt x="286" y="48"/>
                  </a:cubicBezTo>
                  <a:lnTo>
                    <a:pt x="274" y="48"/>
                  </a:lnTo>
                  <a:cubicBezTo>
                    <a:pt x="167" y="108"/>
                    <a:pt x="72" y="203"/>
                    <a:pt x="24" y="322"/>
                  </a:cubicBezTo>
                  <a:cubicBezTo>
                    <a:pt x="0" y="370"/>
                    <a:pt x="24" y="429"/>
                    <a:pt x="72" y="453"/>
                  </a:cubicBezTo>
                  <a:cubicBezTo>
                    <a:pt x="84" y="459"/>
                    <a:pt x="99" y="462"/>
                    <a:pt x="114" y="462"/>
                  </a:cubicBezTo>
                  <a:cubicBezTo>
                    <a:pt x="154" y="462"/>
                    <a:pt x="197" y="440"/>
                    <a:pt x="215" y="405"/>
                  </a:cubicBezTo>
                  <a:cubicBezTo>
                    <a:pt x="250" y="334"/>
                    <a:pt x="298" y="274"/>
                    <a:pt x="381" y="227"/>
                  </a:cubicBezTo>
                  <a:cubicBezTo>
                    <a:pt x="405" y="215"/>
                    <a:pt x="429" y="203"/>
                    <a:pt x="453" y="203"/>
                  </a:cubicBezTo>
                  <a:cubicBezTo>
                    <a:pt x="465" y="203"/>
                    <a:pt x="465" y="215"/>
                    <a:pt x="465" y="227"/>
                  </a:cubicBezTo>
                  <a:cubicBezTo>
                    <a:pt x="488" y="405"/>
                    <a:pt x="429" y="572"/>
                    <a:pt x="298" y="691"/>
                  </a:cubicBezTo>
                  <a:cubicBezTo>
                    <a:pt x="262" y="715"/>
                    <a:pt x="226" y="739"/>
                    <a:pt x="179" y="763"/>
                  </a:cubicBezTo>
                  <a:lnTo>
                    <a:pt x="167" y="774"/>
                  </a:lnTo>
                  <a:cubicBezTo>
                    <a:pt x="131" y="786"/>
                    <a:pt x="107" y="810"/>
                    <a:pt x="107" y="846"/>
                  </a:cubicBezTo>
                  <a:cubicBezTo>
                    <a:pt x="95" y="882"/>
                    <a:pt x="107" y="905"/>
                    <a:pt x="131" y="929"/>
                  </a:cubicBezTo>
                  <a:cubicBezTo>
                    <a:pt x="143" y="953"/>
                    <a:pt x="167" y="965"/>
                    <a:pt x="191" y="965"/>
                  </a:cubicBezTo>
                  <a:lnTo>
                    <a:pt x="215" y="977"/>
                  </a:lnTo>
                  <a:lnTo>
                    <a:pt x="346" y="989"/>
                  </a:lnTo>
                  <a:cubicBezTo>
                    <a:pt x="520" y="1003"/>
                    <a:pt x="694" y="1008"/>
                    <a:pt x="869" y="1008"/>
                  </a:cubicBezTo>
                  <a:cubicBezTo>
                    <a:pt x="992" y="1008"/>
                    <a:pt x="1115" y="1006"/>
                    <a:pt x="1238" y="1001"/>
                  </a:cubicBezTo>
                  <a:cubicBezTo>
                    <a:pt x="1298" y="1001"/>
                    <a:pt x="1346" y="953"/>
                    <a:pt x="1346" y="905"/>
                  </a:cubicBezTo>
                  <a:cubicBezTo>
                    <a:pt x="1334" y="846"/>
                    <a:pt x="1298" y="798"/>
                    <a:pt x="1238" y="798"/>
                  </a:cubicBezTo>
                  <a:cubicBezTo>
                    <a:pt x="1135" y="803"/>
                    <a:pt x="1031" y="806"/>
                    <a:pt x="928" y="806"/>
                  </a:cubicBezTo>
                  <a:cubicBezTo>
                    <a:pt x="781" y="806"/>
                    <a:pt x="635" y="800"/>
                    <a:pt x="488" y="786"/>
                  </a:cubicBezTo>
                  <a:cubicBezTo>
                    <a:pt x="643" y="632"/>
                    <a:pt x="703" y="405"/>
                    <a:pt x="667" y="191"/>
                  </a:cubicBezTo>
                  <a:cubicBezTo>
                    <a:pt x="655" y="96"/>
                    <a:pt x="584" y="12"/>
                    <a:pt x="47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5" name="Google Shape;2455;p53"/>
            <p:cNvSpPr/>
            <p:nvPr/>
          </p:nvSpPr>
          <p:spPr>
            <a:xfrm>
              <a:off x="6271800" y="2365175"/>
              <a:ext cx="91125" cy="8400"/>
            </a:xfrm>
            <a:custGeom>
              <a:avLst/>
              <a:gdLst/>
              <a:ahLst/>
              <a:cxnLst/>
              <a:rect l="l" t="t" r="r" b="b"/>
              <a:pathLst>
                <a:path w="3645" h="336" extrusionOk="0">
                  <a:moveTo>
                    <a:pt x="144" y="1"/>
                  </a:moveTo>
                  <a:cubicBezTo>
                    <a:pt x="25" y="1"/>
                    <a:pt x="1" y="179"/>
                    <a:pt x="132" y="203"/>
                  </a:cubicBezTo>
                  <a:lnTo>
                    <a:pt x="144" y="203"/>
                  </a:lnTo>
                  <a:cubicBezTo>
                    <a:pt x="156" y="203"/>
                    <a:pt x="1001" y="215"/>
                    <a:pt x="1834" y="239"/>
                  </a:cubicBezTo>
                  <a:cubicBezTo>
                    <a:pt x="2680" y="274"/>
                    <a:pt x="3525" y="334"/>
                    <a:pt x="3537" y="334"/>
                  </a:cubicBezTo>
                  <a:cubicBezTo>
                    <a:pt x="3542" y="335"/>
                    <a:pt x="3547" y="336"/>
                    <a:pt x="3552" y="336"/>
                  </a:cubicBezTo>
                  <a:cubicBezTo>
                    <a:pt x="3594" y="336"/>
                    <a:pt x="3634" y="292"/>
                    <a:pt x="3644" y="239"/>
                  </a:cubicBezTo>
                  <a:cubicBezTo>
                    <a:pt x="3644" y="191"/>
                    <a:pt x="3609" y="143"/>
                    <a:pt x="3549" y="132"/>
                  </a:cubicBezTo>
                  <a:cubicBezTo>
                    <a:pt x="3537" y="132"/>
                    <a:pt x="2692" y="84"/>
                    <a:pt x="1846" y="36"/>
                  </a:cubicBezTo>
                  <a:cubicBezTo>
                    <a:pt x="1013" y="1"/>
                    <a:pt x="156" y="1"/>
                    <a:pt x="14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6" name="Google Shape;2456;p53"/>
            <p:cNvSpPr/>
            <p:nvPr/>
          </p:nvSpPr>
          <p:spPr>
            <a:xfrm>
              <a:off x="6296225" y="2389825"/>
              <a:ext cx="23225" cy="35700"/>
            </a:xfrm>
            <a:custGeom>
              <a:avLst/>
              <a:gdLst/>
              <a:ahLst/>
              <a:cxnLst/>
              <a:rect l="l" t="t" r="r" b="b"/>
              <a:pathLst>
                <a:path w="929" h="1428" extrusionOk="0">
                  <a:moveTo>
                    <a:pt x="210" y="0"/>
                  </a:moveTo>
                  <a:cubicBezTo>
                    <a:pt x="203" y="0"/>
                    <a:pt x="197" y="1"/>
                    <a:pt x="191" y="3"/>
                  </a:cubicBezTo>
                  <a:cubicBezTo>
                    <a:pt x="131" y="15"/>
                    <a:pt x="95" y="62"/>
                    <a:pt x="107" y="122"/>
                  </a:cubicBezTo>
                  <a:cubicBezTo>
                    <a:pt x="119" y="253"/>
                    <a:pt x="119" y="384"/>
                    <a:pt x="119" y="515"/>
                  </a:cubicBezTo>
                  <a:lnTo>
                    <a:pt x="119" y="586"/>
                  </a:lnTo>
                  <a:cubicBezTo>
                    <a:pt x="119" y="610"/>
                    <a:pt x="131" y="646"/>
                    <a:pt x="167" y="658"/>
                  </a:cubicBezTo>
                  <a:cubicBezTo>
                    <a:pt x="184" y="675"/>
                    <a:pt x="202" y="686"/>
                    <a:pt x="224" y="686"/>
                  </a:cubicBezTo>
                  <a:cubicBezTo>
                    <a:pt x="232" y="686"/>
                    <a:pt x="241" y="685"/>
                    <a:pt x="250" y="681"/>
                  </a:cubicBezTo>
                  <a:cubicBezTo>
                    <a:pt x="277" y="675"/>
                    <a:pt x="305" y="673"/>
                    <a:pt x="332" y="673"/>
                  </a:cubicBezTo>
                  <a:cubicBezTo>
                    <a:pt x="415" y="673"/>
                    <a:pt x="500" y="699"/>
                    <a:pt x="572" y="753"/>
                  </a:cubicBezTo>
                  <a:cubicBezTo>
                    <a:pt x="655" y="812"/>
                    <a:pt x="715" y="908"/>
                    <a:pt x="715" y="1015"/>
                  </a:cubicBezTo>
                  <a:cubicBezTo>
                    <a:pt x="679" y="1110"/>
                    <a:pt x="607" y="1193"/>
                    <a:pt x="500" y="1217"/>
                  </a:cubicBezTo>
                  <a:cubicBezTo>
                    <a:pt x="481" y="1219"/>
                    <a:pt x="462" y="1220"/>
                    <a:pt x="442" y="1220"/>
                  </a:cubicBezTo>
                  <a:cubicBezTo>
                    <a:pt x="343" y="1220"/>
                    <a:pt x="247" y="1194"/>
                    <a:pt x="167" y="1134"/>
                  </a:cubicBezTo>
                  <a:cubicBezTo>
                    <a:pt x="151" y="1126"/>
                    <a:pt x="134" y="1122"/>
                    <a:pt x="117" y="1122"/>
                  </a:cubicBezTo>
                  <a:cubicBezTo>
                    <a:pt x="84" y="1122"/>
                    <a:pt x="52" y="1138"/>
                    <a:pt x="36" y="1170"/>
                  </a:cubicBezTo>
                  <a:cubicBezTo>
                    <a:pt x="0" y="1217"/>
                    <a:pt x="12" y="1289"/>
                    <a:pt x="60" y="1312"/>
                  </a:cubicBezTo>
                  <a:cubicBezTo>
                    <a:pt x="143" y="1372"/>
                    <a:pt x="238" y="1408"/>
                    <a:pt x="334" y="1420"/>
                  </a:cubicBezTo>
                  <a:cubicBezTo>
                    <a:pt x="363" y="1425"/>
                    <a:pt x="393" y="1427"/>
                    <a:pt x="422" y="1427"/>
                  </a:cubicBezTo>
                  <a:cubicBezTo>
                    <a:pt x="464" y="1427"/>
                    <a:pt x="506" y="1422"/>
                    <a:pt x="548" y="1408"/>
                  </a:cubicBezTo>
                  <a:cubicBezTo>
                    <a:pt x="727" y="1372"/>
                    <a:pt x="869" y="1229"/>
                    <a:pt x="917" y="1051"/>
                  </a:cubicBezTo>
                  <a:cubicBezTo>
                    <a:pt x="929" y="860"/>
                    <a:pt x="846" y="681"/>
                    <a:pt x="691" y="586"/>
                  </a:cubicBezTo>
                  <a:cubicBezTo>
                    <a:pt x="584" y="515"/>
                    <a:pt x="453" y="467"/>
                    <a:pt x="322" y="467"/>
                  </a:cubicBezTo>
                  <a:cubicBezTo>
                    <a:pt x="322" y="336"/>
                    <a:pt x="322" y="217"/>
                    <a:pt x="310" y="86"/>
                  </a:cubicBezTo>
                  <a:cubicBezTo>
                    <a:pt x="299" y="34"/>
                    <a:pt x="253" y="0"/>
                    <a:pt x="2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7" name="Google Shape;2457;p53"/>
            <p:cNvSpPr/>
            <p:nvPr/>
          </p:nvSpPr>
          <p:spPr>
            <a:xfrm>
              <a:off x="6297500" y="2384825"/>
              <a:ext cx="25225" cy="6275"/>
            </a:xfrm>
            <a:custGeom>
              <a:avLst/>
              <a:gdLst/>
              <a:ahLst/>
              <a:cxnLst/>
              <a:rect l="l" t="t" r="r" b="b"/>
              <a:pathLst>
                <a:path w="1009" h="251" extrusionOk="0">
                  <a:moveTo>
                    <a:pt x="890" y="0"/>
                  </a:moveTo>
                  <a:cubicBezTo>
                    <a:pt x="890" y="0"/>
                    <a:pt x="699" y="24"/>
                    <a:pt x="521" y="36"/>
                  </a:cubicBezTo>
                  <a:cubicBezTo>
                    <a:pt x="342" y="48"/>
                    <a:pt x="152" y="48"/>
                    <a:pt x="152" y="48"/>
                  </a:cubicBezTo>
                  <a:cubicBezTo>
                    <a:pt x="148" y="48"/>
                    <a:pt x="144" y="47"/>
                    <a:pt x="141" y="47"/>
                  </a:cubicBezTo>
                  <a:cubicBezTo>
                    <a:pt x="19" y="47"/>
                    <a:pt x="1" y="239"/>
                    <a:pt x="140" y="250"/>
                  </a:cubicBezTo>
                  <a:lnTo>
                    <a:pt x="152" y="250"/>
                  </a:lnTo>
                  <a:cubicBezTo>
                    <a:pt x="164" y="250"/>
                    <a:pt x="342" y="250"/>
                    <a:pt x="533" y="238"/>
                  </a:cubicBezTo>
                  <a:cubicBezTo>
                    <a:pt x="723" y="227"/>
                    <a:pt x="926" y="203"/>
                    <a:pt x="926" y="203"/>
                  </a:cubicBezTo>
                  <a:cubicBezTo>
                    <a:pt x="973" y="203"/>
                    <a:pt x="1009" y="143"/>
                    <a:pt x="1009" y="96"/>
                  </a:cubicBezTo>
                  <a:cubicBezTo>
                    <a:pt x="997" y="36"/>
                    <a:pt x="949" y="0"/>
                    <a:pt x="8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8" name="Google Shape;2458;p53"/>
            <p:cNvSpPr/>
            <p:nvPr/>
          </p:nvSpPr>
          <p:spPr>
            <a:xfrm>
              <a:off x="6331650" y="2399400"/>
              <a:ext cx="23125" cy="28025"/>
            </a:xfrm>
            <a:custGeom>
              <a:avLst/>
              <a:gdLst/>
              <a:ahLst/>
              <a:cxnLst/>
              <a:rect l="l" t="t" r="r" b="b"/>
              <a:pathLst>
                <a:path w="925" h="1121" extrusionOk="0">
                  <a:moveTo>
                    <a:pt x="95" y="1"/>
                  </a:moveTo>
                  <a:cubicBezTo>
                    <a:pt x="48" y="1"/>
                    <a:pt x="0" y="48"/>
                    <a:pt x="0" y="108"/>
                  </a:cubicBezTo>
                  <a:cubicBezTo>
                    <a:pt x="0" y="167"/>
                    <a:pt x="12" y="239"/>
                    <a:pt x="36" y="310"/>
                  </a:cubicBezTo>
                  <a:cubicBezTo>
                    <a:pt x="107" y="608"/>
                    <a:pt x="298" y="870"/>
                    <a:pt x="560" y="1025"/>
                  </a:cubicBezTo>
                  <a:cubicBezTo>
                    <a:pt x="619" y="1060"/>
                    <a:pt x="691" y="1096"/>
                    <a:pt x="750" y="1120"/>
                  </a:cubicBezTo>
                  <a:lnTo>
                    <a:pt x="762" y="1120"/>
                  </a:lnTo>
                  <a:cubicBezTo>
                    <a:pt x="766" y="1120"/>
                    <a:pt x="770" y="1121"/>
                    <a:pt x="774" y="1121"/>
                  </a:cubicBezTo>
                  <a:cubicBezTo>
                    <a:pt x="895" y="1121"/>
                    <a:pt x="925" y="952"/>
                    <a:pt x="810" y="918"/>
                  </a:cubicBezTo>
                  <a:cubicBezTo>
                    <a:pt x="762" y="894"/>
                    <a:pt x="714" y="870"/>
                    <a:pt x="667" y="846"/>
                  </a:cubicBezTo>
                  <a:cubicBezTo>
                    <a:pt x="453" y="715"/>
                    <a:pt x="298" y="501"/>
                    <a:pt x="226" y="263"/>
                  </a:cubicBezTo>
                  <a:cubicBezTo>
                    <a:pt x="214" y="203"/>
                    <a:pt x="202" y="156"/>
                    <a:pt x="202" y="96"/>
                  </a:cubicBezTo>
                  <a:cubicBezTo>
                    <a:pt x="202" y="48"/>
                    <a:pt x="155" y="1"/>
                    <a:pt x="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59" name="Google Shape;2459;p53"/>
            <p:cNvSpPr/>
            <p:nvPr/>
          </p:nvSpPr>
          <p:spPr>
            <a:xfrm>
              <a:off x="6320925" y="2401250"/>
              <a:ext cx="32175" cy="29425"/>
            </a:xfrm>
            <a:custGeom>
              <a:avLst/>
              <a:gdLst/>
              <a:ahLst/>
              <a:cxnLst/>
              <a:rect l="l" t="t" r="r" b="b"/>
              <a:pathLst>
                <a:path w="1287" h="1177" extrusionOk="0">
                  <a:moveTo>
                    <a:pt x="1165" y="1"/>
                  </a:moveTo>
                  <a:cubicBezTo>
                    <a:pt x="1127" y="1"/>
                    <a:pt x="1090" y="25"/>
                    <a:pt x="1072" y="70"/>
                  </a:cubicBezTo>
                  <a:cubicBezTo>
                    <a:pt x="1048" y="129"/>
                    <a:pt x="1012" y="201"/>
                    <a:pt x="977" y="260"/>
                  </a:cubicBezTo>
                  <a:cubicBezTo>
                    <a:pt x="810" y="534"/>
                    <a:pt x="572" y="760"/>
                    <a:pt x="274" y="891"/>
                  </a:cubicBezTo>
                  <a:cubicBezTo>
                    <a:pt x="215" y="927"/>
                    <a:pt x="143" y="951"/>
                    <a:pt x="84" y="975"/>
                  </a:cubicBezTo>
                  <a:cubicBezTo>
                    <a:pt x="24" y="986"/>
                    <a:pt x="0" y="1046"/>
                    <a:pt x="12" y="1105"/>
                  </a:cubicBezTo>
                  <a:cubicBezTo>
                    <a:pt x="24" y="1141"/>
                    <a:pt x="60" y="1165"/>
                    <a:pt x="96" y="1177"/>
                  </a:cubicBezTo>
                  <a:lnTo>
                    <a:pt x="143" y="1177"/>
                  </a:lnTo>
                  <a:cubicBezTo>
                    <a:pt x="215" y="1153"/>
                    <a:pt x="298" y="1117"/>
                    <a:pt x="370" y="1082"/>
                  </a:cubicBezTo>
                  <a:cubicBezTo>
                    <a:pt x="691" y="927"/>
                    <a:pt x="965" y="677"/>
                    <a:pt x="1155" y="367"/>
                  </a:cubicBezTo>
                  <a:cubicBezTo>
                    <a:pt x="1191" y="296"/>
                    <a:pt x="1227" y="213"/>
                    <a:pt x="1263" y="141"/>
                  </a:cubicBezTo>
                  <a:cubicBezTo>
                    <a:pt x="1286" y="93"/>
                    <a:pt x="1251" y="34"/>
                    <a:pt x="1203" y="10"/>
                  </a:cubicBezTo>
                  <a:cubicBezTo>
                    <a:pt x="1191" y="4"/>
                    <a:pt x="1178" y="1"/>
                    <a:pt x="11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0" name="Google Shape;2460;p53"/>
            <p:cNvSpPr/>
            <p:nvPr/>
          </p:nvSpPr>
          <p:spPr>
            <a:xfrm>
              <a:off x="6900175" y="2441025"/>
              <a:ext cx="269975" cy="355775"/>
            </a:xfrm>
            <a:custGeom>
              <a:avLst/>
              <a:gdLst/>
              <a:ahLst/>
              <a:cxnLst/>
              <a:rect l="l" t="t" r="r" b="b"/>
              <a:pathLst>
                <a:path w="10799" h="14231" extrusionOk="0">
                  <a:moveTo>
                    <a:pt x="5739" y="1455"/>
                  </a:moveTo>
                  <a:cubicBezTo>
                    <a:pt x="6620" y="1455"/>
                    <a:pt x="7465" y="1777"/>
                    <a:pt x="8120" y="2360"/>
                  </a:cubicBezTo>
                  <a:cubicBezTo>
                    <a:pt x="8680" y="2896"/>
                    <a:pt x="9049" y="3586"/>
                    <a:pt x="9192" y="4360"/>
                  </a:cubicBezTo>
                  <a:cubicBezTo>
                    <a:pt x="9192" y="4372"/>
                    <a:pt x="9192" y="4384"/>
                    <a:pt x="9192" y="4396"/>
                  </a:cubicBezTo>
                  <a:cubicBezTo>
                    <a:pt x="9263" y="4896"/>
                    <a:pt x="9263" y="5396"/>
                    <a:pt x="9180" y="5884"/>
                  </a:cubicBezTo>
                  <a:cubicBezTo>
                    <a:pt x="9168" y="5896"/>
                    <a:pt x="9144" y="5896"/>
                    <a:pt x="9120" y="5908"/>
                  </a:cubicBezTo>
                  <a:cubicBezTo>
                    <a:pt x="8989" y="6015"/>
                    <a:pt x="8930" y="6194"/>
                    <a:pt x="8989" y="6349"/>
                  </a:cubicBezTo>
                  <a:cubicBezTo>
                    <a:pt x="9001" y="6372"/>
                    <a:pt x="9013" y="6384"/>
                    <a:pt x="9025" y="6408"/>
                  </a:cubicBezTo>
                  <a:cubicBezTo>
                    <a:pt x="9001" y="6492"/>
                    <a:pt x="8977" y="6563"/>
                    <a:pt x="8942" y="6646"/>
                  </a:cubicBezTo>
                  <a:cubicBezTo>
                    <a:pt x="8942" y="6670"/>
                    <a:pt x="8930" y="6682"/>
                    <a:pt x="8918" y="6706"/>
                  </a:cubicBezTo>
                  <a:cubicBezTo>
                    <a:pt x="8620" y="7373"/>
                    <a:pt x="8084" y="7908"/>
                    <a:pt x="7430" y="8230"/>
                  </a:cubicBezTo>
                  <a:cubicBezTo>
                    <a:pt x="7108" y="8373"/>
                    <a:pt x="6787" y="8456"/>
                    <a:pt x="6453" y="8504"/>
                  </a:cubicBezTo>
                  <a:cubicBezTo>
                    <a:pt x="6417" y="8277"/>
                    <a:pt x="6382" y="8063"/>
                    <a:pt x="6358" y="7849"/>
                  </a:cubicBezTo>
                  <a:cubicBezTo>
                    <a:pt x="6287" y="7420"/>
                    <a:pt x="6227" y="6992"/>
                    <a:pt x="6167" y="6563"/>
                  </a:cubicBezTo>
                  <a:cubicBezTo>
                    <a:pt x="6096" y="6051"/>
                    <a:pt x="6025" y="5539"/>
                    <a:pt x="5953" y="5015"/>
                  </a:cubicBezTo>
                  <a:cubicBezTo>
                    <a:pt x="6025" y="4968"/>
                    <a:pt x="6072" y="4884"/>
                    <a:pt x="6072" y="4801"/>
                  </a:cubicBezTo>
                  <a:cubicBezTo>
                    <a:pt x="6084" y="4753"/>
                    <a:pt x="6048" y="4718"/>
                    <a:pt x="6013" y="4706"/>
                  </a:cubicBezTo>
                  <a:cubicBezTo>
                    <a:pt x="6001" y="4670"/>
                    <a:pt x="5977" y="4634"/>
                    <a:pt x="5941" y="4610"/>
                  </a:cubicBezTo>
                  <a:cubicBezTo>
                    <a:pt x="5929" y="4598"/>
                    <a:pt x="5917" y="4587"/>
                    <a:pt x="5894" y="4587"/>
                  </a:cubicBezTo>
                  <a:cubicBezTo>
                    <a:pt x="5798" y="4003"/>
                    <a:pt x="5715" y="3432"/>
                    <a:pt x="5608" y="2860"/>
                  </a:cubicBezTo>
                  <a:cubicBezTo>
                    <a:pt x="5536" y="2455"/>
                    <a:pt x="5477" y="2051"/>
                    <a:pt x="5417" y="1646"/>
                  </a:cubicBezTo>
                  <a:cubicBezTo>
                    <a:pt x="5405" y="1586"/>
                    <a:pt x="5394" y="1527"/>
                    <a:pt x="5394" y="1467"/>
                  </a:cubicBezTo>
                  <a:cubicBezTo>
                    <a:pt x="5501" y="1455"/>
                    <a:pt x="5620" y="1455"/>
                    <a:pt x="5739" y="1455"/>
                  </a:cubicBezTo>
                  <a:close/>
                  <a:moveTo>
                    <a:pt x="5144" y="1503"/>
                  </a:moveTo>
                  <a:cubicBezTo>
                    <a:pt x="5179" y="1717"/>
                    <a:pt x="5203" y="1931"/>
                    <a:pt x="5239" y="2146"/>
                  </a:cubicBezTo>
                  <a:cubicBezTo>
                    <a:pt x="5263" y="2348"/>
                    <a:pt x="5298" y="2539"/>
                    <a:pt x="5322" y="2741"/>
                  </a:cubicBezTo>
                  <a:cubicBezTo>
                    <a:pt x="5370" y="3063"/>
                    <a:pt x="5417" y="3384"/>
                    <a:pt x="5477" y="3717"/>
                  </a:cubicBezTo>
                  <a:cubicBezTo>
                    <a:pt x="5525" y="4039"/>
                    <a:pt x="5572" y="4360"/>
                    <a:pt x="5620" y="4670"/>
                  </a:cubicBezTo>
                  <a:cubicBezTo>
                    <a:pt x="5548" y="4741"/>
                    <a:pt x="5525" y="4848"/>
                    <a:pt x="5536" y="4944"/>
                  </a:cubicBezTo>
                  <a:cubicBezTo>
                    <a:pt x="5548" y="5027"/>
                    <a:pt x="5608" y="5087"/>
                    <a:pt x="5679" y="5099"/>
                  </a:cubicBezTo>
                  <a:cubicBezTo>
                    <a:pt x="5775" y="5741"/>
                    <a:pt x="5870" y="6396"/>
                    <a:pt x="5965" y="7039"/>
                  </a:cubicBezTo>
                  <a:cubicBezTo>
                    <a:pt x="6025" y="7527"/>
                    <a:pt x="6096" y="8016"/>
                    <a:pt x="6167" y="8516"/>
                  </a:cubicBezTo>
                  <a:cubicBezTo>
                    <a:pt x="6106" y="8519"/>
                    <a:pt x="6045" y="8520"/>
                    <a:pt x="5984" y="8520"/>
                  </a:cubicBezTo>
                  <a:cubicBezTo>
                    <a:pt x="5107" y="8520"/>
                    <a:pt x="4252" y="8202"/>
                    <a:pt x="3584" y="7635"/>
                  </a:cubicBezTo>
                  <a:cubicBezTo>
                    <a:pt x="3465" y="7527"/>
                    <a:pt x="3346" y="7408"/>
                    <a:pt x="3239" y="7277"/>
                  </a:cubicBezTo>
                  <a:lnTo>
                    <a:pt x="3072" y="7039"/>
                  </a:lnTo>
                  <a:cubicBezTo>
                    <a:pt x="3084" y="6980"/>
                    <a:pt x="3084" y="6920"/>
                    <a:pt x="3060" y="6861"/>
                  </a:cubicBezTo>
                  <a:cubicBezTo>
                    <a:pt x="3060" y="6813"/>
                    <a:pt x="3036" y="6765"/>
                    <a:pt x="3000" y="6742"/>
                  </a:cubicBezTo>
                  <a:cubicBezTo>
                    <a:pt x="2966" y="6724"/>
                    <a:pt x="2924" y="6713"/>
                    <a:pt x="2886" y="6713"/>
                  </a:cubicBezTo>
                  <a:cubicBezTo>
                    <a:pt x="2872" y="6713"/>
                    <a:pt x="2858" y="6715"/>
                    <a:pt x="2846" y="6718"/>
                  </a:cubicBezTo>
                  <a:lnTo>
                    <a:pt x="2786" y="6611"/>
                  </a:lnTo>
                  <a:cubicBezTo>
                    <a:pt x="2679" y="6432"/>
                    <a:pt x="2596" y="6242"/>
                    <a:pt x="2536" y="6039"/>
                  </a:cubicBezTo>
                  <a:cubicBezTo>
                    <a:pt x="2334" y="5349"/>
                    <a:pt x="2334" y="4610"/>
                    <a:pt x="2536" y="3920"/>
                  </a:cubicBezTo>
                  <a:cubicBezTo>
                    <a:pt x="2691" y="3217"/>
                    <a:pt x="3096" y="2586"/>
                    <a:pt x="3667" y="2158"/>
                  </a:cubicBezTo>
                  <a:cubicBezTo>
                    <a:pt x="4108" y="1824"/>
                    <a:pt x="4608" y="1598"/>
                    <a:pt x="5144" y="1503"/>
                  </a:cubicBezTo>
                  <a:close/>
                  <a:moveTo>
                    <a:pt x="8632" y="7551"/>
                  </a:moveTo>
                  <a:lnTo>
                    <a:pt x="8370" y="8397"/>
                  </a:lnTo>
                  <a:cubicBezTo>
                    <a:pt x="8013" y="9456"/>
                    <a:pt x="7644" y="10552"/>
                    <a:pt x="7287" y="11623"/>
                  </a:cubicBezTo>
                  <a:lnTo>
                    <a:pt x="7251" y="11742"/>
                  </a:lnTo>
                  <a:cubicBezTo>
                    <a:pt x="7179" y="11956"/>
                    <a:pt x="7108" y="12195"/>
                    <a:pt x="7037" y="12409"/>
                  </a:cubicBezTo>
                  <a:lnTo>
                    <a:pt x="7013" y="12278"/>
                  </a:lnTo>
                  <a:cubicBezTo>
                    <a:pt x="7001" y="12183"/>
                    <a:pt x="6977" y="12087"/>
                    <a:pt x="6965" y="11992"/>
                  </a:cubicBezTo>
                  <a:lnTo>
                    <a:pt x="6882" y="11468"/>
                  </a:lnTo>
                  <a:cubicBezTo>
                    <a:pt x="6846" y="11218"/>
                    <a:pt x="6810" y="10968"/>
                    <a:pt x="6775" y="10730"/>
                  </a:cubicBezTo>
                  <a:cubicBezTo>
                    <a:pt x="6679" y="10063"/>
                    <a:pt x="6584" y="9397"/>
                    <a:pt x="6477" y="8730"/>
                  </a:cubicBezTo>
                  <a:cubicBezTo>
                    <a:pt x="6715" y="8706"/>
                    <a:pt x="6941" y="8647"/>
                    <a:pt x="7156" y="8575"/>
                  </a:cubicBezTo>
                  <a:cubicBezTo>
                    <a:pt x="7739" y="8373"/>
                    <a:pt x="8251" y="8027"/>
                    <a:pt x="8632" y="7551"/>
                  </a:cubicBezTo>
                  <a:close/>
                  <a:moveTo>
                    <a:pt x="3858" y="8194"/>
                  </a:moveTo>
                  <a:lnTo>
                    <a:pt x="3858" y="8194"/>
                  </a:lnTo>
                  <a:cubicBezTo>
                    <a:pt x="4489" y="8563"/>
                    <a:pt x="5215" y="8766"/>
                    <a:pt x="5953" y="8766"/>
                  </a:cubicBezTo>
                  <a:cubicBezTo>
                    <a:pt x="6036" y="8766"/>
                    <a:pt x="6120" y="8766"/>
                    <a:pt x="6203" y="8754"/>
                  </a:cubicBezTo>
                  <a:cubicBezTo>
                    <a:pt x="6287" y="9349"/>
                    <a:pt x="6370" y="9944"/>
                    <a:pt x="6465" y="10528"/>
                  </a:cubicBezTo>
                  <a:lnTo>
                    <a:pt x="6489" y="10742"/>
                  </a:lnTo>
                  <a:cubicBezTo>
                    <a:pt x="6548" y="11135"/>
                    <a:pt x="6620" y="11564"/>
                    <a:pt x="6691" y="11968"/>
                  </a:cubicBezTo>
                  <a:cubicBezTo>
                    <a:pt x="6703" y="12052"/>
                    <a:pt x="6715" y="12135"/>
                    <a:pt x="6727" y="12218"/>
                  </a:cubicBezTo>
                  <a:cubicBezTo>
                    <a:pt x="6739" y="12302"/>
                    <a:pt x="6751" y="12397"/>
                    <a:pt x="6775" y="12480"/>
                  </a:cubicBezTo>
                  <a:cubicBezTo>
                    <a:pt x="6620" y="12254"/>
                    <a:pt x="6465" y="12028"/>
                    <a:pt x="6322" y="11802"/>
                  </a:cubicBezTo>
                  <a:lnTo>
                    <a:pt x="6287" y="11754"/>
                  </a:lnTo>
                  <a:cubicBezTo>
                    <a:pt x="5727" y="10921"/>
                    <a:pt x="5144" y="10075"/>
                    <a:pt x="4643" y="9337"/>
                  </a:cubicBezTo>
                  <a:lnTo>
                    <a:pt x="4393" y="8968"/>
                  </a:lnTo>
                  <a:lnTo>
                    <a:pt x="3858" y="8194"/>
                  </a:lnTo>
                  <a:close/>
                  <a:moveTo>
                    <a:pt x="5067" y="0"/>
                  </a:moveTo>
                  <a:cubicBezTo>
                    <a:pt x="5061" y="0"/>
                    <a:pt x="5055" y="1"/>
                    <a:pt x="5048" y="3"/>
                  </a:cubicBezTo>
                  <a:cubicBezTo>
                    <a:pt x="4989" y="15"/>
                    <a:pt x="4893" y="98"/>
                    <a:pt x="4917" y="181"/>
                  </a:cubicBezTo>
                  <a:cubicBezTo>
                    <a:pt x="4989" y="538"/>
                    <a:pt x="5048" y="896"/>
                    <a:pt x="5108" y="1253"/>
                  </a:cubicBezTo>
                  <a:cubicBezTo>
                    <a:pt x="3941" y="1491"/>
                    <a:pt x="2905" y="2289"/>
                    <a:pt x="2465" y="3360"/>
                  </a:cubicBezTo>
                  <a:cubicBezTo>
                    <a:pt x="2167" y="4098"/>
                    <a:pt x="2060" y="4896"/>
                    <a:pt x="2167" y="5682"/>
                  </a:cubicBezTo>
                  <a:lnTo>
                    <a:pt x="2167" y="5718"/>
                  </a:lnTo>
                  <a:cubicBezTo>
                    <a:pt x="2048" y="5527"/>
                    <a:pt x="1917" y="5337"/>
                    <a:pt x="1786" y="5146"/>
                  </a:cubicBezTo>
                  <a:cubicBezTo>
                    <a:pt x="1619" y="4896"/>
                    <a:pt x="1453" y="4646"/>
                    <a:pt x="1274" y="4396"/>
                  </a:cubicBezTo>
                  <a:cubicBezTo>
                    <a:pt x="917" y="3872"/>
                    <a:pt x="548" y="3336"/>
                    <a:pt x="238" y="2789"/>
                  </a:cubicBezTo>
                  <a:cubicBezTo>
                    <a:pt x="214" y="2753"/>
                    <a:pt x="191" y="2741"/>
                    <a:pt x="155" y="2741"/>
                  </a:cubicBezTo>
                  <a:cubicBezTo>
                    <a:pt x="95" y="2741"/>
                    <a:pt x="48" y="2777"/>
                    <a:pt x="24" y="2824"/>
                  </a:cubicBezTo>
                  <a:cubicBezTo>
                    <a:pt x="0" y="2860"/>
                    <a:pt x="0" y="2896"/>
                    <a:pt x="24" y="2932"/>
                  </a:cubicBezTo>
                  <a:cubicBezTo>
                    <a:pt x="286" y="3384"/>
                    <a:pt x="595" y="3825"/>
                    <a:pt x="881" y="4253"/>
                  </a:cubicBezTo>
                  <a:cubicBezTo>
                    <a:pt x="1060" y="4527"/>
                    <a:pt x="1250" y="4801"/>
                    <a:pt x="1429" y="5087"/>
                  </a:cubicBezTo>
                  <a:cubicBezTo>
                    <a:pt x="1857" y="5741"/>
                    <a:pt x="2215" y="6301"/>
                    <a:pt x="2560" y="6813"/>
                  </a:cubicBezTo>
                  <a:lnTo>
                    <a:pt x="2572" y="6825"/>
                  </a:lnTo>
                  <a:cubicBezTo>
                    <a:pt x="2584" y="6849"/>
                    <a:pt x="2596" y="6873"/>
                    <a:pt x="2607" y="6896"/>
                  </a:cubicBezTo>
                  <a:cubicBezTo>
                    <a:pt x="2596" y="6944"/>
                    <a:pt x="2584" y="6992"/>
                    <a:pt x="2584" y="7039"/>
                  </a:cubicBezTo>
                  <a:cubicBezTo>
                    <a:pt x="2584" y="7123"/>
                    <a:pt x="2631" y="7206"/>
                    <a:pt x="2703" y="7242"/>
                  </a:cubicBezTo>
                  <a:cubicBezTo>
                    <a:pt x="2738" y="7265"/>
                    <a:pt x="2786" y="7277"/>
                    <a:pt x="2822" y="7277"/>
                  </a:cubicBezTo>
                  <a:lnTo>
                    <a:pt x="2858" y="7277"/>
                  </a:lnTo>
                  <a:cubicBezTo>
                    <a:pt x="2893" y="7325"/>
                    <a:pt x="2929" y="7373"/>
                    <a:pt x="2965" y="7420"/>
                  </a:cubicBezTo>
                  <a:cubicBezTo>
                    <a:pt x="3453" y="8123"/>
                    <a:pt x="3941" y="8837"/>
                    <a:pt x="4405" y="9540"/>
                  </a:cubicBezTo>
                  <a:cubicBezTo>
                    <a:pt x="4882" y="10230"/>
                    <a:pt x="5358" y="10933"/>
                    <a:pt x="5834" y="11623"/>
                  </a:cubicBezTo>
                  <a:cubicBezTo>
                    <a:pt x="6025" y="11897"/>
                    <a:pt x="6215" y="12183"/>
                    <a:pt x="6406" y="12468"/>
                  </a:cubicBezTo>
                  <a:lnTo>
                    <a:pt x="6644" y="12838"/>
                  </a:lnTo>
                  <a:lnTo>
                    <a:pt x="6739" y="12980"/>
                  </a:lnTo>
                  <a:cubicBezTo>
                    <a:pt x="6739" y="13016"/>
                    <a:pt x="6727" y="13040"/>
                    <a:pt x="6727" y="13076"/>
                  </a:cubicBezTo>
                  <a:cubicBezTo>
                    <a:pt x="6727" y="13135"/>
                    <a:pt x="6739" y="13195"/>
                    <a:pt x="6787" y="13242"/>
                  </a:cubicBezTo>
                  <a:lnTo>
                    <a:pt x="6787" y="13266"/>
                  </a:lnTo>
                  <a:cubicBezTo>
                    <a:pt x="6679" y="13540"/>
                    <a:pt x="6608" y="13838"/>
                    <a:pt x="6548" y="14135"/>
                  </a:cubicBezTo>
                  <a:cubicBezTo>
                    <a:pt x="6537" y="14171"/>
                    <a:pt x="6560" y="14219"/>
                    <a:pt x="6608" y="14231"/>
                  </a:cubicBezTo>
                  <a:lnTo>
                    <a:pt x="6620" y="14231"/>
                  </a:lnTo>
                  <a:cubicBezTo>
                    <a:pt x="6679" y="14231"/>
                    <a:pt x="6727" y="14195"/>
                    <a:pt x="6739" y="14147"/>
                  </a:cubicBezTo>
                  <a:cubicBezTo>
                    <a:pt x="6834" y="13933"/>
                    <a:pt x="6906" y="13707"/>
                    <a:pt x="6977" y="13469"/>
                  </a:cubicBezTo>
                  <a:lnTo>
                    <a:pt x="7001" y="13373"/>
                  </a:lnTo>
                  <a:cubicBezTo>
                    <a:pt x="7096" y="13516"/>
                    <a:pt x="7203" y="13659"/>
                    <a:pt x="7310" y="13790"/>
                  </a:cubicBezTo>
                  <a:cubicBezTo>
                    <a:pt x="7322" y="13802"/>
                    <a:pt x="7346" y="13814"/>
                    <a:pt x="7370" y="13814"/>
                  </a:cubicBezTo>
                  <a:cubicBezTo>
                    <a:pt x="7394" y="13814"/>
                    <a:pt x="7406" y="13802"/>
                    <a:pt x="7430" y="13802"/>
                  </a:cubicBezTo>
                  <a:cubicBezTo>
                    <a:pt x="7477" y="13766"/>
                    <a:pt x="7501" y="13707"/>
                    <a:pt x="7489" y="13659"/>
                  </a:cubicBezTo>
                  <a:cubicBezTo>
                    <a:pt x="7418" y="13480"/>
                    <a:pt x="7322" y="13326"/>
                    <a:pt x="7227" y="13171"/>
                  </a:cubicBezTo>
                  <a:cubicBezTo>
                    <a:pt x="7263" y="13111"/>
                    <a:pt x="7275" y="13040"/>
                    <a:pt x="7263" y="12969"/>
                  </a:cubicBezTo>
                  <a:cubicBezTo>
                    <a:pt x="7263" y="12945"/>
                    <a:pt x="7239" y="12921"/>
                    <a:pt x="7215" y="12909"/>
                  </a:cubicBezTo>
                  <a:cubicBezTo>
                    <a:pt x="7215" y="12909"/>
                    <a:pt x="7215" y="12897"/>
                    <a:pt x="7215" y="12897"/>
                  </a:cubicBezTo>
                  <a:cubicBezTo>
                    <a:pt x="7203" y="12873"/>
                    <a:pt x="7191" y="12861"/>
                    <a:pt x="7179" y="12838"/>
                  </a:cubicBezTo>
                  <a:lnTo>
                    <a:pt x="7453" y="11992"/>
                  </a:lnTo>
                  <a:cubicBezTo>
                    <a:pt x="7751" y="11075"/>
                    <a:pt x="8061" y="10147"/>
                    <a:pt x="8370" y="9218"/>
                  </a:cubicBezTo>
                  <a:cubicBezTo>
                    <a:pt x="8501" y="8813"/>
                    <a:pt x="8644" y="8397"/>
                    <a:pt x="8775" y="7992"/>
                  </a:cubicBezTo>
                  <a:cubicBezTo>
                    <a:pt x="8930" y="7551"/>
                    <a:pt x="9073" y="7087"/>
                    <a:pt x="9239" y="6634"/>
                  </a:cubicBezTo>
                  <a:cubicBezTo>
                    <a:pt x="9263" y="6575"/>
                    <a:pt x="9287" y="6503"/>
                    <a:pt x="9311" y="6444"/>
                  </a:cubicBezTo>
                  <a:cubicBezTo>
                    <a:pt x="9358" y="6432"/>
                    <a:pt x="9394" y="6408"/>
                    <a:pt x="9430" y="6372"/>
                  </a:cubicBezTo>
                  <a:cubicBezTo>
                    <a:pt x="9489" y="6313"/>
                    <a:pt x="9513" y="6242"/>
                    <a:pt x="9525" y="6170"/>
                  </a:cubicBezTo>
                  <a:cubicBezTo>
                    <a:pt x="9549" y="6134"/>
                    <a:pt x="9561" y="6099"/>
                    <a:pt x="9549" y="6063"/>
                  </a:cubicBezTo>
                  <a:cubicBezTo>
                    <a:pt x="9525" y="6015"/>
                    <a:pt x="9501" y="5968"/>
                    <a:pt x="9465" y="5944"/>
                  </a:cubicBezTo>
                  <a:cubicBezTo>
                    <a:pt x="9632" y="5432"/>
                    <a:pt x="9787" y="4908"/>
                    <a:pt x="9942" y="4396"/>
                  </a:cubicBezTo>
                  <a:cubicBezTo>
                    <a:pt x="10049" y="4015"/>
                    <a:pt x="10180" y="3634"/>
                    <a:pt x="10311" y="3253"/>
                  </a:cubicBezTo>
                  <a:cubicBezTo>
                    <a:pt x="10478" y="2753"/>
                    <a:pt x="10644" y="2229"/>
                    <a:pt x="10787" y="1705"/>
                  </a:cubicBezTo>
                  <a:cubicBezTo>
                    <a:pt x="10799" y="1658"/>
                    <a:pt x="10763" y="1598"/>
                    <a:pt x="10716" y="1598"/>
                  </a:cubicBezTo>
                  <a:cubicBezTo>
                    <a:pt x="10707" y="1597"/>
                    <a:pt x="10699" y="1596"/>
                    <a:pt x="10690" y="1596"/>
                  </a:cubicBezTo>
                  <a:cubicBezTo>
                    <a:pt x="10618" y="1596"/>
                    <a:pt x="10558" y="1641"/>
                    <a:pt x="10537" y="1705"/>
                  </a:cubicBezTo>
                  <a:cubicBezTo>
                    <a:pt x="10370" y="2336"/>
                    <a:pt x="10168" y="2955"/>
                    <a:pt x="9966" y="3563"/>
                  </a:cubicBezTo>
                  <a:cubicBezTo>
                    <a:pt x="9894" y="3765"/>
                    <a:pt x="9823" y="3956"/>
                    <a:pt x="9763" y="4158"/>
                  </a:cubicBezTo>
                  <a:cubicBezTo>
                    <a:pt x="9680" y="4396"/>
                    <a:pt x="9608" y="4622"/>
                    <a:pt x="9537" y="4860"/>
                  </a:cubicBezTo>
                  <a:cubicBezTo>
                    <a:pt x="9525" y="4658"/>
                    <a:pt x="9489" y="4467"/>
                    <a:pt x="9454" y="4277"/>
                  </a:cubicBezTo>
                  <a:cubicBezTo>
                    <a:pt x="9442" y="4253"/>
                    <a:pt x="9442" y="4241"/>
                    <a:pt x="9430" y="4229"/>
                  </a:cubicBezTo>
                  <a:cubicBezTo>
                    <a:pt x="9299" y="3467"/>
                    <a:pt x="8942" y="2765"/>
                    <a:pt x="8406" y="2217"/>
                  </a:cubicBezTo>
                  <a:cubicBezTo>
                    <a:pt x="7799" y="1634"/>
                    <a:pt x="7025" y="1277"/>
                    <a:pt x="6191" y="1193"/>
                  </a:cubicBezTo>
                  <a:cubicBezTo>
                    <a:pt x="6078" y="1183"/>
                    <a:pt x="5962" y="1178"/>
                    <a:pt x="5846" y="1178"/>
                  </a:cubicBezTo>
                  <a:cubicBezTo>
                    <a:pt x="5681" y="1178"/>
                    <a:pt x="5513" y="1189"/>
                    <a:pt x="5346" y="1217"/>
                  </a:cubicBezTo>
                  <a:cubicBezTo>
                    <a:pt x="5286" y="836"/>
                    <a:pt x="5227" y="443"/>
                    <a:pt x="5144" y="62"/>
                  </a:cubicBezTo>
                  <a:cubicBezTo>
                    <a:pt x="5144" y="31"/>
                    <a:pt x="5108" y="0"/>
                    <a:pt x="50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1" name="Google Shape;2461;p53"/>
            <p:cNvSpPr/>
            <p:nvPr/>
          </p:nvSpPr>
          <p:spPr>
            <a:xfrm>
              <a:off x="6113450" y="1712325"/>
              <a:ext cx="357525" cy="55775"/>
            </a:xfrm>
            <a:custGeom>
              <a:avLst/>
              <a:gdLst/>
              <a:ahLst/>
              <a:cxnLst/>
              <a:rect l="l" t="t" r="r" b="b"/>
              <a:pathLst>
                <a:path w="14301" h="2231" extrusionOk="0">
                  <a:moveTo>
                    <a:pt x="12883" y="1290"/>
                  </a:moveTo>
                  <a:cubicBezTo>
                    <a:pt x="12979" y="1469"/>
                    <a:pt x="12967" y="1647"/>
                    <a:pt x="12848" y="1659"/>
                  </a:cubicBezTo>
                  <a:cubicBezTo>
                    <a:pt x="12838" y="1661"/>
                    <a:pt x="12827" y="1662"/>
                    <a:pt x="12817" y="1662"/>
                  </a:cubicBezTo>
                  <a:cubicBezTo>
                    <a:pt x="12765" y="1662"/>
                    <a:pt x="12709" y="1637"/>
                    <a:pt x="12669" y="1588"/>
                  </a:cubicBezTo>
                  <a:cubicBezTo>
                    <a:pt x="12621" y="1469"/>
                    <a:pt x="12729" y="1314"/>
                    <a:pt x="12883" y="1290"/>
                  </a:cubicBezTo>
                  <a:close/>
                  <a:moveTo>
                    <a:pt x="10077" y="0"/>
                  </a:moveTo>
                  <a:cubicBezTo>
                    <a:pt x="9993" y="0"/>
                    <a:pt x="9912" y="46"/>
                    <a:pt x="9871" y="135"/>
                  </a:cubicBezTo>
                  <a:cubicBezTo>
                    <a:pt x="9823" y="254"/>
                    <a:pt x="9788" y="397"/>
                    <a:pt x="9776" y="528"/>
                  </a:cubicBezTo>
                  <a:cubicBezTo>
                    <a:pt x="9752" y="754"/>
                    <a:pt x="9740" y="969"/>
                    <a:pt x="9728" y="1183"/>
                  </a:cubicBezTo>
                  <a:cubicBezTo>
                    <a:pt x="9502" y="1231"/>
                    <a:pt x="9490" y="1254"/>
                    <a:pt x="9585" y="1385"/>
                  </a:cubicBezTo>
                  <a:lnTo>
                    <a:pt x="9740" y="1314"/>
                  </a:lnTo>
                  <a:lnTo>
                    <a:pt x="9740" y="1766"/>
                  </a:lnTo>
                  <a:lnTo>
                    <a:pt x="9585" y="1766"/>
                  </a:lnTo>
                  <a:cubicBezTo>
                    <a:pt x="8954" y="1802"/>
                    <a:pt x="8323" y="1778"/>
                    <a:pt x="7680" y="1862"/>
                  </a:cubicBezTo>
                  <a:cubicBezTo>
                    <a:pt x="7308" y="1902"/>
                    <a:pt x="6931" y="1908"/>
                    <a:pt x="6555" y="1908"/>
                  </a:cubicBezTo>
                  <a:cubicBezTo>
                    <a:pt x="6376" y="1908"/>
                    <a:pt x="6197" y="1906"/>
                    <a:pt x="6018" y="1906"/>
                  </a:cubicBezTo>
                  <a:cubicBezTo>
                    <a:pt x="5901" y="1906"/>
                    <a:pt x="5784" y="1907"/>
                    <a:pt x="5668" y="1909"/>
                  </a:cubicBezTo>
                  <a:cubicBezTo>
                    <a:pt x="5132" y="1909"/>
                    <a:pt x="4597" y="1909"/>
                    <a:pt x="4061" y="1933"/>
                  </a:cubicBezTo>
                  <a:cubicBezTo>
                    <a:pt x="3823" y="1933"/>
                    <a:pt x="3573" y="1993"/>
                    <a:pt x="3335" y="1993"/>
                  </a:cubicBezTo>
                  <a:cubicBezTo>
                    <a:pt x="3211" y="1993"/>
                    <a:pt x="3087" y="1977"/>
                    <a:pt x="2957" y="1977"/>
                  </a:cubicBezTo>
                  <a:cubicBezTo>
                    <a:pt x="2924" y="1977"/>
                    <a:pt x="2892" y="1978"/>
                    <a:pt x="2858" y="1981"/>
                  </a:cubicBezTo>
                  <a:cubicBezTo>
                    <a:pt x="2227" y="2016"/>
                    <a:pt x="1608" y="2016"/>
                    <a:pt x="977" y="2028"/>
                  </a:cubicBezTo>
                  <a:cubicBezTo>
                    <a:pt x="715" y="2028"/>
                    <a:pt x="441" y="2004"/>
                    <a:pt x="179" y="2004"/>
                  </a:cubicBezTo>
                  <a:cubicBezTo>
                    <a:pt x="120" y="2016"/>
                    <a:pt x="60" y="2028"/>
                    <a:pt x="1" y="2064"/>
                  </a:cubicBezTo>
                  <a:cubicBezTo>
                    <a:pt x="60" y="2100"/>
                    <a:pt x="120" y="2124"/>
                    <a:pt x="179" y="2159"/>
                  </a:cubicBezTo>
                  <a:lnTo>
                    <a:pt x="227" y="2159"/>
                  </a:lnTo>
                  <a:cubicBezTo>
                    <a:pt x="418" y="2171"/>
                    <a:pt x="596" y="2183"/>
                    <a:pt x="775" y="2207"/>
                  </a:cubicBezTo>
                  <a:cubicBezTo>
                    <a:pt x="858" y="2219"/>
                    <a:pt x="929" y="2231"/>
                    <a:pt x="1001" y="2231"/>
                  </a:cubicBezTo>
                  <a:cubicBezTo>
                    <a:pt x="1108" y="2231"/>
                    <a:pt x="1203" y="2195"/>
                    <a:pt x="1299" y="2195"/>
                  </a:cubicBezTo>
                  <a:cubicBezTo>
                    <a:pt x="2001" y="2183"/>
                    <a:pt x="2715" y="2195"/>
                    <a:pt x="3418" y="2159"/>
                  </a:cubicBezTo>
                  <a:cubicBezTo>
                    <a:pt x="4299" y="2135"/>
                    <a:pt x="5168" y="2088"/>
                    <a:pt x="6049" y="2064"/>
                  </a:cubicBezTo>
                  <a:cubicBezTo>
                    <a:pt x="6305" y="2058"/>
                    <a:pt x="6561" y="2058"/>
                    <a:pt x="6819" y="2058"/>
                  </a:cubicBezTo>
                  <a:cubicBezTo>
                    <a:pt x="7076" y="2058"/>
                    <a:pt x="7335" y="2058"/>
                    <a:pt x="7597" y="2052"/>
                  </a:cubicBezTo>
                  <a:cubicBezTo>
                    <a:pt x="8168" y="2040"/>
                    <a:pt x="8740" y="2016"/>
                    <a:pt x="9311" y="1993"/>
                  </a:cubicBezTo>
                  <a:cubicBezTo>
                    <a:pt x="9466" y="1993"/>
                    <a:pt x="9609" y="1957"/>
                    <a:pt x="9752" y="1957"/>
                  </a:cubicBezTo>
                  <a:cubicBezTo>
                    <a:pt x="9895" y="1957"/>
                    <a:pt x="10014" y="1981"/>
                    <a:pt x="10133" y="1993"/>
                  </a:cubicBezTo>
                  <a:lnTo>
                    <a:pt x="10597" y="1993"/>
                  </a:lnTo>
                  <a:cubicBezTo>
                    <a:pt x="10907" y="1993"/>
                    <a:pt x="11228" y="2016"/>
                    <a:pt x="11538" y="2016"/>
                  </a:cubicBezTo>
                  <a:lnTo>
                    <a:pt x="12955" y="2052"/>
                  </a:lnTo>
                  <a:lnTo>
                    <a:pt x="13026" y="2052"/>
                  </a:lnTo>
                  <a:cubicBezTo>
                    <a:pt x="13383" y="2076"/>
                    <a:pt x="13753" y="2100"/>
                    <a:pt x="14110" y="2100"/>
                  </a:cubicBezTo>
                  <a:cubicBezTo>
                    <a:pt x="14169" y="2088"/>
                    <a:pt x="14300" y="2040"/>
                    <a:pt x="14264" y="1909"/>
                  </a:cubicBezTo>
                  <a:cubicBezTo>
                    <a:pt x="14246" y="1846"/>
                    <a:pt x="14089" y="1782"/>
                    <a:pt x="13989" y="1782"/>
                  </a:cubicBezTo>
                  <a:cubicBezTo>
                    <a:pt x="13959" y="1782"/>
                    <a:pt x="13933" y="1788"/>
                    <a:pt x="13919" y="1802"/>
                  </a:cubicBezTo>
                  <a:cubicBezTo>
                    <a:pt x="13870" y="1862"/>
                    <a:pt x="13818" y="1880"/>
                    <a:pt x="13763" y="1880"/>
                  </a:cubicBezTo>
                  <a:cubicBezTo>
                    <a:pt x="13700" y="1880"/>
                    <a:pt x="13633" y="1856"/>
                    <a:pt x="13562" y="1850"/>
                  </a:cubicBezTo>
                  <a:cubicBezTo>
                    <a:pt x="13598" y="1814"/>
                    <a:pt x="13645" y="1778"/>
                    <a:pt x="13681" y="1743"/>
                  </a:cubicBezTo>
                  <a:cubicBezTo>
                    <a:pt x="13824" y="1600"/>
                    <a:pt x="13895" y="1409"/>
                    <a:pt x="13872" y="1207"/>
                  </a:cubicBezTo>
                  <a:cubicBezTo>
                    <a:pt x="13860" y="1076"/>
                    <a:pt x="13836" y="945"/>
                    <a:pt x="13788" y="814"/>
                  </a:cubicBezTo>
                  <a:cubicBezTo>
                    <a:pt x="13717" y="659"/>
                    <a:pt x="13633" y="516"/>
                    <a:pt x="13550" y="385"/>
                  </a:cubicBezTo>
                  <a:cubicBezTo>
                    <a:pt x="13514" y="338"/>
                    <a:pt x="13443" y="338"/>
                    <a:pt x="13383" y="314"/>
                  </a:cubicBezTo>
                  <a:lnTo>
                    <a:pt x="13383" y="314"/>
                  </a:lnTo>
                  <a:cubicBezTo>
                    <a:pt x="13395" y="373"/>
                    <a:pt x="13407" y="421"/>
                    <a:pt x="13431" y="480"/>
                  </a:cubicBezTo>
                  <a:cubicBezTo>
                    <a:pt x="13574" y="719"/>
                    <a:pt x="13657" y="992"/>
                    <a:pt x="13669" y="1278"/>
                  </a:cubicBezTo>
                  <a:cubicBezTo>
                    <a:pt x="13693" y="1492"/>
                    <a:pt x="13538" y="1600"/>
                    <a:pt x="13419" y="1719"/>
                  </a:cubicBezTo>
                  <a:cubicBezTo>
                    <a:pt x="13407" y="1731"/>
                    <a:pt x="13389" y="1735"/>
                    <a:pt x="13367" y="1735"/>
                  </a:cubicBezTo>
                  <a:cubicBezTo>
                    <a:pt x="13323" y="1735"/>
                    <a:pt x="13264" y="1719"/>
                    <a:pt x="13217" y="1719"/>
                  </a:cubicBezTo>
                  <a:cubicBezTo>
                    <a:pt x="13217" y="1719"/>
                    <a:pt x="13205" y="1731"/>
                    <a:pt x="13181" y="1743"/>
                  </a:cubicBezTo>
                  <a:cubicBezTo>
                    <a:pt x="13205" y="1790"/>
                    <a:pt x="13217" y="1838"/>
                    <a:pt x="13241" y="1897"/>
                  </a:cubicBezTo>
                  <a:lnTo>
                    <a:pt x="12967" y="1862"/>
                  </a:lnTo>
                  <a:lnTo>
                    <a:pt x="13098" y="1719"/>
                  </a:lnTo>
                  <a:cubicBezTo>
                    <a:pt x="13217" y="1588"/>
                    <a:pt x="13157" y="1207"/>
                    <a:pt x="12991" y="1135"/>
                  </a:cubicBezTo>
                  <a:cubicBezTo>
                    <a:pt x="12947" y="1119"/>
                    <a:pt x="12902" y="1111"/>
                    <a:pt x="12858" y="1111"/>
                  </a:cubicBezTo>
                  <a:cubicBezTo>
                    <a:pt x="12770" y="1111"/>
                    <a:pt x="12685" y="1143"/>
                    <a:pt x="12621" y="1207"/>
                  </a:cubicBezTo>
                  <a:cubicBezTo>
                    <a:pt x="12550" y="1278"/>
                    <a:pt x="12431" y="1528"/>
                    <a:pt x="12467" y="1612"/>
                  </a:cubicBezTo>
                  <a:cubicBezTo>
                    <a:pt x="12514" y="1695"/>
                    <a:pt x="12550" y="1778"/>
                    <a:pt x="12574" y="1873"/>
                  </a:cubicBezTo>
                  <a:lnTo>
                    <a:pt x="11740" y="1766"/>
                  </a:lnTo>
                  <a:lnTo>
                    <a:pt x="11943" y="1290"/>
                  </a:lnTo>
                  <a:cubicBezTo>
                    <a:pt x="12026" y="1433"/>
                    <a:pt x="12109" y="1540"/>
                    <a:pt x="12157" y="1659"/>
                  </a:cubicBezTo>
                  <a:cubicBezTo>
                    <a:pt x="12188" y="1734"/>
                    <a:pt x="12216" y="1772"/>
                    <a:pt x="12256" y="1772"/>
                  </a:cubicBezTo>
                  <a:cubicBezTo>
                    <a:pt x="12292" y="1772"/>
                    <a:pt x="12339" y="1740"/>
                    <a:pt x="12407" y="1671"/>
                  </a:cubicBezTo>
                  <a:cubicBezTo>
                    <a:pt x="12288" y="1504"/>
                    <a:pt x="12181" y="1338"/>
                    <a:pt x="12062" y="1159"/>
                  </a:cubicBezTo>
                  <a:cubicBezTo>
                    <a:pt x="12050" y="1135"/>
                    <a:pt x="12050" y="1100"/>
                    <a:pt x="12062" y="1076"/>
                  </a:cubicBezTo>
                  <a:cubicBezTo>
                    <a:pt x="12109" y="945"/>
                    <a:pt x="12169" y="802"/>
                    <a:pt x="12240" y="671"/>
                  </a:cubicBezTo>
                  <a:cubicBezTo>
                    <a:pt x="12276" y="600"/>
                    <a:pt x="12300" y="540"/>
                    <a:pt x="12217" y="528"/>
                  </a:cubicBezTo>
                  <a:cubicBezTo>
                    <a:pt x="12145" y="528"/>
                    <a:pt x="12098" y="552"/>
                    <a:pt x="12062" y="600"/>
                  </a:cubicBezTo>
                  <a:cubicBezTo>
                    <a:pt x="12002" y="730"/>
                    <a:pt x="11955" y="861"/>
                    <a:pt x="11919" y="992"/>
                  </a:cubicBezTo>
                  <a:cubicBezTo>
                    <a:pt x="11836" y="885"/>
                    <a:pt x="11764" y="802"/>
                    <a:pt x="11705" y="719"/>
                  </a:cubicBezTo>
                  <a:cubicBezTo>
                    <a:pt x="11669" y="695"/>
                    <a:pt x="11633" y="671"/>
                    <a:pt x="11597" y="659"/>
                  </a:cubicBezTo>
                  <a:cubicBezTo>
                    <a:pt x="11586" y="695"/>
                    <a:pt x="11550" y="742"/>
                    <a:pt x="11562" y="766"/>
                  </a:cubicBezTo>
                  <a:cubicBezTo>
                    <a:pt x="11609" y="873"/>
                    <a:pt x="11681" y="957"/>
                    <a:pt x="11728" y="1064"/>
                  </a:cubicBezTo>
                  <a:cubicBezTo>
                    <a:pt x="11764" y="1123"/>
                    <a:pt x="11776" y="1183"/>
                    <a:pt x="11776" y="1254"/>
                  </a:cubicBezTo>
                  <a:cubicBezTo>
                    <a:pt x="11705" y="1433"/>
                    <a:pt x="11621" y="1612"/>
                    <a:pt x="11550" y="1802"/>
                  </a:cubicBezTo>
                  <a:cubicBezTo>
                    <a:pt x="11514" y="1802"/>
                    <a:pt x="11474" y="1807"/>
                    <a:pt x="11437" y="1807"/>
                  </a:cubicBezTo>
                  <a:cubicBezTo>
                    <a:pt x="11362" y="1807"/>
                    <a:pt x="11296" y="1786"/>
                    <a:pt x="11288" y="1659"/>
                  </a:cubicBezTo>
                  <a:cubicBezTo>
                    <a:pt x="11252" y="1671"/>
                    <a:pt x="11205" y="1683"/>
                    <a:pt x="11169" y="1695"/>
                  </a:cubicBezTo>
                  <a:cubicBezTo>
                    <a:pt x="11140" y="1705"/>
                    <a:pt x="11119" y="1722"/>
                    <a:pt x="11106" y="1722"/>
                  </a:cubicBezTo>
                  <a:cubicBezTo>
                    <a:pt x="11102" y="1722"/>
                    <a:pt x="11100" y="1721"/>
                    <a:pt x="11097" y="1719"/>
                  </a:cubicBezTo>
                  <a:cubicBezTo>
                    <a:pt x="10955" y="1588"/>
                    <a:pt x="10883" y="1385"/>
                    <a:pt x="10895" y="1195"/>
                  </a:cubicBezTo>
                  <a:cubicBezTo>
                    <a:pt x="10931" y="1064"/>
                    <a:pt x="10978" y="945"/>
                    <a:pt x="11026" y="814"/>
                  </a:cubicBezTo>
                  <a:cubicBezTo>
                    <a:pt x="11076" y="684"/>
                    <a:pt x="11109" y="521"/>
                    <a:pt x="11301" y="521"/>
                  </a:cubicBezTo>
                  <a:cubicBezTo>
                    <a:pt x="11338" y="521"/>
                    <a:pt x="11381" y="527"/>
                    <a:pt x="11431" y="540"/>
                  </a:cubicBezTo>
                  <a:cubicBezTo>
                    <a:pt x="11371" y="445"/>
                    <a:pt x="11359" y="361"/>
                    <a:pt x="11312" y="338"/>
                  </a:cubicBezTo>
                  <a:cubicBezTo>
                    <a:pt x="11291" y="329"/>
                    <a:pt x="11270" y="325"/>
                    <a:pt x="11249" y="325"/>
                  </a:cubicBezTo>
                  <a:cubicBezTo>
                    <a:pt x="11212" y="325"/>
                    <a:pt x="11176" y="338"/>
                    <a:pt x="11145" y="361"/>
                  </a:cubicBezTo>
                  <a:cubicBezTo>
                    <a:pt x="10847" y="611"/>
                    <a:pt x="10681" y="981"/>
                    <a:pt x="10693" y="1362"/>
                  </a:cubicBezTo>
                  <a:cubicBezTo>
                    <a:pt x="10693" y="1492"/>
                    <a:pt x="10800" y="1635"/>
                    <a:pt x="10859" y="1766"/>
                  </a:cubicBezTo>
                  <a:lnTo>
                    <a:pt x="9943" y="1766"/>
                  </a:lnTo>
                  <a:lnTo>
                    <a:pt x="9943" y="1326"/>
                  </a:lnTo>
                  <a:lnTo>
                    <a:pt x="10359" y="1326"/>
                  </a:lnTo>
                  <a:cubicBezTo>
                    <a:pt x="10407" y="1326"/>
                    <a:pt x="10454" y="1278"/>
                    <a:pt x="10502" y="1254"/>
                  </a:cubicBezTo>
                  <a:cubicBezTo>
                    <a:pt x="10454" y="1219"/>
                    <a:pt x="10407" y="1147"/>
                    <a:pt x="10359" y="1147"/>
                  </a:cubicBezTo>
                  <a:cubicBezTo>
                    <a:pt x="10282" y="1141"/>
                    <a:pt x="10204" y="1138"/>
                    <a:pt x="10129" y="1138"/>
                  </a:cubicBezTo>
                  <a:cubicBezTo>
                    <a:pt x="10053" y="1138"/>
                    <a:pt x="9978" y="1141"/>
                    <a:pt x="9907" y="1147"/>
                  </a:cubicBezTo>
                  <a:cubicBezTo>
                    <a:pt x="9943" y="826"/>
                    <a:pt x="9978" y="504"/>
                    <a:pt x="10014" y="183"/>
                  </a:cubicBezTo>
                  <a:lnTo>
                    <a:pt x="10062" y="159"/>
                  </a:lnTo>
                  <a:cubicBezTo>
                    <a:pt x="10109" y="207"/>
                    <a:pt x="10169" y="242"/>
                    <a:pt x="10181" y="290"/>
                  </a:cubicBezTo>
                  <a:cubicBezTo>
                    <a:pt x="10193" y="349"/>
                    <a:pt x="10121" y="373"/>
                    <a:pt x="10097" y="421"/>
                  </a:cubicBezTo>
                  <a:cubicBezTo>
                    <a:pt x="10073" y="457"/>
                    <a:pt x="10050" y="504"/>
                    <a:pt x="10038" y="540"/>
                  </a:cubicBezTo>
                  <a:cubicBezTo>
                    <a:pt x="10276" y="480"/>
                    <a:pt x="10395" y="397"/>
                    <a:pt x="10371" y="290"/>
                  </a:cubicBezTo>
                  <a:cubicBezTo>
                    <a:pt x="10359" y="207"/>
                    <a:pt x="10312" y="123"/>
                    <a:pt x="10252" y="76"/>
                  </a:cubicBezTo>
                  <a:cubicBezTo>
                    <a:pt x="10202" y="25"/>
                    <a:pt x="10138" y="0"/>
                    <a:pt x="100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2" name="Google Shape;2462;p53"/>
            <p:cNvSpPr/>
            <p:nvPr/>
          </p:nvSpPr>
          <p:spPr>
            <a:xfrm>
              <a:off x="6255450" y="1772550"/>
              <a:ext cx="36325" cy="40625"/>
            </a:xfrm>
            <a:custGeom>
              <a:avLst/>
              <a:gdLst/>
              <a:ahLst/>
              <a:cxnLst/>
              <a:rect l="l" t="t" r="r" b="b"/>
              <a:pathLst>
                <a:path w="1453" h="1625" extrusionOk="0">
                  <a:moveTo>
                    <a:pt x="262" y="0"/>
                  </a:moveTo>
                  <a:lnTo>
                    <a:pt x="202" y="24"/>
                  </a:lnTo>
                  <a:lnTo>
                    <a:pt x="202" y="322"/>
                  </a:lnTo>
                  <a:cubicBezTo>
                    <a:pt x="202" y="441"/>
                    <a:pt x="191" y="560"/>
                    <a:pt x="179" y="679"/>
                  </a:cubicBezTo>
                  <a:cubicBezTo>
                    <a:pt x="131" y="953"/>
                    <a:pt x="60" y="1215"/>
                    <a:pt x="0" y="1489"/>
                  </a:cubicBezTo>
                  <a:cubicBezTo>
                    <a:pt x="0" y="1524"/>
                    <a:pt x="12" y="1608"/>
                    <a:pt x="36" y="1620"/>
                  </a:cubicBezTo>
                  <a:cubicBezTo>
                    <a:pt x="52" y="1623"/>
                    <a:pt x="68" y="1624"/>
                    <a:pt x="84" y="1624"/>
                  </a:cubicBezTo>
                  <a:cubicBezTo>
                    <a:pt x="127" y="1624"/>
                    <a:pt x="171" y="1613"/>
                    <a:pt x="214" y="1596"/>
                  </a:cubicBezTo>
                  <a:cubicBezTo>
                    <a:pt x="274" y="1548"/>
                    <a:pt x="322" y="1500"/>
                    <a:pt x="357" y="1429"/>
                  </a:cubicBezTo>
                  <a:cubicBezTo>
                    <a:pt x="464" y="1250"/>
                    <a:pt x="572" y="1072"/>
                    <a:pt x="703" y="881"/>
                  </a:cubicBezTo>
                  <a:lnTo>
                    <a:pt x="703" y="1239"/>
                  </a:lnTo>
                  <a:cubicBezTo>
                    <a:pt x="713" y="1419"/>
                    <a:pt x="799" y="1524"/>
                    <a:pt x="946" y="1524"/>
                  </a:cubicBezTo>
                  <a:cubicBezTo>
                    <a:pt x="974" y="1524"/>
                    <a:pt x="1004" y="1520"/>
                    <a:pt x="1036" y="1512"/>
                  </a:cubicBezTo>
                  <a:cubicBezTo>
                    <a:pt x="1167" y="1489"/>
                    <a:pt x="1298" y="1429"/>
                    <a:pt x="1417" y="1346"/>
                  </a:cubicBezTo>
                  <a:cubicBezTo>
                    <a:pt x="1441" y="1334"/>
                    <a:pt x="1453" y="1239"/>
                    <a:pt x="1441" y="1203"/>
                  </a:cubicBezTo>
                  <a:cubicBezTo>
                    <a:pt x="1405" y="1155"/>
                    <a:pt x="1357" y="1131"/>
                    <a:pt x="1310" y="1119"/>
                  </a:cubicBezTo>
                  <a:cubicBezTo>
                    <a:pt x="1286" y="1119"/>
                    <a:pt x="1262" y="1191"/>
                    <a:pt x="1238" y="1203"/>
                  </a:cubicBezTo>
                  <a:cubicBezTo>
                    <a:pt x="1155" y="1262"/>
                    <a:pt x="1072" y="1310"/>
                    <a:pt x="988" y="1334"/>
                  </a:cubicBezTo>
                  <a:cubicBezTo>
                    <a:pt x="983" y="1334"/>
                    <a:pt x="978" y="1335"/>
                    <a:pt x="973" y="1335"/>
                  </a:cubicBezTo>
                  <a:cubicBezTo>
                    <a:pt x="889" y="1335"/>
                    <a:pt x="857" y="1245"/>
                    <a:pt x="857" y="1155"/>
                  </a:cubicBezTo>
                  <a:cubicBezTo>
                    <a:pt x="857" y="1036"/>
                    <a:pt x="869" y="917"/>
                    <a:pt x="869" y="798"/>
                  </a:cubicBezTo>
                  <a:cubicBezTo>
                    <a:pt x="869" y="715"/>
                    <a:pt x="857" y="643"/>
                    <a:pt x="834" y="584"/>
                  </a:cubicBezTo>
                  <a:cubicBezTo>
                    <a:pt x="810" y="548"/>
                    <a:pt x="750" y="536"/>
                    <a:pt x="714" y="536"/>
                  </a:cubicBezTo>
                  <a:cubicBezTo>
                    <a:pt x="655" y="584"/>
                    <a:pt x="607" y="643"/>
                    <a:pt x="572" y="703"/>
                  </a:cubicBezTo>
                  <a:cubicBezTo>
                    <a:pt x="500" y="834"/>
                    <a:pt x="429" y="965"/>
                    <a:pt x="345" y="1096"/>
                  </a:cubicBezTo>
                  <a:cubicBezTo>
                    <a:pt x="333" y="1036"/>
                    <a:pt x="322" y="988"/>
                    <a:pt x="333" y="929"/>
                  </a:cubicBezTo>
                  <a:cubicBezTo>
                    <a:pt x="333" y="691"/>
                    <a:pt x="357" y="453"/>
                    <a:pt x="345" y="226"/>
                  </a:cubicBezTo>
                  <a:cubicBezTo>
                    <a:pt x="333" y="143"/>
                    <a:pt x="298" y="72"/>
                    <a:pt x="2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3" name="Google Shape;2463;p53"/>
            <p:cNvSpPr/>
            <p:nvPr/>
          </p:nvSpPr>
          <p:spPr>
            <a:xfrm>
              <a:off x="6263775" y="1711525"/>
              <a:ext cx="26525" cy="41325"/>
            </a:xfrm>
            <a:custGeom>
              <a:avLst/>
              <a:gdLst/>
              <a:ahLst/>
              <a:cxnLst/>
              <a:rect l="l" t="t" r="r" b="b"/>
              <a:pathLst>
                <a:path w="1061" h="1653" extrusionOk="0">
                  <a:moveTo>
                    <a:pt x="36" y="0"/>
                  </a:moveTo>
                  <a:cubicBezTo>
                    <a:pt x="12" y="36"/>
                    <a:pt x="0" y="72"/>
                    <a:pt x="0" y="108"/>
                  </a:cubicBezTo>
                  <a:cubicBezTo>
                    <a:pt x="0" y="203"/>
                    <a:pt x="12" y="298"/>
                    <a:pt x="24" y="393"/>
                  </a:cubicBezTo>
                  <a:cubicBezTo>
                    <a:pt x="24" y="762"/>
                    <a:pt x="24" y="1108"/>
                    <a:pt x="36" y="1453"/>
                  </a:cubicBezTo>
                  <a:cubicBezTo>
                    <a:pt x="36" y="1513"/>
                    <a:pt x="96" y="1560"/>
                    <a:pt x="131" y="1608"/>
                  </a:cubicBezTo>
                  <a:cubicBezTo>
                    <a:pt x="179" y="1584"/>
                    <a:pt x="227" y="1548"/>
                    <a:pt x="274" y="1501"/>
                  </a:cubicBezTo>
                  <a:cubicBezTo>
                    <a:pt x="358" y="1370"/>
                    <a:pt x="441" y="1227"/>
                    <a:pt x="548" y="1048"/>
                  </a:cubicBezTo>
                  <a:cubicBezTo>
                    <a:pt x="560" y="1120"/>
                    <a:pt x="572" y="1143"/>
                    <a:pt x="572" y="1179"/>
                  </a:cubicBezTo>
                  <a:cubicBezTo>
                    <a:pt x="584" y="1274"/>
                    <a:pt x="596" y="1382"/>
                    <a:pt x="620" y="1489"/>
                  </a:cubicBezTo>
                  <a:cubicBezTo>
                    <a:pt x="649" y="1587"/>
                    <a:pt x="727" y="1653"/>
                    <a:pt x="820" y="1653"/>
                  </a:cubicBezTo>
                  <a:cubicBezTo>
                    <a:pt x="840" y="1653"/>
                    <a:pt x="861" y="1650"/>
                    <a:pt x="882" y="1644"/>
                  </a:cubicBezTo>
                  <a:cubicBezTo>
                    <a:pt x="989" y="1644"/>
                    <a:pt x="1060" y="1548"/>
                    <a:pt x="1036" y="1441"/>
                  </a:cubicBezTo>
                  <a:cubicBezTo>
                    <a:pt x="1026" y="1379"/>
                    <a:pt x="1034" y="1280"/>
                    <a:pt x="932" y="1280"/>
                  </a:cubicBezTo>
                  <a:cubicBezTo>
                    <a:pt x="918" y="1280"/>
                    <a:pt x="901" y="1282"/>
                    <a:pt x="882" y="1286"/>
                  </a:cubicBezTo>
                  <a:cubicBezTo>
                    <a:pt x="882" y="1334"/>
                    <a:pt x="870" y="1382"/>
                    <a:pt x="858" y="1429"/>
                  </a:cubicBezTo>
                  <a:lnTo>
                    <a:pt x="810" y="1429"/>
                  </a:lnTo>
                  <a:cubicBezTo>
                    <a:pt x="655" y="1215"/>
                    <a:pt x="822" y="941"/>
                    <a:pt x="715" y="691"/>
                  </a:cubicBezTo>
                  <a:lnTo>
                    <a:pt x="715" y="691"/>
                  </a:lnTo>
                  <a:cubicBezTo>
                    <a:pt x="441" y="715"/>
                    <a:pt x="405" y="989"/>
                    <a:pt x="227" y="1155"/>
                  </a:cubicBezTo>
                  <a:lnTo>
                    <a:pt x="227" y="977"/>
                  </a:lnTo>
                  <a:cubicBezTo>
                    <a:pt x="215" y="679"/>
                    <a:pt x="262" y="370"/>
                    <a:pt x="120" y="84"/>
                  </a:cubicBezTo>
                  <a:cubicBezTo>
                    <a:pt x="96" y="48"/>
                    <a:pt x="72" y="24"/>
                    <a:pt x="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4" name="Google Shape;2464;p53"/>
            <p:cNvSpPr/>
            <p:nvPr/>
          </p:nvSpPr>
          <p:spPr>
            <a:xfrm>
              <a:off x="6115850" y="1696775"/>
              <a:ext cx="23225" cy="51675"/>
            </a:xfrm>
            <a:custGeom>
              <a:avLst/>
              <a:gdLst/>
              <a:ahLst/>
              <a:cxnLst/>
              <a:rect l="l" t="t" r="r" b="b"/>
              <a:pathLst>
                <a:path w="929" h="2067" extrusionOk="0">
                  <a:moveTo>
                    <a:pt x="643" y="1"/>
                  </a:moveTo>
                  <a:cubicBezTo>
                    <a:pt x="606" y="1"/>
                    <a:pt x="572" y="10"/>
                    <a:pt x="548" y="31"/>
                  </a:cubicBezTo>
                  <a:cubicBezTo>
                    <a:pt x="476" y="102"/>
                    <a:pt x="417" y="186"/>
                    <a:pt x="405" y="281"/>
                  </a:cubicBezTo>
                  <a:cubicBezTo>
                    <a:pt x="357" y="614"/>
                    <a:pt x="322" y="960"/>
                    <a:pt x="310" y="1305"/>
                  </a:cubicBezTo>
                  <a:cubicBezTo>
                    <a:pt x="310" y="1427"/>
                    <a:pt x="275" y="1489"/>
                    <a:pt x="182" y="1489"/>
                  </a:cubicBezTo>
                  <a:cubicBezTo>
                    <a:pt x="167" y="1489"/>
                    <a:pt x="150" y="1487"/>
                    <a:pt x="131" y="1483"/>
                  </a:cubicBezTo>
                  <a:cubicBezTo>
                    <a:pt x="83" y="1483"/>
                    <a:pt x="36" y="1495"/>
                    <a:pt x="0" y="1507"/>
                  </a:cubicBezTo>
                  <a:lnTo>
                    <a:pt x="0" y="1543"/>
                  </a:lnTo>
                  <a:lnTo>
                    <a:pt x="369" y="1638"/>
                  </a:lnTo>
                  <a:cubicBezTo>
                    <a:pt x="357" y="1722"/>
                    <a:pt x="357" y="1817"/>
                    <a:pt x="369" y="1912"/>
                  </a:cubicBezTo>
                  <a:cubicBezTo>
                    <a:pt x="393" y="1972"/>
                    <a:pt x="417" y="2019"/>
                    <a:pt x="452" y="2067"/>
                  </a:cubicBezTo>
                  <a:cubicBezTo>
                    <a:pt x="488" y="2019"/>
                    <a:pt x="548" y="1972"/>
                    <a:pt x="548" y="1924"/>
                  </a:cubicBezTo>
                  <a:cubicBezTo>
                    <a:pt x="560" y="1817"/>
                    <a:pt x="560" y="1710"/>
                    <a:pt x="548" y="1603"/>
                  </a:cubicBezTo>
                  <a:cubicBezTo>
                    <a:pt x="631" y="1591"/>
                    <a:pt x="714" y="1567"/>
                    <a:pt x="798" y="1543"/>
                  </a:cubicBezTo>
                  <a:cubicBezTo>
                    <a:pt x="845" y="1519"/>
                    <a:pt x="893" y="1495"/>
                    <a:pt x="929" y="1460"/>
                  </a:cubicBezTo>
                  <a:cubicBezTo>
                    <a:pt x="881" y="1424"/>
                    <a:pt x="833" y="1388"/>
                    <a:pt x="774" y="1376"/>
                  </a:cubicBezTo>
                  <a:cubicBezTo>
                    <a:pt x="691" y="1376"/>
                    <a:pt x="595" y="1388"/>
                    <a:pt x="500" y="1400"/>
                  </a:cubicBezTo>
                  <a:cubicBezTo>
                    <a:pt x="524" y="1031"/>
                    <a:pt x="536" y="686"/>
                    <a:pt x="560" y="340"/>
                  </a:cubicBezTo>
                  <a:cubicBezTo>
                    <a:pt x="560" y="293"/>
                    <a:pt x="631" y="245"/>
                    <a:pt x="679" y="221"/>
                  </a:cubicBezTo>
                  <a:cubicBezTo>
                    <a:pt x="681" y="220"/>
                    <a:pt x="683" y="220"/>
                    <a:pt x="686" y="220"/>
                  </a:cubicBezTo>
                  <a:cubicBezTo>
                    <a:pt x="715" y="220"/>
                    <a:pt x="775" y="272"/>
                    <a:pt x="786" y="305"/>
                  </a:cubicBezTo>
                  <a:cubicBezTo>
                    <a:pt x="798" y="376"/>
                    <a:pt x="798" y="460"/>
                    <a:pt x="810" y="531"/>
                  </a:cubicBezTo>
                  <a:cubicBezTo>
                    <a:pt x="810" y="567"/>
                    <a:pt x="810" y="590"/>
                    <a:pt x="822" y="626"/>
                  </a:cubicBezTo>
                  <a:cubicBezTo>
                    <a:pt x="857" y="602"/>
                    <a:pt x="905" y="590"/>
                    <a:pt x="905" y="567"/>
                  </a:cubicBezTo>
                  <a:cubicBezTo>
                    <a:pt x="917" y="436"/>
                    <a:pt x="905" y="293"/>
                    <a:pt x="881" y="162"/>
                  </a:cubicBezTo>
                  <a:cubicBezTo>
                    <a:pt x="847" y="60"/>
                    <a:pt x="735" y="1"/>
                    <a:pt x="64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5" name="Google Shape;2465;p53"/>
            <p:cNvSpPr/>
            <p:nvPr/>
          </p:nvSpPr>
          <p:spPr>
            <a:xfrm>
              <a:off x="6178950" y="1712325"/>
              <a:ext cx="24425" cy="40900"/>
            </a:xfrm>
            <a:custGeom>
              <a:avLst/>
              <a:gdLst/>
              <a:ahLst/>
              <a:cxnLst/>
              <a:rect l="l" t="t" r="r" b="b"/>
              <a:pathLst>
                <a:path w="977" h="1636" extrusionOk="0">
                  <a:moveTo>
                    <a:pt x="767" y="0"/>
                  </a:moveTo>
                  <a:cubicBezTo>
                    <a:pt x="699" y="0"/>
                    <a:pt x="686" y="72"/>
                    <a:pt x="655" y="135"/>
                  </a:cubicBezTo>
                  <a:cubicBezTo>
                    <a:pt x="595" y="290"/>
                    <a:pt x="524" y="445"/>
                    <a:pt x="453" y="588"/>
                  </a:cubicBezTo>
                  <a:cubicBezTo>
                    <a:pt x="334" y="433"/>
                    <a:pt x="250" y="326"/>
                    <a:pt x="155" y="207"/>
                  </a:cubicBezTo>
                  <a:cubicBezTo>
                    <a:pt x="138" y="198"/>
                    <a:pt x="115" y="190"/>
                    <a:pt x="95" y="190"/>
                  </a:cubicBezTo>
                  <a:cubicBezTo>
                    <a:pt x="87" y="190"/>
                    <a:pt x="79" y="191"/>
                    <a:pt x="72" y="195"/>
                  </a:cubicBezTo>
                  <a:cubicBezTo>
                    <a:pt x="48" y="207"/>
                    <a:pt x="36" y="242"/>
                    <a:pt x="36" y="266"/>
                  </a:cubicBezTo>
                  <a:cubicBezTo>
                    <a:pt x="84" y="361"/>
                    <a:pt x="143" y="445"/>
                    <a:pt x="191" y="528"/>
                  </a:cubicBezTo>
                  <a:cubicBezTo>
                    <a:pt x="238" y="623"/>
                    <a:pt x="334" y="719"/>
                    <a:pt x="310" y="790"/>
                  </a:cubicBezTo>
                  <a:cubicBezTo>
                    <a:pt x="250" y="1016"/>
                    <a:pt x="143" y="1231"/>
                    <a:pt x="48" y="1445"/>
                  </a:cubicBezTo>
                  <a:cubicBezTo>
                    <a:pt x="12" y="1516"/>
                    <a:pt x="0" y="1612"/>
                    <a:pt x="143" y="1635"/>
                  </a:cubicBezTo>
                  <a:cubicBezTo>
                    <a:pt x="238" y="1409"/>
                    <a:pt x="334" y="1183"/>
                    <a:pt x="441" y="957"/>
                  </a:cubicBezTo>
                  <a:cubicBezTo>
                    <a:pt x="465" y="981"/>
                    <a:pt x="488" y="1004"/>
                    <a:pt x="512" y="1040"/>
                  </a:cubicBezTo>
                  <a:cubicBezTo>
                    <a:pt x="595" y="1171"/>
                    <a:pt x="679" y="1314"/>
                    <a:pt x="774" y="1445"/>
                  </a:cubicBezTo>
                  <a:cubicBezTo>
                    <a:pt x="798" y="1481"/>
                    <a:pt x="881" y="1481"/>
                    <a:pt x="941" y="1492"/>
                  </a:cubicBezTo>
                  <a:cubicBezTo>
                    <a:pt x="941" y="1457"/>
                    <a:pt x="976" y="1409"/>
                    <a:pt x="965" y="1385"/>
                  </a:cubicBezTo>
                  <a:cubicBezTo>
                    <a:pt x="822" y="1171"/>
                    <a:pt x="691" y="969"/>
                    <a:pt x="548" y="766"/>
                  </a:cubicBezTo>
                  <a:cubicBezTo>
                    <a:pt x="655" y="564"/>
                    <a:pt x="774" y="373"/>
                    <a:pt x="857" y="183"/>
                  </a:cubicBezTo>
                  <a:cubicBezTo>
                    <a:pt x="869" y="111"/>
                    <a:pt x="846" y="52"/>
                    <a:pt x="798" y="4"/>
                  </a:cubicBezTo>
                  <a:cubicBezTo>
                    <a:pt x="787" y="1"/>
                    <a:pt x="776" y="0"/>
                    <a:pt x="7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6" name="Google Shape;2466;p53"/>
            <p:cNvSpPr/>
            <p:nvPr/>
          </p:nvSpPr>
          <p:spPr>
            <a:xfrm>
              <a:off x="6152150" y="1700675"/>
              <a:ext cx="21750" cy="53000"/>
            </a:xfrm>
            <a:custGeom>
              <a:avLst/>
              <a:gdLst/>
              <a:ahLst/>
              <a:cxnLst/>
              <a:rect l="l" t="t" r="r" b="b"/>
              <a:pathLst>
                <a:path w="870" h="2120" extrusionOk="0">
                  <a:moveTo>
                    <a:pt x="709" y="1"/>
                  </a:moveTo>
                  <a:cubicBezTo>
                    <a:pt x="606" y="1"/>
                    <a:pt x="504" y="57"/>
                    <a:pt x="453" y="149"/>
                  </a:cubicBezTo>
                  <a:cubicBezTo>
                    <a:pt x="239" y="387"/>
                    <a:pt x="108" y="673"/>
                    <a:pt x="60" y="982"/>
                  </a:cubicBezTo>
                  <a:cubicBezTo>
                    <a:pt x="24" y="1339"/>
                    <a:pt x="1" y="1697"/>
                    <a:pt x="334" y="1947"/>
                  </a:cubicBezTo>
                  <a:cubicBezTo>
                    <a:pt x="441" y="2018"/>
                    <a:pt x="572" y="2078"/>
                    <a:pt x="703" y="2113"/>
                  </a:cubicBezTo>
                  <a:cubicBezTo>
                    <a:pt x="716" y="2118"/>
                    <a:pt x="729" y="2120"/>
                    <a:pt x="740" y="2120"/>
                  </a:cubicBezTo>
                  <a:cubicBezTo>
                    <a:pt x="819" y="2120"/>
                    <a:pt x="849" y="2020"/>
                    <a:pt x="870" y="1947"/>
                  </a:cubicBezTo>
                  <a:cubicBezTo>
                    <a:pt x="870" y="1936"/>
                    <a:pt x="811" y="1885"/>
                    <a:pt x="782" y="1885"/>
                  </a:cubicBezTo>
                  <a:cubicBezTo>
                    <a:pt x="779" y="1885"/>
                    <a:pt x="777" y="1886"/>
                    <a:pt x="775" y="1887"/>
                  </a:cubicBezTo>
                  <a:cubicBezTo>
                    <a:pt x="761" y="1888"/>
                    <a:pt x="747" y="1889"/>
                    <a:pt x="734" y="1889"/>
                  </a:cubicBezTo>
                  <a:cubicBezTo>
                    <a:pt x="443" y="1889"/>
                    <a:pt x="215" y="1648"/>
                    <a:pt x="215" y="1363"/>
                  </a:cubicBezTo>
                  <a:cubicBezTo>
                    <a:pt x="239" y="1137"/>
                    <a:pt x="274" y="923"/>
                    <a:pt x="346" y="696"/>
                  </a:cubicBezTo>
                  <a:cubicBezTo>
                    <a:pt x="370" y="577"/>
                    <a:pt x="429" y="458"/>
                    <a:pt x="501" y="351"/>
                  </a:cubicBezTo>
                  <a:cubicBezTo>
                    <a:pt x="608" y="244"/>
                    <a:pt x="715" y="149"/>
                    <a:pt x="822" y="53"/>
                  </a:cubicBezTo>
                  <a:cubicBezTo>
                    <a:pt x="810" y="30"/>
                    <a:pt x="786" y="18"/>
                    <a:pt x="763" y="6"/>
                  </a:cubicBezTo>
                  <a:cubicBezTo>
                    <a:pt x="745" y="2"/>
                    <a:pt x="727" y="1"/>
                    <a:pt x="70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7" name="Google Shape;2467;p53"/>
            <p:cNvSpPr/>
            <p:nvPr/>
          </p:nvSpPr>
          <p:spPr>
            <a:xfrm>
              <a:off x="6295325" y="1706100"/>
              <a:ext cx="18475" cy="47425"/>
            </a:xfrm>
            <a:custGeom>
              <a:avLst/>
              <a:gdLst/>
              <a:ahLst/>
              <a:cxnLst/>
              <a:rect l="l" t="t" r="r" b="b"/>
              <a:pathLst>
                <a:path w="739" h="1897" extrusionOk="0">
                  <a:moveTo>
                    <a:pt x="85" y="0"/>
                  </a:moveTo>
                  <a:cubicBezTo>
                    <a:pt x="64" y="0"/>
                    <a:pt x="22" y="19"/>
                    <a:pt x="12" y="39"/>
                  </a:cubicBezTo>
                  <a:cubicBezTo>
                    <a:pt x="1" y="75"/>
                    <a:pt x="1" y="110"/>
                    <a:pt x="24" y="134"/>
                  </a:cubicBezTo>
                  <a:cubicBezTo>
                    <a:pt x="131" y="253"/>
                    <a:pt x="239" y="360"/>
                    <a:pt x="334" y="479"/>
                  </a:cubicBezTo>
                  <a:cubicBezTo>
                    <a:pt x="453" y="622"/>
                    <a:pt x="524" y="813"/>
                    <a:pt x="548" y="1015"/>
                  </a:cubicBezTo>
                  <a:cubicBezTo>
                    <a:pt x="501" y="1146"/>
                    <a:pt x="453" y="1289"/>
                    <a:pt x="393" y="1408"/>
                  </a:cubicBezTo>
                  <a:cubicBezTo>
                    <a:pt x="334" y="1527"/>
                    <a:pt x="227" y="1634"/>
                    <a:pt x="155" y="1753"/>
                  </a:cubicBezTo>
                  <a:cubicBezTo>
                    <a:pt x="131" y="1789"/>
                    <a:pt x="155" y="1849"/>
                    <a:pt x="167" y="1896"/>
                  </a:cubicBezTo>
                  <a:cubicBezTo>
                    <a:pt x="227" y="1884"/>
                    <a:pt x="310" y="1896"/>
                    <a:pt x="346" y="1861"/>
                  </a:cubicBezTo>
                  <a:cubicBezTo>
                    <a:pt x="512" y="1646"/>
                    <a:pt x="643" y="1384"/>
                    <a:pt x="703" y="1110"/>
                  </a:cubicBezTo>
                  <a:cubicBezTo>
                    <a:pt x="739" y="1015"/>
                    <a:pt x="739" y="908"/>
                    <a:pt x="703" y="813"/>
                  </a:cubicBezTo>
                  <a:cubicBezTo>
                    <a:pt x="596" y="598"/>
                    <a:pt x="477" y="396"/>
                    <a:pt x="346" y="206"/>
                  </a:cubicBezTo>
                  <a:cubicBezTo>
                    <a:pt x="274" y="122"/>
                    <a:pt x="191" y="63"/>
                    <a:pt x="96" y="3"/>
                  </a:cubicBezTo>
                  <a:cubicBezTo>
                    <a:pt x="94" y="1"/>
                    <a:pt x="90" y="0"/>
                    <a:pt x="8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8" name="Google Shape;2468;p53"/>
            <p:cNvSpPr/>
            <p:nvPr/>
          </p:nvSpPr>
          <p:spPr>
            <a:xfrm>
              <a:off x="6202450" y="1730875"/>
              <a:ext cx="20875" cy="25075"/>
            </a:xfrm>
            <a:custGeom>
              <a:avLst/>
              <a:gdLst/>
              <a:ahLst/>
              <a:cxnLst/>
              <a:rect l="l" t="t" r="r" b="b"/>
              <a:pathLst>
                <a:path w="835" h="1003" extrusionOk="0">
                  <a:moveTo>
                    <a:pt x="401" y="184"/>
                  </a:moveTo>
                  <a:cubicBezTo>
                    <a:pt x="459" y="184"/>
                    <a:pt x="501" y="283"/>
                    <a:pt x="537" y="310"/>
                  </a:cubicBezTo>
                  <a:cubicBezTo>
                    <a:pt x="644" y="417"/>
                    <a:pt x="572" y="703"/>
                    <a:pt x="429" y="810"/>
                  </a:cubicBezTo>
                  <a:cubicBezTo>
                    <a:pt x="449" y="710"/>
                    <a:pt x="469" y="635"/>
                    <a:pt x="376" y="635"/>
                  </a:cubicBezTo>
                  <a:cubicBezTo>
                    <a:pt x="358" y="635"/>
                    <a:pt x="337" y="638"/>
                    <a:pt x="310" y="643"/>
                  </a:cubicBezTo>
                  <a:cubicBezTo>
                    <a:pt x="298" y="643"/>
                    <a:pt x="227" y="596"/>
                    <a:pt x="227" y="572"/>
                  </a:cubicBezTo>
                  <a:cubicBezTo>
                    <a:pt x="239" y="453"/>
                    <a:pt x="275" y="334"/>
                    <a:pt x="334" y="227"/>
                  </a:cubicBezTo>
                  <a:cubicBezTo>
                    <a:pt x="359" y="196"/>
                    <a:pt x="381" y="184"/>
                    <a:pt x="401" y="184"/>
                  </a:cubicBezTo>
                  <a:close/>
                  <a:moveTo>
                    <a:pt x="417" y="0"/>
                  </a:moveTo>
                  <a:cubicBezTo>
                    <a:pt x="322" y="24"/>
                    <a:pt x="251" y="36"/>
                    <a:pt x="215" y="72"/>
                  </a:cubicBezTo>
                  <a:cubicBezTo>
                    <a:pt x="1" y="322"/>
                    <a:pt x="13" y="703"/>
                    <a:pt x="239" y="941"/>
                  </a:cubicBezTo>
                  <a:cubicBezTo>
                    <a:pt x="292" y="979"/>
                    <a:pt x="359" y="1002"/>
                    <a:pt x="428" y="1002"/>
                  </a:cubicBezTo>
                  <a:cubicBezTo>
                    <a:pt x="468" y="1002"/>
                    <a:pt x="509" y="994"/>
                    <a:pt x="548" y="977"/>
                  </a:cubicBezTo>
                  <a:cubicBezTo>
                    <a:pt x="763" y="858"/>
                    <a:pt x="834" y="405"/>
                    <a:pt x="679" y="203"/>
                  </a:cubicBezTo>
                  <a:cubicBezTo>
                    <a:pt x="596" y="119"/>
                    <a:pt x="513" y="48"/>
                    <a:pt x="41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69" name="Google Shape;2469;p53"/>
            <p:cNvSpPr/>
            <p:nvPr/>
          </p:nvSpPr>
          <p:spPr>
            <a:xfrm>
              <a:off x="6239675" y="1721650"/>
              <a:ext cx="22325" cy="28300"/>
            </a:xfrm>
            <a:custGeom>
              <a:avLst/>
              <a:gdLst/>
              <a:ahLst/>
              <a:cxnLst/>
              <a:rect l="l" t="t" r="r" b="b"/>
              <a:pathLst>
                <a:path w="893" h="1132" extrusionOk="0">
                  <a:moveTo>
                    <a:pt x="310" y="12"/>
                  </a:moveTo>
                  <a:lnTo>
                    <a:pt x="310" y="512"/>
                  </a:lnTo>
                  <a:cubicBezTo>
                    <a:pt x="280" y="506"/>
                    <a:pt x="247" y="503"/>
                    <a:pt x="214" y="503"/>
                  </a:cubicBezTo>
                  <a:cubicBezTo>
                    <a:pt x="182" y="503"/>
                    <a:pt x="149" y="506"/>
                    <a:pt x="119" y="512"/>
                  </a:cubicBezTo>
                  <a:cubicBezTo>
                    <a:pt x="71" y="524"/>
                    <a:pt x="36" y="536"/>
                    <a:pt x="0" y="572"/>
                  </a:cubicBezTo>
                  <a:cubicBezTo>
                    <a:pt x="24" y="596"/>
                    <a:pt x="60" y="631"/>
                    <a:pt x="107" y="655"/>
                  </a:cubicBezTo>
                  <a:cubicBezTo>
                    <a:pt x="167" y="679"/>
                    <a:pt x="226" y="691"/>
                    <a:pt x="286" y="703"/>
                  </a:cubicBezTo>
                  <a:cubicBezTo>
                    <a:pt x="262" y="786"/>
                    <a:pt x="262" y="881"/>
                    <a:pt x="262" y="977"/>
                  </a:cubicBezTo>
                  <a:cubicBezTo>
                    <a:pt x="274" y="1036"/>
                    <a:pt x="333" y="1072"/>
                    <a:pt x="369" y="1131"/>
                  </a:cubicBezTo>
                  <a:cubicBezTo>
                    <a:pt x="405" y="1084"/>
                    <a:pt x="464" y="1048"/>
                    <a:pt x="476" y="1000"/>
                  </a:cubicBezTo>
                  <a:cubicBezTo>
                    <a:pt x="488" y="953"/>
                    <a:pt x="464" y="846"/>
                    <a:pt x="476" y="786"/>
                  </a:cubicBezTo>
                  <a:cubicBezTo>
                    <a:pt x="488" y="727"/>
                    <a:pt x="524" y="691"/>
                    <a:pt x="572" y="667"/>
                  </a:cubicBezTo>
                  <a:cubicBezTo>
                    <a:pt x="615" y="650"/>
                    <a:pt x="659" y="639"/>
                    <a:pt x="702" y="639"/>
                  </a:cubicBezTo>
                  <a:cubicBezTo>
                    <a:pt x="718" y="639"/>
                    <a:pt x="734" y="640"/>
                    <a:pt x="750" y="643"/>
                  </a:cubicBezTo>
                  <a:cubicBezTo>
                    <a:pt x="774" y="647"/>
                    <a:pt x="796" y="651"/>
                    <a:pt x="816" y="651"/>
                  </a:cubicBezTo>
                  <a:cubicBezTo>
                    <a:pt x="856" y="651"/>
                    <a:pt x="885" y="635"/>
                    <a:pt x="893" y="572"/>
                  </a:cubicBezTo>
                  <a:cubicBezTo>
                    <a:pt x="893" y="491"/>
                    <a:pt x="867" y="436"/>
                    <a:pt x="793" y="436"/>
                  </a:cubicBezTo>
                  <a:cubicBezTo>
                    <a:pt x="781" y="436"/>
                    <a:pt x="766" y="437"/>
                    <a:pt x="750" y="441"/>
                  </a:cubicBezTo>
                  <a:cubicBezTo>
                    <a:pt x="643" y="453"/>
                    <a:pt x="572" y="477"/>
                    <a:pt x="476" y="488"/>
                  </a:cubicBezTo>
                  <a:cubicBezTo>
                    <a:pt x="429" y="0"/>
                    <a:pt x="441" y="48"/>
                    <a:pt x="310" y="12"/>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0" name="Google Shape;2470;p53"/>
            <p:cNvSpPr/>
            <p:nvPr/>
          </p:nvSpPr>
          <p:spPr>
            <a:xfrm>
              <a:off x="6325975" y="1729275"/>
              <a:ext cx="17600" cy="7875"/>
            </a:xfrm>
            <a:custGeom>
              <a:avLst/>
              <a:gdLst/>
              <a:ahLst/>
              <a:cxnLst/>
              <a:rect l="l" t="t" r="r" b="b"/>
              <a:pathLst>
                <a:path w="704" h="315" extrusionOk="0">
                  <a:moveTo>
                    <a:pt x="575" y="1"/>
                  </a:moveTo>
                  <a:cubicBezTo>
                    <a:pt x="563" y="1"/>
                    <a:pt x="550" y="2"/>
                    <a:pt x="537" y="5"/>
                  </a:cubicBezTo>
                  <a:cubicBezTo>
                    <a:pt x="358" y="29"/>
                    <a:pt x="191" y="76"/>
                    <a:pt x="13" y="112"/>
                  </a:cubicBezTo>
                  <a:cubicBezTo>
                    <a:pt x="13" y="124"/>
                    <a:pt x="1" y="148"/>
                    <a:pt x="1" y="160"/>
                  </a:cubicBezTo>
                  <a:cubicBezTo>
                    <a:pt x="37" y="183"/>
                    <a:pt x="96" y="207"/>
                    <a:pt x="144" y="219"/>
                  </a:cubicBezTo>
                  <a:cubicBezTo>
                    <a:pt x="239" y="219"/>
                    <a:pt x="334" y="195"/>
                    <a:pt x="429" y="195"/>
                  </a:cubicBezTo>
                  <a:cubicBezTo>
                    <a:pt x="465" y="207"/>
                    <a:pt x="513" y="219"/>
                    <a:pt x="549" y="243"/>
                  </a:cubicBezTo>
                  <a:cubicBezTo>
                    <a:pt x="584" y="267"/>
                    <a:pt x="620" y="291"/>
                    <a:pt x="656" y="314"/>
                  </a:cubicBezTo>
                  <a:cubicBezTo>
                    <a:pt x="668" y="267"/>
                    <a:pt x="691" y="219"/>
                    <a:pt x="703" y="172"/>
                  </a:cubicBezTo>
                  <a:cubicBezTo>
                    <a:pt x="703" y="77"/>
                    <a:pt x="666" y="1"/>
                    <a:pt x="57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1" name="Google Shape;2471;p53"/>
            <p:cNvSpPr/>
            <p:nvPr/>
          </p:nvSpPr>
          <p:spPr>
            <a:xfrm>
              <a:off x="6484925" y="2722075"/>
              <a:ext cx="317325" cy="12250"/>
            </a:xfrm>
            <a:custGeom>
              <a:avLst/>
              <a:gdLst/>
              <a:ahLst/>
              <a:cxnLst/>
              <a:rect l="l" t="t" r="r" b="b"/>
              <a:pathLst>
                <a:path w="12693" h="490" extrusionOk="0">
                  <a:moveTo>
                    <a:pt x="12538" y="0"/>
                  </a:moveTo>
                  <a:cubicBezTo>
                    <a:pt x="12098" y="12"/>
                    <a:pt x="11669" y="24"/>
                    <a:pt x="11228" y="48"/>
                  </a:cubicBezTo>
                  <a:cubicBezTo>
                    <a:pt x="10478" y="107"/>
                    <a:pt x="9716" y="179"/>
                    <a:pt x="8966" y="203"/>
                  </a:cubicBezTo>
                  <a:cubicBezTo>
                    <a:pt x="8535" y="211"/>
                    <a:pt x="8103" y="214"/>
                    <a:pt x="7669" y="214"/>
                  </a:cubicBezTo>
                  <a:cubicBezTo>
                    <a:pt x="7196" y="214"/>
                    <a:pt x="6722" y="211"/>
                    <a:pt x="6248" y="211"/>
                  </a:cubicBezTo>
                  <a:cubicBezTo>
                    <a:pt x="5983" y="211"/>
                    <a:pt x="5718" y="212"/>
                    <a:pt x="5454" y="214"/>
                  </a:cubicBezTo>
                  <a:cubicBezTo>
                    <a:pt x="5145" y="223"/>
                    <a:pt x="4835" y="228"/>
                    <a:pt x="4526" y="228"/>
                  </a:cubicBezTo>
                  <a:cubicBezTo>
                    <a:pt x="3573" y="228"/>
                    <a:pt x="2621" y="185"/>
                    <a:pt x="1668" y="95"/>
                  </a:cubicBezTo>
                  <a:cubicBezTo>
                    <a:pt x="1414" y="68"/>
                    <a:pt x="1155" y="43"/>
                    <a:pt x="896" y="43"/>
                  </a:cubicBezTo>
                  <a:cubicBezTo>
                    <a:pt x="596" y="43"/>
                    <a:pt x="295" y="76"/>
                    <a:pt x="1" y="179"/>
                  </a:cubicBezTo>
                  <a:cubicBezTo>
                    <a:pt x="1" y="203"/>
                    <a:pt x="1" y="226"/>
                    <a:pt x="1" y="238"/>
                  </a:cubicBezTo>
                  <a:cubicBezTo>
                    <a:pt x="132" y="262"/>
                    <a:pt x="263" y="298"/>
                    <a:pt x="406" y="310"/>
                  </a:cubicBezTo>
                  <a:cubicBezTo>
                    <a:pt x="679" y="333"/>
                    <a:pt x="953" y="322"/>
                    <a:pt x="1239" y="333"/>
                  </a:cubicBezTo>
                  <a:cubicBezTo>
                    <a:pt x="1965" y="381"/>
                    <a:pt x="2692" y="476"/>
                    <a:pt x="3418" y="488"/>
                  </a:cubicBezTo>
                  <a:cubicBezTo>
                    <a:pt x="3502" y="489"/>
                    <a:pt x="3585" y="490"/>
                    <a:pt x="3669" y="490"/>
                  </a:cubicBezTo>
                  <a:cubicBezTo>
                    <a:pt x="4516" y="490"/>
                    <a:pt x="5371" y="440"/>
                    <a:pt x="6216" y="429"/>
                  </a:cubicBezTo>
                  <a:cubicBezTo>
                    <a:pt x="6383" y="429"/>
                    <a:pt x="6549" y="488"/>
                    <a:pt x="6704" y="488"/>
                  </a:cubicBezTo>
                  <a:cubicBezTo>
                    <a:pt x="6896" y="481"/>
                    <a:pt x="7087" y="479"/>
                    <a:pt x="7277" y="479"/>
                  </a:cubicBezTo>
                  <a:cubicBezTo>
                    <a:pt x="7572" y="479"/>
                    <a:pt x="7865" y="484"/>
                    <a:pt x="8158" y="484"/>
                  </a:cubicBezTo>
                  <a:cubicBezTo>
                    <a:pt x="8583" y="484"/>
                    <a:pt x="9007" y="473"/>
                    <a:pt x="9431" y="417"/>
                  </a:cubicBezTo>
                  <a:cubicBezTo>
                    <a:pt x="10276" y="322"/>
                    <a:pt x="11121" y="310"/>
                    <a:pt x="11967" y="262"/>
                  </a:cubicBezTo>
                  <a:cubicBezTo>
                    <a:pt x="12157" y="250"/>
                    <a:pt x="12359" y="250"/>
                    <a:pt x="12562" y="226"/>
                  </a:cubicBezTo>
                  <a:cubicBezTo>
                    <a:pt x="12610" y="214"/>
                    <a:pt x="12645" y="143"/>
                    <a:pt x="12693" y="95"/>
                  </a:cubicBezTo>
                  <a:cubicBezTo>
                    <a:pt x="12645" y="60"/>
                    <a:pt x="12586" y="0"/>
                    <a:pt x="1253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2" name="Google Shape;2472;p53"/>
            <p:cNvSpPr/>
            <p:nvPr/>
          </p:nvSpPr>
          <p:spPr>
            <a:xfrm>
              <a:off x="6242350" y="2651850"/>
              <a:ext cx="55975" cy="92100"/>
            </a:xfrm>
            <a:custGeom>
              <a:avLst/>
              <a:gdLst/>
              <a:ahLst/>
              <a:cxnLst/>
              <a:rect l="l" t="t" r="r" b="b"/>
              <a:pathLst>
                <a:path w="2239" h="3684" extrusionOk="0">
                  <a:moveTo>
                    <a:pt x="1021" y="0"/>
                  </a:moveTo>
                  <a:cubicBezTo>
                    <a:pt x="528" y="0"/>
                    <a:pt x="136" y="396"/>
                    <a:pt x="24" y="904"/>
                  </a:cubicBezTo>
                  <a:cubicBezTo>
                    <a:pt x="0" y="1047"/>
                    <a:pt x="119" y="1214"/>
                    <a:pt x="167" y="1368"/>
                  </a:cubicBezTo>
                  <a:cubicBezTo>
                    <a:pt x="257" y="1661"/>
                    <a:pt x="516" y="1847"/>
                    <a:pt x="815" y="1847"/>
                  </a:cubicBezTo>
                  <a:cubicBezTo>
                    <a:pt x="833" y="1847"/>
                    <a:pt x="851" y="1846"/>
                    <a:pt x="869" y="1845"/>
                  </a:cubicBezTo>
                  <a:cubicBezTo>
                    <a:pt x="1060" y="1845"/>
                    <a:pt x="1262" y="1869"/>
                    <a:pt x="1453" y="1904"/>
                  </a:cubicBezTo>
                  <a:cubicBezTo>
                    <a:pt x="1810" y="1988"/>
                    <a:pt x="2048" y="2464"/>
                    <a:pt x="1929" y="2821"/>
                  </a:cubicBezTo>
                  <a:cubicBezTo>
                    <a:pt x="1810" y="3190"/>
                    <a:pt x="1560" y="3333"/>
                    <a:pt x="1203" y="3369"/>
                  </a:cubicBezTo>
                  <a:cubicBezTo>
                    <a:pt x="1148" y="3373"/>
                    <a:pt x="1103" y="3376"/>
                    <a:pt x="1066" y="3376"/>
                  </a:cubicBezTo>
                  <a:cubicBezTo>
                    <a:pt x="899" y="3376"/>
                    <a:pt x="882" y="3321"/>
                    <a:pt x="834" y="3107"/>
                  </a:cubicBezTo>
                  <a:cubicBezTo>
                    <a:pt x="822" y="3023"/>
                    <a:pt x="703" y="2964"/>
                    <a:pt x="631" y="2904"/>
                  </a:cubicBezTo>
                  <a:cubicBezTo>
                    <a:pt x="596" y="2976"/>
                    <a:pt x="524" y="3071"/>
                    <a:pt x="536" y="3142"/>
                  </a:cubicBezTo>
                  <a:cubicBezTo>
                    <a:pt x="591" y="3418"/>
                    <a:pt x="769" y="3684"/>
                    <a:pt x="1097" y="3684"/>
                  </a:cubicBezTo>
                  <a:cubicBezTo>
                    <a:pt x="1123" y="3684"/>
                    <a:pt x="1151" y="3682"/>
                    <a:pt x="1179" y="3678"/>
                  </a:cubicBezTo>
                  <a:cubicBezTo>
                    <a:pt x="1369" y="3631"/>
                    <a:pt x="1548" y="3559"/>
                    <a:pt x="1727" y="3476"/>
                  </a:cubicBezTo>
                  <a:cubicBezTo>
                    <a:pt x="2036" y="3273"/>
                    <a:pt x="2239" y="3095"/>
                    <a:pt x="2179" y="2631"/>
                  </a:cubicBezTo>
                  <a:cubicBezTo>
                    <a:pt x="2179" y="2559"/>
                    <a:pt x="2179" y="2488"/>
                    <a:pt x="2179" y="2416"/>
                  </a:cubicBezTo>
                  <a:cubicBezTo>
                    <a:pt x="2179" y="2095"/>
                    <a:pt x="1965" y="1821"/>
                    <a:pt x="1667" y="1714"/>
                  </a:cubicBezTo>
                  <a:cubicBezTo>
                    <a:pt x="1381" y="1642"/>
                    <a:pt x="1096" y="1595"/>
                    <a:pt x="822" y="1559"/>
                  </a:cubicBezTo>
                  <a:cubicBezTo>
                    <a:pt x="667" y="1535"/>
                    <a:pt x="548" y="1535"/>
                    <a:pt x="453" y="1368"/>
                  </a:cubicBezTo>
                  <a:cubicBezTo>
                    <a:pt x="310" y="1142"/>
                    <a:pt x="238" y="916"/>
                    <a:pt x="381" y="678"/>
                  </a:cubicBezTo>
                  <a:cubicBezTo>
                    <a:pt x="500" y="440"/>
                    <a:pt x="726" y="273"/>
                    <a:pt x="1000" y="249"/>
                  </a:cubicBezTo>
                  <a:cubicBezTo>
                    <a:pt x="1027" y="246"/>
                    <a:pt x="1054" y="244"/>
                    <a:pt x="1080" y="244"/>
                  </a:cubicBezTo>
                  <a:cubicBezTo>
                    <a:pt x="1314" y="244"/>
                    <a:pt x="1536" y="382"/>
                    <a:pt x="1643" y="606"/>
                  </a:cubicBezTo>
                  <a:cubicBezTo>
                    <a:pt x="1654" y="627"/>
                    <a:pt x="1690" y="656"/>
                    <a:pt x="1716" y="656"/>
                  </a:cubicBezTo>
                  <a:cubicBezTo>
                    <a:pt x="1720" y="656"/>
                    <a:pt x="1723" y="656"/>
                    <a:pt x="1727" y="654"/>
                  </a:cubicBezTo>
                  <a:cubicBezTo>
                    <a:pt x="1762" y="642"/>
                    <a:pt x="1798" y="595"/>
                    <a:pt x="1798" y="583"/>
                  </a:cubicBezTo>
                  <a:cubicBezTo>
                    <a:pt x="1739" y="440"/>
                    <a:pt x="1715" y="261"/>
                    <a:pt x="1619" y="190"/>
                  </a:cubicBezTo>
                  <a:cubicBezTo>
                    <a:pt x="1412" y="58"/>
                    <a:pt x="1209" y="0"/>
                    <a:pt x="10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3" name="Google Shape;2473;p53"/>
            <p:cNvSpPr/>
            <p:nvPr/>
          </p:nvSpPr>
          <p:spPr>
            <a:xfrm>
              <a:off x="6491775" y="2648800"/>
              <a:ext cx="44375" cy="54800"/>
            </a:xfrm>
            <a:custGeom>
              <a:avLst/>
              <a:gdLst/>
              <a:ahLst/>
              <a:cxnLst/>
              <a:rect l="l" t="t" r="r" b="b"/>
              <a:pathLst>
                <a:path w="1775" h="2192" extrusionOk="0">
                  <a:moveTo>
                    <a:pt x="972" y="772"/>
                  </a:moveTo>
                  <a:cubicBezTo>
                    <a:pt x="1035" y="772"/>
                    <a:pt x="1103" y="798"/>
                    <a:pt x="1167" y="836"/>
                  </a:cubicBezTo>
                  <a:cubicBezTo>
                    <a:pt x="1441" y="1038"/>
                    <a:pt x="1477" y="1419"/>
                    <a:pt x="1239" y="1657"/>
                  </a:cubicBezTo>
                  <a:cubicBezTo>
                    <a:pt x="1108" y="1764"/>
                    <a:pt x="977" y="1848"/>
                    <a:pt x="834" y="1919"/>
                  </a:cubicBezTo>
                  <a:lnTo>
                    <a:pt x="834" y="1931"/>
                  </a:lnTo>
                  <a:cubicBezTo>
                    <a:pt x="608" y="1860"/>
                    <a:pt x="489" y="1633"/>
                    <a:pt x="548" y="1419"/>
                  </a:cubicBezTo>
                  <a:cubicBezTo>
                    <a:pt x="608" y="1240"/>
                    <a:pt x="679" y="1062"/>
                    <a:pt x="775" y="907"/>
                  </a:cubicBezTo>
                  <a:cubicBezTo>
                    <a:pt x="827" y="809"/>
                    <a:pt x="896" y="772"/>
                    <a:pt x="972" y="772"/>
                  </a:cubicBezTo>
                  <a:close/>
                  <a:moveTo>
                    <a:pt x="900" y="1"/>
                  </a:moveTo>
                  <a:cubicBezTo>
                    <a:pt x="589" y="1"/>
                    <a:pt x="303" y="134"/>
                    <a:pt x="36" y="347"/>
                  </a:cubicBezTo>
                  <a:cubicBezTo>
                    <a:pt x="1" y="407"/>
                    <a:pt x="1" y="490"/>
                    <a:pt x="36" y="550"/>
                  </a:cubicBezTo>
                  <a:cubicBezTo>
                    <a:pt x="132" y="598"/>
                    <a:pt x="239" y="633"/>
                    <a:pt x="334" y="657"/>
                  </a:cubicBezTo>
                  <a:cubicBezTo>
                    <a:pt x="358" y="586"/>
                    <a:pt x="370" y="502"/>
                    <a:pt x="382" y="407"/>
                  </a:cubicBezTo>
                  <a:cubicBezTo>
                    <a:pt x="534" y="317"/>
                    <a:pt x="703" y="277"/>
                    <a:pt x="863" y="277"/>
                  </a:cubicBezTo>
                  <a:cubicBezTo>
                    <a:pt x="1229" y="277"/>
                    <a:pt x="1543" y="486"/>
                    <a:pt x="1477" y="776"/>
                  </a:cubicBezTo>
                  <a:cubicBezTo>
                    <a:pt x="1417" y="740"/>
                    <a:pt x="1370" y="693"/>
                    <a:pt x="1322" y="645"/>
                  </a:cubicBezTo>
                  <a:cubicBezTo>
                    <a:pt x="1240" y="563"/>
                    <a:pt x="1131" y="521"/>
                    <a:pt x="1022" y="521"/>
                  </a:cubicBezTo>
                  <a:cubicBezTo>
                    <a:pt x="926" y="521"/>
                    <a:pt x="829" y="554"/>
                    <a:pt x="751" y="621"/>
                  </a:cubicBezTo>
                  <a:cubicBezTo>
                    <a:pt x="394" y="883"/>
                    <a:pt x="286" y="1240"/>
                    <a:pt x="310" y="1657"/>
                  </a:cubicBezTo>
                  <a:cubicBezTo>
                    <a:pt x="310" y="1860"/>
                    <a:pt x="417" y="2038"/>
                    <a:pt x="584" y="2133"/>
                  </a:cubicBezTo>
                  <a:cubicBezTo>
                    <a:pt x="652" y="2172"/>
                    <a:pt x="730" y="2191"/>
                    <a:pt x="808" y="2191"/>
                  </a:cubicBezTo>
                  <a:cubicBezTo>
                    <a:pt x="922" y="2191"/>
                    <a:pt x="1035" y="2151"/>
                    <a:pt x="1120" y="2074"/>
                  </a:cubicBezTo>
                  <a:cubicBezTo>
                    <a:pt x="1239" y="1991"/>
                    <a:pt x="1370" y="1919"/>
                    <a:pt x="1465" y="1860"/>
                  </a:cubicBezTo>
                  <a:lnTo>
                    <a:pt x="1727" y="2074"/>
                  </a:lnTo>
                  <a:lnTo>
                    <a:pt x="1775" y="2038"/>
                  </a:lnTo>
                  <a:cubicBezTo>
                    <a:pt x="1739" y="1907"/>
                    <a:pt x="1703" y="1764"/>
                    <a:pt x="1691" y="1633"/>
                  </a:cubicBezTo>
                  <a:cubicBezTo>
                    <a:pt x="1679" y="1300"/>
                    <a:pt x="1703" y="955"/>
                    <a:pt x="1691" y="609"/>
                  </a:cubicBezTo>
                  <a:cubicBezTo>
                    <a:pt x="1656" y="347"/>
                    <a:pt x="1477" y="133"/>
                    <a:pt x="1227" y="50"/>
                  </a:cubicBezTo>
                  <a:cubicBezTo>
                    <a:pt x="1115" y="16"/>
                    <a:pt x="1006" y="1"/>
                    <a:pt x="90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4" name="Google Shape;2474;p53"/>
            <p:cNvSpPr/>
            <p:nvPr/>
          </p:nvSpPr>
          <p:spPr>
            <a:xfrm>
              <a:off x="6637925" y="2656925"/>
              <a:ext cx="42900" cy="46450"/>
            </a:xfrm>
            <a:custGeom>
              <a:avLst/>
              <a:gdLst/>
              <a:ahLst/>
              <a:cxnLst/>
              <a:rect l="l" t="t" r="r" b="b"/>
              <a:pathLst>
                <a:path w="1716" h="1858" extrusionOk="0">
                  <a:moveTo>
                    <a:pt x="941" y="885"/>
                  </a:moveTo>
                  <a:cubicBezTo>
                    <a:pt x="964" y="885"/>
                    <a:pt x="988" y="887"/>
                    <a:pt x="1013" y="892"/>
                  </a:cubicBezTo>
                  <a:cubicBezTo>
                    <a:pt x="1156" y="915"/>
                    <a:pt x="1286" y="1011"/>
                    <a:pt x="1346" y="1142"/>
                  </a:cubicBezTo>
                  <a:cubicBezTo>
                    <a:pt x="1394" y="1320"/>
                    <a:pt x="1048" y="1558"/>
                    <a:pt x="810" y="1558"/>
                  </a:cubicBezTo>
                  <a:cubicBezTo>
                    <a:pt x="797" y="1559"/>
                    <a:pt x="784" y="1560"/>
                    <a:pt x="771" y="1560"/>
                  </a:cubicBezTo>
                  <a:cubicBezTo>
                    <a:pt x="609" y="1560"/>
                    <a:pt x="539" y="1486"/>
                    <a:pt x="572" y="1320"/>
                  </a:cubicBezTo>
                  <a:lnTo>
                    <a:pt x="572" y="1320"/>
                  </a:lnTo>
                  <a:lnTo>
                    <a:pt x="572" y="1332"/>
                  </a:lnTo>
                  <a:cubicBezTo>
                    <a:pt x="572" y="1075"/>
                    <a:pt x="727" y="885"/>
                    <a:pt x="941" y="885"/>
                  </a:cubicBezTo>
                  <a:close/>
                  <a:moveTo>
                    <a:pt x="814" y="0"/>
                  </a:moveTo>
                  <a:cubicBezTo>
                    <a:pt x="526" y="0"/>
                    <a:pt x="209" y="92"/>
                    <a:pt x="48" y="225"/>
                  </a:cubicBezTo>
                  <a:cubicBezTo>
                    <a:pt x="1" y="261"/>
                    <a:pt x="13" y="380"/>
                    <a:pt x="1" y="463"/>
                  </a:cubicBezTo>
                  <a:cubicBezTo>
                    <a:pt x="72" y="463"/>
                    <a:pt x="155" y="451"/>
                    <a:pt x="227" y="439"/>
                  </a:cubicBezTo>
                  <a:cubicBezTo>
                    <a:pt x="286" y="415"/>
                    <a:pt x="346" y="344"/>
                    <a:pt x="405" y="344"/>
                  </a:cubicBezTo>
                  <a:cubicBezTo>
                    <a:pt x="584" y="320"/>
                    <a:pt x="751" y="296"/>
                    <a:pt x="929" y="296"/>
                  </a:cubicBezTo>
                  <a:cubicBezTo>
                    <a:pt x="939" y="296"/>
                    <a:pt x="948" y="296"/>
                    <a:pt x="957" y="296"/>
                  </a:cubicBezTo>
                  <a:cubicBezTo>
                    <a:pt x="1187" y="296"/>
                    <a:pt x="1278" y="439"/>
                    <a:pt x="1370" y="725"/>
                  </a:cubicBezTo>
                  <a:cubicBezTo>
                    <a:pt x="1230" y="675"/>
                    <a:pt x="1101" y="648"/>
                    <a:pt x="982" y="648"/>
                  </a:cubicBezTo>
                  <a:cubicBezTo>
                    <a:pt x="734" y="648"/>
                    <a:pt x="530" y="762"/>
                    <a:pt x="370" y="1011"/>
                  </a:cubicBezTo>
                  <a:cubicBezTo>
                    <a:pt x="274" y="1165"/>
                    <a:pt x="251" y="1535"/>
                    <a:pt x="358" y="1642"/>
                  </a:cubicBezTo>
                  <a:cubicBezTo>
                    <a:pt x="500" y="1794"/>
                    <a:pt x="659" y="1857"/>
                    <a:pt x="816" y="1857"/>
                  </a:cubicBezTo>
                  <a:cubicBezTo>
                    <a:pt x="1028" y="1857"/>
                    <a:pt x="1236" y="1741"/>
                    <a:pt x="1394" y="1570"/>
                  </a:cubicBezTo>
                  <a:cubicBezTo>
                    <a:pt x="1715" y="1225"/>
                    <a:pt x="1656" y="820"/>
                    <a:pt x="1537" y="427"/>
                  </a:cubicBezTo>
                  <a:cubicBezTo>
                    <a:pt x="1477" y="320"/>
                    <a:pt x="1406" y="225"/>
                    <a:pt x="1310" y="153"/>
                  </a:cubicBezTo>
                  <a:cubicBezTo>
                    <a:pt x="1202" y="45"/>
                    <a:pt x="1015" y="0"/>
                    <a:pt x="81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5" name="Google Shape;2475;p53"/>
            <p:cNvSpPr/>
            <p:nvPr/>
          </p:nvSpPr>
          <p:spPr>
            <a:xfrm>
              <a:off x="6716500" y="2660375"/>
              <a:ext cx="34850" cy="43275"/>
            </a:xfrm>
            <a:custGeom>
              <a:avLst/>
              <a:gdLst/>
              <a:ahLst/>
              <a:cxnLst/>
              <a:rect l="l" t="t" r="r" b="b"/>
              <a:pathLst>
                <a:path w="1394" h="1731" extrusionOk="0">
                  <a:moveTo>
                    <a:pt x="164" y="0"/>
                  </a:moveTo>
                  <a:cubicBezTo>
                    <a:pt x="117" y="0"/>
                    <a:pt x="65" y="31"/>
                    <a:pt x="1" y="87"/>
                  </a:cubicBezTo>
                  <a:cubicBezTo>
                    <a:pt x="132" y="396"/>
                    <a:pt x="299" y="682"/>
                    <a:pt x="251" y="1039"/>
                  </a:cubicBezTo>
                  <a:cubicBezTo>
                    <a:pt x="239" y="1194"/>
                    <a:pt x="239" y="1361"/>
                    <a:pt x="263" y="1516"/>
                  </a:cubicBezTo>
                  <a:cubicBezTo>
                    <a:pt x="274" y="1629"/>
                    <a:pt x="285" y="1731"/>
                    <a:pt x="429" y="1731"/>
                  </a:cubicBezTo>
                  <a:cubicBezTo>
                    <a:pt x="437" y="1731"/>
                    <a:pt x="445" y="1731"/>
                    <a:pt x="453" y="1730"/>
                  </a:cubicBezTo>
                  <a:cubicBezTo>
                    <a:pt x="608" y="1706"/>
                    <a:pt x="572" y="1587"/>
                    <a:pt x="572" y="1492"/>
                  </a:cubicBezTo>
                  <a:cubicBezTo>
                    <a:pt x="596" y="1230"/>
                    <a:pt x="441" y="980"/>
                    <a:pt x="596" y="718"/>
                  </a:cubicBezTo>
                  <a:cubicBezTo>
                    <a:pt x="669" y="572"/>
                    <a:pt x="742" y="499"/>
                    <a:pt x="847" y="499"/>
                  </a:cubicBezTo>
                  <a:cubicBezTo>
                    <a:pt x="862" y="499"/>
                    <a:pt x="877" y="501"/>
                    <a:pt x="894" y="504"/>
                  </a:cubicBezTo>
                  <a:cubicBezTo>
                    <a:pt x="930" y="635"/>
                    <a:pt x="930" y="777"/>
                    <a:pt x="1001" y="837"/>
                  </a:cubicBezTo>
                  <a:cubicBezTo>
                    <a:pt x="1036" y="857"/>
                    <a:pt x="1075" y="866"/>
                    <a:pt x="1114" y="866"/>
                  </a:cubicBezTo>
                  <a:cubicBezTo>
                    <a:pt x="1170" y="866"/>
                    <a:pt x="1226" y="848"/>
                    <a:pt x="1275" y="813"/>
                  </a:cubicBezTo>
                  <a:cubicBezTo>
                    <a:pt x="1358" y="754"/>
                    <a:pt x="1394" y="646"/>
                    <a:pt x="1382" y="551"/>
                  </a:cubicBezTo>
                  <a:cubicBezTo>
                    <a:pt x="1294" y="337"/>
                    <a:pt x="1087" y="210"/>
                    <a:pt x="872" y="210"/>
                  </a:cubicBezTo>
                  <a:cubicBezTo>
                    <a:pt x="823" y="210"/>
                    <a:pt x="775" y="217"/>
                    <a:pt x="727" y="230"/>
                  </a:cubicBezTo>
                  <a:cubicBezTo>
                    <a:pt x="620" y="277"/>
                    <a:pt x="525" y="325"/>
                    <a:pt x="441" y="396"/>
                  </a:cubicBezTo>
                  <a:cubicBezTo>
                    <a:pt x="331" y="120"/>
                    <a:pt x="257" y="0"/>
                    <a:pt x="16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6" name="Google Shape;2476;p53"/>
            <p:cNvSpPr/>
            <p:nvPr/>
          </p:nvSpPr>
          <p:spPr>
            <a:xfrm>
              <a:off x="6640300" y="2753250"/>
              <a:ext cx="38425" cy="40875"/>
            </a:xfrm>
            <a:custGeom>
              <a:avLst/>
              <a:gdLst/>
              <a:ahLst/>
              <a:cxnLst/>
              <a:rect l="l" t="t" r="r" b="b"/>
              <a:pathLst>
                <a:path w="1537" h="1635" extrusionOk="0">
                  <a:moveTo>
                    <a:pt x="1061" y="1"/>
                  </a:moveTo>
                  <a:cubicBezTo>
                    <a:pt x="981" y="1"/>
                    <a:pt x="902" y="22"/>
                    <a:pt x="834" y="63"/>
                  </a:cubicBezTo>
                  <a:cubicBezTo>
                    <a:pt x="668" y="218"/>
                    <a:pt x="501" y="396"/>
                    <a:pt x="358" y="575"/>
                  </a:cubicBezTo>
                  <a:cubicBezTo>
                    <a:pt x="287" y="432"/>
                    <a:pt x="239" y="253"/>
                    <a:pt x="1" y="146"/>
                  </a:cubicBezTo>
                  <a:lnTo>
                    <a:pt x="1" y="146"/>
                  </a:lnTo>
                  <a:cubicBezTo>
                    <a:pt x="37" y="301"/>
                    <a:pt x="48" y="396"/>
                    <a:pt x="72" y="503"/>
                  </a:cubicBezTo>
                  <a:cubicBezTo>
                    <a:pt x="120" y="765"/>
                    <a:pt x="168" y="1027"/>
                    <a:pt x="227" y="1289"/>
                  </a:cubicBezTo>
                  <a:cubicBezTo>
                    <a:pt x="251" y="1384"/>
                    <a:pt x="275" y="1480"/>
                    <a:pt x="322" y="1575"/>
                  </a:cubicBezTo>
                  <a:cubicBezTo>
                    <a:pt x="358" y="1611"/>
                    <a:pt x="406" y="1634"/>
                    <a:pt x="453" y="1634"/>
                  </a:cubicBezTo>
                  <a:cubicBezTo>
                    <a:pt x="489" y="1634"/>
                    <a:pt x="525" y="1563"/>
                    <a:pt x="549" y="1515"/>
                  </a:cubicBezTo>
                  <a:cubicBezTo>
                    <a:pt x="549" y="1468"/>
                    <a:pt x="549" y="1420"/>
                    <a:pt x="537" y="1372"/>
                  </a:cubicBezTo>
                  <a:cubicBezTo>
                    <a:pt x="453" y="1027"/>
                    <a:pt x="560" y="658"/>
                    <a:pt x="822" y="420"/>
                  </a:cubicBezTo>
                  <a:lnTo>
                    <a:pt x="1025" y="229"/>
                  </a:lnTo>
                  <a:lnTo>
                    <a:pt x="1072" y="277"/>
                  </a:lnTo>
                  <a:cubicBezTo>
                    <a:pt x="1061" y="337"/>
                    <a:pt x="1049" y="396"/>
                    <a:pt x="1037" y="456"/>
                  </a:cubicBezTo>
                  <a:cubicBezTo>
                    <a:pt x="1019" y="579"/>
                    <a:pt x="1093" y="670"/>
                    <a:pt x="1191" y="670"/>
                  </a:cubicBezTo>
                  <a:cubicBezTo>
                    <a:pt x="1225" y="670"/>
                    <a:pt x="1262" y="659"/>
                    <a:pt x="1299" y="634"/>
                  </a:cubicBezTo>
                  <a:cubicBezTo>
                    <a:pt x="1382" y="575"/>
                    <a:pt x="1453" y="480"/>
                    <a:pt x="1477" y="372"/>
                  </a:cubicBezTo>
                  <a:cubicBezTo>
                    <a:pt x="1537" y="182"/>
                    <a:pt x="1346" y="87"/>
                    <a:pt x="1239" y="39"/>
                  </a:cubicBezTo>
                  <a:cubicBezTo>
                    <a:pt x="1182" y="13"/>
                    <a:pt x="1121" y="1"/>
                    <a:pt x="10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7" name="Google Shape;2477;p53"/>
            <p:cNvSpPr/>
            <p:nvPr/>
          </p:nvSpPr>
          <p:spPr>
            <a:xfrm>
              <a:off x="6760275" y="2636050"/>
              <a:ext cx="33650" cy="33650"/>
            </a:xfrm>
            <a:custGeom>
              <a:avLst/>
              <a:gdLst/>
              <a:ahLst/>
              <a:cxnLst/>
              <a:rect l="l" t="t" r="r" b="b"/>
              <a:pathLst>
                <a:path w="1346" h="1346" extrusionOk="0">
                  <a:moveTo>
                    <a:pt x="24" y="0"/>
                  </a:moveTo>
                  <a:cubicBezTo>
                    <a:pt x="0" y="84"/>
                    <a:pt x="0" y="107"/>
                    <a:pt x="0" y="119"/>
                  </a:cubicBezTo>
                  <a:cubicBezTo>
                    <a:pt x="107" y="453"/>
                    <a:pt x="119" y="810"/>
                    <a:pt x="48" y="1143"/>
                  </a:cubicBezTo>
                  <a:cubicBezTo>
                    <a:pt x="36" y="1203"/>
                    <a:pt x="83" y="1274"/>
                    <a:pt x="107" y="1346"/>
                  </a:cubicBezTo>
                  <a:cubicBezTo>
                    <a:pt x="179" y="1310"/>
                    <a:pt x="238" y="1274"/>
                    <a:pt x="298" y="1227"/>
                  </a:cubicBezTo>
                  <a:cubicBezTo>
                    <a:pt x="333" y="1191"/>
                    <a:pt x="322" y="1119"/>
                    <a:pt x="345" y="1072"/>
                  </a:cubicBezTo>
                  <a:cubicBezTo>
                    <a:pt x="441" y="917"/>
                    <a:pt x="536" y="762"/>
                    <a:pt x="619" y="619"/>
                  </a:cubicBezTo>
                  <a:lnTo>
                    <a:pt x="691" y="643"/>
                  </a:lnTo>
                  <a:cubicBezTo>
                    <a:pt x="679" y="750"/>
                    <a:pt x="679" y="857"/>
                    <a:pt x="691" y="965"/>
                  </a:cubicBezTo>
                  <a:cubicBezTo>
                    <a:pt x="703" y="1084"/>
                    <a:pt x="750" y="1191"/>
                    <a:pt x="822" y="1286"/>
                  </a:cubicBezTo>
                  <a:cubicBezTo>
                    <a:pt x="874" y="1328"/>
                    <a:pt x="927" y="1344"/>
                    <a:pt x="980" y="1344"/>
                  </a:cubicBezTo>
                  <a:cubicBezTo>
                    <a:pt x="1093" y="1344"/>
                    <a:pt x="1204" y="1268"/>
                    <a:pt x="1310" y="1203"/>
                  </a:cubicBezTo>
                  <a:cubicBezTo>
                    <a:pt x="1345" y="1167"/>
                    <a:pt x="1345" y="1108"/>
                    <a:pt x="1334" y="1060"/>
                  </a:cubicBezTo>
                  <a:cubicBezTo>
                    <a:pt x="1295" y="991"/>
                    <a:pt x="1252" y="969"/>
                    <a:pt x="1208" y="969"/>
                  </a:cubicBezTo>
                  <a:cubicBezTo>
                    <a:pt x="1130" y="969"/>
                    <a:pt x="1043" y="1036"/>
                    <a:pt x="953" y="1036"/>
                  </a:cubicBezTo>
                  <a:cubicBezTo>
                    <a:pt x="964" y="881"/>
                    <a:pt x="964" y="727"/>
                    <a:pt x="953" y="572"/>
                  </a:cubicBezTo>
                  <a:cubicBezTo>
                    <a:pt x="916" y="368"/>
                    <a:pt x="827" y="262"/>
                    <a:pt x="705" y="262"/>
                  </a:cubicBezTo>
                  <a:cubicBezTo>
                    <a:pt x="628" y="262"/>
                    <a:pt x="538" y="305"/>
                    <a:pt x="441" y="393"/>
                  </a:cubicBezTo>
                  <a:cubicBezTo>
                    <a:pt x="417" y="405"/>
                    <a:pt x="405" y="429"/>
                    <a:pt x="381" y="453"/>
                  </a:cubicBezTo>
                  <a:lnTo>
                    <a:pt x="24"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8" name="Google Shape;2478;p53"/>
            <p:cNvSpPr/>
            <p:nvPr/>
          </p:nvSpPr>
          <p:spPr>
            <a:xfrm>
              <a:off x="6538500" y="2670800"/>
              <a:ext cx="34275" cy="39700"/>
            </a:xfrm>
            <a:custGeom>
              <a:avLst/>
              <a:gdLst/>
              <a:ahLst/>
              <a:cxnLst/>
              <a:rect l="l" t="t" r="r" b="b"/>
              <a:pathLst>
                <a:path w="1371" h="1588" extrusionOk="0">
                  <a:moveTo>
                    <a:pt x="596" y="0"/>
                  </a:moveTo>
                  <a:cubicBezTo>
                    <a:pt x="572" y="0"/>
                    <a:pt x="523" y="20"/>
                    <a:pt x="513" y="39"/>
                  </a:cubicBezTo>
                  <a:cubicBezTo>
                    <a:pt x="441" y="218"/>
                    <a:pt x="370" y="408"/>
                    <a:pt x="287" y="622"/>
                  </a:cubicBezTo>
                  <a:lnTo>
                    <a:pt x="489" y="622"/>
                  </a:lnTo>
                  <a:lnTo>
                    <a:pt x="489" y="1242"/>
                  </a:lnTo>
                  <a:cubicBezTo>
                    <a:pt x="370" y="1242"/>
                    <a:pt x="251" y="1242"/>
                    <a:pt x="132" y="1265"/>
                  </a:cubicBezTo>
                  <a:cubicBezTo>
                    <a:pt x="84" y="1265"/>
                    <a:pt x="37" y="1325"/>
                    <a:pt x="1" y="1372"/>
                  </a:cubicBezTo>
                  <a:cubicBezTo>
                    <a:pt x="37" y="1408"/>
                    <a:pt x="60" y="1480"/>
                    <a:pt x="108" y="1492"/>
                  </a:cubicBezTo>
                  <a:cubicBezTo>
                    <a:pt x="275" y="1527"/>
                    <a:pt x="453" y="1563"/>
                    <a:pt x="632" y="1575"/>
                  </a:cubicBezTo>
                  <a:cubicBezTo>
                    <a:pt x="696" y="1584"/>
                    <a:pt x="761" y="1588"/>
                    <a:pt x="827" y="1588"/>
                  </a:cubicBezTo>
                  <a:cubicBezTo>
                    <a:pt x="933" y="1588"/>
                    <a:pt x="1041" y="1578"/>
                    <a:pt x="1144" y="1563"/>
                  </a:cubicBezTo>
                  <a:cubicBezTo>
                    <a:pt x="1215" y="1551"/>
                    <a:pt x="1299" y="1456"/>
                    <a:pt x="1370" y="1396"/>
                  </a:cubicBezTo>
                  <a:cubicBezTo>
                    <a:pt x="1299" y="1349"/>
                    <a:pt x="1227" y="1313"/>
                    <a:pt x="1156" y="1289"/>
                  </a:cubicBezTo>
                  <a:cubicBezTo>
                    <a:pt x="1084" y="1283"/>
                    <a:pt x="1016" y="1280"/>
                    <a:pt x="949" y="1280"/>
                  </a:cubicBezTo>
                  <a:cubicBezTo>
                    <a:pt x="882" y="1280"/>
                    <a:pt x="816" y="1283"/>
                    <a:pt x="751" y="1289"/>
                  </a:cubicBezTo>
                  <a:cubicBezTo>
                    <a:pt x="751" y="908"/>
                    <a:pt x="751" y="551"/>
                    <a:pt x="739" y="194"/>
                  </a:cubicBezTo>
                  <a:cubicBezTo>
                    <a:pt x="739" y="122"/>
                    <a:pt x="668" y="63"/>
                    <a:pt x="608" y="3"/>
                  </a:cubicBezTo>
                  <a:cubicBezTo>
                    <a:pt x="606" y="1"/>
                    <a:pt x="602" y="0"/>
                    <a:pt x="59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79" name="Google Shape;2479;p53"/>
            <p:cNvSpPr/>
            <p:nvPr/>
          </p:nvSpPr>
          <p:spPr>
            <a:xfrm>
              <a:off x="6302175" y="2714800"/>
              <a:ext cx="30375" cy="32000"/>
            </a:xfrm>
            <a:custGeom>
              <a:avLst/>
              <a:gdLst/>
              <a:ahLst/>
              <a:cxnLst/>
              <a:rect l="l" t="t" r="r" b="b"/>
              <a:pathLst>
                <a:path w="1215" h="1280" extrusionOk="0">
                  <a:moveTo>
                    <a:pt x="721" y="1"/>
                  </a:moveTo>
                  <a:cubicBezTo>
                    <a:pt x="640" y="1"/>
                    <a:pt x="560" y="22"/>
                    <a:pt x="489" y="65"/>
                  </a:cubicBezTo>
                  <a:cubicBezTo>
                    <a:pt x="427" y="126"/>
                    <a:pt x="381" y="167"/>
                    <a:pt x="318" y="167"/>
                  </a:cubicBezTo>
                  <a:cubicBezTo>
                    <a:pt x="283" y="167"/>
                    <a:pt x="242" y="154"/>
                    <a:pt x="191" y="124"/>
                  </a:cubicBezTo>
                  <a:cubicBezTo>
                    <a:pt x="184" y="120"/>
                    <a:pt x="175" y="118"/>
                    <a:pt x="166" y="118"/>
                  </a:cubicBezTo>
                  <a:cubicBezTo>
                    <a:pt x="124" y="118"/>
                    <a:pt x="60" y="153"/>
                    <a:pt x="12" y="172"/>
                  </a:cubicBezTo>
                  <a:cubicBezTo>
                    <a:pt x="0" y="184"/>
                    <a:pt x="12" y="255"/>
                    <a:pt x="24" y="267"/>
                  </a:cubicBezTo>
                  <a:cubicBezTo>
                    <a:pt x="238" y="363"/>
                    <a:pt x="155" y="553"/>
                    <a:pt x="167" y="720"/>
                  </a:cubicBezTo>
                  <a:cubicBezTo>
                    <a:pt x="155" y="815"/>
                    <a:pt x="155" y="922"/>
                    <a:pt x="167" y="1017"/>
                  </a:cubicBezTo>
                  <a:cubicBezTo>
                    <a:pt x="191" y="1077"/>
                    <a:pt x="227" y="1113"/>
                    <a:pt x="286" y="1125"/>
                  </a:cubicBezTo>
                  <a:cubicBezTo>
                    <a:pt x="346" y="1125"/>
                    <a:pt x="393" y="1089"/>
                    <a:pt x="417" y="1041"/>
                  </a:cubicBezTo>
                  <a:cubicBezTo>
                    <a:pt x="441" y="934"/>
                    <a:pt x="417" y="803"/>
                    <a:pt x="453" y="696"/>
                  </a:cubicBezTo>
                  <a:cubicBezTo>
                    <a:pt x="489" y="565"/>
                    <a:pt x="548" y="434"/>
                    <a:pt x="631" y="327"/>
                  </a:cubicBezTo>
                  <a:cubicBezTo>
                    <a:pt x="634" y="321"/>
                    <a:pt x="645" y="319"/>
                    <a:pt x="661" y="319"/>
                  </a:cubicBezTo>
                  <a:cubicBezTo>
                    <a:pt x="715" y="319"/>
                    <a:pt x="822" y="347"/>
                    <a:pt x="822" y="374"/>
                  </a:cubicBezTo>
                  <a:cubicBezTo>
                    <a:pt x="858" y="553"/>
                    <a:pt x="870" y="755"/>
                    <a:pt x="893" y="946"/>
                  </a:cubicBezTo>
                  <a:cubicBezTo>
                    <a:pt x="893" y="1041"/>
                    <a:pt x="917" y="1148"/>
                    <a:pt x="953" y="1244"/>
                  </a:cubicBezTo>
                  <a:cubicBezTo>
                    <a:pt x="989" y="1279"/>
                    <a:pt x="1120" y="1267"/>
                    <a:pt x="1203" y="1279"/>
                  </a:cubicBezTo>
                  <a:cubicBezTo>
                    <a:pt x="1215" y="1232"/>
                    <a:pt x="1215" y="1184"/>
                    <a:pt x="1215" y="1136"/>
                  </a:cubicBezTo>
                  <a:cubicBezTo>
                    <a:pt x="1191" y="1053"/>
                    <a:pt x="1155" y="970"/>
                    <a:pt x="1143" y="886"/>
                  </a:cubicBezTo>
                  <a:cubicBezTo>
                    <a:pt x="1143" y="696"/>
                    <a:pt x="1131" y="505"/>
                    <a:pt x="1108" y="327"/>
                  </a:cubicBezTo>
                  <a:cubicBezTo>
                    <a:pt x="1072" y="196"/>
                    <a:pt x="989" y="89"/>
                    <a:pt x="881" y="29"/>
                  </a:cubicBezTo>
                  <a:cubicBezTo>
                    <a:pt x="829" y="10"/>
                    <a:pt x="775" y="1"/>
                    <a:pt x="7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0" name="Google Shape;2480;p53"/>
            <p:cNvSpPr/>
            <p:nvPr/>
          </p:nvSpPr>
          <p:spPr>
            <a:xfrm>
              <a:off x="6554275" y="2756600"/>
              <a:ext cx="12525" cy="51250"/>
            </a:xfrm>
            <a:custGeom>
              <a:avLst/>
              <a:gdLst/>
              <a:ahLst/>
              <a:cxnLst/>
              <a:rect l="l" t="t" r="r" b="b"/>
              <a:pathLst>
                <a:path w="501" h="2050" extrusionOk="0">
                  <a:moveTo>
                    <a:pt x="406" y="0"/>
                  </a:moveTo>
                  <a:cubicBezTo>
                    <a:pt x="358" y="48"/>
                    <a:pt x="322" y="95"/>
                    <a:pt x="287" y="143"/>
                  </a:cubicBezTo>
                  <a:cubicBezTo>
                    <a:pt x="239" y="226"/>
                    <a:pt x="203" y="298"/>
                    <a:pt x="180" y="381"/>
                  </a:cubicBezTo>
                  <a:cubicBezTo>
                    <a:pt x="120" y="548"/>
                    <a:pt x="60" y="703"/>
                    <a:pt x="1" y="857"/>
                  </a:cubicBezTo>
                  <a:cubicBezTo>
                    <a:pt x="13" y="869"/>
                    <a:pt x="25" y="881"/>
                    <a:pt x="25" y="893"/>
                  </a:cubicBezTo>
                  <a:lnTo>
                    <a:pt x="287" y="738"/>
                  </a:lnTo>
                  <a:lnTo>
                    <a:pt x="287" y="738"/>
                  </a:lnTo>
                  <a:cubicBezTo>
                    <a:pt x="275" y="881"/>
                    <a:pt x="275" y="1012"/>
                    <a:pt x="263" y="1155"/>
                  </a:cubicBezTo>
                  <a:cubicBezTo>
                    <a:pt x="239" y="1381"/>
                    <a:pt x="203" y="1608"/>
                    <a:pt x="168" y="1822"/>
                  </a:cubicBezTo>
                  <a:cubicBezTo>
                    <a:pt x="144" y="1953"/>
                    <a:pt x="180" y="2036"/>
                    <a:pt x="311" y="2048"/>
                  </a:cubicBezTo>
                  <a:cubicBezTo>
                    <a:pt x="319" y="2049"/>
                    <a:pt x="326" y="2049"/>
                    <a:pt x="334" y="2049"/>
                  </a:cubicBezTo>
                  <a:cubicBezTo>
                    <a:pt x="453" y="2049"/>
                    <a:pt x="453" y="1959"/>
                    <a:pt x="453" y="1870"/>
                  </a:cubicBezTo>
                  <a:cubicBezTo>
                    <a:pt x="453" y="1703"/>
                    <a:pt x="477" y="1536"/>
                    <a:pt x="477" y="1369"/>
                  </a:cubicBezTo>
                  <a:cubicBezTo>
                    <a:pt x="489" y="965"/>
                    <a:pt x="501" y="560"/>
                    <a:pt x="501" y="155"/>
                  </a:cubicBezTo>
                  <a:cubicBezTo>
                    <a:pt x="501" y="107"/>
                    <a:pt x="441" y="48"/>
                    <a:pt x="40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1" name="Google Shape;2481;p53"/>
            <p:cNvSpPr/>
            <p:nvPr/>
          </p:nvSpPr>
          <p:spPr>
            <a:xfrm>
              <a:off x="6690900" y="2677350"/>
              <a:ext cx="14925" cy="38200"/>
            </a:xfrm>
            <a:custGeom>
              <a:avLst/>
              <a:gdLst/>
              <a:ahLst/>
              <a:cxnLst/>
              <a:rect l="l" t="t" r="r" b="b"/>
              <a:pathLst>
                <a:path w="597" h="1528" extrusionOk="0">
                  <a:moveTo>
                    <a:pt x="340" y="0"/>
                  </a:moveTo>
                  <a:cubicBezTo>
                    <a:pt x="287" y="0"/>
                    <a:pt x="213" y="21"/>
                    <a:pt x="203" y="51"/>
                  </a:cubicBezTo>
                  <a:cubicBezTo>
                    <a:pt x="132" y="265"/>
                    <a:pt x="60" y="503"/>
                    <a:pt x="1" y="729"/>
                  </a:cubicBezTo>
                  <a:cubicBezTo>
                    <a:pt x="1" y="753"/>
                    <a:pt x="37" y="777"/>
                    <a:pt x="96" y="872"/>
                  </a:cubicBezTo>
                  <a:lnTo>
                    <a:pt x="191" y="646"/>
                  </a:lnTo>
                  <a:lnTo>
                    <a:pt x="251" y="682"/>
                  </a:lnTo>
                  <a:cubicBezTo>
                    <a:pt x="263" y="956"/>
                    <a:pt x="287" y="1241"/>
                    <a:pt x="310" y="1527"/>
                  </a:cubicBezTo>
                  <a:lnTo>
                    <a:pt x="477" y="1527"/>
                  </a:lnTo>
                  <a:cubicBezTo>
                    <a:pt x="513" y="1372"/>
                    <a:pt x="561" y="1230"/>
                    <a:pt x="584" y="1075"/>
                  </a:cubicBezTo>
                  <a:cubicBezTo>
                    <a:pt x="596" y="1027"/>
                    <a:pt x="596" y="980"/>
                    <a:pt x="584" y="932"/>
                  </a:cubicBezTo>
                  <a:cubicBezTo>
                    <a:pt x="549" y="860"/>
                    <a:pt x="525" y="777"/>
                    <a:pt x="501" y="706"/>
                  </a:cubicBezTo>
                  <a:cubicBezTo>
                    <a:pt x="477" y="515"/>
                    <a:pt x="477" y="337"/>
                    <a:pt x="453" y="146"/>
                  </a:cubicBezTo>
                  <a:cubicBezTo>
                    <a:pt x="453" y="87"/>
                    <a:pt x="418" y="39"/>
                    <a:pt x="370" y="3"/>
                  </a:cubicBezTo>
                  <a:cubicBezTo>
                    <a:pt x="362" y="1"/>
                    <a:pt x="351" y="0"/>
                    <a:pt x="3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2" name="Google Shape;2482;p53"/>
            <p:cNvSpPr/>
            <p:nvPr/>
          </p:nvSpPr>
          <p:spPr>
            <a:xfrm>
              <a:off x="6366775" y="2681350"/>
              <a:ext cx="36325" cy="14250"/>
            </a:xfrm>
            <a:custGeom>
              <a:avLst/>
              <a:gdLst/>
              <a:ahLst/>
              <a:cxnLst/>
              <a:rect l="l" t="t" r="r" b="b"/>
              <a:pathLst>
                <a:path w="1453" h="570" extrusionOk="0">
                  <a:moveTo>
                    <a:pt x="702" y="1"/>
                  </a:moveTo>
                  <a:cubicBezTo>
                    <a:pt x="521" y="1"/>
                    <a:pt x="339" y="4"/>
                    <a:pt x="155" y="10"/>
                  </a:cubicBezTo>
                  <a:cubicBezTo>
                    <a:pt x="107" y="10"/>
                    <a:pt x="48" y="93"/>
                    <a:pt x="0" y="129"/>
                  </a:cubicBezTo>
                  <a:cubicBezTo>
                    <a:pt x="60" y="165"/>
                    <a:pt x="107" y="248"/>
                    <a:pt x="167" y="248"/>
                  </a:cubicBezTo>
                  <a:lnTo>
                    <a:pt x="1000" y="248"/>
                  </a:lnTo>
                  <a:cubicBezTo>
                    <a:pt x="988" y="343"/>
                    <a:pt x="976" y="427"/>
                    <a:pt x="964" y="569"/>
                  </a:cubicBezTo>
                  <a:cubicBezTo>
                    <a:pt x="1095" y="510"/>
                    <a:pt x="1226" y="450"/>
                    <a:pt x="1345" y="367"/>
                  </a:cubicBezTo>
                  <a:cubicBezTo>
                    <a:pt x="1417" y="308"/>
                    <a:pt x="1453" y="224"/>
                    <a:pt x="1453" y="141"/>
                  </a:cubicBezTo>
                  <a:cubicBezTo>
                    <a:pt x="1441" y="81"/>
                    <a:pt x="1322" y="10"/>
                    <a:pt x="1250" y="10"/>
                  </a:cubicBezTo>
                  <a:cubicBezTo>
                    <a:pt x="1066" y="4"/>
                    <a:pt x="884" y="1"/>
                    <a:pt x="70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3" name="Google Shape;2483;p53"/>
            <p:cNvSpPr/>
            <p:nvPr/>
          </p:nvSpPr>
          <p:spPr>
            <a:xfrm>
              <a:off x="6587025" y="2775850"/>
              <a:ext cx="42300" cy="13100"/>
            </a:xfrm>
            <a:custGeom>
              <a:avLst/>
              <a:gdLst/>
              <a:ahLst/>
              <a:cxnLst/>
              <a:rect l="l" t="t" r="r" b="b"/>
              <a:pathLst>
                <a:path w="1692" h="524" extrusionOk="0">
                  <a:moveTo>
                    <a:pt x="662" y="0"/>
                  </a:moveTo>
                  <a:cubicBezTo>
                    <a:pt x="498" y="0"/>
                    <a:pt x="332" y="10"/>
                    <a:pt x="167" y="28"/>
                  </a:cubicBezTo>
                  <a:cubicBezTo>
                    <a:pt x="108" y="52"/>
                    <a:pt x="48" y="87"/>
                    <a:pt x="1" y="123"/>
                  </a:cubicBezTo>
                  <a:cubicBezTo>
                    <a:pt x="13" y="147"/>
                    <a:pt x="24" y="171"/>
                    <a:pt x="36" y="195"/>
                  </a:cubicBezTo>
                  <a:cubicBezTo>
                    <a:pt x="274" y="207"/>
                    <a:pt x="501" y="195"/>
                    <a:pt x="751" y="230"/>
                  </a:cubicBezTo>
                  <a:cubicBezTo>
                    <a:pt x="1001" y="266"/>
                    <a:pt x="1310" y="183"/>
                    <a:pt x="1441" y="516"/>
                  </a:cubicBezTo>
                  <a:cubicBezTo>
                    <a:pt x="1466" y="521"/>
                    <a:pt x="1489" y="524"/>
                    <a:pt x="1510" y="524"/>
                  </a:cubicBezTo>
                  <a:cubicBezTo>
                    <a:pt x="1540" y="524"/>
                    <a:pt x="1568" y="518"/>
                    <a:pt x="1596" y="504"/>
                  </a:cubicBezTo>
                  <a:cubicBezTo>
                    <a:pt x="1691" y="373"/>
                    <a:pt x="1596" y="87"/>
                    <a:pt x="1441" y="76"/>
                  </a:cubicBezTo>
                  <a:cubicBezTo>
                    <a:pt x="1185" y="24"/>
                    <a:pt x="924" y="0"/>
                    <a:pt x="6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4" name="Google Shape;2484;p53"/>
            <p:cNvSpPr/>
            <p:nvPr/>
          </p:nvSpPr>
          <p:spPr>
            <a:xfrm>
              <a:off x="6366775" y="2698800"/>
              <a:ext cx="36925" cy="8750"/>
            </a:xfrm>
            <a:custGeom>
              <a:avLst/>
              <a:gdLst/>
              <a:ahLst/>
              <a:cxnLst/>
              <a:rect l="l" t="t" r="r" b="b"/>
              <a:pathLst>
                <a:path w="1477" h="350" extrusionOk="0">
                  <a:moveTo>
                    <a:pt x="102" y="1"/>
                  </a:moveTo>
                  <a:cubicBezTo>
                    <a:pt x="83" y="1"/>
                    <a:pt x="32" y="41"/>
                    <a:pt x="0" y="62"/>
                  </a:cubicBezTo>
                  <a:cubicBezTo>
                    <a:pt x="36" y="98"/>
                    <a:pt x="60" y="169"/>
                    <a:pt x="95" y="169"/>
                  </a:cubicBezTo>
                  <a:cubicBezTo>
                    <a:pt x="500" y="241"/>
                    <a:pt x="893" y="300"/>
                    <a:pt x="1286" y="348"/>
                  </a:cubicBezTo>
                  <a:cubicBezTo>
                    <a:pt x="1291" y="349"/>
                    <a:pt x="1297" y="349"/>
                    <a:pt x="1302" y="349"/>
                  </a:cubicBezTo>
                  <a:cubicBezTo>
                    <a:pt x="1358" y="349"/>
                    <a:pt x="1422" y="298"/>
                    <a:pt x="1476" y="276"/>
                  </a:cubicBezTo>
                  <a:lnTo>
                    <a:pt x="1476" y="181"/>
                  </a:lnTo>
                  <a:cubicBezTo>
                    <a:pt x="1345" y="133"/>
                    <a:pt x="1203" y="86"/>
                    <a:pt x="1060" y="50"/>
                  </a:cubicBezTo>
                  <a:cubicBezTo>
                    <a:pt x="1016" y="38"/>
                    <a:pt x="972" y="34"/>
                    <a:pt x="928" y="34"/>
                  </a:cubicBezTo>
                  <a:cubicBezTo>
                    <a:pt x="757" y="34"/>
                    <a:pt x="582" y="102"/>
                    <a:pt x="409" y="102"/>
                  </a:cubicBezTo>
                  <a:cubicBezTo>
                    <a:pt x="307" y="102"/>
                    <a:pt x="206" y="78"/>
                    <a:pt x="107" y="2"/>
                  </a:cubicBezTo>
                  <a:cubicBezTo>
                    <a:pt x="106" y="1"/>
                    <a:pt x="104" y="1"/>
                    <a:pt x="10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5" name="Google Shape;2485;p53"/>
            <p:cNvSpPr/>
            <p:nvPr/>
          </p:nvSpPr>
          <p:spPr>
            <a:xfrm>
              <a:off x="6591200" y="2679500"/>
              <a:ext cx="33050" cy="7175"/>
            </a:xfrm>
            <a:custGeom>
              <a:avLst/>
              <a:gdLst/>
              <a:ahLst/>
              <a:cxnLst/>
              <a:rect l="l" t="t" r="r" b="b"/>
              <a:pathLst>
                <a:path w="1322" h="287" extrusionOk="0">
                  <a:moveTo>
                    <a:pt x="155" y="1"/>
                  </a:moveTo>
                  <a:cubicBezTo>
                    <a:pt x="107" y="1"/>
                    <a:pt x="60" y="48"/>
                    <a:pt x="12" y="84"/>
                  </a:cubicBezTo>
                  <a:lnTo>
                    <a:pt x="0" y="143"/>
                  </a:lnTo>
                  <a:cubicBezTo>
                    <a:pt x="84" y="179"/>
                    <a:pt x="155" y="215"/>
                    <a:pt x="250" y="239"/>
                  </a:cubicBezTo>
                  <a:cubicBezTo>
                    <a:pt x="560" y="262"/>
                    <a:pt x="881" y="274"/>
                    <a:pt x="1191" y="286"/>
                  </a:cubicBezTo>
                  <a:cubicBezTo>
                    <a:pt x="1239" y="286"/>
                    <a:pt x="1274" y="203"/>
                    <a:pt x="1322" y="167"/>
                  </a:cubicBezTo>
                  <a:cubicBezTo>
                    <a:pt x="1274" y="120"/>
                    <a:pt x="1227" y="36"/>
                    <a:pt x="1167" y="36"/>
                  </a:cubicBezTo>
                  <a:cubicBezTo>
                    <a:pt x="1127" y="34"/>
                    <a:pt x="1087" y="33"/>
                    <a:pt x="1047" y="33"/>
                  </a:cubicBezTo>
                  <a:cubicBezTo>
                    <a:pt x="888" y="33"/>
                    <a:pt x="734" y="48"/>
                    <a:pt x="572" y="48"/>
                  </a:cubicBezTo>
                  <a:cubicBezTo>
                    <a:pt x="429" y="48"/>
                    <a:pt x="298" y="1"/>
                    <a:pt x="1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6" name="Google Shape;2486;p53"/>
            <p:cNvSpPr/>
            <p:nvPr/>
          </p:nvSpPr>
          <p:spPr>
            <a:xfrm>
              <a:off x="6360650" y="1893350"/>
              <a:ext cx="45125" cy="254200"/>
            </a:xfrm>
            <a:custGeom>
              <a:avLst/>
              <a:gdLst/>
              <a:ahLst/>
              <a:cxnLst/>
              <a:rect l="l" t="t" r="r" b="b"/>
              <a:pathLst>
                <a:path w="1805" h="10168" extrusionOk="0">
                  <a:moveTo>
                    <a:pt x="344" y="0"/>
                  </a:moveTo>
                  <a:cubicBezTo>
                    <a:pt x="164" y="0"/>
                    <a:pt x="0" y="152"/>
                    <a:pt x="19" y="347"/>
                  </a:cubicBezTo>
                  <a:cubicBezTo>
                    <a:pt x="66" y="347"/>
                    <a:pt x="114" y="347"/>
                    <a:pt x="114" y="324"/>
                  </a:cubicBezTo>
                  <a:cubicBezTo>
                    <a:pt x="175" y="240"/>
                    <a:pt x="237" y="210"/>
                    <a:pt x="300" y="210"/>
                  </a:cubicBezTo>
                  <a:cubicBezTo>
                    <a:pt x="396" y="210"/>
                    <a:pt x="492" y="280"/>
                    <a:pt x="578" y="324"/>
                  </a:cubicBezTo>
                  <a:cubicBezTo>
                    <a:pt x="745" y="419"/>
                    <a:pt x="817" y="633"/>
                    <a:pt x="733" y="812"/>
                  </a:cubicBezTo>
                  <a:cubicBezTo>
                    <a:pt x="697" y="883"/>
                    <a:pt x="662" y="955"/>
                    <a:pt x="638" y="1038"/>
                  </a:cubicBezTo>
                  <a:cubicBezTo>
                    <a:pt x="614" y="1693"/>
                    <a:pt x="590" y="2348"/>
                    <a:pt x="566" y="3003"/>
                  </a:cubicBezTo>
                  <a:cubicBezTo>
                    <a:pt x="555" y="3431"/>
                    <a:pt x="638" y="3848"/>
                    <a:pt x="817" y="4241"/>
                  </a:cubicBezTo>
                  <a:cubicBezTo>
                    <a:pt x="900" y="4431"/>
                    <a:pt x="971" y="4669"/>
                    <a:pt x="1233" y="4717"/>
                  </a:cubicBezTo>
                  <a:cubicBezTo>
                    <a:pt x="1162" y="4896"/>
                    <a:pt x="1043" y="5074"/>
                    <a:pt x="1031" y="5253"/>
                  </a:cubicBezTo>
                  <a:cubicBezTo>
                    <a:pt x="1007" y="5920"/>
                    <a:pt x="983" y="6610"/>
                    <a:pt x="1007" y="7265"/>
                  </a:cubicBezTo>
                  <a:cubicBezTo>
                    <a:pt x="1019" y="7920"/>
                    <a:pt x="1090" y="8587"/>
                    <a:pt x="1114" y="9241"/>
                  </a:cubicBezTo>
                  <a:cubicBezTo>
                    <a:pt x="1138" y="9515"/>
                    <a:pt x="1007" y="9646"/>
                    <a:pt x="745" y="9730"/>
                  </a:cubicBezTo>
                  <a:cubicBezTo>
                    <a:pt x="674" y="9753"/>
                    <a:pt x="602" y="9813"/>
                    <a:pt x="519" y="9849"/>
                  </a:cubicBezTo>
                  <a:cubicBezTo>
                    <a:pt x="400" y="9896"/>
                    <a:pt x="340" y="9992"/>
                    <a:pt x="424" y="10087"/>
                  </a:cubicBezTo>
                  <a:cubicBezTo>
                    <a:pt x="465" y="10140"/>
                    <a:pt x="528" y="10167"/>
                    <a:pt x="590" y="10167"/>
                  </a:cubicBezTo>
                  <a:cubicBezTo>
                    <a:pt x="653" y="10167"/>
                    <a:pt x="715" y="10140"/>
                    <a:pt x="757" y="10087"/>
                  </a:cubicBezTo>
                  <a:cubicBezTo>
                    <a:pt x="805" y="10039"/>
                    <a:pt x="852" y="10003"/>
                    <a:pt x="912" y="9980"/>
                  </a:cubicBezTo>
                  <a:cubicBezTo>
                    <a:pt x="1257" y="9849"/>
                    <a:pt x="1388" y="9706"/>
                    <a:pt x="1388" y="9337"/>
                  </a:cubicBezTo>
                  <a:cubicBezTo>
                    <a:pt x="1388" y="8884"/>
                    <a:pt x="1352" y="8420"/>
                    <a:pt x="1352" y="7979"/>
                  </a:cubicBezTo>
                  <a:cubicBezTo>
                    <a:pt x="1352" y="7110"/>
                    <a:pt x="1221" y="6253"/>
                    <a:pt x="1317" y="5384"/>
                  </a:cubicBezTo>
                  <a:cubicBezTo>
                    <a:pt x="1364" y="5134"/>
                    <a:pt x="1483" y="4896"/>
                    <a:pt x="1662" y="4705"/>
                  </a:cubicBezTo>
                  <a:cubicBezTo>
                    <a:pt x="1721" y="4622"/>
                    <a:pt x="1769" y="4527"/>
                    <a:pt x="1805" y="4419"/>
                  </a:cubicBezTo>
                  <a:cubicBezTo>
                    <a:pt x="1709" y="4396"/>
                    <a:pt x="1614" y="4384"/>
                    <a:pt x="1531" y="4384"/>
                  </a:cubicBezTo>
                  <a:cubicBezTo>
                    <a:pt x="1517" y="4383"/>
                    <a:pt x="1504" y="4382"/>
                    <a:pt x="1490" y="4382"/>
                  </a:cubicBezTo>
                  <a:cubicBezTo>
                    <a:pt x="1442" y="4382"/>
                    <a:pt x="1395" y="4387"/>
                    <a:pt x="1351" y="4387"/>
                  </a:cubicBezTo>
                  <a:cubicBezTo>
                    <a:pt x="1243" y="4387"/>
                    <a:pt x="1153" y="4361"/>
                    <a:pt x="1114" y="4181"/>
                  </a:cubicBezTo>
                  <a:cubicBezTo>
                    <a:pt x="1067" y="3931"/>
                    <a:pt x="971" y="3693"/>
                    <a:pt x="924" y="3455"/>
                  </a:cubicBezTo>
                  <a:cubicBezTo>
                    <a:pt x="793" y="2824"/>
                    <a:pt x="781" y="2169"/>
                    <a:pt x="900" y="1538"/>
                  </a:cubicBezTo>
                  <a:cubicBezTo>
                    <a:pt x="959" y="1229"/>
                    <a:pt x="995" y="919"/>
                    <a:pt x="1007" y="598"/>
                  </a:cubicBezTo>
                  <a:cubicBezTo>
                    <a:pt x="1019" y="276"/>
                    <a:pt x="757" y="145"/>
                    <a:pt x="495" y="38"/>
                  </a:cubicBezTo>
                  <a:cubicBezTo>
                    <a:pt x="446" y="12"/>
                    <a:pt x="394" y="0"/>
                    <a:pt x="34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7" name="Google Shape;2487;p53"/>
            <p:cNvSpPr/>
            <p:nvPr/>
          </p:nvSpPr>
          <p:spPr>
            <a:xfrm>
              <a:off x="6283125" y="2121700"/>
              <a:ext cx="50625" cy="74275"/>
            </a:xfrm>
            <a:custGeom>
              <a:avLst/>
              <a:gdLst/>
              <a:ahLst/>
              <a:cxnLst/>
              <a:rect l="l" t="t" r="r" b="b"/>
              <a:pathLst>
                <a:path w="2025" h="2971" extrusionOk="0">
                  <a:moveTo>
                    <a:pt x="591" y="273"/>
                  </a:moveTo>
                  <a:cubicBezTo>
                    <a:pt x="620" y="273"/>
                    <a:pt x="650" y="283"/>
                    <a:pt x="679" y="298"/>
                  </a:cubicBezTo>
                  <a:cubicBezTo>
                    <a:pt x="727" y="357"/>
                    <a:pt x="762" y="429"/>
                    <a:pt x="774" y="512"/>
                  </a:cubicBezTo>
                  <a:cubicBezTo>
                    <a:pt x="762" y="655"/>
                    <a:pt x="727" y="798"/>
                    <a:pt x="679" y="941"/>
                  </a:cubicBezTo>
                  <a:cubicBezTo>
                    <a:pt x="643" y="1024"/>
                    <a:pt x="536" y="1084"/>
                    <a:pt x="441" y="1191"/>
                  </a:cubicBezTo>
                  <a:lnTo>
                    <a:pt x="441" y="1203"/>
                  </a:lnTo>
                  <a:cubicBezTo>
                    <a:pt x="358" y="1108"/>
                    <a:pt x="298" y="1060"/>
                    <a:pt x="274" y="1000"/>
                  </a:cubicBezTo>
                  <a:cubicBezTo>
                    <a:pt x="203" y="738"/>
                    <a:pt x="298" y="441"/>
                    <a:pt x="536" y="286"/>
                  </a:cubicBezTo>
                  <a:cubicBezTo>
                    <a:pt x="554" y="277"/>
                    <a:pt x="573" y="273"/>
                    <a:pt x="591" y="273"/>
                  </a:cubicBezTo>
                  <a:close/>
                  <a:moveTo>
                    <a:pt x="1096" y="1358"/>
                  </a:moveTo>
                  <a:cubicBezTo>
                    <a:pt x="1227" y="1369"/>
                    <a:pt x="1393" y="1346"/>
                    <a:pt x="1393" y="1548"/>
                  </a:cubicBezTo>
                  <a:cubicBezTo>
                    <a:pt x="1381" y="1750"/>
                    <a:pt x="1346" y="1953"/>
                    <a:pt x="1298" y="2143"/>
                  </a:cubicBezTo>
                  <a:cubicBezTo>
                    <a:pt x="1262" y="2322"/>
                    <a:pt x="1203" y="2501"/>
                    <a:pt x="1155" y="2679"/>
                  </a:cubicBezTo>
                  <a:cubicBezTo>
                    <a:pt x="977" y="2322"/>
                    <a:pt x="834" y="1953"/>
                    <a:pt x="881" y="1560"/>
                  </a:cubicBezTo>
                  <a:cubicBezTo>
                    <a:pt x="905" y="1417"/>
                    <a:pt x="965" y="1358"/>
                    <a:pt x="1096" y="1358"/>
                  </a:cubicBezTo>
                  <a:close/>
                  <a:moveTo>
                    <a:pt x="1120" y="0"/>
                  </a:moveTo>
                  <a:lnTo>
                    <a:pt x="989" y="179"/>
                  </a:lnTo>
                  <a:cubicBezTo>
                    <a:pt x="830" y="67"/>
                    <a:pt x="685" y="9"/>
                    <a:pt x="556" y="9"/>
                  </a:cubicBezTo>
                  <a:cubicBezTo>
                    <a:pt x="384" y="9"/>
                    <a:pt x="240" y="111"/>
                    <a:pt x="131" y="322"/>
                  </a:cubicBezTo>
                  <a:cubicBezTo>
                    <a:pt x="36" y="536"/>
                    <a:pt x="0" y="762"/>
                    <a:pt x="12" y="1000"/>
                  </a:cubicBezTo>
                  <a:cubicBezTo>
                    <a:pt x="1" y="1273"/>
                    <a:pt x="131" y="1394"/>
                    <a:pt x="391" y="1394"/>
                  </a:cubicBezTo>
                  <a:cubicBezTo>
                    <a:pt x="403" y="1394"/>
                    <a:pt x="416" y="1394"/>
                    <a:pt x="429" y="1393"/>
                  </a:cubicBezTo>
                  <a:lnTo>
                    <a:pt x="643" y="1369"/>
                  </a:lnTo>
                  <a:lnTo>
                    <a:pt x="643" y="1369"/>
                  </a:lnTo>
                  <a:cubicBezTo>
                    <a:pt x="643" y="1548"/>
                    <a:pt x="643" y="1703"/>
                    <a:pt x="631" y="1858"/>
                  </a:cubicBezTo>
                  <a:cubicBezTo>
                    <a:pt x="596" y="2155"/>
                    <a:pt x="655" y="2465"/>
                    <a:pt x="822" y="2727"/>
                  </a:cubicBezTo>
                  <a:cubicBezTo>
                    <a:pt x="893" y="2834"/>
                    <a:pt x="1000" y="2917"/>
                    <a:pt x="1131" y="2965"/>
                  </a:cubicBezTo>
                  <a:cubicBezTo>
                    <a:pt x="1148" y="2968"/>
                    <a:pt x="1164" y="2970"/>
                    <a:pt x="1179" y="2970"/>
                  </a:cubicBezTo>
                  <a:cubicBezTo>
                    <a:pt x="1316" y="2970"/>
                    <a:pt x="1397" y="2832"/>
                    <a:pt x="1429" y="2703"/>
                  </a:cubicBezTo>
                  <a:cubicBezTo>
                    <a:pt x="1512" y="2441"/>
                    <a:pt x="1584" y="2167"/>
                    <a:pt x="1643" y="1893"/>
                  </a:cubicBezTo>
                  <a:cubicBezTo>
                    <a:pt x="1679" y="1596"/>
                    <a:pt x="1739" y="1262"/>
                    <a:pt x="1358" y="1072"/>
                  </a:cubicBezTo>
                  <a:cubicBezTo>
                    <a:pt x="1572" y="917"/>
                    <a:pt x="1762" y="786"/>
                    <a:pt x="1953" y="643"/>
                  </a:cubicBezTo>
                  <a:cubicBezTo>
                    <a:pt x="2001" y="607"/>
                    <a:pt x="2024" y="560"/>
                    <a:pt x="2024" y="500"/>
                  </a:cubicBezTo>
                  <a:cubicBezTo>
                    <a:pt x="2013" y="453"/>
                    <a:pt x="1929" y="393"/>
                    <a:pt x="1893" y="393"/>
                  </a:cubicBezTo>
                  <a:cubicBezTo>
                    <a:pt x="1798" y="417"/>
                    <a:pt x="1691" y="465"/>
                    <a:pt x="1608" y="524"/>
                  </a:cubicBezTo>
                  <a:cubicBezTo>
                    <a:pt x="1489" y="596"/>
                    <a:pt x="1381" y="691"/>
                    <a:pt x="1251" y="786"/>
                  </a:cubicBezTo>
                  <a:cubicBezTo>
                    <a:pt x="1227" y="500"/>
                    <a:pt x="1203" y="262"/>
                    <a:pt x="1167" y="24"/>
                  </a:cubicBezTo>
                  <a:lnTo>
                    <a:pt x="1120"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8" name="Google Shape;2488;p53"/>
            <p:cNvSpPr/>
            <p:nvPr/>
          </p:nvSpPr>
          <p:spPr>
            <a:xfrm>
              <a:off x="6191750" y="2002925"/>
              <a:ext cx="48225" cy="58225"/>
            </a:xfrm>
            <a:custGeom>
              <a:avLst/>
              <a:gdLst/>
              <a:ahLst/>
              <a:cxnLst/>
              <a:rect l="l" t="t" r="r" b="b"/>
              <a:pathLst>
                <a:path w="1929" h="2329" extrusionOk="0">
                  <a:moveTo>
                    <a:pt x="863" y="238"/>
                  </a:moveTo>
                  <a:cubicBezTo>
                    <a:pt x="904" y="238"/>
                    <a:pt x="1024" y="359"/>
                    <a:pt x="1012" y="382"/>
                  </a:cubicBezTo>
                  <a:cubicBezTo>
                    <a:pt x="857" y="632"/>
                    <a:pt x="715" y="870"/>
                    <a:pt x="560" y="1120"/>
                  </a:cubicBezTo>
                  <a:cubicBezTo>
                    <a:pt x="548" y="1144"/>
                    <a:pt x="500" y="1144"/>
                    <a:pt x="417" y="1179"/>
                  </a:cubicBezTo>
                  <a:cubicBezTo>
                    <a:pt x="369" y="1108"/>
                    <a:pt x="345" y="1025"/>
                    <a:pt x="334" y="941"/>
                  </a:cubicBezTo>
                  <a:cubicBezTo>
                    <a:pt x="357" y="822"/>
                    <a:pt x="381" y="715"/>
                    <a:pt x="417" y="596"/>
                  </a:cubicBezTo>
                  <a:cubicBezTo>
                    <a:pt x="453" y="346"/>
                    <a:pt x="667" y="298"/>
                    <a:pt x="857" y="239"/>
                  </a:cubicBezTo>
                  <a:cubicBezTo>
                    <a:pt x="859" y="238"/>
                    <a:pt x="861" y="238"/>
                    <a:pt x="863" y="238"/>
                  </a:cubicBezTo>
                  <a:close/>
                  <a:moveTo>
                    <a:pt x="1250" y="1465"/>
                  </a:moveTo>
                  <a:cubicBezTo>
                    <a:pt x="1346" y="1537"/>
                    <a:pt x="1512" y="1608"/>
                    <a:pt x="1512" y="1691"/>
                  </a:cubicBezTo>
                  <a:cubicBezTo>
                    <a:pt x="1524" y="1810"/>
                    <a:pt x="1405" y="1929"/>
                    <a:pt x="1346" y="2049"/>
                  </a:cubicBezTo>
                  <a:cubicBezTo>
                    <a:pt x="1286" y="2013"/>
                    <a:pt x="1191" y="1989"/>
                    <a:pt x="1191" y="1941"/>
                  </a:cubicBezTo>
                  <a:cubicBezTo>
                    <a:pt x="1179" y="1810"/>
                    <a:pt x="1179" y="1679"/>
                    <a:pt x="1191" y="1537"/>
                  </a:cubicBezTo>
                  <a:lnTo>
                    <a:pt x="1250" y="1477"/>
                  </a:lnTo>
                  <a:lnTo>
                    <a:pt x="1250" y="1465"/>
                  </a:lnTo>
                  <a:close/>
                  <a:moveTo>
                    <a:pt x="763" y="1"/>
                  </a:moveTo>
                  <a:cubicBezTo>
                    <a:pt x="685" y="1"/>
                    <a:pt x="607" y="20"/>
                    <a:pt x="536" y="60"/>
                  </a:cubicBezTo>
                  <a:cubicBezTo>
                    <a:pt x="179" y="310"/>
                    <a:pt x="0" y="739"/>
                    <a:pt x="95" y="1167"/>
                  </a:cubicBezTo>
                  <a:cubicBezTo>
                    <a:pt x="133" y="1347"/>
                    <a:pt x="306" y="1467"/>
                    <a:pt x="483" y="1467"/>
                  </a:cubicBezTo>
                  <a:cubicBezTo>
                    <a:pt x="529" y="1467"/>
                    <a:pt x="575" y="1459"/>
                    <a:pt x="619" y="1441"/>
                  </a:cubicBezTo>
                  <a:cubicBezTo>
                    <a:pt x="726" y="1370"/>
                    <a:pt x="822" y="1298"/>
                    <a:pt x="905" y="1203"/>
                  </a:cubicBezTo>
                  <a:lnTo>
                    <a:pt x="905" y="1203"/>
                  </a:lnTo>
                  <a:cubicBezTo>
                    <a:pt x="881" y="1453"/>
                    <a:pt x="881" y="1691"/>
                    <a:pt x="905" y="1941"/>
                  </a:cubicBezTo>
                  <a:cubicBezTo>
                    <a:pt x="942" y="2164"/>
                    <a:pt x="1073" y="2329"/>
                    <a:pt x="1259" y="2329"/>
                  </a:cubicBezTo>
                  <a:cubicBezTo>
                    <a:pt x="1311" y="2329"/>
                    <a:pt x="1368" y="2316"/>
                    <a:pt x="1429" y="2287"/>
                  </a:cubicBezTo>
                  <a:cubicBezTo>
                    <a:pt x="1572" y="2215"/>
                    <a:pt x="1679" y="2108"/>
                    <a:pt x="1750" y="1965"/>
                  </a:cubicBezTo>
                  <a:cubicBezTo>
                    <a:pt x="1917" y="1632"/>
                    <a:pt x="1822" y="1453"/>
                    <a:pt x="1369" y="1203"/>
                  </a:cubicBezTo>
                  <a:cubicBezTo>
                    <a:pt x="1500" y="1108"/>
                    <a:pt x="1619" y="1013"/>
                    <a:pt x="1727" y="917"/>
                  </a:cubicBezTo>
                  <a:cubicBezTo>
                    <a:pt x="1798" y="870"/>
                    <a:pt x="1858" y="798"/>
                    <a:pt x="1905" y="739"/>
                  </a:cubicBezTo>
                  <a:cubicBezTo>
                    <a:pt x="1929" y="715"/>
                    <a:pt x="1881" y="608"/>
                    <a:pt x="1858" y="608"/>
                  </a:cubicBezTo>
                  <a:cubicBezTo>
                    <a:pt x="1834" y="605"/>
                    <a:pt x="1810" y="603"/>
                    <a:pt x="1786" y="603"/>
                  </a:cubicBezTo>
                  <a:cubicBezTo>
                    <a:pt x="1715" y="603"/>
                    <a:pt x="1643" y="617"/>
                    <a:pt x="1572" y="644"/>
                  </a:cubicBezTo>
                  <a:cubicBezTo>
                    <a:pt x="1441" y="739"/>
                    <a:pt x="1322" y="834"/>
                    <a:pt x="1215" y="941"/>
                  </a:cubicBezTo>
                  <a:cubicBezTo>
                    <a:pt x="1262" y="667"/>
                    <a:pt x="1310" y="441"/>
                    <a:pt x="1346" y="263"/>
                  </a:cubicBezTo>
                  <a:cubicBezTo>
                    <a:pt x="1238" y="215"/>
                    <a:pt x="1143" y="167"/>
                    <a:pt x="1060" y="96"/>
                  </a:cubicBezTo>
                  <a:cubicBezTo>
                    <a:pt x="971" y="35"/>
                    <a:pt x="867" y="1"/>
                    <a:pt x="76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89" name="Google Shape;2489;p53"/>
            <p:cNvSpPr/>
            <p:nvPr/>
          </p:nvSpPr>
          <p:spPr>
            <a:xfrm>
              <a:off x="6206325" y="2118600"/>
              <a:ext cx="30975" cy="77250"/>
            </a:xfrm>
            <a:custGeom>
              <a:avLst/>
              <a:gdLst/>
              <a:ahLst/>
              <a:cxnLst/>
              <a:rect l="l" t="t" r="r" b="b"/>
              <a:pathLst>
                <a:path w="1239" h="3090" extrusionOk="0">
                  <a:moveTo>
                    <a:pt x="626" y="314"/>
                  </a:moveTo>
                  <a:cubicBezTo>
                    <a:pt x="643" y="314"/>
                    <a:pt x="660" y="314"/>
                    <a:pt x="679" y="315"/>
                  </a:cubicBezTo>
                  <a:cubicBezTo>
                    <a:pt x="763" y="315"/>
                    <a:pt x="917" y="374"/>
                    <a:pt x="917" y="410"/>
                  </a:cubicBezTo>
                  <a:cubicBezTo>
                    <a:pt x="929" y="517"/>
                    <a:pt x="894" y="624"/>
                    <a:pt x="834" y="708"/>
                  </a:cubicBezTo>
                  <a:cubicBezTo>
                    <a:pt x="671" y="813"/>
                    <a:pt x="496" y="906"/>
                    <a:pt x="310" y="977"/>
                  </a:cubicBezTo>
                  <a:lnTo>
                    <a:pt x="310" y="977"/>
                  </a:lnTo>
                  <a:cubicBezTo>
                    <a:pt x="310" y="814"/>
                    <a:pt x="310" y="743"/>
                    <a:pt x="298" y="672"/>
                  </a:cubicBezTo>
                  <a:cubicBezTo>
                    <a:pt x="298" y="403"/>
                    <a:pt x="361" y="314"/>
                    <a:pt x="626" y="314"/>
                  </a:cubicBezTo>
                  <a:close/>
                  <a:moveTo>
                    <a:pt x="610" y="1"/>
                  </a:moveTo>
                  <a:cubicBezTo>
                    <a:pt x="581" y="1"/>
                    <a:pt x="553" y="2"/>
                    <a:pt x="524" y="5"/>
                  </a:cubicBezTo>
                  <a:cubicBezTo>
                    <a:pt x="239" y="112"/>
                    <a:pt x="1" y="410"/>
                    <a:pt x="24" y="624"/>
                  </a:cubicBezTo>
                  <a:cubicBezTo>
                    <a:pt x="72" y="898"/>
                    <a:pt x="96" y="1172"/>
                    <a:pt x="108" y="1446"/>
                  </a:cubicBezTo>
                  <a:cubicBezTo>
                    <a:pt x="84" y="1910"/>
                    <a:pt x="298" y="2363"/>
                    <a:pt x="120" y="2827"/>
                  </a:cubicBezTo>
                  <a:cubicBezTo>
                    <a:pt x="60" y="2946"/>
                    <a:pt x="143" y="3089"/>
                    <a:pt x="286" y="3089"/>
                  </a:cubicBezTo>
                  <a:cubicBezTo>
                    <a:pt x="293" y="3089"/>
                    <a:pt x="300" y="3090"/>
                    <a:pt x="307" y="3090"/>
                  </a:cubicBezTo>
                  <a:cubicBezTo>
                    <a:pt x="442" y="3090"/>
                    <a:pt x="453" y="2976"/>
                    <a:pt x="453" y="2863"/>
                  </a:cubicBezTo>
                  <a:lnTo>
                    <a:pt x="453" y="1374"/>
                  </a:lnTo>
                  <a:cubicBezTo>
                    <a:pt x="739" y="1279"/>
                    <a:pt x="739" y="1279"/>
                    <a:pt x="1072" y="886"/>
                  </a:cubicBezTo>
                  <a:cubicBezTo>
                    <a:pt x="1215" y="696"/>
                    <a:pt x="1239" y="434"/>
                    <a:pt x="1132" y="208"/>
                  </a:cubicBezTo>
                  <a:cubicBezTo>
                    <a:pt x="996" y="72"/>
                    <a:pt x="807" y="1"/>
                    <a:pt x="6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0" name="Google Shape;2490;p53"/>
            <p:cNvSpPr/>
            <p:nvPr/>
          </p:nvSpPr>
          <p:spPr>
            <a:xfrm>
              <a:off x="6196800" y="1888650"/>
              <a:ext cx="36925" cy="56150"/>
            </a:xfrm>
            <a:custGeom>
              <a:avLst/>
              <a:gdLst/>
              <a:ahLst/>
              <a:cxnLst/>
              <a:rect l="l" t="t" r="r" b="b"/>
              <a:pathLst>
                <a:path w="1477" h="2246" extrusionOk="0">
                  <a:moveTo>
                    <a:pt x="719" y="264"/>
                  </a:moveTo>
                  <a:cubicBezTo>
                    <a:pt x="858" y="264"/>
                    <a:pt x="995" y="328"/>
                    <a:pt x="1084" y="440"/>
                  </a:cubicBezTo>
                  <a:cubicBezTo>
                    <a:pt x="1155" y="535"/>
                    <a:pt x="1167" y="655"/>
                    <a:pt x="1120" y="750"/>
                  </a:cubicBezTo>
                  <a:cubicBezTo>
                    <a:pt x="1035" y="908"/>
                    <a:pt x="922" y="1067"/>
                    <a:pt x="714" y="1067"/>
                  </a:cubicBezTo>
                  <a:cubicBezTo>
                    <a:pt x="688" y="1067"/>
                    <a:pt x="661" y="1065"/>
                    <a:pt x="632" y="1059"/>
                  </a:cubicBezTo>
                  <a:cubicBezTo>
                    <a:pt x="596" y="809"/>
                    <a:pt x="560" y="571"/>
                    <a:pt x="524" y="309"/>
                  </a:cubicBezTo>
                  <a:cubicBezTo>
                    <a:pt x="586" y="278"/>
                    <a:pt x="653" y="264"/>
                    <a:pt x="719" y="264"/>
                  </a:cubicBezTo>
                  <a:close/>
                  <a:moveTo>
                    <a:pt x="744" y="1"/>
                  </a:moveTo>
                  <a:cubicBezTo>
                    <a:pt x="609" y="1"/>
                    <a:pt x="471" y="35"/>
                    <a:pt x="346" y="107"/>
                  </a:cubicBezTo>
                  <a:cubicBezTo>
                    <a:pt x="191" y="214"/>
                    <a:pt x="1" y="357"/>
                    <a:pt x="48" y="595"/>
                  </a:cubicBezTo>
                  <a:cubicBezTo>
                    <a:pt x="96" y="726"/>
                    <a:pt x="155" y="845"/>
                    <a:pt x="239" y="964"/>
                  </a:cubicBezTo>
                  <a:cubicBezTo>
                    <a:pt x="239" y="1059"/>
                    <a:pt x="239" y="1155"/>
                    <a:pt x="239" y="1250"/>
                  </a:cubicBezTo>
                  <a:cubicBezTo>
                    <a:pt x="239" y="1345"/>
                    <a:pt x="310" y="1440"/>
                    <a:pt x="310" y="1536"/>
                  </a:cubicBezTo>
                  <a:lnTo>
                    <a:pt x="310" y="2202"/>
                  </a:lnTo>
                  <a:cubicBezTo>
                    <a:pt x="375" y="2231"/>
                    <a:pt x="429" y="2246"/>
                    <a:pt x="473" y="2246"/>
                  </a:cubicBezTo>
                  <a:cubicBezTo>
                    <a:pt x="572" y="2246"/>
                    <a:pt x="616" y="2169"/>
                    <a:pt x="608" y="2012"/>
                  </a:cubicBezTo>
                  <a:cubicBezTo>
                    <a:pt x="608" y="1881"/>
                    <a:pt x="643" y="1750"/>
                    <a:pt x="620" y="1619"/>
                  </a:cubicBezTo>
                  <a:cubicBezTo>
                    <a:pt x="596" y="1428"/>
                    <a:pt x="715" y="1381"/>
                    <a:pt x="858" y="1309"/>
                  </a:cubicBezTo>
                  <a:cubicBezTo>
                    <a:pt x="1001" y="1238"/>
                    <a:pt x="1144" y="1155"/>
                    <a:pt x="1275" y="1036"/>
                  </a:cubicBezTo>
                  <a:cubicBezTo>
                    <a:pt x="1453" y="881"/>
                    <a:pt x="1477" y="428"/>
                    <a:pt x="1346" y="274"/>
                  </a:cubicBezTo>
                  <a:cubicBezTo>
                    <a:pt x="1190" y="95"/>
                    <a:pt x="969" y="1"/>
                    <a:pt x="74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1" name="Google Shape;2491;p53"/>
            <p:cNvSpPr/>
            <p:nvPr/>
          </p:nvSpPr>
          <p:spPr>
            <a:xfrm>
              <a:off x="6112275" y="2006275"/>
              <a:ext cx="31275" cy="52050"/>
            </a:xfrm>
            <a:custGeom>
              <a:avLst/>
              <a:gdLst/>
              <a:ahLst/>
              <a:cxnLst/>
              <a:rect l="l" t="t" r="r" b="b"/>
              <a:pathLst>
                <a:path w="1251" h="2082" extrusionOk="0">
                  <a:moveTo>
                    <a:pt x="679" y="0"/>
                  </a:moveTo>
                  <a:cubicBezTo>
                    <a:pt x="651" y="0"/>
                    <a:pt x="623" y="3"/>
                    <a:pt x="595" y="10"/>
                  </a:cubicBezTo>
                  <a:cubicBezTo>
                    <a:pt x="238" y="45"/>
                    <a:pt x="0" y="569"/>
                    <a:pt x="191" y="938"/>
                  </a:cubicBezTo>
                  <a:cubicBezTo>
                    <a:pt x="238" y="1010"/>
                    <a:pt x="405" y="1022"/>
                    <a:pt x="512" y="1057"/>
                  </a:cubicBezTo>
                  <a:lnTo>
                    <a:pt x="572" y="974"/>
                  </a:lnTo>
                  <a:cubicBezTo>
                    <a:pt x="322" y="962"/>
                    <a:pt x="345" y="795"/>
                    <a:pt x="381" y="664"/>
                  </a:cubicBezTo>
                  <a:cubicBezTo>
                    <a:pt x="417" y="533"/>
                    <a:pt x="476" y="414"/>
                    <a:pt x="560" y="307"/>
                  </a:cubicBezTo>
                  <a:cubicBezTo>
                    <a:pt x="567" y="300"/>
                    <a:pt x="584" y="297"/>
                    <a:pt x="605" y="297"/>
                  </a:cubicBezTo>
                  <a:cubicBezTo>
                    <a:pt x="655" y="297"/>
                    <a:pt x="726" y="314"/>
                    <a:pt x="726" y="331"/>
                  </a:cubicBezTo>
                  <a:cubicBezTo>
                    <a:pt x="774" y="486"/>
                    <a:pt x="786" y="641"/>
                    <a:pt x="786" y="795"/>
                  </a:cubicBezTo>
                  <a:cubicBezTo>
                    <a:pt x="750" y="1188"/>
                    <a:pt x="429" y="1438"/>
                    <a:pt x="238" y="1760"/>
                  </a:cubicBezTo>
                  <a:cubicBezTo>
                    <a:pt x="191" y="1867"/>
                    <a:pt x="167" y="1974"/>
                    <a:pt x="155" y="2081"/>
                  </a:cubicBezTo>
                  <a:lnTo>
                    <a:pt x="476" y="2081"/>
                  </a:lnTo>
                  <a:cubicBezTo>
                    <a:pt x="667" y="2069"/>
                    <a:pt x="857" y="2057"/>
                    <a:pt x="1048" y="2034"/>
                  </a:cubicBezTo>
                  <a:cubicBezTo>
                    <a:pt x="1107" y="2022"/>
                    <a:pt x="1179" y="1998"/>
                    <a:pt x="1250" y="1974"/>
                  </a:cubicBezTo>
                  <a:cubicBezTo>
                    <a:pt x="1215" y="1915"/>
                    <a:pt x="1179" y="1807"/>
                    <a:pt x="1131" y="1795"/>
                  </a:cubicBezTo>
                  <a:cubicBezTo>
                    <a:pt x="965" y="1748"/>
                    <a:pt x="810" y="1712"/>
                    <a:pt x="643" y="1700"/>
                  </a:cubicBezTo>
                  <a:cubicBezTo>
                    <a:pt x="679" y="1605"/>
                    <a:pt x="726" y="1522"/>
                    <a:pt x="786" y="1450"/>
                  </a:cubicBezTo>
                  <a:cubicBezTo>
                    <a:pt x="1072" y="1153"/>
                    <a:pt x="1179" y="712"/>
                    <a:pt x="1060" y="319"/>
                  </a:cubicBezTo>
                  <a:cubicBezTo>
                    <a:pt x="1029" y="133"/>
                    <a:pt x="863" y="0"/>
                    <a:pt x="6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2" name="Google Shape;2492;p53"/>
            <p:cNvSpPr/>
            <p:nvPr/>
          </p:nvSpPr>
          <p:spPr>
            <a:xfrm>
              <a:off x="6256025" y="1909325"/>
              <a:ext cx="61650" cy="34325"/>
            </a:xfrm>
            <a:custGeom>
              <a:avLst/>
              <a:gdLst/>
              <a:ahLst/>
              <a:cxnLst/>
              <a:rect l="l" t="t" r="r" b="b"/>
              <a:pathLst>
                <a:path w="2466" h="1373" extrusionOk="0">
                  <a:moveTo>
                    <a:pt x="1495" y="1"/>
                  </a:moveTo>
                  <a:cubicBezTo>
                    <a:pt x="1378" y="1"/>
                    <a:pt x="1301" y="91"/>
                    <a:pt x="1239" y="292"/>
                  </a:cubicBezTo>
                  <a:lnTo>
                    <a:pt x="549" y="292"/>
                  </a:lnTo>
                  <a:cubicBezTo>
                    <a:pt x="251" y="292"/>
                    <a:pt x="13" y="411"/>
                    <a:pt x="1" y="578"/>
                  </a:cubicBezTo>
                  <a:lnTo>
                    <a:pt x="1954" y="578"/>
                  </a:lnTo>
                  <a:cubicBezTo>
                    <a:pt x="1775" y="792"/>
                    <a:pt x="1608" y="959"/>
                    <a:pt x="1465" y="1149"/>
                  </a:cubicBezTo>
                  <a:cubicBezTo>
                    <a:pt x="1430" y="1197"/>
                    <a:pt x="1442" y="1280"/>
                    <a:pt x="1430" y="1352"/>
                  </a:cubicBezTo>
                  <a:cubicBezTo>
                    <a:pt x="1485" y="1352"/>
                    <a:pt x="1567" y="1373"/>
                    <a:pt x="1626" y="1373"/>
                  </a:cubicBezTo>
                  <a:cubicBezTo>
                    <a:pt x="1656" y="1373"/>
                    <a:pt x="1680" y="1367"/>
                    <a:pt x="1692" y="1352"/>
                  </a:cubicBezTo>
                  <a:cubicBezTo>
                    <a:pt x="1954" y="1078"/>
                    <a:pt x="2192" y="792"/>
                    <a:pt x="2465" y="482"/>
                  </a:cubicBezTo>
                  <a:cubicBezTo>
                    <a:pt x="2346" y="411"/>
                    <a:pt x="2251" y="340"/>
                    <a:pt x="2144" y="280"/>
                  </a:cubicBezTo>
                  <a:cubicBezTo>
                    <a:pt x="2013" y="209"/>
                    <a:pt x="1858" y="149"/>
                    <a:pt x="1727" y="78"/>
                  </a:cubicBezTo>
                  <a:cubicBezTo>
                    <a:pt x="1635" y="27"/>
                    <a:pt x="1559" y="1"/>
                    <a:pt x="14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3" name="Google Shape;2493;p53"/>
            <p:cNvSpPr/>
            <p:nvPr/>
          </p:nvSpPr>
          <p:spPr>
            <a:xfrm>
              <a:off x="6116425" y="2110950"/>
              <a:ext cx="34550" cy="45400"/>
            </a:xfrm>
            <a:custGeom>
              <a:avLst/>
              <a:gdLst/>
              <a:ahLst/>
              <a:cxnLst/>
              <a:rect l="l" t="t" r="r" b="b"/>
              <a:pathLst>
                <a:path w="1382" h="1816" extrusionOk="0">
                  <a:moveTo>
                    <a:pt x="591" y="1"/>
                  </a:moveTo>
                  <a:cubicBezTo>
                    <a:pt x="577" y="1"/>
                    <a:pt x="563" y="1"/>
                    <a:pt x="549" y="2"/>
                  </a:cubicBezTo>
                  <a:cubicBezTo>
                    <a:pt x="275" y="14"/>
                    <a:pt x="1" y="264"/>
                    <a:pt x="13" y="490"/>
                  </a:cubicBezTo>
                  <a:cubicBezTo>
                    <a:pt x="25" y="537"/>
                    <a:pt x="60" y="573"/>
                    <a:pt x="84" y="621"/>
                  </a:cubicBezTo>
                  <a:cubicBezTo>
                    <a:pt x="132" y="597"/>
                    <a:pt x="168" y="561"/>
                    <a:pt x="203" y="526"/>
                  </a:cubicBezTo>
                  <a:cubicBezTo>
                    <a:pt x="316" y="402"/>
                    <a:pt x="403" y="252"/>
                    <a:pt x="586" y="252"/>
                  </a:cubicBezTo>
                  <a:cubicBezTo>
                    <a:pt x="615" y="252"/>
                    <a:pt x="646" y="256"/>
                    <a:pt x="680" y="264"/>
                  </a:cubicBezTo>
                  <a:cubicBezTo>
                    <a:pt x="715" y="514"/>
                    <a:pt x="703" y="502"/>
                    <a:pt x="572" y="668"/>
                  </a:cubicBezTo>
                  <a:cubicBezTo>
                    <a:pt x="525" y="728"/>
                    <a:pt x="549" y="847"/>
                    <a:pt x="549" y="930"/>
                  </a:cubicBezTo>
                  <a:cubicBezTo>
                    <a:pt x="608" y="918"/>
                    <a:pt x="680" y="907"/>
                    <a:pt x="751" y="907"/>
                  </a:cubicBezTo>
                  <a:cubicBezTo>
                    <a:pt x="858" y="907"/>
                    <a:pt x="965" y="942"/>
                    <a:pt x="1049" y="990"/>
                  </a:cubicBezTo>
                  <a:cubicBezTo>
                    <a:pt x="1108" y="1073"/>
                    <a:pt x="1108" y="1168"/>
                    <a:pt x="1061" y="1252"/>
                  </a:cubicBezTo>
                  <a:cubicBezTo>
                    <a:pt x="941" y="1371"/>
                    <a:pt x="810" y="1466"/>
                    <a:pt x="668" y="1538"/>
                  </a:cubicBezTo>
                  <a:cubicBezTo>
                    <a:pt x="664" y="1541"/>
                    <a:pt x="659" y="1543"/>
                    <a:pt x="653" y="1543"/>
                  </a:cubicBezTo>
                  <a:cubicBezTo>
                    <a:pt x="625" y="1543"/>
                    <a:pt x="578" y="1500"/>
                    <a:pt x="549" y="1490"/>
                  </a:cubicBezTo>
                  <a:cubicBezTo>
                    <a:pt x="489" y="1470"/>
                    <a:pt x="412" y="1425"/>
                    <a:pt x="361" y="1425"/>
                  </a:cubicBezTo>
                  <a:cubicBezTo>
                    <a:pt x="351" y="1425"/>
                    <a:pt x="342" y="1427"/>
                    <a:pt x="334" y="1430"/>
                  </a:cubicBezTo>
                  <a:cubicBezTo>
                    <a:pt x="263" y="1478"/>
                    <a:pt x="215" y="1549"/>
                    <a:pt x="203" y="1633"/>
                  </a:cubicBezTo>
                  <a:cubicBezTo>
                    <a:pt x="191" y="1680"/>
                    <a:pt x="275" y="1799"/>
                    <a:pt x="310" y="1799"/>
                  </a:cubicBezTo>
                  <a:cubicBezTo>
                    <a:pt x="384" y="1809"/>
                    <a:pt x="458" y="1815"/>
                    <a:pt x="531" y="1815"/>
                  </a:cubicBezTo>
                  <a:cubicBezTo>
                    <a:pt x="635" y="1815"/>
                    <a:pt x="737" y="1804"/>
                    <a:pt x="834" y="1776"/>
                  </a:cubicBezTo>
                  <a:cubicBezTo>
                    <a:pt x="1072" y="1692"/>
                    <a:pt x="1370" y="1490"/>
                    <a:pt x="1370" y="1204"/>
                  </a:cubicBezTo>
                  <a:cubicBezTo>
                    <a:pt x="1382" y="895"/>
                    <a:pt x="1311" y="752"/>
                    <a:pt x="977" y="597"/>
                  </a:cubicBezTo>
                  <a:lnTo>
                    <a:pt x="977" y="406"/>
                  </a:lnTo>
                  <a:cubicBezTo>
                    <a:pt x="955" y="112"/>
                    <a:pt x="857" y="1"/>
                    <a:pt x="5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4" name="Google Shape;2494;p53"/>
            <p:cNvSpPr/>
            <p:nvPr/>
          </p:nvSpPr>
          <p:spPr>
            <a:xfrm>
              <a:off x="6331925" y="2010250"/>
              <a:ext cx="34850" cy="47400"/>
            </a:xfrm>
            <a:custGeom>
              <a:avLst/>
              <a:gdLst/>
              <a:ahLst/>
              <a:cxnLst/>
              <a:rect l="l" t="t" r="r" b="b"/>
              <a:pathLst>
                <a:path w="1394" h="1896" extrusionOk="0">
                  <a:moveTo>
                    <a:pt x="784" y="1"/>
                  </a:moveTo>
                  <a:cubicBezTo>
                    <a:pt x="579" y="1"/>
                    <a:pt x="378" y="100"/>
                    <a:pt x="251" y="279"/>
                  </a:cubicBezTo>
                  <a:cubicBezTo>
                    <a:pt x="156" y="410"/>
                    <a:pt x="215" y="601"/>
                    <a:pt x="370" y="648"/>
                  </a:cubicBezTo>
                  <a:cubicBezTo>
                    <a:pt x="537" y="708"/>
                    <a:pt x="703" y="779"/>
                    <a:pt x="870" y="874"/>
                  </a:cubicBezTo>
                  <a:cubicBezTo>
                    <a:pt x="942" y="934"/>
                    <a:pt x="989" y="1029"/>
                    <a:pt x="977" y="1125"/>
                  </a:cubicBezTo>
                  <a:cubicBezTo>
                    <a:pt x="918" y="1255"/>
                    <a:pt x="834" y="1363"/>
                    <a:pt x="727" y="1458"/>
                  </a:cubicBezTo>
                  <a:cubicBezTo>
                    <a:pt x="617" y="1556"/>
                    <a:pt x="547" y="1604"/>
                    <a:pt x="479" y="1604"/>
                  </a:cubicBezTo>
                  <a:cubicBezTo>
                    <a:pt x="407" y="1604"/>
                    <a:pt x="338" y="1550"/>
                    <a:pt x="227" y="1446"/>
                  </a:cubicBezTo>
                  <a:cubicBezTo>
                    <a:pt x="156" y="1398"/>
                    <a:pt x="84" y="1363"/>
                    <a:pt x="1" y="1339"/>
                  </a:cubicBezTo>
                  <a:lnTo>
                    <a:pt x="1" y="1339"/>
                  </a:lnTo>
                  <a:cubicBezTo>
                    <a:pt x="1" y="1422"/>
                    <a:pt x="25" y="1494"/>
                    <a:pt x="37" y="1577"/>
                  </a:cubicBezTo>
                  <a:cubicBezTo>
                    <a:pt x="108" y="1773"/>
                    <a:pt x="298" y="1895"/>
                    <a:pt x="499" y="1895"/>
                  </a:cubicBezTo>
                  <a:cubicBezTo>
                    <a:pt x="568" y="1895"/>
                    <a:pt x="637" y="1881"/>
                    <a:pt x="703" y="1851"/>
                  </a:cubicBezTo>
                  <a:cubicBezTo>
                    <a:pt x="953" y="1732"/>
                    <a:pt x="1073" y="1517"/>
                    <a:pt x="1227" y="1291"/>
                  </a:cubicBezTo>
                  <a:cubicBezTo>
                    <a:pt x="1394" y="1029"/>
                    <a:pt x="1323" y="791"/>
                    <a:pt x="989" y="624"/>
                  </a:cubicBezTo>
                  <a:cubicBezTo>
                    <a:pt x="846" y="553"/>
                    <a:pt x="692" y="482"/>
                    <a:pt x="465" y="374"/>
                  </a:cubicBezTo>
                  <a:lnTo>
                    <a:pt x="1144" y="112"/>
                  </a:lnTo>
                  <a:cubicBezTo>
                    <a:pt x="1032" y="37"/>
                    <a:pt x="908" y="1"/>
                    <a:pt x="7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5" name="Google Shape;2495;p53"/>
            <p:cNvSpPr/>
            <p:nvPr/>
          </p:nvSpPr>
          <p:spPr>
            <a:xfrm>
              <a:off x="6259600" y="2017850"/>
              <a:ext cx="54200" cy="24700"/>
            </a:xfrm>
            <a:custGeom>
              <a:avLst/>
              <a:gdLst/>
              <a:ahLst/>
              <a:cxnLst/>
              <a:rect l="l" t="t" r="r" b="b"/>
              <a:pathLst>
                <a:path w="2168" h="988" extrusionOk="0">
                  <a:moveTo>
                    <a:pt x="1615" y="0"/>
                  </a:moveTo>
                  <a:cubicBezTo>
                    <a:pt x="1510" y="0"/>
                    <a:pt x="1380" y="51"/>
                    <a:pt x="1275" y="94"/>
                  </a:cubicBezTo>
                  <a:cubicBezTo>
                    <a:pt x="1227" y="106"/>
                    <a:pt x="1215" y="261"/>
                    <a:pt x="1179" y="404"/>
                  </a:cubicBezTo>
                  <a:lnTo>
                    <a:pt x="13" y="404"/>
                  </a:lnTo>
                  <a:cubicBezTo>
                    <a:pt x="1" y="570"/>
                    <a:pt x="108" y="666"/>
                    <a:pt x="322" y="666"/>
                  </a:cubicBezTo>
                  <a:lnTo>
                    <a:pt x="1430" y="666"/>
                  </a:lnTo>
                  <a:cubicBezTo>
                    <a:pt x="1430" y="773"/>
                    <a:pt x="1418" y="856"/>
                    <a:pt x="1418" y="987"/>
                  </a:cubicBezTo>
                  <a:cubicBezTo>
                    <a:pt x="1549" y="963"/>
                    <a:pt x="1691" y="940"/>
                    <a:pt x="1822" y="916"/>
                  </a:cubicBezTo>
                  <a:cubicBezTo>
                    <a:pt x="1977" y="868"/>
                    <a:pt x="2168" y="547"/>
                    <a:pt x="2096" y="440"/>
                  </a:cubicBezTo>
                  <a:cubicBezTo>
                    <a:pt x="2001" y="273"/>
                    <a:pt x="1870" y="130"/>
                    <a:pt x="1715" y="23"/>
                  </a:cubicBezTo>
                  <a:cubicBezTo>
                    <a:pt x="1687" y="7"/>
                    <a:pt x="1652" y="0"/>
                    <a:pt x="16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6" name="Google Shape;2496;p53"/>
            <p:cNvSpPr/>
            <p:nvPr/>
          </p:nvSpPr>
          <p:spPr>
            <a:xfrm>
              <a:off x="6501900" y="1996275"/>
              <a:ext cx="31275" cy="48050"/>
            </a:xfrm>
            <a:custGeom>
              <a:avLst/>
              <a:gdLst/>
              <a:ahLst/>
              <a:cxnLst/>
              <a:rect l="l" t="t" r="r" b="b"/>
              <a:pathLst>
                <a:path w="1251" h="1922" extrusionOk="0">
                  <a:moveTo>
                    <a:pt x="653" y="0"/>
                  </a:moveTo>
                  <a:cubicBezTo>
                    <a:pt x="456" y="0"/>
                    <a:pt x="262" y="104"/>
                    <a:pt x="155" y="279"/>
                  </a:cubicBezTo>
                  <a:cubicBezTo>
                    <a:pt x="0" y="552"/>
                    <a:pt x="120" y="779"/>
                    <a:pt x="417" y="802"/>
                  </a:cubicBezTo>
                  <a:cubicBezTo>
                    <a:pt x="524" y="802"/>
                    <a:pt x="620" y="826"/>
                    <a:pt x="727" y="862"/>
                  </a:cubicBezTo>
                  <a:cubicBezTo>
                    <a:pt x="810" y="898"/>
                    <a:pt x="870" y="957"/>
                    <a:pt x="917" y="1041"/>
                  </a:cubicBezTo>
                  <a:cubicBezTo>
                    <a:pt x="929" y="1076"/>
                    <a:pt x="834" y="1183"/>
                    <a:pt x="774" y="1231"/>
                  </a:cubicBezTo>
                  <a:cubicBezTo>
                    <a:pt x="703" y="1303"/>
                    <a:pt x="608" y="1338"/>
                    <a:pt x="512" y="1350"/>
                  </a:cubicBezTo>
                  <a:cubicBezTo>
                    <a:pt x="486" y="1348"/>
                    <a:pt x="461" y="1347"/>
                    <a:pt x="437" y="1347"/>
                  </a:cubicBezTo>
                  <a:cubicBezTo>
                    <a:pt x="163" y="1347"/>
                    <a:pt x="14" y="1474"/>
                    <a:pt x="36" y="1803"/>
                  </a:cubicBezTo>
                  <a:lnTo>
                    <a:pt x="191" y="1922"/>
                  </a:lnTo>
                  <a:cubicBezTo>
                    <a:pt x="270" y="1729"/>
                    <a:pt x="458" y="1611"/>
                    <a:pt x="662" y="1611"/>
                  </a:cubicBezTo>
                  <a:cubicBezTo>
                    <a:pt x="671" y="1611"/>
                    <a:pt x="681" y="1612"/>
                    <a:pt x="691" y="1612"/>
                  </a:cubicBezTo>
                  <a:cubicBezTo>
                    <a:pt x="739" y="1612"/>
                    <a:pt x="786" y="1600"/>
                    <a:pt x="834" y="1576"/>
                  </a:cubicBezTo>
                  <a:cubicBezTo>
                    <a:pt x="977" y="1517"/>
                    <a:pt x="1251" y="1172"/>
                    <a:pt x="1251" y="1052"/>
                  </a:cubicBezTo>
                  <a:cubicBezTo>
                    <a:pt x="1251" y="874"/>
                    <a:pt x="1012" y="660"/>
                    <a:pt x="762" y="600"/>
                  </a:cubicBezTo>
                  <a:cubicBezTo>
                    <a:pt x="631" y="576"/>
                    <a:pt x="489" y="564"/>
                    <a:pt x="346" y="541"/>
                  </a:cubicBezTo>
                  <a:cubicBezTo>
                    <a:pt x="434" y="343"/>
                    <a:pt x="495" y="257"/>
                    <a:pt x="584" y="257"/>
                  </a:cubicBezTo>
                  <a:cubicBezTo>
                    <a:pt x="640" y="257"/>
                    <a:pt x="707" y="291"/>
                    <a:pt x="798" y="350"/>
                  </a:cubicBezTo>
                  <a:cubicBezTo>
                    <a:pt x="808" y="355"/>
                    <a:pt x="822" y="358"/>
                    <a:pt x="837" y="358"/>
                  </a:cubicBezTo>
                  <a:cubicBezTo>
                    <a:pt x="859" y="358"/>
                    <a:pt x="884" y="352"/>
                    <a:pt x="905" y="338"/>
                  </a:cubicBezTo>
                  <a:cubicBezTo>
                    <a:pt x="989" y="267"/>
                    <a:pt x="905" y="40"/>
                    <a:pt x="786" y="17"/>
                  </a:cubicBezTo>
                  <a:cubicBezTo>
                    <a:pt x="742" y="6"/>
                    <a:pt x="698" y="0"/>
                    <a:pt x="6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7" name="Google Shape;2497;p53"/>
            <p:cNvSpPr/>
            <p:nvPr/>
          </p:nvSpPr>
          <p:spPr>
            <a:xfrm>
              <a:off x="6423625" y="1994000"/>
              <a:ext cx="32750" cy="38125"/>
            </a:xfrm>
            <a:custGeom>
              <a:avLst/>
              <a:gdLst/>
              <a:ahLst/>
              <a:cxnLst/>
              <a:rect l="l" t="t" r="r" b="b"/>
              <a:pathLst>
                <a:path w="1310" h="1525" extrusionOk="0">
                  <a:moveTo>
                    <a:pt x="83" y="0"/>
                  </a:moveTo>
                  <a:lnTo>
                    <a:pt x="12" y="24"/>
                  </a:lnTo>
                  <a:cubicBezTo>
                    <a:pt x="0" y="84"/>
                    <a:pt x="0" y="143"/>
                    <a:pt x="0" y="203"/>
                  </a:cubicBezTo>
                  <a:cubicBezTo>
                    <a:pt x="72" y="608"/>
                    <a:pt x="143" y="1024"/>
                    <a:pt x="238" y="1417"/>
                  </a:cubicBezTo>
                  <a:cubicBezTo>
                    <a:pt x="274" y="1477"/>
                    <a:pt x="333" y="1524"/>
                    <a:pt x="405" y="1524"/>
                  </a:cubicBezTo>
                  <a:cubicBezTo>
                    <a:pt x="476" y="1489"/>
                    <a:pt x="536" y="1417"/>
                    <a:pt x="548" y="1334"/>
                  </a:cubicBezTo>
                  <a:cubicBezTo>
                    <a:pt x="560" y="1203"/>
                    <a:pt x="560" y="1060"/>
                    <a:pt x="548" y="929"/>
                  </a:cubicBezTo>
                  <a:cubicBezTo>
                    <a:pt x="691" y="929"/>
                    <a:pt x="845" y="929"/>
                    <a:pt x="988" y="917"/>
                  </a:cubicBezTo>
                  <a:cubicBezTo>
                    <a:pt x="1191" y="858"/>
                    <a:pt x="1310" y="643"/>
                    <a:pt x="1250" y="441"/>
                  </a:cubicBezTo>
                  <a:cubicBezTo>
                    <a:pt x="1224" y="302"/>
                    <a:pt x="1102" y="213"/>
                    <a:pt x="973" y="213"/>
                  </a:cubicBezTo>
                  <a:cubicBezTo>
                    <a:pt x="926" y="213"/>
                    <a:pt x="878" y="225"/>
                    <a:pt x="834" y="251"/>
                  </a:cubicBezTo>
                  <a:cubicBezTo>
                    <a:pt x="667" y="346"/>
                    <a:pt x="512" y="453"/>
                    <a:pt x="369" y="572"/>
                  </a:cubicBezTo>
                  <a:cubicBezTo>
                    <a:pt x="286" y="405"/>
                    <a:pt x="191" y="203"/>
                    <a:pt x="8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8" name="Google Shape;2498;p53"/>
            <p:cNvSpPr/>
            <p:nvPr/>
          </p:nvSpPr>
          <p:spPr>
            <a:xfrm>
              <a:off x="6115850" y="1895775"/>
              <a:ext cx="22625" cy="54800"/>
            </a:xfrm>
            <a:custGeom>
              <a:avLst/>
              <a:gdLst/>
              <a:ahLst/>
              <a:cxnLst/>
              <a:rect l="l" t="t" r="r" b="b"/>
              <a:pathLst>
                <a:path w="905" h="2192" extrusionOk="0">
                  <a:moveTo>
                    <a:pt x="512" y="0"/>
                  </a:moveTo>
                  <a:cubicBezTo>
                    <a:pt x="464" y="84"/>
                    <a:pt x="381" y="167"/>
                    <a:pt x="381" y="239"/>
                  </a:cubicBezTo>
                  <a:lnTo>
                    <a:pt x="381" y="1786"/>
                  </a:lnTo>
                  <a:cubicBezTo>
                    <a:pt x="262" y="1798"/>
                    <a:pt x="202" y="1798"/>
                    <a:pt x="155" y="1822"/>
                  </a:cubicBezTo>
                  <a:cubicBezTo>
                    <a:pt x="95" y="1882"/>
                    <a:pt x="48" y="1941"/>
                    <a:pt x="0" y="2013"/>
                  </a:cubicBezTo>
                  <a:cubicBezTo>
                    <a:pt x="71" y="2060"/>
                    <a:pt x="131" y="2132"/>
                    <a:pt x="202" y="2144"/>
                  </a:cubicBezTo>
                  <a:cubicBezTo>
                    <a:pt x="369" y="2167"/>
                    <a:pt x="548" y="2191"/>
                    <a:pt x="726" y="2191"/>
                  </a:cubicBezTo>
                  <a:cubicBezTo>
                    <a:pt x="786" y="2191"/>
                    <a:pt x="845" y="2144"/>
                    <a:pt x="905" y="2108"/>
                  </a:cubicBezTo>
                  <a:cubicBezTo>
                    <a:pt x="869" y="2060"/>
                    <a:pt x="833" y="2013"/>
                    <a:pt x="786" y="1965"/>
                  </a:cubicBezTo>
                  <a:cubicBezTo>
                    <a:pt x="738" y="1905"/>
                    <a:pt x="619" y="1858"/>
                    <a:pt x="619" y="1798"/>
                  </a:cubicBezTo>
                  <a:cubicBezTo>
                    <a:pt x="607" y="1477"/>
                    <a:pt x="631" y="1143"/>
                    <a:pt x="643" y="810"/>
                  </a:cubicBezTo>
                  <a:cubicBezTo>
                    <a:pt x="667" y="620"/>
                    <a:pt x="679" y="429"/>
                    <a:pt x="691" y="250"/>
                  </a:cubicBezTo>
                  <a:cubicBezTo>
                    <a:pt x="691" y="167"/>
                    <a:pt x="572" y="84"/>
                    <a:pt x="5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499" name="Google Shape;2499;p53"/>
            <p:cNvSpPr/>
            <p:nvPr/>
          </p:nvSpPr>
          <p:spPr>
            <a:xfrm>
              <a:off x="6466175" y="1998175"/>
              <a:ext cx="30400" cy="38700"/>
            </a:xfrm>
            <a:custGeom>
              <a:avLst/>
              <a:gdLst/>
              <a:ahLst/>
              <a:cxnLst/>
              <a:rect l="l" t="t" r="r" b="b"/>
              <a:pathLst>
                <a:path w="1216" h="1548" extrusionOk="0">
                  <a:moveTo>
                    <a:pt x="1096" y="0"/>
                  </a:moveTo>
                  <a:cubicBezTo>
                    <a:pt x="1037" y="0"/>
                    <a:pt x="989" y="48"/>
                    <a:pt x="965" y="95"/>
                  </a:cubicBezTo>
                  <a:cubicBezTo>
                    <a:pt x="858" y="381"/>
                    <a:pt x="751" y="667"/>
                    <a:pt x="656" y="965"/>
                  </a:cubicBezTo>
                  <a:cubicBezTo>
                    <a:pt x="382" y="774"/>
                    <a:pt x="429" y="357"/>
                    <a:pt x="1" y="334"/>
                  </a:cubicBezTo>
                  <a:lnTo>
                    <a:pt x="1" y="334"/>
                  </a:lnTo>
                  <a:cubicBezTo>
                    <a:pt x="60" y="465"/>
                    <a:pt x="108" y="595"/>
                    <a:pt x="167" y="726"/>
                  </a:cubicBezTo>
                  <a:cubicBezTo>
                    <a:pt x="275" y="929"/>
                    <a:pt x="358" y="1143"/>
                    <a:pt x="465" y="1346"/>
                  </a:cubicBezTo>
                  <a:cubicBezTo>
                    <a:pt x="525" y="1417"/>
                    <a:pt x="572" y="1488"/>
                    <a:pt x="644" y="1548"/>
                  </a:cubicBezTo>
                  <a:cubicBezTo>
                    <a:pt x="715" y="1477"/>
                    <a:pt x="810" y="1417"/>
                    <a:pt x="846" y="1334"/>
                  </a:cubicBezTo>
                  <a:cubicBezTo>
                    <a:pt x="953" y="1060"/>
                    <a:pt x="1048" y="786"/>
                    <a:pt x="1144" y="500"/>
                  </a:cubicBezTo>
                  <a:cubicBezTo>
                    <a:pt x="1179" y="369"/>
                    <a:pt x="1203" y="238"/>
                    <a:pt x="1215" y="107"/>
                  </a:cubicBezTo>
                  <a:cubicBezTo>
                    <a:pt x="1215" y="72"/>
                    <a:pt x="1132" y="0"/>
                    <a:pt x="109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0" name="Google Shape;2500;p53"/>
            <p:cNvSpPr/>
            <p:nvPr/>
          </p:nvSpPr>
          <p:spPr>
            <a:xfrm>
              <a:off x="6246500" y="2120500"/>
              <a:ext cx="31300" cy="35750"/>
            </a:xfrm>
            <a:custGeom>
              <a:avLst/>
              <a:gdLst/>
              <a:ahLst/>
              <a:cxnLst/>
              <a:rect l="l" t="t" r="r" b="b"/>
              <a:pathLst>
                <a:path w="1252" h="1430" extrusionOk="0">
                  <a:moveTo>
                    <a:pt x="1063" y="0"/>
                  </a:moveTo>
                  <a:cubicBezTo>
                    <a:pt x="1004" y="0"/>
                    <a:pt x="971" y="66"/>
                    <a:pt x="930" y="203"/>
                  </a:cubicBezTo>
                  <a:cubicBezTo>
                    <a:pt x="846" y="477"/>
                    <a:pt x="739" y="739"/>
                    <a:pt x="644" y="1013"/>
                  </a:cubicBezTo>
                  <a:cubicBezTo>
                    <a:pt x="453" y="739"/>
                    <a:pt x="406" y="358"/>
                    <a:pt x="37" y="179"/>
                  </a:cubicBezTo>
                  <a:cubicBezTo>
                    <a:pt x="13" y="263"/>
                    <a:pt x="1" y="286"/>
                    <a:pt x="1" y="298"/>
                  </a:cubicBezTo>
                  <a:cubicBezTo>
                    <a:pt x="132" y="608"/>
                    <a:pt x="263" y="929"/>
                    <a:pt x="418" y="1227"/>
                  </a:cubicBezTo>
                  <a:cubicBezTo>
                    <a:pt x="477" y="1334"/>
                    <a:pt x="584" y="1406"/>
                    <a:pt x="715" y="1429"/>
                  </a:cubicBezTo>
                  <a:cubicBezTo>
                    <a:pt x="870" y="1417"/>
                    <a:pt x="906" y="1251"/>
                    <a:pt x="941" y="1108"/>
                  </a:cubicBezTo>
                  <a:cubicBezTo>
                    <a:pt x="1037" y="775"/>
                    <a:pt x="1144" y="441"/>
                    <a:pt x="1251" y="108"/>
                  </a:cubicBezTo>
                  <a:cubicBezTo>
                    <a:pt x="1165" y="37"/>
                    <a:pt x="1107" y="0"/>
                    <a:pt x="106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1" name="Google Shape;2501;p53"/>
            <p:cNvSpPr/>
            <p:nvPr/>
          </p:nvSpPr>
          <p:spPr>
            <a:xfrm>
              <a:off x="6330750" y="1919400"/>
              <a:ext cx="29200" cy="26425"/>
            </a:xfrm>
            <a:custGeom>
              <a:avLst/>
              <a:gdLst/>
              <a:ahLst/>
              <a:cxnLst/>
              <a:rect l="l" t="t" r="r" b="b"/>
              <a:pathLst>
                <a:path w="1168" h="1057" extrusionOk="0">
                  <a:moveTo>
                    <a:pt x="832" y="1"/>
                  </a:moveTo>
                  <a:cubicBezTo>
                    <a:pt x="715" y="1"/>
                    <a:pt x="598" y="41"/>
                    <a:pt x="512" y="127"/>
                  </a:cubicBezTo>
                  <a:cubicBezTo>
                    <a:pt x="440" y="230"/>
                    <a:pt x="392" y="289"/>
                    <a:pt x="348" y="289"/>
                  </a:cubicBezTo>
                  <a:cubicBezTo>
                    <a:pt x="306" y="289"/>
                    <a:pt x="268" y="232"/>
                    <a:pt x="215" y="103"/>
                  </a:cubicBezTo>
                  <a:cubicBezTo>
                    <a:pt x="191" y="56"/>
                    <a:pt x="72" y="44"/>
                    <a:pt x="0" y="8"/>
                  </a:cubicBezTo>
                  <a:lnTo>
                    <a:pt x="0" y="8"/>
                  </a:lnTo>
                  <a:cubicBezTo>
                    <a:pt x="0" y="79"/>
                    <a:pt x="12" y="151"/>
                    <a:pt x="24" y="222"/>
                  </a:cubicBezTo>
                  <a:cubicBezTo>
                    <a:pt x="108" y="448"/>
                    <a:pt x="215" y="663"/>
                    <a:pt x="274" y="889"/>
                  </a:cubicBezTo>
                  <a:cubicBezTo>
                    <a:pt x="302" y="1008"/>
                    <a:pt x="343" y="1057"/>
                    <a:pt x="426" y="1057"/>
                  </a:cubicBezTo>
                  <a:cubicBezTo>
                    <a:pt x="450" y="1057"/>
                    <a:pt x="479" y="1052"/>
                    <a:pt x="512" y="1044"/>
                  </a:cubicBezTo>
                  <a:cubicBezTo>
                    <a:pt x="608" y="425"/>
                    <a:pt x="655" y="306"/>
                    <a:pt x="822" y="306"/>
                  </a:cubicBezTo>
                  <a:cubicBezTo>
                    <a:pt x="846" y="413"/>
                    <a:pt x="870" y="508"/>
                    <a:pt x="881" y="615"/>
                  </a:cubicBezTo>
                  <a:cubicBezTo>
                    <a:pt x="953" y="603"/>
                    <a:pt x="1048" y="603"/>
                    <a:pt x="1072" y="568"/>
                  </a:cubicBezTo>
                  <a:cubicBezTo>
                    <a:pt x="1143" y="472"/>
                    <a:pt x="1167" y="365"/>
                    <a:pt x="1167" y="246"/>
                  </a:cubicBezTo>
                  <a:cubicBezTo>
                    <a:pt x="1131" y="127"/>
                    <a:pt x="1036" y="44"/>
                    <a:pt x="917" y="8"/>
                  </a:cubicBezTo>
                  <a:cubicBezTo>
                    <a:pt x="889" y="3"/>
                    <a:pt x="861" y="1"/>
                    <a:pt x="8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2" name="Google Shape;2502;p53"/>
            <p:cNvSpPr/>
            <p:nvPr/>
          </p:nvSpPr>
          <p:spPr>
            <a:xfrm>
              <a:off x="6155425" y="2045350"/>
              <a:ext cx="12225" cy="14450"/>
            </a:xfrm>
            <a:custGeom>
              <a:avLst/>
              <a:gdLst/>
              <a:ahLst/>
              <a:cxnLst/>
              <a:rect l="l" t="t" r="r" b="b"/>
              <a:pathLst>
                <a:path w="489" h="578" extrusionOk="0">
                  <a:moveTo>
                    <a:pt x="210" y="0"/>
                  </a:moveTo>
                  <a:cubicBezTo>
                    <a:pt x="154" y="0"/>
                    <a:pt x="88" y="19"/>
                    <a:pt x="24" y="19"/>
                  </a:cubicBezTo>
                  <a:cubicBezTo>
                    <a:pt x="16" y="19"/>
                    <a:pt x="9" y="19"/>
                    <a:pt x="1" y="18"/>
                  </a:cubicBezTo>
                  <a:lnTo>
                    <a:pt x="1" y="578"/>
                  </a:lnTo>
                  <a:cubicBezTo>
                    <a:pt x="167" y="411"/>
                    <a:pt x="489" y="459"/>
                    <a:pt x="358" y="125"/>
                  </a:cubicBezTo>
                  <a:cubicBezTo>
                    <a:pt x="328" y="24"/>
                    <a:pt x="274" y="0"/>
                    <a:pt x="2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3" name="Google Shape;2503;p53"/>
            <p:cNvSpPr/>
            <p:nvPr/>
          </p:nvSpPr>
          <p:spPr>
            <a:xfrm>
              <a:off x="6152750" y="2152275"/>
              <a:ext cx="11325" cy="12075"/>
            </a:xfrm>
            <a:custGeom>
              <a:avLst/>
              <a:gdLst/>
              <a:ahLst/>
              <a:cxnLst/>
              <a:rect l="l" t="t" r="r" b="b"/>
              <a:pathLst>
                <a:path w="453" h="483" extrusionOk="0">
                  <a:moveTo>
                    <a:pt x="286" y="1"/>
                  </a:moveTo>
                  <a:cubicBezTo>
                    <a:pt x="275" y="1"/>
                    <a:pt x="263" y="2"/>
                    <a:pt x="250" y="4"/>
                  </a:cubicBezTo>
                  <a:cubicBezTo>
                    <a:pt x="179" y="16"/>
                    <a:pt x="119" y="111"/>
                    <a:pt x="0" y="218"/>
                  </a:cubicBezTo>
                  <a:cubicBezTo>
                    <a:pt x="131" y="349"/>
                    <a:pt x="191" y="468"/>
                    <a:pt x="274" y="480"/>
                  </a:cubicBezTo>
                  <a:cubicBezTo>
                    <a:pt x="287" y="482"/>
                    <a:pt x="298" y="482"/>
                    <a:pt x="309" y="482"/>
                  </a:cubicBezTo>
                  <a:cubicBezTo>
                    <a:pt x="443" y="482"/>
                    <a:pt x="453" y="352"/>
                    <a:pt x="453" y="242"/>
                  </a:cubicBezTo>
                  <a:cubicBezTo>
                    <a:pt x="453" y="121"/>
                    <a:pt x="413" y="1"/>
                    <a:pt x="28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4" name="Google Shape;2504;p53"/>
            <p:cNvSpPr/>
            <p:nvPr/>
          </p:nvSpPr>
          <p:spPr>
            <a:xfrm>
              <a:off x="6148275" y="1938900"/>
              <a:ext cx="10750" cy="9275"/>
            </a:xfrm>
            <a:custGeom>
              <a:avLst/>
              <a:gdLst/>
              <a:ahLst/>
              <a:cxnLst/>
              <a:rect l="l" t="t" r="r" b="b"/>
              <a:pathLst>
                <a:path w="430" h="371" extrusionOk="0">
                  <a:moveTo>
                    <a:pt x="208" y="1"/>
                  </a:moveTo>
                  <a:cubicBezTo>
                    <a:pt x="170" y="1"/>
                    <a:pt x="101" y="79"/>
                    <a:pt x="1" y="157"/>
                  </a:cubicBezTo>
                  <a:cubicBezTo>
                    <a:pt x="96" y="252"/>
                    <a:pt x="156" y="311"/>
                    <a:pt x="203" y="371"/>
                  </a:cubicBezTo>
                  <a:lnTo>
                    <a:pt x="429" y="157"/>
                  </a:lnTo>
                  <a:cubicBezTo>
                    <a:pt x="358" y="109"/>
                    <a:pt x="298" y="26"/>
                    <a:pt x="215" y="2"/>
                  </a:cubicBezTo>
                  <a:cubicBezTo>
                    <a:pt x="213" y="1"/>
                    <a:pt x="210" y="1"/>
                    <a:pt x="20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5" name="Google Shape;2505;p53"/>
            <p:cNvSpPr/>
            <p:nvPr/>
          </p:nvSpPr>
          <p:spPr>
            <a:xfrm>
              <a:off x="6110475" y="2545225"/>
              <a:ext cx="44375" cy="61375"/>
            </a:xfrm>
            <a:custGeom>
              <a:avLst/>
              <a:gdLst/>
              <a:ahLst/>
              <a:cxnLst/>
              <a:rect l="l" t="t" r="r" b="b"/>
              <a:pathLst>
                <a:path w="1775" h="2455" extrusionOk="0">
                  <a:moveTo>
                    <a:pt x="1072" y="311"/>
                  </a:moveTo>
                  <a:cubicBezTo>
                    <a:pt x="1156" y="716"/>
                    <a:pt x="1251" y="1121"/>
                    <a:pt x="1346" y="1538"/>
                  </a:cubicBezTo>
                  <a:lnTo>
                    <a:pt x="560" y="1442"/>
                  </a:lnTo>
                  <a:cubicBezTo>
                    <a:pt x="703" y="1050"/>
                    <a:pt x="834" y="680"/>
                    <a:pt x="977" y="311"/>
                  </a:cubicBezTo>
                  <a:close/>
                  <a:moveTo>
                    <a:pt x="1026" y="1"/>
                  </a:moveTo>
                  <a:cubicBezTo>
                    <a:pt x="979" y="1"/>
                    <a:pt x="916" y="66"/>
                    <a:pt x="894" y="121"/>
                  </a:cubicBezTo>
                  <a:cubicBezTo>
                    <a:pt x="787" y="311"/>
                    <a:pt x="703" y="514"/>
                    <a:pt x="620" y="716"/>
                  </a:cubicBezTo>
                  <a:cubicBezTo>
                    <a:pt x="406" y="1216"/>
                    <a:pt x="215" y="1728"/>
                    <a:pt x="25" y="2228"/>
                  </a:cubicBezTo>
                  <a:cubicBezTo>
                    <a:pt x="1" y="2288"/>
                    <a:pt x="48" y="2383"/>
                    <a:pt x="60" y="2455"/>
                  </a:cubicBezTo>
                  <a:cubicBezTo>
                    <a:pt x="132" y="2419"/>
                    <a:pt x="215" y="2383"/>
                    <a:pt x="239" y="2324"/>
                  </a:cubicBezTo>
                  <a:cubicBezTo>
                    <a:pt x="322" y="2157"/>
                    <a:pt x="382" y="1978"/>
                    <a:pt x="429" y="1788"/>
                  </a:cubicBezTo>
                  <a:cubicBezTo>
                    <a:pt x="471" y="1662"/>
                    <a:pt x="541" y="1619"/>
                    <a:pt x="647" y="1619"/>
                  </a:cubicBezTo>
                  <a:cubicBezTo>
                    <a:pt x="661" y="1619"/>
                    <a:pt x="676" y="1620"/>
                    <a:pt x="691" y="1621"/>
                  </a:cubicBezTo>
                  <a:cubicBezTo>
                    <a:pt x="941" y="1645"/>
                    <a:pt x="1168" y="1669"/>
                    <a:pt x="1382" y="1693"/>
                  </a:cubicBezTo>
                  <a:cubicBezTo>
                    <a:pt x="1489" y="1859"/>
                    <a:pt x="1596" y="2014"/>
                    <a:pt x="1691" y="2181"/>
                  </a:cubicBezTo>
                  <a:lnTo>
                    <a:pt x="1775" y="2145"/>
                  </a:lnTo>
                  <a:cubicBezTo>
                    <a:pt x="1775" y="2097"/>
                    <a:pt x="1775" y="2050"/>
                    <a:pt x="1775" y="2014"/>
                  </a:cubicBezTo>
                  <a:cubicBezTo>
                    <a:pt x="1656" y="1645"/>
                    <a:pt x="1537" y="1288"/>
                    <a:pt x="1418" y="931"/>
                  </a:cubicBezTo>
                  <a:cubicBezTo>
                    <a:pt x="1334" y="669"/>
                    <a:pt x="1275" y="395"/>
                    <a:pt x="1191" y="133"/>
                  </a:cubicBezTo>
                  <a:cubicBezTo>
                    <a:pt x="1168" y="61"/>
                    <a:pt x="1108" y="14"/>
                    <a:pt x="1037" y="2"/>
                  </a:cubicBezTo>
                  <a:cubicBezTo>
                    <a:pt x="1033" y="1"/>
                    <a:pt x="1029" y="1"/>
                    <a:pt x="102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6" name="Google Shape;2506;p53"/>
            <p:cNvSpPr/>
            <p:nvPr/>
          </p:nvSpPr>
          <p:spPr>
            <a:xfrm>
              <a:off x="6186375" y="2552400"/>
              <a:ext cx="41400" cy="55400"/>
            </a:xfrm>
            <a:custGeom>
              <a:avLst/>
              <a:gdLst/>
              <a:ahLst/>
              <a:cxnLst/>
              <a:rect l="l" t="t" r="r" b="b"/>
              <a:pathLst>
                <a:path w="1656" h="2216" extrusionOk="0">
                  <a:moveTo>
                    <a:pt x="656" y="346"/>
                  </a:moveTo>
                  <a:lnTo>
                    <a:pt x="1001" y="1239"/>
                  </a:lnTo>
                  <a:lnTo>
                    <a:pt x="429" y="1239"/>
                  </a:lnTo>
                  <a:cubicBezTo>
                    <a:pt x="501" y="941"/>
                    <a:pt x="572" y="667"/>
                    <a:pt x="656" y="346"/>
                  </a:cubicBezTo>
                  <a:close/>
                  <a:moveTo>
                    <a:pt x="644" y="1"/>
                  </a:moveTo>
                  <a:cubicBezTo>
                    <a:pt x="584" y="72"/>
                    <a:pt x="525" y="155"/>
                    <a:pt x="489" y="239"/>
                  </a:cubicBezTo>
                  <a:cubicBezTo>
                    <a:pt x="394" y="560"/>
                    <a:pt x="310" y="882"/>
                    <a:pt x="227" y="1215"/>
                  </a:cubicBezTo>
                  <a:cubicBezTo>
                    <a:pt x="156" y="1501"/>
                    <a:pt x="72" y="1798"/>
                    <a:pt x="1" y="2096"/>
                  </a:cubicBezTo>
                  <a:cubicBezTo>
                    <a:pt x="1" y="2132"/>
                    <a:pt x="37" y="2179"/>
                    <a:pt x="60" y="2215"/>
                  </a:cubicBezTo>
                  <a:cubicBezTo>
                    <a:pt x="108" y="2191"/>
                    <a:pt x="168" y="2179"/>
                    <a:pt x="179" y="2144"/>
                  </a:cubicBezTo>
                  <a:cubicBezTo>
                    <a:pt x="215" y="2037"/>
                    <a:pt x="251" y="1917"/>
                    <a:pt x="275" y="1810"/>
                  </a:cubicBezTo>
                  <a:cubicBezTo>
                    <a:pt x="346" y="1417"/>
                    <a:pt x="346" y="1477"/>
                    <a:pt x="715" y="1406"/>
                  </a:cubicBezTo>
                  <a:cubicBezTo>
                    <a:pt x="774" y="1393"/>
                    <a:pt x="826" y="1387"/>
                    <a:pt x="873" y="1387"/>
                  </a:cubicBezTo>
                  <a:cubicBezTo>
                    <a:pt x="1141" y="1387"/>
                    <a:pt x="1235" y="1577"/>
                    <a:pt x="1346" y="1810"/>
                  </a:cubicBezTo>
                  <a:cubicBezTo>
                    <a:pt x="1406" y="1941"/>
                    <a:pt x="1501" y="2060"/>
                    <a:pt x="1572" y="2191"/>
                  </a:cubicBezTo>
                  <a:lnTo>
                    <a:pt x="1656" y="2144"/>
                  </a:lnTo>
                  <a:cubicBezTo>
                    <a:pt x="1632" y="2048"/>
                    <a:pt x="1608" y="1953"/>
                    <a:pt x="1572" y="1870"/>
                  </a:cubicBezTo>
                  <a:cubicBezTo>
                    <a:pt x="1322" y="1310"/>
                    <a:pt x="1072" y="763"/>
                    <a:pt x="810" y="215"/>
                  </a:cubicBezTo>
                  <a:cubicBezTo>
                    <a:pt x="763" y="132"/>
                    <a:pt x="703" y="60"/>
                    <a:pt x="64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7" name="Google Shape;2507;p53"/>
            <p:cNvSpPr/>
            <p:nvPr/>
          </p:nvSpPr>
          <p:spPr>
            <a:xfrm>
              <a:off x="6289675" y="2570175"/>
              <a:ext cx="22950" cy="56975"/>
            </a:xfrm>
            <a:custGeom>
              <a:avLst/>
              <a:gdLst/>
              <a:ahLst/>
              <a:cxnLst/>
              <a:rect l="l" t="t" r="r" b="b"/>
              <a:pathLst>
                <a:path w="918" h="2279" extrusionOk="0">
                  <a:moveTo>
                    <a:pt x="360" y="171"/>
                  </a:moveTo>
                  <a:cubicBezTo>
                    <a:pt x="406" y="171"/>
                    <a:pt x="455" y="178"/>
                    <a:pt x="500" y="183"/>
                  </a:cubicBezTo>
                  <a:cubicBezTo>
                    <a:pt x="643" y="194"/>
                    <a:pt x="727" y="314"/>
                    <a:pt x="667" y="433"/>
                  </a:cubicBezTo>
                  <a:cubicBezTo>
                    <a:pt x="560" y="611"/>
                    <a:pt x="441" y="790"/>
                    <a:pt x="298" y="956"/>
                  </a:cubicBezTo>
                  <a:lnTo>
                    <a:pt x="238" y="921"/>
                  </a:lnTo>
                  <a:cubicBezTo>
                    <a:pt x="203" y="718"/>
                    <a:pt x="191" y="516"/>
                    <a:pt x="191" y="314"/>
                  </a:cubicBezTo>
                  <a:cubicBezTo>
                    <a:pt x="199" y="197"/>
                    <a:pt x="273" y="171"/>
                    <a:pt x="360" y="171"/>
                  </a:cubicBezTo>
                  <a:close/>
                  <a:moveTo>
                    <a:pt x="478" y="0"/>
                  </a:moveTo>
                  <a:cubicBezTo>
                    <a:pt x="416" y="0"/>
                    <a:pt x="352" y="8"/>
                    <a:pt x="286" y="16"/>
                  </a:cubicBezTo>
                  <a:cubicBezTo>
                    <a:pt x="215" y="28"/>
                    <a:pt x="131" y="28"/>
                    <a:pt x="24" y="40"/>
                  </a:cubicBezTo>
                  <a:cubicBezTo>
                    <a:pt x="12" y="111"/>
                    <a:pt x="0" y="183"/>
                    <a:pt x="0" y="242"/>
                  </a:cubicBezTo>
                  <a:cubicBezTo>
                    <a:pt x="12" y="456"/>
                    <a:pt x="36" y="659"/>
                    <a:pt x="48" y="861"/>
                  </a:cubicBezTo>
                  <a:cubicBezTo>
                    <a:pt x="60" y="1278"/>
                    <a:pt x="72" y="1695"/>
                    <a:pt x="96" y="2099"/>
                  </a:cubicBezTo>
                  <a:cubicBezTo>
                    <a:pt x="96" y="2159"/>
                    <a:pt x="179" y="2219"/>
                    <a:pt x="227" y="2278"/>
                  </a:cubicBezTo>
                  <a:cubicBezTo>
                    <a:pt x="262" y="2207"/>
                    <a:pt x="286" y="2147"/>
                    <a:pt x="298" y="2076"/>
                  </a:cubicBezTo>
                  <a:cubicBezTo>
                    <a:pt x="286" y="1861"/>
                    <a:pt x="262" y="1647"/>
                    <a:pt x="238" y="1445"/>
                  </a:cubicBezTo>
                  <a:cubicBezTo>
                    <a:pt x="203" y="1302"/>
                    <a:pt x="274" y="1147"/>
                    <a:pt x="405" y="1076"/>
                  </a:cubicBezTo>
                  <a:cubicBezTo>
                    <a:pt x="536" y="968"/>
                    <a:pt x="655" y="837"/>
                    <a:pt x="750" y="695"/>
                  </a:cubicBezTo>
                  <a:cubicBezTo>
                    <a:pt x="905" y="552"/>
                    <a:pt x="917" y="325"/>
                    <a:pt x="810" y="171"/>
                  </a:cubicBezTo>
                  <a:cubicBezTo>
                    <a:pt x="721" y="34"/>
                    <a:pt x="606" y="0"/>
                    <a:pt x="47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8" name="Google Shape;2508;p53"/>
            <p:cNvSpPr/>
            <p:nvPr/>
          </p:nvSpPr>
          <p:spPr>
            <a:xfrm>
              <a:off x="6263175" y="2549100"/>
              <a:ext cx="22950" cy="58375"/>
            </a:xfrm>
            <a:custGeom>
              <a:avLst/>
              <a:gdLst/>
              <a:ahLst/>
              <a:cxnLst/>
              <a:rect l="l" t="t" r="r" b="b"/>
              <a:pathLst>
                <a:path w="918" h="2335" extrusionOk="0">
                  <a:moveTo>
                    <a:pt x="303" y="1"/>
                  </a:moveTo>
                  <a:cubicBezTo>
                    <a:pt x="108" y="1"/>
                    <a:pt x="1" y="108"/>
                    <a:pt x="1" y="311"/>
                  </a:cubicBezTo>
                  <a:cubicBezTo>
                    <a:pt x="13" y="942"/>
                    <a:pt x="24" y="1561"/>
                    <a:pt x="48" y="2192"/>
                  </a:cubicBezTo>
                  <a:cubicBezTo>
                    <a:pt x="48" y="2285"/>
                    <a:pt x="63" y="2335"/>
                    <a:pt x="143" y="2335"/>
                  </a:cubicBezTo>
                  <a:cubicBezTo>
                    <a:pt x="166" y="2335"/>
                    <a:pt x="193" y="2331"/>
                    <a:pt x="227" y="2323"/>
                  </a:cubicBezTo>
                  <a:cubicBezTo>
                    <a:pt x="382" y="2288"/>
                    <a:pt x="548" y="2288"/>
                    <a:pt x="703" y="2264"/>
                  </a:cubicBezTo>
                  <a:cubicBezTo>
                    <a:pt x="763" y="2240"/>
                    <a:pt x="822" y="2204"/>
                    <a:pt x="882" y="2157"/>
                  </a:cubicBezTo>
                  <a:cubicBezTo>
                    <a:pt x="810" y="2121"/>
                    <a:pt x="751" y="2061"/>
                    <a:pt x="691" y="2061"/>
                  </a:cubicBezTo>
                  <a:cubicBezTo>
                    <a:pt x="525" y="2061"/>
                    <a:pt x="358" y="2085"/>
                    <a:pt x="191" y="2109"/>
                  </a:cubicBezTo>
                  <a:lnTo>
                    <a:pt x="191" y="359"/>
                  </a:lnTo>
                  <a:cubicBezTo>
                    <a:pt x="191" y="259"/>
                    <a:pt x="222" y="191"/>
                    <a:pt x="331" y="191"/>
                  </a:cubicBezTo>
                  <a:cubicBezTo>
                    <a:pt x="339" y="191"/>
                    <a:pt x="348" y="191"/>
                    <a:pt x="358" y="192"/>
                  </a:cubicBezTo>
                  <a:lnTo>
                    <a:pt x="870" y="192"/>
                  </a:lnTo>
                  <a:cubicBezTo>
                    <a:pt x="917" y="73"/>
                    <a:pt x="858" y="25"/>
                    <a:pt x="727" y="14"/>
                  </a:cubicBezTo>
                  <a:cubicBezTo>
                    <a:pt x="596" y="2"/>
                    <a:pt x="465" y="2"/>
                    <a:pt x="334" y="2"/>
                  </a:cubicBezTo>
                  <a:cubicBezTo>
                    <a:pt x="323" y="1"/>
                    <a:pt x="313" y="1"/>
                    <a:pt x="3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09" name="Google Shape;2509;p53"/>
            <p:cNvSpPr/>
            <p:nvPr/>
          </p:nvSpPr>
          <p:spPr>
            <a:xfrm>
              <a:off x="6376000" y="2576500"/>
              <a:ext cx="22050" cy="56900"/>
            </a:xfrm>
            <a:custGeom>
              <a:avLst/>
              <a:gdLst/>
              <a:ahLst/>
              <a:cxnLst/>
              <a:rect l="l" t="t" r="r" b="b"/>
              <a:pathLst>
                <a:path w="882" h="2276" extrusionOk="0">
                  <a:moveTo>
                    <a:pt x="131" y="1"/>
                  </a:moveTo>
                  <a:lnTo>
                    <a:pt x="131" y="1"/>
                  </a:lnTo>
                  <a:cubicBezTo>
                    <a:pt x="0" y="334"/>
                    <a:pt x="119" y="703"/>
                    <a:pt x="417" y="906"/>
                  </a:cubicBezTo>
                  <a:cubicBezTo>
                    <a:pt x="333" y="1251"/>
                    <a:pt x="250" y="1596"/>
                    <a:pt x="179" y="1942"/>
                  </a:cubicBezTo>
                  <a:cubicBezTo>
                    <a:pt x="143" y="2061"/>
                    <a:pt x="60" y="2204"/>
                    <a:pt x="226" y="2275"/>
                  </a:cubicBezTo>
                  <a:cubicBezTo>
                    <a:pt x="310" y="2192"/>
                    <a:pt x="369" y="2096"/>
                    <a:pt x="405" y="1977"/>
                  </a:cubicBezTo>
                  <a:cubicBezTo>
                    <a:pt x="488" y="1489"/>
                    <a:pt x="560" y="977"/>
                    <a:pt x="810" y="537"/>
                  </a:cubicBezTo>
                  <a:cubicBezTo>
                    <a:pt x="857" y="418"/>
                    <a:pt x="881" y="299"/>
                    <a:pt x="881" y="180"/>
                  </a:cubicBezTo>
                  <a:cubicBezTo>
                    <a:pt x="881" y="120"/>
                    <a:pt x="834" y="72"/>
                    <a:pt x="810" y="13"/>
                  </a:cubicBezTo>
                  <a:cubicBezTo>
                    <a:pt x="750" y="61"/>
                    <a:pt x="679" y="96"/>
                    <a:pt x="655" y="144"/>
                  </a:cubicBezTo>
                  <a:cubicBezTo>
                    <a:pt x="607" y="251"/>
                    <a:pt x="595" y="370"/>
                    <a:pt x="560" y="477"/>
                  </a:cubicBezTo>
                  <a:cubicBezTo>
                    <a:pt x="524" y="549"/>
                    <a:pt x="488" y="620"/>
                    <a:pt x="441" y="680"/>
                  </a:cubicBezTo>
                  <a:cubicBezTo>
                    <a:pt x="393" y="620"/>
                    <a:pt x="345" y="549"/>
                    <a:pt x="298" y="477"/>
                  </a:cubicBezTo>
                  <a:cubicBezTo>
                    <a:pt x="238" y="346"/>
                    <a:pt x="203" y="19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0" name="Google Shape;2510;p53"/>
            <p:cNvSpPr/>
            <p:nvPr/>
          </p:nvSpPr>
          <p:spPr>
            <a:xfrm>
              <a:off x="6231925" y="2571450"/>
              <a:ext cx="23550" cy="57175"/>
            </a:xfrm>
            <a:custGeom>
              <a:avLst/>
              <a:gdLst/>
              <a:ahLst/>
              <a:cxnLst/>
              <a:rect l="l" t="t" r="r" b="b"/>
              <a:pathLst>
                <a:path w="942" h="2287" extrusionOk="0">
                  <a:moveTo>
                    <a:pt x="858" y="1"/>
                  </a:moveTo>
                  <a:cubicBezTo>
                    <a:pt x="810" y="60"/>
                    <a:pt x="762" y="143"/>
                    <a:pt x="727" y="215"/>
                  </a:cubicBezTo>
                  <a:cubicBezTo>
                    <a:pt x="655" y="405"/>
                    <a:pt x="584" y="608"/>
                    <a:pt x="501" y="834"/>
                  </a:cubicBezTo>
                  <a:lnTo>
                    <a:pt x="84" y="155"/>
                  </a:lnTo>
                  <a:lnTo>
                    <a:pt x="0" y="203"/>
                  </a:lnTo>
                  <a:cubicBezTo>
                    <a:pt x="0" y="263"/>
                    <a:pt x="12" y="322"/>
                    <a:pt x="36" y="382"/>
                  </a:cubicBezTo>
                  <a:cubicBezTo>
                    <a:pt x="155" y="596"/>
                    <a:pt x="274" y="810"/>
                    <a:pt x="381" y="1025"/>
                  </a:cubicBezTo>
                  <a:cubicBezTo>
                    <a:pt x="417" y="1096"/>
                    <a:pt x="429" y="1179"/>
                    <a:pt x="405" y="1251"/>
                  </a:cubicBezTo>
                  <a:cubicBezTo>
                    <a:pt x="310" y="1536"/>
                    <a:pt x="191" y="1810"/>
                    <a:pt x="96" y="2096"/>
                  </a:cubicBezTo>
                  <a:cubicBezTo>
                    <a:pt x="84" y="2144"/>
                    <a:pt x="131" y="2227"/>
                    <a:pt x="155" y="2287"/>
                  </a:cubicBezTo>
                  <a:cubicBezTo>
                    <a:pt x="203" y="2251"/>
                    <a:pt x="239" y="2203"/>
                    <a:pt x="274" y="2144"/>
                  </a:cubicBezTo>
                  <a:cubicBezTo>
                    <a:pt x="370" y="1929"/>
                    <a:pt x="453" y="1703"/>
                    <a:pt x="524" y="1489"/>
                  </a:cubicBezTo>
                  <a:cubicBezTo>
                    <a:pt x="667" y="1084"/>
                    <a:pt x="810" y="667"/>
                    <a:pt x="929" y="263"/>
                  </a:cubicBezTo>
                  <a:cubicBezTo>
                    <a:pt x="941" y="191"/>
                    <a:pt x="882" y="84"/>
                    <a:pt x="8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1" name="Google Shape;2511;p53"/>
            <p:cNvSpPr/>
            <p:nvPr/>
          </p:nvSpPr>
          <p:spPr>
            <a:xfrm>
              <a:off x="6425100" y="2552700"/>
              <a:ext cx="20575" cy="58375"/>
            </a:xfrm>
            <a:custGeom>
              <a:avLst/>
              <a:gdLst/>
              <a:ahLst/>
              <a:cxnLst/>
              <a:rect l="l" t="t" r="r" b="b"/>
              <a:pathLst>
                <a:path w="823" h="2335" extrusionOk="0">
                  <a:moveTo>
                    <a:pt x="715" y="0"/>
                  </a:moveTo>
                  <a:cubicBezTo>
                    <a:pt x="501" y="0"/>
                    <a:pt x="274" y="24"/>
                    <a:pt x="1" y="36"/>
                  </a:cubicBezTo>
                  <a:lnTo>
                    <a:pt x="215" y="262"/>
                  </a:lnTo>
                  <a:lnTo>
                    <a:pt x="608" y="155"/>
                  </a:lnTo>
                  <a:lnTo>
                    <a:pt x="608" y="2060"/>
                  </a:lnTo>
                  <a:cubicBezTo>
                    <a:pt x="501" y="2084"/>
                    <a:pt x="394" y="2096"/>
                    <a:pt x="274" y="2132"/>
                  </a:cubicBezTo>
                  <a:cubicBezTo>
                    <a:pt x="227" y="2144"/>
                    <a:pt x="191" y="2203"/>
                    <a:pt x="155" y="2251"/>
                  </a:cubicBezTo>
                  <a:cubicBezTo>
                    <a:pt x="203" y="2275"/>
                    <a:pt x="251" y="2334"/>
                    <a:pt x="298" y="2334"/>
                  </a:cubicBezTo>
                  <a:cubicBezTo>
                    <a:pt x="441" y="2322"/>
                    <a:pt x="584" y="2286"/>
                    <a:pt x="715" y="2239"/>
                  </a:cubicBezTo>
                  <a:cubicBezTo>
                    <a:pt x="775" y="2215"/>
                    <a:pt x="810" y="2156"/>
                    <a:pt x="822" y="2084"/>
                  </a:cubicBezTo>
                  <a:cubicBezTo>
                    <a:pt x="822" y="1453"/>
                    <a:pt x="810" y="810"/>
                    <a:pt x="798" y="167"/>
                  </a:cubicBezTo>
                  <a:cubicBezTo>
                    <a:pt x="798" y="108"/>
                    <a:pt x="739" y="0"/>
                    <a:pt x="7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2" name="Google Shape;2512;p53"/>
            <p:cNvSpPr/>
            <p:nvPr/>
          </p:nvSpPr>
          <p:spPr>
            <a:xfrm>
              <a:off x="6156025" y="2573525"/>
              <a:ext cx="25325" cy="32475"/>
            </a:xfrm>
            <a:custGeom>
              <a:avLst/>
              <a:gdLst/>
              <a:ahLst/>
              <a:cxnLst/>
              <a:rect l="l" t="t" r="r" b="b"/>
              <a:pathLst>
                <a:path w="1013" h="1299" extrusionOk="0">
                  <a:moveTo>
                    <a:pt x="810" y="1"/>
                  </a:moveTo>
                  <a:cubicBezTo>
                    <a:pt x="750" y="13"/>
                    <a:pt x="691" y="13"/>
                    <a:pt x="655" y="49"/>
                  </a:cubicBezTo>
                  <a:cubicBezTo>
                    <a:pt x="572" y="144"/>
                    <a:pt x="500" y="251"/>
                    <a:pt x="429" y="358"/>
                  </a:cubicBezTo>
                  <a:cubicBezTo>
                    <a:pt x="246" y="216"/>
                    <a:pt x="167" y="154"/>
                    <a:pt x="113" y="154"/>
                  </a:cubicBezTo>
                  <a:cubicBezTo>
                    <a:pt x="73" y="154"/>
                    <a:pt x="47" y="189"/>
                    <a:pt x="0" y="251"/>
                  </a:cubicBezTo>
                  <a:cubicBezTo>
                    <a:pt x="334" y="453"/>
                    <a:pt x="369" y="525"/>
                    <a:pt x="215" y="870"/>
                  </a:cubicBezTo>
                  <a:cubicBezTo>
                    <a:pt x="179" y="942"/>
                    <a:pt x="155" y="1013"/>
                    <a:pt x="143" y="1084"/>
                  </a:cubicBezTo>
                  <a:cubicBezTo>
                    <a:pt x="155" y="1156"/>
                    <a:pt x="167" y="1227"/>
                    <a:pt x="191" y="1299"/>
                  </a:cubicBezTo>
                  <a:lnTo>
                    <a:pt x="512" y="715"/>
                  </a:lnTo>
                  <a:lnTo>
                    <a:pt x="774" y="1120"/>
                  </a:lnTo>
                  <a:lnTo>
                    <a:pt x="1012" y="1037"/>
                  </a:lnTo>
                  <a:cubicBezTo>
                    <a:pt x="989" y="977"/>
                    <a:pt x="965" y="918"/>
                    <a:pt x="929" y="870"/>
                  </a:cubicBezTo>
                  <a:cubicBezTo>
                    <a:pt x="822" y="763"/>
                    <a:pt x="643" y="668"/>
                    <a:pt x="620" y="549"/>
                  </a:cubicBezTo>
                  <a:cubicBezTo>
                    <a:pt x="596" y="430"/>
                    <a:pt x="739" y="287"/>
                    <a:pt x="810" y="156"/>
                  </a:cubicBezTo>
                  <a:cubicBezTo>
                    <a:pt x="810" y="96"/>
                    <a:pt x="810" y="49"/>
                    <a:pt x="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3" name="Google Shape;2513;p53"/>
            <p:cNvSpPr/>
            <p:nvPr/>
          </p:nvSpPr>
          <p:spPr>
            <a:xfrm>
              <a:off x="6335800" y="2575925"/>
              <a:ext cx="23550" cy="30675"/>
            </a:xfrm>
            <a:custGeom>
              <a:avLst/>
              <a:gdLst/>
              <a:ahLst/>
              <a:cxnLst/>
              <a:rect l="l" t="t" r="r" b="b"/>
              <a:pathLst>
                <a:path w="942" h="1227" extrusionOk="0">
                  <a:moveTo>
                    <a:pt x="810" y="0"/>
                  </a:moveTo>
                  <a:cubicBezTo>
                    <a:pt x="763" y="24"/>
                    <a:pt x="703" y="36"/>
                    <a:pt x="679" y="60"/>
                  </a:cubicBezTo>
                  <a:cubicBezTo>
                    <a:pt x="620" y="143"/>
                    <a:pt x="560" y="226"/>
                    <a:pt x="513" y="310"/>
                  </a:cubicBezTo>
                  <a:cubicBezTo>
                    <a:pt x="248" y="87"/>
                    <a:pt x="173" y="25"/>
                    <a:pt x="99" y="25"/>
                  </a:cubicBezTo>
                  <a:cubicBezTo>
                    <a:pt x="70" y="25"/>
                    <a:pt x="41" y="34"/>
                    <a:pt x="1" y="48"/>
                  </a:cubicBezTo>
                  <a:cubicBezTo>
                    <a:pt x="13" y="72"/>
                    <a:pt x="25" y="95"/>
                    <a:pt x="36" y="119"/>
                  </a:cubicBezTo>
                  <a:cubicBezTo>
                    <a:pt x="394" y="417"/>
                    <a:pt x="406" y="429"/>
                    <a:pt x="215" y="822"/>
                  </a:cubicBezTo>
                  <a:cubicBezTo>
                    <a:pt x="179" y="893"/>
                    <a:pt x="144" y="976"/>
                    <a:pt x="132" y="1048"/>
                  </a:cubicBezTo>
                  <a:cubicBezTo>
                    <a:pt x="120" y="1096"/>
                    <a:pt x="156" y="1143"/>
                    <a:pt x="179" y="1227"/>
                  </a:cubicBezTo>
                  <a:lnTo>
                    <a:pt x="548" y="631"/>
                  </a:lnTo>
                  <a:cubicBezTo>
                    <a:pt x="584" y="762"/>
                    <a:pt x="632" y="893"/>
                    <a:pt x="691" y="1012"/>
                  </a:cubicBezTo>
                  <a:cubicBezTo>
                    <a:pt x="727" y="1072"/>
                    <a:pt x="822" y="1096"/>
                    <a:pt x="894" y="1131"/>
                  </a:cubicBezTo>
                  <a:lnTo>
                    <a:pt x="941" y="1107"/>
                  </a:lnTo>
                  <a:cubicBezTo>
                    <a:pt x="846" y="881"/>
                    <a:pt x="763" y="667"/>
                    <a:pt x="668" y="441"/>
                  </a:cubicBezTo>
                  <a:cubicBezTo>
                    <a:pt x="727" y="345"/>
                    <a:pt x="787" y="250"/>
                    <a:pt x="846" y="155"/>
                  </a:cubicBezTo>
                  <a:cubicBezTo>
                    <a:pt x="858" y="119"/>
                    <a:pt x="822" y="60"/>
                    <a:pt x="8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4" name="Google Shape;2514;p53"/>
            <p:cNvSpPr/>
            <p:nvPr/>
          </p:nvSpPr>
          <p:spPr>
            <a:xfrm>
              <a:off x="6314075" y="2561925"/>
              <a:ext cx="18175" cy="46050"/>
            </a:xfrm>
            <a:custGeom>
              <a:avLst/>
              <a:gdLst/>
              <a:ahLst/>
              <a:cxnLst/>
              <a:rect l="l" t="t" r="r" b="b"/>
              <a:pathLst>
                <a:path w="727" h="1842" extrusionOk="0">
                  <a:moveTo>
                    <a:pt x="715" y="1"/>
                  </a:moveTo>
                  <a:cubicBezTo>
                    <a:pt x="644" y="12"/>
                    <a:pt x="560" y="12"/>
                    <a:pt x="524" y="48"/>
                  </a:cubicBezTo>
                  <a:cubicBezTo>
                    <a:pt x="167" y="346"/>
                    <a:pt x="1" y="810"/>
                    <a:pt x="96" y="1263"/>
                  </a:cubicBezTo>
                  <a:cubicBezTo>
                    <a:pt x="132" y="1465"/>
                    <a:pt x="322" y="1644"/>
                    <a:pt x="465" y="1822"/>
                  </a:cubicBezTo>
                  <a:cubicBezTo>
                    <a:pt x="480" y="1838"/>
                    <a:pt x="509" y="1842"/>
                    <a:pt x="542" y="1842"/>
                  </a:cubicBezTo>
                  <a:cubicBezTo>
                    <a:pt x="586" y="1842"/>
                    <a:pt x="638" y="1834"/>
                    <a:pt x="679" y="1834"/>
                  </a:cubicBezTo>
                  <a:cubicBezTo>
                    <a:pt x="644" y="1775"/>
                    <a:pt x="620" y="1703"/>
                    <a:pt x="572" y="1667"/>
                  </a:cubicBezTo>
                  <a:cubicBezTo>
                    <a:pt x="370" y="1536"/>
                    <a:pt x="251" y="1298"/>
                    <a:pt x="263" y="1060"/>
                  </a:cubicBezTo>
                  <a:cubicBezTo>
                    <a:pt x="274" y="667"/>
                    <a:pt x="441" y="310"/>
                    <a:pt x="727" y="60"/>
                  </a:cubicBezTo>
                  <a:lnTo>
                    <a:pt x="71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5" name="Google Shape;2515;p53"/>
            <p:cNvSpPr/>
            <p:nvPr/>
          </p:nvSpPr>
          <p:spPr>
            <a:xfrm>
              <a:off x="6403975" y="2567300"/>
              <a:ext cx="15500" cy="44650"/>
            </a:xfrm>
            <a:custGeom>
              <a:avLst/>
              <a:gdLst/>
              <a:ahLst/>
              <a:cxnLst/>
              <a:rect l="l" t="t" r="r" b="b"/>
              <a:pathLst>
                <a:path w="620" h="1786" extrusionOk="0">
                  <a:moveTo>
                    <a:pt x="119" y="1"/>
                  </a:moveTo>
                  <a:cubicBezTo>
                    <a:pt x="83" y="1"/>
                    <a:pt x="47" y="8"/>
                    <a:pt x="12" y="24"/>
                  </a:cubicBezTo>
                  <a:cubicBezTo>
                    <a:pt x="500" y="464"/>
                    <a:pt x="488" y="1226"/>
                    <a:pt x="0" y="1667"/>
                  </a:cubicBezTo>
                  <a:cubicBezTo>
                    <a:pt x="60" y="1714"/>
                    <a:pt x="107" y="1786"/>
                    <a:pt x="155" y="1786"/>
                  </a:cubicBezTo>
                  <a:cubicBezTo>
                    <a:pt x="227" y="1774"/>
                    <a:pt x="286" y="1726"/>
                    <a:pt x="310" y="1655"/>
                  </a:cubicBezTo>
                  <a:cubicBezTo>
                    <a:pt x="405" y="1464"/>
                    <a:pt x="488" y="1262"/>
                    <a:pt x="548" y="1048"/>
                  </a:cubicBezTo>
                  <a:cubicBezTo>
                    <a:pt x="619" y="738"/>
                    <a:pt x="548" y="405"/>
                    <a:pt x="357" y="155"/>
                  </a:cubicBezTo>
                  <a:cubicBezTo>
                    <a:pt x="314" y="58"/>
                    <a:pt x="218" y="1"/>
                    <a:pt x="1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6" name="Google Shape;2516;p53"/>
            <p:cNvSpPr/>
            <p:nvPr/>
          </p:nvSpPr>
          <p:spPr>
            <a:xfrm>
              <a:off x="6083100" y="2573425"/>
              <a:ext cx="29200" cy="20975"/>
            </a:xfrm>
            <a:custGeom>
              <a:avLst/>
              <a:gdLst/>
              <a:ahLst/>
              <a:cxnLst/>
              <a:rect l="l" t="t" r="r" b="b"/>
              <a:pathLst>
                <a:path w="1168" h="839" extrusionOk="0">
                  <a:moveTo>
                    <a:pt x="458" y="1"/>
                  </a:moveTo>
                  <a:cubicBezTo>
                    <a:pt x="412" y="1"/>
                    <a:pt x="364" y="37"/>
                    <a:pt x="310" y="112"/>
                  </a:cubicBezTo>
                  <a:cubicBezTo>
                    <a:pt x="191" y="279"/>
                    <a:pt x="96" y="457"/>
                    <a:pt x="12" y="648"/>
                  </a:cubicBezTo>
                  <a:cubicBezTo>
                    <a:pt x="0" y="707"/>
                    <a:pt x="0" y="779"/>
                    <a:pt x="12" y="838"/>
                  </a:cubicBezTo>
                  <a:cubicBezTo>
                    <a:pt x="108" y="755"/>
                    <a:pt x="179" y="660"/>
                    <a:pt x="238" y="553"/>
                  </a:cubicBezTo>
                  <a:cubicBezTo>
                    <a:pt x="298" y="445"/>
                    <a:pt x="369" y="350"/>
                    <a:pt x="441" y="219"/>
                  </a:cubicBezTo>
                  <a:cubicBezTo>
                    <a:pt x="489" y="303"/>
                    <a:pt x="512" y="350"/>
                    <a:pt x="536" y="398"/>
                  </a:cubicBezTo>
                  <a:cubicBezTo>
                    <a:pt x="616" y="589"/>
                    <a:pt x="700" y="675"/>
                    <a:pt x="800" y="675"/>
                  </a:cubicBezTo>
                  <a:cubicBezTo>
                    <a:pt x="893" y="675"/>
                    <a:pt x="1000" y="601"/>
                    <a:pt x="1131" y="469"/>
                  </a:cubicBezTo>
                  <a:cubicBezTo>
                    <a:pt x="1167" y="434"/>
                    <a:pt x="1131" y="326"/>
                    <a:pt x="1131" y="255"/>
                  </a:cubicBezTo>
                  <a:cubicBezTo>
                    <a:pt x="1072" y="279"/>
                    <a:pt x="1024" y="303"/>
                    <a:pt x="977" y="326"/>
                  </a:cubicBezTo>
                  <a:cubicBezTo>
                    <a:pt x="917" y="386"/>
                    <a:pt x="858" y="457"/>
                    <a:pt x="810" y="529"/>
                  </a:cubicBezTo>
                  <a:cubicBezTo>
                    <a:pt x="739" y="374"/>
                    <a:pt x="679" y="267"/>
                    <a:pt x="619" y="160"/>
                  </a:cubicBezTo>
                  <a:cubicBezTo>
                    <a:pt x="567" y="55"/>
                    <a:pt x="515" y="1"/>
                    <a:pt x="45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7" name="Google Shape;2517;p53"/>
            <p:cNvSpPr/>
            <p:nvPr/>
          </p:nvSpPr>
          <p:spPr>
            <a:xfrm>
              <a:off x="6354250" y="2603300"/>
              <a:ext cx="12250" cy="20275"/>
            </a:xfrm>
            <a:custGeom>
              <a:avLst/>
              <a:gdLst/>
              <a:ahLst/>
              <a:cxnLst/>
              <a:rect l="l" t="t" r="r" b="b"/>
              <a:pathLst>
                <a:path w="490" h="811" extrusionOk="0">
                  <a:moveTo>
                    <a:pt x="191" y="1"/>
                  </a:moveTo>
                  <a:lnTo>
                    <a:pt x="156" y="36"/>
                  </a:lnTo>
                  <a:lnTo>
                    <a:pt x="275" y="310"/>
                  </a:lnTo>
                  <a:cubicBezTo>
                    <a:pt x="215" y="358"/>
                    <a:pt x="156" y="405"/>
                    <a:pt x="108" y="453"/>
                  </a:cubicBezTo>
                  <a:cubicBezTo>
                    <a:pt x="60" y="524"/>
                    <a:pt x="25" y="608"/>
                    <a:pt x="1" y="703"/>
                  </a:cubicBezTo>
                  <a:cubicBezTo>
                    <a:pt x="1" y="727"/>
                    <a:pt x="72" y="810"/>
                    <a:pt x="84" y="810"/>
                  </a:cubicBezTo>
                  <a:cubicBezTo>
                    <a:pt x="156" y="786"/>
                    <a:pt x="227" y="739"/>
                    <a:pt x="275" y="679"/>
                  </a:cubicBezTo>
                  <a:cubicBezTo>
                    <a:pt x="334" y="584"/>
                    <a:pt x="382" y="477"/>
                    <a:pt x="418" y="370"/>
                  </a:cubicBezTo>
                  <a:cubicBezTo>
                    <a:pt x="489" y="143"/>
                    <a:pt x="430" y="48"/>
                    <a:pt x="1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8" name="Google Shape;2518;p53"/>
            <p:cNvSpPr/>
            <p:nvPr/>
          </p:nvSpPr>
          <p:spPr>
            <a:xfrm>
              <a:off x="6623950" y="2777125"/>
              <a:ext cx="306600" cy="337275"/>
            </a:xfrm>
            <a:custGeom>
              <a:avLst/>
              <a:gdLst/>
              <a:ahLst/>
              <a:cxnLst/>
              <a:rect l="l" t="t" r="r" b="b"/>
              <a:pathLst>
                <a:path w="12264" h="13491" extrusionOk="0">
                  <a:moveTo>
                    <a:pt x="6156" y="5668"/>
                  </a:moveTo>
                  <a:lnTo>
                    <a:pt x="6156" y="8049"/>
                  </a:lnTo>
                  <a:lnTo>
                    <a:pt x="3953" y="8037"/>
                  </a:lnTo>
                  <a:cubicBezTo>
                    <a:pt x="3929" y="7645"/>
                    <a:pt x="4024" y="7240"/>
                    <a:pt x="4227" y="6894"/>
                  </a:cubicBezTo>
                  <a:cubicBezTo>
                    <a:pt x="4334" y="6716"/>
                    <a:pt x="4536" y="6704"/>
                    <a:pt x="4703" y="6644"/>
                  </a:cubicBezTo>
                  <a:cubicBezTo>
                    <a:pt x="4798" y="6633"/>
                    <a:pt x="4882" y="6621"/>
                    <a:pt x="4977" y="6609"/>
                  </a:cubicBezTo>
                  <a:cubicBezTo>
                    <a:pt x="5013" y="6609"/>
                    <a:pt x="5036" y="6573"/>
                    <a:pt x="5072" y="6549"/>
                  </a:cubicBezTo>
                  <a:cubicBezTo>
                    <a:pt x="5048" y="6513"/>
                    <a:pt x="5024" y="6490"/>
                    <a:pt x="5001" y="6466"/>
                  </a:cubicBezTo>
                  <a:cubicBezTo>
                    <a:pt x="4929" y="6406"/>
                    <a:pt x="4858" y="6347"/>
                    <a:pt x="4763" y="6275"/>
                  </a:cubicBezTo>
                  <a:cubicBezTo>
                    <a:pt x="5179" y="5930"/>
                    <a:pt x="5608" y="5680"/>
                    <a:pt x="6156" y="5668"/>
                  </a:cubicBezTo>
                  <a:close/>
                  <a:moveTo>
                    <a:pt x="6298" y="5668"/>
                  </a:moveTo>
                  <a:cubicBezTo>
                    <a:pt x="6929" y="5704"/>
                    <a:pt x="7501" y="5835"/>
                    <a:pt x="7918" y="6299"/>
                  </a:cubicBezTo>
                  <a:cubicBezTo>
                    <a:pt x="8180" y="6597"/>
                    <a:pt x="8465" y="6894"/>
                    <a:pt x="8573" y="7299"/>
                  </a:cubicBezTo>
                  <a:cubicBezTo>
                    <a:pt x="8632" y="7537"/>
                    <a:pt x="8668" y="7787"/>
                    <a:pt x="8727" y="8049"/>
                  </a:cubicBezTo>
                  <a:lnTo>
                    <a:pt x="6298" y="8049"/>
                  </a:lnTo>
                  <a:lnTo>
                    <a:pt x="6298" y="5668"/>
                  </a:lnTo>
                  <a:close/>
                  <a:moveTo>
                    <a:pt x="6156" y="8216"/>
                  </a:moveTo>
                  <a:lnTo>
                    <a:pt x="6156" y="10347"/>
                  </a:lnTo>
                  <a:cubicBezTo>
                    <a:pt x="5084" y="10347"/>
                    <a:pt x="4012" y="9395"/>
                    <a:pt x="3965" y="8216"/>
                  </a:cubicBezTo>
                  <a:close/>
                  <a:moveTo>
                    <a:pt x="8656" y="8204"/>
                  </a:moveTo>
                  <a:cubicBezTo>
                    <a:pt x="8608" y="9359"/>
                    <a:pt x="7632" y="10312"/>
                    <a:pt x="6287" y="10359"/>
                  </a:cubicBezTo>
                  <a:lnTo>
                    <a:pt x="6287" y="8204"/>
                  </a:lnTo>
                  <a:close/>
                  <a:moveTo>
                    <a:pt x="6251" y="1"/>
                  </a:moveTo>
                  <a:cubicBezTo>
                    <a:pt x="6227" y="60"/>
                    <a:pt x="6203" y="132"/>
                    <a:pt x="6191" y="191"/>
                  </a:cubicBezTo>
                  <a:cubicBezTo>
                    <a:pt x="6167" y="310"/>
                    <a:pt x="6144" y="417"/>
                    <a:pt x="6108" y="537"/>
                  </a:cubicBezTo>
                  <a:cubicBezTo>
                    <a:pt x="6036" y="656"/>
                    <a:pt x="5965" y="775"/>
                    <a:pt x="5882" y="894"/>
                  </a:cubicBezTo>
                  <a:cubicBezTo>
                    <a:pt x="5858" y="929"/>
                    <a:pt x="5846" y="977"/>
                    <a:pt x="5834" y="1013"/>
                  </a:cubicBezTo>
                  <a:cubicBezTo>
                    <a:pt x="5882" y="1037"/>
                    <a:pt x="5929" y="1049"/>
                    <a:pt x="5977" y="1060"/>
                  </a:cubicBezTo>
                  <a:cubicBezTo>
                    <a:pt x="6048" y="1060"/>
                    <a:pt x="6120" y="1060"/>
                    <a:pt x="6191" y="1049"/>
                  </a:cubicBezTo>
                  <a:lnTo>
                    <a:pt x="6191" y="1215"/>
                  </a:lnTo>
                  <a:cubicBezTo>
                    <a:pt x="6179" y="2120"/>
                    <a:pt x="6179" y="3025"/>
                    <a:pt x="6179" y="3930"/>
                  </a:cubicBezTo>
                  <a:cubicBezTo>
                    <a:pt x="6167" y="4430"/>
                    <a:pt x="6167" y="4918"/>
                    <a:pt x="6167" y="5406"/>
                  </a:cubicBezTo>
                  <a:cubicBezTo>
                    <a:pt x="6167" y="5490"/>
                    <a:pt x="6144" y="5525"/>
                    <a:pt x="6048" y="5537"/>
                  </a:cubicBezTo>
                  <a:cubicBezTo>
                    <a:pt x="5632" y="5573"/>
                    <a:pt x="5239" y="5716"/>
                    <a:pt x="4893" y="5954"/>
                  </a:cubicBezTo>
                  <a:cubicBezTo>
                    <a:pt x="4810" y="6013"/>
                    <a:pt x="4727" y="6085"/>
                    <a:pt x="4632" y="6156"/>
                  </a:cubicBezTo>
                  <a:cubicBezTo>
                    <a:pt x="4572" y="6073"/>
                    <a:pt x="4524" y="6002"/>
                    <a:pt x="4453" y="5930"/>
                  </a:cubicBezTo>
                  <a:cubicBezTo>
                    <a:pt x="4424" y="5901"/>
                    <a:pt x="4386" y="5879"/>
                    <a:pt x="4347" y="5879"/>
                  </a:cubicBezTo>
                  <a:cubicBezTo>
                    <a:pt x="4339" y="5879"/>
                    <a:pt x="4330" y="5880"/>
                    <a:pt x="4322" y="5882"/>
                  </a:cubicBezTo>
                  <a:cubicBezTo>
                    <a:pt x="4298" y="5882"/>
                    <a:pt x="4286" y="5954"/>
                    <a:pt x="4274" y="6002"/>
                  </a:cubicBezTo>
                  <a:cubicBezTo>
                    <a:pt x="4239" y="6132"/>
                    <a:pt x="4215" y="6275"/>
                    <a:pt x="4167" y="6406"/>
                  </a:cubicBezTo>
                  <a:cubicBezTo>
                    <a:pt x="4060" y="6704"/>
                    <a:pt x="3929" y="6966"/>
                    <a:pt x="3858" y="7264"/>
                  </a:cubicBezTo>
                  <a:cubicBezTo>
                    <a:pt x="3798" y="7526"/>
                    <a:pt x="3762" y="7776"/>
                    <a:pt x="3750" y="8037"/>
                  </a:cubicBezTo>
                  <a:lnTo>
                    <a:pt x="464" y="8037"/>
                  </a:lnTo>
                  <a:cubicBezTo>
                    <a:pt x="385" y="8037"/>
                    <a:pt x="306" y="8032"/>
                    <a:pt x="226" y="8032"/>
                  </a:cubicBezTo>
                  <a:cubicBezTo>
                    <a:pt x="187" y="8032"/>
                    <a:pt x="147" y="8034"/>
                    <a:pt x="107" y="8037"/>
                  </a:cubicBezTo>
                  <a:cubicBezTo>
                    <a:pt x="71" y="8037"/>
                    <a:pt x="36" y="8073"/>
                    <a:pt x="0" y="8097"/>
                  </a:cubicBezTo>
                  <a:cubicBezTo>
                    <a:pt x="36" y="8121"/>
                    <a:pt x="60" y="8145"/>
                    <a:pt x="95" y="8168"/>
                  </a:cubicBezTo>
                  <a:cubicBezTo>
                    <a:pt x="107" y="8180"/>
                    <a:pt x="119" y="8180"/>
                    <a:pt x="131" y="8180"/>
                  </a:cubicBezTo>
                  <a:lnTo>
                    <a:pt x="48" y="8252"/>
                  </a:lnTo>
                  <a:cubicBezTo>
                    <a:pt x="83" y="8276"/>
                    <a:pt x="119" y="8276"/>
                    <a:pt x="155" y="8276"/>
                  </a:cubicBezTo>
                  <a:cubicBezTo>
                    <a:pt x="333" y="8228"/>
                    <a:pt x="500" y="8192"/>
                    <a:pt x="691" y="8180"/>
                  </a:cubicBezTo>
                  <a:cubicBezTo>
                    <a:pt x="776" y="8178"/>
                    <a:pt x="862" y="8177"/>
                    <a:pt x="949" y="8177"/>
                  </a:cubicBezTo>
                  <a:cubicBezTo>
                    <a:pt x="1295" y="8177"/>
                    <a:pt x="1645" y="8192"/>
                    <a:pt x="1988" y="8192"/>
                  </a:cubicBezTo>
                  <a:lnTo>
                    <a:pt x="3715" y="8204"/>
                  </a:lnTo>
                  <a:cubicBezTo>
                    <a:pt x="3739" y="8204"/>
                    <a:pt x="3774" y="8204"/>
                    <a:pt x="3798" y="8216"/>
                  </a:cubicBezTo>
                  <a:cubicBezTo>
                    <a:pt x="3846" y="8788"/>
                    <a:pt x="4084" y="9323"/>
                    <a:pt x="4477" y="9752"/>
                  </a:cubicBezTo>
                  <a:cubicBezTo>
                    <a:pt x="4608" y="9919"/>
                    <a:pt x="4763" y="10062"/>
                    <a:pt x="4941" y="10181"/>
                  </a:cubicBezTo>
                  <a:cubicBezTo>
                    <a:pt x="5278" y="10344"/>
                    <a:pt x="5635" y="10507"/>
                    <a:pt x="6039" y="10507"/>
                  </a:cubicBezTo>
                  <a:cubicBezTo>
                    <a:pt x="6077" y="10507"/>
                    <a:pt x="6116" y="10505"/>
                    <a:pt x="6156" y="10502"/>
                  </a:cubicBezTo>
                  <a:lnTo>
                    <a:pt x="6156" y="10502"/>
                  </a:lnTo>
                  <a:cubicBezTo>
                    <a:pt x="6156" y="10574"/>
                    <a:pt x="6156" y="10633"/>
                    <a:pt x="6144" y="10681"/>
                  </a:cubicBezTo>
                  <a:cubicBezTo>
                    <a:pt x="6144" y="11145"/>
                    <a:pt x="6144" y="11621"/>
                    <a:pt x="6132" y="12086"/>
                  </a:cubicBezTo>
                  <a:cubicBezTo>
                    <a:pt x="6120" y="12157"/>
                    <a:pt x="6108" y="12240"/>
                    <a:pt x="6084" y="12312"/>
                  </a:cubicBezTo>
                  <a:cubicBezTo>
                    <a:pt x="6108" y="12359"/>
                    <a:pt x="6132" y="12419"/>
                    <a:pt x="6144" y="12478"/>
                  </a:cubicBezTo>
                  <a:cubicBezTo>
                    <a:pt x="6156" y="12752"/>
                    <a:pt x="6167" y="13026"/>
                    <a:pt x="6167" y="13312"/>
                  </a:cubicBezTo>
                  <a:cubicBezTo>
                    <a:pt x="6167" y="13348"/>
                    <a:pt x="6167" y="13383"/>
                    <a:pt x="6179" y="13419"/>
                  </a:cubicBezTo>
                  <a:cubicBezTo>
                    <a:pt x="6191" y="13443"/>
                    <a:pt x="6215" y="13467"/>
                    <a:pt x="6239" y="13491"/>
                  </a:cubicBezTo>
                  <a:cubicBezTo>
                    <a:pt x="6263" y="13467"/>
                    <a:pt x="6298" y="13455"/>
                    <a:pt x="6298" y="13419"/>
                  </a:cubicBezTo>
                  <a:cubicBezTo>
                    <a:pt x="6322" y="13360"/>
                    <a:pt x="6322" y="13288"/>
                    <a:pt x="6322" y="13229"/>
                  </a:cubicBezTo>
                  <a:cubicBezTo>
                    <a:pt x="6310" y="12836"/>
                    <a:pt x="6275" y="12455"/>
                    <a:pt x="6275" y="12062"/>
                  </a:cubicBezTo>
                  <a:cubicBezTo>
                    <a:pt x="6263" y="11597"/>
                    <a:pt x="6275" y="11121"/>
                    <a:pt x="6275" y="10657"/>
                  </a:cubicBezTo>
                  <a:cubicBezTo>
                    <a:pt x="6275" y="10609"/>
                    <a:pt x="6275" y="10562"/>
                    <a:pt x="6275" y="10526"/>
                  </a:cubicBezTo>
                  <a:cubicBezTo>
                    <a:pt x="6429" y="10502"/>
                    <a:pt x="6572" y="10490"/>
                    <a:pt x="6703" y="10478"/>
                  </a:cubicBezTo>
                  <a:cubicBezTo>
                    <a:pt x="7941" y="10276"/>
                    <a:pt x="8596" y="9323"/>
                    <a:pt x="8846" y="8359"/>
                  </a:cubicBezTo>
                  <a:cubicBezTo>
                    <a:pt x="8882" y="8240"/>
                    <a:pt x="8918" y="8204"/>
                    <a:pt x="9025" y="8204"/>
                  </a:cubicBezTo>
                  <a:cubicBezTo>
                    <a:pt x="9620" y="8228"/>
                    <a:pt x="10216" y="8228"/>
                    <a:pt x="10811" y="8228"/>
                  </a:cubicBezTo>
                  <a:lnTo>
                    <a:pt x="11311" y="8228"/>
                  </a:lnTo>
                  <a:lnTo>
                    <a:pt x="11311" y="8407"/>
                  </a:lnTo>
                  <a:cubicBezTo>
                    <a:pt x="11311" y="8511"/>
                    <a:pt x="11338" y="8561"/>
                    <a:pt x="11399" y="8561"/>
                  </a:cubicBezTo>
                  <a:cubicBezTo>
                    <a:pt x="11429" y="8561"/>
                    <a:pt x="11467" y="8549"/>
                    <a:pt x="11513" y="8526"/>
                  </a:cubicBezTo>
                  <a:cubicBezTo>
                    <a:pt x="11644" y="8466"/>
                    <a:pt x="11787" y="8407"/>
                    <a:pt x="11942" y="8347"/>
                  </a:cubicBezTo>
                  <a:cubicBezTo>
                    <a:pt x="12025" y="8323"/>
                    <a:pt x="12109" y="8288"/>
                    <a:pt x="12192" y="8240"/>
                  </a:cubicBezTo>
                  <a:cubicBezTo>
                    <a:pt x="12228" y="8216"/>
                    <a:pt x="12240" y="8145"/>
                    <a:pt x="12263" y="8097"/>
                  </a:cubicBezTo>
                  <a:cubicBezTo>
                    <a:pt x="12228" y="8073"/>
                    <a:pt x="12192" y="8061"/>
                    <a:pt x="12144" y="8049"/>
                  </a:cubicBezTo>
                  <a:cubicBezTo>
                    <a:pt x="11930" y="8037"/>
                    <a:pt x="11716" y="7954"/>
                    <a:pt x="11537" y="7823"/>
                  </a:cubicBezTo>
                  <a:cubicBezTo>
                    <a:pt x="11478" y="7799"/>
                    <a:pt x="11418" y="7776"/>
                    <a:pt x="11347" y="7776"/>
                  </a:cubicBezTo>
                  <a:cubicBezTo>
                    <a:pt x="11335" y="7835"/>
                    <a:pt x="11311" y="7895"/>
                    <a:pt x="11299" y="7954"/>
                  </a:cubicBezTo>
                  <a:cubicBezTo>
                    <a:pt x="11299" y="7990"/>
                    <a:pt x="11299" y="8014"/>
                    <a:pt x="11299" y="8037"/>
                  </a:cubicBezTo>
                  <a:lnTo>
                    <a:pt x="8918" y="8037"/>
                  </a:lnTo>
                  <a:cubicBezTo>
                    <a:pt x="8834" y="7383"/>
                    <a:pt x="8549" y="6764"/>
                    <a:pt x="8096" y="6263"/>
                  </a:cubicBezTo>
                  <a:cubicBezTo>
                    <a:pt x="7620" y="5716"/>
                    <a:pt x="6989" y="5573"/>
                    <a:pt x="6322" y="5513"/>
                  </a:cubicBezTo>
                  <a:lnTo>
                    <a:pt x="6322" y="1060"/>
                  </a:lnTo>
                  <a:cubicBezTo>
                    <a:pt x="6584" y="1037"/>
                    <a:pt x="6620" y="989"/>
                    <a:pt x="6537" y="763"/>
                  </a:cubicBezTo>
                  <a:cubicBezTo>
                    <a:pt x="6513" y="679"/>
                    <a:pt x="6477" y="596"/>
                    <a:pt x="6453" y="513"/>
                  </a:cubicBezTo>
                  <a:cubicBezTo>
                    <a:pt x="6394" y="346"/>
                    <a:pt x="6334" y="167"/>
                    <a:pt x="62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9" name="Google Shape;2519;p53"/>
            <p:cNvSpPr/>
            <p:nvPr/>
          </p:nvSpPr>
          <p:spPr>
            <a:xfrm>
              <a:off x="6844500" y="2907850"/>
              <a:ext cx="18775" cy="31550"/>
            </a:xfrm>
            <a:custGeom>
              <a:avLst/>
              <a:gdLst/>
              <a:ahLst/>
              <a:cxnLst/>
              <a:rect l="l" t="t" r="r" b="b"/>
              <a:pathLst>
                <a:path w="751" h="1262" extrusionOk="0">
                  <a:moveTo>
                    <a:pt x="465" y="130"/>
                  </a:moveTo>
                  <a:cubicBezTo>
                    <a:pt x="620" y="249"/>
                    <a:pt x="596" y="415"/>
                    <a:pt x="596" y="594"/>
                  </a:cubicBezTo>
                  <a:lnTo>
                    <a:pt x="239" y="570"/>
                  </a:lnTo>
                  <a:cubicBezTo>
                    <a:pt x="251" y="392"/>
                    <a:pt x="334" y="237"/>
                    <a:pt x="465" y="130"/>
                  </a:cubicBezTo>
                  <a:close/>
                  <a:moveTo>
                    <a:pt x="239" y="737"/>
                  </a:moveTo>
                  <a:lnTo>
                    <a:pt x="572" y="773"/>
                  </a:lnTo>
                  <a:cubicBezTo>
                    <a:pt x="548" y="880"/>
                    <a:pt x="513" y="975"/>
                    <a:pt x="477" y="1070"/>
                  </a:cubicBezTo>
                  <a:cubicBezTo>
                    <a:pt x="458" y="1098"/>
                    <a:pt x="418" y="1141"/>
                    <a:pt x="384" y="1141"/>
                  </a:cubicBezTo>
                  <a:cubicBezTo>
                    <a:pt x="374" y="1141"/>
                    <a:pt x="365" y="1137"/>
                    <a:pt x="358" y="1130"/>
                  </a:cubicBezTo>
                  <a:cubicBezTo>
                    <a:pt x="310" y="1106"/>
                    <a:pt x="215" y="1094"/>
                    <a:pt x="286" y="987"/>
                  </a:cubicBezTo>
                  <a:cubicBezTo>
                    <a:pt x="322" y="939"/>
                    <a:pt x="262" y="832"/>
                    <a:pt x="239" y="737"/>
                  </a:cubicBezTo>
                  <a:close/>
                  <a:moveTo>
                    <a:pt x="481" y="0"/>
                  </a:moveTo>
                  <a:cubicBezTo>
                    <a:pt x="436" y="0"/>
                    <a:pt x="386" y="30"/>
                    <a:pt x="334" y="82"/>
                  </a:cubicBezTo>
                  <a:cubicBezTo>
                    <a:pt x="120" y="272"/>
                    <a:pt x="1" y="773"/>
                    <a:pt x="143" y="1070"/>
                  </a:cubicBezTo>
                  <a:cubicBezTo>
                    <a:pt x="203" y="1165"/>
                    <a:pt x="286" y="1237"/>
                    <a:pt x="405" y="1261"/>
                  </a:cubicBezTo>
                  <a:cubicBezTo>
                    <a:pt x="408" y="1261"/>
                    <a:pt x="410" y="1262"/>
                    <a:pt x="413" y="1262"/>
                  </a:cubicBezTo>
                  <a:cubicBezTo>
                    <a:pt x="465" y="1262"/>
                    <a:pt x="574" y="1162"/>
                    <a:pt x="608" y="1094"/>
                  </a:cubicBezTo>
                  <a:cubicBezTo>
                    <a:pt x="667" y="903"/>
                    <a:pt x="715" y="701"/>
                    <a:pt x="751" y="511"/>
                  </a:cubicBezTo>
                  <a:cubicBezTo>
                    <a:pt x="715" y="368"/>
                    <a:pt x="667" y="237"/>
                    <a:pt x="608" y="106"/>
                  </a:cubicBezTo>
                  <a:cubicBezTo>
                    <a:pt x="571" y="33"/>
                    <a:pt x="528" y="0"/>
                    <a:pt x="48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0" name="Google Shape;2520;p53"/>
            <p:cNvSpPr/>
            <p:nvPr/>
          </p:nvSpPr>
          <p:spPr>
            <a:xfrm>
              <a:off x="6806400" y="3061100"/>
              <a:ext cx="17000" cy="23825"/>
            </a:xfrm>
            <a:custGeom>
              <a:avLst/>
              <a:gdLst/>
              <a:ahLst/>
              <a:cxnLst/>
              <a:rect l="l" t="t" r="r" b="b"/>
              <a:pathLst>
                <a:path w="680" h="953" extrusionOk="0">
                  <a:moveTo>
                    <a:pt x="397" y="132"/>
                  </a:moveTo>
                  <a:cubicBezTo>
                    <a:pt x="443" y="132"/>
                    <a:pt x="480" y="169"/>
                    <a:pt x="501" y="238"/>
                  </a:cubicBezTo>
                  <a:cubicBezTo>
                    <a:pt x="560" y="500"/>
                    <a:pt x="560" y="596"/>
                    <a:pt x="393" y="834"/>
                  </a:cubicBezTo>
                  <a:lnTo>
                    <a:pt x="393" y="846"/>
                  </a:lnTo>
                  <a:cubicBezTo>
                    <a:pt x="370" y="798"/>
                    <a:pt x="346" y="762"/>
                    <a:pt x="310" y="727"/>
                  </a:cubicBezTo>
                  <a:cubicBezTo>
                    <a:pt x="155" y="596"/>
                    <a:pt x="143" y="346"/>
                    <a:pt x="286" y="191"/>
                  </a:cubicBezTo>
                  <a:cubicBezTo>
                    <a:pt x="326" y="151"/>
                    <a:pt x="364" y="132"/>
                    <a:pt x="397" y="132"/>
                  </a:cubicBezTo>
                  <a:close/>
                  <a:moveTo>
                    <a:pt x="395" y="1"/>
                  </a:moveTo>
                  <a:cubicBezTo>
                    <a:pt x="347" y="1"/>
                    <a:pt x="299" y="19"/>
                    <a:pt x="262" y="60"/>
                  </a:cubicBezTo>
                  <a:cubicBezTo>
                    <a:pt x="36" y="238"/>
                    <a:pt x="1" y="584"/>
                    <a:pt x="203" y="798"/>
                  </a:cubicBezTo>
                  <a:cubicBezTo>
                    <a:pt x="227" y="810"/>
                    <a:pt x="203" y="810"/>
                    <a:pt x="239" y="858"/>
                  </a:cubicBezTo>
                  <a:cubicBezTo>
                    <a:pt x="274" y="893"/>
                    <a:pt x="322" y="953"/>
                    <a:pt x="346" y="953"/>
                  </a:cubicBezTo>
                  <a:cubicBezTo>
                    <a:pt x="417" y="953"/>
                    <a:pt x="477" y="929"/>
                    <a:pt x="524" y="869"/>
                  </a:cubicBezTo>
                  <a:cubicBezTo>
                    <a:pt x="584" y="750"/>
                    <a:pt x="632" y="631"/>
                    <a:pt x="679" y="500"/>
                  </a:cubicBezTo>
                  <a:cubicBezTo>
                    <a:pt x="655" y="369"/>
                    <a:pt x="620" y="250"/>
                    <a:pt x="584" y="131"/>
                  </a:cubicBezTo>
                  <a:cubicBezTo>
                    <a:pt x="554" y="50"/>
                    <a:pt x="474" y="1"/>
                    <a:pt x="3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1" name="Google Shape;2521;p53"/>
            <p:cNvSpPr/>
            <p:nvPr/>
          </p:nvSpPr>
          <p:spPr>
            <a:xfrm>
              <a:off x="6903150" y="2941725"/>
              <a:ext cx="16675" cy="23275"/>
            </a:xfrm>
            <a:custGeom>
              <a:avLst/>
              <a:gdLst/>
              <a:ahLst/>
              <a:cxnLst/>
              <a:rect l="l" t="t" r="r" b="b"/>
              <a:pathLst>
                <a:path w="667" h="931" extrusionOk="0">
                  <a:moveTo>
                    <a:pt x="548" y="1"/>
                  </a:moveTo>
                  <a:cubicBezTo>
                    <a:pt x="512" y="1"/>
                    <a:pt x="464" y="25"/>
                    <a:pt x="429" y="49"/>
                  </a:cubicBezTo>
                  <a:cubicBezTo>
                    <a:pt x="381" y="120"/>
                    <a:pt x="322" y="191"/>
                    <a:pt x="286" y="263"/>
                  </a:cubicBezTo>
                  <a:lnTo>
                    <a:pt x="131" y="37"/>
                  </a:lnTo>
                  <a:lnTo>
                    <a:pt x="83" y="60"/>
                  </a:lnTo>
                  <a:cubicBezTo>
                    <a:pt x="95" y="96"/>
                    <a:pt x="107" y="144"/>
                    <a:pt x="131" y="191"/>
                  </a:cubicBezTo>
                  <a:cubicBezTo>
                    <a:pt x="214" y="334"/>
                    <a:pt x="202" y="513"/>
                    <a:pt x="83" y="632"/>
                  </a:cubicBezTo>
                  <a:cubicBezTo>
                    <a:pt x="60" y="668"/>
                    <a:pt x="36" y="715"/>
                    <a:pt x="24" y="763"/>
                  </a:cubicBezTo>
                  <a:cubicBezTo>
                    <a:pt x="12" y="811"/>
                    <a:pt x="0" y="846"/>
                    <a:pt x="0" y="894"/>
                  </a:cubicBezTo>
                  <a:lnTo>
                    <a:pt x="36" y="918"/>
                  </a:lnTo>
                  <a:lnTo>
                    <a:pt x="286" y="549"/>
                  </a:lnTo>
                  <a:lnTo>
                    <a:pt x="453" y="799"/>
                  </a:lnTo>
                  <a:cubicBezTo>
                    <a:pt x="519" y="894"/>
                    <a:pt x="544" y="931"/>
                    <a:pt x="579" y="931"/>
                  </a:cubicBezTo>
                  <a:cubicBezTo>
                    <a:pt x="600" y="931"/>
                    <a:pt x="626" y="917"/>
                    <a:pt x="667" y="894"/>
                  </a:cubicBezTo>
                  <a:cubicBezTo>
                    <a:pt x="583" y="775"/>
                    <a:pt x="512" y="656"/>
                    <a:pt x="429" y="549"/>
                  </a:cubicBezTo>
                  <a:cubicBezTo>
                    <a:pt x="357" y="477"/>
                    <a:pt x="357" y="346"/>
                    <a:pt x="429" y="275"/>
                  </a:cubicBezTo>
                  <a:cubicBezTo>
                    <a:pt x="464" y="239"/>
                    <a:pt x="512" y="215"/>
                    <a:pt x="536" y="180"/>
                  </a:cubicBezTo>
                  <a:cubicBezTo>
                    <a:pt x="560" y="144"/>
                    <a:pt x="583" y="96"/>
                    <a:pt x="595" y="60"/>
                  </a:cubicBezTo>
                  <a:cubicBezTo>
                    <a:pt x="595" y="37"/>
                    <a:pt x="560" y="1"/>
                    <a:pt x="5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2" name="Google Shape;2522;p53"/>
            <p:cNvSpPr/>
            <p:nvPr/>
          </p:nvSpPr>
          <p:spPr>
            <a:xfrm>
              <a:off x="6718300" y="2891125"/>
              <a:ext cx="16700" cy="26825"/>
            </a:xfrm>
            <a:custGeom>
              <a:avLst/>
              <a:gdLst/>
              <a:ahLst/>
              <a:cxnLst/>
              <a:rect l="l" t="t" r="r" b="b"/>
              <a:pathLst>
                <a:path w="668" h="1073" extrusionOk="0">
                  <a:moveTo>
                    <a:pt x="596" y="1"/>
                  </a:moveTo>
                  <a:cubicBezTo>
                    <a:pt x="560" y="25"/>
                    <a:pt x="524" y="48"/>
                    <a:pt x="500" y="84"/>
                  </a:cubicBezTo>
                  <a:cubicBezTo>
                    <a:pt x="477" y="132"/>
                    <a:pt x="465" y="179"/>
                    <a:pt x="453" y="227"/>
                  </a:cubicBezTo>
                  <a:cubicBezTo>
                    <a:pt x="453" y="302"/>
                    <a:pt x="389" y="354"/>
                    <a:pt x="322" y="354"/>
                  </a:cubicBezTo>
                  <a:cubicBezTo>
                    <a:pt x="293" y="354"/>
                    <a:pt x="264" y="344"/>
                    <a:pt x="238" y="322"/>
                  </a:cubicBezTo>
                  <a:cubicBezTo>
                    <a:pt x="179" y="275"/>
                    <a:pt x="131" y="215"/>
                    <a:pt x="96" y="156"/>
                  </a:cubicBezTo>
                  <a:cubicBezTo>
                    <a:pt x="72" y="120"/>
                    <a:pt x="60" y="84"/>
                    <a:pt x="60" y="48"/>
                  </a:cubicBezTo>
                  <a:lnTo>
                    <a:pt x="60" y="48"/>
                  </a:lnTo>
                  <a:cubicBezTo>
                    <a:pt x="0" y="263"/>
                    <a:pt x="84" y="382"/>
                    <a:pt x="346" y="501"/>
                  </a:cubicBezTo>
                  <a:cubicBezTo>
                    <a:pt x="298" y="608"/>
                    <a:pt x="227" y="715"/>
                    <a:pt x="191" y="822"/>
                  </a:cubicBezTo>
                  <a:cubicBezTo>
                    <a:pt x="167" y="894"/>
                    <a:pt x="155" y="965"/>
                    <a:pt x="143" y="1037"/>
                  </a:cubicBezTo>
                  <a:cubicBezTo>
                    <a:pt x="143" y="1049"/>
                    <a:pt x="215" y="1072"/>
                    <a:pt x="215" y="1072"/>
                  </a:cubicBezTo>
                  <a:cubicBezTo>
                    <a:pt x="250" y="1025"/>
                    <a:pt x="286" y="965"/>
                    <a:pt x="322" y="918"/>
                  </a:cubicBezTo>
                  <a:cubicBezTo>
                    <a:pt x="322" y="906"/>
                    <a:pt x="322" y="906"/>
                    <a:pt x="322" y="906"/>
                  </a:cubicBezTo>
                  <a:cubicBezTo>
                    <a:pt x="369" y="703"/>
                    <a:pt x="465" y="513"/>
                    <a:pt x="596" y="346"/>
                  </a:cubicBezTo>
                  <a:cubicBezTo>
                    <a:pt x="631" y="275"/>
                    <a:pt x="655" y="191"/>
                    <a:pt x="655" y="108"/>
                  </a:cubicBezTo>
                  <a:cubicBezTo>
                    <a:pt x="667" y="72"/>
                    <a:pt x="619" y="37"/>
                    <a:pt x="5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3" name="Google Shape;2523;p53"/>
            <p:cNvSpPr/>
            <p:nvPr/>
          </p:nvSpPr>
          <p:spPr>
            <a:xfrm>
              <a:off x="6877250" y="2993425"/>
              <a:ext cx="12525" cy="18900"/>
            </a:xfrm>
            <a:custGeom>
              <a:avLst/>
              <a:gdLst/>
              <a:ahLst/>
              <a:cxnLst/>
              <a:rect l="l" t="t" r="r" b="b"/>
              <a:pathLst>
                <a:path w="501" h="756" extrusionOk="0">
                  <a:moveTo>
                    <a:pt x="262" y="147"/>
                  </a:moveTo>
                  <a:cubicBezTo>
                    <a:pt x="298" y="243"/>
                    <a:pt x="334" y="350"/>
                    <a:pt x="357" y="457"/>
                  </a:cubicBezTo>
                  <a:cubicBezTo>
                    <a:pt x="357" y="505"/>
                    <a:pt x="298" y="552"/>
                    <a:pt x="262" y="600"/>
                  </a:cubicBezTo>
                  <a:cubicBezTo>
                    <a:pt x="226" y="552"/>
                    <a:pt x="155" y="517"/>
                    <a:pt x="155" y="481"/>
                  </a:cubicBezTo>
                  <a:cubicBezTo>
                    <a:pt x="155" y="374"/>
                    <a:pt x="167" y="255"/>
                    <a:pt x="191" y="147"/>
                  </a:cubicBezTo>
                  <a:close/>
                  <a:moveTo>
                    <a:pt x="220" y="0"/>
                  </a:moveTo>
                  <a:cubicBezTo>
                    <a:pt x="173" y="0"/>
                    <a:pt x="126" y="27"/>
                    <a:pt x="107" y="76"/>
                  </a:cubicBezTo>
                  <a:cubicBezTo>
                    <a:pt x="60" y="183"/>
                    <a:pt x="24" y="290"/>
                    <a:pt x="0" y="398"/>
                  </a:cubicBezTo>
                  <a:lnTo>
                    <a:pt x="24" y="398"/>
                  </a:lnTo>
                  <a:cubicBezTo>
                    <a:pt x="12" y="445"/>
                    <a:pt x="24" y="493"/>
                    <a:pt x="36" y="552"/>
                  </a:cubicBezTo>
                  <a:cubicBezTo>
                    <a:pt x="47" y="632"/>
                    <a:pt x="59" y="755"/>
                    <a:pt x="185" y="755"/>
                  </a:cubicBezTo>
                  <a:cubicBezTo>
                    <a:pt x="191" y="755"/>
                    <a:pt x="197" y="755"/>
                    <a:pt x="203" y="755"/>
                  </a:cubicBezTo>
                  <a:cubicBezTo>
                    <a:pt x="346" y="743"/>
                    <a:pt x="500" y="612"/>
                    <a:pt x="476" y="493"/>
                  </a:cubicBezTo>
                  <a:cubicBezTo>
                    <a:pt x="453" y="350"/>
                    <a:pt x="393" y="207"/>
                    <a:pt x="334" y="76"/>
                  </a:cubicBezTo>
                  <a:cubicBezTo>
                    <a:pt x="310" y="24"/>
                    <a:pt x="265" y="0"/>
                    <a:pt x="2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4" name="Google Shape;2524;p53"/>
            <p:cNvSpPr/>
            <p:nvPr/>
          </p:nvSpPr>
          <p:spPr>
            <a:xfrm>
              <a:off x="6674550" y="2991125"/>
              <a:ext cx="16075" cy="16275"/>
            </a:xfrm>
            <a:custGeom>
              <a:avLst/>
              <a:gdLst/>
              <a:ahLst/>
              <a:cxnLst/>
              <a:rect l="l" t="t" r="r" b="b"/>
              <a:pathLst>
                <a:path w="643" h="651" extrusionOk="0">
                  <a:moveTo>
                    <a:pt x="286" y="132"/>
                  </a:moveTo>
                  <a:cubicBezTo>
                    <a:pt x="357" y="132"/>
                    <a:pt x="512" y="311"/>
                    <a:pt x="488" y="406"/>
                  </a:cubicBezTo>
                  <a:cubicBezTo>
                    <a:pt x="467" y="510"/>
                    <a:pt x="433" y="541"/>
                    <a:pt x="392" y="541"/>
                  </a:cubicBezTo>
                  <a:cubicBezTo>
                    <a:pt x="329" y="541"/>
                    <a:pt x="249" y="462"/>
                    <a:pt x="179" y="462"/>
                  </a:cubicBezTo>
                  <a:cubicBezTo>
                    <a:pt x="171" y="462"/>
                    <a:pt x="163" y="463"/>
                    <a:pt x="155" y="466"/>
                  </a:cubicBezTo>
                  <a:lnTo>
                    <a:pt x="143" y="466"/>
                  </a:lnTo>
                  <a:cubicBezTo>
                    <a:pt x="131" y="251"/>
                    <a:pt x="202" y="132"/>
                    <a:pt x="286" y="132"/>
                  </a:cubicBezTo>
                  <a:close/>
                  <a:moveTo>
                    <a:pt x="261" y="1"/>
                  </a:moveTo>
                  <a:cubicBezTo>
                    <a:pt x="191" y="1"/>
                    <a:pt x="123" y="49"/>
                    <a:pt x="60" y="144"/>
                  </a:cubicBezTo>
                  <a:cubicBezTo>
                    <a:pt x="36" y="204"/>
                    <a:pt x="12" y="263"/>
                    <a:pt x="0" y="335"/>
                  </a:cubicBezTo>
                  <a:cubicBezTo>
                    <a:pt x="0" y="442"/>
                    <a:pt x="60" y="549"/>
                    <a:pt x="167" y="597"/>
                  </a:cubicBezTo>
                  <a:cubicBezTo>
                    <a:pt x="220" y="632"/>
                    <a:pt x="283" y="650"/>
                    <a:pt x="347" y="650"/>
                  </a:cubicBezTo>
                  <a:cubicBezTo>
                    <a:pt x="411" y="650"/>
                    <a:pt x="476" y="632"/>
                    <a:pt x="536" y="597"/>
                  </a:cubicBezTo>
                  <a:cubicBezTo>
                    <a:pt x="643" y="513"/>
                    <a:pt x="619" y="394"/>
                    <a:pt x="572" y="287"/>
                  </a:cubicBezTo>
                  <a:cubicBezTo>
                    <a:pt x="548" y="216"/>
                    <a:pt x="500" y="156"/>
                    <a:pt x="453" y="109"/>
                  </a:cubicBezTo>
                  <a:cubicBezTo>
                    <a:pt x="386" y="37"/>
                    <a:pt x="322" y="1"/>
                    <a:pt x="2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5" name="Google Shape;2525;p53"/>
            <p:cNvSpPr/>
            <p:nvPr/>
          </p:nvSpPr>
          <p:spPr>
            <a:xfrm>
              <a:off x="6787950" y="2851850"/>
              <a:ext cx="13125" cy="19225"/>
            </a:xfrm>
            <a:custGeom>
              <a:avLst/>
              <a:gdLst/>
              <a:ahLst/>
              <a:cxnLst/>
              <a:rect l="l" t="t" r="r" b="b"/>
              <a:pathLst>
                <a:path w="525" h="769" extrusionOk="0">
                  <a:moveTo>
                    <a:pt x="310" y="95"/>
                  </a:moveTo>
                  <a:lnTo>
                    <a:pt x="358" y="107"/>
                  </a:lnTo>
                  <a:cubicBezTo>
                    <a:pt x="405" y="262"/>
                    <a:pt x="405" y="429"/>
                    <a:pt x="358" y="584"/>
                  </a:cubicBezTo>
                  <a:cubicBezTo>
                    <a:pt x="298" y="548"/>
                    <a:pt x="215" y="524"/>
                    <a:pt x="191" y="476"/>
                  </a:cubicBezTo>
                  <a:cubicBezTo>
                    <a:pt x="167" y="405"/>
                    <a:pt x="167" y="334"/>
                    <a:pt x="191" y="274"/>
                  </a:cubicBezTo>
                  <a:cubicBezTo>
                    <a:pt x="227" y="203"/>
                    <a:pt x="262" y="143"/>
                    <a:pt x="310" y="95"/>
                  </a:cubicBezTo>
                  <a:close/>
                  <a:moveTo>
                    <a:pt x="381" y="0"/>
                  </a:moveTo>
                  <a:cubicBezTo>
                    <a:pt x="298" y="0"/>
                    <a:pt x="227" y="24"/>
                    <a:pt x="179" y="84"/>
                  </a:cubicBezTo>
                  <a:cubicBezTo>
                    <a:pt x="0" y="274"/>
                    <a:pt x="24" y="560"/>
                    <a:pt x="215" y="727"/>
                  </a:cubicBezTo>
                  <a:cubicBezTo>
                    <a:pt x="239" y="756"/>
                    <a:pt x="273" y="769"/>
                    <a:pt x="307" y="769"/>
                  </a:cubicBezTo>
                  <a:cubicBezTo>
                    <a:pt x="357" y="769"/>
                    <a:pt x="408" y="740"/>
                    <a:pt x="429" y="691"/>
                  </a:cubicBezTo>
                  <a:cubicBezTo>
                    <a:pt x="477" y="584"/>
                    <a:pt x="500" y="488"/>
                    <a:pt x="524" y="393"/>
                  </a:cubicBezTo>
                  <a:cubicBezTo>
                    <a:pt x="524" y="310"/>
                    <a:pt x="512" y="238"/>
                    <a:pt x="500" y="179"/>
                  </a:cubicBezTo>
                  <a:cubicBezTo>
                    <a:pt x="465" y="107"/>
                    <a:pt x="429" y="12"/>
                    <a:pt x="38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6" name="Google Shape;2526;p53"/>
            <p:cNvSpPr/>
            <p:nvPr/>
          </p:nvSpPr>
          <p:spPr>
            <a:xfrm>
              <a:off x="6694475" y="2889650"/>
              <a:ext cx="17000" cy="19975"/>
            </a:xfrm>
            <a:custGeom>
              <a:avLst/>
              <a:gdLst/>
              <a:ahLst/>
              <a:cxnLst/>
              <a:rect l="l" t="t" r="r" b="b"/>
              <a:pathLst>
                <a:path w="680" h="799" extrusionOk="0">
                  <a:moveTo>
                    <a:pt x="548" y="0"/>
                  </a:moveTo>
                  <a:lnTo>
                    <a:pt x="251" y="346"/>
                  </a:lnTo>
                  <a:lnTo>
                    <a:pt x="48" y="48"/>
                  </a:lnTo>
                  <a:lnTo>
                    <a:pt x="1" y="72"/>
                  </a:lnTo>
                  <a:cubicBezTo>
                    <a:pt x="37" y="167"/>
                    <a:pt x="84" y="250"/>
                    <a:pt x="144" y="346"/>
                  </a:cubicBezTo>
                  <a:cubicBezTo>
                    <a:pt x="191" y="393"/>
                    <a:pt x="191" y="477"/>
                    <a:pt x="144" y="536"/>
                  </a:cubicBezTo>
                  <a:cubicBezTo>
                    <a:pt x="96" y="619"/>
                    <a:pt x="60" y="691"/>
                    <a:pt x="37" y="774"/>
                  </a:cubicBezTo>
                  <a:lnTo>
                    <a:pt x="72" y="798"/>
                  </a:lnTo>
                  <a:cubicBezTo>
                    <a:pt x="144" y="703"/>
                    <a:pt x="215" y="619"/>
                    <a:pt x="287" y="536"/>
                  </a:cubicBezTo>
                  <a:cubicBezTo>
                    <a:pt x="358" y="608"/>
                    <a:pt x="406" y="667"/>
                    <a:pt x="477" y="727"/>
                  </a:cubicBezTo>
                  <a:cubicBezTo>
                    <a:pt x="489" y="739"/>
                    <a:pt x="525" y="739"/>
                    <a:pt x="560" y="739"/>
                  </a:cubicBezTo>
                  <a:cubicBezTo>
                    <a:pt x="560" y="715"/>
                    <a:pt x="572" y="667"/>
                    <a:pt x="560" y="643"/>
                  </a:cubicBezTo>
                  <a:cubicBezTo>
                    <a:pt x="501" y="572"/>
                    <a:pt x="429" y="500"/>
                    <a:pt x="382" y="441"/>
                  </a:cubicBezTo>
                  <a:cubicBezTo>
                    <a:pt x="394" y="262"/>
                    <a:pt x="679" y="227"/>
                    <a:pt x="60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7" name="Google Shape;2527;p53"/>
            <p:cNvSpPr/>
            <p:nvPr/>
          </p:nvSpPr>
          <p:spPr>
            <a:xfrm>
              <a:off x="6814450" y="2849175"/>
              <a:ext cx="13100" cy="33350"/>
            </a:xfrm>
            <a:custGeom>
              <a:avLst/>
              <a:gdLst/>
              <a:ahLst/>
              <a:cxnLst/>
              <a:rect l="l" t="t" r="r" b="b"/>
              <a:pathLst>
                <a:path w="524" h="1334" extrusionOk="0">
                  <a:moveTo>
                    <a:pt x="71" y="0"/>
                  </a:moveTo>
                  <a:lnTo>
                    <a:pt x="71" y="0"/>
                  </a:lnTo>
                  <a:cubicBezTo>
                    <a:pt x="119" y="60"/>
                    <a:pt x="143" y="95"/>
                    <a:pt x="179" y="131"/>
                  </a:cubicBezTo>
                  <a:cubicBezTo>
                    <a:pt x="500" y="464"/>
                    <a:pt x="417" y="845"/>
                    <a:pt x="95" y="1060"/>
                  </a:cubicBezTo>
                  <a:cubicBezTo>
                    <a:pt x="0" y="1131"/>
                    <a:pt x="0" y="1262"/>
                    <a:pt x="95" y="1334"/>
                  </a:cubicBezTo>
                  <a:cubicBezTo>
                    <a:pt x="143" y="1250"/>
                    <a:pt x="202" y="1167"/>
                    <a:pt x="274" y="1084"/>
                  </a:cubicBezTo>
                  <a:cubicBezTo>
                    <a:pt x="441" y="929"/>
                    <a:pt x="524" y="703"/>
                    <a:pt x="500" y="464"/>
                  </a:cubicBezTo>
                  <a:cubicBezTo>
                    <a:pt x="464" y="238"/>
                    <a:pt x="298" y="60"/>
                    <a:pt x="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8" name="Google Shape;2528;p53"/>
            <p:cNvSpPr/>
            <p:nvPr/>
          </p:nvSpPr>
          <p:spPr>
            <a:xfrm>
              <a:off x="6679600" y="2883825"/>
              <a:ext cx="15500" cy="27875"/>
            </a:xfrm>
            <a:custGeom>
              <a:avLst/>
              <a:gdLst/>
              <a:ahLst/>
              <a:cxnLst/>
              <a:rect l="l" t="t" r="r" b="b"/>
              <a:pathLst>
                <a:path w="620" h="1115" extrusionOk="0">
                  <a:moveTo>
                    <a:pt x="461" y="1"/>
                  </a:moveTo>
                  <a:cubicBezTo>
                    <a:pt x="428" y="1"/>
                    <a:pt x="394" y="16"/>
                    <a:pt x="358" y="43"/>
                  </a:cubicBezTo>
                  <a:cubicBezTo>
                    <a:pt x="96" y="245"/>
                    <a:pt x="0" y="591"/>
                    <a:pt x="120" y="888"/>
                  </a:cubicBezTo>
                  <a:cubicBezTo>
                    <a:pt x="167" y="1019"/>
                    <a:pt x="298" y="1114"/>
                    <a:pt x="441" y="1114"/>
                  </a:cubicBezTo>
                  <a:cubicBezTo>
                    <a:pt x="477" y="1114"/>
                    <a:pt x="512" y="1102"/>
                    <a:pt x="536" y="1079"/>
                  </a:cubicBezTo>
                  <a:cubicBezTo>
                    <a:pt x="512" y="1055"/>
                    <a:pt x="489" y="1019"/>
                    <a:pt x="453" y="1007"/>
                  </a:cubicBezTo>
                  <a:cubicBezTo>
                    <a:pt x="262" y="948"/>
                    <a:pt x="191" y="864"/>
                    <a:pt x="203" y="674"/>
                  </a:cubicBezTo>
                  <a:cubicBezTo>
                    <a:pt x="215" y="531"/>
                    <a:pt x="239" y="388"/>
                    <a:pt x="298" y="257"/>
                  </a:cubicBezTo>
                  <a:cubicBezTo>
                    <a:pt x="333" y="180"/>
                    <a:pt x="386" y="96"/>
                    <a:pt x="484" y="96"/>
                  </a:cubicBezTo>
                  <a:cubicBezTo>
                    <a:pt x="522" y="96"/>
                    <a:pt x="567" y="108"/>
                    <a:pt x="620" y="138"/>
                  </a:cubicBezTo>
                  <a:cubicBezTo>
                    <a:pt x="568" y="42"/>
                    <a:pt x="516" y="1"/>
                    <a:pt x="4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29" name="Google Shape;2529;p53"/>
            <p:cNvSpPr/>
            <p:nvPr/>
          </p:nvSpPr>
          <p:spPr>
            <a:xfrm>
              <a:off x="6853125" y="3060500"/>
              <a:ext cx="11050" cy="26000"/>
            </a:xfrm>
            <a:custGeom>
              <a:avLst/>
              <a:gdLst/>
              <a:ahLst/>
              <a:cxnLst/>
              <a:rect l="l" t="t" r="r" b="b"/>
              <a:pathLst>
                <a:path w="442" h="1040" extrusionOk="0">
                  <a:moveTo>
                    <a:pt x="72" y="1"/>
                  </a:moveTo>
                  <a:lnTo>
                    <a:pt x="25" y="24"/>
                  </a:lnTo>
                  <a:cubicBezTo>
                    <a:pt x="72" y="84"/>
                    <a:pt x="108" y="155"/>
                    <a:pt x="156" y="215"/>
                  </a:cubicBezTo>
                  <a:cubicBezTo>
                    <a:pt x="358" y="465"/>
                    <a:pt x="358" y="643"/>
                    <a:pt x="120" y="858"/>
                  </a:cubicBezTo>
                  <a:cubicBezTo>
                    <a:pt x="96" y="882"/>
                    <a:pt x="60" y="905"/>
                    <a:pt x="37" y="941"/>
                  </a:cubicBezTo>
                  <a:cubicBezTo>
                    <a:pt x="25" y="965"/>
                    <a:pt x="13" y="1001"/>
                    <a:pt x="1" y="1036"/>
                  </a:cubicBezTo>
                  <a:cubicBezTo>
                    <a:pt x="19" y="1036"/>
                    <a:pt x="42" y="1039"/>
                    <a:pt x="65" y="1039"/>
                  </a:cubicBezTo>
                  <a:cubicBezTo>
                    <a:pt x="87" y="1039"/>
                    <a:pt x="108" y="1036"/>
                    <a:pt x="120" y="1024"/>
                  </a:cubicBezTo>
                  <a:cubicBezTo>
                    <a:pt x="203" y="977"/>
                    <a:pt x="275" y="905"/>
                    <a:pt x="334" y="834"/>
                  </a:cubicBezTo>
                  <a:cubicBezTo>
                    <a:pt x="382" y="774"/>
                    <a:pt x="418" y="715"/>
                    <a:pt x="441" y="643"/>
                  </a:cubicBezTo>
                  <a:cubicBezTo>
                    <a:pt x="441" y="370"/>
                    <a:pt x="298" y="131"/>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0" name="Google Shape;2530;p53"/>
            <p:cNvSpPr/>
            <p:nvPr/>
          </p:nvSpPr>
          <p:spPr>
            <a:xfrm>
              <a:off x="6734975" y="2887850"/>
              <a:ext cx="16975" cy="25675"/>
            </a:xfrm>
            <a:custGeom>
              <a:avLst/>
              <a:gdLst/>
              <a:ahLst/>
              <a:cxnLst/>
              <a:rect l="l" t="t" r="r" b="b"/>
              <a:pathLst>
                <a:path w="679" h="1027" extrusionOk="0">
                  <a:moveTo>
                    <a:pt x="155" y="1"/>
                  </a:moveTo>
                  <a:lnTo>
                    <a:pt x="131" y="37"/>
                  </a:lnTo>
                  <a:cubicBezTo>
                    <a:pt x="214" y="144"/>
                    <a:pt x="286" y="251"/>
                    <a:pt x="357" y="370"/>
                  </a:cubicBezTo>
                  <a:cubicBezTo>
                    <a:pt x="393" y="418"/>
                    <a:pt x="405" y="489"/>
                    <a:pt x="393" y="560"/>
                  </a:cubicBezTo>
                  <a:cubicBezTo>
                    <a:pt x="310" y="727"/>
                    <a:pt x="179" y="858"/>
                    <a:pt x="0" y="918"/>
                  </a:cubicBezTo>
                  <a:cubicBezTo>
                    <a:pt x="9" y="989"/>
                    <a:pt x="24" y="1027"/>
                    <a:pt x="61" y="1027"/>
                  </a:cubicBezTo>
                  <a:cubicBezTo>
                    <a:pt x="74" y="1027"/>
                    <a:pt x="89" y="1022"/>
                    <a:pt x="107" y="1013"/>
                  </a:cubicBezTo>
                  <a:cubicBezTo>
                    <a:pt x="167" y="989"/>
                    <a:pt x="214" y="941"/>
                    <a:pt x="262" y="906"/>
                  </a:cubicBezTo>
                  <a:cubicBezTo>
                    <a:pt x="679" y="501"/>
                    <a:pt x="583" y="406"/>
                    <a:pt x="262" y="72"/>
                  </a:cubicBezTo>
                  <a:cubicBezTo>
                    <a:pt x="238" y="37"/>
                    <a:pt x="191" y="25"/>
                    <a:pt x="1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1" name="Google Shape;2531;p53"/>
            <p:cNvSpPr/>
            <p:nvPr/>
          </p:nvSpPr>
          <p:spPr>
            <a:xfrm>
              <a:off x="6888850" y="2992050"/>
              <a:ext cx="13725" cy="25325"/>
            </a:xfrm>
            <a:custGeom>
              <a:avLst/>
              <a:gdLst/>
              <a:ahLst/>
              <a:cxnLst/>
              <a:rect l="l" t="t" r="r" b="b"/>
              <a:pathLst>
                <a:path w="549" h="1013" extrusionOk="0">
                  <a:moveTo>
                    <a:pt x="1" y="0"/>
                  </a:moveTo>
                  <a:cubicBezTo>
                    <a:pt x="36" y="60"/>
                    <a:pt x="72" y="119"/>
                    <a:pt x="108" y="167"/>
                  </a:cubicBezTo>
                  <a:cubicBezTo>
                    <a:pt x="179" y="262"/>
                    <a:pt x="239" y="369"/>
                    <a:pt x="286" y="464"/>
                  </a:cubicBezTo>
                  <a:cubicBezTo>
                    <a:pt x="322" y="619"/>
                    <a:pt x="239" y="762"/>
                    <a:pt x="108" y="834"/>
                  </a:cubicBezTo>
                  <a:cubicBezTo>
                    <a:pt x="72" y="845"/>
                    <a:pt x="36" y="869"/>
                    <a:pt x="36" y="893"/>
                  </a:cubicBezTo>
                  <a:cubicBezTo>
                    <a:pt x="36" y="941"/>
                    <a:pt x="48" y="976"/>
                    <a:pt x="72" y="1012"/>
                  </a:cubicBezTo>
                  <a:cubicBezTo>
                    <a:pt x="108" y="1000"/>
                    <a:pt x="143" y="988"/>
                    <a:pt x="167" y="976"/>
                  </a:cubicBezTo>
                  <a:cubicBezTo>
                    <a:pt x="203" y="953"/>
                    <a:pt x="227" y="929"/>
                    <a:pt x="251" y="893"/>
                  </a:cubicBezTo>
                  <a:cubicBezTo>
                    <a:pt x="548" y="595"/>
                    <a:pt x="405" y="95"/>
                    <a:pt x="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2" name="Google Shape;2532;p53"/>
            <p:cNvSpPr/>
            <p:nvPr/>
          </p:nvSpPr>
          <p:spPr>
            <a:xfrm>
              <a:off x="6794800" y="3058725"/>
              <a:ext cx="9850" cy="26925"/>
            </a:xfrm>
            <a:custGeom>
              <a:avLst/>
              <a:gdLst/>
              <a:ahLst/>
              <a:cxnLst/>
              <a:rect l="l" t="t" r="r" b="b"/>
              <a:pathLst>
                <a:path w="394" h="1077" extrusionOk="0">
                  <a:moveTo>
                    <a:pt x="393" y="0"/>
                  </a:moveTo>
                  <a:cubicBezTo>
                    <a:pt x="334" y="24"/>
                    <a:pt x="310" y="48"/>
                    <a:pt x="274" y="60"/>
                  </a:cubicBezTo>
                  <a:cubicBezTo>
                    <a:pt x="84" y="191"/>
                    <a:pt x="0" y="429"/>
                    <a:pt x="48" y="655"/>
                  </a:cubicBezTo>
                  <a:cubicBezTo>
                    <a:pt x="72" y="786"/>
                    <a:pt x="131" y="917"/>
                    <a:pt x="203" y="1036"/>
                  </a:cubicBezTo>
                  <a:cubicBezTo>
                    <a:pt x="229" y="1063"/>
                    <a:pt x="256" y="1076"/>
                    <a:pt x="288" y="1076"/>
                  </a:cubicBezTo>
                  <a:cubicBezTo>
                    <a:pt x="299" y="1076"/>
                    <a:pt x="310" y="1075"/>
                    <a:pt x="322" y="1072"/>
                  </a:cubicBezTo>
                  <a:cubicBezTo>
                    <a:pt x="345" y="1060"/>
                    <a:pt x="357" y="1000"/>
                    <a:pt x="357" y="964"/>
                  </a:cubicBezTo>
                  <a:cubicBezTo>
                    <a:pt x="357" y="941"/>
                    <a:pt x="345" y="917"/>
                    <a:pt x="310" y="881"/>
                  </a:cubicBezTo>
                  <a:cubicBezTo>
                    <a:pt x="274" y="845"/>
                    <a:pt x="191" y="822"/>
                    <a:pt x="191" y="786"/>
                  </a:cubicBezTo>
                  <a:cubicBezTo>
                    <a:pt x="167" y="679"/>
                    <a:pt x="155" y="572"/>
                    <a:pt x="179" y="476"/>
                  </a:cubicBezTo>
                  <a:cubicBezTo>
                    <a:pt x="238" y="310"/>
                    <a:pt x="310" y="155"/>
                    <a:pt x="3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3" name="Google Shape;2533;p53"/>
            <p:cNvSpPr/>
            <p:nvPr/>
          </p:nvSpPr>
          <p:spPr>
            <a:xfrm>
              <a:off x="6691500" y="2987875"/>
              <a:ext cx="10450" cy="27100"/>
            </a:xfrm>
            <a:custGeom>
              <a:avLst/>
              <a:gdLst/>
              <a:ahLst/>
              <a:cxnLst/>
              <a:rect l="l" t="t" r="r" b="b"/>
              <a:pathLst>
                <a:path w="418" h="1084" extrusionOk="0">
                  <a:moveTo>
                    <a:pt x="1" y="0"/>
                  </a:moveTo>
                  <a:lnTo>
                    <a:pt x="1" y="0"/>
                  </a:lnTo>
                  <a:cubicBezTo>
                    <a:pt x="25" y="48"/>
                    <a:pt x="36" y="96"/>
                    <a:pt x="60" y="143"/>
                  </a:cubicBezTo>
                  <a:cubicBezTo>
                    <a:pt x="84" y="215"/>
                    <a:pt x="132" y="286"/>
                    <a:pt x="156" y="358"/>
                  </a:cubicBezTo>
                  <a:cubicBezTo>
                    <a:pt x="239" y="572"/>
                    <a:pt x="179" y="810"/>
                    <a:pt x="36" y="977"/>
                  </a:cubicBezTo>
                  <a:cubicBezTo>
                    <a:pt x="13" y="1001"/>
                    <a:pt x="1" y="1048"/>
                    <a:pt x="1" y="1084"/>
                  </a:cubicBezTo>
                  <a:lnTo>
                    <a:pt x="120" y="1060"/>
                  </a:lnTo>
                  <a:cubicBezTo>
                    <a:pt x="132" y="1048"/>
                    <a:pt x="144" y="1036"/>
                    <a:pt x="156" y="1024"/>
                  </a:cubicBezTo>
                  <a:cubicBezTo>
                    <a:pt x="417" y="703"/>
                    <a:pt x="346" y="227"/>
                    <a:pt x="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4" name="Google Shape;2534;p53"/>
            <p:cNvSpPr/>
            <p:nvPr/>
          </p:nvSpPr>
          <p:spPr>
            <a:xfrm>
              <a:off x="6636150" y="2988000"/>
              <a:ext cx="10125" cy="23275"/>
            </a:xfrm>
            <a:custGeom>
              <a:avLst/>
              <a:gdLst/>
              <a:ahLst/>
              <a:cxnLst/>
              <a:rect l="l" t="t" r="r" b="b"/>
              <a:pathLst>
                <a:path w="405" h="931" extrusionOk="0">
                  <a:moveTo>
                    <a:pt x="322" y="0"/>
                  </a:moveTo>
                  <a:cubicBezTo>
                    <a:pt x="273" y="0"/>
                    <a:pt x="228" y="39"/>
                    <a:pt x="203" y="91"/>
                  </a:cubicBezTo>
                  <a:cubicBezTo>
                    <a:pt x="60" y="281"/>
                    <a:pt x="12" y="531"/>
                    <a:pt x="72" y="769"/>
                  </a:cubicBezTo>
                  <a:cubicBezTo>
                    <a:pt x="107" y="876"/>
                    <a:pt x="177" y="930"/>
                    <a:pt x="284" y="930"/>
                  </a:cubicBezTo>
                  <a:cubicBezTo>
                    <a:pt x="320" y="930"/>
                    <a:pt x="360" y="924"/>
                    <a:pt x="405" y="912"/>
                  </a:cubicBezTo>
                  <a:cubicBezTo>
                    <a:pt x="0" y="626"/>
                    <a:pt x="179" y="341"/>
                    <a:pt x="381" y="19"/>
                  </a:cubicBezTo>
                  <a:cubicBezTo>
                    <a:pt x="361" y="6"/>
                    <a:pt x="341" y="0"/>
                    <a:pt x="3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5" name="Google Shape;2535;p53"/>
            <p:cNvSpPr/>
            <p:nvPr/>
          </p:nvSpPr>
          <p:spPr>
            <a:xfrm>
              <a:off x="6656975" y="2989075"/>
              <a:ext cx="7475" cy="23825"/>
            </a:xfrm>
            <a:custGeom>
              <a:avLst/>
              <a:gdLst/>
              <a:ahLst/>
              <a:cxnLst/>
              <a:rect l="l" t="t" r="r" b="b"/>
              <a:pathLst>
                <a:path w="299" h="953" extrusionOk="0">
                  <a:moveTo>
                    <a:pt x="155" y="0"/>
                  </a:moveTo>
                  <a:cubicBezTo>
                    <a:pt x="120" y="60"/>
                    <a:pt x="96" y="119"/>
                    <a:pt x="60" y="167"/>
                  </a:cubicBezTo>
                  <a:cubicBezTo>
                    <a:pt x="36" y="226"/>
                    <a:pt x="13" y="274"/>
                    <a:pt x="1" y="333"/>
                  </a:cubicBezTo>
                  <a:lnTo>
                    <a:pt x="132" y="250"/>
                  </a:lnTo>
                  <a:cubicBezTo>
                    <a:pt x="143" y="298"/>
                    <a:pt x="155" y="345"/>
                    <a:pt x="155" y="393"/>
                  </a:cubicBezTo>
                  <a:cubicBezTo>
                    <a:pt x="167" y="548"/>
                    <a:pt x="167" y="691"/>
                    <a:pt x="179" y="845"/>
                  </a:cubicBezTo>
                  <a:cubicBezTo>
                    <a:pt x="179" y="881"/>
                    <a:pt x="227" y="917"/>
                    <a:pt x="251" y="953"/>
                  </a:cubicBezTo>
                  <a:cubicBezTo>
                    <a:pt x="263" y="917"/>
                    <a:pt x="298" y="881"/>
                    <a:pt x="298" y="845"/>
                  </a:cubicBezTo>
                  <a:cubicBezTo>
                    <a:pt x="286" y="619"/>
                    <a:pt x="274" y="405"/>
                    <a:pt x="239" y="191"/>
                  </a:cubicBezTo>
                  <a:cubicBezTo>
                    <a:pt x="227" y="119"/>
                    <a:pt x="191" y="60"/>
                    <a:pt x="15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6" name="Google Shape;2536;p53"/>
            <p:cNvSpPr/>
            <p:nvPr/>
          </p:nvSpPr>
          <p:spPr>
            <a:xfrm>
              <a:off x="6782600" y="2847375"/>
              <a:ext cx="11625" cy="27125"/>
            </a:xfrm>
            <a:custGeom>
              <a:avLst/>
              <a:gdLst/>
              <a:ahLst/>
              <a:cxnLst/>
              <a:rect l="l" t="t" r="r" b="b"/>
              <a:pathLst>
                <a:path w="465" h="1085" extrusionOk="0">
                  <a:moveTo>
                    <a:pt x="464" y="1"/>
                  </a:moveTo>
                  <a:cubicBezTo>
                    <a:pt x="310" y="13"/>
                    <a:pt x="191" y="132"/>
                    <a:pt x="155" y="286"/>
                  </a:cubicBezTo>
                  <a:cubicBezTo>
                    <a:pt x="71" y="548"/>
                    <a:pt x="0" y="822"/>
                    <a:pt x="202" y="1084"/>
                  </a:cubicBezTo>
                  <a:cubicBezTo>
                    <a:pt x="202" y="703"/>
                    <a:pt x="131" y="298"/>
                    <a:pt x="46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7" name="Google Shape;2537;p53"/>
            <p:cNvSpPr/>
            <p:nvPr/>
          </p:nvSpPr>
          <p:spPr>
            <a:xfrm>
              <a:off x="6807900" y="2856900"/>
              <a:ext cx="7450" cy="17600"/>
            </a:xfrm>
            <a:custGeom>
              <a:avLst/>
              <a:gdLst/>
              <a:ahLst/>
              <a:cxnLst/>
              <a:rect l="l" t="t" r="r" b="b"/>
              <a:pathLst>
                <a:path w="298" h="704" extrusionOk="0">
                  <a:moveTo>
                    <a:pt x="119" y="1"/>
                  </a:moveTo>
                  <a:cubicBezTo>
                    <a:pt x="72" y="84"/>
                    <a:pt x="36" y="179"/>
                    <a:pt x="0" y="274"/>
                  </a:cubicBezTo>
                  <a:lnTo>
                    <a:pt x="48" y="286"/>
                  </a:lnTo>
                  <a:lnTo>
                    <a:pt x="167" y="179"/>
                  </a:lnTo>
                  <a:cubicBezTo>
                    <a:pt x="167" y="346"/>
                    <a:pt x="167" y="477"/>
                    <a:pt x="179" y="608"/>
                  </a:cubicBezTo>
                  <a:cubicBezTo>
                    <a:pt x="179" y="632"/>
                    <a:pt x="214" y="667"/>
                    <a:pt x="238" y="703"/>
                  </a:cubicBezTo>
                  <a:cubicBezTo>
                    <a:pt x="262" y="679"/>
                    <a:pt x="298" y="644"/>
                    <a:pt x="298" y="620"/>
                  </a:cubicBezTo>
                  <a:cubicBezTo>
                    <a:pt x="286" y="429"/>
                    <a:pt x="274" y="239"/>
                    <a:pt x="238" y="48"/>
                  </a:cubicBezTo>
                  <a:cubicBezTo>
                    <a:pt x="238" y="24"/>
                    <a:pt x="119" y="1"/>
                    <a:pt x="1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8" name="Google Shape;2538;p53"/>
            <p:cNvSpPr/>
            <p:nvPr/>
          </p:nvSpPr>
          <p:spPr>
            <a:xfrm>
              <a:off x="6847175" y="2990250"/>
              <a:ext cx="10150" cy="20625"/>
            </a:xfrm>
            <a:custGeom>
              <a:avLst/>
              <a:gdLst/>
              <a:ahLst/>
              <a:cxnLst/>
              <a:rect l="l" t="t" r="r" b="b"/>
              <a:pathLst>
                <a:path w="406" h="825" extrusionOk="0">
                  <a:moveTo>
                    <a:pt x="406" y="1"/>
                  </a:moveTo>
                  <a:cubicBezTo>
                    <a:pt x="382" y="1"/>
                    <a:pt x="346" y="13"/>
                    <a:pt x="322" y="24"/>
                  </a:cubicBezTo>
                  <a:cubicBezTo>
                    <a:pt x="120" y="120"/>
                    <a:pt x="1" y="525"/>
                    <a:pt x="144" y="715"/>
                  </a:cubicBezTo>
                  <a:cubicBezTo>
                    <a:pt x="179" y="763"/>
                    <a:pt x="227" y="798"/>
                    <a:pt x="286" y="822"/>
                  </a:cubicBezTo>
                  <a:cubicBezTo>
                    <a:pt x="289" y="823"/>
                    <a:pt x="292" y="824"/>
                    <a:pt x="295" y="824"/>
                  </a:cubicBezTo>
                  <a:cubicBezTo>
                    <a:pt x="320" y="824"/>
                    <a:pt x="362" y="784"/>
                    <a:pt x="394" y="763"/>
                  </a:cubicBezTo>
                  <a:cubicBezTo>
                    <a:pt x="370" y="739"/>
                    <a:pt x="346" y="679"/>
                    <a:pt x="322" y="679"/>
                  </a:cubicBezTo>
                  <a:cubicBezTo>
                    <a:pt x="203" y="679"/>
                    <a:pt x="191" y="596"/>
                    <a:pt x="191" y="513"/>
                  </a:cubicBezTo>
                  <a:cubicBezTo>
                    <a:pt x="191" y="322"/>
                    <a:pt x="275" y="132"/>
                    <a:pt x="4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39" name="Google Shape;2539;p53"/>
            <p:cNvSpPr/>
            <p:nvPr/>
          </p:nvSpPr>
          <p:spPr>
            <a:xfrm>
              <a:off x="6845400" y="3064075"/>
              <a:ext cx="5675" cy="17575"/>
            </a:xfrm>
            <a:custGeom>
              <a:avLst/>
              <a:gdLst/>
              <a:ahLst/>
              <a:cxnLst/>
              <a:rect l="l" t="t" r="r" b="b"/>
              <a:pathLst>
                <a:path w="227" h="703" extrusionOk="0">
                  <a:moveTo>
                    <a:pt x="119" y="0"/>
                  </a:moveTo>
                  <a:cubicBezTo>
                    <a:pt x="84" y="12"/>
                    <a:pt x="48" y="24"/>
                    <a:pt x="36" y="48"/>
                  </a:cubicBezTo>
                  <a:cubicBezTo>
                    <a:pt x="12" y="119"/>
                    <a:pt x="0" y="179"/>
                    <a:pt x="0" y="250"/>
                  </a:cubicBezTo>
                  <a:cubicBezTo>
                    <a:pt x="96" y="250"/>
                    <a:pt x="60" y="334"/>
                    <a:pt x="60" y="381"/>
                  </a:cubicBezTo>
                  <a:cubicBezTo>
                    <a:pt x="72" y="453"/>
                    <a:pt x="72" y="512"/>
                    <a:pt x="96" y="584"/>
                  </a:cubicBezTo>
                  <a:cubicBezTo>
                    <a:pt x="96" y="619"/>
                    <a:pt x="143" y="643"/>
                    <a:pt x="191" y="703"/>
                  </a:cubicBezTo>
                  <a:cubicBezTo>
                    <a:pt x="203" y="631"/>
                    <a:pt x="226" y="608"/>
                    <a:pt x="226" y="572"/>
                  </a:cubicBezTo>
                  <a:cubicBezTo>
                    <a:pt x="215" y="429"/>
                    <a:pt x="203" y="274"/>
                    <a:pt x="179" y="131"/>
                  </a:cubicBezTo>
                  <a:cubicBezTo>
                    <a:pt x="167" y="84"/>
                    <a:pt x="143" y="36"/>
                    <a:pt x="11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0" name="Google Shape;2540;p53"/>
            <p:cNvSpPr/>
            <p:nvPr/>
          </p:nvSpPr>
          <p:spPr>
            <a:xfrm>
              <a:off x="6860575" y="2993225"/>
              <a:ext cx="6275" cy="16700"/>
            </a:xfrm>
            <a:custGeom>
              <a:avLst/>
              <a:gdLst/>
              <a:ahLst/>
              <a:cxnLst/>
              <a:rect l="l" t="t" r="r" b="b"/>
              <a:pathLst>
                <a:path w="251" h="668" extrusionOk="0">
                  <a:moveTo>
                    <a:pt x="143" y="1"/>
                  </a:moveTo>
                  <a:cubicBezTo>
                    <a:pt x="108" y="60"/>
                    <a:pt x="72" y="120"/>
                    <a:pt x="48" y="191"/>
                  </a:cubicBezTo>
                  <a:cubicBezTo>
                    <a:pt x="24" y="239"/>
                    <a:pt x="12" y="286"/>
                    <a:pt x="0" y="334"/>
                  </a:cubicBezTo>
                  <a:lnTo>
                    <a:pt x="108" y="322"/>
                  </a:lnTo>
                  <a:cubicBezTo>
                    <a:pt x="108" y="394"/>
                    <a:pt x="108" y="477"/>
                    <a:pt x="120" y="548"/>
                  </a:cubicBezTo>
                  <a:cubicBezTo>
                    <a:pt x="143" y="596"/>
                    <a:pt x="167" y="632"/>
                    <a:pt x="203" y="667"/>
                  </a:cubicBezTo>
                  <a:cubicBezTo>
                    <a:pt x="215" y="620"/>
                    <a:pt x="251" y="572"/>
                    <a:pt x="251" y="536"/>
                  </a:cubicBezTo>
                  <a:cubicBezTo>
                    <a:pt x="239" y="417"/>
                    <a:pt x="227" y="310"/>
                    <a:pt x="203" y="191"/>
                  </a:cubicBezTo>
                  <a:cubicBezTo>
                    <a:pt x="191" y="132"/>
                    <a:pt x="167" y="72"/>
                    <a:pt x="14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1" name="Google Shape;2541;p53"/>
            <p:cNvSpPr/>
            <p:nvPr/>
          </p:nvSpPr>
          <p:spPr>
            <a:xfrm>
              <a:off x="6868325" y="3005700"/>
              <a:ext cx="7150" cy="12050"/>
            </a:xfrm>
            <a:custGeom>
              <a:avLst/>
              <a:gdLst/>
              <a:ahLst/>
              <a:cxnLst/>
              <a:rect l="l" t="t" r="r" b="b"/>
              <a:pathLst>
                <a:path w="286" h="482" extrusionOk="0">
                  <a:moveTo>
                    <a:pt x="115" y="0"/>
                  </a:moveTo>
                  <a:cubicBezTo>
                    <a:pt x="97" y="0"/>
                    <a:pt x="48" y="53"/>
                    <a:pt x="48" y="85"/>
                  </a:cubicBezTo>
                  <a:cubicBezTo>
                    <a:pt x="60" y="121"/>
                    <a:pt x="83" y="168"/>
                    <a:pt x="107" y="204"/>
                  </a:cubicBezTo>
                  <a:lnTo>
                    <a:pt x="155" y="228"/>
                  </a:lnTo>
                  <a:cubicBezTo>
                    <a:pt x="107" y="264"/>
                    <a:pt x="60" y="311"/>
                    <a:pt x="24" y="359"/>
                  </a:cubicBezTo>
                  <a:cubicBezTo>
                    <a:pt x="12" y="395"/>
                    <a:pt x="0" y="430"/>
                    <a:pt x="0" y="466"/>
                  </a:cubicBezTo>
                  <a:cubicBezTo>
                    <a:pt x="29" y="466"/>
                    <a:pt x="65" y="481"/>
                    <a:pt x="90" y="481"/>
                  </a:cubicBezTo>
                  <a:cubicBezTo>
                    <a:pt x="97" y="481"/>
                    <a:pt x="102" y="480"/>
                    <a:pt x="107" y="478"/>
                  </a:cubicBezTo>
                  <a:cubicBezTo>
                    <a:pt x="238" y="395"/>
                    <a:pt x="286" y="240"/>
                    <a:pt x="238" y="97"/>
                  </a:cubicBezTo>
                  <a:cubicBezTo>
                    <a:pt x="214" y="49"/>
                    <a:pt x="179" y="14"/>
                    <a:pt x="119" y="2"/>
                  </a:cubicBezTo>
                  <a:cubicBezTo>
                    <a:pt x="118" y="1"/>
                    <a:pt x="117" y="0"/>
                    <a:pt x="1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2" name="Google Shape;2542;p53"/>
            <p:cNvSpPr/>
            <p:nvPr/>
          </p:nvSpPr>
          <p:spPr>
            <a:xfrm>
              <a:off x="6703400" y="2906950"/>
              <a:ext cx="11650" cy="11250"/>
            </a:xfrm>
            <a:custGeom>
              <a:avLst/>
              <a:gdLst/>
              <a:ahLst/>
              <a:cxnLst/>
              <a:rect l="l" t="t" r="r" b="b"/>
              <a:pathLst>
                <a:path w="466" h="450" extrusionOk="0">
                  <a:moveTo>
                    <a:pt x="372" y="0"/>
                  </a:moveTo>
                  <a:cubicBezTo>
                    <a:pt x="345" y="0"/>
                    <a:pt x="311" y="11"/>
                    <a:pt x="287" y="11"/>
                  </a:cubicBezTo>
                  <a:lnTo>
                    <a:pt x="263" y="47"/>
                  </a:lnTo>
                  <a:cubicBezTo>
                    <a:pt x="418" y="94"/>
                    <a:pt x="394" y="166"/>
                    <a:pt x="311" y="213"/>
                  </a:cubicBezTo>
                  <a:cubicBezTo>
                    <a:pt x="215" y="273"/>
                    <a:pt x="120" y="320"/>
                    <a:pt x="25" y="368"/>
                  </a:cubicBezTo>
                  <a:cubicBezTo>
                    <a:pt x="25" y="392"/>
                    <a:pt x="13" y="404"/>
                    <a:pt x="1" y="428"/>
                  </a:cubicBezTo>
                  <a:cubicBezTo>
                    <a:pt x="42" y="436"/>
                    <a:pt x="77" y="450"/>
                    <a:pt x="111" y="450"/>
                  </a:cubicBezTo>
                  <a:cubicBezTo>
                    <a:pt x="126" y="450"/>
                    <a:pt x="141" y="447"/>
                    <a:pt x="156" y="439"/>
                  </a:cubicBezTo>
                  <a:cubicBezTo>
                    <a:pt x="299" y="392"/>
                    <a:pt x="442" y="320"/>
                    <a:pt x="465" y="142"/>
                  </a:cubicBezTo>
                  <a:cubicBezTo>
                    <a:pt x="465" y="94"/>
                    <a:pt x="442" y="47"/>
                    <a:pt x="406" y="11"/>
                  </a:cubicBezTo>
                  <a:cubicBezTo>
                    <a:pt x="398" y="3"/>
                    <a:pt x="386" y="0"/>
                    <a:pt x="3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3" name="Google Shape;2543;p53"/>
            <p:cNvSpPr/>
            <p:nvPr/>
          </p:nvSpPr>
          <p:spPr>
            <a:xfrm>
              <a:off x="6824250" y="3079275"/>
              <a:ext cx="7775" cy="11750"/>
            </a:xfrm>
            <a:custGeom>
              <a:avLst/>
              <a:gdLst/>
              <a:ahLst/>
              <a:cxnLst/>
              <a:rect l="l" t="t" r="r" b="b"/>
              <a:pathLst>
                <a:path w="311" h="470" extrusionOk="0">
                  <a:moveTo>
                    <a:pt x="131" y="1"/>
                  </a:moveTo>
                  <a:cubicBezTo>
                    <a:pt x="107" y="1"/>
                    <a:pt x="72" y="11"/>
                    <a:pt x="49" y="11"/>
                  </a:cubicBezTo>
                  <a:cubicBezTo>
                    <a:pt x="60" y="47"/>
                    <a:pt x="60" y="95"/>
                    <a:pt x="84" y="107"/>
                  </a:cubicBezTo>
                  <a:cubicBezTo>
                    <a:pt x="180" y="166"/>
                    <a:pt x="168" y="238"/>
                    <a:pt x="96" y="297"/>
                  </a:cubicBezTo>
                  <a:cubicBezTo>
                    <a:pt x="72" y="321"/>
                    <a:pt x="37" y="345"/>
                    <a:pt x="25" y="381"/>
                  </a:cubicBezTo>
                  <a:cubicBezTo>
                    <a:pt x="13" y="404"/>
                    <a:pt x="1" y="440"/>
                    <a:pt x="1" y="464"/>
                  </a:cubicBezTo>
                  <a:cubicBezTo>
                    <a:pt x="25" y="464"/>
                    <a:pt x="49" y="469"/>
                    <a:pt x="65" y="469"/>
                  </a:cubicBezTo>
                  <a:cubicBezTo>
                    <a:pt x="74" y="469"/>
                    <a:pt x="80" y="468"/>
                    <a:pt x="84" y="464"/>
                  </a:cubicBezTo>
                  <a:cubicBezTo>
                    <a:pt x="156" y="392"/>
                    <a:pt x="227" y="309"/>
                    <a:pt x="310" y="226"/>
                  </a:cubicBezTo>
                  <a:cubicBezTo>
                    <a:pt x="263" y="142"/>
                    <a:pt x="215" y="83"/>
                    <a:pt x="156" y="11"/>
                  </a:cubicBezTo>
                  <a:cubicBezTo>
                    <a:pt x="152" y="4"/>
                    <a:pt x="142" y="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4" name="Google Shape;2544;p53"/>
            <p:cNvSpPr/>
            <p:nvPr/>
          </p:nvSpPr>
          <p:spPr>
            <a:xfrm>
              <a:off x="6797175" y="2869400"/>
              <a:ext cx="8050" cy="11650"/>
            </a:xfrm>
            <a:custGeom>
              <a:avLst/>
              <a:gdLst/>
              <a:ahLst/>
              <a:cxnLst/>
              <a:rect l="l" t="t" r="r" b="b"/>
              <a:pathLst>
                <a:path w="322" h="466" extrusionOk="0">
                  <a:moveTo>
                    <a:pt x="96" y="1"/>
                  </a:moveTo>
                  <a:cubicBezTo>
                    <a:pt x="96" y="25"/>
                    <a:pt x="96" y="48"/>
                    <a:pt x="108" y="72"/>
                  </a:cubicBezTo>
                  <a:cubicBezTo>
                    <a:pt x="203" y="239"/>
                    <a:pt x="203" y="239"/>
                    <a:pt x="36" y="346"/>
                  </a:cubicBezTo>
                  <a:cubicBezTo>
                    <a:pt x="24" y="370"/>
                    <a:pt x="12" y="406"/>
                    <a:pt x="0" y="429"/>
                  </a:cubicBezTo>
                  <a:cubicBezTo>
                    <a:pt x="36" y="441"/>
                    <a:pt x="72" y="465"/>
                    <a:pt x="84" y="465"/>
                  </a:cubicBezTo>
                  <a:cubicBezTo>
                    <a:pt x="155" y="394"/>
                    <a:pt x="262" y="334"/>
                    <a:pt x="286" y="251"/>
                  </a:cubicBezTo>
                  <a:cubicBezTo>
                    <a:pt x="322" y="132"/>
                    <a:pt x="239" y="36"/>
                    <a:pt x="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5" name="Google Shape;2545;p53"/>
            <p:cNvSpPr/>
            <p:nvPr/>
          </p:nvSpPr>
          <p:spPr>
            <a:xfrm>
              <a:off x="6646550" y="2998600"/>
              <a:ext cx="10150" cy="5375"/>
            </a:xfrm>
            <a:custGeom>
              <a:avLst/>
              <a:gdLst/>
              <a:ahLst/>
              <a:cxnLst/>
              <a:rect l="l" t="t" r="r" b="b"/>
              <a:pathLst>
                <a:path w="406" h="215" extrusionOk="0">
                  <a:moveTo>
                    <a:pt x="168" y="0"/>
                  </a:moveTo>
                  <a:lnTo>
                    <a:pt x="1" y="119"/>
                  </a:lnTo>
                  <a:lnTo>
                    <a:pt x="203" y="214"/>
                  </a:lnTo>
                  <a:cubicBezTo>
                    <a:pt x="275" y="179"/>
                    <a:pt x="334" y="143"/>
                    <a:pt x="382" y="95"/>
                  </a:cubicBezTo>
                  <a:cubicBezTo>
                    <a:pt x="406" y="95"/>
                    <a:pt x="394" y="36"/>
                    <a:pt x="382" y="36"/>
                  </a:cubicBezTo>
                  <a:cubicBezTo>
                    <a:pt x="322" y="24"/>
                    <a:pt x="251" y="12"/>
                    <a:pt x="1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6" name="Google Shape;2546;p53"/>
            <p:cNvSpPr/>
            <p:nvPr/>
          </p:nvSpPr>
          <p:spPr>
            <a:xfrm>
              <a:off x="6665600" y="3006925"/>
              <a:ext cx="8075" cy="9525"/>
            </a:xfrm>
            <a:custGeom>
              <a:avLst/>
              <a:gdLst/>
              <a:ahLst/>
              <a:cxnLst/>
              <a:rect l="l" t="t" r="r" b="b"/>
              <a:pathLst>
                <a:path w="323" h="381" extrusionOk="0">
                  <a:moveTo>
                    <a:pt x="179" y="0"/>
                  </a:moveTo>
                  <a:lnTo>
                    <a:pt x="179" y="0"/>
                  </a:lnTo>
                  <a:cubicBezTo>
                    <a:pt x="227" y="108"/>
                    <a:pt x="168" y="239"/>
                    <a:pt x="49" y="274"/>
                  </a:cubicBezTo>
                  <a:cubicBezTo>
                    <a:pt x="25" y="286"/>
                    <a:pt x="13" y="334"/>
                    <a:pt x="1" y="369"/>
                  </a:cubicBezTo>
                  <a:cubicBezTo>
                    <a:pt x="33" y="369"/>
                    <a:pt x="64" y="380"/>
                    <a:pt x="89" y="380"/>
                  </a:cubicBezTo>
                  <a:cubicBezTo>
                    <a:pt x="101" y="380"/>
                    <a:pt x="112" y="377"/>
                    <a:pt x="120" y="369"/>
                  </a:cubicBezTo>
                  <a:cubicBezTo>
                    <a:pt x="179" y="334"/>
                    <a:pt x="227" y="286"/>
                    <a:pt x="275" y="227"/>
                  </a:cubicBezTo>
                  <a:cubicBezTo>
                    <a:pt x="322" y="143"/>
                    <a:pt x="287" y="72"/>
                    <a:pt x="1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7" name="Google Shape;2547;p53"/>
            <p:cNvSpPr/>
            <p:nvPr/>
          </p:nvSpPr>
          <p:spPr>
            <a:xfrm>
              <a:off x="6833200" y="3072400"/>
              <a:ext cx="9550" cy="3825"/>
            </a:xfrm>
            <a:custGeom>
              <a:avLst/>
              <a:gdLst/>
              <a:ahLst/>
              <a:cxnLst/>
              <a:rect l="l" t="t" r="r" b="b"/>
              <a:pathLst>
                <a:path w="382" h="153" extrusionOk="0">
                  <a:moveTo>
                    <a:pt x="274" y="1"/>
                  </a:moveTo>
                  <a:cubicBezTo>
                    <a:pt x="191" y="13"/>
                    <a:pt x="107" y="36"/>
                    <a:pt x="0" y="48"/>
                  </a:cubicBezTo>
                  <a:cubicBezTo>
                    <a:pt x="64" y="121"/>
                    <a:pt x="155" y="152"/>
                    <a:pt x="243" y="152"/>
                  </a:cubicBezTo>
                  <a:cubicBezTo>
                    <a:pt x="270" y="152"/>
                    <a:pt x="296" y="149"/>
                    <a:pt x="322" y="144"/>
                  </a:cubicBezTo>
                  <a:cubicBezTo>
                    <a:pt x="357" y="120"/>
                    <a:pt x="369" y="72"/>
                    <a:pt x="381" y="36"/>
                  </a:cubicBezTo>
                  <a:cubicBezTo>
                    <a:pt x="345" y="25"/>
                    <a:pt x="310" y="13"/>
                    <a:pt x="2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8" name="Google Shape;2548;p53"/>
            <p:cNvSpPr/>
            <p:nvPr/>
          </p:nvSpPr>
          <p:spPr>
            <a:xfrm>
              <a:off x="6185800" y="1611175"/>
              <a:ext cx="28875" cy="37650"/>
            </a:xfrm>
            <a:custGeom>
              <a:avLst/>
              <a:gdLst/>
              <a:ahLst/>
              <a:cxnLst/>
              <a:rect l="l" t="t" r="r" b="b"/>
              <a:pathLst>
                <a:path w="1155" h="1506" extrusionOk="0">
                  <a:moveTo>
                    <a:pt x="762" y="181"/>
                  </a:moveTo>
                  <a:cubicBezTo>
                    <a:pt x="762" y="240"/>
                    <a:pt x="762" y="300"/>
                    <a:pt x="750" y="347"/>
                  </a:cubicBezTo>
                  <a:lnTo>
                    <a:pt x="750" y="359"/>
                  </a:lnTo>
                  <a:cubicBezTo>
                    <a:pt x="738" y="419"/>
                    <a:pt x="714" y="478"/>
                    <a:pt x="714" y="550"/>
                  </a:cubicBezTo>
                  <a:cubicBezTo>
                    <a:pt x="667" y="824"/>
                    <a:pt x="524" y="1086"/>
                    <a:pt x="310" y="1264"/>
                  </a:cubicBezTo>
                  <a:cubicBezTo>
                    <a:pt x="274" y="931"/>
                    <a:pt x="357" y="585"/>
                    <a:pt x="548" y="288"/>
                  </a:cubicBezTo>
                  <a:cubicBezTo>
                    <a:pt x="560" y="276"/>
                    <a:pt x="572" y="252"/>
                    <a:pt x="595" y="240"/>
                  </a:cubicBezTo>
                  <a:cubicBezTo>
                    <a:pt x="643" y="216"/>
                    <a:pt x="702" y="193"/>
                    <a:pt x="762" y="181"/>
                  </a:cubicBezTo>
                  <a:close/>
                  <a:moveTo>
                    <a:pt x="704" y="1"/>
                  </a:moveTo>
                  <a:cubicBezTo>
                    <a:pt x="539" y="1"/>
                    <a:pt x="388" y="83"/>
                    <a:pt x="310" y="216"/>
                  </a:cubicBezTo>
                  <a:cubicBezTo>
                    <a:pt x="95" y="502"/>
                    <a:pt x="0" y="859"/>
                    <a:pt x="24" y="1205"/>
                  </a:cubicBezTo>
                  <a:cubicBezTo>
                    <a:pt x="48" y="1324"/>
                    <a:pt x="107" y="1419"/>
                    <a:pt x="202" y="1478"/>
                  </a:cubicBezTo>
                  <a:cubicBezTo>
                    <a:pt x="231" y="1497"/>
                    <a:pt x="259" y="1506"/>
                    <a:pt x="288" y="1506"/>
                  </a:cubicBezTo>
                  <a:cubicBezTo>
                    <a:pt x="365" y="1506"/>
                    <a:pt x="439" y="1444"/>
                    <a:pt x="500" y="1383"/>
                  </a:cubicBezTo>
                  <a:cubicBezTo>
                    <a:pt x="572" y="1288"/>
                    <a:pt x="643" y="1181"/>
                    <a:pt x="738" y="1074"/>
                  </a:cubicBezTo>
                  <a:cubicBezTo>
                    <a:pt x="750" y="1145"/>
                    <a:pt x="774" y="1228"/>
                    <a:pt x="810" y="1288"/>
                  </a:cubicBezTo>
                  <a:cubicBezTo>
                    <a:pt x="857" y="1359"/>
                    <a:pt x="929" y="1419"/>
                    <a:pt x="1000" y="1455"/>
                  </a:cubicBezTo>
                  <a:cubicBezTo>
                    <a:pt x="1012" y="1458"/>
                    <a:pt x="1024" y="1459"/>
                    <a:pt x="1036" y="1459"/>
                  </a:cubicBezTo>
                  <a:cubicBezTo>
                    <a:pt x="1071" y="1459"/>
                    <a:pt x="1104" y="1446"/>
                    <a:pt x="1131" y="1419"/>
                  </a:cubicBezTo>
                  <a:cubicBezTo>
                    <a:pt x="1155" y="1371"/>
                    <a:pt x="1155" y="1312"/>
                    <a:pt x="1131" y="1264"/>
                  </a:cubicBezTo>
                  <a:cubicBezTo>
                    <a:pt x="1107" y="1169"/>
                    <a:pt x="1060" y="1097"/>
                    <a:pt x="1024" y="990"/>
                  </a:cubicBezTo>
                  <a:cubicBezTo>
                    <a:pt x="941" y="740"/>
                    <a:pt x="1024" y="466"/>
                    <a:pt x="941" y="204"/>
                  </a:cubicBezTo>
                  <a:cubicBezTo>
                    <a:pt x="905" y="74"/>
                    <a:pt x="857" y="14"/>
                    <a:pt x="738" y="2"/>
                  </a:cubicBezTo>
                  <a:cubicBezTo>
                    <a:pt x="727" y="1"/>
                    <a:pt x="716" y="1"/>
                    <a:pt x="7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49" name="Google Shape;2549;p53"/>
            <p:cNvSpPr/>
            <p:nvPr/>
          </p:nvSpPr>
          <p:spPr>
            <a:xfrm>
              <a:off x="6148275" y="1590975"/>
              <a:ext cx="33975" cy="58075"/>
            </a:xfrm>
            <a:custGeom>
              <a:avLst/>
              <a:gdLst/>
              <a:ahLst/>
              <a:cxnLst/>
              <a:rect l="l" t="t" r="r" b="b"/>
              <a:pathLst>
                <a:path w="1359" h="2323" extrusionOk="0">
                  <a:moveTo>
                    <a:pt x="620" y="0"/>
                  </a:moveTo>
                  <a:cubicBezTo>
                    <a:pt x="584" y="48"/>
                    <a:pt x="513" y="96"/>
                    <a:pt x="501" y="155"/>
                  </a:cubicBezTo>
                  <a:cubicBezTo>
                    <a:pt x="477" y="227"/>
                    <a:pt x="477" y="298"/>
                    <a:pt x="489" y="381"/>
                  </a:cubicBezTo>
                  <a:cubicBezTo>
                    <a:pt x="501" y="643"/>
                    <a:pt x="501" y="893"/>
                    <a:pt x="513" y="1155"/>
                  </a:cubicBezTo>
                  <a:cubicBezTo>
                    <a:pt x="525" y="1227"/>
                    <a:pt x="477" y="1298"/>
                    <a:pt x="418" y="1322"/>
                  </a:cubicBezTo>
                  <a:cubicBezTo>
                    <a:pt x="370" y="1344"/>
                    <a:pt x="318" y="1355"/>
                    <a:pt x="268" y="1355"/>
                  </a:cubicBezTo>
                  <a:cubicBezTo>
                    <a:pt x="181" y="1355"/>
                    <a:pt x="97" y="1323"/>
                    <a:pt x="37" y="1263"/>
                  </a:cubicBezTo>
                  <a:cubicBezTo>
                    <a:pt x="25" y="1322"/>
                    <a:pt x="1" y="1382"/>
                    <a:pt x="25" y="1417"/>
                  </a:cubicBezTo>
                  <a:cubicBezTo>
                    <a:pt x="90" y="1513"/>
                    <a:pt x="165" y="1545"/>
                    <a:pt x="245" y="1545"/>
                  </a:cubicBezTo>
                  <a:cubicBezTo>
                    <a:pt x="325" y="1545"/>
                    <a:pt x="412" y="1513"/>
                    <a:pt x="501" y="1477"/>
                  </a:cubicBezTo>
                  <a:cubicBezTo>
                    <a:pt x="513" y="1703"/>
                    <a:pt x="525" y="1905"/>
                    <a:pt x="537" y="2120"/>
                  </a:cubicBezTo>
                  <a:cubicBezTo>
                    <a:pt x="537" y="2215"/>
                    <a:pt x="620" y="2310"/>
                    <a:pt x="727" y="2322"/>
                  </a:cubicBezTo>
                  <a:cubicBezTo>
                    <a:pt x="799" y="2322"/>
                    <a:pt x="858" y="2203"/>
                    <a:pt x="846" y="2084"/>
                  </a:cubicBezTo>
                  <a:cubicBezTo>
                    <a:pt x="834" y="1894"/>
                    <a:pt x="822" y="1691"/>
                    <a:pt x="810" y="1489"/>
                  </a:cubicBezTo>
                  <a:cubicBezTo>
                    <a:pt x="810" y="1405"/>
                    <a:pt x="834" y="1370"/>
                    <a:pt x="918" y="1370"/>
                  </a:cubicBezTo>
                  <a:cubicBezTo>
                    <a:pt x="1025" y="1358"/>
                    <a:pt x="1132" y="1346"/>
                    <a:pt x="1251" y="1334"/>
                  </a:cubicBezTo>
                  <a:cubicBezTo>
                    <a:pt x="1287" y="1334"/>
                    <a:pt x="1322" y="1274"/>
                    <a:pt x="1358" y="1251"/>
                  </a:cubicBezTo>
                  <a:cubicBezTo>
                    <a:pt x="1334" y="1191"/>
                    <a:pt x="1299" y="1132"/>
                    <a:pt x="1263" y="1120"/>
                  </a:cubicBezTo>
                  <a:cubicBezTo>
                    <a:pt x="1215" y="1114"/>
                    <a:pt x="1171" y="1111"/>
                    <a:pt x="1127" y="1111"/>
                  </a:cubicBezTo>
                  <a:cubicBezTo>
                    <a:pt x="1084" y="1111"/>
                    <a:pt x="1043" y="1114"/>
                    <a:pt x="1001" y="1120"/>
                  </a:cubicBezTo>
                  <a:cubicBezTo>
                    <a:pt x="941" y="1120"/>
                    <a:pt x="882" y="1132"/>
                    <a:pt x="799" y="1143"/>
                  </a:cubicBezTo>
                  <a:lnTo>
                    <a:pt x="799" y="1001"/>
                  </a:lnTo>
                  <a:cubicBezTo>
                    <a:pt x="787" y="727"/>
                    <a:pt x="787" y="453"/>
                    <a:pt x="763" y="179"/>
                  </a:cubicBezTo>
                  <a:cubicBezTo>
                    <a:pt x="763" y="120"/>
                    <a:pt x="668" y="60"/>
                    <a:pt x="6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0" name="Google Shape;2550;p53"/>
            <p:cNvSpPr/>
            <p:nvPr/>
          </p:nvSpPr>
          <p:spPr>
            <a:xfrm>
              <a:off x="6215250" y="1615550"/>
              <a:ext cx="30975" cy="33825"/>
            </a:xfrm>
            <a:custGeom>
              <a:avLst/>
              <a:gdLst/>
              <a:ahLst/>
              <a:cxnLst/>
              <a:rect l="l" t="t" r="r" b="b"/>
              <a:pathLst>
                <a:path w="1239" h="1353" extrusionOk="0">
                  <a:moveTo>
                    <a:pt x="923" y="1"/>
                  </a:moveTo>
                  <a:cubicBezTo>
                    <a:pt x="794" y="1"/>
                    <a:pt x="681" y="60"/>
                    <a:pt x="620" y="172"/>
                  </a:cubicBezTo>
                  <a:cubicBezTo>
                    <a:pt x="548" y="256"/>
                    <a:pt x="501" y="351"/>
                    <a:pt x="429" y="458"/>
                  </a:cubicBezTo>
                  <a:cubicBezTo>
                    <a:pt x="394" y="387"/>
                    <a:pt x="370" y="327"/>
                    <a:pt x="334" y="280"/>
                  </a:cubicBezTo>
                  <a:cubicBezTo>
                    <a:pt x="275" y="220"/>
                    <a:pt x="203" y="172"/>
                    <a:pt x="132" y="125"/>
                  </a:cubicBezTo>
                  <a:cubicBezTo>
                    <a:pt x="129" y="123"/>
                    <a:pt x="124" y="122"/>
                    <a:pt x="120" y="122"/>
                  </a:cubicBezTo>
                  <a:cubicBezTo>
                    <a:pt x="90" y="122"/>
                    <a:pt x="33" y="153"/>
                    <a:pt x="13" y="184"/>
                  </a:cubicBezTo>
                  <a:cubicBezTo>
                    <a:pt x="1" y="220"/>
                    <a:pt x="1" y="268"/>
                    <a:pt x="25" y="303"/>
                  </a:cubicBezTo>
                  <a:cubicBezTo>
                    <a:pt x="215" y="518"/>
                    <a:pt x="275" y="815"/>
                    <a:pt x="203" y="1089"/>
                  </a:cubicBezTo>
                  <a:cubicBezTo>
                    <a:pt x="191" y="1161"/>
                    <a:pt x="227" y="1292"/>
                    <a:pt x="275" y="1303"/>
                  </a:cubicBezTo>
                  <a:cubicBezTo>
                    <a:pt x="290" y="1309"/>
                    <a:pt x="304" y="1312"/>
                    <a:pt x="318" y="1312"/>
                  </a:cubicBezTo>
                  <a:cubicBezTo>
                    <a:pt x="391" y="1312"/>
                    <a:pt x="445" y="1239"/>
                    <a:pt x="465" y="1149"/>
                  </a:cubicBezTo>
                  <a:cubicBezTo>
                    <a:pt x="489" y="1042"/>
                    <a:pt x="489" y="958"/>
                    <a:pt x="513" y="863"/>
                  </a:cubicBezTo>
                  <a:cubicBezTo>
                    <a:pt x="560" y="613"/>
                    <a:pt x="691" y="375"/>
                    <a:pt x="894" y="220"/>
                  </a:cubicBezTo>
                  <a:cubicBezTo>
                    <a:pt x="977" y="422"/>
                    <a:pt x="1001" y="649"/>
                    <a:pt x="965" y="863"/>
                  </a:cubicBezTo>
                  <a:cubicBezTo>
                    <a:pt x="953" y="970"/>
                    <a:pt x="929" y="1077"/>
                    <a:pt x="918" y="1184"/>
                  </a:cubicBezTo>
                  <a:cubicBezTo>
                    <a:pt x="906" y="1268"/>
                    <a:pt x="965" y="1351"/>
                    <a:pt x="1060" y="1351"/>
                  </a:cubicBezTo>
                  <a:cubicBezTo>
                    <a:pt x="1069" y="1352"/>
                    <a:pt x="1077" y="1353"/>
                    <a:pt x="1084" y="1353"/>
                  </a:cubicBezTo>
                  <a:cubicBezTo>
                    <a:pt x="1167" y="1353"/>
                    <a:pt x="1227" y="1296"/>
                    <a:pt x="1227" y="1220"/>
                  </a:cubicBezTo>
                  <a:cubicBezTo>
                    <a:pt x="1227" y="922"/>
                    <a:pt x="1239" y="625"/>
                    <a:pt x="1227" y="315"/>
                  </a:cubicBezTo>
                  <a:cubicBezTo>
                    <a:pt x="1227" y="160"/>
                    <a:pt x="1120" y="41"/>
                    <a:pt x="989" y="6"/>
                  </a:cubicBezTo>
                  <a:cubicBezTo>
                    <a:pt x="967" y="2"/>
                    <a:pt x="945" y="1"/>
                    <a:pt x="92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1" name="Google Shape;2551;p53"/>
            <p:cNvSpPr/>
            <p:nvPr/>
          </p:nvSpPr>
          <p:spPr>
            <a:xfrm>
              <a:off x="6614425" y="1614025"/>
              <a:ext cx="31275" cy="33875"/>
            </a:xfrm>
            <a:custGeom>
              <a:avLst/>
              <a:gdLst/>
              <a:ahLst/>
              <a:cxnLst/>
              <a:rect l="l" t="t" r="r" b="b"/>
              <a:pathLst>
                <a:path w="1251" h="1355" extrusionOk="0">
                  <a:moveTo>
                    <a:pt x="924" y="0"/>
                  </a:moveTo>
                  <a:cubicBezTo>
                    <a:pt x="820" y="0"/>
                    <a:pt x="724" y="40"/>
                    <a:pt x="667" y="126"/>
                  </a:cubicBezTo>
                  <a:cubicBezTo>
                    <a:pt x="595" y="210"/>
                    <a:pt x="536" y="281"/>
                    <a:pt x="488" y="376"/>
                  </a:cubicBezTo>
                  <a:cubicBezTo>
                    <a:pt x="441" y="436"/>
                    <a:pt x="417" y="519"/>
                    <a:pt x="369" y="614"/>
                  </a:cubicBezTo>
                  <a:cubicBezTo>
                    <a:pt x="357" y="531"/>
                    <a:pt x="333" y="448"/>
                    <a:pt x="298" y="376"/>
                  </a:cubicBezTo>
                  <a:cubicBezTo>
                    <a:pt x="262" y="305"/>
                    <a:pt x="179" y="198"/>
                    <a:pt x="131" y="198"/>
                  </a:cubicBezTo>
                  <a:cubicBezTo>
                    <a:pt x="0" y="221"/>
                    <a:pt x="60" y="341"/>
                    <a:pt x="71" y="424"/>
                  </a:cubicBezTo>
                  <a:cubicBezTo>
                    <a:pt x="83" y="686"/>
                    <a:pt x="107" y="948"/>
                    <a:pt x="119" y="1198"/>
                  </a:cubicBezTo>
                  <a:cubicBezTo>
                    <a:pt x="119" y="1305"/>
                    <a:pt x="191" y="1329"/>
                    <a:pt x="274" y="1353"/>
                  </a:cubicBezTo>
                  <a:cubicBezTo>
                    <a:pt x="280" y="1354"/>
                    <a:pt x="286" y="1354"/>
                    <a:pt x="292" y="1354"/>
                  </a:cubicBezTo>
                  <a:cubicBezTo>
                    <a:pt x="351" y="1354"/>
                    <a:pt x="383" y="1299"/>
                    <a:pt x="405" y="1233"/>
                  </a:cubicBezTo>
                  <a:cubicBezTo>
                    <a:pt x="488" y="972"/>
                    <a:pt x="583" y="710"/>
                    <a:pt x="691" y="448"/>
                  </a:cubicBezTo>
                  <a:cubicBezTo>
                    <a:pt x="750" y="352"/>
                    <a:pt x="822" y="269"/>
                    <a:pt x="905" y="198"/>
                  </a:cubicBezTo>
                  <a:cubicBezTo>
                    <a:pt x="976" y="388"/>
                    <a:pt x="1000" y="591"/>
                    <a:pt x="976" y="793"/>
                  </a:cubicBezTo>
                  <a:cubicBezTo>
                    <a:pt x="953" y="924"/>
                    <a:pt x="953" y="1055"/>
                    <a:pt x="964" y="1186"/>
                  </a:cubicBezTo>
                  <a:cubicBezTo>
                    <a:pt x="964" y="1233"/>
                    <a:pt x="1048" y="1305"/>
                    <a:pt x="1107" y="1329"/>
                  </a:cubicBezTo>
                  <a:cubicBezTo>
                    <a:pt x="1143" y="1329"/>
                    <a:pt x="1238" y="1257"/>
                    <a:pt x="1238" y="1222"/>
                  </a:cubicBezTo>
                  <a:cubicBezTo>
                    <a:pt x="1250" y="924"/>
                    <a:pt x="1250" y="602"/>
                    <a:pt x="1238" y="305"/>
                  </a:cubicBezTo>
                  <a:cubicBezTo>
                    <a:pt x="1226" y="162"/>
                    <a:pt x="1131" y="43"/>
                    <a:pt x="1000" y="7"/>
                  </a:cubicBezTo>
                  <a:cubicBezTo>
                    <a:pt x="974" y="2"/>
                    <a:pt x="949" y="0"/>
                    <a:pt x="9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2" name="Google Shape;2552;p53"/>
            <p:cNvSpPr/>
            <p:nvPr/>
          </p:nvSpPr>
          <p:spPr>
            <a:xfrm>
              <a:off x="6580775" y="1616275"/>
              <a:ext cx="30400" cy="29525"/>
            </a:xfrm>
            <a:custGeom>
              <a:avLst/>
              <a:gdLst/>
              <a:ahLst/>
              <a:cxnLst/>
              <a:rect l="l" t="t" r="r" b="b"/>
              <a:pathLst>
                <a:path w="1216" h="1181" extrusionOk="0">
                  <a:moveTo>
                    <a:pt x="739" y="251"/>
                  </a:moveTo>
                  <a:lnTo>
                    <a:pt x="870" y="310"/>
                  </a:lnTo>
                  <a:cubicBezTo>
                    <a:pt x="810" y="572"/>
                    <a:pt x="572" y="691"/>
                    <a:pt x="382" y="834"/>
                  </a:cubicBezTo>
                  <a:lnTo>
                    <a:pt x="382" y="846"/>
                  </a:lnTo>
                  <a:lnTo>
                    <a:pt x="346" y="822"/>
                  </a:lnTo>
                  <a:lnTo>
                    <a:pt x="739" y="251"/>
                  </a:lnTo>
                  <a:close/>
                  <a:moveTo>
                    <a:pt x="875" y="0"/>
                  </a:moveTo>
                  <a:cubicBezTo>
                    <a:pt x="845" y="0"/>
                    <a:pt x="816" y="4"/>
                    <a:pt x="786" y="12"/>
                  </a:cubicBezTo>
                  <a:cubicBezTo>
                    <a:pt x="715" y="24"/>
                    <a:pt x="655" y="60"/>
                    <a:pt x="620" y="120"/>
                  </a:cubicBezTo>
                  <a:cubicBezTo>
                    <a:pt x="429" y="358"/>
                    <a:pt x="251" y="596"/>
                    <a:pt x="72" y="834"/>
                  </a:cubicBezTo>
                  <a:cubicBezTo>
                    <a:pt x="1" y="917"/>
                    <a:pt x="1" y="1060"/>
                    <a:pt x="84" y="1132"/>
                  </a:cubicBezTo>
                  <a:cubicBezTo>
                    <a:pt x="124" y="1167"/>
                    <a:pt x="162" y="1181"/>
                    <a:pt x="198" y="1181"/>
                  </a:cubicBezTo>
                  <a:cubicBezTo>
                    <a:pt x="260" y="1181"/>
                    <a:pt x="317" y="1141"/>
                    <a:pt x="370" y="1096"/>
                  </a:cubicBezTo>
                  <a:cubicBezTo>
                    <a:pt x="536" y="977"/>
                    <a:pt x="703" y="858"/>
                    <a:pt x="882" y="727"/>
                  </a:cubicBezTo>
                  <a:cubicBezTo>
                    <a:pt x="894" y="822"/>
                    <a:pt x="905" y="917"/>
                    <a:pt x="917" y="1001"/>
                  </a:cubicBezTo>
                  <a:cubicBezTo>
                    <a:pt x="926" y="1082"/>
                    <a:pt x="998" y="1136"/>
                    <a:pt x="1073" y="1136"/>
                  </a:cubicBezTo>
                  <a:cubicBezTo>
                    <a:pt x="1097" y="1136"/>
                    <a:pt x="1121" y="1131"/>
                    <a:pt x="1144" y="1120"/>
                  </a:cubicBezTo>
                  <a:cubicBezTo>
                    <a:pt x="1179" y="1096"/>
                    <a:pt x="1215" y="1048"/>
                    <a:pt x="1215" y="1001"/>
                  </a:cubicBezTo>
                  <a:cubicBezTo>
                    <a:pt x="1203" y="834"/>
                    <a:pt x="1179" y="655"/>
                    <a:pt x="1132" y="489"/>
                  </a:cubicBezTo>
                  <a:cubicBezTo>
                    <a:pt x="1108" y="405"/>
                    <a:pt x="1072" y="322"/>
                    <a:pt x="1036" y="251"/>
                  </a:cubicBezTo>
                  <a:cubicBezTo>
                    <a:pt x="1036" y="179"/>
                    <a:pt x="1060" y="60"/>
                    <a:pt x="1036" y="36"/>
                  </a:cubicBezTo>
                  <a:cubicBezTo>
                    <a:pt x="983" y="13"/>
                    <a:pt x="929" y="0"/>
                    <a:pt x="8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3" name="Google Shape;2553;p53"/>
            <p:cNvSpPr/>
            <p:nvPr/>
          </p:nvSpPr>
          <p:spPr>
            <a:xfrm>
              <a:off x="6664125" y="1603175"/>
              <a:ext cx="29775" cy="52525"/>
            </a:xfrm>
            <a:custGeom>
              <a:avLst/>
              <a:gdLst/>
              <a:ahLst/>
              <a:cxnLst/>
              <a:rect l="l" t="t" r="r" b="b"/>
              <a:pathLst>
                <a:path w="1191" h="2101" extrusionOk="0">
                  <a:moveTo>
                    <a:pt x="667" y="1"/>
                  </a:moveTo>
                  <a:cubicBezTo>
                    <a:pt x="548" y="13"/>
                    <a:pt x="453" y="84"/>
                    <a:pt x="405" y="191"/>
                  </a:cubicBezTo>
                  <a:cubicBezTo>
                    <a:pt x="274" y="441"/>
                    <a:pt x="179" y="715"/>
                    <a:pt x="108" y="1001"/>
                  </a:cubicBezTo>
                  <a:cubicBezTo>
                    <a:pt x="0" y="1501"/>
                    <a:pt x="119" y="1775"/>
                    <a:pt x="524" y="2001"/>
                  </a:cubicBezTo>
                  <a:cubicBezTo>
                    <a:pt x="623" y="2067"/>
                    <a:pt x="741" y="2100"/>
                    <a:pt x="861" y="2100"/>
                  </a:cubicBezTo>
                  <a:cubicBezTo>
                    <a:pt x="956" y="2100"/>
                    <a:pt x="1053" y="2079"/>
                    <a:pt x="1143" y="2037"/>
                  </a:cubicBezTo>
                  <a:cubicBezTo>
                    <a:pt x="1167" y="2013"/>
                    <a:pt x="1179" y="1953"/>
                    <a:pt x="1191" y="1906"/>
                  </a:cubicBezTo>
                  <a:lnTo>
                    <a:pt x="1060" y="1906"/>
                  </a:lnTo>
                  <a:cubicBezTo>
                    <a:pt x="1022" y="1906"/>
                    <a:pt x="976" y="1936"/>
                    <a:pt x="935" y="1936"/>
                  </a:cubicBezTo>
                  <a:cubicBezTo>
                    <a:pt x="925" y="1936"/>
                    <a:pt x="915" y="1934"/>
                    <a:pt x="905" y="1929"/>
                  </a:cubicBezTo>
                  <a:cubicBezTo>
                    <a:pt x="560" y="1834"/>
                    <a:pt x="322" y="1644"/>
                    <a:pt x="346" y="1275"/>
                  </a:cubicBezTo>
                  <a:cubicBezTo>
                    <a:pt x="369" y="905"/>
                    <a:pt x="465" y="548"/>
                    <a:pt x="643" y="227"/>
                  </a:cubicBezTo>
                  <a:cubicBezTo>
                    <a:pt x="667" y="203"/>
                    <a:pt x="679" y="179"/>
                    <a:pt x="703" y="155"/>
                  </a:cubicBezTo>
                  <a:cubicBezTo>
                    <a:pt x="756" y="178"/>
                    <a:pt x="795" y="264"/>
                    <a:pt x="850" y="264"/>
                  </a:cubicBezTo>
                  <a:cubicBezTo>
                    <a:pt x="881" y="264"/>
                    <a:pt x="918" y="237"/>
                    <a:pt x="965" y="155"/>
                  </a:cubicBezTo>
                  <a:cubicBezTo>
                    <a:pt x="858" y="96"/>
                    <a:pt x="750" y="1"/>
                    <a:pt x="66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4" name="Google Shape;2554;p53"/>
            <p:cNvSpPr/>
            <p:nvPr/>
          </p:nvSpPr>
          <p:spPr>
            <a:xfrm>
              <a:off x="6704600" y="1614500"/>
              <a:ext cx="27400" cy="37250"/>
            </a:xfrm>
            <a:custGeom>
              <a:avLst/>
              <a:gdLst/>
              <a:ahLst/>
              <a:cxnLst/>
              <a:rect l="l" t="t" r="r" b="b"/>
              <a:pathLst>
                <a:path w="1096" h="1490" extrusionOk="0">
                  <a:moveTo>
                    <a:pt x="810" y="0"/>
                  </a:moveTo>
                  <a:cubicBezTo>
                    <a:pt x="786" y="0"/>
                    <a:pt x="751" y="36"/>
                    <a:pt x="715" y="60"/>
                  </a:cubicBezTo>
                  <a:cubicBezTo>
                    <a:pt x="632" y="143"/>
                    <a:pt x="536" y="226"/>
                    <a:pt x="441" y="310"/>
                  </a:cubicBezTo>
                  <a:cubicBezTo>
                    <a:pt x="370" y="226"/>
                    <a:pt x="298" y="143"/>
                    <a:pt x="215" y="71"/>
                  </a:cubicBezTo>
                  <a:cubicBezTo>
                    <a:pt x="191" y="54"/>
                    <a:pt x="158" y="51"/>
                    <a:pt x="123" y="51"/>
                  </a:cubicBezTo>
                  <a:cubicBezTo>
                    <a:pt x="105" y="51"/>
                    <a:pt x="86" y="51"/>
                    <a:pt x="68" y="51"/>
                  </a:cubicBezTo>
                  <a:cubicBezTo>
                    <a:pt x="49" y="51"/>
                    <a:pt x="30" y="51"/>
                    <a:pt x="13" y="48"/>
                  </a:cubicBezTo>
                  <a:lnTo>
                    <a:pt x="13" y="48"/>
                  </a:lnTo>
                  <a:cubicBezTo>
                    <a:pt x="13" y="119"/>
                    <a:pt x="24" y="179"/>
                    <a:pt x="36" y="238"/>
                  </a:cubicBezTo>
                  <a:cubicBezTo>
                    <a:pt x="96" y="322"/>
                    <a:pt x="155" y="381"/>
                    <a:pt x="227" y="441"/>
                  </a:cubicBezTo>
                  <a:cubicBezTo>
                    <a:pt x="298" y="500"/>
                    <a:pt x="286" y="560"/>
                    <a:pt x="239" y="631"/>
                  </a:cubicBezTo>
                  <a:cubicBezTo>
                    <a:pt x="155" y="774"/>
                    <a:pt x="84" y="929"/>
                    <a:pt x="24" y="1095"/>
                  </a:cubicBezTo>
                  <a:cubicBezTo>
                    <a:pt x="1" y="1203"/>
                    <a:pt x="13" y="1310"/>
                    <a:pt x="48" y="1417"/>
                  </a:cubicBezTo>
                  <a:cubicBezTo>
                    <a:pt x="64" y="1463"/>
                    <a:pt x="99" y="1489"/>
                    <a:pt x="144" y="1489"/>
                  </a:cubicBezTo>
                  <a:cubicBezTo>
                    <a:pt x="169" y="1489"/>
                    <a:pt x="197" y="1481"/>
                    <a:pt x="227" y="1465"/>
                  </a:cubicBezTo>
                  <a:cubicBezTo>
                    <a:pt x="298" y="1441"/>
                    <a:pt x="310" y="1345"/>
                    <a:pt x="251" y="1298"/>
                  </a:cubicBezTo>
                  <a:cubicBezTo>
                    <a:pt x="143" y="1191"/>
                    <a:pt x="203" y="1095"/>
                    <a:pt x="251" y="1000"/>
                  </a:cubicBezTo>
                  <a:cubicBezTo>
                    <a:pt x="298" y="905"/>
                    <a:pt x="370" y="810"/>
                    <a:pt x="441" y="691"/>
                  </a:cubicBezTo>
                  <a:cubicBezTo>
                    <a:pt x="584" y="845"/>
                    <a:pt x="727" y="1000"/>
                    <a:pt x="870" y="1143"/>
                  </a:cubicBezTo>
                  <a:cubicBezTo>
                    <a:pt x="901" y="1180"/>
                    <a:pt x="946" y="1198"/>
                    <a:pt x="988" y="1198"/>
                  </a:cubicBezTo>
                  <a:cubicBezTo>
                    <a:pt x="1041" y="1198"/>
                    <a:pt x="1089" y="1168"/>
                    <a:pt x="1096" y="1107"/>
                  </a:cubicBezTo>
                  <a:cubicBezTo>
                    <a:pt x="1096" y="1048"/>
                    <a:pt x="1072" y="988"/>
                    <a:pt x="1036" y="953"/>
                  </a:cubicBezTo>
                  <a:cubicBezTo>
                    <a:pt x="894" y="810"/>
                    <a:pt x="727" y="679"/>
                    <a:pt x="560" y="524"/>
                  </a:cubicBezTo>
                  <a:cubicBezTo>
                    <a:pt x="715" y="381"/>
                    <a:pt x="822" y="286"/>
                    <a:pt x="929" y="179"/>
                  </a:cubicBezTo>
                  <a:cubicBezTo>
                    <a:pt x="965" y="131"/>
                    <a:pt x="977" y="71"/>
                    <a:pt x="989" y="24"/>
                  </a:cubicBezTo>
                  <a:cubicBezTo>
                    <a:pt x="929" y="12"/>
                    <a:pt x="870" y="0"/>
                    <a:pt x="8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5" name="Google Shape;2555;p53"/>
            <p:cNvSpPr/>
            <p:nvPr/>
          </p:nvSpPr>
          <p:spPr>
            <a:xfrm>
              <a:off x="6346525" y="1613550"/>
              <a:ext cx="37225" cy="35675"/>
            </a:xfrm>
            <a:custGeom>
              <a:avLst/>
              <a:gdLst/>
              <a:ahLst/>
              <a:cxnLst/>
              <a:rect l="l" t="t" r="r" b="b"/>
              <a:pathLst>
                <a:path w="1489" h="1427" extrusionOk="0">
                  <a:moveTo>
                    <a:pt x="1116" y="0"/>
                  </a:moveTo>
                  <a:cubicBezTo>
                    <a:pt x="1113" y="0"/>
                    <a:pt x="1110" y="1"/>
                    <a:pt x="1108" y="2"/>
                  </a:cubicBezTo>
                  <a:cubicBezTo>
                    <a:pt x="1024" y="26"/>
                    <a:pt x="941" y="62"/>
                    <a:pt x="870" y="121"/>
                  </a:cubicBezTo>
                  <a:cubicBezTo>
                    <a:pt x="786" y="229"/>
                    <a:pt x="715" y="348"/>
                    <a:pt x="643" y="467"/>
                  </a:cubicBezTo>
                  <a:cubicBezTo>
                    <a:pt x="500" y="348"/>
                    <a:pt x="346" y="252"/>
                    <a:pt x="215" y="145"/>
                  </a:cubicBezTo>
                  <a:cubicBezTo>
                    <a:pt x="183" y="122"/>
                    <a:pt x="157" y="88"/>
                    <a:pt x="126" y="88"/>
                  </a:cubicBezTo>
                  <a:cubicBezTo>
                    <a:pt x="110" y="88"/>
                    <a:pt x="92" y="97"/>
                    <a:pt x="72" y="121"/>
                  </a:cubicBezTo>
                  <a:cubicBezTo>
                    <a:pt x="0" y="193"/>
                    <a:pt x="36" y="252"/>
                    <a:pt x="96" y="288"/>
                  </a:cubicBezTo>
                  <a:cubicBezTo>
                    <a:pt x="215" y="395"/>
                    <a:pt x="346" y="490"/>
                    <a:pt x="477" y="586"/>
                  </a:cubicBezTo>
                  <a:cubicBezTo>
                    <a:pt x="536" y="633"/>
                    <a:pt x="560" y="669"/>
                    <a:pt x="524" y="741"/>
                  </a:cubicBezTo>
                  <a:cubicBezTo>
                    <a:pt x="453" y="895"/>
                    <a:pt x="381" y="1062"/>
                    <a:pt x="310" y="1229"/>
                  </a:cubicBezTo>
                  <a:cubicBezTo>
                    <a:pt x="274" y="1288"/>
                    <a:pt x="239" y="1360"/>
                    <a:pt x="334" y="1407"/>
                  </a:cubicBezTo>
                  <a:cubicBezTo>
                    <a:pt x="357" y="1420"/>
                    <a:pt x="377" y="1426"/>
                    <a:pt x="395" y="1426"/>
                  </a:cubicBezTo>
                  <a:cubicBezTo>
                    <a:pt x="442" y="1426"/>
                    <a:pt x="474" y="1384"/>
                    <a:pt x="500" y="1324"/>
                  </a:cubicBezTo>
                  <a:cubicBezTo>
                    <a:pt x="584" y="1145"/>
                    <a:pt x="667" y="967"/>
                    <a:pt x="750" y="776"/>
                  </a:cubicBezTo>
                  <a:cubicBezTo>
                    <a:pt x="810" y="812"/>
                    <a:pt x="846" y="836"/>
                    <a:pt x="881" y="860"/>
                  </a:cubicBezTo>
                  <a:cubicBezTo>
                    <a:pt x="1024" y="967"/>
                    <a:pt x="1155" y="1074"/>
                    <a:pt x="1298" y="1169"/>
                  </a:cubicBezTo>
                  <a:cubicBezTo>
                    <a:pt x="1310" y="1175"/>
                    <a:pt x="1324" y="1177"/>
                    <a:pt x="1340" y="1177"/>
                  </a:cubicBezTo>
                  <a:cubicBezTo>
                    <a:pt x="1386" y="1177"/>
                    <a:pt x="1444" y="1157"/>
                    <a:pt x="1489" y="1157"/>
                  </a:cubicBezTo>
                  <a:cubicBezTo>
                    <a:pt x="1477" y="1098"/>
                    <a:pt x="1465" y="1038"/>
                    <a:pt x="1453" y="979"/>
                  </a:cubicBezTo>
                  <a:cubicBezTo>
                    <a:pt x="1441" y="955"/>
                    <a:pt x="1393" y="943"/>
                    <a:pt x="1370" y="919"/>
                  </a:cubicBezTo>
                  <a:lnTo>
                    <a:pt x="822" y="562"/>
                  </a:lnTo>
                  <a:cubicBezTo>
                    <a:pt x="941" y="431"/>
                    <a:pt x="1060" y="312"/>
                    <a:pt x="1167" y="193"/>
                  </a:cubicBezTo>
                  <a:cubicBezTo>
                    <a:pt x="1191" y="157"/>
                    <a:pt x="1203" y="109"/>
                    <a:pt x="1203" y="74"/>
                  </a:cubicBezTo>
                  <a:cubicBezTo>
                    <a:pt x="1192" y="42"/>
                    <a:pt x="1144" y="0"/>
                    <a:pt x="111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6" name="Google Shape;2556;p53"/>
            <p:cNvSpPr/>
            <p:nvPr/>
          </p:nvSpPr>
          <p:spPr>
            <a:xfrm>
              <a:off x="6739425" y="1601975"/>
              <a:ext cx="27125" cy="51675"/>
            </a:xfrm>
            <a:custGeom>
              <a:avLst/>
              <a:gdLst/>
              <a:ahLst/>
              <a:cxnLst/>
              <a:rect l="l" t="t" r="r" b="b"/>
              <a:pathLst>
                <a:path w="1085" h="2067" extrusionOk="0">
                  <a:moveTo>
                    <a:pt x="167" y="1"/>
                  </a:moveTo>
                  <a:cubicBezTo>
                    <a:pt x="120" y="1"/>
                    <a:pt x="60" y="13"/>
                    <a:pt x="24" y="61"/>
                  </a:cubicBezTo>
                  <a:cubicBezTo>
                    <a:pt x="1" y="84"/>
                    <a:pt x="13" y="156"/>
                    <a:pt x="24" y="203"/>
                  </a:cubicBezTo>
                  <a:cubicBezTo>
                    <a:pt x="36" y="239"/>
                    <a:pt x="60" y="275"/>
                    <a:pt x="84" y="299"/>
                  </a:cubicBezTo>
                  <a:lnTo>
                    <a:pt x="108" y="275"/>
                  </a:lnTo>
                  <a:cubicBezTo>
                    <a:pt x="144" y="287"/>
                    <a:pt x="191" y="287"/>
                    <a:pt x="215" y="311"/>
                  </a:cubicBezTo>
                  <a:cubicBezTo>
                    <a:pt x="286" y="394"/>
                    <a:pt x="358" y="489"/>
                    <a:pt x="429" y="572"/>
                  </a:cubicBezTo>
                  <a:cubicBezTo>
                    <a:pt x="822" y="1025"/>
                    <a:pt x="691" y="1430"/>
                    <a:pt x="322" y="1835"/>
                  </a:cubicBezTo>
                  <a:cubicBezTo>
                    <a:pt x="298" y="1870"/>
                    <a:pt x="215" y="1870"/>
                    <a:pt x="167" y="1882"/>
                  </a:cubicBezTo>
                  <a:cubicBezTo>
                    <a:pt x="108" y="1906"/>
                    <a:pt x="84" y="1918"/>
                    <a:pt x="48" y="1930"/>
                  </a:cubicBezTo>
                  <a:cubicBezTo>
                    <a:pt x="72" y="1977"/>
                    <a:pt x="84" y="2037"/>
                    <a:pt x="108" y="2049"/>
                  </a:cubicBezTo>
                  <a:cubicBezTo>
                    <a:pt x="155" y="2061"/>
                    <a:pt x="203" y="2067"/>
                    <a:pt x="252" y="2067"/>
                  </a:cubicBezTo>
                  <a:cubicBezTo>
                    <a:pt x="301" y="2067"/>
                    <a:pt x="352" y="2061"/>
                    <a:pt x="405" y="2049"/>
                  </a:cubicBezTo>
                  <a:cubicBezTo>
                    <a:pt x="870" y="1823"/>
                    <a:pt x="1084" y="1096"/>
                    <a:pt x="810" y="656"/>
                  </a:cubicBezTo>
                  <a:cubicBezTo>
                    <a:pt x="679" y="465"/>
                    <a:pt x="525" y="275"/>
                    <a:pt x="358" y="108"/>
                  </a:cubicBezTo>
                  <a:cubicBezTo>
                    <a:pt x="310" y="49"/>
                    <a:pt x="239" y="13"/>
                    <a:pt x="16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7" name="Google Shape;2557;p53"/>
            <p:cNvSpPr/>
            <p:nvPr/>
          </p:nvSpPr>
          <p:spPr>
            <a:xfrm>
              <a:off x="6288775" y="1599425"/>
              <a:ext cx="18175" cy="55650"/>
            </a:xfrm>
            <a:custGeom>
              <a:avLst/>
              <a:gdLst/>
              <a:ahLst/>
              <a:cxnLst/>
              <a:rect l="l" t="t" r="r" b="b"/>
              <a:pathLst>
                <a:path w="727" h="2226" extrusionOk="0">
                  <a:moveTo>
                    <a:pt x="440" y="0"/>
                  </a:moveTo>
                  <a:cubicBezTo>
                    <a:pt x="377" y="0"/>
                    <a:pt x="314" y="54"/>
                    <a:pt x="251" y="163"/>
                  </a:cubicBezTo>
                  <a:cubicBezTo>
                    <a:pt x="227" y="210"/>
                    <a:pt x="215" y="246"/>
                    <a:pt x="203" y="282"/>
                  </a:cubicBezTo>
                  <a:cubicBezTo>
                    <a:pt x="60" y="674"/>
                    <a:pt x="1" y="1103"/>
                    <a:pt x="48" y="1520"/>
                  </a:cubicBezTo>
                  <a:cubicBezTo>
                    <a:pt x="72" y="1770"/>
                    <a:pt x="132" y="2020"/>
                    <a:pt x="370" y="2175"/>
                  </a:cubicBezTo>
                  <a:cubicBezTo>
                    <a:pt x="405" y="2210"/>
                    <a:pt x="448" y="2226"/>
                    <a:pt x="490" y="2226"/>
                  </a:cubicBezTo>
                  <a:cubicBezTo>
                    <a:pt x="550" y="2226"/>
                    <a:pt x="609" y="2194"/>
                    <a:pt x="644" y="2139"/>
                  </a:cubicBezTo>
                  <a:cubicBezTo>
                    <a:pt x="679" y="2079"/>
                    <a:pt x="715" y="2020"/>
                    <a:pt x="727" y="1948"/>
                  </a:cubicBezTo>
                  <a:lnTo>
                    <a:pt x="727" y="1948"/>
                  </a:lnTo>
                  <a:lnTo>
                    <a:pt x="501" y="2008"/>
                  </a:lnTo>
                  <a:cubicBezTo>
                    <a:pt x="191" y="1413"/>
                    <a:pt x="334" y="794"/>
                    <a:pt x="477" y="151"/>
                  </a:cubicBezTo>
                  <a:lnTo>
                    <a:pt x="477" y="151"/>
                  </a:lnTo>
                  <a:lnTo>
                    <a:pt x="644" y="186"/>
                  </a:lnTo>
                  <a:cubicBezTo>
                    <a:pt x="576" y="63"/>
                    <a:pt x="508" y="0"/>
                    <a:pt x="4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8" name="Google Shape;2558;p53"/>
            <p:cNvSpPr/>
            <p:nvPr/>
          </p:nvSpPr>
          <p:spPr>
            <a:xfrm>
              <a:off x="6560525" y="1600075"/>
              <a:ext cx="20875" cy="46575"/>
            </a:xfrm>
            <a:custGeom>
              <a:avLst/>
              <a:gdLst/>
              <a:ahLst/>
              <a:cxnLst/>
              <a:rect l="l" t="t" r="r" b="b"/>
              <a:pathLst>
                <a:path w="835" h="1863" extrusionOk="0">
                  <a:moveTo>
                    <a:pt x="254" y="1"/>
                  </a:moveTo>
                  <a:cubicBezTo>
                    <a:pt x="242" y="1"/>
                    <a:pt x="229" y="2"/>
                    <a:pt x="215" y="6"/>
                  </a:cubicBezTo>
                  <a:cubicBezTo>
                    <a:pt x="108" y="29"/>
                    <a:pt x="108" y="113"/>
                    <a:pt x="120" y="196"/>
                  </a:cubicBezTo>
                  <a:cubicBezTo>
                    <a:pt x="144" y="434"/>
                    <a:pt x="156" y="660"/>
                    <a:pt x="180" y="851"/>
                  </a:cubicBezTo>
                  <a:cubicBezTo>
                    <a:pt x="96" y="887"/>
                    <a:pt x="13" y="899"/>
                    <a:pt x="1" y="934"/>
                  </a:cubicBezTo>
                  <a:cubicBezTo>
                    <a:pt x="1" y="970"/>
                    <a:pt x="25" y="1089"/>
                    <a:pt x="49" y="1089"/>
                  </a:cubicBezTo>
                  <a:cubicBezTo>
                    <a:pt x="203" y="1137"/>
                    <a:pt x="180" y="1232"/>
                    <a:pt x="168" y="1351"/>
                  </a:cubicBezTo>
                  <a:cubicBezTo>
                    <a:pt x="168" y="1434"/>
                    <a:pt x="168" y="1518"/>
                    <a:pt x="168" y="1589"/>
                  </a:cubicBezTo>
                  <a:cubicBezTo>
                    <a:pt x="191" y="1672"/>
                    <a:pt x="215" y="1756"/>
                    <a:pt x="275" y="1815"/>
                  </a:cubicBezTo>
                  <a:cubicBezTo>
                    <a:pt x="294" y="1848"/>
                    <a:pt x="326" y="1863"/>
                    <a:pt x="358" y="1863"/>
                  </a:cubicBezTo>
                  <a:cubicBezTo>
                    <a:pt x="408" y="1863"/>
                    <a:pt x="458" y="1830"/>
                    <a:pt x="465" y="1780"/>
                  </a:cubicBezTo>
                  <a:cubicBezTo>
                    <a:pt x="489" y="1649"/>
                    <a:pt x="489" y="1530"/>
                    <a:pt x="477" y="1410"/>
                  </a:cubicBezTo>
                  <a:cubicBezTo>
                    <a:pt x="442" y="1149"/>
                    <a:pt x="513" y="982"/>
                    <a:pt x="739" y="875"/>
                  </a:cubicBezTo>
                  <a:cubicBezTo>
                    <a:pt x="775" y="851"/>
                    <a:pt x="799" y="815"/>
                    <a:pt x="834" y="779"/>
                  </a:cubicBezTo>
                  <a:cubicBezTo>
                    <a:pt x="787" y="756"/>
                    <a:pt x="727" y="744"/>
                    <a:pt x="680" y="744"/>
                  </a:cubicBezTo>
                  <a:cubicBezTo>
                    <a:pt x="608" y="768"/>
                    <a:pt x="537" y="791"/>
                    <a:pt x="465" y="827"/>
                  </a:cubicBezTo>
                  <a:cubicBezTo>
                    <a:pt x="430" y="589"/>
                    <a:pt x="394" y="363"/>
                    <a:pt x="370" y="148"/>
                  </a:cubicBezTo>
                  <a:cubicBezTo>
                    <a:pt x="360" y="66"/>
                    <a:pt x="331" y="1"/>
                    <a:pt x="25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59" name="Google Shape;2559;p53"/>
            <p:cNvSpPr/>
            <p:nvPr/>
          </p:nvSpPr>
          <p:spPr>
            <a:xfrm>
              <a:off x="6450700" y="1624900"/>
              <a:ext cx="36650" cy="15250"/>
            </a:xfrm>
            <a:custGeom>
              <a:avLst/>
              <a:gdLst/>
              <a:ahLst/>
              <a:cxnLst/>
              <a:rect l="l" t="t" r="r" b="b"/>
              <a:pathLst>
                <a:path w="1466" h="610" extrusionOk="0">
                  <a:moveTo>
                    <a:pt x="1001" y="1"/>
                  </a:moveTo>
                  <a:cubicBezTo>
                    <a:pt x="941" y="13"/>
                    <a:pt x="870" y="13"/>
                    <a:pt x="810" y="25"/>
                  </a:cubicBezTo>
                  <a:cubicBezTo>
                    <a:pt x="608" y="48"/>
                    <a:pt x="417" y="60"/>
                    <a:pt x="227" y="96"/>
                  </a:cubicBezTo>
                  <a:cubicBezTo>
                    <a:pt x="143" y="120"/>
                    <a:pt x="72" y="144"/>
                    <a:pt x="1" y="191"/>
                  </a:cubicBezTo>
                  <a:lnTo>
                    <a:pt x="96" y="406"/>
                  </a:lnTo>
                  <a:cubicBezTo>
                    <a:pt x="63" y="538"/>
                    <a:pt x="101" y="609"/>
                    <a:pt x="259" y="609"/>
                  </a:cubicBezTo>
                  <a:cubicBezTo>
                    <a:pt x="272" y="609"/>
                    <a:pt x="285" y="609"/>
                    <a:pt x="298" y="608"/>
                  </a:cubicBezTo>
                  <a:lnTo>
                    <a:pt x="596" y="572"/>
                  </a:lnTo>
                  <a:cubicBezTo>
                    <a:pt x="846" y="548"/>
                    <a:pt x="1096" y="525"/>
                    <a:pt x="1346" y="489"/>
                  </a:cubicBezTo>
                  <a:cubicBezTo>
                    <a:pt x="1382" y="489"/>
                    <a:pt x="1417" y="417"/>
                    <a:pt x="1465" y="370"/>
                  </a:cubicBezTo>
                  <a:cubicBezTo>
                    <a:pt x="1417" y="334"/>
                    <a:pt x="1382" y="298"/>
                    <a:pt x="1322" y="263"/>
                  </a:cubicBezTo>
                  <a:cubicBezTo>
                    <a:pt x="1320" y="260"/>
                    <a:pt x="1316" y="259"/>
                    <a:pt x="1312" y="259"/>
                  </a:cubicBezTo>
                  <a:cubicBezTo>
                    <a:pt x="1293" y="259"/>
                    <a:pt x="1256" y="277"/>
                    <a:pt x="1227" y="287"/>
                  </a:cubicBezTo>
                  <a:lnTo>
                    <a:pt x="405" y="370"/>
                  </a:lnTo>
                  <a:cubicBezTo>
                    <a:pt x="393" y="370"/>
                    <a:pt x="370" y="358"/>
                    <a:pt x="346" y="346"/>
                  </a:cubicBezTo>
                  <a:cubicBezTo>
                    <a:pt x="334" y="334"/>
                    <a:pt x="346" y="334"/>
                    <a:pt x="346" y="322"/>
                  </a:cubicBezTo>
                  <a:cubicBezTo>
                    <a:pt x="572" y="298"/>
                    <a:pt x="798" y="275"/>
                    <a:pt x="1013" y="239"/>
                  </a:cubicBezTo>
                  <a:cubicBezTo>
                    <a:pt x="1084" y="215"/>
                    <a:pt x="1132" y="156"/>
                    <a:pt x="1144" y="96"/>
                  </a:cubicBezTo>
                  <a:cubicBezTo>
                    <a:pt x="1167" y="1"/>
                    <a:pt x="1072" y="1"/>
                    <a:pt x="100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0" name="Google Shape;2560;p53"/>
            <p:cNvSpPr/>
            <p:nvPr/>
          </p:nvSpPr>
          <p:spPr>
            <a:xfrm>
              <a:off x="6386100" y="1606200"/>
              <a:ext cx="24150" cy="45025"/>
            </a:xfrm>
            <a:custGeom>
              <a:avLst/>
              <a:gdLst/>
              <a:ahLst/>
              <a:cxnLst/>
              <a:rect l="l" t="t" r="r" b="b"/>
              <a:pathLst>
                <a:path w="966" h="1801" extrusionOk="0">
                  <a:moveTo>
                    <a:pt x="107" y="0"/>
                  </a:moveTo>
                  <a:cubicBezTo>
                    <a:pt x="75" y="0"/>
                    <a:pt x="33" y="11"/>
                    <a:pt x="1" y="11"/>
                  </a:cubicBezTo>
                  <a:cubicBezTo>
                    <a:pt x="13" y="46"/>
                    <a:pt x="1" y="106"/>
                    <a:pt x="37" y="142"/>
                  </a:cubicBezTo>
                  <a:cubicBezTo>
                    <a:pt x="156" y="284"/>
                    <a:pt x="299" y="439"/>
                    <a:pt x="418" y="582"/>
                  </a:cubicBezTo>
                  <a:cubicBezTo>
                    <a:pt x="596" y="796"/>
                    <a:pt x="620" y="1094"/>
                    <a:pt x="477" y="1332"/>
                  </a:cubicBezTo>
                  <a:lnTo>
                    <a:pt x="370" y="1523"/>
                  </a:lnTo>
                  <a:lnTo>
                    <a:pt x="215" y="1511"/>
                  </a:lnTo>
                  <a:cubicBezTo>
                    <a:pt x="203" y="1546"/>
                    <a:pt x="191" y="1594"/>
                    <a:pt x="203" y="1642"/>
                  </a:cubicBezTo>
                  <a:cubicBezTo>
                    <a:pt x="218" y="1743"/>
                    <a:pt x="298" y="1800"/>
                    <a:pt x="383" y="1800"/>
                  </a:cubicBezTo>
                  <a:cubicBezTo>
                    <a:pt x="438" y="1800"/>
                    <a:pt x="495" y="1776"/>
                    <a:pt x="537" y="1725"/>
                  </a:cubicBezTo>
                  <a:cubicBezTo>
                    <a:pt x="596" y="1666"/>
                    <a:pt x="644" y="1594"/>
                    <a:pt x="680" y="1523"/>
                  </a:cubicBezTo>
                  <a:cubicBezTo>
                    <a:pt x="965" y="1058"/>
                    <a:pt x="930" y="749"/>
                    <a:pt x="561" y="356"/>
                  </a:cubicBezTo>
                  <a:cubicBezTo>
                    <a:pt x="430" y="237"/>
                    <a:pt x="287" y="118"/>
                    <a:pt x="144" y="11"/>
                  </a:cubicBezTo>
                  <a:cubicBezTo>
                    <a:pt x="136" y="3"/>
                    <a:pt x="123" y="0"/>
                    <a:pt x="1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1" name="Google Shape;2561;p53"/>
            <p:cNvSpPr/>
            <p:nvPr/>
          </p:nvSpPr>
          <p:spPr>
            <a:xfrm>
              <a:off x="6512900" y="1629025"/>
              <a:ext cx="29800" cy="7825"/>
            </a:xfrm>
            <a:custGeom>
              <a:avLst/>
              <a:gdLst/>
              <a:ahLst/>
              <a:cxnLst/>
              <a:rect l="l" t="t" r="r" b="b"/>
              <a:pathLst>
                <a:path w="1192" h="313" extrusionOk="0">
                  <a:moveTo>
                    <a:pt x="974" y="0"/>
                  </a:moveTo>
                  <a:cubicBezTo>
                    <a:pt x="839" y="0"/>
                    <a:pt x="704" y="72"/>
                    <a:pt x="566" y="72"/>
                  </a:cubicBezTo>
                  <a:cubicBezTo>
                    <a:pt x="497" y="72"/>
                    <a:pt x="428" y="54"/>
                    <a:pt x="358" y="2"/>
                  </a:cubicBezTo>
                  <a:lnTo>
                    <a:pt x="311" y="2"/>
                  </a:lnTo>
                  <a:cubicBezTo>
                    <a:pt x="263" y="14"/>
                    <a:pt x="203" y="26"/>
                    <a:pt x="156" y="38"/>
                  </a:cubicBezTo>
                  <a:cubicBezTo>
                    <a:pt x="96" y="74"/>
                    <a:pt x="49" y="110"/>
                    <a:pt x="1" y="145"/>
                  </a:cubicBezTo>
                  <a:cubicBezTo>
                    <a:pt x="37" y="193"/>
                    <a:pt x="61" y="252"/>
                    <a:pt x="108" y="264"/>
                  </a:cubicBezTo>
                  <a:cubicBezTo>
                    <a:pt x="203" y="288"/>
                    <a:pt x="299" y="300"/>
                    <a:pt x="394" y="312"/>
                  </a:cubicBezTo>
                  <a:lnTo>
                    <a:pt x="394" y="300"/>
                  </a:lnTo>
                  <a:cubicBezTo>
                    <a:pt x="596" y="288"/>
                    <a:pt x="799" y="276"/>
                    <a:pt x="1001" y="264"/>
                  </a:cubicBezTo>
                  <a:cubicBezTo>
                    <a:pt x="1049" y="264"/>
                    <a:pt x="1108" y="241"/>
                    <a:pt x="1120" y="217"/>
                  </a:cubicBezTo>
                  <a:cubicBezTo>
                    <a:pt x="1156" y="157"/>
                    <a:pt x="1168" y="110"/>
                    <a:pt x="1192" y="50"/>
                  </a:cubicBezTo>
                  <a:cubicBezTo>
                    <a:pt x="1132" y="26"/>
                    <a:pt x="1073" y="2"/>
                    <a:pt x="1013" y="2"/>
                  </a:cubicBezTo>
                  <a:cubicBezTo>
                    <a:pt x="1000" y="1"/>
                    <a:pt x="987" y="0"/>
                    <a:pt x="9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2" name="Google Shape;2562;p53"/>
            <p:cNvSpPr/>
            <p:nvPr/>
          </p:nvSpPr>
          <p:spPr>
            <a:xfrm>
              <a:off x="6316450" y="1628175"/>
              <a:ext cx="27125" cy="7475"/>
            </a:xfrm>
            <a:custGeom>
              <a:avLst/>
              <a:gdLst/>
              <a:ahLst/>
              <a:cxnLst/>
              <a:rect l="l" t="t" r="r" b="b"/>
              <a:pathLst>
                <a:path w="1085" h="299" extrusionOk="0">
                  <a:moveTo>
                    <a:pt x="127" y="0"/>
                  </a:moveTo>
                  <a:cubicBezTo>
                    <a:pt x="80" y="0"/>
                    <a:pt x="55" y="39"/>
                    <a:pt x="37" y="84"/>
                  </a:cubicBezTo>
                  <a:cubicBezTo>
                    <a:pt x="1" y="144"/>
                    <a:pt x="37" y="215"/>
                    <a:pt x="96" y="227"/>
                  </a:cubicBezTo>
                  <a:cubicBezTo>
                    <a:pt x="227" y="263"/>
                    <a:pt x="370" y="275"/>
                    <a:pt x="477" y="298"/>
                  </a:cubicBezTo>
                  <a:cubicBezTo>
                    <a:pt x="668" y="275"/>
                    <a:pt x="822" y="263"/>
                    <a:pt x="977" y="239"/>
                  </a:cubicBezTo>
                  <a:cubicBezTo>
                    <a:pt x="1013" y="239"/>
                    <a:pt x="1084" y="167"/>
                    <a:pt x="1072" y="156"/>
                  </a:cubicBezTo>
                  <a:cubicBezTo>
                    <a:pt x="1049" y="108"/>
                    <a:pt x="1013" y="36"/>
                    <a:pt x="965" y="25"/>
                  </a:cubicBezTo>
                  <a:cubicBezTo>
                    <a:pt x="931" y="20"/>
                    <a:pt x="896" y="17"/>
                    <a:pt x="863" y="17"/>
                  </a:cubicBezTo>
                  <a:cubicBezTo>
                    <a:pt x="815" y="17"/>
                    <a:pt x="769" y="23"/>
                    <a:pt x="727" y="36"/>
                  </a:cubicBezTo>
                  <a:cubicBezTo>
                    <a:pt x="650" y="62"/>
                    <a:pt x="571" y="75"/>
                    <a:pt x="491" y="75"/>
                  </a:cubicBezTo>
                  <a:cubicBezTo>
                    <a:pt x="386" y="75"/>
                    <a:pt x="281" y="53"/>
                    <a:pt x="179" y="13"/>
                  </a:cubicBezTo>
                  <a:cubicBezTo>
                    <a:pt x="160" y="4"/>
                    <a:pt x="142" y="0"/>
                    <a:pt x="1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3" name="Google Shape;2563;p53"/>
            <p:cNvSpPr/>
            <p:nvPr/>
          </p:nvSpPr>
          <p:spPr>
            <a:xfrm>
              <a:off x="6198300" y="3036975"/>
              <a:ext cx="23825" cy="49875"/>
            </a:xfrm>
            <a:custGeom>
              <a:avLst/>
              <a:gdLst/>
              <a:ahLst/>
              <a:cxnLst/>
              <a:rect l="l" t="t" r="r" b="b"/>
              <a:pathLst>
                <a:path w="953" h="1995" extrusionOk="0">
                  <a:moveTo>
                    <a:pt x="24" y="1"/>
                  </a:moveTo>
                  <a:cubicBezTo>
                    <a:pt x="0" y="13"/>
                    <a:pt x="0" y="37"/>
                    <a:pt x="0" y="72"/>
                  </a:cubicBezTo>
                  <a:cubicBezTo>
                    <a:pt x="0" y="108"/>
                    <a:pt x="24" y="144"/>
                    <a:pt x="24" y="191"/>
                  </a:cubicBezTo>
                  <a:cubicBezTo>
                    <a:pt x="48" y="537"/>
                    <a:pt x="60" y="894"/>
                    <a:pt x="83" y="1239"/>
                  </a:cubicBezTo>
                  <a:cubicBezTo>
                    <a:pt x="83" y="1430"/>
                    <a:pt x="83" y="1632"/>
                    <a:pt x="83" y="1834"/>
                  </a:cubicBezTo>
                  <a:cubicBezTo>
                    <a:pt x="83" y="1936"/>
                    <a:pt x="127" y="1994"/>
                    <a:pt x="199" y="1994"/>
                  </a:cubicBezTo>
                  <a:cubicBezTo>
                    <a:pt x="211" y="1994"/>
                    <a:pt x="224" y="1993"/>
                    <a:pt x="238" y="1989"/>
                  </a:cubicBezTo>
                  <a:cubicBezTo>
                    <a:pt x="286" y="1965"/>
                    <a:pt x="333" y="1930"/>
                    <a:pt x="357" y="1870"/>
                  </a:cubicBezTo>
                  <a:cubicBezTo>
                    <a:pt x="429" y="1680"/>
                    <a:pt x="500" y="1489"/>
                    <a:pt x="572" y="1299"/>
                  </a:cubicBezTo>
                  <a:cubicBezTo>
                    <a:pt x="595" y="1239"/>
                    <a:pt x="631" y="1192"/>
                    <a:pt x="655" y="1144"/>
                  </a:cubicBezTo>
                  <a:lnTo>
                    <a:pt x="691" y="1144"/>
                  </a:lnTo>
                  <a:cubicBezTo>
                    <a:pt x="714" y="1215"/>
                    <a:pt x="714" y="1287"/>
                    <a:pt x="726" y="1358"/>
                  </a:cubicBezTo>
                  <a:cubicBezTo>
                    <a:pt x="726" y="1513"/>
                    <a:pt x="703" y="1680"/>
                    <a:pt x="703" y="1846"/>
                  </a:cubicBezTo>
                  <a:cubicBezTo>
                    <a:pt x="691" y="1906"/>
                    <a:pt x="738" y="1965"/>
                    <a:pt x="810" y="1965"/>
                  </a:cubicBezTo>
                  <a:cubicBezTo>
                    <a:pt x="819" y="1967"/>
                    <a:pt x="827" y="1968"/>
                    <a:pt x="836" y="1968"/>
                  </a:cubicBezTo>
                  <a:cubicBezTo>
                    <a:pt x="895" y="1968"/>
                    <a:pt x="941" y="1931"/>
                    <a:pt x="941" y="1858"/>
                  </a:cubicBezTo>
                  <a:cubicBezTo>
                    <a:pt x="941" y="1644"/>
                    <a:pt x="953" y="1430"/>
                    <a:pt x="941" y="1215"/>
                  </a:cubicBezTo>
                  <a:cubicBezTo>
                    <a:pt x="929" y="1072"/>
                    <a:pt x="881" y="930"/>
                    <a:pt x="726" y="918"/>
                  </a:cubicBezTo>
                  <a:cubicBezTo>
                    <a:pt x="714" y="916"/>
                    <a:pt x="702" y="915"/>
                    <a:pt x="690" y="915"/>
                  </a:cubicBezTo>
                  <a:cubicBezTo>
                    <a:pt x="569" y="915"/>
                    <a:pt x="494" y="1023"/>
                    <a:pt x="429" y="1132"/>
                  </a:cubicBezTo>
                  <a:cubicBezTo>
                    <a:pt x="393" y="1215"/>
                    <a:pt x="357" y="1299"/>
                    <a:pt x="310" y="1394"/>
                  </a:cubicBezTo>
                  <a:cubicBezTo>
                    <a:pt x="298" y="1096"/>
                    <a:pt x="298" y="811"/>
                    <a:pt x="274" y="537"/>
                  </a:cubicBezTo>
                  <a:cubicBezTo>
                    <a:pt x="274" y="346"/>
                    <a:pt x="214" y="168"/>
                    <a:pt x="95" y="25"/>
                  </a:cubicBezTo>
                  <a:cubicBezTo>
                    <a:pt x="72" y="1"/>
                    <a:pt x="48" y="1"/>
                    <a:pt x="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4" name="Google Shape;2564;p53"/>
            <p:cNvSpPr/>
            <p:nvPr/>
          </p:nvSpPr>
          <p:spPr>
            <a:xfrm>
              <a:off x="6120900" y="3049275"/>
              <a:ext cx="26225" cy="34675"/>
            </a:xfrm>
            <a:custGeom>
              <a:avLst/>
              <a:gdLst/>
              <a:ahLst/>
              <a:cxnLst/>
              <a:rect l="l" t="t" r="r" b="b"/>
              <a:pathLst>
                <a:path w="1049" h="1387" extrusionOk="0">
                  <a:moveTo>
                    <a:pt x="587" y="1"/>
                  </a:moveTo>
                  <a:cubicBezTo>
                    <a:pt x="550" y="1"/>
                    <a:pt x="509" y="11"/>
                    <a:pt x="465" y="33"/>
                  </a:cubicBezTo>
                  <a:cubicBezTo>
                    <a:pt x="358" y="92"/>
                    <a:pt x="262" y="152"/>
                    <a:pt x="179" y="235"/>
                  </a:cubicBezTo>
                  <a:cubicBezTo>
                    <a:pt x="48" y="307"/>
                    <a:pt x="0" y="461"/>
                    <a:pt x="60" y="592"/>
                  </a:cubicBezTo>
                  <a:cubicBezTo>
                    <a:pt x="112" y="707"/>
                    <a:pt x="227" y="776"/>
                    <a:pt x="351" y="776"/>
                  </a:cubicBezTo>
                  <a:cubicBezTo>
                    <a:pt x="369" y="776"/>
                    <a:pt x="387" y="774"/>
                    <a:pt x="405" y="771"/>
                  </a:cubicBezTo>
                  <a:cubicBezTo>
                    <a:pt x="465" y="771"/>
                    <a:pt x="536" y="783"/>
                    <a:pt x="608" y="795"/>
                  </a:cubicBezTo>
                  <a:cubicBezTo>
                    <a:pt x="679" y="807"/>
                    <a:pt x="727" y="890"/>
                    <a:pt x="691" y="961"/>
                  </a:cubicBezTo>
                  <a:cubicBezTo>
                    <a:pt x="655" y="1033"/>
                    <a:pt x="608" y="1081"/>
                    <a:pt x="536" y="1116"/>
                  </a:cubicBezTo>
                  <a:cubicBezTo>
                    <a:pt x="494" y="1130"/>
                    <a:pt x="448" y="1136"/>
                    <a:pt x="401" y="1136"/>
                  </a:cubicBezTo>
                  <a:cubicBezTo>
                    <a:pt x="367" y="1136"/>
                    <a:pt x="333" y="1133"/>
                    <a:pt x="298" y="1128"/>
                  </a:cubicBezTo>
                  <a:cubicBezTo>
                    <a:pt x="262" y="1128"/>
                    <a:pt x="227" y="1104"/>
                    <a:pt x="215" y="1069"/>
                  </a:cubicBezTo>
                  <a:cubicBezTo>
                    <a:pt x="192" y="1040"/>
                    <a:pt x="172" y="1028"/>
                    <a:pt x="154" y="1028"/>
                  </a:cubicBezTo>
                  <a:cubicBezTo>
                    <a:pt x="133" y="1028"/>
                    <a:pt x="115" y="1044"/>
                    <a:pt x="96" y="1069"/>
                  </a:cubicBezTo>
                  <a:cubicBezTo>
                    <a:pt x="36" y="1176"/>
                    <a:pt x="84" y="1319"/>
                    <a:pt x="203" y="1366"/>
                  </a:cubicBezTo>
                  <a:cubicBezTo>
                    <a:pt x="258" y="1380"/>
                    <a:pt x="314" y="1387"/>
                    <a:pt x="369" y="1387"/>
                  </a:cubicBezTo>
                  <a:cubicBezTo>
                    <a:pt x="599" y="1387"/>
                    <a:pt x="818" y="1270"/>
                    <a:pt x="953" y="1069"/>
                  </a:cubicBezTo>
                  <a:cubicBezTo>
                    <a:pt x="1048" y="926"/>
                    <a:pt x="989" y="723"/>
                    <a:pt x="834" y="640"/>
                  </a:cubicBezTo>
                  <a:cubicBezTo>
                    <a:pt x="762" y="604"/>
                    <a:pt x="679" y="569"/>
                    <a:pt x="584" y="557"/>
                  </a:cubicBezTo>
                  <a:cubicBezTo>
                    <a:pt x="501" y="533"/>
                    <a:pt x="417" y="533"/>
                    <a:pt x="322" y="521"/>
                  </a:cubicBezTo>
                  <a:cubicBezTo>
                    <a:pt x="358" y="378"/>
                    <a:pt x="477" y="247"/>
                    <a:pt x="620" y="199"/>
                  </a:cubicBezTo>
                  <a:cubicBezTo>
                    <a:pt x="631" y="235"/>
                    <a:pt x="631" y="259"/>
                    <a:pt x="643" y="271"/>
                  </a:cubicBezTo>
                  <a:cubicBezTo>
                    <a:pt x="679" y="283"/>
                    <a:pt x="715" y="295"/>
                    <a:pt x="751" y="307"/>
                  </a:cubicBezTo>
                  <a:cubicBezTo>
                    <a:pt x="762" y="283"/>
                    <a:pt x="774" y="247"/>
                    <a:pt x="774" y="223"/>
                  </a:cubicBezTo>
                  <a:cubicBezTo>
                    <a:pt x="766" y="83"/>
                    <a:pt x="692" y="1"/>
                    <a:pt x="58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5" name="Google Shape;2565;p53"/>
            <p:cNvSpPr/>
            <p:nvPr/>
          </p:nvSpPr>
          <p:spPr>
            <a:xfrm>
              <a:off x="6658175" y="3057750"/>
              <a:ext cx="23175" cy="35525"/>
            </a:xfrm>
            <a:custGeom>
              <a:avLst/>
              <a:gdLst/>
              <a:ahLst/>
              <a:cxnLst/>
              <a:rect l="l" t="t" r="r" b="b"/>
              <a:pathLst>
                <a:path w="927" h="1421" extrusionOk="0">
                  <a:moveTo>
                    <a:pt x="607" y="0"/>
                  </a:moveTo>
                  <a:cubicBezTo>
                    <a:pt x="391" y="0"/>
                    <a:pt x="192" y="116"/>
                    <a:pt x="72" y="301"/>
                  </a:cubicBezTo>
                  <a:cubicBezTo>
                    <a:pt x="0" y="384"/>
                    <a:pt x="36" y="503"/>
                    <a:pt x="131" y="551"/>
                  </a:cubicBezTo>
                  <a:cubicBezTo>
                    <a:pt x="183" y="568"/>
                    <a:pt x="242" y="580"/>
                    <a:pt x="303" y="580"/>
                  </a:cubicBezTo>
                  <a:cubicBezTo>
                    <a:pt x="325" y="580"/>
                    <a:pt x="347" y="578"/>
                    <a:pt x="369" y="575"/>
                  </a:cubicBezTo>
                  <a:cubicBezTo>
                    <a:pt x="393" y="575"/>
                    <a:pt x="417" y="515"/>
                    <a:pt x="441" y="480"/>
                  </a:cubicBezTo>
                  <a:cubicBezTo>
                    <a:pt x="405" y="468"/>
                    <a:pt x="381" y="456"/>
                    <a:pt x="346" y="444"/>
                  </a:cubicBezTo>
                  <a:cubicBezTo>
                    <a:pt x="286" y="444"/>
                    <a:pt x="226" y="432"/>
                    <a:pt x="155" y="432"/>
                  </a:cubicBezTo>
                  <a:cubicBezTo>
                    <a:pt x="226" y="277"/>
                    <a:pt x="357" y="182"/>
                    <a:pt x="524" y="146"/>
                  </a:cubicBezTo>
                  <a:cubicBezTo>
                    <a:pt x="550" y="139"/>
                    <a:pt x="572" y="136"/>
                    <a:pt x="592" y="136"/>
                  </a:cubicBezTo>
                  <a:cubicBezTo>
                    <a:pt x="674" y="136"/>
                    <a:pt x="705" y="193"/>
                    <a:pt x="667" y="289"/>
                  </a:cubicBezTo>
                  <a:cubicBezTo>
                    <a:pt x="631" y="396"/>
                    <a:pt x="584" y="491"/>
                    <a:pt x="524" y="575"/>
                  </a:cubicBezTo>
                  <a:cubicBezTo>
                    <a:pt x="393" y="742"/>
                    <a:pt x="250" y="908"/>
                    <a:pt x="107" y="1075"/>
                  </a:cubicBezTo>
                  <a:cubicBezTo>
                    <a:pt x="48" y="1134"/>
                    <a:pt x="36" y="1218"/>
                    <a:pt x="72" y="1289"/>
                  </a:cubicBezTo>
                  <a:cubicBezTo>
                    <a:pt x="119" y="1349"/>
                    <a:pt x="167" y="1384"/>
                    <a:pt x="238" y="1396"/>
                  </a:cubicBezTo>
                  <a:cubicBezTo>
                    <a:pt x="393" y="1408"/>
                    <a:pt x="560" y="1420"/>
                    <a:pt x="727" y="1420"/>
                  </a:cubicBezTo>
                  <a:cubicBezTo>
                    <a:pt x="774" y="1420"/>
                    <a:pt x="810" y="1396"/>
                    <a:pt x="834" y="1349"/>
                  </a:cubicBezTo>
                  <a:cubicBezTo>
                    <a:pt x="857" y="1289"/>
                    <a:pt x="810" y="1253"/>
                    <a:pt x="750" y="1253"/>
                  </a:cubicBezTo>
                  <a:lnTo>
                    <a:pt x="274" y="1194"/>
                  </a:lnTo>
                  <a:cubicBezTo>
                    <a:pt x="298" y="1158"/>
                    <a:pt x="322" y="1123"/>
                    <a:pt x="346" y="1087"/>
                  </a:cubicBezTo>
                  <a:cubicBezTo>
                    <a:pt x="465" y="932"/>
                    <a:pt x="584" y="777"/>
                    <a:pt x="703" y="622"/>
                  </a:cubicBezTo>
                  <a:cubicBezTo>
                    <a:pt x="762" y="515"/>
                    <a:pt x="822" y="420"/>
                    <a:pt x="869" y="301"/>
                  </a:cubicBezTo>
                  <a:cubicBezTo>
                    <a:pt x="927" y="163"/>
                    <a:pt x="829" y="3"/>
                    <a:pt x="683" y="3"/>
                  </a:cubicBezTo>
                  <a:cubicBezTo>
                    <a:pt x="677" y="3"/>
                    <a:pt x="672" y="3"/>
                    <a:pt x="667" y="3"/>
                  </a:cubicBezTo>
                  <a:cubicBezTo>
                    <a:pt x="647" y="1"/>
                    <a:pt x="627" y="0"/>
                    <a:pt x="6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6" name="Google Shape;2566;p53"/>
            <p:cNvSpPr/>
            <p:nvPr/>
          </p:nvSpPr>
          <p:spPr>
            <a:xfrm>
              <a:off x="6166450" y="3056575"/>
              <a:ext cx="21450" cy="28400"/>
            </a:xfrm>
            <a:custGeom>
              <a:avLst/>
              <a:gdLst/>
              <a:ahLst/>
              <a:cxnLst/>
              <a:rect l="l" t="t" r="r" b="b"/>
              <a:pathLst>
                <a:path w="858" h="1136" extrusionOk="0">
                  <a:moveTo>
                    <a:pt x="582" y="1"/>
                  </a:moveTo>
                  <a:cubicBezTo>
                    <a:pt x="525" y="1"/>
                    <a:pt x="468" y="27"/>
                    <a:pt x="429" y="86"/>
                  </a:cubicBezTo>
                  <a:cubicBezTo>
                    <a:pt x="393" y="134"/>
                    <a:pt x="345" y="193"/>
                    <a:pt x="310" y="253"/>
                  </a:cubicBezTo>
                  <a:cubicBezTo>
                    <a:pt x="274" y="205"/>
                    <a:pt x="250" y="169"/>
                    <a:pt x="203" y="134"/>
                  </a:cubicBezTo>
                  <a:cubicBezTo>
                    <a:pt x="179" y="110"/>
                    <a:pt x="151" y="87"/>
                    <a:pt x="117" y="87"/>
                  </a:cubicBezTo>
                  <a:cubicBezTo>
                    <a:pt x="99" y="87"/>
                    <a:pt x="80" y="93"/>
                    <a:pt x="60" y="110"/>
                  </a:cubicBezTo>
                  <a:cubicBezTo>
                    <a:pt x="0" y="158"/>
                    <a:pt x="24" y="205"/>
                    <a:pt x="72" y="253"/>
                  </a:cubicBezTo>
                  <a:cubicBezTo>
                    <a:pt x="167" y="372"/>
                    <a:pt x="191" y="527"/>
                    <a:pt x="131" y="658"/>
                  </a:cubicBezTo>
                  <a:cubicBezTo>
                    <a:pt x="107" y="753"/>
                    <a:pt x="83" y="836"/>
                    <a:pt x="83" y="931"/>
                  </a:cubicBezTo>
                  <a:cubicBezTo>
                    <a:pt x="60" y="1003"/>
                    <a:pt x="119" y="1074"/>
                    <a:pt x="191" y="1086"/>
                  </a:cubicBezTo>
                  <a:cubicBezTo>
                    <a:pt x="262" y="1086"/>
                    <a:pt x="322" y="1039"/>
                    <a:pt x="333" y="979"/>
                  </a:cubicBezTo>
                  <a:cubicBezTo>
                    <a:pt x="369" y="860"/>
                    <a:pt x="381" y="741"/>
                    <a:pt x="381" y="622"/>
                  </a:cubicBezTo>
                  <a:cubicBezTo>
                    <a:pt x="381" y="467"/>
                    <a:pt x="441" y="312"/>
                    <a:pt x="548" y="205"/>
                  </a:cubicBezTo>
                  <a:cubicBezTo>
                    <a:pt x="572" y="312"/>
                    <a:pt x="595" y="396"/>
                    <a:pt x="595" y="479"/>
                  </a:cubicBezTo>
                  <a:cubicBezTo>
                    <a:pt x="607" y="646"/>
                    <a:pt x="619" y="824"/>
                    <a:pt x="619" y="991"/>
                  </a:cubicBezTo>
                  <a:cubicBezTo>
                    <a:pt x="608" y="1068"/>
                    <a:pt x="669" y="1135"/>
                    <a:pt x="734" y="1135"/>
                  </a:cubicBezTo>
                  <a:cubicBezTo>
                    <a:pt x="740" y="1135"/>
                    <a:pt x="745" y="1135"/>
                    <a:pt x="750" y="1134"/>
                  </a:cubicBezTo>
                  <a:cubicBezTo>
                    <a:pt x="757" y="1135"/>
                    <a:pt x="764" y="1135"/>
                    <a:pt x="770" y="1135"/>
                  </a:cubicBezTo>
                  <a:cubicBezTo>
                    <a:pt x="857" y="1135"/>
                    <a:pt x="857" y="1058"/>
                    <a:pt x="857" y="1003"/>
                  </a:cubicBezTo>
                  <a:cubicBezTo>
                    <a:pt x="845" y="848"/>
                    <a:pt x="845" y="681"/>
                    <a:pt x="822" y="527"/>
                  </a:cubicBezTo>
                  <a:cubicBezTo>
                    <a:pt x="810" y="396"/>
                    <a:pt x="786" y="277"/>
                    <a:pt x="762" y="146"/>
                  </a:cubicBezTo>
                  <a:cubicBezTo>
                    <a:pt x="741" y="55"/>
                    <a:pt x="663" y="1"/>
                    <a:pt x="5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7" name="Google Shape;2567;p53"/>
            <p:cNvSpPr/>
            <p:nvPr/>
          </p:nvSpPr>
          <p:spPr>
            <a:xfrm>
              <a:off x="6605775" y="3040450"/>
              <a:ext cx="25625" cy="51850"/>
            </a:xfrm>
            <a:custGeom>
              <a:avLst/>
              <a:gdLst/>
              <a:ahLst/>
              <a:cxnLst/>
              <a:rect l="l" t="t" r="r" b="b"/>
              <a:pathLst>
                <a:path w="1025" h="2074" extrusionOk="0">
                  <a:moveTo>
                    <a:pt x="424" y="0"/>
                  </a:moveTo>
                  <a:cubicBezTo>
                    <a:pt x="400" y="0"/>
                    <a:pt x="358" y="14"/>
                    <a:pt x="322" y="41"/>
                  </a:cubicBezTo>
                  <a:cubicBezTo>
                    <a:pt x="275" y="88"/>
                    <a:pt x="322" y="124"/>
                    <a:pt x="358" y="160"/>
                  </a:cubicBezTo>
                  <a:cubicBezTo>
                    <a:pt x="1013" y="576"/>
                    <a:pt x="953" y="1553"/>
                    <a:pt x="239" y="1886"/>
                  </a:cubicBezTo>
                  <a:cubicBezTo>
                    <a:pt x="227" y="1886"/>
                    <a:pt x="203" y="1898"/>
                    <a:pt x="156" y="1910"/>
                  </a:cubicBezTo>
                  <a:cubicBezTo>
                    <a:pt x="167" y="1874"/>
                    <a:pt x="191" y="1838"/>
                    <a:pt x="203" y="1791"/>
                  </a:cubicBezTo>
                  <a:cubicBezTo>
                    <a:pt x="191" y="1767"/>
                    <a:pt x="191" y="1731"/>
                    <a:pt x="179" y="1695"/>
                  </a:cubicBezTo>
                  <a:cubicBezTo>
                    <a:pt x="156" y="1719"/>
                    <a:pt x="120" y="1731"/>
                    <a:pt x="108" y="1755"/>
                  </a:cubicBezTo>
                  <a:cubicBezTo>
                    <a:pt x="84" y="1779"/>
                    <a:pt x="72" y="1815"/>
                    <a:pt x="72" y="1850"/>
                  </a:cubicBezTo>
                  <a:cubicBezTo>
                    <a:pt x="36" y="1910"/>
                    <a:pt x="1" y="1981"/>
                    <a:pt x="72" y="2029"/>
                  </a:cubicBezTo>
                  <a:cubicBezTo>
                    <a:pt x="102" y="2059"/>
                    <a:pt x="141" y="2073"/>
                    <a:pt x="179" y="2073"/>
                  </a:cubicBezTo>
                  <a:cubicBezTo>
                    <a:pt x="218" y="2073"/>
                    <a:pt x="257" y="2059"/>
                    <a:pt x="286" y="2029"/>
                  </a:cubicBezTo>
                  <a:cubicBezTo>
                    <a:pt x="453" y="1922"/>
                    <a:pt x="620" y="1791"/>
                    <a:pt x="775" y="1648"/>
                  </a:cubicBezTo>
                  <a:cubicBezTo>
                    <a:pt x="941" y="1481"/>
                    <a:pt x="1025" y="1255"/>
                    <a:pt x="1025" y="1029"/>
                  </a:cubicBezTo>
                  <a:cubicBezTo>
                    <a:pt x="1025" y="576"/>
                    <a:pt x="787" y="255"/>
                    <a:pt x="441" y="5"/>
                  </a:cubicBezTo>
                  <a:cubicBezTo>
                    <a:pt x="438" y="2"/>
                    <a:pt x="432" y="0"/>
                    <a:pt x="4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8" name="Google Shape;2568;p53"/>
            <p:cNvSpPr/>
            <p:nvPr/>
          </p:nvSpPr>
          <p:spPr>
            <a:xfrm>
              <a:off x="6501600" y="3061125"/>
              <a:ext cx="28900" cy="27750"/>
            </a:xfrm>
            <a:custGeom>
              <a:avLst/>
              <a:gdLst/>
              <a:ahLst/>
              <a:cxnLst/>
              <a:rect l="l" t="t" r="r" b="b"/>
              <a:pathLst>
                <a:path w="1156" h="1110" extrusionOk="0">
                  <a:moveTo>
                    <a:pt x="808" y="155"/>
                  </a:moveTo>
                  <a:cubicBezTo>
                    <a:pt x="862" y="155"/>
                    <a:pt x="918" y="170"/>
                    <a:pt x="977" y="202"/>
                  </a:cubicBezTo>
                  <a:lnTo>
                    <a:pt x="501" y="356"/>
                  </a:lnTo>
                  <a:cubicBezTo>
                    <a:pt x="596" y="221"/>
                    <a:pt x="698" y="155"/>
                    <a:pt x="808" y="155"/>
                  </a:cubicBezTo>
                  <a:close/>
                  <a:moveTo>
                    <a:pt x="823" y="1"/>
                  </a:moveTo>
                  <a:cubicBezTo>
                    <a:pt x="795" y="1"/>
                    <a:pt x="767" y="4"/>
                    <a:pt x="739" y="11"/>
                  </a:cubicBezTo>
                  <a:cubicBezTo>
                    <a:pt x="405" y="83"/>
                    <a:pt x="143" y="333"/>
                    <a:pt x="48" y="654"/>
                  </a:cubicBezTo>
                  <a:cubicBezTo>
                    <a:pt x="1" y="785"/>
                    <a:pt x="48" y="928"/>
                    <a:pt x="155" y="1011"/>
                  </a:cubicBezTo>
                  <a:cubicBezTo>
                    <a:pt x="262" y="1077"/>
                    <a:pt x="382" y="1110"/>
                    <a:pt x="499" y="1110"/>
                  </a:cubicBezTo>
                  <a:cubicBezTo>
                    <a:pt x="617" y="1110"/>
                    <a:pt x="733" y="1077"/>
                    <a:pt x="834" y="1011"/>
                  </a:cubicBezTo>
                  <a:cubicBezTo>
                    <a:pt x="905" y="964"/>
                    <a:pt x="917" y="857"/>
                    <a:pt x="858" y="797"/>
                  </a:cubicBezTo>
                  <a:cubicBezTo>
                    <a:pt x="846" y="791"/>
                    <a:pt x="831" y="788"/>
                    <a:pt x="816" y="788"/>
                  </a:cubicBezTo>
                  <a:cubicBezTo>
                    <a:pt x="801" y="788"/>
                    <a:pt x="786" y="791"/>
                    <a:pt x="774" y="797"/>
                  </a:cubicBezTo>
                  <a:cubicBezTo>
                    <a:pt x="715" y="833"/>
                    <a:pt x="655" y="880"/>
                    <a:pt x="584" y="904"/>
                  </a:cubicBezTo>
                  <a:cubicBezTo>
                    <a:pt x="545" y="928"/>
                    <a:pt x="503" y="939"/>
                    <a:pt x="461" y="939"/>
                  </a:cubicBezTo>
                  <a:cubicBezTo>
                    <a:pt x="398" y="939"/>
                    <a:pt x="336" y="916"/>
                    <a:pt x="286" y="880"/>
                  </a:cubicBezTo>
                  <a:cubicBezTo>
                    <a:pt x="203" y="785"/>
                    <a:pt x="251" y="678"/>
                    <a:pt x="286" y="583"/>
                  </a:cubicBezTo>
                  <a:cubicBezTo>
                    <a:pt x="313" y="529"/>
                    <a:pt x="333" y="482"/>
                    <a:pt x="397" y="482"/>
                  </a:cubicBezTo>
                  <a:cubicBezTo>
                    <a:pt x="418" y="482"/>
                    <a:pt x="444" y="487"/>
                    <a:pt x="477" y="499"/>
                  </a:cubicBezTo>
                  <a:cubicBezTo>
                    <a:pt x="655" y="452"/>
                    <a:pt x="870" y="392"/>
                    <a:pt x="1084" y="321"/>
                  </a:cubicBezTo>
                  <a:cubicBezTo>
                    <a:pt x="1155" y="297"/>
                    <a:pt x="1155" y="226"/>
                    <a:pt x="1120" y="154"/>
                  </a:cubicBezTo>
                  <a:cubicBezTo>
                    <a:pt x="1053" y="58"/>
                    <a:pt x="939" y="1"/>
                    <a:pt x="82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69" name="Google Shape;2569;p53"/>
            <p:cNvSpPr/>
            <p:nvPr/>
          </p:nvSpPr>
          <p:spPr>
            <a:xfrm>
              <a:off x="6418250" y="3060800"/>
              <a:ext cx="24725" cy="30825"/>
            </a:xfrm>
            <a:custGeom>
              <a:avLst/>
              <a:gdLst/>
              <a:ahLst/>
              <a:cxnLst/>
              <a:rect l="l" t="t" r="r" b="b"/>
              <a:pathLst>
                <a:path w="989" h="1233" extrusionOk="0">
                  <a:moveTo>
                    <a:pt x="579" y="138"/>
                  </a:moveTo>
                  <a:cubicBezTo>
                    <a:pt x="628" y="138"/>
                    <a:pt x="679" y="151"/>
                    <a:pt x="727" y="179"/>
                  </a:cubicBezTo>
                  <a:cubicBezTo>
                    <a:pt x="620" y="310"/>
                    <a:pt x="453" y="405"/>
                    <a:pt x="287" y="453"/>
                  </a:cubicBezTo>
                  <a:cubicBezTo>
                    <a:pt x="277" y="271"/>
                    <a:pt x="421" y="138"/>
                    <a:pt x="579" y="138"/>
                  </a:cubicBezTo>
                  <a:close/>
                  <a:moveTo>
                    <a:pt x="525" y="0"/>
                  </a:moveTo>
                  <a:cubicBezTo>
                    <a:pt x="465" y="12"/>
                    <a:pt x="346" y="12"/>
                    <a:pt x="287" y="84"/>
                  </a:cubicBezTo>
                  <a:cubicBezTo>
                    <a:pt x="179" y="191"/>
                    <a:pt x="96" y="310"/>
                    <a:pt x="13" y="441"/>
                  </a:cubicBezTo>
                  <a:cubicBezTo>
                    <a:pt x="1" y="465"/>
                    <a:pt x="37" y="548"/>
                    <a:pt x="37" y="572"/>
                  </a:cubicBezTo>
                  <a:lnTo>
                    <a:pt x="37" y="655"/>
                  </a:lnTo>
                  <a:cubicBezTo>
                    <a:pt x="48" y="739"/>
                    <a:pt x="60" y="834"/>
                    <a:pt x="84" y="929"/>
                  </a:cubicBezTo>
                  <a:cubicBezTo>
                    <a:pt x="116" y="1109"/>
                    <a:pt x="280" y="1233"/>
                    <a:pt x="458" y="1233"/>
                  </a:cubicBezTo>
                  <a:cubicBezTo>
                    <a:pt x="480" y="1233"/>
                    <a:pt x="502" y="1231"/>
                    <a:pt x="525" y="1227"/>
                  </a:cubicBezTo>
                  <a:cubicBezTo>
                    <a:pt x="656" y="1191"/>
                    <a:pt x="775" y="1143"/>
                    <a:pt x="894" y="1084"/>
                  </a:cubicBezTo>
                  <a:cubicBezTo>
                    <a:pt x="941" y="1060"/>
                    <a:pt x="965" y="1001"/>
                    <a:pt x="989" y="953"/>
                  </a:cubicBezTo>
                  <a:cubicBezTo>
                    <a:pt x="989" y="917"/>
                    <a:pt x="977" y="893"/>
                    <a:pt x="965" y="881"/>
                  </a:cubicBezTo>
                  <a:cubicBezTo>
                    <a:pt x="962" y="878"/>
                    <a:pt x="956" y="877"/>
                    <a:pt x="950" y="877"/>
                  </a:cubicBezTo>
                  <a:cubicBezTo>
                    <a:pt x="933" y="877"/>
                    <a:pt x="911" y="885"/>
                    <a:pt x="894" y="893"/>
                  </a:cubicBezTo>
                  <a:cubicBezTo>
                    <a:pt x="787" y="941"/>
                    <a:pt x="679" y="989"/>
                    <a:pt x="560" y="1036"/>
                  </a:cubicBezTo>
                  <a:cubicBezTo>
                    <a:pt x="525" y="1048"/>
                    <a:pt x="493" y="1054"/>
                    <a:pt x="464" y="1054"/>
                  </a:cubicBezTo>
                  <a:cubicBezTo>
                    <a:pt x="379" y="1054"/>
                    <a:pt x="325" y="1001"/>
                    <a:pt x="298" y="893"/>
                  </a:cubicBezTo>
                  <a:cubicBezTo>
                    <a:pt x="275" y="822"/>
                    <a:pt x="263" y="750"/>
                    <a:pt x="251" y="679"/>
                  </a:cubicBezTo>
                  <a:cubicBezTo>
                    <a:pt x="239" y="608"/>
                    <a:pt x="263" y="584"/>
                    <a:pt x="334" y="560"/>
                  </a:cubicBezTo>
                  <a:cubicBezTo>
                    <a:pt x="525" y="524"/>
                    <a:pt x="679" y="429"/>
                    <a:pt x="810" y="298"/>
                  </a:cubicBezTo>
                  <a:cubicBezTo>
                    <a:pt x="918" y="215"/>
                    <a:pt x="870" y="36"/>
                    <a:pt x="727" y="24"/>
                  </a:cubicBezTo>
                  <a:cubicBezTo>
                    <a:pt x="679" y="12"/>
                    <a:pt x="620" y="12"/>
                    <a:pt x="5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0" name="Google Shape;2570;p53"/>
            <p:cNvSpPr/>
            <p:nvPr/>
          </p:nvSpPr>
          <p:spPr>
            <a:xfrm>
              <a:off x="6292350" y="3044125"/>
              <a:ext cx="24125" cy="44325"/>
            </a:xfrm>
            <a:custGeom>
              <a:avLst/>
              <a:gdLst/>
              <a:ahLst/>
              <a:cxnLst/>
              <a:rect l="l" t="t" r="r" b="b"/>
              <a:pathLst>
                <a:path w="965" h="1773" extrusionOk="0">
                  <a:moveTo>
                    <a:pt x="72" y="1"/>
                  </a:moveTo>
                  <a:cubicBezTo>
                    <a:pt x="48" y="1"/>
                    <a:pt x="24" y="24"/>
                    <a:pt x="0" y="36"/>
                  </a:cubicBezTo>
                  <a:cubicBezTo>
                    <a:pt x="12" y="60"/>
                    <a:pt x="24" y="96"/>
                    <a:pt x="48" y="96"/>
                  </a:cubicBezTo>
                  <a:cubicBezTo>
                    <a:pt x="108" y="132"/>
                    <a:pt x="179" y="155"/>
                    <a:pt x="239" y="191"/>
                  </a:cubicBezTo>
                  <a:cubicBezTo>
                    <a:pt x="703" y="477"/>
                    <a:pt x="917" y="1084"/>
                    <a:pt x="393" y="1584"/>
                  </a:cubicBezTo>
                  <a:lnTo>
                    <a:pt x="250" y="1584"/>
                  </a:lnTo>
                  <a:cubicBezTo>
                    <a:pt x="250" y="1620"/>
                    <a:pt x="250" y="1656"/>
                    <a:pt x="262" y="1691"/>
                  </a:cubicBezTo>
                  <a:cubicBezTo>
                    <a:pt x="277" y="1743"/>
                    <a:pt x="324" y="1772"/>
                    <a:pt x="372" y="1772"/>
                  </a:cubicBezTo>
                  <a:cubicBezTo>
                    <a:pt x="401" y="1772"/>
                    <a:pt x="430" y="1761"/>
                    <a:pt x="453" y="1739"/>
                  </a:cubicBezTo>
                  <a:cubicBezTo>
                    <a:pt x="703" y="1596"/>
                    <a:pt x="870" y="1334"/>
                    <a:pt x="893" y="1048"/>
                  </a:cubicBezTo>
                  <a:cubicBezTo>
                    <a:pt x="965" y="608"/>
                    <a:pt x="667" y="191"/>
                    <a:pt x="227" y="13"/>
                  </a:cubicBezTo>
                  <a:cubicBezTo>
                    <a:pt x="167" y="1"/>
                    <a:pt x="120" y="1"/>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1" name="Google Shape;2571;p53"/>
            <p:cNvSpPr/>
            <p:nvPr/>
          </p:nvSpPr>
          <p:spPr>
            <a:xfrm>
              <a:off x="6265850" y="3053650"/>
              <a:ext cx="25025" cy="28825"/>
            </a:xfrm>
            <a:custGeom>
              <a:avLst/>
              <a:gdLst/>
              <a:ahLst/>
              <a:cxnLst/>
              <a:rect l="l" t="t" r="r" b="b"/>
              <a:pathLst>
                <a:path w="1001" h="1153" extrusionOk="0">
                  <a:moveTo>
                    <a:pt x="120" y="1"/>
                  </a:moveTo>
                  <a:cubicBezTo>
                    <a:pt x="72" y="1"/>
                    <a:pt x="37" y="13"/>
                    <a:pt x="13" y="36"/>
                  </a:cubicBezTo>
                  <a:cubicBezTo>
                    <a:pt x="1" y="72"/>
                    <a:pt x="1" y="167"/>
                    <a:pt x="25" y="167"/>
                  </a:cubicBezTo>
                  <a:cubicBezTo>
                    <a:pt x="167" y="227"/>
                    <a:pt x="227" y="358"/>
                    <a:pt x="322" y="453"/>
                  </a:cubicBezTo>
                  <a:cubicBezTo>
                    <a:pt x="370" y="513"/>
                    <a:pt x="358" y="548"/>
                    <a:pt x="334" y="608"/>
                  </a:cubicBezTo>
                  <a:cubicBezTo>
                    <a:pt x="251" y="739"/>
                    <a:pt x="179" y="870"/>
                    <a:pt x="120" y="1001"/>
                  </a:cubicBezTo>
                  <a:cubicBezTo>
                    <a:pt x="96" y="1048"/>
                    <a:pt x="108" y="1096"/>
                    <a:pt x="132" y="1144"/>
                  </a:cubicBezTo>
                  <a:cubicBezTo>
                    <a:pt x="156" y="1150"/>
                    <a:pt x="179" y="1153"/>
                    <a:pt x="202" y="1153"/>
                  </a:cubicBezTo>
                  <a:cubicBezTo>
                    <a:pt x="224" y="1153"/>
                    <a:pt x="245" y="1150"/>
                    <a:pt x="263" y="1144"/>
                  </a:cubicBezTo>
                  <a:cubicBezTo>
                    <a:pt x="287" y="1120"/>
                    <a:pt x="310" y="1036"/>
                    <a:pt x="310" y="1013"/>
                  </a:cubicBezTo>
                  <a:cubicBezTo>
                    <a:pt x="310" y="989"/>
                    <a:pt x="298" y="953"/>
                    <a:pt x="310" y="929"/>
                  </a:cubicBezTo>
                  <a:cubicBezTo>
                    <a:pt x="358" y="846"/>
                    <a:pt x="406" y="751"/>
                    <a:pt x="465" y="655"/>
                  </a:cubicBezTo>
                  <a:cubicBezTo>
                    <a:pt x="572" y="798"/>
                    <a:pt x="668" y="917"/>
                    <a:pt x="763" y="1048"/>
                  </a:cubicBezTo>
                  <a:cubicBezTo>
                    <a:pt x="795" y="1080"/>
                    <a:pt x="826" y="1112"/>
                    <a:pt x="865" y="1112"/>
                  </a:cubicBezTo>
                  <a:cubicBezTo>
                    <a:pt x="884" y="1112"/>
                    <a:pt x="906" y="1104"/>
                    <a:pt x="929" y="1084"/>
                  </a:cubicBezTo>
                  <a:cubicBezTo>
                    <a:pt x="1001" y="1025"/>
                    <a:pt x="953" y="965"/>
                    <a:pt x="918" y="917"/>
                  </a:cubicBezTo>
                  <a:lnTo>
                    <a:pt x="584" y="489"/>
                  </a:lnTo>
                  <a:cubicBezTo>
                    <a:pt x="656" y="394"/>
                    <a:pt x="727" y="322"/>
                    <a:pt x="787" y="227"/>
                  </a:cubicBezTo>
                  <a:cubicBezTo>
                    <a:pt x="810" y="203"/>
                    <a:pt x="810" y="144"/>
                    <a:pt x="810" y="96"/>
                  </a:cubicBezTo>
                  <a:lnTo>
                    <a:pt x="810" y="96"/>
                  </a:lnTo>
                  <a:cubicBezTo>
                    <a:pt x="775" y="108"/>
                    <a:pt x="727" y="96"/>
                    <a:pt x="691" y="120"/>
                  </a:cubicBezTo>
                  <a:cubicBezTo>
                    <a:pt x="608" y="191"/>
                    <a:pt x="537" y="263"/>
                    <a:pt x="465" y="334"/>
                  </a:cubicBezTo>
                  <a:cubicBezTo>
                    <a:pt x="418" y="286"/>
                    <a:pt x="370" y="227"/>
                    <a:pt x="310" y="167"/>
                  </a:cubicBezTo>
                  <a:cubicBezTo>
                    <a:pt x="251" y="108"/>
                    <a:pt x="191" y="48"/>
                    <a:pt x="12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2" name="Google Shape;2572;p53"/>
            <p:cNvSpPr/>
            <p:nvPr/>
          </p:nvSpPr>
          <p:spPr>
            <a:xfrm>
              <a:off x="6630775" y="3042450"/>
              <a:ext cx="35150" cy="52525"/>
            </a:xfrm>
            <a:custGeom>
              <a:avLst/>
              <a:gdLst/>
              <a:ahLst/>
              <a:cxnLst/>
              <a:rect l="l" t="t" r="r" b="b"/>
              <a:pathLst>
                <a:path w="1406" h="2101" extrusionOk="0">
                  <a:moveTo>
                    <a:pt x="1293" y="0"/>
                  </a:moveTo>
                  <a:cubicBezTo>
                    <a:pt x="1265" y="0"/>
                    <a:pt x="1236" y="6"/>
                    <a:pt x="1215" y="20"/>
                  </a:cubicBezTo>
                  <a:cubicBezTo>
                    <a:pt x="1156" y="56"/>
                    <a:pt x="1108" y="103"/>
                    <a:pt x="1061" y="163"/>
                  </a:cubicBezTo>
                  <a:cubicBezTo>
                    <a:pt x="894" y="437"/>
                    <a:pt x="715" y="699"/>
                    <a:pt x="560" y="984"/>
                  </a:cubicBezTo>
                  <a:cubicBezTo>
                    <a:pt x="370" y="1318"/>
                    <a:pt x="203" y="1663"/>
                    <a:pt x="25" y="1996"/>
                  </a:cubicBezTo>
                  <a:cubicBezTo>
                    <a:pt x="1" y="2020"/>
                    <a:pt x="1" y="2080"/>
                    <a:pt x="25" y="2092"/>
                  </a:cubicBezTo>
                  <a:cubicBezTo>
                    <a:pt x="37" y="2098"/>
                    <a:pt x="57" y="2101"/>
                    <a:pt x="77" y="2101"/>
                  </a:cubicBezTo>
                  <a:cubicBezTo>
                    <a:pt x="96" y="2101"/>
                    <a:pt x="114" y="2098"/>
                    <a:pt x="120" y="2092"/>
                  </a:cubicBezTo>
                  <a:cubicBezTo>
                    <a:pt x="179" y="2032"/>
                    <a:pt x="227" y="1961"/>
                    <a:pt x="263" y="1901"/>
                  </a:cubicBezTo>
                  <a:cubicBezTo>
                    <a:pt x="441" y="1544"/>
                    <a:pt x="608" y="1187"/>
                    <a:pt x="799" y="842"/>
                  </a:cubicBezTo>
                  <a:cubicBezTo>
                    <a:pt x="906" y="639"/>
                    <a:pt x="1037" y="449"/>
                    <a:pt x="1156" y="246"/>
                  </a:cubicBezTo>
                  <a:lnTo>
                    <a:pt x="1191" y="270"/>
                  </a:lnTo>
                  <a:cubicBezTo>
                    <a:pt x="1180" y="330"/>
                    <a:pt x="1180" y="389"/>
                    <a:pt x="1180" y="437"/>
                  </a:cubicBezTo>
                  <a:cubicBezTo>
                    <a:pt x="1180" y="461"/>
                    <a:pt x="1203" y="484"/>
                    <a:pt x="1215" y="508"/>
                  </a:cubicBezTo>
                  <a:cubicBezTo>
                    <a:pt x="1239" y="496"/>
                    <a:pt x="1275" y="484"/>
                    <a:pt x="1275" y="461"/>
                  </a:cubicBezTo>
                  <a:cubicBezTo>
                    <a:pt x="1322" y="365"/>
                    <a:pt x="1358" y="258"/>
                    <a:pt x="1394" y="151"/>
                  </a:cubicBezTo>
                  <a:cubicBezTo>
                    <a:pt x="1406" y="103"/>
                    <a:pt x="1382" y="44"/>
                    <a:pt x="1346" y="8"/>
                  </a:cubicBezTo>
                  <a:cubicBezTo>
                    <a:pt x="1331" y="3"/>
                    <a:pt x="1313" y="0"/>
                    <a:pt x="129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3" name="Google Shape;2573;p53"/>
            <p:cNvSpPr/>
            <p:nvPr/>
          </p:nvSpPr>
          <p:spPr>
            <a:xfrm>
              <a:off x="6570950" y="3055800"/>
              <a:ext cx="27425" cy="28250"/>
            </a:xfrm>
            <a:custGeom>
              <a:avLst/>
              <a:gdLst/>
              <a:ahLst/>
              <a:cxnLst/>
              <a:rect l="l" t="t" r="r" b="b"/>
              <a:pathLst>
                <a:path w="1097" h="1130" extrusionOk="0">
                  <a:moveTo>
                    <a:pt x="875" y="1"/>
                  </a:moveTo>
                  <a:cubicBezTo>
                    <a:pt x="835" y="1"/>
                    <a:pt x="801" y="55"/>
                    <a:pt x="775" y="81"/>
                  </a:cubicBezTo>
                  <a:cubicBezTo>
                    <a:pt x="656" y="200"/>
                    <a:pt x="560" y="319"/>
                    <a:pt x="441" y="462"/>
                  </a:cubicBezTo>
                  <a:cubicBezTo>
                    <a:pt x="358" y="391"/>
                    <a:pt x="263" y="319"/>
                    <a:pt x="215" y="272"/>
                  </a:cubicBezTo>
                  <a:cubicBezTo>
                    <a:pt x="187" y="244"/>
                    <a:pt x="159" y="220"/>
                    <a:pt x="128" y="220"/>
                  </a:cubicBezTo>
                  <a:cubicBezTo>
                    <a:pt x="107" y="220"/>
                    <a:pt x="84" y="231"/>
                    <a:pt x="60" y="260"/>
                  </a:cubicBezTo>
                  <a:cubicBezTo>
                    <a:pt x="1" y="331"/>
                    <a:pt x="72" y="367"/>
                    <a:pt x="108" y="403"/>
                  </a:cubicBezTo>
                  <a:cubicBezTo>
                    <a:pt x="191" y="462"/>
                    <a:pt x="263" y="522"/>
                    <a:pt x="334" y="581"/>
                  </a:cubicBezTo>
                  <a:cubicBezTo>
                    <a:pt x="263" y="677"/>
                    <a:pt x="179" y="772"/>
                    <a:pt x="108" y="867"/>
                  </a:cubicBezTo>
                  <a:cubicBezTo>
                    <a:pt x="72" y="927"/>
                    <a:pt x="60" y="986"/>
                    <a:pt x="60" y="1058"/>
                  </a:cubicBezTo>
                  <a:cubicBezTo>
                    <a:pt x="60" y="1081"/>
                    <a:pt x="108" y="1117"/>
                    <a:pt x="155" y="1129"/>
                  </a:cubicBezTo>
                  <a:cubicBezTo>
                    <a:pt x="203" y="1129"/>
                    <a:pt x="239" y="1093"/>
                    <a:pt x="215" y="1034"/>
                  </a:cubicBezTo>
                  <a:cubicBezTo>
                    <a:pt x="203" y="1010"/>
                    <a:pt x="215" y="986"/>
                    <a:pt x="227" y="962"/>
                  </a:cubicBezTo>
                  <a:cubicBezTo>
                    <a:pt x="286" y="879"/>
                    <a:pt x="358" y="796"/>
                    <a:pt x="429" y="724"/>
                  </a:cubicBezTo>
                  <a:cubicBezTo>
                    <a:pt x="450" y="710"/>
                    <a:pt x="471" y="705"/>
                    <a:pt x="492" y="705"/>
                  </a:cubicBezTo>
                  <a:cubicBezTo>
                    <a:pt x="507" y="705"/>
                    <a:pt x="522" y="707"/>
                    <a:pt x="536" y="712"/>
                  </a:cubicBezTo>
                  <a:cubicBezTo>
                    <a:pt x="644" y="772"/>
                    <a:pt x="763" y="843"/>
                    <a:pt x="858" y="903"/>
                  </a:cubicBezTo>
                  <a:cubicBezTo>
                    <a:pt x="903" y="931"/>
                    <a:pt x="943" y="946"/>
                    <a:pt x="978" y="946"/>
                  </a:cubicBezTo>
                  <a:cubicBezTo>
                    <a:pt x="1016" y="946"/>
                    <a:pt x="1047" y="928"/>
                    <a:pt x="1072" y="891"/>
                  </a:cubicBezTo>
                  <a:cubicBezTo>
                    <a:pt x="1096" y="820"/>
                    <a:pt x="1060" y="724"/>
                    <a:pt x="989" y="700"/>
                  </a:cubicBezTo>
                  <a:cubicBezTo>
                    <a:pt x="964" y="692"/>
                    <a:pt x="938" y="684"/>
                    <a:pt x="913" y="684"/>
                  </a:cubicBezTo>
                  <a:cubicBezTo>
                    <a:pt x="903" y="684"/>
                    <a:pt x="892" y="685"/>
                    <a:pt x="882" y="689"/>
                  </a:cubicBezTo>
                  <a:cubicBezTo>
                    <a:pt x="874" y="689"/>
                    <a:pt x="855" y="694"/>
                    <a:pt x="840" y="694"/>
                  </a:cubicBezTo>
                  <a:cubicBezTo>
                    <a:pt x="833" y="694"/>
                    <a:pt x="826" y="693"/>
                    <a:pt x="822" y="689"/>
                  </a:cubicBezTo>
                  <a:cubicBezTo>
                    <a:pt x="739" y="641"/>
                    <a:pt x="667" y="593"/>
                    <a:pt x="584" y="546"/>
                  </a:cubicBezTo>
                  <a:lnTo>
                    <a:pt x="894" y="212"/>
                  </a:lnTo>
                  <a:cubicBezTo>
                    <a:pt x="941" y="153"/>
                    <a:pt x="989" y="93"/>
                    <a:pt x="917" y="22"/>
                  </a:cubicBezTo>
                  <a:cubicBezTo>
                    <a:pt x="903" y="7"/>
                    <a:pt x="888" y="1"/>
                    <a:pt x="87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4" name="Google Shape;2574;p53"/>
            <p:cNvSpPr/>
            <p:nvPr/>
          </p:nvSpPr>
          <p:spPr>
            <a:xfrm>
              <a:off x="6240550" y="3044975"/>
              <a:ext cx="19375" cy="44725"/>
            </a:xfrm>
            <a:custGeom>
              <a:avLst/>
              <a:gdLst/>
              <a:ahLst/>
              <a:cxnLst/>
              <a:rect l="l" t="t" r="r" b="b"/>
              <a:pathLst>
                <a:path w="775" h="1789" extrusionOk="0">
                  <a:moveTo>
                    <a:pt x="447" y="1"/>
                  </a:moveTo>
                  <a:cubicBezTo>
                    <a:pt x="390" y="1"/>
                    <a:pt x="331" y="36"/>
                    <a:pt x="287" y="110"/>
                  </a:cubicBezTo>
                  <a:cubicBezTo>
                    <a:pt x="167" y="288"/>
                    <a:pt x="96" y="502"/>
                    <a:pt x="60" y="729"/>
                  </a:cubicBezTo>
                  <a:cubicBezTo>
                    <a:pt x="1" y="1062"/>
                    <a:pt x="108" y="1407"/>
                    <a:pt x="334" y="1657"/>
                  </a:cubicBezTo>
                  <a:cubicBezTo>
                    <a:pt x="399" y="1741"/>
                    <a:pt x="500" y="1788"/>
                    <a:pt x="603" y="1788"/>
                  </a:cubicBezTo>
                  <a:cubicBezTo>
                    <a:pt x="633" y="1788"/>
                    <a:pt x="662" y="1784"/>
                    <a:pt x="691" y="1776"/>
                  </a:cubicBezTo>
                  <a:cubicBezTo>
                    <a:pt x="715" y="1776"/>
                    <a:pt x="739" y="1729"/>
                    <a:pt x="775" y="1705"/>
                  </a:cubicBezTo>
                  <a:cubicBezTo>
                    <a:pt x="739" y="1693"/>
                    <a:pt x="703" y="1681"/>
                    <a:pt x="679" y="1669"/>
                  </a:cubicBezTo>
                  <a:cubicBezTo>
                    <a:pt x="644" y="1669"/>
                    <a:pt x="596" y="1669"/>
                    <a:pt x="572" y="1645"/>
                  </a:cubicBezTo>
                  <a:cubicBezTo>
                    <a:pt x="429" y="1514"/>
                    <a:pt x="322" y="1348"/>
                    <a:pt x="275" y="1157"/>
                  </a:cubicBezTo>
                  <a:cubicBezTo>
                    <a:pt x="227" y="824"/>
                    <a:pt x="275" y="491"/>
                    <a:pt x="441" y="193"/>
                  </a:cubicBezTo>
                  <a:cubicBezTo>
                    <a:pt x="466" y="144"/>
                    <a:pt x="490" y="106"/>
                    <a:pt x="537" y="106"/>
                  </a:cubicBezTo>
                  <a:cubicBezTo>
                    <a:pt x="559" y="106"/>
                    <a:pt x="586" y="114"/>
                    <a:pt x="620" y="133"/>
                  </a:cubicBezTo>
                  <a:cubicBezTo>
                    <a:pt x="576" y="45"/>
                    <a:pt x="512" y="1"/>
                    <a:pt x="44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5" name="Google Shape;2575;p53"/>
            <p:cNvSpPr/>
            <p:nvPr/>
          </p:nvSpPr>
          <p:spPr>
            <a:xfrm>
              <a:off x="6394450" y="3051925"/>
              <a:ext cx="20250" cy="34800"/>
            </a:xfrm>
            <a:custGeom>
              <a:avLst/>
              <a:gdLst/>
              <a:ahLst/>
              <a:cxnLst/>
              <a:rect l="l" t="t" r="r" b="b"/>
              <a:pathLst>
                <a:path w="810" h="1392" extrusionOk="0">
                  <a:moveTo>
                    <a:pt x="465" y="0"/>
                  </a:moveTo>
                  <a:cubicBezTo>
                    <a:pt x="445" y="0"/>
                    <a:pt x="424" y="7"/>
                    <a:pt x="405" y="22"/>
                  </a:cubicBezTo>
                  <a:cubicBezTo>
                    <a:pt x="346" y="34"/>
                    <a:pt x="298" y="70"/>
                    <a:pt x="262" y="117"/>
                  </a:cubicBezTo>
                  <a:cubicBezTo>
                    <a:pt x="119" y="308"/>
                    <a:pt x="36" y="522"/>
                    <a:pt x="12" y="760"/>
                  </a:cubicBezTo>
                  <a:cubicBezTo>
                    <a:pt x="0" y="855"/>
                    <a:pt x="24" y="963"/>
                    <a:pt x="72" y="1058"/>
                  </a:cubicBezTo>
                  <a:cubicBezTo>
                    <a:pt x="227" y="1296"/>
                    <a:pt x="477" y="1356"/>
                    <a:pt x="750" y="1391"/>
                  </a:cubicBezTo>
                  <a:cubicBezTo>
                    <a:pt x="762" y="1391"/>
                    <a:pt x="786" y="1356"/>
                    <a:pt x="810" y="1344"/>
                  </a:cubicBezTo>
                  <a:cubicBezTo>
                    <a:pt x="798" y="1320"/>
                    <a:pt x="774" y="1308"/>
                    <a:pt x="750" y="1296"/>
                  </a:cubicBezTo>
                  <a:cubicBezTo>
                    <a:pt x="619" y="1225"/>
                    <a:pt x="477" y="1177"/>
                    <a:pt x="346" y="1094"/>
                  </a:cubicBezTo>
                  <a:cubicBezTo>
                    <a:pt x="238" y="1034"/>
                    <a:pt x="191" y="927"/>
                    <a:pt x="215" y="808"/>
                  </a:cubicBezTo>
                  <a:cubicBezTo>
                    <a:pt x="227" y="594"/>
                    <a:pt x="298" y="391"/>
                    <a:pt x="417" y="201"/>
                  </a:cubicBezTo>
                  <a:cubicBezTo>
                    <a:pt x="453" y="153"/>
                    <a:pt x="512" y="117"/>
                    <a:pt x="560" y="82"/>
                  </a:cubicBezTo>
                  <a:cubicBezTo>
                    <a:pt x="552" y="33"/>
                    <a:pt x="510" y="0"/>
                    <a:pt x="46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6" name="Google Shape;2576;p53"/>
            <p:cNvSpPr/>
            <p:nvPr/>
          </p:nvSpPr>
          <p:spPr>
            <a:xfrm>
              <a:off x="6152150" y="3054250"/>
              <a:ext cx="8350" cy="27700"/>
            </a:xfrm>
            <a:custGeom>
              <a:avLst/>
              <a:gdLst/>
              <a:ahLst/>
              <a:cxnLst/>
              <a:rect l="l" t="t" r="r" b="b"/>
              <a:pathLst>
                <a:path w="334" h="1108" extrusionOk="0">
                  <a:moveTo>
                    <a:pt x="132" y="0"/>
                  </a:moveTo>
                  <a:cubicBezTo>
                    <a:pt x="84" y="0"/>
                    <a:pt x="36" y="12"/>
                    <a:pt x="13" y="48"/>
                  </a:cubicBezTo>
                  <a:cubicBezTo>
                    <a:pt x="1" y="120"/>
                    <a:pt x="1" y="191"/>
                    <a:pt x="13" y="251"/>
                  </a:cubicBezTo>
                  <a:cubicBezTo>
                    <a:pt x="13" y="286"/>
                    <a:pt x="36" y="310"/>
                    <a:pt x="36" y="334"/>
                  </a:cubicBezTo>
                  <a:lnTo>
                    <a:pt x="36" y="870"/>
                  </a:lnTo>
                  <a:cubicBezTo>
                    <a:pt x="36" y="929"/>
                    <a:pt x="48" y="1001"/>
                    <a:pt x="72" y="1060"/>
                  </a:cubicBezTo>
                  <a:cubicBezTo>
                    <a:pt x="108" y="1096"/>
                    <a:pt x="167" y="1108"/>
                    <a:pt x="215" y="1108"/>
                  </a:cubicBezTo>
                  <a:cubicBezTo>
                    <a:pt x="239" y="1108"/>
                    <a:pt x="286" y="1060"/>
                    <a:pt x="286" y="1024"/>
                  </a:cubicBezTo>
                  <a:cubicBezTo>
                    <a:pt x="310" y="917"/>
                    <a:pt x="322" y="810"/>
                    <a:pt x="334" y="727"/>
                  </a:cubicBezTo>
                  <a:cubicBezTo>
                    <a:pt x="322" y="524"/>
                    <a:pt x="322" y="346"/>
                    <a:pt x="274" y="155"/>
                  </a:cubicBezTo>
                  <a:cubicBezTo>
                    <a:pt x="239" y="96"/>
                    <a:pt x="191" y="36"/>
                    <a:pt x="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7" name="Google Shape;2577;p53"/>
            <p:cNvSpPr/>
            <p:nvPr/>
          </p:nvSpPr>
          <p:spPr>
            <a:xfrm>
              <a:off x="6448325" y="3057775"/>
              <a:ext cx="18775" cy="19125"/>
            </a:xfrm>
            <a:custGeom>
              <a:avLst/>
              <a:gdLst/>
              <a:ahLst/>
              <a:cxnLst/>
              <a:rect l="l" t="t" r="r" b="b"/>
              <a:pathLst>
                <a:path w="751" h="765" extrusionOk="0">
                  <a:moveTo>
                    <a:pt x="120" y="0"/>
                  </a:moveTo>
                  <a:cubicBezTo>
                    <a:pt x="102" y="0"/>
                    <a:pt x="83" y="8"/>
                    <a:pt x="60" y="26"/>
                  </a:cubicBezTo>
                  <a:cubicBezTo>
                    <a:pt x="0" y="62"/>
                    <a:pt x="0" y="133"/>
                    <a:pt x="60" y="169"/>
                  </a:cubicBezTo>
                  <a:cubicBezTo>
                    <a:pt x="84" y="193"/>
                    <a:pt x="96" y="217"/>
                    <a:pt x="107" y="229"/>
                  </a:cubicBezTo>
                  <a:cubicBezTo>
                    <a:pt x="238" y="300"/>
                    <a:pt x="274" y="479"/>
                    <a:pt x="179" y="598"/>
                  </a:cubicBezTo>
                  <a:cubicBezTo>
                    <a:pt x="131" y="681"/>
                    <a:pt x="179" y="741"/>
                    <a:pt x="262" y="741"/>
                  </a:cubicBezTo>
                  <a:cubicBezTo>
                    <a:pt x="298" y="669"/>
                    <a:pt x="322" y="598"/>
                    <a:pt x="346" y="526"/>
                  </a:cubicBezTo>
                  <a:cubicBezTo>
                    <a:pt x="441" y="610"/>
                    <a:pt x="524" y="681"/>
                    <a:pt x="608" y="741"/>
                  </a:cubicBezTo>
                  <a:cubicBezTo>
                    <a:pt x="643" y="764"/>
                    <a:pt x="691" y="764"/>
                    <a:pt x="727" y="764"/>
                  </a:cubicBezTo>
                  <a:cubicBezTo>
                    <a:pt x="739" y="717"/>
                    <a:pt x="739" y="681"/>
                    <a:pt x="727" y="633"/>
                  </a:cubicBezTo>
                  <a:cubicBezTo>
                    <a:pt x="715" y="598"/>
                    <a:pt x="691" y="562"/>
                    <a:pt x="655" y="538"/>
                  </a:cubicBezTo>
                  <a:cubicBezTo>
                    <a:pt x="584" y="479"/>
                    <a:pt x="512" y="419"/>
                    <a:pt x="441" y="348"/>
                  </a:cubicBezTo>
                  <a:cubicBezTo>
                    <a:pt x="500" y="276"/>
                    <a:pt x="572" y="217"/>
                    <a:pt x="643" y="157"/>
                  </a:cubicBezTo>
                  <a:cubicBezTo>
                    <a:pt x="703" y="121"/>
                    <a:pt x="750" y="86"/>
                    <a:pt x="715" y="26"/>
                  </a:cubicBezTo>
                  <a:cubicBezTo>
                    <a:pt x="709" y="14"/>
                    <a:pt x="682" y="8"/>
                    <a:pt x="654" y="8"/>
                  </a:cubicBezTo>
                  <a:cubicBezTo>
                    <a:pt x="625" y="8"/>
                    <a:pt x="596" y="14"/>
                    <a:pt x="584" y="26"/>
                  </a:cubicBezTo>
                  <a:cubicBezTo>
                    <a:pt x="500" y="86"/>
                    <a:pt x="417" y="157"/>
                    <a:pt x="346" y="229"/>
                  </a:cubicBezTo>
                  <a:cubicBezTo>
                    <a:pt x="298" y="169"/>
                    <a:pt x="238" y="98"/>
                    <a:pt x="203" y="50"/>
                  </a:cubicBezTo>
                  <a:cubicBezTo>
                    <a:pt x="173" y="21"/>
                    <a:pt x="148" y="0"/>
                    <a:pt x="1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8" name="Google Shape;2578;p53"/>
            <p:cNvSpPr/>
            <p:nvPr/>
          </p:nvSpPr>
          <p:spPr>
            <a:xfrm>
              <a:off x="6543275" y="3068525"/>
              <a:ext cx="22950" cy="7525"/>
            </a:xfrm>
            <a:custGeom>
              <a:avLst/>
              <a:gdLst/>
              <a:ahLst/>
              <a:cxnLst/>
              <a:rect l="l" t="t" r="r" b="b"/>
              <a:pathLst>
                <a:path w="918" h="301" extrusionOk="0">
                  <a:moveTo>
                    <a:pt x="810" y="1"/>
                  </a:moveTo>
                  <a:cubicBezTo>
                    <a:pt x="643" y="37"/>
                    <a:pt x="489" y="72"/>
                    <a:pt x="322" y="108"/>
                  </a:cubicBezTo>
                  <a:cubicBezTo>
                    <a:pt x="274" y="108"/>
                    <a:pt x="215" y="108"/>
                    <a:pt x="167" y="96"/>
                  </a:cubicBezTo>
                  <a:cubicBezTo>
                    <a:pt x="160" y="93"/>
                    <a:pt x="153" y="91"/>
                    <a:pt x="146" y="91"/>
                  </a:cubicBezTo>
                  <a:cubicBezTo>
                    <a:pt x="129" y="91"/>
                    <a:pt x="113" y="100"/>
                    <a:pt x="96" y="108"/>
                  </a:cubicBezTo>
                  <a:cubicBezTo>
                    <a:pt x="60" y="144"/>
                    <a:pt x="24" y="180"/>
                    <a:pt x="0" y="215"/>
                  </a:cubicBezTo>
                  <a:cubicBezTo>
                    <a:pt x="9" y="268"/>
                    <a:pt x="56" y="301"/>
                    <a:pt x="104" y="301"/>
                  </a:cubicBezTo>
                  <a:cubicBezTo>
                    <a:pt x="122" y="301"/>
                    <a:pt x="139" y="296"/>
                    <a:pt x="155" y="287"/>
                  </a:cubicBezTo>
                  <a:cubicBezTo>
                    <a:pt x="370" y="251"/>
                    <a:pt x="608" y="215"/>
                    <a:pt x="822" y="168"/>
                  </a:cubicBezTo>
                  <a:cubicBezTo>
                    <a:pt x="858" y="156"/>
                    <a:pt x="881" y="108"/>
                    <a:pt x="917" y="72"/>
                  </a:cubicBezTo>
                  <a:cubicBezTo>
                    <a:pt x="881" y="49"/>
                    <a:pt x="846" y="1"/>
                    <a:pt x="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79" name="Google Shape;2579;p53"/>
            <p:cNvSpPr/>
            <p:nvPr/>
          </p:nvSpPr>
          <p:spPr>
            <a:xfrm>
              <a:off x="6328675" y="3064075"/>
              <a:ext cx="25325" cy="5200"/>
            </a:xfrm>
            <a:custGeom>
              <a:avLst/>
              <a:gdLst/>
              <a:ahLst/>
              <a:cxnLst/>
              <a:rect l="l" t="t" r="r" b="b"/>
              <a:pathLst>
                <a:path w="1013" h="208" extrusionOk="0">
                  <a:moveTo>
                    <a:pt x="667" y="0"/>
                  </a:moveTo>
                  <a:cubicBezTo>
                    <a:pt x="464" y="12"/>
                    <a:pt x="262" y="36"/>
                    <a:pt x="71" y="60"/>
                  </a:cubicBezTo>
                  <a:cubicBezTo>
                    <a:pt x="36" y="72"/>
                    <a:pt x="12" y="96"/>
                    <a:pt x="0" y="119"/>
                  </a:cubicBezTo>
                  <a:cubicBezTo>
                    <a:pt x="0" y="155"/>
                    <a:pt x="24" y="179"/>
                    <a:pt x="48" y="191"/>
                  </a:cubicBezTo>
                  <a:cubicBezTo>
                    <a:pt x="107" y="199"/>
                    <a:pt x="165" y="208"/>
                    <a:pt x="220" y="208"/>
                  </a:cubicBezTo>
                  <a:cubicBezTo>
                    <a:pt x="243" y="208"/>
                    <a:pt x="265" y="206"/>
                    <a:pt x="286" y="203"/>
                  </a:cubicBezTo>
                  <a:cubicBezTo>
                    <a:pt x="429" y="191"/>
                    <a:pt x="572" y="167"/>
                    <a:pt x="714" y="143"/>
                  </a:cubicBezTo>
                  <a:lnTo>
                    <a:pt x="714" y="155"/>
                  </a:lnTo>
                  <a:lnTo>
                    <a:pt x="953" y="155"/>
                  </a:lnTo>
                  <a:cubicBezTo>
                    <a:pt x="976" y="155"/>
                    <a:pt x="1012" y="96"/>
                    <a:pt x="1012" y="96"/>
                  </a:cubicBezTo>
                  <a:cubicBezTo>
                    <a:pt x="1012" y="84"/>
                    <a:pt x="988" y="48"/>
                    <a:pt x="976" y="48"/>
                  </a:cubicBezTo>
                  <a:cubicBezTo>
                    <a:pt x="869" y="24"/>
                    <a:pt x="762" y="12"/>
                    <a:pt x="6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0" name="Google Shape;2580;p53"/>
            <p:cNvSpPr/>
            <p:nvPr/>
          </p:nvSpPr>
          <p:spPr>
            <a:xfrm>
              <a:off x="6477200" y="3070325"/>
              <a:ext cx="21150" cy="5975"/>
            </a:xfrm>
            <a:custGeom>
              <a:avLst/>
              <a:gdLst/>
              <a:ahLst/>
              <a:cxnLst/>
              <a:rect l="l" t="t" r="r" b="b"/>
              <a:pathLst>
                <a:path w="846" h="239" extrusionOk="0">
                  <a:moveTo>
                    <a:pt x="167" y="0"/>
                  </a:moveTo>
                  <a:cubicBezTo>
                    <a:pt x="143" y="72"/>
                    <a:pt x="0" y="60"/>
                    <a:pt x="36" y="179"/>
                  </a:cubicBezTo>
                  <a:cubicBezTo>
                    <a:pt x="48" y="203"/>
                    <a:pt x="72" y="215"/>
                    <a:pt x="107" y="227"/>
                  </a:cubicBezTo>
                  <a:cubicBezTo>
                    <a:pt x="155" y="227"/>
                    <a:pt x="203" y="239"/>
                    <a:pt x="250" y="239"/>
                  </a:cubicBezTo>
                  <a:cubicBezTo>
                    <a:pt x="417" y="227"/>
                    <a:pt x="584" y="227"/>
                    <a:pt x="750" y="203"/>
                  </a:cubicBezTo>
                  <a:cubicBezTo>
                    <a:pt x="786" y="203"/>
                    <a:pt x="822" y="143"/>
                    <a:pt x="846" y="119"/>
                  </a:cubicBezTo>
                  <a:cubicBezTo>
                    <a:pt x="822" y="84"/>
                    <a:pt x="798" y="36"/>
                    <a:pt x="762" y="36"/>
                  </a:cubicBezTo>
                  <a:cubicBezTo>
                    <a:pt x="607" y="36"/>
                    <a:pt x="441" y="48"/>
                    <a:pt x="310" y="60"/>
                  </a:cubicBezTo>
                  <a:lnTo>
                    <a:pt x="16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1" name="Google Shape;2581;p53"/>
            <p:cNvSpPr/>
            <p:nvPr/>
          </p:nvSpPr>
          <p:spPr>
            <a:xfrm>
              <a:off x="6331925" y="3073300"/>
              <a:ext cx="21475" cy="5975"/>
            </a:xfrm>
            <a:custGeom>
              <a:avLst/>
              <a:gdLst/>
              <a:ahLst/>
              <a:cxnLst/>
              <a:rect l="l" t="t" r="r" b="b"/>
              <a:pathLst>
                <a:path w="859" h="239" extrusionOk="0">
                  <a:moveTo>
                    <a:pt x="168" y="0"/>
                  </a:moveTo>
                  <a:cubicBezTo>
                    <a:pt x="120" y="0"/>
                    <a:pt x="72" y="24"/>
                    <a:pt x="37" y="60"/>
                  </a:cubicBezTo>
                  <a:cubicBezTo>
                    <a:pt x="1" y="96"/>
                    <a:pt x="1" y="143"/>
                    <a:pt x="13" y="191"/>
                  </a:cubicBezTo>
                  <a:cubicBezTo>
                    <a:pt x="37" y="227"/>
                    <a:pt x="84" y="239"/>
                    <a:pt x="132" y="239"/>
                  </a:cubicBezTo>
                  <a:cubicBezTo>
                    <a:pt x="168" y="239"/>
                    <a:pt x="191" y="191"/>
                    <a:pt x="203" y="179"/>
                  </a:cubicBezTo>
                  <a:cubicBezTo>
                    <a:pt x="346" y="179"/>
                    <a:pt x="465" y="167"/>
                    <a:pt x="572" y="155"/>
                  </a:cubicBezTo>
                  <a:cubicBezTo>
                    <a:pt x="644" y="143"/>
                    <a:pt x="715" y="143"/>
                    <a:pt x="787" y="120"/>
                  </a:cubicBezTo>
                  <a:cubicBezTo>
                    <a:pt x="811" y="108"/>
                    <a:pt x="834" y="96"/>
                    <a:pt x="858" y="72"/>
                  </a:cubicBezTo>
                  <a:cubicBezTo>
                    <a:pt x="834" y="60"/>
                    <a:pt x="823" y="36"/>
                    <a:pt x="799" y="12"/>
                  </a:cubicBezTo>
                  <a:cubicBezTo>
                    <a:pt x="775" y="12"/>
                    <a:pt x="751" y="0"/>
                    <a:pt x="73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2" name="Google Shape;2582;p53"/>
            <p:cNvSpPr/>
            <p:nvPr/>
          </p:nvSpPr>
          <p:spPr>
            <a:xfrm>
              <a:off x="6152150" y="3046800"/>
              <a:ext cx="5675" cy="5100"/>
            </a:xfrm>
            <a:custGeom>
              <a:avLst/>
              <a:gdLst/>
              <a:ahLst/>
              <a:cxnLst/>
              <a:rect l="l" t="t" r="r" b="b"/>
              <a:pathLst>
                <a:path w="227" h="204" extrusionOk="0">
                  <a:moveTo>
                    <a:pt x="84" y="1"/>
                  </a:moveTo>
                  <a:cubicBezTo>
                    <a:pt x="72" y="1"/>
                    <a:pt x="24" y="60"/>
                    <a:pt x="1" y="96"/>
                  </a:cubicBezTo>
                  <a:cubicBezTo>
                    <a:pt x="48" y="132"/>
                    <a:pt x="84" y="168"/>
                    <a:pt x="132" y="203"/>
                  </a:cubicBezTo>
                  <a:cubicBezTo>
                    <a:pt x="143" y="203"/>
                    <a:pt x="179" y="156"/>
                    <a:pt x="227" y="120"/>
                  </a:cubicBezTo>
                  <a:cubicBezTo>
                    <a:pt x="179" y="84"/>
                    <a:pt x="132" y="37"/>
                    <a:pt x="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3" name="Google Shape;2583;p53"/>
            <p:cNvSpPr/>
            <p:nvPr/>
          </p:nvSpPr>
          <p:spPr>
            <a:xfrm>
              <a:off x="6520350" y="1913275"/>
              <a:ext cx="32175" cy="39075"/>
            </a:xfrm>
            <a:custGeom>
              <a:avLst/>
              <a:gdLst/>
              <a:ahLst/>
              <a:cxnLst/>
              <a:rect l="l" t="t" r="r" b="b"/>
              <a:pathLst>
                <a:path w="1287" h="1563" extrusionOk="0">
                  <a:moveTo>
                    <a:pt x="211" y="0"/>
                  </a:moveTo>
                  <a:cubicBezTo>
                    <a:pt x="177" y="0"/>
                    <a:pt x="140" y="17"/>
                    <a:pt x="96" y="51"/>
                  </a:cubicBezTo>
                  <a:cubicBezTo>
                    <a:pt x="1" y="134"/>
                    <a:pt x="48" y="205"/>
                    <a:pt x="96" y="265"/>
                  </a:cubicBezTo>
                  <a:cubicBezTo>
                    <a:pt x="215" y="408"/>
                    <a:pt x="322" y="563"/>
                    <a:pt x="441" y="705"/>
                  </a:cubicBezTo>
                  <a:cubicBezTo>
                    <a:pt x="501" y="777"/>
                    <a:pt x="513" y="836"/>
                    <a:pt x="453" y="908"/>
                  </a:cubicBezTo>
                  <a:cubicBezTo>
                    <a:pt x="358" y="1027"/>
                    <a:pt x="274" y="1158"/>
                    <a:pt x="191" y="1289"/>
                  </a:cubicBezTo>
                  <a:cubicBezTo>
                    <a:pt x="155" y="1336"/>
                    <a:pt x="144" y="1408"/>
                    <a:pt x="144" y="1467"/>
                  </a:cubicBezTo>
                  <a:cubicBezTo>
                    <a:pt x="144" y="1503"/>
                    <a:pt x="203" y="1563"/>
                    <a:pt x="239" y="1563"/>
                  </a:cubicBezTo>
                  <a:cubicBezTo>
                    <a:pt x="286" y="1551"/>
                    <a:pt x="334" y="1527"/>
                    <a:pt x="358" y="1491"/>
                  </a:cubicBezTo>
                  <a:cubicBezTo>
                    <a:pt x="465" y="1325"/>
                    <a:pt x="560" y="1158"/>
                    <a:pt x="667" y="979"/>
                  </a:cubicBezTo>
                  <a:cubicBezTo>
                    <a:pt x="786" y="1110"/>
                    <a:pt x="870" y="1217"/>
                    <a:pt x="977" y="1313"/>
                  </a:cubicBezTo>
                  <a:cubicBezTo>
                    <a:pt x="1036" y="1360"/>
                    <a:pt x="1108" y="1384"/>
                    <a:pt x="1179" y="1396"/>
                  </a:cubicBezTo>
                  <a:cubicBezTo>
                    <a:pt x="1215" y="1396"/>
                    <a:pt x="1287" y="1325"/>
                    <a:pt x="1275" y="1289"/>
                  </a:cubicBezTo>
                  <a:cubicBezTo>
                    <a:pt x="1263" y="1217"/>
                    <a:pt x="1239" y="1146"/>
                    <a:pt x="1179" y="1086"/>
                  </a:cubicBezTo>
                  <a:cubicBezTo>
                    <a:pt x="1084" y="979"/>
                    <a:pt x="965" y="884"/>
                    <a:pt x="846" y="765"/>
                  </a:cubicBezTo>
                  <a:cubicBezTo>
                    <a:pt x="941" y="682"/>
                    <a:pt x="1036" y="598"/>
                    <a:pt x="1120" y="515"/>
                  </a:cubicBezTo>
                  <a:cubicBezTo>
                    <a:pt x="1156" y="479"/>
                    <a:pt x="1144" y="396"/>
                    <a:pt x="1156" y="348"/>
                  </a:cubicBezTo>
                  <a:cubicBezTo>
                    <a:pt x="1116" y="348"/>
                    <a:pt x="1076" y="332"/>
                    <a:pt x="1040" y="332"/>
                  </a:cubicBezTo>
                  <a:cubicBezTo>
                    <a:pt x="1022" y="332"/>
                    <a:pt x="1005" y="336"/>
                    <a:pt x="989" y="348"/>
                  </a:cubicBezTo>
                  <a:cubicBezTo>
                    <a:pt x="882" y="408"/>
                    <a:pt x="775" y="479"/>
                    <a:pt x="679" y="563"/>
                  </a:cubicBezTo>
                  <a:cubicBezTo>
                    <a:pt x="572" y="408"/>
                    <a:pt x="453" y="265"/>
                    <a:pt x="346" y="98"/>
                  </a:cubicBezTo>
                  <a:cubicBezTo>
                    <a:pt x="304" y="35"/>
                    <a:pt x="261" y="0"/>
                    <a:pt x="2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4" name="Google Shape;2584;p53"/>
            <p:cNvSpPr/>
            <p:nvPr/>
          </p:nvSpPr>
          <p:spPr>
            <a:xfrm>
              <a:off x="7040050" y="1911250"/>
              <a:ext cx="30400" cy="29650"/>
            </a:xfrm>
            <a:custGeom>
              <a:avLst/>
              <a:gdLst/>
              <a:ahLst/>
              <a:cxnLst/>
              <a:rect l="l" t="t" r="r" b="b"/>
              <a:pathLst>
                <a:path w="1216" h="1186" extrusionOk="0">
                  <a:moveTo>
                    <a:pt x="792" y="1"/>
                  </a:moveTo>
                  <a:cubicBezTo>
                    <a:pt x="753" y="1"/>
                    <a:pt x="714" y="9"/>
                    <a:pt x="680" y="24"/>
                  </a:cubicBezTo>
                  <a:cubicBezTo>
                    <a:pt x="596" y="60"/>
                    <a:pt x="513" y="120"/>
                    <a:pt x="453" y="191"/>
                  </a:cubicBezTo>
                  <a:cubicBezTo>
                    <a:pt x="251" y="405"/>
                    <a:pt x="108" y="667"/>
                    <a:pt x="37" y="953"/>
                  </a:cubicBezTo>
                  <a:cubicBezTo>
                    <a:pt x="13" y="1036"/>
                    <a:pt x="1" y="1132"/>
                    <a:pt x="84" y="1167"/>
                  </a:cubicBezTo>
                  <a:cubicBezTo>
                    <a:pt x="120" y="1179"/>
                    <a:pt x="159" y="1185"/>
                    <a:pt x="197" y="1185"/>
                  </a:cubicBezTo>
                  <a:cubicBezTo>
                    <a:pt x="236" y="1185"/>
                    <a:pt x="275" y="1179"/>
                    <a:pt x="311" y="1167"/>
                  </a:cubicBezTo>
                  <a:cubicBezTo>
                    <a:pt x="382" y="1132"/>
                    <a:pt x="441" y="1084"/>
                    <a:pt x="501" y="1025"/>
                  </a:cubicBezTo>
                  <a:cubicBezTo>
                    <a:pt x="561" y="965"/>
                    <a:pt x="620" y="882"/>
                    <a:pt x="692" y="798"/>
                  </a:cubicBezTo>
                  <a:cubicBezTo>
                    <a:pt x="727" y="894"/>
                    <a:pt x="751" y="941"/>
                    <a:pt x="763" y="989"/>
                  </a:cubicBezTo>
                  <a:cubicBezTo>
                    <a:pt x="827" y="1117"/>
                    <a:pt x="902" y="1183"/>
                    <a:pt x="983" y="1183"/>
                  </a:cubicBezTo>
                  <a:cubicBezTo>
                    <a:pt x="1052" y="1183"/>
                    <a:pt x="1127" y="1135"/>
                    <a:pt x="1203" y="1036"/>
                  </a:cubicBezTo>
                  <a:cubicBezTo>
                    <a:pt x="1215" y="1013"/>
                    <a:pt x="1215" y="965"/>
                    <a:pt x="1215" y="929"/>
                  </a:cubicBezTo>
                  <a:cubicBezTo>
                    <a:pt x="1180" y="929"/>
                    <a:pt x="1132" y="941"/>
                    <a:pt x="1096" y="965"/>
                  </a:cubicBezTo>
                  <a:cubicBezTo>
                    <a:pt x="1084" y="977"/>
                    <a:pt x="1084" y="1013"/>
                    <a:pt x="1061" y="1036"/>
                  </a:cubicBezTo>
                  <a:cubicBezTo>
                    <a:pt x="930" y="882"/>
                    <a:pt x="894" y="667"/>
                    <a:pt x="965" y="477"/>
                  </a:cubicBezTo>
                  <a:cubicBezTo>
                    <a:pt x="965" y="429"/>
                    <a:pt x="965" y="358"/>
                    <a:pt x="930" y="346"/>
                  </a:cubicBezTo>
                  <a:cubicBezTo>
                    <a:pt x="913" y="337"/>
                    <a:pt x="894" y="333"/>
                    <a:pt x="876" y="333"/>
                  </a:cubicBezTo>
                  <a:cubicBezTo>
                    <a:pt x="841" y="333"/>
                    <a:pt x="806" y="347"/>
                    <a:pt x="775" y="370"/>
                  </a:cubicBezTo>
                  <a:cubicBezTo>
                    <a:pt x="739" y="393"/>
                    <a:pt x="715" y="429"/>
                    <a:pt x="715" y="477"/>
                  </a:cubicBezTo>
                  <a:cubicBezTo>
                    <a:pt x="656" y="727"/>
                    <a:pt x="453" y="846"/>
                    <a:pt x="275" y="989"/>
                  </a:cubicBezTo>
                  <a:cubicBezTo>
                    <a:pt x="334" y="715"/>
                    <a:pt x="453" y="453"/>
                    <a:pt x="632" y="239"/>
                  </a:cubicBezTo>
                  <a:cubicBezTo>
                    <a:pt x="690" y="174"/>
                    <a:pt x="731" y="144"/>
                    <a:pt x="777" y="144"/>
                  </a:cubicBezTo>
                  <a:cubicBezTo>
                    <a:pt x="816" y="144"/>
                    <a:pt x="858" y="165"/>
                    <a:pt x="918" y="203"/>
                  </a:cubicBezTo>
                  <a:cubicBezTo>
                    <a:pt x="928" y="208"/>
                    <a:pt x="940" y="211"/>
                    <a:pt x="952" y="211"/>
                  </a:cubicBezTo>
                  <a:cubicBezTo>
                    <a:pt x="969" y="211"/>
                    <a:pt x="987" y="205"/>
                    <a:pt x="1001" y="191"/>
                  </a:cubicBezTo>
                  <a:cubicBezTo>
                    <a:pt x="1013" y="167"/>
                    <a:pt x="1013" y="132"/>
                    <a:pt x="1001" y="108"/>
                  </a:cubicBezTo>
                  <a:cubicBezTo>
                    <a:pt x="953" y="35"/>
                    <a:pt x="872" y="1"/>
                    <a:pt x="7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5" name="Google Shape;2585;p53"/>
            <p:cNvSpPr/>
            <p:nvPr/>
          </p:nvSpPr>
          <p:spPr>
            <a:xfrm>
              <a:off x="6556675" y="1888025"/>
              <a:ext cx="26450" cy="30100"/>
            </a:xfrm>
            <a:custGeom>
              <a:avLst/>
              <a:gdLst/>
              <a:ahLst/>
              <a:cxnLst/>
              <a:rect l="l" t="t" r="r" b="b"/>
              <a:pathLst>
                <a:path w="1058" h="1204" extrusionOk="0">
                  <a:moveTo>
                    <a:pt x="441" y="1"/>
                  </a:moveTo>
                  <a:cubicBezTo>
                    <a:pt x="262" y="1"/>
                    <a:pt x="36" y="156"/>
                    <a:pt x="24" y="299"/>
                  </a:cubicBezTo>
                  <a:cubicBezTo>
                    <a:pt x="0" y="394"/>
                    <a:pt x="84" y="489"/>
                    <a:pt x="191" y="489"/>
                  </a:cubicBezTo>
                  <a:cubicBezTo>
                    <a:pt x="250" y="477"/>
                    <a:pt x="310" y="477"/>
                    <a:pt x="369" y="465"/>
                  </a:cubicBezTo>
                  <a:cubicBezTo>
                    <a:pt x="369" y="489"/>
                    <a:pt x="369" y="513"/>
                    <a:pt x="369" y="537"/>
                  </a:cubicBezTo>
                  <a:cubicBezTo>
                    <a:pt x="322" y="632"/>
                    <a:pt x="274" y="727"/>
                    <a:pt x="238" y="834"/>
                  </a:cubicBezTo>
                  <a:cubicBezTo>
                    <a:pt x="155" y="977"/>
                    <a:pt x="238" y="1168"/>
                    <a:pt x="405" y="1203"/>
                  </a:cubicBezTo>
                  <a:cubicBezTo>
                    <a:pt x="476" y="1203"/>
                    <a:pt x="548" y="1192"/>
                    <a:pt x="619" y="1156"/>
                  </a:cubicBezTo>
                  <a:cubicBezTo>
                    <a:pt x="731" y="1122"/>
                    <a:pt x="822" y="1036"/>
                    <a:pt x="952" y="1036"/>
                  </a:cubicBezTo>
                  <a:cubicBezTo>
                    <a:pt x="960" y="1036"/>
                    <a:pt x="968" y="1036"/>
                    <a:pt x="977" y="1037"/>
                  </a:cubicBezTo>
                  <a:cubicBezTo>
                    <a:pt x="981" y="1037"/>
                    <a:pt x="985" y="1038"/>
                    <a:pt x="988" y="1038"/>
                  </a:cubicBezTo>
                  <a:cubicBezTo>
                    <a:pt x="1049" y="1038"/>
                    <a:pt x="1057" y="951"/>
                    <a:pt x="1012" y="906"/>
                  </a:cubicBezTo>
                  <a:cubicBezTo>
                    <a:pt x="975" y="854"/>
                    <a:pt x="915" y="825"/>
                    <a:pt x="855" y="825"/>
                  </a:cubicBezTo>
                  <a:cubicBezTo>
                    <a:pt x="818" y="825"/>
                    <a:pt x="782" y="836"/>
                    <a:pt x="750" y="858"/>
                  </a:cubicBezTo>
                  <a:cubicBezTo>
                    <a:pt x="679" y="882"/>
                    <a:pt x="619" y="918"/>
                    <a:pt x="536" y="953"/>
                  </a:cubicBezTo>
                  <a:cubicBezTo>
                    <a:pt x="572" y="870"/>
                    <a:pt x="596" y="811"/>
                    <a:pt x="619" y="751"/>
                  </a:cubicBezTo>
                  <a:cubicBezTo>
                    <a:pt x="643" y="680"/>
                    <a:pt x="667" y="620"/>
                    <a:pt x="679" y="549"/>
                  </a:cubicBezTo>
                  <a:cubicBezTo>
                    <a:pt x="703" y="477"/>
                    <a:pt x="715" y="394"/>
                    <a:pt x="726" y="310"/>
                  </a:cubicBezTo>
                  <a:cubicBezTo>
                    <a:pt x="726" y="144"/>
                    <a:pt x="607" y="13"/>
                    <a:pt x="44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6" name="Google Shape;2586;p53"/>
            <p:cNvSpPr/>
            <p:nvPr/>
          </p:nvSpPr>
          <p:spPr>
            <a:xfrm>
              <a:off x="6649525" y="1917400"/>
              <a:ext cx="31000" cy="28700"/>
            </a:xfrm>
            <a:custGeom>
              <a:avLst/>
              <a:gdLst/>
              <a:ahLst/>
              <a:cxnLst/>
              <a:rect l="l" t="t" r="r" b="b"/>
              <a:pathLst>
                <a:path w="1240" h="1148" extrusionOk="0">
                  <a:moveTo>
                    <a:pt x="621" y="143"/>
                  </a:moveTo>
                  <a:cubicBezTo>
                    <a:pt x="679" y="143"/>
                    <a:pt x="740" y="191"/>
                    <a:pt x="822" y="290"/>
                  </a:cubicBezTo>
                  <a:lnTo>
                    <a:pt x="311" y="933"/>
                  </a:lnTo>
                  <a:lnTo>
                    <a:pt x="275" y="909"/>
                  </a:lnTo>
                  <a:cubicBezTo>
                    <a:pt x="239" y="683"/>
                    <a:pt x="299" y="469"/>
                    <a:pt x="441" y="290"/>
                  </a:cubicBezTo>
                  <a:cubicBezTo>
                    <a:pt x="508" y="194"/>
                    <a:pt x="562" y="143"/>
                    <a:pt x="621" y="143"/>
                  </a:cubicBezTo>
                  <a:close/>
                  <a:moveTo>
                    <a:pt x="624" y="0"/>
                  </a:moveTo>
                  <a:cubicBezTo>
                    <a:pt x="552" y="0"/>
                    <a:pt x="481" y="16"/>
                    <a:pt x="418" y="52"/>
                  </a:cubicBezTo>
                  <a:cubicBezTo>
                    <a:pt x="144" y="243"/>
                    <a:pt x="1" y="564"/>
                    <a:pt x="37" y="898"/>
                  </a:cubicBezTo>
                  <a:cubicBezTo>
                    <a:pt x="45" y="1016"/>
                    <a:pt x="141" y="1087"/>
                    <a:pt x="244" y="1087"/>
                  </a:cubicBezTo>
                  <a:cubicBezTo>
                    <a:pt x="296" y="1087"/>
                    <a:pt x="350" y="1069"/>
                    <a:pt x="394" y="1029"/>
                  </a:cubicBezTo>
                  <a:cubicBezTo>
                    <a:pt x="489" y="945"/>
                    <a:pt x="572" y="862"/>
                    <a:pt x="644" y="767"/>
                  </a:cubicBezTo>
                  <a:cubicBezTo>
                    <a:pt x="692" y="719"/>
                    <a:pt x="727" y="659"/>
                    <a:pt x="799" y="588"/>
                  </a:cubicBezTo>
                  <a:cubicBezTo>
                    <a:pt x="822" y="731"/>
                    <a:pt x="846" y="838"/>
                    <a:pt x="870" y="945"/>
                  </a:cubicBezTo>
                  <a:cubicBezTo>
                    <a:pt x="894" y="1052"/>
                    <a:pt x="906" y="1148"/>
                    <a:pt x="1013" y="1148"/>
                  </a:cubicBezTo>
                  <a:cubicBezTo>
                    <a:pt x="1073" y="1148"/>
                    <a:pt x="1144" y="1076"/>
                    <a:pt x="1180" y="1017"/>
                  </a:cubicBezTo>
                  <a:cubicBezTo>
                    <a:pt x="1215" y="981"/>
                    <a:pt x="1227" y="921"/>
                    <a:pt x="1239" y="874"/>
                  </a:cubicBezTo>
                  <a:lnTo>
                    <a:pt x="1084" y="850"/>
                  </a:lnTo>
                  <a:cubicBezTo>
                    <a:pt x="1061" y="731"/>
                    <a:pt x="1025" y="600"/>
                    <a:pt x="1025" y="457"/>
                  </a:cubicBezTo>
                  <a:cubicBezTo>
                    <a:pt x="1025" y="338"/>
                    <a:pt x="977" y="255"/>
                    <a:pt x="822" y="255"/>
                  </a:cubicBezTo>
                  <a:cubicBezTo>
                    <a:pt x="870" y="100"/>
                    <a:pt x="811" y="17"/>
                    <a:pt x="692" y="5"/>
                  </a:cubicBezTo>
                  <a:cubicBezTo>
                    <a:pt x="669" y="2"/>
                    <a:pt x="647" y="0"/>
                    <a:pt x="6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7" name="Google Shape;2587;p53"/>
            <p:cNvSpPr/>
            <p:nvPr/>
          </p:nvSpPr>
          <p:spPr>
            <a:xfrm>
              <a:off x="6877850" y="1917100"/>
              <a:ext cx="26500" cy="27825"/>
            </a:xfrm>
            <a:custGeom>
              <a:avLst/>
              <a:gdLst/>
              <a:ahLst/>
              <a:cxnLst/>
              <a:rect l="l" t="t" r="r" b="b"/>
              <a:pathLst>
                <a:path w="1060" h="1113" extrusionOk="0">
                  <a:moveTo>
                    <a:pt x="548" y="112"/>
                  </a:moveTo>
                  <a:cubicBezTo>
                    <a:pt x="631" y="326"/>
                    <a:pt x="536" y="540"/>
                    <a:pt x="274" y="731"/>
                  </a:cubicBezTo>
                  <a:cubicBezTo>
                    <a:pt x="357" y="505"/>
                    <a:pt x="369" y="290"/>
                    <a:pt x="548" y="112"/>
                  </a:cubicBezTo>
                  <a:close/>
                  <a:moveTo>
                    <a:pt x="488" y="0"/>
                  </a:moveTo>
                  <a:cubicBezTo>
                    <a:pt x="450" y="0"/>
                    <a:pt x="414" y="9"/>
                    <a:pt x="381" y="29"/>
                  </a:cubicBezTo>
                  <a:cubicBezTo>
                    <a:pt x="310" y="76"/>
                    <a:pt x="274" y="136"/>
                    <a:pt x="238" y="195"/>
                  </a:cubicBezTo>
                  <a:cubicBezTo>
                    <a:pt x="167" y="374"/>
                    <a:pt x="107" y="552"/>
                    <a:pt x="36" y="731"/>
                  </a:cubicBezTo>
                  <a:cubicBezTo>
                    <a:pt x="0" y="814"/>
                    <a:pt x="24" y="921"/>
                    <a:pt x="107" y="981"/>
                  </a:cubicBezTo>
                  <a:cubicBezTo>
                    <a:pt x="134" y="1000"/>
                    <a:pt x="159" y="1008"/>
                    <a:pt x="183" y="1008"/>
                  </a:cubicBezTo>
                  <a:cubicBezTo>
                    <a:pt x="236" y="1008"/>
                    <a:pt x="285" y="970"/>
                    <a:pt x="333" y="921"/>
                  </a:cubicBezTo>
                  <a:lnTo>
                    <a:pt x="595" y="683"/>
                  </a:lnTo>
                  <a:cubicBezTo>
                    <a:pt x="595" y="755"/>
                    <a:pt x="595" y="826"/>
                    <a:pt x="607" y="898"/>
                  </a:cubicBezTo>
                  <a:cubicBezTo>
                    <a:pt x="630" y="989"/>
                    <a:pt x="653" y="1113"/>
                    <a:pt x="759" y="1113"/>
                  </a:cubicBezTo>
                  <a:cubicBezTo>
                    <a:pt x="764" y="1113"/>
                    <a:pt x="769" y="1112"/>
                    <a:pt x="774" y="1112"/>
                  </a:cubicBezTo>
                  <a:cubicBezTo>
                    <a:pt x="869" y="1100"/>
                    <a:pt x="964" y="1052"/>
                    <a:pt x="1048" y="993"/>
                  </a:cubicBezTo>
                  <a:cubicBezTo>
                    <a:pt x="1060" y="981"/>
                    <a:pt x="1048" y="933"/>
                    <a:pt x="1048" y="898"/>
                  </a:cubicBezTo>
                  <a:lnTo>
                    <a:pt x="964" y="898"/>
                  </a:lnTo>
                  <a:cubicBezTo>
                    <a:pt x="929" y="921"/>
                    <a:pt x="905" y="933"/>
                    <a:pt x="869" y="969"/>
                  </a:cubicBezTo>
                  <a:cubicBezTo>
                    <a:pt x="857" y="850"/>
                    <a:pt x="845" y="755"/>
                    <a:pt x="845" y="671"/>
                  </a:cubicBezTo>
                  <a:cubicBezTo>
                    <a:pt x="833" y="576"/>
                    <a:pt x="833" y="481"/>
                    <a:pt x="822" y="386"/>
                  </a:cubicBezTo>
                  <a:cubicBezTo>
                    <a:pt x="810" y="231"/>
                    <a:pt x="714" y="100"/>
                    <a:pt x="583" y="17"/>
                  </a:cubicBezTo>
                  <a:cubicBezTo>
                    <a:pt x="551" y="6"/>
                    <a:pt x="519" y="0"/>
                    <a:pt x="48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8" name="Google Shape;2588;p53"/>
            <p:cNvSpPr/>
            <p:nvPr/>
          </p:nvSpPr>
          <p:spPr>
            <a:xfrm>
              <a:off x="6787650" y="1894900"/>
              <a:ext cx="20275" cy="50975"/>
            </a:xfrm>
            <a:custGeom>
              <a:avLst/>
              <a:gdLst/>
              <a:ahLst/>
              <a:cxnLst/>
              <a:rect l="l" t="t" r="r" b="b"/>
              <a:pathLst>
                <a:path w="811" h="2039" extrusionOk="0">
                  <a:moveTo>
                    <a:pt x="448" y="0"/>
                  </a:moveTo>
                  <a:cubicBezTo>
                    <a:pt x="319" y="0"/>
                    <a:pt x="201" y="96"/>
                    <a:pt x="191" y="226"/>
                  </a:cubicBezTo>
                  <a:cubicBezTo>
                    <a:pt x="108" y="512"/>
                    <a:pt x="60" y="797"/>
                    <a:pt x="0" y="1083"/>
                  </a:cubicBezTo>
                  <a:cubicBezTo>
                    <a:pt x="0" y="1393"/>
                    <a:pt x="131" y="1679"/>
                    <a:pt x="370" y="1869"/>
                  </a:cubicBezTo>
                  <a:cubicBezTo>
                    <a:pt x="465" y="1952"/>
                    <a:pt x="584" y="2000"/>
                    <a:pt x="703" y="2036"/>
                  </a:cubicBezTo>
                  <a:cubicBezTo>
                    <a:pt x="707" y="2038"/>
                    <a:pt x="713" y="2039"/>
                    <a:pt x="719" y="2039"/>
                  </a:cubicBezTo>
                  <a:cubicBezTo>
                    <a:pt x="744" y="2039"/>
                    <a:pt x="781" y="2022"/>
                    <a:pt x="810" y="2012"/>
                  </a:cubicBezTo>
                  <a:cubicBezTo>
                    <a:pt x="786" y="1976"/>
                    <a:pt x="762" y="1940"/>
                    <a:pt x="727" y="1917"/>
                  </a:cubicBezTo>
                  <a:cubicBezTo>
                    <a:pt x="691" y="1893"/>
                    <a:pt x="631" y="1893"/>
                    <a:pt x="608" y="1857"/>
                  </a:cubicBezTo>
                  <a:cubicBezTo>
                    <a:pt x="429" y="1702"/>
                    <a:pt x="310" y="1476"/>
                    <a:pt x="274" y="1238"/>
                  </a:cubicBezTo>
                  <a:cubicBezTo>
                    <a:pt x="262" y="905"/>
                    <a:pt x="310" y="559"/>
                    <a:pt x="429" y="250"/>
                  </a:cubicBezTo>
                  <a:cubicBezTo>
                    <a:pt x="441" y="214"/>
                    <a:pt x="489" y="202"/>
                    <a:pt x="524" y="178"/>
                  </a:cubicBezTo>
                  <a:cubicBezTo>
                    <a:pt x="548" y="155"/>
                    <a:pt x="584" y="131"/>
                    <a:pt x="620" y="95"/>
                  </a:cubicBezTo>
                  <a:cubicBezTo>
                    <a:pt x="584" y="71"/>
                    <a:pt x="560" y="24"/>
                    <a:pt x="524" y="12"/>
                  </a:cubicBezTo>
                  <a:cubicBezTo>
                    <a:pt x="499" y="4"/>
                    <a:pt x="474" y="0"/>
                    <a:pt x="4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89" name="Google Shape;2589;p53"/>
            <p:cNvSpPr/>
            <p:nvPr/>
          </p:nvSpPr>
          <p:spPr>
            <a:xfrm>
              <a:off x="7074875" y="1893625"/>
              <a:ext cx="23850" cy="49550"/>
            </a:xfrm>
            <a:custGeom>
              <a:avLst/>
              <a:gdLst/>
              <a:ahLst/>
              <a:cxnLst/>
              <a:rect l="l" t="t" r="r" b="b"/>
              <a:pathLst>
                <a:path w="954" h="1982" extrusionOk="0">
                  <a:moveTo>
                    <a:pt x="301" y="1"/>
                  </a:moveTo>
                  <a:cubicBezTo>
                    <a:pt x="258" y="1"/>
                    <a:pt x="208" y="27"/>
                    <a:pt x="168" y="27"/>
                  </a:cubicBezTo>
                  <a:cubicBezTo>
                    <a:pt x="180" y="75"/>
                    <a:pt x="203" y="110"/>
                    <a:pt x="227" y="146"/>
                  </a:cubicBezTo>
                  <a:cubicBezTo>
                    <a:pt x="346" y="313"/>
                    <a:pt x="489" y="456"/>
                    <a:pt x="608" y="622"/>
                  </a:cubicBezTo>
                  <a:cubicBezTo>
                    <a:pt x="870" y="1027"/>
                    <a:pt x="549" y="1765"/>
                    <a:pt x="96" y="1860"/>
                  </a:cubicBezTo>
                  <a:cubicBezTo>
                    <a:pt x="61" y="1860"/>
                    <a:pt x="25" y="1920"/>
                    <a:pt x="1" y="1944"/>
                  </a:cubicBezTo>
                  <a:cubicBezTo>
                    <a:pt x="32" y="1954"/>
                    <a:pt x="71" y="1982"/>
                    <a:pt x="104" y="1982"/>
                  </a:cubicBezTo>
                  <a:cubicBezTo>
                    <a:pt x="110" y="1982"/>
                    <a:pt x="115" y="1981"/>
                    <a:pt x="120" y="1980"/>
                  </a:cubicBezTo>
                  <a:cubicBezTo>
                    <a:pt x="596" y="1884"/>
                    <a:pt x="942" y="1468"/>
                    <a:pt x="942" y="979"/>
                  </a:cubicBezTo>
                  <a:cubicBezTo>
                    <a:pt x="953" y="646"/>
                    <a:pt x="632" y="134"/>
                    <a:pt x="322" y="3"/>
                  </a:cubicBezTo>
                  <a:cubicBezTo>
                    <a:pt x="316" y="1"/>
                    <a:pt x="309" y="1"/>
                    <a:pt x="30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0" name="Google Shape;2590;p53"/>
            <p:cNvSpPr/>
            <p:nvPr/>
          </p:nvSpPr>
          <p:spPr>
            <a:xfrm>
              <a:off x="6910575" y="1902625"/>
              <a:ext cx="23550" cy="47950"/>
            </a:xfrm>
            <a:custGeom>
              <a:avLst/>
              <a:gdLst/>
              <a:ahLst/>
              <a:cxnLst/>
              <a:rect l="l" t="t" r="r" b="b"/>
              <a:pathLst>
                <a:path w="942" h="1918" extrusionOk="0">
                  <a:moveTo>
                    <a:pt x="120" y="0"/>
                  </a:moveTo>
                  <a:cubicBezTo>
                    <a:pt x="84" y="0"/>
                    <a:pt x="36" y="24"/>
                    <a:pt x="1" y="36"/>
                  </a:cubicBezTo>
                  <a:cubicBezTo>
                    <a:pt x="25" y="60"/>
                    <a:pt x="36" y="96"/>
                    <a:pt x="60" y="119"/>
                  </a:cubicBezTo>
                  <a:cubicBezTo>
                    <a:pt x="215" y="238"/>
                    <a:pt x="358" y="334"/>
                    <a:pt x="501" y="465"/>
                  </a:cubicBezTo>
                  <a:cubicBezTo>
                    <a:pt x="667" y="619"/>
                    <a:pt x="739" y="846"/>
                    <a:pt x="691" y="1060"/>
                  </a:cubicBezTo>
                  <a:cubicBezTo>
                    <a:pt x="679" y="1167"/>
                    <a:pt x="644" y="1286"/>
                    <a:pt x="608" y="1381"/>
                  </a:cubicBezTo>
                  <a:cubicBezTo>
                    <a:pt x="537" y="1536"/>
                    <a:pt x="513" y="1703"/>
                    <a:pt x="358" y="1798"/>
                  </a:cubicBezTo>
                  <a:cubicBezTo>
                    <a:pt x="298" y="1834"/>
                    <a:pt x="322" y="1917"/>
                    <a:pt x="406" y="1917"/>
                  </a:cubicBezTo>
                  <a:cubicBezTo>
                    <a:pt x="465" y="1917"/>
                    <a:pt x="513" y="1893"/>
                    <a:pt x="560" y="1858"/>
                  </a:cubicBezTo>
                  <a:cubicBezTo>
                    <a:pt x="787" y="1631"/>
                    <a:pt x="918" y="1334"/>
                    <a:pt x="941" y="1012"/>
                  </a:cubicBezTo>
                  <a:cubicBezTo>
                    <a:pt x="918" y="524"/>
                    <a:pt x="584" y="119"/>
                    <a:pt x="1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1" name="Google Shape;2591;p53"/>
            <p:cNvSpPr/>
            <p:nvPr/>
          </p:nvSpPr>
          <p:spPr>
            <a:xfrm>
              <a:off x="6813550" y="1908575"/>
              <a:ext cx="22050" cy="31600"/>
            </a:xfrm>
            <a:custGeom>
              <a:avLst/>
              <a:gdLst/>
              <a:ahLst/>
              <a:cxnLst/>
              <a:rect l="l" t="t" r="r" b="b"/>
              <a:pathLst>
                <a:path w="882" h="1264" extrusionOk="0">
                  <a:moveTo>
                    <a:pt x="84" y="0"/>
                  </a:moveTo>
                  <a:cubicBezTo>
                    <a:pt x="60" y="36"/>
                    <a:pt x="12" y="72"/>
                    <a:pt x="12" y="108"/>
                  </a:cubicBezTo>
                  <a:cubicBezTo>
                    <a:pt x="0" y="167"/>
                    <a:pt x="12" y="227"/>
                    <a:pt x="36" y="274"/>
                  </a:cubicBezTo>
                  <a:cubicBezTo>
                    <a:pt x="60" y="358"/>
                    <a:pt x="107" y="429"/>
                    <a:pt x="167" y="500"/>
                  </a:cubicBezTo>
                  <a:cubicBezTo>
                    <a:pt x="322" y="667"/>
                    <a:pt x="310" y="822"/>
                    <a:pt x="155" y="989"/>
                  </a:cubicBezTo>
                  <a:cubicBezTo>
                    <a:pt x="96" y="1048"/>
                    <a:pt x="0" y="1143"/>
                    <a:pt x="84" y="1227"/>
                  </a:cubicBezTo>
                  <a:cubicBezTo>
                    <a:pt x="110" y="1253"/>
                    <a:pt x="134" y="1263"/>
                    <a:pt x="156" y="1263"/>
                  </a:cubicBezTo>
                  <a:cubicBezTo>
                    <a:pt x="213" y="1263"/>
                    <a:pt x="258" y="1196"/>
                    <a:pt x="310" y="1179"/>
                  </a:cubicBezTo>
                  <a:cubicBezTo>
                    <a:pt x="310" y="1179"/>
                    <a:pt x="322" y="1167"/>
                    <a:pt x="334" y="1155"/>
                  </a:cubicBezTo>
                  <a:cubicBezTo>
                    <a:pt x="238" y="1024"/>
                    <a:pt x="369" y="977"/>
                    <a:pt x="429" y="893"/>
                  </a:cubicBezTo>
                  <a:cubicBezTo>
                    <a:pt x="512" y="1001"/>
                    <a:pt x="608" y="1096"/>
                    <a:pt x="703" y="1203"/>
                  </a:cubicBezTo>
                  <a:cubicBezTo>
                    <a:pt x="738" y="1227"/>
                    <a:pt x="810" y="1227"/>
                    <a:pt x="869" y="1239"/>
                  </a:cubicBezTo>
                  <a:cubicBezTo>
                    <a:pt x="869" y="1179"/>
                    <a:pt x="881" y="1108"/>
                    <a:pt x="858" y="1072"/>
                  </a:cubicBezTo>
                  <a:cubicBezTo>
                    <a:pt x="774" y="953"/>
                    <a:pt x="667" y="834"/>
                    <a:pt x="572" y="715"/>
                  </a:cubicBezTo>
                  <a:cubicBezTo>
                    <a:pt x="655" y="608"/>
                    <a:pt x="750" y="500"/>
                    <a:pt x="834" y="405"/>
                  </a:cubicBezTo>
                  <a:cubicBezTo>
                    <a:pt x="858" y="370"/>
                    <a:pt x="869" y="334"/>
                    <a:pt x="881" y="298"/>
                  </a:cubicBezTo>
                  <a:cubicBezTo>
                    <a:pt x="850" y="298"/>
                    <a:pt x="818" y="293"/>
                    <a:pt x="790" y="293"/>
                  </a:cubicBezTo>
                  <a:cubicBezTo>
                    <a:pt x="776" y="293"/>
                    <a:pt x="762" y="294"/>
                    <a:pt x="750" y="298"/>
                  </a:cubicBezTo>
                  <a:cubicBezTo>
                    <a:pt x="655" y="370"/>
                    <a:pt x="548" y="465"/>
                    <a:pt x="441" y="560"/>
                  </a:cubicBezTo>
                  <a:cubicBezTo>
                    <a:pt x="346" y="405"/>
                    <a:pt x="262" y="250"/>
                    <a:pt x="179" y="84"/>
                  </a:cubicBezTo>
                  <a:cubicBezTo>
                    <a:pt x="143" y="60"/>
                    <a:pt x="119" y="24"/>
                    <a:pt x="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2" name="Google Shape;2592;p53"/>
            <p:cNvSpPr/>
            <p:nvPr/>
          </p:nvSpPr>
          <p:spPr>
            <a:xfrm>
              <a:off x="6955525" y="1903400"/>
              <a:ext cx="20275" cy="42700"/>
            </a:xfrm>
            <a:custGeom>
              <a:avLst/>
              <a:gdLst/>
              <a:ahLst/>
              <a:cxnLst/>
              <a:rect l="l" t="t" r="r" b="b"/>
              <a:pathLst>
                <a:path w="811" h="1708" extrusionOk="0">
                  <a:moveTo>
                    <a:pt x="425" y="1"/>
                  </a:moveTo>
                  <a:cubicBezTo>
                    <a:pt x="367" y="1"/>
                    <a:pt x="308" y="16"/>
                    <a:pt x="263" y="53"/>
                  </a:cubicBezTo>
                  <a:cubicBezTo>
                    <a:pt x="227" y="88"/>
                    <a:pt x="191" y="136"/>
                    <a:pt x="179" y="184"/>
                  </a:cubicBezTo>
                  <a:cubicBezTo>
                    <a:pt x="48" y="553"/>
                    <a:pt x="1" y="946"/>
                    <a:pt x="24" y="1339"/>
                  </a:cubicBezTo>
                  <a:cubicBezTo>
                    <a:pt x="36" y="1541"/>
                    <a:pt x="215" y="1708"/>
                    <a:pt x="417" y="1708"/>
                  </a:cubicBezTo>
                  <a:cubicBezTo>
                    <a:pt x="524" y="1708"/>
                    <a:pt x="632" y="1708"/>
                    <a:pt x="727" y="1696"/>
                  </a:cubicBezTo>
                  <a:cubicBezTo>
                    <a:pt x="763" y="1696"/>
                    <a:pt x="786" y="1648"/>
                    <a:pt x="810" y="1624"/>
                  </a:cubicBezTo>
                  <a:cubicBezTo>
                    <a:pt x="786" y="1612"/>
                    <a:pt x="763" y="1577"/>
                    <a:pt x="727" y="1577"/>
                  </a:cubicBezTo>
                  <a:cubicBezTo>
                    <a:pt x="699" y="1573"/>
                    <a:pt x="673" y="1571"/>
                    <a:pt x="647" y="1571"/>
                  </a:cubicBezTo>
                  <a:cubicBezTo>
                    <a:pt x="595" y="1571"/>
                    <a:pt x="544" y="1577"/>
                    <a:pt x="489" y="1577"/>
                  </a:cubicBezTo>
                  <a:cubicBezTo>
                    <a:pt x="482" y="1577"/>
                    <a:pt x="475" y="1578"/>
                    <a:pt x="468" y="1578"/>
                  </a:cubicBezTo>
                  <a:cubicBezTo>
                    <a:pt x="370" y="1578"/>
                    <a:pt x="286" y="1498"/>
                    <a:pt x="286" y="1398"/>
                  </a:cubicBezTo>
                  <a:cubicBezTo>
                    <a:pt x="203" y="981"/>
                    <a:pt x="298" y="577"/>
                    <a:pt x="405" y="160"/>
                  </a:cubicBezTo>
                  <a:lnTo>
                    <a:pt x="489" y="219"/>
                  </a:lnTo>
                  <a:cubicBezTo>
                    <a:pt x="548" y="136"/>
                    <a:pt x="560" y="41"/>
                    <a:pt x="477" y="5"/>
                  </a:cubicBezTo>
                  <a:cubicBezTo>
                    <a:pt x="460" y="2"/>
                    <a:pt x="442" y="1"/>
                    <a:pt x="42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3" name="Google Shape;2593;p53"/>
            <p:cNvSpPr/>
            <p:nvPr/>
          </p:nvSpPr>
          <p:spPr>
            <a:xfrm>
              <a:off x="6681675" y="1893075"/>
              <a:ext cx="17900" cy="29000"/>
            </a:xfrm>
            <a:custGeom>
              <a:avLst/>
              <a:gdLst/>
              <a:ahLst/>
              <a:cxnLst/>
              <a:rect l="l" t="t" r="r" b="b"/>
              <a:pathLst>
                <a:path w="716" h="1160" extrusionOk="0">
                  <a:moveTo>
                    <a:pt x="291" y="1"/>
                  </a:moveTo>
                  <a:cubicBezTo>
                    <a:pt x="225" y="1"/>
                    <a:pt x="160" y="22"/>
                    <a:pt x="108" y="61"/>
                  </a:cubicBezTo>
                  <a:cubicBezTo>
                    <a:pt x="1" y="108"/>
                    <a:pt x="13" y="251"/>
                    <a:pt x="108" y="287"/>
                  </a:cubicBezTo>
                  <a:cubicBezTo>
                    <a:pt x="168" y="323"/>
                    <a:pt x="239" y="347"/>
                    <a:pt x="298" y="370"/>
                  </a:cubicBezTo>
                  <a:cubicBezTo>
                    <a:pt x="215" y="549"/>
                    <a:pt x="120" y="728"/>
                    <a:pt x="48" y="906"/>
                  </a:cubicBezTo>
                  <a:cubicBezTo>
                    <a:pt x="25" y="966"/>
                    <a:pt x="13" y="1061"/>
                    <a:pt x="48" y="1097"/>
                  </a:cubicBezTo>
                  <a:cubicBezTo>
                    <a:pt x="98" y="1136"/>
                    <a:pt x="155" y="1159"/>
                    <a:pt x="221" y="1159"/>
                  </a:cubicBezTo>
                  <a:cubicBezTo>
                    <a:pt x="235" y="1159"/>
                    <a:pt x="248" y="1158"/>
                    <a:pt x="263" y="1156"/>
                  </a:cubicBezTo>
                  <a:cubicBezTo>
                    <a:pt x="394" y="1132"/>
                    <a:pt x="525" y="1085"/>
                    <a:pt x="644" y="1025"/>
                  </a:cubicBezTo>
                  <a:cubicBezTo>
                    <a:pt x="679" y="1013"/>
                    <a:pt x="691" y="942"/>
                    <a:pt x="715" y="906"/>
                  </a:cubicBezTo>
                  <a:cubicBezTo>
                    <a:pt x="674" y="886"/>
                    <a:pt x="633" y="856"/>
                    <a:pt x="592" y="856"/>
                  </a:cubicBezTo>
                  <a:cubicBezTo>
                    <a:pt x="585" y="856"/>
                    <a:pt x="579" y="857"/>
                    <a:pt x="572" y="859"/>
                  </a:cubicBezTo>
                  <a:cubicBezTo>
                    <a:pt x="477" y="882"/>
                    <a:pt x="394" y="906"/>
                    <a:pt x="310" y="942"/>
                  </a:cubicBezTo>
                  <a:cubicBezTo>
                    <a:pt x="382" y="739"/>
                    <a:pt x="465" y="549"/>
                    <a:pt x="537" y="358"/>
                  </a:cubicBezTo>
                  <a:cubicBezTo>
                    <a:pt x="596" y="251"/>
                    <a:pt x="560" y="120"/>
                    <a:pt x="453" y="49"/>
                  </a:cubicBezTo>
                  <a:cubicBezTo>
                    <a:pt x="404" y="16"/>
                    <a:pt x="347" y="1"/>
                    <a:pt x="2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4" name="Google Shape;2594;p53"/>
            <p:cNvSpPr/>
            <p:nvPr/>
          </p:nvSpPr>
          <p:spPr>
            <a:xfrm>
              <a:off x="6980825" y="1909675"/>
              <a:ext cx="24725" cy="30175"/>
            </a:xfrm>
            <a:custGeom>
              <a:avLst/>
              <a:gdLst/>
              <a:ahLst/>
              <a:cxnLst/>
              <a:rect l="l" t="t" r="r" b="b"/>
              <a:pathLst>
                <a:path w="989" h="1207" extrusionOk="0">
                  <a:moveTo>
                    <a:pt x="290" y="1"/>
                  </a:moveTo>
                  <a:cubicBezTo>
                    <a:pt x="268" y="1"/>
                    <a:pt x="215" y="16"/>
                    <a:pt x="215" y="16"/>
                  </a:cubicBezTo>
                  <a:cubicBezTo>
                    <a:pt x="203" y="159"/>
                    <a:pt x="96" y="290"/>
                    <a:pt x="203" y="433"/>
                  </a:cubicBezTo>
                  <a:cubicBezTo>
                    <a:pt x="263" y="516"/>
                    <a:pt x="310" y="599"/>
                    <a:pt x="358" y="695"/>
                  </a:cubicBezTo>
                  <a:cubicBezTo>
                    <a:pt x="322" y="730"/>
                    <a:pt x="286" y="766"/>
                    <a:pt x="251" y="802"/>
                  </a:cubicBezTo>
                  <a:cubicBezTo>
                    <a:pt x="191" y="885"/>
                    <a:pt x="108" y="957"/>
                    <a:pt x="48" y="1040"/>
                  </a:cubicBezTo>
                  <a:cubicBezTo>
                    <a:pt x="1" y="1099"/>
                    <a:pt x="24" y="1183"/>
                    <a:pt x="96" y="1207"/>
                  </a:cubicBezTo>
                  <a:cubicBezTo>
                    <a:pt x="143" y="1207"/>
                    <a:pt x="251" y="1159"/>
                    <a:pt x="251" y="1135"/>
                  </a:cubicBezTo>
                  <a:cubicBezTo>
                    <a:pt x="251" y="968"/>
                    <a:pt x="405" y="933"/>
                    <a:pt x="477" y="826"/>
                  </a:cubicBezTo>
                  <a:lnTo>
                    <a:pt x="810" y="1099"/>
                  </a:lnTo>
                  <a:cubicBezTo>
                    <a:pt x="840" y="1130"/>
                    <a:pt x="875" y="1160"/>
                    <a:pt x="909" y="1160"/>
                  </a:cubicBezTo>
                  <a:cubicBezTo>
                    <a:pt x="928" y="1160"/>
                    <a:pt x="948" y="1149"/>
                    <a:pt x="965" y="1123"/>
                  </a:cubicBezTo>
                  <a:cubicBezTo>
                    <a:pt x="989" y="1064"/>
                    <a:pt x="965" y="1004"/>
                    <a:pt x="929" y="957"/>
                  </a:cubicBezTo>
                  <a:cubicBezTo>
                    <a:pt x="834" y="861"/>
                    <a:pt x="739" y="766"/>
                    <a:pt x="644" y="683"/>
                  </a:cubicBezTo>
                  <a:cubicBezTo>
                    <a:pt x="715" y="599"/>
                    <a:pt x="786" y="528"/>
                    <a:pt x="834" y="456"/>
                  </a:cubicBezTo>
                  <a:cubicBezTo>
                    <a:pt x="858" y="433"/>
                    <a:pt x="858" y="385"/>
                    <a:pt x="870" y="349"/>
                  </a:cubicBezTo>
                  <a:cubicBezTo>
                    <a:pt x="834" y="349"/>
                    <a:pt x="786" y="349"/>
                    <a:pt x="751" y="361"/>
                  </a:cubicBezTo>
                  <a:cubicBezTo>
                    <a:pt x="679" y="421"/>
                    <a:pt x="608" y="480"/>
                    <a:pt x="524" y="540"/>
                  </a:cubicBezTo>
                  <a:cubicBezTo>
                    <a:pt x="429" y="421"/>
                    <a:pt x="322" y="314"/>
                    <a:pt x="370" y="135"/>
                  </a:cubicBezTo>
                  <a:cubicBezTo>
                    <a:pt x="382" y="99"/>
                    <a:pt x="322" y="40"/>
                    <a:pt x="298" y="4"/>
                  </a:cubicBezTo>
                  <a:cubicBezTo>
                    <a:pt x="298" y="2"/>
                    <a:pt x="295" y="1"/>
                    <a:pt x="29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5" name="Google Shape;2595;p53"/>
            <p:cNvSpPr/>
            <p:nvPr/>
          </p:nvSpPr>
          <p:spPr>
            <a:xfrm>
              <a:off x="6844500" y="1912150"/>
              <a:ext cx="23850" cy="29900"/>
            </a:xfrm>
            <a:custGeom>
              <a:avLst/>
              <a:gdLst/>
              <a:ahLst/>
              <a:cxnLst/>
              <a:rect l="l" t="t" r="r" b="b"/>
              <a:pathLst>
                <a:path w="954" h="1196" extrusionOk="0">
                  <a:moveTo>
                    <a:pt x="334" y="0"/>
                  </a:moveTo>
                  <a:cubicBezTo>
                    <a:pt x="298" y="0"/>
                    <a:pt x="251" y="72"/>
                    <a:pt x="251" y="107"/>
                  </a:cubicBezTo>
                  <a:cubicBezTo>
                    <a:pt x="251" y="167"/>
                    <a:pt x="251" y="215"/>
                    <a:pt x="262" y="274"/>
                  </a:cubicBezTo>
                  <a:cubicBezTo>
                    <a:pt x="298" y="453"/>
                    <a:pt x="298" y="441"/>
                    <a:pt x="120" y="465"/>
                  </a:cubicBezTo>
                  <a:cubicBezTo>
                    <a:pt x="72" y="465"/>
                    <a:pt x="36" y="512"/>
                    <a:pt x="1" y="548"/>
                  </a:cubicBezTo>
                  <a:cubicBezTo>
                    <a:pt x="36" y="572"/>
                    <a:pt x="72" y="631"/>
                    <a:pt x="120" y="643"/>
                  </a:cubicBezTo>
                  <a:lnTo>
                    <a:pt x="310" y="643"/>
                  </a:lnTo>
                  <a:cubicBezTo>
                    <a:pt x="310" y="727"/>
                    <a:pt x="322" y="798"/>
                    <a:pt x="334" y="869"/>
                  </a:cubicBezTo>
                  <a:cubicBezTo>
                    <a:pt x="322" y="989"/>
                    <a:pt x="370" y="1096"/>
                    <a:pt x="453" y="1167"/>
                  </a:cubicBezTo>
                  <a:cubicBezTo>
                    <a:pt x="470" y="1185"/>
                    <a:pt x="501" y="1196"/>
                    <a:pt x="530" y="1196"/>
                  </a:cubicBezTo>
                  <a:cubicBezTo>
                    <a:pt x="540" y="1196"/>
                    <a:pt x="551" y="1194"/>
                    <a:pt x="560" y="1191"/>
                  </a:cubicBezTo>
                  <a:cubicBezTo>
                    <a:pt x="584" y="1167"/>
                    <a:pt x="608" y="1131"/>
                    <a:pt x="596" y="1084"/>
                  </a:cubicBezTo>
                  <a:cubicBezTo>
                    <a:pt x="584" y="917"/>
                    <a:pt x="548" y="738"/>
                    <a:pt x="524" y="548"/>
                  </a:cubicBezTo>
                  <a:cubicBezTo>
                    <a:pt x="643" y="536"/>
                    <a:pt x="751" y="524"/>
                    <a:pt x="846" y="500"/>
                  </a:cubicBezTo>
                  <a:cubicBezTo>
                    <a:pt x="882" y="488"/>
                    <a:pt x="917" y="465"/>
                    <a:pt x="953" y="441"/>
                  </a:cubicBezTo>
                  <a:cubicBezTo>
                    <a:pt x="917" y="417"/>
                    <a:pt x="894" y="381"/>
                    <a:pt x="858" y="381"/>
                  </a:cubicBezTo>
                  <a:lnTo>
                    <a:pt x="513" y="381"/>
                  </a:lnTo>
                  <a:cubicBezTo>
                    <a:pt x="501" y="286"/>
                    <a:pt x="477" y="179"/>
                    <a:pt x="453" y="84"/>
                  </a:cubicBezTo>
                  <a:cubicBezTo>
                    <a:pt x="429" y="36"/>
                    <a:pt x="382" y="12"/>
                    <a:pt x="33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6" name="Google Shape;2596;p53"/>
            <p:cNvSpPr/>
            <p:nvPr/>
          </p:nvSpPr>
          <p:spPr>
            <a:xfrm>
              <a:off x="6594775" y="1927650"/>
              <a:ext cx="29175" cy="7450"/>
            </a:xfrm>
            <a:custGeom>
              <a:avLst/>
              <a:gdLst/>
              <a:ahLst/>
              <a:cxnLst/>
              <a:rect l="l" t="t" r="r" b="b"/>
              <a:pathLst>
                <a:path w="1167" h="298" extrusionOk="0">
                  <a:moveTo>
                    <a:pt x="1022" y="1"/>
                  </a:moveTo>
                  <a:cubicBezTo>
                    <a:pt x="999" y="1"/>
                    <a:pt x="976" y="5"/>
                    <a:pt x="953" y="11"/>
                  </a:cubicBezTo>
                  <a:cubicBezTo>
                    <a:pt x="817" y="52"/>
                    <a:pt x="678" y="73"/>
                    <a:pt x="540" y="73"/>
                  </a:cubicBezTo>
                  <a:cubicBezTo>
                    <a:pt x="434" y="73"/>
                    <a:pt x="329" y="61"/>
                    <a:pt x="226" y="35"/>
                  </a:cubicBezTo>
                  <a:cubicBezTo>
                    <a:pt x="203" y="29"/>
                    <a:pt x="179" y="26"/>
                    <a:pt x="155" y="26"/>
                  </a:cubicBezTo>
                  <a:cubicBezTo>
                    <a:pt x="131" y="26"/>
                    <a:pt x="107" y="29"/>
                    <a:pt x="84" y="35"/>
                  </a:cubicBezTo>
                  <a:cubicBezTo>
                    <a:pt x="48" y="47"/>
                    <a:pt x="0" y="95"/>
                    <a:pt x="0" y="118"/>
                  </a:cubicBezTo>
                  <a:cubicBezTo>
                    <a:pt x="12" y="166"/>
                    <a:pt x="48" y="202"/>
                    <a:pt x="84" y="226"/>
                  </a:cubicBezTo>
                  <a:cubicBezTo>
                    <a:pt x="226" y="249"/>
                    <a:pt x="357" y="273"/>
                    <a:pt x="476" y="297"/>
                  </a:cubicBezTo>
                  <a:cubicBezTo>
                    <a:pt x="667" y="273"/>
                    <a:pt x="834" y="261"/>
                    <a:pt x="1000" y="249"/>
                  </a:cubicBezTo>
                  <a:cubicBezTo>
                    <a:pt x="1084" y="238"/>
                    <a:pt x="1167" y="190"/>
                    <a:pt x="1143" y="95"/>
                  </a:cubicBezTo>
                  <a:cubicBezTo>
                    <a:pt x="1126" y="26"/>
                    <a:pt x="1078" y="1"/>
                    <a:pt x="10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7" name="Google Shape;2597;p53"/>
            <p:cNvSpPr/>
            <p:nvPr/>
          </p:nvSpPr>
          <p:spPr>
            <a:xfrm>
              <a:off x="6730500" y="1917500"/>
              <a:ext cx="23550" cy="9475"/>
            </a:xfrm>
            <a:custGeom>
              <a:avLst/>
              <a:gdLst/>
              <a:ahLst/>
              <a:cxnLst/>
              <a:rect l="l" t="t" r="r" b="b"/>
              <a:pathLst>
                <a:path w="942" h="379" extrusionOk="0">
                  <a:moveTo>
                    <a:pt x="810" y="1"/>
                  </a:moveTo>
                  <a:cubicBezTo>
                    <a:pt x="739" y="13"/>
                    <a:pt x="667" y="36"/>
                    <a:pt x="596" y="60"/>
                  </a:cubicBezTo>
                  <a:lnTo>
                    <a:pt x="584" y="13"/>
                  </a:lnTo>
                  <a:cubicBezTo>
                    <a:pt x="417" y="60"/>
                    <a:pt x="262" y="108"/>
                    <a:pt x="108" y="167"/>
                  </a:cubicBezTo>
                  <a:cubicBezTo>
                    <a:pt x="48" y="203"/>
                    <a:pt x="12" y="263"/>
                    <a:pt x="0" y="334"/>
                  </a:cubicBezTo>
                  <a:cubicBezTo>
                    <a:pt x="0" y="363"/>
                    <a:pt x="53" y="379"/>
                    <a:pt x="110" y="379"/>
                  </a:cubicBezTo>
                  <a:cubicBezTo>
                    <a:pt x="147" y="379"/>
                    <a:pt x="187" y="372"/>
                    <a:pt x="215" y="358"/>
                  </a:cubicBezTo>
                  <a:cubicBezTo>
                    <a:pt x="322" y="298"/>
                    <a:pt x="429" y="263"/>
                    <a:pt x="536" y="251"/>
                  </a:cubicBezTo>
                  <a:cubicBezTo>
                    <a:pt x="667" y="251"/>
                    <a:pt x="774" y="215"/>
                    <a:pt x="882" y="132"/>
                  </a:cubicBezTo>
                  <a:cubicBezTo>
                    <a:pt x="905" y="108"/>
                    <a:pt x="917" y="60"/>
                    <a:pt x="941" y="24"/>
                  </a:cubicBezTo>
                  <a:cubicBezTo>
                    <a:pt x="893" y="13"/>
                    <a:pt x="858" y="1"/>
                    <a:pt x="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8" name="Google Shape;2598;p53"/>
            <p:cNvSpPr/>
            <p:nvPr/>
          </p:nvSpPr>
          <p:spPr>
            <a:xfrm>
              <a:off x="7012675" y="1920725"/>
              <a:ext cx="22350" cy="8150"/>
            </a:xfrm>
            <a:custGeom>
              <a:avLst/>
              <a:gdLst/>
              <a:ahLst/>
              <a:cxnLst/>
              <a:rect l="l" t="t" r="r" b="b"/>
              <a:pathLst>
                <a:path w="894" h="326" extrusionOk="0">
                  <a:moveTo>
                    <a:pt x="766" y="0"/>
                  </a:moveTo>
                  <a:cubicBezTo>
                    <a:pt x="757" y="0"/>
                    <a:pt x="748" y="1"/>
                    <a:pt x="739" y="3"/>
                  </a:cubicBezTo>
                  <a:cubicBezTo>
                    <a:pt x="655" y="26"/>
                    <a:pt x="560" y="74"/>
                    <a:pt x="477" y="98"/>
                  </a:cubicBezTo>
                  <a:cubicBezTo>
                    <a:pt x="407" y="119"/>
                    <a:pt x="341" y="152"/>
                    <a:pt x="278" y="152"/>
                  </a:cubicBezTo>
                  <a:cubicBezTo>
                    <a:pt x="232" y="152"/>
                    <a:pt x="188" y="135"/>
                    <a:pt x="143" y="86"/>
                  </a:cubicBezTo>
                  <a:cubicBezTo>
                    <a:pt x="140" y="82"/>
                    <a:pt x="132" y="81"/>
                    <a:pt x="123" y="81"/>
                  </a:cubicBezTo>
                  <a:cubicBezTo>
                    <a:pt x="100" y="81"/>
                    <a:pt x="65" y="89"/>
                    <a:pt x="48" y="98"/>
                  </a:cubicBezTo>
                  <a:cubicBezTo>
                    <a:pt x="1" y="169"/>
                    <a:pt x="24" y="276"/>
                    <a:pt x="108" y="300"/>
                  </a:cubicBezTo>
                  <a:cubicBezTo>
                    <a:pt x="165" y="318"/>
                    <a:pt x="223" y="326"/>
                    <a:pt x="281" y="326"/>
                  </a:cubicBezTo>
                  <a:cubicBezTo>
                    <a:pt x="382" y="326"/>
                    <a:pt x="482" y="302"/>
                    <a:pt x="572" y="265"/>
                  </a:cubicBezTo>
                  <a:cubicBezTo>
                    <a:pt x="632" y="241"/>
                    <a:pt x="691" y="217"/>
                    <a:pt x="727" y="205"/>
                  </a:cubicBezTo>
                  <a:cubicBezTo>
                    <a:pt x="754" y="213"/>
                    <a:pt x="778" y="217"/>
                    <a:pt x="798" y="217"/>
                  </a:cubicBezTo>
                  <a:cubicBezTo>
                    <a:pt x="865" y="217"/>
                    <a:pt x="894" y="174"/>
                    <a:pt x="894" y="110"/>
                  </a:cubicBezTo>
                  <a:cubicBezTo>
                    <a:pt x="894" y="37"/>
                    <a:pt x="830" y="0"/>
                    <a:pt x="76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99" name="Google Shape;2599;p53"/>
            <p:cNvSpPr/>
            <p:nvPr/>
          </p:nvSpPr>
          <p:spPr>
            <a:xfrm>
              <a:off x="6734075" y="1927925"/>
              <a:ext cx="19075" cy="9000"/>
            </a:xfrm>
            <a:custGeom>
              <a:avLst/>
              <a:gdLst/>
              <a:ahLst/>
              <a:cxnLst/>
              <a:rect l="l" t="t" r="r" b="b"/>
              <a:pathLst>
                <a:path w="763" h="360" extrusionOk="0">
                  <a:moveTo>
                    <a:pt x="727" y="0"/>
                  </a:moveTo>
                  <a:cubicBezTo>
                    <a:pt x="703" y="0"/>
                    <a:pt x="667" y="0"/>
                    <a:pt x="643" y="12"/>
                  </a:cubicBezTo>
                  <a:cubicBezTo>
                    <a:pt x="584" y="48"/>
                    <a:pt x="524" y="72"/>
                    <a:pt x="453" y="96"/>
                  </a:cubicBezTo>
                  <a:cubicBezTo>
                    <a:pt x="334" y="131"/>
                    <a:pt x="203" y="143"/>
                    <a:pt x="84" y="179"/>
                  </a:cubicBezTo>
                  <a:cubicBezTo>
                    <a:pt x="48" y="191"/>
                    <a:pt x="24" y="274"/>
                    <a:pt x="0" y="322"/>
                  </a:cubicBezTo>
                  <a:cubicBezTo>
                    <a:pt x="41" y="332"/>
                    <a:pt x="82" y="360"/>
                    <a:pt x="116" y="360"/>
                  </a:cubicBezTo>
                  <a:cubicBezTo>
                    <a:pt x="121" y="360"/>
                    <a:pt x="126" y="359"/>
                    <a:pt x="131" y="358"/>
                  </a:cubicBezTo>
                  <a:cubicBezTo>
                    <a:pt x="262" y="346"/>
                    <a:pt x="393" y="298"/>
                    <a:pt x="524" y="274"/>
                  </a:cubicBezTo>
                  <a:cubicBezTo>
                    <a:pt x="643" y="250"/>
                    <a:pt x="739" y="155"/>
                    <a:pt x="762" y="36"/>
                  </a:cubicBezTo>
                  <a:cubicBezTo>
                    <a:pt x="750" y="36"/>
                    <a:pt x="739" y="0"/>
                    <a:pt x="7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0" name="Google Shape;2600;p53"/>
            <p:cNvSpPr/>
            <p:nvPr/>
          </p:nvSpPr>
          <p:spPr>
            <a:xfrm>
              <a:off x="6765025" y="2204450"/>
              <a:ext cx="14600" cy="178900"/>
            </a:xfrm>
            <a:custGeom>
              <a:avLst/>
              <a:gdLst/>
              <a:ahLst/>
              <a:cxnLst/>
              <a:rect l="l" t="t" r="r" b="b"/>
              <a:pathLst>
                <a:path w="584" h="7156" extrusionOk="0">
                  <a:moveTo>
                    <a:pt x="120" y="0"/>
                  </a:moveTo>
                  <a:cubicBezTo>
                    <a:pt x="48" y="12"/>
                    <a:pt x="1" y="84"/>
                    <a:pt x="1" y="155"/>
                  </a:cubicBezTo>
                  <a:cubicBezTo>
                    <a:pt x="12" y="167"/>
                    <a:pt x="12" y="179"/>
                    <a:pt x="12" y="191"/>
                  </a:cubicBezTo>
                  <a:cubicBezTo>
                    <a:pt x="24" y="250"/>
                    <a:pt x="36" y="453"/>
                    <a:pt x="36" y="667"/>
                  </a:cubicBezTo>
                  <a:cubicBezTo>
                    <a:pt x="48" y="822"/>
                    <a:pt x="60" y="1000"/>
                    <a:pt x="60" y="1215"/>
                  </a:cubicBezTo>
                  <a:lnTo>
                    <a:pt x="310" y="7013"/>
                  </a:lnTo>
                  <a:cubicBezTo>
                    <a:pt x="322" y="7084"/>
                    <a:pt x="382" y="7144"/>
                    <a:pt x="453" y="7144"/>
                  </a:cubicBezTo>
                  <a:lnTo>
                    <a:pt x="453" y="7156"/>
                  </a:lnTo>
                  <a:cubicBezTo>
                    <a:pt x="524" y="7144"/>
                    <a:pt x="584" y="7084"/>
                    <a:pt x="572" y="7013"/>
                  </a:cubicBezTo>
                  <a:lnTo>
                    <a:pt x="334" y="1203"/>
                  </a:lnTo>
                  <a:cubicBezTo>
                    <a:pt x="322" y="988"/>
                    <a:pt x="310" y="810"/>
                    <a:pt x="310" y="655"/>
                  </a:cubicBezTo>
                  <a:cubicBezTo>
                    <a:pt x="286" y="119"/>
                    <a:pt x="286" y="84"/>
                    <a:pt x="227" y="36"/>
                  </a:cubicBezTo>
                  <a:cubicBezTo>
                    <a:pt x="191" y="12"/>
                    <a:pt x="155" y="0"/>
                    <a:pt x="1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1" name="Google Shape;2601;p53"/>
            <p:cNvSpPr/>
            <p:nvPr/>
          </p:nvSpPr>
          <p:spPr>
            <a:xfrm>
              <a:off x="6779600" y="2362800"/>
              <a:ext cx="315550" cy="25325"/>
            </a:xfrm>
            <a:custGeom>
              <a:avLst/>
              <a:gdLst/>
              <a:ahLst/>
              <a:cxnLst/>
              <a:rect l="l" t="t" r="r" b="b"/>
              <a:pathLst>
                <a:path w="12622" h="1013" extrusionOk="0">
                  <a:moveTo>
                    <a:pt x="12610" y="0"/>
                  </a:moveTo>
                  <a:lnTo>
                    <a:pt x="6383" y="441"/>
                  </a:lnTo>
                  <a:lnTo>
                    <a:pt x="4847" y="548"/>
                  </a:lnTo>
                  <a:cubicBezTo>
                    <a:pt x="3835" y="619"/>
                    <a:pt x="2870" y="691"/>
                    <a:pt x="2096" y="727"/>
                  </a:cubicBezTo>
                  <a:cubicBezTo>
                    <a:pt x="1775" y="744"/>
                    <a:pt x="1451" y="753"/>
                    <a:pt x="1126" y="753"/>
                  </a:cubicBezTo>
                  <a:cubicBezTo>
                    <a:pt x="802" y="753"/>
                    <a:pt x="477" y="744"/>
                    <a:pt x="156" y="727"/>
                  </a:cubicBezTo>
                  <a:cubicBezTo>
                    <a:pt x="150" y="726"/>
                    <a:pt x="143" y="725"/>
                    <a:pt x="137" y="725"/>
                  </a:cubicBezTo>
                  <a:cubicBezTo>
                    <a:pt x="73" y="725"/>
                    <a:pt x="13" y="780"/>
                    <a:pt x="13" y="846"/>
                  </a:cubicBezTo>
                  <a:cubicBezTo>
                    <a:pt x="1" y="917"/>
                    <a:pt x="61" y="977"/>
                    <a:pt x="132" y="989"/>
                  </a:cubicBezTo>
                  <a:cubicBezTo>
                    <a:pt x="144" y="989"/>
                    <a:pt x="501" y="1012"/>
                    <a:pt x="1096" y="1012"/>
                  </a:cubicBezTo>
                  <a:cubicBezTo>
                    <a:pt x="1382" y="1012"/>
                    <a:pt x="1727" y="1012"/>
                    <a:pt x="2108" y="989"/>
                  </a:cubicBezTo>
                  <a:cubicBezTo>
                    <a:pt x="2894" y="953"/>
                    <a:pt x="3847" y="881"/>
                    <a:pt x="4859" y="810"/>
                  </a:cubicBezTo>
                  <a:lnTo>
                    <a:pt x="6395" y="703"/>
                  </a:lnTo>
                  <a:lnTo>
                    <a:pt x="12622" y="262"/>
                  </a:lnTo>
                  <a:lnTo>
                    <a:pt x="12610"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2" name="Google Shape;2602;p53"/>
            <p:cNvSpPr/>
            <p:nvPr/>
          </p:nvSpPr>
          <p:spPr>
            <a:xfrm>
              <a:off x="6770950" y="2205250"/>
              <a:ext cx="337000" cy="158175"/>
            </a:xfrm>
            <a:custGeom>
              <a:avLst/>
              <a:gdLst/>
              <a:ahLst/>
              <a:cxnLst/>
              <a:rect l="l" t="t" r="r" b="b"/>
              <a:pathLst>
                <a:path w="13480" h="6327" extrusionOk="0">
                  <a:moveTo>
                    <a:pt x="184" y="0"/>
                  </a:moveTo>
                  <a:cubicBezTo>
                    <a:pt x="42" y="0"/>
                    <a:pt x="1" y="221"/>
                    <a:pt x="156" y="266"/>
                  </a:cubicBezTo>
                  <a:lnTo>
                    <a:pt x="299" y="302"/>
                  </a:lnTo>
                  <a:lnTo>
                    <a:pt x="359" y="325"/>
                  </a:lnTo>
                  <a:cubicBezTo>
                    <a:pt x="466" y="349"/>
                    <a:pt x="585" y="385"/>
                    <a:pt x="740" y="433"/>
                  </a:cubicBezTo>
                  <a:cubicBezTo>
                    <a:pt x="1252" y="611"/>
                    <a:pt x="1752" y="825"/>
                    <a:pt x="2240" y="1064"/>
                  </a:cubicBezTo>
                  <a:cubicBezTo>
                    <a:pt x="2550" y="1206"/>
                    <a:pt x="2895" y="1385"/>
                    <a:pt x="3264" y="1564"/>
                  </a:cubicBezTo>
                  <a:cubicBezTo>
                    <a:pt x="3597" y="1742"/>
                    <a:pt x="3943" y="1909"/>
                    <a:pt x="4312" y="2088"/>
                  </a:cubicBezTo>
                  <a:cubicBezTo>
                    <a:pt x="4633" y="2242"/>
                    <a:pt x="5062" y="2445"/>
                    <a:pt x="5514" y="2623"/>
                  </a:cubicBezTo>
                  <a:cubicBezTo>
                    <a:pt x="5669" y="2683"/>
                    <a:pt x="5836" y="2742"/>
                    <a:pt x="5991" y="2802"/>
                  </a:cubicBezTo>
                  <a:cubicBezTo>
                    <a:pt x="6252" y="2885"/>
                    <a:pt x="6514" y="2980"/>
                    <a:pt x="6764" y="3100"/>
                  </a:cubicBezTo>
                  <a:cubicBezTo>
                    <a:pt x="7038" y="3231"/>
                    <a:pt x="7312" y="3373"/>
                    <a:pt x="7574" y="3540"/>
                  </a:cubicBezTo>
                  <a:cubicBezTo>
                    <a:pt x="7693" y="3612"/>
                    <a:pt x="7812" y="3683"/>
                    <a:pt x="7919" y="3754"/>
                  </a:cubicBezTo>
                  <a:cubicBezTo>
                    <a:pt x="8324" y="3981"/>
                    <a:pt x="8741" y="4183"/>
                    <a:pt x="9098" y="4350"/>
                  </a:cubicBezTo>
                  <a:lnTo>
                    <a:pt x="13241" y="6302"/>
                  </a:lnTo>
                  <a:cubicBezTo>
                    <a:pt x="13253" y="6302"/>
                    <a:pt x="13277" y="6314"/>
                    <a:pt x="13301" y="6314"/>
                  </a:cubicBezTo>
                  <a:lnTo>
                    <a:pt x="13301" y="6326"/>
                  </a:lnTo>
                  <a:cubicBezTo>
                    <a:pt x="13444" y="6326"/>
                    <a:pt x="13480" y="6136"/>
                    <a:pt x="13349" y="6076"/>
                  </a:cubicBezTo>
                  <a:lnTo>
                    <a:pt x="9217" y="4123"/>
                  </a:lnTo>
                  <a:cubicBezTo>
                    <a:pt x="8860" y="3957"/>
                    <a:pt x="8455" y="3754"/>
                    <a:pt x="8062" y="3528"/>
                  </a:cubicBezTo>
                  <a:cubicBezTo>
                    <a:pt x="7943" y="3469"/>
                    <a:pt x="7836" y="3397"/>
                    <a:pt x="7717" y="3326"/>
                  </a:cubicBezTo>
                  <a:cubicBezTo>
                    <a:pt x="7443" y="3159"/>
                    <a:pt x="7169" y="2992"/>
                    <a:pt x="6884" y="2861"/>
                  </a:cubicBezTo>
                  <a:cubicBezTo>
                    <a:pt x="6622" y="2742"/>
                    <a:pt x="6348" y="2647"/>
                    <a:pt x="6086" y="2552"/>
                  </a:cubicBezTo>
                  <a:cubicBezTo>
                    <a:pt x="5931" y="2492"/>
                    <a:pt x="5764" y="2433"/>
                    <a:pt x="5610" y="2373"/>
                  </a:cubicBezTo>
                  <a:cubicBezTo>
                    <a:pt x="5157" y="2207"/>
                    <a:pt x="4740" y="2004"/>
                    <a:pt x="4419" y="1849"/>
                  </a:cubicBezTo>
                  <a:cubicBezTo>
                    <a:pt x="4062" y="1683"/>
                    <a:pt x="3716" y="1504"/>
                    <a:pt x="3383" y="1326"/>
                  </a:cubicBezTo>
                  <a:cubicBezTo>
                    <a:pt x="3014" y="1147"/>
                    <a:pt x="2669" y="968"/>
                    <a:pt x="2347" y="814"/>
                  </a:cubicBezTo>
                  <a:cubicBezTo>
                    <a:pt x="1859" y="575"/>
                    <a:pt x="1347" y="373"/>
                    <a:pt x="823" y="183"/>
                  </a:cubicBezTo>
                  <a:cubicBezTo>
                    <a:pt x="668" y="135"/>
                    <a:pt x="537" y="99"/>
                    <a:pt x="442" y="63"/>
                  </a:cubicBezTo>
                  <a:lnTo>
                    <a:pt x="383" y="52"/>
                  </a:lnTo>
                  <a:lnTo>
                    <a:pt x="216" y="4"/>
                  </a:lnTo>
                  <a:cubicBezTo>
                    <a:pt x="205" y="2"/>
                    <a:pt x="194" y="0"/>
                    <a:pt x="1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3" name="Google Shape;2603;p53"/>
            <p:cNvSpPr/>
            <p:nvPr/>
          </p:nvSpPr>
          <p:spPr>
            <a:xfrm>
              <a:off x="6766400" y="2214200"/>
              <a:ext cx="33175" cy="23300"/>
            </a:xfrm>
            <a:custGeom>
              <a:avLst/>
              <a:gdLst/>
              <a:ahLst/>
              <a:cxnLst/>
              <a:rect l="l" t="t" r="r" b="b"/>
              <a:pathLst>
                <a:path w="1327" h="932" extrusionOk="0">
                  <a:moveTo>
                    <a:pt x="1192" y="1"/>
                  </a:moveTo>
                  <a:cubicBezTo>
                    <a:pt x="1131" y="1"/>
                    <a:pt x="1074" y="36"/>
                    <a:pt x="1053" y="98"/>
                  </a:cubicBezTo>
                  <a:cubicBezTo>
                    <a:pt x="1041" y="158"/>
                    <a:pt x="1017" y="206"/>
                    <a:pt x="993" y="253"/>
                  </a:cubicBezTo>
                  <a:cubicBezTo>
                    <a:pt x="850" y="467"/>
                    <a:pt x="624" y="622"/>
                    <a:pt x="374" y="658"/>
                  </a:cubicBezTo>
                  <a:cubicBezTo>
                    <a:pt x="344" y="664"/>
                    <a:pt x="315" y="667"/>
                    <a:pt x="286" y="667"/>
                  </a:cubicBezTo>
                  <a:cubicBezTo>
                    <a:pt x="258" y="667"/>
                    <a:pt x="231" y="664"/>
                    <a:pt x="208" y="658"/>
                  </a:cubicBezTo>
                  <a:cubicBezTo>
                    <a:pt x="200" y="657"/>
                    <a:pt x="192" y="656"/>
                    <a:pt x="185" y="656"/>
                  </a:cubicBezTo>
                  <a:cubicBezTo>
                    <a:pt x="26" y="656"/>
                    <a:pt x="1" y="897"/>
                    <a:pt x="172" y="920"/>
                  </a:cubicBezTo>
                  <a:lnTo>
                    <a:pt x="267" y="920"/>
                  </a:lnTo>
                  <a:cubicBezTo>
                    <a:pt x="315" y="932"/>
                    <a:pt x="362" y="932"/>
                    <a:pt x="398" y="932"/>
                  </a:cubicBezTo>
                  <a:cubicBezTo>
                    <a:pt x="577" y="896"/>
                    <a:pt x="731" y="837"/>
                    <a:pt x="874" y="741"/>
                  </a:cubicBezTo>
                  <a:cubicBezTo>
                    <a:pt x="1017" y="646"/>
                    <a:pt x="1124" y="527"/>
                    <a:pt x="1220" y="384"/>
                  </a:cubicBezTo>
                  <a:cubicBezTo>
                    <a:pt x="1255" y="313"/>
                    <a:pt x="1291" y="241"/>
                    <a:pt x="1315" y="170"/>
                  </a:cubicBezTo>
                  <a:cubicBezTo>
                    <a:pt x="1327" y="98"/>
                    <a:pt x="1291" y="27"/>
                    <a:pt x="1220" y="3"/>
                  </a:cubicBezTo>
                  <a:cubicBezTo>
                    <a:pt x="1210" y="2"/>
                    <a:pt x="1201" y="1"/>
                    <a:pt x="11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4" name="Google Shape;2604;p53"/>
            <p:cNvSpPr/>
            <p:nvPr/>
          </p:nvSpPr>
          <p:spPr>
            <a:xfrm>
              <a:off x="7048400" y="2337900"/>
              <a:ext cx="15500" cy="34450"/>
            </a:xfrm>
            <a:custGeom>
              <a:avLst/>
              <a:gdLst/>
              <a:ahLst/>
              <a:cxnLst/>
              <a:rect l="l" t="t" r="r" b="b"/>
              <a:pathLst>
                <a:path w="620" h="1378" extrusionOk="0">
                  <a:moveTo>
                    <a:pt x="451" y="1"/>
                  </a:moveTo>
                  <a:cubicBezTo>
                    <a:pt x="435" y="1"/>
                    <a:pt x="420" y="3"/>
                    <a:pt x="405" y="8"/>
                  </a:cubicBezTo>
                  <a:cubicBezTo>
                    <a:pt x="334" y="32"/>
                    <a:pt x="286" y="80"/>
                    <a:pt x="250" y="139"/>
                  </a:cubicBezTo>
                  <a:lnTo>
                    <a:pt x="238" y="175"/>
                  </a:lnTo>
                  <a:cubicBezTo>
                    <a:pt x="72" y="437"/>
                    <a:pt x="0" y="758"/>
                    <a:pt x="24" y="1068"/>
                  </a:cubicBezTo>
                  <a:cubicBezTo>
                    <a:pt x="24" y="1139"/>
                    <a:pt x="36" y="1211"/>
                    <a:pt x="60" y="1282"/>
                  </a:cubicBezTo>
                  <a:cubicBezTo>
                    <a:pt x="72" y="1342"/>
                    <a:pt x="131" y="1377"/>
                    <a:pt x="191" y="1377"/>
                  </a:cubicBezTo>
                  <a:lnTo>
                    <a:pt x="227" y="1377"/>
                  </a:lnTo>
                  <a:cubicBezTo>
                    <a:pt x="298" y="1353"/>
                    <a:pt x="334" y="1282"/>
                    <a:pt x="310" y="1211"/>
                  </a:cubicBezTo>
                  <a:cubicBezTo>
                    <a:pt x="298" y="1163"/>
                    <a:pt x="298" y="1103"/>
                    <a:pt x="286" y="1044"/>
                  </a:cubicBezTo>
                  <a:cubicBezTo>
                    <a:pt x="274" y="913"/>
                    <a:pt x="286" y="794"/>
                    <a:pt x="322" y="663"/>
                  </a:cubicBezTo>
                  <a:cubicBezTo>
                    <a:pt x="346" y="544"/>
                    <a:pt x="393" y="425"/>
                    <a:pt x="453" y="318"/>
                  </a:cubicBezTo>
                  <a:lnTo>
                    <a:pt x="477" y="282"/>
                  </a:lnTo>
                  <a:lnTo>
                    <a:pt x="512" y="282"/>
                  </a:lnTo>
                  <a:cubicBezTo>
                    <a:pt x="584" y="270"/>
                    <a:pt x="619" y="199"/>
                    <a:pt x="608" y="139"/>
                  </a:cubicBezTo>
                  <a:cubicBezTo>
                    <a:pt x="608" y="127"/>
                    <a:pt x="608" y="103"/>
                    <a:pt x="596" y="91"/>
                  </a:cubicBezTo>
                  <a:cubicBezTo>
                    <a:pt x="567" y="35"/>
                    <a:pt x="509" y="1"/>
                    <a:pt x="45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5" name="Google Shape;2605;p53"/>
            <p:cNvSpPr/>
            <p:nvPr/>
          </p:nvSpPr>
          <p:spPr>
            <a:xfrm>
              <a:off x="6764875" y="2401825"/>
              <a:ext cx="8500" cy="49100"/>
            </a:xfrm>
            <a:custGeom>
              <a:avLst/>
              <a:gdLst/>
              <a:ahLst/>
              <a:cxnLst/>
              <a:rect l="l" t="t" r="r" b="b"/>
              <a:pathLst>
                <a:path w="340" h="1964" extrusionOk="0">
                  <a:moveTo>
                    <a:pt x="188" y="0"/>
                  </a:moveTo>
                  <a:cubicBezTo>
                    <a:pt x="88" y="0"/>
                    <a:pt x="1" y="129"/>
                    <a:pt x="78" y="225"/>
                  </a:cubicBezTo>
                  <a:lnTo>
                    <a:pt x="78" y="309"/>
                  </a:lnTo>
                  <a:lnTo>
                    <a:pt x="78" y="392"/>
                  </a:lnTo>
                  <a:lnTo>
                    <a:pt x="78" y="1833"/>
                  </a:lnTo>
                  <a:cubicBezTo>
                    <a:pt x="78" y="1904"/>
                    <a:pt x="138" y="1964"/>
                    <a:pt x="221" y="1964"/>
                  </a:cubicBezTo>
                  <a:cubicBezTo>
                    <a:pt x="280" y="1952"/>
                    <a:pt x="340" y="1904"/>
                    <a:pt x="340" y="1833"/>
                  </a:cubicBezTo>
                  <a:lnTo>
                    <a:pt x="340" y="309"/>
                  </a:lnTo>
                  <a:cubicBezTo>
                    <a:pt x="340" y="273"/>
                    <a:pt x="340" y="225"/>
                    <a:pt x="340" y="178"/>
                  </a:cubicBezTo>
                  <a:cubicBezTo>
                    <a:pt x="328" y="118"/>
                    <a:pt x="304" y="70"/>
                    <a:pt x="257" y="23"/>
                  </a:cubicBezTo>
                  <a:cubicBezTo>
                    <a:pt x="234" y="7"/>
                    <a:pt x="211" y="0"/>
                    <a:pt x="18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6" name="Google Shape;2606;p53"/>
            <p:cNvSpPr/>
            <p:nvPr/>
          </p:nvSpPr>
          <p:spPr>
            <a:xfrm>
              <a:off x="6765150" y="2402925"/>
              <a:ext cx="39500" cy="42350"/>
            </a:xfrm>
            <a:custGeom>
              <a:avLst/>
              <a:gdLst/>
              <a:ahLst/>
              <a:cxnLst/>
              <a:rect l="l" t="t" r="r" b="b"/>
              <a:pathLst>
                <a:path w="1580" h="1694" extrusionOk="0">
                  <a:moveTo>
                    <a:pt x="191" y="1"/>
                  </a:moveTo>
                  <a:cubicBezTo>
                    <a:pt x="86" y="1"/>
                    <a:pt x="1" y="136"/>
                    <a:pt x="103" y="229"/>
                  </a:cubicBezTo>
                  <a:cubicBezTo>
                    <a:pt x="329" y="443"/>
                    <a:pt x="543" y="657"/>
                    <a:pt x="746" y="896"/>
                  </a:cubicBezTo>
                  <a:cubicBezTo>
                    <a:pt x="960" y="1134"/>
                    <a:pt x="1150" y="1372"/>
                    <a:pt x="1329" y="1634"/>
                  </a:cubicBezTo>
                  <a:cubicBezTo>
                    <a:pt x="1353" y="1670"/>
                    <a:pt x="1389" y="1681"/>
                    <a:pt x="1436" y="1693"/>
                  </a:cubicBezTo>
                  <a:cubicBezTo>
                    <a:pt x="1460" y="1693"/>
                    <a:pt x="1484" y="1681"/>
                    <a:pt x="1508" y="1670"/>
                  </a:cubicBezTo>
                  <a:cubicBezTo>
                    <a:pt x="1567" y="1622"/>
                    <a:pt x="1579" y="1539"/>
                    <a:pt x="1543" y="1479"/>
                  </a:cubicBezTo>
                  <a:cubicBezTo>
                    <a:pt x="1353" y="1217"/>
                    <a:pt x="1162" y="967"/>
                    <a:pt x="948" y="729"/>
                  </a:cubicBezTo>
                  <a:cubicBezTo>
                    <a:pt x="734" y="479"/>
                    <a:pt x="508" y="253"/>
                    <a:pt x="281" y="38"/>
                  </a:cubicBezTo>
                  <a:cubicBezTo>
                    <a:pt x="252" y="12"/>
                    <a:pt x="221" y="1"/>
                    <a:pt x="1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7" name="Google Shape;2607;p53"/>
            <p:cNvSpPr/>
            <p:nvPr/>
          </p:nvSpPr>
          <p:spPr>
            <a:xfrm>
              <a:off x="6796275" y="2398300"/>
              <a:ext cx="10450" cy="48750"/>
            </a:xfrm>
            <a:custGeom>
              <a:avLst/>
              <a:gdLst/>
              <a:ahLst/>
              <a:cxnLst/>
              <a:rect l="l" t="t" r="r" b="b"/>
              <a:pathLst>
                <a:path w="418" h="1950" extrusionOk="0">
                  <a:moveTo>
                    <a:pt x="127" y="0"/>
                  </a:moveTo>
                  <a:cubicBezTo>
                    <a:pt x="66" y="0"/>
                    <a:pt x="7" y="39"/>
                    <a:pt x="1" y="116"/>
                  </a:cubicBezTo>
                  <a:cubicBezTo>
                    <a:pt x="1" y="140"/>
                    <a:pt x="1" y="557"/>
                    <a:pt x="25" y="985"/>
                  </a:cubicBezTo>
                  <a:cubicBezTo>
                    <a:pt x="60" y="1414"/>
                    <a:pt x="144" y="1819"/>
                    <a:pt x="144" y="1843"/>
                  </a:cubicBezTo>
                  <a:cubicBezTo>
                    <a:pt x="156" y="1902"/>
                    <a:pt x="203" y="1950"/>
                    <a:pt x="275" y="1950"/>
                  </a:cubicBezTo>
                  <a:lnTo>
                    <a:pt x="298" y="1938"/>
                  </a:lnTo>
                  <a:cubicBezTo>
                    <a:pt x="370" y="1926"/>
                    <a:pt x="417" y="1855"/>
                    <a:pt x="406" y="1783"/>
                  </a:cubicBezTo>
                  <a:cubicBezTo>
                    <a:pt x="406" y="1783"/>
                    <a:pt x="322" y="1366"/>
                    <a:pt x="286" y="962"/>
                  </a:cubicBezTo>
                  <a:cubicBezTo>
                    <a:pt x="263" y="545"/>
                    <a:pt x="263" y="116"/>
                    <a:pt x="263" y="116"/>
                  </a:cubicBezTo>
                  <a:cubicBezTo>
                    <a:pt x="251" y="39"/>
                    <a:pt x="188" y="0"/>
                    <a:pt x="1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8" name="Google Shape;2608;p53"/>
            <p:cNvSpPr/>
            <p:nvPr/>
          </p:nvSpPr>
          <p:spPr>
            <a:xfrm>
              <a:off x="6738250" y="2142050"/>
              <a:ext cx="12525" cy="41875"/>
            </a:xfrm>
            <a:custGeom>
              <a:avLst/>
              <a:gdLst/>
              <a:ahLst/>
              <a:cxnLst/>
              <a:rect l="l" t="t" r="r" b="b"/>
              <a:pathLst>
                <a:path w="501" h="1675" extrusionOk="0">
                  <a:moveTo>
                    <a:pt x="151" y="0"/>
                  </a:moveTo>
                  <a:cubicBezTo>
                    <a:pt x="137" y="0"/>
                    <a:pt x="122" y="3"/>
                    <a:pt x="107" y="8"/>
                  </a:cubicBezTo>
                  <a:cubicBezTo>
                    <a:pt x="36" y="20"/>
                    <a:pt x="0" y="91"/>
                    <a:pt x="24" y="163"/>
                  </a:cubicBezTo>
                  <a:cubicBezTo>
                    <a:pt x="24" y="163"/>
                    <a:pt x="107" y="508"/>
                    <a:pt x="167" y="853"/>
                  </a:cubicBezTo>
                  <a:cubicBezTo>
                    <a:pt x="202" y="1079"/>
                    <a:pt x="226" y="1317"/>
                    <a:pt x="238" y="1544"/>
                  </a:cubicBezTo>
                  <a:cubicBezTo>
                    <a:pt x="238" y="1615"/>
                    <a:pt x="298" y="1675"/>
                    <a:pt x="369" y="1675"/>
                  </a:cubicBezTo>
                  <a:cubicBezTo>
                    <a:pt x="441" y="1675"/>
                    <a:pt x="500" y="1603"/>
                    <a:pt x="500" y="1532"/>
                  </a:cubicBezTo>
                  <a:cubicBezTo>
                    <a:pt x="500" y="1520"/>
                    <a:pt x="476" y="1163"/>
                    <a:pt x="417" y="806"/>
                  </a:cubicBezTo>
                  <a:cubicBezTo>
                    <a:pt x="381" y="567"/>
                    <a:pt x="333" y="329"/>
                    <a:pt x="274" y="91"/>
                  </a:cubicBezTo>
                  <a:cubicBezTo>
                    <a:pt x="255" y="35"/>
                    <a:pt x="206" y="0"/>
                    <a:pt x="1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09" name="Google Shape;2609;p53"/>
            <p:cNvSpPr/>
            <p:nvPr/>
          </p:nvSpPr>
          <p:spPr>
            <a:xfrm>
              <a:off x="6735850" y="2142600"/>
              <a:ext cx="28600" cy="25375"/>
            </a:xfrm>
            <a:custGeom>
              <a:avLst/>
              <a:gdLst/>
              <a:ahLst/>
              <a:cxnLst/>
              <a:rect l="l" t="t" r="r" b="b"/>
              <a:pathLst>
                <a:path w="1144" h="1015" extrusionOk="0">
                  <a:moveTo>
                    <a:pt x="161" y="1"/>
                  </a:moveTo>
                  <a:cubicBezTo>
                    <a:pt x="119" y="1"/>
                    <a:pt x="77" y="16"/>
                    <a:pt x="48" y="45"/>
                  </a:cubicBezTo>
                  <a:cubicBezTo>
                    <a:pt x="1" y="105"/>
                    <a:pt x="13" y="188"/>
                    <a:pt x="72" y="236"/>
                  </a:cubicBezTo>
                  <a:cubicBezTo>
                    <a:pt x="72" y="236"/>
                    <a:pt x="287" y="403"/>
                    <a:pt x="501" y="593"/>
                  </a:cubicBezTo>
                  <a:cubicBezTo>
                    <a:pt x="703" y="772"/>
                    <a:pt x="894" y="974"/>
                    <a:pt x="894" y="974"/>
                  </a:cubicBezTo>
                  <a:cubicBezTo>
                    <a:pt x="918" y="998"/>
                    <a:pt x="953" y="1010"/>
                    <a:pt x="989" y="1010"/>
                  </a:cubicBezTo>
                  <a:cubicBezTo>
                    <a:pt x="998" y="1013"/>
                    <a:pt x="1007" y="1014"/>
                    <a:pt x="1016" y="1014"/>
                  </a:cubicBezTo>
                  <a:cubicBezTo>
                    <a:pt x="1042" y="1014"/>
                    <a:pt x="1066" y="1001"/>
                    <a:pt x="1084" y="974"/>
                  </a:cubicBezTo>
                  <a:cubicBezTo>
                    <a:pt x="1144" y="926"/>
                    <a:pt x="1144" y="843"/>
                    <a:pt x="1084" y="795"/>
                  </a:cubicBezTo>
                  <a:cubicBezTo>
                    <a:pt x="1084" y="784"/>
                    <a:pt x="894" y="581"/>
                    <a:pt x="679" y="391"/>
                  </a:cubicBezTo>
                  <a:cubicBezTo>
                    <a:pt x="465" y="200"/>
                    <a:pt x="239" y="33"/>
                    <a:pt x="239" y="22"/>
                  </a:cubicBezTo>
                  <a:cubicBezTo>
                    <a:pt x="215" y="7"/>
                    <a:pt x="188" y="1"/>
                    <a:pt x="1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0" name="Google Shape;2610;p53"/>
            <p:cNvSpPr/>
            <p:nvPr/>
          </p:nvSpPr>
          <p:spPr>
            <a:xfrm>
              <a:off x="6756175" y="2133975"/>
              <a:ext cx="20100" cy="32175"/>
            </a:xfrm>
            <a:custGeom>
              <a:avLst/>
              <a:gdLst/>
              <a:ahLst/>
              <a:cxnLst/>
              <a:rect l="l" t="t" r="r" b="b"/>
              <a:pathLst>
                <a:path w="804" h="1287" extrusionOk="0">
                  <a:moveTo>
                    <a:pt x="628" y="0"/>
                  </a:moveTo>
                  <a:cubicBezTo>
                    <a:pt x="574" y="0"/>
                    <a:pt x="523" y="31"/>
                    <a:pt x="509" y="105"/>
                  </a:cubicBezTo>
                  <a:cubicBezTo>
                    <a:pt x="450" y="283"/>
                    <a:pt x="378" y="450"/>
                    <a:pt x="307" y="617"/>
                  </a:cubicBezTo>
                  <a:cubicBezTo>
                    <a:pt x="236" y="771"/>
                    <a:pt x="152" y="938"/>
                    <a:pt x="57" y="1093"/>
                  </a:cubicBezTo>
                  <a:cubicBezTo>
                    <a:pt x="0" y="1172"/>
                    <a:pt x="52" y="1284"/>
                    <a:pt x="149" y="1284"/>
                  </a:cubicBezTo>
                  <a:cubicBezTo>
                    <a:pt x="154" y="1284"/>
                    <a:pt x="159" y="1284"/>
                    <a:pt x="164" y="1283"/>
                  </a:cubicBezTo>
                  <a:cubicBezTo>
                    <a:pt x="172" y="1285"/>
                    <a:pt x="180" y="1286"/>
                    <a:pt x="188" y="1286"/>
                  </a:cubicBezTo>
                  <a:cubicBezTo>
                    <a:pt x="224" y="1286"/>
                    <a:pt x="254" y="1263"/>
                    <a:pt x="283" y="1224"/>
                  </a:cubicBezTo>
                  <a:cubicBezTo>
                    <a:pt x="474" y="902"/>
                    <a:pt x="640" y="545"/>
                    <a:pt x="759" y="188"/>
                  </a:cubicBezTo>
                  <a:cubicBezTo>
                    <a:pt x="803" y="78"/>
                    <a:pt x="712" y="0"/>
                    <a:pt x="6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1" name="Google Shape;2611;p53"/>
            <p:cNvSpPr/>
            <p:nvPr/>
          </p:nvSpPr>
          <p:spPr>
            <a:xfrm>
              <a:off x="6767400" y="2138175"/>
              <a:ext cx="16100" cy="43975"/>
            </a:xfrm>
            <a:custGeom>
              <a:avLst/>
              <a:gdLst/>
              <a:ahLst/>
              <a:cxnLst/>
              <a:rect l="l" t="t" r="r" b="b"/>
              <a:pathLst>
                <a:path w="644" h="1759" extrusionOk="0">
                  <a:moveTo>
                    <a:pt x="153" y="1"/>
                  </a:moveTo>
                  <a:cubicBezTo>
                    <a:pt x="139" y="1"/>
                    <a:pt x="123" y="3"/>
                    <a:pt x="108" y="8"/>
                  </a:cubicBezTo>
                  <a:cubicBezTo>
                    <a:pt x="37" y="32"/>
                    <a:pt x="1" y="103"/>
                    <a:pt x="25" y="175"/>
                  </a:cubicBezTo>
                  <a:cubicBezTo>
                    <a:pt x="108" y="413"/>
                    <a:pt x="179" y="651"/>
                    <a:pt x="239" y="889"/>
                  </a:cubicBezTo>
                  <a:cubicBezTo>
                    <a:pt x="298" y="1139"/>
                    <a:pt x="334" y="1389"/>
                    <a:pt x="370" y="1639"/>
                  </a:cubicBezTo>
                  <a:cubicBezTo>
                    <a:pt x="370" y="1699"/>
                    <a:pt x="429" y="1746"/>
                    <a:pt x="501" y="1758"/>
                  </a:cubicBezTo>
                  <a:lnTo>
                    <a:pt x="513" y="1746"/>
                  </a:lnTo>
                  <a:cubicBezTo>
                    <a:pt x="584" y="1734"/>
                    <a:pt x="644" y="1663"/>
                    <a:pt x="632" y="1592"/>
                  </a:cubicBezTo>
                  <a:cubicBezTo>
                    <a:pt x="596" y="1342"/>
                    <a:pt x="549" y="1080"/>
                    <a:pt x="489" y="830"/>
                  </a:cubicBezTo>
                  <a:cubicBezTo>
                    <a:pt x="429" y="580"/>
                    <a:pt x="358" y="329"/>
                    <a:pt x="275" y="79"/>
                  </a:cubicBezTo>
                  <a:cubicBezTo>
                    <a:pt x="256" y="33"/>
                    <a:pt x="208" y="1"/>
                    <a:pt x="15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2" name="Google Shape;2612;p53"/>
            <p:cNvSpPr/>
            <p:nvPr/>
          </p:nvSpPr>
          <p:spPr>
            <a:xfrm>
              <a:off x="7109125" y="2371800"/>
              <a:ext cx="37225" cy="42225"/>
            </a:xfrm>
            <a:custGeom>
              <a:avLst/>
              <a:gdLst/>
              <a:ahLst/>
              <a:cxnLst/>
              <a:rect l="l" t="t" r="r" b="b"/>
              <a:pathLst>
                <a:path w="1489" h="1689" extrusionOk="0">
                  <a:moveTo>
                    <a:pt x="667" y="259"/>
                  </a:moveTo>
                  <a:cubicBezTo>
                    <a:pt x="798" y="271"/>
                    <a:pt x="917" y="319"/>
                    <a:pt x="1012" y="402"/>
                  </a:cubicBezTo>
                  <a:cubicBezTo>
                    <a:pt x="1155" y="521"/>
                    <a:pt x="1227" y="688"/>
                    <a:pt x="1215" y="879"/>
                  </a:cubicBezTo>
                  <a:cubicBezTo>
                    <a:pt x="1227" y="1081"/>
                    <a:pt x="1119" y="1271"/>
                    <a:pt x="941" y="1379"/>
                  </a:cubicBezTo>
                  <a:cubicBezTo>
                    <a:pt x="887" y="1402"/>
                    <a:pt x="828" y="1415"/>
                    <a:pt x="771" y="1415"/>
                  </a:cubicBezTo>
                  <a:cubicBezTo>
                    <a:pt x="739" y="1415"/>
                    <a:pt x="708" y="1411"/>
                    <a:pt x="679" y="1402"/>
                  </a:cubicBezTo>
                  <a:cubicBezTo>
                    <a:pt x="584" y="1379"/>
                    <a:pt x="500" y="1331"/>
                    <a:pt x="441" y="1260"/>
                  </a:cubicBezTo>
                  <a:cubicBezTo>
                    <a:pt x="322" y="1129"/>
                    <a:pt x="274" y="950"/>
                    <a:pt x="310" y="771"/>
                  </a:cubicBezTo>
                  <a:cubicBezTo>
                    <a:pt x="334" y="640"/>
                    <a:pt x="393" y="521"/>
                    <a:pt x="476" y="414"/>
                  </a:cubicBezTo>
                  <a:cubicBezTo>
                    <a:pt x="500" y="367"/>
                    <a:pt x="536" y="331"/>
                    <a:pt x="572" y="295"/>
                  </a:cubicBezTo>
                  <a:cubicBezTo>
                    <a:pt x="572" y="283"/>
                    <a:pt x="584" y="271"/>
                    <a:pt x="596" y="259"/>
                  </a:cubicBezTo>
                  <a:close/>
                  <a:moveTo>
                    <a:pt x="594" y="0"/>
                  </a:moveTo>
                  <a:cubicBezTo>
                    <a:pt x="560" y="0"/>
                    <a:pt x="524" y="3"/>
                    <a:pt x="488" y="9"/>
                  </a:cubicBezTo>
                  <a:cubicBezTo>
                    <a:pt x="441" y="9"/>
                    <a:pt x="393" y="57"/>
                    <a:pt x="381" y="105"/>
                  </a:cubicBezTo>
                  <a:cubicBezTo>
                    <a:pt x="334" y="152"/>
                    <a:pt x="298" y="200"/>
                    <a:pt x="262" y="259"/>
                  </a:cubicBezTo>
                  <a:cubicBezTo>
                    <a:pt x="155" y="390"/>
                    <a:pt x="84" y="557"/>
                    <a:pt x="60" y="724"/>
                  </a:cubicBezTo>
                  <a:cubicBezTo>
                    <a:pt x="0" y="974"/>
                    <a:pt x="72" y="1236"/>
                    <a:pt x="250" y="1438"/>
                  </a:cubicBezTo>
                  <a:cubicBezTo>
                    <a:pt x="345" y="1545"/>
                    <a:pt x="465" y="1629"/>
                    <a:pt x="607" y="1664"/>
                  </a:cubicBezTo>
                  <a:cubicBezTo>
                    <a:pt x="667" y="1676"/>
                    <a:pt x="715" y="1688"/>
                    <a:pt x="774" y="1688"/>
                  </a:cubicBezTo>
                  <a:cubicBezTo>
                    <a:pt x="869" y="1688"/>
                    <a:pt x="977" y="1664"/>
                    <a:pt x="1072" y="1617"/>
                  </a:cubicBezTo>
                  <a:cubicBezTo>
                    <a:pt x="1322" y="1462"/>
                    <a:pt x="1477" y="1188"/>
                    <a:pt x="1477" y="890"/>
                  </a:cubicBezTo>
                  <a:cubicBezTo>
                    <a:pt x="1488" y="629"/>
                    <a:pt x="1369" y="378"/>
                    <a:pt x="1179" y="212"/>
                  </a:cubicBezTo>
                  <a:cubicBezTo>
                    <a:pt x="1048" y="105"/>
                    <a:pt x="869" y="21"/>
                    <a:pt x="691" y="9"/>
                  </a:cubicBezTo>
                  <a:cubicBezTo>
                    <a:pt x="661" y="3"/>
                    <a:pt x="628" y="0"/>
                    <a:pt x="59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3" name="Google Shape;2613;p53"/>
            <p:cNvSpPr/>
            <p:nvPr/>
          </p:nvSpPr>
          <p:spPr>
            <a:xfrm>
              <a:off x="6781400" y="2239050"/>
              <a:ext cx="33950" cy="35075"/>
            </a:xfrm>
            <a:custGeom>
              <a:avLst/>
              <a:gdLst/>
              <a:ahLst/>
              <a:cxnLst/>
              <a:rect l="l" t="t" r="r" b="b"/>
              <a:pathLst>
                <a:path w="1358" h="1403" extrusionOk="0">
                  <a:moveTo>
                    <a:pt x="453" y="878"/>
                  </a:moveTo>
                  <a:cubicBezTo>
                    <a:pt x="453" y="926"/>
                    <a:pt x="453" y="986"/>
                    <a:pt x="453" y="1021"/>
                  </a:cubicBezTo>
                  <a:cubicBezTo>
                    <a:pt x="453" y="1069"/>
                    <a:pt x="441" y="1117"/>
                    <a:pt x="405" y="1128"/>
                  </a:cubicBezTo>
                  <a:cubicBezTo>
                    <a:pt x="392" y="1133"/>
                    <a:pt x="379" y="1136"/>
                    <a:pt x="367" y="1136"/>
                  </a:cubicBezTo>
                  <a:cubicBezTo>
                    <a:pt x="345" y="1136"/>
                    <a:pt x="325" y="1127"/>
                    <a:pt x="310" y="1105"/>
                  </a:cubicBezTo>
                  <a:cubicBezTo>
                    <a:pt x="286" y="1081"/>
                    <a:pt x="286" y="1033"/>
                    <a:pt x="298" y="997"/>
                  </a:cubicBezTo>
                  <a:cubicBezTo>
                    <a:pt x="322" y="950"/>
                    <a:pt x="358" y="914"/>
                    <a:pt x="405" y="890"/>
                  </a:cubicBezTo>
                  <a:cubicBezTo>
                    <a:pt x="417" y="890"/>
                    <a:pt x="441" y="890"/>
                    <a:pt x="453" y="878"/>
                  </a:cubicBezTo>
                  <a:close/>
                  <a:moveTo>
                    <a:pt x="545" y="1"/>
                  </a:moveTo>
                  <a:cubicBezTo>
                    <a:pt x="476" y="1"/>
                    <a:pt x="405" y="49"/>
                    <a:pt x="405" y="140"/>
                  </a:cubicBezTo>
                  <a:cubicBezTo>
                    <a:pt x="417" y="140"/>
                    <a:pt x="429" y="319"/>
                    <a:pt x="453" y="581"/>
                  </a:cubicBezTo>
                  <a:lnTo>
                    <a:pt x="453" y="616"/>
                  </a:lnTo>
                  <a:cubicBezTo>
                    <a:pt x="405" y="628"/>
                    <a:pt x="358" y="640"/>
                    <a:pt x="310" y="652"/>
                  </a:cubicBezTo>
                  <a:cubicBezTo>
                    <a:pt x="191" y="700"/>
                    <a:pt x="108" y="783"/>
                    <a:pt x="60" y="890"/>
                  </a:cubicBezTo>
                  <a:cubicBezTo>
                    <a:pt x="0" y="1021"/>
                    <a:pt x="24" y="1176"/>
                    <a:pt x="119" y="1283"/>
                  </a:cubicBezTo>
                  <a:cubicBezTo>
                    <a:pt x="179" y="1355"/>
                    <a:pt x="274" y="1402"/>
                    <a:pt x="370" y="1402"/>
                  </a:cubicBezTo>
                  <a:cubicBezTo>
                    <a:pt x="429" y="1402"/>
                    <a:pt x="477" y="1390"/>
                    <a:pt x="524" y="1367"/>
                  </a:cubicBezTo>
                  <a:cubicBezTo>
                    <a:pt x="643" y="1295"/>
                    <a:pt x="727" y="1176"/>
                    <a:pt x="715" y="1033"/>
                  </a:cubicBezTo>
                  <a:lnTo>
                    <a:pt x="715" y="902"/>
                  </a:lnTo>
                  <a:lnTo>
                    <a:pt x="774" y="926"/>
                  </a:lnTo>
                  <a:cubicBezTo>
                    <a:pt x="858" y="962"/>
                    <a:pt x="953" y="997"/>
                    <a:pt x="1036" y="1057"/>
                  </a:cubicBezTo>
                  <a:cubicBezTo>
                    <a:pt x="1096" y="1093"/>
                    <a:pt x="1132" y="1117"/>
                    <a:pt x="1132" y="1117"/>
                  </a:cubicBezTo>
                  <a:cubicBezTo>
                    <a:pt x="1156" y="1136"/>
                    <a:pt x="1183" y="1146"/>
                    <a:pt x="1210" y="1146"/>
                  </a:cubicBezTo>
                  <a:cubicBezTo>
                    <a:pt x="1247" y="1146"/>
                    <a:pt x="1282" y="1127"/>
                    <a:pt x="1310" y="1093"/>
                  </a:cubicBezTo>
                  <a:cubicBezTo>
                    <a:pt x="1358" y="1033"/>
                    <a:pt x="1346" y="950"/>
                    <a:pt x="1286" y="902"/>
                  </a:cubicBezTo>
                  <a:cubicBezTo>
                    <a:pt x="1286" y="902"/>
                    <a:pt x="1251" y="878"/>
                    <a:pt x="1179" y="831"/>
                  </a:cubicBezTo>
                  <a:cubicBezTo>
                    <a:pt x="1072" y="771"/>
                    <a:pt x="965" y="724"/>
                    <a:pt x="858" y="676"/>
                  </a:cubicBezTo>
                  <a:cubicBezTo>
                    <a:pt x="810" y="664"/>
                    <a:pt x="762" y="652"/>
                    <a:pt x="715" y="640"/>
                  </a:cubicBezTo>
                  <a:lnTo>
                    <a:pt x="715" y="569"/>
                  </a:lnTo>
                  <a:cubicBezTo>
                    <a:pt x="691" y="295"/>
                    <a:pt x="667" y="116"/>
                    <a:pt x="667" y="104"/>
                  </a:cubicBezTo>
                  <a:cubicBezTo>
                    <a:pt x="656" y="34"/>
                    <a:pt x="601" y="1"/>
                    <a:pt x="54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4" name="Google Shape;2614;p53"/>
            <p:cNvSpPr/>
            <p:nvPr/>
          </p:nvSpPr>
          <p:spPr>
            <a:xfrm>
              <a:off x="6972800" y="2321650"/>
              <a:ext cx="22925" cy="39675"/>
            </a:xfrm>
            <a:custGeom>
              <a:avLst/>
              <a:gdLst/>
              <a:ahLst/>
              <a:cxnLst/>
              <a:rect l="l" t="t" r="r" b="b"/>
              <a:pathLst>
                <a:path w="917" h="1587" extrusionOk="0">
                  <a:moveTo>
                    <a:pt x="582" y="1"/>
                  </a:moveTo>
                  <a:cubicBezTo>
                    <a:pt x="563" y="1"/>
                    <a:pt x="544" y="5"/>
                    <a:pt x="524" y="15"/>
                  </a:cubicBezTo>
                  <a:cubicBezTo>
                    <a:pt x="464" y="51"/>
                    <a:pt x="429" y="122"/>
                    <a:pt x="464" y="194"/>
                  </a:cubicBezTo>
                  <a:cubicBezTo>
                    <a:pt x="464" y="194"/>
                    <a:pt x="512" y="289"/>
                    <a:pt x="560" y="420"/>
                  </a:cubicBezTo>
                  <a:cubicBezTo>
                    <a:pt x="631" y="587"/>
                    <a:pt x="655" y="753"/>
                    <a:pt x="631" y="932"/>
                  </a:cubicBezTo>
                  <a:cubicBezTo>
                    <a:pt x="619" y="1015"/>
                    <a:pt x="584" y="1087"/>
                    <a:pt x="536" y="1158"/>
                  </a:cubicBezTo>
                  <a:cubicBezTo>
                    <a:pt x="500" y="1206"/>
                    <a:pt x="441" y="1253"/>
                    <a:pt x="369" y="1289"/>
                  </a:cubicBezTo>
                  <a:cubicBezTo>
                    <a:pt x="334" y="1301"/>
                    <a:pt x="274" y="1313"/>
                    <a:pt x="226" y="1325"/>
                  </a:cubicBezTo>
                  <a:lnTo>
                    <a:pt x="179" y="1325"/>
                  </a:lnTo>
                  <a:cubicBezTo>
                    <a:pt x="12" y="1325"/>
                    <a:pt x="0" y="1563"/>
                    <a:pt x="155" y="1587"/>
                  </a:cubicBezTo>
                  <a:lnTo>
                    <a:pt x="250" y="1587"/>
                  </a:lnTo>
                  <a:cubicBezTo>
                    <a:pt x="334" y="1575"/>
                    <a:pt x="405" y="1551"/>
                    <a:pt x="476" y="1527"/>
                  </a:cubicBezTo>
                  <a:cubicBezTo>
                    <a:pt x="584" y="1480"/>
                    <a:pt x="667" y="1408"/>
                    <a:pt x="738" y="1313"/>
                  </a:cubicBezTo>
                  <a:cubicBezTo>
                    <a:pt x="822" y="1218"/>
                    <a:pt x="869" y="1099"/>
                    <a:pt x="893" y="968"/>
                  </a:cubicBezTo>
                  <a:cubicBezTo>
                    <a:pt x="917" y="753"/>
                    <a:pt x="893" y="539"/>
                    <a:pt x="810" y="337"/>
                  </a:cubicBezTo>
                  <a:cubicBezTo>
                    <a:pt x="750" y="182"/>
                    <a:pt x="703" y="75"/>
                    <a:pt x="703" y="75"/>
                  </a:cubicBezTo>
                  <a:cubicBezTo>
                    <a:pt x="677" y="32"/>
                    <a:pt x="632" y="1"/>
                    <a:pt x="5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5" name="Google Shape;2615;p53"/>
            <p:cNvSpPr/>
            <p:nvPr/>
          </p:nvSpPr>
          <p:spPr>
            <a:xfrm>
              <a:off x="6982950" y="2321900"/>
              <a:ext cx="32125" cy="29900"/>
            </a:xfrm>
            <a:custGeom>
              <a:avLst/>
              <a:gdLst/>
              <a:ahLst/>
              <a:cxnLst/>
              <a:rect l="l" t="t" r="r" b="b"/>
              <a:pathLst>
                <a:path w="1285" h="1196" extrusionOk="0">
                  <a:moveTo>
                    <a:pt x="493" y="1"/>
                  </a:moveTo>
                  <a:cubicBezTo>
                    <a:pt x="455" y="1"/>
                    <a:pt x="417" y="6"/>
                    <a:pt x="380" y="17"/>
                  </a:cubicBezTo>
                  <a:cubicBezTo>
                    <a:pt x="273" y="53"/>
                    <a:pt x="166" y="112"/>
                    <a:pt x="94" y="184"/>
                  </a:cubicBezTo>
                  <a:cubicBezTo>
                    <a:pt x="1" y="277"/>
                    <a:pt x="83" y="407"/>
                    <a:pt x="186" y="407"/>
                  </a:cubicBezTo>
                  <a:cubicBezTo>
                    <a:pt x="215" y="407"/>
                    <a:pt x="245" y="397"/>
                    <a:pt x="273" y="374"/>
                  </a:cubicBezTo>
                  <a:cubicBezTo>
                    <a:pt x="320" y="327"/>
                    <a:pt x="380" y="291"/>
                    <a:pt x="439" y="267"/>
                  </a:cubicBezTo>
                  <a:cubicBezTo>
                    <a:pt x="454" y="264"/>
                    <a:pt x="469" y="263"/>
                    <a:pt x="482" y="263"/>
                  </a:cubicBezTo>
                  <a:cubicBezTo>
                    <a:pt x="523" y="263"/>
                    <a:pt x="559" y="276"/>
                    <a:pt x="594" y="303"/>
                  </a:cubicBezTo>
                  <a:cubicBezTo>
                    <a:pt x="618" y="315"/>
                    <a:pt x="630" y="339"/>
                    <a:pt x="630" y="374"/>
                  </a:cubicBezTo>
                  <a:cubicBezTo>
                    <a:pt x="618" y="386"/>
                    <a:pt x="618" y="386"/>
                    <a:pt x="618" y="398"/>
                  </a:cubicBezTo>
                  <a:cubicBezTo>
                    <a:pt x="582" y="398"/>
                    <a:pt x="547" y="410"/>
                    <a:pt x="511" y="410"/>
                  </a:cubicBezTo>
                  <a:cubicBezTo>
                    <a:pt x="392" y="434"/>
                    <a:pt x="368" y="612"/>
                    <a:pt x="499" y="660"/>
                  </a:cubicBezTo>
                  <a:cubicBezTo>
                    <a:pt x="531" y="671"/>
                    <a:pt x="563" y="677"/>
                    <a:pt x="594" y="677"/>
                  </a:cubicBezTo>
                  <a:cubicBezTo>
                    <a:pt x="632" y="677"/>
                    <a:pt x="669" y="668"/>
                    <a:pt x="701" y="648"/>
                  </a:cubicBezTo>
                  <a:lnTo>
                    <a:pt x="725" y="648"/>
                  </a:lnTo>
                  <a:cubicBezTo>
                    <a:pt x="750" y="643"/>
                    <a:pt x="777" y="640"/>
                    <a:pt x="804" y="640"/>
                  </a:cubicBezTo>
                  <a:cubicBezTo>
                    <a:pt x="844" y="640"/>
                    <a:pt x="886" y="646"/>
                    <a:pt x="928" y="660"/>
                  </a:cubicBezTo>
                  <a:cubicBezTo>
                    <a:pt x="963" y="684"/>
                    <a:pt x="999" y="720"/>
                    <a:pt x="1023" y="755"/>
                  </a:cubicBezTo>
                  <a:cubicBezTo>
                    <a:pt x="1023" y="779"/>
                    <a:pt x="1023" y="803"/>
                    <a:pt x="1023" y="815"/>
                  </a:cubicBezTo>
                  <a:cubicBezTo>
                    <a:pt x="975" y="874"/>
                    <a:pt x="892" y="898"/>
                    <a:pt x="761" y="910"/>
                  </a:cubicBezTo>
                  <a:lnTo>
                    <a:pt x="737" y="910"/>
                  </a:lnTo>
                  <a:cubicBezTo>
                    <a:pt x="653" y="924"/>
                    <a:pt x="574" y="930"/>
                    <a:pt x="496" y="930"/>
                  </a:cubicBezTo>
                  <a:cubicBezTo>
                    <a:pt x="441" y="930"/>
                    <a:pt x="387" y="927"/>
                    <a:pt x="332" y="922"/>
                  </a:cubicBezTo>
                  <a:cubicBezTo>
                    <a:pt x="326" y="921"/>
                    <a:pt x="320" y="920"/>
                    <a:pt x="314" y="920"/>
                  </a:cubicBezTo>
                  <a:cubicBezTo>
                    <a:pt x="249" y="920"/>
                    <a:pt x="189" y="976"/>
                    <a:pt x="189" y="1041"/>
                  </a:cubicBezTo>
                  <a:cubicBezTo>
                    <a:pt x="178" y="1112"/>
                    <a:pt x="237" y="1172"/>
                    <a:pt x="309" y="1184"/>
                  </a:cubicBezTo>
                  <a:cubicBezTo>
                    <a:pt x="368" y="1184"/>
                    <a:pt x="428" y="1196"/>
                    <a:pt x="487" y="1196"/>
                  </a:cubicBezTo>
                  <a:cubicBezTo>
                    <a:pt x="582" y="1184"/>
                    <a:pt x="666" y="1184"/>
                    <a:pt x="761" y="1172"/>
                  </a:cubicBezTo>
                  <a:lnTo>
                    <a:pt x="797" y="1172"/>
                  </a:lnTo>
                  <a:cubicBezTo>
                    <a:pt x="963" y="1160"/>
                    <a:pt x="1118" y="1077"/>
                    <a:pt x="1225" y="946"/>
                  </a:cubicBezTo>
                  <a:cubicBezTo>
                    <a:pt x="1273" y="862"/>
                    <a:pt x="1285" y="767"/>
                    <a:pt x="1249" y="672"/>
                  </a:cubicBezTo>
                  <a:cubicBezTo>
                    <a:pt x="1213" y="553"/>
                    <a:pt x="1118" y="458"/>
                    <a:pt x="1011" y="410"/>
                  </a:cubicBezTo>
                  <a:cubicBezTo>
                    <a:pt x="963" y="398"/>
                    <a:pt x="928" y="386"/>
                    <a:pt x="892" y="386"/>
                  </a:cubicBezTo>
                  <a:cubicBezTo>
                    <a:pt x="892" y="255"/>
                    <a:pt x="844" y="148"/>
                    <a:pt x="737" y="77"/>
                  </a:cubicBezTo>
                  <a:cubicBezTo>
                    <a:pt x="663" y="27"/>
                    <a:pt x="578" y="1"/>
                    <a:pt x="4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6" name="Google Shape;2616;p53"/>
            <p:cNvSpPr/>
            <p:nvPr/>
          </p:nvSpPr>
          <p:spPr>
            <a:xfrm>
              <a:off x="6927550" y="2232450"/>
              <a:ext cx="38900" cy="24100"/>
            </a:xfrm>
            <a:custGeom>
              <a:avLst/>
              <a:gdLst/>
              <a:ahLst/>
              <a:cxnLst/>
              <a:rect l="l" t="t" r="r" b="b"/>
              <a:pathLst>
                <a:path w="1556" h="964" extrusionOk="0">
                  <a:moveTo>
                    <a:pt x="501" y="264"/>
                  </a:moveTo>
                  <a:cubicBezTo>
                    <a:pt x="502" y="275"/>
                    <a:pt x="512" y="286"/>
                    <a:pt x="512" y="297"/>
                  </a:cubicBezTo>
                  <a:cubicBezTo>
                    <a:pt x="512" y="368"/>
                    <a:pt x="500" y="440"/>
                    <a:pt x="465" y="499"/>
                  </a:cubicBezTo>
                  <a:cubicBezTo>
                    <a:pt x="441" y="535"/>
                    <a:pt x="405" y="559"/>
                    <a:pt x="358" y="571"/>
                  </a:cubicBezTo>
                  <a:cubicBezTo>
                    <a:pt x="354" y="574"/>
                    <a:pt x="350" y="576"/>
                    <a:pt x="344" y="576"/>
                  </a:cubicBezTo>
                  <a:cubicBezTo>
                    <a:pt x="332" y="576"/>
                    <a:pt x="315" y="567"/>
                    <a:pt x="298" y="559"/>
                  </a:cubicBezTo>
                  <a:cubicBezTo>
                    <a:pt x="274" y="535"/>
                    <a:pt x="274" y="499"/>
                    <a:pt x="274" y="464"/>
                  </a:cubicBezTo>
                  <a:cubicBezTo>
                    <a:pt x="286" y="416"/>
                    <a:pt x="298" y="380"/>
                    <a:pt x="334" y="357"/>
                  </a:cubicBezTo>
                  <a:cubicBezTo>
                    <a:pt x="379" y="312"/>
                    <a:pt x="434" y="277"/>
                    <a:pt x="501" y="264"/>
                  </a:cubicBezTo>
                  <a:close/>
                  <a:moveTo>
                    <a:pt x="527" y="0"/>
                  </a:moveTo>
                  <a:cubicBezTo>
                    <a:pt x="383" y="0"/>
                    <a:pt x="240" y="60"/>
                    <a:pt x="143" y="166"/>
                  </a:cubicBezTo>
                  <a:cubicBezTo>
                    <a:pt x="72" y="238"/>
                    <a:pt x="24" y="333"/>
                    <a:pt x="12" y="428"/>
                  </a:cubicBezTo>
                  <a:cubicBezTo>
                    <a:pt x="0" y="535"/>
                    <a:pt x="24" y="642"/>
                    <a:pt x="96" y="726"/>
                  </a:cubicBezTo>
                  <a:cubicBezTo>
                    <a:pt x="162" y="802"/>
                    <a:pt x="259" y="840"/>
                    <a:pt x="357" y="840"/>
                  </a:cubicBezTo>
                  <a:cubicBezTo>
                    <a:pt x="381" y="840"/>
                    <a:pt x="405" y="838"/>
                    <a:pt x="429" y="833"/>
                  </a:cubicBezTo>
                  <a:cubicBezTo>
                    <a:pt x="512" y="809"/>
                    <a:pt x="584" y="761"/>
                    <a:pt x="643" y="702"/>
                  </a:cubicBezTo>
                  <a:cubicBezTo>
                    <a:pt x="667" y="749"/>
                    <a:pt x="715" y="797"/>
                    <a:pt x="762" y="833"/>
                  </a:cubicBezTo>
                  <a:cubicBezTo>
                    <a:pt x="858" y="916"/>
                    <a:pt x="977" y="964"/>
                    <a:pt x="1108" y="964"/>
                  </a:cubicBezTo>
                  <a:cubicBezTo>
                    <a:pt x="1120" y="952"/>
                    <a:pt x="1143" y="952"/>
                    <a:pt x="1167" y="952"/>
                  </a:cubicBezTo>
                  <a:cubicBezTo>
                    <a:pt x="1298" y="940"/>
                    <a:pt x="1429" y="869"/>
                    <a:pt x="1512" y="749"/>
                  </a:cubicBezTo>
                  <a:cubicBezTo>
                    <a:pt x="1556" y="654"/>
                    <a:pt x="1479" y="565"/>
                    <a:pt x="1393" y="565"/>
                  </a:cubicBezTo>
                  <a:cubicBezTo>
                    <a:pt x="1361" y="565"/>
                    <a:pt x="1327" y="577"/>
                    <a:pt x="1298" y="607"/>
                  </a:cubicBezTo>
                  <a:cubicBezTo>
                    <a:pt x="1251" y="654"/>
                    <a:pt x="1203" y="690"/>
                    <a:pt x="1131" y="690"/>
                  </a:cubicBezTo>
                  <a:cubicBezTo>
                    <a:pt x="1119" y="692"/>
                    <a:pt x="1107" y="693"/>
                    <a:pt x="1095" y="693"/>
                  </a:cubicBezTo>
                  <a:cubicBezTo>
                    <a:pt x="1036" y="693"/>
                    <a:pt x="978" y="670"/>
                    <a:pt x="929" y="630"/>
                  </a:cubicBezTo>
                  <a:cubicBezTo>
                    <a:pt x="834" y="547"/>
                    <a:pt x="774" y="416"/>
                    <a:pt x="774" y="285"/>
                  </a:cubicBezTo>
                  <a:lnTo>
                    <a:pt x="774" y="154"/>
                  </a:lnTo>
                  <a:cubicBezTo>
                    <a:pt x="762" y="130"/>
                    <a:pt x="762" y="118"/>
                    <a:pt x="750" y="95"/>
                  </a:cubicBezTo>
                  <a:cubicBezTo>
                    <a:pt x="739" y="59"/>
                    <a:pt x="715" y="35"/>
                    <a:pt x="679" y="23"/>
                  </a:cubicBezTo>
                  <a:cubicBezTo>
                    <a:pt x="629" y="8"/>
                    <a:pt x="578" y="0"/>
                    <a:pt x="5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7" name="Google Shape;2617;p53"/>
            <p:cNvSpPr/>
            <p:nvPr/>
          </p:nvSpPr>
          <p:spPr>
            <a:xfrm>
              <a:off x="6929025" y="2411075"/>
              <a:ext cx="19625" cy="23175"/>
            </a:xfrm>
            <a:custGeom>
              <a:avLst/>
              <a:gdLst/>
              <a:ahLst/>
              <a:cxnLst/>
              <a:rect l="l" t="t" r="r" b="b"/>
              <a:pathLst>
                <a:path w="785" h="927" extrusionOk="0">
                  <a:moveTo>
                    <a:pt x="509" y="0"/>
                  </a:moveTo>
                  <a:cubicBezTo>
                    <a:pt x="451" y="0"/>
                    <a:pt x="395" y="13"/>
                    <a:pt x="346" y="34"/>
                  </a:cubicBezTo>
                  <a:cubicBezTo>
                    <a:pt x="144" y="105"/>
                    <a:pt x="1" y="296"/>
                    <a:pt x="1" y="510"/>
                  </a:cubicBezTo>
                  <a:cubicBezTo>
                    <a:pt x="25" y="724"/>
                    <a:pt x="191" y="891"/>
                    <a:pt x="406" y="927"/>
                  </a:cubicBezTo>
                  <a:lnTo>
                    <a:pt x="477" y="927"/>
                  </a:lnTo>
                  <a:cubicBezTo>
                    <a:pt x="525" y="927"/>
                    <a:pt x="572" y="927"/>
                    <a:pt x="620" y="903"/>
                  </a:cubicBezTo>
                  <a:cubicBezTo>
                    <a:pt x="644" y="903"/>
                    <a:pt x="668" y="879"/>
                    <a:pt x="691" y="867"/>
                  </a:cubicBezTo>
                  <a:cubicBezTo>
                    <a:pt x="751" y="832"/>
                    <a:pt x="775" y="748"/>
                    <a:pt x="727" y="689"/>
                  </a:cubicBezTo>
                  <a:cubicBezTo>
                    <a:pt x="705" y="651"/>
                    <a:pt x="664" y="633"/>
                    <a:pt x="622" y="633"/>
                  </a:cubicBezTo>
                  <a:cubicBezTo>
                    <a:pt x="597" y="633"/>
                    <a:pt x="571" y="640"/>
                    <a:pt x="549" y="653"/>
                  </a:cubicBezTo>
                  <a:lnTo>
                    <a:pt x="525" y="665"/>
                  </a:lnTo>
                  <a:lnTo>
                    <a:pt x="441" y="665"/>
                  </a:lnTo>
                  <a:cubicBezTo>
                    <a:pt x="346" y="653"/>
                    <a:pt x="275" y="582"/>
                    <a:pt x="263" y="486"/>
                  </a:cubicBezTo>
                  <a:cubicBezTo>
                    <a:pt x="275" y="391"/>
                    <a:pt x="334" y="308"/>
                    <a:pt x="430" y="284"/>
                  </a:cubicBezTo>
                  <a:cubicBezTo>
                    <a:pt x="450" y="270"/>
                    <a:pt x="475" y="264"/>
                    <a:pt x="500" y="264"/>
                  </a:cubicBezTo>
                  <a:cubicBezTo>
                    <a:pt x="517" y="264"/>
                    <a:pt x="534" y="267"/>
                    <a:pt x="549" y="272"/>
                  </a:cubicBezTo>
                  <a:cubicBezTo>
                    <a:pt x="563" y="276"/>
                    <a:pt x="577" y="278"/>
                    <a:pt x="590" y="278"/>
                  </a:cubicBezTo>
                  <a:cubicBezTo>
                    <a:pt x="728" y="278"/>
                    <a:pt x="784" y="65"/>
                    <a:pt x="632" y="22"/>
                  </a:cubicBezTo>
                  <a:cubicBezTo>
                    <a:pt x="592" y="7"/>
                    <a:pt x="550" y="0"/>
                    <a:pt x="50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8" name="Google Shape;2618;p53"/>
            <p:cNvSpPr/>
            <p:nvPr/>
          </p:nvSpPr>
          <p:spPr>
            <a:xfrm>
              <a:off x="6726925" y="2278425"/>
              <a:ext cx="25325" cy="44800"/>
            </a:xfrm>
            <a:custGeom>
              <a:avLst/>
              <a:gdLst/>
              <a:ahLst/>
              <a:cxnLst/>
              <a:rect l="l" t="t" r="r" b="b"/>
              <a:pathLst>
                <a:path w="1013" h="1792" extrusionOk="0">
                  <a:moveTo>
                    <a:pt x="334" y="256"/>
                  </a:moveTo>
                  <a:cubicBezTo>
                    <a:pt x="334" y="256"/>
                    <a:pt x="346" y="268"/>
                    <a:pt x="382" y="315"/>
                  </a:cubicBezTo>
                  <a:cubicBezTo>
                    <a:pt x="405" y="351"/>
                    <a:pt x="417" y="387"/>
                    <a:pt x="417" y="434"/>
                  </a:cubicBezTo>
                  <a:cubicBezTo>
                    <a:pt x="429" y="518"/>
                    <a:pt x="429" y="613"/>
                    <a:pt x="405" y="696"/>
                  </a:cubicBezTo>
                  <a:cubicBezTo>
                    <a:pt x="393" y="792"/>
                    <a:pt x="358" y="875"/>
                    <a:pt x="322" y="958"/>
                  </a:cubicBezTo>
                  <a:cubicBezTo>
                    <a:pt x="310" y="899"/>
                    <a:pt x="298" y="839"/>
                    <a:pt x="298" y="780"/>
                  </a:cubicBezTo>
                  <a:cubicBezTo>
                    <a:pt x="274" y="661"/>
                    <a:pt x="274" y="542"/>
                    <a:pt x="298" y="423"/>
                  </a:cubicBezTo>
                  <a:cubicBezTo>
                    <a:pt x="298" y="375"/>
                    <a:pt x="310" y="327"/>
                    <a:pt x="334" y="280"/>
                  </a:cubicBezTo>
                  <a:lnTo>
                    <a:pt x="334" y="268"/>
                  </a:lnTo>
                  <a:lnTo>
                    <a:pt x="334" y="256"/>
                  </a:lnTo>
                  <a:close/>
                  <a:moveTo>
                    <a:pt x="521" y="1263"/>
                  </a:moveTo>
                  <a:cubicBezTo>
                    <a:pt x="533" y="1263"/>
                    <a:pt x="546" y="1264"/>
                    <a:pt x="560" y="1268"/>
                  </a:cubicBezTo>
                  <a:cubicBezTo>
                    <a:pt x="596" y="1268"/>
                    <a:pt x="644" y="1280"/>
                    <a:pt x="679" y="1304"/>
                  </a:cubicBezTo>
                  <a:cubicBezTo>
                    <a:pt x="715" y="1339"/>
                    <a:pt x="739" y="1387"/>
                    <a:pt x="739" y="1435"/>
                  </a:cubicBezTo>
                  <a:cubicBezTo>
                    <a:pt x="739" y="1482"/>
                    <a:pt x="715" y="1518"/>
                    <a:pt x="667" y="1530"/>
                  </a:cubicBezTo>
                  <a:cubicBezTo>
                    <a:pt x="662" y="1531"/>
                    <a:pt x="657" y="1531"/>
                    <a:pt x="652" y="1531"/>
                  </a:cubicBezTo>
                  <a:cubicBezTo>
                    <a:pt x="598" y="1531"/>
                    <a:pt x="544" y="1477"/>
                    <a:pt x="501" y="1423"/>
                  </a:cubicBezTo>
                  <a:cubicBezTo>
                    <a:pt x="465" y="1375"/>
                    <a:pt x="441" y="1327"/>
                    <a:pt x="417" y="1280"/>
                  </a:cubicBezTo>
                  <a:lnTo>
                    <a:pt x="429" y="1280"/>
                  </a:lnTo>
                  <a:cubicBezTo>
                    <a:pt x="463" y="1271"/>
                    <a:pt x="491" y="1263"/>
                    <a:pt x="521" y="1263"/>
                  </a:cubicBezTo>
                  <a:close/>
                  <a:moveTo>
                    <a:pt x="329" y="1"/>
                  </a:moveTo>
                  <a:cubicBezTo>
                    <a:pt x="226" y="1"/>
                    <a:pt x="125" y="59"/>
                    <a:pt x="84" y="161"/>
                  </a:cubicBezTo>
                  <a:cubicBezTo>
                    <a:pt x="48" y="232"/>
                    <a:pt x="24" y="304"/>
                    <a:pt x="24" y="387"/>
                  </a:cubicBezTo>
                  <a:cubicBezTo>
                    <a:pt x="1" y="530"/>
                    <a:pt x="1" y="661"/>
                    <a:pt x="24" y="804"/>
                  </a:cubicBezTo>
                  <a:cubicBezTo>
                    <a:pt x="36" y="946"/>
                    <a:pt x="60" y="1089"/>
                    <a:pt x="108" y="1220"/>
                  </a:cubicBezTo>
                  <a:cubicBezTo>
                    <a:pt x="84" y="1268"/>
                    <a:pt x="84" y="1327"/>
                    <a:pt x="120" y="1375"/>
                  </a:cubicBezTo>
                  <a:cubicBezTo>
                    <a:pt x="143" y="1387"/>
                    <a:pt x="167" y="1411"/>
                    <a:pt x="191" y="1411"/>
                  </a:cubicBezTo>
                  <a:cubicBezTo>
                    <a:pt x="215" y="1470"/>
                    <a:pt x="251" y="1530"/>
                    <a:pt x="298" y="1577"/>
                  </a:cubicBezTo>
                  <a:cubicBezTo>
                    <a:pt x="382" y="1697"/>
                    <a:pt x="513" y="1780"/>
                    <a:pt x="655" y="1792"/>
                  </a:cubicBezTo>
                  <a:lnTo>
                    <a:pt x="715" y="1780"/>
                  </a:lnTo>
                  <a:cubicBezTo>
                    <a:pt x="882" y="1756"/>
                    <a:pt x="1013" y="1601"/>
                    <a:pt x="1001" y="1423"/>
                  </a:cubicBezTo>
                  <a:cubicBezTo>
                    <a:pt x="1001" y="1292"/>
                    <a:pt x="941" y="1173"/>
                    <a:pt x="834" y="1089"/>
                  </a:cubicBezTo>
                  <a:cubicBezTo>
                    <a:pt x="751" y="1030"/>
                    <a:pt x="667" y="1006"/>
                    <a:pt x="584" y="994"/>
                  </a:cubicBezTo>
                  <a:cubicBezTo>
                    <a:pt x="608" y="923"/>
                    <a:pt x="644" y="839"/>
                    <a:pt x="655" y="744"/>
                  </a:cubicBezTo>
                  <a:cubicBezTo>
                    <a:pt x="679" y="637"/>
                    <a:pt x="679" y="518"/>
                    <a:pt x="667" y="399"/>
                  </a:cubicBezTo>
                  <a:cubicBezTo>
                    <a:pt x="655" y="327"/>
                    <a:pt x="632" y="256"/>
                    <a:pt x="596" y="184"/>
                  </a:cubicBezTo>
                  <a:cubicBezTo>
                    <a:pt x="560" y="101"/>
                    <a:pt x="477" y="30"/>
                    <a:pt x="382" y="6"/>
                  </a:cubicBezTo>
                  <a:cubicBezTo>
                    <a:pt x="364" y="2"/>
                    <a:pt x="347" y="1"/>
                    <a:pt x="32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19" name="Google Shape;2619;p53"/>
            <p:cNvSpPr/>
            <p:nvPr/>
          </p:nvSpPr>
          <p:spPr>
            <a:xfrm>
              <a:off x="6772175" y="2359825"/>
              <a:ext cx="29500" cy="29475"/>
            </a:xfrm>
            <a:custGeom>
              <a:avLst/>
              <a:gdLst/>
              <a:ahLst/>
              <a:cxnLst/>
              <a:rect l="l" t="t" r="r" b="b"/>
              <a:pathLst>
                <a:path w="1180" h="1179" extrusionOk="0">
                  <a:moveTo>
                    <a:pt x="965" y="0"/>
                  </a:moveTo>
                  <a:lnTo>
                    <a:pt x="155" y="12"/>
                  </a:lnTo>
                  <a:cubicBezTo>
                    <a:pt x="0" y="24"/>
                    <a:pt x="0" y="250"/>
                    <a:pt x="155" y="274"/>
                  </a:cubicBezTo>
                  <a:lnTo>
                    <a:pt x="846" y="262"/>
                  </a:lnTo>
                  <a:lnTo>
                    <a:pt x="905" y="1048"/>
                  </a:lnTo>
                  <a:cubicBezTo>
                    <a:pt x="917" y="1119"/>
                    <a:pt x="977" y="1179"/>
                    <a:pt x="1036" y="1179"/>
                  </a:cubicBezTo>
                  <a:lnTo>
                    <a:pt x="1060" y="1179"/>
                  </a:lnTo>
                  <a:cubicBezTo>
                    <a:pt x="1131" y="1167"/>
                    <a:pt x="1179" y="1108"/>
                    <a:pt x="1179" y="1036"/>
                  </a:cubicBezTo>
                  <a:lnTo>
                    <a:pt x="1096" y="119"/>
                  </a:lnTo>
                  <a:cubicBezTo>
                    <a:pt x="1096" y="48"/>
                    <a:pt x="1036" y="0"/>
                    <a:pt x="96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0" name="Google Shape;2620;p53"/>
            <p:cNvSpPr/>
            <p:nvPr/>
          </p:nvSpPr>
          <p:spPr>
            <a:xfrm>
              <a:off x="6934425" y="2839700"/>
              <a:ext cx="27625" cy="50400"/>
            </a:xfrm>
            <a:custGeom>
              <a:avLst/>
              <a:gdLst/>
              <a:ahLst/>
              <a:cxnLst/>
              <a:rect l="l" t="t" r="r" b="b"/>
              <a:pathLst>
                <a:path w="1105" h="2016" extrusionOk="0">
                  <a:moveTo>
                    <a:pt x="574" y="1"/>
                  </a:moveTo>
                  <a:cubicBezTo>
                    <a:pt x="373" y="1"/>
                    <a:pt x="65" y="410"/>
                    <a:pt x="83" y="605"/>
                  </a:cubicBezTo>
                  <a:cubicBezTo>
                    <a:pt x="83" y="641"/>
                    <a:pt x="97" y="654"/>
                    <a:pt x="118" y="654"/>
                  </a:cubicBezTo>
                  <a:cubicBezTo>
                    <a:pt x="168" y="654"/>
                    <a:pt x="253" y="579"/>
                    <a:pt x="261" y="546"/>
                  </a:cubicBezTo>
                  <a:lnTo>
                    <a:pt x="249" y="546"/>
                  </a:lnTo>
                  <a:cubicBezTo>
                    <a:pt x="271" y="482"/>
                    <a:pt x="369" y="226"/>
                    <a:pt x="449" y="226"/>
                  </a:cubicBezTo>
                  <a:cubicBezTo>
                    <a:pt x="458" y="226"/>
                    <a:pt x="467" y="229"/>
                    <a:pt x="475" y="236"/>
                  </a:cubicBezTo>
                  <a:cubicBezTo>
                    <a:pt x="547" y="272"/>
                    <a:pt x="523" y="593"/>
                    <a:pt x="523" y="665"/>
                  </a:cubicBezTo>
                  <a:cubicBezTo>
                    <a:pt x="499" y="843"/>
                    <a:pt x="440" y="1034"/>
                    <a:pt x="321" y="1177"/>
                  </a:cubicBezTo>
                  <a:cubicBezTo>
                    <a:pt x="239" y="1308"/>
                    <a:pt x="180" y="1444"/>
                    <a:pt x="116" y="1575"/>
                  </a:cubicBezTo>
                  <a:lnTo>
                    <a:pt x="116" y="1575"/>
                  </a:lnTo>
                  <a:cubicBezTo>
                    <a:pt x="65" y="1635"/>
                    <a:pt x="28" y="1709"/>
                    <a:pt x="11" y="1784"/>
                  </a:cubicBezTo>
                  <a:cubicBezTo>
                    <a:pt x="1" y="1840"/>
                    <a:pt x="28" y="1861"/>
                    <a:pt x="65" y="1861"/>
                  </a:cubicBezTo>
                  <a:cubicBezTo>
                    <a:pt x="115" y="1861"/>
                    <a:pt x="181" y="1825"/>
                    <a:pt x="202" y="1784"/>
                  </a:cubicBezTo>
                  <a:cubicBezTo>
                    <a:pt x="226" y="1739"/>
                    <a:pt x="250" y="1694"/>
                    <a:pt x="273" y="1650"/>
                  </a:cubicBezTo>
                  <a:lnTo>
                    <a:pt x="273" y="1650"/>
                  </a:lnTo>
                  <a:cubicBezTo>
                    <a:pt x="280" y="1646"/>
                    <a:pt x="289" y="1645"/>
                    <a:pt x="298" y="1645"/>
                  </a:cubicBezTo>
                  <a:cubicBezTo>
                    <a:pt x="417" y="1645"/>
                    <a:pt x="631" y="1935"/>
                    <a:pt x="678" y="1963"/>
                  </a:cubicBezTo>
                  <a:cubicBezTo>
                    <a:pt x="727" y="1998"/>
                    <a:pt x="783" y="2016"/>
                    <a:pt x="838" y="2016"/>
                  </a:cubicBezTo>
                  <a:cubicBezTo>
                    <a:pt x="928" y="2016"/>
                    <a:pt x="1014" y="1968"/>
                    <a:pt x="1059" y="1879"/>
                  </a:cubicBezTo>
                  <a:cubicBezTo>
                    <a:pt x="1104" y="1816"/>
                    <a:pt x="1073" y="1752"/>
                    <a:pt x="1019" y="1752"/>
                  </a:cubicBezTo>
                  <a:cubicBezTo>
                    <a:pt x="1002" y="1752"/>
                    <a:pt x="983" y="1758"/>
                    <a:pt x="964" y="1772"/>
                  </a:cubicBezTo>
                  <a:cubicBezTo>
                    <a:pt x="948" y="1785"/>
                    <a:pt x="932" y="1790"/>
                    <a:pt x="915" y="1790"/>
                  </a:cubicBezTo>
                  <a:cubicBezTo>
                    <a:pt x="787" y="1790"/>
                    <a:pt x="615" y="1470"/>
                    <a:pt x="499" y="1439"/>
                  </a:cubicBezTo>
                  <a:cubicBezTo>
                    <a:pt x="468" y="1429"/>
                    <a:pt x="436" y="1424"/>
                    <a:pt x="406" y="1424"/>
                  </a:cubicBezTo>
                  <a:cubicBezTo>
                    <a:pt x="399" y="1424"/>
                    <a:pt x="393" y="1424"/>
                    <a:pt x="387" y="1425"/>
                  </a:cubicBezTo>
                  <a:lnTo>
                    <a:pt x="387" y="1425"/>
                  </a:lnTo>
                  <a:cubicBezTo>
                    <a:pt x="404" y="1391"/>
                    <a:pt x="422" y="1356"/>
                    <a:pt x="440" y="1320"/>
                  </a:cubicBezTo>
                  <a:cubicBezTo>
                    <a:pt x="535" y="1189"/>
                    <a:pt x="618" y="1034"/>
                    <a:pt x="690" y="891"/>
                  </a:cubicBezTo>
                  <a:cubicBezTo>
                    <a:pt x="761" y="653"/>
                    <a:pt x="773" y="403"/>
                    <a:pt x="726" y="165"/>
                  </a:cubicBezTo>
                  <a:cubicBezTo>
                    <a:pt x="698" y="48"/>
                    <a:pt x="643" y="1"/>
                    <a:pt x="5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1" name="Google Shape;2621;p53"/>
            <p:cNvSpPr/>
            <p:nvPr/>
          </p:nvSpPr>
          <p:spPr>
            <a:xfrm>
              <a:off x="6959575" y="2856325"/>
              <a:ext cx="28725" cy="29875"/>
            </a:xfrm>
            <a:custGeom>
              <a:avLst/>
              <a:gdLst/>
              <a:ahLst/>
              <a:cxnLst/>
              <a:rect l="l" t="t" r="r" b="b"/>
              <a:pathLst>
                <a:path w="1149" h="1195" extrusionOk="0">
                  <a:moveTo>
                    <a:pt x="316" y="0"/>
                  </a:moveTo>
                  <a:cubicBezTo>
                    <a:pt x="297" y="0"/>
                    <a:pt x="277" y="4"/>
                    <a:pt x="255" y="12"/>
                  </a:cubicBezTo>
                  <a:cubicBezTo>
                    <a:pt x="53" y="95"/>
                    <a:pt x="41" y="345"/>
                    <a:pt x="5" y="500"/>
                  </a:cubicBezTo>
                  <a:cubicBezTo>
                    <a:pt x="1" y="539"/>
                    <a:pt x="17" y="555"/>
                    <a:pt x="41" y="555"/>
                  </a:cubicBezTo>
                  <a:cubicBezTo>
                    <a:pt x="82" y="555"/>
                    <a:pt x="145" y="509"/>
                    <a:pt x="160" y="464"/>
                  </a:cubicBezTo>
                  <a:lnTo>
                    <a:pt x="172" y="476"/>
                  </a:lnTo>
                  <a:cubicBezTo>
                    <a:pt x="172" y="440"/>
                    <a:pt x="220" y="190"/>
                    <a:pt x="255" y="190"/>
                  </a:cubicBezTo>
                  <a:cubicBezTo>
                    <a:pt x="327" y="190"/>
                    <a:pt x="410" y="417"/>
                    <a:pt x="410" y="464"/>
                  </a:cubicBezTo>
                  <a:cubicBezTo>
                    <a:pt x="482" y="631"/>
                    <a:pt x="482" y="809"/>
                    <a:pt x="529" y="988"/>
                  </a:cubicBezTo>
                  <a:cubicBezTo>
                    <a:pt x="572" y="1138"/>
                    <a:pt x="634" y="1194"/>
                    <a:pt x="702" y="1194"/>
                  </a:cubicBezTo>
                  <a:cubicBezTo>
                    <a:pt x="862" y="1194"/>
                    <a:pt x="1058" y="881"/>
                    <a:pt x="1124" y="714"/>
                  </a:cubicBezTo>
                  <a:cubicBezTo>
                    <a:pt x="1148" y="655"/>
                    <a:pt x="1124" y="631"/>
                    <a:pt x="1087" y="631"/>
                  </a:cubicBezTo>
                  <a:cubicBezTo>
                    <a:pt x="1070" y="631"/>
                    <a:pt x="1051" y="636"/>
                    <a:pt x="1032" y="644"/>
                  </a:cubicBezTo>
                  <a:lnTo>
                    <a:pt x="1032" y="644"/>
                  </a:lnTo>
                  <a:cubicBezTo>
                    <a:pt x="1019" y="648"/>
                    <a:pt x="1003" y="657"/>
                    <a:pt x="993" y="667"/>
                  </a:cubicBezTo>
                  <a:cubicBezTo>
                    <a:pt x="992" y="668"/>
                    <a:pt x="991" y="669"/>
                    <a:pt x="989" y="671"/>
                  </a:cubicBezTo>
                  <a:lnTo>
                    <a:pt x="989" y="671"/>
                  </a:lnTo>
                  <a:cubicBezTo>
                    <a:pt x="982" y="677"/>
                    <a:pt x="976" y="683"/>
                    <a:pt x="970" y="690"/>
                  </a:cubicBezTo>
                  <a:lnTo>
                    <a:pt x="976" y="686"/>
                  </a:lnTo>
                  <a:lnTo>
                    <a:pt x="976" y="686"/>
                  </a:lnTo>
                  <a:cubicBezTo>
                    <a:pt x="949" y="719"/>
                    <a:pt x="930" y="758"/>
                    <a:pt x="910" y="798"/>
                  </a:cubicBezTo>
                  <a:cubicBezTo>
                    <a:pt x="886" y="845"/>
                    <a:pt x="851" y="905"/>
                    <a:pt x="815" y="952"/>
                  </a:cubicBezTo>
                  <a:cubicBezTo>
                    <a:pt x="792" y="981"/>
                    <a:pt x="780" y="996"/>
                    <a:pt x="771" y="996"/>
                  </a:cubicBezTo>
                  <a:cubicBezTo>
                    <a:pt x="762" y="996"/>
                    <a:pt x="756" y="978"/>
                    <a:pt x="743" y="940"/>
                  </a:cubicBezTo>
                  <a:cubicBezTo>
                    <a:pt x="660" y="750"/>
                    <a:pt x="660" y="548"/>
                    <a:pt x="589" y="345"/>
                  </a:cubicBezTo>
                  <a:cubicBezTo>
                    <a:pt x="546" y="229"/>
                    <a:pt x="467" y="0"/>
                    <a:pt x="31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2" name="Google Shape;2622;p53"/>
            <p:cNvSpPr/>
            <p:nvPr/>
          </p:nvSpPr>
          <p:spPr>
            <a:xfrm>
              <a:off x="6961750" y="2858225"/>
              <a:ext cx="25075" cy="26725"/>
            </a:xfrm>
            <a:custGeom>
              <a:avLst/>
              <a:gdLst/>
              <a:ahLst/>
              <a:cxnLst/>
              <a:rect l="l" t="t" r="r" b="b"/>
              <a:pathLst>
                <a:path w="1003" h="1069" extrusionOk="0">
                  <a:moveTo>
                    <a:pt x="954" y="0"/>
                  </a:moveTo>
                  <a:cubicBezTo>
                    <a:pt x="941" y="0"/>
                    <a:pt x="925" y="6"/>
                    <a:pt x="906" y="19"/>
                  </a:cubicBezTo>
                  <a:cubicBezTo>
                    <a:pt x="585" y="269"/>
                    <a:pt x="359" y="614"/>
                    <a:pt x="85" y="900"/>
                  </a:cubicBezTo>
                  <a:cubicBezTo>
                    <a:pt x="1" y="984"/>
                    <a:pt x="36" y="1069"/>
                    <a:pt x="101" y="1069"/>
                  </a:cubicBezTo>
                  <a:cubicBezTo>
                    <a:pt x="128" y="1069"/>
                    <a:pt x="161" y="1054"/>
                    <a:pt x="192" y="1019"/>
                  </a:cubicBezTo>
                  <a:cubicBezTo>
                    <a:pt x="478" y="733"/>
                    <a:pt x="692" y="400"/>
                    <a:pt x="966" y="102"/>
                  </a:cubicBezTo>
                  <a:cubicBezTo>
                    <a:pt x="1003" y="66"/>
                    <a:pt x="997" y="0"/>
                    <a:pt x="95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3" name="Google Shape;2623;p53"/>
            <p:cNvSpPr/>
            <p:nvPr/>
          </p:nvSpPr>
          <p:spPr>
            <a:xfrm>
              <a:off x="6996600" y="2864100"/>
              <a:ext cx="25625" cy="6200"/>
            </a:xfrm>
            <a:custGeom>
              <a:avLst/>
              <a:gdLst/>
              <a:ahLst/>
              <a:cxnLst/>
              <a:rect l="l" t="t" r="r" b="b"/>
              <a:pathLst>
                <a:path w="1025" h="248" extrusionOk="0">
                  <a:moveTo>
                    <a:pt x="789" y="1"/>
                  </a:moveTo>
                  <a:cubicBezTo>
                    <a:pt x="712" y="1"/>
                    <a:pt x="636" y="13"/>
                    <a:pt x="560" y="34"/>
                  </a:cubicBezTo>
                  <a:cubicBezTo>
                    <a:pt x="429" y="46"/>
                    <a:pt x="286" y="70"/>
                    <a:pt x="144" y="82"/>
                  </a:cubicBezTo>
                  <a:cubicBezTo>
                    <a:pt x="96" y="94"/>
                    <a:pt x="1" y="237"/>
                    <a:pt x="96" y="237"/>
                  </a:cubicBezTo>
                  <a:cubicBezTo>
                    <a:pt x="192" y="241"/>
                    <a:pt x="298" y="247"/>
                    <a:pt x="406" y="247"/>
                  </a:cubicBezTo>
                  <a:cubicBezTo>
                    <a:pt x="579" y="247"/>
                    <a:pt x="754" y="231"/>
                    <a:pt x="894" y="165"/>
                  </a:cubicBezTo>
                  <a:cubicBezTo>
                    <a:pt x="941" y="153"/>
                    <a:pt x="1025" y="46"/>
                    <a:pt x="953" y="22"/>
                  </a:cubicBezTo>
                  <a:cubicBezTo>
                    <a:pt x="898" y="7"/>
                    <a:pt x="843" y="1"/>
                    <a:pt x="78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4" name="Google Shape;2624;p53"/>
            <p:cNvSpPr/>
            <p:nvPr/>
          </p:nvSpPr>
          <p:spPr>
            <a:xfrm>
              <a:off x="7030750" y="2841725"/>
              <a:ext cx="21250" cy="45850"/>
            </a:xfrm>
            <a:custGeom>
              <a:avLst/>
              <a:gdLst/>
              <a:ahLst/>
              <a:cxnLst/>
              <a:rect l="l" t="t" r="r" b="b"/>
              <a:pathLst>
                <a:path w="850" h="1834" extrusionOk="0">
                  <a:moveTo>
                    <a:pt x="766" y="0"/>
                  </a:moveTo>
                  <a:cubicBezTo>
                    <a:pt x="724" y="11"/>
                    <a:pt x="692" y="30"/>
                    <a:pt x="676" y="67"/>
                  </a:cubicBezTo>
                  <a:lnTo>
                    <a:pt x="676" y="67"/>
                  </a:lnTo>
                  <a:cubicBezTo>
                    <a:pt x="476" y="291"/>
                    <a:pt x="275" y="503"/>
                    <a:pt x="51" y="703"/>
                  </a:cubicBezTo>
                  <a:cubicBezTo>
                    <a:pt x="1" y="753"/>
                    <a:pt x="22" y="804"/>
                    <a:pt x="64" y="804"/>
                  </a:cubicBezTo>
                  <a:cubicBezTo>
                    <a:pt x="81" y="804"/>
                    <a:pt x="102" y="795"/>
                    <a:pt x="123" y="774"/>
                  </a:cubicBezTo>
                  <a:lnTo>
                    <a:pt x="135" y="774"/>
                  </a:lnTo>
                  <a:cubicBezTo>
                    <a:pt x="288" y="629"/>
                    <a:pt x="485" y="500"/>
                    <a:pt x="637" y="340"/>
                  </a:cubicBezTo>
                  <a:lnTo>
                    <a:pt x="637" y="340"/>
                  </a:lnTo>
                  <a:cubicBezTo>
                    <a:pt x="605" y="830"/>
                    <a:pt x="609" y="1834"/>
                    <a:pt x="730" y="1834"/>
                  </a:cubicBezTo>
                  <a:cubicBezTo>
                    <a:pt x="766" y="1834"/>
                    <a:pt x="849" y="1763"/>
                    <a:pt x="813" y="1727"/>
                  </a:cubicBezTo>
                  <a:cubicBezTo>
                    <a:pt x="802" y="1643"/>
                    <a:pt x="790" y="1572"/>
                    <a:pt x="790" y="1489"/>
                  </a:cubicBezTo>
                  <a:lnTo>
                    <a:pt x="790" y="1179"/>
                  </a:lnTo>
                  <a:lnTo>
                    <a:pt x="790" y="608"/>
                  </a:lnTo>
                  <a:cubicBezTo>
                    <a:pt x="770" y="459"/>
                    <a:pt x="767" y="302"/>
                    <a:pt x="780" y="151"/>
                  </a:cubicBezTo>
                  <a:lnTo>
                    <a:pt x="780" y="151"/>
                  </a:lnTo>
                  <a:cubicBezTo>
                    <a:pt x="792" y="129"/>
                    <a:pt x="803" y="107"/>
                    <a:pt x="813" y="84"/>
                  </a:cubicBezTo>
                  <a:cubicBezTo>
                    <a:pt x="825" y="48"/>
                    <a:pt x="825" y="12"/>
                    <a:pt x="77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5" name="Google Shape;2625;p53"/>
            <p:cNvSpPr/>
            <p:nvPr/>
          </p:nvSpPr>
          <p:spPr>
            <a:xfrm>
              <a:off x="7060300" y="2859875"/>
              <a:ext cx="21150" cy="4800"/>
            </a:xfrm>
            <a:custGeom>
              <a:avLst/>
              <a:gdLst/>
              <a:ahLst/>
              <a:cxnLst/>
              <a:rect l="l" t="t" r="r" b="b"/>
              <a:pathLst>
                <a:path w="846" h="192" extrusionOk="0">
                  <a:moveTo>
                    <a:pt x="167" y="13"/>
                  </a:moveTo>
                  <a:cubicBezTo>
                    <a:pt x="108" y="13"/>
                    <a:pt x="1" y="167"/>
                    <a:pt x="96" y="167"/>
                  </a:cubicBezTo>
                  <a:lnTo>
                    <a:pt x="96" y="155"/>
                  </a:lnTo>
                  <a:cubicBezTo>
                    <a:pt x="215" y="155"/>
                    <a:pt x="334" y="179"/>
                    <a:pt x="453" y="179"/>
                  </a:cubicBezTo>
                  <a:cubicBezTo>
                    <a:pt x="491" y="188"/>
                    <a:pt x="529" y="192"/>
                    <a:pt x="566" y="192"/>
                  </a:cubicBezTo>
                  <a:cubicBezTo>
                    <a:pt x="635" y="192"/>
                    <a:pt x="701" y="179"/>
                    <a:pt x="763" y="155"/>
                  </a:cubicBezTo>
                  <a:cubicBezTo>
                    <a:pt x="786" y="144"/>
                    <a:pt x="846" y="96"/>
                    <a:pt x="810" y="60"/>
                  </a:cubicBezTo>
                  <a:cubicBezTo>
                    <a:pt x="739" y="1"/>
                    <a:pt x="632" y="25"/>
                    <a:pt x="536" y="13"/>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6" name="Google Shape;2626;p53"/>
            <p:cNvSpPr/>
            <p:nvPr/>
          </p:nvSpPr>
          <p:spPr>
            <a:xfrm>
              <a:off x="7060600" y="2864625"/>
              <a:ext cx="20275" cy="4825"/>
            </a:xfrm>
            <a:custGeom>
              <a:avLst/>
              <a:gdLst/>
              <a:ahLst/>
              <a:cxnLst/>
              <a:rect l="l" t="t" r="r" b="b"/>
              <a:pathLst>
                <a:path w="811" h="193" extrusionOk="0">
                  <a:moveTo>
                    <a:pt x="588" y="0"/>
                  </a:moveTo>
                  <a:cubicBezTo>
                    <a:pt x="554" y="0"/>
                    <a:pt x="520" y="4"/>
                    <a:pt x="489" y="13"/>
                  </a:cubicBezTo>
                  <a:lnTo>
                    <a:pt x="191" y="13"/>
                  </a:lnTo>
                  <a:cubicBezTo>
                    <a:pt x="108" y="13"/>
                    <a:pt x="0" y="180"/>
                    <a:pt x="108" y="180"/>
                  </a:cubicBezTo>
                  <a:cubicBezTo>
                    <a:pt x="175" y="188"/>
                    <a:pt x="243" y="192"/>
                    <a:pt x="311" y="192"/>
                  </a:cubicBezTo>
                  <a:cubicBezTo>
                    <a:pt x="435" y="192"/>
                    <a:pt x="560" y="179"/>
                    <a:pt x="691" y="156"/>
                  </a:cubicBezTo>
                  <a:cubicBezTo>
                    <a:pt x="727" y="144"/>
                    <a:pt x="810" y="61"/>
                    <a:pt x="751" y="25"/>
                  </a:cubicBezTo>
                  <a:cubicBezTo>
                    <a:pt x="699" y="10"/>
                    <a:pt x="643" y="0"/>
                    <a:pt x="58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7" name="Google Shape;2627;p53"/>
            <p:cNvSpPr/>
            <p:nvPr/>
          </p:nvSpPr>
          <p:spPr>
            <a:xfrm>
              <a:off x="7087425" y="2846750"/>
              <a:ext cx="32275" cy="42125"/>
            </a:xfrm>
            <a:custGeom>
              <a:avLst/>
              <a:gdLst/>
              <a:ahLst/>
              <a:cxnLst/>
              <a:rect l="l" t="t" r="r" b="b"/>
              <a:pathLst>
                <a:path w="1291" h="1685" extrusionOk="0">
                  <a:moveTo>
                    <a:pt x="708" y="145"/>
                  </a:moveTo>
                  <a:cubicBezTo>
                    <a:pt x="662" y="199"/>
                    <a:pt x="632" y="279"/>
                    <a:pt x="713" y="288"/>
                  </a:cubicBezTo>
                  <a:cubicBezTo>
                    <a:pt x="1106" y="335"/>
                    <a:pt x="1059" y="788"/>
                    <a:pt x="1047" y="1097"/>
                  </a:cubicBezTo>
                  <a:cubicBezTo>
                    <a:pt x="1035" y="1228"/>
                    <a:pt x="1023" y="1442"/>
                    <a:pt x="868" y="1490"/>
                  </a:cubicBezTo>
                  <a:cubicBezTo>
                    <a:pt x="847" y="1494"/>
                    <a:pt x="827" y="1495"/>
                    <a:pt x="806" y="1495"/>
                  </a:cubicBezTo>
                  <a:cubicBezTo>
                    <a:pt x="685" y="1495"/>
                    <a:pt x="570" y="1437"/>
                    <a:pt x="499" y="1335"/>
                  </a:cubicBezTo>
                  <a:cubicBezTo>
                    <a:pt x="368" y="1133"/>
                    <a:pt x="332" y="895"/>
                    <a:pt x="380" y="669"/>
                  </a:cubicBezTo>
                  <a:cubicBezTo>
                    <a:pt x="414" y="462"/>
                    <a:pt x="460" y="156"/>
                    <a:pt x="708" y="145"/>
                  </a:cubicBezTo>
                  <a:close/>
                  <a:moveTo>
                    <a:pt x="713" y="1"/>
                  </a:moveTo>
                  <a:cubicBezTo>
                    <a:pt x="105" y="1"/>
                    <a:pt x="1" y="1327"/>
                    <a:pt x="451" y="1609"/>
                  </a:cubicBezTo>
                  <a:cubicBezTo>
                    <a:pt x="537" y="1662"/>
                    <a:pt x="621" y="1685"/>
                    <a:pt x="701" y="1685"/>
                  </a:cubicBezTo>
                  <a:cubicBezTo>
                    <a:pt x="964" y="1685"/>
                    <a:pt x="1174" y="1431"/>
                    <a:pt x="1202" y="1157"/>
                  </a:cubicBezTo>
                  <a:cubicBezTo>
                    <a:pt x="1235" y="875"/>
                    <a:pt x="1291" y="90"/>
                    <a:pt x="850" y="90"/>
                  </a:cubicBezTo>
                  <a:cubicBezTo>
                    <a:pt x="838" y="90"/>
                    <a:pt x="825" y="90"/>
                    <a:pt x="812" y="92"/>
                  </a:cubicBezTo>
                  <a:lnTo>
                    <a:pt x="812" y="92"/>
                  </a:lnTo>
                  <a:cubicBezTo>
                    <a:pt x="839" y="57"/>
                    <a:pt x="853" y="15"/>
                    <a:pt x="821" y="2"/>
                  </a:cubicBezTo>
                  <a:lnTo>
                    <a:pt x="821" y="2"/>
                  </a:lnTo>
                  <a:lnTo>
                    <a:pt x="821" y="14"/>
                  </a:lnTo>
                  <a:cubicBezTo>
                    <a:pt x="783" y="5"/>
                    <a:pt x="747" y="1"/>
                    <a:pt x="7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8" name="Google Shape;2628;p53"/>
            <p:cNvSpPr/>
            <p:nvPr/>
          </p:nvSpPr>
          <p:spPr>
            <a:xfrm>
              <a:off x="6992525" y="2897375"/>
              <a:ext cx="30400" cy="48925"/>
            </a:xfrm>
            <a:custGeom>
              <a:avLst/>
              <a:gdLst/>
              <a:ahLst/>
              <a:cxnLst/>
              <a:rect l="l" t="t" r="r" b="b"/>
              <a:pathLst>
                <a:path w="1216" h="1957" extrusionOk="0">
                  <a:moveTo>
                    <a:pt x="777" y="0"/>
                  </a:moveTo>
                  <a:cubicBezTo>
                    <a:pt x="771" y="0"/>
                    <a:pt x="765" y="1"/>
                    <a:pt x="759" y="1"/>
                  </a:cubicBezTo>
                  <a:cubicBezTo>
                    <a:pt x="497" y="1"/>
                    <a:pt x="318" y="227"/>
                    <a:pt x="164" y="394"/>
                  </a:cubicBezTo>
                  <a:cubicBezTo>
                    <a:pt x="115" y="451"/>
                    <a:pt x="133" y="502"/>
                    <a:pt x="172" y="502"/>
                  </a:cubicBezTo>
                  <a:cubicBezTo>
                    <a:pt x="190" y="502"/>
                    <a:pt x="213" y="491"/>
                    <a:pt x="235" y="465"/>
                  </a:cubicBezTo>
                  <a:lnTo>
                    <a:pt x="247" y="465"/>
                  </a:lnTo>
                  <a:cubicBezTo>
                    <a:pt x="302" y="411"/>
                    <a:pt x="537" y="169"/>
                    <a:pt x="666" y="169"/>
                  </a:cubicBezTo>
                  <a:cubicBezTo>
                    <a:pt x="706" y="169"/>
                    <a:pt x="736" y="192"/>
                    <a:pt x="747" y="251"/>
                  </a:cubicBezTo>
                  <a:cubicBezTo>
                    <a:pt x="783" y="370"/>
                    <a:pt x="664" y="549"/>
                    <a:pt x="628" y="656"/>
                  </a:cubicBezTo>
                  <a:cubicBezTo>
                    <a:pt x="523" y="917"/>
                    <a:pt x="405" y="1174"/>
                    <a:pt x="272" y="1427"/>
                  </a:cubicBezTo>
                  <a:lnTo>
                    <a:pt x="272" y="1427"/>
                  </a:lnTo>
                  <a:cubicBezTo>
                    <a:pt x="139" y="1547"/>
                    <a:pt x="47" y="1713"/>
                    <a:pt x="9" y="1894"/>
                  </a:cubicBezTo>
                  <a:cubicBezTo>
                    <a:pt x="0" y="1940"/>
                    <a:pt x="17" y="1957"/>
                    <a:pt x="44" y="1957"/>
                  </a:cubicBezTo>
                  <a:cubicBezTo>
                    <a:pt x="92" y="1957"/>
                    <a:pt x="172" y="1901"/>
                    <a:pt x="187" y="1870"/>
                  </a:cubicBezTo>
                  <a:cubicBezTo>
                    <a:pt x="260" y="1746"/>
                    <a:pt x="334" y="1621"/>
                    <a:pt x="407" y="1494"/>
                  </a:cubicBezTo>
                  <a:lnTo>
                    <a:pt x="407" y="1494"/>
                  </a:lnTo>
                  <a:cubicBezTo>
                    <a:pt x="416" y="1490"/>
                    <a:pt x="425" y="1487"/>
                    <a:pt x="435" y="1487"/>
                  </a:cubicBezTo>
                  <a:cubicBezTo>
                    <a:pt x="439" y="1487"/>
                    <a:pt x="444" y="1488"/>
                    <a:pt x="449" y="1489"/>
                  </a:cubicBezTo>
                  <a:cubicBezTo>
                    <a:pt x="509" y="1501"/>
                    <a:pt x="580" y="1680"/>
                    <a:pt x="616" y="1739"/>
                  </a:cubicBezTo>
                  <a:cubicBezTo>
                    <a:pt x="676" y="1823"/>
                    <a:pt x="747" y="1930"/>
                    <a:pt x="854" y="1942"/>
                  </a:cubicBezTo>
                  <a:cubicBezTo>
                    <a:pt x="973" y="1942"/>
                    <a:pt x="1092" y="1823"/>
                    <a:pt x="1164" y="1751"/>
                  </a:cubicBezTo>
                  <a:cubicBezTo>
                    <a:pt x="1216" y="1691"/>
                    <a:pt x="1192" y="1624"/>
                    <a:pt x="1143" y="1624"/>
                  </a:cubicBezTo>
                  <a:cubicBezTo>
                    <a:pt x="1125" y="1624"/>
                    <a:pt x="1103" y="1633"/>
                    <a:pt x="1080" y="1656"/>
                  </a:cubicBezTo>
                  <a:cubicBezTo>
                    <a:pt x="1030" y="1699"/>
                    <a:pt x="987" y="1717"/>
                    <a:pt x="950" y="1717"/>
                  </a:cubicBezTo>
                  <a:cubicBezTo>
                    <a:pt x="773" y="1717"/>
                    <a:pt x="711" y="1322"/>
                    <a:pt x="511" y="1307"/>
                  </a:cubicBezTo>
                  <a:lnTo>
                    <a:pt x="511" y="1307"/>
                  </a:lnTo>
                  <a:cubicBezTo>
                    <a:pt x="680" y="993"/>
                    <a:pt x="828" y="665"/>
                    <a:pt x="902" y="310"/>
                  </a:cubicBezTo>
                  <a:cubicBezTo>
                    <a:pt x="936" y="172"/>
                    <a:pt x="949" y="0"/>
                    <a:pt x="7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29" name="Google Shape;2629;p53"/>
            <p:cNvSpPr/>
            <p:nvPr/>
          </p:nvSpPr>
          <p:spPr>
            <a:xfrm>
              <a:off x="7023875" y="2918450"/>
              <a:ext cx="22825" cy="24525"/>
            </a:xfrm>
            <a:custGeom>
              <a:avLst/>
              <a:gdLst/>
              <a:ahLst/>
              <a:cxnLst/>
              <a:rect l="l" t="t" r="r" b="b"/>
              <a:pathLst>
                <a:path w="913" h="981" extrusionOk="0">
                  <a:moveTo>
                    <a:pt x="307" y="0"/>
                  </a:moveTo>
                  <a:cubicBezTo>
                    <a:pt x="189" y="0"/>
                    <a:pt x="84" y="119"/>
                    <a:pt x="29" y="218"/>
                  </a:cubicBezTo>
                  <a:cubicBezTo>
                    <a:pt x="0" y="269"/>
                    <a:pt x="16" y="288"/>
                    <a:pt x="43" y="288"/>
                  </a:cubicBezTo>
                  <a:cubicBezTo>
                    <a:pt x="73" y="288"/>
                    <a:pt x="117" y="266"/>
                    <a:pt x="136" y="241"/>
                  </a:cubicBezTo>
                  <a:cubicBezTo>
                    <a:pt x="162" y="203"/>
                    <a:pt x="187" y="186"/>
                    <a:pt x="212" y="186"/>
                  </a:cubicBezTo>
                  <a:cubicBezTo>
                    <a:pt x="351" y="186"/>
                    <a:pt x="477" y="688"/>
                    <a:pt x="517" y="789"/>
                  </a:cubicBezTo>
                  <a:cubicBezTo>
                    <a:pt x="553" y="860"/>
                    <a:pt x="600" y="968"/>
                    <a:pt x="684" y="980"/>
                  </a:cubicBezTo>
                  <a:cubicBezTo>
                    <a:pt x="689" y="980"/>
                    <a:pt x="694" y="980"/>
                    <a:pt x="698" y="980"/>
                  </a:cubicBezTo>
                  <a:cubicBezTo>
                    <a:pt x="789" y="980"/>
                    <a:pt x="875" y="880"/>
                    <a:pt x="898" y="801"/>
                  </a:cubicBezTo>
                  <a:cubicBezTo>
                    <a:pt x="912" y="753"/>
                    <a:pt x="898" y="736"/>
                    <a:pt x="873" y="736"/>
                  </a:cubicBezTo>
                  <a:cubicBezTo>
                    <a:pt x="845" y="736"/>
                    <a:pt x="804" y="757"/>
                    <a:pt x="777" y="779"/>
                  </a:cubicBezTo>
                  <a:lnTo>
                    <a:pt x="777" y="779"/>
                  </a:lnTo>
                  <a:cubicBezTo>
                    <a:pt x="770" y="759"/>
                    <a:pt x="743" y="741"/>
                    <a:pt x="743" y="741"/>
                  </a:cubicBezTo>
                  <a:cubicBezTo>
                    <a:pt x="707" y="682"/>
                    <a:pt x="684" y="634"/>
                    <a:pt x="672" y="575"/>
                  </a:cubicBezTo>
                  <a:cubicBezTo>
                    <a:pt x="636" y="491"/>
                    <a:pt x="624" y="396"/>
                    <a:pt x="600" y="313"/>
                  </a:cubicBezTo>
                  <a:cubicBezTo>
                    <a:pt x="553" y="206"/>
                    <a:pt x="457" y="39"/>
                    <a:pt x="338" y="3"/>
                  </a:cubicBezTo>
                  <a:cubicBezTo>
                    <a:pt x="328" y="1"/>
                    <a:pt x="317" y="0"/>
                    <a:pt x="3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0" name="Google Shape;2630;p53"/>
            <p:cNvSpPr/>
            <p:nvPr/>
          </p:nvSpPr>
          <p:spPr>
            <a:xfrm>
              <a:off x="7024600" y="2918925"/>
              <a:ext cx="21450" cy="23525"/>
            </a:xfrm>
            <a:custGeom>
              <a:avLst/>
              <a:gdLst/>
              <a:ahLst/>
              <a:cxnLst/>
              <a:rect l="l" t="t" r="r" b="b"/>
              <a:pathLst>
                <a:path w="858" h="941" extrusionOk="0">
                  <a:moveTo>
                    <a:pt x="834" y="1"/>
                  </a:moveTo>
                  <a:cubicBezTo>
                    <a:pt x="827" y="1"/>
                    <a:pt x="818" y="4"/>
                    <a:pt x="809" y="8"/>
                  </a:cubicBezTo>
                  <a:cubicBezTo>
                    <a:pt x="678" y="139"/>
                    <a:pt x="559" y="270"/>
                    <a:pt x="452" y="413"/>
                  </a:cubicBezTo>
                  <a:cubicBezTo>
                    <a:pt x="321" y="544"/>
                    <a:pt x="190" y="675"/>
                    <a:pt x="59" y="818"/>
                  </a:cubicBezTo>
                  <a:cubicBezTo>
                    <a:pt x="1" y="876"/>
                    <a:pt x="25" y="941"/>
                    <a:pt x="73" y="941"/>
                  </a:cubicBezTo>
                  <a:cubicBezTo>
                    <a:pt x="93" y="941"/>
                    <a:pt x="118" y="929"/>
                    <a:pt x="143" y="901"/>
                  </a:cubicBezTo>
                  <a:cubicBezTo>
                    <a:pt x="286" y="758"/>
                    <a:pt x="440" y="603"/>
                    <a:pt x="571" y="460"/>
                  </a:cubicBezTo>
                  <a:cubicBezTo>
                    <a:pt x="702" y="341"/>
                    <a:pt x="809" y="199"/>
                    <a:pt x="857" y="32"/>
                  </a:cubicBezTo>
                  <a:cubicBezTo>
                    <a:pt x="857" y="9"/>
                    <a:pt x="848" y="1"/>
                    <a:pt x="8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1" name="Google Shape;2631;p53"/>
            <p:cNvSpPr/>
            <p:nvPr/>
          </p:nvSpPr>
          <p:spPr>
            <a:xfrm>
              <a:off x="7059100" y="2917175"/>
              <a:ext cx="24750" cy="5825"/>
            </a:xfrm>
            <a:custGeom>
              <a:avLst/>
              <a:gdLst/>
              <a:ahLst/>
              <a:cxnLst/>
              <a:rect l="l" t="t" r="r" b="b"/>
              <a:pathLst>
                <a:path w="990" h="233" extrusionOk="0">
                  <a:moveTo>
                    <a:pt x="770" y="1"/>
                  </a:moveTo>
                  <a:cubicBezTo>
                    <a:pt x="718" y="1"/>
                    <a:pt x="668" y="7"/>
                    <a:pt x="620" y="19"/>
                  </a:cubicBezTo>
                  <a:cubicBezTo>
                    <a:pt x="465" y="42"/>
                    <a:pt x="334" y="66"/>
                    <a:pt x="180" y="78"/>
                  </a:cubicBezTo>
                  <a:cubicBezTo>
                    <a:pt x="120" y="78"/>
                    <a:pt x="1" y="233"/>
                    <a:pt x="108" y="233"/>
                  </a:cubicBezTo>
                  <a:cubicBezTo>
                    <a:pt x="239" y="233"/>
                    <a:pt x="382" y="221"/>
                    <a:pt x="525" y="209"/>
                  </a:cubicBezTo>
                  <a:cubicBezTo>
                    <a:pt x="644" y="209"/>
                    <a:pt x="763" y="197"/>
                    <a:pt x="882" y="161"/>
                  </a:cubicBezTo>
                  <a:cubicBezTo>
                    <a:pt x="918" y="138"/>
                    <a:pt x="989" y="54"/>
                    <a:pt x="930" y="19"/>
                  </a:cubicBezTo>
                  <a:cubicBezTo>
                    <a:pt x="876" y="7"/>
                    <a:pt x="822" y="1"/>
                    <a:pt x="77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2" name="Google Shape;2632;p53"/>
            <p:cNvSpPr/>
            <p:nvPr/>
          </p:nvSpPr>
          <p:spPr>
            <a:xfrm>
              <a:off x="7061800" y="2921475"/>
              <a:ext cx="23225" cy="5100"/>
            </a:xfrm>
            <a:custGeom>
              <a:avLst/>
              <a:gdLst/>
              <a:ahLst/>
              <a:cxnLst/>
              <a:rect l="l" t="t" r="r" b="b"/>
              <a:pathLst>
                <a:path w="929" h="204" extrusionOk="0">
                  <a:moveTo>
                    <a:pt x="682" y="0"/>
                  </a:moveTo>
                  <a:cubicBezTo>
                    <a:pt x="642" y="0"/>
                    <a:pt x="601" y="4"/>
                    <a:pt x="560" y="13"/>
                  </a:cubicBezTo>
                  <a:cubicBezTo>
                    <a:pt x="441" y="25"/>
                    <a:pt x="310" y="25"/>
                    <a:pt x="191" y="37"/>
                  </a:cubicBezTo>
                  <a:cubicBezTo>
                    <a:pt x="107" y="37"/>
                    <a:pt x="0" y="204"/>
                    <a:pt x="107" y="204"/>
                  </a:cubicBezTo>
                  <a:cubicBezTo>
                    <a:pt x="238" y="204"/>
                    <a:pt x="369" y="192"/>
                    <a:pt x="500" y="180"/>
                  </a:cubicBezTo>
                  <a:cubicBezTo>
                    <a:pt x="619" y="180"/>
                    <a:pt x="726" y="168"/>
                    <a:pt x="845" y="132"/>
                  </a:cubicBezTo>
                  <a:cubicBezTo>
                    <a:pt x="869" y="120"/>
                    <a:pt x="929" y="49"/>
                    <a:pt x="881" y="25"/>
                  </a:cubicBezTo>
                  <a:cubicBezTo>
                    <a:pt x="815" y="10"/>
                    <a:pt x="749" y="0"/>
                    <a:pt x="6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3" name="Google Shape;2633;p53"/>
            <p:cNvSpPr/>
            <p:nvPr/>
          </p:nvSpPr>
          <p:spPr>
            <a:xfrm>
              <a:off x="7095000" y="2899325"/>
              <a:ext cx="17125" cy="46775"/>
            </a:xfrm>
            <a:custGeom>
              <a:avLst/>
              <a:gdLst/>
              <a:ahLst/>
              <a:cxnLst/>
              <a:rect l="l" t="t" r="r" b="b"/>
              <a:pathLst>
                <a:path w="685" h="1871" extrusionOk="0">
                  <a:moveTo>
                    <a:pt x="638" y="1"/>
                  </a:moveTo>
                  <a:cubicBezTo>
                    <a:pt x="610" y="1"/>
                    <a:pt x="574" y="21"/>
                    <a:pt x="553" y="42"/>
                  </a:cubicBezTo>
                  <a:cubicBezTo>
                    <a:pt x="375" y="256"/>
                    <a:pt x="196" y="471"/>
                    <a:pt x="41" y="709"/>
                  </a:cubicBezTo>
                  <a:cubicBezTo>
                    <a:pt x="1" y="763"/>
                    <a:pt x="22" y="790"/>
                    <a:pt x="59" y="790"/>
                  </a:cubicBezTo>
                  <a:cubicBezTo>
                    <a:pt x="87" y="790"/>
                    <a:pt x="123" y="775"/>
                    <a:pt x="148" y="744"/>
                  </a:cubicBezTo>
                  <a:cubicBezTo>
                    <a:pt x="268" y="570"/>
                    <a:pt x="387" y="410"/>
                    <a:pt x="517" y="253"/>
                  </a:cubicBezTo>
                  <a:lnTo>
                    <a:pt x="517" y="253"/>
                  </a:lnTo>
                  <a:cubicBezTo>
                    <a:pt x="517" y="501"/>
                    <a:pt x="514" y="743"/>
                    <a:pt x="494" y="994"/>
                  </a:cubicBezTo>
                  <a:cubicBezTo>
                    <a:pt x="482" y="1268"/>
                    <a:pt x="470" y="1554"/>
                    <a:pt x="482" y="1828"/>
                  </a:cubicBezTo>
                  <a:cubicBezTo>
                    <a:pt x="482" y="1859"/>
                    <a:pt x="495" y="1871"/>
                    <a:pt x="513" y="1871"/>
                  </a:cubicBezTo>
                  <a:cubicBezTo>
                    <a:pt x="558" y="1871"/>
                    <a:pt x="637" y="1796"/>
                    <a:pt x="637" y="1745"/>
                  </a:cubicBezTo>
                  <a:cubicBezTo>
                    <a:pt x="660" y="1471"/>
                    <a:pt x="660" y="1185"/>
                    <a:pt x="660" y="911"/>
                  </a:cubicBezTo>
                  <a:cubicBezTo>
                    <a:pt x="684" y="625"/>
                    <a:pt x="684" y="328"/>
                    <a:pt x="672" y="42"/>
                  </a:cubicBezTo>
                  <a:cubicBezTo>
                    <a:pt x="672" y="12"/>
                    <a:pt x="657" y="1"/>
                    <a:pt x="63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4" name="Google Shape;2634;p53"/>
            <p:cNvSpPr/>
            <p:nvPr/>
          </p:nvSpPr>
          <p:spPr>
            <a:xfrm>
              <a:off x="7026850" y="2981775"/>
              <a:ext cx="22750" cy="22825"/>
            </a:xfrm>
            <a:custGeom>
              <a:avLst/>
              <a:gdLst/>
              <a:ahLst/>
              <a:cxnLst/>
              <a:rect l="l" t="t" r="r" b="b"/>
              <a:pathLst>
                <a:path w="910" h="913" extrusionOk="0">
                  <a:moveTo>
                    <a:pt x="314" y="1"/>
                  </a:moveTo>
                  <a:cubicBezTo>
                    <a:pt x="187" y="1"/>
                    <a:pt x="105" y="124"/>
                    <a:pt x="41" y="209"/>
                  </a:cubicBezTo>
                  <a:cubicBezTo>
                    <a:pt x="1" y="262"/>
                    <a:pt x="20" y="285"/>
                    <a:pt x="56" y="285"/>
                  </a:cubicBezTo>
                  <a:cubicBezTo>
                    <a:pt x="84" y="285"/>
                    <a:pt x="122" y="271"/>
                    <a:pt x="148" y="244"/>
                  </a:cubicBezTo>
                  <a:lnTo>
                    <a:pt x="136" y="244"/>
                  </a:lnTo>
                  <a:cubicBezTo>
                    <a:pt x="174" y="196"/>
                    <a:pt x="209" y="177"/>
                    <a:pt x="240" y="177"/>
                  </a:cubicBezTo>
                  <a:cubicBezTo>
                    <a:pt x="315" y="177"/>
                    <a:pt x="366" y="291"/>
                    <a:pt x="374" y="375"/>
                  </a:cubicBezTo>
                  <a:cubicBezTo>
                    <a:pt x="386" y="459"/>
                    <a:pt x="374" y="542"/>
                    <a:pt x="386" y="625"/>
                  </a:cubicBezTo>
                  <a:cubicBezTo>
                    <a:pt x="398" y="709"/>
                    <a:pt x="410" y="864"/>
                    <a:pt x="505" y="899"/>
                  </a:cubicBezTo>
                  <a:cubicBezTo>
                    <a:pt x="523" y="908"/>
                    <a:pt x="541" y="912"/>
                    <a:pt x="558" y="912"/>
                  </a:cubicBezTo>
                  <a:cubicBezTo>
                    <a:pt x="634" y="912"/>
                    <a:pt x="705" y="838"/>
                    <a:pt x="743" y="780"/>
                  </a:cubicBezTo>
                  <a:cubicBezTo>
                    <a:pt x="791" y="709"/>
                    <a:pt x="910" y="530"/>
                    <a:pt x="874" y="459"/>
                  </a:cubicBezTo>
                  <a:cubicBezTo>
                    <a:pt x="863" y="443"/>
                    <a:pt x="853" y="436"/>
                    <a:pt x="842" y="436"/>
                  </a:cubicBezTo>
                  <a:cubicBezTo>
                    <a:pt x="829" y="436"/>
                    <a:pt x="816" y="446"/>
                    <a:pt x="803" y="459"/>
                  </a:cubicBezTo>
                  <a:cubicBezTo>
                    <a:pt x="755" y="494"/>
                    <a:pt x="731" y="530"/>
                    <a:pt x="708" y="590"/>
                  </a:cubicBezTo>
                  <a:cubicBezTo>
                    <a:pt x="696" y="625"/>
                    <a:pt x="672" y="661"/>
                    <a:pt x="660" y="697"/>
                  </a:cubicBezTo>
                  <a:cubicBezTo>
                    <a:pt x="660" y="709"/>
                    <a:pt x="636" y="721"/>
                    <a:pt x="636" y="744"/>
                  </a:cubicBezTo>
                  <a:cubicBezTo>
                    <a:pt x="634" y="747"/>
                    <a:pt x="631" y="750"/>
                    <a:pt x="628" y="753"/>
                  </a:cubicBezTo>
                  <a:lnTo>
                    <a:pt x="628" y="753"/>
                  </a:lnTo>
                  <a:cubicBezTo>
                    <a:pt x="519" y="695"/>
                    <a:pt x="553" y="421"/>
                    <a:pt x="553" y="340"/>
                  </a:cubicBezTo>
                  <a:cubicBezTo>
                    <a:pt x="541" y="209"/>
                    <a:pt x="505" y="42"/>
                    <a:pt x="362" y="6"/>
                  </a:cubicBezTo>
                  <a:cubicBezTo>
                    <a:pt x="346" y="2"/>
                    <a:pt x="330" y="1"/>
                    <a:pt x="3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5" name="Google Shape;2635;p53"/>
            <p:cNvSpPr/>
            <p:nvPr/>
          </p:nvSpPr>
          <p:spPr>
            <a:xfrm>
              <a:off x="7026475" y="2983225"/>
              <a:ext cx="22100" cy="20850"/>
            </a:xfrm>
            <a:custGeom>
              <a:avLst/>
              <a:gdLst/>
              <a:ahLst/>
              <a:cxnLst/>
              <a:rect l="l" t="t" r="r" b="b"/>
              <a:pathLst>
                <a:path w="884" h="834" extrusionOk="0">
                  <a:moveTo>
                    <a:pt x="841" y="0"/>
                  </a:moveTo>
                  <a:cubicBezTo>
                    <a:pt x="834" y="0"/>
                    <a:pt x="826" y="2"/>
                    <a:pt x="818" y="8"/>
                  </a:cubicBezTo>
                  <a:cubicBezTo>
                    <a:pt x="687" y="91"/>
                    <a:pt x="568" y="198"/>
                    <a:pt x="461" y="317"/>
                  </a:cubicBezTo>
                  <a:lnTo>
                    <a:pt x="68" y="698"/>
                  </a:lnTo>
                  <a:cubicBezTo>
                    <a:pt x="0" y="766"/>
                    <a:pt x="28" y="833"/>
                    <a:pt x="84" y="833"/>
                  </a:cubicBezTo>
                  <a:cubicBezTo>
                    <a:pt x="107" y="833"/>
                    <a:pt x="135" y="821"/>
                    <a:pt x="163" y="794"/>
                  </a:cubicBezTo>
                  <a:cubicBezTo>
                    <a:pt x="282" y="663"/>
                    <a:pt x="425" y="532"/>
                    <a:pt x="556" y="413"/>
                  </a:cubicBezTo>
                  <a:cubicBezTo>
                    <a:pt x="675" y="305"/>
                    <a:pt x="782" y="186"/>
                    <a:pt x="865" y="55"/>
                  </a:cubicBezTo>
                  <a:cubicBezTo>
                    <a:pt x="884" y="28"/>
                    <a:pt x="867" y="0"/>
                    <a:pt x="84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6" name="Google Shape;2636;p53"/>
            <p:cNvSpPr/>
            <p:nvPr/>
          </p:nvSpPr>
          <p:spPr>
            <a:xfrm>
              <a:off x="7057025" y="2979050"/>
              <a:ext cx="22650" cy="5575"/>
            </a:xfrm>
            <a:custGeom>
              <a:avLst/>
              <a:gdLst/>
              <a:ahLst/>
              <a:cxnLst/>
              <a:rect l="l" t="t" r="r" b="b"/>
              <a:pathLst>
                <a:path w="906" h="223" extrusionOk="0">
                  <a:moveTo>
                    <a:pt x="751" y="0"/>
                  </a:moveTo>
                  <a:cubicBezTo>
                    <a:pt x="703" y="0"/>
                    <a:pt x="652" y="8"/>
                    <a:pt x="608" y="8"/>
                  </a:cubicBezTo>
                  <a:lnTo>
                    <a:pt x="191" y="44"/>
                  </a:lnTo>
                  <a:cubicBezTo>
                    <a:pt x="120" y="44"/>
                    <a:pt x="1" y="222"/>
                    <a:pt x="108" y="222"/>
                  </a:cubicBezTo>
                  <a:cubicBezTo>
                    <a:pt x="251" y="211"/>
                    <a:pt x="382" y="211"/>
                    <a:pt x="524" y="199"/>
                  </a:cubicBezTo>
                  <a:cubicBezTo>
                    <a:pt x="543" y="201"/>
                    <a:pt x="562" y="202"/>
                    <a:pt x="581" y="202"/>
                  </a:cubicBezTo>
                  <a:cubicBezTo>
                    <a:pt x="672" y="202"/>
                    <a:pt x="767" y="179"/>
                    <a:pt x="846" y="139"/>
                  </a:cubicBezTo>
                  <a:cubicBezTo>
                    <a:pt x="870" y="127"/>
                    <a:pt x="905" y="80"/>
                    <a:pt x="882" y="56"/>
                  </a:cubicBezTo>
                  <a:cubicBezTo>
                    <a:pt x="856" y="11"/>
                    <a:pt x="806" y="0"/>
                    <a:pt x="7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7" name="Google Shape;2637;p53"/>
            <p:cNvSpPr/>
            <p:nvPr/>
          </p:nvSpPr>
          <p:spPr>
            <a:xfrm>
              <a:off x="7060300" y="2984400"/>
              <a:ext cx="21150" cy="4975"/>
            </a:xfrm>
            <a:custGeom>
              <a:avLst/>
              <a:gdLst/>
              <a:ahLst/>
              <a:cxnLst/>
              <a:rect l="l" t="t" r="r" b="b"/>
              <a:pathLst>
                <a:path w="846" h="199" extrusionOk="0">
                  <a:moveTo>
                    <a:pt x="689" y="1"/>
                  </a:moveTo>
                  <a:cubicBezTo>
                    <a:pt x="645" y="1"/>
                    <a:pt x="599" y="8"/>
                    <a:pt x="560" y="8"/>
                  </a:cubicBezTo>
                  <a:cubicBezTo>
                    <a:pt x="429" y="8"/>
                    <a:pt x="310" y="20"/>
                    <a:pt x="191" y="20"/>
                  </a:cubicBezTo>
                  <a:cubicBezTo>
                    <a:pt x="108" y="20"/>
                    <a:pt x="1" y="199"/>
                    <a:pt x="108" y="199"/>
                  </a:cubicBezTo>
                  <a:lnTo>
                    <a:pt x="108" y="187"/>
                  </a:lnTo>
                  <a:lnTo>
                    <a:pt x="465" y="187"/>
                  </a:lnTo>
                  <a:cubicBezTo>
                    <a:pt x="490" y="190"/>
                    <a:pt x="516" y="191"/>
                    <a:pt x="541" y="191"/>
                  </a:cubicBezTo>
                  <a:cubicBezTo>
                    <a:pt x="622" y="191"/>
                    <a:pt x="702" y="176"/>
                    <a:pt x="774" y="139"/>
                  </a:cubicBezTo>
                  <a:cubicBezTo>
                    <a:pt x="810" y="127"/>
                    <a:pt x="846" y="80"/>
                    <a:pt x="822" y="56"/>
                  </a:cubicBezTo>
                  <a:cubicBezTo>
                    <a:pt x="790" y="11"/>
                    <a:pt x="741" y="1"/>
                    <a:pt x="68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8" name="Google Shape;2638;p53"/>
            <p:cNvSpPr/>
            <p:nvPr/>
          </p:nvSpPr>
          <p:spPr>
            <a:xfrm>
              <a:off x="7100850" y="2953800"/>
              <a:ext cx="10675" cy="23250"/>
            </a:xfrm>
            <a:custGeom>
              <a:avLst/>
              <a:gdLst/>
              <a:ahLst/>
              <a:cxnLst/>
              <a:rect l="l" t="t" r="r" b="b"/>
              <a:pathLst>
                <a:path w="427" h="930" extrusionOk="0">
                  <a:moveTo>
                    <a:pt x="398" y="1"/>
                  </a:moveTo>
                  <a:cubicBezTo>
                    <a:pt x="361" y="1"/>
                    <a:pt x="300" y="53"/>
                    <a:pt x="284" y="78"/>
                  </a:cubicBezTo>
                  <a:cubicBezTo>
                    <a:pt x="188" y="256"/>
                    <a:pt x="117" y="447"/>
                    <a:pt x="22" y="637"/>
                  </a:cubicBezTo>
                  <a:cubicBezTo>
                    <a:pt x="1" y="673"/>
                    <a:pt x="14" y="687"/>
                    <a:pt x="37" y="687"/>
                  </a:cubicBezTo>
                  <a:cubicBezTo>
                    <a:pt x="68" y="687"/>
                    <a:pt x="115" y="664"/>
                    <a:pt x="129" y="637"/>
                  </a:cubicBezTo>
                  <a:lnTo>
                    <a:pt x="141" y="637"/>
                  </a:lnTo>
                  <a:cubicBezTo>
                    <a:pt x="180" y="564"/>
                    <a:pt x="217" y="489"/>
                    <a:pt x="254" y="413"/>
                  </a:cubicBezTo>
                  <a:lnTo>
                    <a:pt x="254" y="413"/>
                  </a:lnTo>
                  <a:cubicBezTo>
                    <a:pt x="251" y="463"/>
                    <a:pt x="248" y="514"/>
                    <a:pt x="248" y="566"/>
                  </a:cubicBezTo>
                  <a:cubicBezTo>
                    <a:pt x="248" y="661"/>
                    <a:pt x="188" y="851"/>
                    <a:pt x="272" y="923"/>
                  </a:cubicBezTo>
                  <a:cubicBezTo>
                    <a:pt x="279" y="928"/>
                    <a:pt x="286" y="929"/>
                    <a:pt x="292" y="929"/>
                  </a:cubicBezTo>
                  <a:cubicBezTo>
                    <a:pt x="320" y="929"/>
                    <a:pt x="345" y="897"/>
                    <a:pt x="355" y="887"/>
                  </a:cubicBezTo>
                  <a:cubicBezTo>
                    <a:pt x="403" y="756"/>
                    <a:pt x="415" y="625"/>
                    <a:pt x="403" y="482"/>
                  </a:cubicBezTo>
                  <a:cubicBezTo>
                    <a:pt x="414" y="351"/>
                    <a:pt x="424" y="211"/>
                    <a:pt x="426" y="78"/>
                  </a:cubicBezTo>
                  <a:lnTo>
                    <a:pt x="426" y="78"/>
                  </a:lnTo>
                  <a:cubicBezTo>
                    <a:pt x="426" y="78"/>
                    <a:pt x="426" y="78"/>
                    <a:pt x="426" y="78"/>
                  </a:cubicBezTo>
                  <a:lnTo>
                    <a:pt x="426" y="78"/>
                  </a:lnTo>
                  <a:lnTo>
                    <a:pt x="426" y="78"/>
                  </a:lnTo>
                  <a:lnTo>
                    <a:pt x="426" y="78"/>
                  </a:lnTo>
                  <a:cubicBezTo>
                    <a:pt x="426" y="66"/>
                    <a:pt x="426" y="54"/>
                    <a:pt x="426" y="42"/>
                  </a:cubicBezTo>
                  <a:cubicBezTo>
                    <a:pt x="426" y="12"/>
                    <a:pt x="415" y="1"/>
                    <a:pt x="39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39" name="Google Shape;2639;p53"/>
            <p:cNvSpPr/>
            <p:nvPr/>
          </p:nvSpPr>
          <p:spPr>
            <a:xfrm>
              <a:off x="7094825" y="2977750"/>
              <a:ext cx="29500" cy="6075"/>
            </a:xfrm>
            <a:custGeom>
              <a:avLst/>
              <a:gdLst/>
              <a:ahLst/>
              <a:cxnLst/>
              <a:rect l="l" t="t" r="r" b="b"/>
              <a:pathLst>
                <a:path w="1180" h="243" extrusionOk="0">
                  <a:moveTo>
                    <a:pt x="992" y="1"/>
                  </a:moveTo>
                  <a:cubicBezTo>
                    <a:pt x="902" y="1"/>
                    <a:pt x="814" y="16"/>
                    <a:pt x="727" y="48"/>
                  </a:cubicBezTo>
                  <a:cubicBezTo>
                    <a:pt x="584" y="75"/>
                    <a:pt x="435" y="88"/>
                    <a:pt x="288" y="88"/>
                  </a:cubicBezTo>
                  <a:cubicBezTo>
                    <a:pt x="240" y="88"/>
                    <a:pt x="191" y="87"/>
                    <a:pt x="144" y="84"/>
                  </a:cubicBezTo>
                  <a:cubicBezTo>
                    <a:pt x="96" y="84"/>
                    <a:pt x="1" y="203"/>
                    <a:pt x="72" y="215"/>
                  </a:cubicBezTo>
                  <a:cubicBezTo>
                    <a:pt x="180" y="233"/>
                    <a:pt x="289" y="243"/>
                    <a:pt x="398" y="243"/>
                  </a:cubicBezTo>
                  <a:cubicBezTo>
                    <a:pt x="637" y="243"/>
                    <a:pt x="875" y="198"/>
                    <a:pt x="1096" y="108"/>
                  </a:cubicBezTo>
                  <a:cubicBezTo>
                    <a:pt x="1120" y="96"/>
                    <a:pt x="1179" y="24"/>
                    <a:pt x="1132" y="12"/>
                  </a:cubicBezTo>
                  <a:cubicBezTo>
                    <a:pt x="1084" y="5"/>
                    <a:pt x="1038" y="1"/>
                    <a:pt x="9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0" name="Google Shape;2640;p53"/>
            <p:cNvSpPr/>
            <p:nvPr/>
          </p:nvSpPr>
          <p:spPr>
            <a:xfrm>
              <a:off x="7101675" y="2986950"/>
              <a:ext cx="21150" cy="21025"/>
            </a:xfrm>
            <a:custGeom>
              <a:avLst/>
              <a:gdLst/>
              <a:ahLst/>
              <a:cxnLst/>
              <a:rect l="l" t="t" r="r" b="b"/>
              <a:pathLst>
                <a:path w="846" h="841" extrusionOk="0">
                  <a:moveTo>
                    <a:pt x="457" y="1"/>
                  </a:moveTo>
                  <a:cubicBezTo>
                    <a:pt x="352" y="1"/>
                    <a:pt x="215" y="67"/>
                    <a:pt x="155" y="97"/>
                  </a:cubicBezTo>
                  <a:cubicBezTo>
                    <a:pt x="103" y="118"/>
                    <a:pt x="69" y="222"/>
                    <a:pt x="127" y="222"/>
                  </a:cubicBezTo>
                  <a:cubicBezTo>
                    <a:pt x="135" y="222"/>
                    <a:pt x="144" y="220"/>
                    <a:pt x="155" y="216"/>
                  </a:cubicBezTo>
                  <a:cubicBezTo>
                    <a:pt x="203" y="192"/>
                    <a:pt x="251" y="180"/>
                    <a:pt x="298" y="168"/>
                  </a:cubicBezTo>
                  <a:cubicBezTo>
                    <a:pt x="314" y="168"/>
                    <a:pt x="346" y="158"/>
                    <a:pt x="369" y="158"/>
                  </a:cubicBezTo>
                  <a:cubicBezTo>
                    <a:pt x="380" y="158"/>
                    <a:pt x="389" y="160"/>
                    <a:pt x="393" y="168"/>
                  </a:cubicBezTo>
                  <a:cubicBezTo>
                    <a:pt x="441" y="204"/>
                    <a:pt x="370" y="276"/>
                    <a:pt x="346" y="299"/>
                  </a:cubicBezTo>
                  <a:cubicBezTo>
                    <a:pt x="227" y="442"/>
                    <a:pt x="108" y="585"/>
                    <a:pt x="12" y="752"/>
                  </a:cubicBezTo>
                  <a:cubicBezTo>
                    <a:pt x="1" y="787"/>
                    <a:pt x="1" y="823"/>
                    <a:pt x="48" y="835"/>
                  </a:cubicBezTo>
                  <a:cubicBezTo>
                    <a:pt x="87" y="839"/>
                    <a:pt x="125" y="840"/>
                    <a:pt x="163" y="840"/>
                  </a:cubicBezTo>
                  <a:cubicBezTo>
                    <a:pt x="256" y="840"/>
                    <a:pt x="348" y="832"/>
                    <a:pt x="441" y="823"/>
                  </a:cubicBezTo>
                  <a:cubicBezTo>
                    <a:pt x="465" y="826"/>
                    <a:pt x="490" y="827"/>
                    <a:pt x="515" y="827"/>
                  </a:cubicBezTo>
                  <a:cubicBezTo>
                    <a:pt x="601" y="827"/>
                    <a:pt x="691" y="810"/>
                    <a:pt x="774" y="764"/>
                  </a:cubicBezTo>
                  <a:cubicBezTo>
                    <a:pt x="810" y="740"/>
                    <a:pt x="846" y="680"/>
                    <a:pt x="798" y="657"/>
                  </a:cubicBezTo>
                  <a:cubicBezTo>
                    <a:pt x="771" y="639"/>
                    <a:pt x="734" y="632"/>
                    <a:pt x="694" y="632"/>
                  </a:cubicBezTo>
                  <a:cubicBezTo>
                    <a:pt x="628" y="632"/>
                    <a:pt x="553" y="649"/>
                    <a:pt x="501" y="657"/>
                  </a:cubicBezTo>
                  <a:cubicBezTo>
                    <a:pt x="411" y="666"/>
                    <a:pt x="314" y="676"/>
                    <a:pt x="215" y="679"/>
                  </a:cubicBezTo>
                  <a:lnTo>
                    <a:pt x="215" y="679"/>
                  </a:lnTo>
                  <a:cubicBezTo>
                    <a:pt x="290" y="570"/>
                    <a:pt x="377" y="456"/>
                    <a:pt x="465" y="359"/>
                  </a:cubicBezTo>
                  <a:cubicBezTo>
                    <a:pt x="536" y="287"/>
                    <a:pt x="584" y="192"/>
                    <a:pt x="584" y="97"/>
                  </a:cubicBezTo>
                  <a:cubicBezTo>
                    <a:pt x="570" y="25"/>
                    <a:pt x="520" y="1"/>
                    <a:pt x="45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1" name="Google Shape;2641;p53"/>
            <p:cNvSpPr/>
            <p:nvPr/>
          </p:nvSpPr>
          <p:spPr>
            <a:xfrm>
              <a:off x="7013025" y="3032400"/>
              <a:ext cx="15750" cy="43375"/>
            </a:xfrm>
            <a:custGeom>
              <a:avLst/>
              <a:gdLst/>
              <a:ahLst/>
              <a:cxnLst/>
              <a:rect l="l" t="t" r="r" b="b"/>
              <a:pathLst>
                <a:path w="630" h="1735" extrusionOk="0">
                  <a:moveTo>
                    <a:pt x="465" y="1"/>
                  </a:moveTo>
                  <a:cubicBezTo>
                    <a:pt x="408" y="1"/>
                    <a:pt x="338" y="82"/>
                    <a:pt x="356" y="136"/>
                  </a:cubicBezTo>
                  <a:cubicBezTo>
                    <a:pt x="391" y="279"/>
                    <a:pt x="391" y="434"/>
                    <a:pt x="368" y="577"/>
                  </a:cubicBezTo>
                  <a:cubicBezTo>
                    <a:pt x="356" y="720"/>
                    <a:pt x="356" y="874"/>
                    <a:pt x="356" y="1017"/>
                  </a:cubicBezTo>
                  <a:cubicBezTo>
                    <a:pt x="356" y="1172"/>
                    <a:pt x="368" y="1279"/>
                    <a:pt x="368" y="1410"/>
                  </a:cubicBezTo>
                  <a:cubicBezTo>
                    <a:pt x="368" y="1455"/>
                    <a:pt x="378" y="1530"/>
                    <a:pt x="302" y="1530"/>
                  </a:cubicBezTo>
                  <a:cubicBezTo>
                    <a:pt x="296" y="1530"/>
                    <a:pt x="290" y="1530"/>
                    <a:pt x="284" y="1529"/>
                  </a:cubicBezTo>
                  <a:cubicBezTo>
                    <a:pt x="225" y="1529"/>
                    <a:pt x="189" y="1422"/>
                    <a:pt x="153" y="1375"/>
                  </a:cubicBezTo>
                  <a:cubicBezTo>
                    <a:pt x="148" y="1369"/>
                    <a:pt x="141" y="1367"/>
                    <a:pt x="133" y="1367"/>
                  </a:cubicBezTo>
                  <a:cubicBezTo>
                    <a:pt x="87" y="1367"/>
                    <a:pt x="10" y="1441"/>
                    <a:pt x="10" y="1482"/>
                  </a:cubicBezTo>
                  <a:cubicBezTo>
                    <a:pt x="0" y="1620"/>
                    <a:pt x="114" y="1734"/>
                    <a:pt x="242" y="1734"/>
                  </a:cubicBezTo>
                  <a:cubicBezTo>
                    <a:pt x="268" y="1734"/>
                    <a:pt x="294" y="1730"/>
                    <a:pt x="320" y="1720"/>
                  </a:cubicBezTo>
                  <a:cubicBezTo>
                    <a:pt x="463" y="1672"/>
                    <a:pt x="546" y="1553"/>
                    <a:pt x="558" y="1410"/>
                  </a:cubicBezTo>
                  <a:cubicBezTo>
                    <a:pt x="570" y="1184"/>
                    <a:pt x="570" y="946"/>
                    <a:pt x="558" y="720"/>
                  </a:cubicBezTo>
                  <a:cubicBezTo>
                    <a:pt x="558" y="505"/>
                    <a:pt x="630" y="220"/>
                    <a:pt x="510" y="29"/>
                  </a:cubicBezTo>
                  <a:cubicBezTo>
                    <a:pt x="499" y="9"/>
                    <a:pt x="483" y="1"/>
                    <a:pt x="4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2" name="Google Shape;2642;p53"/>
            <p:cNvSpPr/>
            <p:nvPr/>
          </p:nvSpPr>
          <p:spPr>
            <a:xfrm>
              <a:off x="7015350" y="3028700"/>
              <a:ext cx="31800" cy="47875"/>
            </a:xfrm>
            <a:custGeom>
              <a:avLst/>
              <a:gdLst/>
              <a:ahLst/>
              <a:cxnLst/>
              <a:rect l="l" t="t" r="r" b="b"/>
              <a:pathLst>
                <a:path w="1272" h="1915" extrusionOk="0">
                  <a:moveTo>
                    <a:pt x="800" y="1"/>
                  </a:moveTo>
                  <a:cubicBezTo>
                    <a:pt x="764" y="1"/>
                    <a:pt x="727" y="4"/>
                    <a:pt x="691" y="10"/>
                  </a:cubicBezTo>
                  <a:cubicBezTo>
                    <a:pt x="429" y="58"/>
                    <a:pt x="239" y="237"/>
                    <a:pt x="60" y="415"/>
                  </a:cubicBezTo>
                  <a:cubicBezTo>
                    <a:pt x="0" y="475"/>
                    <a:pt x="27" y="523"/>
                    <a:pt x="77" y="523"/>
                  </a:cubicBezTo>
                  <a:cubicBezTo>
                    <a:pt x="97" y="523"/>
                    <a:pt x="120" y="515"/>
                    <a:pt x="144" y="499"/>
                  </a:cubicBezTo>
                  <a:lnTo>
                    <a:pt x="132" y="499"/>
                  </a:lnTo>
                  <a:cubicBezTo>
                    <a:pt x="251" y="368"/>
                    <a:pt x="406" y="260"/>
                    <a:pt x="584" y="213"/>
                  </a:cubicBezTo>
                  <a:cubicBezTo>
                    <a:pt x="621" y="204"/>
                    <a:pt x="662" y="198"/>
                    <a:pt x="702" y="198"/>
                  </a:cubicBezTo>
                  <a:cubicBezTo>
                    <a:pt x="816" y="198"/>
                    <a:pt x="930" y="241"/>
                    <a:pt x="965" y="356"/>
                  </a:cubicBezTo>
                  <a:cubicBezTo>
                    <a:pt x="977" y="522"/>
                    <a:pt x="918" y="677"/>
                    <a:pt x="798" y="772"/>
                  </a:cubicBezTo>
                  <a:cubicBezTo>
                    <a:pt x="730" y="848"/>
                    <a:pt x="653" y="916"/>
                    <a:pt x="570" y="971"/>
                  </a:cubicBezTo>
                  <a:lnTo>
                    <a:pt x="570" y="971"/>
                  </a:lnTo>
                  <a:cubicBezTo>
                    <a:pt x="559" y="970"/>
                    <a:pt x="549" y="969"/>
                    <a:pt x="538" y="969"/>
                  </a:cubicBezTo>
                  <a:cubicBezTo>
                    <a:pt x="413" y="969"/>
                    <a:pt x="291" y="1063"/>
                    <a:pt x="275" y="1201"/>
                  </a:cubicBezTo>
                  <a:cubicBezTo>
                    <a:pt x="275" y="1237"/>
                    <a:pt x="295" y="1253"/>
                    <a:pt x="321" y="1253"/>
                  </a:cubicBezTo>
                  <a:cubicBezTo>
                    <a:pt x="329" y="1253"/>
                    <a:pt x="338" y="1251"/>
                    <a:pt x="346" y="1249"/>
                  </a:cubicBezTo>
                  <a:cubicBezTo>
                    <a:pt x="407" y="1227"/>
                    <a:pt x="465" y="1202"/>
                    <a:pt x="521" y="1174"/>
                  </a:cubicBezTo>
                  <a:lnTo>
                    <a:pt x="521" y="1174"/>
                  </a:lnTo>
                  <a:cubicBezTo>
                    <a:pt x="522" y="1175"/>
                    <a:pt x="523" y="1176"/>
                    <a:pt x="525" y="1177"/>
                  </a:cubicBezTo>
                  <a:cubicBezTo>
                    <a:pt x="548" y="1201"/>
                    <a:pt x="572" y="1237"/>
                    <a:pt x="584" y="1273"/>
                  </a:cubicBezTo>
                  <a:cubicBezTo>
                    <a:pt x="608" y="1332"/>
                    <a:pt x="632" y="1392"/>
                    <a:pt x="644" y="1463"/>
                  </a:cubicBezTo>
                  <a:cubicBezTo>
                    <a:pt x="679" y="1594"/>
                    <a:pt x="727" y="1725"/>
                    <a:pt x="798" y="1844"/>
                  </a:cubicBezTo>
                  <a:cubicBezTo>
                    <a:pt x="836" y="1895"/>
                    <a:pt x="879" y="1915"/>
                    <a:pt x="923" y="1915"/>
                  </a:cubicBezTo>
                  <a:cubicBezTo>
                    <a:pt x="1046" y="1915"/>
                    <a:pt x="1178" y="1758"/>
                    <a:pt x="1239" y="1653"/>
                  </a:cubicBezTo>
                  <a:cubicBezTo>
                    <a:pt x="1272" y="1604"/>
                    <a:pt x="1242" y="1578"/>
                    <a:pt x="1205" y="1578"/>
                  </a:cubicBezTo>
                  <a:cubicBezTo>
                    <a:pt x="1189" y="1578"/>
                    <a:pt x="1170" y="1583"/>
                    <a:pt x="1156" y="1594"/>
                  </a:cubicBezTo>
                  <a:cubicBezTo>
                    <a:pt x="1105" y="1636"/>
                    <a:pt x="1060" y="1703"/>
                    <a:pt x="1012" y="1703"/>
                  </a:cubicBezTo>
                  <a:cubicBezTo>
                    <a:pt x="993" y="1703"/>
                    <a:pt x="974" y="1693"/>
                    <a:pt x="953" y="1665"/>
                  </a:cubicBezTo>
                  <a:cubicBezTo>
                    <a:pt x="918" y="1582"/>
                    <a:pt x="882" y="1499"/>
                    <a:pt x="870" y="1415"/>
                  </a:cubicBezTo>
                  <a:cubicBezTo>
                    <a:pt x="847" y="1280"/>
                    <a:pt x="792" y="1155"/>
                    <a:pt x="716" y="1051"/>
                  </a:cubicBezTo>
                  <a:lnTo>
                    <a:pt x="716" y="1051"/>
                  </a:lnTo>
                  <a:cubicBezTo>
                    <a:pt x="799" y="987"/>
                    <a:pt x="875" y="914"/>
                    <a:pt x="941" y="832"/>
                  </a:cubicBezTo>
                  <a:cubicBezTo>
                    <a:pt x="1096" y="689"/>
                    <a:pt x="1179" y="475"/>
                    <a:pt x="1168" y="260"/>
                  </a:cubicBezTo>
                  <a:cubicBezTo>
                    <a:pt x="1138" y="74"/>
                    <a:pt x="971" y="1"/>
                    <a:pt x="80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3" name="Google Shape;2643;p53"/>
            <p:cNvSpPr/>
            <p:nvPr/>
          </p:nvSpPr>
          <p:spPr>
            <a:xfrm>
              <a:off x="7052275" y="3047700"/>
              <a:ext cx="18175" cy="4775"/>
            </a:xfrm>
            <a:custGeom>
              <a:avLst/>
              <a:gdLst/>
              <a:ahLst/>
              <a:cxnLst/>
              <a:rect l="l" t="t" r="r" b="b"/>
              <a:pathLst>
                <a:path w="727" h="191" extrusionOk="0">
                  <a:moveTo>
                    <a:pt x="167" y="1"/>
                  </a:moveTo>
                  <a:cubicBezTo>
                    <a:pt x="95" y="1"/>
                    <a:pt x="0" y="143"/>
                    <a:pt x="95" y="155"/>
                  </a:cubicBezTo>
                  <a:cubicBezTo>
                    <a:pt x="203" y="155"/>
                    <a:pt x="310" y="167"/>
                    <a:pt x="417" y="179"/>
                  </a:cubicBezTo>
                  <a:cubicBezTo>
                    <a:pt x="447" y="187"/>
                    <a:pt x="477" y="191"/>
                    <a:pt x="507" y="191"/>
                  </a:cubicBezTo>
                  <a:cubicBezTo>
                    <a:pt x="571" y="191"/>
                    <a:pt x="634" y="172"/>
                    <a:pt x="691" y="132"/>
                  </a:cubicBezTo>
                  <a:cubicBezTo>
                    <a:pt x="703" y="120"/>
                    <a:pt x="726" y="96"/>
                    <a:pt x="714" y="60"/>
                  </a:cubicBezTo>
                  <a:lnTo>
                    <a:pt x="714" y="36"/>
                  </a:lnTo>
                  <a:cubicBezTo>
                    <a:pt x="714" y="24"/>
                    <a:pt x="691" y="12"/>
                    <a:pt x="667" y="12"/>
                  </a:cubicBezTo>
                  <a:cubicBezTo>
                    <a:pt x="584" y="6"/>
                    <a:pt x="500" y="6"/>
                    <a:pt x="417" y="6"/>
                  </a:cubicBezTo>
                  <a:cubicBezTo>
                    <a:pt x="333" y="6"/>
                    <a:pt x="250" y="6"/>
                    <a:pt x="16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4" name="Google Shape;2644;p53"/>
            <p:cNvSpPr/>
            <p:nvPr/>
          </p:nvSpPr>
          <p:spPr>
            <a:xfrm>
              <a:off x="7051675" y="3052200"/>
              <a:ext cx="17575" cy="4625"/>
            </a:xfrm>
            <a:custGeom>
              <a:avLst/>
              <a:gdLst/>
              <a:ahLst/>
              <a:cxnLst/>
              <a:rect l="l" t="t" r="r" b="b"/>
              <a:pathLst>
                <a:path w="703" h="185" extrusionOk="0">
                  <a:moveTo>
                    <a:pt x="564" y="0"/>
                  </a:moveTo>
                  <a:cubicBezTo>
                    <a:pt x="531" y="0"/>
                    <a:pt x="497" y="6"/>
                    <a:pt x="465" y="11"/>
                  </a:cubicBezTo>
                  <a:lnTo>
                    <a:pt x="191" y="11"/>
                  </a:lnTo>
                  <a:cubicBezTo>
                    <a:pt x="96" y="11"/>
                    <a:pt x="0" y="178"/>
                    <a:pt x="107" y="178"/>
                  </a:cubicBezTo>
                  <a:cubicBezTo>
                    <a:pt x="184" y="178"/>
                    <a:pt x="265" y="184"/>
                    <a:pt x="345" y="184"/>
                  </a:cubicBezTo>
                  <a:cubicBezTo>
                    <a:pt x="451" y="184"/>
                    <a:pt x="555" y="173"/>
                    <a:pt x="643" y="118"/>
                  </a:cubicBezTo>
                  <a:cubicBezTo>
                    <a:pt x="667" y="106"/>
                    <a:pt x="703" y="59"/>
                    <a:pt x="679" y="35"/>
                  </a:cubicBezTo>
                  <a:cubicBezTo>
                    <a:pt x="646" y="9"/>
                    <a:pt x="606" y="0"/>
                    <a:pt x="56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5" name="Google Shape;2645;p53"/>
            <p:cNvSpPr/>
            <p:nvPr/>
          </p:nvSpPr>
          <p:spPr>
            <a:xfrm>
              <a:off x="7074900" y="3022625"/>
              <a:ext cx="28725" cy="64600"/>
            </a:xfrm>
            <a:custGeom>
              <a:avLst/>
              <a:gdLst/>
              <a:ahLst/>
              <a:cxnLst/>
              <a:rect l="l" t="t" r="r" b="b"/>
              <a:pathLst>
                <a:path w="1149" h="2584" extrusionOk="0">
                  <a:moveTo>
                    <a:pt x="910" y="1"/>
                  </a:moveTo>
                  <a:cubicBezTo>
                    <a:pt x="776" y="1"/>
                    <a:pt x="656" y="91"/>
                    <a:pt x="571" y="218"/>
                  </a:cubicBezTo>
                  <a:cubicBezTo>
                    <a:pt x="500" y="313"/>
                    <a:pt x="441" y="420"/>
                    <a:pt x="405" y="527"/>
                  </a:cubicBezTo>
                  <a:cubicBezTo>
                    <a:pt x="345" y="718"/>
                    <a:pt x="345" y="884"/>
                    <a:pt x="155" y="980"/>
                  </a:cubicBezTo>
                  <a:cubicBezTo>
                    <a:pt x="88" y="1013"/>
                    <a:pt x="1" y="1161"/>
                    <a:pt x="106" y="1161"/>
                  </a:cubicBezTo>
                  <a:cubicBezTo>
                    <a:pt x="113" y="1161"/>
                    <a:pt x="121" y="1160"/>
                    <a:pt x="131" y="1158"/>
                  </a:cubicBezTo>
                  <a:cubicBezTo>
                    <a:pt x="135" y="1158"/>
                    <a:pt x="139" y="1157"/>
                    <a:pt x="143" y="1157"/>
                  </a:cubicBezTo>
                  <a:cubicBezTo>
                    <a:pt x="318" y="1157"/>
                    <a:pt x="238" y="1899"/>
                    <a:pt x="238" y="2027"/>
                  </a:cubicBezTo>
                  <a:cubicBezTo>
                    <a:pt x="257" y="2261"/>
                    <a:pt x="356" y="2584"/>
                    <a:pt x="577" y="2584"/>
                  </a:cubicBezTo>
                  <a:cubicBezTo>
                    <a:pt x="638" y="2584"/>
                    <a:pt x="707" y="2560"/>
                    <a:pt x="786" y="2504"/>
                  </a:cubicBezTo>
                  <a:cubicBezTo>
                    <a:pt x="829" y="2471"/>
                    <a:pt x="883" y="2358"/>
                    <a:pt x="809" y="2358"/>
                  </a:cubicBezTo>
                  <a:cubicBezTo>
                    <a:pt x="802" y="2358"/>
                    <a:pt x="795" y="2359"/>
                    <a:pt x="786" y="2361"/>
                  </a:cubicBezTo>
                  <a:cubicBezTo>
                    <a:pt x="748" y="2371"/>
                    <a:pt x="714" y="2376"/>
                    <a:pt x="683" y="2376"/>
                  </a:cubicBezTo>
                  <a:cubicBezTo>
                    <a:pt x="219" y="2376"/>
                    <a:pt x="606" y="1258"/>
                    <a:pt x="356" y="1011"/>
                  </a:cubicBezTo>
                  <a:lnTo>
                    <a:pt x="356" y="1011"/>
                  </a:lnTo>
                  <a:cubicBezTo>
                    <a:pt x="427" y="941"/>
                    <a:pt x="485" y="857"/>
                    <a:pt x="524" y="765"/>
                  </a:cubicBezTo>
                  <a:cubicBezTo>
                    <a:pt x="599" y="563"/>
                    <a:pt x="625" y="178"/>
                    <a:pt x="879" y="178"/>
                  </a:cubicBezTo>
                  <a:cubicBezTo>
                    <a:pt x="908" y="178"/>
                    <a:pt x="941" y="183"/>
                    <a:pt x="976" y="194"/>
                  </a:cubicBezTo>
                  <a:cubicBezTo>
                    <a:pt x="982" y="196"/>
                    <a:pt x="987" y="197"/>
                    <a:pt x="993" y="197"/>
                  </a:cubicBezTo>
                  <a:cubicBezTo>
                    <a:pt x="1056" y="197"/>
                    <a:pt x="1149" y="94"/>
                    <a:pt x="1083" y="51"/>
                  </a:cubicBezTo>
                  <a:cubicBezTo>
                    <a:pt x="1024" y="16"/>
                    <a:pt x="966" y="1"/>
                    <a:pt x="9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6" name="Google Shape;2646;p53"/>
            <p:cNvSpPr/>
            <p:nvPr/>
          </p:nvSpPr>
          <p:spPr>
            <a:xfrm>
              <a:off x="7100875" y="3029475"/>
              <a:ext cx="11850" cy="16650"/>
            </a:xfrm>
            <a:custGeom>
              <a:avLst/>
              <a:gdLst/>
              <a:ahLst/>
              <a:cxnLst/>
              <a:rect l="l" t="t" r="r" b="b"/>
              <a:pathLst>
                <a:path w="474" h="666" extrusionOk="0">
                  <a:moveTo>
                    <a:pt x="420" y="0"/>
                  </a:moveTo>
                  <a:cubicBezTo>
                    <a:pt x="414" y="0"/>
                    <a:pt x="408" y="1"/>
                    <a:pt x="402" y="3"/>
                  </a:cubicBezTo>
                  <a:cubicBezTo>
                    <a:pt x="235" y="51"/>
                    <a:pt x="128" y="253"/>
                    <a:pt x="33" y="384"/>
                  </a:cubicBezTo>
                  <a:cubicBezTo>
                    <a:pt x="0" y="425"/>
                    <a:pt x="23" y="454"/>
                    <a:pt x="55" y="454"/>
                  </a:cubicBezTo>
                  <a:cubicBezTo>
                    <a:pt x="71" y="454"/>
                    <a:pt x="89" y="447"/>
                    <a:pt x="104" y="432"/>
                  </a:cubicBezTo>
                  <a:cubicBezTo>
                    <a:pt x="152" y="384"/>
                    <a:pt x="187" y="337"/>
                    <a:pt x="235" y="277"/>
                  </a:cubicBezTo>
                  <a:cubicBezTo>
                    <a:pt x="257" y="248"/>
                    <a:pt x="279" y="214"/>
                    <a:pt x="306" y="190"/>
                  </a:cubicBezTo>
                  <a:lnTo>
                    <a:pt x="306" y="190"/>
                  </a:lnTo>
                  <a:cubicBezTo>
                    <a:pt x="306" y="255"/>
                    <a:pt x="306" y="326"/>
                    <a:pt x="306" y="396"/>
                  </a:cubicBezTo>
                  <a:cubicBezTo>
                    <a:pt x="283" y="480"/>
                    <a:pt x="283" y="551"/>
                    <a:pt x="306" y="634"/>
                  </a:cubicBezTo>
                  <a:cubicBezTo>
                    <a:pt x="313" y="657"/>
                    <a:pt x="325" y="665"/>
                    <a:pt x="340" y="665"/>
                  </a:cubicBezTo>
                  <a:cubicBezTo>
                    <a:pt x="381" y="665"/>
                    <a:pt x="441" y="601"/>
                    <a:pt x="449" y="575"/>
                  </a:cubicBezTo>
                  <a:cubicBezTo>
                    <a:pt x="461" y="491"/>
                    <a:pt x="473" y="408"/>
                    <a:pt x="473" y="325"/>
                  </a:cubicBezTo>
                  <a:lnTo>
                    <a:pt x="473" y="51"/>
                  </a:lnTo>
                  <a:cubicBezTo>
                    <a:pt x="463" y="21"/>
                    <a:pt x="445" y="0"/>
                    <a:pt x="4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7" name="Google Shape;2647;p53"/>
            <p:cNvSpPr/>
            <p:nvPr/>
          </p:nvSpPr>
          <p:spPr>
            <a:xfrm>
              <a:off x="7094525" y="3050900"/>
              <a:ext cx="24450" cy="4675"/>
            </a:xfrm>
            <a:custGeom>
              <a:avLst/>
              <a:gdLst/>
              <a:ahLst/>
              <a:cxnLst/>
              <a:rect l="l" t="t" r="r" b="b"/>
              <a:pathLst>
                <a:path w="978" h="187" extrusionOk="0">
                  <a:moveTo>
                    <a:pt x="758" y="0"/>
                  </a:moveTo>
                  <a:cubicBezTo>
                    <a:pt x="714" y="0"/>
                    <a:pt x="671" y="4"/>
                    <a:pt x="632" y="4"/>
                  </a:cubicBezTo>
                  <a:lnTo>
                    <a:pt x="191" y="4"/>
                  </a:lnTo>
                  <a:cubicBezTo>
                    <a:pt x="108" y="4"/>
                    <a:pt x="1" y="170"/>
                    <a:pt x="108" y="170"/>
                  </a:cubicBezTo>
                  <a:cubicBezTo>
                    <a:pt x="251" y="170"/>
                    <a:pt x="406" y="170"/>
                    <a:pt x="548" y="182"/>
                  </a:cubicBezTo>
                  <a:cubicBezTo>
                    <a:pt x="579" y="185"/>
                    <a:pt x="610" y="186"/>
                    <a:pt x="639" y="186"/>
                  </a:cubicBezTo>
                  <a:cubicBezTo>
                    <a:pt x="736" y="186"/>
                    <a:pt x="827" y="171"/>
                    <a:pt x="918" y="134"/>
                  </a:cubicBezTo>
                  <a:cubicBezTo>
                    <a:pt x="941" y="123"/>
                    <a:pt x="977" y="87"/>
                    <a:pt x="953" y="63"/>
                  </a:cubicBezTo>
                  <a:cubicBezTo>
                    <a:pt x="908" y="10"/>
                    <a:pt x="833" y="0"/>
                    <a:pt x="7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8" name="Google Shape;2648;p53"/>
            <p:cNvSpPr/>
            <p:nvPr/>
          </p:nvSpPr>
          <p:spPr>
            <a:xfrm>
              <a:off x="7100200" y="3058325"/>
              <a:ext cx="22325" cy="17925"/>
            </a:xfrm>
            <a:custGeom>
              <a:avLst/>
              <a:gdLst/>
              <a:ahLst/>
              <a:cxnLst/>
              <a:rect l="l" t="t" r="r" b="b"/>
              <a:pathLst>
                <a:path w="893" h="717" extrusionOk="0">
                  <a:moveTo>
                    <a:pt x="357" y="1"/>
                  </a:moveTo>
                  <a:cubicBezTo>
                    <a:pt x="259" y="1"/>
                    <a:pt x="135" y="92"/>
                    <a:pt x="83" y="135"/>
                  </a:cubicBezTo>
                  <a:cubicBezTo>
                    <a:pt x="28" y="181"/>
                    <a:pt x="30" y="249"/>
                    <a:pt x="73" y="249"/>
                  </a:cubicBezTo>
                  <a:cubicBezTo>
                    <a:pt x="85" y="249"/>
                    <a:pt x="101" y="244"/>
                    <a:pt x="119" y="230"/>
                  </a:cubicBezTo>
                  <a:cubicBezTo>
                    <a:pt x="155" y="213"/>
                    <a:pt x="223" y="162"/>
                    <a:pt x="271" y="162"/>
                  </a:cubicBezTo>
                  <a:cubicBezTo>
                    <a:pt x="287" y="162"/>
                    <a:pt x="301" y="168"/>
                    <a:pt x="310" y="183"/>
                  </a:cubicBezTo>
                  <a:cubicBezTo>
                    <a:pt x="345" y="254"/>
                    <a:pt x="262" y="349"/>
                    <a:pt x="238" y="385"/>
                  </a:cubicBezTo>
                  <a:cubicBezTo>
                    <a:pt x="179" y="457"/>
                    <a:pt x="131" y="528"/>
                    <a:pt x="71" y="588"/>
                  </a:cubicBezTo>
                  <a:cubicBezTo>
                    <a:pt x="48" y="611"/>
                    <a:pt x="0" y="707"/>
                    <a:pt x="71" y="707"/>
                  </a:cubicBezTo>
                  <a:cubicBezTo>
                    <a:pt x="166" y="707"/>
                    <a:pt x="285" y="717"/>
                    <a:pt x="405" y="717"/>
                  </a:cubicBezTo>
                  <a:cubicBezTo>
                    <a:pt x="572" y="717"/>
                    <a:pt x="741" y="697"/>
                    <a:pt x="845" y="599"/>
                  </a:cubicBezTo>
                  <a:cubicBezTo>
                    <a:pt x="857" y="576"/>
                    <a:pt x="893" y="528"/>
                    <a:pt x="857" y="504"/>
                  </a:cubicBezTo>
                  <a:cubicBezTo>
                    <a:pt x="836" y="496"/>
                    <a:pt x="812" y="493"/>
                    <a:pt x="787" y="493"/>
                  </a:cubicBezTo>
                  <a:cubicBezTo>
                    <a:pt x="701" y="493"/>
                    <a:pt x="600" y="531"/>
                    <a:pt x="536" y="540"/>
                  </a:cubicBezTo>
                  <a:cubicBezTo>
                    <a:pt x="441" y="549"/>
                    <a:pt x="346" y="551"/>
                    <a:pt x="255" y="552"/>
                  </a:cubicBezTo>
                  <a:lnTo>
                    <a:pt x="255" y="552"/>
                  </a:lnTo>
                  <a:cubicBezTo>
                    <a:pt x="310" y="483"/>
                    <a:pt x="360" y="413"/>
                    <a:pt x="405" y="338"/>
                  </a:cubicBezTo>
                  <a:cubicBezTo>
                    <a:pt x="441" y="266"/>
                    <a:pt x="500" y="135"/>
                    <a:pt x="452" y="52"/>
                  </a:cubicBezTo>
                  <a:cubicBezTo>
                    <a:pt x="429" y="15"/>
                    <a:pt x="395" y="1"/>
                    <a:pt x="35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49" name="Google Shape;2649;p53"/>
            <p:cNvSpPr/>
            <p:nvPr/>
          </p:nvSpPr>
          <p:spPr>
            <a:xfrm>
              <a:off x="7117000" y="3021975"/>
              <a:ext cx="18925" cy="63175"/>
            </a:xfrm>
            <a:custGeom>
              <a:avLst/>
              <a:gdLst/>
              <a:ahLst/>
              <a:cxnLst/>
              <a:rect l="l" t="t" r="r" b="b"/>
              <a:pathLst>
                <a:path w="757" h="2527" extrusionOk="0">
                  <a:moveTo>
                    <a:pt x="432" y="1"/>
                  </a:moveTo>
                  <a:cubicBezTo>
                    <a:pt x="404" y="1"/>
                    <a:pt x="373" y="3"/>
                    <a:pt x="340" y="6"/>
                  </a:cubicBezTo>
                  <a:cubicBezTo>
                    <a:pt x="281" y="6"/>
                    <a:pt x="173" y="148"/>
                    <a:pt x="269" y="148"/>
                  </a:cubicBezTo>
                  <a:lnTo>
                    <a:pt x="257" y="160"/>
                  </a:lnTo>
                  <a:cubicBezTo>
                    <a:pt x="376" y="160"/>
                    <a:pt x="459" y="184"/>
                    <a:pt x="519" y="315"/>
                  </a:cubicBezTo>
                  <a:cubicBezTo>
                    <a:pt x="554" y="399"/>
                    <a:pt x="554" y="518"/>
                    <a:pt x="519" y="613"/>
                  </a:cubicBezTo>
                  <a:cubicBezTo>
                    <a:pt x="471" y="732"/>
                    <a:pt x="423" y="863"/>
                    <a:pt x="388" y="994"/>
                  </a:cubicBezTo>
                  <a:cubicBezTo>
                    <a:pt x="336" y="1159"/>
                    <a:pt x="302" y="1395"/>
                    <a:pt x="464" y="1471"/>
                  </a:cubicBezTo>
                  <a:lnTo>
                    <a:pt x="464" y="1471"/>
                  </a:lnTo>
                  <a:cubicBezTo>
                    <a:pt x="390" y="1750"/>
                    <a:pt x="545" y="2338"/>
                    <a:pt x="295" y="2338"/>
                  </a:cubicBezTo>
                  <a:cubicBezTo>
                    <a:pt x="268" y="2338"/>
                    <a:pt x="235" y="2331"/>
                    <a:pt x="197" y="2315"/>
                  </a:cubicBezTo>
                  <a:cubicBezTo>
                    <a:pt x="192" y="2313"/>
                    <a:pt x="187" y="2313"/>
                    <a:pt x="181" y="2313"/>
                  </a:cubicBezTo>
                  <a:cubicBezTo>
                    <a:pt x="116" y="2313"/>
                    <a:pt x="1" y="2426"/>
                    <a:pt x="66" y="2470"/>
                  </a:cubicBezTo>
                  <a:cubicBezTo>
                    <a:pt x="114" y="2510"/>
                    <a:pt x="161" y="2527"/>
                    <a:pt x="208" y="2527"/>
                  </a:cubicBezTo>
                  <a:cubicBezTo>
                    <a:pt x="385" y="2527"/>
                    <a:pt x="545" y="2285"/>
                    <a:pt x="602" y="2125"/>
                  </a:cubicBezTo>
                  <a:cubicBezTo>
                    <a:pt x="626" y="2030"/>
                    <a:pt x="626" y="1922"/>
                    <a:pt x="614" y="1815"/>
                  </a:cubicBezTo>
                  <a:lnTo>
                    <a:pt x="614" y="1613"/>
                  </a:lnTo>
                  <a:cubicBezTo>
                    <a:pt x="626" y="1565"/>
                    <a:pt x="626" y="1530"/>
                    <a:pt x="626" y="1482"/>
                  </a:cubicBezTo>
                  <a:cubicBezTo>
                    <a:pt x="626" y="1482"/>
                    <a:pt x="626" y="1481"/>
                    <a:pt x="626" y="1481"/>
                  </a:cubicBezTo>
                  <a:lnTo>
                    <a:pt x="626" y="1481"/>
                  </a:lnTo>
                  <a:cubicBezTo>
                    <a:pt x="619" y="1484"/>
                    <a:pt x="610" y="1485"/>
                    <a:pt x="598" y="1485"/>
                  </a:cubicBezTo>
                  <a:cubicBezTo>
                    <a:pt x="598" y="1485"/>
                    <a:pt x="598" y="1485"/>
                    <a:pt x="598" y="1485"/>
                  </a:cubicBezTo>
                  <a:lnTo>
                    <a:pt x="598" y="1485"/>
                  </a:lnTo>
                  <a:cubicBezTo>
                    <a:pt x="608" y="1480"/>
                    <a:pt x="618" y="1473"/>
                    <a:pt x="627" y="1466"/>
                  </a:cubicBezTo>
                  <a:lnTo>
                    <a:pt x="627" y="1466"/>
                  </a:lnTo>
                  <a:cubicBezTo>
                    <a:pt x="626" y="1470"/>
                    <a:pt x="626" y="1475"/>
                    <a:pt x="626" y="1481"/>
                  </a:cubicBezTo>
                  <a:lnTo>
                    <a:pt x="626" y="1481"/>
                  </a:lnTo>
                  <a:cubicBezTo>
                    <a:pt x="646" y="1473"/>
                    <a:pt x="648" y="1457"/>
                    <a:pt x="643" y="1449"/>
                  </a:cubicBezTo>
                  <a:lnTo>
                    <a:pt x="643" y="1449"/>
                  </a:lnTo>
                  <a:cubicBezTo>
                    <a:pt x="638" y="1455"/>
                    <a:pt x="633" y="1460"/>
                    <a:pt x="627" y="1466"/>
                  </a:cubicBezTo>
                  <a:lnTo>
                    <a:pt x="627" y="1466"/>
                  </a:lnTo>
                  <a:cubicBezTo>
                    <a:pt x="629" y="1450"/>
                    <a:pt x="633" y="1444"/>
                    <a:pt x="637" y="1444"/>
                  </a:cubicBezTo>
                  <a:lnTo>
                    <a:pt x="637" y="1444"/>
                  </a:lnTo>
                  <a:cubicBezTo>
                    <a:pt x="640" y="1444"/>
                    <a:pt x="642" y="1446"/>
                    <a:pt x="643" y="1449"/>
                  </a:cubicBezTo>
                  <a:lnTo>
                    <a:pt x="643" y="1449"/>
                  </a:lnTo>
                  <a:cubicBezTo>
                    <a:pt x="686" y="1401"/>
                    <a:pt x="705" y="1331"/>
                    <a:pt x="644" y="1327"/>
                  </a:cubicBezTo>
                  <a:lnTo>
                    <a:pt x="644" y="1327"/>
                  </a:lnTo>
                  <a:lnTo>
                    <a:pt x="650" y="1315"/>
                  </a:lnTo>
                  <a:cubicBezTo>
                    <a:pt x="352" y="1280"/>
                    <a:pt x="709" y="589"/>
                    <a:pt x="733" y="446"/>
                  </a:cubicBezTo>
                  <a:cubicBezTo>
                    <a:pt x="757" y="327"/>
                    <a:pt x="733" y="208"/>
                    <a:pt x="662" y="125"/>
                  </a:cubicBezTo>
                  <a:cubicBezTo>
                    <a:pt x="597" y="24"/>
                    <a:pt x="526" y="1"/>
                    <a:pt x="4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0" name="Google Shape;2650;p53"/>
            <p:cNvSpPr/>
            <p:nvPr/>
          </p:nvSpPr>
          <p:spPr>
            <a:xfrm>
              <a:off x="6872175" y="1515675"/>
              <a:ext cx="320025" cy="319700"/>
            </a:xfrm>
            <a:custGeom>
              <a:avLst/>
              <a:gdLst/>
              <a:ahLst/>
              <a:cxnLst/>
              <a:rect l="l" t="t" r="r" b="b"/>
              <a:pathLst>
                <a:path w="12801" h="12788" extrusionOk="0">
                  <a:moveTo>
                    <a:pt x="1" y="0"/>
                  </a:moveTo>
                  <a:lnTo>
                    <a:pt x="1" y="12787"/>
                  </a:lnTo>
                  <a:lnTo>
                    <a:pt x="12800" y="12787"/>
                  </a:lnTo>
                  <a:lnTo>
                    <a:pt x="1"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1" name="Google Shape;2651;p53"/>
            <p:cNvSpPr/>
            <p:nvPr/>
          </p:nvSpPr>
          <p:spPr>
            <a:xfrm>
              <a:off x="6075350" y="1500775"/>
              <a:ext cx="1131725" cy="1674050"/>
            </a:xfrm>
            <a:custGeom>
              <a:avLst/>
              <a:gdLst/>
              <a:ahLst/>
              <a:cxnLst/>
              <a:rect l="l" t="t" r="r" b="b"/>
              <a:pathLst>
                <a:path w="45269" h="66962" extrusionOk="0">
                  <a:moveTo>
                    <a:pt x="1" y="1"/>
                  </a:moveTo>
                  <a:lnTo>
                    <a:pt x="1" y="66961"/>
                  </a:lnTo>
                  <a:lnTo>
                    <a:pt x="45268" y="66961"/>
                  </a:lnTo>
                  <a:lnTo>
                    <a:pt x="45268" y="12788"/>
                  </a:lnTo>
                  <a:lnTo>
                    <a:pt x="32469" y="1"/>
                  </a:lnTo>
                  <a:close/>
                </a:path>
              </a:pathLst>
            </a:custGeom>
            <a:solidFill>
              <a:schemeClr val="dk2"/>
            </a:solidFill>
            <a:ln w="9525" cap="flat" cmpd="sng">
              <a:solidFill>
                <a:schemeClr val="dk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652" name="Google Shape;2652;p53"/>
            <p:cNvSpPr/>
            <p:nvPr/>
          </p:nvSpPr>
          <p:spPr>
            <a:xfrm>
              <a:off x="6201375" y="2912475"/>
              <a:ext cx="22250" cy="6950"/>
            </a:xfrm>
            <a:custGeom>
              <a:avLst/>
              <a:gdLst/>
              <a:ahLst/>
              <a:cxnLst/>
              <a:rect l="l" t="t" r="r" b="b"/>
              <a:pathLst>
                <a:path w="890" h="278" extrusionOk="0">
                  <a:moveTo>
                    <a:pt x="718" y="1"/>
                  </a:moveTo>
                  <a:cubicBezTo>
                    <a:pt x="708" y="1"/>
                    <a:pt x="698" y="2"/>
                    <a:pt x="687" y="4"/>
                  </a:cubicBezTo>
                  <a:cubicBezTo>
                    <a:pt x="603" y="16"/>
                    <a:pt x="520" y="28"/>
                    <a:pt x="437" y="40"/>
                  </a:cubicBezTo>
                  <a:lnTo>
                    <a:pt x="175" y="40"/>
                  </a:lnTo>
                  <a:cubicBezTo>
                    <a:pt x="171" y="40"/>
                    <a:pt x="167" y="39"/>
                    <a:pt x="164" y="39"/>
                  </a:cubicBezTo>
                  <a:cubicBezTo>
                    <a:pt x="19" y="39"/>
                    <a:pt x="0" y="266"/>
                    <a:pt x="163" y="278"/>
                  </a:cubicBezTo>
                  <a:lnTo>
                    <a:pt x="449" y="278"/>
                  </a:lnTo>
                  <a:cubicBezTo>
                    <a:pt x="544" y="278"/>
                    <a:pt x="639" y="266"/>
                    <a:pt x="734" y="254"/>
                  </a:cubicBezTo>
                  <a:cubicBezTo>
                    <a:pt x="890" y="221"/>
                    <a:pt x="859" y="1"/>
                    <a:pt x="71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3" name="Google Shape;2653;p53"/>
            <p:cNvSpPr/>
            <p:nvPr/>
          </p:nvSpPr>
          <p:spPr>
            <a:xfrm>
              <a:off x="6196500" y="2899600"/>
              <a:ext cx="27700" cy="7325"/>
            </a:xfrm>
            <a:custGeom>
              <a:avLst/>
              <a:gdLst/>
              <a:ahLst/>
              <a:cxnLst/>
              <a:rect l="l" t="t" r="r" b="b"/>
              <a:pathLst>
                <a:path w="1108" h="293" extrusionOk="0">
                  <a:moveTo>
                    <a:pt x="985" y="1"/>
                  </a:moveTo>
                  <a:cubicBezTo>
                    <a:pt x="975" y="1"/>
                    <a:pt x="964" y="3"/>
                    <a:pt x="953" y="7"/>
                  </a:cubicBezTo>
                  <a:cubicBezTo>
                    <a:pt x="810" y="19"/>
                    <a:pt x="679" y="31"/>
                    <a:pt x="548" y="43"/>
                  </a:cubicBezTo>
                  <a:cubicBezTo>
                    <a:pt x="417" y="43"/>
                    <a:pt x="274" y="43"/>
                    <a:pt x="144" y="31"/>
                  </a:cubicBezTo>
                  <a:cubicBezTo>
                    <a:pt x="137" y="30"/>
                    <a:pt x="131" y="29"/>
                    <a:pt x="125" y="29"/>
                  </a:cubicBezTo>
                  <a:cubicBezTo>
                    <a:pt x="70" y="29"/>
                    <a:pt x="13" y="74"/>
                    <a:pt x="13" y="138"/>
                  </a:cubicBezTo>
                  <a:cubicBezTo>
                    <a:pt x="1" y="198"/>
                    <a:pt x="48" y="269"/>
                    <a:pt x="120" y="269"/>
                  </a:cubicBezTo>
                  <a:cubicBezTo>
                    <a:pt x="239" y="281"/>
                    <a:pt x="346" y="293"/>
                    <a:pt x="465" y="293"/>
                  </a:cubicBezTo>
                  <a:lnTo>
                    <a:pt x="560" y="293"/>
                  </a:lnTo>
                  <a:cubicBezTo>
                    <a:pt x="703" y="293"/>
                    <a:pt x="846" y="281"/>
                    <a:pt x="1001" y="257"/>
                  </a:cubicBezTo>
                  <a:cubicBezTo>
                    <a:pt x="1060" y="245"/>
                    <a:pt x="1108" y="174"/>
                    <a:pt x="1096" y="102"/>
                  </a:cubicBezTo>
                  <a:cubicBezTo>
                    <a:pt x="1086" y="44"/>
                    <a:pt x="1036" y="1"/>
                    <a:pt x="98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4" name="Google Shape;2654;p53"/>
            <p:cNvSpPr/>
            <p:nvPr/>
          </p:nvSpPr>
          <p:spPr>
            <a:xfrm>
              <a:off x="6243825" y="2902750"/>
              <a:ext cx="353050" cy="6275"/>
            </a:xfrm>
            <a:custGeom>
              <a:avLst/>
              <a:gdLst/>
              <a:ahLst/>
              <a:cxnLst/>
              <a:rect l="l" t="t" r="r" b="b"/>
              <a:pathLst>
                <a:path w="14122" h="251" extrusionOk="0">
                  <a:moveTo>
                    <a:pt x="167" y="0"/>
                  </a:moveTo>
                  <a:cubicBezTo>
                    <a:pt x="1" y="0"/>
                    <a:pt x="1" y="250"/>
                    <a:pt x="167" y="250"/>
                  </a:cubicBezTo>
                  <a:lnTo>
                    <a:pt x="13967" y="250"/>
                  </a:lnTo>
                  <a:cubicBezTo>
                    <a:pt x="14122" y="250"/>
                    <a:pt x="14122" y="0"/>
                    <a:pt x="139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5" name="Google Shape;2655;p53"/>
            <p:cNvSpPr/>
            <p:nvPr/>
          </p:nvSpPr>
          <p:spPr>
            <a:xfrm>
              <a:off x="6151550" y="2901400"/>
              <a:ext cx="41700" cy="22500"/>
            </a:xfrm>
            <a:custGeom>
              <a:avLst/>
              <a:gdLst/>
              <a:ahLst/>
              <a:cxnLst/>
              <a:rect l="l" t="t" r="r" b="b"/>
              <a:pathLst>
                <a:path w="1668" h="900" extrusionOk="0">
                  <a:moveTo>
                    <a:pt x="148" y="0"/>
                  </a:moveTo>
                  <a:cubicBezTo>
                    <a:pt x="121" y="0"/>
                    <a:pt x="93" y="10"/>
                    <a:pt x="72" y="30"/>
                  </a:cubicBezTo>
                  <a:cubicBezTo>
                    <a:pt x="13" y="66"/>
                    <a:pt x="1" y="149"/>
                    <a:pt x="48" y="197"/>
                  </a:cubicBezTo>
                  <a:cubicBezTo>
                    <a:pt x="96" y="269"/>
                    <a:pt x="156" y="328"/>
                    <a:pt x="227" y="388"/>
                  </a:cubicBezTo>
                  <a:cubicBezTo>
                    <a:pt x="370" y="519"/>
                    <a:pt x="525" y="626"/>
                    <a:pt x="703" y="709"/>
                  </a:cubicBezTo>
                  <a:cubicBezTo>
                    <a:pt x="870" y="792"/>
                    <a:pt x="1049" y="852"/>
                    <a:pt x="1239" y="876"/>
                  </a:cubicBezTo>
                  <a:cubicBezTo>
                    <a:pt x="1334" y="888"/>
                    <a:pt x="1418" y="900"/>
                    <a:pt x="1501" y="900"/>
                  </a:cubicBezTo>
                  <a:cubicBezTo>
                    <a:pt x="1668" y="900"/>
                    <a:pt x="1668" y="661"/>
                    <a:pt x="1501" y="661"/>
                  </a:cubicBezTo>
                  <a:cubicBezTo>
                    <a:pt x="1430" y="650"/>
                    <a:pt x="1358" y="650"/>
                    <a:pt x="1287" y="638"/>
                  </a:cubicBezTo>
                  <a:cubicBezTo>
                    <a:pt x="953" y="578"/>
                    <a:pt x="644" y="435"/>
                    <a:pt x="394" y="209"/>
                  </a:cubicBezTo>
                  <a:cubicBezTo>
                    <a:pt x="334" y="161"/>
                    <a:pt x="287" y="102"/>
                    <a:pt x="239" y="42"/>
                  </a:cubicBezTo>
                  <a:cubicBezTo>
                    <a:pt x="219" y="16"/>
                    <a:pt x="184" y="0"/>
                    <a:pt x="1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6" name="Google Shape;2656;p53"/>
            <p:cNvSpPr/>
            <p:nvPr/>
          </p:nvSpPr>
          <p:spPr>
            <a:xfrm>
              <a:off x="6147400" y="2898225"/>
              <a:ext cx="28875" cy="37875"/>
            </a:xfrm>
            <a:custGeom>
              <a:avLst/>
              <a:gdLst/>
              <a:ahLst/>
              <a:cxnLst/>
              <a:rect l="l" t="t" r="r" b="b"/>
              <a:pathLst>
                <a:path w="1155" h="1515" extrusionOk="0">
                  <a:moveTo>
                    <a:pt x="1015" y="0"/>
                  </a:moveTo>
                  <a:cubicBezTo>
                    <a:pt x="1006" y="0"/>
                    <a:pt x="997" y="1"/>
                    <a:pt x="988" y="3"/>
                  </a:cubicBezTo>
                  <a:cubicBezTo>
                    <a:pt x="917" y="15"/>
                    <a:pt x="881" y="86"/>
                    <a:pt x="893" y="145"/>
                  </a:cubicBezTo>
                  <a:cubicBezTo>
                    <a:pt x="905" y="217"/>
                    <a:pt x="905" y="288"/>
                    <a:pt x="893" y="360"/>
                  </a:cubicBezTo>
                  <a:cubicBezTo>
                    <a:pt x="857" y="515"/>
                    <a:pt x="786" y="669"/>
                    <a:pt x="679" y="788"/>
                  </a:cubicBezTo>
                  <a:cubicBezTo>
                    <a:pt x="572" y="919"/>
                    <a:pt x="441" y="1038"/>
                    <a:pt x="298" y="1146"/>
                  </a:cubicBezTo>
                  <a:lnTo>
                    <a:pt x="95" y="1288"/>
                  </a:lnTo>
                  <a:cubicBezTo>
                    <a:pt x="0" y="1360"/>
                    <a:pt x="48" y="1515"/>
                    <a:pt x="167" y="1515"/>
                  </a:cubicBezTo>
                  <a:cubicBezTo>
                    <a:pt x="203" y="1515"/>
                    <a:pt x="226" y="1503"/>
                    <a:pt x="250" y="1491"/>
                  </a:cubicBezTo>
                  <a:lnTo>
                    <a:pt x="453" y="1336"/>
                  </a:lnTo>
                  <a:cubicBezTo>
                    <a:pt x="607" y="1229"/>
                    <a:pt x="750" y="1098"/>
                    <a:pt x="881" y="943"/>
                  </a:cubicBezTo>
                  <a:cubicBezTo>
                    <a:pt x="1012" y="788"/>
                    <a:pt x="1095" y="598"/>
                    <a:pt x="1143" y="396"/>
                  </a:cubicBezTo>
                  <a:cubicBezTo>
                    <a:pt x="1155" y="300"/>
                    <a:pt x="1155" y="193"/>
                    <a:pt x="1143" y="98"/>
                  </a:cubicBezTo>
                  <a:cubicBezTo>
                    <a:pt x="1122" y="35"/>
                    <a:pt x="1074" y="0"/>
                    <a:pt x="10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7" name="Google Shape;2657;p53"/>
            <p:cNvSpPr/>
            <p:nvPr/>
          </p:nvSpPr>
          <p:spPr>
            <a:xfrm>
              <a:off x="6251875" y="2882875"/>
              <a:ext cx="25125" cy="7700"/>
            </a:xfrm>
            <a:custGeom>
              <a:avLst/>
              <a:gdLst/>
              <a:ahLst/>
              <a:cxnLst/>
              <a:rect l="l" t="t" r="r" b="b"/>
              <a:pathLst>
                <a:path w="1005" h="308" extrusionOk="0">
                  <a:moveTo>
                    <a:pt x="667" y="0"/>
                  </a:moveTo>
                  <a:cubicBezTo>
                    <a:pt x="607" y="0"/>
                    <a:pt x="548" y="3"/>
                    <a:pt x="488" y="9"/>
                  </a:cubicBezTo>
                  <a:cubicBezTo>
                    <a:pt x="381" y="9"/>
                    <a:pt x="262" y="33"/>
                    <a:pt x="143" y="69"/>
                  </a:cubicBezTo>
                  <a:cubicBezTo>
                    <a:pt x="0" y="93"/>
                    <a:pt x="24" y="307"/>
                    <a:pt x="179" y="307"/>
                  </a:cubicBezTo>
                  <a:lnTo>
                    <a:pt x="203" y="307"/>
                  </a:lnTo>
                  <a:cubicBezTo>
                    <a:pt x="310" y="271"/>
                    <a:pt x="405" y="259"/>
                    <a:pt x="512" y="248"/>
                  </a:cubicBezTo>
                  <a:cubicBezTo>
                    <a:pt x="566" y="242"/>
                    <a:pt x="616" y="239"/>
                    <a:pt x="667" y="239"/>
                  </a:cubicBezTo>
                  <a:cubicBezTo>
                    <a:pt x="718" y="239"/>
                    <a:pt x="768" y="242"/>
                    <a:pt x="822" y="248"/>
                  </a:cubicBezTo>
                  <a:cubicBezTo>
                    <a:pt x="829" y="249"/>
                    <a:pt x="837" y="249"/>
                    <a:pt x="844" y="249"/>
                  </a:cubicBezTo>
                  <a:cubicBezTo>
                    <a:pt x="990" y="249"/>
                    <a:pt x="1005" y="21"/>
                    <a:pt x="846" y="9"/>
                  </a:cubicBezTo>
                  <a:cubicBezTo>
                    <a:pt x="786" y="3"/>
                    <a:pt x="726" y="0"/>
                    <a:pt x="6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8" name="Google Shape;2658;p53"/>
            <p:cNvSpPr/>
            <p:nvPr/>
          </p:nvSpPr>
          <p:spPr>
            <a:xfrm>
              <a:off x="6284300" y="2850450"/>
              <a:ext cx="23850" cy="52625"/>
            </a:xfrm>
            <a:custGeom>
              <a:avLst/>
              <a:gdLst/>
              <a:ahLst/>
              <a:cxnLst/>
              <a:rect l="l" t="t" r="r" b="b"/>
              <a:pathLst>
                <a:path w="954" h="2105" extrusionOk="0">
                  <a:moveTo>
                    <a:pt x="299" y="271"/>
                  </a:moveTo>
                  <a:cubicBezTo>
                    <a:pt x="358" y="342"/>
                    <a:pt x="382" y="437"/>
                    <a:pt x="382" y="532"/>
                  </a:cubicBezTo>
                  <a:cubicBezTo>
                    <a:pt x="370" y="699"/>
                    <a:pt x="334" y="866"/>
                    <a:pt x="263" y="1033"/>
                  </a:cubicBezTo>
                  <a:cubicBezTo>
                    <a:pt x="251" y="854"/>
                    <a:pt x="263" y="675"/>
                    <a:pt x="275" y="497"/>
                  </a:cubicBezTo>
                  <a:lnTo>
                    <a:pt x="299" y="271"/>
                  </a:lnTo>
                  <a:close/>
                  <a:moveTo>
                    <a:pt x="470" y="1428"/>
                  </a:moveTo>
                  <a:cubicBezTo>
                    <a:pt x="549" y="1428"/>
                    <a:pt x="626" y="1466"/>
                    <a:pt x="668" y="1533"/>
                  </a:cubicBezTo>
                  <a:cubicBezTo>
                    <a:pt x="703" y="1592"/>
                    <a:pt x="715" y="1652"/>
                    <a:pt x="715" y="1711"/>
                  </a:cubicBezTo>
                  <a:cubicBezTo>
                    <a:pt x="715" y="1747"/>
                    <a:pt x="715" y="1783"/>
                    <a:pt x="715" y="1830"/>
                  </a:cubicBezTo>
                  <a:cubicBezTo>
                    <a:pt x="703" y="1830"/>
                    <a:pt x="703" y="1842"/>
                    <a:pt x="715" y="1854"/>
                  </a:cubicBezTo>
                  <a:cubicBezTo>
                    <a:pt x="620" y="1854"/>
                    <a:pt x="537" y="1806"/>
                    <a:pt x="477" y="1735"/>
                  </a:cubicBezTo>
                  <a:cubicBezTo>
                    <a:pt x="406" y="1652"/>
                    <a:pt x="358" y="1556"/>
                    <a:pt x="334" y="1461"/>
                  </a:cubicBezTo>
                  <a:cubicBezTo>
                    <a:pt x="346" y="1449"/>
                    <a:pt x="358" y="1449"/>
                    <a:pt x="370" y="1449"/>
                  </a:cubicBezTo>
                  <a:cubicBezTo>
                    <a:pt x="402" y="1435"/>
                    <a:pt x="436" y="1428"/>
                    <a:pt x="470" y="1428"/>
                  </a:cubicBezTo>
                  <a:close/>
                  <a:moveTo>
                    <a:pt x="274" y="0"/>
                  </a:moveTo>
                  <a:cubicBezTo>
                    <a:pt x="220" y="0"/>
                    <a:pt x="169" y="19"/>
                    <a:pt x="132" y="56"/>
                  </a:cubicBezTo>
                  <a:cubicBezTo>
                    <a:pt x="84" y="104"/>
                    <a:pt x="61" y="163"/>
                    <a:pt x="61" y="235"/>
                  </a:cubicBezTo>
                  <a:lnTo>
                    <a:pt x="61" y="247"/>
                  </a:lnTo>
                  <a:lnTo>
                    <a:pt x="37" y="473"/>
                  </a:lnTo>
                  <a:cubicBezTo>
                    <a:pt x="1" y="794"/>
                    <a:pt x="1" y="1116"/>
                    <a:pt x="72" y="1437"/>
                  </a:cubicBezTo>
                  <a:cubicBezTo>
                    <a:pt x="108" y="1604"/>
                    <a:pt x="180" y="1759"/>
                    <a:pt x="287" y="1902"/>
                  </a:cubicBezTo>
                  <a:cubicBezTo>
                    <a:pt x="382" y="2021"/>
                    <a:pt x="525" y="2092"/>
                    <a:pt x="692" y="2104"/>
                  </a:cubicBezTo>
                  <a:cubicBezTo>
                    <a:pt x="739" y="2104"/>
                    <a:pt x="787" y="2092"/>
                    <a:pt x="834" y="2068"/>
                  </a:cubicBezTo>
                  <a:cubicBezTo>
                    <a:pt x="846" y="2068"/>
                    <a:pt x="858" y="2056"/>
                    <a:pt x="858" y="2056"/>
                  </a:cubicBezTo>
                  <a:cubicBezTo>
                    <a:pt x="918" y="1997"/>
                    <a:pt x="942" y="1937"/>
                    <a:pt x="953" y="1866"/>
                  </a:cubicBezTo>
                  <a:cubicBezTo>
                    <a:pt x="953" y="1806"/>
                    <a:pt x="953" y="1759"/>
                    <a:pt x="953" y="1711"/>
                  </a:cubicBezTo>
                  <a:cubicBezTo>
                    <a:pt x="953" y="1604"/>
                    <a:pt x="930" y="1497"/>
                    <a:pt x="882" y="1402"/>
                  </a:cubicBezTo>
                  <a:cubicBezTo>
                    <a:pt x="787" y="1259"/>
                    <a:pt x="632" y="1175"/>
                    <a:pt x="465" y="1175"/>
                  </a:cubicBezTo>
                  <a:cubicBezTo>
                    <a:pt x="561" y="973"/>
                    <a:pt x="608" y="759"/>
                    <a:pt x="632" y="544"/>
                  </a:cubicBezTo>
                  <a:cubicBezTo>
                    <a:pt x="656" y="330"/>
                    <a:pt x="549" y="128"/>
                    <a:pt x="370" y="21"/>
                  </a:cubicBezTo>
                  <a:cubicBezTo>
                    <a:pt x="339" y="7"/>
                    <a:pt x="306" y="0"/>
                    <a:pt x="2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59" name="Google Shape;2659;p53"/>
            <p:cNvSpPr/>
            <p:nvPr/>
          </p:nvSpPr>
          <p:spPr>
            <a:xfrm>
              <a:off x="6386700" y="2850450"/>
              <a:ext cx="24150" cy="52625"/>
            </a:xfrm>
            <a:custGeom>
              <a:avLst/>
              <a:gdLst/>
              <a:ahLst/>
              <a:cxnLst/>
              <a:rect l="l" t="t" r="r" b="b"/>
              <a:pathLst>
                <a:path w="966" h="2105" extrusionOk="0">
                  <a:moveTo>
                    <a:pt x="310" y="271"/>
                  </a:moveTo>
                  <a:cubicBezTo>
                    <a:pt x="370" y="342"/>
                    <a:pt x="394" y="437"/>
                    <a:pt x="382" y="532"/>
                  </a:cubicBezTo>
                  <a:cubicBezTo>
                    <a:pt x="370" y="699"/>
                    <a:pt x="334" y="866"/>
                    <a:pt x="263" y="1033"/>
                  </a:cubicBezTo>
                  <a:cubicBezTo>
                    <a:pt x="263" y="854"/>
                    <a:pt x="263" y="675"/>
                    <a:pt x="286" y="497"/>
                  </a:cubicBezTo>
                  <a:lnTo>
                    <a:pt x="310" y="271"/>
                  </a:lnTo>
                  <a:close/>
                  <a:moveTo>
                    <a:pt x="470" y="1428"/>
                  </a:moveTo>
                  <a:cubicBezTo>
                    <a:pt x="549" y="1428"/>
                    <a:pt x="626" y="1466"/>
                    <a:pt x="667" y="1533"/>
                  </a:cubicBezTo>
                  <a:cubicBezTo>
                    <a:pt x="703" y="1592"/>
                    <a:pt x="715" y="1652"/>
                    <a:pt x="715" y="1711"/>
                  </a:cubicBezTo>
                  <a:cubicBezTo>
                    <a:pt x="715" y="1747"/>
                    <a:pt x="715" y="1783"/>
                    <a:pt x="715" y="1830"/>
                  </a:cubicBezTo>
                  <a:cubicBezTo>
                    <a:pt x="715" y="1830"/>
                    <a:pt x="715" y="1842"/>
                    <a:pt x="715" y="1854"/>
                  </a:cubicBezTo>
                  <a:cubicBezTo>
                    <a:pt x="620" y="1854"/>
                    <a:pt x="537" y="1806"/>
                    <a:pt x="489" y="1735"/>
                  </a:cubicBezTo>
                  <a:cubicBezTo>
                    <a:pt x="417" y="1652"/>
                    <a:pt x="370" y="1556"/>
                    <a:pt x="334" y="1461"/>
                  </a:cubicBezTo>
                  <a:lnTo>
                    <a:pt x="322" y="1461"/>
                  </a:lnTo>
                  <a:cubicBezTo>
                    <a:pt x="346" y="1449"/>
                    <a:pt x="358" y="1449"/>
                    <a:pt x="370" y="1449"/>
                  </a:cubicBezTo>
                  <a:cubicBezTo>
                    <a:pt x="402" y="1435"/>
                    <a:pt x="436" y="1428"/>
                    <a:pt x="470" y="1428"/>
                  </a:cubicBezTo>
                  <a:close/>
                  <a:moveTo>
                    <a:pt x="282" y="0"/>
                  </a:moveTo>
                  <a:cubicBezTo>
                    <a:pt x="230" y="0"/>
                    <a:pt x="176" y="19"/>
                    <a:pt x="132" y="56"/>
                  </a:cubicBezTo>
                  <a:cubicBezTo>
                    <a:pt x="96" y="104"/>
                    <a:pt x="60" y="163"/>
                    <a:pt x="60" y="235"/>
                  </a:cubicBezTo>
                  <a:lnTo>
                    <a:pt x="60" y="247"/>
                  </a:lnTo>
                  <a:lnTo>
                    <a:pt x="36" y="473"/>
                  </a:lnTo>
                  <a:cubicBezTo>
                    <a:pt x="1" y="794"/>
                    <a:pt x="13" y="1116"/>
                    <a:pt x="72" y="1437"/>
                  </a:cubicBezTo>
                  <a:cubicBezTo>
                    <a:pt x="108" y="1604"/>
                    <a:pt x="179" y="1759"/>
                    <a:pt x="298" y="1902"/>
                  </a:cubicBezTo>
                  <a:cubicBezTo>
                    <a:pt x="394" y="2021"/>
                    <a:pt x="537" y="2092"/>
                    <a:pt x="691" y="2104"/>
                  </a:cubicBezTo>
                  <a:cubicBezTo>
                    <a:pt x="739" y="2104"/>
                    <a:pt x="787" y="2092"/>
                    <a:pt x="834" y="2068"/>
                  </a:cubicBezTo>
                  <a:cubicBezTo>
                    <a:pt x="846" y="2068"/>
                    <a:pt x="858" y="2056"/>
                    <a:pt x="870" y="2056"/>
                  </a:cubicBezTo>
                  <a:cubicBezTo>
                    <a:pt x="918" y="1997"/>
                    <a:pt x="953" y="1937"/>
                    <a:pt x="953" y="1866"/>
                  </a:cubicBezTo>
                  <a:cubicBezTo>
                    <a:pt x="953" y="1806"/>
                    <a:pt x="965" y="1759"/>
                    <a:pt x="965" y="1711"/>
                  </a:cubicBezTo>
                  <a:cubicBezTo>
                    <a:pt x="965" y="1604"/>
                    <a:pt x="941" y="1497"/>
                    <a:pt x="882" y="1402"/>
                  </a:cubicBezTo>
                  <a:cubicBezTo>
                    <a:pt x="798" y="1259"/>
                    <a:pt x="644" y="1175"/>
                    <a:pt x="477" y="1175"/>
                  </a:cubicBezTo>
                  <a:cubicBezTo>
                    <a:pt x="560" y="973"/>
                    <a:pt x="620" y="759"/>
                    <a:pt x="632" y="544"/>
                  </a:cubicBezTo>
                  <a:cubicBezTo>
                    <a:pt x="656" y="330"/>
                    <a:pt x="560" y="128"/>
                    <a:pt x="370" y="21"/>
                  </a:cubicBezTo>
                  <a:cubicBezTo>
                    <a:pt x="343" y="7"/>
                    <a:pt x="313" y="0"/>
                    <a:pt x="2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0" name="Google Shape;2660;p53"/>
            <p:cNvSpPr/>
            <p:nvPr/>
          </p:nvSpPr>
          <p:spPr>
            <a:xfrm>
              <a:off x="6318550" y="2861550"/>
              <a:ext cx="27700" cy="7575"/>
            </a:xfrm>
            <a:custGeom>
              <a:avLst/>
              <a:gdLst/>
              <a:ahLst/>
              <a:cxnLst/>
              <a:rect l="l" t="t" r="r" b="b"/>
              <a:pathLst>
                <a:path w="1108" h="303" extrusionOk="0">
                  <a:moveTo>
                    <a:pt x="674" y="0"/>
                  </a:moveTo>
                  <a:cubicBezTo>
                    <a:pt x="632" y="0"/>
                    <a:pt x="590" y="2"/>
                    <a:pt x="548" y="5"/>
                  </a:cubicBezTo>
                  <a:cubicBezTo>
                    <a:pt x="405" y="17"/>
                    <a:pt x="262" y="29"/>
                    <a:pt x="119" y="53"/>
                  </a:cubicBezTo>
                  <a:cubicBezTo>
                    <a:pt x="48" y="65"/>
                    <a:pt x="0" y="136"/>
                    <a:pt x="12" y="208"/>
                  </a:cubicBezTo>
                  <a:cubicBezTo>
                    <a:pt x="24" y="267"/>
                    <a:pt x="84" y="303"/>
                    <a:pt x="143" y="303"/>
                  </a:cubicBezTo>
                  <a:lnTo>
                    <a:pt x="167" y="303"/>
                  </a:lnTo>
                  <a:cubicBezTo>
                    <a:pt x="298" y="279"/>
                    <a:pt x="429" y="255"/>
                    <a:pt x="560" y="255"/>
                  </a:cubicBezTo>
                  <a:cubicBezTo>
                    <a:pt x="625" y="249"/>
                    <a:pt x="691" y="246"/>
                    <a:pt x="758" y="246"/>
                  </a:cubicBezTo>
                  <a:cubicBezTo>
                    <a:pt x="825" y="246"/>
                    <a:pt x="893" y="249"/>
                    <a:pt x="965" y="255"/>
                  </a:cubicBezTo>
                  <a:cubicBezTo>
                    <a:pt x="971" y="256"/>
                    <a:pt x="977" y="257"/>
                    <a:pt x="983" y="257"/>
                  </a:cubicBezTo>
                  <a:cubicBezTo>
                    <a:pt x="1036" y="257"/>
                    <a:pt x="1085" y="212"/>
                    <a:pt x="1096" y="148"/>
                  </a:cubicBezTo>
                  <a:cubicBezTo>
                    <a:pt x="1107" y="77"/>
                    <a:pt x="1048" y="17"/>
                    <a:pt x="988" y="17"/>
                  </a:cubicBezTo>
                  <a:cubicBezTo>
                    <a:pt x="879" y="9"/>
                    <a:pt x="775" y="0"/>
                    <a:pt x="6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1" name="Google Shape;2661;p53"/>
            <p:cNvSpPr/>
            <p:nvPr/>
          </p:nvSpPr>
          <p:spPr>
            <a:xfrm>
              <a:off x="6327775" y="2850350"/>
              <a:ext cx="9250" cy="29200"/>
            </a:xfrm>
            <a:custGeom>
              <a:avLst/>
              <a:gdLst/>
              <a:ahLst/>
              <a:cxnLst/>
              <a:rect l="l" t="t" r="r" b="b"/>
              <a:pathLst>
                <a:path w="370" h="1168" extrusionOk="0">
                  <a:moveTo>
                    <a:pt x="119" y="1"/>
                  </a:moveTo>
                  <a:cubicBezTo>
                    <a:pt x="48" y="13"/>
                    <a:pt x="0" y="72"/>
                    <a:pt x="12" y="144"/>
                  </a:cubicBezTo>
                  <a:lnTo>
                    <a:pt x="107" y="1060"/>
                  </a:lnTo>
                  <a:cubicBezTo>
                    <a:pt x="119" y="1120"/>
                    <a:pt x="167" y="1168"/>
                    <a:pt x="238" y="1168"/>
                  </a:cubicBezTo>
                  <a:lnTo>
                    <a:pt x="250" y="1168"/>
                  </a:lnTo>
                  <a:cubicBezTo>
                    <a:pt x="310" y="1156"/>
                    <a:pt x="369" y="1096"/>
                    <a:pt x="357" y="1037"/>
                  </a:cubicBezTo>
                  <a:lnTo>
                    <a:pt x="262" y="108"/>
                  </a:lnTo>
                  <a:cubicBezTo>
                    <a:pt x="250" y="48"/>
                    <a:pt x="191" y="1"/>
                    <a:pt x="1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2" name="Google Shape;2662;p53"/>
            <p:cNvSpPr/>
            <p:nvPr/>
          </p:nvSpPr>
          <p:spPr>
            <a:xfrm>
              <a:off x="6321825" y="2885775"/>
              <a:ext cx="30375" cy="6875"/>
            </a:xfrm>
            <a:custGeom>
              <a:avLst/>
              <a:gdLst/>
              <a:ahLst/>
              <a:cxnLst/>
              <a:rect l="l" t="t" r="r" b="b"/>
              <a:pathLst>
                <a:path w="1215" h="275" extrusionOk="0">
                  <a:moveTo>
                    <a:pt x="155" y="1"/>
                  </a:moveTo>
                  <a:cubicBezTo>
                    <a:pt x="0" y="1"/>
                    <a:pt x="0" y="251"/>
                    <a:pt x="155" y="251"/>
                  </a:cubicBezTo>
                  <a:lnTo>
                    <a:pt x="1048" y="274"/>
                  </a:lnTo>
                  <a:cubicBezTo>
                    <a:pt x="1215" y="274"/>
                    <a:pt x="1215" y="24"/>
                    <a:pt x="1048" y="24"/>
                  </a:cubicBezTo>
                  <a:lnTo>
                    <a:pt x="155"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3" name="Google Shape;2663;p53"/>
            <p:cNvSpPr/>
            <p:nvPr/>
          </p:nvSpPr>
          <p:spPr>
            <a:xfrm>
              <a:off x="6359825" y="2833950"/>
              <a:ext cx="218900" cy="59900"/>
            </a:xfrm>
            <a:custGeom>
              <a:avLst/>
              <a:gdLst/>
              <a:ahLst/>
              <a:cxnLst/>
              <a:rect l="l" t="t" r="r" b="b"/>
              <a:pathLst>
                <a:path w="8756" h="2396" extrusionOk="0">
                  <a:moveTo>
                    <a:pt x="8643" y="0"/>
                  </a:moveTo>
                  <a:cubicBezTo>
                    <a:pt x="8637" y="0"/>
                    <a:pt x="8630" y="1"/>
                    <a:pt x="8624" y="2"/>
                  </a:cubicBezTo>
                  <a:cubicBezTo>
                    <a:pt x="7410" y="49"/>
                    <a:pt x="6172" y="73"/>
                    <a:pt x="4981" y="109"/>
                  </a:cubicBezTo>
                  <a:lnTo>
                    <a:pt x="3671" y="133"/>
                  </a:lnTo>
                  <a:cubicBezTo>
                    <a:pt x="2874" y="157"/>
                    <a:pt x="2016" y="180"/>
                    <a:pt x="1183" y="216"/>
                  </a:cubicBezTo>
                  <a:lnTo>
                    <a:pt x="873" y="228"/>
                  </a:lnTo>
                  <a:lnTo>
                    <a:pt x="826" y="228"/>
                  </a:lnTo>
                  <a:cubicBezTo>
                    <a:pt x="812" y="227"/>
                    <a:pt x="799" y="226"/>
                    <a:pt x="786" y="226"/>
                  </a:cubicBezTo>
                  <a:cubicBezTo>
                    <a:pt x="671" y="226"/>
                    <a:pt x="567" y="273"/>
                    <a:pt x="492" y="359"/>
                  </a:cubicBezTo>
                  <a:cubicBezTo>
                    <a:pt x="433" y="442"/>
                    <a:pt x="409" y="550"/>
                    <a:pt x="421" y="657"/>
                  </a:cubicBezTo>
                  <a:lnTo>
                    <a:pt x="421" y="728"/>
                  </a:lnTo>
                  <a:lnTo>
                    <a:pt x="373" y="1573"/>
                  </a:lnTo>
                  <a:cubicBezTo>
                    <a:pt x="349" y="1490"/>
                    <a:pt x="314" y="1407"/>
                    <a:pt x="266" y="1323"/>
                  </a:cubicBezTo>
                  <a:cubicBezTo>
                    <a:pt x="242" y="1270"/>
                    <a:pt x="200" y="1248"/>
                    <a:pt x="159" y="1248"/>
                  </a:cubicBezTo>
                  <a:cubicBezTo>
                    <a:pt x="80" y="1248"/>
                    <a:pt x="1" y="1329"/>
                    <a:pt x="40" y="1431"/>
                  </a:cubicBezTo>
                  <a:cubicBezTo>
                    <a:pt x="171" y="1704"/>
                    <a:pt x="278" y="2002"/>
                    <a:pt x="349" y="2312"/>
                  </a:cubicBezTo>
                  <a:cubicBezTo>
                    <a:pt x="361" y="2359"/>
                    <a:pt x="409" y="2395"/>
                    <a:pt x="469" y="2395"/>
                  </a:cubicBezTo>
                  <a:lnTo>
                    <a:pt x="480" y="2395"/>
                  </a:lnTo>
                  <a:cubicBezTo>
                    <a:pt x="540" y="2395"/>
                    <a:pt x="588" y="2347"/>
                    <a:pt x="599" y="2276"/>
                  </a:cubicBezTo>
                  <a:lnTo>
                    <a:pt x="659" y="740"/>
                  </a:lnTo>
                  <a:lnTo>
                    <a:pt x="659" y="669"/>
                  </a:lnTo>
                  <a:cubicBezTo>
                    <a:pt x="659" y="609"/>
                    <a:pt x="671" y="550"/>
                    <a:pt x="695" y="502"/>
                  </a:cubicBezTo>
                  <a:cubicBezTo>
                    <a:pt x="707" y="466"/>
                    <a:pt x="754" y="466"/>
                    <a:pt x="838" y="466"/>
                  </a:cubicBezTo>
                  <a:lnTo>
                    <a:pt x="885" y="466"/>
                  </a:lnTo>
                  <a:lnTo>
                    <a:pt x="1195" y="454"/>
                  </a:lnTo>
                  <a:cubicBezTo>
                    <a:pt x="2028" y="419"/>
                    <a:pt x="2874" y="407"/>
                    <a:pt x="3671" y="383"/>
                  </a:cubicBezTo>
                  <a:lnTo>
                    <a:pt x="4993" y="347"/>
                  </a:lnTo>
                  <a:cubicBezTo>
                    <a:pt x="6184" y="323"/>
                    <a:pt x="7422" y="300"/>
                    <a:pt x="8636" y="252"/>
                  </a:cubicBezTo>
                  <a:cubicBezTo>
                    <a:pt x="8708" y="240"/>
                    <a:pt x="8755" y="180"/>
                    <a:pt x="8755" y="121"/>
                  </a:cubicBezTo>
                  <a:cubicBezTo>
                    <a:pt x="8755" y="56"/>
                    <a:pt x="8706" y="0"/>
                    <a:pt x="86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4" name="Google Shape;2664;p53"/>
            <p:cNvSpPr/>
            <p:nvPr/>
          </p:nvSpPr>
          <p:spPr>
            <a:xfrm>
              <a:off x="6409925" y="2848000"/>
              <a:ext cx="30075" cy="30050"/>
            </a:xfrm>
            <a:custGeom>
              <a:avLst/>
              <a:gdLst/>
              <a:ahLst/>
              <a:cxnLst/>
              <a:rect l="l" t="t" r="r" b="b"/>
              <a:pathLst>
                <a:path w="1203" h="1202" extrusionOk="0">
                  <a:moveTo>
                    <a:pt x="379" y="1"/>
                  </a:moveTo>
                  <a:cubicBezTo>
                    <a:pt x="187" y="1"/>
                    <a:pt x="1" y="158"/>
                    <a:pt x="24" y="392"/>
                  </a:cubicBezTo>
                  <a:cubicBezTo>
                    <a:pt x="35" y="447"/>
                    <a:pt x="86" y="501"/>
                    <a:pt x="149" y="501"/>
                  </a:cubicBezTo>
                  <a:cubicBezTo>
                    <a:pt x="155" y="501"/>
                    <a:pt x="161" y="501"/>
                    <a:pt x="167" y="500"/>
                  </a:cubicBezTo>
                  <a:cubicBezTo>
                    <a:pt x="227" y="488"/>
                    <a:pt x="286" y="428"/>
                    <a:pt x="274" y="369"/>
                  </a:cubicBezTo>
                  <a:cubicBezTo>
                    <a:pt x="274" y="321"/>
                    <a:pt x="298" y="273"/>
                    <a:pt x="334" y="261"/>
                  </a:cubicBezTo>
                  <a:cubicBezTo>
                    <a:pt x="350" y="253"/>
                    <a:pt x="366" y="249"/>
                    <a:pt x="381" y="249"/>
                  </a:cubicBezTo>
                  <a:cubicBezTo>
                    <a:pt x="411" y="249"/>
                    <a:pt x="437" y="265"/>
                    <a:pt x="453" y="297"/>
                  </a:cubicBezTo>
                  <a:cubicBezTo>
                    <a:pt x="489" y="345"/>
                    <a:pt x="489" y="404"/>
                    <a:pt x="465" y="464"/>
                  </a:cubicBezTo>
                  <a:cubicBezTo>
                    <a:pt x="441" y="535"/>
                    <a:pt x="405" y="607"/>
                    <a:pt x="346" y="666"/>
                  </a:cubicBezTo>
                  <a:lnTo>
                    <a:pt x="310" y="714"/>
                  </a:lnTo>
                  <a:cubicBezTo>
                    <a:pt x="262" y="773"/>
                    <a:pt x="203" y="845"/>
                    <a:pt x="167" y="928"/>
                  </a:cubicBezTo>
                  <a:cubicBezTo>
                    <a:pt x="155" y="952"/>
                    <a:pt x="131" y="976"/>
                    <a:pt x="131" y="1000"/>
                  </a:cubicBezTo>
                  <a:cubicBezTo>
                    <a:pt x="119" y="1011"/>
                    <a:pt x="119" y="1011"/>
                    <a:pt x="131" y="1011"/>
                  </a:cubicBezTo>
                  <a:cubicBezTo>
                    <a:pt x="108" y="1059"/>
                    <a:pt x="108" y="1107"/>
                    <a:pt x="131" y="1154"/>
                  </a:cubicBezTo>
                  <a:cubicBezTo>
                    <a:pt x="155" y="1178"/>
                    <a:pt x="203" y="1202"/>
                    <a:pt x="239" y="1202"/>
                  </a:cubicBezTo>
                  <a:lnTo>
                    <a:pt x="250" y="1202"/>
                  </a:lnTo>
                  <a:lnTo>
                    <a:pt x="1012" y="1107"/>
                  </a:lnTo>
                  <a:cubicBezTo>
                    <a:pt x="1060" y="1095"/>
                    <a:pt x="1120" y="1071"/>
                    <a:pt x="1155" y="1023"/>
                  </a:cubicBezTo>
                  <a:cubicBezTo>
                    <a:pt x="1203" y="976"/>
                    <a:pt x="1203" y="904"/>
                    <a:pt x="1155" y="857"/>
                  </a:cubicBezTo>
                  <a:cubicBezTo>
                    <a:pt x="1132" y="833"/>
                    <a:pt x="1099" y="821"/>
                    <a:pt x="1066" y="821"/>
                  </a:cubicBezTo>
                  <a:cubicBezTo>
                    <a:pt x="1033" y="821"/>
                    <a:pt x="1001" y="833"/>
                    <a:pt x="977" y="857"/>
                  </a:cubicBezTo>
                  <a:lnTo>
                    <a:pt x="465" y="928"/>
                  </a:lnTo>
                  <a:lnTo>
                    <a:pt x="500" y="869"/>
                  </a:lnTo>
                  <a:lnTo>
                    <a:pt x="536" y="821"/>
                  </a:lnTo>
                  <a:cubicBezTo>
                    <a:pt x="620" y="738"/>
                    <a:pt x="667" y="642"/>
                    <a:pt x="703" y="523"/>
                  </a:cubicBezTo>
                  <a:cubicBezTo>
                    <a:pt x="751" y="404"/>
                    <a:pt x="727" y="261"/>
                    <a:pt x="655" y="142"/>
                  </a:cubicBezTo>
                  <a:cubicBezTo>
                    <a:pt x="582" y="44"/>
                    <a:pt x="480" y="1"/>
                    <a:pt x="3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5" name="Google Shape;2665;p53"/>
            <p:cNvSpPr/>
            <p:nvPr/>
          </p:nvSpPr>
          <p:spPr>
            <a:xfrm>
              <a:off x="6451900" y="2872375"/>
              <a:ext cx="38700" cy="8675"/>
            </a:xfrm>
            <a:custGeom>
              <a:avLst/>
              <a:gdLst/>
              <a:ahLst/>
              <a:cxnLst/>
              <a:rect l="l" t="t" r="r" b="b"/>
              <a:pathLst>
                <a:path w="1548" h="347" extrusionOk="0">
                  <a:moveTo>
                    <a:pt x="322" y="1"/>
                  </a:moveTo>
                  <a:cubicBezTo>
                    <a:pt x="250" y="1"/>
                    <a:pt x="179" y="13"/>
                    <a:pt x="119" y="48"/>
                  </a:cubicBezTo>
                  <a:cubicBezTo>
                    <a:pt x="84" y="72"/>
                    <a:pt x="60" y="96"/>
                    <a:pt x="36" y="132"/>
                  </a:cubicBezTo>
                  <a:cubicBezTo>
                    <a:pt x="0" y="191"/>
                    <a:pt x="24" y="275"/>
                    <a:pt x="84" y="298"/>
                  </a:cubicBezTo>
                  <a:cubicBezTo>
                    <a:pt x="103" y="310"/>
                    <a:pt x="125" y="316"/>
                    <a:pt x="145" y="316"/>
                  </a:cubicBezTo>
                  <a:cubicBezTo>
                    <a:pt x="187" y="316"/>
                    <a:pt x="226" y="294"/>
                    <a:pt x="250" y="263"/>
                  </a:cubicBezTo>
                  <a:cubicBezTo>
                    <a:pt x="274" y="251"/>
                    <a:pt x="298" y="251"/>
                    <a:pt x="322" y="251"/>
                  </a:cubicBezTo>
                  <a:cubicBezTo>
                    <a:pt x="441" y="251"/>
                    <a:pt x="596" y="263"/>
                    <a:pt x="738" y="263"/>
                  </a:cubicBezTo>
                  <a:cubicBezTo>
                    <a:pt x="1048" y="287"/>
                    <a:pt x="1346" y="346"/>
                    <a:pt x="1346" y="346"/>
                  </a:cubicBezTo>
                  <a:lnTo>
                    <a:pt x="1381" y="346"/>
                  </a:lnTo>
                  <a:cubicBezTo>
                    <a:pt x="1536" y="346"/>
                    <a:pt x="1548" y="120"/>
                    <a:pt x="1393" y="96"/>
                  </a:cubicBezTo>
                  <a:cubicBezTo>
                    <a:pt x="1381" y="96"/>
                    <a:pt x="1084" y="48"/>
                    <a:pt x="762" y="25"/>
                  </a:cubicBezTo>
                  <a:cubicBezTo>
                    <a:pt x="619" y="13"/>
                    <a:pt x="453" y="1"/>
                    <a:pt x="3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6" name="Google Shape;2666;p53"/>
            <p:cNvSpPr/>
            <p:nvPr/>
          </p:nvSpPr>
          <p:spPr>
            <a:xfrm>
              <a:off x="6495650" y="2848650"/>
              <a:ext cx="27700" cy="38925"/>
            </a:xfrm>
            <a:custGeom>
              <a:avLst/>
              <a:gdLst/>
              <a:ahLst/>
              <a:cxnLst/>
              <a:rect l="l" t="t" r="r" b="b"/>
              <a:pathLst>
                <a:path w="1108" h="1557" extrusionOk="0">
                  <a:moveTo>
                    <a:pt x="613" y="0"/>
                  </a:moveTo>
                  <a:cubicBezTo>
                    <a:pt x="596" y="0"/>
                    <a:pt x="578" y="3"/>
                    <a:pt x="560" y="9"/>
                  </a:cubicBezTo>
                  <a:cubicBezTo>
                    <a:pt x="500" y="33"/>
                    <a:pt x="477" y="104"/>
                    <a:pt x="500" y="164"/>
                  </a:cubicBezTo>
                  <a:cubicBezTo>
                    <a:pt x="500" y="176"/>
                    <a:pt x="500" y="188"/>
                    <a:pt x="500" y="200"/>
                  </a:cubicBezTo>
                  <a:cubicBezTo>
                    <a:pt x="477" y="271"/>
                    <a:pt x="453" y="331"/>
                    <a:pt x="417" y="390"/>
                  </a:cubicBezTo>
                  <a:cubicBezTo>
                    <a:pt x="286" y="616"/>
                    <a:pt x="179" y="855"/>
                    <a:pt x="96" y="1105"/>
                  </a:cubicBezTo>
                  <a:cubicBezTo>
                    <a:pt x="84" y="1176"/>
                    <a:pt x="60" y="1247"/>
                    <a:pt x="48" y="1307"/>
                  </a:cubicBezTo>
                  <a:cubicBezTo>
                    <a:pt x="0" y="1402"/>
                    <a:pt x="60" y="1509"/>
                    <a:pt x="155" y="1545"/>
                  </a:cubicBezTo>
                  <a:cubicBezTo>
                    <a:pt x="179" y="1557"/>
                    <a:pt x="203" y="1557"/>
                    <a:pt x="227" y="1557"/>
                  </a:cubicBezTo>
                  <a:lnTo>
                    <a:pt x="274" y="1557"/>
                  </a:lnTo>
                  <a:lnTo>
                    <a:pt x="643" y="1509"/>
                  </a:lnTo>
                  <a:lnTo>
                    <a:pt x="822" y="1497"/>
                  </a:lnTo>
                  <a:cubicBezTo>
                    <a:pt x="989" y="1486"/>
                    <a:pt x="1036" y="1474"/>
                    <a:pt x="1084" y="1414"/>
                  </a:cubicBezTo>
                  <a:cubicBezTo>
                    <a:pt x="1096" y="1378"/>
                    <a:pt x="1108" y="1331"/>
                    <a:pt x="1084" y="1295"/>
                  </a:cubicBezTo>
                  <a:cubicBezTo>
                    <a:pt x="1065" y="1248"/>
                    <a:pt x="1017" y="1216"/>
                    <a:pt x="968" y="1216"/>
                  </a:cubicBezTo>
                  <a:cubicBezTo>
                    <a:pt x="955" y="1216"/>
                    <a:pt x="942" y="1219"/>
                    <a:pt x="929" y="1224"/>
                  </a:cubicBezTo>
                  <a:lnTo>
                    <a:pt x="905" y="1236"/>
                  </a:lnTo>
                  <a:lnTo>
                    <a:pt x="798" y="1247"/>
                  </a:lnTo>
                  <a:cubicBezTo>
                    <a:pt x="751" y="1259"/>
                    <a:pt x="691" y="1259"/>
                    <a:pt x="620" y="1271"/>
                  </a:cubicBezTo>
                  <a:lnTo>
                    <a:pt x="298" y="1307"/>
                  </a:lnTo>
                  <a:cubicBezTo>
                    <a:pt x="298" y="1259"/>
                    <a:pt x="322" y="1224"/>
                    <a:pt x="334" y="1188"/>
                  </a:cubicBezTo>
                  <a:cubicBezTo>
                    <a:pt x="405" y="950"/>
                    <a:pt x="512" y="724"/>
                    <a:pt x="631" y="509"/>
                  </a:cubicBezTo>
                  <a:cubicBezTo>
                    <a:pt x="679" y="426"/>
                    <a:pt x="715" y="331"/>
                    <a:pt x="739" y="235"/>
                  </a:cubicBezTo>
                  <a:cubicBezTo>
                    <a:pt x="751" y="188"/>
                    <a:pt x="751" y="128"/>
                    <a:pt x="727" y="81"/>
                  </a:cubicBezTo>
                  <a:cubicBezTo>
                    <a:pt x="709" y="27"/>
                    <a:pt x="664" y="0"/>
                    <a:pt x="61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7" name="Google Shape;2667;p53"/>
            <p:cNvSpPr/>
            <p:nvPr/>
          </p:nvSpPr>
          <p:spPr>
            <a:xfrm>
              <a:off x="6508150" y="2850300"/>
              <a:ext cx="13425" cy="52775"/>
            </a:xfrm>
            <a:custGeom>
              <a:avLst/>
              <a:gdLst/>
              <a:ahLst/>
              <a:cxnLst/>
              <a:rect l="l" t="t" r="r" b="b"/>
              <a:pathLst>
                <a:path w="537" h="2111" extrusionOk="0">
                  <a:moveTo>
                    <a:pt x="119" y="0"/>
                  </a:moveTo>
                  <a:cubicBezTo>
                    <a:pt x="111" y="0"/>
                    <a:pt x="103" y="1"/>
                    <a:pt x="96" y="3"/>
                  </a:cubicBezTo>
                  <a:cubicBezTo>
                    <a:pt x="36" y="27"/>
                    <a:pt x="0" y="86"/>
                    <a:pt x="12" y="157"/>
                  </a:cubicBezTo>
                  <a:cubicBezTo>
                    <a:pt x="36" y="241"/>
                    <a:pt x="60" y="336"/>
                    <a:pt x="72" y="431"/>
                  </a:cubicBezTo>
                  <a:cubicBezTo>
                    <a:pt x="96" y="586"/>
                    <a:pt x="108" y="812"/>
                    <a:pt x="120" y="1027"/>
                  </a:cubicBezTo>
                  <a:lnTo>
                    <a:pt x="120" y="1074"/>
                  </a:lnTo>
                  <a:cubicBezTo>
                    <a:pt x="120" y="1289"/>
                    <a:pt x="143" y="1515"/>
                    <a:pt x="191" y="1741"/>
                  </a:cubicBezTo>
                  <a:cubicBezTo>
                    <a:pt x="215" y="1848"/>
                    <a:pt x="251" y="1943"/>
                    <a:pt x="298" y="2051"/>
                  </a:cubicBezTo>
                  <a:cubicBezTo>
                    <a:pt x="322" y="2086"/>
                    <a:pt x="358" y="2110"/>
                    <a:pt x="405" y="2110"/>
                  </a:cubicBezTo>
                  <a:cubicBezTo>
                    <a:pt x="429" y="2110"/>
                    <a:pt x="441" y="2110"/>
                    <a:pt x="453" y="2098"/>
                  </a:cubicBezTo>
                  <a:cubicBezTo>
                    <a:pt x="512" y="2074"/>
                    <a:pt x="536" y="2003"/>
                    <a:pt x="512" y="1943"/>
                  </a:cubicBezTo>
                  <a:cubicBezTo>
                    <a:pt x="477" y="1860"/>
                    <a:pt x="441" y="1765"/>
                    <a:pt x="429" y="1681"/>
                  </a:cubicBezTo>
                  <a:cubicBezTo>
                    <a:pt x="381" y="1479"/>
                    <a:pt x="358" y="1265"/>
                    <a:pt x="358" y="1062"/>
                  </a:cubicBezTo>
                  <a:lnTo>
                    <a:pt x="358" y="1015"/>
                  </a:lnTo>
                  <a:cubicBezTo>
                    <a:pt x="346" y="789"/>
                    <a:pt x="334" y="562"/>
                    <a:pt x="310" y="396"/>
                  </a:cubicBezTo>
                  <a:cubicBezTo>
                    <a:pt x="298" y="288"/>
                    <a:pt x="274" y="193"/>
                    <a:pt x="251" y="86"/>
                  </a:cubicBezTo>
                  <a:cubicBezTo>
                    <a:pt x="230" y="34"/>
                    <a:pt x="173" y="0"/>
                    <a:pt x="11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8" name="Google Shape;2668;p53"/>
            <p:cNvSpPr/>
            <p:nvPr/>
          </p:nvSpPr>
          <p:spPr>
            <a:xfrm>
              <a:off x="6530475" y="2875625"/>
              <a:ext cx="18775" cy="24175"/>
            </a:xfrm>
            <a:custGeom>
              <a:avLst/>
              <a:gdLst/>
              <a:ahLst/>
              <a:cxnLst/>
              <a:rect l="l" t="t" r="r" b="b"/>
              <a:pathLst>
                <a:path w="751" h="967" extrusionOk="0">
                  <a:moveTo>
                    <a:pt x="477" y="252"/>
                  </a:moveTo>
                  <a:lnTo>
                    <a:pt x="477" y="264"/>
                  </a:lnTo>
                  <a:cubicBezTo>
                    <a:pt x="477" y="264"/>
                    <a:pt x="477" y="276"/>
                    <a:pt x="489" y="276"/>
                  </a:cubicBezTo>
                  <a:cubicBezTo>
                    <a:pt x="489" y="287"/>
                    <a:pt x="489" y="299"/>
                    <a:pt x="489" y="299"/>
                  </a:cubicBezTo>
                  <a:cubicBezTo>
                    <a:pt x="501" y="359"/>
                    <a:pt x="501" y="407"/>
                    <a:pt x="489" y="466"/>
                  </a:cubicBezTo>
                  <a:cubicBezTo>
                    <a:pt x="489" y="538"/>
                    <a:pt x="465" y="621"/>
                    <a:pt x="417" y="680"/>
                  </a:cubicBezTo>
                  <a:cubicBezTo>
                    <a:pt x="405" y="704"/>
                    <a:pt x="370" y="716"/>
                    <a:pt x="334" y="716"/>
                  </a:cubicBezTo>
                  <a:lnTo>
                    <a:pt x="310" y="716"/>
                  </a:lnTo>
                  <a:cubicBezTo>
                    <a:pt x="274" y="645"/>
                    <a:pt x="262" y="561"/>
                    <a:pt x="286" y="502"/>
                  </a:cubicBezTo>
                  <a:cubicBezTo>
                    <a:pt x="298" y="418"/>
                    <a:pt x="334" y="359"/>
                    <a:pt x="393" y="299"/>
                  </a:cubicBezTo>
                  <a:cubicBezTo>
                    <a:pt x="405" y="276"/>
                    <a:pt x="441" y="264"/>
                    <a:pt x="477" y="252"/>
                  </a:cubicBezTo>
                  <a:close/>
                  <a:moveTo>
                    <a:pt x="511" y="0"/>
                  </a:moveTo>
                  <a:cubicBezTo>
                    <a:pt x="403" y="0"/>
                    <a:pt x="298" y="40"/>
                    <a:pt x="227" y="121"/>
                  </a:cubicBezTo>
                  <a:cubicBezTo>
                    <a:pt x="131" y="204"/>
                    <a:pt x="72" y="323"/>
                    <a:pt x="48" y="442"/>
                  </a:cubicBezTo>
                  <a:cubicBezTo>
                    <a:pt x="0" y="597"/>
                    <a:pt x="24" y="752"/>
                    <a:pt x="131" y="883"/>
                  </a:cubicBezTo>
                  <a:cubicBezTo>
                    <a:pt x="179" y="930"/>
                    <a:pt x="250" y="966"/>
                    <a:pt x="334" y="966"/>
                  </a:cubicBezTo>
                  <a:lnTo>
                    <a:pt x="346" y="966"/>
                  </a:lnTo>
                  <a:cubicBezTo>
                    <a:pt x="453" y="954"/>
                    <a:pt x="548" y="919"/>
                    <a:pt x="608" y="835"/>
                  </a:cubicBezTo>
                  <a:cubicBezTo>
                    <a:pt x="691" y="740"/>
                    <a:pt x="727" y="621"/>
                    <a:pt x="739" y="490"/>
                  </a:cubicBezTo>
                  <a:cubicBezTo>
                    <a:pt x="751" y="418"/>
                    <a:pt x="751" y="323"/>
                    <a:pt x="739" y="240"/>
                  </a:cubicBezTo>
                  <a:cubicBezTo>
                    <a:pt x="727" y="204"/>
                    <a:pt x="715" y="168"/>
                    <a:pt x="691" y="133"/>
                  </a:cubicBezTo>
                  <a:cubicBezTo>
                    <a:pt x="691" y="85"/>
                    <a:pt x="655" y="37"/>
                    <a:pt x="620" y="14"/>
                  </a:cubicBezTo>
                  <a:cubicBezTo>
                    <a:pt x="584" y="5"/>
                    <a:pt x="547" y="0"/>
                    <a:pt x="5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69" name="Google Shape;2669;p53"/>
            <p:cNvSpPr/>
            <p:nvPr/>
          </p:nvSpPr>
          <p:spPr>
            <a:xfrm>
              <a:off x="6541775" y="2877375"/>
              <a:ext cx="26850" cy="23900"/>
            </a:xfrm>
            <a:custGeom>
              <a:avLst/>
              <a:gdLst/>
              <a:ahLst/>
              <a:cxnLst/>
              <a:rect l="l" t="t" r="r" b="b"/>
              <a:pathLst>
                <a:path w="1074" h="956" extrusionOk="0">
                  <a:moveTo>
                    <a:pt x="135" y="1"/>
                  </a:moveTo>
                  <a:cubicBezTo>
                    <a:pt x="126" y="1"/>
                    <a:pt x="117" y="2"/>
                    <a:pt x="108" y="3"/>
                  </a:cubicBezTo>
                  <a:cubicBezTo>
                    <a:pt x="49" y="27"/>
                    <a:pt x="1" y="87"/>
                    <a:pt x="25" y="158"/>
                  </a:cubicBezTo>
                  <a:cubicBezTo>
                    <a:pt x="37" y="217"/>
                    <a:pt x="60" y="277"/>
                    <a:pt x="84" y="337"/>
                  </a:cubicBezTo>
                  <a:cubicBezTo>
                    <a:pt x="144" y="468"/>
                    <a:pt x="215" y="598"/>
                    <a:pt x="299" y="718"/>
                  </a:cubicBezTo>
                  <a:cubicBezTo>
                    <a:pt x="346" y="789"/>
                    <a:pt x="406" y="849"/>
                    <a:pt x="477" y="896"/>
                  </a:cubicBezTo>
                  <a:cubicBezTo>
                    <a:pt x="549" y="932"/>
                    <a:pt x="632" y="956"/>
                    <a:pt x="715" y="956"/>
                  </a:cubicBezTo>
                  <a:cubicBezTo>
                    <a:pt x="787" y="956"/>
                    <a:pt x="858" y="944"/>
                    <a:pt x="930" y="932"/>
                  </a:cubicBezTo>
                  <a:cubicBezTo>
                    <a:pt x="1074" y="899"/>
                    <a:pt x="1032" y="690"/>
                    <a:pt x="901" y="690"/>
                  </a:cubicBezTo>
                  <a:cubicBezTo>
                    <a:pt x="891" y="690"/>
                    <a:pt x="881" y="691"/>
                    <a:pt x="870" y="694"/>
                  </a:cubicBezTo>
                  <a:cubicBezTo>
                    <a:pt x="822" y="706"/>
                    <a:pt x="763" y="706"/>
                    <a:pt x="715" y="706"/>
                  </a:cubicBezTo>
                  <a:cubicBezTo>
                    <a:pt x="680" y="706"/>
                    <a:pt x="644" y="694"/>
                    <a:pt x="608" y="682"/>
                  </a:cubicBezTo>
                  <a:cubicBezTo>
                    <a:pt x="560" y="646"/>
                    <a:pt x="525" y="610"/>
                    <a:pt x="489" y="563"/>
                  </a:cubicBezTo>
                  <a:cubicBezTo>
                    <a:pt x="418" y="468"/>
                    <a:pt x="358" y="360"/>
                    <a:pt x="310" y="241"/>
                  </a:cubicBezTo>
                  <a:cubicBezTo>
                    <a:pt x="299" y="194"/>
                    <a:pt x="275" y="146"/>
                    <a:pt x="263" y="98"/>
                  </a:cubicBezTo>
                  <a:cubicBezTo>
                    <a:pt x="242" y="36"/>
                    <a:pt x="194" y="1"/>
                    <a:pt x="13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0" name="Google Shape;2670;p53"/>
            <p:cNvSpPr/>
            <p:nvPr/>
          </p:nvSpPr>
          <p:spPr>
            <a:xfrm>
              <a:off x="6406650" y="2945275"/>
              <a:ext cx="18775" cy="24175"/>
            </a:xfrm>
            <a:custGeom>
              <a:avLst/>
              <a:gdLst/>
              <a:ahLst/>
              <a:cxnLst/>
              <a:rect l="l" t="t" r="r" b="b"/>
              <a:pathLst>
                <a:path w="751" h="967" extrusionOk="0">
                  <a:moveTo>
                    <a:pt x="477" y="252"/>
                  </a:moveTo>
                  <a:cubicBezTo>
                    <a:pt x="477" y="264"/>
                    <a:pt x="477" y="276"/>
                    <a:pt x="489" y="276"/>
                  </a:cubicBezTo>
                  <a:cubicBezTo>
                    <a:pt x="489" y="288"/>
                    <a:pt x="489" y="288"/>
                    <a:pt x="501" y="299"/>
                  </a:cubicBezTo>
                  <a:cubicBezTo>
                    <a:pt x="501" y="359"/>
                    <a:pt x="501" y="407"/>
                    <a:pt x="501" y="466"/>
                  </a:cubicBezTo>
                  <a:cubicBezTo>
                    <a:pt x="489" y="538"/>
                    <a:pt x="465" y="609"/>
                    <a:pt x="429" y="680"/>
                  </a:cubicBezTo>
                  <a:cubicBezTo>
                    <a:pt x="405" y="704"/>
                    <a:pt x="370" y="716"/>
                    <a:pt x="346" y="716"/>
                  </a:cubicBezTo>
                  <a:cubicBezTo>
                    <a:pt x="310" y="716"/>
                    <a:pt x="310" y="704"/>
                    <a:pt x="310" y="704"/>
                  </a:cubicBezTo>
                  <a:cubicBezTo>
                    <a:pt x="274" y="645"/>
                    <a:pt x="262" y="561"/>
                    <a:pt x="286" y="490"/>
                  </a:cubicBezTo>
                  <a:cubicBezTo>
                    <a:pt x="298" y="419"/>
                    <a:pt x="334" y="347"/>
                    <a:pt x="393" y="299"/>
                  </a:cubicBezTo>
                  <a:cubicBezTo>
                    <a:pt x="417" y="276"/>
                    <a:pt x="441" y="264"/>
                    <a:pt x="477" y="252"/>
                  </a:cubicBezTo>
                  <a:close/>
                  <a:moveTo>
                    <a:pt x="511" y="0"/>
                  </a:moveTo>
                  <a:cubicBezTo>
                    <a:pt x="403" y="0"/>
                    <a:pt x="298" y="40"/>
                    <a:pt x="227" y="121"/>
                  </a:cubicBezTo>
                  <a:cubicBezTo>
                    <a:pt x="131" y="204"/>
                    <a:pt x="72" y="323"/>
                    <a:pt x="48" y="442"/>
                  </a:cubicBezTo>
                  <a:cubicBezTo>
                    <a:pt x="0" y="585"/>
                    <a:pt x="36" y="752"/>
                    <a:pt x="131" y="871"/>
                  </a:cubicBezTo>
                  <a:cubicBezTo>
                    <a:pt x="179" y="930"/>
                    <a:pt x="262" y="966"/>
                    <a:pt x="334" y="966"/>
                  </a:cubicBezTo>
                  <a:lnTo>
                    <a:pt x="346" y="966"/>
                  </a:lnTo>
                  <a:cubicBezTo>
                    <a:pt x="453" y="954"/>
                    <a:pt x="548" y="907"/>
                    <a:pt x="620" y="835"/>
                  </a:cubicBezTo>
                  <a:cubicBezTo>
                    <a:pt x="691" y="740"/>
                    <a:pt x="739" y="621"/>
                    <a:pt x="739" y="490"/>
                  </a:cubicBezTo>
                  <a:cubicBezTo>
                    <a:pt x="751" y="407"/>
                    <a:pt x="751" y="323"/>
                    <a:pt x="739" y="240"/>
                  </a:cubicBezTo>
                  <a:cubicBezTo>
                    <a:pt x="739" y="204"/>
                    <a:pt x="715" y="168"/>
                    <a:pt x="691" y="133"/>
                  </a:cubicBezTo>
                  <a:cubicBezTo>
                    <a:pt x="691" y="85"/>
                    <a:pt x="655" y="38"/>
                    <a:pt x="620" y="14"/>
                  </a:cubicBezTo>
                  <a:cubicBezTo>
                    <a:pt x="584" y="5"/>
                    <a:pt x="547" y="0"/>
                    <a:pt x="5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1" name="Google Shape;2671;p53"/>
            <p:cNvSpPr/>
            <p:nvPr/>
          </p:nvSpPr>
          <p:spPr>
            <a:xfrm>
              <a:off x="6418025" y="2946925"/>
              <a:ext cx="26775" cy="24000"/>
            </a:xfrm>
            <a:custGeom>
              <a:avLst/>
              <a:gdLst/>
              <a:ahLst/>
              <a:cxnLst/>
              <a:rect l="l" t="t" r="r" b="b"/>
              <a:pathLst>
                <a:path w="1071" h="960" extrusionOk="0">
                  <a:moveTo>
                    <a:pt x="143" y="0"/>
                  </a:moveTo>
                  <a:cubicBezTo>
                    <a:pt x="71" y="0"/>
                    <a:pt x="1" y="58"/>
                    <a:pt x="22" y="150"/>
                  </a:cubicBezTo>
                  <a:cubicBezTo>
                    <a:pt x="22" y="150"/>
                    <a:pt x="46" y="233"/>
                    <a:pt x="81" y="341"/>
                  </a:cubicBezTo>
                  <a:cubicBezTo>
                    <a:pt x="141" y="472"/>
                    <a:pt x="212" y="591"/>
                    <a:pt x="296" y="710"/>
                  </a:cubicBezTo>
                  <a:cubicBezTo>
                    <a:pt x="343" y="781"/>
                    <a:pt x="403" y="841"/>
                    <a:pt x="474" y="888"/>
                  </a:cubicBezTo>
                  <a:cubicBezTo>
                    <a:pt x="546" y="936"/>
                    <a:pt x="629" y="960"/>
                    <a:pt x="712" y="960"/>
                  </a:cubicBezTo>
                  <a:cubicBezTo>
                    <a:pt x="784" y="948"/>
                    <a:pt x="855" y="948"/>
                    <a:pt x="927" y="924"/>
                  </a:cubicBezTo>
                  <a:cubicBezTo>
                    <a:pt x="1071" y="891"/>
                    <a:pt x="1029" y="682"/>
                    <a:pt x="898" y="682"/>
                  </a:cubicBezTo>
                  <a:cubicBezTo>
                    <a:pt x="888" y="682"/>
                    <a:pt x="878" y="683"/>
                    <a:pt x="867" y="686"/>
                  </a:cubicBezTo>
                  <a:cubicBezTo>
                    <a:pt x="819" y="698"/>
                    <a:pt x="772" y="698"/>
                    <a:pt x="724" y="698"/>
                  </a:cubicBezTo>
                  <a:cubicBezTo>
                    <a:pt x="677" y="698"/>
                    <a:pt x="641" y="686"/>
                    <a:pt x="605" y="674"/>
                  </a:cubicBezTo>
                  <a:cubicBezTo>
                    <a:pt x="557" y="638"/>
                    <a:pt x="522" y="603"/>
                    <a:pt x="486" y="555"/>
                  </a:cubicBezTo>
                  <a:cubicBezTo>
                    <a:pt x="415" y="460"/>
                    <a:pt x="355" y="353"/>
                    <a:pt x="307" y="245"/>
                  </a:cubicBezTo>
                  <a:cubicBezTo>
                    <a:pt x="296" y="186"/>
                    <a:pt x="272" y="138"/>
                    <a:pt x="260" y="91"/>
                  </a:cubicBezTo>
                  <a:cubicBezTo>
                    <a:pt x="240" y="28"/>
                    <a:pt x="191" y="0"/>
                    <a:pt x="1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2" name="Google Shape;2672;p53"/>
            <p:cNvSpPr/>
            <p:nvPr/>
          </p:nvSpPr>
          <p:spPr>
            <a:xfrm>
              <a:off x="6564100" y="2871375"/>
              <a:ext cx="24450" cy="28425"/>
            </a:xfrm>
            <a:custGeom>
              <a:avLst/>
              <a:gdLst/>
              <a:ahLst/>
              <a:cxnLst/>
              <a:rect l="l" t="t" r="r" b="b"/>
              <a:pathLst>
                <a:path w="978" h="1137" extrusionOk="0">
                  <a:moveTo>
                    <a:pt x="503" y="1"/>
                  </a:moveTo>
                  <a:cubicBezTo>
                    <a:pt x="414" y="1"/>
                    <a:pt x="329" y="30"/>
                    <a:pt x="263" y="88"/>
                  </a:cubicBezTo>
                  <a:cubicBezTo>
                    <a:pt x="84" y="243"/>
                    <a:pt x="1" y="493"/>
                    <a:pt x="60" y="731"/>
                  </a:cubicBezTo>
                  <a:cubicBezTo>
                    <a:pt x="132" y="958"/>
                    <a:pt x="334" y="1124"/>
                    <a:pt x="572" y="1136"/>
                  </a:cubicBezTo>
                  <a:lnTo>
                    <a:pt x="608" y="1124"/>
                  </a:lnTo>
                  <a:cubicBezTo>
                    <a:pt x="691" y="1124"/>
                    <a:pt x="775" y="1100"/>
                    <a:pt x="846" y="1053"/>
                  </a:cubicBezTo>
                  <a:cubicBezTo>
                    <a:pt x="882" y="1041"/>
                    <a:pt x="906" y="1017"/>
                    <a:pt x="930" y="993"/>
                  </a:cubicBezTo>
                  <a:cubicBezTo>
                    <a:pt x="977" y="946"/>
                    <a:pt x="977" y="862"/>
                    <a:pt x="930" y="815"/>
                  </a:cubicBezTo>
                  <a:cubicBezTo>
                    <a:pt x="906" y="791"/>
                    <a:pt x="873" y="779"/>
                    <a:pt x="840" y="779"/>
                  </a:cubicBezTo>
                  <a:cubicBezTo>
                    <a:pt x="808" y="779"/>
                    <a:pt x="775" y="791"/>
                    <a:pt x="751" y="815"/>
                  </a:cubicBezTo>
                  <a:lnTo>
                    <a:pt x="727" y="838"/>
                  </a:lnTo>
                  <a:cubicBezTo>
                    <a:pt x="680" y="862"/>
                    <a:pt x="644" y="874"/>
                    <a:pt x="596" y="886"/>
                  </a:cubicBezTo>
                  <a:cubicBezTo>
                    <a:pt x="453" y="886"/>
                    <a:pt x="334" y="791"/>
                    <a:pt x="310" y="660"/>
                  </a:cubicBezTo>
                  <a:cubicBezTo>
                    <a:pt x="275" y="517"/>
                    <a:pt x="310" y="374"/>
                    <a:pt x="418" y="267"/>
                  </a:cubicBezTo>
                  <a:cubicBezTo>
                    <a:pt x="444" y="250"/>
                    <a:pt x="476" y="239"/>
                    <a:pt x="506" y="239"/>
                  </a:cubicBezTo>
                  <a:cubicBezTo>
                    <a:pt x="517" y="239"/>
                    <a:pt x="527" y="240"/>
                    <a:pt x="537" y="243"/>
                  </a:cubicBezTo>
                  <a:cubicBezTo>
                    <a:pt x="553" y="250"/>
                    <a:pt x="569" y="253"/>
                    <a:pt x="584" y="253"/>
                  </a:cubicBezTo>
                  <a:cubicBezTo>
                    <a:pt x="626" y="253"/>
                    <a:pt x="665" y="230"/>
                    <a:pt x="691" y="196"/>
                  </a:cubicBezTo>
                  <a:cubicBezTo>
                    <a:pt x="727" y="136"/>
                    <a:pt x="715" y="76"/>
                    <a:pt x="668" y="41"/>
                  </a:cubicBezTo>
                  <a:cubicBezTo>
                    <a:pt x="656" y="29"/>
                    <a:pt x="644" y="17"/>
                    <a:pt x="632" y="17"/>
                  </a:cubicBezTo>
                  <a:lnTo>
                    <a:pt x="620" y="17"/>
                  </a:lnTo>
                  <a:cubicBezTo>
                    <a:pt x="581" y="6"/>
                    <a:pt x="541" y="1"/>
                    <a:pt x="5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3" name="Google Shape;2673;p53"/>
            <p:cNvSpPr/>
            <p:nvPr/>
          </p:nvSpPr>
          <p:spPr>
            <a:xfrm>
              <a:off x="6369150" y="2925575"/>
              <a:ext cx="41100" cy="51600"/>
            </a:xfrm>
            <a:custGeom>
              <a:avLst/>
              <a:gdLst/>
              <a:ahLst/>
              <a:cxnLst/>
              <a:rect l="l" t="t" r="r" b="b"/>
              <a:pathLst>
                <a:path w="1644" h="2064" extrusionOk="0">
                  <a:moveTo>
                    <a:pt x="558" y="0"/>
                  </a:moveTo>
                  <a:cubicBezTo>
                    <a:pt x="450" y="0"/>
                    <a:pt x="343" y="33"/>
                    <a:pt x="250" y="99"/>
                  </a:cubicBezTo>
                  <a:cubicBezTo>
                    <a:pt x="203" y="135"/>
                    <a:pt x="167" y="183"/>
                    <a:pt x="143" y="242"/>
                  </a:cubicBezTo>
                  <a:cubicBezTo>
                    <a:pt x="131" y="266"/>
                    <a:pt x="119" y="290"/>
                    <a:pt x="119" y="314"/>
                  </a:cubicBezTo>
                  <a:cubicBezTo>
                    <a:pt x="107" y="385"/>
                    <a:pt x="143" y="445"/>
                    <a:pt x="215" y="456"/>
                  </a:cubicBezTo>
                  <a:cubicBezTo>
                    <a:pt x="222" y="458"/>
                    <a:pt x="230" y="459"/>
                    <a:pt x="238" y="459"/>
                  </a:cubicBezTo>
                  <a:cubicBezTo>
                    <a:pt x="291" y="459"/>
                    <a:pt x="347" y="424"/>
                    <a:pt x="357" y="361"/>
                  </a:cubicBezTo>
                  <a:cubicBezTo>
                    <a:pt x="357" y="361"/>
                    <a:pt x="357" y="349"/>
                    <a:pt x="357" y="349"/>
                  </a:cubicBezTo>
                  <a:cubicBezTo>
                    <a:pt x="369" y="325"/>
                    <a:pt x="393" y="302"/>
                    <a:pt x="405" y="290"/>
                  </a:cubicBezTo>
                  <a:cubicBezTo>
                    <a:pt x="453" y="266"/>
                    <a:pt x="503" y="254"/>
                    <a:pt x="554" y="254"/>
                  </a:cubicBezTo>
                  <a:cubicBezTo>
                    <a:pt x="605" y="254"/>
                    <a:pt x="655" y="266"/>
                    <a:pt x="703" y="290"/>
                  </a:cubicBezTo>
                  <a:cubicBezTo>
                    <a:pt x="750" y="314"/>
                    <a:pt x="786" y="361"/>
                    <a:pt x="786" y="421"/>
                  </a:cubicBezTo>
                  <a:cubicBezTo>
                    <a:pt x="774" y="504"/>
                    <a:pt x="738" y="587"/>
                    <a:pt x="679" y="647"/>
                  </a:cubicBezTo>
                  <a:cubicBezTo>
                    <a:pt x="536" y="849"/>
                    <a:pt x="405" y="1064"/>
                    <a:pt x="286" y="1290"/>
                  </a:cubicBezTo>
                  <a:cubicBezTo>
                    <a:pt x="226" y="1397"/>
                    <a:pt x="167" y="1516"/>
                    <a:pt x="119" y="1635"/>
                  </a:cubicBezTo>
                  <a:lnTo>
                    <a:pt x="24" y="1885"/>
                  </a:lnTo>
                  <a:cubicBezTo>
                    <a:pt x="0" y="1933"/>
                    <a:pt x="12" y="2004"/>
                    <a:pt x="60" y="2028"/>
                  </a:cubicBezTo>
                  <a:cubicBezTo>
                    <a:pt x="84" y="2052"/>
                    <a:pt x="119" y="2064"/>
                    <a:pt x="155" y="2064"/>
                  </a:cubicBezTo>
                  <a:cubicBezTo>
                    <a:pt x="167" y="2052"/>
                    <a:pt x="191" y="2052"/>
                    <a:pt x="215" y="2052"/>
                  </a:cubicBezTo>
                  <a:lnTo>
                    <a:pt x="238" y="2052"/>
                  </a:lnTo>
                  <a:lnTo>
                    <a:pt x="1489" y="1933"/>
                  </a:lnTo>
                  <a:cubicBezTo>
                    <a:pt x="1643" y="1909"/>
                    <a:pt x="1620" y="1683"/>
                    <a:pt x="1465" y="1683"/>
                  </a:cubicBezTo>
                  <a:lnTo>
                    <a:pt x="334" y="1790"/>
                  </a:lnTo>
                  <a:lnTo>
                    <a:pt x="357" y="1718"/>
                  </a:lnTo>
                  <a:cubicBezTo>
                    <a:pt x="405" y="1611"/>
                    <a:pt x="453" y="1504"/>
                    <a:pt x="512" y="1397"/>
                  </a:cubicBezTo>
                  <a:cubicBezTo>
                    <a:pt x="619" y="1183"/>
                    <a:pt x="738" y="980"/>
                    <a:pt x="881" y="790"/>
                  </a:cubicBezTo>
                  <a:cubicBezTo>
                    <a:pt x="965" y="683"/>
                    <a:pt x="1024" y="552"/>
                    <a:pt x="1036" y="421"/>
                  </a:cubicBezTo>
                  <a:cubicBezTo>
                    <a:pt x="1036" y="266"/>
                    <a:pt x="953" y="123"/>
                    <a:pt x="810" y="64"/>
                  </a:cubicBezTo>
                  <a:cubicBezTo>
                    <a:pt x="731" y="21"/>
                    <a:pt x="644" y="0"/>
                    <a:pt x="5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4" name="Google Shape;2674;p53"/>
            <p:cNvSpPr/>
            <p:nvPr/>
          </p:nvSpPr>
          <p:spPr>
            <a:xfrm>
              <a:off x="6732175" y="2041000"/>
              <a:ext cx="22275" cy="6900"/>
            </a:xfrm>
            <a:custGeom>
              <a:avLst/>
              <a:gdLst/>
              <a:ahLst/>
              <a:cxnLst/>
              <a:rect l="l" t="t" r="r" b="b"/>
              <a:pathLst>
                <a:path w="891" h="276" extrusionOk="0">
                  <a:moveTo>
                    <a:pt x="728" y="0"/>
                  </a:moveTo>
                  <a:cubicBezTo>
                    <a:pt x="721" y="0"/>
                    <a:pt x="714" y="1"/>
                    <a:pt x="707" y="2"/>
                  </a:cubicBezTo>
                  <a:lnTo>
                    <a:pt x="707" y="14"/>
                  </a:lnTo>
                  <a:cubicBezTo>
                    <a:pt x="612" y="14"/>
                    <a:pt x="529" y="25"/>
                    <a:pt x="445" y="25"/>
                  </a:cubicBezTo>
                  <a:cubicBezTo>
                    <a:pt x="362" y="25"/>
                    <a:pt x="279" y="25"/>
                    <a:pt x="183" y="14"/>
                  </a:cubicBezTo>
                  <a:cubicBezTo>
                    <a:pt x="176" y="13"/>
                    <a:pt x="170" y="12"/>
                    <a:pt x="163" y="12"/>
                  </a:cubicBezTo>
                  <a:cubicBezTo>
                    <a:pt x="26" y="12"/>
                    <a:pt x="1" y="241"/>
                    <a:pt x="160" y="264"/>
                  </a:cubicBezTo>
                  <a:cubicBezTo>
                    <a:pt x="160" y="264"/>
                    <a:pt x="231" y="264"/>
                    <a:pt x="326" y="276"/>
                  </a:cubicBezTo>
                  <a:lnTo>
                    <a:pt x="445" y="276"/>
                  </a:lnTo>
                  <a:cubicBezTo>
                    <a:pt x="541" y="276"/>
                    <a:pt x="636" y="264"/>
                    <a:pt x="731" y="252"/>
                  </a:cubicBezTo>
                  <a:cubicBezTo>
                    <a:pt x="890" y="229"/>
                    <a:pt x="865" y="0"/>
                    <a:pt x="7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5" name="Google Shape;2675;p53"/>
            <p:cNvSpPr/>
            <p:nvPr/>
          </p:nvSpPr>
          <p:spPr>
            <a:xfrm>
              <a:off x="6727025" y="2028225"/>
              <a:ext cx="29625" cy="6875"/>
            </a:xfrm>
            <a:custGeom>
              <a:avLst/>
              <a:gdLst/>
              <a:ahLst/>
              <a:cxnLst/>
              <a:rect l="l" t="t" r="r" b="b"/>
              <a:pathLst>
                <a:path w="1185" h="275" extrusionOk="0">
                  <a:moveTo>
                    <a:pt x="175" y="0"/>
                  </a:moveTo>
                  <a:cubicBezTo>
                    <a:pt x="31" y="0"/>
                    <a:pt x="1" y="204"/>
                    <a:pt x="151" y="239"/>
                  </a:cubicBezTo>
                  <a:cubicBezTo>
                    <a:pt x="151" y="239"/>
                    <a:pt x="306" y="263"/>
                    <a:pt x="485" y="275"/>
                  </a:cubicBezTo>
                  <a:lnTo>
                    <a:pt x="580" y="275"/>
                  </a:lnTo>
                  <a:cubicBezTo>
                    <a:pt x="723" y="275"/>
                    <a:pt x="866" y="263"/>
                    <a:pt x="1021" y="251"/>
                  </a:cubicBezTo>
                  <a:cubicBezTo>
                    <a:pt x="1185" y="240"/>
                    <a:pt x="1168" y="7"/>
                    <a:pt x="1025" y="7"/>
                  </a:cubicBezTo>
                  <a:cubicBezTo>
                    <a:pt x="1012" y="7"/>
                    <a:pt x="999" y="9"/>
                    <a:pt x="985" y="13"/>
                  </a:cubicBezTo>
                  <a:cubicBezTo>
                    <a:pt x="892" y="21"/>
                    <a:pt x="800" y="29"/>
                    <a:pt x="703" y="29"/>
                  </a:cubicBezTo>
                  <a:cubicBezTo>
                    <a:pt x="663" y="29"/>
                    <a:pt x="622" y="28"/>
                    <a:pt x="580" y="25"/>
                  </a:cubicBezTo>
                  <a:cubicBezTo>
                    <a:pt x="449" y="25"/>
                    <a:pt x="318" y="13"/>
                    <a:pt x="187" y="1"/>
                  </a:cubicBezTo>
                  <a:cubicBezTo>
                    <a:pt x="183" y="0"/>
                    <a:pt x="179" y="0"/>
                    <a:pt x="1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6" name="Google Shape;2676;p53"/>
            <p:cNvSpPr/>
            <p:nvPr/>
          </p:nvSpPr>
          <p:spPr>
            <a:xfrm>
              <a:off x="6776125" y="1982075"/>
              <a:ext cx="351775" cy="71775"/>
            </a:xfrm>
            <a:custGeom>
              <a:avLst/>
              <a:gdLst/>
              <a:ahLst/>
              <a:cxnLst/>
              <a:rect l="l" t="t" r="r" b="b"/>
              <a:pathLst>
                <a:path w="14071" h="2871" extrusionOk="0">
                  <a:moveTo>
                    <a:pt x="1962" y="287"/>
                  </a:moveTo>
                  <a:cubicBezTo>
                    <a:pt x="2009" y="370"/>
                    <a:pt x="2033" y="454"/>
                    <a:pt x="2033" y="549"/>
                  </a:cubicBezTo>
                  <a:cubicBezTo>
                    <a:pt x="2009" y="716"/>
                    <a:pt x="1962" y="882"/>
                    <a:pt x="1890" y="1049"/>
                  </a:cubicBezTo>
                  <a:cubicBezTo>
                    <a:pt x="1890" y="870"/>
                    <a:pt x="1902" y="692"/>
                    <a:pt x="1926" y="513"/>
                  </a:cubicBezTo>
                  <a:lnTo>
                    <a:pt x="1962" y="287"/>
                  </a:lnTo>
                  <a:close/>
                  <a:moveTo>
                    <a:pt x="6069" y="466"/>
                  </a:moveTo>
                  <a:cubicBezTo>
                    <a:pt x="6117" y="549"/>
                    <a:pt x="6141" y="632"/>
                    <a:pt x="6129" y="728"/>
                  </a:cubicBezTo>
                  <a:cubicBezTo>
                    <a:pt x="6105" y="894"/>
                    <a:pt x="6057" y="1073"/>
                    <a:pt x="5986" y="1228"/>
                  </a:cubicBezTo>
                  <a:cubicBezTo>
                    <a:pt x="5986" y="1049"/>
                    <a:pt x="6010" y="870"/>
                    <a:pt x="6034" y="692"/>
                  </a:cubicBezTo>
                  <a:lnTo>
                    <a:pt x="6069" y="466"/>
                  </a:lnTo>
                  <a:close/>
                  <a:moveTo>
                    <a:pt x="10677" y="930"/>
                  </a:moveTo>
                  <a:cubicBezTo>
                    <a:pt x="10689" y="1085"/>
                    <a:pt x="10689" y="1251"/>
                    <a:pt x="10689" y="1418"/>
                  </a:cubicBezTo>
                  <a:lnTo>
                    <a:pt x="10689" y="1466"/>
                  </a:lnTo>
                  <a:lnTo>
                    <a:pt x="10689" y="1597"/>
                  </a:lnTo>
                  <a:lnTo>
                    <a:pt x="10367" y="1620"/>
                  </a:lnTo>
                  <a:cubicBezTo>
                    <a:pt x="10379" y="1585"/>
                    <a:pt x="10391" y="1537"/>
                    <a:pt x="10403" y="1501"/>
                  </a:cubicBezTo>
                  <a:cubicBezTo>
                    <a:pt x="10487" y="1299"/>
                    <a:pt x="10570" y="1109"/>
                    <a:pt x="10677" y="930"/>
                  </a:cubicBezTo>
                  <a:close/>
                  <a:moveTo>
                    <a:pt x="2081" y="1457"/>
                  </a:moveTo>
                  <a:cubicBezTo>
                    <a:pt x="2158" y="1457"/>
                    <a:pt x="2233" y="1497"/>
                    <a:pt x="2283" y="1573"/>
                  </a:cubicBezTo>
                  <a:cubicBezTo>
                    <a:pt x="2307" y="1632"/>
                    <a:pt x="2319" y="1692"/>
                    <a:pt x="2319" y="1751"/>
                  </a:cubicBezTo>
                  <a:cubicBezTo>
                    <a:pt x="2319" y="1787"/>
                    <a:pt x="2307" y="1835"/>
                    <a:pt x="2307" y="1871"/>
                  </a:cubicBezTo>
                  <a:lnTo>
                    <a:pt x="2307" y="1894"/>
                  </a:lnTo>
                  <a:cubicBezTo>
                    <a:pt x="2212" y="1894"/>
                    <a:pt x="2116" y="1835"/>
                    <a:pt x="2069" y="1763"/>
                  </a:cubicBezTo>
                  <a:cubicBezTo>
                    <a:pt x="2009" y="1680"/>
                    <a:pt x="1962" y="1573"/>
                    <a:pt x="1938" y="1478"/>
                  </a:cubicBezTo>
                  <a:lnTo>
                    <a:pt x="1985" y="1478"/>
                  </a:lnTo>
                  <a:cubicBezTo>
                    <a:pt x="2017" y="1464"/>
                    <a:pt x="2049" y="1457"/>
                    <a:pt x="2081" y="1457"/>
                  </a:cubicBezTo>
                  <a:close/>
                  <a:moveTo>
                    <a:pt x="6176" y="1638"/>
                  </a:moveTo>
                  <a:cubicBezTo>
                    <a:pt x="6260" y="1638"/>
                    <a:pt x="6335" y="1682"/>
                    <a:pt x="6379" y="1751"/>
                  </a:cubicBezTo>
                  <a:cubicBezTo>
                    <a:pt x="6415" y="1811"/>
                    <a:pt x="6426" y="1871"/>
                    <a:pt x="6415" y="1930"/>
                  </a:cubicBezTo>
                  <a:cubicBezTo>
                    <a:pt x="6415" y="1966"/>
                    <a:pt x="6415" y="2013"/>
                    <a:pt x="6403" y="2049"/>
                  </a:cubicBezTo>
                  <a:cubicBezTo>
                    <a:pt x="6403" y="2049"/>
                    <a:pt x="6403" y="2061"/>
                    <a:pt x="6403" y="2073"/>
                  </a:cubicBezTo>
                  <a:cubicBezTo>
                    <a:pt x="6307" y="2073"/>
                    <a:pt x="6224" y="2025"/>
                    <a:pt x="6176" y="1942"/>
                  </a:cubicBezTo>
                  <a:cubicBezTo>
                    <a:pt x="6105" y="1859"/>
                    <a:pt x="6057" y="1751"/>
                    <a:pt x="6034" y="1656"/>
                  </a:cubicBezTo>
                  <a:lnTo>
                    <a:pt x="6081" y="1656"/>
                  </a:lnTo>
                  <a:cubicBezTo>
                    <a:pt x="6113" y="1643"/>
                    <a:pt x="6145" y="1638"/>
                    <a:pt x="6176" y="1638"/>
                  </a:cubicBezTo>
                  <a:close/>
                  <a:moveTo>
                    <a:pt x="1966" y="1"/>
                  </a:moveTo>
                  <a:cubicBezTo>
                    <a:pt x="1919" y="1"/>
                    <a:pt x="1871" y="15"/>
                    <a:pt x="1831" y="49"/>
                  </a:cubicBezTo>
                  <a:cubicBezTo>
                    <a:pt x="1783" y="96"/>
                    <a:pt x="1759" y="156"/>
                    <a:pt x="1747" y="216"/>
                  </a:cubicBezTo>
                  <a:lnTo>
                    <a:pt x="1747" y="227"/>
                  </a:lnTo>
                  <a:lnTo>
                    <a:pt x="1724" y="466"/>
                  </a:lnTo>
                  <a:cubicBezTo>
                    <a:pt x="1664" y="775"/>
                    <a:pt x="1664" y="1097"/>
                    <a:pt x="1712" y="1418"/>
                  </a:cubicBezTo>
                  <a:cubicBezTo>
                    <a:pt x="1735" y="1585"/>
                    <a:pt x="1807" y="1751"/>
                    <a:pt x="1914" y="1894"/>
                  </a:cubicBezTo>
                  <a:cubicBezTo>
                    <a:pt x="1985" y="1990"/>
                    <a:pt x="2093" y="2073"/>
                    <a:pt x="2224" y="2097"/>
                  </a:cubicBezTo>
                  <a:lnTo>
                    <a:pt x="164" y="2013"/>
                  </a:lnTo>
                  <a:cubicBezTo>
                    <a:pt x="160" y="2013"/>
                    <a:pt x="157" y="2013"/>
                    <a:pt x="153" y="2013"/>
                  </a:cubicBezTo>
                  <a:cubicBezTo>
                    <a:pt x="9" y="2013"/>
                    <a:pt x="1" y="2252"/>
                    <a:pt x="152" y="2263"/>
                  </a:cubicBezTo>
                  <a:lnTo>
                    <a:pt x="13939" y="2871"/>
                  </a:lnTo>
                  <a:cubicBezTo>
                    <a:pt x="14011" y="2871"/>
                    <a:pt x="14070" y="2823"/>
                    <a:pt x="14070" y="2752"/>
                  </a:cubicBezTo>
                  <a:cubicBezTo>
                    <a:pt x="14060" y="2691"/>
                    <a:pt x="14007" y="2639"/>
                    <a:pt x="13948" y="2639"/>
                  </a:cubicBezTo>
                  <a:cubicBezTo>
                    <a:pt x="13937" y="2639"/>
                    <a:pt x="13926" y="2641"/>
                    <a:pt x="13916" y="2644"/>
                  </a:cubicBezTo>
                  <a:lnTo>
                    <a:pt x="10987" y="2513"/>
                  </a:lnTo>
                  <a:cubicBezTo>
                    <a:pt x="11046" y="2478"/>
                    <a:pt x="11082" y="2406"/>
                    <a:pt x="11058" y="2347"/>
                  </a:cubicBezTo>
                  <a:cubicBezTo>
                    <a:pt x="11022" y="2263"/>
                    <a:pt x="10998" y="2180"/>
                    <a:pt x="10987" y="2085"/>
                  </a:cubicBezTo>
                  <a:cubicBezTo>
                    <a:pt x="10963" y="2001"/>
                    <a:pt x="10951" y="1918"/>
                    <a:pt x="10951" y="1835"/>
                  </a:cubicBezTo>
                  <a:cubicBezTo>
                    <a:pt x="11058" y="1823"/>
                    <a:pt x="11106" y="1811"/>
                    <a:pt x="11141" y="1763"/>
                  </a:cubicBezTo>
                  <a:cubicBezTo>
                    <a:pt x="11165" y="1728"/>
                    <a:pt x="11177" y="1680"/>
                    <a:pt x="11165" y="1644"/>
                  </a:cubicBezTo>
                  <a:cubicBezTo>
                    <a:pt x="11146" y="1597"/>
                    <a:pt x="11098" y="1565"/>
                    <a:pt x="11050" y="1565"/>
                  </a:cubicBezTo>
                  <a:cubicBezTo>
                    <a:pt x="11036" y="1565"/>
                    <a:pt x="11023" y="1568"/>
                    <a:pt x="11010" y="1573"/>
                  </a:cubicBezTo>
                  <a:lnTo>
                    <a:pt x="10987" y="1585"/>
                  </a:lnTo>
                  <a:lnTo>
                    <a:pt x="10939" y="1585"/>
                  </a:lnTo>
                  <a:lnTo>
                    <a:pt x="10939" y="1466"/>
                  </a:lnTo>
                  <a:lnTo>
                    <a:pt x="10939" y="1418"/>
                  </a:lnTo>
                  <a:cubicBezTo>
                    <a:pt x="10939" y="1180"/>
                    <a:pt x="10939" y="966"/>
                    <a:pt x="10927" y="799"/>
                  </a:cubicBezTo>
                  <a:cubicBezTo>
                    <a:pt x="10915" y="692"/>
                    <a:pt x="10903" y="585"/>
                    <a:pt x="10868" y="489"/>
                  </a:cubicBezTo>
                  <a:cubicBezTo>
                    <a:pt x="10868" y="466"/>
                    <a:pt x="10868" y="442"/>
                    <a:pt x="10856" y="418"/>
                  </a:cubicBezTo>
                  <a:cubicBezTo>
                    <a:pt x="10836" y="358"/>
                    <a:pt x="10782" y="332"/>
                    <a:pt x="10730" y="332"/>
                  </a:cubicBezTo>
                  <a:cubicBezTo>
                    <a:pt x="10720" y="332"/>
                    <a:pt x="10710" y="333"/>
                    <a:pt x="10701" y="335"/>
                  </a:cubicBezTo>
                  <a:cubicBezTo>
                    <a:pt x="10641" y="358"/>
                    <a:pt x="10606" y="430"/>
                    <a:pt x="10629" y="489"/>
                  </a:cubicBezTo>
                  <a:cubicBezTo>
                    <a:pt x="10629" y="501"/>
                    <a:pt x="10629" y="513"/>
                    <a:pt x="10629" y="525"/>
                  </a:cubicBezTo>
                  <a:cubicBezTo>
                    <a:pt x="10606" y="585"/>
                    <a:pt x="10570" y="644"/>
                    <a:pt x="10534" y="704"/>
                  </a:cubicBezTo>
                  <a:cubicBezTo>
                    <a:pt x="10391" y="930"/>
                    <a:pt x="10284" y="1168"/>
                    <a:pt x="10189" y="1406"/>
                  </a:cubicBezTo>
                  <a:cubicBezTo>
                    <a:pt x="10165" y="1478"/>
                    <a:pt x="10141" y="1549"/>
                    <a:pt x="10117" y="1609"/>
                  </a:cubicBezTo>
                  <a:cubicBezTo>
                    <a:pt x="10082" y="1704"/>
                    <a:pt x="10129" y="1811"/>
                    <a:pt x="10225" y="1847"/>
                  </a:cubicBezTo>
                  <a:cubicBezTo>
                    <a:pt x="10248" y="1859"/>
                    <a:pt x="10272" y="1871"/>
                    <a:pt x="10296" y="1871"/>
                  </a:cubicBezTo>
                  <a:lnTo>
                    <a:pt x="10344" y="1871"/>
                  </a:lnTo>
                  <a:lnTo>
                    <a:pt x="10713" y="1847"/>
                  </a:lnTo>
                  <a:cubicBezTo>
                    <a:pt x="10725" y="1942"/>
                    <a:pt x="10737" y="2037"/>
                    <a:pt x="10748" y="2132"/>
                  </a:cubicBezTo>
                  <a:cubicBezTo>
                    <a:pt x="10772" y="2240"/>
                    <a:pt x="10796" y="2347"/>
                    <a:pt x="10832" y="2442"/>
                  </a:cubicBezTo>
                  <a:cubicBezTo>
                    <a:pt x="10844" y="2466"/>
                    <a:pt x="10868" y="2490"/>
                    <a:pt x="10891" y="2502"/>
                  </a:cubicBezTo>
                  <a:lnTo>
                    <a:pt x="6450" y="2299"/>
                  </a:lnTo>
                  <a:cubicBezTo>
                    <a:pt x="6486" y="2299"/>
                    <a:pt x="6510" y="2287"/>
                    <a:pt x="6534" y="2275"/>
                  </a:cubicBezTo>
                  <a:cubicBezTo>
                    <a:pt x="6546" y="2275"/>
                    <a:pt x="6557" y="2275"/>
                    <a:pt x="6557" y="2263"/>
                  </a:cubicBezTo>
                  <a:cubicBezTo>
                    <a:pt x="6617" y="2216"/>
                    <a:pt x="6653" y="2144"/>
                    <a:pt x="6653" y="2073"/>
                  </a:cubicBezTo>
                  <a:cubicBezTo>
                    <a:pt x="6665" y="2025"/>
                    <a:pt x="6665" y="1978"/>
                    <a:pt x="6677" y="1930"/>
                  </a:cubicBezTo>
                  <a:cubicBezTo>
                    <a:pt x="6677" y="1823"/>
                    <a:pt x="6653" y="1716"/>
                    <a:pt x="6605" y="1620"/>
                  </a:cubicBezTo>
                  <a:cubicBezTo>
                    <a:pt x="6522" y="1466"/>
                    <a:pt x="6379" y="1382"/>
                    <a:pt x="6200" y="1370"/>
                  </a:cubicBezTo>
                  <a:cubicBezTo>
                    <a:pt x="6307" y="1180"/>
                    <a:pt x="6367" y="966"/>
                    <a:pt x="6391" y="739"/>
                  </a:cubicBezTo>
                  <a:cubicBezTo>
                    <a:pt x="6426" y="537"/>
                    <a:pt x="6343" y="323"/>
                    <a:pt x="6165" y="216"/>
                  </a:cubicBezTo>
                  <a:cubicBezTo>
                    <a:pt x="6130" y="196"/>
                    <a:pt x="6093" y="186"/>
                    <a:pt x="6057" y="186"/>
                  </a:cubicBezTo>
                  <a:cubicBezTo>
                    <a:pt x="6006" y="186"/>
                    <a:pt x="5956" y="205"/>
                    <a:pt x="5915" y="239"/>
                  </a:cubicBezTo>
                  <a:cubicBezTo>
                    <a:pt x="5879" y="287"/>
                    <a:pt x="5843" y="347"/>
                    <a:pt x="5843" y="406"/>
                  </a:cubicBezTo>
                  <a:lnTo>
                    <a:pt x="5843" y="418"/>
                  </a:lnTo>
                  <a:lnTo>
                    <a:pt x="5807" y="644"/>
                  </a:lnTo>
                  <a:cubicBezTo>
                    <a:pt x="5760" y="966"/>
                    <a:pt x="5760" y="1287"/>
                    <a:pt x="5807" y="1609"/>
                  </a:cubicBezTo>
                  <a:cubicBezTo>
                    <a:pt x="5831" y="1775"/>
                    <a:pt x="5903" y="1942"/>
                    <a:pt x="5998" y="2085"/>
                  </a:cubicBezTo>
                  <a:cubicBezTo>
                    <a:pt x="6081" y="2180"/>
                    <a:pt x="6188" y="2263"/>
                    <a:pt x="6319" y="2287"/>
                  </a:cubicBezTo>
                  <a:lnTo>
                    <a:pt x="2366" y="2121"/>
                  </a:lnTo>
                  <a:cubicBezTo>
                    <a:pt x="2390" y="2109"/>
                    <a:pt x="2426" y="2109"/>
                    <a:pt x="2450" y="2097"/>
                  </a:cubicBezTo>
                  <a:cubicBezTo>
                    <a:pt x="2462" y="2085"/>
                    <a:pt x="2462" y="2085"/>
                    <a:pt x="2474" y="2073"/>
                  </a:cubicBezTo>
                  <a:cubicBezTo>
                    <a:pt x="2533" y="2025"/>
                    <a:pt x="2557" y="1954"/>
                    <a:pt x="2569" y="1882"/>
                  </a:cubicBezTo>
                  <a:cubicBezTo>
                    <a:pt x="2581" y="1835"/>
                    <a:pt x="2581" y="1787"/>
                    <a:pt x="2581" y="1740"/>
                  </a:cubicBezTo>
                  <a:cubicBezTo>
                    <a:pt x="2593" y="1632"/>
                    <a:pt x="2569" y="1525"/>
                    <a:pt x="2521" y="1430"/>
                  </a:cubicBezTo>
                  <a:cubicBezTo>
                    <a:pt x="2438" y="1275"/>
                    <a:pt x="2283" y="1192"/>
                    <a:pt x="2116" y="1180"/>
                  </a:cubicBezTo>
                  <a:cubicBezTo>
                    <a:pt x="2224" y="989"/>
                    <a:pt x="2283" y="775"/>
                    <a:pt x="2307" y="549"/>
                  </a:cubicBezTo>
                  <a:cubicBezTo>
                    <a:pt x="2343" y="347"/>
                    <a:pt x="2247" y="132"/>
                    <a:pt x="2069" y="25"/>
                  </a:cubicBezTo>
                  <a:cubicBezTo>
                    <a:pt x="2038" y="9"/>
                    <a:pt x="2002" y="1"/>
                    <a:pt x="196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7" name="Google Shape;2677;p53"/>
            <p:cNvSpPr/>
            <p:nvPr/>
          </p:nvSpPr>
          <p:spPr>
            <a:xfrm>
              <a:off x="6677525" y="2024925"/>
              <a:ext cx="46450" cy="36975"/>
            </a:xfrm>
            <a:custGeom>
              <a:avLst/>
              <a:gdLst/>
              <a:ahLst/>
              <a:cxnLst/>
              <a:rect l="l" t="t" r="r" b="b"/>
              <a:pathLst>
                <a:path w="1858" h="1479" extrusionOk="0">
                  <a:moveTo>
                    <a:pt x="1080" y="0"/>
                  </a:moveTo>
                  <a:cubicBezTo>
                    <a:pt x="1010" y="0"/>
                    <a:pt x="939" y="52"/>
                    <a:pt x="953" y="145"/>
                  </a:cubicBezTo>
                  <a:cubicBezTo>
                    <a:pt x="965" y="216"/>
                    <a:pt x="953" y="276"/>
                    <a:pt x="941" y="347"/>
                  </a:cubicBezTo>
                  <a:cubicBezTo>
                    <a:pt x="917" y="407"/>
                    <a:pt x="905" y="466"/>
                    <a:pt x="881" y="526"/>
                  </a:cubicBezTo>
                  <a:cubicBezTo>
                    <a:pt x="774" y="454"/>
                    <a:pt x="691" y="383"/>
                    <a:pt x="607" y="311"/>
                  </a:cubicBezTo>
                  <a:cubicBezTo>
                    <a:pt x="560" y="252"/>
                    <a:pt x="500" y="204"/>
                    <a:pt x="464" y="145"/>
                  </a:cubicBezTo>
                  <a:cubicBezTo>
                    <a:pt x="434" y="108"/>
                    <a:pt x="397" y="93"/>
                    <a:pt x="361" y="93"/>
                  </a:cubicBezTo>
                  <a:cubicBezTo>
                    <a:pt x="268" y="93"/>
                    <a:pt x="185" y="193"/>
                    <a:pt x="262" y="287"/>
                  </a:cubicBezTo>
                  <a:cubicBezTo>
                    <a:pt x="310" y="359"/>
                    <a:pt x="369" y="430"/>
                    <a:pt x="429" y="490"/>
                  </a:cubicBezTo>
                  <a:cubicBezTo>
                    <a:pt x="524" y="585"/>
                    <a:pt x="631" y="668"/>
                    <a:pt x="738" y="740"/>
                  </a:cubicBezTo>
                  <a:cubicBezTo>
                    <a:pt x="726" y="752"/>
                    <a:pt x="715" y="764"/>
                    <a:pt x="703" y="776"/>
                  </a:cubicBezTo>
                  <a:cubicBezTo>
                    <a:pt x="595" y="907"/>
                    <a:pt x="453" y="1014"/>
                    <a:pt x="310" y="1109"/>
                  </a:cubicBezTo>
                  <a:lnTo>
                    <a:pt x="107" y="1252"/>
                  </a:lnTo>
                  <a:cubicBezTo>
                    <a:pt x="0" y="1311"/>
                    <a:pt x="48" y="1466"/>
                    <a:pt x="167" y="1478"/>
                  </a:cubicBezTo>
                  <a:cubicBezTo>
                    <a:pt x="191" y="1478"/>
                    <a:pt x="214" y="1466"/>
                    <a:pt x="238" y="1454"/>
                  </a:cubicBezTo>
                  <a:lnTo>
                    <a:pt x="453" y="1323"/>
                  </a:lnTo>
                  <a:cubicBezTo>
                    <a:pt x="619" y="1216"/>
                    <a:pt x="762" y="1085"/>
                    <a:pt x="893" y="942"/>
                  </a:cubicBezTo>
                  <a:cubicBezTo>
                    <a:pt x="917" y="919"/>
                    <a:pt x="941" y="895"/>
                    <a:pt x="965" y="859"/>
                  </a:cubicBezTo>
                  <a:cubicBezTo>
                    <a:pt x="1107" y="930"/>
                    <a:pt x="1262" y="990"/>
                    <a:pt x="1429" y="1026"/>
                  </a:cubicBezTo>
                  <a:cubicBezTo>
                    <a:pt x="1512" y="1038"/>
                    <a:pt x="1596" y="1061"/>
                    <a:pt x="1691" y="1061"/>
                  </a:cubicBezTo>
                  <a:cubicBezTo>
                    <a:pt x="1695" y="1062"/>
                    <a:pt x="1698" y="1062"/>
                    <a:pt x="1702" y="1062"/>
                  </a:cubicBezTo>
                  <a:cubicBezTo>
                    <a:pt x="1857" y="1062"/>
                    <a:pt x="1854" y="823"/>
                    <a:pt x="1703" y="811"/>
                  </a:cubicBezTo>
                  <a:cubicBezTo>
                    <a:pt x="1619" y="811"/>
                    <a:pt x="1548" y="799"/>
                    <a:pt x="1477" y="776"/>
                  </a:cubicBezTo>
                  <a:cubicBezTo>
                    <a:pt x="1346" y="752"/>
                    <a:pt x="1215" y="704"/>
                    <a:pt x="1096" y="645"/>
                  </a:cubicBezTo>
                  <a:cubicBezTo>
                    <a:pt x="1131" y="573"/>
                    <a:pt x="1155" y="490"/>
                    <a:pt x="1179" y="407"/>
                  </a:cubicBezTo>
                  <a:cubicBezTo>
                    <a:pt x="1203" y="311"/>
                    <a:pt x="1215" y="204"/>
                    <a:pt x="1203" y="109"/>
                  </a:cubicBezTo>
                  <a:cubicBezTo>
                    <a:pt x="1192" y="34"/>
                    <a:pt x="1136" y="0"/>
                    <a:pt x="108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8" name="Google Shape;2678;p53"/>
            <p:cNvSpPr/>
            <p:nvPr/>
          </p:nvSpPr>
          <p:spPr>
            <a:xfrm>
              <a:off x="6784375" y="2013650"/>
              <a:ext cx="24125" cy="7450"/>
            </a:xfrm>
            <a:custGeom>
              <a:avLst/>
              <a:gdLst/>
              <a:ahLst/>
              <a:cxnLst/>
              <a:rect l="l" t="t" r="r" b="b"/>
              <a:pathLst>
                <a:path w="965" h="298" extrusionOk="0">
                  <a:moveTo>
                    <a:pt x="489" y="0"/>
                  </a:moveTo>
                  <a:cubicBezTo>
                    <a:pt x="370" y="12"/>
                    <a:pt x="251" y="24"/>
                    <a:pt x="143" y="48"/>
                  </a:cubicBezTo>
                  <a:cubicBezTo>
                    <a:pt x="0" y="84"/>
                    <a:pt x="12" y="286"/>
                    <a:pt x="155" y="298"/>
                  </a:cubicBezTo>
                  <a:lnTo>
                    <a:pt x="155" y="286"/>
                  </a:lnTo>
                  <a:lnTo>
                    <a:pt x="191" y="286"/>
                  </a:lnTo>
                  <a:cubicBezTo>
                    <a:pt x="309" y="265"/>
                    <a:pt x="426" y="253"/>
                    <a:pt x="544" y="253"/>
                  </a:cubicBezTo>
                  <a:cubicBezTo>
                    <a:pt x="629" y="253"/>
                    <a:pt x="713" y="259"/>
                    <a:pt x="798" y="274"/>
                  </a:cubicBezTo>
                  <a:cubicBezTo>
                    <a:pt x="806" y="275"/>
                    <a:pt x="813" y="276"/>
                    <a:pt x="820" y="276"/>
                  </a:cubicBezTo>
                  <a:cubicBezTo>
                    <a:pt x="884" y="276"/>
                    <a:pt x="942" y="231"/>
                    <a:pt x="953" y="167"/>
                  </a:cubicBezTo>
                  <a:cubicBezTo>
                    <a:pt x="965" y="96"/>
                    <a:pt x="917" y="36"/>
                    <a:pt x="846" y="24"/>
                  </a:cubicBezTo>
                  <a:cubicBezTo>
                    <a:pt x="727" y="12"/>
                    <a:pt x="608" y="0"/>
                    <a:pt x="4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79" name="Google Shape;2679;p53"/>
            <p:cNvSpPr/>
            <p:nvPr/>
          </p:nvSpPr>
          <p:spPr>
            <a:xfrm>
              <a:off x="6851050" y="1984175"/>
              <a:ext cx="28000" cy="29200"/>
            </a:xfrm>
            <a:custGeom>
              <a:avLst/>
              <a:gdLst/>
              <a:ahLst/>
              <a:cxnLst/>
              <a:rect l="l" t="t" r="r" b="b"/>
              <a:pathLst>
                <a:path w="1120" h="1168" extrusionOk="0">
                  <a:moveTo>
                    <a:pt x="540" y="0"/>
                  </a:moveTo>
                  <a:cubicBezTo>
                    <a:pt x="475" y="0"/>
                    <a:pt x="411" y="45"/>
                    <a:pt x="417" y="132"/>
                  </a:cubicBezTo>
                  <a:lnTo>
                    <a:pt x="441" y="465"/>
                  </a:lnTo>
                  <a:cubicBezTo>
                    <a:pt x="274" y="465"/>
                    <a:pt x="143" y="489"/>
                    <a:pt x="143" y="489"/>
                  </a:cubicBezTo>
                  <a:cubicBezTo>
                    <a:pt x="0" y="513"/>
                    <a:pt x="12" y="727"/>
                    <a:pt x="155" y="739"/>
                  </a:cubicBezTo>
                  <a:lnTo>
                    <a:pt x="179" y="739"/>
                  </a:lnTo>
                  <a:cubicBezTo>
                    <a:pt x="179" y="739"/>
                    <a:pt x="310" y="715"/>
                    <a:pt x="453" y="703"/>
                  </a:cubicBezTo>
                  <a:lnTo>
                    <a:pt x="477" y="1048"/>
                  </a:lnTo>
                  <a:cubicBezTo>
                    <a:pt x="489" y="1120"/>
                    <a:pt x="536" y="1167"/>
                    <a:pt x="596" y="1167"/>
                  </a:cubicBezTo>
                  <a:lnTo>
                    <a:pt x="608" y="1167"/>
                  </a:lnTo>
                  <a:cubicBezTo>
                    <a:pt x="679" y="1167"/>
                    <a:pt x="727" y="1108"/>
                    <a:pt x="727" y="1036"/>
                  </a:cubicBezTo>
                  <a:lnTo>
                    <a:pt x="703" y="703"/>
                  </a:lnTo>
                  <a:cubicBezTo>
                    <a:pt x="858" y="703"/>
                    <a:pt x="977" y="727"/>
                    <a:pt x="977" y="727"/>
                  </a:cubicBezTo>
                  <a:cubicBezTo>
                    <a:pt x="984" y="728"/>
                    <a:pt x="991" y="729"/>
                    <a:pt x="998" y="729"/>
                  </a:cubicBezTo>
                  <a:cubicBezTo>
                    <a:pt x="1060" y="729"/>
                    <a:pt x="1109" y="684"/>
                    <a:pt x="1120" y="620"/>
                  </a:cubicBezTo>
                  <a:cubicBezTo>
                    <a:pt x="1120" y="560"/>
                    <a:pt x="1072" y="489"/>
                    <a:pt x="1013" y="489"/>
                  </a:cubicBezTo>
                  <a:cubicBezTo>
                    <a:pt x="1013" y="489"/>
                    <a:pt x="858" y="465"/>
                    <a:pt x="691" y="453"/>
                  </a:cubicBezTo>
                  <a:lnTo>
                    <a:pt x="667" y="120"/>
                  </a:lnTo>
                  <a:cubicBezTo>
                    <a:pt x="661" y="39"/>
                    <a:pt x="600" y="0"/>
                    <a:pt x="5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0" name="Google Shape;2680;p53"/>
            <p:cNvSpPr/>
            <p:nvPr/>
          </p:nvSpPr>
          <p:spPr>
            <a:xfrm>
              <a:off x="6853525" y="2019300"/>
              <a:ext cx="30800" cy="7775"/>
            </a:xfrm>
            <a:custGeom>
              <a:avLst/>
              <a:gdLst/>
              <a:ahLst/>
              <a:cxnLst/>
              <a:rect l="l" t="t" r="r" b="b"/>
              <a:pathLst>
                <a:path w="1232" h="311" extrusionOk="0">
                  <a:moveTo>
                    <a:pt x="164" y="0"/>
                  </a:moveTo>
                  <a:cubicBezTo>
                    <a:pt x="8" y="0"/>
                    <a:pt x="1" y="239"/>
                    <a:pt x="163" y="251"/>
                  </a:cubicBezTo>
                  <a:lnTo>
                    <a:pt x="1056" y="310"/>
                  </a:lnTo>
                  <a:cubicBezTo>
                    <a:pt x="1060" y="310"/>
                    <a:pt x="1064" y="311"/>
                    <a:pt x="1068" y="311"/>
                  </a:cubicBezTo>
                  <a:cubicBezTo>
                    <a:pt x="1224" y="311"/>
                    <a:pt x="1231" y="72"/>
                    <a:pt x="1068" y="60"/>
                  </a:cubicBezTo>
                  <a:lnTo>
                    <a:pt x="175" y="1"/>
                  </a:lnTo>
                  <a:cubicBezTo>
                    <a:pt x="171" y="0"/>
                    <a:pt x="168" y="0"/>
                    <a:pt x="16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1" name="Google Shape;2681;p53"/>
            <p:cNvSpPr/>
            <p:nvPr/>
          </p:nvSpPr>
          <p:spPr>
            <a:xfrm>
              <a:off x="6892775" y="1975400"/>
              <a:ext cx="220225" cy="54050"/>
            </a:xfrm>
            <a:custGeom>
              <a:avLst/>
              <a:gdLst/>
              <a:ahLst/>
              <a:cxnLst/>
              <a:rect l="l" t="t" r="r" b="b"/>
              <a:pathLst>
                <a:path w="8809" h="2162" extrusionOk="0">
                  <a:moveTo>
                    <a:pt x="813" y="0"/>
                  </a:moveTo>
                  <a:cubicBezTo>
                    <a:pt x="708" y="0"/>
                    <a:pt x="613" y="46"/>
                    <a:pt x="534" y="125"/>
                  </a:cubicBezTo>
                  <a:cubicBezTo>
                    <a:pt x="475" y="209"/>
                    <a:pt x="451" y="316"/>
                    <a:pt x="451" y="423"/>
                  </a:cubicBezTo>
                  <a:lnTo>
                    <a:pt x="451" y="483"/>
                  </a:lnTo>
                  <a:lnTo>
                    <a:pt x="367" y="1328"/>
                  </a:lnTo>
                  <a:cubicBezTo>
                    <a:pt x="344" y="1245"/>
                    <a:pt x="308" y="1161"/>
                    <a:pt x="272" y="1078"/>
                  </a:cubicBezTo>
                  <a:cubicBezTo>
                    <a:pt x="250" y="1017"/>
                    <a:pt x="204" y="991"/>
                    <a:pt x="159" y="991"/>
                  </a:cubicBezTo>
                  <a:cubicBezTo>
                    <a:pt x="80" y="991"/>
                    <a:pt x="1" y="1068"/>
                    <a:pt x="46" y="1173"/>
                  </a:cubicBezTo>
                  <a:cubicBezTo>
                    <a:pt x="165" y="1459"/>
                    <a:pt x="248" y="1757"/>
                    <a:pt x="308" y="2066"/>
                  </a:cubicBezTo>
                  <a:cubicBezTo>
                    <a:pt x="320" y="2114"/>
                    <a:pt x="367" y="2161"/>
                    <a:pt x="427" y="2161"/>
                  </a:cubicBezTo>
                  <a:lnTo>
                    <a:pt x="439" y="2161"/>
                  </a:lnTo>
                  <a:cubicBezTo>
                    <a:pt x="498" y="2161"/>
                    <a:pt x="546" y="2114"/>
                    <a:pt x="558" y="2054"/>
                  </a:cubicBezTo>
                  <a:lnTo>
                    <a:pt x="689" y="506"/>
                  </a:lnTo>
                  <a:lnTo>
                    <a:pt x="689" y="447"/>
                  </a:lnTo>
                  <a:cubicBezTo>
                    <a:pt x="689" y="387"/>
                    <a:pt x="701" y="328"/>
                    <a:pt x="725" y="280"/>
                  </a:cubicBezTo>
                  <a:cubicBezTo>
                    <a:pt x="748" y="256"/>
                    <a:pt x="796" y="256"/>
                    <a:pt x="879" y="256"/>
                  </a:cubicBezTo>
                  <a:lnTo>
                    <a:pt x="1237" y="256"/>
                  </a:lnTo>
                  <a:cubicBezTo>
                    <a:pt x="2070" y="256"/>
                    <a:pt x="2927" y="268"/>
                    <a:pt x="3713" y="292"/>
                  </a:cubicBezTo>
                  <a:lnTo>
                    <a:pt x="5035" y="316"/>
                  </a:lnTo>
                  <a:cubicBezTo>
                    <a:pt x="6225" y="340"/>
                    <a:pt x="7464" y="363"/>
                    <a:pt x="8678" y="375"/>
                  </a:cubicBezTo>
                  <a:cubicBezTo>
                    <a:pt x="8749" y="375"/>
                    <a:pt x="8809" y="316"/>
                    <a:pt x="8809" y="244"/>
                  </a:cubicBezTo>
                  <a:cubicBezTo>
                    <a:pt x="8809" y="173"/>
                    <a:pt x="8749" y="125"/>
                    <a:pt x="8678" y="125"/>
                  </a:cubicBezTo>
                  <a:cubicBezTo>
                    <a:pt x="7464" y="125"/>
                    <a:pt x="6237" y="90"/>
                    <a:pt x="5035" y="66"/>
                  </a:cubicBezTo>
                  <a:lnTo>
                    <a:pt x="3725" y="42"/>
                  </a:lnTo>
                  <a:cubicBezTo>
                    <a:pt x="2927" y="18"/>
                    <a:pt x="2082" y="6"/>
                    <a:pt x="1237" y="6"/>
                  </a:cubicBezTo>
                  <a:lnTo>
                    <a:pt x="879" y="6"/>
                  </a:lnTo>
                  <a:cubicBezTo>
                    <a:pt x="857" y="2"/>
                    <a:pt x="835" y="0"/>
                    <a:pt x="81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2" name="Google Shape;2682;p53"/>
            <p:cNvSpPr/>
            <p:nvPr/>
          </p:nvSpPr>
          <p:spPr>
            <a:xfrm>
              <a:off x="6943550" y="1985600"/>
              <a:ext cx="29275" cy="29850"/>
            </a:xfrm>
            <a:custGeom>
              <a:avLst/>
              <a:gdLst/>
              <a:ahLst/>
              <a:cxnLst/>
              <a:rect l="l" t="t" r="r" b="b"/>
              <a:pathLst>
                <a:path w="1171" h="1194" extrusionOk="0">
                  <a:moveTo>
                    <a:pt x="359" y="1"/>
                  </a:moveTo>
                  <a:cubicBezTo>
                    <a:pt x="176" y="1"/>
                    <a:pt x="0" y="146"/>
                    <a:pt x="15" y="372"/>
                  </a:cubicBezTo>
                  <a:cubicBezTo>
                    <a:pt x="26" y="445"/>
                    <a:pt x="80" y="478"/>
                    <a:pt x="134" y="478"/>
                  </a:cubicBezTo>
                  <a:cubicBezTo>
                    <a:pt x="196" y="478"/>
                    <a:pt x="259" y="436"/>
                    <a:pt x="265" y="360"/>
                  </a:cubicBezTo>
                  <a:cubicBezTo>
                    <a:pt x="253" y="313"/>
                    <a:pt x="289" y="265"/>
                    <a:pt x="325" y="253"/>
                  </a:cubicBezTo>
                  <a:cubicBezTo>
                    <a:pt x="337" y="250"/>
                    <a:pt x="349" y="249"/>
                    <a:pt x="360" y="249"/>
                  </a:cubicBezTo>
                  <a:cubicBezTo>
                    <a:pt x="395" y="249"/>
                    <a:pt x="426" y="262"/>
                    <a:pt x="444" y="289"/>
                  </a:cubicBezTo>
                  <a:cubicBezTo>
                    <a:pt x="468" y="348"/>
                    <a:pt x="468" y="408"/>
                    <a:pt x="444" y="467"/>
                  </a:cubicBezTo>
                  <a:cubicBezTo>
                    <a:pt x="420" y="539"/>
                    <a:pt x="372" y="610"/>
                    <a:pt x="325" y="670"/>
                  </a:cubicBezTo>
                  <a:lnTo>
                    <a:pt x="289" y="717"/>
                  </a:lnTo>
                  <a:cubicBezTo>
                    <a:pt x="230" y="777"/>
                    <a:pt x="170" y="837"/>
                    <a:pt x="134" y="920"/>
                  </a:cubicBezTo>
                  <a:cubicBezTo>
                    <a:pt x="110" y="944"/>
                    <a:pt x="99" y="968"/>
                    <a:pt x="87" y="991"/>
                  </a:cubicBezTo>
                  <a:lnTo>
                    <a:pt x="87" y="1003"/>
                  </a:lnTo>
                  <a:cubicBezTo>
                    <a:pt x="63" y="1039"/>
                    <a:pt x="63" y="1098"/>
                    <a:pt x="87" y="1134"/>
                  </a:cubicBezTo>
                  <a:cubicBezTo>
                    <a:pt x="110" y="1170"/>
                    <a:pt x="146" y="1194"/>
                    <a:pt x="194" y="1194"/>
                  </a:cubicBezTo>
                  <a:lnTo>
                    <a:pt x="206" y="1194"/>
                  </a:lnTo>
                  <a:lnTo>
                    <a:pt x="968" y="1122"/>
                  </a:lnTo>
                  <a:cubicBezTo>
                    <a:pt x="1027" y="1122"/>
                    <a:pt x="1075" y="1098"/>
                    <a:pt x="1123" y="1051"/>
                  </a:cubicBezTo>
                  <a:cubicBezTo>
                    <a:pt x="1170" y="1003"/>
                    <a:pt x="1170" y="932"/>
                    <a:pt x="1123" y="884"/>
                  </a:cubicBezTo>
                  <a:cubicBezTo>
                    <a:pt x="1099" y="860"/>
                    <a:pt x="1066" y="848"/>
                    <a:pt x="1033" y="848"/>
                  </a:cubicBezTo>
                  <a:cubicBezTo>
                    <a:pt x="1000" y="848"/>
                    <a:pt x="968" y="860"/>
                    <a:pt x="944" y="884"/>
                  </a:cubicBezTo>
                  <a:lnTo>
                    <a:pt x="420" y="932"/>
                  </a:lnTo>
                  <a:cubicBezTo>
                    <a:pt x="444" y="908"/>
                    <a:pt x="456" y="896"/>
                    <a:pt x="468" y="884"/>
                  </a:cubicBezTo>
                  <a:lnTo>
                    <a:pt x="503" y="837"/>
                  </a:lnTo>
                  <a:cubicBezTo>
                    <a:pt x="587" y="753"/>
                    <a:pt x="646" y="646"/>
                    <a:pt x="682" y="539"/>
                  </a:cubicBezTo>
                  <a:cubicBezTo>
                    <a:pt x="730" y="408"/>
                    <a:pt x="718" y="265"/>
                    <a:pt x="646" y="158"/>
                  </a:cubicBezTo>
                  <a:cubicBezTo>
                    <a:pt x="572" y="49"/>
                    <a:pt x="465" y="1"/>
                    <a:pt x="35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3" name="Google Shape;2683;p53"/>
            <p:cNvSpPr/>
            <p:nvPr/>
          </p:nvSpPr>
          <p:spPr>
            <a:xfrm>
              <a:off x="6983725" y="2011750"/>
              <a:ext cx="38700" cy="9675"/>
            </a:xfrm>
            <a:custGeom>
              <a:avLst/>
              <a:gdLst/>
              <a:ahLst/>
              <a:cxnLst/>
              <a:rect l="l" t="t" r="r" b="b"/>
              <a:pathLst>
                <a:path w="1548" h="387" extrusionOk="0">
                  <a:moveTo>
                    <a:pt x="291" y="0"/>
                  </a:moveTo>
                  <a:cubicBezTo>
                    <a:pt x="243" y="0"/>
                    <a:pt x="191" y="14"/>
                    <a:pt x="147" y="41"/>
                  </a:cubicBezTo>
                  <a:cubicBezTo>
                    <a:pt x="99" y="52"/>
                    <a:pt x="75" y="88"/>
                    <a:pt x="51" y="124"/>
                  </a:cubicBezTo>
                  <a:cubicBezTo>
                    <a:pt x="1" y="217"/>
                    <a:pt x="76" y="304"/>
                    <a:pt x="158" y="304"/>
                  </a:cubicBezTo>
                  <a:cubicBezTo>
                    <a:pt x="191" y="304"/>
                    <a:pt x="226" y="289"/>
                    <a:pt x="254" y="255"/>
                  </a:cubicBezTo>
                  <a:cubicBezTo>
                    <a:pt x="278" y="243"/>
                    <a:pt x="301" y="243"/>
                    <a:pt x="325" y="243"/>
                  </a:cubicBezTo>
                  <a:cubicBezTo>
                    <a:pt x="456" y="243"/>
                    <a:pt x="611" y="267"/>
                    <a:pt x="754" y="291"/>
                  </a:cubicBezTo>
                  <a:cubicBezTo>
                    <a:pt x="1051" y="326"/>
                    <a:pt x="1349" y="386"/>
                    <a:pt x="1349" y="386"/>
                  </a:cubicBezTo>
                  <a:lnTo>
                    <a:pt x="1373" y="386"/>
                  </a:lnTo>
                  <a:cubicBezTo>
                    <a:pt x="1377" y="386"/>
                    <a:pt x="1380" y="386"/>
                    <a:pt x="1384" y="386"/>
                  </a:cubicBezTo>
                  <a:cubicBezTo>
                    <a:pt x="1517" y="386"/>
                    <a:pt x="1548" y="171"/>
                    <a:pt x="1397" y="148"/>
                  </a:cubicBezTo>
                  <a:cubicBezTo>
                    <a:pt x="1409" y="148"/>
                    <a:pt x="1099" y="76"/>
                    <a:pt x="789" y="41"/>
                  </a:cubicBezTo>
                  <a:cubicBezTo>
                    <a:pt x="635" y="17"/>
                    <a:pt x="480" y="5"/>
                    <a:pt x="337" y="5"/>
                  </a:cubicBezTo>
                  <a:cubicBezTo>
                    <a:pt x="322" y="2"/>
                    <a:pt x="307" y="0"/>
                    <a:pt x="2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4" name="Google Shape;2684;p53"/>
            <p:cNvSpPr/>
            <p:nvPr/>
          </p:nvSpPr>
          <p:spPr>
            <a:xfrm>
              <a:off x="7062100" y="2019075"/>
              <a:ext cx="37825" cy="26275"/>
            </a:xfrm>
            <a:custGeom>
              <a:avLst/>
              <a:gdLst/>
              <a:ahLst/>
              <a:cxnLst/>
              <a:rect l="l" t="t" r="r" b="b"/>
              <a:pathLst>
                <a:path w="1513" h="1051" extrusionOk="0">
                  <a:moveTo>
                    <a:pt x="488" y="248"/>
                  </a:moveTo>
                  <a:cubicBezTo>
                    <a:pt x="488" y="260"/>
                    <a:pt x="500" y="260"/>
                    <a:pt x="512" y="271"/>
                  </a:cubicBezTo>
                  <a:cubicBezTo>
                    <a:pt x="512" y="283"/>
                    <a:pt x="512" y="283"/>
                    <a:pt x="512" y="295"/>
                  </a:cubicBezTo>
                  <a:cubicBezTo>
                    <a:pt x="512" y="343"/>
                    <a:pt x="512" y="402"/>
                    <a:pt x="500" y="462"/>
                  </a:cubicBezTo>
                  <a:cubicBezTo>
                    <a:pt x="500" y="533"/>
                    <a:pt x="464" y="605"/>
                    <a:pt x="417" y="664"/>
                  </a:cubicBezTo>
                  <a:cubicBezTo>
                    <a:pt x="393" y="688"/>
                    <a:pt x="369" y="700"/>
                    <a:pt x="333" y="700"/>
                  </a:cubicBezTo>
                  <a:cubicBezTo>
                    <a:pt x="310" y="700"/>
                    <a:pt x="310" y="700"/>
                    <a:pt x="310" y="688"/>
                  </a:cubicBezTo>
                  <a:cubicBezTo>
                    <a:pt x="274" y="629"/>
                    <a:pt x="274" y="545"/>
                    <a:pt x="298" y="474"/>
                  </a:cubicBezTo>
                  <a:cubicBezTo>
                    <a:pt x="310" y="402"/>
                    <a:pt x="345" y="343"/>
                    <a:pt x="405" y="283"/>
                  </a:cubicBezTo>
                  <a:cubicBezTo>
                    <a:pt x="429" y="271"/>
                    <a:pt x="452" y="248"/>
                    <a:pt x="488" y="248"/>
                  </a:cubicBezTo>
                  <a:close/>
                  <a:moveTo>
                    <a:pt x="513" y="0"/>
                  </a:moveTo>
                  <a:cubicBezTo>
                    <a:pt x="412" y="0"/>
                    <a:pt x="313" y="38"/>
                    <a:pt x="238" y="105"/>
                  </a:cubicBezTo>
                  <a:cubicBezTo>
                    <a:pt x="155" y="188"/>
                    <a:pt x="83" y="295"/>
                    <a:pt x="60" y="426"/>
                  </a:cubicBezTo>
                  <a:cubicBezTo>
                    <a:pt x="0" y="569"/>
                    <a:pt x="24" y="736"/>
                    <a:pt x="119" y="855"/>
                  </a:cubicBezTo>
                  <a:cubicBezTo>
                    <a:pt x="167" y="914"/>
                    <a:pt x="238" y="950"/>
                    <a:pt x="321" y="962"/>
                  </a:cubicBezTo>
                  <a:lnTo>
                    <a:pt x="333" y="962"/>
                  </a:lnTo>
                  <a:cubicBezTo>
                    <a:pt x="429" y="962"/>
                    <a:pt x="536" y="914"/>
                    <a:pt x="595" y="843"/>
                  </a:cubicBezTo>
                  <a:cubicBezTo>
                    <a:pt x="631" y="795"/>
                    <a:pt x="667" y="760"/>
                    <a:pt x="691" y="712"/>
                  </a:cubicBezTo>
                  <a:lnTo>
                    <a:pt x="738" y="783"/>
                  </a:lnTo>
                  <a:cubicBezTo>
                    <a:pt x="786" y="855"/>
                    <a:pt x="845" y="926"/>
                    <a:pt x="917" y="974"/>
                  </a:cubicBezTo>
                  <a:cubicBezTo>
                    <a:pt x="988" y="1022"/>
                    <a:pt x="1072" y="1045"/>
                    <a:pt x="1155" y="1045"/>
                  </a:cubicBezTo>
                  <a:cubicBezTo>
                    <a:pt x="1176" y="1049"/>
                    <a:pt x="1196" y="1050"/>
                    <a:pt x="1215" y="1050"/>
                  </a:cubicBezTo>
                  <a:cubicBezTo>
                    <a:pt x="1262" y="1050"/>
                    <a:pt x="1307" y="1042"/>
                    <a:pt x="1357" y="1033"/>
                  </a:cubicBezTo>
                  <a:cubicBezTo>
                    <a:pt x="1513" y="1011"/>
                    <a:pt x="1482" y="792"/>
                    <a:pt x="1341" y="792"/>
                  </a:cubicBezTo>
                  <a:cubicBezTo>
                    <a:pt x="1331" y="792"/>
                    <a:pt x="1321" y="793"/>
                    <a:pt x="1310" y="795"/>
                  </a:cubicBezTo>
                  <a:lnTo>
                    <a:pt x="1310" y="783"/>
                  </a:lnTo>
                  <a:cubicBezTo>
                    <a:pt x="1262" y="795"/>
                    <a:pt x="1214" y="795"/>
                    <a:pt x="1167" y="795"/>
                  </a:cubicBezTo>
                  <a:cubicBezTo>
                    <a:pt x="1119" y="795"/>
                    <a:pt x="1083" y="783"/>
                    <a:pt x="1048" y="760"/>
                  </a:cubicBezTo>
                  <a:cubicBezTo>
                    <a:pt x="1012" y="724"/>
                    <a:pt x="976" y="688"/>
                    <a:pt x="941" y="641"/>
                  </a:cubicBezTo>
                  <a:cubicBezTo>
                    <a:pt x="869" y="533"/>
                    <a:pt x="822" y="426"/>
                    <a:pt x="774" y="319"/>
                  </a:cubicBezTo>
                  <a:cubicBezTo>
                    <a:pt x="762" y="271"/>
                    <a:pt x="750" y="212"/>
                    <a:pt x="738" y="164"/>
                  </a:cubicBezTo>
                  <a:cubicBezTo>
                    <a:pt x="726" y="152"/>
                    <a:pt x="726" y="129"/>
                    <a:pt x="714" y="117"/>
                  </a:cubicBezTo>
                  <a:cubicBezTo>
                    <a:pt x="702" y="81"/>
                    <a:pt x="679" y="45"/>
                    <a:pt x="643" y="21"/>
                  </a:cubicBezTo>
                  <a:cubicBezTo>
                    <a:pt x="600" y="7"/>
                    <a:pt x="557" y="0"/>
                    <a:pt x="51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5" name="Google Shape;2685;p53"/>
            <p:cNvSpPr/>
            <p:nvPr/>
          </p:nvSpPr>
          <p:spPr>
            <a:xfrm>
              <a:off x="6935275" y="2082775"/>
              <a:ext cx="36950" cy="26275"/>
            </a:xfrm>
            <a:custGeom>
              <a:avLst/>
              <a:gdLst/>
              <a:ahLst/>
              <a:cxnLst/>
              <a:rect l="l" t="t" r="r" b="b"/>
              <a:pathLst>
                <a:path w="1478" h="1051" extrusionOk="0">
                  <a:moveTo>
                    <a:pt x="489" y="248"/>
                  </a:moveTo>
                  <a:lnTo>
                    <a:pt x="513" y="283"/>
                  </a:lnTo>
                  <a:cubicBezTo>
                    <a:pt x="513" y="283"/>
                    <a:pt x="513" y="295"/>
                    <a:pt x="513" y="307"/>
                  </a:cubicBezTo>
                  <a:cubicBezTo>
                    <a:pt x="513" y="355"/>
                    <a:pt x="513" y="414"/>
                    <a:pt x="501" y="462"/>
                  </a:cubicBezTo>
                  <a:cubicBezTo>
                    <a:pt x="501" y="545"/>
                    <a:pt x="465" y="617"/>
                    <a:pt x="430" y="676"/>
                  </a:cubicBezTo>
                  <a:cubicBezTo>
                    <a:pt x="406" y="700"/>
                    <a:pt x="370" y="712"/>
                    <a:pt x="334" y="712"/>
                  </a:cubicBezTo>
                  <a:cubicBezTo>
                    <a:pt x="311" y="712"/>
                    <a:pt x="311" y="700"/>
                    <a:pt x="311" y="700"/>
                  </a:cubicBezTo>
                  <a:cubicBezTo>
                    <a:pt x="275" y="629"/>
                    <a:pt x="263" y="557"/>
                    <a:pt x="299" y="486"/>
                  </a:cubicBezTo>
                  <a:cubicBezTo>
                    <a:pt x="311" y="414"/>
                    <a:pt x="346" y="343"/>
                    <a:pt x="406" y="295"/>
                  </a:cubicBezTo>
                  <a:cubicBezTo>
                    <a:pt x="430" y="271"/>
                    <a:pt x="453" y="259"/>
                    <a:pt x="489" y="248"/>
                  </a:cubicBezTo>
                  <a:close/>
                  <a:moveTo>
                    <a:pt x="515" y="0"/>
                  </a:moveTo>
                  <a:cubicBezTo>
                    <a:pt x="414" y="0"/>
                    <a:pt x="318" y="38"/>
                    <a:pt x="251" y="105"/>
                  </a:cubicBezTo>
                  <a:cubicBezTo>
                    <a:pt x="156" y="188"/>
                    <a:pt x="84" y="295"/>
                    <a:pt x="60" y="426"/>
                  </a:cubicBezTo>
                  <a:cubicBezTo>
                    <a:pt x="1" y="569"/>
                    <a:pt x="25" y="736"/>
                    <a:pt x="120" y="855"/>
                  </a:cubicBezTo>
                  <a:cubicBezTo>
                    <a:pt x="168" y="914"/>
                    <a:pt x="239" y="950"/>
                    <a:pt x="322" y="962"/>
                  </a:cubicBezTo>
                  <a:lnTo>
                    <a:pt x="334" y="962"/>
                  </a:lnTo>
                  <a:cubicBezTo>
                    <a:pt x="430" y="962"/>
                    <a:pt x="537" y="914"/>
                    <a:pt x="608" y="843"/>
                  </a:cubicBezTo>
                  <a:cubicBezTo>
                    <a:pt x="644" y="795"/>
                    <a:pt x="668" y="760"/>
                    <a:pt x="692" y="712"/>
                  </a:cubicBezTo>
                  <a:cubicBezTo>
                    <a:pt x="703" y="736"/>
                    <a:pt x="727" y="760"/>
                    <a:pt x="739" y="783"/>
                  </a:cubicBezTo>
                  <a:cubicBezTo>
                    <a:pt x="787" y="855"/>
                    <a:pt x="846" y="926"/>
                    <a:pt x="918" y="974"/>
                  </a:cubicBezTo>
                  <a:cubicBezTo>
                    <a:pt x="989" y="1021"/>
                    <a:pt x="1073" y="1045"/>
                    <a:pt x="1156" y="1045"/>
                  </a:cubicBezTo>
                  <a:cubicBezTo>
                    <a:pt x="1177" y="1049"/>
                    <a:pt x="1198" y="1050"/>
                    <a:pt x="1218" y="1050"/>
                  </a:cubicBezTo>
                  <a:cubicBezTo>
                    <a:pt x="1268" y="1050"/>
                    <a:pt x="1316" y="1042"/>
                    <a:pt x="1358" y="1033"/>
                  </a:cubicBezTo>
                  <a:cubicBezTo>
                    <a:pt x="1430" y="1021"/>
                    <a:pt x="1477" y="950"/>
                    <a:pt x="1465" y="891"/>
                  </a:cubicBezTo>
                  <a:cubicBezTo>
                    <a:pt x="1445" y="828"/>
                    <a:pt x="1397" y="793"/>
                    <a:pt x="1337" y="793"/>
                  </a:cubicBezTo>
                  <a:cubicBezTo>
                    <a:pt x="1329" y="793"/>
                    <a:pt x="1320" y="794"/>
                    <a:pt x="1311" y="795"/>
                  </a:cubicBezTo>
                  <a:cubicBezTo>
                    <a:pt x="1263" y="807"/>
                    <a:pt x="1215" y="807"/>
                    <a:pt x="1168" y="807"/>
                  </a:cubicBezTo>
                  <a:cubicBezTo>
                    <a:pt x="1132" y="807"/>
                    <a:pt x="1084" y="795"/>
                    <a:pt x="1061" y="771"/>
                  </a:cubicBezTo>
                  <a:cubicBezTo>
                    <a:pt x="1013" y="736"/>
                    <a:pt x="977" y="700"/>
                    <a:pt x="942" y="652"/>
                  </a:cubicBezTo>
                  <a:cubicBezTo>
                    <a:pt x="882" y="545"/>
                    <a:pt x="822" y="438"/>
                    <a:pt x="787" y="319"/>
                  </a:cubicBezTo>
                  <a:cubicBezTo>
                    <a:pt x="763" y="271"/>
                    <a:pt x="751" y="224"/>
                    <a:pt x="739" y="164"/>
                  </a:cubicBezTo>
                  <a:cubicBezTo>
                    <a:pt x="739" y="152"/>
                    <a:pt x="727" y="129"/>
                    <a:pt x="715" y="117"/>
                  </a:cubicBezTo>
                  <a:cubicBezTo>
                    <a:pt x="703" y="81"/>
                    <a:pt x="680" y="45"/>
                    <a:pt x="644" y="21"/>
                  </a:cubicBezTo>
                  <a:cubicBezTo>
                    <a:pt x="601" y="7"/>
                    <a:pt x="558" y="0"/>
                    <a:pt x="5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6" name="Google Shape;2686;p53"/>
            <p:cNvSpPr/>
            <p:nvPr/>
          </p:nvSpPr>
          <p:spPr>
            <a:xfrm>
              <a:off x="7096325" y="2016000"/>
              <a:ext cx="23825" cy="28625"/>
            </a:xfrm>
            <a:custGeom>
              <a:avLst/>
              <a:gdLst/>
              <a:ahLst/>
              <a:cxnLst/>
              <a:rect l="l" t="t" r="r" b="b"/>
              <a:pathLst>
                <a:path w="953" h="1145" extrusionOk="0">
                  <a:moveTo>
                    <a:pt x="502" y="1"/>
                  </a:moveTo>
                  <a:cubicBezTo>
                    <a:pt x="424" y="1"/>
                    <a:pt x="347" y="27"/>
                    <a:pt x="286" y="73"/>
                  </a:cubicBezTo>
                  <a:cubicBezTo>
                    <a:pt x="84" y="228"/>
                    <a:pt x="0" y="478"/>
                    <a:pt x="48" y="716"/>
                  </a:cubicBezTo>
                  <a:cubicBezTo>
                    <a:pt x="107" y="942"/>
                    <a:pt x="298" y="1121"/>
                    <a:pt x="536" y="1145"/>
                  </a:cubicBezTo>
                  <a:lnTo>
                    <a:pt x="584" y="1145"/>
                  </a:lnTo>
                  <a:cubicBezTo>
                    <a:pt x="667" y="1145"/>
                    <a:pt x="750" y="1121"/>
                    <a:pt x="822" y="1085"/>
                  </a:cubicBezTo>
                  <a:cubicBezTo>
                    <a:pt x="846" y="1061"/>
                    <a:pt x="881" y="1037"/>
                    <a:pt x="905" y="1025"/>
                  </a:cubicBezTo>
                  <a:cubicBezTo>
                    <a:pt x="953" y="966"/>
                    <a:pt x="953" y="895"/>
                    <a:pt x="905" y="847"/>
                  </a:cubicBezTo>
                  <a:cubicBezTo>
                    <a:pt x="881" y="823"/>
                    <a:pt x="849" y="811"/>
                    <a:pt x="816" y="811"/>
                  </a:cubicBezTo>
                  <a:cubicBezTo>
                    <a:pt x="783" y="811"/>
                    <a:pt x="750" y="823"/>
                    <a:pt x="727" y="847"/>
                  </a:cubicBezTo>
                  <a:cubicBezTo>
                    <a:pt x="715" y="859"/>
                    <a:pt x="703" y="859"/>
                    <a:pt x="703" y="871"/>
                  </a:cubicBezTo>
                  <a:cubicBezTo>
                    <a:pt x="655" y="895"/>
                    <a:pt x="607" y="906"/>
                    <a:pt x="560" y="906"/>
                  </a:cubicBezTo>
                  <a:cubicBezTo>
                    <a:pt x="429" y="895"/>
                    <a:pt x="322" y="799"/>
                    <a:pt x="286" y="668"/>
                  </a:cubicBezTo>
                  <a:cubicBezTo>
                    <a:pt x="262" y="525"/>
                    <a:pt x="310" y="383"/>
                    <a:pt x="429" y="287"/>
                  </a:cubicBezTo>
                  <a:cubicBezTo>
                    <a:pt x="446" y="270"/>
                    <a:pt x="476" y="259"/>
                    <a:pt x="510" y="259"/>
                  </a:cubicBezTo>
                  <a:cubicBezTo>
                    <a:pt x="522" y="259"/>
                    <a:pt x="535" y="260"/>
                    <a:pt x="548" y="263"/>
                  </a:cubicBezTo>
                  <a:cubicBezTo>
                    <a:pt x="561" y="270"/>
                    <a:pt x="574" y="273"/>
                    <a:pt x="588" y="273"/>
                  </a:cubicBezTo>
                  <a:cubicBezTo>
                    <a:pt x="626" y="273"/>
                    <a:pt x="665" y="251"/>
                    <a:pt x="691" y="216"/>
                  </a:cubicBezTo>
                  <a:cubicBezTo>
                    <a:pt x="727" y="168"/>
                    <a:pt x="715" y="97"/>
                    <a:pt x="679" y="61"/>
                  </a:cubicBezTo>
                  <a:cubicBezTo>
                    <a:pt x="667" y="49"/>
                    <a:pt x="655" y="37"/>
                    <a:pt x="643" y="37"/>
                  </a:cubicBezTo>
                  <a:lnTo>
                    <a:pt x="655" y="25"/>
                  </a:lnTo>
                  <a:lnTo>
                    <a:pt x="631" y="25"/>
                  </a:lnTo>
                  <a:cubicBezTo>
                    <a:pt x="589" y="9"/>
                    <a:pt x="545" y="1"/>
                    <a:pt x="50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7" name="Google Shape;2687;p53"/>
            <p:cNvSpPr/>
            <p:nvPr/>
          </p:nvSpPr>
          <p:spPr>
            <a:xfrm>
              <a:off x="6896900" y="2061750"/>
              <a:ext cx="41100" cy="51050"/>
            </a:xfrm>
            <a:custGeom>
              <a:avLst/>
              <a:gdLst/>
              <a:ahLst/>
              <a:cxnLst/>
              <a:rect l="l" t="t" r="r" b="b"/>
              <a:pathLst>
                <a:path w="1644" h="2042" extrusionOk="0">
                  <a:moveTo>
                    <a:pt x="629" y="1"/>
                  </a:moveTo>
                  <a:cubicBezTo>
                    <a:pt x="530" y="1"/>
                    <a:pt x="431" y="28"/>
                    <a:pt x="345" y="77"/>
                  </a:cubicBezTo>
                  <a:cubicBezTo>
                    <a:pt x="298" y="112"/>
                    <a:pt x="250" y="160"/>
                    <a:pt x="226" y="219"/>
                  </a:cubicBezTo>
                  <a:cubicBezTo>
                    <a:pt x="214" y="243"/>
                    <a:pt x="202" y="267"/>
                    <a:pt x="202" y="291"/>
                  </a:cubicBezTo>
                  <a:cubicBezTo>
                    <a:pt x="179" y="362"/>
                    <a:pt x="226" y="422"/>
                    <a:pt x="286" y="446"/>
                  </a:cubicBezTo>
                  <a:cubicBezTo>
                    <a:pt x="295" y="447"/>
                    <a:pt x="304" y="448"/>
                    <a:pt x="312" y="448"/>
                  </a:cubicBezTo>
                  <a:cubicBezTo>
                    <a:pt x="372" y="448"/>
                    <a:pt x="420" y="413"/>
                    <a:pt x="441" y="350"/>
                  </a:cubicBezTo>
                  <a:cubicBezTo>
                    <a:pt x="441" y="350"/>
                    <a:pt x="441" y="338"/>
                    <a:pt x="441" y="338"/>
                  </a:cubicBezTo>
                  <a:cubicBezTo>
                    <a:pt x="452" y="315"/>
                    <a:pt x="464" y="303"/>
                    <a:pt x="488" y="291"/>
                  </a:cubicBezTo>
                  <a:cubicBezTo>
                    <a:pt x="533" y="268"/>
                    <a:pt x="581" y="257"/>
                    <a:pt x="629" y="257"/>
                  </a:cubicBezTo>
                  <a:cubicBezTo>
                    <a:pt x="682" y="257"/>
                    <a:pt x="736" y="271"/>
                    <a:pt x="786" y="303"/>
                  </a:cubicBezTo>
                  <a:cubicBezTo>
                    <a:pt x="833" y="327"/>
                    <a:pt x="857" y="374"/>
                    <a:pt x="857" y="434"/>
                  </a:cubicBezTo>
                  <a:cubicBezTo>
                    <a:pt x="845" y="517"/>
                    <a:pt x="798" y="600"/>
                    <a:pt x="738" y="660"/>
                  </a:cubicBezTo>
                  <a:cubicBezTo>
                    <a:pt x="583" y="850"/>
                    <a:pt x="441" y="1065"/>
                    <a:pt x="322" y="1279"/>
                  </a:cubicBezTo>
                  <a:cubicBezTo>
                    <a:pt x="262" y="1386"/>
                    <a:pt x="202" y="1493"/>
                    <a:pt x="143" y="1612"/>
                  </a:cubicBezTo>
                  <a:lnTo>
                    <a:pt x="24" y="1862"/>
                  </a:lnTo>
                  <a:cubicBezTo>
                    <a:pt x="0" y="1910"/>
                    <a:pt x="24" y="1970"/>
                    <a:pt x="60" y="2005"/>
                  </a:cubicBezTo>
                  <a:cubicBezTo>
                    <a:pt x="83" y="2029"/>
                    <a:pt x="119" y="2041"/>
                    <a:pt x="155" y="2041"/>
                  </a:cubicBezTo>
                  <a:lnTo>
                    <a:pt x="226" y="2041"/>
                  </a:lnTo>
                  <a:lnTo>
                    <a:pt x="1476" y="1982"/>
                  </a:lnTo>
                  <a:cubicBezTo>
                    <a:pt x="1643" y="1970"/>
                    <a:pt x="1631" y="1732"/>
                    <a:pt x="1465" y="1732"/>
                  </a:cubicBezTo>
                  <a:lnTo>
                    <a:pt x="1488" y="1720"/>
                  </a:lnTo>
                  <a:lnTo>
                    <a:pt x="1488" y="1720"/>
                  </a:lnTo>
                  <a:lnTo>
                    <a:pt x="345" y="1779"/>
                  </a:lnTo>
                  <a:lnTo>
                    <a:pt x="381" y="1708"/>
                  </a:lnTo>
                  <a:cubicBezTo>
                    <a:pt x="429" y="1601"/>
                    <a:pt x="488" y="1493"/>
                    <a:pt x="548" y="1398"/>
                  </a:cubicBezTo>
                  <a:cubicBezTo>
                    <a:pt x="667" y="1184"/>
                    <a:pt x="798" y="993"/>
                    <a:pt x="953" y="803"/>
                  </a:cubicBezTo>
                  <a:cubicBezTo>
                    <a:pt x="1036" y="708"/>
                    <a:pt x="1095" y="577"/>
                    <a:pt x="1107" y="446"/>
                  </a:cubicBezTo>
                  <a:cubicBezTo>
                    <a:pt x="1119" y="291"/>
                    <a:pt x="1048" y="136"/>
                    <a:pt x="905" y="77"/>
                  </a:cubicBezTo>
                  <a:cubicBezTo>
                    <a:pt x="818" y="25"/>
                    <a:pt x="723" y="1"/>
                    <a:pt x="62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8" name="Google Shape;2688;p53"/>
            <p:cNvSpPr/>
            <p:nvPr/>
          </p:nvSpPr>
          <p:spPr>
            <a:xfrm>
              <a:off x="6703125" y="2487875"/>
              <a:ext cx="24375" cy="47000"/>
            </a:xfrm>
            <a:custGeom>
              <a:avLst/>
              <a:gdLst/>
              <a:ahLst/>
              <a:cxnLst/>
              <a:rect l="l" t="t" r="r" b="b"/>
              <a:pathLst>
                <a:path w="975" h="1880" extrusionOk="0">
                  <a:moveTo>
                    <a:pt x="827" y="0"/>
                  </a:moveTo>
                  <a:cubicBezTo>
                    <a:pt x="780" y="0"/>
                    <a:pt x="733" y="25"/>
                    <a:pt x="714" y="81"/>
                  </a:cubicBezTo>
                  <a:cubicBezTo>
                    <a:pt x="714" y="93"/>
                    <a:pt x="583" y="510"/>
                    <a:pt x="417" y="903"/>
                  </a:cubicBezTo>
                  <a:cubicBezTo>
                    <a:pt x="250" y="1308"/>
                    <a:pt x="36" y="1689"/>
                    <a:pt x="36" y="1689"/>
                  </a:cubicBezTo>
                  <a:cubicBezTo>
                    <a:pt x="0" y="1748"/>
                    <a:pt x="24" y="1831"/>
                    <a:pt x="83" y="1855"/>
                  </a:cubicBezTo>
                  <a:cubicBezTo>
                    <a:pt x="107" y="1867"/>
                    <a:pt x="119" y="1879"/>
                    <a:pt x="143" y="1879"/>
                  </a:cubicBezTo>
                  <a:cubicBezTo>
                    <a:pt x="191" y="1879"/>
                    <a:pt x="238" y="1855"/>
                    <a:pt x="262" y="1808"/>
                  </a:cubicBezTo>
                  <a:cubicBezTo>
                    <a:pt x="405" y="1546"/>
                    <a:pt x="536" y="1284"/>
                    <a:pt x="655" y="998"/>
                  </a:cubicBezTo>
                  <a:cubicBezTo>
                    <a:pt x="822" y="593"/>
                    <a:pt x="953" y="177"/>
                    <a:pt x="953" y="153"/>
                  </a:cubicBezTo>
                  <a:cubicBezTo>
                    <a:pt x="974" y="59"/>
                    <a:pt x="900" y="0"/>
                    <a:pt x="8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89" name="Google Shape;2689;p53"/>
            <p:cNvSpPr/>
            <p:nvPr/>
          </p:nvSpPr>
          <p:spPr>
            <a:xfrm>
              <a:off x="6733775" y="2516450"/>
              <a:ext cx="41400" cy="22575"/>
            </a:xfrm>
            <a:custGeom>
              <a:avLst/>
              <a:gdLst/>
              <a:ahLst/>
              <a:cxnLst/>
              <a:rect l="l" t="t" r="r" b="b"/>
              <a:pathLst>
                <a:path w="1656" h="903" extrusionOk="0">
                  <a:moveTo>
                    <a:pt x="173" y="1"/>
                  </a:moveTo>
                  <a:cubicBezTo>
                    <a:pt x="155" y="1"/>
                    <a:pt x="137" y="4"/>
                    <a:pt x="119" y="10"/>
                  </a:cubicBezTo>
                  <a:cubicBezTo>
                    <a:pt x="48" y="22"/>
                    <a:pt x="0" y="81"/>
                    <a:pt x="12" y="153"/>
                  </a:cubicBezTo>
                  <a:cubicBezTo>
                    <a:pt x="23" y="215"/>
                    <a:pt x="78" y="250"/>
                    <a:pt x="140" y="250"/>
                  </a:cubicBezTo>
                  <a:cubicBezTo>
                    <a:pt x="149" y="250"/>
                    <a:pt x="158" y="249"/>
                    <a:pt x="167" y="248"/>
                  </a:cubicBezTo>
                  <a:lnTo>
                    <a:pt x="191" y="248"/>
                  </a:lnTo>
                  <a:cubicBezTo>
                    <a:pt x="239" y="260"/>
                    <a:pt x="274" y="272"/>
                    <a:pt x="310" y="296"/>
                  </a:cubicBezTo>
                  <a:lnTo>
                    <a:pt x="1465" y="891"/>
                  </a:lnTo>
                  <a:cubicBezTo>
                    <a:pt x="1477" y="903"/>
                    <a:pt x="1501" y="903"/>
                    <a:pt x="1524" y="903"/>
                  </a:cubicBezTo>
                  <a:cubicBezTo>
                    <a:pt x="1560" y="903"/>
                    <a:pt x="1608" y="879"/>
                    <a:pt x="1620" y="843"/>
                  </a:cubicBezTo>
                  <a:cubicBezTo>
                    <a:pt x="1655" y="784"/>
                    <a:pt x="1632" y="712"/>
                    <a:pt x="1572" y="677"/>
                  </a:cubicBezTo>
                  <a:lnTo>
                    <a:pt x="429" y="81"/>
                  </a:lnTo>
                  <a:cubicBezTo>
                    <a:pt x="370" y="46"/>
                    <a:pt x="298" y="22"/>
                    <a:pt x="227" y="10"/>
                  </a:cubicBezTo>
                  <a:cubicBezTo>
                    <a:pt x="209" y="4"/>
                    <a:pt x="191" y="1"/>
                    <a:pt x="17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0" name="Google Shape;2690;p53"/>
            <p:cNvSpPr/>
            <p:nvPr/>
          </p:nvSpPr>
          <p:spPr>
            <a:xfrm>
              <a:off x="6744775" y="2508225"/>
              <a:ext cx="15975" cy="38250"/>
            </a:xfrm>
            <a:custGeom>
              <a:avLst/>
              <a:gdLst/>
              <a:ahLst/>
              <a:cxnLst/>
              <a:rect l="l" t="t" r="r" b="b"/>
              <a:pathLst>
                <a:path w="639" h="1530" extrusionOk="0">
                  <a:moveTo>
                    <a:pt x="506" y="1"/>
                  </a:moveTo>
                  <a:cubicBezTo>
                    <a:pt x="455" y="1"/>
                    <a:pt x="404" y="32"/>
                    <a:pt x="394" y="101"/>
                  </a:cubicBezTo>
                  <a:cubicBezTo>
                    <a:pt x="322" y="541"/>
                    <a:pt x="203" y="958"/>
                    <a:pt x="25" y="1363"/>
                  </a:cubicBezTo>
                  <a:cubicBezTo>
                    <a:pt x="1" y="1422"/>
                    <a:pt x="25" y="1494"/>
                    <a:pt x="84" y="1529"/>
                  </a:cubicBezTo>
                  <a:lnTo>
                    <a:pt x="144" y="1529"/>
                  </a:lnTo>
                  <a:cubicBezTo>
                    <a:pt x="191" y="1529"/>
                    <a:pt x="227" y="1506"/>
                    <a:pt x="251" y="1458"/>
                  </a:cubicBezTo>
                  <a:cubicBezTo>
                    <a:pt x="346" y="1256"/>
                    <a:pt x="418" y="1029"/>
                    <a:pt x="489" y="815"/>
                  </a:cubicBezTo>
                  <a:cubicBezTo>
                    <a:pt x="549" y="589"/>
                    <a:pt x="596" y="363"/>
                    <a:pt x="632" y="136"/>
                  </a:cubicBezTo>
                  <a:cubicBezTo>
                    <a:pt x="639" y="50"/>
                    <a:pt x="571" y="1"/>
                    <a:pt x="5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1" name="Google Shape;2691;p53"/>
            <p:cNvSpPr/>
            <p:nvPr/>
          </p:nvSpPr>
          <p:spPr>
            <a:xfrm>
              <a:off x="6787650" y="2531400"/>
              <a:ext cx="29800" cy="35325"/>
            </a:xfrm>
            <a:custGeom>
              <a:avLst/>
              <a:gdLst/>
              <a:ahLst/>
              <a:cxnLst/>
              <a:rect l="l" t="t" r="r" b="b"/>
              <a:pathLst>
                <a:path w="1192" h="1413" extrusionOk="0">
                  <a:moveTo>
                    <a:pt x="156" y="1"/>
                  </a:moveTo>
                  <a:cubicBezTo>
                    <a:pt x="144" y="1"/>
                    <a:pt x="132" y="3"/>
                    <a:pt x="120" y="7"/>
                  </a:cubicBezTo>
                  <a:cubicBezTo>
                    <a:pt x="48" y="19"/>
                    <a:pt x="0" y="79"/>
                    <a:pt x="24" y="150"/>
                  </a:cubicBezTo>
                  <a:cubicBezTo>
                    <a:pt x="36" y="233"/>
                    <a:pt x="60" y="317"/>
                    <a:pt x="96" y="388"/>
                  </a:cubicBezTo>
                  <a:cubicBezTo>
                    <a:pt x="155" y="567"/>
                    <a:pt x="239" y="722"/>
                    <a:pt x="358" y="876"/>
                  </a:cubicBezTo>
                  <a:cubicBezTo>
                    <a:pt x="465" y="1019"/>
                    <a:pt x="596" y="1150"/>
                    <a:pt x="739" y="1257"/>
                  </a:cubicBezTo>
                  <a:cubicBezTo>
                    <a:pt x="810" y="1305"/>
                    <a:pt x="882" y="1353"/>
                    <a:pt x="953" y="1400"/>
                  </a:cubicBezTo>
                  <a:cubicBezTo>
                    <a:pt x="977" y="1400"/>
                    <a:pt x="989" y="1412"/>
                    <a:pt x="1012" y="1412"/>
                  </a:cubicBezTo>
                  <a:cubicBezTo>
                    <a:pt x="1155" y="1412"/>
                    <a:pt x="1191" y="1233"/>
                    <a:pt x="1072" y="1174"/>
                  </a:cubicBezTo>
                  <a:cubicBezTo>
                    <a:pt x="1012" y="1138"/>
                    <a:pt x="953" y="1103"/>
                    <a:pt x="893" y="1055"/>
                  </a:cubicBezTo>
                  <a:cubicBezTo>
                    <a:pt x="762" y="960"/>
                    <a:pt x="655" y="852"/>
                    <a:pt x="560" y="722"/>
                  </a:cubicBezTo>
                  <a:cubicBezTo>
                    <a:pt x="465" y="591"/>
                    <a:pt x="381" y="448"/>
                    <a:pt x="334" y="305"/>
                  </a:cubicBezTo>
                  <a:cubicBezTo>
                    <a:pt x="298" y="233"/>
                    <a:pt x="286" y="174"/>
                    <a:pt x="262" y="102"/>
                  </a:cubicBezTo>
                  <a:cubicBezTo>
                    <a:pt x="253" y="44"/>
                    <a:pt x="211" y="1"/>
                    <a:pt x="15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2" name="Google Shape;2692;p53"/>
            <p:cNvSpPr/>
            <p:nvPr/>
          </p:nvSpPr>
          <p:spPr>
            <a:xfrm>
              <a:off x="6772475" y="2536625"/>
              <a:ext cx="38825" cy="23850"/>
            </a:xfrm>
            <a:custGeom>
              <a:avLst/>
              <a:gdLst/>
              <a:ahLst/>
              <a:cxnLst/>
              <a:rect l="l" t="t" r="r" b="b"/>
              <a:pathLst>
                <a:path w="1553" h="954" extrusionOk="0">
                  <a:moveTo>
                    <a:pt x="1403" y="1"/>
                  </a:moveTo>
                  <a:cubicBezTo>
                    <a:pt x="1354" y="1"/>
                    <a:pt x="1305" y="30"/>
                    <a:pt x="1286" y="96"/>
                  </a:cubicBezTo>
                  <a:cubicBezTo>
                    <a:pt x="1262" y="155"/>
                    <a:pt x="1227" y="215"/>
                    <a:pt x="1191" y="262"/>
                  </a:cubicBezTo>
                  <a:cubicBezTo>
                    <a:pt x="1096" y="382"/>
                    <a:pt x="965" y="477"/>
                    <a:pt x="822" y="548"/>
                  </a:cubicBezTo>
                  <a:cubicBezTo>
                    <a:pt x="667" y="608"/>
                    <a:pt x="512" y="643"/>
                    <a:pt x="346" y="679"/>
                  </a:cubicBezTo>
                  <a:lnTo>
                    <a:pt x="107" y="703"/>
                  </a:lnTo>
                  <a:cubicBezTo>
                    <a:pt x="48" y="715"/>
                    <a:pt x="0" y="774"/>
                    <a:pt x="0" y="846"/>
                  </a:cubicBezTo>
                  <a:cubicBezTo>
                    <a:pt x="12" y="905"/>
                    <a:pt x="72" y="953"/>
                    <a:pt x="131" y="953"/>
                  </a:cubicBezTo>
                  <a:lnTo>
                    <a:pt x="143" y="953"/>
                  </a:lnTo>
                  <a:lnTo>
                    <a:pt x="381" y="917"/>
                  </a:lnTo>
                  <a:cubicBezTo>
                    <a:pt x="572" y="894"/>
                    <a:pt x="750" y="846"/>
                    <a:pt x="929" y="774"/>
                  </a:cubicBezTo>
                  <a:cubicBezTo>
                    <a:pt x="1108" y="691"/>
                    <a:pt x="1262" y="572"/>
                    <a:pt x="1393" y="417"/>
                  </a:cubicBezTo>
                  <a:cubicBezTo>
                    <a:pt x="1453" y="334"/>
                    <a:pt x="1489" y="251"/>
                    <a:pt x="1524" y="167"/>
                  </a:cubicBezTo>
                  <a:cubicBezTo>
                    <a:pt x="1553" y="67"/>
                    <a:pt x="1478" y="1"/>
                    <a:pt x="14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3" name="Google Shape;2693;p53"/>
            <p:cNvSpPr/>
            <p:nvPr/>
          </p:nvSpPr>
          <p:spPr>
            <a:xfrm>
              <a:off x="6675125" y="2462875"/>
              <a:ext cx="45525" cy="80325"/>
            </a:xfrm>
            <a:custGeom>
              <a:avLst/>
              <a:gdLst/>
              <a:ahLst/>
              <a:cxnLst/>
              <a:rect l="l" t="t" r="r" b="b"/>
              <a:pathLst>
                <a:path w="1821" h="3213" extrusionOk="0">
                  <a:moveTo>
                    <a:pt x="1642" y="0"/>
                  </a:moveTo>
                  <a:cubicBezTo>
                    <a:pt x="1620" y="0"/>
                    <a:pt x="1597" y="7"/>
                    <a:pt x="1573" y="22"/>
                  </a:cubicBezTo>
                  <a:cubicBezTo>
                    <a:pt x="1394" y="117"/>
                    <a:pt x="1239" y="224"/>
                    <a:pt x="1108" y="367"/>
                  </a:cubicBezTo>
                  <a:cubicBezTo>
                    <a:pt x="822" y="665"/>
                    <a:pt x="596" y="1010"/>
                    <a:pt x="418" y="1379"/>
                  </a:cubicBezTo>
                  <a:cubicBezTo>
                    <a:pt x="215" y="1736"/>
                    <a:pt x="72" y="2129"/>
                    <a:pt x="13" y="2546"/>
                  </a:cubicBezTo>
                  <a:cubicBezTo>
                    <a:pt x="1" y="2689"/>
                    <a:pt x="13" y="2831"/>
                    <a:pt x="37" y="2974"/>
                  </a:cubicBezTo>
                  <a:cubicBezTo>
                    <a:pt x="60" y="3070"/>
                    <a:pt x="84" y="3129"/>
                    <a:pt x="84" y="3129"/>
                  </a:cubicBezTo>
                  <a:cubicBezTo>
                    <a:pt x="96" y="3177"/>
                    <a:pt x="144" y="3212"/>
                    <a:pt x="191" y="3212"/>
                  </a:cubicBezTo>
                  <a:cubicBezTo>
                    <a:pt x="215" y="3212"/>
                    <a:pt x="227" y="3201"/>
                    <a:pt x="239" y="3201"/>
                  </a:cubicBezTo>
                  <a:cubicBezTo>
                    <a:pt x="299" y="3177"/>
                    <a:pt x="334" y="3105"/>
                    <a:pt x="310" y="3046"/>
                  </a:cubicBezTo>
                  <a:cubicBezTo>
                    <a:pt x="299" y="2998"/>
                    <a:pt x="287" y="2951"/>
                    <a:pt x="275" y="2915"/>
                  </a:cubicBezTo>
                  <a:cubicBezTo>
                    <a:pt x="251" y="2796"/>
                    <a:pt x="251" y="2677"/>
                    <a:pt x="263" y="2558"/>
                  </a:cubicBezTo>
                  <a:cubicBezTo>
                    <a:pt x="322" y="2177"/>
                    <a:pt x="441" y="1819"/>
                    <a:pt x="632" y="1486"/>
                  </a:cubicBezTo>
                  <a:cubicBezTo>
                    <a:pt x="799" y="1141"/>
                    <a:pt x="1025" y="819"/>
                    <a:pt x="1287" y="545"/>
                  </a:cubicBezTo>
                  <a:cubicBezTo>
                    <a:pt x="1394" y="426"/>
                    <a:pt x="1537" y="319"/>
                    <a:pt x="1680" y="248"/>
                  </a:cubicBezTo>
                  <a:cubicBezTo>
                    <a:pt x="1820" y="188"/>
                    <a:pt x="1758" y="0"/>
                    <a:pt x="164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4" name="Google Shape;2694;p53"/>
            <p:cNvSpPr/>
            <p:nvPr/>
          </p:nvSpPr>
          <p:spPr>
            <a:xfrm>
              <a:off x="6801650" y="2522950"/>
              <a:ext cx="33350" cy="74125"/>
            </a:xfrm>
            <a:custGeom>
              <a:avLst/>
              <a:gdLst/>
              <a:ahLst/>
              <a:cxnLst/>
              <a:rect l="l" t="t" r="r" b="b"/>
              <a:pathLst>
                <a:path w="1334" h="2965" extrusionOk="0">
                  <a:moveTo>
                    <a:pt x="1159" y="0"/>
                  </a:moveTo>
                  <a:cubicBezTo>
                    <a:pt x="1091" y="0"/>
                    <a:pt x="1022" y="54"/>
                    <a:pt x="1036" y="143"/>
                  </a:cubicBezTo>
                  <a:cubicBezTo>
                    <a:pt x="1060" y="298"/>
                    <a:pt x="1072" y="440"/>
                    <a:pt x="1084" y="595"/>
                  </a:cubicBezTo>
                  <a:cubicBezTo>
                    <a:pt x="1095" y="940"/>
                    <a:pt x="1048" y="1286"/>
                    <a:pt x="941" y="1607"/>
                  </a:cubicBezTo>
                  <a:cubicBezTo>
                    <a:pt x="857" y="1941"/>
                    <a:pt x="703" y="2238"/>
                    <a:pt x="476" y="2488"/>
                  </a:cubicBezTo>
                  <a:cubicBezTo>
                    <a:pt x="405" y="2572"/>
                    <a:pt x="322" y="2631"/>
                    <a:pt x="226" y="2679"/>
                  </a:cubicBezTo>
                  <a:cubicBezTo>
                    <a:pt x="202" y="2703"/>
                    <a:pt x="167" y="2714"/>
                    <a:pt x="131" y="2726"/>
                  </a:cubicBezTo>
                  <a:cubicBezTo>
                    <a:pt x="0" y="2774"/>
                    <a:pt x="24" y="2965"/>
                    <a:pt x="167" y="2965"/>
                  </a:cubicBezTo>
                  <a:lnTo>
                    <a:pt x="191" y="2965"/>
                  </a:lnTo>
                  <a:cubicBezTo>
                    <a:pt x="250" y="2941"/>
                    <a:pt x="298" y="2929"/>
                    <a:pt x="345" y="2905"/>
                  </a:cubicBezTo>
                  <a:cubicBezTo>
                    <a:pt x="452" y="2834"/>
                    <a:pt x="560" y="2762"/>
                    <a:pt x="655" y="2667"/>
                  </a:cubicBezTo>
                  <a:cubicBezTo>
                    <a:pt x="905" y="2381"/>
                    <a:pt x="1084" y="2048"/>
                    <a:pt x="1179" y="1679"/>
                  </a:cubicBezTo>
                  <a:cubicBezTo>
                    <a:pt x="1286" y="1333"/>
                    <a:pt x="1334" y="964"/>
                    <a:pt x="1334" y="595"/>
                  </a:cubicBezTo>
                  <a:cubicBezTo>
                    <a:pt x="1322" y="428"/>
                    <a:pt x="1310" y="250"/>
                    <a:pt x="1274" y="95"/>
                  </a:cubicBezTo>
                  <a:cubicBezTo>
                    <a:pt x="1259" y="29"/>
                    <a:pt x="1209" y="0"/>
                    <a:pt x="115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5" name="Google Shape;2695;p53"/>
            <p:cNvSpPr/>
            <p:nvPr/>
          </p:nvSpPr>
          <p:spPr>
            <a:xfrm>
              <a:off x="6842125" y="2521650"/>
              <a:ext cx="28300" cy="31975"/>
            </a:xfrm>
            <a:custGeom>
              <a:avLst/>
              <a:gdLst/>
              <a:ahLst/>
              <a:cxnLst/>
              <a:rect l="l" t="t" r="r" b="b"/>
              <a:pathLst>
                <a:path w="1132" h="1279" extrusionOk="0">
                  <a:moveTo>
                    <a:pt x="584" y="1"/>
                  </a:moveTo>
                  <a:cubicBezTo>
                    <a:pt x="448" y="1"/>
                    <a:pt x="328" y="90"/>
                    <a:pt x="274" y="219"/>
                  </a:cubicBezTo>
                  <a:cubicBezTo>
                    <a:pt x="229" y="316"/>
                    <a:pt x="312" y="395"/>
                    <a:pt x="394" y="395"/>
                  </a:cubicBezTo>
                  <a:cubicBezTo>
                    <a:pt x="442" y="395"/>
                    <a:pt x="490" y="368"/>
                    <a:pt x="512" y="302"/>
                  </a:cubicBezTo>
                  <a:cubicBezTo>
                    <a:pt x="524" y="266"/>
                    <a:pt x="560" y="242"/>
                    <a:pt x="608" y="242"/>
                  </a:cubicBezTo>
                  <a:cubicBezTo>
                    <a:pt x="643" y="254"/>
                    <a:pt x="679" y="278"/>
                    <a:pt x="679" y="326"/>
                  </a:cubicBezTo>
                  <a:cubicBezTo>
                    <a:pt x="679" y="385"/>
                    <a:pt x="655" y="433"/>
                    <a:pt x="619" y="469"/>
                  </a:cubicBezTo>
                  <a:cubicBezTo>
                    <a:pt x="560" y="528"/>
                    <a:pt x="500" y="564"/>
                    <a:pt x="429" y="600"/>
                  </a:cubicBezTo>
                  <a:lnTo>
                    <a:pt x="381" y="611"/>
                  </a:lnTo>
                  <a:cubicBezTo>
                    <a:pt x="298" y="647"/>
                    <a:pt x="227" y="683"/>
                    <a:pt x="167" y="731"/>
                  </a:cubicBezTo>
                  <a:cubicBezTo>
                    <a:pt x="131" y="742"/>
                    <a:pt x="119" y="766"/>
                    <a:pt x="96" y="778"/>
                  </a:cubicBezTo>
                  <a:lnTo>
                    <a:pt x="84" y="790"/>
                  </a:lnTo>
                  <a:cubicBezTo>
                    <a:pt x="0" y="850"/>
                    <a:pt x="24" y="981"/>
                    <a:pt x="119" y="1016"/>
                  </a:cubicBezTo>
                  <a:lnTo>
                    <a:pt x="810" y="1266"/>
                  </a:lnTo>
                  <a:cubicBezTo>
                    <a:pt x="834" y="1266"/>
                    <a:pt x="858" y="1278"/>
                    <a:pt x="893" y="1278"/>
                  </a:cubicBezTo>
                  <a:cubicBezTo>
                    <a:pt x="917" y="1278"/>
                    <a:pt x="941" y="1266"/>
                    <a:pt x="977" y="1254"/>
                  </a:cubicBezTo>
                  <a:cubicBezTo>
                    <a:pt x="1132" y="1223"/>
                    <a:pt x="1080" y="1012"/>
                    <a:pt x="955" y="1012"/>
                  </a:cubicBezTo>
                  <a:cubicBezTo>
                    <a:pt x="936" y="1012"/>
                    <a:pt x="915" y="1017"/>
                    <a:pt x="893" y="1028"/>
                  </a:cubicBezTo>
                  <a:lnTo>
                    <a:pt x="429" y="861"/>
                  </a:lnTo>
                  <a:lnTo>
                    <a:pt x="477" y="838"/>
                  </a:lnTo>
                  <a:lnTo>
                    <a:pt x="536" y="826"/>
                  </a:lnTo>
                  <a:cubicBezTo>
                    <a:pt x="631" y="778"/>
                    <a:pt x="727" y="719"/>
                    <a:pt x="798" y="635"/>
                  </a:cubicBezTo>
                  <a:cubicBezTo>
                    <a:pt x="893" y="552"/>
                    <a:pt x="941" y="409"/>
                    <a:pt x="929" y="278"/>
                  </a:cubicBezTo>
                  <a:cubicBezTo>
                    <a:pt x="905" y="135"/>
                    <a:pt x="786" y="16"/>
                    <a:pt x="631" y="4"/>
                  </a:cubicBezTo>
                  <a:cubicBezTo>
                    <a:pt x="615" y="2"/>
                    <a:pt x="600" y="1"/>
                    <a:pt x="5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6" name="Google Shape;2696;p53"/>
            <p:cNvSpPr/>
            <p:nvPr/>
          </p:nvSpPr>
          <p:spPr>
            <a:xfrm>
              <a:off x="6874850" y="1597000"/>
              <a:ext cx="259600" cy="255350"/>
            </a:xfrm>
            <a:custGeom>
              <a:avLst/>
              <a:gdLst/>
              <a:ahLst/>
              <a:cxnLst/>
              <a:rect l="l" t="t" r="r" b="b"/>
              <a:pathLst>
                <a:path w="10384" h="10214" extrusionOk="0">
                  <a:moveTo>
                    <a:pt x="3765" y="1"/>
                  </a:moveTo>
                  <a:cubicBezTo>
                    <a:pt x="3754" y="1"/>
                    <a:pt x="3746" y="4"/>
                    <a:pt x="3740" y="9"/>
                  </a:cubicBezTo>
                  <a:cubicBezTo>
                    <a:pt x="3740" y="9"/>
                    <a:pt x="3609" y="45"/>
                    <a:pt x="3406" y="129"/>
                  </a:cubicBezTo>
                  <a:cubicBezTo>
                    <a:pt x="3097" y="260"/>
                    <a:pt x="2811" y="414"/>
                    <a:pt x="2525" y="593"/>
                  </a:cubicBezTo>
                  <a:cubicBezTo>
                    <a:pt x="2096" y="867"/>
                    <a:pt x="1704" y="1200"/>
                    <a:pt x="1370" y="1593"/>
                  </a:cubicBezTo>
                  <a:cubicBezTo>
                    <a:pt x="942" y="2093"/>
                    <a:pt x="596" y="2676"/>
                    <a:pt x="370" y="3308"/>
                  </a:cubicBezTo>
                  <a:cubicBezTo>
                    <a:pt x="96" y="4046"/>
                    <a:pt x="1" y="4843"/>
                    <a:pt x="72" y="5629"/>
                  </a:cubicBezTo>
                  <a:cubicBezTo>
                    <a:pt x="144" y="6391"/>
                    <a:pt x="525" y="7177"/>
                    <a:pt x="1192" y="7975"/>
                  </a:cubicBezTo>
                  <a:cubicBezTo>
                    <a:pt x="1787" y="8701"/>
                    <a:pt x="2537" y="9296"/>
                    <a:pt x="3394" y="9701"/>
                  </a:cubicBezTo>
                  <a:cubicBezTo>
                    <a:pt x="4097" y="10035"/>
                    <a:pt x="4871" y="10201"/>
                    <a:pt x="5656" y="10213"/>
                  </a:cubicBezTo>
                  <a:cubicBezTo>
                    <a:pt x="5847" y="10213"/>
                    <a:pt x="6026" y="10201"/>
                    <a:pt x="6216" y="10177"/>
                  </a:cubicBezTo>
                  <a:cubicBezTo>
                    <a:pt x="6692" y="10118"/>
                    <a:pt x="7169" y="10023"/>
                    <a:pt x="7633" y="9880"/>
                  </a:cubicBezTo>
                  <a:lnTo>
                    <a:pt x="7728" y="9856"/>
                  </a:lnTo>
                  <a:cubicBezTo>
                    <a:pt x="8157" y="9737"/>
                    <a:pt x="8585" y="9582"/>
                    <a:pt x="8978" y="9380"/>
                  </a:cubicBezTo>
                  <a:cubicBezTo>
                    <a:pt x="9407" y="9142"/>
                    <a:pt x="9752" y="8772"/>
                    <a:pt x="9978" y="8332"/>
                  </a:cubicBezTo>
                  <a:cubicBezTo>
                    <a:pt x="10193" y="7915"/>
                    <a:pt x="10324" y="7463"/>
                    <a:pt x="10383" y="6998"/>
                  </a:cubicBezTo>
                  <a:lnTo>
                    <a:pt x="10383" y="6927"/>
                  </a:lnTo>
                  <a:lnTo>
                    <a:pt x="10157" y="6844"/>
                  </a:lnTo>
                  <a:cubicBezTo>
                    <a:pt x="10157" y="6879"/>
                    <a:pt x="10145" y="6927"/>
                    <a:pt x="10145" y="6963"/>
                  </a:cubicBezTo>
                  <a:cubicBezTo>
                    <a:pt x="10086" y="7403"/>
                    <a:pt x="9955" y="7832"/>
                    <a:pt x="9764" y="8225"/>
                  </a:cubicBezTo>
                  <a:cubicBezTo>
                    <a:pt x="9562" y="8618"/>
                    <a:pt x="9240" y="8939"/>
                    <a:pt x="8859" y="9153"/>
                  </a:cubicBezTo>
                  <a:cubicBezTo>
                    <a:pt x="8478" y="9356"/>
                    <a:pt x="8073" y="9499"/>
                    <a:pt x="7657" y="9606"/>
                  </a:cubicBezTo>
                  <a:lnTo>
                    <a:pt x="7561" y="9630"/>
                  </a:lnTo>
                  <a:cubicBezTo>
                    <a:pt x="7109" y="9773"/>
                    <a:pt x="6657" y="9868"/>
                    <a:pt x="6192" y="9927"/>
                  </a:cubicBezTo>
                  <a:cubicBezTo>
                    <a:pt x="6007" y="9949"/>
                    <a:pt x="5822" y="9959"/>
                    <a:pt x="5638" y="9959"/>
                  </a:cubicBezTo>
                  <a:cubicBezTo>
                    <a:pt x="4897" y="9959"/>
                    <a:pt x="4167" y="9790"/>
                    <a:pt x="3490" y="9475"/>
                  </a:cubicBezTo>
                  <a:cubicBezTo>
                    <a:pt x="2680" y="9082"/>
                    <a:pt x="1954" y="8522"/>
                    <a:pt x="1382" y="7832"/>
                  </a:cubicBezTo>
                  <a:cubicBezTo>
                    <a:pt x="751" y="7070"/>
                    <a:pt x="394" y="6320"/>
                    <a:pt x="322" y="5605"/>
                  </a:cubicBezTo>
                  <a:cubicBezTo>
                    <a:pt x="251" y="4855"/>
                    <a:pt x="346" y="4105"/>
                    <a:pt x="608" y="3403"/>
                  </a:cubicBezTo>
                  <a:cubicBezTo>
                    <a:pt x="823" y="2796"/>
                    <a:pt x="1144" y="2248"/>
                    <a:pt x="1561" y="1760"/>
                  </a:cubicBezTo>
                  <a:cubicBezTo>
                    <a:pt x="1882" y="1391"/>
                    <a:pt x="2251" y="1069"/>
                    <a:pt x="2668" y="807"/>
                  </a:cubicBezTo>
                  <a:cubicBezTo>
                    <a:pt x="2930" y="629"/>
                    <a:pt x="3204" y="486"/>
                    <a:pt x="3501" y="367"/>
                  </a:cubicBezTo>
                  <a:cubicBezTo>
                    <a:pt x="3692" y="283"/>
                    <a:pt x="3811" y="248"/>
                    <a:pt x="3811" y="248"/>
                  </a:cubicBezTo>
                  <a:cubicBezTo>
                    <a:pt x="3823" y="236"/>
                    <a:pt x="3835" y="236"/>
                    <a:pt x="3847" y="224"/>
                  </a:cubicBezTo>
                  <a:lnTo>
                    <a:pt x="3799" y="9"/>
                  </a:lnTo>
                  <a:cubicBezTo>
                    <a:pt x="3787" y="4"/>
                    <a:pt x="3775" y="1"/>
                    <a:pt x="37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7" name="Google Shape;2697;p53"/>
            <p:cNvSpPr/>
            <p:nvPr/>
          </p:nvSpPr>
          <p:spPr>
            <a:xfrm>
              <a:off x="6952250" y="2139900"/>
              <a:ext cx="35450" cy="45525"/>
            </a:xfrm>
            <a:custGeom>
              <a:avLst/>
              <a:gdLst/>
              <a:ahLst/>
              <a:cxnLst/>
              <a:rect l="l" t="t" r="r" b="b"/>
              <a:pathLst>
                <a:path w="1418" h="1821" extrusionOk="0">
                  <a:moveTo>
                    <a:pt x="1321" y="1"/>
                  </a:moveTo>
                  <a:cubicBezTo>
                    <a:pt x="1298" y="1"/>
                    <a:pt x="1277" y="14"/>
                    <a:pt x="1263" y="34"/>
                  </a:cubicBezTo>
                  <a:cubicBezTo>
                    <a:pt x="1251" y="34"/>
                    <a:pt x="929" y="439"/>
                    <a:pt x="620" y="844"/>
                  </a:cubicBezTo>
                  <a:cubicBezTo>
                    <a:pt x="310" y="1249"/>
                    <a:pt x="24" y="1689"/>
                    <a:pt x="24" y="1689"/>
                  </a:cubicBezTo>
                  <a:cubicBezTo>
                    <a:pt x="1" y="1725"/>
                    <a:pt x="13" y="1784"/>
                    <a:pt x="48" y="1808"/>
                  </a:cubicBezTo>
                  <a:cubicBezTo>
                    <a:pt x="60" y="1820"/>
                    <a:pt x="84" y="1820"/>
                    <a:pt x="96" y="1820"/>
                  </a:cubicBezTo>
                  <a:cubicBezTo>
                    <a:pt x="132" y="1820"/>
                    <a:pt x="155" y="1808"/>
                    <a:pt x="179" y="1784"/>
                  </a:cubicBezTo>
                  <a:cubicBezTo>
                    <a:pt x="179" y="1784"/>
                    <a:pt x="453" y="1356"/>
                    <a:pt x="751" y="939"/>
                  </a:cubicBezTo>
                  <a:cubicBezTo>
                    <a:pt x="1048" y="534"/>
                    <a:pt x="1382" y="141"/>
                    <a:pt x="1382" y="141"/>
                  </a:cubicBezTo>
                  <a:cubicBezTo>
                    <a:pt x="1417" y="106"/>
                    <a:pt x="1406" y="46"/>
                    <a:pt x="1370" y="22"/>
                  </a:cubicBezTo>
                  <a:cubicBezTo>
                    <a:pt x="1355" y="7"/>
                    <a:pt x="1338" y="1"/>
                    <a:pt x="13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8" name="Google Shape;2698;p53"/>
            <p:cNvSpPr/>
            <p:nvPr/>
          </p:nvSpPr>
          <p:spPr>
            <a:xfrm>
              <a:off x="6983500" y="2141925"/>
              <a:ext cx="7775" cy="52125"/>
            </a:xfrm>
            <a:custGeom>
              <a:avLst/>
              <a:gdLst/>
              <a:ahLst/>
              <a:cxnLst/>
              <a:rect l="l" t="t" r="r" b="b"/>
              <a:pathLst>
                <a:path w="311" h="2085" extrusionOk="0">
                  <a:moveTo>
                    <a:pt x="84" y="1"/>
                  </a:moveTo>
                  <a:cubicBezTo>
                    <a:pt x="36" y="1"/>
                    <a:pt x="1" y="37"/>
                    <a:pt x="1" y="84"/>
                  </a:cubicBezTo>
                  <a:cubicBezTo>
                    <a:pt x="1" y="108"/>
                    <a:pt x="1" y="144"/>
                    <a:pt x="13" y="179"/>
                  </a:cubicBezTo>
                  <a:cubicBezTo>
                    <a:pt x="25" y="251"/>
                    <a:pt x="48" y="334"/>
                    <a:pt x="72" y="406"/>
                  </a:cubicBezTo>
                  <a:lnTo>
                    <a:pt x="84" y="441"/>
                  </a:lnTo>
                  <a:cubicBezTo>
                    <a:pt x="108" y="525"/>
                    <a:pt x="132" y="608"/>
                    <a:pt x="144" y="691"/>
                  </a:cubicBezTo>
                  <a:cubicBezTo>
                    <a:pt x="156" y="799"/>
                    <a:pt x="156" y="918"/>
                    <a:pt x="144" y="1025"/>
                  </a:cubicBezTo>
                  <a:lnTo>
                    <a:pt x="36" y="1989"/>
                  </a:lnTo>
                  <a:cubicBezTo>
                    <a:pt x="36" y="2037"/>
                    <a:pt x="72" y="2084"/>
                    <a:pt x="120" y="2084"/>
                  </a:cubicBezTo>
                  <a:cubicBezTo>
                    <a:pt x="156" y="2084"/>
                    <a:pt x="191" y="2049"/>
                    <a:pt x="203" y="2013"/>
                  </a:cubicBezTo>
                  <a:lnTo>
                    <a:pt x="298" y="1049"/>
                  </a:lnTo>
                  <a:cubicBezTo>
                    <a:pt x="310" y="918"/>
                    <a:pt x="310" y="799"/>
                    <a:pt x="310" y="668"/>
                  </a:cubicBezTo>
                  <a:cubicBezTo>
                    <a:pt x="298" y="572"/>
                    <a:pt x="263" y="477"/>
                    <a:pt x="227" y="382"/>
                  </a:cubicBezTo>
                  <a:lnTo>
                    <a:pt x="227" y="346"/>
                  </a:lnTo>
                  <a:cubicBezTo>
                    <a:pt x="203" y="287"/>
                    <a:pt x="179" y="215"/>
                    <a:pt x="167" y="156"/>
                  </a:cubicBezTo>
                  <a:cubicBezTo>
                    <a:pt x="167" y="132"/>
                    <a:pt x="167" y="108"/>
                    <a:pt x="167" y="84"/>
                  </a:cubicBezTo>
                  <a:cubicBezTo>
                    <a:pt x="167" y="37"/>
                    <a:pt x="132" y="1"/>
                    <a:pt x="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699" name="Google Shape;2699;p53"/>
            <p:cNvSpPr/>
            <p:nvPr/>
          </p:nvSpPr>
          <p:spPr>
            <a:xfrm>
              <a:off x="6963850" y="2164325"/>
              <a:ext cx="24750" cy="13950"/>
            </a:xfrm>
            <a:custGeom>
              <a:avLst/>
              <a:gdLst/>
              <a:ahLst/>
              <a:cxnLst/>
              <a:rect l="l" t="t" r="r" b="b"/>
              <a:pathLst>
                <a:path w="990" h="558" extrusionOk="0">
                  <a:moveTo>
                    <a:pt x="98" y="0"/>
                  </a:moveTo>
                  <a:cubicBezTo>
                    <a:pt x="67" y="0"/>
                    <a:pt x="33" y="20"/>
                    <a:pt x="25" y="45"/>
                  </a:cubicBezTo>
                  <a:cubicBezTo>
                    <a:pt x="1" y="93"/>
                    <a:pt x="13" y="141"/>
                    <a:pt x="60" y="165"/>
                  </a:cubicBezTo>
                  <a:lnTo>
                    <a:pt x="858" y="546"/>
                  </a:lnTo>
                  <a:cubicBezTo>
                    <a:pt x="870" y="557"/>
                    <a:pt x="882" y="557"/>
                    <a:pt x="894" y="557"/>
                  </a:cubicBezTo>
                  <a:cubicBezTo>
                    <a:pt x="930" y="557"/>
                    <a:pt x="953" y="534"/>
                    <a:pt x="977" y="510"/>
                  </a:cubicBezTo>
                  <a:cubicBezTo>
                    <a:pt x="989" y="474"/>
                    <a:pt x="977" y="415"/>
                    <a:pt x="930" y="403"/>
                  </a:cubicBezTo>
                  <a:lnTo>
                    <a:pt x="132" y="10"/>
                  </a:lnTo>
                  <a:cubicBezTo>
                    <a:pt x="122" y="3"/>
                    <a:pt x="110" y="0"/>
                    <a:pt x="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0" name="Google Shape;2700;p53"/>
            <p:cNvSpPr/>
            <p:nvPr/>
          </p:nvSpPr>
          <p:spPr>
            <a:xfrm>
              <a:off x="7002850" y="2172050"/>
              <a:ext cx="33075" cy="16575"/>
            </a:xfrm>
            <a:custGeom>
              <a:avLst/>
              <a:gdLst/>
              <a:ahLst/>
              <a:cxnLst/>
              <a:rect l="l" t="t" r="r" b="b"/>
              <a:pathLst>
                <a:path w="1323" h="663" extrusionOk="0">
                  <a:moveTo>
                    <a:pt x="98" y="1"/>
                  </a:moveTo>
                  <a:cubicBezTo>
                    <a:pt x="66" y="1"/>
                    <a:pt x="33" y="20"/>
                    <a:pt x="24" y="46"/>
                  </a:cubicBezTo>
                  <a:cubicBezTo>
                    <a:pt x="1" y="82"/>
                    <a:pt x="13" y="141"/>
                    <a:pt x="48" y="165"/>
                  </a:cubicBezTo>
                  <a:cubicBezTo>
                    <a:pt x="60" y="165"/>
                    <a:pt x="334" y="320"/>
                    <a:pt x="620" y="439"/>
                  </a:cubicBezTo>
                  <a:cubicBezTo>
                    <a:pt x="751" y="498"/>
                    <a:pt x="906" y="558"/>
                    <a:pt x="1025" y="606"/>
                  </a:cubicBezTo>
                  <a:lnTo>
                    <a:pt x="1167" y="653"/>
                  </a:lnTo>
                  <a:cubicBezTo>
                    <a:pt x="1173" y="659"/>
                    <a:pt x="1179" y="662"/>
                    <a:pt x="1185" y="662"/>
                  </a:cubicBezTo>
                  <a:cubicBezTo>
                    <a:pt x="1191" y="662"/>
                    <a:pt x="1197" y="659"/>
                    <a:pt x="1203" y="653"/>
                  </a:cubicBezTo>
                  <a:cubicBezTo>
                    <a:pt x="1213" y="656"/>
                    <a:pt x="1222" y="658"/>
                    <a:pt x="1232" y="658"/>
                  </a:cubicBezTo>
                  <a:cubicBezTo>
                    <a:pt x="1257" y="658"/>
                    <a:pt x="1281" y="647"/>
                    <a:pt x="1298" y="629"/>
                  </a:cubicBezTo>
                  <a:cubicBezTo>
                    <a:pt x="1322" y="594"/>
                    <a:pt x="1322" y="546"/>
                    <a:pt x="1298" y="522"/>
                  </a:cubicBezTo>
                  <a:cubicBezTo>
                    <a:pt x="1290" y="496"/>
                    <a:pt x="1261" y="482"/>
                    <a:pt x="1231" y="482"/>
                  </a:cubicBezTo>
                  <a:cubicBezTo>
                    <a:pt x="1222" y="482"/>
                    <a:pt x="1212" y="484"/>
                    <a:pt x="1203" y="487"/>
                  </a:cubicBezTo>
                  <a:lnTo>
                    <a:pt x="1191" y="487"/>
                  </a:lnTo>
                  <a:lnTo>
                    <a:pt x="1084" y="451"/>
                  </a:lnTo>
                  <a:cubicBezTo>
                    <a:pt x="965" y="403"/>
                    <a:pt x="822" y="344"/>
                    <a:pt x="691" y="284"/>
                  </a:cubicBezTo>
                  <a:cubicBezTo>
                    <a:pt x="405" y="165"/>
                    <a:pt x="132" y="10"/>
                    <a:pt x="132" y="10"/>
                  </a:cubicBezTo>
                  <a:cubicBezTo>
                    <a:pt x="122" y="4"/>
                    <a:pt x="110" y="1"/>
                    <a:pt x="9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1" name="Google Shape;2701;p53"/>
            <p:cNvSpPr/>
            <p:nvPr/>
          </p:nvSpPr>
          <p:spPr>
            <a:xfrm>
              <a:off x="7012375" y="2166025"/>
              <a:ext cx="12900" cy="31000"/>
            </a:xfrm>
            <a:custGeom>
              <a:avLst/>
              <a:gdLst/>
              <a:ahLst/>
              <a:cxnLst/>
              <a:rect l="l" t="t" r="r" b="b"/>
              <a:pathLst>
                <a:path w="516" h="1240" extrusionOk="0">
                  <a:moveTo>
                    <a:pt x="413" y="0"/>
                  </a:moveTo>
                  <a:cubicBezTo>
                    <a:pt x="381" y="0"/>
                    <a:pt x="348" y="19"/>
                    <a:pt x="334" y="61"/>
                  </a:cubicBezTo>
                  <a:lnTo>
                    <a:pt x="13" y="1132"/>
                  </a:lnTo>
                  <a:cubicBezTo>
                    <a:pt x="1" y="1180"/>
                    <a:pt x="24" y="1228"/>
                    <a:pt x="72" y="1240"/>
                  </a:cubicBezTo>
                  <a:lnTo>
                    <a:pt x="96" y="1240"/>
                  </a:lnTo>
                  <a:cubicBezTo>
                    <a:pt x="132" y="1240"/>
                    <a:pt x="155" y="1216"/>
                    <a:pt x="167" y="1180"/>
                  </a:cubicBezTo>
                  <a:lnTo>
                    <a:pt x="501" y="108"/>
                  </a:lnTo>
                  <a:cubicBezTo>
                    <a:pt x="515" y="44"/>
                    <a:pt x="464" y="0"/>
                    <a:pt x="41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2" name="Google Shape;2702;p53"/>
            <p:cNvSpPr/>
            <p:nvPr/>
          </p:nvSpPr>
          <p:spPr>
            <a:xfrm>
              <a:off x="7035900" y="2173425"/>
              <a:ext cx="21450" cy="46825"/>
            </a:xfrm>
            <a:custGeom>
              <a:avLst/>
              <a:gdLst/>
              <a:ahLst/>
              <a:cxnLst/>
              <a:rect l="l" t="t" r="r" b="b"/>
              <a:pathLst>
                <a:path w="858" h="1873" extrusionOk="0">
                  <a:moveTo>
                    <a:pt x="780" y="1"/>
                  </a:moveTo>
                  <a:cubicBezTo>
                    <a:pt x="775" y="1"/>
                    <a:pt x="769" y="1"/>
                    <a:pt x="762" y="3"/>
                  </a:cubicBezTo>
                  <a:cubicBezTo>
                    <a:pt x="715" y="3"/>
                    <a:pt x="679" y="39"/>
                    <a:pt x="691" y="86"/>
                  </a:cubicBezTo>
                  <a:cubicBezTo>
                    <a:pt x="691" y="170"/>
                    <a:pt x="679" y="265"/>
                    <a:pt x="655" y="348"/>
                  </a:cubicBezTo>
                  <a:cubicBezTo>
                    <a:pt x="607" y="551"/>
                    <a:pt x="524" y="741"/>
                    <a:pt x="429" y="920"/>
                  </a:cubicBezTo>
                  <a:lnTo>
                    <a:pt x="12" y="1753"/>
                  </a:lnTo>
                  <a:cubicBezTo>
                    <a:pt x="0" y="1801"/>
                    <a:pt x="12" y="1848"/>
                    <a:pt x="48" y="1872"/>
                  </a:cubicBezTo>
                  <a:lnTo>
                    <a:pt x="96" y="1872"/>
                  </a:lnTo>
                  <a:cubicBezTo>
                    <a:pt x="119" y="1872"/>
                    <a:pt x="155" y="1860"/>
                    <a:pt x="167" y="1825"/>
                  </a:cubicBezTo>
                  <a:lnTo>
                    <a:pt x="584" y="1003"/>
                  </a:lnTo>
                  <a:cubicBezTo>
                    <a:pt x="679" y="801"/>
                    <a:pt x="762" y="598"/>
                    <a:pt x="822" y="384"/>
                  </a:cubicBezTo>
                  <a:cubicBezTo>
                    <a:pt x="846" y="289"/>
                    <a:pt x="858" y="182"/>
                    <a:pt x="858" y="74"/>
                  </a:cubicBezTo>
                  <a:cubicBezTo>
                    <a:pt x="847" y="33"/>
                    <a:pt x="819" y="1"/>
                    <a:pt x="78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3" name="Google Shape;2703;p53"/>
            <p:cNvSpPr/>
            <p:nvPr/>
          </p:nvSpPr>
          <p:spPr>
            <a:xfrm>
              <a:off x="7047800" y="2174675"/>
              <a:ext cx="27400" cy="27625"/>
            </a:xfrm>
            <a:custGeom>
              <a:avLst/>
              <a:gdLst/>
              <a:ahLst/>
              <a:cxnLst/>
              <a:rect l="l" t="t" r="r" b="b"/>
              <a:pathLst>
                <a:path w="1096" h="1105" extrusionOk="0">
                  <a:moveTo>
                    <a:pt x="370" y="1"/>
                  </a:moveTo>
                  <a:cubicBezTo>
                    <a:pt x="322" y="1"/>
                    <a:pt x="286" y="36"/>
                    <a:pt x="286" y="84"/>
                  </a:cubicBezTo>
                  <a:cubicBezTo>
                    <a:pt x="274" y="132"/>
                    <a:pt x="310" y="167"/>
                    <a:pt x="358" y="167"/>
                  </a:cubicBezTo>
                  <a:lnTo>
                    <a:pt x="429" y="191"/>
                  </a:lnTo>
                  <a:cubicBezTo>
                    <a:pt x="501" y="203"/>
                    <a:pt x="560" y="227"/>
                    <a:pt x="620" y="263"/>
                  </a:cubicBezTo>
                  <a:cubicBezTo>
                    <a:pt x="703" y="322"/>
                    <a:pt x="774" y="382"/>
                    <a:pt x="822" y="465"/>
                  </a:cubicBezTo>
                  <a:cubicBezTo>
                    <a:pt x="893" y="548"/>
                    <a:pt x="917" y="655"/>
                    <a:pt x="917" y="763"/>
                  </a:cubicBezTo>
                  <a:cubicBezTo>
                    <a:pt x="917" y="798"/>
                    <a:pt x="882" y="834"/>
                    <a:pt x="846" y="858"/>
                  </a:cubicBezTo>
                  <a:cubicBezTo>
                    <a:pt x="810" y="882"/>
                    <a:pt x="751" y="905"/>
                    <a:pt x="703" y="917"/>
                  </a:cubicBezTo>
                  <a:cubicBezTo>
                    <a:pt x="647" y="931"/>
                    <a:pt x="587" y="937"/>
                    <a:pt x="528" y="937"/>
                  </a:cubicBezTo>
                  <a:cubicBezTo>
                    <a:pt x="486" y="937"/>
                    <a:pt x="445" y="934"/>
                    <a:pt x="405" y="929"/>
                  </a:cubicBezTo>
                  <a:cubicBezTo>
                    <a:pt x="334" y="929"/>
                    <a:pt x="262" y="917"/>
                    <a:pt x="203" y="894"/>
                  </a:cubicBezTo>
                  <a:cubicBezTo>
                    <a:pt x="155" y="870"/>
                    <a:pt x="131" y="858"/>
                    <a:pt x="131" y="858"/>
                  </a:cubicBezTo>
                  <a:cubicBezTo>
                    <a:pt x="118" y="851"/>
                    <a:pt x="105" y="848"/>
                    <a:pt x="92" y="848"/>
                  </a:cubicBezTo>
                  <a:cubicBezTo>
                    <a:pt x="59" y="848"/>
                    <a:pt x="30" y="868"/>
                    <a:pt x="12" y="894"/>
                  </a:cubicBezTo>
                  <a:cubicBezTo>
                    <a:pt x="1" y="929"/>
                    <a:pt x="12" y="989"/>
                    <a:pt x="48" y="1013"/>
                  </a:cubicBezTo>
                  <a:cubicBezTo>
                    <a:pt x="84" y="1025"/>
                    <a:pt x="108" y="1036"/>
                    <a:pt x="143" y="1048"/>
                  </a:cubicBezTo>
                  <a:cubicBezTo>
                    <a:pt x="215" y="1072"/>
                    <a:pt x="298" y="1096"/>
                    <a:pt x="382" y="1096"/>
                  </a:cubicBezTo>
                  <a:cubicBezTo>
                    <a:pt x="399" y="1102"/>
                    <a:pt x="417" y="1105"/>
                    <a:pt x="435" y="1105"/>
                  </a:cubicBezTo>
                  <a:cubicBezTo>
                    <a:pt x="453" y="1105"/>
                    <a:pt x="471" y="1102"/>
                    <a:pt x="489" y="1096"/>
                  </a:cubicBezTo>
                  <a:cubicBezTo>
                    <a:pt x="572" y="1096"/>
                    <a:pt x="667" y="1096"/>
                    <a:pt x="739" y="1072"/>
                  </a:cubicBezTo>
                  <a:cubicBezTo>
                    <a:pt x="810" y="1060"/>
                    <a:pt x="882" y="1025"/>
                    <a:pt x="941" y="989"/>
                  </a:cubicBezTo>
                  <a:cubicBezTo>
                    <a:pt x="1013" y="941"/>
                    <a:pt x="1072" y="870"/>
                    <a:pt x="1084" y="774"/>
                  </a:cubicBezTo>
                  <a:cubicBezTo>
                    <a:pt x="1096" y="632"/>
                    <a:pt x="1048" y="489"/>
                    <a:pt x="965" y="370"/>
                  </a:cubicBezTo>
                  <a:cubicBezTo>
                    <a:pt x="846" y="203"/>
                    <a:pt x="667" y="72"/>
                    <a:pt x="465" y="24"/>
                  </a:cubicBezTo>
                  <a:cubicBezTo>
                    <a:pt x="405" y="1"/>
                    <a:pt x="370" y="1"/>
                    <a:pt x="37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4" name="Google Shape;2704;p53"/>
            <p:cNvSpPr/>
            <p:nvPr/>
          </p:nvSpPr>
          <p:spPr>
            <a:xfrm>
              <a:off x="7036200" y="2196350"/>
              <a:ext cx="35425" cy="29850"/>
            </a:xfrm>
            <a:custGeom>
              <a:avLst/>
              <a:gdLst/>
              <a:ahLst/>
              <a:cxnLst/>
              <a:rect l="l" t="t" r="r" b="b"/>
              <a:pathLst>
                <a:path w="1417" h="1194" extrusionOk="0">
                  <a:moveTo>
                    <a:pt x="598" y="0"/>
                  </a:moveTo>
                  <a:cubicBezTo>
                    <a:pt x="508" y="0"/>
                    <a:pt x="484" y="135"/>
                    <a:pt x="584" y="158"/>
                  </a:cubicBezTo>
                  <a:cubicBezTo>
                    <a:pt x="584" y="158"/>
                    <a:pt x="619" y="169"/>
                    <a:pt x="691" y="181"/>
                  </a:cubicBezTo>
                  <a:cubicBezTo>
                    <a:pt x="774" y="205"/>
                    <a:pt x="857" y="241"/>
                    <a:pt x="929" y="277"/>
                  </a:cubicBezTo>
                  <a:cubicBezTo>
                    <a:pt x="1036" y="324"/>
                    <a:pt x="1131" y="408"/>
                    <a:pt x="1179" y="515"/>
                  </a:cubicBezTo>
                  <a:cubicBezTo>
                    <a:pt x="1238" y="622"/>
                    <a:pt x="1238" y="765"/>
                    <a:pt x="1179" y="872"/>
                  </a:cubicBezTo>
                  <a:cubicBezTo>
                    <a:pt x="1096" y="967"/>
                    <a:pt x="976" y="1027"/>
                    <a:pt x="846" y="1027"/>
                  </a:cubicBezTo>
                  <a:cubicBezTo>
                    <a:pt x="726" y="1027"/>
                    <a:pt x="595" y="1015"/>
                    <a:pt x="476" y="979"/>
                  </a:cubicBezTo>
                  <a:cubicBezTo>
                    <a:pt x="393" y="955"/>
                    <a:pt x="310" y="920"/>
                    <a:pt x="226" y="884"/>
                  </a:cubicBezTo>
                  <a:cubicBezTo>
                    <a:pt x="167" y="860"/>
                    <a:pt x="131" y="836"/>
                    <a:pt x="131" y="836"/>
                  </a:cubicBezTo>
                  <a:cubicBezTo>
                    <a:pt x="118" y="828"/>
                    <a:pt x="104" y="824"/>
                    <a:pt x="90" y="824"/>
                  </a:cubicBezTo>
                  <a:cubicBezTo>
                    <a:pt x="65" y="824"/>
                    <a:pt x="39" y="837"/>
                    <a:pt x="24" y="860"/>
                  </a:cubicBezTo>
                  <a:cubicBezTo>
                    <a:pt x="0" y="896"/>
                    <a:pt x="12" y="955"/>
                    <a:pt x="48" y="979"/>
                  </a:cubicBezTo>
                  <a:cubicBezTo>
                    <a:pt x="84" y="1003"/>
                    <a:pt x="119" y="1015"/>
                    <a:pt x="155" y="1039"/>
                  </a:cubicBezTo>
                  <a:cubicBezTo>
                    <a:pt x="238" y="1074"/>
                    <a:pt x="334" y="1110"/>
                    <a:pt x="429" y="1134"/>
                  </a:cubicBezTo>
                  <a:cubicBezTo>
                    <a:pt x="548" y="1170"/>
                    <a:pt x="667" y="1193"/>
                    <a:pt x="798" y="1193"/>
                  </a:cubicBezTo>
                  <a:lnTo>
                    <a:pt x="857" y="1193"/>
                  </a:lnTo>
                  <a:cubicBezTo>
                    <a:pt x="1036" y="1193"/>
                    <a:pt x="1203" y="1110"/>
                    <a:pt x="1322" y="967"/>
                  </a:cubicBezTo>
                  <a:cubicBezTo>
                    <a:pt x="1417" y="800"/>
                    <a:pt x="1417" y="610"/>
                    <a:pt x="1334" y="443"/>
                  </a:cubicBezTo>
                  <a:cubicBezTo>
                    <a:pt x="1262" y="312"/>
                    <a:pt x="1155" y="193"/>
                    <a:pt x="1012" y="134"/>
                  </a:cubicBezTo>
                  <a:cubicBezTo>
                    <a:pt x="917" y="86"/>
                    <a:pt x="822" y="50"/>
                    <a:pt x="726" y="27"/>
                  </a:cubicBezTo>
                  <a:cubicBezTo>
                    <a:pt x="655" y="3"/>
                    <a:pt x="619" y="3"/>
                    <a:pt x="619" y="3"/>
                  </a:cubicBezTo>
                  <a:cubicBezTo>
                    <a:pt x="612" y="1"/>
                    <a:pt x="604" y="0"/>
                    <a:pt x="5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5" name="Google Shape;2705;p53"/>
            <p:cNvSpPr/>
            <p:nvPr/>
          </p:nvSpPr>
          <p:spPr>
            <a:xfrm>
              <a:off x="7091550" y="2206425"/>
              <a:ext cx="17000" cy="9350"/>
            </a:xfrm>
            <a:custGeom>
              <a:avLst/>
              <a:gdLst/>
              <a:ahLst/>
              <a:cxnLst/>
              <a:rect l="l" t="t" r="r" b="b"/>
              <a:pathLst>
                <a:path w="680" h="374" extrusionOk="0">
                  <a:moveTo>
                    <a:pt x="98" y="0"/>
                  </a:moveTo>
                  <a:cubicBezTo>
                    <a:pt x="63" y="0"/>
                    <a:pt x="31" y="16"/>
                    <a:pt x="13" y="52"/>
                  </a:cubicBezTo>
                  <a:cubicBezTo>
                    <a:pt x="1" y="88"/>
                    <a:pt x="13" y="147"/>
                    <a:pt x="60" y="159"/>
                  </a:cubicBezTo>
                  <a:lnTo>
                    <a:pt x="548" y="374"/>
                  </a:lnTo>
                  <a:lnTo>
                    <a:pt x="584" y="374"/>
                  </a:lnTo>
                  <a:cubicBezTo>
                    <a:pt x="620" y="374"/>
                    <a:pt x="644" y="362"/>
                    <a:pt x="656" y="326"/>
                  </a:cubicBezTo>
                  <a:cubicBezTo>
                    <a:pt x="679" y="290"/>
                    <a:pt x="656" y="231"/>
                    <a:pt x="620" y="219"/>
                  </a:cubicBezTo>
                  <a:lnTo>
                    <a:pt x="132" y="5"/>
                  </a:lnTo>
                  <a:cubicBezTo>
                    <a:pt x="120" y="2"/>
                    <a:pt x="109" y="0"/>
                    <a:pt x="9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6" name="Google Shape;2706;p53"/>
            <p:cNvSpPr/>
            <p:nvPr/>
          </p:nvSpPr>
          <p:spPr>
            <a:xfrm>
              <a:off x="7087100" y="2217450"/>
              <a:ext cx="21150" cy="10825"/>
            </a:xfrm>
            <a:custGeom>
              <a:avLst/>
              <a:gdLst/>
              <a:ahLst/>
              <a:cxnLst/>
              <a:rect l="l" t="t" r="r" b="b"/>
              <a:pathLst>
                <a:path w="846" h="433" extrusionOk="0">
                  <a:moveTo>
                    <a:pt x="94" y="1"/>
                  </a:moveTo>
                  <a:cubicBezTo>
                    <a:pt x="56" y="1"/>
                    <a:pt x="22" y="22"/>
                    <a:pt x="12" y="52"/>
                  </a:cubicBezTo>
                  <a:cubicBezTo>
                    <a:pt x="0" y="99"/>
                    <a:pt x="24" y="147"/>
                    <a:pt x="72" y="159"/>
                  </a:cubicBezTo>
                  <a:cubicBezTo>
                    <a:pt x="179" y="195"/>
                    <a:pt x="274" y="230"/>
                    <a:pt x="381" y="278"/>
                  </a:cubicBezTo>
                  <a:cubicBezTo>
                    <a:pt x="488" y="326"/>
                    <a:pt x="584" y="373"/>
                    <a:pt x="679" y="433"/>
                  </a:cubicBezTo>
                  <a:lnTo>
                    <a:pt x="726" y="433"/>
                  </a:lnTo>
                  <a:cubicBezTo>
                    <a:pt x="810" y="433"/>
                    <a:pt x="845" y="326"/>
                    <a:pt x="762" y="278"/>
                  </a:cubicBezTo>
                  <a:cubicBezTo>
                    <a:pt x="667" y="218"/>
                    <a:pt x="560" y="171"/>
                    <a:pt x="453" y="123"/>
                  </a:cubicBezTo>
                  <a:cubicBezTo>
                    <a:pt x="334" y="76"/>
                    <a:pt x="226" y="40"/>
                    <a:pt x="119" y="4"/>
                  </a:cubicBezTo>
                  <a:cubicBezTo>
                    <a:pt x="111" y="2"/>
                    <a:pt x="102" y="1"/>
                    <a:pt x="9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7" name="Google Shape;2707;p53"/>
            <p:cNvSpPr/>
            <p:nvPr/>
          </p:nvSpPr>
          <p:spPr>
            <a:xfrm>
              <a:off x="7111500" y="2210050"/>
              <a:ext cx="33950" cy="43525"/>
            </a:xfrm>
            <a:custGeom>
              <a:avLst/>
              <a:gdLst/>
              <a:ahLst/>
              <a:cxnLst/>
              <a:rect l="l" t="t" r="r" b="b"/>
              <a:pathLst>
                <a:path w="1358" h="1741" extrusionOk="0">
                  <a:moveTo>
                    <a:pt x="899" y="0"/>
                  </a:moveTo>
                  <a:cubicBezTo>
                    <a:pt x="881" y="0"/>
                    <a:pt x="864" y="1"/>
                    <a:pt x="846" y="2"/>
                  </a:cubicBezTo>
                  <a:cubicBezTo>
                    <a:pt x="667" y="14"/>
                    <a:pt x="501" y="98"/>
                    <a:pt x="381" y="241"/>
                  </a:cubicBezTo>
                  <a:cubicBezTo>
                    <a:pt x="250" y="383"/>
                    <a:pt x="143" y="550"/>
                    <a:pt x="84" y="729"/>
                  </a:cubicBezTo>
                  <a:cubicBezTo>
                    <a:pt x="0" y="919"/>
                    <a:pt x="0" y="1134"/>
                    <a:pt x="84" y="1324"/>
                  </a:cubicBezTo>
                  <a:cubicBezTo>
                    <a:pt x="155" y="1491"/>
                    <a:pt x="286" y="1622"/>
                    <a:pt x="465" y="1693"/>
                  </a:cubicBezTo>
                  <a:cubicBezTo>
                    <a:pt x="548" y="1717"/>
                    <a:pt x="631" y="1741"/>
                    <a:pt x="715" y="1741"/>
                  </a:cubicBezTo>
                  <a:lnTo>
                    <a:pt x="846" y="1741"/>
                  </a:lnTo>
                  <a:cubicBezTo>
                    <a:pt x="905" y="1729"/>
                    <a:pt x="953" y="1717"/>
                    <a:pt x="1001" y="1693"/>
                  </a:cubicBezTo>
                  <a:cubicBezTo>
                    <a:pt x="1036" y="1681"/>
                    <a:pt x="1060" y="1634"/>
                    <a:pt x="1036" y="1586"/>
                  </a:cubicBezTo>
                  <a:cubicBezTo>
                    <a:pt x="1027" y="1550"/>
                    <a:pt x="997" y="1534"/>
                    <a:pt x="962" y="1534"/>
                  </a:cubicBezTo>
                  <a:cubicBezTo>
                    <a:pt x="952" y="1534"/>
                    <a:pt x="940" y="1536"/>
                    <a:pt x="929" y="1538"/>
                  </a:cubicBezTo>
                  <a:cubicBezTo>
                    <a:pt x="893" y="1550"/>
                    <a:pt x="858" y="1562"/>
                    <a:pt x="834" y="1574"/>
                  </a:cubicBezTo>
                  <a:cubicBezTo>
                    <a:pt x="807" y="1577"/>
                    <a:pt x="780" y="1579"/>
                    <a:pt x="754" y="1579"/>
                  </a:cubicBezTo>
                  <a:cubicBezTo>
                    <a:pt x="675" y="1579"/>
                    <a:pt x="599" y="1565"/>
                    <a:pt x="536" y="1538"/>
                  </a:cubicBezTo>
                  <a:cubicBezTo>
                    <a:pt x="393" y="1491"/>
                    <a:pt x="286" y="1395"/>
                    <a:pt x="239" y="1264"/>
                  </a:cubicBezTo>
                  <a:cubicBezTo>
                    <a:pt x="167" y="1110"/>
                    <a:pt x="167" y="943"/>
                    <a:pt x="239" y="800"/>
                  </a:cubicBezTo>
                  <a:cubicBezTo>
                    <a:pt x="286" y="633"/>
                    <a:pt x="381" y="479"/>
                    <a:pt x="501" y="348"/>
                  </a:cubicBezTo>
                  <a:cubicBezTo>
                    <a:pt x="584" y="241"/>
                    <a:pt x="715" y="181"/>
                    <a:pt x="858" y="169"/>
                  </a:cubicBezTo>
                  <a:cubicBezTo>
                    <a:pt x="874" y="167"/>
                    <a:pt x="889" y="166"/>
                    <a:pt x="905" y="166"/>
                  </a:cubicBezTo>
                  <a:cubicBezTo>
                    <a:pt x="984" y="166"/>
                    <a:pt x="1060" y="191"/>
                    <a:pt x="1120" y="241"/>
                  </a:cubicBezTo>
                  <a:cubicBezTo>
                    <a:pt x="1143" y="252"/>
                    <a:pt x="1167" y="276"/>
                    <a:pt x="1191" y="312"/>
                  </a:cubicBezTo>
                  <a:cubicBezTo>
                    <a:pt x="1206" y="335"/>
                    <a:pt x="1232" y="348"/>
                    <a:pt x="1257" y="348"/>
                  </a:cubicBezTo>
                  <a:cubicBezTo>
                    <a:pt x="1271" y="348"/>
                    <a:pt x="1286" y="344"/>
                    <a:pt x="1298" y="336"/>
                  </a:cubicBezTo>
                  <a:cubicBezTo>
                    <a:pt x="1346" y="312"/>
                    <a:pt x="1358" y="264"/>
                    <a:pt x="1334" y="229"/>
                  </a:cubicBezTo>
                  <a:cubicBezTo>
                    <a:pt x="1310" y="181"/>
                    <a:pt x="1263" y="133"/>
                    <a:pt x="1227" y="110"/>
                  </a:cubicBezTo>
                  <a:cubicBezTo>
                    <a:pt x="1133" y="37"/>
                    <a:pt x="1021" y="0"/>
                    <a:pt x="89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8" name="Google Shape;2708;p53"/>
            <p:cNvSpPr/>
            <p:nvPr/>
          </p:nvSpPr>
          <p:spPr>
            <a:xfrm>
              <a:off x="7150200" y="2206125"/>
              <a:ext cx="20875" cy="24825"/>
            </a:xfrm>
            <a:custGeom>
              <a:avLst/>
              <a:gdLst/>
              <a:ahLst/>
              <a:cxnLst/>
              <a:rect l="l" t="t" r="r" b="b"/>
              <a:pathLst>
                <a:path w="835" h="993" extrusionOk="0">
                  <a:moveTo>
                    <a:pt x="426" y="1"/>
                  </a:moveTo>
                  <a:cubicBezTo>
                    <a:pt x="327" y="1"/>
                    <a:pt x="229" y="55"/>
                    <a:pt x="191" y="171"/>
                  </a:cubicBezTo>
                  <a:cubicBezTo>
                    <a:pt x="167" y="207"/>
                    <a:pt x="191" y="267"/>
                    <a:pt x="238" y="278"/>
                  </a:cubicBezTo>
                  <a:cubicBezTo>
                    <a:pt x="245" y="281"/>
                    <a:pt x="251" y="282"/>
                    <a:pt x="258" y="282"/>
                  </a:cubicBezTo>
                  <a:cubicBezTo>
                    <a:pt x="290" y="282"/>
                    <a:pt x="326" y="260"/>
                    <a:pt x="346" y="231"/>
                  </a:cubicBezTo>
                  <a:cubicBezTo>
                    <a:pt x="357" y="195"/>
                    <a:pt x="393" y="171"/>
                    <a:pt x="429" y="171"/>
                  </a:cubicBezTo>
                  <a:cubicBezTo>
                    <a:pt x="477" y="171"/>
                    <a:pt x="512" y="207"/>
                    <a:pt x="512" y="243"/>
                  </a:cubicBezTo>
                  <a:cubicBezTo>
                    <a:pt x="524" y="290"/>
                    <a:pt x="500" y="338"/>
                    <a:pt x="465" y="374"/>
                  </a:cubicBezTo>
                  <a:cubicBezTo>
                    <a:pt x="417" y="421"/>
                    <a:pt x="369" y="457"/>
                    <a:pt x="310" y="481"/>
                  </a:cubicBezTo>
                  <a:lnTo>
                    <a:pt x="262" y="505"/>
                  </a:lnTo>
                  <a:cubicBezTo>
                    <a:pt x="203" y="529"/>
                    <a:pt x="143" y="552"/>
                    <a:pt x="96" y="588"/>
                  </a:cubicBezTo>
                  <a:cubicBezTo>
                    <a:pt x="72" y="600"/>
                    <a:pt x="60" y="624"/>
                    <a:pt x="36" y="636"/>
                  </a:cubicBezTo>
                  <a:cubicBezTo>
                    <a:pt x="12" y="648"/>
                    <a:pt x="0" y="683"/>
                    <a:pt x="0" y="719"/>
                  </a:cubicBezTo>
                  <a:cubicBezTo>
                    <a:pt x="12" y="755"/>
                    <a:pt x="36" y="779"/>
                    <a:pt x="60" y="790"/>
                  </a:cubicBezTo>
                  <a:lnTo>
                    <a:pt x="631" y="981"/>
                  </a:lnTo>
                  <a:cubicBezTo>
                    <a:pt x="643" y="981"/>
                    <a:pt x="667" y="993"/>
                    <a:pt x="679" y="993"/>
                  </a:cubicBezTo>
                  <a:cubicBezTo>
                    <a:pt x="703" y="993"/>
                    <a:pt x="715" y="993"/>
                    <a:pt x="738" y="981"/>
                  </a:cubicBezTo>
                  <a:cubicBezTo>
                    <a:pt x="835" y="949"/>
                    <a:pt x="797" y="821"/>
                    <a:pt x="710" y="821"/>
                  </a:cubicBezTo>
                  <a:cubicBezTo>
                    <a:pt x="700" y="821"/>
                    <a:pt x="690" y="823"/>
                    <a:pt x="679" y="826"/>
                  </a:cubicBezTo>
                  <a:lnTo>
                    <a:pt x="667" y="826"/>
                  </a:lnTo>
                  <a:lnTo>
                    <a:pt x="262" y="683"/>
                  </a:lnTo>
                  <a:lnTo>
                    <a:pt x="334" y="648"/>
                  </a:lnTo>
                  <a:lnTo>
                    <a:pt x="369" y="636"/>
                  </a:lnTo>
                  <a:cubicBezTo>
                    <a:pt x="453" y="600"/>
                    <a:pt x="524" y="552"/>
                    <a:pt x="584" y="481"/>
                  </a:cubicBezTo>
                  <a:cubicBezTo>
                    <a:pt x="667" y="409"/>
                    <a:pt x="691" y="314"/>
                    <a:pt x="679" y="207"/>
                  </a:cubicBezTo>
                  <a:cubicBezTo>
                    <a:pt x="653" y="73"/>
                    <a:pt x="539" y="1"/>
                    <a:pt x="42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09" name="Google Shape;2709;p53"/>
            <p:cNvSpPr/>
            <p:nvPr/>
          </p:nvSpPr>
          <p:spPr>
            <a:xfrm>
              <a:off x="7081150" y="2171900"/>
              <a:ext cx="19950" cy="24825"/>
            </a:xfrm>
            <a:custGeom>
              <a:avLst/>
              <a:gdLst/>
              <a:ahLst/>
              <a:cxnLst/>
              <a:rect l="l" t="t" r="r" b="b"/>
              <a:pathLst>
                <a:path w="798" h="993" extrusionOk="0">
                  <a:moveTo>
                    <a:pt x="425" y="0"/>
                  </a:moveTo>
                  <a:cubicBezTo>
                    <a:pt x="327" y="0"/>
                    <a:pt x="229" y="55"/>
                    <a:pt x="191" y="171"/>
                  </a:cubicBezTo>
                  <a:cubicBezTo>
                    <a:pt x="160" y="232"/>
                    <a:pt x="218" y="279"/>
                    <a:pt x="273" y="279"/>
                  </a:cubicBezTo>
                  <a:cubicBezTo>
                    <a:pt x="303" y="279"/>
                    <a:pt x="333" y="265"/>
                    <a:pt x="345" y="231"/>
                  </a:cubicBezTo>
                  <a:cubicBezTo>
                    <a:pt x="355" y="191"/>
                    <a:pt x="381" y="168"/>
                    <a:pt x="410" y="168"/>
                  </a:cubicBezTo>
                  <a:cubicBezTo>
                    <a:pt x="416" y="168"/>
                    <a:pt x="423" y="169"/>
                    <a:pt x="429" y="171"/>
                  </a:cubicBezTo>
                  <a:cubicBezTo>
                    <a:pt x="476" y="171"/>
                    <a:pt x="512" y="195"/>
                    <a:pt x="512" y="243"/>
                  </a:cubicBezTo>
                  <a:cubicBezTo>
                    <a:pt x="512" y="290"/>
                    <a:pt x="500" y="338"/>
                    <a:pt x="464" y="374"/>
                  </a:cubicBezTo>
                  <a:cubicBezTo>
                    <a:pt x="417" y="421"/>
                    <a:pt x="357" y="457"/>
                    <a:pt x="310" y="481"/>
                  </a:cubicBezTo>
                  <a:lnTo>
                    <a:pt x="262" y="504"/>
                  </a:lnTo>
                  <a:cubicBezTo>
                    <a:pt x="202" y="528"/>
                    <a:pt x="143" y="552"/>
                    <a:pt x="95" y="588"/>
                  </a:cubicBezTo>
                  <a:cubicBezTo>
                    <a:pt x="71" y="600"/>
                    <a:pt x="60" y="612"/>
                    <a:pt x="36" y="635"/>
                  </a:cubicBezTo>
                  <a:cubicBezTo>
                    <a:pt x="12" y="647"/>
                    <a:pt x="0" y="683"/>
                    <a:pt x="0" y="719"/>
                  </a:cubicBezTo>
                  <a:cubicBezTo>
                    <a:pt x="12" y="755"/>
                    <a:pt x="36" y="778"/>
                    <a:pt x="60" y="790"/>
                  </a:cubicBezTo>
                  <a:lnTo>
                    <a:pt x="619" y="981"/>
                  </a:lnTo>
                  <a:cubicBezTo>
                    <a:pt x="643" y="981"/>
                    <a:pt x="667" y="993"/>
                    <a:pt x="679" y="993"/>
                  </a:cubicBezTo>
                  <a:cubicBezTo>
                    <a:pt x="702" y="993"/>
                    <a:pt x="714" y="993"/>
                    <a:pt x="738" y="981"/>
                  </a:cubicBezTo>
                  <a:cubicBezTo>
                    <a:pt x="786" y="969"/>
                    <a:pt x="798" y="921"/>
                    <a:pt x="786" y="874"/>
                  </a:cubicBezTo>
                  <a:cubicBezTo>
                    <a:pt x="776" y="844"/>
                    <a:pt x="742" y="823"/>
                    <a:pt x="704" y="823"/>
                  </a:cubicBezTo>
                  <a:cubicBezTo>
                    <a:pt x="696" y="823"/>
                    <a:pt x="687" y="824"/>
                    <a:pt x="679" y="826"/>
                  </a:cubicBezTo>
                  <a:lnTo>
                    <a:pt x="667" y="826"/>
                  </a:lnTo>
                  <a:lnTo>
                    <a:pt x="262" y="683"/>
                  </a:lnTo>
                  <a:lnTo>
                    <a:pt x="333" y="647"/>
                  </a:lnTo>
                  <a:lnTo>
                    <a:pt x="369" y="635"/>
                  </a:lnTo>
                  <a:cubicBezTo>
                    <a:pt x="452" y="600"/>
                    <a:pt x="524" y="552"/>
                    <a:pt x="583" y="481"/>
                  </a:cubicBezTo>
                  <a:cubicBezTo>
                    <a:pt x="655" y="409"/>
                    <a:pt x="691" y="314"/>
                    <a:pt x="679" y="207"/>
                  </a:cubicBezTo>
                  <a:cubicBezTo>
                    <a:pt x="653" y="73"/>
                    <a:pt x="539" y="0"/>
                    <a:pt x="4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0" name="Google Shape;2710;p53"/>
            <p:cNvSpPr/>
            <p:nvPr/>
          </p:nvSpPr>
          <p:spPr>
            <a:xfrm>
              <a:off x="6473575" y="2409300"/>
              <a:ext cx="10500" cy="54175"/>
            </a:xfrm>
            <a:custGeom>
              <a:avLst/>
              <a:gdLst/>
              <a:ahLst/>
              <a:cxnLst/>
              <a:rect l="l" t="t" r="r" b="b"/>
              <a:pathLst>
                <a:path w="420" h="2167" extrusionOk="0">
                  <a:moveTo>
                    <a:pt x="140" y="0"/>
                  </a:moveTo>
                  <a:cubicBezTo>
                    <a:pt x="71" y="0"/>
                    <a:pt x="1" y="53"/>
                    <a:pt x="14" y="141"/>
                  </a:cubicBezTo>
                  <a:cubicBezTo>
                    <a:pt x="74" y="462"/>
                    <a:pt x="110" y="772"/>
                    <a:pt x="145" y="1093"/>
                  </a:cubicBezTo>
                  <a:cubicBezTo>
                    <a:pt x="181" y="1557"/>
                    <a:pt x="169" y="2046"/>
                    <a:pt x="169" y="2046"/>
                  </a:cubicBezTo>
                  <a:cubicBezTo>
                    <a:pt x="157" y="2105"/>
                    <a:pt x="217" y="2165"/>
                    <a:pt x="288" y="2165"/>
                  </a:cubicBezTo>
                  <a:cubicBezTo>
                    <a:pt x="293" y="2166"/>
                    <a:pt x="298" y="2166"/>
                    <a:pt x="304" y="2166"/>
                  </a:cubicBezTo>
                  <a:cubicBezTo>
                    <a:pt x="357" y="2166"/>
                    <a:pt x="407" y="2111"/>
                    <a:pt x="407" y="2046"/>
                  </a:cubicBezTo>
                  <a:cubicBezTo>
                    <a:pt x="419" y="1724"/>
                    <a:pt x="407" y="1403"/>
                    <a:pt x="383" y="1069"/>
                  </a:cubicBezTo>
                  <a:cubicBezTo>
                    <a:pt x="348" y="593"/>
                    <a:pt x="264" y="117"/>
                    <a:pt x="264" y="105"/>
                  </a:cubicBezTo>
                  <a:cubicBezTo>
                    <a:pt x="249" y="32"/>
                    <a:pt x="195" y="0"/>
                    <a:pt x="14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1" name="Google Shape;2711;p53"/>
            <p:cNvSpPr/>
            <p:nvPr/>
          </p:nvSpPr>
          <p:spPr>
            <a:xfrm>
              <a:off x="6500700" y="2428875"/>
              <a:ext cx="49150" cy="7775"/>
            </a:xfrm>
            <a:custGeom>
              <a:avLst/>
              <a:gdLst/>
              <a:ahLst/>
              <a:cxnLst/>
              <a:rect l="l" t="t" r="r" b="b"/>
              <a:pathLst>
                <a:path w="1966" h="311" extrusionOk="0">
                  <a:moveTo>
                    <a:pt x="394" y="0"/>
                  </a:moveTo>
                  <a:cubicBezTo>
                    <a:pt x="322" y="0"/>
                    <a:pt x="251" y="12"/>
                    <a:pt x="168" y="36"/>
                  </a:cubicBezTo>
                  <a:cubicBezTo>
                    <a:pt x="132" y="36"/>
                    <a:pt x="96" y="60"/>
                    <a:pt x="72" y="84"/>
                  </a:cubicBezTo>
                  <a:cubicBezTo>
                    <a:pt x="13" y="131"/>
                    <a:pt x="1" y="215"/>
                    <a:pt x="48" y="262"/>
                  </a:cubicBezTo>
                  <a:cubicBezTo>
                    <a:pt x="72" y="286"/>
                    <a:pt x="108" y="310"/>
                    <a:pt x="144" y="310"/>
                  </a:cubicBezTo>
                  <a:cubicBezTo>
                    <a:pt x="168" y="310"/>
                    <a:pt x="203" y="298"/>
                    <a:pt x="215" y="274"/>
                  </a:cubicBezTo>
                  <a:cubicBezTo>
                    <a:pt x="227" y="274"/>
                    <a:pt x="239" y="262"/>
                    <a:pt x="251" y="262"/>
                  </a:cubicBezTo>
                  <a:cubicBezTo>
                    <a:pt x="298" y="251"/>
                    <a:pt x="346" y="251"/>
                    <a:pt x="394" y="251"/>
                  </a:cubicBezTo>
                  <a:lnTo>
                    <a:pt x="1811" y="251"/>
                  </a:lnTo>
                  <a:cubicBezTo>
                    <a:pt x="1965" y="251"/>
                    <a:pt x="1965" y="0"/>
                    <a:pt x="18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2" name="Google Shape;2712;p53"/>
            <p:cNvSpPr/>
            <p:nvPr/>
          </p:nvSpPr>
          <p:spPr>
            <a:xfrm>
              <a:off x="6516025" y="2412225"/>
              <a:ext cx="13875" cy="41975"/>
            </a:xfrm>
            <a:custGeom>
              <a:avLst/>
              <a:gdLst/>
              <a:ahLst/>
              <a:cxnLst/>
              <a:rect l="l" t="t" r="r" b="b"/>
              <a:pathLst>
                <a:path w="555" h="1679" extrusionOk="0">
                  <a:moveTo>
                    <a:pt x="155" y="1"/>
                  </a:moveTo>
                  <a:cubicBezTo>
                    <a:pt x="78" y="1"/>
                    <a:pt x="1" y="70"/>
                    <a:pt x="31" y="166"/>
                  </a:cubicBezTo>
                  <a:cubicBezTo>
                    <a:pt x="186" y="619"/>
                    <a:pt x="281" y="1083"/>
                    <a:pt x="305" y="1559"/>
                  </a:cubicBezTo>
                  <a:cubicBezTo>
                    <a:pt x="305" y="1631"/>
                    <a:pt x="364" y="1679"/>
                    <a:pt x="436" y="1679"/>
                  </a:cubicBezTo>
                  <a:cubicBezTo>
                    <a:pt x="507" y="1679"/>
                    <a:pt x="555" y="1619"/>
                    <a:pt x="555" y="1548"/>
                  </a:cubicBezTo>
                  <a:cubicBezTo>
                    <a:pt x="519" y="1047"/>
                    <a:pt x="424" y="559"/>
                    <a:pt x="269" y="83"/>
                  </a:cubicBezTo>
                  <a:cubicBezTo>
                    <a:pt x="247" y="25"/>
                    <a:pt x="201" y="1"/>
                    <a:pt x="1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3" name="Google Shape;2713;p53"/>
            <p:cNvSpPr/>
            <p:nvPr/>
          </p:nvSpPr>
          <p:spPr>
            <a:xfrm>
              <a:off x="6559625" y="2418325"/>
              <a:ext cx="42900" cy="23375"/>
            </a:xfrm>
            <a:custGeom>
              <a:avLst/>
              <a:gdLst/>
              <a:ahLst/>
              <a:cxnLst/>
              <a:rect l="l" t="t" r="r" b="b"/>
              <a:pathLst>
                <a:path w="1716" h="935" extrusionOk="0">
                  <a:moveTo>
                    <a:pt x="201" y="0"/>
                  </a:moveTo>
                  <a:cubicBezTo>
                    <a:pt x="112" y="0"/>
                    <a:pt x="1" y="113"/>
                    <a:pt x="73" y="184"/>
                  </a:cubicBezTo>
                  <a:cubicBezTo>
                    <a:pt x="132" y="256"/>
                    <a:pt x="204" y="327"/>
                    <a:pt x="263" y="387"/>
                  </a:cubicBezTo>
                  <a:cubicBezTo>
                    <a:pt x="418" y="518"/>
                    <a:pt x="585" y="637"/>
                    <a:pt x="763" y="720"/>
                  </a:cubicBezTo>
                  <a:cubicBezTo>
                    <a:pt x="942" y="803"/>
                    <a:pt x="1132" y="863"/>
                    <a:pt x="1323" y="899"/>
                  </a:cubicBezTo>
                  <a:cubicBezTo>
                    <a:pt x="1418" y="911"/>
                    <a:pt x="1501" y="923"/>
                    <a:pt x="1597" y="923"/>
                  </a:cubicBezTo>
                  <a:lnTo>
                    <a:pt x="1597" y="934"/>
                  </a:lnTo>
                  <a:cubicBezTo>
                    <a:pt x="1668" y="934"/>
                    <a:pt x="1716" y="875"/>
                    <a:pt x="1716" y="815"/>
                  </a:cubicBezTo>
                  <a:cubicBezTo>
                    <a:pt x="1716" y="744"/>
                    <a:pt x="1668" y="684"/>
                    <a:pt x="1597" y="684"/>
                  </a:cubicBezTo>
                  <a:cubicBezTo>
                    <a:pt x="1513" y="684"/>
                    <a:pt x="1442" y="673"/>
                    <a:pt x="1359" y="661"/>
                  </a:cubicBezTo>
                  <a:cubicBezTo>
                    <a:pt x="1192" y="637"/>
                    <a:pt x="1025" y="577"/>
                    <a:pt x="870" y="506"/>
                  </a:cubicBezTo>
                  <a:cubicBezTo>
                    <a:pt x="704" y="422"/>
                    <a:pt x="561" y="327"/>
                    <a:pt x="430" y="208"/>
                  </a:cubicBezTo>
                  <a:cubicBezTo>
                    <a:pt x="370" y="161"/>
                    <a:pt x="323" y="101"/>
                    <a:pt x="275" y="41"/>
                  </a:cubicBezTo>
                  <a:cubicBezTo>
                    <a:pt x="258" y="12"/>
                    <a:pt x="231" y="0"/>
                    <a:pt x="20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4" name="Google Shape;2714;p53"/>
            <p:cNvSpPr/>
            <p:nvPr/>
          </p:nvSpPr>
          <p:spPr>
            <a:xfrm>
              <a:off x="6556075" y="2415325"/>
              <a:ext cx="29775" cy="38875"/>
            </a:xfrm>
            <a:custGeom>
              <a:avLst/>
              <a:gdLst/>
              <a:ahLst/>
              <a:cxnLst/>
              <a:rect l="l" t="t" r="r" b="b"/>
              <a:pathLst>
                <a:path w="1191" h="1555" extrusionOk="0">
                  <a:moveTo>
                    <a:pt x="1056" y="0"/>
                  </a:moveTo>
                  <a:cubicBezTo>
                    <a:pt x="989" y="0"/>
                    <a:pt x="922" y="50"/>
                    <a:pt x="929" y="138"/>
                  </a:cubicBezTo>
                  <a:cubicBezTo>
                    <a:pt x="941" y="209"/>
                    <a:pt x="941" y="281"/>
                    <a:pt x="929" y="352"/>
                  </a:cubicBezTo>
                  <a:cubicBezTo>
                    <a:pt x="893" y="519"/>
                    <a:pt x="822" y="673"/>
                    <a:pt x="715" y="804"/>
                  </a:cubicBezTo>
                  <a:cubicBezTo>
                    <a:pt x="596" y="947"/>
                    <a:pt x="465" y="1066"/>
                    <a:pt x="310" y="1174"/>
                  </a:cubicBezTo>
                  <a:lnTo>
                    <a:pt x="96" y="1328"/>
                  </a:lnTo>
                  <a:cubicBezTo>
                    <a:pt x="0" y="1388"/>
                    <a:pt x="48" y="1555"/>
                    <a:pt x="167" y="1555"/>
                  </a:cubicBezTo>
                  <a:cubicBezTo>
                    <a:pt x="191" y="1543"/>
                    <a:pt x="215" y="1543"/>
                    <a:pt x="239" y="1531"/>
                  </a:cubicBezTo>
                  <a:lnTo>
                    <a:pt x="453" y="1376"/>
                  </a:lnTo>
                  <a:cubicBezTo>
                    <a:pt x="620" y="1257"/>
                    <a:pt x="774" y="1114"/>
                    <a:pt x="905" y="959"/>
                  </a:cubicBezTo>
                  <a:cubicBezTo>
                    <a:pt x="1036" y="804"/>
                    <a:pt x="1131" y="602"/>
                    <a:pt x="1179" y="388"/>
                  </a:cubicBezTo>
                  <a:cubicBezTo>
                    <a:pt x="1191" y="292"/>
                    <a:pt x="1191" y="185"/>
                    <a:pt x="1179" y="90"/>
                  </a:cubicBezTo>
                  <a:cubicBezTo>
                    <a:pt x="1159" y="28"/>
                    <a:pt x="1107" y="0"/>
                    <a:pt x="105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5" name="Google Shape;2715;p53"/>
            <p:cNvSpPr/>
            <p:nvPr/>
          </p:nvSpPr>
          <p:spPr>
            <a:xfrm>
              <a:off x="6442675" y="2389225"/>
              <a:ext cx="19650" cy="95925"/>
            </a:xfrm>
            <a:custGeom>
              <a:avLst/>
              <a:gdLst/>
              <a:ahLst/>
              <a:cxnLst/>
              <a:rect l="l" t="t" r="r" b="b"/>
              <a:pathLst>
                <a:path w="786" h="3837" extrusionOk="0">
                  <a:moveTo>
                    <a:pt x="556" y="1"/>
                  </a:moveTo>
                  <a:cubicBezTo>
                    <a:pt x="523" y="1"/>
                    <a:pt x="490" y="15"/>
                    <a:pt x="464" y="51"/>
                  </a:cubicBezTo>
                  <a:cubicBezTo>
                    <a:pt x="345" y="229"/>
                    <a:pt x="250" y="420"/>
                    <a:pt x="191" y="622"/>
                  </a:cubicBezTo>
                  <a:cubicBezTo>
                    <a:pt x="60" y="1051"/>
                    <a:pt x="12" y="1491"/>
                    <a:pt x="24" y="1944"/>
                  </a:cubicBezTo>
                  <a:cubicBezTo>
                    <a:pt x="0" y="2396"/>
                    <a:pt x="72" y="2837"/>
                    <a:pt x="214" y="3265"/>
                  </a:cubicBezTo>
                  <a:cubicBezTo>
                    <a:pt x="274" y="3408"/>
                    <a:pt x="345" y="3551"/>
                    <a:pt x="453" y="3670"/>
                  </a:cubicBezTo>
                  <a:cubicBezTo>
                    <a:pt x="488" y="3718"/>
                    <a:pt x="524" y="3753"/>
                    <a:pt x="572" y="3801"/>
                  </a:cubicBezTo>
                  <a:cubicBezTo>
                    <a:pt x="595" y="3825"/>
                    <a:pt x="619" y="3837"/>
                    <a:pt x="655" y="3837"/>
                  </a:cubicBezTo>
                  <a:cubicBezTo>
                    <a:pt x="691" y="3825"/>
                    <a:pt x="714" y="3813"/>
                    <a:pt x="738" y="3789"/>
                  </a:cubicBezTo>
                  <a:cubicBezTo>
                    <a:pt x="786" y="3742"/>
                    <a:pt x="786" y="3670"/>
                    <a:pt x="738" y="3622"/>
                  </a:cubicBezTo>
                  <a:cubicBezTo>
                    <a:pt x="738" y="3622"/>
                    <a:pt x="703" y="3575"/>
                    <a:pt x="643" y="3503"/>
                  </a:cubicBezTo>
                  <a:cubicBezTo>
                    <a:pt x="560" y="3408"/>
                    <a:pt x="500" y="3289"/>
                    <a:pt x="453" y="3170"/>
                  </a:cubicBezTo>
                  <a:cubicBezTo>
                    <a:pt x="310" y="2777"/>
                    <a:pt x="250" y="2360"/>
                    <a:pt x="274" y="1944"/>
                  </a:cubicBezTo>
                  <a:cubicBezTo>
                    <a:pt x="262" y="1515"/>
                    <a:pt x="310" y="1098"/>
                    <a:pt x="429" y="694"/>
                  </a:cubicBezTo>
                  <a:cubicBezTo>
                    <a:pt x="476" y="515"/>
                    <a:pt x="560" y="360"/>
                    <a:pt x="655" y="205"/>
                  </a:cubicBezTo>
                  <a:cubicBezTo>
                    <a:pt x="733" y="110"/>
                    <a:pt x="646" y="1"/>
                    <a:pt x="55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6" name="Google Shape;2716;p53"/>
            <p:cNvSpPr/>
            <p:nvPr/>
          </p:nvSpPr>
          <p:spPr>
            <a:xfrm>
              <a:off x="6594475" y="2389875"/>
              <a:ext cx="25625" cy="84575"/>
            </a:xfrm>
            <a:custGeom>
              <a:avLst/>
              <a:gdLst/>
              <a:ahLst/>
              <a:cxnLst/>
              <a:rect l="l" t="t" r="r" b="b"/>
              <a:pathLst>
                <a:path w="1025" h="3383" extrusionOk="0">
                  <a:moveTo>
                    <a:pt x="136" y="0"/>
                  </a:moveTo>
                  <a:cubicBezTo>
                    <a:pt x="108" y="0"/>
                    <a:pt x="81" y="9"/>
                    <a:pt x="60" y="25"/>
                  </a:cubicBezTo>
                  <a:cubicBezTo>
                    <a:pt x="0" y="72"/>
                    <a:pt x="0" y="144"/>
                    <a:pt x="36" y="203"/>
                  </a:cubicBezTo>
                  <a:cubicBezTo>
                    <a:pt x="143" y="334"/>
                    <a:pt x="238" y="477"/>
                    <a:pt x="310" y="620"/>
                  </a:cubicBezTo>
                  <a:cubicBezTo>
                    <a:pt x="500" y="953"/>
                    <a:pt x="619" y="1310"/>
                    <a:pt x="691" y="1680"/>
                  </a:cubicBezTo>
                  <a:cubicBezTo>
                    <a:pt x="774" y="2037"/>
                    <a:pt x="762" y="2418"/>
                    <a:pt x="679" y="2775"/>
                  </a:cubicBezTo>
                  <a:cubicBezTo>
                    <a:pt x="643" y="2882"/>
                    <a:pt x="596" y="2989"/>
                    <a:pt x="524" y="3084"/>
                  </a:cubicBezTo>
                  <a:cubicBezTo>
                    <a:pt x="500" y="3108"/>
                    <a:pt x="477" y="3144"/>
                    <a:pt x="453" y="3180"/>
                  </a:cubicBezTo>
                  <a:cubicBezTo>
                    <a:pt x="369" y="3251"/>
                    <a:pt x="429" y="3382"/>
                    <a:pt x="536" y="3382"/>
                  </a:cubicBezTo>
                  <a:cubicBezTo>
                    <a:pt x="572" y="3382"/>
                    <a:pt x="596" y="3370"/>
                    <a:pt x="619" y="3346"/>
                  </a:cubicBezTo>
                  <a:cubicBezTo>
                    <a:pt x="667" y="3311"/>
                    <a:pt x="703" y="3263"/>
                    <a:pt x="727" y="3227"/>
                  </a:cubicBezTo>
                  <a:cubicBezTo>
                    <a:pt x="810" y="3108"/>
                    <a:pt x="869" y="2977"/>
                    <a:pt x="905" y="2846"/>
                  </a:cubicBezTo>
                  <a:cubicBezTo>
                    <a:pt x="1012" y="2453"/>
                    <a:pt x="1024" y="2037"/>
                    <a:pt x="929" y="1632"/>
                  </a:cubicBezTo>
                  <a:cubicBezTo>
                    <a:pt x="858" y="1239"/>
                    <a:pt x="727" y="858"/>
                    <a:pt x="524" y="501"/>
                  </a:cubicBezTo>
                  <a:cubicBezTo>
                    <a:pt x="441" y="346"/>
                    <a:pt x="346" y="191"/>
                    <a:pt x="227" y="48"/>
                  </a:cubicBezTo>
                  <a:cubicBezTo>
                    <a:pt x="206" y="15"/>
                    <a:pt x="171" y="0"/>
                    <a:pt x="1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7" name="Google Shape;2717;p53"/>
            <p:cNvSpPr/>
            <p:nvPr/>
          </p:nvSpPr>
          <p:spPr>
            <a:xfrm>
              <a:off x="6615725" y="2374900"/>
              <a:ext cx="31150" cy="31375"/>
            </a:xfrm>
            <a:custGeom>
              <a:avLst/>
              <a:gdLst/>
              <a:ahLst/>
              <a:cxnLst/>
              <a:rect l="l" t="t" r="r" b="b"/>
              <a:pathLst>
                <a:path w="1246" h="1255" extrusionOk="0">
                  <a:moveTo>
                    <a:pt x="387" y="0"/>
                  </a:moveTo>
                  <a:cubicBezTo>
                    <a:pt x="189" y="0"/>
                    <a:pt x="0" y="163"/>
                    <a:pt x="31" y="397"/>
                  </a:cubicBezTo>
                  <a:cubicBezTo>
                    <a:pt x="31" y="461"/>
                    <a:pt x="79" y="506"/>
                    <a:pt x="141" y="506"/>
                  </a:cubicBezTo>
                  <a:cubicBezTo>
                    <a:pt x="148" y="506"/>
                    <a:pt x="155" y="506"/>
                    <a:pt x="162" y="505"/>
                  </a:cubicBezTo>
                  <a:cubicBezTo>
                    <a:pt x="234" y="505"/>
                    <a:pt x="281" y="445"/>
                    <a:pt x="269" y="374"/>
                  </a:cubicBezTo>
                  <a:cubicBezTo>
                    <a:pt x="269" y="326"/>
                    <a:pt x="293" y="278"/>
                    <a:pt x="341" y="254"/>
                  </a:cubicBezTo>
                  <a:cubicBezTo>
                    <a:pt x="353" y="252"/>
                    <a:pt x="365" y="250"/>
                    <a:pt x="376" y="250"/>
                  </a:cubicBezTo>
                  <a:cubicBezTo>
                    <a:pt x="412" y="250"/>
                    <a:pt x="445" y="263"/>
                    <a:pt x="472" y="290"/>
                  </a:cubicBezTo>
                  <a:cubicBezTo>
                    <a:pt x="496" y="350"/>
                    <a:pt x="508" y="421"/>
                    <a:pt x="484" y="481"/>
                  </a:cubicBezTo>
                  <a:cubicBezTo>
                    <a:pt x="460" y="564"/>
                    <a:pt x="412" y="635"/>
                    <a:pt x="365" y="695"/>
                  </a:cubicBezTo>
                  <a:lnTo>
                    <a:pt x="317" y="743"/>
                  </a:lnTo>
                  <a:cubicBezTo>
                    <a:pt x="269" y="814"/>
                    <a:pt x="222" y="886"/>
                    <a:pt x="174" y="957"/>
                  </a:cubicBezTo>
                  <a:cubicBezTo>
                    <a:pt x="162" y="993"/>
                    <a:pt x="150" y="1016"/>
                    <a:pt x="139" y="1040"/>
                  </a:cubicBezTo>
                  <a:lnTo>
                    <a:pt x="139" y="1052"/>
                  </a:lnTo>
                  <a:cubicBezTo>
                    <a:pt x="115" y="1100"/>
                    <a:pt x="115" y="1147"/>
                    <a:pt x="150" y="1195"/>
                  </a:cubicBezTo>
                  <a:cubicBezTo>
                    <a:pt x="174" y="1219"/>
                    <a:pt x="210" y="1243"/>
                    <a:pt x="246" y="1243"/>
                  </a:cubicBezTo>
                  <a:lnTo>
                    <a:pt x="246" y="1255"/>
                  </a:lnTo>
                  <a:lnTo>
                    <a:pt x="1043" y="1136"/>
                  </a:lnTo>
                  <a:cubicBezTo>
                    <a:pt x="1103" y="1136"/>
                    <a:pt x="1151" y="1112"/>
                    <a:pt x="1198" y="1064"/>
                  </a:cubicBezTo>
                  <a:cubicBezTo>
                    <a:pt x="1246" y="1016"/>
                    <a:pt x="1246" y="933"/>
                    <a:pt x="1198" y="886"/>
                  </a:cubicBezTo>
                  <a:cubicBezTo>
                    <a:pt x="1174" y="862"/>
                    <a:pt x="1142" y="850"/>
                    <a:pt x="1109" y="850"/>
                  </a:cubicBezTo>
                  <a:cubicBezTo>
                    <a:pt x="1076" y="850"/>
                    <a:pt x="1043" y="862"/>
                    <a:pt x="1020" y="886"/>
                  </a:cubicBezTo>
                  <a:lnTo>
                    <a:pt x="460" y="969"/>
                  </a:lnTo>
                  <a:lnTo>
                    <a:pt x="508" y="897"/>
                  </a:lnTo>
                  <a:lnTo>
                    <a:pt x="555" y="850"/>
                  </a:lnTo>
                  <a:cubicBezTo>
                    <a:pt x="627" y="766"/>
                    <a:pt x="686" y="659"/>
                    <a:pt x="722" y="540"/>
                  </a:cubicBezTo>
                  <a:cubicBezTo>
                    <a:pt x="770" y="409"/>
                    <a:pt x="746" y="266"/>
                    <a:pt x="674" y="147"/>
                  </a:cubicBezTo>
                  <a:cubicBezTo>
                    <a:pt x="597" y="45"/>
                    <a:pt x="491" y="0"/>
                    <a:pt x="3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8" name="Google Shape;2718;p53"/>
            <p:cNvSpPr/>
            <p:nvPr/>
          </p:nvSpPr>
          <p:spPr>
            <a:xfrm>
              <a:off x="6398900" y="2165275"/>
              <a:ext cx="36050" cy="38000"/>
            </a:xfrm>
            <a:custGeom>
              <a:avLst/>
              <a:gdLst/>
              <a:ahLst/>
              <a:cxnLst/>
              <a:rect l="l" t="t" r="r" b="b"/>
              <a:pathLst>
                <a:path w="1442" h="1520" extrusionOk="0">
                  <a:moveTo>
                    <a:pt x="571" y="0"/>
                  </a:moveTo>
                  <a:cubicBezTo>
                    <a:pt x="488" y="0"/>
                    <a:pt x="405" y="9"/>
                    <a:pt x="322" y="31"/>
                  </a:cubicBezTo>
                  <a:cubicBezTo>
                    <a:pt x="275" y="43"/>
                    <a:pt x="227" y="55"/>
                    <a:pt x="179" y="79"/>
                  </a:cubicBezTo>
                  <a:cubicBezTo>
                    <a:pt x="34" y="131"/>
                    <a:pt x="97" y="318"/>
                    <a:pt x="218" y="318"/>
                  </a:cubicBezTo>
                  <a:cubicBezTo>
                    <a:pt x="236" y="318"/>
                    <a:pt x="255" y="314"/>
                    <a:pt x="275" y="305"/>
                  </a:cubicBezTo>
                  <a:cubicBezTo>
                    <a:pt x="310" y="293"/>
                    <a:pt x="334" y="281"/>
                    <a:pt x="370" y="269"/>
                  </a:cubicBezTo>
                  <a:cubicBezTo>
                    <a:pt x="433" y="255"/>
                    <a:pt x="491" y="250"/>
                    <a:pt x="548" y="250"/>
                  </a:cubicBezTo>
                  <a:cubicBezTo>
                    <a:pt x="589" y="250"/>
                    <a:pt x="628" y="253"/>
                    <a:pt x="668" y="258"/>
                  </a:cubicBezTo>
                  <a:cubicBezTo>
                    <a:pt x="811" y="281"/>
                    <a:pt x="930" y="341"/>
                    <a:pt x="1025" y="436"/>
                  </a:cubicBezTo>
                  <a:cubicBezTo>
                    <a:pt x="1132" y="555"/>
                    <a:pt x="1180" y="698"/>
                    <a:pt x="1180" y="853"/>
                  </a:cubicBezTo>
                  <a:cubicBezTo>
                    <a:pt x="1156" y="996"/>
                    <a:pt x="1061" y="1139"/>
                    <a:pt x="941" y="1210"/>
                  </a:cubicBezTo>
                  <a:cubicBezTo>
                    <a:pt x="861" y="1250"/>
                    <a:pt x="774" y="1274"/>
                    <a:pt x="690" y="1274"/>
                  </a:cubicBezTo>
                  <a:cubicBezTo>
                    <a:pt x="650" y="1274"/>
                    <a:pt x="611" y="1269"/>
                    <a:pt x="572" y="1258"/>
                  </a:cubicBezTo>
                  <a:cubicBezTo>
                    <a:pt x="453" y="1222"/>
                    <a:pt x="358" y="1162"/>
                    <a:pt x="287" y="1067"/>
                  </a:cubicBezTo>
                  <a:cubicBezTo>
                    <a:pt x="263" y="1020"/>
                    <a:pt x="203" y="984"/>
                    <a:pt x="144" y="984"/>
                  </a:cubicBezTo>
                  <a:cubicBezTo>
                    <a:pt x="96" y="984"/>
                    <a:pt x="60" y="1008"/>
                    <a:pt x="37" y="1055"/>
                  </a:cubicBezTo>
                  <a:cubicBezTo>
                    <a:pt x="1" y="1115"/>
                    <a:pt x="25" y="1186"/>
                    <a:pt x="84" y="1222"/>
                  </a:cubicBezTo>
                  <a:cubicBezTo>
                    <a:pt x="96" y="1222"/>
                    <a:pt x="96" y="1222"/>
                    <a:pt x="108" y="1234"/>
                  </a:cubicBezTo>
                  <a:cubicBezTo>
                    <a:pt x="203" y="1353"/>
                    <a:pt x="334" y="1448"/>
                    <a:pt x="489" y="1496"/>
                  </a:cubicBezTo>
                  <a:cubicBezTo>
                    <a:pt x="560" y="1508"/>
                    <a:pt x="632" y="1520"/>
                    <a:pt x="703" y="1520"/>
                  </a:cubicBezTo>
                  <a:cubicBezTo>
                    <a:pt x="834" y="1520"/>
                    <a:pt x="953" y="1484"/>
                    <a:pt x="1061" y="1424"/>
                  </a:cubicBezTo>
                  <a:cubicBezTo>
                    <a:pt x="1263" y="1305"/>
                    <a:pt x="1394" y="1103"/>
                    <a:pt x="1418" y="877"/>
                  </a:cubicBezTo>
                  <a:cubicBezTo>
                    <a:pt x="1442" y="662"/>
                    <a:pt x="1370" y="436"/>
                    <a:pt x="1203" y="269"/>
                  </a:cubicBezTo>
                  <a:cubicBezTo>
                    <a:pt x="1072" y="127"/>
                    <a:pt x="906" y="43"/>
                    <a:pt x="715" y="7"/>
                  </a:cubicBezTo>
                  <a:cubicBezTo>
                    <a:pt x="667" y="3"/>
                    <a:pt x="619" y="0"/>
                    <a:pt x="57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19" name="Google Shape;2719;p53"/>
            <p:cNvSpPr/>
            <p:nvPr/>
          </p:nvSpPr>
          <p:spPr>
            <a:xfrm>
              <a:off x="6399200" y="2147000"/>
              <a:ext cx="7775" cy="25625"/>
            </a:xfrm>
            <a:custGeom>
              <a:avLst/>
              <a:gdLst/>
              <a:ahLst/>
              <a:cxnLst/>
              <a:rect l="l" t="t" r="r" b="b"/>
              <a:pathLst>
                <a:path w="311" h="1025" extrusionOk="0">
                  <a:moveTo>
                    <a:pt x="132" y="0"/>
                  </a:moveTo>
                  <a:cubicBezTo>
                    <a:pt x="60" y="12"/>
                    <a:pt x="1" y="60"/>
                    <a:pt x="13" y="131"/>
                  </a:cubicBezTo>
                  <a:lnTo>
                    <a:pt x="60" y="917"/>
                  </a:lnTo>
                  <a:cubicBezTo>
                    <a:pt x="60" y="977"/>
                    <a:pt x="120" y="1024"/>
                    <a:pt x="179" y="1024"/>
                  </a:cubicBezTo>
                  <a:lnTo>
                    <a:pt x="191" y="1024"/>
                  </a:lnTo>
                  <a:cubicBezTo>
                    <a:pt x="251" y="1024"/>
                    <a:pt x="310" y="965"/>
                    <a:pt x="310" y="893"/>
                  </a:cubicBezTo>
                  <a:lnTo>
                    <a:pt x="263" y="119"/>
                  </a:lnTo>
                  <a:cubicBezTo>
                    <a:pt x="251" y="48"/>
                    <a:pt x="191" y="0"/>
                    <a:pt x="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0" name="Google Shape;2720;p53"/>
            <p:cNvSpPr/>
            <p:nvPr/>
          </p:nvSpPr>
          <p:spPr>
            <a:xfrm>
              <a:off x="6398600" y="2141025"/>
              <a:ext cx="37150" cy="9575"/>
            </a:xfrm>
            <a:custGeom>
              <a:avLst/>
              <a:gdLst/>
              <a:ahLst/>
              <a:cxnLst/>
              <a:rect l="l" t="t" r="r" b="b"/>
              <a:pathLst>
                <a:path w="1486" h="383" extrusionOk="0">
                  <a:moveTo>
                    <a:pt x="1310" y="1"/>
                  </a:moveTo>
                  <a:cubicBezTo>
                    <a:pt x="1306" y="1"/>
                    <a:pt x="1303" y="1"/>
                    <a:pt x="1299" y="1"/>
                  </a:cubicBezTo>
                  <a:lnTo>
                    <a:pt x="144" y="132"/>
                  </a:lnTo>
                  <a:cubicBezTo>
                    <a:pt x="1" y="156"/>
                    <a:pt x="13" y="370"/>
                    <a:pt x="156" y="382"/>
                  </a:cubicBezTo>
                  <a:lnTo>
                    <a:pt x="168" y="382"/>
                  </a:lnTo>
                  <a:lnTo>
                    <a:pt x="1323" y="251"/>
                  </a:lnTo>
                  <a:cubicBezTo>
                    <a:pt x="1485" y="228"/>
                    <a:pt x="1455" y="1"/>
                    <a:pt x="13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1" name="Google Shape;2721;p53"/>
            <p:cNvSpPr/>
            <p:nvPr/>
          </p:nvSpPr>
          <p:spPr>
            <a:xfrm>
              <a:off x="6443400" y="2168025"/>
              <a:ext cx="26275" cy="32300"/>
            </a:xfrm>
            <a:custGeom>
              <a:avLst/>
              <a:gdLst/>
              <a:ahLst/>
              <a:cxnLst/>
              <a:rect l="l" t="t" r="r" b="b"/>
              <a:pathLst>
                <a:path w="1051" h="1292" extrusionOk="0">
                  <a:moveTo>
                    <a:pt x="128" y="0"/>
                  </a:moveTo>
                  <a:cubicBezTo>
                    <a:pt x="64" y="0"/>
                    <a:pt x="0" y="49"/>
                    <a:pt x="7" y="136"/>
                  </a:cubicBezTo>
                  <a:cubicBezTo>
                    <a:pt x="19" y="207"/>
                    <a:pt x="31" y="278"/>
                    <a:pt x="54" y="350"/>
                  </a:cubicBezTo>
                  <a:cubicBezTo>
                    <a:pt x="162" y="671"/>
                    <a:pt x="364" y="945"/>
                    <a:pt x="626" y="1148"/>
                  </a:cubicBezTo>
                  <a:cubicBezTo>
                    <a:pt x="685" y="1195"/>
                    <a:pt x="745" y="1243"/>
                    <a:pt x="816" y="1279"/>
                  </a:cubicBezTo>
                  <a:cubicBezTo>
                    <a:pt x="828" y="1291"/>
                    <a:pt x="852" y="1291"/>
                    <a:pt x="876" y="1291"/>
                  </a:cubicBezTo>
                  <a:cubicBezTo>
                    <a:pt x="880" y="1291"/>
                    <a:pt x="884" y="1291"/>
                    <a:pt x="888" y="1291"/>
                  </a:cubicBezTo>
                  <a:cubicBezTo>
                    <a:pt x="1010" y="1291"/>
                    <a:pt x="1051" y="1110"/>
                    <a:pt x="924" y="1052"/>
                  </a:cubicBezTo>
                  <a:cubicBezTo>
                    <a:pt x="876" y="1029"/>
                    <a:pt x="816" y="993"/>
                    <a:pt x="769" y="945"/>
                  </a:cubicBezTo>
                  <a:cubicBezTo>
                    <a:pt x="662" y="862"/>
                    <a:pt x="566" y="767"/>
                    <a:pt x="483" y="648"/>
                  </a:cubicBezTo>
                  <a:cubicBezTo>
                    <a:pt x="400" y="540"/>
                    <a:pt x="340" y="409"/>
                    <a:pt x="293" y="278"/>
                  </a:cubicBezTo>
                  <a:cubicBezTo>
                    <a:pt x="269" y="219"/>
                    <a:pt x="257" y="159"/>
                    <a:pt x="245" y="100"/>
                  </a:cubicBezTo>
                  <a:cubicBezTo>
                    <a:pt x="229" y="31"/>
                    <a:pt x="178" y="0"/>
                    <a:pt x="1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2" name="Google Shape;2722;p53"/>
            <p:cNvSpPr/>
            <p:nvPr/>
          </p:nvSpPr>
          <p:spPr>
            <a:xfrm>
              <a:off x="6442675" y="2165050"/>
              <a:ext cx="23750" cy="44175"/>
            </a:xfrm>
            <a:custGeom>
              <a:avLst/>
              <a:gdLst/>
              <a:ahLst/>
              <a:cxnLst/>
              <a:rect l="l" t="t" r="r" b="b"/>
              <a:pathLst>
                <a:path w="950" h="1767" extrusionOk="0">
                  <a:moveTo>
                    <a:pt x="805" y="1"/>
                  </a:moveTo>
                  <a:cubicBezTo>
                    <a:pt x="755" y="1"/>
                    <a:pt x="705" y="31"/>
                    <a:pt x="691" y="100"/>
                  </a:cubicBezTo>
                  <a:cubicBezTo>
                    <a:pt x="619" y="362"/>
                    <a:pt x="536" y="612"/>
                    <a:pt x="429" y="862"/>
                  </a:cubicBezTo>
                  <a:cubicBezTo>
                    <a:pt x="322" y="1112"/>
                    <a:pt x="191" y="1350"/>
                    <a:pt x="36" y="1576"/>
                  </a:cubicBezTo>
                  <a:cubicBezTo>
                    <a:pt x="0" y="1636"/>
                    <a:pt x="12" y="1707"/>
                    <a:pt x="72" y="1755"/>
                  </a:cubicBezTo>
                  <a:cubicBezTo>
                    <a:pt x="95" y="1767"/>
                    <a:pt x="119" y="1767"/>
                    <a:pt x="143" y="1767"/>
                  </a:cubicBezTo>
                  <a:cubicBezTo>
                    <a:pt x="179" y="1767"/>
                    <a:pt x="226" y="1755"/>
                    <a:pt x="250" y="1719"/>
                  </a:cubicBezTo>
                  <a:cubicBezTo>
                    <a:pt x="405" y="1481"/>
                    <a:pt x="536" y="1231"/>
                    <a:pt x="655" y="969"/>
                  </a:cubicBezTo>
                  <a:cubicBezTo>
                    <a:pt x="762" y="707"/>
                    <a:pt x="857" y="433"/>
                    <a:pt x="929" y="159"/>
                  </a:cubicBezTo>
                  <a:cubicBezTo>
                    <a:pt x="950" y="62"/>
                    <a:pt x="876" y="1"/>
                    <a:pt x="8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3" name="Google Shape;2723;p53"/>
            <p:cNvSpPr/>
            <p:nvPr/>
          </p:nvSpPr>
          <p:spPr>
            <a:xfrm>
              <a:off x="6389375" y="2207625"/>
              <a:ext cx="110775" cy="13225"/>
            </a:xfrm>
            <a:custGeom>
              <a:avLst/>
              <a:gdLst/>
              <a:ahLst/>
              <a:cxnLst/>
              <a:rect l="l" t="t" r="r" b="b"/>
              <a:pathLst>
                <a:path w="4431" h="529" extrusionOk="0">
                  <a:moveTo>
                    <a:pt x="4269" y="1"/>
                  </a:moveTo>
                  <a:cubicBezTo>
                    <a:pt x="4260" y="1"/>
                    <a:pt x="4250" y="2"/>
                    <a:pt x="4240" y="4"/>
                  </a:cubicBezTo>
                  <a:cubicBezTo>
                    <a:pt x="4240" y="4"/>
                    <a:pt x="3978" y="40"/>
                    <a:pt x="3608" y="76"/>
                  </a:cubicBezTo>
                  <a:cubicBezTo>
                    <a:pt x="3239" y="123"/>
                    <a:pt x="2727" y="159"/>
                    <a:pt x="2215" y="195"/>
                  </a:cubicBezTo>
                  <a:cubicBezTo>
                    <a:pt x="1799" y="218"/>
                    <a:pt x="1370" y="230"/>
                    <a:pt x="1025" y="242"/>
                  </a:cubicBezTo>
                  <a:lnTo>
                    <a:pt x="168" y="278"/>
                  </a:lnTo>
                  <a:cubicBezTo>
                    <a:pt x="1" y="278"/>
                    <a:pt x="1" y="528"/>
                    <a:pt x="168" y="528"/>
                  </a:cubicBezTo>
                  <a:lnTo>
                    <a:pt x="179" y="528"/>
                  </a:lnTo>
                  <a:lnTo>
                    <a:pt x="1025" y="492"/>
                  </a:lnTo>
                  <a:cubicBezTo>
                    <a:pt x="1370" y="480"/>
                    <a:pt x="1799" y="469"/>
                    <a:pt x="2227" y="445"/>
                  </a:cubicBezTo>
                  <a:cubicBezTo>
                    <a:pt x="2739" y="409"/>
                    <a:pt x="3251" y="373"/>
                    <a:pt x="3632" y="326"/>
                  </a:cubicBezTo>
                  <a:cubicBezTo>
                    <a:pt x="4013" y="290"/>
                    <a:pt x="4275" y="242"/>
                    <a:pt x="4275" y="242"/>
                  </a:cubicBezTo>
                  <a:cubicBezTo>
                    <a:pt x="4431" y="220"/>
                    <a:pt x="4400" y="1"/>
                    <a:pt x="426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4" name="Google Shape;2724;p53"/>
            <p:cNvSpPr/>
            <p:nvPr/>
          </p:nvSpPr>
          <p:spPr>
            <a:xfrm>
              <a:off x="6422725" y="2239950"/>
              <a:ext cx="25325" cy="24050"/>
            </a:xfrm>
            <a:custGeom>
              <a:avLst/>
              <a:gdLst/>
              <a:ahLst/>
              <a:cxnLst/>
              <a:rect l="l" t="t" r="r" b="b"/>
              <a:pathLst>
                <a:path w="1013" h="962" extrusionOk="0">
                  <a:moveTo>
                    <a:pt x="148" y="0"/>
                  </a:moveTo>
                  <a:cubicBezTo>
                    <a:pt x="131" y="0"/>
                    <a:pt x="113" y="3"/>
                    <a:pt x="96" y="9"/>
                  </a:cubicBezTo>
                  <a:cubicBezTo>
                    <a:pt x="36" y="21"/>
                    <a:pt x="0" y="92"/>
                    <a:pt x="24" y="164"/>
                  </a:cubicBezTo>
                  <a:lnTo>
                    <a:pt x="84" y="330"/>
                  </a:lnTo>
                  <a:cubicBezTo>
                    <a:pt x="131" y="461"/>
                    <a:pt x="203" y="580"/>
                    <a:pt x="286" y="700"/>
                  </a:cubicBezTo>
                  <a:cubicBezTo>
                    <a:pt x="381" y="807"/>
                    <a:pt x="512" y="902"/>
                    <a:pt x="667" y="938"/>
                  </a:cubicBezTo>
                  <a:cubicBezTo>
                    <a:pt x="715" y="950"/>
                    <a:pt x="762" y="961"/>
                    <a:pt x="810" y="961"/>
                  </a:cubicBezTo>
                  <a:lnTo>
                    <a:pt x="905" y="961"/>
                  </a:lnTo>
                  <a:cubicBezTo>
                    <a:pt x="965" y="950"/>
                    <a:pt x="1012" y="878"/>
                    <a:pt x="989" y="807"/>
                  </a:cubicBezTo>
                  <a:cubicBezTo>
                    <a:pt x="978" y="753"/>
                    <a:pt x="929" y="710"/>
                    <a:pt x="868" y="710"/>
                  </a:cubicBezTo>
                  <a:cubicBezTo>
                    <a:pt x="861" y="710"/>
                    <a:pt x="853" y="710"/>
                    <a:pt x="846" y="711"/>
                  </a:cubicBezTo>
                  <a:cubicBezTo>
                    <a:pt x="835" y="715"/>
                    <a:pt x="824" y="716"/>
                    <a:pt x="812" y="716"/>
                  </a:cubicBezTo>
                  <a:cubicBezTo>
                    <a:pt x="783" y="716"/>
                    <a:pt x="752" y="708"/>
                    <a:pt x="727" y="700"/>
                  </a:cubicBezTo>
                  <a:cubicBezTo>
                    <a:pt x="631" y="676"/>
                    <a:pt x="536" y="616"/>
                    <a:pt x="477" y="533"/>
                  </a:cubicBezTo>
                  <a:cubicBezTo>
                    <a:pt x="405" y="449"/>
                    <a:pt x="358" y="342"/>
                    <a:pt x="322" y="235"/>
                  </a:cubicBezTo>
                  <a:lnTo>
                    <a:pt x="262" y="80"/>
                  </a:lnTo>
                  <a:cubicBezTo>
                    <a:pt x="244" y="27"/>
                    <a:pt x="200" y="0"/>
                    <a:pt x="14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5" name="Google Shape;2725;p53"/>
            <p:cNvSpPr/>
            <p:nvPr/>
          </p:nvSpPr>
          <p:spPr>
            <a:xfrm>
              <a:off x="6412900" y="2239575"/>
              <a:ext cx="45875" cy="86625"/>
            </a:xfrm>
            <a:custGeom>
              <a:avLst/>
              <a:gdLst/>
              <a:ahLst/>
              <a:cxnLst/>
              <a:rect l="l" t="t" r="r" b="b"/>
              <a:pathLst>
                <a:path w="1835" h="3465" extrusionOk="0">
                  <a:moveTo>
                    <a:pt x="1167" y="1441"/>
                  </a:moveTo>
                  <a:lnTo>
                    <a:pt x="1013" y="2179"/>
                  </a:lnTo>
                  <a:cubicBezTo>
                    <a:pt x="1001" y="2239"/>
                    <a:pt x="989" y="2286"/>
                    <a:pt x="989" y="2346"/>
                  </a:cubicBezTo>
                  <a:cubicBezTo>
                    <a:pt x="953" y="2477"/>
                    <a:pt x="929" y="2631"/>
                    <a:pt x="882" y="2762"/>
                  </a:cubicBezTo>
                  <a:cubicBezTo>
                    <a:pt x="858" y="2858"/>
                    <a:pt x="822" y="2953"/>
                    <a:pt x="786" y="3036"/>
                  </a:cubicBezTo>
                  <a:cubicBezTo>
                    <a:pt x="762" y="3108"/>
                    <a:pt x="703" y="3167"/>
                    <a:pt x="643" y="3203"/>
                  </a:cubicBezTo>
                  <a:cubicBezTo>
                    <a:pt x="618" y="3211"/>
                    <a:pt x="593" y="3215"/>
                    <a:pt x="569" y="3215"/>
                  </a:cubicBezTo>
                  <a:cubicBezTo>
                    <a:pt x="524" y="3215"/>
                    <a:pt x="484" y="3202"/>
                    <a:pt x="453" y="3179"/>
                  </a:cubicBezTo>
                  <a:cubicBezTo>
                    <a:pt x="381" y="3131"/>
                    <a:pt x="334" y="3072"/>
                    <a:pt x="310" y="3001"/>
                  </a:cubicBezTo>
                  <a:cubicBezTo>
                    <a:pt x="251" y="2834"/>
                    <a:pt x="251" y="2655"/>
                    <a:pt x="310" y="2489"/>
                  </a:cubicBezTo>
                  <a:cubicBezTo>
                    <a:pt x="429" y="2167"/>
                    <a:pt x="620" y="1881"/>
                    <a:pt x="882" y="1667"/>
                  </a:cubicBezTo>
                  <a:cubicBezTo>
                    <a:pt x="977" y="1584"/>
                    <a:pt x="1072" y="1512"/>
                    <a:pt x="1167" y="1441"/>
                  </a:cubicBezTo>
                  <a:close/>
                  <a:moveTo>
                    <a:pt x="1513" y="0"/>
                  </a:moveTo>
                  <a:cubicBezTo>
                    <a:pt x="1441" y="0"/>
                    <a:pt x="1394" y="60"/>
                    <a:pt x="1394" y="131"/>
                  </a:cubicBezTo>
                  <a:cubicBezTo>
                    <a:pt x="1382" y="214"/>
                    <a:pt x="1382" y="310"/>
                    <a:pt x="1370" y="405"/>
                  </a:cubicBezTo>
                  <a:cubicBezTo>
                    <a:pt x="1346" y="560"/>
                    <a:pt x="1298" y="786"/>
                    <a:pt x="1239" y="1084"/>
                  </a:cubicBezTo>
                  <a:cubicBezTo>
                    <a:pt x="1060" y="1203"/>
                    <a:pt x="882" y="1346"/>
                    <a:pt x="715" y="1488"/>
                  </a:cubicBezTo>
                  <a:cubicBezTo>
                    <a:pt x="417" y="1738"/>
                    <a:pt x="203" y="2048"/>
                    <a:pt x="72" y="2417"/>
                  </a:cubicBezTo>
                  <a:cubicBezTo>
                    <a:pt x="0" y="2631"/>
                    <a:pt x="0" y="2870"/>
                    <a:pt x="84" y="3084"/>
                  </a:cubicBezTo>
                  <a:cubicBezTo>
                    <a:pt x="131" y="3215"/>
                    <a:pt x="215" y="3310"/>
                    <a:pt x="322" y="3382"/>
                  </a:cubicBezTo>
                  <a:cubicBezTo>
                    <a:pt x="393" y="3429"/>
                    <a:pt x="489" y="3465"/>
                    <a:pt x="572" y="3465"/>
                  </a:cubicBezTo>
                  <a:cubicBezTo>
                    <a:pt x="632" y="3465"/>
                    <a:pt x="691" y="3453"/>
                    <a:pt x="739" y="3429"/>
                  </a:cubicBezTo>
                  <a:cubicBezTo>
                    <a:pt x="858" y="3370"/>
                    <a:pt x="965" y="3274"/>
                    <a:pt x="1013" y="3143"/>
                  </a:cubicBezTo>
                  <a:cubicBezTo>
                    <a:pt x="1060" y="3048"/>
                    <a:pt x="1096" y="2941"/>
                    <a:pt x="1132" y="2834"/>
                  </a:cubicBezTo>
                  <a:cubicBezTo>
                    <a:pt x="1167" y="2679"/>
                    <a:pt x="1203" y="2536"/>
                    <a:pt x="1227" y="2381"/>
                  </a:cubicBezTo>
                  <a:lnTo>
                    <a:pt x="1263" y="2227"/>
                  </a:lnTo>
                  <a:lnTo>
                    <a:pt x="1465" y="1226"/>
                  </a:lnTo>
                  <a:cubicBezTo>
                    <a:pt x="1620" y="1131"/>
                    <a:pt x="1703" y="1084"/>
                    <a:pt x="1703" y="1084"/>
                  </a:cubicBezTo>
                  <a:cubicBezTo>
                    <a:pt x="1834" y="1023"/>
                    <a:pt x="1769" y="851"/>
                    <a:pt x="1659" y="851"/>
                  </a:cubicBezTo>
                  <a:cubicBezTo>
                    <a:pt x="1639" y="851"/>
                    <a:pt x="1618" y="857"/>
                    <a:pt x="1596" y="869"/>
                  </a:cubicBezTo>
                  <a:lnTo>
                    <a:pt x="1524" y="905"/>
                  </a:lnTo>
                  <a:cubicBezTo>
                    <a:pt x="1560" y="715"/>
                    <a:pt x="1596" y="548"/>
                    <a:pt x="1608" y="429"/>
                  </a:cubicBezTo>
                  <a:cubicBezTo>
                    <a:pt x="1620" y="322"/>
                    <a:pt x="1632" y="226"/>
                    <a:pt x="1632" y="131"/>
                  </a:cubicBezTo>
                  <a:cubicBezTo>
                    <a:pt x="1632" y="60"/>
                    <a:pt x="1584" y="0"/>
                    <a:pt x="151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6" name="Google Shape;2726;p53"/>
            <p:cNvSpPr/>
            <p:nvPr/>
          </p:nvSpPr>
          <p:spPr>
            <a:xfrm>
              <a:off x="6523625" y="2199975"/>
              <a:ext cx="28300" cy="8950"/>
            </a:xfrm>
            <a:custGeom>
              <a:avLst/>
              <a:gdLst/>
              <a:ahLst/>
              <a:cxnLst/>
              <a:rect l="l" t="t" r="r" b="b"/>
              <a:pathLst>
                <a:path w="1132" h="358" extrusionOk="0">
                  <a:moveTo>
                    <a:pt x="965" y="1"/>
                  </a:moveTo>
                  <a:cubicBezTo>
                    <a:pt x="822" y="1"/>
                    <a:pt x="667" y="1"/>
                    <a:pt x="524" y="24"/>
                  </a:cubicBezTo>
                  <a:cubicBezTo>
                    <a:pt x="382" y="48"/>
                    <a:pt x="239" y="72"/>
                    <a:pt x="108" y="120"/>
                  </a:cubicBezTo>
                  <a:cubicBezTo>
                    <a:pt x="36" y="143"/>
                    <a:pt x="1" y="203"/>
                    <a:pt x="24" y="274"/>
                  </a:cubicBezTo>
                  <a:cubicBezTo>
                    <a:pt x="36" y="322"/>
                    <a:pt x="84" y="358"/>
                    <a:pt x="143" y="358"/>
                  </a:cubicBezTo>
                  <a:lnTo>
                    <a:pt x="191" y="358"/>
                  </a:lnTo>
                  <a:cubicBezTo>
                    <a:pt x="310" y="322"/>
                    <a:pt x="441" y="286"/>
                    <a:pt x="572" y="274"/>
                  </a:cubicBezTo>
                  <a:cubicBezTo>
                    <a:pt x="668" y="257"/>
                    <a:pt x="764" y="246"/>
                    <a:pt x="860" y="246"/>
                  </a:cubicBezTo>
                  <a:cubicBezTo>
                    <a:pt x="895" y="246"/>
                    <a:pt x="930" y="247"/>
                    <a:pt x="965" y="251"/>
                  </a:cubicBezTo>
                  <a:cubicBezTo>
                    <a:pt x="1132" y="251"/>
                    <a:pt x="1132" y="1"/>
                    <a:pt x="9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7" name="Google Shape;2727;p53"/>
            <p:cNvSpPr/>
            <p:nvPr/>
          </p:nvSpPr>
          <p:spPr>
            <a:xfrm>
              <a:off x="6530175" y="2186275"/>
              <a:ext cx="7475" cy="36950"/>
            </a:xfrm>
            <a:custGeom>
              <a:avLst/>
              <a:gdLst/>
              <a:ahLst/>
              <a:cxnLst/>
              <a:rect l="l" t="t" r="r" b="b"/>
              <a:pathLst>
                <a:path w="299" h="1478" extrusionOk="0">
                  <a:moveTo>
                    <a:pt x="143" y="1"/>
                  </a:moveTo>
                  <a:cubicBezTo>
                    <a:pt x="72" y="1"/>
                    <a:pt x="12" y="49"/>
                    <a:pt x="12" y="120"/>
                  </a:cubicBezTo>
                  <a:cubicBezTo>
                    <a:pt x="1" y="132"/>
                    <a:pt x="1" y="430"/>
                    <a:pt x="1" y="739"/>
                  </a:cubicBezTo>
                  <a:cubicBezTo>
                    <a:pt x="12" y="1049"/>
                    <a:pt x="48" y="1346"/>
                    <a:pt x="48" y="1358"/>
                  </a:cubicBezTo>
                  <a:cubicBezTo>
                    <a:pt x="48" y="1430"/>
                    <a:pt x="108" y="1477"/>
                    <a:pt x="167" y="1477"/>
                  </a:cubicBezTo>
                  <a:lnTo>
                    <a:pt x="179" y="1465"/>
                  </a:lnTo>
                  <a:cubicBezTo>
                    <a:pt x="251" y="1465"/>
                    <a:pt x="298" y="1394"/>
                    <a:pt x="286" y="1334"/>
                  </a:cubicBezTo>
                  <a:cubicBezTo>
                    <a:pt x="286" y="1334"/>
                    <a:pt x="262" y="1037"/>
                    <a:pt x="251" y="739"/>
                  </a:cubicBezTo>
                  <a:cubicBezTo>
                    <a:pt x="239" y="441"/>
                    <a:pt x="262" y="132"/>
                    <a:pt x="262" y="132"/>
                  </a:cubicBezTo>
                  <a:cubicBezTo>
                    <a:pt x="262" y="60"/>
                    <a:pt x="215" y="1"/>
                    <a:pt x="14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8" name="Google Shape;2728;p53"/>
            <p:cNvSpPr/>
            <p:nvPr/>
          </p:nvSpPr>
          <p:spPr>
            <a:xfrm>
              <a:off x="6589100" y="2157000"/>
              <a:ext cx="50350" cy="27525"/>
            </a:xfrm>
            <a:custGeom>
              <a:avLst/>
              <a:gdLst/>
              <a:ahLst/>
              <a:cxnLst/>
              <a:rect l="l" t="t" r="r" b="b"/>
              <a:pathLst>
                <a:path w="2014" h="1101" extrusionOk="0">
                  <a:moveTo>
                    <a:pt x="608" y="267"/>
                  </a:moveTo>
                  <a:cubicBezTo>
                    <a:pt x="608" y="350"/>
                    <a:pt x="644" y="434"/>
                    <a:pt x="680" y="517"/>
                  </a:cubicBezTo>
                  <a:cubicBezTo>
                    <a:pt x="680" y="577"/>
                    <a:pt x="668" y="636"/>
                    <a:pt x="656" y="684"/>
                  </a:cubicBezTo>
                  <a:cubicBezTo>
                    <a:pt x="620" y="755"/>
                    <a:pt x="572" y="815"/>
                    <a:pt x="501" y="839"/>
                  </a:cubicBezTo>
                  <a:cubicBezTo>
                    <a:pt x="484" y="847"/>
                    <a:pt x="466" y="851"/>
                    <a:pt x="448" y="851"/>
                  </a:cubicBezTo>
                  <a:cubicBezTo>
                    <a:pt x="414" y="851"/>
                    <a:pt x="381" y="838"/>
                    <a:pt x="358" y="815"/>
                  </a:cubicBezTo>
                  <a:cubicBezTo>
                    <a:pt x="275" y="672"/>
                    <a:pt x="299" y="505"/>
                    <a:pt x="406" y="398"/>
                  </a:cubicBezTo>
                  <a:cubicBezTo>
                    <a:pt x="453" y="327"/>
                    <a:pt x="525" y="291"/>
                    <a:pt x="608" y="267"/>
                  </a:cubicBezTo>
                  <a:close/>
                  <a:moveTo>
                    <a:pt x="672" y="0"/>
                  </a:moveTo>
                  <a:cubicBezTo>
                    <a:pt x="624" y="0"/>
                    <a:pt x="580" y="11"/>
                    <a:pt x="537" y="29"/>
                  </a:cubicBezTo>
                  <a:cubicBezTo>
                    <a:pt x="406" y="65"/>
                    <a:pt x="299" y="136"/>
                    <a:pt x="215" y="231"/>
                  </a:cubicBezTo>
                  <a:cubicBezTo>
                    <a:pt x="25" y="434"/>
                    <a:pt x="1" y="731"/>
                    <a:pt x="168" y="970"/>
                  </a:cubicBezTo>
                  <a:cubicBezTo>
                    <a:pt x="227" y="1053"/>
                    <a:pt x="334" y="1100"/>
                    <a:pt x="442" y="1100"/>
                  </a:cubicBezTo>
                  <a:cubicBezTo>
                    <a:pt x="489" y="1100"/>
                    <a:pt x="549" y="1089"/>
                    <a:pt x="584" y="1065"/>
                  </a:cubicBezTo>
                  <a:cubicBezTo>
                    <a:pt x="715" y="1017"/>
                    <a:pt x="823" y="922"/>
                    <a:pt x="882" y="791"/>
                  </a:cubicBezTo>
                  <a:cubicBezTo>
                    <a:pt x="1032" y="923"/>
                    <a:pt x="1221" y="989"/>
                    <a:pt x="1410" y="989"/>
                  </a:cubicBezTo>
                  <a:cubicBezTo>
                    <a:pt x="1611" y="989"/>
                    <a:pt x="1812" y="915"/>
                    <a:pt x="1966" y="767"/>
                  </a:cubicBezTo>
                  <a:cubicBezTo>
                    <a:pt x="2013" y="719"/>
                    <a:pt x="2013" y="636"/>
                    <a:pt x="1966" y="589"/>
                  </a:cubicBezTo>
                  <a:cubicBezTo>
                    <a:pt x="1942" y="565"/>
                    <a:pt x="1912" y="553"/>
                    <a:pt x="1882" y="553"/>
                  </a:cubicBezTo>
                  <a:cubicBezTo>
                    <a:pt x="1852" y="553"/>
                    <a:pt x="1823" y="565"/>
                    <a:pt x="1799" y="589"/>
                  </a:cubicBezTo>
                  <a:cubicBezTo>
                    <a:pt x="1690" y="693"/>
                    <a:pt x="1549" y="743"/>
                    <a:pt x="1411" y="743"/>
                  </a:cubicBezTo>
                  <a:cubicBezTo>
                    <a:pt x="1217" y="743"/>
                    <a:pt x="1027" y="645"/>
                    <a:pt x="930" y="458"/>
                  </a:cubicBezTo>
                  <a:cubicBezTo>
                    <a:pt x="918" y="410"/>
                    <a:pt x="906" y="350"/>
                    <a:pt x="906" y="303"/>
                  </a:cubicBezTo>
                  <a:cubicBezTo>
                    <a:pt x="965" y="279"/>
                    <a:pt x="989" y="208"/>
                    <a:pt x="965" y="148"/>
                  </a:cubicBezTo>
                  <a:cubicBezTo>
                    <a:pt x="933" y="61"/>
                    <a:pt x="850" y="4"/>
                    <a:pt x="754" y="4"/>
                  </a:cubicBezTo>
                  <a:cubicBezTo>
                    <a:pt x="745" y="4"/>
                    <a:pt x="736" y="4"/>
                    <a:pt x="727" y="5"/>
                  </a:cubicBezTo>
                  <a:cubicBezTo>
                    <a:pt x="708" y="2"/>
                    <a:pt x="690" y="0"/>
                    <a:pt x="6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29" name="Google Shape;2729;p53"/>
            <p:cNvSpPr/>
            <p:nvPr/>
          </p:nvSpPr>
          <p:spPr>
            <a:xfrm>
              <a:off x="6619650" y="2117500"/>
              <a:ext cx="44250" cy="30125"/>
            </a:xfrm>
            <a:custGeom>
              <a:avLst/>
              <a:gdLst/>
              <a:ahLst/>
              <a:cxnLst/>
              <a:rect l="l" t="t" r="r" b="b"/>
              <a:pathLst>
                <a:path w="1770" h="1205" extrusionOk="0">
                  <a:moveTo>
                    <a:pt x="528" y="0"/>
                  </a:moveTo>
                  <a:cubicBezTo>
                    <a:pt x="521" y="0"/>
                    <a:pt x="513" y="1"/>
                    <a:pt x="505" y="2"/>
                  </a:cubicBezTo>
                  <a:cubicBezTo>
                    <a:pt x="422" y="2"/>
                    <a:pt x="351" y="37"/>
                    <a:pt x="291" y="97"/>
                  </a:cubicBezTo>
                  <a:lnTo>
                    <a:pt x="279" y="97"/>
                  </a:lnTo>
                  <a:cubicBezTo>
                    <a:pt x="160" y="192"/>
                    <a:pt x="65" y="323"/>
                    <a:pt x="29" y="466"/>
                  </a:cubicBezTo>
                  <a:cubicBezTo>
                    <a:pt x="1" y="566"/>
                    <a:pt x="75" y="627"/>
                    <a:pt x="149" y="627"/>
                  </a:cubicBezTo>
                  <a:cubicBezTo>
                    <a:pt x="198" y="627"/>
                    <a:pt x="248" y="599"/>
                    <a:pt x="267" y="537"/>
                  </a:cubicBezTo>
                  <a:cubicBezTo>
                    <a:pt x="291" y="442"/>
                    <a:pt x="351" y="347"/>
                    <a:pt x="434" y="287"/>
                  </a:cubicBezTo>
                  <a:cubicBezTo>
                    <a:pt x="458" y="264"/>
                    <a:pt x="493" y="252"/>
                    <a:pt x="517" y="240"/>
                  </a:cubicBezTo>
                  <a:cubicBezTo>
                    <a:pt x="529" y="252"/>
                    <a:pt x="541" y="252"/>
                    <a:pt x="541" y="275"/>
                  </a:cubicBezTo>
                  <a:cubicBezTo>
                    <a:pt x="613" y="478"/>
                    <a:pt x="565" y="692"/>
                    <a:pt x="422" y="859"/>
                  </a:cubicBezTo>
                  <a:cubicBezTo>
                    <a:pt x="386" y="895"/>
                    <a:pt x="351" y="930"/>
                    <a:pt x="303" y="966"/>
                  </a:cubicBezTo>
                  <a:lnTo>
                    <a:pt x="279" y="978"/>
                  </a:lnTo>
                  <a:cubicBezTo>
                    <a:pt x="243" y="1002"/>
                    <a:pt x="220" y="1037"/>
                    <a:pt x="232" y="1085"/>
                  </a:cubicBezTo>
                  <a:cubicBezTo>
                    <a:pt x="232" y="1121"/>
                    <a:pt x="243" y="1156"/>
                    <a:pt x="267" y="1180"/>
                  </a:cubicBezTo>
                  <a:cubicBezTo>
                    <a:pt x="291" y="1192"/>
                    <a:pt x="327" y="1204"/>
                    <a:pt x="351" y="1204"/>
                  </a:cubicBezTo>
                  <a:lnTo>
                    <a:pt x="386" y="1204"/>
                  </a:lnTo>
                  <a:lnTo>
                    <a:pt x="541" y="1192"/>
                  </a:lnTo>
                  <a:cubicBezTo>
                    <a:pt x="898" y="1156"/>
                    <a:pt x="1255" y="1109"/>
                    <a:pt x="1625" y="1049"/>
                  </a:cubicBezTo>
                  <a:cubicBezTo>
                    <a:pt x="1769" y="1016"/>
                    <a:pt x="1737" y="796"/>
                    <a:pt x="1606" y="796"/>
                  </a:cubicBezTo>
                  <a:cubicBezTo>
                    <a:pt x="1597" y="796"/>
                    <a:pt x="1587" y="797"/>
                    <a:pt x="1577" y="799"/>
                  </a:cubicBezTo>
                  <a:cubicBezTo>
                    <a:pt x="1279" y="859"/>
                    <a:pt x="982" y="906"/>
                    <a:pt x="684" y="930"/>
                  </a:cubicBezTo>
                  <a:cubicBezTo>
                    <a:pt x="827" y="716"/>
                    <a:pt x="863" y="442"/>
                    <a:pt x="767" y="192"/>
                  </a:cubicBezTo>
                  <a:cubicBezTo>
                    <a:pt x="734" y="81"/>
                    <a:pt x="638" y="0"/>
                    <a:pt x="52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0" name="Google Shape;2730;p53"/>
            <p:cNvSpPr/>
            <p:nvPr/>
          </p:nvSpPr>
          <p:spPr>
            <a:xfrm>
              <a:off x="6578700" y="2186550"/>
              <a:ext cx="109550" cy="19100"/>
            </a:xfrm>
            <a:custGeom>
              <a:avLst/>
              <a:gdLst/>
              <a:ahLst/>
              <a:cxnLst/>
              <a:rect l="l" t="t" r="r" b="b"/>
              <a:pathLst>
                <a:path w="4382" h="764" extrusionOk="0">
                  <a:moveTo>
                    <a:pt x="4261" y="0"/>
                  </a:moveTo>
                  <a:cubicBezTo>
                    <a:pt x="4253" y="0"/>
                    <a:pt x="4246" y="1"/>
                    <a:pt x="4239" y="2"/>
                  </a:cubicBezTo>
                  <a:cubicBezTo>
                    <a:pt x="4239" y="2"/>
                    <a:pt x="3203" y="85"/>
                    <a:pt x="2191" y="228"/>
                  </a:cubicBezTo>
                  <a:cubicBezTo>
                    <a:pt x="1179" y="359"/>
                    <a:pt x="167" y="526"/>
                    <a:pt x="155" y="526"/>
                  </a:cubicBezTo>
                  <a:cubicBezTo>
                    <a:pt x="0" y="538"/>
                    <a:pt x="12" y="764"/>
                    <a:pt x="167" y="764"/>
                  </a:cubicBezTo>
                  <a:lnTo>
                    <a:pt x="191" y="752"/>
                  </a:lnTo>
                  <a:cubicBezTo>
                    <a:pt x="203" y="752"/>
                    <a:pt x="1227" y="597"/>
                    <a:pt x="2227" y="466"/>
                  </a:cubicBezTo>
                  <a:cubicBezTo>
                    <a:pt x="3227" y="335"/>
                    <a:pt x="4251" y="240"/>
                    <a:pt x="4263" y="240"/>
                  </a:cubicBezTo>
                  <a:cubicBezTo>
                    <a:pt x="4334" y="240"/>
                    <a:pt x="4382" y="180"/>
                    <a:pt x="4382" y="109"/>
                  </a:cubicBezTo>
                  <a:cubicBezTo>
                    <a:pt x="4371" y="45"/>
                    <a:pt x="4322" y="0"/>
                    <a:pt x="426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1" name="Google Shape;2731;p53"/>
            <p:cNvSpPr/>
            <p:nvPr/>
          </p:nvSpPr>
          <p:spPr>
            <a:xfrm>
              <a:off x="6615300" y="2224325"/>
              <a:ext cx="29200" cy="41450"/>
            </a:xfrm>
            <a:custGeom>
              <a:avLst/>
              <a:gdLst/>
              <a:ahLst/>
              <a:cxnLst/>
              <a:rect l="l" t="t" r="r" b="b"/>
              <a:pathLst>
                <a:path w="1168" h="1658" extrusionOk="0">
                  <a:moveTo>
                    <a:pt x="131" y="1"/>
                  </a:moveTo>
                  <a:cubicBezTo>
                    <a:pt x="123" y="1"/>
                    <a:pt x="116" y="1"/>
                    <a:pt x="108" y="3"/>
                  </a:cubicBezTo>
                  <a:cubicBezTo>
                    <a:pt x="36" y="27"/>
                    <a:pt x="1" y="86"/>
                    <a:pt x="25" y="158"/>
                  </a:cubicBezTo>
                  <a:cubicBezTo>
                    <a:pt x="60" y="312"/>
                    <a:pt x="96" y="467"/>
                    <a:pt x="132" y="622"/>
                  </a:cubicBezTo>
                  <a:lnTo>
                    <a:pt x="144" y="705"/>
                  </a:lnTo>
                  <a:cubicBezTo>
                    <a:pt x="144" y="741"/>
                    <a:pt x="167" y="777"/>
                    <a:pt x="203" y="801"/>
                  </a:cubicBezTo>
                  <a:cubicBezTo>
                    <a:pt x="221" y="807"/>
                    <a:pt x="239" y="810"/>
                    <a:pt x="257" y="810"/>
                  </a:cubicBezTo>
                  <a:cubicBezTo>
                    <a:pt x="275" y="810"/>
                    <a:pt x="292" y="807"/>
                    <a:pt x="310" y="801"/>
                  </a:cubicBezTo>
                  <a:cubicBezTo>
                    <a:pt x="369" y="774"/>
                    <a:pt x="431" y="761"/>
                    <a:pt x="491" y="761"/>
                  </a:cubicBezTo>
                  <a:cubicBezTo>
                    <a:pt x="565" y="761"/>
                    <a:pt x="638" y="780"/>
                    <a:pt x="703" y="813"/>
                  </a:cubicBezTo>
                  <a:cubicBezTo>
                    <a:pt x="822" y="860"/>
                    <a:pt x="906" y="967"/>
                    <a:pt x="929" y="1098"/>
                  </a:cubicBezTo>
                  <a:cubicBezTo>
                    <a:pt x="918" y="1217"/>
                    <a:pt x="834" y="1336"/>
                    <a:pt x="715" y="1372"/>
                  </a:cubicBezTo>
                  <a:cubicBezTo>
                    <a:pt x="660" y="1392"/>
                    <a:pt x="604" y="1402"/>
                    <a:pt x="547" y="1402"/>
                  </a:cubicBezTo>
                  <a:cubicBezTo>
                    <a:pt x="467" y="1402"/>
                    <a:pt x="387" y="1383"/>
                    <a:pt x="310" y="1348"/>
                  </a:cubicBezTo>
                  <a:cubicBezTo>
                    <a:pt x="293" y="1342"/>
                    <a:pt x="276" y="1338"/>
                    <a:pt x="260" y="1338"/>
                  </a:cubicBezTo>
                  <a:cubicBezTo>
                    <a:pt x="137" y="1338"/>
                    <a:pt x="78" y="1523"/>
                    <a:pt x="215" y="1586"/>
                  </a:cubicBezTo>
                  <a:cubicBezTo>
                    <a:pt x="322" y="1622"/>
                    <a:pt x="441" y="1646"/>
                    <a:pt x="560" y="1658"/>
                  </a:cubicBezTo>
                  <a:cubicBezTo>
                    <a:pt x="644" y="1658"/>
                    <a:pt x="727" y="1646"/>
                    <a:pt x="798" y="1622"/>
                  </a:cubicBezTo>
                  <a:cubicBezTo>
                    <a:pt x="1013" y="1539"/>
                    <a:pt x="1156" y="1336"/>
                    <a:pt x="1168" y="1110"/>
                  </a:cubicBezTo>
                  <a:cubicBezTo>
                    <a:pt x="1156" y="884"/>
                    <a:pt x="1013" y="693"/>
                    <a:pt x="810" y="598"/>
                  </a:cubicBezTo>
                  <a:cubicBezTo>
                    <a:pt x="712" y="549"/>
                    <a:pt x="607" y="522"/>
                    <a:pt x="501" y="522"/>
                  </a:cubicBezTo>
                  <a:cubicBezTo>
                    <a:pt x="454" y="522"/>
                    <a:pt x="406" y="528"/>
                    <a:pt x="358" y="539"/>
                  </a:cubicBezTo>
                  <a:cubicBezTo>
                    <a:pt x="334" y="384"/>
                    <a:pt x="298" y="229"/>
                    <a:pt x="251" y="86"/>
                  </a:cubicBezTo>
                  <a:cubicBezTo>
                    <a:pt x="230" y="34"/>
                    <a:pt x="182" y="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2" name="Google Shape;2732;p53"/>
            <p:cNvSpPr/>
            <p:nvPr/>
          </p:nvSpPr>
          <p:spPr>
            <a:xfrm>
              <a:off x="6613825" y="2214200"/>
              <a:ext cx="29775" cy="11400"/>
            </a:xfrm>
            <a:custGeom>
              <a:avLst/>
              <a:gdLst/>
              <a:ahLst/>
              <a:cxnLst/>
              <a:rect l="l" t="t" r="r" b="b"/>
              <a:pathLst>
                <a:path w="1191" h="456" extrusionOk="0">
                  <a:moveTo>
                    <a:pt x="1051" y="1"/>
                  </a:moveTo>
                  <a:cubicBezTo>
                    <a:pt x="1042" y="1"/>
                    <a:pt x="1033" y="2"/>
                    <a:pt x="1024" y="3"/>
                  </a:cubicBezTo>
                  <a:cubicBezTo>
                    <a:pt x="1024" y="3"/>
                    <a:pt x="810" y="63"/>
                    <a:pt x="596" y="122"/>
                  </a:cubicBezTo>
                  <a:cubicBezTo>
                    <a:pt x="369" y="170"/>
                    <a:pt x="143" y="206"/>
                    <a:pt x="143" y="206"/>
                  </a:cubicBezTo>
                  <a:cubicBezTo>
                    <a:pt x="0" y="229"/>
                    <a:pt x="12" y="456"/>
                    <a:pt x="167" y="456"/>
                  </a:cubicBezTo>
                  <a:lnTo>
                    <a:pt x="191" y="444"/>
                  </a:lnTo>
                  <a:cubicBezTo>
                    <a:pt x="203" y="444"/>
                    <a:pt x="429" y="408"/>
                    <a:pt x="643" y="360"/>
                  </a:cubicBezTo>
                  <a:cubicBezTo>
                    <a:pt x="869" y="301"/>
                    <a:pt x="1084" y="229"/>
                    <a:pt x="1096" y="229"/>
                  </a:cubicBezTo>
                  <a:cubicBezTo>
                    <a:pt x="1155" y="217"/>
                    <a:pt x="1191" y="146"/>
                    <a:pt x="1179" y="86"/>
                  </a:cubicBezTo>
                  <a:cubicBezTo>
                    <a:pt x="1158" y="35"/>
                    <a:pt x="1110" y="1"/>
                    <a:pt x="105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3" name="Google Shape;2733;p53"/>
            <p:cNvSpPr/>
            <p:nvPr/>
          </p:nvSpPr>
          <p:spPr>
            <a:xfrm>
              <a:off x="6656475" y="2228625"/>
              <a:ext cx="31775" cy="30025"/>
            </a:xfrm>
            <a:custGeom>
              <a:avLst/>
              <a:gdLst/>
              <a:ahLst/>
              <a:cxnLst/>
              <a:rect l="l" t="t" r="r" b="b"/>
              <a:pathLst>
                <a:path w="1271" h="1201" extrusionOk="0">
                  <a:moveTo>
                    <a:pt x="141" y="0"/>
                  </a:moveTo>
                  <a:cubicBezTo>
                    <a:pt x="71" y="0"/>
                    <a:pt x="0" y="53"/>
                    <a:pt x="21" y="140"/>
                  </a:cubicBezTo>
                  <a:cubicBezTo>
                    <a:pt x="33" y="224"/>
                    <a:pt x="56" y="307"/>
                    <a:pt x="92" y="391"/>
                  </a:cubicBezTo>
                  <a:cubicBezTo>
                    <a:pt x="247" y="724"/>
                    <a:pt x="521" y="998"/>
                    <a:pt x="866" y="1129"/>
                  </a:cubicBezTo>
                  <a:cubicBezTo>
                    <a:pt x="949" y="1164"/>
                    <a:pt x="1033" y="1188"/>
                    <a:pt x="1116" y="1200"/>
                  </a:cubicBezTo>
                  <a:lnTo>
                    <a:pt x="1140" y="1200"/>
                  </a:lnTo>
                  <a:cubicBezTo>
                    <a:pt x="1199" y="1200"/>
                    <a:pt x="1247" y="1153"/>
                    <a:pt x="1259" y="1093"/>
                  </a:cubicBezTo>
                  <a:cubicBezTo>
                    <a:pt x="1271" y="1033"/>
                    <a:pt x="1223" y="962"/>
                    <a:pt x="1152" y="962"/>
                  </a:cubicBezTo>
                  <a:cubicBezTo>
                    <a:pt x="1080" y="950"/>
                    <a:pt x="1021" y="926"/>
                    <a:pt x="961" y="902"/>
                  </a:cubicBezTo>
                  <a:cubicBezTo>
                    <a:pt x="675" y="783"/>
                    <a:pt x="449" y="569"/>
                    <a:pt x="318" y="283"/>
                  </a:cubicBezTo>
                  <a:cubicBezTo>
                    <a:pt x="294" y="224"/>
                    <a:pt x="271" y="164"/>
                    <a:pt x="259" y="105"/>
                  </a:cubicBezTo>
                  <a:cubicBezTo>
                    <a:pt x="248" y="32"/>
                    <a:pt x="195" y="0"/>
                    <a:pt x="14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4" name="Google Shape;2734;p53"/>
            <p:cNvSpPr/>
            <p:nvPr/>
          </p:nvSpPr>
          <p:spPr>
            <a:xfrm>
              <a:off x="6648950" y="2227800"/>
              <a:ext cx="33950" cy="40375"/>
            </a:xfrm>
            <a:custGeom>
              <a:avLst/>
              <a:gdLst/>
              <a:ahLst/>
              <a:cxnLst/>
              <a:rect l="l" t="t" r="r" b="b"/>
              <a:pathLst>
                <a:path w="1358" h="1615" extrusionOk="0">
                  <a:moveTo>
                    <a:pt x="1213" y="1"/>
                  </a:moveTo>
                  <a:cubicBezTo>
                    <a:pt x="1155" y="1"/>
                    <a:pt x="1105" y="43"/>
                    <a:pt x="1096" y="102"/>
                  </a:cubicBezTo>
                  <a:cubicBezTo>
                    <a:pt x="1072" y="185"/>
                    <a:pt x="1048" y="269"/>
                    <a:pt x="1012" y="340"/>
                  </a:cubicBezTo>
                  <a:cubicBezTo>
                    <a:pt x="941" y="531"/>
                    <a:pt x="845" y="697"/>
                    <a:pt x="726" y="840"/>
                  </a:cubicBezTo>
                  <a:cubicBezTo>
                    <a:pt x="607" y="995"/>
                    <a:pt x="476" y="1138"/>
                    <a:pt x="310" y="1245"/>
                  </a:cubicBezTo>
                  <a:cubicBezTo>
                    <a:pt x="238" y="1293"/>
                    <a:pt x="167" y="1340"/>
                    <a:pt x="95" y="1376"/>
                  </a:cubicBezTo>
                  <a:cubicBezTo>
                    <a:pt x="36" y="1412"/>
                    <a:pt x="0" y="1483"/>
                    <a:pt x="36" y="1543"/>
                  </a:cubicBezTo>
                  <a:cubicBezTo>
                    <a:pt x="60" y="1590"/>
                    <a:pt x="95" y="1614"/>
                    <a:pt x="143" y="1614"/>
                  </a:cubicBezTo>
                  <a:cubicBezTo>
                    <a:pt x="167" y="1614"/>
                    <a:pt x="179" y="1614"/>
                    <a:pt x="203" y="1602"/>
                  </a:cubicBezTo>
                  <a:cubicBezTo>
                    <a:pt x="286" y="1567"/>
                    <a:pt x="381" y="1507"/>
                    <a:pt x="464" y="1447"/>
                  </a:cubicBezTo>
                  <a:cubicBezTo>
                    <a:pt x="810" y="1197"/>
                    <a:pt x="1096" y="840"/>
                    <a:pt x="1250" y="435"/>
                  </a:cubicBezTo>
                  <a:cubicBezTo>
                    <a:pt x="1286" y="340"/>
                    <a:pt x="1322" y="245"/>
                    <a:pt x="1346" y="150"/>
                  </a:cubicBezTo>
                  <a:cubicBezTo>
                    <a:pt x="1357" y="78"/>
                    <a:pt x="1310" y="19"/>
                    <a:pt x="1250" y="7"/>
                  </a:cubicBezTo>
                  <a:cubicBezTo>
                    <a:pt x="1238" y="3"/>
                    <a:pt x="1225" y="1"/>
                    <a:pt x="121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5" name="Google Shape;2735;p53"/>
            <p:cNvSpPr/>
            <p:nvPr/>
          </p:nvSpPr>
          <p:spPr>
            <a:xfrm>
              <a:off x="6548325" y="1672500"/>
              <a:ext cx="43200" cy="60775"/>
            </a:xfrm>
            <a:custGeom>
              <a:avLst/>
              <a:gdLst/>
              <a:ahLst/>
              <a:cxnLst/>
              <a:rect l="l" t="t" r="r" b="b"/>
              <a:pathLst>
                <a:path w="1728" h="2431" extrusionOk="0">
                  <a:moveTo>
                    <a:pt x="435" y="0"/>
                  </a:moveTo>
                  <a:cubicBezTo>
                    <a:pt x="372" y="0"/>
                    <a:pt x="322" y="56"/>
                    <a:pt x="322" y="121"/>
                  </a:cubicBezTo>
                  <a:cubicBezTo>
                    <a:pt x="310" y="133"/>
                    <a:pt x="310" y="145"/>
                    <a:pt x="322" y="157"/>
                  </a:cubicBezTo>
                  <a:cubicBezTo>
                    <a:pt x="310" y="168"/>
                    <a:pt x="298" y="192"/>
                    <a:pt x="298" y="216"/>
                  </a:cubicBezTo>
                  <a:lnTo>
                    <a:pt x="215" y="990"/>
                  </a:lnTo>
                  <a:cubicBezTo>
                    <a:pt x="203" y="1038"/>
                    <a:pt x="227" y="1085"/>
                    <a:pt x="275" y="1109"/>
                  </a:cubicBezTo>
                  <a:cubicBezTo>
                    <a:pt x="301" y="1136"/>
                    <a:pt x="328" y="1149"/>
                    <a:pt x="360" y="1149"/>
                  </a:cubicBezTo>
                  <a:cubicBezTo>
                    <a:pt x="371" y="1149"/>
                    <a:pt x="382" y="1148"/>
                    <a:pt x="394" y="1145"/>
                  </a:cubicBezTo>
                  <a:cubicBezTo>
                    <a:pt x="429" y="1133"/>
                    <a:pt x="465" y="1133"/>
                    <a:pt x="501" y="1133"/>
                  </a:cubicBezTo>
                  <a:cubicBezTo>
                    <a:pt x="525" y="1130"/>
                    <a:pt x="549" y="1128"/>
                    <a:pt x="574" y="1128"/>
                  </a:cubicBezTo>
                  <a:cubicBezTo>
                    <a:pt x="649" y="1128"/>
                    <a:pt x="727" y="1142"/>
                    <a:pt x="799" y="1169"/>
                  </a:cubicBezTo>
                  <a:cubicBezTo>
                    <a:pt x="930" y="1204"/>
                    <a:pt x="1037" y="1288"/>
                    <a:pt x="1120" y="1407"/>
                  </a:cubicBezTo>
                  <a:cubicBezTo>
                    <a:pt x="1203" y="1526"/>
                    <a:pt x="1227" y="1692"/>
                    <a:pt x="1191" y="1835"/>
                  </a:cubicBezTo>
                  <a:cubicBezTo>
                    <a:pt x="1144" y="1978"/>
                    <a:pt x="1037" y="2097"/>
                    <a:pt x="894" y="2157"/>
                  </a:cubicBezTo>
                  <a:cubicBezTo>
                    <a:pt x="842" y="2172"/>
                    <a:pt x="788" y="2181"/>
                    <a:pt x="733" y="2181"/>
                  </a:cubicBezTo>
                  <a:cubicBezTo>
                    <a:pt x="663" y="2181"/>
                    <a:pt x="592" y="2167"/>
                    <a:pt x="525" y="2133"/>
                  </a:cubicBezTo>
                  <a:cubicBezTo>
                    <a:pt x="429" y="2085"/>
                    <a:pt x="346" y="2002"/>
                    <a:pt x="298" y="1907"/>
                  </a:cubicBezTo>
                  <a:cubicBezTo>
                    <a:pt x="263" y="1859"/>
                    <a:pt x="227" y="1800"/>
                    <a:pt x="156" y="1788"/>
                  </a:cubicBezTo>
                  <a:cubicBezTo>
                    <a:pt x="108" y="1788"/>
                    <a:pt x="72" y="1812"/>
                    <a:pt x="37" y="1847"/>
                  </a:cubicBezTo>
                  <a:cubicBezTo>
                    <a:pt x="1" y="1895"/>
                    <a:pt x="1" y="1978"/>
                    <a:pt x="60" y="2014"/>
                  </a:cubicBezTo>
                  <a:lnTo>
                    <a:pt x="84" y="2038"/>
                  </a:lnTo>
                  <a:cubicBezTo>
                    <a:pt x="168" y="2169"/>
                    <a:pt x="275" y="2288"/>
                    <a:pt x="418" y="2359"/>
                  </a:cubicBezTo>
                  <a:cubicBezTo>
                    <a:pt x="489" y="2383"/>
                    <a:pt x="549" y="2407"/>
                    <a:pt x="620" y="2419"/>
                  </a:cubicBezTo>
                  <a:cubicBezTo>
                    <a:pt x="664" y="2427"/>
                    <a:pt x="706" y="2431"/>
                    <a:pt x="747" y="2431"/>
                  </a:cubicBezTo>
                  <a:cubicBezTo>
                    <a:pt x="830" y="2431"/>
                    <a:pt x="910" y="2415"/>
                    <a:pt x="989" y="2383"/>
                  </a:cubicBezTo>
                  <a:cubicBezTo>
                    <a:pt x="1203" y="2300"/>
                    <a:pt x="1370" y="2121"/>
                    <a:pt x="1441" y="1907"/>
                  </a:cubicBezTo>
                  <a:cubicBezTo>
                    <a:pt x="1501" y="1692"/>
                    <a:pt x="1453" y="1454"/>
                    <a:pt x="1334" y="1276"/>
                  </a:cubicBezTo>
                  <a:cubicBezTo>
                    <a:pt x="1227" y="1109"/>
                    <a:pt x="1060" y="990"/>
                    <a:pt x="882" y="930"/>
                  </a:cubicBezTo>
                  <a:cubicBezTo>
                    <a:pt x="784" y="901"/>
                    <a:pt x="678" y="880"/>
                    <a:pt x="570" y="880"/>
                  </a:cubicBezTo>
                  <a:cubicBezTo>
                    <a:pt x="547" y="880"/>
                    <a:pt x="524" y="881"/>
                    <a:pt x="501" y="883"/>
                  </a:cubicBezTo>
                  <a:lnTo>
                    <a:pt x="489" y="883"/>
                  </a:lnTo>
                  <a:lnTo>
                    <a:pt x="549" y="252"/>
                  </a:lnTo>
                  <a:lnTo>
                    <a:pt x="1596" y="311"/>
                  </a:lnTo>
                  <a:cubicBezTo>
                    <a:pt x="1656" y="311"/>
                    <a:pt x="1715" y="252"/>
                    <a:pt x="1727" y="192"/>
                  </a:cubicBezTo>
                  <a:cubicBezTo>
                    <a:pt x="1727" y="121"/>
                    <a:pt x="1680" y="61"/>
                    <a:pt x="1608" y="61"/>
                  </a:cubicBezTo>
                  <a:lnTo>
                    <a:pt x="453" y="2"/>
                  </a:lnTo>
                  <a:cubicBezTo>
                    <a:pt x="447" y="1"/>
                    <a:pt x="441" y="0"/>
                    <a:pt x="43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6" name="Google Shape;2736;p53"/>
            <p:cNvSpPr/>
            <p:nvPr/>
          </p:nvSpPr>
          <p:spPr>
            <a:xfrm>
              <a:off x="6589400" y="1702900"/>
              <a:ext cx="29500" cy="40900"/>
            </a:xfrm>
            <a:custGeom>
              <a:avLst/>
              <a:gdLst/>
              <a:ahLst/>
              <a:cxnLst/>
              <a:rect l="l" t="t" r="r" b="b"/>
              <a:pathLst>
                <a:path w="1180" h="1636" extrusionOk="0">
                  <a:moveTo>
                    <a:pt x="382" y="0"/>
                  </a:moveTo>
                  <a:cubicBezTo>
                    <a:pt x="310" y="0"/>
                    <a:pt x="251" y="48"/>
                    <a:pt x="251" y="119"/>
                  </a:cubicBezTo>
                  <a:cubicBezTo>
                    <a:pt x="251" y="203"/>
                    <a:pt x="263" y="274"/>
                    <a:pt x="275" y="345"/>
                  </a:cubicBezTo>
                  <a:cubicBezTo>
                    <a:pt x="299" y="512"/>
                    <a:pt x="346" y="679"/>
                    <a:pt x="430" y="822"/>
                  </a:cubicBezTo>
                  <a:cubicBezTo>
                    <a:pt x="441" y="846"/>
                    <a:pt x="453" y="869"/>
                    <a:pt x="465" y="905"/>
                  </a:cubicBezTo>
                  <a:cubicBezTo>
                    <a:pt x="334" y="1084"/>
                    <a:pt x="191" y="1262"/>
                    <a:pt x="49" y="1429"/>
                  </a:cubicBezTo>
                  <a:cubicBezTo>
                    <a:pt x="1" y="1477"/>
                    <a:pt x="1" y="1560"/>
                    <a:pt x="49" y="1608"/>
                  </a:cubicBezTo>
                  <a:cubicBezTo>
                    <a:pt x="60" y="1619"/>
                    <a:pt x="84" y="1631"/>
                    <a:pt x="108" y="1631"/>
                  </a:cubicBezTo>
                  <a:cubicBezTo>
                    <a:pt x="120" y="1634"/>
                    <a:pt x="131" y="1636"/>
                    <a:pt x="142" y="1636"/>
                  </a:cubicBezTo>
                  <a:cubicBezTo>
                    <a:pt x="173" y="1636"/>
                    <a:pt x="197" y="1622"/>
                    <a:pt x="215" y="1596"/>
                  </a:cubicBezTo>
                  <a:cubicBezTo>
                    <a:pt x="358" y="1441"/>
                    <a:pt x="489" y="1286"/>
                    <a:pt x="608" y="1119"/>
                  </a:cubicBezTo>
                  <a:cubicBezTo>
                    <a:pt x="644" y="1155"/>
                    <a:pt x="668" y="1191"/>
                    <a:pt x="703" y="1227"/>
                  </a:cubicBezTo>
                  <a:cubicBezTo>
                    <a:pt x="751" y="1286"/>
                    <a:pt x="811" y="1334"/>
                    <a:pt x="870" y="1381"/>
                  </a:cubicBezTo>
                  <a:cubicBezTo>
                    <a:pt x="890" y="1401"/>
                    <a:pt x="916" y="1411"/>
                    <a:pt x="942" y="1411"/>
                  </a:cubicBezTo>
                  <a:cubicBezTo>
                    <a:pt x="979" y="1411"/>
                    <a:pt x="1016" y="1392"/>
                    <a:pt x="1037" y="1358"/>
                  </a:cubicBezTo>
                  <a:cubicBezTo>
                    <a:pt x="1084" y="1310"/>
                    <a:pt x="1072" y="1227"/>
                    <a:pt x="1013" y="1191"/>
                  </a:cubicBezTo>
                  <a:cubicBezTo>
                    <a:pt x="965" y="1143"/>
                    <a:pt x="918" y="1107"/>
                    <a:pt x="882" y="1060"/>
                  </a:cubicBezTo>
                  <a:cubicBezTo>
                    <a:pt x="834" y="1012"/>
                    <a:pt x="799" y="965"/>
                    <a:pt x="763" y="905"/>
                  </a:cubicBezTo>
                  <a:cubicBezTo>
                    <a:pt x="906" y="679"/>
                    <a:pt x="1037" y="429"/>
                    <a:pt x="1156" y="167"/>
                  </a:cubicBezTo>
                  <a:cubicBezTo>
                    <a:pt x="1180" y="107"/>
                    <a:pt x="1156" y="36"/>
                    <a:pt x="1084" y="12"/>
                  </a:cubicBezTo>
                  <a:cubicBezTo>
                    <a:pt x="1069" y="6"/>
                    <a:pt x="1053" y="3"/>
                    <a:pt x="1037" y="3"/>
                  </a:cubicBezTo>
                  <a:cubicBezTo>
                    <a:pt x="991" y="3"/>
                    <a:pt x="947" y="27"/>
                    <a:pt x="930" y="72"/>
                  </a:cubicBezTo>
                  <a:cubicBezTo>
                    <a:pt x="834" y="274"/>
                    <a:pt x="739" y="476"/>
                    <a:pt x="620" y="667"/>
                  </a:cubicBezTo>
                  <a:cubicBezTo>
                    <a:pt x="572" y="548"/>
                    <a:pt x="537" y="429"/>
                    <a:pt x="513" y="310"/>
                  </a:cubicBezTo>
                  <a:cubicBezTo>
                    <a:pt x="501" y="250"/>
                    <a:pt x="501" y="191"/>
                    <a:pt x="501" y="131"/>
                  </a:cubicBezTo>
                  <a:cubicBezTo>
                    <a:pt x="501" y="60"/>
                    <a:pt x="453" y="0"/>
                    <a:pt x="3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7" name="Google Shape;2737;p53"/>
            <p:cNvSpPr/>
            <p:nvPr/>
          </p:nvSpPr>
          <p:spPr>
            <a:xfrm>
              <a:off x="6534825" y="1740350"/>
              <a:ext cx="109675" cy="15850"/>
            </a:xfrm>
            <a:custGeom>
              <a:avLst/>
              <a:gdLst/>
              <a:ahLst/>
              <a:cxnLst/>
              <a:rect l="l" t="t" r="r" b="b"/>
              <a:pathLst>
                <a:path w="4387" h="634" extrusionOk="0">
                  <a:moveTo>
                    <a:pt x="161" y="1"/>
                  </a:moveTo>
                  <a:cubicBezTo>
                    <a:pt x="26" y="1"/>
                    <a:pt x="1" y="207"/>
                    <a:pt x="148" y="241"/>
                  </a:cubicBezTo>
                  <a:lnTo>
                    <a:pt x="993" y="348"/>
                  </a:lnTo>
                  <a:cubicBezTo>
                    <a:pt x="1327" y="383"/>
                    <a:pt x="1755" y="443"/>
                    <a:pt x="2184" y="491"/>
                  </a:cubicBezTo>
                  <a:cubicBezTo>
                    <a:pt x="2696" y="550"/>
                    <a:pt x="3208" y="598"/>
                    <a:pt x="3589" y="610"/>
                  </a:cubicBezTo>
                  <a:cubicBezTo>
                    <a:pt x="3970" y="633"/>
                    <a:pt x="4232" y="633"/>
                    <a:pt x="4232" y="633"/>
                  </a:cubicBezTo>
                  <a:cubicBezTo>
                    <a:pt x="4387" y="622"/>
                    <a:pt x="4387" y="407"/>
                    <a:pt x="4232" y="383"/>
                  </a:cubicBezTo>
                  <a:lnTo>
                    <a:pt x="4232" y="383"/>
                  </a:lnTo>
                  <a:lnTo>
                    <a:pt x="4244" y="395"/>
                  </a:lnTo>
                  <a:cubicBezTo>
                    <a:pt x="4244" y="395"/>
                    <a:pt x="3994" y="395"/>
                    <a:pt x="3613" y="371"/>
                  </a:cubicBezTo>
                  <a:cubicBezTo>
                    <a:pt x="3232" y="348"/>
                    <a:pt x="2732" y="312"/>
                    <a:pt x="2220" y="252"/>
                  </a:cubicBezTo>
                  <a:cubicBezTo>
                    <a:pt x="1791" y="205"/>
                    <a:pt x="1362" y="145"/>
                    <a:pt x="1029" y="98"/>
                  </a:cubicBezTo>
                  <a:lnTo>
                    <a:pt x="184" y="2"/>
                  </a:lnTo>
                  <a:cubicBezTo>
                    <a:pt x="176" y="1"/>
                    <a:pt x="169" y="1"/>
                    <a:pt x="16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8" name="Google Shape;2738;p53"/>
            <p:cNvSpPr/>
            <p:nvPr/>
          </p:nvSpPr>
          <p:spPr>
            <a:xfrm>
              <a:off x="6542975" y="1770375"/>
              <a:ext cx="51525" cy="85475"/>
            </a:xfrm>
            <a:custGeom>
              <a:avLst/>
              <a:gdLst/>
              <a:ahLst/>
              <a:cxnLst/>
              <a:rect l="l" t="t" r="r" b="b"/>
              <a:pathLst>
                <a:path w="2061" h="3419" extrusionOk="0">
                  <a:moveTo>
                    <a:pt x="1370" y="1516"/>
                  </a:moveTo>
                  <a:lnTo>
                    <a:pt x="1108" y="2230"/>
                  </a:lnTo>
                  <a:lnTo>
                    <a:pt x="1048" y="2385"/>
                  </a:lnTo>
                  <a:cubicBezTo>
                    <a:pt x="989" y="2516"/>
                    <a:pt x="941" y="2659"/>
                    <a:pt x="882" y="2790"/>
                  </a:cubicBezTo>
                  <a:cubicBezTo>
                    <a:pt x="834" y="2873"/>
                    <a:pt x="786" y="2957"/>
                    <a:pt x="727" y="3040"/>
                  </a:cubicBezTo>
                  <a:cubicBezTo>
                    <a:pt x="691" y="3100"/>
                    <a:pt x="632" y="3147"/>
                    <a:pt x="560" y="3171"/>
                  </a:cubicBezTo>
                  <a:cubicBezTo>
                    <a:pt x="548" y="3173"/>
                    <a:pt x="536" y="3174"/>
                    <a:pt x="524" y="3174"/>
                  </a:cubicBezTo>
                  <a:cubicBezTo>
                    <a:pt x="469" y="3174"/>
                    <a:pt x="421" y="3151"/>
                    <a:pt x="382" y="3111"/>
                  </a:cubicBezTo>
                  <a:cubicBezTo>
                    <a:pt x="322" y="3064"/>
                    <a:pt x="286" y="2992"/>
                    <a:pt x="274" y="2921"/>
                  </a:cubicBezTo>
                  <a:cubicBezTo>
                    <a:pt x="239" y="2742"/>
                    <a:pt x="274" y="2564"/>
                    <a:pt x="346" y="2409"/>
                  </a:cubicBezTo>
                  <a:cubicBezTo>
                    <a:pt x="512" y="2111"/>
                    <a:pt x="751" y="1873"/>
                    <a:pt x="1048" y="1707"/>
                  </a:cubicBezTo>
                  <a:cubicBezTo>
                    <a:pt x="1155" y="1635"/>
                    <a:pt x="1263" y="1576"/>
                    <a:pt x="1370" y="1516"/>
                  </a:cubicBezTo>
                  <a:close/>
                  <a:moveTo>
                    <a:pt x="960" y="0"/>
                  </a:moveTo>
                  <a:cubicBezTo>
                    <a:pt x="890" y="0"/>
                    <a:pt x="821" y="53"/>
                    <a:pt x="834" y="147"/>
                  </a:cubicBezTo>
                  <a:lnTo>
                    <a:pt x="870" y="325"/>
                  </a:lnTo>
                  <a:cubicBezTo>
                    <a:pt x="893" y="456"/>
                    <a:pt x="953" y="587"/>
                    <a:pt x="1013" y="718"/>
                  </a:cubicBezTo>
                  <a:cubicBezTo>
                    <a:pt x="1096" y="849"/>
                    <a:pt x="1215" y="956"/>
                    <a:pt x="1346" y="1028"/>
                  </a:cubicBezTo>
                  <a:cubicBezTo>
                    <a:pt x="1405" y="1040"/>
                    <a:pt x="1453" y="1052"/>
                    <a:pt x="1501" y="1064"/>
                  </a:cubicBezTo>
                  <a:lnTo>
                    <a:pt x="1548" y="1064"/>
                  </a:lnTo>
                  <a:lnTo>
                    <a:pt x="1513" y="1171"/>
                  </a:lnTo>
                  <a:cubicBezTo>
                    <a:pt x="1310" y="1266"/>
                    <a:pt x="1120" y="1361"/>
                    <a:pt x="929" y="1480"/>
                  </a:cubicBezTo>
                  <a:cubicBezTo>
                    <a:pt x="596" y="1683"/>
                    <a:pt x="322" y="1957"/>
                    <a:pt x="143" y="2290"/>
                  </a:cubicBezTo>
                  <a:cubicBezTo>
                    <a:pt x="36" y="2492"/>
                    <a:pt x="1" y="2730"/>
                    <a:pt x="36" y="2957"/>
                  </a:cubicBezTo>
                  <a:cubicBezTo>
                    <a:pt x="72" y="3088"/>
                    <a:pt x="131" y="3207"/>
                    <a:pt x="227" y="3290"/>
                  </a:cubicBezTo>
                  <a:cubicBezTo>
                    <a:pt x="298" y="3350"/>
                    <a:pt x="382" y="3397"/>
                    <a:pt x="465" y="3409"/>
                  </a:cubicBezTo>
                  <a:cubicBezTo>
                    <a:pt x="495" y="3415"/>
                    <a:pt x="521" y="3418"/>
                    <a:pt x="548" y="3418"/>
                  </a:cubicBezTo>
                  <a:cubicBezTo>
                    <a:pt x="575" y="3418"/>
                    <a:pt x="602" y="3415"/>
                    <a:pt x="632" y="3409"/>
                  </a:cubicBezTo>
                  <a:cubicBezTo>
                    <a:pt x="763" y="3373"/>
                    <a:pt x="870" y="3290"/>
                    <a:pt x="941" y="3171"/>
                  </a:cubicBezTo>
                  <a:cubicBezTo>
                    <a:pt x="1013" y="3076"/>
                    <a:pt x="1072" y="2980"/>
                    <a:pt x="1108" y="2885"/>
                  </a:cubicBezTo>
                  <a:cubicBezTo>
                    <a:pt x="1179" y="2742"/>
                    <a:pt x="1239" y="2599"/>
                    <a:pt x="1286" y="2457"/>
                  </a:cubicBezTo>
                  <a:cubicBezTo>
                    <a:pt x="1298" y="2409"/>
                    <a:pt x="1322" y="2361"/>
                    <a:pt x="1346" y="2314"/>
                  </a:cubicBezTo>
                  <a:lnTo>
                    <a:pt x="1703" y="1361"/>
                  </a:lnTo>
                  <a:cubicBezTo>
                    <a:pt x="1870" y="1290"/>
                    <a:pt x="1965" y="1254"/>
                    <a:pt x="1965" y="1254"/>
                  </a:cubicBezTo>
                  <a:cubicBezTo>
                    <a:pt x="2025" y="1242"/>
                    <a:pt x="2060" y="1171"/>
                    <a:pt x="2048" y="1111"/>
                  </a:cubicBezTo>
                  <a:cubicBezTo>
                    <a:pt x="2028" y="1059"/>
                    <a:pt x="1980" y="1026"/>
                    <a:pt x="1921" y="1026"/>
                  </a:cubicBezTo>
                  <a:cubicBezTo>
                    <a:pt x="1912" y="1026"/>
                    <a:pt x="1903" y="1026"/>
                    <a:pt x="1894" y="1028"/>
                  </a:cubicBezTo>
                  <a:lnTo>
                    <a:pt x="1822" y="1052"/>
                  </a:lnTo>
                  <a:cubicBezTo>
                    <a:pt x="1894" y="873"/>
                    <a:pt x="1953" y="718"/>
                    <a:pt x="1989" y="599"/>
                  </a:cubicBezTo>
                  <a:cubicBezTo>
                    <a:pt x="2013" y="504"/>
                    <a:pt x="2036" y="409"/>
                    <a:pt x="2048" y="302"/>
                  </a:cubicBezTo>
                  <a:cubicBezTo>
                    <a:pt x="2060" y="230"/>
                    <a:pt x="2025" y="171"/>
                    <a:pt x="1953" y="159"/>
                  </a:cubicBezTo>
                  <a:cubicBezTo>
                    <a:pt x="1940" y="154"/>
                    <a:pt x="1928" y="153"/>
                    <a:pt x="1916" y="153"/>
                  </a:cubicBezTo>
                  <a:cubicBezTo>
                    <a:pt x="1858" y="153"/>
                    <a:pt x="1808" y="195"/>
                    <a:pt x="1798" y="254"/>
                  </a:cubicBezTo>
                  <a:cubicBezTo>
                    <a:pt x="1786" y="349"/>
                    <a:pt x="1763" y="433"/>
                    <a:pt x="1739" y="516"/>
                  </a:cubicBezTo>
                  <a:cubicBezTo>
                    <a:pt x="1715" y="611"/>
                    <a:pt x="1667" y="718"/>
                    <a:pt x="1620" y="849"/>
                  </a:cubicBezTo>
                  <a:cubicBezTo>
                    <a:pt x="1608" y="825"/>
                    <a:pt x="1584" y="825"/>
                    <a:pt x="1560" y="825"/>
                  </a:cubicBezTo>
                  <a:cubicBezTo>
                    <a:pt x="1513" y="825"/>
                    <a:pt x="1477" y="814"/>
                    <a:pt x="1441" y="790"/>
                  </a:cubicBezTo>
                  <a:cubicBezTo>
                    <a:pt x="1346" y="754"/>
                    <a:pt x="1274" y="683"/>
                    <a:pt x="1227" y="587"/>
                  </a:cubicBezTo>
                  <a:cubicBezTo>
                    <a:pt x="1167" y="492"/>
                    <a:pt x="1132" y="385"/>
                    <a:pt x="1108" y="278"/>
                  </a:cubicBezTo>
                  <a:lnTo>
                    <a:pt x="1084" y="99"/>
                  </a:lnTo>
                  <a:cubicBezTo>
                    <a:pt x="1068" y="32"/>
                    <a:pt x="1014" y="0"/>
                    <a:pt x="96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39" name="Google Shape;2739;p53"/>
            <p:cNvSpPr/>
            <p:nvPr/>
          </p:nvSpPr>
          <p:spPr>
            <a:xfrm>
              <a:off x="6668575" y="1735250"/>
              <a:ext cx="28325" cy="36725"/>
            </a:xfrm>
            <a:custGeom>
              <a:avLst/>
              <a:gdLst/>
              <a:ahLst/>
              <a:cxnLst/>
              <a:rect l="l" t="t" r="r" b="b"/>
              <a:pathLst>
                <a:path w="1133" h="1469" extrusionOk="0">
                  <a:moveTo>
                    <a:pt x="524" y="0"/>
                  </a:moveTo>
                  <a:cubicBezTo>
                    <a:pt x="472" y="0"/>
                    <a:pt x="421" y="30"/>
                    <a:pt x="406" y="99"/>
                  </a:cubicBezTo>
                  <a:cubicBezTo>
                    <a:pt x="406" y="111"/>
                    <a:pt x="358" y="337"/>
                    <a:pt x="311" y="587"/>
                  </a:cubicBezTo>
                  <a:cubicBezTo>
                    <a:pt x="215" y="599"/>
                    <a:pt x="156" y="611"/>
                    <a:pt x="144" y="611"/>
                  </a:cubicBezTo>
                  <a:cubicBezTo>
                    <a:pt x="1" y="635"/>
                    <a:pt x="1" y="837"/>
                    <a:pt x="144" y="849"/>
                  </a:cubicBezTo>
                  <a:cubicBezTo>
                    <a:pt x="150" y="855"/>
                    <a:pt x="156" y="858"/>
                    <a:pt x="162" y="858"/>
                  </a:cubicBezTo>
                  <a:cubicBezTo>
                    <a:pt x="168" y="858"/>
                    <a:pt x="174" y="855"/>
                    <a:pt x="180" y="849"/>
                  </a:cubicBezTo>
                  <a:lnTo>
                    <a:pt x="275" y="849"/>
                  </a:lnTo>
                  <a:cubicBezTo>
                    <a:pt x="251" y="1099"/>
                    <a:pt x="239" y="1326"/>
                    <a:pt x="239" y="1337"/>
                  </a:cubicBezTo>
                  <a:cubicBezTo>
                    <a:pt x="227" y="1397"/>
                    <a:pt x="275" y="1457"/>
                    <a:pt x="334" y="1468"/>
                  </a:cubicBezTo>
                  <a:lnTo>
                    <a:pt x="346" y="1468"/>
                  </a:lnTo>
                  <a:cubicBezTo>
                    <a:pt x="418" y="1468"/>
                    <a:pt x="477" y="1421"/>
                    <a:pt x="477" y="1349"/>
                  </a:cubicBezTo>
                  <a:cubicBezTo>
                    <a:pt x="477" y="1349"/>
                    <a:pt x="501" y="1099"/>
                    <a:pt x="537" y="826"/>
                  </a:cubicBezTo>
                  <a:lnTo>
                    <a:pt x="584" y="826"/>
                  </a:lnTo>
                  <a:cubicBezTo>
                    <a:pt x="703" y="837"/>
                    <a:pt x="834" y="849"/>
                    <a:pt x="965" y="873"/>
                  </a:cubicBezTo>
                  <a:cubicBezTo>
                    <a:pt x="973" y="874"/>
                    <a:pt x="980" y="875"/>
                    <a:pt x="988" y="875"/>
                  </a:cubicBezTo>
                  <a:cubicBezTo>
                    <a:pt x="1051" y="875"/>
                    <a:pt x="1109" y="831"/>
                    <a:pt x="1120" y="778"/>
                  </a:cubicBezTo>
                  <a:cubicBezTo>
                    <a:pt x="1132" y="706"/>
                    <a:pt x="1084" y="647"/>
                    <a:pt x="1013" y="635"/>
                  </a:cubicBezTo>
                  <a:cubicBezTo>
                    <a:pt x="870" y="599"/>
                    <a:pt x="727" y="587"/>
                    <a:pt x="584" y="587"/>
                  </a:cubicBezTo>
                  <a:lnTo>
                    <a:pt x="561" y="587"/>
                  </a:lnTo>
                  <a:cubicBezTo>
                    <a:pt x="608" y="349"/>
                    <a:pt x="644" y="159"/>
                    <a:pt x="644" y="159"/>
                  </a:cubicBezTo>
                  <a:cubicBezTo>
                    <a:pt x="672" y="61"/>
                    <a:pt x="597" y="0"/>
                    <a:pt x="5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0" name="Google Shape;2740;p53"/>
            <p:cNvSpPr/>
            <p:nvPr/>
          </p:nvSpPr>
          <p:spPr>
            <a:xfrm>
              <a:off x="6738825" y="1718150"/>
              <a:ext cx="51175" cy="27700"/>
            </a:xfrm>
            <a:custGeom>
              <a:avLst/>
              <a:gdLst/>
              <a:ahLst/>
              <a:cxnLst/>
              <a:rect l="l" t="t" r="r" b="b"/>
              <a:pathLst>
                <a:path w="2047" h="1108" extrusionOk="0">
                  <a:moveTo>
                    <a:pt x="668" y="259"/>
                  </a:moveTo>
                  <a:cubicBezTo>
                    <a:pt x="668" y="343"/>
                    <a:pt x="679" y="438"/>
                    <a:pt x="703" y="533"/>
                  </a:cubicBezTo>
                  <a:cubicBezTo>
                    <a:pt x="691" y="581"/>
                    <a:pt x="679" y="640"/>
                    <a:pt x="644" y="688"/>
                  </a:cubicBezTo>
                  <a:cubicBezTo>
                    <a:pt x="608" y="748"/>
                    <a:pt x="549" y="795"/>
                    <a:pt x="477" y="807"/>
                  </a:cubicBezTo>
                  <a:cubicBezTo>
                    <a:pt x="467" y="809"/>
                    <a:pt x="456" y="810"/>
                    <a:pt x="447" y="810"/>
                  </a:cubicBezTo>
                  <a:cubicBezTo>
                    <a:pt x="401" y="810"/>
                    <a:pt x="364" y="789"/>
                    <a:pt x="334" y="759"/>
                  </a:cubicBezTo>
                  <a:cubicBezTo>
                    <a:pt x="275" y="605"/>
                    <a:pt x="322" y="438"/>
                    <a:pt x="453" y="355"/>
                  </a:cubicBezTo>
                  <a:cubicBezTo>
                    <a:pt x="513" y="295"/>
                    <a:pt x="596" y="271"/>
                    <a:pt x="668" y="259"/>
                  </a:cubicBezTo>
                  <a:close/>
                  <a:moveTo>
                    <a:pt x="739" y="0"/>
                  </a:moveTo>
                  <a:cubicBezTo>
                    <a:pt x="706" y="0"/>
                    <a:pt x="674" y="3"/>
                    <a:pt x="644" y="9"/>
                  </a:cubicBezTo>
                  <a:cubicBezTo>
                    <a:pt x="513" y="21"/>
                    <a:pt x="394" y="69"/>
                    <a:pt x="298" y="152"/>
                  </a:cubicBezTo>
                  <a:cubicBezTo>
                    <a:pt x="72" y="319"/>
                    <a:pt x="1" y="617"/>
                    <a:pt x="120" y="867"/>
                  </a:cubicBezTo>
                  <a:cubicBezTo>
                    <a:pt x="179" y="962"/>
                    <a:pt x="275" y="1033"/>
                    <a:pt x="382" y="1045"/>
                  </a:cubicBezTo>
                  <a:cubicBezTo>
                    <a:pt x="406" y="1051"/>
                    <a:pt x="429" y="1054"/>
                    <a:pt x="453" y="1054"/>
                  </a:cubicBezTo>
                  <a:cubicBezTo>
                    <a:pt x="477" y="1054"/>
                    <a:pt x="501" y="1051"/>
                    <a:pt x="525" y="1045"/>
                  </a:cubicBezTo>
                  <a:cubicBezTo>
                    <a:pt x="668" y="1021"/>
                    <a:pt x="787" y="938"/>
                    <a:pt x="858" y="831"/>
                  </a:cubicBezTo>
                  <a:cubicBezTo>
                    <a:pt x="906" y="878"/>
                    <a:pt x="953" y="938"/>
                    <a:pt x="1013" y="974"/>
                  </a:cubicBezTo>
                  <a:cubicBezTo>
                    <a:pt x="1156" y="1063"/>
                    <a:pt x="1316" y="1108"/>
                    <a:pt x="1476" y="1108"/>
                  </a:cubicBezTo>
                  <a:cubicBezTo>
                    <a:pt x="1635" y="1108"/>
                    <a:pt x="1793" y="1063"/>
                    <a:pt x="1930" y="974"/>
                  </a:cubicBezTo>
                  <a:cubicBezTo>
                    <a:pt x="2046" y="896"/>
                    <a:pt x="1972" y="746"/>
                    <a:pt x="1870" y="746"/>
                  </a:cubicBezTo>
                  <a:cubicBezTo>
                    <a:pt x="1847" y="746"/>
                    <a:pt x="1823" y="754"/>
                    <a:pt x="1799" y="771"/>
                  </a:cubicBezTo>
                  <a:cubicBezTo>
                    <a:pt x="1703" y="840"/>
                    <a:pt x="1593" y="872"/>
                    <a:pt x="1485" y="872"/>
                  </a:cubicBezTo>
                  <a:cubicBezTo>
                    <a:pt x="1257" y="872"/>
                    <a:pt x="1034" y="731"/>
                    <a:pt x="953" y="497"/>
                  </a:cubicBezTo>
                  <a:cubicBezTo>
                    <a:pt x="965" y="450"/>
                    <a:pt x="965" y="402"/>
                    <a:pt x="953" y="355"/>
                  </a:cubicBezTo>
                  <a:cubicBezTo>
                    <a:pt x="1025" y="331"/>
                    <a:pt x="1072" y="271"/>
                    <a:pt x="1049" y="200"/>
                  </a:cubicBezTo>
                  <a:cubicBezTo>
                    <a:pt x="1025" y="105"/>
                    <a:pt x="941" y="21"/>
                    <a:pt x="834" y="9"/>
                  </a:cubicBezTo>
                  <a:cubicBezTo>
                    <a:pt x="804" y="3"/>
                    <a:pt x="772" y="0"/>
                    <a:pt x="73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1" name="Google Shape;2741;p53"/>
            <p:cNvSpPr/>
            <p:nvPr/>
          </p:nvSpPr>
          <p:spPr>
            <a:xfrm>
              <a:off x="6776050" y="1683250"/>
              <a:ext cx="40800" cy="30800"/>
            </a:xfrm>
            <a:custGeom>
              <a:avLst/>
              <a:gdLst/>
              <a:ahLst/>
              <a:cxnLst/>
              <a:rect l="l" t="t" r="r" b="b"/>
              <a:pathLst>
                <a:path w="1632" h="1232" extrusionOk="0">
                  <a:moveTo>
                    <a:pt x="595" y="0"/>
                  </a:moveTo>
                  <a:cubicBezTo>
                    <a:pt x="512" y="0"/>
                    <a:pt x="429" y="24"/>
                    <a:pt x="357" y="60"/>
                  </a:cubicBezTo>
                  <a:lnTo>
                    <a:pt x="345" y="60"/>
                  </a:lnTo>
                  <a:cubicBezTo>
                    <a:pt x="214" y="143"/>
                    <a:pt x="107" y="250"/>
                    <a:pt x="36" y="393"/>
                  </a:cubicBezTo>
                  <a:cubicBezTo>
                    <a:pt x="0" y="465"/>
                    <a:pt x="36" y="536"/>
                    <a:pt x="107" y="572"/>
                  </a:cubicBezTo>
                  <a:cubicBezTo>
                    <a:pt x="123" y="578"/>
                    <a:pt x="139" y="581"/>
                    <a:pt x="155" y="581"/>
                  </a:cubicBezTo>
                  <a:cubicBezTo>
                    <a:pt x="201" y="581"/>
                    <a:pt x="247" y="557"/>
                    <a:pt x="274" y="512"/>
                  </a:cubicBezTo>
                  <a:cubicBezTo>
                    <a:pt x="310" y="417"/>
                    <a:pt x="381" y="334"/>
                    <a:pt x="476" y="286"/>
                  </a:cubicBezTo>
                  <a:cubicBezTo>
                    <a:pt x="500" y="274"/>
                    <a:pt x="536" y="262"/>
                    <a:pt x="572" y="250"/>
                  </a:cubicBezTo>
                  <a:cubicBezTo>
                    <a:pt x="572" y="262"/>
                    <a:pt x="584" y="274"/>
                    <a:pt x="584" y="286"/>
                  </a:cubicBezTo>
                  <a:cubicBezTo>
                    <a:pt x="619" y="500"/>
                    <a:pt x="536" y="715"/>
                    <a:pt x="369" y="846"/>
                  </a:cubicBezTo>
                  <a:cubicBezTo>
                    <a:pt x="333" y="881"/>
                    <a:pt x="286" y="917"/>
                    <a:pt x="238" y="941"/>
                  </a:cubicBezTo>
                  <a:lnTo>
                    <a:pt x="214" y="941"/>
                  </a:lnTo>
                  <a:cubicBezTo>
                    <a:pt x="179" y="965"/>
                    <a:pt x="143" y="1001"/>
                    <a:pt x="143" y="1048"/>
                  </a:cubicBezTo>
                  <a:cubicBezTo>
                    <a:pt x="131" y="1072"/>
                    <a:pt x="143" y="1108"/>
                    <a:pt x="167" y="1143"/>
                  </a:cubicBezTo>
                  <a:cubicBezTo>
                    <a:pt x="191" y="1167"/>
                    <a:pt x="214" y="1179"/>
                    <a:pt x="250" y="1179"/>
                  </a:cubicBezTo>
                  <a:lnTo>
                    <a:pt x="274" y="1179"/>
                  </a:lnTo>
                  <a:lnTo>
                    <a:pt x="417" y="1191"/>
                  </a:lnTo>
                  <a:cubicBezTo>
                    <a:pt x="694" y="1218"/>
                    <a:pt x="970" y="1231"/>
                    <a:pt x="1242" y="1231"/>
                  </a:cubicBezTo>
                  <a:cubicBezTo>
                    <a:pt x="1333" y="1231"/>
                    <a:pt x="1423" y="1230"/>
                    <a:pt x="1512" y="1227"/>
                  </a:cubicBezTo>
                  <a:cubicBezTo>
                    <a:pt x="1584" y="1227"/>
                    <a:pt x="1631" y="1167"/>
                    <a:pt x="1631" y="1096"/>
                  </a:cubicBezTo>
                  <a:cubicBezTo>
                    <a:pt x="1631" y="1024"/>
                    <a:pt x="1572" y="977"/>
                    <a:pt x="1500" y="977"/>
                  </a:cubicBezTo>
                  <a:cubicBezTo>
                    <a:pt x="1203" y="977"/>
                    <a:pt x="905" y="977"/>
                    <a:pt x="607" y="965"/>
                  </a:cubicBezTo>
                  <a:cubicBezTo>
                    <a:pt x="786" y="762"/>
                    <a:pt x="857" y="500"/>
                    <a:pt x="822" y="239"/>
                  </a:cubicBezTo>
                  <a:cubicBezTo>
                    <a:pt x="798" y="119"/>
                    <a:pt x="714" y="24"/>
                    <a:pt x="59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2" name="Google Shape;2742;p53"/>
            <p:cNvSpPr/>
            <p:nvPr/>
          </p:nvSpPr>
          <p:spPr>
            <a:xfrm>
              <a:off x="6725150" y="1756475"/>
              <a:ext cx="109250" cy="10175"/>
            </a:xfrm>
            <a:custGeom>
              <a:avLst/>
              <a:gdLst/>
              <a:ahLst/>
              <a:cxnLst/>
              <a:rect l="l" t="t" r="r" b="b"/>
              <a:pathLst>
                <a:path w="4370" h="407" extrusionOk="0">
                  <a:moveTo>
                    <a:pt x="131" y="0"/>
                  </a:moveTo>
                  <a:cubicBezTo>
                    <a:pt x="60" y="0"/>
                    <a:pt x="0" y="60"/>
                    <a:pt x="0" y="119"/>
                  </a:cubicBezTo>
                  <a:cubicBezTo>
                    <a:pt x="0" y="179"/>
                    <a:pt x="48" y="238"/>
                    <a:pt x="107" y="250"/>
                  </a:cubicBezTo>
                  <a:lnTo>
                    <a:pt x="119" y="250"/>
                  </a:lnTo>
                  <a:cubicBezTo>
                    <a:pt x="131" y="250"/>
                    <a:pt x="1167" y="250"/>
                    <a:pt x="2179" y="298"/>
                  </a:cubicBezTo>
                  <a:cubicBezTo>
                    <a:pt x="3191" y="334"/>
                    <a:pt x="4215" y="405"/>
                    <a:pt x="4227" y="405"/>
                  </a:cubicBezTo>
                  <a:cubicBezTo>
                    <a:pt x="4233" y="406"/>
                    <a:pt x="4239" y="407"/>
                    <a:pt x="4245" y="407"/>
                  </a:cubicBezTo>
                  <a:cubicBezTo>
                    <a:pt x="4308" y="407"/>
                    <a:pt x="4358" y="352"/>
                    <a:pt x="4358" y="298"/>
                  </a:cubicBezTo>
                  <a:cubicBezTo>
                    <a:pt x="4370" y="227"/>
                    <a:pt x="4310" y="167"/>
                    <a:pt x="4251" y="167"/>
                  </a:cubicBezTo>
                  <a:cubicBezTo>
                    <a:pt x="4239" y="167"/>
                    <a:pt x="3203" y="84"/>
                    <a:pt x="2191" y="48"/>
                  </a:cubicBezTo>
                  <a:cubicBezTo>
                    <a:pt x="1167" y="12"/>
                    <a:pt x="131" y="0"/>
                    <a:pt x="13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3" name="Google Shape;2743;p53"/>
            <p:cNvSpPr/>
            <p:nvPr/>
          </p:nvSpPr>
          <p:spPr>
            <a:xfrm>
              <a:off x="6753725" y="1780250"/>
              <a:ext cx="32150" cy="49400"/>
            </a:xfrm>
            <a:custGeom>
              <a:avLst/>
              <a:gdLst/>
              <a:ahLst/>
              <a:cxnLst/>
              <a:rect l="l" t="t" r="r" b="b"/>
              <a:pathLst>
                <a:path w="1286" h="1976" extrusionOk="0">
                  <a:moveTo>
                    <a:pt x="1153" y="0"/>
                  </a:moveTo>
                  <a:cubicBezTo>
                    <a:pt x="1146" y="0"/>
                    <a:pt x="1139" y="1"/>
                    <a:pt x="1131" y="2"/>
                  </a:cubicBezTo>
                  <a:cubicBezTo>
                    <a:pt x="1131" y="2"/>
                    <a:pt x="905" y="38"/>
                    <a:pt x="691" y="49"/>
                  </a:cubicBezTo>
                  <a:cubicBezTo>
                    <a:pt x="464" y="61"/>
                    <a:pt x="238" y="61"/>
                    <a:pt x="238" y="61"/>
                  </a:cubicBezTo>
                  <a:cubicBezTo>
                    <a:pt x="179" y="61"/>
                    <a:pt x="119" y="121"/>
                    <a:pt x="119" y="180"/>
                  </a:cubicBezTo>
                  <a:cubicBezTo>
                    <a:pt x="119" y="216"/>
                    <a:pt x="131" y="252"/>
                    <a:pt x="167" y="276"/>
                  </a:cubicBezTo>
                  <a:cubicBezTo>
                    <a:pt x="131" y="299"/>
                    <a:pt x="107" y="347"/>
                    <a:pt x="119" y="395"/>
                  </a:cubicBezTo>
                  <a:cubicBezTo>
                    <a:pt x="143" y="550"/>
                    <a:pt x="143" y="716"/>
                    <a:pt x="143" y="871"/>
                  </a:cubicBezTo>
                  <a:lnTo>
                    <a:pt x="143" y="954"/>
                  </a:lnTo>
                  <a:cubicBezTo>
                    <a:pt x="143" y="990"/>
                    <a:pt x="167" y="1026"/>
                    <a:pt x="191" y="1050"/>
                  </a:cubicBezTo>
                  <a:cubicBezTo>
                    <a:pt x="217" y="1067"/>
                    <a:pt x="243" y="1078"/>
                    <a:pt x="269" y="1078"/>
                  </a:cubicBezTo>
                  <a:cubicBezTo>
                    <a:pt x="279" y="1078"/>
                    <a:pt x="288" y="1077"/>
                    <a:pt x="298" y="1073"/>
                  </a:cubicBezTo>
                  <a:cubicBezTo>
                    <a:pt x="330" y="1068"/>
                    <a:pt x="362" y="1065"/>
                    <a:pt x="395" y="1065"/>
                  </a:cubicBezTo>
                  <a:cubicBezTo>
                    <a:pt x="497" y="1065"/>
                    <a:pt x="601" y="1094"/>
                    <a:pt x="691" y="1157"/>
                  </a:cubicBezTo>
                  <a:cubicBezTo>
                    <a:pt x="798" y="1228"/>
                    <a:pt x="857" y="1347"/>
                    <a:pt x="857" y="1478"/>
                  </a:cubicBezTo>
                  <a:cubicBezTo>
                    <a:pt x="822" y="1597"/>
                    <a:pt x="726" y="1693"/>
                    <a:pt x="607" y="1716"/>
                  </a:cubicBezTo>
                  <a:cubicBezTo>
                    <a:pt x="578" y="1721"/>
                    <a:pt x="548" y="1724"/>
                    <a:pt x="518" y="1724"/>
                  </a:cubicBezTo>
                  <a:cubicBezTo>
                    <a:pt x="406" y="1724"/>
                    <a:pt x="297" y="1690"/>
                    <a:pt x="203" y="1633"/>
                  </a:cubicBezTo>
                  <a:cubicBezTo>
                    <a:pt x="181" y="1616"/>
                    <a:pt x="157" y="1608"/>
                    <a:pt x="135" y="1608"/>
                  </a:cubicBezTo>
                  <a:cubicBezTo>
                    <a:pt x="95" y="1608"/>
                    <a:pt x="58" y="1631"/>
                    <a:pt x="36" y="1669"/>
                  </a:cubicBezTo>
                  <a:cubicBezTo>
                    <a:pt x="0" y="1728"/>
                    <a:pt x="12" y="1800"/>
                    <a:pt x="72" y="1835"/>
                  </a:cubicBezTo>
                  <a:cubicBezTo>
                    <a:pt x="179" y="1895"/>
                    <a:pt x="286" y="1943"/>
                    <a:pt x="405" y="1966"/>
                  </a:cubicBezTo>
                  <a:cubicBezTo>
                    <a:pt x="447" y="1972"/>
                    <a:pt x="488" y="1975"/>
                    <a:pt x="530" y="1975"/>
                  </a:cubicBezTo>
                  <a:cubicBezTo>
                    <a:pt x="572" y="1975"/>
                    <a:pt x="613" y="1972"/>
                    <a:pt x="655" y="1966"/>
                  </a:cubicBezTo>
                  <a:cubicBezTo>
                    <a:pt x="881" y="1919"/>
                    <a:pt x="1060" y="1740"/>
                    <a:pt x="1107" y="1514"/>
                  </a:cubicBezTo>
                  <a:cubicBezTo>
                    <a:pt x="1119" y="1300"/>
                    <a:pt x="1024" y="1085"/>
                    <a:pt x="834" y="954"/>
                  </a:cubicBezTo>
                  <a:cubicBezTo>
                    <a:pt x="703" y="871"/>
                    <a:pt x="548" y="823"/>
                    <a:pt x="393" y="823"/>
                  </a:cubicBezTo>
                  <a:cubicBezTo>
                    <a:pt x="393" y="669"/>
                    <a:pt x="381" y="514"/>
                    <a:pt x="369" y="359"/>
                  </a:cubicBezTo>
                  <a:cubicBezTo>
                    <a:pt x="369" y="335"/>
                    <a:pt x="357" y="323"/>
                    <a:pt x="345" y="311"/>
                  </a:cubicBezTo>
                  <a:cubicBezTo>
                    <a:pt x="441" y="311"/>
                    <a:pt x="572" y="311"/>
                    <a:pt x="715" y="288"/>
                  </a:cubicBezTo>
                  <a:cubicBezTo>
                    <a:pt x="929" y="288"/>
                    <a:pt x="1155" y="252"/>
                    <a:pt x="1167" y="252"/>
                  </a:cubicBezTo>
                  <a:cubicBezTo>
                    <a:pt x="1238" y="240"/>
                    <a:pt x="1286" y="180"/>
                    <a:pt x="1274" y="109"/>
                  </a:cubicBezTo>
                  <a:cubicBezTo>
                    <a:pt x="1263" y="45"/>
                    <a:pt x="1214" y="0"/>
                    <a:pt x="11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4" name="Google Shape;2744;p53"/>
            <p:cNvSpPr/>
            <p:nvPr/>
          </p:nvSpPr>
          <p:spPr>
            <a:xfrm>
              <a:off x="6783475" y="1797625"/>
              <a:ext cx="40925" cy="37975"/>
            </a:xfrm>
            <a:custGeom>
              <a:avLst/>
              <a:gdLst/>
              <a:ahLst/>
              <a:cxnLst/>
              <a:rect l="l" t="t" r="r" b="b"/>
              <a:pathLst>
                <a:path w="1637" h="1519" extrusionOk="0">
                  <a:moveTo>
                    <a:pt x="638" y="0"/>
                  </a:moveTo>
                  <a:cubicBezTo>
                    <a:pt x="575" y="0"/>
                    <a:pt x="513" y="39"/>
                    <a:pt x="513" y="116"/>
                  </a:cubicBezTo>
                  <a:cubicBezTo>
                    <a:pt x="513" y="212"/>
                    <a:pt x="525" y="295"/>
                    <a:pt x="548" y="378"/>
                  </a:cubicBezTo>
                  <a:cubicBezTo>
                    <a:pt x="596" y="557"/>
                    <a:pt x="679" y="724"/>
                    <a:pt x="787" y="867"/>
                  </a:cubicBezTo>
                  <a:cubicBezTo>
                    <a:pt x="656" y="998"/>
                    <a:pt x="501" y="1093"/>
                    <a:pt x="334" y="1176"/>
                  </a:cubicBezTo>
                  <a:cubicBezTo>
                    <a:pt x="263" y="1212"/>
                    <a:pt x="179" y="1248"/>
                    <a:pt x="96" y="1271"/>
                  </a:cubicBezTo>
                  <a:cubicBezTo>
                    <a:pt x="36" y="1295"/>
                    <a:pt x="1" y="1355"/>
                    <a:pt x="13" y="1426"/>
                  </a:cubicBezTo>
                  <a:cubicBezTo>
                    <a:pt x="25" y="1474"/>
                    <a:pt x="60" y="1509"/>
                    <a:pt x="108" y="1509"/>
                  </a:cubicBezTo>
                  <a:cubicBezTo>
                    <a:pt x="120" y="1515"/>
                    <a:pt x="129" y="1518"/>
                    <a:pt x="138" y="1518"/>
                  </a:cubicBezTo>
                  <a:cubicBezTo>
                    <a:pt x="147" y="1518"/>
                    <a:pt x="156" y="1515"/>
                    <a:pt x="167" y="1509"/>
                  </a:cubicBezTo>
                  <a:cubicBezTo>
                    <a:pt x="263" y="1486"/>
                    <a:pt x="346" y="1450"/>
                    <a:pt x="441" y="1402"/>
                  </a:cubicBezTo>
                  <a:cubicBezTo>
                    <a:pt x="632" y="1307"/>
                    <a:pt x="798" y="1188"/>
                    <a:pt x="953" y="1057"/>
                  </a:cubicBezTo>
                  <a:cubicBezTo>
                    <a:pt x="1025" y="1128"/>
                    <a:pt x="1108" y="1188"/>
                    <a:pt x="1191" y="1236"/>
                  </a:cubicBezTo>
                  <a:cubicBezTo>
                    <a:pt x="1275" y="1283"/>
                    <a:pt x="1346" y="1319"/>
                    <a:pt x="1430" y="1343"/>
                  </a:cubicBezTo>
                  <a:lnTo>
                    <a:pt x="1441" y="1343"/>
                  </a:lnTo>
                  <a:cubicBezTo>
                    <a:pt x="1450" y="1344"/>
                    <a:pt x="1457" y="1345"/>
                    <a:pt x="1465" y="1345"/>
                  </a:cubicBezTo>
                  <a:cubicBezTo>
                    <a:pt x="1601" y="1345"/>
                    <a:pt x="1636" y="1150"/>
                    <a:pt x="1501" y="1105"/>
                  </a:cubicBezTo>
                  <a:lnTo>
                    <a:pt x="1501" y="1105"/>
                  </a:lnTo>
                  <a:lnTo>
                    <a:pt x="1501" y="1117"/>
                  </a:lnTo>
                  <a:cubicBezTo>
                    <a:pt x="1441" y="1093"/>
                    <a:pt x="1382" y="1069"/>
                    <a:pt x="1322" y="1033"/>
                  </a:cubicBezTo>
                  <a:cubicBezTo>
                    <a:pt x="1251" y="986"/>
                    <a:pt x="1191" y="938"/>
                    <a:pt x="1132" y="878"/>
                  </a:cubicBezTo>
                  <a:cubicBezTo>
                    <a:pt x="1227" y="771"/>
                    <a:pt x="1310" y="664"/>
                    <a:pt x="1394" y="533"/>
                  </a:cubicBezTo>
                  <a:cubicBezTo>
                    <a:pt x="1441" y="450"/>
                    <a:pt x="1489" y="355"/>
                    <a:pt x="1525" y="271"/>
                  </a:cubicBezTo>
                  <a:cubicBezTo>
                    <a:pt x="1563" y="172"/>
                    <a:pt x="1484" y="97"/>
                    <a:pt x="1406" y="97"/>
                  </a:cubicBezTo>
                  <a:cubicBezTo>
                    <a:pt x="1363" y="97"/>
                    <a:pt x="1320" y="120"/>
                    <a:pt x="1299" y="176"/>
                  </a:cubicBezTo>
                  <a:cubicBezTo>
                    <a:pt x="1263" y="259"/>
                    <a:pt x="1227" y="331"/>
                    <a:pt x="1179" y="414"/>
                  </a:cubicBezTo>
                  <a:cubicBezTo>
                    <a:pt x="1120" y="509"/>
                    <a:pt x="1049" y="605"/>
                    <a:pt x="965" y="688"/>
                  </a:cubicBezTo>
                  <a:cubicBezTo>
                    <a:pt x="882" y="581"/>
                    <a:pt x="834" y="450"/>
                    <a:pt x="798" y="319"/>
                  </a:cubicBezTo>
                  <a:cubicBezTo>
                    <a:pt x="775" y="259"/>
                    <a:pt x="763" y="188"/>
                    <a:pt x="763" y="116"/>
                  </a:cubicBezTo>
                  <a:cubicBezTo>
                    <a:pt x="763" y="39"/>
                    <a:pt x="700" y="0"/>
                    <a:pt x="63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5" name="Google Shape;2745;p53"/>
            <p:cNvSpPr/>
            <p:nvPr/>
          </p:nvSpPr>
          <p:spPr>
            <a:xfrm>
              <a:off x="6141725" y="2299100"/>
              <a:ext cx="30700" cy="31975"/>
            </a:xfrm>
            <a:custGeom>
              <a:avLst/>
              <a:gdLst/>
              <a:ahLst/>
              <a:cxnLst/>
              <a:rect l="l" t="t" r="r" b="b"/>
              <a:pathLst>
                <a:path w="1228" h="1279" extrusionOk="0">
                  <a:moveTo>
                    <a:pt x="406" y="0"/>
                  </a:moveTo>
                  <a:cubicBezTo>
                    <a:pt x="358" y="0"/>
                    <a:pt x="322" y="12"/>
                    <a:pt x="287" y="24"/>
                  </a:cubicBezTo>
                  <a:cubicBezTo>
                    <a:pt x="155" y="46"/>
                    <a:pt x="185" y="219"/>
                    <a:pt x="302" y="219"/>
                  </a:cubicBezTo>
                  <a:cubicBezTo>
                    <a:pt x="312" y="219"/>
                    <a:pt x="323" y="218"/>
                    <a:pt x="334" y="215"/>
                  </a:cubicBezTo>
                  <a:cubicBezTo>
                    <a:pt x="358" y="215"/>
                    <a:pt x="394" y="203"/>
                    <a:pt x="418" y="203"/>
                  </a:cubicBezTo>
                  <a:cubicBezTo>
                    <a:pt x="501" y="203"/>
                    <a:pt x="584" y="215"/>
                    <a:pt x="668" y="239"/>
                  </a:cubicBezTo>
                  <a:cubicBezTo>
                    <a:pt x="763" y="274"/>
                    <a:pt x="858" y="346"/>
                    <a:pt x="930" y="441"/>
                  </a:cubicBezTo>
                  <a:cubicBezTo>
                    <a:pt x="989" y="536"/>
                    <a:pt x="1013" y="667"/>
                    <a:pt x="989" y="786"/>
                  </a:cubicBezTo>
                  <a:cubicBezTo>
                    <a:pt x="953" y="905"/>
                    <a:pt x="858" y="1001"/>
                    <a:pt x="751" y="1048"/>
                  </a:cubicBezTo>
                  <a:cubicBezTo>
                    <a:pt x="701" y="1065"/>
                    <a:pt x="652" y="1074"/>
                    <a:pt x="603" y="1074"/>
                  </a:cubicBezTo>
                  <a:cubicBezTo>
                    <a:pt x="547" y="1074"/>
                    <a:pt x="492" y="1062"/>
                    <a:pt x="441" y="1036"/>
                  </a:cubicBezTo>
                  <a:cubicBezTo>
                    <a:pt x="358" y="989"/>
                    <a:pt x="287" y="929"/>
                    <a:pt x="251" y="846"/>
                  </a:cubicBezTo>
                  <a:cubicBezTo>
                    <a:pt x="227" y="798"/>
                    <a:pt x="179" y="762"/>
                    <a:pt x="132" y="750"/>
                  </a:cubicBezTo>
                  <a:cubicBezTo>
                    <a:pt x="96" y="750"/>
                    <a:pt x="60" y="762"/>
                    <a:pt x="37" y="798"/>
                  </a:cubicBezTo>
                  <a:cubicBezTo>
                    <a:pt x="1" y="834"/>
                    <a:pt x="1" y="905"/>
                    <a:pt x="49" y="941"/>
                  </a:cubicBezTo>
                  <a:lnTo>
                    <a:pt x="72" y="953"/>
                  </a:lnTo>
                  <a:cubicBezTo>
                    <a:pt x="132" y="1072"/>
                    <a:pt x="227" y="1155"/>
                    <a:pt x="346" y="1215"/>
                  </a:cubicBezTo>
                  <a:cubicBezTo>
                    <a:pt x="406" y="1251"/>
                    <a:pt x="453" y="1262"/>
                    <a:pt x="513" y="1274"/>
                  </a:cubicBezTo>
                  <a:cubicBezTo>
                    <a:pt x="540" y="1277"/>
                    <a:pt x="566" y="1279"/>
                    <a:pt x="593" y="1279"/>
                  </a:cubicBezTo>
                  <a:cubicBezTo>
                    <a:pt x="673" y="1279"/>
                    <a:pt x="751" y="1265"/>
                    <a:pt x="822" y="1239"/>
                  </a:cubicBezTo>
                  <a:cubicBezTo>
                    <a:pt x="1001" y="1167"/>
                    <a:pt x="1132" y="1024"/>
                    <a:pt x="1180" y="846"/>
                  </a:cubicBezTo>
                  <a:cubicBezTo>
                    <a:pt x="1227" y="667"/>
                    <a:pt x="1203" y="477"/>
                    <a:pt x="1096" y="322"/>
                  </a:cubicBezTo>
                  <a:cubicBezTo>
                    <a:pt x="1001" y="191"/>
                    <a:pt x="870" y="96"/>
                    <a:pt x="727" y="48"/>
                  </a:cubicBezTo>
                  <a:cubicBezTo>
                    <a:pt x="620" y="12"/>
                    <a:pt x="513" y="0"/>
                    <a:pt x="40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6" name="Google Shape;2746;p53"/>
            <p:cNvSpPr/>
            <p:nvPr/>
          </p:nvSpPr>
          <p:spPr>
            <a:xfrm>
              <a:off x="6146200" y="2283225"/>
              <a:ext cx="7025" cy="21000"/>
            </a:xfrm>
            <a:custGeom>
              <a:avLst/>
              <a:gdLst/>
              <a:ahLst/>
              <a:cxnLst/>
              <a:rect l="l" t="t" r="r" b="b"/>
              <a:pathLst>
                <a:path w="281" h="840" extrusionOk="0">
                  <a:moveTo>
                    <a:pt x="168" y="1"/>
                  </a:moveTo>
                  <a:cubicBezTo>
                    <a:pt x="122" y="1"/>
                    <a:pt x="77" y="28"/>
                    <a:pt x="72" y="88"/>
                  </a:cubicBezTo>
                  <a:lnTo>
                    <a:pt x="0" y="731"/>
                  </a:lnTo>
                  <a:cubicBezTo>
                    <a:pt x="0" y="778"/>
                    <a:pt x="36" y="826"/>
                    <a:pt x="84" y="838"/>
                  </a:cubicBezTo>
                  <a:lnTo>
                    <a:pt x="96" y="838"/>
                  </a:lnTo>
                  <a:cubicBezTo>
                    <a:pt x="102" y="839"/>
                    <a:pt x="108" y="840"/>
                    <a:pt x="114" y="840"/>
                  </a:cubicBezTo>
                  <a:cubicBezTo>
                    <a:pt x="165" y="840"/>
                    <a:pt x="203" y="797"/>
                    <a:pt x="203" y="754"/>
                  </a:cubicBezTo>
                  <a:lnTo>
                    <a:pt x="274" y="112"/>
                  </a:lnTo>
                  <a:cubicBezTo>
                    <a:pt x="281" y="40"/>
                    <a:pt x="224" y="1"/>
                    <a:pt x="1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7" name="Google Shape;2747;p53"/>
            <p:cNvSpPr/>
            <p:nvPr/>
          </p:nvSpPr>
          <p:spPr>
            <a:xfrm>
              <a:off x="6148275" y="2280950"/>
              <a:ext cx="30125" cy="6350"/>
            </a:xfrm>
            <a:custGeom>
              <a:avLst/>
              <a:gdLst/>
              <a:ahLst/>
              <a:cxnLst/>
              <a:rect l="l" t="t" r="r" b="b"/>
              <a:pathLst>
                <a:path w="1205" h="254" extrusionOk="0">
                  <a:moveTo>
                    <a:pt x="108" y="0"/>
                  </a:moveTo>
                  <a:cubicBezTo>
                    <a:pt x="48" y="0"/>
                    <a:pt x="1" y="48"/>
                    <a:pt x="1" y="95"/>
                  </a:cubicBezTo>
                  <a:cubicBezTo>
                    <a:pt x="1" y="155"/>
                    <a:pt x="37" y="191"/>
                    <a:pt x="84" y="203"/>
                  </a:cubicBezTo>
                  <a:lnTo>
                    <a:pt x="96" y="203"/>
                  </a:lnTo>
                  <a:lnTo>
                    <a:pt x="1049" y="250"/>
                  </a:lnTo>
                  <a:cubicBezTo>
                    <a:pt x="1059" y="253"/>
                    <a:pt x="1069" y="254"/>
                    <a:pt x="1079" y="254"/>
                  </a:cubicBezTo>
                  <a:cubicBezTo>
                    <a:pt x="1204" y="254"/>
                    <a:pt x="1204" y="48"/>
                    <a:pt x="1060" y="48"/>
                  </a:cubicBezTo>
                  <a:lnTo>
                    <a:pt x="108"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8" name="Google Shape;2748;p53"/>
            <p:cNvSpPr/>
            <p:nvPr/>
          </p:nvSpPr>
          <p:spPr>
            <a:xfrm>
              <a:off x="6180875" y="2306400"/>
              <a:ext cx="17875" cy="28750"/>
            </a:xfrm>
            <a:custGeom>
              <a:avLst/>
              <a:gdLst/>
              <a:ahLst/>
              <a:cxnLst/>
              <a:rect l="l" t="t" r="r" b="b"/>
              <a:pathLst>
                <a:path w="715" h="1150" extrusionOk="0">
                  <a:moveTo>
                    <a:pt x="108" y="0"/>
                  </a:moveTo>
                  <a:cubicBezTo>
                    <a:pt x="54" y="0"/>
                    <a:pt x="1" y="30"/>
                    <a:pt x="7" y="89"/>
                  </a:cubicBezTo>
                  <a:cubicBezTo>
                    <a:pt x="7" y="149"/>
                    <a:pt x="7" y="208"/>
                    <a:pt x="18" y="280"/>
                  </a:cubicBezTo>
                  <a:cubicBezTo>
                    <a:pt x="66" y="542"/>
                    <a:pt x="185" y="804"/>
                    <a:pt x="376" y="1006"/>
                  </a:cubicBezTo>
                  <a:cubicBezTo>
                    <a:pt x="411" y="1054"/>
                    <a:pt x="459" y="1090"/>
                    <a:pt x="518" y="1137"/>
                  </a:cubicBezTo>
                  <a:cubicBezTo>
                    <a:pt x="530" y="1137"/>
                    <a:pt x="542" y="1149"/>
                    <a:pt x="554" y="1149"/>
                  </a:cubicBezTo>
                  <a:lnTo>
                    <a:pt x="554" y="1137"/>
                  </a:lnTo>
                  <a:cubicBezTo>
                    <a:pt x="562" y="1139"/>
                    <a:pt x="570" y="1140"/>
                    <a:pt x="578" y="1140"/>
                  </a:cubicBezTo>
                  <a:cubicBezTo>
                    <a:pt x="670" y="1140"/>
                    <a:pt x="715" y="1014"/>
                    <a:pt x="638" y="959"/>
                  </a:cubicBezTo>
                  <a:cubicBezTo>
                    <a:pt x="590" y="923"/>
                    <a:pt x="554" y="887"/>
                    <a:pt x="518" y="851"/>
                  </a:cubicBezTo>
                  <a:cubicBezTo>
                    <a:pt x="447" y="768"/>
                    <a:pt x="376" y="673"/>
                    <a:pt x="328" y="566"/>
                  </a:cubicBezTo>
                  <a:cubicBezTo>
                    <a:pt x="280" y="458"/>
                    <a:pt x="245" y="351"/>
                    <a:pt x="221" y="232"/>
                  </a:cubicBezTo>
                  <a:cubicBezTo>
                    <a:pt x="221" y="185"/>
                    <a:pt x="209" y="137"/>
                    <a:pt x="209" y="89"/>
                  </a:cubicBezTo>
                  <a:cubicBezTo>
                    <a:pt x="215" y="30"/>
                    <a:pt x="161" y="0"/>
                    <a:pt x="10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49" name="Google Shape;2749;p53"/>
            <p:cNvSpPr/>
            <p:nvPr/>
          </p:nvSpPr>
          <p:spPr>
            <a:xfrm>
              <a:off x="6175675" y="2305725"/>
              <a:ext cx="24725" cy="34175"/>
            </a:xfrm>
            <a:custGeom>
              <a:avLst/>
              <a:gdLst/>
              <a:ahLst/>
              <a:cxnLst/>
              <a:rect l="l" t="t" r="r" b="b"/>
              <a:pathLst>
                <a:path w="989" h="1367" extrusionOk="0">
                  <a:moveTo>
                    <a:pt x="867" y="0"/>
                  </a:moveTo>
                  <a:cubicBezTo>
                    <a:pt x="829" y="0"/>
                    <a:pt x="792" y="25"/>
                    <a:pt x="774" y="69"/>
                  </a:cubicBezTo>
                  <a:cubicBezTo>
                    <a:pt x="679" y="271"/>
                    <a:pt x="572" y="474"/>
                    <a:pt x="453" y="664"/>
                  </a:cubicBezTo>
                  <a:cubicBezTo>
                    <a:pt x="334" y="843"/>
                    <a:pt x="191" y="1021"/>
                    <a:pt x="48" y="1188"/>
                  </a:cubicBezTo>
                  <a:cubicBezTo>
                    <a:pt x="0" y="1236"/>
                    <a:pt x="0" y="1295"/>
                    <a:pt x="48" y="1343"/>
                  </a:cubicBezTo>
                  <a:cubicBezTo>
                    <a:pt x="60" y="1355"/>
                    <a:pt x="72" y="1367"/>
                    <a:pt x="95" y="1367"/>
                  </a:cubicBezTo>
                  <a:cubicBezTo>
                    <a:pt x="131" y="1367"/>
                    <a:pt x="167" y="1355"/>
                    <a:pt x="191" y="1331"/>
                  </a:cubicBezTo>
                  <a:cubicBezTo>
                    <a:pt x="345" y="1152"/>
                    <a:pt x="500" y="962"/>
                    <a:pt x="619" y="771"/>
                  </a:cubicBezTo>
                  <a:cubicBezTo>
                    <a:pt x="750" y="569"/>
                    <a:pt x="869" y="366"/>
                    <a:pt x="965" y="152"/>
                  </a:cubicBezTo>
                  <a:cubicBezTo>
                    <a:pt x="988" y="93"/>
                    <a:pt x="965" y="33"/>
                    <a:pt x="905" y="9"/>
                  </a:cubicBezTo>
                  <a:cubicBezTo>
                    <a:pt x="893" y="3"/>
                    <a:pt x="880" y="0"/>
                    <a:pt x="8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0" name="Google Shape;2750;p53"/>
            <p:cNvSpPr/>
            <p:nvPr/>
          </p:nvSpPr>
          <p:spPr>
            <a:xfrm>
              <a:off x="6130600" y="2337150"/>
              <a:ext cx="90325" cy="13175"/>
            </a:xfrm>
            <a:custGeom>
              <a:avLst/>
              <a:gdLst/>
              <a:ahLst/>
              <a:cxnLst/>
              <a:rect l="l" t="t" r="r" b="b"/>
              <a:pathLst>
                <a:path w="3613" h="527" extrusionOk="0">
                  <a:moveTo>
                    <a:pt x="127" y="0"/>
                  </a:moveTo>
                  <a:cubicBezTo>
                    <a:pt x="15" y="0"/>
                    <a:pt x="1" y="182"/>
                    <a:pt x="124" y="205"/>
                  </a:cubicBezTo>
                  <a:lnTo>
                    <a:pt x="827" y="288"/>
                  </a:lnTo>
                  <a:cubicBezTo>
                    <a:pt x="1101" y="324"/>
                    <a:pt x="1458" y="371"/>
                    <a:pt x="1803" y="407"/>
                  </a:cubicBezTo>
                  <a:cubicBezTo>
                    <a:pt x="2232" y="455"/>
                    <a:pt x="2660" y="491"/>
                    <a:pt x="2970" y="502"/>
                  </a:cubicBezTo>
                  <a:cubicBezTo>
                    <a:pt x="3291" y="526"/>
                    <a:pt x="3506" y="526"/>
                    <a:pt x="3506" y="526"/>
                  </a:cubicBezTo>
                  <a:cubicBezTo>
                    <a:pt x="3565" y="526"/>
                    <a:pt x="3613" y="479"/>
                    <a:pt x="3613" y="419"/>
                  </a:cubicBezTo>
                  <a:cubicBezTo>
                    <a:pt x="3613" y="366"/>
                    <a:pt x="3575" y="322"/>
                    <a:pt x="3524" y="322"/>
                  </a:cubicBezTo>
                  <a:cubicBezTo>
                    <a:pt x="3518" y="322"/>
                    <a:pt x="3512" y="323"/>
                    <a:pt x="3506" y="324"/>
                  </a:cubicBezTo>
                  <a:cubicBezTo>
                    <a:pt x="3506" y="324"/>
                    <a:pt x="3291" y="312"/>
                    <a:pt x="2982" y="300"/>
                  </a:cubicBezTo>
                  <a:cubicBezTo>
                    <a:pt x="2672" y="288"/>
                    <a:pt x="2256" y="252"/>
                    <a:pt x="1827" y="205"/>
                  </a:cubicBezTo>
                  <a:cubicBezTo>
                    <a:pt x="1482" y="169"/>
                    <a:pt x="1136" y="121"/>
                    <a:pt x="851" y="86"/>
                  </a:cubicBezTo>
                  <a:lnTo>
                    <a:pt x="148" y="2"/>
                  </a:lnTo>
                  <a:cubicBezTo>
                    <a:pt x="141" y="1"/>
                    <a:pt x="134" y="0"/>
                    <a:pt x="1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1" name="Google Shape;2751;p53"/>
            <p:cNvSpPr/>
            <p:nvPr/>
          </p:nvSpPr>
          <p:spPr>
            <a:xfrm>
              <a:off x="6154150" y="2361600"/>
              <a:ext cx="18275" cy="22350"/>
            </a:xfrm>
            <a:custGeom>
              <a:avLst/>
              <a:gdLst/>
              <a:ahLst/>
              <a:cxnLst/>
              <a:rect l="l" t="t" r="r" b="b"/>
              <a:pathLst>
                <a:path w="731" h="894" extrusionOk="0">
                  <a:moveTo>
                    <a:pt x="124" y="0"/>
                  </a:moveTo>
                  <a:cubicBezTo>
                    <a:pt x="62" y="0"/>
                    <a:pt x="1" y="50"/>
                    <a:pt x="28" y="132"/>
                  </a:cubicBezTo>
                  <a:lnTo>
                    <a:pt x="52" y="275"/>
                  </a:lnTo>
                  <a:cubicBezTo>
                    <a:pt x="75" y="394"/>
                    <a:pt x="111" y="501"/>
                    <a:pt x="171" y="608"/>
                  </a:cubicBezTo>
                  <a:cubicBezTo>
                    <a:pt x="230" y="715"/>
                    <a:pt x="325" y="798"/>
                    <a:pt x="444" y="858"/>
                  </a:cubicBezTo>
                  <a:cubicBezTo>
                    <a:pt x="480" y="870"/>
                    <a:pt x="516" y="882"/>
                    <a:pt x="564" y="894"/>
                  </a:cubicBezTo>
                  <a:lnTo>
                    <a:pt x="623" y="894"/>
                  </a:lnTo>
                  <a:cubicBezTo>
                    <a:pt x="683" y="894"/>
                    <a:pt x="730" y="846"/>
                    <a:pt x="718" y="786"/>
                  </a:cubicBezTo>
                  <a:cubicBezTo>
                    <a:pt x="718" y="727"/>
                    <a:pt x="671" y="691"/>
                    <a:pt x="623" y="691"/>
                  </a:cubicBezTo>
                  <a:cubicBezTo>
                    <a:pt x="587" y="679"/>
                    <a:pt x="552" y="679"/>
                    <a:pt x="528" y="667"/>
                  </a:cubicBezTo>
                  <a:cubicBezTo>
                    <a:pt x="444" y="632"/>
                    <a:pt x="385" y="572"/>
                    <a:pt x="349" y="501"/>
                  </a:cubicBezTo>
                  <a:cubicBezTo>
                    <a:pt x="302" y="417"/>
                    <a:pt x="266" y="322"/>
                    <a:pt x="254" y="239"/>
                  </a:cubicBezTo>
                  <a:lnTo>
                    <a:pt x="230" y="96"/>
                  </a:lnTo>
                  <a:cubicBezTo>
                    <a:pt x="220" y="29"/>
                    <a:pt x="172" y="0"/>
                    <a:pt x="1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2" name="Google Shape;2752;p53"/>
            <p:cNvSpPr/>
            <p:nvPr/>
          </p:nvSpPr>
          <p:spPr>
            <a:xfrm>
              <a:off x="6137275" y="2365125"/>
              <a:ext cx="42875" cy="67350"/>
            </a:xfrm>
            <a:custGeom>
              <a:avLst/>
              <a:gdLst/>
              <a:ahLst/>
              <a:cxnLst/>
              <a:rect l="l" t="t" r="r" b="b"/>
              <a:pathLst>
                <a:path w="1715" h="2694" extrusionOk="0">
                  <a:moveTo>
                    <a:pt x="1143" y="1122"/>
                  </a:moveTo>
                  <a:lnTo>
                    <a:pt x="917" y="1705"/>
                  </a:lnTo>
                  <a:lnTo>
                    <a:pt x="869" y="1824"/>
                  </a:lnTo>
                  <a:cubicBezTo>
                    <a:pt x="822" y="1943"/>
                    <a:pt x="786" y="2050"/>
                    <a:pt x="738" y="2158"/>
                  </a:cubicBezTo>
                  <a:cubicBezTo>
                    <a:pt x="703" y="2229"/>
                    <a:pt x="655" y="2300"/>
                    <a:pt x="619" y="2372"/>
                  </a:cubicBezTo>
                  <a:cubicBezTo>
                    <a:pt x="584" y="2420"/>
                    <a:pt x="524" y="2467"/>
                    <a:pt x="465" y="2479"/>
                  </a:cubicBezTo>
                  <a:cubicBezTo>
                    <a:pt x="456" y="2481"/>
                    <a:pt x="447" y="2482"/>
                    <a:pt x="438" y="2482"/>
                  </a:cubicBezTo>
                  <a:cubicBezTo>
                    <a:pt x="397" y="2482"/>
                    <a:pt x="351" y="2461"/>
                    <a:pt x="322" y="2431"/>
                  </a:cubicBezTo>
                  <a:cubicBezTo>
                    <a:pt x="274" y="2396"/>
                    <a:pt x="238" y="2336"/>
                    <a:pt x="227" y="2277"/>
                  </a:cubicBezTo>
                  <a:cubicBezTo>
                    <a:pt x="203" y="2134"/>
                    <a:pt x="227" y="1979"/>
                    <a:pt x="298" y="1848"/>
                  </a:cubicBezTo>
                  <a:cubicBezTo>
                    <a:pt x="429" y="1610"/>
                    <a:pt x="631" y="1407"/>
                    <a:pt x="869" y="1265"/>
                  </a:cubicBezTo>
                  <a:cubicBezTo>
                    <a:pt x="965" y="1217"/>
                    <a:pt x="1048" y="1169"/>
                    <a:pt x="1143" y="1122"/>
                  </a:cubicBezTo>
                  <a:close/>
                  <a:moveTo>
                    <a:pt x="1597" y="0"/>
                  </a:moveTo>
                  <a:cubicBezTo>
                    <a:pt x="1548" y="0"/>
                    <a:pt x="1511" y="34"/>
                    <a:pt x="1500" y="86"/>
                  </a:cubicBezTo>
                  <a:cubicBezTo>
                    <a:pt x="1489" y="157"/>
                    <a:pt x="1465" y="229"/>
                    <a:pt x="1441" y="300"/>
                  </a:cubicBezTo>
                  <a:cubicBezTo>
                    <a:pt x="1405" y="431"/>
                    <a:pt x="1346" y="610"/>
                    <a:pt x="1250" y="836"/>
                  </a:cubicBezTo>
                  <a:cubicBezTo>
                    <a:pt x="1084" y="919"/>
                    <a:pt x="917" y="1003"/>
                    <a:pt x="774" y="1098"/>
                  </a:cubicBezTo>
                  <a:cubicBezTo>
                    <a:pt x="500" y="1265"/>
                    <a:pt x="274" y="1491"/>
                    <a:pt x="119" y="1765"/>
                  </a:cubicBezTo>
                  <a:cubicBezTo>
                    <a:pt x="36" y="1943"/>
                    <a:pt x="0" y="2134"/>
                    <a:pt x="36" y="2324"/>
                  </a:cubicBezTo>
                  <a:cubicBezTo>
                    <a:pt x="48" y="2420"/>
                    <a:pt x="107" y="2527"/>
                    <a:pt x="191" y="2598"/>
                  </a:cubicBezTo>
                  <a:cubicBezTo>
                    <a:pt x="238" y="2646"/>
                    <a:pt x="310" y="2681"/>
                    <a:pt x="381" y="2693"/>
                  </a:cubicBezTo>
                  <a:cubicBezTo>
                    <a:pt x="429" y="2693"/>
                    <a:pt x="477" y="2693"/>
                    <a:pt x="524" y="2681"/>
                  </a:cubicBezTo>
                  <a:cubicBezTo>
                    <a:pt x="631" y="2658"/>
                    <a:pt x="727" y="2586"/>
                    <a:pt x="786" y="2491"/>
                  </a:cubicBezTo>
                  <a:cubicBezTo>
                    <a:pt x="834" y="2420"/>
                    <a:pt x="881" y="2336"/>
                    <a:pt x="917" y="2253"/>
                  </a:cubicBezTo>
                  <a:cubicBezTo>
                    <a:pt x="989" y="2134"/>
                    <a:pt x="1024" y="2015"/>
                    <a:pt x="1072" y="1908"/>
                  </a:cubicBezTo>
                  <a:cubicBezTo>
                    <a:pt x="1084" y="1860"/>
                    <a:pt x="1108" y="1824"/>
                    <a:pt x="1119" y="1777"/>
                  </a:cubicBezTo>
                  <a:lnTo>
                    <a:pt x="1417" y="991"/>
                  </a:lnTo>
                  <a:cubicBezTo>
                    <a:pt x="1548" y="931"/>
                    <a:pt x="1631" y="907"/>
                    <a:pt x="1631" y="907"/>
                  </a:cubicBezTo>
                  <a:cubicBezTo>
                    <a:pt x="1679" y="896"/>
                    <a:pt x="1715" y="836"/>
                    <a:pt x="1691" y="776"/>
                  </a:cubicBezTo>
                  <a:cubicBezTo>
                    <a:pt x="1682" y="739"/>
                    <a:pt x="1643" y="709"/>
                    <a:pt x="1604" y="709"/>
                  </a:cubicBezTo>
                  <a:cubicBezTo>
                    <a:pt x="1593" y="709"/>
                    <a:pt x="1582" y="712"/>
                    <a:pt x="1572" y="717"/>
                  </a:cubicBezTo>
                  <a:lnTo>
                    <a:pt x="1512" y="741"/>
                  </a:lnTo>
                  <a:cubicBezTo>
                    <a:pt x="1572" y="586"/>
                    <a:pt x="1608" y="455"/>
                    <a:pt x="1643" y="360"/>
                  </a:cubicBezTo>
                  <a:cubicBezTo>
                    <a:pt x="1691" y="205"/>
                    <a:pt x="1703" y="122"/>
                    <a:pt x="1703" y="122"/>
                  </a:cubicBezTo>
                  <a:cubicBezTo>
                    <a:pt x="1715" y="62"/>
                    <a:pt x="1679" y="14"/>
                    <a:pt x="1620" y="3"/>
                  </a:cubicBezTo>
                  <a:cubicBezTo>
                    <a:pt x="1612" y="1"/>
                    <a:pt x="1604" y="0"/>
                    <a:pt x="159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3" name="Google Shape;2753;p53"/>
            <p:cNvSpPr/>
            <p:nvPr/>
          </p:nvSpPr>
          <p:spPr>
            <a:xfrm>
              <a:off x="6241750" y="2344900"/>
              <a:ext cx="23250" cy="6025"/>
            </a:xfrm>
            <a:custGeom>
              <a:avLst/>
              <a:gdLst/>
              <a:ahLst/>
              <a:cxnLst/>
              <a:rect l="l" t="t" r="r" b="b"/>
              <a:pathLst>
                <a:path w="930" h="241" extrusionOk="0">
                  <a:moveTo>
                    <a:pt x="427" y="0"/>
                  </a:moveTo>
                  <a:cubicBezTo>
                    <a:pt x="317" y="0"/>
                    <a:pt x="206" y="9"/>
                    <a:pt x="96" y="26"/>
                  </a:cubicBezTo>
                  <a:cubicBezTo>
                    <a:pt x="36" y="26"/>
                    <a:pt x="0" y="85"/>
                    <a:pt x="0" y="133"/>
                  </a:cubicBezTo>
                  <a:cubicBezTo>
                    <a:pt x="12" y="181"/>
                    <a:pt x="48" y="216"/>
                    <a:pt x="96" y="228"/>
                  </a:cubicBezTo>
                  <a:lnTo>
                    <a:pt x="119" y="228"/>
                  </a:lnTo>
                  <a:cubicBezTo>
                    <a:pt x="239" y="204"/>
                    <a:pt x="346" y="204"/>
                    <a:pt x="453" y="204"/>
                  </a:cubicBezTo>
                  <a:cubicBezTo>
                    <a:pt x="560" y="204"/>
                    <a:pt x="667" y="216"/>
                    <a:pt x="774" y="240"/>
                  </a:cubicBezTo>
                  <a:cubicBezTo>
                    <a:pt x="893" y="240"/>
                    <a:pt x="929" y="73"/>
                    <a:pt x="810" y="38"/>
                  </a:cubicBezTo>
                  <a:cubicBezTo>
                    <a:pt x="682" y="12"/>
                    <a:pt x="555" y="0"/>
                    <a:pt x="4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4" name="Google Shape;2754;p53"/>
            <p:cNvSpPr/>
            <p:nvPr/>
          </p:nvSpPr>
          <p:spPr>
            <a:xfrm>
              <a:off x="6245625" y="2333100"/>
              <a:ext cx="9000" cy="30025"/>
            </a:xfrm>
            <a:custGeom>
              <a:avLst/>
              <a:gdLst/>
              <a:ahLst/>
              <a:cxnLst/>
              <a:rect l="l" t="t" r="r" b="b"/>
              <a:pathLst>
                <a:path w="360" h="1201" extrusionOk="0">
                  <a:moveTo>
                    <a:pt x="245" y="0"/>
                  </a:moveTo>
                  <a:cubicBezTo>
                    <a:pt x="207" y="0"/>
                    <a:pt x="169" y="21"/>
                    <a:pt x="155" y="69"/>
                  </a:cubicBezTo>
                  <a:cubicBezTo>
                    <a:pt x="143" y="81"/>
                    <a:pt x="95" y="331"/>
                    <a:pt x="60" y="581"/>
                  </a:cubicBezTo>
                  <a:cubicBezTo>
                    <a:pt x="24" y="831"/>
                    <a:pt x="12" y="1081"/>
                    <a:pt x="12" y="1093"/>
                  </a:cubicBezTo>
                  <a:cubicBezTo>
                    <a:pt x="0" y="1141"/>
                    <a:pt x="36" y="1188"/>
                    <a:pt x="95" y="1200"/>
                  </a:cubicBezTo>
                  <a:lnTo>
                    <a:pt x="107" y="1200"/>
                  </a:lnTo>
                  <a:cubicBezTo>
                    <a:pt x="155" y="1200"/>
                    <a:pt x="203" y="1164"/>
                    <a:pt x="214" y="1105"/>
                  </a:cubicBezTo>
                  <a:cubicBezTo>
                    <a:pt x="214" y="1105"/>
                    <a:pt x="226" y="855"/>
                    <a:pt x="262" y="605"/>
                  </a:cubicBezTo>
                  <a:cubicBezTo>
                    <a:pt x="298" y="367"/>
                    <a:pt x="345" y="117"/>
                    <a:pt x="345" y="117"/>
                  </a:cubicBezTo>
                  <a:cubicBezTo>
                    <a:pt x="360" y="46"/>
                    <a:pt x="302" y="0"/>
                    <a:pt x="24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5" name="Google Shape;2755;p53"/>
            <p:cNvSpPr/>
            <p:nvPr/>
          </p:nvSpPr>
          <p:spPr>
            <a:xfrm>
              <a:off x="6298900" y="2318525"/>
              <a:ext cx="42825" cy="22800"/>
            </a:xfrm>
            <a:custGeom>
              <a:avLst/>
              <a:gdLst/>
              <a:ahLst/>
              <a:cxnLst/>
              <a:rect l="l" t="t" r="r" b="b"/>
              <a:pathLst>
                <a:path w="1713" h="912" extrusionOk="0">
                  <a:moveTo>
                    <a:pt x="560" y="212"/>
                  </a:moveTo>
                  <a:cubicBezTo>
                    <a:pt x="560" y="295"/>
                    <a:pt x="560" y="366"/>
                    <a:pt x="584" y="438"/>
                  </a:cubicBezTo>
                  <a:cubicBezTo>
                    <a:pt x="584" y="485"/>
                    <a:pt x="572" y="533"/>
                    <a:pt x="536" y="581"/>
                  </a:cubicBezTo>
                  <a:cubicBezTo>
                    <a:pt x="512" y="628"/>
                    <a:pt x="453" y="664"/>
                    <a:pt x="393" y="676"/>
                  </a:cubicBezTo>
                  <a:cubicBezTo>
                    <a:pt x="385" y="678"/>
                    <a:pt x="377" y="679"/>
                    <a:pt x="369" y="679"/>
                  </a:cubicBezTo>
                  <a:cubicBezTo>
                    <a:pt x="333" y="679"/>
                    <a:pt x="306" y="658"/>
                    <a:pt x="286" y="628"/>
                  </a:cubicBezTo>
                  <a:cubicBezTo>
                    <a:pt x="239" y="509"/>
                    <a:pt x="274" y="378"/>
                    <a:pt x="381" y="295"/>
                  </a:cubicBezTo>
                  <a:cubicBezTo>
                    <a:pt x="429" y="259"/>
                    <a:pt x="489" y="224"/>
                    <a:pt x="560" y="212"/>
                  </a:cubicBezTo>
                  <a:close/>
                  <a:moveTo>
                    <a:pt x="620" y="0"/>
                  </a:moveTo>
                  <a:cubicBezTo>
                    <a:pt x="593" y="0"/>
                    <a:pt x="566" y="3"/>
                    <a:pt x="536" y="9"/>
                  </a:cubicBezTo>
                  <a:cubicBezTo>
                    <a:pt x="429" y="21"/>
                    <a:pt x="334" y="57"/>
                    <a:pt x="250" y="128"/>
                  </a:cubicBezTo>
                  <a:cubicBezTo>
                    <a:pt x="72" y="271"/>
                    <a:pt x="0" y="521"/>
                    <a:pt x="108" y="724"/>
                  </a:cubicBezTo>
                  <a:cubicBezTo>
                    <a:pt x="143" y="807"/>
                    <a:pt x="227" y="855"/>
                    <a:pt x="322" y="878"/>
                  </a:cubicBezTo>
                  <a:cubicBezTo>
                    <a:pt x="358" y="878"/>
                    <a:pt x="405" y="878"/>
                    <a:pt x="441" y="866"/>
                  </a:cubicBezTo>
                  <a:cubicBezTo>
                    <a:pt x="548" y="843"/>
                    <a:pt x="655" y="771"/>
                    <a:pt x="715" y="676"/>
                  </a:cubicBezTo>
                  <a:cubicBezTo>
                    <a:pt x="750" y="724"/>
                    <a:pt x="798" y="759"/>
                    <a:pt x="846" y="795"/>
                  </a:cubicBezTo>
                  <a:cubicBezTo>
                    <a:pt x="959" y="872"/>
                    <a:pt x="1090" y="911"/>
                    <a:pt x="1221" y="911"/>
                  </a:cubicBezTo>
                  <a:cubicBezTo>
                    <a:pt x="1352" y="911"/>
                    <a:pt x="1483" y="872"/>
                    <a:pt x="1596" y="795"/>
                  </a:cubicBezTo>
                  <a:cubicBezTo>
                    <a:pt x="1712" y="747"/>
                    <a:pt x="1647" y="603"/>
                    <a:pt x="1554" y="603"/>
                  </a:cubicBezTo>
                  <a:cubicBezTo>
                    <a:pt x="1533" y="603"/>
                    <a:pt x="1511" y="611"/>
                    <a:pt x="1489" y="628"/>
                  </a:cubicBezTo>
                  <a:cubicBezTo>
                    <a:pt x="1408" y="686"/>
                    <a:pt x="1317" y="713"/>
                    <a:pt x="1228" y="713"/>
                  </a:cubicBezTo>
                  <a:cubicBezTo>
                    <a:pt x="1042" y="713"/>
                    <a:pt x="863" y="596"/>
                    <a:pt x="798" y="402"/>
                  </a:cubicBezTo>
                  <a:cubicBezTo>
                    <a:pt x="798" y="366"/>
                    <a:pt x="798" y="319"/>
                    <a:pt x="798" y="283"/>
                  </a:cubicBezTo>
                  <a:cubicBezTo>
                    <a:pt x="846" y="271"/>
                    <a:pt x="881" y="212"/>
                    <a:pt x="870" y="164"/>
                  </a:cubicBezTo>
                  <a:cubicBezTo>
                    <a:pt x="846" y="81"/>
                    <a:pt x="786" y="21"/>
                    <a:pt x="703" y="9"/>
                  </a:cubicBezTo>
                  <a:cubicBezTo>
                    <a:pt x="673" y="3"/>
                    <a:pt x="646" y="0"/>
                    <a:pt x="6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6" name="Google Shape;2756;p53"/>
            <p:cNvSpPr/>
            <p:nvPr/>
          </p:nvSpPr>
          <p:spPr>
            <a:xfrm>
              <a:off x="6330150" y="2290175"/>
              <a:ext cx="33650" cy="25225"/>
            </a:xfrm>
            <a:custGeom>
              <a:avLst/>
              <a:gdLst/>
              <a:ahLst/>
              <a:cxnLst/>
              <a:rect l="l" t="t" r="r" b="b"/>
              <a:pathLst>
                <a:path w="1346" h="1009" extrusionOk="0">
                  <a:moveTo>
                    <a:pt x="477" y="0"/>
                  </a:moveTo>
                  <a:cubicBezTo>
                    <a:pt x="417" y="0"/>
                    <a:pt x="346" y="12"/>
                    <a:pt x="286" y="48"/>
                  </a:cubicBezTo>
                  <a:lnTo>
                    <a:pt x="274" y="48"/>
                  </a:lnTo>
                  <a:cubicBezTo>
                    <a:pt x="167" y="107"/>
                    <a:pt x="72" y="203"/>
                    <a:pt x="24" y="322"/>
                  </a:cubicBezTo>
                  <a:cubicBezTo>
                    <a:pt x="1" y="369"/>
                    <a:pt x="24" y="429"/>
                    <a:pt x="72" y="453"/>
                  </a:cubicBezTo>
                  <a:cubicBezTo>
                    <a:pt x="85" y="459"/>
                    <a:pt x="99" y="462"/>
                    <a:pt x="114" y="462"/>
                  </a:cubicBezTo>
                  <a:cubicBezTo>
                    <a:pt x="154" y="462"/>
                    <a:pt x="197" y="440"/>
                    <a:pt x="215" y="405"/>
                  </a:cubicBezTo>
                  <a:cubicBezTo>
                    <a:pt x="251" y="334"/>
                    <a:pt x="298" y="274"/>
                    <a:pt x="382" y="226"/>
                  </a:cubicBezTo>
                  <a:cubicBezTo>
                    <a:pt x="405" y="215"/>
                    <a:pt x="429" y="203"/>
                    <a:pt x="453" y="203"/>
                  </a:cubicBezTo>
                  <a:cubicBezTo>
                    <a:pt x="465" y="203"/>
                    <a:pt x="465" y="215"/>
                    <a:pt x="465" y="226"/>
                  </a:cubicBezTo>
                  <a:cubicBezTo>
                    <a:pt x="489" y="405"/>
                    <a:pt x="429" y="572"/>
                    <a:pt x="298" y="691"/>
                  </a:cubicBezTo>
                  <a:cubicBezTo>
                    <a:pt x="262" y="715"/>
                    <a:pt x="227" y="738"/>
                    <a:pt x="179" y="762"/>
                  </a:cubicBezTo>
                  <a:lnTo>
                    <a:pt x="167" y="774"/>
                  </a:lnTo>
                  <a:cubicBezTo>
                    <a:pt x="132" y="786"/>
                    <a:pt x="108" y="810"/>
                    <a:pt x="108" y="846"/>
                  </a:cubicBezTo>
                  <a:cubicBezTo>
                    <a:pt x="96" y="881"/>
                    <a:pt x="108" y="905"/>
                    <a:pt x="132" y="929"/>
                  </a:cubicBezTo>
                  <a:cubicBezTo>
                    <a:pt x="143" y="953"/>
                    <a:pt x="167" y="965"/>
                    <a:pt x="191" y="965"/>
                  </a:cubicBezTo>
                  <a:lnTo>
                    <a:pt x="215" y="977"/>
                  </a:lnTo>
                  <a:lnTo>
                    <a:pt x="346" y="988"/>
                  </a:lnTo>
                  <a:cubicBezTo>
                    <a:pt x="520" y="1002"/>
                    <a:pt x="695" y="1008"/>
                    <a:pt x="869" y="1008"/>
                  </a:cubicBezTo>
                  <a:cubicBezTo>
                    <a:pt x="992" y="1008"/>
                    <a:pt x="1115" y="1005"/>
                    <a:pt x="1239" y="1000"/>
                  </a:cubicBezTo>
                  <a:cubicBezTo>
                    <a:pt x="1298" y="1000"/>
                    <a:pt x="1346" y="953"/>
                    <a:pt x="1346" y="905"/>
                  </a:cubicBezTo>
                  <a:cubicBezTo>
                    <a:pt x="1334" y="846"/>
                    <a:pt x="1298" y="798"/>
                    <a:pt x="1239" y="798"/>
                  </a:cubicBezTo>
                  <a:cubicBezTo>
                    <a:pt x="1135" y="803"/>
                    <a:pt x="1032" y="806"/>
                    <a:pt x="928" y="806"/>
                  </a:cubicBezTo>
                  <a:cubicBezTo>
                    <a:pt x="782" y="806"/>
                    <a:pt x="635" y="800"/>
                    <a:pt x="489" y="786"/>
                  </a:cubicBezTo>
                  <a:cubicBezTo>
                    <a:pt x="643" y="631"/>
                    <a:pt x="703" y="405"/>
                    <a:pt x="667" y="191"/>
                  </a:cubicBezTo>
                  <a:cubicBezTo>
                    <a:pt x="655" y="95"/>
                    <a:pt x="584" y="12"/>
                    <a:pt x="4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7" name="Google Shape;2757;p53"/>
            <p:cNvSpPr/>
            <p:nvPr/>
          </p:nvSpPr>
          <p:spPr>
            <a:xfrm>
              <a:off x="6286700" y="2350300"/>
              <a:ext cx="91100" cy="8400"/>
            </a:xfrm>
            <a:custGeom>
              <a:avLst/>
              <a:gdLst/>
              <a:ahLst/>
              <a:cxnLst/>
              <a:rect l="l" t="t" r="r" b="b"/>
              <a:pathLst>
                <a:path w="3644" h="336" extrusionOk="0">
                  <a:moveTo>
                    <a:pt x="143" y="0"/>
                  </a:moveTo>
                  <a:cubicBezTo>
                    <a:pt x="24" y="0"/>
                    <a:pt x="0" y="179"/>
                    <a:pt x="131" y="203"/>
                  </a:cubicBezTo>
                  <a:lnTo>
                    <a:pt x="143" y="203"/>
                  </a:lnTo>
                  <a:cubicBezTo>
                    <a:pt x="155" y="203"/>
                    <a:pt x="1000" y="215"/>
                    <a:pt x="1834" y="238"/>
                  </a:cubicBezTo>
                  <a:cubicBezTo>
                    <a:pt x="2679" y="274"/>
                    <a:pt x="3524" y="334"/>
                    <a:pt x="3536" y="334"/>
                  </a:cubicBezTo>
                  <a:cubicBezTo>
                    <a:pt x="3541" y="335"/>
                    <a:pt x="3546" y="335"/>
                    <a:pt x="3551" y="335"/>
                  </a:cubicBezTo>
                  <a:cubicBezTo>
                    <a:pt x="3594" y="335"/>
                    <a:pt x="3633" y="292"/>
                    <a:pt x="3644" y="238"/>
                  </a:cubicBezTo>
                  <a:cubicBezTo>
                    <a:pt x="3644" y="191"/>
                    <a:pt x="3608" y="143"/>
                    <a:pt x="3548" y="131"/>
                  </a:cubicBezTo>
                  <a:cubicBezTo>
                    <a:pt x="3536" y="131"/>
                    <a:pt x="2691" y="84"/>
                    <a:pt x="1846" y="36"/>
                  </a:cubicBezTo>
                  <a:cubicBezTo>
                    <a:pt x="1012" y="0"/>
                    <a:pt x="155" y="0"/>
                    <a:pt x="1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8" name="Google Shape;2758;p53"/>
            <p:cNvSpPr/>
            <p:nvPr/>
          </p:nvSpPr>
          <p:spPr>
            <a:xfrm>
              <a:off x="6311100" y="2374950"/>
              <a:ext cx="23250" cy="35700"/>
            </a:xfrm>
            <a:custGeom>
              <a:avLst/>
              <a:gdLst/>
              <a:ahLst/>
              <a:cxnLst/>
              <a:rect l="l" t="t" r="r" b="b"/>
              <a:pathLst>
                <a:path w="930" h="1428" extrusionOk="0">
                  <a:moveTo>
                    <a:pt x="210" y="0"/>
                  </a:moveTo>
                  <a:cubicBezTo>
                    <a:pt x="204" y="0"/>
                    <a:pt x="197" y="1"/>
                    <a:pt x="191" y="2"/>
                  </a:cubicBezTo>
                  <a:cubicBezTo>
                    <a:pt x="132" y="14"/>
                    <a:pt x="96" y="62"/>
                    <a:pt x="108" y="122"/>
                  </a:cubicBezTo>
                  <a:cubicBezTo>
                    <a:pt x="120" y="252"/>
                    <a:pt x="120" y="383"/>
                    <a:pt x="120" y="514"/>
                  </a:cubicBezTo>
                  <a:lnTo>
                    <a:pt x="120" y="586"/>
                  </a:lnTo>
                  <a:cubicBezTo>
                    <a:pt x="120" y="610"/>
                    <a:pt x="132" y="645"/>
                    <a:pt x="167" y="657"/>
                  </a:cubicBezTo>
                  <a:cubicBezTo>
                    <a:pt x="185" y="675"/>
                    <a:pt x="202" y="686"/>
                    <a:pt x="224" y="686"/>
                  </a:cubicBezTo>
                  <a:cubicBezTo>
                    <a:pt x="232" y="686"/>
                    <a:pt x="241" y="684"/>
                    <a:pt x="251" y="681"/>
                  </a:cubicBezTo>
                  <a:cubicBezTo>
                    <a:pt x="277" y="675"/>
                    <a:pt x="305" y="672"/>
                    <a:pt x="333" y="672"/>
                  </a:cubicBezTo>
                  <a:cubicBezTo>
                    <a:pt x="416" y="672"/>
                    <a:pt x="501" y="699"/>
                    <a:pt x="572" y="753"/>
                  </a:cubicBezTo>
                  <a:cubicBezTo>
                    <a:pt x="655" y="812"/>
                    <a:pt x="715" y="907"/>
                    <a:pt x="715" y="1014"/>
                  </a:cubicBezTo>
                  <a:cubicBezTo>
                    <a:pt x="679" y="1110"/>
                    <a:pt x="608" y="1193"/>
                    <a:pt x="501" y="1217"/>
                  </a:cubicBezTo>
                  <a:cubicBezTo>
                    <a:pt x="481" y="1219"/>
                    <a:pt x="462" y="1220"/>
                    <a:pt x="443" y="1220"/>
                  </a:cubicBezTo>
                  <a:cubicBezTo>
                    <a:pt x="344" y="1220"/>
                    <a:pt x="247" y="1193"/>
                    <a:pt x="167" y="1134"/>
                  </a:cubicBezTo>
                  <a:cubicBezTo>
                    <a:pt x="151" y="1126"/>
                    <a:pt x="134" y="1122"/>
                    <a:pt x="117" y="1122"/>
                  </a:cubicBezTo>
                  <a:cubicBezTo>
                    <a:pt x="84" y="1122"/>
                    <a:pt x="52" y="1138"/>
                    <a:pt x="36" y="1169"/>
                  </a:cubicBezTo>
                  <a:cubicBezTo>
                    <a:pt x="1" y="1217"/>
                    <a:pt x="12" y="1288"/>
                    <a:pt x="60" y="1312"/>
                  </a:cubicBezTo>
                  <a:cubicBezTo>
                    <a:pt x="143" y="1372"/>
                    <a:pt x="239" y="1407"/>
                    <a:pt x="334" y="1419"/>
                  </a:cubicBezTo>
                  <a:cubicBezTo>
                    <a:pt x="364" y="1424"/>
                    <a:pt x="393" y="1427"/>
                    <a:pt x="423" y="1427"/>
                  </a:cubicBezTo>
                  <a:cubicBezTo>
                    <a:pt x="465" y="1427"/>
                    <a:pt x="506" y="1421"/>
                    <a:pt x="548" y="1407"/>
                  </a:cubicBezTo>
                  <a:cubicBezTo>
                    <a:pt x="727" y="1372"/>
                    <a:pt x="870" y="1229"/>
                    <a:pt x="917" y="1050"/>
                  </a:cubicBezTo>
                  <a:cubicBezTo>
                    <a:pt x="929" y="860"/>
                    <a:pt x="846" y="681"/>
                    <a:pt x="691" y="586"/>
                  </a:cubicBezTo>
                  <a:cubicBezTo>
                    <a:pt x="584" y="514"/>
                    <a:pt x="453" y="467"/>
                    <a:pt x="322" y="467"/>
                  </a:cubicBezTo>
                  <a:cubicBezTo>
                    <a:pt x="322" y="336"/>
                    <a:pt x="322" y="217"/>
                    <a:pt x="310" y="86"/>
                  </a:cubicBezTo>
                  <a:cubicBezTo>
                    <a:pt x="300" y="34"/>
                    <a:pt x="253" y="0"/>
                    <a:pt x="2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59" name="Google Shape;2759;p53"/>
            <p:cNvSpPr/>
            <p:nvPr/>
          </p:nvSpPr>
          <p:spPr>
            <a:xfrm>
              <a:off x="6312400" y="2369950"/>
              <a:ext cx="25225" cy="6275"/>
            </a:xfrm>
            <a:custGeom>
              <a:avLst/>
              <a:gdLst/>
              <a:ahLst/>
              <a:cxnLst/>
              <a:rect l="l" t="t" r="r" b="b"/>
              <a:pathLst>
                <a:path w="1009" h="251" extrusionOk="0">
                  <a:moveTo>
                    <a:pt x="889" y="0"/>
                  </a:moveTo>
                  <a:cubicBezTo>
                    <a:pt x="889" y="0"/>
                    <a:pt x="699" y="24"/>
                    <a:pt x="520" y="36"/>
                  </a:cubicBezTo>
                  <a:cubicBezTo>
                    <a:pt x="341" y="48"/>
                    <a:pt x="151" y="48"/>
                    <a:pt x="151" y="48"/>
                  </a:cubicBezTo>
                  <a:cubicBezTo>
                    <a:pt x="147" y="47"/>
                    <a:pt x="144" y="47"/>
                    <a:pt x="140" y="47"/>
                  </a:cubicBezTo>
                  <a:cubicBezTo>
                    <a:pt x="19" y="47"/>
                    <a:pt x="0" y="239"/>
                    <a:pt x="139" y="250"/>
                  </a:cubicBezTo>
                  <a:lnTo>
                    <a:pt x="151" y="250"/>
                  </a:lnTo>
                  <a:cubicBezTo>
                    <a:pt x="163" y="250"/>
                    <a:pt x="341" y="250"/>
                    <a:pt x="532" y="238"/>
                  </a:cubicBezTo>
                  <a:cubicBezTo>
                    <a:pt x="722" y="226"/>
                    <a:pt x="925" y="202"/>
                    <a:pt x="925" y="202"/>
                  </a:cubicBezTo>
                  <a:cubicBezTo>
                    <a:pt x="972" y="202"/>
                    <a:pt x="1008" y="143"/>
                    <a:pt x="1008" y="95"/>
                  </a:cubicBezTo>
                  <a:cubicBezTo>
                    <a:pt x="996" y="36"/>
                    <a:pt x="949" y="0"/>
                    <a:pt x="8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0" name="Google Shape;2760;p53"/>
            <p:cNvSpPr/>
            <p:nvPr/>
          </p:nvSpPr>
          <p:spPr>
            <a:xfrm>
              <a:off x="6346525" y="2384525"/>
              <a:ext cx="23150" cy="28025"/>
            </a:xfrm>
            <a:custGeom>
              <a:avLst/>
              <a:gdLst/>
              <a:ahLst/>
              <a:cxnLst/>
              <a:rect l="l" t="t" r="r" b="b"/>
              <a:pathLst>
                <a:path w="926" h="1121" extrusionOk="0">
                  <a:moveTo>
                    <a:pt x="96" y="0"/>
                  </a:moveTo>
                  <a:cubicBezTo>
                    <a:pt x="48" y="0"/>
                    <a:pt x="0" y="48"/>
                    <a:pt x="0" y="108"/>
                  </a:cubicBezTo>
                  <a:cubicBezTo>
                    <a:pt x="0" y="167"/>
                    <a:pt x="12" y="239"/>
                    <a:pt x="36" y="310"/>
                  </a:cubicBezTo>
                  <a:cubicBezTo>
                    <a:pt x="108" y="608"/>
                    <a:pt x="298" y="870"/>
                    <a:pt x="560" y="1024"/>
                  </a:cubicBezTo>
                  <a:cubicBezTo>
                    <a:pt x="620" y="1060"/>
                    <a:pt x="691" y="1096"/>
                    <a:pt x="750" y="1120"/>
                  </a:cubicBezTo>
                  <a:lnTo>
                    <a:pt x="762" y="1120"/>
                  </a:lnTo>
                  <a:cubicBezTo>
                    <a:pt x="767" y="1120"/>
                    <a:pt x="771" y="1120"/>
                    <a:pt x="775" y="1120"/>
                  </a:cubicBezTo>
                  <a:cubicBezTo>
                    <a:pt x="895" y="1120"/>
                    <a:pt x="925" y="952"/>
                    <a:pt x="810" y="917"/>
                  </a:cubicBezTo>
                  <a:cubicBezTo>
                    <a:pt x="762" y="893"/>
                    <a:pt x="715" y="870"/>
                    <a:pt x="667" y="846"/>
                  </a:cubicBezTo>
                  <a:cubicBezTo>
                    <a:pt x="453" y="715"/>
                    <a:pt x="298" y="501"/>
                    <a:pt x="227" y="262"/>
                  </a:cubicBezTo>
                  <a:cubicBezTo>
                    <a:pt x="215" y="203"/>
                    <a:pt x="203" y="155"/>
                    <a:pt x="203" y="96"/>
                  </a:cubicBezTo>
                  <a:cubicBezTo>
                    <a:pt x="203" y="48"/>
                    <a:pt x="155" y="0"/>
                    <a:pt x="9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1" name="Google Shape;2761;p53"/>
            <p:cNvSpPr/>
            <p:nvPr/>
          </p:nvSpPr>
          <p:spPr>
            <a:xfrm>
              <a:off x="6335800" y="2386375"/>
              <a:ext cx="32175" cy="29425"/>
            </a:xfrm>
            <a:custGeom>
              <a:avLst/>
              <a:gdLst/>
              <a:ahLst/>
              <a:cxnLst/>
              <a:rect l="l" t="t" r="r" b="b"/>
              <a:pathLst>
                <a:path w="1287" h="1177" extrusionOk="0">
                  <a:moveTo>
                    <a:pt x="1165" y="1"/>
                  </a:moveTo>
                  <a:cubicBezTo>
                    <a:pt x="1127" y="1"/>
                    <a:pt x="1090" y="25"/>
                    <a:pt x="1072" y="69"/>
                  </a:cubicBezTo>
                  <a:cubicBezTo>
                    <a:pt x="1049" y="129"/>
                    <a:pt x="1013" y="200"/>
                    <a:pt x="977" y="260"/>
                  </a:cubicBezTo>
                  <a:cubicBezTo>
                    <a:pt x="810" y="534"/>
                    <a:pt x="572" y="760"/>
                    <a:pt x="275" y="891"/>
                  </a:cubicBezTo>
                  <a:cubicBezTo>
                    <a:pt x="215" y="927"/>
                    <a:pt x="144" y="950"/>
                    <a:pt x="84" y="974"/>
                  </a:cubicBezTo>
                  <a:cubicBezTo>
                    <a:pt x="25" y="986"/>
                    <a:pt x="1" y="1046"/>
                    <a:pt x="13" y="1105"/>
                  </a:cubicBezTo>
                  <a:cubicBezTo>
                    <a:pt x="25" y="1141"/>
                    <a:pt x="60" y="1165"/>
                    <a:pt x="96" y="1177"/>
                  </a:cubicBezTo>
                  <a:lnTo>
                    <a:pt x="144" y="1177"/>
                  </a:lnTo>
                  <a:cubicBezTo>
                    <a:pt x="215" y="1153"/>
                    <a:pt x="298" y="1117"/>
                    <a:pt x="370" y="1081"/>
                  </a:cubicBezTo>
                  <a:cubicBezTo>
                    <a:pt x="691" y="927"/>
                    <a:pt x="965" y="677"/>
                    <a:pt x="1156" y="367"/>
                  </a:cubicBezTo>
                  <a:cubicBezTo>
                    <a:pt x="1191" y="296"/>
                    <a:pt x="1227" y="212"/>
                    <a:pt x="1263" y="141"/>
                  </a:cubicBezTo>
                  <a:cubicBezTo>
                    <a:pt x="1287" y="93"/>
                    <a:pt x="1251" y="34"/>
                    <a:pt x="1203" y="10"/>
                  </a:cubicBezTo>
                  <a:cubicBezTo>
                    <a:pt x="1191" y="4"/>
                    <a:pt x="1178" y="1"/>
                    <a:pt x="11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2" name="Google Shape;2762;p53"/>
            <p:cNvSpPr/>
            <p:nvPr/>
          </p:nvSpPr>
          <p:spPr>
            <a:xfrm>
              <a:off x="6915050" y="2426150"/>
              <a:ext cx="270000" cy="355775"/>
            </a:xfrm>
            <a:custGeom>
              <a:avLst/>
              <a:gdLst/>
              <a:ahLst/>
              <a:cxnLst/>
              <a:rect l="l" t="t" r="r" b="b"/>
              <a:pathLst>
                <a:path w="10800" h="14231" extrusionOk="0">
                  <a:moveTo>
                    <a:pt x="5739" y="1455"/>
                  </a:moveTo>
                  <a:cubicBezTo>
                    <a:pt x="6620" y="1455"/>
                    <a:pt x="7466" y="1776"/>
                    <a:pt x="8120" y="2360"/>
                  </a:cubicBezTo>
                  <a:cubicBezTo>
                    <a:pt x="8680" y="2896"/>
                    <a:pt x="9049" y="3586"/>
                    <a:pt x="9192" y="4360"/>
                  </a:cubicBezTo>
                  <a:cubicBezTo>
                    <a:pt x="9192" y="4372"/>
                    <a:pt x="9192" y="4384"/>
                    <a:pt x="9192" y="4396"/>
                  </a:cubicBezTo>
                  <a:cubicBezTo>
                    <a:pt x="9263" y="4896"/>
                    <a:pt x="9263" y="5396"/>
                    <a:pt x="9180" y="5884"/>
                  </a:cubicBezTo>
                  <a:cubicBezTo>
                    <a:pt x="9168" y="5896"/>
                    <a:pt x="9144" y="5896"/>
                    <a:pt x="9121" y="5908"/>
                  </a:cubicBezTo>
                  <a:cubicBezTo>
                    <a:pt x="8990" y="6015"/>
                    <a:pt x="8930" y="6194"/>
                    <a:pt x="8990" y="6348"/>
                  </a:cubicBezTo>
                  <a:cubicBezTo>
                    <a:pt x="9001" y="6372"/>
                    <a:pt x="9013" y="6384"/>
                    <a:pt x="9025" y="6408"/>
                  </a:cubicBezTo>
                  <a:cubicBezTo>
                    <a:pt x="9001" y="6491"/>
                    <a:pt x="8978" y="6563"/>
                    <a:pt x="8942" y="6646"/>
                  </a:cubicBezTo>
                  <a:cubicBezTo>
                    <a:pt x="8942" y="6670"/>
                    <a:pt x="8930" y="6682"/>
                    <a:pt x="8918" y="6706"/>
                  </a:cubicBezTo>
                  <a:cubicBezTo>
                    <a:pt x="8620" y="7372"/>
                    <a:pt x="8085" y="7908"/>
                    <a:pt x="7430" y="8230"/>
                  </a:cubicBezTo>
                  <a:cubicBezTo>
                    <a:pt x="7108" y="8372"/>
                    <a:pt x="6787" y="8456"/>
                    <a:pt x="6454" y="8503"/>
                  </a:cubicBezTo>
                  <a:cubicBezTo>
                    <a:pt x="6418" y="8277"/>
                    <a:pt x="6382" y="8063"/>
                    <a:pt x="6358" y="7849"/>
                  </a:cubicBezTo>
                  <a:cubicBezTo>
                    <a:pt x="6287" y="7420"/>
                    <a:pt x="6227" y="6991"/>
                    <a:pt x="6168" y="6563"/>
                  </a:cubicBezTo>
                  <a:cubicBezTo>
                    <a:pt x="6096" y="6051"/>
                    <a:pt x="6025" y="5539"/>
                    <a:pt x="5953" y="5015"/>
                  </a:cubicBezTo>
                  <a:cubicBezTo>
                    <a:pt x="6025" y="4967"/>
                    <a:pt x="6073" y="4884"/>
                    <a:pt x="6073" y="4801"/>
                  </a:cubicBezTo>
                  <a:cubicBezTo>
                    <a:pt x="6084" y="4753"/>
                    <a:pt x="6049" y="4717"/>
                    <a:pt x="6013" y="4705"/>
                  </a:cubicBezTo>
                  <a:cubicBezTo>
                    <a:pt x="6001" y="4670"/>
                    <a:pt x="5977" y="4634"/>
                    <a:pt x="5942" y="4610"/>
                  </a:cubicBezTo>
                  <a:cubicBezTo>
                    <a:pt x="5930" y="4598"/>
                    <a:pt x="5918" y="4586"/>
                    <a:pt x="5894" y="4586"/>
                  </a:cubicBezTo>
                  <a:cubicBezTo>
                    <a:pt x="5799" y="4003"/>
                    <a:pt x="5715" y="3431"/>
                    <a:pt x="5608" y="2860"/>
                  </a:cubicBezTo>
                  <a:cubicBezTo>
                    <a:pt x="5537" y="2455"/>
                    <a:pt x="5477" y="2050"/>
                    <a:pt x="5418" y="1645"/>
                  </a:cubicBezTo>
                  <a:cubicBezTo>
                    <a:pt x="5406" y="1586"/>
                    <a:pt x="5394" y="1526"/>
                    <a:pt x="5394" y="1467"/>
                  </a:cubicBezTo>
                  <a:cubicBezTo>
                    <a:pt x="5501" y="1455"/>
                    <a:pt x="5620" y="1455"/>
                    <a:pt x="5739" y="1455"/>
                  </a:cubicBezTo>
                  <a:close/>
                  <a:moveTo>
                    <a:pt x="5144" y="1503"/>
                  </a:moveTo>
                  <a:cubicBezTo>
                    <a:pt x="5180" y="1717"/>
                    <a:pt x="5203" y="1931"/>
                    <a:pt x="5239" y="2145"/>
                  </a:cubicBezTo>
                  <a:cubicBezTo>
                    <a:pt x="5263" y="2348"/>
                    <a:pt x="5299" y="2538"/>
                    <a:pt x="5322" y="2741"/>
                  </a:cubicBezTo>
                  <a:cubicBezTo>
                    <a:pt x="5370" y="3062"/>
                    <a:pt x="5418" y="3384"/>
                    <a:pt x="5477" y="3717"/>
                  </a:cubicBezTo>
                  <a:cubicBezTo>
                    <a:pt x="5525" y="4039"/>
                    <a:pt x="5572" y="4360"/>
                    <a:pt x="5620" y="4670"/>
                  </a:cubicBezTo>
                  <a:cubicBezTo>
                    <a:pt x="5549" y="4741"/>
                    <a:pt x="5525" y="4848"/>
                    <a:pt x="5537" y="4943"/>
                  </a:cubicBezTo>
                  <a:cubicBezTo>
                    <a:pt x="5549" y="5027"/>
                    <a:pt x="5608" y="5086"/>
                    <a:pt x="5680" y="5098"/>
                  </a:cubicBezTo>
                  <a:cubicBezTo>
                    <a:pt x="5775" y="5741"/>
                    <a:pt x="5870" y="6396"/>
                    <a:pt x="5965" y="7039"/>
                  </a:cubicBezTo>
                  <a:cubicBezTo>
                    <a:pt x="6025" y="7527"/>
                    <a:pt x="6096" y="8015"/>
                    <a:pt x="6168" y="8515"/>
                  </a:cubicBezTo>
                  <a:cubicBezTo>
                    <a:pt x="6107" y="8518"/>
                    <a:pt x="6046" y="8520"/>
                    <a:pt x="5985" y="8520"/>
                  </a:cubicBezTo>
                  <a:cubicBezTo>
                    <a:pt x="5107" y="8520"/>
                    <a:pt x="4252" y="8202"/>
                    <a:pt x="3584" y="7634"/>
                  </a:cubicBezTo>
                  <a:cubicBezTo>
                    <a:pt x="3465" y="7527"/>
                    <a:pt x="3346" y="7408"/>
                    <a:pt x="3239" y="7277"/>
                  </a:cubicBezTo>
                  <a:lnTo>
                    <a:pt x="3072" y="7039"/>
                  </a:lnTo>
                  <a:cubicBezTo>
                    <a:pt x="3084" y="6979"/>
                    <a:pt x="3084" y="6920"/>
                    <a:pt x="3060" y="6860"/>
                  </a:cubicBezTo>
                  <a:cubicBezTo>
                    <a:pt x="3060" y="6813"/>
                    <a:pt x="3036" y="6765"/>
                    <a:pt x="3001" y="6741"/>
                  </a:cubicBezTo>
                  <a:cubicBezTo>
                    <a:pt x="2966" y="6724"/>
                    <a:pt x="2925" y="6713"/>
                    <a:pt x="2886" y="6713"/>
                  </a:cubicBezTo>
                  <a:cubicBezTo>
                    <a:pt x="2872" y="6713"/>
                    <a:pt x="2859" y="6714"/>
                    <a:pt x="2846" y="6717"/>
                  </a:cubicBezTo>
                  <a:lnTo>
                    <a:pt x="2786" y="6610"/>
                  </a:lnTo>
                  <a:cubicBezTo>
                    <a:pt x="2679" y="6432"/>
                    <a:pt x="2596" y="6241"/>
                    <a:pt x="2536" y="6039"/>
                  </a:cubicBezTo>
                  <a:cubicBezTo>
                    <a:pt x="2334" y="5348"/>
                    <a:pt x="2334" y="4610"/>
                    <a:pt x="2536" y="3919"/>
                  </a:cubicBezTo>
                  <a:cubicBezTo>
                    <a:pt x="2691" y="3217"/>
                    <a:pt x="3096" y="2586"/>
                    <a:pt x="3667" y="2157"/>
                  </a:cubicBezTo>
                  <a:cubicBezTo>
                    <a:pt x="4108" y="1824"/>
                    <a:pt x="4608" y="1598"/>
                    <a:pt x="5144" y="1503"/>
                  </a:cubicBezTo>
                  <a:close/>
                  <a:moveTo>
                    <a:pt x="8632" y="7551"/>
                  </a:moveTo>
                  <a:lnTo>
                    <a:pt x="8370" y="8396"/>
                  </a:lnTo>
                  <a:cubicBezTo>
                    <a:pt x="8013" y="9456"/>
                    <a:pt x="7644" y="10551"/>
                    <a:pt x="7287" y="11623"/>
                  </a:cubicBezTo>
                  <a:lnTo>
                    <a:pt x="7251" y="11742"/>
                  </a:lnTo>
                  <a:cubicBezTo>
                    <a:pt x="7180" y="11956"/>
                    <a:pt x="7108" y="12194"/>
                    <a:pt x="7037" y="12409"/>
                  </a:cubicBezTo>
                  <a:lnTo>
                    <a:pt x="7013" y="12278"/>
                  </a:lnTo>
                  <a:cubicBezTo>
                    <a:pt x="7001" y="12182"/>
                    <a:pt x="6977" y="12087"/>
                    <a:pt x="6965" y="11992"/>
                  </a:cubicBezTo>
                  <a:lnTo>
                    <a:pt x="6882" y="11468"/>
                  </a:lnTo>
                  <a:cubicBezTo>
                    <a:pt x="6846" y="11218"/>
                    <a:pt x="6811" y="10968"/>
                    <a:pt x="6775" y="10730"/>
                  </a:cubicBezTo>
                  <a:cubicBezTo>
                    <a:pt x="6680" y="10063"/>
                    <a:pt x="6584" y="9396"/>
                    <a:pt x="6477" y="8730"/>
                  </a:cubicBezTo>
                  <a:cubicBezTo>
                    <a:pt x="6715" y="8706"/>
                    <a:pt x="6942" y="8646"/>
                    <a:pt x="7156" y="8575"/>
                  </a:cubicBezTo>
                  <a:cubicBezTo>
                    <a:pt x="7739" y="8372"/>
                    <a:pt x="8251" y="8027"/>
                    <a:pt x="8632" y="7551"/>
                  </a:cubicBezTo>
                  <a:close/>
                  <a:moveTo>
                    <a:pt x="3858" y="8194"/>
                  </a:moveTo>
                  <a:lnTo>
                    <a:pt x="3858" y="8194"/>
                  </a:lnTo>
                  <a:cubicBezTo>
                    <a:pt x="4489" y="8563"/>
                    <a:pt x="5215" y="8765"/>
                    <a:pt x="5953" y="8765"/>
                  </a:cubicBezTo>
                  <a:cubicBezTo>
                    <a:pt x="6037" y="8765"/>
                    <a:pt x="6120" y="8765"/>
                    <a:pt x="6203" y="8753"/>
                  </a:cubicBezTo>
                  <a:cubicBezTo>
                    <a:pt x="6287" y="9349"/>
                    <a:pt x="6370" y="9944"/>
                    <a:pt x="6465" y="10527"/>
                  </a:cubicBezTo>
                  <a:lnTo>
                    <a:pt x="6489" y="10742"/>
                  </a:lnTo>
                  <a:cubicBezTo>
                    <a:pt x="6549" y="11135"/>
                    <a:pt x="6620" y="11563"/>
                    <a:pt x="6692" y="11968"/>
                  </a:cubicBezTo>
                  <a:cubicBezTo>
                    <a:pt x="6704" y="12051"/>
                    <a:pt x="6715" y="12135"/>
                    <a:pt x="6727" y="12218"/>
                  </a:cubicBezTo>
                  <a:cubicBezTo>
                    <a:pt x="6739" y="12301"/>
                    <a:pt x="6751" y="12397"/>
                    <a:pt x="6775" y="12480"/>
                  </a:cubicBezTo>
                  <a:cubicBezTo>
                    <a:pt x="6620" y="12254"/>
                    <a:pt x="6465" y="12028"/>
                    <a:pt x="6323" y="11801"/>
                  </a:cubicBezTo>
                  <a:lnTo>
                    <a:pt x="6287" y="11754"/>
                  </a:lnTo>
                  <a:cubicBezTo>
                    <a:pt x="5727" y="10920"/>
                    <a:pt x="5144" y="10075"/>
                    <a:pt x="4644" y="9337"/>
                  </a:cubicBezTo>
                  <a:lnTo>
                    <a:pt x="4394" y="8968"/>
                  </a:lnTo>
                  <a:lnTo>
                    <a:pt x="3858" y="8194"/>
                  </a:lnTo>
                  <a:close/>
                  <a:moveTo>
                    <a:pt x="5068" y="0"/>
                  </a:moveTo>
                  <a:cubicBezTo>
                    <a:pt x="5061" y="0"/>
                    <a:pt x="5055" y="1"/>
                    <a:pt x="5049" y="2"/>
                  </a:cubicBezTo>
                  <a:cubicBezTo>
                    <a:pt x="4989" y="14"/>
                    <a:pt x="4894" y="98"/>
                    <a:pt x="4918" y="181"/>
                  </a:cubicBezTo>
                  <a:cubicBezTo>
                    <a:pt x="4989" y="538"/>
                    <a:pt x="5049" y="895"/>
                    <a:pt x="5108" y="1252"/>
                  </a:cubicBezTo>
                  <a:cubicBezTo>
                    <a:pt x="3941" y="1491"/>
                    <a:pt x="2905" y="2288"/>
                    <a:pt x="2465" y="3360"/>
                  </a:cubicBezTo>
                  <a:cubicBezTo>
                    <a:pt x="2167" y="4098"/>
                    <a:pt x="2060" y="4896"/>
                    <a:pt x="2167" y="5682"/>
                  </a:cubicBezTo>
                  <a:lnTo>
                    <a:pt x="2167" y="5717"/>
                  </a:lnTo>
                  <a:cubicBezTo>
                    <a:pt x="2048" y="5527"/>
                    <a:pt x="1917" y="5336"/>
                    <a:pt x="1786" y="5146"/>
                  </a:cubicBezTo>
                  <a:cubicBezTo>
                    <a:pt x="1620" y="4896"/>
                    <a:pt x="1453" y="4646"/>
                    <a:pt x="1274" y="4396"/>
                  </a:cubicBezTo>
                  <a:cubicBezTo>
                    <a:pt x="917" y="3872"/>
                    <a:pt x="548" y="3336"/>
                    <a:pt x="238" y="2788"/>
                  </a:cubicBezTo>
                  <a:cubicBezTo>
                    <a:pt x="215" y="2753"/>
                    <a:pt x="191" y="2741"/>
                    <a:pt x="155" y="2741"/>
                  </a:cubicBezTo>
                  <a:cubicBezTo>
                    <a:pt x="96" y="2741"/>
                    <a:pt x="48" y="2776"/>
                    <a:pt x="24" y="2824"/>
                  </a:cubicBezTo>
                  <a:cubicBezTo>
                    <a:pt x="0" y="2860"/>
                    <a:pt x="0" y="2896"/>
                    <a:pt x="24" y="2931"/>
                  </a:cubicBezTo>
                  <a:cubicBezTo>
                    <a:pt x="286" y="3384"/>
                    <a:pt x="596" y="3824"/>
                    <a:pt x="881" y="4253"/>
                  </a:cubicBezTo>
                  <a:cubicBezTo>
                    <a:pt x="1060" y="4527"/>
                    <a:pt x="1250" y="4801"/>
                    <a:pt x="1429" y="5086"/>
                  </a:cubicBezTo>
                  <a:cubicBezTo>
                    <a:pt x="1858" y="5741"/>
                    <a:pt x="2215" y="6301"/>
                    <a:pt x="2560" y="6813"/>
                  </a:cubicBezTo>
                  <a:lnTo>
                    <a:pt x="2572" y="6825"/>
                  </a:lnTo>
                  <a:cubicBezTo>
                    <a:pt x="2584" y="6848"/>
                    <a:pt x="2596" y="6872"/>
                    <a:pt x="2608" y="6896"/>
                  </a:cubicBezTo>
                  <a:cubicBezTo>
                    <a:pt x="2596" y="6944"/>
                    <a:pt x="2584" y="6991"/>
                    <a:pt x="2584" y="7039"/>
                  </a:cubicBezTo>
                  <a:cubicBezTo>
                    <a:pt x="2584" y="7122"/>
                    <a:pt x="2632" y="7206"/>
                    <a:pt x="2703" y="7241"/>
                  </a:cubicBezTo>
                  <a:cubicBezTo>
                    <a:pt x="2739" y="7265"/>
                    <a:pt x="2786" y="7277"/>
                    <a:pt x="2822" y="7277"/>
                  </a:cubicBezTo>
                  <a:lnTo>
                    <a:pt x="2858" y="7277"/>
                  </a:lnTo>
                  <a:cubicBezTo>
                    <a:pt x="2894" y="7325"/>
                    <a:pt x="2929" y="7372"/>
                    <a:pt x="2965" y="7420"/>
                  </a:cubicBezTo>
                  <a:cubicBezTo>
                    <a:pt x="3453" y="8122"/>
                    <a:pt x="3941" y="8837"/>
                    <a:pt x="4406" y="9539"/>
                  </a:cubicBezTo>
                  <a:cubicBezTo>
                    <a:pt x="4882" y="10230"/>
                    <a:pt x="5358" y="10932"/>
                    <a:pt x="5834" y="11623"/>
                  </a:cubicBezTo>
                  <a:cubicBezTo>
                    <a:pt x="6025" y="11897"/>
                    <a:pt x="6215" y="12182"/>
                    <a:pt x="6406" y="12468"/>
                  </a:cubicBezTo>
                  <a:lnTo>
                    <a:pt x="6644" y="12837"/>
                  </a:lnTo>
                  <a:lnTo>
                    <a:pt x="6739" y="12980"/>
                  </a:lnTo>
                  <a:cubicBezTo>
                    <a:pt x="6739" y="13016"/>
                    <a:pt x="6727" y="13040"/>
                    <a:pt x="6727" y="13075"/>
                  </a:cubicBezTo>
                  <a:cubicBezTo>
                    <a:pt x="6727" y="13135"/>
                    <a:pt x="6739" y="13194"/>
                    <a:pt x="6787" y="13242"/>
                  </a:cubicBezTo>
                  <a:lnTo>
                    <a:pt x="6787" y="13266"/>
                  </a:lnTo>
                  <a:cubicBezTo>
                    <a:pt x="6680" y="13540"/>
                    <a:pt x="6608" y="13837"/>
                    <a:pt x="6549" y="14135"/>
                  </a:cubicBezTo>
                  <a:cubicBezTo>
                    <a:pt x="6537" y="14171"/>
                    <a:pt x="6561" y="14218"/>
                    <a:pt x="6608" y="14230"/>
                  </a:cubicBezTo>
                  <a:lnTo>
                    <a:pt x="6620" y="14230"/>
                  </a:lnTo>
                  <a:cubicBezTo>
                    <a:pt x="6680" y="14230"/>
                    <a:pt x="6727" y="14195"/>
                    <a:pt x="6739" y="14147"/>
                  </a:cubicBezTo>
                  <a:cubicBezTo>
                    <a:pt x="6835" y="13933"/>
                    <a:pt x="6906" y="13706"/>
                    <a:pt x="6977" y="13468"/>
                  </a:cubicBezTo>
                  <a:lnTo>
                    <a:pt x="7001" y="13373"/>
                  </a:lnTo>
                  <a:cubicBezTo>
                    <a:pt x="7096" y="13516"/>
                    <a:pt x="7204" y="13659"/>
                    <a:pt x="7311" y="13790"/>
                  </a:cubicBezTo>
                  <a:cubicBezTo>
                    <a:pt x="7323" y="13802"/>
                    <a:pt x="7346" y="13814"/>
                    <a:pt x="7370" y="13814"/>
                  </a:cubicBezTo>
                  <a:cubicBezTo>
                    <a:pt x="7394" y="13814"/>
                    <a:pt x="7406" y="13802"/>
                    <a:pt x="7430" y="13802"/>
                  </a:cubicBezTo>
                  <a:cubicBezTo>
                    <a:pt x="7477" y="13766"/>
                    <a:pt x="7501" y="13706"/>
                    <a:pt x="7489" y="13659"/>
                  </a:cubicBezTo>
                  <a:cubicBezTo>
                    <a:pt x="7418" y="13480"/>
                    <a:pt x="7323" y="13325"/>
                    <a:pt x="7227" y="13171"/>
                  </a:cubicBezTo>
                  <a:cubicBezTo>
                    <a:pt x="7263" y="13111"/>
                    <a:pt x="7275" y="13040"/>
                    <a:pt x="7263" y="12968"/>
                  </a:cubicBezTo>
                  <a:cubicBezTo>
                    <a:pt x="7263" y="12944"/>
                    <a:pt x="7239" y="12921"/>
                    <a:pt x="7216" y="12909"/>
                  </a:cubicBezTo>
                  <a:cubicBezTo>
                    <a:pt x="7216" y="12909"/>
                    <a:pt x="7216" y="12897"/>
                    <a:pt x="7216" y="12897"/>
                  </a:cubicBezTo>
                  <a:cubicBezTo>
                    <a:pt x="7204" y="12873"/>
                    <a:pt x="7192" y="12861"/>
                    <a:pt x="7180" y="12837"/>
                  </a:cubicBezTo>
                  <a:lnTo>
                    <a:pt x="7454" y="11992"/>
                  </a:lnTo>
                  <a:cubicBezTo>
                    <a:pt x="7751" y="11075"/>
                    <a:pt x="8061" y="10146"/>
                    <a:pt x="8370" y="9218"/>
                  </a:cubicBezTo>
                  <a:cubicBezTo>
                    <a:pt x="8501" y="8813"/>
                    <a:pt x="8644" y="8396"/>
                    <a:pt x="8775" y="7991"/>
                  </a:cubicBezTo>
                  <a:cubicBezTo>
                    <a:pt x="8930" y="7551"/>
                    <a:pt x="9073" y="7087"/>
                    <a:pt x="9240" y="6634"/>
                  </a:cubicBezTo>
                  <a:cubicBezTo>
                    <a:pt x="9263" y="6575"/>
                    <a:pt x="9287" y="6503"/>
                    <a:pt x="9311" y="6444"/>
                  </a:cubicBezTo>
                  <a:cubicBezTo>
                    <a:pt x="9359" y="6432"/>
                    <a:pt x="9394" y="6408"/>
                    <a:pt x="9430" y="6372"/>
                  </a:cubicBezTo>
                  <a:cubicBezTo>
                    <a:pt x="9490" y="6313"/>
                    <a:pt x="9513" y="6241"/>
                    <a:pt x="9525" y="6170"/>
                  </a:cubicBezTo>
                  <a:cubicBezTo>
                    <a:pt x="9549" y="6134"/>
                    <a:pt x="9561" y="6098"/>
                    <a:pt x="9549" y="6063"/>
                  </a:cubicBezTo>
                  <a:cubicBezTo>
                    <a:pt x="9525" y="6015"/>
                    <a:pt x="9502" y="5967"/>
                    <a:pt x="9466" y="5944"/>
                  </a:cubicBezTo>
                  <a:cubicBezTo>
                    <a:pt x="9632" y="5432"/>
                    <a:pt x="9787" y="4908"/>
                    <a:pt x="9942" y="4396"/>
                  </a:cubicBezTo>
                  <a:cubicBezTo>
                    <a:pt x="10049" y="4015"/>
                    <a:pt x="10180" y="3634"/>
                    <a:pt x="10311" y="3253"/>
                  </a:cubicBezTo>
                  <a:cubicBezTo>
                    <a:pt x="10478" y="2753"/>
                    <a:pt x="10645" y="2229"/>
                    <a:pt x="10787" y="1705"/>
                  </a:cubicBezTo>
                  <a:cubicBezTo>
                    <a:pt x="10799" y="1657"/>
                    <a:pt x="10764" y="1598"/>
                    <a:pt x="10716" y="1598"/>
                  </a:cubicBezTo>
                  <a:cubicBezTo>
                    <a:pt x="10707" y="1597"/>
                    <a:pt x="10699" y="1596"/>
                    <a:pt x="10691" y="1596"/>
                  </a:cubicBezTo>
                  <a:cubicBezTo>
                    <a:pt x="10618" y="1596"/>
                    <a:pt x="10559" y="1641"/>
                    <a:pt x="10537" y="1705"/>
                  </a:cubicBezTo>
                  <a:cubicBezTo>
                    <a:pt x="10371" y="2336"/>
                    <a:pt x="10168" y="2955"/>
                    <a:pt x="9966" y="3562"/>
                  </a:cubicBezTo>
                  <a:cubicBezTo>
                    <a:pt x="9894" y="3765"/>
                    <a:pt x="9823" y="3955"/>
                    <a:pt x="9763" y="4158"/>
                  </a:cubicBezTo>
                  <a:cubicBezTo>
                    <a:pt x="9680" y="4396"/>
                    <a:pt x="9609" y="4622"/>
                    <a:pt x="9537" y="4860"/>
                  </a:cubicBezTo>
                  <a:cubicBezTo>
                    <a:pt x="9525" y="4658"/>
                    <a:pt x="9490" y="4467"/>
                    <a:pt x="9454" y="4277"/>
                  </a:cubicBezTo>
                  <a:cubicBezTo>
                    <a:pt x="9442" y="4253"/>
                    <a:pt x="9442" y="4241"/>
                    <a:pt x="9430" y="4229"/>
                  </a:cubicBezTo>
                  <a:cubicBezTo>
                    <a:pt x="9299" y="3467"/>
                    <a:pt x="8942" y="2765"/>
                    <a:pt x="8406" y="2217"/>
                  </a:cubicBezTo>
                  <a:cubicBezTo>
                    <a:pt x="7799" y="1633"/>
                    <a:pt x="7025" y="1276"/>
                    <a:pt x="6192" y="1193"/>
                  </a:cubicBezTo>
                  <a:cubicBezTo>
                    <a:pt x="6078" y="1183"/>
                    <a:pt x="5963" y="1177"/>
                    <a:pt x="5846" y="1177"/>
                  </a:cubicBezTo>
                  <a:cubicBezTo>
                    <a:pt x="5681" y="1177"/>
                    <a:pt x="5514" y="1189"/>
                    <a:pt x="5346" y="1217"/>
                  </a:cubicBezTo>
                  <a:cubicBezTo>
                    <a:pt x="5287" y="836"/>
                    <a:pt x="5227" y="443"/>
                    <a:pt x="5144" y="62"/>
                  </a:cubicBezTo>
                  <a:cubicBezTo>
                    <a:pt x="5144" y="31"/>
                    <a:pt x="5108" y="0"/>
                    <a:pt x="506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3" name="Google Shape;2763;p53"/>
            <p:cNvSpPr/>
            <p:nvPr/>
          </p:nvSpPr>
          <p:spPr>
            <a:xfrm>
              <a:off x="6128350" y="1697450"/>
              <a:ext cx="357500" cy="55775"/>
            </a:xfrm>
            <a:custGeom>
              <a:avLst/>
              <a:gdLst/>
              <a:ahLst/>
              <a:cxnLst/>
              <a:rect l="l" t="t" r="r" b="b"/>
              <a:pathLst>
                <a:path w="14300" h="2231" extrusionOk="0">
                  <a:moveTo>
                    <a:pt x="12883" y="1290"/>
                  </a:moveTo>
                  <a:lnTo>
                    <a:pt x="12883" y="1290"/>
                  </a:lnTo>
                  <a:cubicBezTo>
                    <a:pt x="12978" y="1468"/>
                    <a:pt x="12966" y="1647"/>
                    <a:pt x="12847" y="1659"/>
                  </a:cubicBezTo>
                  <a:cubicBezTo>
                    <a:pt x="12837" y="1661"/>
                    <a:pt x="12827" y="1662"/>
                    <a:pt x="12816" y="1662"/>
                  </a:cubicBezTo>
                  <a:cubicBezTo>
                    <a:pt x="12764" y="1662"/>
                    <a:pt x="12708" y="1637"/>
                    <a:pt x="12668" y="1587"/>
                  </a:cubicBezTo>
                  <a:cubicBezTo>
                    <a:pt x="12621" y="1468"/>
                    <a:pt x="12728" y="1314"/>
                    <a:pt x="12883" y="1290"/>
                  </a:cubicBezTo>
                  <a:close/>
                  <a:moveTo>
                    <a:pt x="10076" y="0"/>
                  </a:moveTo>
                  <a:cubicBezTo>
                    <a:pt x="9992" y="0"/>
                    <a:pt x="9912" y="46"/>
                    <a:pt x="9870" y="135"/>
                  </a:cubicBezTo>
                  <a:cubicBezTo>
                    <a:pt x="9823" y="254"/>
                    <a:pt x="9787" y="397"/>
                    <a:pt x="9775" y="528"/>
                  </a:cubicBezTo>
                  <a:cubicBezTo>
                    <a:pt x="9751" y="754"/>
                    <a:pt x="9739" y="968"/>
                    <a:pt x="9728" y="1183"/>
                  </a:cubicBezTo>
                  <a:cubicBezTo>
                    <a:pt x="9501" y="1230"/>
                    <a:pt x="9489" y="1254"/>
                    <a:pt x="9585" y="1385"/>
                  </a:cubicBezTo>
                  <a:lnTo>
                    <a:pt x="9739" y="1314"/>
                  </a:lnTo>
                  <a:lnTo>
                    <a:pt x="9739" y="1766"/>
                  </a:lnTo>
                  <a:lnTo>
                    <a:pt x="9585" y="1766"/>
                  </a:lnTo>
                  <a:cubicBezTo>
                    <a:pt x="8954" y="1802"/>
                    <a:pt x="8323" y="1778"/>
                    <a:pt x="7680" y="1861"/>
                  </a:cubicBezTo>
                  <a:cubicBezTo>
                    <a:pt x="7307" y="1901"/>
                    <a:pt x="6930" y="1908"/>
                    <a:pt x="6554" y="1908"/>
                  </a:cubicBezTo>
                  <a:cubicBezTo>
                    <a:pt x="6375" y="1908"/>
                    <a:pt x="6196" y="1906"/>
                    <a:pt x="6017" y="1906"/>
                  </a:cubicBezTo>
                  <a:cubicBezTo>
                    <a:pt x="5900" y="1906"/>
                    <a:pt x="5784" y="1907"/>
                    <a:pt x="5667" y="1909"/>
                  </a:cubicBezTo>
                  <a:cubicBezTo>
                    <a:pt x="5132" y="1909"/>
                    <a:pt x="4596" y="1909"/>
                    <a:pt x="4060" y="1933"/>
                  </a:cubicBezTo>
                  <a:cubicBezTo>
                    <a:pt x="3822" y="1933"/>
                    <a:pt x="3572" y="1992"/>
                    <a:pt x="3334" y="1992"/>
                  </a:cubicBezTo>
                  <a:cubicBezTo>
                    <a:pt x="3210" y="1992"/>
                    <a:pt x="3086" y="1977"/>
                    <a:pt x="2956" y="1977"/>
                  </a:cubicBezTo>
                  <a:cubicBezTo>
                    <a:pt x="2924" y="1977"/>
                    <a:pt x="2891" y="1978"/>
                    <a:pt x="2858" y="1980"/>
                  </a:cubicBezTo>
                  <a:cubicBezTo>
                    <a:pt x="2227" y="2016"/>
                    <a:pt x="1607" y="2016"/>
                    <a:pt x="976" y="2028"/>
                  </a:cubicBezTo>
                  <a:cubicBezTo>
                    <a:pt x="714" y="2028"/>
                    <a:pt x="441" y="2004"/>
                    <a:pt x="179" y="2004"/>
                  </a:cubicBezTo>
                  <a:cubicBezTo>
                    <a:pt x="119" y="2016"/>
                    <a:pt x="60" y="2028"/>
                    <a:pt x="0" y="2064"/>
                  </a:cubicBezTo>
                  <a:cubicBezTo>
                    <a:pt x="60" y="2099"/>
                    <a:pt x="119" y="2123"/>
                    <a:pt x="179" y="2159"/>
                  </a:cubicBezTo>
                  <a:lnTo>
                    <a:pt x="226" y="2159"/>
                  </a:lnTo>
                  <a:cubicBezTo>
                    <a:pt x="417" y="2171"/>
                    <a:pt x="595" y="2183"/>
                    <a:pt x="774" y="2207"/>
                  </a:cubicBezTo>
                  <a:cubicBezTo>
                    <a:pt x="857" y="2218"/>
                    <a:pt x="929" y="2230"/>
                    <a:pt x="1000" y="2230"/>
                  </a:cubicBezTo>
                  <a:cubicBezTo>
                    <a:pt x="1107" y="2230"/>
                    <a:pt x="1203" y="2195"/>
                    <a:pt x="1298" y="2195"/>
                  </a:cubicBezTo>
                  <a:cubicBezTo>
                    <a:pt x="2000" y="2183"/>
                    <a:pt x="2715" y="2195"/>
                    <a:pt x="3417" y="2159"/>
                  </a:cubicBezTo>
                  <a:cubicBezTo>
                    <a:pt x="4298" y="2135"/>
                    <a:pt x="5167" y="2087"/>
                    <a:pt x="6048" y="2064"/>
                  </a:cubicBezTo>
                  <a:cubicBezTo>
                    <a:pt x="6304" y="2058"/>
                    <a:pt x="6560" y="2058"/>
                    <a:pt x="6818" y="2058"/>
                  </a:cubicBezTo>
                  <a:cubicBezTo>
                    <a:pt x="7075" y="2058"/>
                    <a:pt x="7334" y="2058"/>
                    <a:pt x="7596" y="2052"/>
                  </a:cubicBezTo>
                  <a:cubicBezTo>
                    <a:pt x="8168" y="2040"/>
                    <a:pt x="8739" y="2016"/>
                    <a:pt x="9311" y="1992"/>
                  </a:cubicBezTo>
                  <a:cubicBezTo>
                    <a:pt x="9466" y="1992"/>
                    <a:pt x="9608" y="1957"/>
                    <a:pt x="9751" y="1957"/>
                  </a:cubicBezTo>
                  <a:cubicBezTo>
                    <a:pt x="9894" y="1957"/>
                    <a:pt x="10013" y="1980"/>
                    <a:pt x="10132" y="1992"/>
                  </a:cubicBezTo>
                  <a:lnTo>
                    <a:pt x="10597" y="1992"/>
                  </a:lnTo>
                  <a:cubicBezTo>
                    <a:pt x="10906" y="1992"/>
                    <a:pt x="11228" y="2016"/>
                    <a:pt x="11537" y="2016"/>
                  </a:cubicBezTo>
                  <a:lnTo>
                    <a:pt x="12954" y="2052"/>
                  </a:lnTo>
                  <a:lnTo>
                    <a:pt x="13026" y="2052"/>
                  </a:lnTo>
                  <a:cubicBezTo>
                    <a:pt x="13383" y="2076"/>
                    <a:pt x="13752" y="2099"/>
                    <a:pt x="14109" y="2099"/>
                  </a:cubicBezTo>
                  <a:cubicBezTo>
                    <a:pt x="14169" y="2087"/>
                    <a:pt x="14300" y="2040"/>
                    <a:pt x="14264" y="1909"/>
                  </a:cubicBezTo>
                  <a:cubicBezTo>
                    <a:pt x="14246" y="1845"/>
                    <a:pt x="14089" y="1782"/>
                    <a:pt x="13989" y="1782"/>
                  </a:cubicBezTo>
                  <a:cubicBezTo>
                    <a:pt x="13958" y="1782"/>
                    <a:pt x="13933" y="1788"/>
                    <a:pt x="13919" y="1802"/>
                  </a:cubicBezTo>
                  <a:cubicBezTo>
                    <a:pt x="13869" y="1862"/>
                    <a:pt x="13817" y="1879"/>
                    <a:pt x="13763" y="1879"/>
                  </a:cubicBezTo>
                  <a:cubicBezTo>
                    <a:pt x="13699" y="1879"/>
                    <a:pt x="13632" y="1856"/>
                    <a:pt x="13561" y="1849"/>
                  </a:cubicBezTo>
                  <a:cubicBezTo>
                    <a:pt x="13597" y="1814"/>
                    <a:pt x="13645" y="1778"/>
                    <a:pt x="13680" y="1742"/>
                  </a:cubicBezTo>
                  <a:cubicBezTo>
                    <a:pt x="13823" y="1599"/>
                    <a:pt x="13895" y="1409"/>
                    <a:pt x="13871" y="1206"/>
                  </a:cubicBezTo>
                  <a:cubicBezTo>
                    <a:pt x="13859" y="1075"/>
                    <a:pt x="13835" y="944"/>
                    <a:pt x="13788" y="814"/>
                  </a:cubicBezTo>
                  <a:cubicBezTo>
                    <a:pt x="13716" y="659"/>
                    <a:pt x="13633" y="516"/>
                    <a:pt x="13549" y="385"/>
                  </a:cubicBezTo>
                  <a:cubicBezTo>
                    <a:pt x="13514" y="337"/>
                    <a:pt x="13442" y="337"/>
                    <a:pt x="13383" y="313"/>
                  </a:cubicBezTo>
                  <a:lnTo>
                    <a:pt x="13383" y="313"/>
                  </a:lnTo>
                  <a:cubicBezTo>
                    <a:pt x="13395" y="373"/>
                    <a:pt x="13407" y="421"/>
                    <a:pt x="13430" y="480"/>
                  </a:cubicBezTo>
                  <a:cubicBezTo>
                    <a:pt x="13573" y="718"/>
                    <a:pt x="13657" y="992"/>
                    <a:pt x="13668" y="1278"/>
                  </a:cubicBezTo>
                  <a:cubicBezTo>
                    <a:pt x="13692" y="1492"/>
                    <a:pt x="13538" y="1599"/>
                    <a:pt x="13418" y="1718"/>
                  </a:cubicBezTo>
                  <a:cubicBezTo>
                    <a:pt x="13407" y="1730"/>
                    <a:pt x="13388" y="1734"/>
                    <a:pt x="13366" y="1734"/>
                  </a:cubicBezTo>
                  <a:cubicBezTo>
                    <a:pt x="13322" y="1734"/>
                    <a:pt x="13264" y="1718"/>
                    <a:pt x="13216" y="1718"/>
                  </a:cubicBezTo>
                  <a:cubicBezTo>
                    <a:pt x="13216" y="1718"/>
                    <a:pt x="13204" y="1730"/>
                    <a:pt x="13180" y="1742"/>
                  </a:cubicBezTo>
                  <a:cubicBezTo>
                    <a:pt x="13204" y="1790"/>
                    <a:pt x="13216" y="1837"/>
                    <a:pt x="13240" y="1897"/>
                  </a:cubicBezTo>
                  <a:lnTo>
                    <a:pt x="12966" y="1861"/>
                  </a:lnTo>
                  <a:lnTo>
                    <a:pt x="13097" y="1718"/>
                  </a:lnTo>
                  <a:cubicBezTo>
                    <a:pt x="13216" y="1587"/>
                    <a:pt x="13157" y="1206"/>
                    <a:pt x="12990" y="1135"/>
                  </a:cubicBezTo>
                  <a:cubicBezTo>
                    <a:pt x="12946" y="1119"/>
                    <a:pt x="12901" y="1111"/>
                    <a:pt x="12857" y="1111"/>
                  </a:cubicBezTo>
                  <a:cubicBezTo>
                    <a:pt x="12769" y="1111"/>
                    <a:pt x="12684" y="1143"/>
                    <a:pt x="12621" y="1206"/>
                  </a:cubicBezTo>
                  <a:cubicBezTo>
                    <a:pt x="12549" y="1278"/>
                    <a:pt x="12430" y="1528"/>
                    <a:pt x="12466" y="1611"/>
                  </a:cubicBezTo>
                  <a:cubicBezTo>
                    <a:pt x="12514" y="1695"/>
                    <a:pt x="12549" y="1778"/>
                    <a:pt x="12573" y="1873"/>
                  </a:cubicBezTo>
                  <a:lnTo>
                    <a:pt x="11740" y="1766"/>
                  </a:lnTo>
                  <a:lnTo>
                    <a:pt x="11942" y="1290"/>
                  </a:lnTo>
                  <a:cubicBezTo>
                    <a:pt x="12025" y="1433"/>
                    <a:pt x="12109" y="1540"/>
                    <a:pt x="12156" y="1659"/>
                  </a:cubicBezTo>
                  <a:cubicBezTo>
                    <a:pt x="12187" y="1733"/>
                    <a:pt x="12215" y="1772"/>
                    <a:pt x="12255" y="1772"/>
                  </a:cubicBezTo>
                  <a:cubicBezTo>
                    <a:pt x="12291" y="1772"/>
                    <a:pt x="12338" y="1739"/>
                    <a:pt x="12406" y="1671"/>
                  </a:cubicBezTo>
                  <a:cubicBezTo>
                    <a:pt x="12287" y="1504"/>
                    <a:pt x="12180" y="1337"/>
                    <a:pt x="12061" y="1159"/>
                  </a:cubicBezTo>
                  <a:cubicBezTo>
                    <a:pt x="12049" y="1135"/>
                    <a:pt x="12049" y="1099"/>
                    <a:pt x="12061" y="1075"/>
                  </a:cubicBezTo>
                  <a:cubicBezTo>
                    <a:pt x="12109" y="944"/>
                    <a:pt x="12168" y="802"/>
                    <a:pt x="12240" y="671"/>
                  </a:cubicBezTo>
                  <a:cubicBezTo>
                    <a:pt x="12275" y="599"/>
                    <a:pt x="12299" y="540"/>
                    <a:pt x="12216" y="528"/>
                  </a:cubicBezTo>
                  <a:cubicBezTo>
                    <a:pt x="12144" y="528"/>
                    <a:pt x="12097" y="552"/>
                    <a:pt x="12061" y="599"/>
                  </a:cubicBezTo>
                  <a:cubicBezTo>
                    <a:pt x="12002" y="730"/>
                    <a:pt x="11954" y="861"/>
                    <a:pt x="11918" y="992"/>
                  </a:cubicBezTo>
                  <a:cubicBezTo>
                    <a:pt x="11835" y="885"/>
                    <a:pt x="11763" y="802"/>
                    <a:pt x="11704" y="718"/>
                  </a:cubicBezTo>
                  <a:cubicBezTo>
                    <a:pt x="11668" y="694"/>
                    <a:pt x="11633" y="671"/>
                    <a:pt x="11597" y="659"/>
                  </a:cubicBezTo>
                  <a:cubicBezTo>
                    <a:pt x="11585" y="694"/>
                    <a:pt x="11549" y="742"/>
                    <a:pt x="11561" y="766"/>
                  </a:cubicBezTo>
                  <a:cubicBezTo>
                    <a:pt x="11609" y="873"/>
                    <a:pt x="11680" y="956"/>
                    <a:pt x="11728" y="1064"/>
                  </a:cubicBezTo>
                  <a:cubicBezTo>
                    <a:pt x="11763" y="1123"/>
                    <a:pt x="11775" y="1183"/>
                    <a:pt x="11775" y="1254"/>
                  </a:cubicBezTo>
                  <a:cubicBezTo>
                    <a:pt x="11704" y="1433"/>
                    <a:pt x="11621" y="1611"/>
                    <a:pt x="11549" y="1802"/>
                  </a:cubicBezTo>
                  <a:cubicBezTo>
                    <a:pt x="11513" y="1802"/>
                    <a:pt x="11474" y="1807"/>
                    <a:pt x="11436" y="1807"/>
                  </a:cubicBezTo>
                  <a:cubicBezTo>
                    <a:pt x="11361" y="1807"/>
                    <a:pt x="11295" y="1786"/>
                    <a:pt x="11287" y="1659"/>
                  </a:cubicBezTo>
                  <a:cubicBezTo>
                    <a:pt x="11252" y="1671"/>
                    <a:pt x="11204" y="1683"/>
                    <a:pt x="11168" y="1695"/>
                  </a:cubicBezTo>
                  <a:cubicBezTo>
                    <a:pt x="11139" y="1704"/>
                    <a:pt x="11118" y="1722"/>
                    <a:pt x="11105" y="1722"/>
                  </a:cubicBezTo>
                  <a:cubicBezTo>
                    <a:pt x="11102" y="1722"/>
                    <a:pt x="11099" y="1721"/>
                    <a:pt x="11097" y="1718"/>
                  </a:cubicBezTo>
                  <a:cubicBezTo>
                    <a:pt x="10954" y="1587"/>
                    <a:pt x="10882" y="1385"/>
                    <a:pt x="10894" y="1195"/>
                  </a:cubicBezTo>
                  <a:cubicBezTo>
                    <a:pt x="10930" y="1064"/>
                    <a:pt x="10978" y="944"/>
                    <a:pt x="11025" y="814"/>
                  </a:cubicBezTo>
                  <a:cubicBezTo>
                    <a:pt x="11075" y="684"/>
                    <a:pt x="11108" y="520"/>
                    <a:pt x="11301" y="520"/>
                  </a:cubicBezTo>
                  <a:cubicBezTo>
                    <a:pt x="11338" y="520"/>
                    <a:pt x="11380" y="526"/>
                    <a:pt x="11430" y="540"/>
                  </a:cubicBezTo>
                  <a:cubicBezTo>
                    <a:pt x="11371" y="444"/>
                    <a:pt x="11359" y="361"/>
                    <a:pt x="11311" y="337"/>
                  </a:cubicBezTo>
                  <a:cubicBezTo>
                    <a:pt x="11290" y="329"/>
                    <a:pt x="11269" y="325"/>
                    <a:pt x="11248" y="325"/>
                  </a:cubicBezTo>
                  <a:cubicBezTo>
                    <a:pt x="11211" y="325"/>
                    <a:pt x="11175" y="338"/>
                    <a:pt x="11144" y="361"/>
                  </a:cubicBezTo>
                  <a:cubicBezTo>
                    <a:pt x="10847" y="611"/>
                    <a:pt x="10680" y="980"/>
                    <a:pt x="10692" y="1361"/>
                  </a:cubicBezTo>
                  <a:cubicBezTo>
                    <a:pt x="10692" y="1492"/>
                    <a:pt x="10799" y="1635"/>
                    <a:pt x="10859" y="1766"/>
                  </a:cubicBezTo>
                  <a:lnTo>
                    <a:pt x="9942" y="1766"/>
                  </a:lnTo>
                  <a:lnTo>
                    <a:pt x="9942" y="1325"/>
                  </a:lnTo>
                  <a:lnTo>
                    <a:pt x="10359" y="1325"/>
                  </a:lnTo>
                  <a:cubicBezTo>
                    <a:pt x="10406" y="1325"/>
                    <a:pt x="10454" y="1278"/>
                    <a:pt x="10501" y="1254"/>
                  </a:cubicBezTo>
                  <a:cubicBezTo>
                    <a:pt x="10454" y="1218"/>
                    <a:pt x="10406" y="1147"/>
                    <a:pt x="10359" y="1147"/>
                  </a:cubicBezTo>
                  <a:cubicBezTo>
                    <a:pt x="10281" y="1141"/>
                    <a:pt x="10204" y="1138"/>
                    <a:pt x="10128" y="1138"/>
                  </a:cubicBezTo>
                  <a:cubicBezTo>
                    <a:pt x="10052" y="1138"/>
                    <a:pt x="9978" y="1141"/>
                    <a:pt x="9906" y="1147"/>
                  </a:cubicBezTo>
                  <a:cubicBezTo>
                    <a:pt x="9942" y="825"/>
                    <a:pt x="9978" y="504"/>
                    <a:pt x="10013" y="182"/>
                  </a:cubicBezTo>
                  <a:lnTo>
                    <a:pt x="10061" y="159"/>
                  </a:lnTo>
                  <a:cubicBezTo>
                    <a:pt x="10109" y="206"/>
                    <a:pt x="10168" y="242"/>
                    <a:pt x="10180" y="290"/>
                  </a:cubicBezTo>
                  <a:cubicBezTo>
                    <a:pt x="10192" y="349"/>
                    <a:pt x="10120" y="373"/>
                    <a:pt x="10097" y="421"/>
                  </a:cubicBezTo>
                  <a:cubicBezTo>
                    <a:pt x="10073" y="456"/>
                    <a:pt x="10049" y="504"/>
                    <a:pt x="10037" y="540"/>
                  </a:cubicBezTo>
                  <a:cubicBezTo>
                    <a:pt x="10275" y="480"/>
                    <a:pt x="10394" y="397"/>
                    <a:pt x="10370" y="290"/>
                  </a:cubicBezTo>
                  <a:cubicBezTo>
                    <a:pt x="10359" y="206"/>
                    <a:pt x="10311" y="123"/>
                    <a:pt x="10251" y="75"/>
                  </a:cubicBezTo>
                  <a:cubicBezTo>
                    <a:pt x="10201" y="25"/>
                    <a:pt x="10138" y="0"/>
                    <a:pt x="1007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4" name="Google Shape;2764;p53"/>
            <p:cNvSpPr/>
            <p:nvPr/>
          </p:nvSpPr>
          <p:spPr>
            <a:xfrm>
              <a:off x="6270325" y="1757650"/>
              <a:ext cx="36325" cy="40625"/>
            </a:xfrm>
            <a:custGeom>
              <a:avLst/>
              <a:gdLst/>
              <a:ahLst/>
              <a:cxnLst/>
              <a:rect l="l" t="t" r="r" b="b"/>
              <a:pathLst>
                <a:path w="1453" h="1625" extrusionOk="0">
                  <a:moveTo>
                    <a:pt x="262" y="1"/>
                  </a:moveTo>
                  <a:lnTo>
                    <a:pt x="203" y="25"/>
                  </a:lnTo>
                  <a:lnTo>
                    <a:pt x="203" y="322"/>
                  </a:lnTo>
                  <a:cubicBezTo>
                    <a:pt x="203" y="441"/>
                    <a:pt x="191" y="561"/>
                    <a:pt x="179" y="680"/>
                  </a:cubicBezTo>
                  <a:cubicBezTo>
                    <a:pt x="131" y="953"/>
                    <a:pt x="60" y="1215"/>
                    <a:pt x="0" y="1489"/>
                  </a:cubicBezTo>
                  <a:cubicBezTo>
                    <a:pt x="0" y="1525"/>
                    <a:pt x="12" y="1608"/>
                    <a:pt x="36" y="1620"/>
                  </a:cubicBezTo>
                  <a:cubicBezTo>
                    <a:pt x="52" y="1623"/>
                    <a:pt x="68" y="1625"/>
                    <a:pt x="84" y="1625"/>
                  </a:cubicBezTo>
                  <a:cubicBezTo>
                    <a:pt x="128" y="1625"/>
                    <a:pt x="171" y="1614"/>
                    <a:pt x="215" y="1596"/>
                  </a:cubicBezTo>
                  <a:cubicBezTo>
                    <a:pt x="274" y="1549"/>
                    <a:pt x="322" y="1501"/>
                    <a:pt x="358" y="1430"/>
                  </a:cubicBezTo>
                  <a:cubicBezTo>
                    <a:pt x="465" y="1251"/>
                    <a:pt x="572" y="1073"/>
                    <a:pt x="703" y="882"/>
                  </a:cubicBezTo>
                  <a:lnTo>
                    <a:pt x="703" y="1239"/>
                  </a:lnTo>
                  <a:cubicBezTo>
                    <a:pt x="713" y="1420"/>
                    <a:pt x="799" y="1524"/>
                    <a:pt x="947" y="1524"/>
                  </a:cubicBezTo>
                  <a:cubicBezTo>
                    <a:pt x="974" y="1524"/>
                    <a:pt x="1004" y="1521"/>
                    <a:pt x="1036" y="1513"/>
                  </a:cubicBezTo>
                  <a:cubicBezTo>
                    <a:pt x="1167" y="1489"/>
                    <a:pt x="1298" y="1430"/>
                    <a:pt x="1417" y="1346"/>
                  </a:cubicBezTo>
                  <a:cubicBezTo>
                    <a:pt x="1441" y="1334"/>
                    <a:pt x="1453" y="1239"/>
                    <a:pt x="1441" y="1203"/>
                  </a:cubicBezTo>
                  <a:cubicBezTo>
                    <a:pt x="1405" y="1156"/>
                    <a:pt x="1358" y="1132"/>
                    <a:pt x="1310" y="1120"/>
                  </a:cubicBezTo>
                  <a:cubicBezTo>
                    <a:pt x="1286" y="1120"/>
                    <a:pt x="1262" y="1192"/>
                    <a:pt x="1239" y="1203"/>
                  </a:cubicBezTo>
                  <a:cubicBezTo>
                    <a:pt x="1155" y="1263"/>
                    <a:pt x="1072" y="1311"/>
                    <a:pt x="989" y="1334"/>
                  </a:cubicBezTo>
                  <a:cubicBezTo>
                    <a:pt x="983" y="1335"/>
                    <a:pt x="978" y="1335"/>
                    <a:pt x="973" y="1335"/>
                  </a:cubicBezTo>
                  <a:cubicBezTo>
                    <a:pt x="889" y="1335"/>
                    <a:pt x="858" y="1246"/>
                    <a:pt x="858" y="1156"/>
                  </a:cubicBezTo>
                  <a:cubicBezTo>
                    <a:pt x="858" y="1037"/>
                    <a:pt x="870" y="918"/>
                    <a:pt x="870" y="799"/>
                  </a:cubicBezTo>
                  <a:cubicBezTo>
                    <a:pt x="870" y="715"/>
                    <a:pt x="858" y="644"/>
                    <a:pt x="834" y="584"/>
                  </a:cubicBezTo>
                  <a:cubicBezTo>
                    <a:pt x="810" y="549"/>
                    <a:pt x="750" y="537"/>
                    <a:pt x="715" y="537"/>
                  </a:cubicBezTo>
                  <a:cubicBezTo>
                    <a:pt x="655" y="584"/>
                    <a:pt x="608" y="644"/>
                    <a:pt x="572" y="703"/>
                  </a:cubicBezTo>
                  <a:cubicBezTo>
                    <a:pt x="500" y="834"/>
                    <a:pt x="429" y="965"/>
                    <a:pt x="346" y="1096"/>
                  </a:cubicBezTo>
                  <a:cubicBezTo>
                    <a:pt x="334" y="1037"/>
                    <a:pt x="322" y="989"/>
                    <a:pt x="334" y="930"/>
                  </a:cubicBezTo>
                  <a:cubicBezTo>
                    <a:pt x="334" y="692"/>
                    <a:pt x="358" y="453"/>
                    <a:pt x="346" y="227"/>
                  </a:cubicBezTo>
                  <a:cubicBezTo>
                    <a:pt x="334" y="144"/>
                    <a:pt x="298" y="72"/>
                    <a:pt x="26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5" name="Google Shape;2765;p53"/>
            <p:cNvSpPr/>
            <p:nvPr/>
          </p:nvSpPr>
          <p:spPr>
            <a:xfrm>
              <a:off x="6278650" y="1696650"/>
              <a:ext cx="26525" cy="41325"/>
            </a:xfrm>
            <a:custGeom>
              <a:avLst/>
              <a:gdLst/>
              <a:ahLst/>
              <a:cxnLst/>
              <a:rect l="l" t="t" r="r" b="b"/>
              <a:pathLst>
                <a:path w="1061" h="1653" extrusionOk="0">
                  <a:moveTo>
                    <a:pt x="36" y="0"/>
                  </a:moveTo>
                  <a:cubicBezTo>
                    <a:pt x="13" y="36"/>
                    <a:pt x="1" y="72"/>
                    <a:pt x="1" y="107"/>
                  </a:cubicBezTo>
                  <a:cubicBezTo>
                    <a:pt x="1" y="203"/>
                    <a:pt x="13" y="298"/>
                    <a:pt x="25" y="393"/>
                  </a:cubicBezTo>
                  <a:cubicBezTo>
                    <a:pt x="25" y="762"/>
                    <a:pt x="25" y="1107"/>
                    <a:pt x="36" y="1453"/>
                  </a:cubicBezTo>
                  <a:cubicBezTo>
                    <a:pt x="36" y="1512"/>
                    <a:pt x="96" y="1560"/>
                    <a:pt x="132" y="1608"/>
                  </a:cubicBezTo>
                  <a:cubicBezTo>
                    <a:pt x="179" y="1584"/>
                    <a:pt x="227" y="1548"/>
                    <a:pt x="275" y="1500"/>
                  </a:cubicBezTo>
                  <a:cubicBezTo>
                    <a:pt x="358" y="1369"/>
                    <a:pt x="441" y="1227"/>
                    <a:pt x="548" y="1048"/>
                  </a:cubicBezTo>
                  <a:cubicBezTo>
                    <a:pt x="560" y="1119"/>
                    <a:pt x="572" y="1143"/>
                    <a:pt x="572" y="1179"/>
                  </a:cubicBezTo>
                  <a:cubicBezTo>
                    <a:pt x="584" y="1274"/>
                    <a:pt x="596" y="1381"/>
                    <a:pt x="620" y="1488"/>
                  </a:cubicBezTo>
                  <a:cubicBezTo>
                    <a:pt x="649" y="1587"/>
                    <a:pt x="727" y="1652"/>
                    <a:pt x="821" y="1652"/>
                  </a:cubicBezTo>
                  <a:cubicBezTo>
                    <a:pt x="840" y="1652"/>
                    <a:pt x="861" y="1649"/>
                    <a:pt x="882" y="1643"/>
                  </a:cubicBezTo>
                  <a:cubicBezTo>
                    <a:pt x="989" y="1643"/>
                    <a:pt x="1060" y="1548"/>
                    <a:pt x="1037" y="1441"/>
                  </a:cubicBezTo>
                  <a:cubicBezTo>
                    <a:pt x="1026" y="1378"/>
                    <a:pt x="1034" y="1280"/>
                    <a:pt x="933" y="1280"/>
                  </a:cubicBezTo>
                  <a:cubicBezTo>
                    <a:pt x="918" y="1280"/>
                    <a:pt x="901" y="1282"/>
                    <a:pt x="882" y="1286"/>
                  </a:cubicBezTo>
                  <a:cubicBezTo>
                    <a:pt x="882" y="1334"/>
                    <a:pt x="870" y="1381"/>
                    <a:pt x="858" y="1429"/>
                  </a:cubicBezTo>
                  <a:lnTo>
                    <a:pt x="810" y="1429"/>
                  </a:lnTo>
                  <a:cubicBezTo>
                    <a:pt x="656" y="1215"/>
                    <a:pt x="822" y="941"/>
                    <a:pt x="715" y="691"/>
                  </a:cubicBezTo>
                  <a:lnTo>
                    <a:pt x="715" y="691"/>
                  </a:lnTo>
                  <a:cubicBezTo>
                    <a:pt x="441" y="715"/>
                    <a:pt x="406" y="988"/>
                    <a:pt x="227" y="1155"/>
                  </a:cubicBezTo>
                  <a:lnTo>
                    <a:pt x="227" y="976"/>
                  </a:lnTo>
                  <a:cubicBezTo>
                    <a:pt x="215" y="679"/>
                    <a:pt x="263" y="369"/>
                    <a:pt x="120" y="84"/>
                  </a:cubicBezTo>
                  <a:cubicBezTo>
                    <a:pt x="96" y="48"/>
                    <a:pt x="72" y="24"/>
                    <a:pt x="3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6" name="Google Shape;2766;p53"/>
            <p:cNvSpPr/>
            <p:nvPr/>
          </p:nvSpPr>
          <p:spPr>
            <a:xfrm>
              <a:off x="6130725" y="1681900"/>
              <a:ext cx="23250" cy="51675"/>
            </a:xfrm>
            <a:custGeom>
              <a:avLst/>
              <a:gdLst/>
              <a:ahLst/>
              <a:cxnLst/>
              <a:rect l="l" t="t" r="r" b="b"/>
              <a:pathLst>
                <a:path w="930" h="2067" extrusionOk="0">
                  <a:moveTo>
                    <a:pt x="643" y="0"/>
                  </a:moveTo>
                  <a:cubicBezTo>
                    <a:pt x="606" y="0"/>
                    <a:pt x="572" y="10"/>
                    <a:pt x="548" y="31"/>
                  </a:cubicBezTo>
                  <a:cubicBezTo>
                    <a:pt x="477" y="102"/>
                    <a:pt x="417" y="185"/>
                    <a:pt x="405" y="281"/>
                  </a:cubicBezTo>
                  <a:cubicBezTo>
                    <a:pt x="358" y="614"/>
                    <a:pt x="322" y="959"/>
                    <a:pt x="310" y="1305"/>
                  </a:cubicBezTo>
                  <a:cubicBezTo>
                    <a:pt x="310" y="1427"/>
                    <a:pt x="275" y="1488"/>
                    <a:pt x="182" y="1488"/>
                  </a:cubicBezTo>
                  <a:cubicBezTo>
                    <a:pt x="167" y="1488"/>
                    <a:pt x="150" y="1487"/>
                    <a:pt x="131" y="1483"/>
                  </a:cubicBezTo>
                  <a:cubicBezTo>
                    <a:pt x="84" y="1483"/>
                    <a:pt x="36" y="1495"/>
                    <a:pt x="0" y="1507"/>
                  </a:cubicBezTo>
                  <a:lnTo>
                    <a:pt x="0" y="1543"/>
                  </a:lnTo>
                  <a:lnTo>
                    <a:pt x="369" y="1638"/>
                  </a:lnTo>
                  <a:cubicBezTo>
                    <a:pt x="358" y="1721"/>
                    <a:pt x="358" y="1817"/>
                    <a:pt x="369" y="1912"/>
                  </a:cubicBezTo>
                  <a:cubicBezTo>
                    <a:pt x="393" y="1971"/>
                    <a:pt x="417" y="2019"/>
                    <a:pt x="453" y="2067"/>
                  </a:cubicBezTo>
                  <a:cubicBezTo>
                    <a:pt x="489" y="2019"/>
                    <a:pt x="548" y="1971"/>
                    <a:pt x="548" y="1924"/>
                  </a:cubicBezTo>
                  <a:cubicBezTo>
                    <a:pt x="560" y="1817"/>
                    <a:pt x="560" y="1709"/>
                    <a:pt x="548" y="1602"/>
                  </a:cubicBezTo>
                  <a:cubicBezTo>
                    <a:pt x="631" y="1590"/>
                    <a:pt x="715" y="1566"/>
                    <a:pt x="798" y="1543"/>
                  </a:cubicBezTo>
                  <a:cubicBezTo>
                    <a:pt x="846" y="1519"/>
                    <a:pt x="893" y="1495"/>
                    <a:pt x="929" y="1459"/>
                  </a:cubicBezTo>
                  <a:cubicBezTo>
                    <a:pt x="881" y="1424"/>
                    <a:pt x="834" y="1388"/>
                    <a:pt x="774" y="1376"/>
                  </a:cubicBezTo>
                  <a:cubicBezTo>
                    <a:pt x="691" y="1376"/>
                    <a:pt x="596" y="1388"/>
                    <a:pt x="500" y="1400"/>
                  </a:cubicBezTo>
                  <a:cubicBezTo>
                    <a:pt x="524" y="1031"/>
                    <a:pt x="536" y="685"/>
                    <a:pt x="560" y="340"/>
                  </a:cubicBezTo>
                  <a:cubicBezTo>
                    <a:pt x="560" y="293"/>
                    <a:pt x="631" y="245"/>
                    <a:pt x="679" y="221"/>
                  </a:cubicBezTo>
                  <a:cubicBezTo>
                    <a:pt x="681" y="220"/>
                    <a:pt x="684" y="220"/>
                    <a:pt x="686" y="220"/>
                  </a:cubicBezTo>
                  <a:cubicBezTo>
                    <a:pt x="715" y="220"/>
                    <a:pt x="775" y="272"/>
                    <a:pt x="786" y="304"/>
                  </a:cubicBezTo>
                  <a:cubicBezTo>
                    <a:pt x="798" y="376"/>
                    <a:pt x="798" y="459"/>
                    <a:pt x="810" y="531"/>
                  </a:cubicBezTo>
                  <a:cubicBezTo>
                    <a:pt x="810" y="566"/>
                    <a:pt x="810" y="590"/>
                    <a:pt x="822" y="626"/>
                  </a:cubicBezTo>
                  <a:cubicBezTo>
                    <a:pt x="858" y="602"/>
                    <a:pt x="905" y="590"/>
                    <a:pt x="905" y="566"/>
                  </a:cubicBezTo>
                  <a:cubicBezTo>
                    <a:pt x="917" y="435"/>
                    <a:pt x="905" y="293"/>
                    <a:pt x="881" y="162"/>
                  </a:cubicBezTo>
                  <a:cubicBezTo>
                    <a:pt x="847" y="60"/>
                    <a:pt x="735" y="0"/>
                    <a:pt x="6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7" name="Google Shape;2767;p53"/>
            <p:cNvSpPr/>
            <p:nvPr/>
          </p:nvSpPr>
          <p:spPr>
            <a:xfrm>
              <a:off x="6193825" y="1697425"/>
              <a:ext cx="24425" cy="40925"/>
            </a:xfrm>
            <a:custGeom>
              <a:avLst/>
              <a:gdLst/>
              <a:ahLst/>
              <a:cxnLst/>
              <a:rect l="l" t="t" r="r" b="b"/>
              <a:pathLst>
                <a:path w="977" h="1637" extrusionOk="0">
                  <a:moveTo>
                    <a:pt x="768" y="1"/>
                  </a:moveTo>
                  <a:cubicBezTo>
                    <a:pt x="700" y="1"/>
                    <a:pt x="687" y="73"/>
                    <a:pt x="655" y="136"/>
                  </a:cubicBezTo>
                  <a:cubicBezTo>
                    <a:pt x="596" y="291"/>
                    <a:pt x="524" y="445"/>
                    <a:pt x="453" y="588"/>
                  </a:cubicBezTo>
                  <a:cubicBezTo>
                    <a:pt x="334" y="434"/>
                    <a:pt x="251" y="326"/>
                    <a:pt x="155" y="207"/>
                  </a:cubicBezTo>
                  <a:cubicBezTo>
                    <a:pt x="138" y="199"/>
                    <a:pt x="116" y="190"/>
                    <a:pt x="95" y="190"/>
                  </a:cubicBezTo>
                  <a:cubicBezTo>
                    <a:pt x="87" y="190"/>
                    <a:pt x="79" y="192"/>
                    <a:pt x="72" y="195"/>
                  </a:cubicBezTo>
                  <a:cubicBezTo>
                    <a:pt x="48" y="207"/>
                    <a:pt x="36" y="243"/>
                    <a:pt x="36" y="267"/>
                  </a:cubicBezTo>
                  <a:cubicBezTo>
                    <a:pt x="84" y="362"/>
                    <a:pt x="143" y="445"/>
                    <a:pt x="191" y="529"/>
                  </a:cubicBezTo>
                  <a:cubicBezTo>
                    <a:pt x="239" y="624"/>
                    <a:pt x="334" y="719"/>
                    <a:pt x="310" y="791"/>
                  </a:cubicBezTo>
                  <a:cubicBezTo>
                    <a:pt x="251" y="1017"/>
                    <a:pt x="143" y="1231"/>
                    <a:pt x="48" y="1446"/>
                  </a:cubicBezTo>
                  <a:cubicBezTo>
                    <a:pt x="12" y="1517"/>
                    <a:pt x="0" y="1612"/>
                    <a:pt x="143" y="1636"/>
                  </a:cubicBezTo>
                  <a:cubicBezTo>
                    <a:pt x="239" y="1410"/>
                    <a:pt x="334" y="1184"/>
                    <a:pt x="441" y="957"/>
                  </a:cubicBezTo>
                  <a:cubicBezTo>
                    <a:pt x="465" y="981"/>
                    <a:pt x="489" y="1005"/>
                    <a:pt x="512" y="1041"/>
                  </a:cubicBezTo>
                  <a:cubicBezTo>
                    <a:pt x="596" y="1172"/>
                    <a:pt x="679" y="1315"/>
                    <a:pt x="774" y="1446"/>
                  </a:cubicBezTo>
                  <a:cubicBezTo>
                    <a:pt x="798" y="1481"/>
                    <a:pt x="882" y="1481"/>
                    <a:pt x="941" y="1493"/>
                  </a:cubicBezTo>
                  <a:cubicBezTo>
                    <a:pt x="941" y="1457"/>
                    <a:pt x="977" y="1410"/>
                    <a:pt x="965" y="1386"/>
                  </a:cubicBezTo>
                  <a:cubicBezTo>
                    <a:pt x="822" y="1172"/>
                    <a:pt x="691" y="969"/>
                    <a:pt x="548" y="767"/>
                  </a:cubicBezTo>
                  <a:cubicBezTo>
                    <a:pt x="655" y="564"/>
                    <a:pt x="774" y="374"/>
                    <a:pt x="858" y="183"/>
                  </a:cubicBezTo>
                  <a:cubicBezTo>
                    <a:pt x="870" y="112"/>
                    <a:pt x="846" y="53"/>
                    <a:pt x="798" y="5"/>
                  </a:cubicBezTo>
                  <a:cubicBezTo>
                    <a:pt x="787" y="2"/>
                    <a:pt x="777" y="1"/>
                    <a:pt x="7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8" name="Google Shape;2768;p53"/>
            <p:cNvSpPr/>
            <p:nvPr/>
          </p:nvSpPr>
          <p:spPr>
            <a:xfrm>
              <a:off x="6167025" y="1685800"/>
              <a:ext cx="21775" cy="53000"/>
            </a:xfrm>
            <a:custGeom>
              <a:avLst/>
              <a:gdLst/>
              <a:ahLst/>
              <a:cxnLst/>
              <a:rect l="l" t="t" r="r" b="b"/>
              <a:pathLst>
                <a:path w="871" h="2120" extrusionOk="0">
                  <a:moveTo>
                    <a:pt x="710" y="0"/>
                  </a:moveTo>
                  <a:cubicBezTo>
                    <a:pt x="607" y="0"/>
                    <a:pt x="504" y="57"/>
                    <a:pt x="453" y="148"/>
                  </a:cubicBezTo>
                  <a:cubicBezTo>
                    <a:pt x="239" y="387"/>
                    <a:pt x="108" y="672"/>
                    <a:pt x="60" y="982"/>
                  </a:cubicBezTo>
                  <a:cubicBezTo>
                    <a:pt x="25" y="1339"/>
                    <a:pt x="1" y="1696"/>
                    <a:pt x="334" y="1946"/>
                  </a:cubicBezTo>
                  <a:cubicBezTo>
                    <a:pt x="441" y="2018"/>
                    <a:pt x="572" y="2077"/>
                    <a:pt x="703" y="2113"/>
                  </a:cubicBezTo>
                  <a:cubicBezTo>
                    <a:pt x="717" y="2117"/>
                    <a:pt x="729" y="2119"/>
                    <a:pt x="740" y="2119"/>
                  </a:cubicBezTo>
                  <a:cubicBezTo>
                    <a:pt x="819" y="2119"/>
                    <a:pt x="849" y="2019"/>
                    <a:pt x="870" y="1946"/>
                  </a:cubicBezTo>
                  <a:cubicBezTo>
                    <a:pt x="870" y="1935"/>
                    <a:pt x="811" y="1885"/>
                    <a:pt x="782" y="1885"/>
                  </a:cubicBezTo>
                  <a:cubicBezTo>
                    <a:pt x="779" y="1885"/>
                    <a:pt x="777" y="1886"/>
                    <a:pt x="775" y="1887"/>
                  </a:cubicBezTo>
                  <a:cubicBezTo>
                    <a:pt x="761" y="1888"/>
                    <a:pt x="748" y="1888"/>
                    <a:pt x="734" y="1888"/>
                  </a:cubicBezTo>
                  <a:cubicBezTo>
                    <a:pt x="444" y="1888"/>
                    <a:pt x="215" y="1647"/>
                    <a:pt x="215" y="1363"/>
                  </a:cubicBezTo>
                  <a:cubicBezTo>
                    <a:pt x="239" y="1137"/>
                    <a:pt x="275" y="922"/>
                    <a:pt x="346" y="696"/>
                  </a:cubicBezTo>
                  <a:cubicBezTo>
                    <a:pt x="370" y="577"/>
                    <a:pt x="430" y="458"/>
                    <a:pt x="501" y="351"/>
                  </a:cubicBezTo>
                  <a:cubicBezTo>
                    <a:pt x="608" y="244"/>
                    <a:pt x="715" y="148"/>
                    <a:pt x="822" y="53"/>
                  </a:cubicBezTo>
                  <a:cubicBezTo>
                    <a:pt x="811" y="29"/>
                    <a:pt x="787" y="17"/>
                    <a:pt x="763" y="6"/>
                  </a:cubicBezTo>
                  <a:cubicBezTo>
                    <a:pt x="745" y="2"/>
                    <a:pt x="728" y="0"/>
                    <a:pt x="7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69" name="Google Shape;2769;p53"/>
            <p:cNvSpPr/>
            <p:nvPr/>
          </p:nvSpPr>
          <p:spPr>
            <a:xfrm>
              <a:off x="6310200" y="1691200"/>
              <a:ext cx="18475" cy="47425"/>
            </a:xfrm>
            <a:custGeom>
              <a:avLst/>
              <a:gdLst/>
              <a:ahLst/>
              <a:cxnLst/>
              <a:rect l="l" t="t" r="r" b="b"/>
              <a:pathLst>
                <a:path w="739" h="1897" extrusionOk="0">
                  <a:moveTo>
                    <a:pt x="85" y="1"/>
                  </a:moveTo>
                  <a:cubicBezTo>
                    <a:pt x="64" y="1"/>
                    <a:pt x="22" y="20"/>
                    <a:pt x="13" y="40"/>
                  </a:cubicBezTo>
                  <a:cubicBezTo>
                    <a:pt x="1" y="75"/>
                    <a:pt x="1" y="111"/>
                    <a:pt x="25" y="135"/>
                  </a:cubicBezTo>
                  <a:cubicBezTo>
                    <a:pt x="132" y="254"/>
                    <a:pt x="239" y="361"/>
                    <a:pt x="334" y="480"/>
                  </a:cubicBezTo>
                  <a:cubicBezTo>
                    <a:pt x="453" y="623"/>
                    <a:pt x="525" y="813"/>
                    <a:pt x="549" y="1016"/>
                  </a:cubicBezTo>
                  <a:cubicBezTo>
                    <a:pt x="501" y="1147"/>
                    <a:pt x="453" y="1290"/>
                    <a:pt x="394" y="1409"/>
                  </a:cubicBezTo>
                  <a:cubicBezTo>
                    <a:pt x="334" y="1528"/>
                    <a:pt x="227" y="1635"/>
                    <a:pt x="156" y="1754"/>
                  </a:cubicBezTo>
                  <a:cubicBezTo>
                    <a:pt x="132" y="1790"/>
                    <a:pt x="156" y="1849"/>
                    <a:pt x="168" y="1897"/>
                  </a:cubicBezTo>
                  <a:cubicBezTo>
                    <a:pt x="227" y="1885"/>
                    <a:pt x="310" y="1897"/>
                    <a:pt x="346" y="1861"/>
                  </a:cubicBezTo>
                  <a:cubicBezTo>
                    <a:pt x="513" y="1647"/>
                    <a:pt x="644" y="1385"/>
                    <a:pt x="703" y="1111"/>
                  </a:cubicBezTo>
                  <a:cubicBezTo>
                    <a:pt x="739" y="1016"/>
                    <a:pt x="739" y="909"/>
                    <a:pt x="703" y="813"/>
                  </a:cubicBezTo>
                  <a:cubicBezTo>
                    <a:pt x="596" y="599"/>
                    <a:pt x="477" y="397"/>
                    <a:pt x="346" y="206"/>
                  </a:cubicBezTo>
                  <a:cubicBezTo>
                    <a:pt x="275" y="123"/>
                    <a:pt x="191" y="63"/>
                    <a:pt x="96" y="4"/>
                  </a:cubicBezTo>
                  <a:cubicBezTo>
                    <a:pt x="94" y="2"/>
                    <a:pt x="90" y="1"/>
                    <a:pt x="8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0" name="Google Shape;2770;p53"/>
            <p:cNvSpPr/>
            <p:nvPr/>
          </p:nvSpPr>
          <p:spPr>
            <a:xfrm>
              <a:off x="6217350" y="1716000"/>
              <a:ext cx="20850" cy="25050"/>
            </a:xfrm>
            <a:custGeom>
              <a:avLst/>
              <a:gdLst/>
              <a:ahLst/>
              <a:cxnLst/>
              <a:rect l="l" t="t" r="r" b="b"/>
              <a:pathLst>
                <a:path w="834" h="1002" extrusionOk="0">
                  <a:moveTo>
                    <a:pt x="400" y="184"/>
                  </a:moveTo>
                  <a:cubicBezTo>
                    <a:pt x="458" y="184"/>
                    <a:pt x="500" y="283"/>
                    <a:pt x="536" y="310"/>
                  </a:cubicBezTo>
                  <a:cubicBezTo>
                    <a:pt x="643" y="417"/>
                    <a:pt x="572" y="703"/>
                    <a:pt x="429" y="810"/>
                  </a:cubicBezTo>
                  <a:cubicBezTo>
                    <a:pt x="449" y="710"/>
                    <a:pt x="469" y="635"/>
                    <a:pt x="375" y="635"/>
                  </a:cubicBezTo>
                  <a:cubicBezTo>
                    <a:pt x="358" y="635"/>
                    <a:pt x="336" y="637"/>
                    <a:pt x="310" y="643"/>
                  </a:cubicBezTo>
                  <a:cubicBezTo>
                    <a:pt x="298" y="643"/>
                    <a:pt x="226" y="595"/>
                    <a:pt x="226" y="572"/>
                  </a:cubicBezTo>
                  <a:cubicBezTo>
                    <a:pt x="238" y="453"/>
                    <a:pt x="274" y="333"/>
                    <a:pt x="333" y="226"/>
                  </a:cubicBezTo>
                  <a:cubicBezTo>
                    <a:pt x="358" y="196"/>
                    <a:pt x="380" y="184"/>
                    <a:pt x="400" y="184"/>
                  </a:cubicBezTo>
                  <a:close/>
                  <a:moveTo>
                    <a:pt x="417" y="0"/>
                  </a:moveTo>
                  <a:cubicBezTo>
                    <a:pt x="322" y="24"/>
                    <a:pt x="250" y="36"/>
                    <a:pt x="214" y="72"/>
                  </a:cubicBezTo>
                  <a:cubicBezTo>
                    <a:pt x="0" y="322"/>
                    <a:pt x="12" y="703"/>
                    <a:pt x="238" y="941"/>
                  </a:cubicBezTo>
                  <a:cubicBezTo>
                    <a:pt x="291" y="978"/>
                    <a:pt x="358" y="1002"/>
                    <a:pt x="427" y="1002"/>
                  </a:cubicBezTo>
                  <a:cubicBezTo>
                    <a:pt x="467" y="1002"/>
                    <a:pt x="508" y="994"/>
                    <a:pt x="548" y="976"/>
                  </a:cubicBezTo>
                  <a:cubicBezTo>
                    <a:pt x="762" y="857"/>
                    <a:pt x="834" y="405"/>
                    <a:pt x="679" y="202"/>
                  </a:cubicBezTo>
                  <a:cubicBezTo>
                    <a:pt x="595" y="119"/>
                    <a:pt x="512" y="48"/>
                    <a:pt x="41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1" name="Google Shape;2771;p53"/>
            <p:cNvSpPr/>
            <p:nvPr/>
          </p:nvSpPr>
          <p:spPr>
            <a:xfrm>
              <a:off x="6254550" y="1706750"/>
              <a:ext cx="22350" cy="28325"/>
            </a:xfrm>
            <a:custGeom>
              <a:avLst/>
              <a:gdLst/>
              <a:ahLst/>
              <a:cxnLst/>
              <a:rect l="l" t="t" r="r" b="b"/>
              <a:pathLst>
                <a:path w="894" h="1133" extrusionOk="0">
                  <a:moveTo>
                    <a:pt x="310" y="13"/>
                  </a:moveTo>
                  <a:lnTo>
                    <a:pt x="310" y="513"/>
                  </a:lnTo>
                  <a:cubicBezTo>
                    <a:pt x="280" y="507"/>
                    <a:pt x="247" y="504"/>
                    <a:pt x="215" y="504"/>
                  </a:cubicBezTo>
                  <a:cubicBezTo>
                    <a:pt x="182" y="504"/>
                    <a:pt x="149" y="507"/>
                    <a:pt x="119" y="513"/>
                  </a:cubicBezTo>
                  <a:cubicBezTo>
                    <a:pt x="72" y="525"/>
                    <a:pt x="36" y="537"/>
                    <a:pt x="0" y="572"/>
                  </a:cubicBezTo>
                  <a:cubicBezTo>
                    <a:pt x="24" y="596"/>
                    <a:pt x="60" y="632"/>
                    <a:pt x="108" y="656"/>
                  </a:cubicBezTo>
                  <a:cubicBezTo>
                    <a:pt x="167" y="680"/>
                    <a:pt x="227" y="692"/>
                    <a:pt x="286" y="703"/>
                  </a:cubicBezTo>
                  <a:cubicBezTo>
                    <a:pt x="262" y="787"/>
                    <a:pt x="262" y="882"/>
                    <a:pt x="262" y="977"/>
                  </a:cubicBezTo>
                  <a:cubicBezTo>
                    <a:pt x="274" y="1037"/>
                    <a:pt x="334" y="1073"/>
                    <a:pt x="369" y="1132"/>
                  </a:cubicBezTo>
                  <a:cubicBezTo>
                    <a:pt x="405" y="1084"/>
                    <a:pt x="465" y="1049"/>
                    <a:pt x="477" y="1001"/>
                  </a:cubicBezTo>
                  <a:cubicBezTo>
                    <a:pt x="489" y="953"/>
                    <a:pt x="465" y="846"/>
                    <a:pt x="477" y="787"/>
                  </a:cubicBezTo>
                  <a:cubicBezTo>
                    <a:pt x="489" y="727"/>
                    <a:pt x="524" y="692"/>
                    <a:pt x="572" y="668"/>
                  </a:cubicBezTo>
                  <a:cubicBezTo>
                    <a:pt x="615" y="650"/>
                    <a:pt x="659" y="639"/>
                    <a:pt x="703" y="639"/>
                  </a:cubicBezTo>
                  <a:cubicBezTo>
                    <a:pt x="719" y="639"/>
                    <a:pt x="734" y="641"/>
                    <a:pt x="750" y="644"/>
                  </a:cubicBezTo>
                  <a:cubicBezTo>
                    <a:pt x="774" y="648"/>
                    <a:pt x="797" y="652"/>
                    <a:pt x="817" y="652"/>
                  </a:cubicBezTo>
                  <a:cubicBezTo>
                    <a:pt x="856" y="652"/>
                    <a:pt x="885" y="636"/>
                    <a:pt x="893" y="572"/>
                  </a:cubicBezTo>
                  <a:cubicBezTo>
                    <a:pt x="893" y="491"/>
                    <a:pt x="867" y="436"/>
                    <a:pt x="794" y="436"/>
                  </a:cubicBezTo>
                  <a:cubicBezTo>
                    <a:pt x="781" y="436"/>
                    <a:pt x="766" y="438"/>
                    <a:pt x="750" y="442"/>
                  </a:cubicBezTo>
                  <a:cubicBezTo>
                    <a:pt x="643" y="453"/>
                    <a:pt x="572" y="477"/>
                    <a:pt x="477" y="489"/>
                  </a:cubicBezTo>
                  <a:cubicBezTo>
                    <a:pt x="429" y="1"/>
                    <a:pt x="441" y="49"/>
                    <a:pt x="310" y="13"/>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2" name="Google Shape;2772;p53"/>
            <p:cNvSpPr/>
            <p:nvPr/>
          </p:nvSpPr>
          <p:spPr>
            <a:xfrm>
              <a:off x="6340875" y="1714400"/>
              <a:ext cx="17575" cy="7875"/>
            </a:xfrm>
            <a:custGeom>
              <a:avLst/>
              <a:gdLst/>
              <a:ahLst/>
              <a:cxnLst/>
              <a:rect l="l" t="t" r="r" b="b"/>
              <a:pathLst>
                <a:path w="703" h="315" extrusionOk="0">
                  <a:moveTo>
                    <a:pt x="575" y="0"/>
                  </a:moveTo>
                  <a:cubicBezTo>
                    <a:pt x="563" y="0"/>
                    <a:pt x="550" y="2"/>
                    <a:pt x="536" y="5"/>
                  </a:cubicBezTo>
                  <a:cubicBezTo>
                    <a:pt x="357" y="28"/>
                    <a:pt x="191" y="76"/>
                    <a:pt x="12" y="112"/>
                  </a:cubicBezTo>
                  <a:cubicBezTo>
                    <a:pt x="12" y="124"/>
                    <a:pt x="0" y="147"/>
                    <a:pt x="0" y="159"/>
                  </a:cubicBezTo>
                  <a:cubicBezTo>
                    <a:pt x="36" y="183"/>
                    <a:pt x="95" y="207"/>
                    <a:pt x="143" y="219"/>
                  </a:cubicBezTo>
                  <a:cubicBezTo>
                    <a:pt x="238" y="219"/>
                    <a:pt x="334" y="195"/>
                    <a:pt x="429" y="195"/>
                  </a:cubicBezTo>
                  <a:cubicBezTo>
                    <a:pt x="465" y="207"/>
                    <a:pt x="512" y="219"/>
                    <a:pt x="548" y="243"/>
                  </a:cubicBezTo>
                  <a:cubicBezTo>
                    <a:pt x="584" y="266"/>
                    <a:pt x="619" y="290"/>
                    <a:pt x="655" y="314"/>
                  </a:cubicBezTo>
                  <a:cubicBezTo>
                    <a:pt x="667" y="266"/>
                    <a:pt x="691" y="219"/>
                    <a:pt x="703" y="171"/>
                  </a:cubicBezTo>
                  <a:cubicBezTo>
                    <a:pt x="703" y="77"/>
                    <a:pt x="665" y="0"/>
                    <a:pt x="57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3" name="Google Shape;2773;p53"/>
            <p:cNvSpPr/>
            <p:nvPr/>
          </p:nvSpPr>
          <p:spPr>
            <a:xfrm>
              <a:off x="6499825" y="2707175"/>
              <a:ext cx="317325" cy="12275"/>
            </a:xfrm>
            <a:custGeom>
              <a:avLst/>
              <a:gdLst/>
              <a:ahLst/>
              <a:cxnLst/>
              <a:rect l="l" t="t" r="r" b="b"/>
              <a:pathLst>
                <a:path w="12693" h="491" extrusionOk="0">
                  <a:moveTo>
                    <a:pt x="12537" y="1"/>
                  </a:moveTo>
                  <a:cubicBezTo>
                    <a:pt x="12097" y="13"/>
                    <a:pt x="11668" y="25"/>
                    <a:pt x="11228" y="48"/>
                  </a:cubicBezTo>
                  <a:cubicBezTo>
                    <a:pt x="10478" y="108"/>
                    <a:pt x="9716" y="179"/>
                    <a:pt x="8966" y="203"/>
                  </a:cubicBezTo>
                  <a:cubicBezTo>
                    <a:pt x="8534" y="212"/>
                    <a:pt x="8102" y="214"/>
                    <a:pt x="7669" y="214"/>
                  </a:cubicBezTo>
                  <a:cubicBezTo>
                    <a:pt x="7195" y="214"/>
                    <a:pt x="6721" y="212"/>
                    <a:pt x="6248" y="212"/>
                  </a:cubicBezTo>
                  <a:cubicBezTo>
                    <a:pt x="5982" y="212"/>
                    <a:pt x="5717" y="212"/>
                    <a:pt x="5453" y="215"/>
                  </a:cubicBezTo>
                  <a:cubicBezTo>
                    <a:pt x="5144" y="224"/>
                    <a:pt x="4835" y="228"/>
                    <a:pt x="4526" y="228"/>
                  </a:cubicBezTo>
                  <a:cubicBezTo>
                    <a:pt x="3573" y="228"/>
                    <a:pt x="2620" y="186"/>
                    <a:pt x="1667" y="96"/>
                  </a:cubicBezTo>
                  <a:cubicBezTo>
                    <a:pt x="1413" y="68"/>
                    <a:pt x="1155" y="43"/>
                    <a:pt x="896" y="43"/>
                  </a:cubicBezTo>
                  <a:cubicBezTo>
                    <a:pt x="595" y="43"/>
                    <a:pt x="294" y="77"/>
                    <a:pt x="0" y="179"/>
                  </a:cubicBezTo>
                  <a:cubicBezTo>
                    <a:pt x="0" y="203"/>
                    <a:pt x="0" y="227"/>
                    <a:pt x="0" y="239"/>
                  </a:cubicBezTo>
                  <a:cubicBezTo>
                    <a:pt x="131" y="263"/>
                    <a:pt x="262" y="298"/>
                    <a:pt x="405" y="310"/>
                  </a:cubicBezTo>
                  <a:cubicBezTo>
                    <a:pt x="679" y="334"/>
                    <a:pt x="953" y="322"/>
                    <a:pt x="1238" y="334"/>
                  </a:cubicBezTo>
                  <a:cubicBezTo>
                    <a:pt x="1965" y="382"/>
                    <a:pt x="2691" y="477"/>
                    <a:pt x="3417" y="489"/>
                  </a:cubicBezTo>
                  <a:cubicBezTo>
                    <a:pt x="3501" y="490"/>
                    <a:pt x="3585" y="491"/>
                    <a:pt x="3668" y="491"/>
                  </a:cubicBezTo>
                  <a:cubicBezTo>
                    <a:pt x="4515" y="491"/>
                    <a:pt x="5370" y="440"/>
                    <a:pt x="6215" y="429"/>
                  </a:cubicBezTo>
                  <a:cubicBezTo>
                    <a:pt x="6382" y="429"/>
                    <a:pt x="6549" y="489"/>
                    <a:pt x="6703" y="489"/>
                  </a:cubicBezTo>
                  <a:cubicBezTo>
                    <a:pt x="6895" y="482"/>
                    <a:pt x="7086" y="479"/>
                    <a:pt x="7276" y="479"/>
                  </a:cubicBezTo>
                  <a:cubicBezTo>
                    <a:pt x="7571" y="479"/>
                    <a:pt x="7865" y="485"/>
                    <a:pt x="8158" y="485"/>
                  </a:cubicBezTo>
                  <a:cubicBezTo>
                    <a:pt x="8583" y="485"/>
                    <a:pt x="9006" y="473"/>
                    <a:pt x="9430" y="418"/>
                  </a:cubicBezTo>
                  <a:cubicBezTo>
                    <a:pt x="10275" y="322"/>
                    <a:pt x="11121" y="310"/>
                    <a:pt x="11966" y="263"/>
                  </a:cubicBezTo>
                  <a:cubicBezTo>
                    <a:pt x="12156" y="251"/>
                    <a:pt x="12359" y="251"/>
                    <a:pt x="12561" y="227"/>
                  </a:cubicBezTo>
                  <a:cubicBezTo>
                    <a:pt x="12609" y="215"/>
                    <a:pt x="12645" y="144"/>
                    <a:pt x="12692" y="96"/>
                  </a:cubicBezTo>
                  <a:cubicBezTo>
                    <a:pt x="12645" y="60"/>
                    <a:pt x="12585" y="1"/>
                    <a:pt x="1253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4" name="Google Shape;2774;p53"/>
            <p:cNvSpPr/>
            <p:nvPr/>
          </p:nvSpPr>
          <p:spPr>
            <a:xfrm>
              <a:off x="6257225" y="2636950"/>
              <a:ext cx="55975" cy="92125"/>
            </a:xfrm>
            <a:custGeom>
              <a:avLst/>
              <a:gdLst/>
              <a:ahLst/>
              <a:cxnLst/>
              <a:rect l="l" t="t" r="r" b="b"/>
              <a:pathLst>
                <a:path w="2239" h="3685" extrusionOk="0">
                  <a:moveTo>
                    <a:pt x="1021" y="1"/>
                  </a:moveTo>
                  <a:cubicBezTo>
                    <a:pt x="529" y="1"/>
                    <a:pt x="136" y="397"/>
                    <a:pt x="24" y="905"/>
                  </a:cubicBezTo>
                  <a:cubicBezTo>
                    <a:pt x="1" y="1048"/>
                    <a:pt x="120" y="1214"/>
                    <a:pt x="167" y="1369"/>
                  </a:cubicBezTo>
                  <a:cubicBezTo>
                    <a:pt x="257" y="1661"/>
                    <a:pt x="517" y="1847"/>
                    <a:pt x="816" y="1847"/>
                  </a:cubicBezTo>
                  <a:cubicBezTo>
                    <a:pt x="834" y="1847"/>
                    <a:pt x="852" y="1847"/>
                    <a:pt x="870" y="1845"/>
                  </a:cubicBezTo>
                  <a:cubicBezTo>
                    <a:pt x="1060" y="1845"/>
                    <a:pt x="1263" y="1869"/>
                    <a:pt x="1453" y="1905"/>
                  </a:cubicBezTo>
                  <a:cubicBezTo>
                    <a:pt x="1810" y="1988"/>
                    <a:pt x="2048" y="2465"/>
                    <a:pt x="1929" y="2822"/>
                  </a:cubicBezTo>
                  <a:cubicBezTo>
                    <a:pt x="1810" y="3191"/>
                    <a:pt x="1560" y="3334"/>
                    <a:pt x="1203" y="3369"/>
                  </a:cubicBezTo>
                  <a:cubicBezTo>
                    <a:pt x="1149" y="3374"/>
                    <a:pt x="1104" y="3377"/>
                    <a:pt x="1066" y="3377"/>
                  </a:cubicBezTo>
                  <a:cubicBezTo>
                    <a:pt x="899" y="3377"/>
                    <a:pt x="883" y="3321"/>
                    <a:pt x="834" y="3107"/>
                  </a:cubicBezTo>
                  <a:cubicBezTo>
                    <a:pt x="822" y="3024"/>
                    <a:pt x="703" y="2965"/>
                    <a:pt x="632" y="2905"/>
                  </a:cubicBezTo>
                  <a:cubicBezTo>
                    <a:pt x="596" y="2976"/>
                    <a:pt x="524" y="3072"/>
                    <a:pt x="536" y="3143"/>
                  </a:cubicBezTo>
                  <a:cubicBezTo>
                    <a:pt x="591" y="3419"/>
                    <a:pt x="769" y="3684"/>
                    <a:pt x="1097" y="3684"/>
                  </a:cubicBezTo>
                  <a:cubicBezTo>
                    <a:pt x="1124" y="3684"/>
                    <a:pt x="1151" y="3682"/>
                    <a:pt x="1179" y="3679"/>
                  </a:cubicBezTo>
                  <a:cubicBezTo>
                    <a:pt x="1370" y="3631"/>
                    <a:pt x="1548" y="3560"/>
                    <a:pt x="1727" y="3477"/>
                  </a:cubicBezTo>
                  <a:cubicBezTo>
                    <a:pt x="2036" y="3274"/>
                    <a:pt x="2239" y="3096"/>
                    <a:pt x="2179" y="2631"/>
                  </a:cubicBezTo>
                  <a:cubicBezTo>
                    <a:pt x="2179" y="2560"/>
                    <a:pt x="2179" y="2488"/>
                    <a:pt x="2179" y="2417"/>
                  </a:cubicBezTo>
                  <a:cubicBezTo>
                    <a:pt x="2179" y="2095"/>
                    <a:pt x="1965" y="1822"/>
                    <a:pt x="1667" y="1714"/>
                  </a:cubicBezTo>
                  <a:cubicBezTo>
                    <a:pt x="1382" y="1643"/>
                    <a:pt x="1096" y="1595"/>
                    <a:pt x="822" y="1560"/>
                  </a:cubicBezTo>
                  <a:cubicBezTo>
                    <a:pt x="667" y="1536"/>
                    <a:pt x="548" y="1536"/>
                    <a:pt x="453" y="1369"/>
                  </a:cubicBezTo>
                  <a:cubicBezTo>
                    <a:pt x="310" y="1143"/>
                    <a:pt x="239" y="917"/>
                    <a:pt x="382" y="679"/>
                  </a:cubicBezTo>
                  <a:cubicBezTo>
                    <a:pt x="501" y="440"/>
                    <a:pt x="727" y="274"/>
                    <a:pt x="1001" y="250"/>
                  </a:cubicBezTo>
                  <a:cubicBezTo>
                    <a:pt x="1027" y="246"/>
                    <a:pt x="1054" y="245"/>
                    <a:pt x="1081" y="245"/>
                  </a:cubicBezTo>
                  <a:cubicBezTo>
                    <a:pt x="1315" y="245"/>
                    <a:pt x="1537" y="383"/>
                    <a:pt x="1644" y="607"/>
                  </a:cubicBezTo>
                  <a:cubicBezTo>
                    <a:pt x="1654" y="628"/>
                    <a:pt x="1691" y="657"/>
                    <a:pt x="1716" y="657"/>
                  </a:cubicBezTo>
                  <a:cubicBezTo>
                    <a:pt x="1720" y="657"/>
                    <a:pt x="1724" y="656"/>
                    <a:pt x="1727" y="655"/>
                  </a:cubicBezTo>
                  <a:cubicBezTo>
                    <a:pt x="1763" y="643"/>
                    <a:pt x="1798" y="595"/>
                    <a:pt x="1798" y="583"/>
                  </a:cubicBezTo>
                  <a:cubicBezTo>
                    <a:pt x="1739" y="440"/>
                    <a:pt x="1715" y="262"/>
                    <a:pt x="1620" y="190"/>
                  </a:cubicBezTo>
                  <a:cubicBezTo>
                    <a:pt x="1412" y="59"/>
                    <a:pt x="1209" y="1"/>
                    <a:pt x="102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5" name="Google Shape;2775;p53"/>
            <p:cNvSpPr/>
            <p:nvPr/>
          </p:nvSpPr>
          <p:spPr>
            <a:xfrm>
              <a:off x="6506650" y="2633925"/>
              <a:ext cx="44375" cy="54800"/>
            </a:xfrm>
            <a:custGeom>
              <a:avLst/>
              <a:gdLst/>
              <a:ahLst/>
              <a:cxnLst/>
              <a:rect l="l" t="t" r="r" b="b"/>
              <a:pathLst>
                <a:path w="1775" h="2192" extrusionOk="0">
                  <a:moveTo>
                    <a:pt x="973" y="772"/>
                  </a:moveTo>
                  <a:cubicBezTo>
                    <a:pt x="1036" y="772"/>
                    <a:pt x="1103" y="798"/>
                    <a:pt x="1168" y="835"/>
                  </a:cubicBezTo>
                  <a:cubicBezTo>
                    <a:pt x="1442" y="1038"/>
                    <a:pt x="1477" y="1419"/>
                    <a:pt x="1239" y="1657"/>
                  </a:cubicBezTo>
                  <a:cubicBezTo>
                    <a:pt x="1108" y="1764"/>
                    <a:pt x="977" y="1847"/>
                    <a:pt x="834" y="1919"/>
                  </a:cubicBezTo>
                  <a:lnTo>
                    <a:pt x="834" y="1931"/>
                  </a:lnTo>
                  <a:cubicBezTo>
                    <a:pt x="608" y="1859"/>
                    <a:pt x="489" y="1633"/>
                    <a:pt x="549" y="1419"/>
                  </a:cubicBezTo>
                  <a:cubicBezTo>
                    <a:pt x="608" y="1240"/>
                    <a:pt x="680" y="1062"/>
                    <a:pt x="775" y="907"/>
                  </a:cubicBezTo>
                  <a:cubicBezTo>
                    <a:pt x="827" y="809"/>
                    <a:pt x="897" y="772"/>
                    <a:pt x="973" y="772"/>
                  </a:cubicBezTo>
                  <a:close/>
                  <a:moveTo>
                    <a:pt x="900" y="1"/>
                  </a:moveTo>
                  <a:cubicBezTo>
                    <a:pt x="589" y="1"/>
                    <a:pt x="303" y="134"/>
                    <a:pt x="37" y="347"/>
                  </a:cubicBezTo>
                  <a:cubicBezTo>
                    <a:pt x="1" y="407"/>
                    <a:pt x="1" y="490"/>
                    <a:pt x="37" y="550"/>
                  </a:cubicBezTo>
                  <a:cubicBezTo>
                    <a:pt x="132" y="597"/>
                    <a:pt x="239" y="633"/>
                    <a:pt x="334" y="657"/>
                  </a:cubicBezTo>
                  <a:cubicBezTo>
                    <a:pt x="358" y="585"/>
                    <a:pt x="370" y="502"/>
                    <a:pt x="382" y="407"/>
                  </a:cubicBezTo>
                  <a:cubicBezTo>
                    <a:pt x="534" y="316"/>
                    <a:pt x="703" y="276"/>
                    <a:pt x="863" y="276"/>
                  </a:cubicBezTo>
                  <a:cubicBezTo>
                    <a:pt x="1229" y="276"/>
                    <a:pt x="1544" y="486"/>
                    <a:pt x="1477" y="776"/>
                  </a:cubicBezTo>
                  <a:cubicBezTo>
                    <a:pt x="1418" y="740"/>
                    <a:pt x="1370" y="692"/>
                    <a:pt x="1323" y="645"/>
                  </a:cubicBezTo>
                  <a:cubicBezTo>
                    <a:pt x="1241" y="563"/>
                    <a:pt x="1132" y="521"/>
                    <a:pt x="1023" y="521"/>
                  </a:cubicBezTo>
                  <a:cubicBezTo>
                    <a:pt x="926" y="521"/>
                    <a:pt x="829" y="554"/>
                    <a:pt x="751" y="621"/>
                  </a:cubicBezTo>
                  <a:cubicBezTo>
                    <a:pt x="394" y="883"/>
                    <a:pt x="287" y="1240"/>
                    <a:pt x="311" y="1657"/>
                  </a:cubicBezTo>
                  <a:cubicBezTo>
                    <a:pt x="311" y="1859"/>
                    <a:pt x="418" y="2038"/>
                    <a:pt x="584" y="2133"/>
                  </a:cubicBezTo>
                  <a:cubicBezTo>
                    <a:pt x="652" y="2172"/>
                    <a:pt x="730" y="2191"/>
                    <a:pt x="809" y="2191"/>
                  </a:cubicBezTo>
                  <a:cubicBezTo>
                    <a:pt x="922" y="2191"/>
                    <a:pt x="1036" y="2151"/>
                    <a:pt x="1120" y="2074"/>
                  </a:cubicBezTo>
                  <a:cubicBezTo>
                    <a:pt x="1239" y="1990"/>
                    <a:pt x="1370" y="1919"/>
                    <a:pt x="1465" y="1859"/>
                  </a:cubicBezTo>
                  <a:lnTo>
                    <a:pt x="1727" y="2074"/>
                  </a:lnTo>
                  <a:lnTo>
                    <a:pt x="1775" y="2038"/>
                  </a:lnTo>
                  <a:cubicBezTo>
                    <a:pt x="1739" y="1907"/>
                    <a:pt x="1704" y="1764"/>
                    <a:pt x="1692" y="1633"/>
                  </a:cubicBezTo>
                  <a:cubicBezTo>
                    <a:pt x="1680" y="1300"/>
                    <a:pt x="1704" y="954"/>
                    <a:pt x="1692" y="609"/>
                  </a:cubicBezTo>
                  <a:cubicBezTo>
                    <a:pt x="1656" y="347"/>
                    <a:pt x="1477" y="133"/>
                    <a:pt x="1227" y="50"/>
                  </a:cubicBezTo>
                  <a:cubicBezTo>
                    <a:pt x="1115" y="16"/>
                    <a:pt x="1006" y="1"/>
                    <a:pt x="90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6" name="Google Shape;2776;p53"/>
            <p:cNvSpPr/>
            <p:nvPr/>
          </p:nvSpPr>
          <p:spPr>
            <a:xfrm>
              <a:off x="6652800" y="2642025"/>
              <a:ext cx="42900" cy="46450"/>
            </a:xfrm>
            <a:custGeom>
              <a:avLst/>
              <a:gdLst/>
              <a:ahLst/>
              <a:cxnLst/>
              <a:rect l="l" t="t" r="r" b="b"/>
              <a:pathLst>
                <a:path w="1716" h="1858" extrusionOk="0">
                  <a:moveTo>
                    <a:pt x="941" y="885"/>
                  </a:moveTo>
                  <a:cubicBezTo>
                    <a:pt x="964" y="885"/>
                    <a:pt x="988" y="888"/>
                    <a:pt x="1013" y="892"/>
                  </a:cubicBezTo>
                  <a:cubicBezTo>
                    <a:pt x="1156" y="916"/>
                    <a:pt x="1287" y="1011"/>
                    <a:pt x="1346" y="1142"/>
                  </a:cubicBezTo>
                  <a:cubicBezTo>
                    <a:pt x="1394" y="1321"/>
                    <a:pt x="1049" y="1559"/>
                    <a:pt x="811" y="1559"/>
                  </a:cubicBezTo>
                  <a:cubicBezTo>
                    <a:pt x="797" y="1560"/>
                    <a:pt x="784" y="1560"/>
                    <a:pt x="772" y="1560"/>
                  </a:cubicBezTo>
                  <a:cubicBezTo>
                    <a:pt x="609" y="1560"/>
                    <a:pt x="539" y="1487"/>
                    <a:pt x="572" y="1321"/>
                  </a:cubicBezTo>
                  <a:lnTo>
                    <a:pt x="572" y="1321"/>
                  </a:lnTo>
                  <a:lnTo>
                    <a:pt x="572" y="1333"/>
                  </a:lnTo>
                  <a:cubicBezTo>
                    <a:pt x="572" y="1075"/>
                    <a:pt x="727" y="885"/>
                    <a:pt x="941" y="885"/>
                  </a:cubicBezTo>
                  <a:close/>
                  <a:moveTo>
                    <a:pt x="814" y="1"/>
                  </a:moveTo>
                  <a:cubicBezTo>
                    <a:pt x="527" y="1"/>
                    <a:pt x="209" y="93"/>
                    <a:pt x="49" y="226"/>
                  </a:cubicBezTo>
                  <a:cubicBezTo>
                    <a:pt x="1" y="261"/>
                    <a:pt x="13" y="380"/>
                    <a:pt x="1" y="464"/>
                  </a:cubicBezTo>
                  <a:cubicBezTo>
                    <a:pt x="72" y="464"/>
                    <a:pt x="156" y="452"/>
                    <a:pt x="227" y="440"/>
                  </a:cubicBezTo>
                  <a:cubicBezTo>
                    <a:pt x="287" y="416"/>
                    <a:pt x="346" y="345"/>
                    <a:pt x="406" y="345"/>
                  </a:cubicBezTo>
                  <a:cubicBezTo>
                    <a:pt x="584" y="321"/>
                    <a:pt x="751" y="297"/>
                    <a:pt x="930" y="297"/>
                  </a:cubicBezTo>
                  <a:cubicBezTo>
                    <a:pt x="939" y="297"/>
                    <a:pt x="949" y="296"/>
                    <a:pt x="958" y="296"/>
                  </a:cubicBezTo>
                  <a:cubicBezTo>
                    <a:pt x="1187" y="296"/>
                    <a:pt x="1279" y="439"/>
                    <a:pt x="1370" y="726"/>
                  </a:cubicBezTo>
                  <a:cubicBezTo>
                    <a:pt x="1231" y="675"/>
                    <a:pt x="1101" y="649"/>
                    <a:pt x="982" y="649"/>
                  </a:cubicBezTo>
                  <a:cubicBezTo>
                    <a:pt x="735" y="649"/>
                    <a:pt x="531" y="762"/>
                    <a:pt x="370" y="1011"/>
                  </a:cubicBezTo>
                  <a:cubicBezTo>
                    <a:pt x="275" y="1166"/>
                    <a:pt x="251" y="1535"/>
                    <a:pt x="358" y="1642"/>
                  </a:cubicBezTo>
                  <a:cubicBezTo>
                    <a:pt x="500" y="1794"/>
                    <a:pt x="659" y="1858"/>
                    <a:pt x="816" y="1858"/>
                  </a:cubicBezTo>
                  <a:cubicBezTo>
                    <a:pt x="1028" y="1858"/>
                    <a:pt x="1237" y="1742"/>
                    <a:pt x="1394" y="1571"/>
                  </a:cubicBezTo>
                  <a:cubicBezTo>
                    <a:pt x="1715" y="1226"/>
                    <a:pt x="1656" y="821"/>
                    <a:pt x="1537" y="428"/>
                  </a:cubicBezTo>
                  <a:cubicBezTo>
                    <a:pt x="1477" y="321"/>
                    <a:pt x="1406" y="226"/>
                    <a:pt x="1311" y="154"/>
                  </a:cubicBezTo>
                  <a:cubicBezTo>
                    <a:pt x="1203" y="46"/>
                    <a:pt x="1016" y="1"/>
                    <a:pt x="81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7" name="Google Shape;2777;p53"/>
            <p:cNvSpPr/>
            <p:nvPr/>
          </p:nvSpPr>
          <p:spPr>
            <a:xfrm>
              <a:off x="6731400" y="2645500"/>
              <a:ext cx="34850" cy="43275"/>
            </a:xfrm>
            <a:custGeom>
              <a:avLst/>
              <a:gdLst/>
              <a:ahLst/>
              <a:cxnLst/>
              <a:rect l="l" t="t" r="r" b="b"/>
              <a:pathLst>
                <a:path w="1394" h="1731" extrusionOk="0">
                  <a:moveTo>
                    <a:pt x="163" y="0"/>
                  </a:moveTo>
                  <a:cubicBezTo>
                    <a:pt x="116" y="0"/>
                    <a:pt x="64" y="31"/>
                    <a:pt x="0" y="87"/>
                  </a:cubicBezTo>
                  <a:cubicBezTo>
                    <a:pt x="131" y="396"/>
                    <a:pt x="298" y="682"/>
                    <a:pt x="250" y="1039"/>
                  </a:cubicBezTo>
                  <a:cubicBezTo>
                    <a:pt x="238" y="1194"/>
                    <a:pt x="238" y="1361"/>
                    <a:pt x="262" y="1515"/>
                  </a:cubicBezTo>
                  <a:cubicBezTo>
                    <a:pt x="273" y="1628"/>
                    <a:pt x="285" y="1731"/>
                    <a:pt x="428" y="1731"/>
                  </a:cubicBezTo>
                  <a:cubicBezTo>
                    <a:pt x="436" y="1731"/>
                    <a:pt x="444" y="1730"/>
                    <a:pt x="453" y="1730"/>
                  </a:cubicBezTo>
                  <a:cubicBezTo>
                    <a:pt x="607" y="1706"/>
                    <a:pt x="572" y="1587"/>
                    <a:pt x="572" y="1492"/>
                  </a:cubicBezTo>
                  <a:cubicBezTo>
                    <a:pt x="595" y="1230"/>
                    <a:pt x="441" y="980"/>
                    <a:pt x="595" y="718"/>
                  </a:cubicBezTo>
                  <a:cubicBezTo>
                    <a:pt x="668" y="572"/>
                    <a:pt x="741" y="499"/>
                    <a:pt x="846" y="499"/>
                  </a:cubicBezTo>
                  <a:cubicBezTo>
                    <a:pt x="861" y="499"/>
                    <a:pt x="877" y="500"/>
                    <a:pt x="893" y="503"/>
                  </a:cubicBezTo>
                  <a:cubicBezTo>
                    <a:pt x="929" y="634"/>
                    <a:pt x="929" y="777"/>
                    <a:pt x="1000" y="837"/>
                  </a:cubicBezTo>
                  <a:cubicBezTo>
                    <a:pt x="1035" y="857"/>
                    <a:pt x="1074" y="866"/>
                    <a:pt x="1114" y="866"/>
                  </a:cubicBezTo>
                  <a:cubicBezTo>
                    <a:pt x="1169" y="866"/>
                    <a:pt x="1226" y="848"/>
                    <a:pt x="1274" y="813"/>
                  </a:cubicBezTo>
                  <a:cubicBezTo>
                    <a:pt x="1357" y="753"/>
                    <a:pt x="1393" y="646"/>
                    <a:pt x="1381" y="551"/>
                  </a:cubicBezTo>
                  <a:cubicBezTo>
                    <a:pt x="1294" y="337"/>
                    <a:pt x="1087" y="210"/>
                    <a:pt x="871" y="210"/>
                  </a:cubicBezTo>
                  <a:cubicBezTo>
                    <a:pt x="823" y="210"/>
                    <a:pt x="774" y="216"/>
                    <a:pt x="726" y="229"/>
                  </a:cubicBezTo>
                  <a:cubicBezTo>
                    <a:pt x="619" y="277"/>
                    <a:pt x="524" y="325"/>
                    <a:pt x="441" y="396"/>
                  </a:cubicBezTo>
                  <a:cubicBezTo>
                    <a:pt x="330" y="119"/>
                    <a:pt x="256" y="0"/>
                    <a:pt x="16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8" name="Google Shape;2778;p53"/>
            <p:cNvSpPr/>
            <p:nvPr/>
          </p:nvSpPr>
          <p:spPr>
            <a:xfrm>
              <a:off x="6655200" y="2738375"/>
              <a:ext cx="38425" cy="40875"/>
            </a:xfrm>
            <a:custGeom>
              <a:avLst/>
              <a:gdLst/>
              <a:ahLst/>
              <a:cxnLst/>
              <a:rect l="l" t="t" r="r" b="b"/>
              <a:pathLst>
                <a:path w="1537" h="1635" extrusionOk="0">
                  <a:moveTo>
                    <a:pt x="1060" y="1"/>
                  </a:moveTo>
                  <a:cubicBezTo>
                    <a:pt x="980" y="1"/>
                    <a:pt x="901" y="22"/>
                    <a:pt x="834" y="62"/>
                  </a:cubicBezTo>
                  <a:cubicBezTo>
                    <a:pt x="667" y="217"/>
                    <a:pt x="500" y="396"/>
                    <a:pt x="357" y="574"/>
                  </a:cubicBezTo>
                  <a:cubicBezTo>
                    <a:pt x="286" y="432"/>
                    <a:pt x="238" y="253"/>
                    <a:pt x="0" y="146"/>
                  </a:cubicBezTo>
                  <a:lnTo>
                    <a:pt x="0" y="146"/>
                  </a:lnTo>
                  <a:cubicBezTo>
                    <a:pt x="36" y="301"/>
                    <a:pt x="48" y="396"/>
                    <a:pt x="72" y="503"/>
                  </a:cubicBezTo>
                  <a:cubicBezTo>
                    <a:pt x="119" y="765"/>
                    <a:pt x="167" y="1027"/>
                    <a:pt x="226" y="1289"/>
                  </a:cubicBezTo>
                  <a:cubicBezTo>
                    <a:pt x="250" y="1384"/>
                    <a:pt x="274" y="1479"/>
                    <a:pt x="322" y="1575"/>
                  </a:cubicBezTo>
                  <a:cubicBezTo>
                    <a:pt x="357" y="1610"/>
                    <a:pt x="405" y="1634"/>
                    <a:pt x="453" y="1634"/>
                  </a:cubicBezTo>
                  <a:cubicBezTo>
                    <a:pt x="488" y="1634"/>
                    <a:pt x="524" y="1563"/>
                    <a:pt x="548" y="1515"/>
                  </a:cubicBezTo>
                  <a:cubicBezTo>
                    <a:pt x="548" y="1467"/>
                    <a:pt x="548" y="1420"/>
                    <a:pt x="536" y="1372"/>
                  </a:cubicBezTo>
                  <a:cubicBezTo>
                    <a:pt x="453" y="1027"/>
                    <a:pt x="560" y="658"/>
                    <a:pt x="822" y="420"/>
                  </a:cubicBezTo>
                  <a:lnTo>
                    <a:pt x="1024" y="229"/>
                  </a:lnTo>
                  <a:lnTo>
                    <a:pt x="1072" y="277"/>
                  </a:lnTo>
                  <a:cubicBezTo>
                    <a:pt x="1060" y="336"/>
                    <a:pt x="1048" y="396"/>
                    <a:pt x="1036" y="455"/>
                  </a:cubicBezTo>
                  <a:cubicBezTo>
                    <a:pt x="1018" y="579"/>
                    <a:pt x="1092" y="670"/>
                    <a:pt x="1190" y="670"/>
                  </a:cubicBezTo>
                  <a:cubicBezTo>
                    <a:pt x="1224" y="670"/>
                    <a:pt x="1261" y="659"/>
                    <a:pt x="1298" y="634"/>
                  </a:cubicBezTo>
                  <a:cubicBezTo>
                    <a:pt x="1381" y="574"/>
                    <a:pt x="1453" y="479"/>
                    <a:pt x="1477" y="372"/>
                  </a:cubicBezTo>
                  <a:cubicBezTo>
                    <a:pt x="1536" y="182"/>
                    <a:pt x="1346" y="86"/>
                    <a:pt x="1238" y="39"/>
                  </a:cubicBezTo>
                  <a:cubicBezTo>
                    <a:pt x="1182" y="13"/>
                    <a:pt x="1121" y="1"/>
                    <a:pt x="106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79" name="Google Shape;2779;p53"/>
            <p:cNvSpPr/>
            <p:nvPr/>
          </p:nvSpPr>
          <p:spPr>
            <a:xfrm>
              <a:off x="6775150" y="2621150"/>
              <a:ext cx="33650" cy="33675"/>
            </a:xfrm>
            <a:custGeom>
              <a:avLst/>
              <a:gdLst/>
              <a:ahLst/>
              <a:cxnLst/>
              <a:rect l="l" t="t" r="r" b="b"/>
              <a:pathLst>
                <a:path w="1346" h="1347" extrusionOk="0">
                  <a:moveTo>
                    <a:pt x="24" y="1"/>
                  </a:moveTo>
                  <a:cubicBezTo>
                    <a:pt x="0" y="84"/>
                    <a:pt x="0" y="108"/>
                    <a:pt x="0" y="120"/>
                  </a:cubicBezTo>
                  <a:cubicBezTo>
                    <a:pt x="108" y="453"/>
                    <a:pt x="119" y="811"/>
                    <a:pt x="48" y="1144"/>
                  </a:cubicBezTo>
                  <a:cubicBezTo>
                    <a:pt x="36" y="1203"/>
                    <a:pt x="84" y="1275"/>
                    <a:pt x="108" y="1346"/>
                  </a:cubicBezTo>
                  <a:cubicBezTo>
                    <a:pt x="179" y="1311"/>
                    <a:pt x="239" y="1275"/>
                    <a:pt x="298" y="1227"/>
                  </a:cubicBezTo>
                  <a:cubicBezTo>
                    <a:pt x="334" y="1192"/>
                    <a:pt x="322" y="1120"/>
                    <a:pt x="346" y="1072"/>
                  </a:cubicBezTo>
                  <a:cubicBezTo>
                    <a:pt x="441" y="918"/>
                    <a:pt x="536" y="763"/>
                    <a:pt x="620" y="620"/>
                  </a:cubicBezTo>
                  <a:lnTo>
                    <a:pt x="691" y="644"/>
                  </a:lnTo>
                  <a:cubicBezTo>
                    <a:pt x="679" y="751"/>
                    <a:pt x="679" y="858"/>
                    <a:pt x="691" y="965"/>
                  </a:cubicBezTo>
                  <a:cubicBezTo>
                    <a:pt x="703" y="1084"/>
                    <a:pt x="750" y="1192"/>
                    <a:pt x="822" y="1287"/>
                  </a:cubicBezTo>
                  <a:cubicBezTo>
                    <a:pt x="875" y="1328"/>
                    <a:pt x="928" y="1345"/>
                    <a:pt x="980" y="1345"/>
                  </a:cubicBezTo>
                  <a:cubicBezTo>
                    <a:pt x="1093" y="1345"/>
                    <a:pt x="1204" y="1269"/>
                    <a:pt x="1310" y="1203"/>
                  </a:cubicBezTo>
                  <a:cubicBezTo>
                    <a:pt x="1346" y="1168"/>
                    <a:pt x="1346" y="1108"/>
                    <a:pt x="1334" y="1061"/>
                  </a:cubicBezTo>
                  <a:cubicBezTo>
                    <a:pt x="1295" y="991"/>
                    <a:pt x="1253" y="969"/>
                    <a:pt x="1208" y="969"/>
                  </a:cubicBezTo>
                  <a:cubicBezTo>
                    <a:pt x="1130" y="969"/>
                    <a:pt x="1044" y="1037"/>
                    <a:pt x="953" y="1037"/>
                  </a:cubicBezTo>
                  <a:cubicBezTo>
                    <a:pt x="965" y="882"/>
                    <a:pt x="965" y="727"/>
                    <a:pt x="953" y="572"/>
                  </a:cubicBezTo>
                  <a:cubicBezTo>
                    <a:pt x="917" y="369"/>
                    <a:pt x="827" y="263"/>
                    <a:pt x="706" y="263"/>
                  </a:cubicBezTo>
                  <a:cubicBezTo>
                    <a:pt x="628" y="263"/>
                    <a:pt x="538" y="306"/>
                    <a:pt x="441" y="394"/>
                  </a:cubicBezTo>
                  <a:cubicBezTo>
                    <a:pt x="417" y="406"/>
                    <a:pt x="405" y="430"/>
                    <a:pt x="381" y="453"/>
                  </a:cubicBezTo>
                  <a:lnTo>
                    <a:pt x="24"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0" name="Google Shape;2780;p53"/>
            <p:cNvSpPr/>
            <p:nvPr/>
          </p:nvSpPr>
          <p:spPr>
            <a:xfrm>
              <a:off x="6553400" y="2655900"/>
              <a:ext cx="34250" cy="39725"/>
            </a:xfrm>
            <a:custGeom>
              <a:avLst/>
              <a:gdLst/>
              <a:ahLst/>
              <a:cxnLst/>
              <a:rect l="l" t="t" r="r" b="b"/>
              <a:pathLst>
                <a:path w="1370" h="1589" extrusionOk="0">
                  <a:moveTo>
                    <a:pt x="596" y="1"/>
                  </a:moveTo>
                  <a:cubicBezTo>
                    <a:pt x="571" y="1"/>
                    <a:pt x="522" y="20"/>
                    <a:pt x="512" y="40"/>
                  </a:cubicBezTo>
                  <a:cubicBezTo>
                    <a:pt x="441" y="218"/>
                    <a:pt x="369" y="409"/>
                    <a:pt x="286" y="623"/>
                  </a:cubicBezTo>
                  <a:lnTo>
                    <a:pt x="488" y="623"/>
                  </a:lnTo>
                  <a:lnTo>
                    <a:pt x="488" y="1242"/>
                  </a:lnTo>
                  <a:cubicBezTo>
                    <a:pt x="369" y="1242"/>
                    <a:pt x="250" y="1242"/>
                    <a:pt x="131" y="1266"/>
                  </a:cubicBezTo>
                  <a:cubicBezTo>
                    <a:pt x="84" y="1266"/>
                    <a:pt x="36" y="1326"/>
                    <a:pt x="0" y="1373"/>
                  </a:cubicBezTo>
                  <a:cubicBezTo>
                    <a:pt x="36" y="1409"/>
                    <a:pt x="60" y="1480"/>
                    <a:pt x="107" y="1492"/>
                  </a:cubicBezTo>
                  <a:cubicBezTo>
                    <a:pt x="274" y="1528"/>
                    <a:pt x="453" y="1564"/>
                    <a:pt x="631" y="1576"/>
                  </a:cubicBezTo>
                  <a:cubicBezTo>
                    <a:pt x="695" y="1585"/>
                    <a:pt x="760" y="1589"/>
                    <a:pt x="826" y="1589"/>
                  </a:cubicBezTo>
                  <a:cubicBezTo>
                    <a:pt x="933" y="1589"/>
                    <a:pt x="1040" y="1578"/>
                    <a:pt x="1143" y="1564"/>
                  </a:cubicBezTo>
                  <a:cubicBezTo>
                    <a:pt x="1215" y="1552"/>
                    <a:pt x="1298" y="1457"/>
                    <a:pt x="1369" y="1397"/>
                  </a:cubicBezTo>
                  <a:cubicBezTo>
                    <a:pt x="1298" y="1349"/>
                    <a:pt x="1227" y="1314"/>
                    <a:pt x="1155" y="1290"/>
                  </a:cubicBezTo>
                  <a:cubicBezTo>
                    <a:pt x="1084" y="1284"/>
                    <a:pt x="1015" y="1281"/>
                    <a:pt x="948" y="1281"/>
                  </a:cubicBezTo>
                  <a:cubicBezTo>
                    <a:pt x="881" y="1281"/>
                    <a:pt x="816" y="1284"/>
                    <a:pt x="750" y="1290"/>
                  </a:cubicBezTo>
                  <a:cubicBezTo>
                    <a:pt x="750" y="909"/>
                    <a:pt x="750" y="552"/>
                    <a:pt x="738" y="194"/>
                  </a:cubicBezTo>
                  <a:cubicBezTo>
                    <a:pt x="738" y="123"/>
                    <a:pt x="667" y="63"/>
                    <a:pt x="607" y="4"/>
                  </a:cubicBezTo>
                  <a:cubicBezTo>
                    <a:pt x="605" y="2"/>
                    <a:pt x="601" y="1"/>
                    <a:pt x="5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1" name="Google Shape;2781;p53"/>
            <p:cNvSpPr/>
            <p:nvPr/>
          </p:nvSpPr>
          <p:spPr>
            <a:xfrm>
              <a:off x="6317050" y="2699925"/>
              <a:ext cx="30400" cy="32000"/>
            </a:xfrm>
            <a:custGeom>
              <a:avLst/>
              <a:gdLst/>
              <a:ahLst/>
              <a:cxnLst/>
              <a:rect l="l" t="t" r="r" b="b"/>
              <a:pathLst>
                <a:path w="1216" h="1280" extrusionOk="0">
                  <a:moveTo>
                    <a:pt x="721" y="0"/>
                  </a:moveTo>
                  <a:cubicBezTo>
                    <a:pt x="640" y="0"/>
                    <a:pt x="560" y="22"/>
                    <a:pt x="489" y="65"/>
                  </a:cubicBezTo>
                  <a:cubicBezTo>
                    <a:pt x="428" y="126"/>
                    <a:pt x="381" y="167"/>
                    <a:pt x="318" y="167"/>
                  </a:cubicBezTo>
                  <a:cubicBezTo>
                    <a:pt x="283" y="167"/>
                    <a:pt x="242" y="154"/>
                    <a:pt x="191" y="124"/>
                  </a:cubicBezTo>
                  <a:cubicBezTo>
                    <a:pt x="184" y="120"/>
                    <a:pt x="176" y="118"/>
                    <a:pt x="166" y="118"/>
                  </a:cubicBezTo>
                  <a:cubicBezTo>
                    <a:pt x="124" y="118"/>
                    <a:pt x="61" y="152"/>
                    <a:pt x="13" y="172"/>
                  </a:cubicBezTo>
                  <a:cubicBezTo>
                    <a:pt x="1" y="184"/>
                    <a:pt x="13" y="255"/>
                    <a:pt x="24" y="267"/>
                  </a:cubicBezTo>
                  <a:cubicBezTo>
                    <a:pt x="239" y="362"/>
                    <a:pt x="155" y="553"/>
                    <a:pt x="167" y="719"/>
                  </a:cubicBezTo>
                  <a:cubicBezTo>
                    <a:pt x="155" y="815"/>
                    <a:pt x="155" y="922"/>
                    <a:pt x="167" y="1017"/>
                  </a:cubicBezTo>
                  <a:cubicBezTo>
                    <a:pt x="191" y="1077"/>
                    <a:pt x="227" y="1112"/>
                    <a:pt x="286" y="1124"/>
                  </a:cubicBezTo>
                  <a:cubicBezTo>
                    <a:pt x="346" y="1124"/>
                    <a:pt x="394" y="1089"/>
                    <a:pt x="417" y="1041"/>
                  </a:cubicBezTo>
                  <a:cubicBezTo>
                    <a:pt x="441" y="934"/>
                    <a:pt x="417" y="803"/>
                    <a:pt x="453" y="696"/>
                  </a:cubicBezTo>
                  <a:cubicBezTo>
                    <a:pt x="489" y="565"/>
                    <a:pt x="548" y="434"/>
                    <a:pt x="632" y="327"/>
                  </a:cubicBezTo>
                  <a:cubicBezTo>
                    <a:pt x="634" y="321"/>
                    <a:pt x="646" y="319"/>
                    <a:pt x="661" y="319"/>
                  </a:cubicBezTo>
                  <a:cubicBezTo>
                    <a:pt x="715" y="319"/>
                    <a:pt x="822" y="346"/>
                    <a:pt x="822" y="374"/>
                  </a:cubicBezTo>
                  <a:cubicBezTo>
                    <a:pt x="858" y="553"/>
                    <a:pt x="870" y="755"/>
                    <a:pt x="894" y="946"/>
                  </a:cubicBezTo>
                  <a:cubicBezTo>
                    <a:pt x="894" y="1041"/>
                    <a:pt x="917" y="1148"/>
                    <a:pt x="953" y="1243"/>
                  </a:cubicBezTo>
                  <a:cubicBezTo>
                    <a:pt x="989" y="1279"/>
                    <a:pt x="1120" y="1267"/>
                    <a:pt x="1203" y="1279"/>
                  </a:cubicBezTo>
                  <a:cubicBezTo>
                    <a:pt x="1215" y="1231"/>
                    <a:pt x="1215" y="1184"/>
                    <a:pt x="1215" y="1136"/>
                  </a:cubicBezTo>
                  <a:cubicBezTo>
                    <a:pt x="1191" y="1053"/>
                    <a:pt x="1156" y="969"/>
                    <a:pt x="1144" y="886"/>
                  </a:cubicBezTo>
                  <a:cubicBezTo>
                    <a:pt x="1144" y="696"/>
                    <a:pt x="1132" y="505"/>
                    <a:pt x="1108" y="327"/>
                  </a:cubicBezTo>
                  <a:cubicBezTo>
                    <a:pt x="1072" y="196"/>
                    <a:pt x="989" y="88"/>
                    <a:pt x="882" y="29"/>
                  </a:cubicBezTo>
                  <a:cubicBezTo>
                    <a:pt x="829" y="10"/>
                    <a:pt x="775" y="0"/>
                    <a:pt x="72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2" name="Google Shape;2782;p53"/>
            <p:cNvSpPr/>
            <p:nvPr/>
          </p:nvSpPr>
          <p:spPr>
            <a:xfrm>
              <a:off x="6569175" y="2741700"/>
              <a:ext cx="12525" cy="51250"/>
            </a:xfrm>
            <a:custGeom>
              <a:avLst/>
              <a:gdLst/>
              <a:ahLst/>
              <a:cxnLst/>
              <a:rect l="l" t="t" r="r" b="b"/>
              <a:pathLst>
                <a:path w="501" h="2050" extrusionOk="0">
                  <a:moveTo>
                    <a:pt x="405" y="1"/>
                  </a:moveTo>
                  <a:cubicBezTo>
                    <a:pt x="357" y="49"/>
                    <a:pt x="322" y="96"/>
                    <a:pt x="286" y="144"/>
                  </a:cubicBezTo>
                  <a:cubicBezTo>
                    <a:pt x="238" y="227"/>
                    <a:pt x="203" y="299"/>
                    <a:pt x="179" y="382"/>
                  </a:cubicBezTo>
                  <a:cubicBezTo>
                    <a:pt x="119" y="549"/>
                    <a:pt x="60" y="703"/>
                    <a:pt x="0" y="858"/>
                  </a:cubicBezTo>
                  <a:cubicBezTo>
                    <a:pt x="12" y="870"/>
                    <a:pt x="24" y="882"/>
                    <a:pt x="24" y="894"/>
                  </a:cubicBezTo>
                  <a:lnTo>
                    <a:pt x="286" y="739"/>
                  </a:lnTo>
                  <a:lnTo>
                    <a:pt x="286" y="739"/>
                  </a:lnTo>
                  <a:cubicBezTo>
                    <a:pt x="274" y="882"/>
                    <a:pt x="274" y="1013"/>
                    <a:pt x="262" y="1156"/>
                  </a:cubicBezTo>
                  <a:cubicBezTo>
                    <a:pt x="238" y="1382"/>
                    <a:pt x="203" y="1608"/>
                    <a:pt x="167" y="1823"/>
                  </a:cubicBezTo>
                  <a:cubicBezTo>
                    <a:pt x="143" y="1954"/>
                    <a:pt x="179" y="2037"/>
                    <a:pt x="310" y="2049"/>
                  </a:cubicBezTo>
                  <a:cubicBezTo>
                    <a:pt x="318" y="2049"/>
                    <a:pt x="326" y="2050"/>
                    <a:pt x="333" y="2050"/>
                  </a:cubicBezTo>
                  <a:cubicBezTo>
                    <a:pt x="453" y="2050"/>
                    <a:pt x="453" y="1960"/>
                    <a:pt x="453" y="1870"/>
                  </a:cubicBezTo>
                  <a:cubicBezTo>
                    <a:pt x="453" y="1704"/>
                    <a:pt x="477" y="1537"/>
                    <a:pt x="477" y="1370"/>
                  </a:cubicBezTo>
                  <a:cubicBezTo>
                    <a:pt x="488" y="965"/>
                    <a:pt x="500" y="561"/>
                    <a:pt x="500" y="156"/>
                  </a:cubicBezTo>
                  <a:cubicBezTo>
                    <a:pt x="500" y="108"/>
                    <a:pt x="441" y="49"/>
                    <a:pt x="4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3" name="Google Shape;2783;p53"/>
            <p:cNvSpPr/>
            <p:nvPr/>
          </p:nvSpPr>
          <p:spPr>
            <a:xfrm>
              <a:off x="6705800" y="2662450"/>
              <a:ext cx="14900" cy="38200"/>
            </a:xfrm>
            <a:custGeom>
              <a:avLst/>
              <a:gdLst/>
              <a:ahLst/>
              <a:cxnLst/>
              <a:rect l="l" t="t" r="r" b="b"/>
              <a:pathLst>
                <a:path w="596" h="1528" extrusionOk="0">
                  <a:moveTo>
                    <a:pt x="339" y="1"/>
                  </a:moveTo>
                  <a:cubicBezTo>
                    <a:pt x="287" y="1"/>
                    <a:pt x="212" y="22"/>
                    <a:pt x="203" y="52"/>
                  </a:cubicBezTo>
                  <a:cubicBezTo>
                    <a:pt x="131" y="266"/>
                    <a:pt x="60" y="504"/>
                    <a:pt x="0" y="730"/>
                  </a:cubicBezTo>
                  <a:cubicBezTo>
                    <a:pt x="0" y="754"/>
                    <a:pt x="36" y="778"/>
                    <a:pt x="95" y="873"/>
                  </a:cubicBezTo>
                  <a:lnTo>
                    <a:pt x="191" y="647"/>
                  </a:lnTo>
                  <a:lnTo>
                    <a:pt x="250" y="683"/>
                  </a:lnTo>
                  <a:cubicBezTo>
                    <a:pt x="262" y="956"/>
                    <a:pt x="286" y="1242"/>
                    <a:pt x="310" y="1528"/>
                  </a:cubicBezTo>
                  <a:lnTo>
                    <a:pt x="476" y="1528"/>
                  </a:lnTo>
                  <a:cubicBezTo>
                    <a:pt x="512" y="1373"/>
                    <a:pt x="560" y="1230"/>
                    <a:pt x="584" y="1075"/>
                  </a:cubicBezTo>
                  <a:cubicBezTo>
                    <a:pt x="596" y="1028"/>
                    <a:pt x="596" y="980"/>
                    <a:pt x="584" y="933"/>
                  </a:cubicBezTo>
                  <a:cubicBezTo>
                    <a:pt x="548" y="861"/>
                    <a:pt x="524" y="778"/>
                    <a:pt x="500" y="706"/>
                  </a:cubicBezTo>
                  <a:cubicBezTo>
                    <a:pt x="476" y="516"/>
                    <a:pt x="476" y="337"/>
                    <a:pt x="453" y="147"/>
                  </a:cubicBezTo>
                  <a:cubicBezTo>
                    <a:pt x="453" y="87"/>
                    <a:pt x="417" y="40"/>
                    <a:pt x="369" y="4"/>
                  </a:cubicBezTo>
                  <a:cubicBezTo>
                    <a:pt x="361" y="2"/>
                    <a:pt x="351" y="1"/>
                    <a:pt x="33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4" name="Google Shape;2784;p53"/>
            <p:cNvSpPr/>
            <p:nvPr/>
          </p:nvSpPr>
          <p:spPr>
            <a:xfrm>
              <a:off x="6381650" y="2666475"/>
              <a:ext cx="36325" cy="14250"/>
            </a:xfrm>
            <a:custGeom>
              <a:avLst/>
              <a:gdLst/>
              <a:ahLst/>
              <a:cxnLst/>
              <a:rect l="l" t="t" r="r" b="b"/>
              <a:pathLst>
                <a:path w="1453" h="570" extrusionOk="0">
                  <a:moveTo>
                    <a:pt x="703" y="1"/>
                  </a:moveTo>
                  <a:cubicBezTo>
                    <a:pt x="521" y="1"/>
                    <a:pt x="340" y="4"/>
                    <a:pt x="155" y="10"/>
                  </a:cubicBezTo>
                  <a:cubicBezTo>
                    <a:pt x="107" y="10"/>
                    <a:pt x="48" y="93"/>
                    <a:pt x="0" y="129"/>
                  </a:cubicBezTo>
                  <a:cubicBezTo>
                    <a:pt x="60" y="164"/>
                    <a:pt x="107" y="248"/>
                    <a:pt x="167" y="248"/>
                  </a:cubicBezTo>
                  <a:lnTo>
                    <a:pt x="1000" y="248"/>
                  </a:lnTo>
                  <a:cubicBezTo>
                    <a:pt x="989" y="343"/>
                    <a:pt x="977" y="426"/>
                    <a:pt x="965" y="569"/>
                  </a:cubicBezTo>
                  <a:cubicBezTo>
                    <a:pt x="1096" y="510"/>
                    <a:pt x="1227" y="450"/>
                    <a:pt x="1346" y="367"/>
                  </a:cubicBezTo>
                  <a:cubicBezTo>
                    <a:pt x="1417" y="307"/>
                    <a:pt x="1453" y="224"/>
                    <a:pt x="1453" y="141"/>
                  </a:cubicBezTo>
                  <a:cubicBezTo>
                    <a:pt x="1441" y="81"/>
                    <a:pt x="1322" y="10"/>
                    <a:pt x="1250" y="10"/>
                  </a:cubicBezTo>
                  <a:cubicBezTo>
                    <a:pt x="1066" y="4"/>
                    <a:pt x="884" y="1"/>
                    <a:pt x="70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5" name="Google Shape;2785;p53"/>
            <p:cNvSpPr/>
            <p:nvPr/>
          </p:nvSpPr>
          <p:spPr>
            <a:xfrm>
              <a:off x="6601900" y="2760950"/>
              <a:ext cx="42300" cy="13125"/>
            </a:xfrm>
            <a:custGeom>
              <a:avLst/>
              <a:gdLst/>
              <a:ahLst/>
              <a:cxnLst/>
              <a:rect l="l" t="t" r="r" b="b"/>
              <a:pathLst>
                <a:path w="1692" h="525" extrusionOk="0">
                  <a:moveTo>
                    <a:pt x="662" y="1"/>
                  </a:moveTo>
                  <a:cubicBezTo>
                    <a:pt x="498" y="1"/>
                    <a:pt x="333" y="10"/>
                    <a:pt x="168" y="29"/>
                  </a:cubicBezTo>
                  <a:cubicBezTo>
                    <a:pt x="108" y="52"/>
                    <a:pt x="49" y="88"/>
                    <a:pt x="1" y="124"/>
                  </a:cubicBezTo>
                  <a:cubicBezTo>
                    <a:pt x="13" y="148"/>
                    <a:pt x="25" y="172"/>
                    <a:pt x="37" y="195"/>
                  </a:cubicBezTo>
                  <a:cubicBezTo>
                    <a:pt x="275" y="207"/>
                    <a:pt x="501" y="195"/>
                    <a:pt x="751" y="231"/>
                  </a:cubicBezTo>
                  <a:cubicBezTo>
                    <a:pt x="1001" y="267"/>
                    <a:pt x="1311" y="183"/>
                    <a:pt x="1442" y="517"/>
                  </a:cubicBezTo>
                  <a:cubicBezTo>
                    <a:pt x="1466" y="522"/>
                    <a:pt x="1489" y="525"/>
                    <a:pt x="1510" y="525"/>
                  </a:cubicBezTo>
                  <a:cubicBezTo>
                    <a:pt x="1541" y="525"/>
                    <a:pt x="1568" y="519"/>
                    <a:pt x="1596" y="505"/>
                  </a:cubicBezTo>
                  <a:cubicBezTo>
                    <a:pt x="1692" y="374"/>
                    <a:pt x="1596" y="88"/>
                    <a:pt x="1442" y="76"/>
                  </a:cubicBezTo>
                  <a:cubicBezTo>
                    <a:pt x="1185" y="25"/>
                    <a:pt x="925" y="1"/>
                    <a:pt x="66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6" name="Google Shape;2786;p53"/>
            <p:cNvSpPr/>
            <p:nvPr/>
          </p:nvSpPr>
          <p:spPr>
            <a:xfrm>
              <a:off x="6381650" y="2683925"/>
              <a:ext cx="36925" cy="8725"/>
            </a:xfrm>
            <a:custGeom>
              <a:avLst/>
              <a:gdLst/>
              <a:ahLst/>
              <a:cxnLst/>
              <a:rect l="l" t="t" r="r" b="b"/>
              <a:pathLst>
                <a:path w="1477" h="349" extrusionOk="0">
                  <a:moveTo>
                    <a:pt x="102" y="0"/>
                  </a:moveTo>
                  <a:cubicBezTo>
                    <a:pt x="83" y="0"/>
                    <a:pt x="32" y="40"/>
                    <a:pt x="0" y="62"/>
                  </a:cubicBezTo>
                  <a:cubicBezTo>
                    <a:pt x="36" y="97"/>
                    <a:pt x="60" y="169"/>
                    <a:pt x="96" y="169"/>
                  </a:cubicBezTo>
                  <a:cubicBezTo>
                    <a:pt x="500" y="240"/>
                    <a:pt x="893" y="300"/>
                    <a:pt x="1286" y="347"/>
                  </a:cubicBezTo>
                  <a:cubicBezTo>
                    <a:pt x="1292" y="348"/>
                    <a:pt x="1297" y="349"/>
                    <a:pt x="1302" y="349"/>
                  </a:cubicBezTo>
                  <a:cubicBezTo>
                    <a:pt x="1358" y="349"/>
                    <a:pt x="1422" y="298"/>
                    <a:pt x="1477" y="276"/>
                  </a:cubicBezTo>
                  <a:lnTo>
                    <a:pt x="1477" y="181"/>
                  </a:lnTo>
                  <a:cubicBezTo>
                    <a:pt x="1346" y="133"/>
                    <a:pt x="1203" y="85"/>
                    <a:pt x="1060" y="50"/>
                  </a:cubicBezTo>
                  <a:cubicBezTo>
                    <a:pt x="1016" y="38"/>
                    <a:pt x="972" y="33"/>
                    <a:pt x="928" y="33"/>
                  </a:cubicBezTo>
                  <a:cubicBezTo>
                    <a:pt x="758" y="33"/>
                    <a:pt x="582" y="102"/>
                    <a:pt x="409" y="102"/>
                  </a:cubicBezTo>
                  <a:cubicBezTo>
                    <a:pt x="307" y="102"/>
                    <a:pt x="206" y="78"/>
                    <a:pt x="107" y="2"/>
                  </a:cubicBezTo>
                  <a:cubicBezTo>
                    <a:pt x="106" y="1"/>
                    <a:pt x="104" y="0"/>
                    <a:pt x="10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7" name="Google Shape;2787;p53"/>
            <p:cNvSpPr/>
            <p:nvPr/>
          </p:nvSpPr>
          <p:spPr>
            <a:xfrm>
              <a:off x="6606075" y="2664625"/>
              <a:ext cx="33075" cy="7150"/>
            </a:xfrm>
            <a:custGeom>
              <a:avLst/>
              <a:gdLst/>
              <a:ahLst/>
              <a:cxnLst/>
              <a:rect l="l" t="t" r="r" b="b"/>
              <a:pathLst>
                <a:path w="1323" h="286" extrusionOk="0">
                  <a:moveTo>
                    <a:pt x="155" y="0"/>
                  </a:moveTo>
                  <a:cubicBezTo>
                    <a:pt x="108" y="0"/>
                    <a:pt x="60" y="48"/>
                    <a:pt x="13" y="84"/>
                  </a:cubicBezTo>
                  <a:lnTo>
                    <a:pt x="1" y="143"/>
                  </a:lnTo>
                  <a:cubicBezTo>
                    <a:pt x="84" y="179"/>
                    <a:pt x="155" y="215"/>
                    <a:pt x="251" y="238"/>
                  </a:cubicBezTo>
                  <a:cubicBezTo>
                    <a:pt x="560" y="262"/>
                    <a:pt x="882" y="274"/>
                    <a:pt x="1191" y="286"/>
                  </a:cubicBezTo>
                  <a:cubicBezTo>
                    <a:pt x="1239" y="286"/>
                    <a:pt x="1275" y="203"/>
                    <a:pt x="1322" y="167"/>
                  </a:cubicBezTo>
                  <a:cubicBezTo>
                    <a:pt x="1275" y="119"/>
                    <a:pt x="1227" y="36"/>
                    <a:pt x="1167" y="36"/>
                  </a:cubicBezTo>
                  <a:cubicBezTo>
                    <a:pt x="1127" y="34"/>
                    <a:pt x="1087" y="33"/>
                    <a:pt x="1047" y="33"/>
                  </a:cubicBezTo>
                  <a:cubicBezTo>
                    <a:pt x="888" y="33"/>
                    <a:pt x="734" y="48"/>
                    <a:pt x="572" y="48"/>
                  </a:cubicBezTo>
                  <a:cubicBezTo>
                    <a:pt x="429" y="48"/>
                    <a:pt x="298" y="0"/>
                    <a:pt x="15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8" name="Google Shape;2788;p53"/>
            <p:cNvSpPr/>
            <p:nvPr/>
          </p:nvSpPr>
          <p:spPr>
            <a:xfrm>
              <a:off x="6375525" y="1878450"/>
              <a:ext cx="45150" cy="254200"/>
            </a:xfrm>
            <a:custGeom>
              <a:avLst/>
              <a:gdLst/>
              <a:ahLst/>
              <a:cxnLst/>
              <a:rect l="l" t="t" r="r" b="b"/>
              <a:pathLst>
                <a:path w="1806" h="10168" extrusionOk="0">
                  <a:moveTo>
                    <a:pt x="344" y="1"/>
                  </a:moveTo>
                  <a:cubicBezTo>
                    <a:pt x="164" y="1"/>
                    <a:pt x="0" y="153"/>
                    <a:pt x="19" y="348"/>
                  </a:cubicBezTo>
                  <a:cubicBezTo>
                    <a:pt x="67" y="348"/>
                    <a:pt x="114" y="348"/>
                    <a:pt x="114" y="324"/>
                  </a:cubicBezTo>
                  <a:cubicBezTo>
                    <a:pt x="175" y="240"/>
                    <a:pt x="238" y="211"/>
                    <a:pt x="300" y="211"/>
                  </a:cubicBezTo>
                  <a:cubicBezTo>
                    <a:pt x="396" y="211"/>
                    <a:pt x="492" y="281"/>
                    <a:pt x="579" y="324"/>
                  </a:cubicBezTo>
                  <a:cubicBezTo>
                    <a:pt x="745" y="420"/>
                    <a:pt x="817" y="634"/>
                    <a:pt x="733" y="813"/>
                  </a:cubicBezTo>
                  <a:cubicBezTo>
                    <a:pt x="698" y="884"/>
                    <a:pt x="662" y="955"/>
                    <a:pt x="638" y="1039"/>
                  </a:cubicBezTo>
                  <a:cubicBezTo>
                    <a:pt x="614" y="1694"/>
                    <a:pt x="591" y="2348"/>
                    <a:pt x="567" y="3003"/>
                  </a:cubicBezTo>
                  <a:cubicBezTo>
                    <a:pt x="555" y="3432"/>
                    <a:pt x="638" y="3849"/>
                    <a:pt x="817" y="4241"/>
                  </a:cubicBezTo>
                  <a:cubicBezTo>
                    <a:pt x="900" y="4432"/>
                    <a:pt x="972" y="4670"/>
                    <a:pt x="1234" y="4718"/>
                  </a:cubicBezTo>
                  <a:cubicBezTo>
                    <a:pt x="1162" y="4896"/>
                    <a:pt x="1043" y="5075"/>
                    <a:pt x="1031" y="5254"/>
                  </a:cubicBezTo>
                  <a:cubicBezTo>
                    <a:pt x="1007" y="5920"/>
                    <a:pt x="984" y="6611"/>
                    <a:pt x="1007" y="7266"/>
                  </a:cubicBezTo>
                  <a:cubicBezTo>
                    <a:pt x="1019" y="7921"/>
                    <a:pt x="1091" y="8587"/>
                    <a:pt x="1114" y="9242"/>
                  </a:cubicBezTo>
                  <a:cubicBezTo>
                    <a:pt x="1138" y="9516"/>
                    <a:pt x="1007" y="9647"/>
                    <a:pt x="745" y="9730"/>
                  </a:cubicBezTo>
                  <a:cubicBezTo>
                    <a:pt x="674" y="9754"/>
                    <a:pt x="603" y="9814"/>
                    <a:pt x="519" y="9849"/>
                  </a:cubicBezTo>
                  <a:cubicBezTo>
                    <a:pt x="400" y="9897"/>
                    <a:pt x="341" y="9992"/>
                    <a:pt x="424" y="10087"/>
                  </a:cubicBezTo>
                  <a:cubicBezTo>
                    <a:pt x="466" y="10141"/>
                    <a:pt x="528" y="10168"/>
                    <a:pt x="591" y="10168"/>
                  </a:cubicBezTo>
                  <a:cubicBezTo>
                    <a:pt x="653" y="10168"/>
                    <a:pt x="716" y="10141"/>
                    <a:pt x="757" y="10087"/>
                  </a:cubicBezTo>
                  <a:cubicBezTo>
                    <a:pt x="805" y="10040"/>
                    <a:pt x="853" y="10004"/>
                    <a:pt x="912" y="9980"/>
                  </a:cubicBezTo>
                  <a:cubicBezTo>
                    <a:pt x="1257" y="9849"/>
                    <a:pt x="1388" y="9706"/>
                    <a:pt x="1388" y="9337"/>
                  </a:cubicBezTo>
                  <a:cubicBezTo>
                    <a:pt x="1388" y="8885"/>
                    <a:pt x="1353" y="8421"/>
                    <a:pt x="1353" y="7980"/>
                  </a:cubicBezTo>
                  <a:cubicBezTo>
                    <a:pt x="1353" y="7111"/>
                    <a:pt x="1222" y="6254"/>
                    <a:pt x="1317" y="5384"/>
                  </a:cubicBezTo>
                  <a:cubicBezTo>
                    <a:pt x="1365" y="5134"/>
                    <a:pt x="1484" y="4896"/>
                    <a:pt x="1662" y="4706"/>
                  </a:cubicBezTo>
                  <a:cubicBezTo>
                    <a:pt x="1722" y="4622"/>
                    <a:pt x="1769" y="4527"/>
                    <a:pt x="1805" y="4420"/>
                  </a:cubicBezTo>
                  <a:cubicBezTo>
                    <a:pt x="1710" y="4396"/>
                    <a:pt x="1615" y="4384"/>
                    <a:pt x="1531" y="4384"/>
                  </a:cubicBezTo>
                  <a:cubicBezTo>
                    <a:pt x="1518" y="4383"/>
                    <a:pt x="1504" y="4383"/>
                    <a:pt x="1490" y="4383"/>
                  </a:cubicBezTo>
                  <a:cubicBezTo>
                    <a:pt x="1443" y="4383"/>
                    <a:pt x="1396" y="4387"/>
                    <a:pt x="1351" y="4387"/>
                  </a:cubicBezTo>
                  <a:cubicBezTo>
                    <a:pt x="1244" y="4387"/>
                    <a:pt x="1153" y="4361"/>
                    <a:pt x="1114" y="4182"/>
                  </a:cubicBezTo>
                  <a:cubicBezTo>
                    <a:pt x="1067" y="3932"/>
                    <a:pt x="972" y="3694"/>
                    <a:pt x="924" y="3456"/>
                  </a:cubicBezTo>
                  <a:cubicBezTo>
                    <a:pt x="793" y="2825"/>
                    <a:pt x="781" y="2170"/>
                    <a:pt x="900" y="1539"/>
                  </a:cubicBezTo>
                  <a:cubicBezTo>
                    <a:pt x="960" y="1229"/>
                    <a:pt x="995" y="920"/>
                    <a:pt x="1007" y="598"/>
                  </a:cubicBezTo>
                  <a:cubicBezTo>
                    <a:pt x="1019" y="277"/>
                    <a:pt x="757" y="146"/>
                    <a:pt x="495" y="39"/>
                  </a:cubicBezTo>
                  <a:cubicBezTo>
                    <a:pt x="446" y="13"/>
                    <a:pt x="394" y="1"/>
                    <a:pt x="34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89" name="Google Shape;2789;p53"/>
            <p:cNvSpPr/>
            <p:nvPr/>
          </p:nvSpPr>
          <p:spPr>
            <a:xfrm>
              <a:off x="6298000" y="2106800"/>
              <a:ext cx="50625" cy="74275"/>
            </a:xfrm>
            <a:custGeom>
              <a:avLst/>
              <a:gdLst/>
              <a:ahLst/>
              <a:cxnLst/>
              <a:rect l="l" t="t" r="r" b="b"/>
              <a:pathLst>
                <a:path w="2025" h="2971" extrusionOk="0">
                  <a:moveTo>
                    <a:pt x="591" y="274"/>
                  </a:moveTo>
                  <a:cubicBezTo>
                    <a:pt x="620" y="274"/>
                    <a:pt x="650" y="284"/>
                    <a:pt x="679" y="299"/>
                  </a:cubicBezTo>
                  <a:cubicBezTo>
                    <a:pt x="727" y="358"/>
                    <a:pt x="763" y="430"/>
                    <a:pt x="775" y="513"/>
                  </a:cubicBezTo>
                  <a:cubicBezTo>
                    <a:pt x="763" y="656"/>
                    <a:pt x="727" y="799"/>
                    <a:pt x="679" y="942"/>
                  </a:cubicBezTo>
                  <a:cubicBezTo>
                    <a:pt x="644" y="1025"/>
                    <a:pt x="536" y="1084"/>
                    <a:pt x="441" y="1192"/>
                  </a:cubicBezTo>
                  <a:lnTo>
                    <a:pt x="441" y="1203"/>
                  </a:lnTo>
                  <a:cubicBezTo>
                    <a:pt x="358" y="1108"/>
                    <a:pt x="298" y="1061"/>
                    <a:pt x="275" y="1001"/>
                  </a:cubicBezTo>
                  <a:cubicBezTo>
                    <a:pt x="203" y="739"/>
                    <a:pt x="298" y="441"/>
                    <a:pt x="536" y="287"/>
                  </a:cubicBezTo>
                  <a:cubicBezTo>
                    <a:pt x="555" y="278"/>
                    <a:pt x="573" y="274"/>
                    <a:pt x="591" y="274"/>
                  </a:cubicBezTo>
                  <a:close/>
                  <a:moveTo>
                    <a:pt x="1096" y="1358"/>
                  </a:moveTo>
                  <a:cubicBezTo>
                    <a:pt x="1227" y="1370"/>
                    <a:pt x="1394" y="1346"/>
                    <a:pt x="1394" y="1549"/>
                  </a:cubicBezTo>
                  <a:cubicBezTo>
                    <a:pt x="1382" y="1751"/>
                    <a:pt x="1346" y="1954"/>
                    <a:pt x="1298" y="2144"/>
                  </a:cubicBezTo>
                  <a:cubicBezTo>
                    <a:pt x="1263" y="2323"/>
                    <a:pt x="1203" y="2501"/>
                    <a:pt x="1156" y="2680"/>
                  </a:cubicBezTo>
                  <a:cubicBezTo>
                    <a:pt x="977" y="2323"/>
                    <a:pt x="834" y="1954"/>
                    <a:pt x="882" y="1561"/>
                  </a:cubicBezTo>
                  <a:cubicBezTo>
                    <a:pt x="906" y="1418"/>
                    <a:pt x="965" y="1358"/>
                    <a:pt x="1096" y="1358"/>
                  </a:cubicBezTo>
                  <a:close/>
                  <a:moveTo>
                    <a:pt x="1120" y="1"/>
                  </a:moveTo>
                  <a:lnTo>
                    <a:pt x="989" y="180"/>
                  </a:lnTo>
                  <a:cubicBezTo>
                    <a:pt x="831" y="67"/>
                    <a:pt x="685" y="10"/>
                    <a:pt x="556" y="10"/>
                  </a:cubicBezTo>
                  <a:cubicBezTo>
                    <a:pt x="384" y="10"/>
                    <a:pt x="240" y="112"/>
                    <a:pt x="132" y="322"/>
                  </a:cubicBezTo>
                  <a:cubicBezTo>
                    <a:pt x="36" y="537"/>
                    <a:pt x="1" y="763"/>
                    <a:pt x="13" y="1001"/>
                  </a:cubicBezTo>
                  <a:cubicBezTo>
                    <a:pt x="1" y="1274"/>
                    <a:pt x="131" y="1395"/>
                    <a:pt x="391" y="1395"/>
                  </a:cubicBezTo>
                  <a:cubicBezTo>
                    <a:pt x="404" y="1395"/>
                    <a:pt x="416" y="1395"/>
                    <a:pt x="429" y="1394"/>
                  </a:cubicBezTo>
                  <a:lnTo>
                    <a:pt x="644" y="1370"/>
                  </a:lnTo>
                  <a:lnTo>
                    <a:pt x="644" y="1370"/>
                  </a:lnTo>
                  <a:cubicBezTo>
                    <a:pt x="644" y="1549"/>
                    <a:pt x="644" y="1704"/>
                    <a:pt x="632" y="1858"/>
                  </a:cubicBezTo>
                  <a:cubicBezTo>
                    <a:pt x="596" y="2156"/>
                    <a:pt x="656" y="2466"/>
                    <a:pt x="822" y="2716"/>
                  </a:cubicBezTo>
                  <a:cubicBezTo>
                    <a:pt x="894" y="2835"/>
                    <a:pt x="1001" y="2918"/>
                    <a:pt x="1132" y="2966"/>
                  </a:cubicBezTo>
                  <a:cubicBezTo>
                    <a:pt x="1148" y="2969"/>
                    <a:pt x="1164" y="2971"/>
                    <a:pt x="1179" y="2971"/>
                  </a:cubicBezTo>
                  <a:cubicBezTo>
                    <a:pt x="1317" y="2971"/>
                    <a:pt x="1397" y="2832"/>
                    <a:pt x="1429" y="2704"/>
                  </a:cubicBezTo>
                  <a:cubicBezTo>
                    <a:pt x="1513" y="2442"/>
                    <a:pt x="1584" y="2168"/>
                    <a:pt x="1644" y="1894"/>
                  </a:cubicBezTo>
                  <a:cubicBezTo>
                    <a:pt x="1679" y="1596"/>
                    <a:pt x="1739" y="1263"/>
                    <a:pt x="1358" y="1073"/>
                  </a:cubicBezTo>
                  <a:cubicBezTo>
                    <a:pt x="1572" y="918"/>
                    <a:pt x="1763" y="787"/>
                    <a:pt x="1953" y="644"/>
                  </a:cubicBezTo>
                  <a:cubicBezTo>
                    <a:pt x="2001" y="608"/>
                    <a:pt x="2025" y="561"/>
                    <a:pt x="2025" y="501"/>
                  </a:cubicBezTo>
                  <a:cubicBezTo>
                    <a:pt x="2013" y="453"/>
                    <a:pt x="1929" y="394"/>
                    <a:pt x="1894" y="394"/>
                  </a:cubicBezTo>
                  <a:cubicBezTo>
                    <a:pt x="1799" y="418"/>
                    <a:pt x="1691" y="465"/>
                    <a:pt x="1608" y="525"/>
                  </a:cubicBezTo>
                  <a:cubicBezTo>
                    <a:pt x="1489" y="596"/>
                    <a:pt x="1382" y="692"/>
                    <a:pt x="1251" y="787"/>
                  </a:cubicBezTo>
                  <a:cubicBezTo>
                    <a:pt x="1227" y="501"/>
                    <a:pt x="1203" y="263"/>
                    <a:pt x="1167" y="25"/>
                  </a:cubicBezTo>
                  <a:lnTo>
                    <a:pt x="1120"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0" name="Google Shape;2790;p53"/>
            <p:cNvSpPr/>
            <p:nvPr/>
          </p:nvSpPr>
          <p:spPr>
            <a:xfrm>
              <a:off x="6206625" y="1988050"/>
              <a:ext cx="48250" cy="58225"/>
            </a:xfrm>
            <a:custGeom>
              <a:avLst/>
              <a:gdLst/>
              <a:ahLst/>
              <a:cxnLst/>
              <a:rect l="l" t="t" r="r" b="b"/>
              <a:pathLst>
                <a:path w="1930" h="2329" extrusionOk="0">
                  <a:moveTo>
                    <a:pt x="863" y="238"/>
                  </a:moveTo>
                  <a:cubicBezTo>
                    <a:pt x="904" y="238"/>
                    <a:pt x="1024" y="359"/>
                    <a:pt x="1012" y="381"/>
                  </a:cubicBezTo>
                  <a:cubicBezTo>
                    <a:pt x="858" y="631"/>
                    <a:pt x="715" y="870"/>
                    <a:pt x="560" y="1120"/>
                  </a:cubicBezTo>
                  <a:cubicBezTo>
                    <a:pt x="548" y="1143"/>
                    <a:pt x="501" y="1143"/>
                    <a:pt x="417" y="1179"/>
                  </a:cubicBezTo>
                  <a:cubicBezTo>
                    <a:pt x="370" y="1108"/>
                    <a:pt x="346" y="1024"/>
                    <a:pt x="334" y="941"/>
                  </a:cubicBezTo>
                  <a:cubicBezTo>
                    <a:pt x="358" y="822"/>
                    <a:pt x="381" y="715"/>
                    <a:pt x="417" y="596"/>
                  </a:cubicBezTo>
                  <a:cubicBezTo>
                    <a:pt x="453" y="346"/>
                    <a:pt x="667" y="298"/>
                    <a:pt x="858" y="238"/>
                  </a:cubicBezTo>
                  <a:cubicBezTo>
                    <a:pt x="859" y="238"/>
                    <a:pt x="861" y="238"/>
                    <a:pt x="863" y="238"/>
                  </a:cubicBezTo>
                  <a:close/>
                  <a:moveTo>
                    <a:pt x="1251" y="1465"/>
                  </a:moveTo>
                  <a:cubicBezTo>
                    <a:pt x="1346" y="1536"/>
                    <a:pt x="1513" y="1608"/>
                    <a:pt x="1513" y="1691"/>
                  </a:cubicBezTo>
                  <a:cubicBezTo>
                    <a:pt x="1524" y="1810"/>
                    <a:pt x="1405" y="1929"/>
                    <a:pt x="1346" y="2048"/>
                  </a:cubicBezTo>
                  <a:cubicBezTo>
                    <a:pt x="1286" y="2013"/>
                    <a:pt x="1191" y="1989"/>
                    <a:pt x="1191" y="1941"/>
                  </a:cubicBezTo>
                  <a:cubicBezTo>
                    <a:pt x="1179" y="1810"/>
                    <a:pt x="1179" y="1679"/>
                    <a:pt x="1191" y="1536"/>
                  </a:cubicBezTo>
                  <a:lnTo>
                    <a:pt x="1251" y="1477"/>
                  </a:lnTo>
                  <a:lnTo>
                    <a:pt x="1251" y="1465"/>
                  </a:lnTo>
                  <a:close/>
                  <a:moveTo>
                    <a:pt x="763" y="0"/>
                  </a:moveTo>
                  <a:cubicBezTo>
                    <a:pt x="685" y="0"/>
                    <a:pt x="607" y="19"/>
                    <a:pt x="536" y="60"/>
                  </a:cubicBezTo>
                  <a:cubicBezTo>
                    <a:pt x="179" y="310"/>
                    <a:pt x="0" y="739"/>
                    <a:pt x="96" y="1167"/>
                  </a:cubicBezTo>
                  <a:cubicBezTo>
                    <a:pt x="133" y="1347"/>
                    <a:pt x="306" y="1466"/>
                    <a:pt x="483" y="1466"/>
                  </a:cubicBezTo>
                  <a:cubicBezTo>
                    <a:pt x="529" y="1466"/>
                    <a:pt x="575" y="1458"/>
                    <a:pt x="620" y="1441"/>
                  </a:cubicBezTo>
                  <a:cubicBezTo>
                    <a:pt x="727" y="1370"/>
                    <a:pt x="822" y="1298"/>
                    <a:pt x="905" y="1203"/>
                  </a:cubicBezTo>
                  <a:lnTo>
                    <a:pt x="905" y="1203"/>
                  </a:lnTo>
                  <a:cubicBezTo>
                    <a:pt x="882" y="1453"/>
                    <a:pt x="882" y="1691"/>
                    <a:pt x="905" y="1941"/>
                  </a:cubicBezTo>
                  <a:cubicBezTo>
                    <a:pt x="942" y="2164"/>
                    <a:pt x="1073" y="2329"/>
                    <a:pt x="1259" y="2329"/>
                  </a:cubicBezTo>
                  <a:cubicBezTo>
                    <a:pt x="1312" y="2329"/>
                    <a:pt x="1369" y="2315"/>
                    <a:pt x="1429" y="2286"/>
                  </a:cubicBezTo>
                  <a:cubicBezTo>
                    <a:pt x="1572" y="2215"/>
                    <a:pt x="1679" y="2108"/>
                    <a:pt x="1751" y="1965"/>
                  </a:cubicBezTo>
                  <a:cubicBezTo>
                    <a:pt x="1917" y="1632"/>
                    <a:pt x="1822" y="1453"/>
                    <a:pt x="1370" y="1203"/>
                  </a:cubicBezTo>
                  <a:cubicBezTo>
                    <a:pt x="1501" y="1108"/>
                    <a:pt x="1620" y="1012"/>
                    <a:pt x="1727" y="917"/>
                  </a:cubicBezTo>
                  <a:cubicBezTo>
                    <a:pt x="1798" y="870"/>
                    <a:pt x="1858" y="798"/>
                    <a:pt x="1905" y="739"/>
                  </a:cubicBezTo>
                  <a:cubicBezTo>
                    <a:pt x="1929" y="715"/>
                    <a:pt x="1882" y="608"/>
                    <a:pt x="1858" y="608"/>
                  </a:cubicBezTo>
                  <a:cubicBezTo>
                    <a:pt x="1834" y="605"/>
                    <a:pt x="1810" y="603"/>
                    <a:pt x="1786" y="603"/>
                  </a:cubicBezTo>
                  <a:cubicBezTo>
                    <a:pt x="1715" y="603"/>
                    <a:pt x="1644" y="617"/>
                    <a:pt x="1572" y="643"/>
                  </a:cubicBezTo>
                  <a:cubicBezTo>
                    <a:pt x="1441" y="739"/>
                    <a:pt x="1322" y="834"/>
                    <a:pt x="1215" y="941"/>
                  </a:cubicBezTo>
                  <a:cubicBezTo>
                    <a:pt x="1263" y="667"/>
                    <a:pt x="1310" y="441"/>
                    <a:pt x="1346" y="262"/>
                  </a:cubicBezTo>
                  <a:cubicBezTo>
                    <a:pt x="1239" y="215"/>
                    <a:pt x="1143" y="167"/>
                    <a:pt x="1060" y="96"/>
                  </a:cubicBezTo>
                  <a:cubicBezTo>
                    <a:pt x="971" y="34"/>
                    <a:pt x="867" y="0"/>
                    <a:pt x="76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1" name="Google Shape;2791;p53"/>
            <p:cNvSpPr/>
            <p:nvPr/>
          </p:nvSpPr>
          <p:spPr>
            <a:xfrm>
              <a:off x="6221200" y="2103725"/>
              <a:ext cx="31000" cy="77250"/>
            </a:xfrm>
            <a:custGeom>
              <a:avLst/>
              <a:gdLst/>
              <a:ahLst/>
              <a:cxnLst/>
              <a:rect l="l" t="t" r="r" b="b"/>
              <a:pathLst>
                <a:path w="1240" h="3090" extrusionOk="0">
                  <a:moveTo>
                    <a:pt x="626" y="313"/>
                  </a:moveTo>
                  <a:cubicBezTo>
                    <a:pt x="643" y="313"/>
                    <a:pt x="661" y="314"/>
                    <a:pt x="680" y="314"/>
                  </a:cubicBezTo>
                  <a:cubicBezTo>
                    <a:pt x="763" y="314"/>
                    <a:pt x="918" y="374"/>
                    <a:pt x="918" y="410"/>
                  </a:cubicBezTo>
                  <a:cubicBezTo>
                    <a:pt x="930" y="517"/>
                    <a:pt x="894" y="624"/>
                    <a:pt x="834" y="707"/>
                  </a:cubicBezTo>
                  <a:cubicBezTo>
                    <a:pt x="671" y="812"/>
                    <a:pt x="496" y="906"/>
                    <a:pt x="310" y="977"/>
                  </a:cubicBezTo>
                  <a:lnTo>
                    <a:pt x="310" y="977"/>
                  </a:lnTo>
                  <a:cubicBezTo>
                    <a:pt x="310" y="813"/>
                    <a:pt x="310" y="742"/>
                    <a:pt x="299" y="672"/>
                  </a:cubicBezTo>
                  <a:cubicBezTo>
                    <a:pt x="299" y="403"/>
                    <a:pt x="362" y="313"/>
                    <a:pt x="626" y="313"/>
                  </a:cubicBezTo>
                  <a:close/>
                  <a:moveTo>
                    <a:pt x="610" y="0"/>
                  </a:moveTo>
                  <a:cubicBezTo>
                    <a:pt x="582" y="0"/>
                    <a:pt x="553" y="2"/>
                    <a:pt x="525" y="5"/>
                  </a:cubicBezTo>
                  <a:cubicBezTo>
                    <a:pt x="239" y="112"/>
                    <a:pt x="1" y="410"/>
                    <a:pt x="25" y="624"/>
                  </a:cubicBezTo>
                  <a:cubicBezTo>
                    <a:pt x="72" y="898"/>
                    <a:pt x="96" y="1172"/>
                    <a:pt x="108" y="1446"/>
                  </a:cubicBezTo>
                  <a:cubicBezTo>
                    <a:pt x="84" y="1910"/>
                    <a:pt x="299" y="2362"/>
                    <a:pt x="120" y="2827"/>
                  </a:cubicBezTo>
                  <a:cubicBezTo>
                    <a:pt x="60" y="2946"/>
                    <a:pt x="144" y="3089"/>
                    <a:pt x="287" y="3089"/>
                  </a:cubicBezTo>
                  <a:cubicBezTo>
                    <a:pt x="294" y="3089"/>
                    <a:pt x="301" y="3089"/>
                    <a:pt x="307" y="3089"/>
                  </a:cubicBezTo>
                  <a:cubicBezTo>
                    <a:pt x="442" y="3089"/>
                    <a:pt x="453" y="2976"/>
                    <a:pt x="453" y="2862"/>
                  </a:cubicBezTo>
                  <a:lnTo>
                    <a:pt x="453" y="1374"/>
                  </a:lnTo>
                  <a:cubicBezTo>
                    <a:pt x="739" y="1279"/>
                    <a:pt x="739" y="1279"/>
                    <a:pt x="1072" y="886"/>
                  </a:cubicBezTo>
                  <a:cubicBezTo>
                    <a:pt x="1215" y="695"/>
                    <a:pt x="1239" y="434"/>
                    <a:pt x="1132" y="207"/>
                  </a:cubicBezTo>
                  <a:cubicBezTo>
                    <a:pt x="997" y="72"/>
                    <a:pt x="807" y="0"/>
                    <a:pt x="6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2" name="Google Shape;2792;p53"/>
            <p:cNvSpPr/>
            <p:nvPr/>
          </p:nvSpPr>
          <p:spPr>
            <a:xfrm>
              <a:off x="6211675" y="1873775"/>
              <a:ext cx="36950" cy="56150"/>
            </a:xfrm>
            <a:custGeom>
              <a:avLst/>
              <a:gdLst/>
              <a:ahLst/>
              <a:cxnLst/>
              <a:rect l="l" t="t" r="r" b="b"/>
              <a:pathLst>
                <a:path w="1478" h="2246" extrusionOk="0">
                  <a:moveTo>
                    <a:pt x="720" y="263"/>
                  </a:moveTo>
                  <a:cubicBezTo>
                    <a:pt x="858" y="263"/>
                    <a:pt x="996" y="327"/>
                    <a:pt x="1084" y="440"/>
                  </a:cubicBezTo>
                  <a:cubicBezTo>
                    <a:pt x="1156" y="535"/>
                    <a:pt x="1168" y="654"/>
                    <a:pt x="1120" y="749"/>
                  </a:cubicBezTo>
                  <a:cubicBezTo>
                    <a:pt x="1035" y="908"/>
                    <a:pt x="923" y="1067"/>
                    <a:pt x="715" y="1067"/>
                  </a:cubicBezTo>
                  <a:cubicBezTo>
                    <a:pt x="689" y="1067"/>
                    <a:pt x="661" y="1064"/>
                    <a:pt x="632" y="1059"/>
                  </a:cubicBezTo>
                  <a:cubicBezTo>
                    <a:pt x="596" y="809"/>
                    <a:pt x="560" y="571"/>
                    <a:pt x="525" y="309"/>
                  </a:cubicBezTo>
                  <a:cubicBezTo>
                    <a:pt x="586" y="278"/>
                    <a:pt x="653" y="263"/>
                    <a:pt x="720" y="263"/>
                  </a:cubicBezTo>
                  <a:close/>
                  <a:moveTo>
                    <a:pt x="745" y="0"/>
                  </a:moveTo>
                  <a:cubicBezTo>
                    <a:pt x="609" y="0"/>
                    <a:pt x="472" y="35"/>
                    <a:pt x="346" y="107"/>
                  </a:cubicBezTo>
                  <a:cubicBezTo>
                    <a:pt x="191" y="214"/>
                    <a:pt x="1" y="357"/>
                    <a:pt x="48" y="595"/>
                  </a:cubicBezTo>
                  <a:cubicBezTo>
                    <a:pt x="96" y="726"/>
                    <a:pt x="156" y="845"/>
                    <a:pt x="239" y="964"/>
                  </a:cubicBezTo>
                  <a:cubicBezTo>
                    <a:pt x="239" y="1059"/>
                    <a:pt x="239" y="1154"/>
                    <a:pt x="239" y="1250"/>
                  </a:cubicBezTo>
                  <a:cubicBezTo>
                    <a:pt x="239" y="1345"/>
                    <a:pt x="310" y="1440"/>
                    <a:pt x="310" y="1535"/>
                  </a:cubicBezTo>
                  <a:lnTo>
                    <a:pt x="310" y="2202"/>
                  </a:lnTo>
                  <a:cubicBezTo>
                    <a:pt x="376" y="2231"/>
                    <a:pt x="430" y="2246"/>
                    <a:pt x="473" y="2246"/>
                  </a:cubicBezTo>
                  <a:cubicBezTo>
                    <a:pt x="573" y="2246"/>
                    <a:pt x="616" y="2169"/>
                    <a:pt x="608" y="2012"/>
                  </a:cubicBezTo>
                  <a:cubicBezTo>
                    <a:pt x="608" y="1881"/>
                    <a:pt x="644" y="1750"/>
                    <a:pt x="620" y="1619"/>
                  </a:cubicBezTo>
                  <a:cubicBezTo>
                    <a:pt x="596" y="1428"/>
                    <a:pt x="715" y="1381"/>
                    <a:pt x="858" y="1309"/>
                  </a:cubicBezTo>
                  <a:cubicBezTo>
                    <a:pt x="1001" y="1238"/>
                    <a:pt x="1144" y="1154"/>
                    <a:pt x="1275" y="1035"/>
                  </a:cubicBezTo>
                  <a:cubicBezTo>
                    <a:pt x="1453" y="880"/>
                    <a:pt x="1477" y="428"/>
                    <a:pt x="1346" y="273"/>
                  </a:cubicBezTo>
                  <a:cubicBezTo>
                    <a:pt x="1190" y="95"/>
                    <a:pt x="970" y="0"/>
                    <a:pt x="74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3" name="Google Shape;2793;p53"/>
            <p:cNvSpPr/>
            <p:nvPr/>
          </p:nvSpPr>
          <p:spPr>
            <a:xfrm>
              <a:off x="6127150" y="1991400"/>
              <a:ext cx="31275" cy="52025"/>
            </a:xfrm>
            <a:custGeom>
              <a:avLst/>
              <a:gdLst/>
              <a:ahLst/>
              <a:cxnLst/>
              <a:rect l="l" t="t" r="r" b="b"/>
              <a:pathLst>
                <a:path w="1251" h="2081" extrusionOk="0">
                  <a:moveTo>
                    <a:pt x="679" y="0"/>
                  </a:moveTo>
                  <a:cubicBezTo>
                    <a:pt x="652" y="0"/>
                    <a:pt x="624" y="3"/>
                    <a:pt x="596" y="9"/>
                  </a:cubicBezTo>
                  <a:cubicBezTo>
                    <a:pt x="239" y="45"/>
                    <a:pt x="0" y="569"/>
                    <a:pt x="191" y="938"/>
                  </a:cubicBezTo>
                  <a:cubicBezTo>
                    <a:pt x="239" y="1009"/>
                    <a:pt x="405" y="1021"/>
                    <a:pt x="512" y="1057"/>
                  </a:cubicBezTo>
                  <a:lnTo>
                    <a:pt x="572" y="974"/>
                  </a:lnTo>
                  <a:cubicBezTo>
                    <a:pt x="322" y="962"/>
                    <a:pt x="346" y="795"/>
                    <a:pt x="381" y="664"/>
                  </a:cubicBezTo>
                  <a:cubicBezTo>
                    <a:pt x="417" y="533"/>
                    <a:pt x="477" y="414"/>
                    <a:pt x="560" y="307"/>
                  </a:cubicBezTo>
                  <a:cubicBezTo>
                    <a:pt x="567" y="300"/>
                    <a:pt x="584" y="297"/>
                    <a:pt x="605" y="297"/>
                  </a:cubicBezTo>
                  <a:cubicBezTo>
                    <a:pt x="655" y="297"/>
                    <a:pt x="727" y="314"/>
                    <a:pt x="727" y="331"/>
                  </a:cubicBezTo>
                  <a:cubicBezTo>
                    <a:pt x="774" y="485"/>
                    <a:pt x="786" y="640"/>
                    <a:pt x="786" y="795"/>
                  </a:cubicBezTo>
                  <a:cubicBezTo>
                    <a:pt x="751" y="1188"/>
                    <a:pt x="429" y="1438"/>
                    <a:pt x="239" y="1759"/>
                  </a:cubicBezTo>
                  <a:cubicBezTo>
                    <a:pt x="191" y="1867"/>
                    <a:pt x="167" y="1974"/>
                    <a:pt x="155" y="2081"/>
                  </a:cubicBezTo>
                  <a:lnTo>
                    <a:pt x="477" y="2081"/>
                  </a:lnTo>
                  <a:cubicBezTo>
                    <a:pt x="667" y="2069"/>
                    <a:pt x="858" y="2057"/>
                    <a:pt x="1048" y="2033"/>
                  </a:cubicBezTo>
                  <a:cubicBezTo>
                    <a:pt x="1108" y="2021"/>
                    <a:pt x="1179" y="1998"/>
                    <a:pt x="1251" y="1974"/>
                  </a:cubicBezTo>
                  <a:cubicBezTo>
                    <a:pt x="1215" y="1914"/>
                    <a:pt x="1179" y="1807"/>
                    <a:pt x="1132" y="1795"/>
                  </a:cubicBezTo>
                  <a:cubicBezTo>
                    <a:pt x="965" y="1748"/>
                    <a:pt x="810" y="1712"/>
                    <a:pt x="643" y="1700"/>
                  </a:cubicBezTo>
                  <a:cubicBezTo>
                    <a:pt x="679" y="1605"/>
                    <a:pt x="727" y="1521"/>
                    <a:pt x="786" y="1450"/>
                  </a:cubicBezTo>
                  <a:cubicBezTo>
                    <a:pt x="1072" y="1152"/>
                    <a:pt x="1179" y="712"/>
                    <a:pt x="1060" y="319"/>
                  </a:cubicBezTo>
                  <a:cubicBezTo>
                    <a:pt x="1029" y="132"/>
                    <a:pt x="863" y="0"/>
                    <a:pt x="6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4" name="Google Shape;2794;p53"/>
            <p:cNvSpPr/>
            <p:nvPr/>
          </p:nvSpPr>
          <p:spPr>
            <a:xfrm>
              <a:off x="6270925" y="1894450"/>
              <a:ext cx="61625" cy="34325"/>
            </a:xfrm>
            <a:custGeom>
              <a:avLst/>
              <a:gdLst/>
              <a:ahLst/>
              <a:cxnLst/>
              <a:rect l="l" t="t" r="r" b="b"/>
              <a:pathLst>
                <a:path w="2465" h="1373" extrusionOk="0">
                  <a:moveTo>
                    <a:pt x="1495" y="0"/>
                  </a:moveTo>
                  <a:cubicBezTo>
                    <a:pt x="1377" y="0"/>
                    <a:pt x="1300" y="91"/>
                    <a:pt x="1238" y="292"/>
                  </a:cubicBezTo>
                  <a:lnTo>
                    <a:pt x="548" y="292"/>
                  </a:lnTo>
                  <a:cubicBezTo>
                    <a:pt x="250" y="292"/>
                    <a:pt x="12" y="411"/>
                    <a:pt x="0" y="577"/>
                  </a:cubicBezTo>
                  <a:lnTo>
                    <a:pt x="1953" y="577"/>
                  </a:lnTo>
                  <a:cubicBezTo>
                    <a:pt x="1774" y="792"/>
                    <a:pt x="1608" y="958"/>
                    <a:pt x="1465" y="1149"/>
                  </a:cubicBezTo>
                  <a:cubicBezTo>
                    <a:pt x="1429" y="1196"/>
                    <a:pt x="1441" y="1280"/>
                    <a:pt x="1429" y="1351"/>
                  </a:cubicBezTo>
                  <a:cubicBezTo>
                    <a:pt x="1485" y="1351"/>
                    <a:pt x="1567" y="1372"/>
                    <a:pt x="1626" y="1372"/>
                  </a:cubicBezTo>
                  <a:cubicBezTo>
                    <a:pt x="1655" y="1372"/>
                    <a:pt x="1679" y="1367"/>
                    <a:pt x="1691" y="1351"/>
                  </a:cubicBezTo>
                  <a:cubicBezTo>
                    <a:pt x="1953" y="1077"/>
                    <a:pt x="2191" y="792"/>
                    <a:pt x="2465" y="482"/>
                  </a:cubicBezTo>
                  <a:cubicBezTo>
                    <a:pt x="2346" y="411"/>
                    <a:pt x="2250" y="339"/>
                    <a:pt x="2143" y="280"/>
                  </a:cubicBezTo>
                  <a:cubicBezTo>
                    <a:pt x="2012" y="208"/>
                    <a:pt x="1858" y="149"/>
                    <a:pt x="1727" y="77"/>
                  </a:cubicBezTo>
                  <a:cubicBezTo>
                    <a:pt x="1634" y="27"/>
                    <a:pt x="1559" y="0"/>
                    <a:pt x="149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5" name="Google Shape;2795;p53"/>
            <p:cNvSpPr/>
            <p:nvPr/>
          </p:nvSpPr>
          <p:spPr>
            <a:xfrm>
              <a:off x="6131325" y="2096075"/>
              <a:ext cx="34550" cy="45375"/>
            </a:xfrm>
            <a:custGeom>
              <a:avLst/>
              <a:gdLst/>
              <a:ahLst/>
              <a:cxnLst/>
              <a:rect l="l" t="t" r="r" b="b"/>
              <a:pathLst>
                <a:path w="1382" h="1815" extrusionOk="0">
                  <a:moveTo>
                    <a:pt x="590" y="0"/>
                  </a:moveTo>
                  <a:cubicBezTo>
                    <a:pt x="577" y="0"/>
                    <a:pt x="562" y="1"/>
                    <a:pt x="548" y="1"/>
                  </a:cubicBezTo>
                  <a:cubicBezTo>
                    <a:pt x="274" y="13"/>
                    <a:pt x="0" y="263"/>
                    <a:pt x="12" y="489"/>
                  </a:cubicBezTo>
                  <a:cubicBezTo>
                    <a:pt x="24" y="537"/>
                    <a:pt x="60" y="573"/>
                    <a:pt x="84" y="620"/>
                  </a:cubicBezTo>
                  <a:cubicBezTo>
                    <a:pt x="131" y="597"/>
                    <a:pt x="167" y="561"/>
                    <a:pt x="203" y="525"/>
                  </a:cubicBezTo>
                  <a:cubicBezTo>
                    <a:pt x="316" y="402"/>
                    <a:pt x="402" y="252"/>
                    <a:pt x="585" y="252"/>
                  </a:cubicBezTo>
                  <a:cubicBezTo>
                    <a:pt x="614" y="252"/>
                    <a:pt x="645" y="255"/>
                    <a:pt x="679" y="263"/>
                  </a:cubicBezTo>
                  <a:cubicBezTo>
                    <a:pt x="715" y="513"/>
                    <a:pt x="703" y="501"/>
                    <a:pt x="572" y="668"/>
                  </a:cubicBezTo>
                  <a:cubicBezTo>
                    <a:pt x="524" y="728"/>
                    <a:pt x="548" y="847"/>
                    <a:pt x="548" y="930"/>
                  </a:cubicBezTo>
                  <a:cubicBezTo>
                    <a:pt x="607" y="918"/>
                    <a:pt x="679" y="906"/>
                    <a:pt x="750" y="906"/>
                  </a:cubicBezTo>
                  <a:cubicBezTo>
                    <a:pt x="857" y="906"/>
                    <a:pt x="965" y="942"/>
                    <a:pt x="1048" y="990"/>
                  </a:cubicBezTo>
                  <a:cubicBezTo>
                    <a:pt x="1107" y="1073"/>
                    <a:pt x="1107" y="1168"/>
                    <a:pt x="1060" y="1251"/>
                  </a:cubicBezTo>
                  <a:cubicBezTo>
                    <a:pt x="941" y="1371"/>
                    <a:pt x="810" y="1466"/>
                    <a:pt x="667" y="1549"/>
                  </a:cubicBezTo>
                  <a:cubicBezTo>
                    <a:pt x="665" y="1550"/>
                    <a:pt x="662" y="1551"/>
                    <a:pt x="660" y="1551"/>
                  </a:cubicBezTo>
                  <a:cubicBezTo>
                    <a:pt x="633" y="1551"/>
                    <a:pt x="580" y="1500"/>
                    <a:pt x="548" y="1490"/>
                  </a:cubicBezTo>
                  <a:cubicBezTo>
                    <a:pt x="488" y="1470"/>
                    <a:pt x="411" y="1425"/>
                    <a:pt x="360" y="1425"/>
                  </a:cubicBezTo>
                  <a:cubicBezTo>
                    <a:pt x="350" y="1425"/>
                    <a:pt x="341" y="1426"/>
                    <a:pt x="334" y="1430"/>
                  </a:cubicBezTo>
                  <a:cubicBezTo>
                    <a:pt x="262" y="1478"/>
                    <a:pt x="214" y="1549"/>
                    <a:pt x="203" y="1632"/>
                  </a:cubicBezTo>
                  <a:cubicBezTo>
                    <a:pt x="191" y="1680"/>
                    <a:pt x="274" y="1799"/>
                    <a:pt x="310" y="1799"/>
                  </a:cubicBezTo>
                  <a:cubicBezTo>
                    <a:pt x="384" y="1809"/>
                    <a:pt x="458" y="1815"/>
                    <a:pt x="531" y="1815"/>
                  </a:cubicBezTo>
                  <a:cubicBezTo>
                    <a:pt x="634" y="1815"/>
                    <a:pt x="736" y="1803"/>
                    <a:pt x="834" y="1775"/>
                  </a:cubicBezTo>
                  <a:cubicBezTo>
                    <a:pt x="1072" y="1692"/>
                    <a:pt x="1369" y="1490"/>
                    <a:pt x="1369" y="1204"/>
                  </a:cubicBezTo>
                  <a:cubicBezTo>
                    <a:pt x="1381" y="894"/>
                    <a:pt x="1310" y="751"/>
                    <a:pt x="976" y="597"/>
                  </a:cubicBezTo>
                  <a:lnTo>
                    <a:pt x="976" y="406"/>
                  </a:lnTo>
                  <a:cubicBezTo>
                    <a:pt x="954" y="112"/>
                    <a:pt x="856" y="0"/>
                    <a:pt x="5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6" name="Google Shape;2796;p53"/>
            <p:cNvSpPr/>
            <p:nvPr/>
          </p:nvSpPr>
          <p:spPr>
            <a:xfrm>
              <a:off x="6346825" y="1995375"/>
              <a:ext cx="34850" cy="47375"/>
            </a:xfrm>
            <a:custGeom>
              <a:avLst/>
              <a:gdLst/>
              <a:ahLst/>
              <a:cxnLst/>
              <a:rect l="l" t="t" r="r" b="b"/>
              <a:pathLst>
                <a:path w="1394" h="1895" extrusionOk="0">
                  <a:moveTo>
                    <a:pt x="784" y="1"/>
                  </a:moveTo>
                  <a:cubicBezTo>
                    <a:pt x="578" y="1"/>
                    <a:pt x="377" y="100"/>
                    <a:pt x="250" y="279"/>
                  </a:cubicBezTo>
                  <a:cubicBezTo>
                    <a:pt x="155" y="410"/>
                    <a:pt x="215" y="600"/>
                    <a:pt x="369" y="648"/>
                  </a:cubicBezTo>
                  <a:cubicBezTo>
                    <a:pt x="536" y="707"/>
                    <a:pt x="703" y="779"/>
                    <a:pt x="869" y="874"/>
                  </a:cubicBezTo>
                  <a:cubicBezTo>
                    <a:pt x="941" y="934"/>
                    <a:pt x="989" y="1029"/>
                    <a:pt x="977" y="1124"/>
                  </a:cubicBezTo>
                  <a:cubicBezTo>
                    <a:pt x="917" y="1255"/>
                    <a:pt x="834" y="1362"/>
                    <a:pt x="727" y="1458"/>
                  </a:cubicBezTo>
                  <a:cubicBezTo>
                    <a:pt x="617" y="1556"/>
                    <a:pt x="546" y="1604"/>
                    <a:pt x="478" y="1604"/>
                  </a:cubicBezTo>
                  <a:cubicBezTo>
                    <a:pt x="406" y="1604"/>
                    <a:pt x="337" y="1550"/>
                    <a:pt x="227" y="1446"/>
                  </a:cubicBezTo>
                  <a:cubicBezTo>
                    <a:pt x="155" y="1398"/>
                    <a:pt x="84" y="1362"/>
                    <a:pt x="0" y="1339"/>
                  </a:cubicBezTo>
                  <a:lnTo>
                    <a:pt x="0" y="1339"/>
                  </a:lnTo>
                  <a:cubicBezTo>
                    <a:pt x="0" y="1422"/>
                    <a:pt x="24" y="1493"/>
                    <a:pt x="36" y="1577"/>
                  </a:cubicBezTo>
                  <a:cubicBezTo>
                    <a:pt x="107" y="1772"/>
                    <a:pt x="298" y="1895"/>
                    <a:pt x="499" y="1895"/>
                  </a:cubicBezTo>
                  <a:cubicBezTo>
                    <a:pt x="567" y="1895"/>
                    <a:pt x="636" y="1881"/>
                    <a:pt x="703" y="1850"/>
                  </a:cubicBezTo>
                  <a:cubicBezTo>
                    <a:pt x="953" y="1731"/>
                    <a:pt x="1072" y="1517"/>
                    <a:pt x="1227" y="1291"/>
                  </a:cubicBezTo>
                  <a:cubicBezTo>
                    <a:pt x="1393" y="1029"/>
                    <a:pt x="1322" y="791"/>
                    <a:pt x="989" y="624"/>
                  </a:cubicBezTo>
                  <a:cubicBezTo>
                    <a:pt x="846" y="553"/>
                    <a:pt x="691" y="481"/>
                    <a:pt x="465" y="374"/>
                  </a:cubicBezTo>
                  <a:lnTo>
                    <a:pt x="1143" y="112"/>
                  </a:lnTo>
                  <a:cubicBezTo>
                    <a:pt x="1032" y="36"/>
                    <a:pt x="907" y="1"/>
                    <a:pt x="7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7" name="Google Shape;2797;p53"/>
            <p:cNvSpPr/>
            <p:nvPr/>
          </p:nvSpPr>
          <p:spPr>
            <a:xfrm>
              <a:off x="6274500" y="2002975"/>
              <a:ext cx="54175" cy="24675"/>
            </a:xfrm>
            <a:custGeom>
              <a:avLst/>
              <a:gdLst/>
              <a:ahLst/>
              <a:cxnLst/>
              <a:rect l="l" t="t" r="r" b="b"/>
              <a:pathLst>
                <a:path w="2167" h="987" extrusionOk="0">
                  <a:moveTo>
                    <a:pt x="1614" y="0"/>
                  </a:moveTo>
                  <a:cubicBezTo>
                    <a:pt x="1510" y="0"/>
                    <a:pt x="1379" y="50"/>
                    <a:pt x="1274" y="94"/>
                  </a:cubicBezTo>
                  <a:cubicBezTo>
                    <a:pt x="1226" y="106"/>
                    <a:pt x="1215" y="261"/>
                    <a:pt x="1179" y="403"/>
                  </a:cubicBezTo>
                  <a:lnTo>
                    <a:pt x="12" y="403"/>
                  </a:lnTo>
                  <a:cubicBezTo>
                    <a:pt x="0" y="570"/>
                    <a:pt x="107" y="665"/>
                    <a:pt x="322" y="665"/>
                  </a:cubicBezTo>
                  <a:lnTo>
                    <a:pt x="1429" y="665"/>
                  </a:lnTo>
                  <a:cubicBezTo>
                    <a:pt x="1429" y="773"/>
                    <a:pt x="1417" y="856"/>
                    <a:pt x="1417" y="987"/>
                  </a:cubicBezTo>
                  <a:cubicBezTo>
                    <a:pt x="1548" y="963"/>
                    <a:pt x="1691" y="939"/>
                    <a:pt x="1822" y="915"/>
                  </a:cubicBezTo>
                  <a:cubicBezTo>
                    <a:pt x="1977" y="868"/>
                    <a:pt x="2167" y="546"/>
                    <a:pt x="2096" y="439"/>
                  </a:cubicBezTo>
                  <a:cubicBezTo>
                    <a:pt x="2000" y="273"/>
                    <a:pt x="1869" y="130"/>
                    <a:pt x="1715" y="22"/>
                  </a:cubicBezTo>
                  <a:cubicBezTo>
                    <a:pt x="1686" y="7"/>
                    <a:pt x="1652" y="0"/>
                    <a:pt x="161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8" name="Google Shape;2798;p53"/>
            <p:cNvSpPr/>
            <p:nvPr/>
          </p:nvSpPr>
          <p:spPr>
            <a:xfrm>
              <a:off x="6516775" y="1981400"/>
              <a:ext cx="31275" cy="48050"/>
            </a:xfrm>
            <a:custGeom>
              <a:avLst/>
              <a:gdLst/>
              <a:ahLst/>
              <a:cxnLst/>
              <a:rect l="l" t="t" r="r" b="b"/>
              <a:pathLst>
                <a:path w="1251" h="1922" extrusionOk="0">
                  <a:moveTo>
                    <a:pt x="653" y="0"/>
                  </a:moveTo>
                  <a:cubicBezTo>
                    <a:pt x="456" y="0"/>
                    <a:pt x="262" y="104"/>
                    <a:pt x="156" y="278"/>
                  </a:cubicBezTo>
                  <a:cubicBezTo>
                    <a:pt x="1" y="552"/>
                    <a:pt x="120" y="778"/>
                    <a:pt x="417" y="802"/>
                  </a:cubicBezTo>
                  <a:cubicBezTo>
                    <a:pt x="525" y="802"/>
                    <a:pt x="620" y="826"/>
                    <a:pt x="727" y="862"/>
                  </a:cubicBezTo>
                  <a:cubicBezTo>
                    <a:pt x="810" y="897"/>
                    <a:pt x="870" y="957"/>
                    <a:pt x="918" y="1040"/>
                  </a:cubicBezTo>
                  <a:cubicBezTo>
                    <a:pt x="929" y="1076"/>
                    <a:pt x="834" y="1183"/>
                    <a:pt x="775" y="1231"/>
                  </a:cubicBezTo>
                  <a:cubicBezTo>
                    <a:pt x="703" y="1302"/>
                    <a:pt x="608" y="1338"/>
                    <a:pt x="513" y="1350"/>
                  </a:cubicBezTo>
                  <a:cubicBezTo>
                    <a:pt x="487" y="1348"/>
                    <a:pt x="461" y="1347"/>
                    <a:pt x="437" y="1347"/>
                  </a:cubicBezTo>
                  <a:cubicBezTo>
                    <a:pt x="164" y="1347"/>
                    <a:pt x="15" y="1474"/>
                    <a:pt x="36" y="1802"/>
                  </a:cubicBezTo>
                  <a:lnTo>
                    <a:pt x="191" y="1921"/>
                  </a:lnTo>
                  <a:cubicBezTo>
                    <a:pt x="271" y="1728"/>
                    <a:pt x="459" y="1611"/>
                    <a:pt x="662" y="1611"/>
                  </a:cubicBezTo>
                  <a:cubicBezTo>
                    <a:pt x="672" y="1611"/>
                    <a:pt x="681" y="1611"/>
                    <a:pt x="691" y="1612"/>
                  </a:cubicBezTo>
                  <a:cubicBezTo>
                    <a:pt x="739" y="1612"/>
                    <a:pt x="787" y="1600"/>
                    <a:pt x="834" y="1576"/>
                  </a:cubicBezTo>
                  <a:cubicBezTo>
                    <a:pt x="977" y="1517"/>
                    <a:pt x="1251" y="1171"/>
                    <a:pt x="1251" y="1052"/>
                  </a:cubicBezTo>
                  <a:cubicBezTo>
                    <a:pt x="1251" y="874"/>
                    <a:pt x="1013" y="659"/>
                    <a:pt x="763" y="600"/>
                  </a:cubicBezTo>
                  <a:cubicBezTo>
                    <a:pt x="632" y="576"/>
                    <a:pt x="489" y="564"/>
                    <a:pt x="346" y="540"/>
                  </a:cubicBezTo>
                  <a:cubicBezTo>
                    <a:pt x="434" y="342"/>
                    <a:pt x="495" y="257"/>
                    <a:pt x="584" y="257"/>
                  </a:cubicBezTo>
                  <a:cubicBezTo>
                    <a:pt x="640" y="257"/>
                    <a:pt x="707" y="290"/>
                    <a:pt x="798" y="350"/>
                  </a:cubicBezTo>
                  <a:cubicBezTo>
                    <a:pt x="808" y="355"/>
                    <a:pt x="822" y="358"/>
                    <a:pt x="838" y="358"/>
                  </a:cubicBezTo>
                  <a:cubicBezTo>
                    <a:pt x="860" y="358"/>
                    <a:pt x="885" y="352"/>
                    <a:pt x="906" y="338"/>
                  </a:cubicBezTo>
                  <a:cubicBezTo>
                    <a:pt x="989" y="266"/>
                    <a:pt x="906" y="40"/>
                    <a:pt x="787" y="16"/>
                  </a:cubicBezTo>
                  <a:cubicBezTo>
                    <a:pt x="743" y="5"/>
                    <a:pt x="698" y="0"/>
                    <a:pt x="6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799" name="Google Shape;2799;p53"/>
            <p:cNvSpPr/>
            <p:nvPr/>
          </p:nvSpPr>
          <p:spPr>
            <a:xfrm>
              <a:off x="6438500" y="1979125"/>
              <a:ext cx="32775" cy="38125"/>
            </a:xfrm>
            <a:custGeom>
              <a:avLst/>
              <a:gdLst/>
              <a:ahLst/>
              <a:cxnLst/>
              <a:rect l="l" t="t" r="r" b="b"/>
              <a:pathLst>
                <a:path w="1311" h="1525" extrusionOk="0">
                  <a:moveTo>
                    <a:pt x="84" y="0"/>
                  </a:moveTo>
                  <a:lnTo>
                    <a:pt x="12" y="24"/>
                  </a:lnTo>
                  <a:cubicBezTo>
                    <a:pt x="0" y="84"/>
                    <a:pt x="0" y="143"/>
                    <a:pt x="0" y="203"/>
                  </a:cubicBezTo>
                  <a:cubicBezTo>
                    <a:pt x="72" y="607"/>
                    <a:pt x="143" y="1024"/>
                    <a:pt x="239" y="1417"/>
                  </a:cubicBezTo>
                  <a:cubicBezTo>
                    <a:pt x="274" y="1477"/>
                    <a:pt x="334" y="1524"/>
                    <a:pt x="405" y="1524"/>
                  </a:cubicBezTo>
                  <a:cubicBezTo>
                    <a:pt x="477" y="1488"/>
                    <a:pt x="536" y="1417"/>
                    <a:pt x="548" y="1334"/>
                  </a:cubicBezTo>
                  <a:cubicBezTo>
                    <a:pt x="560" y="1203"/>
                    <a:pt x="560" y="1060"/>
                    <a:pt x="548" y="929"/>
                  </a:cubicBezTo>
                  <a:cubicBezTo>
                    <a:pt x="691" y="929"/>
                    <a:pt x="846" y="929"/>
                    <a:pt x="989" y="917"/>
                  </a:cubicBezTo>
                  <a:cubicBezTo>
                    <a:pt x="1191" y="857"/>
                    <a:pt x="1310" y="643"/>
                    <a:pt x="1251" y="441"/>
                  </a:cubicBezTo>
                  <a:cubicBezTo>
                    <a:pt x="1224" y="301"/>
                    <a:pt x="1103" y="213"/>
                    <a:pt x="974" y="213"/>
                  </a:cubicBezTo>
                  <a:cubicBezTo>
                    <a:pt x="927" y="213"/>
                    <a:pt x="879" y="225"/>
                    <a:pt x="834" y="250"/>
                  </a:cubicBezTo>
                  <a:cubicBezTo>
                    <a:pt x="667" y="345"/>
                    <a:pt x="512" y="453"/>
                    <a:pt x="370" y="572"/>
                  </a:cubicBezTo>
                  <a:cubicBezTo>
                    <a:pt x="286" y="405"/>
                    <a:pt x="191" y="203"/>
                    <a:pt x="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0" name="Google Shape;2800;p53"/>
            <p:cNvSpPr/>
            <p:nvPr/>
          </p:nvSpPr>
          <p:spPr>
            <a:xfrm>
              <a:off x="6130725" y="1880900"/>
              <a:ext cx="22650" cy="54775"/>
            </a:xfrm>
            <a:custGeom>
              <a:avLst/>
              <a:gdLst/>
              <a:ahLst/>
              <a:cxnLst/>
              <a:rect l="l" t="t" r="r" b="b"/>
              <a:pathLst>
                <a:path w="906" h="2191" extrusionOk="0">
                  <a:moveTo>
                    <a:pt x="512" y="0"/>
                  </a:moveTo>
                  <a:cubicBezTo>
                    <a:pt x="465" y="83"/>
                    <a:pt x="381" y="167"/>
                    <a:pt x="381" y="238"/>
                  </a:cubicBezTo>
                  <a:lnTo>
                    <a:pt x="381" y="1786"/>
                  </a:lnTo>
                  <a:cubicBezTo>
                    <a:pt x="262" y="1798"/>
                    <a:pt x="203" y="1798"/>
                    <a:pt x="155" y="1822"/>
                  </a:cubicBezTo>
                  <a:cubicBezTo>
                    <a:pt x="96" y="1881"/>
                    <a:pt x="48" y="1941"/>
                    <a:pt x="0" y="2012"/>
                  </a:cubicBezTo>
                  <a:cubicBezTo>
                    <a:pt x="72" y="2060"/>
                    <a:pt x="131" y="2131"/>
                    <a:pt x="203" y="2143"/>
                  </a:cubicBezTo>
                  <a:cubicBezTo>
                    <a:pt x="369" y="2167"/>
                    <a:pt x="548" y="2191"/>
                    <a:pt x="727" y="2191"/>
                  </a:cubicBezTo>
                  <a:cubicBezTo>
                    <a:pt x="786" y="2191"/>
                    <a:pt x="846" y="2143"/>
                    <a:pt x="905" y="2108"/>
                  </a:cubicBezTo>
                  <a:cubicBezTo>
                    <a:pt x="870" y="2060"/>
                    <a:pt x="834" y="2012"/>
                    <a:pt x="786" y="1965"/>
                  </a:cubicBezTo>
                  <a:cubicBezTo>
                    <a:pt x="739" y="1905"/>
                    <a:pt x="619" y="1858"/>
                    <a:pt x="619" y="1798"/>
                  </a:cubicBezTo>
                  <a:cubicBezTo>
                    <a:pt x="608" y="1477"/>
                    <a:pt x="631" y="1143"/>
                    <a:pt x="643" y="810"/>
                  </a:cubicBezTo>
                  <a:cubicBezTo>
                    <a:pt x="667" y="619"/>
                    <a:pt x="679" y="429"/>
                    <a:pt x="691" y="250"/>
                  </a:cubicBezTo>
                  <a:cubicBezTo>
                    <a:pt x="691" y="167"/>
                    <a:pt x="572" y="83"/>
                    <a:pt x="5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1" name="Google Shape;2801;p53"/>
            <p:cNvSpPr/>
            <p:nvPr/>
          </p:nvSpPr>
          <p:spPr>
            <a:xfrm>
              <a:off x="6481075" y="1983275"/>
              <a:ext cx="30375" cy="38725"/>
            </a:xfrm>
            <a:custGeom>
              <a:avLst/>
              <a:gdLst/>
              <a:ahLst/>
              <a:cxnLst/>
              <a:rect l="l" t="t" r="r" b="b"/>
              <a:pathLst>
                <a:path w="1215" h="1549" extrusionOk="0">
                  <a:moveTo>
                    <a:pt x="1095" y="1"/>
                  </a:moveTo>
                  <a:cubicBezTo>
                    <a:pt x="1036" y="1"/>
                    <a:pt x="988" y="48"/>
                    <a:pt x="964" y="96"/>
                  </a:cubicBezTo>
                  <a:cubicBezTo>
                    <a:pt x="857" y="382"/>
                    <a:pt x="750" y="668"/>
                    <a:pt x="655" y="965"/>
                  </a:cubicBezTo>
                  <a:cubicBezTo>
                    <a:pt x="381" y="775"/>
                    <a:pt x="429" y="358"/>
                    <a:pt x="0" y="334"/>
                  </a:cubicBezTo>
                  <a:lnTo>
                    <a:pt x="0" y="334"/>
                  </a:lnTo>
                  <a:cubicBezTo>
                    <a:pt x="60" y="465"/>
                    <a:pt x="107" y="596"/>
                    <a:pt x="167" y="727"/>
                  </a:cubicBezTo>
                  <a:cubicBezTo>
                    <a:pt x="274" y="930"/>
                    <a:pt x="357" y="1144"/>
                    <a:pt x="464" y="1346"/>
                  </a:cubicBezTo>
                  <a:cubicBezTo>
                    <a:pt x="524" y="1418"/>
                    <a:pt x="572" y="1489"/>
                    <a:pt x="643" y="1549"/>
                  </a:cubicBezTo>
                  <a:cubicBezTo>
                    <a:pt x="714" y="1477"/>
                    <a:pt x="810" y="1418"/>
                    <a:pt x="845" y="1334"/>
                  </a:cubicBezTo>
                  <a:cubicBezTo>
                    <a:pt x="953" y="1061"/>
                    <a:pt x="1048" y="787"/>
                    <a:pt x="1143" y="501"/>
                  </a:cubicBezTo>
                  <a:cubicBezTo>
                    <a:pt x="1179" y="370"/>
                    <a:pt x="1203" y="239"/>
                    <a:pt x="1214" y="108"/>
                  </a:cubicBezTo>
                  <a:cubicBezTo>
                    <a:pt x="1214" y="72"/>
                    <a:pt x="1131" y="1"/>
                    <a:pt x="10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2" name="Google Shape;2802;p53"/>
            <p:cNvSpPr/>
            <p:nvPr/>
          </p:nvSpPr>
          <p:spPr>
            <a:xfrm>
              <a:off x="6261400" y="2105625"/>
              <a:ext cx="31275" cy="35750"/>
            </a:xfrm>
            <a:custGeom>
              <a:avLst/>
              <a:gdLst/>
              <a:ahLst/>
              <a:cxnLst/>
              <a:rect l="l" t="t" r="r" b="b"/>
              <a:pathLst>
                <a:path w="1251" h="1430" extrusionOk="0">
                  <a:moveTo>
                    <a:pt x="1062" y="0"/>
                  </a:moveTo>
                  <a:cubicBezTo>
                    <a:pt x="1003" y="0"/>
                    <a:pt x="970" y="66"/>
                    <a:pt x="929" y="203"/>
                  </a:cubicBezTo>
                  <a:cubicBezTo>
                    <a:pt x="846" y="477"/>
                    <a:pt x="738" y="739"/>
                    <a:pt x="643" y="1012"/>
                  </a:cubicBezTo>
                  <a:cubicBezTo>
                    <a:pt x="453" y="739"/>
                    <a:pt x="405" y="358"/>
                    <a:pt x="36" y="179"/>
                  </a:cubicBezTo>
                  <a:cubicBezTo>
                    <a:pt x="12" y="262"/>
                    <a:pt x="0" y="286"/>
                    <a:pt x="0" y="298"/>
                  </a:cubicBezTo>
                  <a:cubicBezTo>
                    <a:pt x="131" y="608"/>
                    <a:pt x="262" y="929"/>
                    <a:pt x="417" y="1227"/>
                  </a:cubicBezTo>
                  <a:cubicBezTo>
                    <a:pt x="476" y="1334"/>
                    <a:pt x="584" y="1405"/>
                    <a:pt x="715" y="1429"/>
                  </a:cubicBezTo>
                  <a:cubicBezTo>
                    <a:pt x="869" y="1417"/>
                    <a:pt x="905" y="1250"/>
                    <a:pt x="941" y="1108"/>
                  </a:cubicBezTo>
                  <a:cubicBezTo>
                    <a:pt x="1036" y="774"/>
                    <a:pt x="1143" y="441"/>
                    <a:pt x="1250" y="107"/>
                  </a:cubicBezTo>
                  <a:cubicBezTo>
                    <a:pt x="1164" y="36"/>
                    <a:pt x="1106" y="0"/>
                    <a:pt x="10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3" name="Google Shape;2803;p53"/>
            <p:cNvSpPr/>
            <p:nvPr/>
          </p:nvSpPr>
          <p:spPr>
            <a:xfrm>
              <a:off x="6345625" y="1904525"/>
              <a:ext cx="29200" cy="26425"/>
            </a:xfrm>
            <a:custGeom>
              <a:avLst/>
              <a:gdLst/>
              <a:ahLst/>
              <a:cxnLst/>
              <a:rect l="l" t="t" r="r" b="b"/>
              <a:pathLst>
                <a:path w="1168" h="1057" extrusionOk="0">
                  <a:moveTo>
                    <a:pt x="832" y="1"/>
                  </a:moveTo>
                  <a:cubicBezTo>
                    <a:pt x="716" y="1"/>
                    <a:pt x="599" y="41"/>
                    <a:pt x="513" y="127"/>
                  </a:cubicBezTo>
                  <a:cubicBezTo>
                    <a:pt x="440" y="229"/>
                    <a:pt x="392" y="289"/>
                    <a:pt x="349" y="289"/>
                  </a:cubicBezTo>
                  <a:cubicBezTo>
                    <a:pt x="306" y="289"/>
                    <a:pt x="268" y="232"/>
                    <a:pt x="215" y="103"/>
                  </a:cubicBezTo>
                  <a:cubicBezTo>
                    <a:pt x="191" y="55"/>
                    <a:pt x="72" y="43"/>
                    <a:pt x="1" y="8"/>
                  </a:cubicBezTo>
                  <a:lnTo>
                    <a:pt x="1" y="8"/>
                  </a:lnTo>
                  <a:cubicBezTo>
                    <a:pt x="1" y="79"/>
                    <a:pt x="13" y="151"/>
                    <a:pt x="24" y="222"/>
                  </a:cubicBezTo>
                  <a:cubicBezTo>
                    <a:pt x="108" y="448"/>
                    <a:pt x="215" y="662"/>
                    <a:pt x="275" y="889"/>
                  </a:cubicBezTo>
                  <a:cubicBezTo>
                    <a:pt x="302" y="1008"/>
                    <a:pt x="343" y="1056"/>
                    <a:pt x="426" y="1056"/>
                  </a:cubicBezTo>
                  <a:cubicBezTo>
                    <a:pt x="451" y="1056"/>
                    <a:pt x="479" y="1052"/>
                    <a:pt x="513" y="1043"/>
                  </a:cubicBezTo>
                  <a:cubicBezTo>
                    <a:pt x="608" y="424"/>
                    <a:pt x="656" y="305"/>
                    <a:pt x="822" y="305"/>
                  </a:cubicBezTo>
                  <a:cubicBezTo>
                    <a:pt x="846" y="412"/>
                    <a:pt x="870" y="508"/>
                    <a:pt x="882" y="615"/>
                  </a:cubicBezTo>
                  <a:cubicBezTo>
                    <a:pt x="953" y="603"/>
                    <a:pt x="1048" y="603"/>
                    <a:pt x="1072" y="567"/>
                  </a:cubicBezTo>
                  <a:cubicBezTo>
                    <a:pt x="1144" y="472"/>
                    <a:pt x="1167" y="365"/>
                    <a:pt x="1167" y="246"/>
                  </a:cubicBezTo>
                  <a:cubicBezTo>
                    <a:pt x="1132" y="127"/>
                    <a:pt x="1037" y="43"/>
                    <a:pt x="917" y="8"/>
                  </a:cubicBezTo>
                  <a:cubicBezTo>
                    <a:pt x="889" y="3"/>
                    <a:pt x="861" y="1"/>
                    <a:pt x="83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4" name="Google Shape;2804;p53"/>
            <p:cNvSpPr/>
            <p:nvPr/>
          </p:nvSpPr>
          <p:spPr>
            <a:xfrm>
              <a:off x="6170300" y="2030475"/>
              <a:ext cx="12250" cy="14450"/>
            </a:xfrm>
            <a:custGeom>
              <a:avLst/>
              <a:gdLst/>
              <a:ahLst/>
              <a:cxnLst/>
              <a:rect l="l" t="t" r="r" b="b"/>
              <a:pathLst>
                <a:path w="490" h="578" extrusionOk="0">
                  <a:moveTo>
                    <a:pt x="211" y="0"/>
                  </a:moveTo>
                  <a:cubicBezTo>
                    <a:pt x="154" y="0"/>
                    <a:pt x="89" y="19"/>
                    <a:pt x="25" y="19"/>
                  </a:cubicBezTo>
                  <a:cubicBezTo>
                    <a:pt x="17" y="19"/>
                    <a:pt x="9" y="19"/>
                    <a:pt x="1" y="18"/>
                  </a:cubicBezTo>
                  <a:lnTo>
                    <a:pt x="1" y="577"/>
                  </a:lnTo>
                  <a:cubicBezTo>
                    <a:pt x="168" y="411"/>
                    <a:pt x="489" y="458"/>
                    <a:pt x="358" y="125"/>
                  </a:cubicBezTo>
                  <a:cubicBezTo>
                    <a:pt x="328" y="24"/>
                    <a:pt x="275" y="0"/>
                    <a:pt x="2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5" name="Google Shape;2805;p53"/>
            <p:cNvSpPr/>
            <p:nvPr/>
          </p:nvSpPr>
          <p:spPr>
            <a:xfrm>
              <a:off x="6167625" y="2137400"/>
              <a:ext cx="11350" cy="12075"/>
            </a:xfrm>
            <a:custGeom>
              <a:avLst/>
              <a:gdLst/>
              <a:ahLst/>
              <a:cxnLst/>
              <a:rect l="l" t="t" r="r" b="b"/>
              <a:pathLst>
                <a:path w="454" h="483" extrusionOk="0">
                  <a:moveTo>
                    <a:pt x="286" y="0"/>
                  </a:moveTo>
                  <a:cubicBezTo>
                    <a:pt x="275" y="0"/>
                    <a:pt x="263" y="1"/>
                    <a:pt x="251" y="3"/>
                  </a:cubicBezTo>
                  <a:cubicBezTo>
                    <a:pt x="179" y="15"/>
                    <a:pt x="120" y="110"/>
                    <a:pt x="1" y="218"/>
                  </a:cubicBezTo>
                  <a:cubicBezTo>
                    <a:pt x="132" y="349"/>
                    <a:pt x="191" y="468"/>
                    <a:pt x="275" y="480"/>
                  </a:cubicBezTo>
                  <a:cubicBezTo>
                    <a:pt x="287" y="481"/>
                    <a:pt x="299" y="482"/>
                    <a:pt x="309" y="482"/>
                  </a:cubicBezTo>
                  <a:cubicBezTo>
                    <a:pt x="443" y="482"/>
                    <a:pt x="453" y="352"/>
                    <a:pt x="453" y="241"/>
                  </a:cubicBezTo>
                  <a:cubicBezTo>
                    <a:pt x="453" y="121"/>
                    <a:pt x="413" y="0"/>
                    <a:pt x="28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6" name="Google Shape;2806;p53"/>
            <p:cNvSpPr/>
            <p:nvPr/>
          </p:nvSpPr>
          <p:spPr>
            <a:xfrm>
              <a:off x="6163175" y="1924025"/>
              <a:ext cx="10725" cy="9275"/>
            </a:xfrm>
            <a:custGeom>
              <a:avLst/>
              <a:gdLst/>
              <a:ahLst/>
              <a:cxnLst/>
              <a:rect l="l" t="t" r="r" b="b"/>
              <a:pathLst>
                <a:path w="429" h="371" extrusionOk="0">
                  <a:moveTo>
                    <a:pt x="207" y="0"/>
                  </a:moveTo>
                  <a:cubicBezTo>
                    <a:pt x="169" y="0"/>
                    <a:pt x="100" y="78"/>
                    <a:pt x="0" y="156"/>
                  </a:cubicBezTo>
                  <a:cubicBezTo>
                    <a:pt x="95" y="252"/>
                    <a:pt x="155" y="311"/>
                    <a:pt x="203" y="371"/>
                  </a:cubicBezTo>
                  <a:lnTo>
                    <a:pt x="429" y="156"/>
                  </a:lnTo>
                  <a:cubicBezTo>
                    <a:pt x="357" y="109"/>
                    <a:pt x="298" y="25"/>
                    <a:pt x="214" y="2"/>
                  </a:cubicBezTo>
                  <a:cubicBezTo>
                    <a:pt x="212" y="1"/>
                    <a:pt x="210" y="0"/>
                    <a:pt x="2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7" name="Google Shape;2807;p53"/>
            <p:cNvSpPr/>
            <p:nvPr/>
          </p:nvSpPr>
          <p:spPr>
            <a:xfrm>
              <a:off x="6125375" y="2530350"/>
              <a:ext cx="44375" cy="61375"/>
            </a:xfrm>
            <a:custGeom>
              <a:avLst/>
              <a:gdLst/>
              <a:ahLst/>
              <a:cxnLst/>
              <a:rect l="l" t="t" r="r" b="b"/>
              <a:pathLst>
                <a:path w="1775" h="2455" extrusionOk="0">
                  <a:moveTo>
                    <a:pt x="1072" y="311"/>
                  </a:moveTo>
                  <a:cubicBezTo>
                    <a:pt x="1155" y="716"/>
                    <a:pt x="1250" y="1121"/>
                    <a:pt x="1345" y="1537"/>
                  </a:cubicBezTo>
                  <a:lnTo>
                    <a:pt x="560" y="1442"/>
                  </a:lnTo>
                  <a:cubicBezTo>
                    <a:pt x="703" y="1049"/>
                    <a:pt x="833" y="680"/>
                    <a:pt x="976" y="311"/>
                  </a:cubicBezTo>
                  <a:close/>
                  <a:moveTo>
                    <a:pt x="1025" y="0"/>
                  </a:moveTo>
                  <a:cubicBezTo>
                    <a:pt x="978" y="0"/>
                    <a:pt x="915" y="65"/>
                    <a:pt x="893" y="121"/>
                  </a:cubicBezTo>
                  <a:cubicBezTo>
                    <a:pt x="786" y="311"/>
                    <a:pt x="703" y="513"/>
                    <a:pt x="619" y="716"/>
                  </a:cubicBezTo>
                  <a:cubicBezTo>
                    <a:pt x="405" y="1216"/>
                    <a:pt x="214" y="1728"/>
                    <a:pt x="24" y="2228"/>
                  </a:cubicBezTo>
                  <a:cubicBezTo>
                    <a:pt x="0" y="2288"/>
                    <a:pt x="48" y="2383"/>
                    <a:pt x="60" y="2454"/>
                  </a:cubicBezTo>
                  <a:cubicBezTo>
                    <a:pt x="131" y="2418"/>
                    <a:pt x="214" y="2383"/>
                    <a:pt x="238" y="2323"/>
                  </a:cubicBezTo>
                  <a:cubicBezTo>
                    <a:pt x="322" y="2157"/>
                    <a:pt x="381" y="1978"/>
                    <a:pt x="429" y="1787"/>
                  </a:cubicBezTo>
                  <a:cubicBezTo>
                    <a:pt x="471" y="1661"/>
                    <a:pt x="541" y="1619"/>
                    <a:pt x="647" y="1619"/>
                  </a:cubicBezTo>
                  <a:cubicBezTo>
                    <a:pt x="661" y="1619"/>
                    <a:pt x="675" y="1619"/>
                    <a:pt x="691" y="1621"/>
                  </a:cubicBezTo>
                  <a:cubicBezTo>
                    <a:pt x="941" y="1645"/>
                    <a:pt x="1167" y="1668"/>
                    <a:pt x="1381" y="1692"/>
                  </a:cubicBezTo>
                  <a:cubicBezTo>
                    <a:pt x="1488" y="1859"/>
                    <a:pt x="1595" y="2014"/>
                    <a:pt x="1691" y="2180"/>
                  </a:cubicBezTo>
                  <a:lnTo>
                    <a:pt x="1774" y="2145"/>
                  </a:lnTo>
                  <a:cubicBezTo>
                    <a:pt x="1774" y="2097"/>
                    <a:pt x="1774" y="2049"/>
                    <a:pt x="1774" y="2014"/>
                  </a:cubicBezTo>
                  <a:cubicBezTo>
                    <a:pt x="1655" y="1645"/>
                    <a:pt x="1536" y="1287"/>
                    <a:pt x="1417" y="930"/>
                  </a:cubicBezTo>
                  <a:cubicBezTo>
                    <a:pt x="1334" y="668"/>
                    <a:pt x="1274" y="394"/>
                    <a:pt x="1191" y="132"/>
                  </a:cubicBezTo>
                  <a:cubicBezTo>
                    <a:pt x="1167" y="61"/>
                    <a:pt x="1107" y="13"/>
                    <a:pt x="1036" y="2"/>
                  </a:cubicBezTo>
                  <a:cubicBezTo>
                    <a:pt x="1032" y="1"/>
                    <a:pt x="1029" y="0"/>
                    <a:pt x="10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8" name="Google Shape;2808;p53"/>
            <p:cNvSpPr/>
            <p:nvPr/>
          </p:nvSpPr>
          <p:spPr>
            <a:xfrm>
              <a:off x="6201275" y="2537525"/>
              <a:ext cx="41400" cy="55375"/>
            </a:xfrm>
            <a:custGeom>
              <a:avLst/>
              <a:gdLst/>
              <a:ahLst/>
              <a:cxnLst/>
              <a:rect l="l" t="t" r="r" b="b"/>
              <a:pathLst>
                <a:path w="1656" h="2215" extrusionOk="0">
                  <a:moveTo>
                    <a:pt x="655" y="346"/>
                  </a:moveTo>
                  <a:lnTo>
                    <a:pt x="1000" y="1239"/>
                  </a:lnTo>
                  <a:lnTo>
                    <a:pt x="429" y="1239"/>
                  </a:lnTo>
                  <a:cubicBezTo>
                    <a:pt x="500" y="941"/>
                    <a:pt x="572" y="667"/>
                    <a:pt x="655" y="346"/>
                  </a:cubicBezTo>
                  <a:close/>
                  <a:moveTo>
                    <a:pt x="643" y="0"/>
                  </a:moveTo>
                  <a:cubicBezTo>
                    <a:pt x="584" y="72"/>
                    <a:pt x="524" y="155"/>
                    <a:pt x="488" y="238"/>
                  </a:cubicBezTo>
                  <a:cubicBezTo>
                    <a:pt x="393" y="560"/>
                    <a:pt x="310" y="881"/>
                    <a:pt x="226" y="1215"/>
                  </a:cubicBezTo>
                  <a:cubicBezTo>
                    <a:pt x="155" y="1500"/>
                    <a:pt x="72" y="1798"/>
                    <a:pt x="0" y="2096"/>
                  </a:cubicBezTo>
                  <a:cubicBezTo>
                    <a:pt x="0" y="2131"/>
                    <a:pt x="36" y="2179"/>
                    <a:pt x="60" y="2215"/>
                  </a:cubicBezTo>
                  <a:cubicBezTo>
                    <a:pt x="107" y="2191"/>
                    <a:pt x="167" y="2179"/>
                    <a:pt x="179" y="2143"/>
                  </a:cubicBezTo>
                  <a:cubicBezTo>
                    <a:pt x="214" y="2036"/>
                    <a:pt x="250" y="1917"/>
                    <a:pt x="274" y="1810"/>
                  </a:cubicBezTo>
                  <a:cubicBezTo>
                    <a:pt x="345" y="1417"/>
                    <a:pt x="345" y="1477"/>
                    <a:pt x="715" y="1405"/>
                  </a:cubicBezTo>
                  <a:cubicBezTo>
                    <a:pt x="773" y="1393"/>
                    <a:pt x="825" y="1387"/>
                    <a:pt x="872" y="1387"/>
                  </a:cubicBezTo>
                  <a:cubicBezTo>
                    <a:pt x="1140" y="1387"/>
                    <a:pt x="1234" y="1577"/>
                    <a:pt x="1346" y="1810"/>
                  </a:cubicBezTo>
                  <a:cubicBezTo>
                    <a:pt x="1405" y="1941"/>
                    <a:pt x="1500" y="2060"/>
                    <a:pt x="1572" y="2191"/>
                  </a:cubicBezTo>
                  <a:lnTo>
                    <a:pt x="1655" y="2143"/>
                  </a:lnTo>
                  <a:cubicBezTo>
                    <a:pt x="1631" y="2048"/>
                    <a:pt x="1607" y="1953"/>
                    <a:pt x="1572" y="1870"/>
                  </a:cubicBezTo>
                  <a:cubicBezTo>
                    <a:pt x="1322" y="1310"/>
                    <a:pt x="1072" y="762"/>
                    <a:pt x="810" y="215"/>
                  </a:cubicBezTo>
                  <a:cubicBezTo>
                    <a:pt x="762" y="131"/>
                    <a:pt x="703" y="60"/>
                    <a:pt x="64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09" name="Google Shape;2809;p53"/>
            <p:cNvSpPr/>
            <p:nvPr/>
          </p:nvSpPr>
          <p:spPr>
            <a:xfrm>
              <a:off x="6304550" y="2555300"/>
              <a:ext cx="22950" cy="56950"/>
            </a:xfrm>
            <a:custGeom>
              <a:avLst/>
              <a:gdLst/>
              <a:ahLst/>
              <a:cxnLst/>
              <a:rect l="l" t="t" r="r" b="b"/>
              <a:pathLst>
                <a:path w="918" h="2278" extrusionOk="0">
                  <a:moveTo>
                    <a:pt x="360" y="171"/>
                  </a:moveTo>
                  <a:cubicBezTo>
                    <a:pt x="406" y="171"/>
                    <a:pt x="455" y="178"/>
                    <a:pt x="501" y="182"/>
                  </a:cubicBezTo>
                  <a:cubicBezTo>
                    <a:pt x="644" y="194"/>
                    <a:pt x="727" y="313"/>
                    <a:pt x="667" y="432"/>
                  </a:cubicBezTo>
                  <a:cubicBezTo>
                    <a:pt x="560" y="611"/>
                    <a:pt x="441" y="789"/>
                    <a:pt x="298" y="956"/>
                  </a:cubicBezTo>
                  <a:lnTo>
                    <a:pt x="239" y="920"/>
                  </a:lnTo>
                  <a:cubicBezTo>
                    <a:pt x="203" y="718"/>
                    <a:pt x="191" y="516"/>
                    <a:pt x="191" y="313"/>
                  </a:cubicBezTo>
                  <a:cubicBezTo>
                    <a:pt x="199" y="196"/>
                    <a:pt x="273" y="171"/>
                    <a:pt x="360" y="171"/>
                  </a:cubicBezTo>
                  <a:close/>
                  <a:moveTo>
                    <a:pt x="478" y="0"/>
                  </a:moveTo>
                  <a:cubicBezTo>
                    <a:pt x="416" y="0"/>
                    <a:pt x="352" y="8"/>
                    <a:pt x="286" y="16"/>
                  </a:cubicBezTo>
                  <a:cubicBezTo>
                    <a:pt x="215" y="27"/>
                    <a:pt x="132" y="27"/>
                    <a:pt x="24" y="39"/>
                  </a:cubicBezTo>
                  <a:cubicBezTo>
                    <a:pt x="13" y="111"/>
                    <a:pt x="1" y="182"/>
                    <a:pt x="1" y="242"/>
                  </a:cubicBezTo>
                  <a:cubicBezTo>
                    <a:pt x="13" y="456"/>
                    <a:pt x="36" y="658"/>
                    <a:pt x="48" y="861"/>
                  </a:cubicBezTo>
                  <a:cubicBezTo>
                    <a:pt x="60" y="1278"/>
                    <a:pt x="72" y="1694"/>
                    <a:pt x="96" y="2099"/>
                  </a:cubicBezTo>
                  <a:cubicBezTo>
                    <a:pt x="96" y="2159"/>
                    <a:pt x="179" y="2218"/>
                    <a:pt x="227" y="2278"/>
                  </a:cubicBezTo>
                  <a:cubicBezTo>
                    <a:pt x="263" y="2206"/>
                    <a:pt x="286" y="2147"/>
                    <a:pt x="298" y="2075"/>
                  </a:cubicBezTo>
                  <a:cubicBezTo>
                    <a:pt x="286" y="1861"/>
                    <a:pt x="263" y="1647"/>
                    <a:pt x="239" y="1444"/>
                  </a:cubicBezTo>
                  <a:cubicBezTo>
                    <a:pt x="203" y="1301"/>
                    <a:pt x="274" y="1147"/>
                    <a:pt x="405" y="1075"/>
                  </a:cubicBezTo>
                  <a:cubicBezTo>
                    <a:pt x="536" y="968"/>
                    <a:pt x="655" y="837"/>
                    <a:pt x="751" y="694"/>
                  </a:cubicBezTo>
                  <a:cubicBezTo>
                    <a:pt x="905" y="551"/>
                    <a:pt x="917" y="325"/>
                    <a:pt x="810" y="170"/>
                  </a:cubicBezTo>
                  <a:cubicBezTo>
                    <a:pt x="722" y="34"/>
                    <a:pt x="606" y="0"/>
                    <a:pt x="47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0" name="Google Shape;2810;p53"/>
            <p:cNvSpPr/>
            <p:nvPr/>
          </p:nvSpPr>
          <p:spPr>
            <a:xfrm>
              <a:off x="6278050" y="2534225"/>
              <a:ext cx="22950" cy="58375"/>
            </a:xfrm>
            <a:custGeom>
              <a:avLst/>
              <a:gdLst/>
              <a:ahLst/>
              <a:cxnLst/>
              <a:rect l="l" t="t" r="r" b="b"/>
              <a:pathLst>
                <a:path w="918" h="2335" extrusionOk="0">
                  <a:moveTo>
                    <a:pt x="303" y="0"/>
                  </a:moveTo>
                  <a:cubicBezTo>
                    <a:pt x="108" y="0"/>
                    <a:pt x="1" y="107"/>
                    <a:pt x="1" y="311"/>
                  </a:cubicBezTo>
                  <a:cubicBezTo>
                    <a:pt x="13" y="942"/>
                    <a:pt x="25" y="1561"/>
                    <a:pt x="49" y="2192"/>
                  </a:cubicBezTo>
                  <a:cubicBezTo>
                    <a:pt x="49" y="2285"/>
                    <a:pt x="63" y="2335"/>
                    <a:pt x="144" y="2335"/>
                  </a:cubicBezTo>
                  <a:cubicBezTo>
                    <a:pt x="166" y="2335"/>
                    <a:pt x="193" y="2331"/>
                    <a:pt x="227" y="2323"/>
                  </a:cubicBezTo>
                  <a:cubicBezTo>
                    <a:pt x="382" y="2287"/>
                    <a:pt x="549" y="2287"/>
                    <a:pt x="703" y="2263"/>
                  </a:cubicBezTo>
                  <a:cubicBezTo>
                    <a:pt x="763" y="2240"/>
                    <a:pt x="822" y="2204"/>
                    <a:pt x="882" y="2156"/>
                  </a:cubicBezTo>
                  <a:cubicBezTo>
                    <a:pt x="811" y="2121"/>
                    <a:pt x="751" y="2061"/>
                    <a:pt x="692" y="2061"/>
                  </a:cubicBezTo>
                  <a:cubicBezTo>
                    <a:pt x="525" y="2061"/>
                    <a:pt x="358" y="2085"/>
                    <a:pt x="191" y="2109"/>
                  </a:cubicBezTo>
                  <a:lnTo>
                    <a:pt x="191" y="358"/>
                  </a:lnTo>
                  <a:cubicBezTo>
                    <a:pt x="191" y="259"/>
                    <a:pt x="222" y="191"/>
                    <a:pt x="331" y="191"/>
                  </a:cubicBezTo>
                  <a:cubicBezTo>
                    <a:pt x="340" y="191"/>
                    <a:pt x="349" y="191"/>
                    <a:pt x="358" y="192"/>
                  </a:cubicBezTo>
                  <a:lnTo>
                    <a:pt x="870" y="192"/>
                  </a:lnTo>
                  <a:cubicBezTo>
                    <a:pt x="918" y="73"/>
                    <a:pt x="858" y="25"/>
                    <a:pt x="727" y="13"/>
                  </a:cubicBezTo>
                  <a:cubicBezTo>
                    <a:pt x="596" y="1"/>
                    <a:pt x="465" y="1"/>
                    <a:pt x="334" y="1"/>
                  </a:cubicBezTo>
                  <a:cubicBezTo>
                    <a:pt x="324" y="1"/>
                    <a:pt x="313" y="0"/>
                    <a:pt x="30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1" name="Google Shape;2811;p53"/>
            <p:cNvSpPr/>
            <p:nvPr/>
          </p:nvSpPr>
          <p:spPr>
            <a:xfrm>
              <a:off x="6390875" y="2561625"/>
              <a:ext cx="22050" cy="56875"/>
            </a:xfrm>
            <a:custGeom>
              <a:avLst/>
              <a:gdLst/>
              <a:ahLst/>
              <a:cxnLst/>
              <a:rect l="l" t="t" r="r" b="b"/>
              <a:pathLst>
                <a:path w="882" h="2275" extrusionOk="0">
                  <a:moveTo>
                    <a:pt x="131" y="1"/>
                  </a:moveTo>
                  <a:lnTo>
                    <a:pt x="131" y="1"/>
                  </a:lnTo>
                  <a:cubicBezTo>
                    <a:pt x="0" y="334"/>
                    <a:pt x="119" y="703"/>
                    <a:pt x="417" y="906"/>
                  </a:cubicBezTo>
                  <a:cubicBezTo>
                    <a:pt x="334" y="1251"/>
                    <a:pt x="250" y="1596"/>
                    <a:pt x="179" y="1941"/>
                  </a:cubicBezTo>
                  <a:cubicBezTo>
                    <a:pt x="143" y="2060"/>
                    <a:pt x="60" y="2203"/>
                    <a:pt x="227" y="2275"/>
                  </a:cubicBezTo>
                  <a:cubicBezTo>
                    <a:pt x="310" y="2191"/>
                    <a:pt x="370" y="2096"/>
                    <a:pt x="405" y="1977"/>
                  </a:cubicBezTo>
                  <a:cubicBezTo>
                    <a:pt x="489" y="1489"/>
                    <a:pt x="560" y="977"/>
                    <a:pt x="810" y="536"/>
                  </a:cubicBezTo>
                  <a:cubicBezTo>
                    <a:pt x="858" y="417"/>
                    <a:pt x="881" y="298"/>
                    <a:pt x="881" y="179"/>
                  </a:cubicBezTo>
                  <a:cubicBezTo>
                    <a:pt x="881" y="120"/>
                    <a:pt x="834" y="72"/>
                    <a:pt x="810" y="13"/>
                  </a:cubicBezTo>
                  <a:cubicBezTo>
                    <a:pt x="751" y="60"/>
                    <a:pt x="679" y="96"/>
                    <a:pt x="655" y="144"/>
                  </a:cubicBezTo>
                  <a:cubicBezTo>
                    <a:pt x="608" y="251"/>
                    <a:pt x="596" y="370"/>
                    <a:pt x="560" y="477"/>
                  </a:cubicBezTo>
                  <a:cubicBezTo>
                    <a:pt x="524" y="548"/>
                    <a:pt x="489" y="620"/>
                    <a:pt x="441" y="679"/>
                  </a:cubicBezTo>
                  <a:cubicBezTo>
                    <a:pt x="393" y="620"/>
                    <a:pt x="346" y="548"/>
                    <a:pt x="298" y="477"/>
                  </a:cubicBezTo>
                  <a:cubicBezTo>
                    <a:pt x="239" y="346"/>
                    <a:pt x="203" y="191"/>
                    <a:pt x="13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2" name="Google Shape;2812;p53"/>
            <p:cNvSpPr/>
            <p:nvPr/>
          </p:nvSpPr>
          <p:spPr>
            <a:xfrm>
              <a:off x="6246800" y="2556575"/>
              <a:ext cx="23550" cy="57175"/>
            </a:xfrm>
            <a:custGeom>
              <a:avLst/>
              <a:gdLst/>
              <a:ahLst/>
              <a:cxnLst/>
              <a:rect l="l" t="t" r="r" b="b"/>
              <a:pathLst>
                <a:path w="942" h="2287" extrusionOk="0">
                  <a:moveTo>
                    <a:pt x="858" y="0"/>
                  </a:moveTo>
                  <a:cubicBezTo>
                    <a:pt x="810" y="60"/>
                    <a:pt x="763" y="143"/>
                    <a:pt x="727" y="215"/>
                  </a:cubicBezTo>
                  <a:cubicBezTo>
                    <a:pt x="656" y="405"/>
                    <a:pt x="584" y="607"/>
                    <a:pt x="501" y="834"/>
                  </a:cubicBezTo>
                  <a:lnTo>
                    <a:pt x="84" y="155"/>
                  </a:lnTo>
                  <a:lnTo>
                    <a:pt x="1" y="203"/>
                  </a:lnTo>
                  <a:cubicBezTo>
                    <a:pt x="1" y="262"/>
                    <a:pt x="13" y="322"/>
                    <a:pt x="37" y="381"/>
                  </a:cubicBezTo>
                  <a:cubicBezTo>
                    <a:pt x="156" y="596"/>
                    <a:pt x="275" y="810"/>
                    <a:pt x="382" y="1024"/>
                  </a:cubicBezTo>
                  <a:cubicBezTo>
                    <a:pt x="418" y="1096"/>
                    <a:pt x="429" y="1179"/>
                    <a:pt x="406" y="1250"/>
                  </a:cubicBezTo>
                  <a:cubicBezTo>
                    <a:pt x="310" y="1536"/>
                    <a:pt x="191" y="1810"/>
                    <a:pt x="96" y="2096"/>
                  </a:cubicBezTo>
                  <a:cubicBezTo>
                    <a:pt x="84" y="2143"/>
                    <a:pt x="132" y="2227"/>
                    <a:pt x="156" y="2286"/>
                  </a:cubicBezTo>
                  <a:cubicBezTo>
                    <a:pt x="203" y="2251"/>
                    <a:pt x="239" y="2203"/>
                    <a:pt x="275" y="2143"/>
                  </a:cubicBezTo>
                  <a:cubicBezTo>
                    <a:pt x="370" y="1929"/>
                    <a:pt x="453" y="1703"/>
                    <a:pt x="525" y="1489"/>
                  </a:cubicBezTo>
                  <a:cubicBezTo>
                    <a:pt x="668" y="1084"/>
                    <a:pt x="810" y="667"/>
                    <a:pt x="929" y="262"/>
                  </a:cubicBezTo>
                  <a:cubicBezTo>
                    <a:pt x="941" y="191"/>
                    <a:pt x="882" y="84"/>
                    <a:pt x="85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3" name="Google Shape;2813;p53"/>
            <p:cNvSpPr/>
            <p:nvPr/>
          </p:nvSpPr>
          <p:spPr>
            <a:xfrm>
              <a:off x="6439975" y="2537825"/>
              <a:ext cx="20575" cy="58350"/>
            </a:xfrm>
            <a:custGeom>
              <a:avLst/>
              <a:gdLst/>
              <a:ahLst/>
              <a:cxnLst/>
              <a:rect l="l" t="t" r="r" b="b"/>
              <a:pathLst>
                <a:path w="823" h="2334" extrusionOk="0">
                  <a:moveTo>
                    <a:pt x="715" y="0"/>
                  </a:moveTo>
                  <a:cubicBezTo>
                    <a:pt x="501" y="0"/>
                    <a:pt x="275" y="24"/>
                    <a:pt x="1" y="36"/>
                  </a:cubicBezTo>
                  <a:lnTo>
                    <a:pt x="215" y="262"/>
                  </a:lnTo>
                  <a:lnTo>
                    <a:pt x="608" y="155"/>
                  </a:lnTo>
                  <a:lnTo>
                    <a:pt x="608" y="2060"/>
                  </a:lnTo>
                  <a:cubicBezTo>
                    <a:pt x="501" y="2084"/>
                    <a:pt x="394" y="2096"/>
                    <a:pt x="275" y="2131"/>
                  </a:cubicBezTo>
                  <a:cubicBezTo>
                    <a:pt x="227" y="2143"/>
                    <a:pt x="191" y="2203"/>
                    <a:pt x="156" y="2250"/>
                  </a:cubicBezTo>
                  <a:cubicBezTo>
                    <a:pt x="203" y="2274"/>
                    <a:pt x="251" y="2334"/>
                    <a:pt x="299" y="2334"/>
                  </a:cubicBezTo>
                  <a:cubicBezTo>
                    <a:pt x="441" y="2322"/>
                    <a:pt x="584" y="2286"/>
                    <a:pt x="715" y="2239"/>
                  </a:cubicBezTo>
                  <a:cubicBezTo>
                    <a:pt x="775" y="2215"/>
                    <a:pt x="811" y="2155"/>
                    <a:pt x="822" y="2084"/>
                  </a:cubicBezTo>
                  <a:cubicBezTo>
                    <a:pt x="822" y="1453"/>
                    <a:pt x="811" y="810"/>
                    <a:pt x="799" y="167"/>
                  </a:cubicBezTo>
                  <a:cubicBezTo>
                    <a:pt x="799" y="107"/>
                    <a:pt x="739" y="0"/>
                    <a:pt x="71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4" name="Google Shape;2814;p53"/>
            <p:cNvSpPr/>
            <p:nvPr/>
          </p:nvSpPr>
          <p:spPr>
            <a:xfrm>
              <a:off x="6170900" y="2558650"/>
              <a:ext cx="25325" cy="32475"/>
            </a:xfrm>
            <a:custGeom>
              <a:avLst/>
              <a:gdLst/>
              <a:ahLst/>
              <a:cxnLst/>
              <a:rect l="l" t="t" r="r" b="b"/>
              <a:pathLst>
                <a:path w="1013" h="1299" extrusionOk="0">
                  <a:moveTo>
                    <a:pt x="810" y="1"/>
                  </a:moveTo>
                  <a:cubicBezTo>
                    <a:pt x="751" y="13"/>
                    <a:pt x="691" y="13"/>
                    <a:pt x="656" y="48"/>
                  </a:cubicBezTo>
                  <a:cubicBezTo>
                    <a:pt x="572" y="143"/>
                    <a:pt x="501" y="251"/>
                    <a:pt x="429" y="358"/>
                  </a:cubicBezTo>
                  <a:cubicBezTo>
                    <a:pt x="246" y="215"/>
                    <a:pt x="167" y="154"/>
                    <a:pt x="114" y="154"/>
                  </a:cubicBezTo>
                  <a:cubicBezTo>
                    <a:pt x="73" y="154"/>
                    <a:pt x="47" y="189"/>
                    <a:pt x="1" y="251"/>
                  </a:cubicBezTo>
                  <a:cubicBezTo>
                    <a:pt x="334" y="453"/>
                    <a:pt x="370" y="524"/>
                    <a:pt x="215" y="870"/>
                  </a:cubicBezTo>
                  <a:cubicBezTo>
                    <a:pt x="179" y="941"/>
                    <a:pt x="155" y="1013"/>
                    <a:pt x="144" y="1084"/>
                  </a:cubicBezTo>
                  <a:cubicBezTo>
                    <a:pt x="155" y="1156"/>
                    <a:pt x="167" y="1227"/>
                    <a:pt x="191" y="1298"/>
                  </a:cubicBezTo>
                  <a:lnTo>
                    <a:pt x="513" y="715"/>
                  </a:lnTo>
                  <a:lnTo>
                    <a:pt x="775" y="1120"/>
                  </a:lnTo>
                  <a:lnTo>
                    <a:pt x="1013" y="1036"/>
                  </a:lnTo>
                  <a:cubicBezTo>
                    <a:pt x="989" y="977"/>
                    <a:pt x="965" y="917"/>
                    <a:pt x="929" y="870"/>
                  </a:cubicBezTo>
                  <a:cubicBezTo>
                    <a:pt x="822" y="763"/>
                    <a:pt x="644" y="667"/>
                    <a:pt x="620" y="548"/>
                  </a:cubicBezTo>
                  <a:cubicBezTo>
                    <a:pt x="596" y="429"/>
                    <a:pt x="739" y="286"/>
                    <a:pt x="810" y="155"/>
                  </a:cubicBezTo>
                  <a:cubicBezTo>
                    <a:pt x="810" y="96"/>
                    <a:pt x="810" y="48"/>
                    <a:pt x="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5" name="Google Shape;2815;p53"/>
            <p:cNvSpPr/>
            <p:nvPr/>
          </p:nvSpPr>
          <p:spPr>
            <a:xfrm>
              <a:off x="6350700" y="2561025"/>
              <a:ext cx="23525" cy="30700"/>
            </a:xfrm>
            <a:custGeom>
              <a:avLst/>
              <a:gdLst/>
              <a:ahLst/>
              <a:cxnLst/>
              <a:rect l="l" t="t" r="r" b="b"/>
              <a:pathLst>
                <a:path w="941" h="1228" extrusionOk="0">
                  <a:moveTo>
                    <a:pt x="810" y="1"/>
                  </a:moveTo>
                  <a:cubicBezTo>
                    <a:pt x="762" y="25"/>
                    <a:pt x="703" y="37"/>
                    <a:pt x="679" y="60"/>
                  </a:cubicBezTo>
                  <a:cubicBezTo>
                    <a:pt x="619" y="144"/>
                    <a:pt x="560" y="227"/>
                    <a:pt x="512" y="310"/>
                  </a:cubicBezTo>
                  <a:cubicBezTo>
                    <a:pt x="247" y="88"/>
                    <a:pt x="172" y="25"/>
                    <a:pt x="98" y="25"/>
                  </a:cubicBezTo>
                  <a:cubicBezTo>
                    <a:pt x="69" y="25"/>
                    <a:pt x="40" y="35"/>
                    <a:pt x="0" y="48"/>
                  </a:cubicBezTo>
                  <a:cubicBezTo>
                    <a:pt x="12" y="72"/>
                    <a:pt x="24" y="96"/>
                    <a:pt x="36" y="120"/>
                  </a:cubicBezTo>
                  <a:cubicBezTo>
                    <a:pt x="393" y="418"/>
                    <a:pt x="405" y="429"/>
                    <a:pt x="214" y="822"/>
                  </a:cubicBezTo>
                  <a:cubicBezTo>
                    <a:pt x="179" y="894"/>
                    <a:pt x="143" y="977"/>
                    <a:pt x="131" y="1049"/>
                  </a:cubicBezTo>
                  <a:cubicBezTo>
                    <a:pt x="119" y="1096"/>
                    <a:pt x="155" y="1144"/>
                    <a:pt x="179" y="1227"/>
                  </a:cubicBezTo>
                  <a:lnTo>
                    <a:pt x="548" y="632"/>
                  </a:lnTo>
                  <a:cubicBezTo>
                    <a:pt x="583" y="763"/>
                    <a:pt x="631" y="894"/>
                    <a:pt x="691" y="1013"/>
                  </a:cubicBezTo>
                  <a:cubicBezTo>
                    <a:pt x="726" y="1072"/>
                    <a:pt x="822" y="1096"/>
                    <a:pt x="893" y="1132"/>
                  </a:cubicBezTo>
                  <a:lnTo>
                    <a:pt x="941" y="1108"/>
                  </a:lnTo>
                  <a:cubicBezTo>
                    <a:pt x="845" y="882"/>
                    <a:pt x="762" y="668"/>
                    <a:pt x="667" y="441"/>
                  </a:cubicBezTo>
                  <a:cubicBezTo>
                    <a:pt x="726" y="346"/>
                    <a:pt x="786" y="251"/>
                    <a:pt x="845" y="156"/>
                  </a:cubicBezTo>
                  <a:cubicBezTo>
                    <a:pt x="857" y="120"/>
                    <a:pt x="822" y="60"/>
                    <a:pt x="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6" name="Google Shape;2816;p53"/>
            <p:cNvSpPr/>
            <p:nvPr/>
          </p:nvSpPr>
          <p:spPr>
            <a:xfrm>
              <a:off x="6328950" y="2547050"/>
              <a:ext cx="18200" cy="46050"/>
            </a:xfrm>
            <a:custGeom>
              <a:avLst/>
              <a:gdLst/>
              <a:ahLst/>
              <a:cxnLst/>
              <a:rect l="l" t="t" r="r" b="b"/>
              <a:pathLst>
                <a:path w="728" h="1842" extrusionOk="0">
                  <a:moveTo>
                    <a:pt x="715" y="0"/>
                  </a:moveTo>
                  <a:cubicBezTo>
                    <a:pt x="644" y="12"/>
                    <a:pt x="561" y="12"/>
                    <a:pt x="525" y="48"/>
                  </a:cubicBezTo>
                  <a:cubicBezTo>
                    <a:pt x="168" y="346"/>
                    <a:pt x="1" y="810"/>
                    <a:pt x="96" y="1262"/>
                  </a:cubicBezTo>
                  <a:cubicBezTo>
                    <a:pt x="132" y="1465"/>
                    <a:pt x="322" y="1643"/>
                    <a:pt x="465" y="1822"/>
                  </a:cubicBezTo>
                  <a:cubicBezTo>
                    <a:pt x="481" y="1837"/>
                    <a:pt x="509" y="1842"/>
                    <a:pt x="542" y="1842"/>
                  </a:cubicBezTo>
                  <a:cubicBezTo>
                    <a:pt x="586" y="1842"/>
                    <a:pt x="639" y="1834"/>
                    <a:pt x="680" y="1834"/>
                  </a:cubicBezTo>
                  <a:cubicBezTo>
                    <a:pt x="644" y="1774"/>
                    <a:pt x="620" y="1703"/>
                    <a:pt x="572" y="1667"/>
                  </a:cubicBezTo>
                  <a:cubicBezTo>
                    <a:pt x="370" y="1536"/>
                    <a:pt x="251" y="1298"/>
                    <a:pt x="263" y="1060"/>
                  </a:cubicBezTo>
                  <a:cubicBezTo>
                    <a:pt x="275" y="667"/>
                    <a:pt x="441" y="310"/>
                    <a:pt x="727" y="60"/>
                  </a:cubicBezTo>
                  <a:lnTo>
                    <a:pt x="715"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7" name="Google Shape;2817;p53"/>
            <p:cNvSpPr/>
            <p:nvPr/>
          </p:nvSpPr>
          <p:spPr>
            <a:xfrm>
              <a:off x="6418850" y="2552425"/>
              <a:ext cx="15500" cy="44650"/>
            </a:xfrm>
            <a:custGeom>
              <a:avLst/>
              <a:gdLst/>
              <a:ahLst/>
              <a:cxnLst/>
              <a:rect l="l" t="t" r="r" b="b"/>
              <a:pathLst>
                <a:path w="620" h="1786" extrusionOk="0">
                  <a:moveTo>
                    <a:pt x="119" y="0"/>
                  </a:moveTo>
                  <a:cubicBezTo>
                    <a:pt x="83" y="0"/>
                    <a:pt x="47" y="8"/>
                    <a:pt x="13" y="23"/>
                  </a:cubicBezTo>
                  <a:cubicBezTo>
                    <a:pt x="501" y="464"/>
                    <a:pt x="489" y="1226"/>
                    <a:pt x="1" y="1666"/>
                  </a:cubicBezTo>
                  <a:cubicBezTo>
                    <a:pt x="60" y="1714"/>
                    <a:pt x="108" y="1786"/>
                    <a:pt x="155" y="1786"/>
                  </a:cubicBezTo>
                  <a:cubicBezTo>
                    <a:pt x="227" y="1774"/>
                    <a:pt x="286" y="1726"/>
                    <a:pt x="310" y="1655"/>
                  </a:cubicBezTo>
                  <a:cubicBezTo>
                    <a:pt x="405" y="1464"/>
                    <a:pt x="489" y="1262"/>
                    <a:pt x="548" y="1047"/>
                  </a:cubicBezTo>
                  <a:cubicBezTo>
                    <a:pt x="620" y="738"/>
                    <a:pt x="548" y="404"/>
                    <a:pt x="358" y="154"/>
                  </a:cubicBezTo>
                  <a:cubicBezTo>
                    <a:pt x="314" y="58"/>
                    <a:pt x="219" y="0"/>
                    <a:pt x="11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8" name="Google Shape;2818;p53"/>
            <p:cNvSpPr/>
            <p:nvPr/>
          </p:nvSpPr>
          <p:spPr>
            <a:xfrm>
              <a:off x="6097975" y="2558550"/>
              <a:ext cx="29200" cy="20975"/>
            </a:xfrm>
            <a:custGeom>
              <a:avLst/>
              <a:gdLst/>
              <a:ahLst/>
              <a:cxnLst/>
              <a:rect l="l" t="t" r="r" b="b"/>
              <a:pathLst>
                <a:path w="1168" h="839" extrusionOk="0">
                  <a:moveTo>
                    <a:pt x="459" y="0"/>
                  </a:moveTo>
                  <a:cubicBezTo>
                    <a:pt x="413" y="0"/>
                    <a:pt x="364" y="37"/>
                    <a:pt x="310" y="112"/>
                  </a:cubicBezTo>
                  <a:cubicBezTo>
                    <a:pt x="191" y="278"/>
                    <a:pt x="96" y="457"/>
                    <a:pt x="13" y="648"/>
                  </a:cubicBezTo>
                  <a:cubicBezTo>
                    <a:pt x="1" y="707"/>
                    <a:pt x="1" y="779"/>
                    <a:pt x="13" y="838"/>
                  </a:cubicBezTo>
                  <a:cubicBezTo>
                    <a:pt x="108" y="755"/>
                    <a:pt x="179" y="659"/>
                    <a:pt x="239" y="552"/>
                  </a:cubicBezTo>
                  <a:cubicBezTo>
                    <a:pt x="298" y="445"/>
                    <a:pt x="370" y="350"/>
                    <a:pt x="441" y="219"/>
                  </a:cubicBezTo>
                  <a:cubicBezTo>
                    <a:pt x="489" y="302"/>
                    <a:pt x="513" y="350"/>
                    <a:pt x="536" y="398"/>
                  </a:cubicBezTo>
                  <a:cubicBezTo>
                    <a:pt x="617" y="589"/>
                    <a:pt x="700" y="675"/>
                    <a:pt x="800" y="675"/>
                  </a:cubicBezTo>
                  <a:cubicBezTo>
                    <a:pt x="893" y="675"/>
                    <a:pt x="1000" y="601"/>
                    <a:pt x="1132" y="469"/>
                  </a:cubicBezTo>
                  <a:cubicBezTo>
                    <a:pt x="1167" y="433"/>
                    <a:pt x="1132" y="326"/>
                    <a:pt x="1132" y="255"/>
                  </a:cubicBezTo>
                  <a:cubicBezTo>
                    <a:pt x="1072" y="278"/>
                    <a:pt x="1025" y="302"/>
                    <a:pt x="977" y="326"/>
                  </a:cubicBezTo>
                  <a:cubicBezTo>
                    <a:pt x="917" y="386"/>
                    <a:pt x="858" y="457"/>
                    <a:pt x="810" y="528"/>
                  </a:cubicBezTo>
                  <a:cubicBezTo>
                    <a:pt x="739" y="374"/>
                    <a:pt x="679" y="267"/>
                    <a:pt x="620" y="159"/>
                  </a:cubicBezTo>
                  <a:cubicBezTo>
                    <a:pt x="567" y="55"/>
                    <a:pt x="515" y="0"/>
                    <a:pt x="45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19" name="Google Shape;2819;p53"/>
            <p:cNvSpPr/>
            <p:nvPr/>
          </p:nvSpPr>
          <p:spPr>
            <a:xfrm>
              <a:off x="6369150" y="2588425"/>
              <a:ext cx="12225" cy="20250"/>
            </a:xfrm>
            <a:custGeom>
              <a:avLst/>
              <a:gdLst/>
              <a:ahLst/>
              <a:cxnLst/>
              <a:rect l="l" t="t" r="r" b="b"/>
              <a:pathLst>
                <a:path w="489" h="810" extrusionOk="0">
                  <a:moveTo>
                    <a:pt x="191" y="0"/>
                  </a:moveTo>
                  <a:lnTo>
                    <a:pt x="155" y="36"/>
                  </a:lnTo>
                  <a:lnTo>
                    <a:pt x="274" y="310"/>
                  </a:lnTo>
                  <a:cubicBezTo>
                    <a:pt x="215" y="357"/>
                    <a:pt x="155" y="405"/>
                    <a:pt x="107" y="453"/>
                  </a:cubicBezTo>
                  <a:cubicBezTo>
                    <a:pt x="60" y="524"/>
                    <a:pt x="24" y="607"/>
                    <a:pt x="0" y="703"/>
                  </a:cubicBezTo>
                  <a:cubicBezTo>
                    <a:pt x="0" y="727"/>
                    <a:pt x="72" y="810"/>
                    <a:pt x="84" y="810"/>
                  </a:cubicBezTo>
                  <a:cubicBezTo>
                    <a:pt x="155" y="786"/>
                    <a:pt x="226" y="738"/>
                    <a:pt x="274" y="679"/>
                  </a:cubicBezTo>
                  <a:cubicBezTo>
                    <a:pt x="334" y="584"/>
                    <a:pt x="381" y="476"/>
                    <a:pt x="417" y="369"/>
                  </a:cubicBezTo>
                  <a:cubicBezTo>
                    <a:pt x="488" y="143"/>
                    <a:pt x="429" y="48"/>
                    <a:pt x="19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0" name="Google Shape;2820;p53"/>
            <p:cNvSpPr/>
            <p:nvPr/>
          </p:nvSpPr>
          <p:spPr>
            <a:xfrm>
              <a:off x="6638825" y="2762250"/>
              <a:ext cx="306600" cy="337275"/>
            </a:xfrm>
            <a:custGeom>
              <a:avLst/>
              <a:gdLst/>
              <a:ahLst/>
              <a:cxnLst/>
              <a:rect l="l" t="t" r="r" b="b"/>
              <a:pathLst>
                <a:path w="12264" h="13491" extrusionOk="0">
                  <a:moveTo>
                    <a:pt x="6156" y="5668"/>
                  </a:moveTo>
                  <a:lnTo>
                    <a:pt x="6156" y="8049"/>
                  </a:lnTo>
                  <a:lnTo>
                    <a:pt x="3953" y="8037"/>
                  </a:lnTo>
                  <a:cubicBezTo>
                    <a:pt x="3929" y="7644"/>
                    <a:pt x="4025" y="7239"/>
                    <a:pt x="4227" y="6894"/>
                  </a:cubicBezTo>
                  <a:cubicBezTo>
                    <a:pt x="4334" y="6716"/>
                    <a:pt x="4537" y="6704"/>
                    <a:pt x="4703" y="6644"/>
                  </a:cubicBezTo>
                  <a:cubicBezTo>
                    <a:pt x="4799" y="6632"/>
                    <a:pt x="4882" y="6620"/>
                    <a:pt x="4977" y="6608"/>
                  </a:cubicBezTo>
                  <a:cubicBezTo>
                    <a:pt x="5013" y="6608"/>
                    <a:pt x="5037" y="6573"/>
                    <a:pt x="5072" y="6549"/>
                  </a:cubicBezTo>
                  <a:cubicBezTo>
                    <a:pt x="5049" y="6513"/>
                    <a:pt x="5025" y="6489"/>
                    <a:pt x="5001" y="6466"/>
                  </a:cubicBezTo>
                  <a:cubicBezTo>
                    <a:pt x="4930" y="6406"/>
                    <a:pt x="4858" y="6346"/>
                    <a:pt x="4763" y="6275"/>
                  </a:cubicBezTo>
                  <a:cubicBezTo>
                    <a:pt x="5180" y="5930"/>
                    <a:pt x="5608" y="5680"/>
                    <a:pt x="6156" y="5668"/>
                  </a:cubicBezTo>
                  <a:close/>
                  <a:moveTo>
                    <a:pt x="6299" y="5668"/>
                  </a:moveTo>
                  <a:cubicBezTo>
                    <a:pt x="6930" y="5704"/>
                    <a:pt x="7501" y="5835"/>
                    <a:pt x="7918" y="6299"/>
                  </a:cubicBezTo>
                  <a:cubicBezTo>
                    <a:pt x="8180" y="6597"/>
                    <a:pt x="8466" y="6894"/>
                    <a:pt x="8573" y="7299"/>
                  </a:cubicBezTo>
                  <a:cubicBezTo>
                    <a:pt x="8632" y="7537"/>
                    <a:pt x="8668" y="7787"/>
                    <a:pt x="8728" y="8049"/>
                  </a:cubicBezTo>
                  <a:lnTo>
                    <a:pt x="6299" y="8049"/>
                  </a:lnTo>
                  <a:lnTo>
                    <a:pt x="6299" y="5668"/>
                  </a:lnTo>
                  <a:close/>
                  <a:moveTo>
                    <a:pt x="6156" y="8216"/>
                  </a:moveTo>
                  <a:lnTo>
                    <a:pt x="6156" y="10347"/>
                  </a:lnTo>
                  <a:cubicBezTo>
                    <a:pt x="5084" y="10347"/>
                    <a:pt x="4013" y="9394"/>
                    <a:pt x="3965" y="8216"/>
                  </a:cubicBezTo>
                  <a:close/>
                  <a:moveTo>
                    <a:pt x="8656" y="8204"/>
                  </a:moveTo>
                  <a:cubicBezTo>
                    <a:pt x="8609" y="9359"/>
                    <a:pt x="7632" y="10311"/>
                    <a:pt x="6287" y="10359"/>
                  </a:cubicBezTo>
                  <a:lnTo>
                    <a:pt x="6287" y="8204"/>
                  </a:lnTo>
                  <a:close/>
                  <a:moveTo>
                    <a:pt x="6251" y="0"/>
                  </a:moveTo>
                  <a:cubicBezTo>
                    <a:pt x="6227" y="60"/>
                    <a:pt x="6203" y="131"/>
                    <a:pt x="6192" y="191"/>
                  </a:cubicBezTo>
                  <a:cubicBezTo>
                    <a:pt x="6168" y="310"/>
                    <a:pt x="6144" y="417"/>
                    <a:pt x="6108" y="536"/>
                  </a:cubicBezTo>
                  <a:cubicBezTo>
                    <a:pt x="6037" y="655"/>
                    <a:pt x="5965" y="774"/>
                    <a:pt x="5882" y="893"/>
                  </a:cubicBezTo>
                  <a:cubicBezTo>
                    <a:pt x="5858" y="929"/>
                    <a:pt x="5846" y="977"/>
                    <a:pt x="5834" y="1012"/>
                  </a:cubicBezTo>
                  <a:cubicBezTo>
                    <a:pt x="5882" y="1036"/>
                    <a:pt x="5930" y="1048"/>
                    <a:pt x="5977" y="1060"/>
                  </a:cubicBezTo>
                  <a:cubicBezTo>
                    <a:pt x="6049" y="1060"/>
                    <a:pt x="6120" y="1060"/>
                    <a:pt x="6192" y="1048"/>
                  </a:cubicBezTo>
                  <a:lnTo>
                    <a:pt x="6192" y="1215"/>
                  </a:lnTo>
                  <a:cubicBezTo>
                    <a:pt x="6180" y="2120"/>
                    <a:pt x="6180" y="3025"/>
                    <a:pt x="6180" y="3930"/>
                  </a:cubicBezTo>
                  <a:cubicBezTo>
                    <a:pt x="6168" y="4430"/>
                    <a:pt x="6168" y="4918"/>
                    <a:pt x="6168" y="5406"/>
                  </a:cubicBezTo>
                  <a:cubicBezTo>
                    <a:pt x="6168" y="5489"/>
                    <a:pt x="6144" y="5525"/>
                    <a:pt x="6049" y="5537"/>
                  </a:cubicBezTo>
                  <a:cubicBezTo>
                    <a:pt x="5632" y="5573"/>
                    <a:pt x="5239" y="5715"/>
                    <a:pt x="4894" y="5954"/>
                  </a:cubicBezTo>
                  <a:cubicBezTo>
                    <a:pt x="4810" y="6013"/>
                    <a:pt x="4727" y="6085"/>
                    <a:pt x="4632" y="6156"/>
                  </a:cubicBezTo>
                  <a:cubicBezTo>
                    <a:pt x="4572" y="6073"/>
                    <a:pt x="4525" y="6001"/>
                    <a:pt x="4453" y="5930"/>
                  </a:cubicBezTo>
                  <a:cubicBezTo>
                    <a:pt x="4424" y="5900"/>
                    <a:pt x="4386" y="5879"/>
                    <a:pt x="4348" y="5879"/>
                  </a:cubicBezTo>
                  <a:cubicBezTo>
                    <a:pt x="4339" y="5879"/>
                    <a:pt x="4331" y="5880"/>
                    <a:pt x="4322" y="5882"/>
                  </a:cubicBezTo>
                  <a:cubicBezTo>
                    <a:pt x="4298" y="5882"/>
                    <a:pt x="4287" y="5954"/>
                    <a:pt x="4275" y="6001"/>
                  </a:cubicBezTo>
                  <a:cubicBezTo>
                    <a:pt x="4239" y="6132"/>
                    <a:pt x="4215" y="6275"/>
                    <a:pt x="4168" y="6406"/>
                  </a:cubicBezTo>
                  <a:cubicBezTo>
                    <a:pt x="4060" y="6704"/>
                    <a:pt x="3929" y="6966"/>
                    <a:pt x="3858" y="7263"/>
                  </a:cubicBezTo>
                  <a:cubicBezTo>
                    <a:pt x="3798" y="7525"/>
                    <a:pt x="3763" y="7775"/>
                    <a:pt x="3751" y="8037"/>
                  </a:cubicBezTo>
                  <a:lnTo>
                    <a:pt x="465" y="8037"/>
                  </a:lnTo>
                  <a:cubicBezTo>
                    <a:pt x="385" y="8037"/>
                    <a:pt x="306" y="8032"/>
                    <a:pt x="227" y="8032"/>
                  </a:cubicBezTo>
                  <a:cubicBezTo>
                    <a:pt x="187" y="8032"/>
                    <a:pt x="147" y="8033"/>
                    <a:pt x="107" y="8037"/>
                  </a:cubicBezTo>
                  <a:cubicBezTo>
                    <a:pt x="72" y="8037"/>
                    <a:pt x="36" y="8073"/>
                    <a:pt x="0" y="8097"/>
                  </a:cubicBezTo>
                  <a:cubicBezTo>
                    <a:pt x="36" y="8121"/>
                    <a:pt x="60" y="8144"/>
                    <a:pt x="96" y="8168"/>
                  </a:cubicBezTo>
                  <a:cubicBezTo>
                    <a:pt x="107" y="8180"/>
                    <a:pt x="119" y="8180"/>
                    <a:pt x="131" y="8180"/>
                  </a:cubicBezTo>
                  <a:lnTo>
                    <a:pt x="48" y="8251"/>
                  </a:lnTo>
                  <a:cubicBezTo>
                    <a:pt x="84" y="8275"/>
                    <a:pt x="119" y="8275"/>
                    <a:pt x="155" y="8275"/>
                  </a:cubicBezTo>
                  <a:cubicBezTo>
                    <a:pt x="334" y="8228"/>
                    <a:pt x="500" y="8192"/>
                    <a:pt x="691" y="8180"/>
                  </a:cubicBezTo>
                  <a:cubicBezTo>
                    <a:pt x="777" y="8178"/>
                    <a:pt x="863" y="8177"/>
                    <a:pt x="949" y="8177"/>
                  </a:cubicBezTo>
                  <a:cubicBezTo>
                    <a:pt x="1295" y="8177"/>
                    <a:pt x="1646" y="8192"/>
                    <a:pt x="1989" y="8192"/>
                  </a:cubicBezTo>
                  <a:lnTo>
                    <a:pt x="3715" y="8204"/>
                  </a:lnTo>
                  <a:cubicBezTo>
                    <a:pt x="3739" y="8204"/>
                    <a:pt x="3775" y="8204"/>
                    <a:pt x="3798" y="8216"/>
                  </a:cubicBezTo>
                  <a:cubicBezTo>
                    <a:pt x="3846" y="8787"/>
                    <a:pt x="4084" y="9323"/>
                    <a:pt x="4477" y="9752"/>
                  </a:cubicBezTo>
                  <a:cubicBezTo>
                    <a:pt x="4608" y="9918"/>
                    <a:pt x="4763" y="10061"/>
                    <a:pt x="4941" y="10180"/>
                  </a:cubicBezTo>
                  <a:cubicBezTo>
                    <a:pt x="5278" y="10343"/>
                    <a:pt x="5635" y="10506"/>
                    <a:pt x="6039" y="10506"/>
                  </a:cubicBezTo>
                  <a:cubicBezTo>
                    <a:pt x="6077" y="10506"/>
                    <a:pt x="6116" y="10505"/>
                    <a:pt x="6156" y="10502"/>
                  </a:cubicBezTo>
                  <a:lnTo>
                    <a:pt x="6156" y="10502"/>
                  </a:lnTo>
                  <a:cubicBezTo>
                    <a:pt x="6156" y="10573"/>
                    <a:pt x="6156" y="10633"/>
                    <a:pt x="6144" y="10680"/>
                  </a:cubicBezTo>
                  <a:cubicBezTo>
                    <a:pt x="6144" y="11145"/>
                    <a:pt x="6144" y="11621"/>
                    <a:pt x="6132" y="12085"/>
                  </a:cubicBezTo>
                  <a:cubicBezTo>
                    <a:pt x="6120" y="12157"/>
                    <a:pt x="6108" y="12240"/>
                    <a:pt x="6084" y="12311"/>
                  </a:cubicBezTo>
                  <a:cubicBezTo>
                    <a:pt x="6108" y="12359"/>
                    <a:pt x="6132" y="12419"/>
                    <a:pt x="6144" y="12478"/>
                  </a:cubicBezTo>
                  <a:cubicBezTo>
                    <a:pt x="6156" y="12752"/>
                    <a:pt x="6168" y="13026"/>
                    <a:pt x="6168" y="13312"/>
                  </a:cubicBezTo>
                  <a:cubicBezTo>
                    <a:pt x="6168" y="13347"/>
                    <a:pt x="6168" y="13383"/>
                    <a:pt x="6180" y="13419"/>
                  </a:cubicBezTo>
                  <a:cubicBezTo>
                    <a:pt x="6192" y="13443"/>
                    <a:pt x="6215" y="13466"/>
                    <a:pt x="6239" y="13490"/>
                  </a:cubicBezTo>
                  <a:cubicBezTo>
                    <a:pt x="6263" y="13466"/>
                    <a:pt x="6299" y="13454"/>
                    <a:pt x="6299" y="13419"/>
                  </a:cubicBezTo>
                  <a:cubicBezTo>
                    <a:pt x="6323" y="13359"/>
                    <a:pt x="6323" y="13288"/>
                    <a:pt x="6323" y="13228"/>
                  </a:cubicBezTo>
                  <a:cubicBezTo>
                    <a:pt x="6311" y="12835"/>
                    <a:pt x="6275" y="12454"/>
                    <a:pt x="6275" y="12061"/>
                  </a:cubicBezTo>
                  <a:cubicBezTo>
                    <a:pt x="6263" y="11597"/>
                    <a:pt x="6275" y="11121"/>
                    <a:pt x="6275" y="10657"/>
                  </a:cubicBezTo>
                  <a:cubicBezTo>
                    <a:pt x="6275" y="10609"/>
                    <a:pt x="6275" y="10561"/>
                    <a:pt x="6275" y="10526"/>
                  </a:cubicBezTo>
                  <a:cubicBezTo>
                    <a:pt x="6430" y="10502"/>
                    <a:pt x="6573" y="10490"/>
                    <a:pt x="6704" y="10478"/>
                  </a:cubicBezTo>
                  <a:cubicBezTo>
                    <a:pt x="7942" y="10276"/>
                    <a:pt x="8597" y="9323"/>
                    <a:pt x="8847" y="8359"/>
                  </a:cubicBezTo>
                  <a:cubicBezTo>
                    <a:pt x="8882" y="8240"/>
                    <a:pt x="8918" y="8204"/>
                    <a:pt x="9025" y="8204"/>
                  </a:cubicBezTo>
                  <a:cubicBezTo>
                    <a:pt x="9621" y="8228"/>
                    <a:pt x="10216" y="8228"/>
                    <a:pt x="10811" y="8228"/>
                  </a:cubicBezTo>
                  <a:lnTo>
                    <a:pt x="11311" y="8228"/>
                  </a:lnTo>
                  <a:lnTo>
                    <a:pt x="11311" y="8406"/>
                  </a:lnTo>
                  <a:cubicBezTo>
                    <a:pt x="11311" y="8510"/>
                    <a:pt x="11338" y="8561"/>
                    <a:pt x="11399" y="8561"/>
                  </a:cubicBezTo>
                  <a:cubicBezTo>
                    <a:pt x="11429" y="8561"/>
                    <a:pt x="11467" y="8549"/>
                    <a:pt x="11514" y="8525"/>
                  </a:cubicBezTo>
                  <a:cubicBezTo>
                    <a:pt x="11645" y="8466"/>
                    <a:pt x="11788" y="8406"/>
                    <a:pt x="11942" y="8347"/>
                  </a:cubicBezTo>
                  <a:cubicBezTo>
                    <a:pt x="12026" y="8323"/>
                    <a:pt x="12109" y="8287"/>
                    <a:pt x="12192" y="8240"/>
                  </a:cubicBezTo>
                  <a:cubicBezTo>
                    <a:pt x="12228" y="8216"/>
                    <a:pt x="12240" y="8144"/>
                    <a:pt x="12264" y="8097"/>
                  </a:cubicBezTo>
                  <a:cubicBezTo>
                    <a:pt x="12228" y="8073"/>
                    <a:pt x="12192" y="8061"/>
                    <a:pt x="12145" y="8049"/>
                  </a:cubicBezTo>
                  <a:cubicBezTo>
                    <a:pt x="11930" y="8037"/>
                    <a:pt x="11716" y="7954"/>
                    <a:pt x="11537" y="7823"/>
                  </a:cubicBezTo>
                  <a:cubicBezTo>
                    <a:pt x="11478" y="7799"/>
                    <a:pt x="11418" y="7775"/>
                    <a:pt x="11347" y="7775"/>
                  </a:cubicBezTo>
                  <a:cubicBezTo>
                    <a:pt x="11335" y="7835"/>
                    <a:pt x="11311" y="7894"/>
                    <a:pt x="11299" y="7954"/>
                  </a:cubicBezTo>
                  <a:cubicBezTo>
                    <a:pt x="11299" y="7990"/>
                    <a:pt x="11299" y="8013"/>
                    <a:pt x="11299" y="8037"/>
                  </a:cubicBezTo>
                  <a:lnTo>
                    <a:pt x="8918" y="8037"/>
                  </a:lnTo>
                  <a:cubicBezTo>
                    <a:pt x="8835" y="7382"/>
                    <a:pt x="8549" y="6763"/>
                    <a:pt x="8097" y="6263"/>
                  </a:cubicBezTo>
                  <a:cubicBezTo>
                    <a:pt x="7620" y="5715"/>
                    <a:pt x="6989" y="5573"/>
                    <a:pt x="6323" y="5513"/>
                  </a:cubicBezTo>
                  <a:lnTo>
                    <a:pt x="6323" y="1060"/>
                  </a:lnTo>
                  <a:cubicBezTo>
                    <a:pt x="6584" y="1036"/>
                    <a:pt x="6620" y="989"/>
                    <a:pt x="6537" y="762"/>
                  </a:cubicBezTo>
                  <a:cubicBezTo>
                    <a:pt x="6513" y="679"/>
                    <a:pt x="6477" y="596"/>
                    <a:pt x="6454" y="512"/>
                  </a:cubicBezTo>
                  <a:cubicBezTo>
                    <a:pt x="6394" y="346"/>
                    <a:pt x="6334" y="167"/>
                    <a:pt x="62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1" name="Google Shape;2821;p53"/>
            <p:cNvSpPr/>
            <p:nvPr/>
          </p:nvSpPr>
          <p:spPr>
            <a:xfrm>
              <a:off x="6859375" y="2892950"/>
              <a:ext cx="18775" cy="31575"/>
            </a:xfrm>
            <a:custGeom>
              <a:avLst/>
              <a:gdLst/>
              <a:ahLst/>
              <a:cxnLst/>
              <a:rect l="l" t="t" r="r" b="b"/>
              <a:pathLst>
                <a:path w="751" h="1263" extrusionOk="0">
                  <a:moveTo>
                    <a:pt x="465" y="130"/>
                  </a:moveTo>
                  <a:cubicBezTo>
                    <a:pt x="620" y="249"/>
                    <a:pt x="596" y="416"/>
                    <a:pt x="596" y="595"/>
                  </a:cubicBezTo>
                  <a:lnTo>
                    <a:pt x="239" y="571"/>
                  </a:lnTo>
                  <a:cubicBezTo>
                    <a:pt x="251" y="392"/>
                    <a:pt x="334" y="237"/>
                    <a:pt x="465" y="130"/>
                  </a:cubicBezTo>
                  <a:close/>
                  <a:moveTo>
                    <a:pt x="239" y="737"/>
                  </a:moveTo>
                  <a:lnTo>
                    <a:pt x="572" y="773"/>
                  </a:lnTo>
                  <a:cubicBezTo>
                    <a:pt x="549" y="880"/>
                    <a:pt x="513" y="976"/>
                    <a:pt x="477" y="1071"/>
                  </a:cubicBezTo>
                  <a:cubicBezTo>
                    <a:pt x="458" y="1099"/>
                    <a:pt x="418" y="1141"/>
                    <a:pt x="384" y="1141"/>
                  </a:cubicBezTo>
                  <a:cubicBezTo>
                    <a:pt x="375" y="1141"/>
                    <a:pt x="366" y="1138"/>
                    <a:pt x="358" y="1130"/>
                  </a:cubicBezTo>
                  <a:cubicBezTo>
                    <a:pt x="310" y="1107"/>
                    <a:pt x="215" y="1095"/>
                    <a:pt x="287" y="988"/>
                  </a:cubicBezTo>
                  <a:cubicBezTo>
                    <a:pt x="322" y="940"/>
                    <a:pt x="263" y="833"/>
                    <a:pt x="239" y="737"/>
                  </a:cubicBezTo>
                  <a:close/>
                  <a:moveTo>
                    <a:pt x="481" y="1"/>
                  </a:moveTo>
                  <a:cubicBezTo>
                    <a:pt x="436" y="1"/>
                    <a:pt x="387" y="30"/>
                    <a:pt x="334" y="83"/>
                  </a:cubicBezTo>
                  <a:cubicBezTo>
                    <a:pt x="120" y="273"/>
                    <a:pt x="1" y="773"/>
                    <a:pt x="144" y="1071"/>
                  </a:cubicBezTo>
                  <a:cubicBezTo>
                    <a:pt x="203" y="1166"/>
                    <a:pt x="287" y="1238"/>
                    <a:pt x="406" y="1261"/>
                  </a:cubicBezTo>
                  <a:cubicBezTo>
                    <a:pt x="408" y="1262"/>
                    <a:pt x="411" y="1262"/>
                    <a:pt x="414" y="1262"/>
                  </a:cubicBezTo>
                  <a:cubicBezTo>
                    <a:pt x="465" y="1262"/>
                    <a:pt x="574" y="1162"/>
                    <a:pt x="608" y="1095"/>
                  </a:cubicBezTo>
                  <a:cubicBezTo>
                    <a:pt x="668" y="904"/>
                    <a:pt x="715" y="702"/>
                    <a:pt x="751" y="511"/>
                  </a:cubicBezTo>
                  <a:cubicBezTo>
                    <a:pt x="715" y="368"/>
                    <a:pt x="668" y="237"/>
                    <a:pt x="608" y="106"/>
                  </a:cubicBezTo>
                  <a:cubicBezTo>
                    <a:pt x="571" y="33"/>
                    <a:pt x="529" y="1"/>
                    <a:pt x="48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2" name="Google Shape;2822;p53"/>
            <p:cNvSpPr/>
            <p:nvPr/>
          </p:nvSpPr>
          <p:spPr>
            <a:xfrm>
              <a:off x="6821275" y="3046225"/>
              <a:ext cx="17000" cy="23825"/>
            </a:xfrm>
            <a:custGeom>
              <a:avLst/>
              <a:gdLst/>
              <a:ahLst/>
              <a:cxnLst/>
              <a:rect l="l" t="t" r="r" b="b"/>
              <a:pathLst>
                <a:path w="680" h="953" extrusionOk="0">
                  <a:moveTo>
                    <a:pt x="397" y="132"/>
                  </a:moveTo>
                  <a:cubicBezTo>
                    <a:pt x="443" y="132"/>
                    <a:pt x="480" y="169"/>
                    <a:pt x="501" y="238"/>
                  </a:cubicBezTo>
                  <a:cubicBezTo>
                    <a:pt x="560" y="500"/>
                    <a:pt x="560" y="595"/>
                    <a:pt x="394" y="833"/>
                  </a:cubicBezTo>
                  <a:lnTo>
                    <a:pt x="394" y="845"/>
                  </a:lnTo>
                  <a:cubicBezTo>
                    <a:pt x="370" y="798"/>
                    <a:pt x="346" y="762"/>
                    <a:pt x="310" y="726"/>
                  </a:cubicBezTo>
                  <a:cubicBezTo>
                    <a:pt x="156" y="595"/>
                    <a:pt x="144" y="345"/>
                    <a:pt x="287" y="191"/>
                  </a:cubicBezTo>
                  <a:cubicBezTo>
                    <a:pt x="326" y="151"/>
                    <a:pt x="364" y="132"/>
                    <a:pt x="397" y="132"/>
                  </a:cubicBezTo>
                  <a:close/>
                  <a:moveTo>
                    <a:pt x="395" y="1"/>
                  </a:moveTo>
                  <a:cubicBezTo>
                    <a:pt x="347" y="1"/>
                    <a:pt x="299" y="19"/>
                    <a:pt x="263" y="60"/>
                  </a:cubicBezTo>
                  <a:cubicBezTo>
                    <a:pt x="37" y="238"/>
                    <a:pt x="1" y="583"/>
                    <a:pt x="203" y="798"/>
                  </a:cubicBezTo>
                  <a:cubicBezTo>
                    <a:pt x="227" y="810"/>
                    <a:pt x="203" y="810"/>
                    <a:pt x="239" y="857"/>
                  </a:cubicBezTo>
                  <a:cubicBezTo>
                    <a:pt x="275" y="893"/>
                    <a:pt x="322" y="952"/>
                    <a:pt x="346" y="952"/>
                  </a:cubicBezTo>
                  <a:cubicBezTo>
                    <a:pt x="418" y="952"/>
                    <a:pt x="477" y="929"/>
                    <a:pt x="525" y="869"/>
                  </a:cubicBezTo>
                  <a:cubicBezTo>
                    <a:pt x="584" y="750"/>
                    <a:pt x="632" y="631"/>
                    <a:pt x="680" y="500"/>
                  </a:cubicBezTo>
                  <a:cubicBezTo>
                    <a:pt x="656" y="369"/>
                    <a:pt x="620" y="250"/>
                    <a:pt x="584" y="131"/>
                  </a:cubicBezTo>
                  <a:cubicBezTo>
                    <a:pt x="555" y="50"/>
                    <a:pt x="475" y="1"/>
                    <a:pt x="39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3" name="Google Shape;2823;p53"/>
            <p:cNvSpPr/>
            <p:nvPr/>
          </p:nvSpPr>
          <p:spPr>
            <a:xfrm>
              <a:off x="6918025" y="2926850"/>
              <a:ext cx="16700" cy="23275"/>
            </a:xfrm>
            <a:custGeom>
              <a:avLst/>
              <a:gdLst/>
              <a:ahLst/>
              <a:cxnLst/>
              <a:rect l="l" t="t" r="r" b="b"/>
              <a:pathLst>
                <a:path w="668" h="931" extrusionOk="0">
                  <a:moveTo>
                    <a:pt x="548" y="1"/>
                  </a:moveTo>
                  <a:cubicBezTo>
                    <a:pt x="512" y="1"/>
                    <a:pt x="465" y="24"/>
                    <a:pt x="429" y="48"/>
                  </a:cubicBezTo>
                  <a:cubicBezTo>
                    <a:pt x="381" y="120"/>
                    <a:pt x="322" y="191"/>
                    <a:pt x="286" y="263"/>
                  </a:cubicBezTo>
                  <a:lnTo>
                    <a:pt x="131" y="36"/>
                  </a:lnTo>
                  <a:lnTo>
                    <a:pt x="84" y="60"/>
                  </a:lnTo>
                  <a:cubicBezTo>
                    <a:pt x="96" y="96"/>
                    <a:pt x="108" y="143"/>
                    <a:pt x="131" y="191"/>
                  </a:cubicBezTo>
                  <a:cubicBezTo>
                    <a:pt x="215" y="334"/>
                    <a:pt x="203" y="513"/>
                    <a:pt x="84" y="632"/>
                  </a:cubicBezTo>
                  <a:cubicBezTo>
                    <a:pt x="60" y="667"/>
                    <a:pt x="36" y="715"/>
                    <a:pt x="24" y="763"/>
                  </a:cubicBezTo>
                  <a:cubicBezTo>
                    <a:pt x="12" y="810"/>
                    <a:pt x="0" y="846"/>
                    <a:pt x="0" y="894"/>
                  </a:cubicBezTo>
                  <a:lnTo>
                    <a:pt x="36" y="917"/>
                  </a:lnTo>
                  <a:lnTo>
                    <a:pt x="286" y="548"/>
                  </a:lnTo>
                  <a:lnTo>
                    <a:pt x="453" y="798"/>
                  </a:lnTo>
                  <a:cubicBezTo>
                    <a:pt x="519" y="894"/>
                    <a:pt x="544" y="930"/>
                    <a:pt x="579" y="930"/>
                  </a:cubicBezTo>
                  <a:cubicBezTo>
                    <a:pt x="601" y="930"/>
                    <a:pt x="626" y="916"/>
                    <a:pt x="667" y="894"/>
                  </a:cubicBezTo>
                  <a:cubicBezTo>
                    <a:pt x="584" y="775"/>
                    <a:pt x="512" y="655"/>
                    <a:pt x="429" y="548"/>
                  </a:cubicBezTo>
                  <a:cubicBezTo>
                    <a:pt x="358" y="477"/>
                    <a:pt x="358" y="346"/>
                    <a:pt x="429" y="274"/>
                  </a:cubicBezTo>
                  <a:cubicBezTo>
                    <a:pt x="465" y="239"/>
                    <a:pt x="512" y="215"/>
                    <a:pt x="536" y="179"/>
                  </a:cubicBezTo>
                  <a:cubicBezTo>
                    <a:pt x="560" y="143"/>
                    <a:pt x="584" y="96"/>
                    <a:pt x="596" y="60"/>
                  </a:cubicBezTo>
                  <a:cubicBezTo>
                    <a:pt x="596" y="36"/>
                    <a:pt x="560" y="1"/>
                    <a:pt x="54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4" name="Google Shape;2824;p53"/>
            <p:cNvSpPr/>
            <p:nvPr/>
          </p:nvSpPr>
          <p:spPr>
            <a:xfrm>
              <a:off x="6733175" y="2876250"/>
              <a:ext cx="16700" cy="26825"/>
            </a:xfrm>
            <a:custGeom>
              <a:avLst/>
              <a:gdLst/>
              <a:ahLst/>
              <a:cxnLst/>
              <a:rect l="l" t="t" r="r" b="b"/>
              <a:pathLst>
                <a:path w="668" h="1073" extrusionOk="0">
                  <a:moveTo>
                    <a:pt x="596" y="1"/>
                  </a:moveTo>
                  <a:cubicBezTo>
                    <a:pt x="560" y="24"/>
                    <a:pt x="524" y="48"/>
                    <a:pt x="501" y="84"/>
                  </a:cubicBezTo>
                  <a:cubicBezTo>
                    <a:pt x="477" y="132"/>
                    <a:pt x="465" y="179"/>
                    <a:pt x="453" y="227"/>
                  </a:cubicBezTo>
                  <a:cubicBezTo>
                    <a:pt x="453" y="302"/>
                    <a:pt x="389" y="353"/>
                    <a:pt x="322" y="353"/>
                  </a:cubicBezTo>
                  <a:cubicBezTo>
                    <a:pt x="293" y="353"/>
                    <a:pt x="264" y="344"/>
                    <a:pt x="239" y="322"/>
                  </a:cubicBezTo>
                  <a:cubicBezTo>
                    <a:pt x="179" y="274"/>
                    <a:pt x="132" y="215"/>
                    <a:pt x="96" y="155"/>
                  </a:cubicBezTo>
                  <a:cubicBezTo>
                    <a:pt x="72" y="120"/>
                    <a:pt x="60" y="84"/>
                    <a:pt x="60" y="48"/>
                  </a:cubicBezTo>
                  <a:lnTo>
                    <a:pt x="60" y="48"/>
                  </a:lnTo>
                  <a:cubicBezTo>
                    <a:pt x="1" y="262"/>
                    <a:pt x="84" y="382"/>
                    <a:pt x="346" y="501"/>
                  </a:cubicBezTo>
                  <a:cubicBezTo>
                    <a:pt x="298" y="608"/>
                    <a:pt x="227" y="715"/>
                    <a:pt x="191" y="822"/>
                  </a:cubicBezTo>
                  <a:cubicBezTo>
                    <a:pt x="167" y="894"/>
                    <a:pt x="155" y="965"/>
                    <a:pt x="143" y="1036"/>
                  </a:cubicBezTo>
                  <a:cubicBezTo>
                    <a:pt x="143" y="1048"/>
                    <a:pt x="215" y="1072"/>
                    <a:pt x="215" y="1072"/>
                  </a:cubicBezTo>
                  <a:cubicBezTo>
                    <a:pt x="251" y="1024"/>
                    <a:pt x="286" y="965"/>
                    <a:pt x="322" y="917"/>
                  </a:cubicBezTo>
                  <a:cubicBezTo>
                    <a:pt x="322" y="905"/>
                    <a:pt x="322" y="905"/>
                    <a:pt x="322" y="905"/>
                  </a:cubicBezTo>
                  <a:cubicBezTo>
                    <a:pt x="370" y="703"/>
                    <a:pt x="465" y="513"/>
                    <a:pt x="596" y="346"/>
                  </a:cubicBezTo>
                  <a:cubicBezTo>
                    <a:pt x="632" y="274"/>
                    <a:pt x="655" y="191"/>
                    <a:pt x="655" y="108"/>
                  </a:cubicBezTo>
                  <a:cubicBezTo>
                    <a:pt x="667" y="72"/>
                    <a:pt x="620" y="36"/>
                    <a:pt x="59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5" name="Google Shape;2825;p53"/>
            <p:cNvSpPr/>
            <p:nvPr/>
          </p:nvSpPr>
          <p:spPr>
            <a:xfrm>
              <a:off x="6892125" y="2978525"/>
              <a:ext cx="12525" cy="18925"/>
            </a:xfrm>
            <a:custGeom>
              <a:avLst/>
              <a:gdLst/>
              <a:ahLst/>
              <a:cxnLst/>
              <a:rect l="l" t="t" r="r" b="b"/>
              <a:pathLst>
                <a:path w="501" h="757" extrusionOk="0">
                  <a:moveTo>
                    <a:pt x="262" y="148"/>
                  </a:moveTo>
                  <a:cubicBezTo>
                    <a:pt x="298" y="243"/>
                    <a:pt x="334" y="351"/>
                    <a:pt x="358" y="458"/>
                  </a:cubicBezTo>
                  <a:cubicBezTo>
                    <a:pt x="358" y="505"/>
                    <a:pt x="298" y="553"/>
                    <a:pt x="262" y="601"/>
                  </a:cubicBezTo>
                  <a:cubicBezTo>
                    <a:pt x="227" y="553"/>
                    <a:pt x="155" y="517"/>
                    <a:pt x="155" y="482"/>
                  </a:cubicBezTo>
                  <a:cubicBezTo>
                    <a:pt x="155" y="374"/>
                    <a:pt x="167" y="255"/>
                    <a:pt x="191" y="148"/>
                  </a:cubicBezTo>
                  <a:close/>
                  <a:moveTo>
                    <a:pt x="220" y="1"/>
                  </a:moveTo>
                  <a:cubicBezTo>
                    <a:pt x="173" y="1"/>
                    <a:pt x="126" y="28"/>
                    <a:pt x="108" y="77"/>
                  </a:cubicBezTo>
                  <a:cubicBezTo>
                    <a:pt x="60" y="184"/>
                    <a:pt x="24" y="291"/>
                    <a:pt x="1" y="398"/>
                  </a:cubicBezTo>
                  <a:lnTo>
                    <a:pt x="24" y="398"/>
                  </a:lnTo>
                  <a:cubicBezTo>
                    <a:pt x="12" y="446"/>
                    <a:pt x="24" y="493"/>
                    <a:pt x="36" y="553"/>
                  </a:cubicBezTo>
                  <a:cubicBezTo>
                    <a:pt x="48" y="633"/>
                    <a:pt x="59" y="756"/>
                    <a:pt x="185" y="756"/>
                  </a:cubicBezTo>
                  <a:cubicBezTo>
                    <a:pt x="191" y="756"/>
                    <a:pt x="197" y="756"/>
                    <a:pt x="203" y="755"/>
                  </a:cubicBezTo>
                  <a:cubicBezTo>
                    <a:pt x="346" y="743"/>
                    <a:pt x="501" y="613"/>
                    <a:pt x="477" y="493"/>
                  </a:cubicBezTo>
                  <a:cubicBezTo>
                    <a:pt x="453" y="351"/>
                    <a:pt x="393" y="208"/>
                    <a:pt x="334" y="77"/>
                  </a:cubicBezTo>
                  <a:cubicBezTo>
                    <a:pt x="311" y="25"/>
                    <a:pt x="265" y="1"/>
                    <a:pt x="22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6" name="Google Shape;2826;p53"/>
            <p:cNvSpPr/>
            <p:nvPr/>
          </p:nvSpPr>
          <p:spPr>
            <a:xfrm>
              <a:off x="6689425" y="2976250"/>
              <a:ext cx="16100" cy="16250"/>
            </a:xfrm>
            <a:custGeom>
              <a:avLst/>
              <a:gdLst/>
              <a:ahLst/>
              <a:cxnLst/>
              <a:rect l="l" t="t" r="r" b="b"/>
              <a:pathLst>
                <a:path w="644" h="650" extrusionOk="0">
                  <a:moveTo>
                    <a:pt x="286" y="132"/>
                  </a:moveTo>
                  <a:cubicBezTo>
                    <a:pt x="358" y="132"/>
                    <a:pt x="512" y="311"/>
                    <a:pt x="489" y="406"/>
                  </a:cubicBezTo>
                  <a:cubicBezTo>
                    <a:pt x="467" y="509"/>
                    <a:pt x="433" y="541"/>
                    <a:pt x="393" y="541"/>
                  </a:cubicBezTo>
                  <a:cubicBezTo>
                    <a:pt x="329" y="541"/>
                    <a:pt x="250" y="462"/>
                    <a:pt x="179" y="462"/>
                  </a:cubicBezTo>
                  <a:cubicBezTo>
                    <a:pt x="171" y="462"/>
                    <a:pt x="163" y="463"/>
                    <a:pt x="155" y="465"/>
                  </a:cubicBezTo>
                  <a:lnTo>
                    <a:pt x="143" y="465"/>
                  </a:lnTo>
                  <a:cubicBezTo>
                    <a:pt x="131" y="251"/>
                    <a:pt x="203" y="132"/>
                    <a:pt x="286" y="132"/>
                  </a:cubicBezTo>
                  <a:close/>
                  <a:moveTo>
                    <a:pt x="262" y="0"/>
                  </a:moveTo>
                  <a:cubicBezTo>
                    <a:pt x="191" y="0"/>
                    <a:pt x="124" y="48"/>
                    <a:pt x="60" y="144"/>
                  </a:cubicBezTo>
                  <a:cubicBezTo>
                    <a:pt x="36" y="203"/>
                    <a:pt x="12" y="263"/>
                    <a:pt x="0" y="334"/>
                  </a:cubicBezTo>
                  <a:cubicBezTo>
                    <a:pt x="0" y="442"/>
                    <a:pt x="60" y="549"/>
                    <a:pt x="167" y="596"/>
                  </a:cubicBezTo>
                  <a:cubicBezTo>
                    <a:pt x="221" y="632"/>
                    <a:pt x="283" y="650"/>
                    <a:pt x="347" y="650"/>
                  </a:cubicBezTo>
                  <a:cubicBezTo>
                    <a:pt x="411" y="650"/>
                    <a:pt x="477" y="632"/>
                    <a:pt x="536" y="596"/>
                  </a:cubicBezTo>
                  <a:cubicBezTo>
                    <a:pt x="643" y="513"/>
                    <a:pt x="620" y="394"/>
                    <a:pt x="572" y="287"/>
                  </a:cubicBezTo>
                  <a:cubicBezTo>
                    <a:pt x="548" y="215"/>
                    <a:pt x="500" y="156"/>
                    <a:pt x="453" y="108"/>
                  </a:cubicBezTo>
                  <a:cubicBezTo>
                    <a:pt x="386" y="36"/>
                    <a:pt x="323" y="0"/>
                    <a:pt x="26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7" name="Google Shape;2827;p53"/>
            <p:cNvSpPr/>
            <p:nvPr/>
          </p:nvSpPr>
          <p:spPr>
            <a:xfrm>
              <a:off x="6802825" y="2836950"/>
              <a:ext cx="13125" cy="19250"/>
            </a:xfrm>
            <a:custGeom>
              <a:avLst/>
              <a:gdLst/>
              <a:ahLst/>
              <a:cxnLst/>
              <a:rect l="l" t="t" r="r" b="b"/>
              <a:pathLst>
                <a:path w="525" h="770" extrusionOk="0">
                  <a:moveTo>
                    <a:pt x="310" y="96"/>
                  </a:moveTo>
                  <a:lnTo>
                    <a:pt x="358" y="108"/>
                  </a:lnTo>
                  <a:cubicBezTo>
                    <a:pt x="405" y="263"/>
                    <a:pt x="405" y="430"/>
                    <a:pt x="358" y="584"/>
                  </a:cubicBezTo>
                  <a:cubicBezTo>
                    <a:pt x="298" y="549"/>
                    <a:pt x="215" y="525"/>
                    <a:pt x="191" y="477"/>
                  </a:cubicBezTo>
                  <a:cubicBezTo>
                    <a:pt x="167" y="406"/>
                    <a:pt x="167" y="334"/>
                    <a:pt x="191" y="275"/>
                  </a:cubicBezTo>
                  <a:cubicBezTo>
                    <a:pt x="227" y="203"/>
                    <a:pt x="263" y="144"/>
                    <a:pt x="310" y="96"/>
                  </a:cubicBezTo>
                  <a:close/>
                  <a:moveTo>
                    <a:pt x="382" y="1"/>
                  </a:moveTo>
                  <a:cubicBezTo>
                    <a:pt x="298" y="1"/>
                    <a:pt x="227" y="25"/>
                    <a:pt x="179" y="84"/>
                  </a:cubicBezTo>
                  <a:cubicBezTo>
                    <a:pt x="1" y="275"/>
                    <a:pt x="24" y="561"/>
                    <a:pt x="215" y="727"/>
                  </a:cubicBezTo>
                  <a:cubicBezTo>
                    <a:pt x="239" y="756"/>
                    <a:pt x="273" y="770"/>
                    <a:pt x="307" y="770"/>
                  </a:cubicBezTo>
                  <a:cubicBezTo>
                    <a:pt x="357" y="770"/>
                    <a:pt x="408" y="741"/>
                    <a:pt x="429" y="691"/>
                  </a:cubicBezTo>
                  <a:cubicBezTo>
                    <a:pt x="477" y="584"/>
                    <a:pt x="501" y="489"/>
                    <a:pt x="525" y="394"/>
                  </a:cubicBezTo>
                  <a:cubicBezTo>
                    <a:pt x="525" y="310"/>
                    <a:pt x="513" y="239"/>
                    <a:pt x="501" y="180"/>
                  </a:cubicBezTo>
                  <a:cubicBezTo>
                    <a:pt x="465" y="108"/>
                    <a:pt x="429" y="13"/>
                    <a:pt x="38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8" name="Google Shape;2828;p53"/>
            <p:cNvSpPr/>
            <p:nvPr/>
          </p:nvSpPr>
          <p:spPr>
            <a:xfrm>
              <a:off x="6709375" y="2874775"/>
              <a:ext cx="16975" cy="19950"/>
            </a:xfrm>
            <a:custGeom>
              <a:avLst/>
              <a:gdLst/>
              <a:ahLst/>
              <a:cxnLst/>
              <a:rect l="l" t="t" r="r" b="b"/>
              <a:pathLst>
                <a:path w="679" h="798" extrusionOk="0">
                  <a:moveTo>
                    <a:pt x="548" y="0"/>
                  </a:moveTo>
                  <a:lnTo>
                    <a:pt x="250" y="345"/>
                  </a:lnTo>
                  <a:lnTo>
                    <a:pt x="48" y="48"/>
                  </a:lnTo>
                  <a:lnTo>
                    <a:pt x="0" y="71"/>
                  </a:lnTo>
                  <a:cubicBezTo>
                    <a:pt x="36" y="167"/>
                    <a:pt x="83" y="250"/>
                    <a:pt x="143" y="345"/>
                  </a:cubicBezTo>
                  <a:cubicBezTo>
                    <a:pt x="191" y="393"/>
                    <a:pt x="191" y="476"/>
                    <a:pt x="143" y="536"/>
                  </a:cubicBezTo>
                  <a:cubicBezTo>
                    <a:pt x="95" y="619"/>
                    <a:pt x="60" y="691"/>
                    <a:pt x="36" y="774"/>
                  </a:cubicBezTo>
                  <a:lnTo>
                    <a:pt x="72" y="798"/>
                  </a:lnTo>
                  <a:cubicBezTo>
                    <a:pt x="143" y="702"/>
                    <a:pt x="214" y="619"/>
                    <a:pt x="286" y="536"/>
                  </a:cubicBezTo>
                  <a:cubicBezTo>
                    <a:pt x="357" y="607"/>
                    <a:pt x="405" y="667"/>
                    <a:pt x="476" y="726"/>
                  </a:cubicBezTo>
                  <a:cubicBezTo>
                    <a:pt x="488" y="738"/>
                    <a:pt x="524" y="738"/>
                    <a:pt x="560" y="738"/>
                  </a:cubicBezTo>
                  <a:cubicBezTo>
                    <a:pt x="560" y="714"/>
                    <a:pt x="572" y="667"/>
                    <a:pt x="560" y="643"/>
                  </a:cubicBezTo>
                  <a:cubicBezTo>
                    <a:pt x="500" y="572"/>
                    <a:pt x="429" y="500"/>
                    <a:pt x="381" y="441"/>
                  </a:cubicBezTo>
                  <a:cubicBezTo>
                    <a:pt x="393" y="262"/>
                    <a:pt x="679" y="226"/>
                    <a:pt x="6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29" name="Google Shape;2829;p53"/>
            <p:cNvSpPr/>
            <p:nvPr/>
          </p:nvSpPr>
          <p:spPr>
            <a:xfrm>
              <a:off x="6829325" y="2834275"/>
              <a:ext cx="13125" cy="33375"/>
            </a:xfrm>
            <a:custGeom>
              <a:avLst/>
              <a:gdLst/>
              <a:ahLst/>
              <a:cxnLst/>
              <a:rect l="l" t="t" r="r" b="b"/>
              <a:pathLst>
                <a:path w="525" h="1335" extrusionOk="0">
                  <a:moveTo>
                    <a:pt x="72" y="1"/>
                  </a:moveTo>
                  <a:lnTo>
                    <a:pt x="72" y="1"/>
                  </a:lnTo>
                  <a:cubicBezTo>
                    <a:pt x="119" y="60"/>
                    <a:pt x="143" y="96"/>
                    <a:pt x="179" y="132"/>
                  </a:cubicBezTo>
                  <a:cubicBezTo>
                    <a:pt x="500" y="465"/>
                    <a:pt x="417" y="846"/>
                    <a:pt x="96" y="1060"/>
                  </a:cubicBezTo>
                  <a:cubicBezTo>
                    <a:pt x="0" y="1132"/>
                    <a:pt x="0" y="1263"/>
                    <a:pt x="96" y="1334"/>
                  </a:cubicBezTo>
                  <a:cubicBezTo>
                    <a:pt x="143" y="1251"/>
                    <a:pt x="203" y="1168"/>
                    <a:pt x="274" y="1084"/>
                  </a:cubicBezTo>
                  <a:cubicBezTo>
                    <a:pt x="441" y="929"/>
                    <a:pt x="524" y="703"/>
                    <a:pt x="500" y="465"/>
                  </a:cubicBezTo>
                  <a:cubicBezTo>
                    <a:pt x="465" y="239"/>
                    <a:pt x="298" y="60"/>
                    <a:pt x="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0" name="Google Shape;2830;p53"/>
            <p:cNvSpPr/>
            <p:nvPr/>
          </p:nvSpPr>
          <p:spPr>
            <a:xfrm>
              <a:off x="6694475" y="2868950"/>
              <a:ext cx="15500" cy="27875"/>
            </a:xfrm>
            <a:custGeom>
              <a:avLst/>
              <a:gdLst/>
              <a:ahLst/>
              <a:cxnLst/>
              <a:rect l="l" t="t" r="r" b="b"/>
              <a:pathLst>
                <a:path w="620" h="1115" extrusionOk="0">
                  <a:moveTo>
                    <a:pt x="461" y="0"/>
                  </a:moveTo>
                  <a:cubicBezTo>
                    <a:pt x="428" y="0"/>
                    <a:pt x="394" y="16"/>
                    <a:pt x="358" y="43"/>
                  </a:cubicBezTo>
                  <a:cubicBezTo>
                    <a:pt x="96" y="245"/>
                    <a:pt x="1" y="590"/>
                    <a:pt x="120" y="888"/>
                  </a:cubicBezTo>
                  <a:cubicBezTo>
                    <a:pt x="167" y="1019"/>
                    <a:pt x="298" y="1114"/>
                    <a:pt x="441" y="1114"/>
                  </a:cubicBezTo>
                  <a:cubicBezTo>
                    <a:pt x="477" y="1114"/>
                    <a:pt x="513" y="1102"/>
                    <a:pt x="537" y="1078"/>
                  </a:cubicBezTo>
                  <a:cubicBezTo>
                    <a:pt x="513" y="1055"/>
                    <a:pt x="489" y="1019"/>
                    <a:pt x="453" y="1007"/>
                  </a:cubicBezTo>
                  <a:cubicBezTo>
                    <a:pt x="263" y="947"/>
                    <a:pt x="191" y="864"/>
                    <a:pt x="203" y="674"/>
                  </a:cubicBezTo>
                  <a:cubicBezTo>
                    <a:pt x="215" y="531"/>
                    <a:pt x="239" y="388"/>
                    <a:pt x="298" y="257"/>
                  </a:cubicBezTo>
                  <a:cubicBezTo>
                    <a:pt x="333" y="179"/>
                    <a:pt x="386" y="96"/>
                    <a:pt x="485" y="96"/>
                  </a:cubicBezTo>
                  <a:cubicBezTo>
                    <a:pt x="522" y="96"/>
                    <a:pt x="567" y="108"/>
                    <a:pt x="620" y="138"/>
                  </a:cubicBezTo>
                  <a:cubicBezTo>
                    <a:pt x="568" y="41"/>
                    <a:pt x="516" y="0"/>
                    <a:pt x="46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1" name="Google Shape;2831;p53"/>
            <p:cNvSpPr/>
            <p:nvPr/>
          </p:nvSpPr>
          <p:spPr>
            <a:xfrm>
              <a:off x="6868025" y="3045625"/>
              <a:ext cx="11025" cy="25975"/>
            </a:xfrm>
            <a:custGeom>
              <a:avLst/>
              <a:gdLst/>
              <a:ahLst/>
              <a:cxnLst/>
              <a:rect l="l" t="t" r="r" b="b"/>
              <a:pathLst>
                <a:path w="441" h="1039" extrusionOk="0">
                  <a:moveTo>
                    <a:pt x="72" y="0"/>
                  </a:moveTo>
                  <a:lnTo>
                    <a:pt x="24" y="24"/>
                  </a:lnTo>
                  <a:cubicBezTo>
                    <a:pt x="72" y="84"/>
                    <a:pt x="107" y="155"/>
                    <a:pt x="155" y="215"/>
                  </a:cubicBezTo>
                  <a:cubicBezTo>
                    <a:pt x="357" y="465"/>
                    <a:pt x="357" y="643"/>
                    <a:pt x="119" y="857"/>
                  </a:cubicBezTo>
                  <a:cubicBezTo>
                    <a:pt x="95" y="881"/>
                    <a:pt x="60" y="905"/>
                    <a:pt x="36" y="941"/>
                  </a:cubicBezTo>
                  <a:cubicBezTo>
                    <a:pt x="24" y="965"/>
                    <a:pt x="12" y="1000"/>
                    <a:pt x="0" y="1036"/>
                  </a:cubicBezTo>
                  <a:cubicBezTo>
                    <a:pt x="18" y="1036"/>
                    <a:pt x="42" y="1039"/>
                    <a:pt x="64" y="1039"/>
                  </a:cubicBezTo>
                  <a:cubicBezTo>
                    <a:pt x="86" y="1039"/>
                    <a:pt x="107" y="1036"/>
                    <a:pt x="119" y="1024"/>
                  </a:cubicBezTo>
                  <a:cubicBezTo>
                    <a:pt x="203" y="976"/>
                    <a:pt x="274" y="905"/>
                    <a:pt x="334" y="834"/>
                  </a:cubicBezTo>
                  <a:cubicBezTo>
                    <a:pt x="381" y="774"/>
                    <a:pt x="417" y="715"/>
                    <a:pt x="441" y="643"/>
                  </a:cubicBezTo>
                  <a:cubicBezTo>
                    <a:pt x="441" y="369"/>
                    <a:pt x="298" y="131"/>
                    <a:pt x="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2" name="Google Shape;2832;p53"/>
            <p:cNvSpPr/>
            <p:nvPr/>
          </p:nvSpPr>
          <p:spPr>
            <a:xfrm>
              <a:off x="6749850" y="2872975"/>
              <a:ext cx="16975" cy="25675"/>
            </a:xfrm>
            <a:custGeom>
              <a:avLst/>
              <a:gdLst/>
              <a:ahLst/>
              <a:cxnLst/>
              <a:rect l="l" t="t" r="r" b="b"/>
              <a:pathLst>
                <a:path w="679" h="1027" extrusionOk="0">
                  <a:moveTo>
                    <a:pt x="155" y="1"/>
                  </a:moveTo>
                  <a:lnTo>
                    <a:pt x="131" y="36"/>
                  </a:lnTo>
                  <a:cubicBezTo>
                    <a:pt x="215" y="143"/>
                    <a:pt x="286" y="251"/>
                    <a:pt x="358" y="370"/>
                  </a:cubicBezTo>
                  <a:cubicBezTo>
                    <a:pt x="393" y="417"/>
                    <a:pt x="405" y="489"/>
                    <a:pt x="393" y="560"/>
                  </a:cubicBezTo>
                  <a:cubicBezTo>
                    <a:pt x="310" y="727"/>
                    <a:pt x="179" y="858"/>
                    <a:pt x="0" y="917"/>
                  </a:cubicBezTo>
                  <a:cubicBezTo>
                    <a:pt x="9" y="988"/>
                    <a:pt x="25" y="1026"/>
                    <a:pt x="61" y="1026"/>
                  </a:cubicBezTo>
                  <a:cubicBezTo>
                    <a:pt x="74" y="1026"/>
                    <a:pt x="89" y="1022"/>
                    <a:pt x="108" y="1013"/>
                  </a:cubicBezTo>
                  <a:cubicBezTo>
                    <a:pt x="167" y="989"/>
                    <a:pt x="215" y="941"/>
                    <a:pt x="262" y="905"/>
                  </a:cubicBezTo>
                  <a:cubicBezTo>
                    <a:pt x="679" y="501"/>
                    <a:pt x="584" y="405"/>
                    <a:pt x="262" y="72"/>
                  </a:cubicBezTo>
                  <a:cubicBezTo>
                    <a:pt x="238" y="36"/>
                    <a:pt x="191" y="24"/>
                    <a:pt x="15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3" name="Google Shape;2833;p53"/>
            <p:cNvSpPr/>
            <p:nvPr/>
          </p:nvSpPr>
          <p:spPr>
            <a:xfrm>
              <a:off x="6903725" y="2977150"/>
              <a:ext cx="13725" cy="25325"/>
            </a:xfrm>
            <a:custGeom>
              <a:avLst/>
              <a:gdLst/>
              <a:ahLst/>
              <a:cxnLst/>
              <a:rect l="l" t="t" r="r" b="b"/>
              <a:pathLst>
                <a:path w="549" h="1013" extrusionOk="0">
                  <a:moveTo>
                    <a:pt x="1" y="1"/>
                  </a:moveTo>
                  <a:cubicBezTo>
                    <a:pt x="37" y="60"/>
                    <a:pt x="72" y="120"/>
                    <a:pt x="108" y="167"/>
                  </a:cubicBezTo>
                  <a:cubicBezTo>
                    <a:pt x="179" y="263"/>
                    <a:pt x="239" y="370"/>
                    <a:pt x="287" y="465"/>
                  </a:cubicBezTo>
                  <a:cubicBezTo>
                    <a:pt x="322" y="620"/>
                    <a:pt x="239" y="763"/>
                    <a:pt x="108" y="834"/>
                  </a:cubicBezTo>
                  <a:cubicBezTo>
                    <a:pt x="72" y="846"/>
                    <a:pt x="37" y="870"/>
                    <a:pt x="37" y="894"/>
                  </a:cubicBezTo>
                  <a:cubicBezTo>
                    <a:pt x="37" y="941"/>
                    <a:pt x="49" y="977"/>
                    <a:pt x="72" y="1013"/>
                  </a:cubicBezTo>
                  <a:cubicBezTo>
                    <a:pt x="108" y="1001"/>
                    <a:pt x="144" y="989"/>
                    <a:pt x="168" y="977"/>
                  </a:cubicBezTo>
                  <a:cubicBezTo>
                    <a:pt x="203" y="953"/>
                    <a:pt x="227" y="929"/>
                    <a:pt x="251" y="894"/>
                  </a:cubicBezTo>
                  <a:cubicBezTo>
                    <a:pt x="549" y="596"/>
                    <a:pt x="406" y="96"/>
                    <a:pt x="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4" name="Google Shape;2834;p53"/>
            <p:cNvSpPr/>
            <p:nvPr/>
          </p:nvSpPr>
          <p:spPr>
            <a:xfrm>
              <a:off x="6809675" y="3043825"/>
              <a:ext cx="9850" cy="26925"/>
            </a:xfrm>
            <a:custGeom>
              <a:avLst/>
              <a:gdLst/>
              <a:ahLst/>
              <a:cxnLst/>
              <a:rect l="l" t="t" r="r" b="b"/>
              <a:pathLst>
                <a:path w="394" h="1077" extrusionOk="0">
                  <a:moveTo>
                    <a:pt x="393" y="1"/>
                  </a:moveTo>
                  <a:lnTo>
                    <a:pt x="393" y="1"/>
                  </a:lnTo>
                  <a:cubicBezTo>
                    <a:pt x="334" y="25"/>
                    <a:pt x="310" y="48"/>
                    <a:pt x="274" y="60"/>
                  </a:cubicBezTo>
                  <a:cubicBezTo>
                    <a:pt x="84" y="191"/>
                    <a:pt x="1" y="429"/>
                    <a:pt x="48" y="656"/>
                  </a:cubicBezTo>
                  <a:cubicBezTo>
                    <a:pt x="72" y="787"/>
                    <a:pt x="131" y="918"/>
                    <a:pt x="203" y="1037"/>
                  </a:cubicBezTo>
                  <a:cubicBezTo>
                    <a:pt x="230" y="1063"/>
                    <a:pt x="256" y="1077"/>
                    <a:pt x="288" y="1077"/>
                  </a:cubicBezTo>
                  <a:cubicBezTo>
                    <a:pt x="299" y="1077"/>
                    <a:pt x="310" y="1075"/>
                    <a:pt x="322" y="1072"/>
                  </a:cubicBezTo>
                  <a:cubicBezTo>
                    <a:pt x="346" y="1060"/>
                    <a:pt x="358" y="1001"/>
                    <a:pt x="358" y="965"/>
                  </a:cubicBezTo>
                  <a:cubicBezTo>
                    <a:pt x="358" y="941"/>
                    <a:pt x="346" y="918"/>
                    <a:pt x="310" y="882"/>
                  </a:cubicBezTo>
                  <a:cubicBezTo>
                    <a:pt x="274" y="846"/>
                    <a:pt x="191" y="822"/>
                    <a:pt x="191" y="787"/>
                  </a:cubicBezTo>
                  <a:cubicBezTo>
                    <a:pt x="167" y="679"/>
                    <a:pt x="155" y="572"/>
                    <a:pt x="179" y="477"/>
                  </a:cubicBezTo>
                  <a:cubicBezTo>
                    <a:pt x="239" y="310"/>
                    <a:pt x="310" y="156"/>
                    <a:pt x="39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5" name="Google Shape;2835;p53"/>
            <p:cNvSpPr/>
            <p:nvPr/>
          </p:nvSpPr>
          <p:spPr>
            <a:xfrm>
              <a:off x="6706400" y="2973000"/>
              <a:ext cx="10425" cy="27100"/>
            </a:xfrm>
            <a:custGeom>
              <a:avLst/>
              <a:gdLst/>
              <a:ahLst/>
              <a:cxnLst/>
              <a:rect l="l" t="t" r="r" b="b"/>
              <a:pathLst>
                <a:path w="417" h="1084" extrusionOk="0">
                  <a:moveTo>
                    <a:pt x="0" y="0"/>
                  </a:moveTo>
                  <a:lnTo>
                    <a:pt x="0" y="0"/>
                  </a:lnTo>
                  <a:cubicBezTo>
                    <a:pt x="24" y="48"/>
                    <a:pt x="36" y="95"/>
                    <a:pt x="60" y="143"/>
                  </a:cubicBezTo>
                  <a:cubicBezTo>
                    <a:pt x="83" y="214"/>
                    <a:pt x="131" y="286"/>
                    <a:pt x="155" y="357"/>
                  </a:cubicBezTo>
                  <a:cubicBezTo>
                    <a:pt x="238" y="572"/>
                    <a:pt x="179" y="810"/>
                    <a:pt x="36" y="976"/>
                  </a:cubicBezTo>
                  <a:cubicBezTo>
                    <a:pt x="12" y="1000"/>
                    <a:pt x="0" y="1048"/>
                    <a:pt x="0" y="1084"/>
                  </a:cubicBezTo>
                  <a:lnTo>
                    <a:pt x="119" y="1060"/>
                  </a:lnTo>
                  <a:cubicBezTo>
                    <a:pt x="131" y="1048"/>
                    <a:pt x="143" y="1036"/>
                    <a:pt x="155" y="1024"/>
                  </a:cubicBezTo>
                  <a:cubicBezTo>
                    <a:pt x="417" y="703"/>
                    <a:pt x="345" y="226"/>
                    <a:pt x="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6" name="Google Shape;2836;p53"/>
            <p:cNvSpPr/>
            <p:nvPr/>
          </p:nvSpPr>
          <p:spPr>
            <a:xfrm>
              <a:off x="6651025" y="2973100"/>
              <a:ext cx="10150" cy="23275"/>
            </a:xfrm>
            <a:custGeom>
              <a:avLst/>
              <a:gdLst/>
              <a:ahLst/>
              <a:cxnLst/>
              <a:rect l="l" t="t" r="r" b="b"/>
              <a:pathLst>
                <a:path w="406" h="931" extrusionOk="0">
                  <a:moveTo>
                    <a:pt x="322" y="1"/>
                  </a:moveTo>
                  <a:cubicBezTo>
                    <a:pt x="273" y="1"/>
                    <a:pt x="229" y="40"/>
                    <a:pt x="203" y="91"/>
                  </a:cubicBezTo>
                  <a:cubicBezTo>
                    <a:pt x="60" y="282"/>
                    <a:pt x="12" y="532"/>
                    <a:pt x="72" y="770"/>
                  </a:cubicBezTo>
                  <a:cubicBezTo>
                    <a:pt x="108" y="877"/>
                    <a:pt x="177" y="931"/>
                    <a:pt x="285" y="931"/>
                  </a:cubicBezTo>
                  <a:cubicBezTo>
                    <a:pt x="320" y="931"/>
                    <a:pt x="361" y="925"/>
                    <a:pt x="405" y="913"/>
                  </a:cubicBezTo>
                  <a:cubicBezTo>
                    <a:pt x="0" y="627"/>
                    <a:pt x="179" y="341"/>
                    <a:pt x="381" y="20"/>
                  </a:cubicBezTo>
                  <a:cubicBezTo>
                    <a:pt x="362" y="7"/>
                    <a:pt x="342" y="1"/>
                    <a:pt x="32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7" name="Google Shape;2837;p53"/>
            <p:cNvSpPr/>
            <p:nvPr/>
          </p:nvSpPr>
          <p:spPr>
            <a:xfrm>
              <a:off x="6671850" y="2974175"/>
              <a:ext cx="7475" cy="23850"/>
            </a:xfrm>
            <a:custGeom>
              <a:avLst/>
              <a:gdLst/>
              <a:ahLst/>
              <a:cxnLst/>
              <a:rect l="l" t="t" r="r" b="b"/>
              <a:pathLst>
                <a:path w="299" h="954" extrusionOk="0">
                  <a:moveTo>
                    <a:pt x="156" y="1"/>
                  </a:moveTo>
                  <a:cubicBezTo>
                    <a:pt x="120" y="60"/>
                    <a:pt x="96" y="120"/>
                    <a:pt x="60" y="167"/>
                  </a:cubicBezTo>
                  <a:cubicBezTo>
                    <a:pt x="37" y="227"/>
                    <a:pt x="13" y="275"/>
                    <a:pt x="1" y="334"/>
                  </a:cubicBezTo>
                  <a:lnTo>
                    <a:pt x="132" y="251"/>
                  </a:lnTo>
                  <a:cubicBezTo>
                    <a:pt x="144" y="298"/>
                    <a:pt x="156" y="346"/>
                    <a:pt x="156" y="394"/>
                  </a:cubicBezTo>
                  <a:cubicBezTo>
                    <a:pt x="168" y="548"/>
                    <a:pt x="168" y="691"/>
                    <a:pt x="180" y="846"/>
                  </a:cubicBezTo>
                  <a:cubicBezTo>
                    <a:pt x="180" y="882"/>
                    <a:pt x="227" y="917"/>
                    <a:pt x="251" y="953"/>
                  </a:cubicBezTo>
                  <a:cubicBezTo>
                    <a:pt x="263" y="917"/>
                    <a:pt x="299" y="882"/>
                    <a:pt x="299" y="846"/>
                  </a:cubicBezTo>
                  <a:cubicBezTo>
                    <a:pt x="287" y="620"/>
                    <a:pt x="275" y="406"/>
                    <a:pt x="239" y="191"/>
                  </a:cubicBezTo>
                  <a:cubicBezTo>
                    <a:pt x="227" y="120"/>
                    <a:pt x="191" y="60"/>
                    <a:pt x="15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8" name="Google Shape;2838;p53"/>
            <p:cNvSpPr/>
            <p:nvPr/>
          </p:nvSpPr>
          <p:spPr>
            <a:xfrm>
              <a:off x="6797475" y="2832500"/>
              <a:ext cx="11625" cy="27100"/>
            </a:xfrm>
            <a:custGeom>
              <a:avLst/>
              <a:gdLst/>
              <a:ahLst/>
              <a:cxnLst/>
              <a:rect l="l" t="t" r="r" b="b"/>
              <a:pathLst>
                <a:path w="465" h="1084" extrusionOk="0">
                  <a:moveTo>
                    <a:pt x="465" y="0"/>
                  </a:moveTo>
                  <a:cubicBezTo>
                    <a:pt x="310" y="12"/>
                    <a:pt x="191" y="131"/>
                    <a:pt x="155" y="286"/>
                  </a:cubicBezTo>
                  <a:cubicBezTo>
                    <a:pt x="72" y="548"/>
                    <a:pt x="0" y="822"/>
                    <a:pt x="203" y="1084"/>
                  </a:cubicBezTo>
                  <a:cubicBezTo>
                    <a:pt x="203" y="703"/>
                    <a:pt x="131" y="298"/>
                    <a:pt x="46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39" name="Google Shape;2839;p53"/>
            <p:cNvSpPr/>
            <p:nvPr/>
          </p:nvSpPr>
          <p:spPr>
            <a:xfrm>
              <a:off x="6822775" y="2842025"/>
              <a:ext cx="7475" cy="17575"/>
            </a:xfrm>
            <a:custGeom>
              <a:avLst/>
              <a:gdLst/>
              <a:ahLst/>
              <a:cxnLst/>
              <a:rect l="l" t="t" r="r" b="b"/>
              <a:pathLst>
                <a:path w="299" h="703" extrusionOk="0">
                  <a:moveTo>
                    <a:pt x="119" y="0"/>
                  </a:moveTo>
                  <a:cubicBezTo>
                    <a:pt x="72" y="84"/>
                    <a:pt x="36" y="179"/>
                    <a:pt x="0" y="274"/>
                  </a:cubicBezTo>
                  <a:lnTo>
                    <a:pt x="48" y="286"/>
                  </a:lnTo>
                  <a:lnTo>
                    <a:pt x="167" y="179"/>
                  </a:lnTo>
                  <a:cubicBezTo>
                    <a:pt x="167" y="346"/>
                    <a:pt x="167" y="477"/>
                    <a:pt x="179" y="608"/>
                  </a:cubicBezTo>
                  <a:cubicBezTo>
                    <a:pt x="179" y="631"/>
                    <a:pt x="215" y="667"/>
                    <a:pt x="239" y="703"/>
                  </a:cubicBezTo>
                  <a:cubicBezTo>
                    <a:pt x="262" y="679"/>
                    <a:pt x="298" y="643"/>
                    <a:pt x="298" y="619"/>
                  </a:cubicBezTo>
                  <a:cubicBezTo>
                    <a:pt x="286" y="429"/>
                    <a:pt x="274" y="238"/>
                    <a:pt x="239" y="48"/>
                  </a:cubicBezTo>
                  <a:cubicBezTo>
                    <a:pt x="239" y="24"/>
                    <a:pt x="119" y="0"/>
                    <a:pt x="11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0" name="Google Shape;2840;p53"/>
            <p:cNvSpPr/>
            <p:nvPr/>
          </p:nvSpPr>
          <p:spPr>
            <a:xfrm>
              <a:off x="6862075" y="2975375"/>
              <a:ext cx="10125" cy="20600"/>
            </a:xfrm>
            <a:custGeom>
              <a:avLst/>
              <a:gdLst/>
              <a:ahLst/>
              <a:cxnLst/>
              <a:rect l="l" t="t" r="r" b="b"/>
              <a:pathLst>
                <a:path w="405" h="824" extrusionOk="0">
                  <a:moveTo>
                    <a:pt x="405" y="0"/>
                  </a:moveTo>
                  <a:cubicBezTo>
                    <a:pt x="381" y="0"/>
                    <a:pt x="345" y="12"/>
                    <a:pt x="321" y="24"/>
                  </a:cubicBezTo>
                  <a:cubicBezTo>
                    <a:pt x="119" y="119"/>
                    <a:pt x="0" y="524"/>
                    <a:pt x="143" y="715"/>
                  </a:cubicBezTo>
                  <a:cubicBezTo>
                    <a:pt x="179" y="762"/>
                    <a:pt x="226" y="798"/>
                    <a:pt x="286" y="822"/>
                  </a:cubicBezTo>
                  <a:cubicBezTo>
                    <a:pt x="288" y="823"/>
                    <a:pt x="291" y="824"/>
                    <a:pt x="294" y="824"/>
                  </a:cubicBezTo>
                  <a:cubicBezTo>
                    <a:pt x="320" y="824"/>
                    <a:pt x="361" y="784"/>
                    <a:pt x="393" y="762"/>
                  </a:cubicBezTo>
                  <a:cubicBezTo>
                    <a:pt x="369" y="739"/>
                    <a:pt x="345" y="679"/>
                    <a:pt x="321" y="679"/>
                  </a:cubicBezTo>
                  <a:cubicBezTo>
                    <a:pt x="202" y="679"/>
                    <a:pt x="191" y="596"/>
                    <a:pt x="191" y="512"/>
                  </a:cubicBezTo>
                  <a:cubicBezTo>
                    <a:pt x="191" y="322"/>
                    <a:pt x="274" y="131"/>
                    <a:pt x="40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1" name="Google Shape;2841;p53"/>
            <p:cNvSpPr/>
            <p:nvPr/>
          </p:nvSpPr>
          <p:spPr>
            <a:xfrm>
              <a:off x="6860275" y="3049200"/>
              <a:ext cx="5675" cy="17575"/>
            </a:xfrm>
            <a:custGeom>
              <a:avLst/>
              <a:gdLst/>
              <a:ahLst/>
              <a:cxnLst/>
              <a:rect l="l" t="t" r="r" b="b"/>
              <a:pathLst>
                <a:path w="227" h="703" extrusionOk="0">
                  <a:moveTo>
                    <a:pt x="120" y="0"/>
                  </a:moveTo>
                  <a:cubicBezTo>
                    <a:pt x="84" y="12"/>
                    <a:pt x="48" y="24"/>
                    <a:pt x="36" y="48"/>
                  </a:cubicBezTo>
                  <a:cubicBezTo>
                    <a:pt x="12" y="119"/>
                    <a:pt x="1" y="179"/>
                    <a:pt x="1" y="250"/>
                  </a:cubicBezTo>
                  <a:cubicBezTo>
                    <a:pt x="96" y="250"/>
                    <a:pt x="60" y="333"/>
                    <a:pt x="60" y="381"/>
                  </a:cubicBezTo>
                  <a:cubicBezTo>
                    <a:pt x="72" y="453"/>
                    <a:pt x="72" y="512"/>
                    <a:pt x="96" y="583"/>
                  </a:cubicBezTo>
                  <a:cubicBezTo>
                    <a:pt x="96" y="619"/>
                    <a:pt x="143" y="643"/>
                    <a:pt x="191" y="703"/>
                  </a:cubicBezTo>
                  <a:cubicBezTo>
                    <a:pt x="203" y="631"/>
                    <a:pt x="227" y="607"/>
                    <a:pt x="227" y="572"/>
                  </a:cubicBezTo>
                  <a:cubicBezTo>
                    <a:pt x="215" y="429"/>
                    <a:pt x="203" y="274"/>
                    <a:pt x="179" y="131"/>
                  </a:cubicBezTo>
                  <a:cubicBezTo>
                    <a:pt x="167" y="83"/>
                    <a:pt x="143" y="36"/>
                    <a:pt x="12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2" name="Google Shape;2842;p53"/>
            <p:cNvSpPr/>
            <p:nvPr/>
          </p:nvSpPr>
          <p:spPr>
            <a:xfrm>
              <a:off x="6875450" y="2978350"/>
              <a:ext cx="6275" cy="16700"/>
            </a:xfrm>
            <a:custGeom>
              <a:avLst/>
              <a:gdLst/>
              <a:ahLst/>
              <a:cxnLst/>
              <a:rect l="l" t="t" r="r" b="b"/>
              <a:pathLst>
                <a:path w="251" h="668" extrusionOk="0">
                  <a:moveTo>
                    <a:pt x="144" y="0"/>
                  </a:moveTo>
                  <a:cubicBezTo>
                    <a:pt x="108" y="60"/>
                    <a:pt x="72" y="119"/>
                    <a:pt x="48" y="191"/>
                  </a:cubicBezTo>
                  <a:cubicBezTo>
                    <a:pt x="25" y="239"/>
                    <a:pt x="13" y="286"/>
                    <a:pt x="1" y="334"/>
                  </a:cubicBezTo>
                  <a:lnTo>
                    <a:pt x="108" y="322"/>
                  </a:lnTo>
                  <a:cubicBezTo>
                    <a:pt x="108" y="393"/>
                    <a:pt x="108" y="477"/>
                    <a:pt x="120" y="548"/>
                  </a:cubicBezTo>
                  <a:cubicBezTo>
                    <a:pt x="144" y="596"/>
                    <a:pt x="167" y="631"/>
                    <a:pt x="203" y="667"/>
                  </a:cubicBezTo>
                  <a:cubicBezTo>
                    <a:pt x="215" y="620"/>
                    <a:pt x="251" y="572"/>
                    <a:pt x="251" y="536"/>
                  </a:cubicBezTo>
                  <a:cubicBezTo>
                    <a:pt x="239" y="417"/>
                    <a:pt x="227" y="310"/>
                    <a:pt x="203" y="191"/>
                  </a:cubicBezTo>
                  <a:cubicBezTo>
                    <a:pt x="191" y="131"/>
                    <a:pt x="167" y="72"/>
                    <a:pt x="14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3" name="Google Shape;2843;p53"/>
            <p:cNvSpPr/>
            <p:nvPr/>
          </p:nvSpPr>
          <p:spPr>
            <a:xfrm>
              <a:off x="6883200" y="2990800"/>
              <a:ext cx="7175" cy="12075"/>
            </a:xfrm>
            <a:custGeom>
              <a:avLst/>
              <a:gdLst/>
              <a:ahLst/>
              <a:cxnLst/>
              <a:rect l="l" t="t" r="r" b="b"/>
              <a:pathLst>
                <a:path w="287" h="483" extrusionOk="0">
                  <a:moveTo>
                    <a:pt x="115" y="1"/>
                  </a:moveTo>
                  <a:cubicBezTo>
                    <a:pt x="97" y="1"/>
                    <a:pt x="48" y="53"/>
                    <a:pt x="48" y="86"/>
                  </a:cubicBezTo>
                  <a:cubicBezTo>
                    <a:pt x="60" y="122"/>
                    <a:pt x="84" y="169"/>
                    <a:pt x="108" y="205"/>
                  </a:cubicBezTo>
                  <a:lnTo>
                    <a:pt x="155" y="229"/>
                  </a:lnTo>
                  <a:cubicBezTo>
                    <a:pt x="108" y="264"/>
                    <a:pt x="60" y="312"/>
                    <a:pt x="24" y="360"/>
                  </a:cubicBezTo>
                  <a:cubicBezTo>
                    <a:pt x="12" y="395"/>
                    <a:pt x="0" y="431"/>
                    <a:pt x="0" y="467"/>
                  </a:cubicBezTo>
                  <a:cubicBezTo>
                    <a:pt x="29" y="467"/>
                    <a:pt x="65" y="482"/>
                    <a:pt x="91" y="482"/>
                  </a:cubicBezTo>
                  <a:cubicBezTo>
                    <a:pt x="97" y="482"/>
                    <a:pt x="103" y="481"/>
                    <a:pt x="108" y="479"/>
                  </a:cubicBezTo>
                  <a:cubicBezTo>
                    <a:pt x="238" y="395"/>
                    <a:pt x="286" y="241"/>
                    <a:pt x="238" y="98"/>
                  </a:cubicBezTo>
                  <a:cubicBezTo>
                    <a:pt x="215" y="50"/>
                    <a:pt x="179" y="14"/>
                    <a:pt x="119" y="2"/>
                  </a:cubicBezTo>
                  <a:cubicBezTo>
                    <a:pt x="118" y="1"/>
                    <a:pt x="117" y="1"/>
                    <a:pt x="1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4" name="Google Shape;2844;p53"/>
            <p:cNvSpPr/>
            <p:nvPr/>
          </p:nvSpPr>
          <p:spPr>
            <a:xfrm>
              <a:off x="6718300" y="2892050"/>
              <a:ext cx="11625" cy="11275"/>
            </a:xfrm>
            <a:custGeom>
              <a:avLst/>
              <a:gdLst/>
              <a:ahLst/>
              <a:cxnLst/>
              <a:rect l="l" t="t" r="r" b="b"/>
              <a:pathLst>
                <a:path w="465" h="451" extrusionOk="0">
                  <a:moveTo>
                    <a:pt x="372" y="1"/>
                  </a:moveTo>
                  <a:cubicBezTo>
                    <a:pt x="344" y="1"/>
                    <a:pt x="310" y="11"/>
                    <a:pt x="286" y="11"/>
                  </a:cubicBezTo>
                  <a:lnTo>
                    <a:pt x="262" y="47"/>
                  </a:lnTo>
                  <a:cubicBezTo>
                    <a:pt x="417" y="95"/>
                    <a:pt x="393" y="166"/>
                    <a:pt x="310" y="214"/>
                  </a:cubicBezTo>
                  <a:cubicBezTo>
                    <a:pt x="215" y="273"/>
                    <a:pt x="119" y="321"/>
                    <a:pt x="24" y="369"/>
                  </a:cubicBezTo>
                  <a:cubicBezTo>
                    <a:pt x="24" y="392"/>
                    <a:pt x="12" y="404"/>
                    <a:pt x="0" y="428"/>
                  </a:cubicBezTo>
                  <a:cubicBezTo>
                    <a:pt x="41" y="436"/>
                    <a:pt x="77" y="450"/>
                    <a:pt x="110" y="450"/>
                  </a:cubicBezTo>
                  <a:cubicBezTo>
                    <a:pt x="126" y="450"/>
                    <a:pt x="140" y="447"/>
                    <a:pt x="155" y="440"/>
                  </a:cubicBezTo>
                  <a:cubicBezTo>
                    <a:pt x="298" y="392"/>
                    <a:pt x="441" y="321"/>
                    <a:pt x="465" y="142"/>
                  </a:cubicBezTo>
                  <a:cubicBezTo>
                    <a:pt x="465" y="95"/>
                    <a:pt x="441" y="47"/>
                    <a:pt x="405" y="11"/>
                  </a:cubicBezTo>
                  <a:cubicBezTo>
                    <a:pt x="397" y="4"/>
                    <a:pt x="385" y="1"/>
                    <a:pt x="37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5" name="Google Shape;2845;p53"/>
            <p:cNvSpPr/>
            <p:nvPr/>
          </p:nvSpPr>
          <p:spPr>
            <a:xfrm>
              <a:off x="6839150" y="3064400"/>
              <a:ext cx="7750" cy="11725"/>
            </a:xfrm>
            <a:custGeom>
              <a:avLst/>
              <a:gdLst/>
              <a:ahLst/>
              <a:cxnLst/>
              <a:rect l="l" t="t" r="r" b="b"/>
              <a:pathLst>
                <a:path w="310" h="469" extrusionOk="0">
                  <a:moveTo>
                    <a:pt x="130" y="1"/>
                  </a:moveTo>
                  <a:cubicBezTo>
                    <a:pt x="106" y="1"/>
                    <a:pt x="72" y="11"/>
                    <a:pt x="48" y="11"/>
                  </a:cubicBezTo>
                  <a:cubicBezTo>
                    <a:pt x="60" y="47"/>
                    <a:pt x="60" y="95"/>
                    <a:pt x="84" y="106"/>
                  </a:cubicBezTo>
                  <a:cubicBezTo>
                    <a:pt x="179" y="166"/>
                    <a:pt x="167" y="237"/>
                    <a:pt x="95" y="297"/>
                  </a:cubicBezTo>
                  <a:cubicBezTo>
                    <a:pt x="72" y="321"/>
                    <a:pt x="36" y="345"/>
                    <a:pt x="24" y="380"/>
                  </a:cubicBezTo>
                  <a:cubicBezTo>
                    <a:pt x="12" y="404"/>
                    <a:pt x="0" y="440"/>
                    <a:pt x="0" y="464"/>
                  </a:cubicBezTo>
                  <a:cubicBezTo>
                    <a:pt x="24" y="464"/>
                    <a:pt x="48" y="469"/>
                    <a:pt x="65" y="469"/>
                  </a:cubicBezTo>
                  <a:cubicBezTo>
                    <a:pt x="73" y="469"/>
                    <a:pt x="80" y="468"/>
                    <a:pt x="84" y="464"/>
                  </a:cubicBezTo>
                  <a:cubicBezTo>
                    <a:pt x="155" y="392"/>
                    <a:pt x="226" y="309"/>
                    <a:pt x="310" y="225"/>
                  </a:cubicBezTo>
                  <a:cubicBezTo>
                    <a:pt x="262" y="142"/>
                    <a:pt x="215" y="83"/>
                    <a:pt x="155" y="11"/>
                  </a:cubicBezTo>
                  <a:cubicBezTo>
                    <a:pt x="151" y="3"/>
                    <a:pt x="142" y="1"/>
                    <a:pt x="13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6" name="Google Shape;2846;p53"/>
            <p:cNvSpPr/>
            <p:nvPr/>
          </p:nvSpPr>
          <p:spPr>
            <a:xfrm>
              <a:off x="6812050" y="2854525"/>
              <a:ext cx="8075" cy="11625"/>
            </a:xfrm>
            <a:custGeom>
              <a:avLst/>
              <a:gdLst/>
              <a:ahLst/>
              <a:cxnLst/>
              <a:rect l="l" t="t" r="r" b="b"/>
              <a:pathLst>
                <a:path w="323" h="465" extrusionOk="0">
                  <a:moveTo>
                    <a:pt x="96" y="0"/>
                  </a:moveTo>
                  <a:cubicBezTo>
                    <a:pt x="96" y="24"/>
                    <a:pt x="96" y="48"/>
                    <a:pt x="108" y="72"/>
                  </a:cubicBezTo>
                  <a:cubicBezTo>
                    <a:pt x="203" y="239"/>
                    <a:pt x="203" y="239"/>
                    <a:pt x="36" y="346"/>
                  </a:cubicBezTo>
                  <a:cubicBezTo>
                    <a:pt x="25" y="369"/>
                    <a:pt x="13" y="405"/>
                    <a:pt x="1" y="429"/>
                  </a:cubicBezTo>
                  <a:cubicBezTo>
                    <a:pt x="36" y="441"/>
                    <a:pt x="72" y="465"/>
                    <a:pt x="84" y="465"/>
                  </a:cubicBezTo>
                  <a:cubicBezTo>
                    <a:pt x="156" y="393"/>
                    <a:pt x="263" y="334"/>
                    <a:pt x="287" y="250"/>
                  </a:cubicBezTo>
                  <a:cubicBezTo>
                    <a:pt x="322" y="131"/>
                    <a:pt x="239" y="36"/>
                    <a:pt x="9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7" name="Google Shape;2847;p53"/>
            <p:cNvSpPr/>
            <p:nvPr/>
          </p:nvSpPr>
          <p:spPr>
            <a:xfrm>
              <a:off x="6661450" y="2983700"/>
              <a:ext cx="10125" cy="5375"/>
            </a:xfrm>
            <a:custGeom>
              <a:avLst/>
              <a:gdLst/>
              <a:ahLst/>
              <a:cxnLst/>
              <a:rect l="l" t="t" r="r" b="b"/>
              <a:pathLst>
                <a:path w="405" h="215" extrusionOk="0">
                  <a:moveTo>
                    <a:pt x="167" y="1"/>
                  </a:moveTo>
                  <a:lnTo>
                    <a:pt x="0" y="120"/>
                  </a:lnTo>
                  <a:lnTo>
                    <a:pt x="203" y="215"/>
                  </a:lnTo>
                  <a:cubicBezTo>
                    <a:pt x="274" y="179"/>
                    <a:pt x="334" y="144"/>
                    <a:pt x="381" y="96"/>
                  </a:cubicBezTo>
                  <a:cubicBezTo>
                    <a:pt x="405" y="96"/>
                    <a:pt x="393" y="36"/>
                    <a:pt x="381" y="36"/>
                  </a:cubicBezTo>
                  <a:cubicBezTo>
                    <a:pt x="322" y="25"/>
                    <a:pt x="250" y="13"/>
                    <a:pt x="17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8" name="Google Shape;2848;p53"/>
            <p:cNvSpPr/>
            <p:nvPr/>
          </p:nvSpPr>
          <p:spPr>
            <a:xfrm>
              <a:off x="6680500" y="2992050"/>
              <a:ext cx="8050" cy="9500"/>
            </a:xfrm>
            <a:custGeom>
              <a:avLst/>
              <a:gdLst/>
              <a:ahLst/>
              <a:cxnLst/>
              <a:rect l="l" t="t" r="r" b="b"/>
              <a:pathLst>
                <a:path w="322" h="380" extrusionOk="0">
                  <a:moveTo>
                    <a:pt x="179" y="0"/>
                  </a:moveTo>
                  <a:lnTo>
                    <a:pt x="179" y="0"/>
                  </a:lnTo>
                  <a:cubicBezTo>
                    <a:pt x="226" y="107"/>
                    <a:pt x="167" y="238"/>
                    <a:pt x="48" y="274"/>
                  </a:cubicBezTo>
                  <a:cubicBezTo>
                    <a:pt x="24" y="286"/>
                    <a:pt x="12" y="333"/>
                    <a:pt x="0" y="369"/>
                  </a:cubicBezTo>
                  <a:cubicBezTo>
                    <a:pt x="32" y="369"/>
                    <a:pt x="64" y="380"/>
                    <a:pt x="88" y="380"/>
                  </a:cubicBezTo>
                  <a:cubicBezTo>
                    <a:pt x="101" y="380"/>
                    <a:pt x="111" y="377"/>
                    <a:pt x="119" y="369"/>
                  </a:cubicBezTo>
                  <a:cubicBezTo>
                    <a:pt x="179" y="333"/>
                    <a:pt x="226" y="286"/>
                    <a:pt x="274" y="226"/>
                  </a:cubicBezTo>
                  <a:cubicBezTo>
                    <a:pt x="322" y="143"/>
                    <a:pt x="286" y="72"/>
                    <a:pt x="17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49" name="Google Shape;2849;p53"/>
            <p:cNvSpPr/>
            <p:nvPr/>
          </p:nvSpPr>
          <p:spPr>
            <a:xfrm>
              <a:off x="6848075" y="3057525"/>
              <a:ext cx="9550" cy="3800"/>
            </a:xfrm>
            <a:custGeom>
              <a:avLst/>
              <a:gdLst/>
              <a:ahLst/>
              <a:cxnLst/>
              <a:rect l="l" t="t" r="r" b="b"/>
              <a:pathLst>
                <a:path w="382" h="152" extrusionOk="0">
                  <a:moveTo>
                    <a:pt x="274" y="0"/>
                  </a:moveTo>
                  <a:cubicBezTo>
                    <a:pt x="191" y="12"/>
                    <a:pt x="108" y="36"/>
                    <a:pt x="0" y="48"/>
                  </a:cubicBezTo>
                  <a:cubicBezTo>
                    <a:pt x="64" y="121"/>
                    <a:pt x="156" y="152"/>
                    <a:pt x="243" y="152"/>
                  </a:cubicBezTo>
                  <a:cubicBezTo>
                    <a:pt x="270" y="152"/>
                    <a:pt x="297" y="149"/>
                    <a:pt x="322" y="143"/>
                  </a:cubicBezTo>
                  <a:cubicBezTo>
                    <a:pt x="358" y="120"/>
                    <a:pt x="370" y="72"/>
                    <a:pt x="381" y="36"/>
                  </a:cubicBezTo>
                  <a:cubicBezTo>
                    <a:pt x="346" y="24"/>
                    <a:pt x="310" y="12"/>
                    <a:pt x="27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0" name="Google Shape;2850;p53"/>
            <p:cNvSpPr/>
            <p:nvPr/>
          </p:nvSpPr>
          <p:spPr>
            <a:xfrm>
              <a:off x="6200675" y="1596300"/>
              <a:ext cx="28900" cy="37650"/>
            </a:xfrm>
            <a:custGeom>
              <a:avLst/>
              <a:gdLst/>
              <a:ahLst/>
              <a:cxnLst/>
              <a:rect l="l" t="t" r="r" b="b"/>
              <a:pathLst>
                <a:path w="1156" h="1506" extrusionOk="0">
                  <a:moveTo>
                    <a:pt x="762" y="180"/>
                  </a:moveTo>
                  <a:cubicBezTo>
                    <a:pt x="762" y="240"/>
                    <a:pt x="762" y="299"/>
                    <a:pt x="750" y="347"/>
                  </a:cubicBezTo>
                  <a:lnTo>
                    <a:pt x="750" y="359"/>
                  </a:lnTo>
                  <a:cubicBezTo>
                    <a:pt x="739" y="418"/>
                    <a:pt x="715" y="478"/>
                    <a:pt x="715" y="549"/>
                  </a:cubicBezTo>
                  <a:cubicBezTo>
                    <a:pt x="667" y="823"/>
                    <a:pt x="524" y="1085"/>
                    <a:pt x="310" y="1264"/>
                  </a:cubicBezTo>
                  <a:cubicBezTo>
                    <a:pt x="274" y="930"/>
                    <a:pt x="358" y="585"/>
                    <a:pt x="548" y="288"/>
                  </a:cubicBezTo>
                  <a:cubicBezTo>
                    <a:pt x="560" y="276"/>
                    <a:pt x="572" y="252"/>
                    <a:pt x="596" y="240"/>
                  </a:cubicBezTo>
                  <a:cubicBezTo>
                    <a:pt x="643" y="216"/>
                    <a:pt x="703" y="192"/>
                    <a:pt x="762" y="180"/>
                  </a:cubicBezTo>
                  <a:close/>
                  <a:moveTo>
                    <a:pt x="705" y="1"/>
                  </a:moveTo>
                  <a:cubicBezTo>
                    <a:pt x="539" y="1"/>
                    <a:pt x="388" y="82"/>
                    <a:pt x="310" y="216"/>
                  </a:cubicBezTo>
                  <a:cubicBezTo>
                    <a:pt x="96" y="502"/>
                    <a:pt x="0" y="859"/>
                    <a:pt x="24" y="1204"/>
                  </a:cubicBezTo>
                  <a:cubicBezTo>
                    <a:pt x="48" y="1323"/>
                    <a:pt x="107" y="1419"/>
                    <a:pt x="203" y="1478"/>
                  </a:cubicBezTo>
                  <a:cubicBezTo>
                    <a:pt x="231" y="1497"/>
                    <a:pt x="260" y="1505"/>
                    <a:pt x="288" y="1505"/>
                  </a:cubicBezTo>
                  <a:cubicBezTo>
                    <a:pt x="365" y="1505"/>
                    <a:pt x="439" y="1444"/>
                    <a:pt x="500" y="1383"/>
                  </a:cubicBezTo>
                  <a:cubicBezTo>
                    <a:pt x="572" y="1288"/>
                    <a:pt x="643" y="1180"/>
                    <a:pt x="739" y="1073"/>
                  </a:cubicBezTo>
                  <a:cubicBezTo>
                    <a:pt x="750" y="1145"/>
                    <a:pt x="774" y="1228"/>
                    <a:pt x="810" y="1288"/>
                  </a:cubicBezTo>
                  <a:cubicBezTo>
                    <a:pt x="858" y="1359"/>
                    <a:pt x="929" y="1419"/>
                    <a:pt x="1000" y="1454"/>
                  </a:cubicBezTo>
                  <a:cubicBezTo>
                    <a:pt x="1012" y="1457"/>
                    <a:pt x="1024" y="1459"/>
                    <a:pt x="1036" y="1459"/>
                  </a:cubicBezTo>
                  <a:cubicBezTo>
                    <a:pt x="1071" y="1459"/>
                    <a:pt x="1105" y="1445"/>
                    <a:pt x="1131" y="1419"/>
                  </a:cubicBezTo>
                  <a:cubicBezTo>
                    <a:pt x="1155" y="1371"/>
                    <a:pt x="1155" y="1311"/>
                    <a:pt x="1131" y="1264"/>
                  </a:cubicBezTo>
                  <a:cubicBezTo>
                    <a:pt x="1108" y="1169"/>
                    <a:pt x="1060" y="1097"/>
                    <a:pt x="1024" y="990"/>
                  </a:cubicBezTo>
                  <a:cubicBezTo>
                    <a:pt x="941" y="740"/>
                    <a:pt x="1024" y="466"/>
                    <a:pt x="941" y="204"/>
                  </a:cubicBezTo>
                  <a:cubicBezTo>
                    <a:pt x="905" y="73"/>
                    <a:pt x="858" y="14"/>
                    <a:pt x="739" y="2"/>
                  </a:cubicBezTo>
                  <a:cubicBezTo>
                    <a:pt x="727" y="1"/>
                    <a:pt x="716" y="1"/>
                    <a:pt x="70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1" name="Google Shape;2851;p53"/>
            <p:cNvSpPr/>
            <p:nvPr/>
          </p:nvSpPr>
          <p:spPr>
            <a:xfrm>
              <a:off x="6163175" y="1576100"/>
              <a:ext cx="33950" cy="58050"/>
            </a:xfrm>
            <a:custGeom>
              <a:avLst/>
              <a:gdLst/>
              <a:ahLst/>
              <a:cxnLst/>
              <a:rect l="l" t="t" r="r" b="b"/>
              <a:pathLst>
                <a:path w="1358" h="2322" extrusionOk="0">
                  <a:moveTo>
                    <a:pt x="619" y="0"/>
                  </a:moveTo>
                  <a:cubicBezTo>
                    <a:pt x="584" y="48"/>
                    <a:pt x="512" y="95"/>
                    <a:pt x="500" y="155"/>
                  </a:cubicBezTo>
                  <a:cubicBezTo>
                    <a:pt x="476" y="226"/>
                    <a:pt x="476" y="298"/>
                    <a:pt x="488" y="381"/>
                  </a:cubicBezTo>
                  <a:cubicBezTo>
                    <a:pt x="500" y="643"/>
                    <a:pt x="500" y="893"/>
                    <a:pt x="512" y="1155"/>
                  </a:cubicBezTo>
                  <a:cubicBezTo>
                    <a:pt x="524" y="1226"/>
                    <a:pt x="476" y="1298"/>
                    <a:pt x="417" y="1322"/>
                  </a:cubicBezTo>
                  <a:cubicBezTo>
                    <a:pt x="369" y="1344"/>
                    <a:pt x="318" y="1354"/>
                    <a:pt x="267" y="1354"/>
                  </a:cubicBezTo>
                  <a:cubicBezTo>
                    <a:pt x="180" y="1354"/>
                    <a:pt x="96" y="1323"/>
                    <a:pt x="36" y="1262"/>
                  </a:cubicBezTo>
                  <a:cubicBezTo>
                    <a:pt x="24" y="1322"/>
                    <a:pt x="0" y="1381"/>
                    <a:pt x="24" y="1417"/>
                  </a:cubicBezTo>
                  <a:cubicBezTo>
                    <a:pt x="89" y="1512"/>
                    <a:pt x="164" y="1545"/>
                    <a:pt x="244" y="1545"/>
                  </a:cubicBezTo>
                  <a:cubicBezTo>
                    <a:pt x="325" y="1545"/>
                    <a:pt x="411" y="1512"/>
                    <a:pt x="500" y="1477"/>
                  </a:cubicBezTo>
                  <a:cubicBezTo>
                    <a:pt x="512" y="1703"/>
                    <a:pt x="524" y="1905"/>
                    <a:pt x="536" y="2119"/>
                  </a:cubicBezTo>
                  <a:cubicBezTo>
                    <a:pt x="536" y="2215"/>
                    <a:pt x="619" y="2310"/>
                    <a:pt x="726" y="2322"/>
                  </a:cubicBezTo>
                  <a:cubicBezTo>
                    <a:pt x="798" y="2322"/>
                    <a:pt x="857" y="2203"/>
                    <a:pt x="845" y="2084"/>
                  </a:cubicBezTo>
                  <a:cubicBezTo>
                    <a:pt x="834" y="1893"/>
                    <a:pt x="822" y="1691"/>
                    <a:pt x="810" y="1488"/>
                  </a:cubicBezTo>
                  <a:cubicBezTo>
                    <a:pt x="810" y="1405"/>
                    <a:pt x="834" y="1369"/>
                    <a:pt x="917" y="1369"/>
                  </a:cubicBezTo>
                  <a:cubicBezTo>
                    <a:pt x="1024" y="1357"/>
                    <a:pt x="1131" y="1346"/>
                    <a:pt x="1250" y="1334"/>
                  </a:cubicBezTo>
                  <a:cubicBezTo>
                    <a:pt x="1286" y="1334"/>
                    <a:pt x="1322" y="1274"/>
                    <a:pt x="1357" y="1250"/>
                  </a:cubicBezTo>
                  <a:cubicBezTo>
                    <a:pt x="1334" y="1191"/>
                    <a:pt x="1298" y="1131"/>
                    <a:pt x="1262" y="1119"/>
                  </a:cubicBezTo>
                  <a:cubicBezTo>
                    <a:pt x="1215" y="1113"/>
                    <a:pt x="1170" y="1110"/>
                    <a:pt x="1127" y="1110"/>
                  </a:cubicBezTo>
                  <a:cubicBezTo>
                    <a:pt x="1084" y="1110"/>
                    <a:pt x="1042" y="1113"/>
                    <a:pt x="1000" y="1119"/>
                  </a:cubicBezTo>
                  <a:cubicBezTo>
                    <a:pt x="941" y="1119"/>
                    <a:pt x="881" y="1131"/>
                    <a:pt x="798" y="1143"/>
                  </a:cubicBezTo>
                  <a:lnTo>
                    <a:pt x="798" y="1000"/>
                  </a:lnTo>
                  <a:cubicBezTo>
                    <a:pt x="786" y="726"/>
                    <a:pt x="786" y="453"/>
                    <a:pt x="762" y="179"/>
                  </a:cubicBezTo>
                  <a:cubicBezTo>
                    <a:pt x="762" y="119"/>
                    <a:pt x="667" y="60"/>
                    <a:pt x="61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2" name="Google Shape;2852;p53"/>
            <p:cNvSpPr/>
            <p:nvPr/>
          </p:nvSpPr>
          <p:spPr>
            <a:xfrm>
              <a:off x="6230150" y="1600675"/>
              <a:ext cx="30975" cy="33825"/>
            </a:xfrm>
            <a:custGeom>
              <a:avLst/>
              <a:gdLst/>
              <a:ahLst/>
              <a:cxnLst/>
              <a:rect l="l" t="t" r="r" b="b"/>
              <a:pathLst>
                <a:path w="1239" h="1353" extrusionOk="0">
                  <a:moveTo>
                    <a:pt x="922" y="0"/>
                  </a:moveTo>
                  <a:cubicBezTo>
                    <a:pt x="794" y="0"/>
                    <a:pt x="680" y="60"/>
                    <a:pt x="619" y="172"/>
                  </a:cubicBezTo>
                  <a:cubicBezTo>
                    <a:pt x="548" y="255"/>
                    <a:pt x="500" y="351"/>
                    <a:pt x="429" y="458"/>
                  </a:cubicBezTo>
                  <a:cubicBezTo>
                    <a:pt x="393" y="386"/>
                    <a:pt x="369" y="327"/>
                    <a:pt x="333" y="279"/>
                  </a:cubicBezTo>
                  <a:cubicBezTo>
                    <a:pt x="274" y="220"/>
                    <a:pt x="202" y="172"/>
                    <a:pt x="131" y="124"/>
                  </a:cubicBezTo>
                  <a:cubicBezTo>
                    <a:pt x="128" y="123"/>
                    <a:pt x="124" y="122"/>
                    <a:pt x="119" y="122"/>
                  </a:cubicBezTo>
                  <a:cubicBezTo>
                    <a:pt x="89" y="122"/>
                    <a:pt x="33" y="153"/>
                    <a:pt x="12" y="184"/>
                  </a:cubicBezTo>
                  <a:cubicBezTo>
                    <a:pt x="0" y="220"/>
                    <a:pt x="0" y="267"/>
                    <a:pt x="24" y="303"/>
                  </a:cubicBezTo>
                  <a:cubicBezTo>
                    <a:pt x="214" y="517"/>
                    <a:pt x="274" y="815"/>
                    <a:pt x="202" y="1089"/>
                  </a:cubicBezTo>
                  <a:cubicBezTo>
                    <a:pt x="191" y="1160"/>
                    <a:pt x="226" y="1291"/>
                    <a:pt x="274" y="1303"/>
                  </a:cubicBezTo>
                  <a:cubicBezTo>
                    <a:pt x="289" y="1309"/>
                    <a:pt x="304" y="1312"/>
                    <a:pt x="318" y="1312"/>
                  </a:cubicBezTo>
                  <a:cubicBezTo>
                    <a:pt x="391" y="1312"/>
                    <a:pt x="444" y="1238"/>
                    <a:pt x="464" y="1148"/>
                  </a:cubicBezTo>
                  <a:cubicBezTo>
                    <a:pt x="488" y="1041"/>
                    <a:pt x="488" y="958"/>
                    <a:pt x="512" y="863"/>
                  </a:cubicBezTo>
                  <a:cubicBezTo>
                    <a:pt x="560" y="613"/>
                    <a:pt x="691" y="374"/>
                    <a:pt x="893" y="220"/>
                  </a:cubicBezTo>
                  <a:cubicBezTo>
                    <a:pt x="976" y="422"/>
                    <a:pt x="1000" y="648"/>
                    <a:pt x="964" y="863"/>
                  </a:cubicBezTo>
                  <a:cubicBezTo>
                    <a:pt x="953" y="970"/>
                    <a:pt x="929" y="1077"/>
                    <a:pt x="917" y="1184"/>
                  </a:cubicBezTo>
                  <a:cubicBezTo>
                    <a:pt x="905" y="1267"/>
                    <a:pt x="964" y="1351"/>
                    <a:pt x="1060" y="1351"/>
                  </a:cubicBezTo>
                  <a:cubicBezTo>
                    <a:pt x="1068" y="1352"/>
                    <a:pt x="1076" y="1352"/>
                    <a:pt x="1084" y="1352"/>
                  </a:cubicBezTo>
                  <a:cubicBezTo>
                    <a:pt x="1167" y="1352"/>
                    <a:pt x="1226" y="1296"/>
                    <a:pt x="1226" y="1220"/>
                  </a:cubicBezTo>
                  <a:cubicBezTo>
                    <a:pt x="1226" y="922"/>
                    <a:pt x="1238" y="624"/>
                    <a:pt x="1226" y="315"/>
                  </a:cubicBezTo>
                  <a:cubicBezTo>
                    <a:pt x="1226" y="160"/>
                    <a:pt x="1119" y="41"/>
                    <a:pt x="988" y="5"/>
                  </a:cubicBezTo>
                  <a:cubicBezTo>
                    <a:pt x="966" y="2"/>
                    <a:pt x="944" y="0"/>
                    <a:pt x="9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3" name="Google Shape;2853;p53"/>
            <p:cNvSpPr/>
            <p:nvPr/>
          </p:nvSpPr>
          <p:spPr>
            <a:xfrm>
              <a:off x="6629300" y="1599125"/>
              <a:ext cx="31275" cy="33875"/>
            </a:xfrm>
            <a:custGeom>
              <a:avLst/>
              <a:gdLst/>
              <a:ahLst/>
              <a:cxnLst/>
              <a:rect l="l" t="t" r="r" b="b"/>
              <a:pathLst>
                <a:path w="1251" h="1355" extrusionOk="0">
                  <a:moveTo>
                    <a:pt x="924" y="1"/>
                  </a:moveTo>
                  <a:cubicBezTo>
                    <a:pt x="820" y="1"/>
                    <a:pt x="724" y="41"/>
                    <a:pt x="667" y="127"/>
                  </a:cubicBezTo>
                  <a:cubicBezTo>
                    <a:pt x="596" y="210"/>
                    <a:pt x="536" y="282"/>
                    <a:pt x="488" y="377"/>
                  </a:cubicBezTo>
                  <a:cubicBezTo>
                    <a:pt x="441" y="436"/>
                    <a:pt x="417" y="520"/>
                    <a:pt x="369" y="615"/>
                  </a:cubicBezTo>
                  <a:cubicBezTo>
                    <a:pt x="358" y="532"/>
                    <a:pt x="334" y="448"/>
                    <a:pt x="298" y="377"/>
                  </a:cubicBezTo>
                  <a:cubicBezTo>
                    <a:pt x="262" y="305"/>
                    <a:pt x="179" y="198"/>
                    <a:pt x="131" y="198"/>
                  </a:cubicBezTo>
                  <a:cubicBezTo>
                    <a:pt x="0" y="222"/>
                    <a:pt x="60" y="341"/>
                    <a:pt x="72" y="425"/>
                  </a:cubicBezTo>
                  <a:cubicBezTo>
                    <a:pt x="84" y="686"/>
                    <a:pt x="107" y="948"/>
                    <a:pt x="119" y="1198"/>
                  </a:cubicBezTo>
                  <a:cubicBezTo>
                    <a:pt x="119" y="1306"/>
                    <a:pt x="191" y="1329"/>
                    <a:pt x="274" y="1353"/>
                  </a:cubicBezTo>
                  <a:cubicBezTo>
                    <a:pt x="280" y="1354"/>
                    <a:pt x="286" y="1355"/>
                    <a:pt x="292" y="1355"/>
                  </a:cubicBezTo>
                  <a:cubicBezTo>
                    <a:pt x="352" y="1355"/>
                    <a:pt x="383" y="1299"/>
                    <a:pt x="405" y="1234"/>
                  </a:cubicBezTo>
                  <a:cubicBezTo>
                    <a:pt x="488" y="972"/>
                    <a:pt x="584" y="710"/>
                    <a:pt x="691" y="448"/>
                  </a:cubicBezTo>
                  <a:cubicBezTo>
                    <a:pt x="750" y="353"/>
                    <a:pt x="822" y="270"/>
                    <a:pt x="905" y="198"/>
                  </a:cubicBezTo>
                  <a:cubicBezTo>
                    <a:pt x="977" y="389"/>
                    <a:pt x="1000" y="591"/>
                    <a:pt x="977" y="794"/>
                  </a:cubicBezTo>
                  <a:cubicBezTo>
                    <a:pt x="953" y="925"/>
                    <a:pt x="953" y="1056"/>
                    <a:pt x="965" y="1187"/>
                  </a:cubicBezTo>
                  <a:cubicBezTo>
                    <a:pt x="965" y="1234"/>
                    <a:pt x="1048" y="1306"/>
                    <a:pt x="1108" y="1329"/>
                  </a:cubicBezTo>
                  <a:cubicBezTo>
                    <a:pt x="1143" y="1329"/>
                    <a:pt x="1239" y="1258"/>
                    <a:pt x="1239" y="1222"/>
                  </a:cubicBezTo>
                  <a:cubicBezTo>
                    <a:pt x="1250" y="925"/>
                    <a:pt x="1250" y="603"/>
                    <a:pt x="1239" y="305"/>
                  </a:cubicBezTo>
                  <a:cubicBezTo>
                    <a:pt x="1227" y="163"/>
                    <a:pt x="1131" y="44"/>
                    <a:pt x="1000" y="8"/>
                  </a:cubicBezTo>
                  <a:cubicBezTo>
                    <a:pt x="975" y="3"/>
                    <a:pt x="949" y="1"/>
                    <a:pt x="9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4" name="Google Shape;2854;p53"/>
            <p:cNvSpPr/>
            <p:nvPr/>
          </p:nvSpPr>
          <p:spPr>
            <a:xfrm>
              <a:off x="6595650" y="1601375"/>
              <a:ext cx="30400" cy="29550"/>
            </a:xfrm>
            <a:custGeom>
              <a:avLst/>
              <a:gdLst/>
              <a:ahLst/>
              <a:cxnLst/>
              <a:rect l="l" t="t" r="r" b="b"/>
              <a:pathLst>
                <a:path w="1216" h="1182" extrusionOk="0">
                  <a:moveTo>
                    <a:pt x="739" y="251"/>
                  </a:moveTo>
                  <a:lnTo>
                    <a:pt x="870" y="311"/>
                  </a:lnTo>
                  <a:cubicBezTo>
                    <a:pt x="811" y="573"/>
                    <a:pt x="572" y="692"/>
                    <a:pt x="382" y="835"/>
                  </a:cubicBezTo>
                  <a:lnTo>
                    <a:pt x="382" y="847"/>
                  </a:lnTo>
                  <a:lnTo>
                    <a:pt x="346" y="823"/>
                  </a:lnTo>
                  <a:lnTo>
                    <a:pt x="739" y="251"/>
                  </a:lnTo>
                  <a:close/>
                  <a:moveTo>
                    <a:pt x="875" y="1"/>
                  </a:moveTo>
                  <a:cubicBezTo>
                    <a:pt x="846" y="1"/>
                    <a:pt x="816" y="5"/>
                    <a:pt x="787" y="13"/>
                  </a:cubicBezTo>
                  <a:cubicBezTo>
                    <a:pt x="715" y="25"/>
                    <a:pt x="656" y="61"/>
                    <a:pt x="620" y="120"/>
                  </a:cubicBezTo>
                  <a:cubicBezTo>
                    <a:pt x="430" y="358"/>
                    <a:pt x="251" y="596"/>
                    <a:pt x="72" y="835"/>
                  </a:cubicBezTo>
                  <a:cubicBezTo>
                    <a:pt x="1" y="918"/>
                    <a:pt x="1" y="1061"/>
                    <a:pt x="84" y="1132"/>
                  </a:cubicBezTo>
                  <a:cubicBezTo>
                    <a:pt x="124" y="1168"/>
                    <a:pt x="162" y="1182"/>
                    <a:pt x="199" y="1182"/>
                  </a:cubicBezTo>
                  <a:cubicBezTo>
                    <a:pt x="261" y="1182"/>
                    <a:pt x="318" y="1141"/>
                    <a:pt x="370" y="1097"/>
                  </a:cubicBezTo>
                  <a:cubicBezTo>
                    <a:pt x="537" y="977"/>
                    <a:pt x="703" y="858"/>
                    <a:pt x="882" y="727"/>
                  </a:cubicBezTo>
                  <a:cubicBezTo>
                    <a:pt x="894" y="823"/>
                    <a:pt x="906" y="918"/>
                    <a:pt x="918" y="1001"/>
                  </a:cubicBezTo>
                  <a:cubicBezTo>
                    <a:pt x="927" y="1083"/>
                    <a:pt x="998" y="1137"/>
                    <a:pt x="1074" y="1137"/>
                  </a:cubicBezTo>
                  <a:cubicBezTo>
                    <a:pt x="1097" y="1137"/>
                    <a:pt x="1121" y="1132"/>
                    <a:pt x="1144" y="1120"/>
                  </a:cubicBezTo>
                  <a:cubicBezTo>
                    <a:pt x="1180" y="1097"/>
                    <a:pt x="1215" y="1049"/>
                    <a:pt x="1215" y="1001"/>
                  </a:cubicBezTo>
                  <a:cubicBezTo>
                    <a:pt x="1203" y="835"/>
                    <a:pt x="1180" y="656"/>
                    <a:pt x="1132" y="489"/>
                  </a:cubicBezTo>
                  <a:cubicBezTo>
                    <a:pt x="1108" y="406"/>
                    <a:pt x="1072" y="323"/>
                    <a:pt x="1037" y="251"/>
                  </a:cubicBezTo>
                  <a:cubicBezTo>
                    <a:pt x="1037" y="180"/>
                    <a:pt x="1061" y="61"/>
                    <a:pt x="1037" y="37"/>
                  </a:cubicBezTo>
                  <a:cubicBezTo>
                    <a:pt x="983" y="14"/>
                    <a:pt x="929" y="1"/>
                    <a:pt x="87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5" name="Google Shape;2855;p53"/>
            <p:cNvSpPr/>
            <p:nvPr/>
          </p:nvSpPr>
          <p:spPr>
            <a:xfrm>
              <a:off x="6679000" y="1588300"/>
              <a:ext cx="29800" cy="52500"/>
            </a:xfrm>
            <a:custGeom>
              <a:avLst/>
              <a:gdLst/>
              <a:ahLst/>
              <a:cxnLst/>
              <a:rect l="l" t="t" r="r" b="b"/>
              <a:pathLst>
                <a:path w="1192" h="2100" extrusionOk="0">
                  <a:moveTo>
                    <a:pt x="667" y="0"/>
                  </a:moveTo>
                  <a:cubicBezTo>
                    <a:pt x="548" y="12"/>
                    <a:pt x="453" y="84"/>
                    <a:pt x="405" y="191"/>
                  </a:cubicBezTo>
                  <a:cubicBezTo>
                    <a:pt x="275" y="441"/>
                    <a:pt x="179" y="715"/>
                    <a:pt x="108" y="1000"/>
                  </a:cubicBezTo>
                  <a:cubicBezTo>
                    <a:pt x="1" y="1500"/>
                    <a:pt x="120" y="1774"/>
                    <a:pt x="525" y="2001"/>
                  </a:cubicBezTo>
                  <a:cubicBezTo>
                    <a:pt x="624" y="2067"/>
                    <a:pt x="741" y="2100"/>
                    <a:pt x="861" y="2100"/>
                  </a:cubicBezTo>
                  <a:cubicBezTo>
                    <a:pt x="957" y="2100"/>
                    <a:pt x="1054" y="2079"/>
                    <a:pt x="1144" y="2036"/>
                  </a:cubicBezTo>
                  <a:cubicBezTo>
                    <a:pt x="1167" y="2012"/>
                    <a:pt x="1179" y="1953"/>
                    <a:pt x="1191" y="1905"/>
                  </a:cubicBezTo>
                  <a:lnTo>
                    <a:pt x="1060" y="1905"/>
                  </a:lnTo>
                  <a:cubicBezTo>
                    <a:pt x="1022" y="1905"/>
                    <a:pt x="977" y="1936"/>
                    <a:pt x="935" y="1936"/>
                  </a:cubicBezTo>
                  <a:cubicBezTo>
                    <a:pt x="925" y="1936"/>
                    <a:pt x="915" y="1934"/>
                    <a:pt x="906" y="1929"/>
                  </a:cubicBezTo>
                  <a:cubicBezTo>
                    <a:pt x="560" y="1834"/>
                    <a:pt x="322" y="1643"/>
                    <a:pt x="346" y="1274"/>
                  </a:cubicBezTo>
                  <a:cubicBezTo>
                    <a:pt x="370" y="905"/>
                    <a:pt x="465" y="548"/>
                    <a:pt x="644" y="227"/>
                  </a:cubicBezTo>
                  <a:cubicBezTo>
                    <a:pt x="667" y="203"/>
                    <a:pt x="679" y="179"/>
                    <a:pt x="703" y="155"/>
                  </a:cubicBezTo>
                  <a:cubicBezTo>
                    <a:pt x="756" y="178"/>
                    <a:pt x="795" y="264"/>
                    <a:pt x="850" y="264"/>
                  </a:cubicBezTo>
                  <a:cubicBezTo>
                    <a:pt x="881" y="264"/>
                    <a:pt x="918" y="237"/>
                    <a:pt x="965" y="155"/>
                  </a:cubicBezTo>
                  <a:cubicBezTo>
                    <a:pt x="858" y="96"/>
                    <a:pt x="751" y="0"/>
                    <a:pt x="6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6" name="Google Shape;2856;p53"/>
            <p:cNvSpPr/>
            <p:nvPr/>
          </p:nvSpPr>
          <p:spPr>
            <a:xfrm>
              <a:off x="6719475" y="1599600"/>
              <a:ext cx="27425" cy="37250"/>
            </a:xfrm>
            <a:custGeom>
              <a:avLst/>
              <a:gdLst/>
              <a:ahLst/>
              <a:cxnLst/>
              <a:rect l="l" t="t" r="r" b="b"/>
              <a:pathLst>
                <a:path w="1097" h="1490" extrusionOk="0">
                  <a:moveTo>
                    <a:pt x="811" y="1"/>
                  </a:moveTo>
                  <a:cubicBezTo>
                    <a:pt x="787" y="1"/>
                    <a:pt x="751" y="36"/>
                    <a:pt x="715" y="60"/>
                  </a:cubicBezTo>
                  <a:cubicBezTo>
                    <a:pt x="632" y="144"/>
                    <a:pt x="537" y="227"/>
                    <a:pt x="441" y="310"/>
                  </a:cubicBezTo>
                  <a:cubicBezTo>
                    <a:pt x="370" y="227"/>
                    <a:pt x="299" y="144"/>
                    <a:pt x="215" y="72"/>
                  </a:cubicBezTo>
                  <a:cubicBezTo>
                    <a:pt x="191" y="54"/>
                    <a:pt x="159" y="51"/>
                    <a:pt x="123" y="51"/>
                  </a:cubicBezTo>
                  <a:cubicBezTo>
                    <a:pt x="105" y="51"/>
                    <a:pt x="86" y="52"/>
                    <a:pt x="68" y="52"/>
                  </a:cubicBezTo>
                  <a:cubicBezTo>
                    <a:pt x="49" y="52"/>
                    <a:pt x="31" y="51"/>
                    <a:pt x="13" y="48"/>
                  </a:cubicBezTo>
                  <a:lnTo>
                    <a:pt x="13" y="48"/>
                  </a:lnTo>
                  <a:cubicBezTo>
                    <a:pt x="13" y="120"/>
                    <a:pt x="25" y="179"/>
                    <a:pt x="37" y="239"/>
                  </a:cubicBezTo>
                  <a:cubicBezTo>
                    <a:pt x="96" y="322"/>
                    <a:pt x="156" y="382"/>
                    <a:pt x="227" y="441"/>
                  </a:cubicBezTo>
                  <a:cubicBezTo>
                    <a:pt x="299" y="501"/>
                    <a:pt x="287" y="560"/>
                    <a:pt x="239" y="632"/>
                  </a:cubicBezTo>
                  <a:cubicBezTo>
                    <a:pt x="156" y="775"/>
                    <a:pt x="84" y="929"/>
                    <a:pt x="25" y="1096"/>
                  </a:cubicBezTo>
                  <a:cubicBezTo>
                    <a:pt x="1" y="1203"/>
                    <a:pt x="13" y="1310"/>
                    <a:pt x="49" y="1418"/>
                  </a:cubicBezTo>
                  <a:cubicBezTo>
                    <a:pt x="64" y="1464"/>
                    <a:pt x="99" y="1490"/>
                    <a:pt x="145" y="1490"/>
                  </a:cubicBezTo>
                  <a:cubicBezTo>
                    <a:pt x="170" y="1490"/>
                    <a:pt x="198" y="1482"/>
                    <a:pt x="227" y="1465"/>
                  </a:cubicBezTo>
                  <a:cubicBezTo>
                    <a:pt x="299" y="1441"/>
                    <a:pt x="310" y="1346"/>
                    <a:pt x="251" y="1299"/>
                  </a:cubicBezTo>
                  <a:cubicBezTo>
                    <a:pt x="144" y="1191"/>
                    <a:pt x="203" y="1096"/>
                    <a:pt x="251" y="1001"/>
                  </a:cubicBezTo>
                  <a:cubicBezTo>
                    <a:pt x="299" y="906"/>
                    <a:pt x="370" y="810"/>
                    <a:pt x="441" y="691"/>
                  </a:cubicBezTo>
                  <a:cubicBezTo>
                    <a:pt x="584" y="846"/>
                    <a:pt x="727" y="1001"/>
                    <a:pt x="870" y="1144"/>
                  </a:cubicBezTo>
                  <a:cubicBezTo>
                    <a:pt x="901" y="1180"/>
                    <a:pt x="946" y="1198"/>
                    <a:pt x="988" y="1198"/>
                  </a:cubicBezTo>
                  <a:cubicBezTo>
                    <a:pt x="1041" y="1198"/>
                    <a:pt x="1090" y="1168"/>
                    <a:pt x="1096" y="1108"/>
                  </a:cubicBezTo>
                  <a:cubicBezTo>
                    <a:pt x="1096" y="1048"/>
                    <a:pt x="1072" y="989"/>
                    <a:pt x="1037" y="953"/>
                  </a:cubicBezTo>
                  <a:cubicBezTo>
                    <a:pt x="894" y="810"/>
                    <a:pt x="727" y="679"/>
                    <a:pt x="561" y="525"/>
                  </a:cubicBezTo>
                  <a:cubicBezTo>
                    <a:pt x="715" y="382"/>
                    <a:pt x="822" y="286"/>
                    <a:pt x="930" y="179"/>
                  </a:cubicBezTo>
                  <a:cubicBezTo>
                    <a:pt x="965" y="132"/>
                    <a:pt x="977" y="72"/>
                    <a:pt x="989" y="25"/>
                  </a:cubicBezTo>
                  <a:cubicBezTo>
                    <a:pt x="930" y="13"/>
                    <a:pt x="870" y="1"/>
                    <a:pt x="81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7" name="Google Shape;2857;p53"/>
            <p:cNvSpPr/>
            <p:nvPr/>
          </p:nvSpPr>
          <p:spPr>
            <a:xfrm>
              <a:off x="6361400" y="1598675"/>
              <a:ext cx="37225" cy="35650"/>
            </a:xfrm>
            <a:custGeom>
              <a:avLst/>
              <a:gdLst/>
              <a:ahLst/>
              <a:cxnLst/>
              <a:rect l="l" t="t" r="r" b="b"/>
              <a:pathLst>
                <a:path w="1489" h="1426" extrusionOk="0">
                  <a:moveTo>
                    <a:pt x="1117" y="0"/>
                  </a:moveTo>
                  <a:cubicBezTo>
                    <a:pt x="1113" y="0"/>
                    <a:pt x="1111" y="1"/>
                    <a:pt x="1108" y="2"/>
                  </a:cubicBezTo>
                  <a:cubicBezTo>
                    <a:pt x="1025" y="26"/>
                    <a:pt x="941" y="62"/>
                    <a:pt x="870" y="121"/>
                  </a:cubicBezTo>
                  <a:cubicBezTo>
                    <a:pt x="787" y="228"/>
                    <a:pt x="715" y="347"/>
                    <a:pt x="644" y="466"/>
                  </a:cubicBezTo>
                  <a:cubicBezTo>
                    <a:pt x="501" y="347"/>
                    <a:pt x="346" y="252"/>
                    <a:pt x="215" y="145"/>
                  </a:cubicBezTo>
                  <a:cubicBezTo>
                    <a:pt x="184" y="121"/>
                    <a:pt x="157" y="88"/>
                    <a:pt x="126" y="88"/>
                  </a:cubicBezTo>
                  <a:cubicBezTo>
                    <a:pt x="110" y="88"/>
                    <a:pt x="92" y="97"/>
                    <a:pt x="72" y="121"/>
                  </a:cubicBezTo>
                  <a:cubicBezTo>
                    <a:pt x="1" y="193"/>
                    <a:pt x="36" y="252"/>
                    <a:pt x="96" y="288"/>
                  </a:cubicBezTo>
                  <a:cubicBezTo>
                    <a:pt x="215" y="395"/>
                    <a:pt x="346" y="490"/>
                    <a:pt x="477" y="585"/>
                  </a:cubicBezTo>
                  <a:cubicBezTo>
                    <a:pt x="536" y="633"/>
                    <a:pt x="560" y="669"/>
                    <a:pt x="525" y="740"/>
                  </a:cubicBezTo>
                  <a:cubicBezTo>
                    <a:pt x="453" y="895"/>
                    <a:pt x="382" y="1062"/>
                    <a:pt x="310" y="1228"/>
                  </a:cubicBezTo>
                  <a:cubicBezTo>
                    <a:pt x="275" y="1288"/>
                    <a:pt x="239" y="1359"/>
                    <a:pt x="334" y="1407"/>
                  </a:cubicBezTo>
                  <a:cubicBezTo>
                    <a:pt x="357" y="1420"/>
                    <a:pt x="377" y="1426"/>
                    <a:pt x="395" y="1426"/>
                  </a:cubicBezTo>
                  <a:cubicBezTo>
                    <a:pt x="443" y="1426"/>
                    <a:pt x="475" y="1384"/>
                    <a:pt x="501" y="1324"/>
                  </a:cubicBezTo>
                  <a:cubicBezTo>
                    <a:pt x="584" y="1145"/>
                    <a:pt x="667" y="966"/>
                    <a:pt x="751" y="776"/>
                  </a:cubicBezTo>
                  <a:cubicBezTo>
                    <a:pt x="810" y="812"/>
                    <a:pt x="846" y="835"/>
                    <a:pt x="882" y="859"/>
                  </a:cubicBezTo>
                  <a:cubicBezTo>
                    <a:pt x="1025" y="966"/>
                    <a:pt x="1156" y="1074"/>
                    <a:pt x="1298" y="1169"/>
                  </a:cubicBezTo>
                  <a:cubicBezTo>
                    <a:pt x="1310" y="1175"/>
                    <a:pt x="1325" y="1177"/>
                    <a:pt x="1340" y="1177"/>
                  </a:cubicBezTo>
                  <a:cubicBezTo>
                    <a:pt x="1386" y="1177"/>
                    <a:pt x="1444" y="1157"/>
                    <a:pt x="1489" y="1157"/>
                  </a:cubicBezTo>
                  <a:cubicBezTo>
                    <a:pt x="1477" y="1097"/>
                    <a:pt x="1465" y="1038"/>
                    <a:pt x="1453" y="978"/>
                  </a:cubicBezTo>
                  <a:cubicBezTo>
                    <a:pt x="1441" y="955"/>
                    <a:pt x="1394" y="943"/>
                    <a:pt x="1370" y="919"/>
                  </a:cubicBezTo>
                  <a:lnTo>
                    <a:pt x="822" y="562"/>
                  </a:lnTo>
                  <a:cubicBezTo>
                    <a:pt x="941" y="431"/>
                    <a:pt x="1060" y="312"/>
                    <a:pt x="1168" y="193"/>
                  </a:cubicBezTo>
                  <a:cubicBezTo>
                    <a:pt x="1191" y="157"/>
                    <a:pt x="1203" y="109"/>
                    <a:pt x="1203" y="73"/>
                  </a:cubicBezTo>
                  <a:cubicBezTo>
                    <a:pt x="1193" y="42"/>
                    <a:pt x="1144" y="0"/>
                    <a:pt x="111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8" name="Google Shape;2858;p53"/>
            <p:cNvSpPr/>
            <p:nvPr/>
          </p:nvSpPr>
          <p:spPr>
            <a:xfrm>
              <a:off x="6754300" y="1587100"/>
              <a:ext cx="27125" cy="51675"/>
            </a:xfrm>
            <a:custGeom>
              <a:avLst/>
              <a:gdLst/>
              <a:ahLst/>
              <a:cxnLst/>
              <a:rect l="l" t="t" r="r" b="b"/>
              <a:pathLst>
                <a:path w="1085" h="2067" extrusionOk="0">
                  <a:moveTo>
                    <a:pt x="168" y="1"/>
                  </a:moveTo>
                  <a:cubicBezTo>
                    <a:pt x="120" y="1"/>
                    <a:pt x="60" y="13"/>
                    <a:pt x="25" y="60"/>
                  </a:cubicBezTo>
                  <a:cubicBezTo>
                    <a:pt x="1" y="84"/>
                    <a:pt x="13" y="155"/>
                    <a:pt x="25" y="203"/>
                  </a:cubicBezTo>
                  <a:cubicBezTo>
                    <a:pt x="37" y="239"/>
                    <a:pt x="60" y="275"/>
                    <a:pt x="84" y="298"/>
                  </a:cubicBezTo>
                  <a:lnTo>
                    <a:pt x="108" y="275"/>
                  </a:lnTo>
                  <a:cubicBezTo>
                    <a:pt x="144" y="286"/>
                    <a:pt x="191" y="286"/>
                    <a:pt x="215" y="310"/>
                  </a:cubicBezTo>
                  <a:cubicBezTo>
                    <a:pt x="287" y="394"/>
                    <a:pt x="358" y="489"/>
                    <a:pt x="430" y="572"/>
                  </a:cubicBezTo>
                  <a:cubicBezTo>
                    <a:pt x="822" y="1025"/>
                    <a:pt x="692" y="1429"/>
                    <a:pt x="322" y="1834"/>
                  </a:cubicBezTo>
                  <a:cubicBezTo>
                    <a:pt x="299" y="1870"/>
                    <a:pt x="215" y="1870"/>
                    <a:pt x="168" y="1882"/>
                  </a:cubicBezTo>
                  <a:cubicBezTo>
                    <a:pt x="108" y="1906"/>
                    <a:pt x="84" y="1918"/>
                    <a:pt x="49" y="1929"/>
                  </a:cubicBezTo>
                  <a:cubicBezTo>
                    <a:pt x="72" y="1977"/>
                    <a:pt x="84" y="2037"/>
                    <a:pt x="108" y="2049"/>
                  </a:cubicBezTo>
                  <a:cubicBezTo>
                    <a:pt x="156" y="2060"/>
                    <a:pt x="203" y="2066"/>
                    <a:pt x="252" y="2066"/>
                  </a:cubicBezTo>
                  <a:cubicBezTo>
                    <a:pt x="302" y="2066"/>
                    <a:pt x="352" y="2060"/>
                    <a:pt x="406" y="2049"/>
                  </a:cubicBezTo>
                  <a:cubicBezTo>
                    <a:pt x="870" y="1822"/>
                    <a:pt x="1084" y="1096"/>
                    <a:pt x="811" y="656"/>
                  </a:cubicBezTo>
                  <a:cubicBezTo>
                    <a:pt x="680" y="465"/>
                    <a:pt x="525" y="275"/>
                    <a:pt x="358" y="108"/>
                  </a:cubicBezTo>
                  <a:cubicBezTo>
                    <a:pt x="311" y="48"/>
                    <a:pt x="239" y="13"/>
                    <a:pt x="16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59" name="Google Shape;2859;p53"/>
            <p:cNvSpPr/>
            <p:nvPr/>
          </p:nvSpPr>
          <p:spPr>
            <a:xfrm>
              <a:off x="6303650" y="1584525"/>
              <a:ext cx="18200" cy="55675"/>
            </a:xfrm>
            <a:custGeom>
              <a:avLst/>
              <a:gdLst/>
              <a:ahLst/>
              <a:cxnLst/>
              <a:rect l="l" t="t" r="r" b="b"/>
              <a:pathLst>
                <a:path w="728" h="2227" extrusionOk="0">
                  <a:moveTo>
                    <a:pt x="440" y="1"/>
                  </a:moveTo>
                  <a:cubicBezTo>
                    <a:pt x="377" y="1"/>
                    <a:pt x="314" y="54"/>
                    <a:pt x="251" y="163"/>
                  </a:cubicBezTo>
                  <a:cubicBezTo>
                    <a:pt x="227" y="211"/>
                    <a:pt x="215" y="247"/>
                    <a:pt x="203" y="282"/>
                  </a:cubicBezTo>
                  <a:cubicBezTo>
                    <a:pt x="60" y="675"/>
                    <a:pt x="1" y="1104"/>
                    <a:pt x="49" y="1521"/>
                  </a:cubicBezTo>
                  <a:cubicBezTo>
                    <a:pt x="72" y="1771"/>
                    <a:pt x="132" y="2021"/>
                    <a:pt x="370" y="2175"/>
                  </a:cubicBezTo>
                  <a:cubicBezTo>
                    <a:pt x="405" y="2210"/>
                    <a:pt x="448" y="2226"/>
                    <a:pt x="491" y="2226"/>
                  </a:cubicBezTo>
                  <a:cubicBezTo>
                    <a:pt x="550" y="2226"/>
                    <a:pt x="609" y="2195"/>
                    <a:pt x="644" y="2140"/>
                  </a:cubicBezTo>
                  <a:cubicBezTo>
                    <a:pt x="680" y="2080"/>
                    <a:pt x="715" y="2021"/>
                    <a:pt x="727" y="1949"/>
                  </a:cubicBezTo>
                  <a:lnTo>
                    <a:pt x="727" y="1949"/>
                  </a:lnTo>
                  <a:lnTo>
                    <a:pt x="501" y="2009"/>
                  </a:lnTo>
                  <a:cubicBezTo>
                    <a:pt x="191" y="1413"/>
                    <a:pt x="334" y="794"/>
                    <a:pt x="477" y="151"/>
                  </a:cubicBezTo>
                  <a:lnTo>
                    <a:pt x="477" y="151"/>
                  </a:lnTo>
                  <a:lnTo>
                    <a:pt x="644" y="187"/>
                  </a:lnTo>
                  <a:cubicBezTo>
                    <a:pt x="576" y="63"/>
                    <a:pt x="508" y="1"/>
                    <a:pt x="44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0" name="Google Shape;2860;p53"/>
            <p:cNvSpPr/>
            <p:nvPr/>
          </p:nvSpPr>
          <p:spPr>
            <a:xfrm>
              <a:off x="6575425" y="1585200"/>
              <a:ext cx="20850" cy="46575"/>
            </a:xfrm>
            <a:custGeom>
              <a:avLst/>
              <a:gdLst/>
              <a:ahLst/>
              <a:cxnLst/>
              <a:rect l="l" t="t" r="r" b="b"/>
              <a:pathLst>
                <a:path w="834" h="1863" extrusionOk="0">
                  <a:moveTo>
                    <a:pt x="253" y="1"/>
                  </a:moveTo>
                  <a:cubicBezTo>
                    <a:pt x="242" y="1"/>
                    <a:pt x="229" y="2"/>
                    <a:pt x="215" y="5"/>
                  </a:cubicBezTo>
                  <a:cubicBezTo>
                    <a:pt x="107" y="29"/>
                    <a:pt x="107" y="112"/>
                    <a:pt x="119" y="196"/>
                  </a:cubicBezTo>
                  <a:cubicBezTo>
                    <a:pt x="143" y="434"/>
                    <a:pt x="155" y="660"/>
                    <a:pt x="179" y="851"/>
                  </a:cubicBezTo>
                  <a:cubicBezTo>
                    <a:pt x="96" y="886"/>
                    <a:pt x="12" y="898"/>
                    <a:pt x="0" y="934"/>
                  </a:cubicBezTo>
                  <a:cubicBezTo>
                    <a:pt x="0" y="970"/>
                    <a:pt x="24" y="1089"/>
                    <a:pt x="48" y="1089"/>
                  </a:cubicBezTo>
                  <a:cubicBezTo>
                    <a:pt x="203" y="1136"/>
                    <a:pt x="179" y="1232"/>
                    <a:pt x="167" y="1351"/>
                  </a:cubicBezTo>
                  <a:cubicBezTo>
                    <a:pt x="167" y="1434"/>
                    <a:pt x="167" y="1517"/>
                    <a:pt x="167" y="1589"/>
                  </a:cubicBezTo>
                  <a:cubicBezTo>
                    <a:pt x="191" y="1672"/>
                    <a:pt x="215" y="1755"/>
                    <a:pt x="274" y="1815"/>
                  </a:cubicBezTo>
                  <a:cubicBezTo>
                    <a:pt x="293" y="1848"/>
                    <a:pt x="325" y="1862"/>
                    <a:pt x="358" y="1862"/>
                  </a:cubicBezTo>
                  <a:cubicBezTo>
                    <a:pt x="407" y="1862"/>
                    <a:pt x="457" y="1830"/>
                    <a:pt x="465" y="1779"/>
                  </a:cubicBezTo>
                  <a:cubicBezTo>
                    <a:pt x="488" y="1648"/>
                    <a:pt x="488" y="1529"/>
                    <a:pt x="477" y="1410"/>
                  </a:cubicBezTo>
                  <a:cubicBezTo>
                    <a:pt x="441" y="1148"/>
                    <a:pt x="512" y="982"/>
                    <a:pt x="738" y="874"/>
                  </a:cubicBezTo>
                  <a:cubicBezTo>
                    <a:pt x="774" y="851"/>
                    <a:pt x="798" y="815"/>
                    <a:pt x="834" y="779"/>
                  </a:cubicBezTo>
                  <a:cubicBezTo>
                    <a:pt x="786" y="755"/>
                    <a:pt x="727" y="743"/>
                    <a:pt x="679" y="743"/>
                  </a:cubicBezTo>
                  <a:cubicBezTo>
                    <a:pt x="608" y="767"/>
                    <a:pt x="536" y="791"/>
                    <a:pt x="465" y="827"/>
                  </a:cubicBezTo>
                  <a:cubicBezTo>
                    <a:pt x="429" y="589"/>
                    <a:pt x="393" y="362"/>
                    <a:pt x="369" y="148"/>
                  </a:cubicBezTo>
                  <a:cubicBezTo>
                    <a:pt x="359" y="65"/>
                    <a:pt x="331" y="1"/>
                    <a:pt x="25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1" name="Google Shape;2861;p53"/>
            <p:cNvSpPr/>
            <p:nvPr/>
          </p:nvSpPr>
          <p:spPr>
            <a:xfrm>
              <a:off x="6465575" y="1610025"/>
              <a:ext cx="36650" cy="15225"/>
            </a:xfrm>
            <a:custGeom>
              <a:avLst/>
              <a:gdLst/>
              <a:ahLst/>
              <a:cxnLst/>
              <a:rect l="l" t="t" r="r" b="b"/>
              <a:pathLst>
                <a:path w="1466" h="609" extrusionOk="0">
                  <a:moveTo>
                    <a:pt x="1001" y="0"/>
                  </a:moveTo>
                  <a:cubicBezTo>
                    <a:pt x="941" y="12"/>
                    <a:pt x="870" y="12"/>
                    <a:pt x="811" y="24"/>
                  </a:cubicBezTo>
                  <a:cubicBezTo>
                    <a:pt x="608" y="48"/>
                    <a:pt x="418" y="60"/>
                    <a:pt x="227" y="96"/>
                  </a:cubicBezTo>
                  <a:cubicBezTo>
                    <a:pt x="144" y="120"/>
                    <a:pt x="72" y="143"/>
                    <a:pt x="1" y="191"/>
                  </a:cubicBezTo>
                  <a:lnTo>
                    <a:pt x="96" y="405"/>
                  </a:lnTo>
                  <a:cubicBezTo>
                    <a:pt x="63" y="538"/>
                    <a:pt x="102" y="609"/>
                    <a:pt x="260" y="609"/>
                  </a:cubicBezTo>
                  <a:cubicBezTo>
                    <a:pt x="272" y="609"/>
                    <a:pt x="285" y="609"/>
                    <a:pt x="299" y="608"/>
                  </a:cubicBezTo>
                  <a:lnTo>
                    <a:pt x="596" y="572"/>
                  </a:lnTo>
                  <a:cubicBezTo>
                    <a:pt x="846" y="548"/>
                    <a:pt x="1096" y="524"/>
                    <a:pt x="1346" y="489"/>
                  </a:cubicBezTo>
                  <a:cubicBezTo>
                    <a:pt x="1382" y="489"/>
                    <a:pt x="1418" y="417"/>
                    <a:pt x="1465" y="370"/>
                  </a:cubicBezTo>
                  <a:cubicBezTo>
                    <a:pt x="1418" y="334"/>
                    <a:pt x="1382" y="298"/>
                    <a:pt x="1322" y="262"/>
                  </a:cubicBezTo>
                  <a:cubicBezTo>
                    <a:pt x="1320" y="260"/>
                    <a:pt x="1317" y="259"/>
                    <a:pt x="1312" y="259"/>
                  </a:cubicBezTo>
                  <a:cubicBezTo>
                    <a:pt x="1293" y="259"/>
                    <a:pt x="1256" y="277"/>
                    <a:pt x="1227" y="286"/>
                  </a:cubicBezTo>
                  <a:lnTo>
                    <a:pt x="406" y="370"/>
                  </a:lnTo>
                  <a:cubicBezTo>
                    <a:pt x="394" y="370"/>
                    <a:pt x="370" y="358"/>
                    <a:pt x="346" y="346"/>
                  </a:cubicBezTo>
                  <a:cubicBezTo>
                    <a:pt x="334" y="334"/>
                    <a:pt x="346" y="334"/>
                    <a:pt x="346" y="322"/>
                  </a:cubicBezTo>
                  <a:cubicBezTo>
                    <a:pt x="572" y="298"/>
                    <a:pt x="799" y="274"/>
                    <a:pt x="1013" y="239"/>
                  </a:cubicBezTo>
                  <a:cubicBezTo>
                    <a:pt x="1084" y="215"/>
                    <a:pt x="1132" y="155"/>
                    <a:pt x="1144" y="96"/>
                  </a:cubicBezTo>
                  <a:cubicBezTo>
                    <a:pt x="1168" y="0"/>
                    <a:pt x="1072" y="0"/>
                    <a:pt x="100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2" name="Google Shape;2862;p53"/>
            <p:cNvSpPr/>
            <p:nvPr/>
          </p:nvSpPr>
          <p:spPr>
            <a:xfrm>
              <a:off x="6401000" y="1591300"/>
              <a:ext cx="24125" cy="45050"/>
            </a:xfrm>
            <a:custGeom>
              <a:avLst/>
              <a:gdLst/>
              <a:ahLst/>
              <a:cxnLst/>
              <a:rect l="l" t="t" r="r" b="b"/>
              <a:pathLst>
                <a:path w="965" h="1802" extrusionOk="0">
                  <a:moveTo>
                    <a:pt x="106" y="1"/>
                  </a:moveTo>
                  <a:cubicBezTo>
                    <a:pt x="74" y="1"/>
                    <a:pt x="32" y="11"/>
                    <a:pt x="0" y="11"/>
                  </a:cubicBezTo>
                  <a:cubicBezTo>
                    <a:pt x="12" y="47"/>
                    <a:pt x="0" y="107"/>
                    <a:pt x="36" y="142"/>
                  </a:cubicBezTo>
                  <a:cubicBezTo>
                    <a:pt x="155" y="285"/>
                    <a:pt x="298" y="440"/>
                    <a:pt x="417" y="583"/>
                  </a:cubicBezTo>
                  <a:cubicBezTo>
                    <a:pt x="596" y="797"/>
                    <a:pt x="619" y="1095"/>
                    <a:pt x="476" y="1333"/>
                  </a:cubicBezTo>
                  <a:lnTo>
                    <a:pt x="369" y="1523"/>
                  </a:lnTo>
                  <a:lnTo>
                    <a:pt x="215" y="1511"/>
                  </a:lnTo>
                  <a:cubicBezTo>
                    <a:pt x="203" y="1547"/>
                    <a:pt x="191" y="1595"/>
                    <a:pt x="203" y="1642"/>
                  </a:cubicBezTo>
                  <a:cubicBezTo>
                    <a:pt x="217" y="1744"/>
                    <a:pt x="298" y="1801"/>
                    <a:pt x="382" y="1801"/>
                  </a:cubicBezTo>
                  <a:cubicBezTo>
                    <a:pt x="437" y="1801"/>
                    <a:pt x="494" y="1777"/>
                    <a:pt x="536" y="1726"/>
                  </a:cubicBezTo>
                  <a:cubicBezTo>
                    <a:pt x="596" y="1666"/>
                    <a:pt x="643" y="1595"/>
                    <a:pt x="679" y="1523"/>
                  </a:cubicBezTo>
                  <a:cubicBezTo>
                    <a:pt x="965" y="1059"/>
                    <a:pt x="929" y="749"/>
                    <a:pt x="560" y="357"/>
                  </a:cubicBezTo>
                  <a:cubicBezTo>
                    <a:pt x="429" y="237"/>
                    <a:pt x="286" y="118"/>
                    <a:pt x="143" y="11"/>
                  </a:cubicBezTo>
                  <a:cubicBezTo>
                    <a:pt x="135" y="3"/>
                    <a:pt x="122" y="1"/>
                    <a:pt x="106"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3" name="Google Shape;2863;p53"/>
            <p:cNvSpPr/>
            <p:nvPr/>
          </p:nvSpPr>
          <p:spPr>
            <a:xfrm>
              <a:off x="6527800" y="1614150"/>
              <a:ext cx="29775" cy="7800"/>
            </a:xfrm>
            <a:custGeom>
              <a:avLst/>
              <a:gdLst/>
              <a:ahLst/>
              <a:cxnLst/>
              <a:rect l="l" t="t" r="r" b="b"/>
              <a:pathLst>
                <a:path w="1191" h="312" extrusionOk="0">
                  <a:moveTo>
                    <a:pt x="973" y="0"/>
                  </a:moveTo>
                  <a:cubicBezTo>
                    <a:pt x="839" y="0"/>
                    <a:pt x="703" y="71"/>
                    <a:pt x="565" y="71"/>
                  </a:cubicBezTo>
                  <a:cubicBezTo>
                    <a:pt x="497" y="71"/>
                    <a:pt x="428" y="54"/>
                    <a:pt x="357" y="2"/>
                  </a:cubicBezTo>
                  <a:lnTo>
                    <a:pt x="310" y="2"/>
                  </a:lnTo>
                  <a:cubicBezTo>
                    <a:pt x="262" y="14"/>
                    <a:pt x="203" y="26"/>
                    <a:pt x="155" y="38"/>
                  </a:cubicBezTo>
                  <a:cubicBezTo>
                    <a:pt x="96" y="74"/>
                    <a:pt x="48" y="109"/>
                    <a:pt x="0" y="145"/>
                  </a:cubicBezTo>
                  <a:cubicBezTo>
                    <a:pt x="36" y="193"/>
                    <a:pt x="60" y="252"/>
                    <a:pt x="107" y="264"/>
                  </a:cubicBezTo>
                  <a:cubicBezTo>
                    <a:pt x="203" y="288"/>
                    <a:pt x="298" y="300"/>
                    <a:pt x="393" y="312"/>
                  </a:cubicBezTo>
                  <a:lnTo>
                    <a:pt x="393" y="300"/>
                  </a:lnTo>
                  <a:cubicBezTo>
                    <a:pt x="596" y="288"/>
                    <a:pt x="798" y="276"/>
                    <a:pt x="1000" y="264"/>
                  </a:cubicBezTo>
                  <a:cubicBezTo>
                    <a:pt x="1048" y="264"/>
                    <a:pt x="1108" y="240"/>
                    <a:pt x="1119" y="216"/>
                  </a:cubicBezTo>
                  <a:cubicBezTo>
                    <a:pt x="1155" y="157"/>
                    <a:pt x="1167" y="109"/>
                    <a:pt x="1191" y="50"/>
                  </a:cubicBezTo>
                  <a:cubicBezTo>
                    <a:pt x="1131" y="26"/>
                    <a:pt x="1072" y="2"/>
                    <a:pt x="1012" y="2"/>
                  </a:cubicBezTo>
                  <a:cubicBezTo>
                    <a:pt x="999" y="1"/>
                    <a:pt x="986" y="0"/>
                    <a:pt x="97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4" name="Google Shape;2864;p53"/>
            <p:cNvSpPr/>
            <p:nvPr/>
          </p:nvSpPr>
          <p:spPr>
            <a:xfrm>
              <a:off x="6331350" y="1613300"/>
              <a:ext cx="27100" cy="7475"/>
            </a:xfrm>
            <a:custGeom>
              <a:avLst/>
              <a:gdLst/>
              <a:ahLst/>
              <a:cxnLst/>
              <a:rect l="l" t="t" r="r" b="b"/>
              <a:pathLst>
                <a:path w="1084" h="299" extrusionOk="0">
                  <a:moveTo>
                    <a:pt x="127" y="0"/>
                  </a:moveTo>
                  <a:cubicBezTo>
                    <a:pt x="79" y="0"/>
                    <a:pt x="54" y="38"/>
                    <a:pt x="36" y="84"/>
                  </a:cubicBezTo>
                  <a:cubicBezTo>
                    <a:pt x="0" y="143"/>
                    <a:pt x="36" y="215"/>
                    <a:pt x="95" y="227"/>
                  </a:cubicBezTo>
                  <a:cubicBezTo>
                    <a:pt x="226" y="262"/>
                    <a:pt x="369" y="274"/>
                    <a:pt x="476" y="298"/>
                  </a:cubicBezTo>
                  <a:cubicBezTo>
                    <a:pt x="667" y="274"/>
                    <a:pt x="822" y="262"/>
                    <a:pt x="976" y="239"/>
                  </a:cubicBezTo>
                  <a:cubicBezTo>
                    <a:pt x="1012" y="239"/>
                    <a:pt x="1084" y="167"/>
                    <a:pt x="1072" y="155"/>
                  </a:cubicBezTo>
                  <a:cubicBezTo>
                    <a:pt x="1048" y="108"/>
                    <a:pt x="1012" y="36"/>
                    <a:pt x="965" y="24"/>
                  </a:cubicBezTo>
                  <a:cubicBezTo>
                    <a:pt x="930" y="19"/>
                    <a:pt x="896" y="16"/>
                    <a:pt x="862" y="16"/>
                  </a:cubicBezTo>
                  <a:cubicBezTo>
                    <a:pt x="814" y="16"/>
                    <a:pt x="768" y="22"/>
                    <a:pt x="726" y="36"/>
                  </a:cubicBezTo>
                  <a:cubicBezTo>
                    <a:pt x="649" y="62"/>
                    <a:pt x="570" y="74"/>
                    <a:pt x="490" y="74"/>
                  </a:cubicBezTo>
                  <a:cubicBezTo>
                    <a:pt x="385" y="74"/>
                    <a:pt x="280" y="53"/>
                    <a:pt x="179" y="12"/>
                  </a:cubicBezTo>
                  <a:cubicBezTo>
                    <a:pt x="159" y="4"/>
                    <a:pt x="142" y="0"/>
                    <a:pt x="1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5" name="Google Shape;2865;p53"/>
            <p:cNvSpPr/>
            <p:nvPr/>
          </p:nvSpPr>
          <p:spPr>
            <a:xfrm>
              <a:off x="6213175" y="3022100"/>
              <a:ext cx="23825" cy="49875"/>
            </a:xfrm>
            <a:custGeom>
              <a:avLst/>
              <a:gdLst/>
              <a:ahLst/>
              <a:cxnLst/>
              <a:rect l="l" t="t" r="r" b="b"/>
              <a:pathLst>
                <a:path w="953" h="1995" extrusionOk="0">
                  <a:moveTo>
                    <a:pt x="24" y="1"/>
                  </a:moveTo>
                  <a:cubicBezTo>
                    <a:pt x="0" y="13"/>
                    <a:pt x="0" y="36"/>
                    <a:pt x="0" y="72"/>
                  </a:cubicBezTo>
                  <a:cubicBezTo>
                    <a:pt x="0" y="108"/>
                    <a:pt x="24" y="143"/>
                    <a:pt x="24" y="191"/>
                  </a:cubicBezTo>
                  <a:cubicBezTo>
                    <a:pt x="48" y="536"/>
                    <a:pt x="60" y="894"/>
                    <a:pt x="84" y="1239"/>
                  </a:cubicBezTo>
                  <a:cubicBezTo>
                    <a:pt x="84" y="1429"/>
                    <a:pt x="84" y="1632"/>
                    <a:pt x="84" y="1834"/>
                  </a:cubicBezTo>
                  <a:cubicBezTo>
                    <a:pt x="84" y="1936"/>
                    <a:pt x="127" y="1994"/>
                    <a:pt x="199" y="1994"/>
                  </a:cubicBezTo>
                  <a:cubicBezTo>
                    <a:pt x="211" y="1994"/>
                    <a:pt x="225" y="1992"/>
                    <a:pt x="239" y="1989"/>
                  </a:cubicBezTo>
                  <a:cubicBezTo>
                    <a:pt x="286" y="1965"/>
                    <a:pt x="334" y="1929"/>
                    <a:pt x="358" y="1870"/>
                  </a:cubicBezTo>
                  <a:cubicBezTo>
                    <a:pt x="429" y="1679"/>
                    <a:pt x="500" y="1489"/>
                    <a:pt x="572" y="1298"/>
                  </a:cubicBezTo>
                  <a:cubicBezTo>
                    <a:pt x="596" y="1239"/>
                    <a:pt x="631" y="1191"/>
                    <a:pt x="655" y="1144"/>
                  </a:cubicBezTo>
                  <a:lnTo>
                    <a:pt x="691" y="1144"/>
                  </a:lnTo>
                  <a:cubicBezTo>
                    <a:pt x="715" y="1215"/>
                    <a:pt x="715" y="1286"/>
                    <a:pt x="727" y="1358"/>
                  </a:cubicBezTo>
                  <a:cubicBezTo>
                    <a:pt x="727" y="1513"/>
                    <a:pt x="703" y="1679"/>
                    <a:pt x="703" y="1846"/>
                  </a:cubicBezTo>
                  <a:cubicBezTo>
                    <a:pt x="691" y="1906"/>
                    <a:pt x="739" y="1965"/>
                    <a:pt x="810" y="1965"/>
                  </a:cubicBezTo>
                  <a:cubicBezTo>
                    <a:pt x="819" y="1967"/>
                    <a:pt x="828" y="1967"/>
                    <a:pt x="836" y="1967"/>
                  </a:cubicBezTo>
                  <a:cubicBezTo>
                    <a:pt x="895" y="1967"/>
                    <a:pt x="941" y="1931"/>
                    <a:pt x="941" y="1858"/>
                  </a:cubicBezTo>
                  <a:cubicBezTo>
                    <a:pt x="941" y="1644"/>
                    <a:pt x="953" y="1429"/>
                    <a:pt x="941" y="1215"/>
                  </a:cubicBezTo>
                  <a:cubicBezTo>
                    <a:pt x="929" y="1072"/>
                    <a:pt x="881" y="929"/>
                    <a:pt x="727" y="917"/>
                  </a:cubicBezTo>
                  <a:cubicBezTo>
                    <a:pt x="714" y="915"/>
                    <a:pt x="702" y="914"/>
                    <a:pt x="691" y="914"/>
                  </a:cubicBezTo>
                  <a:cubicBezTo>
                    <a:pt x="569" y="914"/>
                    <a:pt x="494" y="1023"/>
                    <a:pt x="429" y="1132"/>
                  </a:cubicBezTo>
                  <a:cubicBezTo>
                    <a:pt x="393" y="1215"/>
                    <a:pt x="358" y="1298"/>
                    <a:pt x="310" y="1394"/>
                  </a:cubicBezTo>
                  <a:cubicBezTo>
                    <a:pt x="298" y="1096"/>
                    <a:pt x="298" y="810"/>
                    <a:pt x="274" y="536"/>
                  </a:cubicBezTo>
                  <a:cubicBezTo>
                    <a:pt x="274" y="346"/>
                    <a:pt x="215" y="167"/>
                    <a:pt x="96" y="24"/>
                  </a:cubicBezTo>
                  <a:cubicBezTo>
                    <a:pt x="72" y="1"/>
                    <a:pt x="48" y="1"/>
                    <a:pt x="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6" name="Google Shape;2866;p53"/>
            <p:cNvSpPr/>
            <p:nvPr/>
          </p:nvSpPr>
          <p:spPr>
            <a:xfrm>
              <a:off x="6135775" y="3034400"/>
              <a:ext cx="26225" cy="34675"/>
            </a:xfrm>
            <a:custGeom>
              <a:avLst/>
              <a:gdLst/>
              <a:ahLst/>
              <a:cxnLst/>
              <a:rect l="l" t="t" r="r" b="b"/>
              <a:pathLst>
                <a:path w="1049" h="1387" extrusionOk="0">
                  <a:moveTo>
                    <a:pt x="587" y="0"/>
                  </a:moveTo>
                  <a:cubicBezTo>
                    <a:pt x="550" y="0"/>
                    <a:pt x="509" y="11"/>
                    <a:pt x="465" y="32"/>
                  </a:cubicBezTo>
                  <a:cubicBezTo>
                    <a:pt x="358" y="92"/>
                    <a:pt x="263" y="152"/>
                    <a:pt x="179" y="235"/>
                  </a:cubicBezTo>
                  <a:cubicBezTo>
                    <a:pt x="48" y="306"/>
                    <a:pt x="1" y="461"/>
                    <a:pt x="60" y="592"/>
                  </a:cubicBezTo>
                  <a:cubicBezTo>
                    <a:pt x="112" y="706"/>
                    <a:pt x="227" y="775"/>
                    <a:pt x="351" y="775"/>
                  </a:cubicBezTo>
                  <a:cubicBezTo>
                    <a:pt x="369" y="775"/>
                    <a:pt x="387" y="774"/>
                    <a:pt x="406" y="771"/>
                  </a:cubicBezTo>
                  <a:cubicBezTo>
                    <a:pt x="465" y="771"/>
                    <a:pt x="537" y="783"/>
                    <a:pt x="608" y="794"/>
                  </a:cubicBezTo>
                  <a:cubicBezTo>
                    <a:pt x="679" y="806"/>
                    <a:pt x="727" y="890"/>
                    <a:pt x="691" y="961"/>
                  </a:cubicBezTo>
                  <a:cubicBezTo>
                    <a:pt x="656" y="1033"/>
                    <a:pt x="608" y="1080"/>
                    <a:pt x="537" y="1116"/>
                  </a:cubicBezTo>
                  <a:cubicBezTo>
                    <a:pt x="495" y="1130"/>
                    <a:pt x="449" y="1136"/>
                    <a:pt x="401" y="1136"/>
                  </a:cubicBezTo>
                  <a:cubicBezTo>
                    <a:pt x="367" y="1136"/>
                    <a:pt x="333" y="1133"/>
                    <a:pt x="298" y="1128"/>
                  </a:cubicBezTo>
                  <a:cubicBezTo>
                    <a:pt x="263" y="1128"/>
                    <a:pt x="227" y="1104"/>
                    <a:pt x="215" y="1068"/>
                  </a:cubicBezTo>
                  <a:cubicBezTo>
                    <a:pt x="193" y="1040"/>
                    <a:pt x="173" y="1028"/>
                    <a:pt x="154" y="1028"/>
                  </a:cubicBezTo>
                  <a:cubicBezTo>
                    <a:pt x="134" y="1028"/>
                    <a:pt x="115" y="1043"/>
                    <a:pt x="96" y="1068"/>
                  </a:cubicBezTo>
                  <a:cubicBezTo>
                    <a:pt x="36" y="1175"/>
                    <a:pt x="84" y="1318"/>
                    <a:pt x="203" y="1366"/>
                  </a:cubicBezTo>
                  <a:cubicBezTo>
                    <a:pt x="258" y="1380"/>
                    <a:pt x="314" y="1386"/>
                    <a:pt x="369" y="1386"/>
                  </a:cubicBezTo>
                  <a:cubicBezTo>
                    <a:pt x="599" y="1386"/>
                    <a:pt x="819" y="1270"/>
                    <a:pt x="953" y="1068"/>
                  </a:cubicBezTo>
                  <a:cubicBezTo>
                    <a:pt x="1049" y="925"/>
                    <a:pt x="989" y="723"/>
                    <a:pt x="834" y="640"/>
                  </a:cubicBezTo>
                  <a:cubicBezTo>
                    <a:pt x="763" y="604"/>
                    <a:pt x="679" y="568"/>
                    <a:pt x="584" y="556"/>
                  </a:cubicBezTo>
                  <a:cubicBezTo>
                    <a:pt x="501" y="533"/>
                    <a:pt x="417" y="533"/>
                    <a:pt x="322" y="521"/>
                  </a:cubicBezTo>
                  <a:cubicBezTo>
                    <a:pt x="358" y="378"/>
                    <a:pt x="477" y="247"/>
                    <a:pt x="620" y="199"/>
                  </a:cubicBezTo>
                  <a:cubicBezTo>
                    <a:pt x="632" y="235"/>
                    <a:pt x="632" y="259"/>
                    <a:pt x="644" y="271"/>
                  </a:cubicBezTo>
                  <a:cubicBezTo>
                    <a:pt x="679" y="283"/>
                    <a:pt x="715" y="294"/>
                    <a:pt x="751" y="306"/>
                  </a:cubicBezTo>
                  <a:cubicBezTo>
                    <a:pt x="763" y="283"/>
                    <a:pt x="775" y="247"/>
                    <a:pt x="775" y="223"/>
                  </a:cubicBezTo>
                  <a:cubicBezTo>
                    <a:pt x="766" y="82"/>
                    <a:pt x="692" y="0"/>
                    <a:pt x="58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7" name="Google Shape;2867;p53"/>
            <p:cNvSpPr/>
            <p:nvPr/>
          </p:nvSpPr>
          <p:spPr>
            <a:xfrm>
              <a:off x="6673050" y="3042875"/>
              <a:ext cx="23200" cy="35500"/>
            </a:xfrm>
            <a:custGeom>
              <a:avLst/>
              <a:gdLst/>
              <a:ahLst/>
              <a:cxnLst/>
              <a:rect l="l" t="t" r="r" b="b"/>
              <a:pathLst>
                <a:path w="928" h="1420" extrusionOk="0">
                  <a:moveTo>
                    <a:pt x="607" y="0"/>
                  </a:moveTo>
                  <a:cubicBezTo>
                    <a:pt x="391" y="0"/>
                    <a:pt x="192" y="115"/>
                    <a:pt x="72" y="301"/>
                  </a:cubicBezTo>
                  <a:cubicBezTo>
                    <a:pt x="1" y="384"/>
                    <a:pt x="36" y="503"/>
                    <a:pt x="132" y="551"/>
                  </a:cubicBezTo>
                  <a:cubicBezTo>
                    <a:pt x="184" y="568"/>
                    <a:pt x="242" y="579"/>
                    <a:pt x="303" y="579"/>
                  </a:cubicBezTo>
                  <a:cubicBezTo>
                    <a:pt x="325" y="579"/>
                    <a:pt x="347" y="578"/>
                    <a:pt x="370" y="575"/>
                  </a:cubicBezTo>
                  <a:cubicBezTo>
                    <a:pt x="393" y="575"/>
                    <a:pt x="417" y="515"/>
                    <a:pt x="441" y="479"/>
                  </a:cubicBezTo>
                  <a:cubicBezTo>
                    <a:pt x="405" y="467"/>
                    <a:pt x="382" y="455"/>
                    <a:pt x="346" y="444"/>
                  </a:cubicBezTo>
                  <a:cubicBezTo>
                    <a:pt x="286" y="444"/>
                    <a:pt x="227" y="432"/>
                    <a:pt x="155" y="432"/>
                  </a:cubicBezTo>
                  <a:cubicBezTo>
                    <a:pt x="227" y="277"/>
                    <a:pt x="358" y="182"/>
                    <a:pt x="524" y="146"/>
                  </a:cubicBezTo>
                  <a:cubicBezTo>
                    <a:pt x="550" y="139"/>
                    <a:pt x="573" y="136"/>
                    <a:pt x="592" y="136"/>
                  </a:cubicBezTo>
                  <a:cubicBezTo>
                    <a:pt x="674" y="136"/>
                    <a:pt x="706" y="193"/>
                    <a:pt x="667" y="289"/>
                  </a:cubicBezTo>
                  <a:cubicBezTo>
                    <a:pt x="632" y="396"/>
                    <a:pt x="584" y="491"/>
                    <a:pt x="524" y="575"/>
                  </a:cubicBezTo>
                  <a:cubicBezTo>
                    <a:pt x="393" y="741"/>
                    <a:pt x="251" y="908"/>
                    <a:pt x="108" y="1075"/>
                  </a:cubicBezTo>
                  <a:cubicBezTo>
                    <a:pt x="48" y="1134"/>
                    <a:pt x="36" y="1217"/>
                    <a:pt x="72" y="1289"/>
                  </a:cubicBezTo>
                  <a:cubicBezTo>
                    <a:pt x="120" y="1348"/>
                    <a:pt x="167" y="1384"/>
                    <a:pt x="239" y="1396"/>
                  </a:cubicBezTo>
                  <a:cubicBezTo>
                    <a:pt x="393" y="1408"/>
                    <a:pt x="560" y="1420"/>
                    <a:pt x="727" y="1420"/>
                  </a:cubicBezTo>
                  <a:cubicBezTo>
                    <a:pt x="774" y="1420"/>
                    <a:pt x="810" y="1396"/>
                    <a:pt x="834" y="1348"/>
                  </a:cubicBezTo>
                  <a:cubicBezTo>
                    <a:pt x="858" y="1289"/>
                    <a:pt x="810" y="1253"/>
                    <a:pt x="751" y="1253"/>
                  </a:cubicBezTo>
                  <a:lnTo>
                    <a:pt x="274" y="1194"/>
                  </a:lnTo>
                  <a:cubicBezTo>
                    <a:pt x="298" y="1158"/>
                    <a:pt x="322" y="1122"/>
                    <a:pt x="346" y="1086"/>
                  </a:cubicBezTo>
                  <a:cubicBezTo>
                    <a:pt x="465" y="932"/>
                    <a:pt x="584" y="777"/>
                    <a:pt x="703" y="622"/>
                  </a:cubicBezTo>
                  <a:cubicBezTo>
                    <a:pt x="763" y="515"/>
                    <a:pt x="822" y="420"/>
                    <a:pt x="870" y="301"/>
                  </a:cubicBezTo>
                  <a:cubicBezTo>
                    <a:pt x="927" y="163"/>
                    <a:pt x="829" y="2"/>
                    <a:pt x="683" y="2"/>
                  </a:cubicBezTo>
                  <a:cubicBezTo>
                    <a:pt x="678" y="2"/>
                    <a:pt x="673" y="3"/>
                    <a:pt x="667" y="3"/>
                  </a:cubicBezTo>
                  <a:cubicBezTo>
                    <a:pt x="647" y="1"/>
                    <a:pt x="627" y="0"/>
                    <a:pt x="6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8" name="Google Shape;2868;p53"/>
            <p:cNvSpPr/>
            <p:nvPr/>
          </p:nvSpPr>
          <p:spPr>
            <a:xfrm>
              <a:off x="6181325" y="3041700"/>
              <a:ext cx="21450" cy="28375"/>
            </a:xfrm>
            <a:custGeom>
              <a:avLst/>
              <a:gdLst/>
              <a:ahLst/>
              <a:cxnLst/>
              <a:rect l="l" t="t" r="r" b="b"/>
              <a:pathLst>
                <a:path w="858" h="1135" extrusionOk="0">
                  <a:moveTo>
                    <a:pt x="582" y="0"/>
                  </a:moveTo>
                  <a:cubicBezTo>
                    <a:pt x="526" y="0"/>
                    <a:pt x="468" y="27"/>
                    <a:pt x="429" y="86"/>
                  </a:cubicBezTo>
                  <a:cubicBezTo>
                    <a:pt x="393" y="133"/>
                    <a:pt x="346" y="193"/>
                    <a:pt x="310" y="252"/>
                  </a:cubicBezTo>
                  <a:cubicBezTo>
                    <a:pt x="274" y="205"/>
                    <a:pt x="250" y="169"/>
                    <a:pt x="203" y="133"/>
                  </a:cubicBezTo>
                  <a:cubicBezTo>
                    <a:pt x="179" y="110"/>
                    <a:pt x="151" y="87"/>
                    <a:pt x="117" y="87"/>
                  </a:cubicBezTo>
                  <a:cubicBezTo>
                    <a:pt x="100" y="87"/>
                    <a:pt x="81" y="93"/>
                    <a:pt x="60" y="110"/>
                  </a:cubicBezTo>
                  <a:cubicBezTo>
                    <a:pt x="0" y="157"/>
                    <a:pt x="24" y="205"/>
                    <a:pt x="72" y="252"/>
                  </a:cubicBezTo>
                  <a:cubicBezTo>
                    <a:pt x="167" y="372"/>
                    <a:pt x="191" y="526"/>
                    <a:pt x="131" y="657"/>
                  </a:cubicBezTo>
                  <a:cubicBezTo>
                    <a:pt x="108" y="753"/>
                    <a:pt x="84" y="836"/>
                    <a:pt x="84" y="931"/>
                  </a:cubicBezTo>
                  <a:cubicBezTo>
                    <a:pt x="60" y="1003"/>
                    <a:pt x="119" y="1074"/>
                    <a:pt x="191" y="1086"/>
                  </a:cubicBezTo>
                  <a:cubicBezTo>
                    <a:pt x="262" y="1086"/>
                    <a:pt x="322" y="1038"/>
                    <a:pt x="334" y="979"/>
                  </a:cubicBezTo>
                  <a:cubicBezTo>
                    <a:pt x="370" y="860"/>
                    <a:pt x="381" y="741"/>
                    <a:pt x="381" y="622"/>
                  </a:cubicBezTo>
                  <a:cubicBezTo>
                    <a:pt x="381" y="467"/>
                    <a:pt x="441" y="312"/>
                    <a:pt x="548" y="205"/>
                  </a:cubicBezTo>
                  <a:cubicBezTo>
                    <a:pt x="572" y="312"/>
                    <a:pt x="596" y="395"/>
                    <a:pt x="596" y="479"/>
                  </a:cubicBezTo>
                  <a:cubicBezTo>
                    <a:pt x="608" y="645"/>
                    <a:pt x="620" y="824"/>
                    <a:pt x="620" y="991"/>
                  </a:cubicBezTo>
                  <a:cubicBezTo>
                    <a:pt x="609" y="1068"/>
                    <a:pt x="669" y="1135"/>
                    <a:pt x="735" y="1135"/>
                  </a:cubicBezTo>
                  <a:cubicBezTo>
                    <a:pt x="740" y="1135"/>
                    <a:pt x="745" y="1134"/>
                    <a:pt x="751" y="1133"/>
                  </a:cubicBezTo>
                  <a:cubicBezTo>
                    <a:pt x="757" y="1134"/>
                    <a:pt x="764" y="1135"/>
                    <a:pt x="770" y="1135"/>
                  </a:cubicBezTo>
                  <a:cubicBezTo>
                    <a:pt x="858" y="1135"/>
                    <a:pt x="858" y="1058"/>
                    <a:pt x="858" y="1003"/>
                  </a:cubicBezTo>
                  <a:cubicBezTo>
                    <a:pt x="846" y="848"/>
                    <a:pt x="846" y="681"/>
                    <a:pt x="822" y="526"/>
                  </a:cubicBezTo>
                  <a:cubicBezTo>
                    <a:pt x="810" y="395"/>
                    <a:pt x="786" y="276"/>
                    <a:pt x="762" y="145"/>
                  </a:cubicBezTo>
                  <a:cubicBezTo>
                    <a:pt x="741" y="54"/>
                    <a:pt x="663" y="0"/>
                    <a:pt x="58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69" name="Google Shape;2869;p53"/>
            <p:cNvSpPr/>
            <p:nvPr/>
          </p:nvSpPr>
          <p:spPr>
            <a:xfrm>
              <a:off x="6620675" y="3025575"/>
              <a:ext cx="25600" cy="51850"/>
            </a:xfrm>
            <a:custGeom>
              <a:avLst/>
              <a:gdLst/>
              <a:ahLst/>
              <a:cxnLst/>
              <a:rect l="l" t="t" r="r" b="b"/>
              <a:pathLst>
                <a:path w="1024" h="2074" extrusionOk="0">
                  <a:moveTo>
                    <a:pt x="424" y="0"/>
                  </a:moveTo>
                  <a:cubicBezTo>
                    <a:pt x="400" y="0"/>
                    <a:pt x="357" y="13"/>
                    <a:pt x="322" y="40"/>
                  </a:cubicBezTo>
                  <a:cubicBezTo>
                    <a:pt x="274" y="88"/>
                    <a:pt x="322" y="124"/>
                    <a:pt x="357" y="159"/>
                  </a:cubicBezTo>
                  <a:cubicBezTo>
                    <a:pt x="1012" y="576"/>
                    <a:pt x="953" y="1552"/>
                    <a:pt x="238" y="1886"/>
                  </a:cubicBezTo>
                  <a:cubicBezTo>
                    <a:pt x="226" y="1886"/>
                    <a:pt x="202" y="1898"/>
                    <a:pt x="155" y="1909"/>
                  </a:cubicBezTo>
                  <a:cubicBezTo>
                    <a:pt x="167" y="1874"/>
                    <a:pt x="191" y="1838"/>
                    <a:pt x="202" y="1790"/>
                  </a:cubicBezTo>
                  <a:cubicBezTo>
                    <a:pt x="191" y="1767"/>
                    <a:pt x="191" y="1731"/>
                    <a:pt x="179" y="1695"/>
                  </a:cubicBezTo>
                  <a:cubicBezTo>
                    <a:pt x="155" y="1719"/>
                    <a:pt x="119" y="1731"/>
                    <a:pt x="107" y="1755"/>
                  </a:cubicBezTo>
                  <a:cubicBezTo>
                    <a:pt x="83" y="1778"/>
                    <a:pt x="71" y="1814"/>
                    <a:pt x="71" y="1850"/>
                  </a:cubicBezTo>
                  <a:cubicBezTo>
                    <a:pt x="36" y="1909"/>
                    <a:pt x="0" y="1981"/>
                    <a:pt x="71" y="2029"/>
                  </a:cubicBezTo>
                  <a:cubicBezTo>
                    <a:pt x="101" y="2058"/>
                    <a:pt x="140" y="2073"/>
                    <a:pt x="179" y="2073"/>
                  </a:cubicBezTo>
                  <a:cubicBezTo>
                    <a:pt x="217" y="2073"/>
                    <a:pt x="256" y="2058"/>
                    <a:pt x="286" y="2029"/>
                  </a:cubicBezTo>
                  <a:cubicBezTo>
                    <a:pt x="452" y="1921"/>
                    <a:pt x="619" y="1790"/>
                    <a:pt x="774" y="1648"/>
                  </a:cubicBezTo>
                  <a:cubicBezTo>
                    <a:pt x="941" y="1481"/>
                    <a:pt x="1024" y="1255"/>
                    <a:pt x="1024" y="1028"/>
                  </a:cubicBezTo>
                  <a:cubicBezTo>
                    <a:pt x="1024" y="576"/>
                    <a:pt x="786" y="255"/>
                    <a:pt x="441" y="4"/>
                  </a:cubicBezTo>
                  <a:cubicBezTo>
                    <a:pt x="438" y="1"/>
                    <a:pt x="432" y="0"/>
                    <a:pt x="4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0" name="Google Shape;2870;p53"/>
            <p:cNvSpPr/>
            <p:nvPr/>
          </p:nvSpPr>
          <p:spPr>
            <a:xfrm>
              <a:off x="6516475" y="3046250"/>
              <a:ext cx="28900" cy="27750"/>
            </a:xfrm>
            <a:custGeom>
              <a:avLst/>
              <a:gdLst/>
              <a:ahLst/>
              <a:cxnLst/>
              <a:rect l="l" t="t" r="r" b="b"/>
              <a:pathLst>
                <a:path w="1156" h="1110" extrusionOk="0">
                  <a:moveTo>
                    <a:pt x="808" y="154"/>
                  </a:moveTo>
                  <a:cubicBezTo>
                    <a:pt x="862" y="154"/>
                    <a:pt x="918" y="170"/>
                    <a:pt x="977" y="201"/>
                  </a:cubicBezTo>
                  <a:lnTo>
                    <a:pt x="501" y="356"/>
                  </a:lnTo>
                  <a:cubicBezTo>
                    <a:pt x="597" y="220"/>
                    <a:pt x="698" y="154"/>
                    <a:pt x="808" y="154"/>
                  </a:cubicBezTo>
                  <a:close/>
                  <a:moveTo>
                    <a:pt x="823" y="1"/>
                  </a:moveTo>
                  <a:cubicBezTo>
                    <a:pt x="795" y="1"/>
                    <a:pt x="767" y="4"/>
                    <a:pt x="739" y="11"/>
                  </a:cubicBezTo>
                  <a:cubicBezTo>
                    <a:pt x="406" y="82"/>
                    <a:pt x="144" y="332"/>
                    <a:pt x="48" y="654"/>
                  </a:cubicBezTo>
                  <a:cubicBezTo>
                    <a:pt x="1" y="785"/>
                    <a:pt x="48" y="928"/>
                    <a:pt x="156" y="1011"/>
                  </a:cubicBezTo>
                  <a:cubicBezTo>
                    <a:pt x="263" y="1077"/>
                    <a:pt x="382" y="1109"/>
                    <a:pt x="499" y="1109"/>
                  </a:cubicBezTo>
                  <a:cubicBezTo>
                    <a:pt x="617" y="1109"/>
                    <a:pt x="733" y="1077"/>
                    <a:pt x="834" y="1011"/>
                  </a:cubicBezTo>
                  <a:cubicBezTo>
                    <a:pt x="906" y="963"/>
                    <a:pt x="918" y="856"/>
                    <a:pt x="858" y="797"/>
                  </a:cubicBezTo>
                  <a:cubicBezTo>
                    <a:pt x="846" y="791"/>
                    <a:pt x="831" y="788"/>
                    <a:pt x="816" y="788"/>
                  </a:cubicBezTo>
                  <a:cubicBezTo>
                    <a:pt x="802" y="788"/>
                    <a:pt x="787" y="791"/>
                    <a:pt x="775" y="797"/>
                  </a:cubicBezTo>
                  <a:cubicBezTo>
                    <a:pt x="715" y="832"/>
                    <a:pt x="656" y="880"/>
                    <a:pt x="584" y="904"/>
                  </a:cubicBezTo>
                  <a:cubicBezTo>
                    <a:pt x="546" y="928"/>
                    <a:pt x="503" y="938"/>
                    <a:pt x="461" y="938"/>
                  </a:cubicBezTo>
                  <a:cubicBezTo>
                    <a:pt x="399" y="938"/>
                    <a:pt x="336" y="916"/>
                    <a:pt x="287" y="880"/>
                  </a:cubicBezTo>
                  <a:cubicBezTo>
                    <a:pt x="203" y="785"/>
                    <a:pt x="251" y="678"/>
                    <a:pt x="287" y="582"/>
                  </a:cubicBezTo>
                  <a:cubicBezTo>
                    <a:pt x="313" y="529"/>
                    <a:pt x="333" y="482"/>
                    <a:pt x="397" y="482"/>
                  </a:cubicBezTo>
                  <a:cubicBezTo>
                    <a:pt x="418" y="482"/>
                    <a:pt x="444" y="487"/>
                    <a:pt x="477" y="499"/>
                  </a:cubicBezTo>
                  <a:cubicBezTo>
                    <a:pt x="656" y="451"/>
                    <a:pt x="870" y="392"/>
                    <a:pt x="1084" y="320"/>
                  </a:cubicBezTo>
                  <a:cubicBezTo>
                    <a:pt x="1156" y="297"/>
                    <a:pt x="1156" y="225"/>
                    <a:pt x="1120" y="154"/>
                  </a:cubicBezTo>
                  <a:cubicBezTo>
                    <a:pt x="1053" y="58"/>
                    <a:pt x="939" y="1"/>
                    <a:pt x="82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1" name="Google Shape;2871;p53"/>
            <p:cNvSpPr/>
            <p:nvPr/>
          </p:nvSpPr>
          <p:spPr>
            <a:xfrm>
              <a:off x="6433150" y="3045925"/>
              <a:ext cx="24725" cy="30825"/>
            </a:xfrm>
            <a:custGeom>
              <a:avLst/>
              <a:gdLst/>
              <a:ahLst/>
              <a:cxnLst/>
              <a:rect l="l" t="t" r="r" b="b"/>
              <a:pathLst>
                <a:path w="989" h="1233" extrusionOk="0">
                  <a:moveTo>
                    <a:pt x="579" y="138"/>
                  </a:moveTo>
                  <a:cubicBezTo>
                    <a:pt x="628" y="138"/>
                    <a:pt x="678" y="150"/>
                    <a:pt x="726" y="179"/>
                  </a:cubicBezTo>
                  <a:cubicBezTo>
                    <a:pt x="619" y="310"/>
                    <a:pt x="453" y="405"/>
                    <a:pt x="286" y="453"/>
                  </a:cubicBezTo>
                  <a:cubicBezTo>
                    <a:pt x="277" y="271"/>
                    <a:pt x="420" y="138"/>
                    <a:pt x="579" y="138"/>
                  </a:cubicBezTo>
                  <a:close/>
                  <a:moveTo>
                    <a:pt x="524" y="0"/>
                  </a:moveTo>
                  <a:cubicBezTo>
                    <a:pt x="464" y="12"/>
                    <a:pt x="345" y="12"/>
                    <a:pt x="286" y="83"/>
                  </a:cubicBezTo>
                  <a:cubicBezTo>
                    <a:pt x="179" y="191"/>
                    <a:pt x="95" y="310"/>
                    <a:pt x="12" y="441"/>
                  </a:cubicBezTo>
                  <a:cubicBezTo>
                    <a:pt x="0" y="464"/>
                    <a:pt x="36" y="548"/>
                    <a:pt x="36" y="572"/>
                  </a:cubicBezTo>
                  <a:lnTo>
                    <a:pt x="36" y="655"/>
                  </a:lnTo>
                  <a:cubicBezTo>
                    <a:pt x="48" y="738"/>
                    <a:pt x="60" y="834"/>
                    <a:pt x="83" y="929"/>
                  </a:cubicBezTo>
                  <a:cubicBezTo>
                    <a:pt x="115" y="1109"/>
                    <a:pt x="279" y="1232"/>
                    <a:pt x="457" y="1232"/>
                  </a:cubicBezTo>
                  <a:cubicBezTo>
                    <a:pt x="479" y="1232"/>
                    <a:pt x="502" y="1230"/>
                    <a:pt x="524" y="1226"/>
                  </a:cubicBezTo>
                  <a:cubicBezTo>
                    <a:pt x="655" y="1191"/>
                    <a:pt x="774" y="1143"/>
                    <a:pt x="893" y="1084"/>
                  </a:cubicBezTo>
                  <a:cubicBezTo>
                    <a:pt x="941" y="1060"/>
                    <a:pt x="965" y="1000"/>
                    <a:pt x="988" y="953"/>
                  </a:cubicBezTo>
                  <a:cubicBezTo>
                    <a:pt x="988" y="917"/>
                    <a:pt x="976" y="893"/>
                    <a:pt x="965" y="881"/>
                  </a:cubicBezTo>
                  <a:cubicBezTo>
                    <a:pt x="961" y="878"/>
                    <a:pt x="955" y="876"/>
                    <a:pt x="949" y="876"/>
                  </a:cubicBezTo>
                  <a:cubicBezTo>
                    <a:pt x="933" y="876"/>
                    <a:pt x="910" y="885"/>
                    <a:pt x="893" y="893"/>
                  </a:cubicBezTo>
                  <a:cubicBezTo>
                    <a:pt x="786" y="941"/>
                    <a:pt x="679" y="988"/>
                    <a:pt x="560" y="1036"/>
                  </a:cubicBezTo>
                  <a:cubicBezTo>
                    <a:pt x="524" y="1048"/>
                    <a:pt x="492" y="1054"/>
                    <a:pt x="464" y="1054"/>
                  </a:cubicBezTo>
                  <a:cubicBezTo>
                    <a:pt x="378" y="1054"/>
                    <a:pt x="325" y="1000"/>
                    <a:pt x="298" y="893"/>
                  </a:cubicBezTo>
                  <a:cubicBezTo>
                    <a:pt x="274" y="822"/>
                    <a:pt x="262" y="750"/>
                    <a:pt x="250" y="679"/>
                  </a:cubicBezTo>
                  <a:cubicBezTo>
                    <a:pt x="238" y="607"/>
                    <a:pt x="262" y="584"/>
                    <a:pt x="333" y="560"/>
                  </a:cubicBezTo>
                  <a:cubicBezTo>
                    <a:pt x="524" y="524"/>
                    <a:pt x="679" y="429"/>
                    <a:pt x="810" y="298"/>
                  </a:cubicBezTo>
                  <a:cubicBezTo>
                    <a:pt x="917" y="214"/>
                    <a:pt x="869" y="36"/>
                    <a:pt x="726" y="24"/>
                  </a:cubicBezTo>
                  <a:cubicBezTo>
                    <a:pt x="679" y="12"/>
                    <a:pt x="619" y="12"/>
                    <a:pt x="52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2" name="Google Shape;2872;p53"/>
            <p:cNvSpPr/>
            <p:nvPr/>
          </p:nvSpPr>
          <p:spPr>
            <a:xfrm>
              <a:off x="6307225" y="3029250"/>
              <a:ext cx="24150" cy="44300"/>
            </a:xfrm>
            <a:custGeom>
              <a:avLst/>
              <a:gdLst/>
              <a:ahLst/>
              <a:cxnLst/>
              <a:rect l="l" t="t" r="r" b="b"/>
              <a:pathLst>
                <a:path w="966" h="1772" extrusionOk="0">
                  <a:moveTo>
                    <a:pt x="72" y="0"/>
                  </a:moveTo>
                  <a:cubicBezTo>
                    <a:pt x="48" y="0"/>
                    <a:pt x="25" y="24"/>
                    <a:pt x="1" y="36"/>
                  </a:cubicBezTo>
                  <a:cubicBezTo>
                    <a:pt x="13" y="60"/>
                    <a:pt x="25" y="96"/>
                    <a:pt x="48" y="96"/>
                  </a:cubicBezTo>
                  <a:cubicBezTo>
                    <a:pt x="108" y="131"/>
                    <a:pt x="179" y="155"/>
                    <a:pt x="239" y="191"/>
                  </a:cubicBezTo>
                  <a:cubicBezTo>
                    <a:pt x="703" y="477"/>
                    <a:pt x="918" y="1084"/>
                    <a:pt x="394" y="1584"/>
                  </a:cubicBezTo>
                  <a:lnTo>
                    <a:pt x="251" y="1584"/>
                  </a:lnTo>
                  <a:cubicBezTo>
                    <a:pt x="251" y="1620"/>
                    <a:pt x="251" y="1655"/>
                    <a:pt x="263" y="1691"/>
                  </a:cubicBezTo>
                  <a:cubicBezTo>
                    <a:pt x="278" y="1743"/>
                    <a:pt x="325" y="1772"/>
                    <a:pt x="372" y="1772"/>
                  </a:cubicBezTo>
                  <a:cubicBezTo>
                    <a:pt x="401" y="1772"/>
                    <a:pt x="431" y="1761"/>
                    <a:pt x="453" y="1739"/>
                  </a:cubicBezTo>
                  <a:cubicBezTo>
                    <a:pt x="703" y="1596"/>
                    <a:pt x="870" y="1334"/>
                    <a:pt x="894" y="1048"/>
                  </a:cubicBezTo>
                  <a:cubicBezTo>
                    <a:pt x="965" y="608"/>
                    <a:pt x="668" y="191"/>
                    <a:pt x="227" y="12"/>
                  </a:cubicBezTo>
                  <a:cubicBezTo>
                    <a:pt x="167" y="0"/>
                    <a:pt x="120" y="0"/>
                    <a:pt x="7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3" name="Google Shape;2873;p53"/>
            <p:cNvSpPr/>
            <p:nvPr/>
          </p:nvSpPr>
          <p:spPr>
            <a:xfrm>
              <a:off x="6280750" y="3038775"/>
              <a:ext cx="25025" cy="28825"/>
            </a:xfrm>
            <a:custGeom>
              <a:avLst/>
              <a:gdLst/>
              <a:ahLst/>
              <a:cxnLst/>
              <a:rect l="l" t="t" r="r" b="b"/>
              <a:pathLst>
                <a:path w="1001" h="1153" extrusionOk="0">
                  <a:moveTo>
                    <a:pt x="119" y="0"/>
                  </a:moveTo>
                  <a:cubicBezTo>
                    <a:pt x="72" y="0"/>
                    <a:pt x="36" y="12"/>
                    <a:pt x="12" y="36"/>
                  </a:cubicBezTo>
                  <a:cubicBezTo>
                    <a:pt x="0" y="72"/>
                    <a:pt x="0" y="167"/>
                    <a:pt x="24" y="167"/>
                  </a:cubicBezTo>
                  <a:cubicBezTo>
                    <a:pt x="167" y="227"/>
                    <a:pt x="226" y="358"/>
                    <a:pt x="322" y="453"/>
                  </a:cubicBezTo>
                  <a:cubicBezTo>
                    <a:pt x="369" y="512"/>
                    <a:pt x="357" y="548"/>
                    <a:pt x="333" y="608"/>
                  </a:cubicBezTo>
                  <a:cubicBezTo>
                    <a:pt x="250" y="739"/>
                    <a:pt x="179" y="870"/>
                    <a:pt x="119" y="1000"/>
                  </a:cubicBezTo>
                  <a:cubicBezTo>
                    <a:pt x="95" y="1048"/>
                    <a:pt x="107" y="1096"/>
                    <a:pt x="131" y="1143"/>
                  </a:cubicBezTo>
                  <a:cubicBezTo>
                    <a:pt x="155" y="1149"/>
                    <a:pt x="179" y="1152"/>
                    <a:pt x="201" y="1152"/>
                  </a:cubicBezTo>
                  <a:cubicBezTo>
                    <a:pt x="223" y="1152"/>
                    <a:pt x="244" y="1149"/>
                    <a:pt x="262" y="1143"/>
                  </a:cubicBezTo>
                  <a:cubicBezTo>
                    <a:pt x="286" y="1120"/>
                    <a:pt x="310" y="1036"/>
                    <a:pt x="310" y="1012"/>
                  </a:cubicBezTo>
                  <a:cubicBezTo>
                    <a:pt x="310" y="989"/>
                    <a:pt x="298" y="953"/>
                    <a:pt x="310" y="929"/>
                  </a:cubicBezTo>
                  <a:cubicBezTo>
                    <a:pt x="357" y="846"/>
                    <a:pt x="405" y="750"/>
                    <a:pt x="464" y="655"/>
                  </a:cubicBezTo>
                  <a:cubicBezTo>
                    <a:pt x="572" y="798"/>
                    <a:pt x="667" y="917"/>
                    <a:pt x="762" y="1048"/>
                  </a:cubicBezTo>
                  <a:cubicBezTo>
                    <a:pt x="794" y="1080"/>
                    <a:pt x="826" y="1112"/>
                    <a:pt x="864" y="1112"/>
                  </a:cubicBezTo>
                  <a:cubicBezTo>
                    <a:pt x="884" y="1112"/>
                    <a:pt x="905" y="1104"/>
                    <a:pt x="929" y="1084"/>
                  </a:cubicBezTo>
                  <a:cubicBezTo>
                    <a:pt x="1000" y="1024"/>
                    <a:pt x="953" y="965"/>
                    <a:pt x="917" y="917"/>
                  </a:cubicBezTo>
                  <a:lnTo>
                    <a:pt x="584" y="489"/>
                  </a:lnTo>
                  <a:cubicBezTo>
                    <a:pt x="655" y="393"/>
                    <a:pt x="726" y="322"/>
                    <a:pt x="786" y="227"/>
                  </a:cubicBezTo>
                  <a:cubicBezTo>
                    <a:pt x="810" y="203"/>
                    <a:pt x="810" y="143"/>
                    <a:pt x="810" y="96"/>
                  </a:cubicBezTo>
                  <a:lnTo>
                    <a:pt x="810" y="96"/>
                  </a:lnTo>
                  <a:cubicBezTo>
                    <a:pt x="774" y="108"/>
                    <a:pt x="726" y="96"/>
                    <a:pt x="691" y="119"/>
                  </a:cubicBezTo>
                  <a:cubicBezTo>
                    <a:pt x="607" y="191"/>
                    <a:pt x="536" y="262"/>
                    <a:pt x="464" y="334"/>
                  </a:cubicBezTo>
                  <a:cubicBezTo>
                    <a:pt x="417" y="286"/>
                    <a:pt x="369" y="227"/>
                    <a:pt x="310" y="167"/>
                  </a:cubicBezTo>
                  <a:cubicBezTo>
                    <a:pt x="250" y="108"/>
                    <a:pt x="191" y="48"/>
                    <a:pt x="11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4" name="Google Shape;2874;p53"/>
            <p:cNvSpPr/>
            <p:nvPr/>
          </p:nvSpPr>
          <p:spPr>
            <a:xfrm>
              <a:off x="6645675" y="3027550"/>
              <a:ext cx="35150" cy="52550"/>
            </a:xfrm>
            <a:custGeom>
              <a:avLst/>
              <a:gdLst/>
              <a:ahLst/>
              <a:cxnLst/>
              <a:rect l="l" t="t" r="r" b="b"/>
              <a:pathLst>
                <a:path w="1406" h="2102" extrusionOk="0">
                  <a:moveTo>
                    <a:pt x="1292" y="1"/>
                  </a:moveTo>
                  <a:cubicBezTo>
                    <a:pt x="1265" y="1"/>
                    <a:pt x="1236" y="7"/>
                    <a:pt x="1215" y="21"/>
                  </a:cubicBezTo>
                  <a:cubicBezTo>
                    <a:pt x="1155" y="56"/>
                    <a:pt x="1107" y="104"/>
                    <a:pt x="1060" y="164"/>
                  </a:cubicBezTo>
                  <a:cubicBezTo>
                    <a:pt x="893" y="437"/>
                    <a:pt x="715" y="699"/>
                    <a:pt x="560" y="985"/>
                  </a:cubicBezTo>
                  <a:cubicBezTo>
                    <a:pt x="369" y="1319"/>
                    <a:pt x="203" y="1664"/>
                    <a:pt x="24" y="1997"/>
                  </a:cubicBezTo>
                  <a:cubicBezTo>
                    <a:pt x="0" y="2021"/>
                    <a:pt x="0" y="2080"/>
                    <a:pt x="24" y="2092"/>
                  </a:cubicBezTo>
                  <a:cubicBezTo>
                    <a:pt x="36" y="2098"/>
                    <a:pt x="57" y="2101"/>
                    <a:pt x="76" y="2101"/>
                  </a:cubicBezTo>
                  <a:cubicBezTo>
                    <a:pt x="95" y="2101"/>
                    <a:pt x="113" y="2098"/>
                    <a:pt x="119" y="2092"/>
                  </a:cubicBezTo>
                  <a:cubicBezTo>
                    <a:pt x="179" y="2033"/>
                    <a:pt x="226" y="1961"/>
                    <a:pt x="262" y="1902"/>
                  </a:cubicBezTo>
                  <a:cubicBezTo>
                    <a:pt x="441" y="1545"/>
                    <a:pt x="607" y="1188"/>
                    <a:pt x="798" y="842"/>
                  </a:cubicBezTo>
                  <a:cubicBezTo>
                    <a:pt x="905" y="640"/>
                    <a:pt x="1036" y="449"/>
                    <a:pt x="1155" y="247"/>
                  </a:cubicBezTo>
                  <a:lnTo>
                    <a:pt x="1191" y="271"/>
                  </a:lnTo>
                  <a:cubicBezTo>
                    <a:pt x="1179" y="330"/>
                    <a:pt x="1179" y="390"/>
                    <a:pt x="1179" y="437"/>
                  </a:cubicBezTo>
                  <a:cubicBezTo>
                    <a:pt x="1179" y="461"/>
                    <a:pt x="1203" y="485"/>
                    <a:pt x="1215" y="509"/>
                  </a:cubicBezTo>
                  <a:cubicBezTo>
                    <a:pt x="1238" y="497"/>
                    <a:pt x="1274" y="485"/>
                    <a:pt x="1274" y="461"/>
                  </a:cubicBezTo>
                  <a:cubicBezTo>
                    <a:pt x="1322" y="366"/>
                    <a:pt x="1357" y="259"/>
                    <a:pt x="1393" y="152"/>
                  </a:cubicBezTo>
                  <a:cubicBezTo>
                    <a:pt x="1405" y="104"/>
                    <a:pt x="1381" y="45"/>
                    <a:pt x="1346" y="9"/>
                  </a:cubicBezTo>
                  <a:cubicBezTo>
                    <a:pt x="1331" y="4"/>
                    <a:pt x="1312" y="1"/>
                    <a:pt x="12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5" name="Google Shape;2875;p53"/>
            <p:cNvSpPr/>
            <p:nvPr/>
          </p:nvSpPr>
          <p:spPr>
            <a:xfrm>
              <a:off x="6585850" y="3040925"/>
              <a:ext cx="27400" cy="28225"/>
            </a:xfrm>
            <a:custGeom>
              <a:avLst/>
              <a:gdLst/>
              <a:ahLst/>
              <a:cxnLst/>
              <a:rect l="l" t="t" r="r" b="b"/>
              <a:pathLst>
                <a:path w="1096" h="1129" extrusionOk="0">
                  <a:moveTo>
                    <a:pt x="874" y="1"/>
                  </a:moveTo>
                  <a:cubicBezTo>
                    <a:pt x="834" y="1"/>
                    <a:pt x="801" y="54"/>
                    <a:pt x="774" y="81"/>
                  </a:cubicBezTo>
                  <a:cubicBezTo>
                    <a:pt x="655" y="200"/>
                    <a:pt x="560" y="319"/>
                    <a:pt x="441" y="462"/>
                  </a:cubicBezTo>
                  <a:cubicBezTo>
                    <a:pt x="357" y="391"/>
                    <a:pt x="262" y="319"/>
                    <a:pt x="214" y="272"/>
                  </a:cubicBezTo>
                  <a:cubicBezTo>
                    <a:pt x="186" y="243"/>
                    <a:pt x="158" y="219"/>
                    <a:pt x="127" y="219"/>
                  </a:cubicBezTo>
                  <a:cubicBezTo>
                    <a:pt x="106" y="219"/>
                    <a:pt x="84" y="231"/>
                    <a:pt x="60" y="260"/>
                  </a:cubicBezTo>
                  <a:cubicBezTo>
                    <a:pt x="0" y="331"/>
                    <a:pt x="71" y="367"/>
                    <a:pt x="107" y="403"/>
                  </a:cubicBezTo>
                  <a:cubicBezTo>
                    <a:pt x="191" y="462"/>
                    <a:pt x="262" y="522"/>
                    <a:pt x="333" y="581"/>
                  </a:cubicBezTo>
                  <a:cubicBezTo>
                    <a:pt x="262" y="676"/>
                    <a:pt x="179" y="772"/>
                    <a:pt x="107" y="867"/>
                  </a:cubicBezTo>
                  <a:cubicBezTo>
                    <a:pt x="71" y="926"/>
                    <a:pt x="60" y="986"/>
                    <a:pt x="60" y="1057"/>
                  </a:cubicBezTo>
                  <a:cubicBezTo>
                    <a:pt x="60" y="1081"/>
                    <a:pt x="107" y="1117"/>
                    <a:pt x="155" y="1129"/>
                  </a:cubicBezTo>
                  <a:cubicBezTo>
                    <a:pt x="202" y="1129"/>
                    <a:pt x="238" y="1093"/>
                    <a:pt x="214" y="1034"/>
                  </a:cubicBezTo>
                  <a:cubicBezTo>
                    <a:pt x="202" y="1010"/>
                    <a:pt x="214" y="986"/>
                    <a:pt x="226" y="962"/>
                  </a:cubicBezTo>
                  <a:cubicBezTo>
                    <a:pt x="286" y="879"/>
                    <a:pt x="357" y="795"/>
                    <a:pt x="429" y="724"/>
                  </a:cubicBezTo>
                  <a:cubicBezTo>
                    <a:pt x="450" y="710"/>
                    <a:pt x="470" y="704"/>
                    <a:pt x="491" y="704"/>
                  </a:cubicBezTo>
                  <a:cubicBezTo>
                    <a:pt x="506" y="704"/>
                    <a:pt x="521" y="707"/>
                    <a:pt x="536" y="712"/>
                  </a:cubicBezTo>
                  <a:cubicBezTo>
                    <a:pt x="643" y="772"/>
                    <a:pt x="762" y="843"/>
                    <a:pt x="857" y="903"/>
                  </a:cubicBezTo>
                  <a:cubicBezTo>
                    <a:pt x="903" y="931"/>
                    <a:pt x="943" y="946"/>
                    <a:pt x="977" y="946"/>
                  </a:cubicBezTo>
                  <a:cubicBezTo>
                    <a:pt x="1015" y="946"/>
                    <a:pt x="1047" y="928"/>
                    <a:pt x="1072" y="891"/>
                  </a:cubicBezTo>
                  <a:cubicBezTo>
                    <a:pt x="1095" y="819"/>
                    <a:pt x="1060" y="724"/>
                    <a:pt x="988" y="700"/>
                  </a:cubicBezTo>
                  <a:cubicBezTo>
                    <a:pt x="963" y="692"/>
                    <a:pt x="938" y="683"/>
                    <a:pt x="912" y="683"/>
                  </a:cubicBezTo>
                  <a:cubicBezTo>
                    <a:pt x="902" y="683"/>
                    <a:pt x="892" y="685"/>
                    <a:pt x="881" y="688"/>
                  </a:cubicBezTo>
                  <a:cubicBezTo>
                    <a:pt x="873" y="688"/>
                    <a:pt x="855" y="694"/>
                    <a:pt x="840" y="694"/>
                  </a:cubicBezTo>
                  <a:cubicBezTo>
                    <a:pt x="832" y="694"/>
                    <a:pt x="826" y="692"/>
                    <a:pt x="822" y="688"/>
                  </a:cubicBezTo>
                  <a:cubicBezTo>
                    <a:pt x="738" y="641"/>
                    <a:pt x="667" y="593"/>
                    <a:pt x="583" y="545"/>
                  </a:cubicBezTo>
                  <a:lnTo>
                    <a:pt x="893" y="212"/>
                  </a:lnTo>
                  <a:cubicBezTo>
                    <a:pt x="941" y="152"/>
                    <a:pt x="988" y="93"/>
                    <a:pt x="917" y="22"/>
                  </a:cubicBezTo>
                  <a:cubicBezTo>
                    <a:pt x="902" y="7"/>
                    <a:pt x="888" y="1"/>
                    <a:pt x="8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6" name="Google Shape;2876;p53"/>
            <p:cNvSpPr/>
            <p:nvPr/>
          </p:nvSpPr>
          <p:spPr>
            <a:xfrm>
              <a:off x="6255450" y="3030100"/>
              <a:ext cx="19350" cy="44700"/>
            </a:xfrm>
            <a:custGeom>
              <a:avLst/>
              <a:gdLst/>
              <a:ahLst/>
              <a:cxnLst/>
              <a:rect l="l" t="t" r="r" b="b"/>
              <a:pathLst>
                <a:path w="774" h="1788" extrusionOk="0">
                  <a:moveTo>
                    <a:pt x="447" y="0"/>
                  </a:moveTo>
                  <a:cubicBezTo>
                    <a:pt x="389" y="0"/>
                    <a:pt x="331" y="36"/>
                    <a:pt x="286" y="109"/>
                  </a:cubicBezTo>
                  <a:cubicBezTo>
                    <a:pt x="167" y="288"/>
                    <a:pt x="95" y="502"/>
                    <a:pt x="60" y="728"/>
                  </a:cubicBezTo>
                  <a:cubicBezTo>
                    <a:pt x="0" y="1062"/>
                    <a:pt x="107" y="1407"/>
                    <a:pt x="333" y="1657"/>
                  </a:cubicBezTo>
                  <a:cubicBezTo>
                    <a:pt x="398" y="1740"/>
                    <a:pt x="499" y="1788"/>
                    <a:pt x="603" y="1788"/>
                  </a:cubicBezTo>
                  <a:cubicBezTo>
                    <a:pt x="632" y="1788"/>
                    <a:pt x="662" y="1784"/>
                    <a:pt x="691" y="1776"/>
                  </a:cubicBezTo>
                  <a:cubicBezTo>
                    <a:pt x="714" y="1776"/>
                    <a:pt x="738" y="1728"/>
                    <a:pt x="774" y="1705"/>
                  </a:cubicBezTo>
                  <a:cubicBezTo>
                    <a:pt x="738" y="1693"/>
                    <a:pt x="703" y="1681"/>
                    <a:pt x="679" y="1669"/>
                  </a:cubicBezTo>
                  <a:cubicBezTo>
                    <a:pt x="643" y="1669"/>
                    <a:pt x="595" y="1669"/>
                    <a:pt x="572" y="1645"/>
                  </a:cubicBezTo>
                  <a:cubicBezTo>
                    <a:pt x="429" y="1514"/>
                    <a:pt x="322" y="1347"/>
                    <a:pt x="274" y="1157"/>
                  </a:cubicBezTo>
                  <a:cubicBezTo>
                    <a:pt x="226" y="824"/>
                    <a:pt x="274" y="490"/>
                    <a:pt x="441" y="193"/>
                  </a:cubicBezTo>
                  <a:cubicBezTo>
                    <a:pt x="465" y="144"/>
                    <a:pt x="489" y="106"/>
                    <a:pt x="537" y="106"/>
                  </a:cubicBezTo>
                  <a:cubicBezTo>
                    <a:pt x="558" y="106"/>
                    <a:pt x="585" y="114"/>
                    <a:pt x="619" y="133"/>
                  </a:cubicBezTo>
                  <a:cubicBezTo>
                    <a:pt x="575" y="45"/>
                    <a:pt x="511" y="0"/>
                    <a:pt x="44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7" name="Google Shape;2877;p53"/>
            <p:cNvSpPr/>
            <p:nvPr/>
          </p:nvSpPr>
          <p:spPr>
            <a:xfrm>
              <a:off x="6409325" y="3037050"/>
              <a:ext cx="20275" cy="34775"/>
            </a:xfrm>
            <a:custGeom>
              <a:avLst/>
              <a:gdLst/>
              <a:ahLst/>
              <a:cxnLst/>
              <a:rect l="l" t="t" r="r" b="b"/>
              <a:pathLst>
                <a:path w="811" h="1391" extrusionOk="0">
                  <a:moveTo>
                    <a:pt x="466" y="0"/>
                  </a:moveTo>
                  <a:cubicBezTo>
                    <a:pt x="445" y="0"/>
                    <a:pt x="424" y="7"/>
                    <a:pt x="405" y="22"/>
                  </a:cubicBezTo>
                  <a:cubicBezTo>
                    <a:pt x="346" y="34"/>
                    <a:pt x="298" y="69"/>
                    <a:pt x="263" y="117"/>
                  </a:cubicBezTo>
                  <a:cubicBezTo>
                    <a:pt x="120" y="307"/>
                    <a:pt x="36" y="522"/>
                    <a:pt x="13" y="760"/>
                  </a:cubicBezTo>
                  <a:cubicBezTo>
                    <a:pt x="1" y="855"/>
                    <a:pt x="24" y="962"/>
                    <a:pt x="72" y="1058"/>
                  </a:cubicBezTo>
                  <a:cubicBezTo>
                    <a:pt x="227" y="1296"/>
                    <a:pt x="477" y="1355"/>
                    <a:pt x="751" y="1391"/>
                  </a:cubicBezTo>
                  <a:cubicBezTo>
                    <a:pt x="763" y="1391"/>
                    <a:pt x="786" y="1355"/>
                    <a:pt x="810" y="1343"/>
                  </a:cubicBezTo>
                  <a:cubicBezTo>
                    <a:pt x="798" y="1319"/>
                    <a:pt x="775" y="1308"/>
                    <a:pt x="751" y="1296"/>
                  </a:cubicBezTo>
                  <a:cubicBezTo>
                    <a:pt x="620" y="1224"/>
                    <a:pt x="477" y="1177"/>
                    <a:pt x="346" y="1093"/>
                  </a:cubicBezTo>
                  <a:cubicBezTo>
                    <a:pt x="239" y="1034"/>
                    <a:pt x="191" y="927"/>
                    <a:pt x="215" y="808"/>
                  </a:cubicBezTo>
                  <a:cubicBezTo>
                    <a:pt x="227" y="593"/>
                    <a:pt x="298" y="391"/>
                    <a:pt x="417" y="200"/>
                  </a:cubicBezTo>
                  <a:cubicBezTo>
                    <a:pt x="453" y="153"/>
                    <a:pt x="513" y="117"/>
                    <a:pt x="560" y="81"/>
                  </a:cubicBezTo>
                  <a:cubicBezTo>
                    <a:pt x="552" y="32"/>
                    <a:pt x="510" y="0"/>
                    <a:pt x="46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8" name="Google Shape;2878;p53"/>
            <p:cNvSpPr/>
            <p:nvPr/>
          </p:nvSpPr>
          <p:spPr>
            <a:xfrm>
              <a:off x="6167025" y="3039375"/>
              <a:ext cx="8375" cy="27700"/>
            </a:xfrm>
            <a:custGeom>
              <a:avLst/>
              <a:gdLst/>
              <a:ahLst/>
              <a:cxnLst/>
              <a:rect l="l" t="t" r="r" b="b"/>
              <a:pathLst>
                <a:path w="335" h="1108" extrusionOk="0">
                  <a:moveTo>
                    <a:pt x="132" y="0"/>
                  </a:moveTo>
                  <a:cubicBezTo>
                    <a:pt x="84" y="0"/>
                    <a:pt x="37" y="12"/>
                    <a:pt x="13" y="48"/>
                  </a:cubicBezTo>
                  <a:cubicBezTo>
                    <a:pt x="1" y="119"/>
                    <a:pt x="1" y="191"/>
                    <a:pt x="13" y="250"/>
                  </a:cubicBezTo>
                  <a:cubicBezTo>
                    <a:pt x="13" y="286"/>
                    <a:pt x="37" y="310"/>
                    <a:pt x="37" y="334"/>
                  </a:cubicBezTo>
                  <a:lnTo>
                    <a:pt x="37" y="869"/>
                  </a:lnTo>
                  <a:cubicBezTo>
                    <a:pt x="37" y="929"/>
                    <a:pt x="49" y="1000"/>
                    <a:pt x="72" y="1060"/>
                  </a:cubicBezTo>
                  <a:cubicBezTo>
                    <a:pt x="108" y="1096"/>
                    <a:pt x="168" y="1107"/>
                    <a:pt x="215" y="1107"/>
                  </a:cubicBezTo>
                  <a:cubicBezTo>
                    <a:pt x="239" y="1107"/>
                    <a:pt x="287" y="1060"/>
                    <a:pt x="287" y="1024"/>
                  </a:cubicBezTo>
                  <a:cubicBezTo>
                    <a:pt x="310" y="917"/>
                    <a:pt x="322" y="810"/>
                    <a:pt x="334" y="726"/>
                  </a:cubicBezTo>
                  <a:cubicBezTo>
                    <a:pt x="322" y="524"/>
                    <a:pt x="322" y="345"/>
                    <a:pt x="275" y="155"/>
                  </a:cubicBezTo>
                  <a:cubicBezTo>
                    <a:pt x="239" y="95"/>
                    <a:pt x="191" y="36"/>
                    <a:pt x="1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79" name="Google Shape;2879;p53"/>
            <p:cNvSpPr/>
            <p:nvPr/>
          </p:nvSpPr>
          <p:spPr>
            <a:xfrm>
              <a:off x="6463200" y="3042875"/>
              <a:ext cx="18775" cy="19150"/>
            </a:xfrm>
            <a:custGeom>
              <a:avLst/>
              <a:gdLst/>
              <a:ahLst/>
              <a:cxnLst/>
              <a:rect l="l" t="t" r="r" b="b"/>
              <a:pathLst>
                <a:path w="751" h="766" extrusionOk="0">
                  <a:moveTo>
                    <a:pt x="120" y="1"/>
                  </a:moveTo>
                  <a:cubicBezTo>
                    <a:pt x="102" y="1"/>
                    <a:pt x="83" y="9"/>
                    <a:pt x="60" y="27"/>
                  </a:cubicBezTo>
                  <a:cubicBezTo>
                    <a:pt x="1" y="63"/>
                    <a:pt x="1" y="134"/>
                    <a:pt x="60" y="170"/>
                  </a:cubicBezTo>
                  <a:cubicBezTo>
                    <a:pt x="84" y="194"/>
                    <a:pt x="96" y="217"/>
                    <a:pt x="108" y="229"/>
                  </a:cubicBezTo>
                  <a:cubicBezTo>
                    <a:pt x="239" y="301"/>
                    <a:pt x="274" y="479"/>
                    <a:pt x="179" y="598"/>
                  </a:cubicBezTo>
                  <a:cubicBezTo>
                    <a:pt x="132" y="682"/>
                    <a:pt x="179" y="741"/>
                    <a:pt x="263" y="741"/>
                  </a:cubicBezTo>
                  <a:cubicBezTo>
                    <a:pt x="298" y="670"/>
                    <a:pt x="322" y="598"/>
                    <a:pt x="346" y="527"/>
                  </a:cubicBezTo>
                  <a:cubicBezTo>
                    <a:pt x="441" y="610"/>
                    <a:pt x="525" y="682"/>
                    <a:pt x="608" y="741"/>
                  </a:cubicBezTo>
                  <a:cubicBezTo>
                    <a:pt x="644" y="765"/>
                    <a:pt x="691" y="765"/>
                    <a:pt x="727" y="765"/>
                  </a:cubicBezTo>
                  <a:cubicBezTo>
                    <a:pt x="739" y="717"/>
                    <a:pt x="739" y="682"/>
                    <a:pt x="727" y="634"/>
                  </a:cubicBezTo>
                  <a:cubicBezTo>
                    <a:pt x="715" y="598"/>
                    <a:pt x="691" y="563"/>
                    <a:pt x="655" y="539"/>
                  </a:cubicBezTo>
                  <a:cubicBezTo>
                    <a:pt x="584" y="479"/>
                    <a:pt x="513" y="420"/>
                    <a:pt x="441" y="348"/>
                  </a:cubicBezTo>
                  <a:cubicBezTo>
                    <a:pt x="501" y="277"/>
                    <a:pt x="572" y="217"/>
                    <a:pt x="644" y="158"/>
                  </a:cubicBezTo>
                  <a:cubicBezTo>
                    <a:pt x="703" y="122"/>
                    <a:pt x="751" y="86"/>
                    <a:pt x="715" y="27"/>
                  </a:cubicBezTo>
                  <a:cubicBezTo>
                    <a:pt x="709" y="15"/>
                    <a:pt x="682" y="9"/>
                    <a:pt x="654" y="9"/>
                  </a:cubicBezTo>
                  <a:cubicBezTo>
                    <a:pt x="626" y="9"/>
                    <a:pt x="596" y="15"/>
                    <a:pt x="584" y="27"/>
                  </a:cubicBezTo>
                  <a:cubicBezTo>
                    <a:pt x="501" y="86"/>
                    <a:pt x="417" y="158"/>
                    <a:pt x="346" y="229"/>
                  </a:cubicBezTo>
                  <a:cubicBezTo>
                    <a:pt x="298" y="170"/>
                    <a:pt x="239" y="98"/>
                    <a:pt x="203" y="51"/>
                  </a:cubicBezTo>
                  <a:cubicBezTo>
                    <a:pt x="174" y="21"/>
                    <a:pt x="149" y="1"/>
                    <a:pt x="12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0" name="Google Shape;2880;p53"/>
            <p:cNvSpPr/>
            <p:nvPr/>
          </p:nvSpPr>
          <p:spPr>
            <a:xfrm>
              <a:off x="6558150" y="3053650"/>
              <a:ext cx="22950" cy="7525"/>
            </a:xfrm>
            <a:custGeom>
              <a:avLst/>
              <a:gdLst/>
              <a:ahLst/>
              <a:cxnLst/>
              <a:rect l="l" t="t" r="r" b="b"/>
              <a:pathLst>
                <a:path w="918" h="301" extrusionOk="0">
                  <a:moveTo>
                    <a:pt x="810" y="1"/>
                  </a:moveTo>
                  <a:cubicBezTo>
                    <a:pt x="644" y="36"/>
                    <a:pt x="489" y="72"/>
                    <a:pt x="322" y="108"/>
                  </a:cubicBezTo>
                  <a:cubicBezTo>
                    <a:pt x="275" y="108"/>
                    <a:pt x="215" y="108"/>
                    <a:pt x="167" y="96"/>
                  </a:cubicBezTo>
                  <a:cubicBezTo>
                    <a:pt x="160" y="92"/>
                    <a:pt x="153" y="91"/>
                    <a:pt x="146" y="91"/>
                  </a:cubicBezTo>
                  <a:cubicBezTo>
                    <a:pt x="130" y="91"/>
                    <a:pt x="113" y="99"/>
                    <a:pt x="96" y="108"/>
                  </a:cubicBezTo>
                  <a:cubicBezTo>
                    <a:pt x="60" y="144"/>
                    <a:pt x="25" y="179"/>
                    <a:pt x="1" y="215"/>
                  </a:cubicBezTo>
                  <a:cubicBezTo>
                    <a:pt x="9" y="267"/>
                    <a:pt x="56" y="300"/>
                    <a:pt x="104" y="300"/>
                  </a:cubicBezTo>
                  <a:cubicBezTo>
                    <a:pt x="122" y="300"/>
                    <a:pt x="140" y="296"/>
                    <a:pt x="156" y="286"/>
                  </a:cubicBezTo>
                  <a:cubicBezTo>
                    <a:pt x="370" y="251"/>
                    <a:pt x="608" y="215"/>
                    <a:pt x="822" y="167"/>
                  </a:cubicBezTo>
                  <a:cubicBezTo>
                    <a:pt x="858" y="155"/>
                    <a:pt x="882" y="108"/>
                    <a:pt x="918" y="72"/>
                  </a:cubicBezTo>
                  <a:cubicBezTo>
                    <a:pt x="882" y="48"/>
                    <a:pt x="846" y="1"/>
                    <a:pt x="81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1" name="Google Shape;2881;p53"/>
            <p:cNvSpPr/>
            <p:nvPr/>
          </p:nvSpPr>
          <p:spPr>
            <a:xfrm>
              <a:off x="6343550" y="3049200"/>
              <a:ext cx="25325" cy="5200"/>
            </a:xfrm>
            <a:custGeom>
              <a:avLst/>
              <a:gdLst/>
              <a:ahLst/>
              <a:cxnLst/>
              <a:rect l="l" t="t" r="r" b="b"/>
              <a:pathLst>
                <a:path w="1013" h="208" extrusionOk="0">
                  <a:moveTo>
                    <a:pt x="667" y="0"/>
                  </a:moveTo>
                  <a:cubicBezTo>
                    <a:pt x="465" y="12"/>
                    <a:pt x="262" y="36"/>
                    <a:pt x="72" y="60"/>
                  </a:cubicBezTo>
                  <a:cubicBezTo>
                    <a:pt x="36" y="72"/>
                    <a:pt x="12" y="95"/>
                    <a:pt x="0" y="119"/>
                  </a:cubicBezTo>
                  <a:cubicBezTo>
                    <a:pt x="0" y="155"/>
                    <a:pt x="24" y="179"/>
                    <a:pt x="48" y="191"/>
                  </a:cubicBezTo>
                  <a:cubicBezTo>
                    <a:pt x="107" y="199"/>
                    <a:pt x="166" y="207"/>
                    <a:pt x="221" y="207"/>
                  </a:cubicBezTo>
                  <a:cubicBezTo>
                    <a:pt x="243" y="207"/>
                    <a:pt x="265" y="206"/>
                    <a:pt x="286" y="202"/>
                  </a:cubicBezTo>
                  <a:cubicBezTo>
                    <a:pt x="429" y="191"/>
                    <a:pt x="572" y="167"/>
                    <a:pt x="715" y="143"/>
                  </a:cubicBezTo>
                  <a:lnTo>
                    <a:pt x="715" y="155"/>
                  </a:lnTo>
                  <a:lnTo>
                    <a:pt x="953" y="155"/>
                  </a:lnTo>
                  <a:cubicBezTo>
                    <a:pt x="977" y="155"/>
                    <a:pt x="1012" y="95"/>
                    <a:pt x="1012" y="95"/>
                  </a:cubicBezTo>
                  <a:cubicBezTo>
                    <a:pt x="1012" y="83"/>
                    <a:pt x="989" y="48"/>
                    <a:pt x="977" y="48"/>
                  </a:cubicBezTo>
                  <a:cubicBezTo>
                    <a:pt x="869" y="24"/>
                    <a:pt x="762" y="12"/>
                    <a:pt x="6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2" name="Google Shape;2882;p53"/>
            <p:cNvSpPr/>
            <p:nvPr/>
          </p:nvSpPr>
          <p:spPr>
            <a:xfrm>
              <a:off x="6492075" y="3055450"/>
              <a:ext cx="21150" cy="5975"/>
            </a:xfrm>
            <a:custGeom>
              <a:avLst/>
              <a:gdLst/>
              <a:ahLst/>
              <a:cxnLst/>
              <a:rect l="l" t="t" r="r" b="b"/>
              <a:pathLst>
                <a:path w="846" h="239" extrusionOk="0">
                  <a:moveTo>
                    <a:pt x="167" y="0"/>
                  </a:moveTo>
                  <a:cubicBezTo>
                    <a:pt x="143" y="72"/>
                    <a:pt x="1" y="60"/>
                    <a:pt x="36" y="179"/>
                  </a:cubicBezTo>
                  <a:cubicBezTo>
                    <a:pt x="48" y="203"/>
                    <a:pt x="72" y="214"/>
                    <a:pt x="108" y="226"/>
                  </a:cubicBezTo>
                  <a:cubicBezTo>
                    <a:pt x="155" y="226"/>
                    <a:pt x="203" y="238"/>
                    <a:pt x="251" y="238"/>
                  </a:cubicBezTo>
                  <a:cubicBezTo>
                    <a:pt x="417" y="226"/>
                    <a:pt x="584" y="226"/>
                    <a:pt x="751" y="203"/>
                  </a:cubicBezTo>
                  <a:cubicBezTo>
                    <a:pt x="786" y="203"/>
                    <a:pt x="822" y="143"/>
                    <a:pt x="846" y="119"/>
                  </a:cubicBezTo>
                  <a:cubicBezTo>
                    <a:pt x="822" y="83"/>
                    <a:pt x="798" y="36"/>
                    <a:pt x="763" y="36"/>
                  </a:cubicBezTo>
                  <a:cubicBezTo>
                    <a:pt x="608" y="36"/>
                    <a:pt x="441" y="48"/>
                    <a:pt x="310" y="60"/>
                  </a:cubicBezTo>
                  <a:lnTo>
                    <a:pt x="167"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3" name="Google Shape;2883;p53"/>
            <p:cNvSpPr/>
            <p:nvPr/>
          </p:nvSpPr>
          <p:spPr>
            <a:xfrm>
              <a:off x="6346825" y="3058425"/>
              <a:ext cx="21450" cy="5975"/>
            </a:xfrm>
            <a:custGeom>
              <a:avLst/>
              <a:gdLst/>
              <a:ahLst/>
              <a:cxnLst/>
              <a:rect l="l" t="t" r="r" b="b"/>
              <a:pathLst>
                <a:path w="858" h="239" extrusionOk="0">
                  <a:moveTo>
                    <a:pt x="167" y="0"/>
                  </a:moveTo>
                  <a:cubicBezTo>
                    <a:pt x="119" y="0"/>
                    <a:pt x="72" y="24"/>
                    <a:pt x="36" y="60"/>
                  </a:cubicBezTo>
                  <a:cubicBezTo>
                    <a:pt x="0" y="95"/>
                    <a:pt x="0" y="143"/>
                    <a:pt x="12" y="191"/>
                  </a:cubicBezTo>
                  <a:cubicBezTo>
                    <a:pt x="36" y="226"/>
                    <a:pt x="84" y="238"/>
                    <a:pt x="131" y="238"/>
                  </a:cubicBezTo>
                  <a:cubicBezTo>
                    <a:pt x="167" y="238"/>
                    <a:pt x="191" y="191"/>
                    <a:pt x="203" y="179"/>
                  </a:cubicBezTo>
                  <a:cubicBezTo>
                    <a:pt x="346" y="179"/>
                    <a:pt x="465" y="167"/>
                    <a:pt x="572" y="155"/>
                  </a:cubicBezTo>
                  <a:cubicBezTo>
                    <a:pt x="643" y="143"/>
                    <a:pt x="715" y="143"/>
                    <a:pt x="786" y="119"/>
                  </a:cubicBezTo>
                  <a:cubicBezTo>
                    <a:pt x="810" y="107"/>
                    <a:pt x="834" y="95"/>
                    <a:pt x="858" y="72"/>
                  </a:cubicBezTo>
                  <a:cubicBezTo>
                    <a:pt x="834" y="60"/>
                    <a:pt x="822" y="36"/>
                    <a:pt x="798" y="12"/>
                  </a:cubicBezTo>
                  <a:cubicBezTo>
                    <a:pt x="774" y="12"/>
                    <a:pt x="750" y="0"/>
                    <a:pt x="73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4" name="Google Shape;2884;p53"/>
            <p:cNvSpPr/>
            <p:nvPr/>
          </p:nvSpPr>
          <p:spPr>
            <a:xfrm>
              <a:off x="6167025" y="3031925"/>
              <a:ext cx="5700" cy="5075"/>
            </a:xfrm>
            <a:custGeom>
              <a:avLst/>
              <a:gdLst/>
              <a:ahLst/>
              <a:cxnLst/>
              <a:rect l="l" t="t" r="r" b="b"/>
              <a:pathLst>
                <a:path w="228" h="203" extrusionOk="0">
                  <a:moveTo>
                    <a:pt x="84" y="1"/>
                  </a:moveTo>
                  <a:cubicBezTo>
                    <a:pt x="72" y="1"/>
                    <a:pt x="25" y="60"/>
                    <a:pt x="1" y="96"/>
                  </a:cubicBezTo>
                  <a:cubicBezTo>
                    <a:pt x="49" y="131"/>
                    <a:pt x="84" y="167"/>
                    <a:pt x="132" y="203"/>
                  </a:cubicBezTo>
                  <a:cubicBezTo>
                    <a:pt x="144" y="203"/>
                    <a:pt x="180" y="155"/>
                    <a:pt x="227" y="120"/>
                  </a:cubicBezTo>
                  <a:cubicBezTo>
                    <a:pt x="180" y="84"/>
                    <a:pt x="132" y="36"/>
                    <a:pt x="8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5" name="Google Shape;2885;p53"/>
            <p:cNvSpPr/>
            <p:nvPr/>
          </p:nvSpPr>
          <p:spPr>
            <a:xfrm>
              <a:off x="6535225" y="1898400"/>
              <a:ext cx="32175" cy="39075"/>
            </a:xfrm>
            <a:custGeom>
              <a:avLst/>
              <a:gdLst/>
              <a:ahLst/>
              <a:cxnLst/>
              <a:rect l="l" t="t" r="r" b="b"/>
              <a:pathLst>
                <a:path w="1287" h="1563" extrusionOk="0">
                  <a:moveTo>
                    <a:pt x="212" y="0"/>
                  </a:moveTo>
                  <a:cubicBezTo>
                    <a:pt x="178" y="0"/>
                    <a:pt x="140" y="16"/>
                    <a:pt x="96" y="50"/>
                  </a:cubicBezTo>
                  <a:cubicBezTo>
                    <a:pt x="1" y="134"/>
                    <a:pt x="49" y="205"/>
                    <a:pt x="96" y="265"/>
                  </a:cubicBezTo>
                  <a:cubicBezTo>
                    <a:pt x="215" y="407"/>
                    <a:pt x="322" y="562"/>
                    <a:pt x="441" y="705"/>
                  </a:cubicBezTo>
                  <a:cubicBezTo>
                    <a:pt x="501" y="777"/>
                    <a:pt x="513" y="836"/>
                    <a:pt x="453" y="907"/>
                  </a:cubicBezTo>
                  <a:cubicBezTo>
                    <a:pt x="358" y="1027"/>
                    <a:pt x="275" y="1158"/>
                    <a:pt x="191" y="1288"/>
                  </a:cubicBezTo>
                  <a:cubicBezTo>
                    <a:pt x="156" y="1336"/>
                    <a:pt x="144" y="1408"/>
                    <a:pt x="144" y="1467"/>
                  </a:cubicBezTo>
                  <a:cubicBezTo>
                    <a:pt x="144" y="1503"/>
                    <a:pt x="203" y="1562"/>
                    <a:pt x="239" y="1562"/>
                  </a:cubicBezTo>
                  <a:cubicBezTo>
                    <a:pt x="287" y="1550"/>
                    <a:pt x="334" y="1527"/>
                    <a:pt x="358" y="1491"/>
                  </a:cubicBezTo>
                  <a:cubicBezTo>
                    <a:pt x="465" y="1324"/>
                    <a:pt x="561" y="1158"/>
                    <a:pt x="668" y="979"/>
                  </a:cubicBezTo>
                  <a:cubicBezTo>
                    <a:pt x="787" y="1110"/>
                    <a:pt x="870" y="1217"/>
                    <a:pt x="977" y="1312"/>
                  </a:cubicBezTo>
                  <a:cubicBezTo>
                    <a:pt x="1037" y="1360"/>
                    <a:pt x="1108" y="1384"/>
                    <a:pt x="1180" y="1396"/>
                  </a:cubicBezTo>
                  <a:cubicBezTo>
                    <a:pt x="1215" y="1396"/>
                    <a:pt x="1287" y="1324"/>
                    <a:pt x="1275" y="1288"/>
                  </a:cubicBezTo>
                  <a:cubicBezTo>
                    <a:pt x="1263" y="1217"/>
                    <a:pt x="1239" y="1146"/>
                    <a:pt x="1180" y="1086"/>
                  </a:cubicBezTo>
                  <a:cubicBezTo>
                    <a:pt x="1084" y="979"/>
                    <a:pt x="965" y="884"/>
                    <a:pt x="846" y="765"/>
                  </a:cubicBezTo>
                  <a:cubicBezTo>
                    <a:pt x="942" y="681"/>
                    <a:pt x="1037" y="598"/>
                    <a:pt x="1120" y="515"/>
                  </a:cubicBezTo>
                  <a:cubicBezTo>
                    <a:pt x="1156" y="479"/>
                    <a:pt x="1144" y="396"/>
                    <a:pt x="1156" y="348"/>
                  </a:cubicBezTo>
                  <a:cubicBezTo>
                    <a:pt x="1116" y="348"/>
                    <a:pt x="1076" y="332"/>
                    <a:pt x="1040" y="332"/>
                  </a:cubicBezTo>
                  <a:cubicBezTo>
                    <a:pt x="1022" y="332"/>
                    <a:pt x="1005" y="336"/>
                    <a:pt x="989" y="348"/>
                  </a:cubicBezTo>
                  <a:cubicBezTo>
                    <a:pt x="882" y="407"/>
                    <a:pt x="775" y="479"/>
                    <a:pt x="680" y="562"/>
                  </a:cubicBezTo>
                  <a:cubicBezTo>
                    <a:pt x="572" y="407"/>
                    <a:pt x="453" y="265"/>
                    <a:pt x="346" y="98"/>
                  </a:cubicBezTo>
                  <a:cubicBezTo>
                    <a:pt x="304" y="34"/>
                    <a:pt x="262" y="0"/>
                    <a:pt x="2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6" name="Google Shape;2886;p53"/>
            <p:cNvSpPr/>
            <p:nvPr/>
          </p:nvSpPr>
          <p:spPr>
            <a:xfrm>
              <a:off x="7054950" y="1896375"/>
              <a:ext cx="30375" cy="29625"/>
            </a:xfrm>
            <a:custGeom>
              <a:avLst/>
              <a:gdLst/>
              <a:ahLst/>
              <a:cxnLst/>
              <a:rect l="l" t="t" r="r" b="b"/>
              <a:pathLst>
                <a:path w="1215" h="1185" extrusionOk="0">
                  <a:moveTo>
                    <a:pt x="791" y="1"/>
                  </a:moveTo>
                  <a:cubicBezTo>
                    <a:pt x="752" y="1"/>
                    <a:pt x="714" y="9"/>
                    <a:pt x="679" y="24"/>
                  </a:cubicBezTo>
                  <a:cubicBezTo>
                    <a:pt x="596" y="60"/>
                    <a:pt x="512" y="119"/>
                    <a:pt x="453" y="191"/>
                  </a:cubicBezTo>
                  <a:cubicBezTo>
                    <a:pt x="250" y="405"/>
                    <a:pt x="107" y="667"/>
                    <a:pt x="36" y="953"/>
                  </a:cubicBezTo>
                  <a:cubicBezTo>
                    <a:pt x="12" y="1036"/>
                    <a:pt x="0" y="1131"/>
                    <a:pt x="84" y="1167"/>
                  </a:cubicBezTo>
                  <a:cubicBezTo>
                    <a:pt x="119" y="1179"/>
                    <a:pt x="158" y="1185"/>
                    <a:pt x="197" y="1185"/>
                  </a:cubicBezTo>
                  <a:cubicBezTo>
                    <a:pt x="235" y="1185"/>
                    <a:pt x="274" y="1179"/>
                    <a:pt x="310" y="1167"/>
                  </a:cubicBezTo>
                  <a:cubicBezTo>
                    <a:pt x="381" y="1131"/>
                    <a:pt x="441" y="1084"/>
                    <a:pt x="500" y="1024"/>
                  </a:cubicBezTo>
                  <a:cubicBezTo>
                    <a:pt x="560" y="965"/>
                    <a:pt x="619" y="881"/>
                    <a:pt x="691" y="798"/>
                  </a:cubicBezTo>
                  <a:cubicBezTo>
                    <a:pt x="727" y="893"/>
                    <a:pt x="750" y="941"/>
                    <a:pt x="762" y="988"/>
                  </a:cubicBezTo>
                  <a:cubicBezTo>
                    <a:pt x="826" y="1117"/>
                    <a:pt x="901" y="1183"/>
                    <a:pt x="982" y="1183"/>
                  </a:cubicBezTo>
                  <a:cubicBezTo>
                    <a:pt x="1052" y="1183"/>
                    <a:pt x="1126" y="1135"/>
                    <a:pt x="1203" y="1036"/>
                  </a:cubicBezTo>
                  <a:cubicBezTo>
                    <a:pt x="1215" y="1012"/>
                    <a:pt x="1215" y="965"/>
                    <a:pt x="1215" y="929"/>
                  </a:cubicBezTo>
                  <a:cubicBezTo>
                    <a:pt x="1179" y="929"/>
                    <a:pt x="1131" y="941"/>
                    <a:pt x="1096" y="965"/>
                  </a:cubicBezTo>
                  <a:cubicBezTo>
                    <a:pt x="1084" y="977"/>
                    <a:pt x="1084" y="1012"/>
                    <a:pt x="1060" y="1036"/>
                  </a:cubicBezTo>
                  <a:cubicBezTo>
                    <a:pt x="929" y="881"/>
                    <a:pt x="893" y="667"/>
                    <a:pt x="965" y="477"/>
                  </a:cubicBezTo>
                  <a:cubicBezTo>
                    <a:pt x="965" y="429"/>
                    <a:pt x="965" y="357"/>
                    <a:pt x="929" y="346"/>
                  </a:cubicBezTo>
                  <a:cubicBezTo>
                    <a:pt x="912" y="337"/>
                    <a:pt x="894" y="333"/>
                    <a:pt x="875" y="333"/>
                  </a:cubicBezTo>
                  <a:cubicBezTo>
                    <a:pt x="841" y="333"/>
                    <a:pt x="805" y="346"/>
                    <a:pt x="774" y="369"/>
                  </a:cubicBezTo>
                  <a:cubicBezTo>
                    <a:pt x="738" y="393"/>
                    <a:pt x="715" y="429"/>
                    <a:pt x="715" y="477"/>
                  </a:cubicBezTo>
                  <a:cubicBezTo>
                    <a:pt x="655" y="727"/>
                    <a:pt x="453" y="846"/>
                    <a:pt x="274" y="988"/>
                  </a:cubicBezTo>
                  <a:cubicBezTo>
                    <a:pt x="334" y="715"/>
                    <a:pt x="453" y="453"/>
                    <a:pt x="631" y="238"/>
                  </a:cubicBezTo>
                  <a:cubicBezTo>
                    <a:pt x="690" y="174"/>
                    <a:pt x="730" y="144"/>
                    <a:pt x="776" y="144"/>
                  </a:cubicBezTo>
                  <a:cubicBezTo>
                    <a:pt x="815" y="144"/>
                    <a:pt x="857" y="165"/>
                    <a:pt x="917" y="203"/>
                  </a:cubicBezTo>
                  <a:cubicBezTo>
                    <a:pt x="927" y="208"/>
                    <a:pt x="939" y="210"/>
                    <a:pt x="951" y="210"/>
                  </a:cubicBezTo>
                  <a:cubicBezTo>
                    <a:pt x="968" y="210"/>
                    <a:pt x="986" y="205"/>
                    <a:pt x="1000" y="191"/>
                  </a:cubicBezTo>
                  <a:cubicBezTo>
                    <a:pt x="1012" y="167"/>
                    <a:pt x="1012" y="131"/>
                    <a:pt x="1000" y="107"/>
                  </a:cubicBezTo>
                  <a:cubicBezTo>
                    <a:pt x="952" y="35"/>
                    <a:pt x="871" y="1"/>
                    <a:pt x="7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7" name="Google Shape;2887;p53"/>
            <p:cNvSpPr/>
            <p:nvPr/>
          </p:nvSpPr>
          <p:spPr>
            <a:xfrm>
              <a:off x="6571550" y="1873150"/>
              <a:ext cx="26450" cy="30100"/>
            </a:xfrm>
            <a:custGeom>
              <a:avLst/>
              <a:gdLst/>
              <a:ahLst/>
              <a:cxnLst/>
              <a:rect l="l" t="t" r="r" b="b"/>
              <a:pathLst>
                <a:path w="1058" h="1204" extrusionOk="0">
                  <a:moveTo>
                    <a:pt x="441" y="1"/>
                  </a:moveTo>
                  <a:cubicBezTo>
                    <a:pt x="262" y="1"/>
                    <a:pt x="36" y="155"/>
                    <a:pt x="24" y="298"/>
                  </a:cubicBezTo>
                  <a:cubicBezTo>
                    <a:pt x="1" y="393"/>
                    <a:pt x="84" y="489"/>
                    <a:pt x="191" y="489"/>
                  </a:cubicBezTo>
                  <a:cubicBezTo>
                    <a:pt x="251" y="477"/>
                    <a:pt x="310" y="477"/>
                    <a:pt x="370" y="465"/>
                  </a:cubicBezTo>
                  <a:cubicBezTo>
                    <a:pt x="370" y="489"/>
                    <a:pt x="370" y="513"/>
                    <a:pt x="370" y="536"/>
                  </a:cubicBezTo>
                  <a:cubicBezTo>
                    <a:pt x="322" y="632"/>
                    <a:pt x="274" y="727"/>
                    <a:pt x="239" y="834"/>
                  </a:cubicBezTo>
                  <a:cubicBezTo>
                    <a:pt x="155" y="977"/>
                    <a:pt x="239" y="1167"/>
                    <a:pt x="405" y="1203"/>
                  </a:cubicBezTo>
                  <a:cubicBezTo>
                    <a:pt x="477" y="1203"/>
                    <a:pt x="548" y="1191"/>
                    <a:pt x="620" y="1155"/>
                  </a:cubicBezTo>
                  <a:cubicBezTo>
                    <a:pt x="732" y="1122"/>
                    <a:pt x="823" y="1035"/>
                    <a:pt x="952" y="1035"/>
                  </a:cubicBezTo>
                  <a:cubicBezTo>
                    <a:pt x="960" y="1035"/>
                    <a:pt x="969" y="1036"/>
                    <a:pt x="977" y="1036"/>
                  </a:cubicBezTo>
                  <a:cubicBezTo>
                    <a:pt x="981" y="1037"/>
                    <a:pt x="985" y="1037"/>
                    <a:pt x="989" y="1037"/>
                  </a:cubicBezTo>
                  <a:cubicBezTo>
                    <a:pt x="1049" y="1037"/>
                    <a:pt x="1057" y="950"/>
                    <a:pt x="1013" y="905"/>
                  </a:cubicBezTo>
                  <a:cubicBezTo>
                    <a:pt x="975" y="854"/>
                    <a:pt x="915" y="825"/>
                    <a:pt x="855" y="825"/>
                  </a:cubicBezTo>
                  <a:cubicBezTo>
                    <a:pt x="819" y="825"/>
                    <a:pt x="782" y="835"/>
                    <a:pt x="751" y="858"/>
                  </a:cubicBezTo>
                  <a:cubicBezTo>
                    <a:pt x="679" y="882"/>
                    <a:pt x="620" y="917"/>
                    <a:pt x="536" y="953"/>
                  </a:cubicBezTo>
                  <a:cubicBezTo>
                    <a:pt x="572" y="870"/>
                    <a:pt x="596" y="810"/>
                    <a:pt x="620" y="751"/>
                  </a:cubicBezTo>
                  <a:cubicBezTo>
                    <a:pt x="643" y="679"/>
                    <a:pt x="667" y="620"/>
                    <a:pt x="679" y="548"/>
                  </a:cubicBezTo>
                  <a:cubicBezTo>
                    <a:pt x="703" y="477"/>
                    <a:pt x="715" y="393"/>
                    <a:pt x="727" y="310"/>
                  </a:cubicBezTo>
                  <a:cubicBezTo>
                    <a:pt x="727" y="143"/>
                    <a:pt x="608" y="12"/>
                    <a:pt x="44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8" name="Google Shape;2888;p53"/>
            <p:cNvSpPr/>
            <p:nvPr/>
          </p:nvSpPr>
          <p:spPr>
            <a:xfrm>
              <a:off x="6664425" y="1902500"/>
              <a:ext cx="30975" cy="28725"/>
            </a:xfrm>
            <a:custGeom>
              <a:avLst/>
              <a:gdLst/>
              <a:ahLst/>
              <a:cxnLst/>
              <a:rect l="l" t="t" r="r" b="b"/>
              <a:pathLst>
                <a:path w="1239" h="1149" extrusionOk="0">
                  <a:moveTo>
                    <a:pt x="621" y="144"/>
                  </a:moveTo>
                  <a:cubicBezTo>
                    <a:pt x="678" y="144"/>
                    <a:pt x="740" y="191"/>
                    <a:pt x="822" y="291"/>
                  </a:cubicBezTo>
                  <a:lnTo>
                    <a:pt x="310" y="934"/>
                  </a:lnTo>
                  <a:lnTo>
                    <a:pt x="274" y="910"/>
                  </a:lnTo>
                  <a:cubicBezTo>
                    <a:pt x="238" y="684"/>
                    <a:pt x="298" y="470"/>
                    <a:pt x="441" y="291"/>
                  </a:cubicBezTo>
                  <a:cubicBezTo>
                    <a:pt x="507" y="194"/>
                    <a:pt x="561" y="144"/>
                    <a:pt x="621" y="144"/>
                  </a:cubicBezTo>
                  <a:close/>
                  <a:moveTo>
                    <a:pt x="624" y="1"/>
                  </a:moveTo>
                  <a:cubicBezTo>
                    <a:pt x="551" y="1"/>
                    <a:pt x="481" y="17"/>
                    <a:pt x="417" y="53"/>
                  </a:cubicBezTo>
                  <a:cubicBezTo>
                    <a:pt x="143" y="243"/>
                    <a:pt x="0" y="565"/>
                    <a:pt x="36" y="898"/>
                  </a:cubicBezTo>
                  <a:cubicBezTo>
                    <a:pt x="44" y="1017"/>
                    <a:pt x="141" y="1088"/>
                    <a:pt x="243" y="1088"/>
                  </a:cubicBezTo>
                  <a:cubicBezTo>
                    <a:pt x="295" y="1088"/>
                    <a:pt x="349" y="1069"/>
                    <a:pt x="393" y="1029"/>
                  </a:cubicBezTo>
                  <a:cubicBezTo>
                    <a:pt x="488" y="946"/>
                    <a:pt x="572" y="863"/>
                    <a:pt x="643" y="767"/>
                  </a:cubicBezTo>
                  <a:cubicBezTo>
                    <a:pt x="691" y="720"/>
                    <a:pt x="727" y="660"/>
                    <a:pt x="798" y="589"/>
                  </a:cubicBezTo>
                  <a:cubicBezTo>
                    <a:pt x="822" y="732"/>
                    <a:pt x="846" y="839"/>
                    <a:pt x="869" y="946"/>
                  </a:cubicBezTo>
                  <a:cubicBezTo>
                    <a:pt x="893" y="1053"/>
                    <a:pt x="905" y="1148"/>
                    <a:pt x="1012" y="1148"/>
                  </a:cubicBezTo>
                  <a:cubicBezTo>
                    <a:pt x="1072" y="1148"/>
                    <a:pt x="1143" y="1077"/>
                    <a:pt x="1179" y="1017"/>
                  </a:cubicBezTo>
                  <a:cubicBezTo>
                    <a:pt x="1215" y="982"/>
                    <a:pt x="1227" y="922"/>
                    <a:pt x="1239" y="874"/>
                  </a:cubicBezTo>
                  <a:lnTo>
                    <a:pt x="1084" y="851"/>
                  </a:lnTo>
                  <a:cubicBezTo>
                    <a:pt x="1060" y="732"/>
                    <a:pt x="1024" y="601"/>
                    <a:pt x="1024" y="458"/>
                  </a:cubicBezTo>
                  <a:cubicBezTo>
                    <a:pt x="1024" y="339"/>
                    <a:pt x="977" y="255"/>
                    <a:pt x="822" y="255"/>
                  </a:cubicBezTo>
                  <a:cubicBezTo>
                    <a:pt x="869" y="101"/>
                    <a:pt x="810" y="17"/>
                    <a:pt x="691" y="5"/>
                  </a:cubicBezTo>
                  <a:cubicBezTo>
                    <a:pt x="668" y="2"/>
                    <a:pt x="646" y="1"/>
                    <a:pt x="62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89" name="Google Shape;2889;p53"/>
            <p:cNvSpPr/>
            <p:nvPr/>
          </p:nvSpPr>
          <p:spPr>
            <a:xfrm>
              <a:off x="6892725" y="1902200"/>
              <a:ext cx="26500" cy="27850"/>
            </a:xfrm>
            <a:custGeom>
              <a:avLst/>
              <a:gdLst/>
              <a:ahLst/>
              <a:cxnLst/>
              <a:rect l="l" t="t" r="r" b="b"/>
              <a:pathLst>
                <a:path w="1060" h="1114" extrusionOk="0">
                  <a:moveTo>
                    <a:pt x="548" y="113"/>
                  </a:moveTo>
                  <a:cubicBezTo>
                    <a:pt x="631" y="327"/>
                    <a:pt x="536" y="541"/>
                    <a:pt x="274" y="732"/>
                  </a:cubicBezTo>
                  <a:cubicBezTo>
                    <a:pt x="358" y="505"/>
                    <a:pt x="369" y="291"/>
                    <a:pt x="548" y="113"/>
                  </a:cubicBezTo>
                  <a:close/>
                  <a:moveTo>
                    <a:pt x="489" y="1"/>
                  </a:moveTo>
                  <a:cubicBezTo>
                    <a:pt x="451" y="1"/>
                    <a:pt x="414" y="10"/>
                    <a:pt x="381" y="29"/>
                  </a:cubicBezTo>
                  <a:cubicBezTo>
                    <a:pt x="310" y="77"/>
                    <a:pt x="274" y="136"/>
                    <a:pt x="238" y="196"/>
                  </a:cubicBezTo>
                  <a:cubicBezTo>
                    <a:pt x="167" y="374"/>
                    <a:pt x="108" y="553"/>
                    <a:pt x="36" y="732"/>
                  </a:cubicBezTo>
                  <a:cubicBezTo>
                    <a:pt x="0" y="815"/>
                    <a:pt x="24" y="922"/>
                    <a:pt x="108" y="982"/>
                  </a:cubicBezTo>
                  <a:cubicBezTo>
                    <a:pt x="134" y="1001"/>
                    <a:pt x="159" y="1009"/>
                    <a:pt x="184" y="1009"/>
                  </a:cubicBezTo>
                  <a:cubicBezTo>
                    <a:pt x="236" y="1009"/>
                    <a:pt x="285" y="971"/>
                    <a:pt x="334" y="922"/>
                  </a:cubicBezTo>
                  <a:lnTo>
                    <a:pt x="596" y="684"/>
                  </a:lnTo>
                  <a:cubicBezTo>
                    <a:pt x="596" y="755"/>
                    <a:pt x="596" y="827"/>
                    <a:pt x="608" y="898"/>
                  </a:cubicBezTo>
                  <a:cubicBezTo>
                    <a:pt x="630" y="990"/>
                    <a:pt x="653" y="1113"/>
                    <a:pt x="759" y="1113"/>
                  </a:cubicBezTo>
                  <a:cubicBezTo>
                    <a:pt x="764" y="1113"/>
                    <a:pt x="769" y="1113"/>
                    <a:pt x="774" y="1113"/>
                  </a:cubicBezTo>
                  <a:cubicBezTo>
                    <a:pt x="870" y="1101"/>
                    <a:pt x="965" y="1053"/>
                    <a:pt x="1048" y="994"/>
                  </a:cubicBezTo>
                  <a:cubicBezTo>
                    <a:pt x="1060" y="982"/>
                    <a:pt x="1048" y="934"/>
                    <a:pt x="1048" y="898"/>
                  </a:cubicBezTo>
                  <a:lnTo>
                    <a:pt x="965" y="898"/>
                  </a:lnTo>
                  <a:cubicBezTo>
                    <a:pt x="929" y="922"/>
                    <a:pt x="905" y="934"/>
                    <a:pt x="870" y="970"/>
                  </a:cubicBezTo>
                  <a:cubicBezTo>
                    <a:pt x="858" y="851"/>
                    <a:pt x="846" y="755"/>
                    <a:pt x="846" y="672"/>
                  </a:cubicBezTo>
                  <a:cubicBezTo>
                    <a:pt x="834" y="577"/>
                    <a:pt x="834" y="482"/>
                    <a:pt x="822" y="386"/>
                  </a:cubicBezTo>
                  <a:cubicBezTo>
                    <a:pt x="810" y="232"/>
                    <a:pt x="715" y="101"/>
                    <a:pt x="584" y="17"/>
                  </a:cubicBezTo>
                  <a:cubicBezTo>
                    <a:pt x="552" y="7"/>
                    <a:pt x="520" y="1"/>
                    <a:pt x="48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0" name="Google Shape;2890;p53"/>
            <p:cNvSpPr/>
            <p:nvPr/>
          </p:nvSpPr>
          <p:spPr>
            <a:xfrm>
              <a:off x="6802525" y="1880000"/>
              <a:ext cx="20275" cy="51000"/>
            </a:xfrm>
            <a:custGeom>
              <a:avLst/>
              <a:gdLst/>
              <a:ahLst/>
              <a:cxnLst/>
              <a:rect l="l" t="t" r="r" b="b"/>
              <a:pathLst>
                <a:path w="811" h="2040" extrusionOk="0">
                  <a:moveTo>
                    <a:pt x="449" y="1"/>
                  </a:moveTo>
                  <a:cubicBezTo>
                    <a:pt x="320" y="1"/>
                    <a:pt x="201" y="97"/>
                    <a:pt x="191" y="227"/>
                  </a:cubicBezTo>
                  <a:cubicBezTo>
                    <a:pt x="108" y="512"/>
                    <a:pt x="60" y="798"/>
                    <a:pt x="1" y="1084"/>
                  </a:cubicBezTo>
                  <a:cubicBezTo>
                    <a:pt x="1" y="1393"/>
                    <a:pt x="132" y="1679"/>
                    <a:pt x="370" y="1870"/>
                  </a:cubicBezTo>
                  <a:cubicBezTo>
                    <a:pt x="465" y="1953"/>
                    <a:pt x="584" y="2001"/>
                    <a:pt x="703" y="2036"/>
                  </a:cubicBezTo>
                  <a:cubicBezTo>
                    <a:pt x="708" y="2039"/>
                    <a:pt x="713" y="2040"/>
                    <a:pt x="719" y="2040"/>
                  </a:cubicBezTo>
                  <a:cubicBezTo>
                    <a:pt x="745" y="2040"/>
                    <a:pt x="781" y="2022"/>
                    <a:pt x="810" y="2013"/>
                  </a:cubicBezTo>
                  <a:cubicBezTo>
                    <a:pt x="787" y="1977"/>
                    <a:pt x="763" y="1941"/>
                    <a:pt x="727" y="1917"/>
                  </a:cubicBezTo>
                  <a:cubicBezTo>
                    <a:pt x="691" y="1894"/>
                    <a:pt x="632" y="1894"/>
                    <a:pt x="608" y="1858"/>
                  </a:cubicBezTo>
                  <a:cubicBezTo>
                    <a:pt x="429" y="1703"/>
                    <a:pt x="310" y="1477"/>
                    <a:pt x="275" y="1239"/>
                  </a:cubicBezTo>
                  <a:cubicBezTo>
                    <a:pt x="263" y="905"/>
                    <a:pt x="310" y="560"/>
                    <a:pt x="429" y="250"/>
                  </a:cubicBezTo>
                  <a:cubicBezTo>
                    <a:pt x="441" y="215"/>
                    <a:pt x="489" y="203"/>
                    <a:pt x="525" y="179"/>
                  </a:cubicBezTo>
                  <a:cubicBezTo>
                    <a:pt x="548" y="155"/>
                    <a:pt x="584" y="131"/>
                    <a:pt x="620" y="96"/>
                  </a:cubicBezTo>
                  <a:cubicBezTo>
                    <a:pt x="584" y="72"/>
                    <a:pt x="560" y="24"/>
                    <a:pt x="525" y="12"/>
                  </a:cubicBezTo>
                  <a:cubicBezTo>
                    <a:pt x="499" y="5"/>
                    <a:pt x="474" y="1"/>
                    <a:pt x="44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1" name="Google Shape;2891;p53"/>
            <p:cNvSpPr/>
            <p:nvPr/>
          </p:nvSpPr>
          <p:spPr>
            <a:xfrm>
              <a:off x="7089775" y="1878750"/>
              <a:ext cx="23825" cy="49550"/>
            </a:xfrm>
            <a:custGeom>
              <a:avLst/>
              <a:gdLst/>
              <a:ahLst/>
              <a:cxnLst/>
              <a:rect l="l" t="t" r="r" b="b"/>
              <a:pathLst>
                <a:path w="953" h="1982" extrusionOk="0">
                  <a:moveTo>
                    <a:pt x="301" y="0"/>
                  </a:moveTo>
                  <a:cubicBezTo>
                    <a:pt x="257" y="0"/>
                    <a:pt x="208" y="27"/>
                    <a:pt x="167" y="27"/>
                  </a:cubicBezTo>
                  <a:cubicBezTo>
                    <a:pt x="179" y="74"/>
                    <a:pt x="203" y="110"/>
                    <a:pt x="227" y="146"/>
                  </a:cubicBezTo>
                  <a:cubicBezTo>
                    <a:pt x="346" y="312"/>
                    <a:pt x="488" y="455"/>
                    <a:pt x="608" y="622"/>
                  </a:cubicBezTo>
                  <a:cubicBezTo>
                    <a:pt x="869" y="1027"/>
                    <a:pt x="548" y="1765"/>
                    <a:pt x="96" y="1860"/>
                  </a:cubicBezTo>
                  <a:cubicBezTo>
                    <a:pt x="60" y="1860"/>
                    <a:pt x="24" y="1920"/>
                    <a:pt x="0" y="1944"/>
                  </a:cubicBezTo>
                  <a:cubicBezTo>
                    <a:pt x="31" y="1954"/>
                    <a:pt x="71" y="1982"/>
                    <a:pt x="104" y="1982"/>
                  </a:cubicBezTo>
                  <a:cubicBezTo>
                    <a:pt x="109" y="1982"/>
                    <a:pt x="114" y="1981"/>
                    <a:pt x="119" y="1979"/>
                  </a:cubicBezTo>
                  <a:cubicBezTo>
                    <a:pt x="596" y="1884"/>
                    <a:pt x="941" y="1467"/>
                    <a:pt x="941" y="979"/>
                  </a:cubicBezTo>
                  <a:cubicBezTo>
                    <a:pt x="953" y="646"/>
                    <a:pt x="631" y="134"/>
                    <a:pt x="322" y="3"/>
                  </a:cubicBezTo>
                  <a:cubicBezTo>
                    <a:pt x="315" y="1"/>
                    <a:pt x="308" y="0"/>
                    <a:pt x="30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2" name="Google Shape;2892;p53"/>
            <p:cNvSpPr/>
            <p:nvPr/>
          </p:nvSpPr>
          <p:spPr>
            <a:xfrm>
              <a:off x="6925475" y="1887725"/>
              <a:ext cx="23525" cy="47950"/>
            </a:xfrm>
            <a:custGeom>
              <a:avLst/>
              <a:gdLst/>
              <a:ahLst/>
              <a:cxnLst/>
              <a:rect l="l" t="t" r="r" b="b"/>
              <a:pathLst>
                <a:path w="941" h="1918" extrusionOk="0">
                  <a:moveTo>
                    <a:pt x="119" y="1"/>
                  </a:moveTo>
                  <a:cubicBezTo>
                    <a:pt x="83" y="1"/>
                    <a:pt x="36" y="25"/>
                    <a:pt x="0" y="37"/>
                  </a:cubicBezTo>
                  <a:cubicBezTo>
                    <a:pt x="24" y="61"/>
                    <a:pt x="36" y="96"/>
                    <a:pt x="60" y="120"/>
                  </a:cubicBezTo>
                  <a:cubicBezTo>
                    <a:pt x="214" y="239"/>
                    <a:pt x="357" y="334"/>
                    <a:pt x="500" y="465"/>
                  </a:cubicBezTo>
                  <a:cubicBezTo>
                    <a:pt x="667" y="620"/>
                    <a:pt x="738" y="846"/>
                    <a:pt x="691" y="1061"/>
                  </a:cubicBezTo>
                  <a:cubicBezTo>
                    <a:pt x="679" y="1168"/>
                    <a:pt x="643" y="1287"/>
                    <a:pt x="607" y="1382"/>
                  </a:cubicBezTo>
                  <a:cubicBezTo>
                    <a:pt x="536" y="1537"/>
                    <a:pt x="512" y="1704"/>
                    <a:pt x="357" y="1799"/>
                  </a:cubicBezTo>
                  <a:cubicBezTo>
                    <a:pt x="298" y="1835"/>
                    <a:pt x="322" y="1918"/>
                    <a:pt x="405" y="1918"/>
                  </a:cubicBezTo>
                  <a:cubicBezTo>
                    <a:pt x="464" y="1918"/>
                    <a:pt x="512" y="1894"/>
                    <a:pt x="560" y="1858"/>
                  </a:cubicBezTo>
                  <a:cubicBezTo>
                    <a:pt x="786" y="1632"/>
                    <a:pt x="917" y="1334"/>
                    <a:pt x="941" y="1013"/>
                  </a:cubicBezTo>
                  <a:cubicBezTo>
                    <a:pt x="917" y="525"/>
                    <a:pt x="583" y="120"/>
                    <a:pt x="119"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3" name="Google Shape;2893;p53"/>
            <p:cNvSpPr/>
            <p:nvPr/>
          </p:nvSpPr>
          <p:spPr>
            <a:xfrm>
              <a:off x="6828425" y="1893700"/>
              <a:ext cx="22050" cy="31575"/>
            </a:xfrm>
            <a:custGeom>
              <a:avLst/>
              <a:gdLst/>
              <a:ahLst/>
              <a:cxnLst/>
              <a:rect l="l" t="t" r="r" b="b"/>
              <a:pathLst>
                <a:path w="882" h="1263" extrusionOk="0">
                  <a:moveTo>
                    <a:pt x="84" y="0"/>
                  </a:moveTo>
                  <a:cubicBezTo>
                    <a:pt x="60" y="36"/>
                    <a:pt x="13" y="72"/>
                    <a:pt x="13" y="107"/>
                  </a:cubicBezTo>
                  <a:cubicBezTo>
                    <a:pt x="1" y="167"/>
                    <a:pt x="13" y="226"/>
                    <a:pt x="36" y="274"/>
                  </a:cubicBezTo>
                  <a:cubicBezTo>
                    <a:pt x="60" y="357"/>
                    <a:pt x="108" y="429"/>
                    <a:pt x="167" y="500"/>
                  </a:cubicBezTo>
                  <a:cubicBezTo>
                    <a:pt x="322" y="667"/>
                    <a:pt x="310" y="822"/>
                    <a:pt x="155" y="988"/>
                  </a:cubicBezTo>
                  <a:cubicBezTo>
                    <a:pt x="96" y="1048"/>
                    <a:pt x="1" y="1143"/>
                    <a:pt x="84" y="1226"/>
                  </a:cubicBezTo>
                  <a:cubicBezTo>
                    <a:pt x="110" y="1253"/>
                    <a:pt x="134" y="1263"/>
                    <a:pt x="156" y="1263"/>
                  </a:cubicBezTo>
                  <a:cubicBezTo>
                    <a:pt x="213" y="1263"/>
                    <a:pt x="259" y="1196"/>
                    <a:pt x="310" y="1179"/>
                  </a:cubicBezTo>
                  <a:cubicBezTo>
                    <a:pt x="310" y="1179"/>
                    <a:pt x="322" y="1167"/>
                    <a:pt x="334" y="1155"/>
                  </a:cubicBezTo>
                  <a:cubicBezTo>
                    <a:pt x="239" y="1024"/>
                    <a:pt x="370" y="976"/>
                    <a:pt x="429" y="893"/>
                  </a:cubicBezTo>
                  <a:cubicBezTo>
                    <a:pt x="513" y="1000"/>
                    <a:pt x="608" y="1095"/>
                    <a:pt x="703" y="1203"/>
                  </a:cubicBezTo>
                  <a:cubicBezTo>
                    <a:pt x="739" y="1226"/>
                    <a:pt x="810" y="1226"/>
                    <a:pt x="870" y="1238"/>
                  </a:cubicBezTo>
                  <a:cubicBezTo>
                    <a:pt x="870" y="1179"/>
                    <a:pt x="882" y="1107"/>
                    <a:pt x="858" y="1072"/>
                  </a:cubicBezTo>
                  <a:cubicBezTo>
                    <a:pt x="775" y="953"/>
                    <a:pt x="667" y="834"/>
                    <a:pt x="572" y="714"/>
                  </a:cubicBezTo>
                  <a:cubicBezTo>
                    <a:pt x="655" y="607"/>
                    <a:pt x="751" y="500"/>
                    <a:pt x="834" y="405"/>
                  </a:cubicBezTo>
                  <a:cubicBezTo>
                    <a:pt x="858" y="369"/>
                    <a:pt x="870" y="333"/>
                    <a:pt x="882" y="298"/>
                  </a:cubicBezTo>
                  <a:cubicBezTo>
                    <a:pt x="850" y="298"/>
                    <a:pt x="818" y="292"/>
                    <a:pt x="790" y="292"/>
                  </a:cubicBezTo>
                  <a:cubicBezTo>
                    <a:pt x="776" y="292"/>
                    <a:pt x="763" y="294"/>
                    <a:pt x="751" y="298"/>
                  </a:cubicBezTo>
                  <a:cubicBezTo>
                    <a:pt x="655" y="369"/>
                    <a:pt x="548" y="464"/>
                    <a:pt x="441" y="560"/>
                  </a:cubicBezTo>
                  <a:cubicBezTo>
                    <a:pt x="346" y="405"/>
                    <a:pt x="263" y="250"/>
                    <a:pt x="179" y="83"/>
                  </a:cubicBezTo>
                  <a:cubicBezTo>
                    <a:pt x="143" y="60"/>
                    <a:pt x="120" y="24"/>
                    <a:pt x="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4" name="Google Shape;2894;p53"/>
            <p:cNvSpPr/>
            <p:nvPr/>
          </p:nvSpPr>
          <p:spPr>
            <a:xfrm>
              <a:off x="6970400" y="1888525"/>
              <a:ext cx="20275" cy="42700"/>
            </a:xfrm>
            <a:custGeom>
              <a:avLst/>
              <a:gdLst/>
              <a:ahLst/>
              <a:cxnLst/>
              <a:rect l="l" t="t" r="r" b="b"/>
              <a:pathLst>
                <a:path w="811" h="1708" extrusionOk="0">
                  <a:moveTo>
                    <a:pt x="425" y="0"/>
                  </a:moveTo>
                  <a:cubicBezTo>
                    <a:pt x="368" y="0"/>
                    <a:pt x="308" y="16"/>
                    <a:pt x="263" y="52"/>
                  </a:cubicBezTo>
                  <a:cubicBezTo>
                    <a:pt x="227" y="88"/>
                    <a:pt x="191" y="136"/>
                    <a:pt x="179" y="183"/>
                  </a:cubicBezTo>
                  <a:cubicBezTo>
                    <a:pt x="49" y="552"/>
                    <a:pt x="1" y="945"/>
                    <a:pt x="25" y="1338"/>
                  </a:cubicBezTo>
                  <a:cubicBezTo>
                    <a:pt x="37" y="1541"/>
                    <a:pt x="215" y="1707"/>
                    <a:pt x="418" y="1707"/>
                  </a:cubicBezTo>
                  <a:cubicBezTo>
                    <a:pt x="525" y="1707"/>
                    <a:pt x="632" y="1707"/>
                    <a:pt x="727" y="1695"/>
                  </a:cubicBezTo>
                  <a:cubicBezTo>
                    <a:pt x="763" y="1695"/>
                    <a:pt x="787" y="1648"/>
                    <a:pt x="811" y="1624"/>
                  </a:cubicBezTo>
                  <a:cubicBezTo>
                    <a:pt x="787" y="1612"/>
                    <a:pt x="763" y="1576"/>
                    <a:pt x="727" y="1576"/>
                  </a:cubicBezTo>
                  <a:cubicBezTo>
                    <a:pt x="699" y="1572"/>
                    <a:pt x="673" y="1571"/>
                    <a:pt x="647" y="1571"/>
                  </a:cubicBezTo>
                  <a:cubicBezTo>
                    <a:pt x="595" y="1571"/>
                    <a:pt x="545" y="1576"/>
                    <a:pt x="489" y="1576"/>
                  </a:cubicBezTo>
                  <a:cubicBezTo>
                    <a:pt x="482" y="1577"/>
                    <a:pt x="475" y="1577"/>
                    <a:pt x="469" y="1577"/>
                  </a:cubicBezTo>
                  <a:cubicBezTo>
                    <a:pt x="370" y="1577"/>
                    <a:pt x="287" y="1498"/>
                    <a:pt x="287" y="1398"/>
                  </a:cubicBezTo>
                  <a:cubicBezTo>
                    <a:pt x="203" y="981"/>
                    <a:pt x="299" y="576"/>
                    <a:pt x="406" y="159"/>
                  </a:cubicBezTo>
                  <a:lnTo>
                    <a:pt x="489" y="219"/>
                  </a:lnTo>
                  <a:cubicBezTo>
                    <a:pt x="549" y="136"/>
                    <a:pt x="560" y="40"/>
                    <a:pt x="477" y="5"/>
                  </a:cubicBezTo>
                  <a:cubicBezTo>
                    <a:pt x="460" y="2"/>
                    <a:pt x="443" y="0"/>
                    <a:pt x="42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5" name="Google Shape;2895;p53"/>
            <p:cNvSpPr/>
            <p:nvPr/>
          </p:nvSpPr>
          <p:spPr>
            <a:xfrm>
              <a:off x="6696575" y="1878200"/>
              <a:ext cx="17875" cy="28975"/>
            </a:xfrm>
            <a:custGeom>
              <a:avLst/>
              <a:gdLst/>
              <a:ahLst/>
              <a:cxnLst/>
              <a:rect l="l" t="t" r="r" b="b"/>
              <a:pathLst>
                <a:path w="715" h="1159" extrusionOk="0">
                  <a:moveTo>
                    <a:pt x="291" y="1"/>
                  </a:moveTo>
                  <a:cubicBezTo>
                    <a:pt x="224" y="1"/>
                    <a:pt x="159" y="22"/>
                    <a:pt x="107" y="61"/>
                  </a:cubicBezTo>
                  <a:cubicBezTo>
                    <a:pt x="0" y="108"/>
                    <a:pt x="12" y="251"/>
                    <a:pt x="107" y="287"/>
                  </a:cubicBezTo>
                  <a:cubicBezTo>
                    <a:pt x="167" y="322"/>
                    <a:pt x="238" y="346"/>
                    <a:pt x="298" y="370"/>
                  </a:cubicBezTo>
                  <a:cubicBezTo>
                    <a:pt x="214" y="549"/>
                    <a:pt x="119" y="727"/>
                    <a:pt x="48" y="906"/>
                  </a:cubicBezTo>
                  <a:cubicBezTo>
                    <a:pt x="24" y="965"/>
                    <a:pt x="12" y="1061"/>
                    <a:pt x="48" y="1096"/>
                  </a:cubicBezTo>
                  <a:cubicBezTo>
                    <a:pt x="97" y="1136"/>
                    <a:pt x="155" y="1159"/>
                    <a:pt x="220" y="1159"/>
                  </a:cubicBezTo>
                  <a:cubicBezTo>
                    <a:pt x="234" y="1159"/>
                    <a:pt x="248" y="1158"/>
                    <a:pt x="262" y="1156"/>
                  </a:cubicBezTo>
                  <a:cubicBezTo>
                    <a:pt x="393" y="1132"/>
                    <a:pt x="524" y="1084"/>
                    <a:pt x="643" y="1025"/>
                  </a:cubicBezTo>
                  <a:cubicBezTo>
                    <a:pt x="679" y="1013"/>
                    <a:pt x="691" y="942"/>
                    <a:pt x="715" y="906"/>
                  </a:cubicBezTo>
                  <a:cubicBezTo>
                    <a:pt x="673" y="885"/>
                    <a:pt x="632" y="856"/>
                    <a:pt x="591" y="856"/>
                  </a:cubicBezTo>
                  <a:cubicBezTo>
                    <a:pt x="585" y="856"/>
                    <a:pt x="578" y="857"/>
                    <a:pt x="572" y="858"/>
                  </a:cubicBezTo>
                  <a:cubicBezTo>
                    <a:pt x="476" y="882"/>
                    <a:pt x="393" y="906"/>
                    <a:pt x="310" y="942"/>
                  </a:cubicBezTo>
                  <a:cubicBezTo>
                    <a:pt x="381" y="739"/>
                    <a:pt x="464" y="549"/>
                    <a:pt x="536" y="358"/>
                  </a:cubicBezTo>
                  <a:cubicBezTo>
                    <a:pt x="595" y="251"/>
                    <a:pt x="560" y="120"/>
                    <a:pt x="453" y="49"/>
                  </a:cubicBezTo>
                  <a:cubicBezTo>
                    <a:pt x="403" y="16"/>
                    <a:pt x="347" y="1"/>
                    <a:pt x="291"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6" name="Google Shape;2896;p53"/>
            <p:cNvSpPr/>
            <p:nvPr/>
          </p:nvSpPr>
          <p:spPr>
            <a:xfrm>
              <a:off x="6995700" y="1894800"/>
              <a:ext cx="24750" cy="30175"/>
            </a:xfrm>
            <a:custGeom>
              <a:avLst/>
              <a:gdLst/>
              <a:ahLst/>
              <a:cxnLst/>
              <a:rect l="l" t="t" r="r" b="b"/>
              <a:pathLst>
                <a:path w="990" h="1207" extrusionOk="0">
                  <a:moveTo>
                    <a:pt x="290" y="0"/>
                  </a:moveTo>
                  <a:cubicBezTo>
                    <a:pt x="269" y="0"/>
                    <a:pt x="215" y="16"/>
                    <a:pt x="215" y="16"/>
                  </a:cubicBezTo>
                  <a:cubicBezTo>
                    <a:pt x="203" y="159"/>
                    <a:pt x="96" y="289"/>
                    <a:pt x="203" y="432"/>
                  </a:cubicBezTo>
                  <a:cubicBezTo>
                    <a:pt x="263" y="516"/>
                    <a:pt x="310" y="599"/>
                    <a:pt x="358" y="694"/>
                  </a:cubicBezTo>
                  <a:cubicBezTo>
                    <a:pt x="322" y="730"/>
                    <a:pt x="287" y="766"/>
                    <a:pt x="251" y="801"/>
                  </a:cubicBezTo>
                  <a:cubicBezTo>
                    <a:pt x="191" y="885"/>
                    <a:pt x="108" y="956"/>
                    <a:pt x="49" y="1040"/>
                  </a:cubicBezTo>
                  <a:cubicBezTo>
                    <a:pt x="1" y="1099"/>
                    <a:pt x="25" y="1182"/>
                    <a:pt x="96" y="1206"/>
                  </a:cubicBezTo>
                  <a:cubicBezTo>
                    <a:pt x="144" y="1206"/>
                    <a:pt x="251" y="1159"/>
                    <a:pt x="251" y="1135"/>
                  </a:cubicBezTo>
                  <a:cubicBezTo>
                    <a:pt x="251" y="968"/>
                    <a:pt x="406" y="932"/>
                    <a:pt x="477" y="825"/>
                  </a:cubicBezTo>
                  <a:lnTo>
                    <a:pt x="811" y="1099"/>
                  </a:lnTo>
                  <a:cubicBezTo>
                    <a:pt x="841" y="1129"/>
                    <a:pt x="876" y="1159"/>
                    <a:pt x="909" y="1159"/>
                  </a:cubicBezTo>
                  <a:cubicBezTo>
                    <a:pt x="929" y="1159"/>
                    <a:pt x="948" y="1149"/>
                    <a:pt x="965" y="1123"/>
                  </a:cubicBezTo>
                  <a:cubicBezTo>
                    <a:pt x="989" y="1063"/>
                    <a:pt x="965" y="1004"/>
                    <a:pt x="930" y="956"/>
                  </a:cubicBezTo>
                  <a:cubicBezTo>
                    <a:pt x="834" y="861"/>
                    <a:pt x="739" y="766"/>
                    <a:pt x="644" y="682"/>
                  </a:cubicBezTo>
                  <a:cubicBezTo>
                    <a:pt x="715" y="599"/>
                    <a:pt x="787" y="528"/>
                    <a:pt x="834" y="456"/>
                  </a:cubicBezTo>
                  <a:cubicBezTo>
                    <a:pt x="858" y="432"/>
                    <a:pt x="858" y="385"/>
                    <a:pt x="870" y="349"/>
                  </a:cubicBezTo>
                  <a:cubicBezTo>
                    <a:pt x="834" y="349"/>
                    <a:pt x="787" y="349"/>
                    <a:pt x="751" y="361"/>
                  </a:cubicBezTo>
                  <a:cubicBezTo>
                    <a:pt x="680" y="420"/>
                    <a:pt x="608" y="480"/>
                    <a:pt x="525" y="540"/>
                  </a:cubicBezTo>
                  <a:cubicBezTo>
                    <a:pt x="430" y="420"/>
                    <a:pt x="322" y="313"/>
                    <a:pt x="370" y="135"/>
                  </a:cubicBezTo>
                  <a:cubicBezTo>
                    <a:pt x="382" y="99"/>
                    <a:pt x="322" y="39"/>
                    <a:pt x="299" y="4"/>
                  </a:cubicBezTo>
                  <a:cubicBezTo>
                    <a:pt x="299" y="1"/>
                    <a:pt x="295" y="0"/>
                    <a:pt x="2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7" name="Google Shape;2897;p53"/>
            <p:cNvSpPr/>
            <p:nvPr/>
          </p:nvSpPr>
          <p:spPr>
            <a:xfrm>
              <a:off x="6859375" y="1897250"/>
              <a:ext cx="23850" cy="29925"/>
            </a:xfrm>
            <a:custGeom>
              <a:avLst/>
              <a:gdLst/>
              <a:ahLst/>
              <a:cxnLst/>
              <a:rect l="l" t="t" r="r" b="b"/>
              <a:pathLst>
                <a:path w="954" h="1197" extrusionOk="0">
                  <a:moveTo>
                    <a:pt x="334" y="1"/>
                  </a:moveTo>
                  <a:cubicBezTo>
                    <a:pt x="299" y="1"/>
                    <a:pt x="251" y="72"/>
                    <a:pt x="251" y="108"/>
                  </a:cubicBezTo>
                  <a:cubicBezTo>
                    <a:pt x="251" y="168"/>
                    <a:pt x="251" y="215"/>
                    <a:pt x="263" y="275"/>
                  </a:cubicBezTo>
                  <a:cubicBezTo>
                    <a:pt x="299" y="453"/>
                    <a:pt x="299" y="442"/>
                    <a:pt x="120" y="465"/>
                  </a:cubicBezTo>
                  <a:cubicBezTo>
                    <a:pt x="72" y="465"/>
                    <a:pt x="37" y="513"/>
                    <a:pt x="1" y="549"/>
                  </a:cubicBezTo>
                  <a:cubicBezTo>
                    <a:pt x="37" y="572"/>
                    <a:pt x="72" y="632"/>
                    <a:pt x="120" y="644"/>
                  </a:cubicBezTo>
                  <a:lnTo>
                    <a:pt x="310" y="644"/>
                  </a:lnTo>
                  <a:cubicBezTo>
                    <a:pt x="310" y="727"/>
                    <a:pt x="322" y="799"/>
                    <a:pt x="334" y="870"/>
                  </a:cubicBezTo>
                  <a:cubicBezTo>
                    <a:pt x="322" y="989"/>
                    <a:pt x="370" y="1096"/>
                    <a:pt x="453" y="1168"/>
                  </a:cubicBezTo>
                  <a:cubicBezTo>
                    <a:pt x="471" y="1185"/>
                    <a:pt x="501" y="1196"/>
                    <a:pt x="530" y="1196"/>
                  </a:cubicBezTo>
                  <a:cubicBezTo>
                    <a:pt x="540" y="1196"/>
                    <a:pt x="551" y="1195"/>
                    <a:pt x="560" y="1192"/>
                  </a:cubicBezTo>
                  <a:cubicBezTo>
                    <a:pt x="584" y="1168"/>
                    <a:pt x="608" y="1132"/>
                    <a:pt x="596" y="1084"/>
                  </a:cubicBezTo>
                  <a:cubicBezTo>
                    <a:pt x="584" y="918"/>
                    <a:pt x="549" y="739"/>
                    <a:pt x="525" y="549"/>
                  </a:cubicBezTo>
                  <a:cubicBezTo>
                    <a:pt x="644" y="537"/>
                    <a:pt x="751" y="525"/>
                    <a:pt x="846" y="501"/>
                  </a:cubicBezTo>
                  <a:cubicBezTo>
                    <a:pt x="882" y="489"/>
                    <a:pt x="918" y="465"/>
                    <a:pt x="953" y="442"/>
                  </a:cubicBezTo>
                  <a:cubicBezTo>
                    <a:pt x="918" y="418"/>
                    <a:pt x="894" y="382"/>
                    <a:pt x="858" y="382"/>
                  </a:cubicBezTo>
                  <a:lnTo>
                    <a:pt x="513" y="382"/>
                  </a:lnTo>
                  <a:cubicBezTo>
                    <a:pt x="501" y="287"/>
                    <a:pt x="477" y="180"/>
                    <a:pt x="453" y="84"/>
                  </a:cubicBezTo>
                  <a:cubicBezTo>
                    <a:pt x="429" y="37"/>
                    <a:pt x="382" y="13"/>
                    <a:pt x="3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8" name="Google Shape;2898;p53"/>
            <p:cNvSpPr/>
            <p:nvPr/>
          </p:nvSpPr>
          <p:spPr>
            <a:xfrm>
              <a:off x="6609650" y="1912775"/>
              <a:ext cx="29200" cy="7425"/>
            </a:xfrm>
            <a:custGeom>
              <a:avLst/>
              <a:gdLst/>
              <a:ahLst/>
              <a:cxnLst/>
              <a:rect l="l" t="t" r="r" b="b"/>
              <a:pathLst>
                <a:path w="1168" h="297" extrusionOk="0">
                  <a:moveTo>
                    <a:pt x="1022" y="0"/>
                  </a:moveTo>
                  <a:cubicBezTo>
                    <a:pt x="1000" y="0"/>
                    <a:pt x="976" y="4"/>
                    <a:pt x="953" y="11"/>
                  </a:cubicBezTo>
                  <a:cubicBezTo>
                    <a:pt x="818" y="52"/>
                    <a:pt x="679" y="73"/>
                    <a:pt x="540" y="73"/>
                  </a:cubicBezTo>
                  <a:cubicBezTo>
                    <a:pt x="435" y="73"/>
                    <a:pt x="330" y="61"/>
                    <a:pt x="227" y="35"/>
                  </a:cubicBezTo>
                  <a:cubicBezTo>
                    <a:pt x="203" y="29"/>
                    <a:pt x="179" y="26"/>
                    <a:pt x="155" y="26"/>
                  </a:cubicBezTo>
                  <a:cubicBezTo>
                    <a:pt x="131" y="26"/>
                    <a:pt x="108" y="29"/>
                    <a:pt x="84" y="35"/>
                  </a:cubicBezTo>
                  <a:cubicBezTo>
                    <a:pt x="48" y="47"/>
                    <a:pt x="1" y="94"/>
                    <a:pt x="1" y="118"/>
                  </a:cubicBezTo>
                  <a:cubicBezTo>
                    <a:pt x="12" y="166"/>
                    <a:pt x="48" y="202"/>
                    <a:pt x="84" y="225"/>
                  </a:cubicBezTo>
                  <a:cubicBezTo>
                    <a:pt x="227" y="249"/>
                    <a:pt x="358" y="273"/>
                    <a:pt x="477" y="297"/>
                  </a:cubicBezTo>
                  <a:cubicBezTo>
                    <a:pt x="667" y="273"/>
                    <a:pt x="834" y="261"/>
                    <a:pt x="1001" y="249"/>
                  </a:cubicBezTo>
                  <a:cubicBezTo>
                    <a:pt x="1084" y="237"/>
                    <a:pt x="1167" y="190"/>
                    <a:pt x="1144" y="94"/>
                  </a:cubicBezTo>
                  <a:cubicBezTo>
                    <a:pt x="1126" y="26"/>
                    <a:pt x="1078" y="0"/>
                    <a:pt x="102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899" name="Google Shape;2899;p53"/>
            <p:cNvSpPr/>
            <p:nvPr/>
          </p:nvSpPr>
          <p:spPr>
            <a:xfrm>
              <a:off x="6745375" y="1902625"/>
              <a:ext cx="23550" cy="9475"/>
            </a:xfrm>
            <a:custGeom>
              <a:avLst/>
              <a:gdLst/>
              <a:ahLst/>
              <a:cxnLst/>
              <a:rect l="l" t="t" r="r" b="b"/>
              <a:pathLst>
                <a:path w="942" h="379" extrusionOk="0">
                  <a:moveTo>
                    <a:pt x="810" y="0"/>
                  </a:moveTo>
                  <a:cubicBezTo>
                    <a:pt x="739" y="12"/>
                    <a:pt x="668" y="36"/>
                    <a:pt x="596" y="60"/>
                  </a:cubicBezTo>
                  <a:lnTo>
                    <a:pt x="584" y="12"/>
                  </a:lnTo>
                  <a:cubicBezTo>
                    <a:pt x="417" y="60"/>
                    <a:pt x="263" y="107"/>
                    <a:pt x="108" y="167"/>
                  </a:cubicBezTo>
                  <a:cubicBezTo>
                    <a:pt x="48" y="203"/>
                    <a:pt x="13" y="262"/>
                    <a:pt x="1" y="334"/>
                  </a:cubicBezTo>
                  <a:cubicBezTo>
                    <a:pt x="1" y="362"/>
                    <a:pt x="53" y="378"/>
                    <a:pt x="110" y="378"/>
                  </a:cubicBezTo>
                  <a:cubicBezTo>
                    <a:pt x="148" y="378"/>
                    <a:pt x="187" y="372"/>
                    <a:pt x="215" y="357"/>
                  </a:cubicBezTo>
                  <a:cubicBezTo>
                    <a:pt x="322" y="298"/>
                    <a:pt x="429" y="262"/>
                    <a:pt x="537" y="250"/>
                  </a:cubicBezTo>
                  <a:cubicBezTo>
                    <a:pt x="668" y="250"/>
                    <a:pt x="775" y="215"/>
                    <a:pt x="882" y="131"/>
                  </a:cubicBezTo>
                  <a:cubicBezTo>
                    <a:pt x="906" y="107"/>
                    <a:pt x="918" y="60"/>
                    <a:pt x="941" y="24"/>
                  </a:cubicBezTo>
                  <a:cubicBezTo>
                    <a:pt x="894" y="12"/>
                    <a:pt x="858" y="0"/>
                    <a:pt x="81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0" name="Google Shape;2900;p53"/>
            <p:cNvSpPr/>
            <p:nvPr/>
          </p:nvSpPr>
          <p:spPr>
            <a:xfrm>
              <a:off x="7027550" y="1905850"/>
              <a:ext cx="22350" cy="8150"/>
            </a:xfrm>
            <a:custGeom>
              <a:avLst/>
              <a:gdLst/>
              <a:ahLst/>
              <a:cxnLst/>
              <a:rect l="l" t="t" r="r" b="b"/>
              <a:pathLst>
                <a:path w="894" h="326" extrusionOk="0">
                  <a:moveTo>
                    <a:pt x="766" y="0"/>
                  </a:moveTo>
                  <a:cubicBezTo>
                    <a:pt x="757" y="0"/>
                    <a:pt x="748" y="1"/>
                    <a:pt x="739" y="2"/>
                  </a:cubicBezTo>
                  <a:cubicBezTo>
                    <a:pt x="656" y="26"/>
                    <a:pt x="560" y="74"/>
                    <a:pt x="477" y="98"/>
                  </a:cubicBezTo>
                  <a:cubicBezTo>
                    <a:pt x="407" y="118"/>
                    <a:pt x="342" y="152"/>
                    <a:pt x="278" y="152"/>
                  </a:cubicBezTo>
                  <a:cubicBezTo>
                    <a:pt x="233" y="152"/>
                    <a:pt x="188" y="135"/>
                    <a:pt x="144" y="86"/>
                  </a:cubicBezTo>
                  <a:cubicBezTo>
                    <a:pt x="140" y="82"/>
                    <a:pt x="133" y="81"/>
                    <a:pt x="123" y="81"/>
                  </a:cubicBezTo>
                  <a:cubicBezTo>
                    <a:pt x="100" y="81"/>
                    <a:pt x="65" y="89"/>
                    <a:pt x="49" y="98"/>
                  </a:cubicBezTo>
                  <a:cubicBezTo>
                    <a:pt x="1" y="169"/>
                    <a:pt x="25" y="276"/>
                    <a:pt x="108" y="300"/>
                  </a:cubicBezTo>
                  <a:cubicBezTo>
                    <a:pt x="165" y="317"/>
                    <a:pt x="223" y="325"/>
                    <a:pt x="282" y="325"/>
                  </a:cubicBezTo>
                  <a:cubicBezTo>
                    <a:pt x="382" y="325"/>
                    <a:pt x="482" y="302"/>
                    <a:pt x="572" y="264"/>
                  </a:cubicBezTo>
                  <a:cubicBezTo>
                    <a:pt x="632" y="240"/>
                    <a:pt x="691" y="217"/>
                    <a:pt x="727" y="205"/>
                  </a:cubicBezTo>
                  <a:cubicBezTo>
                    <a:pt x="754" y="213"/>
                    <a:pt x="778" y="217"/>
                    <a:pt x="798" y="217"/>
                  </a:cubicBezTo>
                  <a:cubicBezTo>
                    <a:pt x="866" y="217"/>
                    <a:pt x="894" y="174"/>
                    <a:pt x="894" y="109"/>
                  </a:cubicBezTo>
                  <a:cubicBezTo>
                    <a:pt x="894" y="36"/>
                    <a:pt x="830" y="0"/>
                    <a:pt x="766"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1" name="Google Shape;2901;p53"/>
            <p:cNvSpPr/>
            <p:nvPr/>
          </p:nvSpPr>
          <p:spPr>
            <a:xfrm>
              <a:off x="6748950" y="1913050"/>
              <a:ext cx="19075" cy="9000"/>
            </a:xfrm>
            <a:custGeom>
              <a:avLst/>
              <a:gdLst/>
              <a:ahLst/>
              <a:cxnLst/>
              <a:rect l="l" t="t" r="r" b="b"/>
              <a:pathLst>
                <a:path w="763" h="360" extrusionOk="0">
                  <a:moveTo>
                    <a:pt x="727" y="0"/>
                  </a:moveTo>
                  <a:cubicBezTo>
                    <a:pt x="703" y="0"/>
                    <a:pt x="667" y="0"/>
                    <a:pt x="644" y="12"/>
                  </a:cubicBezTo>
                  <a:cubicBezTo>
                    <a:pt x="584" y="48"/>
                    <a:pt x="525" y="71"/>
                    <a:pt x="453" y="95"/>
                  </a:cubicBezTo>
                  <a:cubicBezTo>
                    <a:pt x="334" y="131"/>
                    <a:pt x="203" y="143"/>
                    <a:pt x="84" y="179"/>
                  </a:cubicBezTo>
                  <a:cubicBezTo>
                    <a:pt x="48" y="191"/>
                    <a:pt x="24" y="274"/>
                    <a:pt x="1" y="321"/>
                  </a:cubicBezTo>
                  <a:cubicBezTo>
                    <a:pt x="42" y="332"/>
                    <a:pt x="83" y="360"/>
                    <a:pt x="116" y="360"/>
                  </a:cubicBezTo>
                  <a:cubicBezTo>
                    <a:pt x="121" y="360"/>
                    <a:pt x="127" y="359"/>
                    <a:pt x="132" y="357"/>
                  </a:cubicBezTo>
                  <a:cubicBezTo>
                    <a:pt x="263" y="345"/>
                    <a:pt x="394" y="298"/>
                    <a:pt x="525" y="274"/>
                  </a:cubicBezTo>
                  <a:cubicBezTo>
                    <a:pt x="644" y="250"/>
                    <a:pt x="739" y="155"/>
                    <a:pt x="763" y="36"/>
                  </a:cubicBezTo>
                  <a:cubicBezTo>
                    <a:pt x="751" y="36"/>
                    <a:pt x="739" y="0"/>
                    <a:pt x="72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2" name="Google Shape;2902;p53"/>
            <p:cNvSpPr/>
            <p:nvPr/>
          </p:nvSpPr>
          <p:spPr>
            <a:xfrm>
              <a:off x="6779900" y="2189550"/>
              <a:ext cx="14625" cy="178925"/>
            </a:xfrm>
            <a:custGeom>
              <a:avLst/>
              <a:gdLst/>
              <a:ahLst/>
              <a:cxnLst/>
              <a:rect l="l" t="t" r="r" b="b"/>
              <a:pathLst>
                <a:path w="585" h="7157" extrusionOk="0">
                  <a:moveTo>
                    <a:pt x="120" y="1"/>
                  </a:moveTo>
                  <a:cubicBezTo>
                    <a:pt x="49" y="13"/>
                    <a:pt x="1" y="84"/>
                    <a:pt x="1" y="156"/>
                  </a:cubicBezTo>
                  <a:cubicBezTo>
                    <a:pt x="13" y="168"/>
                    <a:pt x="13" y="179"/>
                    <a:pt x="13" y="191"/>
                  </a:cubicBezTo>
                  <a:cubicBezTo>
                    <a:pt x="25" y="251"/>
                    <a:pt x="37" y="453"/>
                    <a:pt x="37" y="668"/>
                  </a:cubicBezTo>
                  <a:cubicBezTo>
                    <a:pt x="49" y="822"/>
                    <a:pt x="60" y="1001"/>
                    <a:pt x="60" y="1215"/>
                  </a:cubicBezTo>
                  <a:lnTo>
                    <a:pt x="310" y="7014"/>
                  </a:lnTo>
                  <a:cubicBezTo>
                    <a:pt x="322" y="7085"/>
                    <a:pt x="382" y="7145"/>
                    <a:pt x="453" y="7145"/>
                  </a:cubicBezTo>
                  <a:lnTo>
                    <a:pt x="453" y="7157"/>
                  </a:lnTo>
                  <a:cubicBezTo>
                    <a:pt x="525" y="7145"/>
                    <a:pt x="584" y="7085"/>
                    <a:pt x="572" y="7014"/>
                  </a:cubicBezTo>
                  <a:lnTo>
                    <a:pt x="334" y="1203"/>
                  </a:lnTo>
                  <a:cubicBezTo>
                    <a:pt x="322" y="989"/>
                    <a:pt x="310" y="811"/>
                    <a:pt x="310" y="656"/>
                  </a:cubicBezTo>
                  <a:cubicBezTo>
                    <a:pt x="287" y="120"/>
                    <a:pt x="287" y="84"/>
                    <a:pt x="227" y="37"/>
                  </a:cubicBezTo>
                  <a:cubicBezTo>
                    <a:pt x="191" y="13"/>
                    <a:pt x="156" y="1"/>
                    <a:pt x="12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3" name="Google Shape;2903;p53"/>
            <p:cNvSpPr/>
            <p:nvPr/>
          </p:nvSpPr>
          <p:spPr>
            <a:xfrm>
              <a:off x="6794500" y="2347900"/>
              <a:ext cx="315525" cy="25350"/>
            </a:xfrm>
            <a:custGeom>
              <a:avLst/>
              <a:gdLst/>
              <a:ahLst/>
              <a:cxnLst/>
              <a:rect l="l" t="t" r="r" b="b"/>
              <a:pathLst>
                <a:path w="12621" h="1014" extrusionOk="0">
                  <a:moveTo>
                    <a:pt x="12609" y="1"/>
                  </a:moveTo>
                  <a:lnTo>
                    <a:pt x="6382" y="442"/>
                  </a:lnTo>
                  <a:lnTo>
                    <a:pt x="4846" y="549"/>
                  </a:lnTo>
                  <a:cubicBezTo>
                    <a:pt x="3834" y="620"/>
                    <a:pt x="2870" y="692"/>
                    <a:pt x="2096" y="727"/>
                  </a:cubicBezTo>
                  <a:cubicBezTo>
                    <a:pt x="1774" y="745"/>
                    <a:pt x="1450" y="754"/>
                    <a:pt x="1125" y="754"/>
                  </a:cubicBezTo>
                  <a:cubicBezTo>
                    <a:pt x="801" y="754"/>
                    <a:pt x="477" y="745"/>
                    <a:pt x="155" y="727"/>
                  </a:cubicBezTo>
                  <a:cubicBezTo>
                    <a:pt x="149" y="726"/>
                    <a:pt x="143" y="726"/>
                    <a:pt x="137" y="726"/>
                  </a:cubicBezTo>
                  <a:cubicBezTo>
                    <a:pt x="72" y="726"/>
                    <a:pt x="12" y="781"/>
                    <a:pt x="12" y="846"/>
                  </a:cubicBezTo>
                  <a:cubicBezTo>
                    <a:pt x="0" y="918"/>
                    <a:pt x="60" y="977"/>
                    <a:pt x="131" y="989"/>
                  </a:cubicBezTo>
                  <a:cubicBezTo>
                    <a:pt x="143" y="989"/>
                    <a:pt x="500" y="1013"/>
                    <a:pt x="1096" y="1013"/>
                  </a:cubicBezTo>
                  <a:cubicBezTo>
                    <a:pt x="1381" y="1013"/>
                    <a:pt x="1727" y="1013"/>
                    <a:pt x="2108" y="989"/>
                  </a:cubicBezTo>
                  <a:cubicBezTo>
                    <a:pt x="2894" y="953"/>
                    <a:pt x="3846" y="882"/>
                    <a:pt x="4858" y="811"/>
                  </a:cubicBezTo>
                  <a:lnTo>
                    <a:pt x="6394" y="703"/>
                  </a:lnTo>
                  <a:lnTo>
                    <a:pt x="12621" y="263"/>
                  </a:lnTo>
                  <a:lnTo>
                    <a:pt x="12609" y="1"/>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4" name="Google Shape;2904;p53"/>
            <p:cNvSpPr/>
            <p:nvPr/>
          </p:nvSpPr>
          <p:spPr>
            <a:xfrm>
              <a:off x="6785850" y="2190375"/>
              <a:ext cx="336975" cy="158150"/>
            </a:xfrm>
            <a:custGeom>
              <a:avLst/>
              <a:gdLst/>
              <a:ahLst/>
              <a:cxnLst/>
              <a:rect l="l" t="t" r="r" b="b"/>
              <a:pathLst>
                <a:path w="13479" h="6326" extrusionOk="0">
                  <a:moveTo>
                    <a:pt x="184" y="0"/>
                  </a:moveTo>
                  <a:cubicBezTo>
                    <a:pt x="42" y="0"/>
                    <a:pt x="0" y="221"/>
                    <a:pt x="156" y="266"/>
                  </a:cubicBezTo>
                  <a:lnTo>
                    <a:pt x="299" y="301"/>
                  </a:lnTo>
                  <a:lnTo>
                    <a:pt x="358" y="325"/>
                  </a:lnTo>
                  <a:cubicBezTo>
                    <a:pt x="465" y="349"/>
                    <a:pt x="584" y="385"/>
                    <a:pt x="739" y="432"/>
                  </a:cubicBezTo>
                  <a:cubicBezTo>
                    <a:pt x="1251" y="611"/>
                    <a:pt x="1751" y="825"/>
                    <a:pt x="2239" y="1063"/>
                  </a:cubicBezTo>
                  <a:cubicBezTo>
                    <a:pt x="2549" y="1206"/>
                    <a:pt x="2894" y="1385"/>
                    <a:pt x="3263" y="1563"/>
                  </a:cubicBezTo>
                  <a:cubicBezTo>
                    <a:pt x="3597" y="1742"/>
                    <a:pt x="3942" y="1909"/>
                    <a:pt x="4311" y="2087"/>
                  </a:cubicBezTo>
                  <a:cubicBezTo>
                    <a:pt x="4633" y="2242"/>
                    <a:pt x="5061" y="2444"/>
                    <a:pt x="5514" y="2623"/>
                  </a:cubicBezTo>
                  <a:cubicBezTo>
                    <a:pt x="5668" y="2683"/>
                    <a:pt x="5835" y="2742"/>
                    <a:pt x="5990" y="2802"/>
                  </a:cubicBezTo>
                  <a:cubicBezTo>
                    <a:pt x="6252" y="2885"/>
                    <a:pt x="6514" y="2980"/>
                    <a:pt x="6764" y="3099"/>
                  </a:cubicBezTo>
                  <a:cubicBezTo>
                    <a:pt x="7038" y="3230"/>
                    <a:pt x="7311" y="3373"/>
                    <a:pt x="7573" y="3540"/>
                  </a:cubicBezTo>
                  <a:cubicBezTo>
                    <a:pt x="7692" y="3611"/>
                    <a:pt x="7812" y="3683"/>
                    <a:pt x="7919" y="3754"/>
                  </a:cubicBezTo>
                  <a:cubicBezTo>
                    <a:pt x="8323" y="3980"/>
                    <a:pt x="8740" y="4183"/>
                    <a:pt x="9097" y="4349"/>
                  </a:cubicBezTo>
                  <a:lnTo>
                    <a:pt x="13241" y="6302"/>
                  </a:lnTo>
                  <a:cubicBezTo>
                    <a:pt x="13253" y="6302"/>
                    <a:pt x="13276" y="6314"/>
                    <a:pt x="13300" y="6314"/>
                  </a:cubicBezTo>
                  <a:lnTo>
                    <a:pt x="13300" y="6326"/>
                  </a:lnTo>
                  <a:cubicBezTo>
                    <a:pt x="13443" y="6326"/>
                    <a:pt x="13479" y="6135"/>
                    <a:pt x="13348" y="6076"/>
                  </a:cubicBezTo>
                  <a:lnTo>
                    <a:pt x="9216" y="4123"/>
                  </a:lnTo>
                  <a:cubicBezTo>
                    <a:pt x="8859" y="3956"/>
                    <a:pt x="8454" y="3754"/>
                    <a:pt x="8062" y="3528"/>
                  </a:cubicBezTo>
                  <a:cubicBezTo>
                    <a:pt x="7942" y="3468"/>
                    <a:pt x="7835" y="3397"/>
                    <a:pt x="7716" y="3325"/>
                  </a:cubicBezTo>
                  <a:cubicBezTo>
                    <a:pt x="7442" y="3159"/>
                    <a:pt x="7169" y="2992"/>
                    <a:pt x="6883" y="2861"/>
                  </a:cubicBezTo>
                  <a:cubicBezTo>
                    <a:pt x="6621" y="2742"/>
                    <a:pt x="6347" y="2647"/>
                    <a:pt x="6085" y="2552"/>
                  </a:cubicBezTo>
                  <a:cubicBezTo>
                    <a:pt x="5930" y="2492"/>
                    <a:pt x="5764" y="2432"/>
                    <a:pt x="5609" y="2373"/>
                  </a:cubicBezTo>
                  <a:cubicBezTo>
                    <a:pt x="5156" y="2206"/>
                    <a:pt x="4740" y="2004"/>
                    <a:pt x="4418" y="1849"/>
                  </a:cubicBezTo>
                  <a:cubicBezTo>
                    <a:pt x="4061" y="1682"/>
                    <a:pt x="3716" y="1504"/>
                    <a:pt x="3382" y="1325"/>
                  </a:cubicBezTo>
                  <a:cubicBezTo>
                    <a:pt x="3013" y="1147"/>
                    <a:pt x="2668" y="968"/>
                    <a:pt x="2347" y="813"/>
                  </a:cubicBezTo>
                  <a:cubicBezTo>
                    <a:pt x="1858" y="575"/>
                    <a:pt x="1346" y="373"/>
                    <a:pt x="823" y="182"/>
                  </a:cubicBezTo>
                  <a:cubicBezTo>
                    <a:pt x="668" y="135"/>
                    <a:pt x="537" y="99"/>
                    <a:pt x="442" y="63"/>
                  </a:cubicBezTo>
                  <a:lnTo>
                    <a:pt x="382" y="51"/>
                  </a:lnTo>
                  <a:lnTo>
                    <a:pt x="215" y="4"/>
                  </a:lnTo>
                  <a:cubicBezTo>
                    <a:pt x="204" y="1"/>
                    <a:pt x="194" y="0"/>
                    <a:pt x="18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5" name="Google Shape;2905;p53"/>
            <p:cNvSpPr/>
            <p:nvPr/>
          </p:nvSpPr>
          <p:spPr>
            <a:xfrm>
              <a:off x="6781300" y="2199325"/>
              <a:ext cx="33150" cy="23300"/>
            </a:xfrm>
            <a:custGeom>
              <a:avLst/>
              <a:gdLst/>
              <a:ahLst/>
              <a:cxnLst/>
              <a:rect l="l" t="t" r="r" b="b"/>
              <a:pathLst>
                <a:path w="1326" h="932" extrusionOk="0">
                  <a:moveTo>
                    <a:pt x="1192" y="1"/>
                  </a:moveTo>
                  <a:cubicBezTo>
                    <a:pt x="1130" y="1"/>
                    <a:pt x="1073" y="36"/>
                    <a:pt x="1052" y="98"/>
                  </a:cubicBezTo>
                  <a:cubicBezTo>
                    <a:pt x="1040" y="158"/>
                    <a:pt x="1016" y="205"/>
                    <a:pt x="993" y="253"/>
                  </a:cubicBezTo>
                  <a:cubicBezTo>
                    <a:pt x="850" y="467"/>
                    <a:pt x="624" y="622"/>
                    <a:pt x="374" y="658"/>
                  </a:cubicBezTo>
                  <a:cubicBezTo>
                    <a:pt x="344" y="664"/>
                    <a:pt x="314" y="667"/>
                    <a:pt x="286" y="667"/>
                  </a:cubicBezTo>
                  <a:cubicBezTo>
                    <a:pt x="257" y="667"/>
                    <a:pt x="231" y="664"/>
                    <a:pt x="207" y="658"/>
                  </a:cubicBezTo>
                  <a:cubicBezTo>
                    <a:pt x="199" y="657"/>
                    <a:pt x="192" y="656"/>
                    <a:pt x="184" y="656"/>
                  </a:cubicBezTo>
                  <a:cubicBezTo>
                    <a:pt x="26" y="656"/>
                    <a:pt x="0" y="897"/>
                    <a:pt x="171" y="920"/>
                  </a:cubicBezTo>
                  <a:lnTo>
                    <a:pt x="266" y="920"/>
                  </a:lnTo>
                  <a:cubicBezTo>
                    <a:pt x="314" y="931"/>
                    <a:pt x="362" y="931"/>
                    <a:pt x="397" y="931"/>
                  </a:cubicBezTo>
                  <a:cubicBezTo>
                    <a:pt x="576" y="896"/>
                    <a:pt x="731" y="836"/>
                    <a:pt x="874" y="741"/>
                  </a:cubicBezTo>
                  <a:cubicBezTo>
                    <a:pt x="1016" y="646"/>
                    <a:pt x="1124" y="527"/>
                    <a:pt x="1219" y="384"/>
                  </a:cubicBezTo>
                  <a:cubicBezTo>
                    <a:pt x="1255" y="312"/>
                    <a:pt x="1290" y="241"/>
                    <a:pt x="1314" y="169"/>
                  </a:cubicBezTo>
                  <a:cubicBezTo>
                    <a:pt x="1326" y="98"/>
                    <a:pt x="1290" y="27"/>
                    <a:pt x="1219" y="3"/>
                  </a:cubicBezTo>
                  <a:cubicBezTo>
                    <a:pt x="1210" y="1"/>
                    <a:pt x="1201" y="1"/>
                    <a:pt x="119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6" name="Google Shape;2906;p53"/>
            <p:cNvSpPr/>
            <p:nvPr/>
          </p:nvSpPr>
          <p:spPr>
            <a:xfrm>
              <a:off x="7063275" y="2323025"/>
              <a:ext cx="15500" cy="34425"/>
            </a:xfrm>
            <a:custGeom>
              <a:avLst/>
              <a:gdLst/>
              <a:ahLst/>
              <a:cxnLst/>
              <a:rect l="l" t="t" r="r" b="b"/>
              <a:pathLst>
                <a:path w="620" h="1377" extrusionOk="0">
                  <a:moveTo>
                    <a:pt x="451" y="0"/>
                  </a:moveTo>
                  <a:cubicBezTo>
                    <a:pt x="436" y="0"/>
                    <a:pt x="420" y="3"/>
                    <a:pt x="405" y="8"/>
                  </a:cubicBezTo>
                  <a:cubicBezTo>
                    <a:pt x="334" y="32"/>
                    <a:pt x="286" y="79"/>
                    <a:pt x="251" y="139"/>
                  </a:cubicBezTo>
                  <a:lnTo>
                    <a:pt x="239" y="174"/>
                  </a:lnTo>
                  <a:cubicBezTo>
                    <a:pt x="72" y="436"/>
                    <a:pt x="1" y="758"/>
                    <a:pt x="24" y="1067"/>
                  </a:cubicBezTo>
                  <a:cubicBezTo>
                    <a:pt x="24" y="1139"/>
                    <a:pt x="36" y="1210"/>
                    <a:pt x="60" y="1282"/>
                  </a:cubicBezTo>
                  <a:cubicBezTo>
                    <a:pt x="72" y="1341"/>
                    <a:pt x="132" y="1377"/>
                    <a:pt x="191" y="1377"/>
                  </a:cubicBezTo>
                  <a:lnTo>
                    <a:pt x="227" y="1377"/>
                  </a:lnTo>
                  <a:cubicBezTo>
                    <a:pt x="298" y="1353"/>
                    <a:pt x="334" y="1282"/>
                    <a:pt x="310" y="1210"/>
                  </a:cubicBezTo>
                  <a:cubicBezTo>
                    <a:pt x="298" y="1163"/>
                    <a:pt x="298" y="1103"/>
                    <a:pt x="286" y="1044"/>
                  </a:cubicBezTo>
                  <a:cubicBezTo>
                    <a:pt x="274" y="913"/>
                    <a:pt x="286" y="794"/>
                    <a:pt x="322" y="663"/>
                  </a:cubicBezTo>
                  <a:cubicBezTo>
                    <a:pt x="346" y="544"/>
                    <a:pt x="394" y="425"/>
                    <a:pt x="453" y="317"/>
                  </a:cubicBezTo>
                  <a:lnTo>
                    <a:pt x="477" y="282"/>
                  </a:lnTo>
                  <a:lnTo>
                    <a:pt x="513" y="282"/>
                  </a:lnTo>
                  <a:cubicBezTo>
                    <a:pt x="584" y="270"/>
                    <a:pt x="620" y="198"/>
                    <a:pt x="608" y="139"/>
                  </a:cubicBezTo>
                  <a:cubicBezTo>
                    <a:pt x="608" y="127"/>
                    <a:pt x="608" y="103"/>
                    <a:pt x="596" y="91"/>
                  </a:cubicBezTo>
                  <a:cubicBezTo>
                    <a:pt x="568" y="35"/>
                    <a:pt x="510" y="0"/>
                    <a:pt x="4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7" name="Google Shape;2907;p53"/>
            <p:cNvSpPr/>
            <p:nvPr/>
          </p:nvSpPr>
          <p:spPr>
            <a:xfrm>
              <a:off x="6779750" y="2386950"/>
              <a:ext cx="8525" cy="49100"/>
            </a:xfrm>
            <a:custGeom>
              <a:avLst/>
              <a:gdLst/>
              <a:ahLst/>
              <a:cxnLst/>
              <a:rect l="l" t="t" r="r" b="b"/>
              <a:pathLst>
                <a:path w="341" h="1964" extrusionOk="0">
                  <a:moveTo>
                    <a:pt x="188" y="0"/>
                  </a:moveTo>
                  <a:cubicBezTo>
                    <a:pt x="89" y="0"/>
                    <a:pt x="1" y="128"/>
                    <a:pt x="78" y="225"/>
                  </a:cubicBezTo>
                  <a:lnTo>
                    <a:pt x="78" y="308"/>
                  </a:lnTo>
                  <a:lnTo>
                    <a:pt x="78" y="392"/>
                  </a:lnTo>
                  <a:lnTo>
                    <a:pt x="78" y="1832"/>
                  </a:lnTo>
                  <a:cubicBezTo>
                    <a:pt x="78" y="1904"/>
                    <a:pt x="138" y="1963"/>
                    <a:pt x="221" y="1963"/>
                  </a:cubicBezTo>
                  <a:cubicBezTo>
                    <a:pt x="281" y="1951"/>
                    <a:pt x="340" y="1904"/>
                    <a:pt x="340" y="1832"/>
                  </a:cubicBezTo>
                  <a:lnTo>
                    <a:pt x="340" y="308"/>
                  </a:lnTo>
                  <a:cubicBezTo>
                    <a:pt x="340" y="273"/>
                    <a:pt x="340" y="225"/>
                    <a:pt x="340" y="177"/>
                  </a:cubicBezTo>
                  <a:cubicBezTo>
                    <a:pt x="328" y="118"/>
                    <a:pt x="305" y="70"/>
                    <a:pt x="257" y="23"/>
                  </a:cubicBezTo>
                  <a:cubicBezTo>
                    <a:pt x="235" y="7"/>
                    <a:pt x="211" y="0"/>
                    <a:pt x="18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8" name="Google Shape;2908;p53"/>
            <p:cNvSpPr/>
            <p:nvPr/>
          </p:nvSpPr>
          <p:spPr>
            <a:xfrm>
              <a:off x="6780050" y="2388050"/>
              <a:ext cx="39475" cy="42350"/>
            </a:xfrm>
            <a:custGeom>
              <a:avLst/>
              <a:gdLst/>
              <a:ahLst/>
              <a:cxnLst/>
              <a:rect l="l" t="t" r="r" b="b"/>
              <a:pathLst>
                <a:path w="1579" h="1694" extrusionOk="0">
                  <a:moveTo>
                    <a:pt x="190" y="0"/>
                  </a:moveTo>
                  <a:cubicBezTo>
                    <a:pt x="85" y="0"/>
                    <a:pt x="0" y="136"/>
                    <a:pt x="102" y="229"/>
                  </a:cubicBezTo>
                  <a:cubicBezTo>
                    <a:pt x="328" y="443"/>
                    <a:pt x="543" y="657"/>
                    <a:pt x="745" y="895"/>
                  </a:cubicBezTo>
                  <a:cubicBezTo>
                    <a:pt x="959" y="1133"/>
                    <a:pt x="1150" y="1372"/>
                    <a:pt x="1328" y="1633"/>
                  </a:cubicBezTo>
                  <a:cubicBezTo>
                    <a:pt x="1352" y="1669"/>
                    <a:pt x="1388" y="1681"/>
                    <a:pt x="1436" y="1693"/>
                  </a:cubicBezTo>
                  <a:cubicBezTo>
                    <a:pt x="1459" y="1693"/>
                    <a:pt x="1483" y="1681"/>
                    <a:pt x="1507" y="1669"/>
                  </a:cubicBezTo>
                  <a:cubicBezTo>
                    <a:pt x="1567" y="1622"/>
                    <a:pt x="1578" y="1538"/>
                    <a:pt x="1543" y="1479"/>
                  </a:cubicBezTo>
                  <a:cubicBezTo>
                    <a:pt x="1352" y="1217"/>
                    <a:pt x="1162" y="967"/>
                    <a:pt x="947" y="729"/>
                  </a:cubicBezTo>
                  <a:cubicBezTo>
                    <a:pt x="733" y="479"/>
                    <a:pt x="507" y="252"/>
                    <a:pt x="281" y="38"/>
                  </a:cubicBezTo>
                  <a:cubicBezTo>
                    <a:pt x="251" y="12"/>
                    <a:pt x="220" y="0"/>
                    <a:pt x="19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09" name="Google Shape;2909;p53"/>
            <p:cNvSpPr/>
            <p:nvPr/>
          </p:nvSpPr>
          <p:spPr>
            <a:xfrm>
              <a:off x="6811175" y="2383400"/>
              <a:ext cx="10425" cy="48775"/>
            </a:xfrm>
            <a:custGeom>
              <a:avLst/>
              <a:gdLst/>
              <a:ahLst/>
              <a:cxnLst/>
              <a:rect l="l" t="t" r="r" b="b"/>
              <a:pathLst>
                <a:path w="417" h="1951" extrusionOk="0">
                  <a:moveTo>
                    <a:pt x="127" y="1"/>
                  </a:moveTo>
                  <a:cubicBezTo>
                    <a:pt x="66" y="1"/>
                    <a:pt x="6" y="40"/>
                    <a:pt x="0" y="117"/>
                  </a:cubicBezTo>
                  <a:cubicBezTo>
                    <a:pt x="0" y="141"/>
                    <a:pt x="0" y="557"/>
                    <a:pt x="24" y="986"/>
                  </a:cubicBezTo>
                  <a:cubicBezTo>
                    <a:pt x="60" y="1415"/>
                    <a:pt x="143" y="1819"/>
                    <a:pt x="143" y="1843"/>
                  </a:cubicBezTo>
                  <a:cubicBezTo>
                    <a:pt x="155" y="1903"/>
                    <a:pt x="202" y="1950"/>
                    <a:pt x="274" y="1950"/>
                  </a:cubicBezTo>
                  <a:lnTo>
                    <a:pt x="298" y="1939"/>
                  </a:lnTo>
                  <a:cubicBezTo>
                    <a:pt x="369" y="1927"/>
                    <a:pt x="417" y="1855"/>
                    <a:pt x="405" y="1784"/>
                  </a:cubicBezTo>
                  <a:cubicBezTo>
                    <a:pt x="405" y="1784"/>
                    <a:pt x="322" y="1367"/>
                    <a:pt x="286" y="962"/>
                  </a:cubicBezTo>
                  <a:cubicBezTo>
                    <a:pt x="262" y="546"/>
                    <a:pt x="262" y="117"/>
                    <a:pt x="262" y="117"/>
                  </a:cubicBezTo>
                  <a:cubicBezTo>
                    <a:pt x="250" y="40"/>
                    <a:pt x="188" y="1"/>
                    <a:pt x="127"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0" name="Google Shape;2910;p53"/>
            <p:cNvSpPr/>
            <p:nvPr/>
          </p:nvSpPr>
          <p:spPr>
            <a:xfrm>
              <a:off x="6753125" y="2127175"/>
              <a:ext cx="12525" cy="41875"/>
            </a:xfrm>
            <a:custGeom>
              <a:avLst/>
              <a:gdLst/>
              <a:ahLst/>
              <a:cxnLst/>
              <a:rect l="l" t="t" r="r" b="b"/>
              <a:pathLst>
                <a:path w="501" h="1675" extrusionOk="0">
                  <a:moveTo>
                    <a:pt x="152" y="0"/>
                  </a:moveTo>
                  <a:cubicBezTo>
                    <a:pt x="137" y="0"/>
                    <a:pt x="122" y="3"/>
                    <a:pt x="107" y="7"/>
                  </a:cubicBezTo>
                  <a:cubicBezTo>
                    <a:pt x="36" y="19"/>
                    <a:pt x="0" y="91"/>
                    <a:pt x="24" y="162"/>
                  </a:cubicBezTo>
                  <a:cubicBezTo>
                    <a:pt x="24" y="162"/>
                    <a:pt x="107" y="508"/>
                    <a:pt x="167" y="853"/>
                  </a:cubicBezTo>
                  <a:cubicBezTo>
                    <a:pt x="203" y="1079"/>
                    <a:pt x="227" y="1317"/>
                    <a:pt x="238" y="1543"/>
                  </a:cubicBezTo>
                  <a:cubicBezTo>
                    <a:pt x="238" y="1615"/>
                    <a:pt x="298" y="1674"/>
                    <a:pt x="369" y="1674"/>
                  </a:cubicBezTo>
                  <a:cubicBezTo>
                    <a:pt x="441" y="1674"/>
                    <a:pt x="500" y="1603"/>
                    <a:pt x="500" y="1531"/>
                  </a:cubicBezTo>
                  <a:cubicBezTo>
                    <a:pt x="500" y="1520"/>
                    <a:pt x="477" y="1162"/>
                    <a:pt x="417" y="805"/>
                  </a:cubicBezTo>
                  <a:cubicBezTo>
                    <a:pt x="381" y="567"/>
                    <a:pt x="334" y="329"/>
                    <a:pt x="274" y="91"/>
                  </a:cubicBezTo>
                  <a:cubicBezTo>
                    <a:pt x="255" y="34"/>
                    <a:pt x="207" y="0"/>
                    <a:pt x="15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1" name="Google Shape;2911;p53"/>
            <p:cNvSpPr/>
            <p:nvPr/>
          </p:nvSpPr>
          <p:spPr>
            <a:xfrm>
              <a:off x="6750750" y="2127725"/>
              <a:ext cx="28600" cy="25350"/>
            </a:xfrm>
            <a:custGeom>
              <a:avLst/>
              <a:gdLst/>
              <a:ahLst/>
              <a:cxnLst/>
              <a:rect l="l" t="t" r="r" b="b"/>
              <a:pathLst>
                <a:path w="1144" h="1014" extrusionOk="0">
                  <a:moveTo>
                    <a:pt x="160" y="0"/>
                  </a:moveTo>
                  <a:cubicBezTo>
                    <a:pt x="118" y="0"/>
                    <a:pt x="77" y="16"/>
                    <a:pt x="48" y="45"/>
                  </a:cubicBezTo>
                  <a:cubicBezTo>
                    <a:pt x="0" y="105"/>
                    <a:pt x="12" y="188"/>
                    <a:pt x="72" y="236"/>
                  </a:cubicBezTo>
                  <a:cubicBezTo>
                    <a:pt x="72" y="236"/>
                    <a:pt x="286" y="402"/>
                    <a:pt x="500" y="593"/>
                  </a:cubicBezTo>
                  <a:cubicBezTo>
                    <a:pt x="703" y="771"/>
                    <a:pt x="893" y="974"/>
                    <a:pt x="893" y="974"/>
                  </a:cubicBezTo>
                  <a:cubicBezTo>
                    <a:pt x="917" y="998"/>
                    <a:pt x="953" y="1009"/>
                    <a:pt x="988" y="1009"/>
                  </a:cubicBezTo>
                  <a:cubicBezTo>
                    <a:pt x="997" y="1012"/>
                    <a:pt x="1006" y="1014"/>
                    <a:pt x="1015" y="1014"/>
                  </a:cubicBezTo>
                  <a:cubicBezTo>
                    <a:pt x="1041" y="1014"/>
                    <a:pt x="1066" y="1000"/>
                    <a:pt x="1084" y="974"/>
                  </a:cubicBezTo>
                  <a:cubicBezTo>
                    <a:pt x="1143" y="926"/>
                    <a:pt x="1143" y="843"/>
                    <a:pt x="1084" y="795"/>
                  </a:cubicBezTo>
                  <a:cubicBezTo>
                    <a:pt x="1084" y="783"/>
                    <a:pt x="893" y="581"/>
                    <a:pt x="679" y="390"/>
                  </a:cubicBezTo>
                  <a:cubicBezTo>
                    <a:pt x="464" y="200"/>
                    <a:pt x="238" y="33"/>
                    <a:pt x="238" y="21"/>
                  </a:cubicBezTo>
                  <a:cubicBezTo>
                    <a:pt x="215" y="7"/>
                    <a:pt x="188" y="0"/>
                    <a:pt x="16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2" name="Google Shape;2912;p53"/>
            <p:cNvSpPr/>
            <p:nvPr/>
          </p:nvSpPr>
          <p:spPr>
            <a:xfrm>
              <a:off x="6771050" y="2119075"/>
              <a:ext cx="20100" cy="32200"/>
            </a:xfrm>
            <a:custGeom>
              <a:avLst/>
              <a:gdLst/>
              <a:ahLst/>
              <a:cxnLst/>
              <a:rect l="l" t="t" r="r" b="b"/>
              <a:pathLst>
                <a:path w="804" h="1288" extrusionOk="0">
                  <a:moveTo>
                    <a:pt x="628" y="1"/>
                  </a:moveTo>
                  <a:cubicBezTo>
                    <a:pt x="575" y="1"/>
                    <a:pt x="523" y="32"/>
                    <a:pt x="510" y="105"/>
                  </a:cubicBezTo>
                  <a:cubicBezTo>
                    <a:pt x="450" y="284"/>
                    <a:pt x="379" y="451"/>
                    <a:pt x="307" y="617"/>
                  </a:cubicBezTo>
                  <a:cubicBezTo>
                    <a:pt x="236" y="772"/>
                    <a:pt x="152" y="939"/>
                    <a:pt x="57" y="1093"/>
                  </a:cubicBezTo>
                  <a:cubicBezTo>
                    <a:pt x="0" y="1173"/>
                    <a:pt x="52" y="1285"/>
                    <a:pt x="150" y="1285"/>
                  </a:cubicBezTo>
                  <a:cubicBezTo>
                    <a:pt x="154" y="1285"/>
                    <a:pt x="159" y="1285"/>
                    <a:pt x="164" y="1284"/>
                  </a:cubicBezTo>
                  <a:cubicBezTo>
                    <a:pt x="173" y="1286"/>
                    <a:pt x="180" y="1287"/>
                    <a:pt x="188" y="1287"/>
                  </a:cubicBezTo>
                  <a:cubicBezTo>
                    <a:pt x="224" y="1287"/>
                    <a:pt x="254" y="1264"/>
                    <a:pt x="283" y="1224"/>
                  </a:cubicBezTo>
                  <a:cubicBezTo>
                    <a:pt x="474" y="903"/>
                    <a:pt x="641" y="546"/>
                    <a:pt x="760" y="189"/>
                  </a:cubicBezTo>
                  <a:cubicBezTo>
                    <a:pt x="804" y="79"/>
                    <a:pt x="713" y="1"/>
                    <a:pt x="62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3" name="Google Shape;2913;p53"/>
            <p:cNvSpPr/>
            <p:nvPr/>
          </p:nvSpPr>
          <p:spPr>
            <a:xfrm>
              <a:off x="6782300" y="2123300"/>
              <a:ext cx="16100" cy="43950"/>
            </a:xfrm>
            <a:custGeom>
              <a:avLst/>
              <a:gdLst/>
              <a:ahLst/>
              <a:cxnLst/>
              <a:rect l="l" t="t" r="r" b="b"/>
              <a:pathLst>
                <a:path w="644" h="1758" extrusionOk="0">
                  <a:moveTo>
                    <a:pt x="153" y="0"/>
                  </a:moveTo>
                  <a:cubicBezTo>
                    <a:pt x="138" y="0"/>
                    <a:pt x="123" y="3"/>
                    <a:pt x="107" y="8"/>
                  </a:cubicBezTo>
                  <a:cubicBezTo>
                    <a:pt x="36" y="32"/>
                    <a:pt x="0" y="103"/>
                    <a:pt x="24" y="174"/>
                  </a:cubicBezTo>
                  <a:cubicBezTo>
                    <a:pt x="107" y="413"/>
                    <a:pt x="179" y="651"/>
                    <a:pt x="238" y="889"/>
                  </a:cubicBezTo>
                  <a:cubicBezTo>
                    <a:pt x="298" y="1139"/>
                    <a:pt x="334" y="1389"/>
                    <a:pt x="369" y="1639"/>
                  </a:cubicBezTo>
                  <a:cubicBezTo>
                    <a:pt x="369" y="1698"/>
                    <a:pt x="429" y="1746"/>
                    <a:pt x="500" y="1758"/>
                  </a:cubicBezTo>
                  <a:lnTo>
                    <a:pt x="512" y="1746"/>
                  </a:lnTo>
                  <a:cubicBezTo>
                    <a:pt x="584" y="1734"/>
                    <a:pt x="643" y="1663"/>
                    <a:pt x="631" y="1591"/>
                  </a:cubicBezTo>
                  <a:cubicBezTo>
                    <a:pt x="595" y="1341"/>
                    <a:pt x="548" y="1079"/>
                    <a:pt x="488" y="829"/>
                  </a:cubicBezTo>
                  <a:cubicBezTo>
                    <a:pt x="429" y="579"/>
                    <a:pt x="357" y="329"/>
                    <a:pt x="274" y="79"/>
                  </a:cubicBezTo>
                  <a:cubicBezTo>
                    <a:pt x="255" y="32"/>
                    <a:pt x="207" y="0"/>
                    <a:pt x="153"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4" name="Google Shape;2914;p53"/>
            <p:cNvSpPr/>
            <p:nvPr/>
          </p:nvSpPr>
          <p:spPr>
            <a:xfrm>
              <a:off x="7124000" y="2356925"/>
              <a:ext cx="37225" cy="42200"/>
            </a:xfrm>
            <a:custGeom>
              <a:avLst/>
              <a:gdLst/>
              <a:ahLst/>
              <a:cxnLst/>
              <a:rect l="l" t="t" r="r" b="b"/>
              <a:pathLst>
                <a:path w="1489" h="1688" extrusionOk="0">
                  <a:moveTo>
                    <a:pt x="667" y="259"/>
                  </a:moveTo>
                  <a:cubicBezTo>
                    <a:pt x="798" y="271"/>
                    <a:pt x="917" y="319"/>
                    <a:pt x="1013" y="402"/>
                  </a:cubicBezTo>
                  <a:cubicBezTo>
                    <a:pt x="1155" y="521"/>
                    <a:pt x="1227" y="688"/>
                    <a:pt x="1215" y="878"/>
                  </a:cubicBezTo>
                  <a:cubicBezTo>
                    <a:pt x="1227" y="1081"/>
                    <a:pt x="1120" y="1271"/>
                    <a:pt x="941" y="1378"/>
                  </a:cubicBezTo>
                  <a:cubicBezTo>
                    <a:pt x="887" y="1401"/>
                    <a:pt x="829" y="1415"/>
                    <a:pt x="771" y="1415"/>
                  </a:cubicBezTo>
                  <a:cubicBezTo>
                    <a:pt x="740" y="1415"/>
                    <a:pt x="709" y="1411"/>
                    <a:pt x="679" y="1402"/>
                  </a:cubicBezTo>
                  <a:cubicBezTo>
                    <a:pt x="584" y="1378"/>
                    <a:pt x="501" y="1331"/>
                    <a:pt x="441" y="1259"/>
                  </a:cubicBezTo>
                  <a:cubicBezTo>
                    <a:pt x="322" y="1128"/>
                    <a:pt x="274" y="950"/>
                    <a:pt x="310" y="771"/>
                  </a:cubicBezTo>
                  <a:cubicBezTo>
                    <a:pt x="334" y="640"/>
                    <a:pt x="393" y="521"/>
                    <a:pt x="477" y="414"/>
                  </a:cubicBezTo>
                  <a:cubicBezTo>
                    <a:pt x="501" y="366"/>
                    <a:pt x="536" y="331"/>
                    <a:pt x="572" y="295"/>
                  </a:cubicBezTo>
                  <a:cubicBezTo>
                    <a:pt x="572" y="283"/>
                    <a:pt x="584" y="271"/>
                    <a:pt x="596" y="259"/>
                  </a:cubicBezTo>
                  <a:close/>
                  <a:moveTo>
                    <a:pt x="594" y="0"/>
                  </a:moveTo>
                  <a:cubicBezTo>
                    <a:pt x="560" y="0"/>
                    <a:pt x="524" y="3"/>
                    <a:pt x="489" y="9"/>
                  </a:cubicBezTo>
                  <a:cubicBezTo>
                    <a:pt x="441" y="9"/>
                    <a:pt x="393" y="57"/>
                    <a:pt x="382" y="104"/>
                  </a:cubicBezTo>
                  <a:cubicBezTo>
                    <a:pt x="334" y="152"/>
                    <a:pt x="298" y="200"/>
                    <a:pt x="262" y="259"/>
                  </a:cubicBezTo>
                  <a:cubicBezTo>
                    <a:pt x="155" y="390"/>
                    <a:pt x="84" y="557"/>
                    <a:pt x="60" y="723"/>
                  </a:cubicBezTo>
                  <a:cubicBezTo>
                    <a:pt x="1" y="973"/>
                    <a:pt x="72" y="1235"/>
                    <a:pt x="251" y="1438"/>
                  </a:cubicBezTo>
                  <a:cubicBezTo>
                    <a:pt x="346" y="1545"/>
                    <a:pt x="465" y="1628"/>
                    <a:pt x="608" y="1664"/>
                  </a:cubicBezTo>
                  <a:cubicBezTo>
                    <a:pt x="667" y="1676"/>
                    <a:pt x="715" y="1688"/>
                    <a:pt x="774" y="1688"/>
                  </a:cubicBezTo>
                  <a:cubicBezTo>
                    <a:pt x="870" y="1688"/>
                    <a:pt x="977" y="1664"/>
                    <a:pt x="1072" y="1616"/>
                  </a:cubicBezTo>
                  <a:cubicBezTo>
                    <a:pt x="1322" y="1462"/>
                    <a:pt x="1477" y="1188"/>
                    <a:pt x="1477" y="890"/>
                  </a:cubicBezTo>
                  <a:cubicBezTo>
                    <a:pt x="1489" y="628"/>
                    <a:pt x="1370" y="378"/>
                    <a:pt x="1179" y="211"/>
                  </a:cubicBezTo>
                  <a:cubicBezTo>
                    <a:pt x="1048" y="104"/>
                    <a:pt x="870" y="21"/>
                    <a:pt x="691" y="9"/>
                  </a:cubicBezTo>
                  <a:cubicBezTo>
                    <a:pt x="661" y="3"/>
                    <a:pt x="629" y="0"/>
                    <a:pt x="59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5" name="Google Shape;2915;p53"/>
            <p:cNvSpPr/>
            <p:nvPr/>
          </p:nvSpPr>
          <p:spPr>
            <a:xfrm>
              <a:off x="6796275" y="2224175"/>
              <a:ext cx="33975" cy="35050"/>
            </a:xfrm>
            <a:custGeom>
              <a:avLst/>
              <a:gdLst/>
              <a:ahLst/>
              <a:cxnLst/>
              <a:rect l="l" t="t" r="r" b="b"/>
              <a:pathLst>
                <a:path w="1359" h="1402" extrusionOk="0">
                  <a:moveTo>
                    <a:pt x="453" y="878"/>
                  </a:moveTo>
                  <a:cubicBezTo>
                    <a:pt x="453" y="926"/>
                    <a:pt x="453" y="985"/>
                    <a:pt x="453" y="1021"/>
                  </a:cubicBezTo>
                  <a:cubicBezTo>
                    <a:pt x="453" y="1069"/>
                    <a:pt x="441" y="1116"/>
                    <a:pt x="406" y="1128"/>
                  </a:cubicBezTo>
                  <a:cubicBezTo>
                    <a:pt x="392" y="1132"/>
                    <a:pt x="379" y="1135"/>
                    <a:pt x="367" y="1135"/>
                  </a:cubicBezTo>
                  <a:cubicBezTo>
                    <a:pt x="345" y="1135"/>
                    <a:pt x="325" y="1127"/>
                    <a:pt x="310" y="1104"/>
                  </a:cubicBezTo>
                  <a:cubicBezTo>
                    <a:pt x="286" y="1080"/>
                    <a:pt x="286" y="1033"/>
                    <a:pt x="298" y="997"/>
                  </a:cubicBezTo>
                  <a:cubicBezTo>
                    <a:pt x="322" y="950"/>
                    <a:pt x="358" y="914"/>
                    <a:pt x="406" y="890"/>
                  </a:cubicBezTo>
                  <a:cubicBezTo>
                    <a:pt x="417" y="890"/>
                    <a:pt x="441" y="890"/>
                    <a:pt x="453" y="878"/>
                  </a:cubicBezTo>
                  <a:close/>
                  <a:moveTo>
                    <a:pt x="545" y="0"/>
                  </a:moveTo>
                  <a:cubicBezTo>
                    <a:pt x="477" y="0"/>
                    <a:pt x="406" y="49"/>
                    <a:pt x="406" y="140"/>
                  </a:cubicBezTo>
                  <a:cubicBezTo>
                    <a:pt x="417" y="140"/>
                    <a:pt x="429" y="318"/>
                    <a:pt x="453" y="580"/>
                  </a:cubicBezTo>
                  <a:lnTo>
                    <a:pt x="453" y="616"/>
                  </a:lnTo>
                  <a:cubicBezTo>
                    <a:pt x="406" y="628"/>
                    <a:pt x="358" y="640"/>
                    <a:pt x="310" y="652"/>
                  </a:cubicBezTo>
                  <a:cubicBezTo>
                    <a:pt x="191" y="699"/>
                    <a:pt x="108" y="783"/>
                    <a:pt x="60" y="890"/>
                  </a:cubicBezTo>
                  <a:cubicBezTo>
                    <a:pt x="1" y="1021"/>
                    <a:pt x="25" y="1176"/>
                    <a:pt x="120" y="1283"/>
                  </a:cubicBezTo>
                  <a:cubicBezTo>
                    <a:pt x="179" y="1354"/>
                    <a:pt x="275" y="1402"/>
                    <a:pt x="370" y="1402"/>
                  </a:cubicBezTo>
                  <a:cubicBezTo>
                    <a:pt x="429" y="1402"/>
                    <a:pt x="477" y="1390"/>
                    <a:pt x="525" y="1366"/>
                  </a:cubicBezTo>
                  <a:cubicBezTo>
                    <a:pt x="644" y="1295"/>
                    <a:pt x="727" y="1176"/>
                    <a:pt x="715" y="1033"/>
                  </a:cubicBezTo>
                  <a:lnTo>
                    <a:pt x="715" y="902"/>
                  </a:lnTo>
                  <a:lnTo>
                    <a:pt x="775" y="926"/>
                  </a:lnTo>
                  <a:cubicBezTo>
                    <a:pt x="858" y="961"/>
                    <a:pt x="953" y="997"/>
                    <a:pt x="1037" y="1057"/>
                  </a:cubicBezTo>
                  <a:cubicBezTo>
                    <a:pt x="1096" y="1092"/>
                    <a:pt x="1132" y="1116"/>
                    <a:pt x="1132" y="1116"/>
                  </a:cubicBezTo>
                  <a:cubicBezTo>
                    <a:pt x="1157" y="1136"/>
                    <a:pt x="1184" y="1146"/>
                    <a:pt x="1210" y="1146"/>
                  </a:cubicBezTo>
                  <a:cubicBezTo>
                    <a:pt x="1247" y="1146"/>
                    <a:pt x="1283" y="1127"/>
                    <a:pt x="1310" y="1092"/>
                  </a:cubicBezTo>
                  <a:cubicBezTo>
                    <a:pt x="1358" y="1033"/>
                    <a:pt x="1346" y="950"/>
                    <a:pt x="1287" y="902"/>
                  </a:cubicBezTo>
                  <a:cubicBezTo>
                    <a:pt x="1287" y="902"/>
                    <a:pt x="1251" y="878"/>
                    <a:pt x="1179" y="830"/>
                  </a:cubicBezTo>
                  <a:cubicBezTo>
                    <a:pt x="1072" y="771"/>
                    <a:pt x="965" y="723"/>
                    <a:pt x="858" y="676"/>
                  </a:cubicBezTo>
                  <a:cubicBezTo>
                    <a:pt x="810" y="664"/>
                    <a:pt x="763" y="652"/>
                    <a:pt x="715" y="640"/>
                  </a:cubicBezTo>
                  <a:lnTo>
                    <a:pt x="715" y="569"/>
                  </a:lnTo>
                  <a:cubicBezTo>
                    <a:pt x="691" y="295"/>
                    <a:pt x="667" y="116"/>
                    <a:pt x="667" y="104"/>
                  </a:cubicBezTo>
                  <a:cubicBezTo>
                    <a:pt x="657" y="34"/>
                    <a:pt x="602" y="0"/>
                    <a:pt x="54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6" name="Google Shape;2916;p53"/>
            <p:cNvSpPr/>
            <p:nvPr/>
          </p:nvSpPr>
          <p:spPr>
            <a:xfrm>
              <a:off x="6987675" y="2306775"/>
              <a:ext cx="22950" cy="39675"/>
            </a:xfrm>
            <a:custGeom>
              <a:avLst/>
              <a:gdLst/>
              <a:ahLst/>
              <a:cxnLst/>
              <a:rect l="l" t="t" r="r" b="b"/>
              <a:pathLst>
                <a:path w="918" h="1587" extrusionOk="0">
                  <a:moveTo>
                    <a:pt x="583" y="1"/>
                  </a:moveTo>
                  <a:cubicBezTo>
                    <a:pt x="564" y="1"/>
                    <a:pt x="544" y="5"/>
                    <a:pt x="524" y="15"/>
                  </a:cubicBezTo>
                  <a:cubicBezTo>
                    <a:pt x="465" y="51"/>
                    <a:pt x="429" y="122"/>
                    <a:pt x="465" y="193"/>
                  </a:cubicBezTo>
                  <a:cubicBezTo>
                    <a:pt x="465" y="193"/>
                    <a:pt x="512" y="289"/>
                    <a:pt x="560" y="420"/>
                  </a:cubicBezTo>
                  <a:cubicBezTo>
                    <a:pt x="631" y="586"/>
                    <a:pt x="655" y="753"/>
                    <a:pt x="631" y="932"/>
                  </a:cubicBezTo>
                  <a:cubicBezTo>
                    <a:pt x="620" y="1015"/>
                    <a:pt x="584" y="1086"/>
                    <a:pt x="536" y="1158"/>
                  </a:cubicBezTo>
                  <a:cubicBezTo>
                    <a:pt x="501" y="1205"/>
                    <a:pt x="441" y="1253"/>
                    <a:pt x="370" y="1289"/>
                  </a:cubicBezTo>
                  <a:cubicBezTo>
                    <a:pt x="334" y="1301"/>
                    <a:pt x="274" y="1313"/>
                    <a:pt x="227" y="1325"/>
                  </a:cubicBezTo>
                  <a:lnTo>
                    <a:pt x="179" y="1325"/>
                  </a:lnTo>
                  <a:cubicBezTo>
                    <a:pt x="12" y="1325"/>
                    <a:pt x="0" y="1563"/>
                    <a:pt x="155" y="1586"/>
                  </a:cubicBezTo>
                  <a:lnTo>
                    <a:pt x="250" y="1586"/>
                  </a:lnTo>
                  <a:cubicBezTo>
                    <a:pt x="334" y="1575"/>
                    <a:pt x="405" y="1551"/>
                    <a:pt x="477" y="1527"/>
                  </a:cubicBezTo>
                  <a:cubicBezTo>
                    <a:pt x="584" y="1479"/>
                    <a:pt x="667" y="1408"/>
                    <a:pt x="739" y="1313"/>
                  </a:cubicBezTo>
                  <a:cubicBezTo>
                    <a:pt x="822" y="1217"/>
                    <a:pt x="870" y="1098"/>
                    <a:pt x="893" y="967"/>
                  </a:cubicBezTo>
                  <a:cubicBezTo>
                    <a:pt x="917" y="753"/>
                    <a:pt x="893" y="539"/>
                    <a:pt x="810" y="336"/>
                  </a:cubicBezTo>
                  <a:cubicBezTo>
                    <a:pt x="751" y="182"/>
                    <a:pt x="703" y="74"/>
                    <a:pt x="703" y="74"/>
                  </a:cubicBezTo>
                  <a:cubicBezTo>
                    <a:pt x="677" y="31"/>
                    <a:pt x="632" y="1"/>
                    <a:pt x="58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7" name="Google Shape;2917;p53"/>
            <p:cNvSpPr/>
            <p:nvPr/>
          </p:nvSpPr>
          <p:spPr>
            <a:xfrm>
              <a:off x="6997850" y="2307025"/>
              <a:ext cx="32125" cy="29900"/>
            </a:xfrm>
            <a:custGeom>
              <a:avLst/>
              <a:gdLst/>
              <a:ahLst/>
              <a:cxnLst/>
              <a:rect l="l" t="t" r="r" b="b"/>
              <a:pathLst>
                <a:path w="1285" h="1196" extrusionOk="0">
                  <a:moveTo>
                    <a:pt x="492" y="0"/>
                  </a:moveTo>
                  <a:cubicBezTo>
                    <a:pt x="454" y="0"/>
                    <a:pt x="416" y="6"/>
                    <a:pt x="379" y="17"/>
                  </a:cubicBezTo>
                  <a:cubicBezTo>
                    <a:pt x="272" y="52"/>
                    <a:pt x="165" y="112"/>
                    <a:pt x="94" y="183"/>
                  </a:cubicBezTo>
                  <a:cubicBezTo>
                    <a:pt x="0" y="277"/>
                    <a:pt x="83" y="407"/>
                    <a:pt x="186" y="407"/>
                  </a:cubicBezTo>
                  <a:cubicBezTo>
                    <a:pt x="214" y="407"/>
                    <a:pt x="244" y="397"/>
                    <a:pt x="272" y="374"/>
                  </a:cubicBezTo>
                  <a:cubicBezTo>
                    <a:pt x="320" y="326"/>
                    <a:pt x="379" y="291"/>
                    <a:pt x="439" y="267"/>
                  </a:cubicBezTo>
                  <a:cubicBezTo>
                    <a:pt x="454" y="264"/>
                    <a:pt x="468" y="262"/>
                    <a:pt x="481" y="262"/>
                  </a:cubicBezTo>
                  <a:cubicBezTo>
                    <a:pt x="522" y="262"/>
                    <a:pt x="558" y="276"/>
                    <a:pt x="594" y="303"/>
                  </a:cubicBezTo>
                  <a:cubicBezTo>
                    <a:pt x="617" y="314"/>
                    <a:pt x="629" y="338"/>
                    <a:pt x="629" y="374"/>
                  </a:cubicBezTo>
                  <a:cubicBezTo>
                    <a:pt x="617" y="386"/>
                    <a:pt x="617" y="386"/>
                    <a:pt x="617" y="398"/>
                  </a:cubicBezTo>
                  <a:cubicBezTo>
                    <a:pt x="582" y="398"/>
                    <a:pt x="546" y="410"/>
                    <a:pt x="510" y="410"/>
                  </a:cubicBezTo>
                  <a:cubicBezTo>
                    <a:pt x="391" y="433"/>
                    <a:pt x="367" y="612"/>
                    <a:pt x="498" y="660"/>
                  </a:cubicBezTo>
                  <a:cubicBezTo>
                    <a:pt x="530" y="670"/>
                    <a:pt x="563" y="676"/>
                    <a:pt x="594" y="676"/>
                  </a:cubicBezTo>
                  <a:cubicBezTo>
                    <a:pt x="632" y="676"/>
                    <a:pt x="668" y="667"/>
                    <a:pt x="701" y="648"/>
                  </a:cubicBezTo>
                  <a:lnTo>
                    <a:pt x="725" y="648"/>
                  </a:lnTo>
                  <a:cubicBezTo>
                    <a:pt x="749" y="643"/>
                    <a:pt x="776" y="640"/>
                    <a:pt x="804" y="640"/>
                  </a:cubicBezTo>
                  <a:cubicBezTo>
                    <a:pt x="843" y="640"/>
                    <a:pt x="885" y="646"/>
                    <a:pt x="927" y="660"/>
                  </a:cubicBezTo>
                  <a:cubicBezTo>
                    <a:pt x="963" y="684"/>
                    <a:pt x="998" y="719"/>
                    <a:pt x="1022" y="755"/>
                  </a:cubicBezTo>
                  <a:cubicBezTo>
                    <a:pt x="1022" y="779"/>
                    <a:pt x="1022" y="803"/>
                    <a:pt x="1022" y="814"/>
                  </a:cubicBezTo>
                  <a:cubicBezTo>
                    <a:pt x="975" y="874"/>
                    <a:pt x="891" y="898"/>
                    <a:pt x="760" y="910"/>
                  </a:cubicBezTo>
                  <a:lnTo>
                    <a:pt x="736" y="910"/>
                  </a:lnTo>
                  <a:cubicBezTo>
                    <a:pt x="653" y="924"/>
                    <a:pt x="573" y="929"/>
                    <a:pt x="495" y="929"/>
                  </a:cubicBezTo>
                  <a:cubicBezTo>
                    <a:pt x="440" y="929"/>
                    <a:pt x="386" y="927"/>
                    <a:pt x="332" y="922"/>
                  </a:cubicBezTo>
                  <a:cubicBezTo>
                    <a:pt x="325" y="921"/>
                    <a:pt x="319" y="920"/>
                    <a:pt x="313" y="920"/>
                  </a:cubicBezTo>
                  <a:cubicBezTo>
                    <a:pt x="248" y="920"/>
                    <a:pt x="189" y="975"/>
                    <a:pt x="189" y="1041"/>
                  </a:cubicBezTo>
                  <a:cubicBezTo>
                    <a:pt x="177" y="1112"/>
                    <a:pt x="236" y="1172"/>
                    <a:pt x="308" y="1184"/>
                  </a:cubicBezTo>
                  <a:cubicBezTo>
                    <a:pt x="367" y="1184"/>
                    <a:pt x="427" y="1195"/>
                    <a:pt x="486" y="1195"/>
                  </a:cubicBezTo>
                  <a:cubicBezTo>
                    <a:pt x="582" y="1184"/>
                    <a:pt x="665" y="1184"/>
                    <a:pt x="760" y="1172"/>
                  </a:cubicBezTo>
                  <a:lnTo>
                    <a:pt x="796" y="1172"/>
                  </a:lnTo>
                  <a:cubicBezTo>
                    <a:pt x="963" y="1160"/>
                    <a:pt x="1117" y="1076"/>
                    <a:pt x="1225" y="945"/>
                  </a:cubicBezTo>
                  <a:cubicBezTo>
                    <a:pt x="1272" y="862"/>
                    <a:pt x="1284" y="767"/>
                    <a:pt x="1248" y="672"/>
                  </a:cubicBezTo>
                  <a:cubicBezTo>
                    <a:pt x="1213" y="553"/>
                    <a:pt x="1117" y="457"/>
                    <a:pt x="1010" y="410"/>
                  </a:cubicBezTo>
                  <a:cubicBezTo>
                    <a:pt x="963" y="398"/>
                    <a:pt x="927" y="386"/>
                    <a:pt x="891" y="386"/>
                  </a:cubicBezTo>
                  <a:cubicBezTo>
                    <a:pt x="891" y="255"/>
                    <a:pt x="844" y="148"/>
                    <a:pt x="736" y="76"/>
                  </a:cubicBezTo>
                  <a:cubicBezTo>
                    <a:pt x="662" y="27"/>
                    <a:pt x="577" y="0"/>
                    <a:pt x="4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8" name="Google Shape;2918;p53"/>
            <p:cNvSpPr/>
            <p:nvPr/>
          </p:nvSpPr>
          <p:spPr>
            <a:xfrm>
              <a:off x="6942425" y="2217550"/>
              <a:ext cx="38925" cy="24125"/>
            </a:xfrm>
            <a:custGeom>
              <a:avLst/>
              <a:gdLst/>
              <a:ahLst/>
              <a:cxnLst/>
              <a:rect l="l" t="t" r="r" b="b"/>
              <a:pathLst>
                <a:path w="1557" h="965" extrusionOk="0">
                  <a:moveTo>
                    <a:pt x="501" y="264"/>
                  </a:moveTo>
                  <a:cubicBezTo>
                    <a:pt x="502" y="275"/>
                    <a:pt x="513" y="287"/>
                    <a:pt x="513" y="298"/>
                  </a:cubicBezTo>
                  <a:cubicBezTo>
                    <a:pt x="513" y="369"/>
                    <a:pt x="501" y="441"/>
                    <a:pt x="465" y="500"/>
                  </a:cubicBezTo>
                  <a:cubicBezTo>
                    <a:pt x="441" y="536"/>
                    <a:pt x="406" y="560"/>
                    <a:pt x="358" y="572"/>
                  </a:cubicBezTo>
                  <a:cubicBezTo>
                    <a:pt x="354" y="575"/>
                    <a:pt x="350" y="577"/>
                    <a:pt x="345" y="577"/>
                  </a:cubicBezTo>
                  <a:cubicBezTo>
                    <a:pt x="332" y="577"/>
                    <a:pt x="315" y="568"/>
                    <a:pt x="298" y="560"/>
                  </a:cubicBezTo>
                  <a:cubicBezTo>
                    <a:pt x="275" y="536"/>
                    <a:pt x="275" y="500"/>
                    <a:pt x="275" y="464"/>
                  </a:cubicBezTo>
                  <a:cubicBezTo>
                    <a:pt x="286" y="417"/>
                    <a:pt x="298" y="381"/>
                    <a:pt x="334" y="357"/>
                  </a:cubicBezTo>
                  <a:cubicBezTo>
                    <a:pt x="379" y="312"/>
                    <a:pt x="435" y="278"/>
                    <a:pt x="501" y="264"/>
                  </a:cubicBezTo>
                  <a:close/>
                  <a:moveTo>
                    <a:pt x="528" y="1"/>
                  </a:moveTo>
                  <a:cubicBezTo>
                    <a:pt x="383" y="1"/>
                    <a:pt x="240" y="61"/>
                    <a:pt x="144" y="167"/>
                  </a:cubicBezTo>
                  <a:cubicBezTo>
                    <a:pt x="72" y="238"/>
                    <a:pt x="25" y="333"/>
                    <a:pt x="13" y="429"/>
                  </a:cubicBezTo>
                  <a:cubicBezTo>
                    <a:pt x="1" y="536"/>
                    <a:pt x="25" y="643"/>
                    <a:pt x="96" y="726"/>
                  </a:cubicBezTo>
                  <a:cubicBezTo>
                    <a:pt x="163" y="803"/>
                    <a:pt x="260" y="841"/>
                    <a:pt x="357" y="841"/>
                  </a:cubicBezTo>
                  <a:cubicBezTo>
                    <a:pt x="381" y="841"/>
                    <a:pt x="406" y="838"/>
                    <a:pt x="429" y="834"/>
                  </a:cubicBezTo>
                  <a:cubicBezTo>
                    <a:pt x="513" y="810"/>
                    <a:pt x="584" y="762"/>
                    <a:pt x="644" y="703"/>
                  </a:cubicBezTo>
                  <a:cubicBezTo>
                    <a:pt x="667" y="750"/>
                    <a:pt x="715" y="798"/>
                    <a:pt x="763" y="834"/>
                  </a:cubicBezTo>
                  <a:cubicBezTo>
                    <a:pt x="858" y="917"/>
                    <a:pt x="977" y="964"/>
                    <a:pt x="1108" y="964"/>
                  </a:cubicBezTo>
                  <a:cubicBezTo>
                    <a:pt x="1120" y="953"/>
                    <a:pt x="1144" y="953"/>
                    <a:pt x="1168" y="953"/>
                  </a:cubicBezTo>
                  <a:cubicBezTo>
                    <a:pt x="1298" y="941"/>
                    <a:pt x="1429" y="869"/>
                    <a:pt x="1513" y="750"/>
                  </a:cubicBezTo>
                  <a:cubicBezTo>
                    <a:pt x="1556" y="655"/>
                    <a:pt x="1480" y="566"/>
                    <a:pt x="1393" y="566"/>
                  </a:cubicBezTo>
                  <a:cubicBezTo>
                    <a:pt x="1361" y="566"/>
                    <a:pt x="1328" y="578"/>
                    <a:pt x="1298" y="607"/>
                  </a:cubicBezTo>
                  <a:cubicBezTo>
                    <a:pt x="1251" y="655"/>
                    <a:pt x="1203" y="691"/>
                    <a:pt x="1132" y="691"/>
                  </a:cubicBezTo>
                  <a:cubicBezTo>
                    <a:pt x="1120" y="693"/>
                    <a:pt x="1107" y="694"/>
                    <a:pt x="1095" y="694"/>
                  </a:cubicBezTo>
                  <a:cubicBezTo>
                    <a:pt x="1036" y="694"/>
                    <a:pt x="979" y="671"/>
                    <a:pt x="929" y="631"/>
                  </a:cubicBezTo>
                  <a:cubicBezTo>
                    <a:pt x="834" y="548"/>
                    <a:pt x="775" y="417"/>
                    <a:pt x="775" y="286"/>
                  </a:cubicBezTo>
                  <a:lnTo>
                    <a:pt x="775" y="155"/>
                  </a:lnTo>
                  <a:cubicBezTo>
                    <a:pt x="763" y="131"/>
                    <a:pt x="763" y="119"/>
                    <a:pt x="751" y="95"/>
                  </a:cubicBezTo>
                  <a:cubicBezTo>
                    <a:pt x="739" y="60"/>
                    <a:pt x="715" y="36"/>
                    <a:pt x="679" y="24"/>
                  </a:cubicBezTo>
                  <a:cubicBezTo>
                    <a:pt x="630" y="8"/>
                    <a:pt x="579" y="1"/>
                    <a:pt x="52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19" name="Google Shape;2919;p53"/>
            <p:cNvSpPr/>
            <p:nvPr/>
          </p:nvSpPr>
          <p:spPr>
            <a:xfrm>
              <a:off x="6943925" y="2396200"/>
              <a:ext cx="19600" cy="23175"/>
            </a:xfrm>
            <a:custGeom>
              <a:avLst/>
              <a:gdLst/>
              <a:ahLst/>
              <a:cxnLst/>
              <a:rect l="l" t="t" r="r" b="b"/>
              <a:pathLst>
                <a:path w="784" h="927" extrusionOk="0">
                  <a:moveTo>
                    <a:pt x="508" y="0"/>
                  </a:moveTo>
                  <a:cubicBezTo>
                    <a:pt x="450" y="0"/>
                    <a:pt x="394" y="13"/>
                    <a:pt x="346" y="34"/>
                  </a:cubicBezTo>
                  <a:cubicBezTo>
                    <a:pt x="143" y="105"/>
                    <a:pt x="0" y="295"/>
                    <a:pt x="0" y="510"/>
                  </a:cubicBezTo>
                  <a:cubicBezTo>
                    <a:pt x="24" y="724"/>
                    <a:pt x="191" y="891"/>
                    <a:pt x="405" y="926"/>
                  </a:cubicBezTo>
                  <a:lnTo>
                    <a:pt x="476" y="926"/>
                  </a:lnTo>
                  <a:cubicBezTo>
                    <a:pt x="524" y="926"/>
                    <a:pt x="572" y="926"/>
                    <a:pt x="619" y="903"/>
                  </a:cubicBezTo>
                  <a:cubicBezTo>
                    <a:pt x="643" y="903"/>
                    <a:pt x="667" y="879"/>
                    <a:pt x="691" y="867"/>
                  </a:cubicBezTo>
                  <a:cubicBezTo>
                    <a:pt x="750" y="831"/>
                    <a:pt x="774" y="748"/>
                    <a:pt x="727" y="688"/>
                  </a:cubicBezTo>
                  <a:cubicBezTo>
                    <a:pt x="704" y="651"/>
                    <a:pt x="663" y="633"/>
                    <a:pt x="621" y="633"/>
                  </a:cubicBezTo>
                  <a:cubicBezTo>
                    <a:pt x="596" y="633"/>
                    <a:pt x="570" y="639"/>
                    <a:pt x="548" y="653"/>
                  </a:cubicBezTo>
                  <a:lnTo>
                    <a:pt x="524" y="665"/>
                  </a:lnTo>
                  <a:lnTo>
                    <a:pt x="441" y="665"/>
                  </a:lnTo>
                  <a:cubicBezTo>
                    <a:pt x="346" y="653"/>
                    <a:pt x="274" y="581"/>
                    <a:pt x="262" y="486"/>
                  </a:cubicBezTo>
                  <a:cubicBezTo>
                    <a:pt x="274" y="391"/>
                    <a:pt x="334" y="307"/>
                    <a:pt x="429" y="284"/>
                  </a:cubicBezTo>
                  <a:cubicBezTo>
                    <a:pt x="450" y="270"/>
                    <a:pt x="475" y="264"/>
                    <a:pt x="499" y="264"/>
                  </a:cubicBezTo>
                  <a:cubicBezTo>
                    <a:pt x="516" y="264"/>
                    <a:pt x="533" y="267"/>
                    <a:pt x="548" y="272"/>
                  </a:cubicBezTo>
                  <a:cubicBezTo>
                    <a:pt x="562" y="276"/>
                    <a:pt x="576" y="278"/>
                    <a:pt x="589" y="278"/>
                  </a:cubicBezTo>
                  <a:cubicBezTo>
                    <a:pt x="727" y="278"/>
                    <a:pt x="784" y="65"/>
                    <a:pt x="631" y="22"/>
                  </a:cubicBezTo>
                  <a:cubicBezTo>
                    <a:pt x="591" y="7"/>
                    <a:pt x="549" y="0"/>
                    <a:pt x="50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0" name="Google Shape;2920;p53"/>
            <p:cNvSpPr/>
            <p:nvPr/>
          </p:nvSpPr>
          <p:spPr>
            <a:xfrm>
              <a:off x="6741800" y="2263550"/>
              <a:ext cx="25325" cy="44800"/>
            </a:xfrm>
            <a:custGeom>
              <a:avLst/>
              <a:gdLst/>
              <a:ahLst/>
              <a:cxnLst/>
              <a:rect l="l" t="t" r="r" b="b"/>
              <a:pathLst>
                <a:path w="1013" h="1792" extrusionOk="0">
                  <a:moveTo>
                    <a:pt x="334" y="256"/>
                  </a:moveTo>
                  <a:cubicBezTo>
                    <a:pt x="334" y="256"/>
                    <a:pt x="346" y="267"/>
                    <a:pt x="382" y="315"/>
                  </a:cubicBezTo>
                  <a:cubicBezTo>
                    <a:pt x="406" y="351"/>
                    <a:pt x="418" y="387"/>
                    <a:pt x="418" y="434"/>
                  </a:cubicBezTo>
                  <a:cubicBezTo>
                    <a:pt x="430" y="518"/>
                    <a:pt x="430" y="613"/>
                    <a:pt x="406" y="696"/>
                  </a:cubicBezTo>
                  <a:cubicBezTo>
                    <a:pt x="394" y="791"/>
                    <a:pt x="358" y="875"/>
                    <a:pt x="322" y="958"/>
                  </a:cubicBezTo>
                  <a:cubicBezTo>
                    <a:pt x="310" y="899"/>
                    <a:pt x="299" y="839"/>
                    <a:pt x="299" y="779"/>
                  </a:cubicBezTo>
                  <a:cubicBezTo>
                    <a:pt x="275" y="660"/>
                    <a:pt x="275" y="541"/>
                    <a:pt x="299" y="422"/>
                  </a:cubicBezTo>
                  <a:cubicBezTo>
                    <a:pt x="299" y="375"/>
                    <a:pt x="310" y="327"/>
                    <a:pt x="334" y="279"/>
                  </a:cubicBezTo>
                  <a:lnTo>
                    <a:pt x="334" y="267"/>
                  </a:lnTo>
                  <a:lnTo>
                    <a:pt x="334" y="256"/>
                  </a:lnTo>
                  <a:close/>
                  <a:moveTo>
                    <a:pt x="521" y="1263"/>
                  </a:moveTo>
                  <a:cubicBezTo>
                    <a:pt x="534" y="1263"/>
                    <a:pt x="547" y="1264"/>
                    <a:pt x="560" y="1268"/>
                  </a:cubicBezTo>
                  <a:cubicBezTo>
                    <a:pt x="596" y="1268"/>
                    <a:pt x="644" y="1280"/>
                    <a:pt x="680" y="1303"/>
                  </a:cubicBezTo>
                  <a:cubicBezTo>
                    <a:pt x="715" y="1339"/>
                    <a:pt x="739" y="1387"/>
                    <a:pt x="739" y="1434"/>
                  </a:cubicBezTo>
                  <a:cubicBezTo>
                    <a:pt x="739" y="1482"/>
                    <a:pt x="715" y="1518"/>
                    <a:pt x="668" y="1530"/>
                  </a:cubicBezTo>
                  <a:cubicBezTo>
                    <a:pt x="662" y="1531"/>
                    <a:pt x="657" y="1531"/>
                    <a:pt x="652" y="1531"/>
                  </a:cubicBezTo>
                  <a:cubicBezTo>
                    <a:pt x="598" y="1531"/>
                    <a:pt x="544" y="1477"/>
                    <a:pt x="501" y="1422"/>
                  </a:cubicBezTo>
                  <a:cubicBezTo>
                    <a:pt x="465" y="1375"/>
                    <a:pt x="441" y="1327"/>
                    <a:pt x="418" y="1280"/>
                  </a:cubicBezTo>
                  <a:lnTo>
                    <a:pt x="430" y="1280"/>
                  </a:lnTo>
                  <a:cubicBezTo>
                    <a:pt x="463" y="1271"/>
                    <a:pt x="491" y="1263"/>
                    <a:pt x="521" y="1263"/>
                  </a:cubicBezTo>
                  <a:close/>
                  <a:moveTo>
                    <a:pt x="329" y="0"/>
                  </a:moveTo>
                  <a:cubicBezTo>
                    <a:pt x="226" y="0"/>
                    <a:pt x="125" y="59"/>
                    <a:pt x="84" y="160"/>
                  </a:cubicBezTo>
                  <a:cubicBezTo>
                    <a:pt x="49" y="232"/>
                    <a:pt x="25" y="303"/>
                    <a:pt x="25" y="387"/>
                  </a:cubicBezTo>
                  <a:cubicBezTo>
                    <a:pt x="1" y="529"/>
                    <a:pt x="1" y="660"/>
                    <a:pt x="25" y="803"/>
                  </a:cubicBezTo>
                  <a:cubicBezTo>
                    <a:pt x="37" y="946"/>
                    <a:pt x="60" y="1089"/>
                    <a:pt x="108" y="1220"/>
                  </a:cubicBezTo>
                  <a:cubicBezTo>
                    <a:pt x="84" y="1268"/>
                    <a:pt x="84" y="1327"/>
                    <a:pt x="120" y="1375"/>
                  </a:cubicBezTo>
                  <a:cubicBezTo>
                    <a:pt x="144" y="1387"/>
                    <a:pt x="168" y="1410"/>
                    <a:pt x="191" y="1410"/>
                  </a:cubicBezTo>
                  <a:cubicBezTo>
                    <a:pt x="215" y="1470"/>
                    <a:pt x="251" y="1530"/>
                    <a:pt x="299" y="1577"/>
                  </a:cubicBezTo>
                  <a:cubicBezTo>
                    <a:pt x="382" y="1696"/>
                    <a:pt x="513" y="1780"/>
                    <a:pt x="656" y="1791"/>
                  </a:cubicBezTo>
                  <a:lnTo>
                    <a:pt x="715" y="1780"/>
                  </a:lnTo>
                  <a:cubicBezTo>
                    <a:pt x="882" y="1756"/>
                    <a:pt x="1013" y="1601"/>
                    <a:pt x="1001" y="1422"/>
                  </a:cubicBezTo>
                  <a:cubicBezTo>
                    <a:pt x="1001" y="1291"/>
                    <a:pt x="941" y="1172"/>
                    <a:pt x="834" y="1089"/>
                  </a:cubicBezTo>
                  <a:cubicBezTo>
                    <a:pt x="751" y="1029"/>
                    <a:pt x="668" y="1006"/>
                    <a:pt x="584" y="994"/>
                  </a:cubicBezTo>
                  <a:cubicBezTo>
                    <a:pt x="608" y="922"/>
                    <a:pt x="644" y="839"/>
                    <a:pt x="656" y="744"/>
                  </a:cubicBezTo>
                  <a:cubicBezTo>
                    <a:pt x="680" y="637"/>
                    <a:pt x="680" y="518"/>
                    <a:pt x="668" y="398"/>
                  </a:cubicBezTo>
                  <a:cubicBezTo>
                    <a:pt x="656" y="327"/>
                    <a:pt x="632" y="256"/>
                    <a:pt x="596" y="184"/>
                  </a:cubicBezTo>
                  <a:cubicBezTo>
                    <a:pt x="560" y="101"/>
                    <a:pt x="477" y="29"/>
                    <a:pt x="382" y="6"/>
                  </a:cubicBezTo>
                  <a:cubicBezTo>
                    <a:pt x="365" y="2"/>
                    <a:pt x="347" y="0"/>
                    <a:pt x="32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1" name="Google Shape;2921;p53"/>
            <p:cNvSpPr/>
            <p:nvPr/>
          </p:nvSpPr>
          <p:spPr>
            <a:xfrm>
              <a:off x="6787050" y="2344925"/>
              <a:ext cx="29500" cy="29500"/>
            </a:xfrm>
            <a:custGeom>
              <a:avLst/>
              <a:gdLst/>
              <a:ahLst/>
              <a:cxnLst/>
              <a:rect l="l" t="t" r="r" b="b"/>
              <a:pathLst>
                <a:path w="1180" h="1180" extrusionOk="0">
                  <a:moveTo>
                    <a:pt x="965" y="1"/>
                  </a:moveTo>
                  <a:lnTo>
                    <a:pt x="155" y="13"/>
                  </a:lnTo>
                  <a:cubicBezTo>
                    <a:pt x="1" y="25"/>
                    <a:pt x="1" y="251"/>
                    <a:pt x="155" y="275"/>
                  </a:cubicBezTo>
                  <a:lnTo>
                    <a:pt x="846" y="263"/>
                  </a:lnTo>
                  <a:lnTo>
                    <a:pt x="906" y="1049"/>
                  </a:lnTo>
                  <a:cubicBezTo>
                    <a:pt x="917" y="1120"/>
                    <a:pt x="977" y="1180"/>
                    <a:pt x="1036" y="1180"/>
                  </a:cubicBezTo>
                  <a:lnTo>
                    <a:pt x="1060" y="1180"/>
                  </a:lnTo>
                  <a:cubicBezTo>
                    <a:pt x="1132" y="1168"/>
                    <a:pt x="1179" y="1108"/>
                    <a:pt x="1179" y="1037"/>
                  </a:cubicBezTo>
                  <a:lnTo>
                    <a:pt x="1096" y="120"/>
                  </a:lnTo>
                  <a:cubicBezTo>
                    <a:pt x="1096" y="49"/>
                    <a:pt x="1036" y="1"/>
                    <a:pt x="96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2" name="Google Shape;2922;p53"/>
            <p:cNvSpPr/>
            <p:nvPr/>
          </p:nvSpPr>
          <p:spPr>
            <a:xfrm>
              <a:off x="6949325" y="2824825"/>
              <a:ext cx="27600" cy="50400"/>
            </a:xfrm>
            <a:custGeom>
              <a:avLst/>
              <a:gdLst/>
              <a:ahLst/>
              <a:cxnLst/>
              <a:rect l="l" t="t" r="r" b="b"/>
              <a:pathLst>
                <a:path w="1104" h="2016" extrusionOk="0">
                  <a:moveTo>
                    <a:pt x="574" y="1"/>
                  </a:moveTo>
                  <a:cubicBezTo>
                    <a:pt x="372" y="1"/>
                    <a:pt x="64" y="409"/>
                    <a:pt x="82" y="605"/>
                  </a:cubicBezTo>
                  <a:cubicBezTo>
                    <a:pt x="82" y="640"/>
                    <a:pt x="97" y="654"/>
                    <a:pt x="118" y="654"/>
                  </a:cubicBezTo>
                  <a:cubicBezTo>
                    <a:pt x="167" y="654"/>
                    <a:pt x="252" y="579"/>
                    <a:pt x="260" y="545"/>
                  </a:cubicBezTo>
                  <a:lnTo>
                    <a:pt x="249" y="545"/>
                  </a:lnTo>
                  <a:cubicBezTo>
                    <a:pt x="270" y="481"/>
                    <a:pt x="368" y="225"/>
                    <a:pt x="448" y="225"/>
                  </a:cubicBezTo>
                  <a:cubicBezTo>
                    <a:pt x="457" y="225"/>
                    <a:pt x="466" y="229"/>
                    <a:pt x="475" y="236"/>
                  </a:cubicBezTo>
                  <a:cubicBezTo>
                    <a:pt x="546" y="272"/>
                    <a:pt x="522" y="593"/>
                    <a:pt x="522" y="665"/>
                  </a:cubicBezTo>
                  <a:cubicBezTo>
                    <a:pt x="499" y="843"/>
                    <a:pt x="439" y="1034"/>
                    <a:pt x="320" y="1176"/>
                  </a:cubicBezTo>
                  <a:cubicBezTo>
                    <a:pt x="238" y="1307"/>
                    <a:pt x="179" y="1444"/>
                    <a:pt x="115" y="1574"/>
                  </a:cubicBezTo>
                  <a:lnTo>
                    <a:pt x="115" y="1574"/>
                  </a:lnTo>
                  <a:cubicBezTo>
                    <a:pt x="64" y="1635"/>
                    <a:pt x="27" y="1709"/>
                    <a:pt x="10" y="1784"/>
                  </a:cubicBezTo>
                  <a:cubicBezTo>
                    <a:pt x="0" y="1840"/>
                    <a:pt x="27" y="1861"/>
                    <a:pt x="65" y="1861"/>
                  </a:cubicBezTo>
                  <a:cubicBezTo>
                    <a:pt x="114" y="1861"/>
                    <a:pt x="181" y="1824"/>
                    <a:pt x="201" y="1784"/>
                  </a:cubicBezTo>
                  <a:cubicBezTo>
                    <a:pt x="225" y="1738"/>
                    <a:pt x="249" y="1694"/>
                    <a:pt x="272" y="1650"/>
                  </a:cubicBezTo>
                  <a:lnTo>
                    <a:pt x="272" y="1650"/>
                  </a:lnTo>
                  <a:cubicBezTo>
                    <a:pt x="280" y="1646"/>
                    <a:pt x="288" y="1644"/>
                    <a:pt x="297" y="1644"/>
                  </a:cubicBezTo>
                  <a:cubicBezTo>
                    <a:pt x="417" y="1644"/>
                    <a:pt x="631" y="1934"/>
                    <a:pt x="677" y="1962"/>
                  </a:cubicBezTo>
                  <a:cubicBezTo>
                    <a:pt x="727" y="1998"/>
                    <a:pt x="783" y="2015"/>
                    <a:pt x="837" y="2015"/>
                  </a:cubicBezTo>
                  <a:cubicBezTo>
                    <a:pt x="927" y="2015"/>
                    <a:pt x="1014" y="1968"/>
                    <a:pt x="1058" y="1879"/>
                  </a:cubicBezTo>
                  <a:cubicBezTo>
                    <a:pt x="1104" y="1815"/>
                    <a:pt x="1073" y="1752"/>
                    <a:pt x="1018" y="1752"/>
                  </a:cubicBezTo>
                  <a:cubicBezTo>
                    <a:pt x="1002" y="1752"/>
                    <a:pt x="983" y="1758"/>
                    <a:pt x="963" y="1772"/>
                  </a:cubicBezTo>
                  <a:cubicBezTo>
                    <a:pt x="948" y="1784"/>
                    <a:pt x="932" y="1790"/>
                    <a:pt x="915" y="1790"/>
                  </a:cubicBezTo>
                  <a:cubicBezTo>
                    <a:pt x="786" y="1790"/>
                    <a:pt x="614" y="1470"/>
                    <a:pt x="499" y="1438"/>
                  </a:cubicBezTo>
                  <a:cubicBezTo>
                    <a:pt x="467" y="1428"/>
                    <a:pt x="436" y="1424"/>
                    <a:pt x="405" y="1424"/>
                  </a:cubicBezTo>
                  <a:cubicBezTo>
                    <a:pt x="399" y="1424"/>
                    <a:pt x="393" y="1424"/>
                    <a:pt x="387" y="1424"/>
                  </a:cubicBezTo>
                  <a:lnTo>
                    <a:pt x="387" y="1424"/>
                  </a:lnTo>
                  <a:cubicBezTo>
                    <a:pt x="404" y="1390"/>
                    <a:pt x="421" y="1355"/>
                    <a:pt x="439" y="1319"/>
                  </a:cubicBezTo>
                  <a:cubicBezTo>
                    <a:pt x="534" y="1188"/>
                    <a:pt x="618" y="1034"/>
                    <a:pt x="689" y="891"/>
                  </a:cubicBezTo>
                  <a:cubicBezTo>
                    <a:pt x="761" y="653"/>
                    <a:pt x="772" y="403"/>
                    <a:pt x="725" y="164"/>
                  </a:cubicBezTo>
                  <a:cubicBezTo>
                    <a:pt x="698" y="47"/>
                    <a:pt x="642" y="1"/>
                    <a:pt x="57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3" name="Google Shape;2923;p53"/>
            <p:cNvSpPr/>
            <p:nvPr/>
          </p:nvSpPr>
          <p:spPr>
            <a:xfrm>
              <a:off x="6974475" y="2841425"/>
              <a:ext cx="28700" cy="29900"/>
            </a:xfrm>
            <a:custGeom>
              <a:avLst/>
              <a:gdLst/>
              <a:ahLst/>
              <a:cxnLst/>
              <a:rect l="l" t="t" r="r" b="b"/>
              <a:pathLst>
                <a:path w="1148" h="1196" extrusionOk="0">
                  <a:moveTo>
                    <a:pt x="315" y="1"/>
                  </a:moveTo>
                  <a:cubicBezTo>
                    <a:pt x="296" y="1"/>
                    <a:pt x="276" y="4"/>
                    <a:pt x="255" y="12"/>
                  </a:cubicBezTo>
                  <a:cubicBezTo>
                    <a:pt x="52" y="96"/>
                    <a:pt x="40" y="346"/>
                    <a:pt x="5" y="501"/>
                  </a:cubicBezTo>
                  <a:cubicBezTo>
                    <a:pt x="0" y="540"/>
                    <a:pt x="17" y="555"/>
                    <a:pt x="41" y="555"/>
                  </a:cubicBezTo>
                  <a:cubicBezTo>
                    <a:pt x="82" y="555"/>
                    <a:pt x="144" y="510"/>
                    <a:pt x="159" y="465"/>
                  </a:cubicBezTo>
                  <a:lnTo>
                    <a:pt x="171" y="477"/>
                  </a:lnTo>
                  <a:cubicBezTo>
                    <a:pt x="171" y="441"/>
                    <a:pt x="219" y="191"/>
                    <a:pt x="255" y="191"/>
                  </a:cubicBezTo>
                  <a:cubicBezTo>
                    <a:pt x="326" y="191"/>
                    <a:pt x="409" y="417"/>
                    <a:pt x="409" y="465"/>
                  </a:cubicBezTo>
                  <a:cubicBezTo>
                    <a:pt x="481" y="632"/>
                    <a:pt x="481" y="810"/>
                    <a:pt x="528" y="989"/>
                  </a:cubicBezTo>
                  <a:cubicBezTo>
                    <a:pt x="571" y="1138"/>
                    <a:pt x="633" y="1195"/>
                    <a:pt x="701" y="1195"/>
                  </a:cubicBezTo>
                  <a:cubicBezTo>
                    <a:pt x="861" y="1195"/>
                    <a:pt x="1057" y="882"/>
                    <a:pt x="1124" y="715"/>
                  </a:cubicBezTo>
                  <a:cubicBezTo>
                    <a:pt x="1148" y="655"/>
                    <a:pt x="1124" y="632"/>
                    <a:pt x="1087" y="632"/>
                  </a:cubicBezTo>
                  <a:cubicBezTo>
                    <a:pt x="1070" y="632"/>
                    <a:pt x="1050" y="636"/>
                    <a:pt x="1031" y="645"/>
                  </a:cubicBezTo>
                  <a:lnTo>
                    <a:pt x="1031" y="645"/>
                  </a:lnTo>
                  <a:cubicBezTo>
                    <a:pt x="1018" y="649"/>
                    <a:pt x="1002" y="658"/>
                    <a:pt x="993" y="667"/>
                  </a:cubicBezTo>
                  <a:cubicBezTo>
                    <a:pt x="991" y="669"/>
                    <a:pt x="990" y="670"/>
                    <a:pt x="989" y="672"/>
                  </a:cubicBezTo>
                  <a:lnTo>
                    <a:pt x="989" y="672"/>
                  </a:lnTo>
                  <a:cubicBezTo>
                    <a:pt x="981" y="678"/>
                    <a:pt x="975" y="684"/>
                    <a:pt x="969" y="691"/>
                  </a:cubicBezTo>
                  <a:lnTo>
                    <a:pt x="975" y="687"/>
                  </a:lnTo>
                  <a:lnTo>
                    <a:pt x="975" y="687"/>
                  </a:lnTo>
                  <a:cubicBezTo>
                    <a:pt x="949" y="720"/>
                    <a:pt x="929" y="759"/>
                    <a:pt x="909" y="798"/>
                  </a:cubicBezTo>
                  <a:cubicBezTo>
                    <a:pt x="886" y="846"/>
                    <a:pt x="850" y="905"/>
                    <a:pt x="814" y="953"/>
                  </a:cubicBezTo>
                  <a:cubicBezTo>
                    <a:pt x="791" y="981"/>
                    <a:pt x="780" y="996"/>
                    <a:pt x="771" y="996"/>
                  </a:cubicBezTo>
                  <a:cubicBezTo>
                    <a:pt x="761" y="996"/>
                    <a:pt x="755" y="978"/>
                    <a:pt x="743" y="941"/>
                  </a:cubicBezTo>
                  <a:cubicBezTo>
                    <a:pt x="659" y="751"/>
                    <a:pt x="659" y="548"/>
                    <a:pt x="588" y="346"/>
                  </a:cubicBezTo>
                  <a:cubicBezTo>
                    <a:pt x="546" y="230"/>
                    <a:pt x="466" y="1"/>
                    <a:pt x="315"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4" name="Google Shape;2924;p53"/>
            <p:cNvSpPr/>
            <p:nvPr/>
          </p:nvSpPr>
          <p:spPr>
            <a:xfrm>
              <a:off x="6976650" y="2843325"/>
              <a:ext cx="25075" cy="26750"/>
            </a:xfrm>
            <a:custGeom>
              <a:avLst/>
              <a:gdLst/>
              <a:ahLst/>
              <a:cxnLst/>
              <a:rect l="l" t="t" r="r" b="b"/>
              <a:pathLst>
                <a:path w="1003" h="1070" extrusionOk="0">
                  <a:moveTo>
                    <a:pt x="953" y="1"/>
                  </a:moveTo>
                  <a:cubicBezTo>
                    <a:pt x="940" y="1"/>
                    <a:pt x="925" y="6"/>
                    <a:pt x="906" y="20"/>
                  </a:cubicBezTo>
                  <a:cubicBezTo>
                    <a:pt x="584" y="270"/>
                    <a:pt x="358" y="615"/>
                    <a:pt x="84" y="901"/>
                  </a:cubicBezTo>
                  <a:cubicBezTo>
                    <a:pt x="0" y="985"/>
                    <a:pt x="35" y="1069"/>
                    <a:pt x="100" y="1069"/>
                  </a:cubicBezTo>
                  <a:cubicBezTo>
                    <a:pt x="128" y="1069"/>
                    <a:pt x="160" y="1055"/>
                    <a:pt x="191" y="1020"/>
                  </a:cubicBezTo>
                  <a:cubicBezTo>
                    <a:pt x="477" y="734"/>
                    <a:pt x="691" y="401"/>
                    <a:pt x="965" y="103"/>
                  </a:cubicBezTo>
                  <a:cubicBezTo>
                    <a:pt x="1002" y="66"/>
                    <a:pt x="996" y="1"/>
                    <a:pt x="95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5" name="Google Shape;2925;p53"/>
            <p:cNvSpPr/>
            <p:nvPr/>
          </p:nvSpPr>
          <p:spPr>
            <a:xfrm>
              <a:off x="7011475" y="2849225"/>
              <a:ext cx="25625" cy="6200"/>
            </a:xfrm>
            <a:custGeom>
              <a:avLst/>
              <a:gdLst/>
              <a:ahLst/>
              <a:cxnLst/>
              <a:rect l="l" t="t" r="r" b="b"/>
              <a:pathLst>
                <a:path w="1025" h="248" extrusionOk="0">
                  <a:moveTo>
                    <a:pt x="789" y="0"/>
                  </a:moveTo>
                  <a:cubicBezTo>
                    <a:pt x="713" y="0"/>
                    <a:pt x="637" y="13"/>
                    <a:pt x="561" y="34"/>
                  </a:cubicBezTo>
                  <a:cubicBezTo>
                    <a:pt x="430" y="46"/>
                    <a:pt x="287" y="70"/>
                    <a:pt x="144" y="81"/>
                  </a:cubicBezTo>
                  <a:cubicBezTo>
                    <a:pt x="96" y="93"/>
                    <a:pt x="1" y="236"/>
                    <a:pt x="96" y="236"/>
                  </a:cubicBezTo>
                  <a:cubicBezTo>
                    <a:pt x="192" y="241"/>
                    <a:pt x="299" y="247"/>
                    <a:pt x="406" y="247"/>
                  </a:cubicBezTo>
                  <a:cubicBezTo>
                    <a:pt x="579" y="247"/>
                    <a:pt x="755" y="231"/>
                    <a:pt x="894" y="165"/>
                  </a:cubicBezTo>
                  <a:cubicBezTo>
                    <a:pt x="942" y="153"/>
                    <a:pt x="1025" y="46"/>
                    <a:pt x="953" y="22"/>
                  </a:cubicBezTo>
                  <a:cubicBezTo>
                    <a:pt x="899" y="7"/>
                    <a:pt x="844" y="0"/>
                    <a:pt x="7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6" name="Google Shape;2926;p53"/>
            <p:cNvSpPr/>
            <p:nvPr/>
          </p:nvSpPr>
          <p:spPr>
            <a:xfrm>
              <a:off x="7045650" y="2826850"/>
              <a:ext cx="21225" cy="45850"/>
            </a:xfrm>
            <a:custGeom>
              <a:avLst/>
              <a:gdLst/>
              <a:ahLst/>
              <a:cxnLst/>
              <a:rect l="l" t="t" r="r" b="b"/>
              <a:pathLst>
                <a:path w="849" h="1834" extrusionOk="0">
                  <a:moveTo>
                    <a:pt x="765" y="0"/>
                  </a:moveTo>
                  <a:cubicBezTo>
                    <a:pt x="723" y="11"/>
                    <a:pt x="691" y="30"/>
                    <a:pt x="675" y="67"/>
                  </a:cubicBezTo>
                  <a:lnTo>
                    <a:pt x="675" y="67"/>
                  </a:lnTo>
                  <a:cubicBezTo>
                    <a:pt x="475" y="290"/>
                    <a:pt x="275" y="502"/>
                    <a:pt x="51" y="703"/>
                  </a:cubicBezTo>
                  <a:cubicBezTo>
                    <a:pt x="0" y="753"/>
                    <a:pt x="21" y="804"/>
                    <a:pt x="63" y="804"/>
                  </a:cubicBezTo>
                  <a:cubicBezTo>
                    <a:pt x="80" y="804"/>
                    <a:pt x="101" y="795"/>
                    <a:pt x="122" y="774"/>
                  </a:cubicBezTo>
                  <a:lnTo>
                    <a:pt x="134" y="774"/>
                  </a:lnTo>
                  <a:cubicBezTo>
                    <a:pt x="287" y="629"/>
                    <a:pt x="485" y="500"/>
                    <a:pt x="636" y="339"/>
                  </a:cubicBezTo>
                  <a:lnTo>
                    <a:pt x="636" y="339"/>
                  </a:lnTo>
                  <a:cubicBezTo>
                    <a:pt x="604" y="829"/>
                    <a:pt x="608" y="1834"/>
                    <a:pt x="729" y="1834"/>
                  </a:cubicBezTo>
                  <a:cubicBezTo>
                    <a:pt x="765" y="1834"/>
                    <a:pt x="849" y="1762"/>
                    <a:pt x="813" y="1727"/>
                  </a:cubicBezTo>
                  <a:cubicBezTo>
                    <a:pt x="801" y="1643"/>
                    <a:pt x="789" y="1572"/>
                    <a:pt x="789" y="1488"/>
                  </a:cubicBezTo>
                  <a:lnTo>
                    <a:pt x="789" y="1179"/>
                  </a:lnTo>
                  <a:lnTo>
                    <a:pt x="789" y="607"/>
                  </a:lnTo>
                  <a:cubicBezTo>
                    <a:pt x="769" y="459"/>
                    <a:pt x="766" y="302"/>
                    <a:pt x="779" y="151"/>
                  </a:cubicBezTo>
                  <a:lnTo>
                    <a:pt x="779" y="151"/>
                  </a:lnTo>
                  <a:cubicBezTo>
                    <a:pt x="791" y="129"/>
                    <a:pt x="803" y="107"/>
                    <a:pt x="813" y="83"/>
                  </a:cubicBezTo>
                  <a:cubicBezTo>
                    <a:pt x="825" y="48"/>
                    <a:pt x="825" y="12"/>
                    <a:pt x="7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7" name="Google Shape;2927;p53"/>
            <p:cNvSpPr/>
            <p:nvPr/>
          </p:nvSpPr>
          <p:spPr>
            <a:xfrm>
              <a:off x="7075175" y="2845000"/>
              <a:ext cx="21175" cy="4800"/>
            </a:xfrm>
            <a:custGeom>
              <a:avLst/>
              <a:gdLst/>
              <a:ahLst/>
              <a:cxnLst/>
              <a:rect l="l" t="t" r="r" b="b"/>
              <a:pathLst>
                <a:path w="847" h="192" extrusionOk="0">
                  <a:moveTo>
                    <a:pt x="168" y="12"/>
                  </a:moveTo>
                  <a:cubicBezTo>
                    <a:pt x="108" y="12"/>
                    <a:pt x="1" y="167"/>
                    <a:pt x="96" y="167"/>
                  </a:cubicBezTo>
                  <a:lnTo>
                    <a:pt x="96" y="155"/>
                  </a:lnTo>
                  <a:cubicBezTo>
                    <a:pt x="215" y="155"/>
                    <a:pt x="334" y="179"/>
                    <a:pt x="453" y="179"/>
                  </a:cubicBezTo>
                  <a:cubicBezTo>
                    <a:pt x="491" y="187"/>
                    <a:pt x="529" y="191"/>
                    <a:pt x="567" y="191"/>
                  </a:cubicBezTo>
                  <a:cubicBezTo>
                    <a:pt x="635" y="191"/>
                    <a:pt x="701" y="178"/>
                    <a:pt x="763" y="155"/>
                  </a:cubicBezTo>
                  <a:cubicBezTo>
                    <a:pt x="787" y="143"/>
                    <a:pt x="846" y="96"/>
                    <a:pt x="811" y="60"/>
                  </a:cubicBezTo>
                  <a:cubicBezTo>
                    <a:pt x="739" y="0"/>
                    <a:pt x="632" y="24"/>
                    <a:pt x="537" y="12"/>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8" name="Google Shape;2928;p53"/>
            <p:cNvSpPr/>
            <p:nvPr/>
          </p:nvSpPr>
          <p:spPr>
            <a:xfrm>
              <a:off x="7075475" y="2849725"/>
              <a:ext cx="20275" cy="4825"/>
            </a:xfrm>
            <a:custGeom>
              <a:avLst/>
              <a:gdLst/>
              <a:ahLst/>
              <a:cxnLst/>
              <a:rect l="l" t="t" r="r" b="b"/>
              <a:pathLst>
                <a:path w="811" h="193" extrusionOk="0">
                  <a:moveTo>
                    <a:pt x="588" y="1"/>
                  </a:moveTo>
                  <a:cubicBezTo>
                    <a:pt x="554" y="1"/>
                    <a:pt x="521" y="5"/>
                    <a:pt x="489" y="14"/>
                  </a:cubicBezTo>
                  <a:lnTo>
                    <a:pt x="191" y="14"/>
                  </a:lnTo>
                  <a:cubicBezTo>
                    <a:pt x="108" y="14"/>
                    <a:pt x="1" y="180"/>
                    <a:pt x="108" y="180"/>
                  </a:cubicBezTo>
                  <a:cubicBezTo>
                    <a:pt x="175" y="189"/>
                    <a:pt x="243" y="193"/>
                    <a:pt x="311" y="193"/>
                  </a:cubicBezTo>
                  <a:cubicBezTo>
                    <a:pt x="435" y="193"/>
                    <a:pt x="561" y="180"/>
                    <a:pt x="691" y="157"/>
                  </a:cubicBezTo>
                  <a:cubicBezTo>
                    <a:pt x="727" y="145"/>
                    <a:pt x="810" y="61"/>
                    <a:pt x="751" y="26"/>
                  </a:cubicBezTo>
                  <a:cubicBezTo>
                    <a:pt x="699" y="11"/>
                    <a:pt x="643" y="1"/>
                    <a:pt x="588"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29" name="Google Shape;2929;p53"/>
            <p:cNvSpPr/>
            <p:nvPr/>
          </p:nvSpPr>
          <p:spPr>
            <a:xfrm>
              <a:off x="7102325" y="2831875"/>
              <a:ext cx="32250" cy="42125"/>
            </a:xfrm>
            <a:custGeom>
              <a:avLst/>
              <a:gdLst/>
              <a:ahLst/>
              <a:cxnLst/>
              <a:rect l="l" t="t" r="r" b="b"/>
              <a:pathLst>
                <a:path w="1290" h="1685" extrusionOk="0">
                  <a:moveTo>
                    <a:pt x="708" y="144"/>
                  </a:moveTo>
                  <a:cubicBezTo>
                    <a:pt x="661" y="198"/>
                    <a:pt x="631" y="279"/>
                    <a:pt x="713" y="287"/>
                  </a:cubicBezTo>
                  <a:cubicBezTo>
                    <a:pt x="1106" y="335"/>
                    <a:pt x="1058" y="787"/>
                    <a:pt x="1046" y="1097"/>
                  </a:cubicBezTo>
                  <a:cubicBezTo>
                    <a:pt x="1034" y="1228"/>
                    <a:pt x="1022" y="1442"/>
                    <a:pt x="868" y="1490"/>
                  </a:cubicBezTo>
                  <a:cubicBezTo>
                    <a:pt x="847" y="1493"/>
                    <a:pt x="826" y="1495"/>
                    <a:pt x="805" y="1495"/>
                  </a:cubicBezTo>
                  <a:cubicBezTo>
                    <a:pt x="684" y="1495"/>
                    <a:pt x="570" y="1437"/>
                    <a:pt x="498" y="1335"/>
                  </a:cubicBezTo>
                  <a:cubicBezTo>
                    <a:pt x="367" y="1133"/>
                    <a:pt x="332" y="894"/>
                    <a:pt x="379" y="668"/>
                  </a:cubicBezTo>
                  <a:cubicBezTo>
                    <a:pt x="414" y="462"/>
                    <a:pt x="459" y="156"/>
                    <a:pt x="708" y="144"/>
                  </a:cubicBezTo>
                  <a:close/>
                  <a:moveTo>
                    <a:pt x="712" y="0"/>
                  </a:moveTo>
                  <a:cubicBezTo>
                    <a:pt x="104" y="0"/>
                    <a:pt x="0" y="1327"/>
                    <a:pt x="451" y="1609"/>
                  </a:cubicBezTo>
                  <a:cubicBezTo>
                    <a:pt x="536" y="1661"/>
                    <a:pt x="620" y="1684"/>
                    <a:pt x="700" y="1684"/>
                  </a:cubicBezTo>
                  <a:cubicBezTo>
                    <a:pt x="963" y="1684"/>
                    <a:pt x="1173" y="1431"/>
                    <a:pt x="1201" y="1156"/>
                  </a:cubicBezTo>
                  <a:cubicBezTo>
                    <a:pt x="1235" y="874"/>
                    <a:pt x="1290" y="89"/>
                    <a:pt x="850" y="89"/>
                  </a:cubicBezTo>
                  <a:cubicBezTo>
                    <a:pt x="837" y="89"/>
                    <a:pt x="825" y="90"/>
                    <a:pt x="812" y="91"/>
                  </a:cubicBezTo>
                  <a:lnTo>
                    <a:pt x="812" y="91"/>
                  </a:lnTo>
                  <a:cubicBezTo>
                    <a:pt x="839" y="56"/>
                    <a:pt x="853" y="15"/>
                    <a:pt x="820" y="2"/>
                  </a:cubicBezTo>
                  <a:lnTo>
                    <a:pt x="820" y="2"/>
                  </a:lnTo>
                  <a:lnTo>
                    <a:pt x="820" y="13"/>
                  </a:lnTo>
                  <a:cubicBezTo>
                    <a:pt x="782" y="4"/>
                    <a:pt x="746" y="0"/>
                    <a:pt x="71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0" name="Google Shape;2930;p53"/>
            <p:cNvSpPr/>
            <p:nvPr/>
          </p:nvSpPr>
          <p:spPr>
            <a:xfrm>
              <a:off x="7007400" y="2882500"/>
              <a:ext cx="30400" cy="48925"/>
            </a:xfrm>
            <a:custGeom>
              <a:avLst/>
              <a:gdLst/>
              <a:ahLst/>
              <a:cxnLst/>
              <a:rect l="l" t="t" r="r" b="b"/>
              <a:pathLst>
                <a:path w="1216" h="1957" extrusionOk="0">
                  <a:moveTo>
                    <a:pt x="777" y="0"/>
                  </a:moveTo>
                  <a:cubicBezTo>
                    <a:pt x="771" y="0"/>
                    <a:pt x="765" y="0"/>
                    <a:pt x="759" y="1"/>
                  </a:cubicBezTo>
                  <a:cubicBezTo>
                    <a:pt x="497" y="1"/>
                    <a:pt x="319" y="227"/>
                    <a:pt x="164" y="393"/>
                  </a:cubicBezTo>
                  <a:cubicBezTo>
                    <a:pt x="115" y="451"/>
                    <a:pt x="133" y="502"/>
                    <a:pt x="172" y="502"/>
                  </a:cubicBezTo>
                  <a:cubicBezTo>
                    <a:pt x="190" y="502"/>
                    <a:pt x="213" y="491"/>
                    <a:pt x="235" y="465"/>
                  </a:cubicBezTo>
                  <a:lnTo>
                    <a:pt x="247" y="465"/>
                  </a:lnTo>
                  <a:cubicBezTo>
                    <a:pt x="302" y="410"/>
                    <a:pt x="537" y="168"/>
                    <a:pt x="666" y="168"/>
                  </a:cubicBezTo>
                  <a:cubicBezTo>
                    <a:pt x="706" y="168"/>
                    <a:pt x="736" y="192"/>
                    <a:pt x="747" y="251"/>
                  </a:cubicBezTo>
                  <a:cubicBezTo>
                    <a:pt x="783" y="370"/>
                    <a:pt x="664" y="548"/>
                    <a:pt x="628" y="655"/>
                  </a:cubicBezTo>
                  <a:cubicBezTo>
                    <a:pt x="524" y="917"/>
                    <a:pt x="405" y="1174"/>
                    <a:pt x="272" y="1426"/>
                  </a:cubicBezTo>
                  <a:lnTo>
                    <a:pt x="272" y="1426"/>
                  </a:lnTo>
                  <a:cubicBezTo>
                    <a:pt x="139" y="1546"/>
                    <a:pt x="47" y="1712"/>
                    <a:pt x="9" y="1894"/>
                  </a:cubicBezTo>
                  <a:cubicBezTo>
                    <a:pt x="1" y="1940"/>
                    <a:pt x="18" y="1956"/>
                    <a:pt x="44" y="1956"/>
                  </a:cubicBezTo>
                  <a:cubicBezTo>
                    <a:pt x="92" y="1956"/>
                    <a:pt x="172" y="1901"/>
                    <a:pt x="188" y="1870"/>
                  </a:cubicBezTo>
                  <a:cubicBezTo>
                    <a:pt x="260" y="1746"/>
                    <a:pt x="335" y="1621"/>
                    <a:pt x="407" y="1494"/>
                  </a:cubicBezTo>
                  <a:lnTo>
                    <a:pt x="407" y="1494"/>
                  </a:lnTo>
                  <a:cubicBezTo>
                    <a:pt x="416" y="1489"/>
                    <a:pt x="425" y="1487"/>
                    <a:pt x="435" y="1487"/>
                  </a:cubicBezTo>
                  <a:cubicBezTo>
                    <a:pt x="440" y="1487"/>
                    <a:pt x="445" y="1488"/>
                    <a:pt x="450" y="1489"/>
                  </a:cubicBezTo>
                  <a:cubicBezTo>
                    <a:pt x="509" y="1501"/>
                    <a:pt x="581" y="1679"/>
                    <a:pt x="616" y="1739"/>
                  </a:cubicBezTo>
                  <a:cubicBezTo>
                    <a:pt x="676" y="1822"/>
                    <a:pt x="747" y="1929"/>
                    <a:pt x="855" y="1941"/>
                  </a:cubicBezTo>
                  <a:cubicBezTo>
                    <a:pt x="974" y="1941"/>
                    <a:pt x="1093" y="1822"/>
                    <a:pt x="1164" y="1751"/>
                  </a:cubicBezTo>
                  <a:cubicBezTo>
                    <a:pt x="1216" y="1690"/>
                    <a:pt x="1192" y="1623"/>
                    <a:pt x="1144" y="1623"/>
                  </a:cubicBezTo>
                  <a:cubicBezTo>
                    <a:pt x="1125" y="1623"/>
                    <a:pt x="1103" y="1633"/>
                    <a:pt x="1081" y="1656"/>
                  </a:cubicBezTo>
                  <a:cubicBezTo>
                    <a:pt x="1030" y="1699"/>
                    <a:pt x="987" y="1717"/>
                    <a:pt x="950" y="1717"/>
                  </a:cubicBezTo>
                  <a:cubicBezTo>
                    <a:pt x="773" y="1717"/>
                    <a:pt x="711" y="1321"/>
                    <a:pt x="511" y="1306"/>
                  </a:cubicBezTo>
                  <a:lnTo>
                    <a:pt x="511" y="1306"/>
                  </a:lnTo>
                  <a:cubicBezTo>
                    <a:pt x="681" y="992"/>
                    <a:pt x="828" y="665"/>
                    <a:pt x="902" y="310"/>
                  </a:cubicBezTo>
                  <a:cubicBezTo>
                    <a:pt x="937" y="172"/>
                    <a:pt x="949" y="0"/>
                    <a:pt x="77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1" name="Google Shape;2931;p53"/>
            <p:cNvSpPr/>
            <p:nvPr/>
          </p:nvSpPr>
          <p:spPr>
            <a:xfrm>
              <a:off x="7038750" y="2903575"/>
              <a:ext cx="22825" cy="24525"/>
            </a:xfrm>
            <a:custGeom>
              <a:avLst/>
              <a:gdLst/>
              <a:ahLst/>
              <a:cxnLst/>
              <a:rect l="l" t="t" r="r" b="b"/>
              <a:pathLst>
                <a:path w="913" h="981" extrusionOk="0">
                  <a:moveTo>
                    <a:pt x="307" y="0"/>
                  </a:moveTo>
                  <a:cubicBezTo>
                    <a:pt x="189" y="0"/>
                    <a:pt x="84" y="119"/>
                    <a:pt x="29" y="217"/>
                  </a:cubicBezTo>
                  <a:cubicBezTo>
                    <a:pt x="1" y="269"/>
                    <a:pt x="16" y="287"/>
                    <a:pt x="44" y="287"/>
                  </a:cubicBezTo>
                  <a:cubicBezTo>
                    <a:pt x="74" y="287"/>
                    <a:pt x="118" y="266"/>
                    <a:pt x="136" y="241"/>
                  </a:cubicBezTo>
                  <a:cubicBezTo>
                    <a:pt x="162" y="203"/>
                    <a:pt x="187" y="186"/>
                    <a:pt x="213" y="186"/>
                  </a:cubicBezTo>
                  <a:cubicBezTo>
                    <a:pt x="351" y="186"/>
                    <a:pt x="477" y="688"/>
                    <a:pt x="517" y="789"/>
                  </a:cubicBezTo>
                  <a:cubicBezTo>
                    <a:pt x="553" y="860"/>
                    <a:pt x="601" y="967"/>
                    <a:pt x="684" y="979"/>
                  </a:cubicBezTo>
                  <a:cubicBezTo>
                    <a:pt x="689" y="980"/>
                    <a:pt x="694" y="980"/>
                    <a:pt x="699" y="980"/>
                  </a:cubicBezTo>
                  <a:cubicBezTo>
                    <a:pt x="789" y="980"/>
                    <a:pt x="876" y="880"/>
                    <a:pt x="898" y="801"/>
                  </a:cubicBezTo>
                  <a:cubicBezTo>
                    <a:pt x="913" y="752"/>
                    <a:pt x="898" y="735"/>
                    <a:pt x="873" y="735"/>
                  </a:cubicBezTo>
                  <a:cubicBezTo>
                    <a:pt x="845" y="735"/>
                    <a:pt x="805" y="756"/>
                    <a:pt x="777" y="779"/>
                  </a:cubicBezTo>
                  <a:lnTo>
                    <a:pt x="777" y="779"/>
                  </a:lnTo>
                  <a:cubicBezTo>
                    <a:pt x="770" y="759"/>
                    <a:pt x="744" y="741"/>
                    <a:pt x="744" y="741"/>
                  </a:cubicBezTo>
                  <a:cubicBezTo>
                    <a:pt x="708" y="682"/>
                    <a:pt x="684" y="634"/>
                    <a:pt x="672" y="574"/>
                  </a:cubicBezTo>
                  <a:cubicBezTo>
                    <a:pt x="636" y="491"/>
                    <a:pt x="624" y="396"/>
                    <a:pt x="601" y="312"/>
                  </a:cubicBezTo>
                  <a:cubicBezTo>
                    <a:pt x="553" y="205"/>
                    <a:pt x="458" y="39"/>
                    <a:pt x="339" y="3"/>
                  </a:cubicBezTo>
                  <a:cubicBezTo>
                    <a:pt x="328" y="1"/>
                    <a:pt x="318" y="0"/>
                    <a:pt x="30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2" name="Google Shape;2932;p53"/>
            <p:cNvSpPr/>
            <p:nvPr/>
          </p:nvSpPr>
          <p:spPr>
            <a:xfrm>
              <a:off x="7039500" y="2904050"/>
              <a:ext cx="21425" cy="23525"/>
            </a:xfrm>
            <a:custGeom>
              <a:avLst/>
              <a:gdLst/>
              <a:ahLst/>
              <a:cxnLst/>
              <a:rect l="l" t="t" r="r" b="b"/>
              <a:pathLst>
                <a:path w="857" h="941" extrusionOk="0">
                  <a:moveTo>
                    <a:pt x="834" y="1"/>
                  </a:moveTo>
                  <a:cubicBezTo>
                    <a:pt x="826" y="1"/>
                    <a:pt x="817" y="3"/>
                    <a:pt x="809" y="8"/>
                  </a:cubicBezTo>
                  <a:cubicBezTo>
                    <a:pt x="678" y="139"/>
                    <a:pt x="559" y="270"/>
                    <a:pt x="452" y="413"/>
                  </a:cubicBezTo>
                  <a:cubicBezTo>
                    <a:pt x="321" y="544"/>
                    <a:pt x="190" y="674"/>
                    <a:pt x="59" y="817"/>
                  </a:cubicBezTo>
                  <a:cubicBezTo>
                    <a:pt x="0" y="876"/>
                    <a:pt x="24" y="940"/>
                    <a:pt x="72" y="940"/>
                  </a:cubicBezTo>
                  <a:cubicBezTo>
                    <a:pt x="93" y="940"/>
                    <a:pt x="117" y="929"/>
                    <a:pt x="142" y="901"/>
                  </a:cubicBezTo>
                  <a:cubicBezTo>
                    <a:pt x="285" y="758"/>
                    <a:pt x="440" y="603"/>
                    <a:pt x="571" y="460"/>
                  </a:cubicBezTo>
                  <a:cubicBezTo>
                    <a:pt x="702" y="341"/>
                    <a:pt x="809" y="198"/>
                    <a:pt x="856" y="32"/>
                  </a:cubicBezTo>
                  <a:cubicBezTo>
                    <a:pt x="856" y="9"/>
                    <a:pt x="847" y="1"/>
                    <a:pt x="83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3" name="Google Shape;2933;p53"/>
            <p:cNvSpPr/>
            <p:nvPr/>
          </p:nvSpPr>
          <p:spPr>
            <a:xfrm>
              <a:off x="7074000" y="2902300"/>
              <a:ext cx="24725" cy="5825"/>
            </a:xfrm>
            <a:custGeom>
              <a:avLst/>
              <a:gdLst/>
              <a:ahLst/>
              <a:cxnLst/>
              <a:rect l="l" t="t" r="r" b="b"/>
              <a:pathLst>
                <a:path w="989" h="233" extrusionOk="0">
                  <a:moveTo>
                    <a:pt x="770" y="0"/>
                  </a:moveTo>
                  <a:cubicBezTo>
                    <a:pt x="718" y="0"/>
                    <a:pt x="667" y="6"/>
                    <a:pt x="619" y="18"/>
                  </a:cubicBezTo>
                  <a:cubicBezTo>
                    <a:pt x="465" y="42"/>
                    <a:pt x="334" y="66"/>
                    <a:pt x="179" y="78"/>
                  </a:cubicBezTo>
                  <a:cubicBezTo>
                    <a:pt x="119" y="78"/>
                    <a:pt x="0" y="233"/>
                    <a:pt x="107" y="233"/>
                  </a:cubicBezTo>
                  <a:cubicBezTo>
                    <a:pt x="238" y="233"/>
                    <a:pt x="381" y="221"/>
                    <a:pt x="524" y="209"/>
                  </a:cubicBezTo>
                  <a:cubicBezTo>
                    <a:pt x="643" y="209"/>
                    <a:pt x="762" y="197"/>
                    <a:pt x="881" y="161"/>
                  </a:cubicBezTo>
                  <a:cubicBezTo>
                    <a:pt x="917" y="137"/>
                    <a:pt x="988" y="54"/>
                    <a:pt x="929" y="18"/>
                  </a:cubicBezTo>
                  <a:cubicBezTo>
                    <a:pt x="875" y="6"/>
                    <a:pt x="822" y="0"/>
                    <a:pt x="770"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4" name="Google Shape;2934;p53"/>
            <p:cNvSpPr/>
            <p:nvPr/>
          </p:nvSpPr>
          <p:spPr>
            <a:xfrm>
              <a:off x="7076675" y="2906575"/>
              <a:ext cx="23250" cy="5125"/>
            </a:xfrm>
            <a:custGeom>
              <a:avLst/>
              <a:gdLst/>
              <a:ahLst/>
              <a:cxnLst/>
              <a:rect l="l" t="t" r="r" b="b"/>
              <a:pathLst>
                <a:path w="930" h="205" extrusionOk="0">
                  <a:moveTo>
                    <a:pt x="683" y="1"/>
                  </a:moveTo>
                  <a:cubicBezTo>
                    <a:pt x="642" y="1"/>
                    <a:pt x="601" y="5"/>
                    <a:pt x="560" y="14"/>
                  </a:cubicBezTo>
                  <a:cubicBezTo>
                    <a:pt x="441" y="26"/>
                    <a:pt x="310" y="26"/>
                    <a:pt x="191" y="38"/>
                  </a:cubicBezTo>
                  <a:cubicBezTo>
                    <a:pt x="108" y="38"/>
                    <a:pt x="0" y="204"/>
                    <a:pt x="108" y="204"/>
                  </a:cubicBezTo>
                  <a:cubicBezTo>
                    <a:pt x="239" y="204"/>
                    <a:pt x="370" y="192"/>
                    <a:pt x="500" y="181"/>
                  </a:cubicBezTo>
                  <a:cubicBezTo>
                    <a:pt x="620" y="181"/>
                    <a:pt x="727" y="169"/>
                    <a:pt x="846" y="133"/>
                  </a:cubicBezTo>
                  <a:cubicBezTo>
                    <a:pt x="870" y="121"/>
                    <a:pt x="929" y="50"/>
                    <a:pt x="881" y="26"/>
                  </a:cubicBezTo>
                  <a:cubicBezTo>
                    <a:pt x="815" y="11"/>
                    <a:pt x="749" y="1"/>
                    <a:pt x="683"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5" name="Google Shape;2935;p53"/>
            <p:cNvSpPr/>
            <p:nvPr/>
          </p:nvSpPr>
          <p:spPr>
            <a:xfrm>
              <a:off x="7109875" y="2884450"/>
              <a:ext cx="17125" cy="46775"/>
            </a:xfrm>
            <a:custGeom>
              <a:avLst/>
              <a:gdLst/>
              <a:ahLst/>
              <a:cxnLst/>
              <a:rect l="l" t="t" r="r" b="b"/>
              <a:pathLst>
                <a:path w="685" h="1871" extrusionOk="0">
                  <a:moveTo>
                    <a:pt x="638" y="0"/>
                  </a:moveTo>
                  <a:cubicBezTo>
                    <a:pt x="611" y="0"/>
                    <a:pt x="574" y="21"/>
                    <a:pt x="554" y="42"/>
                  </a:cubicBezTo>
                  <a:cubicBezTo>
                    <a:pt x="375" y="256"/>
                    <a:pt x="196" y="470"/>
                    <a:pt x="42" y="708"/>
                  </a:cubicBezTo>
                  <a:cubicBezTo>
                    <a:pt x="1" y="763"/>
                    <a:pt x="22" y="790"/>
                    <a:pt x="59" y="790"/>
                  </a:cubicBezTo>
                  <a:cubicBezTo>
                    <a:pt x="87" y="790"/>
                    <a:pt x="123" y="775"/>
                    <a:pt x="149" y="744"/>
                  </a:cubicBezTo>
                  <a:cubicBezTo>
                    <a:pt x="268" y="570"/>
                    <a:pt x="388" y="409"/>
                    <a:pt x="518" y="252"/>
                  </a:cubicBezTo>
                  <a:lnTo>
                    <a:pt x="518" y="252"/>
                  </a:lnTo>
                  <a:cubicBezTo>
                    <a:pt x="517" y="501"/>
                    <a:pt x="514" y="743"/>
                    <a:pt x="494" y="994"/>
                  </a:cubicBezTo>
                  <a:cubicBezTo>
                    <a:pt x="482" y="1268"/>
                    <a:pt x="470" y="1554"/>
                    <a:pt x="482" y="1828"/>
                  </a:cubicBezTo>
                  <a:cubicBezTo>
                    <a:pt x="482" y="1858"/>
                    <a:pt x="495" y="1870"/>
                    <a:pt x="513" y="1870"/>
                  </a:cubicBezTo>
                  <a:cubicBezTo>
                    <a:pt x="558" y="1870"/>
                    <a:pt x="637" y="1795"/>
                    <a:pt x="637" y="1744"/>
                  </a:cubicBezTo>
                  <a:cubicBezTo>
                    <a:pt x="661" y="1470"/>
                    <a:pt x="661" y="1185"/>
                    <a:pt x="661" y="911"/>
                  </a:cubicBezTo>
                  <a:cubicBezTo>
                    <a:pt x="685" y="625"/>
                    <a:pt x="685" y="327"/>
                    <a:pt x="673" y="42"/>
                  </a:cubicBezTo>
                  <a:cubicBezTo>
                    <a:pt x="673" y="11"/>
                    <a:pt x="658" y="0"/>
                    <a:pt x="638"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6" name="Google Shape;2936;p53"/>
            <p:cNvSpPr/>
            <p:nvPr/>
          </p:nvSpPr>
          <p:spPr>
            <a:xfrm>
              <a:off x="7041750" y="2966900"/>
              <a:ext cx="22750" cy="22800"/>
            </a:xfrm>
            <a:custGeom>
              <a:avLst/>
              <a:gdLst/>
              <a:ahLst/>
              <a:cxnLst/>
              <a:rect l="l" t="t" r="r" b="b"/>
              <a:pathLst>
                <a:path w="910" h="912" extrusionOk="0">
                  <a:moveTo>
                    <a:pt x="314" y="0"/>
                  </a:moveTo>
                  <a:cubicBezTo>
                    <a:pt x="187" y="0"/>
                    <a:pt x="104" y="123"/>
                    <a:pt x="40" y="208"/>
                  </a:cubicBezTo>
                  <a:cubicBezTo>
                    <a:pt x="0" y="262"/>
                    <a:pt x="20" y="285"/>
                    <a:pt x="55" y="285"/>
                  </a:cubicBezTo>
                  <a:cubicBezTo>
                    <a:pt x="83" y="285"/>
                    <a:pt x="121" y="270"/>
                    <a:pt x="147" y="244"/>
                  </a:cubicBezTo>
                  <a:lnTo>
                    <a:pt x="135" y="244"/>
                  </a:lnTo>
                  <a:cubicBezTo>
                    <a:pt x="173" y="196"/>
                    <a:pt x="209" y="176"/>
                    <a:pt x="239" y="176"/>
                  </a:cubicBezTo>
                  <a:cubicBezTo>
                    <a:pt x="315" y="176"/>
                    <a:pt x="365" y="291"/>
                    <a:pt x="373" y="375"/>
                  </a:cubicBezTo>
                  <a:cubicBezTo>
                    <a:pt x="385" y="458"/>
                    <a:pt x="373" y="542"/>
                    <a:pt x="385" y="625"/>
                  </a:cubicBezTo>
                  <a:cubicBezTo>
                    <a:pt x="397" y="708"/>
                    <a:pt x="409" y="863"/>
                    <a:pt x="504" y="899"/>
                  </a:cubicBezTo>
                  <a:cubicBezTo>
                    <a:pt x="522" y="908"/>
                    <a:pt x="540" y="912"/>
                    <a:pt x="558" y="912"/>
                  </a:cubicBezTo>
                  <a:cubicBezTo>
                    <a:pt x="634" y="912"/>
                    <a:pt x="704" y="838"/>
                    <a:pt x="743" y="780"/>
                  </a:cubicBezTo>
                  <a:cubicBezTo>
                    <a:pt x="790" y="708"/>
                    <a:pt x="909" y="530"/>
                    <a:pt x="874" y="458"/>
                  </a:cubicBezTo>
                  <a:cubicBezTo>
                    <a:pt x="863" y="442"/>
                    <a:pt x="852" y="436"/>
                    <a:pt x="841" y="436"/>
                  </a:cubicBezTo>
                  <a:cubicBezTo>
                    <a:pt x="828" y="436"/>
                    <a:pt x="815" y="445"/>
                    <a:pt x="802" y="458"/>
                  </a:cubicBezTo>
                  <a:cubicBezTo>
                    <a:pt x="754" y="494"/>
                    <a:pt x="731" y="530"/>
                    <a:pt x="707" y="589"/>
                  </a:cubicBezTo>
                  <a:cubicBezTo>
                    <a:pt x="695" y="625"/>
                    <a:pt x="671" y="661"/>
                    <a:pt x="659" y="697"/>
                  </a:cubicBezTo>
                  <a:cubicBezTo>
                    <a:pt x="659" y="708"/>
                    <a:pt x="635" y="720"/>
                    <a:pt x="635" y="744"/>
                  </a:cubicBezTo>
                  <a:cubicBezTo>
                    <a:pt x="633" y="747"/>
                    <a:pt x="630" y="749"/>
                    <a:pt x="627" y="752"/>
                  </a:cubicBezTo>
                  <a:lnTo>
                    <a:pt x="627" y="752"/>
                  </a:lnTo>
                  <a:cubicBezTo>
                    <a:pt x="518" y="695"/>
                    <a:pt x="552" y="421"/>
                    <a:pt x="552" y="339"/>
                  </a:cubicBezTo>
                  <a:cubicBezTo>
                    <a:pt x="540" y="208"/>
                    <a:pt x="504" y="42"/>
                    <a:pt x="362" y="6"/>
                  </a:cubicBezTo>
                  <a:cubicBezTo>
                    <a:pt x="345" y="2"/>
                    <a:pt x="329" y="0"/>
                    <a:pt x="314"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7" name="Google Shape;2937;p53"/>
            <p:cNvSpPr/>
            <p:nvPr/>
          </p:nvSpPr>
          <p:spPr>
            <a:xfrm>
              <a:off x="7041350" y="2968325"/>
              <a:ext cx="22125" cy="20850"/>
            </a:xfrm>
            <a:custGeom>
              <a:avLst/>
              <a:gdLst/>
              <a:ahLst/>
              <a:cxnLst/>
              <a:rect l="l" t="t" r="r" b="b"/>
              <a:pathLst>
                <a:path w="885" h="834" extrusionOk="0">
                  <a:moveTo>
                    <a:pt x="842" y="1"/>
                  </a:moveTo>
                  <a:cubicBezTo>
                    <a:pt x="834" y="1"/>
                    <a:pt x="826" y="3"/>
                    <a:pt x="818" y="8"/>
                  </a:cubicBezTo>
                  <a:cubicBezTo>
                    <a:pt x="687" y="92"/>
                    <a:pt x="568" y="199"/>
                    <a:pt x="461" y="318"/>
                  </a:cubicBezTo>
                  <a:lnTo>
                    <a:pt x="68" y="699"/>
                  </a:lnTo>
                  <a:cubicBezTo>
                    <a:pt x="1" y="766"/>
                    <a:pt x="29" y="834"/>
                    <a:pt x="84" y="834"/>
                  </a:cubicBezTo>
                  <a:cubicBezTo>
                    <a:pt x="107" y="834"/>
                    <a:pt x="135" y="822"/>
                    <a:pt x="163" y="794"/>
                  </a:cubicBezTo>
                  <a:cubicBezTo>
                    <a:pt x="282" y="663"/>
                    <a:pt x="425" y="532"/>
                    <a:pt x="556" y="413"/>
                  </a:cubicBezTo>
                  <a:cubicBezTo>
                    <a:pt x="675" y="306"/>
                    <a:pt x="782" y="187"/>
                    <a:pt x="866" y="56"/>
                  </a:cubicBezTo>
                  <a:cubicBezTo>
                    <a:pt x="884" y="28"/>
                    <a:pt x="867" y="1"/>
                    <a:pt x="84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8" name="Google Shape;2938;p53"/>
            <p:cNvSpPr/>
            <p:nvPr/>
          </p:nvSpPr>
          <p:spPr>
            <a:xfrm>
              <a:off x="7071900" y="2964175"/>
              <a:ext cx="22650" cy="5575"/>
            </a:xfrm>
            <a:custGeom>
              <a:avLst/>
              <a:gdLst/>
              <a:ahLst/>
              <a:cxnLst/>
              <a:rect l="l" t="t" r="r" b="b"/>
              <a:pathLst>
                <a:path w="906" h="223" extrusionOk="0">
                  <a:moveTo>
                    <a:pt x="751" y="0"/>
                  </a:moveTo>
                  <a:cubicBezTo>
                    <a:pt x="704" y="0"/>
                    <a:pt x="652" y="8"/>
                    <a:pt x="608" y="8"/>
                  </a:cubicBezTo>
                  <a:lnTo>
                    <a:pt x="191" y="44"/>
                  </a:lnTo>
                  <a:cubicBezTo>
                    <a:pt x="120" y="44"/>
                    <a:pt x="1" y="222"/>
                    <a:pt x="108" y="222"/>
                  </a:cubicBezTo>
                  <a:cubicBezTo>
                    <a:pt x="251" y="210"/>
                    <a:pt x="382" y="210"/>
                    <a:pt x="525" y="198"/>
                  </a:cubicBezTo>
                  <a:cubicBezTo>
                    <a:pt x="543" y="200"/>
                    <a:pt x="562" y="201"/>
                    <a:pt x="581" y="201"/>
                  </a:cubicBezTo>
                  <a:cubicBezTo>
                    <a:pt x="672" y="201"/>
                    <a:pt x="767" y="178"/>
                    <a:pt x="846" y="139"/>
                  </a:cubicBezTo>
                  <a:cubicBezTo>
                    <a:pt x="870" y="127"/>
                    <a:pt x="906" y="79"/>
                    <a:pt x="882" y="55"/>
                  </a:cubicBezTo>
                  <a:cubicBezTo>
                    <a:pt x="856" y="11"/>
                    <a:pt x="807" y="0"/>
                    <a:pt x="75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39" name="Google Shape;2939;p53"/>
            <p:cNvSpPr/>
            <p:nvPr/>
          </p:nvSpPr>
          <p:spPr>
            <a:xfrm>
              <a:off x="7075175" y="2969525"/>
              <a:ext cx="21175" cy="4975"/>
            </a:xfrm>
            <a:custGeom>
              <a:avLst/>
              <a:gdLst/>
              <a:ahLst/>
              <a:cxnLst/>
              <a:rect l="l" t="t" r="r" b="b"/>
              <a:pathLst>
                <a:path w="847" h="199" extrusionOk="0">
                  <a:moveTo>
                    <a:pt x="689" y="0"/>
                  </a:moveTo>
                  <a:cubicBezTo>
                    <a:pt x="645" y="0"/>
                    <a:pt x="599" y="8"/>
                    <a:pt x="560" y="8"/>
                  </a:cubicBezTo>
                  <a:cubicBezTo>
                    <a:pt x="430" y="8"/>
                    <a:pt x="310" y="20"/>
                    <a:pt x="191" y="20"/>
                  </a:cubicBezTo>
                  <a:cubicBezTo>
                    <a:pt x="108" y="20"/>
                    <a:pt x="1" y="199"/>
                    <a:pt x="108" y="199"/>
                  </a:cubicBezTo>
                  <a:lnTo>
                    <a:pt x="108" y="187"/>
                  </a:lnTo>
                  <a:lnTo>
                    <a:pt x="465" y="187"/>
                  </a:lnTo>
                  <a:cubicBezTo>
                    <a:pt x="491" y="190"/>
                    <a:pt x="516" y="191"/>
                    <a:pt x="541" y="191"/>
                  </a:cubicBezTo>
                  <a:cubicBezTo>
                    <a:pt x="622" y="191"/>
                    <a:pt x="702" y="175"/>
                    <a:pt x="775" y="139"/>
                  </a:cubicBezTo>
                  <a:cubicBezTo>
                    <a:pt x="811" y="127"/>
                    <a:pt x="846" y="80"/>
                    <a:pt x="822" y="56"/>
                  </a:cubicBezTo>
                  <a:cubicBezTo>
                    <a:pt x="790" y="11"/>
                    <a:pt x="741" y="0"/>
                    <a:pt x="689"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0" name="Google Shape;2940;p53"/>
            <p:cNvSpPr/>
            <p:nvPr/>
          </p:nvSpPr>
          <p:spPr>
            <a:xfrm>
              <a:off x="7115750" y="2938925"/>
              <a:ext cx="10650" cy="23250"/>
            </a:xfrm>
            <a:custGeom>
              <a:avLst/>
              <a:gdLst/>
              <a:ahLst/>
              <a:cxnLst/>
              <a:rect l="l" t="t" r="r" b="b"/>
              <a:pathLst>
                <a:path w="426" h="930" extrusionOk="0">
                  <a:moveTo>
                    <a:pt x="397" y="0"/>
                  </a:moveTo>
                  <a:cubicBezTo>
                    <a:pt x="360" y="0"/>
                    <a:pt x="299" y="53"/>
                    <a:pt x="283" y="77"/>
                  </a:cubicBezTo>
                  <a:cubicBezTo>
                    <a:pt x="188" y="256"/>
                    <a:pt x="116" y="446"/>
                    <a:pt x="21" y="637"/>
                  </a:cubicBezTo>
                  <a:cubicBezTo>
                    <a:pt x="0" y="673"/>
                    <a:pt x="13" y="687"/>
                    <a:pt x="37" y="687"/>
                  </a:cubicBezTo>
                  <a:cubicBezTo>
                    <a:pt x="67" y="687"/>
                    <a:pt x="115" y="664"/>
                    <a:pt x="128" y="637"/>
                  </a:cubicBezTo>
                  <a:lnTo>
                    <a:pt x="140" y="637"/>
                  </a:lnTo>
                  <a:cubicBezTo>
                    <a:pt x="179" y="564"/>
                    <a:pt x="216" y="489"/>
                    <a:pt x="253" y="412"/>
                  </a:cubicBezTo>
                  <a:lnTo>
                    <a:pt x="253" y="412"/>
                  </a:lnTo>
                  <a:cubicBezTo>
                    <a:pt x="250" y="463"/>
                    <a:pt x="247" y="513"/>
                    <a:pt x="247" y="565"/>
                  </a:cubicBezTo>
                  <a:cubicBezTo>
                    <a:pt x="247" y="661"/>
                    <a:pt x="188" y="851"/>
                    <a:pt x="271" y="923"/>
                  </a:cubicBezTo>
                  <a:cubicBezTo>
                    <a:pt x="278" y="927"/>
                    <a:pt x="285" y="929"/>
                    <a:pt x="292" y="929"/>
                  </a:cubicBezTo>
                  <a:cubicBezTo>
                    <a:pt x="320" y="929"/>
                    <a:pt x="345" y="896"/>
                    <a:pt x="354" y="887"/>
                  </a:cubicBezTo>
                  <a:cubicBezTo>
                    <a:pt x="402" y="756"/>
                    <a:pt x="414" y="625"/>
                    <a:pt x="402" y="482"/>
                  </a:cubicBezTo>
                  <a:cubicBezTo>
                    <a:pt x="413" y="351"/>
                    <a:pt x="424" y="210"/>
                    <a:pt x="426" y="78"/>
                  </a:cubicBezTo>
                  <a:lnTo>
                    <a:pt x="426" y="78"/>
                  </a:lnTo>
                  <a:cubicBezTo>
                    <a:pt x="426" y="77"/>
                    <a:pt x="426" y="77"/>
                    <a:pt x="426" y="77"/>
                  </a:cubicBezTo>
                  <a:lnTo>
                    <a:pt x="426" y="77"/>
                  </a:lnTo>
                  <a:lnTo>
                    <a:pt x="426" y="77"/>
                  </a:lnTo>
                  <a:lnTo>
                    <a:pt x="426" y="77"/>
                  </a:lnTo>
                  <a:cubicBezTo>
                    <a:pt x="426" y="65"/>
                    <a:pt x="426" y="53"/>
                    <a:pt x="426" y="41"/>
                  </a:cubicBezTo>
                  <a:cubicBezTo>
                    <a:pt x="426" y="11"/>
                    <a:pt x="414" y="0"/>
                    <a:pt x="39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1" name="Google Shape;2941;p53"/>
            <p:cNvSpPr/>
            <p:nvPr/>
          </p:nvSpPr>
          <p:spPr>
            <a:xfrm>
              <a:off x="7109725" y="2962875"/>
              <a:ext cx="29475" cy="6075"/>
            </a:xfrm>
            <a:custGeom>
              <a:avLst/>
              <a:gdLst/>
              <a:ahLst/>
              <a:cxnLst/>
              <a:rect l="l" t="t" r="r" b="b"/>
              <a:pathLst>
                <a:path w="1179" h="243" extrusionOk="0">
                  <a:moveTo>
                    <a:pt x="992" y="0"/>
                  </a:moveTo>
                  <a:cubicBezTo>
                    <a:pt x="901" y="0"/>
                    <a:pt x="814" y="16"/>
                    <a:pt x="726" y="48"/>
                  </a:cubicBezTo>
                  <a:cubicBezTo>
                    <a:pt x="583" y="75"/>
                    <a:pt x="434" y="88"/>
                    <a:pt x="288" y="88"/>
                  </a:cubicBezTo>
                  <a:cubicBezTo>
                    <a:pt x="239" y="88"/>
                    <a:pt x="191" y="87"/>
                    <a:pt x="143" y="84"/>
                  </a:cubicBezTo>
                  <a:cubicBezTo>
                    <a:pt x="95" y="84"/>
                    <a:pt x="0" y="203"/>
                    <a:pt x="71" y="215"/>
                  </a:cubicBezTo>
                  <a:cubicBezTo>
                    <a:pt x="179" y="233"/>
                    <a:pt x="288" y="242"/>
                    <a:pt x="397" y="242"/>
                  </a:cubicBezTo>
                  <a:cubicBezTo>
                    <a:pt x="636" y="242"/>
                    <a:pt x="874" y="197"/>
                    <a:pt x="1095" y="107"/>
                  </a:cubicBezTo>
                  <a:cubicBezTo>
                    <a:pt x="1119" y="96"/>
                    <a:pt x="1179" y="24"/>
                    <a:pt x="1131" y="12"/>
                  </a:cubicBezTo>
                  <a:cubicBezTo>
                    <a:pt x="1083" y="4"/>
                    <a:pt x="1037" y="0"/>
                    <a:pt x="99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2" name="Google Shape;2942;p53"/>
            <p:cNvSpPr/>
            <p:nvPr/>
          </p:nvSpPr>
          <p:spPr>
            <a:xfrm>
              <a:off x="7116550" y="2972075"/>
              <a:ext cx="21175" cy="21000"/>
            </a:xfrm>
            <a:custGeom>
              <a:avLst/>
              <a:gdLst/>
              <a:ahLst/>
              <a:cxnLst/>
              <a:rect l="l" t="t" r="r" b="b"/>
              <a:pathLst>
                <a:path w="847" h="840" extrusionOk="0">
                  <a:moveTo>
                    <a:pt x="457" y="0"/>
                  </a:moveTo>
                  <a:cubicBezTo>
                    <a:pt x="353" y="0"/>
                    <a:pt x="215" y="67"/>
                    <a:pt x="156" y="97"/>
                  </a:cubicBezTo>
                  <a:cubicBezTo>
                    <a:pt x="103" y="118"/>
                    <a:pt x="69" y="222"/>
                    <a:pt x="127" y="222"/>
                  </a:cubicBezTo>
                  <a:cubicBezTo>
                    <a:pt x="135" y="222"/>
                    <a:pt x="144" y="220"/>
                    <a:pt x="156" y="216"/>
                  </a:cubicBezTo>
                  <a:cubicBezTo>
                    <a:pt x="203" y="192"/>
                    <a:pt x="251" y="180"/>
                    <a:pt x="299" y="168"/>
                  </a:cubicBezTo>
                  <a:cubicBezTo>
                    <a:pt x="314" y="168"/>
                    <a:pt x="346" y="157"/>
                    <a:pt x="369" y="157"/>
                  </a:cubicBezTo>
                  <a:cubicBezTo>
                    <a:pt x="381" y="157"/>
                    <a:pt x="390" y="160"/>
                    <a:pt x="394" y="168"/>
                  </a:cubicBezTo>
                  <a:cubicBezTo>
                    <a:pt x="441" y="204"/>
                    <a:pt x="370" y="275"/>
                    <a:pt x="346" y="299"/>
                  </a:cubicBezTo>
                  <a:cubicBezTo>
                    <a:pt x="227" y="442"/>
                    <a:pt x="108" y="585"/>
                    <a:pt x="13" y="751"/>
                  </a:cubicBezTo>
                  <a:cubicBezTo>
                    <a:pt x="1" y="787"/>
                    <a:pt x="1" y="823"/>
                    <a:pt x="48" y="835"/>
                  </a:cubicBezTo>
                  <a:cubicBezTo>
                    <a:pt x="87" y="838"/>
                    <a:pt x="125" y="840"/>
                    <a:pt x="164" y="840"/>
                  </a:cubicBezTo>
                  <a:cubicBezTo>
                    <a:pt x="256" y="840"/>
                    <a:pt x="349" y="831"/>
                    <a:pt x="441" y="823"/>
                  </a:cubicBezTo>
                  <a:cubicBezTo>
                    <a:pt x="465" y="826"/>
                    <a:pt x="490" y="827"/>
                    <a:pt x="515" y="827"/>
                  </a:cubicBezTo>
                  <a:cubicBezTo>
                    <a:pt x="601" y="827"/>
                    <a:pt x="692" y="810"/>
                    <a:pt x="775" y="763"/>
                  </a:cubicBezTo>
                  <a:cubicBezTo>
                    <a:pt x="810" y="740"/>
                    <a:pt x="846" y="680"/>
                    <a:pt x="799" y="656"/>
                  </a:cubicBezTo>
                  <a:cubicBezTo>
                    <a:pt x="772" y="638"/>
                    <a:pt x="735" y="632"/>
                    <a:pt x="694" y="632"/>
                  </a:cubicBezTo>
                  <a:cubicBezTo>
                    <a:pt x="628" y="632"/>
                    <a:pt x="553" y="649"/>
                    <a:pt x="501" y="656"/>
                  </a:cubicBezTo>
                  <a:cubicBezTo>
                    <a:pt x="412" y="666"/>
                    <a:pt x="314" y="676"/>
                    <a:pt x="215" y="679"/>
                  </a:cubicBezTo>
                  <a:lnTo>
                    <a:pt x="215" y="679"/>
                  </a:lnTo>
                  <a:cubicBezTo>
                    <a:pt x="290" y="569"/>
                    <a:pt x="378" y="456"/>
                    <a:pt x="465" y="359"/>
                  </a:cubicBezTo>
                  <a:cubicBezTo>
                    <a:pt x="537" y="287"/>
                    <a:pt x="584" y="192"/>
                    <a:pt x="584" y="97"/>
                  </a:cubicBezTo>
                  <a:cubicBezTo>
                    <a:pt x="571" y="25"/>
                    <a:pt x="520" y="0"/>
                    <a:pt x="45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3" name="Google Shape;2943;p53"/>
            <p:cNvSpPr/>
            <p:nvPr/>
          </p:nvSpPr>
          <p:spPr>
            <a:xfrm>
              <a:off x="7027900" y="3017525"/>
              <a:ext cx="15750" cy="43375"/>
            </a:xfrm>
            <a:custGeom>
              <a:avLst/>
              <a:gdLst/>
              <a:ahLst/>
              <a:cxnLst/>
              <a:rect l="l" t="t" r="r" b="b"/>
              <a:pathLst>
                <a:path w="630" h="1735" extrusionOk="0">
                  <a:moveTo>
                    <a:pt x="465" y="0"/>
                  </a:moveTo>
                  <a:cubicBezTo>
                    <a:pt x="409" y="0"/>
                    <a:pt x="338" y="82"/>
                    <a:pt x="356" y="136"/>
                  </a:cubicBezTo>
                  <a:cubicBezTo>
                    <a:pt x="392" y="279"/>
                    <a:pt x="392" y="434"/>
                    <a:pt x="368" y="577"/>
                  </a:cubicBezTo>
                  <a:cubicBezTo>
                    <a:pt x="356" y="719"/>
                    <a:pt x="356" y="874"/>
                    <a:pt x="356" y="1017"/>
                  </a:cubicBezTo>
                  <a:cubicBezTo>
                    <a:pt x="356" y="1172"/>
                    <a:pt x="368" y="1279"/>
                    <a:pt x="368" y="1410"/>
                  </a:cubicBezTo>
                  <a:cubicBezTo>
                    <a:pt x="368" y="1454"/>
                    <a:pt x="378" y="1530"/>
                    <a:pt x="302" y="1530"/>
                  </a:cubicBezTo>
                  <a:cubicBezTo>
                    <a:pt x="297" y="1530"/>
                    <a:pt x="291" y="1530"/>
                    <a:pt x="285" y="1529"/>
                  </a:cubicBezTo>
                  <a:cubicBezTo>
                    <a:pt x="225" y="1529"/>
                    <a:pt x="189" y="1422"/>
                    <a:pt x="154" y="1374"/>
                  </a:cubicBezTo>
                  <a:cubicBezTo>
                    <a:pt x="148" y="1369"/>
                    <a:pt x="141" y="1366"/>
                    <a:pt x="133" y="1366"/>
                  </a:cubicBezTo>
                  <a:cubicBezTo>
                    <a:pt x="88" y="1366"/>
                    <a:pt x="11" y="1441"/>
                    <a:pt x="11" y="1481"/>
                  </a:cubicBezTo>
                  <a:cubicBezTo>
                    <a:pt x="1" y="1620"/>
                    <a:pt x="115" y="1734"/>
                    <a:pt x="242" y="1734"/>
                  </a:cubicBezTo>
                  <a:cubicBezTo>
                    <a:pt x="268" y="1734"/>
                    <a:pt x="294" y="1729"/>
                    <a:pt x="320" y="1720"/>
                  </a:cubicBezTo>
                  <a:cubicBezTo>
                    <a:pt x="463" y="1672"/>
                    <a:pt x="546" y="1553"/>
                    <a:pt x="558" y="1410"/>
                  </a:cubicBezTo>
                  <a:cubicBezTo>
                    <a:pt x="570" y="1184"/>
                    <a:pt x="570" y="946"/>
                    <a:pt x="558" y="719"/>
                  </a:cubicBezTo>
                  <a:cubicBezTo>
                    <a:pt x="558" y="505"/>
                    <a:pt x="630" y="219"/>
                    <a:pt x="511" y="29"/>
                  </a:cubicBezTo>
                  <a:cubicBezTo>
                    <a:pt x="499" y="9"/>
                    <a:pt x="483" y="0"/>
                    <a:pt x="46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4" name="Google Shape;2944;p53"/>
            <p:cNvSpPr/>
            <p:nvPr/>
          </p:nvSpPr>
          <p:spPr>
            <a:xfrm>
              <a:off x="7030225" y="3013825"/>
              <a:ext cx="31825" cy="47875"/>
            </a:xfrm>
            <a:custGeom>
              <a:avLst/>
              <a:gdLst/>
              <a:ahLst/>
              <a:cxnLst/>
              <a:rect l="l" t="t" r="r" b="b"/>
              <a:pathLst>
                <a:path w="1273" h="1915" extrusionOk="0">
                  <a:moveTo>
                    <a:pt x="800" y="1"/>
                  </a:moveTo>
                  <a:cubicBezTo>
                    <a:pt x="764" y="1"/>
                    <a:pt x="727" y="4"/>
                    <a:pt x="692" y="10"/>
                  </a:cubicBezTo>
                  <a:cubicBezTo>
                    <a:pt x="430" y="58"/>
                    <a:pt x="239" y="236"/>
                    <a:pt x="61" y="415"/>
                  </a:cubicBezTo>
                  <a:cubicBezTo>
                    <a:pt x="1" y="475"/>
                    <a:pt x="27" y="522"/>
                    <a:pt x="77" y="522"/>
                  </a:cubicBezTo>
                  <a:cubicBezTo>
                    <a:pt x="97" y="522"/>
                    <a:pt x="120" y="515"/>
                    <a:pt x="144" y="498"/>
                  </a:cubicBezTo>
                  <a:lnTo>
                    <a:pt x="132" y="498"/>
                  </a:lnTo>
                  <a:cubicBezTo>
                    <a:pt x="251" y="367"/>
                    <a:pt x="406" y="260"/>
                    <a:pt x="584" y="213"/>
                  </a:cubicBezTo>
                  <a:cubicBezTo>
                    <a:pt x="622" y="203"/>
                    <a:pt x="662" y="198"/>
                    <a:pt x="702" y="198"/>
                  </a:cubicBezTo>
                  <a:cubicBezTo>
                    <a:pt x="817" y="198"/>
                    <a:pt x="930" y="241"/>
                    <a:pt x="965" y="355"/>
                  </a:cubicBezTo>
                  <a:cubicBezTo>
                    <a:pt x="977" y="522"/>
                    <a:pt x="918" y="677"/>
                    <a:pt x="799" y="772"/>
                  </a:cubicBezTo>
                  <a:cubicBezTo>
                    <a:pt x="730" y="848"/>
                    <a:pt x="653" y="916"/>
                    <a:pt x="571" y="971"/>
                  </a:cubicBezTo>
                  <a:lnTo>
                    <a:pt x="571" y="971"/>
                  </a:lnTo>
                  <a:cubicBezTo>
                    <a:pt x="560" y="969"/>
                    <a:pt x="549" y="969"/>
                    <a:pt x="538" y="969"/>
                  </a:cubicBezTo>
                  <a:cubicBezTo>
                    <a:pt x="413" y="969"/>
                    <a:pt x="291" y="1062"/>
                    <a:pt x="275" y="1201"/>
                  </a:cubicBezTo>
                  <a:cubicBezTo>
                    <a:pt x="275" y="1237"/>
                    <a:pt x="296" y="1253"/>
                    <a:pt x="322" y="1253"/>
                  </a:cubicBezTo>
                  <a:cubicBezTo>
                    <a:pt x="329" y="1253"/>
                    <a:pt x="338" y="1251"/>
                    <a:pt x="346" y="1248"/>
                  </a:cubicBezTo>
                  <a:cubicBezTo>
                    <a:pt x="407" y="1227"/>
                    <a:pt x="465" y="1202"/>
                    <a:pt x="521" y="1173"/>
                  </a:cubicBezTo>
                  <a:lnTo>
                    <a:pt x="521" y="1173"/>
                  </a:lnTo>
                  <a:cubicBezTo>
                    <a:pt x="522" y="1175"/>
                    <a:pt x="524" y="1176"/>
                    <a:pt x="525" y="1177"/>
                  </a:cubicBezTo>
                  <a:cubicBezTo>
                    <a:pt x="549" y="1201"/>
                    <a:pt x="573" y="1236"/>
                    <a:pt x="584" y="1272"/>
                  </a:cubicBezTo>
                  <a:cubicBezTo>
                    <a:pt x="608" y="1332"/>
                    <a:pt x="632" y="1391"/>
                    <a:pt x="644" y="1463"/>
                  </a:cubicBezTo>
                  <a:cubicBezTo>
                    <a:pt x="680" y="1594"/>
                    <a:pt x="727" y="1725"/>
                    <a:pt x="799" y="1844"/>
                  </a:cubicBezTo>
                  <a:cubicBezTo>
                    <a:pt x="837" y="1894"/>
                    <a:pt x="880" y="1915"/>
                    <a:pt x="924" y="1915"/>
                  </a:cubicBezTo>
                  <a:cubicBezTo>
                    <a:pt x="1046" y="1915"/>
                    <a:pt x="1178" y="1758"/>
                    <a:pt x="1239" y="1653"/>
                  </a:cubicBezTo>
                  <a:cubicBezTo>
                    <a:pt x="1272" y="1604"/>
                    <a:pt x="1243" y="1577"/>
                    <a:pt x="1206" y="1577"/>
                  </a:cubicBezTo>
                  <a:cubicBezTo>
                    <a:pt x="1189" y="1577"/>
                    <a:pt x="1171" y="1583"/>
                    <a:pt x="1156" y="1594"/>
                  </a:cubicBezTo>
                  <a:cubicBezTo>
                    <a:pt x="1105" y="1636"/>
                    <a:pt x="1060" y="1703"/>
                    <a:pt x="1012" y="1703"/>
                  </a:cubicBezTo>
                  <a:cubicBezTo>
                    <a:pt x="993" y="1703"/>
                    <a:pt x="974" y="1692"/>
                    <a:pt x="954" y="1665"/>
                  </a:cubicBezTo>
                  <a:cubicBezTo>
                    <a:pt x="918" y="1582"/>
                    <a:pt x="882" y="1498"/>
                    <a:pt x="870" y="1415"/>
                  </a:cubicBezTo>
                  <a:cubicBezTo>
                    <a:pt x="848" y="1279"/>
                    <a:pt x="793" y="1154"/>
                    <a:pt x="716" y="1050"/>
                  </a:cubicBezTo>
                  <a:lnTo>
                    <a:pt x="716" y="1050"/>
                  </a:lnTo>
                  <a:cubicBezTo>
                    <a:pt x="799" y="987"/>
                    <a:pt x="875" y="914"/>
                    <a:pt x="942" y="832"/>
                  </a:cubicBezTo>
                  <a:cubicBezTo>
                    <a:pt x="1096" y="689"/>
                    <a:pt x="1180" y="474"/>
                    <a:pt x="1168" y="260"/>
                  </a:cubicBezTo>
                  <a:cubicBezTo>
                    <a:pt x="1138" y="74"/>
                    <a:pt x="972" y="1"/>
                    <a:pt x="80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5" name="Google Shape;2945;p53"/>
            <p:cNvSpPr/>
            <p:nvPr/>
          </p:nvSpPr>
          <p:spPr>
            <a:xfrm>
              <a:off x="7067150" y="3032825"/>
              <a:ext cx="18175" cy="4775"/>
            </a:xfrm>
            <a:custGeom>
              <a:avLst/>
              <a:gdLst/>
              <a:ahLst/>
              <a:cxnLst/>
              <a:rect l="l" t="t" r="r" b="b"/>
              <a:pathLst>
                <a:path w="727" h="191" extrusionOk="0">
                  <a:moveTo>
                    <a:pt x="167" y="0"/>
                  </a:moveTo>
                  <a:cubicBezTo>
                    <a:pt x="96" y="0"/>
                    <a:pt x="0" y="143"/>
                    <a:pt x="96" y="155"/>
                  </a:cubicBezTo>
                  <a:cubicBezTo>
                    <a:pt x="203" y="155"/>
                    <a:pt x="310" y="167"/>
                    <a:pt x="417" y="179"/>
                  </a:cubicBezTo>
                  <a:cubicBezTo>
                    <a:pt x="447" y="186"/>
                    <a:pt x="477" y="190"/>
                    <a:pt x="507" y="190"/>
                  </a:cubicBezTo>
                  <a:cubicBezTo>
                    <a:pt x="572" y="190"/>
                    <a:pt x="634" y="172"/>
                    <a:pt x="691" y="131"/>
                  </a:cubicBezTo>
                  <a:cubicBezTo>
                    <a:pt x="703" y="119"/>
                    <a:pt x="727" y="95"/>
                    <a:pt x="715" y="60"/>
                  </a:cubicBezTo>
                  <a:lnTo>
                    <a:pt x="715" y="36"/>
                  </a:lnTo>
                  <a:cubicBezTo>
                    <a:pt x="715" y="24"/>
                    <a:pt x="691" y="12"/>
                    <a:pt x="667" y="12"/>
                  </a:cubicBezTo>
                  <a:cubicBezTo>
                    <a:pt x="584" y="6"/>
                    <a:pt x="500" y="6"/>
                    <a:pt x="417" y="6"/>
                  </a:cubicBezTo>
                  <a:cubicBezTo>
                    <a:pt x="334" y="6"/>
                    <a:pt x="250" y="6"/>
                    <a:pt x="16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6" name="Google Shape;2946;p53"/>
            <p:cNvSpPr/>
            <p:nvPr/>
          </p:nvSpPr>
          <p:spPr>
            <a:xfrm>
              <a:off x="7066550" y="3037325"/>
              <a:ext cx="17600" cy="4600"/>
            </a:xfrm>
            <a:custGeom>
              <a:avLst/>
              <a:gdLst/>
              <a:ahLst/>
              <a:cxnLst/>
              <a:rect l="l" t="t" r="r" b="b"/>
              <a:pathLst>
                <a:path w="704" h="184" extrusionOk="0">
                  <a:moveTo>
                    <a:pt x="565" y="0"/>
                  </a:moveTo>
                  <a:cubicBezTo>
                    <a:pt x="531" y="0"/>
                    <a:pt x="497" y="5"/>
                    <a:pt x="465" y="11"/>
                  </a:cubicBezTo>
                  <a:lnTo>
                    <a:pt x="191" y="11"/>
                  </a:lnTo>
                  <a:cubicBezTo>
                    <a:pt x="96" y="11"/>
                    <a:pt x="1" y="177"/>
                    <a:pt x="108" y="177"/>
                  </a:cubicBezTo>
                  <a:cubicBezTo>
                    <a:pt x="184" y="177"/>
                    <a:pt x="265" y="184"/>
                    <a:pt x="345" y="184"/>
                  </a:cubicBezTo>
                  <a:cubicBezTo>
                    <a:pt x="451" y="184"/>
                    <a:pt x="555" y="172"/>
                    <a:pt x="644" y="118"/>
                  </a:cubicBezTo>
                  <a:cubicBezTo>
                    <a:pt x="667" y="106"/>
                    <a:pt x="703" y="58"/>
                    <a:pt x="679" y="35"/>
                  </a:cubicBezTo>
                  <a:cubicBezTo>
                    <a:pt x="646" y="8"/>
                    <a:pt x="606" y="0"/>
                    <a:pt x="565"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7" name="Google Shape;2947;p53"/>
            <p:cNvSpPr/>
            <p:nvPr/>
          </p:nvSpPr>
          <p:spPr>
            <a:xfrm>
              <a:off x="7089775" y="3007750"/>
              <a:ext cx="28725" cy="64600"/>
            </a:xfrm>
            <a:custGeom>
              <a:avLst/>
              <a:gdLst/>
              <a:ahLst/>
              <a:cxnLst/>
              <a:rect l="l" t="t" r="r" b="b"/>
              <a:pathLst>
                <a:path w="1149" h="2584" extrusionOk="0">
                  <a:moveTo>
                    <a:pt x="911" y="0"/>
                  </a:moveTo>
                  <a:cubicBezTo>
                    <a:pt x="776" y="0"/>
                    <a:pt x="656" y="91"/>
                    <a:pt x="572" y="217"/>
                  </a:cubicBezTo>
                  <a:cubicBezTo>
                    <a:pt x="500" y="313"/>
                    <a:pt x="441" y="420"/>
                    <a:pt x="405" y="527"/>
                  </a:cubicBezTo>
                  <a:cubicBezTo>
                    <a:pt x="346" y="717"/>
                    <a:pt x="346" y="884"/>
                    <a:pt x="155" y="979"/>
                  </a:cubicBezTo>
                  <a:cubicBezTo>
                    <a:pt x="88" y="1013"/>
                    <a:pt x="1" y="1160"/>
                    <a:pt x="106" y="1160"/>
                  </a:cubicBezTo>
                  <a:cubicBezTo>
                    <a:pt x="113" y="1160"/>
                    <a:pt x="122" y="1160"/>
                    <a:pt x="131" y="1158"/>
                  </a:cubicBezTo>
                  <a:cubicBezTo>
                    <a:pt x="136" y="1157"/>
                    <a:pt x="140" y="1157"/>
                    <a:pt x="144" y="1157"/>
                  </a:cubicBezTo>
                  <a:cubicBezTo>
                    <a:pt x="318" y="1157"/>
                    <a:pt x="238" y="1899"/>
                    <a:pt x="238" y="2027"/>
                  </a:cubicBezTo>
                  <a:cubicBezTo>
                    <a:pt x="257" y="2261"/>
                    <a:pt x="357" y="2583"/>
                    <a:pt x="578" y="2583"/>
                  </a:cubicBezTo>
                  <a:cubicBezTo>
                    <a:pt x="638" y="2583"/>
                    <a:pt x="707" y="2559"/>
                    <a:pt x="786" y="2503"/>
                  </a:cubicBezTo>
                  <a:cubicBezTo>
                    <a:pt x="830" y="2471"/>
                    <a:pt x="884" y="2358"/>
                    <a:pt x="809" y="2358"/>
                  </a:cubicBezTo>
                  <a:cubicBezTo>
                    <a:pt x="803" y="2358"/>
                    <a:pt x="795" y="2359"/>
                    <a:pt x="786" y="2361"/>
                  </a:cubicBezTo>
                  <a:cubicBezTo>
                    <a:pt x="748" y="2371"/>
                    <a:pt x="714" y="2376"/>
                    <a:pt x="683" y="2376"/>
                  </a:cubicBezTo>
                  <a:cubicBezTo>
                    <a:pt x="219" y="2376"/>
                    <a:pt x="606" y="1257"/>
                    <a:pt x="356" y="1010"/>
                  </a:cubicBezTo>
                  <a:lnTo>
                    <a:pt x="356" y="1010"/>
                  </a:lnTo>
                  <a:cubicBezTo>
                    <a:pt x="428" y="941"/>
                    <a:pt x="485" y="857"/>
                    <a:pt x="524" y="765"/>
                  </a:cubicBezTo>
                  <a:cubicBezTo>
                    <a:pt x="599" y="562"/>
                    <a:pt x="626" y="177"/>
                    <a:pt x="880" y="177"/>
                  </a:cubicBezTo>
                  <a:cubicBezTo>
                    <a:pt x="909" y="177"/>
                    <a:pt x="941" y="183"/>
                    <a:pt x="977" y="194"/>
                  </a:cubicBezTo>
                  <a:cubicBezTo>
                    <a:pt x="982" y="196"/>
                    <a:pt x="988" y="197"/>
                    <a:pt x="994" y="197"/>
                  </a:cubicBezTo>
                  <a:cubicBezTo>
                    <a:pt x="1056" y="197"/>
                    <a:pt x="1149" y="94"/>
                    <a:pt x="1084" y="51"/>
                  </a:cubicBezTo>
                  <a:cubicBezTo>
                    <a:pt x="1025" y="16"/>
                    <a:pt x="966" y="0"/>
                    <a:pt x="911"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8" name="Google Shape;2948;p53"/>
            <p:cNvSpPr/>
            <p:nvPr/>
          </p:nvSpPr>
          <p:spPr>
            <a:xfrm>
              <a:off x="7115750" y="3014575"/>
              <a:ext cx="11850" cy="16650"/>
            </a:xfrm>
            <a:custGeom>
              <a:avLst/>
              <a:gdLst/>
              <a:ahLst/>
              <a:cxnLst/>
              <a:rect l="l" t="t" r="r" b="b"/>
              <a:pathLst>
                <a:path w="474" h="666" extrusionOk="0">
                  <a:moveTo>
                    <a:pt x="420" y="1"/>
                  </a:moveTo>
                  <a:cubicBezTo>
                    <a:pt x="414" y="1"/>
                    <a:pt x="408" y="2"/>
                    <a:pt x="402" y="4"/>
                  </a:cubicBezTo>
                  <a:cubicBezTo>
                    <a:pt x="235" y="52"/>
                    <a:pt x="128" y="254"/>
                    <a:pt x="33" y="385"/>
                  </a:cubicBezTo>
                  <a:cubicBezTo>
                    <a:pt x="1" y="425"/>
                    <a:pt x="23" y="455"/>
                    <a:pt x="56" y="455"/>
                  </a:cubicBezTo>
                  <a:cubicBezTo>
                    <a:pt x="71" y="455"/>
                    <a:pt x="89" y="448"/>
                    <a:pt x="104" y="433"/>
                  </a:cubicBezTo>
                  <a:cubicBezTo>
                    <a:pt x="152" y="385"/>
                    <a:pt x="188" y="337"/>
                    <a:pt x="235" y="278"/>
                  </a:cubicBezTo>
                  <a:cubicBezTo>
                    <a:pt x="257" y="248"/>
                    <a:pt x="279" y="215"/>
                    <a:pt x="307" y="190"/>
                  </a:cubicBezTo>
                  <a:lnTo>
                    <a:pt x="307" y="190"/>
                  </a:lnTo>
                  <a:cubicBezTo>
                    <a:pt x="307" y="256"/>
                    <a:pt x="307" y="326"/>
                    <a:pt x="307" y="397"/>
                  </a:cubicBezTo>
                  <a:cubicBezTo>
                    <a:pt x="283" y="480"/>
                    <a:pt x="283" y="552"/>
                    <a:pt x="307" y="635"/>
                  </a:cubicBezTo>
                  <a:cubicBezTo>
                    <a:pt x="313" y="657"/>
                    <a:pt x="325" y="666"/>
                    <a:pt x="340" y="666"/>
                  </a:cubicBezTo>
                  <a:cubicBezTo>
                    <a:pt x="381" y="666"/>
                    <a:pt x="441" y="602"/>
                    <a:pt x="450" y="575"/>
                  </a:cubicBezTo>
                  <a:cubicBezTo>
                    <a:pt x="461" y="492"/>
                    <a:pt x="473" y="409"/>
                    <a:pt x="473" y="325"/>
                  </a:cubicBezTo>
                  <a:lnTo>
                    <a:pt x="473" y="52"/>
                  </a:lnTo>
                  <a:cubicBezTo>
                    <a:pt x="464" y="22"/>
                    <a:pt x="446" y="1"/>
                    <a:pt x="420"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49" name="Google Shape;2949;p53"/>
            <p:cNvSpPr/>
            <p:nvPr/>
          </p:nvSpPr>
          <p:spPr>
            <a:xfrm>
              <a:off x="7109425" y="3036025"/>
              <a:ext cx="24425" cy="4675"/>
            </a:xfrm>
            <a:custGeom>
              <a:avLst/>
              <a:gdLst/>
              <a:ahLst/>
              <a:cxnLst/>
              <a:rect l="l" t="t" r="r" b="b"/>
              <a:pathLst>
                <a:path w="977" h="187" extrusionOk="0">
                  <a:moveTo>
                    <a:pt x="757" y="0"/>
                  </a:moveTo>
                  <a:cubicBezTo>
                    <a:pt x="714" y="0"/>
                    <a:pt x="670" y="3"/>
                    <a:pt x="631" y="3"/>
                  </a:cubicBezTo>
                  <a:lnTo>
                    <a:pt x="191" y="3"/>
                  </a:lnTo>
                  <a:cubicBezTo>
                    <a:pt x="107" y="3"/>
                    <a:pt x="0" y="170"/>
                    <a:pt x="107" y="170"/>
                  </a:cubicBezTo>
                  <a:cubicBezTo>
                    <a:pt x="250" y="170"/>
                    <a:pt x="405" y="170"/>
                    <a:pt x="548" y="182"/>
                  </a:cubicBezTo>
                  <a:cubicBezTo>
                    <a:pt x="579" y="185"/>
                    <a:pt x="609" y="186"/>
                    <a:pt x="639" y="186"/>
                  </a:cubicBezTo>
                  <a:cubicBezTo>
                    <a:pt x="735" y="186"/>
                    <a:pt x="826" y="171"/>
                    <a:pt x="917" y="134"/>
                  </a:cubicBezTo>
                  <a:cubicBezTo>
                    <a:pt x="941" y="122"/>
                    <a:pt x="976" y="87"/>
                    <a:pt x="953" y="63"/>
                  </a:cubicBezTo>
                  <a:cubicBezTo>
                    <a:pt x="907" y="10"/>
                    <a:pt x="833" y="0"/>
                    <a:pt x="75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50" name="Google Shape;2950;p53"/>
            <p:cNvSpPr/>
            <p:nvPr/>
          </p:nvSpPr>
          <p:spPr>
            <a:xfrm>
              <a:off x="7115075" y="3043450"/>
              <a:ext cx="22350" cy="17925"/>
            </a:xfrm>
            <a:custGeom>
              <a:avLst/>
              <a:gdLst/>
              <a:ahLst/>
              <a:cxnLst/>
              <a:rect l="l" t="t" r="r" b="b"/>
              <a:pathLst>
                <a:path w="894" h="717" extrusionOk="0">
                  <a:moveTo>
                    <a:pt x="357" y="0"/>
                  </a:moveTo>
                  <a:cubicBezTo>
                    <a:pt x="260" y="0"/>
                    <a:pt x="135" y="92"/>
                    <a:pt x="84" y="135"/>
                  </a:cubicBezTo>
                  <a:cubicBezTo>
                    <a:pt x="28" y="181"/>
                    <a:pt x="30" y="249"/>
                    <a:pt x="73" y="249"/>
                  </a:cubicBezTo>
                  <a:cubicBezTo>
                    <a:pt x="85" y="249"/>
                    <a:pt x="101" y="243"/>
                    <a:pt x="119" y="230"/>
                  </a:cubicBezTo>
                  <a:cubicBezTo>
                    <a:pt x="155" y="212"/>
                    <a:pt x="224" y="161"/>
                    <a:pt x="271" y="161"/>
                  </a:cubicBezTo>
                  <a:cubicBezTo>
                    <a:pt x="287" y="161"/>
                    <a:pt x="301" y="167"/>
                    <a:pt x="310" y="182"/>
                  </a:cubicBezTo>
                  <a:cubicBezTo>
                    <a:pt x="346" y="254"/>
                    <a:pt x="262" y="349"/>
                    <a:pt x="238" y="385"/>
                  </a:cubicBezTo>
                  <a:cubicBezTo>
                    <a:pt x="179" y="456"/>
                    <a:pt x="131" y="528"/>
                    <a:pt x="72" y="587"/>
                  </a:cubicBezTo>
                  <a:cubicBezTo>
                    <a:pt x="48" y="611"/>
                    <a:pt x="0" y="706"/>
                    <a:pt x="72" y="706"/>
                  </a:cubicBezTo>
                  <a:cubicBezTo>
                    <a:pt x="166" y="706"/>
                    <a:pt x="285" y="717"/>
                    <a:pt x="405" y="717"/>
                  </a:cubicBezTo>
                  <a:cubicBezTo>
                    <a:pt x="572" y="717"/>
                    <a:pt x="741" y="696"/>
                    <a:pt x="846" y="599"/>
                  </a:cubicBezTo>
                  <a:cubicBezTo>
                    <a:pt x="858" y="575"/>
                    <a:pt x="893" y="528"/>
                    <a:pt x="858" y="504"/>
                  </a:cubicBezTo>
                  <a:cubicBezTo>
                    <a:pt x="836" y="496"/>
                    <a:pt x="812" y="493"/>
                    <a:pt x="787" y="493"/>
                  </a:cubicBezTo>
                  <a:cubicBezTo>
                    <a:pt x="701" y="493"/>
                    <a:pt x="601" y="530"/>
                    <a:pt x="536" y="540"/>
                  </a:cubicBezTo>
                  <a:cubicBezTo>
                    <a:pt x="441" y="548"/>
                    <a:pt x="346" y="551"/>
                    <a:pt x="256" y="551"/>
                  </a:cubicBezTo>
                  <a:lnTo>
                    <a:pt x="256" y="551"/>
                  </a:lnTo>
                  <a:cubicBezTo>
                    <a:pt x="310" y="483"/>
                    <a:pt x="360" y="412"/>
                    <a:pt x="405" y="337"/>
                  </a:cubicBezTo>
                  <a:cubicBezTo>
                    <a:pt x="441" y="266"/>
                    <a:pt x="500" y="135"/>
                    <a:pt x="453" y="51"/>
                  </a:cubicBezTo>
                  <a:cubicBezTo>
                    <a:pt x="429" y="14"/>
                    <a:pt x="395" y="0"/>
                    <a:pt x="357"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51" name="Google Shape;2951;p53"/>
            <p:cNvSpPr/>
            <p:nvPr/>
          </p:nvSpPr>
          <p:spPr>
            <a:xfrm>
              <a:off x="7131875" y="3007100"/>
              <a:ext cx="18950" cy="63175"/>
            </a:xfrm>
            <a:custGeom>
              <a:avLst/>
              <a:gdLst/>
              <a:ahLst/>
              <a:cxnLst/>
              <a:rect l="l" t="t" r="r" b="b"/>
              <a:pathLst>
                <a:path w="758" h="2527" extrusionOk="0">
                  <a:moveTo>
                    <a:pt x="432" y="0"/>
                  </a:moveTo>
                  <a:cubicBezTo>
                    <a:pt x="404" y="0"/>
                    <a:pt x="373" y="3"/>
                    <a:pt x="340" y="5"/>
                  </a:cubicBezTo>
                  <a:cubicBezTo>
                    <a:pt x="281" y="5"/>
                    <a:pt x="174" y="148"/>
                    <a:pt x="269" y="148"/>
                  </a:cubicBezTo>
                  <a:lnTo>
                    <a:pt x="257" y="160"/>
                  </a:lnTo>
                  <a:cubicBezTo>
                    <a:pt x="376" y="160"/>
                    <a:pt x="459" y="184"/>
                    <a:pt x="519" y="315"/>
                  </a:cubicBezTo>
                  <a:cubicBezTo>
                    <a:pt x="555" y="398"/>
                    <a:pt x="555" y="517"/>
                    <a:pt x="519" y="613"/>
                  </a:cubicBezTo>
                  <a:cubicBezTo>
                    <a:pt x="471" y="732"/>
                    <a:pt x="424" y="863"/>
                    <a:pt x="388" y="994"/>
                  </a:cubicBezTo>
                  <a:cubicBezTo>
                    <a:pt x="336" y="1158"/>
                    <a:pt x="303" y="1395"/>
                    <a:pt x="464" y="1471"/>
                  </a:cubicBezTo>
                  <a:lnTo>
                    <a:pt x="464" y="1471"/>
                  </a:lnTo>
                  <a:cubicBezTo>
                    <a:pt x="390" y="1750"/>
                    <a:pt x="545" y="2338"/>
                    <a:pt x="296" y="2338"/>
                  </a:cubicBezTo>
                  <a:cubicBezTo>
                    <a:pt x="268" y="2338"/>
                    <a:pt x="236" y="2331"/>
                    <a:pt x="197" y="2315"/>
                  </a:cubicBezTo>
                  <a:cubicBezTo>
                    <a:pt x="193" y="2313"/>
                    <a:pt x="187" y="2312"/>
                    <a:pt x="181" y="2312"/>
                  </a:cubicBezTo>
                  <a:cubicBezTo>
                    <a:pt x="116" y="2312"/>
                    <a:pt x="1" y="2426"/>
                    <a:pt x="67" y="2470"/>
                  </a:cubicBezTo>
                  <a:cubicBezTo>
                    <a:pt x="114" y="2510"/>
                    <a:pt x="162" y="2527"/>
                    <a:pt x="208" y="2527"/>
                  </a:cubicBezTo>
                  <a:cubicBezTo>
                    <a:pt x="385" y="2527"/>
                    <a:pt x="546" y="2285"/>
                    <a:pt x="602" y="2125"/>
                  </a:cubicBezTo>
                  <a:cubicBezTo>
                    <a:pt x="626" y="2029"/>
                    <a:pt x="626" y="1922"/>
                    <a:pt x="614" y="1815"/>
                  </a:cubicBezTo>
                  <a:lnTo>
                    <a:pt x="614" y="1613"/>
                  </a:lnTo>
                  <a:cubicBezTo>
                    <a:pt x="626" y="1565"/>
                    <a:pt x="626" y="1529"/>
                    <a:pt x="626" y="1482"/>
                  </a:cubicBezTo>
                  <a:cubicBezTo>
                    <a:pt x="626" y="1481"/>
                    <a:pt x="626" y="1481"/>
                    <a:pt x="626" y="1481"/>
                  </a:cubicBezTo>
                  <a:lnTo>
                    <a:pt x="626" y="1481"/>
                  </a:lnTo>
                  <a:cubicBezTo>
                    <a:pt x="619" y="1483"/>
                    <a:pt x="610" y="1485"/>
                    <a:pt x="599" y="1485"/>
                  </a:cubicBezTo>
                  <a:cubicBezTo>
                    <a:pt x="598" y="1485"/>
                    <a:pt x="598" y="1485"/>
                    <a:pt x="598" y="1485"/>
                  </a:cubicBezTo>
                  <a:lnTo>
                    <a:pt x="598" y="1485"/>
                  </a:lnTo>
                  <a:cubicBezTo>
                    <a:pt x="608" y="1480"/>
                    <a:pt x="618" y="1473"/>
                    <a:pt x="627" y="1465"/>
                  </a:cubicBezTo>
                  <a:lnTo>
                    <a:pt x="627" y="1465"/>
                  </a:lnTo>
                  <a:cubicBezTo>
                    <a:pt x="626" y="1470"/>
                    <a:pt x="626" y="1475"/>
                    <a:pt x="626" y="1481"/>
                  </a:cubicBezTo>
                  <a:lnTo>
                    <a:pt x="626" y="1481"/>
                  </a:lnTo>
                  <a:cubicBezTo>
                    <a:pt x="646" y="1473"/>
                    <a:pt x="648" y="1457"/>
                    <a:pt x="644" y="1449"/>
                  </a:cubicBezTo>
                  <a:lnTo>
                    <a:pt x="644" y="1449"/>
                  </a:lnTo>
                  <a:cubicBezTo>
                    <a:pt x="638" y="1455"/>
                    <a:pt x="633" y="1460"/>
                    <a:pt x="627" y="1465"/>
                  </a:cubicBezTo>
                  <a:lnTo>
                    <a:pt x="627" y="1465"/>
                  </a:lnTo>
                  <a:cubicBezTo>
                    <a:pt x="629" y="1450"/>
                    <a:pt x="634" y="1444"/>
                    <a:pt x="638" y="1444"/>
                  </a:cubicBezTo>
                  <a:lnTo>
                    <a:pt x="638" y="1444"/>
                  </a:lnTo>
                  <a:cubicBezTo>
                    <a:pt x="640" y="1444"/>
                    <a:pt x="642" y="1446"/>
                    <a:pt x="644" y="1449"/>
                  </a:cubicBezTo>
                  <a:lnTo>
                    <a:pt x="644" y="1449"/>
                  </a:lnTo>
                  <a:cubicBezTo>
                    <a:pt x="686" y="1401"/>
                    <a:pt x="705" y="1331"/>
                    <a:pt x="644" y="1327"/>
                  </a:cubicBezTo>
                  <a:lnTo>
                    <a:pt x="644" y="1327"/>
                  </a:lnTo>
                  <a:lnTo>
                    <a:pt x="650" y="1315"/>
                  </a:lnTo>
                  <a:cubicBezTo>
                    <a:pt x="352" y="1279"/>
                    <a:pt x="709" y="589"/>
                    <a:pt x="733" y="446"/>
                  </a:cubicBezTo>
                  <a:cubicBezTo>
                    <a:pt x="757" y="327"/>
                    <a:pt x="733" y="208"/>
                    <a:pt x="662" y="124"/>
                  </a:cubicBezTo>
                  <a:cubicBezTo>
                    <a:pt x="598" y="24"/>
                    <a:pt x="527" y="0"/>
                    <a:pt x="432" y="0"/>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952" name="Google Shape;2952;p53"/>
            <p:cNvSpPr/>
            <p:nvPr/>
          </p:nvSpPr>
          <p:spPr>
            <a:xfrm>
              <a:off x="6887075" y="1500775"/>
              <a:ext cx="320000" cy="319725"/>
            </a:xfrm>
            <a:custGeom>
              <a:avLst/>
              <a:gdLst/>
              <a:ahLst/>
              <a:cxnLst/>
              <a:rect l="l" t="t" r="r" b="b"/>
              <a:pathLst>
                <a:path w="12800" h="12789" extrusionOk="0">
                  <a:moveTo>
                    <a:pt x="0" y="1"/>
                  </a:moveTo>
                  <a:lnTo>
                    <a:pt x="0" y="12788"/>
                  </a:lnTo>
                  <a:lnTo>
                    <a:pt x="12799" y="12788"/>
                  </a:lnTo>
                  <a:lnTo>
                    <a:pt x="0" y="1"/>
                  </a:lnTo>
                  <a:close/>
                </a:path>
              </a:pathLst>
            </a:custGeom>
            <a:solidFill>
              <a:schemeClr val="lt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2953" name="Google Shape;2953;p53"/>
          <p:cNvGrpSpPr/>
          <p:nvPr/>
        </p:nvGrpSpPr>
        <p:grpSpPr>
          <a:xfrm rot="-580533">
            <a:off x="3409586" y="2812728"/>
            <a:ext cx="1108930" cy="1737154"/>
            <a:chOff x="3444475" y="957400"/>
            <a:chExt cx="926325" cy="1451100"/>
          </a:xfrm>
        </p:grpSpPr>
        <p:sp>
          <p:nvSpPr>
            <p:cNvPr id="2954" name="Google Shape;2954;p53"/>
            <p:cNvSpPr/>
            <p:nvPr/>
          </p:nvSpPr>
          <p:spPr>
            <a:xfrm>
              <a:off x="3454300" y="996975"/>
              <a:ext cx="876900" cy="1401700"/>
            </a:xfrm>
            <a:custGeom>
              <a:avLst/>
              <a:gdLst/>
              <a:ahLst/>
              <a:cxnLst/>
              <a:rect l="l" t="t" r="r" b="b"/>
              <a:pathLst>
                <a:path w="35076" h="56068" extrusionOk="0">
                  <a:moveTo>
                    <a:pt x="33645" y="0"/>
                  </a:moveTo>
                  <a:cubicBezTo>
                    <a:pt x="33638" y="0"/>
                    <a:pt x="33631" y="0"/>
                    <a:pt x="33623" y="1"/>
                  </a:cubicBezTo>
                  <a:lnTo>
                    <a:pt x="1036" y="239"/>
                  </a:lnTo>
                  <a:cubicBezTo>
                    <a:pt x="452" y="239"/>
                    <a:pt x="0" y="703"/>
                    <a:pt x="0" y="1287"/>
                  </a:cubicBezTo>
                  <a:lnTo>
                    <a:pt x="393" y="55031"/>
                  </a:lnTo>
                  <a:cubicBezTo>
                    <a:pt x="393" y="55607"/>
                    <a:pt x="857" y="56067"/>
                    <a:pt x="1419" y="56067"/>
                  </a:cubicBezTo>
                  <a:cubicBezTo>
                    <a:pt x="1426" y="56067"/>
                    <a:pt x="1434" y="56067"/>
                    <a:pt x="1441" y="56067"/>
                  </a:cubicBezTo>
                  <a:lnTo>
                    <a:pt x="34040" y="55829"/>
                  </a:lnTo>
                  <a:cubicBezTo>
                    <a:pt x="34612" y="55829"/>
                    <a:pt x="35076" y="55353"/>
                    <a:pt x="35076" y="54781"/>
                  </a:cubicBezTo>
                  <a:lnTo>
                    <a:pt x="34671" y="1025"/>
                  </a:lnTo>
                  <a:cubicBezTo>
                    <a:pt x="34671" y="460"/>
                    <a:pt x="34218" y="0"/>
                    <a:pt x="33645"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55" name="Google Shape;2955;p53"/>
            <p:cNvSpPr/>
            <p:nvPr/>
          </p:nvSpPr>
          <p:spPr>
            <a:xfrm>
              <a:off x="3488825" y="1065425"/>
              <a:ext cx="801000" cy="350975"/>
            </a:xfrm>
            <a:custGeom>
              <a:avLst/>
              <a:gdLst/>
              <a:ahLst/>
              <a:cxnLst/>
              <a:rect l="l" t="t" r="r" b="b"/>
              <a:pathLst>
                <a:path w="32040" h="14039" extrusionOk="0">
                  <a:moveTo>
                    <a:pt x="30260" y="1"/>
                  </a:moveTo>
                  <a:cubicBezTo>
                    <a:pt x="30234" y="1"/>
                    <a:pt x="30208" y="1"/>
                    <a:pt x="30183" y="1"/>
                  </a:cubicBezTo>
                  <a:lnTo>
                    <a:pt x="1762" y="203"/>
                  </a:lnTo>
                  <a:cubicBezTo>
                    <a:pt x="786" y="203"/>
                    <a:pt x="0" y="430"/>
                    <a:pt x="0" y="704"/>
                  </a:cubicBezTo>
                  <a:lnTo>
                    <a:pt x="95" y="13562"/>
                  </a:lnTo>
                  <a:cubicBezTo>
                    <a:pt x="95" y="13836"/>
                    <a:pt x="881" y="14039"/>
                    <a:pt x="1858" y="14039"/>
                  </a:cubicBezTo>
                  <a:lnTo>
                    <a:pt x="30278" y="13824"/>
                  </a:lnTo>
                  <a:cubicBezTo>
                    <a:pt x="31254" y="13824"/>
                    <a:pt x="32040" y="13598"/>
                    <a:pt x="32040" y="13336"/>
                  </a:cubicBezTo>
                  <a:lnTo>
                    <a:pt x="31945" y="465"/>
                  </a:lnTo>
                  <a:cubicBezTo>
                    <a:pt x="31945" y="210"/>
                    <a:pt x="31200" y="1"/>
                    <a:pt x="30260"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56" name="Google Shape;2956;p53"/>
            <p:cNvSpPr/>
            <p:nvPr/>
          </p:nvSpPr>
          <p:spPr>
            <a:xfrm>
              <a:off x="3925475" y="1555975"/>
              <a:ext cx="152425" cy="152425"/>
            </a:xfrm>
            <a:custGeom>
              <a:avLst/>
              <a:gdLst/>
              <a:ahLst/>
              <a:cxnLst/>
              <a:rect l="l" t="t" r="r" b="b"/>
              <a:pathLst>
                <a:path w="6097" h="6097" extrusionOk="0">
                  <a:moveTo>
                    <a:pt x="5311" y="1"/>
                  </a:moveTo>
                  <a:lnTo>
                    <a:pt x="751" y="36"/>
                  </a:lnTo>
                  <a:cubicBezTo>
                    <a:pt x="334" y="36"/>
                    <a:pt x="1" y="370"/>
                    <a:pt x="1" y="786"/>
                  </a:cubicBezTo>
                  <a:lnTo>
                    <a:pt x="36" y="5346"/>
                  </a:lnTo>
                  <a:cubicBezTo>
                    <a:pt x="36" y="5763"/>
                    <a:pt x="382" y="6097"/>
                    <a:pt x="786" y="6097"/>
                  </a:cubicBezTo>
                  <a:lnTo>
                    <a:pt x="5358" y="6061"/>
                  </a:lnTo>
                  <a:cubicBezTo>
                    <a:pt x="5775" y="6061"/>
                    <a:pt x="6097" y="5716"/>
                    <a:pt x="6097" y="5311"/>
                  </a:cubicBezTo>
                  <a:lnTo>
                    <a:pt x="6061" y="739"/>
                  </a:lnTo>
                  <a:cubicBezTo>
                    <a:pt x="6061" y="322"/>
                    <a:pt x="5728" y="1"/>
                    <a:pt x="5311"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57" name="Google Shape;2957;p53"/>
            <p:cNvSpPr/>
            <p:nvPr/>
          </p:nvSpPr>
          <p:spPr>
            <a:xfrm>
              <a:off x="3920425" y="1551200"/>
              <a:ext cx="162550" cy="161975"/>
            </a:xfrm>
            <a:custGeom>
              <a:avLst/>
              <a:gdLst/>
              <a:ahLst/>
              <a:cxnLst/>
              <a:rect l="l" t="t" r="r" b="b"/>
              <a:pathLst>
                <a:path w="6502" h="6479" extrusionOk="0">
                  <a:moveTo>
                    <a:pt x="5513" y="394"/>
                  </a:moveTo>
                  <a:cubicBezTo>
                    <a:pt x="5822" y="394"/>
                    <a:pt x="6072" y="632"/>
                    <a:pt x="6072" y="942"/>
                  </a:cubicBezTo>
                  <a:lnTo>
                    <a:pt x="6108" y="5514"/>
                  </a:lnTo>
                  <a:cubicBezTo>
                    <a:pt x="6096" y="5811"/>
                    <a:pt x="5858" y="6049"/>
                    <a:pt x="5560" y="6049"/>
                  </a:cubicBezTo>
                  <a:lnTo>
                    <a:pt x="988" y="6085"/>
                  </a:lnTo>
                  <a:cubicBezTo>
                    <a:pt x="679" y="6085"/>
                    <a:pt x="441" y="5847"/>
                    <a:pt x="429" y="5537"/>
                  </a:cubicBezTo>
                  <a:lnTo>
                    <a:pt x="393" y="965"/>
                  </a:lnTo>
                  <a:cubicBezTo>
                    <a:pt x="405" y="668"/>
                    <a:pt x="643" y="430"/>
                    <a:pt x="941" y="430"/>
                  </a:cubicBezTo>
                  <a:lnTo>
                    <a:pt x="5513" y="394"/>
                  </a:lnTo>
                  <a:close/>
                  <a:moveTo>
                    <a:pt x="5535" y="1"/>
                  </a:moveTo>
                  <a:cubicBezTo>
                    <a:pt x="5527" y="1"/>
                    <a:pt x="5520" y="1"/>
                    <a:pt x="5513" y="1"/>
                  </a:cubicBezTo>
                  <a:lnTo>
                    <a:pt x="941" y="25"/>
                  </a:lnTo>
                  <a:cubicBezTo>
                    <a:pt x="417" y="37"/>
                    <a:pt x="0" y="453"/>
                    <a:pt x="12" y="977"/>
                  </a:cubicBezTo>
                  <a:lnTo>
                    <a:pt x="36" y="5549"/>
                  </a:lnTo>
                  <a:cubicBezTo>
                    <a:pt x="48" y="6066"/>
                    <a:pt x="453" y="6478"/>
                    <a:pt x="967" y="6478"/>
                  </a:cubicBezTo>
                  <a:cubicBezTo>
                    <a:pt x="974" y="6478"/>
                    <a:pt x="981" y="6478"/>
                    <a:pt x="988" y="6478"/>
                  </a:cubicBezTo>
                  <a:lnTo>
                    <a:pt x="5560" y="6454"/>
                  </a:lnTo>
                  <a:cubicBezTo>
                    <a:pt x="6084" y="6442"/>
                    <a:pt x="6501" y="6026"/>
                    <a:pt x="6489" y="5502"/>
                  </a:cubicBezTo>
                  <a:lnTo>
                    <a:pt x="6465" y="930"/>
                  </a:lnTo>
                  <a:cubicBezTo>
                    <a:pt x="6454" y="413"/>
                    <a:pt x="6048" y="1"/>
                    <a:pt x="5535"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58" name="Google Shape;2958;p53"/>
            <p:cNvSpPr/>
            <p:nvPr/>
          </p:nvSpPr>
          <p:spPr>
            <a:xfrm>
              <a:off x="4144850" y="1554200"/>
              <a:ext cx="152425" cy="152425"/>
            </a:xfrm>
            <a:custGeom>
              <a:avLst/>
              <a:gdLst/>
              <a:ahLst/>
              <a:cxnLst/>
              <a:rect l="l" t="t" r="r" b="b"/>
              <a:pathLst>
                <a:path w="6097" h="6097" extrusionOk="0">
                  <a:moveTo>
                    <a:pt x="5311" y="0"/>
                  </a:moveTo>
                  <a:lnTo>
                    <a:pt x="739" y="36"/>
                  </a:lnTo>
                  <a:cubicBezTo>
                    <a:pt x="322" y="36"/>
                    <a:pt x="1" y="381"/>
                    <a:pt x="1" y="786"/>
                  </a:cubicBezTo>
                  <a:lnTo>
                    <a:pt x="36" y="5358"/>
                  </a:lnTo>
                  <a:cubicBezTo>
                    <a:pt x="36" y="5775"/>
                    <a:pt x="370" y="6096"/>
                    <a:pt x="786" y="6096"/>
                  </a:cubicBezTo>
                  <a:lnTo>
                    <a:pt x="5346" y="6060"/>
                  </a:lnTo>
                  <a:cubicBezTo>
                    <a:pt x="5763" y="6060"/>
                    <a:pt x="6097" y="5727"/>
                    <a:pt x="6097" y="5310"/>
                  </a:cubicBezTo>
                  <a:lnTo>
                    <a:pt x="6061" y="738"/>
                  </a:lnTo>
                  <a:cubicBezTo>
                    <a:pt x="6061" y="333"/>
                    <a:pt x="5716" y="0"/>
                    <a:pt x="5311"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59" name="Google Shape;2959;p53"/>
            <p:cNvSpPr/>
            <p:nvPr/>
          </p:nvSpPr>
          <p:spPr>
            <a:xfrm>
              <a:off x="4139800" y="1549425"/>
              <a:ext cx="162525" cy="162250"/>
            </a:xfrm>
            <a:custGeom>
              <a:avLst/>
              <a:gdLst/>
              <a:ahLst/>
              <a:cxnLst/>
              <a:rect l="l" t="t" r="r" b="b"/>
              <a:pathLst>
                <a:path w="6501" h="6490" extrusionOk="0">
                  <a:moveTo>
                    <a:pt x="5513" y="394"/>
                  </a:moveTo>
                  <a:cubicBezTo>
                    <a:pt x="5810" y="394"/>
                    <a:pt x="6060" y="644"/>
                    <a:pt x="6060" y="941"/>
                  </a:cubicBezTo>
                  <a:lnTo>
                    <a:pt x="6096" y="5513"/>
                  </a:lnTo>
                  <a:cubicBezTo>
                    <a:pt x="6096" y="5811"/>
                    <a:pt x="5858" y="6061"/>
                    <a:pt x="5548" y="6061"/>
                  </a:cubicBezTo>
                  <a:lnTo>
                    <a:pt x="988" y="6097"/>
                  </a:lnTo>
                  <a:cubicBezTo>
                    <a:pt x="679" y="6097"/>
                    <a:pt x="429" y="5858"/>
                    <a:pt x="429" y="5549"/>
                  </a:cubicBezTo>
                  <a:lnTo>
                    <a:pt x="393" y="989"/>
                  </a:lnTo>
                  <a:cubicBezTo>
                    <a:pt x="393" y="679"/>
                    <a:pt x="643" y="429"/>
                    <a:pt x="941" y="429"/>
                  </a:cubicBezTo>
                  <a:lnTo>
                    <a:pt x="5513" y="394"/>
                  </a:lnTo>
                  <a:close/>
                  <a:moveTo>
                    <a:pt x="5513" y="1"/>
                  </a:moveTo>
                  <a:lnTo>
                    <a:pt x="941" y="36"/>
                  </a:lnTo>
                  <a:cubicBezTo>
                    <a:pt x="417" y="36"/>
                    <a:pt x="0" y="465"/>
                    <a:pt x="0" y="989"/>
                  </a:cubicBezTo>
                  <a:lnTo>
                    <a:pt x="36" y="5549"/>
                  </a:lnTo>
                  <a:cubicBezTo>
                    <a:pt x="48" y="6073"/>
                    <a:pt x="464" y="6489"/>
                    <a:pt x="988" y="6489"/>
                  </a:cubicBezTo>
                  <a:lnTo>
                    <a:pt x="5560" y="6454"/>
                  </a:lnTo>
                  <a:cubicBezTo>
                    <a:pt x="6072" y="6454"/>
                    <a:pt x="6501" y="6025"/>
                    <a:pt x="6489" y="5501"/>
                  </a:cubicBezTo>
                  <a:lnTo>
                    <a:pt x="6465" y="941"/>
                  </a:lnTo>
                  <a:cubicBezTo>
                    <a:pt x="6453" y="417"/>
                    <a:pt x="6025" y="1"/>
                    <a:pt x="5513"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0" name="Google Shape;2960;p53"/>
            <p:cNvSpPr/>
            <p:nvPr/>
          </p:nvSpPr>
          <p:spPr>
            <a:xfrm>
              <a:off x="3488825" y="1773275"/>
              <a:ext cx="152425" cy="152425"/>
            </a:xfrm>
            <a:custGeom>
              <a:avLst/>
              <a:gdLst/>
              <a:ahLst/>
              <a:cxnLst/>
              <a:rect l="l" t="t" r="r" b="b"/>
              <a:pathLst>
                <a:path w="6097" h="6097" extrusionOk="0">
                  <a:moveTo>
                    <a:pt x="5310" y="0"/>
                  </a:moveTo>
                  <a:lnTo>
                    <a:pt x="738" y="36"/>
                  </a:lnTo>
                  <a:cubicBezTo>
                    <a:pt x="322" y="36"/>
                    <a:pt x="0" y="381"/>
                    <a:pt x="0" y="786"/>
                  </a:cubicBezTo>
                  <a:lnTo>
                    <a:pt x="36" y="5358"/>
                  </a:lnTo>
                  <a:cubicBezTo>
                    <a:pt x="36" y="5775"/>
                    <a:pt x="369" y="6096"/>
                    <a:pt x="786" y="6096"/>
                  </a:cubicBezTo>
                  <a:lnTo>
                    <a:pt x="5358" y="6060"/>
                  </a:lnTo>
                  <a:cubicBezTo>
                    <a:pt x="5763" y="6060"/>
                    <a:pt x="6096" y="5727"/>
                    <a:pt x="6096" y="5310"/>
                  </a:cubicBezTo>
                  <a:lnTo>
                    <a:pt x="6060" y="738"/>
                  </a:lnTo>
                  <a:cubicBezTo>
                    <a:pt x="6060" y="333"/>
                    <a:pt x="5715" y="0"/>
                    <a:pt x="5310"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1" name="Google Shape;2961;p53"/>
            <p:cNvSpPr/>
            <p:nvPr/>
          </p:nvSpPr>
          <p:spPr>
            <a:xfrm>
              <a:off x="3483750" y="1768500"/>
              <a:ext cx="162550" cy="162250"/>
            </a:xfrm>
            <a:custGeom>
              <a:avLst/>
              <a:gdLst/>
              <a:ahLst/>
              <a:cxnLst/>
              <a:rect l="l" t="t" r="r" b="b"/>
              <a:pathLst>
                <a:path w="6502" h="6490" extrusionOk="0">
                  <a:moveTo>
                    <a:pt x="5513" y="393"/>
                  </a:moveTo>
                  <a:cubicBezTo>
                    <a:pt x="5811" y="393"/>
                    <a:pt x="6061" y="644"/>
                    <a:pt x="6061" y="941"/>
                  </a:cubicBezTo>
                  <a:lnTo>
                    <a:pt x="6097" y="5513"/>
                  </a:lnTo>
                  <a:cubicBezTo>
                    <a:pt x="6097" y="5811"/>
                    <a:pt x="5859" y="6061"/>
                    <a:pt x="5549" y="6061"/>
                  </a:cubicBezTo>
                  <a:lnTo>
                    <a:pt x="977" y="6097"/>
                  </a:lnTo>
                  <a:cubicBezTo>
                    <a:pt x="679" y="6097"/>
                    <a:pt x="429" y="5858"/>
                    <a:pt x="429" y="5549"/>
                  </a:cubicBezTo>
                  <a:lnTo>
                    <a:pt x="394" y="977"/>
                  </a:lnTo>
                  <a:cubicBezTo>
                    <a:pt x="394" y="679"/>
                    <a:pt x="644" y="429"/>
                    <a:pt x="941" y="429"/>
                  </a:cubicBezTo>
                  <a:lnTo>
                    <a:pt x="5513" y="393"/>
                  </a:lnTo>
                  <a:close/>
                  <a:moveTo>
                    <a:pt x="5513" y="1"/>
                  </a:moveTo>
                  <a:lnTo>
                    <a:pt x="941" y="36"/>
                  </a:lnTo>
                  <a:cubicBezTo>
                    <a:pt x="417" y="36"/>
                    <a:pt x="1" y="465"/>
                    <a:pt x="1" y="989"/>
                  </a:cubicBezTo>
                  <a:lnTo>
                    <a:pt x="36" y="5549"/>
                  </a:lnTo>
                  <a:cubicBezTo>
                    <a:pt x="48" y="6073"/>
                    <a:pt x="465" y="6489"/>
                    <a:pt x="989" y="6489"/>
                  </a:cubicBezTo>
                  <a:lnTo>
                    <a:pt x="5561" y="6454"/>
                  </a:lnTo>
                  <a:cubicBezTo>
                    <a:pt x="6073" y="6454"/>
                    <a:pt x="6502" y="6025"/>
                    <a:pt x="6490" y="5513"/>
                  </a:cubicBezTo>
                  <a:lnTo>
                    <a:pt x="6466" y="941"/>
                  </a:lnTo>
                  <a:cubicBezTo>
                    <a:pt x="6454" y="417"/>
                    <a:pt x="6025" y="1"/>
                    <a:pt x="5513"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2" name="Google Shape;2962;p53"/>
            <p:cNvSpPr/>
            <p:nvPr/>
          </p:nvSpPr>
          <p:spPr>
            <a:xfrm>
              <a:off x="3707900" y="1771775"/>
              <a:ext cx="152425" cy="152425"/>
            </a:xfrm>
            <a:custGeom>
              <a:avLst/>
              <a:gdLst/>
              <a:ahLst/>
              <a:cxnLst/>
              <a:rect l="l" t="t" r="r" b="b"/>
              <a:pathLst>
                <a:path w="6097" h="6097" extrusionOk="0">
                  <a:moveTo>
                    <a:pt x="5310" y="1"/>
                  </a:moveTo>
                  <a:lnTo>
                    <a:pt x="738" y="36"/>
                  </a:lnTo>
                  <a:cubicBezTo>
                    <a:pt x="334" y="36"/>
                    <a:pt x="0" y="370"/>
                    <a:pt x="0" y="786"/>
                  </a:cubicBezTo>
                  <a:lnTo>
                    <a:pt x="36" y="5358"/>
                  </a:lnTo>
                  <a:cubicBezTo>
                    <a:pt x="36" y="5763"/>
                    <a:pt x="369" y="6097"/>
                    <a:pt x="786" y="6097"/>
                  </a:cubicBezTo>
                  <a:lnTo>
                    <a:pt x="5358" y="6061"/>
                  </a:lnTo>
                  <a:cubicBezTo>
                    <a:pt x="5775" y="6061"/>
                    <a:pt x="6096" y="5727"/>
                    <a:pt x="6096" y="5311"/>
                  </a:cubicBezTo>
                  <a:lnTo>
                    <a:pt x="6060" y="739"/>
                  </a:lnTo>
                  <a:cubicBezTo>
                    <a:pt x="6060" y="334"/>
                    <a:pt x="5727" y="1"/>
                    <a:pt x="5310"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3" name="Google Shape;2963;p53"/>
            <p:cNvSpPr/>
            <p:nvPr/>
          </p:nvSpPr>
          <p:spPr>
            <a:xfrm>
              <a:off x="3702825" y="1767025"/>
              <a:ext cx="162550" cy="162225"/>
            </a:xfrm>
            <a:custGeom>
              <a:avLst/>
              <a:gdLst/>
              <a:ahLst/>
              <a:cxnLst/>
              <a:rect l="l" t="t" r="r" b="b"/>
              <a:pathLst>
                <a:path w="6502" h="6489" extrusionOk="0">
                  <a:moveTo>
                    <a:pt x="5513" y="393"/>
                  </a:moveTo>
                  <a:cubicBezTo>
                    <a:pt x="5823" y="393"/>
                    <a:pt x="6061" y="631"/>
                    <a:pt x="6073" y="941"/>
                  </a:cubicBezTo>
                  <a:lnTo>
                    <a:pt x="6097" y="5513"/>
                  </a:lnTo>
                  <a:cubicBezTo>
                    <a:pt x="6109" y="5810"/>
                    <a:pt x="5859" y="6060"/>
                    <a:pt x="5561" y="6060"/>
                  </a:cubicBezTo>
                  <a:lnTo>
                    <a:pt x="989" y="6096"/>
                  </a:lnTo>
                  <a:cubicBezTo>
                    <a:pt x="679" y="6096"/>
                    <a:pt x="441" y="5846"/>
                    <a:pt x="441" y="5548"/>
                  </a:cubicBezTo>
                  <a:lnTo>
                    <a:pt x="406" y="976"/>
                  </a:lnTo>
                  <a:cubicBezTo>
                    <a:pt x="394" y="679"/>
                    <a:pt x="644" y="429"/>
                    <a:pt x="941" y="429"/>
                  </a:cubicBezTo>
                  <a:lnTo>
                    <a:pt x="5513" y="393"/>
                  </a:lnTo>
                  <a:close/>
                  <a:moveTo>
                    <a:pt x="5513" y="0"/>
                  </a:moveTo>
                  <a:lnTo>
                    <a:pt x="941" y="36"/>
                  </a:lnTo>
                  <a:cubicBezTo>
                    <a:pt x="429" y="36"/>
                    <a:pt x="1" y="464"/>
                    <a:pt x="13" y="988"/>
                  </a:cubicBezTo>
                  <a:lnTo>
                    <a:pt x="48" y="5548"/>
                  </a:lnTo>
                  <a:cubicBezTo>
                    <a:pt x="48" y="6072"/>
                    <a:pt x="477" y="6489"/>
                    <a:pt x="989" y="6489"/>
                  </a:cubicBezTo>
                  <a:lnTo>
                    <a:pt x="5561" y="6453"/>
                  </a:lnTo>
                  <a:cubicBezTo>
                    <a:pt x="6085" y="6453"/>
                    <a:pt x="6502" y="6025"/>
                    <a:pt x="6502" y="5501"/>
                  </a:cubicBezTo>
                  <a:lnTo>
                    <a:pt x="6466" y="941"/>
                  </a:lnTo>
                  <a:cubicBezTo>
                    <a:pt x="6466" y="417"/>
                    <a:pt x="6037" y="0"/>
                    <a:pt x="5513"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4" name="Google Shape;2964;p53"/>
            <p:cNvSpPr/>
            <p:nvPr/>
          </p:nvSpPr>
          <p:spPr>
            <a:xfrm>
              <a:off x="3926975" y="1770275"/>
              <a:ext cx="152725" cy="152150"/>
            </a:xfrm>
            <a:custGeom>
              <a:avLst/>
              <a:gdLst/>
              <a:ahLst/>
              <a:cxnLst/>
              <a:rect l="l" t="t" r="r" b="b"/>
              <a:pathLst>
                <a:path w="6109" h="6086" extrusionOk="0">
                  <a:moveTo>
                    <a:pt x="5343" y="1"/>
                  </a:moveTo>
                  <a:cubicBezTo>
                    <a:pt x="5336" y="1"/>
                    <a:pt x="5329" y="1"/>
                    <a:pt x="5322" y="1"/>
                  </a:cubicBezTo>
                  <a:lnTo>
                    <a:pt x="750" y="25"/>
                  </a:lnTo>
                  <a:cubicBezTo>
                    <a:pt x="334" y="37"/>
                    <a:pt x="0" y="370"/>
                    <a:pt x="12" y="787"/>
                  </a:cubicBezTo>
                  <a:lnTo>
                    <a:pt x="36" y="5347"/>
                  </a:lnTo>
                  <a:cubicBezTo>
                    <a:pt x="48" y="5756"/>
                    <a:pt x="370" y="6085"/>
                    <a:pt x="776" y="6085"/>
                  </a:cubicBezTo>
                  <a:cubicBezTo>
                    <a:pt x="783" y="6085"/>
                    <a:pt x="791" y="6085"/>
                    <a:pt x="798" y="6085"/>
                  </a:cubicBezTo>
                  <a:lnTo>
                    <a:pt x="5358" y="6061"/>
                  </a:lnTo>
                  <a:cubicBezTo>
                    <a:pt x="5775" y="6049"/>
                    <a:pt x="6108" y="5716"/>
                    <a:pt x="6096" y="5311"/>
                  </a:cubicBezTo>
                  <a:lnTo>
                    <a:pt x="6072" y="739"/>
                  </a:lnTo>
                  <a:cubicBezTo>
                    <a:pt x="6061" y="330"/>
                    <a:pt x="5739" y="1"/>
                    <a:pt x="5343"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5" name="Google Shape;2965;p53"/>
            <p:cNvSpPr/>
            <p:nvPr/>
          </p:nvSpPr>
          <p:spPr>
            <a:xfrm>
              <a:off x="3922200" y="1765225"/>
              <a:ext cx="162250" cy="162250"/>
            </a:xfrm>
            <a:custGeom>
              <a:avLst/>
              <a:gdLst/>
              <a:ahLst/>
              <a:cxnLst/>
              <a:rect l="l" t="t" r="r" b="b"/>
              <a:pathLst>
                <a:path w="6490" h="6490" extrusionOk="0">
                  <a:moveTo>
                    <a:pt x="5534" y="405"/>
                  </a:moveTo>
                  <a:cubicBezTo>
                    <a:pt x="5822" y="405"/>
                    <a:pt x="6061" y="650"/>
                    <a:pt x="6061" y="941"/>
                  </a:cubicBezTo>
                  <a:lnTo>
                    <a:pt x="6097" y="5513"/>
                  </a:lnTo>
                  <a:cubicBezTo>
                    <a:pt x="6097" y="5811"/>
                    <a:pt x="5859" y="6061"/>
                    <a:pt x="5549" y="6061"/>
                  </a:cubicBezTo>
                  <a:lnTo>
                    <a:pt x="977" y="6097"/>
                  </a:lnTo>
                  <a:cubicBezTo>
                    <a:pt x="970" y="6097"/>
                    <a:pt x="963" y="6097"/>
                    <a:pt x="957" y="6097"/>
                  </a:cubicBezTo>
                  <a:cubicBezTo>
                    <a:pt x="668" y="6097"/>
                    <a:pt x="429" y="5852"/>
                    <a:pt x="429" y="5561"/>
                  </a:cubicBezTo>
                  <a:lnTo>
                    <a:pt x="394" y="989"/>
                  </a:lnTo>
                  <a:cubicBezTo>
                    <a:pt x="394" y="679"/>
                    <a:pt x="632" y="441"/>
                    <a:pt x="929" y="429"/>
                  </a:cubicBezTo>
                  <a:lnTo>
                    <a:pt x="5501" y="405"/>
                  </a:lnTo>
                  <a:lnTo>
                    <a:pt x="5513" y="405"/>
                  </a:lnTo>
                  <a:cubicBezTo>
                    <a:pt x="5520" y="405"/>
                    <a:pt x="5527" y="405"/>
                    <a:pt x="5534" y="405"/>
                  </a:cubicBezTo>
                  <a:close/>
                  <a:moveTo>
                    <a:pt x="5501" y="1"/>
                  </a:moveTo>
                  <a:lnTo>
                    <a:pt x="929" y="36"/>
                  </a:lnTo>
                  <a:cubicBezTo>
                    <a:pt x="417" y="48"/>
                    <a:pt x="1" y="465"/>
                    <a:pt x="1" y="989"/>
                  </a:cubicBezTo>
                  <a:lnTo>
                    <a:pt x="36" y="5561"/>
                  </a:lnTo>
                  <a:cubicBezTo>
                    <a:pt x="36" y="6066"/>
                    <a:pt x="453" y="6490"/>
                    <a:pt x="956" y="6490"/>
                  </a:cubicBezTo>
                  <a:cubicBezTo>
                    <a:pt x="963" y="6490"/>
                    <a:pt x="970" y="6490"/>
                    <a:pt x="977" y="6490"/>
                  </a:cubicBezTo>
                  <a:lnTo>
                    <a:pt x="5549" y="6454"/>
                  </a:lnTo>
                  <a:cubicBezTo>
                    <a:pt x="6073" y="6454"/>
                    <a:pt x="6490" y="6037"/>
                    <a:pt x="6490" y="5513"/>
                  </a:cubicBezTo>
                  <a:lnTo>
                    <a:pt x="6454" y="941"/>
                  </a:lnTo>
                  <a:cubicBezTo>
                    <a:pt x="6454" y="417"/>
                    <a:pt x="6025" y="1"/>
                    <a:pt x="5501"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6" name="Google Shape;2966;p53"/>
            <p:cNvSpPr/>
            <p:nvPr/>
          </p:nvSpPr>
          <p:spPr>
            <a:xfrm>
              <a:off x="4146350" y="1768500"/>
              <a:ext cx="152425" cy="152425"/>
            </a:xfrm>
            <a:custGeom>
              <a:avLst/>
              <a:gdLst/>
              <a:ahLst/>
              <a:cxnLst/>
              <a:rect l="l" t="t" r="r" b="b"/>
              <a:pathLst>
                <a:path w="6097" h="6097" extrusionOk="0">
                  <a:moveTo>
                    <a:pt x="5310" y="1"/>
                  </a:moveTo>
                  <a:lnTo>
                    <a:pt x="738" y="36"/>
                  </a:lnTo>
                  <a:cubicBezTo>
                    <a:pt x="333" y="36"/>
                    <a:pt x="0" y="370"/>
                    <a:pt x="0" y="786"/>
                  </a:cubicBezTo>
                  <a:lnTo>
                    <a:pt x="36" y="5358"/>
                  </a:lnTo>
                  <a:cubicBezTo>
                    <a:pt x="36" y="5763"/>
                    <a:pt x="369" y="6097"/>
                    <a:pt x="786" y="6097"/>
                  </a:cubicBezTo>
                  <a:lnTo>
                    <a:pt x="5358" y="6061"/>
                  </a:lnTo>
                  <a:cubicBezTo>
                    <a:pt x="5763" y="6061"/>
                    <a:pt x="6096" y="5727"/>
                    <a:pt x="6096" y="5311"/>
                  </a:cubicBezTo>
                  <a:lnTo>
                    <a:pt x="6060" y="739"/>
                  </a:lnTo>
                  <a:cubicBezTo>
                    <a:pt x="6060" y="334"/>
                    <a:pt x="5727" y="1"/>
                    <a:pt x="5310"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7" name="Google Shape;2967;p53"/>
            <p:cNvSpPr/>
            <p:nvPr/>
          </p:nvSpPr>
          <p:spPr>
            <a:xfrm>
              <a:off x="4141275" y="1763750"/>
              <a:ext cx="162550" cy="162225"/>
            </a:xfrm>
            <a:custGeom>
              <a:avLst/>
              <a:gdLst/>
              <a:ahLst/>
              <a:cxnLst/>
              <a:rect l="l" t="t" r="r" b="b"/>
              <a:pathLst>
                <a:path w="6502" h="6489" extrusionOk="0">
                  <a:moveTo>
                    <a:pt x="5513" y="393"/>
                  </a:moveTo>
                  <a:cubicBezTo>
                    <a:pt x="5811" y="393"/>
                    <a:pt x="6061" y="631"/>
                    <a:pt x="6073" y="941"/>
                  </a:cubicBezTo>
                  <a:lnTo>
                    <a:pt x="6097" y="5513"/>
                  </a:lnTo>
                  <a:cubicBezTo>
                    <a:pt x="6097" y="5810"/>
                    <a:pt x="5859" y="6060"/>
                    <a:pt x="5549" y="6060"/>
                  </a:cubicBezTo>
                  <a:lnTo>
                    <a:pt x="989" y="6096"/>
                  </a:lnTo>
                  <a:cubicBezTo>
                    <a:pt x="679" y="6096"/>
                    <a:pt x="441" y="5858"/>
                    <a:pt x="429" y="5548"/>
                  </a:cubicBezTo>
                  <a:lnTo>
                    <a:pt x="394" y="976"/>
                  </a:lnTo>
                  <a:cubicBezTo>
                    <a:pt x="394" y="679"/>
                    <a:pt x="644" y="429"/>
                    <a:pt x="941" y="429"/>
                  </a:cubicBezTo>
                  <a:lnTo>
                    <a:pt x="5513" y="393"/>
                  </a:lnTo>
                  <a:close/>
                  <a:moveTo>
                    <a:pt x="5513" y="0"/>
                  </a:moveTo>
                  <a:lnTo>
                    <a:pt x="941" y="36"/>
                  </a:lnTo>
                  <a:cubicBezTo>
                    <a:pt x="417" y="36"/>
                    <a:pt x="1" y="464"/>
                    <a:pt x="13" y="988"/>
                  </a:cubicBezTo>
                  <a:lnTo>
                    <a:pt x="36" y="5548"/>
                  </a:lnTo>
                  <a:cubicBezTo>
                    <a:pt x="48" y="6072"/>
                    <a:pt x="465" y="6489"/>
                    <a:pt x="989" y="6489"/>
                  </a:cubicBezTo>
                  <a:lnTo>
                    <a:pt x="5561" y="6453"/>
                  </a:lnTo>
                  <a:cubicBezTo>
                    <a:pt x="6085" y="6453"/>
                    <a:pt x="6501" y="6025"/>
                    <a:pt x="6501" y="5501"/>
                  </a:cubicBezTo>
                  <a:lnTo>
                    <a:pt x="6466" y="941"/>
                  </a:lnTo>
                  <a:cubicBezTo>
                    <a:pt x="6454" y="417"/>
                    <a:pt x="6037" y="0"/>
                    <a:pt x="5513"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8" name="Google Shape;2968;p53"/>
            <p:cNvSpPr/>
            <p:nvPr/>
          </p:nvSpPr>
          <p:spPr>
            <a:xfrm>
              <a:off x="3490300" y="1987575"/>
              <a:ext cx="152425" cy="152425"/>
            </a:xfrm>
            <a:custGeom>
              <a:avLst/>
              <a:gdLst/>
              <a:ahLst/>
              <a:cxnLst/>
              <a:rect l="l" t="t" r="r" b="b"/>
              <a:pathLst>
                <a:path w="6097" h="6097" extrusionOk="0">
                  <a:moveTo>
                    <a:pt x="5311" y="1"/>
                  </a:moveTo>
                  <a:lnTo>
                    <a:pt x="739" y="36"/>
                  </a:lnTo>
                  <a:cubicBezTo>
                    <a:pt x="322" y="36"/>
                    <a:pt x="1" y="370"/>
                    <a:pt x="1" y="786"/>
                  </a:cubicBezTo>
                  <a:lnTo>
                    <a:pt x="36" y="5358"/>
                  </a:lnTo>
                  <a:cubicBezTo>
                    <a:pt x="36" y="5775"/>
                    <a:pt x="370" y="6097"/>
                    <a:pt x="787" y="6097"/>
                  </a:cubicBezTo>
                  <a:lnTo>
                    <a:pt x="5359" y="6061"/>
                  </a:lnTo>
                  <a:cubicBezTo>
                    <a:pt x="5763" y="6061"/>
                    <a:pt x="6097" y="5727"/>
                    <a:pt x="6097" y="5311"/>
                  </a:cubicBezTo>
                  <a:lnTo>
                    <a:pt x="6061" y="739"/>
                  </a:lnTo>
                  <a:cubicBezTo>
                    <a:pt x="6061" y="334"/>
                    <a:pt x="5728" y="1"/>
                    <a:pt x="5311"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69" name="Google Shape;2969;p53"/>
            <p:cNvSpPr/>
            <p:nvPr/>
          </p:nvSpPr>
          <p:spPr>
            <a:xfrm>
              <a:off x="3485250" y="1983100"/>
              <a:ext cx="162550" cy="162250"/>
            </a:xfrm>
            <a:custGeom>
              <a:avLst/>
              <a:gdLst/>
              <a:ahLst/>
              <a:cxnLst/>
              <a:rect l="l" t="t" r="r" b="b"/>
              <a:pathLst>
                <a:path w="6502" h="6490" extrusionOk="0">
                  <a:moveTo>
                    <a:pt x="5513" y="382"/>
                  </a:moveTo>
                  <a:cubicBezTo>
                    <a:pt x="5811" y="382"/>
                    <a:pt x="6061" y="620"/>
                    <a:pt x="6061" y="930"/>
                  </a:cubicBezTo>
                  <a:lnTo>
                    <a:pt x="6096" y="5502"/>
                  </a:lnTo>
                  <a:cubicBezTo>
                    <a:pt x="6096" y="5799"/>
                    <a:pt x="5858" y="6049"/>
                    <a:pt x="5561" y="6049"/>
                  </a:cubicBezTo>
                  <a:lnTo>
                    <a:pt x="989" y="6085"/>
                  </a:lnTo>
                  <a:cubicBezTo>
                    <a:pt x="679" y="6085"/>
                    <a:pt x="441" y="5835"/>
                    <a:pt x="429" y="5537"/>
                  </a:cubicBezTo>
                  <a:lnTo>
                    <a:pt x="405" y="977"/>
                  </a:lnTo>
                  <a:cubicBezTo>
                    <a:pt x="393" y="680"/>
                    <a:pt x="643" y="430"/>
                    <a:pt x="941" y="430"/>
                  </a:cubicBezTo>
                  <a:lnTo>
                    <a:pt x="5513" y="394"/>
                  </a:lnTo>
                  <a:lnTo>
                    <a:pt x="5513" y="382"/>
                  </a:lnTo>
                  <a:close/>
                  <a:moveTo>
                    <a:pt x="5534" y="1"/>
                  </a:moveTo>
                  <a:cubicBezTo>
                    <a:pt x="5527" y="1"/>
                    <a:pt x="5520" y="1"/>
                    <a:pt x="5513" y="1"/>
                  </a:cubicBezTo>
                  <a:lnTo>
                    <a:pt x="941" y="37"/>
                  </a:lnTo>
                  <a:cubicBezTo>
                    <a:pt x="429" y="37"/>
                    <a:pt x="0" y="465"/>
                    <a:pt x="12" y="977"/>
                  </a:cubicBezTo>
                  <a:lnTo>
                    <a:pt x="48" y="5549"/>
                  </a:lnTo>
                  <a:cubicBezTo>
                    <a:pt x="48" y="6073"/>
                    <a:pt x="465" y="6490"/>
                    <a:pt x="989" y="6490"/>
                  </a:cubicBezTo>
                  <a:lnTo>
                    <a:pt x="5561" y="6454"/>
                  </a:lnTo>
                  <a:cubicBezTo>
                    <a:pt x="6084" y="6442"/>
                    <a:pt x="6501" y="6026"/>
                    <a:pt x="6501" y="5502"/>
                  </a:cubicBezTo>
                  <a:lnTo>
                    <a:pt x="6465" y="930"/>
                  </a:lnTo>
                  <a:cubicBezTo>
                    <a:pt x="6454" y="425"/>
                    <a:pt x="6048" y="1"/>
                    <a:pt x="5534"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0" name="Google Shape;2970;p53"/>
            <p:cNvSpPr/>
            <p:nvPr/>
          </p:nvSpPr>
          <p:spPr>
            <a:xfrm>
              <a:off x="3709375" y="1986100"/>
              <a:ext cx="152725" cy="152425"/>
            </a:xfrm>
            <a:custGeom>
              <a:avLst/>
              <a:gdLst/>
              <a:ahLst/>
              <a:cxnLst/>
              <a:rect l="l" t="t" r="r" b="b"/>
              <a:pathLst>
                <a:path w="6109" h="6097" extrusionOk="0">
                  <a:moveTo>
                    <a:pt x="5311" y="0"/>
                  </a:moveTo>
                  <a:lnTo>
                    <a:pt x="751" y="36"/>
                  </a:lnTo>
                  <a:cubicBezTo>
                    <a:pt x="334" y="36"/>
                    <a:pt x="1" y="369"/>
                    <a:pt x="1" y="786"/>
                  </a:cubicBezTo>
                  <a:lnTo>
                    <a:pt x="36" y="5358"/>
                  </a:lnTo>
                  <a:cubicBezTo>
                    <a:pt x="48" y="5763"/>
                    <a:pt x="382" y="6096"/>
                    <a:pt x="787" y="6096"/>
                  </a:cubicBezTo>
                  <a:lnTo>
                    <a:pt x="5359" y="6060"/>
                  </a:lnTo>
                  <a:cubicBezTo>
                    <a:pt x="5775" y="6060"/>
                    <a:pt x="6109" y="5715"/>
                    <a:pt x="6097" y="5310"/>
                  </a:cubicBezTo>
                  <a:lnTo>
                    <a:pt x="6061" y="738"/>
                  </a:lnTo>
                  <a:cubicBezTo>
                    <a:pt x="6061" y="321"/>
                    <a:pt x="5728" y="0"/>
                    <a:pt x="5311"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1" name="Google Shape;2971;p53"/>
            <p:cNvSpPr/>
            <p:nvPr/>
          </p:nvSpPr>
          <p:spPr>
            <a:xfrm>
              <a:off x="3704625" y="1981325"/>
              <a:ext cx="162250" cy="162250"/>
            </a:xfrm>
            <a:custGeom>
              <a:avLst/>
              <a:gdLst/>
              <a:ahLst/>
              <a:cxnLst/>
              <a:rect l="l" t="t" r="r" b="b"/>
              <a:pathLst>
                <a:path w="6490" h="6490" extrusionOk="0">
                  <a:moveTo>
                    <a:pt x="5513" y="393"/>
                  </a:moveTo>
                  <a:cubicBezTo>
                    <a:pt x="5810" y="393"/>
                    <a:pt x="6060" y="632"/>
                    <a:pt x="6060" y="941"/>
                  </a:cubicBezTo>
                  <a:lnTo>
                    <a:pt x="6096" y="5501"/>
                  </a:lnTo>
                  <a:cubicBezTo>
                    <a:pt x="6096" y="5811"/>
                    <a:pt x="5846" y="6049"/>
                    <a:pt x="5549" y="6061"/>
                  </a:cubicBezTo>
                  <a:lnTo>
                    <a:pt x="977" y="6097"/>
                  </a:lnTo>
                  <a:cubicBezTo>
                    <a:pt x="679" y="6097"/>
                    <a:pt x="429" y="5846"/>
                    <a:pt x="429" y="5549"/>
                  </a:cubicBezTo>
                  <a:lnTo>
                    <a:pt x="393" y="977"/>
                  </a:lnTo>
                  <a:cubicBezTo>
                    <a:pt x="393" y="679"/>
                    <a:pt x="631" y="429"/>
                    <a:pt x="941" y="429"/>
                  </a:cubicBezTo>
                  <a:lnTo>
                    <a:pt x="5513" y="393"/>
                  </a:lnTo>
                  <a:close/>
                  <a:moveTo>
                    <a:pt x="5522" y="0"/>
                  </a:moveTo>
                  <a:cubicBezTo>
                    <a:pt x="5515" y="0"/>
                    <a:pt x="5508" y="0"/>
                    <a:pt x="5501" y="1"/>
                  </a:cubicBezTo>
                  <a:lnTo>
                    <a:pt x="5513" y="1"/>
                  </a:lnTo>
                  <a:lnTo>
                    <a:pt x="941" y="36"/>
                  </a:lnTo>
                  <a:cubicBezTo>
                    <a:pt x="417" y="36"/>
                    <a:pt x="0" y="465"/>
                    <a:pt x="0" y="977"/>
                  </a:cubicBezTo>
                  <a:lnTo>
                    <a:pt x="36" y="5549"/>
                  </a:lnTo>
                  <a:cubicBezTo>
                    <a:pt x="36" y="6073"/>
                    <a:pt x="465" y="6489"/>
                    <a:pt x="988" y="6489"/>
                  </a:cubicBezTo>
                  <a:lnTo>
                    <a:pt x="5549" y="6454"/>
                  </a:lnTo>
                  <a:cubicBezTo>
                    <a:pt x="6072" y="6454"/>
                    <a:pt x="6489" y="6025"/>
                    <a:pt x="6489" y="5501"/>
                  </a:cubicBezTo>
                  <a:lnTo>
                    <a:pt x="6453" y="929"/>
                  </a:lnTo>
                  <a:cubicBezTo>
                    <a:pt x="6442" y="424"/>
                    <a:pt x="6024" y="0"/>
                    <a:pt x="5522"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2" name="Google Shape;2972;p53"/>
            <p:cNvSpPr/>
            <p:nvPr/>
          </p:nvSpPr>
          <p:spPr>
            <a:xfrm>
              <a:off x="3928750" y="1984600"/>
              <a:ext cx="152425" cy="152125"/>
            </a:xfrm>
            <a:custGeom>
              <a:avLst/>
              <a:gdLst/>
              <a:ahLst/>
              <a:cxnLst/>
              <a:rect l="l" t="t" r="r" b="b"/>
              <a:pathLst>
                <a:path w="6097" h="6085" extrusionOk="0">
                  <a:moveTo>
                    <a:pt x="5332" y="0"/>
                  </a:moveTo>
                  <a:cubicBezTo>
                    <a:pt x="5325" y="0"/>
                    <a:pt x="5318" y="0"/>
                    <a:pt x="5311" y="1"/>
                  </a:cubicBezTo>
                  <a:lnTo>
                    <a:pt x="739" y="24"/>
                  </a:lnTo>
                  <a:cubicBezTo>
                    <a:pt x="322" y="36"/>
                    <a:pt x="1" y="370"/>
                    <a:pt x="1" y="774"/>
                  </a:cubicBezTo>
                  <a:lnTo>
                    <a:pt x="36" y="5346"/>
                  </a:lnTo>
                  <a:cubicBezTo>
                    <a:pt x="36" y="5756"/>
                    <a:pt x="358" y="6085"/>
                    <a:pt x="765" y="6085"/>
                  </a:cubicBezTo>
                  <a:cubicBezTo>
                    <a:pt x="772" y="6085"/>
                    <a:pt x="779" y="6085"/>
                    <a:pt x="786" y="6085"/>
                  </a:cubicBezTo>
                  <a:lnTo>
                    <a:pt x="5358" y="6061"/>
                  </a:lnTo>
                  <a:cubicBezTo>
                    <a:pt x="5763" y="6049"/>
                    <a:pt x="6097" y="5715"/>
                    <a:pt x="6097" y="5311"/>
                  </a:cubicBezTo>
                  <a:lnTo>
                    <a:pt x="6061" y="739"/>
                  </a:lnTo>
                  <a:cubicBezTo>
                    <a:pt x="6061" y="329"/>
                    <a:pt x="5739" y="0"/>
                    <a:pt x="5332"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3" name="Google Shape;2973;p53"/>
            <p:cNvSpPr/>
            <p:nvPr/>
          </p:nvSpPr>
          <p:spPr>
            <a:xfrm>
              <a:off x="3923700" y="1979550"/>
              <a:ext cx="162525" cy="162250"/>
            </a:xfrm>
            <a:custGeom>
              <a:avLst/>
              <a:gdLst/>
              <a:ahLst/>
              <a:cxnLst/>
              <a:rect l="l" t="t" r="r" b="b"/>
              <a:pathLst>
                <a:path w="6501" h="6490" extrusionOk="0">
                  <a:moveTo>
                    <a:pt x="5513" y="393"/>
                  </a:moveTo>
                  <a:cubicBezTo>
                    <a:pt x="5810" y="393"/>
                    <a:pt x="6060" y="643"/>
                    <a:pt x="6060" y="941"/>
                  </a:cubicBezTo>
                  <a:lnTo>
                    <a:pt x="6096" y="5513"/>
                  </a:lnTo>
                  <a:cubicBezTo>
                    <a:pt x="6096" y="5810"/>
                    <a:pt x="5858" y="6060"/>
                    <a:pt x="5549" y="6060"/>
                  </a:cubicBezTo>
                  <a:lnTo>
                    <a:pt x="977" y="6096"/>
                  </a:lnTo>
                  <a:cubicBezTo>
                    <a:pt x="679" y="6096"/>
                    <a:pt x="429" y="5858"/>
                    <a:pt x="429" y="5548"/>
                  </a:cubicBezTo>
                  <a:lnTo>
                    <a:pt x="393" y="988"/>
                  </a:lnTo>
                  <a:cubicBezTo>
                    <a:pt x="393" y="679"/>
                    <a:pt x="643" y="429"/>
                    <a:pt x="941" y="429"/>
                  </a:cubicBezTo>
                  <a:lnTo>
                    <a:pt x="5513" y="393"/>
                  </a:lnTo>
                  <a:close/>
                  <a:moveTo>
                    <a:pt x="5513" y="0"/>
                  </a:moveTo>
                  <a:lnTo>
                    <a:pt x="941" y="36"/>
                  </a:lnTo>
                  <a:cubicBezTo>
                    <a:pt x="417" y="36"/>
                    <a:pt x="0" y="464"/>
                    <a:pt x="0" y="988"/>
                  </a:cubicBezTo>
                  <a:lnTo>
                    <a:pt x="36" y="5560"/>
                  </a:lnTo>
                  <a:cubicBezTo>
                    <a:pt x="48" y="6065"/>
                    <a:pt x="453" y="6489"/>
                    <a:pt x="967" y="6489"/>
                  </a:cubicBezTo>
                  <a:cubicBezTo>
                    <a:pt x="974" y="6489"/>
                    <a:pt x="981" y="6489"/>
                    <a:pt x="988" y="6489"/>
                  </a:cubicBezTo>
                  <a:lnTo>
                    <a:pt x="5560" y="6453"/>
                  </a:lnTo>
                  <a:cubicBezTo>
                    <a:pt x="6084" y="6453"/>
                    <a:pt x="6501" y="6025"/>
                    <a:pt x="6489" y="5513"/>
                  </a:cubicBezTo>
                  <a:lnTo>
                    <a:pt x="6465" y="941"/>
                  </a:lnTo>
                  <a:cubicBezTo>
                    <a:pt x="6453" y="417"/>
                    <a:pt x="6037" y="0"/>
                    <a:pt x="5513"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4" name="Google Shape;2974;p53"/>
            <p:cNvSpPr/>
            <p:nvPr/>
          </p:nvSpPr>
          <p:spPr>
            <a:xfrm>
              <a:off x="3491800" y="2201900"/>
              <a:ext cx="152425" cy="152425"/>
            </a:xfrm>
            <a:custGeom>
              <a:avLst/>
              <a:gdLst/>
              <a:ahLst/>
              <a:cxnLst/>
              <a:rect l="l" t="t" r="r" b="b"/>
              <a:pathLst>
                <a:path w="6097" h="6097" extrusionOk="0">
                  <a:moveTo>
                    <a:pt x="5310" y="0"/>
                  </a:moveTo>
                  <a:lnTo>
                    <a:pt x="738" y="36"/>
                  </a:lnTo>
                  <a:cubicBezTo>
                    <a:pt x="334" y="36"/>
                    <a:pt x="0" y="369"/>
                    <a:pt x="0" y="786"/>
                  </a:cubicBezTo>
                  <a:lnTo>
                    <a:pt x="36" y="5358"/>
                  </a:lnTo>
                  <a:cubicBezTo>
                    <a:pt x="36" y="5775"/>
                    <a:pt x="381" y="6096"/>
                    <a:pt x="786" y="6096"/>
                  </a:cubicBezTo>
                  <a:lnTo>
                    <a:pt x="5358" y="6060"/>
                  </a:lnTo>
                  <a:cubicBezTo>
                    <a:pt x="5775" y="6060"/>
                    <a:pt x="6096" y="5727"/>
                    <a:pt x="6096" y="5310"/>
                  </a:cubicBezTo>
                  <a:lnTo>
                    <a:pt x="6061" y="738"/>
                  </a:lnTo>
                  <a:cubicBezTo>
                    <a:pt x="6061" y="333"/>
                    <a:pt x="5727" y="0"/>
                    <a:pt x="5310"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5" name="Google Shape;2975;p53"/>
            <p:cNvSpPr/>
            <p:nvPr/>
          </p:nvSpPr>
          <p:spPr>
            <a:xfrm>
              <a:off x="3487025" y="2197125"/>
              <a:ext cx="162250" cy="162250"/>
            </a:xfrm>
            <a:custGeom>
              <a:avLst/>
              <a:gdLst/>
              <a:ahLst/>
              <a:cxnLst/>
              <a:rect l="l" t="t" r="r" b="b"/>
              <a:pathLst>
                <a:path w="6490" h="6490" extrusionOk="0">
                  <a:moveTo>
                    <a:pt x="5501" y="393"/>
                  </a:moveTo>
                  <a:cubicBezTo>
                    <a:pt x="5811" y="393"/>
                    <a:pt x="6049" y="632"/>
                    <a:pt x="6061" y="941"/>
                  </a:cubicBezTo>
                  <a:lnTo>
                    <a:pt x="6097" y="5513"/>
                  </a:lnTo>
                  <a:cubicBezTo>
                    <a:pt x="6097" y="5811"/>
                    <a:pt x="5847" y="6061"/>
                    <a:pt x="5549" y="6061"/>
                  </a:cubicBezTo>
                  <a:lnTo>
                    <a:pt x="977" y="6097"/>
                  </a:lnTo>
                  <a:cubicBezTo>
                    <a:pt x="679" y="6097"/>
                    <a:pt x="429" y="5847"/>
                    <a:pt x="429" y="5549"/>
                  </a:cubicBezTo>
                  <a:lnTo>
                    <a:pt x="394" y="977"/>
                  </a:lnTo>
                  <a:cubicBezTo>
                    <a:pt x="394" y="679"/>
                    <a:pt x="632" y="429"/>
                    <a:pt x="929" y="429"/>
                  </a:cubicBezTo>
                  <a:lnTo>
                    <a:pt x="5501" y="393"/>
                  </a:lnTo>
                  <a:close/>
                  <a:moveTo>
                    <a:pt x="5501" y="1"/>
                  </a:moveTo>
                  <a:lnTo>
                    <a:pt x="929" y="36"/>
                  </a:lnTo>
                  <a:cubicBezTo>
                    <a:pt x="417" y="36"/>
                    <a:pt x="1" y="465"/>
                    <a:pt x="1" y="989"/>
                  </a:cubicBezTo>
                  <a:lnTo>
                    <a:pt x="36" y="5549"/>
                  </a:lnTo>
                  <a:cubicBezTo>
                    <a:pt x="36" y="6073"/>
                    <a:pt x="465" y="6489"/>
                    <a:pt x="989" y="6489"/>
                  </a:cubicBezTo>
                  <a:lnTo>
                    <a:pt x="5549" y="6454"/>
                  </a:lnTo>
                  <a:cubicBezTo>
                    <a:pt x="6073" y="6454"/>
                    <a:pt x="6490" y="6025"/>
                    <a:pt x="6490" y="5501"/>
                  </a:cubicBezTo>
                  <a:lnTo>
                    <a:pt x="6454" y="941"/>
                  </a:lnTo>
                  <a:cubicBezTo>
                    <a:pt x="6454" y="417"/>
                    <a:pt x="6025" y="1"/>
                    <a:pt x="5501"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6" name="Google Shape;2976;p53"/>
            <p:cNvSpPr/>
            <p:nvPr/>
          </p:nvSpPr>
          <p:spPr>
            <a:xfrm>
              <a:off x="3710875" y="2200400"/>
              <a:ext cx="152725" cy="152425"/>
            </a:xfrm>
            <a:custGeom>
              <a:avLst/>
              <a:gdLst/>
              <a:ahLst/>
              <a:cxnLst/>
              <a:rect l="l" t="t" r="r" b="b"/>
              <a:pathLst>
                <a:path w="6109" h="6097" extrusionOk="0">
                  <a:moveTo>
                    <a:pt x="5322" y="1"/>
                  </a:moveTo>
                  <a:lnTo>
                    <a:pt x="750" y="36"/>
                  </a:lnTo>
                  <a:cubicBezTo>
                    <a:pt x="334" y="36"/>
                    <a:pt x="0" y="370"/>
                    <a:pt x="12" y="786"/>
                  </a:cubicBezTo>
                  <a:lnTo>
                    <a:pt x="48" y="5346"/>
                  </a:lnTo>
                  <a:cubicBezTo>
                    <a:pt x="48" y="5763"/>
                    <a:pt x="381" y="6097"/>
                    <a:pt x="798" y="6097"/>
                  </a:cubicBezTo>
                  <a:lnTo>
                    <a:pt x="5358" y="6061"/>
                  </a:lnTo>
                  <a:cubicBezTo>
                    <a:pt x="5775" y="6061"/>
                    <a:pt x="6108" y="5716"/>
                    <a:pt x="6108" y="5311"/>
                  </a:cubicBezTo>
                  <a:lnTo>
                    <a:pt x="6072" y="739"/>
                  </a:lnTo>
                  <a:cubicBezTo>
                    <a:pt x="6061" y="322"/>
                    <a:pt x="5727" y="1"/>
                    <a:pt x="5322"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7" name="Google Shape;2977;p53"/>
            <p:cNvSpPr/>
            <p:nvPr/>
          </p:nvSpPr>
          <p:spPr>
            <a:xfrm>
              <a:off x="3706100" y="2195625"/>
              <a:ext cx="162550" cy="162250"/>
            </a:xfrm>
            <a:custGeom>
              <a:avLst/>
              <a:gdLst/>
              <a:ahLst/>
              <a:cxnLst/>
              <a:rect l="l" t="t" r="r" b="b"/>
              <a:pathLst>
                <a:path w="6502" h="6490" extrusionOk="0">
                  <a:moveTo>
                    <a:pt x="5513" y="394"/>
                  </a:moveTo>
                  <a:cubicBezTo>
                    <a:pt x="5811" y="394"/>
                    <a:pt x="6061" y="632"/>
                    <a:pt x="6061" y="930"/>
                  </a:cubicBezTo>
                  <a:lnTo>
                    <a:pt x="6097" y="5502"/>
                  </a:lnTo>
                  <a:cubicBezTo>
                    <a:pt x="6097" y="5811"/>
                    <a:pt x="5859" y="6049"/>
                    <a:pt x="5549" y="6061"/>
                  </a:cubicBezTo>
                  <a:lnTo>
                    <a:pt x="977" y="6085"/>
                  </a:lnTo>
                  <a:cubicBezTo>
                    <a:pt x="970" y="6085"/>
                    <a:pt x="963" y="6086"/>
                    <a:pt x="957" y="6086"/>
                  </a:cubicBezTo>
                  <a:cubicBezTo>
                    <a:pt x="668" y="6086"/>
                    <a:pt x="429" y="5840"/>
                    <a:pt x="429" y="5549"/>
                  </a:cubicBezTo>
                  <a:lnTo>
                    <a:pt x="394" y="977"/>
                  </a:lnTo>
                  <a:cubicBezTo>
                    <a:pt x="394" y="668"/>
                    <a:pt x="632" y="430"/>
                    <a:pt x="941" y="430"/>
                  </a:cubicBezTo>
                  <a:lnTo>
                    <a:pt x="5513" y="394"/>
                  </a:lnTo>
                  <a:close/>
                  <a:moveTo>
                    <a:pt x="5535" y="1"/>
                  </a:moveTo>
                  <a:cubicBezTo>
                    <a:pt x="5528" y="1"/>
                    <a:pt x="5520" y="1"/>
                    <a:pt x="5513" y="1"/>
                  </a:cubicBezTo>
                  <a:lnTo>
                    <a:pt x="941" y="25"/>
                  </a:lnTo>
                  <a:cubicBezTo>
                    <a:pt x="417" y="37"/>
                    <a:pt x="1" y="453"/>
                    <a:pt x="1" y="977"/>
                  </a:cubicBezTo>
                  <a:lnTo>
                    <a:pt x="36" y="5549"/>
                  </a:lnTo>
                  <a:cubicBezTo>
                    <a:pt x="36" y="6073"/>
                    <a:pt x="465" y="6490"/>
                    <a:pt x="989" y="6490"/>
                  </a:cubicBezTo>
                  <a:lnTo>
                    <a:pt x="5561" y="6454"/>
                  </a:lnTo>
                  <a:cubicBezTo>
                    <a:pt x="6073" y="6442"/>
                    <a:pt x="6502" y="6026"/>
                    <a:pt x="6490" y="5502"/>
                  </a:cubicBezTo>
                  <a:lnTo>
                    <a:pt x="6466" y="930"/>
                  </a:lnTo>
                  <a:cubicBezTo>
                    <a:pt x="6454" y="413"/>
                    <a:pt x="6037" y="1"/>
                    <a:pt x="5535"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8" name="Google Shape;2978;p53"/>
            <p:cNvSpPr/>
            <p:nvPr/>
          </p:nvSpPr>
          <p:spPr>
            <a:xfrm>
              <a:off x="3930250" y="2198625"/>
              <a:ext cx="152425" cy="152425"/>
            </a:xfrm>
            <a:custGeom>
              <a:avLst/>
              <a:gdLst/>
              <a:ahLst/>
              <a:cxnLst/>
              <a:rect l="l" t="t" r="r" b="b"/>
              <a:pathLst>
                <a:path w="6097" h="6097" extrusionOk="0">
                  <a:moveTo>
                    <a:pt x="5310" y="0"/>
                  </a:moveTo>
                  <a:lnTo>
                    <a:pt x="738" y="36"/>
                  </a:lnTo>
                  <a:cubicBezTo>
                    <a:pt x="334" y="36"/>
                    <a:pt x="0" y="381"/>
                    <a:pt x="0" y="786"/>
                  </a:cubicBezTo>
                  <a:lnTo>
                    <a:pt x="36" y="5358"/>
                  </a:lnTo>
                  <a:cubicBezTo>
                    <a:pt x="36" y="5775"/>
                    <a:pt x="369" y="6096"/>
                    <a:pt x="786" y="6096"/>
                  </a:cubicBezTo>
                  <a:lnTo>
                    <a:pt x="5358" y="6060"/>
                  </a:lnTo>
                  <a:cubicBezTo>
                    <a:pt x="5775" y="6060"/>
                    <a:pt x="6096" y="5727"/>
                    <a:pt x="6096" y="5310"/>
                  </a:cubicBezTo>
                  <a:lnTo>
                    <a:pt x="6060" y="750"/>
                  </a:lnTo>
                  <a:cubicBezTo>
                    <a:pt x="6060" y="333"/>
                    <a:pt x="5727" y="0"/>
                    <a:pt x="5310"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79" name="Google Shape;2979;p53"/>
            <p:cNvSpPr/>
            <p:nvPr/>
          </p:nvSpPr>
          <p:spPr>
            <a:xfrm>
              <a:off x="3925175" y="2193850"/>
              <a:ext cx="162550" cy="162250"/>
            </a:xfrm>
            <a:custGeom>
              <a:avLst/>
              <a:gdLst/>
              <a:ahLst/>
              <a:cxnLst/>
              <a:rect l="l" t="t" r="r" b="b"/>
              <a:pathLst>
                <a:path w="6502" h="6490" extrusionOk="0">
                  <a:moveTo>
                    <a:pt x="5513" y="393"/>
                  </a:moveTo>
                  <a:cubicBezTo>
                    <a:pt x="5811" y="393"/>
                    <a:pt x="6061" y="644"/>
                    <a:pt x="6061" y="941"/>
                  </a:cubicBezTo>
                  <a:lnTo>
                    <a:pt x="6097" y="5513"/>
                  </a:lnTo>
                  <a:cubicBezTo>
                    <a:pt x="6097" y="5811"/>
                    <a:pt x="5859" y="6061"/>
                    <a:pt x="5561" y="6061"/>
                  </a:cubicBezTo>
                  <a:lnTo>
                    <a:pt x="989" y="6097"/>
                  </a:lnTo>
                  <a:cubicBezTo>
                    <a:pt x="679" y="6097"/>
                    <a:pt x="441" y="5858"/>
                    <a:pt x="429" y="5549"/>
                  </a:cubicBezTo>
                  <a:lnTo>
                    <a:pt x="394" y="989"/>
                  </a:lnTo>
                  <a:cubicBezTo>
                    <a:pt x="394" y="679"/>
                    <a:pt x="644" y="429"/>
                    <a:pt x="941" y="429"/>
                  </a:cubicBezTo>
                  <a:lnTo>
                    <a:pt x="5513" y="393"/>
                  </a:lnTo>
                  <a:close/>
                  <a:moveTo>
                    <a:pt x="5513" y="1"/>
                  </a:moveTo>
                  <a:lnTo>
                    <a:pt x="941" y="36"/>
                  </a:lnTo>
                  <a:cubicBezTo>
                    <a:pt x="417" y="36"/>
                    <a:pt x="1" y="465"/>
                    <a:pt x="13" y="989"/>
                  </a:cubicBezTo>
                  <a:lnTo>
                    <a:pt x="36" y="5561"/>
                  </a:lnTo>
                  <a:cubicBezTo>
                    <a:pt x="48" y="6073"/>
                    <a:pt x="465" y="6489"/>
                    <a:pt x="989" y="6489"/>
                  </a:cubicBezTo>
                  <a:lnTo>
                    <a:pt x="5561" y="6454"/>
                  </a:lnTo>
                  <a:cubicBezTo>
                    <a:pt x="6085" y="6454"/>
                    <a:pt x="6502" y="6025"/>
                    <a:pt x="6490" y="5513"/>
                  </a:cubicBezTo>
                  <a:lnTo>
                    <a:pt x="6466" y="941"/>
                  </a:lnTo>
                  <a:cubicBezTo>
                    <a:pt x="6454" y="417"/>
                    <a:pt x="6037" y="1"/>
                    <a:pt x="5513"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0" name="Google Shape;2980;p53"/>
            <p:cNvSpPr/>
            <p:nvPr/>
          </p:nvSpPr>
          <p:spPr>
            <a:xfrm>
              <a:off x="4148125" y="1982825"/>
              <a:ext cx="153925" cy="366725"/>
            </a:xfrm>
            <a:custGeom>
              <a:avLst/>
              <a:gdLst/>
              <a:ahLst/>
              <a:cxnLst/>
              <a:rect l="l" t="t" r="r" b="b"/>
              <a:pathLst>
                <a:path w="6157" h="14669" extrusionOk="0">
                  <a:moveTo>
                    <a:pt x="5311" y="0"/>
                  </a:moveTo>
                  <a:lnTo>
                    <a:pt x="739" y="36"/>
                  </a:lnTo>
                  <a:cubicBezTo>
                    <a:pt x="334" y="36"/>
                    <a:pt x="1" y="369"/>
                    <a:pt x="1" y="786"/>
                  </a:cubicBezTo>
                  <a:lnTo>
                    <a:pt x="96" y="13930"/>
                  </a:lnTo>
                  <a:cubicBezTo>
                    <a:pt x="96" y="14335"/>
                    <a:pt x="429" y="14669"/>
                    <a:pt x="834" y="14669"/>
                  </a:cubicBezTo>
                  <a:lnTo>
                    <a:pt x="5406" y="14633"/>
                  </a:lnTo>
                  <a:cubicBezTo>
                    <a:pt x="5823" y="14633"/>
                    <a:pt x="6156" y="14299"/>
                    <a:pt x="6156" y="13883"/>
                  </a:cubicBezTo>
                  <a:lnTo>
                    <a:pt x="6061" y="750"/>
                  </a:lnTo>
                  <a:cubicBezTo>
                    <a:pt x="6061" y="333"/>
                    <a:pt x="5727" y="0"/>
                    <a:pt x="5311"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1" name="Google Shape;2981;p53"/>
            <p:cNvSpPr/>
            <p:nvPr/>
          </p:nvSpPr>
          <p:spPr>
            <a:xfrm>
              <a:off x="4143075" y="1978050"/>
              <a:ext cx="163725" cy="376550"/>
            </a:xfrm>
            <a:custGeom>
              <a:avLst/>
              <a:gdLst/>
              <a:ahLst/>
              <a:cxnLst/>
              <a:rect l="l" t="t" r="r" b="b"/>
              <a:pathLst>
                <a:path w="6549" h="15062" extrusionOk="0">
                  <a:moveTo>
                    <a:pt x="5501" y="393"/>
                  </a:moveTo>
                  <a:cubicBezTo>
                    <a:pt x="5810" y="393"/>
                    <a:pt x="6048" y="632"/>
                    <a:pt x="6060" y="941"/>
                  </a:cubicBezTo>
                  <a:lnTo>
                    <a:pt x="6072" y="3227"/>
                  </a:lnTo>
                  <a:lnTo>
                    <a:pt x="6084" y="5513"/>
                  </a:lnTo>
                  <a:lnTo>
                    <a:pt x="6120" y="9514"/>
                  </a:lnTo>
                  <a:lnTo>
                    <a:pt x="6144" y="12490"/>
                  </a:lnTo>
                  <a:lnTo>
                    <a:pt x="6156" y="14074"/>
                  </a:lnTo>
                  <a:cubicBezTo>
                    <a:pt x="6156" y="14383"/>
                    <a:pt x="5906" y="14633"/>
                    <a:pt x="5608" y="14633"/>
                  </a:cubicBezTo>
                  <a:lnTo>
                    <a:pt x="1036" y="14669"/>
                  </a:lnTo>
                  <a:cubicBezTo>
                    <a:pt x="738" y="14669"/>
                    <a:pt x="488" y="14419"/>
                    <a:pt x="488" y="14121"/>
                  </a:cubicBezTo>
                  <a:lnTo>
                    <a:pt x="476" y="12538"/>
                  </a:lnTo>
                  <a:lnTo>
                    <a:pt x="453" y="9549"/>
                  </a:lnTo>
                  <a:lnTo>
                    <a:pt x="429" y="5549"/>
                  </a:lnTo>
                  <a:lnTo>
                    <a:pt x="405" y="3263"/>
                  </a:lnTo>
                  <a:lnTo>
                    <a:pt x="393" y="977"/>
                  </a:lnTo>
                  <a:cubicBezTo>
                    <a:pt x="393" y="679"/>
                    <a:pt x="631" y="429"/>
                    <a:pt x="941" y="429"/>
                  </a:cubicBezTo>
                  <a:lnTo>
                    <a:pt x="5501" y="393"/>
                  </a:lnTo>
                  <a:close/>
                  <a:moveTo>
                    <a:pt x="5501" y="1"/>
                  </a:moveTo>
                  <a:lnTo>
                    <a:pt x="941" y="36"/>
                  </a:lnTo>
                  <a:cubicBezTo>
                    <a:pt x="417" y="36"/>
                    <a:pt x="0" y="465"/>
                    <a:pt x="0" y="989"/>
                  </a:cubicBezTo>
                  <a:lnTo>
                    <a:pt x="12" y="3263"/>
                  </a:lnTo>
                  <a:lnTo>
                    <a:pt x="36" y="5549"/>
                  </a:lnTo>
                  <a:lnTo>
                    <a:pt x="60" y="9549"/>
                  </a:lnTo>
                  <a:lnTo>
                    <a:pt x="83" y="12538"/>
                  </a:lnTo>
                  <a:lnTo>
                    <a:pt x="95" y="14121"/>
                  </a:lnTo>
                  <a:cubicBezTo>
                    <a:pt x="95" y="14645"/>
                    <a:pt x="524" y="15062"/>
                    <a:pt x="1048" y="15062"/>
                  </a:cubicBezTo>
                  <a:lnTo>
                    <a:pt x="5620" y="15026"/>
                  </a:lnTo>
                  <a:cubicBezTo>
                    <a:pt x="6132" y="15026"/>
                    <a:pt x="6549" y="14598"/>
                    <a:pt x="6549" y="14074"/>
                  </a:cubicBezTo>
                  <a:lnTo>
                    <a:pt x="6537" y="12490"/>
                  </a:lnTo>
                  <a:lnTo>
                    <a:pt x="6513" y="9502"/>
                  </a:lnTo>
                  <a:lnTo>
                    <a:pt x="6489" y="5501"/>
                  </a:lnTo>
                  <a:lnTo>
                    <a:pt x="6477" y="3215"/>
                  </a:lnTo>
                  <a:lnTo>
                    <a:pt x="6453" y="941"/>
                  </a:lnTo>
                  <a:cubicBezTo>
                    <a:pt x="6453" y="417"/>
                    <a:pt x="6025" y="1"/>
                    <a:pt x="5501"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2" name="Google Shape;2982;p53"/>
            <p:cNvSpPr/>
            <p:nvPr/>
          </p:nvSpPr>
          <p:spPr>
            <a:xfrm>
              <a:off x="3487025" y="1557475"/>
              <a:ext cx="371800" cy="153900"/>
            </a:xfrm>
            <a:custGeom>
              <a:avLst/>
              <a:gdLst/>
              <a:ahLst/>
              <a:cxnLst/>
              <a:rect l="l" t="t" r="r" b="b"/>
              <a:pathLst>
                <a:path w="14872" h="6156" extrusionOk="0">
                  <a:moveTo>
                    <a:pt x="14086" y="0"/>
                  </a:moveTo>
                  <a:lnTo>
                    <a:pt x="751" y="95"/>
                  </a:lnTo>
                  <a:cubicBezTo>
                    <a:pt x="334" y="95"/>
                    <a:pt x="1" y="441"/>
                    <a:pt x="13" y="845"/>
                  </a:cubicBezTo>
                  <a:lnTo>
                    <a:pt x="36" y="5417"/>
                  </a:lnTo>
                  <a:cubicBezTo>
                    <a:pt x="48" y="5834"/>
                    <a:pt x="382" y="6156"/>
                    <a:pt x="787" y="6156"/>
                  </a:cubicBezTo>
                  <a:lnTo>
                    <a:pt x="14133" y="6060"/>
                  </a:lnTo>
                  <a:cubicBezTo>
                    <a:pt x="14538" y="6060"/>
                    <a:pt x="14872" y="5727"/>
                    <a:pt x="14872" y="5310"/>
                  </a:cubicBezTo>
                  <a:lnTo>
                    <a:pt x="14836" y="738"/>
                  </a:lnTo>
                  <a:cubicBezTo>
                    <a:pt x="14836" y="322"/>
                    <a:pt x="14503" y="0"/>
                    <a:pt x="14086" y="0"/>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3" name="Google Shape;2983;p53"/>
            <p:cNvSpPr/>
            <p:nvPr/>
          </p:nvSpPr>
          <p:spPr>
            <a:xfrm>
              <a:off x="3482275" y="1552400"/>
              <a:ext cx="381625" cy="164050"/>
            </a:xfrm>
            <a:custGeom>
              <a:avLst/>
              <a:gdLst/>
              <a:ahLst/>
              <a:cxnLst/>
              <a:rect l="l" t="t" r="r" b="b"/>
              <a:pathLst>
                <a:path w="15265" h="6562" extrusionOk="0">
                  <a:moveTo>
                    <a:pt x="14276" y="405"/>
                  </a:moveTo>
                  <a:cubicBezTo>
                    <a:pt x="14573" y="405"/>
                    <a:pt x="14824" y="644"/>
                    <a:pt x="14824" y="953"/>
                  </a:cubicBezTo>
                  <a:lnTo>
                    <a:pt x="14859" y="5525"/>
                  </a:lnTo>
                  <a:cubicBezTo>
                    <a:pt x="14859" y="5823"/>
                    <a:pt x="14621" y="6073"/>
                    <a:pt x="14312" y="6073"/>
                  </a:cubicBezTo>
                  <a:lnTo>
                    <a:pt x="12037" y="6085"/>
                  </a:lnTo>
                  <a:lnTo>
                    <a:pt x="9751" y="6109"/>
                  </a:lnTo>
                  <a:lnTo>
                    <a:pt x="5549" y="6132"/>
                  </a:lnTo>
                  <a:lnTo>
                    <a:pt x="3263" y="6156"/>
                  </a:lnTo>
                  <a:lnTo>
                    <a:pt x="977" y="6168"/>
                  </a:lnTo>
                  <a:cubicBezTo>
                    <a:pt x="679" y="6168"/>
                    <a:pt x="429" y="5930"/>
                    <a:pt x="429" y="5620"/>
                  </a:cubicBezTo>
                  <a:lnTo>
                    <a:pt x="393" y="1060"/>
                  </a:lnTo>
                  <a:cubicBezTo>
                    <a:pt x="393" y="751"/>
                    <a:pt x="631" y="501"/>
                    <a:pt x="941" y="501"/>
                  </a:cubicBezTo>
                  <a:lnTo>
                    <a:pt x="3227" y="489"/>
                  </a:lnTo>
                  <a:lnTo>
                    <a:pt x="5513" y="465"/>
                  </a:lnTo>
                  <a:lnTo>
                    <a:pt x="9704" y="441"/>
                  </a:lnTo>
                  <a:lnTo>
                    <a:pt x="11990" y="417"/>
                  </a:lnTo>
                  <a:lnTo>
                    <a:pt x="14276" y="405"/>
                  </a:lnTo>
                  <a:close/>
                  <a:moveTo>
                    <a:pt x="14276" y="1"/>
                  </a:moveTo>
                  <a:lnTo>
                    <a:pt x="14276" y="13"/>
                  </a:lnTo>
                  <a:lnTo>
                    <a:pt x="11990" y="24"/>
                  </a:lnTo>
                  <a:lnTo>
                    <a:pt x="9704" y="48"/>
                  </a:lnTo>
                  <a:lnTo>
                    <a:pt x="5513" y="72"/>
                  </a:lnTo>
                  <a:lnTo>
                    <a:pt x="3227" y="96"/>
                  </a:lnTo>
                  <a:lnTo>
                    <a:pt x="941" y="108"/>
                  </a:lnTo>
                  <a:cubicBezTo>
                    <a:pt x="417" y="108"/>
                    <a:pt x="0" y="536"/>
                    <a:pt x="0" y="1060"/>
                  </a:cubicBezTo>
                  <a:lnTo>
                    <a:pt x="36" y="5632"/>
                  </a:lnTo>
                  <a:cubicBezTo>
                    <a:pt x="36" y="6137"/>
                    <a:pt x="453" y="6561"/>
                    <a:pt x="967" y="6561"/>
                  </a:cubicBezTo>
                  <a:cubicBezTo>
                    <a:pt x="974" y="6561"/>
                    <a:pt x="981" y="6561"/>
                    <a:pt x="988" y="6561"/>
                  </a:cubicBezTo>
                  <a:lnTo>
                    <a:pt x="3274" y="6549"/>
                  </a:lnTo>
                  <a:lnTo>
                    <a:pt x="5560" y="6525"/>
                  </a:lnTo>
                  <a:lnTo>
                    <a:pt x="9751" y="6501"/>
                  </a:lnTo>
                  <a:lnTo>
                    <a:pt x="12037" y="6478"/>
                  </a:lnTo>
                  <a:lnTo>
                    <a:pt x="14323" y="6466"/>
                  </a:lnTo>
                  <a:cubicBezTo>
                    <a:pt x="14847" y="6466"/>
                    <a:pt x="15264" y="6037"/>
                    <a:pt x="15264" y="5513"/>
                  </a:cubicBezTo>
                  <a:lnTo>
                    <a:pt x="15216" y="941"/>
                  </a:lnTo>
                  <a:cubicBezTo>
                    <a:pt x="15216" y="417"/>
                    <a:pt x="14788" y="1"/>
                    <a:pt x="14276"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4" name="Google Shape;2984;p53"/>
            <p:cNvSpPr/>
            <p:nvPr/>
          </p:nvSpPr>
          <p:spPr>
            <a:xfrm>
              <a:off x="3457575" y="1463700"/>
              <a:ext cx="867075" cy="45875"/>
            </a:xfrm>
            <a:custGeom>
              <a:avLst/>
              <a:gdLst/>
              <a:ahLst/>
              <a:cxnLst/>
              <a:rect l="l" t="t" r="r" b="b"/>
              <a:pathLst>
                <a:path w="34683" h="1835" extrusionOk="0">
                  <a:moveTo>
                    <a:pt x="34671" y="1"/>
                  </a:moveTo>
                  <a:lnTo>
                    <a:pt x="0" y="263"/>
                  </a:lnTo>
                  <a:lnTo>
                    <a:pt x="12" y="1834"/>
                  </a:lnTo>
                  <a:lnTo>
                    <a:pt x="34683" y="1584"/>
                  </a:lnTo>
                  <a:lnTo>
                    <a:pt x="34671" y="1"/>
                  </a:ln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5" name="Google Shape;2985;p53"/>
            <p:cNvSpPr/>
            <p:nvPr/>
          </p:nvSpPr>
          <p:spPr>
            <a:xfrm>
              <a:off x="4131450" y="1123775"/>
              <a:ext cx="114325" cy="250350"/>
            </a:xfrm>
            <a:custGeom>
              <a:avLst/>
              <a:gdLst/>
              <a:ahLst/>
              <a:cxnLst/>
              <a:rect l="l" t="t" r="r" b="b"/>
              <a:pathLst>
                <a:path w="4573" h="10014" extrusionOk="0">
                  <a:moveTo>
                    <a:pt x="2251" y="977"/>
                  </a:moveTo>
                  <a:cubicBezTo>
                    <a:pt x="3049" y="977"/>
                    <a:pt x="3430" y="1513"/>
                    <a:pt x="3430" y="2406"/>
                  </a:cubicBezTo>
                  <a:lnTo>
                    <a:pt x="3465" y="7597"/>
                  </a:lnTo>
                  <a:cubicBezTo>
                    <a:pt x="3465" y="8478"/>
                    <a:pt x="3096" y="9014"/>
                    <a:pt x="2311" y="9026"/>
                  </a:cubicBezTo>
                  <a:cubicBezTo>
                    <a:pt x="1525" y="9026"/>
                    <a:pt x="1132" y="8502"/>
                    <a:pt x="1132" y="7609"/>
                  </a:cubicBezTo>
                  <a:lnTo>
                    <a:pt x="1096" y="2418"/>
                  </a:lnTo>
                  <a:cubicBezTo>
                    <a:pt x="1084" y="1525"/>
                    <a:pt x="1453" y="989"/>
                    <a:pt x="2251" y="977"/>
                  </a:cubicBezTo>
                  <a:close/>
                  <a:moveTo>
                    <a:pt x="2278" y="1"/>
                  </a:moveTo>
                  <a:cubicBezTo>
                    <a:pt x="2269" y="1"/>
                    <a:pt x="2260" y="1"/>
                    <a:pt x="2251" y="1"/>
                  </a:cubicBezTo>
                  <a:cubicBezTo>
                    <a:pt x="739" y="13"/>
                    <a:pt x="1" y="989"/>
                    <a:pt x="13" y="2489"/>
                  </a:cubicBezTo>
                  <a:lnTo>
                    <a:pt x="60" y="7549"/>
                  </a:lnTo>
                  <a:cubicBezTo>
                    <a:pt x="72" y="9040"/>
                    <a:pt x="802" y="10014"/>
                    <a:pt x="2295" y="10014"/>
                  </a:cubicBezTo>
                  <a:cubicBezTo>
                    <a:pt x="2304" y="10014"/>
                    <a:pt x="2313" y="10014"/>
                    <a:pt x="2322" y="10014"/>
                  </a:cubicBezTo>
                  <a:cubicBezTo>
                    <a:pt x="3835" y="10002"/>
                    <a:pt x="4573" y="9014"/>
                    <a:pt x="4561" y="7514"/>
                  </a:cubicBezTo>
                  <a:lnTo>
                    <a:pt x="4525" y="2453"/>
                  </a:lnTo>
                  <a:cubicBezTo>
                    <a:pt x="4513" y="962"/>
                    <a:pt x="3761" y="1"/>
                    <a:pt x="2278"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2986" name="Google Shape;2986;p53"/>
            <p:cNvSpPr/>
            <p:nvPr/>
          </p:nvSpPr>
          <p:spPr>
            <a:xfrm>
              <a:off x="3468875" y="982100"/>
              <a:ext cx="877225" cy="1401675"/>
            </a:xfrm>
            <a:custGeom>
              <a:avLst/>
              <a:gdLst/>
              <a:ahLst/>
              <a:cxnLst/>
              <a:rect l="l" t="t" r="r" b="b"/>
              <a:pathLst>
                <a:path w="35089" h="56067" extrusionOk="0">
                  <a:moveTo>
                    <a:pt x="33658" y="0"/>
                  </a:moveTo>
                  <a:cubicBezTo>
                    <a:pt x="33650" y="0"/>
                    <a:pt x="33643" y="0"/>
                    <a:pt x="33636" y="0"/>
                  </a:cubicBezTo>
                  <a:lnTo>
                    <a:pt x="1036" y="238"/>
                  </a:lnTo>
                  <a:cubicBezTo>
                    <a:pt x="465" y="238"/>
                    <a:pt x="0" y="703"/>
                    <a:pt x="12" y="1286"/>
                  </a:cubicBezTo>
                  <a:lnTo>
                    <a:pt x="405" y="55031"/>
                  </a:lnTo>
                  <a:cubicBezTo>
                    <a:pt x="405" y="55607"/>
                    <a:pt x="858" y="56067"/>
                    <a:pt x="1431" y="56067"/>
                  </a:cubicBezTo>
                  <a:cubicBezTo>
                    <a:pt x="1438" y="56067"/>
                    <a:pt x="1446" y="56067"/>
                    <a:pt x="1453" y="56067"/>
                  </a:cubicBezTo>
                  <a:lnTo>
                    <a:pt x="34052" y="55829"/>
                  </a:lnTo>
                  <a:cubicBezTo>
                    <a:pt x="34624" y="55829"/>
                    <a:pt x="35088" y="55352"/>
                    <a:pt x="35076" y="54781"/>
                  </a:cubicBezTo>
                  <a:lnTo>
                    <a:pt x="34683" y="1024"/>
                  </a:lnTo>
                  <a:cubicBezTo>
                    <a:pt x="34683" y="460"/>
                    <a:pt x="34231" y="0"/>
                    <a:pt x="33658" y="0"/>
                  </a:cubicBezTo>
                  <a:close/>
                </a:path>
              </a:pathLst>
            </a:custGeom>
            <a:solidFill>
              <a:schemeClr val="accent3"/>
            </a:solidFill>
            <a:ln>
              <a:noFill/>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987" name="Google Shape;2987;p53"/>
            <p:cNvSpPr/>
            <p:nvPr/>
          </p:nvSpPr>
          <p:spPr>
            <a:xfrm>
              <a:off x="3444475" y="957400"/>
              <a:ext cx="926325" cy="1451100"/>
            </a:xfrm>
            <a:custGeom>
              <a:avLst/>
              <a:gdLst/>
              <a:ahLst/>
              <a:cxnLst/>
              <a:rect l="l" t="t" r="r" b="b"/>
              <a:pathLst>
                <a:path w="37053" h="58044" extrusionOk="0">
                  <a:moveTo>
                    <a:pt x="34624" y="1000"/>
                  </a:moveTo>
                  <a:cubicBezTo>
                    <a:pt x="35195" y="1000"/>
                    <a:pt x="35659" y="1453"/>
                    <a:pt x="35659" y="2024"/>
                  </a:cubicBezTo>
                  <a:lnTo>
                    <a:pt x="36052" y="55769"/>
                  </a:lnTo>
                  <a:cubicBezTo>
                    <a:pt x="36052" y="56340"/>
                    <a:pt x="35588" y="56805"/>
                    <a:pt x="35016" y="56817"/>
                  </a:cubicBezTo>
                  <a:lnTo>
                    <a:pt x="2429" y="57055"/>
                  </a:lnTo>
                  <a:cubicBezTo>
                    <a:pt x="1846" y="57055"/>
                    <a:pt x="1381" y="56590"/>
                    <a:pt x="1381" y="56019"/>
                  </a:cubicBezTo>
                  <a:lnTo>
                    <a:pt x="988" y="2274"/>
                  </a:lnTo>
                  <a:cubicBezTo>
                    <a:pt x="988" y="1703"/>
                    <a:pt x="1453" y="1238"/>
                    <a:pt x="2024" y="1238"/>
                  </a:cubicBezTo>
                  <a:lnTo>
                    <a:pt x="34624" y="1000"/>
                  </a:lnTo>
                  <a:close/>
                  <a:moveTo>
                    <a:pt x="34612" y="0"/>
                  </a:moveTo>
                  <a:lnTo>
                    <a:pt x="2012" y="238"/>
                  </a:lnTo>
                  <a:cubicBezTo>
                    <a:pt x="893" y="250"/>
                    <a:pt x="0" y="1167"/>
                    <a:pt x="0" y="2286"/>
                  </a:cubicBezTo>
                  <a:lnTo>
                    <a:pt x="393" y="56031"/>
                  </a:lnTo>
                  <a:cubicBezTo>
                    <a:pt x="405" y="57143"/>
                    <a:pt x="1310" y="58043"/>
                    <a:pt x="2419" y="58043"/>
                  </a:cubicBezTo>
                  <a:cubicBezTo>
                    <a:pt x="2426" y="58043"/>
                    <a:pt x="2434" y="58043"/>
                    <a:pt x="2441" y="58043"/>
                  </a:cubicBezTo>
                  <a:lnTo>
                    <a:pt x="35028" y="57805"/>
                  </a:lnTo>
                  <a:cubicBezTo>
                    <a:pt x="36148" y="57805"/>
                    <a:pt x="37052" y="56888"/>
                    <a:pt x="37040" y="55769"/>
                  </a:cubicBezTo>
                  <a:lnTo>
                    <a:pt x="36648" y="2012"/>
                  </a:lnTo>
                  <a:cubicBezTo>
                    <a:pt x="36636" y="893"/>
                    <a:pt x="35731" y="0"/>
                    <a:pt x="34612" y="0"/>
                  </a:cubicBezTo>
                  <a:close/>
                </a:path>
              </a:pathLst>
            </a:custGeom>
            <a:solidFill>
              <a:schemeClr val="accent2"/>
            </a:solidFill>
            <a:ln>
              <a:noFill/>
            </a:ln>
            <a:effectLst>
              <a:outerShdw blurRad="5715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2988" name="Google Shape;2988;p53"/>
            <p:cNvSpPr/>
            <p:nvPr/>
          </p:nvSpPr>
          <p:spPr>
            <a:xfrm>
              <a:off x="3503700" y="1050550"/>
              <a:ext cx="801025" cy="350975"/>
            </a:xfrm>
            <a:custGeom>
              <a:avLst/>
              <a:gdLst/>
              <a:ahLst/>
              <a:cxnLst/>
              <a:rect l="l" t="t" r="r" b="b"/>
              <a:pathLst>
                <a:path w="32041" h="14039" extrusionOk="0">
                  <a:moveTo>
                    <a:pt x="30260" y="0"/>
                  </a:moveTo>
                  <a:cubicBezTo>
                    <a:pt x="30235" y="0"/>
                    <a:pt x="30209" y="0"/>
                    <a:pt x="30183" y="1"/>
                  </a:cubicBezTo>
                  <a:lnTo>
                    <a:pt x="1763" y="203"/>
                  </a:lnTo>
                  <a:cubicBezTo>
                    <a:pt x="786" y="203"/>
                    <a:pt x="0" y="429"/>
                    <a:pt x="0" y="703"/>
                  </a:cubicBezTo>
                  <a:lnTo>
                    <a:pt x="96" y="13562"/>
                  </a:lnTo>
                  <a:cubicBezTo>
                    <a:pt x="96" y="13836"/>
                    <a:pt x="882" y="14038"/>
                    <a:pt x="1858" y="14038"/>
                  </a:cubicBezTo>
                  <a:lnTo>
                    <a:pt x="30278" y="13824"/>
                  </a:lnTo>
                  <a:cubicBezTo>
                    <a:pt x="31254" y="13824"/>
                    <a:pt x="32040" y="13598"/>
                    <a:pt x="32040" y="13336"/>
                  </a:cubicBezTo>
                  <a:lnTo>
                    <a:pt x="31945" y="465"/>
                  </a:lnTo>
                  <a:cubicBezTo>
                    <a:pt x="31945" y="210"/>
                    <a:pt x="31200" y="0"/>
                    <a:pt x="3026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2989" name="Google Shape;2989;p53"/>
            <p:cNvSpPr/>
            <p:nvPr/>
          </p:nvSpPr>
          <p:spPr>
            <a:xfrm>
              <a:off x="3940350" y="1541100"/>
              <a:ext cx="152425" cy="152425"/>
            </a:xfrm>
            <a:custGeom>
              <a:avLst/>
              <a:gdLst/>
              <a:ahLst/>
              <a:cxnLst/>
              <a:rect l="l" t="t" r="r" b="b"/>
              <a:pathLst>
                <a:path w="6097" h="6097" extrusionOk="0">
                  <a:moveTo>
                    <a:pt x="5311" y="0"/>
                  </a:moveTo>
                  <a:lnTo>
                    <a:pt x="751" y="36"/>
                  </a:lnTo>
                  <a:cubicBezTo>
                    <a:pt x="334" y="36"/>
                    <a:pt x="1" y="369"/>
                    <a:pt x="1" y="786"/>
                  </a:cubicBezTo>
                  <a:lnTo>
                    <a:pt x="37" y="5346"/>
                  </a:lnTo>
                  <a:cubicBezTo>
                    <a:pt x="37" y="5763"/>
                    <a:pt x="382" y="6096"/>
                    <a:pt x="787" y="6096"/>
                  </a:cubicBezTo>
                  <a:lnTo>
                    <a:pt x="5359" y="6060"/>
                  </a:lnTo>
                  <a:cubicBezTo>
                    <a:pt x="5775" y="6060"/>
                    <a:pt x="6097" y="5715"/>
                    <a:pt x="6097" y="5310"/>
                  </a:cubicBezTo>
                  <a:lnTo>
                    <a:pt x="6061" y="738"/>
                  </a:lnTo>
                  <a:cubicBezTo>
                    <a:pt x="6061" y="322"/>
                    <a:pt x="5728" y="0"/>
                    <a:pt x="5311" y="0"/>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0" name="Google Shape;2990;p53"/>
            <p:cNvSpPr/>
            <p:nvPr/>
          </p:nvSpPr>
          <p:spPr>
            <a:xfrm>
              <a:off x="3935300" y="1536025"/>
              <a:ext cx="162550" cy="162250"/>
            </a:xfrm>
            <a:custGeom>
              <a:avLst/>
              <a:gdLst/>
              <a:ahLst/>
              <a:cxnLst/>
              <a:rect l="l" t="t" r="r" b="b"/>
              <a:pathLst>
                <a:path w="6502" h="6490" extrusionOk="0">
                  <a:moveTo>
                    <a:pt x="5513" y="394"/>
                  </a:moveTo>
                  <a:lnTo>
                    <a:pt x="5513" y="406"/>
                  </a:lnTo>
                  <a:cubicBezTo>
                    <a:pt x="5823" y="406"/>
                    <a:pt x="6073" y="644"/>
                    <a:pt x="6073" y="953"/>
                  </a:cubicBezTo>
                  <a:lnTo>
                    <a:pt x="6108" y="5525"/>
                  </a:lnTo>
                  <a:cubicBezTo>
                    <a:pt x="6097" y="5823"/>
                    <a:pt x="5858" y="6061"/>
                    <a:pt x="5561" y="6061"/>
                  </a:cubicBezTo>
                  <a:lnTo>
                    <a:pt x="989" y="6097"/>
                  </a:lnTo>
                  <a:cubicBezTo>
                    <a:pt x="679" y="6097"/>
                    <a:pt x="441" y="5859"/>
                    <a:pt x="429" y="5549"/>
                  </a:cubicBezTo>
                  <a:lnTo>
                    <a:pt x="393" y="977"/>
                  </a:lnTo>
                  <a:cubicBezTo>
                    <a:pt x="393" y="679"/>
                    <a:pt x="643" y="429"/>
                    <a:pt x="941" y="429"/>
                  </a:cubicBezTo>
                  <a:lnTo>
                    <a:pt x="5513" y="394"/>
                  </a:lnTo>
                  <a:close/>
                  <a:moveTo>
                    <a:pt x="5513" y="1"/>
                  </a:moveTo>
                  <a:lnTo>
                    <a:pt x="941" y="37"/>
                  </a:lnTo>
                  <a:cubicBezTo>
                    <a:pt x="417" y="37"/>
                    <a:pt x="1" y="465"/>
                    <a:pt x="12" y="989"/>
                  </a:cubicBezTo>
                  <a:lnTo>
                    <a:pt x="36" y="5549"/>
                  </a:lnTo>
                  <a:cubicBezTo>
                    <a:pt x="48" y="6073"/>
                    <a:pt x="465" y="6490"/>
                    <a:pt x="989" y="6490"/>
                  </a:cubicBezTo>
                  <a:lnTo>
                    <a:pt x="5561" y="6454"/>
                  </a:lnTo>
                  <a:cubicBezTo>
                    <a:pt x="6085" y="6454"/>
                    <a:pt x="6501" y="6025"/>
                    <a:pt x="6489" y="5501"/>
                  </a:cubicBezTo>
                  <a:lnTo>
                    <a:pt x="6466" y="941"/>
                  </a:lnTo>
                  <a:cubicBezTo>
                    <a:pt x="6454" y="418"/>
                    <a:pt x="6037" y="1"/>
                    <a:pt x="551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991" name="Google Shape;2991;p53"/>
            <p:cNvSpPr/>
            <p:nvPr/>
          </p:nvSpPr>
          <p:spPr>
            <a:xfrm>
              <a:off x="4159725" y="1539300"/>
              <a:ext cx="152425" cy="152425"/>
            </a:xfrm>
            <a:custGeom>
              <a:avLst/>
              <a:gdLst/>
              <a:ahLst/>
              <a:cxnLst/>
              <a:rect l="l" t="t" r="r" b="b"/>
              <a:pathLst>
                <a:path w="6097" h="6097" extrusionOk="0">
                  <a:moveTo>
                    <a:pt x="5311" y="1"/>
                  </a:moveTo>
                  <a:lnTo>
                    <a:pt x="739" y="37"/>
                  </a:lnTo>
                  <a:cubicBezTo>
                    <a:pt x="322" y="37"/>
                    <a:pt x="1" y="382"/>
                    <a:pt x="1" y="787"/>
                  </a:cubicBezTo>
                  <a:lnTo>
                    <a:pt x="37" y="5359"/>
                  </a:lnTo>
                  <a:cubicBezTo>
                    <a:pt x="37" y="5775"/>
                    <a:pt x="370" y="6097"/>
                    <a:pt x="787" y="6097"/>
                  </a:cubicBezTo>
                  <a:lnTo>
                    <a:pt x="5347" y="6061"/>
                  </a:lnTo>
                  <a:cubicBezTo>
                    <a:pt x="5763" y="6061"/>
                    <a:pt x="6097" y="5728"/>
                    <a:pt x="6097" y="5311"/>
                  </a:cubicBezTo>
                  <a:lnTo>
                    <a:pt x="6061" y="739"/>
                  </a:lnTo>
                  <a:cubicBezTo>
                    <a:pt x="6061" y="334"/>
                    <a:pt x="5716" y="1"/>
                    <a:pt x="5311" y="1"/>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2" name="Google Shape;2992;p53"/>
            <p:cNvSpPr/>
            <p:nvPr/>
          </p:nvSpPr>
          <p:spPr>
            <a:xfrm>
              <a:off x="4154675" y="1534550"/>
              <a:ext cx="162550" cy="162250"/>
            </a:xfrm>
            <a:custGeom>
              <a:avLst/>
              <a:gdLst/>
              <a:ahLst/>
              <a:cxnLst/>
              <a:rect l="l" t="t" r="r" b="b"/>
              <a:pathLst>
                <a:path w="6502" h="6490" extrusionOk="0">
                  <a:moveTo>
                    <a:pt x="5513" y="393"/>
                  </a:moveTo>
                  <a:cubicBezTo>
                    <a:pt x="5811" y="393"/>
                    <a:pt x="6061" y="643"/>
                    <a:pt x="6061" y="941"/>
                  </a:cubicBezTo>
                  <a:lnTo>
                    <a:pt x="6096" y="5513"/>
                  </a:lnTo>
                  <a:cubicBezTo>
                    <a:pt x="6096" y="5811"/>
                    <a:pt x="5858" y="6061"/>
                    <a:pt x="5549" y="6061"/>
                  </a:cubicBezTo>
                  <a:lnTo>
                    <a:pt x="989" y="6096"/>
                  </a:lnTo>
                  <a:cubicBezTo>
                    <a:pt x="679" y="6096"/>
                    <a:pt x="429" y="5858"/>
                    <a:pt x="429" y="5549"/>
                  </a:cubicBezTo>
                  <a:lnTo>
                    <a:pt x="393" y="989"/>
                  </a:lnTo>
                  <a:cubicBezTo>
                    <a:pt x="393" y="679"/>
                    <a:pt x="643" y="429"/>
                    <a:pt x="941" y="429"/>
                  </a:cubicBezTo>
                  <a:lnTo>
                    <a:pt x="5513" y="393"/>
                  </a:lnTo>
                  <a:close/>
                  <a:moveTo>
                    <a:pt x="5513" y="0"/>
                  </a:moveTo>
                  <a:lnTo>
                    <a:pt x="941" y="36"/>
                  </a:lnTo>
                  <a:cubicBezTo>
                    <a:pt x="417" y="36"/>
                    <a:pt x="0" y="465"/>
                    <a:pt x="0" y="989"/>
                  </a:cubicBezTo>
                  <a:lnTo>
                    <a:pt x="36" y="5549"/>
                  </a:lnTo>
                  <a:cubicBezTo>
                    <a:pt x="48" y="6072"/>
                    <a:pt x="465" y="6489"/>
                    <a:pt x="989" y="6489"/>
                  </a:cubicBezTo>
                  <a:lnTo>
                    <a:pt x="5561" y="6453"/>
                  </a:lnTo>
                  <a:cubicBezTo>
                    <a:pt x="6073" y="6453"/>
                    <a:pt x="6501" y="6025"/>
                    <a:pt x="6489" y="5501"/>
                  </a:cubicBezTo>
                  <a:lnTo>
                    <a:pt x="6466" y="941"/>
                  </a:lnTo>
                  <a:cubicBezTo>
                    <a:pt x="6454" y="417"/>
                    <a:pt x="6025" y="0"/>
                    <a:pt x="5513"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993" name="Google Shape;2993;p53"/>
            <p:cNvSpPr/>
            <p:nvPr/>
          </p:nvSpPr>
          <p:spPr>
            <a:xfrm>
              <a:off x="3503700" y="1758375"/>
              <a:ext cx="152425" cy="152425"/>
            </a:xfrm>
            <a:custGeom>
              <a:avLst/>
              <a:gdLst/>
              <a:ahLst/>
              <a:cxnLst/>
              <a:rect l="l" t="t" r="r" b="b"/>
              <a:pathLst>
                <a:path w="6097" h="6097" extrusionOk="0">
                  <a:moveTo>
                    <a:pt x="5311" y="1"/>
                  </a:moveTo>
                  <a:lnTo>
                    <a:pt x="739" y="36"/>
                  </a:lnTo>
                  <a:cubicBezTo>
                    <a:pt x="322" y="36"/>
                    <a:pt x="0" y="382"/>
                    <a:pt x="0" y="787"/>
                  </a:cubicBezTo>
                  <a:lnTo>
                    <a:pt x="36" y="5359"/>
                  </a:lnTo>
                  <a:cubicBezTo>
                    <a:pt x="36" y="5775"/>
                    <a:pt x="370" y="6097"/>
                    <a:pt x="786" y="6097"/>
                  </a:cubicBezTo>
                  <a:lnTo>
                    <a:pt x="5358" y="6061"/>
                  </a:lnTo>
                  <a:cubicBezTo>
                    <a:pt x="5763" y="6061"/>
                    <a:pt x="6096" y="5728"/>
                    <a:pt x="6096" y="5311"/>
                  </a:cubicBezTo>
                  <a:lnTo>
                    <a:pt x="6061" y="751"/>
                  </a:lnTo>
                  <a:cubicBezTo>
                    <a:pt x="6061" y="334"/>
                    <a:pt x="5715" y="1"/>
                    <a:pt x="5311" y="1"/>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4" name="Google Shape;2994;p53"/>
            <p:cNvSpPr/>
            <p:nvPr/>
          </p:nvSpPr>
          <p:spPr>
            <a:xfrm>
              <a:off x="3498650" y="1753625"/>
              <a:ext cx="162525" cy="162250"/>
            </a:xfrm>
            <a:custGeom>
              <a:avLst/>
              <a:gdLst/>
              <a:ahLst/>
              <a:cxnLst/>
              <a:rect l="l" t="t" r="r" b="b"/>
              <a:pathLst>
                <a:path w="6501" h="6490" extrusionOk="0">
                  <a:moveTo>
                    <a:pt x="5513" y="393"/>
                  </a:moveTo>
                  <a:cubicBezTo>
                    <a:pt x="5810" y="393"/>
                    <a:pt x="6060" y="643"/>
                    <a:pt x="6060" y="941"/>
                  </a:cubicBezTo>
                  <a:lnTo>
                    <a:pt x="6096" y="5513"/>
                  </a:lnTo>
                  <a:cubicBezTo>
                    <a:pt x="6096" y="5811"/>
                    <a:pt x="5858" y="6061"/>
                    <a:pt x="5548" y="6061"/>
                  </a:cubicBezTo>
                  <a:lnTo>
                    <a:pt x="976" y="6096"/>
                  </a:lnTo>
                  <a:cubicBezTo>
                    <a:pt x="679" y="6096"/>
                    <a:pt x="429" y="5858"/>
                    <a:pt x="429" y="5549"/>
                  </a:cubicBezTo>
                  <a:lnTo>
                    <a:pt x="393" y="977"/>
                  </a:lnTo>
                  <a:cubicBezTo>
                    <a:pt x="393" y="679"/>
                    <a:pt x="643" y="429"/>
                    <a:pt x="941" y="429"/>
                  </a:cubicBezTo>
                  <a:lnTo>
                    <a:pt x="5513" y="393"/>
                  </a:lnTo>
                  <a:close/>
                  <a:moveTo>
                    <a:pt x="5513" y="0"/>
                  </a:moveTo>
                  <a:lnTo>
                    <a:pt x="941" y="36"/>
                  </a:lnTo>
                  <a:cubicBezTo>
                    <a:pt x="417" y="36"/>
                    <a:pt x="0" y="465"/>
                    <a:pt x="0" y="988"/>
                  </a:cubicBezTo>
                  <a:lnTo>
                    <a:pt x="36" y="5549"/>
                  </a:lnTo>
                  <a:cubicBezTo>
                    <a:pt x="48" y="6072"/>
                    <a:pt x="464" y="6489"/>
                    <a:pt x="988" y="6489"/>
                  </a:cubicBezTo>
                  <a:lnTo>
                    <a:pt x="5560" y="6453"/>
                  </a:lnTo>
                  <a:cubicBezTo>
                    <a:pt x="6072" y="6453"/>
                    <a:pt x="6501" y="6025"/>
                    <a:pt x="6489" y="5513"/>
                  </a:cubicBezTo>
                  <a:lnTo>
                    <a:pt x="6465" y="941"/>
                  </a:lnTo>
                  <a:cubicBezTo>
                    <a:pt x="6453" y="417"/>
                    <a:pt x="6025" y="0"/>
                    <a:pt x="5513"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995" name="Google Shape;2995;p53"/>
            <p:cNvSpPr/>
            <p:nvPr/>
          </p:nvSpPr>
          <p:spPr>
            <a:xfrm>
              <a:off x="3722775" y="1756900"/>
              <a:ext cx="152425" cy="152425"/>
            </a:xfrm>
            <a:custGeom>
              <a:avLst/>
              <a:gdLst/>
              <a:ahLst/>
              <a:cxnLst/>
              <a:rect l="l" t="t" r="r" b="b"/>
              <a:pathLst>
                <a:path w="6097" h="6097" extrusionOk="0">
                  <a:moveTo>
                    <a:pt x="5311" y="0"/>
                  </a:moveTo>
                  <a:lnTo>
                    <a:pt x="739" y="36"/>
                  </a:lnTo>
                  <a:cubicBezTo>
                    <a:pt x="334" y="36"/>
                    <a:pt x="0" y="369"/>
                    <a:pt x="0" y="786"/>
                  </a:cubicBezTo>
                  <a:lnTo>
                    <a:pt x="36" y="5358"/>
                  </a:lnTo>
                  <a:cubicBezTo>
                    <a:pt x="36" y="5763"/>
                    <a:pt x="370" y="6096"/>
                    <a:pt x="786" y="6096"/>
                  </a:cubicBezTo>
                  <a:lnTo>
                    <a:pt x="5358" y="6061"/>
                  </a:lnTo>
                  <a:cubicBezTo>
                    <a:pt x="5775" y="6061"/>
                    <a:pt x="6096" y="5727"/>
                    <a:pt x="6096" y="5310"/>
                  </a:cubicBezTo>
                  <a:lnTo>
                    <a:pt x="6061" y="738"/>
                  </a:lnTo>
                  <a:cubicBezTo>
                    <a:pt x="6061" y="334"/>
                    <a:pt x="5727" y="0"/>
                    <a:pt x="5311" y="0"/>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6" name="Google Shape;2996;p53"/>
            <p:cNvSpPr/>
            <p:nvPr/>
          </p:nvSpPr>
          <p:spPr>
            <a:xfrm>
              <a:off x="3717725" y="1752125"/>
              <a:ext cx="162525" cy="162250"/>
            </a:xfrm>
            <a:custGeom>
              <a:avLst/>
              <a:gdLst/>
              <a:ahLst/>
              <a:cxnLst/>
              <a:rect l="l" t="t" r="r" b="b"/>
              <a:pathLst>
                <a:path w="6501" h="6490" extrusionOk="0">
                  <a:moveTo>
                    <a:pt x="5513" y="394"/>
                  </a:moveTo>
                  <a:cubicBezTo>
                    <a:pt x="5822" y="394"/>
                    <a:pt x="6060" y="632"/>
                    <a:pt x="6072" y="941"/>
                  </a:cubicBezTo>
                  <a:lnTo>
                    <a:pt x="6096" y="5513"/>
                  </a:lnTo>
                  <a:cubicBezTo>
                    <a:pt x="6108" y="5811"/>
                    <a:pt x="5858" y="6061"/>
                    <a:pt x="5560" y="6061"/>
                  </a:cubicBezTo>
                  <a:lnTo>
                    <a:pt x="988" y="6097"/>
                  </a:lnTo>
                  <a:cubicBezTo>
                    <a:pt x="679" y="6097"/>
                    <a:pt x="441" y="5847"/>
                    <a:pt x="441" y="5549"/>
                  </a:cubicBezTo>
                  <a:lnTo>
                    <a:pt x="405" y="977"/>
                  </a:lnTo>
                  <a:cubicBezTo>
                    <a:pt x="393" y="679"/>
                    <a:pt x="643" y="429"/>
                    <a:pt x="941" y="429"/>
                  </a:cubicBezTo>
                  <a:lnTo>
                    <a:pt x="5513" y="394"/>
                  </a:lnTo>
                  <a:close/>
                  <a:moveTo>
                    <a:pt x="5513" y="1"/>
                  </a:moveTo>
                  <a:lnTo>
                    <a:pt x="941" y="36"/>
                  </a:lnTo>
                  <a:cubicBezTo>
                    <a:pt x="429" y="36"/>
                    <a:pt x="0" y="465"/>
                    <a:pt x="12" y="989"/>
                  </a:cubicBezTo>
                  <a:lnTo>
                    <a:pt x="48" y="5549"/>
                  </a:lnTo>
                  <a:cubicBezTo>
                    <a:pt x="48" y="6073"/>
                    <a:pt x="476" y="6490"/>
                    <a:pt x="988" y="6490"/>
                  </a:cubicBezTo>
                  <a:lnTo>
                    <a:pt x="5560" y="6454"/>
                  </a:lnTo>
                  <a:cubicBezTo>
                    <a:pt x="6084" y="6454"/>
                    <a:pt x="6501" y="6025"/>
                    <a:pt x="6501" y="5501"/>
                  </a:cubicBezTo>
                  <a:lnTo>
                    <a:pt x="6465" y="941"/>
                  </a:lnTo>
                  <a:cubicBezTo>
                    <a:pt x="6465" y="417"/>
                    <a:pt x="6037" y="1"/>
                    <a:pt x="551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997" name="Google Shape;2997;p53"/>
            <p:cNvSpPr/>
            <p:nvPr/>
          </p:nvSpPr>
          <p:spPr>
            <a:xfrm>
              <a:off x="3941850" y="1755400"/>
              <a:ext cx="152725" cy="152150"/>
            </a:xfrm>
            <a:custGeom>
              <a:avLst/>
              <a:gdLst/>
              <a:ahLst/>
              <a:cxnLst/>
              <a:rect l="l" t="t" r="r" b="b"/>
              <a:pathLst>
                <a:path w="6109" h="6086" extrusionOk="0">
                  <a:moveTo>
                    <a:pt x="5344" y="0"/>
                  </a:moveTo>
                  <a:cubicBezTo>
                    <a:pt x="5337" y="0"/>
                    <a:pt x="5330" y="1"/>
                    <a:pt x="5323" y="1"/>
                  </a:cubicBezTo>
                  <a:lnTo>
                    <a:pt x="751" y="25"/>
                  </a:lnTo>
                  <a:cubicBezTo>
                    <a:pt x="334" y="36"/>
                    <a:pt x="0" y="370"/>
                    <a:pt x="12" y="787"/>
                  </a:cubicBezTo>
                  <a:lnTo>
                    <a:pt x="36" y="5347"/>
                  </a:lnTo>
                  <a:cubicBezTo>
                    <a:pt x="48" y="5756"/>
                    <a:pt x="370" y="6085"/>
                    <a:pt x="777" y="6085"/>
                  </a:cubicBezTo>
                  <a:cubicBezTo>
                    <a:pt x="784" y="6085"/>
                    <a:pt x="791" y="6085"/>
                    <a:pt x="798" y="6085"/>
                  </a:cubicBezTo>
                  <a:lnTo>
                    <a:pt x="5358" y="6061"/>
                  </a:lnTo>
                  <a:cubicBezTo>
                    <a:pt x="5775" y="6049"/>
                    <a:pt x="6108" y="5716"/>
                    <a:pt x="6096" y="5311"/>
                  </a:cubicBezTo>
                  <a:lnTo>
                    <a:pt x="6073" y="739"/>
                  </a:lnTo>
                  <a:cubicBezTo>
                    <a:pt x="6061" y="329"/>
                    <a:pt x="5739" y="0"/>
                    <a:pt x="5344" y="0"/>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98" name="Google Shape;2998;p53"/>
            <p:cNvSpPr/>
            <p:nvPr/>
          </p:nvSpPr>
          <p:spPr>
            <a:xfrm>
              <a:off x="3937075" y="1750350"/>
              <a:ext cx="162250" cy="162250"/>
            </a:xfrm>
            <a:custGeom>
              <a:avLst/>
              <a:gdLst/>
              <a:ahLst/>
              <a:cxnLst/>
              <a:rect l="l" t="t" r="r" b="b"/>
              <a:pathLst>
                <a:path w="6490" h="6490" extrusionOk="0">
                  <a:moveTo>
                    <a:pt x="5534" y="405"/>
                  </a:moveTo>
                  <a:cubicBezTo>
                    <a:pt x="5823" y="405"/>
                    <a:pt x="6061" y="650"/>
                    <a:pt x="6061" y="941"/>
                  </a:cubicBezTo>
                  <a:lnTo>
                    <a:pt x="6097" y="5513"/>
                  </a:lnTo>
                  <a:cubicBezTo>
                    <a:pt x="6097" y="5811"/>
                    <a:pt x="5859" y="6061"/>
                    <a:pt x="5549" y="6061"/>
                  </a:cubicBezTo>
                  <a:lnTo>
                    <a:pt x="977" y="6096"/>
                  </a:lnTo>
                  <a:cubicBezTo>
                    <a:pt x="970" y="6097"/>
                    <a:pt x="964" y="6097"/>
                    <a:pt x="957" y="6097"/>
                  </a:cubicBezTo>
                  <a:cubicBezTo>
                    <a:pt x="668" y="6097"/>
                    <a:pt x="430" y="5851"/>
                    <a:pt x="430" y="5561"/>
                  </a:cubicBezTo>
                  <a:lnTo>
                    <a:pt x="394" y="989"/>
                  </a:lnTo>
                  <a:cubicBezTo>
                    <a:pt x="394" y="679"/>
                    <a:pt x="632" y="441"/>
                    <a:pt x="930" y="429"/>
                  </a:cubicBezTo>
                  <a:lnTo>
                    <a:pt x="5502" y="405"/>
                  </a:lnTo>
                  <a:lnTo>
                    <a:pt x="5514" y="405"/>
                  </a:lnTo>
                  <a:cubicBezTo>
                    <a:pt x="5520" y="405"/>
                    <a:pt x="5527" y="405"/>
                    <a:pt x="5534" y="405"/>
                  </a:cubicBezTo>
                  <a:close/>
                  <a:moveTo>
                    <a:pt x="5502" y="0"/>
                  </a:moveTo>
                  <a:lnTo>
                    <a:pt x="930" y="36"/>
                  </a:lnTo>
                  <a:cubicBezTo>
                    <a:pt x="418" y="48"/>
                    <a:pt x="1" y="465"/>
                    <a:pt x="1" y="989"/>
                  </a:cubicBezTo>
                  <a:lnTo>
                    <a:pt x="37" y="5561"/>
                  </a:lnTo>
                  <a:cubicBezTo>
                    <a:pt x="37" y="6066"/>
                    <a:pt x="454" y="6489"/>
                    <a:pt x="956" y="6489"/>
                  </a:cubicBezTo>
                  <a:cubicBezTo>
                    <a:pt x="963" y="6489"/>
                    <a:pt x="970" y="6489"/>
                    <a:pt x="977" y="6489"/>
                  </a:cubicBezTo>
                  <a:lnTo>
                    <a:pt x="5549" y="6453"/>
                  </a:lnTo>
                  <a:cubicBezTo>
                    <a:pt x="6073" y="6453"/>
                    <a:pt x="6490" y="6037"/>
                    <a:pt x="6490" y="5513"/>
                  </a:cubicBezTo>
                  <a:lnTo>
                    <a:pt x="6454" y="941"/>
                  </a:lnTo>
                  <a:cubicBezTo>
                    <a:pt x="6454" y="417"/>
                    <a:pt x="6026" y="0"/>
                    <a:pt x="5502"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999" name="Google Shape;2999;p53"/>
            <p:cNvSpPr/>
            <p:nvPr/>
          </p:nvSpPr>
          <p:spPr>
            <a:xfrm>
              <a:off x="4161225" y="1753625"/>
              <a:ext cx="152425" cy="152425"/>
            </a:xfrm>
            <a:custGeom>
              <a:avLst/>
              <a:gdLst/>
              <a:ahLst/>
              <a:cxnLst/>
              <a:rect l="l" t="t" r="r" b="b"/>
              <a:pathLst>
                <a:path w="6097" h="6097" extrusionOk="0">
                  <a:moveTo>
                    <a:pt x="5311" y="0"/>
                  </a:moveTo>
                  <a:lnTo>
                    <a:pt x="739" y="36"/>
                  </a:lnTo>
                  <a:cubicBezTo>
                    <a:pt x="334" y="36"/>
                    <a:pt x="0" y="369"/>
                    <a:pt x="0" y="786"/>
                  </a:cubicBezTo>
                  <a:lnTo>
                    <a:pt x="36" y="5358"/>
                  </a:lnTo>
                  <a:cubicBezTo>
                    <a:pt x="36" y="5763"/>
                    <a:pt x="369" y="6096"/>
                    <a:pt x="786" y="6096"/>
                  </a:cubicBezTo>
                  <a:lnTo>
                    <a:pt x="5358" y="6061"/>
                  </a:lnTo>
                  <a:cubicBezTo>
                    <a:pt x="5763" y="6061"/>
                    <a:pt x="6096" y="5727"/>
                    <a:pt x="6096" y="5310"/>
                  </a:cubicBezTo>
                  <a:lnTo>
                    <a:pt x="6061" y="738"/>
                  </a:lnTo>
                  <a:cubicBezTo>
                    <a:pt x="6061" y="334"/>
                    <a:pt x="5727" y="0"/>
                    <a:pt x="5311" y="0"/>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0" name="Google Shape;3000;p53"/>
            <p:cNvSpPr/>
            <p:nvPr/>
          </p:nvSpPr>
          <p:spPr>
            <a:xfrm>
              <a:off x="4156150" y="1748850"/>
              <a:ext cx="162550" cy="162250"/>
            </a:xfrm>
            <a:custGeom>
              <a:avLst/>
              <a:gdLst/>
              <a:ahLst/>
              <a:cxnLst/>
              <a:rect l="l" t="t" r="r" b="b"/>
              <a:pathLst>
                <a:path w="6502" h="6490" extrusionOk="0">
                  <a:moveTo>
                    <a:pt x="5514" y="394"/>
                  </a:moveTo>
                  <a:cubicBezTo>
                    <a:pt x="5811" y="394"/>
                    <a:pt x="6061" y="632"/>
                    <a:pt x="6073" y="941"/>
                  </a:cubicBezTo>
                  <a:lnTo>
                    <a:pt x="6097" y="5513"/>
                  </a:lnTo>
                  <a:cubicBezTo>
                    <a:pt x="6097" y="5811"/>
                    <a:pt x="5859" y="6061"/>
                    <a:pt x="5549" y="6061"/>
                  </a:cubicBezTo>
                  <a:lnTo>
                    <a:pt x="989" y="6097"/>
                  </a:lnTo>
                  <a:cubicBezTo>
                    <a:pt x="680" y="6097"/>
                    <a:pt x="442" y="5859"/>
                    <a:pt x="430" y="5549"/>
                  </a:cubicBezTo>
                  <a:lnTo>
                    <a:pt x="394" y="977"/>
                  </a:lnTo>
                  <a:cubicBezTo>
                    <a:pt x="394" y="679"/>
                    <a:pt x="644" y="429"/>
                    <a:pt x="942" y="429"/>
                  </a:cubicBezTo>
                  <a:lnTo>
                    <a:pt x="5514" y="394"/>
                  </a:lnTo>
                  <a:close/>
                  <a:moveTo>
                    <a:pt x="5514" y="1"/>
                  </a:moveTo>
                  <a:lnTo>
                    <a:pt x="942" y="36"/>
                  </a:lnTo>
                  <a:cubicBezTo>
                    <a:pt x="418" y="36"/>
                    <a:pt x="1" y="465"/>
                    <a:pt x="13" y="989"/>
                  </a:cubicBezTo>
                  <a:lnTo>
                    <a:pt x="37" y="5549"/>
                  </a:lnTo>
                  <a:cubicBezTo>
                    <a:pt x="49" y="6073"/>
                    <a:pt x="465" y="6490"/>
                    <a:pt x="989" y="6490"/>
                  </a:cubicBezTo>
                  <a:lnTo>
                    <a:pt x="5561" y="6454"/>
                  </a:lnTo>
                  <a:cubicBezTo>
                    <a:pt x="6085" y="6454"/>
                    <a:pt x="6502" y="6025"/>
                    <a:pt x="6502" y="5501"/>
                  </a:cubicBezTo>
                  <a:lnTo>
                    <a:pt x="6466" y="941"/>
                  </a:lnTo>
                  <a:cubicBezTo>
                    <a:pt x="6454" y="417"/>
                    <a:pt x="6037" y="1"/>
                    <a:pt x="5514"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01" name="Google Shape;3001;p53"/>
            <p:cNvSpPr/>
            <p:nvPr/>
          </p:nvSpPr>
          <p:spPr>
            <a:xfrm>
              <a:off x="3505200" y="1972700"/>
              <a:ext cx="152400" cy="152425"/>
            </a:xfrm>
            <a:custGeom>
              <a:avLst/>
              <a:gdLst/>
              <a:ahLst/>
              <a:cxnLst/>
              <a:rect l="l" t="t" r="r" b="b"/>
              <a:pathLst>
                <a:path w="6096" h="6097" extrusionOk="0">
                  <a:moveTo>
                    <a:pt x="5310" y="0"/>
                  </a:moveTo>
                  <a:lnTo>
                    <a:pt x="738" y="36"/>
                  </a:lnTo>
                  <a:cubicBezTo>
                    <a:pt x="333" y="36"/>
                    <a:pt x="0" y="369"/>
                    <a:pt x="0" y="786"/>
                  </a:cubicBezTo>
                  <a:lnTo>
                    <a:pt x="36" y="5358"/>
                  </a:lnTo>
                  <a:cubicBezTo>
                    <a:pt x="36" y="5775"/>
                    <a:pt x="369" y="6096"/>
                    <a:pt x="786" y="6096"/>
                  </a:cubicBezTo>
                  <a:lnTo>
                    <a:pt x="5358" y="6061"/>
                  </a:lnTo>
                  <a:cubicBezTo>
                    <a:pt x="5763" y="6061"/>
                    <a:pt x="6096" y="5727"/>
                    <a:pt x="6096" y="5310"/>
                  </a:cubicBezTo>
                  <a:lnTo>
                    <a:pt x="6060" y="738"/>
                  </a:lnTo>
                  <a:cubicBezTo>
                    <a:pt x="6060" y="334"/>
                    <a:pt x="5727" y="0"/>
                    <a:pt x="5310" y="0"/>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2" name="Google Shape;3002;p53"/>
            <p:cNvSpPr/>
            <p:nvPr/>
          </p:nvSpPr>
          <p:spPr>
            <a:xfrm>
              <a:off x="3500125" y="1968225"/>
              <a:ext cx="162550" cy="162250"/>
            </a:xfrm>
            <a:custGeom>
              <a:avLst/>
              <a:gdLst/>
              <a:ahLst/>
              <a:cxnLst/>
              <a:rect l="l" t="t" r="r" b="b"/>
              <a:pathLst>
                <a:path w="6502" h="6490" extrusionOk="0">
                  <a:moveTo>
                    <a:pt x="5513" y="382"/>
                  </a:moveTo>
                  <a:cubicBezTo>
                    <a:pt x="5811" y="382"/>
                    <a:pt x="6061" y="620"/>
                    <a:pt x="6061" y="929"/>
                  </a:cubicBezTo>
                  <a:lnTo>
                    <a:pt x="6097" y="5501"/>
                  </a:lnTo>
                  <a:cubicBezTo>
                    <a:pt x="6097" y="5799"/>
                    <a:pt x="5858" y="6049"/>
                    <a:pt x="5561" y="6049"/>
                  </a:cubicBezTo>
                  <a:lnTo>
                    <a:pt x="989" y="6085"/>
                  </a:lnTo>
                  <a:cubicBezTo>
                    <a:pt x="679" y="6085"/>
                    <a:pt x="441" y="5835"/>
                    <a:pt x="429" y="5537"/>
                  </a:cubicBezTo>
                  <a:lnTo>
                    <a:pt x="405" y="977"/>
                  </a:lnTo>
                  <a:cubicBezTo>
                    <a:pt x="394" y="679"/>
                    <a:pt x="644" y="429"/>
                    <a:pt x="941" y="429"/>
                  </a:cubicBezTo>
                  <a:lnTo>
                    <a:pt x="5513" y="394"/>
                  </a:lnTo>
                  <a:lnTo>
                    <a:pt x="5513" y="382"/>
                  </a:lnTo>
                  <a:close/>
                  <a:moveTo>
                    <a:pt x="5534" y="0"/>
                  </a:moveTo>
                  <a:cubicBezTo>
                    <a:pt x="5527" y="0"/>
                    <a:pt x="5520" y="0"/>
                    <a:pt x="5513" y="1"/>
                  </a:cubicBezTo>
                  <a:lnTo>
                    <a:pt x="941" y="36"/>
                  </a:lnTo>
                  <a:cubicBezTo>
                    <a:pt x="429" y="36"/>
                    <a:pt x="1" y="465"/>
                    <a:pt x="13" y="977"/>
                  </a:cubicBezTo>
                  <a:lnTo>
                    <a:pt x="48" y="5549"/>
                  </a:lnTo>
                  <a:cubicBezTo>
                    <a:pt x="48" y="6073"/>
                    <a:pt x="465" y="6490"/>
                    <a:pt x="989" y="6490"/>
                  </a:cubicBezTo>
                  <a:lnTo>
                    <a:pt x="5561" y="6454"/>
                  </a:lnTo>
                  <a:cubicBezTo>
                    <a:pt x="6085" y="6442"/>
                    <a:pt x="6501" y="6025"/>
                    <a:pt x="6501" y="5501"/>
                  </a:cubicBezTo>
                  <a:lnTo>
                    <a:pt x="6466" y="929"/>
                  </a:lnTo>
                  <a:cubicBezTo>
                    <a:pt x="6454" y="424"/>
                    <a:pt x="6048" y="0"/>
                    <a:pt x="553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03" name="Google Shape;3003;p53"/>
            <p:cNvSpPr/>
            <p:nvPr/>
          </p:nvSpPr>
          <p:spPr>
            <a:xfrm>
              <a:off x="3724275" y="1971200"/>
              <a:ext cx="152700" cy="152425"/>
            </a:xfrm>
            <a:custGeom>
              <a:avLst/>
              <a:gdLst/>
              <a:ahLst/>
              <a:cxnLst/>
              <a:rect l="l" t="t" r="r" b="b"/>
              <a:pathLst>
                <a:path w="6108" h="6097" extrusionOk="0">
                  <a:moveTo>
                    <a:pt x="5310" y="1"/>
                  </a:moveTo>
                  <a:lnTo>
                    <a:pt x="750" y="36"/>
                  </a:lnTo>
                  <a:cubicBezTo>
                    <a:pt x="333" y="36"/>
                    <a:pt x="0" y="370"/>
                    <a:pt x="0" y="787"/>
                  </a:cubicBezTo>
                  <a:lnTo>
                    <a:pt x="36" y="5359"/>
                  </a:lnTo>
                  <a:cubicBezTo>
                    <a:pt x="48" y="5763"/>
                    <a:pt x="381" y="6097"/>
                    <a:pt x="786" y="6097"/>
                  </a:cubicBezTo>
                  <a:lnTo>
                    <a:pt x="5358" y="6061"/>
                  </a:lnTo>
                  <a:cubicBezTo>
                    <a:pt x="5775" y="6061"/>
                    <a:pt x="6108" y="5716"/>
                    <a:pt x="6096" y="5311"/>
                  </a:cubicBezTo>
                  <a:lnTo>
                    <a:pt x="6060" y="739"/>
                  </a:lnTo>
                  <a:cubicBezTo>
                    <a:pt x="6060" y="322"/>
                    <a:pt x="5727" y="1"/>
                    <a:pt x="5310" y="1"/>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4" name="Google Shape;3004;p53"/>
            <p:cNvSpPr/>
            <p:nvPr/>
          </p:nvSpPr>
          <p:spPr>
            <a:xfrm>
              <a:off x="3719500" y="1966425"/>
              <a:ext cx="162250" cy="162275"/>
            </a:xfrm>
            <a:custGeom>
              <a:avLst/>
              <a:gdLst/>
              <a:ahLst/>
              <a:cxnLst/>
              <a:rect l="l" t="t" r="r" b="b"/>
              <a:pathLst>
                <a:path w="6490" h="6491" extrusionOk="0">
                  <a:moveTo>
                    <a:pt x="5513" y="394"/>
                  </a:moveTo>
                  <a:cubicBezTo>
                    <a:pt x="5811" y="394"/>
                    <a:pt x="6061" y="632"/>
                    <a:pt x="6061" y="942"/>
                  </a:cubicBezTo>
                  <a:lnTo>
                    <a:pt x="6097" y="5502"/>
                  </a:lnTo>
                  <a:cubicBezTo>
                    <a:pt x="6097" y="5811"/>
                    <a:pt x="5846" y="6050"/>
                    <a:pt x="5549" y="6061"/>
                  </a:cubicBezTo>
                  <a:lnTo>
                    <a:pt x="977" y="6097"/>
                  </a:lnTo>
                  <a:cubicBezTo>
                    <a:pt x="679" y="6097"/>
                    <a:pt x="429" y="5847"/>
                    <a:pt x="429" y="5550"/>
                  </a:cubicBezTo>
                  <a:lnTo>
                    <a:pt x="393" y="978"/>
                  </a:lnTo>
                  <a:cubicBezTo>
                    <a:pt x="393" y="680"/>
                    <a:pt x="632" y="430"/>
                    <a:pt x="941" y="430"/>
                  </a:cubicBezTo>
                  <a:lnTo>
                    <a:pt x="5513" y="394"/>
                  </a:lnTo>
                  <a:close/>
                  <a:moveTo>
                    <a:pt x="5522" y="1"/>
                  </a:moveTo>
                  <a:cubicBezTo>
                    <a:pt x="5515" y="1"/>
                    <a:pt x="5508" y="1"/>
                    <a:pt x="5501" y="1"/>
                  </a:cubicBezTo>
                  <a:lnTo>
                    <a:pt x="5513" y="1"/>
                  </a:lnTo>
                  <a:lnTo>
                    <a:pt x="941" y="37"/>
                  </a:lnTo>
                  <a:cubicBezTo>
                    <a:pt x="417" y="37"/>
                    <a:pt x="1" y="466"/>
                    <a:pt x="1" y="978"/>
                  </a:cubicBezTo>
                  <a:lnTo>
                    <a:pt x="36" y="5550"/>
                  </a:lnTo>
                  <a:cubicBezTo>
                    <a:pt x="36" y="6073"/>
                    <a:pt x="465" y="6490"/>
                    <a:pt x="989" y="6490"/>
                  </a:cubicBezTo>
                  <a:lnTo>
                    <a:pt x="5549" y="6454"/>
                  </a:lnTo>
                  <a:cubicBezTo>
                    <a:pt x="6073" y="6454"/>
                    <a:pt x="6489" y="6026"/>
                    <a:pt x="6489" y="5502"/>
                  </a:cubicBezTo>
                  <a:lnTo>
                    <a:pt x="6454" y="930"/>
                  </a:lnTo>
                  <a:cubicBezTo>
                    <a:pt x="6442" y="425"/>
                    <a:pt x="6025" y="1"/>
                    <a:pt x="5522"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05" name="Google Shape;3005;p53"/>
            <p:cNvSpPr/>
            <p:nvPr/>
          </p:nvSpPr>
          <p:spPr>
            <a:xfrm>
              <a:off x="3943625" y="1969700"/>
              <a:ext cx="152425" cy="152150"/>
            </a:xfrm>
            <a:custGeom>
              <a:avLst/>
              <a:gdLst/>
              <a:ahLst/>
              <a:cxnLst/>
              <a:rect l="l" t="t" r="r" b="b"/>
              <a:pathLst>
                <a:path w="6097" h="6086" extrusionOk="0">
                  <a:moveTo>
                    <a:pt x="5333" y="1"/>
                  </a:moveTo>
                  <a:cubicBezTo>
                    <a:pt x="5326" y="1"/>
                    <a:pt x="5318" y="1"/>
                    <a:pt x="5311" y="1"/>
                  </a:cubicBezTo>
                  <a:lnTo>
                    <a:pt x="739" y="25"/>
                  </a:lnTo>
                  <a:cubicBezTo>
                    <a:pt x="322" y="37"/>
                    <a:pt x="1" y="370"/>
                    <a:pt x="1" y="787"/>
                  </a:cubicBezTo>
                  <a:lnTo>
                    <a:pt x="37" y="5347"/>
                  </a:lnTo>
                  <a:cubicBezTo>
                    <a:pt x="37" y="5757"/>
                    <a:pt x="359" y="6086"/>
                    <a:pt x="765" y="6086"/>
                  </a:cubicBezTo>
                  <a:cubicBezTo>
                    <a:pt x="772" y="6086"/>
                    <a:pt x="779" y="6085"/>
                    <a:pt x="787" y="6085"/>
                  </a:cubicBezTo>
                  <a:lnTo>
                    <a:pt x="5359" y="6061"/>
                  </a:lnTo>
                  <a:cubicBezTo>
                    <a:pt x="5764" y="6050"/>
                    <a:pt x="6097" y="5716"/>
                    <a:pt x="6097" y="5311"/>
                  </a:cubicBezTo>
                  <a:lnTo>
                    <a:pt x="6061" y="739"/>
                  </a:lnTo>
                  <a:cubicBezTo>
                    <a:pt x="6061" y="330"/>
                    <a:pt x="5739" y="1"/>
                    <a:pt x="5333" y="1"/>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6" name="Google Shape;3006;p53"/>
            <p:cNvSpPr/>
            <p:nvPr/>
          </p:nvSpPr>
          <p:spPr>
            <a:xfrm>
              <a:off x="3938575" y="1964650"/>
              <a:ext cx="162550" cy="162250"/>
            </a:xfrm>
            <a:custGeom>
              <a:avLst/>
              <a:gdLst/>
              <a:ahLst/>
              <a:cxnLst/>
              <a:rect l="l" t="t" r="r" b="b"/>
              <a:pathLst>
                <a:path w="6502" h="6490" extrusionOk="0">
                  <a:moveTo>
                    <a:pt x="5513" y="394"/>
                  </a:moveTo>
                  <a:cubicBezTo>
                    <a:pt x="5811" y="394"/>
                    <a:pt x="6061" y="644"/>
                    <a:pt x="6061" y="941"/>
                  </a:cubicBezTo>
                  <a:lnTo>
                    <a:pt x="6097" y="5513"/>
                  </a:lnTo>
                  <a:cubicBezTo>
                    <a:pt x="6097" y="5811"/>
                    <a:pt x="5858" y="6061"/>
                    <a:pt x="5549" y="6061"/>
                  </a:cubicBezTo>
                  <a:lnTo>
                    <a:pt x="977" y="6097"/>
                  </a:lnTo>
                  <a:cubicBezTo>
                    <a:pt x="679" y="6097"/>
                    <a:pt x="429" y="5859"/>
                    <a:pt x="429" y="5549"/>
                  </a:cubicBezTo>
                  <a:lnTo>
                    <a:pt x="393" y="989"/>
                  </a:lnTo>
                  <a:cubicBezTo>
                    <a:pt x="393" y="679"/>
                    <a:pt x="643" y="429"/>
                    <a:pt x="941" y="429"/>
                  </a:cubicBezTo>
                  <a:lnTo>
                    <a:pt x="5513" y="394"/>
                  </a:lnTo>
                  <a:close/>
                  <a:moveTo>
                    <a:pt x="5513" y="1"/>
                  </a:moveTo>
                  <a:lnTo>
                    <a:pt x="941" y="37"/>
                  </a:lnTo>
                  <a:cubicBezTo>
                    <a:pt x="417" y="37"/>
                    <a:pt x="1" y="465"/>
                    <a:pt x="1" y="989"/>
                  </a:cubicBezTo>
                  <a:lnTo>
                    <a:pt x="36" y="5561"/>
                  </a:lnTo>
                  <a:cubicBezTo>
                    <a:pt x="48" y="6066"/>
                    <a:pt x="454" y="6490"/>
                    <a:pt x="967" y="6490"/>
                  </a:cubicBezTo>
                  <a:cubicBezTo>
                    <a:pt x="975" y="6490"/>
                    <a:pt x="982" y="6490"/>
                    <a:pt x="989" y="6490"/>
                  </a:cubicBezTo>
                  <a:lnTo>
                    <a:pt x="5561" y="6454"/>
                  </a:lnTo>
                  <a:cubicBezTo>
                    <a:pt x="6085" y="6454"/>
                    <a:pt x="6501" y="6025"/>
                    <a:pt x="6489" y="5513"/>
                  </a:cubicBezTo>
                  <a:lnTo>
                    <a:pt x="6466" y="941"/>
                  </a:lnTo>
                  <a:cubicBezTo>
                    <a:pt x="6454" y="418"/>
                    <a:pt x="6037" y="1"/>
                    <a:pt x="551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07" name="Google Shape;3007;p53"/>
            <p:cNvSpPr/>
            <p:nvPr/>
          </p:nvSpPr>
          <p:spPr>
            <a:xfrm>
              <a:off x="3506675" y="2187000"/>
              <a:ext cx="152425" cy="152425"/>
            </a:xfrm>
            <a:custGeom>
              <a:avLst/>
              <a:gdLst/>
              <a:ahLst/>
              <a:cxnLst/>
              <a:rect l="l" t="t" r="r" b="b"/>
              <a:pathLst>
                <a:path w="6097" h="6097" extrusionOk="0">
                  <a:moveTo>
                    <a:pt x="5311" y="1"/>
                  </a:moveTo>
                  <a:lnTo>
                    <a:pt x="739" y="36"/>
                  </a:lnTo>
                  <a:cubicBezTo>
                    <a:pt x="334" y="36"/>
                    <a:pt x="1" y="370"/>
                    <a:pt x="1" y="787"/>
                  </a:cubicBezTo>
                  <a:lnTo>
                    <a:pt x="36" y="5359"/>
                  </a:lnTo>
                  <a:cubicBezTo>
                    <a:pt x="36" y="5775"/>
                    <a:pt x="382" y="6097"/>
                    <a:pt x="786" y="6097"/>
                  </a:cubicBezTo>
                  <a:lnTo>
                    <a:pt x="5358" y="6061"/>
                  </a:lnTo>
                  <a:cubicBezTo>
                    <a:pt x="5775" y="6061"/>
                    <a:pt x="6097" y="5728"/>
                    <a:pt x="6097" y="5311"/>
                  </a:cubicBezTo>
                  <a:lnTo>
                    <a:pt x="6061" y="739"/>
                  </a:lnTo>
                  <a:cubicBezTo>
                    <a:pt x="6061" y="334"/>
                    <a:pt x="5727" y="1"/>
                    <a:pt x="5311" y="1"/>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08" name="Google Shape;3008;p53"/>
            <p:cNvSpPr/>
            <p:nvPr/>
          </p:nvSpPr>
          <p:spPr>
            <a:xfrm>
              <a:off x="3501925" y="2182250"/>
              <a:ext cx="162225" cy="162250"/>
            </a:xfrm>
            <a:custGeom>
              <a:avLst/>
              <a:gdLst/>
              <a:ahLst/>
              <a:cxnLst/>
              <a:rect l="l" t="t" r="r" b="b"/>
              <a:pathLst>
                <a:path w="6489" h="6490" extrusionOk="0">
                  <a:moveTo>
                    <a:pt x="5501" y="393"/>
                  </a:moveTo>
                  <a:cubicBezTo>
                    <a:pt x="5810" y="393"/>
                    <a:pt x="6048" y="631"/>
                    <a:pt x="6060" y="941"/>
                  </a:cubicBezTo>
                  <a:lnTo>
                    <a:pt x="6096" y="5513"/>
                  </a:lnTo>
                  <a:cubicBezTo>
                    <a:pt x="6096" y="5810"/>
                    <a:pt x="5846" y="6061"/>
                    <a:pt x="5548" y="6061"/>
                  </a:cubicBezTo>
                  <a:lnTo>
                    <a:pt x="976" y="6096"/>
                  </a:lnTo>
                  <a:cubicBezTo>
                    <a:pt x="679" y="6096"/>
                    <a:pt x="429" y="5846"/>
                    <a:pt x="429" y="5549"/>
                  </a:cubicBezTo>
                  <a:lnTo>
                    <a:pt x="393" y="977"/>
                  </a:lnTo>
                  <a:cubicBezTo>
                    <a:pt x="393" y="679"/>
                    <a:pt x="631" y="429"/>
                    <a:pt x="929" y="429"/>
                  </a:cubicBezTo>
                  <a:lnTo>
                    <a:pt x="5501" y="393"/>
                  </a:lnTo>
                  <a:close/>
                  <a:moveTo>
                    <a:pt x="5501" y="0"/>
                  </a:moveTo>
                  <a:lnTo>
                    <a:pt x="929" y="36"/>
                  </a:lnTo>
                  <a:cubicBezTo>
                    <a:pt x="417" y="36"/>
                    <a:pt x="0" y="465"/>
                    <a:pt x="0" y="988"/>
                  </a:cubicBezTo>
                  <a:lnTo>
                    <a:pt x="36" y="5549"/>
                  </a:lnTo>
                  <a:cubicBezTo>
                    <a:pt x="36" y="6072"/>
                    <a:pt x="464" y="6489"/>
                    <a:pt x="988" y="6489"/>
                  </a:cubicBezTo>
                  <a:lnTo>
                    <a:pt x="5548" y="6453"/>
                  </a:lnTo>
                  <a:cubicBezTo>
                    <a:pt x="6072" y="6453"/>
                    <a:pt x="6489" y="6025"/>
                    <a:pt x="6489" y="5501"/>
                  </a:cubicBezTo>
                  <a:lnTo>
                    <a:pt x="6453" y="941"/>
                  </a:lnTo>
                  <a:cubicBezTo>
                    <a:pt x="6453" y="417"/>
                    <a:pt x="6025" y="0"/>
                    <a:pt x="550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09" name="Google Shape;3009;p53"/>
            <p:cNvSpPr/>
            <p:nvPr/>
          </p:nvSpPr>
          <p:spPr>
            <a:xfrm>
              <a:off x="3725750" y="2185525"/>
              <a:ext cx="152725" cy="152425"/>
            </a:xfrm>
            <a:custGeom>
              <a:avLst/>
              <a:gdLst/>
              <a:ahLst/>
              <a:cxnLst/>
              <a:rect l="l" t="t" r="r" b="b"/>
              <a:pathLst>
                <a:path w="6109" h="6097" extrusionOk="0">
                  <a:moveTo>
                    <a:pt x="5323" y="0"/>
                  </a:moveTo>
                  <a:lnTo>
                    <a:pt x="751" y="36"/>
                  </a:lnTo>
                  <a:cubicBezTo>
                    <a:pt x="334" y="36"/>
                    <a:pt x="1" y="369"/>
                    <a:pt x="12" y="786"/>
                  </a:cubicBezTo>
                  <a:lnTo>
                    <a:pt x="48" y="5346"/>
                  </a:lnTo>
                  <a:cubicBezTo>
                    <a:pt x="48" y="5763"/>
                    <a:pt x="382" y="6096"/>
                    <a:pt x="798" y="6096"/>
                  </a:cubicBezTo>
                  <a:lnTo>
                    <a:pt x="5358" y="6060"/>
                  </a:lnTo>
                  <a:cubicBezTo>
                    <a:pt x="5775" y="6060"/>
                    <a:pt x="6108" y="5715"/>
                    <a:pt x="6108" y="5310"/>
                  </a:cubicBezTo>
                  <a:lnTo>
                    <a:pt x="6073" y="738"/>
                  </a:lnTo>
                  <a:cubicBezTo>
                    <a:pt x="6061" y="322"/>
                    <a:pt x="5727" y="0"/>
                    <a:pt x="5323" y="0"/>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0" name="Google Shape;3010;p53"/>
            <p:cNvSpPr/>
            <p:nvPr/>
          </p:nvSpPr>
          <p:spPr>
            <a:xfrm>
              <a:off x="3721000" y="2180750"/>
              <a:ext cx="162525" cy="162250"/>
            </a:xfrm>
            <a:custGeom>
              <a:avLst/>
              <a:gdLst/>
              <a:ahLst/>
              <a:cxnLst/>
              <a:rect l="l" t="t" r="r" b="b"/>
              <a:pathLst>
                <a:path w="6501" h="6490" extrusionOk="0">
                  <a:moveTo>
                    <a:pt x="5513" y="394"/>
                  </a:moveTo>
                  <a:cubicBezTo>
                    <a:pt x="5810" y="394"/>
                    <a:pt x="6060" y="632"/>
                    <a:pt x="6060" y="929"/>
                  </a:cubicBezTo>
                  <a:lnTo>
                    <a:pt x="6096" y="5501"/>
                  </a:lnTo>
                  <a:cubicBezTo>
                    <a:pt x="6096" y="5811"/>
                    <a:pt x="5858" y="6049"/>
                    <a:pt x="5548" y="6061"/>
                  </a:cubicBezTo>
                  <a:lnTo>
                    <a:pt x="976" y="6085"/>
                  </a:lnTo>
                  <a:cubicBezTo>
                    <a:pt x="970" y="6085"/>
                    <a:pt x="963" y="6085"/>
                    <a:pt x="956" y="6085"/>
                  </a:cubicBezTo>
                  <a:cubicBezTo>
                    <a:pt x="667" y="6085"/>
                    <a:pt x="429" y="5840"/>
                    <a:pt x="429" y="5549"/>
                  </a:cubicBezTo>
                  <a:lnTo>
                    <a:pt x="393" y="977"/>
                  </a:lnTo>
                  <a:cubicBezTo>
                    <a:pt x="393" y="667"/>
                    <a:pt x="631" y="429"/>
                    <a:pt x="941" y="429"/>
                  </a:cubicBezTo>
                  <a:lnTo>
                    <a:pt x="5513" y="394"/>
                  </a:lnTo>
                  <a:close/>
                  <a:moveTo>
                    <a:pt x="5534" y="0"/>
                  </a:moveTo>
                  <a:cubicBezTo>
                    <a:pt x="5527" y="0"/>
                    <a:pt x="5520" y="1"/>
                    <a:pt x="5513" y="1"/>
                  </a:cubicBezTo>
                  <a:lnTo>
                    <a:pt x="941" y="25"/>
                  </a:lnTo>
                  <a:cubicBezTo>
                    <a:pt x="417" y="36"/>
                    <a:pt x="0" y="453"/>
                    <a:pt x="0" y="977"/>
                  </a:cubicBezTo>
                  <a:lnTo>
                    <a:pt x="36" y="5549"/>
                  </a:lnTo>
                  <a:cubicBezTo>
                    <a:pt x="36" y="6073"/>
                    <a:pt x="464" y="6490"/>
                    <a:pt x="988" y="6490"/>
                  </a:cubicBezTo>
                  <a:lnTo>
                    <a:pt x="5560" y="6454"/>
                  </a:lnTo>
                  <a:cubicBezTo>
                    <a:pt x="6072" y="6442"/>
                    <a:pt x="6501" y="6025"/>
                    <a:pt x="6489" y="5501"/>
                  </a:cubicBezTo>
                  <a:lnTo>
                    <a:pt x="6465" y="929"/>
                  </a:lnTo>
                  <a:cubicBezTo>
                    <a:pt x="6453" y="413"/>
                    <a:pt x="6036" y="0"/>
                    <a:pt x="553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11" name="Google Shape;3011;p53"/>
            <p:cNvSpPr/>
            <p:nvPr/>
          </p:nvSpPr>
          <p:spPr>
            <a:xfrm>
              <a:off x="3945125" y="2183725"/>
              <a:ext cx="152425" cy="152425"/>
            </a:xfrm>
            <a:custGeom>
              <a:avLst/>
              <a:gdLst/>
              <a:ahLst/>
              <a:cxnLst/>
              <a:rect l="l" t="t" r="r" b="b"/>
              <a:pathLst>
                <a:path w="6097" h="6097" extrusionOk="0">
                  <a:moveTo>
                    <a:pt x="5311" y="1"/>
                  </a:moveTo>
                  <a:lnTo>
                    <a:pt x="739" y="36"/>
                  </a:lnTo>
                  <a:cubicBezTo>
                    <a:pt x="334" y="36"/>
                    <a:pt x="0" y="382"/>
                    <a:pt x="0" y="787"/>
                  </a:cubicBezTo>
                  <a:lnTo>
                    <a:pt x="36" y="5359"/>
                  </a:lnTo>
                  <a:cubicBezTo>
                    <a:pt x="36" y="5775"/>
                    <a:pt x="370" y="6097"/>
                    <a:pt x="786" y="6097"/>
                  </a:cubicBezTo>
                  <a:lnTo>
                    <a:pt x="5358" y="6061"/>
                  </a:lnTo>
                  <a:cubicBezTo>
                    <a:pt x="5775" y="6061"/>
                    <a:pt x="6096" y="5728"/>
                    <a:pt x="6096" y="5311"/>
                  </a:cubicBezTo>
                  <a:lnTo>
                    <a:pt x="6061" y="739"/>
                  </a:lnTo>
                  <a:cubicBezTo>
                    <a:pt x="6061" y="334"/>
                    <a:pt x="5727" y="1"/>
                    <a:pt x="5311" y="1"/>
                  </a:cubicBezTo>
                  <a:close/>
                </a:path>
              </a:pathLst>
            </a:custGeom>
            <a:solidFill>
              <a:schemeClr val="accent4"/>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2" name="Google Shape;3012;p53"/>
            <p:cNvSpPr/>
            <p:nvPr/>
          </p:nvSpPr>
          <p:spPr>
            <a:xfrm>
              <a:off x="3940075" y="2178975"/>
              <a:ext cx="162525" cy="162250"/>
            </a:xfrm>
            <a:custGeom>
              <a:avLst/>
              <a:gdLst/>
              <a:ahLst/>
              <a:cxnLst/>
              <a:rect l="l" t="t" r="r" b="b"/>
              <a:pathLst>
                <a:path w="6501" h="6490" extrusionOk="0">
                  <a:moveTo>
                    <a:pt x="5513" y="393"/>
                  </a:moveTo>
                  <a:cubicBezTo>
                    <a:pt x="5810" y="393"/>
                    <a:pt x="6060" y="643"/>
                    <a:pt x="6060" y="941"/>
                  </a:cubicBezTo>
                  <a:lnTo>
                    <a:pt x="6096" y="5513"/>
                  </a:lnTo>
                  <a:cubicBezTo>
                    <a:pt x="6096" y="5811"/>
                    <a:pt x="5858" y="6061"/>
                    <a:pt x="5560" y="6061"/>
                  </a:cubicBezTo>
                  <a:lnTo>
                    <a:pt x="988" y="6096"/>
                  </a:lnTo>
                  <a:cubicBezTo>
                    <a:pt x="679" y="6096"/>
                    <a:pt x="441" y="5858"/>
                    <a:pt x="429" y="5549"/>
                  </a:cubicBezTo>
                  <a:lnTo>
                    <a:pt x="393" y="988"/>
                  </a:lnTo>
                  <a:cubicBezTo>
                    <a:pt x="393" y="679"/>
                    <a:pt x="643" y="429"/>
                    <a:pt x="941" y="429"/>
                  </a:cubicBezTo>
                  <a:lnTo>
                    <a:pt x="5513" y="393"/>
                  </a:lnTo>
                  <a:close/>
                  <a:moveTo>
                    <a:pt x="5513" y="0"/>
                  </a:moveTo>
                  <a:lnTo>
                    <a:pt x="941" y="36"/>
                  </a:lnTo>
                  <a:cubicBezTo>
                    <a:pt x="417" y="36"/>
                    <a:pt x="0" y="465"/>
                    <a:pt x="12" y="988"/>
                  </a:cubicBezTo>
                  <a:lnTo>
                    <a:pt x="36" y="5560"/>
                  </a:lnTo>
                  <a:cubicBezTo>
                    <a:pt x="48" y="6072"/>
                    <a:pt x="464" y="6489"/>
                    <a:pt x="988" y="6489"/>
                  </a:cubicBezTo>
                  <a:lnTo>
                    <a:pt x="5560" y="6453"/>
                  </a:lnTo>
                  <a:cubicBezTo>
                    <a:pt x="6084" y="6453"/>
                    <a:pt x="6501" y="6025"/>
                    <a:pt x="6489" y="5513"/>
                  </a:cubicBezTo>
                  <a:lnTo>
                    <a:pt x="6465" y="941"/>
                  </a:lnTo>
                  <a:cubicBezTo>
                    <a:pt x="6453" y="417"/>
                    <a:pt x="6037" y="0"/>
                    <a:pt x="5513"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13" name="Google Shape;3013;p53"/>
            <p:cNvSpPr/>
            <p:nvPr/>
          </p:nvSpPr>
          <p:spPr>
            <a:xfrm>
              <a:off x="4163000" y="1967925"/>
              <a:ext cx="153925" cy="366750"/>
            </a:xfrm>
            <a:custGeom>
              <a:avLst/>
              <a:gdLst/>
              <a:ahLst/>
              <a:cxnLst/>
              <a:rect l="l" t="t" r="r" b="b"/>
              <a:pathLst>
                <a:path w="6157" h="14670" extrusionOk="0">
                  <a:moveTo>
                    <a:pt x="5311" y="1"/>
                  </a:moveTo>
                  <a:lnTo>
                    <a:pt x="739" y="36"/>
                  </a:lnTo>
                  <a:cubicBezTo>
                    <a:pt x="334" y="36"/>
                    <a:pt x="1" y="370"/>
                    <a:pt x="1" y="787"/>
                  </a:cubicBezTo>
                  <a:lnTo>
                    <a:pt x="96" y="13931"/>
                  </a:lnTo>
                  <a:cubicBezTo>
                    <a:pt x="96" y="14336"/>
                    <a:pt x="429" y="14669"/>
                    <a:pt x="834" y="14669"/>
                  </a:cubicBezTo>
                  <a:lnTo>
                    <a:pt x="5406" y="14634"/>
                  </a:lnTo>
                  <a:cubicBezTo>
                    <a:pt x="5823" y="14634"/>
                    <a:pt x="6156" y="14300"/>
                    <a:pt x="6156" y="13883"/>
                  </a:cubicBezTo>
                  <a:lnTo>
                    <a:pt x="6061" y="751"/>
                  </a:lnTo>
                  <a:cubicBezTo>
                    <a:pt x="6061" y="334"/>
                    <a:pt x="5728" y="1"/>
                    <a:pt x="531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14" name="Google Shape;3014;p53"/>
            <p:cNvSpPr/>
            <p:nvPr/>
          </p:nvSpPr>
          <p:spPr>
            <a:xfrm>
              <a:off x="3501925" y="1542575"/>
              <a:ext cx="371775" cy="153925"/>
            </a:xfrm>
            <a:custGeom>
              <a:avLst/>
              <a:gdLst/>
              <a:ahLst/>
              <a:cxnLst/>
              <a:rect l="l" t="t" r="r" b="b"/>
              <a:pathLst>
                <a:path w="14871" h="6157" extrusionOk="0">
                  <a:moveTo>
                    <a:pt x="14085" y="1"/>
                  </a:moveTo>
                  <a:lnTo>
                    <a:pt x="750" y="96"/>
                  </a:lnTo>
                  <a:cubicBezTo>
                    <a:pt x="333" y="96"/>
                    <a:pt x="0" y="441"/>
                    <a:pt x="12" y="846"/>
                  </a:cubicBezTo>
                  <a:lnTo>
                    <a:pt x="36" y="5418"/>
                  </a:lnTo>
                  <a:cubicBezTo>
                    <a:pt x="48" y="5835"/>
                    <a:pt x="381" y="6156"/>
                    <a:pt x="786" y="6156"/>
                  </a:cubicBezTo>
                  <a:lnTo>
                    <a:pt x="14133" y="6061"/>
                  </a:lnTo>
                  <a:cubicBezTo>
                    <a:pt x="14538" y="6061"/>
                    <a:pt x="14871" y="5728"/>
                    <a:pt x="14871" y="5311"/>
                  </a:cubicBezTo>
                  <a:lnTo>
                    <a:pt x="14835" y="739"/>
                  </a:lnTo>
                  <a:cubicBezTo>
                    <a:pt x="14835" y="322"/>
                    <a:pt x="14502" y="1"/>
                    <a:pt x="14085"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15" name="Google Shape;3015;p53"/>
            <p:cNvSpPr/>
            <p:nvPr/>
          </p:nvSpPr>
          <p:spPr>
            <a:xfrm>
              <a:off x="3497150" y="1537525"/>
              <a:ext cx="381625" cy="164025"/>
            </a:xfrm>
            <a:custGeom>
              <a:avLst/>
              <a:gdLst/>
              <a:ahLst/>
              <a:cxnLst/>
              <a:rect l="l" t="t" r="r" b="b"/>
              <a:pathLst>
                <a:path w="15265" h="6561" extrusionOk="0">
                  <a:moveTo>
                    <a:pt x="14276" y="405"/>
                  </a:moveTo>
                  <a:cubicBezTo>
                    <a:pt x="14574" y="405"/>
                    <a:pt x="14824" y="643"/>
                    <a:pt x="14824" y="953"/>
                  </a:cubicBezTo>
                  <a:lnTo>
                    <a:pt x="14860" y="5525"/>
                  </a:lnTo>
                  <a:cubicBezTo>
                    <a:pt x="14860" y="5822"/>
                    <a:pt x="14621" y="6073"/>
                    <a:pt x="14312" y="6073"/>
                  </a:cubicBezTo>
                  <a:lnTo>
                    <a:pt x="12038" y="6084"/>
                  </a:lnTo>
                  <a:lnTo>
                    <a:pt x="9752" y="6108"/>
                  </a:lnTo>
                  <a:lnTo>
                    <a:pt x="5549" y="6132"/>
                  </a:lnTo>
                  <a:lnTo>
                    <a:pt x="3263" y="6156"/>
                  </a:lnTo>
                  <a:lnTo>
                    <a:pt x="977" y="6168"/>
                  </a:lnTo>
                  <a:cubicBezTo>
                    <a:pt x="679" y="6168"/>
                    <a:pt x="429" y="5930"/>
                    <a:pt x="429" y="5620"/>
                  </a:cubicBezTo>
                  <a:lnTo>
                    <a:pt x="393" y="1060"/>
                  </a:lnTo>
                  <a:cubicBezTo>
                    <a:pt x="393" y="750"/>
                    <a:pt x="632" y="500"/>
                    <a:pt x="941" y="500"/>
                  </a:cubicBezTo>
                  <a:lnTo>
                    <a:pt x="3227" y="489"/>
                  </a:lnTo>
                  <a:lnTo>
                    <a:pt x="5513" y="465"/>
                  </a:lnTo>
                  <a:lnTo>
                    <a:pt x="9704" y="441"/>
                  </a:lnTo>
                  <a:lnTo>
                    <a:pt x="11990" y="417"/>
                  </a:lnTo>
                  <a:lnTo>
                    <a:pt x="14276" y="405"/>
                  </a:lnTo>
                  <a:close/>
                  <a:moveTo>
                    <a:pt x="14276" y="0"/>
                  </a:moveTo>
                  <a:lnTo>
                    <a:pt x="14276" y="12"/>
                  </a:lnTo>
                  <a:lnTo>
                    <a:pt x="11990" y="24"/>
                  </a:lnTo>
                  <a:lnTo>
                    <a:pt x="9704" y="48"/>
                  </a:lnTo>
                  <a:lnTo>
                    <a:pt x="5513" y="72"/>
                  </a:lnTo>
                  <a:lnTo>
                    <a:pt x="3227" y="96"/>
                  </a:lnTo>
                  <a:lnTo>
                    <a:pt x="941" y="108"/>
                  </a:lnTo>
                  <a:cubicBezTo>
                    <a:pt x="417" y="108"/>
                    <a:pt x="1" y="536"/>
                    <a:pt x="1" y="1060"/>
                  </a:cubicBezTo>
                  <a:lnTo>
                    <a:pt x="36" y="5632"/>
                  </a:lnTo>
                  <a:cubicBezTo>
                    <a:pt x="36" y="6137"/>
                    <a:pt x="453" y="6561"/>
                    <a:pt x="967" y="6561"/>
                  </a:cubicBezTo>
                  <a:cubicBezTo>
                    <a:pt x="975" y="6561"/>
                    <a:pt x="982" y="6561"/>
                    <a:pt x="989" y="6561"/>
                  </a:cubicBezTo>
                  <a:lnTo>
                    <a:pt x="3275" y="6549"/>
                  </a:lnTo>
                  <a:lnTo>
                    <a:pt x="5561" y="6525"/>
                  </a:lnTo>
                  <a:lnTo>
                    <a:pt x="9752" y="6501"/>
                  </a:lnTo>
                  <a:lnTo>
                    <a:pt x="12038" y="6477"/>
                  </a:lnTo>
                  <a:lnTo>
                    <a:pt x="14324" y="6465"/>
                  </a:lnTo>
                  <a:cubicBezTo>
                    <a:pt x="14848" y="6465"/>
                    <a:pt x="15264" y="6037"/>
                    <a:pt x="15264" y="5513"/>
                  </a:cubicBezTo>
                  <a:lnTo>
                    <a:pt x="15217" y="941"/>
                  </a:lnTo>
                  <a:cubicBezTo>
                    <a:pt x="15217" y="417"/>
                    <a:pt x="14788" y="0"/>
                    <a:pt x="14276"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16" name="Google Shape;3016;p53"/>
            <p:cNvSpPr/>
            <p:nvPr/>
          </p:nvSpPr>
          <p:spPr>
            <a:xfrm>
              <a:off x="3472450" y="1448825"/>
              <a:ext cx="867100" cy="45850"/>
            </a:xfrm>
            <a:custGeom>
              <a:avLst/>
              <a:gdLst/>
              <a:ahLst/>
              <a:cxnLst/>
              <a:rect l="l" t="t" r="r" b="b"/>
              <a:pathLst>
                <a:path w="34684" h="1834" extrusionOk="0">
                  <a:moveTo>
                    <a:pt x="34671" y="0"/>
                  </a:moveTo>
                  <a:lnTo>
                    <a:pt x="0" y="250"/>
                  </a:lnTo>
                  <a:lnTo>
                    <a:pt x="12" y="1834"/>
                  </a:lnTo>
                  <a:lnTo>
                    <a:pt x="34683" y="1572"/>
                  </a:lnTo>
                  <a:lnTo>
                    <a:pt x="34671"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017" name="Google Shape;3017;p53"/>
            <p:cNvSpPr/>
            <p:nvPr/>
          </p:nvSpPr>
          <p:spPr>
            <a:xfrm>
              <a:off x="4146350" y="1108900"/>
              <a:ext cx="114325" cy="250350"/>
            </a:xfrm>
            <a:custGeom>
              <a:avLst/>
              <a:gdLst/>
              <a:ahLst/>
              <a:cxnLst/>
              <a:rect l="l" t="t" r="r" b="b"/>
              <a:pathLst>
                <a:path w="4573" h="10014" extrusionOk="0">
                  <a:moveTo>
                    <a:pt x="2250" y="977"/>
                  </a:moveTo>
                  <a:cubicBezTo>
                    <a:pt x="3048" y="977"/>
                    <a:pt x="3429" y="1512"/>
                    <a:pt x="3429" y="2405"/>
                  </a:cubicBezTo>
                  <a:lnTo>
                    <a:pt x="3465" y="7597"/>
                  </a:lnTo>
                  <a:cubicBezTo>
                    <a:pt x="3465" y="8478"/>
                    <a:pt x="3096" y="9013"/>
                    <a:pt x="2310" y="9025"/>
                  </a:cubicBezTo>
                  <a:cubicBezTo>
                    <a:pt x="1524" y="9025"/>
                    <a:pt x="1131" y="8501"/>
                    <a:pt x="1131" y="7608"/>
                  </a:cubicBezTo>
                  <a:lnTo>
                    <a:pt x="1095" y="2417"/>
                  </a:lnTo>
                  <a:cubicBezTo>
                    <a:pt x="1084" y="1524"/>
                    <a:pt x="1453" y="989"/>
                    <a:pt x="2250" y="977"/>
                  </a:cubicBezTo>
                  <a:close/>
                  <a:moveTo>
                    <a:pt x="2278" y="0"/>
                  </a:moveTo>
                  <a:cubicBezTo>
                    <a:pt x="2269" y="0"/>
                    <a:pt x="2260" y="0"/>
                    <a:pt x="2250" y="0"/>
                  </a:cubicBezTo>
                  <a:cubicBezTo>
                    <a:pt x="738" y="12"/>
                    <a:pt x="0" y="989"/>
                    <a:pt x="12" y="2489"/>
                  </a:cubicBezTo>
                  <a:lnTo>
                    <a:pt x="60" y="7549"/>
                  </a:lnTo>
                  <a:cubicBezTo>
                    <a:pt x="71" y="9040"/>
                    <a:pt x="801" y="10014"/>
                    <a:pt x="2295" y="10014"/>
                  </a:cubicBezTo>
                  <a:cubicBezTo>
                    <a:pt x="2304" y="10014"/>
                    <a:pt x="2313" y="10014"/>
                    <a:pt x="2322" y="10014"/>
                  </a:cubicBezTo>
                  <a:cubicBezTo>
                    <a:pt x="3834" y="10002"/>
                    <a:pt x="4572" y="9013"/>
                    <a:pt x="4560" y="7513"/>
                  </a:cubicBezTo>
                  <a:lnTo>
                    <a:pt x="4524" y="2453"/>
                  </a:lnTo>
                  <a:cubicBezTo>
                    <a:pt x="4513" y="962"/>
                    <a:pt x="3760" y="0"/>
                    <a:pt x="2278"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grpSp>
      <p:grpSp>
        <p:nvGrpSpPr>
          <p:cNvPr id="3018" name="Google Shape;3018;p53"/>
          <p:cNvGrpSpPr/>
          <p:nvPr/>
        </p:nvGrpSpPr>
        <p:grpSpPr>
          <a:xfrm>
            <a:off x="857132" y="3178010"/>
            <a:ext cx="1875832" cy="439170"/>
            <a:chOff x="3236200" y="3123150"/>
            <a:chExt cx="1385400" cy="324350"/>
          </a:xfrm>
        </p:grpSpPr>
        <p:sp>
          <p:nvSpPr>
            <p:cNvPr id="3019" name="Google Shape;3019;p53"/>
            <p:cNvSpPr/>
            <p:nvPr/>
          </p:nvSpPr>
          <p:spPr>
            <a:xfrm>
              <a:off x="3236200" y="3147325"/>
              <a:ext cx="125075" cy="212875"/>
            </a:xfrm>
            <a:custGeom>
              <a:avLst/>
              <a:gdLst/>
              <a:ahLst/>
              <a:cxnLst/>
              <a:rect l="l" t="t" r="r" b="b"/>
              <a:pathLst>
                <a:path w="5003" h="8515" extrusionOk="0">
                  <a:moveTo>
                    <a:pt x="3408" y="0"/>
                  </a:moveTo>
                  <a:cubicBezTo>
                    <a:pt x="3333" y="0"/>
                    <a:pt x="3259" y="51"/>
                    <a:pt x="3259" y="152"/>
                  </a:cubicBezTo>
                  <a:cubicBezTo>
                    <a:pt x="2283" y="2914"/>
                    <a:pt x="1211" y="5641"/>
                    <a:pt x="44" y="8332"/>
                  </a:cubicBezTo>
                  <a:cubicBezTo>
                    <a:pt x="1" y="8441"/>
                    <a:pt x="95" y="8514"/>
                    <a:pt x="191" y="8514"/>
                  </a:cubicBezTo>
                  <a:cubicBezTo>
                    <a:pt x="252" y="8514"/>
                    <a:pt x="314" y="8484"/>
                    <a:pt x="342" y="8415"/>
                  </a:cubicBezTo>
                  <a:lnTo>
                    <a:pt x="354" y="8403"/>
                  </a:lnTo>
                  <a:cubicBezTo>
                    <a:pt x="1450" y="5876"/>
                    <a:pt x="2451" y="3317"/>
                    <a:pt x="3378" y="727"/>
                  </a:cubicBezTo>
                  <a:lnTo>
                    <a:pt x="3378" y="727"/>
                  </a:lnTo>
                  <a:cubicBezTo>
                    <a:pt x="3681" y="2046"/>
                    <a:pt x="3923" y="3362"/>
                    <a:pt x="3997" y="4724"/>
                  </a:cubicBezTo>
                  <a:cubicBezTo>
                    <a:pt x="4057" y="5915"/>
                    <a:pt x="4128" y="7081"/>
                    <a:pt x="4676" y="8165"/>
                  </a:cubicBezTo>
                  <a:cubicBezTo>
                    <a:pt x="4703" y="8223"/>
                    <a:pt x="4750" y="8247"/>
                    <a:pt x="4798" y="8247"/>
                  </a:cubicBezTo>
                  <a:cubicBezTo>
                    <a:pt x="4898" y="8247"/>
                    <a:pt x="5002" y="8143"/>
                    <a:pt x="4938" y="8022"/>
                  </a:cubicBezTo>
                  <a:cubicBezTo>
                    <a:pt x="4307" y="6748"/>
                    <a:pt x="4354" y="5343"/>
                    <a:pt x="4247" y="3974"/>
                  </a:cubicBezTo>
                  <a:cubicBezTo>
                    <a:pt x="4152" y="2676"/>
                    <a:pt x="3854" y="1414"/>
                    <a:pt x="3557" y="152"/>
                  </a:cubicBezTo>
                  <a:cubicBezTo>
                    <a:pt x="3557" y="51"/>
                    <a:pt x="3482" y="0"/>
                    <a:pt x="340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0" name="Google Shape;3020;p53"/>
            <p:cNvSpPr/>
            <p:nvPr/>
          </p:nvSpPr>
          <p:spPr>
            <a:xfrm>
              <a:off x="3261750" y="3268100"/>
              <a:ext cx="87800" cy="12600"/>
            </a:xfrm>
            <a:custGeom>
              <a:avLst/>
              <a:gdLst/>
              <a:ahLst/>
              <a:cxnLst/>
              <a:rect l="l" t="t" r="r" b="b"/>
              <a:pathLst>
                <a:path w="3512" h="504" extrusionOk="0">
                  <a:moveTo>
                    <a:pt x="3309" y="0"/>
                  </a:moveTo>
                  <a:cubicBezTo>
                    <a:pt x="2273" y="12"/>
                    <a:pt x="1237" y="83"/>
                    <a:pt x="201" y="203"/>
                  </a:cubicBezTo>
                  <a:cubicBezTo>
                    <a:pt x="21" y="225"/>
                    <a:pt x="1" y="503"/>
                    <a:pt x="170" y="503"/>
                  </a:cubicBezTo>
                  <a:cubicBezTo>
                    <a:pt x="180" y="503"/>
                    <a:pt x="190" y="502"/>
                    <a:pt x="201" y="500"/>
                  </a:cubicBezTo>
                  <a:cubicBezTo>
                    <a:pt x="1237" y="381"/>
                    <a:pt x="2273" y="310"/>
                    <a:pt x="3309" y="298"/>
                  </a:cubicBezTo>
                  <a:cubicBezTo>
                    <a:pt x="3511" y="298"/>
                    <a:pt x="3511" y="0"/>
                    <a:pt x="3309"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1" name="Google Shape;3021;p53"/>
            <p:cNvSpPr/>
            <p:nvPr/>
          </p:nvSpPr>
          <p:spPr>
            <a:xfrm>
              <a:off x="3387900" y="3244575"/>
              <a:ext cx="86650" cy="8950"/>
            </a:xfrm>
            <a:custGeom>
              <a:avLst/>
              <a:gdLst/>
              <a:ahLst/>
              <a:cxnLst/>
              <a:rect l="l" t="t" r="r" b="b"/>
              <a:pathLst>
                <a:path w="3466" h="358" extrusionOk="0">
                  <a:moveTo>
                    <a:pt x="191" y="1"/>
                  </a:moveTo>
                  <a:cubicBezTo>
                    <a:pt x="1" y="1"/>
                    <a:pt x="1" y="298"/>
                    <a:pt x="191" y="298"/>
                  </a:cubicBezTo>
                  <a:cubicBezTo>
                    <a:pt x="1215" y="298"/>
                    <a:pt x="2239" y="322"/>
                    <a:pt x="3263" y="358"/>
                  </a:cubicBezTo>
                  <a:cubicBezTo>
                    <a:pt x="3466" y="358"/>
                    <a:pt x="3466" y="60"/>
                    <a:pt x="3263" y="60"/>
                  </a:cubicBezTo>
                  <a:cubicBezTo>
                    <a:pt x="2239" y="12"/>
                    <a:pt x="1215" y="1"/>
                    <a:pt x="19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2" name="Google Shape;3022;p53"/>
            <p:cNvSpPr/>
            <p:nvPr/>
          </p:nvSpPr>
          <p:spPr>
            <a:xfrm>
              <a:off x="3395350" y="3282375"/>
              <a:ext cx="97075" cy="7775"/>
            </a:xfrm>
            <a:custGeom>
              <a:avLst/>
              <a:gdLst/>
              <a:ahLst/>
              <a:cxnLst/>
              <a:rect l="l" t="t" r="r" b="b"/>
              <a:pathLst>
                <a:path w="3883" h="311" extrusionOk="0">
                  <a:moveTo>
                    <a:pt x="203" y="1"/>
                  </a:moveTo>
                  <a:cubicBezTo>
                    <a:pt x="1" y="1"/>
                    <a:pt x="1" y="298"/>
                    <a:pt x="203" y="298"/>
                  </a:cubicBezTo>
                  <a:lnTo>
                    <a:pt x="203" y="310"/>
                  </a:lnTo>
                  <a:lnTo>
                    <a:pt x="3680" y="310"/>
                  </a:lnTo>
                  <a:cubicBezTo>
                    <a:pt x="3882" y="310"/>
                    <a:pt x="3882" y="1"/>
                    <a:pt x="368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3" name="Google Shape;3023;p53"/>
            <p:cNvSpPr/>
            <p:nvPr/>
          </p:nvSpPr>
          <p:spPr>
            <a:xfrm>
              <a:off x="3544375" y="3123150"/>
              <a:ext cx="928500" cy="168475"/>
            </a:xfrm>
            <a:custGeom>
              <a:avLst/>
              <a:gdLst/>
              <a:ahLst/>
              <a:cxnLst/>
              <a:rect l="l" t="t" r="r" b="b"/>
              <a:pathLst>
                <a:path w="37140" h="6739" extrusionOk="0">
                  <a:moveTo>
                    <a:pt x="29930" y="0"/>
                  </a:moveTo>
                  <a:cubicBezTo>
                    <a:pt x="26926" y="0"/>
                    <a:pt x="23921" y="161"/>
                    <a:pt x="20924" y="321"/>
                  </a:cubicBezTo>
                  <a:cubicBezTo>
                    <a:pt x="18269" y="464"/>
                    <a:pt x="15614" y="595"/>
                    <a:pt x="12959" y="619"/>
                  </a:cubicBezTo>
                  <a:cubicBezTo>
                    <a:pt x="12867" y="619"/>
                    <a:pt x="12775" y="620"/>
                    <a:pt x="12682" y="620"/>
                  </a:cubicBezTo>
                  <a:cubicBezTo>
                    <a:pt x="10451" y="620"/>
                    <a:pt x="8195" y="503"/>
                    <a:pt x="5951" y="503"/>
                  </a:cubicBezTo>
                  <a:cubicBezTo>
                    <a:pt x="5616" y="503"/>
                    <a:pt x="5281" y="506"/>
                    <a:pt x="4946" y="512"/>
                  </a:cubicBezTo>
                  <a:cubicBezTo>
                    <a:pt x="3862" y="524"/>
                    <a:pt x="3672" y="940"/>
                    <a:pt x="3457" y="1929"/>
                  </a:cubicBezTo>
                  <a:cubicBezTo>
                    <a:pt x="3158" y="3370"/>
                    <a:pt x="2859" y="4800"/>
                    <a:pt x="2560" y="6240"/>
                  </a:cubicBezTo>
                  <a:lnTo>
                    <a:pt x="2560" y="6240"/>
                  </a:lnTo>
                  <a:lnTo>
                    <a:pt x="338" y="3191"/>
                  </a:lnTo>
                  <a:cubicBezTo>
                    <a:pt x="307" y="3149"/>
                    <a:pt x="263" y="3132"/>
                    <a:pt x="218" y="3132"/>
                  </a:cubicBezTo>
                  <a:cubicBezTo>
                    <a:pt x="110" y="3132"/>
                    <a:pt x="0" y="3236"/>
                    <a:pt x="76" y="3345"/>
                  </a:cubicBezTo>
                  <a:lnTo>
                    <a:pt x="2517" y="6667"/>
                  </a:lnTo>
                  <a:cubicBezTo>
                    <a:pt x="2551" y="6713"/>
                    <a:pt x="2609" y="6739"/>
                    <a:pt x="2663" y="6739"/>
                  </a:cubicBezTo>
                  <a:cubicBezTo>
                    <a:pt x="2723" y="6739"/>
                    <a:pt x="2778" y="6707"/>
                    <a:pt x="2791" y="6632"/>
                  </a:cubicBezTo>
                  <a:cubicBezTo>
                    <a:pt x="3124" y="5036"/>
                    <a:pt x="3446" y="3453"/>
                    <a:pt x="3791" y="1857"/>
                  </a:cubicBezTo>
                  <a:cubicBezTo>
                    <a:pt x="3910" y="1286"/>
                    <a:pt x="4124" y="833"/>
                    <a:pt x="4791" y="798"/>
                  </a:cubicBezTo>
                  <a:cubicBezTo>
                    <a:pt x="4926" y="794"/>
                    <a:pt x="5061" y="792"/>
                    <a:pt x="5196" y="792"/>
                  </a:cubicBezTo>
                  <a:cubicBezTo>
                    <a:pt x="5466" y="792"/>
                    <a:pt x="5736" y="798"/>
                    <a:pt x="6005" y="798"/>
                  </a:cubicBezTo>
                  <a:cubicBezTo>
                    <a:pt x="6815" y="798"/>
                    <a:pt x="7613" y="821"/>
                    <a:pt x="8422" y="845"/>
                  </a:cubicBezTo>
                  <a:cubicBezTo>
                    <a:pt x="9704" y="874"/>
                    <a:pt x="10983" y="891"/>
                    <a:pt x="12262" y="891"/>
                  </a:cubicBezTo>
                  <a:cubicBezTo>
                    <a:pt x="14144" y="891"/>
                    <a:pt x="16026" y="854"/>
                    <a:pt x="17912" y="762"/>
                  </a:cubicBezTo>
                  <a:cubicBezTo>
                    <a:pt x="21899" y="575"/>
                    <a:pt x="25890" y="294"/>
                    <a:pt x="29878" y="294"/>
                  </a:cubicBezTo>
                  <a:cubicBezTo>
                    <a:pt x="32237" y="294"/>
                    <a:pt x="34595" y="392"/>
                    <a:pt x="36950" y="667"/>
                  </a:cubicBezTo>
                  <a:cubicBezTo>
                    <a:pt x="36957" y="667"/>
                    <a:pt x="36964" y="668"/>
                    <a:pt x="36971" y="668"/>
                  </a:cubicBezTo>
                  <a:cubicBezTo>
                    <a:pt x="37140" y="668"/>
                    <a:pt x="37133" y="392"/>
                    <a:pt x="36950" y="369"/>
                  </a:cubicBezTo>
                  <a:cubicBezTo>
                    <a:pt x="34613" y="98"/>
                    <a:pt x="32272" y="0"/>
                    <a:pt x="299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4" name="Google Shape;3024;p53"/>
            <p:cNvSpPr/>
            <p:nvPr/>
          </p:nvSpPr>
          <p:spPr>
            <a:xfrm>
              <a:off x="3662700" y="3177600"/>
              <a:ext cx="63150" cy="99025"/>
            </a:xfrm>
            <a:custGeom>
              <a:avLst/>
              <a:gdLst/>
              <a:ahLst/>
              <a:cxnLst/>
              <a:rect l="l" t="t" r="r" b="b"/>
              <a:pathLst>
                <a:path w="2526" h="3961" extrusionOk="0">
                  <a:moveTo>
                    <a:pt x="1139" y="1"/>
                  </a:moveTo>
                  <a:cubicBezTo>
                    <a:pt x="1074" y="1"/>
                    <a:pt x="1007" y="12"/>
                    <a:pt x="939" y="36"/>
                  </a:cubicBezTo>
                  <a:cubicBezTo>
                    <a:pt x="498" y="215"/>
                    <a:pt x="391" y="798"/>
                    <a:pt x="439" y="1215"/>
                  </a:cubicBezTo>
                  <a:cubicBezTo>
                    <a:pt x="451" y="1310"/>
                    <a:pt x="531" y="1358"/>
                    <a:pt x="606" y="1358"/>
                  </a:cubicBezTo>
                  <a:cubicBezTo>
                    <a:pt x="680" y="1358"/>
                    <a:pt x="749" y="1310"/>
                    <a:pt x="737" y="1215"/>
                  </a:cubicBezTo>
                  <a:cubicBezTo>
                    <a:pt x="667" y="949"/>
                    <a:pt x="741" y="815"/>
                    <a:pt x="964" y="815"/>
                  </a:cubicBezTo>
                  <a:cubicBezTo>
                    <a:pt x="1120" y="815"/>
                    <a:pt x="1350" y="880"/>
                    <a:pt x="1653" y="1013"/>
                  </a:cubicBezTo>
                  <a:lnTo>
                    <a:pt x="1606" y="1406"/>
                  </a:lnTo>
                  <a:cubicBezTo>
                    <a:pt x="1511" y="1727"/>
                    <a:pt x="1344" y="2025"/>
                    <a:pt x="1118" y="2275"/>
                  </a:cubicBezTo>
                  <a:cubicBezTo>
                    <a:pt x="796" y="2668"/>
                    <a:pt x="427" y="3013"/>
                    <a:pt x="82" y="3382"/>
                  </a:cubicBezTo>
                  <a:cubicBezTo>
                    <a:pt x="1" y="3463"/>
                    <a:pt x="43" y="3644"/>
                    <a:pt x="165" y="3644"/>
                  </a:cubicBezTo>
                  <a:cubicBezTo>
                    <a:pt x="169" y="3644"/>
                    <a:pt x="173" y="3644"/>
                    <a:pt x="177" y="3644"/>
                  </a:cubicBezTo>
                  <a:cubicBezTo>
                    <a:pt x="226" y="3639"/>
                    <a:pt x="274" y="3636"/>
                    <a:pt x="321" y="3636"/>
                  </a:cubicBezTo>
                  <a:cubicBezTo>
                    <a:pt x="876" y="3636"/>
                    <a:pt x="1354" y="3961"/>
                    <a:pt x="1881" y="3961"/>
                  </a:cubicBezTo>
                  <a:cubicBezTo>
                    <a:pt x="2038" y="3961"/>
                    <a:pt x="2199" y="3932"/>
                    <a:pt x="2368" y="3858"/>
                  </a:cubicBezTo>
                  <a:cubicBezTo>
                    <a:pt x="2525" y="3795"/>
                    <a:pt x="2423" y="3584"/>
                    <a:pt x="2275" y="3584"/>
                  </a:cubicBezTo>
                  <a:cubicBezTo>
                    <a:pt x="2255" y="3584"/>
                    <a:pt x="2234" y="3588"/>
                    <a:pt x="2213" y="3596"/>
                  </a:cubicBezTo>
                  <a:cubicBezTo>
                    <a:pt x="2087" y="3651"/>
                    <a:pt x="1959" y="3673"/>
                    <a:pt x="1831" y="3673"/>
                  </a:cubicBezTo>
                  <a:cubicBezTo>
                    <a:pt x="1404" y="3673"/>
                    <a:pt x="967" y="3432"/>
                    <a:pt x="531" y="3360"/>
                  </a:cubicBezTo>
                  <a:lnTo>
                    <a:pt x="531" y="3360"/>
                  </a:lnTo>
                  <a:cubicBezTo>
                    <a:pt x="1273" y="2628"/>
                    <a:pt x="2348" y="1606"/>
                    <a:pt x="1856" y="536"/>
                  </a:cubicBezTo>
                  <a:cubicBezTo>
                    <a:pt x="1737" y="260"/>
                    <a:pt x="1456" y="1"/>
                    <a:pt x="113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5" name="Google Shape;3025;p53"/>
            <p:cNvSpPr/>
            <p:nvPr/>
          </p:nvSpPr>
          <p:spPr>
            <a:xfrm>
              <a:off x="3745700" y="3175025"/>
              <a:ext cx="49725" cy="98050"/>
            </a:xfrm>
            <a:custGeom>
              <a:avLst/>
              <a:gdLst/>
              <a:ahLst/>
              <a:cxnLst/>
              <a:rect l="l" t="t" r="r" b="b"/>
              <a:pathLst>
                <a:path w="1989" h="3922" extrusionOk="0">
                  <a:moveTo>
                    <a:pt x="1196" y="0"/>
                  </a:moveTo>
                  <a:cubicBezTo>
                    <a:pt x="1149" y="0"/>
                    <a:pt x="1102" y="23"/>
                    <a:pt x="1072" y="80"/>
                  </a:cubicBezTo>
                  <a:lnTo>
                    <a:pt x="1072" y="68"/>
                  </a:lnTo>
                  <a:cubicBezTo>
                    <a:pt x="858" y="425"/>
                    <a:pt x="0" y="1318"/>
                    <a:pt x="417" y="1759"/>
                  </a:cubicBezTo>
                  <a:cubicBezTo>
                    <a:pt x="619" y="1973"/>
                    <a:pt x="1000" y="1866"/>
                    <a:pt x="1239" y="1973"/>
                  </a:cubicBezTo>
                  <a:cubicBezTo>
                    <a:pt x="1893" y="2271"/>
                    <a:pt x="1608" y="2973"/>
                    <a:pt x="1167" y="3283"/>
                  </a:cubicBezTo>
                  <a:cubicBezTo>
                    <a:pt x="893" y="3449"/>
                    <a:pt x="584" y="3556"/>
                    <a:pt x="262" y="3616"/>
                  </a:cubicBezTo>
                  <a:cubicBezTo>
                    <a:pt x="78" y="3670"/>
                    <a:pt x="121" y="3921"/>
                    <a:pt x="282" y="3921"/>
                  </a:cubicBezTo>
                  <a:cubicBezTo>
                    <a:pt x="298" y="3921"/>
                    <a:pt x="315" y="3919"/>
                    <a:pt x="334" y="3914"/>
                  </a:cubicBezTo>
                  <a:cubicBezTo>
                    <a:pt x="1060" y="3723"/>
                    <a:pt x="1989" y="3366"/>
                    <a:pt x="1929" y="2449"/>
                  </a:cubicBezTo>
                  <a:cubicBezTo>
                    <a:pt x="1917" y="2175"/>
                    <a:pt x="1762" y="1913"/>
                    <a:pt x="1512" y="1771"/>
                  </a:cubicBezTo>
                  <a:cubicBezTo>
                    <a:pt x="1381" y="1723"/>
                    <a:pt x="1250" y="1675"/>
                    <a:pt x="1119" y="1651"/>
                  </a:cubicBezTo>
                  <a:cubicBezTo>
                    <a:pt x="1012" y="1640"/>
                    <a:pt x="917" y="1580"/>
                    <a:pt x="858" y="1497"/>
                  </a:cubicBezTo>
                  <a:cubicBezTo>
                    <a:pt x="643" y="1449"/>
                    <a:pt x="596" y="1366"/>
                    <a:pt x="727" y="1247"/>
                  </a:cubicBezTo>
                  <a:cubicBezTo>
                    <a:pt x="750" y="973"/>
                    <a:pt x="1191" y="461"/>
                    <a:pt x="1334" y="223"/>
                  </a:cubicBezTo>
                  <a:cubicBezTo>
                    <a:pt x="1399" y="109"/>
                    <a:pt x="1297" y="0"/>
                    <a:pt x="119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6" name="Google Shape;3026;p53"/>
            <p:cNvSpPr/>
            <p:nvPr/>
          </p:nvSpPr>
          <p:spPr>
            <a:xfrm>
              <a:off x="3769200" y="3172500"/>
              <a:ext cx="53425" cy="9975"/>
            </a:xfrm>
            <a:custGeom>
              <a:avLst/>
              <a:gdLst/>
              <a:ahLst/>
              <a:cxnLst/>
              <a:rect l="l" t="t" r="r" b="b"/>
              <a:pathLst>
                <a:path w="2137" h="399" extrusionOk="0">
                  <a:moveTo>
                    <a:pt x="1903" y="1"/>
                  </a:moveTo>
                  <a:cubicBezTo>
                    <a:pt x="1896" y="1"/>
                    <a:pt x="1889" y="1"/>
                    <a:pt x="1882" y="2"/>
                  </a:cubicBezTo>
                  <a:cubicBezTo>
                    <a:pt x="1413" y="62"/>
                    <a:pt x="944" y="89"/>
                    <a:pt x="476" y="89"/>
                  </a:cubicBezTo>
                  <a:cubicBezTo>
                    <a:pt x="385" y="89"/>
                    <a:pt x="294" y="88"/>
                    <a:pt x="203" y="86"/>
                  </a:cubicBezTo>
                  <a:cubicBezTo>
                    <a:pt x="1" y="86"/>
                    <a:pt x="1" y="383"/>
                    <a:pt x="203" y="383"/>
                  </a:cubicBezTo>
                  <a:lnTo>
                    <a:pt x="191" y="395"/>
                  </a:lnTo>
                  <a:cubicBezTo>
                    <a:pt x="286" y="397"/>
                    <a:pt x="380" y="398"/>
                    <a:pt x="473" y="398"/>
                  </a:cubicBezTo>
                  <a:cubicBezTo>
                    <a:pt x="971" y="398"/>
                    <a:pt x="1462" y="370"/>
                    <a:pt x="1953" y="300"/>
                  </a:cubicBezTo>
                  <a:cubicBezTo>
                    <a:pt x="2137" y="277"/>
                    <a:pt x="2078" y="1"/>
                    <a:pt x="1903"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7" name="Google Shape;3027;p53"/>
            <p:cNvSpPr/>
            <p:nvPr/>
          </p:nvSpPr>
          <p:spPr>
            <a:xfrm>
              <a:off x="3868050" y="3228475"/>
              <a:ext cx="79600" cy="13750"/>
            </a:xfrm>
            <a:custGeom>
              <a:avLst/>
              <a:gdLst/>
              <a:ahLst/>
              <a:cxnLst/>
              <a:rect l="l" t="t" r="r" b="b"/>
              <a:pathLst>
                <a:path w="3184" h="550" extrusionOk="0">
                  <a:moveTo>
                    <a:pt x="2938" y="0"/>
                  </a:moveTo>
                  <a:cubicBezTo>
                    <a:pt x="2931" y="0"/>
                    <a:pt x="2924" y="1"/>
                    <a:pt x="2917" y="2"/>
                  </a:cubicBezTo>
                  <a:cubicBezTo>
                    <a:pt x="2012" y="121"/>
                    <a:pt x="1107" y="204"/>
                    <a:pt x="202" y="240"/>
                  </a:cubicBezTo>
                  <a:cubicBezTo>
                    <a:pt x="19" y="251"/>
                    <a:pt x="1" y="539"/>
                    <a:pt x="181" y="539"/>
                  </a:cubicBezTo>
                  <a:cubicBezTo>
                    <a:pt x="187" y="539"/>
                    <a:pt x="195" y="538"/>
                    <a:pt x="202" y="537"/>
                  </a:cubicBezTo>
                  <a:lnTo>
                    <a:pt x="202" y="549"/>
                  </a:lnTo>
                  <a:cubicBezTo>
                    <a:pt x="1131" y="514"/>
                    <a:pt x="2071" y="418"/>
                    <a:pt x="3000" y="299"/>
                  </a:cubicBezTo>
                  <a:cubicBezTo>
                    <a:pt x="3183" y="276"/>
                    <a:pt x="3113" y="0"/>
                    <a:pt x="293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8" name="Google Shape;3028;p53"/>
            <p:cNvSpPr/>
            <p:nvPr/>
          </p:nvSpPr>
          <p:spPr>
            <a:xfrm>
              <a:off x="3910300" y="3211825"/>
              <a:ext cx="8050" cy="65750"/>
            </a:xfrm>
            <a:custGeom>
              <a:avLst/>
              <a:gdLst/>
              <a:ahLst/>
              <a:cxnLst/>
              <a:rect l="l" t="t" r="r" b="b"/>
              <a:pathLst>
                <a:path w="322" h="2630" extrusionOk="0">
                  <a:moveTo>
                    <a:pt x="173" y="1"/>
                  </a:moveTo>
                  <a:cubicBezTo>
                    <a:pt x="99" y="1"/>
                    <a:pt x="24" y="48"/>
                    <a:pt x="24" y="144"/>
                  </a:cubicBezTo>
                  <a:cubicBezTo>
                    <a:pt x="12" y="930"/>
                    <a:pt x="0" y="1703"/>
                    <a:pt x="0" y="2477"/>
                  </a:cubicBezTo>
                  <a:cubicBezTo>
                    <a:pt x="0" y="2579"/>
                    <a:pt x="75" y="2629"/>
                    <a:pt x="149" y="2629"/>
                  </a:cubicBezTo>
                  <a:cubicBezTo>
                    <a:pt x="224" y="2629"/>
                    <a:pt x="298" y="2579"/>
                    <a:pt x="298" y="2477"/>
                  </a:cubicBezTo>
                  <a:lnTo>
                    <a:pt x="322" y="144"/>
                  </a:lnTo>
                  <a:cubicBezTo>
                    <a:pt x="322" y="48"/>
                    <a:pt x="247" y="1"/>
                    <a:pt x="173"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9" name="Google Shape;3029;p53"/>
            <p:cNvSpPr/>
            <p:nvPr/>
          </p:nvSpPr>
          <p:spPr>
            <a:xfrm>
              <a:off x="4014475" y="3173225"/>
              <a:ext cx="8650" cy="108800"/>
            </a:xfrm>
            <a:custGeom>
              <a:avLst/>
              <a:gdLst/>
              <a:ahLst/>
              <a:cxnLst/>
              <a:rect l="l" t="t" r="r" b="b"/>
              <a:pathLst>
                <a:path w="346" h="4352" extrusionOk="0">
                  <a:moveTo>
                    <a:pt x="197" y="0"/>
                  </a:moveTo>
                  <a:cubicBezTo>
                    <a:pt x="123" y="0"/>
                    <a:pt x="48" y="51"/>
                    <a:pt x="48" y="152"/>
                  </a:cubicBezTo>
                  <a:lnTo>
                    <a:pt x="1" y="4200"/>
                  </a:lnTo>
                  <a:cubicBezTo>
                    <a:pt x="1" y="4301"/>
                    <a:pt x="75" y="4352"/>
                    <a:pt x="149" y="4352"/>
                  </a:cubicBezTo>
                  <a:cubicBezTo>
                    <a:pt x="224" y="4352"/>
                    <a:pt x="298" y="4301"/>
                    <a:pt x="298" y="4200"/>
                  </a:cubicBezTo>
                  <a:lnTo>
                    <a:pt x="346" y="152"/>
                  </a:lnTo>
                  <a:cubicBezTo>
                    <a:pt x="346" y="51"/>
                    <a:pt x="271" y="0"/>
                    <a:pt x="197"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0" name="Google Shape;3030;p53"/>
            <p:cNvSpPr/>
            <p:nvPr/>
          </p:nvSpPr>
          <p:spPr>
            <a:xfrm>
              <a:off x="4077275" y="3165725"/>
              <a:ext cx="63725" cy="99600"/>
            </a:xfrm>
            <a:custGeom>
              <a:avLst/>
              <a:gdLst/>
              <a:ahLst/>
              <a:cxnLst/>
              <a:rect l="l" t="t" r="r" b="b"/>
              <a:pathLst>
                <a:path w="2549" h="3984" extrusionOk="0">
                  <a:moveTo>
                    <a:pt x="1392" y="334"/>
                  </a:moveTo>
                  <a:lnTo>
                    <a:pt x="1392" y="334"/>
                  </a:lnTo>
                  <a:cubicBezTo>
                    <a:pt x="2082" y="649"/>
                    <a:pt x="2248" y="1423"/>
                    <a:pt x="2120" y="2095"/>
                  </a:cubicBezTo>
                  <a:cubicBezTo>
                    <a:pt x="2039" y="2502"/>
                    <a:pt x="1810" y="3552"/>
                    <a:pt x="1277" y="3552"/>
                  </a:cubicBezTo>
                  <a:cubicBezTo>
                    <a:pt x="1186" y="3552"/>
                    <a:pt x="1086" y="3522"/>
                    <a:pt x="977" y="3452"/>
                  </a:cubicBezTo>
                  <a:cubicBezTo>
                    <a:pt x="1" y="2857"/>
                    <a:pt x="179" y="738"/>
                    <a:pt x="1287" y="440"/>
                  </a:cubicBezTo>
                  <a:cubicBezTo>
                    <a:pt x="1346" y="421"/>
                    <a:pt x="1380" y="380"/>
                    <a:pt x="1392" y="334"/>
                  </a:cubicBezTo>
                  <a:close/>
                  <a:moveTo>
                    <a:pt x="1364" y="0"/>
                  </a:moveTo>
                  <a:cubicBezTo>
                    <a:pt x="1293" y="0"/>
                    <a:pt x="1245" y="64"/>
                    <a:pt x="1236" y="136"/>
                  </a:cubicBezTo>
                  <a:lnTo>
                    <a:pt x="1236" y="136"/>
                  </a:lnTo>
                  <a:cubicBezTo>
                    <a:pt x="1226" y="137"/>
                    <a:pt x="1215" y="139"/>
                    <a:pt x="1203" y="142"/>
                  </a:cubicBezTo>
                  <a:cubicBezTo>
                    <a:pt x="394" y="368"/>
                    <a:pt x="13" y="1250"/>
                    <a:pt x="60" y="2035"/>
                  </a:cubicBezTo>
                  <a:cubicBezTo>
                    <a:pt x="84" y="2643"/>
                    <a:pt x="489" y="3845"/>
                    <a:pt x="1215" y="3976"/>
                  </a:cubicBezTo>
                  <a:cubicBezTo>
                    <a:pt x="1245" y="3981"/>
                    <a:pt x="1273" y="3983"/>
                    <a:pt x="1302" y="3983"/>
                  </a:cubicBezTo>
                  <a:cubicBezTo>
                    <a:pt x="2030" y="3983"/>
                    <a:pt x="2396" y="2409"/>
                    <a:pt x="2454" y="1916"/>
                  </a:cubicBezTo>
                  <a:cubicBezTo>
                    <a:pt x="2549" y="1107"/>
                    <a:pt x="2192" y="321"/>
                    <a:pt x="1418" y="11"/>
                  </a:cubicBezTo>
                  <a:cubicBezTo>
                    <a:pt x="1399" y="4"/>
                    <a:pt x="1381" y="0"/>
                    <a:pt x="136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1" name="Google Shape;3031;p53"/>
            <p:cNvSpPr/>
            <p:nvPr/>
          </p:nvSpPr>
          <p:spPr>
            <a:xfrm>
              <a:off x="4168675" y="3229100"/>
              <a:ext cx="9825" cy="7475"/>
            </a:xfrm>
            <a:custGeom>
              <a:avLst/>
              <a:gdLst/>
              <a:ahLst/>
              <a:cxnLst/>
              <a:rect l="l" t="t" r="r" b="b"/>
              <a:pathLst>
                <a:path w="393" h="299" extrusionOk="0">
                  <a:moveTo>
                    <a:pt x="202" y="0"/>
                  </a:moveTo>
                  <a:cubicBezTo>
                    <a:pt x="0" y="0"/>
                    <a:pt x="0" y="298"/>
                    <a:pt x="202" y="298"/>
                  </a:cubicBezTo>
                  <a:cubicBezTo>
                    <a:pt x="393" y="298"/>
                    <a:pt x="393" y="0"/>
                    <a:pt x="20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2" name="Google Shape;3032;p53"/>
            <p:cNvSpPr/>
            <p:nvPr/>
          </p:nvSpPr>
          <p:spPr>
            <a:xfrm>
              <a:off x="4214450" y="3151450"/>
              <a:ext cx="202775" cy="125700"/>
            </a:xfrm>
            <a:custGeom>
              <a:avLst/>
              <a:gdLst/>
              <a:ahLst/>
              <a:cxnLst/>
              <a:rect l="l" t="t" r="r" b="b"/>
              <a:pathLst>
                <a:path w="8111" h="5028" extrusionOk="0">
                  <a:moveTo>
                    <a:pt x="3679" y="0"/>
                  </a:moveTo>
                  <a:cubicBezTo>
                    <a:pt x="3287" y="0"/>
                    <a:pt x="2907" y="49"/>
                    <a:pt x="2622" y="237"/>
                  </a:cubicBezTo>
                  <a:cubicBezTo>
                    <a:pt x="2122" y="558"/>
                    <a:pt x="2050" y="1201"/>
                    <a:pt x="1955" y="1725"/>
                  </a:cubicBezTo>
                  <a:cubicBezTo>
                    <a:pt x="1789" y="2628"/>
                    <a:pt x="1632" y="3530"/>
                    <a:pt x="1469" y="4433"/>
                  </a:cubicBezTo>
                  <a:lnTo>
                    <a:pt x="1469" y="4433"/>
                  </a:lnTo>
                  <a:lnTo>
                    <a:pt x="336" y="2380"/>
                  </a:lnTo>
                  <a:cubicBezTo>
                    <a:pt x="306" y="2324"/>
                    <a:pt x="258" y="2301"/>
                    <a:pt x="210" y="2301"/>
                  </a:cubicBezTo>
                  <a:cubicBezTo>
                    <a:pt x="106" y="2301"/>
                    <a:pt x="1" y="2409"/>
                    <a:pt x="74" y="2523"/>
                  </a:cubicBezTo>
                  <a:cubicBezTo>
                    <a:pt x="526" y="3333"/>
                    <a:pt x="967" y="4142"/>
                    <a:pt x="1419" y="4940"/>
                  </a:cubicBezTo>
                  <a:cubicBezTo>
                    <a:pt x="1447" y="5000"/>
                    <a:pt x="1498" y="5027"/>
                    <a:pt x="1550" y="5027"/>
                  </a:cubicBezTo>
                  <a:cubicBezTo>
                    <a:pt x="1612" y="5027"/>
                    <a:pt x="1674" y="4988"/>
                    <a:pt x="1693" y="4916"/>
                  </a:cubicBezTo>
                  <a:lnTo>
                    <a:pt x="2098" y="2654"/>
                  </a:lnTo>
                  <a:cubicBezTo>
                    <a:pt x="2265" y="1749"/>
                    <a:pt x="2205" y="535"/>
                    <a:pt x="3372" y="344"/>
                  </a:cubicBezTo>
                  <a:cubicBezTo>
                    <a:pt x="3575" y="309"/>
                    <a:pt x="3792" y="297"/>
                    <a:pt x="4014" y="297"/>
                  </a:cubicBezTo>
                  <a:cubicBezTo>
                    <a:pt x="4548" y="297"/>
                    <a:pt x="5115" y="368"/>
                    <a:pt x="5610" y="368"/>
                  </a:cubicBezTo>
                  <a:lnTo>
                    <a:pt x="7908" y="404"/>
                  </a:lnTo>
                  <a:cubicBezTo>
                    <a:pt x="8111" y="404"/>
                    <a:pt x="8111" y="106"/>
                    <a:pt x="7908" y="106"/>
                  </a:cubicBezTo>
                  <a:lnTo>
                    <a:pt x="4896" y="58"/>
                  </a:lnTo>
                  <a:cubicBezTo>
                    <a:pt x="4548" y="58"/>
                    <a:pt x="4106" y="0"/>
                    <a:pt x="3679"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3" name="Google Shape;3033;p53"/>
            <p:cNvSpPr/>
            <p:nvPr/>
          </p:nvSpPr>
          <p:spPr>
            <a:xfrm>
              <a:off x="4307675" y="3182975"/>
              <a:ext cx="46450" cy="86925"/>
            </a:xfrm>
            <a:custGeom>
              <a:avLst/>
              <a:gdLst/>
              <a:ahLst/>
              <a:cxnLst/>
              <a:rect l="l" t="t" r="r" b="b"/>
              <a:pathLst>
                <a:path w="1858" h="3477" extrusionOk="0">
                  <a:moveTo>
                    <a:pt x="1455" y="1"/>
                  </a:moveTo>
                  <a:cubicBezTo>
                    <a:pt x="1422" y="1"/>
                    <a:pt x="1388" y="15"/>
                    <a:pt x="1358" y="48"/>
                  </a:cubicBezTo>
                  <a:lnTo>
                    <a:pt x="1358" y="71"/>
                  </a:lnTo>
                  <a:cubicBezTo>
                    <a:pt x="1024" y="464"/>
                    <a:pt x="667" y="857"/>
                    <a:pt x="346" y="1286"/>
                  </a:cubicBezTo>
                  <a:cubicBezTo>
                    <a:pt x="238" y="1429"/>
                    <a:pt x="119" y="1536"/>
                    <a:pt x="203" y="1714"/>
                  </a:cubicBezTo>
                  <a:cubicBezTo>
                    <a:pt x="262" y="1845"/>
                    <a:pt x="393" y="1869"/>
                    <a:pt x="512" y="1929"/>
                  </a:cubicBezTo>
                  <a:cubicBezTo>
                    <a:pt x="750" y="2048"/>
                    <a:pt x="1274" y="2322"/>
                    <a:pt x="1262" y="2679"/>
                  </a:cubicBezTo>
                  <a:cubicBezTo>
                    <a:pt x="1250" y="3119"/>
                    <a:pt x="524" y="3143"/>
                    <a:pt x="203" y="3179"/>
                  </a:cubicBezTo>
                  <a:cubicBezTo>
                    <a:pt x="16" y="3191"/>
                    <a:pt x="1" y="3477"/>
                    <a:pt x="191" y="3477"/>
                  </a:cubicBezTo>
                  <a:cubicBezTo>
                    <a:pt x="195" y="3477"/>
                    <a:pt x="199" y="3477"/>
                    <a:pt x="203" y="3477"/>
                  </a:cubicBezTo>
                  <a:cubicBezTo>
                    <a:pt x="834" y="3417"/>
                    <a:pt x="1858" y="3262"/>
                    <a:pt x="1500" y="2417"/>
                  </a:cubicBezTo>
                  <a:cubicBezTo>
                    <a:pt x="1346" y="2072"/>
                    <a:pt x="1084" y="1929"/>
                    <a:pt x="798" y="1703"/>
                  </a:cubicBezTo>
                  <a:cubicBezTo>
                    <a:pt x="762" y="1667"/>
                    <a:pt x="619" y="1667"/>
                    <a:pt x="596" y="1619"/>
                  </a:cubicBezTo>
                  <a:cubicBezTo>
                    <a:pt x="512" y="1453"/>
                    <a:pt x="786" y="1226"/>
                    <a:pt x="869" y="1107"/>
                  </a:cubicBezTo>
                  <a:lnTo>
                    <a:pt x="1572" y="274"/>
                  </a:lnTo>
                  <a:cubicBezTo>
                    <a:pt x="1663" y="155"/>
                    <a:pt x="1565" y="1"/>
                    <a:pt x="145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4" name="Google Shape;3034;p53"/>
            <p:cNvSpPr/>
            <p:nvPr/>
          </p:nvSpPr>
          <p:spPr>
            <a:xfrm>
              <a:off x="4337325" y="3180250"/>
              <a:ext cx="51425" cy="12600"/>
            </a:xfrm>
            <a:custGeom>
              <a:avLst/>
              <a:gdLst/>
              <a:ahLst/>
              <a:cxnLst/>
              <a:rect l="l" t="t" r="r" b="b"/>
              <a:pathLst>
                <a:path w="2057" h="504" extrusionOk="0">
                  <a:moveTo>
                    <a:pt x="1812" y="0"/>
                  </a:moveTo>
                  <a:cubicBezTo>
                    <a:pt x="1805" y="0"/>
                    <a:pt x="1798" y="1"/>
                    <a:pt x="1791" y="2"/>
                  </a:cubicBezTo>
                  <a:lnTo>
                    <a:pt x="195" y="204"/>
                  </a:lnTo>
                  <a:cubicBezTo>
                    <a:pt x="1" y="227"/>
                    <a:pt x="70" y="503"/>
                    <a:pt x="245" y="503"/>
                  </a:cubicBezTo>
                  <a:cubicBezTo>
                    <a:pt x="252" y="503"/>
                    <a:pt x="260" y="503"/>
                    <a:pt x="267" y="502"/>
                  </a:cubicBezTo>
                  <a:lnTo>
                    <a:pt x="1862" y="299"/>
                  </a:lnTo>
                  <a:cubicBezTo>
                    <a:pt x="2057" y="277"/>
                    <a:pt x="1987" y="0"/>
                    <a:pt x="181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5" name="Google Shape;3035;p53"/>
            <p:cNvSpPr/>
            <p:nvPr/>
          </p:nvSpPr>
          <p:spPr>
            <a:xfrm>
              <a:off x="3572450" y="3309125"/>
              <a:ext cx="875125" cy="22175"/>
            </a:xfrm>
            <a:custGeom>
              <a:avLst/>
              <a:gdLst/>
              <a:ahLst/>
              <a:cxnLst/>
              <a:rect l="l" t="t" r="r" b="b"/>
              <a:pathLst>
                <a:path w="35005" h="887" extrusionOk="0">
                  <a:moveTo>
                    <a:pt x="34825" y="1"/>
                  </a:moveTo>
                  <a:cubicBezTo>
                    <a:pt x="34818" y="1"/>
                    <a:pt x="34811" y="1"/>
                    <a:pt x="34803" y="2"/>
                  </a:cubicBezTo>
                  <a:cubicBezTo>
                    <a:pt x="30633" y="460"/>
                    <a:pt x="26456" y="589"/>
                    <a:pt x="22274" y="589"/>
                  </a:cubicBezTo>
                  <a:cubicBezTo>
                    <a:pt x="16874" y="589"/>
                    <a:pt x="11467" y="374"/>
                    <a:pt x="6059" y="374"/>
                  </a:cubicBezTo>
                  <a:cubicBezTo>
                    <a:pt x="4103" y="374"/>
                    <a:pt x="2147" y="402"/>
                    <a:pt x="191" y="478"/>
                  </a:cubicBezTo>
                  <a:cubicBezTo>
                    <a:pt x="4" y="478"/>
                    <a:pt x="1" y="776"/>
                    <a:pt x="181" y="776"/>
                  </a:cubicBezTo>
                  <a:cubicBezTo>
                    <a:pt x="184" y="776"/>
                    <a:pt x="188" y="776"/>
                    <a:pt x="191" y="776"/>
                  </a:cubicBezTo>
                  <a:cubicBezTo>
                    <a:pt x="2145" y="699"/>
                    <a:pt x="4100" y="671"/>
                    <a:pt x="6055" y="671"/>
                  </a:cubicBezTo>
                  <a:cubicBezTo>
                    <a:pt x="11460" y="671"/>
                    <a:pt x="16869" y="886"/>
                    <a:pt x="22271" y="886"/>
                  </a:cubicBezTo>
                  <a:cubicBezTo>
                    <a:pt x="26454" y="886"/>
                    <a:pt x="30633" y="757"/>
                    <a:pt x="34803" y="300"/>
                  </a:cubicBezTo>
                  <a:cubicBezTo>
                    <a:pt x="34986" y="277"/>
                    <a:pt x="35004" y="1"/>
                    <a:pt x="3482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6" name="Google Shape;3036;p53"/>
            <p:cNvSpPr/>
            <p:nvPr/>
          </p:nvSpPr>
          <p:spPr>
            <a:xfrm>
              <a:off x="3977875" y="3354125"/>
              <a:ext cx="60875" cy="93375"/>
            </a:xfrm>
            <a:custGeom>
              <a:avLst/>
              <a:gdLst/>
              <a:ahLst/>
              <a:cxnLst/>
              <a:rect l="l" t="t" r="r" b="b"/>
              <a:pathLst>
                <a:path w="2435" h="3735" extrusionOk="0">
                  <a:moveTo>
                    <a:pt x="1790" y="1"/>
                  </a:moveTo>
                  <a:cubicBezTo>
                    <a:pt x="1756" y="1"/>
                    <a:pt x="1721" y="14"/>
                    <a:pt x="1691" y="48"/>
                  </a:cubicBezTo>
                  <a:lnTo>
                    <a:pt x="1703" y="48"/>
                  </a:lnTo>
                  <a:lnTo>
                    <a:pt x="464" y="1357"/>
                  </a:lnTo>
                  <a:cubicBezTo>
                    <a:pt x="298" y="1548"/>
                    <a:pt x="0" y="1750"/>
                    <a:pt x="24" y="2024"/>
                  </a:cubicBezTo>
                  <a:cubicBezTo>
                    <a:pt x="24" y="2096"/>
                    <a:pt x="60" y="2155"/>
                    <a:pt x="131" y="2179"/>
                  </a:cubicBezTo>
                  <a:cubicBezTo>
                    <a:pt x="255" y="2213"/>
                    <a:pt x="412" y="2231"/>
                    <a:pt x="586" y="2231"/>
                  </a:cubicBezTo>
                  <a:cubicBezTo>
                    <a:pt x="976" y="2231"/>
                    <a:pt x="1448" y="2142"/>
                    <a:pt x="1799" y="1954"/>
                  </a:cubicBezTo>
                  <a:lnTo>
                    <a:pt x="1799" y="1954"/>
                  </a:lnTo>
                  <a:cubicBezTo>
                    <a:pt x="1703" y="2533"/>
                    <a:pt x="1804" y="3135"/>
                    <a:pt x="2108" y="3655"/>
                  </a:cubicBezTo>
                  <a:cubicBezTo>
                    <a:pt x="2138" y="3712"/>
                    <a:pt x="2184" y="3735"/>
                    <a:pt x="2231" y="3735"/>
                  </a:cubicBezTo>
                  <a:cubicBezTo>
                    <a:pt x="2333" y="3735"/>
                    <a:pt x="2435" y="3626"/>
                    <a:pt x="2369" y="3512"/>
                  </a:cubicBezTo>
                  <a:cubicBezTo>
                    <a:pt x="2038" y="2936"/>
                    <a:pt x="1976" y="2244"/>
                    <a:pt x="2189" y="1627"/>
                  </a:cubicBezTo>
                  <a:lnTo>
                    <a:pt x="2189" y="1627"/>
                  </a:lnTo>
                  <a:cubicBezTo>
                    <a:pt x="2234" y="1562"/>
                    <a:pt x="2267" y="1492"/>
                    <a:pt x="2286" y="1417"/>
                  </a:cubicBezTo>
                  <a:cubicBezTo>
                    <a:pt x="2322" y="1294"/>
                    <a:pt x="2226" y="1215"/>
                    <a:pt x="2132" y="1215"/>
                  </a:cubicBezTo>
                  <a:cubicBezTo>
                    <a:pt x="2071" y="1215"/>
                    <a:pt x="2012" y="1247"/>
                    <a:pt x="1988" y="1322"/>
                  </a:cubicBezTo>
                  <a:cubicBezTo>
                    <a:pt x="1988" y="1323"/>
                    <a:pt x="1987" y="1324"/>
                    <a:pt x="1987" y="1325"/>
                  </a:cubicBezTo>
                  <a:lnTo>
                    <a:pt x="1987" y="1325"/>
                  </a:lnTo>
                  <a:lnTo>
                    <a:pt x="1977" y="1322"/>
                  </a:lnTo>
                  <a:cubicBezTo>
                    <a:pt x="1881" y="1715"/>
                    <a:pt x="1226" y="1798"/>
                    <a:pt x="905" y="1846"/>
                  </a:cubicBezTo>
                  <a:cubicBezTo>
                    <a:pt x="771" y="1870"/>
                    <a:pt x="671" y="1889"/>
                    <a:pt x="608" y="1889"/>
                  </a:cubicBezTo>
                  <a:cubicBezTo>
                    <a:pt x="487" y="1889"/>
                    <a:pt x="502" y="1819"/>
                    <a:pt x="667" y="1584"/>
                  </a:cubicBezTo>
                  <a:cubicBezTo>
                    <a:pt x="1012" y="1107"/>
                    <a:pt x="1500" y="691"/>
                    <a:pt x="1905" y="262"/>
                  </a:cubicBezTo>
                  <a:cubicBezTo>
                    <a:pt x="2006" y="152"/>
                    <a:pt x="1903" y="1"/>
                    <a:pt x="179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7" name="Google Shape;3037;p53"/>
            <p:cNvSpPr/>
            <p:nvPr/>
          </p:nvSpPr>
          <p:spPr>
            <a:xfrm>
              <a:off x="4489475" y="3284450"/>
              <a:ext cx="86925" cy="54825"/>
            </a:xfrm>
            <a:custGeom>
              <a:avLst/>
              <a:gdLst/>
              <a:ahLst/>
              <a:cxnLst/>
              <a:rect l="l" t="t" r="r" b="b"/>
              <a:pathLst>
                <a:path w="3477" h="2193" extrusionOk="0">
                  <a:moveTo>
                    <a:pt x="1801" y="1"/>
                  </a:moveTo>
                  <a:lnTo>
                    <a:pt x="1801" y="13"/>
                  </a:lnTo>
                  <a:cubicBezTo>
                    <a:pt x="1760" y="5"/>
                    <a:pt x="1718" y="2"/>
                    <a:pt x="1677" y="2"/>
                  </a:cubicBezTo>
                  <a:cubicBezTo>
                    <a:pt x="863" y="2"/>
                    <a:pt x="1" y="1390"/>
                    <a:pt x="658" y="2001"/>
                  </a:cubicBezTo>
                  <a:cubicBezTo>
                    <a:pt x="797" y="2135"/>
                    <a:pt x="971" y="2192"/>
                    <a:pt x="1149" y="2192"/>
                  </a:cubicBezTo>
                  <a:cubicBezTo>
                    <a:pt x="1365" y="2192"/>
                    <a:pt x="1589" y="2108"/>
                    <a:pt x="1765" y="1977"/>
                  </a:cubicBezTo>
                  <a:cubicBezTo>
                    <a:pt x="2067" y="1740"/>
                    <a:pt x="2256" y="1400"/>
                    <a:pt x="2353" y="1033"/>
                  </a:cubicBezTo>
                  <a:lnTo>
                    <a:pt x="2353" y="1033"/>
                  </a:lnTo>
                  <a:cubicBezTo>
                    <a:pt x="2543" y="1442"/>
                    <a:pt x="2831" y="1802"/>
                    <a:pt x="3194" y="2073"/>
                  </a:cubicBezTo>
                  <a:cubicBezTo>
                    <a:pt x="3221" y="2093"/>
                    <a:pt x="3247" y="2102"/>
                    <a:pt x="3272" y="2102"/>
                  </a:cubicBezTo>
                  <a:cubicBezTo>
                    <a:pt x="3393" y="2102"/>
                    <a:pt x="3477" y="1899"/>
                    <a:pt x="3349" y="1811"/>
                  </a:cubicBezTo>
                  <a:cubicBezTo>
                    <a:pt x="2849" y="1430"/>
                    <a:pt x="2527" y="882"/>
                    <a:pt x="2432" y="263"/>
                  </a:cubicBezTo>
                  <a:cubicBezTo>
                    <a:pt x="2416" y="188"/>
                    <a:pt x="2355" y="154"/>
                    <a:pt x="2292" y="154"/>
                  </a:cubicBezTo>
                  <a:cubicBezTo>
                    <a:pt x="2214" y="154"/>
                    <a:pt x="2134" y="206"/>
                    <a:pt x="2134" y="299"/>
                  </a:cubicBezTo>
                  <a:cubicBezTo>
                    <a:pt x="2134" y="310"/>
                    <a:pt x="2135" y="322"/>
                    <a:pt x="2135" y="334"/>
                  </a:cubicBezTo>
                  <a:lnTo>
                    <a:pt x="2135" y="334"/>
                  </a:lnTo>
                  <a:lnTo>
                    <a:pt x="2134" y="334"/>
                  </a:lnTo>
                  <a:cubicBezTo>
                    <a:pt x="2134" y="335"/>
                    <a:pt x="2134" y="336"/>
                    <a:pt x="2135" y="337"/>
                  </a:cubicBezTo>
                  <a:lnTo>
                    <a:pt x="2135" y="337"/>
                  </a:lnTo>
                  <a:cubicBezTo>
                    <a:pt x="2137" y="931"/>
                    <a:pt x="1917" y="1765"/>
                    <a:pt x="1241" y="1846"/>
                  </a:cubicBezTo>
                  <a:cubicBezTo>
                    <a:pt x="1217" y="1849"/>
                    <a:pt x="1194" y="1850"/>
                    <a:pt x="1172" y="1850"/>
                  </a:cubicBezTo>
                  <a:cubicBezTo>
                    <a:pt x="389" y="1850"/>
                    <a:pt x="954" y="292"/>
                    <a:pt x="1639" y="292"/>
                  </a:cubicBezTo>
                  <a:cubicBezTo>
                    <a:pt x="1665" y="292"/>
                    <a:pt x="1691" y="294"/>
                    <a:pt x="1717" y="299"/>
                  </a:cubicBezTo>
                  <a:cubicBezTo>
                    <a:pt x="1729" y="301"/>
                    <a:pt x="1739" y="302"/>
                    <a:pt x="1750" y="302"/>
                  </a:cubicBezTo>
                  <a:cubicBezTo>
                    <a:pt x="1917" y="302"/>
                    <a:pt x="1980" y="46"/>
                    <a:pt x="18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8" name="Google Shape;3038;p53"/>
            <p:cNvSpPr/>
            <p:nvPr/>
          </p:nvSpPr>
          <p:spPr>
            <a:xfrm>
              <a:off x="4578525" y="3244900"/>
              <a:ext cx="43075" cy="43350"/>
            </a:xfrm>
            <a:custGeom>
              <a:avLst/>
              <a:gdLst/>
              <a:ahLst/>
              <a:cxnLst/>
              <a:rect l="l" t="t" r="r" b="b"/>
              <a:pathLst>
                <a:path w="1723" h="1734" extrusionOk="0">
                  <a:moveTo>
                    <a:pt x="665" y="1"/>
                  </a:moveTo>
                  <a:cubicBezTo>
                    <a:pt x="399" y="1"/>
                    <a:pt x="136" y="188"/>
                    <a:pt x="37" y="464"/>
                  </a:cubicBezTo>
                  <a:cubicBezTo>
                    <a:pt x="0" y="581"/>
                    <a:pt x="99" y="658"/>
                    <a:pt x="194" y="658"/>
                  </a:cubicBezTo>
                  <a:cubicBezTo>
                    <a:pt x="253" y="658"/>
                    <a:pt x="311" y="628"/>
                    <a:pt x="334" y="559"/>
                  </a:cubicBezTo>
                  <a:lnTo>
                    <a:pt x="322" y="559"/>
                  </a:lnTo>
                  <a:cubicBezTo>
                    <a:pt x="377" y="391"/>
                    <a:pt x="493" y="323"/>
                    <a:pt x="611" y="323"/>
                  </a:cubicBezTo>
                  <a:cubicBezTo>
                    <a:pt x="826" y="323"/>
                    <a:pt x="1044" y="555"/>
                    <a:pt x="882" y="833"/>
                  </a:cubicBezTo>
                  <a:cubicBezTo>
                    <a:pt x="763" y="1035"/>
                    <a:pt x="584" y="1178"/>
                    <a:pt x="513" y="1404"/>
                  </a:cubicBezTo>
                  <a:cubicBezTo>
                    <a:pt x="477" y="1512"/>
                    <a:pt x="561" y="1607"/>
                    <a:pt x="668" y="1607"/>
                  </a:cubicBezTo>
                  <a:cubicBezTo>
                    <a:pt x="721" y="1602"/>
                    <a:pt x="775" y="1600"/>
                    <a:pt x="829" y="1600"/>
                  </a:cubicBezTo>
                  <a:cubicBezTo>
                    <a:pt x="1049" y="1600"/>
                    <a:pt x="1267" y="1640"/>
                    <a:pt x="1477" y="1726"/>
                  </a:cubicBezTo>
                  <a:cubicBezTo>
                    <a:pt x="1494" y="1731"/>
                    <a:pt x="1510" y="1734"/>
                    <a:pt x="1525" y="1734"/>
                  </a:cubicBezTo>
                  <a:cubicBezTo>
                    <a:pt x="1669" y="1734"/>
                    <a:pt x="1723" y="1493"/>
                    <a:pt x="1561" y="1428"/>
                  </a:cubicBezTo>
                  <a:cubicBezTo>
                    <a:pt x="1351" y="1350"/>
                    <a:pt x="1135" y="1303"/>
                    <a:pt x="913" y="1293"/>
                  </a:cubicBezTo>
                  <a:lnTo>
                    <a:pt x="913" y="1293"/>
                  </a:lnTo>
                  <a:cubicBezTo>
                    <a:pt x="1023" y="1124"/>
                    <a:pt x="1186" y="985"/>
                    <a:pt x="1239" y="773"/>
                  </a:cubicBezTo>
                  <a:cubicBezTo>
                    <a:pt x="1299" y="559"/>
                    <a:pt x="1227" y="345"/>
                    <a:pt x="1084" y="190"/>
                  </a:cubicBezTo>
                  <a:cubicBezTo>
                    <a:pt x="961" y="58"/>
                    <a:pt x="812" y="1"/>
                    <a:pt x="665"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039" name="Google Shape;3039;p53"/>
          <p:cNvGrpSpPr/>
          <p:nvPr/>
        </p:nvGrpSpPr>
        <p:grpSpPr>
          <a:xfrm rot="129491">
            <a:off x="857118" y="3770292"/>
            <a:ext cx="1875863" cy="445729"/>
            <a:chOff x="3284500" y="4015200"/>
            <a:chExt cx="1197325" cy="284500"/>
          </a:xfrm>
        </p:grpSpPr>
        <p:sp>
          <p:nvSpPr>
            <p:cNvPr id="3040" name="Google Shape;3040;p53"/>
            <p:cNvSpPr/>
            <p:nvPr/>
          </p:nvSpPr>
          <p:spPr>
            <a:xfrm>
              <a:off x="3315275" y="4066000"/>
              <a:ext cx="57775" cy="179925"/>
            </a:xfrm>
            <a:custGeom>
              <a:avLst/>
              <a:gdLst/>
              <a:ahLst/>
              <a:cxnLst/>
              <a:rect l="l" t="t" r="r" b="b"/>
              <a:pathLst>
                <a:path w="2311" h="7197" extrusionOk="0">
                  <a:moveTo>
                    <a:pt x="288" y="0"/>
                  </a:moveTo>
                  <a:cubicBezTo>
                    <a:pt x="234" y="0"/>
                    <a:pt x="179" y="36"/>
                    <a:pt x="179" y="112"/>
                  </a:cubicBezTo>
                  <a:lnTo>
                    <a:pt x="179" y="100"/>
                  </a:lnTo>
                  <a:lnTo>
                    <a:pt x="179" y="100"/>
                  </a:lnTo>
                  <a:cubicBezTo>
                    <a:pt x="84" y="1695"/>
                    <a:pt x="1" y="3374"/>
                    <a:pt x="203" y="4958"/>
                  </a:cubicBezTo>
                  <a:cubicBezTo>
                    <a:pt x="346" y="6101"/>
                    <a:pt x="977" y="7029"/>
                    <a:pt x="2180" y="7196"/>
                  </a:cubicBezTo>
                  <a:cubicBezTo>
                    <a:pt x="2183" y="7196"/>
                    <a:pt x="2187" y="7197"/>
                    <a:pt x="2190" y="7197"/>
                  </a:cubicBezTo>
                  <a:cubicBezTo>
                    <a:pt x="2311" y="7197"/>
                    <a:pt x="2307" y="6993"/>
                    <a:pt x="2180" y="6970"/>
                  </a:cubicBezTo>
                  <a:cubicBezTo>
                    <a:pt x="608" y="6756"/>
                    <a:pt x="394" y="5255"/>
                    <a:pt x="346" y="3946"/>
                  </a:cubicBezTo>
                  <a:cubicBezTo>
                    <a:pt x="298" y="2672"/>
                    <a:pt x="310" y="1386"/>
                    <a:pt x="394" y="112"/>
                  </a:cubicBezTo>
                  <a:cubicBezTo>
                    <a:pt x="400" y="39"/>
                    <a:pt x="344" y="0"/>
                    <a:pt x="28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1" name="Google Shape;3041;p53"/>
            <p:cNvSpPr/>
            <p:nvPr/>
          </p:nvSpPr>
          <p:spPr>
            <a:xfrm>
              <a:off x="3284500" y="4128875"/>
              <a:ext cx="71575" cy="13450"/>
            </a:xfrm>
            <a:custGeom>
              <a:avLst/>
              <a:gdLst/>
              <a:ahLst/>
              <a:cxnLst/>
              <a:rect l="l" t="t" r="r" b="b"/>
              <a:pathLst>
                <a:path w="2863" h="538" extrusionOk="0">
                  <a:moveTo>
                    <a:pt x="173" y="0"/>
                  </a:moveTo>
                  <a:cubicBezTo>
                    <a:pt x="47" y="0"/>
                    <a:pt x="1" y="183"/>
                    <a:pt x="125" y="216"/>
                  </a:cubicBezTo>
                  <a:lnTo>
                    <a:pt x="136" y="216"/>
                  </a:lnTo>
                  <a:cubicBezTo>
                    <a:pt x="982" y="419"/>
                    <a:pt x="1863" y="526"/>
                    <a:pt x="2732" y="538"/>
                  </a:cubicBezTo>
                  <a:cubicBezTo>
                    <a:pt x="2863" y="514"/>
                    <a:pt x="2863" y="335"/>
                    <a:pt x="2732" y="312"/>
                  </a:cubicBezTo>
                  <a:cubicBezTo>
                    <a:pt x="1875" y="300"/>
                    <a:pt x="1029" y="204"/>
                    <a:pt x="196" y="2"/>
                  </a:cubicBezTo>
                  <a:cubicBezTo>
                    <a:pt x="188" y="1"/>
                    <a:pt x="180" y="0"/>
                    <a:pt x="173"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2" name="Google Shape;3042;p53"/>
            <p:cNvSpPr/>
            <p:nvPr/>
          </p:nvSpPr>
          <p:spPr>
            <a:xfrm>
              <a:off x="3373625" y="4142050"/>
              <a:ext cx="122350" cy="87275"/>
            </a:xfrm>
            <a:custGeom>
              <a:avLst/>
              <a:gdLst/>
              <a:ahLst/>
              <a:cxnLst/>
              <a:rect l="l" t="t" r="r" b="b"/>
              <a:pathLst>
                <a:path w="4894" h="3491" extrusionOk="0">
                  <a:moveTo>
                    <a:pt x="1516" y="0"/>
                  </a:moveTo>
                  <a:cubicBezTo>
                    <a:pt x="1192" y="0"/>
                    <a:pt x="877" y="101"/>
                    <a:pt x="667" y="320"/>
                  </a:cubicBezTo>
                  <a:cubicBezTo>
                    <a:pt x="0" y="1035"/>
                    <a:pt x="227" y="2452"/>
                    <a:pt x="870" y="3083"/>
                  </a:cubicBezTo>
                  <a:cubicBezTo>
                    <a:pt x="1156" y="3358"/>
                    <a:pt x="1488" y="3491"/>
                    <a:pt x="1812" y="3491"/>
                  </a:cubicBezTo>
                  <a:cubicBezTo>
                    <a:pt x="2256" y="3491"/>
                    <a:pt x="2685" y="3241"/>
                    <a:pt x="2953" y="2773"/>
                  </a:cubicBezTo>
                  <a:cubicBezTo>
                    <a:pt x="3111" y="2492"/>
                    <a:pt x="3189" y="2165"/>
                    <a:pt x="3226" y="1835"/>
                  </a:cubicBezTo>
                  <a:lnTo>
                    <a:pt x="3226" y="1835"/>
                  </a:lnTo>
                  <a:cubicBezTo>
                    <a:pt x="3283" y="1944"/>
                    <a:pt x="3347" y="2051"/>
                    <a:pt x="3418" y="2154"/>
                  </a:cubicBezTo>
                  <a:cubicBezTo>
                    <a:pt x="3775" y="2606"/>
                    <a:pt x="4191" y="3023"/>
                    <a:pt x="4656" y="3368"/>
                  </a:cubicBezTo>
                  <a:cubicBezTo>
                    <a:pt x="4680" y="3389"/>
                    <a:pt x="4706" y="3398"/>
                    <a:pt x="4731" y="3398"/>
                  </a:cubicBezTo>
                  <a:cubicBezTo>
                    <a:pt x="4819" y="3398"/>
                    <a:pt x="4894" y="3290"/>
                    <a:pt x="4811" y="3225"/>
                  </a:cubicBezTo>
                  <a:cubicBezTo>
                    <a:pt x="4382" y="2904"/>
                    <a:pt x="4001" y="2523"/>
                    <a:pt x="3656" y="2106"/>
                  </a:cubicBezTo>
                  <a:cubicBezTo>
                    <a:pt x="3487" y="1882"/>
                    <a:pt x="3359" y="1639"/>
                    <a:pt x="3252" y="1383"/>
                  </a:cubicBezTo>
                  <a:lnTo>
                    <a:pt x="3252" y="1383"/>
                  </a:lnTo>
                  <a:cubicBezTo>
                    <a:pt x="3253" y="1293"/>
                    <a:pt x="3253" y="1204"/>
                    <a:pt x="3251" y="1118"/>
                  </a:cubicBezTo>
                  <a:cubicBezTo>
                    <a:pt x="3239" y="808"/>
                    <a:pt x="3191" y="535"/>
                    <a:pt x="2882" y="416"/>
                  </a:cubicBezTo>
                  <a:cubicBezTo>
                    <a:pt x="2871" y="412"/>
                    <a:pt x="2860" y="411"/>
                    <a:pt x="2849" y="411"/>
                  </a:cubicBezTo>
                  <a:cubicBezTo>
                    <a:pt x="2781" y="411"/>
                    <a:pt x="2730" y="474"/>
                    <a:pt x="2751" y="547"/>
                  </a:cubicBezTo>
                  <a:cubicBezTo>
                    <a:pt x="2838" y="863"/>
                    <a:pt x="2933" y="1179"/>
                    <a:pt x="3060" y="1482"/>
                  </a:cubicBezTo>
                  <a:lnTo>
                    <a:pt x="3060" y="1482"/>
                  </a:lnTo>
                  <a:cubicBezTo>
                    <a:pt x="3024" y="1907"/>
                    <a:pt x="2902" y="2357"/>
                    <a:pt x="2834" y="2511"/>
                  </a:cubicBezTo>
                  <a:cubicBezTo>
                    <a:pt x="2628" y="2994"/>
                    <a:pt x="2228" y="3269"/>
                    <a:pt x="1805" y="3269"/>
                  </a:cubicBezTo>
                  <a:cubicBezTo>
                    <a:pt x="1517" y="3269"/>
                    <a:pt x="1220" y="3142"/>
                    <a:pt x="965" y="2868"/>
                  </a:cubicBezTo>
                  <a:cubicBezTo>
                    <a:pt x="489" y="2356"/>
                    <a:pt x="429" y="1606"/>
                    <a:pt x="620" y="951"/>
                  </a:cubicBezTo>
                  <a:cubicBezTo>
                    <a:pt x="751" y="499"/>
                    <a:pt x="1048" y="273"/>
                    <a:pt x="1524" y="261"/>
                  </a:cubicBezTo>
                  <a:cubicBezTo>
                    <a:pt x="1556" y="259"/>
                    <a:pt x="1587" y="258"/>
                    <a:pt x="1618" y="258"/>
                  </a:cubicBezTo>
                  <a:cubicBezTo>
                    <a:pt x="2004" y="258"/>
                    <a:pt x="2383" y="397"/>
                    <a:pt x="2548" y="761"/>
                  </a:cubicBezTo>
                  <a:cubicBezTo>
                    <a:pt x="2568" y="803"/>
                    <a:pt x="2601" y="821"/>
                    <a:pt x="2635" y="821"/>
                  </a:cubicBezTo>
                  <a:cubicBezTo>
                    <a:pt x="2705" y="821"/>
                    <a:pt x="2779" y="746"/>
                    <a:pt x="2739" y="666"/>
                  </a:cubicBezTo>
                  <a:lnTo>
                    <a:pt x="2727" y="654"/>
                  </a:lnTo>
                  <a:cubicBezTo>
                    <a:pt x="2539" y="241"/>
                    <a:pt x="2017" y="0"/>
                    <a:pt x="151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3" name="Google Shape;3043;p53"/>
            <p:cNvSpPr/>
            <p:nvPr/>
          </p:nvSpPr>
          <p:spPr>
            <a:xfrm>
              <a:off x="3510500" y="4142775"/>
              <a:ext cx="65075" cy="88550"/>
            </a:xfrm>
            <a:custGeom>
              <a:avLst/>
              <a:gdLst/>
              <a:ahLst/>
              <a:cxnLst/>
              <a:rect l="l" t="t" r="r" b="b"/>
              <a:pathLst>
                <a:path w="2603" h="3542" extrusionOk="0">
                  <a:moveTo>
                    <a:pt x="124" y="0"/>
                  </a:moveTo>
                  <a:cubicBezTo>
                    <a:pt x="62" y="0"/>
                    <a:pt x="0" y="51"/>
                    <a:pt x="14" y="137"/>
                  </a:cubicBezTo>
                  <a:cubicBezTo>
                    <a:pt x="188" y="732"/>
                    <a:pt x="310" y="1346"/>
                    <a:pt x="376" y="1969"/>
                  </a:cubicBezTo>
                  <a:lnTo>
                    <a:pt x="376" y="1969"/>
                  </a:lnTo>
                  <a:cubicBezTo>
                    <a:pt x="374" y="2469"/>
                    <a:pt x="424" y="2984"/>
                    <a:pt x="431" y="3435"/>
                  </a:cubicBezTo>
                  <a:cubicBezTo>
                    <a:pt x="431" y="3506"/>
                    <a:pt x="485" y="3542"/>
                    <a:pt x="538" y="3542"/>
                  </a:cubicBezTo>
                  <a:cubicBezTo>
                    <a:pt x="592" y="3542"/>
                    <a:pt x="645" y="3506"/>
                    <a:pt x="645" y="3435"/>
                  </a:cubicBezTo>
                  <a:cubicBezTo>
                    <a:pt x="652" y="3207"/>
                    <a:pt x="652" y="2980"/>
                    <a:pt x="645" y="2753"/>
                  </a:cubicBezTo>
                  <a:lnTo>
                    <a:pt x="645" y="2753"/>
                  </a:lnTo>
                  <a:lnTo>
                    <a:pt x="645" y="1946"/>
                  </a:lnTo>
                  <a:cubicBezTo>
                    <a:pt x="645" y="1457"/>
                    <a:pt x="636" y="560"/>
                    <a:pt x="1236" y="560"/>
                  </a:cubicBezTo>
                  <a:cubicBezTo>
                    <a:pt x="1308" y="560"/>
                    <a:pt x="1388" y="573"/>
                    <a:pt x="1479" y="601"/>
                  </a:cubicBezTo>
                  <a:cubicBezTo>
                    <a:pt x="2074" y="779"/>
                    <a:pt x="1979" y="1541"/>
                    <a:pt x="2038" y="2018"/>
                  </a:cubicBezTo>
                  <a:cubicBezTo>
                    <a:pt x="2086" y="2494"/>
                    <a:pt x="2193" y="2970"/>
                    <a:pt x="2360" y="3411"/>
                  </a:cubicBezTo>
                  <a:cubicBezTo>
                    <a:pt x="2379" y="3465"/>
                    <a:pt x="2427" y="3488"/>
                    <a:pt x="2473" y="3488"/>
                  </a:cubicBezTo>
                  <a:cubicBezTo>
                    <a:pt x="2539" y="3488"/>
                    <a:pt x="2602" y="3440"/>
                    <a:pt x="2574" y="3363"/>
                  </a:cubicBezTo>
                  <a:cubicBezTo>
                    <a:pt x="2407" y="2923"/>
                    <a:pt x="2300" y="2458"/>
                    <a:pt x="2253" y="1994"/>
                  </a:cubicBezTo>
                  <a:cubicBezTo>
                    <a:pt x="2217" y="1661"/>
                    <a:pt x="2229" y="1303"/>
                    <a:pt x="2122" y="982"/>
                  </a:cubicBezTo>
                  <a:cubicBezTo>
                    <a:pt x="2007" y="616"/>
                    <a:pt x="1718" y="349"/>
                    <a:pt x="1326" y="349"/>
                  </a:cubicBezTo>
                  <a:cubicBezTo>
                    <a:pt x="1310" y="349"/>
                    <a:pt x="1293" y="350"/>
                    <a:pt x="1276" y="351"/>
                  </a:cubicBezTo>
                  <a:cubicBezTo>
                    <a:pt x="883" y="363"/>
                    <a:pt x="562" y="637"/>
                    <a:pt x="479" y="1018"/>
                  </a:cubicBezTo>
                  <a:cubicBezTo>
                    <a:pt x="473" y="1038"/>
                    <a:pt x="468" y="1059"/>
                    <a:pt x="463" y="1080"/>
                  </a:cubicBezTo>
                  <a:lnTo>
                    <a:pt x="463" y="1080"/>
                  </a:lnTo>
                  <a:cubicBezTo>
                    <a:pt x="401" y="743"/>
                    <a:pt x="322" y="408"/>
                    <a:pt x="229" y="77"/>
                  </a:cubicBezTo>
                  <a:cubicBezTo>
                    <a:pt x="209" y="24"/>
                    <a:pt x="167" y="0"/>
                    <a:pt x="12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4" name="Google Shape;3044;p53"/>
            <p:cNvSpPr/>
            <p:nvPr/>
          </p:nvSpPr>
          <p:spPr>
            <a:xfrm>
              <a:off x="3611450" y="4096675"/>
              <a:ext cx="54925" cy="150350"/>
            </a:xfrm>
            <a:custGeom>
              <a:avLst/>
              <a:gdLst/>
              <a:ahLst/>
              <a:cxnLst/>
              <a:rect l="l" t="t" r="r" b="b"/>
              <a:pathLst>
                <a:path w="2197" h="6014" extrusionOk="0">
                  <a:moveTo>
                    <a:pt x="1388" y="0"/>
                  </a:moveTo>
                  <a:cubicBezTo>
                    <a:pt x="1358" y="0"/>
                    <a:pt x="1328" y="15"/>
                    <a:pt x="1310" y="52"/>
                  </a:cubicBezTo>
                  <a:cubicBezTo>
                    <a:pt x="441" y="1969"/>
                    <a:pt x="1" y="4588"/>
                    <a:pt x="1989" y="5993"/>
                  </a:cubicBezTo>
                  <a:cubicBezTo>
                    <a:pt x="2009" y="6007"/>
                    <a:pt x="2030" y="6014"/>
                    <a:pt x="2049" y="6014"/>
                  </a:cubicBezTo>
                  <a:cubicBezTo>
                    <a:pt x="2139" y="6014"/>
                    <a:pt x="2197" y="5871"/>
                    <a:pt x="2108" y="5802"/>
                  </a:cubicBezTo>
                  <a:cubicBezTo>
                    <a:pt x="227" y="4481"/>
                    <a:pt x="679" y="1969"/>
                    <a:pt x="1501" y="171"/>
                  </a:cubicBezTo>
                  <a:cubicBezTo>
                    <a:pt x="1534" y="80"/>
                    <a:pt x="1458" y="0"/>
                    <a:pt x="138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5" name="Google Shape;3045;p53"/>
            <p:cNvSpPr/>
            <p:nvPr/>
          </p:nvSpPr>
          <p:spPr>
            <a:xfrm>
              <a:off x="3808675" y="4103300"/>
              <a:ext cx="45975" cy="134500"/>
            </a:xfrm>
            <a:custGeom>
              <a:avLst/>
              <a:gdLst/>
              <a:ahLst/>
              <a:cxnLst/>
              <a:rect l="l" t="t" r="r" b="b"/>
              <a:pathLst>
                <a:path w="1839" h="5380" extrusionOk="0">
                  <a:moveTo>
                    <a:pt x="145" y="1"/>
                  </a:moveTo>
                  <a:cubicBezTo>
                    <a:pt x="75" y="1"/>
                    <a:pt x="1" y="75"/>
                    <a:pt x="41" y="156"/>
                  </a:cubicBezTo>
                  <a:cubicBezTo>
                    <a:pt x="791" y="1716"/>
                    <a:pt x="1613" y="3632"/>
                    <a:pt x="470" y="5216"/>
                  </a:cubicBezTo>
                  <a:cubicBezTo>
                    <a:pt x="419" y="5301"/>
                    <a:pt x="494" y="5379"/>
                    <a:pt x="572" y="5379"/>
                  </a:cubicBezTo>
                  <a:cubicBezTo>
                    <a:pt x="604" y="5379"/>
                    <a:pt x="636" y="5366"/>
                    <a:pt x="660" y="5335"/>
                  </a:cubicBezTo>
                  <a:cubicBezTo>
                    <a:pt x="1839" y="3680"/>
                    <a:pt x="1006" y="1680"/>
                    <a:pt x="232" y="61"/>
                  </a:cubicBezTo>
                  <a:cubicBezTo>
                    <a:pt x="212" y="18"/>
                    <a:pt x="179" y="1"/>
                    <a:pt x="14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6" name="Google Shape;3046;p53"/>
            <p:cNvSpPr/>
            <p:nvPr/>
          </p:nvSpPr>
          <p:spPr>
            <a:xfrm>
              <a:off x="3870825" y="4159550"/>
              <a:ext cx="78175" cy="7475"/>
            </a:xfrm>
            <a:custGeom>
              <a:avLst/>
              <a:gdLst/>
              <a:ahLst/>
              <a:cxnLst/>
              <a:rect l="l" t="t" r="r" b="b"/>
              <a:pathLst>
                <a:path w="3127" h="299" extrusionOk="0">
                  <a:moveTo>
                    <a:pt x="139" y="1"/>
                  </a:moveTo>
                  <a:cubicBezTo>
                    <a:pt x="7" y="1"/>
                    <a:pt x="0" y="204"/>
                    <a:pt x="151" y="216"/>
                  </a:cubicBezTo>
                  <a:cubicBezTo>
                    <a:pt x="1091" y="275"/>
                    <a:pt x="2032" y="299"/>
                    <a:pt x="2972" y="299"/>
                  </a:cubicBezTo>
                  <a:cubicBezTo>
                    <a:pt x="3112" y="299"/>
                    <a:pt x="3127" y="84"/>
                    <a:pt x="2984" y="84"/>
                  </a:cubicBezTo>
                  <a:cubicBezTo>
                    <a:pt x="2980" y="84"/>
                    <a:pt x="2976" y="84"/>
                    <a:pt x="2972" y="85"/>
                  </a:cubicBezTo>
                  <a:cubicBezTo>
                    <a:pt x="2032" y="85"/>
                    <a:pt x="1091" y="61"/>
                    <a:pt x="151" y="1"/>
                  </a:cubicBezTo>
                  <a:cubicBezTo>
                    <a:pt x="147" y="1"/>
                    <a:pt x="143" y="1"/>
                    <a:pt x="13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7" name="Google Shape;3047;p53"/>
            <p:cNvSpPr/>
            <p:nvPr/>
          </p:nvSpPr>
          <p:spPr>
            <a:xfrm>
              <a:off x="3881425" y="4192600"/>
              <a:ext cx="71450" cy="6875"/>
            </a:xfrm>
            <a:custGeom>
              <a:avLst/>
              <a:gdLst/>
              <a:ahLst/>
              <a:cxnLst/>
              <a:rect l="l" t="t" r="r" b="b"/>
              <a:pathLst>
                <a:path w="2858" h="275" extrusionOk="0">
                  <a:moveTo>
                    <a:pt x="143" y="1"/>
                  </a:moveTo>
                  <a:cubicBezTo>
                    <a:pt x="1" y="1"/>
                    <a:pt x="1" y="215"/>
                    <a:pt x="143" y="215"/>
                  </a:cubicBezTo>
                  <a:lnTo>
                    <a:pt x="2715" y="275"/>
                  </a:lnTo>
                  <a:cubicBezTo>
                    <a:pt x="2858" y="275"/>
                    <a:pt x="2858" y="49"/>
                    <a:pt x="2715" y="49"/>
                  </a:cubicBezTo>
                  <a:lnTo>
                    <a:pt x="143"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8" name="Google Shape;3048;p53"/>
            <p:cNvSpPr/>
            <p:nvPr/>
          </p:nvSpPr>
          <p:spPr>
            <a:xfrm>
              <a:off x="4024100" y="4052375"/>
              <a:ext cx="57975" cy="83125"/>
            </a:xfrm>
            <a:custGeom>
              <a:avLst/>
              <a:gdLst/>
              <a:ahLst/>
              <a:cxnLst/>
              <a:rect l="l" t="t" r="r" b="b"/>
              <a:pathLst>
                <a:path w="2319" h="3325" extrusionOk="0">
                  <a:moveTo>
                    <a:pt x="1295" y="1"/>
                  </a:moveTo>
                  <a:cubicBezTo>
                    <a:pt x="651" y="1"/>
                    <a:pt x="0" y="481"/>
                    <a:pt x="151" y="1216"/>
                  </a:cubicBezTo>
                  <a:cubicBezTo>
                    <a:pt x="211" y="1514"/>
                    <a:pt x="449" y="1597"/>
                    <a:pt x="723" y="1657"/>
                  </a:cubicBezTo>
                  <a:cubicBezTo>
                    <a:pt x="1092" y="1717"/>
                    <a:pt x="1354" y="1645"/>
                    <a:pt x="1640" y="1931"/>
                  </a:cubicBezTo>
                  <a:cubicBezTo>
                    <a:pt x="2259" y="2526"/>
                    <a:pt x="1425" y="3074"/>
                    <a:pt x="842" y="3110"/>
                  </a:cubicBezTo>
                  <a:cubicBezTo>
                    <a:pt x="715" y="3121"/>
                    <a:pt x="700" y="3324"/>
                    <a:pt x="831" y="3324"/>
                  </a:cubicBezTo>
                  <a:cubicBezTo>
                    <a:pt x="834" y="3324"/>
                    <a:pt x="838" y="3324"/>
                    <a:pt x="842" y="3324"/>
                  </a:cubicBezTo>
                  <a:cubicBezTo>
                    <a:pt x="1521" y="3276"/>
                    <a:pt x="2318" y="2788"/>
                    <a:pt x="2033" y="2002"/>
                  </a:cubicBezTo>
                  <a:cubicBezTo>
                    <a:pt x="1925" y="1728"/>
                    <a:pt x="1675" y="1526"/>
                    <a:pt x="1378" y="1502"/>
                  </a:cubicBezTo>
                  <a:cubicBezTo>
                    <a:pt x="1199" y="1467"/>
                    <a:pt x="782" y="1514"/>
                    <a:pt x="628" y="1407"/>
                  </a:cubicBezTo>
                  <a:cubicBezTo>
                    <a:pt x="544" y="1216"/>
                    <a:pt x="473" y="1026"/>
                    <a:pt x="390" y="835"/>
                  </a:cubicBezTo>
                  <a:cubicBezTo>
                    <a:pt x="461" y="705"/>
                    <a:pt x="532" y="585"/>
                    <a:pt x="604" y="454"/>
                  </a:cubicBezTo>
                  <a:cubicBezTo>
                    <a:pt x="783" y="283"/>
                    <a:pt x="1013" y="196"/>
                    <a:pt x="1246" y="196"/>
                  </a:cubicBezTo>
                  <a:cubicBezTo>
                    <a:pt x="1354" y="196"/>
                    <a:pt x="1463" y="214"/>
                    <a:pt x="1568" y="252"/>
                  </a:cubicBezTo>
                  <a:cubicBezTo>
                    <a:pt x="1582" y="257"/>
                    <a:pt x="1596" y="259"/>
                    <a:pt x="1608" y="259"/>
                  </a:cubicBezTo>
                  <a:cubicBezTo>
                    <a:pt x="1721" y="259"/>
                    <a:pt x="1758" y="82"/>
                    <a:pt x="1640" y="50"/>
                  </a:cubicBezTo>
                  <a:cubicBezTo>
                    <a:pt x="1528" y="17"/>
                    <a:pt x="1412" y="1"/>
                    <a:pt x="129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9" name="Google Shape;3049;p53"/>
            <p:cNvSpPr/>
            <p:nvPr/>
          </p:nvSpPr>
          <p:spPr>
            <a:xfrm>
              <a:off x="4103775" y="4071350"/>
              <a:ext cx="9300" cy="53550"/>
            </a:xfrm>
            <a:custGeom>
              <a:avLst/>
              <a:gdLst/>
              <a:ahLst/>
              <a:cxnLst/>
              <a:rect l="l" t="t" r="r" b="b"/>
              <a:pathLst>
                <a:path w="372" h="2142" extrusionOk="0">
                  <a:moveTo>
                    <a:pt x="150" y="1"/>
                  </a:moveTo>
                  <a:cubicBezTo>
                    <a:pt x="96" y="1"/>
                    <a:pt x="42" y="36"/>
                    <a:pt x="36" y="112"/>
                  </a:cubicBezTo>
                  <a:lnTo>
                    <a:pt x="36" y="100"/>
                  </a:lnTo>
                  <a:lnTo>
                    <a:pt x="36" y="100"/>
                  </a:lnTo>
                  <a:cubicBezTo>
                    <a:pt x="0" y="755"/>
                    <a:pt x="36" y="1410"/>
                    <a:pt x="143" y="2065"/>
                  </a:cubicBezTo>
                  <a:cubicBezTo>
                    <a:pt x="153" y="2118"/>
                    <a:pt x="194" y="2142"/>
                    <a:pt x="238" y="2142"/>
                  </a:cubicBezTo>
                  <a:cubicBezTo>
                    <a:pt x="302" y="2142"/>
                    <a:pt x="372" y="2090"/>
                    <a:pt x="358" y="2005"/>
                  </a:cubicBezTo>
                  <a:cubicBezTo>
                    <a:pt x="251" y="1374"/>
                    <a:pt x="215" y="743"/>
                    <a:pt x="262" y="112"/>
                  </a:cubicBezTo>
                  <a:cubicBezTo>
                    <a:pt x="262" y="39"/>
                    <a:pt x="207" y="1"/>
                    <a:pt x="150"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0" name="Google Shape;3050;p53"/>
            <p:cNvSpPr/>
            <p:nvPr/>
          </p:nvSpPr>
          <p:spPr>
            <a:xfrm>
              <a:off x="4102575" y="4043775"/>
              <a:ext cx="7475" cy="5675"/>
            </a:xfrm>
            <a:custGeom>
              <a:avLst/>
              <a:gdLst/>
              <a:ahLst/>
              <a:cxnLst/>
              <a:rect l="l" t="t" r="r" b="b"/>
              <a:pathLst>
                <a:path w="299" h="227" extrusionOk="0">
                  <a:moveTo>
                    <a:pt x="156" y="1"/>
                  </a:moveTo>
                  <a:cubicBezTo>
                    <a:pt x="1" y="1"/>
                    <a:pt x="1" y="227"/>
                    <a:pt x="156" y="227"/>
                  </a:cubicBezTo>
                  <a:cubicBezTo>
                    <a:pt x="299" y="227"/>
                    <a:pt x="299" y="1"/>
                    <a:pt x="15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1" name="Google Shape;3051;p53"/>
            <p:cNvSpPr/>
            <p:nvPr/>
          </p:nvSpPr>
          <p:spPr>
            <a:xfrm>
              <a:off x="4134575" y="4050825"/>
              <a:ext cx="58525" cy="75425"/>
            </a:xfrm>
            <a:custGeom>
              <a:avLst/>
              <a:gdLst/>
              <a:ahLst/>
              <a:cxnLst/>
              <a:rect l="l" t="t" r="r" b="b"/>
              <a:pathLst>
                <a:path w="2341" h="3017" extrusionOk="0">
                  <a:moveTo>
                    <a:pt x="103" y="0"/>
                  </a:moveTo>
                  <a:cubicBezTo>
                    <a:pt x="49" y="0"/>
                    <a:pt x="1" y="36"/>
                    <a:pt x="7" y="112"/>
                  </a:cubicBezTo>
                  <a:cubicBezTo>
                    <a:pt x="102" y="945"/>
                    <a:pt x="185" y="1767"/>
                    <a:pt x="269" y="2600"/>
                  </a:cubicBezTo>
                  <a:cubicBezTo>
                    <a:pt x="269" y="2672"/>
                    <a:pt x="325" y="2707"/>
                    <a:pt x="382" y="2707"/>
                  </a:cubicBezTo>
                  <a:cubicBezTo>
                    <a:pt x="438" y="2707"/>
                    <a:pt x="495" y="2672"/>
                    <a:pt x="495" y="2600"/>
                  </a:cubicBezTo>
                  <a:cubicBezTo>
                    <a:pt x="519" y="2219"/>
                    <a:pt x="459" y="1838"/>
                    <a:pt x="483" y="1457"/>
                  </a:cubicBezTo>
                  <a:cubicBezTo>
                    <a:pt x="501" y="1090"/>
                    <a:pt x="774" y="394"/>
                    <a:pt x="1182" y="394"/>
                  </a:cubicBezTo>
                  <a:cubicBezTo>
                    <a:pt x="1317" y="394"/>
                    <a:pt x="1466" y="470"/>
                    <a:pt x="1626" y="659"/>
                  </a:cubicBezTo>
                  <a:cubicBezTo>
                    <a:pt x="2043" y="1159"/>
                    <a:pt x="1888" y="2302"/>
                    <a:pt x="1864" y="2910"/>
                  </a:cubicBezTo>
                  <a:cubicBezTo>
                    <a:pt x="1864" y="2981"/>
                    <a:pt x="1921" y="3017"/>
                    <a:pt x="1977" y="3017"/>
                  </a:cubicBezTo>
                  <a:cubicBezTo>
                    <a:pt x="2034" y="3017"/>
                    <a:pt x="2090" y="2981"/>
                    <a:pt x="2090" y="2910"/>
                  </a:cubicBezTo>
                  <a:cubicBezTo>
                    <a:pt x="2114" y="2231"/>
                    <a:pt x="2340" y="350"/>
                    <a:pt x="1305" y="207"/>
                  </a:cubicBezTo>
                  <a:cubicBezTo>
                    <a:pt x="1251" y="200"/>
                    <a:pt x="1201" y="197"/>
                    <a:pt x="1153" y="197"/>
                  </a:cubicBezTo>
                  <a:cubicBezTo>
                    <a:pt x="639" y="197"/>
                    <a:pt x="423" y="588"/>
                    <a:pt x="334" y="1069"/>
                  </a:cubicBezTo>
                  <a:lnTo>
                    <a:pt x="334" y="1069"/>
                  </a:lnTo>
                  <a:lnTo>
                    <a:pt x="233" y="112"/>
                  </a:lnTo>
                  <a:cubicBezTo>
                    <a:pt x="221" y="39"/>
                    <a:pt x="159" y="0"/>
                    <a:pt x="103"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2" name="Google Shape;3052;p53"/>
            <p:cNvSpPr/>
            <p:nvPr/>
          </p:nvSpPr>
          <p:spPr>
            <a:xfrm>
              <a:off x="3971625" y="4139925"/>
              <a:ext cx="488750" cy="28600"/>
            </a:xfrm>
            <a:custGeom>
              <a:avLst/>
              <a:gdLst/>
              <a:ahLst/>
              <a:cxnLst/>
              <a:rect l="l" t="t" r="r" b="b"/>
              <a:pathLst>
                <a:path w="19550" h="1144" extrusionOk="0">
                  <a:moveTo>
                    <a:pt x="19407" y="0"/>
                  </a:moveTo>
                  <a:cubicBezTo>
                    <a:pt x="19403" y="0"/>
                    <a:pt x="19399" y="0"/>
                    <a:pt x="19395" y="0"/>
                  </a:cubicBezTo>
                  <a:cubicBezTo>
                    <a:pt x="12990" y="477"/>
                    <a:pt x="6584" y="774"/>
                    <a:pt x="155" y="929"/>
                  </a:cubicBezTo>
                  <a:cubicBezTo>
                    <a:pt x="12" y="929"/>
                    <a:pt x="0" y="1143"/>
                    <a:pt x="155" y="1143"/>
                  </a:cubicBezTo>
                  <a:cubicBezTo>
                    <a:pt x="6572" y="1001"/>
                    <a:pt x="12990" y="691"/>
                    <a:pt x="19395" y="215"/>
                  </a:cubicBezTo>
                  <a:cubicBezTo>
                    <a:pt x="19535" y="215"/>
                    <a:pt x="19549" y="0"/>
                    <a:pt x="19407"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3" name="Google Shape;3053;p53"/>
            <p:cNvSpPr/>
            <p:nvPr/>
          </p:nvSpPr>
          <p:spPr>
            <a:xfrm>
              <a:off x="4051675" y="4213575"/>
              <a:ext cx="54775" cy="80625"/>
            </a:xfrm>
            <a:custGeom>
              <a:avLst/>
              <a:gdLst/>
              <a:ahLst/>
              <a:cxnLst/>
              <a:rect l="l" t="t" r="r" b="b"/>
              <a:pathLst>
                <a:path w="2191" h="3225" extrusionOk="0">
                  <a:moveTo>
                    <a:pt x="2061" y="0"/>
                  </a:moveTo>
                  <a:cubicBezTo>
                    <a:pt x="2050" y="0"/>
                    <a:pt x="2038" y="2"/>
                    <a:pt x="2025" y="7"/>
                  </a:cubicBezTo>
                  <a:cubicBezTo>
                    <a:pt x="1120" y="305"/>
                    <a:pt x="1" y="1257"/>
                    <a:pt x="168" y="2329"/>
                  </a:cubicBezTo>
                  <a:cubicBezTo>
                    <a:pt x="238" y="2790"/>
                    <a:pt x="922" y="3224"/>
                    <a:pt x="1446" y="3224"/>
                  </a:cubicBezTo>
                  <a:cubicBezTo>
                    <a:pt x="1721" y="3224"/>
                    <a:pt x="1951" y="3104"/>
                    <a:pt x="2025" y="2805"/>
                  </a:cubicBezTo>
                  <a:cubicBezTo>
                    <a:pt x="2047" y="2717"/>
                    <a:pt x="1979" y="2661"/>
                    <a:pt x="1915" y="2661"/>
                  </a:cubicBezTo>
                  <a:cubicBezTo>
                    <a:pt x="1875" y="2661"/>
                    <a:pt x="1836" y="2683"/>
                    <a:pt x="1823" y="2734"/>
                  </a:cubicBezTo>
                  <a:cubicBezTo>
                    <a:pt x="1787" y="2866"/>
                    <a:pt x="1460" y="2920"/>
                    <a:pt x="1233" y="2920"/>
                  </a:cubicBezTo>
                  <a:cubicBezTo>
                    <a:pt x="1153" y="2920"/>
                    <a:pt x="1086" y="2913"/>
                    <a:pt x="1049" y="2900"/>
                  </a:cubicBezTo>
                  <a:cubicBezTo>
                    <a:pt x="870" y="2865"/>
                    <a:pt x="715" y="2781"/>
                    <a:pt x="584" y="2650"/>
                  </a:cubicBezTo>
                  <a:cubicBezTo>
                    <a:pt x="239" y="2305"/>
                    <a:pt x="394" y="1805"/>
                    <a:pt x="596" y="1424"/>
                  </a:cubicBezTo>
                  <a:cubicBezTo>
                    <a:pt x="918" y="841"/>
                    <a:pt x="1453" y="412"/>
                    <a:pt x="2073" y="210"/>
                  </a:cubicBezTo>
                  <a:cubicBezTo>
                    <a:pt x="2191" y="177"/>
                    <a:pt x="2164" y="0"/>
                    <a:pt x="2061"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4" name="Google Shape;3054;p53"/>
            <p:cNvSpPr/>
            <p:nvPr/>
          </p:nvSpPr>
          <p:spPr>
            <a:xfrm>
              <a:off x="4119000" y="4237200"/>
              <a:ext cx="69325" cy="62500"/>
            </a:xfrm>
            <a:custGeom>
              <a:avLst/>
              <a:gdLst/>
              <a:ahLst/>
              <a:cxnLst/>
              <a:rect l="l" t="t" r="r" b="b"/>
              <a:pathLst>
                <a:path w="2773" h="2500" extrusionOk="0">
                  <a:moveTo>
                    <a:pt x="1033" y="223"/>
                  </a:moveTo>
                  <a:cubicBezTo>
                    <a:pt x="1550" y="300"/>
                    <a:pt x="2389" y="316"/>
                    <a:pt x="2511" y="872"/>
                  </a:cubicBezTo>
                  <a:cubicBezTo>
                    <a:pt x="2642" y="1408"/>
                    <a:pt x="2320" y="2063"/>
                    <a:pt x="1785" y="2229"/>
                  </a:cubicBezTo>
                  <a:cubicBezTo>
                    <a:pt x="1672" y="2264"/>
                    <a:pt x="1555" y="2280"/>
                    <a:pt x="1440" y="2280"/>
                  </a:cubicBezTo>
                  <a:cubicBezTo>
                    <a:pt x="996" y="2280"/>
                    <a:pt x="567" y="2033"/>
                    <a:pt x="415" y="1598"/>
                  </a:cubicBezTo>
                  <a:cubicBezTo>
                    <a:pt x="237" y="1086"/>
                    <a:pt x="487" y="515"/>
                    <a:pt x="975" y="289"/>
                  </a:cubicBezTo>
                  <a:cubicBezTo>
                    <a:pt x="1009" y="273"/>
                    <a:pt x="1027" y="249"/>
                    <a:pt x="1033" y="223"/>
                  </a:cubicBezTo>
                  <a:close/>
                  <a:moveTo>
                    <a:pt x="976" y="1"/>
                  </a:moveTo>
                  <a:cubicBezTo>
                    <a:pt x="909" y="1"/>
                    <a:pt x="864" y="52"/>
                    <a:pt x="856" y="104"/>
                  </a:cubicBezTo>
                  <a:lnTo>
                    <a:pt x="856" y="104"/>
                  </a:lnTo>
                  <a:cubicBezTo>
                    <a:pt x="281" y="393"/>
                    <a:pt x="0" y="1055"/>
                    <a:pt x="201" y="1670"/>
                  </a:cubicBezTo>
                  <a:cubicBezTo>
                    <a:pt x="378" y="2189"/>
                    <a:pt x="916" y="2500"/>
                    <a:pt x="1454" y="2500"/>
                  </a:cubicBezTo>
                  <a:cubicBezTo>
                    <a:pt x="1533" y="2500"/>
                    <a:pt x="1612" y="2493"/>
                    <a:pt x="1689" y="2479"/>
                  </a:cubicBezTo>
                  <a:cubicBezTo>
                    <a:pt x="2332" y="2360"/>
                    <a:pt x="2773" y="1717"/>
                    <a:pt x="2761" y="1074"/>
                  </a:cubicBezTo>
                  <a:cubicBezTo>
                    <a:pt x="2761" y="801"/>
                    <a:pt x="2666" y="550"/>
                    <a:pt x="2487" y="360"/>
                  </a:cubicBezTo>
                  <a:cubicBezTo>
                    <a:pt x="2154" y="62"/>
                    <a:pt x="1404" y="74"/>
                    <a:pt x="999" y="3"/>
                  </a:cubicBezTo>
                  <a:cubicBezTo>
                    <a:pt x="991" y="1"/>
                    <a:pt x="983" y="1"/>
                    <a:pt x="97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5" name="Google Shape;3055;p53"/>
            <p:cNvSpPr/>
            <p:nvPr/>
          </p:nvSpPr>
          <p:spPr>
            <a:xfrm>
              <a:off x="4207500" y="4221425"/>
              <a:ext cx="45425" cy="69775"/>
            </a:xfrm>
            <a:custGeom>
              <a:avLst/>
              <a:gdLst/>
              <a:ahLst/>
              <a:cxnLst/>
              <a:rect l="l" t="t" r="r" b="b"/>
              <a:pathLst>
                <a:path w="1817" h="2791" extrusionOk="0">
                  <a:moveTo>
                    <a:pt x="784" y="0"/>
                  </a:moveTo>
                  <a:cubicBezTo>
                    <a:pt x="337" y="0"/>
                    <a:pt x="1" y="453"/>
                    <a:pt x="173" y="896"/>
                  </a:cubicBezTo>
                  <a:cubicBezTo>
                    <a:pt x="269" y="1134"/>
                    <a:pt x="459" y="1324"/>
                    <a:pt x="709" y="1420"/>
                  </a:cubicBezTo>
                  <a:cubicBezTo>
                    <a:pt x="900" y="1503"/>
                    <a:pt x="1221" y="1479"/>
                    <a:pt x="1388" y="1622"/>
                  </a:cubicBezTo>
                  <a:cubicBezTo>
                    <a:pt x="1817" y="1967"/>
                    <a:pt x="1412" y="2360"/>
                    <a:pt x="1138" y="2491"/>
                  </a:cubicBezTo>
                  <a:cubicBezTo>
                    <a:pt x="1026" y="2538"/>
                    <a:pt x="898" y="2570"/>
                    <a:pt x="768" y="2570"/>
                  </a:cubicBezTo>
                  <a:cubicBezTo>
                    <a:pt x="733" y="2570"/>
                    <a:pt x="697" y="2568"/>
                    <a:pt x="662" y="2563"/>
                  </a:cubicBezTo>
                  <a:cubicBezTo>
                    <a:pt x="519" y="2563"/>
                    <a:pt x="507" y="2777"/>
                    <a:pt x="662" y="2789"/>
                  </a:cubicBezTo>
                  <a:cubicBezTo>
                    <a:pt x="679" y="2790"/>
                    <a:pt x="697" y="2790"/>
                    <a:pt x="715" y="2790"/>
                  </a:cubicBezTo>
                  <a:cubicBezTo>
                    <a:pt x="1196" y="2790"/>
                    <a:pt x="1805" y="2483"/>
                    <a:pt x="1817" y="1932"/>
                  </a:cubicBezTo>
                  <a:cubicBezTo>
                    <a:pt x="1805" y="1693"/>
                    <a:pt x="1662" y="1491"/>
                    <a:pt x="1436" y="1408"/>
                  </a:cubicBezTo>
                  <a:cubicBezTo>
                    <a:pt x="1293" y="1348"/>
                    <a:pt x="1138" y="1301"/>
                    <a:pt x="983" y="1277"/>
                  </a:cubicBezTo>
                  <a:cubicBezTo>
                    <a:pt x="816" y="1241"/>
                    <a:pt x="662" y="1158"/>
                    <a:pt x="554" y="1039"/>
                  </a:cubicBezTo>
                  <a:cubicBezTo>
                    <a:pt x="376" y="931"/>
                    <a:pt x="364" y="789"/>
                    <a:pt x="507" y="598"/>
                  </a:cubicBezTo>
                  <a:cubicBezTo>
                    <a:pt x="467" y="347"/>
                    <a:pt x="553" y="215"/>
                    <a:pt x="745" y="215"/>
                  </a:cubicBezTo>
                  <a:cubicBezTo>
                    <a:pt x="781" y="215"/>
                    <a:pt x="821" y="220"/>
                    <a:pt x="864" y="229"/>
                  </a:cubicBezTo>
                  <a:cubicBezTo>
                    <a:pt x="872" y="230"/>
                    <a:pt x="880" y="231"/>
                    <a:pt x="887" y="231"/>
                  </a:cubicBezTo>
                  <a:cubicBezTo>
                    <a:pt x="1013" y="231"/>
                    <a:pt x="1059" y="48"/>
                    <a:pt x="935" y="15"/>
                  </a:cubicBezTo>
                  <a:lnTo>
                    <a:pt x="924" y="15"/>
                  </a:lnTo>
                  <a:cubicBezTo>
                    <a:pt x="876" y="5"/>
                    <a:pt x="829" y="0"/>
                    <a:pt x="78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6" name="Google Shape;3056;p53"/>
            <p:cNvSpPr/>
            <p:nvPr/>
          </p:nvSpPr>
          <p:spPr>
            <a:xfrm>
              <a:off x="4286825" y="4190800"/>
              <a:ext cx="51775" cy="106500"/>
            </a:xfrm>
            <a:custGeom>
              <a:avLst/>
              <a:gdLst/>
              <a:ahLst/>
              <a:cxnLst/>
              <a:rect l="l" t="t" r="r" b="b"/>
              <a:pathLst>
                <a:path w="2071" h="4260" extrusionOk="0">
                  <a:moveTo>
                    <a:pt x="1265" y="1"/>
                  </a:moveTo>
                  <a:cubicBezTo>
                    <a:pt x="1240" y="1"/>
                    <a:pt x="1214" y="12"/>
                    <a:pt x="1191" y="37"/>
                  </a:cubicBezTo>
                  <a:cubicBezTo>
                    <a:pt x="584" y="692"/>
                    <a:pt x="1" y="1704"/>
                    <a:pt x="132" y="2645"/>
                  </a:cubicBezTo>
                  <a:cubicBezTo>
                    <a:pt x="251" y="3538"/>
                    <a:pt x="1156" y="3954"/>
                    <a:pt x="1894" y="4252"/>
                  </a:cubicBezTo>
                  <a:cubicBezTo>
                    <a:pt x="1907" y="4257"/>
                    <a:pt x="1920" y="4259"/>
                    <a:pt x="1932" y="4259"/>
                  </a:cubicBezTo>
                  <a:cubicBezTo>
                    <a:pt x="2035" y="4259"/>
                    <a:pt x="2071" y="4091"/>
                    <a:pt x="1953" y="4038"/>
                  </a:cubicBezTo>
                  <a:cubicBezTo>
                    <a:pt x="1239" y="3740"/>
                    <a:pt x="358" y="3347"/>
                    <a:pt x="334" y="2442"/>
                  </a:cubicBezTo>
                  <a:cubicBezTo>
                    <a:pt x="310" y="1621"/>
                    <a:pt x="810" y="775"/>
                    <a:pt x="1346" y="192"/>
                  </a:cubicBezTo>
                  <a:cubicBezTo>
                    <a:pt x="1419" y="110"/>
                    <a:pt x="1346" y="1"/>
                    <a:pt x="126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7" name="Google Shape;3057;p53"/>
            <p:cNvSpPr/>
            <p:nvPr/>
          </p:nvSpPr>
          <p:spPr>
            <a:xfrm>
              <a:off x="4356400" y="4202200"/>
              <a:ext cx="41050" cy="67475"/>
            </a:xfrm>
            <a:custGeom>
              <a:avLst/>
              <a:gdLst/>
              <a:ahLst/>
              <a:cxnLst/>
              <a:rect l="l" t="t" r="r" b="b"/>
              <a:pathLst>
                <a:path w="1642" h="2699" extrusionOk="0">
                  <a:moveTo>
                    <a:pt x="602" y="0"/>
                  </a:moveTo>
                  <a:cubicBezTo>
                    <a:pt x="412" y="0"/>
                    <a:pt x="222" y="80"/>
                    <a:pt x="63" y="272"/>
                  </a:cubicBezTo>
                  <a:cubicBezTo>
                    <a:pt x="0" y="353"/>
                    <a:pt x="73" y="468"/>
                    <a:pt x="149" y="468"/>
                  </a:cubicBezTo>
                  <a:cubicBezTo>
                    <a:pt x="173" y="468"/>
                    <a:pt x="198" y="456"/>
                    <a:pt x="218" y="427"/>
                  </a:cubicBezTo>
                  <a:lnTo>
                    <a:pt x="218" y="438"/>
                  </a:lnTo>
                  <a:cubicBezTo>
                    <a:pt x="327" y="306"/>
                    <a:pt x="488" y="235"/>
                    <a:pt x="649" y="235"/>
                  </a:cubicBezTo>
                  <a:cubicBezTo>
                    <a:pt x="734" y="235"/>
                    <a:pt x="819" y="254"/>
                    <a:pt x="897" y="296"/>
                  </a:cubicBezTo>
                  <a:cubicBezTo>
                    <a:pt x="1218" y="450"/>
                    <a:pt x="1337" y="796"/>
                    <a:pt x="1325" y="1141"/>
                  </a:cubicBezTo>
                  <a:cubicBezTo>
                    <a:pt x="1314" y="1669"/>
                    <a:pt x="1049" y="2483"/>
                    <a:pt x="428" y="2483"/>
                  </a:cubicBezTo>
                  <a:cubicBezTo>
                    <a:pt x="391" y="2483"/>
                    <a:pt x="353" y="2480"/>
                    <a:pt x="313" y="2474"/>
                  </a:cubicBezTo>
                  <a:cubicBezTo>
                    <a:pt x="306" y="2473"/>
                    <a:pt x="300" y="2473"/>
                    <a:pt x="293" y="2473"/>
                  </a:cubicBezTo>
                  <a:cubicBezTo>
                    <a:pt x="170" y="2473"/>
                    <a:pt x="166" y="2677"/>
                    <a:pt x="313" y="2689"/>
                  </a:cubicBezTo>
                  <a:cubicBezTo>
                    <a:pt x="359" y="2695"/>
                    <a:pt x="403" y="2698"/>
                    <a:pt x="446" y="2698"/>
                  </a:cubicBezTo>
                  <a:cubicBezTo>
                    <a:pt x="1270" y="2698"/>
                    <a:pt x="1641" y="1545"/>
                    <a:pt x="1528" y="843"/>
                  </a:cubicBezTo>
                  <a:cubicBezTo>
                    <a:pt x="1454" y="399"/>
                    <a:pt x="1028" y="0"/>
                    <a:pt x="60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8" name="Google Shape;3058;p53"/>
            <p:cNvSpPr/>
            <p:nvPr/>
          </p:nvSpPr>
          <p:spPr>
            <a:xfrm>
              <a:off x="4384175" y="4199100"/>
              <a:ext cx="48275" cy="59000"/>
            </a:xfrm>
            <a:custGeom>
              <a:avLst/>
              <a:gdLst/>
              <a:ahLst/>
              <a:cxnLst/>
              <a:rect l="l" t="t" r="r" b="b"/>
              <a:pathLst>
                <a:path w="1931" h="2360" extrusionOk="0">
                  <a:moveTo>
                    <a:pt x="663" y="1"/>
                  </a:moveTo>
                  <a:cubicBezTo>
                    <a:pt x="657" y="1"/>
                    <a:pt x="650" y="2"/>
                    <a:pt x="643" y="3"/>
                  </a:cubicBezTo>
                  <a:lnTo>
                    <a:pt x="631" y="3"/>
                  </a:lnTo>
                  <a:cubicBezTo>
                    <a:pt x="345" y="50"/>
                    <a:pt x="262" y="300"/>
                    <a:pt x="214" y="551"/>
                  </a:cubicBezTo>
                  <a:cubicBezTo>
                    <a:pt x="143" y="943"/>
                    <a:pt x="0" y="1646"/>
                    <a:pt x="191" y="2027"/>
                  </a:cubicBezTo>
                  <a:cubicBezTo>
                    <a:pt x="310" y="2266"/>
                    <a:pt x="580" y="2360"/>
                    <a:pt x="874" y="2360"/>
                  </a:cubicBezTo>
                  <a:cubicBezTo>
                    <a:pt x="1252" y="2360"/>
                    <a:pt x="1670" y="2204"/>
                    <a:pt x="1858" y="2003"/>
                  </a:cubicBezTo>
                  <a:cubicBezTo>
                    <a:pt x="1930" y="1921"/>
                    <a:pt x="1858" y="1812"/>
                    <a:pt x="1782" y="1812"/>
                  </a:cubicBezTo>
                  <a:cubicBezTo>
                    <a:pt x="1758" y="1812"/>
                    <a:pt x="1735" y="1823"/>
                    <a:pt x="1715" y="1848"/>
                  </a:cubicBezTo>
                  <a:cubicBezTo>
                    <a:pt x="1567" y="2009"/>
                    <a:pt x="1214" y="2142"/>
                    <a:pt x="903" y="2142"/>
                  </a:cubicBezTo>
                  <a:cubicBezTo>
                    <a:pt x="639" y="2142"/>
                    <a:pt x="407" y="2046"/>
                    <a:pt x="357" y="1789"/>
                  </a:cubicBezTo>
                  <a:cubicBezTo>
                    <a:pt x="298" y="1479"/>
                    <a:pt x="310" y="289"/>
                    <a:pt x="691" y="217"/>
                  </a:cubicBezTo>
                  <a:cubicBezTo>
                    <a:pt x="826" y="195"/>
                    <a:pt x="780" y="1"/>
                    <a:pt x="663"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59" name="Google Shape;3059;p53"/>
            <p:cNvSpPr/>
            <p:nvPr/>
          </p:nvSpPr>
          <p:spPr>
            <a:xfrm>
              <a:off x="4426425" y="4172075"/>
              <a:ext cx="55400" cy="111675"/>
            </a:xfrm>
            <a:custGeom>
              <a:avLst/>
              <a:gdLst/>
              <a:ahLst/>
              <a:cxnLst/>
              <a:rect l="l" t="t" r="r" b="b"/>
              <a:pathLst>
                <a:path w="2216" h="4467" extrusionOk="0">
                  <a:moveTo>
                    <a:pt x="156" y="0"/>
                  </a:moveTo>
                  <a:cubicBezTo>
                    <a:pt x="1" y="0"/>
                    <a:pt x="1" y="215"/>
                    <a:pt x="156" y="215"/>
                  </a:cubicBezTo>
                  <a:lnTo>
                    <a:pt x="144" y="215"/>
                  </a:lnTo>
                  <a:cubicBezTo>
                    <a:pt x="572" y="238"/>
                    <a:pt x="977" y="810"/>
                    <a:pt x="1203" y="1120"/>
                  </a:cubicBezTo>
                  <a:cubicBezTo>
                    <a:pt x="1442" y="1429"/>
                    <a:pt x="1620" y="1774"/>
                    <a:pt x="1751" y="2155"/>
                  </a:cubicBezTo>
                  <a:cubicBezTo>
                    <a:pt x="1977" y="2894"/>
                    <a:pt x="1846" y="3727"/>
                    <a:pt x="1263" y="4287"/>
                  </a:cubicBezTo>
                  <a:cubicBezTo>
                    <a:pt x="1197" y="4362"/>
                    <a:pt x="1265" y="4466"/>
                    <a:pt x="1349" y="4466"/>
                  </a:cubicBezTo>
                  <a:cubicBezTo>
                    <a:pt x="1371" y="4466"/>
                    <a:pt x="1395" y="4459"/>
                    <a:pt x="1418" y="4441"/>
                  </a:cubicBezTo>
                  <a:cubicBezTo>
                    <a:pt x="2096" y="3787"/>
                    <a:pt x="2215" y="2810"/>
                    <a:pt x="1906" y="1929"/>
                  </a:cubicBezTo>
                  <a:cubicBezTo>
                    <a:pt x="1656" y="1262"/>
                    <a:pt x="953" y="36"/>
                    <a:pt x="15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60" name="Google Shape;3060;p53"/>
            <p:cNvSpPr/>
            <p:nvPr/>
          </p:nvSpPr>
          <p:spPr>
            <a:xfrm>
              <a:off x="4247850" y="4034075"/>
              <a:ext cx="51775" cy="106350"/>
            </a:xfrm>
            <a:custGeom>
              <a:avLst/>
              <a:gdLst/>
              <a:ahLst/>
              <a:cxnLst/>
              <a:rect l="l" t="t" r="r" b="b"/>
              <a:pathLst>
                <a:path w="2071" h="4254" extrusionOk="0">
                  <a:moveTo>
                    <a:pt x="1270" y="0"/>
                  </a:moveTo>
                  <a:cubicBezTo>
                    <a:pt x="1243" y="0"/>
                    <a:pt x="1215" y="13"/>
                    <a:pt x="1191" y="43"/>
                  </a:cubicBezTo>
                  <a:lnTo>
                    <a:pt x="1191" y="32"/>
                  </a:lnTo>
                  <a:cubicBezTo>
                    <a:pt x="584" y="698"/>
                    <a:pt x="0" y="1698"/>
                    <a:pt x="131" y="2639"/>
                  </a:cubicBezTo>
                  <a:cubicBezTo>
                    <a:pt x="250" y="3532"/>
                    <a:pt x="1143" y="3949"/>
                    <a:pt x="1893" y="4246"/>
                  </a:cubicBezTo>
                  <a:cubicBezTo>
                    <a:pt x="1907" y="4251"/>
                    <a:pt x="1920" y="4254"/>
                    <a:pt x="1931" y="4254"/>
                  </a:cubicBezTo>
                  <a:cubicBezTo>
                    <a:pt x="2034" y="4254"/>
                    <a:pt x="2070" y="4085"/>
                    <a:pt x="1953" y="4032"/>
                  </a:cubicBezTo>
                  <a:cubicBezTo>
                    <a:pt x="1238" y="3746"/>
                    <a:pt x="357" y="3342"/>
                    <a:pt x="333" y="2449"/>
                  </a:cubicBezTo>
                  <a:cubicBezTo>
                    <a:pt x="310" y="1615"/>
                    <a:pt x="810" y="770"/>
                    <a:pt x="1346" y="186"/>
                  </a:cubicBezTo>
                  <a:cubicBezTo>
                    <a:pt x="1416" y="107"/>
                    <a:pt x="1349" y="0"/>
                    <a:pt x="12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61" name="Google Shape;3061;p53"/>
            <p:cNvSpPr/>
            <p:nvPr/>
          </p:nvSpPr>
          <p:spPr>
            <a:xfrm>
              <a:off x="4317400" y="4045625"/>
              <a:ext cx="41050" cy="67475"/>
            </a:xfrm>
            <a:custGeom>
              <a:avLst/>
              <a:gdLst/>
              <a:ahLst/>
              <a:cxnLst/>
              <a:rect l="l" t="t" r="r" b="b"/>
              <a:pathLst>
                <a:path w="1642" h="2699" extrusionOk="0">
                  <a:moveTo>
                    <a:pt x="597" y="1"/>
                  </a:moveTo>
                  <a:cubicBezTo>
                    <a:pt x="407" y="1"/>
                    <a:pt x="218" y="81"/>
                    <a:pt x="64" y="272"/>
                  </a:cubicBezTo>
                  <a:cubicBezTo>
                    <a:pt x="1" y="353"/>
                    <a:pt x="74" y="468"/>
                    <a:pt x="149" y="468"/>
                  </a:cubicBezTo>
                  <a:cubicBezTo>
                    <a:pt x="173" y="468"/>
                    <a:pt x="198" y="456"/>
                    <a:pt x="218" y="427"/>
                  </a:cubicBezTo>
                  <a:lnTo>
                    <a:pt x="218" y="439"/>
                  </a:lnTo>
                  <a:cubicBezTo>
                    <a:pt x="318" y="301"/>
                    <a:pt x="477" y="232"/>
                    <a:pt x="637" y="232"/>
                  </a:cubicBezTo>
                  <a:cubicBezTo>
                    <a:pt x="726" y="232"/>
                    <a:pt x="816" y="253"/>
                    <a:pt x="897" y="296"/>
                  </a:cubicBezTo>
                  <a:cubicBezTo>
                    <a:pt x="1219" y="451"/>
                    <a:pt x="1338" y="796"/>
                    <a:pt x="1326" y="1141"/>
                  </a:cubicBezTo>
                  <a:cubicBezTo>
                    <a:pt x="1314" y="1672"/>
                    <a:pt x="1046" y="2482"/>
                    <a:pt x="418" y="2482"/>
                  </a:cubicBezTo>
                  <a:cubicBezTo>
                    <a:pt x="384" y="2482"/>
                    <a:pt x="350" y="2480"/>
                    <a:pt x="314" y="2475"/>
                  </a:cubicBezTo>
                  <a:cubicBezTo>
                    <a:pt x="307" y="2474"/>
                    <a:pt x="300" y="2473"/>
                    <a:pt x="293" y="2473"/>
                  </a:cubicBezTo>
                  <a:cubicBezTo>
                    <a:pt x="170" y="2473"/>
                    <a:pt x="167" y="2678"/>
                    <a:pt x="314" y="2689"/>
                  </a:cubicBezTo>
                  <a:cubicBezTo>
                    <a:pt x="359" y="2695"/>
                    <a:pt x="403" y="2699"/>
                    <a:pt x="446" y="2699"/>
                  </a:cubicBezTo>
                  <a:cubicBezTo>
                    <a:pt x="1270" y="2699"/>
                    <a:pt x="1641" y="1545"/>
                    <a:pt x="1528" y="844"/>
                  </a:cubicBezTo>
                  <a:cubicBezTo>
                    <a:pt x="1454" y="399"/>
                    <a:pt x="1022" y="1"/>
                    <a:pt x="597"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62" name="Google Shape;3062;p53"/>
            <p:cNvSpPr/>
            <p:nvPr/>
          </p:nvSpPr>
          <p:spPr>
            <a:xfrm>
              <a:off x="4345175" y="4042850"/>
              <a:ext cx="48275" cy="59125"/>
            </a:xfrm>
            <a:custGeom>
              <a:avLst/>
              <a:gdLst/>
              <a:ahLst/>
              <a:cxnLst/>
              <a:rect l="l" t="t" r="r" b="b"/>
              <a:pathLst>
                <a:path w="1931" h="2365" extrusionOk="0">
                  <a:moveTo>
                    <a:pt x="654" y="0"/>
                  </a:moveTo>
                  <a:cubicBezTo>
                    <a:pt x="647" y="0"/>
                    <a:pt x="639" y="1"/>
                    <a:pt x="631" y="2"/>
                  </a:cubicBezTo>
                  <a:cubicBezTo>
                    <a:pt x="346" y="50"/>
                    <a:pt x="262" y="300"/>
                    <a:pt x="215" y="550"/>
                  </a:cubicBezTo>
                  <a:cubicBezTo>
                    <a:pt x="143" y="943"/>
                    <a:pt x="0" y="1645"/>
                    <a:pt x="191" y="2026"/>
                  </a:cubicBezTo>
                  <a:cubicBezTo>
                    <a:pt x="305" y="2269"/>
                    <a:pt x="572" y="2364"/>
                    <a:pt x="865" y="2364"/>
                  </a:cubicBezTo>
                  <a:cubicBezTo>
                    <a:pt x="1245" y="2364"/>
                    <a:pt x="1669" y="2204"/>
                    <a:pt x="1858" y="2002"/>
                  </a:cubicBezTo>
                  <a:cubicBezTo>
                    <a:pt x="1930" y="1921"/>
                    <a:pt x="1858" y="1811"/>
                    <a:pt x="1782" y="1811"/>
                  </a:cubicBezTo>
                  <a:cubicBezTo>
                    <a:pt x="1759" y="1811"/>
                    <a:pt x="1735" y="1822"/>
                    <a:pt x="1715" y="1848"/>
                  </a:cubicBezTo>
                  <a:cubicBezTo>
                    <a:pt x="1569" y="2006"/>
                    <a:pt x="1222" y="2135"/>
                    <a:pt x="915" y="2135"/>
                  </a:cubicBezTo>
                  <a:cubicBezTo>
                    <a:pt x="646" y="2135"/>
                    <a:pt x="408" y="2037"/>
                    <a:pt x="358" y="1776"/>
                  </a:cubicBezTo>
                  <a:cubicBezTo>
                    <a:pt x="298" y="1467"/>
                    <a:pt x="310" y="276"/>
                    <a:pt x="691" y="204"/>
                  </a:cubicBezTo>
                  <a:cubicBezTo>
                    <a:pt x="815" y="182"/>
                    <a:pt x="779" y="0"/>
                    <a:pt x="654"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63" name="Google Shape;3063;p53"/>
            <p:cNvSpPr/>
            <p:nvPr/>
          </p:nvSpPr>
          <p:spPr>
            <a:xfrm>
              <a:off x="3685275" y="4124000"/>
              <a:ext cx="61425" cy="104175"/>
            </a:xfrm>
            <a:custGeom>
              <a:avLst/>
              <a:gdLst/>
              <a:ahLst/>
              <a:cxnLst/>
              <a:rect l="l" t="t" r="r" b="b"/>
              <a:pathLst>
                <a:path w="2457" h="4167" extrusionOk="0">
                  <a:moveTo>
                    <a:pt x="884" y="1"/>
                  </a:moveTo>
                  <a:cubicBezTo>
                    <a:pt x="592" y="1"/>
                    <a:pt x="301" y="128"/>
                    <a:pt x="60" y="435"/>
                  </a:cubicBezTo>
                  <a:cubicBezTo>
                    <a:pt x="1" y="520"/>
                    <a:pt x="80" y="598"/>
                    <a:pt x="160" y="598"/>
                  </a:cubicBezTo>
                  <a:cubicBezTo>
                    <a:pt x="193" y="598"/>
                    <a:pt x="226" y="585"/>
                    <a:pt x="250" y="554"/>
                  </a:cubicBezTo>
                  <a:cubicBezTo>
                    <a:pt x="424" y="329"/>
                    <a:pt x="670" y="233"/>
                    <a:pt x="924" y="233"/>
                  </a:cubicBezTo>
                  <a:cubicBezTo>
                    <a:pt x="1140" y="233"/>
                    <a:pt x="1362" y="303"/>
                    <a:pt x="1548" y="423"/>
                  </a:cubicBezTo>
                  <a:cubicBezTo>
                    <a:pt x="1977" y="697"/>
                    <a:pt x="2120" y="1221"/>
                    <a:pt x="2108" y="1709"/>
                  </a:cubicBezTo>
                  <a:cubicBezTo>
                    <a:pt x="2096" y="2556"/>
                    <a:pt x="1657" y="3960"/>
                    <a:pt x="626" y="3960"/>
                  </a:cubicBezTo>
                  <a:cubicBezTo>
                    <a:pt x="570" y="3960"/>
                    <a:pt x="512" y="3956"/>
                    <a:pt x="453" y="3947"/>
                  </a:cubicBezTo>
                  <a:cubicBezTo>
                    <a:pt x="445" y="3946"/>
                    <a:pt x="438" y="3945"/>
                    <a:pt x="432" y="3945"/>
                  </a:cubicBezTo>
                  <a:cubicBezTo>
                    <a:pt x="315" y="3945"/>
                    <a:pt x="258" y="4127"/>
                    <a:pt x="393" y="4150"/>
                  </a:cubicBezTo>
                  <a:cubicBezTo>
                    <a:pt x="469" y="4161"/>
                    <a:pt x="543" y="4167"/>
                    <a:pt x="615" y="4167"/>
                  </a:cubicBezTo>
                  <a:cubicBezTo>
                    <a:pt x="1878" y="4167"/>
                    <a:pt x="2457" y="2445"/>
                    <a:pt x="2310" y="1364"/>
                  </a:cubicBezTo>
                  <a:cubicBezTo>
                    <a:pt x="2211" y="654"/>
                    <a:pt x="1545" y="1"/>
                    <a:pt x="884"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64" name="Google Shape;3064;p53"/>
            <p:cNvSpPr/>
            <p:nvPr/>
          </p:nvSpPr>
          <p:spPr>
            <a:xfrm>
              <a:off x="3733200" y="4118800"/>
              <a:ext cx="69400" cy="89975"/>
            </a:xfrm>
            <a:custGeom>
              <a:avLst/>
              <a:gdLst/>
              <a:ahLst/>
              <a:cxnLst/>
              <a:rect l="l" t="t" r="r" b="b"/>
              <a:pathLst>
                <a:path w="2776" h="3599" extrusionOk="0">
                  <a:moveTo>
                    <a:pt x="810" y="0"/>
                  </a:moveTo>
                  <a:cubicBezTo>
                    <a:pt x="393" y="60"/>
                    <a:pt x="262" y="464"/>
                    <a:pt x="191" y="834"/>
                  </a:cubicBezTo>
                  <a:cubicBezTo>
                    <a:pt x="119" y="1262"/>
                    <a:pt x="72" y="1691"/>
                    <a:pt x="72" y="2131"/>
                  </a:cubicBezTo>
                  <a:cubicBezTo>
                    <a:pt x="48" y="2429"/>
                    <a:pt x="0" y="2846"/>
                    <a:pt x="143" y="3143"/>
                  </a:cubicBezTo>
                  <a:cubicBezTo>
                    <a:pt x="334" y="3548"/>
                    <a:pt x="869" y="3584"/>
                    <a:pt x="1274" y="3596"/>
                  </a:cubicBezTo>
                  <a:cubicBezTo>
                    <a:pt x="1317" y="3598"/>
                    <a:pt x="1360" y="3599"/>
                    <a:pt x="1402" y="3599"/>
                  </a:cubicBezTo>
                  <a:cubicBezTo>
                    <a:pt x="1893" y="3599"/>
                    <a:pt x="2363" y="3467"/>
                    <a:pt x="2703" y="3084"/>
                  </a:cubicBezTo>
                  <a:cubicBezTo>
                    <a:pt x="2775" y="3002"/>
                    <a:pt x="2703" y="2893"/>
                    <a:pt x="2622" y="2893"/>
                  </a:cubicBezTo>
                  <a:cubicBezTo>
                    <a:pt x="2597" y="2893"/>
                    <a:pt x="2571" y="2904"/>
                    <a:pt x="2548" y="2929"/>
                  </a:cubicBezTo>
                  <a:cubicBezTo>
                    <a:pt x="2294" y="3214"/>
                    <a:pt x="1741" y="3418"/>
                    <a:pt x="1244" y="3418"/>
                  </a:cubicBezTo>
                  <a:cubicBezTo>
                    <a:pt x="784" y="3418"/>
                    <a:pt x="372" y="3244"/>
                    <a:pt x="286" y="2798"/>
                  </a:cubicBezTo>
                  <a:cubicBezTo>
                    <a:pt x="215" y="2405"/>
                    <a:pt x="286" y="1929"/>
                    <a:pt x="322" y="1536"/>
                  </a:cubicBezTo>
                  <a:cubicBezTo>
                    <a:pt x="357" y="1155"/>
                    <a:pt x="345" y="286"/>
                    <a:pt x="869" y="226"/>
                  </a:cubicBezTo>
                  <a:cubicBezTo>
                    <a:pt x="997" y="203"/>
                    <a:pt x="955" y="12"/>
                    <a:pt x="822" y="12"/>
                  </a:cubicBezTo>
                  <a:cubicBezTo>
                    <a:pt x="818" y="12"/>
                    <a:pt x="814" y="12"/>
                    <a:pt x="810" y="12"/>
                  </a:cubicBezTo>
                  <a:lnTo>
                    <a:pt x="810" y="0"/>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65" name="Google Shape;3065;p53"/>
            <p:cNvSpPr/>
            <p:nvPr/>
          </p:nvSpPr>
          <p:spPr>
            <a:xfrm>
              <a:off x="4388025" y="4015200"/>
              <a:ext cx="54800" cy="111475"/>
            </a:xfrm>
            <a:custGeom>
              <a:avLst/>
              <a:gdLst/>
              <a:ahLst/>
              <a:cxnLst/>
              <a:rect l="l" t="t" r="r" b="b"/>
              <a:pathLst>
                <a:path w="2192" h="4459" extrusionOk="0">
                  <a:moveTo>
                    <a:pt x="120" y="1"/>
                  </a:moveTo>
                  <a:cubicBezTo>
                    <a:pt x="1" y="13"/>
                    <a:pt x="1" y="203"/>
                    <a:pt x="120" y="215"/>
                  </a:cubicBezTo>
                  <a:lnTo>
                    <a:pt x="120" y="227"/>
                  </a:lnTo>
                  <a:cubicBezTo>
                    <a:pt x="549" y="251"/>
                    <a:pt x="953" y="822"/>
                    <a:pt x="1180" y="1132"/>
                  </a:cubicBezTo>
                  <a:cubicBezTo>
                    <a:pt x="1418" y="1441"/>
                    <a:pt x="1596" y="1787"/>
                    <a:pt x="1727" y="2156"/>
                  </a:cubicBezTo>
                  <a:cubicBezTo>
                    <a:pt x="1954" y="2918"/>
                    <a:pt x="1823" y="3739"/>
                    <a:pt x="1239" y="4299"/>
                  </a:cubicBezTo>
                  <a:cubicBezTo>
                    <a:pt x="1192" y="4375"/>
                    <a:pt x="1258" y="4459"/>
                    <a:pt x="1336" y="4459"/>
                  </a:cubicBezTo>
                  <a:cubicBezTo>
                    <a:pt x="1355" y="4459"/>
                    <a:pt x="1375" y="4454"/>
                    <a:pt x="1394" y="4442"/>
                  </a:cubicBezTo>
                  <a:cubicBezTo>
                    <a:pt x="2073" y="3787"/>
                    <a:pt x="2192" y="2811"/>
                    <a:pt x="1870" y="1941"/>
                  </a:cubicBezTo>
                  <a:cubicBezTo>
                    <a:pt x="1632" y="1275"/>
                    <a:pt x="930" y="36"/>
                    <a:pt x="120"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066" name="Google Shape;3066;p53"/>
          <p:cNvGrpSpPr/>
          <p:nvPr/>
        </p:nvGrpSpPr>
        <p:grpSpPr>
          <a:xfrm>
            <a:off x="6336951" y="1364425"/>
            <a:ext cx="839100" cy="798325"/>
            <a:chOff x="1929700" y="1166050"/>
            <a:chExt cx="839100" cy="798325"/>
          </a:xfrm>
        </p:grpSpPr>
        <p:sp>
          <p:nvSpPr>
            <p:cNvPr id="3067" name="Google Shape;3067;p53"/>
            <p:cNvSpPr/>
            <p:nvPr/>
          </p:nvSpPr>
          <p:spPr>
            <a:xfrm>
              <a:off x="1929700" y="1166050"/>
              <a:ext cx="839100" cy="798325"/>
            </a:xfrm>
            <a:custGeom>
              <a:avLst/>
              <a:gdLst/>
              <a:ahLst/>
              <a:cxnLst/>
              <a:rect l="l" t="t" r="r" b="b"/>
              <a:pathLst>
                <a:path w="33564" h="31933" extrusionOk="0">
                  <a:moveTo>
                    <a:pt x="22694" y="0"/>
                  </a:moveTo>
                  <a:lnTo>
                    <a:pt x="5906" y="2870"/>
                  </a:lnTo>
                  <a:lnTo>
                    <a:pt x="0" y="18824"/>
                  </a:lnTo>
                  <a:lnTo>
                    <a:pt x="10859" y="31933"/>
                  </a:lnTo>
                  <a:lnTo>
                    <a:pt x="27647" y="29075"/>
                  </a:lnTo>
                  <a:lnTo>
                    <a:pt x="33564" y="13109"/>
                  </a:lnTo>
                  <a:lnTo>
                    <a:pt x="22694" y="0"/>
                  </a:lnTo>
                  <a:close/>
                </a:path>
              </a:pathLst>
            </a:custGeom>
            <a:solidFill>
              <a:schemeClr val="accent2"/>
            </a:solidFill>
            <a:ln w="19050" cap="flat" cmpd="sng">
              <a:solidFill>
                <a:schemeClr val="dk1"/>
              </a:solidFill>
              <a:prstDash val="solid"/>
              <a:round/>
              <a:headEnd type="none" w="sm" len="sm"/>
              <a:tailEnd type="none" w="sm" len="sm"/>
            </a:ln>
            <a:effectLst>
              <a:outerShdw dist="95250" dir="2940000" algn="bl" rotWithShape="0">
                <a:schemeClr val="lt1">
                  <a:alpha val="50000"/>
                </a:schemeClr>
              </a:outerShdw>
            </a:effectLst>
          </p:spPr>
          <p:txBody>
            <a:bodyPr spcFirstLastPara="1" wrap="square" lIns="91425" tIns="91425" rIns="91425" bIns="91425" anchor="ctr" anchorCtr="0">
              <a:noAutofit/>
            </a:bodyPr>
            <a:lstStyle/>
            <a:p>
              <a:endParaRPr/>
            </a:p>
          </p:txBody>
        </p:sp>
        <p:sp>
          <p:nvSpPr>
            <p:cNvPr id="3068" name="Google Shape;3068;p53"/>
            <p:cNvSpPr/>
            <p:nvPr/>
          </p:nvSpPr>
          <p:spPr>
            <a:xfrm>
              <a:off x="2108275" y="1325950"/>
              <a:ext cx="520925" cy="487050"/>
            </a:xfrm>
            <a:custGeom>
              <a:avLst/>
              <a:gdLst/>
              <a:ahLst/>
              <a:cxnLst/>
              <a:rect l="l" t="t" r="r" b="b"/>
              <a:pathLst>
                <a:path w="20837" h="19482" extrusionOk="0">
                  <a:moveTo>
                    <a:pt x="6808" y="1"/>
                  </a:moveTo>
                  <a:cubicBezTo>
                    <a:pt x="6044" y="1"/>
                    <a:pt x="5325" y="264"/>
                    <a:pt x="4728" y="903"/>
                  </a:cubicBezTo>
                  <a:cubicBezTo>
                    <a:pt x="3978" y="1689"/>
                    <a:pt x="3275" y="2498"/>
                    <a:pt x="2525" y="3320"/>
                  </a:cubicBezTo>
                  <a:cubicBezTo>
                    <a:pt x="2807" y="3500"/>
                    <a:pt x="2947" y="3589"/>
                    <a:pt x="3071" y="3589"/>
                  </a:cubicBezTo>
                  <a:cubicBezTo>
                    <a:pt x="3194" y="3589"/>
                    <a:pt x="3301" y="3503"/>
                    <a:pt x="3513" y="3332"/>
                  </a:cubicBezTo>
                  <a:cubicBezTo>
                    <a:pt x="3704" y="3165"/>
                    <a:pt x="3906" y="3010"/>
                    <a:pt x="4109" y="2856"/>
                  </a:cubicBezTo>
                  <a:cubicBezTo>
                    <a:pt x="4637" y="2454"/>
                    <a:pt x="5230" y="2214"/>
                    <a:pt x="5861" y="2214"/>
                  </a:cubicBezTo>
                  <a:cubicBezTo>
                    <a:pt x="5998" y="2214"/>
                    <a:pt x="6136" y="2225"/>
                    <a:pt x="6276" y="2248"/>
                  </a:cubicBezTo>
                  <a:cubicBezTo>
                    <a:pt x="6942" y="2355"/>
                    <a:pt x="7573" y="2617"/>
                    <a:pt x="8228" y="2796"/>
                  </a:cubicBezTo>
                  <a:cubicBezTo>
                    <a:pt x="8502" y="2867"/>
                    <a:pt x="8514" y="3010"/>
                    <a:pt x="8407" y="3248"/>
                  </a:cubicBezTo>
                  <a:cubicBezTo>
                    <a:pt x="7978" y="4153"/>
                    <a:pt x="7597" y="5082"/>
                    <a:pt x="7145" y="5963"/>
                  </a:cubicBezTo>
                  <a:cubicBezTo>
                    <a:pt x="6192" y="7785"/>
                    <a:pt x="4990" y="9416"/>
                    <a:pt x="3347" y="10690"/>
                  </a:cubicBezTo>
                  <a:cubicBezTo>
                    <a:pt x="2597" y="11273"/>
                    <a:pt x="1787" y="11773"/>
                    <a:pt x="1025" y="12345"/>
                  </a:cubicBezTo>
                  <a:cubicBezTo>
                    <a:pt x="1" y="13119"/>
                    <a:pt x="13" y="14666"/>
                    <a:pt x="1061" y="15417"/>
                  </a:cubicBezTo>
                  <a:cubicBezTo>
                    <a:pt x="1436" y="15694"/>
                    <a:pt x="1860" y="15832"/>
                    <a:pt x="2289" y="15832"/>
                  </a:cubicBezTo>
                  <a:cubicBezTo>
                    <a:pt x="2855" y="15832"/>
                    <a:pt x="3431" y="15593"/>
                    <a:pt x="3918" y="15119"/>
                  </a:cubicBezTo>
                  <a:cubicBezTo>
                    <a:pt x="4894" y="14166"/>
                    <a:pt x="5525" y="12988"/>
                    <a:pt x="6121" y="11797"/>
                  </a:cubicBezTo>
                  <a:cubicBezTo>
                    <a:pt x="7264" y="9475"/>
                    <a:pt x="8371" y="7118"/>
                    <a:pt x="9490" y="4784"/>
                  </a:cubicBezTo>
                  <a:cubicBezTo>
                    <a:pt x="9693" y="4356"/>
                    <a:pt x="9895" y="3927"/>
                    <a:pt x="10097" y="3522"/>
                  </a:cubicBezTo>
                  <a:lnTo>
                    <a:pt x="13717" y="4856"/>
                  </a:lnTo>
                  <a:cubicBezTo>
                    <a:pt x="13669" y="5011"/>
                    <a:pt x="13634" y="5130"/>
                    <a:pt x="13574" y="5249"/>
                  </a:cubicBezTo>
                  <a:cubicBezTo>
                    <a:pt x="12634" y="7213"/>
                    <a:pt x="11669" y="9178"/>
                    <a:pt x="10764" y="11154"/>
                  </a:cubicBezTo>
                  <a:cubicBezTo>
                    <a:pt x="10133" y="12464"/>
                    <a:pt x="9574" y="13797"/>
                    <a:pt x="9097" y="15167"/>
                  </a:cubicBezTo>
                  <a:cubicBezTo>
                    <a:pt x="8693" y="16405"/>
                    <a:pt x="8931" y="17607"/>
                    <a:pt x="9955" y="18500"/>
                  </a:cubicBezTo>
                  <a:cubicBezTo>
                    <a:pt x="10679" y="19121"/>
                    <a:pt x="11483" y="19481"/>
                    <a:pt x="12348" y="19481"/>
                  </a:cubicBezTo>
                  <a:cubicBezTo>
                    <a:pt x="12778" y="19481"/>
                    <a:pt x="13223" y="19392"/>
                    <a:pt x="13681" y="19203"/>
                  </a:cubicBezTo>
                  <a:cubicBezTo>
                    <a:pt x="14812" y="18727"/>
                    <a:pt x="15598" y="17845"/>
                    <a:pt x="16229" y="16833"/>
                  </a:cubicBezTo>
                  <a:cubicBezTo>
                    <a:pt x="16408" y="16548"/>
                    <a:pt x="16539" y="16226"/>
                    <a:pt x="16705" y="15917"/>
                  </a:cubicBezTo>
                  <a:lnTo>
                    <a:pt x="16074" y="15679"/>
                  </a:lnTo>
                  <a:cubicBezTo>
                    <a:pt x="15967" y="15881"/>
                    <a:pt x="15884" y="16048"/>
                    <a:pt x="15777" y="16214"/>
                  </a:cubicBezTo>
                  <a:cubicBezTo>
                    <a:pt x="15380" y="16804"/>
                    <a:pt x="14858" y="17181"/>
                    <a:pt x="14159" y="17181"/>
                  </a:cubicBezTo>
                  <a:cubicBezTo>
                    <a:pt x="14081" y="17181"/>
                    <a:pt x="14001" y="17176"/>
                    <a:pt x="13919" y="17167"/>
                  </a:cubicBezTo>
                  <a:cubicBezTo>
                    <a:pt x="12669" y="17012"/>
                    <a:pt x="12014" y="16131"/>
                    <a:pt x="12181" y="14857"/>
                  </a:cubicBezTo>
                  <a:cubicBezTo>
                    <a:pt x="12324" y="13750"/>
                    <a:pt x="12753" y="12738"/>
                    <a:pt x="13217" y="11749"/>
                  </a:cubicBezTo>
                  <a:cubicBezTo>
                    <a:pt x="13860" y="10356"/>
                    <a:pt x="14527" y="8999"/>
                    <a:pt x="15181" y="7618"/>
                  </a:cubicBezTo>
                  <a:cubicBezTo>
                    <a:pt x="15467" y="6999"/>
                    <a:pt x="15717" y="6368"/>
                    <a:pt x="15991" y="5725"/>
                  </a:cubicBezTo>
                  <a:lnTo>
                    <a:pt x="19896" y="7177"/>
                  </a:lnTo>
                  <a:lnTo>
                    <a:pt x="20837" y="4641"/>
                  </a:lnTo>
                  <a:lnTo>
                    <a:pt x="20480" y="4510"/>
                  </a:lnTo>
                  <a:cubicBezTo>
                    <a:pt x="17789" y="3510"/>
                    <a:pt x="15110" y="2475"/>
                    <a:pt x="12407" y="1510"/>
                  </a:cubicBezTo>
                  <a:cubicBezTo>
                    <a:pt x="10907" y="986"/>
                    <a:pt x="9371" y="534"/>
                    <a:pt x="7823" y="141"/>
                  </a:cubicBezTo>
                  <a:cubicBezTo>
                    <a:pt x="7481" y="51"/>
                    <a:pt x="7140" y="1"/>
                    <a:pt x="6808"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3072"/>
        <p:cNvGrpSpPr/>
        <p:nvPr/>
      </p:nvGrpSpPr>
      <p:grpSpPr>
        <a:xfrm>
          <a:off x="0" y="0"/>
          <a:ext cx="0" cy="0"/>
          <a:chOff x="0" y="0"/>
          <a:chExt cx="0" cy="0"/>
        </a:xfrm>
      </p:grpSpPr>
      <p:sp>
        <p:nvSpPr>
          <p:cNvPr id="3073" name="Google Shape;3073;p54"/>
          <p:cNvSpPr txBox="1">
            <a:spLocks noGrp="1"/>
          </p:cNvSpPr>
          <p:nvPr>
            <p:ph type="subTitle" idx="1"/>
          </p:nvPr>
        </p:nvSpPr>
        <p:spPr>
          <a:xfrm>
            <a:off x="838650" y="1237776"/>
            <a:ext cx="3636900" cy="3370800"/>
          </a:xfrm>
          <a:prstGeom prst="rect">
            <a:avLst/>
          </a:prstGeom>
        </p:spPr>
        <p:txBody>
          <a:bodyPr spcFirstLastPara="1" wrap="square" lIns="91425" tIns="91425" rIns="91425" bIns="91425" anchor="t" anchorCtr="0">
            <a:noAutofit/>
          </a:bodyPr>
          <a:lstStyle/>
          <a:p>
            <a:pPr marL="0" indent="0">
              <a:buNone/>
            </a:pPr>
            <a:r>
              <a:rPr lang="en"/>
              <a:t>Did you like the resources on this template? Get them for free at our other websites:</a:t>
            </a:r>
            <a:endParaRPr/>
          </a:p>
          <a:p>
            <a:pPr marL="0" indent="0">
              <a:spcBef>
                <a:spcPts val="1000"/>
              </a:spcBef>
              <a:buNone/>
            </a:pPr>
            <a:r>
              <a:rPr lang="en" sz="1700" b="1"/>
              <a:t>Photos</a:t>
            </a:r>
            <a:endParaRPr sz="1700" b="1"/>
          </a:p>
          <a:p>
            <a:pPr marL="457196" indent="-317497">
              <a:spcBef>
                <a:spcPts val="1000"/>
              </a:spcBef>
              <a:buClr>
                <a:schemeClr val="dk1"/>
              </a:buClr>
              <a:buFont typeface="Lato"/>
              <a:buChar char="●"/>
            </a:pPr>
            <a:r>
              <a:rPr lang="en">
                <a:uFill>
                  <a:noFill/>
                </a:uFill>
                <a:hlinkClick r:id="rId3"/>
              </a:rPr>
              <a:t>Schoolgirl on math lesson</a:t>
            </a:r>
            <a:endParaRPr/>
          </a:p>
          <a:p>
            <a:pPr marL="457196" indent="-317497">
              <a:buClr>
                <a:schemeClr val="dk1"/>
              </a:buClr>
              <a:buFont typeface="Lato"/>
              <a:buChar char="●"/>
            </a:pPr>
            <a:r>
              <a:rPr lang="en">
                <a:uFill>
                  <a:noFill/>
                </a:uFill>
                <a:hlinkClick r:id="rId4"/>
              </a:rPr>
              <a:t>Colourful math numbers and letters top view</a:t>
            </a:r>
            <a:endParaRPr/>
          </a:p>
          <a:p>
            <a:pPr marL="457196" indent="-317497">
              <a:buClr>
                <a:schemeClr val="dk1"/>
              </a:buClr>
              <a:buFont typeface="Lato"/>
              <a:buChar char="●"/>
            </a:pPr>
            <a:r>
              <a:rPr lang="en">
                <a:uFill>
                  <a:noFill/>
                </a:uFill>
                <a:hlinkClick r:id="rId5"/>
              </a:rPr>
              <a:t>Thoughtful male teacher standing at blackboard and keeping chalk </a:t>
            </a:r>
            <a:endParaRPr/>
          </a:p>
          <a:p>
            <a:pPr marL="0" indent="0">
              <a:spcBef>
                <a:spcPts val="1000"/>
              </a:spcBef>
              <a:buNone/>
            </a:pPr>
            <a:r>
              <a:rPr lang="en" sz="1700" b="1"/>
              <a:t>Icons</a:t>
            </a:r>
            <a:endParaRPr sz="1700" b="1"/>
          </a:p>
          <a:p>
            <a:pPr marL="457196" indent="-317497">
              <a:spcBef>
                <a:spcPts val="1000"/>
              </a:spcBef>
              <a:buClr>
                <a:schemeClr val="dk1"/>
              </a:buClr>
              <a:buFont typeface="Lato"/>
              <a:buChar char="●"/>
            </a:pPr>
            <a:r>
              <a:rPr lang="en">
                <a:uFill>
                  <a:noFill/>
                </a:uFill>
                <a:hlinkClick r:id="rId6"/>
              </a:rPr>
              <a:t>Math icon pack</a:t>
            </a:r>
            <a:endParaRPr/>
          </a:p>
          <a:p>
            <a:pPr marL="0" indent="0">
              <a:spcBef>
                <a:spcPts val="1000"/>
              </a:spcBef>
              <a:buNone/>
            </a:pPr>
            <a:endParaRPr/>
          </a:p>
          <a:p>
            <a:pPr marL="0" indent="0">
              <a:spcBef>
                <a:spcPts val="1000"/>
              </a:spcBef>
              <a:buNone/>
            </a:pPr>
            <a:endParaRPr/>
          </a:p>
        </p:txBody>
      </p:sp>
      <p:sp>
        <p:nvSpPr>
          <p:cNvPr id="3074" name="Google Shape;3074;p54"/>
          <p:cNvSpPr txBox="1">
            <a:spLocks noGrp="1"/>
          </p:cNvSpPr>
          <p:nvPr>
            <p:ph type="title"/>
          </p:nvPr>
        </p:nvSpPr>
        <p:spPr>
          <a:xfrm>
            <a:off x="720000" y="445025"/>
            <a:ext cx="7704000" cy="572700"/>
          </a:xfrm>
          <a:prstGeom prst="rect">
            <a:avLst/>
          </a:prstGeom>
          <a:effectLst>
            <a:outerShdw dist="95250" dir="2940000" algn="bl" rotWithShape="0">
              <a:schemeClr val="lt1">
                <a:alpha val="50000"/>
              </a:schemeClr>
            </a:outerShdw>
          </a:effectLst>
        </p:spPr>
        <p:txBody>
          <a:bodyPr spcFirstLastPara="1" wrap="square" lIns="91425" tIns="91425" rIns="91425" bIns="91425" anchor="ctr" anchorCtr="0">
            <a:noAutofit/>
          </a:bodyPr>
          <a:lstStyle/>
          <a:p>
            <a:r>
              <a:rPr lang="en">
                <a:solidFill>
                  <a:schemeClr val="lt1"/>
                </a:solidFill>
              </a:rPr>
              <a:t>Resources</a:t>
            </a:r>
            <a:endParaRPr>
              <a:solidFill>
                <a:schemeClr val="lt1"/>
              </a:solidFill>
            </a:endParaRPr>
          </a:p>
        </p:txBody>
      </p:sp>
      <p:sp>
        <p:nvSpPr>
          <p:cNvPr id="3075" name="Google Shape;3075;p54"/>
          <p:cNvSpPr txBox="1">
            <a:spLocks noGrp="1"/>
          </p:cNvSpPr>
          <p:nvPr>
            <p:ph type="subTitle" idx="2"/>
          </p:nvPr>
        </p:nvSpPr>
        <p:spPr>
          <a:xfrm>
            <a:off x="4668375" y="1237776"/>
            <a:ext cx="3636900" cy="3370800"/>
          </a:xfrm>
          <a:prstGeom prst="rect">
            <a:avLst/>
          </a:prstGeom>
        </p:spPr>
        <p:txBody>
          <a:bodyPr spcFirstLastPara="1" wrap="square" lIns="91425" tIns="91425" rIns="91425" bIns="91425" anchor="t" anchorCtr="0">
            <a:noAutofit/>
          </a:bodyPr>
          <a:lstStyle/>
          <a:p>
            <a:pPr marL="0" indent="0">
              <a:spcBef>
                <a:spcPts val="1000"/>
              </a:spcBef>
              <a:buNone/>
            </a:pPr>
            <a:r>
              <a:rPr lang="en" sz="1700" b="1"/>
              <a:t>Vectors</a:t>
            </a:r>
            <a:endParaRPr sz="1700" b="1"/>
          </a:p>
          <a:p>
            <a:pPr marL="457196" indent="-317497">
              <a:spcBef>
                <a:spcPts val="1000"/>
              </a:spcBef>
              <a:buClr>
                <a:schemeClr val="dk1"/>
              </a:buClr>
              <a:buFont typeface="Lato"/>
              <a:buChar char="●"/>
            </a:pPr>
            <a:r>
              <a:rPr lang="en">
                <a:uFill>
                  <a:noFill/>
                </a:uFill>
                <a:hlinkClick r:id="rId7"/>
              </a:rPr>
              <a:t>Cartoon math elements background</a:t>
            </a:r>
            <a:r>
              <a:rPr lang="en"/>
              <a:t> I</a:t>
            </a:r>
            <a:endParaRPr/>
          </a:p>
          <a:p>
            <a:pPr marL="457196" indent="-317497">
              <a:buClr>
                <a:schemeClr val="dk1"/>
              </a:buClr>
              <a:buFont typeface="Lato"/>
              <a:buChar char="●"/>
            </a:pPr>
            <a:r>
              <a:rPr lang="en">
                <a:uFill>
                  <a:noFill/>
                </a:uFill>
                <a:hlinkClick r:id="rId8"/>
              </a:rPr>
              <a:t>Cartoon math elements background</a:t>
            </a:r>
            <a:r>
              <a:rPr lang="en"/>
              <a:t> II</a:t>
            </a:r>
            <a:endParaRPr/>
          </a:p>
          <a:p>
            <a:pPr marL="457196" indent="-317497">
              <a:buClr>
                <a:schemeClr val="dk1"/>
              </a:buClr>
              <a:buFont typeface="Lato"/>
              <a:buChar char="●"/>
            </a:pPr>
            <a:r>
              <a:rPr lang="en">
                <a:uFill>
                  <a:noFill/>
                </a:uFill>
                <a:hlinkClick r:id="rId9"/>
              </a:rPr>
              <a:t>Cartoon math elements background</a:t>
            </a:r>
            <a:r>
              <a:rPr lang="en"/>
              <a:t> III</a:t>
            </a:r>
            <a:endParaRPr/>
          </a:p>
          <a:p>
            <a:pPr marL="457196" indent="-317497">
              <a:buClr>
                <a:schemeClr val="dk1"/>
              </a:buClr>
            </a:pPr>
            <a:r>
              <a:rPr lang="en">
                <a:uFill>
                  <a:noFill/>
                </a:uFill>
                <a:hlinkClick r:id="rId10"/>
              </a:rPr>
              <a:t>Cartoon math concept background</a:t>
            </a:r>
            <a:r>
              <a:rPr lang="en"/>
              <a:t> I</a:t>
            </a:r>
            <a:endParaRPr/>
          </a:p>
          <a:p>
            <a:pPr marL="457196" indent="-317497">
              <a:buClr>
                <a:schemeClr val="dk1"/>
              </a:buClr>
            </a:pPr>
            <a:r>
              <a:rPr lang="en">
                <a:uFill>
                  <a:noFill/>
                </a:uFill>
                <a:hlinkClick r:id="rId11"/>
              </a:rPr>
              <a:t>Cartoon math concept background</a:t>
            </a:r>
            <a:r>
              <a:rPr lang="en"/>
              <a:t> II</a:t>
            </a:r>
            <a:endParaRPr/>
          </a:p>
          <a:p>
            <a:pPr marL="457196" indent="-317497">
              <a:buClr>
                <a:schemeClr val="dk1"/>
              </a:buClr>
            </a:pPr>
            <a:r>
              <a:rPr lang="en">
                <a:uFill>
                  <a:noFill/>
                </a:uFill>
                <a:hlinkClick r:id="rId12"/>
              </a:rPr>
              <a:t>Cartoon math concept background</a:t>
            </a:r>
            <a:r>
              <a:rPr lang="en"/>
              <a:t> III</a:t>
            </a:r>
            <a:endParaRPr/>
          </a:p>
          <a:p>
            <a:pPr marL="457196" indent="-317497">
              <a:buClr>
                <a:schemeClr val="dk1"/>
              </a:buClr>
            </a:pPr>
            <a:r>
              <a:rPr lang="en">
                <a:uFill>
                  <a:noFill/>
                </a:uFill>
                <a:hlinkClick r:id="rId13"/>
              </a:rPr>
              <a:t>Cartoon math elements background</a:t>
            </a:r>
            <a:endParaRPr/>
          </a:p>
          <a:p>
            <a:pPr marL="0" indent="0">
              <a:spcBef>
                <a:spcPts val="1000"/>
              </a:spcBef>
              <a:buNone/>
            </a:pPr>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079"/>
        <p:cNvGrpSpPr/>
        <p:nvPr/>
      </p:nvGrpSpPr>
      <p:grpSpPr>
        <a:xfrm>
          <a:off x="0" y="0"/>
          <a:ext cx="0" cy="0"/>
          <a:chOff x="0" y="0"/>
          <a:chExt cx="0" cy="0"/>
        </a:xfrm>
      </p:grpSpPr>
      <p:sp>
        <p:nvSpPr>
          <p:cNvPr id="3080" name="Google Shape;3080;p55"/>
          <p:cNvSpPr txBox="1"/>
          <p:nvPr/>
        </p:nvSpPr>
        <p:spPr>
          <a:xfrm>
            <a:off x="1048351" y="902900"/>
            <a:ext cx="7047300" cy="2686500"/>
          </a:xfrm>
          <a:prstGeom prst="rect">
            <a:avLst/>
          </a:prstGeom>
          <a:noFill/>
          <a:ln>
            <a:noFill/>
          </a:ln>
        </p:spPr>
        <p:txBody>
          <a:bodyPr spcFirstLastPara="1" wrap="square" lIns="91425" tIns="91425" rIns="91425" bIns="91425" anchor="t" anchorCtr="0">
            <a:noAutofit/>
          </a:bodyPr>
          <a:lstStyle/>
          <a:p>
            <a:pPr>
              <a:lnSpc>
                <a:spcPct val="115000"/>
              </a:lnSpc>
              <a:spcBef>
                <a:spcPts val="1400"/>
              </a:spcBef>
            </a:pPr>
            <a:r>
              <a:rPr lang="en" sz="1100">
                <a:solidFill>
                  <a:srgbClr val="FFFFFF"/>
                </a:solidFill>
              </a:rPr>
              <a:t>In order to use this template, you must credit </a:t>
            </a:r>
            <a:r>
              <a:rPr lang="en" sz="1100" b="1" u="sng">
                <a:solidFill>
                  <a:srgbClr val="869FB2"/>
                </a:solidFill>
                <a:hlinkClick r:id="rId3">
                  <a:extLst>
                    <a:ext uri="{A12FA001-AC4F-418D-AE19-62706E023703}">
                      <ahyp:hlinkClr xmlns:ahyp="http://schemas.microsoft.com/office/drawing/2018/hyperlinkcolor" val="tx"/>
                    </a:ext>
                  </a:extLst>
                </a:hlinkClick>
              </a:rPr>
              <a:t>Slidesgo</a:t>
            </a:r>
            <a:r>
              <a:rPr lang="en" sz="1100">
                <a:solidFill>
                  <a:srgbClr val="435D74"/>
                </a:solidFill>
              </a:rPr>
              <a:t> </a:t>
            </a:r>
            <a:r>
              <a:rPr lang="en" sz="1100">
                <a:solidFill>
                  <a:srgbClr val="FFFFFF"/>
                </a:solidFill>
              </a:rPr>
              <a:t>by keeping the </a:t>
            </a:r>
            <a:r>
              <a:rPr lang="en" sz="1100" b="1" u="sng">
                <a:solidFill>
                  <a:schemeClr val="hlink"/>
                </a:solidFill>
                <a:hlinkClick r:id="rId4" action="ppaction://hlinksldjump"/>
              </a:rPr>
              <a:t>Thanks</a:t>
            </a:r>
            <a:r>
              <a:rPr lang="en" sz="1100">
                <a:solidFill>
                  <a:srgbClr val="869FB2"/>
                </a:solidFill>
              </a:rPr>
              <a:t> </a:t>
            </a:r>
            <a:r>
              <a:rPr lang="en" sz="1100">
                <a:solidFill>
                  <a:srgbClr val="FFFFFF"/>
                </a:solidFill>
              </a:rPr>
              <a:t>slide.</a:t>
            </a:r>
            <a:endParaRPr sz="1100">
              <a:solidFill>
                <a:srgbClr val="FFFFFF"/>
              </a:solidFill>
            </a:endParaRPr>
          </a:p>
          <a:p>
            <a:pPr>
              <a:lnSpc>
                <a:spcPct val="115000"/>
              </a:lnSpc>
              <a:spcBef>
                <a:spcPts val="1400"/>
              </a:spcBef>
            </a:pPr>
            <a:r>
              <a:rPr lang="en" sz="1000" b="1">
                <a:solidFill>
                  <a:srgbClr val="869FB2"/>
                </a:solidFill>
              </a:rPr>
              <a:t>You are allowed to:</a:t>
            </a:r>
            <a:endParaRPr sz="1000" b="1">
              <a:solidFill>
                <a:srgbClr val="869FB2"/>
              </a:solidFill>
            </a:endParaRPr>
          </a:p>
          <a:p>
            <a:pPr>
              <a:lnSpc>
                <a:spcPct val="115000"/>
              </a:lnSpc>
              <a:spcBef>
                <a:spcPts val="400"/>
              </a:spcBef>
            </a:pPr>
            <a:r>
              <a:rPr lang="en" sz="1000">
                <a:solidFill>
                  <a:srgbClr val="FFFFFF"/>
                </a:solidFill>
              </a:rPr>
              <a:t>- Modify this template.</a:t>
            </a:r>
            <a:endParaRPr sz="1000">
              <a:solidFill>
                <a:srgbClr val="FFFFFF"/>
              </a:solidFill>
            </a:endParaRPr>
          </a:p>
          <a:p>
            <a:pPr>
              <a:lnSpc>
                <a:spcPct val="115000"/>
              </a:lnSpc>
            </a:pPr>
            <a:r>
              <a:rPr lang="en" sz="1000">
                <a:solidFill>
                  <a:srgbClr val="FFFFFF"/>
                </a:solidFill>
              </a:rPr>
              <a:t>- Use it for both personal and commercial projects.</a:t>
            </a:r>
            <a:endParaRPr sz="1000">
              <a:solidFill>
                <a:srgbClr val="FFFFFF"/>
              </a:solidFill>
            </a:endParaRPr>
          </a:p>
          <a:p>
            <a:pPr>
              <a:lnSpc>
                <a:spcPct val="115000"/>
              </a:lnSpc>
              <a:spcBef>
                <a:spcPts val="1400"/>
              </a:spcBef>
            </a:pPr>
            <a:r>
              <a:rPr lang="en" sz="1000" b="1">
                <a:solidFill>
                  <a:srgbClr val="869FB2"/>
                </a:solidFill>
              </a:rPr>
              <a:t>You are not allowed to:</a:t>
            </a:r>
            <a:endParaRPr sz="1000" b="1">
              <a:solidFill>
                <a:srgbClr val="869FB2"/>
              </a:solidFill>
            </a:endParaRPr>
          </a:p>
          <a:p>
            <a:pPr>
              <a:lnSpc>
                <a:spcPct val="115000"/>
              </a:lnSpc>
              <a:spcBef>
                <a:spcPts val="400"/>
              </a:spcBef>
            </a:pPr>
            <a:r>
              <a:rPr lang="en" sz="1000">
                <a:solidFill>
                  <a:srgbClr val="FFFFFF"/>
                </a:solidFill>
              </a:rPr>
              <a:t>- Sublicense, sell or rent any of Slidesgo Content (or a modified version of Slidesgo Content).</a:t>
            </a:r>
            <a:endParaRPr sz="1000">
              <a:solidFill>
                <a:srgbClr val="FFFFFF"/>
              </a:solidFill>
            </a:endParaRPr>
          </a:p>
          <a:p>
            <a:pPr>
              <a:lnSpc>
                <a:spcPct val="115000"/>
              </a:lnSpc>
            </a:pPr>
            <a:r>
              <a:rPr lang="en" sz="1000">
                <a:solidFill>
                  <a:srgbClr val="FFFFFF"/>
                </a:solidFill>
              </a:rPr>
              <a:t>- Distribute Slidesgo Content unless it has been expressly authorized by Slidesgo.</a:t>
            </a:r>
            <a:endParaRPr sz="1000">
              <a:solidFill>
                <a:srgbClr val="FFFFFF"/>
              </a:solidFill>
            </a:endParaRPr>
          </a:p>
          <a:p>
            <a:pPr>
              <a:lnSpc>
                <a:spcPct val="115000"/>
              </a:lnSpc>
            </a:pPr>
            <a:r>
              <a:rPr lang="en" sz="1000">
                <a:solidFill>
                  <a:srgbClr val="FFFFFF"/>
                </a:solidFill>
              </a:rPr>
              <a:t>- Include Slidesgo Content in an online or offline database or file.</a:t>
            </a:r>
            <a:endParaRPr sz="1000">
              <a:solidFill>
                <a:srgbClr val="FFFFFF"/>
              </a:solidFill>
            </a:endParaRPr>
          </a:p>
          <a:p>
            <a:pPr>
              <a:lnSpc>
                <a:spcPct val="115000"/>
              </a:lnSpc>
            </a:pPr>
            <a:r>
              <a:rPr lang="en" sz="1000">
                <a:solidFill>
                  <a:srgbClr val="FFFFFF"/>
                </a:solidFill>
              </a:rPr>
              <a:t>- Offer Slidesgo templates (or modified versions of Slidesgo templates) for download.</a:t>
            </a:r>
            <a:endParaRPr sz="1000">
              <a:solidFill>
                <a:srgbClr val="FFFFFF"/>
              </a:solidFill>
            </a:endParaRPr>
          </a:p>
          <a:p>
            <a:pPr>
              <a:lnSpc>
                <a:spcPct val="115000"/>
              </a:lnSpc>
            </a:pPr>
            <a:r>
              <a:rPr lang="en" sz="1000">
                <a:solidFill>
                  <a:srgbClr val="FFFFFF"/>
                </a:solidFill>
              </a:rPr>
              <a:t>- Acquire the copyright of Slidesgo Content.</a:t>
            </a:r>
            <a:endParaRPr sz="1000">
              <a:solidFill>
                <a:srgbClr val="FFFFFF"/>
              </a:solidFill>
            </a:endParaRPr>
          </a:p>
        </p:txBody>
      </p:sp>
      <p:sp>
        <p:nvSpPr>
          <p:cNvPr id="3081" name="Google Shape;3081;p55"/>
          <p:cNvSpPr txBox="1"/>
          <p:nvPr/>
        </p:nvSpPr>
        <p:spPr>
          <a:xfrm>
            <a:off x="1048351" y="323850"/>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Instructions for use</a:t>
            </a:r>
            <a:endParaRPr sz="2400">
              <a:solidFill>
                <a:srgbClr val="FFFFFF"/>
              </a:solidFill>
            </a:endParaRPr>
          </a:p>
        </p:txBody>
      </p:sp>
      <p:sp>
        <p:nvSpPr>
          <p:cNvPr id="3082" name="Google Shape;3082;p55"/>
          <p:cNvSpPr txBox="1"/>
          <p:nvPr/>
        </p:nvSpPr>
        <p:spPr>
          <a:xfrm>
            <a:off x="1048351" y="4314290"/>
            <a:ext cx="7047300" cy="440100"/>
          </a:xfrm>
          <a:prstGeom prst="rect">
            <a:avLst/>
          </a:prstGeom>
          <a:noFill/>
          <a:ln>
            <a:noFill/>
          </a:ln>
        </p:spPr>
        <p:txBody>
          <a:bodyPr spcFirstLastPara="1" wrap="square" lIns="91425" tIns="91425" rIns="91425" bIns="91425" anchor="t" anchorCtr="0">
            <a:noAutofit/>
          </a:bodyPr>
          <a:lstStyle/>
          <a:p>
            <a:pPr algn="ctr">
              <a:lnSpc>
                <a:spcPct val="115000"/>
              </a:lnSpc>
            </a:pPr>
            <a:r>
              <a:rPr lang="en" sz="1000">
                <a:solidFill>
                  <a:srgbClr val="FFFFFF"/>
                </a:solidFill>
              </a:rPr>
              <a:t>For more information about editing slides, please </a:t>
            </a:r>
            <a:r>
              <a:rPr lang="en" sz="900">
                <a:solidFill>
                  <a:srgbClr val="FFFFFF"/>
                </a:solidFill>
              </a:rPr>
              <a:t>read </a:t>
            </a:r>
            <a:r>
              <a:rPr lang="en" sz="1000">
                <a:solidFill>
                  <a:srgbClr val="FFFFFF"/>
                </a:solidFill>
              </a:rPr>
              <a:t>our FAQs or visit Slidesgo School:</a:t>
            </a:r>
            <a:endParaRPr sz="1000">
              <a:solidFill>
                <a:srgbClr val="FFFFFF"/>
              </a:solidFill>
            </a:endParaRPr>
          </a:p>
          <a:p>
            <a:pPr algn="ctr">
              <a:lnSpc>
                <a:spcPct val="115000"/>
              </a:lnSpc>
            </a:pPr>
            <a:r>
              <a:rPr lang="en" sz="1000" u="sng">
                <a:solidFill>
                  <a:srgbClr val="869FB2"/>
                </a:solidFill>
                <a:hlinkClick r:id="rId5">
                  <a:extLst>
                    <a:ext uri="{A12FA001-AC4F-418D-AE19-62706E023703}">
                      <ahyp:hlinkClr xmlns:ahyp="http://schemas.microsoft.com/office/drawing/2018/hyperlinkcolor" val="tx"/>
                    </a:ext>
                  </a:extLst>
                </a:hlinkClick>
              </a:rPr>
              <a:t>https://slidesgo.com/faqs</a:t>
            </a:r>
            <a:r>
              <a:rPr lang="en" sz="1200">
                <a:solidFill>
                  <a:srgbClr val="FFFFFF"/>
                </a:solidFill>
              </a:rPr>
              <a:t> </a:t>
            </a:r>
            <a:r>
              <a:rPr lang="en" sz="1000">
                <a:solidFill>
                  <a:srgbClr val="FFFFFF"/>
                </a:solidFill>
              </a:rPr>
              <a:t>and</a:t>
            </a:r>
            <a:r>
              <a:rPr lang="en" sz="1200">
                <a:solidFill>
                  <a:srgbClr val="FFFFFF"/>
                </a:solidFill>
              </a:rPr>
              <a:t> </a:t>
            </a:r>
            <a:r>
              <a:rPr lang="en" sz="1000" u="sng">
                <a:solidFill>
                  <a:srgbClr val="869FB2"/>
                </a:solidFill>
                <a:hlinkClick r:id="rId6">
                  <a:extLst>
                    <a:ext uri="{A12FA001-AC4F-418D-AE19-62706E023703}">
                      <ahyp:hlinkClr xmlns:ahyp="http://schemas.microsoft.com/office/drawing/2018/hyperlinkcolor" val="tx"/>
                    </a:ext>
                  </a:extLst>
                </a:hlinkClick>
              </a:rPr>
              <a:t>https://slidesgo.com/slidesgo-school</a:t>
            </a:r>
            <a:endParaRPr sz="1000" u="sng">
              <a:solidFill>
                <a:srgbClr val="869FB2"/>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086"/>
        <p:cNvGrpSpPr/>
        <p:nvPr/>
      </p:nvGrpSpPr>
      <p:grpSpPr>
        <a:xfrm>
          <a:off x="0" y="0"/>
          <a:ext cx="0" cy="0"/>
          <a:chOff x="0" y="0"/>
          <a:chExt cx="0" cy="0"/>
        </a:xfrm>
      </p:grpSpPr>
      <p:sp>
        <p:nvSpPr>
          <p:cNvPr id="3087" name="Google Shape;3087;p56"/>
          <p:cNvSpPr txBox="1"/>
          <p:nvPr/>
        </p:nvSpPr>
        <p:spPr>
          <a:xfrm>
            <a:off x="1048351" y="323850"/>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Instructions for use (premium users)</a:t>
            </a:r>
            <a:endParaRPr sz="2400">
              <a:solidFill>
                <a:srgbClr val="FFFFFF"/>
              </a:solidFill>
            </a:endParaRPr>
          </a:p>
        </p:txBody>
      </p:sp>
      <p:sp>
        <p:nvSpPr>
          <p:cNvPr id="3088" name="Google Shape;3088;p56"/>
          <p:cNvSpPr txBox="1"/>
          <p:nvPr/>
        </p:nvSpPr>
        <p:spPr>
          <a:xfrm>
            <a:off x="1048351" y="902900"/>
            <a:ext cx="7047300" cy="3929700"/>
          </a:xfrm>
          <a:prstGeom prst="rect">
            <a:avLst/>
          </a:prstGeom>
          <a:noFill/>
          <a:ln>
            <a:noFill/>
          </a:ln>
        </p:spPr>
        <p:txBody>
          <a:bodyPr spcFirstLastPara="1" wrap="square" lIns="91425" tIns="91425" rIns="91425" bIns="91425" anchor="t" anchorCtr="0">
            <a:noAutofit/>
          </a:bodyPr>
          <a:lstStyle/>
          <a:p>
            <a:pPr>
              <a:lnSpc>
                <a:spcPct val="115000"/>
              </a:lnSpc>
              <a:spcBef>
                <a:spcPts val="1400"/>
              </a:spcBef>
            </a:pPr>
            <a:r>
              <a:rPr lang="en" sz="1100">
                <a:solidFill>
                  <a:srgbClr val="FFFFFF"/>
                </a:solidFill>
              </a:rPr>
              <a:t>In order to use this template, you must be a Premium user on </a:t>
            </a:r>
            <a:r>
              <a:rPr lang="en" sz="1000" b="1" u="sng">
                <a:solidFill>
                  <a:srgbClr val="869FB2"/>
                </a:solidFill>
              </a:rPr>
              <a:t>S</a:t>
            </a:r>
            <a:r>
              <a:rPr lang="en" sz="1100" b="1" u="sng">
                <a:solidFill>
                  <a:srgbClr val="869FB2"/>
                </a:solidFill>
                <a:hlinkClick r:id="rId3">
                  <a:extLst>
                    <a:ext uri="{A12FA001-AC4F-418D-AE19-62706E023703}">
                      <ahyp:hlinkClr xmlns:ahyp="http://schemas.microsoft.com/office/drawing/2018/hyperlinkcolor" val="tx"/>
                    </a:ext>
                  </a:extLst>
                </a:hlinkClick>
              </a:rPr>
              <a:t>lidesgo</a:t>
            </a:r>
            <a:r>
              <a:rPr lang="en" sz="1100">
                <a:solidFill>
                  <a:srgbClr val="FFFFFF"/>
                </a:solidFill>
              </a:rPr>
              <a:t>.</a:t>
            </a:r>
            <a:endParaRPr sz="1100">
              <a:solidFill>
                <a:srgbClr val="FFFFFF"/>
              </a:solidFill>
            </a:endParaRPr>
          </a:p>
          <a:p>
            <a:pPr>
              <a:lnSpc>
                <a:spcPct val="115000"/>
              </a:lnSpc>
              <a:spcBef>
                <a:spcPts val="1400"/>
              </a:spcBef>
            </a:pPr>
            <a:r>
              <a:rPr lang="en" sz="1000" b="1">
                <a:solidFill>
                  <a:srgbClr val="869FB2"/>
                </a:solidFill>
              </a:rPr>
              <a:t>You are allowed to:</a:t>
            </a:r>
            <a:endParaRPr sz="1000" b="1">
              <a:solidFill>
                <a:srgbClr val="869FB2"/>
              </a:solidFill>
            </a:endParaRPr>
          </a:p>
          <a:p>
            <a:pPr marL="457196" indent="-292097">
              <a:lnSpc>
                <a:spcPct val="115000"/>
              </a:lnSpc>
              <a:spcBef>
                <a:spcPts val="400"/>
              </a:spcBef>
              <a:buClr>
                <a:srgbClr val="FFFFFF"/>
              </a:buClr>
              <a:buSzPts val="1000"/>
              <a:buFont typeface="Arial"/>
              <a:buChar char="●"/>
            </a:pPr>
            <a:r>
              <a:rPr lang="en" sz="1000">
                <a:solidFill>
                  <a:srgbClr val="FFFFFF"/>
                </a:solidFill>
              </a:rPr>
              <a:t>Modify this template.</a:t>
            </a:r>
            <a:endParaRPr sz="1000">
              <a:solidFill>
                <a:srgbClr val="FFFFFF"/>
              </a:solidFill>
            </a:endParaRPr>
          </a:p>
          <a:p>
            <a:pPr marL="457196" indent="-292097">
              <a:lnSpc>
                <a:spcPct val="115000"/>
              </a:lnSpc>
              <a:buClr>
                <a:srgbClr val="FFFFFF"/>
              </a:buClr>
              <a:buSzPts val="1000"/>
              <a:buFont typeface="Arial"/>
              <a:buChar char="●"/>
            </a:pPr>
            <a:r>
              <a:rPr lang="en" sz="1000">
                <a:solidFill>
                  <a:srgbClr val="FFFFFF"/>
                </a:solidFill>
              </a:rPr>
              <a:t>Use it for both personal and commercial purposes.</a:t>
            </a:r>
            <a:endParaRPr sz="1000">
              <a:solidFill>
                <a:srgbClr val="FFFFFF"/>
              </a:solidFill>
            </a:endParaRPr>
          </a:p>
          <a:p>
            <a:pPr marL="457196" indent="-292097">
              <a:lnSpc>
                <a:spcPct val="115000"/>
              </a:lnSpc>
              <a:buClr>
                <a:srgbClr val="FFFFFF"/>
              </a:buClr>
              <a:buSzPts val="1000"/>
              <a:buFont typeface="Arial"/>
              <a:buChar char="●"/>
            </a:pPr>
            <a:r>
              <a:rPr lang="en" sz="1000">
                <a:solidFill>
                  <a:srgbClr val="FFFFFF"/>
                </a:solidFill>
              </a:rPr>
              <a:t>Hide or delete the “Thanks” slide and the mention to Slidesgo in the credits.</a:t>
            </a:r>
            <a:endParaRPr sz="1000">
              <a:solidFill>
                <a:srgbClr val="FFFFFF"/>
              </a:solidFill>
            </a:endParaRPr>
          </a:p>
          <a:p>
            <a:pPr marL="457196" indent="-292097">
              <a:lnSpc>
                <a:spcPct val="115000"/>
              </a:lnSpc>
              <a:buClr>
                <a:srgbClr val="FFFFFF"/>
              </a:buClr>
              <a:buSzPts val="1000"/>
              <a:buFont typeface="Arial"/>
              <a:buChar char="●"/>
            </a:pPr>
            <a:r>
              <a:rPr lang="en" sz="1000">
                <a:solidFill>
                  <a:srgbClr val="FFFFFF"/>
                </a:solidFill>
              </a:rPr>
              <a:t>Share this template in an editable format with people who are not part of your team.</a:t>
            </a:r>
            <a:endParaRPr sz="1000">
              <a:solidFill>
                <a:srgbClr val="FFFFFF"/>
              </a:solidFill>
            </a:endParaRPr>
          </a:p>
          <a:p>
            <a:pPr>
              <a:lnSpc>
                <a:spcPct val="115000"/>
              </a:lnSpc>
              <a:spcBef>
                <a:spcPts val="1400"/>
              </a:spcBef>
            </a:pPr>
            <a:r>
              <a:rPr lang="en" sz="1000" b="1">
                <a:solidFill>
                  <a:srgbClr val="869FB2"/>
                </a:solidFill>
              </a:rPr>
              <a:t>You are not allowed to:</a:t>
            </a:r>
            <a:endParaRPr sz="1000" b="1">
              <a:solidFill>
                <a:srgbClr val="869FB2"/>
              </a:solidFill>
            </a:endParaRPr>
          </a:p>
          <a:p>
            <a:pPr marL="457196" indent="-292097">
              <a:lnSpc>
                <a:spcPct val="115000"/>
              </a:lnSpc>
              <a:spcBef>
                <a:spcPts val="400"/>
              </a:spcBef>
              <a:buClr>
                <a:srgbClr val="FFFFFF"/>
              </a:buClr>
              <a:buSzPts val="1000"/>
              <a:buFont typeface="Arial"/>
              <a:buChar char="●"/>
            </a:pPr>
            <a:r>
              <a:rPr lang="en" sz="1000">
                <a:solidFill>
                  <a:srgbClr val="FFFFFF"/>
                </a:solidFill>
              </a:rPr>
              <a:t>Sublicense, sell or rent this Slidesgo Template (or a modified version of this Slidesgo Template).</a:t>
            </a:r>
            <a:endParaRPr sz="1000">
              <a:solidFill>
                <a:srgbClr val="FFFFFF"/>
              </a:solidFill>
            </a:endParaRPr>
          </a:p>
          <a:p>
            <a:pPr marL="457196" indent="-292097">
              <a:lnSpc>
                <a:spcPct val="115000"/>
              </a:lnSpc>
              <a:buClr>
                <a:srgbClr val="FFFFFF"/>
              </a:buClr>
              <a:buSzPts val="1000"/>
              <a:buFont typeface="Arial"/>
              <a:buChar char="●"/>
            </a:pPr>
            <a:r>
              <a:rPr lang="en" sz="1000">
                <a:solidFill>
                  <a:srgbClr val="FFFFFF"/>
                </a:solidFill>
              </a:rPr>
              <a:t>Distribute this Slidesgo Template (or a modified version of this Slidesgo Template) or include it in a database or in any other product or service that offers downloadable images, icons or presentations that may be subject to distribution or resale.</a:t>
            </a:r>
            <a:endParaRPr sz="1000">
              <a:solidFill>
                <a:srgbClr val="FFFFFF"/>
              </a:solidFill>
            </a:endParaRPr>
          </a:p>
          <a:p>
            <a:pPr marL="457196" indent="-292097">
              <a:lnSpc>
                <a:spcPct val="115000"/>
              </a:lnSpc>
              <a:buClr>
                <a:srgbClr val="FFFFFF"/>
              </a:buClr>
              <a:buSzPts val="1000"/>
              <a:buFont typeface="Arial"/>
              <a:buChar char="●"/>
            </a:pPr>
            <a:r>
              <a:rPr lang="en" sz="1000">
                <a:solidFill>
                  <a:srgbClr val="FFFFFF"/>
                </a:solidFill>
              </a:rPr>
              <a:t>Use any of the elements that are part of this Slidesgo Template in an isolated and separated way from this Template.</a:t>
            </a:r>
            <a:endParaRPr sz="1000">
              <a:solidFill>
                <a:srgbClr val="FFFFFF"/>
              </a:solidFill>
            </a:endParaRPr>
          </a:p>
          <a:p>
            <a:pPr marL="457196" indent="-292097">
              <a:lnSpc>
                <a:spcPct val="115000"/>
              </a:lnSpc>
              <a:buClr>
                <a:srgbClr val="FFFFFF"/>
              </a:buClr>
              <a:buSzPts val="1000"/>
              <a:buFont typeface="Arial"/>
              <a:buChar char="●"/>
            </a:pPr>
            <a:r>
              <a:rPr lang="en" sz="1000">
                <a:solidFill>
                  <a:srgbClr val="FFFFFF"/>
                </a:solidFill>
              </a:rPr>
              <a:t>Register any of the elements that are part of this template as a trademark or logo, or register it as a work in an intellectual property registry or similar.</a:t>
            </a:r>
            <a:endParaRPr sz="1000">
              <a:solidFill>
                <a:srgbClr val="FFFFFF"/>
              </a:solidFill>
            </a:endParaRPr>
          </a:p>
          <a:p>
            <a:pPr>
              <a:lnSpc>
                <a:spcPct val="115000"/>
              </a:lnSpc>
            </a:pPr>
            <a:endParaRPr sz="1000">
              <a:solidFill>
                <a:srgbClr val="FFFFFF"/>
              </a:solidFill>
            </a:endParaRPr>
          </a:p>
          <a:p>
            <a:pPr>
              <a:lnSpc>
                <a:spcPct val="115000"/>
              </a:lnSpc>
            </a:pPr>
            <a:endParaRPr sz="1000">
              <a:solidFill>
                <a:srgbClr val="FFFFFF"/>
              </a:solidFill>
            </a:endParaRPr>
          </a:p>
        </p:txBody>
      </p:sp>
      <p:sp>
        <p:nvSpPr>
          <p:cNvPr id="3089" name="Google Shape;3089;p56"/>
          <p:cNvSpPr txBox="1"/>
          <p:nvPr/>
        </p:nvSpPr>
        <p:spPr>
          <a:xfrm>
            <a:off x="1048351" y="4314290"/>
            <a:ext cx="7047300" cy="440100"/>
          </a:xfrm>
          <a:prstGeom prst="rect">
            <a:avLst/>
          </a:prstGeom>
          <a:noFill/>
          <a:ln>
            <a:noFill/>
          </a:ln>
        </p:spPr>
        <p:txBody>
          <a:bodyPr spcFirstLastPara="1" wrap="square" lIns="91425" tIns="91425" rIns="91425" bIns="91425" anchor="t" anchorCtr="0">
            <a:noAutofit/>
          </a:bodyPr>
          <a:lstStyle/>
          <a:p>
            <a:pPr algn="ctr">
              <a:lnSpc>
                <a:spcPct val="115000"/>
              </a:lnSpc>
            </a:pPr>
            <a:r>
              <a:rPr lang="en" sz="1000">
                <a:solidFill>
                  <a:srgbClr val="FFFFFF"/>
                </a:solidFill>
              </a:rPr>
              <a:t>For more information about editing slides, please </a:t>
            </a:r>
            <a:r>
              <a:rPr lang="en" sz="900">
                <a:solidFill>
                  <a:srgbClr val="FFFFFF"/>
                </a:solidFill>
              </a:rPr>
              <a:t>read </a:t>
            </a:r>
            <a:r>
              <a:rPr lang="en" sz="1000">
                <a:solidFill>
                  <a:srgbClr val="FFFFFF"/>
                </a:solidFill>
              </a:rPr>
              <a:t>our FAQs or visit Slidesgo School:</a:t>
            </a:r>
            <a:endParaRPr sz="1000">
              <a:solidFill>
                <a:srgbClr val="FFFFFF"/>
              </a:solidFill>
            </a:endParaRPr>
          </a:p>
          <a:p>
            <a:pPr algn="ctr">
              <a:lnSpc>
                <a:spcPct val="115000"/>
              </a:lnSpc>
            </a:pPr>
            <a:r>
              <a:rPr lang="en" sz="1000" u="sng">
                <a:solidFill>
                  <a:srgbClr val="869FB2"/>
                </a:solidFill>
                <a:hlinkClick r:id="rId4">
                  <a:extLst>
                    <a:ext uri="{A12FA001-AC4F-418D-AE19-62706E023703}">
                      <ahyp:hlinkClr xmlns:ahyp="http://schemas.microsoft.com/office/drawing/2018/hyperlinkcolor" val="tx"/>
                    </a:ext>
                  </a:extLst>
                </a:hlinkClick>
              </a:rPr>
              <a:t>https://slidesgo.com/faqs</a:t>
            </a:r>
            <a:r>
              <a:rPr lang="en" sz="1200">
                <a:solidFill>
                  <a:srgbClr val="FFFFFF"/>
                </a:solidFill>
              </a:rPr>
              <a:t> </a:t>
            </a:r>
            <a:r>
              <a:rPr lang="en" sz="1000">
                <a:solidFill>
                  <a:srgbClr val="FFFFFF"/>
                </a:solidFill>
              </a:rPr>
              <a:t>and</a:t>
            </a:r>
            <a:r>
              <a:rPr lang="en" sz="1200">
                <a:solidFill>
                  <a:srgbClr val="FFFFFF"/>
                </a:solidFill>
              </a:rPr>
              <a:t> </a:t>
            </a:r>
            <a:r>
              <a:rPr lang="en" sz="1000" u="sng">
                <a:solidFill>
                  <a:srgbClr val="869FB2"/>
                </a:solidFill>
                <a:hlinkClick r:id="rId5">
                  <a:extLst>
                    <a:ext uri="{A12FA001-AC4F-418D-AE19-62706E023703}">
                      <ahyp:hlinkClr xmlns:ahyp="http://schemas.microsoft.com/office/drawing/2018/hyperlinkcolor" val="tx"/>
                    </a:ext>
                  </a:extLst>
                </a:hlinkClick>
              </a:rPr>
              <a:t>https://slidesgo.com/slidesgo-school</a:t>
            </a:r>
            <a:endParaRPr sz="1000" u="sng">
              <a:solidFill>
                <a:srgbClr val="869FB2"/>
              </a:solidFill>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093"/>
        <p:cNvGrpSpPr/>
        <p:nvPr/>
      </p:nvGrpSpPr>
      <p:grpSpPr>
        <a:xfrm>
          <a:off x="0" y="0"/>
          <a:ext cx="0" cy="0"/>
          <a:chOff x="0" y="0"/>
          <a:chExt cx="0" cy="0"/>
        </a:xfrm>
      </p:grpSpPr>
      <p:sp>
        <p:nvSpPr>
          <p:cNvPr id="3094" name="Google Shape;3094;p57"/>
          <p:cNvSpPr txBox="1"/>
          <p:nvPr/>
        </p:nvSpPr>
        <p:spPr>
          <a:xfrm>
            <a:off x="1068101" y="1087849"/>
            <a:ext cx="7047300" cy="440100"/>
          </a:xfrm>
          <a:prstGeom prst="rect">
            <a:avLst/>
          </a:prstGeom>
          <a:noFill/>
          <a:ln>
            <a:noFill/>
          </a:ln>
        </p:spPr>
        <p:txBody>
          <a:bodyPr spcFirstLastPara="1" wrap="square" lIns="91425" tIns="91425" rIns="91425" bIns="91425" anchor="t" anchorCtr="0">
            <a:noAutofit/>
          </a:bodyPr>
          <a:lstStyle/>
          <a:p>
            <a:pPr algn="ctr">
              <a:lnSpc>
                <a:spcPct val="115000"/>
              </a:lnSpc>
            </a:pPr>
            <a:r>
              <a:rPr lang="en" sz="1100">
                <a:solidFill>
                  <a:srgbClr val="FFFFFF"/>
                </a:solidFill>
              </a:rPr>
              <a:t>This presentation has been made using the following fonts:</a:t>
            </a:r>
            <a:endParaRPr sz="1100">
              <a:solidFill>
                <a:srgbClr val="FFFFFF"/>
              </a:solidFill>
            </a:endParaRPr>
          </a:p>
          <a:p>
            <a:pPr>
              <a:lnSpc>
                <a:spcPct val="115000"/>
              </a:lnSpc>
            </a:pPr>
            <a:endParaRPr sz="1300">
              <a:solidFill>
                <a:srgbClr val="435D74"/>
              </a:solidFill>
            </a:endParaRPr>
          </a:p>
        </p:txBody>
      </p:sp>
      <p:sp>
        <p:nvSpPr>
          <p:cNvPr id="3095" name="Google Shape;3095;p57"/>
          <p:cNvSpPr txBox="1"/>
          <p:nvPr/>
        </p:nvSpPr>
        <p:spPr>
          <a:xfrm>
            <a:off x="1068101" y="1610423"/>
            <a:ext cx="7047300" cy="1254900"/>
          </a:xfrm>
          <a:prstGeom prst="rect">
            <a:avLst/>
          </a:prstGeom>
          <a:noFill/>
          <a:ln>
            <a:noFill/>
          </a:ln>
        </p:spPr>
        <p:txBody>
          <a:bodyPr spcFirstLastPara="1" wrap="square" lIns="91425" tIns="91425" rIns="91425" bIns="91425" anchor="ctr" anchorCtr="0">
            <a:noAutofit/>
          </a:bodyPr>
          <a:lstStyle/>
          <a:p>
            <a:pPr algn="ctr">
              <a:lnSpc>
                <a:spcPct val="115000"/>
              </a:lnSpc>
            </a:pPr>
            <a:r>
              <a:rPr lang="en" sz="1100" b="1">
                <a:solidFill>
                  <a:srgbClr val="EFEFEF"/>
                </a:solidFill>
              </a:rPr>
              <a:t>Merriweather</a:t>
            </a:r>
            <a:endParaRPr sz="1100" b="1">
              <a:solidFill>
                <a:srgbClr val="EFEFEF"/>
              </a:solidFill>
            </a:endParaRPr>
          </a:p>
          <a:p>
            <a:pPr algn="ctr">
              <a:lnSpc>
                <a:spcPct val="115000"/>
              </a:lnSpc>
            </a:pPr>
            <a:r>
              <a:rPr lang="en" sz="1100">
                <a:solidFill>
                  <a:schemeClr val="lt1"/>
                </a:solidFill>
              </a:rPr>
              <a:t>(</a:t>
            </a:r>
            <a:r>
              <a:rPr lang="en" sz="1100">
                <a:solidFill>
                  <a:schemeClr val="lt1"/>
                </a:solidFill>
                <a:uFill>
                  <a:noFill/>
                </a:uFill>
                <a:hlinkClick r:id="rId3">
                  <a:extLst>
                    <a:ext uri="{A12FA001-AC4F-418D-AE19-62706E023703}">
                      <ahyp:hlinkClr xmlns:ahyp="http://schemas.microsoft.com/office/drawing/2018/hyperlinkcolor" val="tx"/>
                    </a:ext>
                  </a:extLst>
                </a:hlinkClick>
              </a:rPr>
              <a:t>https://fonts.google.com/specimen/Merriweather</a:t>
            </a:r>
            <a:r>
              <a:rPr lang="en" sz="1100">
                <a:solidFill>
                  <a:schemeClr val="lt1"/>
                </a:solidFill>
              </a:rPr>
              <a:t>)</a:t>
            </a:r>
            <a:endParaRPr sz="1100">
              <a:solidFill>
                <a:schemeClr val="lt1"/>
              </a:solidFill>
            </a:endParaRPr>
          </a:p>
          <a:p>
            <a:pPr algn="ctr">
              <a:lnSpc>
                <a:spcPct val="115000"/>
              </a:lnSpc>
            </a:pPr>
            <a:endParaRPr sz="800">
              <a:solidFill>
                <a:srgbClr val="435D74"/>
              </a:solidFill>
            </a:endParaRPr>
          </a:p>
          <a:p>
            <a:pPr algn="ctr">
              <a:lnSpc>
                <a:spcPct val="115000"/>
              </a:lnSpc>
            </a:pPr>
            <a:r>
              <a:rPr lang="en" sz="1100" b="1">
                <a:solidFill>
                  <a:srgbClr val="FFFFFF"/>
                </a:solidFill>
              </a:rPr>
              <a:t>Lato</a:t>
            </a:r>
            <a:endParaRPr sz="1100" b="1">
              <a:solidFill>
                <a:srgbClr val="FFFFFF"/>
              </a:solidFill>
            </a:endParaRPr>
          </a:p>
          <a:p>
            <a:pPr algn="ctr">
              <a:lnSpc>
                <a:spcPct val="115000"/>
              </a:lnSpc>
            </a:pPr>
            <a:r>
              <a:rPr lang="en" sz="1100">
                <a:solidFill>
                  <a:schemeClr val="lt1"/>
                </a:solidFill>
                <a:uFill>
                  <a:noFill/>
                </a:uFill>
                <a:hlinkClick r:id="rId4">
                  <a:extLst>
                    <a:ext uri="{A12FA001-AC4F-418D-AE19-62706E023703}">
                      <ahyp:hlinkClr xmlns:ahyp="http://schemas.microsoft.com/office/drawing/2018/hyperlinkcolor" val="tx"/>
                    </a:ext>
                  </a:extLst>
                </a:hlinkClick>
              </a:rPr>
              <a:t>(https://fonts.google.com/specimen/Lato)</a:t>
            </a:r>
            <a:endParaRPr sz="1100">
              <a:solidFill>
                <a:srgbClr val="FFFFFF"/>
              </a:solidFill>
            </a:endParaRPr>
          </a:p>
        </p:txBody>
      </p:sp>
      <p:sp>
        <p:nvSpPr>
          <p:cNvPr id="3096" name="Google Shape;3096;p57"/>
          <p:cNvSpPr/>
          <p:nvPr/>
        </p:nvSpPr>
        <p:spPr>
          <a:xfrm>
            <a:off x="2052650" y="2988225"/>
            <a:ext cx="791400" cy="754200"/>
          </a:xfrm>
          <a:prstGeom prst="roundRect">
            <a:avLst>
              <a:gd name="adj" fmla="val 16667"/>
            </a:avLst>
          </a:prstGeom>
          <a:solidFill>
            <a:srgbClr val="143E63"/>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7" name="Google Shape;3097;p57"/>
          <p:cNvSpPr/>
          <p:nvPr/>
        </p:nvSpPr>
        <p:spPr>
          <a:xfrm>
            <a:off x="3114470" y="2988225"/>
            <a:ext cx="791400" cy="754200"/>
          </a:xfrm>
          <a:prstGeom prst="roundRect">
            <a:avLst>
              <a:gd name="adj" fmla="val 16667"/>
            </a:avLst>
          </a:prstGeom>
          <a:solidFill>
            <a:srgbClr val="34679A"/>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8" name="Google Shape;3098;p57"/>
          <p:cNvSpPr/>
          <p:nvPr/>
        </p:nvSpPr>
        <p:spPr>
          <a:xfrm>
            <a:off x="4176289" y="2988225"/>
            <a:ext cx="791400" cy="754200"/>
          </a:xfrm>
          <a:prstGeom prst="roundRect">
            <a:avLst>
              <a:gd name="adj" fmla="val 16667"/>
            </a:avLst>
          </a:prstGeom>
          <a:solidFill>
            <a:srgbClr val="D0F3FF"/>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099" name="Google Shape;3099;p57"/>
          <p:cNvSpPr txBox="1"/>
          <p:nvPr/>
        </p:nvSpPr>
        <p:spPr>
          <a:xfrm>
            <a:off x="2052650" y="31452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143e63ff</a:t>
            </a:r>
            <a:endParaRPr sz="1000">
              <a:solidFill>
                <a:srgbClr val="FFFFFF"/>
              </a:solidFill>
            </a:endParaRPr>
          </a:p>
        </p:txBody>
      </p:sp>
      <p:sp>
        <p:nvSpPr>
          <p:cNvPr id="3100" name="Google Shape;3100;p57"/>
          <p:cNvSpPr txBox="1"/>
          <p:nvPr/>
        </p:nvSpPr>
        <p:spPr>
          <a:xfrm>
            <a:off x="3114476" y="31452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34679aff</a:t>
            </a:r>
            <a:endParaRPr sz="1000">
              <a:solidFill>
                <a:srgbClr val="FFFFFF"/>
              </a:solidFill>
            </a:endParaRPr>
          </a:p>
        </p:txBody>
      </p:sp>
      <p:sp>
        <p:nvSpPr>
          <p:cNvPr id="3101" name="Google Shape;3101;p57"/>
          <p:cNvSpPr txBox="1"/>
          <p:nvPr/>
        </p:nvSpPr>
        <p:spPr>
          <a:xfrm>
            <a:off x="4176301" y="31452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chemeClr val="dk1"/>
                </a:solidFill>
              </a:rPr>
              <a:t>#d0f3ffff</a:t>
            </a:r>
            <a:endParaRPr sz="1000">
              <a:solidFill>
                <a:schemeClr val="dk1"/>
              </a:solidFill>
            </a:endParaRPr>
          </a:p>
        </p:txBody>
      </p:sp>
      <p:sp>
        <p:nvSpPr>
          <p:cNvPr id="3102" name="Google Shape;3102;p57"/>
          <p:cNvSpPr txBox="1"/>
          <p:nvPr/>
        </p:nvSpPr>
        <p:spPr>
          <a:xfrm>
            <a:off x="1048351" y="323850"/>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Fonts &amp; colors used</a:t>
            </a:r>
            <a:endParaRPr sz="2400">
              <a:solidFill>
                <a:srgbClr val="FFFFFF"/>
              </a:solidFill>
            </a:endParaRPr>
          </a:p>
        </p:txBody>
      </p:sp>
      <p:sp>
        <p:nvSpPr>
          <p:cNvPr id="3103" name="Google Shape;3103;p57"/>
          <p:cNvSpPr/>
          <p:nvPr/>
        </p:nvSpPr>
        <p:spPr>
          <a:xfrm>
            <a:off x="5238125" y="2988225"/>
            <a:ext cx="791400" cy="754200"/>
          </a:xfrm>
          <a:prstGeom prst="roundRect">
            <a:avLst>
              <a:gd name="adj" fmla="val 16667"/>
            </a:avLst>
          </a:prstGeom>
          <a:solidFill>
            <a:srgbClr val="F8F3DE"/>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4" name="Google Shape;3104;p57"/>
          <p:cNvSpPr txBox="1"/>
          <p:nvPr/>
        </p:nvSpPr>
        <p:spPr>
          <a:xfrm>
            <a:off x="5238125" y="31452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chemeClr val="dk1"/>
                </a:solidFill>
              </a:rPr>
              <a:t>#f8f3deff</a:t>
            </a:r>
            <a:endParaRPr sz="1000">
              <a:solidFill>
                <a:schemeClr val="dk1"/>
              </a:solidFill>
            </a:endParaRPr>
          </a:p>
        </p:txBody>
      </p:sp>
      <p:sp>
        <p:nvSpPr>
          <p:cNvPr id="3105" name="Google Shape;3105;p57"/>
          <p:cNvSpPr/>
          <p:nvPr/>
        </p:nvSpPr>
        <p:spPr>
          <a:xfrm>
            <a:off x="2052650" y="3919325"/>
            <a:ext cx="791400" cy="754200"/>
          </a:xfrm>
          <a:prstGeom prst="roundRect">
            <a:avLst>
              <a:gd name="adj" fmla="val 16667"/>
            </a:avLst>
          </a:prstGeom>
          <a:solidFill>
            <a:srgbClr val="E5739A"/>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6" name="Google Shape;3106;p57"/>
          <p:cNvSpPr/>
          <p:nvPr/>
        </p:nvSpPr>
        <p:spPr>
          <a:xfrm>
            <a:off x="3114470" y="3919325"/>
            <a:ext cx="791400" cy="754200"/>
          </a:xfrm>
          <a:prstGeom prst="roundRect">
            <a:avLst>
              <a:gd name="adj" fmla="val 16667"/>
            </a:avLst>
          </a:prstGeom>
          <a:solidFill>
            <a:srgbClr val="ECB8CA"/>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7" name="Google Shape;3107;p57"/>
          <p:cNvSpPr/>
          <p:nvPr/>
        </p:nvSpPr>
        <p:spPr>
          <a:xfrm>
            <a:off x="4176289" y="3919325"/>
            <a:ext cx="791400" cy="754200"/>
          </a:xfrm>
          <a:prstGeom prst="roundRect">
            <a:avLst>
              <a:gd name="adj" fmla="val 16667"/>
            </a:avLst>
          </a:prstGeom>
          <a:solidFill>
            <a:srgbClr val="FFDB48"/>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08" name="Google Shape;3108;p57"/>
          <p:cNvSpPr txBox="1"/>
          <p:nvPr/>
        </p:nvSpPr>
        <p:spPr>
          <a:xfrm>
            <a:off x="2052650" y="40763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e5739aff</a:t>
            </a:r>
            <a:endParaRPr sz="1000">
              <a:solidFill>
                <a:srgbClr val="FFFFFF"/>
              </a:solidFill>
            </a:endParaRPr>
          </a:p>
        </p:txBody>
      </p:sp>
      <p:sp>
        <p:nvSpPr>
          <p:cNvPr id="3109" name="Google Shape;3109;p57"/>
          <p:cNvSpPr txBox="1"/>
          <p:nvPr/>
        </p:nvSpPr>
        <p:spPr>
          <a:xfrm>
            <a:off x="3114476" y="40763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ecb8caff</a:t>
            </a:r>
            <a:endParaRPr sz="1000">
              <a:solidFill>
                <a:srgbClr val="FFFFFF"/>
              </a:solidFill>
            </a:endParaRPr>
          </a:p>
        </p:txBody>
      </p:sp>
      <p:sp>
        <p:nvSpPr>
          <p:cNvPr id="3110" name="Google Shape;3110;p57"/>
          <p:cNvSpPr txBox="1"/>
          <p:nvPr/>
        </p:nvSpPr>
        <p:spPr>
          <a:xfrm>
            <a:off x="4176301" y="40763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ffdb48ff</a:t>
            </a:r>
            <a:endParaRPr sz="1000">
              <a:solidFill>
                <a:srgbClr val="FFFFFF"/>
              </a:solidFill>
            </a:endParaRPr>
          </a:p>
        </p:txBody>
      </p:sp>
      <p:sp>
        <p:nvSpPr>
          <p:cNvPr id="3111" name="Google Shape;3111;p57"/>
          <p:cNvSpPr/>
          <p:nvPr/>
        </p:nvSpPr>
        <p:spPr>
          <a:xfrm>
            <a:off x="5238125" y="3919325"/>
            <a:ext cx="791400" cy="754200"/>
          </a:xfrm>
          <a:prstGeom prst="roundRect">
            <a:avLst>
              <a:gd name="adj" fmla="val 16667"/>
            </a:avLst>
          </a:prstGeom>
          <a:solidFill>
            <a:srgbClr val="B2ADAD"/>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2" name="Google Shape;3112;p57"/>
          <p:cNvSpPr txBox="1"/>
          <p:nvPr/>
        </p:nvSpPr>
        <p:spPr>
          <a:xfrm>
            <a:off x="5238125" y="40763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b2adadff</a:t>
            </a:r>
            <a:endParaRPr sz="1000">
              <a:solidFill>
                <a:srgbClr val="FFFFFF"/>
              </a:solidFill>
            </a:endParaRPr>
          </a:p>
        </p:txBody>
      </p:sp>
      <p:sp>
        <p:nvSpPr>
          <p:cNvPr id="3113" name="Google Shape;3113;p57"/>
          <p:cNvSpPr/>
          <p:nvPr/>
        </p:nvSpPr>
        <p:spPr>
          <a:xfrm>
            <a:off x="6299951" y="2988225"/>
            <a:ext cx="791400" cy="754200"/>
          </a:xfrm>
          <a:prstGeom prst="roundRect">
            <a:avLst>
              <a:gd name="adj" fmla="val 16667"/>
            </a:avLst>
          </a:prstGeom>
          <a:solidFill>
            <a:srgbClr val="340931"/>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4" name="Google Shape;3114;p57"/>
          <p:cNvSpPr txBox="1"/>
          <p:nvPr/>
        </p:nvSpPr>
        <p:spPr>
          <a:xfrm>
            <a:off x="6299951" y="31452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340931ff</a:t>
            </a:r>
            <a:endParaRPr sz="1000">
              <a:solidFill>
                <a:srgbClr val="FFFFFF"/>
              </a:solidFill>
            </a:endParaRPr>
          </a:p>
        </p:txBody>
      </p:sp>
      <p:sp>
        <p:nvSpPr>
          <p:cNvPr id="3115" name="Google Shape;3115;p57"/>
          <p:cNvSpPr/>
          <p:nvPr/>
        </p:nvSpPr>
        <p:spPr>
          <a:xfrm>
            <a:off x="6299951" y="3919325"/>
            <a:ext cx="791400" cy="754200"/>
          </a:xfrm>
          <a:prstGeom prst="roundRect">
            <a:avLst>
              <a:gd name="adj" fmla="val 16667"/>
            </a:avLst>
          </a:prstGeom>
          <a:solidFill>
            <a:srgbClr val="E5DADB"/>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16" name="Google Shape;3116;p57"/>
          <p:cNvSpPr txBox="1"/>
          <p:nvPr/>
        </p:nvSpPr>
        <p:spPr>
          <a:xfrm>
            <a:off x="6299951" y="4076375"/>
            <a:ext cx="791400" cy="440100"/>
          </a:xfrm>
          <a:prstGeom prst="rect">
            <a:avLst/>
          </a:prstGeom>
          <a:noFill/>
          <a:ln>
            <a:noFill/>
          </a:ln>
        </p:spPr>
        <p:txBody>
          <a:bodyPr spcFirstLastPara="1" wrap="square" lIns="91425" tIns="91425" rIns="91425" bIns="91425" anchor="ctr" anchorCtr="0">
            <a:noAutofit/>
          </a:bodyPr>
          <a:lstStyle/>
          <a:p>
            <a:pPr algn="ctr"/>
            <a:r>
              <a:rPr lang="en" sz="1000">
                <a:solidFill>
                  <a:srgbClr val="FFFFFF"/>
                </a:solidFill>
              </a:rPr>
              <a:t>#e5dadbff</a:t>
            </a:r>
            <a:endParaRPr sz="1000">
              <a:solidFill>
                <a:srgbClr val="FFFFFF"/>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120"/>
        <p:cNvGrpSpPr/>
        <p:nvPr/>
      </p:nvGrpSpPr>
      <p:grpSpPr>
        <a:xfrm>
          <a:off x="0" y="0"/>
          <a:ext cx="0" cy="0"/>
          <a:chOff x="0" y="0"/>
          <a:chExt cx="0" cy="0"/>
        </a:xfrm>
      </p:grpSpPr>
      <p:sp>
        <p:nvSpPr>
          <p:cNvPr id="3121" name="Google Shape;3121;p58"/>
          <p:cNvSpPr txBox="1"/>
          <p:nvPr/>
        </p:nvSpPr>
        <p:spPr>
          <a:xfrm>
            <a:off x="1252425" y="1086401"/>
            <a:ext cx="6630900" cy="852600"/>
          </a:xfrm>
          <a:prstGeom prst="rect">
            <a:avLst/>
          </a:prstGeom>
          <a:noFill/>
          <a:ln>
            <a:noFill/>
          </a:ln>
        </p:spPr>
        <p:txBody>
          <a:bodyPr spcFirstLastPara="1" wrap="square" lIns="91425" tIns="91425" rIns="91425" bIns="91425" anchor="t" anchorCtr="0">
            <a:noAutofit/>
          </a:bodyPr>
          <a:lstStyle/>
          <a:p>
            <a:pPr algn="ctr">
              <a:lnSpc>
                <a:spcPct val="115000"/>
              </a:lnSpc>
            </a:pPr>
            <a:r>
              <a:rPr lang="en" sz="1100">
                <a:solidFill>
                  <a:srgbClr val="FFFFFF"/>
                </a:solidFill>
              </a:rPr>
              <a:t>Create your Story with our illustrated concepts. Choose the style you like the most, edit its colors, pick the background and layers you want to show and bring them to life with the animator panel! It will boost your presentation. Check out</a:t>
            </a:r>
            <a:r>
              <a:rPr lang="en" sz="1100">
                <a:solidFill>
                  <a:srgbClr val="869FB2"/>
                </a:solidFill>
              </a:rPr>
              <a:t> </a:t>
            </a:r>
            <a:r>
              <a:rPr lang="en" sz="1100">
                <a:solidFill>
                  <a:srgbClr val="869FB2"/>
                </a:solidFill>
                <a:uFill>
                  <a:noFill/>
                </a:uFill>
                <a:hlinkClick r:id="rId3">
                  <a:extLst>
                    <a:ext uri="{A12FA001-AC4F-418D-AE19-62706E023703}">
                      <ahyp:hlinkClr xmlns:ahyp="http://schemas.microsoft.com/office/drawing/2018/hyperlinkcolor" val="tx"/>
                    </a:ext>
                  </a:extLst>
                </a:hlinkClick>
              </a:rPr>
              <a:t>How it Works.</a:t>
            </a:r>
            <a:endParaRPr sz="1100">
              <a:solidFill>
                <a:srgbClr val="869FB2"/>
              </a:solidFill>
            </a:endParaRPr>
          </a:p>
        </p:txBody>
      </p:sp>
      <p:pic>
        <p:nvPicPr>
          <p:cNvPr id="3122" name="Google Shape;3122;p58"/>
          <p:cNvPicPr preferRelativeResize="0"/>
          <p:nvPr/>
        </p:nvPicPr>
        <p:blipFill rotWithShape="1">
          <a:blip r:embed="rId4">
            <a:alphaModFix/>
          </a:blip>
          <a:srcRect t="16540" b="16547"/>
          <a:stretch/>
        </p:blipFill>
        <p:spPr>
          <a:xfrm>
            <a:off x="510821" y="2688640"/>
            <a:ext cx="1606719" cy="1075073"/>
          </a:xfrm>
          <a:prstGeom prst="rect">
            <a:avLst/>
          </a:prstGeom>
          <a:noFill/>
          <a:ln>
            <a:noFill/>
          </a:ln>
        </p:spPr>
      </p:pic>
      <p:sp>
        <p:nvSpPr>
          <p:cNvPr id="3123" name="Google Shape;3123;p58">
            <a:hlinkClick r:id="rId5"/>
          </p:cNvPr>
          <p:cNvSpPr txBox="1"/>
          <p:nvPr/>
        </p:nvSpPr>
        <p:spPr>
          <a:xfrm>
            <a:off x="678042"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5">
                  <a:extLst>
                    <a:ext uri="{A12FA001-AC4F-418D-AE19-62706E023703}">
                      <ahyp:hlinkClr xmlns:ahyp="http://schemas.microsoft.com/office/drawing/2018/hyperlinkcolor" val="tx"/>
                    </a:ext>
                  </a:extLst>
                </a:hlinkClick>
              </a:rPr>
              <a:t>Pana</a:t>
            </a:r>
            <a:endParaRPr>
              <a:solidFill>
                <a:srgbClr val="869FB2"/>
              </a:solidFill>
            </a:endParaRPr>
          </a:p>
        </p:txBody>
      </p:sp>
      <p:sp>
        <p:nvSpPr>
          <p:cNvPr id="3124" name="Google Shape;3124;p58">
            <a:hlinkClick r:id="rId6"/>
          </p:cNvPr>
          <p:cNvSpPr txBox="1"/>
          <p:nvPr/>
        </p:nvSpPr>
        <p:spPr>
          <a:xfrm>
            <a:off x="2289220"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6">
                  <a:extLst>
                    <a:ext uri="{A12FA001-AC4F-418D-AE19-62706E023703}">
                      <ahyp:hlinkClr xmlns:ahyp="http://schemas.microsoft.com/office/drawing/2018/hyperlinkcolor" val="tx"/>
                    </a:ext>
                  </a:extLst>
                </a:hlinkClick>
              </a:rPr>
              <a:t>Amico</a:t>
            </a:r>
            <a:endParaRPr>
              <a:solidFill>
                <a:srgbClr val="869FB2"/>
              </a:solidFill>
            </a:endParaRPr>
          </a:p>
        </p:txBody>
      </p:sp>
      <p:sp>
        <p:nvSpPr>
          <p:cNvPr id="3125" name="Google Shape;3125;p58">
            <a:hlinkClick r:id="rId7"/>
          </p:cNvPr>
          <p:cNvSpPr txBox="1"/>
          <p:nvPr/>
        </p:nvSpPr>
        <p:spPr>
          <a:xfrm>
            <a:off x="3900404"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7">
                  <a:extLst>
                    <a:ext uri="{A12FA001-AC4F-418D-AE19-62706E023703}">
                      <ahyp:hlinkClr xmlns:ahyp="http://schemas.microsoft.com/office/drawing/2018/hyperlinkcolor" val="tx"/>
                    </a:ext>
                  </a:extLst>
                </a:hlinkClick>
              </a:rPr>
              <a:t>Bro</a:t>
            </a:r>
            <a:endParaRPr>
              <a:solidFill>
                <a:srgbClr val="869FB2"/>
              </a:solidFill>
            </a:endParaRPr>
          </a:p>
        </p:txBody>
      </p:sp>
      <p:sp>
        <p:nvSpPr>
          <p:cNvPr id="3126" name="Google Shape;3126;p58">
            <a:hlinkClick r:id="rId8"/>
          </p:cNvPr>
          <p:cNvSpPr txBox="1"/>
          <p:nvPr/>
        </p:nvSpPr>
        <p:spPr>
          <a:xfrm>
            <a:off x="5511564"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8">
                  <a:extLst>
                    <a:ext uri="{A12FA001-AC4F-418D-AE19-62706E023703}">
                      <ahyp:hlinkClr xmlns:ahyp="http://schemas.microsoft.com/office/drawing/2018/hyperlinkcolor" val="tx"/>
                    </a:ext>
                  </a:extLst>
                </a:hlinkClick>
              </a:rPr>
              <a:t>Rafiki</a:t>
            </a:r>
            <a:endParaRPr>
              <a:solidFill>
                <a:srgbClr val="869FB2"/>
              </a:solidFill>
            </a:endParaRPr>
          </a:p>
        </p:txBody>
      </p:sp>
      <p:pic>
        <p:nvPicPr>
          <p:cNvPr id="3127" name="Google Shape;3127;p58"/>
          <p:cNvPicPr preferRelativeResize="0"/>
          <p:nvPr/>
        </p:nvPicPr>
        <p:blipFill rotWithShape="1">
          <a:blip r:embed="rId9">
            <a:alphaModFix/>
          </a:blip>
          <a:srcRect/>
          <a:stretch/>
        </p:blipFill>
        <p:spPr>
          <a:xfrm>
            <a:off x="2255078" y="2410851"/>
            <a:ext cx="1340595" cy="1340603"/>
          </a:xfrm>
          <a:prstGeom prst="rect">
            <a:avLst/>
          </a:prstGeom>
          <a:noFill/>
          <a:ln>
            <a:noFill/>
          </a:ln>
        </p:spPr>
      </p:pic>
      <p:pic>
        <p:nvPicPr>
          <p:cNvPr id="3128" name="Google Shape;3128;p58"/>
          <p:cNvPicPr preferRelativeResize="0"/>
          <p:nvPr/>
        </p:nvPicPr>
        <p:blipFill rotWithShape="1">
          <a:blip r:embed="rId10">
            <a:alphaModFix/>
          </a:blip>
          <a:srcRect l="4194" t="11228" r="4213" b="8854"/>
          <a:stretch/>
        </p:blipFill>
        <p:spPr>
          <a:xfrm>
            <a:off x="3774276" y="2532512"/>
            <a:ext cx="1448304" cy="1263588"/>
          </a:xfrm>
          <a:prstGeom prst="rect">
            <a:avLst/>
          </a:prstGeom>
          <a:noFill/>
          <a:ln>
            <a:noFill/>
          </a:ln>
        </p:spPr>
      </p:pic>
      <p:pic>
        <p:nvPicPr>
          <p:cNvPr id="3129" name="Google Shape;3129;p58"/>
          <p:cNvPicPr preferRelativeResize="0"/>
          <p:nvPr/>
        </p:nvPicPr>
        <p:blipFill rotWithShape="1">
          <a:blip r:embed="rId11">
            <a:alphaModFix/>
          </a:blip>
          <a:srcRect t="6567" b="11945"/>
          <a:stretch/>
        </p:blipFill>
        <p:spPr>
          <a:xfrm>
            <a:off x="5347337" y="2581528"/>
            <a:ext cx="1448284" cy="1180164"/>
          </a:xfrm>
          <a:prstGeom prst="rect">
            <a:avLst/>
          </a:prstGeom>
          <a:noFill/>
          <a:ln>
            <a:noFill/>
          </a:ln>
        </p:spPr>
      </p:pic>
      <p:pic>
        <p:nvPicPr>
          <p:cNvPr id="3130" name="Google Shape;3130;p58"/>
          <p:cNvPicPr preferRelativeResize="0"/>
          <p:nvPr/>
        </p:nvPicPr>
        <p:blipFill rotWithShape="1">
          <a:blip r:embed="rId12">
            <a:alphaModFix/>
          </a:blip>
          <a:srcRect t="11708" b="17967"/>
          <a:stretch/>
        </p:blipFill>
        <p:spPr>
          <a:xfrm>
            <a:off x="6836258" y="2523903"/>
            <a:ext cx="1796923" cy="1263600"/>
          </a:xfrm>
          <a:prstGeom prst="rect">
            <a:avLst/>
          </a:prstGeom>
          <a:noFill/>
          <a:ln>
            <a:noFill/>
          </a:ln>
        </p:spPr>
      </p:pic>
      <p:sp>
        <p:nvSpPr>
          <p:cNvPr id="3131" name="Google Shape;3131;p58">
            <a:hlinkClick r:id="rId13"/>
          </p:cNvPr>
          <p:cNvSpPr txBox="1"/>
          <p:nvPr/>
        </p:nvSpPr>
        <p:spPr>
          <a:xfrm>
            <a:off x="7122738" y="3976375"/>
            <a:ext cx="1272300" cy="318300"/>
          </a:xfrm>
          <a:prstGeom prst="rect">
            <a:avLst/>
          </a:prstGeom>
          <a:noFill/>
          <a:ln>
            <a:noFill/>
          </a:ln>
        </p:spPr>
        <p:txBody>
          <a:bodyPr spcFirstLastPara="1" wrap="square" lIns="91425" tIns="91425" rIns="91425" bIns="91425" anchor="ctr" anchorCtr="0">
            <a:noAutofit/>
          </a:bodyPr>
          <a:lstStyle/>
          <a:p>
            <a:pPr algn="ctr">
              <a:lnSpc>
                <a:spcPct val="115000"/>
              </a:lnSpc>
            </a:pPr>
            <a:r>
              <a:rPr lang="en">
                <a:solidFill>
                  <a:srgbClr val="869FB2"/>
                </a:solidFill>
                <a:uFill>
                  <a:noFill/>
                </a:uFill>
                <a:hlinkClick r:id="rId13">
                  <a:extLst>
                    <a:ext uri="{A12FA001-AC4F-418D-AE19-62706E023703}">
                      <ahyp:hlinkClr xmlns:ahyp="http://schemas.microsoft.com/office/drawing/2018/hyperlinkcolor" val="tx"/>
                    </a:ext>
                  </a:extLst>
                </a:hlinkClick>
              </a:rPr>
              <a:t>Cuate</a:t>
            </a:r>
            <a:endParaRPr>
              <a:solidFill>
                <a:srgbClr val="869FB2"/>
              </a:solidFill>
            </a:endParaRPr>
          </a:p>
        </p:txBody>
      </p:sp>
      <p:sp>
        <p:nvSpPr>
          <p:cNvPr id="3132" name="Google Shape;3132;p58"/>
          <p:cNvSpPr txBox="1"/>
          <p:nvPr/>
        </p:nvSpPr>
        <p:spPr>
          <a:xfrm>
            <a:off x="1048351" y="323850"/>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Storyset</a:t>
            </a:r>
            <a:endParaRPr sz="2400">
              <a:solidFill>
                <a:srgbClr val="FFFFFF"/>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136"/>
        <p:cNvGrpSpPr/>
        <p:nvPr/>
      </p:nvGrpSpPr>
      <p:grpSpPr>
        <a:xfrm>
          <a:off x="0" y="0"/>
          <a:ext cx="0" cy="0"/>
          <a:chOff x="0" y="0"/>
          <a:chExt cx="0" cy="0"/>
        </a:xfrm>
      </p:grpSpPr>
      <p:sp>
        <p:nvSpPr>
          <p:cNvPr id="3137" name="Google Shape;3137;p59"/>
          <p:cNvSpPr txBox="1"/>
          <p:nvPr/>
        </p:nvSpPr>
        <p:spPr>
          <a:xfrm>
            <a:off x="1068101" y="1221875"/>
            <a:ext cx="7047300" cy="482400"/>
          </a:xfrm>
          <a:prstGeom prst="rect">
            <a:avLst/>
          </a:prstGeom>
          <a:noFill/>
          <a:ln>
            <a:noFill/>
          </a:ln>
        </p:spPr>
        <p:txBody>
          <a:bodyPr spcFirstLastPara="1" wrap="square" lIns="91425" tIns="91425" rIns="91425" bIns="91425" anchor="ctr" anchorCtr="0">
            <a:noAutofit/>
          </a:bodyPr>
          <a:lstStyle/>
          <a:p>
            <a:pPr algn="ctr">
              <a:lnSpc>
                <a:spcPct val="115000"/>
              </a:lnSpc>
            </a:pPr>
            <a:r>
              <a:rPr lang="en" sz="1100">
                <a:solidFill>
                  <a:srgbClr val="FFFFFF"/>
                </a:solidFill>
              </a:rPr>
              <a:t>You can easily</a:t>
            </a:r>
            <a:r>
              <a:rPr lang="en" sz="1100">
                <a:solidFill>
                  <a:srgbClr val="435D74"/>
                </a:solidFill>
              </a:rPr>
              <a:t> </a:t>
            </a:r>
            <a:r>
              <a:rPr lang="en" sz="1100">
                <a:solidFill>
                  <a:srgbClr val="869FB2"/>
                </a:solidFill>
              </a:rPr>
              <a:t>resize</a:t>
            </a:r>
            <a:r>
              <a:rPr lang="en" sz="1100">
                <a:solidFill>
                  <a:srgbClr val="435D74"/>
                </a:solidFill>
              </a:rPr>
              <a:t> </a:t>
            </a:r>
            <a:r>
              <a:rPr lang="en" sz="1100">
                <a:solidFill>
                  <a:srgbClr val="FFFFFF"/>
                </a:solidFill>
              </a:rPr>
              <a:t>these resources without losing quality. To</a:t>
            </a:r>
            <a:r>
              <a:rPr lang="en" sz="1100">
                <a:solidFill>
                  <a:srgbClr val="435D74"/>
                </a:solidFill>
              </a:rPr>
              <a:t> </a:t>
            </a:r>
            <a:r>
              <a:rPr lang="en" sz="1100">
                <a:solidFill>
                  <a:srgbClr val="869FB2"/>
                </a:solidFill>
              </a:rPr>
              <a:t>change the color</a:t>
            </a:r>
            <a:r>
              <a:rPr lang="en" sz="1100">
                <a:solidFill>
                  <a:srgbClr val="FFFFFF"/>
                </a:solidFill>
              </a:rPr>
              <a:t>, just ungroup the resource and click on the object you want to change. Then, click on the paint bucket and select the color you want. Group the resource again when you’re done. You can also look for more </a:t>
            </a:r>
            <a:r>
              <a:rPr lang="en" sz="1100">
                <a:solidFill>
                  <a:srgbClr val="869FB2"/>
                </a:solidFill>
                <a:uFill>
                  <a:noFill/>
                </a:uFill>
                <a:hlinkClick r:id="rId3">
                  <a:extLst>
                    <a:ext uri="{A12FA001-AC4F-418D-AE19-62706E023703}">
                      <ahyp:hlinkClr xmlns:ahyp="http://schemas.microsoft.com/office/drawing/2018/hyperlinkcolor" val="tx"/>
                    </a:ext>
                  </a:extLst>
                </a:hlinkClick>
              </a:rPr>
              <a:t>infographics</a:t>
            </a:r>
            <a:r>
              <a:rPr lang="en" sz="1100">
                <a:solidFill>
                  <a:srgbClr val="FFFFFF"/>
                </a:solidFill>
              </a:rPr>
              <a:t> on Slidesgo.</a:t>
            </a:r>
            <a:endParaRPr sz="1100">
              <a:solidFill>
                <a:srgbClr val="FFFFFF"/>
              </a:solidFill>
            </a:endParaRPr>
          </a:p>
        </p:txBody>
      </p:sp>
      <p:grpSp>
        <p:nvGrpSpPr>
          <p:cNvPr id="3138" name="Google Shape;3138;p59"/>
          <p:cNvGrpSpPr/>
          <p:nvPr/>
        </p:nvGrpSpPr>
        <p:grpSpPr>
          <a:xfrm>
            <a:off x="5156079" y="3085737"/>
            <a:ext cx="474294" cy="551291"/>
            <a:chOff x="4727025" y="1332775"/>
            <a:chExt cx="59900" cy="69625"/>
          </a:xfrm>
        </p:grpSpPr>
        <p:sp>
          <p:nvSpPr>
            <p:cNvPr id="3139" name="Google Shape;3139;p59"/>
            <p:cNvSpPr/>
            <p:nvPr/>
          </p:nvSpPr>
          <p:spPr>
            <a:xfrm>
              <a:off x="4727025" y="1332775"/>
              <a:ext cx="36450" cy="33200"/>
            </a:xfrm>
            <a:custGeom>
              <a:avLst/>
              <a:gdLst/>
              <a:ahLst/>
              <a:cxnLst/>
              <a:rect l="l" t="t" r="r" b="b"/>
              <a:pathLst>
                <a:path w="1458" h="1328" extrusionOk="0">
                  <a:moveTo>
                    <a:pt x="1047" y="1"/>
                  </a:moveTo>
                  <a:lnTo>
                    <a:pt x="1047" y="188"/>
                  </a:lnTo>
                  <a:cubicBezTo>
                    <a:pt x="484" y="289"/>
                    <a:pt x="51" y="758"/>
                    <a:pt x="1" y="1328"/>
                  </a:cubicBezTo>
                  <a:lnTo>
                    <a:pt x="477" y="1328"/>
                  </a:lnTo>
                  <a:cubicBezTo>
                    <a:pt x="527" y="1018"/>
                    <a:pt x="751" y="765"/>
                    <a:pt x="1047" y="679"/>
                  </a:cubicBezTo>
                  <a:lnTo>
                    <a:pt x="1047" y="845"/>
                  </a:lnTo>
                  <a:lnTo>
                    <a:pt x="1458" y="433"/>
                  </a:lnTo>
                  <a:lnTo>
                    <a:pt x="104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0" name="Google Shape;3140;p59"/>
            <p:cNvSpPr/>
            <p:nvPr/>
          </p:nvSpPr>
          <p:spPr>
            <a:xfrm>
              <a:off x="4750475" y="1369025"/>
              <a:ext cx="36450" cy="33375"/>
            </a:xfrm>
            <a:custGeom>
              <a:avLst/>
              <a:gdLst/>
              <a:ahLst/>
              <a:cxnLst/>
              <a:rect l="l" t="t" r="r" b="b"/>
              <a:pathLst>
                <a:path w="1458" h="1335" extrusionOk="0">
                  <a:moveTo>
                    <a:pt x="974" y="0"/>
                  </a:moveTo>
                  <a:cubicBezTo>
                    <a:pt x="931" y="311"/>
                    <a:pt x="707" y="570"/>
                    <a:pt x="404" y="657"/>
                  </a:cubicBezTo>
                  <a:lnTo>
                    <a:pt x="404" y="491"/>
                  </a:lnTo>
                  <a:lnTo>
                    <a:pt x="0" y="902"/>
                  </a:lnTo>
                  <a:lnTo>
                    <a:pt x="404" y="1335"/>
                  </a:lnTo>
                  <a:lnTo>
                    <a:pt x="404" y="1140"/>
                  </a:lnTo>
                  <a:cubicBezTo>
                    <a:pt x="967" y="1039"/>
                    <a:pt x="1400" y="577"/>
                    <a:pt x="1457"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41" name="Google Shape;3141;p59"/>
          <p:cNvGrpSpPr/>
          <p:nvPr/>
        </p:nvGrpSpPr>
        <p:grpSpPr>
          <a:xfrm>
            <a:off x="5769734" y="2314341"/>
            <a:ext cx="555653" cy="557031"/>
            <a:chOff x="4820425" y="1329900"/>
            <a:chExt cx="70175" cy="70350"/>
          </a:xfrm>
        </p:grpSpPr>
        <p:sp>
          <p:nvSpPr>
            <p:cNvPr id="3142" name="Google Shape;3142;p59"/>
            <p:cNvSpPr/>
            <p:nvPr/>
          </p:nvSpPr>
          <p:spPr>
            <a:xfrm>
              <a:off x="4862975" y="1335475"/>
              <a:ext cx="27625" cy="34650"/>
            </a:xfrm>
            <a:custGeom>
              <a:avLst/>
              <a:gdLst/>
              <a:ahLst/>
              <a:cxnLst/>
              <a:rect l="l" t="t" r="r" b="b"/>
              <a:pathLst>
                <a:path w="1105" h="1386" extrusionOk="0">
                  <a:moveTo>
                    <a:pt x="1" y="1"/>
                  </a:moveTo>
                  <a:lnTo>
                    <a:pt x="1" y="491"/>
                  </a:lnTo>
                  <a:cubicBezTo>
                    <a:pt x="217" y="585"/>
                    <a:pt x="376" y="765"/>
                    <a:pt x="441" y="989"/>
                  </a:cubicBezTo>
                  <a:lnTo>
                    <a:pt x="275" y="989"/>
                  </a:lnTo>
                  <a:lnTo>
                    <a:pt x="679" y="1386"/>
                  </a:lnTo>
                  <a:lnTo>
                    <a:pt x="1104" y="989"/>
                  </a:lnTo>
                  <a:lnTo>
                    <a:pt x="917" y="989"/>
                  </a:lnTo>
                  <a:cubicBezTo>
                    <a:pt x="830" y="513"/>
                    <a:pt x="470" y="123"/>
                    <a:pt x="1"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3" name="Google Shape;3143;p59"/>
            <p:cNvSpPr/>
            <p:nvPr/>
          </p:nvSpPr>
          <p:spPr>
            <a:xfrm>
              <a:off x="4820425" y="1360000"/>
              <a:ext cx="27625" cy="34650"/>
            </a:xfrm>
            <a:custGeom>
              <a:avLst/>
              <a:gdLst/>
              <a:ahLst/>
              <a:cxnLst/>
              <a:rect l="l" t="t" r="r" b="b"/>
              <a:pathLst>
                <a:path w="1105" h="1386" extrusionOk="0">
                  <a:moveTo>
                    <a:pt x="426" y="1"/>
                  </a:moveTo>
                  <a:lnTo>
                    <a:pt x="1" y="397"/>
                  </a:lnTo>
                  <a:lnTo>
                    <a:pt x="188" y="397"/>
                  </a:lnTo>
                  <a:cubicBezTo>
                    <a:pt x="275" y="873"/>
                    <a:pt x="628" y="1263"/>
                    <a:pt x="1097" y="1386"/>
                  </a:cubicBezTo>
                  <a:lnTo>
                    <a:pt x="1104" y="895"/>
                  </a:lnTo>
                  <a:cubicBezTo>
                    <a:pt x="888" y="801"/>
                    <a:pt x="729" y="621"/>
                    <a:pt x="664" y="397"/>
                  </a:cubicBezTo>
                  <a:lnTo>
                    <a:pt x="830" y="397"/>
                  </a:lnTo>
                  <a:lnTo>
                    <a:pt x="426"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4" name="Google Shape;3144;p59"/>
            <p:cNvSpPr/>
            <p:nvPr/>
          </p:nvSpPr>
          <p:spPr>
            <a:xfrm>
              <a:off x="4850375" y="1372800"/>
              <a:ext cx="34625" cy="27450"/>
            </a:xfrm>
            <a:custGeom>
              <a:avLst/>
              <a:gdLst/>
              <a:ahLst/>
              <a:cxnLst/>
              <a:rect l="l" t="t" r="r" b="b"/>
              <a:pathLst>
                <a:path w="1385" h="1098" extrusionOk="0">
                  <a:moveTo>
                    <a:pt x="894" y="1"/>
                  </a:moveTo>
                  <a:cubicBezTo>
                    <a:pt x="801" y="210"/>
                    <a:pt x="620" y="369"/>
                    <a:pt x="397" y="434"/>
                  </a:cubicBezTo>
                  <a:lnTo>
                    <a:pt x="397" y="275"/>
                  </a:lnTo>
                  <a:lnTo>
                    <a:pt x="0" y="672"/>
                  </a:lnTo>
                  <a:lnTo>
                    <a:pt x="397" y="1097"/>
                  </a:lnTo>
                  <a:lnTo>
                    <a:pt x="397" y="910"/>
                  </a:lnTo>
                  <a:cubicBezTo>
                    <a:pt x="873" y="823"/>
                    <a:pt x="1262" y="470"/>
                    <a:pt x="1385" y="1"/>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5" name="Google Shape;3145;p59"/>
            <p:cNvSpPr/>
            <p:nvPr/>
          </p:nvSpPr>
          <p:spPr>
            <a:xfrm>
              <a:off x="4825850" y="1329900"/>
              <a:ext cx="34625" cy="27975"/>
            </a:xfrm>
            <a:custGeom>
              <a:avLst/>
              <a:gdLst/>
              <a:ahLst/>
              <a:cxnLst/>
              <a:rect l="l" t="t" r="r" b="b"/>
              <a:pathLst>
                <a:path w="1385" h="1119" extrusionOk="0">
                  <a:moveTo>
                    <a:pt x="988" y="0"/>
                  </a:moveTo>
                  <a:lnTo>
                    <a:pt x="988" y="188"/>
                  </a:lnTo>
                  <a:cubicBezTo>
                    <a:pt x="505" y="274"/>
                    <a:pt x="123" y="635"/>
                    <a:pt x="0" y="1118"/>
                  </a:cubicBezTo>
                  <a:lnTo>
                    <a:pt x="491" y="1118"/>
                  </a:lnTo>
                  <a:cubicBezTo>
                    <a:pt x="584" y="895"/>
                    <a:pt x="765" y="729"/>
                    <a:pt x="995" y="664"/>
                  </a:cubicBezTo>
                  <a:lnTo>
                    <a:pt x="995" y="830"/>
                  </a:lnTo>
                  <a:lnTo>
                    <a:pt x="1385" y="426"/>
                  </a:lnTo>
                  <a:lnTo>
                    <a:pt x="988"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46" name="Google Shape;3146;p59"/>
          <p:cNvGrpSpPr/>
          <p:nvPr/>
        </p:nvGrpSpPr>
        <p:grpSpPr>
          <a:xfrm>
            <a:off x="6396103" y="2318846"/>
            <a:ext cx="582574" cy="533871"/>
            <a:chOff x="4903200" y="1331525"/>
            <a:chExt cx="73575" cy="67425"/>
          </a:xfrm>
        </p:grpSpPr>
        <p:sp>
          <p:nvSpPr>
            <p:cNvPr id="3147" name="Google Shape;3147;p59"/>
            <p:cNvSpPr/>
            <p:nvPr/>
          </p:nvSpPr>
          <p:spPr>
            <a:xfrm>
              <a:off x="4903200" y="1331525"/>
              <a:ext cx="73575" cy="67425"/>
            </a:xfrm>
            <a:custGeom>
              <a:avLst/>
              <a:gdLst/>
              <a:ahLst/>
              <a:cxnLst/>
              <a:rect l="l" t="t" r="r" b="b"/>
              <a:pathLst>
                <a:path w="2943" h="2697" extrusionOk="0">
                  <a:moveTo>
                    <a:pt x="1652" y="0"/>
                  </a:moveTo>
                  <a:lnTo>
                    <a:pt x="1652" y="173"/>
                  </a:lnTo>
                  <a:cubicBezTo>
                    <a:pt x="534" y="195"/>
                    <a:pt x="0" y="1551"/>
                    <a:pt x="794" y="2330"/>
                  </a:cubicBezTo>
                  <a:cubicBezTo>
                    <a:pt x="1051" y="2583"/>
                    <a:pt x="1366" y="2696"/>
                    <a:pt x="1674" y="2696"/>
                  </a:cubicBezTo>
                  <a:cubicBezTo>
                    <a:pt x="2323" y="2696"/>
                    <a:pt x="2943" y="2194"/>
                    <a:pt x="2943" y="1435"/>
                  </a:cubicBezTo>
                  <a:lnTo>
                    <a:pt x="2503" y="1435"/>
                  </a:lnTo>
                  <a:cubicBezTo>
                    <a:pt x="2503" y="1928"/>
                    <a:pt x="2093" y="2259"/>
                    <a:pt x="1668" y="2259"/>
                  </a:cubicBezTo>
                  <a:cubicBezTo>
                    <a:pt x="1470" y="2259"/>
                    <a:pt x="1269" y="2187"/>
                    <a:pt x="1104" y="2027"/>
                  </a:cubicBezTo>
                  <a:cubicBezTo>
                    <a:pt x="577" y="1515"/>
                    <a:pt x="923" y="628"/>
                    <a:pt x="1652" y="613"/>
                  </a:cubicBezTo>
                  <a:lnTo>
                    <a:pt x="1652" y="765"/>
                  </a:lnTo>
                  <a:lnTo>
                    <a:pt x="2020" y="390"/>
                  </a:lnTo>
                  <a:lnTo>
                    <a:pt x="1652" y="0"/>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48" name="Google Shape;3148;p59"/>
            <p:cNvSpPr/>
            <p:nvPr/>
          </p:nvSpPr>
          <p:spPr>
            <a:xfrm>
              <a:off x="4930250" y="1353150"/>
              <a:ext cx="29775" cy="32475"/>
            </a:xfrm>
            <a:custGeom>
              <a:avLst/>
              <a:gdLst/>
              <a:ahLst/>
              <a:cxnLst/>
              <a:rect l="l" t="t" r="r" b="b"/>
              <a:pathLst>
                <a:path w="1191" h="1299" extrusionOk="0">
                  <a:moveTo>
                    <a:pt x="592" y="1"/>
                  </a:moveTo>
                  <a:cubicBezTo>
                    <a:pt x="274" y="1"/>
                    <a:pt x="15" y="246"/>
                    <a:pt x="0" y="570"/>
                  </a:cubicBezTo>
                  <a:lnTo>
                    <a:pt x="447" y="570"/>
                  </a:lnTo>
                  <a:cubicBezTo>
                    <a:pt x="447" y="479"/>
                    <a:pt x="519" y="416"/>
                    <a:pt x="597" y="416"/>
                  </a:cubicBezTo>
                  <a:cubicBezTo>
                    <a:pt x="624" y="416"/>
                    <a:pt x="652" y="424"/>
                    <a:pt x="678" y="441"/>
                  </a:cubicBezTo>
                  <a:cubicBezTo>
                    <a:pt x="779" y="506"/>
                    <a:pt x="765" y="657"/>
                    <a:pt x="656" y="707"/>
                  </a:cubicBezTo>
                  <a:lnTo>
                    <a:pt x="656" y="534"/>
                  </a:lnTo>
                  <a:lnTo>
                    <a:pt x="289" y="902"/>
                  </a:lnTo>
                  <a:lnTo>
                    <a:pt x="656" y="1299"/>
                  </a:lnTo>
                  <a:lnTo>
                    <a:pt x="656" y="1155"/>
                  </a:lnTo>
                  <a:cubicBezTo>
                    <a:pt x="959" y="1126"/>
                    <a:pt x="1190" y="873"/>
                    <a:pt x="1190" y="570"/>
                  </a:cubicBezTo>
                  <a:cubicBezTo>
                    <a:pt x="1176" y="246"/>
                    <a:pt x="916" y="1"/>
                    <a:pt x="59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49" name="Google Shape;3149;p59"/>
          <p:cNvGrpSpPr/>
          <p:nvPr/>
        </p:nvGrpSpPr>
        <p:grpSpPr>
          <a:xfrm>
            <a:off x="5755581" y="3078710"/>
            <a:ext cx="583960" cy="565345"/>
            <a:chOff x="4815575" y="1416800"/>
            <a:chExt cx="73750" cy="71400"/>
          </a:xfrm>
        </p:grpSpPr>
        <p:sp>
          <p:nvSpPr>
            <p:cNvPr id="3150" name="Google Shape;3150;p59"/>
            <p:cNvSpPr/>
            <p:nvPr/>
          </p:nvSpPr>
          <p:spPr>
            <a:xfrm>
              <a:off x="4815575" y="1416800"/>
              <a:ext cx="43100" cy="52150"/>
            </a:xfrm>
            <a:custGeom>
              <a:avLst/>
              <a:gdLst/>
              <a:ahLst/>
              <a:cxnLst/>
              <a:rect l="l" t="t" r="r" b="b"/>
              <a:pathLst>
                <a:path w="1724" h="2086" extrusionOk="0">
                  <a:moveTo>
                    <a:pt x="1327" y="1"/>
                  </a:moveTo>
                  <a:lnTo>
                    <a:pt x="1327" y="181"/>
                  </a:lnTo>
                  <a:cubicBezTo>
                    <a:pt x="469" y="361"/>
                    <a:pt x="0" y="1299"/>
                    <a:pt x="375" y="2085"/>
                  </a:cubicBezTo>
                  <a:lnTo>
                    <a:pt x="772" y="1818"/>
                  </a:lnTo>
                  <a:cubicBezTo>
                    <a:pt x="729" y="1717"/>
                    <a:pt x="707" y="1609"/>
                    <a:pt x="707" y="1501"/>
                  </a:cubicBezTo>
                  <a:cubicBezTo>
                    <a:pt x="714" y="1111"/>
                    <a:pt x="959" y="772"/>
                    <a:pt x="1327" y="657"/>
                  </a:cubicBezTo>
                  <a:lnTo>
                    <a:pt x="1327" y="823"/>
                  </a:lnTo>
                  <a:lnTo>
                    <a:pt x="1724" y="426"/>
                  </a:lnTo>
                  <a:lnTo>
                    <a:pt x="132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1" name="Google Shape;3151;p59"/>
            <p:cNvSpPr/>
            <p:nvPr/>
          </p:nvSpPr>
          <p:spPr>
            <a:xfrm>
              <a:off x="4861725" y="1421125"/>
              <a:ext cx="27600" cy="51250"/>
            </a:xfrm>
            <a:custGeom>
              <a:avLst/>
              <a:gdLst/>
              <a:ahLst/>
              <a:cxnLst/>
              <a:rect l="l" t="t" r="r" b="b"/>
              <a:pathLst>
                <a:path w="1104" h="2050" extrusionOk="0">
                  <a:moveTo>
                    <a:pt x="0" y="1"/>
                  </a:moveTo>
                  <a:lnTo>
                    <a:pt x="0" y="477"/>
                  </a:lnTo>
                  <a:cubicBezTo>
                    <a:pt x="375" y="592"/>
                    <a:pt x="635" y="938"/>
                    <a:pt x="635" y="1328"/>
                  </a:cubicBezTo>
                  <a:cubicBezTo>
                    <a:pt x="635" y="1429"/>
                    <a:pt x="621" y="1530"/>
                    <a:pt x="585" y="1624"/>
                  </a:cubicBezTo>
                  <a:lnTo>
                    <a:pt x="404" y="1494"/>
                  </a:lnTo>
                  <a:lnTo>
                    <a:pt x="513" y="2049"/>
                  </a:lnTo>
                  <a:lnTo>
                    <a:pt x="1089" y="1963"/>
                  </a:lnTo>
                  <a:lnTo>
                    <a:pt x="981" y="1883"/>
                  </a:lnTo>
                  <a:cubicBezTo>
                    <a:pt x="1061" y="1710"/>
                    <a:pt x="1104" y="1523"/>
                    <a:pt x="1104" y="1328"/>
                  </a:cubicBezTo>
                  <a:cubicBezTo>
                    <a:pt x="1104" y="679"/>
                    <a:pt x="635" y="123"/>
                    <a:pt x="0"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2" name="Google Shape;3152;p59"/>
            <p:cNvSpPr/>
            <p:nvPr/>
          </p:nvSpPr>
          <p:spPr>
            <a:xfrm>
              <a:off x="4829450" y="1467825"/>
              <a:ext cx="49250" cy="20375"/>
            </a:xfrm>
            <a:custGeom>
              <a:avLst/>
              <a:gdLst/>
              <a:ahLst/>
              <a:cxnLst/>
              <a:rect l="l" t="t" r="r" b="b"/>
              <a:pathLst>
                <a:path w="1970" h="815" extrusionOk="0">
                  <a:moveTo>
                    <a:pt x="109" y="1"/>
                  </a:moveTo>
                  <a:lnTo>
                    <a:pt x="0" y="556"/>
                  </a:lnTo>
                  <a:lnTo>
                    <a:pt x="137" y="462"/>
                  </a:lnTo>
                  <a:cubicBezTo>
                    <a:pt x="394" y="698"/>
                    <a:pt x="720" y="815"/>
                    <a:pt x="1045" y="815"/>
                  </a:cubicBezTo>
                  <a:cubicBezTo>
                    <a:pt x="1378" y="815"/>
                    <a:pt x="1710" y="692"/>
                    <a:pt x="1969" y="448"/>
                  </a:cubicBezTo>
                  <a:lnTo>
                    <a:pt x="1969" y="441"/>
                  </a:lnTo>
                  <a:lnTo>
                    <a:pt x="1573" y="174"/>
                  </a:lnTo>
                  <a:cubicBezTo>
                    <a:pt x="1418" y="292"/>
                    <a:pt x="1232" y="352"/>
                    <a:pt x="1046" y="352"/>
                  </a:cubicBezTo>
                  <a:cubicBezTo>
                    <a:pt x="868" y="352"/>
                    <a:pt x="689" y="297"/>
                    <a:pt x="534" y="188"/>
                  </a:cubicBezTo>
                  <a:lnTo>
                    <a:pt x="678" y="95"/>
                  </a:lnTo>
                  <a:lnTo>
                    <a:pt x="109"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53" name="Google Shape;3153;p59"/>
          <p:cNvGrpSpPr/>
          <p:nvPr/>
        </p:nvGrpSpPr>
        <p:grpSpPr>
          <a:xfrm>
            <a:off x="6390362" y="3108896"/>
            <a:ext cx="589898" cy="504970"/>
            <a:chOff x="4902475" y="1418875"/>
            <a:chExt cx="74500" cy="63775"/>
          </a:xfrm>
        </p:grpSpPr>
        <p:sp>
          <p:nvSpPr>
            <p:cNvPr id="3154" name="Google Shape;3154;p59"/>
            <p:cNvSpPr/>
            <p:nvPr/>
          </p:nvSpPr>
          <p:spPr>
            <a:xfrm>
              <a:off x="4902475" y="1418875"/>
              <a:ext cx="74500" cy="63775"/>
            </a:xfrm>
            <a:custGeom>
              <a:avLst/>
              <a:gdLst/>
              <a:ahLst/>
              <a:cxnLst/>
              <a:rect l="l" t="t" r="r" b="b"/>
              <a:pathLst>
                <a:path w="2980" h="2551" extrusionOk="0">
                  <a:moveTo>
                    <a:pt x="1703" y="444"/>
                  </a:moveTo>
                  <a:cubicBezTo>
                    <a:pt x="2164" y="444"/>
                    <a:pt x="2539" y="819"/>
                    <a:pt x="2539" y="1281"/>
                  </a:cubicBezTo>
                  <a:cubicBezTo>
                    <a:pt x="2539" y="1784"/>
                    <a:pt x="2126" y="2118"/>
                    <a:pt x="1695" y="2118"/>
                  </a:cubicBezTo>
                  <a:cubicBezTo>
                    <a:pt x="1490" y="2118"/>
                    <a:pt x="1281" y="2042"/>
                    <a:pt x="1111" y="1872"/>
                  </a:cubicBezTo>
                  <a:cubicBezTo>
                    <a:pt x="585" y="1346"/>
                    <a:pt x="960" y="444"/>
                    <a:pt x="1703" y="444"/>
                  </a:cubicBezTo>
                  <a:close/>
                  <a:moveTo>
                    <a:pt x="1697" y="0"/>
                  </a:moveTo>
                  <a:cubicBezTo>
                    <a:pt x="1383" y="0"/>
                    <a:pt x="1063" y="118"/>
                    <a:pt x="801" y="379"/>
                  </a:cubicBezTo>
                  <a:cubicBezTo>
                    <a:pt x="0" y="1180"/>
                    <a:pt x="570" y="2550"/>
                    <a:pt x="1703" y="2550"/>
                  </a:cubicBezTo>
                  <a:cubicBezTo>
                    <a:pt x="2409" y="2550"/>
                    <a:pt x="2979" y="1980"/>
                    <a:pt x="2979" y="1281"/>
                  </a:cubicBezTo>
                  <a:cubicBezTo>
                    <a:pt x="2979" y="510"/>
                    <a:pt x="2353" y="0"/>
                    <a:pt x="1697" y="0"/>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5" name="Google Shape;3155;p59"/>
            <p:cNvSpPr/>
            <p:nvPr/>
          </p:nvSpPr>
          <p:spPr>
            <a:xfrm>
              <a:off x="4916350" y="1418975"/>
              <a:ext cx="59725" cy="63675"/>
            </a:xfrm>
            <a:custGeom>
              <a:avLst/>
              <a:gdLst/>
              <a:ahLst/>
              <a:cxnLst/>
              <a:rect l="l" t="t" r="r" b="b"/>
              <a:pathLst>
                <a:path w="2389" h="2547" extrusionOk="0">
                  <a:moveTo>
                    <a:pt x="1148" y="0"/>
                  </a:moveTo>
                  <a:cubicBezTo>
                    <a:pt x="765" y="0"/>
                    <a:pt x="397" y="173"/>
                    <a:pt x="159" y="476"/>
                  </a:cubicBezTo>
                  <a:lnTo>
                    <a:pt x="1" y="354"/>
                  </a:lnTo>
                  <a:lnTo>
                    <a:pt x="116" y="967"/>
                  </a:lnTo>
                  <a:lnTo>
                    <a:pt x="700" y="909"/>
                  </a:lnTo>
                  <a:lnTo>
                    <a:pt x="498" y="750"/>
                  </a:lnTo>
                  <a:cubicBezTo>
                    <a:pt x="669" y="541"/>
                    <a:pt x="910" y="441"/>
                    <a:pt x="1149" y="441"/>
                  </a:cubicBezTo>
                  <a:cubicBezTo>
                    <a:pt x="1454" y="441"/>
                    <a:pt x="1755" y="605"/>
                    <a:pt x="1905" y="916"/>
                  </a:cubicBezTo>
                  <a:cubicBezTo>
                    <a:pt x="2165" y="1472"/>
                    <a:pt x="1768" y="2106"/>
                    <a:pt x="1148" y="2106"/>
                  </a:cubicBezTo>
                  <a:lnTo>
                    <a:pt x="1148" y="2546"/>
                  </a:lnTo>
                  <a:cubicBezTo>
                    <a:pt x="1840" y="2532"/>
                    <a:pt x="2388" y="1962"/>
                    <a:pt x="2388" y="1277"/>
                  </a:cubicBezTo>
                  <a:cubicBezTo>
                    <a:pt x="2388" y="584"/>
                    <a:pt x="1840" y="22"/>
                    <a:pt x="1148" y="0"/>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56" name="Google Shape;3156;p59"/>
          <p:cNvGrpSpPr/>
          <p:nvPr/>
        </p:nvGrpSpPr>
        <p:grpSpPr>
          <a:xfrm>
            <a:off x="5765577" y="3826001"/>
            <a:ext cx="563967" cy="567127"/>
            <a:chOff x="4818100" y="1507675"/>
            <a:chExt cx="71225" cy="71625"/>
          </a:xfrm>
        </p:grpSpPr>
        <p:sp>
          <p:nvSpPr>
            <p:cNvPr id="3157" name="Google Shape;3157;p59"/>
            <p:cNvSpPr/>
            <p:nvPr/>
          </p:nvSpPr>
          <p:spPr>
            <a:xfrm>
              <a:off x="4818100" y="1507675"/>
              <a:ext cx="46000" cy="56300"/>
            </a:xfrm>
            <a:custGeom>
              <a:avLst/>
              <a:gdLst/>
              <a:ahLst/>
              <a:cxnLst/>
              <a:rect l="l" t="t" r="r" b="b"/>
              <a:pathLst>
                <a:path w="1840" h="2252" extrusionOk="0">
                  <a:moveTo>
                    <a:pt x="1457" y="1"/>
                  </a:moveTo>
                  <a:lnTo>
                    <a:pt x="1457" y="159"/>
                  </a:lnTo>
                  <a:cubicBezTo>
                    <a:pt x="606" y="188"/>
                    <a:pt x="0" y="989"/>
                    <a:pt x="195" y="1818"/>
                  </a:cubicBezTo>
                  <a:cubicBezTo>
                    <a:pt x="188" y="1818"/>
                    <a:pt x="188" y="1825"/>
                    <a:pt x="188" y="1833"/>
                  </a:cubicBezTo>
                  <a:lnTo>
                    <a:pt x="195" y="1869"/>
                  </a:lnTo>
                  <a:cubicBezTo>
                    <a:pt x="195" y="1876"/>
                    <a:pt x="202" y="1883"/>
                    <a:pt x="202" y="1898"/>
                  </a:cubicBezTo>
                  <a:cubicBezTo>
                    <a:pt x="202" y="1905"/>
                    <a:pt x="209" y="1912"/>
                    <a:pt x="209" y="1919"/>
                  </a:cubicBezTo>
                  <a:cubicBezTo>
                    <a:pt x="209" y="1934"/>
                    <a:pt x="216" y="1948"/>
                    <a:pt x="224" y="1955"/>
                  </a:cubicBezTo>
                  <a:lnTo>
                    <a:pt x="231" y="1977"/>
                  </a:lnTo>
                  <a:cubicBezTo>
                    <a:pt x="245" y="2013"/>
                    <a:pt x="260" y="2056"/>
                    <a:pt x="274" y="2092"/>
                  </a:cubicBezTo>
                  <a:lnTo>
                    <a:pt x="281" y="2100"/>
                  </a:lnTo>
                  <a:cubicBezTo>
                    <a:pt x="289" y="2114"/>
                    <a:pt x="296" y="2128"/>
                    <a:pt x="303" y="2143"/>
                  </a:cubicBezTo>
                  <a:lnTo>
                    <a:pt x="317" y="2157"/>
                  </a:lnTo>
                  <a:cubicBezTo>
                    <a:pt x="317" y="2172"/>
                    <a:pt x="325" y="2186"/>
                    <a:pt x="332" y="2201"/>
                  </a:cubicBezTo>
                  <a:lnTo>
                    <a:pt x="346" y="2215"/>
                  </a:lnTo>
                  <a:cubicBezTo>
                    <a:pt x="353" y="2229"/>
                    <a:pt x="361" y="2237"/>
                    <a:pt x="368" y="2251"/>
                  </a:cubicBezTo>
                  <a:lnTo>
                    <a:pt x="743" y="1970"/>
                  </a:lnTo>
                  <a:lnTo>
                    <a:pt x="721" y="1934"/>
                  </a:lnTo>
                  <a:lnTo>
                    <a:pt x="700" y="1898"/>
                  </a:lnTo>
                  <a:lnTo>
                    <a:pt x="692" y="1883"/>
                  </a:lnTo>
                  <a:cubicBezTo>
                    <a:pt x="685" y="1862"/>
                    <a:pt x="678" y="1847"/>
                    <a:pt x="671" y="1825"/>
                  </a:cubicBezTo>
                  <a:cubicBezTo>
                    <a:pt x="671" y="1818"/>
                    <a:pt x="664" y="1811"/>
                    <a:pt x="664" y="1804"/>
                  </a:cubicBezTo>
                  <a:cubicBezTo>
                    <a:pt x="664" y="1797"/>
                    <a:pt x="656" y="1782"/>
                    <a:pt x="649" y="1775"/>
                  </a:cubicBezTo>
                  <a:lnTo>
                    <a:pt x="642" y="1732"/>
                  </a:lnTo>
                  <a:lnTo>
                    <a:pt x="635" y="1703"/>
                  </a:lnTo>
                  <a:lnTo>
                    <a:pt x="628" y="1667"/>
                  </a:lnTo>
                  <a:lnTo>
                    <a:pt x="628" y="1645"/>
                  </a:lnTo>
                  <a:cubicBezTo>
                    <a:pt x="628" y="1638"/>
                    <a:pt x="620" y="1609"/>
                    <a:pt x="620" y="1587"/>
                  </a:cubicBezTo>
                  <a:lnTo>
                    <a:pt x="620" y="1573"/>
                  </a:lnTo>
                  <a:lnTo>
                    <a:pt x="620" y="1508"/>
                  </a:lnTo>
                  <a:cubicBezTo>
                    <a:pt x="620" y="1039"/>
                    <a:pt x="988" y="650"/>
                    <a:pt x="1457" y="628"/>
                  </a:cubicBezTo>
                  <a:lnTo>
                    <a:pt x="1457" y="809"/>
                  </a:lnTo>
                  <a:lnTo>
                    <a:pt x="1839" y="419"/>
                  </a:lnTo>
                  <a:lnTo>
                    <a:pt x="145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8" name="Google Shape;3158;p59"/>
            <p:cNvSpPr/>
            <p:nvPr/>
          </p:nvSpPr>
          <p:spPr>
            <a:xfrm>
              <a:off x="4869825" y="1519575"/>
              <a:ext cx="19500" cy="23825"/>
            </a:xfrm>
            <a:custGeom>
              <a:avLst/>
              <a:gdLst/>
              <a:ahLst/>
              <a:cxnLst/>
              <a:rect l="l" t="t" r="r" b="b"/>
              <a:pathLst>
                <a:path w="780" h="953" extrusionOk="0">
                  <a:moveTo>
                    <a:pt x="304" y="1"/>
                  </a:moveTo>
                  <a:lnTo>
                    <a:pt x="1" y="354"/>
                  </a:lnTo>
                  <a:cubicBezTo>
                    <a:pt x="181" y="506"/>
                    <a:pt x="289" y="722"/>
                    <a:pt x="311" y="953"/>
                  </a:cubicBezTo>
                  <a:lnTo>
                    <a:pt x="780" y="953"/>
                  </a:lnTo>
                  <a:cubicBezTo>
                    <a:pt x="751" y="585"/>
                    <a:pt x="585" y="239"/>
                    <a:pt x="304" y="1"/>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59" name="Google Shape;3159;p59"/>
            <p:cNvSpPr/>
            <p:nvPr/>
          </p:nvSpPr>
          <p:spPr>
            <a:xfrm>
              <a:off x="4857575" y="1547700"/>
              <a:ext cx="31575" cy="31600"/>
            </a:xfrm>
            <a:custGeom>
              <a:avLst/>
              <a:gdLst/>
              <a:ahLst/>
              <a:cxnLst/>
              <a:rect l="l" t="t" r="r" b="b"/>
              <a:pathLst>
                <a:path w="1263" h="1264" extrusionOk="0">
                  <a:moveTo>
                    <a:pt x="801" y="1"/>
                  </a:moveTo>
                  <a:cubicBezTo>
                    <a:pt x="758" y="419"/>
                    <a:pt x="426" y="751"/>
                    <a:pt x="1" y="794"/>
                  </a:cubicBezTo>
                  <a:lnTo>
                    <a:pt x="1" y="1263"/>
                  </a:lnTo>
                  <a:cubicBezTo>
                    <a:pt x="679" y="1213"/>
                    <a:pt x="1219" y="679"/>
                    <a:pt x="1263"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0" name="Google Shape;3160;p59"/>
            <p:cNvSpPr/>
            <p:nvPr/>
          </p:nvSpPr>
          <p:spPr>
            <a:xfrm>
              <a:off x="4829800" y="1560150"/>
              <a:ext cx="23650" cy="18950"/>
            </a:xfrm>
            <a:custGeom>
              <a:avLst/>
              <a:gdLst/>
              <a:ahLst/>
              <a:cxnLst/>
              <a:rect l="l" t="t" r="r" b="b"/>
              <a:pathLst>
                <a:path w="946" h="758" extrusionOk="0">
                  <a:moveTo>
                    <a:pt x="376" y="1"/>
                  </a:moveTo>
                  <a:lnTo>
                    <a:pt x="1" y="282"/>
                  </a:lnTo>
                  <a:cubicBezTo>
                    <a:pt x="239" y="563"/>
                    <a:pt x="578" y="736"/>
                    <a:pt x="946" y="758"/>
                  </a:cubicBezTo>
                  <a:lnTo>
                    <a:pt x="946" y="289"/>
                  </a:lnTo>
                  <a:cubicBezTo>
                    <a:pt x="722" y="267"/>
                    <a:pt x="520" y="166"/>
                    <a:pt x="376"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61" name="Google Shape;3161;p59"/>
          <p:cNvGrpSpPr/>
          <p:nvPr/>
        </p:nvGrpSpPr>
        <p:grpSpPr>
          <a:xfrm>
            <a:off x="5079075" y="3829461"/>
            <a:ext cx="628301" cy="588505"/>
            <a:chOff x="4721450" y="1509475"/>
            <a:chExt cx="79350" cy="74325"/>
          </a:xfrm>
        </p:grpSpPr>
        <p:sp>
          <p:nvSpPr>
            <p:cNvPr id="3162" name="Google Shape;3162;p59"/>
            <p:cNvSpPr/>
            <p:nvPr/>
          </p:nvSpPr>
          <p:spPr>
            <a:xfrm>
              <a:off x="4729025" y="1509475"/>
              <a:ext cx="27050" cy="26725"/>
            </a:xfrm>
            <a:custGeom>
              <a:avLst/>
              <a:gdLst/>
              <a:ahLst/>
              <a:cxnLst/>
              <a:rect l="l" t="t" r="r" b="b"/>
              <a:pathLst>
                <a:path w="1082" h="1069" extrusionOk="0">
                  <a:moveTo>
                    <a:pt x="440" y="1"/>
                  </a:moveTo>
                  <a:lnTo>
                    <a:pt x="570" y="224"/>
                  </a:lnTo>
                  <a:cubicBezTo>
                    <a:pt x="296" y="405"/>
                    <a:pt x="94" y="672"/>
                    <a:pt x="0" y="989"/>
                  </a:cubicBezTo>
                  <a:lnTo>
                    <a:pt x="188" y="809"/>
                  </a:lnTo>
                  <a:lnTo>
                    <a:pt x="462" y="1068"/>
                  </a:lnTo>
                  <a:cubicBezTo>
                    <a:pt x="527" y="888"/>
                    <a:pt x="649" y="737"/>
                    <a:pt x="808" y="628"/>
                  </a:cubicBezTo>
                  <a:lnTo>
                    <a:pt x="923" y="823"/>
                  </a:lnTo>
                  <a:lnTo>
                    <a:pt x="1082" y="188"/>
                  </a:lnTo>
                  <a:lnTo>
                    <a:pt x="440" y="1"/>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3" name="Google Shape;3163;p59"/>
            <p:cNvSpPr/>
            <p:nvPr/>
          </p:nvSpPr>
          <p:spPr>
            <a:xfrm>
              <a:off x="4721450" y="1533275"/>
              <a:ext cx="32300" cy="42600"/>
            </a:xfrm>
            <a:custGeom>
              <a:avLst/>
              <a:gdLst/>
              <a:ahLst/>
              <a:cxnLst/>
              <a:rect l="l" t="t" r="r" b="b"/>
              <a:pathLst>
                <a:path w="1292" h="1704" extrusionOk="0">
                  <a:moveTo>
                    <a:pt x="491" y="1"/>
                  </a:moveTo>
                  <a:lnTo>
                    <a:pt x="0" y="455"/>
                  </a:lnTo>
                  <a:lnTo>
                    <a:pt x="238" y="455"/>
                  </a:lnTo>
                  <a:cubicBezTo>
                    <a:pt x="253" y="1025"/>
                    <a:pt x="635" y="1530"/>
                    <a:pt x="1183" y="1703"/>
                  </a:cubicBezTo>
                  <a:lnTo>
                    <a:pt x="1024" y="1530"/>
                  </a:lnTo>
                  <a:lnTo>
                    <a:pt x="1291" y="1256"/>
                  </a:lnTo>
                  <a:cubicBezTo>
                    <a:pt x="952" y="1133"/>
                    <a:pt x="721" y="816"/>
                    <a:pt x="707" y="455"/>
                  </a:cubicBezTo>
                  <a:lnTo>
                    <a:pt x="945" y="455"/>
                  </a:lnTo>
                  <a:lnTo>
                    <a:pt x="491" y="1"/>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4" name="Google Shape;3164;p59"/>
            <p:cNvSpPr/>
            <p:nvPr/>
          </p:nvSpPr>
          <p:spPr>
            <a:xfrm>
              <a:off x="4750650" y="1551675"/>
              <a:ext cx="42950" cy="32125"/>
            </a:xfrm>
            <a:custGeom>
              <a:avLst/>
              <a:gdLst/>
              <a:ahLst/>
              <a:cxnLst/>
              <a:rect l="l" t="t" r="r" b="b"/>
              <a:pathLst>
                <a:path w="1718" h="1285" extrusionOk="0">
                  <a:moveTo>
                    <a:pt x="1256" y="1"/>
                  </a:moveTo>
                  <a:cubicBezTo>
                    <a:pt x="1126" y="332"/>
                    <a:pt x="808" y="556"/>
                    <a:pt x="448" y="570"/>
                  </a:cubicBezTo>
                  <a:lnTo>
                    <a:pt x="448" y="340"/>
                  </a:lnTo>
                  <a:lnTo>
                    <a:pt x="1" y="794"/>
                  </a:lnTo>
                  <a:lnTo>
                    <a:pt x="448" y="1284"/>
                  </a:lnTo>
                  <a:lnTo>
                    <a:pt x="448" y="1032"/>
                  </a:lnTo>
                  <a:cubicBezTo>
                    <a:pt x="1039" y="1025"/>
                    <a:pt x="1551" y="635"/>
                    <a:pt x="1717" y="73"/>
                  </a:cubicBezTo>
                  <a:lnTo>
                    <a:pt x="1717" y="73"/>
                  </a:lnTo>
                  <a:lnTo>
                    <a:pt x="1515" y="260"/>
                  </a:lnTo>
                  <a:lnTo>
                    <a:pt x="125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5" name="Google Shape;3165;p59"/>
            <p:cNvSpPr/>
            <p:nvPr/>
          </p:nvSpPr>
          <p:spPr>
            <a:xfrm>
              <a:off x="4761300" y="1510025"/>
              <a:ext cx="39500" cy="44375"/>
            </a:xfrm>
            <a:custGeom>
              <a:avLst/>
              <a:gdLst/>
              <a:ahLst/>
              <a:cxnLst/>
              <a:rect l="l" t="t" r="r" b="b"/>
              <a:pathLst>
                <a:path w="1580" h="1775" extrusionOk="0">
                  <a:moveTo>
                    <a:pt x="13" y="0"/>
                  </a:moveTo>
                  <a:cubicBezTo>
                    <a:pt x="9" y="0"/>
                    <a:pt x="5" y="0"/>
                    <a:pt x="0" y="0"/>
                  </a:cubicBezTo>
                  <a:lnTo>
                    <a:pt x="0" y="462"/>
                  </a:lnTo>
                  <a:cubicBezTo>
                    <a:pt x="476" y="462"/>
                    <a:pt x="873" y="844"/>
                    <a:pt x="880" y="1328"/>
                  </a:cubicBezTo>
                  <a:lnTo>
                    <a:pt x="635" y="1328"/>
                  </a:lnTo>
                  <a:lnTo>
                    <a:pt x="1089" y="1775"/>
                  </a:lnTo>
                  <a:lnTo>
                    <a:pt x="1580" y="1328"/>
                  </a:lnTo>
                  <a:lnTo>
                    <a:pt x="1349" y="1328"/>
                  </a:lnTo>
                  <a:cubicBezTo>
                    <a:pt x="1335" y="589"/>
                    <a:pt x="743" y="0"/>
                    <a:pt x="13" y="0"/>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66" name="Google Shape;3166;p59"/>
          <p:cNvGrpSpPr/>
          <p:nvPr/>
        </p:nvGrpSpPr>
        <p:grpSpPr>
          <a:xfrm>
            <a:off x="6424608" y="3814027"/>
            <a:ext cx="557038" cy="562772"/>
            <a:chOff x="4906800" y="1507500"/>
            <a:chExt cx="70350" cy="71075"/>
          </a:xfrm>
        </p:grpSpPr>
        <p:sp>
          <p:nvSpPr>
            <p:cNvPr id="3167" name="Google Shape;3167;p59"/>
            <p:cNvSpPr/>
            <p:nvPr/>
          </p:nvSpPr>
          <p:spPr>
            <a:xfrm>
              <a:off x="4916000" y="1507500"/>
              <a:ext cx="30850" cy="24000"/>
            </a:xfrm>
            <a:custGeom>
              <a:avLst/>
              <a:gdLst/>
              <a:ahLst/>
              <a:cxnLst/>
              <a:rect l="l" t="t" r="r" b="b"/>
              <a:pathLst>
                <a:path w="1234" h="960" extrusionOk="0">
                  <a:moveTo>
                    <a:pt x="837" y="1"/>
                  </a:moveTo>
                  <a:lnTo>
                    <a:pt x="837" y="202"/>
                  </a:lnTo>
                  <a:cubicBezTo>
                    <a:pt x="484" y="282"/>
                    <a:pt x="181" y="498"/>
                    <a:pt x="0" y="808"/>
                  </a:cubicBezTo>
                  <a:lnTo>
                    <a:pt x="455" y="960"/>
                  </a:lnTo>
                  <a:cubicBezTo>
                    <a:pt x="556" y="837"/>
                    <a:pt x="686" y="736"/>
                    <a:pt x="837" y="686"/>
                  </a:cubicBezTo>
                  <a:lnTo>
                    <a:pt x="837" y="823"/>
                  </a:lnTo>
                  <a:lnTo>
                    <a:pt x="1234" y="426"/>
                  </a:lnTo>
                  <a:lnTo>
                    <a:pt x="837" y="1"/>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8" name="Google Shape;3168;p59"/>
            <p:cNvSpPr/>
            <p:nvPr/>
          </p:nvSpPr>
          <p:spPr>
            <a:xfrm>
              <a:off x="4906800" y="1533825"/>
              <a:ext cx="19675" cy="32475"/>
            </a:xfrm>
            <a:custGeom>
              <a:avLst/>
              <a:gdLst/>
              <a:ahLst/>
              <a:cxnLst/>
              <a:rect l="l" t="t" r="r" b="b"/>
              <a:pathLst>
                <a:path w="787" h="1299" extrusionOk="0">
                  <a:moveTo>
                    <a:pt x="527" y="1"/>
                  </a:moveTo>
                  <a:lnTo>
                    <a:pt x="1" y="246"/>
                  </a:lnTo>
                  <a:lnTo>
                    <a:pt x="181" y="303"/>
                  </a:lnTo>
                  <a:cubicBezTo>
                    <a:pt x="181" y="347"/>
                    <a:pt x="174" y="390"/>
                    <a:pt x="174" y="433"/>
                  </a:cubicBezTo>
                  <a:cubicBezTo>
                    <a:pt x="174" y="751"/>
                    <a:pt x="289" y="1061"/>
                    <a:pt x="498" y="1299"/>
                  </a:cubicBezTo>
                  <a:lnTo>
                    <a:pt x="787" y="909"/>
                  </a:lnTo>
                  <a:cubicBezTo>
                    <a:pt x="693" y="772"/>
                    <a:pt x="650" y="614"/>
                    <a:pt x="642" y="455"/>
                  </a:cubicBezTo>
                  <a:lnTo>
                    <a:pt x="642" y="455"/>
                  </a:lnTo>
                  <a:lnTo>
                    <a:pt x="787" y="498"/>
                  </a:lnTo>
                  <a:lnTo>
                    <a:pt x="527"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69" name="Google Shape;3169;p59"/>
            <p:cNvSpPr/>
            <p:nvPr/>
          </p:nvSpPr>
          <p:spPr>
            <a:xfrm>
              <a:off x="4926625" y="1561950"/>
              <a:ext cx="30675" cy="16625"/>
            </a:xfrm>
            <a:custGeom>
              <a:avLst/>
              <a:gdLst/>
              <a:ahLst/>
              <a:cxnLst/>
              <a:rect l="l" t="t" r="r" b="b"/>
              <a:pathLst>
                <a:path w="1227" h="665" extrusionOk="0">
                  <a:moveTo>
                    <a:pt x="556" y="1"/>
                  </a:moveTo>
                  <a:lnTo>
                    <a:pt x="1" y="87"/>
                  </a:lnTo>
                  <a:lnTo>
                    <a:pt x="66" y="664"/>
                  </a:lnTo>
                  <a:lnTo>
                    <a:pt x="181" y="513"/>
                  </a:lnTo>
                  <a:cubicBezTo>
                    <a:pt x="347" y="585"/>
                    <a:pt x="526" y="621"/>
                    <a:pt x="704" y="621"/>
                  </a:cubicBezTo>
                  <a:cubicBezTo>
                    <a:pt x="883" y="621"/>
                    <a:pt x="1061" y="585"/>
                    <a:pt x="1227" y="513"/>
                  </a:cubicBezTo>
                  <a:lnTo>
                    <a:pt x="946" y="123"/>
                  </a:lnTo>
                  <a:cubicBezTo>
                    <a:pt x="866" y="149"/>
                    <a:pt x="785" y="161"/>
                    <a:pt x="704" y="161"/>
                  </a:cubicBezTo>
                  <a:cubicBezTo>
                    <a:pt x="623" y="161"/>
                    <a:pt x="542" y="149"/>
                    <a:pt x="462" y="123"/>
                  </a:cubicBezTo>
                  <a:lnTo>
                    <a:pt x="55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0" name="Google Shape;3170;p59"/>
            <p:cNvSpPr/>
            <p:nvPr/>
          </p:nvSpPr>
          <p:spPr>
            <a:xfrm>
              <a:off x="4957475" y="1541400"/>
              <a:ext cx="19675" cy="27800"/>
            </a:xfrm>
            <a:custGeom>
              <a:avLst/>
              <a:gdLst/>
              <a:ahLst/>
              <a:cxnLst/>
              <a:rect l="l" t="t" r="r" b="b"/>
              <a:pathLst>
                <a:path w="787" h="1112" extrusionOk="0">
                  <a:moveTo>
                    <a:pt x="779" y="0"/>
                  </a:moveTo>
                  <a:lnTo>
                    <a:pt x="318" y="145"/>
                  </a:lnTo>
                  <a:cubicBezTo>
                    <a:pt x="318" y="303"/>
                    <a:pt x="274" y="455"/>
                    <a:pt x="188" y="592"/>
                  </a:cubicBezTo>
                  <a:lnTo>
                    <a:pt x="80" y="448"/>
                  </a:lnTo>
                  <a:lnTo>
                    <a:pt x="0" y="1003"/>
                  </a:lnTo>
                  <a:lnTo>
                    <a:pt x="570" y="1111"/>
                  </a:lnTo>
                  <a:lnTo>
                    <a:pt x="469" y="981"/>
                  </a:lnTo>
                  <a:cubicBezTo>
                    <a:pt x="671" y="743"/>
                    <a:pt x="786" y="440"/>
                    <a:pt x="786" y="130"/>
                  </a:cubicBezTo>
                  <a:cubicBezTo>
                    <a:pt x="786" y="87"/>
                    <a:pt x="786" y="44"/>
                    <a:pt x="779"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1" name="Google Shape;3171;p59"/>
            <p:cNvSpPr/>
            <p:nvPr/>
          </p:nvSpPr>
          <p:spPr>
            <a:xfrm>
              <a:off x="4951325" y="1512550"/>
              <a:ext cx="24925" cy="26350"/>
            </a:xfrm>
            <a:custGeom>
              <a:avLst/>
              <a:gdLst/>
              <a:ahLst/>
              <a:cxnLst/>
              <a:rect l="l" t="t" r="r" b="b"/>
              <a:pathLst>
                <a:path w="997" h="1054" extrusionOk="0">
                  <a:moveTo>
                    <a:pt x="1" y="0"/>
                  </a:moveTo>
                  <a:lnTo>
                    <a:pt x="1" y="476"/>
                  </a:lnTo>
                  <a:cubicBezTo>
                    <a:pt x="145" y="534"/>
                    <a:pt x="282" y="628"/>
                    <a:pt x="376" y="751"/>
                  </a:cubicBezTo>
                  <a:lnTo>
                    <a:pt x="210" y="801"/>
                  </a:lnTo>
                  <a:lnTo>
                    <a:pt x="715" y="1053"/>
                  </a:lnTo>
                  <a:lnTo>
                    <a:pt x="996" y="549"/>
                  </a:lnTo>
                  <a:lnTo>
                    <a:pt x="996" y="549"/>
                  </a:lnTo>
                  <a:lnTo>
                    <a:pt x="838" y="599"/>
                  </a:lnTo>
                  <a:cubicBezTo>
                    <a:pt x="650" y="296"/>
                    <a:pt x="347" y="73"/>
                    <a:pt x="1" y="0"/>
                  </a:cubicBez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72" name="Google Shape;3172;p59"/>
          <p:cNvGrpSpPr/>
          <p:nvPr/>
        </p:nvGrpSpPr>
        <p:grpSpPr>
          <a:xfrm>
            <a:off x="4462216" y="2340963"/>
            <a:ext cx="517934" cy="517934"/>
            <a:chOff x="3736598" y="2170606"/>
            <a:chExt cx="404889" cy="404889"/>
          </a:xfrm>
        </p:grpSpPr>
        <p:sp>
          <p:nvSpPr>
            <p:cNvPr id="3173" name="Google Shape;3173;p59"/>
            <p:cNvSpPr/>
            <p:nvPr/>
          </p:nvSpPr>
          <p:spPr>
            <a:xfrm>
              <a:off x="3950281" y="2170846"/>
              <a:ext cx="191206" cy="231947"/>
            </a:xfrm>
            <a:custGeom>
              <a:avLst/>
              <a:gdLst/>
              <a:ahLst/>
              <a:cxnLst/>
              <a:rect l="l" t="t" r="r" b="b"/>
              <a:pathLst>
                <a:path w="8781" h="10652" extrusionOk="0">
                  <a:moveTo>
                    <a:pt x="23" y="1"/>
                  </a:moveTo>
                  <a:lnTo>
                    <a:pt x="1435" y="2583"/>
                  </a:lnTo>
                  <a:lnTo>
                    <a:pt x="0" y="5246"/>
                  </a:lnTo>
                  <a:cubicBezTo>
                    <a:pt x="1997" y="5498"/>
                    <a:pt x="3512" y="7186"/>
                    <a:pt x="3547" y="9217"/>
                  </a:cubicBezTo>
                  <a:lnTo>
                    <a:pt x="6187" y="10652"/>
                  </a:lnTo>
                  <a:lnTo>
                    <a:pt x="8780" y="9217"/>
                  </a:lnTo>
                  <a:cubicBezTo>
                    <a:pt x="8746" y="4305"/>
                    <a:pt x="4913" y="276"/>
                    <a:pt x="23" y="1"/>
                  </a:cubicBez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4" name="Google Shape;3174;p59"/>
            <p:cNvSpPr/>
            <p:nvPr/>
          </p:nvSpPr>
          <p:spPr>
            <a:xfrm>
              <a:off x="3737099" y="2170606"/>
              <a:ext cx="231947" cy="191446"/>
            </a:xfrm>
            <a:custGeom>
              <a:avLst/>
              <a:gdLst/>
              <a:ahLst/>
              <a:cxnLst/>
              <a:rect l="l" t="t" r="r" b="b"/>
              <a:pathLst>
                <a:path w="10652" h="8792" extrusionOk="0">
                  <a:moveTo>
                    <a:pt x="9216" y="0"/>
                  </a:moveTo>
                  <a:cubicBezTo>
                    <a:pt x="4304" y="35"/>
                    <a:pt x="276" y="3868"/>
                    <a:pt x="0" y="8769"/>
                  </a:cubicBezTo>
                  <a:lnTo>
                    <a:pt x="2583" y="7346"/>
                  </a:lnTo>
                  <a:lnTo>
                    <a:pt x="5245" y="8792"/>
                  </a:lnTo>
                  <a:cubicBezTo>
                    <a:pt x="5498" y="6783"/>
                    <a:pt x="7185" y="5268"/>
                    <a:pt x="9216" y="5234"/>
                  </a:cubicBezTo>
                  <a:lnTo>
                    <a:pt x="10651" y="2594"/>
                  </a:lnTo>
                  <a:lnTo>
                    <a:pt x="9216" y="0"/>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5" name="Google Shape;3175;p59"/>
            <p:cNvSpPr/>
            <p:nvPr/>
          </p:nvSpPr>
          <p:spPr>
            <a:xfrm>
              <a:off x="3909539" y="2384027"/>
              <a:ext cx="231686" cy="191468"/>
            </a:xfrm>
            <a:custGeom>
              <a:avLst/>
              <a:gdLst/>
              <a:ahLst/>
              <a:cxnLst/>
              <a:rect l="l" t="t" r="r" b="b"/>
              <a:pathLst>
                <a:path w="10640" h="8793" extrusionOk="0">
                  <a:moveTo>
                    <a:pt x="5395" y="1"/>
                  </a:moveTo>
                  <a:cubicBezTo>
                    <a:pt x="5142" y="1998"/>
                    <a:pt x="3455" y="3513"/>
                    <a:pt x="1435" y="3559"/>
                  </a:cubicBezTo>
                  <a:lnTo>
                    <a:pt x="0" y="6187"/>
                  </a:lnTo>
                  <a:lnTo>
                    <a:pt x="1424" y="8792"/>
                  </a:lnTo>
                  <a:cubicBezTo>
                    <a:pt x="6324" y="8758"/>
                    <a:pt x="10364" y="4913"/>
                    <a:pt x="10640" y="24"/>
                  </a:cubicBezTo>
                  <a:lnTo>
                    <a:pt x="10640" y="24"/>
                  </a:lnTo>
                  <a:lnTo>
                    <a:pt x="8058" y="1436"/>
                  </a:lnTo>
                  <a:lnTo>
                    <a:pt x="5395" y="1"/>
                  </a:lnTo>
                  <a:close/>
                </a:path>
              </a:pathLst>
            </a:custGeom>
            <a:noFill/>
            <a:ln w="9525"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6" name="Google Shape;3176;p59"/>
            <p:cNvSpPr/>
            <p:nvPr/>
          </p:nvSpPr>
          <p:spPr>
            <a:xfrm>
              <a:off x="3736598" y="2343307"/>
              <a:ext cx="191707" cy="231686"/>
            </a:xfrm>
            <a:custGeom>
              <a:avLst/>
              <a:gdLst/>
              <a:ahLst/>
              <a:cxnLst/>
              <a:rect l="l" t="t" r="r" b="b"/>
              <a:pathLst>
                <a:path w="8804" h="10640" extrusionOk="0">
                  <a:moveTo>
                    <a:pt x="2606" y="0"/>
                  </a:moveTo>
                  <a:lnTo>
                    <a:pt x="0" y="1435"/>
                  </a:lnTo>
                  <a:cubicBezTo>
                    <a:pt x="46" y="6335"/>
                    <a:pt x="3880" y="10364"/>
                    <a:pt x="8769" y="10639"/>
                  </a:cubicBezTo>
                  <a:lnTo>
                    <a:pt x="7357" y="8057"/>
                  </a:lnTo>
                  <a:lnTo>
                    <a:pt x="8803" y="5394"/>
                  </a:lnTo>
                  <a:cubicBezTo>
                    <a:pt x="6795" y="5142"/>
                    <a:pt x="5280" y="3455"/>
                    <a:pt x="5245" y="1435"/>
                  </a:cubicBezTo>
                  <a:lnTo>
                    <a:pt x="2606" y="0"/>
                  </a:ln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77" name="Google Shape;3177;p59"/>
          <p:cNvGrpSpPr/>
          <p:nvPr/>
        </p:nvGrpSpPr>
        <p:grpSpPr>
          <a:xfrm>
            <a:off x="3729278" y="2341062"/>
            <a:ext cx="586986" cy="517740"/>
            <a:chOff x="3161917" y="2170682"/>
            <a:chExt cx="458870" cy="404737"/>
          </a:xfrm>
        </p:grpSpPr>
        <p:sp>
          <p:nvSpPr>
            <p:cNvPr id="3178" name="Google Shape;3178;p59"/>
            <p:cNvSpPr/>
            <p:nvPr/>
          </p:nvSpPr>
          <p:spPr>
            <a:xfrm>
              <a:off x="3161917" y="2170682"/>
              <a:ext cx="277174" cy="291676"/>
            </a:xfrm>
            <a:custGeom>
              <a:avLst/>
              <a:gdLst/>
              <a:ahLst/>
              <a:cxnLst/>
              <a:rect l="l" t="t" r="r" b="b"/>
              <a:pathLst>
                <a:path w="12729" h="13395" extrusionOk="0">
                  <a:moveTo>
                    <a:pt x="11294" y="0"/>
                  </a:moveTo>
                  <a:cubicBezTo>
                    <a:pt x="4442" y="46"/>
                    <a:pt x="0" y="7242"/>
                    <a:pt x="3019" y="13394"/>
                  </a:cubicBezTo>
                  <a:lnTo>
                    <a:pt x="4522" y="10915"/>
                  </a:lnTo>
                  <a:lnTo>
                    <a:pt x="7598" y="10835"/>
                  </a:lnTo>
                  <a:cubicBezTo>
                    <a:pt x="6531" y="8195"/>
                    <a:pt x="8436" y="5291"/>
                    <a:pt x="11294" y="5234"/>
                  </a:cubicBezTo>
                  <a:lnTo>
                    <a:pt x="12729" y="2606"/>
                  </a:lnTo>
                  <a:lnTo>
                    <a:pt x="11294" y="0"/>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79" name="Google Shape;3179;p59"/>
            <p:cNvSpPr/>
            <p:nvPr/>
          </p:nvSpPr>
          <p:spPr>
            <a:xfrm>
              <a:off x="3420326" y="2170922"/>
              <a:ext cx="200461" cy="302934"/>
            </a:xfrm>
            <a:custGeom>
              <a:avLst/>
              <a:gdLst/>
              <a:ahLst/>
              <a:cxnLst/>
              <a:rect l="l" t="t" r="r" b="b"/>
              <a:pathLst>
                <a:path w="9206" h="13912" extrusionOk="0">
                  <a:moveTo>
                    <a:pt x="24" y="1"/>
                  </a:moveTo>
                  <a:lnTo>
                    <a:pt x="1447" y="2583"/>
                  </a:lnTo>
                  <a:lnTo>
                    <a:pt x="1" y="5246"/>
                  </a:lnTo>
                  <a:cubicBezTo>
                    <a:pt x="2893" y="5602"/>
                    <a:pt x="4488" y="8815"/>
                    <a:pt x="3008" y="11329"/>
                  </a:cubicBezTo>
                  <a:lnTo>
                    <a:pt x="4557" y="13854"/>
                  </a:lnTo>
                  <a:lnTo>
                    <a:pt x="7564" y="13911"/>
                  </a:lnTo>
                  <a:cubicBezTo>
                    <a:pt x="9171" y="11122"/>
                    <a:pt x="9206" y="7691"/>
                    <a:pt x="7679" y="4856"/>
                  </a:cubicBezTo>
                  <a:cubicBezTo>
                    <a:pt x="6141" y="2021"/>
                    <a:pt x="3237" y="184"/>
                    <a:pt x="24" y="1"/>
                  </a:cubicBez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0" name="Google Shape;3180;p59"/>
            <p:cNvSpPr/>
            <p:nvPr/>
          </p:nvSpPr>
          <p:spPr>
            <a:xfrm>
              <a:off x="3233645" y="2417594"/>
              <a:ext cx="344393" cy="157825"/>
            </a:xfrm>
            <a:custGeom>
              <a:avLst/>
              <a:gdLst/>
              <a:ahLst/>
              <a:cxnLst/>
              <a:rect l="l" t="t" r="r" b="b"/>
              <a:pathLst>
                <a:path w="15816" h="7248" extrusionOk="0">
                  <a:moveTo>
                    <a:pt x="4557" y="1"/>
                  </a:moveTo>
                  <a:lnTo>
                    <a:pt x="1515" y="81"/>
                  </a:lnTo>
                  <a:lnTo>
                    <a:pt x="0" y="2583"/>
                  </a:lnTo>
                  <a:cubicBezTo>
                    <a:pt x="1607" y="5372"/>
                    <a:pt x="4545" y="7140"/>
                    <a:pt x="7770" y="7243"/>
                  </a:cubicBezTo>
                  <a:cubicBezTo>
                    <a:pt x="7870" y="7246"/>
                    <a:pt x="7970" y="7248"/>
                    <a:pt x="8070" y="7248"/>
                  </a:cubicBezTo>
                  <a:cubicBezTo>
                    <a:pt x="11183" y="7248"/>
                    <a:pt x="14092" y="5691"/>
                    <a:pt x="15816" y="3088"/>
                  </a:cubicBezTo>
                  <a:lnTo>
                    <a:pt x="12832" y="3019"/>
                  </a:lnTo>
                  <a:lnTo>
                    <a:pt x="11260" y="471"/>
                  </a:lnTo>
                  <a:cubicBezTo>
                    <a:pt x="10437" y="1506"/>
                    <a:pt x="9252" y="2011"/>
                    <a:pt x="8072" y="2011"/>
                  </a:cubicBezTo>
                  <a:cubicBezTo>
                    <a:pt x="6699" y="2011"/>
                    <a:pt x="5334" y="1328"/>
                    <a:pt x="4557"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81" name="Google Shape;3181;p59"/>
          <p:cNvGrpSpPr/>
          <p:nvPr/>
        </p:nvGrpSpPr>
        <p:grpSpPr>
          <a:xfrm>
            <a:off x="3752300" y="3102401"/>
            <a:ext cx="540943" cy="517963"/>
            <a:chOff x="3179914" y="2889488"/>
            <a:chExt cx="422876" cy="404911"/>
          </a:xfrm>
        </p:grpSpPr>
        <p:sp>
          <p:nvSpPr>
            <p:cNvPr id="3182" name="Google Shape;3182;p59"/>
            <p:cNvSpPr/>
            <p:nvPr/>
          </p:nvSpPr>
          <p:spPr>
            <a:xfrm>
              <a:off x="3402328" y="2889749"/>
              <a:ext cx="163726" cy="157477"/>
            </a:xfrm>
            <a:custGeom>
              <a:avLst/>
              <a:gdLst/>
              <a:ahLst/>
              <a:cxnLst/>
              <a:rect l="l" t="t" r="r" b="b"/>
              <a:pathLst>
                <a:path w="7519" h="7232" extrusionOk="0">
                  <a:moveTo>
                    <a:pt x="24" y="0"/>
                  </a:moveTo>
                  <a:lnTo>
                    <a:pt x="1447" y="2583"/>
                  </a:lnTo>
                  <a:lnTo>
                    <a:pt x="1" y="5257"/>
                  </a:lnTo>
                  <a:cubicBezTo>
                    <a:pt x="1252" y="5418"/>
                    <a:pt x="2365" y="6141"/>
                    <a:pt x="2996" y="7231"/>
                  </a:cubicBezTo>
                  <a:lnTo>
                    <a:pt x="5958" y="7151"/>
                  </a:lnTo>
                  <a:lnTo>
                    <a:pt x="7518" y="4580"/>
                  </a:lnTo>
                  <a:cubicBezTo>
                    <a:pt x="5946" y="1894"/>
                    <a:pt x="3134" y="184"/>
                    <a:pt x="24"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3" name="Google Shape;3183;p59"/>
            <p:cNvSpPr/>
            <p:nvPr/>
          </p:nvSpPr>
          <p:spPr>
            <a:xfrm>
              <a:off x="3467807" y="3000956"/>
              <a:ext cx="134983" cy="191707"/>
            </a:xfrm>
            <a:custGeom>
              <a:avLst/>
              <a:gdLst/>
              <a:ahLst/>
              <a:cxnLst/>
              <a:rect l="l" t="t" r="r" b="b"/>
              <a:pathLst>
                <a:path w="6199" h="8804" extrusionOk="0">
                  <a:moveTo>
                    <a:pt x="4798" y="1"/>
                  </a:moveTo>
                  <a:lnTo>
                    <a:pt x="3249" y="2549"/>
                  </a:lnTo>
                  <a:lnTo>
                    <a:pt x="242" y="2629"/>
                  </a:lnTo>
                  <a:cubicBezTo>
                    <a:pt x="724" y="3800"/>
                    <a:pt x="644" y="5131"/>
                    <a:pt x="1" y="6221"/>
                  </a:cubicBezTo>
                  <a:lnTo>
                    <a:pt x="1550" y="8746"/>
                  </a:lnTo>
                  <a:lnTo>
                    <a:pt x="4557" y="8804"/>
                  </a:lnTo>
                  <a:cubicBezTo>
                    <a:pt x="6107" y="6095"/>
                    <a:pt x="6199" y="2790"/>
                    <a:pt x="4798" y="1"/>
                  </a:cubicBez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4" name="Google Shape;3184;p59"/>
            <p:cNvSpPr/>
            <p:nvPr/>
          </p:nvSpPr>
          <p:spPr>
            <a:xfrm>
              <a:off x="3222637" y="2889488"/>
              <a:ext cx="198457" cy="149224"/>
            </a:xfrm>
            <a:custGeom>
              <a:avLst/>
              <a:gdLst/>
              <a:ahLst/>
              <a:cxnLst/>
              <a:rect l="l" t="t" r="r" b="b"/>
              <a:pathLst>
                <a:path w="9114" h="6853" extrusionOk="0">
                  <a:moveTo>
                    <a:pt x="7690" y="1"/>
                  </a:moveTo>
                  <a:cubicBezTo>
                    <a:pt x="4592" y="24"/>
                    <a:pt x="1711" y="1585"/>
                    <a:pt x="1" y="4156"/>
                  </a:cubicBezTo>
                  <a:lnTo>
                    <a:pt x="2904" y="4225"/>
                  </a:lnTo>
                  <a:lnTo>
                    <a:pt x="4511" y="6853"/>
                  </a:lnTo>
                  <a:cubicBezTo>
                    <a:pt x="5257" y="5854"/>
                    <a:pt x="6428" y="5258"/>
                    <a:pt x="7679" y="5235"/>
                  </a:cubicBezTo>
                  <a:lnTo>
                    <a:pt x="9114" y="2606"/>
                  </a:lnTo>
                  <a:lnTo>
                    <a:pt x="7690" y="1"/>
                  </a:ln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5" name="Google Shape;3185;p59"/>
            <p:cNvSpPr/>
            <p:nvPr/>
          </p:nvSpPr>
          <p:spPr>
            <a:xfrm>
              <a:off x="3179914" y="2991462"/>
              <a:ext cx="133960" cy="190205"/>
            </a:xfrm>
            <a:custGeom>
              <a:avLst/>
              <a:gdLst/>
              <a:ahLst/>
              <a:cxnLst/>
              <a:rect l="l" t="t" r="r" b="b"/>
              <a:pathLst>
                <a:path w="6152" h="8735" extrusionOk="0">
                  <a:moveTo>
                    <a:pt x="1641" y="1"/>
                  </a:moveTo>
                  <a:cubicBezTo>
                    <a:pt x="103" y="2686"/>
                    <a:pt x="0" y="5957"/>
                    <a:pt x="1366" y="8735"/>
                  </a:cubicBezTo>
                  <a:lnTo>
                    <a:pt x="2869" y="6244"/>
                  </a:lnTo>
                  <a:lnTo>
                    <a:pt x="5957" y="6164"/>
                  </a:lnTo>
                  <a:cubicBezTo>
                    <a:pt x="5486" y="5016"/>
                    <a:pt x="5555" y="3731"/>
                    <a:pt x="6152" y="2640"/>
                  </a:cubicBezTo>
                  <a:lnTo>
                    <a:pt x="4568" y="58"/>
                  </a:lnTo>
                  <a:lnTo>
                    <a:pt x="1641" y="1"/>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6" name="Google Shape;3186;p59"/>
            <p:cNvSpPr/>
            <p:nvPr/>
          </p:nvSpPr>
          <p:spPr>
            <a:xfrm>
              <a:off x="3215887" y="3136661"/>
              <a:ext cx="162725" cy="157477"/>
            </a:xfrm>
            <a:custGeom>
              <a:avLst/>
              <a:gdLst/>
              <a:ahLst/>
              <a:cxnLst/>
              <a:rect l="l" t="t" r="r" b="b"/>
              <a:pathLst>
                <a:path w="7473" h="7232" extrusionOk="0">
                  <a:moveTo>
                    <a:pt x="4546" y="1"/>
                  </a:moveTo>
                  <a:lnTo>
                    <a:pt x="1516" y="81"/>
                  </a:lnTo>
                  <a:lnTo>
                    <a:pt x="1" y="2583"/>
                  </a:lnTo>
                  <a:cubicBezTo>
                    <a:pt x="1550" y="5280"/>
                    <a:pt x="4339" y="7025"/>
                    <a:pt x="7438" y="7232"/>
                  </a:cubicBezTo>
                  <a:lnTo>
                    <a:pt x="6026" y="4649"/>
                  </a:lnTo>
                  <a:lnTo>
                    <a:pt x="7472" y="1964"/>
                  </a:lnTo>
                  <a:cubicBezTo>
                    <a:pt x="6256" y="1791"/>
                    <a:pt x="5177" y="1068"/>
                    <a:pt x="4546" y="1"/>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87" name="Google Shape;3187;p59"/>
            <p:cNvSpPr/>
            <p:nvPr/>
          </p:nvSpPr>
          <p:spPr>
            <a:xfrm>
              <a:off x="3359605" y="3146677"/>
              <a:ext cx="200439" cy="147722"/>
            </a:xfrm>
            <a:custGeom>
              <a:avLst/>
              <a:gdLst/>
              <a:ahLst/>
              <a:cxnLst/>
              <a:rect l="l" t="t" r="r" b="b"/>
              <a:pathLst>
                <a:path w="9205" h="6784" extrusionOk="0">
                  <a:moveTo>
                    <a:pt x="4649" y="0"/>
                  </a:moveTo>
                  <a:cubicBezTo>
                    <a:pt x="3880" y="976"/>
                    <a:pt x="2697" y="1549"/>
                    <a:pt x="1446" y="1549"/>
                  </a:cubicBezTo>
                  <a:lnTo>
                    <a:pt x="1435" y="1549"/>
                  </a:lnTo>
                  <a:lnTo>
                    <a:pt x="0" y="4189"/>
                  </a:lnTo>
                  <a:lnTo>
                    <a:pt x="1435" y="6783"/>
                  </a:lnTo>
                  <a:lnTo>
                    <a:pt x="1446" y="6783"/>
                  </a:lnTo>
                  <a:cubicBezTo>
                    <a:pt x="1458" y="6783"/>
                    <a:pt x="1469" y="6783"/>
                    <a:pt x="1481" y="6783"/>
                  </a:cubicBezTo>
                  <a:cubicBezTo>
                    <a:pt x="4589" y="6783"/>
                    <a:pt x="7490" y="5224"/>
                    <a:pt x="9205" y="2628"/>
                  </a:cubicBezTo>
                  <a:lnTo>
                    <a:pt x="6221" y="2559"/>
                  </a:lnTo>
                  <a:lnTo>
                    <a:pt x="4649"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88" name="Google Shape;3188;p59"/>
          <p:cNvGrpSpPr/>
          <p:nvPr/>
        </p:nvGrpSpPr>
        <p:grpSpPr>
          <a:xfrm>
            <a:off x="4453093" y="3102359"/>
            <a:ext cx="536180" cy="518047"/>
            <a:chOff x="3729467" y="2889422"/>
            <a:chExt cx="419153" cy="404977"/>
          </a:xfrm>
        </p:grpSpPr>
        <p:sp>
          <p:nvSpPr>
            <p:cNvPr id="3189" name="Google Shape;3189;p59"/>
            <p:cNvSpPr/>
            <p:nvPr/>
          </p:nvSpPr>
          <p:spPr>
            <a:xfrm>
              <a:off x="4014137" y="2974913"/>
              <a:ext cx="134482" cy="178707"/>
            </a:xfrm>
            <a:custGeom>
              <a:avLst/>
              <a:gdLst/>
              <a:ahLst/>
              <a:cxnLst/>
              <a:rect l="l" t="t" r="r" b="b"/>
              <a:pathLst>
                <a:path w="6176" h="8207" extrusionOk="0">
                  <a:moveTo>
                    <a:pt x="4121" y="0"/>
                  </a:moveTo>
                  <a:lnTo>
                    <a:pt x="2973" y="2732"/>
                  </a:lnTo>
                  <a:lnTo>
                    <a:pt x="0" y="3260"/>
                  </a:lnTo>
                  <a:cubicBezTo>
                    <a:pt x="391" y="3891"/>
                    <a:pt x="586" y="4625"/>
                    <a:pt x="586" y="5372"/>
                  </a:cubicBezTo>
                  <a:cubicBezTo>
                    <a:pt x="586" y="5658"/>
                    <a:pt x="563" y="5945"/>
                    <a:pt x="494" y="6232"/>
                  </a:cubicBezTo>
                  <a:lnTo>
                    <a:pt x="2743" y="8206"/>
                  </a:lnTo>
                  <a:lnTo>
                    <a:pt x="5613" y="7392"/>
                  </a:lnTo>
                  <a:cubicBezTo>
                    <a:pt x="6175" y="4832"/>
                    <a:pt x="5636" y="2146"/>
                    <a:pt x="4121" y="0"/>
                  </a:cubicBezTo>
                  <a:close/>
                </a:path>
              </a:pathLst>
            </a:custGeom>
            <a:no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0" name="Google Shape;3190;p59"/>
            <p:cNvSpPr/>
            <p:nvPr/>
          </p:nvSpPr>
          <p:spPr>
            <a:xfrm>
              <a:off x="3741225" y="3095375"/>
              <a:ext cx="148963" cy="173460"/>
            </a:xfrm>
            <a:custGeom>
              <a:avLst/>
              <a:gdLst/>
              <a:ahLst/>
              <a:cxnLst/>
              <a:rect l="l" t="t" r="r" b="b"/>
              <a:pathLst>
                <a:path w="6841" h="7966" extrusionOk="0">
                  <a:moveTo>
                    <a:pt x="2215" y="0"/>
                  </a:moveTo>
                  <a:lnTo>
                    <a:pt x="0" y="1963"/>
                  </a:lnTo>
                  <a:cubicBezTo>
                    <a:pt x="597" y="4511"/>
                    <a:pt x="2250" y="6691"/>
                    <a:pt x="4534" y="7965"/>
                  </a:cubicBezTo>
                  <a:lnTo>
                    <a:pt x="4373" y="5027"/>
                  </a:lnTo>
                  <a:lnTo>
                    <a:pt x="6841" y="3248"/>
                  </a:lnTo>
                  <a:cubicBezTo>
                    <a:pt x="5980" y="2686"/>
                    <a:pt x="5360" y="1814"/>
                    <a:pt x="5108" y="804"/>
                  </a:cubicBezTo>
                  <a:lnTo>
                    <a:pt x="2215"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1" name="Google Shape;3191;p59"/>
            <p:cNvSpPr/>
            <p:nvPr/>
          </p:nvSpPr>
          <p:spPr>
            <a:xfrm>
              <a:off x="3949660" y="2889684"/>
              <a:ext cx="146219" cy="145980"/>
            </a:xfrm>
            <a:custGeom>
              <a:avLst/>
              <a:gdLst/>
              <a:ahLst/>
              <a:cxnLst/>
              <a:rect l="l" t="t" r="r" b="b"/>
              <a:pathLst>
                <a:path w="6715" h="6704" extrusionOk="0">
                  <a:moveTo>
                    <a:pt x="12" y="0"/>
                  </a:moveTo>
                  <a:lnTo>
                    <a:pt x="1435" y="2583"/>
                  </a:lnTo>
                  <a:lnTo>
                    <a:pt x="0" y="5257"/>
                  </a:lnTo>
                  <a:cubicBezTo>
                    <a:pt x="1022" y="5383"/>
                    <a:pt x="1963" y="5900"/>
                    <a:pt x="2629" y="6703"/>
                  </a:cubicBezTo>
                  <a:lnTo>
                    <a:pt x="5567" y="6187"/>
                  </a:lnTo>
                  <a:lnTo>
                    <a:pt x="6714" y="3432"/>
                  </a:lnTo>
                  <a:cubicBezTo>
                    <a:pt x="5062" y="1401"/>
                    <a:pt x="2629" y="150"/>
                    <a:pt x="12"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2" name="Google Shape;3192;p59"/>
            <p:cNvSpPr/>
            <p:nvPr/>
          </p:nvSpPr>
          <p:spPr>
            <a:xfrm>
              <a:off x="3847947" y="3172089"/>
              <a:ext cx="167210" cy="122310"/>
            </a:xfrm>
            <a:custGeom>
              <a:avLst/>
              <a:gdLst/>
              <a:ahLst/>
              <a:cxnLst/>
              <a:rect l="l" t="t" r="r" b="b"/>
              <a:pathLst>
                <a:path w="7679" h="5617" extrusionOk="0">
                  <a:moveTo>
                    <a:pt x="2433" y="1"/>
                  </a:moveTo>
                  <a:lnTo>
                    <a:pt x="0" y="1757"/>
                  </a:lnTo>
                  <a:lnTo>
                    <a:pt x="149" y="4718"/>
                  </a:lnTo>
                  <a:cubicBezTo>
                    <a:pt x="1415" y="5317"/>
                    <a:pt x="2781" y="5616"/>
                    <a:pt x="4148" y="5616"/>
                  </a:cubicBezTo>
                  <a:cubicBezTo>
                    <a:pt x="5347" y="5616"/>
                    <a:pt x="6546" y="5386"/>
                    <a:pt x="7678" y="4924"/>
                  </a:cubicBezTo>
                  <a:lnTo>
                    <a:pt x="5280" y="3203"/>
                  </a:lnTo>
                  <a:lnTo>
                    <a:pt x="5417" y="173"/>
                  </a:lnTo>
                  <a:lnTo>
                    <a:pt x="5417" y="173"/>
                  </a:lnTo>
                  <a:cubicBezTo>
                    <a:pt x="5016" y="311"/>
                    <a:pt x="4591" y="379"/>
                    <a:pt x="4155" y="379"/>
                  </a:cubicBezTo>
                  <a:cubicBezTo>
                    <a:pt x="3558" y="379"/>
                    <a:pt x="2973" y="253"/>
                    <a:pt x="2433" y="1"/>
                  </a:cubicBezTo>
                  <a:close/>
                </a:path>
              </a:pathLst>
            </a:custGeom>
            <a:noFill/>
            <a:ln w="9525" cap="flat" cmpd="sng">
              <a:solidFill>
                <a:srgbClr val="F8FAFB"/>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3" name="Google Shape;3193;p59"/>
            <p:cNvSpPr/>
            <p:nvPr/>
          </p:nvSpPr>
          <p:spPr>
            <a:xfrm>
              <a:off x="3974658" y="3122616"/>
              <a:ext cx="158457" cy="151206"/>
            </a:xfrm>
            <a:custGeom>
              <a:avLst/>
              <a:gdLst/>
              <a:ahLst/>
              <a:cxnLst/>
              <a:rect l="l" t="t" r="r" b="b"/>
              <a:pathLst>
                <a:path w="7277" h="6944" extrusionOk="0">
                  <a:moveTo>
                    <a:pt x="2158" y="0"/>
                  </a:moveTo>
                  <a:cubicBezTo>
                    <a:pt x="1790" y="964"/>
                    <a:pt x="1079" y="1768"/>
                    <a:pt x="149" y="2227"/>
                  </a:cubicBezTo>
                  <a:lnTo>
                    <a:pt x="0" y="5222"/>
                  </a:lnTo>
                  <a:lnTo>
                    <a:pt x="2422" y="6944"/>
                  </a:lnTo>
                  <a:cubicBezTo>
                    <a:pt x="4775" y="5785"/>
                    <a:pt x="6542" y="3696"/>
                    <a:pt x="7277" y="1171"/>
                  </a:cubicBezTo>
                  <a:lnTo>
                    <a:pt x="7277" y="1171"/>
                  </a:lnTo>
                  <a:lnTo>
                    <a:pt x="4430" y="1986"/>
                  </a:lnTo>
                  <a:lnTo>
                    <a:pt x="2158" y="0"/>
                  </a:lnTo>
                  <a:close/>
                </a:path>
              </a:pathLst>
            </a:cu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4" name="Google Shape;3194;p59"/>
            <p:cNvSpPr/>
            <p:nvPr/>
          </p:nvSpPr>
          <p:spPr>
            <a:xfrm>
              <a:off x="3729467" y="2966660"/>
              <a:ext cx="138990" cy="158718"/>
            </a:xfrm>
            <a:custGeom>
              <a:avLst/>
              <a:gdLst/>
              <a:ahLst/>
              <a:cxnLst/>
              <a:rect l="l" t="t" r="r" b="b"/>
              <a:pathLst>
                <a:path w="6383" h="7289" extrusionOk="0">
                  <a:moveTo>
                    <a:pt x="2296" y="0"/>
                  </a:moveTo>
                  <a:cubicBezTo>
                    <a:pt x="678" y="2055"/>
                    <a:pt x="1" y="4706"/>
                    <a:pt x="425" y="7288"/>
                  </a:cubicBezTo>
                  <a:lnTo>
                    <a:pt x="2618" y="5337"/>
                  </a:lnTo>
                  <a:lnTo>
                    <a:pt x="5556" y="6152"/>
                  </a:lnTo>
                  <a:cubicBezTo>
                    <a:pt x="5544" y="6026"/>
                    <a:pt x="5533" y="5888"/>
                    <a:pt x="5533" y="5751"/>
                  </a:cubicBezTo>
                  <a:cubicBezTo>
                    <a:pt x="5533" y="4855"/>
                    <a:pt x="5831" y="3983"/>
                    <a:pt x="6382" y="3271"/>
                  </a:cubicBezTo>
                  <a:lnTo>
                    <a:pt x="5211" y="505"/>
                  </a:lnTo>
                  <a:lnTo>
                    <a:pt x="2296"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5" name="Google Shape;3195;p59"/>
            <p:cNvSpPr/>
            <p:nvPr/>
          </p:nvSpPr>
          <p:spPr>
            <a:xfrm>
              <a:off x="3787716" y="2889422"/>
              <a:ext cx="180449" cy="139229"/>
            </a:xfrm>
            <a:custGeom>
              <a:avLst/>
              <a:gdLst/>
              <a:ahLst/>
              <a:cxnLst/>
              <a:rect l="l" t="t" r="r" b="b"/>
              <a:pathLst>
                <a:path w="8287" h="6394" extrusionOk="0">
                  <a:moveTo>
                    <a:pt x="6863" y="1"/>
                  </a:moveTo>
                  <a:cubicBezTo>
                    <a:pt x="4235" y="12"/>
                    <a:pt x="1756" y="1137"/>
                    <a:pt x="0" y="3088"/>
                  </a:cubicBezTo>
                  <a:lnTo>
                    <a:pt x="2904" y="3593"/>
                  </a:lnTo>
                  <a:lnTo>
                    <a:pt x="4086" y="6394"/>
                  </a:lnTo>
                  <a:cubicBezTo>
                    <a:pt x="4820" y="5671"/>
                    <a:pt x="5819" y="5258"/>
                    <a:pt x="6852" y="5235"/>
                  </a:cubicBezTo>
                  <a:lnTo>
                    <a:pt x="8287" y="2606"/>
                  </a:lnTo>
                  <a:lnTo>
                    <a:pt x="6863" y="1"/>
                  </a:lnTo>
                  <a:close/>
                </a:path>
              </a:pathLst>
            </a:custGeom>
            <a:noFill/>
            <a:ln w="9525" cap="flat" cmpd="sng">
              <a:solidFill>
                <a:srgbClr val="A5B7C6"/>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196" name="Google Shape;3196;p59"/>
          <p:cNvGrpSpPr/>
          <p:nvPr/>
        </p:nvGrpSpPr>
        <p:grpSpPr>
          <a:xfrm>
            <a:off x="1990127" y="3445788"/>
            <a:ext cx="965351" cy="134611"/>
            <a:chOff x="4411970" y="2962952"/>
            <a:chExt cx="706544" cy="104212"/>
          </a:xfrm>
        </p:grpSpPr>
        <p:sp>
          <p:nvSpPr>
            <p:cNvPr id="3197" name="Google Shape;3197;p59"/>
            <p:cNvSpPr/>
            <p:nvPr/>
          </p:nvSpPr>
          <p:spPr>
            <a:xfrm>
              <a:off x="4583864" y="2962952"/>
              <a:ext cx="534651" cy="104077"/>
            </a:xfrm>
            <a:custGeom>
              <a:avLst/>
              <a:gdLst/>
              <a:ahLst/>
              <a:cxnLst/>
              <a:rect l="l" t="t" r="r" b="b"/>
              <a:pathLst>
                <a:path w="11841" h="2305" extrusionOk="0">
                  <a:moveTo>
                    <a:pt x="1155" y="0"/>
                  </a:moveTo>
                  <a:lnTo>
                    <a:pt x="0" y="2304"/>
                  </a:lnTo>
                  <a:lnTo>
                    <a:pt x="11410" y="2304"/>
                  </a:lnTo>
                  <a:lnTo>
                    <a:pt x="11840" y="1153"/>
                  </a:lnTo>
                  <a:lnTo>
                    <a:pt x="11410"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8" name="Google Shape;3198;p59"/>
            <p:cNvSpPr/>
            <p:nvPr/>
          </p:nvSpPr>
          <p:spPr>
            <a:xfrm>
              <a:off x="4411970" y="2963088"/>
              <a:ext cx="124124" cy="104077"/>
            </a:xfrm>
            <a:custGeom>
              <a:avLst/>
              <a:gdLst/>
              <a:ahLst/>
              <a:cxnLst/>
              <a:rect l="l" t="t" r="r" b="b"/>
              <a:pathLst>
                <a:path w="2749" h="2305" extrusionOk="0">
                  <a:moveTo>
                    <a:pt x="2749" y="0"/>
                  </a:moveTo>
                  <a:lnTo>
                    <a:pt x="177" y="2"/>
                  </a:lnTo>
                  <a:cubicBezTo>
                    <a:pt x="79" y="2"/>
                    <a:pt x="1" y="79"/>
                    <a:pt x="1" y="176"/>
                  </a:cubicBezTo>
                  <a:lnTo>
                    <a:pt x="1" y="2130"/>
                  </a:lnTo>
                  <a:cubicBezTo>
                    <a:pt x="1" y="2226"/>
                    <a:pt x="79" y="2305"/>
                    <a:pt x="177" y="2305"/>
                  </a:cubicBezTo>
                  <a:lnTo>
                    <a:pt x="1522" y="2305"/>
                  </a:lnTo>
                  <a:lnTo>
                    <a:pt x="2749"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199" name="Google Shape;3199;p59"/>
            <p:cNvSpPr/>
            <p:nvPr/>
          </p:nvSpPr>
          <p:spPr>
            <a:xfrm>
              <a:off x="4496946" y="2963133"/>
              <a:ext cx="79920" cy="104031"/>
            </a:xfrm>
            <a:custGeom>
              <a:avLst/>
              <a:gdLst/>
              <a:ahLst/>
              <a:cxnLst/>
              <a:rect l="l" t="t" r="r" b="b"/>
              <a:pathLst>
                <a:path w="1770" h="2304" extrusionOk="0">
                  <a:moveTo>
                    <a:pt x="1227" y="1"/>
                  </a:moveTo>
                  <a:lnTo>
                    <a:pt x="0" y="2304"/>
                  </a:lnTo>
                  <a:lnTo>
                    <a:pt x="542" y="2304"/>
                  </a:lnTo>
                  <a:lnTo>
                    <a:pt x="1770"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0" name="Google Shape;3200;p59"/>
            <p:cNvSpPr/>
            <p:nvPr/>
          </p:nvSpPr>
          <p:spPr>
            <a:xfrm>
              <a:off x="4537628" y="2963133"/>
              <a:ext cx="79965" cy="104031"/>
            </a:xfrm>
            <a:custGeom>
              <a:avLst/>
              <a:gdLst/>
              <a:ahLst/>
              <a:cxnLst/>
              <a:rect l="l" t="t" r="r" b="b"/>
              <a:pathLst>
                <a:path w="1771" h="2304" extrusionOk="0">
                  <a:moveTo>
                    <a:pt x="1229" y="1"/>
                  </a:moveTo>
                  <a:lnTo>
                    <a:pt x="1" y="2304"/>
                  </a:lnTo>
                  <a:lnTo>
                    <a:pt x="544" y="2304"/>
                  </a:lnTo>
                  <a:lnTo>
                    <a:pt x="1770"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01" name="Google Shape;3201;p59"/>
          <p:cNvGrpSpPr/>
          <p:nvPr/>
        </p:nvGrpSpPr>
        <p:grpSpPr>
          <a:xfrm>
            <a:off x="1990126" y="3041077"/>
            <a:ext cx="960158" cy="289172"/>
            <a:chOff x="4411970" y="2726085"/>
            <a:chExt cx="643107" cy="193659"/>
          </a:xfrm>
        </p:grpSpPr>
        <p:sp>
          <p:nvSpPr>
            <p:cNvPr id="3202" name="Google Shape;3202;p59"/>
            <p:cNvSpPr/>
            <p:nvPr/>
          </p:nvSpPr>
          <p:spPr>
            <a:xfrm>
              <a:off x="4411970" y="2726085"/>
              <a:ext cx="118796" cy="193659"/>
            </a:xfrm>
            <a:custGeom>
              <a:avLst/>
              <a:gdLst/>
              <a:ahLst/>
              <a:cxnLst/>
              <a:rect l="l" t="t" r="r" b="b"/>
              <a:pathLst>
                <a:path w="2631" h="4289" extrusionOk="0">
                  <a:moveTo>
                    <a:pt x="450" y="0"/>
                  </a:moveTo>
                  <a:cubicBezTo>
                    <a:pt x="357" y="0"/>
                    <a:pt x="264" y="35"/>
                    <a:pt x="193" y="106"/>
                  </a:cubicBezTo>
                  <a:lnTo>
                    <a:pt x="1" y="298"/>
                  </a:lnTo>
                  <a:lnTo>
                    <a:pt x="1591" y="1886"/>
                  </a:lnTo>
                  <a:cubicBezTo>
                    <a:pt x="1732" y="2029"/>
                    <a:pt x="1732" y="2258"/>
                    <a:pt x="1591" y="2401"/>
                  </a:cubicBezTo>
                  <a:lnTo>
                    <a:pt x="1" y="3991"/>
                  </a:lnTo>
                  <a:lnTo>
                    <a:pt x="193" y="4183"/>
                  </a:lnTo>
                  <a:cubicBezTo>
                    <a:pt x="264" y="4253"/>
                    <a:pt x="357" y="4288"/>
                    <a:pt x="450" y="4288"/>
                  </a:cubicBezTo>
                  <a:cubicBezTo>
                    <a:pt x="543" y="4288"/>
                    <a:pt x="636" y="4253"/>
                    <a:pt x="707" y="4183"/>
                  </a:cubicBezTo>
                  <a:lnTo>
                    <a:pt x="2488" y="2401"/>
                  </a:lnTo>
                  <a:cubicBezTo>
                    <a:pt x="2630" y="2260"/>
                    <a:pt x="2630" y="2029"/>
                    <a:pt x="2488" y="1888"/>
                  </a:cubicBezTo>
                  <a:lnTo>
                    <a:pt x="707" y="106"/>
                  </a:lnTo>
                  <a:cubicBezTo>
                    <a:pt x="636" y="35"/>
                    <a:pt x="543" y="0"/>
                    <a:pt x="450"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3" name="Google Shape;3203;p59"/>
            <p:cNvSpPr/>
            <p:nvPr/>
          </p:nvSpPr>
          <p:spPr>
            <a:xfrm>
              <a:off x="4426058" y="2791601"/>
              <a:ext cx="36167" cy="62627"/>
            </a:xfrm>
            <a:custGeom>
              <a:avLst/>
              <a:gdLst/>
              <a:ahLst/>
              <a:cxnLst/>
              <a:rect l="l" t="t" r="r" b="b"/>
              <a:pathLst>
                <a:path w="801" h="1387" extrusionOk="0">
                  <a:moveTo>
                    <a:pt x="176" y="0"/>
                  </a:moveTo>
                  <a:cubicBezTo>
                    <a:pt x="87" y="0"/>
                    <a:pt x="1" y="69"/>
                    <a:pt x="1" y="173"/>
                  </a:cubicBezTo>
                  <a:lnTo>
                    <a:pt x="1" y="1214"/>
                  </a:lnTo>
                  <a:cubicBezTo>
                    <a:pt x="1" y="1318"/>
                    <a:pt x="87" y="1386"/>
                    <a:pt x="176" y="1386"/>
                  </a:cubicBezTo>
                  <a:cubicBezTo>
                    <a:pt x="218" y="1386"/>
                    <a:pt x="262" y="1371"/>
                    <a:pt x="297" y="1335"/>
                  </a:cubicBezTo>
                  <a:lnTo>
                    <a:pt x="627" y="1006"/>
                  </a:lnTo>
                  <a:cubicBezTo>
                    <a:pt x="800" y="834"/>
                    <a:pt x="800" y="554"/>
                    <a:pt x="627" y="381"/>
                  </a:cubicBezTo>
                  <a:lnTo>
                    <a:pt x="297" y="51"/>
                  </a:lnTo>
                  <a:cubicBezTo>
                    <a:pt x="262" y="16"/>
                    <a:pt x="218" y="0"/>
                    <a:pt x="176"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4" name="Google Shape;3204;p59"/>
            <p:cNvSpPr/>
            <p:nvPr/>
          </p:nvSpPr>
          <p:spPr>
            <a:xfrm>
              <a:off x="4456806" y="2743875"/>
              <a:ext cx="598271" cy="157989"/>
            </a:xfrm>
            <a:custGeom>
              <a:avLst/>
              <a:gdLst/>
              <a:ahLst/>
              <a:cxnLst/>
              <a:rect l="l" t="t" r="r" b="b"/>
              <a:pathLst>
                <a:path w="13250" h="3499" extrusionOk="0">
                  <a:moveTo>
                    <a:pt x="1" y="0"/>
                  </a:moveTo>
                  <a:lnTo>
                    <a:pt x="1495" y="1494"/>
                  </a:lnTo>
                  <a:cubicBezTo>
                    <a:pt x="1635" y="1635"/>
                    <a:pt x="1635" y="1866"/>
                    <a:pt x="1495" y="2007"/>
                  </a:cubicBezTo>
                  <a:lnTo>
                    <a:pt x="2" y="3499"/>
                  </a:lnTo>
                  <a:lnTo>
                    <a:pt x="11527" y="3499"/>
                  </a:lnTo>
                  <a:lnTo>
                    <a:pt x="13250" y="1750"/>
                  </a:lnTo>
                  <a:lnTo>
                    <a:pt x="11527" y="0"/>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05" name="Google Shape;3205;p59"/>
          <p:cNvGrpSpPr/>
          <p:nvPr/>
        </p:nvGrpSpPr>
        <p:grpSpPr>
          <a:xfrm>
            <a:off x="998625" y="3295401"/>
            <a:ext cx="811503" cy="252584"/>
            <a:chOff x="4411970" y="4340222"/>
            <a:chExt cx="779467" cy="242683"/>
          </a:xfrm>
        </p:grpSpPr>
        <p:sp>
          <p:nvSpPr>
            <p:cNvPr id="3206" name="Google Shape;3206;p59"/>
            <p:cNvSpPr/>
            <p:nvPr/>
          </p:nvSpPr>
          <p:spPr>
            <a:xfrm>
              <a:off x="4411970" y="4340222"/>
              <a:ext cx="121370" cy="121370"/>
            </a:xfrm>
            <a:custGeom>
              <a:avLst/>
              <a:gdLst/>
              <a:ahLst/>
              <a:cxnLst/>
              <a:rect l="l" t="t" r="r" b="b"/>
              <a:pathLst>
                <a:path w="2688" h="2688" extrusionOk="0">
                  <a:moveTo>
                    <a:pt x="2688" y="1"/>
                  </a:moveTo>
                  <a:cubicBezTo>
                    <a:pt x="1205" y="1"/>
                    <a:pt x="1" y="1203"/>
                    <a:pt x="1" y="2688"/>
                  </a:cubicBezTo>
                  <a:lnTo>
                    <a:pt x="379" y="2688"/>
                  </a:lnTo>
                  <a:cubicBezTo>
                    <a:pt x="379" y="1411"/>
                    <a:pt x="1413" y="379"/>
                    <a:pt x="2688" y="379"/>
                  </a:cubicBezTo>
                  <a:lnTo>
                    <a:pt x="2688" y="1"/>
                  </a:lnTo>
                  <a:close/>
                </a:path>
              </a:pathLst>
            </a:cu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7" name="Google Shape;3207;p59"/>
            <p:cNvSpPr/>
            <p:nvPr/>
          </p:nvSpPr>
          <p:spPr>
            <a:xfrm>
              <a:off x="4457032" y="4385284"/>
              <a:ext cx="152661" cy="152615"/>
            </a:xfrm>
            <a:custGeom>
              <a:avLst/>
              <a:gdLst/>
              <a:ahLst/>
              <a:cxnLst/>
              <a:rect l="l" t="t" r="r" b="b"/>
              <a:pathLst>
                <a:path w="3381" h="3380" extrusionOk="0">
                  <a:moveTo>
                    <a:pt x="1690" y="0"/>
                  </a:moveTo>
                  <a:cubicBezTo>
                    <a:pt x="756" y="0"/>
                    <a:pt x="0" y="756"/>
                    <a:pt x="0" y="1690"/>
                  </a:cubicBezTo>
                  <a:cubicBezTo>
                    <a:pt x="0" y="2623"/>
                    <a:pt x="756" y="3379"/>
                    <a:pt x="1690" y="3379"/>
                  </a:cubicBezTo>
                  <a:cubicBezTo>
                    <a:pt x="2623" y="3379"/>
                    <a:pt x="3381" y="2623"/>
                    <a:pt x="3381" y="1690"/>
                  </a:cubicBezTo>
                  <a:cubicBezTo>
                    <a:pt x="3381" y="756"/>
                    <a:pt x="2623" y="0"/>
                    <a:pt x="1690" y="0"/>
                  </a:cubicBez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08" name="Google Shape;3208;p59"/>
            <p:cNvSpPr/>
            <p:nvPr/>
          </p:nvSpPr>
          <p:spPr>
            <a:xfrm>
              <a:off x="4533392" y="4383749"/>
              <a:ext cx="658046" cy="199155"/>
            </a:xfrm>
            <a:custGeom>
              <a:avLst/>
              <a:gdLst/>
              <a:ahLst/>
              <a:cxnLst/>
              <a:rect l="l" t="t" r="r" b="b"/>
              <a:pathLst>
                <a:path w="16511" h="4997" extrusionOk="0">
                  <a:moveTo>
                    <a:pt x="4619" y="1"/>
                  </a:moveTo>
                  <a:cubicBezTo>
                    <a:pt x="3342" y="1"/>
                    <a:pt x="2309" y="1035"/>
                    <a:pt x="2309" y="2310"/>
                  </a:cubicBezTo>
                  <a:cubicBezTo>
                    <a:pt x="2309" y="3586"/>
                    <a:pt x="1275" y="4619"/>
                    <a:pt x="0" y="4619"/>
                  </a:cubicBezTo>
                  <a:lnTo>
                    <a:pt x="0" y="4997"/>
                  </a:lnTo>
                  <a:cubicBezTo>
                    <a:pt x="482" y="4997"/>
                    <a:pt x="958" y="4867"/>
                    <a:pt x="1373" y="4619"/>
                  </a:cubicBezTo>
                  <a:lnTo>
                    <a:pt x="14185" y="4619"/>
                  </a:lnTo>
                  <a:cubicBezTo>
                    <a:pt x="15472" y="4619"/>
                    <a:pt x="16510" y="3567"/>
                    <a:pt x="16494" y="2279"/>
                  </a:cubicBezTo>
                  <a:cubicBezTo>
                    <a:pt x="16478" y="1006"/>
                    <a:pt x="15399" y="1"/>
                    <a:pt x="14126" y="1"/>
                  </a:cubicBezTo>
                  <a:close/>
                </a:path>
              </a:pathLst>
            </a:custGeom>
            <a:noFill/>
            <a:ln w="9525" cap="flat" cmpd="sng">
              <a:solidFill>
                <a:srgbClr val="7994A9"/>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09" name="Google Shape;3209;p59"/>
          <p:cNvGrpSpPr/>
          <p:nvPr/>
        </p:nvGrpSpPr>
        <p:grpSpPr>
          <a:xfrm>
            <a:off x="1990126" y="2709308"/>
            <a:ext cx="965160" cy="216230"/>
            <a:chOff x="4411970" y="2468674"/>
            <a:chExt cx="747317" cy="167425"/>
          </a:xfrm>
        </p:grpSpPr>
        <p:sp>
          <p:nvSpPr>
            <p:cNvPr id="3210" name="Google Shape;3210;p59"/>
            <p:cNvSpPr/>
            <p:nvPr/>
          </p:nvSpPr>
          <p:spPr>
            <a:xfrm>
              <a:off x="4411970" y="2468674"/>
              <a:ext cx="216235" cy="167425"/>
            </a:xfrm>
            <a:custGeom>
              <a:avLst/>
              <a:gdLst/>
              <a:ahLst/>
              <a:cxnLst/>
              <a:rect l="l" t="t" r="r" b="b"/>
              <a:pathLst>
                <a:path w="4789" h="3708" extrusionOk="0">
                  <a:moveTo>
                    <a:pt x="1" y="0"/>
                  </a:moveTo>
                  <a:lnTo>
                    <a:pt x="1" y="3707"/>
                  </a:lnTo>
                  <a:lnTo>
                    <a:pt x="3381" y="3707"/>
                  </a:lnTo>
                  <a:lnTo>
                    <a:pt x="4789" y="1853"/>
                  </a:lnTo>
                  <a:lnTo>
                    <a:pt x="3381" y="0"/>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1" name="Google Shape;3211;p59"/>
            <p:cNvSpPr/>
            <p:nvPr/>
          </p:nvSpPr>
          <p:spPr>
            <a:xfrm>
              <a:off x="4564629" y="2468674"/>
              <a:ext cx="594658" cy="167425"/>
            </a:xfrm>
            <a:custGeom>
              <a:avLst/>
              <a:gdLst/>
              <a:ahLst/>
              <a:cxnLst/>
              <a:rect l="l" t="t" r="r" b="b"/>
              <a:pathLst>
                <a:path w="13170" h="3708" extrusionOk="0">
                  <a:moveTo>
                    <a:pt x="0" y="0"/>
                  </a:moveTo>
                  <a:lnTo>
                    <a:pt x="1408" y="1853"/>
                  </a:lnTo>
                  <a:lnTo>
                    <a:pt x="0" y="3707"/>
                  </a:lnTo>
                  <a:lnTo>
                    <a:pt x="13169" y="3707"/>
                  </a:lnTo>
                  <a:lnTo>
                    <a:pt x="13169"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3212" name="Google Shape;3212;p59"/>
          <p:cNvSpPr/>
          <p:nvPr/>
        </p:nvSpPr>
        <p:spPr>
          <a:xfrm>
            <a:off x="996875" y="3014089"/>
            <a:ext cx="810618" cy="192983"/>
          </a:xfrm>
          <a:custGeom>
            <a:avLst/>
            <a:gdLst/>
            <a:ahLst/>
            <a:cxnLst/>
            <a:rect l="l" t="t" r="r" b="b"/>
            <a:pathLst>
              <a:path w="17936" h="4270" extrusionOk="0">
                <a:moveTo>
                  <a:pt x="2303" y="1110"/>
                </a:moveTo>
                <a:cubicBezTo>
                  <a:pt x="2883" y="1110"/>
                  <a:pt x="3355" y="1569"/>
                  <a:pt x="3355" y="2135"/>
                </a:cubicBezTo>
                <a:cubicBezTo>
                  <a:pt x="3353" y="2716"/>
                  <a:pt x="2883" y="3187"/>
                  <a:pt x="2303" y="3187"/>
                </a:cubicBezTo>
                <a:cubicBezTo>
                  <a:pt x="1722" y="3187"/>
                  <a:pt x="1251" y="2716"/>
                  <a:pt x="1251" y="2135"/>
                </a:cubicBezTo>
                <a:cubicBezTo>
                  <a:pt x="1251" y="1569"/>
                  <a:pt x="1722" y="1110"/>
                  <a:pt x="2303" y="1110"/>
                </a:cubicBezTo>
                <a:close/>
                <a:moveTo>
                  <a:pt x="2304" y="0"/>
                </a:moveTo>
                <a:cubicBezTo>
                  <a:pt x="1748" y="0"/>
                  <a:pt x="1201" y="218"/>
                  <a:pt x="793" y="626"/>
                </a:cubicBezTo>
                <a:cubicBezTo>
                  <a:pt x="183" y="1236"/>
                  <a:pt x="0" y="2154"/>
                  <a:pt x="330" y="2951"/>
                </a:cubicBezTo>
                <a:cubicBezTo>
                  <a:pt x="662" y="3749"/>
                  <a:pt x="1438" y="4269"/>
                  <a:pt x="2303" y="4269"/>
                </a:cubicBezTo>
                <a:cubicBezTo>
                  <a:pt x="3481" y="4269"/>
                  <a:pt x="4436" y="3313"/>
                  <a:pt x="4436" y="2135"/>
                </a:cubicBezTo>
                <a:lnTo>
                  <a:pt x="4436" y="3254"/>
                </a:lnTo>
                <a:cubicBezTo>
                  <a:pt x="4436" y="3814"/>
                  <a:pt x="4891" y="4269"/>
                  <a:pt x="5451" y="4269"/>
                </a:cubicBezTo>
                <a:lnTo>
                  <a:pt x="17600" y="4269"/>
                </a:lnTo>
                <a:cubicBezTo>
                  <a:pt x="17785" y="4269"/>
                  <a:pt x="17935" y="4119"/>
                  <a:pt x="17935" y="3936"/>
                </a:cubicBezTo>
                <a:lnTo>
                  <a:pt x="17935" y="333"/>
                </a:lnTo>
                <a:cubicBezTo>
                  <a:pt x="17934" y="149"/>
                  <a:pt x="17785" y="0"/>
                  <a:pt x="17602" y="0"/>
                </a:cubicBezTo>
                <a:lnTo>
                  <a:pt x="5451" y="0"/>
                </a:lnTo>
                <a:cubicBezTo>
                  <a:pt x="4891" y="0"/>
                  <a:pt x="4437" y="453"/>
                  <a:pt x="4437" y="1014"/>
                </a:cubicBezTo>
                <a:lnTo>
                  <a:pt x="4437" y="2133"/>
                </a:lnTo>
                <a:cubicBezTo>
                  <a:pt x="4436" y="1270"/>
                  <a:pt x="3915" y="492"/>
                  <a:pt x="3118" y="162"/>
                </a:cubicBezTo>
                <a:cubicBezTo>
                  <a:pt x="2855" y="53"/>
                  <a:pt x="2578" y="0"/>
                  <a:pt x="2304" y="0"/>
                </a:cubicBez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3213" name="Google Shape;3213;p59"/>
          <p:cNvGrpSpPr/>
          <p:nvPr/>
        </p:nvGrpSpPr>
        <p:grpSpPr>
          <a:xfrm>
            <a:off x="997692" y="2334687"/>
            <a:ext cx="1959041" cy="208784"/>
            <a:chOff x="6336019" y="3733725"/>
            <a:chExt cx="2566206" cy="351310"/>
          </a:xfrm>
        </p:grpSpPr>
        <p:sp>
          <p:nvSpPr>
            <p:cNvPr id="3214" name="Google Shape;3214;p59"/>
            <p:cNvSpPr/>
            <p:nvPr/>
          </p:nvSpPr>
          <p:spPr>
            <a:xfrm>
              <a:off x="6336019" y="3733735"/>
              <a:ext cx="1881300" cy="351300"/>
            </a:xfrm>
            <a:prstGeom prst="homePlate">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5" name="Google Shape;3215;p59"/>
            <p:cNvSpPr/>
            <p:nvPr/>
          </p:nvSpPr>
          <p:spPr>
            <a:xfrm>
              <a:off x="8098525" y="3733725"/>
              <a:ext cx="346500" cy="351300"/>
            </a:xfrm>
            <a:prstGeom prst="chevron">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6" name="Google Shape;3216;p59"/>
            <p:cNvSpPr/>
            <p:nvPr/>
          </p:nvSpPr>
          <p:spPr>
            <a:xfrm>
              <a:off x="8327125" y="3733725"/>
              <a:ext cx="346500" cy="351300"/>
            </a:xfrm>
            <a:prstGeom prst="chevron">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17" name="Google Shape;3217;p59"/>
            <p:cNvSpPr/>
            <p:nvPr/>
          </p:nvSpPr>
          <p:spPr>
            <a:xfrm>
              <a:off x="8555725" y="3733725"/>
              <a:ext cx="346500" cy="351300"/>
            </a:xfrm>
            <a:prstGeom prst="chevron">
              <a:avLst>
                <a:gd name="adj" fmla="val 50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18" name="Google Shape;3218;p59"/>
          <p:cNvGrpSpPr/>
          <p:nvPr/>
        </p:nvGrpSpPr>
        <p:grpSpPr>
          <a:xfrm>
            <a:off x="1990127" y="3950602"/>
            <a:ext cx="946551" cy="153200"/>
            <a:chOff x="4404545" y="3301592"/>
            <a:chExt cx="782403" cy="129272"/>
          </a:xfrm>
        </p:grpSpPr>
        <p:sp>
          <p:nvSpPr>
            <p:cNvPr id="3219" name="Google Shape;3219;p59"/>
            <p:cNvSpPr/>
            <p:nvPr/>
          </p:nvSpPr>
          <p:spPr>
            <a:xfrm>
              <a:off x="4404545" y="3301592"/>
              <a:ext cx="782403" cy="129272"/>
            </a:xfrm>
            <a:custGeom>
              <a:avLst/>
              <a:gdLst/>
              <a:ahLst/>
              <a:cxnLst/>
              <a:rect l="l" t="t" r="r" b="b"/>
              <a:pathLst>
                <a:path w="17328" h="2863" extrusionOk="0">
                  <a:moveTo>
                    <a:pt x="1432" y="1"/>
                  </a:moveTo>
                  <a:cubicBezTo>
                    <a:pt x="641" y="1"/>
                    <a:pt x="1" y="641"/>
                    <a:pt x="2" y="1431"/>
                  </a:cubicBezTo>
                  <a:cubicBezTo>
                    <a:pt x="1" y="2222"/>
                    <a:pt x="641" y="2861"/>
                    <a:pt x="1432" y="2862"/>
                  </a:cubicBezTo>
                  <a:lnTo>
                    <a:pt x="15897" y="2862"/>
                  </a:lnTo>
                  <a:cubicBezTo>
                    <a:pt x="16687" y="2861"/>
                    <a:pt x="17327" y="2222"/>
                    <a:pt x="17327" y="1431"/>
                  </a:cubicBezTo>
                  <a:cubicBezTo>
                    <a:pt x="17327" y="641"/>
                    <a:pt x="16687" y="1"/>
                    <a:pt x="15897"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0" name="Google Shape;3220;p59"/>
            <p:cNvSpPr/>
            <p:nvPr/>
          </p:nvSpPr>
          <p:spPr>
            <a:xfrm>
              <a:off x="4420869" y="3318308"/>
              <a:ext cx="92621" cy="95856"/>
            </a:xfrm>
            <a:custGeom>
              <a:avLst/>
              <a:gdLst/>
              <a:ahLst/>
              <a:cxnLst/>
              <a:rect l="l" t="t" r="r" b="b"/>
              <a:pathLst>
                <a:path w="2664" h="2563" extrusionOk="0">
                  <a:moveTo>
                    <a:pt x="1382" y="1"/>
                  </a:moveTo>
                  <a:cubicBezTo>
                    <a:pt x="864" y="1"/>
                    <a:pt x="398" y="313"/>
                    <a:pt x="199" y="792"/>
                  </a:cubicBezTo>
                  <a:cubicBezTo>
                    <a:pt x="0" y="1270"/>
                    <a:pt x="109" y="1821"/>
                    <a:pt x="476" y="2188"/>
                  </a:cubicBezTo>
                  <a:cubicBezTo>
                    <a:pt x="721" y="2433"/>
                    <a:pt x="1048" y="2563"/>
                    <a:pt x="1381" y="2563"/>
                  </a:cubicBezTo>
                  <a:cubicBezTo>
                    <a:pt x="1547" y="2563"/>
                    <a:pt x="1713" y="2531"/>
                    <a:pt x="1872" y="2465"/>
                  </a:cubicBezTo>
                  <a:cubicBezTo>
                    <a:pt x="2351" y="2268"/>
                    <a:pt x="2663" y="1800"/>
                    <a:pt x="2663" y="1282"/>
                  </a:cubicBezTo>
                  <a:cubicBezTo>
                    <a:pt x="2663" y="574"/>
                    <a:pt x="2090" y="1"/>
                    <a:pt x="138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21" name="Google Shape;3221;p59"/>
          <p:cNvGrpSpPr/>
          <p:nvPr/>
        </p:nvGrpSpPr>
        <p:grpSpPr>
          <a:xfrm>
            <a:off x="1990127" y="3695938"/>
            <a:ext cx="962257" cy="139127"/>
            <a:chOff x="4411970" y="3131459"/>
            <a:chExt cx="710520" cy="117397"/>
          </a:xfrm>
        </p:grpSpPr>
        <p:sp>
          <p:nvSpPr>
            <p:cNvPr id="3222" name="Google Shape;3222;p59"/>
            <p:cNvSpPr/>
            <p:nvPr/>
          </p:nvSpPr>
          <p:spPr>
            <a:xfrm>
              <a:off x="4411970" y="3131459"/>
              <a:ext cx="710520" cy="117397"/>
            </a:xfrm>
            <a:custGeom>
              <a:avLst/>
              <a:gdLst/>
              <a:ahLst/>
              <a:cxnLst/>
              <a:rect l="l" t="t" r="r" b="b"/>
              <a:pathLst>
                <a:path w="15736" h="2600" extrusionOk="0">
                  <a:moveTo>
                    <a:pt x="201" y="1"/>
                  </a:moveTo>
                  <a:cubicBezTo>
                    <a:pt x="90" y="1"/>
                    <a:pt x="1" y="90"/>
                    <a:pt x="1" y="201"/>
                  </a:cubicBezTo>
                  <a:lnTo>
                    <a:pt x="1" y="2400"/>
                  </a:lnTo>
                  <a:cubicBezTo>
                    <a:pt x="1" y="2510"/>
                    <a:pt x="90" y="2600"/>
                    <a:pt x="201" y="2600"/>
                  </a:cubicBezTo>
                  <a:lnTo>
                    <a:pt x="15537" y="2600"/>
                  </a:lnTo>
                  <a:cubicBezTo>
                    <a:pt x="15646" y="2600"/>
                    <a:pt x="15735" y="2510"/>
                    <a:pt x="15735" y="2400"/>
                  </a:cubicBezTo>
                  <a:lnTo>
                    <a:pt x="15735" y="201"/>
                  </a:lnTo>
                  <a:cubicBezTo>
                    <a:pt x="15735" y="90"/>
                    <a:pt x="15646" y="1"/>
                    <a:pt x="15537"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3" name="Google Shape;3223;p59"/>
            <p:cNvSpPr/>
            <p:nvPr/>
          </p:nvSpPr>
          <p:spPr>
            <a:xfrm>
              <a:off x="4411970" y="3131459"/>
              <a:ext cx="168012" cy="117397"/>
            </a:xfrm>
            <a:custGeom>
              <a:avLst/>
              <a:gdLst/>
              <a:ahLst/>
              <a:cxnLst/>
              <a:rect l="l" t="t" r="r" b="b"/>
              <a:pathLst>
                <a:path w="3721" h="2600" extrusionOk="0">
                  <a:moveTo>
                    <a:pt x="201" y="1"/>
                  </a:moveTo>
                  <a:cubicBezTo>
                    <a:pt x="90" y="1"/>
                    <a:pt x="1" y="90"/>
                    <a:pt x="1" y="201"/>
                  </a:cubicBezTo>
                  <a:lnTo>
                    <a:pt x="1" y="2400"/>
                  </a:lnTo>
                  <a:cubicBezTo>
                    <a:pt x="1" y="2510"/>
                    <a:pt x="90" y="2600"/>
                    <a:pt x="201" y="2600"/>
                  </a:cubicBezTo>
                  <a:lnTo>
                    <a:pt x="3721" y="2600"/>
                  </a:lnTo>
                  <a:lnTo>
                    <a:pt x="2925" y="1693"/>
                  </a:lnTo>
                  <a:lnTo>
                    <a:pt x="2925" y="1"/>
                  </a:lnTo>
                  <a:close/>
                </a:path>
              </a:pathLst>
            </a:custGeom>
            <a:noFill/>
            <a:ln w="9525" cap="flat" cmpd="sng">
              <a:solidFill>
                <a:srgbClr val="A5B7C5"/>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3224" name="Google Shape;3224;p59" descr="Timeline background shape"/>
          <p:cNvSpPr/>
          <p:nvPr/>
        </p:nvSpPr>
        <p:spPr>
          <a:xfrm>
            <a:off x="1990126" y="4219341"/>
            <a:ext cx="960300" cy="153000"/>
          </a:xfrm>
          <a:prstGeom prst="homePlate">
            <a:avLst>
              <a:gd name="adj" fmla="val 50000"/>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3225" name="Google Shape;3225;p59"/>
          <p:cNvGrpSpPr/>
          <p:nvPr/>
        </p:nvGrpSpPr>
        <p:grpSpPr>
          <a:xfrm>
            <a:off x="990271" y="3621603"/>
            <a:ext cx="823838" cy="458988"/>
            <a:chOff x="4411970" y="1801825"/>
            <a:chExt cx="734586" cy="409262"/>
          </a:xfrm>
        </p:grpSpPr>
        <p:sp>
          <p:nvSpPr>
            <p:cNvPr id="3226" name="Google Shape;3226;p59"/>
            <p:cNvSpPr/>
            <p:nvPr/>
          </p:nvSpPr>
          <p:spPr>
            <a:xfrm>
              <a:off x="4411970" y="1801825"/>
              <a:ext cx="734586" cy="409262"/>
            </a:xfrm>
            <a:custGeom>
              <a:avLst/>
              <a:gdLst/>
              <a:ahLst/>
              <a:cxnLst/>
              <a:rect l="l" t="t" r="r" b="b"/>
              <a:pathLst>
                <a:path w="16269" h="9064" extrusionOk="0">
                  <a:moveTo>
                    <a:pt x="428" y="0"/>
                  </a:moveTo>
                  <a:cubicBezTo>
                    <a:pt x="193" y="0"/>
                    <a:pt x="2" y="191"/>
                    <a:pt x="2" y="428"/>
                  </a:cubicBezTo>
                  <a:lnTo>
                    <a:pt x="2" y="6900"/>
                  </a:lnTo>
                  <a:cubicBezTo>
                    <a:pt x="1" y="7136"/>
                    <a:pt x="193" y="7328"/>
                    <a:pt x="428" y="7328"/>
                  </a:cubicBezTo>
                  <a:lnTo>
                    <a:pt x="12834" y="7328"/>
                  </a:lnTo>
                  <a:lnTo>
                    <a:pt x="13836" y="9064"/>
                  </a:lnTo>
                  <a:lnTo>
                    <a:pt x="14839" y="7328"/>
                  </a:lnTo>
                  <a:lnTo>
                    <a:pt x="15839" y="7328"/>
                  </a:lnTo>
                  <a:cubicBezTo>
                    <a:pt x="16076" y="7328"/>
                    <a:pt x="16269" y="7137"/>
                    <a:pt x="16269" y="6900"/>
                  </a:cubicBezTo>
                  <a:lnTo>
                    <a:pt x="16269" y="428"/>
                  </a:lnTo>
                  <a:cubicBezTo>
                    <a:pt x="16267" y="191"/>
                    <a:pt x="16076" y="0"/>
                    <a:pt x="15839" y="0"/>
                  </a:cubicBezTo>
                  <a:close/>
                </a:path>
              </a:pathLst>
            </a:custGeom>
            <a:noFill/>
            <a:ln w="9525" cap="flat" cmpd="sng">
              <a:solidFill>
                <a:srgbClr val="B3C3CE"/>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27" name="Google Shape;3227;p59"/>
            <p:cNvSpPr/>
            <p:nvPr/>
          </p:nvSpPr>
          <p:spPr>
            <a:xfrm>
              <a:off x="4411970" y="1801825"/>
              <a:ext cx="184087" cy="330923"/>
            </a:xfrm>
            <a:custGeom>
              <a:avLst/>
              <a:gdLst/>
              <a:ahLst/>
              <a:cxnLst/>
              <a:rect l="l" t="t" r="r" b="b"/>
              <a:pathLst>
                <a:path w="4077" h="7329" extrusionOk="0">
                  <a:moveTo>
                    <a:pt x="428" y="0"/>
                  </a:moveTo>
                  <a:cubicBezTo>
                    <a:pt x="193" y="0"/>
                    <a:pt x="2" y="191"/>
                    <a:pt x="2" y="428"/>
                  </a:cubicBezTo>
                  <a:lnTo>
                    <a:pt x="2" y="6900"/>
                  </a:lnTo>
                  <a:cubicBezTo>
                    <a:pt x="1" y="7136"/>
                    <a:pt x="193" y="7328"/>
                    <a:pt x="428" y="7328"/>
                  </a:cubicBezTo>
                  <a:lnTo>
                    <a:pt x="4076" y="7328"/>
                  </a:lnTo>
                  <a:lnTo>
                    <a:pt x="4076"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28" name="Google Shape;3228;p59"/>
          <p:cNvGrpSpPr/>
          <p:nvPr/>
        </p:nvGrpSpPr>
        <p:grpSpPr>
          <a:xfrm>
            <a:off x="3095243" y="2339173"/>
            <a:ext cx="521514" cy="521514"/>
            <a:chOff x="5681300" y="2527788"/>
            <a:chExt cx="805800" cy="805800"/>
          </a:xfrm>
        </p:grpSpPr>
        <p:sp>
          <p:nvSpPr>
            <p:cNvPr id="3229" name="Google Shape;3229;p59"/>
            <p:cNvSpPr/>
            <p:nvPr/>
          </p:nvSpPr>
          <p:spPr>
            <a:xfrm>
              <a:off x="5681300" y="2527788"/>
              <a:ext cx="805800" cy="805800"/>
            </a:xfrm>
            <a:prstGeom prst="ellipse">
              <a:avLst/>
            </a:prstGeom>
            <a:noFill/>
            <a:ln w="9525" cap="flat" cmpd="sng">
              <a:solidFill>
                <a:srgbClr val="374957"/>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0" name="Google Shape;3230;p59"/>
            <p:cNvSpPr/>
            <p:nvPr/>
          </p:nvSpPr>
          <p:spPr>
            <a:xfrm>
              <a:off x="5681300" y="2527788"/>
              <a:ext cx="805800" cy="805800"/>
            </a:xfrm>
            <a:prstGeom prst="pie">
              <a:avLst>
                <a:gd name="adj1" fmla="val 0"/>
                <a:gd name="adj2" fmla="val 16200000"/>
              </a:avLst>
            </a:prstGeom>
            <a:solidFill>
              <a:srgbClr val="667E92"/>
            </a:solidFill>
            <a:ln>
              <a:noFill/>
            </a:ln>
          </p:spPr>
          <p:txBody>
            <a:bodyPr spcFirstLastPara="1" wrap="square" lIns="91425" tIns="91425" rIns="91425" bIns="91425" anchor="ctr" anchorCtr="0">
              <a:noAutofit/>
            </a:bodyPr>
            <a:lstStyle/>
            <a:p>
              <a:endParaRPr/>
            </a:p>
          </p:txBody>
        </p:sp>
      </p:grpSp>
      <p:grpSp>
        <p:nvGrpSpPr>
          <p:cNvPr id="3231" name="Google Shape;3231;p59"/>
          <p:cNvGrpSpPr/>
          <p:nvPr/>
        </p:nvGrpSpPr>
        <p:grpSpPr>
          <a:xfrm>
            <a:off x="3089484" y="3094866"/>
            <a:ext cx="533033" cy="533033"/>
            <a:chOff x="4049800" y="640400"/>
            <a:chExt cx="858900" cy="858900"/>
          </a:xfrm>
        </p:grpSpPr>
        <p:sp>
          <p:nvSpPr>
            <p:cNvPr id="3232" name="Google Shape;3232;p59"/>
            <p:cNvSpPr/>
            <p:nvPr/>
          </p:nvSpPr>
          <p:spPr>
            <a:xfrm>
              <a:off x="4049800" y="640400"/>
              <a:ext cx="858900" cy="858900"/>
            </a:xfrm>
            <a:prstGeom prst="donut">
              <a:avLst>
                <a:gd name="adj" fmla="val 25000"/>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3" name="Google Shape;3233;p59"/>
            <p:cNvSpPr/>
            <p:nvPr/>
          </p:nvSpPr>
          <p:spPr>
            <a:xfrm>
              <a:off x="4049800" y="640400"/>
              <a:ext cx="858900" cy="858900"/>
            </a:xfrm>
            <a:prstGeom prst="blockArc">
              <a:avLst>
                <a:gd name="adj1" fmla="val 7914150"/>
                <a:gd name="adj2" fmla="val 0"/>
                <a:gd name="adj3" fmla="val 25000"/>
              </a:avLst>
            </a:prstGeom>
            <a:solidFill>
              <a:srgbClr val="667E92"/>
            </a:solid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34" name="Google Shape;3234;p59"/>
          <p:cNvGrpSpPr/>
          <p:nvPr/>
        </p:nvGrpSpPr>
        <p:grpSpPr>
          <a:xfrm>
            <a:off x="3014966" y="3772544"/>
            <a:ext cx="682068" cy="682068"/>
            <a:chOff x="5080188" y="927900"/>
            <a:chExt cx="961200" cy="961200"/>
          </a:xfrm>
        </p:grpSpPr>
        <p:sp>
          <p:nvSpPr>
            <p:cNvPr id="3235" name="Google Shape;3235;p59"/>
            <p:cNvSpPr/>
            <p:nvPr/>
          </p:nvSpPr>
          <p:spPr>
            <a:xfrm>
              <a:off x="5201900" y="1050116"/>
              <a:ext cx="716700" cy="716700"/>
            </a:xfrm>
            <a:prstGeom prst="donut">
              <a:avLst>
                <a:gd name="adj" fmla="val 4716"/>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6" name="Google Shape;3236;p59"/>
            <p:cNvSpPr/>
            <p:nvPr/>
          </p:nvSpPr>
          <p:spPr>
            <a:xfrm>
              <a:off x="5269594" y="1117818"/>
              <a:ext cx="581100" cy="581100"/>
            </a:xfrm>
            <a:prstGeom prst="donut">
              <a:avLst>
                <a:gd name="adj" fmla="val 5814"/>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7" name="Google Shape;3237;p59"/>
            <p:cNvSpPr/>
            <p:nvPr/>
          </p:nvSpPr>
          <p:spPr>
            <a:xfrm>
              <a:off x="5339279" y="1187526"/>
              <a:ext cx="441900" cy="441600"/>
            </a:xfrm>
            <a:prstGeom prst="donut">
              <a:avLst>
                <a:gd name="adj" fmla="val 7648"/>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8" name="Google Shape;3238;p59"/>
            <p:cNvSpPr/>
            <p:nvPr/>
          </p:nvSpPr>
          <p:spPr>
            <a:xfrm>
              <a:off x="5414892" y="1263155"/>
              <a:ext cx="290700" cy="290700"/>
            </a:xfrm>
            <a:prstGeom prst="donut">
              <a:avLst>
                <a:gd name="adj" fmla="val 10182"/>
              </a:avLst>
            </a:pr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39" name="Google Shape;3239;p59"/>
            <p:cNvSpPr/>
            <p:nvPr/>
          </p:nvSpPr>
          <p:spPr>
            <a:xfrm rot="-3809958">
              <a:off x="5202435" y="1050148"/>
              <a:ext cx="716705" cy="716705"/>
            </a:xfrm>
            <a:prstGeom prst="blockArc">
              <a:avLst>
                <a:gd name="adj1" fmla="val 5266439"/>
                <a:gd name="adj2" fmla="val 19995741"/>
                <a:gd name="adj3" fmla="val 4692"/>
              </a:avLst>
            </a:prstGeom>
            <a:solidFill>
              <a:srgbClr val="E3E9ED"/>
            </a:solidFill>
            <a:ln>
              <a:noFill/>
            </a:ln>
          </p:spPr>
          <p:txBody>
            <a:bodyPr spcFirstLastPara="1" wrap="square" lIns="91425" tIns="91425" rIns="91425" bIns="91425" anchor="ctr" anchorCtr="0">
              <a:noAutofit/>
            </a:bodyPr>
            <a:lstStyle/>
            <a:p>
              <a:endParaRPr/>
            </a:p>
          </p:txBody>
        </p:sp>
        <p:sp>
          <p:nvSpPr>
            <p:cNvPr id="3240" name="Google Shape;3240;p59"/>
            <p:cNvSpPr/>
            <p:nvPr/>
          </p:nvSpPr>
          <p:spPr>
            <a:xfrm rot="-3906059">
              <a:off x="5269616" y="1117617"/>
              <a:ext cx="581445" cy="581445"/>
            </a:xfrm>
            <a:prstGeom prst="blockArc">
              <a:avLst>
                <a:gd name="adj1" fmla="val 3085776"/>
                <a:gd name="adj2" fmla="val 20100839"/>
                <a:gd name="adj3" fmla="val 5564"/>
              </a:avLst>
            </a:prstGeom>
            <a:solidFill>
              <a:srgbClr val="E3E9ED"/>
            </a:solidFill>
            <a:ln>
              <a:noFill/>
            </a:ln>
          </p:spPr>
          <p:txBody>
            <a:bodyPr spcFirstLastPara="1" wrap="square" lIns="91425" tIns="91425" rIns="91425" bIns="91425" anchor="ctr" anchorCtr="0">
              <a:noAutofit/>
            </a:bodyPr>
            <a:lstStyle/>
            <a:p>
              <a:endParaRPr/>
            </a:p>
          </p:txBody>
        </p:sp>
        <p:sp>
          <p:nvSpPr>
            <p:cNvPr id="3241" name="Google Shape;3241;p59"/>
            <p:cNvSpPr/>
            <p:nvPr/>
          </p:nvSpPr>
          <p:spPr>
            <a:xfrm rot="-4222340">
              <a:off x="5339825" y="1187386"/>
              <a:ext cx="442087" cy="442087"/>
            </a:xfrm>
            <a:prstGeom prst="blockArc">
              <a:avLst>
                <a:gd name="adj1" fmla="val 8884448"/>
                <a:gd name="adj2" fmla="val 20414899"/>
                <a:gd name="adj3" fmla="val 7688"/>
              </a:avLst>
            </a:prstGeom>
            <a:solidFill>
              <a:srgbClr val="E3E9ED"/>
            </a:solidFill>
            <a:ln>
              <a:noFill/>
            </a:ln>
          </p:spPr>
          <p:txBody>
            <a:bodyPr spcFirstLastPara="1" wrap="square" lIns="91425" tIns="91425" rIns="91425" bIns="91425" anchor="ctr" anchorCtr="0">
              <a:noAutofit/>
            </a:bodyPr>
            <a:lstStyle/>
            <a:p>
              <a:endParaRPr/>
            </a:p>
          </p:txBody>
        </p:sp>
        <p:sp>
          <p:nvSpPr>
            <p:cNvPr id="3242" name="Google Shape;3242;p59"/>
            <p:cNvSpPr/>
            <p:nvPr/>
          </p:nvSpPr>
          <p:spPr>
            <a:xfrm rot="-4538880">
              <a:off x="5414922" y="1262925"/>
              <a:ext cx="290465" cy="290465"/>
            </a:xfrm>
            <a:prstGeom prst="blockArc">
              <a:avLst>
                <a:gd name="adj1" fmla="val 6490304"/>
                <a:gd name="adj2" fmla="val 20700625"/>
                <a:gd name="adj3" fmla="val 10156"/>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3243" name="Google Shape;3243;p59"/>
          <p:cNvGrpSpPr/>
          <p:nvPr/>
        </p:nvGrpSpPr>
        <p:grpSpPr>
          <a:xfrm>
            <a:off x="4478465" y="3869235"/>
            <a:ext cx="505650" cy="504006"/>
            <a:chOff x="6039282" y="1042577"/>
            <a:chExt cx="734315" cy="731929"/>
          </a:xfrm>
        </p:grpSpPr>
        <p:sp>
          <p:nvSpPr>
            <p:cNvPr id="3244" name="Google Shape;3244;p59"/>
            <p:cNvSpPr/>
            <p:nvPr/>
          </p:nvSpPr>
          <p:spPr>
            <a:xfrm>
              <a:off x="6045348" y="1300071"/>
              <a:ext cx="131951" cy="65352"/>
            </a:xfrm>
            <a:custGeom>
              <a:avLst/>
              <a:gdLst/>
              <a:ahLst/>
              <a:cxnLst/>
              <a:rect l="l" t="t" r="r" b="b"/>
              <a:pathLst>
                <a:path w="1414" h="701" extrusionOk="0">
                  <a:moveTo>
                    <a:pt x="108" y="0"/>
                  </a:moveTo>
                  <a:lnTo>
                    <a:pt x="51" y="224"/>
                  </a:lnTo>
                  <a:cubicBezTo>
                    <a:pt x="29" y="303"/>
                    <a:pt x="7" y="375"/>
                    <a:pt x="0" y="455"/>
                  </a:cubicBezTo>
                  <a:lnTo>
                    <a:pt x="1342" y="700"/>
                  </a:lnTo>
                  <a:cubicBezTo>
                    <a:pt x="1349" y="650"/>
                    <a:pt x="1363" y="599"/>
                    <a:pt x="1378" y="549"/>
                  </a:cubicBezTo>
                  <a:lnTo>
                    <a:pt x="1414" y="397"/>
                  </a:lnTo>
                  <a:lnTo>
                    <a:pt x="108"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5" name="Google Shape;3245;p59"/>
            <p:cNvSpPr/>
            <p:nvPr/>
          </p:nvSpPr>
          <p:spPr>
            <a:xfrm>
              <a:off x="6080342" y="1201250"/>
              <a:ext cx="127938" cy="96863"/>
            </a:xfrm>
            <a:custGeom>
              <a:avLst/>
              <a:gdLst/>
              <a:ahLst/>
              <a:cxnLst/>
              <a:rect l="l" t="t" r="r" b="b"/>
              <a:pathLst>
                <a:path w="1371" h="1039" extrusionOk="0">
                  <a:moveTo>
                    <a:pt x="245" y="0"/>
                  </a:moveTo>
                  <a:cubicBezTo>
                    <a:pt x="159" y="137"/>
                    <a:pt x="72" y="267"/>
                    <a:pt x="0" y="404"/>
                  </a:cubicBezTo>
                  <a:lnTo>
                    <a:pt x="1219" y="1039"/>
                  </a:lnTo>
                  <a:cubicBezTo>
                    <a:pt x="1262" y="945"/>
                    <a:pt x="1320" y="866"/>
                    <a:pt x="1371" y="772"/>
                  </a:cubicBezTo>
                  <a:lnTo>
                    <a:pt x="245"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6" name="Google Shape;3246;p59"/>
            <p:cNvSpPr/>
            <p:nvPr/>
          </p:nvSpPr>
          <p:spPr>
            <a:xfrm>
              <a:off x="6144918" y="1121167"/>
              <a:ext cx="112541" cy="119145"/>
            </a:xfrm>
            <a:custGeom>
              <a:avLst/>
              <a:gdLst/>
              <a:ahLst/>
              <a:cxnLst/>
              <a:rect l="l" t="t" r="r" b="b"/>
              <a:pathLst>
                <a:path w="1206" h="1278" extrusionOk="0">
                  <a:moveTo>
                    <a:pt x="347" y="1"/>
                  </a:moveTo>
                  <a:cubicBezTo>
                    <a:pt x="224" y="95"/>
                    <a:pt x="116" y="210"/>
                    <a:pt x="1" y="318"/>
                  </a:cubicBezTo>
                  <a:lnTo>
                    <a:pt x="974" y="1278"/>
                  </a:lnTo>
                  <a:cubicBezTo>
                    <a:pt x="1046" y="1205"/>
                    <a:pt x="1126" y="1133"/>
                    <a:pt x="1205" y="1068"/>
                  </a:cubicBezTo>
                  <a:lnTo>
                    <a:pt x="347" y="1"/>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7" name="Google Shape;3247;p59"/>
            <p:cNvSpPr/>
            <p:nvPr/>
          </p:nvSpPr>
          <p:spPr>
            <a:xfrm>
              <a:off x="6232449" y="1066723"/>
              <a:ext cx="86879" cy="130518"/>
            </a:xfrm>
            <a:custGeom>
              <a:avLst/>
              <a:gdLst/>
              <a:ahLst/>
              <a:cxnLst/>
              <a:rect l="l" t="t" r="r" b="b"/>
              <a:pathLst>
                <a:path w="931" h="1400" extrusionOk="0">
                  <a:moveTo>
                    <a:pt x="426" y="1"/>
                  </a:moveTo>
                  <a:cubicBezTo>
                    <a:pt x="354" y="22"/>
                    <a:pt x="282" y="58"/>
                    <a:pt x="209" y="94"/>
                  </a:cubicBezTo>
                  <a:lnTo>
                    <a:pt x="0" y="195"/>
                  </a:lnTo>
                  <a:lnTo>
                    <a:pt x="649" y="1400"/>
                  </a:lnTo>
                  <a:lnTo>
                    <a:pt x="786" y="1335"/>
                  </a:lnTo>
                  <a:cubicBezTo>
                    <a:pt x="830" y="1306"/>
                    <a:pt x="880" y="1285"/>
                    <a:pt x="931" y="1270"/>
                  </a:cubicBezTo>
                  <a:lnTo>
                    <a:pt x="426" y="1"/>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8" name="Google Shape;3248;p59"/>
            <p:cNvSpPr/>
            <p:nvPr/>
          </p:nvSpPr>
          <p:spPr>
            <a:xfrm>
              <a:off x="6335379" y="1042577"/>
              <a:ext cx="53284" cy="130518"/>
            </a:xfrm>
            <a:custGeom>
              <a:avLst/>
              <a:gdLst/>
              <a:ahLst/>
              <a:cxnLst/>
              <a:rect l="l" t="t" r="r" b="b"/>
              <a:pathLst>
                <a:path w="571" h="1400" extrusionOk="0">
                  <a:moveTo>
                    <a:pt x="470" y="0"/>
                  </a:moveTo>
                  <a:cubicBezTo>
                    <a:pt x="390" y="0"/>
                    <a:pt x="311" y="7"/>
                    <a:pt x="239" y="22"/>
                  </a:cubicBezTo>
                  <a:lnTo>
                    <a:pt x="1" y="58"/>
                  </a:lnTo>
                  <a:lnTo>
                    <a:pt x="268" y="1399"/>
                  </a:lnTo>
                  <a:lnTo>
                    <a:pt x="419" y="1378"/>
                  </a:lnTo>
                  <a:cubicBezTo>
                    <a:pt x="470" y="1370"/>
                    <a:pt x="520" y="1363"/>
                    <a:pt x="571" y="1363"/>
                  </a:cubicBezTo>
                  <a:lnTo>
                    <a:pt x="470"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49" name="Google Shape;3249;p59"/>
            <p:cNvSpPr/>
            <p:nvPr/>
          </p:nvSpPr>
          <p:spPr>
            <a:xfrm>
              <a:off x="6431682" y="1043229"/>
              <a:ext cx="56550" cy="131824"/>
            </a:xfrm>
            <a:custGeom>
              <a:avLst/>
              <a:gdLst/>
              <a:ahLst/>
              <a:cxnLst/>
              <a:rect l="l" t="t" r="r" b="b"/>
              <a:pathLst>
                <a:path w="606" h="1414" extrusionOk="0">
                  <a:moveTo>
                    <a:pt x="144" y="0"/>
                  </a:moveTo>
                  <a:lnTo>
                    <a:pt x="0" y="1356"/>
                  </a:lnTo>
                  <a:cubicBezTo>
                    <a:pt x="101" y="1378"/>
                    <a:pt x="202" y="1385"/>
                    <a:pt x="303" y="1414"/>
                  </a:cubicBezTo>
                  <a:lnTo>
                    <a:pt x="606" y="80"/>
                  </a:lnTo>
                  <a:cubicBezTo>
                    <a:pt x="454" y="36"/>
                    <a:pt x="296" y="22"/>
                    <a:pt x="144"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0" name="Google Shape;3250;p59"/>
            <p:cNvSpPr/>
            <p:nvPr/>
          </p:nvSpPr>
          <p:spPr>
            <a:xfrm>
              <a:off x="6500924" y="1070731"/>
              <a:ext cx="89678" cy="130612"/>
            </a:xfrm>
            <a:custGeom>
              <a:avLst/>
              <a:gdLst/>
              <a:ahLst/>
              <a:cxnLst/>
              <a:rect l="l" t="t" r="r" b="b"/>
              <a:pathLst>
                <a:path w="961" h="1401" extrusionOk="0">
                  <a:moveTo>
                    <a:pt x="542" y="1"/>
                  </a:moveTo>
                  <a:lnTo>
                    <a:pt x="1" y="1256"/>
                  </a:lnTo>
                  <a:lnTo>
                    <a:pt x="138" y="1321"/>
                  </a:lnTo>
                  <a:cubicBezTo>
                    <a:pt x="181" y="1343"/>
                    <a:pt x="232" y="1371"/>
                    <a:pt x="275" y="1400"/>
                  </a:cubicBezTo>
                  <a:lnTo>
                    <a:pt x="960" y="210"/>
                  </a:lnTo>
                  <a:cubicBezTo>
                    <a:pt x="895" y="174"/>
                    <a:pt x="823" y="131"/>
                    <a:pt x="751" y="102"/>
                  </a:cubicBezTo>
                  <a:lnTo>
                    <a:pt x="542"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1" name="Google Shape;3251;p59"/>
            <p:cNvSpPr/>
            <p:nvPr/>
          </p:nvSpPr>
          <p:spPr>
            <a:xfrm>
              <a:off x="6561580" y="1127973"/>
              <a:ext cx="114501" cy="117746"/>
            </a:xfrm>
            <a:custGeom>
              <a:avLst/>
              <a:gdLst/>
              <a:ahLst/>
              <a:cxnLst/>
              <a:rect l="l" t="t" r="r" b="b"/>
              <a:pathLst>
                <a:path w="1227" h="1263" extrusionOk="0">
                  <a:moveTo>
                    <a:pt x="887" y="0"/>
                  </a:moveTo>
                  <a:lnTo>
                    <a:pt x="0" y="1046"/>
                  </a:lnTo>
                  <a:cubicBezTo>
                    <a:pt x="79" y="1111"/>
                    <a:pt x="152" y="1183"/>
                    <a:pt x="224" y="1262"/>
                  </a:cubicBezTo>
                  <a:lnTo>
                    <a:pt x="1226" y="332"/>
                  </a:lnTo>
                  <a:cubicBezTo>
                    <a:pt x="1118" y="209"/>
                    <a:pt x="1003" y="101"/>
                    <a:pt x="887" y="0"/>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2" name="Google Shape;3252;p59"/>
            <p:cNvSpPr/>
            <p:nvPr/>
          </p:nvSpPr>
          <p:spPr>
            <a:xfrm>
              <a:off x="6636887" y="1310792"/>
              <a:ext cx="132697" cy="61996"/>
            </a:xfrm>
            <a:custGeom>
              <a:avLst/>
              <a:gdLst/>
              <a:ahLst/>
              <a:cxnLst/>
              <a:rect l="l" t="t" r="r" b="b"/>
              <a:pathLst>
                <a:path w="1422" h="665" extrusionOk="0">
                  <a:moveTo>
                    <a:pt x="1321" y="1"/>
                  </a:moveTo>
                  <a:lnTo>
                    <a:pt x="1" y="361"/>
                  </a:lnTo>
                  <a:lnTo>
                    <a:pt x="44" y="506"/>
                  </a:lnTo>
                  <a:cubicBezTo>
                    <a:pt x="51" y="556"/>
                    <a:pt x="59" y="614"/>
                    <a:pt x="66" y="664"/>
                  </a:cubicBezTo>
                  <a:lnTo>
                    <a:pt x="1422" y="462"/>
                  </a:lnTo>
                  <a:cubicBezTo>
                    <a:pt x="1407" y="383"/>
                    <a:pt x="1400" y="304"/>
                    <a:pt x="1378" y="232"/>
                  </a:cubicBezTo>
                  <a:lnTo>
                    <a:pt x="1321"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3" name="Google Shape;3253;p59"/>
            <p:cNvSpPr/>
            <p:nvPr/>
          </p:nvSpPr>
          <p:spPr>
            <a:xfrm>
              <a:off x="6642953" y="1415020"/>
              <a:ext cx="130645" cy="47826"/>
            </a:xfrm>
            <a:custGeom>
              <a:avLst/>
              <a:gdLst/>
              <a:ahLst/>
              <a:cxnLst/>
              <a:rect l="l" t="t" r="r" b="b"/>
              <a:pathLst>
                <a:path w="1400" h="513" extrusionOk="0">
                  <a:moveTo>
                    <a:pt x="30" y="1"/>
                  </a:moveTo>
                  <a:cubicBezTo>
                    <a:pt x="30" y="109"/>
                    <a:pt x="15" y="210"/>
                    <a:pt x="1" y="311"/>
                  </a:cubicBezTo>
                  <a:lnTo>
                    <a:pt x="1357" y="513"/>
                  </a:lnTo>
                  <a:cubicBezTo>
                    <a:pt x="1378" y="354"/>
                    <a:pt x="1393" y="203"/>
                    <a:pt x="1400" y="44"/>
                  </a:cubicBezTo>
                  <a:lnTo>
                    <a:pt x="30"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4" name="Google Shape;3254;p59"/>
            <p:cNvSpPr/>
            <p:nvPr/>
          </p:nvSpPr>
          <p:spPr>
            <a:xfrm>
              <a:off x="6622143" y="1485687"/>
              <a:ext cx="131951" cy="81388"/>
            </a:xfrm>
            <a:custGeom>
              <a:avLst/>
              <a:gdLst/>
              <a:ahLst/>
              <a:cxnLst/>
              <a:rect l="l" t="t" r="r" b="b"/>
              <a:pathLst>
                <a:path w="1414" h="873" extrusionOk="0">
                  <a:moveTo>
                    <a:pt x="123" y="0"/>
                  </a:moveTo>
                  <a:lnTo>
                    <a:pt x="65" y="144"/>
                  </a:lnTo>
                  <a:cubicBezTo>
                    <a:pt x="51" y="195"/>
                    <a:pt x="22" y="238"/>
                    <a:pt x="0" y="281"/>
                  </a:cubicBezTo>
                  <a:lnTo>
                    <a:pt x="1234" y="873"/>
                  </a:lnTo>
                  <a:cubicBezTo>
                    <a:pt x="1270" y="801"/>
                    <a:pt x="1306" y="736"/>
                    <a:pt x="1335" y="664"/>
                  </a:cubicBezTo>
                  <a:lnTo>
                    <a:pt x="1414" y="440"/>
                  </a:lnTo>
                  <a:lnTo>
                    <a:pt x="123"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5" name="Google Shape;3255;p59"/>
            <p:cNvSpPr/>
            <p:nvPr/>
          </p:nvSpPr>
          <p:spPr>
            <a:xfrm>
              <a:off x="6582390" y="1548895"/>
              <a:ext cx="121219" cy="108983"/>
            </a:xfrm>
            <a:custGeom>
              <a:avLst/>
              <a:gdLst/>
              <a:ahLst/>
              <a:cxnLst/>
              <a:rect l="l" t="t" r="r" b="b"/>
              <a:pathLst>
                <a:path w="1299" h="1169" extrusionOk="0">
                  <a:moveTo>
                    <a:pt x="195" y="0"/>
                  </a:moveTo>
                  <a:lnTo>
                    <a:pt x="102" y="123"/>
                  </a:lnTo>
                  <a:lnTo>
                    <a:pt x="1" y="238"/>
                  </a:lnTo>
                  <a:lnTo>
                    <a:pt x="1003" y="1168"/>
                  </a:lnTo>
                  <a:lnTo>
                    <a:pt x="1155" y="988"/>
                  </a:lnTo>
                  <a:lnTo>
                    <a:pt x="1299" y="801"/>
                  </a:lnTo>
                  <a:lnTo>
                    <a:pt x="195"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6" name="Google Shape;3256;p59"/>
            <p:cNvSpPr/>
            <p:nvPr/>
          </p:nvSpPr>
          <p:spPr>
            <a:xfrm>
              <a:off x="6526586" y="1599238"/>
              <a:ext cx="100316" cy="126510"/>
            </a:xfrm>
            <a:custGeom>
              <a:avLst/>
              <a:gdLst/>
              <a:ahLst/>
              <a:cxnLst/>
              <a:rect l="l" t="t" r="r" b="b"/>
              <a:pathLst>
                <a:path w="1075" h="1357" extrusionOk="0">
                  <a:moveTo>
                    <a:pt x="252" y="1"/>
                  </a:moveTo>
                  <a:cubicBezTo>
                    <a:pt x="209" y="37"/>
                    <a:pt x="173" y="66"/>
                    <a:pt x="130" y="95"/>
                  </a:cubicBezTo>
                  <a:lnTo>
                    <a:pt x="0" y="174"/>
                  </a:lnTo>
                  <a:lnTo>
                    <a:pt x="685" y="1357"/>
                  </a:lnTo>
                  <a:lnTo>
                    <a:pt x="880" y="1234"/>
                  </a:lnTo>
                  <a:cubicBezTo>
                    <a:pt x="952" y="1191"/>
                    <a:pt x="1010" y="1141"/>
                    <a:pt x="1075" y="1097"/>
                  </a:cubicBezTo>
                  <a:lnTo>
                    <a:pt x="252"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7" name="Google Shape;3257;p59"/>
            <p:cNvSpPr/>
            <p:nvPr/>
          </p:nvSpPr>
          <p:spPr>
            <a:xfrm>
              <a:off x="6459957" y="1632893"/>
              <a:ext cx="70735" cy="132570"/>
            </a:xfrm>
            <a:custGeom>
              <a:avLst/>
              <a:gdLst/>
              <a:ahLst/>
              <a:cxnLst/>
              <a:rect l="l" t="t" r="r" b="b"/>
              <a:pathLst>
                <a:path w="758" h="1422" extrusionOk="0">
                  <a:moveTo>
                    <a:pt x="296" y="1"/>
                  </a:moveTo>
                  <a:cubicBezTo>
                    <a:pt x="195" y="37"/>
                    <a:pt x="101" y="73"/>
                    <a:pt x="0" y="94"/>
                  </a:cubicBezTo>
                  <a:lnTo>
                    <a:pt x="303" y="1421"/>
                  </a:lnTo>
                  <a:cubicBezTo>
                    <a:pt x="454" y="1393"/>
                    <a:pt x="606" y="1342"/>
                    <a:pt x="757" y="1292"/>
                  </a:cubicBezTo>
                  <a:lnTo>
                    <a:pt x="296" y="1"/>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8" name="Google Shape;3258;p59"/>
            <p:cNvSpPr/>
            <p:nvPr/>
          </p:nvSpPr>
          <p:spPr>
            <a:xfrm>
              <a:off x="6379145" y="1646318"/>
              <a:ext cx="43859" cy="128188"/>
            </a:xfrm>
            <a:custGeom>
              <a:avLst/>
              <a:gdLst/>
              <a:ahLst/>
              <a:cxnLst/>
              <a:rect l="l" t="t" r="r" b="b"/>
              <a:pathLst>
                <a:path w="470" h="1375" extrusionOk="0">
                  <a:moveTo>
                    <a:pt x="102" y="1"/>
                  </a:moveTo>
                  <a:lnTo>
                    <a:pt x="1" y="1364"/>
                  </a:lnTo>
                  <a:cubicBezTo>
                    <a:pt x="113" y="1369"/>
                    <a:pt x="221" y="1374"/>
                    <a:pt x="331" y="1374"/>
                  </a:cubicBezTo>
                  <a:cubicBezTo>
                    <a:pt x="377" y="1374"/>
                    <a:pt x="423" y="1373"/>
                    <a:pt x="469" y="1371"/>
                  </a:cubicBezTo>
                  <a:lnTo>
                    <a:pt x="412" y="1"/>
                  </a:lnTo>
                  <a:cubicBezTo>
                    <a:pt x="361" y="4"/>
                    <a:pt x="309" y="6"/>
                    <a:pt x="257" y="6"/>
                  </a:cubicBezTo>
                  <a:cubicBezTo>
                    <a:pt x="204" y="6"/>
                    <a:pt x="152" y="4"/>
                    <a:pt x="102"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59" name="Google Shape;3259;p59"/>
            <p:cNvSpPr/>
            <p:nvPr/>
          </p:nvSpPr>
          <p:spPr>
            <a:xfrm>
              <a:off x="6272109" y="1630842"/>
              <a:ext cx="74187" cy="131917"/>
            </a:xfrm>
            <a:custGeom>
              <a:avLst/>
              <a:gdLst/>
              <a:ahLst/>
              <a:cxnLst/>
              <a:rect l="l" t="t" r="r" b="b"/>
              <a:pathLst>
                <a:path w="795" h="1415" extrusionOk="0">
                  <a:moveTo>
                    <a:pt x="506" y="1"/>
                  </a:moveTo>
                  <a:lnTo>
                    <a:pt x="1" y="1270"/>
                  </a:lnTo>
                  <a:cubicBezTo>
                    <a:pt x="145" y="1328"/>
                    <a:pt x="296" y="1379"/>
                    <a:pt x="448" y="1415"/>
                  </a:cubicBezTo>
                  <a:lnTo>
                    <a:pt x="794" y="95"/>
                  </a:lnTo>
                  <a:cubicBezTo>
                    <a:pt x="693" y="66"/>
                    <a:pt x="599" y="37"/>
                    <a:pt x="506"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0" name="Google Shape;3260;p59"/>
            <p:cNvSpPr/>
            <p:nvPr/>
          </p:nvSpPr>
          <p:spPr>
            <a:xfrm>
              <a:off x="6177205" y="1595229"/>
              <a:ext cx="103769" cy="125205"/>
            </a:xfrm>
            <a:custGeom>
              <a:avLst/>
              <a:gdLst/>
              <a:ahLst/>
              <a:cxnLst/>
              <a:rect l="l" t="t" r="r" b="b"/>
              <a:pathLst>
                <a:path w="1112" h="1343" extrusionOk="0">
                  <a:moveTo>
                    <a:pt x="859" y="1"/>
                  </a:moveTo>
                  <a:lnTo>
                    <a:pt x="1" y="1068"/>
                  </a:lnTo>
                  <a:cubicBezTo>
                    <a:pt x="123" y="1169"/>
                    <a:pt x="253" y="1256"/>
                    <a:pt x="390" y="1342"/>
                  </a:cubicBezTo>
                  <a:lnTo>
                    <a:pt x="1112" y="174"/>
                  </a:lnTo>
                  <a:cubicBezTo>
                    <a:pt x="1018" y="123"/>
                    <a:pt x="938" y="66"/>
                    <a:pt x="859"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1" name="Google Shape;3261;p59"/>
            <p:cNvSpPr/>
            <p:nvPr/>
          </p:nvSpPr>
          <p:spPr>
            <a:xfrm>
              <a:off x="6103205" y="1542835"/>
              <a:ext cx="123272" cy="106932"/>
            </a:xfrm>
            <a:custGeom>
              <a:avLst/>
              <a:gdLst/>
              <a:ahLst/>
              <a:cxnLst/>
              <a:rect l="l" t="t" r="r" b="b"/>
              <a:pathLst>
                <a:path w="1321" h="1147" extrusionOk="0">
                  <a:moveTo>
                    <a:pt x="1126" y="0"/>
                  </a:moveTo>
                  <a:lnTo>
                    <a:pt x="0" y="772"/>
                  </a:lnTo>
                  <a:lnTo>
                    <a:pt x="137" y="959"/>
                  </a:lnTo>
                  <a:lnTo>
                    <a:pt x="210" y="1053"/>
                  </a:lnTo>
                  <a:lnTo>
                    <a:pt x="289" y="1147"/>
                  </a:lnTo>
                  <a:lnTo>
                    <a:pt x="1320" y="245"/>
                  </a:lnTo>
                  <a:lnTo>
                    <a:pt x="1263" y="188"/>
                  </a:lnTo>
                  <a:lnTo>
                    <a:pt x="1219" y="123"/>
                  </a:lnTo>
                  <a:lnTo>
                    <a:pt x="1126"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2" name="Google Shape;3262;p59"/>
            <p:cNvSpPr/>
            <p:nvPr/>
          </p:nvSpPr>
          <p:spPr>
            <a:xfrm>
              <a:off x="6055426" y="1478881"/>
              <a:ext cx="131951" cy="78777"/>
            </a:xfrm>
            <a:custGeom>
              <a:avLst/>
              <a:gdLst/>
              <a:ahLst/>
              <a:cxnLst/>
              <a:rect l="l" t="t" r="r" b="b"/>
              <a:pathLst>
                <a:path w="1414" h="845" extrusionOk="0">
                  <a:moveTo>
                    <a:pt x="1306" y="1"/>
                  </a:moveTo>
                  <a:lnTo>
                    <a:pt x="0" y="405"/>
                  </a:lnTo>
                  <a:cubicBezTo>
                    <a:pt x="51" y="549"/>
                    <a:pt x="101" y="701"/>
                    <a:pt x="166" y="845"/>
                  </a:cubicBezTo>
                  <a:lnTo>
                    <a:pt x="1414" y="282"/>
                  </a:lnTo>
                  <a:cubicBezTo>
                    <a:pt x="1371" y="196"/>
                    <a:pt x="1342" y="95"/>
                    <a:pt x="1306"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3" name="Google Shape;3263;p59"/>
            <p:cNvSpPr/>
            <p:nvPr/>
          </p:nvSpPr>
          <p:spPr>
            <a:xfrm>
              <a:off x="6039282" y="1408308"/>
              <a:ext cx="129338" cy="43817"/>
            </a:xfrm>
            <a:custGeom>
              <a:avLst/>
              <a:gdLst/>
              <a:ahLst/>
              <a:cxnLst/>
              <a:rect l="l" t="t" r="r" b="b"/>
              <a:pathLst>
                <a:path w="1386" h="470" extrusionOk="0">
                  <a:moveTo>
                    <a:pt x="0" y="1"/>
                  </a:moveTo>
                  <a:cubicBezTo>
                    <a:pt x="7" y="152"/>
                    <a:pt x="7" y="311"/>
                    <a:pt x="29" y="469"/>
                  </a:cubicBezTo>
                  <a:lnTo>
                    <a:pt x="1385" y="304"/>
                  </a:lnTo>
                  <a:cubicBezTo>
                    <a:pt x="1371" y="203"/>
                    <a:pt x="1378" y="102"/>
                    <a:pt x="1363"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4" name="Google Shape;3264;p59"/>
            <p:cNvSpPr/>
            <p:nvPr/>
          </p:nvSpPr>
          <p:spPr>
            <a:xfrm>
              <a:off x="6608612" y="1210666"/>
              <a:ext cx="128685" cy="93507"/>
            </a:xfrm>
            <a:custGeom>
              <a:avLst/>
              <a:gdLst/>
              <a:ahLst/>
              <a:cxnLst/>
              <a:rect l="l" t="t" r="r" b="b"/>
              <a:pathLst>
                <a:path w="1379" h="1003" extrusionOk="0">
                  <a:moveTo>
                    <a:pt x="1155" y="0"/>
                  </a:moveTo>
                  <a:lnTo>
                    <a:pt x="1" y="736"/>
                  </a:lnTo>
                  <a:lnTo>
                    <a:pt x="80" y="866"/>
                  </a:lnTo>
                  <a:cubicBezTo>
                    <a:pt x="102" y="909"/>
                    <a:pt x="131" y="959"/>
                    <a:pt x="145" y="1003"/>
                  </a:cubicBezTo>
                  <a:lnTo>
                    <a:pt x="1379" y="411"/>
                  </a:lnTo>
                  <a:cubicBezTo>
                    <a:pt x="1342" y="339"/>
                    <a:pt x="1314" y="267"/>
                    <a:pt x="1278" y="202"/>
                  </a:cubicBezTo>
                  <a:lnTo>
                    <a:pt x="1155" y="0"/>
                  </a:ln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65" name="Google Shape;3265;p59"/>
          <p:cNvGrpSpPr/>
          <p:nvPr/>
        </p:nvGrpSpPr>
        <p:grpSpPr>
          <a:xfrm>
            <a:off x="5091068" y="2298862"/>
            <a:ext cx="567744" cy="602136"/>
            <a:chOff x="1825800" y="1651625"/>
            <a:chExt cx="539989" cy="571775"/>
          </a:xfrm>
        </p:grpSpPr>
        <p:sp>
          <p:nvSpPr>
            <p:cNvPr id="3266" name="Google Shape;3266;p59"/>
            <p:cNvSpPr/>
            <p:nvPr/>
          </p:nvSpPr>
          <p:spPr>
            <a:xfrm>
              <a:off x="2093189" y="1651625"/>
              <a:ext cx="272600" cy="287950"/>
            </a:xfrm>
            <a:custGeom>
              <a:avLst/>
              <a:gdLst/>
              <a:ahLst/>
              <a:cxnLst/>
              <a:rect l="l" t="t" r="r" b="b"/>
              <a:pathLst>
                <a:path w="10904" h="11518" extrusionOk="0">
                  <a:moveTo>
                    <a:pt x="2" y="1"/>
                  </a:moveTo>
                  <a:lnTo>
                    <a:pt x="0" y="11518"/>
                  </a:lnTo>
                  <a:lnTo>
                    <a:pt x="10904" y="11518"/>
                  </a:lnTo>
                  <a:cubicBezTo>
                    <a:pt x="10391" y="5596"/>
                    <a:pt x="5836" y="826"/>
                    <a:pt x="2" y="1"/>
                  </a:cubicBez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7" name="Google Shape;3267;p59"/>
            <p:cNvSpPr/>
            <p:nvPr/>
          </p:nvSpPr>
          <p:spPr>
            <a:xfrm>
              <a:off x="1825800" y="1967150"/>
              <a:ext cx="231900" cy="233575"/>
            </a:xfrm>
            <a:custGeom>
              <a:avLst/>
              <a:gdLst/>
              <a:ahLst/>
              <a:cxnLst/>
              <a:rect l="l" t="t" r="r" b="b"/>
              <a:pathLst>
                <a:path w="9276" h="9343" extrusionOk="0">
                  <a:moveTo>
                    <a:pt x="0" y="1"/>
                  </a:moveTo>
                  <a:cubicBezTo>
                    <a:pt x="465" y="4930"/>
                    <a:pt x="4350" y="8842"/>
                    <a:pt x="9275" y="9343"/>
                  </a:cubicBezTo>
                  <a:lnTo>
                    <a:pt x="9275" y="1"/>
                  </a:lnTo>
                  <a:close/>
                </a:path>
              </a:pathLst>
            </a:custGeom>
            <a:noFill/>
            <a:ln w="9525" cap="flat" cmpd="sng">
              <a:solidFill>
                <a:srgbClr val="445D7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8" name="Google Shape;3268;p59"/>
            <p:cNvSpPr/>
            <p:nvPr/>
          </p:nvSpPr>
          <p:spPr>
            <a:xfrm>
              <a:off x="2093189" y="1967150"/>
              <a:ext cx="244350" cy="256250"/>
            </a:xfrm>
            <a:custGeom>
              <a:avLst/>
              <a:gdLst/>
              <a:ahLst/>
              <a:cxnLst/>
              <a:rect l="l" t="t" r="r" b="b"/>
              <a:pathLst>
                <a:path w="9774" h="10250" extrusionOk="0">
                  <a:moveTo>
                    <a:pt x="0" y="1"/>
                  </a:moveTo>
                  <a:lnTo>
                    <a:pt x="0" y="10249"/>
                  </a:lnTo>
                  <a:cubicBezTo>
                    <a:pt x="5200" y="9514"/>
                    <a:pt x="9280" y="5280"/>
                    <a:pt x="9773" y="1"/>
                  </a:cubicBezTo>
                  <a:close/>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69" name="Google Shape;3269;p59"/>
            <p:cNvSpPr/>
            <p:nvPr/>
          </p:nvSpPr>
          <p:spPr>
            <a:xfrm>
              <a:off x="1851375" y="1730300"/>
              <a:ext cx="206325" cy="209275"/>
            </a:xfrm>
            <a:custGeom>
              <a:avLst/>
              <a:gdLst/>
              <a:ahLst/>
              <a:cxnLst/>
              <a:rect l="l" t="t" r="r" b="b"/>
              <a:pathLst>
                <a:path w="8253" h="8371" extrusionOk="0">
                  <a:moveTo>
                    <a:pt x="8252" y="1"/>
                  </a:moveTo>
                  <a:cubicBezTo>
                    <a:pt x="3865" y="441"/>
                    <a:pt x="383" y="3959"/>
                    <a:pt x="1" y="8371"/>
                  </a:cubicBezTo>
                  <a:lnTo>
                    <a:pt x="8252" y="8371"/>
                  </a:lnTo>
                  <a:lnTo>
                    <a:pt x="8252" y="1"/>
                  </a:lnTo>
                  <a:close/>
                </a:path>
              </a:pathLst>
            </a:custGeom>
            <a:noFill/>
            <a:ln w="9525" cap="flat" cmpd="sng">
              <a:solidFill>
                <a:srgbClr val="869FB1"/>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70" name="Google Shape;3270;p59"/>
          <p:cNvGrpSpPr/>
          <p:nvPr/>
        </p:nvGrpSpPr>
        <p:grpSpPr>
          <a:xfrm>
            <a:off x="3765996" y="3855579"/>
            <a:ext cx="508123" cy="507955"/>
            <a:chOff x="1897577" y="2802432"/>
            <a:chExt cx="492176" cy="492014"/>
          </a:xfrm>
        </p:grpSpPr>
        <p:sp>
          <p:nvSpPr>
            <p:cNvPr id="3271" name="Google Shape;3271;p59"/>
            <p:cNvSpPr/>
            <p:nvPr/>
          </p:nvSpPr>
          <p:spPr>
            <a:xfrm>
              <a:off x="2067309" y="2802432"/>
              <a:ext cx="152163" cy="136326"/>
            </a:xfrm>
            <a:custGeom>
              <a:avLst/>
              <a:gdLst/>
              <a:ahLst/>
              <a:cxnLst/>
              <a:rect l="l" t="t" r="r" b="b"/>
              <a:pathLst>
                <a:path w="9435" h="8453" extrusionOk="0">
                  <a:moveTo>
                    <a:pt x="4727" y="1"/>
                  </a:moveTo>
                  <a:cubicBezTo>
                    <a:pt x="3131" y="1"/>
                    <a:pt x="1537" y="250"/>
                    <a:pt x="0" y="751"/>
                  </a:cubicBezTo>
                  <a:lnTo>
                    <a:pt x="2502" y="8452"/>
                  </a:lnTo>
                  <a:cubicBezTo>
                    <a:pt x="3225" y="8211"/>
                    <a:pt x="3983" y="8097"/>
                    <a:pt x="4740" y="8097"/>
                  </a:cubicBezTo>
                  <a:cubicBezTo>
                    <a:pt x="5486" y="8097"/>
                    <a:pt x="6221" y="8211"/>
                    <a:pt x="6932" y="8441"/>
                  </a:cubicBezTo>
                  <a:lnTo>
                    <a:pt x="9434" y="740"/>
                  </a:lnTo>
                  <a:cubicBezTo>
                    <a:pt x="7901" y="248"/>
                    <a:pt x="6313" y="1"/>
                    <a:pt x="4727"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2" name="Google Shape;3272;p59"/>
            <p:cNvSpPr/>
            <p:nvPr/>
          </p:nvSpPr>
          <p:spPr>
            <a:xfrm>
              <a:off x="2179099" y="2814350"/>
              <a:ext cx="163452" cy="166049"/>
            </a:xfrm>
            <a:custGeom>
              <a:avLst/>
              <a:gdLst/>
              <a:ahLst/>
              <a:cxnLst/>
              <a:rect l="l" t="t" r="r" b="b"/>
              <a:pathLst>
                <a:path w="10135" h="10296" extrusionOk="0">
                  <a:moveTo>
                    <a:pt x="2491" y="1"/>
                  </a:moveTo>
                  <a:lnTo>
                    <a:pt x="0" y="7702"/>
                  </a:lnTo>
                  <a:cubicBezTo>
                    <a:pt x="1435" y="8161"/>
                    <a:pt x="2686" y="9079"/>
                    <a:pt x="3581" y="10296"/>
                  </a:cubicBezTo>
                  <a:lnTo>
                    <a:pt x="10135" y="5533"/>
                  </a:lnTo>
                  <a:cubicBezTo>
                    <a:pt x="8230" y="2927"/>
                    <a:pt x="5555" y="988"/>
                    <a:pt x="2491"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3" name="Google Shape;3273;p59"/>
            <p:cNvSpPr/>
            <p:nvPr/>
          </p:nvSpPr>
          <p:spPr>
            <a:xfrm>
              <a:off x="2236848" y="3048492"/>
              <a:ext cx="152905" cy="144760"/>
            </a:xfrm>
            <a:custGeom>
              <a:avLst/>
              <a:gdLst/>
              <a:ahLst/>
              <a:cxnLst/>
              <a:rect l="l" t="t" r="r" b="b"/>
              <a:pathLst>
                <a:path w="9481" h="8976" extrusionOk="0">
                  <a:moveTo>
                    <a:pt x="1377" y="0"/>
                  </a:moveTo>
                  <a:cubicBezTo>
                    <a:pt x="1377" y="1515"/>
                    <a:pt x="895" y="2996"/>
                    <a:pt x="0" y="4212"/>
                  </a:cubicBezTo>
                  <a:lnTo>
                    <a:pt x="6554" y="8976"/>
                  </a:lnTo>
                  <a:cubicBezTo>
                    <a:pt x="8459" y="6370"/>
                    <a:pt x="9480" y="3225"/>
                    <a:pt x="9480"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4" name="Google Shape;3274;p59"/>
            <p:cNvSpPr/>
            <p:nvPr/>
          </p:nvSpPr>
          <p:spPr>
            <a:xfrm>
              <a:off x="1944586" y="2814543"/>
              <a:ext cx="163097" cy="166226"/>
            </a:xfrm>
            <a:custGeom>
              <a:avLst/>
              <a:gdLst/>
              <a:ahLst/>
              <a:cxnLst/>
              <a:rect l="l" t="t" r="r" b="b"/>
              <a:pathLst>
                <a:path w="10113" h="10307" extrusionOk="0">
                  <a:moveTo>
                    <a:pt x="7610" y="0"/>
                  </a:moveTo>
                  <a:cubicBezTo>
                    <a:pt x="4557" y="999"/>
                    <a:pt x="1883" y="2938"/>
                    <a:pt x="1" y="5544"/>
                  </a:cubicBezTo>
                  <a:lnTo>
                    <a:pt x="6554" y="10307"/>
                  </a:lnTo>
                  <a:cubicBezTo>
                    <a:pt x="7438" y="9090"/>
                    <a:pt x="8677" y="8172"/>
                    <a:pt x="10112" y="7701"/>
                  </a:cubicBezTo>
                  <a:lnTo>
                    <a:pt x="761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5" name="Google Shape;3275;p59"/>
            <p:cNvSpPr/>
            <p:nvPr/>
          </p:nvSpPr>
          <p:spPr>
            <a:xfrm>
              <a:off x="2236848" y="2903562"/>
              <a:ext cx="152905" cy="144954"/>
            </a:xfrm>
            <a:custGeom>
              <a:avLst/>
              <a:gdLst/>
              <a:ahLst/>
              <a:cxnLst/>
              <a:rect l="l" t="t" r="r" b="b"/>
              <a:pathLst>
                <a:path w="9481" h="8988" extrusionOk="0">
                  <a:moveTo>
                    <a:pt x="6554" y="1"/>
                  </a:moveTo>
                  <a:lnTo>
                    <a:pt x="0" y="4764"/>
                  </a:lnTo>
                  <a:cubicBezTo>
                    <a:pt x="895" y="5992"/>
                    <a:pt x="1377" y="7472"/>
                    <a:pt x="1377" y="8987"/>
                  </a:cubicBezTo>
                  <a:lnTo>
                    <a:pt x="9469" y="8987"/>
                  </a:lnTo>
                  <a:cubicBezTo>
                    <a:pt x="9480" y="5751"/>
                    <a:pt x="8459" y="2606"/>
                    <a:pt x="6554"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6" name="Google Shape;3276;p59"/>
            <p:cNvSpPr/>
            <p:nvPr/>
          </p:nvSpPr>
          <p:spPr>
            <a:xfrm>
              <a:off x="2179099" y="3116417"/>
              <a:ext cx="163452" cy="166242"/>
            </a:xfrm>
            <a:custGeom>
              <a:avLst/>
              <a:gdLst/>
              <a:ahLst/>
              <a:cxnLst/>
              <a:rect l="l" t="t" r="r" b="b"/>
              <a:pathLst>
                <a:path w="10135" h="10308" extrusionOk="0">
                  <a:moveTo>
                    <a:pt x="3581" y="0"/>
                  </a:moveTo>
                  <a:cubicBezTo>
                    <a:pt x="2686" y="1229"/>
                    <a:pt x="1435" y="2135"/>
                    <a:pt x="0" y="2594"/>
                  </a:cubicBezTo>
                  <a:lnTo>
                    <a:pt x="2502" y="10307"/>
                  </a:lnTo>
                  <a:cubicBezTo>
                    <a:pt x="5567" y="9309"/>
                    <a:pt x="8241" y="7369"/>
                    <a:pt x="10135" y="4764"/>
                  </a:cubicBezTo>
                  <a:lnTo>
                    <a:pt x="3581"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7" name="Google Shape;3277;p59"/>
            <p:cNvSpPr/>
            <p:nvPr/>
          </p:nvSpPr>
          <p:spPr>
            <a:xfrm>
              <a:off x="1897577" y="2903933"/>
              <a:ext cx="152727" cy="144583"/>
            </a:xfrm>
            <a:custGeom>
              <a:avLst/>
              <a:gdLst/>
              <a:ahLst/>
              <a:cxnLst/>
              <a:rect l="l" t="t" r="r" b="b"/>
              <a:pathLst>
                <a:path w="9470" h="8965" extrusionOk="0">
                  <a:moveTo>
                    <a:pt x="2916" y="1"/>
                  </a:moveTo>
                  <a:cubicBezTo>
                    <a:pt x="1022" y="2606"/>
                    <a:pt x="0" y="5739"/>
                    <a:pt x="12" y="8964"/>
                  </a:cubicBezTo>
                  <a:lnTo>
                    <a:pt x="8103" y="8964"/>
                  </a:lnTo>
                  <a:cubicBezTo>
                    <a:pt x="8103" y="7449"/>
                    <a:pt x="8574" y="5980"/>
                    <a:pt x="9469" y="4764"/>
                  </a:cubicBezTo>
                  <a:lnTo>
                    <a:pt x="2916" y="1"/>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8" name="Google Shape;3278;p59"/>
            <p:cNvSpPr/>
            <p:nvPr/>
          </p:nvSpPr>
          <p:spPr>
            <a:xfrm>
              <a:off x="2067309" y="3158056"/>
              <a:ext cx="152163" cy="136390"/>
            </a:xfrm>
            <a:custGeom>
              <a:avLst/>
              <a:gdLst/>
              <a:ahLst/>
              <a:cxnLst/>
              <a:rect l="l" t="t" r="r" b="b"/>
              <a:pathLst>
                <a:path w="9435" h="8457" extrusionOk="0">
                  <a:moveTo>
                    <a:pt x="2502" y="1"/>
                  </a:moveTo>
                  <a:lnTo>
                    <a:pt x="0" y="7702"/>
                  </a:lnTo>
                  <a:cubicBezTo>
                    <a:pt x="1541" y="8204"/>
                    <a:pt x="3140" y="8457"/>
                    <a:pt x="4740" y="8457"/>
                  </a:cubicBezTo>
                  <a:cubicBezTo>
                    <a:pt x="6322" y="8457"/>
                    <a:pt x="7905" y="8210"/>
                    <a:pt x="9434" y="7714"/>
                  </a:cubicBezTo>
                  <a:lnTo>
                    <a:pt x="6932" y="12"/>
                  </a:lnTo>
                  <a:cubicBezTo>
                    <a:pt x="6221" y="242"/>
                    <a:pt x="5475" y="357"/>
                    <a:pt x="4740" y="357"/>
                  </a:cubicBezTo>
                  <a:cubicBezTo>
                    <a:pt x="3983" y="357"/>
                    <a:pt x="3225" y="242"/>
                    <a:pt x="2502"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79" name="Google Shape;3279;p59"/>
            <p:cNvSpPr/>
            <p:nvPr/>
          </p:nvSpPr>
          <p:spPr>
            <a:xfrm>
              <a:off x="1944586" y="3116046"/>
              <a:ext cx="163097" cy="166242"/>
            </a:xfrm>
            <a:custGeom>
              <a:avLst/>
              <a:gdLst/>
              <a:ahLst/>
              <a:cxnLst/>
              <a:rect l="l" t="t" r="r" b="b"/>
              <a:pathLst>
                <a:path w="10113" h="10308" extrusionOk="0">
                  <a:moveTo>
                    <a:pt x="6554" y="1"/>
                  </a:moveTo>
                  <a:lnTo>
                    <a:pt x="1" y="4764"/>
                  </a:lnTo>
                  <a:cubicBezTo>
                    <a:pt x="1883" y="7369"/>
                    <a:pt x="4557" y="9309"/>
                    <a:pt x="7610" y="10307"/>
                  </a:cubicBezTo>
                  <a:lnTo>
                    <a:pt x="10112" y="2606"/>
                  </a:lnTo>
                  <a:cubicBezTo>
                    <a:pt x="8677" y="2135"/>
                    <a:pt x="7438" y="1229"/>
                    <a:pt x="6554" y="1"/>
                  </a:cubicBez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0" name="Google Shape;3280;p59"/>
            <p:cNvSpPr/>
            <p:nvPr/>
          </p:nvSpPr>
          <p:spPr>
            <a:xfrm>
              <a:off x="1897577" y="3048492"/>
              <a:ext cx="152727" cy="144390"/>
            </a:xfrm>
            <a:custGeom>
              <a:avLst/>
              <a:gdLst/>
              <a:ahLst/>
              <a:cxnLst/>
              <a:rect l="l" t="t" r="r" b="b"/>
              <a:pathLst>
                <a:path w="9470" h="8953" extrusionOk="0">
                  <a:moveTo>
                    <a:pt x="12" y="0"/>
                  </a:moveTo>
                  <a:cubicBezTo>
                    <a:pt x="0" y="3214"/>
                    <a:pt x="1022" y="6347"/>
                    <a:pt x="2916" y="8953"/>
                  </a:cubicBezTo>
                  <a:lnTo>
                    <a:pt x="9469" y="4190"/>
                  </a:lnTo>
                  <a:cubicBezTo>
                    <a:pt x="8574" y="2973"/>
                    <a:pt x="8103" y="1504"/>
                    <a:pt x="8103"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1" name="Google Shape;3281;p59"/>
            <p:cNvSpPr/>
            <p:nvPr/>
          </p:nvSpPr>
          <p:spPr>
            <a:xfrm>
              <a:off x="2143379" y="3048492"/>
              <a:ext cx="16" cy="16"/>
            </a:xfrm>
            <a:custGeom>
              <a:avLst/>
              <a:gdLst/>
              <a:ahLst/>
              <a:cxnLst/>
              <a:rect l="l" t="t" r="r" b="b"/>
              <a:pathLst>
                <a:path w="1" h="1" fill="none" extrusionOk="0">
                  <a:moveTo>
                    <a:pt x="0" y="0"/>
                  </a:moveTo>
                  <a:lnTo>
                    <a:pt x="0" y="0"/>
                  </a:lnTo>
                  <a:close/>
                </a:path>
              </a:pathLst>
            </a:custGeom>
            <a:noFill/>
            <a:ln w="9525" cap="rnd"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2" name="Google Shape;3282;p59"/>
            <p:cNvSpPr/>
            <p:nvPr/>
          </p:nvSpPr>
          <p:spPr>
            <a:xfrm>
              <a:off x="2143379" y="3048492"/>
              <a:ext cx="16" cy="16"/>
            </a:xfrm>
            <a:custGeom>
              <a:avLst/>
              <a:gdLst/>
              <a:ahLst/>
              <a:cxnLst/>
              <a:rect l="l" t="t" r="r" b="b"/>
              <a:pathLst>
                <a:path w="1" h="1" fill="none" extrusionOk="0">
                  <a:moveTo>
                    <a:pt x="0" y="0"/>
                  </a:move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83" name="Google Shape;3283;p59"/>
          <p:cNvGrpSpPr/>
          <p:nvPr/>
        </p:nvGrpSpPr>
        <p:grpSpPr>
          <a:xfrm>
            <a:off x="997526" y="4169123"/>
            <a:ext cx="809227" cy="200842"/>
            <a:chOff x="2013045" y="4813233"/>
            <a:chExt cx="921986" cy="228854"/>
          </a:xfrm>
        </p:grpSpPr>
        <p:sp>
          <p:nvSpPr>
            <p:cNvPr id="3284" name="Google Shape;3284;p59"/>
            <p:cNvSpPr/>
            <p:nvPr/>
          </p:nvSpPr>
          <p:spPr>
            <a:xfrm>
              <a:off x="2013045" y="4867370"/>
              <a:ext cx="921986" cy="174718"/>
            </a:xfrm>
            <a:custGeom>
              <a:avLst/>
              <a:gdLst/>
              <a:ahLst/>
              <a:cxnLst/>
              <a:rect l="l" t="t" r="r" b="b"/>
              <a:pathLst>
                <a:path w="138801" h="26303" fill="none" extrusionOk="0">
                  <a:moveTo>
                    <a:pt x="0" y="18153"/>
                  </a:moveTo>
                  <a:lnTo>
                    <a:pt x="0" y="26303"/>
                  </a:lnTo>
                  <a:lnTo>
                    <a:pt x="138800" y="26303"/>
                  </a:lnTo>
                  <a:lnTo>
                    <a:pt x="138800" y="0"/>
                  </a:lnTo>
                  <a:lnTo>
                    <a:pt x="38405" y="0"/>
                  </a:lnTo>
                </a:path>
              </a:pathLst>
            </a:custGeom>
            <a:noFill/>
            <a:ln w="9525" cap="flat"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5" name="Google Shape;3285;p59"/>
            <p:cNvSpPr/>
            <p:nvPr/>
          </p:nvSpPr>
          <p:spPr>
            <a:xfrm>
              <a:off x="2013045" y="4813233"/>
              <a:ext cx="316628" cy="174718"/>
            </a:xfrm>
            <a:custGeom>
              <a:avLst/>
              <a:gdLst/>
              <a:ahLst/>
              <a:cxnLst/>
              <a:rect l="l" t="t" r="r" b="b"/>
              <a:pathLst>
                <a:path w="47667" h="26303" fill="none" extrusionOk="0">
                  <a:moveTo>
                    <a:pt x="0" y="0"/>
                  </a:moveTo>
                  <a:lnTo>
                    <a:pt x="0" y="26303"/>
                  </a:lnTo>
                  <a:lnTo>
                    <a:pt x="47666" y="26303"/>
                  </a:lnTo>
                  <a:lnTo>
                    <a:pt x="34453" y="0"/>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86" name="Google Shape;3286;p59"/>
          <p:cNvGrpSpPr/>
          <p:nvPr/>
        </p:nvGrpSpPr>
        <p:grpSpPr>
          <a:xfrm>
            <a:off x="1005986" y="2656004"/>
            <a:ext cx="792421" cy="269941"/>
            <a:chOff x="1046767" y="4756633"/>
            <a:chExt cx="859646" cy="292841"/>
          </a:xfrm>
        </p:grpSpPr>
        <p:sp>
          <p:nvSpPr>
            <p:cNvPr id="3287" name="Google Shape;3287;p59"/>
            <p:cNvSpPr/>
            <p:nvPr/>
          </p:nvSpPr>
          <p:spPr>
            <a:xfrm>
              <a:off x="1046767" y="4811593"/>
              <a:ext cx="859646" cy="237881"/>
            </a:xfrm>
            <a:custGeom>
              <a:avLst/>
              <a:gdLst/>
              <a:ahLst/>
              <a:cxnLst/>
              <a:rect l="l" t="t" r="r" b="b"/>
              <a:pathLst>
                <a:path w="129416" h="35812" fill="none" extrusionOk="0">
                  <a:moveTo>
                    <a:pt x="31737" y="0"/>
                  </a:moveTo>
                  <a:cubicBezTo>
                    <a:pt x="33960" y="8644"/>
                    <a:pt x="27539" y="17041"/>
                    <a:pt x="18524" y="17041"/>
                  </a:cubicBezTo>
                  <a:cubicBezTo>
                    <a:pt x="9633" y="17041"/>
                    <a:pt x="3088" y="8644"/>
                    <a:pt x="5434" y="0"/>
                  </a:cubicBezTo>
                  <a:lnTo>
                    <a:pt x="2594" y="0"/>
                  </a:lnTo>
                  <a:cubicBezTo>
                    <a:pt x="1236" y="0"/>
                    <a:pt x="1" y="1112"/>
                    <a:pt x="1" y="2594"/>
                  </a:cubicBezTo>
                  <a:lnTo>
                    <a:pt x="1" y="35811"/>
                  </a:lnTo>
                  <a:lnTo>
                    <a:pt x="126823" y="35811"/>
                  </a:lnTo>
                  <a:cubicBezTo>
                    <a:pt x="128304" y="35811"/>
                    <a:pt x="129416" y="34576"/>
                    <a:pt x="129416" y="33218"/>
                  </a:cubicBezTo>
                  <a:lnTo>
                    <a:pt x="129416" y="0"/>
                  </a:lnTo>
                  <a:close/>
                </a:path>
              </a:pathLst>
            </a:custGeom>
            <a:noFill/>
            <a:ln w="9525" cap="flat" cmpd="sng">
              <a:solidFill>
                <a:srgbClr val="667E9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8" name="Google Shape;3288;p59"/>
            <p:cNvSpPr/>
            <p:nvPr/>
          </p:nvSpPr>
          <p:spPr>
            <a:xfrm>
              <a:off x="1046767" y="4983846"/>
              <a:ext cx="65628" cy="65628"/>
            </a:xfrm>
            <a:custGeom>
              <a:avLst/>
              <a:gdLst/>
              <a:ahLst/>
              <a:cxnLst/>
              <a:rect l="l" t="t" r="r" b="b"/>
              <a:pathLst>
                <a:path w="9880" h="9880" fill="none" extrusionOk="0">
                  <a:moveTo>
                    <a:pt x="1" y="0"/>
                  </a:moveTo>
                  <a:lnTo>
                    <a:pt x="1" y="9879"/>
                  </a:lnTo>
                  <a:lnTo>
                    <a:pt x="9880" y="9879"/>
                  </a:lnTo>
                  <a:close/>
                </a:path>
              </a:pathLst>
            </a:custGeom>
            <a:noFill/>
            <a:ln w="9525" cap="flat" cmpd="sng">
              <a:solidFill>
                <a:srgbClr val="E3E9ED"/>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89" name="Google Shape;3289;p59"/>
            <p:cNvSpPr/>
            <p:nvPr/>
          </p:nvSpPr>
          <p:spPr>
            <a:xfrm>
              <a:off x="1067279" y="4756633"/>
              <a:ext cx="179640" cy="179646"/>
            </a:xfrm>
            <a:custGeom>
              <a:avLst/>
              <a:gdLst/>
              <a:ahLst/>
              <a:cxnLst/>
              <a:rect l="l" t="t" r="r" b="b"/>
              <a:pathLst>
                <a:path w="27044" h="27045" fill="none" extrusionOk="0">
                  <a:moveTo>
                    <a:pt x="15560" y="1"/>
                  </a:moveTo>
                  <a:cubicBezTo>
                    <a:pt x="5187" y="1"/>
                    <a:pt x="0" y="12473"/>
                    <a:pt x="7286" y="19759"/>
                  </a:cubicBezTo>
                  <a:cubicBezTo>
                    <a:pt x="14572" y="27044"/>
                    <a:pt x="27044" y="21858"/>
                    <a:pt x="27044" y="11609"/>
                  </a:cubicBezTo>
                  <a:cubicBezTo>
                    <a:pt x="27044" y="5187"/>
                    <a:pt x="21857" y="1"/>
                    <a:pt x="15560" y="1"/>
                  </a:cubicBezTo>
                  <a:close/>
                </a:path>
              </a:pathLst>
            </a:custGeom>
            <a:noFill/>
            <a:ln w="9525" cap="flat" cmpd="sng">
              <a:solidFill>
                <a:srgbClr val="A5B7C5"/>
              </a:solidFill>
              <a:prstDash val="solid"/>
              <a:miter lim="123487"/>
              <a:headEnd type="none" w="sm" len="sm"/>
              <a:tailEnd type="none" w="sm" len="sm"/>
            </a:ln>
          </p:spPr>
          <p:txBody>
            <a:bodyPr spcFirstLastPara="1" wrap="square" lIns="91425" tIns="91425" rIns="91425" bIns="91425" anchor="ctr" anchorCtr="0">
              <a:noAutofit/>
            </a:bodyPr>
            <a:lstStyle/>
            <a:p>
              <a:endParaRPr/>
            </a:p>
          </p:txBody>
        </p:sp>
      </p:grpSp>
      <p:sp>
        <p:nvSpPr>
          <p:cNvPr id="3290" name="Google Shape;3290;p59"/>
          <p:cNvSpPr/>
          <p:nvPr/>
        </p:nvSpPr>
        <p:spPr>
          <a:xfrm>
            <a:off x="7439739" y="2350673"/>
            <a:ext cx="185410" cy="94006"/>
          </a:xfrm>
          <a:custGeom>
            <a:avLst/>
            <a:gdLst/>
            <a:ahLst/>
            <a:cxnLst/>
            <a:rect l="l" t="t" r="r" b="b"/>
            <a:pathLst>
              <a:path w="3045" h="1544" extrusionOk="0">
                <a:moveTo>
                  <a:pt x="1645" y="0"/>
                </a:moveTo>
                <a:lnTo>
                  <a:pt x="2143" y="505"/>
                </a:lnTo>
                <a:lnTo>
                  <a:pt x="0" y="505"/>
                </a:lnTo>
                <a:lnTo>
                  <a:pt x="0" y="1046"/>
                </a:lnTo>
                <a:lnTo>
                  <a:pt x="2143" y="1046"/>
                </a:lnTo>
                <a:lnTo>
                  <a:pt x="1645" y="1544"/>
                </a:lnTo>
                <a:lnTo>
                  <a:pt x="2272" y="1544"/>
                </a:lnTo>
                <a:lnTo>
                  <a:pt x="3044" y="772"/>
                </a:lnTo>
                <a:lnTo>
                  <a:pt x="2272"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1" name="Google Shape;3291;p59"/>
          <p:cNvSpPr/>
          <p:nvPr/>
        </p:nvSpPr>
        <p:spPr>
          <a:xfrm>
            <a:off x="7139194" y="2333076"/>
            <a:ext cx="171771" cy="129198"/>
          </a:xfrm>
          <a:custGeom>
            <a:avLst/>
            <a:gdLst/>
            <a:ahLst/>
            <a:cxnLst/>
            <a:rect l="l" t="t" r="r" b="b"/>
            <a:pathLst>
              <a:path w="2821" h="2122" extrusionOk="0">
                <a:moveTo>
                  <a:pt x="1761" y="1"/>
                </a:moveTo>
                <a:lnTo>
                  <a:pt x="1400" y="361"/>
                </a:lnTo>
                <a:lnTo>
                  <a:pt x="1847" y="808"/>
                </a:lnTo>
                <a:lnTo>
                  <a:pt x="1" y="808"/>
                </a:lnTo>
                <a:lnTo>
                  <a:pt x="1" y="1321"/>
                </a:lnTo>
                <a:lnTo>
                  <a:pt x="1847" y="1321"/>
                </a:lnTo>
                <a:lnTo>
                  <a:pt x="1400" y="1768"/>
                </a:lnTo>
                <a:lnTo>
                  <a:pt x="1761" y="2121"/>
                </a:lnTo>
                <a:lnTo>
                  <a:pt x="2821" y="1061"/>
                </a:lnTo>
                <a:lnTo>
                  <a:pt x="176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2" name="Google Shape;3292;p59"/>
          <p:cNvSpPr/>
          <p:nvPr/>
        </p:nvSpPr>
        <p:spPr>
          <a:xfrm>
            <a:off x="7761483" y="2339529"/>
            <a:ext cx="167813" cy="116777"/>
          </a:xfrm>
          <a:custGeom>
            <a:avLst/>
            <a:gdLst/>
            <a:ahLst/>
            <a:cxnLst/>
            <a:rect l="l" t="t" r="r" b="b"/>
            <a:pathLst>
              <a:path w="2756" h="1918" extrusionOk="0">
                <a:moveTo>
                  <a:pt x="1757" y="0"/>
                </a:moveTo>
                <a:cubicBezTo>
                  <a:pt x="1693" y="0"/>
                  <a:pt x="1630" y="25"/>
                  <a:pt x="1580" y="75"/>
                </a:cubicBezTo>
                <a:cubicBezTo>
                  <a:pt x="1479" y="176"/>
                  <a:pt x="1479" y="335"/>
                  <a:pt x="1580" y="436"/>
                </a:cubicBezTo>
                <a:lnTo>
                  <a:pt x="1768" y="623"/>
                </a:lnTo>
                <a:cubicBezTo>
                  <a:pt x="1797" y="652"/>
                  <a:pt x="1775" y="702"/>
                  <a:pt x="1739" y="702"/>
                </a:cubicBezTo>
                <a:lnTo>
                  <a:pt x="253" y="702"/>
                </a:lnTo>
                <a:cubicBezTo>
                  <a:pt x="116" y="702"/>
                  <a:pt x="1" y="818"/>
                  <a:pt x="1" y="962"/>
                </a:cubicBezTo>
                <a:cubicBezTo>
                  <a:pt x="1" y="1099"/>
                  <a:pt x="116" y="1215"/>
                  <a:pt x="253" y="1215"/>
                </a:cubicBezTo>
                <a:lnTo>
                  <a:pt x="1739" y="1215"/>
                </a:lnTo>
                <a:cubicBezTo>
                  <a:pt x="1775" y="1215"/>
                  <a:pt x="1797" y="1265"/>
                  <a:pt x="1768" y="1294"/>
                </a:cubicBezTo>
                <a:lnTo>
                  <a:pt x="1580" y="1481"/>
                </a:lnTo>
                <a:cubicBezTo>
                  <a:pt x="1479" y="1582"/>
                  <a:pt x="1479" y="1741"/>
                  <a:pt x="1580" y="1842"/>
                </a:cubicBezTo>
                <a:cubicBezTo>
                  <a:pt x="1631" y="1892"/>
                  <a:pt x="1696" y="1918"/>
                  <a:pt x="1760" y="1918"/>
                </a:cubicBezTo>
                <a:cubicBezTo>
                  <a:pt x="1825" y="1918"/>
                  <a:pt x="1890" y="1892"/>
                  <a:pt x="1941" y="1842"/>
                </a:cubicBezTo>
                <a:lnTo>
                  <a:pt x="2676" y="1106"/>
                </a:lnTo>
                <a:cubicBezTo>
                  <a:pt x="2756" y="1027"/>
                  <a:pt x="2756" y="897"/>
                  <a:pt x="2676" y="811"/>
                </a:cubicBezTo>
                <a:lnTo>
                  <a:pt x="1941" y="82"/>
                </a:lnTo>
                <a:cubicBezTo>
                  <a:pt x="1889" y="27"/>
                  <a:pt x="1823" y="0"/>
                  <a:pt x="1757"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3" name="Google Shape;3293;p59"/>
          <p:cNvSpPr/>
          <p:nvPr/>
        </p:nvSpPr>
        <p:spPr>
          <a:xfrm>
            <a:off x="8056188" y="2333076"/>
            <a:ext cx="163855" cy="129198"/>
          </a:xfrm>
          <a:custGeom>
            <a:avLst/>
            <a:gdLst/>
            <a:ahLst/>
            <a:cxnLst/>
            <a:rect l="l" t="t" r="r" b="b"/>
            <a:pathLst>
              <a:path w="2691" h="2122" extrusionOk="0">
                <a:moveTo>
                  <a:pt x="1630" y="1"/>
                </a:moveTo>
                <a:lnTo>
                  <a:pt x="1630" y="722"/>
                </a:lnTo>
                <a:lnTo>
                  <a:pt x="1630" y="808"/>
                </a:lnTo>
                <a:lnTo>
                  <a:pt x="0" y="808"/>
                </a:lnTo>
                <a:lnTo>
                  <a:pt x="0" y="1321"/>
                </a:lnTo>
                <a:lnTo>
                  <a:pt x="1630" y="1321"/>
                </a:lnTo>
                <a:lnTo>
                  <a:pt x="1630" y="1407"/>
                </a:lnTo>
                <a:lnTo>
                  <a:pt x="1630" y="2121"/>
                </a:lnTo>
                <a:lnTo>
                  <a:pt x="2691" y="1061"/>
                </a:lnTo>
                <a:lnTo>
                  <a:pt x="1630"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3294" name="Google Shape;3294;p59"/>
          <p:cNvGrpSpPr/>
          <p:nvPr/>
        </p:nvGrpSpPr>
        <p:grpSpPr>
          <a:xfrm>
            <a:off x="7141841" y="2550563"/>
            <a:ext cx="166473" cy="141497"/>
            <a:chOff x="4660325" y="1866850"/>
            <a:chExt cx="68350" cy="58100"/>
          </a:xfrm>
        </p:grpSpPr>
        <p:sp>
          <p:nvSpPr>
            <p:cNvPr id="3295" name="Google Shape;3295;p59"/>
            <p:cNvSpPr/>
            <p:nvPr/>
          </p:nvSpPr>
          <p:spPr>
            <a:xfrm>
              <a:off x="4660325" y="1866850"/>
              <a:ext cx="37700" cy="58100"/>
            </a:xfrm>
            <a:custGeom>
              <a:avLst/>
              <a:gdLst/>
              <a:ahLst/>
              <a:cxnLst/>
              <a:rect l="l" t="t" r="r" b="b"/>
              <a:pathLst>
                <a:path w="1508" h="2324" extrusionOk="0">
                  <a:moveTo>
                    <a:pt x="346" y="1"/>
                  </a:moveTo>
                  <a:lnTo>
                    <a:pt x="0" y="354"/>
                  </a:lnTo>
                  <a:lnTo>
                    <a:pt x="815" y="1162"/>
                  </a:lnTo>
                  <a:lnTo>
                    <a:pt x="0" y="1977"/>
                  </a:lnTo>
                  <a:lnTo>
                    <a:pt x="346" y="2323"/>
                  </a:lnTo>
                  <a:lnTo>
                    <a:pt x="1508" y="1162"/>
                  </a:lnTo>
                  <a:lnTo>
                    <a:pt x="34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6" name="Google Shape;3296;p59"/>
            <p:cNvSpPr/>
            <p:nvPr/>
          </p:nvSpPr>
          <p:spPr>
            <a:xfrm>
              <a:off x="4690975" y="1866850"/>
              <a:ext cx="37700" cy="58100"/>
            </a:xfrm>
            <a:custGeom>
              <a:avLst/>
              <a:gdLst/>
              <a:ahLst/>
              <a:cxnLst/>
              <a:rect l="l" t="t" r="r" b="b"/>
              <a:pathLst>
                <a:path w="1508" h="2324" extrusionOk="0">
                  <a:moveTo>
                    <a:pt x="346" y="1"/>
                  </a:moveTo>
                  <a:lnTo>
                    <a:pt x="0" y="354"/>
                  </a:lnTo>
                  <a:lnTo>
                    <a:pt x="808" y="1162"/>
                  </a:lnTo>
                  <a:lnTo>
                    <a:pt x="0" y="1977"/>
                  </a:lnTo>
                  <a:lnTo>
                    <a:pt x="346" y="2323"/>
                  </a:lnTo>
                  <a:lnTo>
                    <a:pt x="1508" y="1162"/>
                  </a:lnTo>
                  <a:lnTo>
                    <a:pt x="346"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297" name="Google Shape;3297;p59"/>
          <p:cNvGrpSpPr/>
          <p:nvPr/>
        </p:nvGrpSpPr>
        <p:grpSpPr>
          <a:xfrm>
            <a:off x="7451186" y="2576287"/>
            <a:ext cx="162515" cy="90049"/>
            <a:chOff x="4791775" y="1877500"/>
            <a:chExt cx="66725" cy="36975"/>
          </a:xfrm>
        </p:grpSpPr>
        <p:sp>
          <p:nvSpPr>
            <p:cNvPr id="3298" name="Google Shape;3298;p59"/>
            <p:cNvSpPr/>
            <p:nvPr/>
          </p:nvSpPr>
          <p:spPr>
            <a:xfrm>
              <a:off x="4791775" y="1877500"/>
              <a:ext cx="36075" cy="36975"/>
            </a:xfrm>
            <a:custGeom>
              <a:avLst/>
              <a:gdLst/>
              <a:ahLst/>
              <a:cxnLst/>
              <a:rect l="l" t="t" r="r" b="b"/>
              <a:pathLst>
                <a:path w="1443" h="1479" extrusionOk="0">
                  <a:moveTo>
                    <a:pt x="0" y="0"/>
                  </a:moveTo>
                  <a:lnTo>
                    <a:pt x="743" y="736"/>
                  </a:lnTo>
                  <a:lnTo>
                    <a:pt x="0" y="1479"/>
                  </a:lnTo>
                  <a:lnTo>
                    <a:pt x="700" y="1479"/>
                  </a:lnTo>
                  <a:lnTo>
                    <a:pt x="1442" y="736"/>
                  </a:lnTo>
                  <a:lnTo>
                    <a:pt x="70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299" name="Google Shape;3299;p59"/>
            <p:cNvSpPr/>
            <p:nvPr/>
          </p:nvSpPr>
          <p:spPr>
            <a:xfrm>
              <a:off x="4822425" y="1877500"/>
              <a:ext cx="36075" cy="36975"/>
            </a:xfrm>
            <a:custGeom>
              <a:avLst/>
              <a:gdLst/>
              <a:ahLst/>
              <a:cxnLst/>
              <a:rect l="l" t="t" r="r" b="b"/>
              <a:pathLst>
                <a:path w="1443" h="1479" extrusionOk="0">
                  <a:moveTo>
                    <a:pt x="0" y="0"/>
                  </a:moveTo>
                  <a:lnTo>
                    <a:pt x="743" y="736"/>
                  </a:lnTo>
                  <a:lnTo>
                    <a:pt x="0" y="1479"/>
                  </a:lnTo>
                  <a:lnTo>
                    <a:pt x="700" y="1479"/>
                  </a:lnTo>
                  <a:lnTo>
                    <a:pt x="1443" y="736"/>
                  </a:lnTo>
                  <a:lnTo>
                    <a:pt x="70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300" name="Google Shape;3300;p59"/>
          <p:cNvGrpSpPr/>
          <p:nvPr/>
        </p:nvGrpSpPr>
        <p:grpSpPr>
          <a:xfrm>
            <a:off x="7772900" y="2576287"/>
            <a:ext cx="144979" cy="90049"/>
            <a:chOff x="4923925" y="1877500"/>
            <a:chExt cx="59525" cy="36975"/>
          </a:xfrm>
        </p:grpSpPr>
        <p:sp>
          <p:nvSpPr>
            <p:cNvPr id="3301" name="Google Shape;3301;p59"/>
            <p:cNvSpPr/>
            <p:nvPr/>
          </p:nvSpPr>
          <p:spPr>
            <a:xfrm>
              <a:off x="4923925" y="1877500"/>
              <a:ext cx="28875" cy="36975"/>
            </a:xfrm>
            <a:custGeom>
              <a:avLst/>
              <a:gdLst/>
              <a:ahLst/>
              <a:cxnLst/>
              <a:rect l="l" t="t" r="r" b="b"/>
              <a:pathLst>
                <a:path w="1155" h="1479" extrusionOk="0">
                  <a:moveTo>
                    <a:pt x="332" y="0"/>
                  </a:moveTo>
                  <a:cubicBezTo>
                    <a:pt x="116" y="0"/>
                    <a:pt x="1" y="260"/>
                    <a:pt x="159" y="419"/>
                  </a:cubicBezTo>
                  <a:lnTo>
                    <a:pt x="433" y="700"/>
                  </a:lnTo>
                  <a:cubicBezTo>
                    <a:pt x="455" y="722"/>
                    <a:pt x="455" y="758"/>
                    <a:pt x="433" y="779"/>
                  </a:cubicBezTo>
                  <a:lnTo>
                    <a:pt x="159" y="1053"/>
                  </a:lnTo>
                  <a:cubicBezTo>
                    <a:pt x="1" y="1212"/>
                    <a:pt x="116" y="1479"/>
                    <a:pt x="332" y="1479"/>
                  </a:cubicBezTo>
                  <a:cubicBezTo>
                    <a:pt x="397" y="1479"/>
                    <a:pt x="462" y="1450"/>
                    <a:pt x="506" y="1407"/>
                  </a:cubicBezTo>
                  <a:lnTo>
                    <a:pt x="1133" y="779"/>
                  </a:lnTo>
                  <a:cubicBezTo>
                    <a:pt x="1155" y="758"/>
                    <a:pt x="1155" y="722"/>
                    <a:pt x="1133" y="700"/>
                  </a:cubicBezTo>
                  <a:lnTo>
                    <a:pt x="506" y="73"/>
                  </a:lnTo>
                  <a:cubicBezTo>
                    <a:pt x="462" y="22"/>
                    <a:pt x="397" y="0"/>
                    <a:pt x="332"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2" name="Google Shape;3302;p59"/>
            <p:cNvSpPr/>
            <p:nvPr/>
          </p:nvSpPr>
          <p:spPr>
            <a:xfrm>
              <a:off x="4954575" y="1877500"/>
              <a:ext cx="28875" cy="36975"/>
            </a:xfrm>
            <a:custGeom>
              <a:avLst/>
              <a:gdLst/>
              <a:ahLst/>
              <a:cxnLst/>
              <a:rect l="l" t="t" r="r" b="b"/>
              <a:pathLst>
                <a:path w="1155" h="1479" extrusionOk="0">
                  <a:moveTo>
                    <a:pt x="333" y="0"/>
                  </a:moveTo>
                  <a:cubicBezTo>
                    <a:pt x="116" y="0"/>
                    <a:pt x="1" y="260"/>
                    <a:pt x="159" y="419"/>
                  </a:cubicBezTo>
                  <a:lnTo>
                    <a:pt x="434" y="700"/>
                  </a:lnTo>
                  <a:cubicBezTo>
                    <a:pt x="455" y="722"/>
                    <a:pt x="455" y="758"/>
                    <a:pt x="434" y="779"/>
                  </a:cubicBezTo>
                  <a:lnTo>
                    <a:pt x="159" y="1053"/>
                  </a:lnTo>
                  <a:cubicBezTo>
                    <a:pt x="1" y="1212"/>
                    <a:pt x="116" y="1479"/>
                    <a:pt x="333" y="1479"/>
                  </a:cubicBezTo>
                  <a:cubicBezTo>
                    <a:pt x="397" y="1479"/>
                    <a:pt x="462" y="1450"/>
                    <a:pt x="506" y="1407"/>
                  </a:cubicBezTo>
                  <a:lnTo>
                    <a:pt x="1133" y="779"/>
                  </a:lnTo>
                  <a:cubicBezTo>
                    <a:pt x="1155" y="758"/>
                    <a:pt x="1155" y="722"/>
                    <a:pt x="1133" y="700"/>
                  </a:cubicBezTo>
                  <a:lnTo>
                    <a:pt x="506" y="73"/>
                  </a:lnTo>
                  <a:cubicBezTo>
                    <a:pt x="462" y="22"/>
                    <a:pt x="397" y="0"/>
                    <a:pt x="333"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303" name="Google Shape;3303;p59"/>
          <p:cNvGrpSpPr/>
          <p:nvPr/>
        </p:nvGrpSpPr>
        <p:grpSpPr>
          <a:xfrm>
            <a:off x="8067391" y="2558478"/>
            <a:ext cx="141447" cy="125667"/>
            <a:chOff x="5058450" y="1870100"/>
            <a:chExt cx="58075" cy="51600"/>
          </a:xfrm>
        </p:grpSpPr>
        <p:sp>
          <p:nvSpPr>
            <p:cNvPr id="3304" name="Google Shape;3304;p59"/>
            <p:cNvSpPr/>
            <p:nvPr/>
          </p:nvSpPr>
          <p:spPr>
            <a:xfrm>
              <a:off x="5058450" y="1870100"/>
              <a:ext cx="25800" cy="51600"/>
            </a:xfrm>
            <a:custGeom>
              <a:avLst/>
              <a:gdLst/>
              <a:ahLst/>
              <a:cxnLst/>
              <a:rect l="l" t="t" r="r" b="b"/>
              <a:pathLst>
                <a:path w="1032" h="2064" extrusionOk="0">
                  <a:moveTo>
                    <a:pt x="0" y="1"/>
                  </a:moveTo>
                  <a:lnTo>
                    <a:pt x="0" y="621"/>
                  </a:lnTo>
                  <a:lnTo>
                    <a:pt x="0" y="1443"/>
                  </a:lnTo>
                  <a:lnTo>
                    <a:pt x="0" y="2063"/>
                  </a:lnTo>
                  <a:lnTo>
                    <a:pt x="1032" y="1032"/>
                  </a:lnTo>
                  <a:lnTo>
                    <a:pt x="0"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05" name="Google Shape;3305;p59"/>
            <p:cNvSpPr/>
            <p:nvPr/>
          </p:nvSpPr>
          <p:spPr>
            <a:xfrm>
              <a:off x="5090725" y="1870100"/>
              <a:ext cx="25800" cy="51600"/>
            </a:xfrm>
            <a:custGeom>
              <a:avLst/>
              <a:gdLst/>
              <a:ahLst/>
              <a:cxnLst/>
              <a:rect l="l" t="t" r="r" b="b"/>
              <a:pathLst>
                <a:path w="1032" h="2064" extrusionOk="0">
                  <a:moveTo>
                    <a:pt x="0" y="1"/>
                  </a:moveTo>
                  <a:lnTo>
                    <a:pt x="0" y="621"/>
                  </a:lnTo>
                  <a:lnTo>
                    <a:pt x="0" y="1443"/>
                  </a:lnTo>
                  <a:lnTo>
                    <a:pt x="0" y="2063"/>
                  </a:lnTo>
                  <a:lnTo>
                    <a:pt x="1032" y="1032"/>
                  </a:lnTo>
                  <a:lnTo>
                    <a:pt x="0"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306" name="Google Shape;3306;p59"/>
          <p:cNvGrpSpPr/>
          <p:nvPr/>
        </p:nvGrpSpPr>
        <p:grpSpPr>
          <a:xfrm>
            <a:off x="7481905" y="2980886"/>
            <a:ext cx="101077" cy="107645"/>
            <a:chOff x="4811425" y="2065025"/>
            <a:chExt cx="41500" cy="44200"/>
          </a:xfrm>
        </p:grpSpPr>
        <p:sp>
          <p:nvSpPr>
            <p:cNvPr id="3307" name="Google Shape;3307;p59"/>
            <p:cNvSpPr/>
            <p:nvPr/>
          </p:nvSpPr>
          <p:spPr>
            <a:xfrm>
              <a:off x="4825300" y="2065025"/>
              <a:ext cx="27625" cy="44200"/>
            </a:xfrm>
            <a:custGeom>
              <a:avLst/>
              <a:gdLst/>
              <a:ahLst/>
              <a:cxnLst/>
              <a:rect l="l" t="t" r="r" b="b"/>
              <a:pathLst>
                <a:path w="1105" h="1768" extrusionOk="0">
                  <a:moveTo>
                    <a:pt x="217" y="0"/>
                  </a:moveTo>
                  <a:lnTo>
                    <a:pt x="1" y="224"/>
                  </a:lnTo>
                  <a:lnTo>
                    <a:pt x="657" y="880"/>
                  </a:lnTo>
                  <a:lnTo>
                    <a:pt x="1" y="1544"/>
                  </a:lnTo>
                  <a:lnTo>
                    <a:pt x="217" y="1767"/>
                  </a:lnTo>
                  <a:lnTo>
                    <a:pt x="1104" y="880"/>
                  </a:lnTo>
                  <a:lnTo>
                    <a:pt x="217"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08" name="Google Shape;3308;p59"/>
            <p:cNvSpPr/>
            <p:nvPr/>
          </p:nvSpPr>
          <p:spPr>
            <a:xfrm>
              <a:off x="4811425" y="2072950"/>
              <a:ext cx="19850" cy="28350"/>
            </a:xfrm>
            <a:custGeom>
              <a:avLst/>
              <a:gdLst/>
              <a:ahLst/>
              <a:cxnLst/>
              <a:rect l="l" t="t" r="r" b="b"/>
              <a:pathLst>
                <a:path w="794" h="1134" extrusionOk="0">
                  <a:moveTo>
                    <a:pt x="224" y="1"/>
                  </a:moveTo>
                  <a:lnTo>
                    <a:pt x="0" y="224"/>
                  </a:lnTo>
                  <a:lnTo>
                    <a:pt x="346" y="563"/>
                  </a:lnTo>
                  <a:lnTo>
                    <a:pt x="0" y="909"/>
                  </a:lnTo>
                  <a:lnTo>
                    <a:pt x="224" y="1133"/>
                  </a:lnTo>
                  <a:lnTo>
                    <a:pt x="794" y="563"/>
                  </a:lnTo>
                  <a:lnTo>
                    <a:pt x="224" y="1"/>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09" name="Google Shape;3309;p59"/>
          <p:cNvGrpSpPr/>
          <p:nvPr/>
        </p:nvGrpSpPr>
        <p:grpSpPr>
          <a:xfrm>
            <a:off x="7774343" y="2981098"/>
            <a:ext cx="120867" cy="107218"/>
            <a:chOff x="4929875" y="2065025"/>
            <a:chExt cx="49625" cy="44025"/>
          </a:xfrm>
        </p:grpSpPr>
        <p:sp>
          <p:nvSpPr>
            <p:cNvPr id="3310" name="Google Shape;3310;p59"/>
            <p:cNvSpPr/>
            <p:nvPr/>
          </p:nvSpPr>
          <p:spPr>
            <a:xfrm>
              <a:off x="4950075" y="2065025"/>
              <a:ext cx="29425" cy="44025"/>
            </a:xfrm>
            <a:custGeom>
              <a:avLst/>
              <a:gdLst/>
              <a:ahLst/>
              <a:cxnLst/>
              <a:rect l="l" t="t" r="r" b="b"/>
              <a:pathLst>
                <a:path w="1177" h="1761" extrusionOk="0">
                  <a:moveTo>
                    <a:pt x="1" y="0"/>
                  </a:moveTo>
                  <a:lnTo>
                    <a:pt x="729" y="880"/>
                  </a:lnTo>
                  <a:lnTo>
                    <a:pt x="1" y="1760"/>
                  </a:lnTo>
                  <a:lnTo>
                    <a:pt x="1176" y="880"/>
                  </a:lnTo>
                  <a:lnTo>
                    <a:pt x="1"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11" name="Google Shape;3311;p59"/>
            <p:cNvSpPr/>
            <p:nvPr/>
          </p:nvSpPr>
          <p:spPr>
            <a:xfrm>
              <a:off x="4929875" y="2065025"/>
              <a:ext cx="29425" cy="44025"/>
            </a:xfrm>
            <a:custGeom>
              <a:avLst/>
              <a:gdLst/>
              <a:ahLst/>
              <a:cxnLst/>
              <a:rect l="l" t="t" r="r" b="b"/>
              <a:pathLst>
                <a:path w="1177" h="1761" extrusionOk="0">
                  <a:moveTo>
                    <a:pt x="1" y="0"/>
                  </a:moveTo>
                  <a:lnTo>
                    <a:pt x="736" y="880"/>
                  </a:lnTo>
                  <a:lnTo>
                    <a:pt x="1" y="1760"/>
                  </a:lnTo>
                  <a:lnTo>
                    <a:pt x="1" y="1760"/>
                  </a:lnTo>
                  <a:lnTo>
                    <a:pt x="1176" y="880"/>
                  </a:lnTo>
                  <a:lnTo>
                    <a:pt x="1" y="0"/>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12" name="Google Shape;3312;p59"/>
          <p:cNvGrpSpPr/>
          <p:nvPr/>
        </p:nvGrpSpPr>
        <p:grpSpPr>
          <a:xfrm>
            <a:off x="8103011" y="2984113"/>
            <a:ext cx="70206" cy="101191"/>
            <a:chOff x="5083925" y="2066350"/>
            <a:chExt cx="28825" cy="41550"/>
          </a:xfrm>
        </p:grpSpPr>
        <p:sp>
          <p:nvSpPr>
            <p:cNvPr id="3313" name="Google Shape;3313;p59"/>
            <p:cNvSpPr/>
            <p:nvPr/>
          </p:nvSpPr>
          <p:spPr>
            <a:xfrm>
              <a:off x="5084050" y="2066350"/>
              <a:ext cx="28700" cy="41550"/>
            </a:xfrm>
            <a:custGeom>
              <a:avLst/>
              <a:gdLst/>
              <a:ahLst/>
              <a:cxnLst/>
              <a:rect l="l" t="t" r="r" b="b"/>
              <a:pathLst>
                <a:path w="1148" h="1662" extrusionOk="0">
                  <a:moveTo>
                    <a:pt x="52" y="1"/>
                  </a:moveTo>
                  <a:cubicBezTo>
                    <a:pt x="27" y="1"/>
                    <a:pt x="0" y="24"/>
                    <a:pt x="0" y="56"/>
                  </a:cubicBezTo>
                  <a:lnTo>
                    <a:pt x="0" y="200"/>
                  </a:lnTo>
                  <a:cubicBezTo>
                    <a:pt x="0" y="243"/>
                    <a:pt x="22" y="279"/>
                    <a:pt x="51" y="308"/>
                  </a:cubicBezTo>
                  <a:lnTo>
                    <a:pt x="700" y="791"/>
                  </a:lnTo>
                  <a:cubicBezTo>
                    <a:pt x="729" y="813"/>
                    <a:pt x="729" y="849"/>
                    <a:pt x="700" y="871"/>
                  </a:cubicBezTo>
                  <a:lnTo>
                    <a:pt x="51" y="1354"/>
                  </a:lnTo>
                  <a:cubicBezTo>
                    <a:pt x="22" y="1383"/>
                    <a:pt x="0" y="1419"/>
                    <a:pt x="0" y="1462"/>
                  </a:cubicBezTo>
                  <a:lnTo>
                    <a:pt x="0" y="1613"/>
                  </a:lnTo>
                  <a:cubicBezTo>
                    <a:pt x="0" y="1639"/>
                    <a:pt x="26" y="1661"/>
                    <a:pt x="51" y="1661"/>
                  </a:cubicBezTo>
                  <a:cubicBezTo>
                    <a:pt x="61" y="1661"/>
                    <a:pt x="71" y="1658"/>
                    <a:pt x="80" y="1649"/>
                  </a:cubicBezTo>
                  <a:lnTo>
                    <a:pt x="1111" y="878"/>
                  </a:lnTo>
                  <a:cubicBezTo>
                    <a:pt x="1147" y="856"/>
                    <a:pt x="1147" y="806"/>
                    <a:pt x="1111" y="784"/>
                  </a:cubicBezTo>
                  <a:lnTo>
                    <a:pt x="80" y="12"/>
                  </a:lnTo>
                  <a:cubicBezTo>
                    <a:pt x="72" y="4"/>
                    <a:pt x="62" y="1"/>
                    <a:pt x="5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14" name="Google Shape;3314;p59"/>
            <p:cNvSpPr/>
            <p:nvPr/>
          </p:nvSpPr>
          <p:spPr>
            <a:xfrm>
              <a:off x="5083925" y="2081325"/>
              <a:ext cx="8800" cy="11600"/>
            </a:xfrm>
            <a:custGeom>
              <a:avLst/>
              <a:gdLst/>
              <a:ahLst/>
              <a:cxnLst/>
              <a:rect l="l" t="t" r="r" b="b"/>
              <a:pathLst>
                <a:path w="352" h="464" extrusionOk="0">
                  <a:moveTo>
                    <a:pt x="53" y="0"/>
                  </a:moveTo>
                  <a:cubicBezTo>
                    <a:pt x="25" y="0"/>
                    <a:pt x="0" y="24"/>
                    <a:pt x="5" y="55"/>
                  </a:cubicBezTo>
                  <a:lnTo>
                    <a:pt x="5" y="416"/>
                  </a:lnTo>
                  <a:cubicBezTo>
                    <a:pt x="5" y="442"/>
                    <a:pt x="31" y="464"/>
                    <a:pt x="56" y="464"/>
                  </a:cubicBezTo>
                  <a:cubicBezTo>
                    <a:pt x="66" y="464"/>
                    <a:pt x="76" y="460"/>
                    <a:pt x="85" y="452"/>
                  </a:cubicBezTo>
                  <a:lnTo>
                    <a:pt x="323" y="279"/>
                  </a:lnTo>
                  <a:cubicBezTo>
                    <a:pt x="352" y="257"/>
                    <a:pt x="352" y="207"/>
                    <a:pt x="323" y="185"/>
                  </a:cubicBezTo>
                  <a:lnTo>
                    <a:pt x="85" y="12"/>
                  </a:lnTo>
                  <a:cubicBezTo>
                    <a:pt x="75" y="4"/>
                    <a:pt x="63" y="0"/>
                    <a:pt x="53"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15" name="Google Shape;3315;p59"/>
          <p:cNvGrpSpPr/>
          <p:nvPr/>
        </p:nvGrpSpPr>
        <p:grpSpPr>
          <a:xfrm>
            <a:off x="7134565" y="2999759"/>
            <a:ext cx="181026" cy="69896"/>
            <a:chOff x="4659775" y="2072775"/>
            <a:chExt cx="74325" cy="28700"/>
          </a:xfrm>
        </p:grpSpPr>
        <p:sp>
          <p:nvSpPr>
            <p:cNvPr id="3316" name="Google Shape;3316;p59"/>
            <p:cNvSpPr/>
            <p:nvPr/>
          </p:nvSpPr>
          <p:spPr>
            <a:xfrm>
              <a:off x="4659775" y="2072775"/>
              <a:ext cx="38075" cy="28700"/>
            </a:xfrm>
            <a:custGeom>
              <a:avLst/>
              <a:gdLst/>
              <a:ahLst/>
              <a:cxnLst/>
              <a:rect l="l" t="t" r="r" b="b"/>
              <a:pathLst>
                <a:path w="1523" h="1148" extrusionOk="0">
                  <a:moveTo>
                    <a:pt x="1" y="0"/>
                  </a:moveTo>
                  <a:lnTo>
                    <a:pt x="578" y="570"/>
                  </a:lnTo>
                  <a:lnTo>
                    <a:pt x="1" y="1147"/>
                  </a:lnTo>
                  <a:lnTo>
                    <a:pt x="945" y="1147"/>
                  </a:lnTo>
                  <a:lnTo>
                    <a:pt x="1522" y="570"/>
                  </a:lnTo>
                  <a:lnTo>
                    <a:pt x="945"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7" name="Google Shape;3317;p59"/>
            <p:cNvSpPr/>
            <p:nvPr/>
          </p:nvSpPr>
          <p:spPr>
            <a:xfrm>
              <a:off x="4691875" y="2072775"/>
              <a:ext cx="24550" cy="28700"/>
            </a:xfrm>
            <a:custGeom>
              <a:avLst/>
              <a:gdLst/>
              <a:ahLst/>
              <a:cxnLst/>
              <a:rect l="l" t="t" r="r" b="b"/>
              <a:pathLst>
                <a:path w="982" h="1148" extrusionOk="0">
                  <a:moveTo>
                    <a:pt x="0" y="0"/>
                  </a:moveTo>
                  <a:lnTo>
                    <a:pt x="570" y="570"/>
                  </a:lnTo>
                  <a:lnTo>
                    <a:pt x="0" y="1147"/>
                  </a:lnTo>
                  <a:lnTo>
                    <a:pt x="411" y="1147"/>
                  </a:lnTo>
                  <a:lnTo>
                    <a:pt x="981" y="570"/>
                  </a:lnTo>
                  <a:lnTo>
                    <a:pt x="411"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18" name="Google Shape;3318;p59"/>
            <p:cNvSpPr/>
            <p:nvPr/>
          </p:nvSpPr>
          <p:spPr>
            <a:xfrm>
              <a:off x="4709350" y="2072775"/>
              <a:ext cx="24750" cy="28700"/>
            </a:xfrm>
            <a:custGeom>
              <a:avLst/>
              <a:gdLst/>
              <a:ahLst/>
              <a:cxnLst/>
              <a:rect l="l" t="t" r="r" b="b"/>
              <a:pathLst>
                <a:path w="990" h="1148" extrusionOk="0">
                  <a:moveTo>
                    <a:pt x="1" y="0"/>
                  </a:moveTo>
                  <a:lnTo>
                    <a:pt x="578" y="570"/>
                  </a:lnTo>
                  <a:lnTo>
                    <a:pt x="1" y="1147"/>
                  </a:lnTo>
                  <a:lnTo>
                    <a:pt x="412" y="1147"/>
                  </a:lnTo>
                  <a:lnTo>
                    <a:pt x="989" y="570"/>
                  </a:lnTo>
                  <a:lnTo>
                    <a:pt x="412"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319" name="Google Shape;3319;p59"/>
          <p:cNvGrpSpPr/>
          <p:nvPr/>
        </p:nvGrpSpPr>
        <p:grpSpPr>
          <a:xfrm>
            <a:off x="8054422" y="2790324"/>
            <a:ext cx="167387" cy="89197"/>
            <a:chOff x="4662475" y="1976500"/>
            <a:chExt cx="68725" cy="36625"/>
          </a:xfrm>
        </p:grpSpPr>
        <p:sp>
          <p:nvSpPr>
            <p:cNvPr id="3320" name="Google Shape;3320;p59"/>
            <p:cNvSpPr/>
            <p:nvPr/>
          </p:nvSpPr>
          <p:spPr>
            <a:xfrm>
              <a:off x="4690800" y="1976500"/>
              <a:ext cx="40400" cy="36625"/>
            </a:xfrm>
            <a:custGeom>
              <a:avLst/>
              <a:gdLst/>
              <a:ahLst/>
              <a:cxnLst/>
              <a:rect l="l" t="t" r="r" b="b"/>
              <a:pathLst>
                <a:path w="1616" h="1465" extrusionOk="0">
                  <a:moveTo>
                    <a:pt x="887" y="0"/>
                  </a:moveTo>
                  <a:lnTo>
                    <a:pt x="692" y="188"/>
                  </a:lnTo>
                  <a:lnTo>
                    <a:pt x="1104" y="599"/>
                  </a:lnTo>
                  <a:lnTo>
                    <a:pt x="0" y="599"/>
                  </a:lnTo>
                  <a:lnTo>
                    <a:pt x="0" y="866"/>
                  </a:lnTo>
                  <a:lnTo>
                    <a:pt x="1104" y="866"/>
                  </a:lnTo>
                  <a:lnTo>
                    <a:pt x="692" y="1269"/>
                  </a:lnTo>
                  <a:lnTo>
                    <a:pt x="887" y="1464"/>
                  </a:lnTo>
                  <a:lnTo>
                    <a:pt x="1616" y="729"/>
                  </a:lnTo>
                  <a:lnTo>
                    <a:pt x="887"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21" name="Google Shape;3321;p59"/>
            <p:cNvSpPr/>
            <p:nvPr/>
          </p:nvSpPr>
          <p:spPr>
            <a:xfrm>
              <a:off x="4674375" y="1991450"/>
              <a:ext cx="10675" cy="6700"/>
            </a:xfrm>
            <a:custGeom>
              <a:avLst/>
              <a:gdLst/>
              <a:ahLst/>
              <a:cxnLst/>
              <a:rect l="l" t="t" r="r" b="b"/>
              <a:pathLst>
                <a:path w="427" h="268" extrusionOk="0">
                  <a:moveTo>
                    <a:pt x="1" y="1"/>
                  </a:moveTo>
                  <a:lnTo>
                    <a:pt x="1" y="268"/>
                  </a:lnTo>
                  <a:lnTo>
                    <a:pt x="426" y="268"/>
                  </a:lnTo>
                  <a:lnTo>
                    <a:pt x="426"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22" name="Google Shape;3322;p59"/>
            <p:cNvSpPr/>
            <p:nvPr/>
          </p:nvSpPr>
          <p:spPr>
            <a:xfrm>
              <a:off x="4662475" y="1991450"/>
              <a:ext cx="5625" cy="6700"/>
            </a:xfrm>
            <a:custGeom>
              <a:avLst/>
              <a:gdLst/>
              <a:ahLst/>
              <a:cxnLst/>
              <a:rect l="l" t="t" r="r" b="b"/>
              <a:pathLst>
                <a:path w="225" h="268" extrusionOk="0">
                  <a:moveTo>
                    <a:pt x="1" y="1"/>
                  </a:moveTo>
                  <a:lnTo>
                    <a:pt x="1" y="268"/>
                  </a:lnTo>
                  <a:lnTo>
                    <a:pt x="224" y="268"/>
                  </a:lnTo>
                  <a:lnTo>
                    <a:pt x="224" y="1"/>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23" name="Google Shape;3323;p59"/>
          <p:cNvGrpSpPr/>
          <p:nvPr/>
        </p:nvGrpSpPr>
        <p:grpSpPr>
          <a:xfrm>
            <a:off x="7751327" y="2793765"/>
            <a:ext cx="166899" cy="82317"/>
            <a:chOff x="4920150" y="1977875"/>
            <a:chExt cx="68525" cy="33800"/>
          </a:xfrm>
        </p:grpSpPr>
        <p:sp>
          <p:nvSpPr>
            <p:cNvPr id="3324" name="Google Shape;3324;p59"/>
            <p:cNvSpPr/>
            <p:nvPr/>
          </p:nvSpPr>
          <p:spPr>
            <a:xfrm>
              <a:off x="4949175" y="1977875"/>
              <a:ext cx="39500" cy="33800"/>
            </a:xfrm>
            <a:custGeom>
              <a:avLst/>
              <a:gdLst/>
              <a:ahLst/>
              <a:cxnLst/>
              <a:rect l="l" t="t" r="r" b="b"/>
              <a:pathLst>
                <a:path w="1580" h="1352" extrusionOk="0">
                  <a:moveTo>
                    <a:pt x="891" y="1"/>
                  </a:moveTo>
                  <a:cubicBezTo>
                    <a:pt x="859" y="1"/>
                    <a:pt x="828" y="12"/>
                    <a:pt x="801" y="32"/>
                  </a:cubicBezTo>
                  <a:cubicBezTo>
                    <a:pt x="743" y="89"/>
                    <a:pt x="743" y="176"/>
                    <a:pt x="801" y="226"/>
                  </a:cubicBezTo>
                  <a:lnTo>
                    <a:pt x="1039" y="472"/>
                  </a:lnTo>
                  <a:cubicBezTo>
                    <a:pt x="1068" y="493"/>
                    <a:pt x="1046" y="544"/>
                    <a:pt x="1010" y="544"/>
                  </a:cubicBezTo>
                  <a:lnTo>
                    <a:pt x="152" y="544"/>
                  </a:lnTo>
                  <a:cubicBezTo>
                    <a:pt x="147" y="543"/>
                    <a:pt x="143" y="543"/>
                    <a:pt x="139" y="543"/>
                  </a:cubicBezTo>
                  <a:cubicBezTo>
                    <a:pt x="66" y="543"/>
                    <a:pt x="14" y="598"/>
                    <a:pt x="8" y="666"/>
                  </a:cubicBezTo>
                  <a:cubicBezTo>
                    <a:pt x="0" y="746"/>
                    <a:pt x="65" y="811"/>
                    <a:pt x="145" y="811"/>
                  </a:cubicBezTo>
                  <a:lnTo>
                    <a:pt x="1010" y="811"/>
                  </a:lnTo>
                  <a:cubicBezTo>
                    <a:pt x="1046" y="811"/>
                    <a:pt x="1068" y="854"/>
                    <a:pt x="1039" y="883"/>
                  </a:cubicBezTo>
                  <a:lnTo>
                    <a:pt x="808" y="1113"/>
                  </a:lnTo>
                  <a:cubicBezTo>
                    <a:pt x="758" y="1164"/>
                    <a:pt x="751" y="1251"/>
                    <a:pt x="794" y="1308"/>
                  </a:cubicBezTo>
                  <a:cubicBezTo>
                    <a:pt x="823" y="1337"/>
                    <a:pt x="859" y="1351"/>
                    <a:pt x="895" y="1351"/>
                  </a:cubicBezTo>
                  <a:cubicBezTo>
                    <a:pt x="931" y="1351"/>
                    <a:pt x="967" y="1337"/>
                    <a:pt x="996" y="1308"/>
                  </a:cubicBezTo>
                  <a:lnTo>
                    <a:pt x="1522" y="774"/>
                  </a:lnTo>
                  <a:cubicBezTo>
                    <a:pt x="1580" y="717"/>
                    <a:pt x="1573" y="630"/>
                    <a:pt x="1522" y="573"/>
                  </a:cubicBezTo>
                  <a:lnTo>
                    <a:pt x="996" y="46"/>
                  </a:lnTo>
                  <a:cubicBezTo>
                    <a:pt x="965" y="15"/>
                    <a:pt x="928" y="1"/>
                    <a:pt x="89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25" name="Google Shape;3325;p59"/>
            <p:cNvSpPr/>
            <p:nvPr/>
          </p:nvSpPr>
          <p:spPr>
            <a:xfrm>
              <a:off x="4931875" y="1991450"/>
              <a:ext cx="12825" cy="6700"/>
            </a:xfrm>
            <a:custGeom>
              <a:avLst/>
              <a:gdLst/>
              <a:ahLst/>
              <a:cxnLst/>
              <a:rect l="l" t="t" r="r" b="b"/>
              <a:pathLst>
                <a:path w="513" h="268" extrusionOk="0">
                  <a:moveTo>
                    <a:pt x="180" y="1"/>
                  </a:moveTo>
                  <a:cubicBezTo>
                    <a:pt x="0" y="1"/>
                    <a:pt x="0" y="268"/>
                    <a:pt x="180" y="268"/>
                  </a:cubicBezTo>
                  <a:lnTo>
                    <a:pt x="332" y="268"/>
                  </a:lnTo>
                  <a:cubicBezTo>
                    <a:pt x="512" y="268"/>
                    <a:pt x="512" y="1"/>
                    <a:pt x="33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26" name="Google Shape;3326;p59"/>
            <p:cNvSpPr/>
            <p:nvPr/>
          </p:nvSpPr>
          <p:spPr>
            <a:xfrm>
              <a:off x="4920150" y="1991450"/>
              <a:ext cx="9225" cy="6700"/>
            </a:xfrm>
            <a:custGeom>
              <a:avLst/>
              <a:gdLst/>
              <a:ahLst/>
              <a:cxnLst/>
              <a:rect l="l" t="t" r="r" b="b"/>
              <a:pathLst>
                <a:path w="369" h="268" extrusionOk="0">
                  <a:moveTo>
                    <a:pt x="181" y="1"/>
                  </a:moveTo>
                  <a:cubicBezTo>
                    <a:pt x="0" y="1"/>
                    <a:pt x="0" y="268"/>
                    <a:pt x="181" y="268"/>
                  </a:cubicBezTo>
                  <a:lnTo>
                    <a:pt x="195" y="268"/>
                  </a:lnTo>
                  <a:cubicBezTo>
                    <a:pt x="368" y="268"/>
                    <a:pt x="368" y="1"/>
                    <a:pt x="195"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27" name="Google Shape;3327;p59"/>
          <p:cNvGrpSpPr/>
          <p:nvPr/>
        </p:nvGrpSpPr>
        <p:grpSpPr>
          <a:xfrm>
            <a:off x="7162483" y="3197682"/>
            <a:ext cx="125190" cy="127859"/>
            <a:chOff x="4676550" y="2160575"/>
            <a:chExt cx="51400" cy="52500"/>
          </a:xfrm>
        </p:grpSpPr>
        <p:sp>
          <p:nvSpPr>
            <p:cNvPr id="3328" name="Google Shape;3328;p59"/>
            <p:cNvSpPr/>
            <p:nvPr/>
          </p:nvSpPr>
          <p:spPr>
            <a:xfrm>
              <a:off x="4676550" y="2160575"/>
              <a:ext cx="27775" cy="52500"/>
            </a:xfrm>
            <a:custGeom>
              <a:avLst/>
              <a:gdLst/>
              <a:ahLst/>
              <a:cxnLst/>
              <a:rect l="l" t="t" r="r" b="b"/>
              <a:pathLst>
                <a:path w="1111" h="2100" extrusionOk="0">
                  <a:moveTo>
                    <a:pt x="0" y="1"/>
                  </a:moveTo>
                  <a:lnTo>
                    <a:pt x="823" y="1047"/>
                  </a:lnTo>
                  <a:lnTo>
                    <a:pt x="0" y="2100"/>
                  </a:lnTo>
                  <a:lnTo>
                    <a:pt x="289" y="2100"/>
                  </a:lnTo>
                  <a:lnTo>
                    <a:pt x="1111" y="1047"/>
                  </a:lnTo>
                  <a:lnTo>
                    <a:pt x="289"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29" name="Google Shape;3329;p59"/>
            <p:cNvSpPr/>
            <p:nvPr/>
          </p:nvSpPr>
          <p:spPr>
            <a:xfrm>
              <a:off x="4688275" y="2160575"/>
              <a:ext cx="27975" cy="52500"/>
            </a:xfrm>
            <a:custGeom>
              <a:avLst/>
              <a:gdLst/>
              <a:ahLst/>
              <a:cxnLst/>
              <a:rect l="l" t="t" r="r" b="b"/>
              <a:pathLst>
                <a:path w="1119" h="2100" extrusionOk="0">
                  <a:moveTo>
                    <a:pt x="0" y="1"/>
                  </a:moveTo>
                  <a:lnTo>
                    <a:pt x="822" y="1047"/>
                  </a:lnTo>
                  <a:lnTo>
                    <a:pt x="0" y="2100"/>
                  </a:lnTo>
                  <a:lnTo>
                    <a:pt x="296" y="2100"/>
                  </a:lnTo>
                  <a:lnTo>
                    <a:pt x="1118" y="1047"/>
                  </a:lnTo>
                  <a:lnTo>
                    <a:pt x="296"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30" name="Google Shape;3330;p59"/>
            <p:cNvSpPr/>
            <p:nvPr/>
          </p:nvSpPr>
          <p:spPr>
            <a:xfrm>
              <a:off x="4700175" y="2160575"/>
              <a:ext cx="27775" cy="52500"/>
            </a:xfrm>
            <a:custGeom>
              <a:avLst/>
              <a:gdLst/>
              <a:ahLst/>
              <a:cxnLst/>
              <a:rect l="l" t="t" r="r" b="b"/>
              <a:pathLst>
                <a:path w="1111" h="2100" extrusionOk="0">
                  <a:moveTo>
                    <a:pt x="0" y="1"/>
                  </a:moveTo>
                  <a:lnTo>
                    <a:pt x="822" y="1047"/>
                  </a:lnTo>
                  <a:lnTo>
                    <a:pt x="0" y="2100"/>
                  </a:lnTo>
                  <a:lnTo>
                    <a:pt x="289" y="2100"/>
                  </a:lnTo>
                  <a:lnTo>
                    <a:pt x="1111" y="1047"/>
                  </a:lnTo>
                  <a:lnTo>
                    <a:pt x="289" y="1"/>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31" name="Google Shape;3331;p59"/>
          <p:cNvGrpSpPr/>
          <p:nvPr/>
        </p:nvGrpSpPr>
        <p:grpSpPr>
          <a:xfrm>
            <a:off x="7459742" y="3204714"/>
            <a:ext cx="145405" cy="113794"/>
            <a:chOff x="4768325" y="2163475"/>
            <a:chExt cx="59700" cy="46725"/>
          </a:xfrm>
        </p:grpSpPr>
        <p:sp>
          <p:nvSpPr>
            <p:cNvPr id="3332" name="Google Shape;3332;p59"/>
            <p:cNvSpPr/>
            <p:nvPr/>
          </p:nvSpPr>
          <p:spPr>
            <a:xfrm>
              <a:off x="4768325" y="2163475"/>
              <a:ext cx="35375" cy="46725"/>
            </a:xfrm>
            <a:custGeom>
              <a:avLst/>
              <a:gdLst/>
              <a:ahLst/>
              <a:cxnLst/>
              <a:rect l="l" t="t" r="r" b="b"/>
              <a:pathLst>
                <a:path w="1415" h="1869" extrusionOk="0">
                  <a:moveTo>
                    <a:pt x="0" y="0"/>
                  </a:moveTo>
                  <a:lnTo>
                    <a:pt x="895" y="931"/>
                  </a:lnTo>
                  <a:lnTo>
                    <a:pt x="0" y="1868"/>
                  </a:lnTo>
                  <a:lnTo>
                    <a:pt x="520" y="1868"/>
                  </a:lnTo>
                  <a:lnTo>
                    <a:pt x="1414" y="931"/>
                  </a:lnTo>
                  <a:lnTo>
                    <a:pt x="52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3" name="Google Shape;3333;p59"/>
            <p:cNvSpPr/>
            <p:nvPr/>
          </p:nvSpPr>
          <p:spPr>
            <a:xfrm>
              <a:off x="4792475" y="2163475"/>
              <a:ext cx="35550" cy="46725"/>
            </a:xfrm>
            <a:custGeom>
              <a:avLst/>
              <a:gdLst/>
              <a:ahLst/>
              <a:cxnLst/>
              <a:rect l="l" t="t" r="r" b="b"/>
              <a:pathLst>
                <a:path w="1422" h="1869" extrusionOk="0">
                  <a:moveTo>
                    <a:pt x="1" y="0"/>
                  </a:moveTo>
                  <a:lnTo>
                    <a:pt x="895" y="931"/>
                  </a:lnTo>
                  <a:lnTo>
                    <a:pt x="1" y="1868"/>
                  </a:lnTo>
                  <a:lnTo>
                    <a:pt x="527" y="1868"/>
                  </a:lnTo>
                  <a:lnTo>
                    <a:pt x="1422" y="931"/>
                  </a:lnTo>
                  <a:lnTo>
                    <a:pt x="527"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3334" name="Google Shape;3334;p59"/>
          <p:cNvSpPr/>
          <p:nvPr/>
        </p:nvSpPr>
        <p:spPr>
          <a:xfrm>
            <a:off x="7791697" y="3196221"/>
            <a:ext cx="86159" cy="130781"/>
          </a:xfrm>
          <a:custGeom>
            <a:avLst/>
            <a:gdLst/>
            <a:ahLst/>
            <a:cxnLst/>
            <a:rect l="l" t="t" r="r" b="b"/>
            <a:pathLst>
              <a:path w="1415" h="2148" extrusionOk="0">
                <a:moveTo>
                  <a:pt x="308" y="0"/>
                </a:moveTo>
                <a:cubicBezTo>
                  <a:pt x="152" y="0"/>
                  <a:pt x="1" y="123"/>
                  <a:pt x="1" y="308"/>
                </a:cubicBezTo>
                <a:lnTo>
                  <a:pt x="8" y="1844"/>
                </a:lnTo>
                <a:cubicBezTo>
                  <a:pt x="8" y="2026"/>
                  <a:pt x="158" y="2148"/>
                  <a:pt x="316" y="2148"/>
                </a:cubicBezTo>
                <a:cubicBezTo>
                  <a:pt x="390" y="2148"/>
                  <a:pt x="465" y="2121"/>
                  <a:pt x="527" y="2061"/>
                </a:cubicBezTo>
                <a:lnTo>
                  <a:pt x="1292" y="1296"/>
                </a:lnTo>
                <a:cubicBezTo>
                  <a:pt x="1414" y="1181"/>
                  <a:pt x="1414" y="986"/>
                  <a:pt x="1292" y="864"/>
                </a:cubicBezTo>
                <a:lnTo>
                  <a:pt x="520" y="92"/>
                </a:lnTo>
                <a:cubicBezTo>
                  <a:pt x="459" y="29"/>
                  <a:pt x="383" y="0"/>
                  <a:pt x="308"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5" name="Google Shape;3335;p59"/>
          <p:cNvSpPr/>
          <p:nvPr/>
        </p:nvSpPr>
        <p:spPr>
          <a:xfrm>
            <a:off x="8064072" y="4203307"/>
            <a:ext cx="148084" cy="162989"/>
          </a:xfrm>
          <a:custGeom>
            <a:avLst/>
            <a:gdLst/>
            <a:ahLst/>
            <a:cxnLst/>
            <a:rect l="l" t="t" r="r" b="b"/>
            <a:pathLst>
              <a:path w="2432" h="2677" extrusionOk="0">
                <a:moveTo>
                  <a:pt x="801" y="1"/>
                </a:moveTo>
                <a:lnTo>
                  <a:pt x="1205" y="751"/>
                </a:lnTo>
                <a:lnTo>
                  <a:pt x="1" y="751"/>
                </a:lnTo>
                <a:lnTo>
                  <a:pt x="1" y="1927"/>
                </a:lnTo>
                <a:lnTo>
                  <a:pt x="1205" y="1927"/>
                </a:lnTo>
                <a:lnTo>
                  <a:pt x="801" y="2677"/>
                </a:lnTo>
                <a:lnTo>
                  <a:pt x="2431" y="1335"/>
                </a:lnTo>
                <a:lnTo>
                  <a:pt x="801"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6" name="Google Shape;3336;p59"/>
          <p:cNvSpPr/>
          <p:nvPr/>
        </p:nvSpPr>
        <p:spPr>
          <a:xfrm>
            <a:off x="7165529" y="3431527"/>
            <a:ext cx="119101" cy="163415"/>
          </a:xfrm>
          <a:custGeom>
            <a:avLst/>
            <a:gdLst/>
            <a:ahLst/>
            <a:cxnLst/>
            <a:rect l="l" t="t" r="r" b="b"/>
            <a:pathLst>
              <a:path w="1956" h="2684" extrusionOk="0">
                <a:moveTo>
                  <a:pt x="1" y="0"/>
                </a:moveTo>
                <a:lnTo>
                  <a:pt x="787" y="1342"/>
                </a:lnTo>
                <a:lnTo>
                  <a:pt x="1" y="2683"/>
                </a:lnTo>
                <a:lnTo>
                  <a:pt x="1955" y="1342"/>
                </a:lnTo>
                <a:lnTo>
                  <a:pt x="1"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7" name="Google Shape;3337;p59"/>
          <p:cNvSpPr/>
          <p:nvPr/>
        </p:nvSpPr>
        <p:spPr>
          <a:xfrm>
            <a:off x="7133499" y="4219137"/>
            <a:ext cx="183157" cy="131329"/>
          </a:xfrm>
          <a:custGeom>
            <a:avLst/>
            <a:gdLst/>
            <a:ahLst/>
            <a:cxnLst/>
            <a:rect l="l" t="t" r="r" b="b"/>
            <a:pathLst>
              <a:path w="3008" h="2157" extrusionOk="0">
                <a:moveTo>
                  <a:pt x="0" y="0"/>
                </a:moveTo>
                <a:lnTo>
                  <a:pt x="729" y="1075"/>
                </a:lnTo>
                <a:lnTo>
                  <a:pt x="0" y="2157"/>
                </a:lnTo>
                <a:lnTo>
                  <a:pt x="0" y="2157"/>
                </a:lnTo>
                <a:lnTo>
                  <a:pt x="3008" y="1075"/>
                </a:lnTo>
                <a:lnTo>
                  <a:pt x="0" y="0"/>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38" name="Google Shape;3338;p59"/>
          <p:cNvSpPr/>
          <p:nvPr/>
        </p:nvSpPr>
        <p:spPr>
          <a:xfrm>
            <a:off x="7150824" y="3700781"/>
            <a:ext cx="148511" cy="112515"/>
          </a:xfrm>
          <a:custGeom>
            <a:avLst/>
            <a:gdLst/>
            <a:ahLst/>
            <a:cxnLst/>
            <a:rect l="l" t="t" r="r" b="b"/>
            <a:pathLst>
              <a:path w="2439" h="1848" extrusionOk="0">
                <a:moveTo>
                  <a:pt x="1580" y="1"/>
                </a:moveTo>
                <a:lnTo>
                  <a:pt x="1371" y="203"/>
                </a:lnTo>
                <a:lnTo>
                  <a:pt x="1919" y="780"/>
                </a:lnTo>
                <a:lnTo>
                  <a:pt x="1" y="780"/>
                </a:lnTo>
                <a:lnTo>
                  <a:pt x="1" y="1068"/>
                </a:lnTo>
                <a:lnTo>
                  <a:pt x="1919" y="1068"/>
                </a:lnTo>
                <a:lnTo>
                  <a:pt x="1371" y="1645"/>
                </a:lnTo>
                <a:lnTo>
                  <a:pt x="1580" y="1847"/>
                </a:lnTo>
                <a:lnTo>
                  <a:pt x="2439" y="924"/>
                </a:lnTo>
                <a:lnTo>
                  <a:pt x="1580"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39" name="Google Shape;3339;p59"/>
          <p:cNvSpPr/>
          <p:nvPr/>
        </p:nvSpPr>
        <p:spPr>
          <a:xfrm>
            <a:off x="7784572" y="3682698"/>
            <a:ext cx="100408" cy="148681"/>
          </a:xfrm>
          <a:custGeom>
            <a:avLst/>
            <a:gdLst/>
            <a:ahLst/>
            <a:cxnLst/>
            <a:rect l="l" t="t" r="r" b="b"/>
            <a:pathLst>
              <a:path w="1649" h="2442" extrusionOk="0">
                <a:moveTo>
                  <a:pt x="501" y="1"/>
                </a:moveTo>
                <a:cubicBezTo>
                  <a:pt x="238" y="1"/>
                  <a:pt x="1" y="336"/>
                  <a:pt x="250" y="590"/>
                </a:cubicBezTo>
                <a:lnTo>
                  <a:pt x="841" y="1232"/>
                </a:lnTo>
                <a:lnTo>
                  <a:pt x="250" y="1874"/>
                </a:lnTo>
                <a:cubicBezTo>
                  <a:pt x="36" y="2126"/>
                  <a:pt x="260" y="2441"/>
                  <a:pt x="516" y="2441"/>
                </a:cubicBezTo>
                <a:cubicBezTo>
                  <a:pt x="596" y="2441"/>
                  <a:pt x="680" y="2410"/>
                  <a:pt x="754" y="2336"/>
                </a:cubicBezTo>
                <a:lnTo>
                  <a:pt x="1555" y="1463"/>
                </a:lnTo>
                <a:cubicBezTo>
                  <a:pt x="1613" y="1405"/>
                  <a:pt x="1641" y="1326"/>
                  <a:pt x="1649" y="1246"/>
                </a:cubicBezTo>
                <a:cubicBezTo>
                  <a:pt x="1649" y="1239"/>
                  <a:pt x="1649" y="1239"/>
                  <a:pt x="1649" y="1232"/>
                </a:cubicBezTo>
                <a:cubicBezTo>
                  <a:pt x="1649" y="1225"/>
                  <a:pt x="1649" y="1225"/>
                  <a:pt x="1649" y="1218"/>
                </a:cubicBezTo>
                <a:cubicBezTo>
                  <a:pt x="1641" y="1138"/>
                  <a:pt x="1613" y="1059"/>
                  <a:pt x="1555" y="1001"/>
                </a:cubicBezTo>
                <a:lnTo>
                  <a:pt x="754" y="129"/>
                </a:lnTo>
                <a:cubicBezTo>
                  <a:pt x="679" y="38"/>
                  <a:pt x="588" y="1"/>
                  <a:pt x="501"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3340" name="Google Shape;3340;p59"/>
          <p:cNvGrpSpPr/>
          <p:nvPr/>
        </p:nvGrpSpPr>
        <p:grpSpPr>
          <a:xfrm>
            <a:off x="7476059" y="3459808"/>
            <a:ext cx="112768" cy="106853"/>
            <a:chOff x="4768575" y="2253950"/>
            <a:chExt cx="46300" cy="43875"/>
          </a:xfrm>
        </p:grpSpPr>
        <p:sp>
          <p:nvSpPr>
            <p:cNvPr id="3341" name="Google Shape;3341;p59"/>
            <p:cNvSpPr/>
            <p:nvPr/>
          </p:nvSpPr>
          <p:spPr>
            <a:xfrm>
              <a:off x="4785700" y="2253950"/>
              <a:ext cx="29175" cy="43875"/>
            </a:xfrm>
            <a:custGeom>
              <a:avLst/>
              <a:gdLst/>
              <a:ahLst/>
              <a:cxnLst/>
              <a:rect l="l" t="t" r="r" b="b"/>
              <a:pathLst>
                <a:path w="1167" h="1755" extrusionOk="0">
                  <a:moveTo>
                    <a:pt x="262" y="1"/>
                  </a:moveTo>
                  <a:cubicBezTo>
                    <a:pt x="150" y="1"/>
                    <a:pt x="49" y="149"/>
                    <a:pt x="164" y="247"/>
                  </a:cubicBezTo>
                  <a:lnTo>
                    <a:pt x="770" y="853"/>
                  </a:lnTo>
                  <a:lnTo>
                    <a:pt x="106" y="1517"/>
                  </a:lnTo>
                  <a:cubicBezTo>
                    <a:pt x="1" y="1616"/>
                    <a:pt x="95" y="1754"/>
                    <a:pt x="204" y="1754"/>
                  </a:cubicBezTo>
                  <a:cubicBezTo>
                    <a:pt x="236" y="1754"/>
                    <a:pt x="271" y="1742"/>
                    <a:pt x="301" y="1711"/>
                  </a:cubicBezTo>
                  <a:lnTo>
                    <a:pt x="1166" y="853"/>
                  </a:lnTo>
                  <a:lnTo>
                    <a:pt x="366" y="52"/>
                  </a:lnTo>
                  <a:cubicBezTo>
                    <a:pt x="334" y="16"/>
                    <a:pt x="297" y="1"/>
                    <a:pt x="26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42" name="Google Shape;3342;p59"/>
            <p:cNvSpPr/>
            <p:nvPr/>
          </p:nvSpPr>
          <p:spPr>
            <a:xfrm>
              <a:off x="4768575" y="2253950"/>
              <a:ext cx="29175" cy="43875"/>
            </a:xfrm>
            <a:custGeom>
              <a:avLst/>
              <a:gdLst/>
              <a:ahLst/>
              <a:cxnLst/>
              <a:rect l="l" t="t" r="r" b="b"/>
              <a:pathLst>
                <a:path w="1167" h="1755" extrusionOk="0">
                  <a:moveTo>
                    <a:pt x="261" y="1"/>
                  </a:moveTo>
                  <a:cubicBezTo>
                    <a:pt x="150" y="1"/>
                    <a:pt x="50" y="149"/>
                    <a:pt x="171" y="247"/>
                  </a:cubicBezTo>
                  <a:lnTo>
                    <a:pt x="769" y="853"/>
                  </a:lnTo>
                  <a:lnTo>
                    <a:pt x="106" y="1517"/>
                  </a:lnTo>
                  <a:cubicBezTo>
                    <a:pt x="1" y="1616"/>
                    <a:pt x="95" y="1754"/>
                    <a:pt x="203" y="1754"/>
                  </a:cubicBezTo>
                  <a:cubicBezTo>
                    <a:pt x="236" y="1754"/>
                    <a:pt x="270" y="1742"/>
                    <a:pt x="301" y="1711"/>
                  </a:cubicBezTo>
                  <a:lnTo>
                    <a:pt x="1166" y="853"/>
                  </a:lnTo>
                  <a:lnTo>
                    <a:pt x="365" y="52"/>
                  </a:lnTo>
                  <a:cubicBezTo>
                    <a:pt x="334" y="16"/>
                    <a:pt x="297" y="1"/>
                    <a:pt x="261"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43" name="Google Shape;3343;p59"/>
          <p:cNvGrpSpPr/>
          <p:nvPr/>
        </p:nvGrpSpPr>
        <p:grpSpPr>
          <a:xfrm>
            <a:off x="7775683" y="3948834"/>
            <a:ext cx="118187" cy="146246"/>
            <a:chOff x="4960900" y="2433225"/>
            <a:chExt cx="48525" cy="60050"/>
          </a:xfrm>
        </p:grpSpPr>
        <p:sp>
          <p:nvSpPr>
            <p:cNvPr id="3344" name="Google Shape;3344;p59"/>
            <p:cNvSpPr/>
            <p:nvPr/>
          </p:nvSpPr>
          <p:spPr>
            <a:xfrm>
              <a:off x="4974225" y="2433225"/>
              <a:ext cx="35200" cy="60050"/>
            </a:xfrm>
            <a:custGeom>
              <a:avLst/>
              <a:gdLst/>
              <a:ahLst/>
              <a:cxnLst/>
              <a:rect l="l" t="t" r="r" b="b"/>
              <a:pathLst>
                <a:path w="1408" h="2402" extrusionOk="0">
                  <a:moveTo>
                    <a:pt x="102" y="0"/>
                  </a:moveTo>
                  <a:lnTo>
                    <a:pt x="95" y="7"/>
                  </a:lnTo>
                  <a:lnTo>
                    <a:pt x="1112" y="1154"/>
                  </a:lnTo>
                  <a:lnTo>
                    <a:pt x="1" y="2402"/>
                  </a:lnTo>
                  <a:lnTo>
                    <a:pt x="297" y="2402"/>
                  </a:lnTo>
                  <a:lnTo>
                    <a:pt x="1407" y="1154"/>
                  </a:lnTo>
                  <a:lnTo>
                    <a:pt x="383"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45" name="Google Shape;3345;p59"/>
            <p:cNvSpPr/>
            <p:nvPr/>
          </p:nvSpPr>
          <p:spPr>
            <a:xfrm>
              <a:off x="4960900" y="2433225"/>
              <a:ext cx="35175" cy="60050"/>
            </a:xfrm>
            <a:custGeom>
              <a:avLst/>
              <a:gdLst/>
              <a:ahLst/>
              <a:cxnLst/>
              <a:rect l="l" t="t" r="r" b="b"/>
              <a:pathLst>
                <a:path w="1407" h="2402" extrusionOk="0">
                  <a:moveTo>
                    <a:pt x="108" y="0"/>
                  </a:moveTo>
                  <a:lnTo>
                    <a:pt x="94" y="7"/>
                  </a:lnTo>
                  <a:lnTo>
                    <a:pt x="1111" y="1154"/>
                  </a:lnTo>
                  <a:lnTo>
                    <a:pt x="0" y="2402"/>
                  </a:lnTo>
                  <a:lnTo>
                    <a:pt x="296" y="2402"/>
                  </a:lnTo>
                  <a:lnTo>
                    <a:pt x="1407" y="1154"/>
                  </a:lnTo>
                  <a:lnTo>
                    <a:pt x="390" y="0"/>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46" name="Google Shape;3346;p59"/>
          <p:cNvGrpSpPr/>
          <p:nvPr/>
        </p:nvGrpSpPr>
        <p:grpSpPr>
          <a:xfrm>
            <a:off x="7464248" y="4212895"/>
            <a:ext cx="136394" cy="143810"/>
            <a:chOff x="4854075" y="2527625"/>
            <a:chExt cx="56000" cy="59050"/>
          </a:xfrm>
        </p:grpSpPr>
        <p:sp>
          <p:nvSpPr>
            <p:cNvPr id="3347" name="Google Shape;3347;p59"/>
            <p:cNvSpPr/>
            <p:nvPr/>
          </p:nvSpPr>
          <p:spPr>
            <a:xfrm>
              <a:off x="4872325" y="2527625"/>
              <a:ext cx="37750" cy="59050"/>
            </a:xfrm>
            <a:custGeom>
              <a:avLst/>
              <a:gdLst/>
              <a:ahLst/>
              <a:cxnLst/>
              <a:rect l="l" t="t" r="r" b="b"/>
              <a:pathLst>
                <a:path w="1510" h="2362" extrusionOk="0">
                  <a:moveTo>
                    <a:pt x="305" y="1"/>
                  </a:moveTo>
                  <a:cubicBezTo>
                    <a:pt x="141" y="1"/>
                    <a:pt x="1" y="210"/>
                    <a:pt x="146" y="371"/>
                  </a:cubicBezTo>
                  <a:lnTo>
                    <a:pt x="961" y="1179"/>
                  </a:lnTo>
                  <a:lnTo>
                    <a:pt x="146" y="1994"/>
                  </a:lnTo>
                  <a:cubicBezTo>
                    <a:pt x="0" y="2151"/>
                    <a:pt x="143" y="2361"/>
                    <a:pt x="308" y="2361"/>
                  </a:cubicBezTo>
                  <a:cubicBezTo>
                    <a:pt x="355" y="2361"/>
                    <a:pt x="404" y="2344"/>
                    <a:pt x="449" y="2304"/>
                  </a:cubicBezTo>
                  <a:lnTo>
                    <a:pt x="1423" y="1338"/>
                  </a:lnTo>
                  <a:cubicBezTo>
                    <a:pt x="1509" y="1244"/>
                    <a:pt x="1509" y="1107"/>
                    <a:pt x="1423" y="1013"/>
                  </a:cubicBezTo>
                  <a:lnTo>
                    <a:pt x="1423" y="1020"/>
                  </a:lnTo>
                  <a:lnTo>
                    <a:pt x="449" y="61"/>
                  </a:lnTo>
                  <a:cubicBezTo>
                    <a:pt x="403" y="19"/>
                    <a:pt x="353" y="1"/>
                    <a:pt x="305"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48" name="Google Shape;3348;p59"/>
            <p:cNvSpPr/>
            <p:nvPr/>
          </p:nvSpPr>
          <p:spPr>
            <a:xfrm>
              <a:off x="4854075" y="2539100"/>
              <a:ext cx="26075" cy="35875"/>
            </a:xfrm>
            <a:custGeom>
              <a:avLst/>
              <a:gdLst/>
              <a:ahLst/>
              <a:cxnLst/>
              <a:rect l="l" t="t" r="r" b="b"/>
              <a:pathLst>
                <a:path w="1043" h="1435" extrusionOk="0">
                  <a:moveTo>
                    <a:pt x="326" y="1"/>
                  </a:moveTo>
                  <a:cubicBezTo>
                    <a:pt x="152" y="1"/>
                    <a:pt x="1" y="234"/>
                    <a:pt x="177" y="388"/>
                  </a:cubicBezTo>
                  <a:lnTo>
                    <a:pt x="516" y="720"/>
                  </a:lnTo>
                  <a:lnTo>
                    <a:pt x="177" y="1059"/>
                  </a:lnTo>
                  <a:cubicBezTo>
                    <a:pt x="21" y="1215"/>
                    <a:pt x="165" y="1435"/>
                    <a:pt x="336" y="1435"/>
                  </a:cubicBezTo>
                  <a:cubicBezTo>
                    <a:pt x="386" y="1435"/>
                    <a:pt x="439" y="1415"/>
                    <a:pt x="487" y="1369"/>
                  </a:cubicBezTo>
                  <a:lnTo>
                    <a:pt x="977" y="886"/>
                  </a:lnTo>
                  <a:cubicBezTo>
                    <a:pt x="1020" y="843"/>
                    <a:pt x="1042" y="785"/>
                    <a:pt x="1042" y="720"/>
                  </a:cubicBezTo>
                  <a:cubicBezTo>
                    <a:pt x="1042" y="662"/>
                    <a:pt x="1013" y="605"/>
                    <a:pt x="977" y="561"/>
                  </a:cubicBezTo>
                  <a:lnTo>
                    <a:pt x="487" y="78"/>
                  </a:lnTo>
                  <a:cubicBezTo>
                    <a:pt x="437" y="23"/>
                    <a:pt x="380" y="1"/>
                    <a:pt x="326" y="1"/>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3349" name="Google Shape;3349;p59"/>
          <p:cNvSpPr/>
          <p:nvPr/>
        </p:nvSpPr>
        <p:spPr>
          <a:xfrm>
            <a:off x="7479501" y="3955624"/>
            <a:ext cx="105888" cy="132668"/>
          </a:xfrm>
          <a:custGeom>
            <a:avLst/>
            <a:gdLst/>
            <a:ahLst/>
            <a:cxnLst/>
            <a:rect l="l" t="t" r="r" b="b"/>
            <a:pathLst>
              <a:path w="1739" h="2179" extrusionOk="0">
                <a:moveTo>
                  <a:pt x="1" y="1"/>
                </a:moveTo>
                <a:lnTo>
                  <a:pt x="1" y="2179"/>
                </a:lnTo>
                <a:lnTo>
                  <a:pt x="758" y="2179"/>
                </a:lnTo>
                <a:lnTo>
                  <a:pt x="1739" y="1090"/>
                </a:lnTo>
                <a:lnTo>
                  <a:pt x="758"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0" name="Google Shape;3350;p59"/>
          <p:cNvSpPr/>
          <p:nvPr/>
        </p:nvSpPr>
        <p:spPr>
          <a:xfrm>
            <a:off x="8058167" y="3195278"/>
            <a:ext cx="159897" cy="132668"/>
          </a:xfrm>
          <a:custGeom>
            <a:avLst/>
            <a:gdLst/>
            <a:ahLst/>
            <a:cxnLst/>
            <a:rect l="l" t="t" r="r" b="b"/>
            <a:pathLst>
              <a:path w="2626" h="2179" extrusionOk="0">
                <a:moveTo>
                  <a:pt x="0" y="1"/>
                </a:moveTo>
                <a:lnTo>
                  <a:pt x="887" y="1090"/>
                </a:lnTo>
                <a:lnTo>
                  <a:pt x="0" y="2179"/>
                </a:lnTo>
                <a:lnTo>
                  <a:pt x="1644" y="2179"/>
                </a:lnTo>
                <a:lnTo>
                  <a:pt x="2625" y="1090"/>
                </a:lnTo>
                <a:lnTo>
                  <a:pt x="1644"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51" name="Google Shape;3351;p59"/>
          <p:cNvSpPr/>
          <p:nvPr/>
        </p:nvSpPr>
        <p:spPr>
          <a:xfrm>
            <a:off x="7157430" y="3955624"/>
            <a:ext cx="135298" cy="132668"/>
          </a:xfrm>
          <a:custGeom>
            <a:avLst/>
            <a:gdLst/>
            <a:ahLst/>
            <a:cxnLst/>
            <a:rect l="l" t="t" r="r" b="b"/>
            <a:pathLst>
              <a:path w="2222" h="2179" extrusionOk="0">
                <a:moveTo>
                  <a:pt x="477" y="1"/>
                </a:moveTo>
                <a:lnTo>
                  <a:pt x="895" y="513"/>
                </a:lnTo>
                <a:lnTo>
                  <a:pt x="1" y="513"/>
                </a:lnTo>
                <a:lnTo>
                  <a:pt x="1" y="1659"/>
                </a:lnTo>
                <a:lnTo>
                  <a:pt x="895" y="1659"/>
                </a:lnTo>
                <a:lnTo>
                  <a:pt x="477" y="2179"/>
                </a:lnTo>
                <a:lnTo>
                  <a:pt x="1234" y="2179"/>
                </a:lnTo>
                <a:lnTo>
                  <a:pt x="2222" y="1090"/>
                </a:lnTo>
                <a:lnTo>
                  <a:pt x="1234"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3352" name="Google Shape;3352;p59"/>
          <p:cNvGrpSpPr/>
          <p:nvPr/>
        </p:nvGrpSpPr>
        <p:grpSpPr>
          <a:xfrm>
            <a:off x="8088458" y="3676640"/>
            <a:ext cx="99312" cy="160797"/>
            <a:chOff x="5059700" y="2334775"/>
            <a:chExt cx="40775" cy="66025"/>
          </a:xfrm>
        </p:grpSpPr>
        <p:sp>
          <p:nvSpPr>
            <p:cNvPr id="3353" name="Google Shape;3353;p59"/>
            <p:cNvSpPr/>
            <p:nvPr/>
          </p:nvSpPr>
          <p:spPr>
            <a:xfrm>
              <a:off x="5059700" y="2334775"/>
              <a:ext cx="12475" cy="10525"/>
            </a:xfrm>
            <a:custGeom>
              <a:avLst/>
              <a:gdLst/>
              <a:ahLst/>
              <a:cxnLst/>
              <a:rect l="l" t="t" r="r" b="b"/>
              <a:pathLst>
                <a:path w="499" h="421" extrusionOk="0">
                  <a:moveTo>
                    <a:pt x="282" y="0"/>
                  </a:moveTo>
                  <a:cubicBezTo>
                    <a:pt x="94" y="0"/>
                    <a:pt x="1" y="224"/>
                    <a:pt x="138" y="361"/>
                  </a:cubicBezTo>
                  <a:cubicBezTo>
                    <a:pt x="179" y="402"/>
                    <a:pt x="230" y="421"/>
                    <a:pt x="281" y="421"/>
                  </a:cubicBezTo>
                  <a:cubicBezTo>
                    <a:pt x="388" y="421"/>
                    <a:pt x="491" y="337"/>
                    <a:pt x="491" y="209"/>
                  </a:cubicBezTo>
                  <a:cubicBezTo>
                    <a:pt x="498" y="94"/>
                    <a:pt x="397" y="0"/>
                    <a:pt x="282"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54" name="Google Shape;3354;p59"/>
            <p:cNvSpPr/>
            <p:nvPr/>
          </p:nvSpPr>
          <p:spPr>
            <a:xfrm>
              <a:off x="5059700" y="2348650"/>
              <a:ext cx="12475" cy="10550"/>
            </a:xfrm>
            <a:custGeom>
              <a:avLst/>
              <a:gdLst/>
              <a:ahLst/>
              <a:cxnLst/>
              <a:rect l="l" t="t" r="r" b="b"/>
              <a:pathLst>
                <a:path w="499" h="422" extrusionOk="0">
                  <a:moveTo>
                    <a:pt x="282" y="1"/>
                  </a:moveTo>
                  <a:cubicBezTo>
                    <a:pt x="94" y="1"/>
                    <a:pt x="1" y="224"/>
                    <a:pt x="138" y="361"/>
                  </a:cubicBezTo>
                  <a:cubicBezTo>
                    <a:pt x="179" y="403"/>
                    <a:pt x="230" y="421"/>
                    <a:pt x="281" y="421"/>
                  </a:cubicBezTo>
                  <a:cubicBezTo>
                    <a:pt x="388" y="421"/>
                    <a:pt x="491" y="337"/>
                    <a:pt x="491" y="210"/>
                  </a:cubicBezTo>
                  <a:cubicBezTo>
                    <a:pt x="498" y="94"/>
                    <a:pt x="397" y="1"/>
                    <a:pt x="28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55" name="Google Shape;3355;p59"/>
            <p:cNvSpPr/>
            <p:nvPr/>
          </p:nvSpPr>
          <p:spPr>
            <a:xfrm>
              <a:off x="5059700" y="2362525"/>
              <a:ext cx="12475" cy="10550"/>
            </a:xfrm>
            <a:custGeom>
              <a:avLst/>
              <a:gdLst/>
              <a:ahLst/>
              <a:cxnLst/>
              <a:rect l="l" t="t" r="r" b="b"/>
              <a:pathLst>
                <a:path w="499" h="422" extrusionOk="0">
                  <a:moveTo>
                    <a:pt x="282" y="1"/>
                  </a:moveTo>
                  <a:cubicBezTo>
                    <a:pt x="94" y="1"/>
                    <a:pt x="1" y="224"/>
                    <a:pt x="138" y="361"/>
                  </a:cubicBezTo>
                  <a:cubicBezTo>
                    <a:pt x="179" y="403"/>
                    <a:pt x="230" y="422"/>
                    <a:pt x="281" y="422"/>
                  </a:cubicBezTo>
                  <a:cubicBezTo>
                    <a:pt x="388" y="422"/>
                    <a:pt x="491" y="338"/>
                    <a:pt x="491" y="210"/>
                  </a:cubicBezTo>
                  <a:cubicBezTo>
                    <a:pt x="498" y="95"/>
                    <a:pt x="397" y="1"/>
                    <a:pt x="28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56" name="Google Shape;3356;p59"/>
            <p:cNvSpPr/>
            <p:nvPr/>
          </p:nvSpPr>
          <p:spPr>
            <a:xfrm>
              <a:off x="5059700" y="2376400"/>
              <a:ext cx="12475" cy="10500"/>
            </a:xfrm>
            <a:custGeom>
              <a:avLst/>
              <a:gdLst/>
              <a:ahLst/>
              <a:cxnLst/>
              <a:rect l="l" t="t" r="r" b="b"/>
              <a:pathLst>
                <a:path w="499" h="420" extrusionOk="0">
                  <a:moveTo>
                    <a:pt x="294" y="1"/>
                  </a:moveTo>
                  <a:cubicBezTo>
                    <a:pt x="290" y="1"/>
                    <a:pt x="286" y="1"/>
                    <a:pt x="282" y="1"/>
                  </a:cubicBezTo>
                  <a:cubicBezTo>
                    <a:pt x="94" y="1"/>
                    <a:pt x="1" y="225"/>
                    <a:pt x="138" y="355"/>
                  </a:cubicBezTo>
                  <a:cubicBezTo>
                    <a:pt x="180" y="400"/>
                    <a:pt x="233" y="420"/>
                    <a:pt x="285" y="420"/>
                  </a:cubicBezTo>
                  <a:cubicBezTo>
                    <a:pt x="390" y="420"/>
                    <a:pt x="491" y="336"/>
                    <a:pt x="491" y="210"/>
                  </a:cubicBezTo>
                  <a:cubicBezTo>
                    <a:pt x="498" y="99"/>
                    <a:pt x="404" y="1"/>
                    <a:pt x="29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57" name="Google Shape;3357;p59"/>
            <p:cNvSpPr/>
            <p:nvPr/>
          </p:nvSpPr>
          <p:spPr>
            <a:xfrm>
              <a:off x="5059700" y="2390125"/>
              <a:ext cx="12475" cy="10675"/>
            </a:xfrm>
            <a:custGeom>
              <a:avLst/>
              <a:gdLst/>
              <a:ahLst/>
              <a:cxnLst/>
              <a:rect l="l" t="t" r="r" b="b"/>
              <a:pathLst>
                <a:path w="499" h="427" extrusionOk="0">
                  <a:moveTo>
                    <a:pt x="282" y="0"/>
                  </a:moveTo>
                  <a:cubicBezTo>
                    <a:pt x="94" y="0"/>
                    <a:pt x="1" y="231"/>
                    <a:pt x="138" y="361"/>
                  </a:cubicBezTo>
                  <a:cubicBezTo>
                    <a:pt x="180" y="406"/>
                    <a:pt x="233" y="426"/>
                    <a:pt x="285" y="426"/>
                  </a:cubicBezTo>
                  <a:cubicBezTo>
                    <a:pt x="390" y="426"/>
                    <a:pt x="491" y="343"/>
                    <a:pt x="491" y="217"/>
                  </a:cubicBezTo>
                  <a:cubicBezTo>
                    <a:pt x="498" y="94"/>
                    <a:pt x="397" y="0"/>
                    <a:pt x="282"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58" name="Google Shape;3358;p59"/>
            <p:cNvSpPr/>
            <p:nvPr/>
          </p:nvSpPr>
          <p:spPr>
            <a:xfrm>
              <a:off x="5073950" y="2348650"/>
              <a:ext cx="12275" cy="10550"/>
            </a:xfrm>
            <a:custGeom>
              <a:avLst/>
              <a:gdLst/>
              <a:ahLst/>
              <a:cxnLst/>
              <a:rect l="l" t="t" r="r" b="b"/>
              <a:pathLst>
                <a:path w="491" h="422" extrusionOk="0">
                  <a:moveTo>
                    <a:pt x="282" y="1"/>
                  </a:moveTo>
                  <a:cubicBezTo>
                    <a:pt x="94" y="1"/>
                    <a:pt x="0" y="224"/>
                    <a:pt x="130" y="361"/>
                  </a:cubicBezTo>
                  <a:cubicBezTo>
                    <a:pt x="174" y="403"/>
                    <a:pt x="227" y="421"/>
                    <a:pt x="278" y="421"/>
                  </a:cubicBezTo>
                  <a:cubicBezTo>
                    <a:pt x="387" y="421"/>
                    <a:pt x="491" y="337"/>
                    <a:pt x="491" y="210"/>
                  </a:cubicBezTo>
                  <a:cubicBezTo>
                    <a:pt x="491" y="94"/>
                    <a:pt x="397" y="1"/>
                    <a:pt x="28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59" name="Google Shape;3359;p59"/>
            <p:cNvSpPr/>
            <p:nvPr/>
          </p:nvSpPr>
          <p:spPr>
            <a:xfrm>
              <a:off x="5073950" y="2362525"/>
              <a:ext cx="12275" cy="10550"/>
            </a:xfrm>
            <a:custGeom>
              <a:avLst/>
              <a:gdLst/>
              <a:ahLst/>
              <a:cxnLst/>
              <a:rect l="l" t="t" r="r" b="b"/>
              <a:pathLst>
                <a:path w="491" h="422" extrusionOk="0">
                  <a:moveTo>
                    <a:pt x="282" y="1"/>
                  </a:moveTo>
                  <a:cubicBezTo>
                    <a:pt x="94" y="1"/>
                    <a:pt x="0" y="224"/>
                    <a:pt x="130" y="361"/>
                  </a:cubicBezTo>
                  <a:cubicBezTo>
                    <a:pt x="174" y="403"/>
                    <a:pt x="227" y="422"/>
                    <a:pt x="278" y="422"/>
                  </a:cubicBezTo>
                  <a:cubicBezTo>
                    <a:pt x="387" y="422"/>
                    <a:pt x="491" y="338"/>
                    <a:pt x="491" y="210"/>
                  </a:cubicBezTo>
                  <a:cubicBezTo>
                    <a:pt x="491" y="95"/>
                    <a:pt x="397" y="1"/>
                    <a:pt x="28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60" name="Google Shape;3360;p59"/>
            <p:cNvSpPr/>
            <p:nvPr/>
          </p:nvSpPr>
          <p:spPr>
            <a:xfrm>
              <a:off x="5074000" y="2376400"/>
              <a:ext cx="12225" cy="10500"/>
            </a:xfrm>
            <a:custGeom>
              <a:avLst/>
              <a:gdLst/>
              <a:ahLst/>
              <a:cxnLst/>
              <a:rect l="l" t="t" r="r" b="b"/>
              <a:pathLst>
                <a:path w="489" h="420" extrusionOk="0">
                  <a:moveTo>
                    <a:pt x="291" y="1"/>
                  </a:moveTo>
                  <a:cubicBezTo>
                    <a:pt x="287" y="1"/>
                    <a:pt x="284" y="1"/>
                    <a:pt x="280" y="1"/>
                  </a:cubicBezTo>
                  <a:cubicBezTo>
                    <a:pt x="277" y="1"/>
                    <a:pt x="274" y="1"/>
                    <a:pt x="271" y="1"/>
                  </a:cubicBezTo>
                  <a:cubicBezTo>
                    <a:pt x="89" y="1"/>
                    <a:pt x="0" y="227"/>
                    <a:pt x="128" y="355"/>
                  </a:cubicBezTo>
                  <a:cubicBezTo>
                    <a:pt x="173" y="400"/>
                    <a:pt x="228" y="420"/>
                    <a:pt x="281" y="420"/>
                  </a:cubicBezTo>
                  <a:cubicBezTo>
                    <a:pt x="388" y="420"/>
                    <a:pt x="489" y="336"/>
                    <a:pt x="489" y="210"/>
                  </a:cubicBezTo>
                  <a:cubicBezTo>
                    <a:pt x="489" y="99"/>
                    <a:pt x="401" y="1"/>
                    <a:pt x="29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61" name="Google Shape;3361;p59"/>
            <p:cNvSpPr/>
            <p:nvPr/>
          </p:nvSpPr>
          <p:spPr>
            <a:xfrm>
              <a:off x="5088000" y="2362525"/>
              <a:ext cx="12475" cy="10550"/>
            </a:xfrm>
            <a:custGeom>
              <a:avLst/>
              <a:gdLst/>
              <a:ahLst/>
              <a:cxnLst/>
              <a:rect l="l" t="t" r="r" b="b"/>
              <a:pathLst>
                <a:path w="499" h="422" extrusionOk="0">
                  <a:moveTo>
                    <a:pt x="289" y="1"/>
                  </a:moveTo>
                  <a:cubicBezTo>
                    <a:pt x="102" y="1"/>
                    <a:pt x="1" y="224"/>
                    <a:pt x="138" y="361"/>
                  </a:cubicBezTo>
                  <a:cubicBezTo>
                    <a:pt x="180" y="403"/>
                    <a:pt x="231" y="422"/>
                    <a:pt x="283" y="422"/>
                  </a:cubicBezTo>
                  <a:cubicBezTo>
                    <a:pt x="392" y="422"/>
                    <a:pt x="499" y="338"/>
                    <a:pt x="499" y="210"/>
                  </a:cubicBezTo>
                  <a:cubicBezTo>
                    <a:pt x="499" y="95"/>
                    <a:pt x="405" y="1"/>
                    <a:pt x="289"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62" name="Google Shape;3362;p59"/>
          <p:cNvGrpSpPr/>
          <p:nvPr/>
        </p:nvGrpSpPr>
        <p:grpSpPr>
          <a:xfrm>
            <a:off x="8045622" y="3941771"/>
            <a:ext cx="184984" cy="160371"/>
            <a:chOff x="5037700" y="2430325"/>
            <a:chExt cx="75950" cy="65850"/>
          </a:xfrm>
        </p:grpSpPr>
        <p:sp>
          <p:nvSpPr>
            <p:cNvPr id="3363" name="Google Shape;3363;p59"/>
            <p:cNvSpPr/>
            <p:nvPr/>
          </p:nvSpPr>
          <p:spPr>
            <a:xfrm>
              <a:off x="5059700" y="2430325"/>
              <a:ext cx="53950" cy="65850"/>
            </a:xfrm>
            <a:custGeom>
              <a:avLst/>
              <a:gdLst/>
              <a:ahLst/>
              <a:cxnLst/>
              <a:rect l="l" t="t" r="r" b="b"/>
              <a:pathLst>
                <a:path w="2158" h="2634" extrusionOk="0">
                  <a:moveTo>
                    <a:pt x="1" y="1"/>
                  </a:moveTo>
                  <a:lnTo>
                    <a:pt x="866" y="1321"/>
                  </a:lnTo>
                  <a:lnTo>
                    <a:pt x="1" y="2633"/>
                  </a:lnTo>
                  <a:lnTo>
                    <a:pt x="1292" y="2633"/>
                  </a:lnTo>
                  <a:lnTo>
                    <a:pt x="2157" y="1321"/>
                  </a:lnTo>
                  <a:lnTo>
                    <a:pt x="1292"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364" name="Google Shape;3364;p59"/>
            <p:cNvSpPr/>
            <p:nvPr/>
          </p:nvSpPr>
          <p:spPr>
            <a:xfrm>
              <a:off x="5037700" y="2430325"/>
              <a:ext cx="34100" cy="65850"/>
            </a:xfrm>
            <a:custGeom>
              <a:avLst/>
              <a:gdLst/>
              <a:ahLst/>
              <a:cxnLst/>
              <a:rect l="l" t="t" r="r" b="b"/>
              <a:pathLst>
                <a:path w="1364" h="2634" extrusionOk="0">
                  <a:moveTo>
                    <a:pt x="1" y="1"/>
                  </a:moveTo>
                  <a:lnTo>
                    <a:pt x="866" y="1321"/>
                  </a:lnTo>
                  <a:lnTo>
                    <a:pt x="1" y="2633"/>
                  </a:lnTo>
                  <a:lnTo>
                    <a:pt x="498" y="2633"/>
                  </a:lnTo>
                  <a:lnTo>
                    <a:pt x="1364" y="1321"/>
                  </a:lnTo>
                  <a:lnTo>
                    <a:pt x="498" y="1"/>
                  </a:ln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3365" name="Google Shape;3365;p59"/>
          <p:cNvGrpSpPr/>
          <p:nvPr/>
        </p:nvGrpSpPr>
        <p:grpSpPr>
          <a:xfrm>
            <a:off x="7465128" y="3708224"/>
            <a:ext cx="173014" cy="97629"/>
            <a:chOff x="4756975" y="2341800"/>
            <a:chExt cx="91975" cy="51925"/>
          </a:xfrm>
        </p:grpSpPr>
        <p:sp>
          <p:nvSpPr>
            <p:cNvPr id="3366" name="Google Shape;3366;p59"/>
            <p:cNvSpPr/>
            <p:nvPr/>
          </p:nvSpPr>
          <p:spPr>
            <a:xfrm>
              <a:off x="4756975" y="2341800"/>
              <a:ext cx="10650" cy="9150"/>
            </a:xfrm>
            <a:custGeom>
              <a:avLst/>
              <a:gdLst/>
              <a:ahLst/>
              <a:cxnLst/>
              <a:rect l="l" t="t" r="r" b="b"/>
              <a:pathLst>
                <a:path w="426" h="366" extrusionOk="0">
                  <a:moveTo>
                    <a:pt x="245" y="0"/>
                  </a:moveTo>
                  <a:cubicBezTo>
                    <a:pt x="79" y="0"/>
                    <a:pt x="0" y="195"/>
                    <a:pt x="115" y="311"/>
                  </a:cubicBezTo>
                  <a:cubicBezTo>
                    <a:pt x="153" y="348"/>
                    <a:pt x="199" y="365"/>
                    <a:pt x="244" y="365"/>
                  </a:cubicBezTo>
                  <a:cubicBezTo>
                    <a:pt x="337" y="365"/>
                    <a:pt x="426" y="293"/>
                    <a:pt x="426" y="181"/>
                  </a:cubicBezTo>
                  <a:cubicBezTo>
                    <a:pt x="426" y="80"/>
                    <a:pt x="346" y="0"/>
                    <a:pt x="24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67" name="Google Shape;3367;p59"/>
            <p:cNvSpPr/>
            <p:nvPr/>
          </p:nvSpPr>
          <p:spPr>
            <a:xfrm>
              <a:off x="4777350" y="2341800"/>
              <a:ext cx="10650" cy="9150"/>
            </a:xfrm>
            <a:custGeom>
              <a:avLst/>
              <a:gdLst/>
              <a:ahLst/>
              <a:cxnLst/>
              <a:rect l="l" t="t" r="r" b="b"/>
              <a:pathLst>
                <a:path w="426" h="366" extrusionOk="0">
                  <a:moveTo>
                    <a:pt x="245" y="0"/>
                  </a:moveTo>
                  <a:cubicBezTo>
                    <a:pt x="79" y="0"/>
                    <a:pt x="0" y="195"/>
                    <a:pt x="115" y="311"/>
                  </a:cubicBezTo>
                  <a:cubicBezTo>
                    <a:pt x="153" y="348"/>
                    <a:pt x="199" y="365"/>
                    <a:pt x="244" y="365"/>
                  </a:cubicBezTo>
                  <a:cubicBezTo>
                    <a:pt x="337" y="365"/>
                    <a:pt x="426" y="293"/>
                    <a:pt x="426" y="181"/>
                  </a:cubicBezTo>
                  <a:cubicBezTo>
                    <a:pt x="426" y="80"/>
                    <a:pt x="339" y="0"/>
                    <a:pt x="24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68" name="Google Shape;3368;p59"/>
            <p:cNvSpPr/>
            <p:nvPr/>
          </p:nvSpPr>
          <p:spPr>
            <a:xfrm>
              <a:off x="4797725" y="2341800"/>
              <a:ext cx="10475" cy="9150"/>
            </a:xfrm>
            <a:custGeom>
              <a:avLst/>
              <a:gdLst/>
              <a:ahLst/>
              <a:cxnLst/>
              <a:rect l="l" t="t" r="r" b="b"/>
              <a:pathLst>
                <a:path w="419" h="366" extrusionOk="0">
                  <a:moveTo>
                    <a:pt x="238" y="0"/>
                  </a:moveTo>
                  <a:cubicBezTo>
                    <a:pt x="79" y="0"/>
                    <a:pt x="0" y="195"/>
                    <a:pt x="115" y="311"/>
                  </a:cubicBezTo>
                  <a:cubicBezTo>
                    <a:pt x="151" y="348"/>
                    <a:pt x="195" y="365"/>
                    <a:pt x="239" y="365"/>
                  </a:cubicBezTo>
                  <a:cubicBezTo>
                    <a:pt x="330" y="365"/>
                    <a:pt x="418" y="293"/>
                    <a:pt x="418" y="181"/>
                  </a:cubicBezTo>
                  <a:cubicBezTo>
                    <a:pt x="418" y="80"/>
                    <a:pt x="339" y="0"/>
                    <a:pt x="23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69" name="Google Shape;3369;p59"/>
            <p:cNvSpPr/>
            <p:nvPr/>
          </p:nvSpPr>
          <p:spPr>
            <a:xfrm>
              <a:off x="4818100" y="2341800"/>
              <a:ext cx="10475" cy="9150"/>
            </a:xfrm>
            <a:custGeom>
              <a:avLst/>
              <a:gdLst/>
              <a:ahLst/>
              <a:cxnLst/>
              <a:rect l="l" t="t" r="r" b="b"/>
              <a:pathLst>
                <a:path w="419" h="366" extrusionOk="0">
                  <a:moveTo>
                    <a:pt x="238" y="0"/>
                  </a:moveTo>
                  <a:cubicBezTo>
                    <a:pt x="79" y="0"/>
                    <a:pt x="0" y="195"/>
                    <a:pt x="115" y="311"/>
                  </a:cubicBezTo>
                  <a:cubicBezTo>
                    <a:pt x="151" y="348"/>
                    <a:pt x="195" y="365"/>
                    <a:pt x="239" y="365"/>
                  </a:cubicBezTo>
                  <a:cubicBezTo>
                    <a:pt x="330" y="365"/>
                    <a:pt x="418" y="293"/>
                    <a:pt x="418" y="181"/>
                  </a:cubicBezTo>
                  <a:cubicBezTo>
                    <a:pt x="418" y="80"/>
                    <a:pt x="339" y="0"/>
                    <a:pt x="23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0" name="Google Shape;3370;p59"/>
            <p:cNvSpPr/>
            <p:nvPr/>
          </p:nvSpPr>
          <p:spPr>
            <a:xfrm>
              <a:off x="4768675" y="2352625"/>
              <a:ext cx="8875" cy="9025"/>
            </a:xfrm>
            <a:custGeom>
              <a:avLst/>
              <a:gdLst/>
              <a:ahLst/>
              <a:cxnLst/>
              <a:rect l="l" t="t" r="r" b="b"/>
              <a:pathLst>
                <a:path w="355" h="361" extrusionOk="0">
                  <a:moveTo>
                    <a:pt x="174" y="0"/>
                  </a:moveTo>
                  <a:cubicBezTo>
                    <a:pt x="80" y="0"/>
                    <a:pt x="1" y="87"/>
                    <a:pt x="1" y="181"/>
                  </a:cubicBezTo>
                  <a:cubicBezTo>
                    <a:pt x="1" y="281"/>
                    <a:pt x="80" y="361"/>
                    <a:pt x="174" y="361"/>
                  </a:cubicBezTo>
                  <a:cubicBezTo>
                    <a:pt x="275" y="361"/>
                    <a:pt x="354" y="281"/>
                    <a:pt x="354" y="181"/>
                  </a:cubicBezTo>
                  <a:cubicBezTo>
                    <a:pt x="354" y="87"/>
                    <a:pt x="275" y="0"/>
                    <a:pt x="174"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1" name="Google Shape;3371;p59"/>
            <p:cNvSpPr/>
            <p:nvPr/>
          </p:nvSpPr>
          <p:spPr>
            <a:xfrm>
              <a:off x="4787425" y="2352625"/>
              <a:ext cx="10500" cy="9125"/>
            </a:xfrm>
            <a:custGeom>
              <a:avLst/>
              <a:gdLst/>
              <a:ahLst/>
              <a:cxnLst/>
              <a:rect l="l" t="t" r="r" b="b"/>
              <a:pathLst>
                <a:path w="420" h="365" extrusionOk="0">
                  <a:moveTo>
                    <a:pt x="239" y="0"/>
                  </a:moveTo>
                  <a:cubicBezTo>
                    <a:pt x="80" y="0"/>
                    <a:pt x="1" y="195"/>
                    <a:pt x="116" y="310"/>
                  </a:cubicBezTo>
                  <a:cubicBezTo>
                    <a:pt x="152" y="348"/>
                    <a:pt x="196" y="365"/>
                    <a:pt x="240" y="365"/>
                  </a:cubicBezTo>
                  <a:cubicBezTo>
                    <a:pt x="331" y="365"/>
                    <a:pt x="419" y="292"/>
                    <a:pt x="419" y="181"/>
                  </a:cubicBezTo>
                  <a:cubicBezTo>
                    <a:pt x="419" y="87"/>
                    <a:pt x="340" y="0"/>
                    <a:pt x="239"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2" name="Google Shape;3372;p59"/>
            <p:cNvSpPr/>
            <p:nvPr/>
          </p:nvSpPr>
          <p:spPr>
            <a:xfrm>
              <a:off x="4809250" y="2352625"/>
              <a:ext cx="9050" cy="9025"/>
            </a:xfrm>
            <a:custGeom>
              <a:avLst/>
              <a:gdLst/>
              <a:ahLst/>
              <a:cxnLst/>
              <a:rect l="l" t="t" r="r" b="b"/>
              <a:pathLst>
                <a:path w="362" h="361" extrusionOk="0">
                  <a:moveTo>
                    <a:pt x="181" y="0"/>
                  </a:moveTo>
                  <a:cubicBezTo>
                    <a:pt x="80" y="0"/>
                    <a:pt x="1" y="87"/>
                    <a:pt x="1" y="181"/>
                  </a:cubicBezTo>
                  <a:cubicBezTo>
                    <a:pt x="1" y="281"/>
                    <a:pt x="80" y="361"/>
                    <a:pt x="181" y="361"/>
                  </a:cubicBezTo>
                  <a:cubicBezTo>
                    <a:pt x="282" y="361"/>
                    <a:pt x="361" y="281"/>
                    <a:pt x="361" y="181"/>
                  </a:cubicBezTo>
                  <a:cubicBezTo>
                    <a:pt x="361" y="87"/>
                    <a:pt x="282" y="0"/>
                    <a:pt x="18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3" name="Google Shape;3373;p59"/>
            <p:cNvSpPr/>
            <p:nvPr/>
          </p:nvSpPr>
          <p:spPr>
            <a:xfrm>
              <a:off x="4829625" y="2352625"/>
              <a:ext cx="9050" cy="9025"/>
            </a:xfrm>
            <a:custGeom>
              <a:avLst/>
              <a:gdLst/>
              <a:ahLst/>
              <a:cxnLst/>
              <a:rect l="l" t="t" r="r" b="b"/>
              <a:pathLst>
                <a:path w="362" h="361" extrusionOk="0">
                  <a:moveTo>
                    <a:pt x="181" y="0"/>
                  </a:moveTo>
                  <a:cubicBezTo>
                    <a:pt x="80" y="0"/>
                    <a:pt x="1" y="87"/>
                    <a:pt x="1" y="181"/>
                  </a:cubicBezTo>
                  <a:cubicBezTo>
                    <a:pt x="1" y="281"/>
                    <a:pt x="80" y="361"/>
                    <a:pt x="181" y="361"/>
                  </a:cubicBezTo>
                  <a:cubicBezTo>
                    <a:pt x="282" y="361"/>
                    <a:pt x="361" y="281"/>
                    <a:pt x="361" y="181"/>
                  </a:cubicBezTo>
                  <a:cubicBezTo>
                    <a:pt x="361" y="87"/>
                    <a:pt x="282" y="0"/>
                    <a:pt x="18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4" name="Google Shape;3374;p59"/>
            <p:cNvSpPr/>
            <p:nvPr/>
          </p:nvSpPr>
          <p:spPr>
            <a:xfrm>
              <a:off x="4777350" y="2363250"/>
              <a:ext cx="10650" cy="9025"/>
            </a:xfrm>
            <a:custGeom>
              <a:avLst/>
              <a:gdLst/>
              <a:ahLst/>
              <a:cxnLst/>
              <a:rect l="l" t="t" r="r" b="b"/>
              <a:pathLst>
                <a:path w="426" h="361" extrusionOk="0">
                  <a:moveTo>
                    <a:pt x="245" y="1"/>
                  </a:moveTo>
                  <a:cubicBezTo>
                    <a:pt x="79" y="1"/>
                    <a:pt x="0" y="195"/>
                    <a:pt x="115" y="311"/>
                  </a:cubicBezTo>
                  <a:cubicBezTo>
                    <a:pt x="152" y="345"/>
                    <a:pt x="197" y="361"/>
                    <a:pt x="241" y="361"/>
                  </a:cubicBezTo>
                  <a:cubicBezTo>
                    <a:pt x="335" y="361"/>
                    <a:pt x="426" y="289"/>
                    <a:pt x="426" y="181"/>
                  </a:cubicBezTo>
                  <a:cubicBezTo>
                    <a:pt x="426" y="80"/>
                    <a:pt x="339" y="1"/>
                    <a:pt x="245"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5" name="Google Shape;3375;p59"/>
            <p:cNvSpPr/>
            <p:nvPr/>
          </p:nvSpPr>
          <p:spPr>
            <a:xfrm>
              <a:off x="4797725" y="2363250"/>
              <a:ext cx="10475" cy="9025"/>
            </a:xfrm>
            <a:custGeom>
              <a:avLst/>
              <a:gdLst/>
              <a:ahLst/>
              <a:cxnLst/>
              <a:rect l="l" t="t" r="r" b="b"/>
              <a:pathLst>
                <a:path w="419" h="361" extrusionOk="0">
                  <a:moveTo>
                    <a:pt x="238" y="1"/>
                  </a:moveTo>
                  <a:cubicBezTo>
                    <a:pt x="79" y="1"/>
                    <a:pt x="0" y="195"/>
                    <a:pt x="115" y="311"/>
                  </a:cubicBezTo>
                  <a:cubicBezTo>
                    <a:pt x="150" y="345"/>
                    <a:pt x="193" y="361"/>
                    <a:pt x="236"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6" name="Google Shape;3376;p59"/>
            <p:cNvSpPr/>
            <p:nvPr/>
          </p:nvSpPr>
          <p:spPr>
            <a:xfrm>
              <a:off x="4818100" y="2363250"/>
              <a:ext cx="10475" cy="9025"/>
            </a:xfrm>
            <a:custGeom>
              <a:avLst/>
              <a:gdLst/>
              <a:ahLst/>
              <a:cxnLst/>
              <a:rect l="l" t="t" r="r" b="b"/>
              <a:pathLst>
                <a:path w="419" h="361" extrusionOk="0">
                  <a:moveTo>
                    <a:pt x="238" y="1"/>
                  </a:moveTo>
                  <a:cubicBezTo>
                    <a:pt x="79" y="1"/>
                    <a:pt x="0" y="195"/>
                    <a:pt x="115" y="311"/>
                  </a:cubicBezTo>
                  <a:cubicBezTo>
                    <a:pt x="150" y="345"/>
                    <a:pt x="193" y="361"/>
                    <a:pt x="236"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7" name="Google Shape;3377;p59"/>
            <p:cNvSpPr/>
            <p:nvPr/>
          </p:nvSpPr>
          <p:spPr>
            <a:xfrm>
              <a:off x="4838475" y="2363250"/>
              <a:ext cx="10475" cy="9025"/>
            </a:xfrm>
            <a:custGeom>
              <a:avLst/>
              <a:gdLst/>
              <a:ahLst/>
              <a:cxnLst/>
              <a:rect l="l" t="t" r="r" b="b"/>
              <a:pathLst>
                <a:path w="419" h="361" extrusionOk="0">
                  <a:moveTo>
                    <a:pt x="238" y="1"/>
                  </a:moveTo>
                  <a:cubicBezTo>
                    <a:pt x="79" y="1"/>
                    <a:pt x="0" y="195"/>
                    <a:pt x="108" y="311"/>
                  </a:cubicBezTo>
                  <a:cubicBezTo>
                    <a:pt x="145" y="345"/>
                    <a:pt x="190" y="361"/>
                    <a:pt x="233"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8" name="Google Shape;3378;p59"/>
            <p:cNvSpPr/>
            <p:nvPr/>
          </p:nvSpPr>
          <p:spPr>
            <a:xfrm>
              <a:off x="4768675" y="2374075"/>
              <a:ext cx="8875" cy="9050"/>
            </a:xfrm>
            <a:custGeom>
              <a:avLst/>
              <a:gdLst/>
              <a:ahLst/>
              <a:cxnLst/>
              <a:rect l="l" t="t" r="r" b="b"/>
              <a:pathLst>
                <a:path w="355" h="362" extrusionOk="0">
                  <a:moveTo>
                    <a:pt x="174" y="0"/>
                  </a:moveTo>
                  <a:cubicBezTo>
                    <a:pt x="80" y="0"/>
                    <a:pt x="1" y="80"/>
                    <a:pt x="1" y="181"/>
                  </a:cubicBezTo>
                  <a:cubicBezTo>
                    <a:pt x="1" y="282"/>
                    <a:pt x="80" y="361"/>
                    <a:pt x="174" y="361"/>
                  </a:cubicBezTo>
                  <a:cubicBezTo>
                    <a:pt x="275" y="361"/>
                    <a:pt x="354" y="282"/>
                    <a:pt x="354" y="181"/>
                  </a:cubicBezTo>
                  <a:cubicBezTo>
                    <a:pt x="354" y="80"/>
                    <a:pt x="275" y="0"/>
                    <a:pt x="174"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79" name="Google Shape;3379;p59"/>
            <p:cNvSpPr/>
            <p:nvPr/>
          </p:nvSpPr>
          <p:spPr>
            <a:xfrm>
              <a:off x="4787425" y="2374075"/>
              <a:ext cx="10500" cy="9150"/>
            </a:xfrm>
            <a:custGeom>
              <a:avLst/>
              <a:gdLst/>
              <a:ahLst/>
              <a:cxnLst/>
              <a:rect l="l" t="t" r="r" b="b"/>
              <a:pathLst>
                <a:path w="420" h="366" extrusionOk="0">
                  <a:moveTo>
                    <a:pt x="239" y="0"/>
                  </a:moveTo>
                  <a:cubicBezTo>
                    <a:pt x="80" y="0"/>
                    <a:pt x="1" y="195"/>
                    <a:pt x="116" y="311"/>
                  </a:cubicBezTo>
                  <a:cubicBezTo>
                    <a:pt x="152" y="348"/>
                    <a:pt x="196" y="365"/>
                    <a:pt x="240" y="365"/>
                  </a:cubicBezTo>
                  <a:cubicBezTo>
                    <a:pt x="331" y="365"/>
                    <a:pt x="419" y="293"/>
                    <a:pt x="419" y="181"/>
                  </a:cubicBezTo>
                  <a:cubicBezTo>
                    <a:pt x="419" y="80"/>
                    <a:pt x="340" y="0"/>
                    <a:pt x="239"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0" name="Google Shape;3380;p59"/>
            <p:cNvSpPr/>
            <p:nvPr/>
          </p:nvSpPr>
          <p:spPr>
            <a:xfrm>
              <a:off x="4809250" y="2374075"/>
              <a:ext cx="9050" cy="9050"/>
            </a:xfrm>
            <a:custGeom>
              <a:avLst/>
              <a:gdLst/>
              <a:ahLst/>
              <a:cxnLst/>
              <a:rect l="l" t="t" r="r" b="b"/>
              <a:pathLst>
                <a:path w="362" h="362" extrusionOk="0">
                  <a:moveTo>
                    <a:pt x="181" y="0"/>
                  </a:moveTo>
                  <a:cubicBezTo>
                    <a:pt x="80" y="0"/>
                    <a:pt x="1" y="80"/>
                    <a:pt x="1" y="181"/>
                  </a:cubicBezTo>
                  <a:cubicBezTo>
                    <a:pt x="1" y="282"/>
                    <a:pt x="80" y="361"/>
                    <a:pt x="181" y="361"/>
                  </a:cubicBezTo>
                  <a:cubicBezTo>
                    <a:pt x="282" y="361"/>
                    <a:pt x="361" y="282"/>
                    <a:pt x="361" y="181"/>
                  </a:cubicBezTo>
                  <a:cubicBezTo>
                    <a:pt x="361" y="80"/>
                    <a:pt x="282" y="0"/>
                    <a:pt x="18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1" name="Google Shape;3381;p59"/>
            <p:cNvSpPr/>
            <p:nvPr/>
          </p:nvSpPr>
          <p:spPr>
            <a:xfrm>
              <a:off x="4829625" y="2374075"/>
              <a:ext cx="9050" cy="9050"/>
            </a:xfrm>
            <a:custGeom>
              <a:avLst/>
              <a:gdLst/>
              <a:ahLst/>
              <a:cxnLst/>
              <a:rect l="l" t="t" r="r" b="b"/>
              <a:pathLst>
                <a:path w="362" h="362" extrusionOk="0">
                  <a:moveTo>
                    <a:pt x="181" y="0"/>
                  </a:moveTo>
                  <a:cubicBezTo>
                    <a:pt x="80" y="0"/>
                    <a:pt x="1" y="80"/>
                    <a:pt x="1" y="181"/>
                  </a:cubicBezTo>
                  <a:cubicBezTo>
                    <a:pt x="1" y="282"/>
                    <a:pt x="80" y="361"/>
                    <a:pt x="181" y="361"/>
                  </a:cubicBezTo>
                  <a:cubicBezTo>
                    <a:pt x="282" y="361"/>
                    <a:pt x="361" y="282"/>
                    <a:pt x="361" y="181"/>
                  </a:cubicBezTo>
                  <a:cubicBezTo>
                    <a:pt x="361" y="80"/>
                    <a:pt x="282" y="0"/>
                    <a:pt x="18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2" name="Google Shape;3382;p59"/>
            <p:cNvSpPr/>
            <p:nvPr/>
          </p:nvSpPr>
          <p:spPr>
            <a:xfrm>
              <a:off x="4756975" y="2384725"/>
              <a:ext cx="10650" cy="9000"/>
            </a:xfrm>
            <a:custGeom>
              <a:avLst/>
              <a:gdLst/>
              <a:ahLst/>
              <a:cxnLst/>
              <a:rect l="l" t="t" r="r" b="b"/>
              <a:pathLst>
                <a:path w="426" h="360" extrusionOk="0">
                  <a:moveTo>
                    <a:pt x="245" y="0"/>
                  </a:moveTo>
                  <a:cubicBezTo>
                    <a:pt x="79" y="0"/>
                    <a:pt x="0" y="195"/>
                    <a:pt x="115" y="310"/>
                  </a:cubicBezTo>
                  <a:cubicBezTo>
                    <a:pt x="152" y="344"/>
                    <a:pt x="197" y="360"/>
                    <a:pt x="241" y="360"/>
                  </a:cubicBezTo>
                  <a:cubicBezTo>
                    <a:pt x="335" y="360"/>
                    <a:pt x="426" y="289"/>
                    <a:pt x="426" y="180"/>
                  </a:cubicBezTo>
                  <a:cubicBezTo>
                    <a:pt x="426" y="79"/>
                    <a:pt x="346" y="0"/>
                    <a:pt x="24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3" name="Google Shape;3383;p59"/>
            <p:cNvSpPr/>
            <p:nvPr/>
          </p:nvSpPr>
          <p:spPr>
            <a:xfrm>
              <a:off x="4777350" y="2384725"/>
              <a:ext cx="10650" cy="9000"/>
            </a:xfrm>
            <a:custGeom>
              <a:avLst/>
              <a:gdLst/>
              <a:ahLst/>
              <a:cxnLst/>
              <a:rect l="l" t="t" r="r" b="b"/>
              <a:pathLst>
                <a:path w="426" h="360" extrusionOk="0">
                  <a:moveTo>
                    <a:pt x="245" y="0"/>
                  </a:moveTo>
                  <a:cubicBezTo>
                    <a:pt x="79" y="0"/>
                    <a:pt x="0" y="195"/>
                    <a:pt x="115" y="310"/>
                  </a:cubicBezTo>
                  <a:cubicBezTo>
                    <a:pt x="152" y="344"/>
                    <a:pt x="197" y="360"/>
                    <a:pt x="241" y="360"/>
                  </a:cubicBezTo>
                  <a:cubicBezTo>
                    <a:pt x="335" y="360"/>
                    <a:pt x="426" y="289"/>
                    <a:pt x="426" y="180"/>
                  </a:cubicBezTo>
                  <a:cubicBezTo>
                    <a:pt x="426" y="79"/>
                    <a:pt x="339" y="0"/>
                    <a:pt x="24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4" name="Google Shape;3384;p59"/>
            <p:cNvSpPr/>
            <p:nvPr/>
          </p:nvSpPr>
          <p:spPr>
            <a:xfrm>
              <a:off x="4797725" y="2384725"/>
              <a:ext cx="10475" cy="9000"/>
            </a:xfrm>
            <a:custGeom>
              <a:avLst/>
              <a:gdLst/>
              <a:ahLst/>
              <a:cxnLst/>
              <a:rect l="l" t="t" r="r" b="b"/>
              <a:pathLst>
                <a:path w="419" h="360" extrusionOk="0">
                  <a:moveTo>
                    <a:pt x="238" y="0"/>
                  </a:moveTo>
                  <a:cubicBezTo>
                    <a:pt x="79" y="0"/>
                    <a:pt x="0" y="195"/>
                    <a:pt x="115" y="310"/>
                  </a:cubicBezTo>
                  <a:cubicBezTo>
                    <a:pt x="150" y="344"/>
                    <a:pt x="193" y="360"/>
                    <a:pt x="236" y="360"/>
                  </a:cubicBezTo>
                  <a:cubicBezTo>
                    <a:pt x="328" y="360"/>
                    <a:pt x="418" y="289"/>
                    <a:pt x="418" y="180"/>
                  </a:cubicBezTo>
                  <a:cubicBezTo>
                    <a:pt x="418" y="79"/>
                    <a:pt x="339" y="0"/>
                    <a:pt x="23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5" name="Google Shape;3385;p59"/>
            <p:cNvSpPr/>
            <p:nvPr/>
          </p:nvSpPr>
          <p:spPr>
            <a:xfrm>
              <a:off x="4818100" y="2384725"/>
              <a:ext cx="10475" cy="9000"/>
            </a:xfrm>
            <a:custGeom>
              <a:avLst/>
              <a:gdLst/>
              <a:ahLst/>
              <a:cxnLst/>
              <a:rect l="l" t="t" r="r" b="b"/>
              <a:pathLst>
                <a:path w="419" h="360" extrusionOk="0">
                  <a:moveTo>
                    <a:pt x="238" y="0"/>
                  </a:moveTo>
                  <a:cubicBezTo>
                    <a:pt x="79" y="0"/>
                    <a:pt x="0" y="195"/>
                    <a:pt x="115" y="310"/>
                  </a:cubicBezTo>
                  <a:cubicBezTo>
                    <a:pt x="150" y="344"/>
                    <a:pt x="193" y="360"/>
                    <a:pt x="236" y="360"/>
                  </a:cubicBezTo>
                  <a:cubicBezTo>
                    <a:pt x="328" y="360"/>
                    <a:pt x="418" y="289"/>
                    <a:pt x="418" y="180"/>
                  </a:cubicBezTo>
                  <a:cubicBezTo>
                    <a:pt x="418" y="79"/>
                    <a:pt x="339" y="0"/>
                    <a:pt x="238"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3386" name="Google Shape;3386;p59"/>
          <p:cNvGrpSpPr/>
          <p:nvPr/>
        </p:nvGrpSpPr>
        <p:grpSpPr>
          <a:xfrm>
            <a:off x="7732066" y="4196921"/>
            <a:ext cx="212497" cy="175761"/>
            <a:chOff x="4943575" y="2516350"/>
            <a:chExt cx="98675" cy="81700"/>
          </a:xfrm>
        </p:grpSpPr>
        <p:sp>
          <p:nvSpPr>
            <p:cNvPr id="3387" name="Google Shape;3387;p59"/>
            <p:cNvSpPr/>
            <p:nvPr/>
          </p:nvSpPr>
          <p:spPr>
            <a:xfrm>
              <a:off x="5036450" y="2554750"/>
              <a:ext cx="5800" cy="4825"/>
            </a:xfrm>
            <a:custGeom>
              <a:avLst/>
              <a:gdLst/>
              <a:ahLst/>
              <a:cxnLst/>
              <a:rect l="l" t="t" r="r" b="b"/>
              <a:pathLst>
                <a:path w="232" h="193" extrusionOk="0">
                  <a:moveTo>
                    <a:pt x="130" y="0"/>
                  </a:moveTo>
                  <a:cubicBezTo>
                    <a:pt x="51" y="0"/>
                    <a:pt x="0" y="101"/>
                    <a:pt x="65" y="166"/>
                  </a:cubicBezTo>
                  <a:cubicBezTo>
                    <a:pt x="83" y="184"/>
                    <a:pt x="106" y="192"/>
                    <a:pt x="129" y="192"/>
                  </a:cubicBezTo>
                  <a:cubicBezTo>
                    <a:pt x="179" y="192"/>
                    <a:pt x="229" y="153"/>
                    <a:pt x="224" y="94"/>
                  </a:cubicBezTo>
                  <a:cubicBezTo>
                    <a:pt x="231" y="44"/>
                    <a:pt x="188"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8" name="Google Shape;3388;p59"/>
            <p:cNvSpPr/>
            <p:nvPr/>
          </p:nvSpPr>
          <p:spPr>
            <a:xfrm>
              <a:off x="5028150" y="2547175"/>
              <a:ext cx="5625" cy="4725"/>
            </a:xfrm>
            <a:custGeom>
              <a:avLst/>
              <a:gdLst/>
              <a:ahLst/>
              <a:cxnLst/>
              <a:rect l="l" t="t" r="r" b="b"/>
              <a:pathLst>
                <a:path w="225" h="189" extrusionOk="0">
                  <a:moveTo>
                    <a:pt x="123" y="0"/>
                  </a:moveTo>
                  <a:cubicBezTo>
                    <a:pt x="37" y="0"/>
                    <a:pt x="0" y="101"/>
                    <a:pt x="58" y="159"/>
                  </a:cubicBezTo>
                  <a:cubicBezTo>
                    <a:pt x="79" y="180"/>
                    <a:pt x="103" y="189"/>
                    <a:pt x="126" y="189"/>
                  </a:cubicBezTo>
                  <a:cubicBezTo>
                    <a:pt x="177" y="189"/>
                    <a:pt x="224" y="146"/>
                    <a:pt x="224" y="87"/>
                  </a:cubicBezTo>
                  <a:cubicBezTo>
                    <a:pt x="217" y="36"/>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89" name="Google Shape;3389;p59"/>
            <p:cNvSpPr/>
            <p:nvPr/>
          </p:nvSpPr>
          <p:spPr>
            <a:xfrm>
              <a:off x="5028150" y="2554750"/>
              <a:ext cx="5625" cy="4825"/>
            </a:xfrm>
            <a:custGeom>
              <a:avLst/>
              <a:gdLst/>
              <a:ahLst/>
              <a:cxnLst/>
              <a:rect l="l" t="t" r="r" b="b"/>
              <a:pathLst>
                <a:path w="225" h="193" extrusionOk="0">
                  <a:moveTo>
                    <a:pt x="123" y="0"/>
                  </a:moveTo>
                  <a:cubicBezTo>
                    <a:pt x="44" y="0"/>
                    <a:pt x="0" y="101"/>
                    <a:pt x="58" y="166"/>
                  </a:cubicBezTo>
                  <a:cubicBezTo>
                    <a:pt x="76" y="184"/>
                    <a:pt x="99" y="192"/>
                    <a:pt x="123" y="192"/>
                  </a:cubicBezTo>
                  <a:cubicBezTo>
                    <a:pt x="173" y="192"/>
                    <a:pt x="224" y="153"/>
                    <a:pt x="224" y="94"/>
                  </a:cubicBezTo>
                  <a:cubicBezTo>
                    <a:pt x="224" y="44"/>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0" name="Google Shape;3390;p59"/>
            <p:cNvSpPr/>
            <p:nvPr/>
          </p:nvSpPr>
          <p:spPr>
            <a:xfrm>
              <a:off x="5028150" y="2562500"/>
              <a:ext cx="5625" cy="4800"/>
            </a:xfrm>
            <a:custGeom>
              <a:avLst/>
              <a:gdLst/>
              <a:ahLst/>
              <a:cxnLst/>
              <a:rect l="l" t="t" r="r" b="b"/>
              <a:pathLst>
                <a:path w="225" h="192" extrusionOk="0">
                  <a:moveTo>
                    <a:pt x="123" y="0"/>
                  </a:moveTo>
                  <a:cubicBezTo>
                    <a:pt x="37" y="0"/>
                    <a:pt x="0" y="101"/>
                    <a:pt x="58" y="166"/>
                  </a:cubicBezTo>
                  <a:cubicBezTo>
                    <a:pt x="77" y="183"/>
                    <a:pt x="100" y="191"/>
                    <a:pt x="122" y="191"/>
                  </a:cubicBezTo>
                  <a:cubicBezTo>
                    <a:pt x="174" y="191"/>
                    <a:pt x="224" y="148"/>
                    <a:pt x="224" y="87"/>
                  </a:cubicBezTo>
                  <a:cubicBezTo>
                    <a:pt x="217" y="37"/>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1" name="Google Shape;3391;p59"/>
            <p:cNvSpPr/>
            <p:nvPr/>
          </p:nvSpPr>
          <p:spPr>
            <a:xfrm>
              <a:off x="5019725"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2" name="Google Shape;3392;p59"/>
            <p:cNvSpPr/>
            <p:nvPr/>
          </p:nvSpPr>
          <p:spPr>
            <a:xfrm>
              <a:off x="5019675" y="2547175"/>
              <a:ext cx="5625" cy="4725"/>
            </a:xfrm>
            <a:custGeom>
              <a:avLst/>
              <a:gdLst/>
              <a:ahLst/>
              <a:cxnLst/>
              <a:rect l="l" t="t" r="r" b="b"/>
              <a:pathLst>
                <a:path w="225" h="189" extrusionOk="0">
                  <a:moveTo>
                    <a:pt x="130" y="0"/>
                  </a:moveTo>
                  <a:cubicBezTo>
                    <a:pt x="44" y="0"/>
                    <a:pt x="0" y="101"/>
                    <a:pt x="58" y="159"/>
                  </a:cubicBezTo>
                  <a:cubicBezTo>
                    <a:pt x="79" y="180"/>
                    <a:pt x="103" y="189"/>
                    <a:pt x="126" y="189"/>
                  </a:cubicBezTo>
                  <a:cubicBezTo>
                    <a:pt x="177" y="189"/>
                    <a:pt x="224" y="146"/>
                    <a:pt x="224" y="87"/>
                  </a:cubicBezTo>
                  <a:cubicBezTo>
                    <a:pt x="217"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3" name="Google Shape;3393;p59"/>
            <p:cNvSpPr/>
            <p:nvPr/>
          </p:nvSpPr>
          <p:spPr>
            <a:xfrm>
              <a:off x="5019675" y="2554750"/>
              <a:ext cx="5625" cy="4825"/>
            </a:xfrm>
            <a:custGeom>
              <a:avLst/>
              <a:gdLst/>
              <a:ahLst/>
              <a:cxnLst/>
              <a:rect l="l" t="t" r="r" b="b"/>
              <a:pathLst>
                <a:path w="225" h="193" extrusionOk="0">
                  <a:moveTo>
                    <a:pt x="130" y="0"/>
                  </a:moveTo>
                  <a:cubicBezTo>
                    <a:pt x="44" y="0"/>
                    <a:pt x="0" y="101"/>
                    <a:pt x="58" y="166"/>
                  </a:cubicBezTo>
                  <a:cubicBezTo>
                    <a:pt x="79" y="184"/>
                    <a:pt x="102"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4" name="Google Shape;3394;p59"/>
            <p:cNvSpPr/>
            <p:nvPr/>
          </p:nvSpPr>
          <p:spPr>
            <a:xfrm>
              <a:off x="5019675" y="2562500"/>
              <a:ext cx="5625" cy="4800"/>
            </a:xfrm>
            <a:custGeom>
              <a:avLst/>
              <a:gdLst/>
              <a:ahLst/>
              <a:cxnLst/>
              <a:rect l="l" t="t" r="r" b="b"/>
              <a:pathLst>
                <a:path w="225" h="192" extrusionOk="0">
                  <a:moveTo>
                    <a:pt x="130" y="0"/>
                  </a:moveTo>
                  <a:cubicBezTo>
                    <a:pt x="44" y="0"/>
                    <a:pt x="0" y="101"/>
                    <a:pt x="58" y="166"/>
                  </a:cubicBezTo>
                  <a:cubicBezTo>
                    <a:pt x="77" y="183"/>
                    <a:pt x="100" y="191"/>
                    <a:pt x="122" y="191"/>
                  </a:cubicBezTo>
                  <a:cubicBezTo>
                    <a:pt x="174" y="191"/>
                    <a:pt x="224" y="148"/>
                    <a:pt x="224" y="87"/>
                  </a:cubicBezTo>
                  <a:cubicBezTo>
                    <a:pt x="217"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5" name="Google Shape;3395;p59"/>
            <p:cNvSpPr/>
            <p:nvPr/>
          </p:nvSpPr>
          <p:spPr>
            <a:xfrm>
              <a:off x="5019725" y="2570225"/>
              <a:ext cx="5575" cy="4750"/>
            </a:xfrm>
            <a:custGeom>
              <a:avLst/>
              <a:gdLst/>
              <a:ahLst/>
              <a:cxnLst/>
              <a:rect l="l" t="t" r="r" b="b"/>
              <a:pathLst>
                <a:path w="223" h="190" extrusionOk="0">
                  <a:moveTo>
                    <a:pt x="139" y="1"/>
                  </a:moveTo>
                  <a:cubicBezTo>
                    <a:pt x="136" y="1"/>
                    <a:pt x="132" y="1"/>
                    <a:pt x="128" y="2"/>
                  </a:cubicBezTo>
                  <a:cubicBezTo>
                    <a:pt x="126" y="1"/>
                    <a:pt x="123" y="1"/>
                    <a:pt x="120" y="1"/>
                  </a:cubicBezTo>
                  <a:cubicBezTo>
                    <a:pt x="39" y="1"/>
                    <a:pt x="0" y="104"/>
                    <a:pt x="56" y="160"/>
                  </a:cubicBezTo>
                  <a:cubicBezTo>
                    <a:pt x="77" y="181"/>
                    <a:pt x="101" y="190"/>
                    <a:pt x="124" y="190"/>
                  </a:cubicBezTo>
                  <a:cubicBezTo>
                    <a:pt x="175" y="190"/>
                    <a:pt x="222" y="147"/>
                    <a:pt x="222" y="88"/>
                  </a:cubicBezTo>
                  <a:cubicBezTo>
                    <a:pt x="215" y="41"/>
                    <a:pt x="184"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6" name="Google Shape;3396;p59"/>
            <p:cNvSpPr/>
            <p:nvPr/>
          </p:nvSpPr>
          <p:spPr>
            <a:xfrm>
              <a:off x="5011200"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7" name="Google Shape;3397;p59"/>
            <p:cNvSpPr/>
            <p:nvPr/>
          </p:nvSpPr>
          <p:spPr>
            <a:xfrm>
              <a:off x="5011250"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8" name="Google Shape;3398;p59"/>
            <p:cNvSpPr/>
            <p:nvPr/>
          </p:nvSpPr>
          <p:spPr>
            <a:xfrm>
              <a:off x="5011200"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399" name="Google Shape;3399;p59"/>
            <p:cNvSpPr/>
            <p:nvPr/>
          </p:nvSpPr>
          <p:spPr>
            <a:xfrm>
              <a:off x="5011200" y="2554750"/>
              <a:ext cx="5625" cy="4825"/>
            </a:xfrm>
            <a:custGeom>
              <a:avLst/>
              <a:gdLst/>
              <a:ahLst/>
              <a:cxnLst/>
              <a:rect l="l" t="t" r="r" b="b"/>
              <a:pathLst>
                <a:path w="225" h="193" extrusionOk="0">
                  <a:moveTo>
                    <a:pt x="130" y="0"/>
                  </a:moveTo>
                  <a:cubicBezTo>
                    <a:pt x="44" y="0"/>
                    <a:pt x="1" y="101"/>
                    <a:pt x="58" y="166"/>
                  </a:cubicBezTo>
                  <a:cubicBezTo>
                    <a:pt x="79" y="184"/>
                    <a:pt x="103"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0" name="Google Shape;3400;p59"/>
            <p:cNvSpPr/>
            <p:nvPr/>
          </p:nvSpPr>
          <p:spPr>
            <a:xfrm>
              <a:off x="5011200" y="2562500"/>
              <a:ext cx="5750" cy="4800"/>
            </a:xfrm>
            <a:custGeom>
              <a:avLst/>
              <a:gdLst/>
              <a:ahLst/>
              <a:cxnLst/>
              <a:rect l="l" t="t" r="r" b="b"/>
              <a:pathLst>
                <a:path w="230" h="192" extrusionOk="0">
                  <a:moveTo>
                    <a:pt x="130" y="0"/>
                  </a:moveTo>
                  <a:cubicBezTo>
                    <a:pt x="44" y="0"/>
                    <a:pt x="1" y="101"/>
                    <a:pt x="65" y="166"/>
                  </a:cubicBezTo>
                  <a:cubicBezTo>
                    <a:pt x="82"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1" name="Google Shape;3401;p59"/>
            <p:cNvSpPr/>
            <p:nvPr/>
          </p:nvSpPr>
          <p:spPr>
            <a:xfrm>
              <a:off x="501125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2" name="Google Shape;3402;p59"/>
            <p:cNvSpPr/>
            <p:nvPr/>
          </p:nvSpPr>
          <p:spPr>
            <a:xfrm>
              <a:off x="5011200" y="2577825"/>
              <a:ext cx="5625" cy="4825"/>
            </a:xfrm>
            <a:custGeom>
              <a:avLst/>
              <a:gdLst/>
              <a:ahLst/>
              <a:cxnLst/>
              <a:rect l="l" t="t" r="r" b="b"/>
              <a:pathLst>
                <a:path w="225" h="193" extrusionOk="0">
                  <a:moveTo>
                    <a:pt x="130" y="1"/>
                  </a:moveTo>
                  <a:cubicBezTo>
                    <a:pt x="44" y="1"/>
                    <a:pt x="1" y="101"/>
                    <a:pt x="58" y="166"/>
                  </a:cubicBezTo>
                  <a:cubicBezTo>
                    <a:pt x="79" y="185"/>
                    <a:pt x="103" y="193"/>
                    <a:pt x="126"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3" name="Google Shape;3403;p59"/>
            <p:cNvSpPr/>
            <p:nvPr/>
          </p:nvSpPr>
          <p:spPr>
            <a:xfrm>
              <a:off x="5002725" y="2524100"/>
              <a:ext cx="5750" cy="4775"/>
            </a:xfrm>
            <a:custGeom>
              <a:avLst/>
              <a:gdLst/>
              <a:ahLst/>
              <a:cxnLst/>
              <a:rect l="l" t="t" r="r" b="b"/>
              <a:pathLst>
                <a:path w="230" h="191" extrusionOk="0">
                  <a:moveTo>
                    <a:pt x="130" y="0"/>
                  </a:moveTo>
                  <a:cubicBezTo>
                    <a:pt x="44" y="0"/>
                    <a:pt x="1" y="101"/>
                    <a:pt x="65" y="166"/>
                  </a:cubicBezTo>
                  <a:cubicBezTo>
                    <a:pt x="83" y="183"/>
                    <a:pt x="104" y="191"/>
                    <a:pt x="126" y="191"/>
                  </a:cubicBezTo>
                  <a:cubicBezTo>
                    <a:pt x="177" y="191"/>
                    <a:pt x="229" y="148"/>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4" name="Google Shape;3404;p59"/>
            <p:cNvSpPr/>
            <p:nvPr/>
          </p:nvSpPr>
          <p:spPr>
            <a:xfrm>
              <a:off x="5002725"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5" name="Google Shape;3405;p59"/>
            <p:cNvSpPr/>
            <p:nvPr/>
          </p:nvSpPr>
          <p:spPr>
            <a:xfrm>
              <a:off x="5002775"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6" name="Google Shape;3406;p59"/>
            <p:cNvSpPr/>
            <p:nvPr/>
          </p:nvSpPr>
          <p:spPr>
            <a:xfrm>
              <a:off x="5002725"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7" name="Google Shape;3407;p59"/>
            <p:cNvSpPr/>
            <p:nvPr/>
          </p:nvSpPr>
          <p:spPr>
            <a:xfrm>
              <a:off x="5002725" y="2554750"/>
              <a:ext cx="5625" cy="4825"/>
            </a:xfrm>
            <a:custGeom>
              <a:avLst/>
              <a:gdLst/>
              <a:ahLst/>
              <a:cxnLst/>
              <a:rect l="l" t="t" r="r" b="b"/>
              <a:pathLst>
                <a:path w="225" h="193" extrusionOk="0">
                  <a:moveTo>
                    <a:pt x="130" y="0"/>
                  </a:moveTo>
                  <a:cubicBezTo>
                    <a:pt x="44" y="0"/>
                    <a:pt x="1" y="101"/>
                    <a:pt x="58" y="166"/>
                  </a:cubicBezTo>
                  <a:cubicBezTo>
                    <a:pt x="79" y="184"/>
                    <a:pt x="103"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8" name="Google Shape;3408;p59"/>
            <p:cNvSpPr/>
            <p:nvPr/>
          </p:nvSpPr>
          <p:spPr>
            <a:xfrm>
              <a:off x="5002725" y="2562500"/>
              <a:ext cx="5750" cy="4800"/>
            </a:xfrm>
            <a:custGeom>
              <a:avLst/>
              <a:gdLst/>
              <a:ahLst/>
              <a:cxnLst/>
              <a:rect l="l" t="t" r="r" b="b"/>
              <a:pathLst>
                <a:path w="230" h="192" extrusionOk="0">
                  <a:moveTo>
                    <a:pt x="130" y="0"/>
                  </a:moveTo>
                  <a:cubicBezTo>
                    <a:pt x="44" y="0"/>
                    <a:pt x="1" y="101"/>
                    <a:pt x="65" y="166"/>
                  </a:cubicBezTo>
                  <a:cubicBezTo>
                    <a:pt x="83"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09" name="Google Shape;3409;p59"/>
            <p:cNvSpPr/>
            <p:nvPr/>
          </p:nvSpPr>
          <p:spPr>
            <a:xfrm>
              <a:off x="500277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0" name="Google Shape;3410;p59"/>
            <p:cNvSpPr/>
            <p:nvPr/>
          </p:nvSpPr>
          <p:spPr>
            <a:xfrm>
              <a:off x="5002725" y="2577825"/>
              <a:ext cx="5625" cy="4825"/>
            </a:xfrm>
            <a:custGeom>
              <a:avLst/>
              <a:gdLst/>
              <a:ahLst/>
              <a:cxnLst/>
              <a:rect l="l" t="t" r="r" b="b"/>
              <a:pathLst>
                <a:path w="225" h="193" extrusionOk="0">
                  <a:moveTo>
                    <a:pt x="130" y="1"/>
                  </a:moveTo>
                  <a:cubicBezTo>
                    <a:pt x="44" y="1"/>
                    <a:pt x="1" y="101"/>
                    <a:pt x="58" y="166"/>
                  </a:cubicBezTo>
                  <a:cubicBezTo>
                    <a:pt x="79" y="185"/>
                    <a:pt x="103" y="193"/>
                    <a:pt x="126"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1" name="Google Shape;3411;p59"/>
            <p:cNvSpPr/>
            <p:nvPr/>
          </p:nvSpPr>
          <p:spPr>
            <a:xfrm>
              <a:off x="5002725" y="2585575"/>
              <a:ext cx="5750" cy="4800"/>
            </a:xfrm>
            <a:custGeom>
              <a:avLst/>
              <a:gdLst/>
              <a:ahLst/>
              <a:cxnLst/>
              <a:rect l="l" t="t" r="r" b="b"/>
              <a:pathLst>
                <a:path w="230" h="192" extrusionOk="0">
                  <a:moveTo>
                    <a:pt x="130" y="1"/>
                  </a:moveTo>
                  <a:cubicBezTo>
                    <a:pt x="44" y="1"/>
                    <a:pt x="1" y="102"/>
                    <a:pt x="65" y="167"/>
                  </a:cubicBezTo>
                  <a:cubicBezTo>
                    <a:pt x="83" y="184"/>
                    <a:pt x="104" y="191"/>
                    <a:pt x="126" y="191"/>
                  </a:cubicBezTo>
                  <a:cubicBezTo>
                    <a:pt x="177" y="191"/>
                    <a:pt x="229" y="148"/>
                    <a:pt x="224" y="87"/>
                  </a:cubicBezTo>
                  <a:cubicBezTo>
                    <a:pt x="224" y="37"/>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2" name="Google Shape;3412;p59"/>
            <p:cNvSpPr/>
            <p:nvPr/>
          </p:nvSpPr>
          <p:spPr>
            <a:xfrm>
              <a:off x="4994250" y="25163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3" name="Google Shape;3413;p59"/>
            <p:cNvSpPr/>
            <p:nvPr/>
          </p:nvSpPr>
          <p:spPr>
            <a:xfrm>
              <a:off x="4994250" y="2524100"/>
              <a:ext cx="5750" cy="4775"/>
            </a:xfrm>
            <a:custGeom>
              <a:avLst/>
              <a:gdLst/>
              <a:ahLst/>
              <a:cxnLst/>
              <a:rect l="l" t="t" r="r" b="b"/>
              <a:pathLst>
                <a:path w="230" h="191" extrusionOk="0">
                  <a:moveTo>
                    <a:pt x="130" y="0"/>
                  </a:moveTo>
                  <a:cubicBezTo>
                    <a:pt x="44" y="0"/>
                    <a:pt x="1" y="101"/>
                    <a:pt x="65" y="166"/>
                  </a:cubicBezTo>
                  <a:cubicBezTo>
                    <a:pt x="83" y="183"/>
                    <a:pt x="104" y="191"/>
                    <a:pt x="126" y="191"/>
                  </a:cubicBezTo>
                  <a:cubicBezTo>
                    <a:pt x="177" y="191"/>
                    <a:pt x="229" y="148"/>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4" name="Google Shape;3414;p59"/>
            <p:cNvSpPr/>
            <p:nvPr/>
          </p:nvSpPr>
          <p:spPr>
            <a:xfrm>
              <a:off x="4994250"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5" name="Google Shape;3415;p59"/>
            <p:cNvSpPr/>
            <p:nvPr/>
          </p:nvSpPr>
          <p:spPr>
            <a:xfrm>
              <a:off x="4994300"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6" name="Google Shape;3416;p59"/>
            <p:cNvSpPr/>
            <p:nvPr/>
          </p:nvSpPr>
          <p:spPr>
            <a:xfrm>
              <a:off x="4994250"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7" name="Google Shape;3417;p59"/>
            <p:cNvSpPr/>
            <p:nvPr/>
          </p:nvSpPr>
          <p:spPr>
            <a:xfrm>
              <a:off x="4994250"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8" name="Google Shape;3418;p59"/>
            <p:cNvSpPr/>
            <p:nvPr/>
          </p:nvSpPr>
          <p:spPr>
            <a:xfrm>
              <a:off x="4994250" y="2562500"/>
              <a:ext cx="5750" cy="4800"/>
            </a:xfrm>
            <a:custGeom>
              <a:avLst/>
              <a:gdLst/>
              <a:ahLst/>
              <a:cxnLst/>
              <a:rect l="l" t="t" r="r" b="b"/>
              <a:pathLst>
                <a:path w="230" h="192" extrusionOk="0">
                  <a:moveTo>
                    <a:pt x="130" y="0"/>
                  </a:moveTo>
                  <a:cubicBezTo>
                    <a:pt x="44" y="0"/>
                    <a:pt x="1" y="101"/>
                    <a:pt x="65" y="166"/>
                  </a:cubicBezTo>
                  <a:cubicBezTo>
                    <a:pt x="83"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19" name="Google Shape;3419;p59"/>
            <p:cNvSpPr/>
            <p:nvPr/>
          </p:nvSpPr>
          <p:spPr>
            <a:xfrm>
              <a:off x="499430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0" name="Google Shape;3420;p59"/>
            <p:cNvSpPr/>
            <p:nvPr/>
          </p:nvSpPr>
          <p:spPr>
            <a:xfrm>
              <a:off x="4994250"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1" name="Google Shape;3421;p59"/>
            <p:cNvSpPr/>
            <p:nvPr/>
          </p:nvSpPr>
          <p:spPr>
            <a:xfrm>
              <a:off x="4994250" y="2585575"/>
              <a:ext cx="5750" cy="4800"/>
            </a:xfrm>
            <a:custGeom>
              <a:avLst/>
              <a:gdLst/>
              <a:ahLst/>
              <a:cxnLst/>
              <a:rect l="l" t="t" r="r" b="b"/>
              <a:pathLst>
                <a:path w="230" h="192" extrusionOk="0">
                  <a:moveTo>
                    <a:pt x="130" y="1"/>
                  </a:moveTo>
                  <a:cubicBezTo>
                    <a:pt x="44" y="1"/>
                    <a:pt x="1" y="102"/>
                    <a:pt x="65" y="167"/>
                  </a:cubicBezTo>
                  <a:cubicBezTo>
                    <a:pt x="83" y="184"/>
                    <a:pt x="104" y="191"/>
                    <a:pt x="126" y="191"/>
                  </a:cubicBezTo>
                  <a:cubicBezTo>
                    <a:pt x="177" y="191"/>
                    <a:pt x="229" y="148"/>
                    <a:pt x="224" y="87"/>
                  </a:cubicBezTo>
                  <a:cubicBezTo>
                    <a:pt x="224" y="37"/>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2" name="Google Shape;3422;p59"/>
            <p:cNvSpPr/>
            <p:nvPr/>
          </p:nvSpPr>
          <p:spPr>
            <a:xfrm>
              <a:off x="4994250" y="2593150"/>
              <a:ext cx="5750" cy="4900"/>
            </a:xfrm>
            <a:custGeom>
              <a:avLst/>
              <a:gdLst/>
              <a:ahLst/>
              <a:cxnLst/>
              <a:rect l="l" t="t" r="r" b="b"/>
              <a:pathLst>
                <a:path w="230" h="196" extrusionOk="0">
                  <a:moveTo>
                    <a:pt x="130" y="1"/>
                  </a:moveTo>
                  <a:cubicBezTo>
                    <a:pt x="44" y="1"/>
                    <a:pt x="1" y="109"/>
                    <a:pt x="65" y="166"/>
                  </a:cubicBezTo>
                  <a:cubicBezTo>
                    <a:pt x="84" y="187"/>
                    <a:pt x="107" y="196"/>
                    <a:pt x="130" y="196"/>
                  </a:cubicBezTo>
                  <a:cubicBezTo>
                    <a:pt x="180" y="196"/>
                    <a:pt x="229"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3" name="Google Shape;3423;p59"/>
            <p:cNvSpPr/>
            <p:nvPr/>
          </p:nvSpPr>
          <p:spPr>
            <a:xfrm>
              <a:off x="4985775" y="2531675"/>
              <a:ext cx="5750" cy="4900"/>
            </a:xfrm>
            <a:custGeom>
              <a:avLst/>
              <a:gdLst/>
              <a:ahLst/>
              <a:cxnLst/>
              <a:rect l="l" t="t" r="r" b="b"/>
              <a:pathLst>
                <a:path w="230" h="196" extrusionOk="0">
                  <a:moveTo>
                    <a:pt x="130" y="0"/>
                  </a:moveTo>
                  <a:cubicBezTo>
                    <a:pt x="44" y="0"/>
                    <a:pt x="1" y="108"/>
                    <a:pt x="65"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4" name="Google Shape;3424;p59"/>
            <p:cNvSpPr/>
            <p:nvPr/>
          </p:nvSpPr>
          <p:spPr>
            <a:xfrm>
              <a:off x="4985825"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5" name="Google Shape;3425;p59"/>
            <p:cNvSpPr/>
            <p:nvPr/>
          </p:nvSpPr>
          <p:spPr>
            <a:xfrm>
              <a:off x="4985775" y="2547175"/>
              <a:ext cx="5750" cy="4725"/>
            </a:xfrm>
            <a:custGeom>
              <a:avLst/>
              <a:gdLst/>
              <a:ahLst/>
              <a:cxnLst/>
              <a:rect l="l" t="t" r="r" b="b"/>
              <a:pathLst>
                <a:path w="230" h="189" extrusionOk="0">
                  <a:moveTo>
                    <a:pt x="130" y="0"/>
                  </a:moveTo>
                  <a:cubicBezTo>
                    <a:pt x="44" y="0"/>
                    <a:pt x="1" y="101"/>
                    <a:pt x="65"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6" name="Google Shape;3426;p59"/>
            <p:cNvSpPr/>
            <p:nvPr/>
          </p:nvSpPr>
          <p:spPr>
            <a:xfrm>
              <a:off x="4985775"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7" name="Google Shape;3427;p59"/>
            <p:cNvSpPr/>
            <p:nvPr/>
          </p:nvSpPr>
          <p:spPr>
            <a:xfrm>
              <a:off x="4985775" y="2562500"/>
              <a:ext cx="5750" cy="4800"/>
            </a:xfrm>
            <a:custGeom>
              <a:avLst/>
              <a:gdLst/>
              <a:ahLst/>
              <a:cxnLst/>
              <a:rect l="l" t="t" r="r" b="b"/>
              <a:pathLst>
                <a:path w="230" h="192" extrusionOk="0">
                  <a:moveTo>
                    <a:pt x="130" y="0"/>
                  </a:moveTo>
                  <a:cubicBezTo>
                    <a:pt x="44" y="0"/>
                    <a:pt x="1" y="101"/>
                    <a:pt x="65"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8" name="Google Shape;3428;p59"/>
            <p:cNvSpPr/>
            <p:nvPr/>
          </p:nvSpPr>
          <p:spPr>
            <a:xfrm>
              <a:off x="498582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29" name="Google Shape;3429;p59"/>
            <p:cNvSpPr/>
            <p:nvPr/>
          </p:nvSpPr>
          <p:spPr>
            <a:xfrm>
              <a:off x="4985775"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0" name="Google Shape;3430;p59"/>
            <p:cNvSpPr/>
            <p:nvPr/>
          </p:nvSpPr>
          <p:spPr>
            <a:xfrm>
              <a:off x="4977300" y="2531675"/>
              <a:ext cx="5750" cy="4900"/>
            </a:xfrm>
            <a:custGeom>
              <a:avLst/>
              <a:gdLst/>
              <a:ahLst/>
              <a:cxnLst/>
              <a:rect l="l" t="t" r="r" b="b"/>
              <a:pathLst>
                <a:path w="230" h="196" extrusionOk="0">
                  <a:moveTo>
                    <a:pt x="130" y="0"/>
                  </a:moveTo>
                  <a:cubicBezTo>
                    <a:pt x="44" y="0"/>
                    <a:pt x="1" y="108"/>
                    <a:pt x="65"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1" name="Google Shape;3431;p59"/>
            <p:cNvSpPr/>
            <p:nvPr/>
          </p:nvSpPr>
          <p:spPr>
            <a:xfrm>
              <a:off x="4977350"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2" name="Google Shape;3432;p59"/>
            <p:cNvSpPr/>
            <p:nvPr/>
          </p:nvSpPr>
          <p:spPr>
            <a:xfrm>
              <a:off x="4977300" y="2547175"/>
              <a:ext cx="5750" cy="4725"/>
            </a:xfrm>
            <a:custGeom>
              <a:avLst/>
              <a:gdLst/>
              <a:ahLst/>
              <a:cxnLst/>
              <a:rect l="l" t="t" r="r" b="b"/>
              <a:pathLst>
                <a:path w="230" h="189" extrusionOk="0">
                  <a:moveTo>
                    <a:pt x="130" y="0"/>
                  </a:moveTo>
                  <a:cubicBezTo>
                    <a:pt x="44" y="0"/>
                    <a:pt x="1" y="101"/>
                    <a:pt x="65"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3" name="Google Shape;3433;p59"/>
            <p:cNvSpPr/>
            <p:nvPr/>
          </p:nvSpPr>
          <p:spPr>
            <a:xfrm>
              <a:off x="4977300"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4" name="Google Shape;3434;p59"/>
            <p:cNvSpPr/>
            <p:nvPr/>
          </p:nvSpPr>
          <p:spPr>
            <a:xfrm>
              <a:off x="4977300" y="2562500"/>
              <a:ext cx="5750" cy="4800"/>
            </a:xfrm>
            <a:custGeom>
              <a:avLst/>
              <a:gdLst/>
              <a:ahLst/>
              <a:cxnLst/>
              <a:rect l="l" t="t" r="r" b="b"/>
              <a:pathLst>
                <a:path w="230" h="192" extrusionOk="0">
                  <a:moveTo>
                    <a:pt x="130" y="0"/>
                  </a:moveTo>
                  <a:cubicBezTo>
                    <a:pt x="44" y="0"/>
                    <a:pt x="1" y="101"/>
                    <a:pt x="65"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5" name="Google Shape;3435;p59"/>
            <p:cNvSpPr/>
            <p:nvPr/>
          </p:nvSpPr>
          <p:spPr>
            <a:xfrm>
              <a:off x="497735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6" name="Google Shape;3436;p59"/>
            <p:cNvSpPr/>
            <p:nvPr/>
          </p:nvSpPr>
          <p:spPr>
            <a:xfrm>
              <a:off x="4977300"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7" name="Google Shape;3437;p59"/>
            <p:cNvSpPr/>
            <p:nvPr/>
          </p:nvSpPr>
          <p:spPr>
            <a:xfrm>
              <a:off x="4968825" y="2531675"/>
              <a:ext cx="5750" cy="4900"/>
            </a:xfrm>
            <a:custGeom>
              <a:avLst/>
              <a:gdLst/>
              <a:ahLst/>
              <a:cxnLst/>
              <a:rect l="l" t="t" r="r" b="b"/>
              <a:pathLst>
                <a:path w="230" h="196" extrusionOk="0">
                  <a:moveTo>
                    <a:pt x="130" y="0"/>
                  </a:moveTo>
                  <a:cubicBezTo>
                    <a:pt x="44" y="0"/>
                    <a:pt x="1" y="108"/>
                    <a:pt x="66"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8" name="Google Shape;3438;p59"/>
            <p:cNvSpPr/>
            <p:nvPr/>
          </p:nvSpPr>
          <p:spPr>
            <a:xfrm>
              <a:off x="4968875" y="2539400"/>
              <a:ext cx="5700" cy="4750"/>
            </a:xfrm>
            <a:custGeom>
              <a:avLst/>
              <a:gdLst/>
              <a:ahLst/>
              <a:cxnLst/>
              <a:rect l="l" t="t" r="r" b="b"/>
              <a:pathLst>
                <a:path w="228" h="190" extrusionOk="0">
                  <a:moveTo>
                    <a:pt x="121" y="1"/>
                  </a:moveTo>
                  <a:cubicBezTo>
                    <a:pt x="46" y="1"/>
                    <a:pt x="1" y="104"/>
                    <a:pt x="64" y="160"/>
                  </a:cubicBezTo>
                  <a:cubicBezTo>
                    <a:pt x="82" y="181"/>
                    <a:pt x="106" y="190"/>
                    <a:pt x="129" y="190"/>
                  </a:cubicBezTo>
                  <a:cubicBezTo>
                    <a:pt x="179" y="190"/>
                    <a:pt x="227" y="149"/>
                    <a:pt x="222" y="95"/>
                  </a:cubicBezTo>
                  <a:cubicBezTo>
                    <a:pt x="222" y="37"/>
                    <a:pt x="186" y="1"/>
                    <a:pt x="128" y="1"/>
                  </a:cubicBezTo>
                  <a:cubicBezTo>
                    <a:pt x="126" y="1"/>
                    <a:pt x="123" y="1"/>
                    <a:pt x="12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39" name="Google Shape;3439;p59"/>
            <p:cNvSpPr/>
            <p:nvPr/>
          </p:nvSpPr>
          <p:spPr>
            <a:xfrm>
              <a:off x="4968825" y="2547175"/>
              <a:ext cx="5750" cy="4725"/>
            </a:xfrm>
            <a:custGeom>
              <a:avLst/>
              <a:gdLst/>
              <a:ahLst/>
              <a:cxnLst/>
              <a:rect l="l" t="t" r="r" b="b"/>
              <a:pathLst>
                <a:path w="230" h="189" extrusionOk="0">
                  <a:moveTo>
                    <a:pt x="130" y="0"/>
                  </a:moveTo>
                  <a:cubicBezTo>
                    <a:pt x="44" y="0"/>
                    <a:pt x="1" y="101"/>
                    <a:pt x="66"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0" name="Google Shape;3440;p59"/>
            <p:cNvSpPr/>
            <p:nvPr/>
          </p:nvSpPr>
          <p:spPr>
            <a:xfrm>
              <a:off x="4968825" y="2554750"/>
              <a:ext cx="5800" cy="4825"/>
            </a:xfrm>
            <a:custGeom>
              <a:avLst/>
              <a:gdLst/>
              <a:ahLst/>
              <a:cxnLst/>
              <a:rect l="l" t="t" r="r" b="b"/>
              <a:pathLst>
                <a:path w="232" h="193" extrusionOk="0">
                  <a:moveTo>
                    <a:pt x="130" y="0"/>
                  </a:moveTo>
                  <a:cubicBezTo>
                    <a:pt x="51" y="0"/>
                    <a:pt x="1" y="101"/>
                    <a:pt x="66" y="166"/>
                  </a:cubicBezTo>
                  <a:cubicBezTo>
                    <a:pt x="84" y="184"/>
                    <a:pt x="107" y="192"/>
                    <a:pt x="130" y="192"/>
                  </a:cubicBezTo>
                  <a:cubicBezTo>
                    <a:pt x="180" y="192"/>
                    <a:pt x="229" y="153"/>
                    <a:pt x="224" y="94"/>
                  </a:cubicBezTo>
                  <a:cubicBezTo>
                    <a:pt x="231" y="44"/>
                    <a:pt x="188"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1" name="Google Shape;3441;p59"/>
            <p:cNvSpPr/>
            <p:nvPr/>
          </p:nvSpPr>
          <p:spPr>
            <a:xfrm>
              <a:off x="4968825" y="2562500"/>
              <a:ext cx="5750" cy="4800"/>
            </a:xfrm>
            <a:custGeom>
              <a:avLst/>
              <a:gdLst/>
              <a:ahLst/>
              <a:cxnLst/>
              <a:rect l="l" t="t" r="r" b="b"/>
              <a:pathLst>
                <a:path w="230" h="192" extrusionOk="0">
                  <a:moveTo>
                    <a:pt x="130" y="0"/>
                  </a:moveTo>
                  <a:cubicBezTo>
                    <a:pt x="44" y="0"/>
                    <a:pt x="1" y="101"/>
                    <a:pt x="66"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2" name="Google Shape;3442;p59"/>
            <p:cNvSpPr/>
            <p:nvPr/>
          </p:nvSpPr>
          <p:spPr>
            <a:xfrm>
              <a:off x="496887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4"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3" name="Google Shape;3443;p59"/>
            <p:cNvSpPr/>
            <p:nvPr/>
          </p:nvSpPr>
          <p:spPr>
            <a:xfrm>
              <a:off x="4968825" y="2577825"/>
              <a:ext cx="5800" cy="4825"/>
            </a:xfrm>
            <a:custGeom>
              <a:avLst/>
              <a:gdLst/>
              <a:ahLst/>
              <a:cxnLst/>
              <a:rect l="l" t="t" r="r" b="b"/>
              <a:pathLst>
                <a:path w="232" h="193" extrusionOk="0">
                  <a:moveTo>
                    <a:pt x="130" y="1"/>
                  </a:moveTo>
                  <a:cubicBezTo>
                    <a:pt x="51" y="1"/>
                    <a:pt x="1" y="101"/>
                    <a:pt x="66" y="166"/>
                  </a:cubicBezTo>
                  <a:cubicBezTo>
                    <a:pt x="84" y="185"/>
                    <a:pt x="107" y="193"/>
                    <a:pt x="130" y="193"/>
                  </a:cubicBezTo>
                  <a:cubicBezTo>
                    <a:pt x="180" y="193"/>
                    <a:pt x="229" y="154"/>
                    <a:pt x="224" y="94"/>
                  </a:cubicBezTo>
                  <a:cubicBezTo>
                    <a:pt x="231" y="44"/>
                    <a:pt x="188" y="1"/>
                    <a:pt x="1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4" name="Google Shape;3444;p59"/>
            <p:cNvSpPr/>
            <p:nvPr/>
          </p:nvSpPr>
          <p:spPr>
            <a:xfrm>
              <a:off x="4960525" y="2531675"/>
              <a:ext cx="5625" cy="4900"/>
            </a:xfrm>
            <a:custGeom>
              <a:avLst/>
              <a:gdLst/>
              <a:ahLst/>
              <a:cxnLst/>
              <a:rect l="l" t="t" r="r" b="b"/>
              <a:pathLst>
                <a:path w="225" h="196" extrusionOk="0">
                  <a:moveTo>
                    <a:pt x="123" y="0"/>
                  </a:moveTo>
                  <a:cubicBezTo>
                    <a:pt x="37" y="0"/>
                    <a:pt x="1" y="108"/>
                    <a:pt x="59" y="166"/>
                  </a:cubicBezTo>
                  <a:cubicBezTo>
                    <a:pt x="79" y="187"/>
                    <a:pt x="103" y="195"/>
                    <a:pt x="126" y="195"/>
                  </a:cubicBezTo>
                  <a:cubicBezTo>
                    <a:pt x="177" y="195"/>
                    <a:pt x="224" y="153"/>
                    <a:pt x="224" y="94"/>
                  </a:cubicBezTo>
                  <a:cubicBezTo>
                    <a:pt x="217" y="43"/>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5" name="Google Shape;3445;p59"/>
            <p:cNvSpPr/>
            <p:nvPr/>
          </p:nvSpPr>
          <p:spPr>
            <a:xfrm>
              <a:off x="4960575" y="2539400"/>
              <a:ext cx="5575" cy="4750"/>
            </a:xfrm>
            <a:custGeom>
              <a:avLst/>
              <a:gdLst/>
              <a:ahLst/>
              <a:cxnLst/>
              <a:rect l="l" t="t" r="r" b="b"/>
              <a:pathLst>
                <a:path w="223" h="190" extrusionOk="0">
                  <a:moveTo>
                    <a:pt x="114" y="1"/>
                  </a:moveTo>
                  <a:cubicBezTo>
                    <a:pt x="39" y="1"/>
                    <a:pt x="1" y="104"/>
                    <a:pt x="57" y="160"/>
                  </a:cubicBezTo>
                  <a:cubicBezTo>
                    <a:pt x="75" y="181"/>
                    <a:pt x="99" y="190"/>
                    <a:pt x="122" y="190"/>
                  </a:cubicBezTo>
                  <a:cubicBezTo>
                    <a:pt x="172" y="190"/>
                    <a:pt x="222" y="149"/>
                    <a:pt x="222" y="95"/>
                  </a:cubicBezTo>
                  <a:cubicBezTo>
                    <a:pt x="222" y="37"/>
                    <a:pt x="179" y="1"/>
                    <a:pt x="121" y="1"/>
                  </a:cubicBezTo>
                  <a:cubicBezTo>
                    <a:pt x="119" y="1"/>
                    <a:pt x="116" y="1"/>
                    <a:pt x="11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6" name="Google Shape;3446;p59"/>
            <p:cNvSpPr/>
            <p:nvPr/>
          </p:nvSpPr>
          <p:spPr>
            <a:xfrm>
              <a:off x="4960525" y="2547175"/>
              <a:ext cx="5625" cy="4725"/>
            </a:xfrm>
            <a:custGeom>
              <a:avLst/>
              <a:gdLst/>
              <a:ahLst/>
              <a:cxnLst/>
              <a:rect l="l" t="t" r="r" b="b"/>
              <a:pathLst>
                <a:path w="225" h="189" extrusionOk="0">
                  <a:moveTo>
                    <a:pt x="123" y="0"/>
                  </a:moveTo>
                  <a:cubicBezTo>
                    <a:pt x="37" y="0"/>
                    <a:pt x="1" y="101"/>
                    <a:pt x="59" y="159"/>
                  </a:cubicBezTo>
                  <a:cubicBezTo>
                    <a:pt x="79" y="180"/>
                    <a:pt x="103" y="189"/>
                    <a:pt x="126" y="189"/>
                  </a:cubicBezTo>
                  <a:cubicBezTo>
                    <a:pt x="177" y="189"/>
                    <a:pt x="224" y="146"/>
                    <a:pt x="224" y="87"/>
                  </a:cubicBezTo>
                  <a:cubicBezTo>
                    <a:pt x="217" y="36"/>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7" name="Google Shape;3447;p59"/>
            <p:cNvSpPr/>
            <p:nvPr/>
          </p:nvSpPr>
          <p:spPr>
            <a:xfrm>
              <a:off x="4960525" y="2554750"/>
              <a:ext cx="5625" cy="4825"/>
            </a:xfrm>
            <a:custGeom>
              <a:avLst/>
              <a:gdLst/>
              <a:ahLst/>
              <a:cxnLst/>
              <a:rect l="l" t="t" r="r" b="b"/>
              <a:pathLst>
                <a:path w="225" h="193" extrusionOk="0">
                  <a:moveTo>
                    <a:pt x="123" y="0"/>
                  </a:moveTo>
                  <a:cubicBezTo>
                    <a:pt x="44" y="0"/>
                    <a:pt x="1" y="101"/>
                    <a:pt x="59" y="166"/>
                  </a:cubicBezTo>
                  <a:cubicBezTo>
                    <a:pt x="77" y="184"/>
                    <a:pt x="100" y="192"/>
                    <a:pt x="123" y="192"/>
                  </a:cubicBezTo>
                  <a:cubicBezTo>
                    <a:pt x="173" y="192"/>
                    <a:pt x="224" y="153"/>
                    <a:pt x="224" y="94"/>
                  </a:cubicBezTo>
                  <a:cubicBezTo>
                    <a:pt x="224" y="44"/>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8" name="Google Shape;3448;p59"/>
            <p:cNvSpPr/>
            <p:nvPr/>
          </p:nvSpPr>
          <p:spPr>
            <a:xfrm>
              <a:off x="4960525" y="2562500"/>
              <a:ext cx="5625" cy="4800"/>
            </a:xfrm>
            <a:custGeom>
              <a:avLst/>
              <a:gdLst/>
              <a:ahLst/>
              <a:cxnLst/>
              <a:rect l="l" t="t" r="r" b="b"/>
              <a:pathLst>
                <a:path w="225" h="192" extrusionOk="0">
                  <a:moveTo>
                    <a:pt x="123" y="0"/>
                  </a:moveTo>
                  <a:cubicBezTo>
                    <a:pt x="37" y="0"/>
                    <a:pt x="1" y="101"/>
                    <a:pt x="59" y="166"/>
                  </a:cubicBezTo>
                  <a:cubicBezTo>
                    <a:pt x="78" y="183"/>
                    <a:pt x="100" y="191"/>
                    <a:pt x="122" y="191"/>
                  </a:cubicBezTo>
                  <a:cubicBezTo>
                    <a:pt x="174" y="191"/>
                    <a:pt x="224" y="148"/>
                    <a:pt x="224" y="87"/>
                  </a:cubicBezTo>
                  <a:cubicBezTo>
                    <a:pt x="217" y="37"/>
                    <a:pt x="181" y="0"/>
                    <a:pt x="123"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49" name="Google Shape;3449;p59"/>
            <p:cNvSpPr/>
            <p:nvPr/>
          </p:nvSpPr>
          <p:spPr>
            <a:xfrm>
              <a:off x="4960575" y="2570225"/>
              <a:ext cx="5575" cy="4750"/>
            </a:xfrm>
            <a:custGeom>
              <a:avLst/>
              <a:gdLst/>
              <a:ahLst/>
              <a:cxnLst/>
              <a:rect l="l" t="t" r="r" b="b"/>
              <a:pathLst>
                <a:path w="223" h="190" extrusionOk="0">
                  <a:moveTo>
                    <a:pt x="134" y="1"/>
                  </a:moveTo>
                  <a:cubicBezTo>
                    <a:pt x="130" y="1"/>
                    <a:pt x="126" y="1"/>
                    <a:pt x="121" y="2"/>
                  </a:cubicBezTo>
                  <a:cubicBezTo>
                    <a:pt x="119" y="1"/>
                    <a:pt x="116" y="1"/>
                    <a:pt x="113" y="1"/>
                  </a:cubicBezTo>
                  <a:cubicBezTo>
                    <a:pt x="33" y="1"/>
                    <a:pt x="1" y="104"/>
                    <a:pt x="57" y="160"/>
                  </a:cubicBezTo>
                  <a:cubicBezTo>
                    <a:pt x="77" y="181"/>
                    <a:pt x="101" y="190"/>
                    <a:pt x="124" y="190"/>
                  </a:cubicBezTo>
                  <a:cubicBezTo>
                    <a:pt x="175" y="190"/>
                    <a:pt x="222" y="147"/>
                    <a:pt x="222" y="88"/>
                  </a:cubicBezTo>
                  <a:cubicBezTo>
                    <a:pt x="216" y="41"/>
                    <a:pt x="184" y="1"/>
                    <a:pt x="13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0" name="Google Shape;3450;p59"/>
            <p:cNvSpPr/>
            <p:nvPr/>
          </p:nvSpPr>
          <p:spPr>
            <a:xfrm>
              <a:off x="4960525" y="2577825"/>
              <a:ext cx="5625" cy="4825"/>
            </a:xfrm>
            <a:custGeom>
              <a:avLst/>
              <a:gdLst/>
              <a:ahLst/>
              <a:cxnLst/>
              <a:rect l="l" t="t" r="r" b="b"/>
              <a:pathLst>
                <a:path w="225" h="193" extrusionOk="0">
                  <a:moveTo>
                    <a:pt x="123" y="1"/>
                  </a:moveTo>
                  <a:cubicBezTo>
                    <a:pt x="44" y="1"/>
                    <a:pt x="1" y="101"/>
                    <a:pt x="59" y="166"/>
                  </a:cubicBezTo>
                  <a:cubicBezTo>
                    <a:pt x="77" y="185"/>
                    <a:pt x="100" y="193"/>
                    <a:pt x="123" y="193"/>
                  </a:cubicBezTo>
                  <a:cubicBezTo>
                    <a:pt x="173" y="193"/>
                    <a:pt x="224" y="154"/>
                    <a:pt x="224" y="94"/>
                  </a:cubicBezTo>
                  <a:cubicBezTo>
                    <a:pt x="224" y="44"/>
                    <a:pt x="181" y="1"/>
                    <a:pt x="123"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1" name="Google Shape;3451;p59"/>
            <p:cNvSpPr/>
            <p:nvPr/>
          </p:nvSpPr>
          <p:spPr>
            <a:xfrm>
              <a:off x="4952050" y="2531675"/>
              <a:ext cx="5625" cy="4900"/>
            </a:xfrm>
            <a:custGeom>
              <a:avLst/>
              <a:gdLst/>
              <a:ahLst/>
              <a:cxnLst/>
              <a:rect l="l" t="t" r="r" b="b"/>
              <a:pathLst>
                <a:path w="225" h="196" extrusionOk="0">
                  <a:moveTo>
                    <a:pt x="131" y="0"/>
                  </a:moveTo>
                  <a:cubicBezTo>
                    <a:pt x="44" y="0"/>
                    <a:pt x="1" y="108"/>
                    <a:pt x="59" y="166"/>
                  </a:cubicBezTo>
                  <a:cubicBezTo>
                    <a:pt x="79" y="187"/>
                    <a:pt x="103" y="195"/>
                    <a:pt x="126" y="195"/>
                  </a:cubicBezTo>
                  <a:cubicBezTo>
                    <a:pt x="177" y="195"/>
                    <a:pt x="224" y="153"/>
                    <a:pt x="224" y="94"/>
                  </a:cubicBezTo>
                  <a:cubicBezTo>
                    <a:pt x="217" y="43"/>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2" name="Google Shape;3452;p59"/>
            <p:cNvSpPr/>
            <p:nvPr/>
          </p:nvSpPr>
          <p:spPr>
            <a:xfrm>
              <a:off x="4952100" y="2539400"/>
              <a:ext cx="5575" cy="4750"/>
            </a:xfrm>
            <a:custGeom>
              <a:avLst/>
              <a:gdLst/>
              <a:ahLst/>
              <a:cxnLst/>
              <a:rect l="l" t="t" r="r" b="b"/>
              <a:pathLst>
                <a:path w="223" h="190" extrusionOk="0">
                  <a:moveTo>
                    <a:pt x="120" y="1"/>
                  </a:moveTo>
                  <a:cubicBezTo>
                    <a:pt x="39" y="1"/>
                    <a:pt x="1" y="104"/>
                    <a:pt x="57" y="160"/>
                  </a:cubicBezTo>
                  <a:cubicBezTo>
                    <a:pt x="77" y="181"/>
                    <a:pt x="102" y="190"/>
                    <a:pt x="125" y="190"/>
                  </a:cubicBezTo>
                  <a:cubicBezTo>
                    <a:pt x="176" y="190"/>
                    <a:pt x="222" y="149"/>
                    <a:pt x="222" y="95"/>
                  </a:cubicBezTo>
                  <a:cubicBezTo>
                    <a:pt x="222" y="37"/>
                    <a:pt x="179" y="1"/>
                    <a:pt x="129"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3" name="Google Shape;3453;p59"/>
            <p:cNvSpPr/>
            <p:nvPr/>
          </p:nvSpPr>
          <p:spPr>
            <a:xfrm>
              <a:off x="4952050" y="2547175"/>
              <a:ext cx="5625" cy="4725"/>
            </a:xfrm>
            <a:custGeom>
              <a:avLst/>
              <a:gdLst/>
              <a:ahLst/>
              <a:cxnLst/>
              <a:rect l="l" t="t" r="r" b="b"/>
              <a:pathLst>
                <a:path w="225" h="189" extrusionOk="0">
                  <a:moveTo>
                    <a:pt x="131" y="0"/>
                  </a:moveTo>
                  <a:cubicBezTo>
                    <a:pt x="44" y="0"/>
                    <a:pt x="1" y="101"/>
                    <a:pt x="59" y="159"/>
                  </a:cubicBezTo>
                  <a:cubicBezTo>
                    <a:pt x="79" y="180"/>
                    <a:pt x="103" y="189"/>
                    <a:pt x="126" y="189"/>
                  </a:cubicBezTo>
                  <a:cubicBezTo>
                    <a:pt x="177" y="189"/>
                    <a:pt x="224" y="146"/>
                    <a:pt x="224" y="87"/>
                  </a:cubicBezTo>
                  <a:cubicBezTo>
                    <a:pt x="217" y="36"/>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4" name="Google Shape;3454;p59"/>
            <p:cNvSpPr/>
            <p:nvPr/>
          </p:nvSpPr>
          <p:spPr>
            <a:xfrm>
              <a:off x="4952050" y="2554750"/>
              <a:ext cx="5625" cy="4825"/>
            </a:xfrm>
            <a:custGeom>
              <a:avLst/>
              <a:gdLst/>
              <a:ahLst/>
              <a:cxnLst/>
              <a:rect l="l" t="t" r="r" b="b"/>
              <a:pathLst>
                <a:path w="225" h="193" extrusionOk="0">
                  <a:moveTo>
                    <a:pt x="131" y="0"/>
                  </a:moveTo>
                  <a:cubicBezTo>
                    <a:pt x="44" y="0"/>
                    <a:pt x="1" y="101"/>
                    <a:pt x="59" y="166"/>
                  </a:cubicBezTo>
                  <a:cubicBezTo>
                    <a:pt x="79" y="184"/>
                    <a:pt x="103" y="192"/>
                    <a:pt x="126" y="192"/>
                  </a:cubicBezTo>
                  <a:cubicBezTo>
                    <a:pt x="177" y="192"/>
                    <a:pt x="224" y="153"/>
                    <a:pt x="224" y="94"/>
                  </a:cubicBezTo>
                  <a:cubicBezTo>
                    <a:pt x="224" y="44"/>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5" name="Google Shape;3455;p59"/>
            <p:cNvSpPr/>
            <p:nvPr/>
          </p:nvSpPr>
          <p:spPr>
            <a:xfrm>
              <a:off x="4952050" y="2562500"/>
              <a:ext cx="5625" cy="4800"/>
            </a:xfrm>
            <a:custGeom>
              <a:avLst/>
              <a:gdLst/>
              <a:ahLst/>
              <a:cxnLst/>
              <a:rect l="l" t="t" r="r" b="b"/>
              <a:pathLst>
                <a:path w="225" h="192" extrusionOk="0">
                  <a:moveTo>
                    <a:pt x="131" y="0"/>
                  </a:moveTo>
                  <a:cubicBezTo>
                    <a:pt x="44" y="0"/>
                    <a:pt x="1" y="101"/>
                    <a:pt x="59" y="166"/>
                  </a:cubicBezTo>
                  <a:cubicBezTo>
                    <a:pt x="78" y="183"/>
                    <a:pt x="100" y="191"/>
                    <a:pt x="122" y="191"/>
                  </a:cubicBezTo>
                  <a:cubicBezTo>
                    <a:pt x="174" y="191"/>
                    <a:pt x="224" y="148"/>
                    <a:pt x="224" y="87"/>
                  </a:cubicBezTo>
                  <a:cubicBezTo>
                    <a:pt x="217" y="37"/>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6" name="Google Shape;3456;p59"/>
            <p:cNvSpPr/>
            <p:nvPr/>
          </p:nvSpPr>
          <p:spPr>
            <a:xfrm>
              <a:off x="4952100" y="2570225"/>
              <a:ext cx="5575" cy="4750"/>
            </a:xfrm>
            <a:custGeom>
              <a:avLst/>
              <a:gdLst/>
              <a:ahLst/>
              <a:cxnLst/>
              <a:rect l="l" t="t" r="r" b="b"/>
              <a:pathLst>
                <a:path w="223" h="190" extrusionOk="0">
                  <a:moveTo>
                    <a:pt x="140" y="1"/>
                  </a:moveTo>
                  <a:cubicBezTo>
                    <a:pt x="136" y="1"/>
                    <a:pt x="132" y="1"/>
                    <a:pt x="129" y="2"/>
                  </a:cubicBezTo>
                  <a:cubicBezTo>
                    <a:pt x="126" y="1"/>
                    <a:pt x="123" y="1"/>
                    <a:pt x="120" y="1"/>
                  </a:cubicBezTo>
                  <a:cubicBezTo>
                    <a:pt x="39" y="1"/>
                    <a:pt x="1" y="104"/>
                    <a:pt x="57" y="160"/>
                  </a:cubicBezTo>
                  <a:cubicBezTo>
                    <a:pt x="77" y="181"/>
                    <a:pt x="101" y="190"/>
                    <a:pt x="124" y="190"/>
                  </a:cubicBezTo>
                  <a:cubicBezTo>
                    <a:pt x="175" y="190"/>
                    <a:pt x="222" y="147"/>
                    <a:pt x="222" y="88"/>
                  </a:cubicBezTo>
                  <a:cubicBezTo>
                    <a:pt x="216" y="41"/>
                    <a:pt x="184" y="1"/>
                    <a:pt x="14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7" name="Google Shape;3457;p59"/>
            <p:cNvSpPr/>
            <p:nvPr/>
          </p:nvSpPr>
          <p:spPr>
            <a:xfrm>
              <a:off x="4952050" y="2577825"/>
              <a:ext cx="5625" cy="4825"/>
            </a:xfrm>
            <a:custGeom>
              <a:avLst/>
              <a:gdLst/>
              <a:ahLst/>
              <a:cxnLst/>
              <a:rect l="l" t="t" r="r" b="b"/>
              <a:pathLst>
                <a:path w="225" h="193" extrusionOk="0">
                  <a:moveTo>
                    <a:pt x="131" y="1"/>
                  </a:moveTo>
                  <a:cubicBezTo>
                    <a:pt x="44" y="1"/>
                    <a:pt x="1" y="101"/>
                    <a:pt x="59" y="166"/>
                  </a:cubicBezTo>
                  <a:cubicBezTo>
                    <a:pt x="79" y="185"/>
                    <a:pt x="103" y="193"/>
                    <a:pt x="126" y="193"/>
                  </a:cubicBezTo>
                  <a:cubicBezTo>
                    <a:pt x="177" y="193"/>
                    <a:pt x="224" y="154"/>
                    <a:pt x="224" y="94"/>
                  </a:cubicBezTo>
                  <a:cubicBezTo>
                    <a:pt x="224" y="44"/>
                    <a:pt x="181" y="1"/>
                    <a:pt x="13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8" name="Google Shape;3458;p59"/>
            <p:cNvSpPr/>
            <p:nvPr/>
          </p:nvSpPr>
          <p:spPr>
            <a:xfrm>
              <a:off x="4943575" y="2531675"/>
              <a:ext cx="5750" cy="4900"/>
            </a:xfrm>
            <a:custGeom>
              <a:avLst/>
              <a:gdLst/>
              <a:ahLst/>
              <a:cxnLst/>
              <a:rect l="l" t="t" r="r" b="b"/>
              <a:pathLst>
                <a:path w="230" h="196" extrusionOk="0">
                  <a:moveTo>
                    <a:pt x="131" y="0"/>
                  </a:moveTo>
                  <a:cubicBezTo>
                    <a:pt x="44" y="0"/>
                    <a:pt x="1" y="108"/>
                    <a:pt x="66" y="166"/>
                  </a:cubicBezTo>
                  <a:cubicBezTo>
                    <a:pt x="84" y="187"/>
                    <a:pt x="107" y="195"/>
                    <a:pt x="130" y="195"/>
                  </a:cubicBezTo>
                  <a:cubicBezTo>
                    <a:pt x="180" y="195"/>
                    <a:pt x="229" y="153"/>
                    <a:pt x="224" y="94"/>
                  </a:cubicBezTo>
                  <a:cubicBezTo>
                    <a:pt x="224" y="43"/>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59" name="Google Shape;3459;p59"/>
            <p:cNvSpPr/>
            <p:nvPr/>
          </p:nvSpPr>
          <p:spPr>
            <a:xfrm>
              <a:off x="4943625" y="2539400"/>
              <a:ext cx="5575" cy="4750"/>
            </a:xfrm>
            <a:custGeom>
              <a:avLst/>
              <a:gdLst/>
              <a:ahLst/>
              <a:cxnLst/>
              <a:rect l="l" t="t" r="r" b="b"/>
              <a:pathLst>
                <a:path w="223" h="190" extrusionOk="0">
                  <a:moveTo>
                    <a:pt x="121" y="1"/>
                  </a:moveTo>
                  <a:cubicBezTo>
                    <a:pt x="39" y="1"/>
                    <a:pt x="1" y="104"/>
                    <a:pt x="57" y="160"/>
                  </a:cubicBezTo>
                  <a:cubicBezTo>
                    <a:pt x="77" y="181"/>
                    <a:pt x="102" y="190"/>
                    <a:pt x="125" y="190"/>
                  </a:cubicBezTo>
                  <a:cubicBezTo>
                    <a:pt x="176" y="190"/>
                    <a:pt x="222" y="149"/>
                    <a:pt x="222" y="95"/>
                  </a:cubicBezTo>
                  <a:cubicBezTo>
                    <a:pt x="222" y="37"/>
                    <a:pt x="179" y="1"/>
                    <a:pt x="129" y="1"/>
                  </a:cubicBezTo>
                  <a:cubicBezTo>
                    <a:pt x="126" y="1"/>
                    <a:pt x="123" y="1"/>
                    <a:pt x="12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60" name="Google Shape;3460;p59"/>
            <p:cNvSpPr/>
            <p:nvPr/>
          </p:nvSpPr>
          <p:spPr>
            <a:xfrm>
              <a:off x="4943575" y="2547175"/>
              <a:ext cx="5750" cy="4725"/>
            </a:xfrm>
            <a:custGeom>
              <a:avLst/>
              <a:gdLst/>
              <a:ahLst/>
              <a:cxnLst/>
              <a:rect l="l" t="t" r="r" b="b"/>
              <a:pathLst>
                <a:path w="230" h="189" extrusionOk="0">
                  <a:moveTo>
                    <a:pt x="131" y="0"/>
                  </a:moveTo>
                  <a:cubicBezTo>
                    <a:pt x="44" y="0"/>
                    <a:pt x="1" y="101"/>
                    <a:pt x="66" y="159"/>
                  </a:cubicBezTo>
                  <a:cubicBezTo>
                    <a:pt x="84" y="180"/>
                    <a:pt x="107" y="189"/>
                    <a:pt x="130" y="189"/>
                  </a:cubicBezTo>
                  <a:cubicBezTo>
                    <a:pt x="180" y="189"/>
                    <a:pt x="229" y="146"/>
                    <a:pt x="224" y="87"/>
                  </a:cubicBezTo>
                  <a:cubicBezTo>
                    <a:pt x="224" y="36"/>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61" name="Google Shape;3461;p59"/>
            <p:cNvSpPr/>
            <p:nvPr/>
          </p:nvSpPr>
          <p:spPr>
            <a:xfrm>
              <a:off x="4943575" y="2554750"/>
              <a:ext cx="5625" cy="4825"/>
            </a:xfrm>
            <a:custGeom>
              <a:avLst/>
              <a:gdLst/>
              <a:ahLst/>
              <a:cxnLst/>
              <a:rect l="l" t="t" r="r" b="b"/>
              <a:pathLst>
                <a:path w="225" h="193" extrusionOk="0">
                  <a:moveTo>
                    <a:pt x="131" y="0"/>
                  </a:moveTo>
                  <a:cubicBezTo>
                    <a:pt x="44" y="0"/>
                    <a:pt x="1" y="101"/>
                    <a:pt x="59" y="166"/>
                  </a:cubicBezTo>
                  <a:cubicBezTo>
                    <a:pt x="79" y="184"/>
                    <a:pt x="103" y="192"/>
                    <a:pt x="126" y="192"/>
                  </a:cubicBezTo>
                  <a:cubicBezTo>
                    <a:pt x="177" y="192"/>
                    <a:pt x="224" y="153"/>
                    <a:pt x="224" y="94"/>
                  </a:cubicBezTo>
                  <a:cubicBezTo>
                    <a:pt x="224" y="44"/>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62" name="Google Shape;3462;p59"/>
            <p:cNvSpPr/>
            <p:nvPr/>
          </p:nvSpPr>
          <p:spPr>
            <a:xfrm>
              <a:off x="4943575" y="2562500"/>
              <a:ext cx="5750" cy="4800"/>
            </a:xfrm>
            <a:custGeom>
              <a:avLst/>
              <a:gdLst/>
              <a:ahLst/>
              <a:cxnLst/>
              <a:rect l="l" t="t" r="r" b="b"/>
              <a:pathLst>
                <a:path w="230" h="192" extrusionOk="0">
                  <a:moveTo>
                    <a:pt x="131" y="0"/>
                  </a:moveTo>
                  <a:cubicBezTo>
                    <a:pt x="44" y="0"/>
                    <a:pt x="1" y="101"/>
                    <a:pt x="66" y="166"/>
                  </a:cubicBezTo>
                  <a:cubicBezTo>
                    <a:pt x="83" y="183"/>
                    <a:pt x="104" y="191"/>
                    <a:pt x="126" y="191"/>
                  </a:cubicBezTo>
                  <a:cubicBezTo>
                    <a:pt x="177" y="191"/>
                    <a:pt x="230" y="148"/>
                    <a:pt x="224" y="87"/>
                  </a:cubicBezTo>
                  <a:cubicBezTo>
                    <a:pt x="224" y="37"/>
                    <a:pt x="181" y="0"/>
                    <a:pt x="13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63" name="Google Shape;3463;p59"/>
            <p:cNvSpPr/>
            <p:nvPr/>
          </p:nvSpPr>
          <p:spPr>
            <a:xfrm>
              <a:off x="4943625" y="2570225"/>
              <a:ext cx="5700" cy="4750"/>
            </a:xfrm>
            <a:custGeom>
              <a:avLst/>
              <a:gdLst/>
              <a:ahLst/>
              <a:cxnLst/>
              <a:rect l="l" t="t" r="r" b="b"/>
              <a:pathLst>
                <a:path w="228" h="190" extrusionOk="0">
                  <a:moveTo>
                    <a:pt x="140" y="1"/>
                  </a:moveTo>
                  <a:cubicBezTo>
                    <a:pt x="136" y="1"/>
                    <a:pt x="132" y="1"/>
                    <a:pt x="129" y="2"/>
                  </a:cubicBezTo>
                  <a:cubicBezTo>
                    <a:pt x="126" y="1"/>
                    <a:pt x="123" y="1"/>
                    <a:pt x="121" y="1"/>
                  </a:cubicBezTo>
                  <a:cubicBezTo>
                    <a:pt x="39" y="1"/>
                    <a:pt x="1" y="104"/>
                    <a:pt x="64" y="160"/>
                  </a:cubicBezTo>
                  <a:cubicBezTo>
                    <a:pt x="82" y="181"/>
                    <a:pt x="105" y="190"/>
                    <a:pt x="128" y="190"/>
                  </a:cubicBezTo>
                  <a:cubicBezTo>
                    <a:pt x="178" y="190"/>
                    <a:pt x="227" y="147"/>
                    <a:pt x="222" y="88"/>
                  </a:cubicBezTo>
                  <a:cubicBezTo>
                    <a:pt x="222" y="41"/>
                    <a:pt x="185" y="1"/>
                    <a:pt x="14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3464" name="Google Shape;3464;p59"/>
            <p:cNvSpPr/>
            <p:nvPr/>
          </p:nvSpPr>
          <p:spPr>
            <a:xfrm>
              <a:off x="4943575" y="2577825"/>
              <a:ext cx="5625" cy="4825"/>
            </a:xfrm>
            <a:custGeom>
              <a:avLst/>
              <a:gdLst/>
              <a:ahLst/>
              <a:cxnLst/>
              <a:rect l="l" t="t" r="r" b="b"/>
              <a:pathLst>
                <a:path w="225" h="193" extrusionOk="0">
                  <a:moveTo>
                    <a:pt x="131" y="1"/>
                  </a:moveTo>
                  <a:cubicBezTo>
                    <a:pt x="44" y="1"/>
                    <a:pt x="1" y="101"/>
                    <a:pt x="59" y="166"/>
                  </a:cubicBezTo>
                  <a:cubicBezTo>
                    <a:pt x="79" y="185"/>
                    <a:pt x="103" y="193"/>
                    <a:pt x="126" y="193"/>
                  </a:cubicBezTo>
                  <a:cubicBezTo>
                    <a:pt x="177" y="193"/>
                    <a:pt x="224" y="154"/>
                    <a:pt x="224" y="94"/>
                  </a:cubicBezTo>
                  <a:cubicBezTo>
                    <a:pt x="224" y="44"/>
                    <a:pt x="181" y="1"/>
                    <a:pt x="131"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sp>
        <p:nvSpPr>
          <p:cNvPr id="3465" name="Google Shape;3465;p59"/>
          <p:cNvSpPr/>
          <p:nvPr/>
        </p:nvSpPr>
        <p:spPr>
          <a:xfrm>
            <a:off x="7747608" y="3426066"/>
            <a:ext cx="174337" cy="174337"/>
          </a:xfrm>
          <a:custGeom>
            <a:avLst/>
            <a:gdLst/>
            <a:ahLst/>
            <a:cxnLst/>
            <a:rect l="l" t="t" r="r" b="b"/>
            <a:pathLst>
              <a:path w="208163" h="208163" extrusionOk="0">
                <a:moveTo>
                  <a:pt x="79632" y="48546"/>
                </a:moveTo>
                <a:cubicBezTo>
                  <a:pt x="80399" y="48546"/>
                  <a:pt x="81191" y="48783"/>
                  <a:pt x="81877" y="49126"/>
                </a:cubicBezTo>
                <a:lnTo>
                  <a:pt x="158203" y="101306"/>
                </a:lnTo>
                <a:cubicBezTo>
                  <a:pt x="159036" y="101861"/>
                  <a:pt x="159591" y="102971"/>
                  <a:pt x="159591" y="104081"/>
                </a:cubicBezTo>
                <a:cubicBezTo>
                  <a:pt x="159591" y="105191"/>
                  <a:pt x="159036" y="106302"/>
                  <a:pt x="158203" y="106857"/>
                </a:cubicBezTo>
                <a:lnTo>
                  <a:pt x="81877" y="159036"/>
                </a:lnTo>
                <a:cubicBezTo>
                  <a:pt x="81045" y="159314"/>
                  <a:pt x="80489" y="159591"/>
                  <a:pt x="79934" y="159591"/>
                </a:cubicBezTo>
                <a:cubicBezTo>
                  <a:pt x="79379" y="159591"/>
                  <a:pt x="78547" y="159591"/>
                  <a:pt x="78269" y="159314"/>
                </a:cubicBezTo>
                <a:cubicBezTo>
                  <a:pt x="77159" y="158481"/>
                  <a:pt x="76326" y="157371"/>
                  <a:pt x="76326" y="156260"/>
                </a:cubicBezTo>
                <a:lnTo>
                  <a:pt x="76326" y="52179"/>
                </a:lnTo>
                <a:cubicBezTo>
                  <a:pt x="76326" y="50792"/>
                  <a:pt x="77159" y="49681"/>
                  <a:pt x="78269" y="48849"/>
                </a:cubicBezTo>
                <a:cubicBezTo>
                  <a:pt x="78693" y="48637"/>
                  <a:pt x="79158" y="48546"/>
                  <a:pt x="79632" y="48546"/>
                </a:cubicBezTo>
                <a:close/>
                <a:moveTo>
                  <a:pt x="104081" y="0"/>
                </a:moveTo>
                <a:cubicBezTo>
                  <a:pt x="46628" y="0"/>
                  <a:pt x="0" y="46628"/>
                  <a:pt x="0" y="104081"/>
                </a:cubicBezTo>
                <a:cubicBezTo>
                  <a:pt x="0" y="161534"/>
                  <a:pt x="46628" y="208162"/>
                  <a:pt x="104081" y="208162"/>
                </a:cubicBezTo>
                <a:cubicBezTo>
                  <a:pt x="161534" y="208162"/>
                  <a:pt x="208162" y="161534"/>
                  <a:pt x="208162" y="104081"/>
                </a:cubicBezTo>
                <a:cubicBezTo>
                  <a:pt x="208162" y="46628"/>
                  <a:pt x="161534" y="0"/>
                  <a:pt x="104081" y="0"/>
                </a:cubicBezTo>
                <a:close/>
              </a:path>
            </a:pathLst>
          </a:cu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6" name="Google Shape;3466;p59"/>
          <p:cNvSpPr/>
          <p:nvPr/>
        </p:nvSpPr>
        <p:spPr>
          <a:xfrm>
            <a:off x="8063864" y="3454886"/>
            <a:ext cx="148500" cy="116700"/>
          </a:xfrm>
          <a:prstGeom prst="stripedRightArrow">
            <a:avLst>
              <a:gd name="adj1" fmla="val 50000"/>
              <a:gd name="adj2" fmla="val 50000"/>
            </a:avLst>
          </a:prstGeom>
          <a:solidFill>
            <a:srgbClr val="869FB2"/>
          </a:solidFill>
          <a:ln>
            <a:noFill/>
          </a:ln>
        </p:spPr>
        <p:txBody>
          <a:bodyPr spcFirstLastPara="1" wrap="square" lIns="91425" tIns="91425" rIns="91425" bIns="91425" anchor="ctr" anchorCtr="0">
            <a:noAutofit/>
          </a:bodyPr>
          <a:lstStyle/>
          <a:p>
            <a:endParaRPr/>
          </a:p>
        </p:txBody>
      </p:sp>
      <p:sp>
        <p:nvSpPr>
          <p:cNvPr id="3467" name="Google Shape;3467;p59"/>
          <p:cNvSpPr/>
          <p:nvPr/>
        </p:nvSpPr>
        <p:spPr>
          <a:xfrm>
            <a:off x="7165979" y="2775823"/>
            <a:ext cx="118200" cy="118200"/>
          </a:xfrm>
          <a:prstGeom prst="curvedRightArrow">
            <a:avLst>
              <a:gd name="adj1" fmla="val 25000"/>
              <a:gd name="adj2" fmla="val 50000"/>
              <a:gd name="adj3" fmla="val 25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8" name="Google Shape;3468;p59"/>
          <p:cNvSpPr/>
          <p:nvPr/>
        </p:nvSpPr>
        <p:spPr>
          <a:xfrm flipH="1">
            <a:off x="7473345" y="2775823"/>
            <a:ext cx="118200" cy="118200"/>
          </a:xfrm>
          <a:prstGeom prst="curvedRightArrow">
            <a:avLst>
              <a:gd name="adj1" fmla="val 25000"/>
              <a:gd name="adj2" fmla="val 50000"/>
              <a:gd name="adj3" fmla="val 25000"/>
            </a:avLst>
          </a:prstGeom>
          <a:no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469" name="Google Shape;3469;p59"/>
          <p:cNvSpPr txBox="1"/>
          <p:nvPr/>
        </p:nvSpPr>
        <p:spPr>
          <a:xfrm>
            <a:off x="1048351" y="323850"/>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Use our editable graphic resources...</a:t>
            </a:r>
            <a:endParaRPr sz="2400">
              <a:solidFill>
                <a:srgbClr val="FFFFFF"/>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3473"/>
        <p:cNvGrpSpPr/>
        <p:nvPr/>
      </p:nvGrpSpPr>
      <p:grpSpPr>
        <a:xfrm>
          <a:off x="0" y="0"/>
          <a:ext cx="0" cy="0"/>
          <a:chOff x="0" y="0"/>
          <a:chExt cx="0" cy="0"/>
        </a:xfrm>
      </p:grpSpPr>
      <p:grpSp>
        <p:nvGrpSpPr>
          <p:cNvPr id="3474" name="Google Shape;3474;p60"/>
          <p:cNvGrpSpPr/>
          <p:nvPr/>
        </p:nvGrpSpPr>
        <p:grpSpPr>
          <a:xfrm>
            <a:off x="722059" y="957091"/>
            <a:ext cx="2492868" cy="1379876"/>
            <a:chOff x="2654821" y="2311071"/>
            <a:chExt cx="2279715" cy="1262120"/>
          </a:xfrm>
        </p:grpSpPr>
        <p:grpSp>
          <p:nvGrpSpPr>
            <p:cNvPr id="3475" name="Google Shape;3475;p60"/>
            <p:cNvGrpSpPr/>
            <p:nvPr/>
          </p:nvGrpSpPr>
          <p:grpSpPr>
            <a:xfrm>
              <a:off x="4034269" y="2840745"/>
              <a:ext cx="40212" cy="36437"/>
              <a:chOff x="4293400" y="2574725"/>
              <a:chExt cx="84425" cy="80100"/>
            </a:xfrm>
          </p:grpSpPr>
          <p:sp>
            <p:nvSpPr>
              <p:cNvPr id="3476" name="Google Shape;3476;p60"/>
              <p:cNvSpPr/>
              <p:nvPr/>
            </p:nvSpPr>
            <p:spPr>
              <a:xfrm>
                <a:off x="4293400" y="2574725"/>
                <a:ext cx="57150" cy="45250"/>
              </a:xfrm>
              <a:custGeom>
                <a:avLst/>
                <a:gdLst/>
                <a:ahLst/>
                <a:cxnLst/>
                <a:rect l="l" t="t" r="r" b="b"/>
                <a:pathLst>
                  <a:path w="2286" h="1810" extrusionOk="0">
                    <a:moveTo>
                      <a:pt x="2286" y="905"/>
                    </a:moveTo>
                    <a:lnTo>
                      <a:pt x="1857" y="476"/>
                    </a:lnTo>
                    <a:lnTo>
                      <a:pt x="0" y="0"/>
                    </a:lnTo>
                    <a:lnTo>
                      <a:pt x="95" y="834"/>
                    </a:lnTo>
                    <a:lnTo>
                      <a:pt x="952" y="1476"/>
                    </a:lnTo>
                    <a:lnTo>
                      <a:pt x="1952" y="1810"/>
                    </a:lnTo>
                    <a:close/>
                  </a:path>
                </a:pathLst>
              </a:custGeom>
              <a:solidFill>
                <a:srgbClr val="5F7D95"/>
              </a:solidFill>
              <a:ln>
                <a:noFill/>
              </a:ln>
            </p:spPr>
          </p:sp>
          <p:sp>
            <p:nvSpPr>
              <p:cNvPr id="3477" name="Google Shape;3477;p60"/>
              <p:cNvSpPr/>
              <p:nvPr/>
            </p:nvSpPr>
            <p:spPr>
              <a:xfrm>
                <a:off x="4299350" y="2589925"/>
                <a:ext cx="78475" cy="64900"/>
              </a:xfrm>
              <a:custGeom>
                <a:avLst/>
                <a:gdLst/>
                <a:ahLst/>
                <a:cxnLst/>
                <a:rect l="l" t="t" r="r" b="b"/>
                <a:pathLst>
                  <a:path w="3139" h="2596" extrusionOk="0">
                    <a:moveTo>
                      <a:pt x="2009" y="1"/>
                    </a:moveTo>
                    <a:lnTo>
                      <a:pt x="1820" y="252"/>
                    </a:lnTo>
                    <a:lnTo>
                      <a:pt x="1632" y="314"/>
                    </a:lnTo>
                    <a:lnTo>
                      <a:pt x="1590" y="419"/>
                    </a:lnTo>
                    <a:lnTo>
                      <a:pt x="1318" y="398"/>
                    </a:lnTo>
                    <a:lnTo>
                      <a:pt x="1255" y="273"/>
                    </a:lnTo>
                    <a:lnTo>
                      <a:pt x="983" y="63"/>
                    </a:lnTo>
                    <a:lnTo>
                      <a:pt x="837" y="42"/>
                    </a:lnTo>
                    <a:lnTo>
                      <a:pt x="795" y="63"/>
                    </a:lnTo>
                    <a:lnTo>
                      <a:pt x="753" y="252"/>
                    </a:lnTo>
                    <a:lnTo>
                      <a:pt x="900" y="314"/>
                    </a:lnTo>
                    <a:lnTo>
                      <a:pt x="983" y="461"/>
                    </a:lnTo>
                    <a:lnTo>
                      <a:pt x="963" y="670"/>
                    </a:lnTo>
                    <a:lnTo>
                      <a:pt x="753" y="566"/>
                    </a:lnTo>
                    <a:lnTo>
                      <a:pt x="544" y="524"/>
                    </a:lnTo>
                    <a:lnTo>
                      <a:pt x="209" y="356"/>
                    </a:lnTo>
                    <a:lnTo>
                      <a:pt x="0" y="419"/>
                    </a:lnTo>
                    <a:lnTo>
                      <a:pt x="0" y="524"/>
                    </a:lnTo>
                    <a:lnTo>
                      <a:pt x="105" y="628"/>
                    </a:lnTo>
                    <a:lnTo>
                      <a:pt x="314" y="670"/>
                    </a:lnTo>
                    <a:lnTo>
                      <a:pt x="419" y="796"/>
                    </a:lnTo>
                    <a:lnTo>
                      <a:pt x="377" y="921"/>
                    </a:lnTo>
                    <a:lnTo>
                      <a:pt x="377" y="1026"/>
                    </a:lnTo>
                    <a:lnTo>
                      <a:pt x="628" y="1214"/>
                    </a:lnTo>
                    <a:lnTo>
                      <a:pt x="628" y="1340"/>
                    </a:lnTo>
                    <a:lnTo>
                      <a:pt x="544" y="1423"/>
                    </a:lnTo>
                    <a:lnTo>
                      <a:pt x="628" y="1612"/>
                    </a:lnTo>
                    <a:lnTo>
                      <a:pt x="879" y="1737"/>
                    </a:lnTo>
                    <a:lnTo>
                      <a:pt x="1067" y="1737"/>
                    </a:lnTo>
                    <a:lnTo>
                      <a:pt x="1193" y="1863"/>
                    </a:lnTo>
                    <a:lnTo>
                      <a:pt x="1046" y="1884"/>
                    </a:lnTo>
                    <a:lnTo>
                      <a:pt x="1109" y="2051"/>
                    </a:lnTo>
                    <a:lnTo>
                      <a:pt x="1088" y="2093"/>
                    </a:lnTo>
                    <a:lnTo>
                      <a:pt x="1088" y="2239"/>
                    </a:lnTo>
                    <a:lnTo>
                      <a:pt x="1172" y="2260"/>
                    </a:lnTo>
                    <a:lnTo>
                      <a:pt x="1276" y="2198"/>
                    </a:lnTo>
                    <a:lnTo>
                      <a:pt x="1276" y="2156"/>
                    </a:lnTo>
                    <a:lnTo>
                      <a:pt x="1318" y="2093"/>
                    </a:lnTo>
                    <a:lnTo>
                      <a:pt x="1381" y="2072"/>
                    </a:lnTo>
                    <a:lnTo>
                      <a:pt x="1486" y="1946"/>
                    </a:lnTo>
                    <a:lnTo>
                      <a:pt x="1569" y="1926"/>
                    </a:lnTo>
                    <a:lnTo>
                      <a:pt x="1611" y="1821"/>
                    </a:lnTo>
                    <a:lnTo>
                      <a:pt x="1695" y="1821"/>
                    </a:lnTo>
                    <a:lnTo>
                      <a:pt x="1820" y="1737"/>
                    </a:lnTo>
                    <a:lnTo>
                      <a:pt x="1883" y="1737"/>
                    </a:lnTo>
                    <a:lnTo>
                      <a:pt x="1883" y="1758"/>
                    </a:lnTo>
                    <a:lnTo>
                      <a:pt x="1925" y="1758"/>
                    </a:lnTo>
                    <a:lnTo>
                      <a:pt x="1988" y="1863"/>
                    </a:lnTo>
                    <a:lnTo>
                      <a:pt x="2051" y="1946"/>
                    </a:lnTo>
                    <a:lnTo>
                      <a:pt x="2009" y="1988"/>
                    </a:lnTo>
                    <a:lnTo>
                      <a:pt x="2030" y="2051"/>
                    </a:lnTo>
                    <a:lnTo>
                      <a:pt x="2155" y="2135"/>
                    </a:lnTo>
                    <a:lnTo>
                      <a:pt x="1988" y="2260"/>
                    </a:lnTo>
                    <a:lnTo>
                      <a:pt x="2155" y="2470"/>
                    </a:lnTo>
                    <a:lnTo>
                      <a:pt x="2260" y="2511"/>
                    </a:lnTo>
                    <a:lnTo>
                      <a:pt x="2302" y="2574"/>
                    </a:lnTo>
                    <a:lnTo>
                      <a:pt x="2406" y="2595"/>
                    </a:lnTo>
                    <a:lnTo>
                      <a:pt x="2448" y="2574"/>
                    </a:lnTo>
                    <a:lnTo>
                      <a:pt x="2448" y="2365"/>
                    </a:lnTo>
                    <a:lnTo>
                      <a:pt x="2427" y="2302"/>
                    </a:lnTo>
                    <a:lnTo>
                      <a:pt x="2427" y="2198"/>
                    </a:lnTo>
                    <a:lnTo>
                      <a:pt x="2406" y="2072"/>
                    </a:lnTo>
                    <a:lnTo>
                      <a:pt x="2427" y="1967"/>
                    </a:lnTo>
                    <a:lnTo>
                      <a:pt x="2469" y="1946"/>
                    </a:lnTo>
                    <a:lnTo>
                      <a:pt x="2553" y="2030"/>
                    </a:lnTo>
                    <a:lnTo>
                      <a:pt x="2511" y="2135"/>
                    </a:lnTo>
                    <a:lnTo>
                      <a:pt x="2553" y="2198"/>
                    </a:lnTo>
                    <a:lnTo>
                      <a:pt x="2574" y="2135"/>
                    </a:lnTo>
                    <a:lnTo>
                      <a:pt x="2574" y="1946"/>
                    </a:lnTo>
                    <a:lnTo>
                      <a:pt x="2636" y="1884"/>
                    </a:lnTo>
                    <a:lnTo>
                      <a:pt x="2636" y="1779"/>
                    </a:lnTo>
                    <a:lnTo>
                      <a:pt x="2574" y="1737"/>
                    </a:lnTo>
                    <a:lnTo>
                      <a:pt x="2616" y="1633"/>
                    </a:lnTo>
                    <a:lnTo>
                      <a:pt x="2657" y="1549"/>
                    </a:lnTo>
                    <a:lnTo>
                      <a:pt x="2636" y="1444"/>
                    </a:lnTo>
                    <a:lnTo>
                      <a:pt x="2636" y="1298"/>
                    </a:lnTo>
                    <a:lnTo>
                      <a:pt x="2783" y="1151"/>
                    </a:lnTo>
                    <a:lnTo>
                      <a:pt x="2950" y="1130"/>
                    </a:lnTo>
                    <a:lnTo>
                      <a:pt x="3034" y="1089"/>
                    </a:lnTo>
                    <a:lnTo>
                      <a:pt x="3139" y="1089"/>
                    </a:lnTo>
                    <a:lnTo>
                      <a:pt x="3034" y="984"/>
                    </a:lnTo>
                    <a:lnTo>
                      <a:pt x="2888" y="900"/>
                    </a:lnTo>
                    <a:lnTo>
                      <a:pt x="2741" y="921"/>
                    </a:lnTo>
                    <a:lnTo>
                      <a:pt x="2616" y="817"/>
                    </a:lnTo>
                    <a:lnTo>
                      <a:pt x="2574" y="712"/>
                    </a:lnTo>
                    <a:lnTo>
                      <a:pt x="2406" y="586"/>
                    </a:lnTo>
                    <a:lnTo>
                      <a:pt x="2323" y="419"/>
                    </a:lnTo>
                    <a:lnTo>
                      <a:pt x="2323" y="314"/>
                    </a:lnTo>
                    <a:lnTo>
                      <a:pt x="2134" y="84"/>
                    </a:lnTo>
                    <a:lnTo>
                      <a:pt x="2009" y="1"/>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478" name="Google Shape;3478;p60"/>
            <p:cNvGrpSpPr/>
            <p:nvPr/>
          </p:nvGrpSpPr>
          <p:grpSpPr>
            <a:xfrm>
              <a:off x="3894606" y="2334874"/>
              <a:ext cx="913198" cy="518984"/>
              <a:chOff x="4000175" y="1462675"/>
              <a:chExt cx="1917275" cy="1140875"/>
            </a:xfrm>
          </p:grpSpPr>
          <p:sp>
            <p:nvSpPr>
              <p:cNvPr id="3479" name="Google Shape;3479;p60"/>
              <p:cNvSpPr/>
              <p:nvPr/>
            </p:nvSpPr>
            <p:spPr>
              <a:xfrm>
                <a:off x="4178050" y="2433300"/>
                <a:ext cx="60250" cy="65175"/>
              </a:xfrm>
              <a:custGeom>
                <a:avLst/>
                <a:gdLst/>
                <a:ahLst/>
                <a:cxnLst/>
                <a:rect l="l" t="t" r="r" b="b"/>
                <a:pathLst>
                  <a:path w="2410" h="2607" extrusionOk="0">
                    <a:moveTo>
                      <a:pt x="639" y="2410"/>
                    </a:moveTo>
                    <a:lnTo>
                      <a:pt x="1180" y="2607"/>
                    </a:lnTo>
                    <a:lnTo>
                      <a:pt x="2410" y="2017"/>
                    </a:lnTo>
                    <a:lnTo>
                      <a:pt x="2262" y="0"/>
                    </a:lnTo>
                    <a:lnTo>
                      <a:pt x="541" y="0"/>
                    </a:lnTo>
                    <a:lnTo>
                      <a:pt x="0" y="1771"/>
                    </a:lnTo>
                    <a:close/>
                  </a:path>
                </a:pathLst>
              </a:custGeom>
              <a:solidFill>
                <a:srgbClr val="5F7D95"/>
              </a:solidFill>
              <a:ln>
                <a:noFill/>
              </a:ln>
            </p:spPr>
          </p:sp>
          <p:grpSp>
            <p:nvGrpSpPr>
              <p:cNvPr id="3480" name="Google Shape;3480;p60"/>
              <p:cNvGrpSpPr/>
              <p:nvPr/>
            </p:nvGrpSpPr>
            <p:grpSpPr>
              <a:xfrm>
                <a:off x="4000175" y="1462675"/>
                <a:ext cx="1917275" cy="1140875"/>
                <a:chOff x="4000175" y="1462675"/>
                <a:chExt cx="1917275" cy="1140875"/>
              </a:xfrm>
            </p:grpSpPr>
            <p:sp>
              <p:nvSpPr>
                <p:cNvPr id="3481" name="Google Shape;3481;p60"/>
                <p:cNvSpPr/>
                <p:nvPr/>
              </p:nvSpPr>
              <p:spPr>
                <a:xfrm>
                  <a:off x="4000175" y="2000075"/>
                  <a:ext cx="1545875" cy="510000"/>
                </a:xfrm>
                <a:custGeom>
                  <a:avLst/>
                  <a:gdLst/>
                  <a:ahLst/>
                  <a:cxnLst/>
                  <a:rect l="l" t="t" r="r" b="b"/>
                  <a:pathLst>
                    <a:path w="61835" h="20400" extrusionOk="0">
                      <a:moveTo>
                        <a:pt x="1594" y="319"/>
                      </a:moveTo>
                      <a:lnTo>
                        <a:pt x="106" y="0"/>
                      </a:lnTo>
                      <a:lnTo>
                        <a:pt x="0" y="2444"/>
                      </a:lnTo>
                      <a:lnTo>
                        <a:pt x="1062" y="9031"/>
                      </a:lnTo>
                      <a:lnTo>
                        <a:pt x="3931" y="9775"/>
                      </a:lnTo>
                      <a:lnTo>
                        <a:pt x="2125" y="10200"/>
                      </a:lnTo>
                      <a:lnTo>
                        <a:pt x="531" y="10413"/>
                      </a:lnTo>
                      <a:lnTo>
                        <a:pt x="1487" y="13600"/>
                      </a:lnTo>
                      <a:lnTo>
                        <a:pt x="3931" y="17212"/>
                      </a:lnTo>
                      <a:lnTo>
                        <a:pt x="8393" y="18594"/>
                      </a:lnTo>
                      <a:lnTo>
                        <a:pt x="9987" y="18169"/>
                      </a:lnTo>
                      <a:lnTo>
                        <a:pt x="13281" y="20400"/>
                      </a:lnTo>
                      <a:lnTo>
                        <a:pt x="14343" y="18912"/>
                      </a:lnTo>
                      <a:lnTo>
                        <a:pt x="28793" y="17319"/>
                      </a:lnTo>
                      <a:lnTo>
                        <a:pt x="35699" y="16894"/>
                      </a:lnTo>
                      <a:lnTo>
                        <a:pt x="48342" y="16894"/>
                      </a:lnTo>
                      <a:lnTo>
                        <a:pt x="49617" y="15194"/>
                      </a:lnTo>
                      <a:lnTo>
                        <a:pt x="59285" y="20294"/>
                      </a:lnTo>
                      <a:lnTo>
                        <a:pt x="60135" y="19231"/>
                      </a:lnTo>
                      <a:lnTo>
                        <a:pt x="61835" y="18487"/>
                      </a:lnTo>
                      <a:lnTo>
                        <a:pt x="61092" y="13494"/>
                      </a:lnTo>
                      <a:lnTo>
                        <a:pt x="46323" y="3188"/>
                      </a:lnTo>
                      <a:lnTo>
                        <a:pt x="12962" y="10413"/>
                      </a:lnTo>
                      <a:lnTo>
                        <a:pt x="4569" y="7013"/>
                      </a:lnTo>
                      <a:lnTo>
                        <a:pt x="2444" y="3507"/>
                      </a:lnTo>
                      <a:lnTo>
                        <a:pt x="2019" y="1807"/>
                      </a:lnTo>
                      <a:close/>
                    </a:path>
                  </a:pathLst>
                </a:custGeom>
                <a:solidFill>
                  <a:srgbClr val="5F7D95"/>
                </a:solidFill>
                <a:ln>
                  <a:noFill/>
                </a:ln>
              </p:spPr>
            </p:sp>
            <p:sp>
              <p:nvSpPr>
                <p:cNvPr id="3482" name="Google Shape;3482;p60"/>
                <p:cNvSpPr/>
                <p:nvPr/>
              </p:nvSpPr>
              <p:spPr>
                <a:xfrm>
                  <a:off x="4624175" y="1521775"/>
                  <a:ext cx="58100" cy="73775"/>
                </a:xfrm>
                <a:custGeom>
                  <a:avLst/>
                  <a:gdLst/>
                  <a:ahLst/>
                  <a:cxnLst/>
                  <a:rect l="l" t="t" r="r" b="b"/>
                  <a:pathLst>
                    <a:path w="2324" h="2951" extrusionOk="0">
                      <a:moveTo>
                        <a:pt x="210" y="1"/>
                      </a:moveTo>
                      <a:lnTo>
                        <a:pt x="126" y="84"/>
                      </a:lnTo>
                      <a:lnTo>
                        <a:pt x="147" y="189"/>
                      </a:lnTo>
                      <a:lnTo>
                        <a:pt x="252" y="252"/>
                      </a:lnTo>
                      <a:lnTo>
                        <a:pt x="335" y="356"/>
                      </a:lnTo>
                      <a:lnTo>
                        <a:pt x="273" y="419"/>
                      </a:lnTo>
                      <a:lnTo>
                        <a:pt x="210" y="419"/>
                      </a:lnTo>
                      <a:lnTo>
                        <a:pt x="147" y="335"/>
                      </a:lnTo>
                      <a:lnTo>
                        <a:pt x="63" y="293"/>
                      </a:lnTo>
                      <a:lnTo>
                        <a:pt x="22" y="293"/>
                      </a:lnTo>
                      <a:lnTo>
                        <a:pt x="42" y="356"/>
                      </a:lnTo>
                      <a:lnTo>
                        <a:pt x="22" y="545"/>
                      </a:lnTo>
                      <a:lnTo>
                        <a:pt x="1" y="565"/>
                      </a:lnTo>
                      <a:lnTo>
                        <a:pt x="1" y="712"/>
                      </a:lnTo>
                      <a:lnTo>
                        <a:pt x="42" y="754"/>
                      </a:lnTo>
                      <a:lnTo>
                        <a:pt x="126" y="775"/>
                      </a:lnTo>
                      <a:lnTo>
                        <a:pt x="189" y="858"/>
                      </a:lnTo>
                      <a:lnTo>
                        <a:pt x="147" y="963"/>
                      </a:lnTo>
                      <a:lnTo>
                        <a:pt x="294" y="1256"/>
                      </a:lnTo>
                      <a:lnTo>
                        <a:pt x="356" y="1340"/>
                      </a:lnTo>
                      <a:lnTo>
                        <a:pt x="461" y="1340"/>
                      </a:lnTo>
                      <a:lnTo>
                        <a:pt x="398" y="1402"/>
                      </a:lnTo>
                      <a:lnTo>
                        <a:pt x="294" y="1444"/>
                      </a:lnTo>
                      <a:lnTo>
                        <a:pt x="231" y="1612"/>
                      </a:lnTo>
                      <a:lnTo>
                        <a:pt x="335" y="1821"/>
                      </a:lnTo>
                      <a:lnTo>
                        <a:pt x="398" y="1988"/>
                      </a:lnTo>
                      <a:lnTo>
                        <a:pt x="398" y="2114"/>
                      </a:lnTo>
                      <a:lnTo>
                        <a:pt x="440" y="2177"/>
                      </a:lnTo>
                      <a:lnTo>
                        <a:pt x="461" y="2281"/>
                      </a:lnTo>
                      <a:lnTo>
                        <a:pt x="419" y="2323"/>
                      </a:lnTo>
                      <a:lnTo>
                        <a:pt x="503" y="2511"/>
                      </a:lnTo>
                      <a:lnTo>
                        <a:pt x="545" y="2679"/>
                      </a:lnTo>
                      <a:lnTo>
                        <a:pt x="649" y="2762"/>
                      </a:lnTo>
                      <a:lnTo>
                        <a:pt x="649" y="2867"/>
                      </a:lnTo>
                      <a:lnTo>
                        <a:pt x="733" y="2951"/>
                      </a:lnTo>
                      <a:lnTo>
                        <a:pt x="879" y="2909"/>
                      </a:lnTo>
                      <a:lnTo>
                        <a:pt x="963" y="2742"/>
                      </a:lnTo>
                      <a:lnTo>
                        <a:pt x="1089" y="2553"/>
                      </a:lnTo>
                      <a:lnTo>
                        <a:pt x="1172" y="2511"/>
                      </a:lnTo>
                      <a:lnTo>
                        <a:pt x="1151" y="2428"/>
                      </a:lnTo>
                      <a:lnTo>
                        <a:pt x="1172" y="2323"/>
                      </a:lnTo>
                      <a:lnTo>
                        <a:pt x="1423" y="2135"/>
                      </a:lnTo>
                      <a:lnTo>
                        <a:pt x="1528" y="2114"/>
                      </a:lnTo>
                      <a:lnTo>
                        <a:pt x="1612" y="2177"/>
                      </a:lnTo>
                      <a:lnTo>
                        <a:pt x="1695" y="2177"/>
                      </a:lnTo>
                      <a:lnTo>
                        <a:pt x="1737" y="2072"/>
                      </a:lnTo>
                      <a:lnTo>
                        <a:pt x="1800" y="1988"/>
                      </a:lnTo>
                      <a:lnTo>
                        <a:pt x="1926" y="1926"/>
                      </a:lnTo>
                      <a:lnTo>
                        <a:pt x="2114" y="1779"/>
                      </a:lnTo>
                      <a:lnTo>
                        <a:pt x="2135" y="1674"/>
                      </a:lnTo>
                      <a:lnTo>
                        <a:pt x="2219" y="1612"/>
                      </a:lnTo>
                      <a:lnTo>
                        <a:pt x="2323" y="1382"/>
                      </a:lnTo>
                      <a:lnTo>
                        <a:pt x="2302" y="1256"/>
                      </a:lnTo>
                      <a:lnTo>
                        <a:pt x="2135" y="1068"/>
                      </a:lnTo>
                      <a:lnTo>
                        <a:pt x="2051" y="942"/>
                      </a:lnTo>
                      <a:lnTo>
                        <a:pt x="2051" y="837"/>
                      </a:lnTo>
                      <a:lnTo>
                        <a:pt x="1884" y="712"/>
                      </a:lnTo>
                      <a:lnTo>
                        <a:pt x="1779" y="712"/>
                      </a:lnTo>
                      <a:lnTo>
                        <a:pt x="1716" y="733"/>
                      </a:lnTo>
                      <a:lnTo>
                        <a:pt x="1633" y="670"/>
                      </a:lnTo>
                      <a:lnTo>
                        <a:pt x="1507" y="628"/>
                      </a:lnTo>
                      <a:lnTo>
                        <a:pt x="1382" y="503"/>
                      </a:lnTo>
                      <a:lnTo>
                        <a:pt x="1319" y="461"/>
                      </a:lnTo>
                      <a:lnTo>
                        <a:pt x="1298" y="524"/>
                      </a:lnTo>
                      <a:lnTo>
                        <a:pt x="1214" y="503"/>
                      </a:lnTo>
                      <a:lnTo>
                        <a:pt x="1193" y="419"/>
                      </a:lnTo>
                      <a:lnTo>
                        <a:pt x="1110" y="314"/>
                      </a:lnTo>
                      <a:lnTo>
                        <a:pt x="1047" y="314"/>
                      </a:lnTo>
                      <a:lnTo>
                        <a:pt x="1005" y="419"/>
                      </a:lnTo>
                      <a:lnTo>
                        <a:pt x="963" y="419"/>
                      </a:lnTo>
                      <a:lnTo>
                        <a:pt x="858" y="252"/>
                      </a:lnTo>
                      <a:lnTo>
                        <a:pt x="775" y="210"/>
                      </a:lnTo>
                      <a:lnTo>
                        <a:pt x="775" y="252"/>
                      </a:lnTo>
                      <a:lnTo>
                        <a:pt x="858" y="356"/>
                      </a:lnTo>
                      <a:lnTo>
                        <a:pt x="858" y="440"/>
                      </a:lnTo>
                      <a:lnTo>
                        <a:pt x="775" y="503"/>
                      </a:lnTo>
                      <a:lnTo>
                        <a:pt x="775" y="607"/>
                      </a:lnTo>
                      <a:lnTo>
                        <a:pt x="733" y="607"/>
                      </a:lnTo>
                      <a:lnTo>
                        <a:pt x="670" y="524"/>
                      </a:lnTo>
                      <a:lnTo>
                        <a:pt x="649" y="147"/>
                      </a:lnTo>
                      <a:lnTo>
                        <a:pt x="545" y="105"/>
                      </a:lnTo>
                      <a:lnTo>
                        <a:pt x="440" y="84"/>
                      </a:lnTo>
                      <a:lnTo>
                        <a:pt x="27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83" name="Google Shape;3483;p60"/>
                <p:cNvSpPr/>
                <p:nvPr/>
              </p:nvSpPr>
              <p:spPr>
                <a:xfrm>
                  <a:off x="4499150" y="1462675"/>
                  <a:ext cx="117200" cy="104100"/>
                </a:xfrm>
                <a:custGeom>
                  <a:avLst/>
                  <a:gdLst/>
                  <a:ahLst/>
                  <a:cxnLst/>
                  <a:rect l="l" t="t" r="r" b="b"/>
                  <a:pathLst>
                    <a:path w="4688" h="4164" extrusionOk="0">
                      <a:moveTo>
                        <a:pt x="398" y="0"/>
                      </a:moveTo>
                      <a:lnTo>
                        <a:pt x="357" y="63"/>
                      </a:lnTo>
                      <a:lnTo>
                        <a:pt x="336" y="168"/>
                      </a:lnTo>
                      <a:lnTo>
                        <a:pt x="357" y="251"/>
                      </a:lnTo>
                      <a:lnTo>
                        <a:pt x="357" y="398"/>
                      </a:lnTo>
                      <a:lnTo>
                        <a:pt x="252" y="523"/>
                      </a:lnTo>
                      <a:lnTo>
                        <a:pt x="147" y="712"/>
                      </a:lnTo>
                      <a:lnTo>
                        <a:pt x="22" y="879"/>
                      </a:lnTo>
                      <a:lnTo>
                        <a:pt x="1" y="984"/>
                      </a:lnTo>
                      <a:lnTo>
                        <a:pt x="22" y="1423"/>
                      </a:lnTo>
                      <a:lnTo>
                        <a:pt x="105" y="1507"/>
                      </a:lnTo>
                      <a:lnTo>
                        <a:pt x="210" y="1549"/>
                      </a:lnTo>
                      <a:lnTo>
                        <a:pt x="231" y="1653"/>
                      </a:lnTo>
                      <a:lnTo>
                        <a:pt x="189" y="1967"/>
                      </a:lnTo>
                      <a:lnTo>
                        <a:pt x="126" y="2093"/>
                      </a:lnTo>
                      <a:lnTo>
                        <a:pt x="105" y="2197"/>
                      </a:lnTo>
                      <a:lnTo>
                        <a:pt x="126" y="2281"/>
                      </a:lnTo>
                      <a:lnTo>
                        <a:pt x="189" y="2260"/>
                      </a:lnTo>
                      <a:lnTo>
                        <a:pt x="273" y="2155"/>
                      </a:lnTo>
                      <a:lnTo>
                        <a:pt x="419" y="2093"/>
                      </a:lnTo>
                      <a:lnTo>
                        <a:pt x="482" y="2155"/>
                      </a:lnTo>
                      <a:lnTo>
                        <a:pt x="503" y="2260"/>
                      </a:lnTo>
                      <a:lnTo>
                        <a:pt x="650" y="2385"/>
                      </a:lnTo>
                      <a:lnTo>
                        <a:pt x="754" y="2385"/>
                      </a:lnTo>
                      <a:lnTo>
                        <a:pt x="817" y="2344"/>
                      </a:lnTo>
                      <a:lnTo>
                        <a:pt x="901" y="2365"/>
                      </a:lnTo>
                      <a:cubicBezTo>
                        <a:pt x="859" y="2448"/>
                        <a:pt x="859" y="2511"/>
                        <a:pt x="859" y="2595"/>
                      </a:cubicBezTo>
                      <a:lnTo>
                        <a:pt x="838" y="2595"/>
                      </a:lnTo>
                      <a:lnTo>
                        <a:pt x="733" y="2657"/>
                      </a:lnTo>
                      <a:lnTo>
                        <a:pt x="629" y="2595"/>
                      </a:lnTo>
                      <a:lnTo>
                        <a:pt x="545" y="2595"/>
                      </a:lnTo>
                      <a:lnTo>
                        <a:pt x="440" y="2678"/>
                      </a:lnTo>
                      <a:lnTo>
                        <a:pt x="315" y="2678"/>
                      </a:lnTo>
                      <a:lnTo>
                        <a:pt x="294" y="2699"/>
                      </a:lnTo>
                      <a:lnTo>
                        <a:pt x="336" y="2783"/>
                      </a:lnTo>
                      <a:lnTo>
                        <a:pt x="482" y="2804"/>
                      </a:lnTo>
                      <a:lnTo>
                        <a:pt x="524" y="2909"/>
                      </a:lnTo>
                      <a:lnTo>
                        <a:pt x="650" y="2971"/>
                      </a:lnTo>
                      <a:lnTo>
                        <a:pt x="733" y="3076"/>
                      </a:lnTo>
                      <a:lnTo>
                        <a:pt x="901" y="3118"/>
                      </a:lnTo>
                      <a:lnTo>
                        <a:pt x="1110" y="3118"/>
                      </a:lnTo>
                      <a:lnTo>
                        <a:pt x="1173" y="3139"/>
                      </a:lnTo>
                      <a:lnTo>
                        <a:pt x="1131" y="3181"/>
                      </a:lnTo>
                      <a:lnTo>
                        <a:pt x="963" y="3222"/>
                      </a:lnTo>
                      <a:lnTo>
                        <a:pt x="838" y="3222"/>
                      </a:lnTo>
                      <a:lnTo>
                        <a:pt x="838" y="3285"/>
                      </a:lnTo>
                      <a:lnTo>
                        <a:pt x="942" y="3327"/>
                      </a:lnTo>
                      <a:lnTo>
                        <a:pt x="1068" y="3327"/>
                      </a:lnTo>
                      <a:lnTo>
                        <a:pt x="1173" y="3243"/>
                      </a:lnTo>
                      <a:lnTo>
                        <a:pt x="1319" y="3139"/>
                      </a:lnTo>
                      <a:lnTo>
                        <a:pt x="1382" y="3097"/>
                      </a:lnTo>
                      <a:lnTo>
                        <a:pt x="1445" y="2929"/>
                      </a:lnTo>
                      <a:lnTo>
                        <a:pt x="1528" y="2762"/>
                      </a:lnTo>
                      <a:lnTo>
                        <a:pt x="1486" y="2678"/>
                      </a:lnTo>
                      <a:lnTo>
                        <a:pt x="1256" y="2532"/>
                      </a:lnTo>
                      <a:lnTo>
                        <a:pt x="1152" y="2511"/>
                      </a:lnTo>
                      <a:lnTo>
                        <a:pt x="1152" y="2385"/>
                      </a:lnTo>
                      <a:lnTo>
                        <a:pt x="1256" y="2406"/>
                      </a:lnTo>
                      <a:lnTo>
                        <a:pt x="1382" y="2385"/>
                      </a:lnTo>
                      <a:lnTo>
                        <a:pt x="1570" y="2281"/>
                      </a:lnTo>
                      <a:lnTo>
                        <a:pt x="1654" y="2176"/>
                      </a:lnTo>
                      <a:lnTo>
                        <a:pt x="1654" y="2072"/>
                      </a:lnTo>
                      <a:lnTo>
                        <a:pt x="1779" y="1946"/>
                      </a:lnTo>
                      <a:lnTo>
                        <a:pt x="1968" y="1800"/>
                      </a:lnTo>
                      <a:lnTo>
                        <a:pt x="2114" y="1967"/>
                      </a:lnTo>
                      <a:lnTo>
                        <a:pt x="2010" y="2009"/>
                      </a:lnTo>
                      <a:lnTo>
                        <a:pt x="1968" y="2093"/>
                      </a:lnTo>
                      <a:lnTo>
                        <a:pt x="1968" y="2176"/>
                      </a:lnTo>
                      <a:lnTo>
                        <a:pt x="1800" y="2197"/>
                      </a:lnTo>
                      <a:lnTo>
                        <a:pt x="1696" y="2281"/>
                      </a:lnTo>
                      <a:lnTo>
                        <a:pt x="1654" y="2469"/>
                      </a:lnTo>
                      <a:lnTo>
                        <a:pt x="1654" y="2574"/>
                      </a:lnTo>
                      <a:lnTo>
                        <a:pt x="1758" y="2637"/>
                      </a:lnTo>
                      <a:lnTo>
                        <a:pt x="1821" y="2637"/>
                      </a:lnTo>
                      <a:lnTo>
                        <a:pt x="1884" y="2720"/>
                      </a:lnTo>
                      <a:lnTo>
                        <a:pt x="1758" y="2867"/>
                      </a:lnTo>
                      <a:lnTo>
                        <a:pt x="1717" y="2971"/>
                      </a:lnTo>
                      <a:lnTo>
                        <a:pt x="1779" y="3139"/>
                      </a:lnTo>
                      <a:lnTo>
                        <a:pt x="1758" y="3222"/>
                      </a:lnTo>
                      <a:lnTo>
                        <a:pt x="1570" y="3327"/>
                      </a:lnTo>
                      <a:lnTo>
                        <a:pt x="1549" y="3390"/>
                      </a:lnTo>
                      <a:lnTo>
                        <a:pt x="1675" y="3453"/>
                      </a:lnTo>
                      <a:lnTo>
                        <a:pt x="1738" y="3515"/>
                      </a:lnTo>
                      <a:lnTo>
                        <a:pt x="1779" y="3494"/>
                      </a:lnTo>
                      <a:lnTo>
                        <a:pt x="1758" y="3411"/>
                      </a:lnTo>
                      <a:lnTo>
                        <a:pt x="1779" y="3348"/>
                      </a:lnTo>
                      <a:lnTo>
                        <a:pt x="1884" y="3411"/>
                      </a:lnTo>
                      <a:lnTo>
                        <a:pt x="1989" y="3494"/>
                      </a:lnTo>
                      <a:lnTo>
                        <a:pt x="2093" y="3432"/>
                      </a:lnTo>
                      <a:lnTo>
                        <a:pt x="2177" y="3432"/>
                      </a:lnTo>
                      <a:lnTo>
                        <a:pt x="2240" y="3536"/>
                      </a:lnTo>
                      <a:lnTo>
                        <a:pt x="2323" y="3746"/>
                      </a:lnTo>
                      <a:lnTo>
                        <a:pt x="2407" y="3829"/>
                      </a:lnTo>
                      <a:lnTo>
                        <a:pt x="2533" y="3850"/>
                      </a:lnTo>
                      <a:lnTo>
                        <a:pt x="2658" y="3934"/>
                      </a:lnTo>
                      <a:lnTo>
                        <a:pt x="2763" y="3955"/>
                      </a:lnTo>
                      <a:lnTo>
                        <a:pt x="2909" y="3871"/>
                      </a:lnTo>
                      <a:lnTo>
                        <a:pt x="3056" y="3829"/>
                      </a:lnTo>
                      <a:lnTo>
                        <a:pt x="3139" y="3871"/>
                      </a:lnTo>
                      <a:lnTo>
                        <a:pt x="3286" y="3955"/>
                      </a:lnTo>
                      <a:lnTo>
                        <a:pt x="3579" y="3976"/>
                      </a:lnTo>
                      <a:lnTo>
                        <a:pt x="3683" y="3955"/>
                      </a:lnTo>
                      <a:lnTo>
                        <a:pt x="3767" y="3976"/>
                      </a:lnTo>
                      <a:lnTo>
                        <a:pt x="3872" y="3976"/>
                      </a:lnTo>
                      <a:lnTo>
                        <a:pt x="3955" y="4059"/>
                      </a:lnTo>
                      <a:lnTo>
                        <a:pt x="4060" y="4164"/>
                      </a:lnTo>
                      <a:lnTo>
                        <a:pt x="4165" y="4164"/>
                      </a:lnTo>
                      <a:lnTo>
                        <a:pt x="4269" y="4080"/>
                      </a:lnTo>
                      <a:lnTo>
                        <a:pt x="4395" y="3955"/>
                      </a:lnTo>
                      <a:lnTo>
                        <a:pt x="4541" y="3913"/>
                      </a:lnTo>
                      <a:lnTo>
                        <a:pt x="4688" y="3725"/>
                      </a:lnTo>
                      <a:lnTo>
                        <a:pt x="4688" y="3620"/>
                      </a:lnTo>
                      <a:lnTo>
                        <a:pt x="4541" y="3453"/>
                      </a:lnTo>
                      <a:lnTo>
                        <a:pt x="4479" y="3432"/>
                      </a:lnTo>
                      <a:lnTo>
                        <a:pt x="4332" y="3285"/>
                      </a:lnTo>
                      <a:lnTo>
                        <a:pt x="4186" y="3243"/>
                      </a:lnTo>
                      <a:lnTo>
                        <a:pt x="4060" y="3181"/>
                      </a:lnTo>
                      <a:lnTo>
                        <a:pt x="4018" y="3034"/>
                      </a:lnTo>
                      <a:lnTo>
                        <a:pt x="4102" y="3034"/>
                      </a:lnTo>
                      <a:lnTo>
                        <a:pt x="4186" y="3097"/>
                      </a:lnTo>
                      <a:lnTo>
                        <a:pt x="4290" y="3097"/>
                      </a:lnTo>
                      <a:lnTo>
                        <a:pt x="4290" y="3013"/>
                      </a:lnTo>
                      <a:lnTo>
                        <a:pt x="4165" y="2825"/>
                      </a:lnTo>
                      <a:lnTo>
                        <a:pt x="3976" y="2657"/>
                      </a:lnTo>
                      <a:lnTo>
                        <a:pt x="3976" y="2490"/>
                      </a:lnTo>
                      <a:lnTo>
                        <a:pt x="3955" y="2344"/>
                      </a:lnTo>
                      <a:lnTo>
                        <a:pt x="3851" y="2281"/>
                      </a:lnTo>
                      <a:lnTo>
                        <a:pt x="3851" y="2155"/>
                      </a:lnTo>
                      <a:lnTo>
                        <a:pt x="3788" y="2093"/>
                      </a:lnTo>
                      <a:lnTo>
                        <a:pt x="3746" y="2093"/>
                      </a:lnTo>
                      <a:lnTo>
                        <a:pt x="3370" y="1821"/>
                      </a:lnTo>
                      <a:lnTo>
                        <a:pt x="3160" y="1779"/>
                      </a:lnTo>
                      <a:lnTo>
                        <a:pt x="2972" y="1821"/>
                      </a:lnTo>
                      <a:lnTo>
                        <a:pt x="2951" y="1883"/>
                      </a:lnTo>
                      <a:lnTo>
                        <a:pt x="2972" y="1967"/>
                      </a:lnTo>
                      <a:lnTo>
                        <a:pt x="3139" y="2155"/>
                      </a:lnTo>
                      <a:lnTo>
                        <a:pt x="3139" y="2239"/>
                      </a:lnTo>
                      <a:lnTo>
                        <a:pt x="3077" y="2344"/>
                      </a:lnTo>
                      <a:lnTo>
                        <a:pt x="3077" y="2448"/>
                      </a:lnTo>
                      <a:lnTo>
                        <a:pt x="3056" y="2574"/>
                      </a:lnTo>
                      <a:lnTo>
                        <a:pt x="2972" y="2720"/>
                      </a:lnTo>
                      <a:lnTo>
                        <a:pt x="2930" y="2783"/>
                      </a:lnTo>
                      <a:lnTo>
                        <a:pt x="2909" y="2699"/>
                      </a:lnTo>
                      <a:lnTo>
                        <a:pt x="2951" y="2595"/>
                      </a:lnTo>
                      <a:lnTo>
                        <a:pt x="2972" y="2490"/>
                      </a:lnTo>
                      <a:lnTo>
                        <a:pt x="2930" y="2448"/>
                      </a:lnTo>
                      <a:lnTo>
                        <a:pt x="2972" y="2260"/>
                      </a:lnTo>
                      <a:lnTo>
                        <a:pt x="2930" y="2155"/>
                      </a:lnTo>
                      <a:lnTo>
                        <a:pt x="2742" y="1883"/>
                      </a:lnTo>
                      <a:lnTo>
                        <a:pt x="2595" y="1779"/>
                      </a:lnTo>
                      <a:lnTo>
                        <a:pt x="2386" y="1758"/>
                      </a:lnTo>
                      <a:lnTo>
                        <a:pt x="2323" y="1779"/>
                      </a:lnTo>
                      <a:lnTo>
                        <a:pt x="2282" y="1925"/>
                      </a:lnTo>
                      <a:lnTo>
                        <a:pt x="2240" y="1946"/>
                      </a:lnTo>
                      <a:cubicBezTo>
                        <a:pt x="2198" y="1883"/>
                        <a:pt x="2114" y="1841"/>
                        <a:pt x="2072" y="1821"/>
                      </a:cubicBezTo>
                      <a:lnTo>
                        <a:pt x="2114" y="1779"/>
                      </a:lnTo>
                      <a:lnTo>
                        <a:pt x="2177" y="1674"/>
                      </a:lnTo>
                      <a:lnTo>
                        <a:pt x="2177" y="1549"/>
                      </a:lnTo>
                      <a:lnTo>
                        <a:pt x="1989" y="1444"/>
                      </a:lnTo>
                      <a:lnTo>
                        <a:pt x="1800" y="1297"/>
                      </a:lnTo>
                      <a:lnTo>
                        <a:pt x="1696" y="1109"/>
                      </a:lnTo>
                      <a:lnTo>
                        <a:pt x="1696" y="984"/>
                      </a:lnTo>
                      <a:lnTo>
                        <a:pt x="1758" y="837"/>
                      </a:lnTo>
                      <a:lnTo>
                        <a:pt x="1758" y="733"/>
                      </a:lnTo>
                      <a:lnTo>
                        <a:pt x="1696" y="712"/>
                      </a:lnTo>
                      <a:lnTo>
                        <a:pt x="1403" y="712"/>
                      </a:lnTo>
                      <a:lnTo>
                        <a:pt x="1194" y="628"/>
                      </a:lnTo>
                      <a:lnTo>
                        <a:pt x="1047" y="523"/>
                      </a:lnTo>
                      <a:lnTo>
                        <a:pt x="817" y="251"/>
                      </a:lnTo>
                      <a:lnTo>
                        <a:pt x="650" y="105"/>
                      </a:lnTo>
                      <a:lnTo>
                        <a:pt x="46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84" name="Google Shape;3484;p60"/>
                <p:cNvSpPr/>
                <p:nvPr/>
              </p:nvSpPr>
              <p:spPr>
                <a:xfrm>
                  <a:off x="4241800" y="1706950"/>
                  <a:ext cx="130800" cy="246400"/>
                </a:xfrm>
                <a:custGeom>
                  <a:avLst/>
                  <a:gdLst/>
                  <a:ahLst/>
                  <a:cxnLst/>
                  <a:rect l="l" t="t" r="r" b="b"/>
                  <a:pathLst>
                    <a:path w="5232" h="9856" extrusionOk="0">
                      <a:moveTo>
                        <a:pt x="4750" y="1"/>
                      </a:moveTo>
                      <a:lnTo>
                        <a:pt x="4625" y="63"/>
                      </a:lnTo>
                      <a:lnTo>
                        <a:pt x="4604" y="126"/>
                      </a:lnTo>
                      <a:lnTo>
                        <a:pt x="4520" y="105"/>
                      </a:lnTo>
                      <a:lnTo>
                        <a:pt x="4436" y="42"/>
                      </a:lnTo>
                      <a:lnTo>
                        <a:pt x="4332" y="63"/>
                      </a:lnTo>
                      <a:lnTo>
                        <a:pt x="4206" y="168"/>
                      </a:lnTo>
                      <a:lnTo>
                        <a:pt x="4185" y="273"/>
                      </a:lnTo>
                      <a:lnTo>
                        <a:pt x="4101" y="335"/>
                      </a:lnTo>
                      <a:lnTo>
                        <a:pt x="4018" y="356"/>
                      </a:lnTo>
                      <a:lnTo>
                        <a:pt x="3934" y="440"/>
                      </a:lnTo>
                      <a:lnTo>
                        <a:pt x="3934" y="524"/>
                      </a:lnTo>
                      <a:lnTo>
                        <a:pt x="3871" y="628"/>
                      </a:lnTo>
                      <a:lnTo>
                        <a:pt x="3871" y="670"/>
                      </a:lnTo>
                      <a:lnTo>
                        <a:pt x="3934" y="775"/>
                      </a:lnTo>
                      <a:lnTo>
                        <a:pt x="3934" y="858"/>
                      </a:lnTo>
                      <a:lnTo>
                        <a:pt x="3829" y="858"/>
                      </a:lnTo>
                      <a:lnTo>
                        <a:pt x="3788" y="900"/>
                      </a:lnTo>
                      <a:lnTo>
                        <a:pt x="3788" y="984"/>
                      </a:lnTo>
                      <a:lnTo>
                        <a:pt x="3725" y="1047"/>
                      </a:lnTo>
                      <a:lnTo>
                        <a:pt x="3662" y="1109"/>
                      </a:lnTo>
                      <a:lnTo>
                        <a:pt x="3453" y="1256"/>
                      </a:lnTo>
                      <a:lnTo>
                        <a:pt x="3369" y="1298"/>
                      </a:lnTo>
                      <a:lnTo>
                        <a:pt x="3306" y="1277"/>
                      </a:lnTo>
                      <a:lnTo>
                        <a:pt x="3202" y="1277"/>
                      </a:lnTo>
                      <a:lnTo>
                        <a:pt x="3139" y="1319"/>
                      </a:lnTo>
                      <a:lnTo>
                        <a:pt x="3034" y="1486"/>
                      </a:lnTo>
                      <a:lnTo>
                        <a:pt x="2951" y="1528"/>
                      </a:lnTo>
                      <a:lnTo>
                        <a:pt x="2888" y="1507"/>
                      </a:lnTo>
                      <a:lnTo>
                        <a:pt x="2867" y="1423"/>
                      </a:lnTo>
                      <a:lnTo>
                        <a:pt x="2825" y="1423"/>
                      </a:lnTo>
                      <a:lnTo>
                        <a:pt x="2783" y="1507"/>
                      </a:lnTo>
                      <a:lnTo>
                        <a:pt x="2825" y="1633"/>
                      </a:lnTo>
                      <a:lnTo>
                        <a:pt x="2783" y="1695"/>
                      </a:lnTo>
                      <a:lnTo>
                        <a:pt x="2762" y="1591"/>
                      </a:lnTo>
                      <a:lnTo>
                        <a:pt x="2721" y="1486"/>
                      </a:lnTo>
                      <a:lnTo>
                        <a:pt x="2532" y="1507"/>
                      </a:lnTo>
                      <a:lnTo>
                        <a:pt x="2323" y="1570"/>
                      </a:lnTo>
                      <a:lnTo>
                        <a:pt x="2260" y="1612"/>
                      </a:lnTo>
                      <a:lnTo>
                        <a:pt x="2197" y="1633"/>
                      </a:lnTo>
                      <a:lnTo>
                        <a:pt x="2156" y="1695"/>
                      </a:lnTo>
                      <a:lnTo>
                        <a:pt x="2218" y="1842"/>
                      </a:lnTo>
                      <a:lnTo>
                        <a:pt x="2260" y="1905"/>
                      </a:lnTo>
                      <a:lnTo>
                        <a:pt x="2260" y="1946"/>
                      </a:lnTo>
                      <a:lnTo>
                        <a:pt x="2218" y="1988"/>
                      </a:lnTo>
                      <a:lnTo>
                        <a:pt x="2135" y="2093"/>
                      </a:lnTo>
                      <a:lnTo>
                        <a:pt x="2093" y="2051"/>
                      </a:lnTo>
                      <a:lnTo>
                        <a:pt x="2093" y="2009"/>
                      </a:lnTo>
                      <a:lnTo>
                        <a:pt x="2135" y="1946"/>
                      </a:lnTo>
                      <a:lnTo>
                        <a:pt x="2135" y="1884"/>
                      </a:lnTo>
                      <a:lnTo>
                        <a:pt x="2051" y="1884"/>
                      </a:lnTo>
                      <a:lnTo>
                        <a:pt x="1946" y="2009"/>
                      </a:lnTo>
                      <a:lnTo>
                        <a:pt x="1884" y="2051"/>
                      </a:lnTo>
                      <a:lnTo>
                        <a:pt x="1884" y="2135"/>
                      </a:lnTo>
                      <a:lnTo>
                        <a:pt x="1946" y="2156"/>
                      </a:lnTo>
                      <a:lnTo>
                        <a:pt x="1905" y="2218"/>
                      </a:lnTo>
                      <a:lnTo>
                        <a:pt x="1842" y="2323"/>
                      </a:lnTo>
                      <a:lnTo>
                        <a:pt x="1716" y="2323"/>
                      </a:lnTo>
                      <a:lnTo>
                        <a:pt x="1632" y="2365"/>
                      </a:lnTo>
                      <a:lnTo>
                        <a:pt x="1612" y="2449"/>
                      </a:lnTo>
                      <a:lnTo>
                        <a:pt x="1507" y="2470"/>
                      </a:lnTo>
                      <a:lnTo>
                        <a:pt x="1465" y="2553"/>
                      </a:lnTo>
                      <a:lnTo>
                        <a:pt x="1423" y="2721"/>
                      </a:lnTo>
                      <a:lnTo>
                        <a:pt x="1465" y="2742"/>
                      </a:lnTo>
                      <a:lnTo>
                        <a:pt x="1528" y="2742"/>
                      </a:lnTo>
                      <a:lnTo>
                        <a:pt x="1465" y="2825"/>
                      </a:lnTo>
                      <a:lnTo>
                        <a:pt x="1277" y="2825"/>
                      </a:lnTo>
                      <a:lnTo>
                        <a:pt x="1214" y="2867"/>
                      </a:lnTo>
                      <a:lnTo>
                        <a:pt x="1193" y="3034"/>
                      </a:lnTo>
                      <a:lnTo>
                        <a:pt x="1214" y="3097"/>
                      </a:lnTo>
                      <a:lnTo>
                        <a:pt x="1277" y="3097"/>
                      </a:lnTo>
                      <a:lnTo>
                        <a:pt x="1360" y="3076"/>
                      </a:lnTo>
                      <a:lnTo>
                        <a:pt x="1381" y="3139"/>
                      </a:lnTo>
                      <a:lnTo>
                        <a:pt x="1360" y="3181"/>
                      </a:lnTo>
                      <a:lnTo>
                        <a:pt x="1360" y="3286"/>
                      </a:lnTo>
                      <a:lnTo>
                        <a:pt x="1277" y="3348"/>
                      </a:lnTo>
                      <a:lnTo>
                        <a:pt x="1193" y="3306"/>
                      </a:lnTo>
                      <a:lnTo>
                        <a:pt x="1068" y="3286"/>
                      </a:lnTo>
                      <a:lnTo>
                        <a:pt x="942" y="3348"/>
                      </a:lnTo>
                      <a:lnTo>
                        <a:pt x="900" y="3411"/>
                      </a:lnTo>
                      <a:lnTo>
                        <a:pt x="900" y="3495"/>
                      </a:lnTo>
                      <a:lnTo>
                        <a:pt x="858" y="3599"/>
                      </a:lnTo>
                      <a:lnTo>
                        <a:pt x="754" y="3683"/>
                      </a:lnTo>
                      <a:lnTo>
                        <a:pt x="670" y="3620"/>
                      </a:lnTo>
                      <a:lnTo>
                        <a:pt x="628" y="3558"/>
                      </a:lnTo>
                      <a:lnTo>
                        <a:pt x="586" y="3474"/>
                      </a:lnTo>
                      <a:lnTo>
                        <a:pt x="544" y="3495"/>
                      </a:lnTo>
                      <a:lnTo>
                        <a:pt x="524" y="3662"/>
                      </a:lnTo>
                      <a:lnTo>
                        <a:pt x="544" y="3788"/>
                      </a:lnTo>
                      <a:lnTo>
                        <a:pt x="649" y="3871"/>
                      </a:lnTo>
                      <a:lnTo>
                        <a:pt x="733" y="3830"/>
                      </a:lnTo>
                      <a:lnTo>
                        <a:pt x="754" y="3871"/>
                      </a:lnTo>
                      <a:lnTo>
                        <a:pt x="754" y="3934"/>
                      </a:lnTo>
                      <a:lnTo>
                        <a:pt x="691" y="4081"/>
                      </a:lnTo>
                      <a:lnTo>
                        <a:pt x="733" y="4122"/>
                      </a:lnTo>
                      <a:lnTo>
                        <a:pt x="796" y="4143"/>
                      </a:lnTo>
                      <a:lnTo>
                        <a:pt x="858" y="4081"/>
                      </a:lnTo>
                      <a:lnTo>
                        <a:pt x="900" y="4081"/>
                      </a:lnTo>
                      <a:lnTo>
                        <a:pt x="963" y="4102"/>
                      </a:lnTo>
                      <a:lnTo>
                        <a:pt x="1068" y="4102"/>
                      </a:lnTo>
                      <a:lnTo>
                        <a:pt x="1151" y="4039"/>
                      </a:lnTo>
                      <a:lnTo>
                        <a:pt x="1172" y="4081"/>
                      </a:lnTo>
                      <a:lnTo>
                        <a:pt x="1109" y="4143"/>
                      </a:lnTo>
                      <a:lnTo>
                        <a:pt x="1047" y="4185"/>
                      </a:lnTo>
                      <a:lnTo>
                        <a:pt x="900" y="4185"/>
                      </a:lnTo>
                      <a:lnTo>
                        <a:pt x="858" y="4248"/>
                      </a:lnTo>
                      <a:lnTo>
                        <a:pt x="775" y="4227"/>
                      </a:lnTo>
                      <a:lnTo>
                        <a:pt x="733" y="4311"/>
                      </a:lnTo>
                      <a:lnTo>
                        <a:pt x="754" y="4436"/>
                      </a:lnTo>
                      <a:lnTo>
                        <a:pt x="837" y="4499"/>
                      </a:lnTo>
                      <a:lnTo>
                        <a:pt x="900" y="4520"/>
                      </a:lnTo>
                      <a:lnTo>
                        <a:pt x="984" y="4499"/>
                      </a:lnTo>
                      <a:lnTo>
                        <a:pt x="1005" y="4520"/>
                      </a:lnTo>
                      <a:lnTo>
                        <a:pt x="984" y="4562"/>
                      </a:lnTo>
                      <a:lnTo>
                        <a:pt x="858" y="4625"/>
                      </a:lnTo>
                      <a:lnTo>
                        <a:pt x="733" y="4625"/>
                      </a:lnTo>
                      <a:lnTo>
                        <a:pt x="649" y="4666"/>
                      </a:lnTo>
                      <a:lnTo>
                        <a:pt x="649" y="4729"/>
                      </a:lnTo>
                      <a:lnTo>
                        <a:pt x="691" y="4771"/>
                      </a:lnTo>
                      <a:lnTo>
                        <a:pt x="796" y="4750"/>
                      </a:lnTo>
                      <a:lnTo>
                        <a:pt x="900" y="4750"/>
                      </a:lnTo>
                      <a:lnTo>
                        <a:pt x="900" y="4813"/>
                      </a:lnTo>
                      <a:lnTo>
                        <a:pt x="837" y="4834"/>
                      </a:lnTo>
                      <a:lnTo>
                        <a:pt x="733" y="4855"/>
                      </a:lnTo>
                      <a:lnTo>
                        <a:pt x="733" y="4897"/>
                      </a:lnTo>
                      <a:lnTo>
                        <a:pt x="754" y="4938"/>
                      </a:lnTo>
                      <a:lnTo>
                        <a:pt x="879" y="4959"/>
                      </a:lnTo>
                      <a:lnTo>
                        <a:pt x="984" y="5043"/>
                      </a:lnTo>
                      <a:lnTo>
                        <a:pt x="984" y="5085"/>
                      </a:lnTo>
                      <a:lnTo>
                        <a:pt x="858" y="5085"/>
                      </a:lnTo>
                      <a:lnTo>
                        <a:pt x="754" y="5043"/>
                      </a:lnTo>
                      <a:lnTo>
                        <a:pt x="649" y="5043"/>
                      </a:lnTo>
                      <a:lnTo>
                        <a:pt x="565" y="5085"/>
                      </a:lnTo>
                      <a:lnTo>
                        <a:pt x="544" y="5169"/>
                      </a:lnTo>
                      <a:lnTo>
                        <a:pt x="482" y="5210"/>
                      </a:lnTo>
                      <a:lnTo>
                        <a:pt x="482" y="5273"/>
                      </a:lnTo>
                      <a:lnTo>
                        <a:pt x="544" y="5315"/>
                      </a:lnTo>
                      <a:lnTo>
                        <a:pt x="524" y="5378"/>
                      </a:lnTo>
                      <a:lnTo>
                        <a:pt x="461" y="5399"/>
                      </a:lnTo>
                      <a:lnTo>
                        <a:pt x="419" y="5399"/>
                      </a:lnTo>
                      <a:lnTo>
                        <a:pt x="335" y="5483"/>
                      </a:lnTo>
                      <a:lnTo>
                        <a:pt x="314" y="5566"/>
                      </a:lnTo>
                      <a:lnTo>
                        <a:pt x="335" y="5608"/>
                      </a:lnTo>
                      <a:lnTo>
                        <a:pt x="314" y="5671"/>
                      </a:lnTo>
                      <a:lnTo>
                        <a:pt x="210" y="5692"/>
                      </a:lnTo>
                      <a:lnTo>
                        <a:pt x="210" y="5713"/>
                      </a:lnTo>
                      <a:lnTo>
                        <a:pt x="335" y="5838"/>
                      </a:lnTo>
                      <a:lnTo>
                        <a:pt x="440" y="5901"/>
                      </a:lnTo>
                      <a:lnTo>
                        <a:pt x="482" y="5880"/>
                      </a:lnTo>
                      <a:lnTo>
                        <a:pt x="524" y="5796"/>
                      </a:lnTo>
                      <a:lnTo>
                        <a:pt x="586" y="5734"/>
                      </a:lnTo>
                      <a:lnTo>
                        <a:pt x="754" y="5629"/>
                      </a:lnTo>
                      <a:lnTo>
                        <a:pt x="858" y="5587"/>
                      </a:lnTo>
                      <a:lnTo>
                        <a:pt x="858" y="5629"/>
                      </a:lnTo>
                      <a:lnTo>
                        <a:pt x="837" y="5629"/>
                      </a:lnTo>
                      <a:lnTo>
                        <a:pt x="796" y="5713"/>
                      </a:lnTo>
                      <a:lnTo>
                        <a:pt x="649" y="5817"/>
                      </a:lnTo>
                      <a:lnTo>
                        <a:pt x="586" y="5922"/>
                      </a:lnTo>
                      <a:lnTo>
                        <a:pt x="565" y="6027"/>
                      </a:lnTo>
                      <a:lnTo>
                        <a:pt x="586" y="6131"/>
                      </a:lnTo>
                      <a:lnTo>
                        <a:pt x="565" y="6194"/>
                      </a:lnTo>
                      <a:lnTo>
                        <a:pt x="565" y="6236"/>
                      </a:lnTo>
                      <a:lnTo>
                        <a:pt x="754" y="6236"/>
                      </a:lnTo>
                      <a:lnTo>
                        <a:pt x="837" y="6194"/>
                      </a:lnTo>
                      <a:lnTo>
                        <a:pt x="837" y="6257"/>
                      </a:lnTo>
                      <a:lnTo>
                        <a:pt x="775" y="6299"/>
                      </a:lnTo>
                      <a:lnTo>
                        <a:pt x="586" y="6299"/>
                      </a:lnTo>
                      <a:lnTo>
                        <a:pt x="524" y="6340"/>
                      </a:lnTo>
                      <a:lnTo>
                        <a:pt x="356" y="6445"/>
                      </a:lnTo>
                      <a:lnTo>
                        <a:pt x="356" y="6571"/>
                      </a:lnTo>
                      <a:lnTo>
                        <a:pt x="335" y="6654"/>
                      </a:lnTo>
                      <a:lnTo>
                        <a:pt x="356" y="6759"/>
                      </a:lnTo>
                      <a:lnTo>
                        <a:pt x="461" y="6759"/>
                      </a:lnTo>
                      <a:lnTo>
                        <a:pt x="524" y="6822"/>
                      </a:lnTo>
                      <a:lnTo>
                        <a:pt x="482" y="6863"/>
                      </a:lnTo>
                      <a:lnTo>
                        <a:pt x="377" y="6863"/>
                      </a:lnTo>
                      <a:lnTo>
                        <a:pt x="252" y="6884"/>
                      </a:lnTo>
                      <a:lnTo>
                        <a:pt x="147" y="7052"/>
                      </a:lnTo>
                      <a:lnTo>
                        <a:pt x="147" y="7177"/>
                      </a:lnTo>
                      <a:lnTo>
                        <a:pt x="210" y="7240"/>
                      </a:lnTo>
                      <a:lnTo>
                        <a:pt x="272" y="7198"/>
                      </a:lnTo>
                      <a:lnTo>
                        <a:pt x="440" y="7135"/>
                      </a:lnTo>
                      <a:lnTo>
                        <a:pt x="461" y="7177"/>
                      </a:lnTo>
                      <a:lnTo>
                        <a:pt x="356" y="7261"/>
                      </a:lnTo>
                      <a:lnTo>
                        <a:pt x="335" y="7366"/>
                      </a:lnTo>
                      <a:lnTo>
                        <a:pt x="377" y="7366"/>
                      </a:lnTo>
                      <a:lnTo>
                        <a:pt x="461" y="7282"/>
                      </a:lnTo>
                      <a:lnTo>
                        <a:pt x="544" y="7261"/>
                      </a:lnTo>
                      <a:lnTo>
                        <a:pt x="565" y="7303"/>
                      </a:lnTo>
                      <a:lnTo>
                        <a:pt x="482" y="7387"/>
                      </a:lnTo>
                      <a:lnTo>
                        <a:pt x="461" y="7470"/>
                      </a:lnTo>
                      <a:lnTo>
                        <a:pt x="544" y="7554"/>
                      </a:lnTo>
                      <a:lnTo>
                        <a:pt x="649" y="7554"/>
                      </a:lnTo>
                      <a:lnTo>
                        <a:pt x="565" y="7575"/>
                      </a:lnTo>
                      <a:lnTo>
                        <a:pt x="482" y="7575"/>
                      </a:lnTo>
                      <a:lnTo>
                        <a:pt x="419" y="7659"/>
                      </a:lnTo>
                      <a:lnTo>
                        <a:pt x="419" y="7721"/>
                      </a:lnTo>
                      <a:lnTo>
                        <a:pt x="461" y="7826"/>
                      </a:lnTo>
                      <a:lnTo>
                        <a:pt x="419" y="7889"/>
                      </a:lnTo>
                      <a:lnTo>
                        <a:pt x="356" y="7868"/>
                      </a:lnTo>
                      <a:lnTo>
                        <a:pt x="252" y="7889"/>
                      </a:lnTo>
                      <a:lnTo>
                        <a:pt x="168" y="7826"/>
                      </a:lnTo>
                      <a:lnTo>
                        <a:pt x="105" y="7826"/>
                      </a:lnTo>
                      <a:lnTo>
                        <a:pt x="0" y="7972"/>
                      </a:lnTo>
                      <a:lnTo>
                        <a:pt x="0" y="8077"/>
                      </a:lnTo>
                      <a:lnTo>
                        <a:pt x="168" y="8265"/>
                      </a:lnTo>
                      <a:lnTo>
                        <a:pt x="147" y="8391"/>
                      </a:lnTo>
                      <a:lnTo>
                        <a:pt x="168" y="8496"/>
                      </a:lnTo>
                      <a:lnTo>
                        <a:pt x="335" y="8621"/>
                      </a:lnTo>
                      <a:lnTo>
                        <a:pt x="335" y="8705"/>
                      </a:lnTo>
                      <a:lnTo>
                        <a:pt x="482" y="8830"/>
                      </a:lnTo>
                      <a:lnTo>
                        <a:pt x="586" y="8872"/>
                      </a:lnTo>
                      <a:lnTo>
                        <a:pt x="649" y="8851"/>
                      </a:lnTo>
                      <a:lnTo>
                        <a:pt x="733" y="8830"/>
                      </a:lnTo>
                      <a:lnTo>
                        <a:pt x="837" y="8663"/>
                      </a:lnTo>
                      <a:lnTo>
                        <a:pt x="796" y="8516"/>
                      </a:lnTo>
                      <a:lnTo>
                        <a:pt x="837" y="8412"/>
                      </a:lnTo>
                      <a:lnTo>
                        <a:pt x="900" y="8307"/>
                      </a:lnTo>
                      <a:lnTo>
                        <a:pt x="858" y="8433"/>
                      </a:lnTo>
                      <a:lnTo>
                        <a:pt x="858" y="8516"/>
                      </a:lnTo>
                      <a:lnTo>
                        <a:pt x="900" y="8600"/>
                      </a:lnTo>
                      <a:lnTo>
                        <a:pt x="963" y="8747"/>
                      </a:lnTo>
                      <a:lnTo>
                        <a:pt x="1047" y="8788"/>
                      </a:lnTo>
                      <a:lnTo>
                        <a:pt x="1109" y="8726"/>
                      </a:lnTo>
                      <a:lnTo>
                        <a:pt x="1109" y="8642"/>
                      </a:lnTo>
                      <a:lnTo>
                        <a:pt x="1172" y="8537"/>
                      </a:lnTo>
                      <a:lnTo>
                        <a:pt x="1193" y="8600"/>
                      </a:lnTo>
                      <a:lnTo>
                        <a:pt x="1172" y="8642"/>
                      </a:lnTo>
                      <a:lnTo>
                        <a:pt x="1172" y="8747"/>
                      </a:lnTo>
                      <a:lnTo>
                        <a:pt x="1277" y="8935"/>
                      </a:lnTo>
                      <a:lnTo>
                        <a:pt x="1402" y="9019"/>
                      </a:lnTo>
                      <a:lnTo>
                        <a:pt x="1507" y="9019"/>
                      </a:lnTo>
                      <a:lnTo>
                        <a:pt x="1591" y="8956"/>
                      </a:lnTo>
                      <a:lnTo>
                        <a:pt x="1632" y="8998"/>
                      </a:lnTo>
                      <a:lnTo>
                        <a:pt x="1612" y="9040"/>
                      </a:lnTo>
                      <a:lnTo>
                        <a:pt x="1570" y="9040"/>
                      </a:lnTo>
                      <a:lnTo>
                        <a:pt x="1528" y="9123"/>
                      </a:lnTo>
                      <a:lnTo>
                        <a:pt x="1444" y="9165"/>
                      </a:lnTo>
                      <a:lnTo>
                        <a:pt x="1423" y="9249"/>
                      </a:lnTo>
                      <a:lnTo>
                        <a:pt x="1528" y="9332"/>
                      </a:lnTo>
                      <a:lnTo>
                        <a:pt x="1528" y="9416"/>
                      </a:lnTo>
                      <a:lnTo>
                        <a:pt x="1444" y="9416"/>
                      </a:lnTo>
                      <a:lnTo>
                        <a:pt x="1381" y="9374"/>
                      </a:lnTo>
                      <a:lnTo>
                        <a:pt x="1381" y="9458"/>
                      </a:lnTo>
                      <a:lnTo>
                        <a:pt x="1423" y="9521"/>
                      </a:lnTo>
                      <a:lnTo>
                        <a:pt x="1612" y="9542"/>
                      </a:lnTo>
                      <a:lnTo>
                        <a:pt x="1716" y="9584"/>
                      </a:lnTo>
                      <a:lnTo>
                        <a:pt x="1821" y="9563"/>
                      </a:lnTo>
                      <a:lnTo>
                        <a:pt x="1967" y="9604"/>
                      </a:lnTo>
                      <a:lnTo>
                        <a:pt x="1967" y="9521"/>
                      </a:lnTo>
                      <a:lnTo>
                        <a:pt x="2051" y="9542"/>
                      </a:lnTo>
                      <a:lnTo>
                        <a:pt x="2072" y="9625"/>
                      </a:lnTo>
                      <a:lnTo>
                        <a:pt x="2135" y="9772"/>
                      </a:lnTo>
                      <a:lnTo>
                        <a:pt x="2218" y="9856"/>
                      </a:lnTo>
                      <a:lnTo>
                        <a:pt x="2281" y="9856"/>
                      </a:lnTo>
                      <a:lnTo>
                        <a:pt x="2365" y="9751"/>
                      </a:lnTo>
                      <a:lnTo>
                        <a:pt x="2344" y="9625"/>
                      </a:lnTo>
                      <a:lnTo>
                        <a:pt x="2177" y="9542"/>
                      </a:lnTo>
                      <a:lnTo>
                        <a:pt x="2135" y="9521"/>
                      </a:lnTo>
                      <a:lnTo>
                        <a:pt x="2177" y="9479"/>
                      </a:lnTo>
                      <a:lnTo>
                        <a:pt x="2260" y="9521"/>
                      </a:lnTo>
                      <a:lnTo>
                        <a:pt x="2365" y="9584"/>
                      </a:lnTo>
                      <a:lnTo>
                        <a:pt x="2428" y="9667"/>
                      </a:lnTo>
                      <a:lnTo>
                        <a:pt x="2469" y="9772"/>
                      </a:lnTo>
                      <a:lnTo>
                        <a:pt x="2532" y="9772"/>
                      </a:lnTo>
                      <a:lnTo>
                        <a:pt x="2553" y="9667"/>
                      </a:lnTo>
                      <a:lnTo>
                        <a:pt x="2595" y="9646"/>
                      </a:lnTo>
                      <a:lnTo>
                        <a:pt x="2679" y="9751"/>
                      </a:lnTo>
                      <a:lnTo>
                        <a:pt x="2804" y="9793"/>
                      </a:lnTo>
                      <a:lnTo>
                        <a:pt x="2888" y="9793"/>
                      </a:lnTo>
                      <a:lnTo>
                        <a:pt x="2888" y="9730"/>
                      </a:lnTo>
                      <a:lnTo>
                        <a:pt x="2783" y="9646"/>
                      </a:lnTo>
                      <a:lnTo>
                        <a:pt x="2783" y="9584"/>
                      </a:lnTo>
                      <a:lnTo>
                        <a:pt x="2846" y="9563"/>
                      </a:lnTo>
                      <a:lnTo>
                        <a:pt x="2951" y="9604"/>
                      </a:lnTo>
                      <a:lnTo>
                        <a:pt x="2993" y="9667"/>
                      </a:lnTo>
                      <a:lnTo>
                        <a:pt x="3013" y="9667"/>
                      </a:lnTo>
                      <a:lnTo>
                        <a:pt x="3055" y="9772"/>
                      </a:lnTo>
                      <a:lnTo>
                        <a:pt x="3118" y="9814"/>
                      </a:lnTo>
                      <a:lnTo>
                        <a:pt x="3181" y="9793"/>
                      </a:lnTo>
                      <a:lnTo>
                        <a:pt x="3202" y="9688"/>
                      </a:lnTo>
                      <a:lnTo>
                        <a:pt x="3160" y="9604"/>
                      </a:lnTo>
                      <a:lnTo>
                        <a:pt x="3076" y="9604"/>
                      </a:lnTo>
                      <a:lnTo>
                        <a:pt x="3013" y="9563"/>
                      </a:lnTo>
                      <a:lnTo>
                        <a:pt x="3055" y="9500"/>
                      </a:lnTo>
                      <a:lnTo>
                        <a:pt x="3097" y="9542"/>
                      </a:lnTo>
                      <a:lnTo>
                        <a:pt x="3160" y="9542"/>
                      </a:lnTo>
                      <a:lnTo>
                        <a:pt x="3223" y="9437"/>
                      </a:lnTo>
                      <a:lnTo>
                        <a:pt x="3265" y="9353"/>
                      </a:lnTo>
                      <a:lnTo>
                        <a:pt x="3265" y="9312"/>
                      </a:lnTo>
                      <a:lnTo>
                        <a:pt x="3118" y="9207"/>
                      </a:lnTo>
                      <a:lnTo>
                        <a:pt x="3055" y="9228"/>
                      </a:lnTo>
                      <a:lnTo>
                        <a:pt x="2951" y="9207"/>
                      </a:lnTo>
                      <a:lnTo>
                        <a:pt x="2867" y="9040"/>
                      </a:lnTo>
                      <a:lnTo>
                        <a:pt x="2762" y="9040"/>
                      </a:lnTo>
                      <a:lnTo>
                        <a:pt x="2574" y="8872"/>
                      </a:lnTo>
                      <a:lnTo>
                        <a:pt x="2490" y="8788"/>
                      </a:lnTo>
                      <a:lnTo>
                        <a:pt x="2365" y="8788"/>
                      </a:lnTo>
                      <a:lnTo>
                        <a:pt x="2239" y="8516"/>
                      </a:lnTo>
                      <a:lnTo>
                        <a:pt x="2030" y="8286"/>
                      </a:lnTo>
                      <a:lnTo>
                        <a:pt x="1946" y="8014"/>
                      </a:lnTo>
                      <a:lnTo>
                        <a:pt x="1842" y="7847"/>
                      </a:lnTo>
                      <a:lnTo>
                        <a:pt x="1842" y="7554"/>
                      </a:lnTo>
                      <a:lnTo>
                        <a:pt x="1758" y="7387"/>
                      </a:lnTo>
                      <a:lnTo>
                        <a:pt x="1716" y="7073"/>
                      </a:lnTo>
                      <a:lnTo>
                        <a:pt x="1695" y="7010"/>
                      </a:lnTo>
                      <a:lnTo>
                        <a:pt x="1737" y="6905"/>
                      </a:lnTo>
                      <a:lnTo>
                        <a:pt x="1737" y="6822"/>
                      </a:lnTo>
                      <a:lnTo>
                        <a:pt x="1632" y="6801"/>
                      </a:lnTo>
                      <a:lnTo>
                        <a:pt x="1549" y="6843"/>
                      </a:lnTo>
                      <a:lnTo>
                        <a:pt x="1486" y="6801"/>
                      </a:lnTo>
                      <a:lnTo>
                        <a:pt x="1507" y="6759"/>
                      </a:lnTo>
                      <a:lnTo>
                        <a:pt x="1653" y="6759"/>
                      </a:lnTo>
                      <a:lnTo>
                        <a:pt x="1800" y="6696"/>
                      </a:lnTo>
                      <a:lnTo>
                        <a:pt x="1821" y="6487"/>
                      </a:lnTo>
                      <a:lnTo>
                        <a:pt x="1800" y="6382"/>
                      </a:lnTo>
                      <a:lnTo>
                        <a:pt x="1695" y="6403"/>
                      </a:lnTo>
                      <a:lnTo>
                        <a:pt x="1591" y="6424"/>
                      </a:lnTo>
                      <a:lnTo>
                        <a:pt x="1632" y="6382"/>
                      </a:lnTo>
                      <a:lnTo>
                        <a:pt x="1800" y="6319"/>
                      </a:lnTo>
                      <a:lnTo>
                        <a:pt x="1821" y="6236"/>
                      </a:lnTo>
                      <a:lnTo>
                        <a:pt x="1779" y="6194"/>
                      </a:lnTo>
                      <a:lnTo>
                        <a:pt x="1570" y="6194"/>
                      </a:lnTo>
                      <a:lnTo>
                        <a:pt x="1423" y="6173"/>
                      </a:lnTo>
                      <a:lnTo>
                        <a:pt x="1423" y="6110"/>
                      </a:lnTo>
                      <a:lnTo>
                        <a:pt x="1507" y="6068"/>
                      </a:lnTo>
                      <a:lnTo>
                        <a:pt x="1465" y="6006"/>
                      </a:lnTo>
                      <a:lnTo>
                        <a:pt x="1465" y="5922"/>
                      </a:lnTo>
                      <a:lnTo>
                        <a:pt x="1507" y="5964"/>
                      </a:lnTo>
                      <a:lnTo>
                        <a:pt x="1570" y="6068"/>
                      </a:lnTo>
                      <a:lnTo>
                        <a:pt x="1674" y="6110"/>
                      </a:lnTo>
                      <a:lnTo>
                        <a:pt x="1821" y="6110"/>
                      </a:lnTo>
                      <a:lnTo>
                        <a:pt x="1842" y="6068"/>
                      </a:lnTo>
                      <a:lnTo>
                        <a:pt x="1925" y="6027"/>
                      </a:lnTo>
                      <a:lnTo>
                        <a:pt x="1988" y="5901"/>
                      </a:lnTo>
                      <a:lnTo>
                        <a:pt x="1988" y="5775"/>
                      </a:lnTo>
                      <a:lnTo>
                        <a:pt x="2051" y="5650"/>
                      </a:lnTo>
                      <a:lnTo>
                        <a:pt x="2093" y="5545"/>
                      </a:lnTo>
                      <a:lnTo>
                        <a:pt x="2009" y="5462"/>
                      </a:lnTo>
                      <a:lnTo>
                        <a:pt x="1946" y="5336"/>
                      </a:lnTo>
                      <a:lnTo>
                        <a:pt x="1842" y="5294"/>
                      </a:lnTo>
                      <a:lnTo>
                        <a:pt x="1779" y="5294"/>
                      </a:lnTo>
                      <a:lnTo>
                        <a:pt x="1716" y="5252"/>
                      </a:lnTo>
                      <a:lnTo>
                        <a:pt x="1800" y="5231"/>
                      </a:lnTo>
                      <a:lnTo>
                        <a:pt x="1884" y="5252"/>
                      </a:lnTo>
                      <a:lnTo>
                        <a:pt x="1946" y="5231"/>
                      </a:lnTo>
                      <a:lnTo>
                        <a:pt x="2009" y="5294"/>
                      </a:lnTo>
                      <a:lnTo>
                        <a:pt x="2009" y="5378"/>
                      </a:lnTo>
                      <a:lnTo>
                        <a:pt x="2051" y="5399"/>
                      </a:lnTo>
                      <a:lnTo>
                        <a:pt x="2114" y="5336"/>
                      </a:lnTo>
                      <a:lnTo>
                        <a:pt x="2051" y="5148"/>
                      </a:lnTo>
                      <a:lnTo>
                        <a:pt x="1925" y="4980"/>
                      </a:lnTo>
                      <a:lnTo>
                        <a:pt x="1821" y="4834"/>
                      </a:lnTo>
                      <a:lnTo>
                        <a:pt x="1842" y="4771"/>
                      </a:lnTo>
                      <a:lnTo>
                        <a:pt x="1925" y="4855"/>
                      </a:lnTo>
                      <a:lnTo>
                        <a:pt x="1946" y="4938"/>
                      </a:lnTo>
                      <a:lnTo>
                        <a:pt x="2051" y="4980"/>
                      </a:lnTo>
                      <a:lnTo>
                        <a:pt x="2156" y="5022"/>
                      </a:lnTo>
                      <a:lnTo>
                        <a:pt x="2197" y="4938"/>
                      </a:lnTo>
                      <a:lnTo>
                        <a:pt x="2197" y="4855"/>
                      </a:lnTo>
                      <a:lnTo>
                        <a:pt x="2135" y="4813"/>
                      </a:lnTo>
                      <a:lnTo>
                        <a:pt x="2135" y="4729"/>
                      </a:lnTo>
                      <a:lnTo>
                        <a:pt x="2218" y="4625"/>
                      </a:lnTo>
                      <a:lnTo>
                        <a:pt x="2218" y="4520"/>
                      </a:lnTo>
                      <a:lnTo>
                        <a:pt x="2135" y="4415"/>
                      </a:lnTo>
                      <a:lnTo>
                        <a:pt x="2009" y="4248"/>
                      </a:lnTo>
                      <a:lnTo>
                        <a:pt x="2093" y="4248"/>
                      </a:lnTo>
                      <a:lnTo>
                        <a:pt x="2197" y="4332"/>
                      </a:lnTo>
                      <a:lnTo>
                        <a:pt x="2260" y="4311"/>
                      </a:lnTo>
                      <a:lnTo>
                        <a:pt x="2323" y="4185"/>
                      </a:lnTo>
                      <a:lnTo>
                        <a:pt x="2302" y="4143"/>
                      </a:lnTo>
                      <a:lnTo>
                        <a:pt x="2218" y="4143"/>
                      </a:lnTo>
                      <a:lnTo>
                        <a:pt x="2218" y="3997"/>
                      </a:lnTo>
                      <a:lnTo>
                        <a:pt x="2302" y="3976"/>
                      </a:lnTo>
                      <a:lnTo>
                        <a:pt x="2407" y="4039"/>
                      </a:lnTo>
                      <a:lnTo>
                        <a:pt x="2553" y="4102"/>
                      </a:lnTo>
                      <a:lnTo>
                        <a:pt x="2616" y="4018"/>
                      </a:lnTo>
                      <a:lnTo>
                        <a:pt x="2532" y="3976"/>
                      </a:lnTo>
                      <a:lnTo>
                        <a:pt x="2532" y="3913"/>
                      </a:lnTo>
                      <a:lnTo>
                        <a:pt x="2616" y="3913"/>
                      </a:lnTo>
                      <a:lnTo>
                        <a:pt x="2679" y="3934"/>
                      </a:lnTo>
                      <a:lnTo>
                        <a:pt x="2762" y="3871"/>
                      </a:lnTo>
                      <a:lnTo>
                        <a:pt x="2762" y="3767"/>
                      </a:lnTo>
                      <a:lnTo>
                        <a:pt x="2741" y="3704"/>
                      </a:lnTo>
                      <a:lnTo>
                        <a:pt x="2762" y="3662"/>
                      </a:lnTo>
                      <a:lnTo>
                        <a:pt x="2930" y="3578"/>
                      </a:lnTo>
                      <a:lnTo>
                        <a:pt x="2951" y="3495"/>
                      </a:lnTo>
                      <a:lnTo>
                        <a:pt x="2846" y="3453"/>
                      </a:lnTo>
                      <a:lnTo>
                        <a:pt x="2783" y="3369"/>
                      </a:lnTo>
                      <a:lnTo>
                        <a:pt x="2846" y="3265"/>
                      </a:lnTo>
                      <a:lnTo>
                        <a:pt x="2888" y="3369"/>
                      </a:lnTo>
                      <a:lnTo>
                        <a:pt x="2972" y="3306"/>
                      </a:lnTo>
                      <a:lnTo>
                        <a:pt x="3139" y="3097"/>
                      </a:lnTo>
                      <a:lnTo>
                        <a:pt x="3181" y="2972"/>
                      </a:lnTo>
                      <a:lnTo>
                        <a:pt x="3265" y="2930"/>
                      </a:lnTo>
                      <a:lnTo>
                        <a:pt x="3285" y="2783"/>
                      </a:lnTo>
                      <a:lnTo>
                        <a:pt x="3453" y="2679"/>
                      </a:lnTo>
                      <a:lnTo>
                        <a:pt x="3516" y="2532"/>
                      </a:lnTo>
                      <a:lnTo>
                        <a:pt x="3599" y="2323"/>
                      </a:lnTo>
                      <a:lnTo>
                        <a:pt x="3683" y="2323"/>
                      </a:lnTo>
                      <a:lnTo>
                        <a:pt x="3892" y="2156"/>
                      </a:lnTo>
                      <a:lnTo>
                        <a:pt x="4122" y="1905"/>
                      </a:lnTo>
                      <a:lnTo>
                        <a:pt x="4311" y="1737"/>
                      </a:lnTo>
                      <a:lnTo>
                        <a:pt x="4394" y="1737"/>
                      </a:lnTo>
                      <a:lnTo>
                        <a:pt x="4541" y="1612"/>
                      </a:lnTo>
                      <a:lnTo>
                        <a:pt x="4729" y="1570"/>
                      </a:lnTo>
                      <a:lnTo>
                        <a:pt x="4834" y="1486"/>
                      </a:lnTo>
                      <a:lnTo>
                        <a:pt x="4980" y="1277"/>
                      </a:lnTo>
                      <a:lnTo>
                        <a:pt x="5064" y="1214"/>
                      </a:lnTo>
                      <a:lnTo>
                        <a:pt x="5127" y="1214"/>
                      </a:lnTo>
                      <a:lnTo>
                        <a:pt x="5190" y="1193"/>
                      </a:lnTo>
                      <a:lnTo>
                        <a:pt x="5190" y="1109"/>
                      </a:lnTo>
                      <a:lnTo>
                        <a:pt x="5169" y="1068"/>
                      </a:lnTo>
                      <a:lnTo>
                        <a:pt x="5231" y="963"/>
                      </a:lnTo>
                      <a:lnTo>
                        <a:pt x="5190" y="858"/>
                      </a:lnTo>
                      <a:lnTo>
                        <a:pt x="5190" y="691"/>
                      </a:lnTo>
                      <a:lnTo>
                        <a:pt x="5169" y="670"/>
                      </a:lnTo>
                      <a:lnTo>
                        <a:pt x="5085" y="670"/>
                      </a:lnTo>
                      <a:lnTo>
                        <a:pt x="5085" y="524"/>
                      </a:lnTo>
                      <a:lnTo>
                        <a:pt x="5148" y="377"/>
                      </a:lnTo>
                      <a:lnTo>
                        <a:pt x="5127" y="335"/>
                      </a:lnTo>
                      <a:lnTo>
                        <a:pt x="5022" y="314"/>
                      </a:lnTo>
                      <a:lnTo>
                        <a:pt x="4959" y="252"/>
                      </a:lnTo>
                      <a:lnTo>
                        <a:pt x="4855" y="231"/>
                      </a:lnTo>
                      <a:lnTo>
                        <a:pt x="4813" y="147"/>
                      </a:lnTo>
                      <a:lnTo>
                        <a:pt x="4813" y="42"/>
                      </a:lnTo>
                      <a:lnTo>
                        <a:pt x="475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85" name="Google Shape;3485;p60"/>
                <p:cNvSpPr/>
                <p:nvPr/>
              </p:nvSpPr>
              <p:spPr>
                <a:xfrm>
                  <a:off x="4015475" y="1586100"/>
                  <a:ext cx="1901975" cy="1017450"/>
                </a:xfrm>
                <a:custGeom>
                  <a:avLst/>
                  <a:gdLst/>
                  <a:ahLst/>
                  <a:cxnLst/>
                  <a:rect l="l" t="t" r="r" b="b"/>
                  <a:pathLst>
                    <a:path w="76079" h="40698" extrusionOk="0">
                      <a:moveTo>
                        <a:pt x="27578" y="1"/>
                      </a:moveTo>
                      <a:lnTo>
                        <a:pt x="27431" y="126"/>
                      </a:lnTo>
                      <a:lnTo>
                        <a:pt x="27389" y="231"/>
                      </a:lnTo>
                      <a:lnTo>
                        <a:pt x="27285" y="273"/>
                      </a:lnTo>
                      <a:lnTo>
                        <a:pt x="27368" y="377"/>
                      </a:lnTo>
                      <a:lnTo>
                        <a:pt x="27264" y="482"/>
                      </a:lnTo>
                      <a:lnTo>
                        <a:pt x="27243" y="649"/>
                      </a:lnTo>
                      <a:lnTo>
                        <a:pt x="27285" y="796"/>
                      </a:lnTo>
                      <a:lnTo>
                        <a:pt x="27159" y="921"/>
                      </a:lnTo>
                      <a:lnTo>
                        <a:pt x="27138" y="1444"/>
                      </a:lnTo>
                      <a:lnTo>
                        <a:pt x="27264" y="1570"/>
                      </a:lnTo>
                      <a:lnTo>
                        <a:pt x="27264" y="1695"/>
                      </a:lnTo>
                      <a:lnTo>
                        <a:pt x="27159" y="1695"/>
                      </a:lnTo>
                      <a:lnTo>
                        <a:pt x="27180" y="1842"/>
                      </a:lnTo>
                      <a:lnTo>
                        <a:pt x="27285" y="1967"/>
                      </a:lnTo>
                      <a:lnTo>
                        <a:pt x="27389" y="1967"/>
                      </a:lnTo>
                      <a:lnTo>
                        <a:pt x="27536" y="2156"/>
                      </a:lnTo>
                      <a:lnTo>
                        <a:pt x="27682" y="2177"/>
                      </a:lnTo>
                      <a:lnTo>
                        <a:pt x="27536" y="2281"/>
                      </a:lnTo>
                      <a:lnTo>
                        <a:pt x="27578" y="2407"/>
                      </a:lnTo>
                      <a:lnTo>
                        <a:pt x="27578" y="2491"/>
                      </a:lnTo>
                      <a:lnTo>
                        <a:pt x="27787" y="2511"/>
                      </a:lnTo>
                      <a:lnTo>
                        <a:pt x="27912" y="2470"/>
                      </a:lnTo>
                      <a:lnTo>
                        <a:pt x="28101" y="2532"/>
                      </a:lnTo>
                      <a:lnTo>
                        <a:pt x="28289" y="2532"/>
                      </a:lnTo>
                      <a:lnTo>
                        <a:pt x="28331" y="2616"/>
                      </a:lnTo>
                      <a:lnTo>
                        <a:pt x="28226" y="2700"/>
                      </a:lnTo>
                      <a:lnTo>
                        <a:pt x="28122" y="2679"/>
                      </a:lnTo>
                      <a:lnTo>
                        <a:pt x="28059" y="2700"/>
                      </a:lnTo>
                      <a:lnTo>
                        <a:pt x="27933" y="2616"/>
                      </a:lnTo>
                      <a:lnTo>
                        <a:pt x="27661" y="2721"/>
                      </a:lnTo>
                      <a:lnTo>
                        <a:pt x="27578" y="2679"/>
                      </a:lnTo>
                      <a:lnTo>
                        <a:pt x="27473" y="2721"/>
                      </a:lnTo>
                      <a:lnTo>
                        <a:pt x="27368" y="2700"/>
                      </a:lnTo>
                      <a:lnTo>
                        <a:pt x="27264" y="2700"/>
                      </a:lnTo>
                      <a:lnTo>
                        <a:pt x="27201" y="2783"/>
                      </a:lnTo>
                      <a:lnTo>
                        <a:pt x="26950" y="2783"/>
                      </a:lnTo>
                      <a:lnTo>
                        <a:pt x="26887" y="2888"/>
                      </a:lnTo>
                      <a:lnTo>
                        <a:pt x="26908" y="2930"/>
                      </a:lnTo>
                      <a:lnTo>
                        <a:pt x="27034" y="2951"/>
                      </a:lnTo>
                      <a:lnTo>
                        <a:pt x="27054" y="3055"/>
                      </a:lnTo>
                      <a:lnTo>
                        <a:pt x="27201" y="3035"/>
                      </a:lnTo>
                      <a:lnTo>
                        <a:pt x="27264" y="3097"/>
                      </a:lnTo>
                      <a:lnTo>
                        <a:pt x="27410" y="3014"/>
                      </a:lnTo>
                      <a:lnTo>
                        <a:pt x="27515" y="3160"/>
                      </a:lnTo>
                      <a:lnTo>
                        <a:pt x="27661" y="3265"/>
                      </a:lnTo>
                      <a:lnTo>
                        <a:pt x="27787" y="3516"/>
                      </a:lnTo>
                      <a:lnTo>
                        <a:pt x="27682" y="3746"/>
                      </a:lnTo>
                      <a:lnTo>
                        <a:pt x="27410" y="4018"/>
                      </a:lnTo>
                      <a:lnTo>
                        <a:pt x="27515" y="3746"/>
                      </a:lnTo>
                      <a:lnTo>
                        <a:pt x="27431" y="3662"/>
                      </a:lnTo>
                      <a:lnTo>
                        <a:pt x="27431" y="3495"/>
                      </a:lnTo>
                      <a:lnTo>
                        <a:pt x="27243" y="3453"/>
                      </a:lnTo>
                      <a:lnTo>
                        <a:pt x="27180" y="3432"/>
                      </a:lnTo>
                      <a:lnTo>
                        <a:pt x="27180" y="3348"/>
                      </a:lnTo>
                      <a:lnTo>
                        <a:pt x="27117" y="3327"/>
                      </a:lnTo>
                      <a:lnTo>
                        <a:pt x="27013" y="3411"/>
                      </a:lnTo>
                      <a:lnTo>
                        <a:pt x="26845" y="3411"/>
                      </a:lnTo>
                      <a:lnTo>
                        <a:pt x="26720" y="3537"/>
                      </a:lnTo>
                      <a:lnTo>
                        <a:pt x="26845" y="3599"/>
                      </a:lnTo>
                      <a:lnTo>
                        <a:pt x="26803" y="3662"/>
                      </a:lnTo>
                      <a:lnTo>
                        <a:pt x="26657" y="3662"/>
                      </a:lnTo>
                      <a:lnTo>
                        <a:pt x="26741" y="3767"/>
                      </a:lnTo>
                      <a:lnTo>
                        <a:pt x="26720" y="3851"/>
                      </a:lnTo>
                      <a:lnTo>
                        <a:pt x="26552" y="3976"/>
                      </a:lnTo>
                      <a:lnTo>
                        <a:pt x="26531" y="3851"/>
                      </a:lnTo>
                      <a:lnTo>
                        <a:pt x="26490" y="3851"/>
                      </a:lnTo>
                      <a:lnTo>
                        <a:pt x="26406" y="3913"/>
                      </a:lnTo>
                      <a:lnTo>
                        <a:pt x="26448" y="4039"/>
                      </a:lnTo>
                      <a:lnTo>
                        <a:pt x="26406" y="4164"/>
                      </a:lnTo>
                      <a:lnTo>
                        <a:pt x="26301" y="4164"/>
                      </a:lnTo>
                      <a:lnTo>
                        <a:pt x="26280" y="3976"/>
                      </a:lnTo>
                      <a:lnTo>
                        <a:pt x="26176" y="3871"/>
                      </a:lnTo>
                      <a:lnTo>
                        <a:pt x="26134" y="3934"/>
                      </a:lnTo>
                      <a:lnTo>
                        <a:pt x="26176" y="4039"/>
                      </a:lnTo>
                      <a:lnTo>
                        <a:pt x="26071" y="4227"/>
                      </a:lnTo>
                      <a:lnTo>
                        <a:pt x="26008" y="4374"/>
                      </a:lnTo>
                      <a:lnTo>
                        <a:pt x="25883" y="4290"/>
                      </a:lnTo>
                      <a:lnTo>
                        <a:pt x="25883" y="4227"/>
                      </a:lnTo>
                      <a:lnTo>
                        <a:pt x="26008" y="3955"/>
                      </a:lnTo>
                      <a:lnTo>
                        <a:pt x="25966" y="3851"/>
                      </a:lnTo>
                      <a:lnTo>
                        <a:pt x="25820" y="3830"/>
                      </a:lnTo>
                      <a:lnTo>
                        <a:pt x="25506" y="3934"/>
                      </a:lnTo>
                      <a:lnTo>
                        <a:pt x="25401" y="3871"/>
                      </a:lnTo>
                      <a:lnTo>
                        <a:pt x="25255" y="4018"/>
                      </a:lnTo>
                      <a:lnTo>
                        <a:pt x="25150" y="3976"/>
                      </a:lnTo>
                      <a:lnTo>
                        <a:pt x="25046" y="3934"/>
                      </a:lnTo>
                      <a:lnTo>
                        <a:pt x="24878" y="3955"/>
                      </a:lnTo>
                      <a:lnTo>
                        <a:pt x="25025" y="4081"/>
                      </a:lnTo>
                      <a:lnTo>
                        <a:pt x="24941" y="4164"/>
                      </a:lnTo>
                      <a:lnTo>
                        <a:pt x="24920" y="4143"/>
                      </a:lnTo>
                      <a:lnTo>
                        <a:pt x="24878" y="4081"/>
                      </a:lnTo>
                      <a:lnTo>
                        <a:pt x="24837" y="4060"/>
                      </a:lnTo>
                      <a:lnTo>
                        <a:pt x="24774" y="4164"/>
                      </a:lnTo>
                      <a:lnTo>
                        <a:pt x="24732" y="4227"/>
                      </a:lnTo>
                      <a:lnTo>
                        <a:pt x="24732" y="4478"/>
                      </a:lnTo>
                      <a:lnTo>
                        <a:pt x="24816" y="4562"/>
                      </a:lnTo>
                      <a:lnTo>
                        <a:pt x="24941" y="4436"/>
                      </a:lnTo>
                      <a:lnTo>
                        <a:pt x="25025" y="4478"/>
                      </a:lnTo>
                      <a:lnTo>
                        <a:pt x="25192" y="4353"/>
                      </a:lnTo>
                      <a:lnTo>
                        <a:pt x="25276" y="4374"/>
                      </a:lnTo>
                      <a:lnTo>
                        <a:pt x="25255" y="4478"/>
                      </a:lnTo>
                      <a:lnTo>
                        <a:pt x="24941" y="4604"/>
                      </a:lnTo>
                      <a:lnTo>
                        <a:pt x="24878" y="4750"/>
                      </a:lnTo>
                      <a:lnTo>
                        <a:pt x="24753" y="4813"/>
                      </a:lnTo>
                      <a:lnTo>
                        <a:pt x="24502" y="4855"/>
                      </a:lnTo>
                      <a:lnTo>
                        <a:pt x="24460" y="4918"/>
                      </a:lnTo>
                      <a:lnTo>
                        <a:pt x="24523" y="5001"/>
                      </a:lnTo>
                      <a:lnTo>
                        <a:pt x="24313" y="5064"/>
                      </a:lnTo>
                      <a:lnTo>
                        <a:pt x="24209" y="5001"/>
                      </a:lnTo>
                      <a:lnTo>
                        <a:pt x="24146" y="5022"/>
                      </a:lnTo>
                      <a:lnTo>
                        <a:pt x="24125" y="5127"/>
                      </a:lnTo>
                      <a:lnTo>
                        <a:pt x="24041" y="5169"/>
                      </a:lnTo>
                      <a:lnTo>
                        <a:pt x="23895" y="5211"/>
                      </a:lnTo>
                      <a:lnTo>
                        <a:pt x="23832" y="5294"/>
                      </a:lnTo>
                      <a:lnTo>
                        <a:pt x="23916" y="5399"/>
                      </a:lnTo>
                      <a:lnTo>
                        <a:pt x="23874" y="5399"/>
                      </a:lnTo>
                      <a:lnTo>
                        <a:pt x="23832" y="5504"/>
                      </a:lnTo>
                      <a:lnTo>
                        <a:pt x="23790" y="5524"/>
                      </a:lnTo>
                      <a:lnTo>
                        <a:pt x="23728" y="5441"/>
                      </a:lnTo>
                      <a:lnTo>
                        <a:pt x="23686" y="5441"/>
                      </a:lnTo>
                      <a:lnTo>
                        <a:pt x="23581" y="5608"/>
                      </a:lnTo>
                      <a:lnTo>
                        <a:pt x="23602" y="5650"/>
                      </a:lnTo>
                      <a:lnTo>
                        <a:pt x="23560" y="5713"/>
                      </a:lnTo>
                      <a:lnTo>
                        <a:pt x="23560" y="5817"/>
                      </a:lnTo>
                      <a:lnTo>
                        <a:pt x="23456" y="5943"/>
                      </a:lnTo>
                      <a:lnTo>
                        <a:pt x="23477" y="6048"/>
                      </a:lnTo>
                      <a:lnTo>
                        <a:pt x="23309" y="6110"/>
                      </a:lnTo>
                      <a:lnTo>
                        <a:pt x="23142" y="6110"/>
                      </a:lnTo>
                      <a:lnTo>
                        <a:pt x="23037" y="6173"/>
                      </a:lnTo>
                      <a:lnTo>
                        <a:pt x="23037" y="6278"/>
                      </a:lnTo>
                      <a:lnTo>
                        <a:pt x="23100" y="6278"/>
                      </a:lnTo>
                      <a:lnTo>
                        <a:pt x="23163" y="6215"/>
                      </a:lnTo>
                      <a:lnTo>
                        <a:pt x="23414" y="6257"/>
                      </a:lnTo>
                      <a:lnTo>
                        <a:pt x="23372" y="6340"/>
                      </a:lnTo>
                      <a:lnTo>
                        <a:pt x="23246" y="6320"/>
                      </a:lnTo>
                      <a:lnTo>
                        <a:pt x="23204" y="6361"/>
                      </a:lnTo>
                      <a:lnTo>
                        <a:pt x="23288" y="6445"/>
                      </a:lnTo>
                      <a:lnTo>
                        <a:pt x="23267" y="6675"/>
                      </a:lnTo>
                      <a:lnTo>
                        <a:pt x="23163" y="6759"/>
                      </a:lnTo>
                      <a:lnTo>
                        <a:pt x="23184" y="6843"/>
                      </a:lnTo>
                      <a:lnTo>
                        <a:pt x="23163" y="6947"/>
                      </a:lnTo>
                      <a:lnTo>
                        <a:pt x="23037" y="6759"/>
                      </a:lnTo>
                      <a:lnTo>
                        <a:pt x="22932" y="6780"/>
                      </a:lnTo>
                      <a:lnTo>
                        <a:pt x="22786" y="6633"/>
                      </a:lnTo>
                      <a:lnTo>
                        <a:pt x="22723" y="6592"/>
                      </a:lnTo>
                      <a:lnTo>
                        <a:pt x="22681" y="6654"/>
                      </a:lnTo>
                      <a:lnTo>
                        <a:pt x="22765" y="6738"/>
                      </a:lnTo>
                      <a:lnTo>
                        <a:pt x="22765" y="6843"/>
                      </a:lnTo>
                      <a:lnTo>
                        <a:pt x="22723" y="6905"/>
                      </a:lnTo>
                      <a:lnTo>
                        <a:pt x="22786" y="7010"/>
                      </a:lnTo>
                      <a:lnTo>
                        <a:pt x="22891" y="6968"/>
                      </a:lnTo>
                      <a:lnTo>
                        <a:pt x="23079" y="7010"/>
                      </a:lnTo>
                      <a:lnTo>
                        <a:pt x="23204" y="7052"/>
                      </a:lnTo>
                      <a:lnTo>
                        <a:pt x="23246" y="7156"/>
                      </a:lnTo>
                      <a:lnTo>
                        <a:pt x="23351" y="7219"/>
                      </a:lnTo>
                      <a:lnTo>
                        <a:pt x="23456" y="7198"/>
                      </a:lnTo>
                      <a:lnTo>
                        <a:pt x="23497" y="7177"/>
                      </a:lnTo>
                      <a:lnTo>
                        <a:pt x="23560" y="7261"/>
                      </a:lnTo>
                      <a:lnTo>
                        <a:pt x="23414" y="7303"/>
                      </a:lnTo>
                      <a:lnTo>
                        <a:pt x="23288" y="7303"/>
                      </a:lnTo>
                      <a:lnTo>
                        <a:pt x="23184" y="7198"/>
                      </a:lnTo>
                      <a:lnTo>
                        <a:pt x="23142" y="7219"/>
                      </a:lnTo>
                      <a:lnTo>
                        <a:pt x="23100" y="7303"/>
                      </a:lnTo>
                      <a:lnTo>
                        <a:pt x="23058" y="7366"/>
                      </a:lnTo>
                      <a:lnTo>
                        <a:pt x="23184" y="7512"/>
                      </a:lnTo>
                      <a:lnTo>
                        <a:pt x="23267" y="7470"/>
                      </a:lnTo>
                      <a:lnTo>
                        <a:pt x="23456" y="7470"/>
                      </a:lnTo>
                      <a:lnTo>
                        <a:pt x="23497" y="7617"/>
                      </a:lnTo>
                      <a:lnTo>
                        <a:pt x="23581" y="7680"/>
                      </a:lnTo>
                      <a:lnTo>
                        <a:pt x="23623" y="7596"/>
                      </a:lnTo>
                      <a:lnTo>
                        <a:pt x="23811" y="7596"/>
                      </a:lnTo>
                      <a:lnTo>
                        <a:pt x="23790" y="7701"/>
                      </a:lnTo>
                      <a:lnTo>
                        <a:pt x="23937" y="7805"/>
                      </a:lnTo>
                      <a:lnTo>
                        <a:pt x="24083" y="7805"/>
                      </a:lnTo>
                      <a:lnTo>
                        <a:pt x="24146" y="7952"/>
                      </a:lnTo>
                      <a:lnTo>
                        <a:pt x="24083" y="8161"/>
                      </a:lnTo>
                      <a:lnTo>
                        <a:pt x="23832" y="8307"/>
                      </a:lnTo>
                      <a:lnTo>
                        <a:pt x="23769" y="8433"/>
                      </a:lnTo>
                      <a:lnTo>
                        <a:pt x="23769" y="8517"/>
                      </a:lnTo>
                      <a:lnTo>
                        <a:pt x="23979" y="8726"/>
                      </a:lnTo>
                      <a:lnTo>
                        <a:pt x="24104" y="8768"/>
                      </a:lnTo>
                      <a:lnTo>
                        <a:pt x="23895" y="8768"/>
                      </a:lnTo>
                      <a:lnTo>
                        <a:pt x="23665" y="8579"/>
                      </a:lnTo>
                      <a:lnTo>
                        <a:pt x="23665" y="8454"/>
                      </a:lnTo>
                      <a:lnTo>
                        <a:pt x="23769" y="8224"/>
                      </a:lnTo>
                      <a:lnTo>
                        <a:pt x="23832" y="8161"/>
                      </a:lnTo>
                      <a:lnTo>
                        <a:pt x="23832" y="8098"/>
                      </a:lnTo>
                      <a:lnTo>
                        <a:pt x="23895" y="7952"/>
                      </a:lnTo>
                      <a:lnTo>
                        <a:pt x="23832" y="7910"/>
                      </a:lnTo>
                      <a:lnTo>
                        <a:pt x="23456" y="8098"/>
                      </a:lnTo>
                      <a:lnTo>
                        <a:pt x="23246" y="8161"/>
                      </a:lnTo>
                      <a:lnTo>
                        <a:pt x="23184" y="8307"/>
                      </a:lnTo>
                      <a:lnTo>
                        <a:pt x="23058" y="8349"/>
                      </a:lnTo>
                      <a:lnTo>
                        <a:pt x="22953" y="8307"/>
                      </a:lnTo>
                      <a:lnTo>
                        <a:pt x="22828" y="8328"/>
                      </a:lnTo>
                      <a:lnTo>
                        <a:pt x="22660" y="8454"/>
                      </a:lnTo>
                      <a:lnTo>
                        <a:pt x="22221" y="8621"/>
                      </a:lnTo>
                      <a:lnTo>
                        <a:pt x="21907" y="8684"/>
                      </a:lnTo>
                      <a:lnTo>
                        <a:pt x="21782" y="8684"/>
                      </a:lnTo>
                      <a:lnTo>
                        <a:pt x="21614" y="8851"/>
                      </a:lnTo>
                      <a:lnTo>
                        <a:pt x="21468" y="8851"/>
                      </a:lnTo>
                      <a:lnTo>
                        <a:pt x="21384" y="8935"/>
                      </a:lnTo>
                      <a:lnTo>
                        <a:pt x="21510" y="9040"/>
                      </a:lnTo>
                      <a:lnTo>
                        <a:pt x="21510" y="9165"/>
                      </a:lnTo>
                      <a:lnTo>
                        <a:pt x="21489" y="9291"/>
                      </a:lnTo>
                      <a:lnTo>
                        <a:pt x="21572" y="9374"/>
                      </a:lnTo>
                      <a:lnTo>
                        <a:pt x="21677" y="9374"/>
                      </a:lnTo>
                      <a:lnTo>
                        <a:pt x="21698" y="9458"/>
                      </a:lnTo>
                      <a:lnTo>
                        <a:pt x="21635" y="9521"/>
                      </a:lnTo>
                      <a:lnTo>
                        <a:pt x="21844" y="9667"/>
                      </a:lnTo>
                      <a:lnTo>
                        <a:pt x="22012" y="9918"/>
                      </a:lnTo>
                      <a:lnTo>
                        <a:pt x="22012" y="10128"/>
                      </a:lnTo>
                      <a:lnTo>
                        <a:pt x="22054" y="10232"/>
                      </a:lnTo>
                      <a:lnTo>
                        <a:pt x="22116" y="10232"/>
                      </a:lnTo>
                      <a:lnTo>
                        <a:pt x="22137" y="10400"/>
                      </a:lnTo>
                      <a:lnTo>
                        <a:pt x="22305" y="10504"/>
                      </a:lnTo>
                      <a:lnTo>
                        <a:pt x="22430" y="10462"/>
                      </a:lnTo>
                      <a:lnTo>
                        <a:pt x="22828" y="10504"/>
                      </a:lnTo>
                      <a:lnTo>
                        <a:pt x="22953" y="10421"/>
                      </a:lnTo>
                      <a:lnTo>
                        <a:pt x="22953" y="10504"/>
                      </a:lnTo>
                      <a:lnTo>
                        <a:pt x="22995" y="10609"/>
                      </a:lnTo>
                      <a:lnTo>
                        <a:pt x="22995" y="10755"/>
                      </a:lnTo>
                      <a:lnTo>
                        <a:pt x="23184" y="10839"/>
                      </a:lnTo>
                      <a:lnTo>
                        <a:pt x="23288" y="10986"/>
                      </a:lnTo>
                      <a:lnTo>
                        <a:pt x="23581" y="10986"/>
                      </a:lnTo>
                      <a:lnTo>
                        <a:pt x="23790" y="11132"/>
                      </a:lnTo>
                      <a:lnTo>
                        <a:pt x="23874" y="11132"/>
                      </a:lnTo>
                      <a:lnTo>
                        <a:pt x="23979" y="11258"/>
                      </a:lnTo>
                      <a:lnTo>
                        <a:pt x="24000" y="11550"/>
                      </a:lnTo>
                      <a:lnTo>
                        <a:pt x="24041" y="11676"/>
                      </a:lnTo>
                      <a:lnTo>
                        <a:pt x="24000" y="11864"/>
                      </a:lnTo>
                      <a:lnTo>
                        <a:pt x="24125" y="12011"/>
                      </a:lnTo>
                      <a:lnTo>
                        <a:pt x="24230" y="12094"/>
                      </a:lnTo>
                      <a:lnTo>
                        <a:pt x="24418" y="12346"/>
                      </a:lnTo>
                      <a:lnTo>
                        <a:pt x="24502" y="12618"/>
                      </a:lnTo>
                      <a:lnTo>
                        <a:pt x="24648" y="12743"/>
                      </a:lnTo>
                      <a:lnTo>
                        <a:pt x="24711" y="12869"/>
                      </a:lnTo>
                      <a:lnTo>
                        <a:pt x="24585" y="13141"/>
                      </a:lnTo>
                      <a:lnTo>
                        <a:pt x="24502" y="13162"/>
                      </a:lnTo>
                      <a:lnTo>
                        <a:pt x="24418" y="13141"/>
                      </a:lnTo>
                      <a:lnTo>
                        <a:pt x="24418" y="13141"/>
                      </a:lnTo>
                      <a:lnTo>
                        <a:pt x="24523" y="13287"/>
                      </a:lnTo>
                      <a:lnTo>
                        <a:pt x="24732" y="13329"/>
                      </a:lnTo>
                      <a:lnTo>
                        <a:pt x="24837" y="13392"/>
                      </a:lnTo>
                      <a:lnTo>
                        <a:pt x="25046" y="13643"/>
                      </a:lnTo>
                      <a:lnTo>
                        <a:pt x="25255" y="13706"/>
                      </a:lnTo>
                      <a:lnTo>
                        <a:pt x="25276" y="13685"/>
                      </a:lnTo>
                      <a:lnTo>
                        <a:pt x="25360" y="13706"/>
                      </a:lnTo>
                      <a:lnTo>
                        <a:pt x="25548" y="13559"/>
                      </a:lnTo>
                      <a:lnTo>
                        <a:pt x="25736" y="13517"/>
                      </a:lnTo>
                      <a:lnTo>
                        <a:pt x="25945" y="13685"/>
                      </a:lnTo>
                      <a:lnTo>
                        <a:pt x="26092" y="13747"/>
                      </a:lnTo>
                      <a:lnTo>
                        <a:pt x="26197" y="13747"/>
                      </a:lnTo>
                      <a:lnTo>
                        <a:pt x="26280" y="13894"/>
                      </a:lnTo>
                      <a:lnTo>
                        <a:pt x="26301" y="14124"/>
                      </a:lnTo>
                      <a:lnTo>
                        <a:pt x="26238" y="13915"/>
                      </a:lnTo>
                      <a:lnTo>
                        <a:pt x="26176" y="13810"/>
                      </a:lnTo>
                      <a:lnTo>
                        <a:pt x="25987" y="13810"/>
                      </a:lnTo>
                      <a:lnTo>
                        <a:pt x="25757" y="13643"/>
                      </a:lnTo>
                      <a:lnTo>
                        <a:pt x="25611" y="13643"/>
                      </a:lnTo>
                      <a:lnTo>
                        <a:pt x="25443" y="13810"/>
                      </a:lnTo>
                      <a:lnTo>
                        <a:pt x="25443" y="13978"/>
                      </a:lnTo>
                      <a:lnTo>
                        <a:pt x="25464" y="14061"/>
                      </a:lnTo>
                      <a:lnTo>
                        <a:pt x="25234" y="13810"/>
                      </a:lnTo>
                      <a:lnTo>
                        <a:pt x="24983" y="13810"/>
                      </a:lnTo>
                      <a:lnTo>
                        <a:pt x="24857" y="13706"/>
                      </a:lnTo>
                      <a:lnTo>
                        <a:pt x="24857" y="13580"/>
                      </a:lnTo>
                      <a:lnTo>
                        <a:pt x="24753" y="13434"/>
                      </a:lnTo>
                      <a:lnTo>
                        <a:pt x="24565" y="13371"/>
                      </a:lnTo>
                      <a:lnTo>
                        <a:pt x="24397" y="13371"/>
                      </a:lnTo>
                      <a:lnTo>
                        <a:pt x="24188" y="13245"/>
                      </a:lnTo>
                      <a:lnTo>
                        <a:pt x="24230" y="13182"/>
                      </a:lnTo>
                      <a:lnTo>
                        <a:pt x="24230" y="13057"/>
                      </a:lnTo>
                      <a:lnTo>
                        <a:pt x="24313" y="13015"/>
                      </a:lnTo>
                      <a:lnTo>
                        <a:pt x="24272" y="12910"/>
                      </a:lnTo>
                      <a:lnTo>
                        <a:pt x="24230" y="12638"/>
                      </a:lnTo>
                      <a:lnTo>
                        <a:pt x="24167" y="12429"/>
                      </a:lnTo>
                      <a:lnTo>
                        <a:pt x="24083" y="12387"/>
                      </a:lnTo>
                      <a:lnTo>
                        <a:pt x="24021" y="12555"/>
                      </a:lnTo>
                      <a:lnTo>
                        <a:pt x="23958" y="12597"/>
                      </a:lnTo>
                      <a:lnTo>
                        <a:pt x="23979" y="12743"/>
                      </a:lnTo>
                      <a:lnTo>
                        <a:pt x="23895" y="12827"/>
                      </a:lnTo>
                      <a:lnTo>
                        <a:pt x="23916" y="12910"/>
                      </a:lnTo>
                      <a:lnTo>
                        <a:pt x="23895" y="13036"/>
                      </a:lnTo>
                      <a:lnTo>
                        <a:pt x="23811" y="13036"/>
                      </a:lnTo>
                      <a:lnTo>
                        <a:pt x="23769" y="12659"/>
                      </a:lnTo>
                      <a:lnTo>
                        <a:pt x="23853" y="12555"/>
                      </a:lnTo>
                      <a:lnTo>
                        <a:pt x="23811" y="12429"/>
                      </a:lnTo>
                      <a:lnTo>
                        <a:pt x="23644" y="12283"/>
                      </a:lnTo>
                      <a:lnTo>
                        <a:pt x="23644" y="12094"/>
                      </a:lnTo>
                      <a:lnTo>
                        <a:pt x="23560" y="11969"/>
                      </a:lnTo>
                      <a:lnTo>
                        <a:pt x="23560" y="11802"/>
                      </a:lnTo>
                      <a:lnTo>
                        <a:pt x="23707" y="11697"/>
                      </a:lnTo>
                      <a:lnTo>
                        <a:pt x="23707" y="11613"/>
                      </a:lnTo>
                      <a:lnTo>
                        <a:pt x="23686" y="11509"/>
                      </a:lnTo>
                      <a:lnTo>
                        <a:pt x="23707" y="11299"/>
                      </a:lnTo>
                      <a:lnTo>
                        <a:pt x="23581" y="11278"/>
                      </a:lnTo>
                      <a:lnTo>
                        <a:pt x="23539" y="11299"/>
                      </a:lnTo>
                      <a:lnTo>
                        <a:pt x="23456" y="11216"/>
                      </a:lnTo>
                      <a:lnTo>
                        <a:pt x="23225" y="11383"/>
                      </a:lnTo>
                      <a:lnTo>
                        <a:pt x="22912" y="11425"/>
                      </a:lnTo>
                      <a:lnTo>
                        <a:pt x="22744" y="11425"/>
                      </a:lnTo>
                      <a:lnTo>
                        <a:pt x="22514" y="11195"/>
                      </a:lnTo>
                      <a:lnTo>
                        <a:pt x="22388" y="11111"/>
                      </a:lnTo>
                      <a:lnTo>
                        <a:pt x="22347" y="11006"/>
                      </a:lnTo>
                      <a:lnTo>
                        <a:pt x="22012" y="10965"/>
                      </a:lnTo>
                      <a:lnTo>
                        <a:pt x="21886" y="10860"/>
                      </a:lnTo>
                      <a:lnTo>
                        <a:pt x="21761" y="10693"/>
                      </a:lnTo>
                      <a:lnTo>
                        <a:pt x="21363" y="10693"/>
                      </a:lnTo>
                      <a:lnTo>
                        <a:pt x="21259" y="10651"/>
                      </a:lnTo>
                      <a:lnTo>
                        <a:pt x="21133" y="10734"/>
                      </a:lnTo>
                      <a:lnTo>
                        <a:pt x="20987" y="10944"/>
                      </a:lnTo>
                      <a:lnTo>
                        <a:pt x="20966" y="11069"/>
                      </a:lnTo>
                      <a:lnTo>
                        <a:pt x="20924" y="11111"/>
                      </a:lnTo>
                      <a:lnTo>
                        <a:pt x="20861" y="11090"/>
                      </a:lnTo>
                      <a:lnTo>
                        <a:pt x="20840" y="11174"/>
                      </a:lnTo>
                      <a:lnTo>
                        <a:pt x="20924" y="11258"/>
                      </a:lnTo>
                      <a:lnTo>
                        <a:pt x="21091" y="11132"/>
                      </a:lnTo>
                      <a:lnTo>
                        <a:pt x="21300" y="11174"/>
                      </a:lnTo>
                      <a:lnTo>
                        <a:pt x="21405" y="11383"/>
                      </a:lnTo>
                      <a:lnTo>
                        <a:pt x="21280" y="11613"/>
                      </a:lnTo>
                      <a:lnTo>
                        <a:pt x="21133" y="11655"/>
                      </a:lnTo>
                      <a:lnTo>
                        <a:pt x="20861" y="11550"/>
                      </a:lnTo>
                      <a:lnTo>
                        <a:pt x="20715" y="11362"/>
                      </a:lnTo>
                      <a:lnTo>
                        <a:pt x="20610" y="11362"/>
                      </a:lnTo>
                      <a:lnTo>
                        <a:pt x="20443" y="11467"/>
                      </a:lnTo>
                      <a:lnTo>
                        <a:pt x="20401" y="11550"/>
                      </a:lnTo>
                      <a:lnTo>
                        <a:pt x="20317" y="11571"/>
                      </a:lnTo>
                      <a:lnTo>
                        <a:pt x="20505" y="11822"/>
                      </a:lnTo>
                      <a:lnTo>
                        <a:pt x="20568" y="11822"/>
                      </a:lnTo>
                      <a:lnTo>
                        <a:pt x="20631" y="11969"/>
                      </a:lnTo>
                      <a:lnTo>
                        <a:pt x="20840" y="12136"/>
                      </a:lnTo>
                      <a:lnTo>
                        <a:pt x="21028" y="12136"/>
                      </a:lnTo>
                      <a:lnTo>
                        <a:pt x="21112" y="12220"/>
                      </a:lnTo>
                      <a:lnTo>
                        <a:pt x="21405" y="12241"/>
                      </a:lnTo>
                      <a:lnTo>
                        <a:pt x="21489" y="12178"/>
                      </a:lnTo>
                      <a:lnTo>
                        <a:pt x="21531" y="12178"/>
                      </a:lnTo>
                      <a:lnTo>
                        <a:pt x="21572" y="12283"/>
                      </a:lnTo>
                      <a:lnTo>
                        <a:pt x="21782" y="12283"/>
                      </a:lnTo>
                      <a:lnTo>
                        <a:pt x="21824" y="12429"/>
                      </a:lnTo>
                      <a:lnTo>
                        <a:pt x="21907" y="12450"/>
                      </a:lnTo>
                      <a:lnTo>
                        <a:pt x="21928" y="12555"/>
                      </a:lnTo>
                      <a:lnTo>
                        <a:pt x="22158" y="12597"/>
                      </a:lnTo>
                      <a:lnTo>
                        <a:pt x="22263" y="12513"/>
                      </a:lnTo>
                      <a:lnTo>
                        <a:pt x="22200" y="12618"/>
                      </a:lnTo>
                      <a:lnTo>
                        <a:pt x="21949" y="12659"/>
                      </a:lnTo>
                      <a:lnTo>
                        <a:pt x="21803" y="12576"/>
                      </a:lnTo>
                      <a:lnTo>
                        <a:pt x="21698" y="12555"/>
                      </a:lnTo>
                      <a:lnTo>
                        <a:pt x="21531" y="12366"/>
                      </a:lnTo>
                      <a:lnTo>
                        <a:pt x="21426" y="12346"/>
                      </a:lnTo>
                      <a:lnTo>
                        <a:pt x="21321" y="12408"/>
                      </a:lnTo>
                      <a:lnTo>
                        <a:pt x="21196" y="12408"/>
                      </a:lnTo>
                      <a:lnTo>
                        <a:pt x="21091" y="12534"/>
                      </a:lnTo>
                      <a:lnTo>
                        <a:pt x="21049" y="12429"/>
                      </a:lnTo>
                      <a:lnTo>
                        <a:pt x="20945" y="12346"/>
                      </a:lnTo>
                      <a:lnTo>
                        <a:pt x="20840" y="12408"/>
                      </a:lnTo>
                      <a:lnTo>
                        <a:pt x="20631" y="12408"/>
                      </a:lnTo>
                      <a:lnTo>
                        <a:pt x="20464" y="12304"/>
                      </a:lnTo>
                      <a:lnTo>
                        <a:pt x="20338" y="12325"/>
                      </a:lnTo>
                      <a:lnTo>
                        <a:pt x="20296" y="12220"/>
                      </a:lnTo>
                      <a:lnTo>
                        <a:pt x="20401" y="12136"/>
                      </a:lnTo>
                      <a:lnTo>
                        <a:pt x="20401" y="12053"/>
                      </a:lnTo>
                      <a:lnTo>
                        <a:pt x="20296" y="11990"/>
                      </a:lnTo>
                      <a:lnTo>
                        <a:pt x="20296" y="11885"/>
                      </a:lnTo>
                      <a:lnTo>
                        <a:pt x="20108" y="11718"/>
                      </a:lnTo>
                      <a:lnTo>
                        <a:pt x="20024" y="11592"/>
                      </a:lnTo>
                      <a:lnTo>
                        <a:pt x="20087" y="11425"/>
                      </a:lnTo>
                      <a:lnTo>
                        <a:pt x="19982" y="11278"/>
                      </a:lnTo>
                      <a:lnTo>
                        <a:pt x="19982" y="11006"/>
                      </a:lnTo>
                      <a:lnTo>
                        <a:pt x="19836" y="10881"/>
                      </a:lnTo>
                      <a:lnTo>
                        <a:pt x="19836" y="10693"/>
                      </a:lnTo>
                      <a:lnTo>
                        <a:pt x="19794" y="10651"/>
                      </a:lnTo>
                      <a:lnTo>
                        <a:pt x="19710" y="10630"/>
                      </a:lnTo>
                      <a:lnTo>
                        <a:pt x="19689" y="10462"/>
                      </a:lnTo>
                      <a:lnTo>
                        <a:pt x="19522" y="10337"/>
                      </a:lnTo>
                      <a:lnTo>
                        <a:pt x="19459" y="10379"/>
                      </a:lnTo>
                      <a:lnTo>
                        <a:pt x="19689" y="10860"/>
                      </a:lnTo>
                      <a:lnTo>
                        <a:pt x="19752" y="11174"/>
                      </a:lnTo>
                      <a:lnTo>
                        <a:pt x="19710" y="11425"/>
                      </a:lnTo>
                      <a:lnTo>
                        <a:pt x="19522" y="11676"/>
                      </a:lnTo>
                      <a:lnTo>
                        <a:pt x="19396" y="11802"/>
                      </a:lnTo>
                      <a:lnTo>
                        <a:pt x="19396" y="11885"/>
                      </a:lnTo>
                      <a:lnTo>
                        <a:pt x="19480" y="11948"/>
                      </a:lnTo>
                      <a:lnTo>
                        <a:pt x="19501" y="12136"/>
                      </a:lnTo>
                      <a:lnTo>
                        <a:pt x="19417" y="12346"/>
                      </a:lnTo>
                      <a:lnTo>
                        <a:pt x="19417" y="12471"/>
                      </a:lnTo>
                      <a:lnTo>
                        <a:pt x="19627" y="12618"/>
                      </a:lnTo>
                      <a:lnTo>
                        <a:pt x="19899" y="12848"/>
                      </a:lnTo>
                      <a:lnTo>
                        <a:pt x="19940" y="12994"/>
                      </a:lnTo>
                      <a:lnTo>
                        <a:pt x="20108" y="12994"/>
                      </a:lnTo>
                      <a:lnTo>
                        <a:pt x="20233" y="13141"/>
                      </a:lnTo>
                      <a:lnTo>
                        <a:pt x="20338" y="13371"/>
                      </a:lnTo>
                      <a:lnTo>
                        <a:pt x="20317" y="13727"/>
                      </a:lnTo>
                      <a:lnTo>
                        <a:pt x="20275" y="13894"/>
                      </a:lnTo>
                      <a:lnTo>
                        <a:pt x="20422" y="14103"/>
                      </a:lnTo>
                      <a:lnTo>
                        <a:pt x="20380" y="14354"/>
                      </a:lnTo>
                      <a:lnTo>
                        <a:pt x="20464" y="14501"/>
                      </a:lnTo>
                      <a:lnTo>
                        <a:pt x="20673" y="14731"/>
                      </a:lnTo>
                      <a:lnTo>
                        <a:pt x="20715" y="14856"/>
                      </a:lnTo>
                      <a:lnTo>
                        <a:pt x="20673" y="15024"/>
                      </a:lnTo>
                      <a:lnTo>
                        <a:pt x="20736" y="15087"/>
                      </a:lnTo>
                      <a:lnTo>
                        <a:pt x="20882" y="15149"/>
                      </a:lnTo>
                      <a:lnTo>
                        <a:pt x="21070" y="15045"/>
                      </a:lnTo>
                      <a:lnTo>
                        <a:pt x="21280" y="15087"/>
                      </a:lnTo>
                      <a:lnTo>
                        <a:pt x="21363" y="15045"/>
                      </a:lnTo>
                      <a:lnTo>
                        <a:pt x="21384" y="14877"/>
                      </a:lnTo>
                      <a:lnTo>
                        <a:pt x="21510" y="14752"/>
                      </a:lnTo>
                      <a:lnTo>
                        <a:pt x="21677" y="14815"/>
                      </a:lnTo>
                      <a:lnTo>
                        <a:pt x="21782" y="14773"/>
                      </a:lnTo>
                      <a:lnTo>
                        <a:pt x="21991" y="14919"/>
                      </a:lnTo>
                      <a:lnTo>
                        <a:pt x="22116" y="14856"/>
                      </a:lnTo>
                      <a:lnTo>
                        <a:pt x="22200" y="14982"/>
                      </a:lnTo>
                      <a:lnTo>
                        <a:pt x="22451" y="15087"/>
                      </a:lnTo>
                      <a:lnTo>
                        <a:pt x="22640" y="15087"/>
                      </a:lnTo>
                      <a:lnTo>
                        <a:pt x="22765" y="15275"/>
                      </a:lnTo>
                      <a:lnTo>
                        <a:pt x="22765" y="15379"/>
                      </a:lnTo>
                      <a:lnTo>
                        <a:pt x="22953" y="15484"/>
                      </a:lnTo>
                      <a:lnTo>
                        <a:pt x="23016" y="15589"/>
                      </a:lnTo>
                      <a:lnTo>
                        <a:pt x="23037" y="15610"/>
                      </a:lnTo>
                      <a:lnTo>
                        <a:pt x="23058" y="15693"/>
                      </a:lnTo>
                      <a:lnTo>
                        <a:pt x="23142" y="15777"/>
                      </a:lnTo>
                      <a:lnTo>
                        <a:pt x="23058" y="15861"/>
                      </a:lnTo>
                      <a:lnTo>
                        <a:pt x="22953" y="15882"/>
                      </a:lnTo>
                      <a:lnTo>
                        <a:pt x="22953" y="16070"/>
                      </a:lnTo>
                      <a:lnTo>
                        <a:pt x="23037" y="16216"/>
                      </a:lnTo>
                      <a:lnTo>
                        <a:pt x="23121" y="16279"/>
                      </a:lnTo>
                      <a:lnTo>
                        <a:pt x="23079" y="16384"/>
                      </a:lnTo>
                      <a:lnTo>
                        <a:pt x="23163" y="16488"/>
                      </a:lnTo>
                      <a:lnTo>
                        <a:pt x="23288" y="16488"/>
                      </a:lnTo>
                      <a:lnTo>
                        <a:pt x="23372" y="16593"/>
                      </a:lnTo>
                      <a:lnTo>
                        <a:pt x="23518" y="16593"/>
                      </a:lnTo>
                      <a:lnTo>
                        <a:pt x="23602" y="16426"/>
                      </a:lnTo>
                      <a:lnTo>
                        <a:pt x="23665" y="16509"/>
                      </a:lnTo>
                      <a:lnTo>
                        <a:pt x="23769" y="16488"/>
                      </a:lnTo>
                      <a:lnTo>
                        <a:pt x="23832" y="16509"/>
                      </a:lnTo>
                      <a:lnTo>
                        <a:pt x="23790" y="16530"/>
                      </a:lnTo>
                      <a:lnTo>
                        <a:pt x="23728" y="16593"/>
                      </a:lnTo>
                      <a:lnTo>
                        <a:pt x="23560" y="16614"/>
                      </a:lnTo>
                      <a:lnTo>
                        <a:pt x="23456" y="16635"/>
                      </a:lnTo>
                      <a:lnTo>
                        <a:pt x="23288" y="16656"/>
                      </a:lnTo>
                      <a:lnTo>
                        <a:pt x="23142" y="16551"/>
                      </a:lnTo>
                      <a:lnTo>
                        <a:pt x="22995" y="16551"/>
                      </a:lnTo>
                      <a:lnTo>
                        <a:pt x="22932" y="16426"/>
                      </a:lnTo>
                      <a:lnTo>
                        <a:pt x="22974" y="16384"/>
                      </a:lnTo>
                      <a:lnTo>
                        <a:pt x="22953" y="16237"/>
                      </a:lnTo>
                      <a:lnTo>
                        <a:pt x="22849" y="16112"/>
                      </a:lnTo>
                      <a:lnTo>
                        <a:pt x="22828" y="15986"/>
                      </a:lnTo>
                      <a:lnTo>
                        <a:pt x="22723" y="15923"/>
                      </a:lnTo>
                      <a:lnTo>
                        <a:pt x="22744" y="15798"/>
                      </a:lnTo>
                      <a:lnTo>
                        <a:pt x="22619" y="15610"/>
                      </a:lnTo>
                      <a:lnTo>
                        <a:pt x="22556" y="15610"/>
                      </a:lnTo>
                      <a:lnTo>
                        <a:pt x="22430" y="15526"/>
                      </a:lnTo>
                      <a:lnTo>
                        <a:pt x="22242" y="15421"/>
                      </a:lnTo>
                      <a:lnTo>
                        <a:pt x="22242" y="15254"/>
                      </a:lnTo>
                      <a:lnTo>
                        <a:pt x="22054" y="15066"/>
                      </a:lnTo>
                      <a:lnTo>
                        <a:pt x="21907" y="15066"/>
                      </a:lnTo>
                      <a:lnTo>
                        <a:pt x="21677" y="15317"/>
                      </a:lnTo>
                      <a:lnTo>
                        <a:pt x="21510" y="15338"/>
                      </a:lnTo>
                      <a:lnTo>
                        <a:pt x="21405" y="15463"/>
                      </a:lnTo>
                      <a:lnTo>
                        <a:pt x="21217" y="15589"/>
                      </a:lnTo>
                      <a:lnTo>
                        <a:pt x="21259" y="15944"/>
                      </a:lnTo>
                      <a:lnTo>
                        <a:pt x="21321" y="16049"/>
                      </a:lnTo>
                      <a:lnTo>
                        <a:pt x="21572" y="16175"/>
                      </a:lnTo>
                      <a:lnTo>
                        <a:pt x="21761" y="16593"/>
                      </a:lnTo>
                      <a:lnTo>
                        <a:pt x="21719" y="16698"/>
                      </a:lnTo>
                      <a:lnTo>
                        <a:pt x="21531" y="17012"/>
                      </a:lnTo>
                      <a:lnTo>
                        <a:pt x="21510" y="17179"/>
                      </a:lnTo>
                      <a:lnTo>
                        <a:pt x="21614" y="17367"/>
                      </a:lnTo>
                      <a:lnTo>
                        <a:pt x="21510" y="17639"/>
                      </a:lnTo>
                      <a:lnTo>
                        <a:pt x="21510" y="17744"/>
                      </a:lnTo>
                      <a:lnTo>
                        <a:pt x="21363" y="17890"/>
                      </a:lnTo>
                      <a:lnTo>
                        <a:pt x="21363" y="17974"/>
                      </a:lnTo>
                      <a:lnTo>
                        <a:pt x="21259" y="18016"/>
                      </a:lnTo>
                      <a:lnTo>
                        <a:pt x="21175" y="18120"/>
                      </a:lnTo>
                      <a:lnTo>
                        <a:pt x="21175" y="18267"/>
                      </a:lnTo>
                      <a:lnTo>
                        <a:pt x="21259" y="18330"/>
                      </a:lnTo>
                      <a:lnTo>
                        <a:pt x="21259" y="18434"/>
                      </a:lnTo>
                      <a:lnTo>
                        <a:pt x="21070" y="18539"/>
                      </a:lnTo>
                      <a:lnTo>
                        <a:pt x="20840" y="18497"/>
                      </a:lnTo>
                      <a:lnTo>
                        <a:pt x="20798" y="18434"/>
                      </a:lnTo>
                      <a:lnTo>
                        <a:pt x="20589" y="18434"/>
                      </a:lnTo>
                      <a:lnTo>
                        <a:pt x="20380" y="18476"/>
                      </a:lnTo>
                      <a:lnTo>
                        <a:pt x="20212" y="18413"/>
                      </a:lnTo>
                      <a:lnTo>
                        <a:pt x="19794" y="18330"/>
                      </a:lnTo>
                      <a:lnTo>
                        <a:pt x="19627" y="18183"/>
                      </a:lnTo>
                      <a:lnTo>
                        <a:pt x="19585" y="18079"/>
                      </a:lnTo>
                      <a:lnTo>
                        <a:pt x="19396" y="18100"/>
                      </a:lnTo>
                      <a:lnTo>
                        <a:pt x="19334" y="18204"/>
                      </a:lnTo>
                      <a:lnTo>
                        <a:pt x="19313" y="18162"/>
                      </a:lnTo>
                      <a:lnTo>
                        <a:pt x="19229" y="18120"/>
                      </a:lnTo>
                      <a:lnTo>
                        <a:pt x="19313" y="17974"/>
                      </a:lnTo>
                      <a:lnTo>
                        <a:pt x="19480" y="17953"/>
                      </a:lnTo>
                      <a:lnTo>
                        <a:pt x="19794" y="17890"/>
                      </a:lnTo>
                      <a:lnTo>
                        <a:pt x="19836" y="17807"/>
                      </a:lnTo>
                      <a:lnTo>
                        <a:pt x="20108" y="17974"/>
                      </a:lnTo>
                      <a:lnTo>
                        <a:pt x="20171" y="17974"/>
                      </a:lnTo>
                      <a:lnTo>
                        <a:pt x="20212" y="17890"/>
                      </a:lnTo>
                      <a:lnTo>
                        <a:pt x="20338" y="17890"/>
                      </a:lnTo>
                      <a:lnTo>
                        <a:pt x="20338" y="17974"/>
                      </a:lnTo>
                      <a:lnTo>
                        <a:pt x="20150" y="18079"/>
                      </a:lnTo>
                      <a:lnTo>
                        <a:pt x="20254" y="18183"/>
                      </a:lnTo>
                      <a:lnTo>
                        <a:pt x="20464" y="18162"/>
                      </a:lnTo>
                      <a:lnTo>
                        <a:pt x="20547" y="18058"/>
                      </a:lnTo>
                      <a:lnTo>
                        <a:pt x="20673" y="17995"/>
                      </a:lnTo>
                      <a:lnTo>
                        <a:pt x="20673" y="17911"/>
                      </a:lnTo>
                      <a:lnTo>
                        <a:pt x="20568" y="17786"/>
                      </a:lnTo>
                      <a:lnTo>
                        <a:pt x="20568" y="17702"/>
                      </a:lnTo>
                      <a:lnTo>
                        <a:pt x="20694" y="17786"/>
                      </a:lnTo>
                      <a:lnTo>
                        <a:pt x="20756" y="17702"/>
                      </a:lnTo>
                      <a:lnTo>
                        <a:pt x="20756" y="17472"/>
                      </a:lnTo>
                      <a:lnTo>
                        <a:pt x="20882" y="17388"/>
                      </a:lnTo>
                      <a:lnTo>
                        <a:pt x="20861" y="17325"/>
                      </a:lnTo>
                      <a:lnTo>
                        <a:pt x="20777" y="17346"/>
                      </a:lnTo>
                      <a:lnTo>
                        <a:pt x="20756" y="17284"/>
                      </a:lnTo>
                      <a:lnTo>
                        <a:pt x="20882" y="17242"/>
                      </a:lnTo>
                      <a:lnTo>
                        <a:pt x="20882" y="17012"/>
                      </a:lnTo>
                      <a:lnTo>
                        <a:pt x="20840" y="16928"/>
                      </a:lnTo>
                      <a:lnTo>
                        <a:pt x="20903" y="16823"/>
                      </a:lnTo>
                      <a:lnTo>
                        <a:pt x="20903" y="16760"/>
                      </a:lnTo>
                      <a:lnTo>
                        <a:pt x="21008" y="16698"/>
                      </a:lnTo>
                      <a:lnTo>
                        <a:pt x="20987" y="16509"/>
                      </a:lnTo>
                      <a:lnTo>
                        <a:pt x="20861" y="16384"/>
                      </a:lnTo>
                      <a:lnTo>
                        <a:pt x="20777" y="16175"/>
                      </a:lnTo>
                      <a:lnTo>
                        <a:pt x="20798" y="16007"/>
                      </a:lnTo>
                      <a:lnTo>
                        <a:pt x="20798" y="15882"/>
                      </a:lnTo>
                      <a:lnTo>
                        <a:pt x="20861" y="15903"/>
                      </a:lnTo>
                      <a:lnTo>
                        <a:pt x="20861" y="15819"/>
                      </a:lnTo>
                      <a:lnTo>
                        <a:pt x="20673" y="15651"/>
                      </a:lnTo>
                      <a:lnTo>
                        <a:pt x="20589" y="15610"/>
                      </a:lnTo>
                      <a:lnTo>
                        <a:pt x="20526" y="15505"/>
                      </a:lnTo>
                      <a:lnTo>
                        <a:pt x="20338" y="15463"/>
                      </a:lnTo>
                      <a:lnTo>
                        <a:pt x="20108" y="15170"/>
                      </a:lnTo>
                      <a:lnTo>
                        <a:pt x="20045" y="14940"/>
                      </a:lnTo>
                      <a:lnTo>
                        <a:pt x="20003" y="14877"/>
                      </a:lnTo>
                      <a:lnTo>
                        <a:pt x="20045" y="14794"/>
                      </a:lnTo>
                      <a:lnTo>
                        <a:pt x="19919" y="14710"/>
                      </a:lnTo>
                      <a:lnTo>
                        <a:pt x="19836" y="14563"/>
                      </a:lnTo>
                      <a:lnTo>
                        <a:pt x="19899" y="14417"/>
                      </a:lnTo>
                      <a:lnTo>
                        <a:pt x="19710" y="14145"/>
                      </a:lnTo>
                      <a:lnTo>
                        <a:pt x="19710" y="13978"/>
                      </a:lnTo>
                      <a:lnTo>
                        <a:pt x="19585" y="13831"/>
                      </a:lnTo>
                      <a:lnTo>
                        <a:pt x="19606" y="13768"/>
                      </a:lnTo>
                      <a:lnTo>
                        <a:pt x="19606" y="13685"/>
                      </a:lnTo>
                      <a:lnTo>
                        <a:pt x="19501" y="13580"/>
                      </a:lnTo>
                      <a:lnTo>
                        <a:pt x="19438" y="13224"/>
                      </a:lnTo>
                      <a:lnTo>
                        <a:pt x="19375" y="13078"/>
                      </a:lnTo>
                      <a:lnTo>
                        <a:pt x="19229" y="12973"/>
                      </a:lnTo>
                      <a:lnTo>
                        <a:pt x="19292" y="12910"/>
                      </a:lnTo>
                      <a:lnTo>
                        <a:pt x="19250" y="12848"/>
                      </a:lnTo>
                      <a:lnTo>
                        <a:pt x="19166" y="12869"/>
                      </a:lnTo>
                      <a:lnTo>
                        <a:pt x="19166" y="12848"/>
                      </a:lnTo>
                      <a:lnTo>
                        <a:pt x="19041" y="12806"/>
                      </a:lnTo>
                      <a:lnTo>
                        <a:pt x="18957" y="12638"/>
                      </a:lnTo>
                      <a:lnTo>
                        <a:pt x="18831" y="12534"/>
                      </a:lnTo>
                      <a:lnTo>
                        <a:pt x="18769" y="12408"/>
                      </a:lnTo>
                      <a:lnTo>
                        <a:pt x="18852" y="12387"/>
                      </a:lnTo>
                      <a:lnTo>
                        <a:pt x="18873" y="12283"/>
                      </a:lnTo>
                      <a:lnTo>
                        <a:pt x="18831" y="12178"/>
                      </a:lnTo>
                      <a:lnTo>
                        <a:pt x="18852" y="12094"/>
                      </a:lnTo>
                      <a:lnTo>
                        <a:pt x="18790" y="11990"/>
                      </a:lnTo>
                      <a:lnTo>
                        <a:pt x="18852" y="11676"/>
                      </a:lnTo>
                      <a:lnTo>
                        <a:pt x="18769" y="11488"/>
                      </a:lnTo>
                      <a:lnTo>
                        <a:pt x="18769" y="11278"/>
                      </a:lnTo>
                      <a:lnTo>
                        <a:pt x="18727" y="11195"/>
                      </a:lnTo>
                      <a:lnTo>
                        <a:pt x="18727" y="11069"/>
                      </a:lnTo>
                      <a:lnTo>
                        <a:pt x="18643" y="10944"/>
                      </a:lnTo>
                      <a:lnTo>
                        <a:pt x="18748" y="10881"/>
                      </a:lnTo>
                      <a:lnTo>
                        <a:pt x="18685" y="10776"/>
                      </a:lnTo>
                      <a:lnTo>
                        <a:pt x="18559" y="10755"/>
                      </a:lnTo>
                      <a:lnTo>
                        <a:pt x="18413" y="10755"/>
                      </a:lnTo>
                      <a:lnTo>
                        <a:pt x="18057" y="10630"/>
                      </a:lnTo>
                      <a:lnTo>
                        <a:pt x="17932" y="10630"/>
                      </a:lnTo>
                      <a:lnTo>
                        <a:pt x="17890" y="10672"/>
                      </a:lnTo>
                      <a:lnTo>
                        <a:pt x="17785" y="10630"/>
                      </a:lnTo>
                      <a:lnTo>
                        <a:pt x="17681" y="10630"/>
                      </a:lnTo>
                      <a:lnTo>
                        <a:pt x="17534" y="10714"/>
                      </a:lnTo>
                      <a:lnTo>
                        <a:pt x="17388" y="10714"/>
                      </a:lnTo>
                      <a:lnTo>
                        <a:pt x="17262" y="10755"/>
                      </a:lnTo>
                      <a:lnTo>
                        <a:pt x="17220" y="10714"/>
                      </a:lnTo>
                      <a:lnTo>
                        <a:pt x="17262" y="10651"/>
                      </a:lnTo>
                      <a:lnTo>
                        <a:pt x="17158" y="10609"/>
                      </a:lnTo>
                      <a:lnTo>
                        <a:pt x="17053" y="10630"/>
                      </a:lnTo>
                      <a:lnTo>
                        <a:pt x="17074" y="10860"/>
                      </a:lnTo>
                      <a:lnTo>
                        <a:pt x="17053" y="11069"/>
                      </a:lnTo>
                      <a:lnTo>
                        <a:pt x="17158" y="11195"/>
                      </a:lnTo>
                      <a:lnTo>
                        <a:pt x="17116" y="11258"/>
                      </a:lnTo>
                      <a:lnTo>
                        <a:pt x="17074" y="11467"/>
                      </a:lnTo>
                      <a:lnTo>
                        <a:pt x="17158" y="11550"/>
                      </a:lnTo>
                      <a:lnTo>
                        <a:pt x="17158" y="11676"/>
                      </a:lnTo>
                      <a:lnTo>
                        <a:pt x="17199" y="11760"/>
                      </a:lnTo>
                      <a:lnTo>
                        <a:pt x="17158" y="11822"/>
                      </a:lnTo>
                      <a:lnTo>
                        <a:pt x="17158" y="12011"/>
                      </a:lnTo>
                      <a:lnTo>
                        <a:pt x="17220" y="12136"/>
                      </a:lnTo>
                      <a:lnTo>
                        <a:pt x="17158" y="12304"/>
                      </a:lnTo>
                      <a:lnTo>
                        <a:pt x="17158" y="12408"/>
                      </a:lnTo>
                      <a:lnTo>
                        <a:pt x="17199" y="12534"/>
                      </a:lnTo>
                      <a:lnTo>
                        <a:pt x="17178" y="12618"/>
                      </a:lnTo>
                      <a:lnTo>
                        <a:pt x="17053" y="12701"/>
                      </a:lnTo>
                      <a:lnTo>
                        <a:pt x="16844" y="13015"/>
                      </a:lnTo>
                      <a:lnTo>
                        <a:pt x="16760" y="13057"/>
                      </a:lnTo>
                      <a:lnTo>
                        <a:pt x="16781" y="13162"/>
                      </a:lnTo>
                      <a:lnTo>
                        <a:pt x="16865" y="13266"/>
                      </a:lnTo>
                      <a:lnTo>
                        <a:pt x="16802" y="13371"/>
                      </a:lnTo>
                      <a:lnTo>
                        <a:pt x="16781" y="13559"/>
                      </a:lnTo>
                      <a:lnTo>
                        <a:pt x="16906" y="13685"/>
                      </a:lnTo>
                      <a:lnTo>
                        <a:pt x="16990" y="13643"/>
                      </a:lnTo>
                      <a:lnTo>
                        <a:pt x="17074" y="13706"/>
                      </a:lnTo>
                      <a:lnTo>
                        <a:pt x="17158" y="13915"/>
                      </a:lnTo>
                      <a:lnTo>
                        <a:pt x="17283" y="13915"/>
                      </a:lnTo>
                      <a:lnTo>
                        <a:pt x="17388" y="14019"/>
                      </a:lnTo>
                      <a:lnTo>
                        <a:pt x="17304" y="13999"/>
                      </a:lnTo>
                      <a:lnTo>
                        <a:pt x="17220" y="14103"/>
                      </a:lnTo>
                      <a:lnTo>
                        <a:pt x="17220" y="14271"/>
                      </a:lnTo>
                      <a:lnTo>
                        <a:pt x="17409" y="14396"/>
                      </a:lnTo>
                      <a:lnTo>
                        <a:pt x="17409" y="14522"/>
                      </a:lnTo>
                      <a:lnTo>
                        <a:pt x="17325" y="14605"/>
                      </a:lnTo>
                      <a:lnTo>
                        <a:pt x="17262" y="14543"/>
                      </a:lnTo>
                      <a:lnTo>
                        <a:pt x="17262" y="14626"/>
                      </a:lnTo>
                      <a:lnTo>
                        <a:pt x="17367" y="14898"/>
                      </a:lnTo>
                      <a:lnTo>
                        <a:pt x="17430" y="14961"/>
                      </a:lnTo>
                      <a:lnTo>
                        <a:pt x="17492" y="15149"/>
                      </a:lnTo>
                      <a:lnTo>
                        <a:pt x="17534" y="15066"/>
                      </a:lnTo>
                      <a:lnTo>
                        <a:pt x="17639" y="15149"/>
                      </a:lnTo>
                      <a:lnTo>
                        <a:pt x="17764" y="15149"/>
                      </a:lnTo>
                      <a:lnTo>
                        <a:pt x="17911" y="15233"/>
                      </a:lnTo>
                      <a:lnTo>
                        <a:pt x="18015" y="15066"/>
                      </a:lnTo>
                      <a:lnTo>
                        <a:pt x="18057" y="15128"/>
                      </a:lnTo>
                      <a:lnTo>
                        <a:pt x="18057" y="15338"/>
                      </a:lnTo>
                      <a:lnTo>
                        <a:pt x="18141" y="15442"/>
                      </a:lnTo>
                      <a:lnTo>
                        <a:pt x="18183" y="15463"/>
                      </a:lnTo>
                      <a:lnTo>
                        <a:pt x="18434" y="15756"/>
                      </a:lnTo>
                      <a:lnTo>
                        <a:pt x="18559" y="15777"/>
                      </a:lnTo>
                      <a:lnTo>
                        <a:pt x="18643" y="15735"/>
                      </a:lnTo>
                      <a:lnTo>
                        <a:pt x="18748" y="15735"/>
                      </a:lnTo>
                      <a:lnTo>
                        <a:pt x="18769" y="15777"/>
                      </a:lnTo>
                      <a:lnTo>
                        <a:pt x="18873" y="15777"/>
                      </a:lnTo>
                      <a:lnTo>
                        <a:pt x="18769" y="15861"/>
                      </a:lnTo>
                      <a:lnTo>
                        <a:pt x="18769" y="16175"/>
                      </a:lnTo>
                      <a:lnTo>
                        <a:pt x="18748" y="16258"/>
                      </a:lnTo>
                      <a:lnTo>
                        <a:pt x="18811" y="16384"/>
                      </a:lnTo>
                      <a:lnTo>
                        <a:pt x="18790" y="16426"/>
                      </a:lnTo>
                      <a:lnTo>
                        <a:pt x="18706" y="16426"/>
                      </a:lnTo>
                      <a:lnTo>
                        <a:pt x="18748" y="16593"/>
                      </a:lnTo>
                      <a:lnTo>
                        <a:pt x="18748" y="16677"/>
                      </a:lnTo>
                      <a:lnTo>
                        <a:pt x="18601" y="16635"/>
                      </a:lnTo>
                      <a:lnTo>
                        <a:pt x="18476" y="16384"/>
                      </a:lnTo>
                      <a:lnTo>
                        <a:pt x="18329" y="16258"/>
                      </a:lnTo>
                      <a:lnTo>
                        <a:pt x="18141" y="16216"/>
                      </a:lnTo>
                      <a:lnTo>
                        <a:pt x="18057" y="16070"/>
                      </a:lnTo>
                      <a:lnTo>
                        <a:pt x="17932" y="15965"/>
                      </a:lnTo>
                      <a:lnTo>
                        <a:pt x="17618" y="15944"/>
                      </a:lnTo>
                      <a:lnTo>
                        <a:pt x="17304" y="15756"/>
                      </a:lnTo>
                      <a:lnTo>
                        <a:pt x="17116" y="15735"/>
                      </a:lnTo>
                      <a:lnTo>
                        <a:pt x="17095" y="15631"/>
                      </a:lnTo>
                      <a:lnTo>
                        <a:pt x="17011" y="15631"/>
                      </a:lnTo>
                      <a:lnTo>
                        <a:pt x="16906" y="15547"/>
                      </a:lnTo>
                      <a:lnTo>
                        <a:pt x="16760" y="15589"/>
                      </a:lnTo>
                      <a:lnTo>
                        <a:pt x="16655" y="15693"/>
                      </a:lnTo>
                      <a:lnTo>
                        <a:pt x="16593" y="15568"/>
                      </a:lnTo>
                      <a:lnTo>
                        <a:pt x="16614" y="15526"/>
                      </a:lnTo>
                      <a:lnTo>
                        <a:pt x="16593" y="15442"/>
                      </a:lnTo>
                      <a:lnTo>
                        <a:pt x="16237" y="15317"/>
                      </a:lnTo>
                      <a:lnTo>
                        <a:pt x="16070" y="15212"/>
                      </a:lnTo>
                      <a:lnTo>
                        <a:pt x="15526" y="15170"/>
                      </a:lnTo>
                      <a:lnTo>
                        <a:pt x="15086" y="15233"/>
                      </a:lnTo>
                      <a:lnTo>
                        <a:pt x="14982" y="15191"/>
                      </a:lnTo>
                      <a:lnTo>
                        <a:pt x="14877" y="15233"/>
                      </a:lnTo>
                      <a:lnTo>
                        <a:pt x="14772" y="15170"/>
                      </a:lnTo>
                      <a:lnTo>
                        <a:pt x="14710" y="15212"/>
                      </a:lnTo>
                      <a:lnTo>
                        <a:pt x="14605" y="15170"/>
                      </a:lnTo>
                      <a:lnTo>
                        <a:pt x="14521" y="15233"/>
                      </a:lnTo>
                      <a:lnTo>
                        <a:pt x="14584" y="15359"/>
                      </a:lnTo>
                      <a:lnTo>
                        <a:pt x="14584" y="15463"/>
                      </a:lnTo>
                      <a:lnTo>
                        <a:pt x="14458" y="15505"/>
                      </a:lnTo>
                      <a:lnTo>
                        <a:pt x="14458" y="15568"/>
                      </a:lnTo>
                      <a:lnTo>
                        <a:pt x="14521" y="15693"/>
                      </a:lnTo>
                      <a:lnTo>
                        <a:pt x="14605" y="15756"/>
                      </a:lnTo>
                      <a:lnTo>
                        <a:pt x="14668" y="15965"/>
                      </a:lnTo>
                      <a:lnTo>
                        <a:pt x="14710" y="16070"/>
                      </a:lnTo>
                      <a:lnTo>
                        <a:pt x="14751" y="15965"/>
                      </a:lnTo>
                      <a:lnTo>
                        <a:pt x="14814" y="15965"/>
                      </a:lnTo>
                      <a:lnTo>
                        <a:pt x="14919" y="16133"/>
                      </a:lnTo>
                      <a:lnTo>
                        <a:pt x="14919" y="16237"/>
                      </a:lnTo>
                      <a:lnTo>
                        <a:pt x="15044" y="16279"/>
                      </a:lnTo>
                      <a:lnTo>
                        <a:pt x="15212" y="16447"/>
                      </a:lnTo>
                      <a:lnTo>
                        <a:pt x="15044" y="16426"/>
                      </a:lnTo>
                      <a:lnTo>
                        <a:pt x="15002" y="16384"/>
                      </a:lnTo>
                      <a:lnTo>
                        <a:pt x="14919" y="16384"/>
                      </a:lnTo>
                      <a:lnTo>
                        <a:pt x="14877" y="16551"/>
                      </a:lnTo>
                      <a:lnTo>
                        <a:pt x="14772" y="16635"/>
                      </a:lnTo>
                      <a:lnTo>
                        <a:pt x="14605" y="16551"/>
                      </a:lnTo>
                      <a:lnTo>
                        <a:pt x="14521" y="16614"/>
                      </a:lnTo>
                      <a:lnTo>
                        <a:pt x="14521" y="16656"/>
                      </a:lnTo>
                      <a:lnTo>
                        <a:pt x="14668" y="16823"/>
                      </a:lnTo>
                      <a:lnTo>
                        <a:pt x="14710" y="16865"/>
                      </a:lnTo>
                      <a:lnTo>
                        <a:pt x="14710" y="16949"/>
                      </a:lnTo>
                      <a:lnTo>
                        <a:pt x="14668" y="17032"/>
                      </a:lnTo>
                      <a:lnTo>
                        <a:pt x="14375" y="17032"/>
                      </a:lnTo>
                      <a:lnTo>
                        <a:pt x="14291" y="16949"/>
                      </a:lnTo>
                      <a:lnTo>
                        <a:pt x="14312" y="16865"/>
                      </a:lnTo>
                      <a:lnTo>
                        <a:pt x="14270" y="16760"/>
                      </a:lnTo>
                      <a:lnTo>
                        <a:pt x="14375" y="16698"/>
                      </a:lnTo>
                      <a:lnTo>
                        <a:pt x="14375" y="16635"/>
                      </a:lnTo>
                      <a:lnTo>
                        <a:pt x="14270" y="16530"/>
                      </a:lnTo>
                      <a:lnTo>
                        <a:pt x="14186" y="16509"/>
                      </a:lnTo>
                      <a:lnTo>
                        <a:pt x="14270" y="16405"/>
                      </a:lnTo>
                      <a:lnTo>
                        <a:pt x="14249" y="16384"/>
                      </a:lnTo>
                      <a:lnTo>
                        <a:pt x="14165" y="16426"/>
                      </a:lnTo>
                      <a:lnTo>
                        <a:pt x="14103" y="16426"/>
                      </a:lnTo>
                      <a:lnTo>
                        <a:pt x="13956" y="16593"/>
                      </a:lnTo>
                      <a:lnTo>
                        <a:pt x="13873" y="16614"/>
                      </a:lnTo>
                      <a:lnTo>
                        <a:pt x="13768" y="16719"/>
                      </a:lnTo>
                      <a:lnTo>
                        <a:pt x="13768" y="16760"/>
                      </a:lnTo>
                      <a:lnTo>
                        <a:pt x="13642" y="16760"/>
                      </a:lnTo>
                      <a:lnTo>
                        <a:pt x="13580" y="16844"/>
                      </a:lnTo>
                      <a:lnTo>
                        <a:pt x="13580" y="16928"/>
                      </a:lnTo>
                      <a:lnTo>
                        <a:pt x="13517" y="16970"/>
                      </a:lnTo>
                      <a:lnTo>
                        <a:pt x="13245" y="16970"/>
                      </a:lnTo>
                      <a:lnTo>
                        <a:pt x="13161" y="16949"/>
                      </a:lnTo>
                      <a:lnTo>
                        <a:pt x="13119" y="16970"/>
                      </a:lnTo>
                      <a:lnTo>
                        <a:pt x="13036" y="16970"/>
                      </a:lnTo>
                      <a:lnTo>
                        <a:pt x="12952" y="16928"/>
                      </a:lnTo>
                      <a:lnTo>
                        <a:pt x="12805" y="17032"/>
                      </a:lnTo>
                      <a:lnTo>
                        <a:pt x="12785" y="17074"/>
                      </a:lnTo>
                      <a:lnTo>
                        <a:pt x="12680" y="17116"/>
                      </a:lnTo>
                      <a:lnTo>
                        <a:pt x="12575" y="17221"/>
                      </a:lnTo>
                      <a:lnTo>
                        <a:pt x="12575" y="17263"/>
                      </a:lnTo>
                      <a:lnTo>
                        <a:pt x="12638" y="17325"/>
                      </a:lnTo>
                      <a:lnTo>
                        <a:pt x="12617" y="17388"/>
                      </a:lnTo>
                      <a:lnTo>
                        <a:pt x="12638" y="17472"/>
                      </a:lnTo>
                      <a:lnTo>
                        <a:pt x="12617" y="17535"/>
                      </a:lnTo>
                      <a:lnTo>
                        <a:pt x="12513" y="17451"/>
                      </a:lnTo>
                      <a:lnTo>
                        <a:pt x="12471" y="17367"/>
                      </a:lnTo>
                      <a:lnTo>
                        <a:pt x="12408" y="17367"/>
                      </a:lnTo>
                      <a:lnTo>
                        <a:pt x="12282" y="17493"/>
                      </a:lnTo>
                      <a:lnTo>
                        <a:pt x="12220" y="17639"/>
                      </a:lnTo>
                      <a:lnTo>
                        <a:pt x="12220" y="17493"/>
                      </a:lnTo>
                      <a:lnTo>
                        <a:pt x="12094" y="17451"/>
                      </a:lnTo>
                      <a:lnTo>
                        <a:pt x="12010" y="17493"/>
                      </a:lnTo>
                      <a:lnTo>
                        <a:pt x="11948" y="17493"/>
                      </a:lnTo>
                      <a:lnTo>
                        <a:pt x="11864" y="17535"/>
                      </a:lnTo>
                      <a:lnTo>
                        <a:pt x="11759" y="17493"/>
                      </a:lnTo>
                      <a:lnTo>
                        <a:pt x="11738" y="17388"/>
                      </a:lnTo>
                      <a:lnTo>
                        <a:pt x="11864" y="17284"/>
                      </a:lnTo>
                      <a:lnTo>
                        <a:pt x="11969" y="17284"/>
                      </a:lnTo>
                      <a:lnTo>
                        <a:pt x="12010" y="17221"/>
                      </a:lnTo>
                      <a:lnTo>
                        <a:pt x="11948" y="17074"/>
                      </a:lnTo>
                      <a:lnTo>
                        <a:pt x="11969" y="17032"/>
                      </a:lnTo>
                      <a:lnTo>
                        <a:pt x="12052" y="16970"/>
                      </a:lnTo>
                      <a:lnTo>
                        <a:pt x="11906" y="16844"/>
                      </a:lnTo>
                      <a:lnTo>
                        <a:pt x="11864" y="16865"/>
                      </a:lnTo>
                      <a:lnTo>
                        <a:pt x="11780" y="16844"/>
                      </a:lnTo>
                      <a:lnTo>
                        <a:pt x="11759" y="16802"/>
                      </a:lnTo>
                      <a:lnTo>
                        <a:pt x="11969" y="16698"/>
                      </a:lnTo>
                      <a:lnTo>
                        <a:pt x="12052" y="16698"/>
                      </a:lnTo>
                      <a:lnTo>
                        <a:pt x="12157" y="16635"/>
                      </a:lnTo>
                      <a:lnTo>
                        <a:pt x="12115" y="16593"/>
                      </a:lnTo>
                      <a:lnTo>
                        <a:pt x="11906" y="16614"/>
                      </a:lnTo>
                      <a:lnTo>
                        <a:pt x="11592" y="16740"/>
                      </a:lnTo>
                      <a:lnTo>
                        <a:pt x="11529" y="16823"/>
                      </a:lnTo>
                      <a:lnTo>
                        <a:pt x="11571" y="16886"/>
                      </a:lnTo>
                      <a:lnTo>
                        <a:pt x="11592" y="16970"/>
                      </a:lnTo>
                      <a:lnTo>
                        <a:pt x="11655" y="17053"/>
                      </a:lnTo>
                      <a:lnTo>
                        <a:pt x="11592" y="17137"/>
                      </a:lnTo>
                      <a:lnTo>
                        <a:pt x="11529" y="17158"/>
                      </a:lnTo>
                      <a:lnTo>
                        <a:pt x="11425" y="17053"/>
                      </a:lnTo>
                      <a:lnTo>
                        <a:pt x="11445" y="17012"/>
                      </a:lnTo>
                      <a:lnTo>
                        <a:pt x="11487" y="16991"/>
                      </a:lnTo>
                      <a:lnTo>
                        <a:pt x="11466" y="16907"/>
                      </a:lnTo>
                      <a:lnTo>
                        <a:pt x="11445" y="16907"/>
                      </a:lnTo>
                      <a:lnTo>
                        <a:pt x="11236" y="17116"/>
                      </a:lnTo>
                      <a:lnTo>
                        <a:pt x="11236" y="17158"/>
                      </a:lnTo>
                      <a:lnTo>
                        <a:pt x="11320" y="17242"/>
                      </a:lnTo>
                      <a:lnTo>
                        <a:pt x="11383" y="17263"/>
                      </a:lnTo>
                      <a:lnTo>
                        <a:pt x="11383" y="17346"/>
                      </a:lnTo>
                      <a:lnTo>
                        <a:pt x="11257" y="17472"/>
                      </a:lnTo>
                      <a:lnTo>
                        <a:pt x="11215" y="17430"/>
                      </a:lnTo>
                      <a:lnTo>
                        <a:pt x="11257" y="17346"/>
                      </a:lnTo>
                      <a:lnTo>
                        <a:pt x="11236" y="17263"/>
                      </a:lnTo>
                      <a:lnTo>
                        <a:pt x="11173" y="17263"/>
                      </a:lnTo>
                      <a:lnTo>
                        <a:pt x="11173" y="17200"/>
                      </a:lnTo>
                      <a:lnTo>
                        <a:pt x="10943" y="17263"/>
                      </a:lnTo>
                      <a:lnTo>
                        <a:pt x="10922" y="17346"/>
                      </a:lnTo>
                      <a:lnTo>
                        <a:pt x="10755" y="17430"/>
                      </a:lnTo>
                      <a:lnTo>
                        <a:pt x="10629" y="17409"/>
                      </a:lnTo>
                      <a:lnTo>
                        <a:pt x="10546" y="17430"/>
                      </a:lnTo>
                      <a:lnTo>
                        <a:pt x="10546" y="17472"/>
                      </a:lnTo>
                      <a:lnTo>
                        <a:pt x="10316" y="17765"/>
                      </a:lnTo>
                      <a:lnTo>
                        <a:pt x="10274" y="17786"/>
                      </a:lnTo>
                      <a:lnTo>
                        <a:pt x="10064" y="18058"/>
                      </a:lnTo>
                      <a:lnTo>
                        <a:pt x="9960" y="18100"/>
                      </a:lnTo>
                      <a:lnTo>
                        <a:pt x="9876" y="18037"/>
                      </a:lnTo>
                      <a:lnTo>
                        <a:pt x="9813" y="18037"/>
                      </a:lnTo>
                      <a:lnTo>
                        <a:pt x="9876" y="18141"/>
                      </a:lnTo>
                      <a:lnTo>
                        <a:pt x="10023" y="18246"/>
                      </a:lnTo>
                      <a:lnTo>
                        <a:pt x="10064" y="18309"/>
                      </a:lnTo>
                      <a:lnTo>
                        <a:pt x="10064" y="18309"/>
                      </a:lnTo>
                      <a:lnTo>
                        <a:pt x="9876" y="18246"/>
                      </a:lnTo>
                      <a:lnTo>
                        <a:pt x="9813" y="18288"/>
                      </a:lnTo>
                      <a:lnTo>
                        <a:pt x="9500" y="18309"/>
                      </a:lnTo>
                      <a:lnTo>
                        <a:pt x="9458" y="18372"/>
                      </a:lnTo>
                      <a:lnTo>
                        <a:pt x="9541" y="18476"/>
                      </a:lnTo>
                      <a:lnTo>
                        <a:pt x="9541" y="18581"/>
                      </a:lnTo>
                      <a:lnTo>
                        <a:pt x="9458" y="18706"/>
                      </a:lnTo>
                      <a:lnTo>
                        <a:pt x="9500" y="18895"/>
                      </a:lnTo>
                      <a:lnTo>
                        <a:pt x="9458" y="19020"/>
                      </a:lnTo>
                      <a:lnTo>
                        <a:pt x="9248" y="19104"/>
                      </a:lnTo>
                      <a:lnTo>
                        <a:pt x="9228" y="19146"/>
                      </a:lnTo>
                      <a:lnTo>
                        <a:pt x="9081" y="19146"/>
                      </a:lnTo>
                      <a:lnTo>
                        <a:pt x="9039" y="19229"/>
                      </a:lnTo>
                      <a:lnTo>
                        <a:pt x="8956" y="19104"/>
                      </a:lnTo>
                      <a:lnTo>
                        <a:pt x="8809" y="19208"/>
                      </a:lnTo>
                      <a:lnTo>
                        <a:pt x="8579" y="19208"/>
                      </a:lnTo>
                      <a:lnTo>
                        <a:pt x="8328" y="18916"/>
                      </a:lnTo>
                      <a:lnTo>
                        <a:pt x="8098" y="18706"/>
                      </a:lnTo>
                      <a:lnTo>
                        <a:pt x="8014" y="18644"/>
                      </a:lnTo>
                      <a:lnTo>
                        <a:pt x="8014" y="18476"/>
                      </a:lnTo>
                      <a:lnTo>
                        <a:pt x="8056" y="18413"/>
                      </a:lnTo>
                      <a:lnTo>
                        <a:pt x="8098" y="18455"/>
                      </a:lnTo>
                      <a:lnTo>
                        <a:pt x="8160" y="18372"/>
                      </a:lnTo>
                      <a:lnTo>
                        <a:pt x="8119" y="18309"/>
                      </a:lnTo>
                      <a:lnTo>
                        <a:pt x="8181" y="18267"/>
                      </a:lnTo>
                      <a:lnTo>
                        <a:pt x="8370" y="18267"/>
                      </a:lnTo>
                      <a:lnTo>
                        <a:pt x="8412" y="18183"/>
                      </a:lnTo>
                      <a:lnTo>
                        <a:pt x="8621" y="18183"/>
                      </a:lnTo>
                      <a:lnTo>
                        <a:pt x="8642" y="18100"/>
                      </a:lnTo>
                      <a:lnTo>
                        <a:pt x="8495" y="17890"/>
                      </a:lnTo>
                      <a:lnTo>
                        <a:pt x="8474" y="17807"/>
                      </a:lnTo>
                      <a:lnTo>
                        <a:pt x="8328" y="17786"/>
                      </a:lnTo>
                      <a:lnTo>
                        <a:pt x="8202" y="17660"/>
                      </a:lnTo>
                      <a:lnTo>
                        <a:pt x="8202" y="17556"/>
                      </a:lnTo>
                      <a:lnTo>
                        <a:pt x="8077" y="17451"/>
                      </a:lnTo>
                      <a:lnTo>
                        <a:pt x="7763" y="17430"/>
                      </a:lnTo>
                      <a:lnTo>
                        <a:pt x="7554" y="17451"/>
                      </a:lnTo>
                      <a:lnTo>
                        <a:pt x="7449" y="17493"/>
                      </a:lnTo>
                      <a:lnTo>
                        <a:pt x="7323" y="17493"/>
                      </a:lnTo>
                      <a:lnTo>
                        <a:pt x="7072" y="17346"/>
                      </a:lnTo>
                      <a:lnTo>
                        <a:pt x="6947" y="17346"/>
                      </a:lnTo>
                      <a:lnTo>
                        <a:pt x="6947" y="17388"/>
                      </a:lnTo>
                      <a:lnTo>
                        <a:pt x="7240" y="17639"/>
                      </a:lnTo>
                      <a:lnTo>
                        <a:pt x="7386" y="17744"/>
                      </a:lnTo>
                      <a:lnTo>
                        <a:pt x="7470" y="17974"/>
                      </a:lnTo>
                      <a:lnTo>
                        <a:pt x="7470" y="18100"/>
                      </a:lnTo>
                      <a:lnTo>
                        <a:pt x="7533" y="18183"/>
                      </a:lnTo>
                      <a:lnTo>
                        <a:pt x="7470" y="18225"/>
                      </a:lnTo>
                      <a:lnTo>
                        <a:pt x="7470" y="18330"/>
                      </a:lnTo>
                      <a:lnTo>
                        <a:pt x="7491" y="18413"/>
                      </a:lnTo>
                      <a:lnTo>
                        <a:pt x="7449" y="18434"/>
                      </a:lnTo>
                      <a:lnTo>
                        <a:pt x="7449" y="18706"/>
                      </a:lnTo>
                      <a:lnTo>
                        <a:pt x="7386" y="18853"/>
                      </a:lnTo>
                      <a:lnTo>
                        <a:pt x="7449" y="18999"/>
                      </a:lnTo>
                      <a:lnTo>
                        <a:pt x="7595" y="18999"/>
                      </a:lnTo>
                      <a:lnTo>
                        <a:pt x="7742" y="19062"/>
                      </a:lnTo>
                      <a:lnTo>
                        <a:pt x="7805" y="19167"/>
                      </a:lnTo>
                      <a:lnTo>
                        <a:pt x="7784" y="19229"/>
                      </a:lnTo>
                      <a:lnTo>
                        <a:pt x="7805" y="19313"/>
                      </a:lnTo>
                      <a:lnTo>
                        <a:pt x="7784" y="19355"/>
                      </a:lnTo>
                      <a:lnTo>
                        <a:pt x="7784" y="19418"/>
                      </a:lnTo>
                      <a:lnTo>
                        <a:pt x="7847" y="19460"/>
                      </a:lnTo>
                      <a:lnTo>
                        <a:pt x="7784" y="19543"/>
                      </a:lnTo>
                      <a:lnTo>
                        <a:pt x="7784" y="19794"/>
                      </a:lnTo>
                      <a:lnTo>
                        <a:pt x="7742" y="19857"/>
                      </a:lnTo>
                      <a:lnTo>
                        <a:pt x="7805" y="20004"/>
                      </a:lnTo>
                      <a:lnTo>
                        <a:pt x="7847" y="20213"/>
                      </a:lnTo>
                      <a:lnTo>
                        <a:pt x="7763" y="20171"/>
                      </a:lnTo>
                      <a:lnTo>
                        <a:pt x="7700" y="20045"/>
                      </a:lnTo>
                      <a:lnTo>
                        <a:pt x="7575" y="19941"/>
                      </a:lnTo>
                      <a:lnTo>
                        <a:pt x="7449" y="20066"/>
                      </a:lnTo>
                      <a:lnTo>
                        <a:pt x="7470" y="19941"/>
                      </a:lnTo>
                      <a:lnTo>
                        <a:pt x="7428" y="19857"/>
                      </a:lnTo>
                      <a:lnTo>
                        <a:pt x="7240" y="19836"/>
                      </a:lnTo>
                      <a:lnTo>
                        <a:pt x="7072" y="19857"/>
                      </a:lnTo>
                      <a:lnTo>
                        <a:pt x="6968" y="19773"/>
                      </a:lnTo>
                      <a:lnTo>
                        <a:pt x="6821" y="19753"/>
                      </a:lnTo>
                      <a:lnTo>
                        <a:pt x="6738" y="19794"/>
                      </a:lnTo>
                      <a:lnTo>
                        <a:pt x="6612" y="20087"/>
                      </a:lnTo>
                      <a:lnTo>
                        <a:pt x="6424" y="20255"/>
                      </a:lnTo>
                      <a:lnTo>
                        <a:pt x="6298" y="20276"/>
                      </a:lnTo>
                      <a:lnTo>
                        <a:pt x="6194" y="20380"/>
                      </a:lnTo>
                      <a:lnTo>
                        <a:pt x="6173" y="20527"/>
                      </a:lnTo>
                      <a:lnTo>
                        <a:pt x="6026" y="20694"/>
                      </a:lnTo>
                      <a:lnTo>
                        <a:pt x="5963" y="20757"/>
                      </a:lnTo>
                      <a:lnTo>
                        <a:pt x="5963" y="20841"/>
                      </a:lnTo>
                      <a:lnTo>
                        <a:pt x="6005" y="21029"/>
                      </a:lnTo>
                      <a:lnTo>
                        <a:pt x="6277" y="21301"/>
                      </a:lnTo>
                      <a:lnTo>
                        <a:pt x="6424" y="21531"/>
                      </a:lnTo>
                      <a:lnTo>
                        <a:pt x="6340" y="21636"/>
                      </a:lnTo>
                      <a:lnTo>
                        <a:pt x="6277" y="21636"/>
                      </a:lnTo>
                      <a:lnTo>
                        <a:pt x="6277" y="21761"/>
                      </a:lnTo>
                      <a:lnTo>
                        <a:pt x="6173" y="21845"/>
                      </a:lnTo>
                      <a:lnTo>
                        <a:pt x="6110" y="21949"/>
                      </a:lnTo>
                      <a:lnTo>
                        <a:pt x="5963" y="21782"/>
                      </a:lnTo>
                      <a:lnTo>
                        <a:pt x="5587" y="21615"/>
                      </a:lnTo>
                      <a:lnTo>
                        <a:pt x="5461" y="21615"/>
                      </a:lnTo>
                      <a:lnTo>
                        <a:pt x="5398" y="21531"/>
                      </a:lnTo>
                      <a:lnTo>
                        <a:pt x="5189" y="21531"/>
                      </a:lnTo>
                      <a:lnTo>
                        <a:pt x="5085" y="21447"/>
                      </a:lnTo>
                      <a:lnTo>
                        <a:pt x="5022" y="21322"/>
                      </a:lnTo>
                      <a:lnTo>
                        <a:pt x="4854" y="21301"/>
                      </a:lnTo>
                      <a:lnTo>
                        <a:pt x="4729" y="21217"/>
                      </a:lnTo>
                      <a:lnTo>
                        <a:pt x="4603" y="21217"/>
                      </a:lnTo>
                      <a:lnTo>
                        <a:pt x="4562" y="21301"/>
                      </a:lnTo>
                      <a:lnTo>
                        <a:pt x="4603" y="21364"/>
                      </a:lnTo>
                      <a:lnTo>
                        <a:pt x="4562" y="21426"/>
                      </a:lnTo>
                      <a:lnTo>
                        <a:pt x="4603" y="21468"/>
                      </a:lnTo>
                      <a:lnTo>
                        <a:pt x="4520" y="21552"/>
                      </a:lnTo>
                      <a:lnTo>
                        <a:pt x="4415" y="21552"/>
                      </a:lnTo>
                      <a:lnTo>
                        <a:pt x="4499" y="21719"/>
                      </a:lnTo>
                      <a:lnTo>
                        <a:pt x="4520" y="21845"/>
                      </a:lnTo>
                      <a:lnTo>
                        <a:pt x="4666" y="21929"/>
                      </a:lnTo>
                      <a:lnTo>
                        <a:pt x="4771" y="22054"/>
                      </a:lnTo>
                      <a:lnTo>
                        <a:pt x="4917" y="22138"/>
                      </a:lnTo>
                      <a:lnTo>
                        <a:pt x="5022" y="22075"/>
                      </a:lnTo>
                      <a:lnTo>
                        <a:pt x="5085" y="22075"/>
                      </a:lnTo>
                      <a:lnTo>
                        <a:pt x="5168" y="22033"/>
                      </a:lnTo>
                      <a:lnTo>
                        <a:pt x="5189" y="22096"/>
                      </a:lnTo>
                      <a:lnTo>
                        <a:pt x="5336" y="22159"/>
                      </a:lnTo>
                      <a:lnTo>
                        <a:pt x="5336" y="22201"/>
                      </a:lnTo>
                      <a:lnTo>
                        <a:pt x="5273" y="22263"/>
                      </a:lnTo>
                      <a:lnTo>
                        <a:pt x="5357" y="22347"/>
                      </a:lnTo>
                      <a:lnTo>
                        <a:pt x="5357" y="22514"/>
                      </a:lnTo>
                      <a:lnTo>
                        <a:pt x="5273" y="22556"/>
                      </a:lnTo>
                      <a:lnTo>
                        <a:pt x="5168" y="22556"/>
                      </a:lnTo>
                      <a:lnTo>
                        <a:pt x="5043" y="22682"/>
                      </a:lnTo>
                      <a:lnTo>
                        <a:pt x="4980" y="22682"/>
                      </a:lnTo>
                      <a:lnTo>
                        <a:pt x="4875" y="22577"/>
                      </a:lnTo>
                      <a:lnTo>
                        <a:pt x="4729" y="22577"/>
                      </a:lnTo>
                      <a:lnTo>
                        <a:pt x="4645" y="22514"/>
                      </a:lnTo>
                      <a:lnTo>
                        <a:pt x="4457" y="22514"/>
                      </a:lnTo>
                      <a:lnTo>
                        <a:pt x="4415" y="22473"/>
                      </a:lnTo>
                      <a:lnTo>
                        <a:pt x="4415" y="22347"/>
                      </a:lnTo>
                      <a:lnTo>
                        <a:pt x="4310" y="22284"/>
                      </a:lnTo>
                      <a:lnTo>
                        <a:pt x="4227" y="22180"/>
                      </a:lnTo>
                      <a:lnTo>
                        <a:pt x="4185" y="22180"/>
                      </a:lnTo>
                      <a:lnTo>
                        <a:pt x="4080" y="22263"/>
                      </a:lnTo>
                      <a:lnTo>
                        <a:pt x="3829" y="22180"/>
                      </a:lnTo>
                      <a:lnTo>
                        <a:pt x="3787" y="22075"/>
                      </a:lnTo>
                      <a:lnTo>
                        <a:pt x="3725" y="22033"/>
                      </a:lnTo>
                      <a:lnTo>
                        <a:pt x="3787" y="21949"/>
                      </a:lnTo>
                      <a:lnTo>
                        <a:pt x="3766" y="21824"/>
                      </a:lnTo>
                      <a:lnTo>
                        <a:pt x="3766" y="21719"/>
                      </a:lnTo>
                      <a:lnTo>
                        <a:pt x="3662" y="21636"/>
                      </a:lnTo>
                      <a:lnTo>
                        <a:pt x="3662" y="21531"/>
                      </a:lnTo>
                      <a:lnTo>
                        <a:pt x="3494" y="21385"/>
                      </a:lnTo>
                      <a:lnTo>
                        <a:pt x="3494" y="21238"/>
                      </a:lnTo>
                      <a:lnTo>
                        <a:pt x="3411" y="21217"/>
                      </a:lnTo>
                      <a:lnTo>
                        <a:pt x="3453" y="21113"/>
                      </a:lnTo>
                      <a:lnTo>
                        <a:pt x="3515" y="21092"/>
                      </a:lnTo>
                      <a:lnTo>
                        <a:pt x="3557" y="20903"/>
                      </a:lnTo>
                      <a:lnTo>
                        <a:pt x="3557" y="20799"/>
                      </a:lnTo>
                      <a:lnTo>
                        <a:pt x="3515" y="20778"/>
                      </a:lnTo>
                      <a:lnTo>
                        <a:pt x="3515" y="20694"/>
                      </a:lnTo>
                      <a:lnTo>
                        <a:pt x="3578" y="20610"/>
                      </a:lnTo>
                      <a:lnTo>
                        <a:pt x="3515" y="20589"/>
                      </a:lnTo>
                      <a:lnTo>
                        <a:pt x="3390" y="20401"/>
                      </a:lnTo>
                      <a:lnTo>
                        <a:pt x="3139" y="20297"/>
                      </a:lnTo>
                      <a:lnTo>
                        <a:pt x="3055" y="20359"/>
                      </a:lnTo>
                      <a:lnTo>
                        <a:pt x="2992" y="20297"/>
                      </a:lnTo>
                      <a:lnTo>
                        <a:pt x="2930" y="20297"/>
                      </a:lnTo>
                      <a:lnTo>
                        <a:pt x="2867" y="20338"/>
                      </a:lnTo>
                      <a:lnTo>
                        <a:pt x="2741" y="20297"/>
                      </a:lnTo>
                      <a:lnTo>
                        <a:pt x="2783" y="20255"/>
                      </a:lnTo>
                      <a:lnTo>
                        <a:pt x="2888" y="20234"/>
                      </a:lnTo>
                      <a:lnTo>
                        <a:pt x="2930" y="20150"/>
                      </a:lnTo>
                      <a:lnTo>
                        <a:pt x="2783" y="20108"/>
                      </a:lnTo>
                      <a:lnTo>
                        <a:pt x="2783" y="20087"/>
                      </a:lnTo>
                      <a:lnTo>
                        <a:pt x="2867" y="20066"/>
                      </a:lnTo>
                      <a:lnTo>
                        <a:pt x="2783" y="20004"/>
                      </a:lnTo>
                      <a:lnTo>
                        <a:pt x="2720" y="20066"/>
                      </a:lnTo>
                      <a:lnTo>
                        <a:pt x="2532" y="20108"/>
                      </a:lnTo>
                      <a:lnTo>
                        <a:pt x="2511" y="20087"/>
                      </a:lnTo>
                      <a:lnTo>
                        <a:pt x="2553" y="20004"/>
                      </a:lnTo>
                      <a:lnTo>
                        <a:pt x="2658" y="19962"/>
                      </a:lnTo>
                      <a:lnTo>
                        <a:pt x="2637" y="19941"/>
                      </a:lnTo>
                      <a:lnTo>
                        <a:pt x="2448" y="19899"/>
                      </a:lnTo>
                      <a:lnTo>
                        <a:pt x="2427" y="19836"/>
                      </a:lnTo>
                      <a:lnTo>
                        <a:pt x="2302" y="19753"/>
                      </a:lnTo>
                      <a:lnTo>
                        <a:pt x="2260" y="19585"/>
                      </a:lnTo>
                      <a:lnTo>
                        <a:pt x="2134" y="19522"/>
                      </a:lnTo>
                      <a:lnTo>
                        <a:pt x="2155" y="19481"/>
                      </a:lnTo>
                      <a:lnTo>
                        <a:pt x="2260" y="19481"/>
                      </a:lnTo>
                      <a:lnTo>
                        <a:pt x="2302" y="19522"/>
                      </a:lnTo>
                      <a:lnTo>
                        <a:pt x="2448" y="19543"/>
                      </a:lnTo>
                      <a:lnTo>
                        <a:pt x="2469" y="19648"/>
                      </a:lnTo>
                      <a:lnTo>
                        <a:pt x="2720" y="19857"/>
                      </a:lnTo>
                      <a:lnTo>
                        <a:pt x="2783" y="19857"/>
                      </a:lnTo>
                      <a:lnTo>
                        <a:pt x="2825" y="19794"/>
                      </a:lnTo>
                      <a:lnTo>
                        <a:pt x="2950" y="19878"/>
                      </a:lnTo>
                      <a:lnTo>
                        <a:pt x="3139" y="19878"/>
                      </a:lnTo>
                      <a:lnTo>
                        <a:pt x="3160" y="19836"/>
                      </a:lnTo>
                      <a:lnTo>
                        <a:pt x="3243" y="19899"/>
                      </a:lnTo>
                      <a:lnTo>
                        <a:pt x="3160" y="19962"/>
                      </a:lnTo>
                      <a:lnTo>
                        <a:pt x="3202" y="19983"/>
                      </a:lnTo>
                      <a:lnTo>
                        <a:pt x="3202" y="20045"/>
                      </a:lnTo>
                      <a:lnTo>
                        <a:pt x="3306" y="20045"/>
                      </a:lnTo>
                      <a:lnTo>
                        <a:pt x="3369" y="19983"/>
                      </a:lnTo>
                      <a:lnTo>
                        <a:pt x="3557" y="19983"/>
                      </a:lnTo>
                      <a:lnTo>
                        <a:pt x="3494" y="20004"/>
                      </a:lnTo>
                      <a:lnTo>
                        <a:pt x="3599" y="20004"/>
                      </a:lnTo>
                      <a:lnTo>
                        <a:pt x="3704" y="19983"/>
                      </a:lnTo>
                      <a:lnTo>
                        <a:pt x="3704" y="20066"/>
                      </a:lnTo>
                      <a:lnTo>
                        <a:pt x="3871" y="20192"/>
                      </a:lnTo>
                      <a:lnTo>
                        <a:pt x="3934" y="20150"/>
                      </a:lnTo>
                      <a:lnTo>
                        <a:pt x="4038" y="20171"/>
                      </a:lnTo>
                      <a:lnTo>
                        <a:pt x="4080" y="20213"/>
                      </a:lnTo>
                      <a:lnTo>
                        <a:pt x="4227" y="20213"/>
                      </a:lnTo>
                      <a:lnTo>
                        <a:pt x="4331" y="20255"/>
                      </a:lnTo>
                      <a:lnTo>
                        <a:pt x="4415" y="20192"/>
                      </a:lnTo>
                      <a:lnTo>
                        <a:pt x="4541" y="20297"/>
                      </a:lnTo>
                      <a:lnTo>
                        <a:pt x="4729" y="20359"/>
                      </a:lnTo>
                      <a:lnTo>
                        <a:pt x="5064" y="20380"/>
                      </a:lnTo>
                      <a:lnTo>
                        <a:pt x="5336" y="20359"/>
                      </a:lnTo>
                      <a:lnTo>
                        <a:pt x="5357" y="20297"/>
                      </a:lnTo>
                      <a:lnTo>
                        <a:pt x="5545" y="20297"/>
                      </a:lnTo>
                      <a:lnTo>
                        <a:pt x="5608" y="20255"/>
                      </a:lnTo>
                      <a:lnTo>
                        <a:pt x="5796" y="20213"/>
                      </a:lnTo>
                      <a:lnTo>
                        <a:pt x="5963" y="20150"/>
                      </a:lnTo>
                      <a:lnTo>
                        <a:pt x="6173" y="19857"/>
                      </a:lnTo>
                      <a:lnTo>
                        <a:pt x="6194" y="19773"/>
                      </a:lnTo>
                      <a:lnTo>
                        <a:pt x="6319" y="19627"/>
                      </a:lnTo>
                      <a:lnTo>
                        <a:pt x="6319" y="19543"/>
                      </a:lnTo>
                      <a:lnTo>
                        <a:pt x="6340" y="19460"/>
                      </a:lnTo>
                      <a:lnTo>
                        <a:pt x="6382" y="19313"/>
                      </a:lnTo>
                      <a:lnTo>
                        <a:pt x="6382" y="19167"/>
                      </a:lnTo>
                      <a:lnTo>
                        <a:pt x="6382" y="19041"/>
                      </a:lnTo>
                      <a:lnTo>
                        <a:pt x="6319" y="18999"/>
                      </a:lnTo>
                      <a:lnTo>
                        <a:pt x="6277" y="18999"/>
                      </a:lnTo>
                      <a:lnTo>
                        <a:pt x="6173" y="18832"/>
                      </a:lnTo>
                      <a:lnTo>
                        <a:pt x="6089" y="18790"/>
                      </a:lnTo>
                      <a:lnTo>
                        <a:pt x="6068" y="18644"/>
                      </a:lnTo>
                      <a:lnTo>
                        <a:pt x="5963" y="18392"/>
                      </a:lnTo>
                      <a:lnTo>
                        <a:pt x="5859" y="18372"/>
                      </a:lnTo>
                      <a:lnTo>
                        <a:pt x="5817" y="18413"/>
                      </a:lnTo>
                      <a:lnTo>
                        <a:pt x="5691" y="18372"/>
                      </a:lnTo>
                      <a:lnTo>
                        <a:pt x="5691" y="18288"/>
                      </a:lnTo>
                      <a:lnTo>
                        <a:pt x="5461" y="18120"/>
                      </a:lnTo>
                      <a:lnTo>
                        <a:pt x="5461" y="18016"/>
                      </a:lnTo>
                      <a:lnTo>
                        <a:pt x="5336" y="17890"/>
                      </a:lnTo>
                      <a:lnTo>
                        <a:pt x="5273" y="17890"/>
                      </a:lnTo>
                      <a:lnTo>
                        <a:pt x="5294" y="17953"/>
                      </a:lnTo>
                      <a:lnTo>
                        <a:pt x="5378" y="18079"/>
                      </a:lnTo>
                      <a:lnTo>
                        <a:pt x="5294" y="18100"/>
                      </a:lnTo>
                      <a:lnTo>
                        <a:pt x="5168" y="17974"/>
                      </a:lnTo>
                      <a:lnTo>
                        <a:pt x="5085" y="17974"/>
                      </a:lnTo>
                      <a:lnTo>
                        <a:pt x="4938" y="17807"/>
                      </a:lnTo>
                      <a:lnTo>
                        <a:pt x="4875" y="17807"/>
                      </a:lnTo>
                      <a:lnTo>
                        <a:pt x="4875" y="17869"/>
                      </a:lnTo>
                      <a:lnTo>
                        <a:pt x="4917" y="17911"/>
                      </a:lnTo>
                      <a:lnTo>
                        <a:pt x="4834" y="17890"/>
                      </a:lnTo>
                      <a:lnTo>
                        <a:pt x="4708" y="17681"/>
                      </a:lnTo>
                      <a:lnTo>
                        <a:pt x="4603" y="17660"/>
                      </a:lnTo>
                      <a:lnTo>
                        <a:pt x="4520" y="17556"/>
                      </a:lnTo>
                      <a:lnTo>
                        <a:pt x="4122" y="17284"/>
                      </a:lnTo>
                      <a:lnTo>
                        <a:pt x="3515" y="16970"/>
                      </a:lnTo>
                      <a:lnTo>
                        <a:pt x="3390" y="16928"/>
                      </a:lnTo>
                      <a:lnTo>
                        <a:pt x="3369" y="16970"/>
                      </a:lnTo>
                      <a:lnTo>
                        <a:pt x="3243" y="16907"/>
                      </a:lnTo>
                      <a:lnTo>
                        <a:pt x="3097" y="16865"/>
                      </a:lnTo>
                      <a:lnTo>
                        <a:pt x="3097" y="16928"/>
                      </a:lnTo>
                      <a:lnTo>
                        <a:pt x="3034" y="16970"/>
                      </a:lnTo>
                      <a:lnTo>
                        <a:pt x="2930" y="16928"/>
                      </a:lnTo>
                      <a:lnTo>
                        <a:pt x="2762" y="16928"/>
                      </a:lnTo>
                      <a:lnTo>
                        <a:pt x="2678" y="16823"/>
                      </a:lnTo>
                      <a:lnTo>
                        <a:pt x="2574" y="16760"/>
                      </a:lnTo>
                      <a:lnTo>
                        <a:pt x="2574" y="16802"/>
                      </a:lnTo>
                      <a:lnTo>
                        <a:pt x="2637" y="16865"/>
                      </a:lnTo>
                      <a:lnTo>
                        <a:pt x="2616" y="16928"/>
                      </a:lnTo>
                      <a:lnTo>
                        <a:pt x="2532" y="16865"/>
                      </a:lnTo>
                      <a:lnTo>
                        <a:pt x="2406" y="16907"/>
                      </a:lnTo>
                      <a:lnTo>
                        <a:pt x="2344" y="16949"/>
                      </a:lnTo>
                      <a:lnTo>
                        <a:pt x="2365" y="17032"/>
                      </a:lnTo>
                      <a:lnTo>
                        <a:pt x="2302" y="17158"/>
                      </a:lnTo>
                      <a:lnTo>
                        <a:pt x="2155" y="17158"/>
                      </a:lnTo>
                      <a:lnTo>
                        <a:pt x="2239" y="17053"/>
                      </a:lnTo>
                      <a:lnTo>
                        <a:pt x="2323" y="17012"/>
                      </a:lnTo>
                      <a:lnTo>
                        <a:pt x="2260" y="16949"/>
                      </a:lnTo>
                      <a:lnTo>
                        <a:pt x="2197" y="16949"/>
                      </a:lnTo>
                      <a:lnTo>
                        <a:pt x="2218" y="16907"/>
                      </a:lnTo>
                      <a:lnTo>
                        <a:pt x="2239" y="16844"/>
                      </a:lnTo>
                      <a:lnTo>
                        <a:pt x="2197" y="16823"/>
                      </a:lnTo>
                      <a:lnTo>
                        <a:pt x="2134" y="16886"/>
                      </a:lnTo>
                      <a:lnTo>
                        <a:pt x="2030" y="17012"/>
                      </a:lnTo>
                      <a:lnTo>
                        <a:pt x="2030" y="16928"/>
                      </a:lnTo>
                      <a:lnTo>
                        <a:pt x="2030" y="16886"/>
                      </a:lnTo>
                      <a:lnTo>
                        <a:pt x="2009" y="16844"/>
                      </a:lnTo>
                      <a:lnTo>
                        <a:pt x="1946" y="16928"/>
                      </a:lnTo>
                      <a:lnTo>
                        <a:pt x="1925" y="16928"/>
                      </a:lnTo>
                      <a:lnTo>
                        <a:pt x="1925" y="16844"/>
                      </a:lnTo>
                      <a:lnTo>
                        <a:pt x="1821" y="16823"/>
                      </a:lnTo>
                      <a:lnTo>
                        <a:pt x="1716" y="16907"/>
                      </a:lnTo>
                      <a:lnTo>
                        <a:pt x="1695" y="16802"/>
                      </a:lnTo>
                      <a:lnTo>
                        <a:pt x="1632" y="16760"/>
                      </a:lnTo>
                      <a:lnTo>
                        <a:pt x="1569" y="16844"/>
                      </a:lnTo>
                      <a:lnTo>
                        <a:pt x="1528" y="16740"/>
                      </a:lnTo>
                      <a:lnTo>
                        <a:pt x="1528" y="16614"/>
                      </a:lnTo>
                      <a:lnTo>
                        <a:pt x="1590" y="16530"/>
                      </a:lnTo>
                      <a:lnTo>
                        <a:pt x="1590" y="16614"/>
                      </a:lnTo>
                      <a:lnTo>
                        <a:pt x="1674" y="16698"/>
                      </a:lnTo>
                      <a:lnTo>
                        <a:pt x="1800" y="16656"/>
                      </a:lnTo>
                      <a:lnTo>
                        <a:pt x="1883" y="16719"/>
                      </a:lnTo>
                      <a:lnTo>
                        <a:pt x="1988" y="16635"/>
                      </a:lnTo>
                      <a:lnTo>
                        <a:pt x="1988" y="16593"/>
                      </a:lnTo>
                      <a:lnTo>
                        <a:pt x="1904" y="16530"/>
                      </a:lnTo>
                      <a:lnTo>
                        <a:pt x="1883" y="16509"/>
                      </a:lnTo>
                      <a:lnTo>
                        <a:pt x="1800" y="16488"/>
                      </a:lnTo>
                      <a:lnTo>
                        <a:pt x="1737" y="16530"/>
                      </a:lnTo>
                      <a:lnTo>
                        <a:pt x="1695" y="16488"/>
                      </a:lnTo>
                      <a:lnTo>
                        <a:pt x="1632" y="16405"/>
                      </a:lnTo>
                      <a:lnTo>
                        <a:pt x="1528" y="16342"/>
                      </a:lnTo>
                      <a:lnTo>
                        <a:pt x="1423" y="16342"/>
                      </a:lnTo>
                      <a:lnTo>
                        <a:pt x="1402" y="16384"/>
                      </a:lnTo>
                      <a:lnTo>
                        <a:pt x="1465" y="16426"/>
                      </a:lnTo>
                      <a:lnTo>
                        <a:pt x="1486" y="16426"/>
                      </a:lnTo>
                      <a:lnTo>
                        <a:pt x="1486" y="16488"/>
                      </a:lnTo>
                      <a:lnTo>
                        <a:pt x="1402" y="16509"/>
                      </a:lnTo>
                      <a:lnTo>
                        <a:pt x="1360" y="16509"/>
                      </a:lnTo>
                      <a:lnTo>
                        <a:pt x="1360" y="16551"/>
                      </a:lnTo>
                      <a:lnTo>
                        <a:pt x="1465" y="16635"/>
                      </a:lnTo>
                      <a:lnTo>
                        <a:pt x="1402" y="16656"/>
                      </a:lnTo>
                      <a:lnTo>
                        <a:pt x="1318" y="16656"/>
                      </a:lnTo>
                      <a:lnTo>
                        <a:pt x="1277" y="16740"/>
                      </a:lnTo>
                      <a:lnTo>
                        <a:pt x="1256" y="16886"/>
                      </a:lnTo>
                      <a:lnTo>
                        <a:pt x="1193" y="16802"/>
                      </a:lnTo>
                      <a:lnTo>
                        <a:pt x="1193" y="16698"/>
                      </a:lnTo>
                      <a:lnTo>
                        <a:pt x="1151" y="16635"/>
                      </a:lnTo>
                      <a:lnTo>
                        <a:pt x="1005" y="16614"/>
                      </a:lnTo>
                      <a:lnTo>
                        <a:pt x="1005" y="16740"/>
                      </a:lnTo>
                      <a:lnTo>
                        <a:pt x="942" y="16823"/>
                      </a:lnTo>
                      <a:lnTo>
                        <a:pt x="795" y="16781"/>
                      </a:lnTo>
                      <a:lnTo>
                        <a:pt x="691" y="16781"/>
                      </a:lnTo>
                      <a:lnTo>
                        <a:pt x="691" y="16928"/>
                      </a:lnTo>
                      <a:lnTo>
                        <a:pt x="628" y="17053"/>
                      </a:lnTo>
                      <a:lnTo>
                        <a:pt x="481" y="17095"/>
                      </a:lnTo>
                      <a:lnTo>
                        <a:pt x="335" y="17242"/>
                      </a:lnTo>
                      <a:lnTo>
                        <a:pt x="335" y="17451"/>
                      </a:lnTo>
                      <a:lnTo>
                        <a:pt x="251" y="17451"/>
                      </a:lnTo>
                      <a:lnTo>
                        <a:pt x="105" y="17514"/>
                      </a:lnTo>
                      <a:lnTo>
                        <a:pt x="0" y="17556"/>
                      </a:lnTo>
                      <a:lnTo>
                        <a:pt x="105" y="17576"/>
                      </a:lnTo>
                      <a:lnTo>
                        <a:pt x="63" y="17744"/>
                      </a:lnTo>
                      <a:lnTo>
                        <a:pt x="21" y="17932"/>
                      </a:lnTo>
                      <a:lnTo>
                        <a:pt x="105" y="18037"/>
                      </a:lnTo>
                      <a:lnTo>
                        <a:pt x="209" y="18288"/>
                      </a:lnTo>
                      <a:lnTo>
                        <a:pt x="272" y="18288"/>
                      </a:lnTo>
                      <a:lnTo>
                        <a:pt x="440" y="18372"/>
                      </a:lnTo>
                      <a:lnTo>
                        <a:pt x="523" y="18497"/>
                      </a:lnTo>
                      <a:lnTo>
                        <a:pt x="565" y="18602"/>
                      </a:lnTo>
                      <a:lnTo>
                        <a:pt x="837" y="18769"/>
                      </a:lnTo>
                      <a:lnTo>
                        <a:pt x="900" y="18832"/>
                      </a:lnTo>
                      <a:lnTo>
                        <a:pt x="858" y="19020"/>
                      </a:lnTo>
                      <a:lnTo>
                        <a:pt x="753" y="19208"/>
                      </a:lnTo>
                      <a:lnTo>
                        <a:pt x="649" y="19460"/>
                      </a:lnTo>
                      <a:lnTo>
                        <a:pt x="774" y="19627"/>
                      </a:lnTo>
                      <a:lnTo>
                        <a:pt x="837" y="19773"/>
                      </a:lnTo>
                      <a:lnTo>
                        <a:pt x="1067" y="20234"/>
                      </a:lnTo>
                      <a:lnTo>
                        <a:pt x="1318" y="20820"/>
                      </a:lnTo>
                      <a:lnTo>
                        <a:pt x="1214" y="20861"/>
                      </a:lnTo>
                      <a:lnTo>
                        <a:pt x="1193" y="21217"/>
                      </a:lnTo>
                      <a:lnTo>
                        <a:pt x="1193" y="21322"/>
                      </a:lnTo>
                      <a:lnTo>
                        <a:pt x="1297" y="21343"/>
                      </a:lnTo>
                      <a:lnTo>
                        <a:pt x="1214" y="21447"/>
                      </a:lnTo>
                      <a:lnTo>
                        <a:pt x="1214" y="21636"/>
                      </a:lnTo>
                      <a:lnTo>
                        <a:pt x="1297" y="21740"/>
                      </a:lnTo>
                      <a:lnTo>
                        <a:pt x="1423" y="21761"/>
                      </a:lnTo>
                      <a:lnTo>
                        <a:pt x="1486" y="21866"/>
                      </a:lnTo>
                      <a:lnTo>
                        <a:pt x="1423" y="21929"/>
                      </a:lnTo>
                      <a:lnTo>
                        <a:pt x="1423" y="22138"/>
                      </a:lnTo>
                      <a:lnTo>
                        <a:pt x="1486" y="22263"/>
                      </a:lnTo>
                      <a:lnTo>
                        <a:pt x="1674" y="22389"/>
                      </a:lnTo>
                      <a:lnTo>
                        <a:pt x="1674" y="22577"/>
                      </a:lnTo>
                      <a:lnTo>
                        <a:pt x="1569" y="22745"/>
                      </a:lnTo>
                      <a:lnTo>
                        <a:pt x="1507" y="22912"/>
                      </a:lnTo>
                      <a:lnTo>
                        <a:pt x="1779" y="23289"/>
                      </a:lnTo>
                      <a:lnTo>
                        <a:pt x="1925" y="23330"/>
                      </a:lnTo>
                      <a:lnTo>
                        <a:pt x="2197" y="23623"/>
                      </a:lnTo>
                      <a:lnTo>
                        <a:pt x="2218" y="23812"/>
                      </a:lnTo>
                      <a:lnTo>
                        <a:pt x="2051" y="24230"/>
                      </a:lnTo>
                      <a:lnTo>
                        <a:pt x="1821" y="24628"/>
                      </a:lnTo>
                      <a:lnTo>
                        <a:pt x="1695" y="24900"/>
                      </a:lnTo>
                      <a:lnTo>
                        <a:pt x="1528" y="25151"/>
                      </a:lnTo>
                      <a:lnTo>
                        <a:pt x="1381" y="25402"/>
                      </a:lnTo>
                      <a:lnTo>
                        <a:pt x="1256" y="25486"/>
                      </a:lnTo>
                      <a:lnTo>
                        <a:pt x="984" y="25737"/>
                      </a:lnTo>
                      <a:lnTo>
                        <a:pt x="1005" y="25904"/>
                      </a:lnTo>
                      <a:cubicBezTo>
                        <a:pt x="1005" y="25883"/>
                        <a:pt x="1046" y="25883"/>
                        <a:pt x="1046" y="25883"/>
                      </a:cubicBezTo>
                      <a:cubicBezTo>
                        <a:pt x="1067" y="25883"/>
                        <a:pt x="1193" y="25799"/>
                        <a:pt x="1193" y="25799"/>
                      </a:cubicBezTo>
                      <a:lnTo>
                        <a:pt x="1318" y="25779"/>
                      </a:lnTo>
                      <a:lnTo>
                        <a:pt x="1256" y="25841"/>
                      </a:lnTo>
                      <a:lnTo>
                        <a:pt x="1297" y="25925"/>
                      </a:lnTo>
                      <a:lnTo>
                        <a:pt x="1297" y="26030"/>
                      </a:lnTo>
                      <a:lnTo>
                        <a:pt x="1172" y="25925"/>
                      </a:lnTo>
                      <a:lnTo>
                        <a:pt x="1151" y="26009"/>
                      </a:lnTo>
                      <a:lnTo>
                        <a:pt x="1277" y="26155"/>
                      </a:lnTo>
                      <a:lnTo>
                        <a:pt x="1402" y="26155"/>
                      </a:lnTo>
                      <a:lnTo>
                        <a:pt x="1486" y="26260"/>
                      </a:lnTo>
                      <a:lnTo>
                        <a:pt x="1611" y="26260"/>
                      </a:lnTo>
                      <a:lnTo>
                        <a:pt x="1674" y="26239"/>
                      </a:lnTo>
                      <a:lnTo>
                        <a:pt x="1779" y="26239"/>
                      </a:lnTo>
                      <a:lnTo>
                        <a:pt x="1883" y="26364"/>
                      </a:lnTo>
                      <a:lnTo>
                        <a:pt x="1800" y="26448"/>
                      </a:lnTo>
                      <a:lnTo>
                        <a:pt x="1611" y="26406"/>
                      </a:lnTo>
                      <a:lnTo>
                        <a:pt x="1528" y="26427"/>
                      </a:lnTo>
                      <a:lnTo>
                        <a:pt x="1507" y="26532"/>
                      </a:lnTo>
                      <a:lnTo>
                        <a:pt x="1381" y="26636"/>
                      </a:lnTo>
                      <a:lnTo>
                        <a:pt x="1277" y="26553"/>
                      </a:lnTo>
                      <a:lnTo>
                        <a:pt x="1214" y="26615"/>
                      </a:lnTo>
                      <a:lnTo>
                        <a:pt x="1214" y="26720"/>
                      </a:lnTo>
                      <a:lnTo>
                        <a:pt x="1109" y="26741"/>
                      </a:lnTo>
                      <a:lnTo>
                        <a:pt x="1067" y="26636"/>
                      </a:lnTo>
                      <a:lnTo>
                        <a:pt x="1005" y="26657"/>
                      </a:lnTo>
                      <a:lnTo>
                        <a:pt x="1005" y="26720"/>
                      </a:lnTo>
                      <a:lnTo>
                        <a:pt x="1067" y="26783"/>
                      </a:lnTo>
                      <a:lnTo>
                        <a:pt x="1046" y="26929"/>
                      </a:lnTo>
                      <a:lnTo>
                        <a:pt x="1088" y="26992"/>
                      </a:lnTo>
                      <a:lnTo>
                        <a:pt x="1088" y="27034"/>
                      </a:lnTo>
                      <a:lnTo>
                        <a:pt x="1067" y="27055"/>
                      </a:lnTo>
                      <a:lnTo>
                        <a:pt x="984" y="27159"/>
                      </a:lnTo>
                      <a:lnTo>
                        <a:pt x="942" y="27306"/>
                      </a:lnTo>
                      <a:lnTo>
                        <a:pt x="858" y="27369"/>
                      </a:lnTo>
                      <a:lnTo>
                        <a:pt x="795" y="27808"/>
                      </a:lnTo>
                      <a:lnTo>
                        <a:pt x="1067" y="28289"/>
                      </a:lnTo>
                      <a:lnTo>
                        <a:pt x="1067" y="28394"/>
                      </a:lnTo>
                      <a:lnTo>
                        <a:pt x="984" y="28457"/>
                      </a:lnTo>
                      <a:lnTo>
                        <a:pt x="1005" y="28561"/>
                      </a:lnTo>
                      <a:lnTo>
                        <a:pt x="942" y="28708"/>
                      </a:lnTo>
                      <a:lnTo>
                        <a:pt x="1046" y="28729"/>
                      </a:lnTo>
                      <a:lnTo>
                        <a:pt x="1067" y="28833"/>
                      </a:lnTo>
                      <a:lnTo>
                        <a:pt x="1046" y="28875"/>
                      </a:lnTo>
                      <a:lnTo>
                        <a:pt x="1088" y="28938"/>
                      </a:lnTo>
                      <a:lnTo>
                        <a:pt x="1109" y="29043"/>
                      </a:lnTo>
                      <a:lnTo>
                        <a:pt x="1088" y="29126"/>
                      </a:lnTo>
                      <a:lnTo>
                        <a:pt x="1172" y="29252"/>
                      </a:lnTo>
                      <a:lnTo>
                        <a:pt x="1193" y="29294"/>
                      </a:lnTo>
                      <a:lnTo>
                        <a:pt x="1256" y="29461"/>
                      </a:lnTo>
                      <a:lnTo>
                        <a:pt x="1318" y="29566"/>
                      </a:lnTo>
                      <a:lnTo>
                        <a:pt x="1360" y="29712"/>
                      </a:lnTo>
                      <a:lnTo>
                        <a:pt x="1402" y="29712"/>
                      </a:lnTo>
                      <a:lnTo>
                        <a:pt x="1507" y="29796"/>
                      </a:lnTo>
                      <a:lnTo>
                        <a:pt x="1632" y="29712"/>
                      </a:lnTo>
                      <a:lnTo>
                        <a:pt x="1737" y="29900"/>
                      </a:lnTo>
                      <a:lnTo>
                        <a:pt x="1883" y="29817"/>
                      </a:lnTo>
                      <a:lnTo>
                        <a:pt x="2009" y="29859"/>
                      </a:lnTo>
                      <a:lnTo>
                        <a:pt x="2113" y="30026"/>
                      </a:lnTo>
                      <a:lnTo>
                        <a:pt x="2260" y="29921"/>
                      </a:lnTo>
                      <a:lnTo>
                        <a:pt x="2427" y="29880"/>
                      </a:lnTo>
                      <a:lnTo>
                        <a:pt x="2511" y="29963"/>
                      </a:lnTo>
                      <a:lnTo>
                        <a:pt x="2574" y="29963"/>
                      </a:lnTo>
                      <a:lnTo>
                        <a:pt x="2846" y="30026"/>
                      </a:lnTo>
                      <a:lnTo>
                        <a:pt x="2867" y="30172"/>
                      </a:lnTo>
                      <a:lnTo>
                        <a:pt x="2825" y="30319"/>
                      </a:lnTo>
                      <a:lnTo>
                        <a:pt x="2930" y="30424"/>
                      </a:lnTo>
                      <a:lnTo>
                        <a:pt x="2930" y="30612"/>
                      </a:lnTo>
                      <a:lnTo>
                        <a:pt x="3055" y="30737"/>
                      </a:lnTo>
                      <a:lnTo>
                        <a:pt x="3139" y="30905"/>
                      </a:lnTo>
                      <a:lnTo>
                        <a:pt x="3285" y="31114"/>
                      </a:lnTo>
                      <a:lnTo>
                        <a:pt x="3390" y="31177"/>
                      </a:lnTo>
                      <a:lnTo>
                        <a:pt x="3453" y="31365"/>
                      </a:lnTo>
                      <a:lnTo>
                        <a:pt x="3620" y="31428"/>
                      </a:lnTo>
                      <a:lnTo>
                        <a:pt x="3829" y="31595"/>
                      </a:lnTo>
                      <a:lnTo>
                        <a:pt x="3871" y="31700"/>
                      </a:lnTo>
                      <a:lnTo>
                        <a:pt x="4018" y="31805"/>
                      </a:lnTo>
                      <a:lnTo>
                        <a:pt x="3934" y="31867"/>
                      </a:lnTo>
                      <a:lnTo>
                        <a:pt x="3829" y="32056"/>
                      </a:lnTo>
                      <a:lnTo>
                        <a:pt x="3557" y="32097"/>
                      </a:lnTo>
                      <a:lnTo>
                        <a:pt x="3411" y="31993"/>
                      </a:lnTo>
                      <a:lnTo>
                        <a:pt x="3369" y="32097"/>
                      </a:lnTo>
                      <a:lnTo>
                        <a:pt x="3369" y="32223"/>
                      </a:lnTo>
                      <a:lnTo>
                        <a:pt x="3474" y="32411"/>
                      </a:lnTo>
                      <a:lnTo>
                        <a:pt x="3453" y="32579"/>
                      </a:lnTo>
                      <a:lnTo>
                        <a:pt x="3578" y="32725"/>
                      </a:lnTo>
                      <a:lnTo>
                        <a:pt x="3578" y="32893"/>
                      </a:lnTo>
                      <a:lnTo>
                        <a:pt x="3683" y="32913"/>
                      </a:lnTo>
                      <a:lnTo>
                        <a:pt x="3808" y="32893"/>
                      </a:lnTo>
                      <a:lnTo>
                        <a:pt x="3808" y="32746"/>
                      </a:lnTo>
                      <a:lnTo>
                        <a:pt x="3892" y="32683"/>
                      </a:lnTo>
                      <a:lnTo>
                        <a:pt x="4185" y="32788"/>
                      </a:lnTo>
                      <a:lnTo>
                        <a:pt x="4457" y="32788"/>
                      </a:lnTo>
                      <a:lnTo>
                        <a:pt x="4624" y="32704"/>
                      </a:lnTo>
                      <a:lnTo>
                        <a:pt x="4750" y="32704"/>
                      </a:lnTo>
                      <a:lnTo>
                        <a:pt x="4834" y="32955"/>
                      </a:lnTo>
                      <a:lnTo>
                        <a:pt x="4959" y="33060"/>
                      </a:lnTo>
                      <a:lnTo>
                        <a:pt x="4875" y="33206"/>
                      </a:lnTo>
                      <a:lnTo>
                        <a:pt x="5043" y="33416"/>
                      </a:lnTo>
                      <a:lnTo>
                        <a:pt x="5357" y="33353"/>
                      </a:lnTo>
                      <a:lnTo>
                        <a:pt x="5461" y="33457"/>
                      </a:lnTo>
                      <a:lnTo>
                        <a:pt x="5482" y="33583"/>
                      </a:lnTo>
                      <a:lnTo>
                        <a:pt x="5587" y="33625"/>
                      </a:lnTo>
                      <a:lnTo>
                        <a:pt x="5587" y="33771"/>
                      </a:lnTo>
                      <a:lnTo>
                        <a:pt x="5650" y="33960"/>
                      </a:lnTo>
                      <a:lnTo>
                        <a:pt x="5901" y="34211"/>
                      </a:lnTo>
                      <a:lnTo>
                        <a:pt x="6005" y="34106"/>
                      </a:lnTo>
                      <a:lnTo>
                        <a:pt x="6173" y="34190"/>
                      </a:lnTo>
                      <a:lnTo>
                        <a:pt x="6298" y="34169"/>
                      </a:lnTo>
                      <a:lnTo>
                        <a:pt x="6424" y="34190"/>
                      </a:lnTo>
                      <a:lnTo>
                        <a:pt x="6612" y="34043"/>
                      </a:lnTo>
                      <a:lnTo>
                        <a:pt x="6696" y="34043"/>
                      </a:lnTo>
                      <a:lnTo>
                        <a:pt x="6821" y="34315"/>
                      </a:lnTo>
                      <a:lnTo>
                        <a:pt x="7010" y="34420"/>
                      </a:lnTo>
                      <a:lnTo>
                        <a:pt x="7051" y="34525"/>
                      </a:lnTo>
                      <a:lnTo>
                        <a:pt x="7135" y="34462"/>
                      </a:lnTo>
                      <a:lnTo>
                        <a:pt x="7344" y="34504"/>
                      </a:lnTo>
                      <a:lnTo>
                        <a:pt x="7491" y="34504"/>
                      </a:lnTo>
                      <a:lnTo>
                        <a:pt x="7595" y="34587"/>
                      </a:lnTo>
                      <a:lnTo>
                        <a:pt x="7742" y="34566"/>
                      </a:lnTo>
                      <a:lnTo>
                        <a:pt x="7888" y="34671"/>
                      </a:lnTo>
                      <a:lnTo>
                        <a:pt x="8077" y="34692"/>
                      </a:lnTo>
                      <a:lnTo>
                        <a:pt x="8160" y="34608"/>
                      </a:lnTo>
                      <a:lnTo>
                        <a:pt x="8202" y="34734"/>
                      </a:lnTo>
                      <a:lnTo>
                        <a:pt x="8286" y="34797"/>
                      </a:lnTo>
                      <a:lnTo>
                        <a:pt x="8286" y="34943"/>
                      </a:lnTo>
                      <a:lnTo>
                        <a:pt x="8181" y="35090"/>
                      </a:lnTo>
                      <a:lnTo>
                        <a:pt x="8056" y="35110"/>
                      </a:lnTo>
                      <a:lnTo>
                        <a:pt x="8014" y="35362"/>
                      </a:lnTo>
                      <a:lnTo>
                        <a:pt x="8181" y="35466"/>
                      </a:lnTo>
                      <a:lnTo>
                        <a:pt x="8202" y="35634"/>
                      </a:lnTo>
                      <a:lnTo>
                        <a:pt x="8119" y="35843"/>
                      </a:lnTo>
                      <a:lnTo>
                        <a:pt x="8160" y="35989"/>
                      </a:lnTo>
                      <a:lnTo>
                        <a:pt x="8056" y="36073"/>
                      </a:lnTo>
                      <a:lnTo>
                        <a:pt x="7763" y="36094"/>
                      </a:lnTo>
                      <a:lnTo>
                        <a:pt x="7637" y="36303"/>
                      </a:lnTo>
                      <a:lnTo>
                        <a:pt x="7554" y="36345"/>
                      </a:lnTo>
                      <a:lnTo>
                        <a:pt x="7533" y="36596"/>
                      </a:lnTo>
                      <a:lnTo>
                        <a:pt x="7554" y="36596"/>
                      </a:lnTo>
                      <a:lnTo>
                        <a:pt x="7658" y="36617"/>
                      </a:lnTo>
                      <a:lnTo>
                        <a:pt x="7784" y="36554"/>
                      </a:lnTo>
                      <a:lnTo>
                        <a:pt x="7951" y="36512"/>
                      </a:lnTo>
                      <a:lnTo>
                        <a:pt x="7972" y="36575"/>
                      </a:lnTo>
                      <a:lnTo>
                        <a:pt x="7951" y="36659"/>
                      </a:lnTo>
                      <a:lnTo>
                        <a:pt x="7637" y="36805"/>
                      </a:lnTo>
                      <a:lnTo>
                        <a:pt x="7491" y="36889"/>
                      </a:lnTo>
                      <a:lnTo>
                        <a:pt x="7554" y="36931"/>
                      </a:lnTo>
                      <a:lnTo>
                        <a:pt x="7637" y="36931"/>
                      </a:lnTo>
                      <a:lnTo>
                        <a:pt x="7554" y="37014"/>
                      </a:lnTo>
                      <a:lnTo>
                        <a:pt x="7428" y="36994"/>
                      </a:lnTo>
                      <a:lnTo>
                        <a:pt x="7240" y="37014"/>
                      </a:lnTo>
                      <a:lnTo>
                        <a:pt x="7323" y="37203"/>
                      </a:lnTo>
                      <a:lnTo>
                        <a:pt x="7386" y="37286"/>
                      </a:lnTo>
                      <a:lnTo>
                        <a:pt x="7449" y="37224"/>
                      </a:lnTo>
                      <a:lnTo>
                        <a:pt x="7470" y="37286"/>
                      </a:lnTo>
                      <a:lnTo>
                        <a:pt x="7575" y="37307"/>
                      </a:lnTo>
                      <a:lnTo>
                        <a:pt x="7575" y="37349"/>
                      </a:lnTo>
                      <a:lnTo>
                        <a:pt x="7491" y="37391"/>
                      </a:lnTo>
                      <a:lnTo>
                        <a:pt x="7449" y="37454"/>
                      </a:lnTo>
                      <a:lnTo>
                        <a:pt x="7365" y="37454"/>
                      </a:lnTo>
                      <a:lnTo>
                        <a:pt x="7323" y="37517"/>
                      </a:lnTo>
                      <a:lnTo>
                        <a:pt x="7323" y="37559"/>
                      </a:lnTo>
                      <a:lnTo>
                        <a:pt x="7177" y="37705"/>
                      </a:lnTo>
                      <a:lnTo>
                        <a:pt x="7177" y="37831"/>
                      </a:lnTo>
                      <a:lnTo>
                        <a:pt x="7240" y="37851"/>
                      </a:lnTo>
                      <a:lnTo>
                        <a:pt x="7219" y="38019"/>
                      </a:lnTo>
                      <a:lnTo>
                        <a:pt x="7114" y="37977"/>
                      </a:lnTo>
                      <a:lnTo>
                        <a:pt x="7072" y="38019"/>
                      </a:lnTo>
                      <a:lnTo>
                        <a:pt x="6968" y="37935"/>
                      </a:lnTo>
                      <a:lnTo>
                        <a:pt x="6842" y="37914"/>
                      </a:lnTo>
                      <a:lnTo>
                        <a:pt x="6842" y="37956"/>
                      </a:lnTo>
                      <a:lnTo>
                        <a:pt x="6905" y="38040"/>
                      </a:lnTo>
                      <a:lnTo>
                        <a:pt x="6821" y="38061"/>
                      </a:lnTo>
                      <a:lnTo>
                        <a:pt x="6738" y="38144"/>
                      </a:lnTo>
                      <a:lnTo>
                        <a:pt x="6863" y="38165"/>
                      </a:lnTo>
                      <a:lnTo>
                        <a:pt x="6947" y="38165"/>
                      </a:lnTo>
                      <a:lnTo>
                        <a:pt x="7114" y="38291"/>
                      </a:lnTo>
                      <a:lnTo>
                        <a:pt x="7114" y="38375"/>
                      </a:lnTo>
                      <a:lnTo>
                        <a:pt x="7240" y="38500"/>
                      </a:lnTo>
                      <a:lnTo>
                        <a:pt x="7449" y="38479"/>
                      </a:lnTo>
                      <a:lnTo>
                        <a:pt x="7679" y="38605"/>
                      </a:lnTo>
                      <a:lnTo>
                        <a:pt x="7847" y="38647"/>
                      </a:lnTo>
                      <a:lnTo>
                        <a:pt x="8202" y="38898"/>
                      </a:lnTo>
                      <a:lnTo>
                        <a:pt x="8286" y="39023"/>
                      </a:lnTo>
                      <a:lnTo>
                        <a:pt x="8391" y="39065"/>
                      </a:lnTo>
                      <a:lnTo>
                        <a:pt x="8412" y="39128"/>
                      </a:lnTo>
                      <a:lnTo>
                        <a:pt x="8516" y="39211"/>
                      </a:lnTo>
                      <a:lnTo>
                        <a:pt x="8600" y="39211"/>
                      </a:lnTo>
                      <a:lnTo>
                        <a:pt x="8621" y="39295"/>
                      </a:lnTo>
                      <a:lnTo>
                        <a:pt x="8725" y="39337"/>
                      </a:lnTo>
                      <a:lnTo>
                        <a:pt x="8788" y="39337"/>
                      </a:lnTo>
                      <a:lnTo>
                        <a:pt x="8893" y="39483"/>
                      </a:lnTo>
                      <a:lnTo>
                        <a:pt x="8997" y="39504"/>
                      </a:lnTo>
                      <a:lnTo>
                        <a:pt x="9039" y="39525"/>
                      </a:lnTo>
                      <a:lnTo>
                        <a:pt x="9102" y="39504"/>
                      </a:lnTo>
                      <a:lnTo>
                        <a:pt x="9248" y="39630"/>
                      </a:lnTo>
                      <a:lnTo>
                        <a:pt x="9248" y="39714"/>
                      </a:lnTo>
                      <a:lnTo>
                        <a:pt x="9374" y="39735"/>
                      </a:lnTo>
                      <a:lnTo>
                        <a:pt x="9520" y="39923"/>
                      </a:lnTo>
                      <a:lnTo>
                        <a:pt x="9583" y="40007"/>
                      </a:lnTo>
                      <a:lnTo>
                        <a:pt x="9625" y="40237"/>
                      </a:lnTo>
                      <a:lnTo>
                        <a:pt x="9730" y="40425"/>
                      </a:lnTo>
                      <a:lnTo>
                        <a:pt x="9688" y="40488"/>
                      </a:lnTo>
                      <a:lnTo>
                        <a:pt x="9730" y="40572"/>
                      </a:lnTo>
                      <a:cubicBezTo>
                        <a:pt x="9939" y="40572"/>
                        <a:pt x="10483" y="40572"/>
                        <a:pt x="10462" y="40446"/>
                      </a:cubicBezTo>
                      <a:lnTo>
                        <a:pt x="10420" y="40279"/>
                      </a:lnTo>
                      <a:lnTo>
                        <a:pt x="11090" y="40258"/>
                      </a:lnTo>
                      <a:cubicBezTo>
                        <a:pt x="11090" y="40258"/>
                        <a:pt x="11215" y="40383"/>
                        <a:pt x="11320" y="40383"/>
                      </a:cubicBezTo>
                      <a:cubicBezTo>
                        <a:pt x="11425" y="40383"/>
                        <a:pt x="11948" y="40153"/>
                        <a:pt x="11948" y="40153"/>
                      </a:cubicBezTo>
                      <a:cubicBezTo>
                        <a:pt x="11948" y="40153"/>
                        <a:pt x="12073" y="40174"/>
                        <a:pt x="12136" y="40279"/>
                      </a:cubicBezTo>
                      <a:cubicBezTo>
                        <a:pt x="12159" y="40337"/>
                        <a:pt x="12208" y="40350"/>
                        <a:pt x="12254" y="40350"/>
                      </a:cubicBezTo>
                      <a:cubicBezTo>
                        <a:pt x="12291" y="40350"/>
                        <a:pt x="12327" y="40341"/>
                        <a:pt x="12345" y="40341"/>
                      </a:cubicBezTo>
                      <a:lnTo>
                        <a:pt x="12345" y="40320"/>
                      </a:lnTo>
                      <a:lnTo>
                        <a:pt x="12492" y="40341"/>
                      </a:lnTo>
                      <a:lnTo>
                        <a:pt x="12764" y="40551"/>
                      </a:lnTo>
                      <a:lnTo>
                        <a:pt x="12826" y="40676"/>
                      </a:lnTo>
                      <a:lnTo>
                        <a:pt x="13098" y="40697"/>
                      </a:lnTo>
                      <a:lnTo>
                        <a:pt x="13140" y="40592"/>
                      </a:lnTo>
                      <a:lnTo>
                        <a:pt x="13308" y="40488"/>
                      </a:lnTo>
                      <a:lnTo>
                        <a:pt x="13496" y="40258"/>
                      </a:lnTo>
                      <a:lnTo>
                        <a:pt x="13433" y="40237"/>
                      </a:lnTo>
                      <a:lnTo>
                        <a:pt x="13119" y="39965"/>
                      </a:lnTo>
                      <a:lnTo>
                        <a:pt x="12910" y="39714"/>
                      </a:lnTo>
                      <a:lnTo>
                        <a:pt x="12889" y="39546"/>
                      </a:lnTo>
                      <a:lnTo>
                        <a:pt x="12805" y="39442"/>
                      </a:lnTo>
                      <a:lnTo>
                        <a:pt x="12805" y="39295"/>
                      </a:lnTo>
                      <a:lnTo>
                        <a:pt x="12785" y="39211"/>
                      </a:lnTo>
                      <a:lnTo>
                        <a:pt x="12764" y="39170"/>
                      </a:lnTo>
                      <a:lnTo>
                        <a:pt x="12680" y="39170"/>
                      </a:lnTo>
                      <a:lnTo>
                        <a:pt x="12680" y="39065"/>
                      </a:lnTo>
                      <a:lnTo>
                        <a:pt x="12722" y="39086"/>
                      </a:lnTo>
                      <a:lnTo>
                        <a:pt x="12764" y="38981"/>
                      </a:lnTo>
                      <a:lnTo>
                        <a:pt x="12805" y="38877"/>
                      </a:lnTo>
                      <a:lnTo>
                        <a:pt x="12722" y="38877"/>
                      </a:lnTo>
                      <a:lnTo>
                        <a:pt x="12680" y="38919"/>
                      </a:lnTo>
                      <a:lnTo>
                        <a:pt x="12554" y="38856"/>
                      </a:lnTo>
                      <a:lnTo>
                        <a:pt x="12554" y="38667"/>
                      </a:lnTo>
                      <a:lnTo>
                        <a:pt x="12450" y="38647"/>
                      </a:lnTo>
                      <a:lnTo>
                        <a:pt x="12366" y="38563"/>
                      </a:lnTo>
                      <a:lnTo>
                        <a:pt x="12282" y="38584"/>
                      </a:lnTo>
                      <a:lnTo>
                        <a:pt x="12178" y="38584"/>
                      </a:lnTo>
                      <a:lnTo>
                        <a:pt x="12136" y="38375"/>
                      </a:lnTo>
                      <a:lnTo>
                        <a:pt x="12157" y="38270"/>
                      </a:lnTo>
                      <a:lnTo>
                        <a:pt x="12199" y="38228"/>
                      </a:lnTo>
                      <a:lnTo>
                        <a:pt x="12199" y="38019"/>
                      </a:lnTo>
                      <a:lnTo>
                        <a:pt x="12261" y="37914"/>
                      </a:lnTo>
                      <a:lnTo>
                        <a:pt x="12282" y="37768"/>
                      </a:lnTo>
                      <a:lnTo>
                        <a:pt x="12345" y="37726"/>
                      </a:lnTo>
                      <a:lnTo>
                        <a:pt x="12366" y="37600"/>
                      </a:lnTo>
                      <a:lnTo>
                        <a:pt x="12408" y="37517"/>
                      </a:lnTo>
                      <a:lnTo>
                        <a:pt x="12408" y="37433"/>
                      </a:lnTo>
                      <a:lnTo>
                        <a:pt x="12471" y="37454"/>
                      </a:lnTo>
                      <a:lnTo>
                        <a:pt x="12513" y="37517"/>
                      </a:lnTo>
                      <a:lnTo>
                        <a:pt x="12575" y="37496"/>
                      </a:lnTo>
                      <a:lnTo>
                        <a:pt x="12596" y="37412"/>
                      </a:lnTo>
                      <a:lnTo>
                        <a:pt x="12659" y="37454"/>
                      </a:lnTo>
                      <a:lnTo>
                        <a:pt x="12701" y="37412"/>
                      </a:lnTo>
                      <a:lnTo>
                        <a:pt x="12785" y="37412"/>
                      </a:lnTo>
                      <a:lnTo>
                        <a:pt x="12868" y="37349"/>
                      </a:lnTo>
                      <a:lnTo>
                        <a:pt x="12826" y="37307"/>
                      </a:lnTo>
                      <a:lnTo>
                        <a:pt x="12764" y="37286"/>
                      </a:lnTo>
                      <a:lnTo>
                        <a:pt x="12805" y="37286"/>
                      </a:lnTo>
                      <a:cubicBezTo>
                        <a:pt x="12805" y="37286"/>
                        <a:pt x="12826" y="37307"/>
                        <a:pt x="12868" y="37307"/>
                      </a:cubicBezTo>
                      <a:cubicBezTo>
                        <a:pt x="12889" y="37307"/>
                        <a:pt x="12931" y="37286"/>
                        <a:pt x="12931" y="37286"/>
                      </a:cubicBezTo>
                      <a:lnTo>
                        <a:pt x="12994" y="37328"/>
                      </a:lnTo>
                      <a:lnTo>
                        <a:pt x="13036" y="37307"/>
                      </a:lnTo>
                      <a:lnTo>
                        <a:pt x="13015" y="37245"/>
                      </a:lnTo>
                      <a:lnTo>
                        <a:pt x="12847" y="37140"/>
                      </a:lnTo>
                      <a:lnTo>
                        <a:pt x="12931" y="37119"/>
                      </a:lnTo>
                      <a:lnTo>
                        <a:pt x="13036" y="37140"/>
                      </a:lnTo>
                      <a:lnTo>
                        <a:pt x="13098" y="37119"/>
                      </a:lnTo>
                      <a:lnTo>
                        <a:pt x="13161" y="37140"/>
                      </a:lnTo>
                      <a:lnTo>
                        <a:pt x="13161" y="37077"/>
                      </a:lnTo>
                      <a:lnTo>
                        <a:pt x="13119" y="37035"/>
                      </a:lnTo>
                      <a:lnTo>
                        <a:pt x="13161" y="37035"/>
                      </a:lnTo>
                      <a:lnTo>
                        <a:pt x="13161" y="36994"/>
                      </a:lnTo>
                      <a:lnTo>
                        <a:pt x="13119" y="36931"/>
                      </a:lnTo>
                      <a:lnTo>
                        <a:pt x="13203" y="36910"/>
                      </a:lnTo>
                      <a:lnTo>
                        <a:pt x="13203" y="36868"/>
                      </a:lnTo>
                      <a:lnTo>
                        <a:pt x="13203" y="36805"/>
                      </a:lnTo>
                      <a:lnTo>
                        <a:pt x="13057" y="36722"/>
                      </a:lnTo>
                      <a:lnTo>
                        <a:pt x="12910" y="36784"/>
                      </a:lnTo>
                      <a:lnTo>
                        <a:pt x="12701" y="36659"/>
                      </a:lnTo>
                      <a:lnTo>
                        <a:pt x="12701" y="36554"/>
                      </a:lnTo>
                      <a:lnTo>
                        <a:pt x="12910" y="36554"/>
                      </a:lnTo>
                      <a:lnTo>
                        <a:pt x="12680" y="36157"/>
                      </a:lnTo>
                      <a:lnTo>
                        <a:pt x="12408" y="35885"/>
                      </a:lnTo>
                      <a:lnTo>
                        <a:pt x="12052" y="35780"/>
                      </a:lnTo>
                      <a:lnTo>
                        <a:pt x="11989" y="35864"/>
                      </a:lnTo>
                      <a:lnTo>
                        <a:pt x="11822" y="35717"/>
                      </a:lnTo>
                      <a:lnTo>
                        <a:pt x="11843" y="35634"/>
                      </a:lnTo>
                      <a:lnTo>
                        <a:pt x="11738" y="35466"/>
                      </a:lnTo>
                      <a:lnTo>
                        <a:pt x="11508" y="35403"/>
                      </a:lnTo>
                      <a:lnTo>
                        <a:pt x="11571" y="35194"/>
                      </a:lnTo>
                      <a:lnTo>
                        <a:pt x="11634" y="34818"/>
                      </a:lnTo>
                      <a:lnTo>
                        <a:pt x="11550" y="34734"/>
                      </a:lnTo>
                      <a:lnTo>
                        <a:pt x="11529" y="34462"/>
                      </a:lnTo>
                      <a:lnTo>
                        <a:pt x="11634" y="34399"/>
                      </a:lnTo>
                      <a:lnTo>
                        <a:pt x="11780" y="34211"/>
                      </a:lnTo>
                      <a:lnTo>
                        <a:pt x="11780" y="34064"/>
                      </a:lnTo>
                      <a:lnTo>
                        <a:pt x="11864" y="33960"/>
                      </a:lnTo>
                      <a:lnTo>
                        <a:pt x="12178" y="34253"/>
                      </a:lnTo>
                      <a:lnTo>
                        <a:pt x="12199" y="34357"/>
                      </a:lnTo>
                      <a:lnTo>
                        <a:pt x="12387" y="34462"/>
                      </a:lnTo>
                      <a:lnTo>
                        <a:pt x="12575" y="34420"/>
                      </a:lnTo>
                      <a:lnTo>
                        <a:pt x="12554" y="34253"/>
                      </a:lnTo>
                      <a:lnTo>
                        <a:pt x="12617" y="34190"/>
                      </a:lnTo>
                      <a:lnTo>
                        <a:pt x="12492" y="33729"/>
                      </a:lnTo>
                      <a:lnTo>
                        <a:pt x="12680" y="33688"/>
                      </a:lnTo>
                      <a:lnTo>
                        <a:pt x="12868" y="33688"/>
                      </a:lnTo>
                      <a:lnTo>
                        <a:pt x="12868" y="33562"/>
                      </a:lnTo>
                      <a:lnTo>
                        <a:pt x="12785" y="33457"/>
                      </a:lnTo>
                      <a:lnTo>
                        <a:pt x="12805" y="33332"/>
                      </a:lnTo>
                      <a:lnTo>
                        <a:pt x="12994" y="33227"/>
                      </a:lnTo>
                      <a:lnTo>
                        <a:pt x="13077" y="33227"/>
                      </a:lnTo>
                      <a:lnTo>
                        <a:pt x="13119" y="33060"/>
                      </a:lnTo>
                      <a:lnTo>
                        <a:pt x="13203" y="32997"/>
                      </a:lnTo>
                      <a:lnTo>
                        <a:pt x="13329" y="33018"/>
                      </a:lnTo>
                      <a:lnTo>
                        <a:pt x="13349" y="32913"/>
                      </a:lnTo>
                      <a:lnTo>
                        <a:pt x="13329" y="32809"/>
                      </a:lnTo>
                      <a:lnTo>
                        <a:pt x="13349" y="32725"/>
                      </a:lnTo>
                      <a:lnTo>
                        <a:pt x="13538" y="32830"/>
                      </a:lnTo>
                      <a:lnTo>
                        <a:pt x="13663" y="32893"/>
                      </a:lnTo>
                      <a:lnTo>
                        <a:pt x="13642" y="32955"/>
                      </a:lnTo>
                      <a:lnTo>
                        <a:pt x="13559" y="33060"/>
                      </a:lnTo>
                      <a:lnTo>
                        <a:pt x="13621" y="33123"/>
                      </a:lnTo>
                      <a:lnTo>
                        <a:pt x="13726" y="33060"/>
                      </a:lnTo>
                      <a:lnTo>
                        <a:pt x="13747" y="32997"/>
                      </a:lnTo>
                      <a:lnTo>
                        <a:pt x="13831" y="32934"/>
                      </a:lnTo>
                      <a:lnTo>
                        <a:pt x="13831" y="33039"/>
                      </a:lnTo>
                      <a:lnTo>
                        <a:pt x="13914" y="32955"/>
                      </a:lnTo>
                      <a:lnTo>
                        <a:pt x="13935" y="32893"/>
                      </a:lnTo>
                      <a:lnTo>
                        <a:pt x="14040" y="32893"/>
                      </a:lnTo>
                      <a:lnTo>
                        <a:pt x="14165" y="32809"/>
                      </a:lnTo>
                      <a:lnTo>
                        <a:pt x="14270" y="32809"/>
                      </a:lnTo>
                      <a:lnTo>
                        <a:pt x="14312" y="32955"/>
                      </a:lnTo>
                      <a:lnTo>
                        <a:pt x="14458" y="33039"/>
                      </a:lnTo>
                      <a:lnTo>
                        <a:pt x="14668" y="32955"/>
                      </a:lnTo>
                      <a:lnTo>
                        <a:pt x="14772" y="32955"/>
                      </a:lnTo>
                      <a:lnTo>
                        <a:pt x="14814" y="33039"/>
                      </a:lnTo>
                      <a:lnTo>
                        <a:pt x="14898" y="33039"/>
                      </a:lnTo>
                      <a:lnTo>
                        <a:pt x="15002" y="33206"/>
                      </a:lnTo>
                      <a:lnTo>
                        <a:pt x="15128" y="33206"/>
                      </a:lnTo>
                      <a:lnTo>
                        <a:pt x="15233" y="33332"/>
                      </a:lnTo>
                      <a:lnTo>
                        <a:pt x="15400" y="33457"/>
                      </a:lnTo>
                      <a:lnTo>
                        <a:pt x="15463" y="33457"/>
                      </a:lnTo>
                      <a:lnTo>
                        <a:pt x="15526" y="33541"/>
                      </a:lnTo>
                      <a:lnTo>
                        <a:pt x="15526" y="33667"/>
                      </a:lnTo>
                      <a:lnTo>
                        <a:pt x="15609" y="33688"/>
                      </a:lnTo>
                      <a:lnTo>
                        <a:pt x="15672" y="33583"/>
                      </a:lnTo>
                      <a:lnTo>
                        <a:pt x="15672" y="33437"/>
                      </a:lnTo>
                      <a:lnTo>
                        <a:pt x="15777" y="33353"/>
                      </a:lnTo>
                      <a:lnTo>
                        <a:pt x="15860" y="33457"/>
                      </a:lnTo>
                      <a:lnTo>
                        <a:pt x="16070" y="33478"/>
                      </a:lnTo>
                      <a:lnTo>
                        <a:pt x="16153" y="33583"/>
                      </a:lnTo>
                      <a:lnTo>
                        <a:pt x="16258" y="33625"/>
                      </a:lnTo>
                      <a:lnTo>
                        <a:pt x="16383" y="33520"/>
                      </a:lnTo>
                      <a:lnTo>
                        <a:pt x="16383" y="33311"/>
                      </a:lnTo>
                      <a:lnTo>
                        <a:pt x="16509" y="33311"/>
                      </a:lnTo>
                      <a:lnTo>
                        <a:pt x="16509" y="33206"/>
                      </a:lnTo>
                      <a:lnTo>
                        <a:pt x="16614" y="33165"/>
                      </a:lnTo>
                      <a:lnTo>
                        <a:pt x="16697" y="33248"/>
                      </a:lnTo>
                      <a:lnTo>
                        <a:pt x="16760" y="33144"/>
                      </a:lnTo>
                      <a:lnTo>
                        <a:pt x="16886" y="33123"/>
                      </a:lnTo>
                      <a:lnTo>
                        <a:pt x="17032" y="33269"/>
                      </a:lnTo>
                      <a:lnTo>
                        <a:pt x="17074" y="33332"/>
                      </a:lnTo>
                      <a:lnTo>
                        <a:pt x="17220" y="33311"/>
                      </a:lnTo>
                      <a:lnTo>
                        <a:pt x="17199" y="33165"/>
                      </a:lnTo>
                      <a:lnTo>
                        <a:pt x="17283" y="33144"/>
                      </a:lnTo>
                      <a:lnTo>
                        <a:pt x="17409" y="33144"/>
                      </a:lnTo>
                      <a:lnTo>
                        <a:pt x="17451" y="33060"/>
                      </a:lnTo>
                      <a:lnTo>
                        <a:pt x="17597" y="33144"/>
                      </a:lnTo>
                      <a:lnTo>
                        <a:pt x="17660" y="33206"/>
                      </a:lnTo>
                      <a:lnTo>
                        <a:pt x="17639" y="33269"/>
                      </a:lnTo>
                      <a:lnTo>
                        <a:pt x="17555" y="33332"/>
                      </a:lnTo>
                      <a:lnTo>
                        <a:pt x="17660" y="33457"/>
                      </a:lnTo>
                      <a:lnTo>
                        <a:pt x="17764" y="33478"/>
                      </a:lnTo>
                      <a:lnTo>
                        <a:pt x="17827" y="33457"/>
                      </a:lnTo>
                      <a:lnTo>
                        <a:pt x="17911" y="33520"/>
                      </a:lnTo>
                      <a:lnTo>
                        <a:pt x="18078" y="33520"/>
                      </a:lnTo>
                      <a:lnTo>
                        <a:pt x="18287" y="33625"/>
                      </a:lnTo>
                      <a:lnTo>
                        <a:pt x="18434" y="33583"/>
                      </a:lnTo>
                      <a:lnTo>
                        <a:pt x="18476" y="33457"/>
                      </a:lnTo>
                      <a:lnTo>
                        <a:pt x="18476" y="33353"/>
                      </a:lnTo>
                      <a:lnTo>
                        <a:pt x="18539" y="33311"/>
                      </a:lnTo>
                      <a:lnTo>
                        <a:pt x="18706" y="33416"/>
                      </a:lnTo>
                      <a:lnTo>
                        <a:pt x="18873" y="33437"/>
                      </a:lnTo>
                      <a:lnTo>
                        <a:pt x="19062" y="33353"/>
                      </a:lnTo>
                      <a:lnTo>
                        <a:pt x="19103" y="33248"/>
                      </a:lnTo>
                      <a:lnTo>
                        <a:pt x="19083" y="32809"/>
                      </a:lnTo>
                      <a:lnTo>
                        <a:pt x="19020" y="32746"/>
                      </a:lnTo>
                      <a:lnTo>
                        <a:pt x="18852" y="32746"/>
                      </a:lnTo>
                      <a:lnTo>
                        <a:pt x="18748" y="32683"/>
                      </a:lnTo>
                      <a:lnTo>
                        <a:pt x="18706" y="32621"/>
                      </a:lnTo>
                      <a:lnTo>
                        <a:pt x="18580" y="32600"/>
                      </a:lnTo>
                      <a:lnTo>
                        <a:pt x="18497" y="32516"/>
                      </a:lnTo>
                      <a:lnTo>
                        <a:pt x="18371" y="32516"/>
                      </a:lnTo>
                      <a:lnTo>
                        <a:pt x="18371" y="32432"/>
                      </a:lnTo>
                      <a:lnTo>
                        <a:pt x="18350" y="32369"/>
                      </a:lnTo>
                      <a:lnTo>
                        <a:pt x="18371" y="32307"/>
                      </a:lnTo>
                      <a:lnTo>
                        <a:pt x="18476" y="32307"/>
                      </a:lnTo>
                      <a:lnTo>
                        <a:pt x="18497" y="32181"/>
                      </a:lnTo>
                      <a:lnTo>
                        <a:pt x="18580" y="32077"/>
                      </a:lnTo>
                      <a:lnTo>
                        <a:pt x="18559" y="31951"/>
                      </a:lnTo>
                      <a:lnTo>
                        <a:pt x="18476" y="31951"/>
                      </a:lnTo>
                      <a:lnTo>
                        <a:pt x="18476" y="31805"/>
                      </a:lnTo>
                      <a:lnTo>
                        <a:pt x="18601" y="31637"/>
                      </a:lnTo>
                      <a:lnTo>
                        <a:pt x="18748" y="31491"/>
                      </a:lnTo>
                      <a:lnTo>
                        <a:pt x="18978" y="31470"/>
                      </a:lnTo>
                      <a:lnTo>
                        <a:pt x="19083" y="31491"/>
                      </a:lnTo>
                      <a:lnTo>
                        <a:pt x="19166" y="31449"/>
                      </a:lnTo>
                      <a:lnTo>
                        <a:pt x="19166" y="31344"/>
                      </a:lnTo>
                      <a:lnTo>
                        <a:pt x="19062" y="31323"/>
                      </a:lnTo>
                      <a:lnTo>
                        <a:pt x="18978" y="31219"/>
                      </a:lnTo>
                      <a:lnTo>
                        <a:pt x="18873" y="31219"/>
                      </a:lnTo>
                      <a:lnTo>
                        <a:pt x="18790" y="31260"/>
                      </a:lnTo>
                      <a:lnTo>
                        <a:pt x="18685" y="31219"/>
                      </a:lnTo>
                      <a:lnTo>
                        <a:pt x="18539" y="31219"/>
                      </a:lnTo>
                      <a:lnTo>
                        <a:pt x="18539" y="31135"/>
                      </a:lnTo>
                      <a:lnTo>
                        <a:pt x="18580" y="31072"/>
                      </a:lnTo>
                      <a:lnTo>
                        <a:pt x="18748" y="31072"/>
                      </a:lnTo>
                      <a:lnTo>
                        <a:pt x="18685" y="30947"/>
                      </a:lnTo>
                      <a:lnTo>
                        <a:pt x="18539" y="30968"/>
                      </a:lnTo>
                      <a:lnTo>
                        <a:pt x="18434" y="30947"/>
                      </a:lnTo>
                      <a:lnTo>
                        <a:pt x="18476" y="30905"/>
                      </a:lnTo>
                      <a:lnTo>
                        <a:pt x="18434" y="30758"/>
                      </a:lnTo>
                      <a:lnTo>
                        <a:pt x="18476" y="30737"/>
                      </a:lnTo>
                      <a:lnTo>
                        <a:pt x="18601" y="30737"/>
                      </a:lnTo>
                      <a:lnTo>
                        <a:pt x="18664" y="30654"/>
                      </a:lnTo>
                      <a:lnTo>
                        <a:pt x="18748" y="30654"/>
                      </a:lnTo>
                      <a:lnTo>
                        <a:pt x="18769" y="30716"/>
                      </a:lnTo>
                      <a:lnTo>
                        <a:pt x="18894" y="30696"/>
                      </a:lnTo>
                      <a:lnTo>
                        <a:pt x="18999" y="30758"/>
                      </a:lnTo>
                      <a:lnTo>
                        <a:pt x="19062" y="30716"/>
                      </a:lnTo>
                      <a:lnTo>
                        <a:pt x="19062" y="30633"/>
                      </a:lnTo>
                      <a:lnTo>
                        <a:pt x="19166" y="30591"/>
                      </a:lnTo>
                      <a:lnTo>
                        <a:pt x="19271" y="30591"/>
                      </a:lnTo>
                      <a:lnTo>
                        <a:pt x="19334" y="30696"/>
                      </a:lnTo>
                      <a:lnTo>
                        <a:pt x="19396" y="30612"/>
                      </a:lnTo>
                      <a:lnTo>
                        <a:pt x="19396" y="30528"/>
                      </a:lnTo>
                      <a:lnTo>
                        <a:pt x="19606" y="30486"/>
                      </a:lnTo>
                      <a:lnTo>
                        <a:pt x="19731" y="30486"/>
                      </a:lnTo>
                      <a:lnTo>
                        <a:pt x="19899" y="30403"/>
                      </a:lnTo>
                      <a:lnTo>
                        <a:pt x="20045" y="30403"/>
                      </a:lnTo>
                      <a:lnTo>
                        <a:pt x="20066" y="30340"/>
                      </a:lnTo>
                      <a:lnTo>
                        <a:pt x="20233" y="30235"/>
                      </a:lnTo>
                      <a:lnTo>
                        <a:pt x="20359" y="30235"/>
                      </a:lnTo>
                      <a:lnTo>
                        <a:pt x="20443" y="30193"/>
                      </a:lnTo>
                      <a:lnTo>
                        <a:pt x="20526" y="30193"/>
                      </a:lnTo>
                      <a:lnTo>
                        <a:pt x="20589" y="30214"/>
                      </a:lnTo>
                      <a:lnTo>
                        <a:pt x="20652" y="30172"/>
                      </a:lnTo>
                      <a:lnTo>
                        <a:pt x="20652" y="30026"/>
                      </a:lnTo>
                      <a:lnTo>
                        <a:pt x="20736" y="29984"/>
                      </a:lnTo>
                      <a:lnTo>
                        <a:pt x="20861" y="29984"/>
                      </a:lnTo>
                      <a:lnTo>
                        <a:pt x="20882" y="29900"/>
                      </a:lnTo>
                      <a:lnTo>
                        <a:pt x="20966" y="29859"/>
                      </a:lnTo>
                      <a:lnTo>
                        <a:pt x="21008" y="29900"/>
                      </a:lnTo>
                      <a:lnTo>
                        <a:pt x="21091" y="29921"/>
                      </a:lnTo>
                      <a:lnTo>
                        <a:pt x="21196" y="29880"/>
                      </a:lnTo>
                      <a:lnTo>
                        <a:pt x="21321" y="29817"/>
                      </a:lnTo>
                      <a:lnTo>
                        <a:pt x="21572" y="29670"/>
                      </a:lnTo>
                      <a:lnTo>
                        <a:pt x="21614" y="29670"/>
                      </a:lnTo>
                      <a:lnTo>
                        <a:pt x="21677" y="29649"/>
                      </a:lnTo>
                      <a:lnTo>
                        <a:pt x="21803" y="29608"/>
                      </a:lnTo>
                      <a:lnTo>
                        <a:pt x="21886" y="29503"/>
                      </a:lnTo>
                      <a:lnTo>
                        <a:pt x="21949" y="29545"/>
                      </a:lnTo>
                      <a:lnTo>
                        <a:pt x="22116" y="29503"/>
                      </a:lnTo>
                      <a:lnTo>
                        <a:pt x="22116" y="29440"/>
                      </a:lnTo>
                      <a:lnTo>
                        <a:pt x="22054" y="29356"/>
                      </a:lnTo>
                      <a:lnTo>
                        <a:pt x="22116" y="29336"/>
                      </a:lnTo>
                      <a:lnTo>
                        <a:pt x="22284" y="29336"/>
                      </a:lnTo>
                      <a:lnTo>
                        <a:pt x="22305" y="29231"/>
                      </a:lnTo>
                      <a:lnTo>
                        <a:pt x="22409" y="29168"/>
                      </a:lnTo>
                      <a:lnTo>
                        <a:pt x="22472" y="29168"/>
                      </a:lnTo>
                      <a:lnTo>
                        <a:pt x="22556" y="29147"/>
                      </a:lnTo>
                      <a:lnTo>
                        <a:pt x="22681" y="29189"/>
                      </a:lnTo>
                      <a:lnTo>
                        <a:pt x="22849" y="29168"/>
                      </a:lnTo>
                      <a:lnTo>
                        <a:pt x="22974" y="29273"/>
                      </a:lnTo>
                      <a:lnTo>
                        <a:pt x="23100" y="29273"/>
                      </a:lnTo>
                      <a:lnTo>
                        <a:pt x="23246" y="29210"/>
                      </a:lnTo>
                      <a:lnTo>
                        <a:pt x="23372" y="29210"/>
                      </a:lnTo>
                      <a:lnTo>
                        <a:pt x="23414" y="29356"/>
                      </a:lnTo>
                      <a:lnTo>
                        <a:pt x="23477" y="29377"/>
                      </a:lnTo>
                      <a:lnTo>
                        <a:pt x="23539" y="29503"/>
                      </a:lnTo>
                      <a:lnTo>
                        <a:pt x="23602" y="29608"/>
                      </a:lnTo>
                      <a:lnTo>
                        <a:pt x="23686" y="29670"/>
                      </a:lnTo>
                      <a:lnTo>
                        <a:pt x="23686" y="29712"/>
                      </a:lnTo>
                      <a:lnTo>
                        <a:pt x="23665" y="29817"/>
                      </a:lnTo>
                      <a:lnTo>
                        <a:pt x="23686" y="29921"/>
                      </a:lnTo>
                      <a:lnTo>
                        <a:pt x="23686" y="29984"/>
                      </a:lnTo>
                      <a:lnTo>
                        <a:pt x="23602" y="30005"/>
                      </a:lnTo>
                      <a:lnTo>
                        <a:pt x="23665" y="30110"/>
                      </a:lnTo>
                      <a:lnTo>
                        <a:pt x="23749" y="30152"/>
                      </a:lnTo>
                      <a:lnTo>
                        <a:pt x="23874" y="30089"/>
                      </a:lnTo>
                      <a:lnTo>
                        <a:pt x="23937" y="30152"/>
                      </a:lnTo>
                      <a:lnTo>
                        <a:pt x="24000" y="30131"/>
                      </a:lnTo>
                      <a:lnTo>
                        <a:pt x="24021" y="30026"/>
                      </a:lnTo>
                      <a:lnTo>
                        <a:pt x="24104" y="30005"/>
                      </a:lnTo>
                      <a:lnTo>
                        <a:pt x="24125" y="30110"/>
                      </a:lnTo>
                      <a:lnTo>
                        <a:pt x="24209" y="30110"/>
                      </a:lnTo>
                      <a:lnTo>
                        <a:pt x="24230" y="30026"/>
                      </a:lnTo>
                      <a:lnTo>
                        <a:pt x="24188" y="29921"/>
                      </a:lnTo>
                      <a:lnTo>
                        <a:pt x="24209" y="29900"/>
                      </a:lnTo>
                      <a:lnTo>
                        <a:pt x="24418" y="30026"/>
                      </a:lnTo>
                      <a:lnTo>
                        <a:pt x="24439" y="30214"/>
                      </a:lnTo>
                      <a:lnTo>
                        <a:pt x="24523" y="30340"/>
                      </a:lnTo>
                      <a:lnTo>
                        <a:pt x="24606" y="30340"/>
                      </a:lnTo>
                      <a:lnTo>
                        <a:pt x="24669" y="30256"/>
                      </a:lnTo>
                      <a:lnTo>
                        <a:pt x="24627" y="30235"/>
                      </a:lnTo>
                      <a:lnTo>
                        <a:pt x="24606" y="30193"/>
                      </a:lnTo>
                      <a:lnTo>
                        <a:pt x="24732" y="30152"/>
                      </a:lnTo>
                      <a:lnTo>
                        <a:pt x="24941" y="30256"/>
                      </a:lnTo>
                      <a:lnTo>
                        <a:pt x="25025" y="30256"/>
                      </a:lnTo>
                      <a:lnTo>
                        <a:pt x="25088" y="30193"/>
                      </a:lnTo>
                      <a:lnTo>
                        <a:pt x="25150" y="30214"/>
                      </a:lnTo>
                      <a:lnTo>
                        <a:pt x="25088" y="30319"/>
                      </a:lnTo>
                      <a:lnTo>
                        <a:pt x="25025" y="30361"/>
                      </a:lnTo>
                      <a:lnTo>
                        <a:pt x="25025" y="30528"/>
                      </a:lnTo>
                      <a:lnTo>
                        <a:pt x="25088" y="30633"/>
                      </a:lnTo>
                      <a:lnTo>
                        <a:pt x="25171" y="30633"/>
                      </a:lnTo>
                      <a:lnTo>
                        <a:pt x="25255" y="30549"/>
                      </a:lnTo>
                      <a:lnTo>
                        <a:pt x="25381" y="30528"/>
                      </a:lnTo>
                      <a:lnTo>
                        <a:pt x="25611" y="30570"/>
                      </a:lnTo>
                      <a:lnTo>
                        <a:pt x="25673" y="30612"/>
                      </a:lnTo>
                      <a:lnTo>
                        <a:pt x="25757" y="30549"/>
                      </a:lnTo>
                      <a:lnTo>
                        <a:pt x="25715" y="30424"/>
                      </a:lnTo>
                      <a:lnTo>
                        <a:pt x="25820" y="30361"/>
                      </a:lnTo>
                      <a:lnTo>
                        <a:pt x="25987" y="30340"/>
                      </a:lnTo>
                      <a:lnTo>
                        <a:pt x="26092" y="30256"/>
                      </a:lnTo>
                      <a:lnTo>
                        <a:pt x="26134" y="30152"/>
                      </a:lnTo>
                      <a:lnTo>
                        <a:pt x="26217" y="30089"/>
                      </a:lnTo>
                      <a:lnTo>
                        <a:pt x="26217" y="30005"/>
                      </a:lnTo>
                      <a:lnTo>
                        <a:pt x="26343" y="29880"/>
                      </a:lnTo>
                      <a:lnTo>
                        <a:pt x="26448" y="29838"/>
                      </a:lnTo>
                      <a:lnTo>
                        <a:pt x="26531" y="29733"/>
                      </a:lnTo>
                      <a:lnTo>
                        <a:pt x="26657" y="29712"/>
                      </a:lnTo>
                      <a:lnTo>
                        <a:pt x="26824" y="29670"/>
                      </a:lnTo>
                      <a:lnTo>
                        <a:pt x="26866" y="29712"/>
                      </a:lnTo>
                      <a:lnTo>
                        <a:pt x="26866" y="29817"/>
                      </a:lnTo>
                      <a:lnTo>
                        <a:pt x="27138" y="29900"/>
                      </a:lnTo>
                      <a:lnTo>
                        <a:pt x="27054" y="29921"/>
                      </a:lnTo>
                      <a:lnTo>
                        <a:pt x="27117" y="30005"/>
                      </a:lnTo>
                      <a:lnTo>
                        <a:pt x="28163" y="30800"/>
                      </a:lnTo>
                      <a:lnTo>
                        <a:pt x="29565" y="32579"/>
                      </a:lnTo>
                      <a:lnTo>
                        <a:pt x="29712" y="32537"/>
                      </a:lnTo>
                      <a:lnTo>
                        <a:pt x="29816" y="32495"/>
                      </a:lnTo>
                      <a:lnTo>
                        <a:pt x="29837" y="32411"/>
                      </a:lnTo>
                      <a:lnTo>
                        <a:pt x="29816" y="32390"/>
                      </a:lnTo>
                      <a:lnTo>
                        <a:pt x="29816" y="32265"/>
                      </a:lnTo>
                      <a:lnTo>
                        <a:pt x="29879" y="32202"/>
                      </a:lnTo>
                      <a:lnTo>
                        <a:pt x="30047" y="32286"/>
                      </a:lnTo>
                      <a:lnTo>
                        <a:pt x="30026" y="32369"/>
                      </a:lnTo>
                      <a:lnTo>
                        <a:pt x="30026" y="32432"/>
                      </a:lnTo>
                      <a:lnTo>
                        <a:pt x="30151" y="32474"/>
                      </a:lnTo>
                      <a:lnTo>
                        <a:pt x="30214" y="32537"/>
                      </a:lnTo>
                      <a:lnTo>
                        <a:pt x="30319" y="32537"/>
                      </a:lnTo>
                      <a:lnTo>
                        <a:pt x="30402" y="32495"/>
                      </a:lnTo>
                      <a:lnTo>
                        <a:pt x="30507" y="32474"/>
                      </a:lnTo>
                      <a:lnTo>
                        <a:pt x="30674" y="32537"/>
                      </a:lnTo>
                      <a:lnTo>
                        <a:pt x="30800" y="32495"/>
                      </a:lnTo>
                      <a:lnTo>
                        <a:pt x="30904" y="32516"/>
                      </a:lnTo>
                      <a:lnTo>
                        <a:pt x="31009" y="32474"/>
                      </a:lnTo>
                      <a:lnTo>
                        <a:pt x="31030" y="32411"/>
                      </a:lnTo>
                      <a:lnTo>
                        <a:pt x="31009" y="32369"/>
                      </a:lnTo>
                      <a:lnTo>
                        <a:pt x="31030" y="32307"/>
                      </a:lnTo>
                      <a:lnTo>
                        <a:pt x="31218" y="32286"/>
                      </a:lnTo>
                      <a:lnTo>
                        <a:pt x="31427" y="32286"/>
                      </a:lnTo>
                      <a:lnTo>
                        <a:pt x="31616" y="32328"/>
                      </a:lnTo>
                      <a:lnTo>
                        <a:pt x="31783" y="32474"/>
                      </a:lnTo>
                      <a:lnTo>
                        <a:pt x="31888" y="32621"/>
                      </a:lnTo>
                      <a:lnTo>
                        <a:pt x="31951" y="32746"/>
                      </a:lnTo>
                      <a:lnTo>
                        <a:pt x="32013" y="32746"/>
                      </a:lnTo>
                      <a:lnTo>
                        <a:pt x="32139" y="32788"/>
                      </a:lnTo>
                      <a:lnTo>
                        <a:pt x="32264" y="32851"/>
                      </a:lnTo>
                      <a:lnTo>
                        <a:pt x="32327" y="32851"/>
                      </a:lnTo>
                      <a:lnTo>
                        <a:pt x="32390" y="32913"/>
                      </a:lnTo>
                      <a:lnTo>
                        <a:pt x="32390" y="32997"/>
                      </a:lnTo>
                      <a:lnTo>
                        <a:pt x="32369" y="33039"/>
                      </a:lnTo>
                      <a:lnTo>
                        <a:pt x="32369" y="33144"/>
                      </a:lnTo>
                      <a:lnTo>
                        <a:pt x="32390" y="33227"/>
                      </a:lnTo>
                      <a:lnTo>
                        <a:pt x="32453" y="33269"/>
                      </a:lnTo>
                      <a:lnTo>
                        <a:pt x="32474" y="33311"/>
                      </a:lnTo>
                      <a:lnTo>
                        <a:pt x="32536" y="33311"/>
                      </a:lnTo>
                      <a:lnTo>
                        <a:pt x="32641" y="33353"/>
                      </a:lnTo>
                      <a:lnTo>
                        <a:pt x="32704" y="33416"/>
                      </a:lnTo>
                      <a:lnTo>
                        <a:pt x="32746" y="33353"/>
                      </a:lnTo>
                      <a:lnTo>
                        <a:pt x="32850" y="33311"/>
                      </a:lnTo>
                      <a:lnTo>
                        <a:pt x="33101" y="33269"/>
                      </a:lnTo>
                      <a:lnTo>
                        <a:pt x="33227" y="33248"/>
                      </a:lnTo>
                      <a:lnTo>
                        <a:pt x="33290" y="33144"/>
                      </a:lnTo>
                      <a:lnTo>
                        <a:pt x="33394" y="33102"/>
                      </a:lnTo>
                      <a:lnTo>
                        <a:pt x="33436" y="33123"/>
                      </a:lnTo>
                      <a:lnTo>
                        <a:pt x="33394" y="33248"/>
                      </a:lnTo>
                      <a:lnTo>
                        <a:pt x="33415" y="33353"/>
                      </a:lnTo>
                      <a:lnTo>
                        <a:pt x="33499" y="33374"/>
                      </a:lnTo>
                      <a:lnTo>
                        <a:pt x="33624" y="33478"/>
                      </a:lnTo>
                      <a:lnTo>
                        <a:pt x="33792" y="33541"/>
                      </a:lnTo>
                      <a:lnTo>
                        <a:pt x="33813" y="33562"/>
                      </a:lnTo>
                      <a:lnTo>
                        <a:pt x="33896" y="33562"/>
                      </a:lnTo>
                      <a:lnTo>
                        <a:pt x="34001" y="33625"/>
                      </a:lnTo>
                      <a:lnTo>
                        <a:pt x="34043" y="33625"/>
                      </a:lnTo>
                      <a:lnTo>
                        <a:pt x="34043" y="33583"/>
                      </a:lnTo>
                      <a:lnTo>
                        <a:pt x="34127" y="33374"/>
                      </a:lnTo>
                      <a:lnTo>
                        <a:pt x="34231" y="33332"/>
                      </a:lnTo>
                      <a:lnTo>
                        <a:pt x="34482" y="33332"/>
                      </a:lnTo>
                      <a:lnTo>
                        <a:pt x="34524" y="33269"/>
                      </a:lnTo>
                      <a:lnTo>
                        <a:pt x="34629" y="33165"/>
                      </a:lnTo>
                      <a:lnTo>
                        <a:pt x="34796" y="33102"/>
                      </a:lnTo>
                      <a:lnTo>
                        <a:pt x="34796" y="32997"/>
                      </a:lnTo>
                      <a:lnTo>
                        <a:pt x="34859" y="32893"/>
                      </a:lnTo>
                      <a:lnTo>
                        <a:pt x="35005" y="32809"/>
                      </a:lnTo>
                      <a:lnTo>
                        <a:pt x="35005" y="32725"/>
                      </a:lnTo>
                      <a:lnTo>
                        <a:pt x="35110" y="32621"/>
                      </a:lnTo>
                      <a:lnTo>
                        <a:pt x="35215" y="32600"/>
                      </a:lnTo>
                      <a:lnTo>
                        <a:pt x="35298" y="32495"/>
                      </a:lnTo>
                      <a:lnTo>
                        <a:pt x="35361" y="32432"/>
                      </a:lnTo>
                      <a:lnTo>
                        <a:pt x="35298" y="32390"/>
                      </a:lnTo>
                      <a:lnTo>
                        <a:pt x="35298" y="32307"/>
                      </a:lnTo>
                      <a:lnTo>
                        <a:pt x="35319" y="32265"/>
                      </a:lnTo>
                      <a:lnTo>
                        <a:pt x="35508" y="32307"/>
                      </a:lnTo>
                      <a:lnTo>
                        <a:pt x="35591" y="32265"/>
                      </a:lnTo>
                      <a:lnTo>
                        <a:pt x="35633" y="32097"/>
                      </a:lnTo>
                      <a:lnTo>
                        <a:pt x="35717" y="32077"/>
                      </a:lnTo>
                      <a:lnTo>
                        <a:pt x="35926" y="32056"/>
                      </a:lnTo>
                      <a:lnTo>
                        <a:pt x="36031" y="32014"/>
                      </a:lnTo>
                      <a:lnTo>
                        <a:pt x="36261" y="32014"/>
                      </a:lnTo>
                      <a:lnTo>
                        <a:pt x="36345" y="31972"/>
                      </a:lnTo>
                      <a:lnTo>
                        <a:pt x="36365" y="31972"/>
                      </a:lnTo>
                      <a:lnTo>
                        <a:pt x="36449" y="32077"/>
                      </a:lnTo>
                      <a:lnTo>
                        <a:pt x="36449" y="32160"/>
                      </a:lnTo>
                      <a:lnTo>
                        <a:pt x="36533" y="32223"/>
                      </a:lnTo>
                      <a:lnTo>
                        <a:pt x="36658" y="32223"/>
                      </a:lnTo>
                      <a:lnTo>
                        <a:pt x="36700" y="32202"/>
                      </a:lnTo>
                      <a:lnTo>
                        <a:pt x="36805" y="32202"/>
                      </a:lnTo>
                      <a:lnTo>
                        <a:pt x="36889" y="32160"/>
                      </a:lnTo>
                      <a:lnTo>
                        <a:pt x="37077" y="32160"/>
                      </a:lnTo>
                      <a:lnTo>
                        <a:pt x="37098" y="32223"/>
                      </a:lnTo>
                      <a:lnTo>
                        <a:pt x="37119" y="32328"/>
                      </a:lnTo>
                      <a:lnTo>
                        <a:pt x="37161" y="32411"/>
                      </a:lnTo>
                      <a:lnTo>
                        <a:pt x="37453" y="32579"/>
                      </a:lnTo>
                      <a:lnTo>
                        <a:pt x="37537" y="32641"/>
                      </a:lnTo>
                      <a:lnTo>
                        <a:pt x="37746" y="32746"/>
                      </a:lnTo>
                      <a:lnTo>
                        <a:pt x="37830" y="32704"/>
                      </a:lnTo>
                      <a:lnTo>
                        <a:pt x="37935" y="32641"/>
                      </a:lnTo>
                      <a:lnTo>
                        <a:pt x="38060" y="32579"/>
                      </a:lnTo>
                      <a:lnTo>
                        <a:pt x="38165" y="32579"/>
                      </a:lnTo>
                      <a:lnTo>
                        <a:pt x="38269" y="32600"/>
                      </a:lnTo>
                      <a:lnTo>
                        <a:pt x="38353" y="32641"/>
                      </a:lnTo>
                      <a:lnTo>
                        <a:pt x="38437" y="32621"/>
                      </a:lnTo>
                      <a:lnTo>
                        <a:pt x="38688" y="32621"/>
                      </a:lnTo>
                      <a:lnTo>
                        <a:pt x="38793" y="32683"/>
                      </a:lnTo>
                      <a:lnTo>
                        <a:pt x="38897" y="32683"/>
                      </a:lnTo>
                      <a:lnTo>
                        <a:pt x="38939" y="32641"/>
                      </a:lnTo>
                      <a:lnTo>
                        <a:pt x="39044" y="32683"/>
                      </a:lnTo>
                      <a:lnTo>
                        <a:pt x="39211" y="32641"/>
                      </a:lnTo>
                      <a:lnTo>
                        <a:pt x="39316" y="32474"/>
                      </a:lnTo>
                      <a:lnTo>
                        <a:pt x="39274" y="32390"/>
                      </a:lnTo>
                      <a:lnTo>
                        <a:pt x="39169" y="32307"/>
                      </a:lnTo>
                      <a:lnTo>
                        <a:pt x="39169" y="32118"/>
                      </a:lnTo>
                      <a:lnTo>
                        <a:pt x="39190" y="31951"/>
                      </a:lnTo>
                      <a:lnTo>
                        <a:pt x="39169" y="31867"/>
                      </a:lnTo>
                      <a:lnTo>
                        <a:pt x="39065" y="31846"/>
                      </a:lnTo>
                      <a:lnTo>
                        <a:pt x="39002" y="31763"/>
                      </a:lnTo>
                      <a:lnTo>
                        <a:pt x="38834" y="31700"/>
                      </a:lnTo>
                      <a:lnTo>
                        <a:pt x="38772" y="31574"/>
                      </a:lnTo>
                      <a:lnTo>
                        <a:pt x="38772" y="31281"/>
                      </a:lnTo>
                      <a:lnTo>
                        <a:pt x="38876" y="31156"/>
                      </a:lnTo>
                      <a:lnTo>
                        <a:pt x="38876" y="31072"/>
                      </a:lnTo>
                      <a:lnTo>
                        <a:pt x="38939" y="30968"/>
                      </a:lnTo>
                      <a:lnTo>
                        <a:pt x="39044" y="30947"/>
                      </a:lnTo>
                      <a:lnTo>
                        <a:pt x="39086" y="30968"/>
                      </a:lnTo>
                      <a:lnTo>
                        <a:pt x="39148" y="30863"/>
                      </a:lnTo>
                      <a:lnTo>
                        <a:pt x="39106" y="30758"/>
                      </a:lnTo>
                      <a:lnTo>
                        <a:pt x="39148" y="30696"/>
                      </a:lnTo>
                      <a:lnTo>
                        <a:pt x="39211" y="30633"/>
                      </a:lnTo>
                      <a:lnTo>
                        <a:pt x="39316" y="30633"/>
                      </a:lnTo>
                      <a:lnTo>
                        <a:pt x="39399" y="30696"/>
                      </a:lnTo>
                      <a:lnTo>
                        <a:pt x="39567" y="30737"/>
                      </a:lnTo>
                      <a:lnTo>
                        <a:pt x="39713" y="30821"/>
                      </a:lnTo>
                      <a:lnTo>
                        <a:pt x="39734" y="30863"/>
                      </a:lnTo>
                      <a:lnTo>
                        <a:pt x="39881" y="30926"/>
                      </a:lnTo>
                      <a:lnTo>
                        <a:pt x="40236" y="30926"/>
                      </a:lnTo>
                      <a:lnTo>
                        <a:pt x="40320" y="30968"/>
                      </a:lnTo>
                      <a:lnTo>
                        <a:pt x="40362" y="31030"/>
                      </a:lnTo>
                      <a:lnTo>
                        <a:pt x="40529" y="31051"/>
                      </a:lnTo>
                      <a:lnTo>
                        <a:pt x="40613" y="31114"/>
                      </a:lnTo>
                      <a:lnTo>
                        <a:pt x="40718" y="31135"/>
                      </a:lnTo>
                      <a:lnTo>
                        <a:pt x="40948" y="31135"/>
                      </a:lnTo>
                      <a:lnTo>
                        <a:pt x="41031" y="31156"/>
                      </a:lnTo>
                      <a:lnTo>
                        <a:pt x="41073" y="31240"/>
                      </a:lnTo>
                      <a:lnTo>
                        <a:pt x="41073" y="31323"/>
                      </a:lnTo>
                      <a:lnTo>
                        <a:pt x="41136" y="31386"/>
                      </a:lnTo>
                      <a:lnTo>
                        <a:pt x="41136" y="31470"/>
                      </a:lnTo>
                      <a:lnTo>
                        <a:pt x="41178" y="31533"/>
                      </a:lnTo>
                      <a:lnTo>
                        <a:pt x="41241" y="31658"/>
                      </a:lnTo>
                      <a:lnTo>
                        <a:pt x="41241" y="31763"/>
                      </a:lnTo>
                      <a:lnTo>
                        <a:pt x="41303" y="31805"/>
                      </a:lnTo>
                      <a:lnTo>
                        <a:pt x="41387" y="31805"/>
                      </a:lnTo>
                      <a:lnTo>
                        <a:pt x="41492" y="31909"/>
                      </a:lnTo>
                      <a:lnTo>
                        <a:pt x="41513" y="31972"/>
                      </a:lnTo>
                      <a:lnTo>
                        <a:pt x="41680" y="32014"/>
                      </a:lnTo>
                      <a:lnTo>
                        <a:pt x="41868" y="32118"/>
                      </a:lnTo>
                      <a:lnTo>
                        <a:pt x="41931" y="32118"/>
                      </a:lnTo>
                      <a:lnTo>
                        <a:pt x="41994" y="32077"/>
                      </a:lnTo>
                      <a:lnTo>
                        <a:pt x="42182" y="32077"/>
                      </a:lnTo>
                      <a:lnTo>
                        <a:pt x="42245" y="32014"/>
                      </a:lnTo>
                      <a:lnTo>
                        <a:pt x="42329" y="32014"/>
                      </a:lnTo>
                      <a:lnTo>
                        <a:pt x="42412" y="32056"/>
                      </a:lnTo>
                      <a:lnTo>
                        <a:pt x="42496" y="32014"/>
                      </a:lnTo>
                      <a:lnTo>
                        <a:pt x="42601" y="31909"/>
                      </a:lnTo>
                      <a:lnTo>
                        <a:pt x="42747" y="31867"/>
                      </a:lnTo>
                      <a:lnTo>
                        <a:pt x="42977" y="31846"/>
                      </a:lnTo>
                      <a:lnTo>
                        <a:pt x="43124" y="31763"/>
                      </a:lnTo>
                      <a:lnTo>
                        <a:pt x="43270" y="31763"/>
                      </a:lnTo>
                      <a:lnTo>
                        <a:pt x="43396" y="31700"/>
                      </a:lnTo>
                      <a:lnTo>
                        <a:pt x="43542" y="31784"/>
                      </a:lnTo>
                      <a:lnTo>
                        <a:pt x="43710" y="31805"/>
                      </a:lnTo>
                      <a:lnTo>
                        <a:pt x="43961" y="31805"/>
                      </a:lnTo>
                      <a:lnTo>
                        <a:pt x="44065" y="31972"/>
                      </a:lnTo>
                      <a:lnTo>
                        <a:pt x="44275" y="32056"/>
                      </a:lnTo>
                      <a:lnTo>
                        <a:pt x="44421" y="32056"/>
                      </a:lnTo>
                      <a:lnTo>
                        <a:pt x="44547" y="32014"/>
                      </a:lnTo>
                      <a:lnTo>
                        <a:pt x="44609" y="32077"/>
                      </a:lnTo>
                      <a:lnTo>
                        <a:pt x="44651" y="32265"/>
                      </a:lnTo>
                      <a:lnTo>
                        <a:pt x="44756" y="32328"/>
                      </a:lnTo>
                      <a:lnTo>
                        <a:pt x="44840" y="32390"/>
                      </a:lnTo>
                      <a:lnTo>
                        <a:pt x="44923" y="32411"/>
                      </a:lnTo>
                      <a:lnTo>
                        <a:pt x="45028" y="32516"/>
                      </a:lnTo>
                      <a:lnTo>
                        <a:pt x="45112" y="32516"/>
                      </a:lnTo>
                      <a:lnTo>
                        <a:pt x="45363" y="32495"/>
                      </a:lnTo>
                      <a:lnTo>
                        <a:pt x="45593" y="32579"/>
                      </a:lnTo>
                      <a:lnTo>
                        <a:pt x="45948" y="32579"/>
                      </a:lnTo>
                      <a:lnTo>
                        <a:pt x="46095" y="32537"/>
                      </a:lnTo>
                      <a:lnTo>
                        <a:pt x="46158" y="32495"/>
                      </a:lnTo>
                      <a:lnTo>
                        <a:pt x="46283" y="32495"/>
                      </a:lnTo>
                      <a:lnTo>
                        <a:pt x="46388" y="32537"/>
                      </a:lnTo>
                      <a:lnTo>
                        <a:pt x="46472" y="32537"/>
                      </a:lnTo>
                      <a:lnTo>
                        <a:pt x="46534" y="32411"/>
                      </a:lnTo>
                      <a:lnTo>
                        <a:pt x="46744" y="32286"/>
                      </a:lnTo>
                      <a:lnTo>
                        <a:pt x="46890" y="32286"/>
                      </a:lnTo>
                      <a:lnTo>
                        <a:pt x="46953" y="32181"/>
                      </a:lnTo>
                      <a:lnTo>
                        <a:pt x="47329" y="32181"/>
                      </a:lnTo>
                      <a:lnTo>
                        <a:pt x="47434" y="32077"/>
                      </a:lnTo>
                      <a:lnTo>
                        <a:pt x="47455" y="31972"/>
                      </a:lnTo>
                      <a:lnTo>
                        <a:pt x="47455" y="31909"/>
                      </a:lnTo>
                      <a:lnTo>
                        <a:pt x="47539" y="31805"/>
                      </a:lnTo>
                      <a:lnTo>
                        <a:pt x="47664" y="31763"/>
                      </a:lnTo>
                      <a:lnTo>
                        <a:pt x="47748" y="31679"/>
                      </a:lnTo>
                      <a:lnTo>
                        <a:pt x="47790" y="31553"/>
                      </a:lnTo>
                      <a:lnTo>
                        <a:pt x="47873" y="31470"/>
                      </a:lnTo>
                      <a:lnTo>
                        <a:pt x="47978" y="31470"/>
                      </a:lnTo>
                      <a:lnTo>
                        <a:pt x="47999" y="31491"/>
                      </a:lnTo>
                      <a:lnTo>
                        <a:pt x="48187" y="31449"/>
                      </a:lnTo>
                      <a:lnTo>
                        <a:pt x="48292" y="31449"/>
                      </a:lnTo>
                      <a:lnTo>
                        <a:pt x="48417" y="31533"/>
                      </a:lnTo>
                      <a:lnTo>
                        <a:pt x="48501" y="31637"/>
                      </a:lnTo>
                      <a:lnTo>
                        <a:pt x="48585" y="31658"/>
                      </a:lnTo>
                      <a:lnTo>
                        <a:pt x="48689" y="31595"/>
                      </a:lnTo>
                      <a:lnTo>
                        <a:pt x="48731" y="31658"/>
                      </a:lnTo>
                      <a:lnTo>
                        <a:pt x="48836" y="31658"/>
                      </a:lnTo>
                      <a:lnTo>
                        <a:pt x="48982" y="31574"/>
                      </a:lnTo>
                      <a:lnTo>
                        <a:pt x="48982" y="31533"/>
                      </a:lnTo>
                      <a:lnTo>
                        <a:pt x="49150" y="31491"/>
                      </a:lnTo>
                      <a:lnTo>
                        <a:pt x="49359" y="31574"/>
                      </a:lnTo>
                      <a:lnTo>
                        <a:pt x="49422" y="31637"/>
                      </a:lnTo>
                      <a:lnTo>
                        <a:pt x="49464" y="31595"/>
                      </a:lnTo>
                      <a:lnTo>
                        <a:pt x="49547" y="31595"/>
                      </a:lnTo>
                      <a:lnTo>
                        <a:pt x="49568" y="31658"/>
                      </a:lnTo>
                      <a:lnTo>
                        <a:pt x="49673" y="31637"/>
                      </a:lnTo>
                      <a:lnTo>
                        <a:pt x="49840" y="31658"/>
                      </a:lnTo>
                      <a:lnTo>
                        <a:pt x="49924" y="31742"/>
                      </a:lnTo>
                      <a:lnTo>
                        <a:pt x="49966" y="31742"/>
                      </a:lnTo>
                      <a:lnTo>
                        <a:pt x="50259" y="31470"/>
                      </a:lnTo>
                      <a:lnTo>
                        <a:pt x="50384" y="31365"/>
                      </a:lnTo>
                      <a:lnTo>
                        <a:pt x="50594" y="31344"/>
                      </a:lnTo>
                      <a:lnTo>
                        <a:pt x="50677" y="31260"/>
                      </a:lnTo>
                      <a:lnTo>
                        <a:pt x="50698" y="31156"/>
                      </a:lnTo>
                      <a:lnTo>
                        <a:pt x="50677" y="31030"/>
                      </a:lnTo>
                      <a:lnTo>
                        <a:pt x="50614" y="31009"/>
                      </a:lnTo>
                      <a:lnTo>
                        <a:pt x="50573" y="31030"/>
                      </a:lnTo>
                      <a:lnTo>
                        <a:pt x="50510" y="31009"/>
                      </a:lnTo>
                      <a:lnTo>
                        <a:pt x="50468" y="31009"/>
                      </a:lnTo>
                      <a:lnTo>
                        <a:pt x="50468" y="30842"/>
                      </a:lnTo>
                      <a:lnTo>
                        <a:pt x="50489" y="30800"/>
                      </a:lnTo>
                      <a:lnTo>
                        <a:pt x="50489" y="30633"/>
                      </a:lnTo>
                      <a:lnTo>
                        <a:pt x="50447" y="30528"/>
                      </a:lnTo>
                      <a:lnTo>
                        <a:pt x="50468" y="30444"/>
                      </a:lnTo>
                      <a:lnTo>
                        <a:pt x="50552" y="30424"/>
                      </a:lnTo>
                      <a:lnTo>
                        <a:pt x="50552" y="30319"/>
                      </a:lnTo>
                      <a:lnTo>
                        <a:pt x="50468" y="30235"/>
                      </a:lnTo>
                      <a:lnTo>
                        <a:pt x="50447" y="30110"/>
                      </a:lnTo>
                      <a:lnTo>
                        <a:pt x="50468" y="30068"/>
                      </a:lnTo>
                      <a:lnTo>
                        <a:pt x="50405" y="29963"/>
                      </a:lnTo>
                      <a:lnTo>
                        <a:pt x="50405" y="29859"/>
                      </a:lnTo>
                      <a:lnTo>
                        <a:pt x="50489" y="29754"/>
                      </a:lnTo>
                      <a:lnTo>
                        <a:pt x="50573" y="29691"/>
                      </a:lnTo>
                      <a:lnTo>
                        <a:pt x="50594" y="29566"/>
                      </a:lnTo>
                      <a:lnTo>
                        <a:pt x="50677" y="29461"/>
                      </a:lnTo>
                      <a:lnTo>
                        <a:pt x="50761" y="29398"/>
                      </a:lnTo>
                      <a:lnTo>
                        <a:pt x="50761" y="29273"/>
                      </a:lnTo>
                      <a:lnTo>
                        <a:pt x="50719" y="29189"/>
                      </a:lnTo>
                      <a:lnTo>
                        <a:pt x="50719" y="29126"/>
                      </a:lnTo>
                      <a:lnTo>
                        <a:pt x="50656" y="29064"/>
                      </a:lnTo>
                      <a:lnTo>
                        <a:pt x="50594" y="28959"/>
                      </a:lnTo>
                      <a:lnTo>
                        <a:pt x="50510" y="28833"/>
                      </a:lnTo>
                      <a:lnTo>
                        <a:pt x="50447" y="28812"/>
                      </a:lnTo>
                      <a:lnTo>
                        <a:pt x="50363" y="28833"/>
                      </a:lnTo>
                      <a:lnTo>
                        <a:pt x="50238" y="28917"/>
                      </a:lnTo>
                      <a:lnTo>
                        <a:pt x="50175" y="28917"/>
                      </a:lnTo>
                      <a:lnTo>
                        <a:pt x="50154" y="28854"/>
                      </a:lnTo>
                      <a:lnTo>
                        <a:pt x="50154" y="28603"/>
                      </a:lnTo>
                      <a:lnTo>
                        <a:pt x="50175" y="28540"/>
                      </a:lnTo>
                      <a:lnTo>
                        <a:pt x="50175" y="28499"/>
                      </a:lnTo>
                      <a:lnTo>
                        <a:pt x="50238" y="28436"/>
                      </a:lnTo>
                      <a:lnTo>
                        <a:pt x="50259" y="28331"/>
                      </a:lnTo>
                      <a:lnTo>
                        <a:pt x="50342" y="28227"/>
                      </a:lnTo>
                      <a:lnTo>
                        <a:pt x="50342" y="28143"/>
                      </a:lnTo>
                      <a:lnTo>
                        <a:pt x="50384" y="28101"/>
                      </a:lnTo>
                      <a:lnTo>
                        <a:pt x="50552" y="28080"/>
                      </a:lnTo>
                      <a:lnTo>
                        <a:pt x="50614" y="28038"/>
                      </a:lnTo>
                      <a:lnTo>
                        <a:pt x="50698" y="28038"/>
                      </a:lnTo>
                      <a:lnTo>
                        <a:pt x="50719" y="28017"/>
                      </a:lnTo>
                      <a:lnTo>
                        <a:pt x="50803" y="28017"/>
                      </a:lnTo>
                      <a:lnTo>
                        <a:pt x="50886" y="27996"/>
                      </a:lnTo>
                      <a:lnTo>
                        <a:pt x="50928" y="27913"/>
                      </a:lnTo>
                      <a:lnTo>
                        <a:pt x="51033" y="27913"/>
                      </a:lnTo>
                      <a:lnTo>
                        <a:pt x="51117" y="27829"/>
                      </a:lnTo>
                      <a:lnTo>
                        <a:pt x="51242" y="27871"/>
                      </a:lnTo>
                      <a:lnTo>
                        <a:pt x="51451" y="27871"/>
                      </a:lnTo>
                      <a:lnTo>
                        <a:pt x="51514" y="27808"/>
                      </a:lnTo>
                      <a:lnTo>
                        <a:pt x="51556" y="27808"/>
                      </a:lnTo>
                      <a:lnTo>
                        <a:pt x="51598" y="27724"/>
                      </a:lnTo>
                      <a:lnTo>
                        <a:pt x="51744" y="27703"/>
                      </a:lnTo>
                      <a:lnTo>
                        <a:pt x="51765" y="27683"/>
                      </a:lnTo>
                      <a:lnTo>
                        <a:pt x="51849" y="27703"/>
                      </a:lnTo>
                      <a:lnTo>
                        <a:pt x="51933" y="27703"/>
                      </a:lnTo>
                      <a:lnTo>
                        <a:pt x="52016" y="27745"/>
                      </a:lnTo>
                      <a:lnTo>
                        <a:pt x="52184" y="27787"/>
                      </a:lnTo>
                      <a:lnTo>
                        <a:pt x="52267" y="27829"/>
                      </a:lnTo>
                      <a:lnTo>
                        <a:pt x="52288" y="27892"/>
                      </a:lnTo>
                      <a:lnTo>
                        <a:pt x="52435" y="27892"/>
                      </a:lnTo>
                      <a:lnTo>
                        <a:pt x="52498" y="27850"/>
                      </a:lnTo>
                      <a:lnTo>
                        <a:pt x="52539" y="27892"/>
                      </a:lnTo>
                      <a:lnTo>
                        <a:pt x="52644" y="27934"/>
                      </a:lnTo>
                      <a:lnTo>
                        <a:pt x="52686" y="27913"/>
                      </a:lnTo>
                      <a:lnTo>
                        <a:pt x="52686" y="27829"/>
                      </a:lnTo>
                      <a:lnTo>
                        <a:pt x="52749" y="27808"/>
                      </a:lnTo>
                      <a:lnTo>
                        <a:pt x="52790" y="27829"/>
                      </a:lnTo>
                      <a:lnTo>
                        <a:pt x="52874" y="27829"/>
                      </a:lnTo>
                      <a:lnTo>
                        <a:pt x="52916" y="27808"/>
                      </a:lnTo>
                      <a:lnTo>
                        <a:pt x="52979" y="27892"/>
                      </a:lnTo>
                      <a:lnTo>
                        <a:pt x="53021" y="27892"/>
                      </a:lnTo>
                      <a:lnTo>
                        <a:pt x="53104" y="27913"/>
                      </a:lnTo>
                      <a:lnTo>
                        <a:pt x="53125" y="27955"/>
                      </a:lnTo>
                      <a:lnTo>
                        <a:pt x="53104" y="28017"/>
                      </a:lnTo>
                      <a:lnTo>
                        <a:pt x="53125" y="28059"/>
                      </a:lnTo>
                      <a:lnTo>
                        <a:pt x="53188" y="28059"/>
                      </a:lnTo>
                      <a:lnTo>
                        <a:pt x="53209" y="28122"/>
                      </a:lnTo>
                      <a:lnTo>
                        <a:pt x="53272" y="28059"/>
                      </a:lnTo>
                      <a:lnTo>
                        <a:pt x="53335" y="28101"/>
                      </a:lnTo>
                      <a:lnTo>
                        <a:pt x="53376" y="28143"/>
                      </a:lnTo>
                      <a:lnTo>
                        <a:pt x="53335" y="28206"/>
                      </a:lnTo>
                      <a:lnTo>
                        <a:pt x="53376" y="28247"/>
                      </a:lnTo>
                      <a:lnTo>
                        <a:pt x="53481" y="28268"/>
                      </a:lnTo>
                      <a:lnTo>
                        <a:pt x="53523" y="28268"/>
                      </a:lnTo>
                      <a:lnTo>
                        <a:pt x="53586" y="28310"/>
                      </a:lnTo>
                      <a:lnTo>
                        <a:pt x="53586" y="28352"/>
                      </a:lnTo>
                      <a:lnTo>
                        <a:pt x="53627" y="28373"/>
                      </a:lnTo>
                      <a:lnTo>
                        <a:pt x="53690" y="28457"/>
                      </a:lnTo>
                      <a:lnTo>
                        <a:pt x="53690" y="28540"/>
                      </a:lnTo>
                      <a:lnTo>
                        <a:pt x="53711" y="28624"/>
                      </a:lnTo>
                      <a:lnTo>
                        <a:pt x="53711" y="28666"/>
                      </a:lnTo>
                      <a:lnTo>
                        <a:pt x="53732" y="28687"/>
                      </a:lnTo>
                      <a:lnTo>
                        <a:pt x="53899" y="28687"/>
                      </a:lnTo>
                      <a:lnTo>
                        <a:pt x="53920" y="28750"/>
                      </a:lnTo>
                      <a:lnTo>
                        <a:pt x="53899" y="28833"/>
                      </a:lnTo>
                      <a:lnTo>
                        <a:pt x="53899" y="28875"/>
                      </a:lnTo>
                      <a:lnTo>
                        <a:pt x="54025" y="28959"/>
                      </a:lnTo>
                      <a:lnTo>
                        <a:pt x="54067" y="29064"/>
                      </a:lnTo>
                      <a:lnTo>
                        <a:pt x="54151" y="29147"/>
                      </a:lnTo>
                      <a:lnTo>
                        <a:pt x="54171" y="29210"/>
                      </a:lnTo>
                      <a:lnTo>
                        <a:pt x="54234" y="29252"/>
                      </a:lnTo>
                      <a:lnTo>
                        <a:pt x="54255" y="29356"/>
                      </a:lnTo>
                      <a:lnTo>
                        <a:pt x="54339" y="29398"/>
                      </a:lnTo>
                      <a:lnTo>
                        <a:pt x="54339" y="29461"/>
                      </a:lnTo>
                      <a:lnTo>
                        <a:pt x="54318" y="29503"/>
                      </a:lnTo>
                      <a:lnTo>
                        <a:pt x="54339" y="29524"/>
                      </a:lnTo>
                      <a:lnTo>
                        <a:pt x="54381" y="29503"/>
                      </a:lnTo>
                      <a:lnTo>
                        <a:pt x="54443" y="29587"/>
                      </a:lnTo>
                      <a:lnTo>
                        <a:pt x="54464" y="29670"/>
                      </a:lnTo>
                      <a:lnTo>
                        <a:pt x="54569" y="29817"/>
                      </a:lnTo>
                      <a:lnTo>
                        <a:pt x="54778" y="29963"/>
                      </a:lnTo>
                      <a:lnTo>
                        <a:pt x="54799" y="30047"/>
                      </a:lnTo>
                      <a:lnTo>
                        <a:pt x="54841" y="30152"/>
                      </a:lnTo>
                      <a:lnTo>
                        <a:pt x="54883" y="30193"/>
                      </a:lnTo>
                      <a:lnTo>
                        <a:pt x="54883" y="30298"/>
                      </a:lnTo>
                      <a:lnTo>
                        <a:pt x="54967" y="30319"/>
                      </a:lnTo>
                      <a:lnTo>
                        <a:pt x="55008" y="30319"/>
                      </a:lnTo>
                      <a:lnTo>
                        <a:pt x="55050" y="30424"/>
                      </a:lnTo>
                      <a:lnTo>
                        <a:pt x="55050" y="30507"/>
                      </a:lnTo>
                      <a:lnTo>
                        <a:pt x="55092" y="30612"/>
                      </a:lnTo>
                      <a:lnTo>
                        <a:pt x="55218" y="30737"/>
                      </a:lnTo>
                      <a:lnTo>
                        <a:pt x="55322" y="30758"/>
                      </a:lnTo>
                      <a:lnTo>
                        <a:pt x="55385" y="30842"/>
                      </a:lnTo>
                      <a:lnTo>
                        <a:pt x="55469" y="30842"/>
                      </a:lnTo>
                      <a:lnTo>
                        <a:pt x="55511" y="30821"/>
                      </a:lnTo>
                      <a:lnTo>
                        <a:pt x="55573" y="30842"/>
                      </a:lnTo>
                      <a:lnTo>
                        <a:pt x="55615" y="30821"/>
                      </a:lnTo>
                      <a:lnTo>
                        <a:pt x="55741" y="30842"/>
                      </a:lnTo>
                      <a:lnTo>
                        <a:pt x="55803" y="30779"/>
                      </a:lnTo>
                      <a:lnTo>
                        <a:pt x="55887" y="30779"/>
                      </a:lnTo>
                      <a:lnTo>
                        <a:pt x="55887" y="30821"/>
                      </a:lnTo>
                      <a:lnTo>
                        <a:pt x="55824" y="30863"/>
                      </a:lnTo>
                      <a:lnTo>
                        <a:pt x="55845" y="30905"/>
                      </a:lnTo>
                      <a:lnTo>
                        <a:pt x="55992" y="30905"/>
                      </a:lnTo>
                      <a:lnTo>
                        <a:pt x="56034" y="30926"/>
                      </a:lnTo>
                      <a:lnTo>
                        <a:pt x="56055" y="30968"/>
                      </a:lnTo>
                      <a:lnTo>
                        <a:pt x="56138" y="31030"/>
                      </a:lnTo>
                      <a:lnTo>
                        <a:pt x="56159" y="30968"/>
                      </a:lnTo>
                      <a:lnTo>
                        <a:pt x="56222" y="30947"/>
                      </a:lnTo>
                      <a:lnTo>
                        <a:pt x="56264" y="30968"/>
                      </a:lnTo>
                      <a:lnTo>
                        <a:pt x="56306" y="30905"/>
                      </a:lnTo>
                      <a:lnTo>
                        <a:pt x="56348" y="30905"/>
                      </a:lnTo>
                      <a:lnTo>
                        <a:pt x="56410" y="30947"/>
                      </a:lnTo>
                      <a:lnTo>
                        <a:pt x="56431" y="31009"/>
                      </a:lnTo>
                      <a:lnTo>
                        <a:pt x="56473" y="31072"/>
                      </a:lnTo>
                      <a:lnTo>
                        <a:pt x="56536" y="31072"/>
                      </a:lnTo>
                      <a:lnTo>
                        <a:pt x="56557" y="31135"/>
                      </a:lnTo>
                      <a:lnTo>
                        <a:pt x="56620" y="31177"/>
                      </a:lnTo>
                      <a:lnTo>
                        <a:pt x="56640" y="31177"/>
                      </a:lnTo>
                      <a:lnTo>
                        <a:pt x="56682" y="31240"/>
                      </a:lnTo>
                      <a:lnTo>
                        <a:pt x="56724" y="31281"/>
                      </a:lnTo>
                      <a:lnTo>
                        <a:pt x="56850" y="31344"/>
                      </a:lnTo>
                      <a:lnTo>
                        <a:pt x="56871" y="31365"/>
                      </a:lnTo>
                      <a:lnTo>
                        <a:pt x="56933" y="31365"/>
                      </a:lnTo>
                      <a:lnTo>
                        <a:pt x="56975" y="31407"/>
                      </a:lnTo>
                      <a:lnTo>
                        <a:pt x="57059" y="31449"/>
                      </a:lnTo>
                      <a:lnTo>
                        <a:pt x="57122" y="31407"/>
                      </a:lnTo>
                      <a:lnTo>
                        <a:pt x="57184" y="31407"/>
                      </a:lnTo>
                      <a:lnTo>
                        <a:pt x="57247" y="31365"/>
                      </a:lnTo>
                      <a:lnTo>
                        <a:pt x="57289" y="31365"/>
                      </a:lnTo>
                      <a:lnTo>
                        <a:pt x="57352" y="31386"/>
                      </a:lnTo>
                      <a:lnTo>
                        <a:pt x="57352" y="31470"/>
                      </a:lnTo>
                      <a:lnTo>
                        <a:pt x="57289" y="31553"/>
                      </a:lnTo>
                      <a:lnTo>
                        <a:pt x="57289" y="31637"/>
                      </a:lnTo>
                      <a:lnTo>
                        <a:pt x="57289" y="31700"/>
                      </a:lnTo>
                      <a:lnTo>
                        <a:pt x="57394" y="31700"/>
                      </a:lnTo>
                      <a:lnTo>
                        <a:pt x="57436" y="31805"/>
                      </a:lnTo>
                      <a:lnTo>
                        <a:pt x="57456" y="31909"/>
                      </a:lnTo>
                      <a:lnTo>
                        <a:pt x="57436" y="32014"/>
                      </a:lnTo>
                      <a:lnTo>
                        <a:pt x="57394" y="32056"/>
                      </a:lnTo>
                      <a:lnTo>
                        <a:pt x="57394" y="32118"/>
                      </a:lnTo>
                      <a:lnTo>
                        <a:pt x="57498" y="32265"/>
                      </a:lnTo>
                      <a:lnTo>
                        <a:pt x="57561" y="32286"/>
                      </a:lnTo>
                      <a:lnTo>
                        <a:pt x="57645" y="32390"/>
                      </a:lnTo>
                      <a:lnTo>
                        <a:pt x="57666" y="32432"/>
                      </a:lnTo>
                      <a:lnTo>
                        <a:pt x="57749" y="32411"/>
                      </a:lnTo>
                      <a:lnTo>
                        <a:pt x="57812" y="32369"/>
                      </a:lnTo>
                      <a:lnTo>
                        <a:pt x="57896" y="32369"/>
                      </a:lnTo>
                      <a:lnTo>
                        <a:pt x="57938" y="32432"/>
                      </a:lnTo>
                      <a:lnTo>
                        <a:pt x="57980" y="32516"/>
                      </a:lnTo>
                      <a:lnTo>
                        <a:pt x="58042" y="32495"/>
                      </a:lnTo>
                      <a:lnTo>
                        <a:pt x="58105" y="32432"/>
                      </a:lnTo>
                      <a:lnTo>
                        <a:pt x="58189" y="32474"/>
                      </a:lnTo>
                      <a:lnTo>
                        <a:pt x="58231" y="32432"/>
                      </a:lnTo>
                      <a:lnTo>
                        <a:pt x="58398" y="32411"/>
                      </a:lnTo>
                      <a:lnTo>
                        <a:pt x="58461" y="32328"/>
                      </a:lnTo>
                      <a:lnTo>
                        <a:pt x="58524" y="32307"/>
                      </a:lnTo>
                      <a:lnTo>
                        <a:pt x="58524" y="32244"/>
                      </a:lnTo>
                      <a:lnTo>
                        <a:pt x="58544" y="32160"/>
                      </a:lnTo>
                      <a:lnTo>
                        <a:pt x="58628" y="32097"/>
                      </a:lnTo>
                      <a:lnTo>
                        <a:pt x="58628" y="31993"/>
                      </a:lnTo>
                      <a:lnTo>
                        <a:pt x="58649" y="31909"/>
                      </a:lnTo>
                      <a:lnTo>
                        <a:pt x="58837" y="31909"/>
                      </a:lnTo>
                      <a:lnTo>
                        <a:pt x="58858" y="31805"/>
                      </a:lnTo>
                      <a:lnTo>
                        <a:pt x="58921" y="31805"/>
                      </a:lnTo>
                      <a:lnTo>
                        <a:pt x="58963" y="31784"/>
                      </a:lnTo>
                      <a:lnTo>
                        <a:pt x="59005" y="31700"/>
                      </a:lnTo>
                      <a:lnTo>
                        <a:pt x="59047" y="31658"/>
                      </a:lnTo>
                      <a:lnTo>
                        <a:pt x="59151" y="31658"/>
                      </a:lnTo>
                      <a:lnTo>
                        <a:pt x="59214" y="31595"/>
                      </a:lnTo>
                      <a:lnTo>
                        <a:pt x="59319" y="31658"/>
                      </a:lnTo>
                      <a:lnTo>
                        <a:pt x="59361" y="31700"/>
                      </a:lnTo>
                      <a:lnTo>
                        <a:pt x="59465" y="31700"/>
                      </a:lnTo>
                      <a:lnTo>
                        <a:pt x="59486" y="31763"/>
                      </a:lnTo>
                      <a:lnTo>
                        <a:pt x="59549" y="31867"/>
                      </a:lnTo>
                      <a:lnTo>
                        <a:pt x="59486" y="31909"/>
                      </a:lnTo>
                      <a:lnTo>
                        <a:pt x="59528" y="31972"/>
                      </a:lnTo>
                      <a:lnTo>
                        <a:pt x="59633" y="32077"/>
                      </a:lnTo>
                      <a:lnTo>
                        <a:pt x="59633" y="32139"/>
                      </a:lnTo>
                      <a:lnTo>
                        <a:pt x="59674" y="32202"/>
                      </a:lnTo>
                      <a:lnTo>
                        <a:pt x="59758" y="32244"/>
                      </a:lnTo>
                      <a:lnTo>
                        <a:pt x="59737" y="32390"/>
                      </a:lnTo>
                      <a:lnTo>
                        <a:pt x="59737" y="32495"/>
                      </a:lnTo>
                      <a:lnTo>
                        <a:pt x="59695" y="32537"/>
                      </a:lnTo>
                      <a:lnTo>
                        <a:pt x="59633" y="32558"/>
                      </a:lnTo>
                      <a:lnTo>
                        <a:pt x="59549" y="32662"/>
                      </a:lnTo>
                      <a:lnTo>
                        <a:pt x="59549" y="32725"/>
                      </a:lnTo>
                      <a:lnTo>
                        <a:pt x="59591" y="32809"/>
                      </a:lnTo>
                      <a:lnTo>
                        <a:pt x="59633" y="32830"/>
                      </a:lnTo>
                      <a:lnTo>
                        <a:pt x="59633" y="32934"/>
                      </a:lnTo>
                      <a:lnTo>
                        <a:pt x="59591" y="33018"/>
                      </a:lnTo>
                      <a:lnTo>
                        <a:pt x="59633" y="33060"/>
                      </a:lnTo>
                      <a:lnTo>
                        <a:pt x="59674" y="33081"/>
                      </a:lnTo>
                      <a:lnTo>
                        <a:pt x="59674" y="33144"/>
                      </a:lnTo>
                      <a:lnTo>
                        <a:pt x="59695" y="33185"/>
                      </a:lnTo>
                      <a:lnTo>
                        <a:pt x="59695" y="33248"/>
                      </a:lnTo>
                      <a:lnTo>
                        <a:pt x="59674" y="33269"/>
                      </a:lnTo>
                      <a:lnTo>
                        <a:pt x="59653" y="33290"/>
                      </a:lnTo>
                      <a:lnTo>
                        <a:pt x="59653" y="33437"/>
                      </a:lnTo>
                      <a:lnTo>
                        <a:pt x="59695" y="33562"/>
                      </a:lnTo>
                      <a:lnTo>
                        <a:pt x="59737" y="33604"/>
                      </a:lnTo>
                      <a:lnTo>
                        <a:pt x="59737" y="33667"/>
                      </a:lnTo>
                      <a:lnTo>
                        <a:pt x="59674" y="33709"/>
                      </a:lnTo>
                      <a:lnTo>
                        <a:pt x="59653" y="33792"/>
                      </a:lnTo>
                      <a:lnTo>
                        <a:pt x="59674" y="33855"/>
                      </a:lnTo>
                      <a:lnTo>
                        <a:pt x="59674" y="33897"/>
                      </a:lnTo>
                      <a:lnTo>
                        <a:pt x="59695" y="33960"/>
                      </a:lnTo>
                      <a:lnTo>
                        <a:pt x="59633" y="34001"/>
                      </a:lnTo>
                      <a:lnTo>
                        <a:pt x="59591" y="34022"/>
                      </a:lnTo>
                      <a:lnTo>
                        <a:pt x="59633" y="34085"/>
                      </a:lnTo>
                      <a:lnTo>
                        <a:pt x="59653" y="34169"/>
                      </a:lnTo>
                      <a:lnTo>
                        <a:pt x="59633" y="34211"/>
                      </a:lnTo>
                      <a:lnTo>
                        <a:pt x="59570" y="34315"/>
                      </a:lnTo>
                      <a:lnTo>
                        <a:pt x="59591" y="34378"/>
                      </a:lnTo>
                      <a:lnTo>
                        <a:pt x="59633" y="34420"/>
                      </a:lnTo>
                      <a:lnTo>
                        <a:pt x="59591" y="34483"/>
                      </a:lnTo>
                      <a:lnTo>
                        <a:pt x="59591" y="34525"/>
                      </a:lnTo>
                      <a:lnTo>
                        <a:pt x="59633" y="34587"/>
                      </a:lnTo>
                      <a:lnTo>
                        <a:pt x="59653" y="34650"/>
                      </a:lnTo>
                      <a:lnTo>
                        <a:pt x="59591" y="34713"/>
                      </a:lnTo>
                      <a:lnTo>
                        <a:pt x="59549" y="34713"/>
                      </a:lnTo>
                      <a:lnTo>
                        <a:pt x="59486" y="34692"/>
                      </a:lnTo>
                      <a:lnTo>
                        <a:pt x="59130" y="34608"/>
                      </a:lnTo>
                      <a:lnTo>
                        <a:pt x="59047" y="34587"/>
                      </a:lnTo>
                      <a:lnTo>
                        <a:pt x="58942" y="34546"/>
                      </a:lnTo>
                      <a:lnTo>
                        <a:pt x="58900" y="34546"/>
                      </a:lnTo>
                      <a:lnTo>
                        <a:pt x="58796" y="34713"/>
                      </a:lnTo>
                      <a:lnTo>
                        <a:pt x="58754" y="34797"/>
                      </a:lnTo>
                      <a:lnTo>
                        <a:pt x="58712" y="34859"/>
                      </a:lnTo>
                      <a:lnTo>
                        <a:pt x="58628" y="34859"/>
                      </a:lnTo>
                      <a:lnTo>
                        <a:pt x="58544" y="34922"/>
                      </a:lnTo>
                      <a:lnTo>
                        <a:pt x="58524" y="34964"/>
                      </a:lnTo>
                      <a:lnTo>
                        <a:pt x="58586" y="35069"/>
                      </a:lnTo>
                      <a:lnTo>
                        <a:pt x="58712" y="35278"/>
                      </a:lnTo>
                      <a:lnTo>
                        <a:pt x="58733" y="35362"/>
                      </a:lnTo>
                      <a:lnTo>
                        <a:pt x="58754" y="35445"/>
                      </a:lnTo>
                      <a:lnTo>
                        <a:pt x="58837" y="35550"/>
                      </a:lnTo>
                      <a:lnTo>
                        <a:pt x="58837" y="35654"/>
                      </a:lnTo>
                      <a:lnTo>
                        <a:pt x="58837" y="35780"/>
                      </a:lnTo>
                      <a:lnTo>
                        <a:pt x="58837" y="35885"/>
                      </a:lnTo>
                      <a:lnTo>
                        <a:pt x="58837" y="36094"/>
                      </a:lnTo>
                      <a:lnTo>
                        <a:pt x="58921" y="36157"/>
                      </a:lnTo>
                      <a:lnTo>
                        <a:pt x="58921" y="36261"/>
                      </a:lnTo>
                      <a:lnTo>
                        <a:pt x="58921" y="36366"/>
                      </a:lnTo>
                      <a:lnTo>
                        <a:pt x="58900" y="36408"/>
                      </a:lnTo>
                      <a:lnTo>
                        <a:pt x="58900" y="36491"/>
                      </a:lnTo>
                      <a:lnTo>
                        <a:pt x="58921" y="36533"/>
                      </a:lnTo>
                      <a:lnTo>
                        <a:pt x="58921" y="36638"/>
                      </a:lnTo>
                      <a:lnTo>
                        <a:pt x="58858" y="36638"/>
                      </a:lnTo>
                      <a:lnTo>
                        <a:pt x="58733" y="36617"/>
                      </a:lnTo>
                      <a:lnTo>
                        <a:pt x="58649" y="36680"/>
                      </a:lnTo>
                      <a:lnTo>
                        <a:pt x="58649" y="36722"/>
                      </a:lnTo>
                      <a:lnTo>
                        <a:pt x="58691" y="36826"/>
                      </a:lnTo>
                      <a:lnTo>
                        <a:pt x="58733" y="36847"/>
                      </a:lnTo>
                      <a:lnTo>
                        <a:pt x="58733" y="36931"/>
                      </a:lnTo>
                      <a:lnTo>
                        <a:pt x="58733" y="36952"/>
                      </a:lnTo>
                      <a:lnTo>
                        <a:pt x="58837" y="37098"/>
                      </a:lnTo>
                      <a:lnTo>
                        <a:pt x="58858" y="37098"/>
                      </a:lnTo>
                      <a:lnTo>
                        <a:pt x="58921" y="36931"/>
                      </a:lnTo>
                      <a:lnTo>
                        <a:pt x="59068" y="36910"/>
                      </a:lnTo>
                      <a:lnTo>
                        <a:pt x="59130" y="36952"/>
                      </a:lnTo>
                      <a:lnTo>
                        <a:pt x="59172" y="36784"/>
                      </a:lnTo>
                      <a:lnTo>
                        <a:pt x="59256" y="36722"/>
                      </a:lnTo>
                      <a:lnTo>
                        <a:pt x="59256" y="36512"/>
                      </a:lnTo>
                      <a:lnTo>
                        <a:pt x="59361" y="36429"/>
                      </a:lnTo>
                      <a:lnTo>
                        <a:pt x="59361" y="36324"/>
                      </a:lnTo>
                      <a:lnTo>
                        <a:pt x="59381" y="36282"/>
                      </a:lnTo>
                      <a:lnTo>
                        <a:pt x="59528" y="36366"/>
                      </a:lnTo>
                      <a:lnTo>
                        <a:pt x="59653" y="36303"/>
                      </a:lnTo>
                      <a:lnTo>
                        <a:pt x="59695" y="36366"/>
                      </a:lnTo>
                      <a:lnTo>
                        <a:pt x="59695" y="36575"/>
                      </a:lnTo>
                      <a:lnTo>
                        <a:pt x="59884" y="36617"/>
                      </a:lnTo>
                      <a:lnTo>
                        <a:pt x="60072" y="36722"/>
                      </a:lnTo>
                      <a:lnTo>
                        <a:pt x="60114" y="36680"/>
                      </a:lnTo>
                      <a:lnTo>
                        <a:pt x="60197" y="36742"/>
                      </a:lnTo>
                      <a:lnTo>
                        <a:pt x="60323" y="36617"/>
                      </a:lnTo>
                      <a:lnTo>
                        <a:pt x="60490" y="36596"/>
                      </a:lnTo>
                      <a:lnTo>
                        <a:pt x="60511" y="36512"/>
                      </a:lnTo>
                      <a:lnTo>
                        <a:pt x="60595" y="36512"/>
                      </a:lnTo>
                      <a:lnTo>
                        <a:pt x="60679" y="36366"/>
                      </a:lnTo>
                      <a:lnTo>
                        <a:pt x="60846" y="36115"/>
                      </a:lnTo>
                      <a:lnTo>
                        <a:pt x="60825" y="36073"/>
                      </a:lnTo>
                      <a:lnTo>
                        <a:pt x="60951" y="36010"/>
                      </a:lnTo>
                      <a:lnTo>
                        <a:pt x="60951" y="35926"/>
                      </a:lnTo>
                      <a:lnTo>
                        <a:pt x="60909" y="35780"/>
                      </a:lnTo>
                      <a:lnTo>
                        <a:pt x="60993" y="35822"/>
                      </a:lnTo>
                      <a:lnTo>
                        <a:pt x="60993" y="35843"/>
                      </a:lnTo>
                      <a:lnTo>
                        <a:pt x="61118" y="35654"/>
                      </a:lnTo>
                      <a:lnTo>
                        <a:pt x="61055" y="35550"/>
                      </a:lnTo>
                      <a:lnTo>
                        <a:pt x="61118" y="35529"/>
                      </a:lnTo>
                      <a:lnTo>
                        <a:pt x="61118" y="35341"/>
                      </a:lnTo>
                      <a:lnTo>
                        <a:pt x="61223" y="35299"/>
                      </a:lnTo>
                      <a:lnTo>
                        <a:pt x="61223" y="35194"/>
                      </a:lnTo>
                      <a:lnTo>
                        <a:pt x="61369" y="35090"/>
                      </a:lnTo>
                      <a:lnTo>
                        <a:pt x="61411" y="35027"/>
                      </a:lnTo>
                      <a:lnTo>
                        <a:pt x="61348" y="34985"/>
                      </a:lnTo>
                      <a:lnTo>
                        <a:pt x="61369" y="34838"/>
                      </a:lnTo>
                      <a:lnTo>
                        <a:pt x="61453" y="34818"/>
                      </a:lnTo>
                      <a:lnTo>
                        <a:pt x="61557" y="34315"/>
                      </a:lnTo>
                      <a:lnTo>
                        <a:pt x="61683" y="34169"/>
                      </a:lnTo>
                      <a:lnTo>
                        <a:pt x="61683" y="34064"/>
                      </a:lnTo>
                      <a:lnTo>
                        <a:pt x="61829" y="33960"/>
                      </a:lnTo>
                      <a:lnTo>
                        <a:pt x="61850" y="33834"/>
                      </a:lnTo>
                      <a:lnTo>
                        <a:pt x="61976" y="33667"/>
                      </a:lnTo>
                      <a:lnTo>
                        <a:pt x="61976" y="33541"/>
                      </a:lnTo>
                      <a:lnTo>
                        <a:pt x="61934" y="33520"/>
                      </a:lnTo>
                      <a:lnTo>
                        <a:pt x="61892" y="33353"/>
                      </a:lnTo>
                      <a:lnTo>
                        <a:pt x="62039" y="33227"/>
                      </a:lnTo>
                      <a:lnTo>
                        <a:pt x="61976" y="32955"/>
                      </a:lnTo>
                      <a:lnTo>
                        <a:pt x="62081" y="32830"/>
                      </a:lnTo>
                      <a:lnTo>
                        <a:pt x="62081" y="32746"/>
                      </a:lnTo>
                      <a:lnTo>
                        <a:pt x="62039" y="32746"/>
                      </a:lnTo>
                      <a:lnTo>
                        <a:pt x="62101" y="32579"/>
                      </a:lnTo>
                      <a:lnTo>
                        <a:pt x="62101" y="32411"/>
                      </a:lnTo>
                      <a:lnTo>
                        <a:pt x="62206" y="32307"/>
                      </a:lnTo>
                      <a:lnTo>
                        <a:pt x="62206" y="32118"/>
                      </a:lnTo>
                      <a:lnTo>
                        <a:pt x="62185" y="32097"/>
                      </a:lnTo>
                      <a:lnTo>
                        <a:pt x="62164" y="31909"/>
                      </a:lnTo>
                      <a:lnTo>
                        <a:pt x="62248" y="31742"/>
                      </a:lnTo>
                      <a:lnTo>
                        <a:pt x="62248" y="31574"/>
                      </a:lnTo>
                      <a:lnTo>
                        <a:pt x="62394" y="31386"/>
                      </a:lnTo>
                      <a:lnTo>
                        <a:pt x="62394" y="31240"/>
                      </a:lnTo>
                      <a:lnTo>
                        <a:pt x="62353" y="31135"/>
                      </a:lnTo>
                      <a:lnTo>
                        <a:pt x="62353" y="30947"/>
                      </a:lnTo>
                      <a:lnTo>
                        <a:pt x="62394" y="30905"/>
                      </a:lnTo>
                      <a:lnTo>
                        <a:pt x="62394" y="30758"/>
                      </a:lnTo>
                      <a:lnTo>
                        <a:pt x="62311" y="30758"/>
                      </a:lnTo>
                      <a:lnTo>
                        <a:pt x="62269" y="30486"/>
                      </a:lnTo>
                      <a:lnTo>
                        <a:pt x="62269" y="30403"/>
                      </a:lnTo>
                      <a:lnTo>
                        <a:pt x="62248" y="30319"/>
                      </a:lnTo>
                      <a:lnTo>
                        <a:pt x="62248" y="30110"/>
                      </a:lnTo>
                      <a:lnTo>
                        <a:pt x="62081" y="29921"/>
                      </a:lnTo>
                      <a:lnTo>
                        <a:pt x="62039" y="29921"/>
                      </a:lnTo>
                      <a:lnTo>
                        <a:pt x="61976" y="29817"/>
                      </a:lnTo>
                      <a:lnTo>
                        <a:pt x="62039" y="29775"/>
                      </a:lnTo>
                      <a:lnTo>
                        <a:pt x="62101" y="29608"/>
                      </a:lnTo>
                      <a:lnTo>
                        <a:pt x="62101" y="29566"/>
                      </a:lnTo>
                      <a:lnTo>
                        <a:pt x="61997" y="29649"/>
                      </a:lnTo>
                      <a:lnTo>
                        <a:pt x="61892" y="29608"/>
                      </a:lnTo>
                      <a:lnTo>
                        <a:pt x="61788" y="29231"/>
                      </a:lnTo>
                      <a:lnTo>
                        <a:pt x="61788" y="29126"/>
                      </a:lnTo>
                      <a:lnTo>
                        <a:pt x="61767" y="29043"/>
                      </a:lnTo>
                      <a:lnTo>
                        <a:pt x="61746" y="28833"/>
                      </a:lnTo>
                      <a:lnTo>
                        <a:pt x="61788" y="28750"/>
                      </a:lnTo>
                      <a:lnTo>
                        <a:pt x="61683" y="28457"/>
                      </a:lnTo>
                      <a:lnTo>
                        <a:pt x="61767" y="28394"/>
                      </a:lnTo>
                      <a:lnTo>
                        <a:pt x="61725" y="28352"/>
                      </a:lnTo>
                      <a:lnTo>
                        <a:pt x="61746" y="28310"/>
                      </a:lnTo>
                      <a:lnTo>
                        <a:pt x="61746" y="28227"/>
                      </a:lnTo>
                      <a:lnTo>
                        <a:pt x="61683" y="28185"/>
                      </a:lnTo>
                      <a:lnTo>
                        <a:pt x="61746" y="28080"/>
                      </a:lnTo>
                      <a:lnTo>
                        <a:pt x="61683" y="27975"/>
                      </a:lnTo>
                      <a:lnTo>
                        <a:pt x="61683" y="27892"/>
                      </a:lnTo>
                      <a:lnTo>
                        <a:pt x="61767" y="27829"/>
                      </a:lnTo>
                      <a:lnTo>
                        <a:pt x="61662" y="27766"/>
                      </a:lnTo>
                      <a:lnTo>
                        <a:pt x="61641" y="27620"/>
                      </a:lnTo>
                      <a:lnTo>
                        <a:pt x="61683" y="27557"/>
                      </a:lnTo>
                      <a:lnTo>
                        <a:pt x="61662" y="27452"/>
                      </a:lnTo>
                      <a:lnTo>
                        <a:pt x="61578" y="27515"/>
                      </a:lnTo>
                      <a:lnTo>
                        <a:pt x="61474" y="27494"/>
                      </a:lnTo>
                      <a:lnTo>
                        <a:pt x="61348" y="27390"/>
                      </a:lnTo>
                      <a:lnTo>
                        <a:pt x="61348" y="27264"/>
                      </a:lnTo>
                      <a:lnTo>
                        <a:pt x="61411" y="27180"/>
                      </a:lnTo>
                      <a:lnTo>
                        <a:pt x="61411" y="27076"/>
                      </a:lnTo>
                      <a:lnTo>
                        <a:pt x="61244" y="26887"/>
                      </a:lnTo>
                      <a:lnTo>
                        <a:pt x="61160" y="26887"/>
                      </a:lnTo>
                      <a:lnTo>
                        <a:pt x="61055" y="26762"/>
                      </a:lnTo>
                      <a:lnTo>
                        <a:pt x="61139" y="26720"/>
                      </a:lnTo>
                      <a:lnTo>
                        <a:pt x="61139" y="26615"/>
                      </a:lnTo>
                      <a:lnTo>
                        <a:pt x="61202" y="26511"/>
                      </a:lnTo>
                      <a:lnTo>
                        <a:pt x="61097" y="26323"/>
                      </a:lnTo>
                      <a:lnTo>
                        <a:pt x="61013" y="26323"/>
                      </a:lnTo>
                      <a:lnTo>
                        <a:pt x="60930" y="26239"/>
                      </a:lnTo>
                      <a:lnTo>
                        <a:pt x="60825" y="26218"/>
                      </a:lnTo>
                      <a:lnTo>
                        <a:pt x="60804" y="26134"/>
                      </a:lnTo>
                      <a:lnTo>
                        <a:pt x="60532" y="26051"/>
                      </a:lnTo>
                      <a:lnTo>
                        <a:pt x="60490" y="25988"/>
                      </a:lnTo>
                      <a:lnTo>
                        <a:pt x="60323" y="25946"/>
                      </a:lnTo>
                      <a:lnTo>
                        <a:pt x="60260" y="25904"/>
                      </a:lnTo>
                      <a:lnTo>
                        <a:pt x="60197" y="25779"/>
                      </a:lnTo>
                      <a:lnTo>
                        <a:pt x="60114" y="25695"/>
                      </a:lnTo>
                      <a:lnTo>
                        <a:pt x="59988" y="25695"/>
                      </a:lnTo>
                      <a:lnTo>
                        <a:pt x="59863" y="25590"/>
                      </a:lnTo>
                      <a:lnTo>
                        <a:pt x="59737" y="25695"/>
                      </a:lnTo>
                      <a:lnTo>
                        <a:pt x="59633" y="25695"/>
                      </a:lnTo>
                      <a:lnTo>
                        <a:pt x="59570" y="25779"/>
                      </a:lnTo>
                      <a:lnTo>
                        <a:pt x="59486" y="25779"/>
                      </a:lnTo>
                      <a:lnTo>
                        <a:pt x="59444" y="25716"/>
                      </a:lnTo>
                      <a:lnTo>
                        <a:pt x="59444" y="25674"/>
                      </a:lnTo>
                      <a:lnTo>
                        <a:pt x="59340" y="25611"/>
                      </a:lnTo>
                      <a:lnTo>
                        <a:pt x="59235" y="25611"/>
                      </a:lnTo>
                      <a:lnTo>
                        <a:pt x="59277" y="25799"/>
                      </a:lnTo>
                      <a:lnTo>
                        <a:pt x="59381" y="25904"/>
                      </a:lnTo>
                      <a:lnTo>
                        <a:pt x="59340" y="26009"/>
                      </a:lnTo>
                      <a:lnTo>
                        <a:pt x="59381" y="26197"/>
                      </a:lnTo>
                      <a:lnTo>
                        <a:pt x="59340" y="26343"/>
                      </a:lnTo>
                      <a:lnTo>
                        <a:pt x="59256" y="26406"/>
                      </a:lnTo>
                      <a:lnTo>
                        <a:pt x="59256" y="26239"/>
                      </a:lnTo>
                      <a:lnTo>
                        <a:pt x="59277" y="26113"/>
                      </a:lnTo>
                      <a:lnTo>
                        <a:pt x="59214" y="25946"/>
                      </a:lnTo>
                      <a:lnTo>
                        <a:pt x="59151" y="26030"/>
                      </a:lnTo>
                      <a:lnTo>
                        <a:pt x="59172" y="26134"/>
                      </a:lnTo>
                      <a:lnTo>
                        <a:pt x="59130" y="26323"/>
                      </a:lnTo>
                      <a:lnTo>
                        <a:pt x="59005" y="26406"/>
                      </a:lnTo>
                      <a:lnTo>
                        <a:pt x="58733" y="26427"/>
                      </a:lnTo>
                      <a:lnTo>
                        <a:pt x="58712" y="26364"/>
                      </a:lnTo>
                      <a:lnTo>
                        <a:pt x="58816" y="26302"/>
                      </a:lnTo>
                      <a:lnTo>
                        <a:pt x="58858" y="26302"/>
                      </a:lnTo>
                      <a:lnTo>
                        <a:pt x="58858" y="26134"/>
                      </a:lnTo>
                      <a:lnTo>
                        <a:pt x="58921" y="26051"/>
                      </a:lnTo>
                      <a:lnTo>
                        <a:pt x="58963" y="26009"/>
                      </a:lnTo>
                      <a:lnTo>
                        <a:pt x="58837" y="26009"/>
                      </a:lnTo>
                      <a:lnTo>
                        <a:pt x="58796" y="26051"/>
                      </a:lnTo>
                      <a:lnTo>
                        <a:pt x="58733" y="26009"/>
                      </a:lnTo>
                      <a:lnTo>
                        <a:pt x="58649" y="26030"/>
                      </a:lnTo>
                      <a:lnTo>
                        <a:pt x="58607" y="26134"/>
                      </a:lnTo>
                      <a:lnTo>
                        <a:pt x="58524" y="26197"/>
                      </a:lnTo>
                      <a:lnTo>
                        <a:pt x="58503" y="26197"/>
                      </a:lnTo>
                      <a:lnTo>
                        <a:pt x="58419" y="26302"/>
                      </a:lnTo>
                      <a:lnTo>
                        <a:pt x="58272" y="26155"/>
                      </a:lnTo>
                      <a:lnTo>
                        <a:pt x="58293" y="26009"/>
                      </a:lnTo>
                      <a:lnTo>
                        <a:pt x="58231" y="25820"/>
                      </a:lnTo>
                      <a:lnTo>
                        <a:pt x="58105" y="25632"/>
                      </a:lnTo>
                      <a:lnTo>
                        <a:pt x="58105" y="25339"/>
                      </a:lnTo>
                      <a:lnTo>
                        <a:pt x="57980" y="25381"/>
                      </a:lnTo>
                      <a:lnTo>
                        <a:pt x="57917" y="25381"/>
                      </a:lnTo>
                      <a:lnTo>
                        <a:pt x="57812" y="25423"/>
                      </a:lnTo>
                      <a:lnTo>
                        <a:pt x="57749" y="25465"/>
                      </a:lnTo>
                      <a:lnTo>
                        <a:pt x="57603" y="25548"/>
                      </a:lnTo>
                      <a:lnTo>
                        <a:pt x="57498" y="25548"/>
                      </a:lnTo>
                      <a:lnTo>
                        <a:pt x="57394" y="25486"/>
                      </a:lnTo>
                      <a:lnTo>
                        <a:pt x="57289" y="25527"/>
                      </a:lnTo>
                      <a:lnTo>
                        <a:pt x="57184" y="25444"/>
                      </a:lnTo>
                      <a:lnTo>
                        <a:pt x="57143" y="25339"/>
                      </a:lnTo>
                      <a:lnTo>
                        <a:pt x="57184" y="25255"/>
                      </a:lnTo>
                      <a:lnTo>
                        <a:pt x="57226" y="25109"/>
                      </a:lnTo>
                      <a:lnTo>
                        <a:pt x="57331" y="24942"/>
                      </a:lnTo>
                      <a:lnTo>
                        <a:pt x="57477" y="24774"/>
                      </a:lnTo>
                      <a:lnTo>
                        <a:pt x="57477" y="24586"/>
                      </a:lnTo>
                      <a:lnTo>
                        <a:pt x="57666" y="24439"/>
                      </a:lnTo>
                      <a:lnTo>
                        <a:pt x="57666" y="24272"/>
                      </a:lnTo>
                      <a:lnTo>
                        <a:pt x="57708" y="24251"/>
                      </a:lnTo>
                      <a:lnTo>
                        <a:pt x="57708" y="24188"/>
                      </a:lnTo>
                      <a:lnTo>
                        <a:pt x="57812" y="24021"/>
                      </a:lnTo>
                      <a:lnTo>
                        <a:pt x="57854" y="23874"/>
                      </a:lnTo>
                      <a:lnTo>
                        <a:pt x="57917" y="23749"/>
                      </a:lnTo>
                      <a:lnTo>
                        <a:pt x="57875" y="23623"/>
                      </a:lnTo>
                      <a:lnTo>
                        <a:pt x="57917" y="23540"/>
                      </a:lnTo>
                      <a:lnTo>
                        <a:pt x="57917" y="23330"/>
                      </a:lnTo>
                      <a:lnTo>
                        <a:pt x="57980" y="23038"/>
                      </a:lnTo>
                      <a:lnTo>
                        <a:pt x="58021" y="23038"/>
                      </a:lnTo>
                      <a:lnTo>
                        <a:pt x="58063" y="22828"/>
                      </a:lnTo>
                      <a:lnTo>
                        <a:pt x="58168" y="22786"/>
                      </a:lnTo>
                      <a:lnTo>
                        <a:pt x="58126" y="22661"/>
                      </a:lnTo>
                      <a:lnTo>
                        <a:pt x="58293" y="22473"/>
                      </a:lnTo>
                      <a:lnTo>
                        <a:pt x="58314" y="22305"/>
                      </a:lnTo>
                      <a:lnTo>
                        <a:pt x="58419" y="22242"/>
                      </a:lnTo>
                      <a:lnTo>
                        <a:pt x="58377" y="22033"/>
                      </a:lnTo>
                      <a:lnTo>
                        <a:pt x="58419" y="21970"/>
                      </a:lnTo>
                      <a:lnTo>
                        <a:pt x="58419" y="21845"/>
                      </a:lnTo>
                      <a:lnTo>
                        <a:pt x="58503" y="21782"/>
                      </a:lnTo>
                      <a:lnTo>
                        <a:pt x="58544" y="21782"/>
                      </a:lnTo>
                      <a:lnTo>
                        <a:pt x="58544" y="21657"/>
                      </a:lnTo>
                      <a:lnTo>
                        <a:pt x="58503" y="21573"/>
                      </a:lnTo>
                      <a:lnTo>
                        <a:pt x="58503" y="21343"/>
                      </a:lnTo>
                      <a:lnTo>
                        <a:pt x="58482" y="21217"/>
                      </a:lnTo>
                      <a:lnTo>
                        <a:pt x="58544" y="21029"/>
                      </a:lnTo>
                      <a:lnTo>
                        <a:pt x="58712" y="20841"/>
                      </a:lnTo>
                      <a:lnTo>
                        <a:pt x="58754" y="20631"/>
                      </a:lnTo>
                      <a:lnTo>
                        <a:pt x="58607" y="20401"/>
                      </a:lnTo>
                      <a:lnTo>
                        <a:pt x="58628" y="20276"/>
                      </a:lnTo>
                      <a:lnTo>
                        <a:pt x="58733" y="20171"/>
                      </a:lnTo>
                      <a:lnTo>
                        <a:pt x="58754" y="20045"/>
                      </a:lnTo>
                      <a:lnTo>
                        <a:pt x="58963" y="19878"/>
                      </a:lnTo>
                      <a:lnTo>
                        <a:pt x="59005" y="19773"/>
                      </a:lnTo>
                      <a:lnTo>
                        <a:pt x="59068" y="19773"/>
                      </a:lnTo>
                      <a:lnTo>
                        <a:pt x="59151" y="19857"/>
                      </a:lnTo>
                      <a:lnTo>
                        <a:pt x="59277" y="19836"/>
                      </a:lnTo>
                      <a:lnTo>
                        <a:pt x="59486" y="19669"/>
                      </a:lnTo>
                      <a:lnTo>
                        <a:pt x="59674" y="19669"/>
                      </a:lnTo>
                      <a:lnTo>
                        <a:pt x="59842" y="19564"/>
                      </a:lnTo>
                      <a:lnTo>
                        <a:pt x="59967" y="19564"/>
                      </a:lnTo>
                      <a:lnTo>
                        <a:pt x="60072" y="19481"/>
                      </a:lnTo>
                      <a:lnTo>
                        <a:pt x="60177" y="19481"/>
                      </a:lnTo>
                      <a:lnTo>
                        <a:pt x="60281" y="19460"/>
                      </a:lnTo>
                      <a:lnTo>
                        <a:pt x="60323" y="19376"/>
                      </a:lnTo>
                      <a:lnTo>
                        <a:pt x="60428" y="19460"/>
                      </a:lnTo>
                      <a:lnTo>
                        <a:pt x="60386" y="19585"/>
                      </a:lnTo>
                      <a:lnTo>
                        <a:pt x="60469" y="19627"/>
                      </a:lnTo>
                      <a:lnTo>
                        <a:pt x="60574" y="19732"/>
                      </a:lnTo>
                      <a:lnTo>
                        <a:pt x="60616" y="19627"/>
                      </a:lnTo>
                      <a:lnTo>
                        <a:pt x="60721" y="19543"/>
                      </a:lnTo>
                      <a:lnTo>
                        <a:pt x="60574" y="19418"/>
                      </a:lnTo>
                      <a:lnTo>
                        <a:pt x="60574" y="19355"/>
                      </a:lnTo>
                      <a:lnTo>
                        <a:pt x="60700" y="19271"/>
                      </a:lnTo>
                      <a:lnTo>
                        <a:pt x="60909" y="19313"/>
                      </a:lnTo>
                      <a:lnTo>
                        <a:pt x="61013" y="19250"/>
                      </a:lnTo>
                      <a:lnTo>
                        <a:pt x="61244" y="19250"/>
                      </a:lnTo>
                      <a:lnTo>
                        <a:pt x="61306" y="19334"/>
                      </a:lnTo>
                      <a:lnTo>
                        <a:pt x="61348" y="19334"/>
                      </a:lnTo>
                      <a:lnTo>
                        <a:pt x="61432" y="19250"/>
                      </a:lnTo>
                      <a:lnTo>
                        <a:pt x="61516" y="19250"/>
                      </a:lnTo>
                      <a:lnTo>
                        <a:pt x="61474" y="19146"/>
                      </a:lnTo>
                      <a:lnTo>
                        <a:pt x="61557" y="19104"/>
                      </a:lnTo>
                      <a:lnTo>
                        <a:pt x="61746" y="19104"/>
                      </a:lnTo>
                      <a:lnTo>
                        <a:pt x="61829" y="19208"/>
                      </a:lnTo>
                      <a:lnTo>
                        <a:pt x="62039" y="19125"/>
                      </a:lnTo>
                      <a:lnTo>
                        <a:pt x="62039" y="19041"/>
                      </a:lnTo>
                      <a:lnTo>
                        <a:pt x="61955" y="18999"/>
                      </a:lnTo>
                      <a:lnTo>
                        <a:pt x="61892" y="19041"/>
                      </a:lnTo>
                      <a:lnTo>
                        <a:pt x="61767" y="18957"/>
                      </a:lnTo>
                      <a:lnTo>
                        <a:pt x="61850" y="18832"/>
                      </a:lnTo>
                      <a:lnTo>
                        <a:pt x="61871" y="18916"/>
                      </a:lnTo>
                      <a:lnTo>
                        <a:pt x="62039" y="18853"/>
                      </a:lnTo>
                      <a:lnTo>
                        <a:pt x="61871" y="18748"/>
                      </a:lnTo>
                      <a:lnTo>
                        <a:pt x="61871" y="18685"/>
                      </a:lnTo>
                      <a:lnTo>
                        <a:pt x="61955" y="18685"/>
                      </a:lnTo>
                      <a:lnTo>
                        <a:pt x="62101" y="18497"/>
                      </a:lnTo>
                      <a:lnTo>
                        <a:pt x="62269" y="18497"/>
                      </a:lnTo>
                      <a:lnTo>
                        <a:pt x="62353" y="18581"/>
                      </a:lnTo>
                      <a:lnTo>
                        <a:pt x="62457" y="18518"/>
                      </a:lnTo>
                      <a:lnTo>
                        <a:pt x="62666" y="18581"/>
                      </a:lnTo>
                      <a:lnTo>
                        <a:pt x="62813" y="18581"/>
                      </a:lnTo>
                      <a:lnTo>
                        <a:pt x="62813" y="18623"/>
                      </a:lnTo>
                      <a:lnTo>
                        <a:pt x="62897" y="18685"/>
                      </a:lnTo>
                      <a:lnTo>
                        <a:pt x="62959" y="18644"/>
                      </a:lnTo>
                      <a:lnTo>
                        <a:pt x="62918" y="18581"/>
                      </a:lnTo>
                      <a:lnTo>
                        <a:pt x="63106" y="18581"/>
                      </a:lnTo>
                      <a:lnTo>
                        <a:pt x="63252" y="18602"/>
                      </a:lnTo>
                      <a:lnTo>
                        <a:pt x="63357" y="18602"/>
                      </a:lnTo>
                      <a:lnTo>
                        <a:pt x="63462" y="18685"/>
                      </a:lnTo>
                      <a:lnTo>
                        <a:pt x="63462" y="18727"/>
                      </a:lnTo>
                      <a:lnTo>
                        <a:pt x="63629" y="18748"/>
                      </a:lnTo>
                      <a:lnTo>
                        <a:pt x="63734" y="18664"/>
                      </a:lnTo>
                      <a:lnTo>
                        <a:pt x="63796" y="18685"/>
                      </a:lnTo>
                      <a:lnTo>
                        <a:pt x="63838" y="18769"/>
                      </a:lnTo>
                      <a:lnTo>
                        <a:pt x="63629" y="18916"/>
                      </a:lnTo>
                      <a:lnTo>
                        <a:pt x="63441" y="18916"/>
                      </a:lnTo>
                      <a:lnTo>
                        <a:pt x="63378" y="18978"/>
                      </a:lnTo>
                      <a:lnTo>
                        <a:pt x="63378" y="19083"/>
                      </a:lnTo>
                      <a:lnTo>
                        <a:pt x="63273" y="19083"/>
                      </a:lnTo>
                      <a:lnTo>
                        <a:pt x="63252" y="19125"/>
                      </a:lnTo>
                      <a:lnTo>
                        <a:pt x="63315" y="19146"/>
                      </a:lnTo>
                      <a:lnTo>
                        <a:pt x="63378" y="19146"/>
                      </a:lnTo>
                      <a:lnTo>
                        <a:pt x="63545" y="19355"/>
                      </a:lnTo>
                      <a:lnTo>
                        <a:pt x="63587" y="19313"/>
                      </a:lnTo>
                      <a:lnTo>
                        <a:pt x="63775" y="19250"/>
                      </a:lnTo>
                      <a:lnTo>
                        <a:pt x="63859" y="19146"/>
                      </a:lnTo>
                      <a:lnTo>
                        <a:pt x="63838" y="19104"/>
                      </a:lnTo>
                      <a:lnTo>
                        <a:pt x="63964" y="19041"/>
                      </a:lnTo>
                      <a:lnTo>
                        <a:pt x="63880" y="18916"/>
                      </a:lnTo>
                      <a:lnTo>
                        <a:pt x="63964" y="18916"/>
                      </a:lnTo>
                      <a:lnTo>
                        <a:pt x="64089" y="19083"/>
                      </a:lnTo>
                      <a:lnTo>
                        <a:pt x="64173" y="19104"/>
                      </a:lnTo>
                      <a:lnTo>
                        <a:pt x="64215" y="19020"/>
                      </a:lnTo>
                      <a:lnTo>
                        <a:pt x="64173" y="18978"/>
                      </a:lnTo>
                      <a:lnTo>
                        <a:pt x="64257" y="18916"/>
                      </a:lnTo>
                      <a:lnTo>
                        <a:pt x="64298" y="18832"/>
                      </a:lnTo>
                      <a:lnTo>
                        <a:pt x="64319" y="18832"/>
                      </a:lnTo>
                      <a:lnTo>
                        <a:pt x="64319" y="18727"/>
                      </a:lnTo>
                      <a:lnTo>
                        <a:pt x="64298" y="18664"/>
                      </a:lnTo>
                      <a:lnTo>
                        <a:pt x="64382" y="18623"/>
                      </a:lnTo>
                      <a:lnTo>
                        <a:pt x="64466" y="18685"/>
                      </a:lnTo>
                      <a:lnTo>
                        <a:pt x="64529" y="18623"/>
                      </a:lnTo>
                      <a:lnTo>
                        <a:pt x="64591" y="18685"/>
                      </a:lnTo>
                      <a:lnTo>
                        <a:pt x="64612" y="18769"/>
                      </a:lnTo>
                      <a:lnTo>
                        <a:pt x="64696" y="18811"/>
                      </a:lnTo>
                      <a:lnTo>
                        <a:pt x="64842" y="18664"/>
                      </a:lnTo>
                      <a:lnTo>
                        <a:pt x="64780" y="18602"/>
                      </a:lnTo>
                      <a:lnTo>
                        <a:pt x="64780" y="18581"/>
                      </a:lnTo>
                      <a:lnTo>
                        <a:pt x="64842" y="18518"/>
                      </a:lnTo>
                      <a:lnTo>
                        <a:pt x="64926" y="18560"/>
                      </a:lnTo>
                      <a:lnTo>
                        <a:pt x="65010" y="18497"/>
                      </a:lnTo>
                      <a:lnTo>
                        <a:pt x="65094" y="18497"/>
                      </a:lnTo>
                      <a:lnTo>
                        <a:pt x="65114" y="18455"/>
                      </a:lnTo>
                      <a:lnTo>
                        <a:pt x="65010" y="18351"/>
                      </a:lnTo>
                      <a:lnTo>
                        <a:pt x="65031" y="18288"/>
                      </a:lnTo>
                      <a:lnTo>
                        <a:pt x="65031" y="18246"/>
                      </a:lnTo>
                      <a:lnTo>
                        <a:pt x="64926" y="18183"/>
                      </a:lnTo>
                      <a:lnTo>
                        <a:pt x="64884" y="18141"/>
                      </a:lnTo>
                      <a:lnTo>
                        <a:pt x="64884" y="18162"/>
                      </a:lnTo>
                      <a:lnTo>
                        <a:pt x="64884" y="18204"/>
                      </a:lnTo>
                      <a:lnTo>
                        <a:pt x="64822" y="18204"/>
                      </a:lnTo>
                      <a:lnTo>
                        <a:pt x="64717" y="18162"/>
                      </a:lnTo>
                      <a:lnTo>
                        <a:pt x="64696" y="18183"/>
                      </a:lnTo>
                      <a:lnTo>
                        <a:pt x="64696" y="18246"/>
                      </a:lnTo>
                      <a:lnTo>
                        <a:pt x="64591" y="18246"/>
                      </a:lnTo>
                      <a:lnTo>
                        <a:pt x="64529" y="18288"/>
                      </a:lnTo>
                      <a:lnTo>
                        <a:pt x="64466" y="18246"/>
                      </a:lnTo>
                      <a:lnTo>
                        <a:pt x="64487" y="18141"/>
                      </a:lnTo>
                      <a:lnTo>
                        <a:pt x="64529" y="18100"/>
                      </a:lnTo>
                      <a:lnTo>
                        <a:pt x="64382" y="17890"/>
                      </a:lnTo>
                      <a:lnTo>
                        <a:pt x="64487" y="17828"/>
                      </a:lnTo>
                      <a:lnTo>
                        <a:pt x="64382" y="17660"/>
                      </a:lnTo>
                      <a:lnTo>
                        <a:pt x="64424" y="17451"/>
                      </a:lnTo>
                      <a:lnTo>
                        <a:pt x="64424" y="17325"/>
                      </a:lnTo>
                      <a:lnTo>
                        <a:pt x="64508" y="17221"/>
                      </a:lnTo>
                      <a:lnTo>
                        <a:pt x="64508" y="17032"/>
                      </a:lnTo>
                      <a:lnTo>
                        <a:pt x="64612" y="16928"/>
                      </a:lnTo>
                      <a:lnTo>
                        <a:pt x="64612" y="16802"/>
                      </a:lnTo>
                      <a:lnTo>
                        <a:pt x="64591" y="16781"/>
                      </a:lnTo>
                      <a:lnTo>
                        <a:pt x="64717" y="16719"/>
                      </a:lnTo>
                      <a:lnTo>
                        <a:pt x="64591" y="16572"/>
                      </a:lnTo>
                      <a:lnTo>
                        <a:pt x="64633" y="16175"/>
                      </a:lnTo>
                      <a:lnTo>
                        <a:pt x="64738" y="16091"/>
                      </a:lnTo>
                      <a:lnTo>
                        <a:pt x="64633" y="15944"/>
                      </a:lnTo>
                      <a:lnTo>
                        <a:pt x="64612" y="15777"/>
                      </a:lnTo>
                      <a:lnTo>
                        <a:pt x="64529" y="15735"/>
                      </a:lnTo>
                      <a:lnTo>
                        <a:pt x="64529" y="15672"/>
                      </a:lnTo>
                      <a:lnTo>
                        <a:pt x="64633" y="15589"/>
                      </a:lnTo>
                      <a:lnTo>
                        <a:pt x="64612" y="15442"/>
                      </a:lnTo>
                      <a:lnTo>
                        <a:pt x="64696" y="15379"/>
                      </a:lnTo>
                      <a:lnTo>
                        <a:pt x="64822" y="15170"/>
                      </a:lnTo>
                      <a:lnTo>
                        <a:pt x="64947" y="15212"/>
                      </a:lnTo>
                      <a:lnTo>
                        <a:pt x="65031" y="15149"/>
                      </a:lnTo>
                      <a:lnTo>
                        <a:pt x="65114" y="15170"/>
                      </a:lnTo>
                      <a:lnTo>
                        <a:pt x="65156" y="15107"/>
                      </a:lnTo>
                      <a:lnTo>
                        <a:pt x="65366" y="15107"/>
                      </a:lnTo>
                      <a:lnTo>
                        <a:pt x="65407" y="15045"/>
                      </a:lnTo>
                      <a:lnTo>
                        <a:pt x="65470" y="15024"/>
                      </a:lnTo>
                      <a:lnTo>
                        <a:pt x="65512" y="14919"/>
                      </a:lnTo>
                      <a:lnTo>
                        <a:pt x="65554" y="14919"/>
                      </a:lnTo>
                      <a:lnTo>
                        <a:pt x="65617" y="14898"/>
                      </a:lnTo>
                      <a:lnTo>
                        <a:pt x="65742" y="14898"/>
                      </a:lnTo>
                      <a:lnTo>
                        <a:pt x="65763" y="15003"/>
                      </a:lnTo>
                      <a:lnTo>
                        <a:pt x="65826" y="14961"/>
                      </a:lnTo>
                      <a:lnTo>
                        <a:pt x="65868" y="14961"/>
                      </a:lnTo>
                      <a:lnTo>
                        <a:pt x="65951" y="15107"/>
                      </a:lnTo>
                      <a:lnTo>
                        <a:pt x="65993" y="15107"/>
                      </a:lnTo>
                      <a:lnTo>
                        <a:pt x="66098" y="14961"/>
                      </a:lnTo>
                      <a:lnTo>
                        <a:pt x="66098" y="14835"/>
                      </a:lnTo>
                      <a:lnTo>
                        <a:pt x="66182" y="14815"/>
                      </a:lnTo>
                      <a:lnTo>
                        <a:pt x="66203" y="14689"/>
                      </a:lnTo>
                      <a:lnTo>
                        <a:pt x="66265" y="14689"/>
                      </a:lnTo>
                      <a:lnTo>
                        <a:pt x="66286" y="14794"/>
                      </a:lnTo>
                      <a:lnTo>
                        <a:pt x="66412" y="14856"/>
                      </a:lnTo>
                      <a:lnTo>
                        <a:pt x="66412" y="15003"/>
                      </a:lnTo>
                      <a:lnTo>
                        <a:pt x="66391" y="15045"/>
                      </a:lnTo>
                      <a:lnTo>
                        <a:pt x="66454" y="15107"/>
                      </a:lnTo>
                      <a:lnTo>
                        <a:pt x="66475" y="15212"/>
                      </a:lnTo>
                      <a:lnTo>
                        <a:pt x="66391" y="15275"/>
                      </a:lnTo>
                      <a:lnTo>
                        <a:pt x="66454" y="15317"/>
                      </a:lnTo>
                      <a:lnTo>
                        <a:pt x="66475" y="15442"/>
                      </a:lnTo>
                      <a:lnTo>
                        <a:pt x="66454" y="15442"/>
                      </a:lnTo>
                      <a:lnTo>
                        <a:pt x="66454" y="15526"/>
                      </a:lnTo>
                      <a:lnTo>
                        <a:pt x="66475" y="15568"/>
                      </a:lnTo>
                      <a:lnTo>
                        <a:pt x="66412" y="15651"/>
                      </a:lnTo>
                      <a:lnTo>
                        <a:pt x="66391" y="15693"/>
                      </a:lnTo>
                      <a:lnTo>
                        <a:pt x="66412" y="15756"/>
                      </a:lnTo>
                      <a:lnTo>
                        <a:pt x="66516" y="15651"/>
                      </a:lnTo>
                      <a:lnTo>
                        <a:pt x="66558" y="15735"/>
                      </a:lnTo>
                      <a:lnTo>
                        <a:pt x="66663" y="15756"/>
                      </a:lnTo>
                      <a:lnTo>
                        <a:pt x="66684" y="15965"/>
                      </a:lnTo>
                      <a:lnTo>
                        <a:pt x="66726" y="15903"/>
                      </a:lnTo>
                      <a:lnTo>
                        <a:pt x="66726" y="15840"/>
                      </a:lnTo>
                      <a:lnTo>
                        <a:pt x="66830" y="15735"/>
                      </a:lnTo>
                      <a:lnTo>
                        <a:pt x="66914" y="15735"/>
                      </a:lnTo>
                      <a:lnTo>
                        <a:pt x="66977" y="15777"/>
                      </a:lnTo>
                      <a:lnTo>
                        <a:pt x="66872" y="15944"/>
                      </a:lnTo>
                      <a:lnTo>
                        <a:pt x="66977" y="16049"/>
                      </a:lnTo>
                      <a:lnTo>
                        <a:pt x="66998" y="16175"/>
                      </a:lnTo>
                      <a:lnTo>
                        <a:pt x="67081" y="15986"/>
                      </a:lnTo>
                      <a:lnTo>
                        <a:pt x="67144" y="15944"/>
                      </a:lnTo>
                      <a:lnTo>
                        <a:pt x="67144" y="15861"/>
                      </a:lnTo>
                      <a:lnTo>
                        <a:pt x="67207" y="15777"/>
                      </a:lnTo>
                      <a:lnTo>
                        <a:pt x="67207" y="15484"/>
                      </a:lnTo>
                      <a:lnTo>
                        <a:pt x="67291" y="15421"/>
                      </a:lnTo>
                      <a:lnTo>
                        <a:pt x="67207" y="15338"/>
                      </a:lnTo>
                      <a:lnTo>
                        <a:pt x="67311" y="15254"/>
                      </a:lnTo>
                      <a:lnTo>
                        <a:pt x="67311" y="15149"/>
                      </a:lnTo>
                      <a:lnTo>
                        <a:pt x="67249" y="15128"/>
                      </a:lnTo>
                      <a:lnTo>
                        <a:pt x="67249" y="15066"/>
                      </a:lnTo>
                      <a:lnTo>
                        <a:pt x="67311" y="15045"/>
                      </a:lnTo>
                      <a:lnTo>
                        <a:pt x="67332" y="14856"/>
                      </a:lnTo>
                      <a:lnTo>
                        <a:pt x="67249" y="14794"/>
                      </a:lnTo>
                      <a:lnTo>
                        <a:pt x="67311" y="14605"/>
                      </a:lnTo>
                      <a:lnTo>
                        <a:pt x="67395" y="14522"/>
                      </a:lnTo>
                      <a:lnTo>
                        <a:pt x="67542" y="14501"/>
                      </a:lnTo>
                      <a:lnTo>
                        <a:pt x="67604" y="14584"/>
                      </a:lnTo>
                      <a:lnTo>
                        <a:pt x="67667" y="14647"/>
                      </a:lnTo>
                      <a:lnTo>
                        <a:pt x="67730" y="14584"/>
                      </a:lnTo>
                      <a:lnTo>
                        <a:pt x="67646" y="14501"/>
                      </a:lnTo>
                      <a:lnTo>
                        <a:pt x="67688" y="14375"/>
                      </a:lnTo>
                      <a:lnTo>
                        <a:pt x="67521" y="14291"/>
                      </a:lnTo>
                      <a:lnTo>
                        <a:pt x="67479" y="14061"/>
                      </a:lnTo>
                      <a:lnTo>
                        <a:pt x="67395" y="13999"/>
                      </a:lnTo>
                      <a:lnTo>
                        <a:pt x="67395" y="13957"/>
                      </a:lnTo>
                      <a:lnTo>
                        <a:pt x="67291" y="13873"/>
                      </a:lnTo>
                      <a:lnTo>
                        <a:pt x="67270" y="13706"/>
                      </a:lnTo>
                      <a:lnTo>
                        <a:pt x="67311" y="13664"/>
                      </a:lnTo>
                      <a:lnTo>
                        <a:pt x="67291" y="13538"/>
                      </a:lnTo>
                      <a:lnTo>
                        <a:pt x="67165" y="13434"/>
                      </a:lnTo>
                      <a:lnTo>
                        <a:pt x="67186" y="13329"/>
                      </a:lnTo>
                      <a:lnTo>
                        <a:pt x="67123" y="13266"/>
                      </a:lnTo>
                      <a:lnTo>
                        <a:pt x="67291" y="13141"/>
                      </a:lnTo>
                      <a:lnTo>
                        <a:pt x="67416" y="13141"/>
                      </a:lnTo>
                      <a:lnTo>
                        <a:pt x="67521" y="13015"/>
                      </a:lnTo>
                      <a:lnTo>
                        <a:pt x="67688" y="13015"/>
                      </a:lnTo>
                      <a:lnTo>
                        <a:pt x="67730" y="12952"/>
                      </a:lnTo>
                      <a:lnTo>
                        <a:pt x="67897" y="13078"/>
                      </a:lnTo>
                      <a:lnTo>
                        <a:pt x="68044" y="13078"/>
                      </a:lnTo>
                      <a:lnTo>
                        <a:pt x="68107" y="13120"/>
                      </a:lnTo>
                      <a:lnTo>
                        <a:pt x="68211" y="13141"/>
                      </a:lnTo>
                      <a:lnTo>
                        <a:pt x="68274" y="13120"/>
                      </a:lnTo>
                      <a:lnTo>
                        <a:pt x="68127" y="13182"/>
                      </a:lnTo>
                      <a:lnTo>
                        <a:pt x="68211" y="13245"/>
                      </a:lnTo>
                      <a:lnTo>
                        <a:pt x="68065" y="13287"/>
                      </a:lnTo>
                      <a:lnTo>
                        <a:pt x="67939" y="13266"/>
                      </a:lnTo>
                      <a:lnTo>
                        <a:pt x="67793" y="13434"/>
                      </a:lnTo>
                      <a:lnTo>
                        <a:pt x="67793" y="13496"/>
                      </a:lnTo>
                      <a:lnTo>
                        <a:pt x="67835" y="13643"/>
                      </a:lnTo>
                      <a:lnTo>
                        <a:pt x="67835" y="13768"/>
                      </a:lnTo>
                      <a:lnTo>
                        <a:pt x="67918" y="13810"/>
                      </a:lnTo>
                      <a:lnTo>
                        <a:pt x="67939" y="13894"/>
                      </a:lnTo>
                      <a:lnTo>
                        <a:pt x="68065" y="14061"/>
                      </a:lnTo>
                      <a:lnTo>
                        <a:pt x="68065" y="14103"/>
                      </a:lnTo>
                      <a:lnTo>
                        <a:pt x="68107" y="14103"/>
                      </a:lnTo>
                      <a:lnTo>
                        <a:pt x="68065" y="14166"/>
                      </a:lnTo>
                      <a:lnTo>
                        <a:pt x="68211" y="14208"/>
                      </a:lnTo>
                      <a:lnTo>
                        <a:pt x="68232" y="14333"/>
                      </a:lnTo>
                      <a:lnTo>
                        <a:pt x="68232" y="14396"/>
                      </a:lnTo>
                      <a:lnTo>
                        <a:pt x="68169" y="14438"/>
                      </a:lnTo>
                      <a:lnTo>
                        <a:pt x="68211" y="14710"/>
                      </a:lnTo>
                      <a:lnTo>
                        <a:pt x="68253" y="14731"/>
                      </a:lnTo>
                      <a:lnTo>
                        <a:pt x="68316" y="14647"/>
                      </a:lnTo>
                      <a:lnTo>
                        <a:pt x="68358" y="14647"/>
                      </a:lnTo>
                      <a:lnTo>
                        <a:pt x="68441" y="14752"/>
                      </a:lnTo>
                      <a:lnTo>
                        <a:pt x="68483" y="14835"/>
                      </a:lnTo>
                      <a:lnTo>
                        <a:pt x="68420" y="15024"/>
                      </a:lnTo>
                      <a:lnTo>
                        <a:pt x="68420" y="15233"/>
                      </a:lnTo>
                      <a:lnTo>
                        <a:pt x="68483" y="15317"/>
                      </a:lnTo>
                      <a:lnTo>
                        <a:pt x="68567" y="15254"/>
                      </a:lnTo>
                      <a:lnTo>
                        <a:pt x="68672" y="15275"/>
                      </a:lnTo>
                      <a:lnTo>
                        <a:pt x="68692" y="15338"/>
                      </a:lnTo>
                      <a:lnTo>
                        <a:pt x="68672" y="15421"/>
                      </a:lnTo>
                      <a:lnTo>
                        <a:pt x="68588" y="15421"/>
                      </a:lnTo>
                      <a:lnTo>
                        <a:pt x="68483" y="15484"/>
                      </a:lnTo>
                      <a:lnTo>
                        <a:pt x="68462" y="15484"/>
                      </a:lnTo>
                      <a:lnTo>
                        <a:pt x="68337" y="15631"/>
                      </a:lnTo>
                      <a:lnTo>
                        <a:pt x="68316" y="15735"/>
                      </a:lnTo>
                      <a:lnTo>
                        <a:pt x="68169" y="15798"/>
                      </a:lnTo>
                      <a:lnTo>
                        <a:pt x="68148" y="15861"/>
                      </a:lnTo>
                      <a:lnTo>
                        <a:pt x="68065" y="15882"/>
                      </a:lnTo>
                      <a:lnTo>
                        <a:pt x="68065" y="15986"/>
                      </a:lnTo>
                      <a:lnTo>
                        <a:pt x="68023" y="16070"/>
                      </a:lnTo>
                      <a:lnTo>
                        <a:pt x="68065" y="16195"/>
                      </a:lnTo>
                      <a:lnTo>
                        <a:pt x="68148" y="16175"/>
                      </a:lnTo>
                      <a:lnTo>
                        <a:pt x="68148" y="16321"/>
                      </a:lnTo>
                      <a:lnTo>
                        <a:pt x="68044" y="16509"/>
                      </a:lnTo>
                      <a:lnTo>
                        <a:pt x="68065" y="16593"/>
                      </a:lnTo>
                      <a:lnTo>
                        <a:pt x="68127" y="16614"/>
                      </a:lnTo>
                      <a:lnTo>
                        <a:pt x="68107" y="16844"/>
                      </a:lnTo>
                      <a:lnTo>
                        <a:pt x="68127" y="17032"/>
                      </a:lnTo>
                      <a:lnTo>
                        <a:pt x="68065" y="17116"/>
                      </a:lnTo>
                      <a:lnTo>
                        <a:pt x="67939" y="17158"/>
                      </a:lnTo>
                      <a:lnTo>
                        <a:pt x="67918" y="17263"/>
                      </a:lnTo>
                      <a:lnTo>
                        <a:pt x="67960" y="17325"/>
                      </a:lnTo>
                      <a:lnTo>
                        <a:pt x="67939" y="17535"/>
                      </a:lnTo>
                      <a:lnTo>
                        <a:pt x="67918" y="17576"/>
                      </a:lnTo>
                      <a:lnTo>
                        <a:pt x="67939" y="17660"/>
                      </a:lnTo>
                      <a:lnTo>
                        <a:pt x="68044" y="17765"/>
                      </a:lnTo>
                      <a:lnTo>
                        <a:pt x="67960" y="17765"/>
                      </a:lnTo>
                      <a:lnTo>
                        <a:pt x="67939" y="17953"/>
                      </a:lnTo>
                      <a:lnTo>
                        <a:pt x="67960" y="17995"/>
                      </a:lnTo>
                      <a:lnTo>
                        <a:pt x="67960" y="18141"/>
                      </a:lnTo>
                      <a:lnTo>
                        <a:pt x="67855" y="18246"/>
                      </a:lnTo>
                      <a:lnTo>
                        <a:pt x="67939" y="18372"/>
                      </a:lnTo>
                      <a:lnTo>
                        <a:pt x="67939" y="18602"/>
                      </a:lnTo>
                      <a:lnTo>
                        <a:pt x="68023" y="18811"/>
                      </a:lnTo>
                      <a:lnTo>
                        <a:pt x="67835" y="19146"/>
                      </a:lnTo>
                      <a:lnTo>
                        <a:pt x="67939" y="19292"/>
                      </a:lnTo>
                      <a:lnTo>
                        <a:pt x="67835" y="19250"/>
                      </a:lnTo>
                      <a:lnTo>
                        <a:pt x="67625" y="19292"/>
                      </a:lnTo>
                      <a:lnTo>
                        <a:pt x="67625" y="19501"/>
                      </a:lnTo>
                      <a:lnTo>
                        <a:pt x="67646" y="19564"/>
                      </a:lnTo>
                      <a:lnTo>
                        <a:pt x="67521" y="19711"/>
                      </a:lnTo>
                      <a:lnTo>
                        <a:pt x="67291" y="19606"/>
                      </a:lnTo>
                      <a:lnTo>
                        <a:pt x="67186" y="19711"/>
                      </a:lnTo>
                      <a:lnTo>
                        <a:pt x="67186" y="19773"/>
                      </a:lnTo>
                      <a:lnTo>
                        <a:pt x="67332" y="19773"/>
                      </a:lnTo>
                      <a:lnTo>
                        <a:pt x="67542" y="20087"/>
                      </a:lnTo>
                      <a:lnTo>
                        <a:pt x="67542" y="20380"/>
                      </a:lnTo>
                      <a:lnTo>
                        <a:pt x="67500" y="20464"/>
                      </a:lnTo>
                      <a:lnTo>
                        <a:pt x="67542" y="20548"/>
                      </a:lnTo>
                      <a:lnTo>
                        <a:pt x="67437" y="20569"/>
                      </a:lnTo>
                      <a:lnTo>
                        <a:pt x="67416" y="20778"/>
                      </a:lnTo>
                      <a:lnTo>
                        <a:pt x="67291" y="20924"/>
                      </a:lnTo>
                      <a:lnTo>
                        <a:pt x="67270" y="21175"/>
                      </a:lnTo>
                      <a:lnTo>
                        <a:pt x="67374" y="21385"/>
                      </a:lnTo>
                      <a:lnTo>
                        <a:pt x="67416" y="21761"/>
                      </a:lnTo>
                      <a:lnTo>
                        <a:pt x="67583" y="22033"/>
                      </a:lnTo>
                      <a:lnTo>
                        <a:pt x="67583" y="22242"/>
                      </a:lnTo>
                      <a:lnTo>
                        <a:pt x="67835" y="22807"/>
                      </a:lnTo>
                      <a:lnTo>
                        <a:pt x="68148" y="23414"/>
                      </a:lnTo>
                      <a:lnTo>
                        <a:pt x="68462" y="23916"/>
                      </a:lnTo>
                      <a:lnTo>
                        <a:pt x="68630" y="24063"/>
                      </a:lnTo>
                      <a:lnTo>
                        <a:pt x="68630" y="24251"/>
                      </a:lnTo>
                      <a:lnTo>
                        <a:pt x="69048" y="24732"/>
                      </a:lnTo>
                      <a:lnTo>
                        <a:pt x="69488" y="25527"/>
                      </a:lnTo>
                      <a:lnTo>
                        <a:pt x="69697" y="25632"/>
                      </a:lnTo>
                      <a:lnTo>
                        <a:pt x="69843" y="25632"/>
                      </a:lnTo>
                      <a:lnTo>
                        <a:pt x="69927" y="25590"/>
                      </a:lnTo>
                      <a:lnTo>
                        <a:pt x="69927" y="25590"/>
                      </a:lnTo>
                      <a:lnTo>
                        <a:pt x="69885" y="25695"/>
                      </a:lnTo>
                      <a:lnTo>
                        <a:pt x="69780" y="25737"/>
                      </a:lnTo>
                      <a:lnTo>
                        <a:pt x="69697" y="25737"/>
                      </a:lnTo>
                      <a:lnTo>
                        <a:pt x="69843" y="25988"/>
                      </a:lnTo>
                      <a:lnTo>
                        <a:pt x="70052" y="26469"/>
                      </a:lnTo>
                      <a:lnTo>
                        <a:pt x="70094" y="26678"/>
                      </a:lnTo>
                      <a:lnTo>
                        <a:pt x="70220" y="26867"/>
                      </a:lnTo>
                      <a:lnTo>
                        <a:pt x="70450" y="26887"/>
                      </a:lnTo>
                      <a:lnTo>
                        <a:pt x="70471" y="26971"/>
                      </a:lnTo>
                      <a:lnTo>
                        <a:pt x="70471" y="27076"/>
                      </a:lnTo>
                      <a:lnTo>
                        <a:pt x="70513" y="27159"/>
                      </a:lnTo>
                      <a:lnTo>
                        <a:pt x="70471" y="27285"/>
                      </a:lnTo>
                      <a:lnTo>
                        <a:pt x="70617" y="27034"/>
                      </a:lnTo>
                      <a:lnTo>
                        <a:pt x="70659" y="26762"/>
                      </a:lnTo>
                      <a:lnTo>
                        <a:pt x="70680" y="26741"/>
                      </a:lnTo>
                      <a:lnTo>
                        <a:pt x="70680" y="26636"/>
                      </a:lnTo>
                      <a:lnTo>
                        <a:pt x="70827" y="26511"/>
                      </a:lnTo>
                      <a:lnTo>
                        <a:pt x="70848" y="26406"/>
                      </a:lnTo>
                      <a:lnTo>
                        <a:pt x="70827" y="26343"/>
                      </a:lnTo>
                      <a:lnTo>
                        <a:pt x="70868" y="26239"/>
                      </a:lnTo>
                      <a:lnTo>
                        <a:pt x="70931" y="25988"/>
                      </a:lnTo>
                      <a:lnTo>
                        <a:pt x="70868" y="25883"/>
                      </a:lnTo>
                      <a:lnTo>
                        <a:pt x="70889" y="25695"/>
                      </a:lnTo>
                      <a:lnTo>
                        <a:pt x="70994" y="25611"/>
                      </a:lnTo>
                      <a:lnTo>
                        <a:pt x="70889" y="25507"/>
                      </a:lnTo>
                      <a:lnTo>
                        <a:pt x="70848" y="25527"/>
                      </a:lnTo>
                      <a:lnTo>
                        <a:pt x="70764" y="25507"/>
                      </a:lnTo>
                      <a:lnTo>
                        <a:pt x="70827" y="25423"/>
                      </a:lnTo>
                      <a:lnTo>
                        <a:pt x="70743" y="25276"/>
                      </a:lnTo>
                      <a:lnTo>
                        <a:pt x="70785" y="25297"/>
                      </a:lnTo>
                      <a:lnTo>
                        <a:pt x="70848" y="25255"/>
                      </a:lnTo>
                      <a:lnTo>
                        <a:pt x="70743" y="25151"/>
                      </a:lnTo>
                      <a:lnTo>
                        <a:pt x="70764" y="25067"/>
                      </a:lnTo>
                      <a:lnTo>
                        <a:pt x="70785" y="24942"/>
                      </a:lnTo>
                      <a:lnTo>
                        <a:pt x="70659" y="24942"/>
                      </a:lnTo>
                      <a:lnTo>
                        <a:pt x="70576" y="24879"/>
                      </a:lnTo>
                      <a:lnTo>
                        <a:pt x="70638" y="24774"/>
                      </a:lnTo>
                      <a:lnTo>
                        <a:pt x="70743" y="24879"/>
                      </a:lnTo>
                      <a:lnTo>
                        <a:pt x="70889" y="24732"/>
                      </a:lnTo>
                      <a:lnTo>
                        <a:pt x="70973" y="24753"/>
                      </a:lnTo>
                      <a:lnTo>
                        <a:pt x="71078" y="24649"/>
                      </a:lnTo>
                      <a:lnTo>
                        <a:pt x="71182" y="24565"/>
                      </a:lnTo>
                      <a:lnTo>
                        <a:pt x="71203" y="24586"/>
                      </a:lnTo>
                      <a:lnTo>
                        <a:pt x="71350" y="24628"/>
                      </a:lnTo>
                      <a:lnTo>
                        <a:pt x="71266" y="24523"/>
                      </a:lnTo>
                      <a:lnTo>
                        <a:pt x="71099" y="24439"/>
                      </a:lnTo>
                      <a:lnTo>
                        <a:pt x="71099" y="24314"/>
                      </a:lnTo>
                      <a:lnTo>
                        <a:pt x="70952" y="24230"/>
                      </a:lnTo>
                      <a:lnTo>
                        <a:pt x="70848" y="23895"/>
                      </a:lnTo>
                      <a:lnTo>
                        <a:pt x="70931" y="23602"/>
                      </a:lnTo>
                      <a:lnTo>
                        <a:pt x="70827" y="23498"/>
                      </a:lnTo>
                      <a:lnTo>
                        <a:pt x="70889" y="23414"/>
                      </a:lnTo>
                      <a:lnTo>
                        <a:pt x="70931" y="23268"/>
                      </a:lnTo>
                      <a:lnTo>
                        <a:pt x="71036" y="23058"/>
                      </a:lnTo>
                      <a:lnTo>
                        <a:pt x="71078" y="23372"/>
                      </a:lnTo>
                      <a:lnTo>
                        <a:pt x="71161" y="23393"/>
                      </a:lnTo>
                      <a:lnTo>
                        <a:pt x="71350" y="23289"/>
                      </a:lnTo>
                      <a:lnTo>
                        <a:pt x="71371" y="23330"/>
                      </a:lnTo>
                      <a:lnTo>
                        <a:pt x="71705" y="23205"/>
                      </a:lnTo>
                      <a:lnTo>
                        <a:pt x="71705" y="23058"/>
                      </a:lnTo>
                      <a:lnTo>
                        <a:pt x="71789" y="22975"/>
                      </a:lnTo>
                      <a:lnTo>
                        <a:pt x="71664" y="22891"/>
                      </a:lnTo>
                      <a:lnTo>
                        <a:pt x="71454" y="22598"/>
                      </a:lnTo>
                      <a:lnTo>
                        <a:pt x="71371" y="22598"/>
                      </a:lnTo>
                      <a:lnTo>
                        <a:pt x="71078" y="22159"/>
                      </a:lnTo>
                      <a:lnTo>
                        <a:pt x="71078" y="22054"/>
                      </a:lnTo>
                      <a:lnTo>
                        <a:pt x="70994" y="21970"/>
                      </a:lnTo>
                      <a:lnTo>
                        <a:pt x="70973" y="21594"/>
                      </a:lnTo>
                      <a:lnTo>
                        <a:pt x="70994" y="21531"/>
                      </a:lnTo>
                      <a:lnTo>
                        <a:pt x="70952" y="21343"/>
                      </a:lnTo>
                      <a:lnTo>
                        <a:pt x="71036" y="21217"/>
                      </a:lnTo>
                      <a:lnTo>
                        <a:pt x="71036" y="21092"/>
                      </a:lnTo>
                      <a:lnTo>
                        <a:pt x="70889" y="21113"/>
                      </a:lnTo>
                      <a:lnTo>
                        <a:pt x="70868" y="21029"/>
                      </a:lnTo>
                      <a:lnTo>
                        <a:pt x="70973" y="20882"/>
                      </a:lnTo>
                      <a:lnTo>
                        <a:pt x="71078" y="20841"/>
                      </a:lnTo>
                      <a:lnTo>
                        <a:pt x="71078" y="20778"/>
                      </a:lnTo>
                      <a:lnTo>
                        <a:pt x="71078" y="20757"/>
                      </a:lnTo>
                      <a:lnTo>
                        <a:pt x="71161" y="20673"/>
                      </a:lnTo>
                      <a:lnTo>
                        <a:pt x="71182" y="20778"/>
                      </a:lnTo>
                      <a:lnTo>
                        <a:pt x="71182" y="20903"/>
                      </a:lnTo>
                      <a:lnTo>
                        <a:pt x="71140" y="21029"/>
                      </a:lnTo>
                      <a:lnTo>
                        <a:pt x="71140" y="21196"/>
                      </a:lnTo>
                      <a:lnTo>
                        <a:pt x="71308" y="21238"/>
                      </a:lnTo>
                      <a:lnTo>
                        <a:pt x="71475" y="21343"/>
                      </a:lnTo>
                      <a:lnTo>
                        <a:pt x="71559" y="21322"/>
                      </a:lnTo>
                      <a:lnTo>
                        <a:pt x="71559" y="21154"/>
                      </a:lnTo>
                      <a:lnTo>
                        <a:pt x="71601" y="21092"/>
                      </a:lnTo>
                      <a:lnTo>
                        <a:pt x="71496" y="20903"/>
                      </a:lnTo>
                      <a:lnTo>
                        <a:pt x="71245" y="20673"/>
                      </a:lnTo>
                      <a:lnTo>
                        <a:pt x="71245" y="20401"/>
                      </a:lnTo>
                      <a:lnTo>
                        <a:pt x="71099" y="20359"/>
                      </a:lnTo>
                      <a:lnTo>
                        <a:pt x="71078" y="20317"/>
                      </a:lnTo>
                      <a:lnTo>
                        <a:pt x="71057" y="20380"/>
                      </a:lnTo>
                      <a:lnTo>
                        <a:pt x="70973" y="20464"/>
                      </a:lnTo>
                      <a:lnTo>
                        <a:pt x="70973" y="20506"/>
                      </a:lnTo>
                      <a:lnTo>
                        <a:pt x="70931" y="20569"/>
                      </a:lnTo>
                      <a:lnTo>
                        <a:pt x="70785" y="20485"/>
                      </a:lnTo>
                      <a:lnTo>
                        <a:pt x="70785" y="20276"/>
                      </a:lnTo>
                      <a:lnTo>
                        <a:pt x="70722" y="20150"/>
                      </a:lnTo>
                      <a:lnTo>
                        <a:pt x="70617" y="19941"/>
                      </a:lnTo>
                      <a:lnTo>
                        <a:pt x="70680" y="19836"/>
                      </a:lnTo>
                      <a:lnTo>
                        <a:pt x="70743" y="19794"/>
                      </a:lnTo>
                      <a:lnTo>
                        <a:pt x="70722" y="19690"/>
                      </a:lnTo>
                      <a:lnTo>
                        <a:pt x="70785" y="19585"/>
                      </a:lnTo>
                      <a:lnTo>
                        <a:pt x="70722" y="19522"/>
                      </a:lnTo>
                      <a:lnTo>
                        <a:pt x="70743" y="19439"/>
                      </a:lnTo>
                      <a:lnTo>
                        <a:pt x="70743" y="19334"/>
                      </a:lnTo>
                      <a:lnTo>
                        <a:pt x="70659" y="19271"/>
                      </a:lnTo>
                      <a:lnTo>
                        <a:pt x="70555" y="19313"/>
                      </a:lnTo>
                      <a:lnTo>
                        <a:pt x="70366" y="19146"/>
                      </a:lnTo>
                      <a:lnTo>
                        <a:pt x="70241" y="19146"/>
                      </a:lnTo>
                      <a:lnTo>
                        <a:pt x="70157" y="19229"/>
                      </a:lnTo>
                      <a:lnTo>
                        <a:pt x="70157" y="19313"/>
                      </a:lnTo>
                      <a:lnTo>
                        <a:pt x="70304" y="19460"/>
                      </a:lnTo>
                      <a:lnTo>
                        <a:pt x="70262" y="19564"/>
                      </a:lnTo>
                      <a:lnTo>
                        <a:pt x="70220" y="19627"/>
                      </a:lnTo>
                      <a:lnTo>
                        <a:pt x="70094" y="19564"/>
                      </a:lnTo>
                      <a:lnTo>
                        <a:pt x="69927" y="19355"/>
                      </a:lnTo>
                      <a:lnTo>
                        <a:pt x="69822" y="19250"/>
                      </a:lnTo>
                      <a:lnTo>
                        <a:pt x="69739" y="19208"/>
                      </a:lnTo>
                      <a:lnTo>
                        <a:pt x="69801" y="19146"/>
                      </a:lnTo>
                      <a:lnTo>
                        <a:pt x="69697" y="18936"/>
                      </a:lnTo>
                      <a:lnTo>
                        <a:pt x="69697" y="18811"/>
                      </a:lnTo>
                      <a:lnTo>
                        <a:pt x="69697" y="18727"/>
                      </a:lnTo>
                      <a:lnTo>
                        <a:pt x="69634" y="18623"/>
                      </a:lnTo>
                      <a:lnTo>
                        <a:pt x="69697" y="18539"/>
                      </a:lnTo>
                      <a:lnTo>
                        <a:pt x="69634" y="18372"/>
                      </a:lnTo>
                      <a:lnTo>
                        <a:pt x="69718" y="18267"/>
                      </a:lnTo>
                      <a:lnTo>
                        <a:pt x="69718" y="18162"/>
                      </a:lnTo>
                      <a:lnTo>
                        <a:pt x="69739" y="18037"/>
                      </a:lnTo>
                      <a:lnTo>
                        <a:pt x="69739" y="17890"/>
                      </a:lnTo>
                      <a:lnTo>
                        <a:pt x="69697" y="17932"/>
                      </a:lnTo>
                      <a:lnTo>
                        <a:pt x="69592" y="17786"/>
                      </a:lnTo>
                      <a:lnTo>
                        <a:pt x="69613" y="17744"/>
                      </a:lnTo>
                      <a:lnTo>
                        <a:pt x="69697" y="17723"/>
                      </a:lnTo>
                      <a:lnTo>
                        <a:pt x="69801" y="17786"/>
                      </a:lnTo>
                      <a:lnTo>
                        <a:pt x="69801" y="17744"/>
                      </a:lnTo>
                      <a:lnTo>
                        <a:pt x="69718" y="17660"/>
                      </a:lnTo>
                      <a:lnTo>
                        <a:pt x="69634" y="17576"/>
                      </a:lnTo>
                      <a:lnTo>
                        <a:pt x="69676" y="17514"/>
                      </a:lnTo>
                      <a:lnTo>
                        <a:pt x="69718" y="17514"/>
                      </a:lnTo>
                      <a:lnTo>
                        <a:pt x="69697" y="17430"/>
                      </a:lnTo>
                      <a:lnTo>
                        <a:pt x="69613" y="17346"/>
                      </a:lnTo>
                      <a:lnTo>
                        <a:pt x="69488" y="17325"/>
                      </a:lnTo>
                      <a:lnTo>
                        <a:pt x="69467" y="17242"/>
                      </a:lnTo>
                      <a:lnTo>
                        <a:pt x="69508" y="17221"/>
                      </a:lnTo>
                      <a:lnTo>
                        <a:pt x="69488" y="17074"/>
                      </a:lnTo>
                      <a:lnTo>
                        <a:pt x="69383" y="16970"/>
                      </a:lnTo>
                      <a:lnTo>
                        <a:pt x="69404" y="16886"/>
                      </a:lnTo>
                      <a:lnTo>
                        <a:pt x="69425" y="16781"/>
                      </a:lnTo>
                      <a:lnTo>
                        <a:pt x="69488" y="16719"/>
                      </a:lnTo>
                      <a:lnTo>
                        <a:pt x="69404" y="16614"/>
                      </a:lnTo>
                      <a:lnTo>
                        <a:pt x="69425" y="16530"/>
                      </a:lnTo>
                      <a:lnTo>
                        <a:pt x="69508" y="16530"/>
                      </a:lnTo>
                      <a:lnTo>
                        <a:pt x="69613" y="16593"/>
                      </a:lnTo>
                      <a:lnTo>
                        <a:pt x="69697" y="16572"/>
                      </a:lnTo>
                      <a:lnTo>
                        <a:pt x="69739" y="16405"/>
                      </a:lnTo>
                      <a:lnTo>
                        <a:pt x="69822" y="16405"/>
                      </a:lnTo>
                      <a:lnTo>
                        <a:pt x="69885" y="16488"/>
                      </a:lnTo>
                      <a:lnTo>
                        <a:pt x="69927" y="16488"/>
                      </a:lnTo>
                      <a:lnTo>
                        <a:pt x="70011" y="16614"/>
                      </a:lnTo>
                      <a:lnTo>
                        <a:pt x="70136" y="16363"/>
                      </a:lnTo>
                      <a:lnTo>
                        <a:pt x="70011" y="16300"/>
                      </a:lnTo>
                      <a:lnTo>
                        <a:pt x="70032" y="16195"/>
                      </a:lnTo>
                      <a:lnTo>
                        <a:pt x="70115" y="16154"/>
                      </a:lnTo>
                      <a:lnTo>
                        <a:pt x="70241" y="15903"/>
                      </a:lnTo>
                      <a:lnTo>
                        <a:pt x="70241" y="15777"/>
                      </a:lnTo>
                      <a:lnTo>
                        <a:pt x="70324" y="15882"/>
                      </a:lnTo>
                      <a:lnTo>
                        <a:pt x="70429" y="15944"/>
                      </a:lnTo>
                      <a:lnTo>
                        <a:pt x="70429" y="16070"/>
                      </a:lnTo>
                      <a:lnTo>
                        <a:pt x="70555" y="16426"/>
                      </a:lnTo>
                      <a:lnTo>
                        <a:pt x="70638" y="16509"/>
                      </a:lnTo>
                      <a:lnTo>
                        <a:pt x="70680" y="16468"/>
                      </a:lnTo>
                      <a:lnTo>
                        <a:pt x="70722" y="16154"/>
                      </a:lnTo>
                      <a:lnTo>
                        <a:pt x="70743" y="16049"/>
                      </a:lnTo>
                      <a:lnTo>
                        <a:pt x="70722" y="15903"/>
                      </a:lnTo>
                      <a:lnTo>
                        <a:pt x="70785" y="15798"/>
                      </a:lnTo>
                      <a:lnTo>
                        <a:pt x="70722" y="15651"/>
                      </a:lnTo>
                      <a:lnTo>
                        <a:pt x="70827" y="15693"/>
                      </a:lnTo>
                      <a:lnTo>
                        <a:pt x="70889" y="15631"/>
                      </a:lnTo>
                      <a:lnTo>
                        <a:pt x="70952" y="15421"/>
                      </a:lnTo>
                      <a:lnTo>
                        <a:pt x="71057" y="15421"/>
                      </a:lnTo>
                      <a:lnTo>
                        <a:pt x="71182" y="15254"/>
                      </a:lnTo>
                      <a:lnTo>
                        <a:pt x="71308" y="15233"/>
                      </a:lnTo>
                      <a:lnTo>
                        <a:pt x="71371" y="15275"/>
                      </a:lnTo>
                      <a:lnTo>
                        <a:pt x="71559" y="15149"/>
                      </a:lnTo>
                      <a:lnTo>
                        <a:pt x="71705" y="15170"/>
                      </a:lnTo>
                      <a:lnTo>
                        <a:pt x="72019" y="15359"/>
                      </a:lnTo>
                      <a:lnTo>
                        <a:pt x="72040" y="15463"/>
                      </a:lnTo>
                      <a:lnTo>
                        <a:pt x="72124" y="15484"/>
                      </a:lnTo>
                      <a:lnTo>
                        <a:pt x="72229" y="15463"/>
                      </a:lnTo>
                      <a:lnTo>
                        <a:pt x="72291" y="15484"/>
                      </a:lnTo>
                      <a:lnTo>
                        <a:pt x="72229" y="15547"/>
                      </a:lnTo>
                      <a:lnTo>
                        <a:pt x="72396" y="15714"/>
                      </a:lnTo>
                      <a:lnTo>
                        <a:pt x="72438" y="15672"/>
                      </a:lnTo>
                      <a:lnTo>
                        <a:pt x="72542" y="15777"/>
                      </a:lnTo>
                      <a:lnTo>
                        <a:pt x="72668" y="15756"/>
                      </a:lnTo>
                      <a:lnTo>
                        <a:pt x="72752" y="15777"/>
                      </a:lnTo>
                      <a:lnTo>
                        <a:pt x="72752" y="15672"/>
                      </a:lnTo>
                      <a:lnTo>
                        <a:pt x="72647" y="15526"/>
                      </a:lnTo>
                      <a:lnTo>
                        <a:pt x="72710" y="15442"/>
                      </a:lnTo>
                      <a:lnTo>
                        <a:pt x="72668" y="15359"/>
                      </a:lnTo>
                      <a:lnTo>
                        <a:pt x="72605" y="15338"/>
                      </a:lnTo>
                      <a:lnTo>
                        <a:pt x="72605" y="15233"/>
                      </a:lnTo>
                      <a:lnTo>
                        <a:pt x="72668" y="15128"/>
                      </a:lnTo>
                      <a:lnTo>
                        <a:pt x="72731" y="14856"/>
                      </a:lnTo>
                      <a:lnTo>
                        <a:pt x="72814" y="14647"/>
                      </a:lnTo>
                      <a:lnTo>
                        <a:pt x="72773" y="14543"/>
                      </a:lnTo>
                      <a:lnTo>
                        <a:pt x="72919" y="14375"/>
                      </a:lnTo>
                      <a:lnTo>
                        <a:pt x="72856" y="14291"/>
                      </a:lnTo>
                      <a:lnTo>
                        <a:pt x="72940" y="14229"/>
                      </a:lnTo>
                      <a:lnTo>
                        <a:pt x="72856" y="14061"/>
                      </a:lnTo>
                      <a:lnTo>
                        <a:pt x="72773" y="13999"/>
                      </a:lnTo>
                      <a:lnTo>
                        <a:pt x="72773" y="13957"/>
                      </a:lnTo>
                      <a:lnTo>
                        <a:pt x="72940" y="13957"/>
                      </a:lnTo>
                      <a:lnTo>
                        <a:pt x="72982" y="13810"/>
                      </a:lnTo>
                      <a:lnTo>
                        <a:pt x="72814" y="13747"/>
                      </a:lnTo>
                      <a:lnTo>
                        <a:pt x="72752" y="13643"/>
                      </a:lnTo>
                      <a:lnTo>
                        <a:pt x="72835" y="13601"/>
                      </a:lnTo>
                      <a:lnTo>
                        <a:pt x="72877" y="13664"/>
                      </a:lnTo>
                      <a:lnTo>
                        <a:pt x="72961" y="13643"/>
                      </a:lnTo>
                      <a:lnTo>
                        <a:pt x="72982" y="13559"/>
                      </a:lnTo>
                      <a:lnTo>
                        <a:pt x="72940" y="13475"/>
                      </a:lnTo>
                      <a:lnTo>
                        <a:pt x="73065" y="13371"/>
                      </a:lnTo>
                      <a:lnTo>
                        <a:pt x="73065" y="13287"/>
                      </a:lnTo>
                      <a:lnTo>
                        <a:pt x="72982" y="13224"/>
                      </a:lnTo>
                      <a:lnTo>
                        <a:pt x="73065" y="13162"/>
                      </a:lnTo>
                      <a:lnTo>
                        <a:pt x="73149" y="13182"/>
                      </a:lnTo>
                      <a:lnTo>
                        <a:pt x="73191" y="13078"/>
                      </a:lnTo>
                      <a:lnTo>
                        <a:pt x="73233" y="13036"/>
                      </a:lnTo>
                      <a:lnTo>
                        <a:pt x="73170" y="12973"/>
                      </a:lnTo>
                      <a:lnTo>
                        <a:pt x="73275" y="12952"/>
                      </a:lnTo>
                      <a:lnTo>
                        <a:pt x="73400" y="12827"/>
                      </a:lnTo>
                      <a:lnTo>
                        <a:pt x="73358" y="12743"/>
                      </a:lnTo>
                      <a:lnTo>
                        <a:pt x="73379" y="12638"/>
                      </a:lnTo>
                      <a:lnTo>
                        <a:pt x="73421" y="12722"/>
                      </a:lnTo>
                      <a:lnTo>
                        <a:pt x="73526" y="12618"/>
                      </a:lnTo>
                      <a:lnTo>
                        <a:pt x="73463" y="12450"/>
                      </a:lnTo>
                      <a:lnTo>
                        <a:pt x="73463" y="12304"/>
                      </a:lnTo>
                      <a:lnTo>
                        <a:pt x="73568" y="12304"/>
                      </a:lnTo>
                      <a:lnTo>
                        <a:pt x="73589" y="12325"/>
                      </a:lnTo>
                      <a:lnTo>
                        <a:pt x="73651" y="12283"/>
                      </a:lnTo>
                      <a:lnTo>
                        <a:pt x="73819" y="12074"/>
                      </a:lnTo>
                      <a:lnTo>
                        <a:pt x="73756" y="12032"/>
                      </a:lnTo>
                      <a:lnTo>
                        <a:pt x="73756" y="11927"/>
                      </a:lnTo>
                      <a:lnTo>
                        <a:pt x="73861" y="11927"/>
                      </a:lnTo>
                      <a:lnTo>
                        <a:pt x="74070" y="11760"/>
                      </a:lnTo>
                      <a:lnTo>
                        <a:pt x="73986" y="11697"/>
                      </a:lnTo>
                      <a:lnTo>
                        <a:pt x="74028" y="11655"/>
                      </a:lnTo>
                      <a:lnTo>
                        <a:pt x="74174" y="11655"/>
                      </a:lnTo>
                      <a:lnTo>
                        <a:pt x="74342" y="11550"/>
                      </a:lnTo>
                      <a:lnTo>
                        <a:pt x="74300" y="11467"/>
                      </a:lnTo>
                      <a:lnTo>
                        <a:pt x="74321" y="11404"/>
                      </a:lnTo>
                      <a:lnTo>
                        <a:pt x="74405" y="11467"/>
                      </a:lnTo>
                      <a:lnTo>
                        <a:pt x="74426" y="11571"/>
                      </a:lnTo>
                      <a:lnTo>
                        <a:pt x="74530" y="11592"/>
                      </a:lnTo>
                      <a:lnTo>
                        <a:pt x="74614" y="11550"/>
                      </a:lnTo>
                      <a:lnTo>
                        <a:pt x="74739" y="11613"/>
                      </a:lnTo>
                      <a:lnTo>
                        <a:pt x="75158" y="11613"/>
                      </a:lnTo>
                      <a:lnTo>
                        <a:pt x="75242" y="11676"/>
                      </a:lnTo>
                      <a:lnTo>
                        <a:pt x="75283" y="11655"/>
                      </a:lnTo>
                      <a:lnTo>
                        <a:pt x="75242" y="11488"/>
                      </a:lnTo>
                      <a:lnTo>
                        <a:pt x="75137" y="11404"/>
                      </a:lnTo>
                      <a:lnTo>
                        <a:pt x="75137" y="11362"/>
                      </a:lnTo>
                      <a:lnTo>
                        <a:pt x="75221" y="11341"/>
                      </a:lnTo>
                      <a:lnTo>
                        <a:pt x="75221" y="10986"/>
                      </a:lnTo>
                      <a:lnTo>
                        <a:pt x="75053" y="10755"/>
                      </a:lnTo>
                      <a:lnTo>
                        <a:pt x="74928" y="10734"/>
                      </a:lnTo>
                      <a:lnTo>
                        <a:pt x="74760" y="10525"/>
                      </a:lnTo>
                      <a:lnTo>
                        <a:pt x="74844" y="10442"/>
                      </a:lnTo>
                      <a:lnTo>
                        <a:pt x="74677" y="10316"/>
                      </a:lnTo>
                      <a:lnTo>
                        <a:pt x="74426" y="10253"/>
                      </a:lnTo>
                      <a:lnTo>
                        <a:pt x="74153" y="10086"/>
                      </a:lnTo>
                      <a:lnTo>
                        <a:pt x="74049" y="9918"/>
                      </a:lnTo>
                      <a:lnTo>
                        <a:pt x="74028" y="10023"/>
                      </a:lnTo>
                      <a:lnTo>
                        <a:pt x="73944" y="10002"/>
                      </a:lnTo>
                      <a:lnTo>
                        <a:pt x="73902" y="10023"/>
                      </a:lnTo>
                      <a:lnTo>
                        <a:pt x="73881" y="10149"/>
                      </a:lnTo>
                      <a:lnTo>
                        <a:pt x="73735" y="10190"/>
                      </a:lnTo>
                      <a:lnTo>
                        <a:pt x="73693" y="10107"/>
                      </a:lnTo>
                      <a:lnTo>
                        <a:pt x="73693" y="9981"/>
                      </a:lnTo>
                      <a:lnTo>
                        <a:pt x="73819" y="9897"/>
                      </a:lnTo>
                      <a:lnTo>
                        <a:pt x="73735" y="9793"/>
                      </a:lnTo>
                      <a:lnTo>
                        <a:pt x="73777" y="9730"/>
                      </a:lnTo>
                      <a:lnTo>
                        <a:pt x="73840" y="9730"/>
                      </a:lnTo>
                      <a:lnTo>
                        <a:pt x="73923" y="9814"/>
                      </a:lnTo>
                      <a:lnTo>
                        <a:pt x="73693" y="9458"/>
                      </a:lnTo>
                      <a:lnTo>
                        <a:pt x="73526" y="9312"/>
                      </a:lnTo>
                      <a:lnTo>
                        <a:pt x="73526" y="9479"/>
                      </a:lnTo>
                      <a:lnTo>
                        <a:pt x="73526" y="9521"/>
                      </a:lnTo>
                      <a:lnTo>
                        <a:pt x="73463" y="9521"/>
                      </a:lnTo>
                      <a:lnTo>
                        <a:pt x="73254" y="9312"/>
                      </a:lnTo>
                      <a:lnTo>
                        <a:pt x="73254" y="9207"/>
                      </a:lnTo>
                      <a:lnTo>
                        <a:pt x="73358" y="9249"/>
                      </a:lnTo>
                      <a:lnTo>
                        <a:pt x="73296" y="9144"/>
                      </a:lnTo>
                      <a:lnTo>
                        <a:pt x="73003" y="8893"/>
                      </a:lnTo>
                      <a:lnTo>
                        <a:pt x="72961" y="8893"/>
                      </a:lnTo>
                      <a:lnTo>
                        <a:pt x="72982" y="8977"/>
                      </a:lnTo>
                      <a:lnTo>
                        <a:pt x="72940" y="9081"/>
                      </a:lnTo>
                      <a:lnTo>
                        <a:pt x="72773" y="9102"/>
                      </a:lnTo>
                      <a:lnTo>
                        <a:pt x="72647" y="8977"/>
                      </a:lnTo>
                      <a:lnTo>
                        <a:pt x="72521" y="8956"/>
                      </a:lnTo>
                      <a:lnTo>
                        <a:pt x="72375" y="8726"/>
                      </a:lnTo>
                      <a:lnTo>
                        <a:pt x="72375" y="8642"/>
                      </a:lnTo>
                      <a:lnTo>
                        <a:pt x="72312" y="8579"/>
                      </a:lnTo>
                      <a:lnTo>
                        <a:pt x="72208" y="8621"/>
                      </a:lnTo>
                      <a:lnTo>
                        <a:pt x="72019" y="8768"/>
                      </a:lnTo>
                      <a:lnTo>
                        <a:pt x="72019" y="8830"/>
                      </a:lnTo>
                      <a:lnTo>
                        <a:pt x="71915" y="8789"/>
                      </a:lnTo>
                      <a:lnTo>
                        <a:pt x="71831" y="8851"/>
                      </a:lnTo>
                      <a:lnTo>
                        <a:pt x="71831" y="9081"/>
                      </a:lnTo>
                      <a:lnTo>
                        <a:pt x="71894" y="9144"/>
                      </a:lnTo>
                      <a:lnTo>
                        <a:pt x="71894" y="9144"/>
                      </a:lnTo>
                      <a:lnTo>
                        <a:pt x="71789" y="9081"/>
                      </a:lnTo>
                      <a:lnTo>
                        <a:pt x="71705" y="8872"/>
                      </a:lnTo>
                      <a:lnTo>
                        <a:pt x="71747" y="8726"/>
                      </a:lnTo>
                      <a:lnTo>
                        <a:pt x="71580" y="8621"/>
                      </a:lnTo>
                      <a:lnTo>
                        <a:pt x="71517" y="8454"/>
                      </a:lnTo>
                      <a:lnTo>
                        <a:pt x="71475" y="8454"/>
                      </a:lnTo>
                      <a:lnTo>
                        <a:pt x="71580" y="8433"/>
                      </a:lnTo>
                      <a:lnTo>
                        <a:pt x="71685" y="8558"/>
                      </a:lnTo>
                      <a:lnTo>
                        <a:pt x="71685" y="8433"/>
                      </a:lnTo>
                      <a:lnTo>
                        <a:pt x="71810" y="8433"/>
                      </a:lnTo>
                      <a:lnTo>
                        <a:pt x="71915" y="8475"/>
                      </a:lnTo>
                      <a:lnTo>
                        <a:pt x="72061" y="8370"/>
                      </a:lnTo>
                      <a:lnTo>
                        <a:pt x="72019" y="8265"/>
                      </a:lnTo>
                      <a:lnTo>
                        <a:pt x="71705" y="8140"/>
                      </a:lnTo>
                      <a:lnTo>
                        <a:pt x="71622" y="8265"/>
                      </a:lnTo>
                      <a:lnTo>
                        <a:pt x="71475" y="8265"/>
                      </a:lnTo>
                      <a:lnTo>
                        <a:pt x="71329" y="8224"/>
                      </a:lnTo>
                      <a:lnTo>
                        <a:pt x="71475" y="8224"/>
                      </a:lnTo>
                      <a:lnTo>
                        <a:pt x="71580" y="8098"/>
                      </a:lnTo>
                      <a:lnTo>
                        <a:pt x="71685" y="8056"/>
                      </a:lnTo>
                      <a:lnTo>
                        <a:pt x="71789" y="8119"/>
                      </a:lnTo>
                      <a:lnTo>
                        <a:pt x="71936" y="8140"/>
                      </a:lnTo>
                      <a:lnTo>
                        <a:pt x="72061" y="8245"/>
                      </a:lnTo>
                      <a:lnTo>
                        <a:pt x="72229" y="8433"/>
                      </a:lnTo>
                      <a:lnTo>
                        <a:pt x="72354" y="8433"/>
                      </a:lnTo>
                      <a:lnTo>
                        <a:pt x="72417" y="8537"/>
                      </a:lnTo>
                      <a:lnTo>
                        <a:pt x="72480" y="8558"/>
                      </a:lnTo>
                      <a:lnTo>
                        <a:pt x="72626" y="8475"/>
                      </a:lnTo>
                      <a:lnTo>
                        <a:pt x="72668" y="8558"/>
                      </a:lnTo>
                      <a:lnTo>
                        <a:pt x="72940" y="8349"/>
                      </a:lnTo>
                      <a:lnTo>
                        <a:pt x="72961" y="8391"/>
                      </a:lnTo>
                      <a:lnTo>
                        <a:pt x="72940" y="8496"/>
                      </a:lnTo>
                      <a:lnTo>
                        <a:pt x="73045" y="8433"/>
                      </a:lnTo>
                      <a:lnTo>
                        <a:pt x="73045" y="8286"/>
                      </a:lnTo>
                      <a:lnTo>
                        <a:pt x="73170" y="8077"/>
                      </a:lnTo>
                      <a:lnTo>
                        <a:pt x="73149" y="8014"/>
                      </a:lnTo>
                      <a:lnTo>
                        <a:pt x="73149" y="7847"/>
                      </a:lnTo>
                      <a:lnTo>
                        <a:pt x="73086" y="7617"/>
                      </a:lnTo>
                      <a:lnTo>
                        <a:pt x="73191" y="7240"/>
                      </a:lnTo>
                      <a:lnTo>
                        <a:pt x="73191" y="7010"/>
                      </a:lnTo>
                      <a:lnTo>
                        <a:pt x="73086" y="6884"/>
                      </a:lnTo>
                      <a:lnTo>
                        <a:pt x="73045" y="6759"/>
                      </a:lnTo>
                      <a:lnTo>
                        <a:pt x="72877" y="6612"/>
                      </a:lnTo>
                      <a:lnTo>
                        <a:pt x="72793" y="6445"/>
                      </a:lnTo>
                      <a:lnTo>
                        <a:pt x="72856" y="6445"/>
                      </a:lnTo>
                      <a:lnTo>
                        <a:pt x="72961" y="6571"/>
                      </a:lnTo>
                      <a:lnTo>
                        <a:pt x="72982" y="6571"/>
                      </a:lnTo>
                      <a:lnTo>
                        <a:pt x="72940" y="6403"/>
                      </a:lnTo>
                      <a:lnTo>
                        <a:pt x="72773" y="6340"/>
                      </a:lnTo>
                      <a:lnTo>
                        <a:pt x="72647" y="6382"/>
                      </a:lnTo>
                      <a:lnTo>
                        <a:pt x="72417" y="6340"/>
                      </a:lnTo>
                      <a:lnTo>
                        <a:pt x="72103" y="5943"/>
                      </a:lnTo>
                      <a:lnTo>
                        <a:pt x="72019" y="5880"/>
                      </a:lnTo>
                      <a:lnTo>
                        <a:pt x="72040" y="5817"/>
                      </a:lnTo>
                      <a:lnTo>
                        <a:pt x="72208" y="5817"/>
                      </a:lnTo>
                      <a:lnTo>
                        <a:pt x="72249" y="5671"/>
                      </a:lnTo>
                      <a:lnTo>
                        <a:pt x="72166" y="5608"/>
                      </a:lnTo>
                      <a:lnTo>
                        <a:pt x="72040" y="5608"/>
                      </a:lnTo>
                      <a:lnTo>
                        <a:pt x="71998" y="5545"/>
                      </a:lnTo>
                      <a:lnTo>
                        <a:pt x="72061" y="5504"/>
                      </a:lnTo>
                      <a:lnTo>
                        <a:pt x="72019" y="5336"/>
                      </a:lnTo>
                      <a:lnTo>
                        <a:pt x="72040" y="5315"/>
                      </a:lnTo>
                      <a:lnTo>
                        <a:pt x="72166" y="5462"/>
                      </a:lnTo>
                      <a:lnTo>
                        <a:pt x="72354" y="5566"/>
                      </a:lnTo>
                      <a:lnTo>
                        <a:pt x="72375" y="5504"/>
                      </a:lnTo>
                      <a:lnTo>
                        <a:pt x="72312" y="5420"/>
                      </a:lnTo>
                      <a:lnTo>
                        <a:pt x="72312" y="5315"/>
                      </a:lnTo>
                      <a:lnTo>
                        <a:pt x="72270" y="5232"/>
                      </a:lnTo>
                      <a:lnTo>
                        <a:pt x="72333" y="5190"/>
                      </a:lnTo>
                      <a:lnTo>
                        <a:pt x="72375" y="5252"/>
                      </a:lnTo>
                      <a:lnTo>
                        <a:pt x="72417" y="5336"/>
                      </a:lnTo>
                      <a:lnTo>
                        <a:pt x="72521" y="5357"/>
                      </a:lnTo>
                      <a:lnTo>
                        <a:pt x="72563" y="5650"/>
                      </a:lnTo>
                      <a:lnTo>
                        <a:pt x="72542" y="5734"/>
                      </a:lnTo>
                      <a:lnTo>
                        <a:pt x="72835" y="5943"/>
                      </a:lnTo>
                      <a:lnTo>
                        <a:pt x="72940" y="5880"/>
                      </a:lnTo>
                      <a:lnTo>
                        <a:pt x="73065" y="5943"/>
                      </a:lnTo>
                      <a:lnTo>
                        <a:pt x="73065" y="6152"/>
                      </a:lnTo>
                      <a:lnTo>
                        <a:pt x="73170" y="6152"/>
                      </a:lnTo>
                      <a:lnTo>
                        <a:pt x="73379" y="5859"/>
                      </a:lnTo>
                      <a:lnTo>
                        <a:pt x="73421" y="5734"/>
                      </a:lnTo>
                      <a:lnTo>
                        <a:pt x="73379" y="5608"/>
                      </a:lnTo>
                      <a:lnTo>
                        <a:pt x="73400" y="5357"/>
                      </a:lnTo>
                      <a:lnTo>
                        <a:pt x="73379" y="5252"/>
                      </a:lnTo>
                      <a:lnTo>
                        <a:pt x="73421" y="5357"/>
                      </a:lnTo>
                      <a:lnTo>
                        <a:pt x="73421" y="5524"/>
                      </a:lnTo>
                      <a:lnTo>
                        <a:pt x="73505" y="5524"/>
                      </a:lnTo>
                      <a:lnTo>
                        <a:pt x="73609" y="5420"/>
                      </a:lnTo>
                      <a:lnTo>
                        <a:pt x="73798" y="5357"/>
                      </a:lnTo>
                      <a:lnTo>
                        <a:pt x="73819" y="5232"/>
                      </a:lnTo>
                      <a:lnTo>
                        <a:pt x="74007" y="5294"/>
                      </a:lnTo>
                      <a:lnTo>
                        <a:pt x="73986" y="5336"/>
                      </a:lnTo>
                      <a:lnTo>
                        <a:pt x="74007" y="5399"/>
                      </a:lnTo>
                      <a:lnTo>
                        <a:pt x="74300" y="5608"/>
                      </a:lnTo>
                      <a:lnTo>
                        <a:pt x="74342" y="5629"/>
                      </a:lnTo>
                      <a:lnTo>
                        <a:pt x="74405" y="5776"/>
                      </a:lnTo>
                      <a:lnTo>
                        <a:pt x="74405" y="5838"/>
                      </a:lnTo>
                      <a:lnTo>
                        <a:pt x="74446" y="5859"/>
                      </a:lnTo>
                      <a:lnTo>
                        <a:pt x="74698" y="5817"/>
                      </a:lnTo>
                      <a:lnTo>
                        <a:pt x="74739" y="5838"/>
                      </a:lnTo>
                      <a:lnTo>
                        <a:pt x="74739" y="5880"/>
                      </a:lnTo>
                      <a:lnTo>
                        <a:pt x="74760" y="5880"/>
                      </a:lnTo>
                      <a:lnTo>
                        <a:pt x="74865" y="5776"/>
                      </a:lnTo>
                      <a:lnTo>
                        <a:pt x="74823" y="5671"/>
                      </a:lnTo>
                      <a:lnTo>
                        <a:pt x="74844" y="5650"/>
                      </a:lnTo>
                      <a:lnTo>
                        <a:pt x="74928" y="5650"/>
                      </a:lnTo>
                      <a:lnTo>
                        <a:pt x="74886" y="5504"/>
                      </a:lnTo>
                      <a:lnTo>
                        <a:pt x="74970" y="5524"/>
                      </a:lnTo>
                      <a:lnTo>
                        <a:pt x="75032" y="5608"/>
                      </a:lnTo>
                      <a:lnTo>
                        <a:pt x="74990" y="5671"/>
                      </a:lnTo>
                      <a:lnTo>
                        <a:pt x="75095" y="5671"/>
                      </a:lnTo>
                      <a:lnTo>
                        <a:pt x="75200" y="5629"/>
                      </a:lnTo>
                      <a:lnTo>
                        <a:pt x="75472" y="5650"/>
                      </a:lnTo>
                      <a:lnTo>
                        <a:pt x="75555" y="5713"/>
                      </a:lnTo>
                      <a:lnTo>
                        <a:pt x="75618" y="5713"/>
                      </a:lnTo>
                      <a:lnTo>
                        <a:pt x="75660" y="5755"/>
                      </a:lnTo>
                      <a:lnTo>
                        <a:pt x="75702" y="5755"/>
                      </a:lnTo>
                      <a:lnTo>
                        <a:pt x="75786" y="5671"/>
                      </a:lnTo>
                      <a:lnTo>
                        <a:pt x="75723" y="5462"/>
                      </a:lnTo>
                      <a:lnTo>
                        <a:pt x="75786" y="5504"/>
                      </a:lnTo>
                      <a:lnTo>
                        <a:pt x="75911" y="5671"/>
                      </a:lnTo>
                      <a:lnTo>
                        <a:pt x="76078" y="5608"/>
                      </a:lnTo>
                      <a:lnTo>
                        <a:pt x="76078" y="5524"/>
                      </a:lnTo>
                      <a:lnTo>
                        <a:pt x="75995" y="5357"/>
                      </a:lnTo>
                      <a:lnTo>
                        <a:pt x="75869" y="5378"/>
                      </a:lnTo>
                      <a:lnTo>
                        <a:pt x="75744" y="5294"/>
                      </a:lnTo>
                      <a:lnTo>
                        <a:pt x="75806" y="5190"/>
                      </a:lnTo>
                      <a:lnTo>
                        <a:pt x="75911" y="5232"/>
                      </a:lnTo>
                      <a:lnTo>
                        <a:pt x="75995" y="5211"/>
                      </a:lnTo>
                      <a:lnTo>
                        <a:pt x="75995" y="5064"/>
                      </a:lnTo>
                      <a:lnTo>
                        <a:pt x="75890" y="5022"/>
                      </a:lnTo>
                      <a:lnTo>
                        <a:pt x="75806" y="4980"/>
                      </a:lnTo>
                      <a:lnTo>
                        <a:pt x="75744" y="5022"/>
                      </a:lnTo>
                      <a:lnTo>
                        <a:pt x="75744" y="5127"/>
                      </a:lnTo>
                      <a:lnTo>
                        <a:pt x="75681" y="5064"/>
                      </a:lnTo>
                      <a:lnTo>
                        <a:pt x="75555" y="5085"/>
                      </a:lnTo>
                      <a:lnTo>
                        <a:pt x="75576" y="4918"/>
                      </a:lnTo>
                      <a:lnTo>
                        <a:pt x="75493" y="4855"/>
                      </a:lnTo>
                      <a:lnTo>
                        <a:pt x="75388" y="4876"/>
                      </a:lnTo>
                      <a:lnTo>
                        <a:pt x="75388" y="4980"/>
                      </a:lnTo>
                      <a:lnTo>
                        <a:pt x="75346" y="4897"/>
                      </a:lnTo>
                      <a:lnTo>
                        <a:pt x="75346" y="4813"/>
                      </a:lnTo>
                      <a:lnTo>
                        <a:pt x="75472" y="4771"/>
                      </a:lnTo>
                      <a:lnTo>
                        <a:pt x="75451" y="4583"/>
                      </a:lnTo>
                      <a:lnTo>
                        <a:pt x="75367" y="4562"/>
                      </a:lnTo>
                      <a:lnTo>
                        <a:pt x="75493" y="4457"/>
                      </a:lnTo>
                      <a:lnTo>
                        <a:pt x="75430" y="4290"/>
                      </a:lnTo>
                      <a:lnTo>
                        <a:pt x="75451" y="4227"/>
                      </a:lnTo>
                      <a:lnTo>
                        <a:pt x="75283" y="4081"/>
                      </a:lnTo>
                      <a:lnTo>
                        <a:pt x="75158" y="4102"/>
                      </a:lnTo>
                      <a:lnTo>
                        <a:pt x="75032" y="4248"/>
                      </a:lnTo>
                      <a:lnTo>
                        <a:pt x="75053" y="4060"/>
                      </a:lnTo>
                      <a:lnTo>
                        <a:pt x="75158" y="4018"/>
                      </a:lnTo>
                      <a:lnTo>
                        <a:pt x="75053" y="3851"/>
                      </a:lnTo>
                      <a:lnTo>
                        <a:pt x="75053" y="3746"/>
                      </a:lnTo>
                      <a:lnTo>
                        <a:pt x="75011" y="3746"/>
                      </a:lnTo>
                      <a:lnTo>
                        <a:pt x="74928" y="3830"/>
                      </a:lnTo>
                      <a:lnTo>
                        <a:pt x="74865" y="3746"/>
                      </a:lnTo>
                      <a:lnTo>
                        <a:pt x="74739" y="3746"/>
                      </a:lnTo>
                      <a:lnTo>
                        <a:pt x="74593" y="3767"/>
                      </a:lnTo>
                      <a:lnTo>
                        <a:pt x="74718" y="3662"/>
                      </a:lnTo>
                      <a:lnTo>
                        <a:pt x="74865" y="3662"/>
                      </a:lnTo>
                      <a:lnTo>
                        <a:pt x="75011" y="3558"/>
                      </a:lnTo>
                      <a:lnTo>
                        <a:pt x="75053" y="3620"/>
                      </a:lnTo>
                      <a:lnTo>
                        <a:pt x="75158" y="3432"/>
                      </a:lnTo>
                      <a:lnTo>
                        <a:pt x="75283" y="3411"/>
                      </a:lnTo>
                      <a:lnTo>
                        <a:pt x="75325" y="3307"/>
                      </a:lnTo>
                      <a:lnTo>
                        <a:pt x="75242" y="3202"/>
                      </a:lnTo>
                      <a:lnTo>
                        <a:pt x="74970" y="3139"/>
                      </a:lnTo>
                      <a:lnTo>
                        <a:pt x="75158" y="3118"/>
                      </a:lnTo>
                      <a:lnTo>
                        <a:pt x="75346" y="3118"/>
                      </a:lnTo>
                      <a:lnTo>
                        <a:pt x="75388" y="3035"/>
                      </a:lnTo>
                      <a:lnTo>
                        <a:pt x="75346" y="2909"/>
                      </a:lnTo>
                      <a:lnTo>
                        <a:pt x="75221" y="2867"/>
                      </a:lnTo>
                      <a:lnTo>
                        <a:pt x="75137" y="2721"/>
                      </a:lnTo>
                      <a:lnTo>
                        <a:pt x="75032" y="2763"/>
                      </a:lnTo>
                      <a:lnTo>
                        <a:pt x="75011" y="2679"/>
                      </a:lnTo>
                      <a:lnTo>
                        <a:pt x="75053" y="2511"/>
                      </a:lnTo>
                      <a:lnTo>
                        <a:pt x="74949" y="2198"/>
                      </a:lnTo>
                      <a:lnTo>
                        <a:pt x="74970" y="2135"/>
                      </a:lnTo>
                      <a:lnTo>
                        <a:pt x="75032" y="2051"/>
                      </a:lnTo>
                      <a:lnTo>
                        <a:pt x="75032" y="1967"/>
                      </a:lnTo>
                      <a:lnTo>
                        <a:pt x="74928" y="1905"/>
                      </a:lnTo>
                      <a:lnTo>
                        <a:pt x="74823" y="2051"/>
                      </a:lnTo>
                      <a:lnTo>
                        <a:pt x="74718" y="2135"/>
                      </a:lnTo>
                      <a:lnTo>
                        <a:pt x="74718" y="1967"/>
                      </a:lnTo>
                      <a:lnTo>
                        <a:pt x="74614" y="1967"/>
                      </a:lnTo>
                      <a:lnTo>
                        <a:pt x="74614" y="2051"/>
                      </a:lnTo>
                      <a:lnTo>
                        <a:pt x="74530" y="2072"/>
                      </a:lnTo>
                      <a:lnTo>
                        <a:pt x="74509" y="2030"/>
                      </a:lnTo>
                      <a:lnTo>
                        <a:pt x="74530" y="1884"/>
                      </a:lnTo>
                      <a:lnTo>
                        <a:pt x="74174" y="1842"/>
                      </a:lnTo>
                      <a:lnTo>
                        <a:pt x="74091" y="1884"/>
                      </a:lnTo>
                      <a:lnTo>
                        <a:pt x="73923" y="1863"/>
                      </a:lnTo>
                      <a:lnTo>
                        <a:pt x="73819" y="1758"/>
                      </a:lnTo>
                      <a:lnTo>
                        <a:pt x="73798" y="1716"/>
                      </a:lnTo>
                      <a:lnTo>
                        <a:pt x="73693" y="1675"/>
                      </a:lnTo>
                      <a:lnTo>
                        <a:pt x="73651" y="1716"/>
                      </a:lnTo>
                      <a:lnTo>
                        <a:pt x="73589" y="1633"/>
                      </a:lnTo>
                      <a:lnTo>
                        <a:pt x="73484" y="1633"/>
                      </a:lnTo>
                      <a:lnTo>
                        <a:pt x="73379" y="1779"/>
                      </a:lnTo>
                      <a:lnTo>
                        <a:pt x="73275" y="1821"/>
                      </a:lnTo>
                      <a:lnTo>
                        <a:pt x="73233" y="1842"/>
                      </a:lnTo>
                      <a:lnTo>
                        <a:pt x="73170" y="1884"/>
                      </a:lnTo>
                      <a:lnTo>
                        <a:pt x="73296" y="1884"/>
                      </a:lnTo>
                      <a:lnTo>
                        <a:pt x="73254" y="1967"/>
                      </a:lnTo>
                      <a:lnTo>
                        <a:pt x="73128" y="2051"/>
                      </a:lnTo>
                      <a:lnTo>
                        <a:pt x="73065" y="2051"/>
                      </a:lnTo>
                      <a:lnTo>
                        <a:pt x="73086" y="2156"/>
                      </a:lnTo>
                      <a:lnTo>
                        <a:pt x="73191" y="2239"/>
                      </a:lnTo>
                      <a:lnTo>
                        <a:pt x="73170" y="2281"/>
                      </a:lnTo>
                      <a:lnTo>
                        <a:pt x="73065" y="2260"/>
                      </a:lnTo>
                      <a:lnTo>
                        <a:pt x="72982" y="2051"/>
                      </a:lnTo>
                      <a:lnTo>
                        <a:pt x="73024" y="1988"/>
                      </a:lnTo>
                      <a:lnTo>
                        <a:pt x="73024" y="1988"/>
                      </a:lnTo>
                      <a:lnTo>
                        <a:pt x="72940" y="2030"/>
                      </a:lnTo>
                      <a:lnTo>
                        <a:pt x="72773" y="2239"/>
                      </a:lnTo>
                      <a:lnTo>
                        <a:pt x="72710" y="2386"/>
                      </a:lnTo>
                      <a:lnTo>
                        <a:pt x="72605" y="2491"/>
                      </a:lnTo>
                      <a:lnTo>
                        <a:pt x="72626" y="2553"/>
                      </a:lnTo>
                      <a:lnTo>
                        <a:pt x="72773" y="2407"/>
                      </a:lnTo>
                      <a:lnTo>
                        <a:pt x="72856" y="2407"/>
                      </a:lnTo>
                      <a:lnTo>
                        <a:pt x="72919" y="2511"/>
                      </a:lnTo>
                      <a:lnTo>
                        <a:pt x="73024" y="2616"/>
                      </a:lnTo>
                      <a:lnTo>
                        <a:pt x="73233" y="2783"/>
                      </a:lnTo>
                      <a:lnTo>
                        <a:pt x="73254" y="2909"/>
                      </a:lnTo>
                      <a:lnTo>
                        <a:pt x="73170" y="2993"/>
                      </a:lnTo>
                      <a:lnTo>
                        <a:pt x="73191" y="3097"/>
                      </a:lnTo>
                      <a:lnTo>
                        <a:pt x="73358" y="3076"/>
                      </a:lnTo>
                      <a:lnTo>
                        <a:pt x="73505" y="2993"/>
                      </a:lnTo>
                      <a:lnTo>
                        <a:pt x="73589" y="3097"/>
                      </a:lnTo>
                      <a:lnTo>
                        <a:pt x="73589" y="3202"/>
                      </a:lnTo>
                      <a:lnTo>
                        <a:pt x="73672" y="3390"/>
                      </a:lnTo>
                      <a:lnTo>
                        <a:pt x="73672" y="3432"/>
                      </a:lnTo>
                      <a:lnTo>
                        <a:pt x="73568" y="3327"/>
                      </a:lnTo>
                      <a:lnTo>
                        <a:pt x="73484" y="3181"/>
                      </a:lnTo>
                      <a:lnTo>
                        <a:pt x="73400" y="3139"/>
                      </a:lnTo>
                      <a:lnTo>
                        <a:pt x="73358" y="3244"/>
                      </a:lnTo>
                      <a:lnTo>
                        <a:pt x="73379" y="3348"/>
                      </a:lnTo>
                      <a:lnTo>
                        <a:pt x="73442" y="3390"/>
                      </a:lnTo>
                      <a:lnTo>
                        <a:pt x="73400" y="3411"/>
                      </a:lnTo>
                      <a:lnTo>
                        <a:pt x="73296" y="3390"/>
                      </a:lnTo>
                      <a:lnTo>
                        <a:pt x="73191" y="3223"/>
                      </a:lnTo>
                      <a:lnTo>
                        <a:pt x="73045" y="3202"/>
                      </a:lnTo>
                      <a:lnTo>
                        <a:pt x="72940" y="3307"/>
                      </a:lnTo>
                      <a:lnTo>
                        <a:pt x="72856" y="3286"/>
                      </a:lnTo>
                      <a:lnTo>
                        <a:pt x="72835" y="3139"/>
                      </a:lnTo>
                      <a:lnTo>
                        <a:pt x="72877" y="3097"/>
                      </a:lnTo>
                      <a:lnTo>
                        <a:pt x="72814" y="2972"/>
                      </a:lnTo>
                      <a:lnTo>
                        <a:pt x="72710" y="2888"/>
                      </a:lnTo>
                      <a:lnTo>
                        <a:pt x="72668" y="2763"/>
                      </a:lnTo>
                      <a:lnTo>
                        <a:pt x="72459" y="2700"/>
                      </a:lnTo>
                      <a:lnTo>
                        <a:pt x="72291" y="2365"/>
                      </a:lnTo>
                      <a:lnTo>
                        <a:pt x="72187" y="2239"/>
                      </a:lnTo>
                      <a:lnTo>
                        <a:pt x="72208" y="2177"/>
                      </a:lnTo>
                      <a:lnTo>
                        <a:pt x="72124" y="2093"/>
                      </a:lnTo>
                      <a:lnTo>
                        <a:pt x="72019" y="2072"/>
                      </a:lnTo>
                      <a:lnTo>
                        <a:pt x="72019" y="2072"/>
                      </a:lnTo>
                      <a:lnTo>
                        <a:pt x="72040" y="2135"/>
                      </a:lnTo>
                      <a:lnTo>
                        <a:pt x="72019" y="2239"/>
                      </a:lnTo>
                      <a:lnTo>
                        <a:pt x="71977" y="2198"/>
                      </a:lnTo>
                      <a:lnTo>
                        <a:pt x="71915" y="2072"/>
                      </a:lnTo>
                      <a:lnTo>
                        <a:pt x="71685" y="1947"/>
                      </a:lnTo>
                      <a:lnTo>
                        <a:pt x="71559" y="1926"/>
                      </a:lnTo>
                      <a:lnTo>
                        <a:pt x="71454" y="1947"/>
                      </a:lnTo>
                      <a:lnTo>
                        <a:pt x="71475" y="2030"/>
                      </a:lnTo>
                      <a:lnTo>
                        <a:pt x="71580" y="2072"/>
                      </a:lnTo>
                      <a:lnTo>
                        <a:pt x="71789" y="2156"/>
                      </a:lnTo>
                      <a:lnTo>
                        <a:pt x="71622" y="2198"/>
                      </a:lnTo>
                      <a:lnTo>
                        <a:pt x="71413" y="2135"/>
                      </a:lnTo>
                      <a:lnTo>
                        <a:pt x="71308" y="2030"/>
                      </a:lnTo>
                      <a:lnTo>
                        <a:pt x="71350" y="1947"/>
                      </a:lnTo>
                      <a:lnTo>
                        <a:pt x="71287" y="1926"/>
                      </a:lnTo>
                      <a:lnTo>
                        <a:pt x="71099" y="1926"/>
                      </a:lnTo>
                      <a:lnTo>
                        <a:pt x="71161" y="1947"/>
                      </a:lnTo>
                      <a:lnTo>
                        <a:pt x="71161" y="1988"/>
                      </a:lnTo>
                      <a:lnTo>
                        <a:pt x="70994" y="2051"/>
                      </a:lnTo>
                      <a:lnTo>
                        <a:pt x="70931" y="1947"/>
                      </a:lnTo>
                      <a:lnTo>
                        <a:pt x="70952" y="1884"/>
                      </a:lnTo>
                      <a:lnTo>
                        <a:pt x="70764" y="1863"/>
                      </a:lnTo>
                      <a:lnTo>
                        <a:pt x="70722" y="1884"/>
                      </a:lnTo>
                      <a:lnTo>
                        <a:pt x="70743" y="1988"/>
                      </a:lnTo>
                      <a:lnTo>
                        <a:pt x="70638" y="1967"/>
                      </a:lnTo>
                      <a:lnTo>
                        <a:pt x="70576" y="1863"/>
                      </a:lnTo>
                      <a:lnTo>
                        <a:pt x="70429" y="1863"/>
                      </a:lnTo>
                      <a:lnTo>
                        <a:pt x="70471" y="1967"/>
                      </a:lnTo>
                      <a:lnTo>
                        <a:pt x="70471" y="1967"/>
                      </a:lnTo>
                      <a:lnTo>
                        <a:pt x="69990" y="1863"/>
                      </a:lnTo>
                      <a:lnTo>
                        <a:pt x="69843" y="1926"/>
                      </a:lnTo>
                      <a:lnTo>
                        <a:pt x="69676" y="1842"/>
                      </a:lnTo>
                      <a:lnTo>
                        <a:pt x="69676" y="1758"/>
                      </a:lnTo>
                      <a:lnTo>
                        <a:pt x="69508" y="1716"/>
                      </a:lnTo>
                      <a:lnTo>
                        <a:pt x="69488" y="1737"/>
                      </a:lnTo>
                      <a:lnTo>
                        <a:pt x="69488" y="1779"/>
                      </a:lnTo>
                      <a:lnTo>
                        <a:pt x="69425" y="1737"/>
                      </a:lnTo>
                      <a:lnTo>
                        <a:pt x="69320" y="1716"/>
                      </a:lnTo>
                      <a:lnTo>
                        <a:pt x="69216" y="1633"/>
                      </a:lnTo>
                      <a:lnTo>
                        <a:pt x="69153" y="1654"/>
                      </a:lnTo>
                      <a:lnTo>
                        <a:pt x="69174" y="1758"/>
                      </a:lnTo>
                      <a:lnTo>
                        <a:pt x="69006" y="1758"/>
                      </a:lnTo>
                      <a:lnTo>
                        <a:pt x="68860" y="1779"/>
                      </a:lnTo>
                      <a:lnTo>
                        <a:pt x="68839" y="1884"/>
                      </a:lnTo>
                      <a:lnTo>
                        <a:pt x="68651" y="1884"/>
                      </a:lnTo>
                      <a:lnTo>
                        <a:pt x="68316" y="1758"/>
                      </a:lnTo>
                      <a:lnTo>
                        <a:pt x="68337" y="1716"/>
                      </a:lnTo>
                      <a:lnTo>
                        <a:pt x="68546" y="1779"/>
                      </a:lnTo>
                      <a:lnTo>
                        <a:pt x="68651" y="1842"/>
                      </a:lnTo>
                      <a:lnTo>
                        <a:pt x="68672" y="1779"/>
                      </a:lnTo>
                      <a:lnTo>
                        <a:pt x="68337" y="1549"/>
                      </a:lnTo>
                      <a:lnTo>
                        <a:pt x="67939" y="1507"/>
                      </a:lnTo>
                      <a:lnTo>
                        <a:pt x="67793" y="1549"/>
                      </a:lnTo>
                      <a:lnTo>
                        <a:pt x="67730" y="1507"/>
                      </a:lnTo>
                      <a:lnTo>
                        <a:pt x="67793" y="1444"/>
                      </a:lnTo>
                      <a:lnTo>
                        <a:pt x="67688" y="1402"/>
                      </a:lnTo>
                      <a:lnTo>
                        <a:pt x="67542" y="1423"/>
                      </a:lnTo>
                      <a:lnTo>
                        <a:pt x="67604" y="1444"/>
                      </a:lnTo>
                      <a:lnTo>
                        <a:pt x="67521" y="1465"/>
                      </a:lnTo>
                      <a:lnTo>
                        <a:pt x="67395" y="1423"/>
                      </a:lnTo>
                      <a:lnTo>
                        <a:pt x="67019" y="1319"/>
                      </a:lnTo>
                      <a:lnTo>
                        <a:pt x="66851" y="1340"/>
                      </a:lnTo>
                      <a:lnTo>
                        <a:pt x="66788" y="1423"/>
                      </a:lnTo>
                      <a:lnTo>
                        <a:pt x="66705" y="1402"/>
                      </a:lnTo>
                      <a:lnTo>
                        <a:pt x="66663" y="1319"/>
                      </a:lnTo>
                      <a:lnTo>
                        <a:pt x="66558" y="1361"/>
                      </a:lnTo>
                      <a:lnTo>
                        <a:pt x="66349" y="1361"/>
                      </a:lnTo>
                      <a:lnTo>
                        <a:pt x="66244" y="1298"/>
                      </a:lnTo>
                      <a:lnTo>
                        <a:pt x="66161" y="1319"/>
                      </a:lnTo>
                      <a:lnTo>
                        <a:pt x="66014" y="1340"/>
                      </a:lnTo>
                      <a:lnTo>
                        <a:pt x="65951" y="1319"/>
                      </a:lnTo>
                      <a:lnTo>
                        <a:pt x="65847" y="1402"/>
                      </a:lnTo>
                      <a:lnTo>
                        <a:pt x="65826" y="1507"/>
                      </a:lnTo>
                      <a:lnTo>
                        <a:pt x="65763" y="1402"/>
                      </a:lnTo>
                      <a:lnTo>
                        <a:pt x="65303" y="1528"/>
                      </a:lnTo>
                      <a:lnTo>
                        <a:pt x="65303" y="1633"/>
                      </a:lnTo>
                      <a:lnTo>
                        <a:pt x="65198" y="1612"/>
                      </a:lnTo>
                      <a:lnTo>
                        <a:pt x="65135" y="1737"/>
                      </a:lnTo>
                      <a:lnTo>
                        <a:pt x="65094" y="1737"/>
                      </a:lnTo>
                      <a:lnTo>
                        <a:pt x="65031" y="1654"/>
                      </a:lnTo>
                      <a:lnTo>
                        <a:pt x="64884" y="1675"/>
                      </a:lnTo>
                      <a:lnTo>
                        <a:pt x="64884" y="1779"/>
                      </a:lnTo>
                      <a:lnTo>
                        <a:pt x="64801" y="1779"/>
                      </a:lnTo>
                      <a:lnTo>
                        <a:pt x="64696" y="1842"/>
                      </a:lnTo>
                      <a:lnTo>
                        <a:pt x="64529" y="1737"/>
                      </a:lnTo>
                      <a:lnTo>
                        <a:pt x="64403" y="1779"/>
                      </a:lnTo>
                      <a:lnTo>
                        <a:pt x="64403" y="1863"/>
                      </a:lnTo>
                      <a:lnTo>
                        <a:pt x="64152" y="1863"/>
                      </a:lnTo>
                      <a:lnTo>
                        <a:pt x="63838" y="1884"/>
                      </a:lnTo>
                      <a:lnTo>
                        <a:pt x="63754" y="1842"/>
                      </a:lnTo>
                      <a:lnTo>
                        <a:pt x="63482" y="1884"/>
                      </a:lnTo>
                      <a:lnTo>
                        <a:pt x="63462" y="1905"/>
                      </a:lnTo>
                      <a:lnTo>
                        <a:pt x="63629" y="2009"/>
                      </a:lnTo>
                      <a:lnTo>
                        <a:pt x="63692" y="2198"/>
                      </a:lnTo>
                      <a:lnTo>
                        <a:pt x="63775" y="2260"/>
                      </a:lnTo>
                      <a:lnTo>
                        <a:pt x="63796" y="2386"/>
                      </a:lnTo>
                      <a:lnTo>
                        <a:pt x="63880" y="2574"/>
                      </a:lnTo>
                      <a:lnTo>
                        <a:pt x="63838" y="2637"/>
                      </a:lnTo>
                      <a:lnTo>
                        <a:pt x="63838" y="2804"/>
                      </a:lnTo>
                      <a:lnTo>
                        <a:pt x="63880" y="2804"/>
                      </a:lnTo>
                      <a:lnTo>
                        <a:pt x="63985" y="2700"/>
                      </a:lnTo>
                      <a:lnTo>
                        <a:pt x="64194" y="2804"/>
                      </a:lnTo>
                      <a:lnTo>
                        <a:pt x="64257" y="2888"/>
                      </a:lnTo>
                      <a:lnTo>
                        <a:pt x="64319" y="2909"/>
                      </a:lnTo>
                      <a:lnTo>
                        <a:pt x="64529" y="3118"/>
                      </a:lnTo>
                      <a:lnTo>
                        <a:pt x="64570" y="3307"/>
                      </a:lnTo>
                      <a:lnTo>
                        <a:pt x="64717" y="3348"/>
                      </a:lnTo>
                      <a:lnTo>
                        <a:pt x="64822" y="3516"/>
                      </a:lnTo>
                      <a:lnTo>
                        <a:pt x="64822" y="3579"/>
                      </a:lnTo>
                      <a:lnTo>
                        <a:pt x="64842" y="3662"/>
                      </a:lnTo>
                      <a:lnTo>
                        <a:pt x="64801" y="3725"/>
                      </a:lnTo>
                      <a:lnTo>
                        <a:pt x="64884" y="3830"/>
                      </a:lnTo>
                      <a:lnTo>
                        <a:pt x="64822" y="3871"/>
                      </a:lnTo>
                      <a:lnTo>
                        <a:pt x="64738" y="3851"/>
                      </a:lnTo>
                      <a:lnTo>
                        <a:pt x="64612" y="3934"/>
                      </a:lnTo>
                      <a:lnTo>
                        <a:pt x="64633" y="4039"/>
                      </a:lnTo>
                      <a:lnTo>
                        <a:pt x="64508" y="4060"/>
                      </a:lnTo>
                      <a:lnTo>
                        <a:pt x="64403" y="4143"/>
                      </a:lnTo>
                      <a:lnTo>
                        <a:pt x="64215" y="4102"/>
                      </a:lnTo>
                      <a:lnTo>
                        <a:pt x="64152" y="4039"/>
                      </a:lnTo>
                      <a:lnTo>
                        <a:pt x="64152" y="3892"/>
                      </a:lnTo>
                      <a:lnTo>
                        <a:pt x="63964" y="3641"/>
                      </a:lnTo>
                      <a:lnTo>
                        <a:pt x="63880" y="3641"/>
                      </a:lnTo>
                      <a:lnTo>
                        <a:pt x="63838" y="3662"/>
                      </a:lnTo>
                      <a:lnTo>
                        <a:pt x="63566" y="3620"/>
                      </a:lnTo>
                      <a:lnTo>
                        <a:pt x="63378" y="3641"/>
                      </a:lnTo>
                      <a:lnTo>
                        <a:pt x="63315" y="3579"/>
                      </a:lnTo>
                      <a:lnTo>
                        <a:pt x="63148" y="3411"/>
                      </a:lnTo>
                      <a:lnTo>
                        <a:pt x="63148" y="3286"/>
                      </a:lnTo>
                      <a:lnTo>
                        <a:pt x="63043" y="3202"/>
                      </a:lnTo>
                      <a:lnTo>
                        <a:pt x="62897" y="3181"/>
                      </a:lnTo>
                      <a:lnTo>
                        <a:pt x="62855" y="3097"/>
                      </a:lnTo>
                      <a:lnTo>
                        <a:pt x="62813" y="2951"/>
                      </a:lnTo>
                      <a:lnTo>
                        <a:pt x="62625" y="2909"/>
                      </a:lnTo>
                      <a:lnTo>
                        <a:pt x="62583" y="2951"/>
                      </a:lnTo>
                      <a:lnTo>
                        <a:pt x="62583" y="3097"/>
                      </a:lnTo>
                      <a:lnTo>
                        <a:pt x="62583" y="3244"/>
                      </a:lnTo>
                      <a:lnTo>
                        <a:pt x="62604" y="3327"/>
                      </a:lnTo>
                      <a:lnTo>
                        <a:pt x="62478" y="3516"/>
                      </a:lnTo>
                      <a:lnTo>
                        <a:pt x="62415" y="3641"/>
                      </a:lnTo>
                      <a:lnTo>
                        <a:pt x="62332" y="3558"/>
                      </a:lnTo>
                      <a:lnTo>
                        <a:pt x="62311" y="3474"/>
                      </a:lnTo>
                      <a:lnTo>
                        <a:pt x="62269" y="3474"/>
                      </a:lnTo>
                      <a:lnTo>
                        <a:pt x="62164" y="3558"/>
                      </a:lnTo>
                      <a:lnTo>
                        <a:pt x="61913" y="3537"/>
                      </a:lnTo>
                      <a:lnTo>
                        <a:pt x="61704" y="3620"/>
                      </a:lnTo>
                      <a:lnTo>
                        <a:pt x="61641" y="3579"/>
                      </a:lnTo>
                      <a:lnTo>
                        <a:pt x="61474" y="3725"/>
                      </a:lnTo>
                      <a:lnTo>
                        <a:pt x="61327" y="3746"/>
                      </a:lnTo>
                      <a:lnTo>
                        <a:pt x="61223" y="3725"/>
                      </a:lnTo>
                      <a:lnTo>
                        <a:pt x="61118" y="3620"/>
                      </a:lnTo>
                      <a:lnTo>
                        <a:pt x="61034" y="3620"/>
                      </a:lnTo>
                      <a:lnTo>
                        <a:pt x="60972" y="3662"/>
                      </a:lnTo>
                      <a:lnTo>
                        <a:pt x="61013" y="3746"/>
                      </a:lnTo>
                      <a:lnTo>
                        <a:pt x="60804" y="3830"/>
                      </a:lnTo>
                      <a:lnTo>
                        <a:pt x="60700" y="3913"/>
                      </a:lnTo>
                      <a:lnTo>
                        <a:pt x="60449" y="3934"/>
                      </a:lnTo>
                      <a:lnTo>
                        <a:pt x="60323" y="4081"/>
                      </a:lnTo>
                      <a:lnTo>
                        <a:pt x="60323" y="4290"/>
                      </a:lnTo>
                      <a:lnTo>
                        <a:pt x="60323" y="4562"/>
                      </a:lnTo>
                      <a:lnTo>
                        <a:pt x="60532" y="4855"/>
                      </a:lnTo>
                      <a:lnTo>
                        <a:pt x="60553" y="5022"/>
                      </a:lnTo>
                      <a:lnTo>
                        <a:pt x="60407" y="4813"/>
                      </a:lnTo>
                      <a:lnTo>
                        <a:pt x="60281" y="4688"/>
                      </a:lnTo>
                      <a:lnTo>
                        <a:pt x="60177" y="4708"/>
                      </a:lnTo>
                      <a:lnTo>
                        <a:pt x="60030" y="4625"/>
                      </a:lnTo>
                      <a:lnTo>
                        <a:pt x="60072" y="4729"/>
                      </a:lnTo>
                      <a:lnTo>
                        <a:pt x="60177" y="4792"/>
                      </a:lnTo>
                      <a:lnTo>
                        <a:pt x="60218" y="4980"/>
                      </a:lnTo>
                      <a:lnTo>
                        <a:pt x="60218" y="5022"/>
                      </a:lnTo>
                      <a:lnTo>
                        <a:pt x="60072" y="4813"/>
                      </a:lnTo>
                      <a:lnTo>
                        <a:pt x="59967" y="4813"/>
                      </a:lnTo>
                      <a:lnTo>
                        <a:pt x="59925" y="4604"/>
                      </a:lnTo>
                      <a:lnTo>
                        <a:pt x="59758" y="4415"/>
                      </a:lnTo>
                      <a:lnTo>
                        <a:pt x="59674" y="4269"/>
                      </a:lnTo>
                      <a:lnTo>
                        <a:pt x="59570" y="4269"/>
                      </a:lnTo>
                      <a:lnTo>
                        <a:pt x="59612" y="4457"/>
                      </a:lnTo>
                      <a:lnTo>
                        <a:pt x="59591" y="4562"/>
                      </a:lnTo>
                      <a:lnTo>
                        <a:pt x="59549" y="4415"/>
                      </a:lnTo>
                      <a:lnTo>
                        <a:pt x="59402" y="4353"/>
                      </a:lnTo>
                      <a:lnTo>
                        <a:pt x="59256" y="4374"/>
                      </a:lnTo>
                      <a:lnTo>
                        <a:pt x="59256" y="4457"/>
                      </a:lnTo>
                      <a:lnTo>
                        <a:pt x="59172" y="4374"/>
                      </a:lnTo>
                      <a:lnTo>
                        <a:pt x="59026" y="4374"/>
                      </a:lnTo>
                      <a:lnTo>
                        <a:pt x="58879" y="4520"/>
                      </a:lnTo>
                      <a:lnTo>
                        <a:pt x="58754" y="4562"/>
                      </a:lnTo>
                      <a:lnTo>
                        <a:pt x="58837" y="4415"/>
                      </a:lnTo>
                      <a:lnTo>
                        <a:pt x="58837" y="4311"/>
                      </a:lnTo>
                      <a:lnTo>
                        <a:pt x="58712" y="4081"/>
                      </a:lnTo>
                      <a:lnTo>
                        <a:pt x="58712" y="3934"/>
                      </a:lnTo>
                      <a:lnTo>
                        <a:pt x="58649" y="3871"/>
                      </a:lnTo>
                      <a:lnTo>
                        <a:pt x="58649" y="3767"/>
                      </a:lnTo>
                      <a:lnTo>
                        <a:pt x="58544" y="3558"/>
                      </a:lnTo>
                      <a:lnTo>
                        <a:pt x="58335" y="3327"/>
                      </a:lnTo>
                      <a:lnTo>
                        <a:pt x="58105" y="3202"/>
                      </a:lnTo>
                      <a:lnTo>
                        <a:pt x="57875" y="2930"/>
                      </a:lnTo>
                      <a:lnTo>
                        <a:pt x="57310" y="2742"/>
                      </a:lnTo>
                      <a:lnTo>
                        <a:pt x="57038" y="2742"/>
                      </a:lnTo>
                      <a:lnTo>
                        <a:pt x="56892" y="2783"/>
                      </a:lnTo>
                      <a:lnTo>
                        <a:pt x="56661" y="2930"/>
                      </a:lnTo>
                      <a:lnTo>
                        <a:pt x="56661" y="2993"/>
                      </a:lnTo>
                      <a:lnTo>
                        <a:pt x="56536" y="2951"/>
                      </a:lnTo>
                      <a:lnTo>
                        <a:pt x="56327" y="3035"/>
                      </a:lnTo>
                      <a:lnTo>
                        <a:pt x="55887" y="3244"/>
                      </a:lnTo>
                      <a:lnTo>
                        <a:pt x="55720" y="3265"/>
                      </a:lnTo>
                      <a:lnTo>
                        <a:pt x="55531" y="3453"/>
                      </a:lnTo>
                      <a:lnTo>
                        <a:pt x="55427" y="3516"/>
                      </a:lnTo>
                      <a:lnTo>
                        <a:pt x="55197" y="3683"/>
                      </a:lnTo>
                      <a:lnTo>
                        <a:pt x="55071" y="3746"/>
                      </a:lnTo>
                      <a:lnTo>
                        <a:pt x="54946" y="3871"/>
                      </a:lnTo>
                      <a:lnTo>
                        <a:pt x="54757" y="3934"/>
                      </a:lnTo>
                      <a:lnTo>
                        <a:pt x="54590" y="3871"/>
                      </a:lnTo>
                      <a:lnTo>
                        <a:pt x="54360" y="3934"/>
                      </a:lnTo>
                      <a:lnTo>
                        <a:pt x="54213" y="3997"/>
                      </a:lnTo>
                      <a:lnTo>
                        <a:pt x="54339" y="3871"/>
                      </a:lnTo>
                      <a:lnTo>
                        <a:pt x="54527" y="3767"/>
                      </a:lnTo>
                      <a:lnTo>
                        <a:pt x="54548" y="3662"/>
                      </a:lnTo>
                      <a:lnTo>
                        <a:pt x="54381" y="3474"/>
                      </a:lnTo>
                      <a:lnTo>
                        <a:pt x="54109" y="3411"/>
                      </a:lnTo>
                      <a:lnTo>
                        <a:pt x="53837" y="3223"/>
                      </a:lnTo>
                      <a:lnTo>
                        <a:pt x="53753" y="3160"/>
                      </a:lnTo>
                      <a:lnTo>
                        <a:pt x="53711" y="3223"/>
                      </a:lnTo>
                      <a:lnTo>
                        <a:pt x="53607" y="3453"/>
                      </a:lnTo>
                      <a:lnTo>
                        <a:pt x="53607" y="3579"/>
                      </a:lnTo>
                      <a:lnTo>
                        <a:pt x="53544" y="3516"/>
                      </a:lnTo>
                      <a:lnTo>
                        <a:pt x="53502" y="3537"/>
                      </a:lnTo>
                      <a:lnTo>
                        <a:pt x="53439" y="3662"/>
                      </a:lnTo>
                      <a:lnTo>
                        <a:pt x="53376" y="3725"/>
                      </a:lnTo>
                      <a:lnTo>
                        <a:pt x="53335" y="3662"/>
                      </a:lnTo>
                      <a:lnTo>
                        <a:pt x="53397" y="3516"/>
                      </a:lnTo>
                      <a:lnTo>
                        <a:pt x="53439" y="3432"/>
                      </a:lnTo>
                      <a:lnTo>
                        <a:pt x="53397" y="3265"/>
                      </a:lnTo>
                      <a:lnTo>
                        <a:pt x="53272" y="3202"/>
                      </a:lnTo>
                      <a:lnTo>
                        <a:pt x="53125" y="3327"/>
                      </a:lnTo>
                      <a:lnTo>
                        <a:pt x="53167" y="3411"/>
                      </a:lnTo>
                      <a:lnTo>
                        <a:pt x="53083" y="3537"/>
                      </a:lnTo>
                      <a:lnTo>
                        <a:pt x="53000" y="3453"/>
                      </a:lnTo>
                      <a:lnTo>
                        <a:pt x="52979" y="3307"/>
                      </a:lnTo>
                      <a:lnTo>
                        <a:pt x="52916" y="3160"/>
                      </a:lnTo>
                      <a:lnTo>
                        <a:pt x="52874" y="3014"/>
                      </a:lnTo>
                      <a:lnTo>
                        <a:pt x="52770" y="3118"/>
                      </a:lnTo>
                      <a:lnTo>
                        <a:pt x="52560" y="3139"/>
                      </a:lnTo>
                      <a:lnTo>
                        <a:pt x="52246" y="3223"/>
                      </a:lnTo>
                      <a:lnTo>
                        <a:pt x="52163" y="3202"/>
                      </a:lnTo>
                      <a:lnTo>
                        <a:pt x="52267" y="3118"/>
                      </a:lnTo>
                      <a:lnTo>
                        <a:pt x="52246" y="3014"/>
                      </a:lnTo>
                      <a:lnTo>
                        <a:pt x="52246" y="2909"/>
                      </a:lnTo>
                      <a:lnTo>
                        <a:pt x="52226" y="2783"/>
                      </a:lnTo>
                      <a:lnTo>
                        <a:pt x="52246" y="2763"/>
                      </a:lnTo>
                      <a:lnTo>
                        <a:pt x="52456" y="2909"/>
                      </a:lnTo>
                      <a:lnTo>
                        <a:pt x="52560" y="2825"/>
                      </a:lnTo>
                      <a:lnTo>
                        <a:pt x="52581" y="2700"/>
                      </a:lnTo>
                      <a:lnTo>
                        <a:pt x="52393" y="2428"/>
                      </a:lnTo>
                      <a:lnTo>
                        <a:pt x="52016" y="2302"/>
                      </a:lnTo>
                      <a:lnTo>
                        <a:pt x="51702" y="2281"/>
                      </a:lnTo>
                      <a:lnTo>
                        <a:pt x="51347" y="2365"/>
                      </a:lnTo>
                      <a:lnTo>
                        <a:pt x="51033" y="2407"/>
                      </a:lnTo>
                      <a:lnTo>
                        <a:pt x="50824" y="2574"/>
                      </a:lnTo>
                      <a:lnTo>
                        <a:pt x="50886" y="3139"/>
                      </a:lnTo>
                      <a:lnTo>
                        <a:pt x="50866" y="3307"/>
                      </a:lnTo>
                      <a:lnTo>
                        <a:pt x="50907" y="3411"/>
                      </a:lnTo>
                      <a:lnTo>
                        <a:pt x="50803" y="3579"/>
                      </a:lnTo>
                      <a:lnTo>
                        <a:pt x="50803" y="3746"/>
                      </a:lnTo>
                      <a:lnTo>
                        <a:pt x="50656" y="3851"/>
                      </a:lnTo>
                      <a:lnTo>
                        <a:pt x="50552" y="3851"/>
                      </a:lnTo>
                      <a:lnTo>
                        <a:pt x="50489" y="3788"/>
                      </a:lnTo>
                      <a:lnTo>
                        <a:pt x="50489" y="3725"/>
                      </a:lnTo>
                      <a:lnTo>
                        <a:pt x="50363" y="3620"/>
                      </a:lnTo>
                      <a:lnTo>
                        <a:pt x="50447" y="3537"/>
                      </a:lnTo>
                      <a:lnTo>
                        <a:pt x="50510" y="3558"/>
                      </a:lnTo>
                      <a:lnTo>
                        <a:pt x="50594" y="3369"/>
                      </a:lnTo>
                      <a:lnTo>
                        <a:pt x="50552" y="3139"/>
                      </a:lnTo>
                      <a:lnTo>
                        <a:pt x="50405" y="3097"/>
                      </a:lnTo>
                      <a:lnTo>
                        <a:pt x="50342" y="2888"/>
                      </a:lnTo>
                      <a:lnTo>
                        <a:pt x="50405" y="2909"/>
                      </a:lnTo>
                      <a:lnTo>
                        <a:pt x="50510" y="2804"/>
                      </a:lnTo>
                      <a:lnTo>
                        <a:pt x="50510" y="2930"/>
                      </a:lnTo>
                      <a:lnTo>
                        <a:pt x="50614" y="3035"/>
                      </a:lnTo>
                      <a:lnTo>
                        <a:pt x="50698" y="3223"/>
                      </a:lnTo>
                      <a:lnTo>
                        <a:pt x="50719" y="3160"/>
                      </a:lnTo>
                      <a:lnTo>
                        <a:pt x="50698" y="2888"/>
                      </a:lnTo>
                      <a:lnTo>
                        <a:pt x="50656" y="2679"/>
                      </a:lnTo>
                      <a:lnTo>
                        <a:pt x="50259" y="2825"/>
                      </a:lnTo>
                      <a:lnTo>
                        <a:pt x="49945" y="3035"/>
                      </a:lnTo>
                      <a:lnTo>
                        <a:pt x="49945" y="3160"/>
                      </a:lnTo>
                      <a:lnTo>
                        <a:pt x="49757" y="3307"/>
                      </a:lnTo>
                      <a:lnTo>
                        <a:pt x="49652" y="3223"/>
                      </a:lnTo>
                      <a:lnTo>
                        <a:pt x="49673" y="3139"/>
                      </a:lnTo>
                      <a:lnTo>
                        <a:pt x="49777" y="3118"/>
                      </a:lnTo>
                      <a:lnTo>
                        <a:pt x="49673" y="2993"/>
                      </a:lnTo>
                      <a:lnTo>
                        <a:pt x="49757" y="2742"/>
                      </a:lnTo>
                      <a:lnTo>
                        <a:pt x="49882" y="2804"/>
                      </a:lnTo>
                      <a:lnTo>
                        <a:pt x="49945" y="2783"/>
                      </a:lnTo>
                      <a:lnTo>
                        <a:pt x="50070" y="2825"/>
                      </a:lnTo>
                      <a:lnTo>
                        <a:pt x="50468" y="2637"/>
                      </a:lnTo>
                      <a:lnTo>
                        <a:pt x="50614" y="2595"/>
                      </a:lnTo>
                      <a:lnTo>
                        <a:pt x="50342" y="2595"/>
                      </a:lnTo>
                      <a:lnTo>
                        <a:pt x="50175" y="2616"/>
                      </a:lnTo>
                      <a:lnTo>
                        <a:pt x="49945" y="2595"/>
                      </a:lnTo>
                      <a:lnTo>
                        <a:pt x="49443" y="2595"/>
                      </a:lnTo>
                      <a:lnTo>
                        <a:pt x="49338" y="2637"/>
                      </a:lnTo>
                      <a:lnTo>
                        <a:pt x="48669" y="2700"/>
                      </a:lnTo>
                      <a:lnTo>
                        <a:pt x="48271" y="2700"/>
                      </a:lnTo>
                      <a:lnTo>
                        <a:pt x="48041" y="2742"/>
                      </a:lnTo>
                      <a:lnTo>
                        <a:pt x="47769" y="2637"/>
                      </a:lnTo>
                      <a:lnTo>
                        <a:pt x="47539" y="2679"/>
                      </a:lnTo>
                      <a:lnTo>
                        <a:pt x="47371" y="2742"/>
                      </a:lnTo>
                      <a:lnTo>
                        <a:pt x="47518" y="2909"/>
                      </a:lnTo>
                      <a:lnTo>
                        <a:pt x="47685" y="2909"/>
                      </a:lnTo>
                      <a:lnTo>
                        <a:pt x="47790" y="2951"/>
                      </a:lnTo>
                      <a:lnTo>
                        <a:pt x="47894" y="2930"/>
                      </a:lnTo>
                      <a:lnTo>
                        <a:pt x="48041" y="3055"/>
                      </a:lnTo>
                      <a:lnTo>
                        <a:pt x="48041" y="3139"/>
                      </a:lnTo>
                      <a:lnTo>
                        <a:pt x="47832" y="3327"/>
                      </a:lnTo>
                      <a:lnTo>
                        <a:pt x="47685" y="3307"/>
                      </a:lnTo>
                      <a:lnTo>
                        <a:pt x="47518" y="3369"/>
                      </a:lnTo>
                      <a:lnTo>
                        <a:pt x="47476" y="3537"/>
                      </a:lnTo>
                      <a:lnTo>
                        <a:pt x="47434" y="3641"/>
                      </a:lnTo>
                      <a:lnTo>
                        <a:pt x="47560" y="3871"/>
                      </a:lnTo>
                      <a:lnTo>
                        <a:pt x="47769" y="3934"/>
                      </a:lnTo>
                      <a:lnTo>
                        <a:pt x="47790" y="3788"/>
                      </a:lnTo>
                      <a:lnTo>
                        <a:pt x="47936" y="3662"/>
                      </a:lnTo>
                      <a:lnTo>
                        <a:pt x="48145" y="3579"/>
                      </a:lnTo>
                      <a:lnTo>
                        <a:pt x="48104" y="3788"/>
                      </a:lnTo>
                      <a:lnTo>
                        <a:pt x="47894" y="3788"/>
                      </a:lnTo>
                      <a:lnTo>
                        <a:pt x="47999" y="3934"/>
                      </a:lnTo>
                      <a:lnTo>
                        <a:pt x="47978" y="3955"/>
                      </a:lnTo>
                      <a:lnTo>
                        <a:pt x="48041" y="4060"/>
                      </a:lnTo>
                      <a:lnTo>
                        <a:pt x="47894" y="4143"/>
                      </a:lnTo>
                      <a:lnTo>
                        <a:pt x="48041" y="4164"/>
                      </a:lnTo>
                      <a:lnTo>
                        <a:pt x="48166" y="4102"/>
                      </a:lnTo>
                      <a:lnTo>
                        <a:pt x="48208" y="4206"/>
                      </a:lnTo>
                      <a:lnTo>
                        <a:pt x="48187" y="4353"/>
                      </a:lnTo>
                      <a:lnTo>
                        <a:pt x="48313" y="4478"/>
                      </a:lnTo>
                      <a:lnTo>
                        <a:pt x="48459" y="4499"/>
                      </a:lnTo>
                      <a:lnTo>
                        <a:pt x="48627" y="4708"/>
                      </a:lnTo>
                      <a:lnTo>
                        <a:pt x="48606" y="4813"/>
                      </a:lnTo>
                      <a:lnTo>
                        <a:pt x="48522" y="4771"/>
                      </a:lnTo>
                      <a:lnTo>
                        <a:pt x="48397" y="4813"/>
                      </a:lnTo>
                      <a:lnTo>
                        <a:pt x="48459" y="4939"/>
                      </a:lnTo>
                      <a:lnTo>
                        <a:pt x="48376" y="5001"/>
                      </a:lnTo>
                      <a:lnTo>
                        <a:pt x="48313" y="4939"/>
                      </a:lnTo>
                      <a:lnTo>
                        <a:pt x="48250" y="4980"/>
                      </a:lnTo>
                      <a:lnTo>
                        <a:pt x="48187" y="4834"/>
                      </a:lnTo>
                      <a:lnTo>
                        <a:pt x="47999" y="4708"/>
                      </a:lnTo>
                      <a:lnTo>
                        <a:pt x="47936" y="4729"/>
                      </a:lnTo>
                      <a:lnTo>
                        <a:pt x="47978" y="4813"/>
                      </a:lnTo>
                      <a:lnTo>
                        <a:pt x="47873" y="4897"/>
                      </a:lnTo>
                      <a:lnTo>
                        <a:pt x="47790" y="4834"/>
                      </a:lnTo>
                      <a:lnTo>
                        <a:pt x="47727" y="4897"/>
                      </a:lnTo>
                      <a:lnTo>
                        <a:pt x="47769" y="5022"/>
                      </a:lnTo>
                      <a:lnTo>
                        <a:pt x="47790" y="5211"/>
                      </a:lnTo>
                      <a:lnTo>
                        <a:pt x="47936" y="5232"/>
                      </a:lnTo>
                      <a:lnTo>
                        <a:pt x="48083" y="5148"/>
                      </a:lnTo>
                      <a:lnTo>
                        <a:pt x="48187" y="5252"/>
                      </a:lnTo>
                      <a:lnTo>
                        <a:pt x="48104" y="5336"/>
                      </a:lnTo>
                      <a:lnTo>
                        <a:pt x="48250" y="5399"/>
                      </a:lnTo>
                      <a:lnTo>
                        <a:pt x="48145" y="5462"/>
                      </a:lnTo>
                      <a:lnTo>
                        <a:pt x="47978" y="5420"/>
                      </a:lnTo>
                      <a:lnTo>
                        <a:pt x="47978" y="5462"/>
                      </a:lnTo>
                      <a:lnTo>
                        <a:pt x="48145" y="5566"/>
                      </a:lnTo>
                      <a:lnTo>
                        <a:pt x="47873" y="5566"/>
                      </a:lnTo>
                      <a:lnTo>
                        <a:pt x="47832" y="5462"/>
                      </a:lnTo>
                      <a:lnTo>
                        <a:pt x="47643" y="5462"/>
                      </a:lnTo>
                      <a:lnTo>
                        <a:pt x="47560" y="5336"/>
                      </a:lnTo>
                      <a:lnTo>
                        <a:pt x="47434" y="5315"/>
                      </a:lnTo>
                      <a:lnTo>
                        <a:pt x="47308" y="5190"/>
                      </a:lnTo>
                      <a:lnTo>
                        <a:pt x="47120" y="5190"/>
                      </a:lnTo>
                      <a:lnTo>
                        <a:pt x="46995" y="5106"/>
                      </a:lnTo>
                      <a:lnTo>
                        <a:pt x="46890" y="5127"/>
                      </a:lnTo>
                      <a:lnTo>
                        <a:pt x="46827" y="5106"/>
                      </a:lnTo>
                      <a:lnTo>
                        <a:pt x="46430" y="5252"/>
                      </a:lnTo>
                      <a:lnTo>
                        <a:pt x="46409" y="5357"/>
                      </a:lnTo>
                      <a:lnTo>
                        <a:pt x="46367" y="5420"/>
                      </a:lnTo>
                      <a:lnTo>
                        <a:pt x="46430" y="5504"/>
                      </a:lnTo>
                      <a:lnTo>
                        <a:pt x="46409" y="5566"/>
                      </a:lnTo>
                      <a:lnTo>
                        <a:pt x="46492" y="5713"/>
                      </a:lnTo>
                      <a:lnTo>
                        <a:pt x="46472" y="5734"/>
                      </a:lnTo>
                      <a:lnTo>
                        <a:pt x="46367" y="5629"/>
                      </a:lnTo>
                      <a:lnTo>
                        <a:pt x="46283" y="5671"/>
                      </a:lnTo>
                      <a:lnTo>
                        <a:pt x="46179" y="5629"/>
                      </a:lnTo>
                      <a:lnTo>
                        <a:pt x="45739" y="5671"/>
                      </a:lnTo>
                      <a:lnTo>
                        <a:pt x="45530" y="5650"/>
                      </a:lnTo>
                      <a:lnTo>
                        <a:pt x="45384" y="5524"/>
                      </a:lnTo>
                      <a:lnTo>
                        <a:pt x="45258" y="5504"/>
                      </a:lnTo>
                      <a:lnTo>
                        <a:pt x="45132" y="5357"/>
                      </a:lnTo>
                      <a:lnTo>
                        <a:pt x="45049" y="5211"/>
                      </a:lnTo>
                      <a:lnTo>
                        <a:pt x="44944" y="5148"/>
                      </a:lnTo>
                      <a:lnTo>
                        <a:pt x="44944" y="5232"/>
                      </a:lnTo>
                      <a:lnTo>
                        <a:pt x="45028" y="5420"/>
                      </a:lnTo>
                      <a:lnTo>
                        <a:pt x="45049" y="5734"/>
                      </a:lnTo>
                      <a:lnTo>
                        <a:pt x="45216" y="6068"/>
                      </a:lnTo>
                      <a:lnTo>
                        <a:pt x="45342" y="6340"/>
                      </a:lnTo>
                      <a:lnTo>
                        <a:pt x="45446" y="6926"/>
                      </a:lnTo>
                      <a:lnTo>
                        <a:pt x="45425" y="7073"/>
                      </a:lnTo>
                      <a:lnTo>
                        <a:pt x="45342" y="7073"/>
                      </a:lnTo>
                      <a:lnTo>
                        <a:pt x="45258" y="6968"/>
                      </a:lnTo>
                      <a:lnTo>
                        <a:pt x="45237" y="6864"/>
                      </a:lnTo>
                      <a:lnTo>
                        <a:pt x="45132" y="6759"/>
                      </a:lnTo>
                      <a:lnTo>
                        <a:pt x="45070" y="6801"/>
                      </a:lnTo>
                      <a:lnTo>
                        <a:pt x="45132" y="6884"/>
                      </a:lnTo>
                      <a:lnTo>
                        <a:pt x="45112" y="6968"/>
                      </a:lnTo>
                      <a:lnTo>
                        <a:pt x="44923" y="6905"/>
                      </a:lnTo>
                      <a:lnTo>
                        <a:pt x="44756" y="6717"/>
                      </a:lnTo>
                      <a:lnTo>
                        <a:pt x="44505" y="6696"/>
                      </a:lnTo>
                      <a:lnTo>
                        <a:pt x="44379" y="6550"/>
                      </a:lnTo>
                      <a:lnTo>
                        <a:pt x="44275" y="6508"/>
                      </a:lnTo>
                      <a:lnTo>
                        <a:pt x="43898" y="6173"/>
                      </a:lnTo>
                      <a:lnTo>
                        <a:pt x="43877" y="6173"/>
                      </a:lnTo>
                      <a:lnTo>
                        <a:pt x="43793" y="6236"/>
                      </a:lnTo>
                      <a:lnTo>
                        <a:pt x="43689" y="6236"/>
                      </a:lnTo>
                      <a:lnTo>
                        <a:pt x="43647" y="6152"/>
                      </a:lnTo>
                      <a:lnTo>
                        <a:pt x="43877" y="5943"/>
                      </a:lnTo>
                      <a:lnTo>
                        <a:pt x="43982" y="5943"/>
                      </a:lnTo>
                      <a:lnTo>
                        <a:pt x="43898" y="5880"/>
                      </a:lnTo>
                      <a:lnTo>
                        <a:pt x="43772" y="5817"/>
                      </a:lnTo>
                      <a:lnTo>
                        <a:pt x="43647" y="5671"/>
                      </a:lnTo>
                      <a:lnTo>
                        <a:pt x="43626" y="5671"/>
                      </a:lnTo>
                      <a:lnTo>
                        <a:pt x="43647" y="5755"/>
                      </a:lnTo>
                      <a:lnTo>
                        <a:pt x="43751" y="5859"/>
                      </a:lnTo>
                      <a:lnTo>
                        <a:pt x="43751" y="5964"/>
                      </a:lnTo>
                      <a:lnTo>
                        <a:pt x="43626" y="6048"/>
                      </a:lnTo>
                      <a:lnTo>
                        <a:pt x="43417" y="5985"/>
                      </a:lnTo>
                      <a:lnTo>
                        <a:pt x="43207" y="5838"/>
                      </a:lnTo>
                      <a:lnTo>
                        <a:pt x="43145" y="5755"/>
                      </a:lnTo>
                      <a:lnTo>
                        <a:pt x="42935" y="5734"/>
                      </a:lnTo>
                      <a:lnTo>
                        <a:pt x="42894" y="5608"/>
                      </a:lnTo>
                      <a:lnTo>
                        <a:pt x="42789" y="5545"/>
                      </a:lnTo>
                      <a:lnTo>
                        <a:pt x="43040" y="5545"/>
                      </a:lnTo>
                      <a:lnTo>
                        <a:pt x="43270" y="5608"/>
                      </a:lnTo>
                      <a:lnTo>
                        <a:pt x="43375" y="5671"/>
                      </a:lnTo>
                      <a:lnTo>
                        <a:pt x="43521" y="5629"/>
                      </a:lnTo>
                      <a:lnTo>
                        <a:pt x="43626" y="5441"/>
                      </a:lnTo>
                      <a:lnTo>
                        <a:pt x="43626" y="5378"/>
                      </a:lnTo>
                      <a:lnTo>
                        <a:pt x="43542" y="5420"/>
                      </a:lnTo>
                      <a:lnTo>
                        <a:pt x="43521" y="5336"/>
                      </a:lnTo>
                      <a:lnTo>
                        <a:pt x="43417" y="5357"/>
                      </a:lnTo>
                      <a:lnTo>
                        <a:pt x="43459" y="5190"/>
                      </a:lnTo>
                      <a:lnTo>
                        <a:pt x="43333" y="5043"/>
                      </a:lnTo>
                      <a:lnTo>
                        <a:pt x="43249" y="5106"/>
                      </a:lnTo>
                      <a:lnTo>
                        <a:pt x="43228" y="5001"/>
                      </a:lnTo>
                      <a:lnTo>
                        <a:pt x="43145" y="4980"/>
                      </a:lnTo>
                      <a:lnTo>
                        <a:pt x="43061" y="5022"/>
                      </a:lnTo>
                      <a:lnTo>
                        <a:pt x="43019" y="5085"/>
                      </a:lnTo>
                      <a:lnTo>
                        <a:pt x="42831" y="5043"/>
                      </a:lnTo>
                      <a:lnTo>
                        <a:pt x="42810" y="4897"/>
                      </a:lnTo>
                      <a:lnTo>
                        <a:pt x="43019" y="4708"/>
                      </a:lnTo>
                      <a:lnTo>
                        <a:pt x="42998" y="4625"/>
                      </a:lnTo>
                      <a:lnTo>
                        <a:pt x="42894" y="4625"/>
                      </a:lnTo>
                      <a:lnTo>
                        <a:pt x="42726" y="4792"/>
                      </a:lnTo>
                      <a:lnTo>
                        <a:pt x="42705" y="4667"/>
                      </a:lnTo>
                      <a:lnTo>
                        <a:pt x="42768" y="4562"/>
                      </a:lnTo>
                      <a:lnTo>
                        <a:pt x="42726" y="4415"/>
                      </a:lnTo>
                      <a:lnTo>
                        <a:pt x="42663" y="4457"/>
                      </a:lnTo>
                      <a:lnTo>
                        <a:pt x="42622" y="4499"/>
                      </a:lnTo>
                      <a:lnTo>
                        <a:pt x="42601" y="4395"/>
                      </a:lnTo>
                      <a:lnTo>
                        <a:pt x="42496" y="4395"/>
                      </a:lnTo>
                      <a:lnTo>
                        <a:pt x="42454" y="4353"/>
                      </a:lnTo>
                      <a:lnTo>
                        <a:pt x="42391" y="4269"/>
                      </a:lnTo>
                      <a:lnTo>
                        <a:pt x="42433" y="4102"/>
                      </a:lnTo>
                      <a:lnTo>
                        <a:pt x="42391" y="4060"/>
                      </a:lnTo>
                      <a:lnTo>
                        <a:pt x="42308" y="4102"/>
                      </a:lnTo>
                      <a:lnTo>
                        <a:pt x="42224" y="4248"/>
                      </a:lnTo>
                      <a:lnTo>
                        <a:pt x="42203" y="4039"/>
                      </a:lnTo>
                      <a:lnTo>
                        <a:pt x="42099" y="3955"/>
                      </a:lnTo>
                      <a:lnTo>
                        <a:pt x="41994" y="4039"/>
                      </a:lnTo>
                      <a:lnTo>
                        <a:pt x="41910" y="4039"/>
                      </a:lnTo>
                      <a:lnTo>
                        <a:pt x="41868" y="3871"/>
                      </a:lnTo>
                      <a:lnTo>
                        <a:pt x="41764" y="3976"/>
                      </a:lnTo>
                      <a:lnTo>
                        <a:pt x="41701" y="3976"/>
                      </a:lnTo>
                      <a:lnTo>
                        <a:pt x="41680" y="4060"/>
                      </a:lnTo>
                      <a:lnTo>
                        <a:pt x="41659" y="3892"/>
                      </a:lnTo>
                      <a:lnTo>
                        <a:pt x="41659" y="3830"/>
                      </a:lnTo>
                      <a:lnTo>
                        <a:pt x="41492" y="3830"/>
                      </a:lnTo>
                      <a:lnTo>
                        <a:pt x="41408" y="3851"/>
                      </a:lnTo>
                      <a:lnTo>
                        <a:pt x="41366" y="3788"/>
                      </a:lnTo>
                      <a:lnTo>
                        <a:pt x="41199" y="3851"/>
                      </a:lnTo>
                      <a:lnTo>
                        <a:pt x="41094" y="3851"/>
                      </a:lnTo>
                      <a:lnTo>
                        <a:pt x="41073" y="3892"/>
                      </a:lnTo>
                      <a:lnTo>
                        <a:pt x="41136" y="3955"/>
                      </a:lnTo>
                      <a:lnTo>
                        <a:pt x="41178" y="4081"/>
                      </a:lnTo>
                      <a:lnTo>
                        <a:pt x="41115" y="4060"/>
                      </a:lnTo>
                      <a:lnTo>
                        <a:pt x="41052" y="4081"/>
                      </a:lnTo>
                      <a:lnTo>
                        <a:pt x="41052" y="4164"/>
                      </a:lnTo>
                      <a:lnTo>
                        <a:pt x="41031" y="4143"/>
                      </a:lnTo>
                      <a:lnTo>
                        <a:pt x="40885" y="4164"/>
                      </a:lnTo>
                      <a:lnTo>
                        <a:pt x="40843" y="4143"/>
                      </a:lnTo>
                      <a:lnTo>
                        <a:pt x="40885" y="4039"/>
                      </a:lnTo>
                      <a:lnTo>
                        <a:pt x="40969" y="3976"/>
                      </a:lnTo>
                      <a:lnTo>
                        <a:pt x="40927" y="3871"/>
                      </a:lnTo>
                      <a:lnTo>
                        <a:pt x="40822" y="3851"/>
                      </a:lnTo>
                      <a:lnTo>
                        <a:pt x="40822" y="3955"/>
                      </a:lnTo>
                      <a:lnTo>
                        <a:pt x="40738" y="3997"/>
                      </a:lnTo>
                      <a:lnTo>
                        <a:pt x="40655" y="3892"/>
                      </a:lnTo>
                      <a:lnTo>
                        <a:pt x="40550" y="3871"/>
                      </a:lnTo>
                      <a:lnTo>
                        <a:pt x="40446" y="3767"/>
                      </a:lnTo>
                      <a:lnTo>
                        <a:pt x="40425" y="3851"/>
                      </a:lnTo>
                      <a:lnTo>
                        <a:pt x="40341" y="3871"/>
                      </a:lnTo>
                      <a:lnTo>
                        <a:pt x="40194" y="3871"/>
                      </a:lnTo>
                      <a:lnTo>
                        <a:pt x="40132" y="3788"/>
                      </a:lnTo>
                      <a:lnTo>
                        <a:pt x="40111" y="3892"/>
                      </a:lnTo>
                      <a:lnTo>
                        <a:pt x="40027" y="3955"/>
                      </a:lnTo>
                      <a:lnTo>
                        <a:pt x="39902" y="3851"/>
                      </a:lnTo>
                      <a:lnTo>
                        <a:pt x="39818" y="3851"/>
                      </a:lnTo>
                      <a:lnTo>
                        <a:pt x="39860" y="3955"/>
                      </a:lnTo>
                      <a:lnTo>
                        <a:pt x="39881" y="3997"/>
                      </a:lnTo>
                      <a:lnTo>
                        <a:pt x="39755" y="4102"/>
                      </a:lnTo>
                      <a:lnTo>
                        <a:pt x="39692" y="4081"/>
                      </a:lnTo>
                      <a:lnTo>
                        <a:pt x="39671" y="3997"/>
                      </a:lnTo>
                      <a:lnTo>
                        <a:pt x="39609" y="4102"/>
                      </a:lnTo>
                      <a:lnTo>
                        <a:pt x="39630" y="4269"/>
                      </a:lnTo>
                      <a:lnTo>
                        <a:pt x="39713" y="4353"/>
                      </a:lnTo>
                      <a:lnTo>
                        <a:pt x="39734" y="4457"/>
                      </a:lnTo>
                      <a:lnTo>
                        <a:pt x="39797" y="4478"/>
                      </a:lnTo>
                      <a:lnTo>
                        <a:pt x="39818" y="4625"/>
                      </a:lnTo>
                      <a:lnTo>
                        <a:pt x="39964" y="4667"/>
                      </a:lnTo>
                      <a:lnTo>
                        <a:pt x="40006" y="4729"/>
                      </a:lnTo>
                      <a:lnTo>
                        <a:pt x="40006" y="4834"/>
                      </a:lnTo>
                      <a:lnTo>
                        <a:pt x="40111" y="4918"/>
                      </a:lnTo>
                      <a:lnTo>
                        <a:pt x="40132" y="5001"/>
                      </a:lnTo>
                      <a:lnTo>
                        <a:pt x="40069" y="5106"/>
                      </a:lnTo>
                      <a:lnTo>
                        <a:pt x="40006" y="5085"/>
                      </a:lnTo>
                      <a:lnTo>
                        <a:pt x="39985" y="5001"/>
                      </a:lnTo>
                      <a:lnTo>
                        <a:pt x="39818" y="5043"/>
                      </a:lnTo>
                      <a:lnTo>
                        <a:pt x="39713" y="5022"/>
                      </a:lnTo>
                      <a:lnTo>
                        <a:pt x="39609" y="5043"/>
                      </a:lnTo>
                      <a:lnTo>
                        <a:pt x="39671" y="5127"/>
                      </a:lnTo>
                      <a:lnTo>
                        <a:pt x="39588" y="5232"/>
                      </a:lnTo>
                      <a:lnTo>
                        <a:pt x="39462" y="5232"/>
                      </a:lnTo>
                      <a:lnTo>
                        <a:pt x="39378" y="5211"/>
                      </a:lnTo>
                      <a:lnTo>
                        <a:pt x="39127" y="5336"/>
                      </a:lnTo>
                      <a:lnTo>
                        <a:pt x="38751" y="5399"/>
                      </a:lnTo>
                      <a:lnTo>
                        <a:pt x="38625" y="5336"/>
                      </a:lnTo>
                      <a:lnTo>
                        <a:pt x="38437" y="5336"/>
                      </a:lnTo>
                      <a:lnTo>
                        <a:pt x="38416" y="5357"/>
                      </a:lnTo>
                      <a:lnTo>
                        <a:pt x="38311" y="5336"/>
                      </a:lnTo>
                      <a:lnTo>
                        <a:pt x="37788" y="5315"/>
                      </a:lnTo>
                      <a:lnTo>
                        <a:pt x="37621" y="5190"/>
                      </a:lnTo>
                      <a:lnTo>
                        <a:pt x="37579" y="4980"/>
                      </a:lnTo>
                      <a:lnTo>
                        <a:pt x="37663" y="4834"/>
                      </a:lnTo>
                      <a:lnTo>
                        <a:pt x="37705" y="4813"/>
                      </a:lnTo>
                      <a:lnTo>
                        <a:pt x="37705" y="4729"/>
                      </a:lnTo>
                      <a:lnTo>
                        <a:pt x="37558" y="4688"/>
                      </a:lnTo>
                      <a:lnTo>
                        <a:pt x="37370" y="4688"/>
                      </a:lnTo>
                      <a:lnTo>
                        <a:pt x="37035" y="4834"/>
                      </a:lnTo>
                      <a:lnTo>
                        <a:pt x="36554" y="4876"/>
                      </a:lnTo>
                      <a:lnTo>
                        <a:pt x="36156" y="4980"/>
                      </a:lnTo>
                      <a:lnTo>
                        <a:pt x="35926" y="5022"/>
                      </a:lnTo>
                      <a:lnTo>
                        <a:pt x="35884" y="5106"/>
                      </a:lnTo>
                      <a:lnTo>
                        <a:pt x="35801" y="5106"/>
                      </a:lnTo>
                      <a:lnTo>
                        <a:pt x="35738" y="5190"/>
                      </a:lnTo>
                      <a:lnTo>
                        <a:pt x="35612" y="5252"/>
                      </a:lnTo>
                      <a:lnTo>
                        <a:pt x="35466" y="5399"/>
                      </a:lnTo>
                      <a:lnTo>
                        <a:pt x="35529" y="5545"/>
                      </a:lnTo>
                      <a:lnTo>
                        <a:pt x="35612" y="5566"/>
                      </a:lnTo>
                      <a:lnTo>
                        <a:pt x="35717" y="5524"/>
                      </a:lnTo>
                      <a:lnTo>
                        <a:pt x="35780" y="5545"/>
                      </a:lnTo>
                      <a:lnTo>
                        <a:pt x="35717" y="5629"/>
                      </a:lnTo>
                      <a:lnTo>
                        <a:pt x="35654" y="5650"/>
                      </a:lnTo>
                      <a:lnTo>
                        <a:pt x="35549" y="5755"/>
                      </a:lnTo>
                      <a:lnTo>
                        <a:pt x="35549" y="5817"/>
                      </a:lnTo>
                      <a:lnTo>
                        <a:pt x="35508" y="5755"/>
                      </a:lnTo>
                      <a:lnTo>
                        <a:pt x="35487" y="5545"/>
                      </a:lnTo>
                      <a:lnTo>
                        <a:pt x="35319" y="5420"/>
                      </a:lnTo>
                      <a:lnTo>
                        <a:pt x="35298" y="5336"/>
                      </a:lnTo>
                      <a:lnTo>
                        <a:pt x="35319" y="5252"/>
                      </a:lnTo>
                      <a:lnTo>
                        <a:pt x="35194" y="5148"/>
                      </a:lnTo>
                      <a:lnTo>
                        <a:pt x="35110" y="5148"/>
                      </a:lnTo>
                      <a:lnTo>
                        <a:pt x="34880" y="4939"/>
                      </a:lnTo>
                      <a:lnTo>
                        <a:pt x="34817" y="4939"/>
                      </a:lnTo>
                      <a:lnTo>
                        <a:pt x="34817" y="5022"/>
                      </a:lnTo>
                      <a:lnTo>
                        <a:pt x="35005" y="5232"/>
                      </a:lnTo>
                      <a:lnTo>
                        <a:pt x="35026" y="5357"/>
                      </a:lnTo>
                      <a:lnTo>
                        <a:pt x="34922" y="5462"/>
                      </a:lnTo>
                      <a:lnTo>
                        <a:pt x="34733" y="5504"/>
                      </a:lnTo>
                      <a:lnTo>
                        <a:pt x="34650" y="5545"/>
                      </a:lnTo>
                      <a:lnTo>
                        <a:pt x="34482" y="5545"/>
                      </a:lnTo>
                      <a:lnTo>
                        <a:pt x="34168" y="5294"/>
                      </a:lnTo>
                      <a:lnTo>
                        <a:pt x="34168" y="5190"/>
                      </a:lnTo>
                      <a:lnTo>
                        <a:pt x="34231" y="5106"/>
                      </a:lnTo>
                      <a:lnTo>
                        <a:pt x="34210" y="5022"/>
                      </a:lnTo>
                      <a:lnTo>
                        <a:pt x="34043" y="5085"/>
                      </a:lnTo>
                      <a:lnTo>
                        <a:pt x="34043" y="5211"/>
                      </a:lnTo>
                      <a:lnTo>
                        <a:pt x="33959" y="5294"/>
                      </a:lnTo>
                      <a:lnTo>
                        <a:pt x="33750" y="5148"/>
                      </a:lnTo>
                      <a:lnTo>
                        <a:pt x="33604" y="5148"/>
                      </a:lnTo>
                      <a:lnTo>
                        <a:pt x="33499" y="5252"/>
                      </a:lnTo>
                      <a:lnTo>
                        <a:pt x="33520" y="5441"/>
                      </a:lnTo>
                      <a:lnTo>
                        <a:pt x="33436" y="5566"/>
                      </a:lnTo>
                      <a:lnTo>
                        <a:pt x="33520" y="5734"/>
                      </a:lnTo>
                      <a:lnTo>
                        <a:pt x="33645" y="5776"/>
                      </a:lnTo>
                      <a:lnTo>
                        <a:pt x="33813" y="5650"/>
                      </a:lnTo>
                      <a:lnTo>
                        <a:pt x="33834" y="5566"/>
                      </a:lnTo>
                      <a:lnTo>
                        <a:pt x="34043" y="5441"/>
                      </a:lnTo>
                      <a:lnTo>
                        <a:pt x="34106" y="5524"/>
                      </a:lnTo>
                      <a:lnTo>
                        <a:pt x="34064" y="5650"/>
                      </a:lnTo>
                      <a:lnTo>
                        <a:pt x="33855" y="5817"/>
                      </a:lnTo>
                      <a:lnTo>
                        <a:pt x="33938" y="5880"/>
                      </a:lnTo>
                      <a:lnTo>
                        <a:pt x="33855" y="6027"/>
                      </a:lnTo>
                      <a:lnTo>
                        <a:pt x="33729" y="6068"/>
                      </a:lnTo>
                      <a:lnTo>
                        <a:pt x="33604" y="5985"/>
                      </a:lnTo>
                      <a:lnTo>
                        <a:pt x="33604" y="6048"/>
                      </a:lnTo>
                      <a:lnTo>
                        <a:pt x="33645" y="6173"/>
                      </a:lnTo>
                      <a:lnTo>
                        <a:pt x="33583" y="6299"/>
                      </a:lnTo>
                      <a:lnTo>
                        <a:pt x="33394" y="6445"/>
                      </a:lnTo>
                      <a:lnTo>
                        <a:pt x="33436" y="6550"/>
                      </a:lnTo>
                      <a:lnTo>
                        <a:pt x="33394" y="6592"/>
                      </a:lnTo>
                      <a:lnTo>
                        <a:pt x="33311" y="6592"/>
                      </a:lnTo>
                      <a:lnTo>
                        <a:pt x="33164" y="6759"/>
                      </a:lnTo>
                      <a:lnTo>
                        <a:pt x="32955" y="6780"/>
                      </a:lnTo>
                      <a:lnTo>
                        <a:pt x="32746" y="6801"/>
                      </a:lnTo>
                      <a:lnTo>
                        <a:pt x="32683" y="6926"/>
                      </a:lnTo>
                      <a:lnTo>
                        <a:pt x="32746" y="7094"/>
                      </a:lnTo>
                      <a:lnTo>
                        <a:pt x="32913" y="7303"/>
                      </a:lnTo>
                      <a:lnTo>
                        <a:pt x="32997" y="7324"/>
                      </a:lnTo>
                      <a:lnTo>
                        <a:pt x="32913" y="7345"/>
                      </a:lnTo>
                      <a:lnTo>
                        <a:pt x="32767" y="7345"/>
                      </a:lnTo>
                      <a:lnTo>
                        <a:pt x="32746" y="7429"/>
                      </a:lnTo>
                      <a:lnTo>
                        <a:pt x="32767" y="7491"/>
                      </a:lnTo>
                      <a:lnTo>
                        <a:pt x="32704" y="7596"/>
                      </a:lnTo>
                      <a:lnTo>
                        <a:pt x="32599" y="7701"/>
                      </a:lnTo>
                      <a:lnTo>
                        <a:pt x="32495" y="7701"/>
                      </a:lnTo>
                      <a:lnTo>
                        <a:pt x="32474" y="7763"/>
                      </a:lnTo>
                      <a:lnTo>
                        <a:pt x="32495" y="7659"/>
                      </a:lnTo>
                      <a:lnTo>
                        <a:pt x="32599" y="7596"/>
                      </a:lnTo>
                      <a:lnTo>
                        <a:pt x="32683" y="7282"/>
                      </a:lnTo>
                      <a:lnTo>
                        <a:pt x="32599" y="7219"/>
                      </a:lnTo>
                      <a:lnTo>
                        <a:pt x="32599" y="7115"/>
                      </a:lnTo>
                      <a:lnTo>
                        <a:pt x="32662" y="7073"/>
                      </a:lnTo>
                      <a:lnTo>
                        <a:pt x="32662" y="6926"/>
                      </a:lnTo>
                      <a:lnTo>
                        <a:pt x="32599" y="6780"/>
                      </a:lnTo>
                      <a:lnTo>
                        <a:pt x="32662" y="6612"/>
                      </a:lnTo>
                      <a:lnTo>
                        <a:pt x="32767" y="6550"/>
                      </a:lnTo>
                      <a:lnTo>
                        <a:pt x="32808" y="6445"/>
                      </a:lnTo>
                      <a:lnTo>
                        <a:pt x="32767" y="6194"/>
                      </a:lnTo>
                      <a:lnTo>
                        <a:pt x="32746" y="6152"/>
                      </a:lnTo>
                      <a:lnTo>
                        <a:pt x="32788" y="6068"/>
                      </a:lnTo>
                      <a:lnTo>
                        <a:pt x="32871" y="6068"/>
                      </a:lnTo>
                      <a:lnTo>
                        <a:pt x="32913" y="6089"/>
                      </a:lnTo>
                      <a:lnTo>
                        <a:pt x="33080" y="6048"/>
                      </a:lnTo>
                      <a:lnTo>
                        <a:pt x="33185" y="5776"/>
                      </a:lnTo>
                      <a:lnTo>
                        <a:pt x="33164" y="5671"/>
                      </a:lnTo>
                      <a:lnTo>
                        <a:pt x="33101" y="5545"/>
                      </a:lnTo>
                      <a:lnTo>
                        <a:pt x="33185" y="5252"/>
                      </a:lnTo>
                      <a:lnTo>
                        <a:pt x="33269" y="5127"/>
                      </a:lnTo>
                      <a:lnTo>
                        <a:pt x="33373" y="4939"/>
                      </a:lnTo>
                      <a:lnTo>
                        <a:pt x="33311" y="4792"/>
                      </a:lnTo>
                      <a:lnTo>
                        <a:pt x="33290" y="4792"/>
                      </a:lnTo>
                      <a:lnTo>
                        <a:pt x="33206" y="4876"/>
                      </a:lnTo>
                      <a:lnTo>
                        <a:pt x="33122" y="4876"/>
                      </a:lnTo>
                      <a:lnTo>
                        <a:pt x="32997" y="4813"/>
                      </a:lnTo>
                      <a:lnTo>
                        <a:pt x="33122" y="4813"/>
                      </a:lnTo>
                      <a:lnTo>
                        <a:pt x="33269" y="4708"/>
                      </a:lnTo>
                      <a:lnTo>
                        <a:pt x="33373" y="4667"/>
                      </a:lnTo>
                      <a:lnTo>
                        <a:pt x="33415" y="4562"/>
                      </a:lnTo>
                      <a:lnTo>
                        <a:pt x="33394" y="4499"/>
                      </a:lnTo>
                      <a:lnTo>
                        <a:pt x="33436" y="4415"/>
                      </a:lnTo>
                      <a:lnTo>
                        <a:pt x="33520" y="4248"/>
                      </a:lnTo>
                      <a:lnTo>
                        <a:pt x="33499" y="4185"/>
                      </a:lnTo>
                      <a:lnTo>
                        <a:pt x="33541" y="4081"/>
                      </a:lnTo>
                      <a:lnTo>
                        <a:pt x="33708" y="3997"/>
                      </a:lnTo>
                      <a:lnTo>
                        <a:pt x="33708" y="3892"/>
                      </a:lnTo>
                      <a:lnTo>
                        <a:pt x="33624" y="3830"/>
                      </a:lnTo>
                      <a:lnTo>
                        <a:pt x="33624" y="3767"/>
                      </a:lnTo>
                      <a:lnTo>
                        <a:pt x="33708" y="3641"/>
                      </a:lnTo>
                      <a:lnTo>
                        <a:pt x="33687" y="3537"/>
                      </a:lnTo>
                      <a:lnTo>
                        <a:pt x="33729" y="3432"/>
                      </a:lnTo>
                      <a:lnTo>
                        <a:pt x="33792" y="3411"/>
                      </a:lnTo>
                      <a:lnTo>
                        <a:pt x="33855" y="3223"/>
                      </a:lnTo>
                      <a:lnTo>
                        <a:pt x="33855" y="3014"/>
                      </a:lnTo>
                      <a:lnTo>
                        <a:pt x="33813" y="2804"/>
                      </a:lnTo>
                      <a:lnTo>
                        <a:pt x="33708" y="2616"/>
                      </a:lnTo>
                      <a:lnTo>
                        <a:pt x="33729" y="2574"/>
                      </a:lnTo>
                      <a:lnTo>
                        <a:pt x="33708" y="2491"/>
                      </a:lnTo>
                      <a:lnTo>
                        <a:pt x="33645" y="2470"/>
                      </a:lnTo>
                      <a:lnTo>
                        <a:pt x="33604" y="2491"/>
                      </a:lnTo>
                      <a:lnTo>
                        <a:pt x="33520" y="2428"/>
                      </a:lnTo>
                      <a:lnTo>
                        <a:pt x="33478" y="2365"/>
                      </a:lnTo>
                      <a:lnTo>
                        <a:pt x="33436" y="2365"/>
                      </a:lnTo>
                      <a:lnTo>
                        <a:pt x="33394" y="2491"/>
                      </a:lnTo>
                      <a:lnTo>
                        <a:pt x="33332" y="2532"/>
                      </a:lnTo>
                      <a:lnTo>
                        <a:pt x="33290" y="2491"/>
                      </a:lnTo>
                      <a:lnTo>
                        <a:pt x="33206" y="2365"/>
                      </a:lnTo>
                      <a:lnTo>
                        <a:pt x="33227" y="2323"/>
                      </a:lnTo>
                      <a:lnTo>
                        <a:pt x="33185" y="2302"/>
                      </a:lnTo>
                      <a:lnTo>
                        <a:pt x="33018" y="2281"/>
                      </a:lnTo>
                      <a:lnTo>
                        <a:pt x="32955" y="2177"/>
                      </a:lnTo>
                      <a:lnTo>
                        <a:pt x="32976" y="2156"/>
                      </a:lnTo>
                      <a:lnTo>
                        <a:pt x="33122" y="2156"/>
                      </a:lnTo>
                      <a:lnTo>
                        <a:pt x="33332" y="2219"/>
                      </a:lnTo>
                      <a:lnTo>
                        <a:pt x="33415" y="2302"/>
                      </a:lnTo>
                      <a:lnTo>
                        <a:pt x="33478" y="2260"/>
                      </a:lnTo>
                      <a:lnTo>
                        <a:pt x="33520" y="2260"/>
                      </a:lnTo>
                      <a:lnTo>
                        <a:pt x="33583" y="2323"/>
                      </a:lnTo>
                      <a:lnTo>
                        <a:pt x="33604" y="2386"/>
                      </a:lnTo>
                      <a:lnTo>
                        <a:pt x="33645" y="2386"/>
                      </a:lnTo>
                      <a:lnTo>
                        <a:pt x="33645" y="2302"/>
                      </a:lnTo>
                      <a:lnTo>
                        <a:pt x="33541" y="2177"/>
                      </a:lnTo>
                      <a:lnTo>
                        <a:pt x="33541" y="2072"/>
                      </a:lnTo>
                      <a:lnTo>
                        <a:pt x="33478" y="1967"/>
                      </a:lnTo>
                      <a:lnTo>
                        <a:pt x="33394" y="1905"/>
                      </a:lnTo>
                      <a:lnTo>
                        <a:pt x="33332" y="1905"/>
                      </a:lnTo>
                      <a:lnTo>
                        <a:pt x="33290" y="1967"/>
                      </a:lnTo>
                      <a:lnTo>
                        <a:pt x="33206" y="1947"/>
                      </a:lnTo>
                      <a:lnTo>
                        <a:pt x="33185" y="1800"/>
                      </a:lnTo>
                      <a:lnTo>
                        <a:pt x="33018" y="1654"/>
                      </a:lnTo>
                      <a:lnTo>
                        <a:pt x="33018" y="1549"/>
                      </a:lnTo>
                      <a:lnTo>
                        <a:pt x="32955" y="1465"/>
                      </a:lnTo>
                      <a:lnTo>
                        <a:pt x="32892" y="1382"/>
                      </a:lnTo>
                      <a:lnTo>
                        <a:pt x="32808" y="1382"/>
                      </a:lnTo>
                      <a:lnTo>
                        <a:pt x="32704" y="1444"/>
                      </a:lnTo>
                      <a:lnTo>
                        <a:pt x="32704" y="1549"/>
                      </a:lnTo>
                      <a:lnTo>
                        <a:pt x="32808" y="1549"/>
                      </a:lnTo>
                      <a:lnTo>
                        <a:pt x="32892" y="1591"/>
                      </a:lnTo>
                      <a:lnTo>
                        <a:pt x="32871" y="1654"/>
                      </a:lnTo>
                      <a:lnTo>
                        <a:pt x="32788" y="1695"/>
                      </a:lnTo>
                      <a:lnTo>
                        <a:pt x="32788" y="1779"/>
                      </a:lnTo>
                      <a:lnTo>
                        <a:pt x="32746" y="1800"/>
                      </a:lnTo>
                      <a:lnTo>
                        <a:pt x="32536" y="1570"/>
                      </a:lnTo>
                      <a:lnTo>
                        <a:pt x="32536" y="1486"/>
                      </a:lnTo>
                      <a:lnTo>
                        <a:pt x="32474" y="1361"/>
                      </a:lnTo>
                      <a:lnTo>
                        <a:pt x="32369" y="1340"/>
                      </a:lnTo>
                      <a:lnTo>
                        <a:pt x="31930" y="1068"/>
                      </a:lnTo>
                      <a:lnTo>
                        <a:pt x="31825" y="1026"/>
                      </a:lnTo>
                      <a:lnTo>
                        <a:pt x="31804" y="1005"/>
                      </a:lnTo>
                      <a:lnTo>
                        <a:pt x="31532" y="1026"/>
                      </a:lnTo>
                      <a:lnTo>
                        <a:pt x="31511" y="921"/>
                      </a:lnTo>
                      <a:lnTo>
                        <a:pt x="31553" y="858"/>
                      </a:lnTo>
                      <a:lnTo>
                        <a:pt x="31532" y="796"/>
                      </a:lnTo>
                      <a:lnTo>
                        <a:pt x="31407" y="817"/>
                      </a:lnTo>
                      <a:lnTo>
                        <a:pt x="31344" y="754"/>
                      </a:lnTo>
                      <a:lnTo>
                        <a:pt x="31218" y="796"/>
                      </a:lnTo>
                      <a:lnTo>
                        <a:pt x="31135" y="858"/>
                      </a:lnTo>
                      <a:lnTo>
                        <a:pt x="31093" y="838"/>
                      </a:lnTo>
                      <a:lnTo>
                        <a:pt x="30988" y="942"/>
                      </a:lnTo>
                      <a:lnTo>
                        <a:pt x="30925" y="1047"/>
                      </a:lnTo>
                      <a:lnTo>
                        <a:pt x="30779" y="1047"/>
                      </a:lnTo>
                      <a:lnTo>
                        <a:pt x="30695" y="1026"/>
                      </a:lnTo>
                      <a:lnTo>
                        <a:pt x="30570" y="1172"/>
                      </a:lnTo>
                      <a:lnTo>
                        <a:pt x="30381" y="1235"/>
                      </a:lnTo>
                      <a:lnTo>
                        <a:pt x="30298" y="1256"/>
                      </a:lnTo>
                      <a:lnTo>
                        <a:pt x="30256" y="1214"/>
                      </a:lnTo>
                      <a:lnTo>
                        <a:pt x="30172" y="1214"/>
                      </a:lnTo>
                      <a:lnTo>
                        <a:pt x="30130" y="1256"/>
                      </a:lnTo>
                      <a:lnTo>
                        <a:pt x="30130" y="1361"/>
                      </a:lnTo>
                      <a:lnTo>
                        <a:pt x="30193" y="1382"/>
                      </a:lnTo>
                      <a:lnTo>
                        <a:pt x="30256" y="1382"/>
                      </a:lnTo>
                      <a:lnTo>
                        <a:pt x="30298" y="1549"/>
                      </a:lnTo>
                      <a:lnTo>
                        <a:pt x="30339" y="1758"/>
                      </a:lnTo>
                      <a:lnTo>
                        <a:pt x="30256" y="1905"/>
                      </a:lnTo>
                      <a:lnTo>
                        <a:pt x="30067" y="1905"/>
                      </a:lnTo>
                      <a:lnTo>
                        <a:pt x="29942" y="2051"/>
                      </a:lnTo>
                      <a:lnTo>
                        <a:pt x="29733" y="2093"/>
                      </a:lnTo>
                      <a:lnTo>
                        <a:pt x="29649" y="2072"/>
                      </a:lnTo>
                      <a:lnTo>
                        <a:pt x="29754" y="1988"/>
                      </a:lnTo>
                      <a:lnTo>
                        <a:pt x="29837" y="1967"/>
                      </a:lnTo>
                      <a:lnTo>
                        <a:pt x="29858" y="1842"/>
                      </a:lnTo>
                      <a:lnTo>
                        <a:pt x="29733" y="1591"/>
                      </a:lnTo>
                      <a:lnTo>
                        <a:pt x="29816" y="1444"/>
                      </a:lnTo>
                      <a:lnTo>
                        <a:pt x="29816" y="1340"/>
                      </a:lnTo>
                      <a:lnTo>
                        <a:pt x="29858" y="1256"/>
                      </a:lnTo>
                      <a:lnTo>
                        <a:pt x="29775" y="1068"/>
                      </a:lnTo>
                      <a:lnTo>
                        <a:pt x="29775" y="963"/>
                      </a:lnTo>
                      <a:lnTo>
                        <a:pt x="29628" y="817"/>
                      </a:lnTo>
                      <a:lnTo>
                        <a:pt x="29523" y="858"/>
                      </a:lnTo>
                      <a:lnTo>
                        <a:pt x="29440" y="817"/>
                      </a:lnTo>
                      <a:lnTo>
                        <a:pt x="29398" y="817"/>
                      </a:lnTo>
                      <a:lnTo>
                        <a:pt x="29356" y="942"/>
                      </a:lnTo>
                      <a:lnTo>
                        <a:pt x="29210" y="963"/>
                      </a:lnTo>
                      <a:lnTo>
                        <a:pt x="29147" y="921"/>
                      </a:lnTo>
                      <a:lnTo>
                        <a:pt x="29042" y="963"/>
                      </a:lnTo>
                      <a:lnTo>
                        <a:pt x="28938" y="1130"/>
                      </a:lnTo>
                      <a:lnTo>
                        <a:pt x="28707" y="1130"/>
                      </a:lnTo>
                      <a:lnTo>
                        <a:pt x="28707" y="1047"/>
                      </a:lnTo>
                      <a:lnTo>
                        <a:pt x="28791" y="921"/>
                      </a:lnTo>
                      <a:lnTo>
                        <a:pt x="28791" y="838"/>
                      </a:lnTo>
                      <a:lnTo>
                        <a:pt x="28707" y="817"/>
                      </a:lnTo>
                      <a:lnTo>
                        <a:pt x="28519" y="1110"/>
                      </a:lnTo>
                      <a:lnTo>
                        <a:pt x="28268" y="1214"/>
                      </a:lnTo>
                      <a:lnTo>
                        <a:pt x="28163" y="1172"/>
                      </a:lnTo>
                      <a:lnTo>
                        <a:pt x="28268" y="1026"/>
                      </a:lnTo>
                      <a:lnTo>
                        <a:pt x="28394" y="1005"/>
                      </a:lnTo>
                      <a:lnTo>
                        <a:pt x="28519" y="817"/>
                      </a:lnTo>
                      <a:lnTo>
                        <a:pt x="28498" y="691"/>
                      </a:lnTo>
                      <a:lnTo>
                        <a:pt x="28561" y="586"/>
                      </a:lnTo>
                      <a:lnTo>
                        <a:pt x="28561" y="524"/>
                      </a:lnTo>
                      <a:lnTo>
                        <a:pt x="28645" y="440"/>
                      </a:lnTo>
                      <a:lnTo>
                        <a:pt x="28645" y="398"/>
                      </a:lnTo>
                      <a:lnTo>
                        <a:pt x="28477" y="335"/>
                      </a:lnTo>
                      <a:lnTo>
                        <a:pt x="28414" y="294"/>
                      </a:lnTo>
                      <a:lnTo>
                        <a:pt x="28414" y="126"/>
                      </a:lnTo>
                      <a:lnTo>
                        <a:pt x="28373" y="105"/>
                      </a:lnTo>
                      <a:lnTo>
                        <a:pt x="28205" y="231"/>
                      </a:lnTo>
                      <a:lnTo>
                        <a:pt x="28059" y="210"/>
                      </a:lnTo>
                      <a:lnTo>
                        <a:pt x="27996" y="63"/>
                      </a:lnTo>
                      <a:lnTo>
                        <a:pt x="27891" y="63"/>
                      </a:lnTo>
                      <a:lnTo>
                        <a:pt x="27787" y="168"/>
                      </a:lnTo>
                      <a:lnTo>
                        <a:pt x="27661" y="1"/>
                      </a:lnTo>
                      <a:close/>
                    </a:path>
                  </a:pathLst>
                </a:custGeom>
                <a:solidFill>
                  <a:srgbClr val="5F7D95"/>
                </a:solidFill>
                <a:ln>
                  <a:noFill/>
                </a:ln>
              </p:spPr>
              <p:txBody>
                <a:bodyPr spcFirstLastPara="1" wrap="square" lIns="91425" tIns="91425" rIns="91425" bIns="91425" anchor="ctr" anchorCtr="0">
                  <a:noAutofit/>
                </a:bodyPr>
                <a:lstStyle/>
                <a:p>
                  <a:endParaRPr>
                    <a:solidFill>
                      <a:srgbClr val="A6CBC2"/>
                    </a:solidFill>
                  </a:endParaRPr>
                </a:p>
              </p:txBody>
            </p:sp>
            <p:sp>
              <p:nvSpPr>
                <p:cNvPr id="3486" name="Google Shape;3486;p60"/>
                <p:cNvSpPr/>
                <p:nvPr/>
              </p:nvSpPr>
              <p:spPr>
                <a:xfrm>
                  <a:off x="5538025" y="2213300"/>
                  <a:ext cx="94175" cy="208750"/>
                </a:xfrm>
                <a:custGeom>
                  <a:avLst/>
                  <a:gdLst/>
                  <a:ahLst/>
                  <a:cxnLst/>
                  <a:rect l="l" t="t" r="r" b="b"/>
                  <a:pathLst>
                    <a:path w="3767" h="8350" extrusionOk="0">
                      <a:moveTo>
                        <a:pt x="251" y="1"/>
                      </a:moveTo>
                      <a:lnTo>
                        <a:pt x="209" y="63"/>
                      </a:lnTo>
                      <a:lnTo>
                        <a:pt x="251" y="105"/>
                      </a:lnTo>
                      <a:lnTo>
                        <a:pt x="251" y="189"/>
                      </a:lnTo>
                      <a:lnTo>
                        <a:pt x="188" y="210"/>
                      </a:lnTo>
                      <a:lnTo>
                        <a:pt x="105" y="168"/>
                      </a:lnTo>
                      <a:lnTo>
                        <a:pt x="0" y="168"/>
                      </a:lnTo>
                      <a:lnTo>
                        <a:pt x="168" y="314"/>
                      </a:lnTo>
                      <a:lnTo>
                        <a:pt x="356" y="461"/>
                      </a:lnTo>
                      <a:lnTo>
                        <a:pt x="419" y="524"/>
                      </a:lnTo>
                      <a:lnTo>
                        <a:pt x="398" y="670"/>
                      </a:lnTo>
                      <a:lnTo>
                        <a:pt x="460" y="607"/>
                      </a:lnTo>
                      <a:lnTo>
                        <a:pt x="502" y="607"/>
                      </a:lnTo>
                      <a:lnTo>
                        <a:pt x="565" y="691"/>
                      </a:lnTo>
                      <a:lnTo>
                        <a:pt x="502" y="733"/>
                      </a:lnTo>
                      <a:lnTo>
                        <a:pt x="419" y="775"/>
                      </a:lnTo>
                      <a:lnTo>
                        <a:pt x="460" y="838"/>
                      </a:lnTo>
                      <a:lnTo>
                        <a:pt x="523" y="838"/>
                      </a:lnTo>
                      <a:lnTo>
                        <a:pt x="565" y="984"/>
                      </a:lnTo>
                      <a:lnTo>
                        <a:pt x="481" y="1026"/>
                      </a:lnTo>
                      <a:lnTo>
                        <a:pt x="377" y="1005"/>
                      </a:lnTo>
                      <a:lnTo>
                        <a:pt x="314" y="900"/>
                      </a:lnTo>
                      <a:lnTo>
                        <a:pt x="251" y="984"/>
                      </a:lnTo>
                      <a:lnTo>
                        <a:pt x="168" y="1130"/>
                      </a:lnTo>
                      <a:lnTo>
                        <a:pt x="272" y="1235"/>
                      </a:lnTo>
                      <a:lnTo>
                        <a:pt x="314" y="1382"/>
                      </a:lnTo>
                      <a:lnTo>
                        <a:pt x="419" y="1528"/>
                      </a:lnTo>
                      <a:lnTo>
                        <a:pt x="523" y="1716"/>
                      </a:lnTo>
                      <a:lnTo>
                        <a:pt x="523" y="1946"/>
                      </a:lnTo>
                      <a:lnTo>
                        <a:pt x="586" y="1988"/>
                      </a:lnTo>
                      <a:lnTo>
                        <a:pt x="607" y="2177"/>
                      </a:lnTo>
                      <a:lnTo>
                        <a:pt x="691" y="2470"/>
                      </a:lnTo>
                      <a:lnTo>
                        <a:pt x="774" y="2658"/>
                      </a:lnTo>
                      <a:lnTo>
                        <a:pt x="900" y="2700"/>
                      </a:lnTo>
                      <a:lnTo>
                        <a:pt x="900" y="2762"/>
                      </a:lnTo>
                      <a:lnTo>
                        <a:pt x="837" y="2804"/>
                      </a:lnTo>
                      <a:lnTo>
                        <a:pt x="1130" y="3097"/>
                      </a:lnTo>
                      <a:lnTo>
                        <a:pt x="1235" y="3118"/>
                      </a:lnTo>
                      <a:lnTo>
                        <a:pt x="1360" y="3307"/>
                      </a:lnTo>
                      <a:lnTo>
                        <a:pt x="1402" y="3516"/>
                      </a:lnTo>
                      <a:lnTo>
                        <a:pt x="1402" y="3641"/>
                      </a:lnTo>
                      <a:lnTo>
                        <a:pt x="1465" y="3809"/>
                      </a:lnTo>
                      <a:lnTo>
                        <a:pt x="1465" y="3934"/>
                      </a:lnTo>
                      <a:lnTo>
                        <a:pt x="1569" y="3976"/>
                      </a:lnTo>
                      <a:lnTo>
                        <a:pt x="1674" y="4123"/>
                      </a:lnTo>
                      <a:lnTo>
                        <a:pt x="1653" y="4143"/>
                      </a:lnTo>
                      <a:lnTo>
                        <a:pt x="1653" y="4227"/>
                      </a:lnTo>
                      <a:lnTo>
                        <a:pt x="1779" y="4436"/>
                      </a:lnTo>
                      <a:lnTo>
                        <a:pt x="1821" y="4562"/>
                      </a:lnTo>
                      <a:lnTo>
                        <a:pt x="1883" y="4708"/>
                      </a:lnTo>
                      <a:lnTo>
                        <a:pt x="1883" y="4918"/>
                      </a:lnTo>
                      <a:lnTo>
                        <a:pt x="1946" y="5001"/>
                      </a:lnTo>
                      <a:lnTo>
                        <a:pt x="1925" y="5106"/>
                      </a:lnTo>
                      <a:lnTo>
                        <a:pt x="1946" y="5315"/>
                      </a:lnTo>
                      <a:lnTo>
                        <a:pt x="2051" y="5524"/>
                      </a:lnTo>
                      <a:lnTo>
                        <a:pt x="2030" y="5608"/>
                      </a:lnTo>
                      <a:lnTo>
                        <a:pt x="2030" y="5755"/>
                      </a:lnTo>
                      <a:lnTo>
                        <a:pt x="2155" y="5859"/>
                      </a:lnTo>
                      <a:lnTo>
                        <a:pt x="2365" y="6131"/>
                      </a:lnTo>
                      <a:lnTo>
                        <a:pt x="2365" y="6257"/>
                      </a:lnTo>
                      <a:lnTo>
                        <a:pt x="2448" y="6424"/>
                      </a:lnTo>
                      <a:lnTo>
                        <a:pt x="2406" y="6654"/>
                      </a:lnTo>
                      <a:lnTo>
                        <a:pt x="2448" y="6843"/>
                      </a:lnTo>
                      <a:lnTo>
                        <a:pt x="2553" y="7010"/>
                      </a:lnTo>
                      <a:lnTo>
                        <a:pt x="2574" y="7156"/>
                      </a:lnTo>
                      <a:lnTo>
                        <a:pt x="2720" y="7324"/>
                      </a:lnTo>
                      <a:lnTo>
                        <a:pt x="2762" y="7408"/>
                      </a:lnTo>
                      <a:lnTo>
                        <a:pt x="2699" y="7596"/>
                      </a:lnTo>
                      <a:lnTo>
                        <a:pt x="2699" y="7847"/>
                      </a:lnTo>
                      <a:lnTo>
                        <a:pt x="2762" y="7993"/>
                      </a:lnTo>
                      <a:lnTo>
                        <a:pt x="2867" y="8098"/>
                      </a:lnTo>
                      <a:lnTo>
                        <a:pt x="2929" y="8244"/>
                      </a:lnTo>
                      <a:lnTo>
                        <a:pt x="3097" y="8349"/>
                      </a:lnTo>
                      <a:lnTo>
                        <a:pt x="3097" y="8349"/>
                      </a:lnTo>
                      <a:lnTo>
                        <a:pt x="3076" y="8224"/>
                      </a:lnTo>
                      <a:lnTo>
                        <a:pt x="3097" y="8098"/>
                      </a:lnTo>
                      <a:lnTo>
                        <a:pt x="3034" y="7993"/>
                      </a:lnTo>
                      <a:lnTo>
                        <a:pt x="3013" y="7847"/>
                      </a:lnTo>
                      <a:lnTo>
                        <a:pt x="3034" y="7680"/>
                      </a:lnTo>
                      <a:lnTo>
                        <a:pt x="3139" y="7575"/>
                      </a:lnTo>
                      <a:lnTo>
                        <a:pt x="3201" y="7596"/>
                      </a:lnTo>
                      <a:lnTo>
                        <a:pt x="3201" y="7680"/>
                      </a:lnTo>
                      <a:lnTo>
                        <a:pt x="3243" y="7721"/>
                      </a:lnTo>
                      <a:lnTo>
                        <a:pt x="3494" y="7700"/>
                      </a:lnTo>
                      <a:lnTo>
                        <a:pt x="3515" y="7638"/>
                      </a:lnTo>
                      <a:lnTo>
                        <a:pt x="3557" y="7638"/>
                      </a:lnTo>
                      <a:lnTo>
                        <a:pt x="3599" y="7700"/>
                      </a:lnTo>
                      <a:lnTo>
                        <a:pt x="3557" y="7721"/>
                      </a:lnTo>
                      <a:lnTo>
                        <a:pt x="3557" y="7826"/>
                      </a:lnTo>
                      <a:lnTo>
                        <a:pt x="3704" y="7952"/>
                      </a:lnTo>
                      <a:lnTo>
                        <a:pt x="3725" y="8056"/>
                      </a:lnTo>
                      <a:lnTo>
                        <a:pt x="3766" y="8119"/>
                      </a:lnTo>
                      <a:lnTo>
                        <a:pt x="3766" y="8035"/>
                      </a:lnTo>
                      <a:lnTo>
                        <a:pt x="3745" y="7993"/>
                      </a:lnTo>
                      <a:lnTo>
                        <a:pt x="3766" y="7847"/>
                      </a:lnTo>
                      <a:lnTo>
                        <a:pt x="3766" y="7721"/>
                      </a:lnTo>
                      <a:lnTo>
                        <a:pt x="3662" y="7638"/>
                      </a:lnTo>
                      <a:lnTo>
                        <a:pt x="3641" y="7491"/>
                      </a:lnTo>
                      <a:lnTo>
                        <a:pt x="3599" y="7387"/>
                      </a:lnTo>
                      <a:lnTo>
                        <a:pt x="3515" y="7428"/>
                      </a:lnTo>
                      <a:lnTo>
                        <a:pt x="3432" y="7428"/>
                      </a:lnTo>
                      <a:lnTo>
                        <a:pt x="3285" y="7324"/>
                      </a:lnTo>
                      <a:lnTo>
                        <a:pt x="3243" y="7156"/>
                      </a:lnTo>
                      <a:lnTo>
                        <a:pt x="3181" y="7010"/>
                      </a:lnTo>
                      <a:lnTo>
                        <a:pt x="3034" y="6905"/>
                      </a:lnTo>
                      <a:lnTo>
                        <a:pt x="2929" y="6884"/>
                      </a:lnTo>
                      <a:lnTo>
                        <a:pt x="2867" y="6780"/>
                      </a:lnTo>
                      <a:lnTo>
                        <a:pt x="2804" y="6571"/>
                      </a:lnTo>
                      <a:lnTo>
                        <a:pt x="2720" y="6424"/>
                      </a:lnTo>
                      <a:lnTo>
                        <a:pt x="2678" y="6278"/>
                      </a:lnTo>
                      <a:lnTo>
                        <a:pt x="2678" y="6089"/>
                      </a:lnTo>
                      <a:lnTo>
                        <a:pt x="2657" y="5859"/>
                      </a:lnTo>
                      <a:lnTo>
                        <a:pt x="2595" y="5755"/>
                      </a:lnTo>
                      <a:lnTo>
                        <a:pt x="2616" y="5545"/>
                      </a:lnTo>
                      <a:lnTo>
                        <a:pt x="2595" y="5441"/>
                      </a:lnTo>
                      <a:lnTo>
                        <a:pt x="2511" y="5294"/>
                      </a:lnTo>
                      <a:lnTo>
                        <a:pt x="2574" y="5211"/>
                      </a:lnTo>
                      <a:lnTo>
                        <a:pt x="2595" y="5127"/>
                      </a:lnTo>
                      <a:lnTo>
                        <a:pt x="2595" y="5085"/>
                      </a:lnTo>
                      <a:lnTo>
                        <a:pt x="2657" y="5043"/>
                      </a:lnTo>
                      <a:lnTo>
                        <a:pt x="2720" y="5085"/>
                      </a:lnTo>
                      <a:lnTo>
                        <a:pt x="2867" y="5043"/>
                      </a:lnTo>
                      <a:lnTo>
                        <a:pt x="2992" y="5043"/>
                      </a:lnTo>
                      <a:lnTo>
                        <a:pt x="3118" y="5127"/>
                      </a:lnTo>
                      <a:lnTo>
                        <a:pt x="3201" y="5315"/>
                      </a:lnTo>
                      <a:lnTo>
                        <a:pt x="3306" y="5336"/>
                      </a:lnTo>
                      <a:lnTo>
                        <a:pt x="3411" y="5420"/>
                      </a:lnTo>
                      <a:lnTo>
                        <a:pt x="3515" y="5566"/>
                      </a:lnTo>
                      <a:lnTo>
                        <a:pt x="3599" y="5608"/>
                      </a:lnTo>
                      <a:lnTo>
                        <a:pt x="3536" y="5483"/>
                      </a:lnTo>
                      <a:lnTo>
                        <a:pt x="3411" y="5315"/>
                      </a:lnTo>
                      <a:lnTo>
                        <a:pt x="3243" y="5211"/>
                      </a:lnTo>
                      <a:lnTo>
                        <a:pt x="3139" y="5022"/>
                      </a:lnTo>
                      <a:lnTo>
                        <a:pt x="3034" y="4897"/>
                      </a:lnTo>
                      <a:lnTo>
                        <a:pt x="3034" y="4813"/>
                      </a:lnTo>
                      <a:lnTo>
                        <a:pt x="2992" y="4771"/>
                      </a:lnTo>
                      <a:lnTo>
                        <a:pt x="2888" y="4562"/>
                      </a:lnTo>
                      <a:lnTo>
                        <a:pt x="2825" y="4436"/>
                      </a:lnTo>
                      <a:lnTo>
                        <a:pt x="2762" y="4395"/>
                      </a:lnTo>
                      <a:lnTo>
                        <a:pt x="2720" y="4269"/>
                      </a:lnTo>
                      <a:lnTo>
                        <a:pt x="2574" y="4060"/>
                      </a:lnTo>
                      <a:lnTo>
                        <a:pt x="2406" y="3809"/>
                      </a:lnTo>
                      <a:lnTo>
                        <a:pt x="2365" y="3641"/>
                      </a:lnTo>
                      <a:lnTo>
                        <a:pt x="2155" y="3390"/>
                      </a:lnTo>
                      <a:lnTo>
                        <a:pt x="2072" y="3181"/>
                      </a:lnTo>
                      <a:lnTo>
                        <a:pt x="1967" y="3118"/>
                      </a:lnTo>
                      <a:lnTo>
                        <a:pt x="1967" y="3014"/>
                      </a:lnTo>
                      <a:lnTo>
                        <a:pt x="1925" y="2888"/>
                      </a:lnTo>
                      <a:lnTo>
                        <a:pt x="1841" y="2867"/>
                      </a:lnTo>
                      <a:lnTo>
                        <a:pt x="1841" y="2909"/>
                      </a:lnTo>
                      <a:lnTo>
                        <a:pt x="1758" y="2909"/>
                      </a:lnTo>
                      <a:lnTo>
                        <a:pt x="1737" y="2867"/>
                      </a:lnTo>
                      <a:lnTo>
                        <a:pt x="1758" y="2762"/>
                      </a:lnTo>
                      <a:lnTo>
                        <a:pt x="1737" y="2679"/>
                      </a:lnTo>
                      <a:lnTo>
                        <a:pt x="1632" y="2616"/>
                      </a:lnTo>
                      <a:lnTo>
                        <a:pt x="1528" y="2490"/>
                      </a:lnTo>
                      <a:lnTo>
                        <a:pt x="1465" y="2344"/>
                      </a:lnTo>
                      <a:lnTo>
                        <a:pt x="1402" y="2260"/>
                      </a:lnTo>
                      <a:lnTo>
                        <a:pt x="1402" y="2135"/>
                      </a:lnTo>
                      <a:lnTo>
                        <a:pt x="1423" y="2030"/>
                      </a:lnTo>
                      <a:lnTo>
                        <a:pt x="1444" y="2051"/>
                      </a:lnTo>
                      <a:lnTo>
                        <a:pt x="1423" y="1884"/>
                      </a:lnTo>
                      <a:lnTo>
                        <a:pt x="1402" y="1716"/>
                      </a:lnTo>
                      <a:lnTo>
                        <a:pt x="1360" y="1570"/>
                      </a:lnTo>
                      <a:lnTo>
                        <a:pt x="1235" y="1528"/>
                      </a:lnTo>
                      <a:lnTo>
                        <a:pt x="1109" y="1382"/>
                      </a:lnTo>
                      <a:lnTo>
                        <a:pt x="1109" y="1319"/>
                      </a:lnTo>
                      <a:lnTo>
                        <a:pt x="1046" y="1256"/>
                      </a:lnTo>
                      <a:lnTo>
                        <a:pt x="1046" y="1193"/>
                      </a:lnTo>
                      <a:lnTo>
                        <a:pt x="1109" y="1193"/>
                      </a:lnTo>
                      <a:lnTo>
                        <a:pt x="1214" y="1298"/>
                      </a:lnTo>
                      <a:lnTo>
                        <a:pt x="1318" y="1444"/>
                      </a:lnTo>
                      <a:lnTo>
                        <a:pt x="1318" y="1444"/>
                      </a:lnTo>
                      <a:lnTo>
                        <a:pt x="1256" y="1298"/>
                      </a:lnTo>
                      <a:lnTo>
                        <a:pt x="1130" y="1110"/>
                      </a:lnTo>
                      <a:lnTo>
                        <a:pt x="1005" y="942"/>
                      </a:lnTo>
                      <a:lnTo>
                        <a:pt x="942" y="942"/>
                      </a:lnTo>
                      <a:lnTo>
                        <a:pt x="921" y="858"/>
                      </a:lnTo>
                      <a:lnTo>
                        <a:pt x="691" y="670"/>
                      </a:lnTo>
                      <a:lnTo>
                        <a:pt x="607" y="566"/>
                      </a:lnTo>
                      <a:lnTo>
                        <a:pt x="607" y="335"/>
                      </a:lnTo>
                      <a:lnTo>
                        <a:pt x="523" y="273"/>
                      </a:lnTo>
                      <a:lnTo>
                        <a:pt x="377" y="210"/>
                      </a:lnTo>
                      <a:lnTo>
                        <a:pt x="293" y="63"/>
                      </a:lnTo>
                      <a:lnTo>
                        <a:pt x="251" y="1"/>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grpSp>
          <p:nvGrpSpPr>
            <p:cNvPr id="3487" name="Google Shape;3487;p60"/>
            <p:cNvGrpSpPr/>
            <p:nvPr/>
          </p:nvGrpSpPr>
          <p:grpSpPr>
            <a:xfrm>
              <a:off x="3875768" y="2846704"/>
              <a:ext cx="44796" cy="47366"/>
              <a:chOff x="3960625" y="2587825"/>
              <a:chExt cx="94050" cy="104125"/>
            </a:xfrm>
          </p:grpSpPr>
          <p:sp>
            <p:nvSpPr>
              <p:cNvPr id="3488" name="Google Shape;3488;p60"/>
              <p:cNvSpPr/>
              <p:nvPr/>
            </p:nvSpPr>
            <p:spPr>
              <a:xfrm>
                <a:off x="3960625" y="2587825"/>
                <a:ext cx="94050" cy="51200"/>
              </a:xfrm>
              <a:custGeom>
                <a:avLst/>
                <a:gdLst/>
                <a:ahLst/>
                <a:cxnLst/>
                <a:rect l="l" t="t" r="r" b="b"/>
                <a:pathLst>
                  <a:path w="3762" h="2048" extrusionOk="0">
                    <a:moveTo>
                      <a:pt x="190" y="2048"/>
                    </a:moveTo>
                    <a:lnTo>
                      <a:pt x="0" y="1762"/>
                    </a:lnTo>
                    <a:lnTo>
                      <a:pt x="309" y="1048"/>
                    </a:lnTo>
                    <a:lnTo>
                      <a:pt x="3762" y="0"/>
                    </a:lnTo>
                    <a:lnTo>
                      <a:pt x="3714" y="1072"/>
                    </a:lnTo>
                    <a:lnTo>
                      <a:pt x="2929" y="1143"/>
                    </a:lnTo>
                    <a:lnTo>
                      <a:pt x="2167" y="1000"/>
                    </a:lnTo>
                    <a:close/>
                  </a:path>
                </a:pathLst>
              </a:custGeom>
              <a:solidFill>
                <a:srgbClr val="5F7D95"/>
              </a:solidFill>
              <a:ln>
                <a:noFill/>
              </a:ln>
            </p:spPr>
          </p:sp>
          <p:sp>
            <p:nvSpPr>
              <p:cNvPr id="3489" name="Google Shape;3489;p60"/>
              <p:cNvSpPr/>
              <p:nvPr/>
            </p:nvSpPr>
            <p:spPr>
              <a:xfrm>
                <a:off x="3963000" y="2596725"/>
                <a:ext cx="86850" cy="95225"/>
              </a:xfrm>
              <a:custGeom>
                <a:avLst/>
                <a:gdLst/>
                <a:ahLst/>
                <a:cxnLst/>
                <a:rect l="l" t="t" r="r" b="b"/>
                <a:pathLst>
                  <a:path w="3474" h="3809" extrusionOk="0">
                    <a:moveTo>
                      <a:pt x="1549" y="2009"/>
                    </a:moveTo>
                    <a:lnTo>
                      <a:pt x="1632" y="2030"/>
                    </a:lnTo>
                    <a:lnTo>
                      <a:pt x="1695" y="2093"/>
                    </a:lnTo>
                    <a:lnTo>
                      <a:pt x="1674" y="2135"/>
                    </a:lnTo>
                    <a:lnTo>
                      <a:pt x="1674" y="2189"/>
                    </a:lnTo>
                    <a:lnTo>
                      <a:pt x="1674" y="2189"/>
                    </a:lnTo>
                    <a:cubicBezTo>
                      <a:pt x="1645" y="2167"/>
                      <a:pt x="1613" y="2146"/>
                      <a:pt x="1569" y="2135"/>
                    </a:cubicBezTo>
                    <a:cubicBezTo>
                      <a:pt x="1549" y="2114"/>
                      <a:pt x="1528" y="2114"/>
                      <a:pt x="1486" y="2114"/>
                    </a:cubicBezTo>
                    <a:lnTo>
                      <a:pt x="1549" y="2072"/>
                    </a:lnTo>
                    <a:lnTo>
                      <a:pt x="1549" y="2009"/>
                    </a:lnTo>
                    <a:close/>
                    <a:moveTo>
                      <a:pt x="3327" y="1"/>
                    </a:moveTo>
                    <a:lnTo>
                      <a:pt x="3201" y="105"/>
                    </a:lnTo>
                    <a:lnTo>
                      <a:pt x="3201" y="231"/>
                    </a:lnTo>
                    <a:lnTo>
                      <a:pt x="3243" y="335"/>
                    </a:lnTo>
                    <a:lnTo>
                      <a:pt x="3160" y="377"/>
                    </a:lnTo>
                    <a:lnTo>
                      <a:pt x="2929" y="356"/>
                    </a:lnTo>
                    <a:lnTo>
                      <a:pt x="2825" y="419"/>
                    </a:lnTo>
                    <a:lnTo>
                      <a:pt x="2720" y="356"/>
                    </a:lnTo>
                    <a:lnTo>
                      <a:pt x="2616" y="356"/>
                    </a:lnTo>
                    <a:lnTo>
                      <a:pt x="2532" y="419"/>
                    </a:lnTo>
                    <a:lnTo>
                      <a:pt x="2427" y="419"/>
                    </a:lnTo>
                    <a:lnTo>
                      <a:pt x="2406" y="314"/>
                    </a:lnTo>
                    <a:lnTo>
                      <a:pt x="2260" y="314"/>
                    </a:lnTo>
                    <a:lnTo>
                      <a:pt x="2113" y="273"/>
                    </a:lnTo>
                    <a:lnTo>
                      <a:pt x="2009" y="377"/>
                    </a:lnTo>
                    <a:lnTo>
                      <a:pt x="1862" y="419"/>
                    </a:lnTo>
                    <a:lnTo>
                      <a:pt x="1674" y="419"/>
                    </a:lnTo>
                    <a:lnTo>
                      <a:pt x="1632" y="377"/>
                    </a:lnTo>
                    <a:lnTo>
                      <a:pt x="1549" y="440"/>
                    </a:lnTo>
                    <a:lnTo>
                      <a:pt x="1444" y="440"/>
                    </a:lnTo>
                    <a:lnTo>
                      <a:pt x="1318" y="524"/>
                    </a:lnTo>
                    <a:lnTo>
                      <a:pt x="1025" y="524"/>
                    </a:lnTo>
                    <a:lnTo>
                      <a:pt x="900" y="586"/>
                    </a:lnTo>
                    <a:lnTo>
                      <a:pt x="900" y="649"/>
                    </a:lnTo>
                    <a:lnTo>
                      <a:pt x="732" y="691"/>
                    </a:lnTo>
                    <a:lnTo>
                      <a:pt x="502" y="838"/>
                    </a:lnTo>
                    <a:lnTo>
                      <a:pt x="481" y="984"/>
                    </a:lnTo>
                    <a:lnTo>
                      <a:pt x="398" y="1151"/>
                    </a:lnTo>
                    <a:lnTo>
                      <a:pt x="168" y="1214"/>
                    </a:lnTo>
                    <a:lnTo>
                      <a:pt x="168" y="1361"/>
                    </a:lnTo>
                    <a:lnTo>
                      <a:pt x="84" y="1507"/>
                    </a:lnTo>
                    <a:lnTo>
                      <a:pt x="0" y="1570"/>
                    </a:lnTo>
                    <a:lnTo>
                      <a:pt x="0" y="1716"/>
                    </a:lnTo>
                    <a:lnTo>
                      <a:pt x="209" y="1884"/>
                    </a:lnTo>
                    <a:lnTo>
                      <a:pt x="335" y="2072"/>
                    </a:lnTo>
                    <a:lnTo>
                      <a:pt x="398" y="2093"/>
                    </a:lnTo>
                    <a:lnTo>
                      <a:pt x="398" y="2135"/>
                    </a:lnTo>
                    <a:lnTo>
                      <a:pt x="544" y="2365"/>
                    </a:lnTo>
                    <a:lnTo>
                      <a:pt x="586" y="2532"/>
                    </a:lnTo>
                    <a:lnTo>
                      <a:pt x="649" y="2553"/>
                    </a:lnTo>
                    <a:lnTo>
                      <a:pt x="753" y="2449"/>
                    </a:lnTo>
                    <a:lnTo>
                      <a:pt x="837" y="2553"/>
                    </a:lnTo>
                    <a:lnTo>
                      <a:pt x="963" y="2595"/>
                    </a:lnTo>
                    <a:lnTo>
                      <a:pt x="1025" y="2511"/>
                    </a:lnTo>
                    <a:lnTo>
                      <a:pt x="1130" y="2511"/>
                    </a:lnTo>
                    <a:lnTo>
                      <a:pt x="1277" y="2595"/>
                    </a:lnTo>
                    <a:lnTo>
                      <a:pt x="1360" y="2532"/>
                    </a:lnTo>
                    <a:lnTo>
                      <a:pt x="1381" y="2616"/>
                    </a:lnTo>
                    <a:lnTo>
                      <a:pt x="1465" y="2616"/>
                    </a:lnTo>
                    <a:lnTo>
                      <a:pt x="1528" y="2658"/>
                    </a:lnTo>
                    <a:lnTo>
                      <a:pt x="1653" y="2700"/>
                    </a:lnTo>
                    <a:lnTo>
                      <a:pt x="1569" y="2742"/>
                    </a:lnTo>
                    <a:lnTo>
                      <a:pt x="1486" y="2825"/>
                    </a:lnTo>
                    <a:lnTo>
                      <a:pt x="1423" y="2762"/>
                    </a:lnTo>
                    <a:lnTo>
                      <a:pt x="1318" y="2742"/>
                    </a:lnTo>
                    <a:lnTo>
                      <a:pt x="1067" y="2595"/>
                    </a:lnTo>
                    <a:lnTo>
                      <a:pt x="963" y="2616"/>
                    </a:lnTo>
                    <a:lnTo>
                      <a:pt x="858" y="2658"/>
                    </a:lnTo>
                    <a:lnTo>
                      <a:pt x="753" y="2616"/>
                    </a:lnTo>
                    <a:lnTo>
                      <a:pt x="691" y="2721"/>
                    </a:lnTo>
                    <a:lnTo>
                      <a:pt x="628" y="2742"/>
                    </a:lnTo>
                    <a:lnTo>
                      <a:pt x="607" y="2846"/>
                    </a:lnTo>
                    <a:lnTo>
                      <a:pt x="732" y="2972"/>
                    </a:lnTo>
                    <a:lnTo>
                      <a:pt x="858" y="3035"/>
                    </a:lnTo>
                    <a:lnTo>
                      <a:pt x="1004" y="3139"/>
                    </a:lnTo>
                    <a:lnTo>
                      <a:pt x="1004" y="3223"/>
                    </a:lnTo>
                    <a:lnTo>
                      <a:pt x="942" y="3265"/>
                    </a:lnTo>
                    <a:lnTo>
                      <a:pt x="942" y="3369"/>
                    </a:lnTo>
                    <a:lnTo>
                      <a:pt x="1046" y="3495"/>
                    </a:lnTo>
                    <a:lnTo>
                      <a:pt x="1130" y="3579"/>
                    </a:lnTo>
                    <a:lnTo>
                      <a:pt x="1151" y="3495"/>
                    </a:lnTo>
                    <a:lnTo>
                      <a:pt x="1130" y="3453"/>
                    </a:lnTo>
                    <a:lnTo>
                      <a:pt x="1172" y="3348"/>
                    </a:lnTo>
                    <a:lnTo>
                      <a:pt x="1214" y="3474"/>
                    </a:lnTo>
                    <a:lnTo>
                      <a:pt x="1360" y="3537"/>
                    </a:lnTo>
                    <a:lnTo>
                      <a:pt x="1381" y="3599"/>
                    </a:lnTo>
                    <a:lnTo>
                      <a:pt x="1360" y="3704"/>
                    </a:lnTo>
                    <a:lnTo>
                      <a:pt x="1423" y="3788"/>
                    </a:lnTo>
                    <a:lnTo>
                      <a:pt x="1423" y="3746"/>
                    </a:lnTo>
                    <a:lnTo>
                      <a:pt x="1465" y="3599"/>
                    </a:lnTo>
                    <a:lnTo>
                      <a:pt x="1569" y="3599"/>
                    </a:lnTo>
                    <a:lnTo>
                      <a:pt x="1632" y="3704"/>
                    </a:lnTo>
                    <a:lnTo>
                      <a:pt x="1800" y="3809"/>
                    </a:lnTo>
                    <a:lnTo>
                      <a:pt x="1800" y="3809"/>
                    </a:lnTo>
                    <a:lnTo>
                      <a:pt x="1737" y="3704"/>
                    </a:lnTo>
                    <a:lnTo>
                      <a:pt x="1758" y="3641"/>
                    </a:lnTo>
                    <a:lnTo>
                      <a:pt x="1695" y="3537"/>
                    </a:lnTo>
                    <a:lnTo>
                      <a:pt x="1632" y="3348"/>
                    </a:lnTo>
                    <a:lnTo>
                      <a:pt x="1549" y="3244"/>
                    </a:lnTo>
                    <a:lnTo>
                      <a:pt x="1549" y="3181"/>
                    </a:lnTo>
                    <a:lnTo>
                      <a:pt x="1632" y="3181"/>
                    </a:lnTo>
                    <a:lnTo>
                      <a:pt x="1758" y="3265"/>
                    </a:lnTo>
                    <a:lnTo>
                      <a:pt x="1737" y="3327"/>
                    </a:lnTo>
                    <a:lnTo>
                      <a:pt x="1758" y="3369"/>
                    </a:lnTo>
                    <a:lnTo>
                      <a:pt x="1841" y="3286"/>
                    </a:lnTo>
                    <a:lnTo>
                      <a:pt x="1967" y="3348"/>
                    </a:lnTo>
                    <a:lnTo>
                      <a:pt x="1967" y="3286"/>
                    </a:lnTo>
                    <a:lnTo>
                      <a:pt x="1904" y="3244"/>
                    </a:lnTo>
                    <a:lnTo>
                      <a:pt x="1904" y="3181"/>
                    </a:lnTo>
                    <a:lnTo>
                      <a:pt x="1862" y="3181"/>
                    </a:lnTo>
                    <a:lnTo>
                      <a:pt x="1758" y="3139"/>
                    </a:lnTo>
                    <a:lnTo>
                      <a:pt x="1758" y="3076"/>
                    </a:lnTo>
                    <a:lnTo>
                      <a:pt x="1653" y="3014"/>
                    </a:lnTo>
                    <a:lnTo>
                      <a:pt x="1758" y="2951"/>
                    </a:lnTo>
                    <a:lnTo>
                      <a:pt x="1862" y="2951"/>
                    </a:lnTo>
                    <a:lnTo>
                      <a:pt x="1904" y="2909"/>
                    </a:lnTo>
                    <a:lnTo>
                      <a:pt x="2072" y="3014"/>
                    </a:lnTo>
                    <a:lnTo>
                      <a:pt x="2093" y="3055"/>
                    </a:lnTo>
                    <a:lnTo>
                      <a:pt x="2197" y="3076"/>
                    </a:lnTo>
                    <a:lnTo>
                      <a:pt x="2218" y="3035"/>
                    </a:lnTo>
                    <a:lnTo>
                      <a:pt x="2113" y="2909"/>
                    </a:lnTo>
                    <a:lnTo>
                      <a:pt x="2155" y="2762"/>
                    </a:lnTo>
                    <a:lnTo>
                      <a:pt x="2093" y="2700"/>
                    </a:lnTo>
                    <a:lnTo>
                      <a:pt x="1841" y="2532"/>
                    </a:lnTo>
                    <a:lnTo>
                      <a:pt x="1758" y="2511"/>
                    </a:lnTo>
                    <a:lnTo>
                      <a:pt x="1737" y="2490"/>
                    </a:lnTo>
                    <a:cubicBezTo>
                      <a:pt x="1758" y="2490"/>
                      <a:pt x="1779" y="2449"/>
                      <a:pt x="1800" y="2407"/>
                    </a:cubicBezTo>
                    <a:lnTo>
                      <a:pt x="1862" y="2449"/>
                    </a:lnTo>
                    <a:lnTo>
                      <a:pt x="1946" y="2490"/>
                    </a:lnTo>
                    <a:lnTo>
                      <a:pt x="1988" y="2553"/>
                    </a:lnTo>
                    <a:lnTo>
                      <a:pt x="2093" y="2616"/>
                    </a:lnTo>
                    <a:lnTo>
                      <a:pt x="2176" y="2616"/>
                    </a:lnTo>
                    <a:lnTo>
                      <a:pt x="2197" y="2658"/>
                    </a:lnTo>
                    <a:lnTo>
                      <a:pt x="2281" y="2762"/>
                    </a:lnTo>
                    <a:lnTo>
                      <a:pt x="2323" y="2825"/>
                    </a:lnTo>
                    <a:lnTo>
                      <a:pt x="2323" y="2867"/>
                    </a:lnTo>
                    <a:lnTo>
                      <a:pt x="2365" y="2930"/>
                    </a:lnTo>
                    <a:lnTo>
                      <a:pt x="2427" y="2972"/>
                    </a:lnTo>
                    <a:lnTo>
                      <a:pt x="2490" y="2951"/>
                    </a:lnTo>
                    <a:lnTo>
                      <a:pt x="2532" y="2972"/>
                    </a:lnTo>
                    <a:lnTo>
                      <a:pt x="2595" y="2867"/>
                    </a:lnTo>
                    <a:lnTo>
                      <a:pt x="2490" y="2867"/>
                    </a:lnTo>
                    <a:lnTo>
                      <a:pt x="2469" y="2888"/>
                    </a:lnTo>
                    <a:lnTo>
                      <a:pt x="2385" y="2825"/>
                    </a:lnTo>
                    <a:lnTo>
                      <a:pt x="2385" y="2742"/>
                    </a:lnTo>
                    <a:lnTo>
                      <a:pt x="2365" y="2679"/>
                    </a:lnTo>
                    <a:lnTo>
                      <a:pt x="2365" y="2637"/>
                    </a:lnTo>
                    <a:lnTo>
                      <a:pt x="2302" y="2553"/>
                    </a:lnTo>
                    <a:lnTo>
                      <a:pt x="2176" y="2428"/>
                    </a:lnTo>
                    <a:lnTo>
                      <a:pt x="2176" y="2449"/>
                    </a:lnTo>
                    <a:lnTo>
                      <a:pt x="2093" y="2449"/>
                    </a:lnTo>
                    <a:lnTo>
                      <a:pt x="2093" y="2428"/>
                    </a:lnTo>
                    <a:lnTo>
                      <a:pt x="1988" y="2365"/>
                    </a:lnTo>
                    <a:lnTo>
                      <a:pt x="1883" y="2344"/>
                    </a:lnTo>
                    <a:lnTo>
                      <a:pt x="1800" y="2239"/>
                    </a:lnTo>
                    <a:lnTo>
                      <a:pt x="1758" y="2239"/>
                    </a:lnTo>
                    <a:cubicBezTo>
                      <a:pt x="1730" y="2230"/>
                      <a:pt x="1706" y="2212"/>
                      <a:pt x="1680" y="2193"/>
                    </a:cubicBezTo>
                    <a:lnTo>
                      <a:pt x="1680" y="2193"/>
                    </a:lnTo>
                    <a:lnTo>
                      <a:pt x="1737" y="2156"/>
                    </a:lnTo>
                    <a:lnTo>
                      <a:pt x="1758" y="2030"/>
                    </a:lnTo>
                    <a:lnTo>
                      <a:pt x="1674" y="1946"/>
                    </a:lnTo>
                    <a:lnTo>
                      <a:pt x="1486" y="1737"/>
                    </a:lnTo>
                    <a:lnTo>
                      <a:pt x="1423" y="1695"/>
                    </a:lnTo>
                    <a:lnTo>
                      <a:pt x="1381" y="1612"/>
                    </a:lnTo>
                    <a:lnTo>
                      <a:pt x="1256" y="1507"/>
                    </a:lnTo>
                    <a:lnTo>
                      <a:pt x="1318" y="1465"/>
                    </a:lnTo>
                    <a:lnTo>
                      <a:pt x="1277" y="1235"/>
                    </a:lnTo>
                    <a:lnTo>
                      <a:pt x="1360" y="1130"/>
                    </a:lnTo>
                    <a:lnTo>
                      <a:pt x="1486" y="1089"/>
                    </a:lnTo>
                    <a:lnTo>
                      <a:pt x="1528" y="1193"/>
                    </a:lnTo>
                    <a:lnTo>
                      <a:pt x="1465" y="1193"/>
                    </a:lnTo>
                    <a:lnTo>
                      <a:pt x="1465" y="1256"/>
                    </a:lnTo>
                    <a:lnTo>
                      <a:pt x="1653" y="1319"/>
                    </a:lnTo>
                    <a:lnTo>
                      <a:pt x="1674" y="1465"/>
                    </a:lnTo>
                    <a:lnTo>
                      <a:pt x="1779" y="1570"/>
                    </a:lnTo>
                    <a:lnTo>
                      <a:pt x="1904" y="1570"/>
                    </a:lnTo>
                    <a:lnTo>
                      <a:pt x="1841" y="1507"/>
                    </a:lnTo>
                    <a:lnTo>
                      <a:pt x="1779" y="1423"/>
                    </a:lnTo>
                    <a:lnTo>
                      <a:pt x="1800" y="1361"/>
                    </a:lnTo>
                    <a:lnTo>
                      <a:pt x="1946" y="1402"/>
                    </a:lnTo>
                    <a:lnTo>
                      <a:pt x="2009" y="1528"/>
                    </a:lnTo>
                    <a:lnTo>
                      <a:pt x="2093" y="1570"/>
                    </a:lnTo>
                    <a:lnTo>
                      <a:pt x="2155" y="1486"/>
                    </a:lnTo>
                    <a:lnTo>
                      <a:pt x="2072" y="1423"/>
                    </a:lnTo>
                    <a:lnTo>
                      <a:pt x="1988" y="1402"/>
                    </a:lnTo>
                    <a:lnTo>
                      <a:pt x="1988" y="1361"/>
                    </a:lnTo>
                    <a:lnTo>
                      <a:pt x="2197" y="1361"/>
                    </a:lnTo>
                    <a:lnTo>
                      <a:pt x="2281" y="1423"/>
                    </a:lnTo>
                    <a:lnTo>
                      <a:pt x="2302" y="1402"/>
                    </a:lnTo>
                    <a:lnTo>
                      <a:pt x="2176" y="1298"/>
                    </a:lnTo>
                    <a:lnTo>
                      <a:pt x="2051" y="1277"/>
                    </a:lnTo>
                    <a:lnTo>
                      <a:pt x="1946" y="1151"/>
                    </a:lnTo>
                    <a:lnTo>
                      <a:pt x="1988" y="1068"/>
                    </a:lnTo>
                    <a:lnTo>
                      <a:pt x="2093" y="1089"/>
                    </a:lnTo>
                    <a:lnTo>
                      <a:pt x="2176" y="1047"/>
                    </a:lnTo>
                    <a:lnTo>
                      <a:pt x="2218" y="879"/>
                    </a:lnTo>
                    <a:lnTo>
                      <a:pt x="2302" y="858"/>
                    </a:lnTo>
                    <a:lnTo>
                      <a:pt x="2427" y="963"/>
                    </a:lnTo>
                    <a:lnTo>
                      <a:pt x="2532" y="963"/>
                    </a:lnTo>
                    <a:lnTo>
                      <a:pt x="2637" y="858"/>
                    </a:lnTo>
                    <a:lnTo>
                      <a:pt x="2637" y="796"/>
                    </a:lnTo>
                    <a:lnTo>
                      <a:pt x="2699" y="796"/>
                    </a:lnTo>
                    <a:lnTo>
                      <a:pt x="2783" y="879"/>
                    </a:lnTo>
                    <a:lnTo>
                      <a:pt x="3013" y="879"/>
                    </a:lnTo>
                    <a:lnTo>
                      <a:pt x="3201" y="942"/>
                    </a:lnTo>
                    <a:lnTo>
                      <a:pt x="3327" y="900"/>
                    </a:lnTo>
                    <a:lnTo>
                      <a:pt x="3348" y="566"/>
                    </a:lnTo>
                    <a:lnTo>
                      <a:pt x="3327" y="440"/>
                    </a:lnTo>
                    <a:lnTo>
                      <a:pt x="3473" y="335"/>
                    </a:lnTo>
                    <a:lnTo>
                      <a:pt x="3473" y="210"/>
                    </a:lnTo>
                    <a:lnTo>
                      <a:pt x="3369" y="147"/>
                    </a:lnTo>
                    <a:lnTo>
                      <a:pt x="3411" y="1"/>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490" name="Google Shape;3490;p60"/>
            <p:cNvGrpSpPr/>
            <p:nvPr/>
          </p:nvGrpSpPr>
          <p:grpSpPr>
            <a:xfrm>
              <a:off x="3782759" y="2807162"/>
              <a:ext cx="82686" cy="85487"/>
              <a:chOff x="3765350" y="2500900"/>
              <a:chExt cx="173600" cy="187925"/>
            </a:xfrm>
          </p:grpSpPr>
          <p:sp>
            <p:nvSpPr>
              <p:cNvPr id="3491" name="Google Shape;3491;p60"/>
              <p:cNvSpPr/>
              <p:nvPr/>
            </p:nvSpPr>
            <p:spPr>
              <a:xfrm>
                <a:off x="3765350" y="2500900"/>
                <a:ext cx="108950" cy="64300"/>
              </a:xfrm>
              <a:custGeom>
                <a:avLst/>
                <a:gdLst/>
                <a:ahLst/>
                <a:cxnLst/>
                <a:rect l="l" t="t" r="r" b="b"/>
                <a:pathLst>
                  <a:path w="4358" h="2572" extrusionOk="0">
                    <a:moveTo>
                      <a:pt x="1286" y="596"/>
                    </a:moveTo>
                    <a:lnTo>
                      <a:pt x="0" y="1072"/>
                    </a:lnTo>
                    <a:lnTo>
                      <a:pt x="429" y="2239"/>
                    </a:lnTo>
                    <a:lnTo>
                      <a:pt x="857" y="2572"/>
                    </a:lnTo>
                    <a:lnTo>
                      <a:pt x="2191" y="1215"/>
                    </a:lnTo>
                    <a:lnTo>
                      <a:pt x="4024" y="1072"/>
                    </a:lnTo>
                    <a:lnTo>
                      <a:pt x="4358" y="429"/>
                    </a:lnTo>
                    <a:lnTo>
                      <a:pt x="3120" y="0"/>
                    </a:lnTo>
                    <a:lnTo>
                      <a:pt x="2477" y="358"/>
                    </a:lnTo>
                    <a:close/>
                  </a:path>
                </a:pathLst>
              </a:custGeom>
              <a:solidFill>
                <a:srgbClr val="5F7D95"/>
              </a:solidFill>
              <a:ln>
                <a:noFill/>
              </a:ln>
            </p:spPr>
          </p:sp>
          <p:sp>
            <p:nvSpPr>
              <p:cNvPr id="3492" name="Google Shape;3492;p60"/>
              <p:cNvSpPr/>
              <p:nvPr/>
            </p:nvSpPr>
            <p:spPr>
              <a:xfrm>
                <a:off x="3797175" y="2609800"/>
                <a:ext cx="2625" cy="3700"/>
              </a:xfrm>
              <a:custGeom>
                <a:avLst/>
                <a:gdLst/>
                <a:ahLst/>
                <a:cxnLst/>
                <a:rect l="l" t="t" r="r" b="b"/>
                <a:pathLst>
                  <a:path w="105" h="148" extrusionOk="0">
                    <a:moveTo>
                      <a:pt x="42" y="1"/>
                    </a:moveTo>
                    <a:lnTo>
                      <a:pt x="21" y="43"/>
                    </a:lnTo>
                    <a:lnTo>
                      <a:pt x="0" y="84"/>
                    </a:lnTo>
                    <a:lnTo>
                      <a:pt x="0" y="147"/>
                    </a:lnTo>
                    <a:lnTo>
                      <a:pt x="21" y="147"/>
                    </a:lnTo>
                    <a:lnTo>
                      <a:pt x="42" y="105"/>
                    </a:lnTo>
                    <a:lnTo>
                      <a:pt x="105" y="22"/>
                    </a:lnTo>
                    <a:lnTo>
                      <a:pt x="4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93" name="Google Shape;3493;p60"/>
              <p:cNvSpPr/>
              <p:nvPr/>
            </p:nvSpPr>
            <p:spPr>
              <a:xfrm>
                <a:off x="3796125" y="2610325"/>
                <a:ext cx="22525" cy="41875"/>
              </a:xfrm>
              <a:custGeom>
                <a:avLst/>
                <a:gdLst/>
                <a:ahLst/>
                <a:cxnLst/>
                <a:rect l="l" t="t" r="r" b="b"/>
                <a:pathLst>
                  <a:path w="901" h="1675" extrusionOk="0">
                    <a:moveTo>
                      <a:pt x="565" y="1"/>
                    </a:moveTo>
                    <a:lnTo>
                      <a:pt x="461" y="22"/>
                    </a:lnTo>
                    <a:lnTo>
                      <a:pt x="252" y="273"/>
                    </a:lnTo>
                    <a:lnTo>
                      <a:pt x="168" y="273"/>
                    </a:lnTo>
                    <a:lnTo>
                      <a:pt x="42" y="189"/>
                    </a:lnTo>
                    <a:lnTo>
                      <a:pt x="42" y="314"/>
                    </a:lnTo>
                    <a:lnTo>
                      <a:pt x="1" y="398"/>
                    </a:lnTo>
                    <a:lnTo>
                      <a:pt x="105" y="503"/>
                    </a:lnTo>
                    <a:lnTo>
                      <a:pt x="105" y="586"/>
                    </a:lnTo>
                    <a:lnTo>
                      <a:pt x="189" y="649"/>
                    </a:lnTo>
                    <a:lnTo>
                      <a:pt x="189" y="796"/>
                    </a:lnTo>
                    <a:lnTo>
                      <a:pt x="105" y="858"/>
                    </a:lnTo>
                    <a:lnTo>
                      <a:pt x="147" y="942"/>
                    </a:lnTo>
                    <a:lnTo>
                      <a:pt x="273" y="942"/>
                    </a:lnTo>
                    <a:lnTo>
                      <a:pt x="273" y="1005"/>
                    </a:lnTo>
                    <a:lnTo>
                      <a:pt x="189" y="1068"/>
                    </a:lnTo>
                    <a:lnTo>
                      <a:pt x="147" y="1277"/>
                    </a:lnTo>
                    <a:lnTo>
                      <a:pt x="189" y="1361"/>
                    </a:lnTo>
                    <a:lnTo>
                      <a:pt x="252" y="1591"/>
                    </a:lnTo>
                    <a:lnTo>
                      <a:pt x="314" y="1674"/>
                    </a:lnTo>
                    <a:lnTo>
                      <a:pt x="377" y="1654"/>
                    </a:lnTo>
                    <a:lnTo>
                      <a:pt x="419" y="1674"/>
                    </a:lnTo>
                    <a:lnTo>
                      <a:pt x="503" y="1654"/>
                    </a:lnTo>
                    <a:lnTo>
                      <a:pt x="524" y="1528"/>
                    </a:lnTo>
                    <a:lnTo>
                      <a:pt x="565" y="1444"/>
                    </a:lnTo>
                    <a:lnTo>
                      <a:pt x="670" y="1444"/>
                    </a:lnTo>
                    <a:lnTo>
                      <a:pt x="733" y="1528"/>
                    </a:lnTo>
                    <a:lnTo>
                      <a:pt x="796" y="1528"/>
                    </a:lnTo>
                    <a:lnTo>
                      <a:pt x="837" y="1444"/>
                    </a:lnTo>
                    <a:lnTo>
                      <a:pt x="837" y="1214"/>
                    </a:lnTo>
                    <a:lnTo>
                      <a:pt x="879" y="1151"/>
                    </a:lnTo>
                    <a:lnTo>
                      <a:pt x="837" y="921"/>
                    </a:lnTo>
                    <a:lnTo>
                      <a:pt x="900" y="712"/>
                    </a:lnTo>
                    <a:lnTo>
                      <a:pt x="733" y="586"/>
                    </a:lnTo>
                    <a:lnTo>
                      <a:pt x="879" y="503"/>
                    </a:lnTo>
                    <a:lnTo>
                      <a:pt x="879" y="419"/>
                    </a:lnTo>
                    <a:lnTo>
                      <a:pt x="837" y="294"/>
                    </a:lnTo>
                    <a:lnTo>
                      <a:pt x="775" y="189"/>
                    </a:lnTo>
                    <a:lnTo>
                      <a:pt x="691" y="63"/>
                    </a:lnTo>
                    <a:lnTo>
                      <a:pt x="670" y="84"/>
                    </a:lnTo>
                    <a:lnTo>
                      <a:pt x="56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94" name="Google Shape;3494;p60"/>
              <p:cNvSpPr/>
              <p:nvPr/>
            </p:nvSpPr>
            <p:spPr>
              <a:xfrm>
                <a:off x="3821225" y="2579475"/>
                <a:ext cx="6300" cy="4200"/>
              </a:xfrm>
              <a:custGeom>
                <a:avLst/>
                <a:gdLst/>
                <a:ahLst/>
                <a:cxnLst/>
                <a:rect l="l" t="t" r="r" b="b"/>
                <a:pathLst>
                  <a:path w="252" h="168" extrusionOk="0">
                    <a:moveTo>
                      <a:pt x="189" y="0"/>
                    </a:moveTo>
                    <a:lnTo>
                      <a:pt x="147" y="42"/>
                    </a:lnTo>
                    <a:lnTo>
                      <a:pt x="43" y="84"/>
                    </a:lnTo>
                    <a:lnTo>
                      <a:pt x="1" y="147"/>
                    </a:lnTo>
                    <a:lnTo>
                      <a:pt x="43" y="167"/>
                    </a:lnTo>
                    <a:lnTo>
                      <a:pt x="189" y="147"/>
                    </a:lnTo>
                    <a:lnTo>
                      <a:pt x="252" y="147"/>
                    </a:lnTo>
                    <a:lnTo>
                      <a:pt x="252" y="63"/>
                    </a:lnTo>
                    <a:lnTo>
                      <a:pt x="18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95" name="Google Shape;3495;p60"/>
              <p:cNvSpPr/>
              <p:nvPr/>
            </p:nvSpPr>
            <p:spPr>
              <a:xfrm>
                <a:off x="3833800" y="2589400"/>
                <a:ext cx="1575" cy="1600"/>
              </a:xfrm>
              <a:custGeom>
                <a:avLst/>
                <a:gdLst/>
                <a:ahLst/>
                <a:cxnLst/>
                <a:rect l="l" t="t" r="r" b="b"/>
                <a:pathLst>
                  <a:path w="63" h="64" extrusionOk="0">
                    <a:moveTo>
                      <a:pt x="42" y="1"/>
                    </a:moveTo>
                    <a:lnTo>
                      <a:pt x="0" y="22"/>
                    </a:lnTo>
                    <a:lnTo>
                      <a:pt x="63" y="63"/>
                    </a:lnTo>
                    <a:lnTo>
                      <a:pt x="4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96" name="Google Shape;3496;p60"/>
              <p:cNvSpPr/>
              <p:nvPr/>
            </p:nvSpPr>
            <p:spPr>
              <a:xfrm>
                <a:off x="3774675" y="2506225"/>
                <a:ext cx="164275" cy="182600"/>
              </a:xfrm>
              <a:custGeom>
                <a:avLst/>
                <a:gdLst/>
                <a:ahLst/>
                <a:cxnLst/>
                <a:rect l="l" t="t" r="r" b="b"/>
                <a:pathLst>
                  <a:path w="6571" h="7304" extrusionOk="0">
                    <a:moveTo>
                      <a:pt x="2595" y="1"/>
                    </a:moveTo>
                    <a:lnTo>
                      <a:pt x="2302" y="189"/>
                    </a:lnTo>
                    <a:lnTo>
                      <a:pt x="2114" y="105"/>
                    </a:lnTo>
                    <a:lnTo>
                      <a:pt x="2009" y="252"/>
                    </a:lnTo>
                    <a:lnTo>
                      <a:pt x="2072" y="419"/>
                    </a:lnTo>
                    <a:lnTo>
                      <a:pt x="1842" y="482"/>
                    </a:lnTo>
                    <a:lnTo>
                      <a:pt x="1800" y="691"/>
                    </a:lnTo>
                    <a:lnTo>
                      <a:pt x="1695" y="608"/>
                    </a:lnTo>
                    <a:lnTo>
                      <a:pt x="1591" y="608"/>
                    </a:lnTo>
                    <a:lnTo>
                      <a:pt x="1340" y="524"/>
                    </a:lnTo>
                    <a:lnTo>
                      <a:pt x="1340" y="691"/>
                    </a:lnTo>
                    <a:lnTo>
                      <a:pt x="1235" y="901"/>
                    </a:lnTo>
                    <a:lnTo>
                      <a:pt x="1172" y="796"/>
                    </a:lnTo>
                    <a:lnTo>
                      <a:pt x="1005" y="712"/>
                    </a:lnTo>
                    <a:lnTo>
                      <a:pt x="1026" y="587"/>
                    </a:lnTo>
                    <a:lnTo>
                      <a:pt x="900" y="503"/>
                    </a:lnTo>
                    <a:lnTo>
                      <a:pt x="691" y="880"/>
                    </a:lnTo>
                    <a:lnTo>
                      <a:pt x="524" y="796"/>
                    </a:lnTo>
                    <a:lnTo>
                      <a:pt x="294" y="942"/>
                    </a:lnTo>
                    <a:lnTo>
                      <a:pt x="168" y="901"/>
                    </a:lnTo>
                    <a:lnTo>
                      <a:pt x="105" y="942"/>
                    </a:lnTo>
                    <a:lnTo>
                      <a:pt x="126" y="1089"/>
                    </a:lnTo>
                    <a:lnTo>
                      <a:pt x="231" y="1193"/>
                    </a:lnTo>
                    <a:lnTo>
                      <a:pt x="210" y="1361"/>
                    </a:lnTo>
                    <a:lnTo>
                      <a:pt x="84" y="1403"/>
                    </a:lnTo>
                    <a:lnTo>
                      <a:pt x="1" y="1465"/>
                    </a:lnTo>
                    <a:lnTo>
                      <a:pt x="126" y="1633"/>
                    </a:lnTo>
                    <a:lnTo>
                      <a:pt x="168" y="1926"/>
                    </a:lnTo>
                    <a:lnTo>
                      <a:pt x="335" y="2051"/>
                    </a:lnTo>
                    <a:lnTo>
                      <a:pt x="524" y="2051"/>
                    </a:lnTo>
                    <a:lnTo>
                      <a:pt x="440" y="2240"/>
                    </a:lnTo>
                    <a:lnTo>
                      <a:pt x="503" y="2365"/>
                    </a:lnTo>
                    <a:lnTo>
                      <a:pt x="796" y="2302"/>
                    </a:lnTo>
                    <a:lnTo>
                      <a:pt x="900" y="2177"/>
                    </a:lnTo>
                    <a:lnTo>
                      <a:pt x="900" y="2072"/>
                    </a:lnTo>
                    <a:lnTo>
                      <a:pt x="1172" y="1926"/>
                    </a:lnTo>
                    <a:lnTo>
                      <a:pt x="1570" y="2030"/>
                    </a:lnTo>
                    <a:lnTo>
                      <a:pt x="1675" y="2093"/>
                    </a:lnTo>
                    <a:lnTo>
                      <a:pt x="1842" y="2156"/>
                    </a:lnTo>
                    <a:lnTo>
                      <a:pt x="1884" y="2261"/>
                    </a:lnTo>
                    <a:lnTo>
                      <a:pt x="1905" y="2302"/>
                    </a:lnTo>
                    <a:lnTo>
                      <a:pt x="1967" y="2386"/>
                    </a:lnTo>
                    <a:lnTo>
                      <a:pt x="2072" y="2574"/>
                    </a:lnTo>
                    <a:lnTo>
                      <a:pt x="2072" y="2679"/>
                    </a:lnTo>
                    <a:lnTo>
                      <a:pt x="2156" y="2721"/>
                    </a:lnTo>
                    <a:lnTo>
                      <a:pt x="2156" y="2888"/>
                    </a:lnTo>
                    <a:lnTo>
                      <a:pt x="2281" y="2930"/>
                    </a:lnTo>
                    <a:lnTo>
                      <a:pt x="2365" y="3035"/>
                    </a:lnTo>
                    <a:lnTo>
                      <a:pt x="2511" y="3202"/>
                    </a:lnTo>
                    <a:lnTo>
                      <a:pt x="2532" y="3307"/>
                    </a:lnTo>
                    <a:lnTo>
                      <a:pt x="2700" y="3307"/>
                    </a:lnTo>
                    <a:lnTo>
                      <a:pt x="2804" y="3432"/>
                    </a:lnTo>
                    <a:lnTo>
                      <a:pt x="2825" y="3537"/>
                    </a:lnTo>
                    <a:lnTo>
                      <a:pt x="2909" y="3558"/>
                    </a:lnTo>
                    <a:lnTo>
                      <a:pt x="3139" y="3851"/>
                    </a:lnTo>
                    <a:lnTo>
                      <a:pt x="3369" y="4018"/>
                    </a:lnTo>
                    <a:lnTo>
                      <a:pt x="3474" y="4039"/>
                    </a:lnTo>
                    <a:lnTo>
                      <a:pt x="3579" y="4081"/>
                    </a:lnTo>
                    <a:lnTo>
                      <a:pt x="3620" y="4186"/>
                    </a:lnTo>
                    <a:lnTo>
                      <a:pt x="3725" y="4186"/>
                    </a:lnTo>
                    <a:lnTo>
                      <a:pt x="3788" y="4123"/>
                    </a:lnTo>
                    <a:lnTo>
                      <a:pt x="3934" y="4165"/>
                    </a:lnTo>
                    <a:lnTo>
                      <a:pt x="4039" y="4165"/>
                    </a:lnTo>
                    <a:lnTo>
                      <a:pt x="4164" y="4395"/>
                    </a:lnTo>
                    <a:lnTo>
                      <a:pt x="4248" y="4458"/>
                    </a:lnTo>
                    <a:lnTo>
                      <a:pt x="4290" y="4416"/>
                    </a:lnTo>
                    <a:lnTo>
                      <a:pt x="4395" y="4458"/>
                    </a:lnTo>
                    <a:lnTo>
                      <a:pt x="4395" y="4520"/>
                    </a:lnTo>
                    <a:lnTo>
                      <a:pt x="4604" y="4520"/>
                    </a:lnTo>
                    <a:lnTo>
                      <a:pt x="4688" y="4625"/>
                    </a:lnTo>
                    <a:lnTo>
                      <a:pt x="4688" y="4730"/>
                    </a:lnTo>
                    <a:lnTo>
                      <a:pt x="4646" y="4792"/>
                    </a:lnTo>
                    <a:lnTo>
                      <a:pt x="4708" y="4834"/>
                    </a:lnTo>
                    <a:lnTo>
                      <a:pt x="4834" y="4834"/>
                    </a:lnTo>
                    <a:lnTo>
                      <a:pt x="4897" y="4939"/>
                    </a:lnTo>
                    <a:lnTo>
                      <a:pt x="5043" y="4981"/>
                    </a:lnTo>
                    <a:lnTo>
                      <a:pt x="5106" y="4939"/>
                    </a:lnTo>
                    <a:lnTo>
                      <a:pt x="5169" y="5002"/>
                    </a:lnTo>
                    <a:lnTo>
                      <a:pt x="5232" y="5190"/>
                    </a:lnTo>
                    <a:lnTo>
                      <a:pt x="5252" y="5357"/>
                    </a:lnTo>
                    <a:lnTo>
                      <a:pt x="5315" y="5441"/>
                    </a:lnTo>
                    <a:lnTo>
                      <a:pt x="5357" y="5650"/>
                    </a:lnTo>
                    <a:lnTo>
                      <a:pt x="5420" y="5755"/>
                    </a:lnTo>
                    <a:lnTo>
                      <a:pt x="5420" y="5859"/>
                    </a:lnTo>
                    <a:lnTo>
                      <a:pt x="5357" y="5943"/>
                    </a:lnTo>
                    <a:lnTo>
                      <a:pt x="5315" y="5943"/>
                    </a:lnTo>
                    <a:lnTo>
                      <a:pt x="5273" y="5964"/>
                    </a:lnTo>
                    <a:lnTo>
                      <a:pt x="5315" y="6069"/>
                    </a:lnTo>
                    <a:lnTo>
                      <a:pt x="5273" y="6173"/>
                    </a:lnTo>
                    <a:lnTo>
                      <a:pt x="5211" y="6257"/>
                    </a:lnTo>
                    <a:lnTo>
                      <a:pt x="5127" y="6278"/>
                    </a:lnTo>
                    <a:lnTo>
                      <a:pt x="5106" y="6341"/>
                    </a:lnTo>
                    <a:lnTo>
                      <a:pt x="5106" y="6362"/>
                    </a:lnTo>
                    <a:lnTo>
                      <a:pt x="5211" y="6466"/>
                    </a:lnTo>
                    <a:lnTo>
                      <a:pt x="5357" y="6445"/>
                    </a:lnTo>
                    <a:lnTo>
                      <a:pt x="5441" y="6341"/>
                    </a:lnTo>
                    <a:lnTo>
                      <a:pt x="5462" y="6194"/>
                    </a:lnTo>
                    <a:lnTo>
                      <a:pt x="5629" y="6069"/>
                    </a:lnTo>
                    <a:lnTo>
                      <a:pt x="5650" y="5818"/>
                    </a:lnTo>
                    <a:lnTo>
                      <a:pt x="5755" y="5713"/>
                    </a:lnTo>
                    <a:lnTo>
                      <a:pt x="5859" y="5671"/>
                    </a:lnTo>
                    <a:lnTo>
                      <a:pt x="5880" y="5608"/>
                    </a:lnTo>
                    <a:lnTo>
                      <a:pt x="5859" y="5546"/>
                    </a:lnTo>
                    <a:lnTo>
                      <a:pt x="5880" y="5399"/>
                    </a:lnTo>
                    <a:lnTo>
                      <a:pt x="5859" y="5336"/>
                    </a:lnTo>
                    <a:lnTo>
                      <a:pt x="5692" y="5190"/>
                    </a:lnTo>
                    <a:lnTo>
                      <a:pt x="5587" y="5190"/>
                    </a:lnTo>
                    <a:lnTo>
                      <a:pt x="5566" y="5127"/>
                    </a:lnTo>
                    <a:lnTo>
                      <a:pt x="5566" y="5043"/>
                    </a:lnTo>
                    <a:lnTo>
                      <a:pt x="5650" y="5002"/>
                    </a:lnTo>
                    <a:lnTo>
                      <a:pt x="5671" y="4918"/>
                    </a:lnTo>
                    <a:lnTo>
                      <a:pt x="5671" y="4834"/>
                    </a:lnTo>
                    <a:lnTo>
                      <a:pt x="5734" y="4771"/>
                    </a:lnTo>
                    <a:lnTo>
                      <a:pt x="5776" y="4625"/>
                    </a:lnTo>
                    <a:lnTo>
                      <a:pt x="5838" y="4604"/>
                    </a:lnTo>
                    <a:lnTo>
                      <a:pt x="5901" y="4604"/>
                    </a:lnTo>
                    <a:lnTo>
                      <a:pt x="6006" y="4667"/>
                    </a:lnTo>
                    <a:lnTo>
                      <a:pt x="6048" y="4709"/>
                    </a:lnTo>
                    <a:lnTo>
                      <a:pt x="6215" y="4709"/>
                    </a:lnTo>
                    <a:lnTo>
                      <a:pt x="6278" y="4730"/>
                    </a:lnTo>
                    <a:lnTo>
                      <a:pt x="6257" y="4813"/>
                    </a:lnTo>
                    <a:lnTo>
                      <a:pt x="6299" y="4918"/>
                    </a:lnTo>
                    <a:lnTo>
                      <a:pt x="6382" y="5022"/>
                    </a:lnTo>
                    <a:lnTo>
                      <a:pt x="6487" y="5085"/>
                    </a:lnTo>
                    <a:lnTo>
                      <a:pt x="6487" y="5043"/>
                    </a:lnTo>
                    <a:lnTo>
                      <a:pt x="6508" y="5022"/>
                    </a:lnTo>
                    <a:lnTo>
                      <a:pt x="6487" y="5002"/>
                    </a:lnTo>
                    <a:lnTo>
                      <a:pt x="6550" y="4918"/>
                    </a:lnTo>
                    <a:lnTo>
                      <a:pt x="6571" y="4771"/>
                    </a:lnTo>
                    <a:lnTo>
                      <a:pt x="6508" y="4688"/>
                    </a:lnTo>
                    <a:lnTo>
                      <a:pt x="6403" y="4604"/>
                    </a:lnTo>
                    <a:lnTo>
                      <a:pt x="6236" y="4562"/>
                    </a:lnTo>
                    <a:lnTo>
                      <a:pt x="6131" y="4416"/>
                    </a:lnTo>
                    <a:lnTo>
                      <a:pt x="5943" y="4290"/>
                    </a:lnTo>
                    <a:lnTo>
                      <a:pt x="5504" y="4060"/>
                    </a:lnTo>
                    <a:lnTo>
                      <a:pt x="5294" y="4018"/>
                    </a:lnTo>
                    <a:lnTo>
                      <a:pt x="5148" y="4018"/>
                    </a:lnTo>
                    <a:lnTo>
                      <a:pt x="5106" y="3914"/>
                    </a:lnTo>
                    <a:lnTo>
                      <a:pt x="5106" y="3851"/>
                    </a:lnTo>
                    <a:lnTo>
                      <a:pt x="5232" y="3746"/>
                    </a:lnTo>
                    <a:lnTo>
                      <a:pt x="5252" y="3662"/>
                    </a:lnTo>
                    <a:lnTo>
                      <a:pt x="5148" y="3621"/>
                    </a:lnTo>
                    <a:lnTo>
                      <a:pt x="5022" y="3642"/>
                    </a:lnTo>
                    <a:lnTo>
                      <a:pt x="4918" y="3621"/>
                    </a:lnTo>
                    <a:lnTo>
                      <a:pt x="4708" y="3621"/>
                    </a:lnTo>
                    <a:lnTo>
                      <a:pt x="4625" y="3558"/>
                    </a:lnTo>
                    <a:lnTo>
                      <a:pt x="4520" y="3537"/>
                    </a:lnTo>
                    <a:lnTo>
                      <a:pt x="4457" y="3453"/>
                    </a:lnTo>
                    <a:lnTo>
                      <a:pt x="4290" y="3328"/>
                    </a:lnTo>
                    <a:lnTo>
                      <a:pt x="4206" y="3202"/>
                    </a:lnTo>
                    <a:lnTo>
                      <a:pt x="4102" y="3097"/>
                    </a:lnTo>
                    <a:lnTo>
                      <a:pt x="4039" y="2993"/>
                    </a:lnTo>
                    <a:lnTo>
                      <a:pt x="4039" y="2867"/>
                    </a:lnTo>
                    <a:lnTo>
                      <a:pt x="3976" y="2825"/>
                    </a:lnTo>
                    <a:lnTo>
                      <a:pt x="3976" y="2721"/>
                    </a:lnTo>
                    <a:lnTo>
                      <a:pt x="3620" y="2365"/>
                    </a:lnTo>
                    <a:lnTo>
                      <a:pt x="3537" y="2261"/>
                    </a:lnTo>
                    <a:lnTo>
                      <a:pt x="3411" y="2177"/>
                    </a:lnTo>
                    <a:lnTo>
                      <a:pt x="3139" y="2051"/>
                    </a:lnTo>
                    <a:lnTo>
                      <a:pt x="3097" y="1968"/>
                    </a:lnTo>
                    <a:lnTo>
                      <a:pt x="3056" y="1821"/>
                    </a:lnTo>
                    <a:lnTo>
                      <a:pt x="3014" y="1654"/>
                    </a:lnTo>
                    <a:lnTo>
                      <a:pt x="3056" y="1612"/>
                    </a:lnTo>
                    <a:lnTo>
                      <a:pt x="3139" y="1465"/>
                    </a:lnTo>
                    <a:lnTo>
                      <a:pt x="3056" y="1361"/>
                    </a:lnTo>
                    <a:lnTo>
                      <a:pt x="3014" y="1235"/>
                    </a:lnTo>
                    <a:lnTo>
                      <a:pt x="3056" y="1152"/>
                    </a:lnTo>
                    <a:lnTo>
                      <a:pt x="3202" y="1131"/>
                    </a:lnTo>
                    <a:lnTo>
                      <a:pt x="3307" y="1026"/>
                    </a:lnTo>
                    <a:lnTo>
                      <a:pt x="3432" y="1026"/>
                    </a:lnTo>
                    <a:lnTo>
                      <a:pt x="3516" y="942"/>
                    </a:lnTo>
                    <a:lnTo>
                      <a:pt x="3579" y="901"/>
                    </a:lnTo>
                    <a:lnTo>
                      <a:pt x="3725" y="921"/>
                    </a:lnTo>
                    <a:lnTo>
                      <a:pt x="3683" y="712"/>
                    </a:lnTo>
                    <a:lnTo>
                      <a:pt x="3725" y="691"/>
                    </a:lnTo>
                    <a:lnTo>
                      <a:pt x="3662" y="587"/>
                    </a:lnTo>
                    <a:lnTo>
                      <a:pt x="3788" y="398"/>
                    </a:lnTo>
                    <a:lnTo>
                      <a:pt x="3725" y="315"/>
                    </a:lnTo>
                    <a:lnTo>
                      <a:pt x="3537" y="356"/>
                    </a:lnTo>
                    <a:lnTo>
                      <a:pt x="3202" y="273"/>
                    </a:lnTo>
                    <a:lnTo>
                      <a:pt x="2909" y="105"/>
                    </a:lnTo>
                    <a:lnTo>
                      <a:pt x="2930" y="1"/>
                    </a:lnTo>
                    <a:lnTo>
                      <a:pt x="2721" y="43"/>
                    </a:lnTo>
                    <a:lnTo>
                      <a:pt x="2595" y="1"/>
                    </a:lnTo>
                    <a:close/>
                    <a:moveTo>
                      <a:pt x="4960" y="6236"/>
                    </a:moveTo>
                    <a:lnTo>
                      <a:pt x="4813" y="6362"/>
                    </a:lnTo>
                    <a:lnTo>
                      <a:pt x="4750" y="6362"/>
                    </a:lnTo>
                    <a:lnTo>
                      <a:pt x="4625" y="6278"/>
                    </a:lnTo>
                    <a:lnTo>
                      <a:pt x="4499" y="6403"/>
                    </a:lnTo>
                    <a:lnTo>
                      <a:pt x="4227" y="6382"/>
                    </a:lnTo>
                    <a:lnTo>
                      <a:pt x="4018" y="6445"/>
                    </a:lnTo>
                    <a:lnTo>
                      <a:pt x="3872" y="6403"/>
                    </a:lnTo>
                    <a:lnTo>
                      <a:pt x="3767" y="6341"/>
                    </a:lnTo>
                    <a:lnTo>
                      <a:pt x="3641" y="6341"/>
                    </a:lnTo>
                    <a:lnTo>
                      <a:pt x="3558" y="6382"/>
                    </a:lnTo>
                    <a:lnTo>
                      <a:pt x="3495" y="6341"/>
                    </a:lnTo>
                    <a:lnTo>
                      <a:pt x="3369" y="6382"/>
                    </a:lnTo>
                    <a:lnTo>
                      <a:pt x="3348" y="6571"/>
                    </a:lnTo>
                    <a:lnTo>
                      <a:pt x="3474" y="6675"/>
                    </a:lnTo>
                    <a:lnTo>
                      <a:pt x="3600" y="6655"/>
                    </a:lnTo>
                    <a:lnTo>
                      <a:pt x="3809" y="6801"/>
                    </a:lnTo>
                    <a:lnTo>
                      <a:pt x="3955" y="6822"/>
                    </a:lnTo>
                    <a:lnTo>
                      <a:pt x="4060" y="6927"/>
                    </a:lnTo>
                    <a:lnTo>
                      <a:pt x="4311" y="7031"/>
                    </a:lnTo>
                    <a:lnTo>
                      <a:pt x="4374" y="7010"/>
                    </a:lnTo>
                    <a:lnTo>
                      <a:pt x="4478" y="7094"/>
                    </a:lnTo>
                    <a:lnTo>
                      <a:pt x="4499" y="7199"/>
                    </a:lnTo>
                    <a:lnTo>
                      <a:pt x="4750" y="7303"/>
                    </a:lnTo>
                    <a:lnTo>
                      <a:pt x="4855" y="7282"/>
                    </a:lnTo>
                    <a:lnTo>
                      <a:pt x="4855" y="7136"/>
                    </a:lnTo>
                    <a:lnTo>
                      <a:pt x="4918" y="7073"/>
                    </a:lnTo>
                    <a:lnTo>
                      <a:pt x="4918" y="6927"/>
                    </a:lnTo>
                    <a:lnTo>
                      <a:pt x="4813" y="6801"/>
                    </a:lnTo>
                    <a:lnTo>
                      <a:pt x="4918" y="6508"/>
                    </a:lnTo>
                    <a:lnTo>
                      <a:pt x="5022" y="6403"/>
                    </a:lnTo>
                    <a:lnTo>
                      <a:pt x="5022" y="6362"/>
                    </a:lnTo>
                    <a:lnTo>
                      <a:pt x="5043" y="6362"/>
                    </a:lnTo>
                    <a:lnTo>
                      <a:pt x="5043" y="6341"/>
                    </a:lnTo>
                    <a:lnTo>
                      <a:pt x="4960" y="6236"/>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497" name="Google Shape;3497;p60"/>
            <p:cNvGrpSpPr/>
            <p:nvPr/>
          </p:nvGrpSpPr>
          <p:grpSpPr>
            <a:xfrm>
              <a:off x="3775674" y="2798496"/>
              <a:ext cx="40545" cy="23564"/>
              <a:chOff x="3750475" y="2481850"/>
              <a:chExt cx="85125" cy="51800"/>
            </a:xfrm>
          </p:grpSpPr>
          <p:sp>
            <p:nvSpPr>
              <p:cNvPr id="3498" name="Google Shape;3498;p60"/>
              <p:cNvSpPr/>
              <p:nvPr/>
            </p:nvSpPr>
            <p:spPr>
              <a:xfrm>
                <a:off x="3762125" y="2492625"/>
                <a:ext cx="64900" cy="36650"/>
              </a:xfrm>
              <a:custGeom>
                <a:avLst/>
                <a:gdLst/>
                <a:ahLst/>
                <a:cxnLst/>
                <a:rect l="l" t="t" r="r" b="b"/>
                <a:pathLst>
                  <a:path w="2596" h="1466" extrusionOk="0">
                    <a:moveTo>
                      <a:pt x="1507" y="1"/>
                    </a:moveTo>
                    <a:lnTo>
                      <a:pt x="1361" y="64"/>
                    </a:lnTo>
                    <a:lnTo>
                      <a:pt x="1402" y="105"/>
                    </a:lnTo>
                    <a:lnTo>
                      <a:pt x="1340" y="189"/>
                    </a:lnTo>
                    <a:lnTo>
                      <a:pt x="1214" y="126"/>
                    </a:lnTo>
                    <a:lnTo>
                      <a:pt x="1109" y="189"/>
                    </a:lnTo>
                    <a:lnTo>
                      <a:pt x="1005" y="168"/>
                    </a:lnTo>
                    <a:lnTo>
                      <a:pt x="817" y="210"/>
                    </a:lnTo>
                    <a:lnTo>
                      <a:pt x="712" y="210"/>
                    </a:lnTo>
                    <a:lnTo>
                      <a:pt x="691" y="126"/>
                    </a:lnTo>
                    <a:lnTo>
                      <a:pt x="565" y="126"/>
                    </a:lnTo>
                    <a:lnTo>
                      <a:pt x="482" y="231"/>
                    </a:lnTo>
                    <a:lnTo>
                      <a:pt x="607" y="294"/>
                    </a:lnTo>
                    <a:lnTo>
                      <a:pt x="607" y="398"/>
                    </a:lnTo>
                    <a:lnTo>
                      <a:pt x="503" y="440"/>
                    </a:lnTo>
                    <a:lnTo>
                      <a:pt x="398" y="608"/>
                    </a:lnTo>
                    <a:lnTo>
                      <a:pt x="314" y="628"/>
                    </a:lnTo>
                    <a:lnTo>
                      <a:pt x="168" y="859"/>
                    </a:lnTo>
                    <a:lnTo>
                      <a:pt x="147" y="1047"/>
                    </a:lnTo>
                    <a:lnTo>
                      <a:pt x="147" y="1152"/>
                    </a:lnTo>
                    <a:lnTo>
                      <a:pt x="84" y="1152"/>
                    </a:lnTo>
                    <a:lnTo>
                      <a:pt x="0" y="1173"/>
                    </a:lnTo>
                    <a:lnTo>
                      <a:pt x="42" y="1277"/>
                    </a:lnTo>
                    <a:lnTo>
                      <a:pt x="147" y="1277"/>
                    </a:lnTo>
                    <a:lnTo>
                      <a:pt x="293" y="1235"/>
                    </a:lnTo>
                    <a:lnTo>
                      <a:pt x="252" y="1068"/>
                    </a:lnTo>
                    <a:lnTo>
                      <a:pt x="314" y="1026"/>
                    </a:lnTo>
                    <a:lnTo>
                      <a:pt x="482" y="1026"/>
                    </a:lnTo>
                    <a:lnTo>
                      <a:pt x="524" y="1131"/>
                    </a:lnTo>
                    <a:lnTo>
                      <a:pt x="586" y="1277"/>
                    </a:lnTo>
                    <a:lnTo>
                      <a:pt x="670" y="1340"/>
                    </a:lnTo>
                    <a:lnTo>
                      <a:pt x="670" y="1424"/>
                    </a:lnTo>
                    <a:lnTo>
                      <a:pt x="796" y="1465"/>
                    </a:lnTo>
                    <a:lnTo>
                      <a:pt x="1026" y="1319"/>
                    </a:lnTo>
                    <a:lnTo>
                      <a:pt x="1151" y="1361"/>
                    </a:lnTo>
                    <a:lnTo>
                      <a:pt x="1361" y="1026"/>
                    </a:lnTo>
                    <a:lnTo>
                      <a:pt x="1507" y="1110"/>
                    </a:lnTo>
                    <a:lnTo>
                      <a:pt x="1507" y="1235"/>
                    </a:lnTo>
                    <a:lnTo>
                      <a:pt x="1674" y="1319"/>
                    </a:lnTo>
                    <a:lnTo>
                      <a:pt x="1737" y="1445"/>
                    </a:lnTo>
                    <a:lnTo>
                      <a:pt x="1842" y="1235"/>
                    </a:lnTo>
                    <a:lnTo>
                      <a:pt x="1842" y="1068"/>
                    </a:lnTo>
                    <a:lnTo>
                      <a:pt x="2093" y="1131"/>
                    </a:lnTo>
                    <a:lnTo>
                      <a:pt x="2197" y="1131"/>
                    </a:lnTo>
                    <a:lnTo>
                      <a:pt x="2302" y="1214"/>
                    </a:lnTo>
                    <a:lnTo>
                      <a:pt x="2302" y="1005"/>
                    </a:lnTo>
                    <a:lnTo>
                      <a:pt x="2553" y="942"/>
                    </a:lnTo>
                    <a:lnTo>
                      <a:pt x="2490" y="754"/>
                    </a:lnTo>
                    <a:lnTo>
                      <a:pt x="2595" y="628"/>
                    </a:lnTo>
                    <a:lnTo>
                      <a:pt x="2553" y="524"/>
                    </a:lnTo>
                    <a:lnTo>
                      <a:pt x="2469" y="524"/>
                    </a:lnTo>
                    <a:lnTo>
                      <a:pt x="2365" y="628"/>
                    </a:lnTo>
                    <a:lnTo>
                      <a:pt x="2260" y="503"/>
                    </a:lnTo>
                    <a:lnTo>
                      <a:pt x="2177" y="524"/>
                    </a:lnTo>
                    <a:lnTo>
                      <a:pt x="2030" y="524"/>
                    </a:lnTo>
                    <a:lnTo>
                      <a:pt x="1988" y="440"/>
                    </a:lnTo>
                    <a:lnTo>
                      <a:pt x="2030" y="398"/>
                    </a:lnTo>
                    <a:lnTo>
                      <a:pt x="2030" y="294"/>
                    </a:lnTo>
                    <a:lnTo>
                      <a:pt x="1884" y="210"/>
                    </a:lnTo>
                    <a:lnTo>
                      <a:pt x="1737" y="84"/>
                    </a:lnTo>
                    <a:lnTo>
                      <a:pt x="1653" y="84"/>
                    </a:lnTo>
                    <a:lnTo>
                      <a:pt x="1612" y="126"/>
                    </a:lnTo>
                    <a:lnTo>
                      <a:pt x="1528" y="105"/>
                    </a:lnTo>
                    <a:lnTo>
                      <a:pt x="150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499" name="Google Shape;3499;p60"/>
              <p:cNvSpPr/>
              <p:nvPr/>
            </p:nvSpPr>
            <p:spPr>
              <a:xfrm>
                <a:off x="3750475" y="2481850"/>
                <a:ext cx="85125" cy="51800"/>
              </a:xfrm>
              <a:custGeom>
                <a:avLst/>
                <a:gdLst/>
                <a:ahLst/>
                <a:cxnLst/>
                <a:rect l="l" t="t" r="r" b="b"/>
                <a:pathLst>
                  <a:path w="3405" h="2072" extrusionOk="0">
                    <a:moveTo>
                      <a:pt x="1095" y="286"/>
                    </a:moveTo>
                    <a:lnTo>
                      <a:pt x="0" y="1667"/>
                    </a:lnTo>
                    <a:lnTo>
                      <a:pt x="547" y="2072"/>
                    </a:lnTo>
                    <a:lnTo>
                      <a:pt x="1214" y="1858"/>
                    </a:lnTo>
                    <a:lnTo>
                      <a:pt x="1881" y="1262"/>
                    </a:lnTo>
                    <a:lnTo>
                      <a:pt x="2976" y="1286"/>
                    </a:lnTo>
                    <a:lnTo>
                      <a:pt x="3405" y="786"/>
                    </a:lnTo>
                    <a:lnTo>
                      <a:pt x="2167" y="0"/>
                    </a:lnTo>
                    <a:close/>
                  </a:path>
                </a:pathLst>
              </a:custGeom>
              <a:solidFill>
                <a:srgbClr val="5F7D95"/>
              </a:solidFill>
              <a:ln>
                <a:noFill/>
              </a:ln>
            </p:spPr>
          </p:sp>
        </p:grpSp>
        <p:grpSp>
          <p:nvGrpSpPr>
            <p:cNvPr id="3500" name="Google Shape;3500;p60"/>
            <p:cNvGrpSpPr/>
            <p:nvPr/>
          </p:nvGrpSpPr>
          <p:grpSpPr>
            <a:xfrm>
              <a:off x="3716946" y="2776024"/>
              <a:ext cx="81971" cy="76912"/>
              <a:chOff x="3627175" y="2432450"/>
              <a:chExt cx="172100" cy="169075"/>
            </a:xfrm>
          </p:grpSpPr>
          <p:sp>
            <p:nvSpPr>
              <p:cNvPr id="3501" name="Google Shape;3501;p60"/>
              <p:cNvSpPr/>
              <p:nvPr/>
            </p:nvSpPr>
            <p:spPr>
              <a:xfrm>
                <a:off x="3627175" y="2433000"/>
                <a:ext cx="164800" cy="156950"/>
              </a:xfrm>
              <a:custGeom>
                <a:avLst/>
                <a:gdLst/>
                <a:ahLst/>
                <a:cxnLst/>
                <a:rect l="l" t="t" r="r" b="b"/>
                <a:pathLst>
                  <a:path w="6592" h="6278" extrusionOk="0">
                    <a:moveTo>
                      <a:pt x="3829" y="0"/>
                    </a:moveTo>
                    <a:lnTo>
                      <a:pt x="3808" y="42"/>
                    </a:lnTo>
                    <a:lnTo>
                      <a:pt x="3599" y="105"/>
                    </a:lnTo>
                    <a:lnTo>
                      <a:pt x="3578" y="63"/>
                    </a:lnTo>
                    <a:lnTo>
                      <a:pt x="3390" y="168"/>
                    </a:lnTo>
                    <a:lnTo>
                      <a:pt x="3369" y="272"/>
                    </a:lnTo>
                    <a:lnTo>
                      <a:pt x="3390" y="398"/>
                    </a:lnTo>
                    <a:lnTo>
                      <a:pt x="3348" y="607"/>
                    </a:lnTo>
                    <a:lnTo>
                      <a:pt x="3181" y="796"/>
                    </a:lnTo>
                    <a:lnTo>
                      <a:pt x="3181" y="837"/>
                    </a:lnTo>
                    <a:lnTo>
                      <a:pt x="2992" y="900"/>
                    </a:lnTo>
                    <a:lnTo>
                      <a:pt x="2888" y="900"/>
                    </a:lnTo>
                    <a:lnTo>
                      <a:pt x="2783" y="879"/>
                    </a:lnTo>
                    <a:lnTo>
                      <a:pt x="2574" y="1005"/>
                    </a:lnTo>
                    <a:lnTo>
                      <a:pt x="2532" y="1089"/>
                    </a:lnTo>
                    <a:lnTo>
                      <a:pt x="2574" y="1151"/>
                    </a:lnTo>
                    <a:lnTo>
                      <a:pt x="2658" y="1193"/>
                    </a:lnTo>
                    <a:lnTo>
                      <a:pt x="2532" y="1298"/>
                    </a:lnTo>
                    <a:lnTo>
                      <a:pt x="2365" y="1319"/>
                    </a:lnTo>
                    <a:lnTo>
                      <a:pt x="2134" y="1298"/>
                    </a:lnTo>
                    <a:lnTo>
                      <a:pt x="2030" y="1235"/>
                    </a:lnTo>
                    <a:lnTo>
                      <a:pt x="1946" y="1298"/>
                    </a:lnTo>
                    <a:lnTo>
                      <a:pt x="1925" y="1214"/>
                    </a:lnTo>
                    <a:lnTo>
                      <a:pt x="1841" y="1151"/>
                    </a:lnTo>
                    <a:lnTo>
                      <a:pt x="1883" y="1047"/>
                    </a:lnTo>
                    <a:lnTo>
                      <a:pt x="1800" y="1026"/>
                    </a:lnTo>
                    <a:lnTo>
                      <a:pt x="1695" y="1047"/>
                    </a:lnTo>
                    <a:lnTo>
                      <a:pt x="1569" y="1047"/>
                    </a:lnTo>
                    <a:lnTo>
                      <a:pt x="1507" y="1026"/>
                    </a:lnTo>
                    <a:lnTo>
                      <a:pt x="1528" y="1151"/>
                    </a:lnTo>
                    <a:lnTo>
                      <a:pt x="1507" y="1214"/>
                    </a:lnTo>
                    <a:lnTo>
                      <a:pt x="1716" y="1402"/>
                    </a:lnTo>
                    <a:lnTo>
                      <a:pt x="1674" y="1444"/>
                    </a:lnTo>
                    <a:lnTo>
                      <a:pt x="1695" y="1528"/>
                    </a:lnTo>
                    <a:lnTo>
                      <a:pt x="1695" y="1633"/>
                    </a:lnTo>
                    <a:lnTo>
                      <a:pt x="1737" y="1716"/>
                    </a:lnTo>
                    <a:lnTo>
                      <a:pt x="1737" y="1821"/>
                    </a:lnTo>
                    <a:lnTo>
                      <a:pt x="1569" y="1779"/>
                    </a:lnTo>
                    <a:lnTo>
                      <a:pt x="1465" y="1821"/>
                    </a:lnTo>
                    <a:lnTo>
                      <a:pt x="1381" y="1779"/>
                    </a:lnTo>
                    <a:lnTo>
                      <a:pt x="1277" y="1821"/>
                    </a:lnTo>
                    <a:lnTo>
                      <a:pt x="1256" y="1758"/>
                    </a:lnTo>
                    <a:lnTo>
                      <a:pt x="1109" y="1863"/>
                    </a:lnTo>
                    <a:lnTo>
                      <a:pt x="963" y="1653"/>
                    </a:lnTo>
                    <a:lnTo>
                      <a:pt x="858" y="1633"/>
                    </a:lnTo>
                    <a:lnTo>
                      <a:pt x="733" y="1653"/>
                    </a:lnTo>
                    <a:lnTo>
                      <a:pt x="628" y="1758"/>
                    </a:lnTo>
                    <a:lnTo>
                      <a:pt x="565" y="1737"/>
                    </a:lnTo>
                    <a:lnTo>
                      <a:pt x="481" y="1779"/>
                    </a:lnTo>
                    <a:lnTo>
                      <a:pt x="440" y="1758"/>
                    </a:lnTo>
                    <a:lnTo>
                      <a:pt x="335" y="1758"/>
                    </a:lnTo>
                    <a:lnTo>
                      <a:pt x="251" y="1842"/>
                    </a:lnTo>
                    <a:lnTo>
                      <a:pt x="63" y="1863"/>
                    </a:lnTo>
                    <a:lnTo>
                      <a:pt x="0" y="1946"/>
                    </a:lnTo>
                    <a:lnTo>
                      <a:pt x="42" y="2030"/>
                    </a:lnTo>
                    <a:lnTo>
                      <a:pt x="147" y="1988"/>
                    </a:lnTo>
                    <a:lnTo>
                      <a:pt x="251" y="2030"/>
                    </a:lnTo>
                    <a:lnTo>
                      <a:pt x="272" y="2051"/>
                    </a:lnTo>
                    <a:lnTo>
                      <a:pt x="272" y="2051"/>
                    </a:lnTo>
                    <a:lnTo>
                      <a:pt x="147" y="2030"/>
                    </a:lnTo>
                    <a:lnTo>
                      <a:pt x="105" y="2051"/>
                    </a:lnTo>
                    <a:lnTo>
                      <a:pt x="126" y="2156"/>
                    </a:lnTo>
                    <a:lnTo>
                      <a:pt x="168" y="2072"/>
                    </a:lnTo>
                    <a:lnTo>
                      <a:pt x="230" y="2093"/>
                    </a:lnTo>
                    <a:lnTo>
                      <a:pt x="251" y="2177"/>
                    </a:lnTo>
                    <a:lnTo>
                      <a:pt x="209" y="2197"/>
                    </a:lnTo>
                    <a:lnTo>
                      <a:pt x="105" y="2239"/>
                    </a:lnTo>
                    <a:lnTo>
                      <a:pt x="105" y="2260"/>
                    </a:lnTo>
                    <a:lnTo>
                      <a:pt x="209" y="2260"/>
                    </a:lnTo>
                    <a:lnTo>
                      <a:pt x="230" y="2386"/>
                    </a:lnTo>
                    <a:lnTo>
                      <a:pt x="230" y="2469"/>
                    </a:lnTo>
                    <a:lnTo>
                      <a:pt x="335" y="2386"/>
                    </a:lnTo>
                    <a:lnTo>
                      <a:pt x="481" y="2386"/>
                    </a:lnTo>
                    <a:lnTo>
                      <a:pt x="670" y="2469"/>
                    </a:lnTo>
                    <a:lnTo>
                      <a:pt x="733" y="2511"/>
                    </a:lnTo>
                    <a:lnTo>
                      <a:pt x="774" y="2511"/>
                    </a:lnTo>
                    <a:lnTo>
                      <a:pt x="900" y="2595"/>
                    </a:lnTo>
                    <a:lnTo>
                      <a:pt x="1005" y="2511"/>
                    </a:lnTo>
                    <a:lnTo>
                      <a:pt x="1067" y="2553"/>
                    </a:lnTo>
                    <a:lnTo>
                      <a:pt x="1046" y="2595"/>
                    </a:lnTo>
                    <a:lnTo>
                      <a:pt x="1067" y="2658"/>
                    </a:lnTo>
                    <a:lnTo>
                      <a:pt x="1172" y="2595"/>
                    </a:lnTo>
                    <a:lnTo>
                      <a:pt x="1214" y="2658"/>
                    </a:lnTo>
                    <a:lnTo>
                      <a:pt x="1172" y="2762"/>
                    </a:lnTo>
                    <a:lnTo>
                      <a:pt x="1214" y="2825"/>
                    </a:lnTo>
                    <a:lnTo>
                      <a:pt x="1297" y="2825"/>
                    </a:lnTo>
                    <a:lnTo>
                      <a:pt x="1402" y="2783"/>
                    </a:lnTo>
                    <a:lnTo>
                      <a:pt x="1528" y="2783"/>
                    </a:lnTo>
                    <a:lnTo>
                      <a:pt x="1611" y="2888"/>
                    </a:lnTo>
                    <a:lnTo>
                      <a:pt x="1507" y="2825"/>
                    </a:lnTo>
                    <a:lnTo>
                      <a:pt x="1402" y="2825"/>
                    </a:lnTo>
                    <a:lnTo>
                      <a:pt x="1360" y="2930"/>
                    </a:lnTo>
                    <a:lnTo>
                      <a:pt x="1402" y="2972"/>
                    </a:lnTo>
                    <a:lnTo>
                      <a:pt x="1423" y="3076"/>
                    </a:lnTo>
                    <a:lnTo>
                      <a:pt x="1381" y="3181"/>
                    </a:lnTo>
                    <a:lnTo>
                      <a:pt x="1402" y="3244"/>
                    </a:lnTo>
                    <a:lnTo>
                      <a:pt x="1486" y="3244"/>
                    </a:lnTo>
                    <a:lnTo>
                      <a:pt x="1632" y="3432"/>
                    </a:lnTo>
                    <a:lnTo>
                      <a:pt x="1779" y="3453"/>
                    </a:lnTo>
                    <a:lnTo>
                      <a:pt x="1904" y="3537"/>
                    </a:lnTo>
                    <a:lnTo>
                      <a:pt x="1904" y="3641"/>
                    </a:lnTo>
                    <a:lnTo>
                      <a:pt x="1946" y="3725"/>
                    </a:lnTo>
                    <a:lnTo>
                      <a:pt x="1904" y="3830"/>
                    </a:lnTo>
                    <a:lnTo>
                      <a:pt x="1883" y="3850"/>
                    </a:lnTo>
                    <a:lnTo>
                      <a:pt x="1841" y="3934"/>
                    </a:lnTo>
                    <a:lnTo>
                      <a:pt x="1946" y="3955"/>
                    </a:lnTo>
                    <a:lnTo>
                      <a:pt x="2134" y="4081"/>
                    </a:lnTo>
                    <a:lnTo>
                      <a:pt x="2260" y="4436"/>
                    </a:lnTo>
                    <a:lnTo>
                      <a:pt x="2260" y="4436"/>
                    </a:lnTo>
                    <a:lnTo>
                      <a:pt x="2113" y="4269"/>
                    </a:lnTo>
                    <a:lnTo>
                      <a:pt x="2093" y="4143"/>
                    </a:lnTo>
                    <a:lnTo>
                      <a:pt x="1946" y="4081"/>
                    </a:lnTo>
                    <a:lnTo>
                      <a:pt x="1904" y="4122"/>
                    </a:lnTo>
                    <a:lnTo>
                      <a:pt x="1841" y="4394"/>
                    </a:lnTo>
                    <a:lnTo>
                      <a:pt x="1841" y="4604"/>
                    </a:lnTo>
                    <a:lnTo>
                      <a:pt x="1946" y="4687"/>
                    </a:lnTo>
                    <a:lnTo>
                      <a:pt x="1883" y="4750"/>
                    </a:lnTo>
                    <a:lnTo>
                      <a:pt x="1841" y="5127"/>
                    </a:lnTo>
                    <a:lnTo>
                      <a:pt x="1737" y="5482"/>
                    </a:lnTo>
                    <a:lnTo>
                      <a:pt x="1590" y="5545"/>
                    </a:lnTo>
                    <a:lnTo>
                      <a:pt x="1695" y="5608"/>
                    </a:lnTo>
                    <a:lnTo>
                      <a:pt x="1716" y="5629"/>
                    </a:lnTo>
                    <a:lnTo>
                      <a:pt x="1779" y="5629"/>
                    </a:lnTo>
                    <a:lnTo>
                      <a:pt x="1800" y="5754"/>
                    </a:lnTo>
                    <a:lnTo>
                      <a:pt x="1800" y="5859"/>
                    </a:lnTo>
                    <a:lnTo>
                      <a:pt x="1946" y="5838"/>
                    </a:lnTo>
                    <a:lnTo>
                      <a:pt x="2197" y="5922"/>
                    </a:lnTo>
                    <a:lnTo>
                      <a:pt x="2302" y="6047"/>
                    </a:lnTo>
                    <a:lnTo>
                      <a:pt x="2406" y="6006"/>
                    </a:lnTo>
                    <a:lnTo>
                      <a:pt x="2532" y="6131"/>
                    </a:lnTo>
                    <a:lnTo>
                      <a:pt x="2678" y="6131"/>
                    </a:lnTo>
                    <a:lnTo>
                      <a:pt x="2762" y="6152"/>
                    </a:lnTo>
                    <a:lnTo>
                      <a:pt x="2867" y="6047"/>
                    </a:lnTo>
                    <a:lnTo>
                      <a:pt x="3139" y="6047"/>
                    </a:lnTo>
                    <a:lnTo>
                      <a:pt x="3243" y="6110"/>
                    </a:lnTo>
                    <a:lnTo>
                      <a:pt x="3390" y="6068"/>
                    </a:lnTo>
                    <a:lnTo>
                      <a:pt x="3557" y="6173"/>
                    </a:lnTo>
                    <a:lnTo>
                      <a:pt x="3829" y="6152"/>
                    </a:lnTo>
                    <a:lnTo>
                      <a:pt x="4018" y="6257"/>
                    </a:lnTo>
                    <a:lnTo>
                      <a:pt x="4101" y="6278"/>
                    </a:lnTo>
                    <a:lnTo>
                      <a:pt x="4101" y="6236"/>
                    </a:lnTo>
                    <a:lnTo>
                      <a:pt x="4038" y="6068"/>
                    </a:lnTo>
                    <a:lnTo>
                      <a:pt x="4101" y="5859"/>
                    </a:lnTo>
                    <a:lnTo>
                      <a:pt x="4101" y="5796"/>
                    </a:lnTo>
                    <a:lnTo>
                      <a:pt x="4227" y="5650"/>
                    </a:lnTo>
                    <a:lnTo>
                      <a:pt x="4436" y="5441"/>
                    </a:lnTo>
                    <a:lnTo>
                      <a:pt x="4499" y="5441"/>
                    </a:lnTo>
                    <a:lnTo>
                      <a:pt x="4562" y="5503"/>
                    </a:lnTo>
                    <a:lnTo>
                      <a:pt x="4708" y="5503"/>
                    </a:lnTo>
                    <a:lnTo>
                      <a:pt x="4834" y="5587"/>
                    </a:lnTo>
                    <a:lnTo>
                      <a:pt x="4938" y="5587"/>
                    </a:lnTo>
                    <a:lnTo>
                      <a:pt x="5022" y="5524"/>
                    </a:lnTo>
                    <a:lnTo>
                      <a:pt x="5085" y="5503"/>
                    </a:lnTo>
                    <a:lnTo>
                      <a:pt x="5461" y="5734"/>
                    </a:lnTo>
                    <a:lnTo>
                      <a:pt x="5545" y="5817"/>
                    </a:lnTo>
                    <a:lnTo>
                      <a:pt x="5796" y="5817"/>
                    </a:lnTo>
                    <a:lnTo>
                      <a:pt x="5901" y="5734"/>
                    </a:lnTo>
                    <a:lnTo>
                      <a:pt x="5880" y="5692"/>
                    </a:lnTo>
                    <a:lnTo>
                      <a:pt x="5984" y="5545"/>
                    </a:lnTo>
                    <a:lnTo>
                      <a:pt x="6340" y="5294"/>
                    </a:lnTo>
                    <a:lnTo>
                      <a:pt x="6382" y="5273"/>
                    </a:lnTo>
                    <a:lnTo>
                      <a:pt x="6319" y="5169"/>
                    </a:lnTo>
                    <a:lnTo>
                      <a:pt x="6403" y="4980"/>
                    </a:lnTo>
                    <a:lnTo>
                      <a:pt x="6235" y="4980"/>
                    </a:lnTo>
                    <a:lnTo>
                      <a:pt x="6068" y="4855"/>
                    </a:lnTo>
                    <a:lnTo>
                      <a:pt x="6026" y="4562"/>
                    </a:lnTo>
                    <a:lnTo>
                      <a:pt x="5880" y="4394"/>
                    </a:lnTo>
                    <a:lnTo>
                      <a:pt x="5963" y="4332"/>
                    </a:lnTo>
                    <a:lnTo>
                      <a:pt x="6089" y="4290"/>
                    </a:lnTo>
                    <a:lnTo>
                      <a:pt x="6131" y="4122"/>
                    </a:lnTo>
                    <a:lnTo>
                      <a:pt x="6026" y="4018"/>
                    </a:lnTo>
                    <a:lnTo>
                      <a:pt x="6005" y="3850"/>
                    </a:lnTo>
                    <a:lnTo>
                      <a:pt x="6068" y="3809"/>
                    </a:lnTo>
                    <a:lnTo>
                      <a:pt x="6068" y="3725"/>
                    </a:lnTo>
                    <a:lnTo>
                      <a:pt x="5984" y="3662"/>
                    </a:lnTo>
                    <a:lnTo>
                      <a:pt x="5922" y="3516"/>
                    </a:lnTo>
                    <a:lnTo>
                      <a:pt x="5880" y="3411"/>
                    </a:lnTo>
                    <a:lnTo>
                      <a:pt x="5712" y="3411"/>
                    </a:lnTo>
                    <a:lnTo>
                      <a:pt x="5650" y="3453"/>
                    </a:lnTo>
                    <a:lnTo>
                      <a:pt x="5691" y="3620"/>
                    </a:lnTo>
                    <a:lnTo>
                      <a:pt x="5545" y="3662"/>
                    </a:lnTo>
                    <a:lnTo>
                      <a:pt x="5440" y="3662"/>
                    </a:lnTo>
                    <a:lnTo>
                      <a:pt x="5398" y="3558"/>
                    </a:lnTo>
                    <a:lnTo>
                      <a:pt x="5482" y="3537"/>
                    </a:lnTo>
                    <a:lnTo>
                      <a:pt x="5545" y="3537"/>
                    </a:lnTo>
                    <a:lnTo>
                      <a:pt x="5545" y="3432"/>
                    </a:lnTo>
                    <a:lnTo>
                      <a:pt x="5566" y="3244"/>
                    </a:lnTo>
                    <a:lnTo>
                      <a:pt x="5712" y="3013"/>
                    </a:lnTo>
                    <a:lnTo>
                      <a:pt x="5796" y="2993"/>
                    </a:lnTo>
                    <a:lnTo>
                      <a:pt x="5901" y="2825"/>
                    </a:lnTo>
                    <a:lnTo>
                      <a:pt x="6005" y="2783"/>
                    </a:lnTo>
                    <a:lnTo>
                      <a:pt x="6005" y="2679"/>
                    </a:lnTo>
                    <a:lnTo>
                      <a:pt x="5880" y="2616"/>
                    </a:lnTo>
                    <a:lnTo>
                      <a:pt x="5963" y="2511"/>
                    </a:lnTo>
                    <a:lnTo>
                      <a:pt x="6089" y="2511"/>
                    </a:lnTo>
                    <a:lnTo>
                      <a:pt x="6110" y="2595"/>
                    </a:lnTo>
                    <a:lnTo>
                      <a:pt x="6215" y="2595"/>
                    </a:lnTo>
                    <a:lnTo>
                      <a:pt x="6403" y="2553"/>
                    </a:lnTo>
                    <a:lnTo>
                      <a:pt x="6340" y="2449"/>
                    </a:lnTo>
                    <a:lnTo>
                      <a:pt x="6235" y="2365"/>
                    </a:lnTo>
                    <a:lnTo>
                      <a:pt x="6235" y="2197"/>
                    </a:lnTo>
                    <a:lnTo>
                      <a:pt x="6298" y="2030"/>
                    </a:lnTo>
                    <a:lnTo>
                      <a:pt x="6382" y="1946"/>
                    </a:lnTo>
                    <a:lnTo>
                      <a:pt x="6382" y="1842"/>
                    </a:lnTo>
                    <a:lnTo>
                      <a:pt x="6445" y="1674"/>
                    </a:lnTo>
                    <a:lnTo>
                      <a:pt x="6591" y="1549"/>
                    </a:lnTo>
                    <a:lnTo>
                      <a:pt x="6445" y="1465"/>
                    </a:lnTo>
                    <a:lnTo>
                      <a:pt x="6340" y="1465"/>
                    </a:lnTo>
                    <a:lnTo>
                      <a:pt x="6215" y="1402"/>
                    </a:lnTo>
                    <a:lnTo>
                      <a:pt x="6110" y="1444"/>
                    </a:lnTo>
                    <a:lnTo>
                      <a:pt x="6026" y="1402"/>
                    </a:lnTo>
                    <a:lnTo>
                      <a:pt x="5922" y="1402"/>
                    </a:lnTo>
                    <a:lnTo>
                      <a:pt x="5859" y="1444"/>
                    </a:lnTo>
                    <a:lnTo>
                      <a:pt x="5754" y="1361"/>
                    </a:lnTo>
                    <a:lnTo>
                      <a:pt x="5754" y="1298"/>
                    </a:lnTo>
                    <a:lnTo>
                      <a:pt x="5650" y="1214"/>
                    </a:lnTo>
                    <a:lnTo>
                      <a:pt x="5566" y="1235"/>
                    </a:lnTo>
                    <a:lnTo>
                      <a:pt x="5398" y="1193"/>
                    </a:lnTo>
                    <a:lnTo>
                      <a:pt x="5357" y="1089"/>
                    </a:lnTo>
                    <a:lnTo>
                      <a:pt x="5252" y="1089"/>
                    </a:lnTo>
                    <a:lnTo>
                      <a:pt x="5189" y="1130"/>
                    </a:lnTo>
                    <a:lnTo>
                      <a:pt x="5085" y="1047"/>
                    </a:lnTo>
                    <a:lnTo>
                      <a:pt x="4980" y="1026"/>
                    </a:lnTo>
                    <a:lnTo>
                      <a:pt x="4854" y="879"/>
                    </a:lnTo>
                    <a:lnTo>
                      <a:pt x="4771" y="837"/>
                    </a:lnTo>
                    <a:lnTo>
                      <a:pt x="4729" y="796"/>
                    </a:lnTo>
                    <a:lnTo>
                      <a:pt x="4645" y="796"/>
                    </a:lnTo>
                    <a:lnTo>
                      <a:pt x="4603" y="837"/>
                    </a:lnTo>
                    <a:lnTo>
                      <a:pt x="4457" y="775"/>
                    </a:lnTo>
                    <a:lnTo>
                      <a:pt x="4457" y="607"/>
                    </a:lnTo>
                    <a:lnTo>
                      <a:pt x="4394" y="586"/>
                    </a:lnTo>
                    <a:lnTo>
                      <a:pt x="4310" y="524"/>
                    </a:lnTo>
                    <a:lnTo>
                      <a:pt x="4227" y="524"/>
                    </a:lnTo>
                    <a:lnTo>
                      <a:pt x="4080" y="398"/>
                    </a:lnTo>
                    <a:lnTo>
                      <a:pt x="4038" y="293"/>
                    </a:lnTo>
                    <a:lnTo>
                      <a:pt x="3913" y="252"/>
                    </a:lnTo>
                    <a:lnTo>
                      <a:pt x="3892" y="63"/>
                    </a:lnTo>
                    <a:lnTo>
                      <a:pt x="382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02" name="Google Shape;3502;p60"/>
              <p:cNvSpPr/>
              <p:nvPr/>
            </p:nvSpPr>
            <p:spPr>
              <a:xfrm>
                <a:off x="3658200" y="2557475"/>
                <a:ext cx="70850" cy="44050"/>
              </a:xfrm>
              <a:custGeom>
                <a:avLst/>
                <a:gdLst/>
                <a:ahLst/>
                <a:cxnLst/>
                <a:rect l="l" t="t" r="r" b="b"/>
                <a:pathLst>
                  <a:path w="2834" h="1762" extrusionOk="0">
                    <a:moveTo>
                      <a:pt x="571" y="595"/>
                    </a:moveTo>
                    <a:lnTo>
                      <a:pt x="0" y="1119"/>
                    </a:lnTo>
                    <a:lnTo>
                      <a:pt x="1833" y="1762"/>
                    </a:lnTo>
                    <a:lnTo>
                      <a:pt x="2714" y="1476"/>
                    </a:lnTo>
                    <a:lnTo>
                      <a:pt x="2834" y="1071"/>
                    </a:lnTo>
                    <a:lnTo>
                      <a:pt x="1833" y="0"/>
                    </a:lnTo>
                    <a:close/>
                  </a:path>
                </a:pathLst>
              </a:custGeom>
              <a:solidFill>
                <a:srgbClr val="5F7D95"/>
              </a:solidFill>
              <a:ln>
                <a:noFill/>
              </a:ln>
            </p:spPr>
          </p:sp>
          <p:sp>
            <p:nvSpPr>
              <p:cNvPr id="3503" name="Google Shape;3503;p60"/>
              <p:cNvSpPr/>
              <p:nvPr/>
            </p:nvSpPr>
            <p:spPr>
              <a:xfrm>
                <a:off x="3719525" y="2432450"/>
                <a:ext cx="79750" cy="89900"/>
              </a:xfrm>
              <a:custGeom>
                <a:avLst/>
                <a:gdLst/>
                <a:ahLst/>
                <a:cxnLst/>
                <a:rect l="l" t="t" r="r" b="b"/>
                <a:pathLst>
                  <a:path w="3190" h="3596" extrusionOk="0">
                    <a:moveTo>
                      <a:pt x="0" y="167"/>
                    </a:moveTo>
                    <a:lnTo>
                      <a:pt x="261" y="0"/>
                    </a:lnTo>
                    <a:lnTo>
                      <a:pt x="1619" y="1095"/>
                    </a:lnTo>
                    <a:lnTo>
                      <a:pt x="2381" y="1286"/>
                    </a:lnTo>
                    <a:lnTo>
                      <a:pt x="3190" y="1429"/>
                    </a:lnTo>
                    <a:lnTo>
                      <a:pt x="2809" y="2595"/>
                    </a:lnTo>
                    <a:lnTo>
                      <a:pt x="2071" y="2429"/>
                    </a:lnTo>
                    <a:lnTo>
                      <a:pt x="1524" y="3596"/>
                    </a:lnTo>
                    <a:close/>
                  </a:path>
                </a:pathLst>
              </a:custGeom>
              <a:solidFill>
                <a:srgbClr val="5F7D95"/>
              </a:solidFill>
              <a:ln>
                <a:noFill/>
              </a:ln>
            </p:spPr>
          </p:sp>
        </p:grpSp>
        <p:grpSp>
          <p:nvGrpSpPr>
            <p:cNvPr id="3504" name="Google Shape;3504;p60"/>
            <p:cNvGrpSpPr/>
            <p:nvPr/>
          </p:nvGrpSpPr>
          <p:grpSpPr>
            <a:xfrm>
              <a:off x="3685682" y="2845624"/>
              <a:ext cx="29311" cy="45055"/>
              <a:chOff x="3561536" y="2585450"/>
              <a:chExt cx="61539" cy="99045"/>
            </a:xfrm>
          </p:grpSpPr>
          <p:sp>
            <p:nvSpPr>
              <p:cNvPr id="3505" name="Google Shape;3505;p60"/>
              <p:cNvSpPr/>
              <p:nvPr/>
            </p:nvSpPr>
            <p:spPr>
              <a:xfrm rot="192277">
                <a:off x="3564002" y="2593849"/>
                <a:ext cx="44498" cy="89472"/>
              </a:xfrm>
              <a:custGeom>
                <a:avLst/>
                <a:gdLst/>
                <a:ahLst/>
                <a:cxnLst/>
                <a:rect l="l" t="t" r="r" b="b"/>
                <a:pathLst>
                  <a:path w="1780" h="3579" extrusionOk="0">
                    <a:moveTo>
                      <a:pt x="628" y="1"/>
                    </a:moveTo>
                    <a:lnTo>
                      <a:pt x="356" y="22"/>
                    </a:lnTo>
                    <a:lnTo>
                      <a:pt x="377" y="147"/>
                    </a:lnTo>
                    <a:lnTo>
                      <a:pt x="461" y="357"/>
                    </a:lnTo>
                    <a:lnTo>
                      <a:pt x="440" y="712"/>
                    </a:lnTo>
                    <a:lnTo>
                      <a:pt x="440" y="775"/>
                    </a:lnTo>
                    <a:lnTo>
                      <a:pt x="419" y="943"/>
                    </a:lnTo>
                    <a:lnTo>
                      <a:pt x="482" y="1026"/>
                    </a:lnTo>
                    <a:lnTo>
                      <a:pt x="440" y="1131"/>
                    </a:lnTo>
                    <a:lnTo>
                      <a:pt x="356" y="1256"/>
                    </a:lnTo>
                    <a:lnTo>
                      <a:pt x="356" y="1445"/>
                    </a:lnTo>
                    <a:lnTo>
                      <a:pt x="231" y="1654"/>
                    </a:lnTo>
                    <a:lnTo>
                      <a:pt x="231" y="1759"/>
                    </a:lnTo>
                    <a:lnTo>
                      <a:pt x="64" y="1968"/>
                    </a:lnTo>
                    <a:lnTo>
                      <a:pt x="1" y="2303"/>
                    </a:lnTo>
                    <a:lnTo>
                      <a:pt x="1" y="2386"/>
                    </a:lnTo>
                    <a:lnTo>
                      <a:pt x="105" y="2386"/>
                    </a:lnTo>
                    <a:lnTo>
                      <a:pt x="168" y="2303"/>
                    </a:lnTo>
                    <a:lnTo>
                      <a:pt x="273" y="2219"/>
                    </a:lnTo>
                    <a:lnTo>
                      <a:pt x="252" y="2303"/>
                    </a:lnTo>
                    <a:lnTo>
                      <a:pt x="315" y="2344"/>
                    </a:lnTo>
                    <a:lnTo>
                      <a:pt x="126" y="2428"/>
                    </a:lnTo>
                    <a:lnTo>
                      <a:pt x="126" y="2554"/>
                    </a:lnTo>
                    <a:lnTo>
                      <a:pt x="168" y="2616"/>
                    </a:lnTo>
                    <a:lnTo>
                      <a:pt x="252" y="2533"/>
                    </a:lnTo>
                    <a:lnTo>
                      <a:pt x="419" y="2533"/>
                    </a:lnTo>
                    <a:lnTo>
                      <a:pt x="336" y="2616"/>
                    </a:lnTo>
                    <a:lnTo>
                      <a:pt x="377" y="2763"/>
                    </a:lnTo>
                    <a:lnTo>
                      <a:pt x="336" y="2909"/>
                    </a:lnTo>
                    <a:lnTo>
                      <a:pt x="336" y="3223"/>
                    </a:lnTo>
                    <a:lnTo>
                      <a:pt x="273" y="3432"/>
                    </a:lnTo>
                    <a:lnTo>
                      <a:pt x="231" y="3495"/>
                    </a:lnTo>
                    <a:lnTo>
                      <a:pt x="273" y="3537"/>
                    </a:lnTo>
                    <a:lnTo>
                      <a:pt x="440" y="3432"/>
                    </a:lnTo>
                    <a:lnTo>
                      <a:pt x="691" y="3495"/>
                    </a:lnTo>
                    <a:lnTo>
                      <a:pt x="796" y="3579"/>
                    </a:lnTo>
                    <a:lnTo>
                      <a:pt x="963" y="3474"/>
                    </a:lnTo>
                    <a:lnTo>
                      <a:pt x="1110" y="3474"/>
                    </a:lnTo>
                    <a:lnTo>
                      <a:pt x="1152" y="3432"/>
                    </a:lnTo>
                    <a:lnTo>
                      <a:pt x="1152" y="3286"/>
                    </a:lnTo>
                    <a:lnTo>
                      <a:pt x="1068" y="3160"/>
                    </a:lnTo>
                    <a:lnTo>
                      <a:pt x="1193" y="2909"/>
                    </a:lnTo>
                    <a:lnTo>
                      <a:pt x="1319" y="2805"/>
                    </a:lnTo>
                    <a:lnTo>
                      <a:pt x="1361" y="2658"/>
                    </a:lnTo>
                    <a:lnTo>
                      <a:pt x="1214" y="2658"/>
                    </a:lnTo>
                    <a:lnTo>
                      <a:pt x="1152" y="2512"/>
                    </a:lnTo>
                    <a:lnTo>
                      <a:pt x="1319" y="2323"/>
                    </a:lnTo>
                    <a:lnTo>
                      <a:pt x="1319" y="2093"/>
                    </a:lnTo>
                    <a:lnTo>
                      <a:pt x="1193" y="2010"/>
                    </a:lnTo>
                    <a:lnTo>
                      <a:pt x="1047" y="1717"/>
                    </a:lnTo>
                    <a:lnTo>
                      <a:pt x="1172" y="1696"/>
                    </a:lnTo>
                    <a:lnTo>
                      <a:pt x="1277" y="1696"/>
                    </a:lnTo>
                    <a:lnTo>
                      <a:pt x="1424" y="1487"/>
                    </a:lnTo>
                    <a:lnTo>
                      <a:pt x="1319" y="1382"/>
                    </a:lnTo>
                    <a:lnTo>
                      <a:pt x="1465" y="1277"/>
                    </a:lnTo>
                    <a:lnTo>
                      <a:pt x="1465" y="922"/>
                    </a:lnTo>
                    <a:lnTo>
                      <a:pt x="1424" y="754"/>
                    </a:lnTo>
                    <a:lnTo>
                      <a:pt x="1675" y="545"/>
                    </a:lnTo>
                    <a:lnTo>
                      <a:pt x="1737" y="545"/>
                    </a:lnTo>
                    <a:lnTo>
                      <a:pt x="1779" y="440"/>
                    </a:lnTo>
                    <a:lnTo>
                      <a:pt x="1675" y="252"/>
                    </a:lnTo>
                    <a:lnTo>
                      <a:pt x="1633" y="127"/>
                    </a:lnTo>
                    <a:lnTo>
                      <a:pt x="1382" y="85"/>
                    </a:lnTo>
                    <a:lnTo>
                      <a:pt x="1277" y="210"/>
                    </a:lnTo>
                    <a:lnTo>
                      <a:pt x="942" y="127"/>
                    </a:lnTo>
                    <a:lnTo>
                      <a:pt x="754" y="231"/>
                    </a:lnTo>
                    <a:lnTo>
                      <a:pt x="691" y="147"/>
                    </a:lnTo>
                    <a:lnTo>
                      <a:pt x="733" y="22"/>
                    </a:lnTo>
                    <a:lnTo>
                      <a:pt x="62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06" name="Google Shape;3506;p60"/>
              <p:cNvSpPr/>
              <p:nvPr/>
            </p:nvSpPr>
            <p:spPr>
              <a:xfrm>
                <a:off x="3580800" y="2585450"/>
                <a:ext cx="42275" cy="93450"/>
              </a:xfrm>
              <a:custGeom>
                <a:avLst/>
                <a:gdLst/>
                <a:ahLst/>
                <a:cxnLst/>
                <a:rect l="l" t="t" r="r" b="b"/>
                <a:pathLst>
                  <a:path w="1691" h="3738" extrusionOk="0">
                    <a:moveTo>
                      <a:pt x="453" y="0"/>
                    </a:moveTo>
                    <a:lnTo>
                      <a:pt x="0" y="547"/>
                    </a:lnTo>
                    <a:lnTo>
                      <a:pt x="0" y="3429"/>
                    </a:lnTo>
                    <a:lnTo>
                      <a:pt x="429" y="3738"/>
                    </a:lnTo>
                    <a:lnTo>
                      <a:pt x="1691" y="2714"/>
                    </a:lnTo>
                    <a:lnTo>
                      <a:pt x="1691" y="500"/>
                    </a:lnTo>
                    <a:close/>
                  </a:path>
                </a:pathLst>
              </a:custGeom>
              <a:solidFill>
                <a:srgbClr val="5F7D95"/>
              </a:solidFill>
              <a:ln>
                <a:noFill/>
              </a:ln>
            </p:spPr>
          </p:sp>
        </p:grpSp>
        <p:grpSp>
          <p:nvGrpSpPr>
            <p:cNvPr id="3507" name="Google Shape;3507;p60"/>
            <p:cNvGrpSpPr/>
            <p:nvPr/>
          </p:nvGrpSpPr>
          <p:grpSpPr>
            <a:xfrm>
              <a:off x="3849905" y="2572252"/>
              <a:ext cx="74339" cy="119559"/>
              <a:chOff x="3906325" y="1984500"/>
              <a:chExt cx="156075" cy="262825"/>
            </a:xfrm>
          </p:grpSpPr>
          <p:sp>
            <p:nvSpPr>
              <p:cNvPr id="3508" name="Google Shape;3508;p60"/>
              <p:cNvSpPr/>
              <p:nvPr/>
            </p:nvSpPr>
            <p:spPr>
              <a:xfrm>
                <a:off x="3906325" y="1984500"/>
                <a:ext cx="100825" cy="124200"/>
              </a:xfrm>
              <a:custGeom>
                <a:avLst/>
                <a:gdLst/>
                <a:ahLst/>
                <a:cxnLst/>
                <a:rect l="l" t="t" r="r" b="b"/>
                <a:pathLst>
                  <a:path w="4033" h="4968" extrusionOk="0">
                    <a:moveTo>
                      <a:pt x="2901" y="4968"/>
                    </a:moveTo>
                    <a:lnTo>
                      <a:pt x="1524" y="4673"/>
                    </a:lnTo>
                    <a:lnTo>
                      <a:pt x="0" y="1771"/>
                    </a:lnTo>
                    <a:lnTo>
                      <a:pt x="737" y="886"/>
                    </a:lnTo>
                    <a:lnTo>
                      <a:pt x="2508" y="1181"/>
                    </a:lnTo>
                    <a:lnTo>
                      <a:pt x="2655" y="345"/>
                    </a:lnTo>
                    <a:lnTo>
                      <a:pt x="3442" y="0"/>
                    </a:lnTo>
                    <a:lnTo>
                      <a:pt x="4033" y="443"/>
                    </a:lnTo>
                    <a:close/>
                  </a:path>
                </a:pathLst>
              </a:custGeom>
              <a:solidFill>
                <a:srgbClr val="5F7D95"/>
              </a:solidFill>
              <a:ln>
                <a:noFill/>
              </a:ln>
            </p:spPr>
          </p:sp>
          <p:sp>
            <p:nvSpPr>
              <p:cNvPr id="3509" name="Google Shape;3509;p60"/>
              <p:cNvSpPr/>
              <p:nvPr/>
            </p:nvSpPr>
            <p:spPr>
              <a:xfrm>
                <a:off x="3919575" y="1989950"/>
                <a:ext cx="142825" cy="257375"/>
              </a:xfrm>
              <a:custGeom>
                <a:avLst/>
                <a:gdLst/>
                <a:ahLst/>
                <a:cxnLst/>
                <a:rect l="l" t="t" r="r" b="b"/>
                <a:pathLst>
                  <a:path w="5713" h="10295" extrusionOk="0">
                    <a:moveTo>
                      <a:pt x="2867" y="0"/>
                    </a:moveTo>
                    <a:lnTo>
                      <a:pt x="2762" y="105"/>
                    </a:lnTo>
                    <a:lnTo>
                      <a:pt x="2762" y="147"/>
                    </a:lnTo>
                    <a:lnTo>
                      <a:pt x="2679" y="189"/>
                    </a:lnTo>
                    <a:lnTo>
                      <a:pt x="2532" y="147"/>
                    </a:lnTo>
                    <a:lnTo>
                      <a:pt x="2386" y="209"/>
                    </a:lnTo>
                    <a:lnTo>
                      <a:pt x="2386" y="293"/>
                    </a:lnTo>
                    <a:lnTo>
                      <a:pt x="2323" y="419"/>
                    </a:lnTo>
                    <a:lnTo>
                      <a:pt x="2239" y="461"/>
                    </a:lnTo>
                    <a:lnTo>
                      <a:pt x="2281" y="544"/>
                    </a:lnTo>
                    <a:lnTo>
                      <a:pt x="2260" y="628"/>
                    </a:lnTo>
                    <a:lnTo>
                      <a:pt x="2239" y="921"/>
                    </a:lnTo>
                    <a:lnTo>
                      <a:pt x="2281" y="1088"/>
                    </a:lnTo>
                    <a:lnTo>
                      <a:pt x="2344" y="1193"/>
                    </a:lnTo>
                    <a:lnTo>
                      <a:pt x="2281" y="1277"/>
                    </a:lnTo>
                    <a:lnTo>
                      <a:pt x="2177" y="1360"/>
                    </a:lnTo>
                    <a:lnTo>
                      <a:pt x="2072" y="1360"/>
                    </a:lnTo>
                    <a:lnTo>
                      <a:pt x="1967" y="1444"/>
                    </a:lnTo>
                    <a:lnTo>
                      <a:pt x="1905" y="1486"/>
                    </a:lnTo>
                    <a:lnTo>
                      <a:pt x="1821" y="1611"/>
                    </a:lnTo>
                    <a:lnTo>
                      <a:pt x="1674" y="1590"/>
                    </a:lnTo>
                    <a:lnTo>
                      <a:pt x="1507" y="1465"/>
                    </a:lnTo>
                    <a:lnTo>
                      <a:pt x="1381" y="1465"/>
                    </a:lnTo>
                    <a:lnTo>
                      <a:pt x="1298" y="1549"/>
                    </a:lnTo>
                    <a:lnTo>
                      <a:pt x="1151" y="1674"/>
                    </a:lnTo>
                    <a:lnTo>
                      <a:pt x="900" y="1674"/>
                    </a:lnTo>
                    <a:lnTo>
                      <a:pt x="733" y="1590"/>
                    </a:lnTo>
                    <a:lnTo>
                      <a:pt x="670" y="1465"/>
                    </a:lnTo>
                    <a:lnTo>
                      <a:pt x="607" y="1339"/>
                    </a:lnTo>
                    <a:lnTo>
                      <a:pt x="377" y="1130"/>
                    </a:lnTo>
                    <a:lnTo>
                      <a:pt x="293" y="984"/>
                    </a:lnTo>
                    <a:lnTo>
                      <a:pt x="189" y="963"/>
                    </a:lnTo>
                    <a:lnTo>
                      <a:pt x="105" y="1046"/>
                    </a:lnTo>
                    <a:lnTo>
                      <a:pt x="84" y="1151"/>
                    </a:lnTo>
                    <a:lnTo>
                      <a:pt x="105" y="1214"/>
                    </a:lnTo>
                    <a:lnTo>
                      <a:pt x="84" y="1256"/>
                    </a:lnTo>
                    <a:lnTo>
                      <a:pt x="42" y="1214"/>
                    </a:lnTo>
                    <a:lnTo>
                      <a:pt x="1" y="1256"/>
                    </a:lnTo>
                    <a:lnTo>
                      <a:pt x="105" y="1360"/>
                    </a:lnTo>
                    <a:lnTo>
                      <a:pt x="273" y="1423"/>
                    </a:lnTo>
                    <a:lnTo>
                      <a:pt x="482" y="1674"/>
                    </a:lnTo>
                    <a:lnTo>
                      <a:pt x="628" y="1779"/>
                    </a:lnTo>
                    <a:lnTo>
                      <a:pt x="879" y="1800"/>
                    </a:lnTo>
                    <a:lnTo>
                      <a:pt x="942" y="1841"/>
                    </a:lnTo>
                    <a:lnTo>
                      <a:pt x="1026" y="1883"/>
                    </a:lnTo>
                    <a:lnTo>
                      <a:pt x="1130" y="2009"/>
                    </a:lnTo>
                    <a:lnTo>
                      <a:pt x="1193" y="2113"/>
                    </a:lnTo>
                    <a:lnTo>
                      <a:pt x="1298" y="2113"/>
                    </a:lnTo>
                    <a:lnTo>
                      <a:pt x="1402" y="2239"/>
                    </a:lnTo>
                    <a:lnTo>
                      <a:pt x="1465" y="2239"/>
                    </a:lnTo>
                    <a:lnTo>
                      <a:pt x="1528" y="2323"/>
                    </a:lnTo>
                    <a:lnTo>
                      <a:pt x="1465" y="2427"/>
                    </a:lnTo>
                    <a:lnTo>
                      <a:pt x="1507" y="2574"/>
                    </a:lnTo>
                    <a:lnTo>
                      <a:pt x="1444" y="2720"/>
                    </a:lnTo>
                    <a:lnTo>
                      <a:pt x="1444" y="2825"/>
                    </a:lnTo>
                    <a:lnTo>
                      <a:pt x="1612" y="2825"/>
                    </a:lnTo>
                    <a:lnTo>
                      <a:pt x="1633" y="2950"/>
                    </a:lnTo>
                    <a:lnTo>
                      <a:pt x="1591" y="3034"/>
                    </a:lnTo>
                    <a:lnTo>
                      <a:pt x="1612" y="3181"/>
                    </a:lnTo>
                    <a:lnTo>
                      <a:pt x="1653" y="3285"/>
                    </a:lnTo>
                    <a:lnTo>
                      <a:pt x="1695" y="3494"/>
                    </a:lnTo>
                    <a:lnTo>
                      <a:pt x="1653" y="3599"/>
                    </a:lnTo>
                    <a:lnTo>
                      <a:pt x="1695" y="3683"/>
                    </a:lnTo>
                    <a:lnTo>
                      <a:pt x="1695" y="3913"/>
                    </a:lnTo>
                    <a:lnTo>
                      <a:pt x="1653" y="3997"/>
                    </a:lnTo>
                    <a:lnTo>
                      <a:pt x="1716" y="4143"/>
                    </a:lnTo>
                    <a:lnTo>
                      <a:pt x="1821" y="4185"/>
                    </a:lnTo>
                    <a:lnTo>
                      <a:pt x="1925" y="4394"/>
                    </a:lnTo>
                    <a:lnTo>
                      <a:pt x="1967" y="4478"/>
                    </a:lnTo>
                    <a:lnTo>
                      <a:pt x="1967" y="4603"/>
                    </a:lnTo>
                    <a:lnTo>
                      <a:pt x="1988" y="4645"/>
                    </a:lnTo>
                    <a:lnTo>
                      <a:pt x="2093" y="4645"/>
                    </a:lnTo>
                    <a:lnTo>
                      <a:pt x="2197" y="4750"/>
                    </a:lnTo>
                    <a:lnTo>
                      <a:pt x="2407" y="4750"/>
                    </a:lnTo>
                    <a:lnTo>
                      <a:pt x="2574" y="4875"/>
                    </a:lnTo>
                    <a:lnTo>
                      <a:pt x="2490" y="4938"/>
                    </a:lnTo>
                    <a:lnTo>
                      <a:pt x="2553" y="5022"/>
                    </a:lnTo>
                    <a:lnTo>
                      <a:pt x="2553" y="5189"/>
                    </a:lnTo>
                    <a:lnTo>
                      <a:pt x="2490" y="5231"/>
                    </a:lnTo>
                    <a:lnTo>
                      <a:pt x="2679" y="5378"/>
                    </a:lnTo>
                    <a:lnTo>
                      <a:pt x="2553" y="5357"/>
                    </a:lnTo>
                    <a:lnTo>
                      <a:pt x="2490" y="5378"/>
                    </a:lnTo>
                    <a:lnTo>
                      <a:pt x="2658" y="5524"/>
                    </a:lnTo>
                    <a:lnTo>
                      <a:pt x="2658" y="5587"/>
                    </a:lnTo>
                    <a:lnTo>
                      <a:pt x="2469" y="5482"/>
                    </a:lnTo>
                    <a:lnTo>
                      <a:pt x="2302" y="5482"/>
                    </a:lnTo>
                    <a:lnTo>
                      <a:pt x="2156" y="5587"/>
                    </a:lnTo>
                    <a:lnTo>
                      <a:pt x="2156" y="5691"/>
                    </a:lnTo>
                    <a:lnTo>
                      <a:pt x="2051" y="5796"/>
                    </a:lnTo>
                    <a:lnTo>
                      <a:pt x="2051" y="5880"/>
                    </a:lnTo>
                    <a:lnTo>
                      <a:pt x="1988" y="5901"/>
                    </a:lnTo>
                    <a:lnTo>
                      <a:pt x="1821" y="6089"/>
                    </a:lnTo>
                    <a:lnTo>
                      <a:pt x="1779" y="6277"/>
                    </a:lnTo>
                    <a:lnTo>
                      <a:pt x="1737" y="6298"/>
                    </a:lnTo>
                    <a:lnTo>
                      <a:pt x="1716" y="6256"/>
                    </a:lnTo>
                    <a:lnTo>
                      <a:pt x="1653" y="6256"/>
                    </a:lnTo>
                    <a:lnTo>
                      <a:pt x="1716" y="6361"/>
                    </a:lnTo>
                    <a:lnTo>
                      <a:pt x="1674" y="6445"/>
                    </a:lnTo>
                    <a:lnTo>
                      <a:pt x="1549" y="6445"/>
                    </a:lnTo>
                    <a:lnTo>
                      <a:pt x="1465" y="6549"/>
                    </a:lnTo>
                    <a:lnTo>
                      <a:pt x="1507" y="6717"/>
                    </a:lnTo>
                    <a:lnTo>
                      <a:pt x="1570" y="6759"/>
                    </a:lnTo>
                    <a:lnTo>
                      <a:pt x="1444" y="6717"/>
                    </a:lnTo>
                    <a:lnTo>
                      <a:pt x="1402" y="6654"/>
                    </a:lnTo>
                    <a:lnTo>
                      <a:pt x="1319" y="6696"/>
                    </a:lnTo>
                    <a:lnTo>
                      <a:pt x="1256" y="6821"/>
                    </a:lnTo>
                    <a:lnTo>
                      <a:pt x="1298" y="6884"/>
                    </a:lnTo>
                    <a:lnTo>
                      <a:pt x="1214" y="6842"/>
                    </a:lnTo>
                    <a:lnTo>
                      <a:pt x="1193" y="6905"/>
                    </a:lnTo>
                    <a:lnTo>
                      <a:pt x="1256" y="6968"/>
                    </a:lnTo>
                    <a:lnTo>
                      <a:pt x="1256" y="7031"/>
                    </a:lnTo>
                    <a:lnTo>
                      <a:pt x="1193" y="7114"/>
                    </a:lnTo>
                    <a:lnTo>
                      <a:pt x="1151" y="7156"/>
                    </a:lnTo>
                    <a:lnTo>
                      <a:pt x="1047" y="7219"/>
                    </a:lnTo>
                    <a:lnTo>
                      <a:pt x="1005" y="7177"/>
                    </a:lnTo>
                    <a:lnTo>
                      <a:pt x="984" y="7135"/>
                    </a:lnTo>
                    <a:lnTo>
                      <a:pt x="900" y="7114"/>
                    </a:lnTo>
                    <a:lnTo>
                      <a:pt x="817" y="7135"/>
                    </a:lnTo>
                    <a:lnTo>
                      <a:pt x="837" y="7240"/>
                    </a:lnTo>
                    <a:lnTo>
                      <a:pt x="796" y="7282"/>
                    </a:lnTo>
                    <a:lnTo>
                      <a:pt x="837" y="7386"/>
                    </a:lnTo>
                    <a:lnTo>
                      <a:pt x="796" y="7491"/>
                    </a:lnTo>
                    <a:lnTo>
                      <a:pt x="733" y="7533"/>
                    </a:lnTo>
                    <a:lnTo>
                      <a:pt x="691" y="7637"/>
                    </a:lnTo>
                    <a:lnTo>
                      <a:pt x="733" y="7742"/>
                    </a:lnTo>
                    <a:lnTo>
                      <a:pt x="775" y="7763"/>
                    </a:lnTo>
                    <a:lnTo>
                      <a:pt x="733" y="7867"/>
                    </a:lnTo>
                    <a:lnTo>
                      <a:pt x="775" y="7951"/>
                    </a:lnTo>
                    <a:lnTo>
                      <a:pt x="858" y="7909"/>
                    </a:lnTo>
                    <a:lnTo>
                      <a:pt x="900" y="7972"/>
                    </a:lnTo>
                    <a:lnTo>
                      <a:pt x="879" y="8098"/>
                    </a:lnTo>
                    <a:lnTo>
                      <a:pt x="837" y="8160"/>
                    </a:lnTo>
                    <a:lnTo>
                      <a:pt x="879" y="8265"/>
                    </a:lnTo>
                    <a:lnTo>
                      <a:pt x="837" y="8307"/>
                    </a:lnTo>
                    <a:lnTo>
                      <a:pt x="942" y="8495"/>
                    </a:lnTo>
                    <a:lnTo>
                      <a:pt x="1005" y="8537"/>
                    </a:lnTo>
                    <a:lnTo>
                      <a:pt x="942" y="8621"/>
                    </a:lnTo>
                    <a:lnTo>
                      <a:pt x="1026" y="8746"/>
                    </a:lnTo>
                    <a:lnTo>
                      <a:pt x="942" y="8788"/>
                    </a:lnTo>
                    <a:lnTo>
                      <a:pt x="984" y="8955"/>
                    </a:lnTo>
                    <a:lnTo>
                      <a:pt x="942" y="9039"/>
                    </a:lnTo>
                    <a:lnTo>
                      <a:pt x="942" y="9269"/>
                    </a:lnTo>
                    <a:lnTo>
                      <a:pt x="1005" y="9353"/>
                    </a:lnTo>
                    <a:lnTo>
                      <a:pt x="942" y="9479"/>
                    </a:lnTo>
                    <a:lnTo>
                      <a:pt x="942" y="9562"/>
                    </a:lnTo>
                    <a:lnTo>
                      <a:pt x="1005" y="9625"/>
                    </a:lnTo>
                    <a:lnTo>
                      <a:pt x="1151" y="9541"/>
                    </a:lnTo>
                    <a:lnTo>
                      <a:pt x="1214" y="9583"/>
                    </a:lnTo>
                    <a:lnTo>
                      <a:pt x="1235" y="9520"/>
                    </a:lnTo>
                    <a:lnTo>
                      <a:pt x="1361" y="9646"/>
                    </a:lnTo>
                    <a:lnTo>
                      <a:pt x="1444" y="9625"/>
                    </a:lnTo>
                    <a:lnTo>
                      <a:pt x="1528" y="9688"/>
                    </a:lnTo>
                    <a:lnTo>
                      <a:pt x="1674" y="9667"/>
                    </a:lnTo>
                    <a:lnTo>
                      <a:pt x="1737" y="9688"/>
                    </a:lnTo>
                    <a:lnTo>
                      <a:pt x="1674" y="9772"/>
                    </a:lnTo>
                    <a:lnTo>
                      <a:pt x="1737" y="9772"/>
                    </a:lnTo>
                    <a:lnTo>
                      <a:pt x="1863" y="9667"/>
                    </a:lnTo>
                    <a:lnTo>
                      <a:pt x="1863" y="9751"/>
                    </a:lnTo>
                    <a:lnTo>
                      <a:pt x="1779" y="9855"/>
                    </a:lnTo>
                    <a:lnTo>
                      <a:pt x="1946" y="10064"/>
                    </a:lnTo>
                    <a:lnTo>
                      <a:pt x="1967" y="10148"/>
                    </a:lnTo>
                    <a:lnTo>
                      <a:pt x="1946" y="10274"/>
                    </a:lnTo>
                    <a:lnTo>
                      <a:pt x="1967" y="10295"/>
                    </a:lnTo>
                    <a:lnTo>
                      <a:pt x="2030" y="10148"/>
                    </a:lnTo>
                    <a:lnTo>
                      <a:pt x="2114" y="10106"/>
                    </a:lnTo>
                    <a:lnTo>
                      <a:pt x="2135" y="10190"/>
                    </a:lnTo>
                    <a:lnTo>
                      <a:pt x="2239" y="10148"/>
                    </a:lnTo>
                    <a:lnTo>
                      <a:pt x="2323" y="10148"/>
                    </a:lnTo>
                    <a:lnTo>
                      <a:pt x="2490" y="10002"/>
                    </a:lnTo>
                    <a:lnTo>
                      <a:pt x="2595" y="10002"/>
                    </a:lnTo>
                    <a:lnTo>
                      <a:pt x="2825" y="9855"/>
                    </a:lnTo>
                    <a:lnTo>
                      <a:pt x="2867" y="9792"/>
                    </a:lnTo>
                    <a:lnTo>
                      <a:pt x="3014" y="9855"/>
                    </a:lnTo>
                    <a:lnTo>
                      <a:pt x="3118" y="9834"/>
                    </a:lnTo>
                    <a:lnTo>
                      <a:pt x="3223" y="9688"/>
                    </a:lnTo>
                    <a:lnTo>
                      <a:pt x="3244" y="9751"/>
                    </a:lnTo>
                    <a:lnTo>
                      <a:pt x="3202" y="9855"/>
                    </a:lnTo>
                    <a:lnTo>
                      <a:pt x="3244" y="9876"/>
                    </a:lnTo>
                    <a:lnTo>
                      <a:pt x="3306" y="9751"/>
                    </a:lnTo>
                    <a:lnTo>
                      <a:pt x="3348" y="9772"/>
                    </a:lnTo>
                    <a:lnTo>
                      <a:pt x="3306" y="9646"/>
                    </a:lnTo>
                    <a:lnTo>
                      <a:pt x="3348" y="9583"/>
                    </a:lnTo>
                    <a:lnTo>
                      <a:pt x="3411" y="9688"/>
                    </a:lnTo>
                    <a:lnTo>
                      <a:pt x="3453" y="9688"/>
                    </a:lnTo>
                    <a:lnTo>
                      <a:pt x="3495" y="9625"/>
                    </a:lnTo>
                    <a:lnTo>
                      <a:pt x="3537" y="9751"/>
                    </a:lnTo>
                    <a:lnTo>
                      <a:pt x="3620" y="9730"/>
                    </a:lnTo>
                    <a:lnTo>
                      <a:pt x="3620" y="9646"/>
                    </a:lnTo>
                    <a:lnTo>
                      <a:pt x="3662" y="9667"/>
                    </a:lnTo>
                    <a:lnTo>
                      <a:pt x="3704" y="9730"/>
                    </a:lnTo>
                    <a:lnTo>
                      <a:pt x="3767" y="9646"/>
                    </a:lnTo>
                    <a:lnTo>
                      <a:pt x="3934" y="9625"/>
                    </a:lnTo>
                    <a:lnTo>
                      <a:pt x="4018" y="9688"/>
                    </a:lnTo>
                    <a:lnTo>
                      <a:pt x="4206" y="9667"/>
                    </a:lnTo>
                    <a:lnTo>
                      <a:pt x="4206" y="9625"/>
                    </a:lnTo>
                    <a:lnTo>
                      <a:pt x="4143" y="9562"/>
                    </a:lnTo>
                    <a:lnTo>
                      <a:pt x="4206" y="9541"/>
                    </a:lnTo>
                    <a:lnTo>
                      <a:pt x="4269" y="9562"/>
                    </a:lnTo>
                    <a:lnTo>
                      <a:pt x="4311" y="9646"/>
                    </a:lnTo>
                    <a:lnTo>
                      <a:pt x="4415" y="9667"/>
                    </a:lnTo>
                    <a:lnTo>
                      <a:pt x="4457" y="9562"/>
                    </a:lnTo>
                    <a:lnTo>
                      <a:pt x="4436" y="9416"/>
                    </a:lnTo>
                    <a:lnTo>
                      <a:pt x="4687" y="9144"/>
                    </a:lnTo>
                    <a:lnTo>
                      <a:pt x="4876" y="9123"/>
                    </a:lnTo>
                    <a:lnTo>
                      <a:pt x="5043" y="8872"/>
                    </a:lnTo>
                    <a:lnTo>
                      <a:pt x="5190" y="8621"/>
                    </a:lnTo>
                    <a:lnTo>
                      <a:pt x="5315" y="8349"/>
                    </a:lnTo>
                    <a:lnTo>
                      <a:pt x="5566" y="7951"/>
                    </a:lnTo>
                    <a:lnTo>
                      <a:pt x="5713" y="7533"/>
                    </a:lnTo>
                    <a:lnTo>
                      <a:pt x="5692" y="7344"/>
                    </a:lnTo>
                    <a:lnTo>
                      <a:pt x="5420" y="7051"/>
                    </a:lnTo>
                    <a:lnTo>
                      <a:pt x="5273" y="7010"/>
                    </a:lnTo>
                    <a:lnTo>
                      <a:pt x="5001" y="6633"/>
                    </a:lnTo>
                    <a:lnTo>
                      <a:pt x="5064" y="6466"/>
                    </a:lnTo>
                    <a:lnTo>
                      <a:pt x="5169" y="6298"/>
                    </a:lnTo>
                    <a:lnTo>
                      <a:pt x="5169" y="6110"/>
                    </a:lnTo>
                    <a:lnTo>
                      <a:pt x="4980" y="5984"/>
                    </a:lnTo>
                    <a:lnTo>
                      <a:pt x="4938" y="5859"/>
                    </a:lnTo>
                    <a:lnTo>
                      <a:pt x="4938" y="5650"/>
                    </a:lnTo>
                    <a:lnTo>
                      <a:pt x="4980" y="5587"/>
                    </a:lnTo>
                    <a:lnTo>
                      <a:pt x="4938" y="5482"/>
                    </a:lnTo>
                    <a:lnTo>
                      <a:pt x="4792" y="5461"/>
                    </a:lnTo>
                    <a:lnTo>
                      <a:pt x="4729" y="5357"/>
                    </a:lnTo>
                    <a:lnTo>
                      <a:pt x="4729" y="5168"/>
                    </a:lnTo>
                    <a:lnTo>
                      <a:pt x="4792" y="5064"/>
                    </a:lnTo>
                    <a:lnTo>
                      <a:pt x="4687" y="5043"/>
                    </a:lnTo>
                    <a:lnTo>
                      <a:pt x="4687" y="4938"/>
                    </a:lnTo>
                    <a:lnTo>
                      <a:pt x="4729" y="4582"/>
                    </a:lnTo>
                    <a:lnTo>
                      <a:pt x="4834" y="4541"/>
                    </a:lnTo>
                    <a:lnTo>
                      <a:pt x="4562" y="3955"/>
                    </a:lnTo>
                    <a:lnTo>
                      <a:pt x="4332" y="3494"/>
                    </a:lnTo>
                    <a:lnTo>
                      <a:pt x="4269" y="3348"/>
                    </a:lnTo>
                    <a:lnTo>
                      <a:pt x="4143" y="3181"/>
                    </a:lnTo>
                    <a:lnTo>
                      <a:pt x="4248" y="2929"/>
                    </a:lnTo>
                    <a:lnTo>
                      <a:pt x="4353" y="2741"/>
                    </a:lnTo>
                    <a:lnTo>
                      <a:pt x="4415" y="2553"/>
                    </a:lnTo>
                    <a:lnTo>
                      <a:pt x="4332" y="2490"/>
                    </a:lnTo>
                    <a:lnTo>
                      <a:pt x="4060" y="2323"/>
                    </a:lnTo>
                    <a:lnTo>
                      <a:pt x="4018" y="2218"/>
                    </a:lnTo>
                    <a:lnTo>
                      <a:pt x="3934" y="2093"/>
                    </a:lnTo>
                    <a:lnTo>
                      <a:pt x="3767" y="2009"/>
                    </a:lnTo>
                    <a:lnTo>
                      <a:pt x="3704" y="2009"/>
                    </a:lnTo>
                    <a:lnTo>
                      <a:pt x="3599" y="1758"/>
                    </a:lnTo>
                    <a:lnTo>
                      <a:pt x="3516" y="1653"/>
                    </a:lnTo>
                    <a:lnTo>
                      <a:pt x="3558" y="1465"/>
                    </a:lnTo>
                    <a:lnTo>
                      <a:pt x="3599" y="1297"/>
                    </a:lnTo>
                    <a:lnTo>
                      <a:pt x="3495" y="1277"/>
                    </a:lnTo>
                    <a:lnTo>
                      <a:pt x="3599" y="1235"/>
                    </a:lnTo>
                    <a:lnTo>
                      <a:pt x="3746" y="1172"/>
                    </a:lnTo>
                    <a:lnTo>
                      <a:pt x="3725" y="942"/>
                    </a:lnTo>
                    <a:lnTo>
                      <a:pt x="3830" y="774"/>
                    </a:lnTo>
                    <a:lnTo>
                      <a:pt x="3850" y="649"/>
                    </a:lnTo>
                    <a:lnTo>
                      <a:pt x="3746" y="523"/>
                    </a:lnTo>
                    <a:lnTo>
                      <a:pt x="3725" y="419"/>
                    </a:lnTo>
                    <a:lnTo>
                      <a:pt x="3537" y="398"/>
                    </a:lnTo>
                    <a:lnTo>
                      <a:pt x="3411" y="335"/>
                    </a:lnTo>
                    <a:lnTo>
                      <a:pt x="3327" y="251"/>
                    </a:lnTo>
                    <a:lnTo>
                      <a:pt x="3202" y="84"/>
                    </a:lnTo>
                    <a:lnTo>
                      <a:pt x="3097" y="0"/>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510" name="Google Shape;3510;p60"/>
            <p:cNvGrpSpPr/>
            <p:nvPr/>
          </p:nvGrpSpPr>
          <p:grpSpPr>
            <a:xfrm>
              <a:off x="2654821" y="2414345"/>
              <a:ext cx="667570" cy="558731"/>
              <a:chOff x="1397225" y="1637375"/>
              <a:chExt cx="1401575" cy="1228250"/>
            </a:xfrm>
          </p:grpSpPr>
          <p:sp>
            <p:nvSpPr>
              <p:cNvPr id="3511" name="Google Shape;3511;p60"/>
              <p:cNvSpPr/>
              <p:nvPr/>
            </p:nvSpPr>
            <p:spPr>
              <a:xfrm>
                <a:off x="2050925" y="2362200"/>
                <a:ext cx="747875" cy="497225"/>
              </a:xfrm>
              <a:custGeom>
                <a:avLst/>
                <a:gdLst/>
                <a:ahLst/>
                <a:cxnLst/>
                <a:rect l="l" t="t" r="r" b="b"/>
                <a:pathLst>
                  <a:path w="29915" h="19889" extrusionOk="0">
                    <a:moveTo>
                      <a:pt x="107" y="1186"/>
                    </a:moveTo>
                    <a:lnTo>
                      <a:pt x="0" y="0"/>
                    </a:lnTo>
                    <a:lnTo>
                      <a:pt x="15577" y="1563"/>
                    </a:lnTo>
                    <a:lnTo>
                      <a:pt x="26519" y="5336"/>
                    </a:lnTo>
                    <a:lnTo>
                      <a:pt x="27435" y="5444"/>
                    </a:lnTo>
                    <a:lnTo>
                      <a:pt x="28783" y="4420"/>
                    </a:lnTo>
                    <a:lnTo>
                      <a:pt x="29753" y="4527"/>
                    </a:lnTo>
                    <a:lnTo>
                      <a:pt x="29915" y="6198"/>
                    </a:lnTo>
                    <a:lnTo>
                      <a:pt x="26465" y="6899"/>
                    </a:lnTo>
                    <a:lnTo>
                      <a:pt x="11157" y="16062"/>
                    </a:lnTo>
                    <a:lnTo>
                      <a:pt x="10295" y="18649"/>
                    </a:lnTo>
                    <a:lnTo>
                      <a:pt x="10295" y="19889"/>
                    </a:lnTo>
                    <a:lnTo>
                      <a:pt x="2803" y="15846"/>
                    </a:lnTo>
                    <a:lnTo>
                      <a:pt x="1347" y="14876"/>
                    </a:lnTo>
                    <a:lnTo>
                      <a:pt x="0" y="14607"/>
                    </a:lnTo>
                    <a:lnTo>
                      <a:pt x="916" y="11642"/>
                    </a:lnTo>
                    <a:lnTo>
                      <a:pt x="1725" y="3881"/>
                    </a:lnTo>
                    <a:close/>
                  </a:path>
                </a:pathLst>
              </a:custGeom>
              <a:solidFill>
                <a:srgbClr val="5F7D95"/>
              </a:solidFill>
              <a:ln>
                <a:noFill/>
              </a:ln>
            </p:spPr>
          </p:sp>
          <p:grpSp>
            <p:nvGrpSpPr>
              <p:cNvPr id="3512" name="Google Shape;3512;p60"/>
              <p:cNvGrpSpPr/>
              <p:nvPr/>
            </p:nvGrpSpPr>
            <p:grpSpPr>
              <a:xfrm>
                <a:off x="1397225" y="1637375"/>
                <a:ext cx="1398775" cy="1228250"/>
                <a:chOff x="1397225" y="1637375"/>
                <a:chExt cx="1398775" cy="1228250"/>
              </a:xfrm>
            </p:grpSpPr>
            <p:sp>
              <p:nvSpPr>
                <p:cNvPr id="3513" name="Google Shape;3513;p60"/>
                <p:cNvSpPr/>
                <p:nvPr/>
              </p:nvSpPr>
              <p:spPr>
                <a:xfrm>
                  <a:off x="1397225" y="1637375"/>
                  <a:ext cx="692600" cy="594250"/>
                </a:xfrm>
                <a:custGeom>
                  <a:avLst/>
                  <a:gdLst/>
                  <a:ahLst/>
                  <a:cxnLst/>
                  <a:rect l="l" t="t" r="r" b="b"/>
                  <a:pathLst>
                    <a:path w="27704" h="23770" extrusionOk="0">
                      <a:moveTo>
                        <a:pt x="14864" y="15547"/>
                      </a:moveTo>
                      <a:lnTo>
                        <a:pt x="14836" y="15589"/>
                      </a:lnTo>
                      <a:lnTo>
                        <a:pt x="14836" y="15568"/>
                      </a:lnTo>
                      <a:lnTo>
                        <a:pt x="14864" y="15547"/>
                      </a:lnTo>
                      <a:close/>
                      <a:moveTo>
                        <a:pt x="19460" y="16760"/>
                      </a:moveTo>
                      <a:lnTo>
                        <a:pt x="19523" y="16823"/>
                      </a:lnTo>
                      <a:lnTo>
                        <a:pt x="19460" y="16844"/>
                      </a:lnTo>
                      <a:lnTo>
                        <a:pt x="19460" y="16760"/>
                      </a:lnTo>
                      <a:close/>
                      <a:moveTo>
                        <a:pt x="23686" y="18497"/>
                      </a:moveTo>
                      <a:lnTo>
                        <a:pt x="23624" y="18644"/>
                      </a:lnTo>
                      <a:lnTo>
                        <a:pt x="23561" y="18853"/>
                      </a:lnTo>
                      <a:lnTo>
                        <a:pt x="23582" y="19020"/>
                      </a:lnTo>
                      <a:lnTo>
                        <a:pt x="23477" y="19229"/>
                      </a:lnTo>
                      <a:lnTo>
                        <a:pt x="23477" y="19355"/>
                      </a:lnTo>
                      <a:lnTo>
                        <a:pt x="23519" y="19439"/>
                      </a:lnTo>
                      <a:lnTo>
                        <a:pt x="23393" y="19355"/>
                      </a:lnTo>
                      <a:lnTo>
                        <a:pt x="23393" y="19543"/>
                      </a:lnTo>
                      <a:lnTo>
                        <a:pt x="23393" y="19564"/>
                      </a:lnTo>
                      <a:cubicBezTo>
                        <a:pt x="23352" y="19648"/>
                        <a:pt x="23310" y="19753"/>
                        <a:pt x="23310" y="19836"/>
                      </a:cubicBezTo>
                      <a:lnTo>
                        <a:pt x="23310" y="19962"/>
                      </a:lnTo>
                      <a:lnTo>
                        <a:pt x="23289" y="19941"/>
                      </a:lnTo>
                      <a:lnTo>
                        <a:pt x="23289" y="19836"/>
                      </a:lnTo>
                      <a:lnTo>
                        <a:pt x="23258" y="19791"/>
                      </a:lnTo>
                      <a:lnTo>
                        <a:pt x="23268" y="19773"/>
                      </a:lnTo>
                      <a:lnTo>
                        <a:pt x="23268" y="19627"/>
                      </a:lnTo>
                      <a:lnTo>
                        <a:pt x="23331" y="19543"/>
                      </a:lnTo>
                      <a:lnTo>
                        <a:pt x="23352" y="19250"/>
                      </a:lnTo>
                      <a:lnTo>
                        <a:pt x="23435" y="19020"/>
                      </a:lnTo>
                      <a:lnTo>
                        <a:pt x="23435" y="18790"/>
                      </a:lnTo>
                      <a:lnTo>
                        <a:pt x="23414" y="18623"/>
                      </a:lnTo>
                      <a:lnTo>
                        <a:pt x="23352" y="18539"/>
                      </a:lnTo>
                      <a:lnTo>
                        <a:pt x="23352" y="18518"/>
                      </a:lnTo>
                      <a:lnTo>
                        <a:pt x="23414" y="18539"/>
                      </a:lnTo>
                      <a:lnTo>
                        <a:pt x="23456" y="18685"/>
                      </a:lnTo>
                      <a:lnTo>
                        <a:pt x="23519" y="18706"/>
                      </a:lnTo>
                      <a:lnTo>
                        <a:pt x="23561" y="18581"/>
                      </a:lnTo>
                      <a:lnTo>
                        <a:pt x="23686" y="18497"/>
                      </a:lnTo>
                      <a:close/>
                      <a:moveTo>
                        <a:pt x="23204" y="19889"/>
                      </a:moveTo>
                      <a:lnTo>
                        <a:pt x="23184" y="19941"/>
                      </a:lnTo>
                      <a:lnTo>
                        <a:pt x="23142" y="20297"/>
                      </a:lnTo>
                      <a:lnTo>
                        <a:pt x="23038" y="20464"/>
                      </a:lnTo>
                      <a:lnTo>
                        <a:pt x="23017" y="20631"/>
                      </a:lnTo>
                      <a:lnTo>
                        <a:pt x="23121" y="20694"/>
                      </a:lnTo>
                      <a:lnTo>
                        <a:pt x="23080" y="20778"/>
                      </a:lnTo>
                      <a:lnTo>
                        <a:pt x="23121" y="20841"/>
                      </a:lnTo>
                      <a:lnTo>
                        <a:pt x="22996" y="20841"/>
                      </a:lnTo>
                      <a:lnTo>
                        <a:pt x="22912" y="20924"/>
                      </a:lnTo>
                      <a:lnTo>
                        <a:pt x="22912" y="21050"/>
                      </a:lnTo>
                      <a:cubicBezTo>
                        <a:pt x="22891" y="21050"/>
                        <a:pt x="22870" y="21092"/>
                        <a:pt x="22870" y="21134"/>
                      </a:cubicBezTo>
                      <a:lnTo>
                        <a:pt x="22870" y="21154"/>
                      </a:lnTo>
                      <a:lnTo>
                        <a:pt x="22847" y="21178"/>
                      </a:lnTo>
                      <a:lnTo>
                        <a:pt x="22847" y="21178"/>
                      </a:lnTo>
                      <a:lnTo>
                        <a:pt x="22849" y="21154"/>
                      </a:lnTo>
                      <a:lnTo>
                        <a:pt x="22849" y="20945"/>
                      </a:lnTo>
                      <a:lnTo>
                        <a:pt x="22828" y="20882"/>
                      </a:lnTo>
                      <a:cubicBezTo>
                        <a:pt x="22828" y="20820"/>
                        <a:pt x="22849" y="20778"/>
                        <a:pt x="22849" y="20736"/>
                      </a:cubicBezTo>
                      <a:lnTo>
                        <a:pt x="22891" y="20778"/>
                      </a:lnTo>
                      <a:lnTo>
                        <a:pt x="22954" y="20778"/>
                      </a:lnTo>
                      <a:lnTo>
                        <a:pt x="22954" y="20610"/>
                      </a:lnTo>
                      <a:lnTo>
                        <a:pt x="23017" y="20569"/>
                      </a:lnTo>
                      <a:lnTo>
                        <a:pt x="22954" y="20485"/>
                      </a:lnTo>
                      <a:lnTo>
                        <a:pt x="22828" y="20464"/>
                      </a:lnTo>
                      <a:lnTo>
                        <a:pt x="22828" y="20380"/>
                      </a:lnTo>
                      <a:lnTo>
                        <a:pt x="22703" y="20150"/>
                      </a:lnTo>
                      <a:lnTo>
                        <a:pt x="22703" y="20108"/>
                      </a:lnTo>
                      <a:lnTo>
                        <a:pt x="22828" y="20255"/>
                      </a:lnTo>
                      <a:lnTo>
                        <a:pt x="22912" y="20380"/>
                      </a:lnTo>
                      <a:lnTo>
                        <a:pt x="22996" y="20401"/>
                      </a:lnTo>
                      <a:lnTo>
                        <a:pt x="23038" y="20359"/>
                      </a:lnTo>
                      <a:lnTo>
                        <a:pt x="23017" y="20276"/>
                      </a:lnTo>
                      <a:lnTo>
                        <a:pt x="23121" y="20255"/>
                      </a:lnTo>
                      <a:lnTo>
                        <a:pt x="23121" y="20171"/>
                      </a:lnTo>
                      <a:lnTo>
                        <a:pt x="23059" y="20108"/>
                      </a:lnTo>
                      <a:cubicBezTo>
                        <a:pt x="23101" y="20066"/>
                        <a:pt x="23121" y="19983"/>
                        <a:pt x="23142" y="19941"/>
                      </a:cubicBezTo>
                      <a:lnTo>
                        <a:pt x="23163" y="19962"/>
                      </a:lnTo>
                      <a:lnTo>
                        <a:pt x="23204" y="19889"/>
                      </a:lnTo>
                      <a:close/>
                      <a:moveTo>
                        <a:pt x="23519" y="19836"/>
                      </a:moveTo>
                      <a:lnTo>
                        <a:pt x="23540" y="19962"/>
                      </a:lnTo>
                      <a:lnTo>
                        <a:pt x="23582" y="19962"/>
                      </a:lnTo>
                      <a:lnTo>
                        <a:pt x="23582" y="20087"/>
                      </a:lnTo>
                      <a:lnTo>
                        <a:pt x="23665" y="20171"/>
                      </a:lnTo>
                      <a:lnTo>
                        <a:pt x="23728" y="20108"/>
                      </a:lnTo>
                      <a:lnTo>
                        <a:pt x="23770" y="20150"/>
                      </a:lnTo>
                      <a:lnTo>
                        <a:pt x="23875" y="20087"/>
                      </a:lnTo>
                      <a:lnTo>
                        <a:pt x="24021" y="20087"/>
                      </a:lnTo>
                      <a:lnTo>
                        <a:pt x="24021" y="20108"/>
                      </a:lnTo>
                      <a:lnTo>
                        <a:pt x="23854" y="20213"/>
                      </a:lnTo>
                      <a:lnTo>
                        <a:pt x="23812" y="20255"/>
                      </a:lnTo>
                      <a:lnTo>
                        <a:pt x="23812" y="20297"/>
                      </a:lnTo>
                      <a:lnTo>
                        <a:pt x="23875" y="20359"/>
                      </a:lnTo>
                      <a:lnTo>
                        <a:pt x="23854" y="20401"/>
                      </a:lnTo>
                      <a:lnTo>
                        <a:pt x="23770" y="20401"/>
                      </a:lnTo>
                      <a:lnTo>
                        <a:pt x="23770" y="20464"/>
                      </a:lnTo>
                      <a:lnTo>
                        <a:pt x="23854" y="20590"/>
                      </a:lnTo>
                      <a:lnTo>
                        <a:pt x="23854" y="20694"/>
                      </a:lnTo>
                      <a:lnTo>
                        <a:pt x="23812" y="20715"/>
                      </a:lnTo>
                      <a:lnTo>
                        <a:pt x="23728" y="20631"/>
                      </a:lnTo>
                      <a:lnTo>
                        <a:pt x="23665" y="20548"/>
                      </a:lnTo>
                      <a:lnTo>
                        <a:pt x="23645" y="20610"/>
                      </a:lnTo>
                      <a:lnTo>
                        <a:pt x="23665" y="20694"/>
                      </a:lnTo>
                      <a:lnTo>
                        <a:pt x="23624" y="20757"/>
                      </a:lnTo>
                      <a:lnTo>
                        <a:pt x="23624" y="20903"/>
                      </a:lnTo>
                      <a:lnTo>
                        <a:pt x="23645" y="20924"/>
                      </a:lnTo>
                      <a:cubicBezTo>
                        <a:pt x="23629" y="20919"/>
                        <a:pt x="23614" y="20916"/>
                        <a:pt x="23601" y="20916"/>
                      </a:cubicBezTo>
                      <a:cubicBezTo>
                        <a:pt x="23562" y="20916"/>
                        <a:pt x="23535" y="20940"/>
                        <a:pt x="23519" y="20987"/>
                      </a:cubicBezTo>
                      <a:cubicBezTo>
                        <a:pt x="23456" y="21071"/>
                        <a:pt x="23414" y="21154"/>
                        <a:pt x="23373" y="21259"/>
                      </a:cubicBezTo>
                      <a:lnTo>
                        <a:pt x="23268" y="21154"/>
                      </a:lnTo>
                      <a:lnTo>
                        <a:pt x="23121" y="21154"/>
                      </a:lnTo>
                      <a:lnTo>
                        <a:pt x="23121" y="21238"/>
                      </a:lnTo>
                      <a:lnTo>
                        <a:pt x="23163" y="21322"/>
                      </a:lnTo>
                      <a:lnTo>
                        <a:pt x="23142" y="21426"/>
                      </a:lnTo>
                      <a:lnTo>
                        <a:pt x="23247" y="21468"/>
                      </a:lnTo>
                      <a:lnTo>
                        <a:pt x="23205" y="21552"/>
                      </a:lnTo>
                      <a:lnTo>
                        <a:pt x="23121" y="21552"/>
                      </a:lnTo>
                      <a:lnTo>
                        <a:pt x="23101" y="21531"/>
                      </a:lnTo>
                      <a:lnTo>
                        <a:pt x="23038" y="21615"/>
                      </a:lnTo>
                      <a:lnTo>
                        <a:pt x="23038" y="21531"/>
                      </a:lnTo>
                      <a:lnTo>
                        <a:pt x="23101" y="21447"/>
                      </a:lnTo>
                      <a:lnTo>
                        <a:pt x="22996" y="21322"/>
                      </a:lnTo>
                      <a:cubicBezTo>
                        <a:pt x="22996" y="21259"/>
                        <a:pt x="22996" y="21196"/>
                        <a:pt x="23017" y="21134"/>
                      </a:cubicBezTo>
                      <a:lnTo>
                        <a:pt x="23163" y="21050"/>
                      </a:lnTo>
                      <a:lnTo>
                        <a:pt x="23205" y="20882"/>
                      </a:lnTo>
                      <a:lnTo>
                        <a:pt x="23268" y="20903"/>
                      </a:lnTo>
                      <a:lnTo>
                        <a:pt x="23331" y="20841"/>
                      </a:lnTo>
                      <a:lnTo>
                        <a:pt x="23331" y="20736"/>
                      </a:lnTo>
                      <a:lnTo>
                        <a:pt x="23352" y="20673"/>
                      </a:lnTo>
                      <a:lnTo>
                        <a:pt x="23352" y="20276"/>
                      </a:lnTo>
                      <a:lnTo>
                        <a:pt x="23373" y="20171"/>
                      </a:lnTo>
                      <a:lnTo>
                        <a:pt x="23435" y="20401"/>
                      </a:lnTo>
                      <a:lnTo>
                        <a:pt x="23414" y="20673"/>
                      </a:lnTo>
                      <a:lnTo>
                        <a:pt x="23456" y="20694"/>
                      </a:lnTo>
                      <a:lnTo>
                        <a:pt x="23540" y="20527"/>
                      </a:lnTo>
                      <a:lnTo>
                        <a:pt x="23519" y="20108"/>
                      </a:lnTo>
                      <a:lnTo>
                        <a:pt x="23435" y="20004"/>
                      </a:lnTo>
                      <a:cubicBezTo>
                        <a:pt x="23456" y="19983"/>
                        <a:pt x="23456" y="19941"/>
                        <a:pt x="23498" y="19899"/>
                      </a:cubicBezTo>
                      <a:cubicBezTo>
                        <a:pt x="23519" y="19878"/>
                        <a:pt x="23519" y="19857"/>
                        <a:pt x="23519" y="19836"/>
                      </a:cubicBezTo>
                      <a:close/>
                      <a:moveTo>
                        <a:pt x="22808" y="1"/>
                      </a:moveTo>
                      <a:lnTo>
                        <a:pt x="22598" y="105"/>
                      </a:lnTo>
                      <a:lnTo>
                        <a:pt x="22556" y="168"/>
                      </a:lnTo>
                      <a:lnTo>
                        <a:pt x="22389" y="168"/>
                      </a:lnTo>
                      <a:lnTo>
                        <a:pt x="22264" y="231"/>
                      </a:lnTo>
                      <a:lnTo>
                        <a:pt x="22033" y="440"/>
                      </a:lnTo>
                      <a:lnTo>
                        <a:pt x="21866" y="503"/>
                      </a:lnTo>
                      <a:lnTo>
                        <a:pt x="21615" y="503"/>
                      </a:lnTo>
                      <a:lnTo>
                        <a:pt x="21448" y="398"/>
                      </a:lnTo>
                      <a:lnTo>
                        <a:pt x="21406" y="335"/>
                      </a:lnTo>
                      <a:lnTo>
                        <a:pt x="21406" y="398"/>
                      </a:lnTo>
                      <a:lnTo>
                        <a:pt x="21322" y="398"/>
                      </a:lnTo>
                      <a:lnTo>
                        <a:pt x="21217" y="294"/>
                      </a:lnTo>
                      <a:lnTo>
                        <a:pt x="21113" y="335"/>
                      </a:lnTo>
                      <a:lnTo>
                        <a:pt x="21092" y="419"/>
                      </a:lnTo>
                      <a:lnTo>
                        <a:pt x="21029" y="419"/>
                      </a:lnTo>
                      <a:lnTo>
                        <a:pt x="21008" y="335"/>
                      </a:lnTo>
                      <a:lnTo>
                        <a:pt x="21029" y="273"/>
                      </a:lnTo>
                      <a:lnTo>
                        <a:pt x="21134" y="210"/>
                      </a:lnTo>
                      <a:lnTo>
                        <a:pt x="21092" y="168"/>
                      </a:lnTo>
                      <a:lnTo>
                        <a:pt x="20945" y="210"/>
                      </a:lnTo>
                      <a:lnTo>
                        <a:pt x="20736" y="315"/>
                      </a:lnTo>
                      <a:lnTo>
                        <a:pt x="20590" y="398"/>
                      </a:lnTo>
                      <a:lnTo>
                        <a:pt x="20527" y="524"/>
                      </a:lnTo>
                      <a:lnTo>
                        <a:pt x="20569" y="628"/>
                      </a:lnTo>
                      <a:lnTo>
                        <a:pt x="20694" y="649"/>
                      </a:lnTo>
                      <a:lnTo>
                        <a:pt x="20611" y="733"/>
                      </a:lnTo>
                      <a:lnTo>
                        <a:pt x="20255" y="733"/>
                      </a:lnTo>
                      <a:lnTo>
                        <a:pt x="20088" y="859"/>
                      </a:lnTo>
                      <a:lnTo>
                        <a:pt x="19983" y="1131"/>
                      </a:lnTo>
                      <a:lnTo>
                        <a:pt x="19941" y="1319"/>
                      </a:lnTo>
                      <a:lnTo>
                        <a:pt x="19878" y="1319"/>
                      </a:lnTo>
                      <a:lnTo>
                        <a:pt x="19857" y="1256"/>
                      </a:lnTo>
                      <a:lnTo>
                        <a:pt x="19878" y="1068"/>
                      </a:lnTo>
                      <a:lnTo>
                        <a:pt x="20025" y="817"/>
                      </a:lnTo>
                      <a:lnTo>
                        <a:pt x="20025" y="733"/>
                      </a:lnTo>
                      <a:lnTo>
                        <a:pt x="19983" y="733"/>
                      </a:lnTo>
                      <a:lnTo>
                        <a:pt x="19732" y="1047"/>
                      </a:lnTo>
                      <a:lnTo>
                        <a:pt x="19585" y="1047"/>
                      </a:lnTo>
                      <a:lnTo>
                        <a:pt x="19523" y="1026"/>
                      </a:lnTo>
                      <a:lnTo>
                        <a:pt x="19439" y="921"/>
                      </a:lnTo>
                      <a:lnTo>
                        <a:pt x="19313" y="900"/>
                      </a:lnTo>
                      <a:lnTo>
                        <a:pt x="19230" y="900"/>
                      </a:lnTo>
                      <a:lnTo>
                        <a:pt x="19230" y="942"/>
                      </a:lnTo>
                      <a:lnTo>
                        <a:pt x="19418" y="1026"/>
                      </a:lnTo>
                      <a:lnTo>
                        <a:pt x="19460" y="1110"/>
                      </a:lnTo>
                      <a:lnTo>
                        <a:pt x="19418" y="1131"/>
                      </a:lnTo>
                      <a:lnTo>
                        <a:pt x="19251" y="1068"/>
                      </a:lnTo>
                      <a:lnTo>
                        <a:pt x="19062" y="1047"/>
                      </a:lnTo>
                      <a:lnTo>
                        <a:pt x="18832" y="1151"/>
                      </a:lnTo>
                      <a:lnTo>
                        <a:pt x="18539" y="1423"/>
                      </a:lnTo>
                      <a:lnTo>
                        <a:pt x="18204" y="1570"/>
                      </a:lnTo>
                      <a:lnTo>
                        <a:pt x="17974" y="1758"/>
                      </a:lnTo>
                      <a:lnTo>
                        <a:pt x="17744" y="1967"/>
                      </a:lnTo>
                      <a:lnTo>
                        <a:pt x="17451" y="2219"/>
                      </a:lnTo>
                      <a:lnTo>
                        <a:pt x="17263" y="2302"/>
                      </a:lnTo>
                      <a:lnTo>
                        <a:pt x="17158" y="2323"/>
                      </a:lnTo>
                      <a:lnTo>
                        <a:pt x="17012" y="2428"/>
                      </a:lnTo>
                      <a:lnTo>
                        <a:pt x="16865" y="2428"/>
                      </a:lnTo>
                      <a:lnTo>
                        <a:pt x="16698" y="2574"/>
                      </a:lnTo>
                      <a:lnTo>
                        <a:pt x="16510" y="2574"/>
                      </a:lnTo>
                      <a:lnTo>
                        <a:pt x="16426" y="2491"/>
                      </a:lnTo>
                      <a:lnTo>
                        <a:pt x="16238" y="2470"/>
                      </a:lnTo>
                      <a:lnTo>
                        <a:pt x="16091" y="2365"/>
                      </a:lnTo>
                      <a:lnTo>
                        <a:pt x="15986" y="2302"/>
                      </a:lnTo>
                      <a:lnTo>
                        <a:pt x="15798" y="2219"/>
                      </a:lnTo>
                      <a:lnTo>
                        <a:pt x="15714" y="2260"/>
                      </a:lnTo>
                      <a:lnTo>
                        <a:pt x="15589" y="2386"/>
                      </a:lnTo>
                      <a:lnTo>
                        <a:pt x="15380" y="2595"/>
                      </a:lnTo>
                      <a:lnTo>
                        <a:pt x="15338" y="2721"/>
                      </a:lnTo>
                      <a:lnTo>
                        <a:pt x="15233" y="2825"/>
                      </a:lnTo>
                      <a:lnTo>
                        <a:pt x="15170" y="2951"/>
                      </a:lnTo>
                      <a:lnTo>
                        <a:pt x="15087" y="2951"/>
                      </a:lnTo>
                      <a:lnTo>
                        <a:pt x="15024" y="2909"/>
                      </a:lnTo>
                      <a:lnTo>
                        <a:pt x="14940" y="2951"/>
                      </a:lnTo>
                      <a:lnTo>
                        <a:pt x="15045" y="3202"/>
                      </a:lnTo>
                      <a:lnTo>
                        <a:pt x="15170" y="3683"/>
                      </a:lnTo>
                      <a:lnTo>
                        <a:pt x="15296" y="4081"/>
                      </a:lnTo>
                      <a:lnTo>
                        <a:pt x="15359" y="4416"/>
                      </a:lnTo>
                      <a:lnTo>
                        <a:pt x="15338" y="4729"/>
                      </a:lnTo>
                      <a:lnTo>
                        <a:pt x="15191" y="4980"/>
                      </a:lnTo>
                      <a:lnTo>
                        <a:pt x="15087" y="5127"/>
                      </a:lnTo>
                      <a:lnTo>
                        <a:pt x="15087" y="5190"/>
                      </a:lnTo>
                      <a:lnTo>
                        <a:pt x="15296" y="5441"/>
                      </a:lnTo>
                      <a:lnTo>
                        <a:pt x="15442" y="5504"/>
                      </a:lnTo>
                      <a:lnTo>
                        <a:pt x="15442" y="5357"/>
                      </a:lnTo>
                      <a:lnTo>
                        <a:pt x="15484" y="5420"/>
                      </a:lnTo>
                      <a:lnTo>
                        <a:pt x="15589" y="5357"/>
                      </a:lnTo>
                      <a:lnTo>
                        <a:pt x="15673" y="5357"/>
                      </a:lnTo>
                      <a:lnTo>
                        <a:pt x="15589" y="5441"/>
                      </a:lnTo>
                      <a:lnTo>
                        <a:pt x="15589" y="5525"/>
                      </a:lnTo>
                      <a:lnTo>
                        <a:pt x="15882" y="5755"/>
                      </a:lnTo>
                      <a:lnTo>
                        <a:pt x="15798" y="5817"/>
                      </a:lnTo>
                      <a:lnTo>
                        <a:pt x="15673" y="5776"/>
                      </a:lnTo>
                      <a:lnTo>
                        <a:pt x="15652" y="5859"/>
                      </a:lnTo>
                      <a:lnTo>
                        <a:pt x="15610" y="6152"/>
                      </a:lnTo>
                      <a:lnTo>
                        <a:pt x="15610" y="6278"/>
                      </a:lnTo>
                      <a:lnTo>
                        <a:pt x="15673" y="6341"/>
                      </a:lnTo>
                      <a:lnTo>
                        <a:pt x="15756" y="6257"/>
                      </a:lnTo>
                      <a:lnTo>
                        <a:pt x="15882" y="6236"/>
                      </a:lnTo>
                      <a:lnTo>
                        <a:pt x="15986" y="6278"/>
                      </a:lnTo>
                      <a:lnTo>
                        <a:pt x="16028" y="6361"/>
                      </a:lnTo>
                      <a:lnTo>
                        <a:pt x="16196" y="6299"/>
                      </a:lnTo>
                      <a:lnTo>
                        <a:pt x="16384" y="6361"/>
                      </a:lnTo>
                      <a:lnTo>
                        <a:pt x="16530" y="6445"/>
                      </a:lnTo>
                      <a:lnTo>
                        <a:pt x="16384" y="6508"/>
                      </a:lnTo>
                      <a:lnTo>
                        <a:pt x="16405" y="6654"/>
                      </a:lnTo>
                      <a:lnTo>
                        <a:pt x="16384" y="6759"/>
                      </a:lnTo>
                      <a:lnTo>
                        <a:pt x="16196" y="6780"/>
                      </a:lnTo>
                      <a:lnTo>
                        <a:pt x="16217" y="6696"/>
                      </a:lnTo>
                      <a:lnTo>
                        <a:pt x="16112" y="6613"/>
                      </a:lnTo>
                      <a:lnTo>
                        <a:pt x="16028" y="6675"/>
                      </a:lnTo>
                      <a:lnTo>
                        <a:pt x="15882" y="6654"/>
                      </a:lnTo>
                      <a:lnTo>
                        <a:pt x="15819" y="6592"/>
                      </a:lnTo>
                      <a:lnTo>
                        <a:pt x="15777" y="6445"/>
                      </a:lnTo>
                      <a:lnTo>
                        <a:pt x="15673" y="6403"/>
                      </a:lnTo>
                      <a:lnTo>
                        <a:pt x="15610" y="6403"/>
                      </a:lnTo>
                      <a:lnTo>
                        <a:pt x="15484" y="6299"/>
                      </a:lnTo>
                      <a:lnTo>
                        <a:pt x="15505" y="6131"/>
                      </a:lnTo>
                      <a:lnTo>
                        <a:pt x="15652" y="5776"/>
                      </a:lnTo>
                      <a:lnTo>
                        <a:pt x="15610" y="5671"/>
                      </a:lnTo>
                      <a:lnTo>
                        <a:pt x="15568" y="5671"/>
                      </a:lnTo>
                      <a:lnTo>
                        <a:pt x="15463" y="5776"/>
                      </a:lnTo>
                      <a:lnTo>
                        <a:pt x="15463" y="6131"/>
                      </a:lnTo>
                      <a:lnTo>
                        <a:pt x="15401" y="6341"/>
                      </a:lnTo>
                      <a:lnTo>
                        <a:pt x="15296" y="6445"/>
                      </a:lnTo>
                      <a:lnTo>
                        <a:pt x="15296" y="6508"/>
                      </a:lnTo>
                      <a:lnTo>
                        <a:pt x="15380" y="6382"/>
                      </a:lnTo>
                      <a:lnTo>
                        <a:pt x="15463" y="6382"/>
                      </a:lnTo>
                      <a:lnTo>
                        <a:pt x="15505" y="6445"/>
                      </a:lnTo>
                      <a:lnTo>
                        <a:pt x="15652" y="6445"/>
                      </a:lnTo>
                      <a:lnTo>
                        <a:pt x="15694" y="6571"/>
                      </a:lnTo>
                      <a:lnTo>
                        <a:pt x="15694" y="6780"/>
                      </a:lnTo>
                      <a:lnTo>
                        <a:pt x="15589" y="6905"/>
                      </a:lnTo>
                      <a:lnTo>
                        <a:pt x="15442" y="6968"/>
                      </a:lnTo>
                      <a:lnTo>
                        <a:pt x="15442" y="6968"/>
                      </a:lnTo>
                      <a:lnTo>
                        <a:pt x="15589" y="6780"/>
                      </a:lnTo>
                      <a:lnTo>
                        <a:pt x="15589" y="6696"/>
                      </a:lnTo>
                      <a:lnTo>
                        <a:pt x="15505" y="6675"/>
                      </a:lnTo>
                      <a:lnTo>
                        <a:pt x="15463" y="6613"/>
                      </a:lnTo>
                      <a:lnTo>
                        <a:pt x="15380" y="6675"/>
                      </a:lnTo>
                      <a:lnTo>
                        <a:pt x="15191" y="6801"/>
                      </a:lnTo>
                      <a:lnTo>
                        <a:pt x="15191" y="6905"/>
                      </a:lnTo>
                      <a:lnTo>
                        <a:pt x="15087" y="6926"/>
                      </a:lnTo>
                      <a:lnTo>
                        <a:pt x="14982" y="6989"/>
                      </a:lnTo>
                      <a:lnTo>
                        <a:pt x="14961" y="6885"/>
                      </a:lnTo>
                      <a:lnTo>
                        <a:pt x="14898" y="6864"/>
                      </a:lnTo>
                      <a:lnTo>
                        <a:pt x="14752" y="6864"/>
                      </a:lnTo>
                      <a:lnTo>
                        <a:pt x="14668" y="6822"/>
                      </a:lnTo>
                      <a:lnTo>
                        <a:pt x="14647" y="6696"/>
                      </a:lnTo>
                      <a:lnTo>
                        <a:pt x="14564" y="6675"/>
                      </a:lnTo>
                      <a:lnTo>
                        <a:pt x="14522" y="6696"/>
                      </a:lnTo>
                      <a:lnTo>
                        <a:pt x="14417" y="6696"/>
                      </a:lnTo>
                      <a:lnTo>
                        <a:pt x="14417" y="6613"/>
                      </a:lnTo>
                      <a:lnTo>
                        <a:pt x="14334" y="6571"/>
                      </a:lnTo>
                      <a:lnTo>
                        <a:pt x="14250" y="6613"/>
                      </a:lnTo>
                      <a:lnTo>
                        <a:pt x="14208" y="6613"/>
                      </a:lnTo>
                      <a:lnTo>
                        <a:pt x="14208" y="6487"/>
                      </a:lnTo>
                      <a:lnTo>
                        <a:pt x="14145" y="6403"/>
                      </a:lnTo>
                      <a:lnTo>
                        <a:pt x="14145" y="6341"/>
                      </a:lnTo>
                      <a:lnTo>
                        <a:pt x="14250" y="6299"/>
                      </a:lnTo>
                      <a:lnTo>
                        <a:pt x="14396" y="6131"/>
                      </a:lnTo>
                      <a:lnTo>
                        <a:pt x="14459" y="6131"/>
                      </a:lnTo>
                      <a:lnTo>
                        <a:pt x="14543" y="6048"/>
                      </a:lnTo>
                      <a:lnTo>
                        <a:pt x="14543" y="5964"/>
                      </a:lnTo>
                      <a:lnTo>
                        <a:pt x="14396" y="5817"/>
                      </a:lnTo>
                      <a:lnTo>
                        <a:pt x="14313" y="5755"/>
                      </a:lnTo>
                      <a:lnTo>
                        <a:pt x="14208" y="5755"/>
                      </a:lnTo>
                      <a:lnTo>
                        <a:pt x="14020" y="5859"/>
                      </a:lnTo>
                      <a:lnTo>
                        <a:pt x="13915" y="5859"/>
                      </a:lnTo>
                      <a:lnTo>
                        <a:pt x="13810" y="5776"/>
                      </a:lnTo>
                      <a:lnTo>
                        <a:pt x="13706" y="5776"/>
                      </a:lnTo>
                      <a:lnTo>
                        <a:pt x="13371" y="5922"/>
                      </a:lnTo>
                      <a:lnTo>
                        <a:pt x="13329" y="5964"/>
                      </a:lnTo>
                      <a:lnTo>
                        <a:pt x="13392" y="6027"/>
                      </a:lnTo>
                      <a:lnTo>
                        <a:pt x="13517" y="6131"/>
                      </a:lnTo>
                      <a:lnTo>
                        <a:pt x="13497" y="6152"/>
                      </a:lnTo>
                      <a:lnTo>
                        <a:pt x="13392" y="6131"/>
                      </a:lnTo>
                      <a:lnTo>
                        <a:pt x="13287" y="6131"/>
                      </a:lnTo>
                      <a:lnTo>
                        <a:pt x="13225" y="6069"/>
                      </a:lnTo>
                      <a:lnTo>
                        <a:pt x="13120" y="6048"/>
                      </a:lnTo>
                      <a:lnTo>
                        <a:pt x="12911" y="6027"/>
                      </a:lnTo>
                      <a:lnTo>
                        <a:pt x="12701" y="6048"/>
                      </a:lnTo>
                      <a:lnTo>
                        <a:pt x="12639" y="6089"/>
                      </a:lnTo>
                      <a:lnTo>
                        <a:pt x="12639" y="6152"/>
                      </a:lnTo>
                      <a:lnTo>
                        <a:pt x="12534" y="6152"/>
                      </a:lnTo>
                      <a:lnTo>
                        <a:pt x="12492" y="6131"/>
                      </a:lnTo>
                      <a:lnTo>
                        <a:pt x="12429" y="6131"/>
                      </a:lnTo>
                      <a:lnTo>
                        <a:pt x="12262" y="6236"/>
                      </a:lnTo>
                      <a:lnTo>
                        <a:pt x="12262" y="6278"/>
                      </a:lnTo>
                      <a:lnTo>
                        <a:pt x="12178" y="6299"/>
                      </a:lnTo>
                      <a:lnTo>
                        <a:pt x="12011" y="6382"/>
                      </a:lnTo>
                      <a:lnTo>
                        <a:pt x="11865" y="6466"/>
                      </a:lnTo>
                      <a:lnTo>
                        <a:pt x="11802" y="6466"/>
                      </a:lnTo>
                      <a:lnTo>
                        <a:pt x="11823" y="6403"/>
                      </a:lnTo>
                      <a:lnTo>
                        <a:pt x="11844" y="6341"/>
                      </a:lnTo>
                      <a:lnTo>
                        <a:pt x="11739" y="6382"/>
                      </a:lnTo>
                      <a:lnTo>
                        <a:pt x="11634" y="6508"/>
                      </a:lnTo>
                      <a:lnTo>
                        <a:pt x="11634" y="6571"/>
                      </a:lnTo>
                      <a:lnTo>
                        <a:pt x="11802" y="6759"/>
                      </a:lnTo>
                      <a:lnTo>
                        <a:pt x="11948" y="6989"/>
                      </a:lnTo>
                      <a:lnTo>
                        <a:pt x="12116" y="7031"/>
                      </a:lnTo>
                      <a:lnTo>
                        <a:pt x="12241" y="7198"/>
                      </a:lnTo>
                      <a:lnTo>
                        <a:pt x="12367" y="7282"/>
                      </a:lnTo>
                      <a:lnTo>
                        <a:pt x="12429" y="7408"/>
                      </a:lnTo>
                      <a:lnTo>
                        <a:pt x="12534" y="7429"/>
                      </a:lnTo>
                      <a:lnTo>
                        <a:pt x="12660" y="7512"/>
                      </a:lnTo>
                      <a:lnTo>
                        <a:pt x="12597" y="7533"/>
                      </a:lnTo>
                      <a:lnTo>
                        <a:pt x="12429" y="7533"/>
                      </a:lnTo>
                      <a:lnTo>
                        <a:pt x="12388" y="7429"/>
                      </a:lnTo>
                      <a:lnTo>
                        <a:pt x="12262" y="7324"/>
                      </a:lnTo>
                      <a:lnTo>
                        <a:pt x="12178" y="7282"/>
                      </a:lnTo>
                      <a:lnTo>
                        <a:pt x="12137" y="7282"/>
                      </a:lnTo>
                      <a:lnTo>
                        <a:pt x="12011" y="7408"/>
                      </a:lnTo>
                      <a:lnTo>
                        <a:pt x="11885" y="7408"/>
                      </a:lnTo>
                      <a:lnTo>
                        <a:pt x="11802" y="7303"/>
                      </a:lnTo>
                      <a:lnTo>
                        <a:pt x="11906" y="7198"/>
                      </a:lnTo>
                      <a:lnTo>
                        <a:pt x="11906" y="7136"/>
                      </a:lnTo>
                      <a:lnTo>
                        <a:pt x="11823" y="7136"/>
                      </a:lnTo>
                      <a:lnTo>
                        <a:pt x="11739" y="7282"/>
                      </a:lnTo>
                      <a:lnTo>
                        <a:pt x="11781" y="7512"/>
                      </a:lnTo>
                      <a:lnTo>
                        <a:pt x="11802" y="7554"/>
                      </a:lnTo>
                      <a:lnTo>
                        <a:pt x="11802" y="7638"/>
                      </a:lnTo>
                      <a:lnTo>
                        <a:pt x="11676" y="7742"/>
                      </a:lnTo>
                      <a:lnTo>
                        <a:pt x="11593" y="7910"/>
                      </a:lnTo>
                      <a:lnTo>
                        <a:pt x="11572" y="8056"/>
                      </a:lnTo>
                      <a:lnTo>
                        <a:pt x="11593" y="8224"/>
                      </a:lnTo>
                      <a:lnTo>
                        <a:pt x="11802" y="8454"/>
                      </a:lnTo>
                      <a:lnTo>
                        <a:pt x="11990" y="8538"/>
                      </a:lnTo>
                      <a:lnTo>
                        <a:pt x="12116" y="8663"/>
                      </a:lnTo>
                      <a:lnTo>
                        <a:pt x="12199" y="8663"/>
                      </a:lnTo>
                      <a:lnTo>
                        <a:pt x="12346" y="8558"/>
                      </a:lnTo>
                      <a:lnTo>
                        <a:pt x="12492" y="8496"/>
                      </a:lnTo>
                      <a:lnTo>
                        <a:pt x="12639" y="8579"/>
                      </a:lnTo>
                      <a:lnTo>
                        <a:pt x="12890" y="8600"/>
                      </a:lnTo>
                      <a:lnTo>
                        <a:pt x="12994" y="8684"/>
                      </a:lnTo>
                      <a:lnTo>
                        <a:pt x="13015" y="8810"/>
                      </a:lnTo>
                      <a:lnTo>
                        <a:pt x="13078" y="8851"/>
                      </a:lnTo>
                      <a:lnTo>
                        <a:pt x="13141" y="8789"/>
                      </a:lnTo>
                      <a:lnTo>
                        <a:pt x="13141" y="8642"/>
                      </a:lnTo>
                      <a:lnTo>
                        <a:pt x="13162" y="8579"/>
                      </a:lnTo>
                      <a:lnTo>
                        <a:pt x="13266" y="8642"/>
                      </a:lnTo>
                      <a:lnTo>
                        <a:pt x="13266" y="8705"/>
                      </a:lnTo>
                      <a:lnTo>
                        <a:pt x="13162" y="8851"/>
                      </a:lnTo>
                      <a:lnTo>
                        <a:pt x="13162" y="8956"/>
                      </a:lnTo>
                      <a:lnTo>
                        <a:pt x="13204" y="8956"/>
                      </a:lnTo>
                      <a:lnTo>
                        <a:pt x="13371" y="8810"/>
                      </a:lnTo>
                      <a:lnTo>
                        <a:pt x="13413" y="8747"/>
                      </a:lnTo>
                      <a:lnTo>
                        <a:pt x="13601" y="8684"/>
                      </a:lnTo>
                      <a:lnTo>
                        <a:pt x="13831" y="8538"/>
                      </a:lnTo>
                      <a:lnTo>
                        <a:pt x="13999" y="8496"/>
                      </a:lnTo>
                      <a:lnTo>
                        <a:pt x="14082" y="8391"/>
                      </a:lnTo>
                      <a:lnTo>
                        <a:pt x="14124" y="8391"/>
                      </a:lnTo>
                      <a:lnTo>
                        <a:pt x="14145" y="8475"/>
                      </a:lnTo>
                      <a:lnTo>
                        <a:pt x="14208" y="8496"/>
                      </a:lnTo>
                      <a:lnTo>
                        <a:pt x="14396" y="8370"/>
                      </a:lnTo>
                      <a:lnTo>
                        <a:pt x="14543" y="8370"/>
                      </a:lnTo>
                      <a:lnTo>
                        <a:pt x="14606" y="8328"/>
                      </a:lnTo>
                      <a:lnTo>
                        <a:pt x="14543" y="8391"/>
                      </a:lnTo>
                      <a:lnTo>
                        <a:pt x="14417" y="8475"/>
                      </a:lnTo>
                      <a:lnTo>
                        <a:pt x="14417" y="8538"/>
                      </a:lnTo>
                      <a:lnTo>
                        <a:pt x="14459" y="8558"/>
                      </a:lnTo>
                      <a:lnTo>
                        <a:pt x="14354" y="8747"/>
                      </a:lnTo>
                      <a:lnTo>
                        <a:pt x="14208" y="8768"/>
                      </a:lnTo>
                      <a:lnTo>
                        <a:pt x="14145" y="8705"/>
                      </a:lnTo>
                      <a:lnTo>
                        <a:pt x="14082" y="8705"/>
                      </a:lnTo>
                      <a:lnTo>
                        <a:pt x="13915" y="8851"/>
                      </a:lnTo>
                      <a:lnTo>
                        <a:pt x="13915" y="8872"/>
                      </a:lnTo>
                      <a:lnTo>
                        <a:pt x="14041" y="8893"/>
                      </a:lnTo>
                      <a:lnTo>
                        <a:pt x="14124" y="8977"/>
                      </a:lnTo>
                      <a:lnTo>
                        <a:pt x="14124" y="9123"/>
                      </a:lnTo>
                      <a:lnTo>
                        <a:pt x="13936" y="9333"/>
                      </a:lnTo>
                      <a:lnTo>
                        <a:pt x="13915" y="9479"/>
                      </a:lnTo>
                      <a:lnTo>
                        <a:pt x="13873" y="9542"/>
                      </a:lnTo>
                      <a:lnTo>
                        <a:pt x="13831" y="9626"/>
                      </a:lnTo>
                      <a:lnTo>
                        <a:pt x="13873" y="9688"/>
                      </a:lnTo>
                      <a:lnTo>
                        <a:pt x="13894" y="9751"/>
                      </a:lnTo>
                      <a:lnTo>
                        <a:pt x="13873" y="9856"/>
                      </a:lnTo>
                      <a:lnTo>
                        <a:pt x="13748" y="10002"/>
                      </a:lnTo>
                      <a:lnTo>
                        <a:pt x="13643" y="10065"/>
                      </a:lnTo>
                      <a:lnTo>
                        <a:pt x="13538" y="10065"/>
                      </a:lnTo>
                      <a:lnTo>
                        <a:pt x="13476" y="10128"/>
                      </a:lnTo>
                      <a:lnTo>
                        <a:pt x="13371" y="10232"/>
                      </a:lnTo>
                      <a:lnTo>
                        <a:pt x="13287" y="10253"/>
                      </a:lnTo>
                      <a:lnTo>
                        <a:pt x="13162" y="10232"/>
                      </a:lnTo>
                      <a:lnTo>
                        <a:pt x="12994" y="10128"/>
                      </a:lnTo>
                      <a:lnTo>
                        <a:pt x="12953" y="10149"/>
                      </a:lnTo>
                      <a:lnTo>
                        <a:pt x="12890" y="10107"/>
                      </a:lnTo>
                      <a:lnTo>
                        <a:pt x="12806" y="10002"/>
                      </a:lnTo>
                      <a:lnTo>
                        <a:pt x="12785" y="10023"/>
                      </a:lnTo>
                      <a:lnTo>
                        <a:pt x="12681" y="10170"/>
                      </a:lnTo>
                      <a:lnTo>
                        <a:pt x="12555" y="10253"/>
                      </a:lnTo>
                      <a:lnTo>
                        <a:pt x="12471" y="10358"/>
                      </a:lnTo>
                      <a:lnTo>
                        <a:pt x="12241" y="10442"/>
                      </a:lnTo>
                      <a:lnTo>
                        <a:pt x="12157" y="10483"/>
                      </a:lnTo>
                      <a:lnTo>
                        <a:pt x="12053" y="10483"/>
                      </a:lnTo>
                      <a:lnTo>
                        <a:pt x="11948" y="10462"/>
                      </a:lnTo>
                      <a:lnTo>
                        <a:pt x="11760" y="10462"/>
                      </a:lnTo>
                      <a:lnTo>
                        <a:pt x="11634" y="10567"/>
                      </a:lnTo>
                      <a:lnTo>
                        <a:pt x="11509" y="10567"/>
                      </a:lnTo>
                      <a:lnTo>
                        <a:pt x="11425" y="10630"/>
                      </a:lnTo>
                      <a:lnTo>
                        <a:pt x="11425" y="10755"/>
                      </a:lnTo>
                      <a:lnTo>
                        <a:pt x="11341" y="10965"/>
                      </a:lnTo>
                      <a:lnTo>
                        <a:pt x="11279" y="11048"/>
                      </a:lnTo>
                      <a:lnTo>
                        <a:pt x="11279" y="10965"/>
                      </a:lnTo>
                      <a:lnTo>
                        <a:pt x="11132" y="10839"/>
                      </a:lnTo>
                      <a:lnTo>
                        <a:pt x="10986" y="10839"/>
                      </a:lnTo>
                      <a:lnTo>
                        <a:pt x="10902" y="10860"/>
                      </a:lnTo>
                      <a:lnTo>
                        <a:pt x="10923" y="10944"/>
                      </a:lnTo>
                      <a:lnTo>
                        <a:pt x="11007" y="10986"/>
                      </a:lnTo>
                      <a:lnTo>
                        <a:pt x="10965" y="11090"/>
                      </a:lnTo>
                      <a:lnTo>
                        <a:pt x="10902" y="11090"/>
                      </a:lnTo>
                      <a:lnTo>
                        <a:pt x="10860" y="10986"/>
                      </a:lnTo>
                      <a:lnTo>
                        <a:pt x="10756" y="10881"/>
                      </a:lnTo>
                      <a:lnTo>
                        <a:pt x="10693" y="10881"/>
                      </a:lnTo>
                      <a:lnTo>
                        <a:pt x="10546" y="11048"/>
                      </a:lnTo>
                      <a:lnTo>
                        <a:pt x="10484" y="11174"/>
                      </a:lnTo>
                      <a:lnTo>
                        <a:pt x="10400" y="11195"/>
                      </a:lnTo>
                      <a:lnTo>
                        <a:pt x="10337" y="11195"/>
                      </a:lnTo>
                      <a:lnTo>
                        <a:pt x="10065" y="11425"/>
                      </a:lnTo>
                      <a:lnTo>
                        <a:pt x="10023" y="11613"/>
                      </a:lnTo>
                      <a:lnTo>
                        <a:pt x="9960" y="11634"/>
                      </a:lnTo>
                      <a:lnTo>
                        <a:pt x="9835" y="11676"/>
                      </a:lnTo>
                      <a:lnTo>
                        <a:pt x="9730" y="11613"/>
                      </a:lnTo>
                      <a:lnTo>
                        <a:pt x="9709" y="11634"/>
                      </a:lnTo>
                      <a:lnTo>
                        <a:pt x="9814" y="11781"/>
                      </a:lnTo>
                      <a:lnTo>
                        <a:pt x="9772" y="11843"/>
                      </a:lnTo>
                      <a:lnTo>
                        <a:pt x="9709" y="11843"/>
                      </a:lnTo>
                      <a:lnTo>
                        <a:pt x="9647" y="11739"/>
                      </a:lnTo>
                      <a:lnTo>
                        <a:pt x="9605" y="11739"/>
                      </a:lnTo>
                      <a:lnTo>
                        <a:pt x="9542" y="11843"/>
                      </a:lnTo>
                      <a:lnTo>
                        <a:pt x="9416" y="12011"/>
                      </a:lnTo>
                      <a:lnTo>
                        <a:pt x="9416" y="12095"/>
                      </a:lnTo>
                      <a:lnTo>
                        <a:pt x="9521" y="12241"/>
                      </a:lnTo>
                      <a:lnTo>
                        <a:pt x="9542" y="12367"/>
                      </a:lnTo>
                      <a:lnTo>
                        <a:pt x="9521" y="12471"/>
                      </a:lnTo>
                      <a:lnTo>
                        <a:pt x="9458" y="12576"/>
                      </a:lnTo>
                      <a:lnTo>
                        <a:pt x="9500" y="12680"/>
                      </a:lnTo>
                      <a:lnTo>
                        <a:pt x="9563" y="12659"/>
                      </a:lnTo>
                      <a:lnTo>
                        <a:pt x="9647" y="12576"/>
                      </a:lnTo>
                      <a:lnTo>
                        <a:pt x="9668" y="12639"/>
                      </a:lnTo>
                      <a:lnTo>
                        <a:pt x="9709" y="12785"/>
                      </a:lnTo>
                      <a:lnTo>
                        <a:pt x="9647" y="12827"/>
                      </a:lnTo>
                      <a:lnTo>
                        <a:pt x="9605" y="12869"/>
                      </a:lnTo>
                      <a:lnTo>
                        <a:pt x="9626" y="12931"/>
                      </a:lnTo>
                      <a:lnTo>
                        <a:pt x="9709" y="12931"/>
                      </a:lnTo>
                      <a:lnTo>
                        <a:pt x="9751" y="12869"/>
                      </a:lnTo>
                      <a:lnTo>
                        <a:pt x="9835" y="12869"/>
                      </a:lnTo>
                      <a:lnTo>
                        <a:pt x="9856" y="12931"/>
                      </a:lnTo>
                      <a:lnTo>
                        <a:pt x="9856" y="12973"/>
                      </a:lnTo>
                      <a:lnTo>
                        <a:pt x="9981" y="12994"/>
                      </a:lnTo>
                      <a:lnTo>
                        <a:pt x="10086" y="13057"/>
                      </a:lnTo>
                      <a:lnTo>
                        <a:pt x="10232" y="13057"/>
                      </a:lnTo>
                      <a:lnTo>
                        <a:pt x="10337" y="12973"/>
                      </a:lnTo>
                      <a:lnTo>
                        <a:pt x="10379" y="12764"/>
                      </a:lnTo>
                      <a:lnTo>
                        <a:pt x="10463" y="12680"/>
                      </a:lnTo>
                      <a:lnTo>
                        <a:pt x="10672" y="12680"/>
                      </a:lnTo>
                      <a:lnTo>
                        <a:pt x="10756" y="12639"/>
                      </a:lnTo>
                      <a:lnTo>
                        <a:pt x="10651" y="12764"/>
                      </a:lnTo>
                      <a:lnTo>
                        <a:pt x="10546" y="12764"/>
                      </a:lnTo>
                      <a:lnTo>
                        <a:pt x="10358" y="12952"/>
                      </a:lnTo>
                      <a:lnTo>
                        <a:pt x="10337" y="13057"/>
                      </a:lnTo>
                      <a:lnTo>
                        <a:pt x="10253" y="13141"/>
                      </a:lnTo>
                      <a:lnTo>
                        <a:pt x="10358" y="13266"/>
                      </a:lnTo>
                      <a:lnTo>
                        <a:pt x="10358" y="13350"/>
                      </a:lnTo>
                      <a:lnTo>
                        <a:pt x="10191" y="13392"/>
                      </a:lnTo>
                      <a:lnTo>
                        <a:pt x="10149" y="13350"/>
                      </a:lnTo>
                      <a:lnTo>
                        <a:pt x="10149" y="13266"/>
                      </a:lnTo>
                      <a:lnTo>
                        <a:pt x="10086" y="13203"/>
                      </a:lnTo>
                      <a:lnTo>
                        <a:pt x="9981" y="13203"/>
                      </a:lnTo>
                      <a:lnTo>
                        <a:pt x="9940" y="13099"/>
                      </a:lnTo>
                      <a:lnTo>
                        <a:pt x="9772" y="13078"/>
                      </a:lnTo>
                      <a:lnTo>
                        <a:pt x="9730" y="12994"/>
                      </a:lnTo>
                      <a:lnTo>
                        <a:pt x="9647" y="13078"/>
                      </a:lnTo>
                      <a:lnTo>
                        <a:pt x="9542" y="13099"/>
                      </a:lnTo>
                      <a:lnTo>
                        <a:pt x="9521" y="13203"/>
                      </a:lnTo>
                      <a:lnTo>
                        <a:pt x="9437" y="13266"/>
                      </a:lnTo>
                      <a:lnTo>
                        <a:pt x="9312" y="13245"/>
                      </a:lnTo>
                      <a:lnTo>
                        <a:pt x="9291" y="13308"/>
                      </a:lnTo>
                      <a:lnTo>
                        <a:pt x="9333" y="13413"/>
                      </a:lnTo>
                      <a:lnTo>
                        <a:pt x="9396" y="13413"/>
                      </a:lnTo>
                      <a:lnTo>
                        <a:pt x="9312" y="13496"/>
                      </a:lnTo>
                      <a:lnTo>
                        <a:pt x="9291" y="13664"/>
                      </a:lnTo>
                      <a:lnTo>
                        <a:pt x="9312" y="13768"/>
                      </a:lnTo>
                      <a:lnTo>
                        <a:pt x="9396" y="13768"/>
                      </a:lnTo>
                      <a:lnTo>
                        <a:pt x="9396" y="13936"/>
                      </a:lnTo>
                      <a:lnTo>
                        <a:pt x="9416" y="13999"/>
                      </a:lnTo>
                      <a:lnTo>
                        <a:pt x="9416" y="14082"/>
                      </a:lnTo>
                      <a:lnTo>
                        <a:pt x="9521" y="14187"/>
                      </a:lnTo>
                      <a:lnTo>
                        <a:pt x="9521" y="14229"/>
                      </a:lnTo>
                      <a:lnTo>
                        <a:pt x="9396" y="14250"/>
                      </a:lnTo>
                      <a:lnTo>
                        <a:pt x="9354" y="14312"/>
                      </a:lnTo>
                      <a:lnTo>
                        <a:pt x="9730" y="14501"/>
                      </a:lnTo>
                      <a:lnTo>
                        <a:pt x="9877" y="14501"/>
                      </a:lnTo>
                      <a:lnTo>
                        <a:pt x="10065" y="14417"/>
                      </a:lnTo>
                      <a:lnTo>
                        <a:pt x="10170" y="14396"/>
                      </a:lnTo>
                      <a:lnTo>
                        <a:pt x="10232" y="14438"/>
                      </a:lnTo>
                      <a:lnTo>
                        <a:pt x="10295" y="14438"/>
                      </a:lnTo>
                      <a:lnTo>
                        <a:pt x="10463" y="14229"/>
                      </a:lnTo>
                      <a:lnTo>
                        <a:pt x="10463" y="14124"/>
                      </a:lnTo>
                      <a:lnTo>
                        <a:pt x="10400" y="14040"/>
                      </a:lnTo>
                      <a:lnTo>
                        <a:pt x="10400" y="13999"/>
                      </a:lnTo>
                      <a:lnTo>
                        <a:pt x="10567" y="13915"/>
                      </a:lnTo>
                      <a:lnTo>
                        <a:pt x="10714" y="13789"/>
                      </a:lnTo>
                      <a:lnTo>
                        <a:pt x="10986" y="13622"/>
                      </a:lnTo>
                      <a:lnTo>
                        <a:pt x="11090" y="13664"/>
                      </a:lnTo>
                      <a:lnTo>
                        <a:pt x="10986" y="13664"/>
                      </a:lnTo>
                      <a:lnTo>
                        <a:pt x="10756" y="13894"/>
                      </a:lnTo>
                      <a:lnTo>
                        <a:pt x="10588" y="13978"/>
                      </a:lnTo>
                      <a:lnTo>
                        <a:pt x="10588" y="14019"/>
                      </a:lnTo>
                      <a:lnTo>
                        <a:pt x="10693" y="14103"/>
                      </a:lnTo>
                      <a:lnTo>
                        <a:pt x="10693" y="14187"/>
                      </a:lnTo>
                      <a:lnTo>
                        <a:pt x="10588" y="14333"/>
                      </a:lnTo>
                      <a:lnTo>
                        <a:pt x="10463" y="14417"/>
                      </a:lnTo>
                      <a:lnTo>
                        <a:pt x="10442" y="14543"/>
                      </a:lnTo>
                      <a:lnTo>
                        <a:pt x="10463" y="14710"/>
                      </a:lnTo>
                      <a:lnTo>
                        <a:pt x="10442" y="14815"/>
                      </a:lnTo>
                      <a:lnTo>
                        <a:pt x="10442" y="14856"/>
                      </a:lnTo>
                      <a:lnTo>
                        <a:pt x="10442" y="14961"/>
                      </a:lnTo>
                      <a:lnTo>
                        <a:pt x="10463" y="15087"/>
                      </a:lnTo>
                      <a:lnTo>
                        <a:pt x="10295" y="15149"/>
                      </a:lnTo>
                      <a:lnTo>
                        <a:pt x="10232" y="15191"/>
                      </a:lnTo>
                      <a:lnTo>
                        <a:pt x="10191" y="15275"/>
                      </a:lnTo>
                      <a:lnTo>
                        <a:pt x="10044" y="15442"/>
                      </a:lnTo>
                      <a:lnTo>
                        <a:pt x="10002" y="15463"/>
                      </a:lnTo>
                      <a:lnTo>
                        <a:pt x="10044" y="15568"/>
                      </a:lnTo>
                      <a:lnTo>
                        <a:pt x="10044" y="15672"/>
                      </a:lnTo>
                      <a:lnTo>
                        <a:pt x="10107" y="15693"/>
                      </a:lnTo>
                      <a:lnTo>
                        <a:pt x="10212" y="15672"/>
                      </a:lnTo>
                      <a:lnTo>
                        <a:pt x="10274" y="15672"/>
                      </a:lnTo>
                      <a:lnTo>
                        <a:pt x="10316" y="15714"/>
                      </a:lnTo>
                      <a:lnTo>
                        <a:pt x="10253" y="15798"/>
                      </a:lnTo>
                      <a:lnTo>
                        <a:pt x="10128" y="15798"/>
                      </a:lnTo>
                      <a:lnTo>
                        <a:pt x="10065" y="15840"/>
                      </a:lnTo>
                      <a:lnTo>
                        <a:pt x="10086" y="15903"/>
                      </a:lnTo>
                      <a:lnTo>
                        <a:pt x="10065" y="15944"/>
                      </a:lnTo>
                      <a:lnTo>
                        <a:pt x="10086" y="16028"/>
                      </a:lnTo>
                      <a:lnTo>
                        <a:pt x="10023" y="16091"/>
                      </a:lnTo>
                      <a:lnTo>
                        <a:pt x="9940" y="16112"/>
                      </a:lnTo>
                      <a:lnTo>
                        <a:pt x="9835" y="16154"/>
                      </a:lnTo>
                      <a:lnTo>
                        <a:pt x="9751" y="16133"/>
                      </a:lnTo>
                      <a:lnTo>
                        <a:pt x="9709" y="16154"/>
                      </a:lnTo>
                      <a:lnTo>
                        <a:pt x="9772" y="16216"/>
                      </a:lnTo>
                      <a:lnTo>
                        <a:pt x="9877" y="16237"/>
                      </a:lnTo>
                      <a:lnTo>
                        <a:pt x="9960" y="16300"/>
                      </a:lnTo>
                      <a:lnTo>
                        <a:pt x="10086" y="16154"/>
                      </a:lnTo>
                      <a:lnTo>
                        <a:pt x="10337" y="16007"/>
                      </a:lnTo>
                      <a:lnTo>
                        <a:pt x="10379" y="16007"/>
                      </a:lnTo>
                      <a:lnTo>
                        <a:pt x="10463" y="16028"/>
                      </a:lnTo>
                      <a:lnTo>
                        <a:pt x="10546" y="15944"/>
                      </a:lnTo>
                      <a:lnTo>
                        <a:pt x="10714" y="15882"/>
                      </a:lnTo>
                      <a:lnTo>
                        <a:pt x="10693" y="15944"/>
                      </a:lnTo>
                      <a:lnTo>
                        <a:pt x="10630" y="16007"/>
                      </a:lnTo>
                      <a:lnTo>
                        <a:pt x="10630" y="16049"/>
                      </a:lnTo>
                      <a:lnTo>
                        <a:pt x="10693" y="16091"/>
                      </a:lnTo>
                      <a:lnTo>
                        <a:pt x="10714" y="16196"/>
                      </a:lnTo>
                      <a:lnTo>
                        <a:pt x="10693" y="16237"/>
                      </a:lnTo>
                      <a:lnTo>
                        <a:pt x="10776" y="16300"/>
                      </a:lnTo>
                      <a:lnTo>
                        <a:pt x="10881" y="16216"/>
                      </a:lnTo>
                      <a:lnTo>
                        <a:pt x="10944" y="16133"/>
                      </a:lnTo>
                      <a:lnTo>
                        <a:pt x="10986" y="16196"/>
                      </a:lnTo>
                      <a:lnTo>
                        <a:pt x="10965" y="16237"/>
                      </a:lnTo>
                      <a:lnTo>
                        <a:pt x="11049" y="16363"/>
                      </a:lnTo>
                      <a:lnTo>
                        <a:pt x="11069" y="16551"/>
                      </a:lnTo>
                      <a:lnTo>
                        <a:pt x="11049" y="16656"/>
                      </a:lnTo>
                      <a:lnTo>
                        <a:pt x="11090" y="16823"/>
                      </a:lnTo>
                      <a:lnTo>
                        <a:pt x="11153" y="16823"/>
                      </a:lnTo>
                      <a:lnTo>
                        <a:pt x="11195" y="16677"/>
                      </a:lnTo>
                      <a:lnTo>
                        <a:pt x="11195" y="16572"/>
                      </a:lnTo>
                      <a:lnTo>
                        <a:pt x="11300" y="16426"/>
                      </a:lnTo>
                      <a:lnTo>
                        <a:pt x="11321" y="16321"/>
                      </a:lnTo>
                      <a:lnTo>
                        <a:pt x="11467" y="16216"/>
                      </a:lnTo>
                      <a:lnTo>
                        <a:pt x="11488" y="16216"/>
                      </a:lnTo>
                      <a:lnTo>
                        <a:pt x="11593" y="16133"/>
                      </a:lnTo>
                      <a:lnTo>
                        <a:pt x="11739" y="16133"/>
                      </a:lnTo>
                      <a:lnTo>
                        <a:pt x="11593" y="16216"/>
                      </a:lnTo>
                      <a:lnTo>
                        <a:pt x="11425" y="16405"/>
                      </a:lnTo>
                      <a:lnTo>
                        <a:pt x="11425" y="16447"/>
                      </a:lnTo>
                      <a:lnTo>
                        <a:pt x="11572" y="16614"/>
                      </a:lnTo>
                      <a:lnTo>
                        <a:pt x="11634" y="16635"/>
                      </a:lnTo>
                      <a:lnTo>
                        <a:pt x="11802" y="16551"/>
                      </a:lnTo>
                      <a:lnTo>
                        <a:pt x="12032" y="16530"/>
                      </a:lnTo>
                      <a:lnTo>
                        <a:pt x="12137" y="16447"/>
                      </a:lnTo>
                      <a:lnTo>
                        <a:pt x="12220" y="16447"/>
                      </a:lnTo>
                      <a:lnTo>
                        <a:pt x="12429" y="16342"/>
                      </a:lnTo>
                      <a:lnTo>
                        <a:pt x="12513" y="16342"/>
                      </a:lnTo>
                      <a:lnTo>
                        <a:pt x="12429" y="16363"/>
                      </a:lnTo>
                      <a:lnTo>
                        <a:pt x="12304" y="16530"/>
                      </a:lnTo>
                      <a:lnTo>
                        <a:pt x="12304" y="16572"/>
                      </a:lnTo>
                      <a:lnTo>
                        <a:pt x="12220" y="16656"/>
                      </a:lnTo>
                      <a:lnTo>
                        <a:pt x="11906" y="16844"/>
                      </a:lnTo>
                      <a:lnTo>
                        <a:pt x="11781" y="16970"/>
                      </a:lnTo>
                      <a:lnTo>
                        <a:pt x="11676" y="17158"/>
                      </a:lnTo>
                      <a:lnTo>
                        <a:pt x="11634" y="17263"/>
                      </a:lnTo>
                      <a:lnTo>
                        <a:pt x="11697" y="17367"/>
                      </a:lnTo>
                      <a:lnTo>
                        <a:pt x="11802" y="17451"/>
                      </a:lnTo>
                      <a:lnTo>
                        <a:pt x="11613" y="17409"/>
                      </a:lnTo>
                      <a:lnTo>
                        <a:pt x="11530" y="17451"/>
                      </a:lnTo>
                      <a:lnTo>
                        <a:pt x="11425" y="17577"/>
                      </a:lnTo>
                      <a:lnTo>
                        <a:pt x="11383" y="17702"/>
                      </a:lnTo>
                      <a:lnTo>
                        <a:pt x="11216" y="17869"/>
                      </a:lnTo>
                      <a:lnTo>
                        <a:pt x="11153" y="17974"/>
                      </a:lnTo>
                      <a:lnTo>
                        <a:pt x="11174" y="18016"/>
                      </a:lnTo>
                      <a:lnTo>
                        <a:pt x="11216" y="18079"/>
                      </a:lnTo>
                      <a:lnTo>
                        <a:pt x="11195" y="18141"/>
                      </a:lnTo>
                      <a:lnTo>
                        <a:pt x="11111" y="18121"/>
                      </a:lnTo>
                      <a:lnTo>
                        <a:pt x="11090" y="18037"/>
                      </a:lnTo>
                      <a:lnTo>
                        <a:pt x="11007" y="18016"/>
                      </a:lnTo>
                      <a:lnTo>
                        <a:pt x="10944" y="18121"/>
                      </a:lnTo>
                      <a:lnTo>
                        <a:pt x="10776" y="18204"/>
                      </a:lnTo>
                      <a:lnTo>
                        <a:pt x="10839" y="18288"/>
                      </a:lnTo>
                      <a:lnTo>
                        <a:pt x="10776" y="18351"/>
                      </a:lnTo>
                      <a:lnTo>
                        <a:pt x="10693" y="18330"/>
                      </a:lnTo>
                      <a:lnTo>
                        <a:pt x="10672" y="18288"/>
                      </a:lnTo>
                      <a:lnTo>
                        <a:pt x="10630" y="18330"/>
                      </a:lnTo>
                      <a:lnTo>
                        <a:pt x="10358" y="18539"/>
                      </a:lnTo>
                      <a:lnTo>
                        <a:pt x="10274" y="18644"/>
                      </a:lnTo>
                      <a:lnTo>
                        <a:pt x="10316" y="18727"/>
                      </a:lnTo>
                      <a:lnTo>
                        <a:pt x="10253" y="18769"/>
                      </a:lnTo>
                      <a:lnTo>
                        <a:pt x="10170" y="18748"/>
                      </a:lnTo>
                      <a:lnTo>
                        <a:pt x="10170" y="18644"/>
                      </a:lnTo>
                      <a:lnTo>
                        <a:pt x="10023" y="18727"/>
                      </a:lnTo>
                      <a:lnTo>
                        <a:pt x="9898" y="18811"/>
                      </a:lnTo>
                      <a:lnTo>
                        <a:pt x="9793" y="18853"/>
                      </a:lnTo>
                      <a:lnTo>
                        <a:pt x="9751" y="18937"/>
                      </a:lnTo>
                      <a:lnTo>
                        <a:pt x="9647" y="18978"/>
                      </a:lnTo>
                      <a:lnTo>
                        <a:pt x="9500" y="18978"/>
                      </a:lnTo>
                      <a:lnTo>
                        <a:pt x="9333" y="19146"/>
                      </a:lnTo>
                      <a:lnTo>
                        <a:pt x="9082" y="19250"/>
                      </a:lnTo>
                      <a:lnTo>
                        <a:pt x="8893" y="19397"/>
                      </a:lnTo>
                      <a:lnTo>
                        <a:pt x="8810" y="19564"/>
                      </a:lnTo>
                      <a:lnTo>
                        <a:pt x="8810" y="19606"/>
                      </a:lnTo>
                      <a:lnTo>
                        <a:pt x="8872" y="19711"/>
                      </a:lnTo>
                      <a:lnTo>
                        <a:pt x="8872" y="19794"/>
                      </a:lnTo>
                      <a:lnTo>
                        <a:pt x="8852" y="19815"/>
                      </a:lnTo>
                      <a:lnTo>
                        <a:pt x="8768" y="19711"/>
                      </a:lnTo>
                      <a:lnTo>
                        <a:pt x="8747" y="19711"/>
                      </a:lnTo>
                      <a:lnTo>
                        <a:pt x="8705" y="19773"/>
                      </a:lnTo>
                      <a:lnTo>
                        <a:pt x="8747" y="19857"/>
                      </a:lnTo>
                      <a:lnTo>
                        <a:pt x="8684" y="19878"/>
                      </a:lnTo>
                      <a:lnTo>
                        <a:pt x="8621" y="19794"/>
                      </a:lnTo>
                      <a:lnTo>
                        <a:pt x="8705" y="19711"/>
                      </a:lnTo>
                      <a:cubicBezTo>
                        <a:pt x="8761" y="19673"/>
                        <a:pt x="8717" y="19603"/>
                        <a:pt x="8677" y="19603"/>
                      </a:cubicBezTo>
                      <a:cubicBezTo>
                        <a:pt x="8673" y="19603"/>
                        <a:pt x="8668" y="19604"/>
                        <a:pt x="8663" y="19606"/>
                      </a:cubicBezTo>
                      <a:lnTo>
                        <a:pt x="8600" y="19585"/>
                      </a:lnTo>
                      <a:lnTo>
                        <a:pt x="8496" y="19585"/>
                      </a:lnTo>
                      <a:lnTo>
                        <a:pt x="8454" y="19564"/>
                      </a:lnTo>
                      <a:lnTo>
                        <a:pt x="8349" y="19585"/>
                      </a:lnTo>
                      <a:lnTo>
                        <a:pt x="8161" y="19606"/>
                      </a:lnTo>
                      <a:lnTo>
                        <a:pt x="8056" y="19669"/>
                      </a:lnTo>
                      <a:lnTo>
                        <a:pt x="7973" y="19773"/>
                      </a:lnTo>
                      <a:lnTo>
                        <a:pt x="7826" y="19815"/>
                      </a:lnTo>
                      <a:lnTo>
                        <a:pt x="7680" y="19899"/>
                      </a:lnTo>
                      <a:lnTo>
                        <a:pt x="7554" y="20066"/>
                      </a:lnTo>
                      <a:lnTo>
                        <a:pt x="7575" y="20108"/>
                      </a:lnTo>
                      <a:lnTo>
                        <a:pt x="7533" y="20171"/>
                      </a:lnTo>
                      <a:lnTo>
                        <a:pt x="7471" y="20171"/>
                      </a:lnTo>
                      <a:lnTo>
                        <a:pt x="7345" y="20213"/>
                      </a:lnTo>
                      <a:lnTo>
                        <a:pt x="7261" y="20276"/>
                      </a:lnTo>
                      <a:lnTo>
                        <a:pt x="7261" y="20338"/>
                      </a:lnTo>
                      <a:lnTo>
                        <a:pt x="7219" y="20338"/>
                      </a:lnTo>
                      <a:lnTo>
                        <a:pt x="7115" y="20318"/>
                      </a:lnTo>
                      <a:lnTo>
                        <a:pt x="7010" y="20338"/>
                      </a:lnTo>
                      <a:lnTo>
                        <a:pt x="6989" y="20422"/>
                      </a:lnTo>
                      <a:lnTo>
                        <a:pt x="6947" y="20548"/>
                      </a:lnTo>
                      <a:lnTo>
                        <a:pt x="6947" y="20590"/>
                      </a:lnTo>
                      <a:cubicBezTo>
                        <a:pt x="6927" y="20590"/>
                        <a:pt x="6906" y="20610"/>
                        <a:pt x="6885" y="20610"/>
                      </a:cubicBezTo>
                      <a:lnTo>
                        <a:pt x="6843" y="20590"/>
                      </a:lnTo>
                      <a:lnTo>
                        <a:pt x="6906" y="20485"/>
                      </a:lnTo>
                      <a:lnTo>
                        <a:pt x="6822" y="20380"/>
                      </a:lnTo>
                      <a:lnTo>
                        <a:pt x="6675" y="20380"/>
                      </a:lnTo>
                      <a:lnTo>
                        <a:pt x="6634" y="20422"/>
                      </a:lnTo>
                      <a:lnTo>
                        <a:pt x="6571" y="20485"/>
                      </a:lnTo>
                      <a:lnTo>
                        <a:pt x="6466" y="20485"/>
                      </a:lnTo>
                      <a:lnTo>
                        <a:pt x="6403" y="20527"/>
                      </a:lnTo>
                      <a:lnTo>
                        <a:pt x="6299" y="20422"/>
                      </a:lnTo>
                      <a:lnTo>
                        <a:pt x="6257" y="20422"/>
                      </a:lnTo>
                      <a:lnTo>
                        <a:pt x="6152" y="20610"/>
                      </a:lnTo>
                      <a:lnTo>
                        <a:pt x="6090" y="20631"/>
                      </a:lnTo>
                      <a:lnTo>
                        <a:pt x="5985" y="20715"/>
                      </a:lnTo>
                      <a:lnTo>
                        <a:pt x="5943" y="20694"/>
                      </a:lnTo>
                      <a:lnTo>
                        <a:pt x="5880" y="20736"/>
                      </a:lnTo>
                      <a:lnTo>
                        <a:pt x="5859" y="20841"/>
                      </a:lnTo>
                      <a:lnTo>
                        <a:pt x="5880" y="20945"/>
                      </a:lnTo>
                      <a:lnTo>
                        <a:pt x="5943" y="20966"/>
                      </a:lnTo>
                      <a:cubicBezTo>
                        <a:pt x="5776" y="21029"/>
                        <a:pt x="5629" y="21071"/>
                        <a:pt x="5462" y="21154"/>
                      </a:cubicBezTo>
                      <a:lnTo>
                        <a:pt x="5441" y="21071"/>
                      </a:lnTo>
                      <a:lnTo>
                        <a:pt x="5378" y="21050"/>
                      </a:lnTo>
                      <a:lnTo>
                        <a:pt x="5378" y="21154"/>
                      </a:lnTo>
                      <a:lnTo>
                        <a:pt x="5378" y="21217"/>
                      </a:lnTo>
                      <a:cubicBezTo>
                        <a:pt x="5357" y="21217"/>
                        <a:pt x="5336" y="21238"/>
                        <a:pt x="5274" y="21238"/>
                      </a:cubicBezTo>
                      <a:lnTo>
                        <a:pt x="5232" y="21217"/>
                      </a:lnTo>
                      <a:lnTo>
                        <a:pt x="5169" y="21134"/>
                      </a:lnTo>
                      <a:lnTo>
                        <a:pt x="5064" y="21154"/>
                      </a:lnTo>
                      <a:lnTo>
                        <a:pt x="5064" y="21238"/>
                      </a:lnTo>
                      <a:lnTo>
                        <a:pt x="5127" y="21280"/>
                      </a:lnTo>
                      <a:cubicBezTo>
                        <a:pt x="5106" y="21322"/>
                        <a:pt x="5043" y="21322"/>
                        <a:pt x="5022" y="21343"/>
                      </a:cubicBezTo>
                      <a:lnTo>
                        <a:pt x="4960" y="21280"/>
                      </a:lnTo>
                      <a:lnTo>
                        <a:pt x="4960" y="21364"/>
                      </a:lnTo>
                      <a:cubicBezTo>
                        <a:pt x="4939" y="21385"/>
                        <a:pt x="4918" y="21385"/>
                        <a:pt x="4897" y="21385"/>
                      </a:cubicBezTo>
                      <a:lnTo>
                        <a:pt x="4855" y="21343"/>
                      </a:lnTo>
                      <a:lnTo>
                        <a:pt x="4730" y="21322"/>
                      </a:lnTo>
                      <a:lnTo>
                        <a:pt x="4688" y="21238"/>
                      </a:lnTo>
                      <a:lnTo>
                        <a:pt x="4583" y="21238"/>
                      </a:lnTo>
                      <a:lnTo>
                        <a:pt x="4478" y="21343"/>
                      </a:lnTo>
                      <a:lnTo>
                        <a:pt x="4478" y="21426"/>
                      </a:lnTo>
                      <a:lnTo>
                        <a:pt x="4541" y="21489"/>
                      </a:lnTo>
                      <a:cubicBezTo>
                        <a:pt x="4520" y="21489"/>
                        <a:pt x="4499" y="21531"/>
                        <a:pt x="4499" y="21531"/>
                      </a:cubicBezTo>
                      <a:lnTo>
                        <a:pt x="4395" y="21468"/>
                      </a:lnTo>
                      <a:lnTo>
                        <a:pt x="4290" y="21552"/>
                      </a:lnTo>
                      <a:lnTo>
                        <a:pt x="4290" y="21594"/>
                      </a:lnTo>
                      <a:cubicBezTo>
                        <a:pt x="4081" y="21678"/>
                        <a:pt x="3893" y="21761"/>
                        <a:pt x="3683" y="21845"/>
                      </a:cubicBezTo>
                      <a:lnTo>
                        <a:pt x="3704" y="21782"/>
                      </a:lnTo>
                      <a:lnTo>
                        <a:pt x="3809" y="21740"/>
                      </a:lnTo>
                      <a:lnTo>
                        <a:pt x="3746" y="21698"/>
                      </a:lnTo>
                      <a:lnTo>
                        <a:pt x="3704" y="21573"/>
                      </a:lnTo>
                      <a:lnTo>
                        <a:pt x="3600" y="21636"/>
                      </a:lnTo>
                      <a:lnTo>
                        <a:pt x="3432" y="21636"/>
                      </a:lnTo>
                      <a:lnTo>
                        <a:pt x="3453" y="21698"/>
                      </a:lnTo>
                      <a:lnTo>
                        <a:pt x="3390" y="21803"/>
                      </a:lnTo>
                      <a:lnTo>
                        <a:pt x="3286" y="21845"/>
                      </a:lnTo>
                      <a:lnTo>
                        <a:pt x="3160" y="21970"/>
                      </a:lnTo>
                      <a:lnTo>
                        <a:pt x="3160" y="22012"/>
                      </a:lnTo>
                      <a:cubicBezTo>
                        <a:pt x="2951" y="22096"/>
                        <a:pt x="2742" y="22159"/>
                        <a:pt x="2533" y="22201"/>
                      </a:cubicBezTo>
                      <a:lnTo>
                        <a:pt x="2512" y="22180"/>
                      </a:lnTo>
                      <a:lnTo>
                        <a:pt x="2386" y="22222"/>
                      </a:lnTo>
                      <a:lnTo>
                        <a:pt x="2407" y="22263"/>
                      </a:lnTo>
                      <a:cubicBezTo>
                        <a:pt x="2344" y="22263"/>
                        <a:pt x="2302" y="22284"/>
                        <a:pt x="2240" y="22284"/>
                      </a:cubicBezTo>
                      <a:cubicBezTo>
                        <a:pt x="2177" y="22305"/>
                        <a:pt x="2093" y="22305"/>
                        <a:pt x="2009" y="22326"/>
                      </a:cubicBezTo>
                      <a:lnTo>
                        <a:pt x="1926" y="22263"/>
                      </a:lnTo>
                      <a:lnTo>
                        <a:pt x="1821" y="22368"/>
                      </a:lnTo>
                      <a:lnTo>
                        <a:pt x="1821" y="22389"/>
                      </a:lnTo>
                      <a:cubicBezTo>
                        <a:pt x="1758" y="22410"/>
                        <a:pt x="1654" y="22410"/>
                        <a:pt x="1570" y="22431"/>
                      </a:cubicBezTo>
                      <a:cubicBezTo>
                        <a:pt x="1264" y="22480"/>
                        <a:pt x="957" y="22500"/>
                        <a:pt x="651" y="22500"/>
                      </a:cubicBezTo>
                      <a:cubicBezTo>
                        <a:pt x="434" y="22500"/>
                        <a:pt x="218" y="22490"/>
                        <a:pt x="1" y="22473"/>
                      </a:cubicBezTo>
                      <a:lnTo>
                        <a:pt x="1" y="22473"/>
                      </a:lnTo>
                      <a:cubicBezTo>
                        <a:pt x="332" y="22512"/>
                        <a:pt x="664" y="22527"/>
                        <a:pt x="990" y="22527"/>
                      </a:cubicBezTo>
                      <a:cubicBezTo>
                        <a:pt x="1179" y="22527"/>
                        <a:pt x="1365" y="22522"/>
                        <a:pt x="1549" y="22514"/>
                      </a:cubicBezTo>
                      <a:lnTo>
                        <a:pt x="1549" y="22535"/>
                      </a:lnTo>
                      <a:lnTo>
                        <a:pt x="1654" y="22577"/>
                      </a:lnTo>
                      <a:lnTo>
                        <a:pt x="1612" y="22514"/>
                      </a:lnTo>
                      <a:cubicBezTo>
                        <a:pt x="2093" y="22473"/>
                        <a:pt x="2533" y="22389"/>
                        <a:pt x="2972" y="22263"/>
                      </a:cubicBezTo>
                      <a:lnTo>
                        <a:pt x="2972" y="22263"/>
                      </a:lnTo>
                      <a:lnTo>
                        <a:pt x="2867" y="22368"/>
                      </a:lnTo>
                      <a:lnTo>
                        <a:pt x="3077" y="22368"/>
                      </a:lnTo>
                      <a:lnTo>
                        <a:pt x="3223" y="22222"/>
                      </a:lnTo>
                      <a:lnTo>
                        <a:pt x="3370" y="22222"/>
                      </a:lnTo>
                      <a:lnTo>
                        <a:pt x="3453" y="22159"/>
                      </a:lnTo>
                      <a:cubicBezTo>
                        <a:pt x="3579" y="22096"/>
                        <a:pt x="3746" y="22075"/>
                        <a:pt x="3872" y="22012"/>
                      </a:cubicBezTo>
                      <a:lnTo>
                        <a:pt x="3893" y="22054"/>
                      </a:lnTo>
                      <a:lnTo>
                        <a:pt x="4081" y="22054"/>
                      </a:lnTo>
                      <a:lnTo>
                        <a:pt x="4227" y="21991"/>
                      </a:lnTo>
                      <a:lnTo>
                        <a:pt x="4290" y="21719"/>
                      </a:lnTo>
                      <a:lnTo>
                        <a:pt x="4311" y="21803"/>
                      </a:lnTo>
                      <a:lnTo>
                        <a:pt x="4374" y="21845"/>
                      </a:lnTo>
                      <a:lnTo>
                        <a:pt x="4416" y="21740"/>
                      </a:lnTo>
                      <a:lnTo>
                        <a:pt x="4458" y="21657"/>
                      </a:lnTo>
                      <a:lnTo>
                        <a:pt x="4520" y="21678"/>
                      </a:lnTo>
                      <a:lnTo>
                        <a:pt x="4562" y="21740"/>
                      </a:lnTo>
                      <a:lnTo>
                        <a:pt x="4604" y="21719"/>
                      </a:lnTo>
                      <a:lnTo>
                        <a:pt x="4688" y="21615"/>
                      </a:lnTo>
                      <a:lnTo>
                        <a:pt x="4834" y="21531"/>
                      </a:lnTo>
                      <a:lnTo>
                        <a:pt x="4834" y="21468"/>
                      </a:lnTo>
                      <a:cubicBezTo>
                        <a:pt x="5043" y="21406"/>
                        <a:pt x="5253" y="21301"/>
                        <a:pt x="5462" y="21217"/>
                      </a:cubicBezTo>
                      <a:lnTo>
                        <a:pt x="5462" y="21217"/>
                      </a:lnTo>
                      <a:lnTo>
                        <a:pt x="5420" y="21238"/>
                      </a:lnTo>
                      <a:lnTo>
                        <a:pt x="5546" y="21238"/>
                      </a:lnTo>
                      <a:lnTo>
                        <a:pt x="5504" y="21196"/>
                      </a:lnTo>
                      <a:cubicBezTo>
                        <a:pt x="5839" y="21050"/>
                        <a:pt x="6173" y="20903"/>
                        <a:pt x="6508" y="20778"/>
                      </a:cubicBezTo>
                      <a:lnTo>
                        <a:pt x="6571" y="20799"/>
                      </a:lnTo>
                      <a:lnTo>
                        <a:pt x="6759" y="20778"/>
                      </a:lnTo>
                      <a:lnTo>
                        <a:pt x="6822" y="20694"/>
                      </a:lnTo>
                      <a:lnTo>
                        <a:pt x="6989" y="20715"/>
                      </a:lnTo>
                      <a:lnTo>
                        <a:pt x="6989" y="20673"/>
                      </a:lnTo>
                      <a:lnTo>
                        <a:pt x="6927" y="20610"/>
                      </a:lnTo>
                      <a:cubicBezTo>
                        <a:pt x="7031" y="20569"/>
                        <a:pt x="7136" y="20527"/>
                        <a:pt x="7240" y="20485"/>
                      </a:cubicBezTo>
                      <a:lnTo>
                        <a:pt x="7282" y="20485"/>
                      </a:lnTo>
                      <a:cubicBezTo>
                        <a:pt x="7324" y="20464"/>
                        <a:pt x="7387" y="20422"/>
                        <a:pt x="7429" y="20422"/>
                      </a:cubicBezTo>
                      <a:lnTo>
                        <a:pt x="7450" y="20485"/>
                      </a:lnTo>
                      <a:lnTo>
                        <a:pt x="7554" y="20485"/>
                      </a:lnTo>
                      <a:lnTo>
                        <a:pt x="7617" y="20380"/>
                      </a:lnTo>
                      <a:lnTo>
                        <a:pt x="7638" y="20464"/>
                      </a:lnTo>
                      <a:lnTo>
                        <a:pt x="7659" y="20464"/>
                      </a:lnTo>
                      <a:lnTo>
                        <a:pt x="7701" y="20380"/>
                      </a:lnTo>
                      <a:lnTo>
                        <a:pt x="7763" y="20318"/>
                      </a:lnTo>
                      <a:lnTo>
                        <a:pt x="7868" y="20318"/>
                      </a:lnTo>
                      <a:lnTo>
                        <a:pt x="7973" y="20255"/>
                      </a:lnTo>
                      <a:lnTo>
                        <a:pt x="8015" y="20171"/>
                      </a:lnTo>
                      <a:cubicBezTo>
                        <a:pt x="8077" y="20150"/>
                        <a:pt x="8161" y="20087"/>
                        <a:pt x="8224" y="20066"/>
                      </a:cubicBezTo>
                      <a:lnTo>
                        <a:pt x="8224" y="20066"/>
                      </a:lnTo>
                      <a:lnTo>
                        <a:pt x="8182" y="20108"/>
                      </a:lnTo>
                      <a:lnTo>
                        <a:pt x="8182" y="20213"/>
                      </a:lnTo>
                      <a:lnTo>
                        <a:pt x="8224" y="20255"/>
                      </a:lnTo>
                      <a:lnTo>
                        <a:pt x="8370" y="20150"/>
                      </a:lnTo>
                      <a:lnTo>
                        <a:pt x="8391" y="20066"/>
                      </a:lnTo>
                      <a:lnTo>
                        <a:pt x="8475" y="20045"/>
                      </a:lnTo>
                      <a:lnTo>
                        <a:pt x="8496" y="20087"/>
                      </a:lnTo>
                      <a:lnTo>
                        <a:pt x="8538" y="20045"/>
                      </a:lnTo>
                      <a:lnTo>
                        <a:pt x="8580" y="20045"/>
                      </a:lnTo>
                      <a:lnTo>
                        <a:pt x="8600" y="20108"/>
                      </a:lnTo>
                      <a:lnTo>
                        <a:pt x="8580" y="20192"/>
                      </a:lnTo>
                      <a:lnTo>
                        <a:pt x="8642" y="20192"/>
                      </a:lnTo>
                      <a:lnTo>
                        <a:pt x="8705" y="20087"/>
                      </a:lnTo>
                      <a:lnTo>
                        <a:pt x="8789" y="20087"/>
                      </a:lnTo>
                      <a:lnTo>
                        <a:pt x="8872" y="20004"/>
                      </a:lnTo>
                      <a:lnTo>
                        <a:pt x="8977" y="20004"/>
                      </a:lnTo>
                      <a:lnTo>
                        <a:pt x="9082" y="19857"/>
                      </a:lnTo>
                      <a:lnTo>
                        <a:pt x="9186" y="19794"/>
                      </a:lnTo>
                      <a:lnTo>
                        <a:pt x="9270" y="19836"/>
                      </a:lnTo>
                      <a:lnTo>
                        <a:pt x="9270" y="19899"/>
                      </a:lnTo>
                      <a:lnTo>
                        <a:pt x="9186" y="20004"/>
                      </a:lnTo>
                      <a:lnTo>
                        <a:pt x="9103" y="20150"/>
                      </a:lnTo>
                      <a:lnTo>
                        <a:pt x="9103" y="20192"/>
                      </a:lnTo>
                      <a:lnTo>
                        <a:pt x="9165" y="20192"/>
                      </a:lnTo>
                      <a:lnTo>
                        <a:pt x="9312" y="20045"/>
                      </a:lnTo>
                      <a:lnTo>
                        <a:pt x="9312" y="19857"/>
                      </a:lnTo>
                      <a:lnTo>
                        <a:pt x="9333" y="19836"/>
                      </a:lnTo>
                      <a:lnTo>
                        <a:pt x="9396" y="19899"/>
                      </a:lnTo>
                      <a:lnTo>
                        <a:pt x="9479" y="19857"/>
                      </a:lnTo>
                      <a:lnTo>
                        <a:pt x="9542" y="19878"/>
                      </a:lnTo>
                      <a:lnTo>
                        <a:pt x="9647" y="19878"/>
                      </a:lnTo>
                      <a:lnTo>
                        <a:pt x="9751" y="19753"/>
                      </a:lnTo>
                      <a:lnTo>
                        <a:pt x="9793" y="19753"/>
                      </a:lnTo>
                      <a:lnTo>
                        <a:pt x="9814" y="19773"/>
                      </a:lnTo>
                      <a:lnTo>
                        <a:pt x="9856" y="19648"/>
                      </a:lnTo>
                      <a:lnTo>
                        <a:pt x="9919" y="19585"/>
                      </a:lnTo>
                      <a:lnTo>
                        <a:pt x="9940" y="19627"/>
                      </a:lnTo>
                      <a:lnTo>
                        <a:pt x="9919" y="19690"/>
                      </a:lnTo>
                      <a:lnTo>
                        <a:pt x="9919" y="19794"/>
                      </a:lnTo>
                      <a:lnTo>
                        <a:pt x="9960" y="19773"/>
                      </a:lnTo>
                      <a:lnTo>
                        <a:pt x="10044" y="19669"/>
                      </a:lnTo>
                      <a:lnTo>
                        <a:pt x="10002" y="19648"/>
                      </a:lnTo>
                      <a:lnTo>
                        <a:pt x="10065" y="19564"/>
                      </a:lnTo>
                      <a:lnTo>
                        <a:pt x="10065" y="19522"/>
                      </a:lnTo>
                      <a:lnTo>
                        <a:pt x="9898" y="19522"/>
                      </a:lnTo>
                      <a:lnTo>
                        <a:pt x="9856" y="19481"/>
                      </a:lnTo>
                      <a:lnTo>
                        <a:pt x="10023" y="19439"/>
                      </a:lnTo>
                      <a:lnTo>
                        <a:pt x="10212" y="19334"/>
                      </a:lnTo>
                      <a:lnTo>
                        <a:pt x="10442" y="19334"/>
                      </a:lnTo>
                      <a:lnTo>
                        <a:pt x="10484" y="19271"/>
                      </a:lnTo>
                      <a:lnTo>
                        <a:pt x="10484" y="19209"/>
                      </a:lnTo>
                      <a:lnTo>
                        <a:pt x="10442" y="19209"/>
                      </a:lnTo>
                      <a:lnTo>
                        <a:pt x="10484" y="19167"/>
                      </a:lnTo>
                      <a:lnTo>
                        <a:pt x="10567" y="19146"/>
                      </a:lnTo>
                      <a:lnTo>
                        <a:pt x="10651" y="19104"/>
                      </a:lnTo>
                      <a:lnTo>
                        <a:pt x="10693" y="19104"/>
                      </a:lnTo>
                      <a:lnTo>
                        <a:pt x="10735" y="19209"/>
                      </a:lnTo>
                      <a:lnTo>
                        <a:pt x="10839" y="19209"/>
                      </a:lnTo>
                      <a:lnTo>
                        <a:pt x="10881" y="19125"/>
                      </a:lnTo>
                      <a:lnTo>
                        <a:pt x="10860" y="19104"/>
                      </a:lnTo>
                      <a:lnTo>
                        <a:pt x="10944" y="19020"/>
                      </a:lnTo>
                      <a:lnTo>
                        <a:pt x="10944" y="18916"/>
                      </a:lnTo>
                      <a:lnTo>
                        <a:pt x="10986" y="18853"/>
                      </a:lnTo>
                      <a:lnTo>
                        <a:pt x="11049" y="18916"/>
                      </a:lnTo>
                      <a:lnTo>
                        <a:pt x="11049" y="18999"/>
                      </a:lnTo>
                      <a:lnTo>
                        <a:pt x="11090" y="19041"/>
                      </a:lnTo>
                      <a:lnTo>
                        <a:pt x="11216" y="18957"/>
                      </a:lnTo>
                      <a:lnTo>
                        <a:pt x="11279" y="18895"/>
                      </a:lnTo>
                      <a:lnTo>
                        <a:pt x="11362" y="18895"/>
                      </a:lnTo>
                      <a:lnTo>
                        <a:pt x="11404" y="18790"/>
                      </a:lnTo>
                      <a:lnTo>
                        <a:pt x="11425" y="18748"/>
                      </a:lnTo>
                      <a:lnTo>
                        <a:pt x="11488" y="18811"/>
                      </a:lnTo>
                      <a:lnTo>
                        <a:pt x="11593" y="18790"/>
                      </a:lnTo>
                      <a:lnTo>
                        <a:pt x="11718" y="18623"/>
                      </a:lnTo>
                      <a:lnTo>
                        <a:pt x="11718" y="18539"/>
                      </a:lnTo>
                      <a:lnTo>
                        <a:pt x="11613" y="18539"/>
                      </a:lnTo>
                      <a:lnTo>
                        <a:pt x="11593" y="18518"/>
                      </a:lnTo>
                      <a:lnTo>
                        <a:pt x="11739" y="18413"/>
                      </a:lnTo>
                      <a:lnTo>
                        <a:pt x="11844" y="18393"/>
                      </a:lnTo>
                      <a:lnTo>
                        <a:pt x="11927" y="18288"/>
                      </a:lnTo>
                      <a:lnTo>
                        <a:pt x="11990" y="18288"/>
                      </a:lnTo>
                      <a:lnTo>
                        <a:pt x="12011" y="18330"/>
                      </a:lnTo>
                      <a:lnTo>
                        <a:pt x="12137" y="18204"/>
                      </a:lnTo>
                      <a:lnTo>
                        <a:pt x="12241" y="18141"/>
                      </a:lnTo>
                      <a:lnTo>
                        <a:pt x="12262" y="18079"/>
                      </a:lnTo>
                      <a:lnTo>
                        <a:pt x="12346" y="18037"/>
                      </a:lnTo>
                      <a:lnTo>
                        <a:pt x="12367" y="17995"/>
                      </a:lnTo>
                      <a:lnTo>
                        <a:pt x="12450" y="17995"/>
                      </a:lnTo>
                      <a:lnTo>
                        <a:pt x="12471" y="18079"/>
                      </a:lnTo>
                      <a:lnTo>
                        <a:pt x="12534" y="18100"/>
                      </a:lnTo>
                      <a:lnTo>
                        <a:pt x="12555" y="18016"/>
                      </a:lnTo>
                      <a:lnTo>
                        <a:pt x="12660" y="18016"/>
                      </a:lnTo>
                      <a:lnTo>
                        <a:pt x="12722" y="17995"/>
                      </a:lnTo>
                      <a:lnTo>
                        <a:pt x="12722" y="17911"/>
                      </a:lnTo>
                      <a:lnTo>
                        <a:pt x="12827" y="17890"/>
                      </a:lnTo>
                      <a:lnTo>
                        <a:pt x="12848" y="17828"/>
                      </a:lnTo>
                      <a:lnTo>
                        <a:pt x="12869" y="17869"/>
                      </a:lnTo>
                      <a:lnTo>
                        <a:pt x="13036" y="17890"/>
                      </a:lnTo>
                      <a:lnTo>
                        <a:pt x="13057" y="17786"/>
                      </a:lnTo>
                      <a:lnTo>
                        <a:pt x="13099" y="17786"/>
                      </a:lnTo>
                      <a:lnTo>
                        <a:pt x="13099" y="17849"/>
                      </a:lnTo>
                      <a:lnTo>
                        <a:pt x="13162" y="17849"/>
                      </a:lnTo>
                      <a:lnTo>
                        <a:pt x="13204" y="17786"/>
                      </a:lnTo>
                      <a:lnTo>
                        <a:pt x="13266" y="17849"/>
                      </a:lnTo>
                      <a:lnTo>
                        <a:pt x="13308" y="17807"/>
                      </a:lnTo>
                      <a:lnTo>
                        <a:pt x="13371" y="17660"/>
                      </a:lnTo>
                      <a:lnTo>
                        <a:pt x="13308" y="17660"/>
                      </a:lnTo>
                      <a:lnTo>
                        <a:pt x="13266" y="17681"/>
                      </a:lnTo>
                      <a:lnTo>
                        <a:pt x="13287" y="17597"/>
                      </a:lnTo>
                      <a:lnTo>
                        <a:pt x="13350" y="17556"/>
                      </a:lnTo>
                      <a:cubicBezTo>
                        <a:pt x="13371" y="17618"/>
                        <a:pt x="13392" y="17702"/>
                        <a:pt x="13455" y="17765"/>
                      </a:cubicBezTo>
                      <a:cubicBezTo>
                        <a:pt x="13517" y="17849"/>
                        <a:pt x="13392" y="17995"/>
                        <a:pt x="13308" y="18079"/>
                      </a:cubicBezTo>
                      <a:lnTo>
                        <a:pt x="13245" y="18183"/>
                      </a:lnTo>
                      <a:lnTo>
                        <a:pt x="13266" y="18225"/>
                      </a:lnTo>
                      <a:lnTo>
                        <a:pt x="13371" y="18309"/>
                      </a:lnTo>
                      <a:lnTo>
                        <a:pt x="13350" y="18413"/>
                      </a:lnTo>
                      <a:lnTo>
                        <a:pt x="13266" y="18351"/>
                      </a:lnTo>
                      <a:lnTo>
                        <a:pt x="13245" y="18393"/>
                      </a:lnTo>
                      <a:lnTo>
                        <a:pt x="13266" y="18497"/>
                      </a:lnTo>
                      <a:lnTo>
                        <a:pt x="13162" y="18623"/>
                      </a:lnTo>
                      <a:lnTo>
                        <a:pt x="13099" y="18602"/>
                      </a:lnTo>
                      <a:lnTo>
                        <a:pt x="13099" y="18351"/>
                      </a:lnTo>
                      <a:lnTo>
                        <a:pt x="13057" y="18330"/>
                      </a:lnTo>
                      <a:lnTo>
                        <a:pt x="12890" y="18351"/>
                      </a:lnTo>
                      <a:lnTo>
                        <a:pt x="12639" y="18497"/>
                      </a:lnTo>
                      <a:lnTo>
                        <a:pt x="12471" y="18602"/>
                      </a:lnTo>
                      <a:lnTo>
                        <a:pt x="12450" y="18665"/>
                      </a:lnTo>
                      <a:lnTo>
                        <a:pt x="12471" y="18727"/>
                      </a:lnTo>
                      <a:lnTo>
                        <a:pt x="12471" y="18853"/>
                      </a:lnTo>
                      <a:lnTo>
                        <a:pt x="12450" y="18957"/>
                      </a:lnTo>
                      <a:lnTo>
                        <a:pt x="12409" y="19041"/>
                      </a:lnTo>
                      <a:lnTo>
                        <a:pt x="12409" y="19146"/>
                      </a:lnTo>
                      <a:lnTo>
                        <a:pt x="12471" y="19188"/>
                      </a:lnTo>
                      <a:lnTo>
                        <a:pt x="12555" y="19167"/>
                      </a:lnTo>
                      <a:lnTo>
                        <a:pt x="12576" y="19125"/>
                      </a:lnTo>
                      <a:lnTo>
                        <a:pt x="12555" y="19083"/>
                      </a:lnTo>
                      <a:lnTo>
                        <a:pt x="12513" y="19062"/>
                      </a:lnTo>
                      <a:lnTo>
                        <a:pt x="12555" y="19020"/>
                      </a:lnTo>
                      <a:lnTo>
                        <a:pt x="12681" y="19020"/>
                      </a:lnTo>
                      <a:lnTo>
                        <a:pt x="12660" y="19062"/>
                      </a:lnTo>
                      <a:lnTo>
                        <a:pt x="12722" y="19125"/>
                      </a:lnTo>
                      <a:lnTo>
                        <a:pt x="12785" y="19041"/>
                      </a:lnTo>
                      <a:lnTo>
                        <a:pt x="12848" y="19041"/>
                      </a:lnTo>
                      <a:lnTo>
                        <a:pt x="12764" y="19146"/>
                      </a:lnTo>
                      <a:lnTo>
                        <a:pt x="12764" y="19188"/>
                      </a:lnTo>
                      <a:lnTo>
                        <a:pt x="12555" y="19355"/>
                      </a:lnTo>
                      <a:lnTo>
                        <a:pt x="12534" y="19397"/>
                      </a:lnTo>
                      <a:lnTo>
                        <a:pt x="12639" y="19439"/>
                      </a:lnTo>
                      <a:lnTo>
                        <a:pt x="12681" y="19355"/>
                      </a:lnTo>
                      <a:lnTo>
                        <a:pt x="12764" y="19292"/>
                      </a:lnTo>
                      <a:lnTo>
                        <a:pt x="12764" y="19229"/>
                      </a:lnTo>
                      <a:lnTo>
                        <a:pt x="12890" y="19146"/>
                      </a:lnTo>
                      <a:lnTo>
                        <a:pt x="12869" y="19083"/>
                      </a:lnTo>
                      <a:lnTo>
                        <a:pt x="12932" y="19041"/>
                      </a:lnTo>
                      <a:lnTo>
                        <a:pt x="12973" y="19041"/>
                      </a:lnTo>
                      <a:lnTo>
                        <a:pt x="13036" y="18916"/>
                      </a:lnTo>
                      <a:lnTo>
                        <a:pt x="13078" y="18937"/>
                      </a:lnTo>
                      <a:lnTo>
                        <a:pt x="13183" y="18916"/>
                      </a:lnTo>
                      <a:lnTo>
                        <a:pt x="13287" y="18937"/>
                      </a:lnTo>
                      <a:lnTo>
                        <a:pt x="13455" y="18832"/>
                      </a:lnTo>
                      <a:lnTo>
                        <a:pt x="13413" y="18748"/>
                      </a:lnTo>
                      <a:lnTo>
                        <a:pt x="13287" y="18706"/>
                      </a:lnTo>
                      <a:lnTo>
                        <a:pt x="13371" y="18665"/>
                      </a:lnTo>
                      <a:lnTo>
                        <a:pt x="13497" y="18665"/>
                      </a:lnTo>
                      <a:lnTo>
                        <a:pt x="13580" y="18769"/>
                      </a:lnTo>
                      <a:lnTo>
                        <a:pt x="13664" y="18769"/>
                      </a:lnTo>
                      <a:lnTo>
                        <a:pt x="13727" y="18665"/>
                      </a:lnTo>
                      <a:lnTo>
                        <a:pt x="13685" y="18539"/>
                      </a:lnTo>
                      <a:lnTo>
                        <a:pt x="13580" y="18518"/>
                      </a:lnTo>
                      <a:lnTo>
                        <a:pt x="13622" y="18455"/>
                      </a:lnTo>
                      <a:lnTo>
                        <a:pt x="13706" y="18455"/>
                      </a:lnTo>
                      <a:lnTo>
                        <a:pt x="13789" y="18497"/>
                      </a:lnTo>
                      <a:lnTo>
                        <a:pt x="13852" y="18455"/>
                      </a:lnTo>
                      <a:lnTo>
                        <a:pt x="13894" y="18518"/>
                      </a:lnTo>
                      <a:lnTo>
                        <a:pt x="13957" y="18539"/>
                      </a:lnTo>
                      <a:lnTo>
                        <a:pt x="14041" y="18413"/>
                      </a:lnTo>
                      <a:lnTo>
                        <a:pt x="14020" y="18330"/>
                      </a:lnTo>
                      <a:lnTo>
                        <a:pt x="13957" y="18309"/>
                      </a:lnTo>
                      <a:lnTo>
                        <a:pt x="13957" y="18225"/>
                      </a:lnTo>
                      <a:lnTo>
                        <a:pt x="14062" y="18225"/>
                      </a:lnTo>
                      <a:lnTo>
                        <a:pt x="14166" y="18204"/>
                      </a:lnTo>
                      <a:lnTo>
                        <a:pt x="14124" y="18079"/>
                      </a:lnTo>
                      <a:lnTo>
                        <a:pt x="14041" y="18037"/>
                      </a:lnTo>
                      <a:lnTo>
                        <a:pt x="13957" y="18079"/>
                      </a:lnTo>
                      <a:lnTo>
                        <a:pt x="14041" y="17995"/>
                      </a:lnTo>
                      <a:cubicBezTo>
                        <a:pt x="14062" y="17974"/>
                        <a:pt x="14041" y="17932"/>
                        <a:pt x="14041" y="17932"/>
                      </a:cubicBezTo>
                      <a:lnTo>
                        <a:pt x="14145" y="17828"/>
                      </a:lnTo>
                      <a:lnTo>
                        <a:pt x="14166" y="17911"/>
                      </a:lnTo>
                      <a:lnTo>
                        <a:pt x="14229" y="17911"/>
                      </a:lnTo>
                      <a:lnTo>
                        <a:pt x="14313" y="17807"/>
                      </a:lnTo>
                      <a:lnTo>
                        <a:pt x="14354" y="17869"/>
                      </a:lnTo>
                      <a:lnTo>
                        <a:pt x="14438" y="17828"/>
                      </a:lnTo>
                      <a:lnTo>
                        <a:pt x="14417" y="17765"/>
                      </a:lnTo>
                      <a:lnTo>
                        <a:pt x="14334" y="17723"/>
                      </a:lnTo>
                      <a:lnTo>
                        <a:pt x="14396" y="17660"/>
                      </a:lnTo>
                      <a:lnTo>
                        <a:pt x="14438" y="17597"/>
                      </a:lnTo>
                      <a:lnTo>
                        <a:pt x="14396" y="17514"/>
                      </a:lnTo>
                      <a:lnTo>
                        <a:pt x="14313" y="17556"/>
                      </a:lnTo>
                      <a:lnTo>
                        <a:pt x="14292" y="17597"/>
                      </a:lnTo>
                      <a:lnTo>
                        <a:pt x="14229" y="17597"/>
                      </a:lnTo>
                      <a:lnTo>
                        <a:pt x="14250" y="17493"/>
                      </a:lnTo>
                      <a:lnTo>
                        <a:pt x="14208" y="17472"/>
                      </a:lnTo>
                      <a:lnTo>
                        <a:pt x="14103" y="17493"/>
                      </a:lnTo>
                      <a:lnTo>
                        <a:pt x="14041" y="17577"/>
                      </a:lnTo>
                      <a:lnTo>
                        <a:pt x="14103" y="17618"/>
                      </a:lnTo>
                      <a:lnTo>
                        <a:pt x="14041" y="17723"/>
                      </a:lnTo>
                      <a:lnTo>
                        <a:pt x="13999" y="17702"/>
                      </a:lnTo>
                      <a:lnTo>
                        <a:pt x="13978" y="17786"/>
                      </a:lnTo>
                      <a:lnTo>
                        <a:pt x="13894" y="17765"/>
                      </a:lnTo>
                      <a:lnTo>
                        <a:pt x="13831" y="17807"/>
                      </a:lnTo>
                      <a:lnTo>
                        <a:pt x="13873" y="17869"/>
                      </a:lnTo>
                      <a:lnTo>
                        <a:pt x="13999" y="17995"/>
                      </a:lnTo>
                      <a:lnTo>
                        <a:pt x="13831" y="18141"/>
                      </a:lnTo>
                      <a:lnTo>
                        <a:pt x="13831" y="18079"/>
                      </a:lnTo>
                      <a:lnTo>
                        <a:pt x="13727" y="17995"/>
                      </a:lnTo>
                      <a:lnTo>
                        <a:pt x="13685" y="18037"/>
                      </a:lnTo>
                      <a:lnTo>
                        <a:pt x="13706" y="18121"/>
                      </a:lnTo>
                      <a:lnTo>
                        <a:pt x="13685" y="18225"/>
                      </a:lnTo>
                      <a:lnTo>
                        <a:pt x="13622" y="18204"/>
                      </a:lnTo>
                      <a:lnTo>
                        <a:pt x="13580" y="18225"/>
                      </a:lnTo>
                      <a:lnTo>
                        <a:pt x="13517" y="18330"/>
                      </a:lnTo>
                      <a:lnTo>
                        <a:pt x="13434" y="18351"/>
                      </a:lnTo>
                      <a:lnTo>
                        <a:pt x="13434" y="18288"/>
                      </a:lnTo>
                      <a:lnTo>
                        <a:pt x="13497" y="18225"/>
                      </a:lnTo>
                      <a:lnTo>
                        <a:pt x="13497" y="18121"/>
                      </a:lnTo>
                      <a:lnTo>
                        <a:pt x="13413" y="18079"/>
                      </a:lnTo>
                      <a:lnTo>
                        <a:pt x="13371" y="18079"/>
                      </a:lnTo>
                      <a:cubicBezTo>
                        <a:pt x="13413" y="17995"/>
                        <a:pt x="13476" y="17911"/>
                        <a:pt x="13559" y="17849"/>
                      </a:cubicBezTo>
                      <a:lnTo>
                        <a:pt x="13559" y="17807"/>
                      </a:lnTo>
                      <a:cubicBezTo>
                        <a:pt x="13497" y="17702"/>
                        <a:pt x="13476" y="17597"/>
                        <a:pt x="13434" y="17493"/>
                      </a:cubicBezTo>
                      <a:lnTo>
                        <a:pt x="13476" y="17493"/>
                      </a:lnTo>
                      <a:lnTo>
                        <a:pt x="13517" y="17535"/>
                      </a:lnTo>
                      <a:lnTo>
                        <a:pt x="13538" y="17493"/>
                      </a:lnTo>
                      <a:lnTo>
                        <a:pt x="13497" y="17409"/>
                      </a:lnTo>
                      <a:lnTo>
                        <a:pt x="13413" y="17388"/>
                      </a:lnTo>
                      <a:lnTo>
                        <a:pt x="13476" y="17367"/>
                      </a:lnTo>
                      <a:lnTo>
                        <a:pt x="13580" y="17388"/>
                      </a:lnTo>
                      <a:lnTo>
                        <a:pt x="13706" y="17263"/>
                      </a:lnTo>
                      <a:lnTo>
                        <a:pt x="13831" y="17263"/>
                      </a:lnTo>
                      <a:lnTo>
                        <a:pt x="13936" y="17158"/>
                      </a:lnTo>
                      <a:lnTo>
                        <a:pt x="14020" y="17137"/>
                      </a:lnTo>
                      <a:lnTo>
                        <a:pt x="14145" y="16991"/>
                      </a:lnTo>
                      <a:lnTo>
                        <a:pt x="14145" y="16844"/>
                      </a:lnTo>
                      <a:lnTo>
                        <a:pt x="14103" y="16781"/>
                      </a:lnTo>
                      <a:lnTo>
                        <a:pt x="14082" y="16781"/>
                      </a:lnTo>
                      <a:lnTo>
                        <a:pt x="14020" y="16656"/>
                      </a:lnTo>
                      <a:lnTo>
                        <a:pt x="13957" y="16635"/>
                      </a:lnTo>
                      <a:lnTo>
                        <a:pt x="13810" y="16635"/>
                      </a:lnTo>
                      <a:lnTo>
                        <a:pt x="13831" y="16530"/>
                      </a:lnTo>
                      <a:lnTo>
                        <a:pt x="13831" y="16426"/>
                      </a:lnTo>
                      <a:lnTo>
                        <a:pt x="13999" y="16363"/>
                      </a:lnTo>
                      <a:lnTo>
                        <a:pt x="14020" y="16321"/>
                      </a:lnTo>
                      <a:lnTo>
                        <a:pt x="14103" y="16300"/>
                      </a:lnTo>
                      <a:lnTo>
                        <a:pt x="14124" y="16216"/>
                      </a:lnTo>
                      <a:lnTo>
                        <a:pt x="14103" y="16216"/>
                      </a:lnTo>
                      <a:lnTo>
                        <a:pt x="14145" y="16154"/>
                      </a:lnTo>
                      <a:lnTo>
                        <a:pt x="14250" y="16196"/>
                      </a:lnTo>
                      <a:lnTo>
                        <a:pt x="14417" y="16091"/>
                      </a:lnTo>
                      <a:lnTo>
                        <a:pt x="14522" y="16175"/>
                      </a:lnTo>
                      <a:lnTo>
                        <a:pt x="14647" y="16091"/>
                      </a:lnTo>
                      <a:lnTo>
                        <a:pt x="14626" y="16175"/>
                      </a:lnTo>
                      <a:lnTo>
                        <a:pt x="14647" y="16216"/>
                      </a:lnTo>
                      <a:lnTo>
                        <a:pt x="14731" y="16216"/>
                      </a:lnTo>
                      <a:lnTo>
                        <a:pt x="14857" y="16091"/>
                      </a:lnTo>
                      <a:lnTo>
                        <a:pt x="14836" y="16028"/>
                      </a:lnTo>
                      <a:lnTo>
                        <a:pt x="14773" y="16007"/>
                      </a:lnTo>
                      <a:lnTo>
                        <a:pt x="14752" y="15965"/>
                      </a:lnTo>
                      <a:lnTo>
                        <a:pt x="14794" y="15924"/>
                      </a:lnTo>
                      <a:lnTo>
                        <a:pt x="14919" y="15986"/>
                      </a:lnTo>
                      <a:lnTo>
                        <a:pt x="15129" y="15924"/>
                      </a:lnTo>
                      <a:lnTo>
                        <a:pt x="15170" y="15777"/>
                      </a:lnTo>
                      <a:lnTo>
                        <a:pt x="15129" y="15631"/>
                      </a:lnTo>
                      <a:lnTo>
                        <a:pt x="14961" y="15526"/>
                      </a:lnTo>
                      <a:lnTo>
                        <a:pt x="14891" y="15526"/>
                      </a:lnTo>
                      <a:lnTo>
                        <a:pt x="14919" y="15505"/>
                      </a:lnTo>
                      <a:lnTo>
                        <a:pt x="15066" y="15505"/>
                      </a:lnTo>
                      <a:lnTo>
                        <a:pt x="15150" y="15589"/>
                      </a:lnTo>
                      <a:lnTo>
                        <a:pt x="15296" y="15589"/>
                      </a:lnTo>
                      <a:lnTo>
                        <a:pt x="15401" y="15484"/>
                      </a:lnTo>
                      <a:lnTo>
                        <a:pt x="15401" y="15400"/>
                      </a:lnTo>
                      <a:lnTo>
                        <a:pt x="15673" y="15275"/>
                      </a:lnTo>
                      <a:lnTo>
                        <a:pt x="15798" y="15149"/>
                      </a:lnTo>
                      <a:lnTo>
                        <a:pt x="15924" y="15149"/>
                      </a:lnTo>
                      <a:lnTo>
                        <a:pt x="15986" y="15087"/>
                      </a:lnTo>
                      <a:lnTo>
                        <a:pt x="15986" y="15003"/>
                      </a:lnTo>
                      <a:lnTo>
                        <a:pt x="16217" y="14836"/>
                      </a:lnTo>
                      <a:lnTo>
                        <a:pt x="16426" y="14794"/>
                      </a:lnTo>
                      <a:lnTo>
                        <a:pt x="16656" y="14584"/>
                      </a:lnTo>
                      <a:lnTo>
                        <a:pt x="16844" y="14564"/>
                      </a:lnTo>
                      <a:lnTo>
                        <a:pt x="17033" y="14333"/>
                      </a:lnTo>
                      <a:lnTo>
                        <a:pt x="16949" y="14480"/>
                      </a:lnTo>
                      <a:lnTo>
                        <a:pt x="16949" y="14626"/>
                      </a:lnTo>
                      <a:lnTo>
                        <a:pt x="17012" y="14647"/>
                      </a:lnTo>
                      <a:lnTo>
                        <a:pt x="17075" y="14668"/>
                      </a:lnTo>
                      <a:lnTo>
                        <a:pt x="17116" y="14731"/>
                      </a:lnTo>
                      <a:lnTo>
                        <a:pt x="17263" y="14564"/>
                      </a:lnTo>
                      <a:lnTo>
                        <a:pt x="17367" y="14522"/>
                      </a:lnTo>
                      <a:lnTo>
                        <a:pt x="17598" y="14438"/>
                      </a:lnTo>
                      <a:lnTo>
                        <a:pt x="17681" y="14354"/>
                      </a:lnTo>
                      <a:lnTo>
                        <a:pt x="17681" y="14354"/>
                      </a:lnTo>
                      <a:lnTo>
                        <a:pt x="17639" y="14480"/>
                      </a:lnTo>
                      <a:lnTo>
                        <a:pt x="17451" y="14584"/>
                      </a:lnTo>
                      <a:lnTo>
                        <a:pt x="17326" y="14584"/>
                      </a:lnTo>
                      <a:lnTo>
                        <a:pt x="17054" y="14856"/>
                      </a:lnTo>
                      <a:lnTo>
                        <a:pt x="17033" y="14961"/>
                      </a:lnTo>
                      <a:lnTo>
                        <a:pt x="17158" y="15149"/>
                      </a:lnTo>
                      <a:lnTo>
                        <a:pt x="17179" y="15275"/>
                      </a:lnTo>
                      <a:lnTo>
                        <a:pt x="17054" y="15191"/>
                      </a:lnTo>
                      <a:lnTo>
                        <a:pt x="16949" y="15191"/>
                      </a:lnTo>
                      <a:lnTo>
                        <a:pt x="16886" y="15212"/>
                      </a:lnTo>
                      <a:lnTo>
                        <a:pt x="16823" y="15212"/>
                      </a:lnTo>
                      <a:lnTo>
                        <a:pt x="16719" y="15149"/>
                      </a:lnTo>
                      <a:lnTo>
                        <a:pt x="16698" y="14982"/>
                      </a:lnTo>
                      <a:lnTo>
                        <a:pt x="16510" y="15066"/>
                      </a:lnTo>
                      <a:lnTo>
                        <a:pt x="16405" y="15066"/>
                      </a:lnTo>
                      <a:lnTo>
                        <a:pt x="16238" y="15170"/>
                      </a:lnTo>
                      <a:lnTo>
                        <a:pt x="16091" y="15170"/>
                      </a:lnTo>
                      <a:lnTo>
                        <a:pt x="15986" y="15275"/>
                      </a:lnTo>
                      <a:lnTo>
                        <a:pt x="15986" y="15380"/>
                      </a:lnTo>
                      <a:lnTo>
                        <a:pt x="16007" y="15421"/>
                      </a:lnTo>
                      <a:lnTo>
                        <a:pt x="15903" y="15610"/>
                      </a:lnTo>
                      <a:lnTo>
                        <a:pt x="15777" y="15693"/>
                      </a:lnTo>
                      <a:lnTo>
                        <a:pt x="15714" y="15840"/>
                      </a:lnTo>
                      <a:lnTo>
                        <a:pt x="15380" y="16133"/>
                      </a:lnTo>
                      <a:lnTo>
                        <a:pt x="15296" y="16237"/>
                      </a:lnTo>
                      <a:lnTo>
                        <a:pt x="15296" y="16321"/>
                      </a:lnTo>
                      <a:lnTo>
                        <a:pt x="15401" y="16468"/>
                      </a:lnTo>
                      <a:lnTo>
                        <a:pt x="15463" y="16405"/>
                      </a:lnTo>
                      <a:lnTo>
                        <a:pt x="15505" y="16405"/>
                      </a:lnTo>
                      <a:lnTo>
                        <a:pt x="15610" y="16321"/>
                      </a:lnTo>
                      <a:lnTo>
                        <a:pt x="15694" y="16342"/>
                      </a:lnTo>
                      <a:lnTo>
                        <a:pt x="15694" y="16405"/>
                      </a:lnTo>
                      <a:lnTo>
                        <a:pt x="15484" y="16551"/>
                      </a:lnTo>
                      <a:lnTo>
                        <a:pt x="15401" y="16551"/>
                      </a:lnTo>
                      <a:lnTo>
                        <a:pt x="15359" y="16656"/>
                      </a:lnTo>
                      <a:lnTo>
                        <a:pt x="15254" y="16614"/>
                      </a:lnTo>
                      <a:lnTo>
                        <a:pt x="15170" y="16614"/>
                      </a:lnTo>
                      <a:lnTo>
                        <a:pt x="15087" y="16635"/>
                      </a:lnTo>
                      <a:lnTo>
                        <a:pt x="15087" y="16740"/>
                      </a:lnTo>
                      <a:lnTo>
                        <a:pt x="15024" y="16719"/>
                      </a:lnTo>
                      <a:lnTo>
                        <a:pt x="14919" y="16740"/>
                      </a:lnTo>
                      <a:lnTo>
                        <a:pt x="14919" y="16865"/>
                      </a:lnTo>
                      <a:lnTo>
                        <a:pt x="15066" y="17053"/>
                      </a:lnTo>
                      <a:lnTo>
                        <a:pt x="15129" y="17032"/>
                      </a:lnTo>
                      <a:lnTo>
                        <a:pt x="15170" y="16949"/>
                      </a:lnTo>
                      <a:lnTo>
                        <a:pt x="15233" y="17032"/>
                      </a:lnTo>
                      <a:lnTo>
                        <a:pt x="15275" y="16886"/>
                      </a:lnTo>
                      <a:lnTo>
                        <a:pt x="15359" y="16886"/>
                      </a:lnTo>
                      <a:lnTo>
                        <a:pt x="15359" y="16991"/>
                      </a:lnTo>
                      <a:lnTo>
                        <a:pt x="15442" y="16949"/>
                      </a:lnTo>
                      <a:lnTo>
                        <a:pt x="15463" y="16865"/>
                      </a:lnTo>
                      <a:lnTo>
                        <a:pt x="15526" y="16823"/>
                      </a:lnTo>
                      <a:lnTo>
                        <a:pt x="15652" y="16740"/>
                      </a:lnTo>
                      <a:lnTo>
                        <a:pt x="15652" y="16614"/>
                      </a:lnTo>
                      <a:lnTo>
                        <a:pt x="15714" y="16530"/>
                      </a:lnTo>
                      <a:lnTo>
                        <a:pt x="15714" y="16572"/>
                      </a:lnTo>
                      <a:lnTo>
                        <a:pt x="15673" y="16635"/>
                      </a:lnTo>
                      <a:lnTo>
                        <a:pt x="15714" y="16719"/>
                      </a:lnTo>
                      <a:lnTo>
                        <a:pt x="15840" y="16719"/>
                      </a:lnTo>
                      <a:lnTo>
                        <a:pt x="16028" y="16572"/>
                      </a:lnTo>
                      <a:lnTo>
                        <a:pt x="16175" y="16572"/>
                      </a:lnTo>
                      <a:lnTo>
                        <a:pt x="16196" y="16656"/>
                      </a:lnTo>
                      <a:lnTo>
                        <a:pt x="16258" y="16614"/>
                      </a:lnTo>
                      <a:lnTo>
                        <a:pt x="16321" y="16405"/>
                      </a:lnTo>
                      <a:lnTo>
                        <a:pt x="16447" y="16321"/>
                      </a:lnTo>
                      <a:lnTo>
                        <a:pt x="16510" y="16321"/>
                      </a:lnTo>
                      <a:lnTo>
                        <a:pt x="16363" y="16468"/>
                      </a:lnTo>
                      <a:lnTo>
                        <a:pt x="16363" y="16551"/>
                      </a:lnTo>
                      <a:lnTo>
                        <a:pt x="16447" y="16509"/>
                      </a:lnTo>
                      <a:lnTo>
                        <a:pt x="16572" y="16342"/>
                      </a:lnTo>
                      <a:lnTo>
                        <a:pt x="16656" y="16154"/>
                      </a:lnTo>
                      <a:lnTo>
                        <a:pt x="16740" y="16112"/>
                      </a:lnTo>
                      <a:lnTo>
                        <a:pt x="16740" y="16196"/>
                      </a:lnTo>
                      <a:lnTo>
                        <a:pt x="16656" y="16321"/>
                      </a:lnTo>
                      <a:lnTo>
                        <a:pt x="16656" y="16363"/>
                      </a:lnTo>
                      <a:lnTo>
                        <a:pt x="16782" y="16237"/>
                      </a:lnTo>
                      <a:lnTo>
                        <a:pt x="16844" y="16321"/>
                      </a:lnTo>
                      <a:lnTo>
                        <a:pt x="16844" y="16405"/>
                      </a:lnTo>
                      <a:lnTo>
                        <a:pt x="16970" y="16426"/>
                      </a:lnTo>
                      <a:lnTo>
                        <a:pt x="17033" y="16468"/>
                      </a:lnTo>
                      <a:lnTo>
                        <a:pt x="17095" y="16405"/>
                      </a:lnTo>
                      <a:lnTo>
                        <a:pt x="17158" y="16258"/>
                      </a:lnTo>
                      <a:lnTo>
                        <a:pt x="17305" y="16237"/>
                      </a:lnTo>
                      <a:lnTo>
                        <a:pt x="17409" y="16154"/>
                      </a:lnTo>
                      <a:lnTo>
                        <a:pt x="17347" y="16133"/>
                      </a:lnTo>
                      <a:lnTo>
                        <a:pt x="17367" y="16007"/>
                      </a:lnTo>
                      <a:lnTo>
                        <a:pt x="17577" y="15924"/>
                      </a:lnTo>
                      <a:lnTo>
                        <a:pt x="17598" y="15840"/>
                      </a:lnTo>
                      <a:lnTo>
                        <a:pt x="17598" y="15735"/>
                      </a:lnTo>
                      <a:lnTo>
                        <a:pt x="17493" y="15777"/>
                      </a:lnTo>
                      <a:lnTo>
                        <a:pt x="17409" y="15714"/>
                      </a:lnTo>
                      <a:lnTo>
                        <a:pt x="17284" y="15693"/>
                      </a:lnTo>
                      <a:lnTo>
                        <a:pt x="17347" y="15610"/>
                      </a:lnTo>
                      <a:lnTo>
                        <a:pt x="17451" y="15610"/>
                      </a:lnTo>
                      <a:lnTo>
                        <a:pt x="17514" y="15631"/>
                      </a:lnTo>
                      <a:lnTo>
                        <a:pt x="17577" y="15568"/>
                      </a:lnTo>
                      <a:lnTo>
                        <a:pt x="17577" y="15463"/>
                      </a:lnTo>
                      <a:lnTo>
                        <a:pt x="17472" y="15505"/>
                      </a:lnTo>
                      <a:lnTo>
                        <a:pt x="17367" y="15400"/>
                      </a:lnTo>
                      <a:lnTo>
                        <a:pt x="17367" y="15317"/>
                      </a:lnTo>
                      <a:lnTo>
                        <a:pt x="17514" y="15296"/>
                      </a:lnTo>
                      <a:lnTo>
                        <a:pt x="17598" y="15275"/>
                      </a:lnTo>
                      <a:lnTo>
                        <a:pt x="17660" y="15296"/>
                      </a:lnTo>
                      <a:lnTo>
                        <a:pt x="17681" y="15254"/>
                      </a:lnTo>
                      <a:lnTo>
                        <a:pt x="17619" y="15108"/>
                      </a:lnTo>
                      <a:lnTo>
                        <a:pt x="17807" y="15045"/>
                      </a:lnTo>
                      <a:lnTo>
                        <a:pt x="17911" y="15108"/>
                      </a:lnTo>
                      <a:lnTo>
                        <a:pt x="17995" y="15087"/>
                      </a:lnTo>
                      <a:lnTo>
                        <a:pt x="18121" y="15087"/>
                      </a:lnTo>
                      <a:lnTo>
                        <a:pt x="17911" y="15254"/>
                      </a:lnTo>
                      <a:lnTo>
                        <a:pt x="17911" y="15359"/>
                      </a:lnTo>
                      <a:lnTo>
                        <a:pt x="17932" y="15526"/>
                      </a:lnTo>
                      <a:lnTo>
                        <a:pt x="17995" y="15526"/>
                      </a:lnTo>
                      <a:lnTo>
                        <a:pt x="18079" y="15317"/>
                      </a:lnTo>
                      <a:lnTo>
                        <a:pt x="18142" y="15275"/>
                      </a:lnTo>
                      <a:lnTo>
                        <a:pt x="18204" y="15275"/>
                      </a:lnTo>
                      <a:lnTo>
                        <a:pt x="18183" y="15359"/>
                      </a:lnTo>
                      <a:lnTo>
                        <a:pt x="18121" y="15421"/>
                      </a:lnTo>
                      <a:lnTo>
                        <a:pt x="18142" y="15505"/>
                      </a:lnTo>
                      <a:lnTo>
                        <a:pt x="18288" y="15400"/>
                      </a:lnTo>
                      <a:lnTo>
                        <a:pt x="18309" y="15317"/>
                      </a:lnTo>
                      <a:lnTo>
                        <a:pt x="18393" y="15400"/>
                      </a:lnTo>
                      <a:lnTo>
                        <a:pt x="18497" y="15317"/>
                      </a:lnTo>
                      <a:lnTo>
                        <a:pt x="18539" y="15317"/>
                      </a:lnTo>
                      <a:lnTo>
                        <a:pt x="18644" y="15254"/>
                      </a:lnTo>
                      <a:lnTo>
                        <a:pt x="18769" y="15212"/>
                      </a:lnTo>
                      <a:lnTo>
                        <a:pt x="18874" y="15254"/>
                      </a:lnTo>
                      <a:lnTo>
                        <a:pt x="18853" y="15296"/>
                      </a:lnTo>
                      <a:lnTo>
                        <a:pt x="18727" y="15296"/>
                      </a:lnTo>
                      <a:lnTo>
                        <a:pt x="18602" y="15421"/>
                      </a:lnTo>
                      <a:lnTo>
                        <a:pt x="18686" y="15421"/>
                      </a:lnTo>
                      <a:lnTo>
                        <a:pt x="18623" y="15505"/>
                      </a:lnTo>
                      <a:lnTo>
                        <a:pt x="18686" y="15568"/>
                      </a:lnTo>
                      <a:lnTo>
                        <a:pt x="18895" y="15610"/>
                      </a:lnTo>
                      <a:lnTo>
                        <a:pt x="18958" y="15693"/>
                      </a:lnTo>
                      <a:lnTo>
                        <a:pt x="18958" y="15735"/>
                      </a:lnTo>
                      <a:lnTo>
                        <a:pt x="18832" y="15631"/>
                      </a:lnTo>
                      <a:lnTo>
                        <a:pt x="18686" y="15610"/>
                      </a:lnTo>
                      <a:lnTo>
                        <a:pt x="18581" y="15672"/>
                      </a:lnTo>
                      <a:lnTo>
                        <a:pt x="18581" y="15777"/>
                      </a:lnTo>
                      <a:lnTo>
                        <a:pt x="18644" y="15798"/>
                      </a:lnTo>
                      <a:lnTo>
                        <a:pt x="18748" y="15735"/>
                      </a:lnTo>
                      <a:lnTo>
                        <a:pt x="18832" y="15819"/>
                      </a:lnTo>
                      <a:lnTo>
                        <a:pt x="18790" y="15840"/>
                      </a:lnTo>
                      <a:lnTo>
                        <a:pt x="18644" y="15840"/>
                      </a:lnTo>
                      <a:lnTo>
                        <a:pt x="18644" y="15924"/>
                      </a:lnTo>
                      <a:lnTo>
                        <a:pt x="18811" y="15986"/>
                      </a:lnTo>
                      <a:lnTo>
                        <a:pt x="18853" y="16049"/>
                      </a:lnTo>
                      <a:lnTo>
                        <a:pt x="18790" y="16091"/>
                      </a:lnTo>
                      <a:lnTo>
                        <a:pt x="18707" y="16112"/>
                      </a:lnTo>
                      <a:lnTo>
                        <a:pt x="18707" y="16154"/>
                      </a:lnTo>
                      <a:lnTo>
                        <a:pt x="18811" y="16154"/>
                      </a:lnTo>
                      <a:lnTo>
                        <a:pt x="18916" y="16112"/>
                      </a:lnTo>
                      <a:lnTo>
                        <a:pt x="19020" y="16196"/>
                      </a:lnTo>
                      <a:lnTo>
                        <a:pt x="19125" y="16237"/>
                      </a:lnTo>
                      <a:lnTo>
                        <a:pt x="19271" y="16196"/>
                      </a:lnTo>
                      <a:lnTo>
                        <a:pt x="19334" y="16258"/>
                      </a:lnTo>
                      <a:lnTo>
                        <a:pt x="19334" y="16321"/>
                      </a:lnTo>
                      <a:lnTo>
                        <a:pt x="19251" y="16363"/>
                      </a:lnTo>
                      <a:lnTo>
                        <a:pt x="19271" y="16447"/>
                      </a:lnTo>
                      <a:lnTo>
                        <a:pt x="19334" y="16468"/>
                      </a:lnTo>
                      <a:lnTo>
                        <a:pt x="19355" y="16551"/>
                      </a:lnTo>
                      <a:lnTo>
                        <a:pt x="19439" y="16572"/>
                      </a:lnTo>
                      <a:lnTo>
                        <a:pt x="19523" y="16488"/>
                      </a:lnTo>
                      <a:lnTo>
                        <a:pt x="19481" y="16426"/>
                      </a:lnTo>
                      <a:lnTo>
                        <a:pt x="19523" y="16384"/>
                      </a:lnTo>
                      <a:lnTo>
                        <a:pt x="19648" y="16384"/>
                      </a:lnTo>
                      <a:lnTo>
                        <a:pt x="19564" y="16488"/>
                      </a:lnTo>
                      <a:lnTo>
                        <a:pt x="19564" y="16551"/>
                      </a:lnTo>
                      <a:lnTo>
                        <a:pt x="19418" y="16719"/>
                      </a:lnTo>
                      <a:lnTo>
                        <a:pt x="19443" y="16744"/>
                      </a:lnTo>
                      <a:lnTo>
                        <a:pt x="19376" y="16760"/>
                      </a:lnTo>
                      <a:lnTo>
                        <a:pt x="19418" y="16844"/>
                      </a:lnTo>
                      <a:lnTo>
                        <a:pt x="19690" y="16907"/>
                      </a:lnTo>
                      <a:lnTo>
                        <a:pt x="19774" y="16865"/>
                      </a:lnTo>
                      <a:lnTo>
                        <a:pt x="19857" y="16907"/>
                      </a:lnTo>
                      <a:lnTo>
                        <a:pt x="20108" y="16907"/>
                      </a:lnTo>
                      <a:lnTo>
                        <a:pt x="20234" y="16865"/>
                      </a:lnTo>
                      <a:lnTo>
                        <a:pt x="20297" y="16907"/>
                      </a:lnTo>
                      <a:lnTo>
                        <a:pt x="20297" y="16970"/>
                      </a:lnTo>
                      <a:lnTo>
                        <a:pt x="20380" y="16970"/>
                      </a:lnTo>
                      <a:lnTo>
                        <a:pt x="20443" y="17053"/>
                      </a:lnTo>
                      <a:lnTo>
                        <a:pt x="20527" y="17116"/>
                      </a:lnTo>
                      <a:lnTo>
                        <a:pt x="20548" y="17179"/>
                      </a:lnTo>
                      <a:lnTo>
                        <a:pt x="20652" y="17179"/>
                      </a:lnTo>
                      <a:lnTo>
                        <a:pt x="20820" y="17116"/>
                      </a:lnTo>
                      <a:lnTo>
                        <a:pt x="20841" y="17074"/>
                      </a:lnTo>
                      <a:lnTo>
                        <a:pt x="20904" y="17116"/>
                      </a:lnTo>
                      <a:lnTo>
                        <a:pt x="20904" y="17179"/>
                      </a:lnTo>
                      <a:lnTo>
                        <a:pt x="20820" y="17263"/>
                      </a:lnTo>
                      <a:lnTo>
                        <a:pt x="20715" y="17284"/>
                      </a:lnTo>
                      <a:lnTo>
                        <a:pt x="20736" y="17346"/>
                      </a:lnTo>
                      <a:lnTo>
                        <a:pt x="20904" y="17388"/>
                      </a:lnTo>
                      <a:lnTo>
                        <a:pt x="20924" y="17493"/>
                      </a:lnTo>
                      <a:lnTo>
                        <a:pt x="21008" y="17577"/>
                      </a:lnTo>
                      <a:lnTo>
                        <a:pt x="21176" y="17639"/>
                      </a:lnTo>
                      <a:lnTo>
                        <a:pt x="21385" y="17577"/>
                      </a:lnTo>
                      <a:lnTo>
                        <a:pt x="21468" y="17556"/>
                      </a:lnTo>
                      <a:lnTo>
                        <a:pt x="21489" y="17597"/>
                      </a:lnTo>
                      <a:lnTo>
                        <a:pt x="21573" y="17535"/>
                      </a:lnTo>
                      <a:lnTo>
                        <a:pt x="21740" y="17430"/>
                      </a:lnTo>
                      <a:lnTo>
                        <a:pt x="21782" y="17430"/>
                      </a:lnTo>
                      <a:lnTo>
                        <a:pt x="21740" y="17493"/>
                      </a:lnTo>
                      <a:lnTo>
                        <a:pt x="21636" y="17577"/>
                      </a:lnTo>
                      <a:lnTo>
                        <a:pt x="21594" y="17786"/>
                      </a:lnTo>
                      <a:lnTo>
                        <a:pt x="21552" y="17911"/>
                      </a:lnTo>
                      <a:lnTo>
                        <a:pt x="21468" y="17911"/>
                      </a:lnTo>
                      <a:lnTo>
                        <a:pt x="21343" y="17849"/>
                      </a:lnTo>
                      <a:lnTo>
                        <a:pt x="21280" y="17869"/>
                      </a:lnTo>
                      <a:lnTo>
                        <a:pt x="21364" y="17995"/>
                      </a:lnTo>
                      <a:lnTo>
                        <a:pt x="21385" y="18100"/>
                      </a:lnTo>
                      <a:lnTo>
                        <a:pt x="21468" y="18162"/>
                      </a:lnTo>
                      <a:lnTo>
                        <a:pt x="21573" y="18121"/>
                      </a:lnTo>
                      <a:lnTo>
                        <a:pt x="21657" y="18162"/>
                      </a:lnTo>
                      <a:lnTo>
                        <a:pt x="21636" y="18225"/>
                      </a:lnTo>
                      <a:lnTo>
                        <a:pt x="21552" y="18225"/>
                      </a:lnTo>
                      <a:lnTo>
                        <a:pt x="21552" y="18288"/>
                      </a:lnTo>
                      <a:lnTo>
                        <a:pt x="21720" y="18434"/>
                      </a:lnTo>
                      <a:lnTo>
                        <a:pt x="21761" y="18413"/>
                      </a:lnTo>
                      <a:lnTo>
                        <a:pt x="21887" y="18434"/>
                      </a:lnTo>
                      <a:lnTo>
                        <a:pt x="21950" y="18330"/>
                      </a:lnTo>
                      <a:lnTo>
                        <a:pt x="22075" y="18100"/>
                      </a:lnTo>
                      <a:lnTo>
                        <a:pt x="22033" y="18288"/>
                      </a:lnTo>
                      <a:lnTo>
                        <a:pt x="22033" y="18413"/>
                      </a:lnTo>
                      <a:lnTo>
                        <a:pt x="21992" y="18497"/>
                      </a:lnTo>
                      <a:lnTo>
                        <a:pt x="21950" y="18518"/>
                      </a:lnTo>
                      <a:lnTo>
                        <a:pt x="21866" y="18623"/>
                      </a:lnTo>
                      <a:lnTo>
                        <a:pt x="21887" y="18706"/>
                      </a:lnTo>
                      <a:lnTo>
                        <a:pt x="21971" y="18748"/>
                      </a:lnTo>
                      <a:lnTo>
                        <a:pt x="21929" y="18811"/>
                      </a:lnTo>
                      <a:lnTo>
                        <a:pt x="21929" y="19062"/>
                      </a:lnTo>
                      <a:lnTo>
                        <a:pt x="21971" y="19125"/>
                      </a:lnTo>
                      <a:lnTo>
                        <a:pt x="22054" y="19125"/>
                      </a:lnTo>
                      <a:lnTo>
                        <a:pt x="22033" y="19229"/>
                      </a:lnTo>
                      <a:lnTo>
                        <a:pt x="22054" y="19334"/>
                      </a:lnTo>
                      <a:lnTo>
                        <a:pt x="22243" y="19522"/>
                      </a:lnTo>
                      <a:lnTo>
                        <a:pt x="22284" y="19543"/>
                      </a:lnTo>
                      <a:lnTo>
                        <a:pt x="22284" y="19585"/>
                      </a:lnTo>
                      <a:lnTo>
                        <a:pt x="22347" y="19543"/>
                      </a:lnTo>
                      <a:lnTo>
                        <a:pt x="22389" y="19627"/>
                      </a:lnTo>
                      <a:lnTo>
                        <a:pt x="22473" y="19585"/>
                      </a:lnTo>
                      <a:lnTo>
                        <a:pt x="22452" y="19543"/>
                      </a:lnTo>
                      <a:lnTo>
                        <a:pt x="22473" y="19481"/>
                      </a:lnTo>
                      <a:lnTo>
                        <a:pt x="22515" y="19543"/>
                      </a:lnTo>
                      <a:lnTo>
                        <a:pt x="22598" y="19564"/>
                      </a:lnTo>
                      <a:lnTo>
                        <a:pt x="22661" y="19481"/>
                      </a:lnTo>
                      <a:lnTo>
                        <a:pt x="22577" y="19334"/>
                      </a:lnTo>
                      <a:lnTo>
                        <a:pt x="22515" y="19334"/>
                      </a:lnTo>
                      <a:lnTo>
                        <a:pt x="22473" y="19355"/>
                      </a:lnTo>
                      <a:lnTo>
                        <a:pt x="22452" y="19334"/>
                      </a:lnTo>
                      <a:lnTo>
                        <a:pt x="22515" y="19229"/>
                      </a:lnTo>
                      <a:lnTo>
                        <a:pt x="22515" y="19146"/>
                      </a:lnTo>
                      <a:lnTo>
                        <a:pt x="22494" y="19062"/>
                      </a:lnTo>
                      <a:lnTo>
                        <a:pt x="22410" y="19041"/>
                      </a:lnTo>
                      <a:lnTo>
                        <a:pt x="22410" y="18999"/>
                      </a:lnTo>
                      <a:lnTo>
                        <a:pt x="22473" y="18937"/>
                      </a:lnTo>
                      <a:lnTo>
                        <a:pt x="22494" y="18811"/>
                      </a:lnTo>
                      <a:lnTo>
                        <a:pt x="22577" y="18811"/>
                      </a:lnTo>
                      <a:lnTo>
                        <a:pt x="22577" y="18916"/>
                      </a:lnTo>
                      <a:lnTo>
                        <a:pt x="22598" y="18999"/>
                      </a:lnTo>
                      <a:lnTo>
                        <a:pt x="22682" y="18895"/>
                      </a:lnTo>
                      <a:lnTo>
                        <a:pt x="22703" y="18957"/>
                      </a:lnTo>
                      <a:lnTo>
                        <a:pt x="22766" y="19041"/>
                      </a:lnTo>
                      <a:lnTo>
                        <a:pt x="22703" y="19146"/>
                      </a:lnTo>
                      <a:lnTo>
                        <a:pt x="22724" y="19229"/>
                      </a:lnTo>
                      <a:lnTo>
                        <a:pt x="22787" y="19250"/>
                      </a:lnTo>
                      <a:lnTo>
                        <a:pt x="22891" y="19146"/>
                      </a:lnTo>
                      <a:lnTo>
                        <a:pt x="22933" y="19146"/>
                      </a:lnTo>
                      <a:lnTo>
                        <a:pt x="22912" y="19229"/>
                      </a:lnTo>
                      <a:lnTo>
                        <a:pt x="22828" y="19313"/>
                      </a:lnTo>
                      <a:lnTo>
                        <a:pt x="22828" y="19376"/>
                      </a:lnTo>
                      <a:lnTo>
                        <a:pt x="22870" y="19481"/>
                      </a:lnTo>
                      <a:lnTo>
                        <a:pt x="22808" y="19627"/>
                      </a:lnTo>
                      <a:lnTo>
                        <a:pt x="22828" y="19669"/>
                      </a:lnTo>
                      <a:lnTo>
                        <a:pt x="22891" y="19669"/>
                      </a:lnTo>
                      <a:lnTo>
                        <a:pt x="22891" y="19857"/>
                      </a:lnTo>
                      <a:cubicBezTo>
                        <a:pt x="22891" y="19899"/>
                        <a:pt x="22870" y="19983"/>
                        <a:pt x="22870" y="20045"/>
                      </a:cubicBezTo>
                      <a:lnTo>
                        <a:pt x="22828" y="20087"/>
                      </a:lnTo>
                      <a:lnTo>
                        <a:pt x="22808" y="20004"/>
                      </a:lnTo>
                      <a:lnTo>
                        <a:pt x="22870" y="19941"/>
                      </a:lnTo>
                      <a:lnTo>
                        <a:pt x="22870" y="19857"/>
                      </a:lnTo>
                      <a:lnTo>
                        <a:pt x="22766" y="19794"/>
                      </a:lnTo>
                      <a:lnTo>
                        <a:pt x="22598" y="19836"/>
                      </a:lnTo>
                      <a:lnTo>
                        <a:pt x="22577" y="19878"/>
                      </a:lnTo>
                      <a:lnTo>
                        <a:pt x="22515" y="19899"/>
                      </a:lnTo>
                      <a:lnTo>
                        <a:pt x="22473" y="19794"/>
                      </a:lnTo>
                      <a:lnTo>
                        <a:pt x="22410" y="19941"/>
                      </a:lnTo>
                      <a:lnTo>
                        <a:pt x="22452" y="20066"/>
                      </a:lnTo>
                      <a:lnTo>
                        <a:pt x="22515" y="20108"/>
                      </a:lnTo>
                      <a:lnTo>
                        <a:pt x="22473" y="20192"/>
                      </a:lnTo>
                      <a:lnTo>
                        <a:pt x="22410" y="20150"/>
                      </a:lnTo>
                      <a:lnTo>
                        <a:pt x="22368" y="20255"/>
                      </a:lnTo>
                      <a:lnTo>
                        <a:pt x="22452" y="20401"/>
                      </a:lnTo>
                      <a:lnTo>
                        <a:pt x="22410" y="20506"/>
                      </a:lnTo>
                      <a:lnTo>
                        <a:pt x="22494" y="20569"/>
                      </a:lnTo>
                      <a:lnTo>
                        <a:pt x="22410" y="20631"/>
                      </a:lnTo>
                      <a:lnTo>
                        <a:pt x="22515" y="20778"/>
                      </a:lnTo>
                      <a:lnTo>
                        <a:pt x="22619" y="20778"/>
                      </a:lnTo>
                      <a:lnTo>
                        <a:pt x="22703" y="20694"/>
                      </a:lnTo>
                      <a:lnTo>
                        <a:pt x="22703" y="20569"/>
                      </a:lnTo>
                      <a:lnTo>
                        <a:pt x="22619" y="20401"/>
                      </a:lnTo>
                      <a:lnTo>
                        <a:pt x="22661" y="20297"/>
                      </a:lnTo>
                      <a:lnTo>
                        <a:pt x="22787" y="20527"/>
                      </a:lnTo>
                      <a:lnTo>
                        <a:pt x="22787" y="20631"/>
                      </a:lnTo>
                      <a:lnTo>
                        <a:pt x="22787" y="20694"/>
                      </a:lnTo>
                      <a:cubicBezTo>
                        <a:pt x="22766" y="20694"/>
                        <a:pt x="22724" y="20694"/>
                        <a:pt x="22724" y="20715"/>
                      </a:cubicBezTo>
                      <a:lnTo>
                        <a:pt x="22724" y="20736"/>
                      </a:lnTo>
                      <a:lnTo>
                        <a:pt x="22682" y="20799"/>
                      </a:lnTo>
                      <a:lnTo>
                        <a:pt x="22577" y="20841"/>
                      </a:lnTo>
                      <a:lnTo>
                        <a:pt x="22598" y="20924"/>
                      </a:lnTo>
                      <a:lnTo>
                        <a:pt x="22682" y="21008"/>
                      </a:lnTo>
                      <a:lnTo>
                        <a:pt x="22598" y="21092"/>
                      </a:lnTo>
                      <a:lnTo>
                        <a:pt x="22598" y="21196"/>
                      </a:lnTo>
                      <a:lnTo>
                        <a:pt x="22536" y="21259"/>
                      </a:lnTo>
                      <a:lnTo>
                        <a:pt x="22431" y="21301"/>
                      </a:lnTo>
                      <a:lnTo>
                        <a:pt x="22431" y="21343"/>
                      </a:lnTo>
                      <a:lnTo>
                        <a:pt x="22577" y="21364"/>
                      </a:lnTo>
                      <a:lnTo>
                        <a:pt x="22536" y="21426"/>
                      </a:lnTo>
                      <a:lnTo>
                        <a:pt x="22494" y="21447"/>
                      </a:lnTo>
                      <a:lnTo>
                        <a:pt x="22494" y="21531"/>
                      </a:lnTo>
                      <a:lnTo>
                        <a:pt x="22536" y="21531"/>
                      </a:lnTo>
                      <a:lnTo>
                        <a:pt x="22619" y="21510"/>
                      </a:lnTo>
                      <a:lnTo>
                        <a:pt x="22640" y="21552"/>
                      </a:lnTo>
                      <a:lnTo>
                        <a:pt x="22598" y="21615"/>
                      </a:lnTo>
                      <a:lnTo>
                        <a:pt x="22515" y="21636"/>
                      </a:lnTo>
                      <a:lnTo>
                        <a:pt x="22473" y="21719"/>
                      </a:lnTo>
                      <a:lnTo>
                        <a:pt x="22494" y="21866"/>
                      </a:lnTo>
                      <a:lnTo>
                        <a:pt x="22536" y="21929"/>
                      </a:lnTo>
                      <a:lnTo>
                        <a:pt x="22515" y="21991"/>
                      </a:lnTo>
                      <a:lnTo>
                        <a:pt x="22536" y="22075"/>
                      </a:lnTo>
                      <a:lnTo>
                        <a:pt x="22598" y="22054"/>
                      </a:lnTo>
                      <a:lnTo>
                        <a:pt x="22619" y="21970"/>
                      </a:lnTo>
                      <a:lnTo>
                        <a:pt x="22640" y="21845"/>
                      </a:lnTo>
                      <a:lnTo>
                        <a:pt x="22703" y="21678"/>
                      </a:lnTo>
                      <a:lnTo>
                        <a:pt x="22745" y="21615"/>
                      </a:lnTo>
                      <a:lnTo>
                        <a:pt x="22787" y="21406"/>
                      </a:lnTo>
                      <a:lnTo>
                        <a:pt x="22828" y="21343"/>
                      </a:lnTo>
                      <a:lnTo>
                        <a:pt x="22844" y="21204"/>
                      </a:lnTo>
                      <a:lnTo>
                        <a:pt x="22870" y="21217"/>
                      </a:lnTo>
                      <a:cubicBezTo>
                        <a:pt x="22870" y="21301"/>
                        <a:pt x="22870" y="21364"/>
                        <a:pt x="22891" y="21447"/>
                      </a:cubicBezTo>
                      <a:lnTo>
                        <a:pt x="22870" y="21426"/>
                      </a:lnTo>
                      <a:lnTo>
                        <a:pt x="22808" y="21510"/>
                      </a:lnTo>
                      <a:lnTo>
                        <a:pt x="22808" y="21636"/>
                      </a:lnTo>
                      <a:lnTo>
                        <a:pt x="22870" y="21678"/>
                      </a:lnTo>
                      <a:lnTo>
                        <a:pt x="22787" y="21782"/>
                      </a:lnTo>
                      <a:lnTo>
                        <a:pt x="22891" y="21845"/>
                      </a:lnTo>
                      <a:lnTo>
                        <a:pt x="22891" y="21929"/>
                      </a:lnTo>
                      <a:lnTo>
                        <a:pt x="22828" y="21970"/>
                      </a:lnTo>
                      <a:lnTo>
                        <a:pt x="22766" y="21929"/>
                      </a:lnTo>
                      <a:lnTo>
                        <a:pt x="22703" y="21991"/>
                      </a:lnTo>
                      <a:lnTo>
                        <a:pt x="22703" y="22054"/>
                      </a:lnTo>
                      <a:lnTo>
                        <a:pt x="22661" y="22138"/>
                      </a:lnTo>
                      <a:lnTo>
                        <a:pt x="22619" y="22201"/>
                      </a:lnTo>
                      <a:lnTo>
                        <a:pt x="22682" y="22263"/>
                      </a:lnTo>
                      <a:lnTo>
                        <a:pt x="22766" y="22054"/>
                      </a:lnTo>
                      <a:lnTo>
                        <a:pt x="22787" y="22096"/>
                      </a:lnTo>
                      <a:lnTo>
                        <a:pt x="22724" y="22201"/>
                      </a:lnTo>
                      <a:lnTo>
                        <a:pt x="22828" y="22180"/>
                      </a:lnTo>
                      <a:lnTo>
                        <a:pt x="22891" y="22096"/>
                      </a:lnTo>
                      <a:lnTo>
                        <a:pt x="22891" y="21991"/>
                      </a:lnTo>
                      <a:lnTo>
                        <a:pt x="23017" y="21845"/>
                      </a:lnTo>
                      <a:cubicBezTo>
                        <a:pt x="23017" y="21929"/>
                        <a:pt x="23017" y="21991"/>
                        <a:pt x="23038" y="22075"/>
                      </a:cubicBezTo>
                      <a:lnTo>
                        <a:pt x="23017" y="22096"/>
                      </a:lnTo>
                      <a:lnTo>
                        <a:pt x="23080" y="22159"/>
                      </a:lnTo>
                      <a:cubicBezTo>
                        <a:pt x="23101" y="22201"/>
                        <a:pt x="23101" y="22284"/>
                        <a:pt x="23121" y="22326"/>
                      </a:cubicBezTo>
                      <a:lnTo>
                        <a:pt x="23080" y="22473"/>
                      </a:lnTo>
                      <a:lnTo>
                        <a:pt x="23080" y="22556"/>
                      </a:lnTo>
                      <a:lnTo>
                        <a:pt x="23038" y="22640"/>
                      </a:lnTo>
                      <a:lnTo>
                        <a:pt x="22933" y="22682"/>
                      </a:lnTo>
                      <a:lnTo>
                        <a:pt x="22912" y="22724"/>
                      </a:lnTo>
                      <a:lnTo>
                        <a:pt x="22933" y="22786"/>
                      </a:lnTo>
                      <a:lnTo>
                        <a:pt x="23017" y="22745"/>
                      </a:lnTo>
                      <a:lnTo>
                        <a:pt x="23101" y="22786"/>
                      </a:lnTo>
                      <a:lnTo>
                        <a:pt x="23101" y="22828"/>
                      </a:lnTo>
                      <a:lnTo>
                        <a:pt x="22996" y="22912"/>
                      </a:lnTo>
                      <a:lnTo>
                        <a:pt x="22996" y="22954"/>
                      </a:lnTo>
                      <a:lnTo>
                        <a:pt x="22975" y="23038"/>
                      </a:lnTo>
                      <a:lnTo>
                        <a:pt x="22912" y="23038"/>
                      </a:lnTo>
                      <a:lnTo>
                        <a:pt x="22870" y="23100"/>
                      </a:lnTo>
                      <a:lnTo>
                        <a:pt x="22891" y="23142"/>
                      </a:lnTo>
                      <a:lnTo>
                        <a:pt x="22975" y="23142"/>
                      </a:lnTo>
                      <a:lnTo>
                        <a:pt x="23017" y="23205"/>
                      </a:lnTo>
                      <a:lnTo>
                        <a:pt x="23038" y="23142"/>
                      </a:lnTo>
                      <a:lnTo>
                        <a:pt x="23121" y="23121"/>
                      </a:lnTo>
                      <a:lnTo>
                        <a:pt x="23184" y="23163"/>
                      </a:lnTo>
                      <a:lnTo>
                        <a:pt x="23101" y="23226"/>
                      </a:lnTo>
                      <a:lnTo>
                        <a:pt x="23080" y="23268"/>
                      </a:lnTo>
                      <a:lnTo>
                        <a:pt x="23121" y="23351"/>
                      </a:lnTo>
                      <a:lnTo>
                        <a:pt x="23038" y="23435"/>
                      </a:lnTo>
                      <a:lnTo>
                        <a:pt x="23017" y="23519"/>
                      </a:lnTo>
                      <a:lnTo>
                        <a:pt x="23121" y="23582"/>
                      </a:lnTo>
                      <a:lnTo>
                        <a:pt x="23101" y="23686"/>
                      </a:lnTo>
                      <a:lnTo>
                        <a:pt x="23142" y="23749"/>
                      </a:lnTo>
                      <a:lnTo>
                        <a:pt x="23247" y="23749"/>
                      </a:lnTo>
                      <a:lnTo>
                        <a:pt x="23310" y="23686"/>
                      </a:lnTo>
                      <a:lnTo>
                        <a:pt x="23247" y="23623"/>
                      </a:lnTo>
                      <a:lnTo>
                        <a:pt x="23310" y="23561"/>
                      </a:lnTo>
                      <a:lnTo>
                        <a:pt x="23247" y="23519"/>
                      </a:lnTo>
                      <a:lnTo>
                        <a:pt x="23205" y="23519"/>
                      </a:lnTo>
                      <a:lnTo>
                        <a:pt x="23247" y="23435"/>
                      </a:lnTo>
                      <a:lnTo>
                        <a:pt x="23331" y="23414"/>
                      </a:lnTo>
                      <a:lnTo>
                        <a:pt x="23435" y="23331"/>
                      </a:lnTo>
                      <a:lnTo>
                        <a:pt x="23435" y="23247"/>
                      </a:lnTo>
                      <a:lnTo>
                        <a:pt x="23393" y="23226"/>
                      </a:lnTo>
                      <a:lnTo>
                        <a:pt x="23310" y="23226"/>
                      </a:lnTo>
                      <a:lnTo>
                        <a:pt x="23310" y="23205"/>
                      </a:lnTo>
                      <a:lnTo>
                        <a:pt x="23414" y="23121"/>
                      </a:lnTo>
                      <a:lnTo>
                        <a:pt x="23393" y="23017"/>
                      </a:lnTo>
                      <a:lnTo>
                        <a:pt x="23247" y="22912"/>
                      </a:lnTo>
                      <a:lnTo>
                        <a:pt x="23310" y="22807"/>
                      </a:lnTo>
                      <a:lnTo>
                        <a:pt x="23331" y="22828"/>
                      </a:lnTo>
                      <a:lnTo>
                        <a:pt x="23414" y="22828"/>
                      </a:lnTo>
                      <a:lnTo>
                        <a:pt x="23414" y="22766"/>
                      </a:lnTo>
                      <a:lnTo>
                        <a:pt x="23310" y="22661"/>
                      </a:lnTo>
                      <a:lnTo>
                        <a:pt x="23373" y="22661"/>
                      </a:lnTo>
                      <a:lnTo>
                        <a:pt x="23373" y="22473"/>
                      </a:lnTo>
                      <a:lnTo>
                        <a:pt x="23247" y="22389"/>
                      </a:lnTo>
                      <a:lnTo>
                        <a:pt x="23226" y="22410"/>
                      </a:lnTo>
                      <a:lnTo>
                        <a:pt x="23142" y="22347"/>
                      </a:lnTo>
                      <a:lnTo>
                        <a:pt x="23163" y="22305"/>
                      </a:lnTo>
                      <a:lnTo>
                        <a:pt x="23163" y="22284"/>
                      </a:lnTo>
                      <a:lnTo>
                        <a:pt x="23247" y="22180"/>
                      </a:lnTo>
                      <a:lnTo>
                        <a:pt x="23205" y="22096"/>
                      </a:lnTo>
                      <a:cubicBezTo>
                        <a:pt x="23205" y="22054"/>
                        <a:pt x="23226" y="21991"/>
                        <a:pt x="23226" y="21950"/>
                      </a:cubicBezTo>
                      <a:lnTo>
                        <a:pt x="23226" y="21887"/>
                      </a:lnTo>
                      <a:lnTo>
                        <a:pt x="23268" y="21929"/>
                      </a:lnTo>
                      <a:lnTo>
                        <a:pt x="23352" y="21866"/>
                      </a:lnTo>
                      <a:lnTo>
                        <a:pt x="23310" y="21761"/>
                      </a:lnTo>
                      <a:lnTo>
                        <a:pt x="23352" y="21719"/>
                      </a:lnTo>
                      <a:lnTo>
                        <a:pt x="23352" y="21573"/>
                      </a:lnTo>
                      <a:lnTo>
                        <a:pt x="23414" y="21552"/>
                      </a:lnTo>
                      <a:lnTo>
                        <a:pt x="23435" y="21719"/>
                      </a:lnTo>
                      <a:lnTo>
                        <a:pt x="23477" y="21678"/>
                      </a:lnTo>
                      <a:lnTo>
                        <a:pt x="23519" y="21657"/>
                      </a:lnTo>
                      <a:lnTo>
                        <a:pt x="23519" y="21678"/>
                      </a:lnTo>
                      <a:lnTo>
                        <a:pt x="23519" y="21719"/>
                      </a:lnTo>
                      <a:lnTo>
                        <a:pt x="23477" y="21761"/>
                      </a:lnTo>
                      <a:lnTo>
                        <a:pt x="23477" y="21845"/>
                      </a:lnTo>
                      <a:lnTo>
                        <a:pt x="23540" y="21887"/>
                      </a:lnTo>
                      <a:lnTo>
                        <a:pt x="23665" y="21866"/>
                      </a:lnTo>
                      <a:lnTo>
                        <a:pt x="23749" y="21761"/>
                      </a:lnTo>
                      <a:lnTo>
                        <a:pt x="23728" y="21719"/>
                      </a:lnTo>
                      <a:cubicBezTo>
                        <a:pt x="23749" y="21657"/>
                        <a:pt x="23770" y="21573"/>
                        <a:pt x="23791" y="21510"/>
                      </a:cubicBezTo>
                      <a:lnTo>
                        <a:pt x="23833" y="21531"/>
                      </a:lnTo>
                      <a:lnTo>
                        <a:pt x="23854" y="21636"/>
                      </a:lnTo>
                      <a:lnTo>
                        <a:pt x="23958" y="21719"/>
                      </a:lnTo>
                      <a:lnTo>
                        <a:pt x="24000" y="21719"/>
                      </a:lnTo>
                      <a:lnTo>
                        <a:pt x="23937" y="21740"/>
                      </a:lnTo>
                      <a:lnTo>
                        <a:pt x="23854" y="21740"/>
                      </a:lnTo>
                      <a:lnTo>
                        <a:pt x="23833" y="21782"/>
                      </a:lnTo>
                      <a:cubicBezTo>
                        <a:pt x="23749" y="21824"/>
                        <a:pt x="23665" y="21866"/>
                        <a:pt x="23665" y="21970"/>
                      </a:cubicBezTo>
                      <a:cubicBezTo>
                        <a:pt x="23665" y="22054"/>
                        <a:pt x="23665" y="22096"/>
                        <a:pt x="23686" y="22180"/>
                      </a:cubicBezTo>
                      <a:lnTo>
                        <a:pt x="23665" y="22159"/>
                      </a:lnTo>
                      <a:lnTo>
                        <a:pt x="23665" y="22138"/>
                      </a:lnTo>
                      <a:lnTo>
                        <a:pt x="23645" y="22159"/>
                      </a:lnTo>
                      <a:cubicBezTo>
                        <a:pt x="23624" y="22159"/>
                        <a:pt x="23603" y="22138"/>
                        <a:pt x="23561" y="22138"/>
                      </a:cubicBezTo>
                      <a:lnTo>
                        <a:pt x="23624" y="22075"/>
                      </a:lnTo>
                      <a:lnTo>
                        <a:pt x="23645" y="21991"/>
                      </a:lnTo>
                      <a:lnTo>
                        <a:pt x="23456" y="21970"/>
                      </a:lnTo>
                      <a:lnTo>
                        <a:pt x="23352" y="22075"/>
                      </a:lnTo>
                      <a:lnTo>
                        <a:pt x="23414" y="22180"/>
                      </a:lnTo>
                      <a:lnTo>
                        <a:pt x="23435" y="22180"/>
                      </a:lnTo>
                      <a:cubicBezTo>
                        <a:pt x="23414" y="22201"/>
                        <a:pt x="23414" y="22222"/>
                        <a:pt x="23414" y="22263"/>
                      </a:cubicBezTo>
                      <a:cubicBezTo>
                        <a:pt x="23435" y="22284"/>
                        <a:pt x="23435" y="22326"/>
                        <a:pt x="23456" y="22368"/>
                      </a:cubicBezTo>
                      <a:cubicBezTo>
                        <a:pt x="23498" y="22389"/>
                        <a:pt x="23519" y="22431"/>
                        <a:pt x="23540" y="22494"/>
                      </a:cubicBezTo>
                      <a:lnTo>
                        <a:pt x="23561" y="22494"/>
                      </a:lnTo>
                      <a:cubicBezTo>
                        <a:pt x="23561" y="22494"/>
                        <a:pt x="23561" y="22514"/>
                        <a:pt x="23582" y="22514"/>
                      </a:cubicBezTo>
                      <a:cubicBezTo>
                        <a:pt x="23624" y="22577"/>
                        <a:pt x="23665" y="22577"/>
                        <a:pt x="23686" y="22598"/>
                      </a:cubicBezTo>
                      <a:lnTo>
                        <a:pt x="23665" y="22619"/>
                      </a:lnTo>
                      <a:lnTo>
                        <a:pt x="23540" y="22724"/>
                      </a:lnTo>
                      <a:lnTo>
                        <a:pt x="23540" y="22828"/>
                      </a:lnTo>
                      <a:lnTo>
                        <a:pt x="23603" y="22933"/>
                      </a:lnTo>
                      <a:lnTo>
                        <a:pt x="23728" y="22828"/>
                      </a:lnTo>
                      <a:lnTo>
                        <a:pt x="23812" y="22682"/>
                      </a:lnTo>
                      <a:lnTo>
                        <a:pt x="23812" y="22619"/>
                      </a:lnTo>
                      <a:lnTo>
                        <a:pt x="23875" y="22598"/>
                      </a:lnTo>
                      <a:lnTo>
                        <a:pt x="24021" y="22473"/>
                      </a:lnTo>
                      <a:lnTo>
                        <a:pt x="24042" y="22514"/>
                      </a:lnTo>
                      <a:lnTo>
                        <a:pt x="24251" y="22514"/>
                      </a:lnTo>
                      <a:lnTo>
                        <a:pt x="24168" y="22619"/>
                      </a:lnTo>
                      <a:lnTo>
                        <a:pt x="24189" y="22640"/>
                      </a:lnTo>
                      <a:lnTo>
                        <a:pt x="24314" y="22640"/>
                      </a:lnTo>
                      <a:lnTo>
                        <a:pt x="24314" y="22703"/>
                      </a:lnTo>
                      <a:lnTo>
                        <a:pt x="24209" y="22807"/>
                      </a:lnTo>
                      <a:cubicBezTo>
                        <a:pt x="24189" y="22807"/>
                        <a:pt x="24168" y="22828"/>
                        <a:pt x="24147" y="22828"/>
                      </a:cubicBezTo>
                      <a:lnTo>
                        <a:pt x="24168" y="22724"/>
                      </a:lnTo>
                      <a:lnTo>
                        <a:pt x="24105" y="22598"/>
                      </a:lnTo>
                      <a:lnTo>
                        <a:pt x="23979" y="22598"/>
                      </a:lnTo>
                      <a:lnTo>
                        <a:pt x="23979" y="22640"/>
                      </a:lnTo>
                      <a:lnTo>
                        <a:pt x="23875" y="22703"/>
                      </a:lnTo>
                      <a:lnTo>
                        <a:pt x="23833" y="22849"/>
                      </a:lnTo>
                      <a:lnTo>
                        <a:pt x="23833" y="22912"/>
                      </a:lnTo>
                      <a:lnTo>
                        <a:pt x="23728" y="23017"/>
                      </a:lnTo>
                      <a:lnTo>
                        <a:pt x="23749" y="23100"/>
                      </a:lnTo>
                      <a:lnTo>
                        <a:pt x="23937" y="23017"/>
                      </a:lnTo>
                      <a:cubicBezTo>
                        <a:pt x="23937" y="23038"/>
                        <a:pt x="23958" y="23038"/>
                        <a:pt x="23958" y="23038"/>
                      </a:cubicBezTo>
                      <a:lnTo>
                        <a:pt x="23854" y="23121"/>
                      </a:lnTo>
                      <a:lnTo>
                        <a:pt x="23770" y="23247"/>
                      </a:lnTo>
                      <a:lnTo>
                        <a:pt x="23833" y="23310"/>
                      </a:lnTo>
                      <a:lnTo>
                        <a:pt x="24000" y="23163"/>
                      </a:lnTo>
                      <a:lnTo>
                        <a:pt x="24063" y="23100"/>
                      </a:lnTo>
                      <a:cubicBezTo>
                        <a:pt x="24084" y="23121"/>
                        <a:pt x="24105" y="23121"/>
                        <a:pt x="24147" y="23142"/>
                      </a:cubicBezTo>
                      <a:lnTo>
                        <a:pt x="24147" y="23163"/>
                      </a:lnTo>
                      <a:lnTo>
                        <a:pt x="24168" y="23226"/>
                      </a:lnTo>
                      <a:lnTo>
                        <a:pt x="24189" y="23268"/>
                      </a:lnTo>
                      <a:lnTo>
                        <a:pt x="24000" y="23268"/>
                      </a:lnTo>
                      <a:lnTo>
                        <a:pt x="23937" y="23351"/>
                      </a:lnTo>
                      <a:lnTo>
                        <a:pt x="23937" y="23414"/>
                      </a:lnTo>
                      <a:lnTo>
                        <a:pt x="24000" y="23414"/>
                      </a:lnTo>
                      <a:lnTo>
                        <a:pt x="24063" y="23372"/>
                      </a:lnTo>
                      <a:lnTo>
                        <a:pt x="24168" y="23372"/>
                      </a:lnTo>
                      <a:lnTo>
                        <a:pt x="24168" y="23414"/>
                      </a:lnTo>
                      <a:lnTo>
                        <a:pt x="24063" y="23477"/>
                      </a:lnTo>
                      <a:lnTo>
                        <a:pt x="23937" y="23477"/>
                      </a:lnTo>
                      <a:lnTo>
                        <a:pt x="23875" y="23540"/>
                      </a:lnTo>
                      <a:lnTo>
                        <a:pt x="23854" y="23665"/>
                      </a:lnTo>
                      <a:lnTo>
                        <a:pt x="23896" y="23770"/>
                      </a:lnTo>
                      <a:lnTo>
                        <a:pt x="23979" y="23728"/>
                      </a:lnTo>
                      <a:lnTo>
                        <a:pt x="24000" y="23644"/>
                      </a:lnTo>
                      <a:lnTo>
                        <a:pt x="24084" y="23644"/>
                      </a:lnTo>
                      <a:lnTo>
                        <a:pt x="24189" y="23582"/>
                      </a:lnTo>
                      <a:lnTo>
                        <a:pt x="24314" y="23435"/>
                      </a:lnTo>
                      <a:lnTo>
                        <a:pt x="24461" y="23247"/>
                      </a:lnTo>
                      <a:lnTo>
                        <a:pt x="24502" y="23017"/>
                      </a:lnTo>
                      <a:lnTo>
                        <a:pt x="24628" y="22745"/>
                      </a:lnTo>
                      <a:lnTo>
                        <a:pt x="24691" y="22724"/>
                      </a:lnTo>
                      <a:lnTo>
                        <a:pt x="24691" y="22703"/>
                      </a:lnTo>
                      <a:lnTo>
                        <a:pt x="24691" y="22661"/>
                      </a:lnTo>
                      <a:lnTo>
                        <a:pt x="24670" y="22661"/>
                      </a:lnTo>
                      <a:lnTo>
                        <a:pt x="24712" y="22619"/>
                      </a:lnTo>
                      <a:lnTo>
                        <a:pt x="24712" y="22577"/>
                      </a:lnTo>
                      <a:lnTo>
                        <a:pt x="24753" y="22514"/>
                      </a:lnTo>
                      <a:lnTo>
                        <a:pt x="24712" y="22473"/>
                      </a:lnTo>
                      <a:lnTo>
                        <a:pt x="24670" y="22452"/>
                      </a:lnTo>
                      <a:lnTo>
                        <a:pt x="24670" y="22347"/>
                      </a:lnTo>
                      <a:lnTo>
                        <a:pt x="24607" y="22242"/>
                      </a:lnTo>
                      <a:lnTo>
                        <a:pt x="24481" y="22159"/>
                      </a:lnTo>
                      <a:lnTo>
                        <a:pt x="24398" y="22096"/>
                      </a:lnTo>
                      <a:lnTo>
                        <a:pt x="24377" y="22033"/>
                      </a:lnTo>
                      <a:lnTo>
                        <a:pt x="24272" y="21866"/>
                      </a:lnTo>
                      <a:lnTo>
                        <a:pt x="24189" y="21845"/>
                      </a:lnTo>
                      <a:lnTo>
                        <a:pt x="24084" y="21845"/>
                      </a:lnTo>
                      <a:lnTo>
                        <a:pt x="24084" y="21782"/>
                      </a:lnTo>
                      <a:lnTo>
                        <a:pt x="24126" y="21740"/>
                      </a:lnTo>
                      <a:lnTo>
                        <a:pt x="24084" y="21657"/>
                      </a:lnTo>
                      <a:lnTo>
                        <a:pt x="24042" y="21615"/>
                      </a:lnTo>
                      <a:lnTo>
                        <a:pt x="24021" y="21531"/>
                      </a:lnTo>
                      <a:lnTo>
                        <a:pt x="24063" y="21468"/>
                      </a:lnTo>
                      <a:lnTo>
                        <a:pt x="24126" y="21447"/>
                      </a:lnTo>
                      <a:lnTo>
                        <a:pt x="24084" y="21406"/>
                      </a:lnTo>
                      <a:lnTo>
                        <a:pt x="24021" y="21343"/>
                      </a:lnTo>
                      <a:lnTo>
                        <a:pt x="23958" y="21343"/>
                      </a:lnTo>
                      <a:lnTo>
                        <a:pt x="23958" y="21259"/>
                      </a:lnTo>
                      <a:lnTo>
                        <a:pt x="24063" y="21217"/>
                      </a:lnTo>
                      <a:lnTo>
                        <a:pt x="24042" y="20799"/>
                      </a:lnTo>
                      <a:lnTo>
                        <a:pt x="24042" y="20380"/>
                      </a:lnTo>
                      <a:lnTo>
                        <a:pt x="24084" y="20025"/>
                      </a:lnTo>
                      <a:lnTo>
                        <a:pt x="24063" y="19941"/>
                      </a:lnTo>
                      <a:lnTo>
                        <a:pt x="24063" y="19836"/>
                      </a:lnTo>
                      <a:lnTo>
                        <a:pt x="24126" y="19732"/>
                      </a:lnTo>
                      <a:lnTo>
                        <a:pt x="24084" y="19627"/>
                      </a:lnTo>
                      <a:lnTo>
                        <a:pt x="24042" y="19543"/>
                      </a:lnTo>
                      <a:lnTo>
                        <a:pt x="24021" y="19334"/>
                      </a:lnTo>
                      <a:lnTo>
                        <a:pt x="23875" y="19167"/>
                      </a:lnTo>
                      <a:lnTo>
                        <a:pt x="23833" y="18957"/>
                      </a:lnTo>
                      <a:lnTo>
                        <a:pt x="23854" y="18853"/>
                      </a:lnTo>
                      <a:lnTo>
                        <a:pt x="23728" y="18518"/>
                      </a:lnTo>
                      <a:lnTo>
                        <a:pt x="23749" y="18434"/>
                      </a:lnTo>
                      <a:lnTo>
                        <a:pt x="23833" y="18288"/>
                      </a:lnTo>
                      <a:lnTo>
                        <a:pt x="23812" y="18204"/>
                      </a:lnTo>
                      <a:lnTo>
                        <a:pt x="23812" y="18100"/>
                      </a:lnTo>
                      <a:lnTo>
                        <a:pt x="23665" y="17995"/>
                      </a:lnTo>
                      <a:lnTo>
                        <a:pt x="23498" y="17995"/>
                      </a:lnTo>
                      <a:lnTo>
                        <a:pt x="23289" y="18058"/>
                      </a:lnTo>
                      <a:lnTo>
                        <a:pt x="23226" y="18079"/>
                      </a:lnTo>
                      <a:lnTo>
                        <a:pt x="23017" y="18162"/>
                      </a:lnTo>
                      <a:lnTo>
                        <a:pt x="22891" y="18288"/>
                      </a:lnTo>
                      <a:lnTo>
                        <a:pt x="22724" y="18518"/>
                      </a:lnTo>
                      <a:lnTo>
                        <a:pt x="22598" y="18602"/>
                      </a:lnTo>
                      <a:lnTo>
                        <a:pt x="22410" y="18623"/>
                      </a:lnTo>
                      <a:lnTo>
                        <a:pt x="22201" y="18644"/>
                      </a:lnTo>
                      <a:lnTo>
                        <a:pt x="22159" y="18644"/>
                      </a:lnTo>
                      <a:lnTo>
                        <a:pt x="22159" y="18581"/>
                      </a:lnTo>
                      <a:lnTo>
                        <a:pt x="22264" y="18413"/>
                      </a:lnTo>
                      <a:lnTo>
                        <a:pt x="22201" y="18267"/>
                      </a:lnTo>
                      <a:lnTo>
                        <a:pt x="22054" y="17597"/>
                      </a:lnTo>
                      <a:lnTo>
                        <a:pt x="21950" y="17325"/>
                      </a:lnTo>
                      <a:lnTo>
                        <a:pt x="21887" y="17179"/>
                      </a:lnTo>
                      <a:lnTo>
                        <a:pt x="22033" y="16928"/>
                      </a:lnTo>
                      <a:lnTo>
                        <a:pt x="21740" y="16886"/>
                      </a:lnTo>
                      <a:lnTo>
                        <a:pt x="21531" y="17032"/>
                      </a:lnTo>
                      <a:lnTo>
                        <a:pt x="21406" y="16970"/>
                      </a:lnTo>
                      <a:lnTo>
                        <a:pt x="21029" y="16970"/>
                      </a:lnTo>
                      <a:lnTo>
                        <a:pt x="27704" y="4792"/>
                      </a:lnTo>
                      <a:lnTo>
                        <a:pt x="27683" y="4729"/>
                      </a:lnTo>
                      <a:lnTo>
                        <a:pt x="27536" y="4708"/>
                      </a:lnTo>
                      <a:lnTo>
                        <a:pt x="27474" y="4729"/>
                      </a:lnTo>
                      <a:lnTo>
                        <a:pt x="27411" y="4667"/>
                      </a:lnTo>
                      <a:lnTo>
                        <a:pt x="27369" y="4416"/>
                      </a:lnTo>
                      <a:lnTo>
                        <a:pt x="27306" y="4290"/>
                      </a:lnTo>
                      <a:lnTo>
                        <a:pt x="27222" y="4248"/>
                      </a:lnTo>
                      <a:lnTo>
                        <a:pt x="27202" y="4102"/>
                      </a:lnTo>
                      <a:lnTo>
                        <a:pt x="27118" y="3955"/>
                      </a:lnTo>
                      <a:lnTo>
                        <a:pt x="27076" y="3892"/>
                      </a:lnTo>
                      <a:lnTo>
                        <a:pt x="26867" y="3892"/>
                      </a:lnTo>
                      <a:lnTo>
                        <a:pt x="26846" y="3934"/>
                      </a:lnTo>
                      <a:lnTo>
                        <a:pt x="26678" y="3892"/>
                      </a:lnTo>
                      <a:lnTo>
                        <a:pt x="26532" y="3934"/>
                      </a:lnTo>
                      <a:lnTo>
                        <a:pt x="26448" y="3872"/>
                      </a:lnTo>
                      <a:lnTo>
                        <a:pt x="26386" y="3892"/>
                      </a:lnTo>
                      <a:lnTo>
                        <a:pt x="26344" y="3872"/>
                      </a:lnTo>
                      <a:lnTo>
                        <a:pt x="26323" y="3892"/>
                      </a:lnTo>
                      <a:lnTo>
                        <a:pt x="26239" y="3892"/>
                      </a:lnTo>
                      <a:lnTo>
                        <a:pt x="26239" y="3872"/>
                      </a:lnTo>
                      <a:lnTo>
                        <a:pt x="26281" y="3872"/>
                      </a:lnTo>
                      <a:lnTo>
                        <a:pt x="26281" y="3830"/>
                      </a:lnTo>
                      <a:lnTo>
                        <a:pt x="26176" y="3746"/>
                      </a:lnTo>
                      <a:lnTo>
                        <a:pt x="26114" y="3767"/>
                      </a:lnTo>
                      <a:lnTo>
                        <a:pt x="26030" y="3746"/>
                      </a:lnTo>
                      <a:lnTo>
                        <a:pt x="26051" y="3725"/>
                      </a:lnTo>
                      <a:lnTo>
                        <a:pt x="26114" y="3683"/>
                      </a:lnTo>
                      <a:lnTo>
                        <a:pt x="26051" y="3641"/>
                      </a:lnTo>
                      <a:lnTo>
                        <a:pt x="25967" y="3641"/>
                      </a:lnTo>
                      <a:lnTo>
                        <a:pt x="25904" y="3620"/>
                      </a:lnTo>
                      <a:lnTo>
                        <a:pt x="25904" y="3558"/>
                      </a:lnTo>
                      <a:lnTo>
                        <a:pt x="25821" y="3474"/>
                      </a:lnTo>
                      <a:lnTo>
                        <a:pt x="25737" y="3411"/>
                      </a:lnTo>
                      <a:lnTo>
                        <a:pt x="25716" y="3411"/>
                      </a:lnTo>
                      <a:lnTo>
                        <a:pt x="25653" y="3369"/>
                      </a:lnTo>
                      <a:lnTo>
                        <a:pt x="25611" y="3369"/>
                      </a:lnTo>
                      <a:lnTo>
                        <a:pt x="25549" y="3432"/>
                      </a:lnTo>
                      <a:lnTo>
                        <a:pt x="25549" y="3369"/>
                      </a:lnTo>
                      <a:lnTo>
                        <a:pt x="25528" y="3328"/>
                      </a:lnTo>
                      <a:lnTo>
                        <a:pt x="25444" y="3265"/>
                      </a:lnTo>
                      <a:lnTo>
                        <a:pt x="25381" y="3369"/>
                      </a:lnTo>
                      <a:lnTo>
                        <a:pt x="25318" y="3328"/>
                      </a:lnTo>
                      <a:lnTo>
                        <a:pt x="25318" y="3244"/>
                      </a:lnTo>
                      <a:lnTo>
                        <a:pt x="25381" y="3223"/>
                      </a:lnTo>
                      <a:lnTo>
                        <a:pt x="25339" y="3160"/>
                      </a:lnTo>
                      <a:lnTo>
                        <a:pt x="25277" y="3139"/>
                      </a:lnTo>
                      <a:lnTo>
                        <a:pt x="25193" y="3160"/>
                      </a:lnTo>
                      <a:lnTo>
                        <a:pt x="25193" y="3160"/>
                      </a:lnTo>
                      <a:lnTo>
                        <a:pt x="25214" y="3118"/>
                      </a:lnTo>
                      <a:lnTo>
                        <a:pt x="25214" y="3056"/>
                      </a:lnTo>
                      <a:lnTo>
                        <a:pt x="25109" y="3014"/>
                      </a:lnTo>
                      <a:lnTo>
                        <a:pt x="25025" y="2909"/>
                      </a:lnTo>
                      <a:lnTo>
                        <a:pt x="25067" y="2888"/>
                      </a:lnTo>
                      <a:lnTo>
                        <a:pt x="25025" y="2825"/>
                      </a:lnTo>
                      <a:lnTo>
                        <a:pt x="24963" y="2804"/>
                      </a:lnTo>
                      <a:lnTo>
                        <a:pt x="24900" y="2846"/>
                      </a:lnTo>
                      <a:lnTo>
                        <a:pt x="24691" y="3056"/>
                      </a:lnTo>
                      <a:lnTo>
                        <a:pt x="24461" y="3202"/>
                      </a:lnTo>
                      <a:lnTo>
                        <a:pt x="24670" y="3035"/>
                      </a:lnTo>
                      <a:lnTo>
                        <a:pt x="24795" y="2846"/>
                      </a:lnTo>
                      <a:lnTo>
                        <a:pt x="24921" y="2721"/>
                      </a:lnTo>
                      <a:lnTo>
                        <a:pt x="24963" y="2595"/>
                      </a:lnTo>
                      <a:lnTo>
                        <a:pt x="24879" y="2532"/>
                      </a:lnTo>
                      <a:lnTo>
                        <a:pt x="24712" y="2428"/>
                      </a:lnTo>
                      <a:lnTo>
                        <a:pt x="24586" y="2428"/>
                      </a:lnTo>
                      <a:lnTo>
                        <a:pt x="24440" y="2491"/>
                      </a:lnTo>
                      <a:lnTo>
                        <a:pt x="24356" y="2491"/>
                      </a:lnTo>
                      <a:lnTo>
                        <a:pt x="24293" y="2512"/>
                      </a:lnTo>
                      <a:lnTo>
                        <a:pt x="24147" y="2532"/>
                      </a:lnTo>
                      <a:lnTo>
                        <a:pt x="23979" y="2721"/>
                      </a:lnTo>
                      <a:lnTo>
                        <a:pt x="23854" y="2825"/>
                      </a:lnTo>
                      <a:lnTo>
                        <a:pt x="23854" y="2825"/>
                      </a:lnTo>
                      <a:lnTo>
                        <a:pt x="23958" y="2700"/>
                      </a:lnTo>
                      <a:lnTo>
                        <a:pt x="23937" y="2532"/>
                      </a:lnTo>
                      <a:lnTo>
                        <a:pt x="23958" y="2407"/>
                      </a:lnTo>
                      <a:lnTo>
                        <a:pt x="23958" y="2302"/>
                      </a:lnTo>
                      <a:lnTo>
                        <a:pt x="23770" y="2198"/>
                      </a:lnTo>
                      <a:lnTo>
                        <a:pt x="23770" y="2156"/>
                      </a:lnTo>
                      <a:lnTo>
                        <a:pt x="23875" y="2093"/>
                      </a:lnTo>
                      <a:lnTo>
                        <a:pt x="23979" y="2093"/>
                      </a:lnTo>
                      <a:lnTo>
                        <a:pt x="23979" y="2051"/>
                      </a:lnTo>
                      <a:lnTo>
                        <a:pt x="23707" y="1884"/>
                      </a:lnTo>
                      <a:lnTo>
                        <a:pt x="23665" y="1800"/>
                      </a:lnTo>
                      <a:lnTo>
                        <a:pt x="23728" y="1737"/>
                      </a:lnTo>
                      <a:lnTo>
                        <a:pt x="23875" y="1654"/>
                      </a:lnTo>
                      <a:lnTo>
                        <a:pt x="23958" y="1570"/>
                      </a:lnTo>
                      <a:lnTo>
                        <a:pt x="23917" y="1486"/>
                      </a:lnTo>
                      <a:lnTo>
                        <a:pt x="23854" y="1361"/>
                      </a:lnTo>
                      <a:lnTo>
                        <a:pt x="23812" y="1361"/>
                      </a:lnTo>
                      <a:lnTo>
                        <a:pt x="23749" y="1382"/>
                      </a:lnTo>
                      <a:lnTo>
                        <a:pt x="23707" y="1319"/>
                      </a:lnTo>
                      <a:lnTo>
                        <a:pt x="23624" y="1256"/>
                      </a:lnTo>
                      <a:lnTo>
                        <a:pt x="23519" y="1256"/>
                      </a:lnTo>
                      <a:lnTo>
                        <a:pt x="23393" y="1214"/>
                      </a:lnTo>
                      <a:lnTo>
                        <a:pt x="23331" y="1172"/>
                      </a:lnTo>
                      <a:lnTo>
                        <a:pt x="23247" y="1214"/>
                      </a:lnTo>
                      <a:lnTo>
                        <a:pt x="23121" y="1214"/>
                      </a:lnTo>
                      <a:lnTo>
                        <a:pt x="23080" y="1319"/>
                      </a:lnTo>
                      <a:lnTo>
                        <a:pt x="23080" y="1361"/>
                      </a:lnTo>
                      <a:lnTo>
                        <a:pt x="22996" y="1256"/>
                      </a:lnTo>
                      <a:lnTo>
                        <a:pt x="23038" y="1151"/>
                      </a:lnTo>
                      <a:lnTo>
                        <a:pt x="23101" y="1131"/>
                      </a:lnTo>
                      <a:lnTo>
                        <a:pt x="23101" y="1026"/>
                      </a:lnTo>
                      <a:lnTo>
                        <a:pt x="23142" y="942"/>
                      </a:lnTo>
                      <a:lnTo>
                        <a:pt x="23205" y="921"/>
                      </a:lnTo>
                      <a:lnTo>
                        <a:pt x="23205" y="817"/>
                      </a:lnTo>
                      <a:lnTo>
                        <a:pt x="23226" y="712"/>
                      </a:lnTo>
                      <a:lnTo>
                        <a:pt x="23205" y="649"/>
                      </a:lnTo>
                      <a:lnTo>
                        <a:pt x="23184" y="649"/>
                      </a:lnTo>
                      <a:lnTo>
                        <a:pt x="23038" y="796"/>
                      </a:lnTo>
                      <a:lnTo>
                        <a:pt x="23017" y="900"/>
                      </a:lnTo>
                      <a:lnTo>
                        <a:pt x="22996" y="900"/>
                      </a:lnTo>
                      <a:lnTo>
                        <a:pt x="22912" y="838"/>
                      </a:lnTo>
                      <a:lnTo>
                        <a:pt x="22808" y="900"/>
                      </a:lnTo>
                      <a:lnTo>
                        <a:pt x="22787" y="942"/>
                      </a:lnTo>
                      <a:lnTo>
                        <a:pt x="22808" y="1047"/>
                      </a:lnTo>
                      <a:lnTo>
                        <a:pt x="22724" y="1131"/>
                      </a:lnTo>
                      <a:lnTo>
                        <a:pt x="22682" y="1131"/>
                      </a:lnTo>
                      <a:lnTo>
                        <a:pt x="22661" y="1068"/>
                      </a:lnTo>
                      <a:lnTo>
                        <a:pt x="22598" y="1214"/>
                      </a:lnTo>
                      <a:lnTo>
                        <a:pt x="22598" y="1319"/>
                      </a:lnTo>
                      <a:lnTo>
                        <a:pt x="22556" y="1172"/>
                      </a:lnTo>
                      <a:lnTo>
                        <a:pt x="22556" y="1047"/>
                      </a:lnTo>
                      <a:lnTo>
                        <a:pt x="22598" y="942"/>
                      </a:lnTo>
                      <a:lnTo>
                        <a:pt x="22556" y="921"/>
                      </a:lnTo>
                      <a:lnTo>
                        <a:pt x="22473" y="1005"/>
                      </a:lnTo>
                      <a:lnTo>
                        <a:pt x="22452" y="1068"/>
                      </a:lnTo>
                      <a:lnTo>
                        <a:pt x="22368" y="1110"/>
                      </a:lnTo>
                      <a:lnTo>
                        <a:pt x="22410" y="921"/>
                      </a:lnTo>
                      <a:lnTo>
                        <a:pt x="22368" y="817"/>
                      </a:lnTo>
                      <a:lnTo>
                        <a:pt x="22264" y="817"/>
                      </a:lnTo>
                      <a:lnTo>
                        <a:pt x="22284" y="733"/>
                      </a:lnTo>
                      <a:lnTo>
                        <a:pt x="22410" y="628"/>
                      </a:lnTo>
                      <a:lnTo>
                        <a:pt x="22515" y="607"/>
                      </a:lnTo>
                      <a:lnTo>
                        <a:pt x="22661" y="712"/>
                      </a:lnTo>
                      <a:lnTo>
                        <a:pt x="22808" y="628"/>
                      </a:lnTo>
                      <a:lnTo>
                        <a:pt x="22912" y="607"/>
                      </a:lnTo>
                      <a:lnTo>
                        <a:pt x="23017" y="503"/>
                      </a:lnTo>
                      <a:lnTo>
                        <a:pt x="23017" y="440"/>
                      </a:lnTo>
                      <a:lnTo>
                        <a:pt x="23038" y="398"/>
                      </a:lnTo>
                      <a:lnTo>
                        <a:pt x="23017" y="335"/>
                      </a:lnTo>
                      <a:lnTo>
                        <a:pt x="22891" y="294"/>
                      </a:lnTo>
                      <a:lnTo>
                        <a:pt x="22828" y="294"/>
                      </a:lnTo>
                      <a:lnTo>
                        <a:pt x="22828" y="189"/>
                      </a:lnTo>
                      <a:lnTo>
                        <a:pt x="22787" y="126"/>
                      </a:lnTo>
                      <a:lnTo>
                        <a:pt x="22766" y="105"/>
                      </a:lnTo>
                      <a:lnTo>
                        <a:pt x="22787" y="84"/>
                      </a:lnTo>
                      <a:lnTo>
                        <a:pt x="22828" y="63"/>
                      </a:lnTo>
                      <a:lnTo>
                        <a:pt x="2287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14" name="Google Shape;3514;p60"/>
                <p:cNvSpPr/>
                <p:nvPr/>
              </p:nvSpPr>
              <p:spPr>
                <a:xfrm>
                  <a:off x="1979950" y="2384350"/>
                  <a:ext cx="816050" cy="481275"/>
                </a:xfrm>
                <a:custGeom>
                  <a:avLst/>
                  <a:gdLst/>
                  <a:ahLst/>
                  <a:cxnLst/>
                  <a:rect l="l" t="t" r="r" b="b"/>
                  <a:pathLst>
                    <a:path w="32642" h="19251" extrusionOk="0">
                      <a:moveTo>
                        <a:pt x="2846" y="1"/>
                      </a:moveTo>
                      <a:lnTo>
                        <a:pt x="2909" y="210"/>
                      </a:lnTo>
                      <a:lnTo>
                        <a:pt x="3035" y="273"/>
                      </a:lnTo>
                      <a:lnTo>
                        <a:pt x="2993" y="356"/>
                      </a:lnTo>
                      <a:lnTo>
                        <a:pt x="2909" y="440"/>
                      </a:lnTo>
                      <a:lnTo>
                        <a:pt x="2930" y="545"/>
                      </a:lnTo>
                      <a:lnTo>
                        <a:pt x="2993" y="586"/>
                      </a:lnTo>
                      <a:lnTo>
                        <a:pt x="2972" y="649"/>
                      </a:lnTo>
                      <a:lnTo>
                        <a:pt x="2909" y="733"/>
                      </a:lnTo>
                      <a:lnTo>
                        <a:pt x="2951" y="775"/>
                      </a:lnTo>
                      <a:lnTo>
                        <a:pt x="2951" y="858"/>
                      </a:lnTo>
                      <a:lnTo>
                        <a:pt x="2993" y="900"/>
                      </a:lnTo>
                      <a:lnTo>
                        <a:pt x="2909" y="1047"/>
                      </a:lnTo>
                      <a:lnTo>
                        <a:pt x="2825" y="1089"/>
                      </a:lnTo>
                      <a:lnTo>
                        <a:pt x="2763" y="1256"/>
                      </a:lnTo>
                      <a:lnTo>
                        <a:pt x="2721" y="1298"/>
                      </a:lnTo>
                      <a:lnTo>
                        <a:pt x="2721" y="1423"/>
                      </a:lnTo>
                      <a:lnTo>
                        <a:pt x="2637" y="1486"/>
                      </a:lnTo>
                      <a:lnTo>
                        <a:pt x="2616" y="1591"/>
                      </a:lnTo>
                      <a:lnTo>
                        <a:pt x="2470" y="1674"/>
                      </a:lnTo>
                      <a:lnTo>
                        <a:pt x="2386" y="1633"/>
                      </a:lnTo>
                      <a:lnTo>
                        <a:pt x="2344" y="1570"/>
                      </a:lnTo>
                      <a:lnTo>
                        <a:pt x="2428" y="1465"/>
                      </a:lnTo>
                      <a:lnTo>
                        <a:pt x="2449" y="1507"/>
                      </a:lnTo>
                      <a:lnTo>
                        <a:pt x="2532" y="1465"/>
                      </a:lnTo>
                      <a:lnTo>
                        <a:pt x="2553" y="1528"/>
                      </a:lnTo>
                      <a:lnTo>
                        <a:pt x="2595" y="1486"/>
                      </a:lnTo>
                      <a:lnTo>
                        <a:pt x="2595" y="1361"/>
                      </a:lnTo>
                      <a:lnTo>
                        <a:pt x="2658" y="1214"/>
                      </a:lnTo>
                      <a:lnTo>
                        <a:pt x="2742" y="1151"/>
                      </a:lnTo>
                      <a:lnTo>
                        <a:pt x="2742" y="1047"/>
                      </a:lnTo>
                      <a:lnTo>
                        <a:pt x="2700" y="1068"/>
                      </a:lnTo>
                      <a:lnTo>
                        <a:pt x="2553" y="1172"/>
                      </a:lnTo>
                      <a:lnTo>
                        <a:pt x="2512" y="1214"/>
                      </a:lnTo>
                      <a:lnTo>
                        <a:pt x="2428" y="1214"/>
                      </a:lnTo>
                      <a:lnTo>
                        <a:pt x="2428" y="1172"/>
                      </a:lnTo>
                      <a:lnTo>
                        <a:pt x="2532" y="1068"/>
                      </a:lnTo>
                      <a:lnTo>
                        <a:pt x="2658" y="1005"/>
                      </a:lnTo>
                      <a:lnTo>
                        <a:pt x="2700" y="963"/>
                      </a:lnTo>
                      <a:lnTo>
                        <a:pt x="2658" y="879"/>
                      </a:lnTo>
                      <a:lnTo>
                        <a:pt x="2616" y="879"/>
                      </a:lnTo>
                      <a:lnTo>
                        <a:pt x="2532" y="900"/>
                      </a:lnTo>
                      <a:lnTo>
                        <a:pt x="2470" y="796"/>
                      </a:lnTo>
                      <a:lnTo>
                        <a:pt x="2407" y="754"/>
                      </a:lnTo>
                      <a:lnTo>
                        <a:pt x="2135" y="754"/>
                      </a:lnTo>
                      <a:lnTo>
                        <a:pt x="2009" y="649"/>
                      </a:lnTo>
                      <a:lnTo>
                        <a:pt x="1716" y="419"/>
                      </a:lnTo>
                      <a:lnTo>
                        <a:pt x="1696" y="440"/>
                      </a:lnTo>
                      <a:lnTo>
                        <a:pt x="1675" y="545"/>
                      </a:lnTo>
                      <a:lnTo>
                        <a:pt x="1591" y="754"/>
                      </a:lnTo>
                      <a:lnTo>
                        <a:pt x="1591" y="858"/>
                      </a:lnTo>
                      <a:lnTo>
                        <a:pt x="1654" y="1068"/>
                      </a:lnTo>
                      <a:lnTo>
                        <a:pt x="1591" y="1382"/>
                      </a:lnTo>
                      <a:lnTo>
                        <a:pt x="1612" y="1507"/>
                      </a:lnTo>
                      <a:lnTo>
                        <a:pt x="1591" y="1674"/>
                      </a:lnTo>
                      <a:lnTo>
                        <a:pt x="1612" y="1737"/>
                      </a:lnTo>
                      <a:lnTo>
                        <a:pt x="1675" y="1737"/>
                      </a:lnTo>
                      <a:lnTo>
                        <a:pt x="1696" y="1800"/>
                      </a:lnTo>
                      <a:lnTo>
                        <a:pt x="1654" y="1884"/>
                      </a:lnTo>
                      <a:lnTo>
                        <a:pt x="1591" y="1884"/>
                      </a:lnTo>
                      <a:lnTo>
                        <a:pt x="1570" y="1946"/>
                      </a:lnTo>
                      <a:lnTo>
                        <a:pt x="1591" y="2009"/>
                      </a:lnTo>
                      <a:lnTo>
                        <a:pt x="1696" y="2030"/>
                      </a:lnTo>
                      <a:lnTo>
                        <a:pt x="1654" y="2135"/>
                      </a:lnTo>
                      <a:lnTo>
                        <a:pt x="1654" y="2239"/>
                      </a:lnTo>
                      <a:lnTo>
                        <a:pt x="1591" y="2323"/>
                      </a:lnTo>
                      <a:lnTo>
                        <a:pt x="1549" y="2302"/>
                      </a:lnTo>
                      <a:lnTo>
                        <a:pt x="1507" y="2344"/>
                      </a:lnTo>
                      <a:lnTo>
                        <a:pt x="1507" y="2428"/>
                      </a:lnTo>
                      <a:lnTo>
                        <a:pt x="1675" y="2449"/>
                      </a:lnTo>
                      <a:lnTo>
                        <a:pt x="1821" y="2470"/>
                      </a:lnTo>
                      <a:lnTo>
                        <a:pt x="1926" y="2553"/>
                      </a:lnTo>
                      <a:lnTo>
                        <a:pt x="2072" y="2553"/>
                      </a:lnTo>
                      <a:lnTo>
                        <a:pt x="2114" y="2637"/>
                      </a:lnTo>
                      <a:lnTo>
                        <a:pt x="2135" y="2783"/>
                      </a:lnTo>
                      <a:lnTo>
                        <a:pt x="2093" y="2658"/>
                      </a:lnTo>
                      <a:lnTo>
                        <a:pt x="1988" y="2574"/>
                      </a:lnTo>
                      <a:lnTo>
                        <a:pt x="1905" y="2616"/>
                      </a:lnTo>
                      <a:lnTo>
                        <a:pt x="1821" y="2553"/>
                      </a:lnTo>
                      <a:lnTo>
                        <a:pt x="1612" y="2532"/>
                      </a:lnTo>
                      <a:lnTo>
                        <a:pt x="1570" y="2470"/>
                      </a:lnTo>
                      <a:lnTo>
                        <a:pt x="1507" y="2511"/>
                      </a:lnTo>
                      <a:lnTo>
                        <a:pt x="1507" y="2616"/>
                      </a:lnTo>
                      <a:lnTo>
                        <a:pt x="1403" y="2763"/>
                      </a:lnTo>
                      <a:lnTo>
                        <a:pt x="1403" y="2846"/>
                      </a:lnTo>
                      <a:lnTo>
                        <a:pt x="1403" y="2930"/>
                      </a:lnTo>
                      <a:lnTo>
                        <a:pt x="1340" y="3076"/>
                      </a:lnTo>
                      <a:lnTo>
                        <a:pt x="1277" y="3202"/>
                      </a:lnTo>
                      <a:lnTo>
                        <a:pt x="1131" y="3558"/>
                      </a:lnTo>
                      <a:lnTo>
                        <a:pt x="1089" y="3809"/>
                      </a:lnTo>
                      <a:lnTo>
                        <a:pt x="942" y="4102"/>
                      </a:lnTo>
                      <a:lnTo>
                        <a:pt x="921" y="4415"/>
                      </a:lnTo>
                      <a:lnTo>
                        <a:pt x="838" y="4541"/>
                      </a:lnTo>
                      <a:lnTo>
                        <a:pt x="733" y="4667"/>
                      </a:lnTo>
                      <a:lnTo>
                        <a:pt x="649" y="4855"/>
                      </a:lnTo>
                      <a:lnTo>
                        <a:pt x="608" y="4939"/>
                      </a:lnTo>
                      <a:lnTo>
                        <a:pt x="566" y="5043"/>
                      </a:lnTo>
                      <a:lnTo>
                        <a:pt x="419" y="5231"/>
                      </a:lnTo>
                      <a:lnTo>
                        <a:pt x="356" y="5336"/>
                      </a:lnTo>
                      <a:lnTo>
                        <a:pt x="398" y="5566"/>
                      </a:lnTo>
                      <a:lnTo>
                        <a:pt x="336" y="5776"/>
                      </a:lnTo>
                      <a:lnTo>
                        <a:pt x="336" y="5922"/>
                      </a:lnTo>
                      <a:lnTo>
                        <a:pt x="419" y="6027"/>
                      </a:lnTo>
                      <a:lnTo>
                        <a:pt x="356" y="6110"/>
                      </a:lnTo>
                      <a:lnTo>
                        <a:pt x="336" y="6194"/>
                      </a:lnTo>
                      <a:lnTo>
                        <a:pt x="398" y="6340"/>
                      </a:lnTo>
                      <a:lnTo>
                        <a:pt x="356" y="6592"/>
                      </a:lnTo>
                      <a:lnTo>
                        <a:pt x="315" y="6717"/>
                      </a:lnTo>
                      <a:lnTo>
                        <a:pt x="231" y="6759"/>
                      </a:lnTo>
                      <a:lnTo>
                        <a:pt x="252" y="6843"/>
                      </a:lnTo>
                      <a:lnTo>
                        <a:pt x="294" y="6864"/>
                      </a:lnTo>
                      <a:lnTo>
                        <a:pt x="231" y="7031"/>
                      </a:lnTo>
                      <a:lnTo>
                        <a:pt x="84" y="7136"/>
                      </a:lnTo>
                      <a:lnTo>
                        <a:pt x="1" y="7261"/>
                      </a:lnTo>
                      <a:lnTo>
                        <a:pt x="1" y="7387"/>
                      </a:lnTo>
                      <a:lnTo>
                        <a:pt x="105" y="7554"/>
                      </a:lnTo>
                      <a:lnTo>
                        <a:pt x="210" y="7763"/>
                      </a:lnTo>
                      <a:lnTo>
                        <a:pt x="210" y="7993"/>
                      </a:lnTo>
                      <a:lnTo>
                        <a:pt x="189" y="8119"/>
                      </a:lnTo>
                      <a:lnTo>
                        <a:pt x="126" y="8203"/>
                      </a:lnTo>
                      <a:lnTo>
                        <a:pt x="126" y="8286"/>
                      </a:lnTo>
                      <a:lnTo>
                        <a:pt x="147" y="8370"/>
                      </a:lnTo>
                      <a:lnTo>
                        <a:pt x="189" y="8496"/>
                      </a:lnTo>
                      <a:lnTo>
                        <a:pt x="126" y="8579"/>
                      </a:lnTo>
                      <a:lnTo>
                        <a:pt x="105" y="8642"/>
                      </a:lnTo>
                      <a:lnTo>
                        <a:pt x="126" y="8726"/>
                      </a:lnTo>
                      <a:lnTo>
                        <a:pt x="356" y="9102"/>
                      </a:lnTo>
                      <a:lnTo>
                        <a:pt x="398" y="9207"/>
                      </a:lnTo>
                      <a:lnTo>
                        <a:pt x="356" y="9270"/>
                      </a:lnTo>
                      <a:lnTo>
                        <a:pt x="398" y="9353"/>
                      </a:lnTo>
                      <a:lnTo>
                        <a:pt x="524" y="9479"/>
                      </a:lnTo>
                      <a:lnTo>
                        <a:pt x="545" y="9542"/>
                      </a:lnTo>
                      <a:lnTo>
                        <a:pt x="628" y="9542"/>
                      </a:lnTo>
                      <a:lnTo>
                        <a:pt x="628" y="9437"/>
                      </a:lnTo>
                      <a:lnTo>
                        <a:pt x="628" y="9312"/>
                      </a:lnTo>
                      <a:lnTo>
                        <a:pt x="712" y="9333"/>
                      </a:lnTo>
                      <a:lnTo>
                        <a:pt x="733" y="9312"/>
                      </a:lnTo>
                      <a:lnTo>
                        <a:pt x="733" y="9353"/>
                      </a:lnTo>
                      <a:lnTo>
                        <a:pt x="838" y="9353"/>
                      </a:lnTo>
                      <a:lnTo>
                        <a:pt x="859" y="9416"/>
                      </a:lnTo>
                      <a:lnTo>
                        <a:pt x="984" y="9437"/>
                      </a:lnTo>
                      <a:lnTo>
                        <a:pt x="880" y="9437"/>
                      </a:lnTo>
                      <a:lnTo>
                        <a:pt x="817" y="9479"/>
                      </a:lnTo>
                      <a:lnTo>
                        <a:pt x="754" y="9437"/>
                      </a:lnTo>
                      <a:lnTo>
                        <a:pt x="712" y="9437"/>
                      </a:lnTo>
                      <a:lnTo>
                        <a:pt x="712" y="9521"/>
                      </a:lnTo>
                      <a:lnTo>
                        <a:pt x="754" y="9542"/>
                      </a:lnTo>
                      <a:lnTo>
                        <a:pt x="754" y="9688"/>
                      </a:lnTo>
                      <a:lnTo>
                        <a:pt x="817" y="9793"/>
                      </a:lnTo>
                      <a:lnTo>
                        <a:pt x="838" y="9835"/>
                      </a:lnTo>
                      <a:lnTo>
                        <a:pt x="733" y="9793"/>
                      </a:lnTo>
                      <a:lnTo>
                        <a:pt x="670" y="9688"/>
                      </a:lnTo>
                      <a:lnTo>
                        <a:pt x="649" y="9646"/>
                      </a:lnTo>
                      <a:lnTo>
                        <a:pt x="608" y="9688"/>
                      </a:lnTo>
                      <a:lnTo>
                        <a:pt x="608" y="9772"/>
                      </a:lnTo>
                      <a:lnTo>
                        <a:pt x="545" y="9835"/>
                      </a:lnTo>
                      <a:lnTo>
                        <a:pt x="566" y="9877"/>
                      </a:lnTo>
                      <a:lnTo>
                        <a:pt x="545" y="9981"/>
                      </a:lnTo>
                      <a:lnTo>
                        <a:pt x="545" y="10086"/>
                      </a:lnTo>
                      <a:lnTo>
                        <a:pt x="608" y="10107"/>
                      </a:lnTo>
                      <a:lnTo>
                        <a:pt x="628" y="10211"/>
                      </a:lnTo>
                      <a:lnTo>
                        <a:pt x="733" y="10274"/>
                      </a:lnTo>
                      <a:lnTo>
                        <a:pt x="775" y="10358"/>
                      </a:lnTo>
                      <a:lnTo>
                        <a:pt x="775" y="10421"/>
                      </a:lnTo>
                      <a:lnTo>
                        <a:pt x="712" y="10504"/>
                      </a:lnTo>
                      <a:lnTo>
                        <a:pt x="649" y="10504"/>
                      </a:lnTo>
                      <a:lnTo>
                        <a:pt x="649" y="10567"/>
                      </a:lnTo>
                      <a:lnTo>
                        <a:pt x="670" y="10672"/>
                      </a:lnTo>
                      <a:lnTo>
                        <a:pt x="670" y="10797"/>
                      </a:lnTo>
                      <a:lnTo>
                        <a:pt x="712" y="10839"/>
                      </a:lnTo>
                      <a:lnTo>
                        <a:pt x="775" y="10923"/>
                      </a:lnTo>
                      <a:lnTo>
                        <a:pt x="817" y="11111"/>
                      </a:lnTo>
                      <a:lnTo>
                        <a:pt x="942" y="11362"/>
                      </a:lnTo>
                      <a:lnTo>
                        <a:pt x="1026" y="11509"/>
                      </a:lnTo>
                      <a:lnTo>
                        <a:pt x="1068" y="11530"/>
                      </a:lnTo>
                      <a:lnTo>
                        <a:pt x="1047" y="11571"/>
                      </a:lnTo>
                      <a:lnTo>
                        <a:pt x="1047" y="11613"/>
                      </a:lnTo>
                      <a:lnTo>
                        <a:pt x="1152" y="11718"/>
                      </a:lnTo>
                      <a:lnTo>
                        <a:pt x="1172" y="11843"/>
                      </a:lnTo>
                      <a:lnTo>
                        <a:pt x="1152" y="11990"/>
                      </a:lnTo>
                      <a:lnTo>
                        <a:pt x="1131" y="12094"/>
                      </a:lnTo>
                      <a:lnTo>
                        <a:pt x="1089" y="12136"/>
                      </a:lnTo>
                      <a:lnTo>
                        <a:pt x="1131" y="12199"/>
                      </a:lnTo>
                      <a:lnTo>
                        <a:pt x="1172" y="12262"/>
                      </a:lnTo>
                      <a:lnTo>
                        <a:pt x="1382" y="12262"/>
                      </a:lnTo>
                      <a:lnTo>
                        <a:pt x="1486" y="12283"/>
                      </a:lnTo>
                      <a:lnTo>
                        <a:pt x="1591" y="12346"/>
                      </a:lnTo>
                      <a:lnTo>
                        <a:pt x="1675" y="12366"/>
                      </a:lnTo>
                      <a:lnTo>
                        <a:pt x="1821" y="12366"/>
                      </a:lnTo>
                      <a:lnTo>
                        <a:pt x="1884" y="12450"/>
                      </a:lnTo>
                      <a:lnTo>
                        <a:pt x="1884" y="12555"/>
                      </a:lnTo>
                      <a:lnTo>
                        <a:pt x="2030" y="12618"/>
                      </a:lnTo>
                      <a:lnTo>
                        <a:pt x="2135" y="12618"/>
                      </a:lnTo>
                      <a:lnTo>
                        <a:pt x="2281" y="12680"/>
                      </a:lnTo>
                      <a:lnTo>
                        <a:pt x="2302" y="12722"/>
                      </a:lnTo>
                      <a:lnTo>
                        <a:pt x="2302" y="12827"/>
                      </a:lnTo>
                      <a:lnTo>
                        <a:pt x="2344" y="12869"/>
                      </a:lnTo>
                      <a:lnTo>
                        <a:pt x="2407" y="12827"/>
                      </a:lnTo>
                      <a:lnTo>
                        <a:pt x="2470" y="12827"/>
                      </a:lnTo>
                      <a:lnTo>
                        <a:pt x="2616" y="12973"/>
                      </a:lnTo>
                      <a:lnTo>
                        <a:pt x="2805" y="13245"/>
                      </a:lnTo>
                      <a:lnTo>
                        <a:pt x="2825" y="13434"/>
                      </a:lnTo>
                      <a:lnTo>
                        <a:pt x="2805" y="13559"/>
                      </a:lnTo>
                      <a:lnTo>
                        <a:pt x="2805" y="13664"/>
                      </a:lnTo>
                      <a:lnTo>
                        <a:pt x="4185" y="13643"/>
                      </a:lnTo>
                      <a:lnTo>
                        <a:pt x="4206" y="13706"/>
                      </a:lnTo>
                      <a:lnTo>
                        <a:pt x="4206" y="13747"/>
                      </a:lnTo>
                      <a:lnTo>
                        <a:pt x="6131" y="14647"/>
                      </a:lnTo>
                      <a:lnTo>
                        <a:pt x="7784" y="14689"/>
                      </a:lnTo>
                      <a:lnTo>
                        <a:pt x="7826" y="14480"/>
                      </a:lnTo>
                      <a:lnTo>
                        <a:pt x="8747" y="14501"/>
                      </a:lnTo>
                      <a:lnTo>
                        <a:pt x="8872" y="14584"/>
                      </a:lnTo>
                      <a:lnTo>
                        <a:pt x="8935" y="14710"/>
                      </a:lnTo>
                      <a:lnTo>
                        <a:pt x="8998" y="14773"/>
                      </a:lnTo>
                      <a:lnTo>
                        <a:pt x="9019" y="14815"/>
                      </a:lnTo>
                      <a:lnTo>
                        <a:pt x="9082" y="14815"/>
                      </a:lnTo>
                      <a:lnTo>
                        <a:pt x="9123" y="14898"/>
                      </a:lnTo>
                      <a:lnTo>
                        <a:pt x="9103" y="14961"/>
                      </a:lnTo>
                      <a:lnTo>
                        <a:pt x="9207" y="14982"/>
                      </a:lnTo>
                      <a:lnTo>
                        <a:pt x="9270" y="15066"/>
                      </a:lnTo>
                      <a:lnTo>
                        <a:pt x="9270" y="15107"/>
                      </a:lnTo>
                      <a:lnTo>
                        <a:pt x="9228" y="15170"/>
                      </a:lnTo>
                      <a:lnTo>
                        <a:pt x="9312" y="15191"/>
                      </a:lnTo>
                      <a:lnTo>
                        <a:pt x="9395" y="15233"/>
                      </a:lnTo>
                      <a:lnTo>
                        <a:pt x="9437" y="15317"/>
                      </a:lnTo>
                      <a:lnTo>
                        <a:pt x="9458" y="15442"/>
                      </a:lnTo>
                      <a:lnTo>
                        <a:pt x="9500" y="15484"/>
                      </a:lnTo>
                      <a:lnTo>
                        <a:pt x="9521" y="15505"/>
                      </a:lnTo>
                      <a:lnTo>
                        <a:pt x="9542" y="15526"/>
                      </a:lnTo>
                      <a:lnTo>
                        <a:pt x="9626" y="15610"/>
                      </a:lnTo>
                      <a:lnTo>
                        <a:pt x="9626" y="15693"/>
                      </a:lnTo>
                      <a:lnTo>
                        <a:pt x="9605" y="15714"/>
                      </a:lnTo>
                      <a:lnTo>
                        <a:pt x="9521" y="15735"/>
                      </a:lnTo>
                      <a:lnTo>
                        <a:pt x="9521" y="15756"/>
                      </a:lnTo>
                      <a:lnTo>
                        <a:pt x="9626" y="15903"/>
                      </a:lnTo>
                      <a:lnTo>
                        <a:pt x="9709" y="15965"/>
                      </a:lnTo>
                      <a:lnTo>
                        <a:pt x="9730" y="16070"/>
                      </a:lnTo>
                      <a:lnTo>
                        <a:pt x="9730" y="16112"/>
                      </a:lnTo>
                      <a:lnTo>
                        <a:pt x="9751" y="16112"/>
                      </a:lnTo>
                      <a:lnTo>
                        <a:pt x="9793" y="16133"/>
                      </a:lnTo>
                      <a:lnTo>
                        <a:pt x="9835" y="16133"/>
                      </a:lnTo>
                      <a:lnTo>
                        <a:pt x="9877" y="16154"/>
                      </a:lnTo>
                      <a:lnTo>
                        <a:pt x="9919" y="16216"/>
                      </a:lnTo>
                      <a:lnTo>
                        <a:pt x="9919" y="16237"/>
                      </a:lnTo>
                      <a:lnTo>
                        <a:pt x="9960" y="16279"/>
                      </a:lnTo>
                      <a:lnTo>
                        <a:pt x="10023" y="16279"/>
                      </a:lnTo>
                      <a:lnTo>
                        <a:pt x="10149" y="16342"/>
                      </a:lnTo>
                      <a:lnTo>
                        <a:pt x="10170" y="16384"/>
                      </a:lnTo>
                      <a:lnTo>
                        <a:pt x="10253" y="16426"/>
                      </a:lnTo>
                      <a:lnTo>
                        <a:pt x="10379" y="16467"/>
                      </a:lnTo>
                      <a:lnTo>
                        <a:pt x="10400" y="16530"/>
                      </a:lnTo>
                      <a:lnTo>
                        <a:pt x="10463" y="16530"/>
                      </a:lnTo>
                      <a:lnTo>
                        <a:pt x="10504" y="16488"/>
                      </a:lnTo>
                      <a:lnTo>
                        <a:pt x="10504" y="16467"/>
                      </a:lnTo>
                      <a:lnTo>
                        <a:pt x="10609" y="16384"/>
                      </a:lnTo>
                      <a:lnTo>
                        <a:pt x="10672" y="16384"/>
                      </a:lnTo>
                      <a:lnTo>
                        <a:pt x="10672" y="16342"/>
                      </a:lnTo>
                      <a:lnTo>
                        <a:pt x="10672" y="16321"/>
                      </a:lnTo>
                      <a:lnTo>
                        <a:pt x="10714" y="16237"/>
                      </a:lnTo>
                      <a:lnTo>
                        <a:pt x="10797" y="16070"/>
                      </a:lnTo>
                      <a:lnTo>
                        <a:pt x="10839" y="16028"/>
                      </a:lnTo>
                      <a:lnTo>
                        <a:pt x="10923" y="16007"/>
                      </a:lnTo>
                      <a:lnTo>
                        <a:pt x="10965" y="16007"/>
                      </a:lnTo>
                      <a:lnTo>
                        <a:pt x="10986" y="16028"/>
                      </a:lnTo>
                      <a:lnTo>
                        <a:pt x="11027" y="16028"/>
                      </a:lnTo>
                      <a:lnTo>
                        <a:pt x="11069" y="15944"/>
                      </a:lnTo>
                      <a:lnTo>
                        <a:pt x="11174" y="15944"/>
                      </a:lnTo>
                      <a:lnTo>
                        <a:pt x="11279" y="15965"/>
                      </a:lnTo>
                      <a:lnTo>
                        <a:pt x="11383" y="15944"/>
                      </a:lnTo>
                      <a:lnTo>
                        <a:pt x="11404" y="15965"/>
                      </a:lnTo>
                      <a:lnTo>
                        <a:pt x="11425" y="16007"/>
                      </a:lnTo>
                      <a:lnTo>
                        <a:pt x="11509" y="16007"/>
                      </a:lnTo>
                      <a:lnTo>
                        <a:pt x="11592" y="16028"/>
                      </a:lnTo>
                      <a:lnTo>
                        <a:pt x="11634" y="16133"/>
                      </a:lnTo>
                      <a:lnTo>
                        <a:pt x="11739" y="16216"/>
                      </a:lnTo>
                      <a:lnTo>
                        <a:pt x="11844" y="16363"/>
                      </a:lnTo>
                      <a:lnTo>
                        <a:pt x="11864" y="16467"/>
                      </a:lnTo>
                      <a:lnTo>
                        <a:pt x="11927" y="16530"/>
                      </a:lnTo>
                      <a:lnTo>
                        <a:pt x="11927" y="16593"/>
                      </a:lnTo>
                      <a:lnTo>
                        <a:pt x="11927" y="16760"/>
                      </a:lnTo>
                      <a:lnTo>
                        <a:pt x="12011" y="16781"/>
                      </a:lnTo>
                      <a:lnTo>
                        <a:pt x="12032" y="16865"/>
                      </a:lnTo>
                      <a:lnTo>
                        <a:pt x="12116" y="17074"/>
                      </a:lnTo>
                      <a:lnTo>
                        <a:pt x="12157" y="17095"/>
                      </a:lnTo>
                      <a:lnTo>
                        <a:pt x="12178" y="17179"/>
                      </a:lnTo>
                      <a:lnTo>
                        <a:pt x="12262" y="17221"/>
                      </a:lnTo>
                      <a:lnTo>
                        <a:pt x="12283" y="17325"/>
                      </a:lnTo>
                      <a:lnTo>
                        <a:pt x="12346" y="17430"/>
                      </a:lnTo>
                      <a:lnTo>
                        <a:pt x="12450" y="17514"/>
                      </a:lnTo>
                      <a:lnTo>
                        <a:pt x="12429" y="17618"/>
                      </a:lnTo>
                      <a:lnTo>
                        <a:pt x="12429" y="17723"/>
                      </a:lnTo>
                      <a:lnTo>
                        <a:pt x="12429" y="17786"/>
                      </a:lnTo>
                      <a:lnTo>
                        <a:pt x="12429" y="17807"/>
                      </a:lnTo>
                      <a:lnTo>
                        <a:pt x="12555" y="18141"/>
                      </a:lnTo>
                      <a:lnTo>
                        <a:pt x="12534" y="18309"/>
                      </a:lnTo>
                      <a:lnTo>
                        <a:pt x="12576" y="18351"/>
                      </a:lnTo>
                      <a:lnTo>
                        <a:pt x="12597" y="18351"/>
                      </a:lnTo>
                      <a:lnTo>
                        <a:pt x="12660" y="18372"/>
                      </a:lnTo>
                      <a:lnTo>
                        <a:pt x="12743" y="18372"/>
                      </a:lnTo>
                      <a:lnTo>
                        <a:pt x="12806" y="18413"/>
                      </a:lnTo>
                      <a:lnTo>
                        <a:pt x="12911" y="18518"/>
                      </a:lnTo>
                      <a:lnTo>
                        <a:pt x="13099" y="18560"/>
                      </a:lnTo>
                      <a:lnTo>
                        <a:pt x="13204" y="18644"/>
                      </a:lnTo>
                      <a:lnTo>
                        <a:pt x="13308" y="18644"/>
                      </a:lnTo>
                      <a:lnTo>
                        <a:pt x="13329" y="18727"/>
                      </a:lnTo>
                      <a:lnTo>
                        <a:pt x="13392" y="18748"/>
                      </a:lnTo>
                      <a:lnTo>
                        <a:pt x="13476" y="18581"/>
                      </a:lnTo>
                      <a:lnTo>
                        <a:pt x="13496" y="18455"/>
                      </a:lnTo>
                      <a:lnTo>
                        <a:pt x="13476" y="18372"/>
                      </a:lnTo>
                      <a:lnTo>
                        <a:pt x="13476" y="18120"/>
                      </a:lnTo>
                      <a:lnTo>
                        <a:pt x="13413" y="18037"/>
                      </a:lnTo>
                      <a:lnTo>
                        <a:pt x="13496" y="17911"/>
                      </a:lnTo>
                      <a:lnTo>
                        <a:pt x="13538" y="17723"/>
                      </a:lnTo>
                      <a:lnTo>
                        <a:pt x="13622" y="17618"/>
                      </a:lnTo>
                      <a:lnTo>
                        <a:pt x="13580" y="17409"/>
                      </a:lnTo>
                      <a:lnTo>
                        <a:pt x="13685" y="17367"/>
                      </a:lnTo>
                      <a:lnTo>
                        <a:pt x="13789" y="17284"/>
                      </a:lnTo>
                      <a:lnTo>
                        <a:pt x="13727" y="17200"/>
                      </a:lnTo>
                      <a:lnTo>
                        <a:pt x="13831" y="17074"/>
                      </a:lnTo>
                      <a:lnTo>
                        <a:pt x="13894" y="17095"/>
                      </a:lnTo>
                      <a:lnTo>
                        <a:pt x="13999" y="17053"/>
                      </a:lnTo>
                      <a:lnTo>
                        <a:pt x="13957" y="16907"/>
                      </a:lnTo>
                      <a:lnTo>
                        <a:pt x="13957" y="16907"/>
                      </a:lnTo>
                      <a:lnTo>
                        <a:pt x="14040" y="16970"/>
                      </a:lnTo>
                      <a:lnTo>
                        <a:pt x="14145" y="16907"/>
                      </a:lnTo>
                      <a:lnTo>
                        <a:pt x="14103" y="16865"/>
                      </a:lnTo>
                      <a:lnTo>
                        <a:pt x="14208" y="16781"/>
                      </a:lnTo>
                      <a:lnTo>
                        <a:pt x="14250" y="16802"/>
                      </a:lnTo>
                      <a:lnTo>
                        <a:pt x="14312" y="16781"/>
                      </a:lnTo>
                      <a:lnTo>
                        <a:pt x="14375" y="16865"/>
                      </a:lnTo>
                      <a:lnTo>
                        <a:pt x="14271" y="16949"/>
                      </a:lnTo>
                      <a:lnTo>
                        <a:pt x="14354" y="16949"/>
                      </a:lnTo>
                      <a:lnTo>
                        <a:pt x="14459" y="16844"/>
                      </a:lnTo>
                      <a:lnTo>
                        <a:pt x="14543" y="16844"/>
                      </a:lnTo>
                      <a:lnTo>
                        <a:pt x="14794" y="16739"/>
                      </a:lnTo>
                      <a:lnTo>
                        <a:pt x="14982" y="16551"/>
                      </a:lnTo>
                      <a:lnTo>
                        <a:pt x="15066" y="16551"/>
                      </a:lnTo>
                      <a:lnTo>
                        <a:pt x="15108" y="16488"/>
                      </a:lnTo>
                      <a:lnTo>
                        <a:pt x="15087" y="16384"/>
                      </a:lnTo>
                      <a:lnTo>
                        <a:pt x="15108" y="16258"/>
                      </a:lnTo>
                      <a:lnTo>
                        <a:pt x="15045" y="16112"/>
                      </a:lnTo>
                      <a:lnTo>
                        <a:pt x="15087" y="16175"/>
                      </a:lnTo>
                      <a:lnTo>
                        <a:pt x="15170" y="16175"/>
                      </a:lnTo>
                      <a:lnTo>
                        <a:pt x="15275" y="16070"/>
                      </a:lnTo>
                      <a:lnTo>
                        <a:pt x="15275" y="16028"/>
                      </a:lnTo>
                      <a:lnTo>
                        <a:pt x="15317" y="16133"/>
                      </a:lnTo>
                      <a:lnTo>
                        <a:pt x="15254" y="16237"/>
                      </a:lnTo>
                      <a:lnTo>
                        <a:pt x="15275" y="16321"/>
                      </a:lnTo>
                      <a:lnTo>
                        <a:pt x="15275" y="16426"/>
                      </a:lnTo>
                      <a:lnTo>
                        <a:pt x="15401" y="16384"/>
                      </a:lnTo>
                      <a:lnTo>
                        <a:pt x="15484" y="16258"/>
                      </a:lnTo>
                      <a:lnTo>
                        <a:pt x="15568" y="16258"/>
                      </a:lnTo>
                      <a:lnTo>
                        <a:pt x="15631" y="16216"/>
                      </a:lnTo>
                      <a:lnTo>
                        <a:pt x="15840" y="16154"/>
                      </a:lnTo>
                      <a:lnTo>
                        <a:pt x="16007" y="16154"/>
                      </a:lnTo>
                      <a:lnTo>
                        <a:pt x="16258" y="16237"/>
                      </a:lnTo>
                      <a:lnTo>
                        <a:pt x="16321" y="16279"/>
                      </a:lnTo>
                      <a:lnTo>
                        <a:pt x="16635" y="16321"/>
                      </a:lnTo>
                      <a:lnTo>
                        <a:pt x="16740" y="16279"/>
                      </a:lnTo>
                      <a:lnTo>
                        <a:pt x="16740" y="16237"/>
                      </a:lnTo>
                      <a:lnTo>
                        <a:pt x="16740" y="16154"/>
                      </a:lnTo>
                      <a:lnTo>
                        <a:pt x="16844" y="16133"/>
                      </a:lnTo>
                      <a:lnTo>
                        <a:pt x="16928" y="16154"/>
                      </a:lnTo>
                      <a:lnTo>
                        <a:pt x="16865" y="16216"/>
                      </a:lnTo>
                      <a:lnTo>
                        <a:pt x="16928" y="16237"/>
                      </a:lnTo>
                      <a:lnTo>
                        <a:pt x="16991" y="16216"/>
                      </a:lnTo>
                      <a:lnTo>
                        <a:pt x="17053" y="16258"/>
                      </a:lnTo>
                      <a:lnTo>
                        <a:pt x="17053" y="16342"/>
                      </a:lnTo>
                      <a:lnTo>
                        <a:pt x="17074" y="16384"/>
                      </a:lnTo>
                      <a:lnTo>
                        <a:pt x="17200" y="16363"/>
                      </a:lnTo>
                      <a:lnTo>
                        <a:pt x="17242" y="16426"/>
                      </a:lnTo>
                      <a:lnTo>
                        <a:pt x="17158" y="16488"/>
                      </a:lnTo>
                      <a:lnTo>
                        <a:pt x="17095" y="16551"/>
                      </a:lnTo>
                      <a:lnTo>
                        <a:pt x="17179" y="16572"/>
                      </a:lnTo>
                      <a:lnTo>
                        <a:pt x="17263" y="16551"/>
                      </a:lnTo>
                      <a:lnTo>
                        <a:pt x="17346" y="16593"/>
                      </a:lnTo>
                      <a:lnTo>
                        <a:pt x="17493" y="16656"/>
                      </a:lnTo>
                      <a:lnTo>
                        <a:pt x="17556" y="16572"/>
                      </a:lnTo>
                      <a:lnTo>
                        <a:pt x="17618" y="16530"/>
                      </a:lnTo>
                      <a:lnTo>
                        <a:pt x="17723" y="16593"/>
                      </a:lnTo>
                      <a:lnTo>
                        <a:pt x="17786" y="16656"/>
                      </a:lnTo>
                      <a:lnTo>
                        <a:pt x="17870" y="16635"/>
                      </a:lnTo>
                      <a:lnTo>
                        <a:pt x="17870" y="16467"/>
                      </a:lnTo>
                      <a:lnTo>
                        <a:pt x="17807" y="16363"/>
                      </a:lnTo>
                      <a:lnTo>
                        <a:pt x="17911" y="16363"/>
                      </a:lnTo>
                      <a:lnTo>
                        <a:pt x="18016" y="16488"/>
                      </a:lnTo>
                      <a:lnTo>
                        <a:pt x="18100" y="16530"/>
                      </a:lnTo>
                      <a:lnTo>
                        <a:pt x="18142" y="16593"/>
                      </a:lnTo>
                      <a:lnTo>
                        <a:pt x="18204" y="16593"/>
                      </a:lnTo>
                      <a:lnTo>
                        <a:pt x="18288" y="16635"/>
                      </a:lnTo>
                      <a:lnTo>
                        <a:pt x="18288" y="16760"/>
                      </a:lnTo>
                      <a:lnTo>
                        <a:pt x="18309" y="16677"/>
                      </a:lnTo>
                      <a:lnTo>
                        <a:pt x="18414" y="16656"/>
                      </a:lnTo>
                      <a:lnTo>
                        <a:pt x="18414" y="16635"/>
                      </a:lnTo>
                      <a:lnTo>
                        <a:pt x="18288" y="16530"/>
                      </a:lnTo>
                      <a:lnTo>
                        <a:pt x="18100" y="16447"/>
                      </a:lnTo>
                      <a:lnTo>
                        <a:pt x="18037" y="16363"/>
                      </a:lnTo>
                      <a:lnTo>
                        <a:pt x="18037" y="16258"/>
                      </a:lnTo>
                      <a:lnTo>
                        <a:pt x="18225" y="16175"/>
                      </a:lnTo>
                      <a:lnTo>
                        <a:pt x="18288" y="16154"/>
                      </a:lnTo>
                      <a:lnTo>
                        <a:pt x="18183" y="16112"/>
                      </a:lnTo>
                      <a:lnTo>
                        <a:pt x="18121" y="16049"/>
                      </a:lnTo>
                      <a:lnTo>
                        <a:pt x="18100" y="16049"/>
                      </a:lnTo>
                      <a:lnTo>
                        <a:pt x="18016" y="16112"/>
                      </a:lnTo>
                      <a:lnTo>
                        <a:pt x="17932" y="16154"/>
                      </a:lnTo>
                      <a:lnTo>
                        <a:pt x="17932" y="16070"/>
                      </a:lnTo>
                      <a:lnTo>
                        <a:pt x="18037" y="15944"/>
                      </a:lnTo>
                      <a:lnTo>
                        <a:pt x="18246" y="15861"/>
                      </a:lnTo>
                      <a:lnTo>
                        <a:pt x="18330" y="15798"/>
                      </a:lnTo>
                      <a:lnTo>
                        <a:pt x="18665" y="15735"/>
                      </a:lnTo>
                      <a:lnTo>
                        <a:pt x="18811" y="15756"/>
                      </a:lnTo>
                      <a:lnTo>
                        <a:pt x="18874" y="15735"/>
                      </a:lnTo>
                      <a:lnTo>
                        <a:pt x="18958" y="15735"/>
                      </a:lnTo>
                      <a:lnTo>
                        <a:pt x="19020" y="15651"/>
                      </a:lnTo>
                      <a:lnTo>
                        <a:pt x="19062" y="15547"/>
                      </a:lnTo>
                      <a:lnTo>
                        <a:pt x="19146" y="15547"/>
                      </a:lnTo>
                      <a:lnTo>
                        <a:pt x="19125" y="15631"/>
                      </a:lnTo>
                      <a:lnTo>
                        <a:pt x="19125" y="15714"/>
                      </a:lnTo>
                      <a:lnTo>
                        <a:pt x="19250" y="15819"/>
                      </a:lnTo>
                      <a:lnTo>
                        <a:pt x="19334" y="15756"/>
                      </a:lnTo>
                      <a:lnTo>
                        <a:pt x="19481" y="15756"/>
                      </a:lnTo>
                      <a:lnTo>
                        <a:pt x="19585" y="15735"/>
                      </a:lnTo>
                      <a:lnTo>
                        <a:pt x="19648" y="15798"/>
                      </a:lnTo>
                      <a:lnTo>
                        <a:pt x="19815" y="15756"/>
                      </a:lnTo>
                      <a:lnTo>
                        <a:pt x="19878" y="15798"/>
                      </a:lnTo>
                      <a:lnTo>
                        <a:pt x="20004" y="15714"/>
                      </a:lnTo>
                      <a:lnTo>
                        <a:pt x="20108" y="15714"/>
                      </a:lnTo>
                      <a:lnTo>
                        <a:pt x="20129" y="15735"/>
                      </a:lnTo>
                      <a:lnTo>
                        <a:pt x="20087" y="15756"/>
                      </a:lnTo>
                      <a:lnTo>
                        <a:pt x="19962" y="15756"/>
                      </a:lnTo>
                      <a:lnTo>
                        <a:pt x="19920" y="15798"/>
                      </a:lnTo>
                      <a:lnTo>
                        <a:pt x="20087" y="15819"/>
                      </a:lnTo>
                      <a:lnTo>
                        <a:pt x="20213" y="15819"/>
                      </a:lnTo>
                      <a:lnTo>
                        <a:pt x="20318" y="15903"/>
                      </a:lnTo>
                      <a:lnTo>
                        <a:pt x="20401" y="15944"/>
                      </a:lnTo>
                      <a:lnTo>
                        <a:pt x="20338" y="15861"/>
                      </a:lnTo>
                      <a:lnTo>
                        <a:pt x="20338" y="15819"/>
                      </a:lnTo>
                      <a:lnTo>
                        <a:pt x="20401" y="15819"/>
                      </a:lnTo>
                      <a:lnTo>
                        <a:pt x="20422" y="15861"/>
                      </a:lnTo>
                      <a:lnTo>
                        <a:pt x="20527" y="15944"/>
                      </a:lnTo>
                      <a:lnTo>
                        <a:pt x="20506" y="16007"/>
                      </a:lnTo>
                      <a:lnTo>
                        <a:pt x="20443" y="15944"/>
                      </a:lnTo>
                      <a:lnTo>
                        <a:pt x="20422" y="15965"/>
                      </a:lnTo>
                      <a:lnTo>
                        <a:pt x="20548" y="16049"/>
                      </a:lnTo>
                      <a:lnTo>
                        <a:pt x="20610" y="16133"/>
                      </a:lnTo>
                      <a:lnTo>
                        <a:pt x="20652" y="16175"/>
                      </a:lnTo>
                      <a:lnTo>
                        <a:pt x="20631" y="16216"/>
                      </a:lnTo>
                      <a:lnTo>
                        <a:pt x="20610" y="16154"/>
                      </a:lnTo>
                      <a:lnTo>
                        <a:pt x="20590" y="16216"/>
                      </a:lnTo>
                      <a:lnTo>
                        <a:pt x="20610" y="16258"/>
                      </a:lnTo>
                      <a:lnTo>
                        <a:pt x="20799" y="16237"/>
                      </a:lnTo>
                      <a:lnTo>
                        <a:pt x="20903" y="16216"/>
                      </a:lnTo>
                      <a:lnTo>
                        <a:pt x="21029" y="16070"/>
                      </a:lnTo>
                      <a:lnTo>
                        <a:pt x="21113" y="16070"/>
                      </a:lnTo>
                      <a:lnTo>
                        <a:pt x="21113" y="16049"/>
                      </a:lnTo>
                      <a:lnTo>
                        <a:pt x="21175" y="15965"/>
                      </a:lnTo>
                      <a:lnTo>
                        <a:pt x="21280" y="15965"/>
                      </a:lnTo>
                      <a:lnTo>
                        <a:pt x="21364" y="16007"/>
                      </a:lnTo>
                      <a:lnTo>
                        <a:pt x="21489" y="16049"/>
                      </a:lnTo>
                      <a:lnTo>
                        <a:pt x="21552" y="16258"/>
                      </a:lnTo>
                      <a:lnTo>
                        <a:pt x="21636" y="16321"/>
                      </a:lnTo>
                      <a:lnTo>
                        <a:pt x="21657" y="16321"/>
                      </a:lnTo>
                      <a:lnTo>
                        <a:pt x="21678" y="16447"/>
                      </a:lnTo>
                      <a:lnTo>
                        <a:pt x="21761" y="16488"/>
                      </a:lnTo>
                      <a:lnTo>
                        <a:pt x="21803" y="16488"/>
                      </a:lnTo>
                      <a:lnTo>
                        <a:pt x="21803" y="16551"/>
                      </a:lnTo>
                      <a:lnTo>
                        <a:pt x="21866" y="16635"/>
                      </a:lnTo>
                      <a:lnTo>
                        <a:pt x="21950" y="16656"/>
                      </a:lnTo>
                      <a:lnTo>
                        <a:pt x="22012" y="16781"/>
                      </a:lnTo>
                      <a:lnTo>
                        <a:pt x="21991" y="16907"/>
                      </a:lnTo>
                      <a:lnTo>
                        <a:pt x="21908" y="17179"/>
                      </a:lnTo>
                      <a:lnTo>
                        <a:pt x="21803" y="17409"/>
                      </a:lnTo>
                      <a:lnTo>
                        <a:pt x="21803" y="17493"/>
                      </a:lnTo>
                      <a:lnTo>
                        <a:pt x="21887" y="17597"/>
                      </a:lnTo>
                      <a:lnTo>
                        <a:pt x="21908" y="17576"/>
                      </a:lnTo>
                      <a:lnTo>
                        <a:pt x="21971" y="17493"/>
                      </a:lnTo>
                      <a:lnTo>
                        <a:pt x="21971" y="17430"/>
                      </a:lnTo>
                      <a:lnTo>
                        <a:pt x="21991" y="17388"/>
                      </a:lnTo>
                      <a:lnTo>
                        <a:pt x="22075" y="17430"/>
                      </a:lnTo>
                      <a:lnTo>
                        <a:pt x="22096" y="17535"/>
                      </a:lnTo>
                      <a:lnTo>
                        <a:pt x="21950" y="17744"/>
                      </a:lnTo>
                      <a:lnTo>
                        <a:pt x="21971" y="17807"/>
                      </a:lnTo>
                      <a:lnTo>
                        <a:pt x="21991" y="17911"/>
                      </a:lnTo>
                      <a:lnTo>
                        <a:pt x="22054" y="18016"/>
                      </a:lnTo>
                      <a:lnTo>
                        <a:pt x="22075" y="18058"/>
                      </a:lnTo>
                      <a:lnTo>
                        <a:pt x="22117" y="18037"/>
                      </a:lnTo>
                      <a:lnTo>
                        <a:pt x="22159" y="18141"/>
                      </a:lnTo>
                      <a:lnTo>
                        <a:pt x="22201" y="18100"/>
                      </a:lnTo>
                      <a:lnTo>
                        <a:pt x="22201" y="18058"/>
                      </a:lnTo>
                      <a:lnTo>
                        <a:pt x="22222" y="18100"/>
                      </a:lnTo>
                      <a:lnTo>
                        <a:pt x="22368" y="18058"/>
                      </a:lnTo>
                      <a:lnTo>
                        <a:pt x="22368" y="18058"/>
                      </a:lnTo>
                      <a:lnTo>
                        <a:pt x="22263" y="18141"/>
                      </a:lnTo>
                      <a:lnTo>
                        <a:pt x="22222" y="18246"/>
                      </a:lnTo>
                      <a:lnTo>
                        <a:pt x="22201" y="18309"/>
                      </a:lnTo>
                      <a:lnTo>
                        <a:pt x="22201" y="18351"/>
                      </a:lnTo>
                      <a:lnTo>
                        <a:pt x="22368" y="18455"/>
                      </a:lnTo>
                      <a:lnTo>
                        <a:pt x="22368" y="18581"/>
                      </a:lnTo>
                      <a:lnTo>
                        <a:pt x="22368" y="18748"/>
                      </a:lnTo>
                      <a:lnTo>
                        <a:pt x="22410" y="18769"/>
                      </a:lnTo>
                      <a:lnTo>
                        <a:pt x="22494" y="18769"/>
                      </a:lnTo>
                      <a:lnTo>
                        <a:pt x="22535" y="18853"/>
                      </a:lnTo>
                      <a:lnTo>
                        <a:pt x="22515" y="18957"/>
                      </a:lnTo>
                      <a:lnTo>
                        <a:pt x="22682" y="19062"/>
                      </a:lnTo>
                      <a:lnTo>
                        <a:pt x="22598" y="19083"/>
                      </a:lnTo>
                      <a:lnTo>
                        <a:pt x="22724" y="19146"/>
                      </a:lnTo>
                      <a:lnTo>
                        <a:pt x="22787" y="19188"/>
                      </a:lnTo>
                      <a:lnTo>
                        <a:pt x="22891" y="19250"/>
                      </a:lnTo>
                      <a:lnTo>
                        <a:pt x="22996" y="19188"/>
                      </a:lnTo>
                      <a:lnTo>
                        <a:pt x="23100" y="19167"/>
                      </a:lnTo>
                      <a:lnTo>
                        <a:pt x="23100" y="18999"/>
                      </a:lnTo>
                      <a:lnTo>
                        <a:pt x="23163" y="18895"/>
                      </a:lnTo>
                      <a:lnTo>
                        <a:pt x="23226" y="18769"/>
                      </a:lnTo>
                      <a:lnTo>
                        <a:pt x="23331" y="18560"/>
                      </a:lnTo>
                      <a:lnTo>
                        <a:pt x="23310" y="18455"/>
                      </a:lnTo>
                      <a:lnTo>
                        <a:pt x="23351" y="18413"/>
                      </a:lnTo>
                      <a:lnTo>
                        <a:pt x="23351" y="18225"/>
                      </a:lnTo>
                      <a:lnTo>
                        <a:pt x="23331" y="18162"/>
                      </a:lnTo>
                      <a:lnTo>
                        <a:pt x="23414" y="18120"/>
                      </a:lnTo>
                      <a:lnTo>
                        <a:pt x="23351" y="17932"/>
                      </a:lnTo>
                      <a:lnTo>
                        <a:pt x="23247" y="17848"/>
                      </a:lnTo>
                      <a:lnTo>
                        <a:pt x="23205" y="17493"/>
                      </a:lnTo>
                      <a:lnTo>
                        <a:pt x="23142" y="17430"/>
                      </a:lnTo>
                      <a:lnTo>
                        <a:pt x="23163" y="17263"/>
                      </a:lnTo>
                      <a:lnTo>
                        <a:pt x="23205" y="17116"/>
                      </a:lnTo>
                      <a:lnTo>
                        <a:pt x="23163" y="17011"/>
                      </a:lnTo>
                      <a:lnTo>
                        <a:pt x="23100" y="16907"/>
                      </a:lnTo>
                      <a:lnTo>
                        <a:pt x="23038" y="16656"/>
                      </a:lnTo>
                      <a:lnTo>
                        <a:pt x="22996" y="16551"/>
                      </a:lnTo>
                      <a:lnTo>
                        <a:pt x="22954" y="16279"/>
                      </a:lnTo>
                      <a:lnTo>
                        <a:pt x="22912" y="16133"/>
                      </a:lnTo>
                      <a:lnTo>
                        <a:pt x="22933" y="15903"/>
                      </a:lnTo>
                      <a:lnTo>
                        <a:pt x="22912" y="15714"/>
                      </a:lnTo>
                      <a:lnTo>
                        <a:pt x="22933" y="15379"/>
                      </a:lnTo>
                      <a:lnTo>
                        <a:pt x="22933" y="15170"/>
                      </a:lnTo>
                      <a:lnTo>
                        <a:pt x="23038" y="15003"/>
                      </a:lnTo>
                      <a:lnTo>
                        <a:pt x="23121" y="14856"/>
                      </a:lnTo>
                      <a:lnTo>
                        <a:pt x="23226" y="14815"/>
                      </a:lnTo>
                      <a:lnTo>
                        <a:pt x="23268" y="14752"/>
                      </a:lnTo>
                      <a:lnTo>
                        <a:pt x="23331" y="14752"/>
                      </a:lnTo>
                      <a:lnTo>
                        <a:pt x="23414" y="14605"/>
                      </a:lnTo>
                      <a:lnTo>
                        <a:pt x="23414" y="14543"/>
                      </a:lnTo>
                      <a:lnTo>
                        <a:pt x="23372" y="14501"/>
                      </a:lnTo>
                      <a:lnTo>
                        <a:pt x="23414" y="14480"/>
                      </a:lnTo>
                      <a:lnTo>
                        <a:pt x="23540" y="14480"/>
                      </a:lnTo>
                      <a:lnTo>
                        <a:pt x="23561" y="14396"/>
                      </a:lnTo>
                      <a:lnTo>
                        <a:pt x="23665" y="14396"/>
                      </a:lnTo>
                      <a:lnTo>
                        <a:pt x="23686" y="14354"/>
                      </a:lnTo>
                      <a:lnTo>
                        <a:pt x="23875" y="14333"/>
                      </a:lnTo>
                      <a:lnTo>
                        <a:pt x="23937" y="14250"/>
                      </a:lnTo>
                      <a:lnTo>
                        <a:pt x="24063" y="14250"/>
                      </a:lnTo>
                      <a:lnTo>
                        <a:pt x="24084" y="14187"/>
                      </a:lnTo>
                      <a:lnTo>
                        <a:pt x="24168" y="14187"/>
                      </a:lnTo>
                      <a:lnTo>
                        <a:pt x="24209" y="14229"/>
                      </a:lnTo>
                      <a:lnTo>
                        <a:pt x="24314" y="14082"/>
                      </a:lnTo>
                      <a:lnTo>
                        <a:pt x="24314" y="14040"/>
                      </a:lnTo>
                      <a:lnTo>
                        <a:pt x="24377" y="14040"/>
                      </a:lnTo>
                      <a:lnTo>
                        <a:pt x="24481" y="13957"/>
                      </a:lnTo>
                      <a:lnTo>
                        <a:pt x="24481" y="13873"/>
                      </a:lnTo>
                      <a:lnTo>
                        <a:pt x="24691" y="13601"/>
                      </a:lnTo>
                      <a:lnTo>
                        <a:pt x="24795" y="13496"/>
                      </a:lnTo>
                      <a:lnTo>
                        <a:pt x="24984" y="13496"/>
                      </a:lnTo>
                      <a:lnTo>
                        <a:pt x="25025" y="13517"/>
                      </a:lnTo>
                      <a:lnTo>
                        <a:pt x="25088" y="13517"/>
                      </a:lnTo>
                      <a:lnTo>
                        <a:pt x="25193" y="13329"/>
                      </a:lnTo>
                      <a:lnTo>
                        <a:pt x="25465" y="13099"/>
                      </a:lnTo>
                      <a:lnTo>
                        <a:pt x="25737" y="12931"/>
                      </a:lnTo>
                      <a:lnTo>
                        <a:pt x="25862" y="12910"/>
                      </a:lnTo>
                      <a:lnTo>
                        <a:pt x="25925" y="12890"/>
                      </a:lnTo>
                      <a:lnTo>
                        <a:pt x="25988" y="12890"/>
                      </a:lnTo>
                      <a:lnTo>
                        <a:pt x="25988" y="12910"/>
                      </a:lnTo>
                      <a:lnTo>
                        <a:pt x="26092" y="12910"/>
                      </a:lnTo>
                      <a:lnTo>
                        <a:pt x="26197" y="12785"/>
                      </a:lnTo>
                      <a:lnTo>
                        <a:pt x="26155" y="12785"/>
                      </a:lnTo>
                      <a:lnTo>
                        <a:pt x="26134" y="12722"/>
                      </a:lnTo>
                      <a:lnTo>
                        <a:pt x="26030" y="12827"/>
                      </a:lnTo>
                      <a:lnTo>
                        <a:pt x="25883" y="12806"/>
                      </a:lnTo>
                      <a:lnTo>
                        <a:pt x="25820" y="12722"/>
                      </a:lnTo>
                      <a:lnTo>
                        <a:pt x="25925" y="12785"/>
                      </a:lnTo>
                      <a:lnTo>
                        <a:pt x="26051" y="12701"/>
                      </a:lnTo>
                      <a:lnTo>
                        <a:pt x="26030" y="12680"/>
                      </a:lnTo>
                      <a:lnTo>
                        <a:pt x="26092" y="12618"/>
                      </a:lnTo>
                      <a:lnTo>
                        <a:pt x="26051" y="12555"/>
                      </a:lnTo>
                      <a:lnTo>
                        <a:pt x="25925" y="12513"/>
                      </a:lnTo>
                      <a:lnTo>
                        <a:pt x="25862" y="12471"/>
                      </a:lnTo>
                      <a:lnTo>
                        <a:pt x="25946" y="12471"/>
                      </a:lnTo>
                      <a:lnTo>
                        <a:pt x="26030" y="12492"/>
                      </a:lnTo>
                      <a:lnTo>
                        <a:pt x="26092" y="12471"/>
                      </a:lnTo>
                      <a:lnTo>
                        <a:pt x="26092" y="12387"/>
                      </a:lnTo>
                      <a:lnTo>
                        <a:pt x="26155" y="12513"/>
                      </a:lnTo>
                      <a:lnTo>
                        <a:pt x="26239" y="12492"/>
                      </a:lnTo>
                      <a:lnTo>
                        <a:pt x="26302" y="12555"/>
                      </a:lnTo>
                      <a:lnTo>
                        <a:pt x="26364" y="12513"/>
                      </a:lnTo>
                      <a:lnTo>
                        <a:pt x="26385" y="12408"/>
                      </a:lnTo>
                      <a:lnTo>
                        <a:pt x="26511" y="12304"/>
                      </a:lnTo>
                      <a:lnTo>
                        <a:pt x="26553" y="12304"/>
                      </a:lnTo>
                      <a:lnTo>
                        <a:pt x="26574" y="12199"/>
                      </a:lnTo>
                      <a:lnTo>
                        <a:pt x="26553" y="12094"/>
                      </a:lnTo>
                      <a:lnTo>
                        <a:pt x="26511" y="12094"/>
                      </a:lnTo>
                      <a:lnTo>
                        <a:pt x="26448" y="12241"/>
                      </a:lnTo>
                      <a:lnTo>
                        <a:pt x="26448" y="12283"/>
                      </a:lnTo>
                      <a:lnTo>
                        <a:pt x="26385" y="12262"/>
                      </a:lnTo>
                      <a:lnTo>
                        <a:pt x="26364" y="12094"/>
                      </a:lnTo>
                      <a:lnTo>
                        <a:pt x="26344" y="12074"/>
                      </a:lnTo>
                      <a:lnTo>
                        <a:pt x="26092" y="12094"/>
                      </a:lnTo>
                      <a:lnTo>
                        <a:pt x="25967" y="12157"/>
                      </a:lnTo>
                      <a:lnTo>
                        <a:pt x="25988" y="12074"/>
                      </a:lnTo>
                      <a:lnTo>
                        <a:pt x="25988" y="11927"/>
                      </a:lnTo>
                      <a:lnTo>
                        <a:pt x="26051" y="11885"/>
                      </a:lnTo>
                      <a:lnTo>
                        <a:pt x="26092" y="11990"/>
                      </a:lnTo>
                      <a:lnTo>
                        <a:pt x="26176" y="12032"/>
                      </a:lnTo>
                      <a:lnTo>
                        <a:pt x="26239" y="11969"/>
                      </a:lnTo>
                      <a:lnTo>
                        <a:pt x="26385" y="11948"/>
                      </a:lnTo>
                      <a:lnTo>
                        <a:pt x="26406" y="11885"/>
                      </a:lnTo>
                      <a:lnTo>
                        <a:pt x="26490" y="11885"/>
                      </a:lnTo>
                      <a:lnTo>
                        <a:pt x="26511" y="11843"/>
                      </a:lnTo>
                      <a:lnTo>
                        <a:pt x="26490" y="11718"/>
                      </a:lnTo>
                      <a:lnTo>
                        <a:pt x="26448" y="11655"/>
                      </a:lnTo>
                      <a:lnTo>
                        <a:pt x="26469" y="11613"/>
                      </a:lnTo>
                      <a:lnTo>
                        <a:pt x="26511" y="11634"/>
                      </a:lnTo>
                      <a:lnTo>
                        <a:pt x="26574" y="11530"/>
                      </a:lnTo>
                      <a:lnTo>
                        <a:pt x="26511" y="11425"/>
                      </a:lnTo>
                      <a:lnTo>
                        <a:pt x="26469" y="11362"/>
                      </a:lnTo>
                      <a:lnTo>
                        <a:pt x="26385" y="11404"/>
                      </a:lnTo>
                      <a:lnTo>
                        <a:pt x="26302" y="11362"/>
                      </a:lnTo>
                      <a:lnTo>
                        <a:pt x="26260" y="11237"/>
                      </a:lnTo>
                      <a:lnTo>
                        <a:pt x="26176" y="11237"/>
                      </a:lnTo>
                      <a:lnTo>
                        <a:pt x="26092" y="11195"/>
                      </a:lnTo>
                      <a:lnTo>
                        <a:pt x="26030" y="11111"/>
                      </a:lnTo>
                      <a:lnTo>
                        <a:pt x="26030" y="11111"/>
                      </a:lnTo>
                      <a:lnTo>
                        <a:pt x="26092" y="11153"/>
                      </a:lnTo>
                      <a:lnTo>
                        <a:pt x="26260" y="11153"/>
                      </a:lnTo>
                      <a:lnTo>
                        <a:pt x="26302" y="11257"/>
                      </a:lnTo>
                      <a:lnTo>
                        <a:pt x="26385" y="11299"/>
                      </a:lnTo>
                      <a:lnTo>
                        <a:pt x="26406" y="11216"/>
                      </a:lnTo>
                      <a:lnTo>
                        <a:pt x="26281" y="11090"/>
                      </a:lnTo>
                      <a:lnTo>
                        <a:pt x="26385" y="11111"/>
                      </a:lnTo>
                      <a:lnTo>
                        <a:pt x="26406" y="11048"/>
                      </a:lnTo>
                      <a:lnTo>
                        <a:pt x="26448" y="11027"/>
                      </a:lnTo>
                      <a:lnTo>
                        <a:pt x="26406" y="10944"/>
                      </a:lnTo>
                      <a:lnTo>
                        <a:pt x="26281" y="10881"/>
                      </a:lnTo>
                      <a:lnTo>
                        <a:pt x="26239" y="10713"/>
                      </a:lnTo>
                      <a:lnTo>
                        <a:pt x="26281" y="10734"/>
                      </a:lnTo>
                      <a:lnTo>
                        <a:pt x="26344" y="10839"/>
                      </a:lnTo>
                      <a:lnTo>
                        <a:pt x="26406" y="10839"/>
                      </a:lnTo>
                      <a:lnTo>
                        <a:pt x="26448" y="10734"/>
                      </a:lnTo>
                      <a:lnTo>
                        <a:pt x="26448" y="10630"/>
                      </a:lnTo>
                      <a:lnTo>
                        <a:pt x="26344" y="10588"/>
                      </a:lnTo>
                      <a:lnTo>
                        <a:pt x="26197" y="10421"/>
                      </a:lnTo>
                      <a:lnTo>
                        <a:pt x="26092" y="10379"/>
                      </a:lnTo>
                      <a:lnTo>
                        <a:pt x="26030" y="10274"/>
                      </a:lnTo>
                      <a:lnTo>
                        <a:pt x="25946" y="10253"/>
                      </a:lnTo>
                      <a:lnTo>
                        <a:pt x="25946" y="10149"/>
                      </a:lnTo>
                      <a:lnTo>
                        <a:pt x="26030" y="10044"/>
                      </a:lnTo>
                      <a:lnTo>
                        <a:pt x="25967" y="10149"/>
                      </a:lnTo>
                      <a:lnTo>
                        <a:pt x="25988" y="10190"/>
                      </a:lnTo>
                      <a:lnTo>
                        <a:pt x="26051" y="10211"/>
                      </a:lnTo>
                      <a:lnTo>
                        <a:pt x="26134" y="10316"/>
                      </a:lnTo>
                      <a:lnTo>
                        <a:pt x="26239" y="10358"/>
                      </a:lnTo>
                      <a:lnTo>
                        <a:pt x="26364" y="10504"/>
                      </a:lnTo>
                      <a:lnTo>
                        <a:pt x="26385" y="10504"/>
                      </a:lnTo>
                      <a:lnTo>
                        <a:pt x="26406" y="10274"/>
                      </a:lnTo>
                      <a:lnTo>
                        <a:pt x="26406" y="10169"/>
                      </a:lnTo>
                      <a:lnTo>
                        <a:pt x="26406" y="10086"/>
                      </a:lnTo>
                      <a:lnTo>
                        <a:pt x="26385" y="10044"/>
                      </a:lnTo>
                      <a:lnTo>
                        <a:pt x="26406" y="9856"/>
                      </a:lnTo>
                      <a:lnTo>
                        <a:pt x="26448" y="9793"/>
                      </a:lnTo>
                      <a:lnTo>
                        <a:pt x="26409" y="9728"/>
                      </a:lnTo>
                      <a:lnTo>
                        <a:pt x="26409" y="9728"/>
                      </a:lnTo>
                      <a:lnTo>
                        <a:pt x="26490" y="9667"/>
                      </a:lnTo>
                      <a:lnTo>
                        <a:pt x="26616" y="9563"/>
                      </a:lnTo>
                      <a:lnTo>
                        <a:pt x="26657" y="9458"/>
                      </a:lnTo>
                      <a:lnTo>
                        <a:pt x="26657" y="9437"/>
                      </a:lnTo>
                      <a:lnTo>
                        <a:pt x="26678" y="9458"/>
                      </a:lnTo>
                      <a:lnTo>
                        <a:pt x="26657" y="9584"/>
                      </a:lnTo>
                      <a:lnTo>
                        <a:pt x="26678" y="9625"/>
                      </a:lnTo>
                      <a:lnTo>
                        <a:pt x="26574" y="9667"/>
                      </a:lnTo>
                      <a:lnTo>
                        <a:pt x="26511" y="9793"/>
                      </a:lnTo>
                      <a:lnTo>
                        <a:pt x="26595" y="9960"/>
                      </a:lnTo>
                      <a:lnTo>
                        <a:pt x="26574" y="10107"/>
                      </a:lnTo>
                      <a:lnTo>
                        <a:pt x="26490" y="10253"/>
                      </a:lnTo>
                      <a:lnTo>
                        <a:pt x="26490" y="10358"/>
                      </a:lnTo>
                      <a:lnTo>
                        <a:pt x="26595" y="10462"/>
                      </a:lnTo>
                      <a:lnTo>
                        <a:pt x="26616" y="10400"/>
                      </a:lnTo>
                      <a:lnTo>
                        <a:pt x="26657" y="10462"/>
                      </a:lnTo>
                      <a:lnTo>
                        <a:pt x="26699" y="10462"/>
                      </a:lnTo>
                      <a:lnTo>
                        <a:pt x="26699" y="10483"/>
                      </a:lnTo>
                      <a:lnTo>
                        <a:pt x="26678" y="10525"/>
                      </a:lnTo>
                      <a:lnTo>
                        <a:pt x="26699" y="10609"/>
                      </a:lnTo>
                      <a:lnTo>
                        <a:pt x="26825" y="10609"/>
                      </a:lnTo>
                      <a:lnTo>
                        <a:pt x="26762" y="10672"/>
                      </a:lnTo>
                      <a:lnTo>
                        <a:pt x="26762" y="10693"/>
                      </a:lnTo>
                      <a:lnTo>
                        <a:pt x="26699" y="10797"/>
                      </a:lnTo>
                      <a:lnTo>
                        <a:pt x="26699" y="10881"/>
                      </a:lnTo>
                      <a:lnTo>
                        <a:pt x="26657" y="10985"/>
                      </a:lnTo>
                      <a:lnTo>
                        <a:pt x="26616" y="11111"/>
                      </a:lnTo>
                      <a:lnTo>
                        <a:pt x="26616" y="11216"/>
                      </a:lnTo>
                      <a:lnTo>
                        <a:pt x="26657" y="11153"/>
                      </a:lnTo>
                      <a:lnTo>
                        <a:pt x="26678" y="11111"/>
                      </a:lnTo>
                      <a:lnTo>
                        <a:pt x="26783" y="10902"/>
                      </a:lnTo>
                      <a:lnTo>
                        <a:pt x="26804" y="10944"/>
                      </a:lnTo>
                      <a:lnTo>
                        <a:pt x="26804" y="11006"/>
                      </a:lnTo>
                      <a:lnTo>
                        <a:pt x="26825" y="10944"/>
                      </a:lnTo>
                      <a:lnTo>
                        <a:pt x="26825" y="10881"/>
                      </a:lnTo>
                      <a:lnTo>
                        <a:pt x="26909" y="10776"/>
                      </a:lnTo>
                      <a:lnTo>
                        <a:pt x="26992" y="10525"/>
                      </a:lnTo>
                      <a:lnTo>
                        <a:pt x="27118" y="10462"/>
                      </a:lnTo>
                      <a:lnTo>
                        <a:pt x="27222" y="10253"/>
                      </a:lnTo>
                      <a:lnTo>
                        <a:pt x="27222" y="10086"/>
                      </a:lnTo>
                      <a:lnTo>
                        <a:pt x="27139" y="9897"/>
                      </a:lnTo>
                      <a:lnTo>
                        <a:pt x="27097" y="9856"/>
                      </a:lnTo>
                      <a:lnTo>
                        <a:pt x="27076" y="9688"/>
                      </a:lnTo>
                      <a:lnTo>
                        <a:pt x="27013" y="9625"/>
                      </a:lnTo>
                      <a:lnTo>
                        <a:pt x="27013" y="9521"/>
                      </a:lnTo>
                      <a:lnTo>
                        <a:pt x="27076" y="9416"/>
                      </a:lnTo>
                      <a:lnTo>
                        <a:pt x="27181" y="9312"/>
                      </a:lnTo>
                      <a:lnTo>
                        <a:pt x="27306" y="9249"/>
                      </a:lnTo>
                      <a:lnTo>
                        <a:pt x="27118" y="9458"/>
                      </a:lnTo>
                      <a:lnTo>
                        <a:pt x="27076" y="9542"/>
                      </a:lnTo>
                      <a:lnTo>
                        <a:pt x="27118" y="9625"/>
                      </a:lnTo>
                      <a:lnTo>
                        <a:pt x="27243" y="9751"/>
                      </a:lnTo>
                      <a:lnTo>
                        <a:pt x="27327" y="9730"/>
                      </a:lnTo>
                      <a:lnTo>
                        <a:pt x="27390" y="9772"/>
                      </a:lnTo>
                      <a:lnTo>
                        <a:pt x="27327" y="9939"/>
                      </a:lnTo>
                      <a:lnTo>
                        <a:pt x="27327" y="9939"/>
                      </a:lnTo>
                      <a:lnTo>
                        <a:pt x="27411" y="9877"/>
                      </a:lnTo>
                      <a:lnTo>
                        <a:pt x="27432" y="9897"/>
                      </a:lnTo>
                      <a:lnTo>
                        <a:pt x="27515" y="9793"/>
                      </a:lnTo>
                      <a:lnTo>
                        <a:pt x="27515" y="9730"/>
                      </a:lnTo>
                      <a:lnTo>
                        <a:pt x="27557" y="9730"/>
                      </a:lnTo>
                      <a:lnTo>
                        <a:pt x="27620" y="9646"/>
                      </a:lnTo>
                      <a:lnTo>
                        <a:pt x="27704" y="9625"/>
                      </a:lnTo>
                      <a:lnTo>
                        <a:pt x="27745" y="9458"/>
                      </a:lnTo>
                      <a:lnTo>
                        <a:pt x="27808" y="9374"/>
                      </a:lnTo>
                      <a:lnTo>
                        <a:pt x="27850" y="9374"/>
                      </a:lnTo>
                      <a:lnTo>
                        <a:pt x="27913" y="9270"/>
                      </a:lnTo>
                      <a:lnTo>
                        <a:pt x="27934" y="9207"/>
                      </a:lnTo>
                      <a:lnTo>
                        <a:pt x="27934" y="9144"/>
                      </a:lnTo>
                      <a:lnTo>
                        <a:pt x="27976" y="9040"/>
                      </a:lnTo>
                      <a:lnTo>
                        <a:pt x="27976" y="8998"/>
                      </a:lnTo>
                      <a:lnTo>
                        <a:pt x="28038" y="8914"/>
                      </a:lnTo>
                      <a:lnTo>
                        <a:pt x="28017" y="8830"/>
                      </a:lnTo>
                      <a:lnTo>
                        <a:pt x="27955" y="8789"/>
                      </a:lnTo>
                      <a:lnTo>
                        <a:pt x="27913" y="8705"/>
                      </a:lnTo>
                      <a:lnTo>
                        <a:pt x="28059" y="8621"/>
                      </a:lnTo>
                      <a:lnTo>
                        <a:pt x="28059" y="8537"/>
                      </a:lnTo>
                      <a:lnTo>
                        <a:pt x="28164" y="8475"/>
                      </a:lnTo>
                      <a:lnTo>
                        <a:pt x="28248" y="8433"/>
                      </a:lnTo>
                      <a:lnTo>
                        <a:pt x="28436" y="8328"/>
                      </a:lnTo>
                      <a:lnTo>
                        <a:pt x="28561" y="8328"/>
                      </a:lnTo>
                      <a:lnTo>
                        <a:pt x="28750" y="8203"/>
                      </a:lnTo>
                      <a:lnTo>
                        <a:pt x="28813" y="8203"/>
                      </a:lnTo>
                      <a:lnTo>
                        <a:pt x="28854" y="8224"/>
                      </a:lnTo>
                      <a:lnTo>
                        <a:pt x="29085" y="8203"/>
                      </a:lnTo>
                      <a:lnTo>
                        <a:pt x="29189" y="8265"/>
                      </a:lnTo>
                      <a:lnTo>
                        <a:pt x="29336" y="8203"/>
                      </a:lnTo>
                      <a:lnTo>
                        <a:pt x="29587" y="8203"/>
                      </a:lnTo>
                      <a:lnTo>
                        <a:pt x="29629" y="8182"/>
                      </a:lnTo>
                      <a:lnTo>
                        <a:pt x="29608" y="8119"/>
                      </a:lnTo>
                      <a:lnTo>
                        <a:pt x="29608" y="7972"/>
                      </a:lnTo>
                      <a:lnTo>
                        <a:pt x="29608" y="7847"/>
                      </a:lnTo>
                      <a:lnTo>
                        <a:pt x="29733" y="7952"/>
                      </a:lnTo>
                      <a:lnTo>
                        <a:pt x="29733" y="8077"/>
                      </a:lnTo>
                      <a:lnTo>
                        <a:pt x="29712" y="8161"/>
                      </a:lnTo>
                      <a:lnTo>
                        <a:pt x="29796" y="8161"/>
                      </a:lnTo>
                      <a:lnTo>
                        <a:pt x="29901" y="8056"/>
                      </a:lnTo>
                      <a:lnTo>
                        <a:pt x="30005" y="7868"/>
                      </a:lnTo>
                      <a:lnTo>
                        <a:pt x="30047" y="7972"/>
                      </a:lnTo>
                      <a:lnTo>
                        <a:pt x="30047" y="8056"/>
                      </a:lnTo>
                      <a:lnTo>
                        <a:pt x="30131" y="8077"/>
                      </a:lnTo>
                      <a:lnTo>
                        <a:pt x="30382" y="7952"/>
                      </a:lnTo>
                      <a:lnTo>
                        <a:pt x="30466" y="7805"/>
                      </a:lnTo>
                      <a:lnTo>
                        <a:pt x="30424" y="7596"/>
                      </a:lnTo>
                      <a:lnTo>
                        <a:pt x="30361" y="7638"/>
                      </a:lnTo>
                      <a:lnTo>
                        <a:pt x="30361" y="7742"/>
                      </a:lnTo>
                      <a:lnTo>
                        <a:pt x="30319" y="7868"/>
                      </a:lnTo>
                      <a:lnTo>
                        <a:pt x="30152" y="7868"/>
                      </a:lnTo>
                      <a:lnTo>
                        <a:pt x="30131" y="7763"/>
                      </a:lnTo>
                      <a:lnTo>
                        <a:pt x="30068" y="7575"/>
                      </a:lnTo>
                      <a:lnTo>
                        <a:pt x="29922" y="7491"/>
                      </a:lnTo>
                      <a:lnTo>
                        <a:pt x="29922" y="7449"/>
                      </a:lnTo>
                      <a:lnTo>
                        <a:pt x="30131" y="7261"/>
                      </a:lnTo>
                      <a:lnTo>
                        <a:pt x="30131" y="7177"/>
                      </a:lnTo>
                      <a:lnTo>
                        <a:pt x="30047" y="7177"/>
                      </a:lnTo>
                      <a:lnTo>
                        <a:pt x="30047" y="7115"/>
                      </a:lnTo>
                      <a:lnTo>
                        <a:pt x="30131" y="7052"/>
                      </a:lnTo>
                      <a:lnTo>
                        <a:pt x="30152" y="6968"/>
                      </a:lnTo>
                      <a:lnTo>
                        <a:pt x="30214" y="6905"/>
                      </a:lnTo>
                      <a:lnTo>
                        <a:pt x="30277" y="6696"/>
                      </a:lnTo>
                      <a:lnTo>
                        <a:pt x="30486" y="6529"/>
                      </a:lnTo>
                      <a:lnTo>
                        <a:pt x="30570" y="6382"/>
                      </a:lnTo>
                      <a:lnTo>
                        <a:pt x="30633" y="6382"/>
                      </a:lnTo>
                      <a:lnTo>
                        <a:pt x="30696" y="6278"/>
                      </a:lnTo>
                      <a:lnTo>
                        <a:pt x="30696" y="6340"/>
                      </a:lnTo>
                      <a:lnTo>
                        <a:pt x="30779" y="6382"/>
                      </a:lnTo>
                      <a:lnTo>
                        <a:pt x="30842" y="6299"/>
                      </a:lnTo>
                      <a:lnTo>
                        <a:pt x="30905" y="6173"/>
                      </a:lnTo>
                      <a:lnTo>
                        <a:pt x="30905" y="6299"/>
                      </a:lnTo>
                      <a:lnTo>
                        <a:pt x="30989" y="6299"/>
                      </a:lnTo>
                      <a:lnTo>
                        <a:pt x="31051" y="6173"/>
                      </a:lnTo>
                      <a:lnTo>
                        <a:pt x="31093" y="6215"/>
                      </a:lnTo>
                      <a:lnTo>
                        <a:pt x="31156" y="6173"/>
                      </a:lnTo>
                      <a:lnTo>
                        <a:pt x="31261" y="6006"/>
                      </a:lnTo>
                      <a:lnTo>
                        <a:pt x="31407" y="5796"/>
                      </a:lnTo>
                      <a:lnTo>
                        <a:pt x="31386" y="5922"/>
                      </a:lnTo>
                      <a:lnTo>
                        <a:pt x="31407" y="6006"/>
                      </a:lnTo>
                      <a:lnTo>
                        <a:pt x="31512" y="6006"/>
                      </a:lnTo>
                      <a:lnTo>
                        <a:pt x="31616" y="5880"/>
                      </a:lnTo>
                      <a:lnTo>
                        <a:pt x="31742" y="5880"/>
                      </a:lnTo>
                      <a:lnTo>
                        <a:pt x="31784" y="6006"/>
                      </a:lnTo>
                      <a:lnTo>
                        <a:pt x="31846" y="6006"/>
                      </a:lnTo>
                      <a:lnTo>
                        <a:pt x="31951" y="5880"/>
                      </a:lnTo>
                      <a:lnTo>
                        <a:pt x="32035" y="5922"/>
                      </a:lnTo>
                      <a:lnTo>
                        <a:pt x="32098" y="5901"/>
                      </a:lnTo>
                      <a:lnTo>
                        <a:pt x="32202" y="5817"/>
                      </a:lnTo>
                      <a:lnTo>
                        <a:pt x="32307" y="5817"/>
                      </a:lnTo>
                      <a:lnTo>
                        <a:pt x="32432" y="5755"/>
                      </a:lnTo>
                      <a:lnTo>
                        <a:pt x="32474" y="5817"/>
                      </a:lnTo>
                      <a:lnTo>
                        <a:pt x="32558" y="5796"/>
                      </a:lnTo>
                      <a:lnTo>
                        <a:pt x="32642" y="5713"/>
                      </a:lnTo>
                      <a:lnTo>
                        <a:pt x="32537" y="5650"/>
                      </a:lnTo>
                      <a:lnTo>
                        <a:pt x="32474" y="5713"/>
                      </a:lnTo>
                      <a:lnTo>
                        <a:pt x="32411" y="5650"/>
                      </a:lnTo>
                      <a:lnTo>
                        <a:pt x="32453" y="5504"/>
                      </a:lnTo>
                      <a:lnTo>
                        <a:pt x="32223" y="5378"/>
                      </a:lnTo>
                      <a:lnTo>
                        <a:pt x="32202" y="5357"/>
                      </a:lnTo>
                      <a:lnTo>
                        <a:pt x="32223" y="5294"/>
                      </a:lnTo>
                      <a:lnTo>
                        <a:pt x="32223" y="5252"/>
                      </a:lnTo>
                      <a:lnTo>
                        <a:pt x="32223" y="5169"/>
                      </a:lnTo>
                      <a:lnTo>
                        <a:pt x="32244" y="5085"/>
                      </a:lnTo>
                      <a:lnTo>
                        <a:pt x="32202" y="5022"/>
                      </a:lnTo>
                      <a:lnTo>
                        <a:pt x="32139" y="4959"/>
                      </a:lnTo>
                      <a:lnTo>
                        <a:pt x="32098" y="4939"/>
                      </a:lnTo>
                      <a:lnTo>
                        <a:pt x="32118" y="4855"/>
                      </a:lnTo>
                      <a:lnTo>
                        <a:pt x="32244" y="4123"/>
                      </a:lnTo>
                      <a:lnTo>
                        <a:pt x="32244" y="3934"/>
                      </a:lnTo>
                      <a:lnTo>
                        <a:pt x="32014" y="3725"/>
                      </a:lnTo>
                      <a:lnTo>
                        <a:pt x="31951" y="3788"/>
                      </a:lnTo>
                      <a:lnTo>
                        <a:pt x="31805" y="3725"/>
                      </a:lnTo>
                      <a:lnTo>
                        <a:pt x="31700" y="3767"/>
                      </a:lnTo>
                      <a:lnTo>
                        <a:pt x="31616" y="3683"/>
                      </a:lnTo>
                      <a:lnTo>
                        <a:pt x="31533" y="3662"/>
                      </a:lnTo>
                      <a:lnTo>
                        <a:pt x="31512" y="3662"/>
                      </a:lnTo>
                      <a:lnTo>
                        <a:pt x="31407" y="3767"/>
                      </a:lnTo>
                      <a:lnTo>
                        <a:pt x="31365" y="3830"/>
                      </a:lnTo>
                      <a:lnTo>
                        <a:pt x="31156" y="4081"/>
                      </a:lnTo>
                      <a:lnTo>
                        <a:pt x="31072" y="4206"/>
                      </a:lnTo>
                      <a:lnTo>
                        <a:pt x="31072" y="4311"/>
                      </a:lnTo>
                      <a:lnTo>
                        <a:pt x="30905" y="4395"/>
                      </a:lnTo>
                      <a:lnTo>
                        <a:pt x="30905" y="4520"/>
                      </a:lnTo>
                      <a:lnTo>
                        <a:pt x="30863" y="4625"/>
                      </a:lnTo>
                      <a:lnTo>
                        <a:pt x="30696" y="4813"/>
                      </a:lnTo>
                      <a:lnTo>
                        <a:pt x="30633" y="4834"/>
                      </a:lnTo>
                      <a:lnTo>
                        <a:pt x="30445" y="5043"/>
                      </a:lnTo>
                      <a:lnTo>
                        <a:pt x="30424" y="5127"/>
                      </a:lnTo>
                      <a:lnTo>
                        <a:pt x="30340" y="5169"/>
                      </a:lnTo>
                      <a:lnTo>
                        <a:pt x="30235" y="5148"/>
                      </a:lnTo>
                      <a:lnTo>
                        <a:pt x="30173" y="5148"/>
                      </a:lnTo>
                      <a:lnTo>
                        <a:pt x="30131" y="5190"/>
                      </a:lnTo>
                      <a:lnTo>
                        <a:pt x="30068" y="5190"/>
                      </a:lnTo>
                      <a:lnTo>
                        <a:pt x="29942" y="5336"/>
                      </a:lnTo>
                      <a:lnTo>
                        <a:pt x="28269" y="5294"/>
                      </a:lnTo>
                      <a:lnTo>
                        <a:pt x="28059" y="5336"/>
                      </a:lnTo>
                      <a:lnTo>
                        <a:pt x="27955" y="5441"/>
                      </a:lnTo>
                      <a:lnTo>
                        <a:pt x="27829" y="5483"/>
                      </a:lnTo>
                      <a:lnTo>
                        <a:pt x="27704" y="5566"/>
                      </a:lnTo>
                      <a:lnTo>
                        <a:pt x="27453" y="5817"/>
                      </a:lnTo>
                      <a:lnTo>
                        <a:pt x="27285" y="5859"/>
                      </a:lnTo>
                      <a:lnTo>
                        <a:pt x="27181" y="5922"/>
                      </a:lnTo>
                      <a:lnTo>
                        <a:pt x="26699" y="6299"/>
                      </a:lnTo>
                      <a:lnTo>
                        <a:pt x="25611" y="6612"/>
                      </a:lnTo>
                      <a:lnTo>
                        <a:pt x="25569" y="6864"/>
                      </a:lnTo>
                      <a:lnTo>
                        <a:pt x="25318" y="6968"/>
                      </a:lnTo>
                      <a:lnTo>
                        <a:pt x="23331" y="7491"/>
                      </a:lnTo>
                      <a:lnTo>
                        <a:pt x="23247" y="7324"/>
                      </a:lnTo>
                      <a:lnTo>
                        <a:pt x="23351" y="7177"/>
                      </a:lnTo>
                      <a:lnTo>
                        <a:pt x="23561" y="7073"/>
                      </a:lnTo>
                      <a:lnTo>
                        <a:pt x="23665" y="6947"/>
                      </a:lnTo>
                      <a:lnTo>
                        <a:pt x="23728" y="6822"/>
                      </a:lnTo>
                      <a:lnTo>
                        <a:pt x="23770" y="6696"/>
                      </a:lnTo>
                      <a:lnTo>
                        <a:pt x="23833" y="5922"/>
                      </a:lnTo>
                      <a:lnTo>
                        <a:pt x="23456" y="4143"/>
                      </a:lnTo>
                      <a:lnTo>
                        <a:pt x="23100" y="3871"/>
                      </a:lnTo>
                      <a:lnTo>
                        <a:pt x="22954" y="3683"/>
                      </a:lnTo>
                      <a:lnTo>
                        <a:pt x="20652" y="2616"/>
                      </a:lnTo>
                      <a:lnTo>
                        <a:pt x="20548" y="2553"/>
                      </a:lnTo>
                      <a:lnTo>
                        <a:pt x="20422" y="2511"/>
                      </a:lnTo>
                      <a:lnTo>
                        <a:pt x="20380" y="2449"/>
                      </a:lnTo>
                      <a:lnTo>
                        <a:pt x="20087" y="2449"/>
                      </a:lnTo>
                      <a:lnTo>
                        <a:pt x="20066" y="2344"/>
                      </a:lnTo>
                      <a:lnTo>
                        <a:pt x="19983" y="2302"/>
                      </a:lnTo>
                      <a:lnTo>
                        <a:pt x="19899" y="2344"/>
                      </a:lnTo>
                      <a:lnTo>
                        <a:pt x="19711" y="2344"/>
                      </a:lnTo>
                      <a:lnTo>
                        <a:pt x="19606" y="2323"/>
                      </a:lnTo>
                      <a:lnTo>
                        <a:pt x="19543" y="2239"/>
                      </a:lnTo>
                      <a:lnTo>
                        <a:pt x="19439" y="2198"/>
                      </a:lnTo>
                      <a:lnTo>
                        <a:pt x="19230" y="2135"/>
                      </a:lnTo>
                      <a:lnTo>
                        <a:pt x="19167" y="2009"/>
                      </a:lnTo>
                      <a:lnTo>
                        <a:pt x="19083" y="2009"/>
                      </a:lnTo>
                      <a:lnTo>
                        <a:pt x="18958" y="1905"/>
                      </a:lnTo>
                      <a:lnTo>
                        <a:pt x="18853" y="1905"/>
                      </a:lnTo>
                      <a:lnTo>
                        <a:pt x="18769" y="1884"/>
                      </a:lnTo>
                      <a:lnTo>
                        <a:pt x="18644" y="1905"/>
                      </a:lnTo>
                      <a:lnTo>
                        <a:pt x="18623" y="1926"/>
                      </a:lnTo>
                      <a:lnTo>
                        <a:pt x="18560" y="1842"/>
                      </a:lnTo>
                      <a:lnTo>
                        <a:pt x="18434" y="1821"/>
                      </a:lnTo>
                      <a:lnTo>
                        <a:pt x="18414" y="1800"/>
                      </a:lnTo>
                      <a:lnTo>
                        <a:pt x="18309" y="1737"/>
                      </a:lnTo>
                      <a:lnTo>
                        <a:pt x="18288" y="1716"/>
                      </a:lnTo>
                      <a:lnTo>
                        <a:pt x="18204" y="1633"/>
                      </a:lnTo>
                      <a:lnTo>
                        <a:pt x="18204" y="1612"/>
                      </a:lnTo>
                      <a:lnTo>
                        <a:pt x="18079" y="1507"/>
                      </a:lnTo>
                      <a:lnTo>
                        <a:pt x="17932" y="1507"/>
                      </a:lnTo>
                      <a:lnTo>
                        <a:pt x="17807" y="1486"/>
                      </a:lnTo>
                      <a:lnTo>
                        <a:pt x="2846" y="1"/>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grpSp>
          <p:nvGrpSpPr>
            <p:cNvPr id="3515" name="Google Shape;3515;p60"/>
            <p:cNvGrpSpPr/>
            <p:nvPr/>
          </p:nvGrpSpPr>
          <p:grpSpPr>
            <a:xfrm>
              <a:off x="3230417" y="3103734"/>
              <a:ext cx="282982" cy="280332"/>
              <a:chOff x="2605700" y="3152850"/>
              <a:chExt cx="594125" cy="616250"/>
            </a:xfrm>
          </p:grpSpPr>
          <p:sp>
            <p:nvSpPr>
              <p:cNvPr id="3516" name="Google Shape;3516;p60"/>
              <p:cNvSpPr/>
              <p:nvPr/>
            </p:nvSpPr>
            <p:spPr>
              <a:xfrm>
                <a:off x="2605700" y="3152850"/>
                <a:ext cx="379825" cy="616250"/>
              </a:xfrm>
              <a:custGeom>
                <a:avLst/>
                <a:gdLst/>
                <a:ahLst/>
                <a:cxnLst/>
                <a:rect l="l" t="t" r="r" b="b"/>
                <a:pathLst>
                  <a:path w="15193" h="24650" extrusionOk="0">
                    <a:moveTo>
                      <a:pt x="14024" y="2338"/>
                    </a:moveTo>
                    <a:lnTo>
                      <a:pt x="8818" y="0"/>
                    </a:lnTo>
                    <a:lnTo>
                      <a:pt x="4037" y="1594"/>
                    </a:lnTo>
                    <a:lnTo>
                      <a:pt x="0" y="7225"/>
                    </a:lnTo>
                    <a:lnTo>
                      <a:pt x="2018" y="11156"/>
                    </a:lnTo>
                    <a:lnTo>
                      <a:pt x="7331" y="12325"/>
                    </a:lnTo>
                    <a:lnTo>
                      <a:pt x="10518" y="17531"/>
                    </a:lnTo>
                    <a:lnTo>
                      <a:pt x="11049" y="22843"/>
                    </a:lnTo>
                    <a:lnTo>
                      <a:pt x="13705" y="24650"/>
                    </a:lnTo>
                    <a:lnTo>
                      <a:pt x="15193" y="18700"/>
                    </a:lnTo>
                    <a:lnTo>
                      <a:pt x="12218" y="5844"/>
                    </a:lnTo>
                    <a:close/>
                  </a:path>
                </a:pathLst>
              </a:custGeom>
              <a:solidFill>
                <a:srgbClr val="5F7D95"/>
              </a:solidFill>
              <a:ln>
                <a:noFill/>
              </a:ln>
            </p:spPr>
          </p:sp>
          <p:sp>
            <p:nvSpPr>
              <p:cNvPr id="3517" name="Google Shape;3517;p60"/>
              <p:cNvSpPr/>
              <p:nvPr/>
            </p:nvSpPr>
            <p:spPr>
              <a:xfrm>
                <a:off x="2632775" y="3168475"/>
                <a:ext cx="567050" cy="590050"/>
              </a:xfrm>
              <a:custGeom>
                <a:avLst/>
                <a:gdLst/>
                <a:ahLst/>
                <a:cxnLst/>
                <a:rect l="l" t="t" r="r" b="b"/>
                <a:pathLst>
                  <a:path w="22682" h="23602" extrusionOk="0">
                    <a:moveTo>
                      <a:pt x="13852" y="21070"/>
                    </a:moveTo>
                    <a:lnTo>
                      <a:pt x="13894" y="21091"/>
                    </a:lnTo>
                    <a:lnTo>
                      <a:pt x="13977" y="21217"/>
                    </a:lnTo>
                    <a:lnTo>
                      <a:pt x="14103" y="21384"/>
                    </a:lnTo>
                    <a:lnTo>
                      <a:pt x="14166" y="21384"/>
                    </a:lnTo>
                    <a:lnTo>
                      <a:pt x="14208" y="21342"/>
                    </a:lnTo>
                    <a:lnTo>
                      <a:pt x="14228" y="21384"/>
                    </a:lnTo>
                    <a:lnTo>
                      <a:pt x="14228" y="21489"/>
                    </a:lnTo>
                    <a:lnTo>
                      <a:pt x="14187" y="21489"/>
                    </a:lnTo>
                    <a:lnTo>
                      <a:pt x="14124" y="21698"/>
                    </a:lnTo>
                    <a:lnTo>
                      <a:pt x="13998" y="21928"/>
                    </a:lnTo>
                    <a:lnTo>
                      <a:pt x="13873" y="21928"/>
                    </a:lnTo>
                    <a:lnTo>
                      <a:pt x="13852" y="22075"/>
                    </a:lnTo>
                    <a:lnTo>
                      <a:pt x="13789" y="22158"/>
                    </a:lnTo>
                    <a:lnTo>
                      <a:pt x="13768" y="22158"/>
                    </a:lnTo>
                    <a:lnTo>
                      <a:pt x="13643" y="22242"/>
                    </a:lnTo>
                    <a:lnTo>
                      <a:pt x="13559" y="22326"/>
                    </a:lnTo>
                    <a:lnTo>
                      <a:pt x="13559" y="22367"/>
                    </a:lnTo>
                    <a:lnTo>
                      <a:pt x="13454" y="22388"/>
                    </a:lnTo>
                    <a:lnTo>
                      <a:pt x="13392" y="22451"/>
                    </a:lnTo>
                    <a:lnTo>
                      <a:pt x="13392" y="22472"/>
                    </a:lnTo>
                    <a:lnTo>
                      <a:pt x="13329" y="22347"/>
                    </a:lnTo>
                    <a:lnTo>
                      <a:pt x="13371" y="22242"/>
                    </a:lnTo>
                    <a:lnTo>
                      <a:pt x="13454" y="22179"/>
                    </a:lnTo>
                    <a:lnTo>
                      <a:pt x="13454" y="22116"/>
                    </a:lnTo>
                    <a:lnTo>
                      <a:pt x="13559" y="22012"/>
                    </a:lnTo>
                    <a:lnTo>
                      <a:pt x="13559" y="21928"/>
                    </a:lnTo>
                    <a:lnTo>
                      <a:pt x="13601" y="21970"/>
                    </a:lnTo>
                    <a:lnTo>
                      <a:pt x="13684" y="21970"/>
                    </a:lnTo>
                    <a:lnTo>
                      <a:pt x="13789" y="21865"/>
                    </a:lnTo>
                    <a:lnTo>
                      <a:pt x="13789" y="21761"/>
                    </a:lnTo>
                    <a:lnTo>
                      <a:pt x="13810" y="21740"/>
                    </a:lnTo>
                    <a:lnTo>
                      <a:pt x="13810" y="21614"/>
                    </a:lnTo>
                    <a:lnTo>
                      <a:pt x="13873" y="21551"/>
                    </a:lnTo>
                    <a:lnTo>
                      <a:pt x="13915" y="21551"/>
                    </a:lnTo>
                    <a:lnTo>
                      <a:pt x="13977" y="21447"/>
                    </a:lnTo>
                    <a:lnTo>
                      <a:pt x="13956" y="21384"/>
                    </a:lnTo>
                    <a:lnTo>
                      <a:pt x="13894" y="21300"/>
                    </a:lnTo>
                    <a:lnTo>
                      <a:pt x="13894" y="21112"/>
                    </a:lnTo>
                    <a:lnTo>
                      <a:pt x="13852" y="21070"/>
                    </a:lnTo>
                    <a:close/>
                    <a:moveTo>
                      <a:pt x="7617" y="0"/>
                    </a:moveTo>
                    <a:lnTo>
                      <a:pt x="7617" y="147"/>
                    </a:lnTo>
                    <a:lnTo>
                      <a:pt x="7575" y="272"/>
                    </a:lnTo>
                    <a:lnTo>
                      <a:pt x="7282" y="481"/>
                    </a:lnTo>
                    <a:lnTo>
                      <a:pt x="7094" y="502"/>
                    </a:lnTo>
                    <a:lnTo>
                      <a:pt x="6842" y="607"/>
                    </a:lnTo>
                    <a:lnTo>
                      <a:pt x="6738" y="565"/>
                    </a:lnTo>
                    <a:lnTo>
                      <a:pt x="6570" y="586"/>
                    </a:lnTo>
                    <a:lnTo>
                      <a:pt x="6382" y="732"/>
                    </a:lnTo>
                    <a:lnTo>
                      <a:pt x="6215" y="795"/>
                    </a:lnTo>
                    <a:lnTo>
                      <a:pt x="6152" y="732"/>
                    </a:lnTo>
                    <a:lnTo>
                      <a:pt x="5901" y="774"/>
                    </a:lnTo>
                    <a:lnTo>
                      <a:pt x="5692" y="774"/>
                    </a:lnTo>
                    <a:lnTo>
                      <a:pt x="5503" y="670"/>
                    </a:lnTo>
                    <a:lnTo>
                      <a:pt x="5315" y="628"/>
                    </a:lnTo>
                    <a:lnTo>
                      <a:pt x="5169" y="586"/>
                    </a:lnTo>
                    <a:lnTo>
                      <a:pt x="5169" y="586"/>
                    </a:lnTo>
                    <a:lnTo>
                      <a:pt x="5231" y="711"/>
                    </a:lnTo>
                    <a:lnTo>
                      <a:pt x="5378" y="774"/>
                    </a:lnTo>
                    <a:lnTo>
                      <a:pt x="5503" y="879"/>
                    </a:lnTo>
                    <a:lnTo>
                      <a:pt x="5545" y="984"/>
                    </a:lnTo>
                    <a:lnTo>
                      <a:pt x="5399" y="1235"/>
                    </a:lnTo>
                    <a:lnTo>
                      <a:pt x="5420" y="1297"/>
                    </a:lnTo>
                    <a:lnTo>
                      <a:pt x="5441" y="1339"/>
                    </a:lnTo>
                    <a:lnTo>
                      <a:pt x="5420" y="1528"/>
                    </a:lnTo>
                    <a:lnTo>
                      <a:pt x="5692" y="1611"/>
                    </a:lnTo>
                    <a:lnTo>
                      <a:pt x="5859" y="1569"/>
                    </a:lnTo>
                    <a:lnTo>
                      <a:pt x="6047" y="1611"/>
                    </a:lnTo>
                    <a:lnTo>
                      <a:pt x="6047" y="1716"/>
                    </a:lnTo>
                    <a:lnTo>
                      <a:pt x="5922" y="1758"/>
                    </a:lnTo>
                    <a:lnTo>
                      <a:pt x="5650" y="1820"/>
                    </a:lnTo>
                    <a:lnTo>
                      <a:pt x="5608" y="1862"/>
                    </a:lnTo>
                    <a:lnTo>
                      <a:pt x="5545" y="1925"/>
                    </a:lnTo>
                    <a:lnTo>
                      <a:pt x="5503" y="2072"/>
                    </a:lnTo>
                    <a:lnTo>
                      <a:pt x="5210" y="2239"/>
                    </a:lnTo>
                    <a:lnTo>
                      <a:pt x="5106" y="2344"/>
                    </a:lnTo>
                    <a:lnTo>
                      <a:pt x="4897" y="2469"/>
                    </a:lnTo>
                    <a:lnTo>
                      <a:pt x="4771" y="2616"/>
                    </a:lnTo>
                    <a:lnTo>
                      <a:pt x="4541" y="2616"/>
                    </a:lnTo>
                    <a:lnTo>
                      <a:pt x="4394" y="2595"/>
                    </a:lnTo>
                    <a:lnTo>
                      <a:pt x="4164" y="2406"/>
                    </a:lnTo>
                    <a:lnTo>
                      <a:pt x="3955" y="2260"/>
                    </a:lnTo>
                    <a:lnTo>
                      <a:pt x="3809" y="2281"/>
                    </a:lnTo>
                    <a:lnTo>
                      <a:pt x="3809" y="2134"/>
                    </a:lnTo>
                    <a:lnTo>
                      <a:pt x="3767" y="1988"/>
                    </a:lnTo>
                    <a:lnTo>
                      <a:pt x="3662" y="1883"/>
                    </a:lnTo>
                    <a:lnTo>
                      <a:pt x="3641" y="1820"/>
                    </a:lnTo>
                    <a:lnTo>
                      <a:pt x="3495" y="1862"/>
                    </a:lnTo>
                    <a:lnTo>
                      <a:pt x="3390" y="1988"/>
                    </a:lnTo>
                    <a:lnTo>
                      <a:pt x="3306" y="1988"/>
                    </a:lnTo>
                    <a:lnTo>
                      <a:pt x="3244" y="1946"/>
                    </a:lnTo>
                    <a:lnTo>
                      <a:pt x="3139" y="1946"/>
                    </a:lnTo>
                    <a:lnTo>
                      <a:pt x="3076" y="2030"/>
                    </a:lnTo>
                    <a:lnTo>
                      <a:pt x="2407" y="2030"/>
                    </a:lnTo>
                    <a:lnTo>
                      <a:pt x="2386" y="2197"/>
                    </a:lnTo>
                    <a:lnTo>
                      <a:pt x="2448" y="2344"/>
                    </a:lnTo>
                    <a:lnTo>
                      <a:pt x="2658" y="2385"/>
                    </a:lnTo>
                    <a:lnTo>
                      <a:pt x="2720" y="2553"/>
                    </a:lnTo>
                    <a:lnTo>
                      <a:pt x="2679" y="2616"/>
                    </a:lnTo>
                    <a:lnTo>
                      <a:pt x="2762" y="2699"/>
                    </a:lnTo>
                    <a:lnTo>
                      <a:pt x="2720" y="2804"/>
                    </a:lnTo>
                    <a:lnTo>
                      <a:pt x="2595" y="2720"/>
                    </a:lnTo>
                    <a:lnTo>
                      <a:pt x="2197" y="2867"/>
                    </a:lnTo>
                    <a:lnTo>
                      <a:pt x="2239" y="3180"/>
                    </a:lnTo>
                    <a:lnTo>
                      <a:pt x="2344" y="3306"/>
                    </a:lnTo>
                    <a:lnTo>
                      <a:pt x="2553" y="3452"/>
                    </a:lnTo>
                    <a:lnTo>
                      <a:pt x="2679" y="3724"/>
                    </a:lnTo>
                    <a:lnTo>
                      <a:pt x="2679" y="3913"/>
                    </a:lnTo>
                    <a:lnTo>
                      <a:pt x="2679" y="3976"/>
                    </a:lnTo>
                    <a:lnTo>
                      <a:pt x="2365" y="5189"/>
                    </a:lnTo>
                    <a:lnTo>
                      <a:pt x="2260" y="5503"/>
                    </a:lnTo>
                    <a:lnTo>
                      <a:pt x="2281" y="5545"/>
                    </a:lnTo>
                    <a:lnTo>
                      <a:pt x="2239" y="5629"/>
                    </a:lnTo>
                    <a:lnTo>
                      <a:pt x="2093" y="5608"/>
                    </a:lnTo>
                    <a:lnTo>
                      <a:pt x="2093" y="5587"/>
                    </a:lnTo>
                    <a:lnTo>
                      <a:pt x="1967" y="5503"/>
                    </a:lnTo>
                    <a:lnTo>
                      <a:pt x="1821" y="5503"/>
                    </a:lnTo>
                    <a:lnTo>
                      <a:pt x="1758" y="5482"/>
                    </a:lnTo>
                    <a:lnTo>
                      <a:pt x="1716" y="5545"/>
                    </a:lnTo>
                    <a:lnTo>
                      <a:pt x="1319" y="5691"/>
                    </a:lnTo>
                    <a:lnTo>
                      <a:pt x="1026" y="5733"/>
                    </a:lnTo>
                    <a:lnTo>
                      <a:pt x="942" y="5817"/>
                    </a:lnTo>
                    <a:lnTo>
                      <a:pt x="879" y="5838"/>
                    </a:lnTo>
                    <a:lnTo>
                      <a:pt x="733" y="5963"/>
                    </a:lnTo>
                    <a:lnTo>
                      <a:pt x="607" y="6026"/>
                    </a:lnTo>
                    <a:lnTo>
                      <a:pt x="503" y="6110"/>
                    </a:lnTo>
                    <a:lnTo>
                      <a:pt x="523" y="6256"/>
                    </a:lnTo>
                    <a:lnTo>
                      <a:pt x="482" y="6340"/>
                    </a:lnTo>
                    <a:lnTo>
                      <a:pt x="503" y="6424"/>
                    </a:lnTo>
                    <a:lnTo>
                      <a:pt x="356" y="6570"/>
                    </a:lnTo>
                    <a:lnTo>
                      <a:pt x="398" y="6779"/>
                    </a:lnTo>
                    <a:lnTo>
                      <a:pt x="461" y="6884"/>
                    </a:lnTo>
                    <a:lnTo>
                      <a:pt x="356" y="6968"/>
                    </a:lnTo>
                    <a:lnTo>
                      <a:pt x="272" y="6947"/>
                    </a:lnTo>
                    <a:lnTo>
                      <a:pt x="105" y="7051"/>
                    </a:lnTo>
                    <a:lnTo>
                      <a:pt x="105" y="7156"/>
                    </a:lnTo>
                    <a:lnTo>
                      <a:pt x="63" y="7198"/>
                    </a:lnTo>
                    <a:lnTo>
                      <a:pt x="84" y="7282"/>
                    </a:lnTo>
                    <a:lnTo>
                      <a:pt x="63" y="7407"/>
                    </a:lnTo>
                    <a:lnTo>
                      <a:pt x="0" y="7512"/>
                    </a:lnTo>
                    <a:lnTo>
                      <a:pt x="63" y="7616"/>
                    </a:lnTo>
                    <a:lnTo>
                      <a:pt x="42" y="7700"/>
                    </a:lnTo>
                    <a:lnTo>
                      <a:pt x="189" y="7846"/>
                    </a:lnTo>
                    <a:lnTo>
                      <a:pt x="482" y="8307"/>
                    </a:lnTo>
                    <a:lnTo>
                      <a:pt x="314" y="8474"/>
                    </a:lnTo>
                    <a:lnTo>
                      <a:pt x="691" y="8453"/>
                    </a:lnTo>
                    <a:lnTo>
                      <a:pt x="879" y="8474"/>
                    </a:lnTo>
                    <a:lnTo>
                      <a:pt x="1005" y="8662"/>
                    </a:lnTo>
                    <a:lnTo>
                      <a:pt x="1026" y="8830"/>
                    </a:lnTo>
                    <a:lnTo>
                      <a:pt x="1256" y="8830"/>
                    </a:lnTo>
                    <a:lnTo>
                      <a:pt x="1549" y="8851"/>
                    </a:lnTo>
                    <a:lnTo>
                      <a:pt x="1779" y="8621"/>
                    </a:lnTo>
                    <a:lnTo>
                      <a:pt x="1988" y="8474"/>
                    </a:lnTo>
                    <a:lnTo>
                      <a:pt x="2051" y="8537"/>
                    </a:lnTo>
                    <a:lnTo>
                      <a:pt x="2030" y="8662"/>
                    </a:lnTo>
                    <a:lnTo>
                      <a:pt x="1967" y="8725"/>
                    </a:lnTo>
                    <a:lnTo>
                      <a:pt x="1967" y="8934"/>
                    </a:lnTo>
                    <a:lnTo>
                      <a:pt x="1988" y="9269"/>
                    </a:lnTo>
                    <a:lnTo>
                      <a:pt x="1988" y="9395"/>
                    </a:lnTo>
                    <a:lnTo>
                      <a:pt x="2072" y="9478"/>
                    </a:lnTo>
                    <a:lnTo>
                      <a:pt x="2176" y="9458"/>
                    </a:lnTo>
                    <a:lnTo>
                      <a:pt x="2281" y="9416"/>
                    </a:lnTo>
                    <a:lnTo>
                      <a:pt x="2469" y="9416"/>
                    </a:lnTo>
                    <a:lnTo>
                      <a:pt x="2511" y="9458"/>
                    </a:lnTo>
                    <a:lnTo>
                      <a:pt x="3076" y="9458"/>
                    </a:lnTo>
                    <a:lnTo>
                      <a:pt x="3223" y="9353"/>
                    </a:lnTo>
                    <a:lnTo>
                      <a:pt x="3306" y="9353"/>
                    </a:lnTo>
                    <a:lnTo>
                      <a:pt x="3432" y="9248"/>
                    </a:lnTo>
                    <a:lnTo>
                      <a:pt x="3557" y="9248"/>
                    </a:lnTo>
                    <a:lnTo>
                      <a:pt x="3725" y="9186"/>
                    </a:lnTo>
                    <a:lnTo>
                      <a:pt x="3829" y="8934"/>
                    </a:lnTo>
                    <a:lnTo>
                      <a:pt x="4081" y="8746"/>
                    </a:lnTo>
                    <a:lnTo>
                      <a:pt x="4269" y="8725"/>
                    </a:lnTo>
                    <a:lnTo>
                      <a:pt x="4457" y="8621"/>
                    </a:lnTo>
                    <a:lnTo>
                      <a:pt x="4583" y="8621"/>
                    </a:lnTo>
                    <a:lnTo>
                      <a:pt x="4687" y="8683"/>
                    </a:lnTo>
                    <a:lnTo>
                      <a:pt x="4813" y="8621"/>
                    </a:lnTo>
                    <a:lnTo>
                      <a:pt x="4897" y="8662"/>
                    </a:lnTo>
                    <a:lnTo>
                      <a:pt x="4876" y="8788"/>
                    </a:lnTo>
                    <a:lnTo>
                      <a:pt x="4959" y="8997"/>
                    </a:lnTo>
                    <a:lnTo>
                      <a:pt x="5085" y="9374"/>
                    </a:lnTo>
                    <a:lnTo>
                      <a:pt x="5169" y="9646"/>
                    </a:lnTo>
                    <a:lnTo>
                      <a:pt x="5106" y="9751"/>
                    </a:lnTo>
                    <a:lnTo>
                      <a:pt x="5210" y="9960"/>
                    </a:lnTo>
                    <a:lnTo>
                      <a:pt x="5357" y="10002"/>
                    </a:lnTo>
                    <a:lnTo>
                      <a:pt x="5399" y="10190"/>
                    </a:lnTo>
                    <a:lnTo>
                      <a:pt x="5524" y="10274"/>
                    </a:lnTo>
                    <a:lnTo>
                      <a:pt x="5713" y="10357"/>
                    </a:lnTo>
                    <a:lnTo>
                      <a:pt x="5838" y="10462"/>
                    </a:lnTo>
                    <a:lnTo>
                      <a:pt x="5901" y="10420"/>
                    </a:lnTo>
                    <a:lnTo>
                      <a:pt x="6131" y="10357"/>
                    </a:lnTo>
                    <a:lnTo>
                      <a:pt x="6340" y="10587"/>
                    </a:lnTo>
                    <a:lnTo>
                      <a:pt x="6508" y="10525"/>
                    </a:lnTo>
                    <a:lnTo>
                      <a:pt x="6717" y="10755"/>
                    </a:lnTo>
                    <a:lnTo>
                      <a:pt x="6822" y="10755"/>
                    </a:lnTo>
                    <a:lnTo>
                      <a:pt x="7073" y="10839"/>
                    </a:lnTo>
                    <a:lnTo>
                      <a:pt x="7240" y="10880"/>
                    </a:lnTo>
                    <a:lnTo>
                      <a:pt x="7261" y="11048"/>
                    </a:lnTo>
                    <a:lnTo>
                      <a:pt x="7366" y="11069"/>
                    </a:lnTo>
                    <a:lnTo>
                      <a:pt x="7512" y="11152"/>
                    </a:lnTo>
                    <a:lnTo>
                      <a:pt x="7868" y="11131"/>
                    </a:lnTo>
                    <a:lnTo>
                      <a:pt x="8098" y="11257"/>
                    </a:lnTo>
                    <a:lnTo>
                      <a:pt x="8140" y="11362"/>
                    </a:lnTo>
                    <a:lnTo>
                      <a:pt x="8119" y="11634"/>
                    </a:lnTo>
                    <a:lnTo>
                      <a:pt x="8182" y="11843"/>
                    </a:lnTo>
                    <a:lnTo>
                      <a:pt x="8098" y="11968"/>
                    </a:lnTo>
                    <a:lnTo>
                      <a:pt x="8307" y="12324"/>
                    </a:lnTo>
                    <a:lnTo>
                      <a:pt x="8286" y="12596"/>
                    </a:lnTo>
                    <a:lnTo>
                      <a:pt x="9290" y="12617"/>
                    </a:lnTo>
                    <a:lnTo>
                      <a:pt x="9353" y="12973"/>
                    </a:lnTo>
                    <a:lnTo>
                      <a:pt x="9332" y="13224"/>
                    </a:lnTo>
                    <a:lnTo>
                      <a:pt x="9604" y="13287"/>
                    </a:lnTo>
                    <a:lnTo>
                      <a:pt x="9897" y="13810"/>
                    </a:lnTo>
                    <a:lnTo>
                      <a:pt x="9918" y="14103"/>
                    </a:lnTo>
                    <a:lnTo>
                      <a:pt x="9646" y="14688"/>
                    </a:lnTo>
                    <a:lnTo>
                      <a:pt x="9667" y="14772"/>
                    </a:lnTo>
                    <a:lnTo>
                      <a:pt x="9583" y="14856"/>
                    </a:lnTo>
                    <a:lnTo>
                      <a:pt x="9646" y="14919"/>
                    </a:lnTo>
                    <a:lnTo>
                      <a:pt x="9604" y="15044"/>
                    </a:lnTo>
                    <a:lnTo>
                      <a:pt x="9751" y="15149"/>
                    </a:lnTo>
                    <a:lnTo>
                      <a:pt x="9751" y="15337"/>
                    </a:lnTo>
                    <a:lnTo>
                      <a:pt x="9855" y="15525"/>
                    </a:lnTo>
                    <a:lnTo>
                      <a:pt x="9793" y="15860"/>
                    </a:lnTo>
                    <a:lnTo>
                      <a:pt x="9814" y="15986"/>
                    </a:lnTo>
                    <a:lnTo>
                      <a:pt x="9772" y="16111"/>
                    </a:lnTo>
                    <a:lnTo>
                      <a:pt x="9814" y="16258"/>
                    </a:lnTo>
                    <a:lnTo>
                      <a:pt x="10023" y="16216"/>
                    </a:lnTo>
                    <a:lnTo>
                      <a:pt x="10107" y="16279"/>
                    </a:lnTo>
                    <a:lnTo>
                      <a:pt x="10379" y="16258"/>
                    </a:lnTo>
                    <a:lnTo>
                      <a:pt x="10525" y="16300"/>
                    </a:lnTo>
                    <a:lnTo>
                      <a:pt x="10797" y="16195"/>
                    </a:lnTo>
                    <a:lnTo>
                      <a:pt x="10923" y="16300"/>
                    </a:lnTo>
                    <a:lnTo>
                      <a:pt x="11027" y="16321"/>
                    </a:lnTo>
                    <a:lnTo>
                      <a:pt x="11069" y="16467"/>
                    </a:lnTo>
                    <a:lnTo>
                      <a:pt x="11236" y="17095"/>
                    </a:lnTo>
                    <a:lnTo>
                      <a:pt x="11341" y="17304"/>
                    </a:lnTo>
                    <a:lnTo>
                      <a:pt x="11446" y="17325"/>
                    </a:lnTo>
                    <a:lnTo>
                      <a:pt x="11676" y="17199"/>
                    </a:lnTo>
                    <a:lnTo>
                      <a:pt x="11801" y="17241"/>
                    </a:lnTo>
                    <a:lnTo>
                      <a:pt x="11885" y="17325"/>
                    </a:lnTo>
                    <a:lnTo>
                      <a:pt x="11969" y="17346"/>
                    </a:lnTo>
                    <a:lnTo>
                      <a:pt x="11906" y="17450"/>
                    </a:lnTo>
                    <a:lnTo>
                      <a:pt x="11885" y="17994"/>
                    </a:lnTo>
                    <a:lnTo>
                      <a:pt x="11864" y="18057"/>
                    </a:lnTo>
                    <a:lnTo>
                      <a:pt x="11822" y="18078"/>
                    </a:lnTo>
                    <a:lnTo>
                      <a:pt x="11822" y="18162"/>
                    </a:lnTo>
                    <a:lnTo>
                      <a:pt x="11801" y="18204"/>
                    </a:lnTo>
                    <a:lnTo>
                      <a:pt x="11801" y="18287"/>
                    </a:lnTo>
                    <a:lnTo>
                      <a:pt x="11906" y="18204"/>
                    </a:lnTo>
                    <a:lnTo>
                      <a:pt x="12178" y="18245"/>
                    </a:lnTo>
                    <a:lnTo>
                      <a:pt x="12178" y="18350"/>
                    </a:lnTo>
                    <a:lnTo>
                      <a:pt x="12283" y="18580"/>
                    </a:lnTo>
                    <a:lnTo>
                      <a:pt x="12283" y="18769"/>
                    </a:lnTo>
                    <a:lnTo>
                      <a:pt x="12303" y="18999"/>
                    </a:lnTo>
                    <a:lnTo>
                      <a:pt x="12324" y="19208"/>
                    </a:lnTo>
                    <a:lnTo>
                      <a:pt x="12303" y="19292"/>
                    </a:lnTo>
                    <a:lnTo>
                      <a:pt x="12199" y="19292"/>
                    </a:lnTo>
                    <a:lnTo>
                      <a:pt x="12073" y="19354"/>
                    </a:lnTo>
                    <a:lnTo>
                      <a:pt x="12031" y="19417"/>
                    </a:lnTo>
                    <a:lnTo>
                      <a:pt x="11969" y="19501"/>
                    </a:lnTo>
                    <a:lnTo>
                      <a:pt x="11927" y="19459"/>
                    </a:lnTo>
                    <a:lnTo>
                      <a:pt x="11697" y="19626"/>
                    </a:lnTo>
                    <a:lnTo>
                      <a:pt x="11655" y="19710"/>
                    </a:lnTo>
                    <a:lnTo>
                      <a:pt x="11571" y="19731"/>
                    </a:lnTo>
                    <a:lnTo>
                      <a:pt x="11362" y="19919"/>
                    </a:lnTo>
                    <a:lnTo>
                      <a:pt x="11278" y="19940"/>
                    </a:lnTo>
                    <a:lnTo>
                      <a:pt x="11278" y="20066"/>
                    </a:lnTo>
                    <a:lnTo>
                      <a:pt x="11195" y="20087"/>
                    </a:lnTo>
                    <a:lnTo>
                      <a:pt x="11132" y="20087"/>
                    </a:lnTo>
                    <a:lnTo>
                      <a:pt x="10943" y="20338"/>
                    </a:lnTo>
                    <a:lnTo>
                      <a:pt x="10923" y="20401"/>
                    </a:lnTo>
                    <a:lnTo>
                      <a:pt x="10923" y="20547"/>
                    </a:lnTo>
                    <a:lnTo>
                      <a:pt x="10839" y="20568"/>
                    </a:lnTo>
                    <a:lnTo>
                      <a:pt x="10776" y="20652"/>
                    </a:lnTo>
                    <a:lnTo>
                      <a:pt x="10671" y="20861"/>
                    </a:lnTo>
                    <a:lnTo>
                      <a:pt x="10609" y="20924"/>
                    </a:lnTo>
                    <a:lnTo>
                      <a:pt x="10504" y="21091"/>
                    </a:lnTo>
                    <a:lnTo>
                      <a:pt x="10504" y="21133"/>
                    </a:lnTo>
                    <a:lnTo>
                      <a:pt x="10399" y="21217"/>
                    </a:lnTo>
                    <a:lnTo>
                      <a:pt x="10358" y="21279"/>
                    </a:lnTo>
                    <a:lnTo>
                      <a:pt x="10441" y="21279"/>
                    </a:lnTo>
                    <a:lnTo>
                      <a:pt x="10504" y="21300"/>
                    </a:lnTo>
                    <a:lnTo>
                      <a:pt x="10776" y="21217"/>
                    </a:lnTo>
                    <a:lnTo>
                      <a:pt x="10923" y="21300"/>
                    </a:lnTo>
                    <a:lnTo>
                      <a:pt x="11048" y="21489"/>
                    </a:lnTo>
                    <a:lnTo>
                      <a:pt x="11153" y="21530"/>
                    </a:lnTo>
                    <a:lnTo>
                      <a:pt x="11236" y="21698"/>
                    </a:lnTo>
                    <a:lnTo>
                      <a:pt x="11362" y="21928"/>
                    </a:lnTo>
                    <a:lnTo>
                      <a:pt x="11446" y="21928"/>
                    </a:lnTo>
                    <a:lnTo>
                      <a:pt x="11550" y="21803"/>
                    </a:lnTo>
                    <a:lnTo>
                      <a:pt x="11592" y="21803"/>
                    </a:lnTo>
                    <a:lnTo>
                      <a:pt x="11718" y="22012"/>
                    </a:lnTo>
                    <a:lnTo>
                      <a:pt x="11885" y="22075"/>
                    </a:lnTo>
                    <a:lnTo>
                      <a:pt x="12011" y="22116"/>
                    </a:lnTo>
                    <a:lnTo>
                      <a:pt x="12136" y="22242"/>
                    </a:lnTo>
                    <a:lnTo>
                      <a:pt x="12136" y="22388"/>
                    </a:lnTo>
                    <a:lnTo>
                      <a:pt x="12241" y="22367"/>
                    </a:lnTo>
                    <a:lnTo>
                      <a:pt x="12492" y="22472"/>
                    </a:lnTo>
                    <a:lnTo>
                      <a:pt x="12617" y="22639"/>
                    </a:lnTo>
                    <a:lnTo>
                      <a:pt x="12743" y="22849"/>
                    </a:lnTo>
                    <a:lnTo>
                      <a:pt x="12868" y="22911"/>
                    </a:lnTo>
                    <a:lnTo>
                      <a:pt x="12848" y="23079"/>
                    </a:lnTo>
                    <a:lnTo>
                      <a:pt x="12743" y="23225"/>
                    </a:lnTo>
                    <a:lnTo>
                      <a:pt x="12806" y="23414"/>
                    </a:lnTo>
                    <a:lnTo>
                      <a:pt x="12827" y="23476"/>
                    </a:lnTo>
                    <a:lnTo>
                      <a:pt x="12848" y="23497"/>
                    </a:lnTo>
                    <a:lnTo>
                      <a:pt x="12931" y="23581"/>
                    </a:lnTo>
                    <a:lnTo>
                      <a:pt x="12952" y="23602"/>
                    </a:lnTo>
                    <a:lnTo>
                      <a:pt x="13161" y="23414"/>
                    </a:lnTo>
                    <a:lnTo>
                      <a:pt x="13245" y="23225"/>
                    </a:lnTo>
                    <a:lnTo>
                      <a:pt x="13350" y="22849"/>
                    </a:lnTo>
                    <a:lnTo>
                      <a:pt x="13433" y="22577"/>
                    </a:lnTo>
                    <a:lnTo>
                      <a:pt x="13454" y="22535"/>
                    </a:lnTo>
                    <a:lnTo>
                      <a:pt x="13426" y="22507"/>
                    </a:lnTo>
                    <a:lnTo>
                      <a:pt x="13426" y="22507"/>
                    </a:lnTo>
                    <a:lnTo>
                      <a:pt x="13496" y="22535"/>
                    </a:lnTo>
                    <a:lnTo>
                      <a:pt x="13873" y="22242"/>
                    </a:lnTo>
                    <a:lnTo>
                      <a:pt x="14061" y="22033"/>
                    </a:lnTo>
                    <a:lnTo>
                      <a:pt x="14312" y="21551"/>
                    </a:lnTo>
                    <a:lnTo>
                      <a:pt x="14417" y="21321"/>
                    </a:lnTo>
                    <a:lnTo>
                      <a:pt x="14521" y="21028"/>
                    </a:lnTo>
                    <a:lnTo>
                      <a:pt x="14793" y="20547"/>
                    </a:lnTo>
                    <a:lnTo>
                      <a:pt x="15044" y="20233"/>
                    </a:lnTo>
                    <a:lnTo>
                      <a:pt x="15107" y="20129"/>
                    </a:lnTo>
                    <a:lnTo>
                      <a:pt x="15065" y="20087"/>
                    </a:lnTo>
                    <a:lnTo>
                      <a:pt x="15065" y="20024"/>
                    </a:lnTo>
                    <a:lnTo>
                      <a:pt x="15128" y="19982"/>
                    </a:lnTo>
                    <a:lnTo>
                      <a:pt x="15170" y="19857"/>
                    </a:lnTo>
                    <a:lnTo>
                      <a:pt x="15254" y="19815"/>
                    </a:lnTo>
                    <a:lnTo>
                      <a:pt x="15233" y="19710"/>
                    </a:lnTo>
                    <a:lnTo>
                      <a:pt x="15254" y="19626"/>
                    </a:lnTo>
                    <a:lnTo>
                      <a:pt x="15233" y="19606"/>
                    </a:lnTo>
                    <a:lnTo>
                      <a:pt x="15296" y="19585"/>
                    </a:lnTo>
                    <a:lnTo>
                      <a:pt x="15296" y="19480"/>
                    </a:lnTo>
                    <a:lnTo>
                      <a:pt x="15191" y="19313"/>
                    </a:lnTo>
                    <a:lnTo>
                      <a:pt x="15191" y="19229"/>
                    </a:lnTo>
                    <a:lnTo>
                      <a:pt x="15212" y="19166"/>
                    </a:lnTo>
                    <a:lnTo>
                      <a:pt x="15191" y="19082"/>
                    </a:lnTo>
                    <a:lnTo>
                      <a:pt x="15149" y="18915"/>
                    </a:lnTo>
                    <a:lnTo>
                      <a:pt x="15107" y="18748"/>
                    </a:lnTo>
                    <a:lnTo>
                      <a:pt x="15149" y="18685"/>
                    </a:lnTo>
                    <a:lnTo>
                      <a:pt x="15316" y="18664"/>
                    </a:lnTo>
                    <a:lnTo>
                      <a:pt x="15296" y="18559"/>
                    </a:lnTo>
                    <a:lnTo>
                      <a:pt x="15212" y="18497"/>
                    </a:lnTo>
                    <a:lnTo>
                      <a:pt x="15337" y="18476"/>
                    </a:lnTo>
                    <a:lnTo>
                      <a:pt x="15337" y="18371"/>
                    </a:lnTo>
                    <a:lnTo>
                      <a:pt x="15212" y="18308"/>
                    </a:lnTo>
                    <a:lnTo>
                      <a:pt x="15316" y="18287"/>
                    </a:lnTo>
                    <a:lnTo>
                      <a:pt x="15379" y="18183"/>
                    </a:lnTo>
                    <a:lnTo>
                      <a:pt x="15442" y="18245"/>
                    </a:lnTo>
                    <a:lnTo>
                      <a:pt x="15630" y="18057"/>
                    </a:lnTo>
                    <a:lnTo>
                      <a:pt x="15735" y="17973"/>
                    </a:lnTo>
                    <a:lnTo>
                      <a:pt x="15735" y="17932"/>
                    </a:lnTo>
                    <a:lnTo>
                      <a:pt x="15881" y="17785"/>
                    </a:lnTo>
                    <a:lnTo>
                      <a:pt x="16070" y="17681"/>
                    </a:lnTo>
                    <a:lnTo>
                      <a:pt x="16300" y="17429"/>
                    </a:lnTo>
                    <a:lnTo>
                      <a:pt x="16509" y="17409"/>
                    </a:lnTo>
                    <a:lnTo>
                      <a:pt x="16614" y="17304"/>
                    </a:lnTo>
                    <a:lnTo>
                      <a:pt x="16739" y="17199"/>
                    </a:lnTo>
                    <a:lnTo>
                      <a:pt x="16844" y="17199"/>
                    </a:lnTo>
                    <a:lnTo>
                      <a:pt x="16928" y="17241"/>
                    </a:lnTo>
                    <a:lnTo>
                      <a:pt x="17011" y="17283"/>
                    </a:lnTo>
                    <a:lnTo>
                      <a:pt x="17011" y="17199"/>
                    </a:lnTo>
                    <a:lnTo>
                      <a:pt x="17095" y="17032"/>
                    </a:lnTo>
                    <a:lnTo>
                      <a:pt x="17325" y="16885"/>
                    </a:lnTo>
                    <a:lnTo>
                      <a:pt x="17430" y="16865"/>
                    </a:lnTo>
                    <a:lnTo>
                      <a:pt x="17430" y="16802"/>
                    </a:lnTo>
                    <a:lnTo>
                      <a:pt x="17367" y="16781"/>
                    </a:lnTo>
                    <a:lnTo>
                      <a:pt x="17304" y="16739"/>
                    </a:lnTo>
                    <a:lnTo>
                      <a:pt x="17262" y="16676"/>
                    </a:lnTo>
                    <a:lnTo>
                      <a:pt x="17346" y="16634"/>
                    </a:lnTo>
                    <a:lnTo>
                      <a:pt x="17513" y="16572"/>
                    </a:lnTo>
                    <a:lnTo>
                      <a:pt x="17576" y="16593"/>
                    </a:lnTo>
                    <a:lnTo>
                      <a:pt x="17681" y="16593"/>
                    </a:lnTo>
                    <a:lnTo>
                      <a:pt x="17765" y="16530"/>
                    </a:lnTo>
                    <a:lnTo>
                      <a:pt x="17869" y="16530"/>
                    </a:lnTo>
                    <a:lnTo>
                      <a:pt x="17869" y="16593"/>
                    </a:lnTo>
                    <a:lnTo>
                      <a:pt x="17744" y="16676"/>
                    </a:lnTo>
                    <a:lnTo>
                      <a:pt x="17576" y="16697"/>
                    </a:lnTo>
                    <a:lnTo>
                      <a:pt x="17555" y="16718"/>
                    </a:lnTo>
                    <a:lnTo>
                      <a:pt x="17618" y="16739"/>
                    </a:lnTo>
                    <a:lnTo>
                      <a:pt x="17848" y="16676"/>
                    </a:lnTo>
                    <a:lnTo>
                      <a:pt x="18099" y="16572"/>
                    </a:lnTo>
                    <a:lnTo>
                      <a:pt x="18078" y="16509"/>
                    </a:lnTo>
                    <a:lnTo>
                      <a:pt x="18162" y="16467"/>
                    </a:lnTo>
                    <a:lnTo>
                      <a:pt x="18246" y="16467"/>
                    </a:lnTo>
                    <a:lnTo>
                      <a:pt x="18204" y="16509"/>
                    </a:lnTo>
                    <a:cubicBezTo>
                      <a:pt x="18204" y="16509"/>
                      <a:pt x="18204" y="16613"/>
                      <a:pt x="18246" y="16613"/>
                    </a:cubicBezTo>
                    <a:lnTo>
                      <a:pt x="18392" y="16634"/>
                    </a:lnTo>
                    <a:lnTo>
                      <a:pt x="18497" y="16593"/>
                    </a:lnTo>
                    <a:lnTo>
                      <a:pt x="18664" y="16593"/>
                    </a:lnTo>
                    <a:lnTo>
                      <a:pt x="18832" y="16613"/>
                    </a:lnTo>
                    <a:lnTo>
                      <a:pt x="18936" y="16551"/>
                    </a:lnTo>
                    <a:lnTo>
                      <a:pt x="18936" y="16488"/>
                    </a:lnTo>
                    <a:lnTo>
                      <a:pt x="18915" y="16467"/>
                    </a:lnTo>
                    <a:lnTo>
                      <a:pt x="18936" y="16404"/>
                    </a:lnTo>
                    <a:lnTo>
                      <a:pt x="19208" y="16237"/>
                    </a:lnTo>
                    <a:lnTo>
                      <a:pt x="19418" y="16153"/>
                    </a:lnTo>
                    <a:lnTo>
                      <a:pt x="19522" y="16069"/>
                    </a:lnTo>
                    <a:lnTo>
                      <a:pt x="19543" y="15986"/>
                    </a:lnTo>
                    <a:lnTo>
                      <a:pt x="19522" y="15944"/>
                    </a:lnTo>
                    <a:lnTo>
                      <a:pt x="19418" y="15735"/>
                    </a:lnTo>
                    <a:lnTo>
                      <a:pt x="19501" y="15567"/>
                    </a:lnTo>
                    <a:lnTo>
                      <a:pt x="19564" y="15463"/>
                    </a:lnTo>
                    <a:lnTo>
                      <a:pt x="19564" y="15358"/>
                    </a:lnTo>
                    <a:lnTo>
                      <a:pt x="19627" y="15316"/>
                    </a:lnTo>
                    <a:lnTo>
                      <a:pt x="19731" y="15232"/>
                    </a:lnTo>
                    <a:lnTo>
                      <a:pt x="19752" y="15128"/>
                    </a:lnTo>
                    <a:lnTo>
                      <a:pt x="19731" y="15107"/>
                    </a:lnTo>
                    <a:lnTo>
                      <a:pt x="19878" y="14835"/>
                    </a:lnTo>
                    <a:lnTo>
                      <a:pt x="20087" y="14584"/>
                    </a:lnTo>
                    <a:lnTo>
                      <a:pt x="20087" y="14479"/>
                    </a:lnTo>
                    <a:lnTo>
                      <a:pt x="20045" y="14103"/>
                    </a:lnTo>
                    <a:lnTo>
                      <a:pt x="20003" y="14082"/>
                    </a:lnTo>
                    <a:lnTo>
                      <a:pt x="20066" y="13872"/>
                    </a:lnTo>
                    <a:lnTo>
                      <a:pt x="20129" y="13789"/>
                    </a:lnTo>
                    <a:lnTo>
                      <a:pt x="20129" y="13726"/>
                    </a:lnTo>
                    <a:lnTo>
                      <a:pt x="20317" y="13580"/>
                    </a:lnTo>
                    <a:lnTo>
                      <a:pt x="20338" y="13496"/>
                    </a:lnTo>
                    <a:lnTo>
                      <a:pt x="20275" y="13287"/>
                    </a:lnTo>
                    <a:lnTo>
                      <a:pt x="20359" y="13036"/>
                    </a:lnTo>
                    <a:lnTo>
                      <a:pt x="20338" y="12826"/>
                    </a:lnTo>
                    <a:lnTo>
                      <a:pt x="20359" y="12659"/>
                    </a:lnTo>
                    <a:lnTo>
                      <a:pt x="20359" y="12596"/>
                    </a:lnTo>
                    <a:lnTo>
                      <a:pt x="20422" y="12387"/>
                    </a:lnTo>
                    <a:lnTo>
                      <a:pt x="20359" y="11592"/>
                    </a:lnTo>
                    <a:lnTo>
                      <a:pt x="20359" y="11445"/>
                    </a:lnTo>
                    <a:lnTo>
                      <a:pt x="20422" y="11341"/>
                    </a:lnTo>
                    <a:lnTo>
                      <a:pt x="20422" y="11236"/>
                    </a:lnTo>
                    <a:lnTo>
                      <a:pt x="20359" y="11278"/>
                    </a:lnTo>
                    <a:lnTo>
                      <a:pt x="20275" y="11194"/>
                    </a:lnTo>
                    <a:lnTo>
                      <a:pt x="20275" y="11131"/>
                    </a:lnTo>
                    <a:lnTo>
                      <a:pt x="20359" y="10985"/>
                    </a:lnTo>
                    <a:lnTo>
                      <a:pt x="20338" y="10859"/>
                    </a:lnTo>
                    <a:lnTo>
                      <a:pt x="20359" y="10776"/>
                    </a:lnTo>
                    <a:lnTo>
                      <a:pt x="20443" y="10755"/>
                    </a:lnTo>
                    <a:lnTo>
                      <a:pt x="20464" y="10629"/>
                    </a:lnTo>
                    <a:lnTo>
                      <a:pt x="20380" y="10504"/>
                    </a:lnTo>
                    <a:lnTo>
                      <a:pt x="20234" y="10420"/>
                    </a:lnTo>
                    <a:lnTo>
                      <a:pt x="20275" y="10399"/>
                    </a:lnTo>
                    <a:lnTo>
                      <a:pt x="20317" y="10336"/>
                    </a:lnTo>
                    <a:lnTo>
                      <a:pt x="20338" y="10399"/>
                    </a:lnTo>
                    <a:lnTo>
                      <a:pt x="20422" y="10441"/>
                    </a:lnTo>
                    <a:lnTo>
                      <a:pt x="20485" y="10462"/>
                    </a:lnTo>
                    <a:lnTo>
                      <a:pt x="20526" y="10336"/>
                    </a:lnTo>
                    <a:lnTo>
                      <a:pt x="20589" y="10336"/>
                    </a:lnTo>
                    <a:lnTo>
                      <a:pt x="20631" y="10420"/>
                    </a:lnTo>
                    <a:lnTo>
                      <a:pt x="20673" y="10441"/>
                    </a:lnTo>
                    <a:lnTo>
                      <a:pt x="20631" y="10525"/>
                    </a:lnTo>
                    <a:lnTo>
                      <a:pt x="20547" y="10567"/>
                    </a:lnTo>
                    <a:lnTo>
                      <a:pt x="20526" y="10650"/>
                    </a:lnTo>
                    <a:lnTo>
                      <a:pt x="20568" y="10650"/>
                    </a:lnTo>
                    <a:lnTo>
                      <a:pt x="20673" y="10546"/>
                    </a:lnTo>
                    <a:lnTo>
                      <a:pt x="20840" y="10462"/>
                    </a:lnTo>
                    <a:lnTo>
                      <a:pt x="21008" y="10190"/>
                    </a:lnTo>
                    <a:lnTo>
                      <a:pt x="21091" y="9981"/>
                    </a:lnTo>
                    <a:lnTo>
                      <a:pt x="21112" y="9834"/>
                    </a:lnTo>
                    <a:lnTo>
                      <a:pt x="21196" y="9771"/>
                    </a:lnTo>
                    <a:lnTo>
                      <a:pt x="21280" y="9562"/>
                    </a:lnTo>
                    <a:lnTo>
                      <a:pt x="21363" y="9374"/>
                    </a:lnTo>
                    <a:lnTo>
                      <a:pt x="21677" y="9165"/>
                    </a:lnTo>
                    <a:lnTo>
                      <a:pt x="21698" y="9060"/>
                    </a:lnTo>
                    <a:lnTo>
                      <a:pt x="21803" y="9039"/>
                    </a:lnTo>
                    <a:lnTo>
                      <a:pt x="21887" y="8934"/>
                    </a:lnTo>
                    <a:lnTo>
                      <a:pt x="22138" y="8683"/>
                    </a:lnTo>
                    <a:lnTo>
                      <a:pt x="22368" y="8370"/>
                    </a:lnTo>
                    <a:lnTo>
                      <a:pt x="22431" y="8307"/>
                    </a:lnTo>
                    <a:lnTo>
                      <a:pt x="22556" y="7993"/>
                    </a:lnTo>
                    <a:lnTo>
                      <a:pt x="22577" y="7846"/>
                    </a:lnTo>
                    <a:lnTo>
                      <a:pt x="22661" y="7742"/>
                    </a:lnTo>
                    <a:lnTo>
                      <a:pt x="22661" y="7637"/>
                    </a:lnTo>
                    <a:lnTo>
                      <a:pt x="22577" y="7533"/>
                    </a:lnTo>
                    <a:lnTo>
                      <a:pt x="22619" y="7449"/>
                    </a:lnTo>
                    <a:lnTo>
                      <a:pt x="22682" y="7449"/>
                    </a:lnTo>
                    <a:lnTo>
                      <a:pt x="22661" y="7156"/>
                    </a:lnTo>
                    <a:lnTo>
                      <a:pt x="22577" y="7093"/>
                    </a:lnTo>
                    <a:lnTo>
                      <a:pt x="22556" y="6968"/>
                    </a:lnTo>
                    <a:lnTo>
                      <a:pt x="22347" y="6528"/>
                    </a:lnTo>
                    <a:lnTo>
                      <a:pt x="22347" y="6361"/>
                    </a:lnTo>
                    <a:lnTo>
                      <a:pt x="22326" y="6193"/>
                    </a:lnTo>
                    <a:lnTo>
                      <a:pt x="21949" y="6026"/>
                    </a:lnTo>
                    <a:lnTo>
                      <a:pt x="21740" y="6026"/>
                    </a:lnTo>
                    <a:lnTo>
                      <a:pt x="21594" y="6110"/>
                    </a:lnTo>
                    <a:lnTo>
                      <a:pt x="21489" y="5942"/>
                    </a:lnTo>
                    <a:lnTo>
                      <a:pt x="21342" y="5921"/>
                    </a:lnTo>
                    <a:lnTo>
                      <a:pt x="21217" y="5796"/>
                    </a:lnTo>
                    <a:lnTo>
                      <a:pt x="21070" y="5712"/>
                    </a:lnTo>
                    <a:lnTo>
                      <a:pt x="20966" y="5691"/>
                    </a:lnTo>
                    <a:lnTo>
                      <a:pt x="20694" y="5398"/>
                    </a:lnTo>
                    <a:lnTo>
                      <a:pt x="20485" y="5105"/>
                    </a:lnTo>
                    <a:lnTo>
                      <a:pt x="20380" y="5085"/>
                    </a:lnTo>
                    <a:lnTo>
                      <a:pt x="20254" y="4959"/>
                    </a:lnTo>
                    <a:lnTo>
                      <a:pt x="20129" y="4959"/>
                    </a:lnTo>
                    <a:lnTo>
                      <a:pt x="19773" y="4687"/>
                    </a:lnTo>
                    <a:lnTo>
                      <a:pt x="19627" y="4687"/>
                    </a:lnTo>
                    <a:lnTo>
                      <a:pt x="19438" y="4603"/>
                    </a:lnTo>
                    <a:lnTo>
                      <a:pt x="19334" y="4666"/>
                    </a:lnTo>
                    <a:lnTo>
                      <a:pt x="19187" y="4666"/>
                    </a:lnTo>
                    <a:lnTo>
                      <a:pt x="19083" y="4603"/>
                    </a:lnTo>
                    <a:lnTo>
                      <a:pt x="18978" y="4666"/>
                    </a:lnTo>
                    <a:lnTo>
                      <a:pt x="18915" y="4750"/>
                    </a:lnTo>
                    <a:lnTo>
                      <a:pt x="18832" y="4666"/>
                    </a:lnTo>
                    <a:lnTo>
                      <a:pt x="18685" y="4561"/>
                    </a:lnTo>
                    <a:lnTo>
                      <a:pt x="18685" y="4666"/>
                    </a:lnTo>
                    <a:lnTo>
                      <a:pt x="18602" y="4624"/>
                    </a:lnTo>
                    <a:lnTo>
                      <a:pt x="18581" y="4687"/>
                    </a:lnTo>
                    <a:lnTo>
                      <a:pt x="18581" y="4750"/>
                    </a:lnTo>
                    <a:lnTo>
                      <a:pt x="18476" y="4666"/>
                    </a:lnTo>
                    <a:lnTo>
                      <a:pt x="18455" y="4624"/>
                    </a:lnTo>
                    <a:lnTo>
                      <a:pt x="18371" y="4582"/>
                    </a:lnTo>
                    <a:lnTo>
                      <a:pt x="18371" y="4582"/>
                    </a:lnTo>
                    <a:lnTo>
                      <a:pt x="18392" y="4645"/>
                    </a:lnTo>
                    <a:lnTo>
                      <a:pt x="18371" y="4666"/>
                    </a:lnTo>
                    <a:lnTo>
                      <a:pt x="18183" y="4582"/>
                    </a:lnTo>
                    <a:lnTo>
                      <a:pt x="18141" y="4582"/>
                    </a:lnTo>
                    <a:lnTo>
                      <a:pt x="17995" y="4561"/>
                    </a:lnTo>
                    <a:lnTo>
                      <a:pt x="17702" y="4394"/>
                    </a:lnTo>
                    <a:lnTo>
                      <a:pt x="17555" y="4394"/>
                    </a:lnTo>
                    <a:lnTo>
                      <a:pt x="17555" y="4436"/>
                    </a:lnTo>
                    <a:lnTo>
                      <a:pt x="17597" y="4478"/>
                    </a:lnTo>
                    <a:lnTo>
                      <a:pt x="17555" y="4520"/>
                    </a:lnTo>
                    <a:lnTo>
                      <a:pt x="17472" y="4478"/>
                    </a:lnTo>
                    <a:lnTo>
                      <a:pt x="17451" y="4520"/>
                    </a:lnTo>
                    <a:lnTo>
                      <a:pt x="17430" y="4561"/>
                    </a:lnTo>
                    <a:lnTo>
                      <a:pt x="17325" y="4603"/>
                    </a:lnTo>
                    <a:lnTo>
                      <a:pt x="17262" y="4666"/>
                    </a:lnTo>
                    <a:lnTo>
                      <a:pt x="17241" y="4792"/>
                    </a:lnTo>
                    <a:lnTo>
                      <a:pt x="17200" y="4687"/>
                    </a:lnTo>
                    <a:lnTo>
                      <a:pt x="17158" y="4603"/>
                    </a:lnTo>
                    <a:lnTo>
                      <a:pt x="17116" y="4645"/>
                    </a:lnTo>
                    <a:lnTo>
                      <a:pt x="17116" y="4750"/>
                    </a:lnTo>
                    <a:lnTo>
                      <a:pt x="17011" y="4917"/>
                    </a:lnTo>
                    <a:lnTo>
                      <a:pt x="17011" y="5085"/>
                    </a:lnTo>
                    <a:lnTo>
                      <a:pt x="16990" y="4917"/>
                    </a:lnTo>
                    <a:lnTo>
                      <a:pt x="17011" y="4771"/>
                    </a:lnTo>
                    <a:lnTo>
                      <a:pt x="16990" y="4645"/>
                    </a:lnTo>
                    <a:lnTo>
                      <a:pt x="17032" y="4457"/>
                    </a:lnTo>
                    <a:lnTo>
                      <a:pt x="17095" y="4394"/>
                    </a:lnTo>
                    <a:lnTo>
                      <a:pt x="17032" y="4373"/>
                    </a:lnTo>
                    <a:lnTo>
                      <a:pt x="16928" y="4373"/>
                    </a:lnTo>
                    <a:lnTo>
                      <a:pt x="17053" y="4248"/>
                    </a:lnTo>
                    <a:lnTo>
                      <a:pt x="16907" y="4059"/>
                    </a:lnTo>
                    <a:lnTo>
                      <a:pt x="16823" y="3913"/>
                    </a:lnTo>
                    <a:lnTo>
                      <a:pt x="16739" y="3913"/>
                    </a:lnTo>
                    <a:lnTo>
                      <a:pt x="16614" y="3871"/>
                    </a:lnTo>
                    <a:lnTo>
                      <a:pt x="16530" y="3976"/>
                    </a:lnTo>
                    <a:lnTo>
                      <a:pt x="16467" y="4017"/>
                    </a:lnTo>
                    <a:lnTo>
                      <a:pt x="16425" y="3934"/>
                    </a:lnTo>
                    <a:lnTo>
                      <a:pt x="16384" y="3913"/>
                    </a:lnTo>
                    <a:lnTo>
                      <a:pt x="16363" y="3829"/>
                    </a:lnTo>
                    <a:lnTo>
                      <a:pt x="16279" y="3766"/>
                    </a:lnTo>
                    <a:lnTo>
                      <a:pt x="16195" y="3766"/>
                    </a:lnTo>
                    <a:lnTo>
                      <a:pt x="16153" y="3724"/>
                    </a:lnTo>
                    <a:lnTo>
                      <a:pt x="16070" y="3704"/>
                    </a:lnTo>
                    <a:lnTo>
                      <a:pt x="16007" y="3745"/>
                    </a:lnTo>
                    <a:lnTo>
                      <a:pt x="16007" y="3704"/>
                    </a:lnTo>
                    <a:lnTo>
                      <a:pt x="15965" y="3662"/>
                    </a:lnTo>
                    <a:lnTo>
                      <a:pt x="15902" y="3599"/>
                    </a:lnTo>
                    <a:lnTo>
                      <a:pt x="15840" y="3620"/>
                    </a:lnTo>
                    <a:lnTo>
                      <a:pt x="15693" y="3599"/>
                    </a:lnTo>
                    <a:lnTo>
                      <a:pt x="15526" y="3494"/>
                    </a:lnTo>
                    <a:lnTo>
                      <a:pt x="15463" y="3494"/>
                    </a:lnTo>
                    <a:lnTo>
                      <a:pt x="15442" y="3536"/>
                    </a:lnTo>
                    <a:lnTo>
                      <a:pt x="15337" y="3452"/>
                    </a:lnTo>
                    <a:lnTo>
                      <a:pt x="15254" y="3452"/>
                    </a:lnTo>
                    <a:lnTo>
                      <a:pt x="15233" y="3536"/>
                    </a:lnTo>
                    <a:lnTo>
                      <a:pt x="15170" y="3536"/>
                    </a:lnTo>
                    <a:lnTo>
                      <a:pt x="15149" y="3452"/>
                    </a:lnTo>
                    <a:lnTo>
                      <a:pt x="15024" y="3452"/>
                    </a:lnTo>
                    <a:lnTo>
                      <a:pt x="14919" y="3515"/>
                    </a:lnTo>
                    <a:lnTo>
                      <a:pt x="14856" y="3620"/>
                    </a:lnTo>
                    <a:lnTo>
                      <a:pt x="14856" y="3704"/>
                    </a:lnTo>
                    <a:lnTo>
                      <a:pt x="14731" y="3829"/>
                    </a:lnTo>
                    <a:lnTo>
                      <a:pt x="14584" y="3934"/>
                    </a:lnTo>
                    <a:lnTo>
                      <a:pt x="14375" y="4059"/>
                    </a:lnTo>
                    <a:lnTo>
                      <a:pt x="14270" y="4185"/>
                    </a:lnTo>
                    <a:lnTo>
                      <a:pt x="14208" y="4352"/>
                    </a:lnTo>
                    <a:lnTo>
                      <a:pt x="14187" y="4499"/>
                    </a:lnTo>
                    <a:lnTo>
                      <a:pt x="14124" y="4582"/>
                    </a:lnTo>
                    <a:lnTo>
                      <a:pt x="14019" y="4687"/>
                    </a:lnTo>
                    <a:lnTo>
                      <a:pt x="14019" y="4771"/>
                    </a:lnTo>
                    <a:lnTo>
                      <a:pt x="14061" y="4896"/>
                    </a:lnTo>
                    <a:lnTo>
                      <a:pt x="14019" y="5105"/>
                    </a:lnTo>
                    <a:lnTo>
                      <a:pt x="13998" y="4980"/>
                    </a:lnTo>
                    <a:lnTo>
                      <a:pt x="13915" y="4854"/>
                    </a:lnTo>
                    <a:lnTo>
                      <a:pt x="13915" y="4750"/>
                    </a:lnTo>
                    <a:lnTo>
                      <a:pt x="13998" y="4645"/>
                    </a:lnTo>
                    <a:lnTo>
                      <a:pt x="14103" y="4561"/>
                    </a:lnTo>
                    <a:lnTo>
                      <a:pt x="14082" y="4394"/>
                    </a:lnTo>
                    <a:lnTo>
                      <a:pt x="14124" y="4269"/>
                    </a:lnTo>
                    <a:lnTo>
                      <a:pt x="14124" y="4185"/>
                    </a:lnTo>
                    <a:lnTo>
                      <a:pt x="14061" y="4185"/>
                    </a:lnTo>
                    <a:lnTo>
                      <a:pt x="13915" y="4248"/>
                    </a:lnTo>
                    <a:lnTo>
                      <a:pt x="13768" y="4185"/>
                    </a:lnTo>
                    <a:lnTo>
                      <a:pt x="13643" y="4185"/>
                    </a:lnTo>
                    <a:lnTo>
                      <a:pt x="13538" y="4227"/>
                    </a:lnTo>
                    <a:lnTo>
                      <a:pt x="13454" y="4164"/>
                    </a:lnTo>
                    <a:lnTo>
                      <a:pt x="13538" y="4164"/>
                    </a:lnTo>
                    <a:lnTo>
                      <a:pt x="13643" y="4080"/>
                    </a:lnTo>
                    <a:lnTo>
                      <a:pt x="13747" y="4059"/>
                    </a:lnTo>
                    <a:lnTo>
                      <a:pt x="13915" y="4080"/>
                    </a:lnTo>
                    <a:lnTo>
                      <a:pt x="14019" y="4059"/>
                    </a:lnTo>
                    <a:lnTo>
                      <a:pt x="14103" y="3955"/>
                    </a:lnTo>
                    <a:lnTo>
                      <a:pt x="14166" y="3955"/>
                    </a:lnTo>
                    <a:lnTo>
                      <a:pt x="14208" y="4017"/>
                    </a:lnTo>
                    <a:lnTo>
                      <a:pt x="14270" y="3976"/>
                    </a:lnTo>
                    <a:lnTo>
                      <a:pt x="14375" y="3934"/>
                    </a:lnTo>
                    <a:lnTo>
                      <a:pt x="14521" y="3871"/>
                    </a:lnTo>
                    <a:lnTo>
                      <a:pt x="14521" y="3745"/>
                    </a:lnTo>
                    <a:lnTo>
                      <a:pt x="14689" y="3557"/>
                    </a:lnTo>
                    <a:lnTo>
                      <a:pt x="14689" y="3432"/>
                    </a:lnTo>
                    <a:lnTo>
                      <a:pt x="14731" y="3348"/>
                    </a:lnTo>
                    <a:lnTo>
                      <a:pt x="14731" y="3243"/>
                    </a:lnTo>
                    <a:lnTo>
                      <a:pt x="14584" y="3222"/>
                    </a:lnTo>
                    <a:lnTo>
                      <a:pt x="14438" y="3118"/>
                    </a:lnTo>
                    <a:lnTo>
                      <a:pt x="14333" y="3118"/>
                    </a:lnTo>
                    <a:lnTo>
                      <a:pt x="14187" y="3222"/>
                    </a:lnTo>
                    <a:lnTo>
                      <a:pt x="14061" y="3222"/>
                    </a:lnTo>
                    <a:lnTo>
                      <a:pt x="13852" y="3139"/>
                    </a:lnTo>
                    <a:lnTo>
                      <a:pt x="13643" y="3118"/>
                    </a:lnTo>
                    <a:lnTo>
                      <a:pt x="13475" y="3285"/>
                    </a:lnTo>
                    <a:lnTo>
                      <a:pt x="13475" y="3348"/>
                    </a:lnTo>
                    <a:lnTo>
                      <a:pt x="13538" y="3390"/>
                    </a:lnTo>
                    <a:lnTo>
                      <a:pt x="13559" y="3432"/>
                    </a:lnTo>
                    <a:lnTo>
                      <a:pt x="13475" y="3432"/>
                    </a:lnTo>
                    <a:lnTo>
                      <a:pt x="13433" y="3452"/>
                    </a:lnTo>
                    <a:lnTo>
                      <a:pt x="13371" y="3557"/>
                    </a:lnTo>
                    <a:lnTo>
                      <a:pt x="13350" y="3494"/>
                    </a:lnTo>
                    <a:lnTo>
                      <a:pt x="13287" y="3452"/>
                    </a:lnTo>
                    <a:lnTo>
                      <a:pt x="13161" y="3515"/>
                    </a:lnTo>
                    <a:lnTo>
                      <a:pt x="13036" y="3704"/>
                    </a:lnTo>
                    <a:lnTo>
                      <a:pt x="12848" y="3913"/>
                    </a:lnTo>
                    <a:lnTo>
                      <a:pt x="12973" y="3724"/>
                    </a:lnTo>
                    <a:lnTo>
                      <a:pt x="12973" y="3599"/>
                    </a:lnTo>
                    <a:lnTo>
                      <a:pt x="13015" y="3515"/>
                    </a:lnTo>
                    <a:lnTo>
                      <a:pt x="13015" y="3432"/>
                    </a:lnTo>
                    <a:lnTo>
                      <a:pt x="12952" y="3432"/>
                    </a:lnTo>
                    <a:lnTo>
                      <a:pt x="12848" y="3536"/>
                    </a:lnTo>
                    <a:lnTo>
                      <a:pt x="12806" y="3662"/>
                    </a:lnTo>
                    <a:lnTo>
                      <a:pt x="12743" y="3829"/>
                    </a:lnTo>
                    <a:lnTo>
                      <a:pt x="12638" y="3871"/>
                    </a:lnTo>
                    <a:lnTo>
                      <a:pt x="12722" y="3704"/>
                    </a:lnTo>
                    <a:lnTo>
                      <a:pt x="12743" y="3557"/>
                    </a:lnTo>
                    <a:lnTo>
                      <a:pt x="12952" y="3306"/>
                    </a:lnTo>
                    <a:lnTo>
                      <a:pt x="13015" y="3118"/>
                    </a:lnTo>
                    <a:lnTo>
                      <a:pt x="13078" y="3013"/>
                    </a:lnTo>
                    <a:lnTo>
                      <a:pt x="13182" y="2971"/>
                    </a:lnTo>
                    <a:lnTo>
                      <a:pt x="13329" y="2888"/>
                    </a:lnTo>
                    <a:lnTo>
                      <a:pt x="13392" y="2867"/>
                    </a:lnTo>
                    <a:lnTo>
                      <a:pt x="13496" y="2699"/>
                    </a:lnTo>
                    <a:lnTo>
                      <a:pt x="13768" y="2448"/>
                    </a:lnTo>
                    <a:lnTo>
                      <a:pt x="13789" y="2364"/>
                    </a:lnTo>
                    <a:lnTo>
                      <a:pt x="13852" y="2302"/>
                    </a:lnTo>
                    <a:lnTo>
                      <a:pt x="13789" y="2239"/>
                    </a:lnTo>
                    <a:lnTo>
                      <a:pt x="13810" y="2155"/>
                    </a:lnTo>
                    <a:lnTo>
                      <a:pt x="13852" y="2134"/>
                    </a:lnTo>
                    <a:lnTo>
                      <a:pt x="13852" y="2030"/>
                    </a:lnTo>
                    <a:lnTo>
                      <a:pt x="13747" y="1946"/>
                    </a:lnTo>
                    <a:lnTo>
                      <a:pt x="13601" y="1946"/>
                    </a:lnTo>
                    <a:lnTo>
                      <a:pt x="13580" y="1988"/>
                    </a:lnTo>
                    <a:lnTo>
                      <a:pt x="13538" y="1883"/>
                    </a:lnTo>
                    <a:lnTo>
                      <a:pt x="13454" y="1674"/>
                    </a:lnTo>
                    <a:lnTo>
                      <a:pt x="13329" y="1360"/>
                    </a:lnTo>
                    <a:lnTo>
                      <a:pt x="13224" y="1214"/>
                    </a:lnTo>
                    <a:lnTo>
                      <a:pt x="13140" y="1004"/>
                    </a:lnTo>
                    <a:lnTo>
                      <a:pt x="13140" y="879"/>
                    </a:lnTo>
                    <a:lnTo>
                      <a:pt x="13120" y="732"/>
                    </a:lnTo>
                    <a:lnTo>
                      <a:pt x="13057" y="691"/>
                    </a:lnTo>
                    <a:lnTo>
                      <a:pt x="13036" y="586"/>
                    </a:lnTo>
                    <a:lnTo>
                      <a:pt x="12952" y="460"/>
                    </a:lnTo>
                    <a:lnTo>
                      <a:pt x="12931" y="481"/>
                    </a:lnTo>
                    <a:lnTo>
                      <a:pt x="12931" y="565"/>
                    </a:lnTo>
                    <a:lnTo>
                      <a:pt x="12868" y="628"/>
                    </a:lnTo>
                    <a:lnTo>
                      <a:pt x="12743" y="711"/>
                    </a:lnTo>
                    <a:lnTo>
                      <a:pt x="12701" y="795"/>
                    </a:lnTo>
                    <a:lnTo>
                      <a:pt x="12555" y="984"/>
                    </a:lnTo>
                    <a:lnTo>
                      <a:pt x="12408" y="1151"/>
                    </a:lnTo>
                    <a:lnTo>
                      <a:pt x="12408" y="1256"/>
                    </a:lnTo>
                    <a:lnTo>
                      <a:pt x="12303" y="1507"/>
                    </a:lnTo>
                    <a:lnTo>
                      <a:pt x="12199" y="1653"/>
                    </a:lnTo>
                    <a:lnTo>
                      <a:pt x="12115" y="1779"/>
                    </a:lnTo>
                    <a:lnTo>
                      <a:pt x="12011" y="1820"/>
                    </a:lnTo>
                    <a:lnTo>
                      <a:pt x="11969" y="1862"/>
                    </a:lnTo>
                    <a:lnTo>
                      <a:pt x="11927" y="1967"/>
                    </a:lnTo>
                    <a:lnTo>
                      <a:pt x="11822" y="2051"/>
                    </a:lnTo>
                    <a:lnTo>
                      <a:pt x="11759" y="2030"/>
                    </a:lnTo>
                    <a:lnTo>
                      <a:pt x="11759" y="1862"/>
                    </a:lnTo>
                    <a:lnTo>
                      <a:pt x="11697" y="1841"/>
                    </a:lnTo>
                    <a:lnTo>
                      <a:pt x="11676" y="1779"/>
                    </a:lnTo>
                    <a:lnTo>
                      <a:pt x="11613" y="1779"/>
                    </a:lnTo>
                    <a:lnTo>
                      <a:pt x="11550" y="1820"/>
                    </a:lnTo>
                    <a:lnTo>
                      <a:pt x="11487" y="1883"/>
                    </a:lnTo>
                    <a:lnTo>
                      <a:pt x="11383" y="1862"/>
                    </a:lnTo>
                    <a:lnTo>
                      <a:pt x="11299" y="1779"/>
                    </a:lnTo>
                    <a:lnTo>
                      <a:pt x="11299" y="1737"/>
                    </a:lnTo>
                    <a:lnTo>
                      <a:pt x="11278" y="1716"/>
                    </a:lnTo>
                    <a:lnTo>
                      <a:pt x="11257" y="1611"/>
                    </a:lnTo>
                    <a:lnTo>
                      <a:pt x="11236" y="1548"/>
                    </a:lnTo>
                    <a:lnTo>
                      <a:pt x="11153" y="1528"/>
                    </a:lnTo>
                    <a:lnTo>
                      <a:pt x="11048" y="1423"/>
                    </a:lnTo>
                    <a:lnTo>
                      <a:pt x="10881" y="1423"/>
                    </a:lnTo>
                    <a:lnTo>
                      <a:pt x="10776" y="1465"/>
                    </a:lnTo>
                    <a:lnTo>
                      <a:pt x="10546" y="1465"/>
                    </a:lnTo>
                    <a:lnTo>
                      <a:pt x="10420" y="1444"/>
                    </a:lnTo>
                    <a:lnTo>
                      <a:pt x="10316" y="1528"/>
                    </a:lnTo>
                    <a:lnTo>
                      <a:pt x="10295" y="1632"/>
                    </a:lnTo>
                    <a:lnTo>
                      <a:pt x="10399" y="1737"/>
                    </a:lnTo>
                    <a:lnTo>
                      <a:pt x="10420" y="1820"/>
                    </a:lnTo>
                    <a:lnTo>
                      <a:pt x="10462" y="1946"/>
                    </a:lnTo>
                    <a:lnTo>
                      <a:pt x="10441" y="1988"/>
                    </a:lnTo>
                    <a:lnTo>
                      <a:pt x="10337" y="1988"/>
                    </a:lnTo>
                    <a:lnTo>
                      <a:pt x="10190" y="1946"/>
                    </a:lnTo>
                    <a:lnTo>
                      <a:pt x="10148" y="1925"/>
                    </a:lnTo>
                    <a:lnTo>
                      <a:pt x="9918" y="1925"/>
                    </a:lnTo>
                    <a:lnTo>
                      <a:pt x="9814" y="1946"/>
                    </a:lnTo>
                    <a:lnTo>
                      <a:pt x="9772" y="1883"/>
                    </a:lnTo>
                    <a:lnTo>
                      <a:pt x="9604" y="1883"/>
                    </a:lnTo>
                    <a:lnTo>
                      <a:pt x="9479" y="1946"/>
                    </a:lnTo>
                    <a:lnTo>
                      <a:pt x="9395" y="2134"/>
                    </a:lnTo>
                    <a:lnTo>
                      <a:pt x="9165" y="2134"/>
                    </a:lnTo>
                    <a:lnTo>
                      <a:pt x="9039" y="2155"/>
                    </a:lnTo>
                    <a:lnTo>
                      <a:pt x="8998" y="2197"/>
                    </a:lnTo>
                    <a:lnTo>
                      <a:pt x="8935" y="2302"/>
                    </a:lnTo>
                    <a:lnTo>
                      <a:pt x="8788" y="2302"/>
                    </a:lnTo>
                    <a:lnTo>
                      <a:pt x="8767" y="2281"/>
                    </a:lnTo>
                    <a:lnTo>
                      <a:pt x="8684" y="2302"/>
                    </a:lnTo>
                    <a:lnTo>
                      <a:pt x="8621" y="2385"/>
                    </a:lnTo>
                    <a:lnTo>
                      <a:pt x="8537" y="2364"/>
                    </a:lnTo>
                    <a:lnTo>
                      <a:pt x="8307" y="2176"/>
                    </a:lnTo>
                    <a:lnTo>
                      <a:pt x="8223" y="2072"/>
                    </a:lnTo>
                    <a:lnTo>
                      <a:pt x="8223" y="1988"/>
                    </a:lnTo>
                    <a:lnTo>
                      <a:pt x="8098" y="1862"/>
                    </a:lnTo>
                    <a:lnTo>
                      <a:pt x="7993" y="1758"/>
                    </a:lnTo>
                    <a:lnTo>
                      <a:pt x="7993" y="1653"/>
                    </a:lnTo>
                    <a:lnTo>
                      <a:pt x="8014" y="1569"/>
                    </a:lnTo>
                    <a:lnTo>
                      <a:pt x="7993" y="1528"/>
                    </a:lnTo>
                    <a:lnTo>
                      <a:pt x="8014" y="1423"/>
                    </a:lnTo>
                    <a:lnTo>
                      <a:pt x="8056" y="1339"/>
                    </a:lnTo>
                    <a:lnTo>
                      <a:pt x="8056" y="1214"/>
                    </a:lnTo>
                    <a:lnTo>
                      <a:pt x="8161" y="1025"/>
                    </a:lnTo>
                    <a:lnTo>
                      <a:pt x="8202" y="879"/>
                    </a:lnTo>
                    <a:lnTo>
                      <a:pt x="8307" y="732"/>
                    </a:lnTo>
                    <a:lnTo>
                      <a:pt x="8307" y="691"/>
                    </a:lnTo>
                    <a:lnTo>
                      <a:pt x="8202" y="691"/>
                    </a:lnTo>
                    <a:lnTo>
                      <a:pt x="8140" y="607"/>
                    </a:lnTo>
                    <a:lnTo>
                      <a:pt x="8119" y="523"/>
                    </a:lnTo>
                    <a:lnTo>
                      <a:pt x="7993" y="523"/>
                    </a:lnTo>
                    <a:lnTo>
                      <a:pt x="7889" y="481"/>
                    </a:lnTo>
                    <a:lnTo>
                      <a:pt x="7930" y="398"/>
                    </a:lnTo>
                    <a:lnTo>
                      <a:pt x="8014" y="293"/>
                    </a:lnTo>
                    <a:lnTo>
                      <a:pt x="8014" y="147"/>
                    </a:lnTo>
                    <a:lnTo>
                      <a:pt x="7910" y="0"/>
                    </a:lnTo>
                    <a:lnTo>
                      <a:pt x="7784" y="0"/>
                    </a:lnTo>
                    <a:lnTo>
                      <a:pt x="7721" y="63"/>
                    </a:lnTo>
                    <a:lnTo>
                      <a:pt x="7679" y="0"/>
                    </a:lnTo>
                    <a:close/>
                  </a:path>
                </a:pathLst>
              </a:custGeom>
              <a:solidFill>
                <a:srgbClr val="5F7D95"/>
              </a:solidFill>
              <a:ln>
                <a:noFill/>
              </a:ln>
            </p:spPr>
            <p:txBody>
              <a:bodyPr spcFirstLastPara="1" wrap="square" lIns="91425" tIns="91425" rIns="91425" bIns="91425" anchor="ctr" anchorCtr="0">
                <a:noAutofit/>
              </a:bodyPr>
              <a:lstStyle/>
              <a:p>
                <a:endParaRPr>
                  <a:solidFill>
                    <a:srgbClr val="FF6B65"/>
                  </a:solidFill>
                </a:endParaRPr>
              </a:p>
            </p:txBody>
          </p:sp>
        </p:grpSp>
        <p:grpSp>
          <p:nvGrpSpPr>
            <p:cNvPr id="3518" name="Google Shape;3518;p60"/>
            <p:cNvGrpSpPr/>
            <p:nvPr/>
          </p:nvGrpSpPr>
          <p:grpSpPr>
            <a:xfrm>
              <a:off x="3265985" y="3226989"/>
              <a:ext cx="87151" cy="346202"/>
              <a:chOff x="2680375" y="3423800"/>
              <a:chExt cx="182975" cy="761050"/>
            </a:xfrm>
          </p:grpSpPr>
          <p:sp>
            <p:nvSpPr>
              <p:cNvPr id="3519" name="Google Shape;3519;p60"/>
              <p:cNvSpPr/>
              <p:nvPr/>
            </p:nvSpPr>
            <p:spPr>
              <a:xfrm>
                <a:off x="2698650" y="3423800"/>
                <a:ext cx="164700" cy="703875"/>
              </a:xfrm>
              <a:custGeom>
                <a:avLst/>
                <a:gdLst/>
                <a:ahLst/>
                <a:cxnLst/>
                <a:rect l="l" t="t" r="r" b="b"/>
                <a:pathLst>
                  <a:path w="6588" h="28155" extrusionOk="0">
                    <a:moveTo>
                      <a:pt x="319" y="4568"/>
                    </a:moveTo>
                    <a:lnTo>
                      <a:pt x="107" y="1274"/>
                    </a:lnTo>
                    <a:lnTo>
                      <a:pt x="319" y="0"/>
                    </a:lnTo>
                    <a:lnTo>
                      <a:pt x="6588" y="4356"/>
                    </a:lnTo>
                    <a:lnTo>
                      <a:pt x="4994" y="7331"/>
                    </a:lnTo>
                    <a:lnTo>
                      <a:pt x="1913" y="16149"/>
                    </a:lnTo>
                    <a:lnTo>
                      <a:pt x="2656" y="24330"/>
                    </a:lnTo>
                    <a:lnTo>
                      <a:pt x="4144" y="28155"/>
                    </a:lnTo>
                    <a:lnTo>
                      <a:pt x="1700" y="27836"/>
                    </a:lnTo>
                    <a:lnTo>
                      <a:pt x="532" y="25605"/>
                    </a:lnTo>
                    <a:lnTo>
                      <a:pt x="1063" y="22736"/>
                    </a:lnTo>
                    <a:lnTo>
                      <a:pt x="0" y="17530"/>
                    </a:lnTo>
                    <a:lnTo>
                      <a:pt x="638" y="14024"/>
                    </a:lnTo>
                    <a:lnTo>
                      <a:pt x="213" y="11793"/>
                    </a:lnTo>
                    <a:lnTo>
                      <a:pt x="744" y="7756"/>
                    </a:lnTo>
                    <a:close/>
                  </a:path>
                </a:pathLst>
              </a:custGeom>
              <a:solidFill>
                <a:srgbClr val="5F7D95"/>
              </a:solidFill>
              <a:ln>
                <a:noFill/>
              </a:ln>
            </p:spPr>
          </p:sp>
          <p:sp>
            <p:nvSpPr>
              <p:cNvPr id="3520" name="Google Shape;3520;p60"/>
              <p:cNvSpPr/>
              <p:nvPr/>
            </p:nvSpPr>
            <p:spPr>
              <a:xfrm>
                <a:off x="2680375" y="3510050"/>
                <a:ext cx="137075" cy="674800"/>
              </a:xfrm>
              <a:custGeom>
                <a:avLst/>
                <a:gdLst/>
                <a:ahLst/>
                <a:cxnLst/>
                <a:rect l="l" t="t" r="r" b="b"/>
                <a:pathLst>
                  <a:path w="5483" h="26992" extrusionOk="0">
                    <a:moveTo>
                      <a:pt x="984" y="23016"/>
                    </a:moveTo>
                    <a:lnTo>
                      <a:pt x="984" y="23121"/>
                    </a:lnTo>
                    <a:lnTo>
                      <a:pt x="1026" y="23058"/>
                    </a:lnTo>
                    <a:lnTo>
                      <a:pt x="1088" y="23016"/>
                    </a:lnTo>
                    <a:close/>
                    <a:moveTo>
                      <a:pt x="1047" y="0"/>
                    </a:moveTo>
                    <a:lnTo>
                      <a:pt x="984" y="105"/>
                    </a:lnTo>
                    <a:lnTo>
                      <a:pt x="963" y="209"/>
                    </a:lnTo>
                    <a:lnTo>
                      <a:pt x="1068" y="314"/>
                    </a:lnTo>
                    <a:lnTo>
                      <a:pt x="1005" y="419"/>
                    </a:lnTo>
                    <a:lnTo>
                      <a:pt x="900" y="502"/>
                    </a:lnTo>
                    <a:lnTo>
                      <a:pt x="837" y="461"/>
                    </a:lnTo>
                    <a:lnTo>
                      <a:pt x="691" y="544"/>
                    </a:lnTo>
                    <a:lnTo>
                      <a:pt x="565" y="628"/>
                    </a:lnTo>
                    <a:lnTo>
                      <a:pt x="628" y="670"/>
                    </a:lnTo>
                    <a:lnTo>
                      <a:pt x="628" y="837"/>
                    </a:lnTo>
                    <a:lnTo>
                      <a:pt x="586" y="963"/>
                    </a:lnTo>
                    <a:lnTo>
                      <a:pt x="628" y="1130"/>
                    </a:lnTo>
                    <a:lnTo>
                      <a:pt x="733" y="1549"/>
                    </a:lnTo>
                    <a:lnTo>
                      <a:pt x="733" y="1695"/>
                    </a:lnTo>
                    <a:lnTo>
                      <a:pt x="691" y="1800"/>
                    </a:lnTo>
                    <a:lnTo>
                      <a:pt x="649" y="1883"/>
                    </a:lnTo>
                    <a:lnTo>
                      <a:pt x="691" y="2093"/>
                    </a:lnTo>
                    <a:lnTo>
                      <a:pt x="775" y="2302"/>
                    </a:lnTo>
                    <a:lnTo>
                      <a:pt x="858" y="2490"/>
                    </a:lnTo>
                    <a:lnTo>
                      <a:pt x="858" y="2762"/>
                    </a:lnTo>
                    <a:lnTo>
                      <a:pt x="837" y="2846"/>
                    </a:lnTo>
                    <a:lnTo>
                      <a:pt x="796" y="2909"/>
                    </a:lnTo>
                    <a:lnTo>
                      <a:pt x="837" y="3327"/>
                    </a:lnTo>
                    <a:lnTo>
                      <a:pt x="837" y="3432"/>
                    </a:lnTo>
                    <a:lnTo>
                      <a:pt x="754" y="3474"/>
                    </a:lnTo>
                    <a:lnTo>
                      <a:pt x="670" y="3536"/>
                    </a:lnTo>
                    <a:lnTo>
                      <a:pt x="670" y="3766"/>
                    </a:lnTo>
                    <a:lnTo>
                      <a:pt x="691" y="3829"/>
                    </a:lnTo>
                    <a:lnTo>
                      <a:pt x="775" y="3766"/>
                    </a:lnTo>
                    <a:lnTo>
                      <a:pt x="837" y="3829"/>
                    </a:lnTo>
                    <a:lnTo>
                      <a:pt x="754" y="3892"/>
                    </a:lnTo>
                    <a:lnTo>
                      <a:pt x="754" y="4499"/>
                    </a:lnTo>
                    <a:lnTo>
                      <a:pt x="837" y="4729"/>
                    </a:lnTo>
                    <a:lnTo>
                      <a:pt x="858" y="4917"/>
                    </a:lnTo>
                    <a:lnTo>
                      <a:pt x="837" y="5064"/>
                    </a:lnTo>
                    <a:lnTo>
                      <a:pt x="733" y="5231"/>
                    </a:lnTo>
                    <a:lnTo>
                      <a:pt x="733" y="5399"/>
                    </a:lnTo>
                    <a:lnTo>
                      <a:pt x="837" y="5566"/>
                    </a:lnTo>
                    <a:lnTo>
                      <a:pt x="796" y="5712"/>
                    </a:lnTo>
                    <a:lnTo>
                      <a:pt x="796" y="5984"/>
                    </a:lnTo>
                    <a:lnTo>
                      <a:pt x="754" y="6089"/>
                    </a:lnTo>
                    <a:lnTo>
                      <a:pt x="754" y="6256"/>
                    </a:lnTo>
                    <a:lnTo>
                      <a:pt x="775" y="6340"/>
                    </a:lnTo>
                    <a:lnTo>
                      <a:pt x="775" y="6403"/>
                    </a:lnTo>
                    <a:lnTo>
                      <a:pt x="670" y="6570"/>
                    </a:lnTo>
                    <a:lnTo>
                      <a:pt x="670" y="6717"/>
                    </a:lnTo>
                    <a:lnTo>
                      <a:pt x="628" y="6821"/>
                    </a:lnTo>
                    <a:lnTo>
                      <a:pt x="649" y="7010"/>
                    </a:lnTo>
                    <a:lnTo>
                      <a:pt x="628" y="7093"/>
                    </a:lnTo>
                    <a:lnTo>
                      <a:pt x="524" y="7303"/>
                    </a:lnTo>
                    <a:lnTo>
                      <a:pt x="524" y="7407"/>
                    </a:lnTo>
                    <a:lnTo>
                      <a:pt x="628" y="7554"/>
                    </a:lnTo>
                    <a:lnTo>
                      <a:pt x="649" y="7721"/>
                    </a:lnTo>
                    <a:lnTo>
                      <a:pt x="733" y="7826"/>
                    </a:lnTo>
                    <a:lnTo>
                      <a:pt x="649" y="7867"/>
                    </a:lnTo>
                    <a:lnTo>
                      <a:pt x="586" y="8014"/>
                    </a:lnTo>
                    <a:lnTo>
                      <a:pt x="670" y="8119"/>
                    </a:lnTo>
                    <a:lnTo>
                      <a:pt x="586" y="8202"/>
                    </a:lnTo>
                    <a:lnTo>
                      <a:pt x="524" y="8244"/>
                    </a:lnTo>
                    <a:lnTo>
                      <a:pt x="524" y="8391"/>
                    </a:lnTo>
                    <a:lnTo>
                      <a:pt x="544" y="8537"/>
                    </a:lnTo>
                    <a:lnTo>
                      <a:pt x="544" y="8663"/>
                    </a:lnTo>
                    <a:lnTo>
                      <a:pt x="670" y="8997"/>
                    </a:lnTo>
                    <a:lnTo>
                      <a:pt x="670" y="9186"/>
                    </a:lnTo>
                    <a:lnTo>
                      <a:pt x="628" y="9228"/>
                    </a:lnTo>
                    <a:lnTo>
                      <a:pt x="628" y="9332"/>
                    </a:lnTo>
                    <a:lnTo>
                      <a:pt x="754" y="9520"/>
                    </a:lnTo>
                    <a:lnTo>
                      <a:pt x="754" y="9730"/>
                    </a:lnTo>
                    <a:lnTo>
                      <a:pt x="733" y="9855"/>
                    </a:lnTo>
                    <a:lnTo>
                      <a:pt x="733" y="9918"/>
                    </a:lnTo>
                    <a:lnTo>
                      <a:pt x="754" y="10023"/>
                    </a:lnTo>
                    <a:lnTo>
                      <a:pt x="733" y="10106"/>
                    </a:lnTo>
                    <a:lnTo>
                      <a:pt x="691" y="10211"/>
                    </a:lnTo>
                    <a:lnTo>
                      <a:pt x="733" y="10253"/>
                    </a:lnTo>
                    <a:lnTo>
                      <a:pt x="858" y="10441"/>
                    </a:lnTo>
                    <a:lnTo>
                      <a:pt x="879" y="10546"/>
                    </a:lnTo>
                    <a:lnTo>
                      <a:pt x="837" y="10650"/>
                    </a:lnTo>
                    <a:lnTo>
                      <a:pt x="754" y="10692"/>
                    </a:lnTo>
                    <a:lnTo>
                      <a:pt x="670" y="10860"/>
                    </a:lnTo>
                    <a:lnTo>
                      <a:pt x="670" y="10901"/>
                    </a:lnTo>
                    <a:lnTo>
                      <a:pt x="733" y="10964"/>
                    </a:lnTo>
                    <a:lnTo>
                      <a:pt x="670" y="11090"/>
                    </a:lnTo>
                    <a:lnTo>
                      <a:pt x="586" y="11173"/>
                    </a:lnTo>
                    <a:lnTo>
                      <a:pt x="586" y="11278"/>
                    </a:lnTo>
                    <a:lnTo>
                      <a:pt x="565" y="11466"/>
                    </a:lnTo>
                    <a:lnTo>
                      <a:pt x="524" y="11571"/>
                    </a:lnTo>
                    <a:lnTo>
                      <a:pt x="524" y="11676"/>
                    </a:lnTo>
                    <a:lnTo>
                      <a:pt x="482" y="11717"/>
                    </a:lnTo>
                    <a:lnTo>
                      <a:pt x="482" y="11843"/>
                    </a:lnTo>
                    <a:lnTo>
                      <a:pt x="419" y="11927"/>
                    </a:lnTo>
                    <a:lnTo>
                      <a:pt x="419" y="11989"/>
                    </a:lnTo>
                    <a:lnTo>
                      <a:pt x="461" y="12052"/>
                    </a:lnTo>
                    <a:lnTo>
                      <a:pt x="377" y="12157"/>
                    </a:lnTo>
                    <a:lnTo>
                      <a:pt x="377" y="12324"/>
                    </a:lnTo>
                    <a:lnTo>
                      <a:pt x="377" y="12429"/>
                    </a:lnTo>
                    <a:lnTo>
                      <a:pt x="314" y="12471"/>
                    </a:lnTo>
                    <a:lnTo>
                      <a:pt x="314" y="12575"/>
                    </a:lnTo>
                    <a:lnTo>
                      <a:pt x="272" y="12659"/>
                    </a:lnTo>
                    <a:lnTo>
                      <a:pt x="272" y="12743"/>
                    </a:lnTo>
                    <a:lnTo>
                      <a:pt x="314" y="12847"/>
                    </a:lnTo>
                    <a:lnTo>
                      <a:pt x="314" y="12952"/>
                    </a:lnTo>
                    <a:lnTo>
                      <a:pt x="231" y="13057"/>
                    </a:lnTo>
                    <a:lnTo>
                      <a:pt x="147" y="13057"/>
                    </a:lnTo>
                    <a:lnTo>
                      <a:pt x="63" y="12994"/>
                    </a:lnTo>
                    <a:lnTo>
                      <a:pt x="0" y="13015"/>
                    </a:lnTo>
                    <a:lnTo>
                      <a:pt x="0" y="13098"/>
                    </a:lnTo>
                    <a:lnTo>
                      <a:pt x="21" y="13224"/>
                    </a:lnTo>
                    <a:lnTo>
                      <a:pt x="21" y="13412"/>
                    </a:lnTo>
                    <a:lnTo>
                      <a:pt x="105" y="13517"/>
                    </a:lnTo>
                    <a:lnTo>
                      <a:pt x="231" y="13621"/>
                    </a:lnTo>
                    <a:lnTo>
                      <a:pt x="252" y="13747"/>
                    </a:lnTo>
                    <a:lnTo>
                      <a:pt x="231" y="13914"/>
                    </a:lnTo>
                    <a:lnTo>
                      <a:pt x="398" y="14228"/>
                    </a:lnTo>
                    <a:lnTo>
                      <a:pt x="440" y="14312"/>
                    </a:lnTo>
                    <a:lnTo>
                      <a:pt x="524" y="14375"/>
                    </a:lnTo>
                    <a:lnTo>
                      <a:pt x="524" y="14563"/>
                    </a:lnTo>
                    <a:lnTo>
                      <a:pt x="461" y="14835"/>
                    </a:lnTo>
                    <a:lnTo>
                      <a:pt x="419" y="14856"/>
                    </a:lnTo>
                    <a:lnTo>
                      <a:pt x="440" y="14940"/>
                    </a:lnTo>
                    <a:lnTo>
                      <a:pt x="419" y="15002"/>
                    </a:lnTo>
                    <a:lnTo>
                      <a:pt x="356" y="14982"/>
                    </a:lnTo>
                    <a:lnTo>
                      <a:pt x="314" y="14982"/>
                    </a:lnTo>
                    <a:lnTo>
                      <a:pt x="272" y="15086"/>
                    </a:lnTo>
                    <a:lnTo>
                      <a:pt x="314" y="15191"/>
                    </a:lnTo>
                    <a:lnTo>
                      <a:pt x="377" y="15254"/>
                    </a:lnTo>
                    <a:lnTo>
                      <a:pt x="335" y="15484"/>
                    </a:lnTo>
                    <a:lnTo>
                      <a:pt x="356" y="15588"/>
                    </a:lnTo>
                    <a:lnTo>
                      <a:pt x="314" y="15672"/>
                    </a:lnTo>
                    <a:lnTo>
                      <a:pt x="356" y="15714"/>
                    </a:lnTo>
                    <a:lnTo>
                      <a:pt x="335" y="15798"/>
                    </a:lnTo>
                    <a:lnTo>
                      <a:pt x="314" y="15818"/>
                    </a:lnTo>
                    <a:lnTo>
                      <a:pt x="335" y="15881"/>
                    </a:lnTo>
                    <a:lnTo>
                      <a:pt x="524" y="16153"/>
                    </a:lnTo>
                    <a:lnTo>
                      <a:pt x="565" y="16216"/>
                    </a:lnTo>
                    <a:lnTo>
                      <a:pt x="565" y="16362"/>
                    </a:lnTo>
                    <a:lnTo>
                      <a:pt x="524" y="16342"/>
                    </a:lnTo>
                    <a:lnTo>
                      <a:pt x="377" y="16342"/>
                    </a:lnTo>
                    <a:lnTo>
                      <a:pt x="314" y="16425"/>
                    </a:lnTo>
                    <a:lnTo>
                      <a:pt x="314" y="16467"/>
                    </a:lnTo>
                    <a:lnTo>
                      <a:pt x="356" y="16530"/>
                    </a:lnTo>
                    <a:lnTo>
                      <a:pt x="356" y="16614"/>
                    </a:lnTo>
                    <a:lnTo>
                      <a:pt x="314" y="16655"/>
                    </a:lnTo>
                    <a:lnTo>
                      <a:pt x="272" y="16739"/>
                    </a:lnTo>
                    <a:lnTo>
                      <a:pt x="314" y="16823"/>
                    </a:lnTo>
                    <a:lnTo>
                      <a:pt x="335" y="16844"/>
                    </a:lnTo>
                    <a:lnTo>
                      <a:pt x="377" y="16969"/>
                    </a:lnTo>
                    <a:lnTo>
                      <a:pt x="419" y="17304"/>
                    </a:lnTo>
                    <a:lnTo>
                      <a:pt x="356" y="17451"/>
                    </a:lnTo>
                    <a:lnTo>
                      <a:pt x="482" y="17492"/>
                    </a:lnTo>
                    <a:lnTo>
                      <a:pt x="670" y="17471"/>
                    </a:lnTo>
                    <a:lnTo>
                      <a:pt x="670" y="17409"/>
                    </a:lnTo>
                    <a:lnTo>
                      <a:pt x="670" y="17283"/>
                    </a:lnTo>
                    <a:lnTo>
                      <a:pt x="733" y="17199"/>
                    </a:lnTo>
                    <a:lnTo>
                      <a:pt x="837" y="17241"/>
                    </a:lnTo>
                    <a:lnTo>
                      <a:pt x="858" y="17199"/>
                    </a:lnTo>
                    <a:lnTo>
                      <a:pt x="733" y="17095"/>
                    </a:lnTo>
                    <a:lnTo>
                      <a:pt x="775" y="17053"/>
                    </a:lnTo>
                    <a:lnTo>
                      <a:pt x="649" y="16927"/>
                    </a:lnTo>
                    <a:lnTo>
                      <a:pt x="649" y="16844"/>
                    </a:lnTo>
                    <a:lnTo>
                      <a:pt x="733" y="16844"/>
                    </a:lnTo>
                    <a:lnTo>
                      <a:pt x="837" y="16886"/>
                    </a:lnTo>
                    <a:lnTo>
                      <a:pt x="837" y="16865"/>
                    </a:lnTo>
                    <a:lnTo>
                      <a:pt x="775" y="16823"/>
                    </a:lnTo>
                    <a:lnTo>
                      <a:pt x="649" y="16718"/>
                    </a:lnTo>
                    <a:lnTo>
                      <a:pt x="775" y="16739"/>
                    </a:lnTo>
                    <a:lnTo>
                      <a:pt x="775" y="16634"/>
                    </a:lnTo>
                    <a:lnTo>
                      <a:pt x="754" y="16572"/>
                    </a:lnTo>
                    <a:lnTo>
                      <a:pt x="754" y="16425"/>
                    </a:lnTo>
                    <a:lnTo>
                      <a:pt x="733" y="16362"/>
                    </a:lnTo>
                    <a:cubicBezTo>
                      <a:pt x="733" y="16321"/>
                      <a:pt x="754" y="16258"/>
                      <a:pt x="775" y="16237"/>
                    </a:cubicBezTo>
                    <a:lnTo>
                      <a:pt x="837" y="16258"/>
                    </a:lnTo>
                    <a:lnTo>
                      <a:pt x="879" y="16237"/>
                    </a:lnTo>
                    <a:cubicBezTo>
                      <a:pt x="879" y="16342"/>
                      <a:pt x="900" y="16467"/>
                      <a:pt x="900" y="16572"/>
                    </a:cubicBezTo>
                    <a:lnTo>
                      <a:pt x="1068" y="17764"/>
                    </a:lnTo>
                    <a:lnTo>
                      <a:pt x="1047" y="17785"/>
                    </a:lnTo>
                    <a:lnTo>
                      <a:pt x="1068" y="17869"/>
                    </a:lnTo>
                    <a:lnTo>
                      <a:pt x="1068" y="18036"/>
                    </a:lnTo>
                    <a:lnTo>
                      <a:pt x="1005" y="18078"/>
                    </a:lnTo>
                    <a:lnTo>
                      <a:pt x="1047" y="18120"/>
                    </a:lnTo>
                    <a:lnTo>
                      <a:pt x="1047" y="18287"/>
                    </a:lnTo>
                    <a:lnTo>
                      <a:pt x="1005" y="18350"/>
                    </a:lnTo>
                    <a:lnTo>
                      <a:pt x="1047" y="18434"/>
                    </a:lnTo>
                    <a:lnTo>
                      <a:pt x="1047" y="18455"/>
                    </a:lnTo>
                    <a:cubicBezTo>
                      <a:pt x="1047" y="18643"/>
                      <a:pt x="1005" y="18852"/>
                      <a:pt x="963" y="19041"/>
                    </a:cubicBezTo>
                    <a:cubicBezTo>
                      <a:pt x="921" y="19187"/>
                      <a:pt x="900" y="19334"/>
                      <a:pt x="858" y="19459"/>
                    </a:cubicBezTo>
                    <a:lnTo>
                      <a:pt x="796" y="19480"/>
                    </a:lnTo>
                    <a:lnTo>
                      <a:pt x="691" y="19564"/>
                    </a:lnTo>
                    <a:lnTo>
                      <a:pt x="649" y="19564"/>
                    </a:lnTo>
                    <a:lnTo>
                      <a:pt x="649" y="19501"/>
                    </a:lnTo>
                    <a:lnTo>
                      <a:pt x="754" y="19480"/>
                    </a:lnTo>
                    <a:lnTo>
                      <a:pt x="837" y="19438"/>
                    </a:lnTo>
                    <a:lnTo>
                      <a:pt x="837" y="19271"/>
                    </a:lnTo>
                    <a:lnTo>
                      <a:pt x="775" y="19250"/>
                    </a:lnTo>
                    <a:lnTo>
                      <a:pt x="670" y="19292"/>
                    </a:lnTo>
                    <a:lnTo>
                      <a:pt x="461" y="19292"/>
                    </a:lnTo>
                    <a:lnTo>
                      <a:pt x="377" y="19271"/>
                    </a:lnTo>
                    <a:lnTo>
                      <a:pt x="293" y="19292"/>
                    </a:lnTo>
                    <a:lnTo>
                      <a:pt x="293" y="19375"/>
                    </a:lnTo>
                    <a:lnTo>
                      <a:pt x="356" y="19501"/>
                    </a:lnTo>
                    <a:lnTo>
                      <a:pt x="398" y="19501"/>
                    </a:lnTo>
                    <a:lnTo>
                      <a:pt x="440" y="19585"/>
                    </a:lnTo>
                    <a:lnTo>
                      <a:pt x="356" y="19585"/>
                    </a:lnTo>
                    <a:lnTo>
                      <a:pt x="335" y="19689"/>
                    </a:lnTo>
                    <a:lnTo>
                      <a:pt x="252" y="19752"/>
                    </a:lnTo>
                    <a:lnTo>
                      <a:pt x="189" y="19857"/>
                    </a:lnTo>
                    <a:lnTo>
                      <a:pt x="42" y="19919"/>
                    </a:lnTo>
                    <a:lnTo>
                      <a:pt x="42" y="20003"/>
                    </a:lnTo>
                    <a:lnTo>
                      <a:pt x="189" y="20192"/>
                    </a:lnTo>
                    <a:lnTo>
                      <a:pt x="272" y="20192"/>
                    </a:lnTo>
                    <a:lnTo>
                      <a:pt x="335" y="20129"/>
                    </a:lnTo>
                    <a:lnTo>
                      <a:pt x="335" y="20066"/>
                    </a:lnTo>
                    <a:lnTo>
                      <a:pt x="231" y="20024"/>
                    </a:lnTo>
                    <a:lnTo>
                      <a:pt x="231" y="19982"/>
                    </a:lnTo>
                    <a:lnTo>
                      <a:pt x="272" y="19878"/>
                    </a:lnTo>
                    <a:lnTo>
                      <a:pt x="440" y="19878"/>
                    </a:lnTo>
                    <a:lnTo>
                      <a:pt x="461" y="19857"/>
                    </a:lnTo>
                    <a:lnTo>
                      <a:pt x="482" y="19982"/>
                    </a:lnTo>
                    <a:lnTo>
                      <a:pt x="586" y="20066"/>
                    </a:lnTo>
                    <a:lnTo>
                      <a:pt x="712" y="20066"/>
                    </a:lnTo>
                    <a:lnTo>
                      <a:pt x="754" y="20003"/>
                    </a:lnTo>
                    <a:lnTo>
                      <a:pt x="754" y="20003"/>
                    </a:lnTo>
                    <a:cubicBezTo>
                      <a:pt x="670" y="20317"/>
                      <a:pt x="649" y="20631"/>
                      <a:pt x="649" y="20924"/>
                    </a:cubicBezTo>
                    <a:lnTo>
                      <a:pt x="586" y="20966"/>
                    </a:lnTo>
                    <a:lnTo>
                      <a:pt x="649" y="21008"/>
                    </a:lnTo>
                    <a:lnTo>
                      <a:pt x="649" y="21154"/>
                    </a:lnTo>
                    <a:lnTo>
                      <a:pt x="565" y="21028"/>
                    </a:lnTo>
                    <a:lnTo>
                      <a:pt x="461" y="21008"/>
                    </a:lnTo>
                    <a:lnTo>
                      <a:pt x="440" y="21049"/>
                    </a:lnTo>
                    <a:lnTo>
                      <a:pt x="440" y="21133"/>
                    </a:lnTo>
                    <a:lnTo>
                      <a:pt x="461" y="21259"/>
                    </a:lnTo>
                    <a:lnTo>
                      <a:pt x="565" y="21280"/>
                    </a:lnTo>
                    <a:lnTo>
                      <a:pt x="649" y="21342"/>
                    </a:lnTo>
                    <a:lnTo>
                      <a:pt x="649" y="21384"/>
                    </a:lnTo>
                    <a:lnTo>
                      <a:pt x="691" y="21552"/>
                    </a:lnTo>
                    <a:lnTo>
                      <a:pt x="754" y="21572"/>
                    </a:lnTo>
                    <a:cubicBezTo>
                      <a:pt x="754" y="21635"/>
                      <a:pt x="775" y="21656"/>
                      <a:pt x="796" y="21698"/>
                    </a:cubicBezTo>
                    <a:lnTo>
                      <a:pt x="670" y="21656"/>
                    </a:lnTo>
                    <a:lnTo>
                      <a:pt x="649" y="21635"/>
                    </a:lnTo>
                    <a:lnTo>
                      <a:pt x="586" y="21677"/>
                    </a:lnTo>
                    <a:lnTo>
                      <a:pt x="649" y="21865"/>
                    </a:lnTo>
                    <a:lnTo>
                      <a:pt x="649" y="21949"/>
                    </a:lnTo>
                    <a:lnTo>
                      <a:pt x="691" y="21970"/>
                    </a:lnTo>
                    <a:lnTo>
                      <a:pt x="796" y="21803"/>
                    </a:lnTo>
                    <a:lnTo>
                      <a:pt x="858" y="21782"/>
                    </a:lnTo>
                    <a:cubicBezTo>
                      <a:pt x="879" y="21844"/>
                      <a:pt x="900" y="21886"/>
                      <a:pt x="921" y="21970"/>
                    </a:cubicBezTo>
                    <a:lnTo>
                      <a:pt x="921" y="22012"/>
                    </a:lnTo>
                    <a:lnTo>
                      <a:pt x="816" y="22054"/>
                    </a:lnTo>
                    <a:lnTo>
                      <a:pt x="921" y="22284"/>
                    </a:lnTo>
                    <a:lnTo>
                      <a:pt x="963" y="22409"/>
                    </a:lnTo>
                    <a:cubicBezTo>
                      <a:pt x="963" y="22493"/>
                      <a:pt x="984" y="22577"/>
                      <a:pt x="1005" y="22640"/>
                    </a:cubicBezTo>
                    <a:lnTo>
                      <a:pt x="984" y="22681"/>
                    </a:lnTo>
                    <a:lnTo>
                      <a:pt x="984" y="22744"/>
                    </a:lnTo>
                    <a:lnTo>
                      <a:pt x="921" y="22807"/>
                    </a:lnTo>
                    <a:lnTo>
                      <a:pt x="1005" y="22849"/>
                    </a:lnTo>
                    <a:lnTo>
                      <a:pt x="1026" y="22932"/>
                    </a:lnTo>
                    <a:lnTo>
                      <a:pt x="1068" y="22932"/>
                    </a:lnTo>
                    <a:cubicBezTo>
                      <a:pt x="1068" y="22953"/>
                      <a:pt x="1068" y="22995"/>
                      <a:pt x="1088" y="23016"/>
                    </a:cubicBezTo>
                    <a:cubicBezTo>
                      <a:pt x="1130" y="23163"/>
                      <a:pt x="1193" y="23330"/>
                      <a:pt x="1235" y="23456"/>
                    </a:cubicBezTo>
                    <a:lnTo>
                      <a:pt x="1277" y="23518"/>
                    </a:lnTo>
                    <a:cubicBezTo>
                      <a:pt x="1277" y="23539"/>
                      <a:pt x="1277" y="23539"/>
                      <a:pt x="1298" y="23560"/>
                    </a:cubicBezTo>
                    <a:lnTo>
                      <a:pt x="1235" y="23665"/>
                    </a:lnTo>
                    <a:lnTo>
                      <a:pt x="1193" y="23728"/>
                    </a:lnTo>
                    <a:lnTo>
                      <a:pt x="1235" y="23749"/>
                    </a:lnTo>
                    <a:lnTo>
                      <a:pt x="1381" y="23728"/>
                    </a:lnTo>
                    <a:lnTo>
                      <a:pt x="1444" y="23874"/>
                    </a:lnTo>
                    <a:lnTo>
                      <a:pt x="1423" y="23874"/>
                    </a:lnTo>
                    <a:lnTo>
                      <a:pt x="1444" y="23937"/>
                    </a:lnTo>
                    <a:lnTo>
                      <a:pt x="1486" y="23958"/>
                    </a:lnTo>
                    <a:lnTo>
                      <a:pt x="1423" y="24000"/>
                    </a:lnTo>
                    <a:lnTo>
                      <a:pt x="1402" y="24062"/>
                    </a:lnTo>
                    <a:lnTo>
                      <a:pt x="1423" y="24146"/>
                    </a:lnTo>
                    <a:lnTo>
                      <a:pt x="1486" y="24167"/>
                    </a:lnTo>
                    <a:lnTo>
                      <a:pt x="1549" y="24188"/>
                    </a:lnTo>
                    <a:lnTo>
                      <a:pt x="1507" y="24104"/>
                    </a:lnTo>
                    <a:lnTo>
                      <a:pt x="1549" y="24083"/>
                    </a:lnTo>
                    <a:cubicBezTo>
                      <a:pt x="1612" y="24167"/>
                      <a:pt x="1653" y="24272"/>
                      <a:pt x="1716" y="24355"/>
                    </a:cubicBezTo>
                    <a:lnTo>
                      <a:pt x="1716" y="24397"/>
                    </a:lnTo>
                    <a:lnTo>
                      <a:pt x="1653" y="24460"/>
                    </a:lnTo>
                    <a:lnTo>
                      <a:pt x="1695" y="24481"/>
                    </a:lnTo>
                    <a:lnTo>
                      <a:pt x="1737" y="24460"/>
                    </a:lnTo>
                    <a:lnTo>
                      <a:pt x="1758" y="24418"/>
                    </a:lnTo>
                    <a:cubicBezTo>
                      <a:pt x="1967" y="24753"/>
                      <a:pt x="2218" y="25004"/>
                      <a:pt x="2469" y="25234"/>
                    </a:cubicBezTo>
                    <a:lnTo>
                      <a:pt x="2449" y="25234"/>
                    </a:lnTo>
                    <a:lnTo>
                      <a:pt x="2365" y="25192"/>
                    </a:lnTo>
                    <a:lnTo>
                      <a:pt x="2260" y="25150"/>
                    </a:lnTo>
                    <a:lnTo>
                      <a:pt x="2156" y="25150"/>
                    </a:lnTo>
                    <a:lnTo>
                      <a:pt x="2072" y="25109"/>
                    </a:lnTo>
                    <a:lnTo>
                      <a:pt x="1946" y="24983"/>
                    </a:lnTo>
                    <a:lnTo>
                      <a:pt x="1863" y="24920"/>
                    </a:lnTo>
                    <a:lnTo>
                      <a:pt x="1842" y="24983"/>
                    </a:lnTo>
                    <a:lnTo>
                      <a:pt x="1863" y="25088"/>
                    </a:lnTo>
                    <a:lnTo>
                      <a:pt x="1946" y="25213"/>
                    </a:lnTo>
                    <a:lnTo>
                      <a:pt x="2072" y="25234"/>
                    </a:lnTo>
                    <a:lnTo>
                      <a:pt x="2239" y="25318"/>
                    </a:lnTo>
                    <a:lnTo>
                      <a:pt x="2281" y="25401"/>
                    </a:lnTo>
                    <a:lnTo>
                      <a:pt x="2365" y="25401"/>
                    </a:lnTo>
                    <a:lnTo>
                      <a:pt x="2428" y="25360"/>
                    </a:lnTo>
                    <a:lnTo>
                      <a:pt x="2574" y="25422"/>
                    </a:lnTo>
                    <a:lnTo>
                      <a:pt x="2679" y="25464"/>
                    </a:lnTo>
                    <a:lnTo>
                      <a:pt x="2783" y="25464"/>
                    </a:lnTo>
                    <a:cubicBezTo>
                      <a:pt x="2804" y="25464"/>
                      <a:pt x="2846" y="25506"/>
                      <a:pt x="2846" y="25527"/>
                    </a:cubicBezTo>
                    <a:lnTo>
                      <a:pt x="2804" y="25527"/>
                    </a:lnTo>
                    <a:lnTo>
                      <a:pt x="2700" y="25569"/>
                    </a:lnTo>
                    <a:lnTo>
                      <a:pt x="2658" y="25548"/>
                    </a:lnTo>
                    <a:lnTo>
                      <a:pt x="2595" y="25506"/>
                    </a:lnTo>
                    <a:lnTo>
                      <a:pt x="2532" y="25506"/>
                    </a:lnTo>
                    <a:lnTo>
                      <a:pt x="2490" y="25548"/>
                    </a:lnTo>
                    <a:lnTo>
                      <a:pt x="2490" y="25611"/>
                    </a:lnTo>
                    <a:lnTo>
                      <a:pt x="2595" y="25653"/>
                    </a:lnTo>
                    <a:lnTo>
                      <a:pt x="2658" y="25757"/>
                    </a:lnTo>
                    <a:lnTo>
                      <a:pt x="2762" y="25799"/>
                    </a:lnTo>
                    <a:lnTo>
                      <a:pt x="2867" y="25925"/>
                    </a:lnTo>
                    <a:lnTo>
                      <a:pt x="2951" y="25945"/>
                    </a:lnTo>
                    <a:lnTo>
                      <a:pt x="3076" y="25925"/>
                    </a:lnTo>
                    <a:lnTo>
                      <a:pt x="3118" y="25945"/>
                    </a:lnTo>
                    <a:lnTo>
                      <a:pt x="3118" y="26029"/>
                    </a:lnTo>
                    <a:lnTo>
                      <a:pt x="3202" y="26092"/>
                    </a:lnTo>
                    <a:lnTo>
                      <a:pt x="3285" y="26071"/>
                    </a:lnTo>
                    <a:lnTo>
                      <a:pt x="3265" y="26029"/>
                    </a:lnTo>
                    <a:lnTo>
                      <a:pt x="3327" y="25945"/>
                    </a:lnTo>
                    <a:lnTo>
                      <a:pt x="3327" y="25883"/>
                    </a:lnTo>
                    <a:lnTo>
                      <a:pt x="3285" y="25862"/>
                    </a:lnTo>
                    <a:lnTo>
                      <a:pt x="3327" y="25841"/>
                    </a:lnTo>
                    <a:lnTo>
                      <a:pt x="3411" y="25841"/>
                    </a:lnTo>
                    <a:lnTo>
                      <a:pt x="3369" y="25757"/>
                    </a:lnTo>
                    <a:lnTo>
                      <a:pt x="3285" y="25736"/>
                    </a:lnTo>
                    <a:lnTo>
                      <a:pt x="3160" y="25757"/>
                    </a:lnTo>
                    <a:lnTo>
                      <a:pt x="3118" y="25715"/>
                    </a:lnTo>
                    <a:lnTo>
                      <a:pt x="3118" y="25715"/>
                    </a:lnTo>
                    <a:cubicBezTo>
                      <a:pt x="3141" y="25721"/>
                      <a:pt x="3164" y="25724"/>
                      <a:pt x="3189" y="25724"/>
                    </a:cubicBezTo>
                    <a:cubicBezTo>
                      <a:pt x="3256" y="25724"/>
                      <a:pt x="3329" y="25704"/>
                      <a:pt x="3390" y="25673"/>
                    </a:cubicBezTo>
                    <a:lnTo>
                      <a:pt x="3411" y="25715"/>
                    </a:lnTo>
                    <a:lnTo>
                      <a:pt x="3578" y="25736"/>
                    </a:lnTo>
                    <a:lnTo>
                      <a:pt x="3683" y="25778"/>
                    </a:lnTo>
                    <a:lnTo>
                      <a:pt x="3746" y="25778"/>
                    </a:lnTo>
                    <a:lnTo>
                      <a:pt x="3829" y="25841"/>
                    </a:lnTo>
                    <a:lnTo>
                      <a:pt x="3892" y="25778"/>
                    </a:lnTo>
                    <a:lnTo>
                      <a:pt x="3955" y="25653"/>
                    </a:lnTo>
                    <a:lnTo>
                      <a:pt x="3913" y="25464"/>
                    </a:lnTo>
                    <a:lnTo>
                      <a:pt x="3934" y="25401"/>
                    </a:lnTo>
                    <a:lnTo>
                      <a:pt x="3934" y="25318"/>
                    </a:lnTo>
                    <a:lnTo>
                      <a:pt x="3955" y="25150"/>
                    </a:lnTo>
                    <a:lnTo>
                      <a:pt x="3955" y="25109"/>
                    </a:lnTo>
                    <a:cubicBezTo>
                      <a:pt x="4018" y="25213"/>
                      <a:pt x="4060" y="25318"/>
                      <a:pt x="4143" y="25422"/>
                    </a:cubicBezTo>
                    <a:lnTo>
                      <a:pt x="4122" y="25527"/>
                    </a:lnTo>
                    <a:lnTo>
                      <a:pt x="4060" y="25632"/>
                    </a:lnTo>
                    <a:lnTo>
                      <a:pt x="4122" y="25736"/>
                    </a:lnTo>
                    <a:lnTo>
                      <a:pt x="4060" y="25820"/>
                    </a:lnTo>
                    <a:lnTo>
                      <a:pt x="4060" y="25883"/>
                    </a:lnTo>
                    <a:lnTo>
                      <a:pt x="4164" y="25945"/>
                    </a:lnTo>
                    <a:lnTo>
                      <a:pt x="4269" y="25966"/>
                    </a:lnTo>
                    <a:lnTo>
                      <a:pt x="4332" y="25987"/>
                    </a:lnTo>
                    <a:lnTo>
                      <a:pt x="4373" y="25945"/>
                    </a:lnTo>
                    <a:lnTo>
                      <a:pt x="4248" y="25841"/>
                    </a:lnTo>
                    <a:lnTo>
                      <a:pt x="4332" y="25757"/>
                    </a:lnTo>
                    <a:lnTo>
                      <a:pt x="4562" y="26155"/>
                    </a:lnTo>
                    <a:lnTo>
                      <a:pt x="4562" y="26155"/>
                    </a:lnTo>
                    <a:lnTo>
                      <a:pt x="4520" y="26134"/>
                    </a:lnTo>
                    <a:lnTo>
                      <a:pt x="4332" y="26050"/>
                    </a:lnTo>
                    <a:lnTo>
                      <a:pt x="4227" y="25987"/>
                    </a:lnTo>
                    <a:lnTo>
                      <a:pt x="4206" y="26029"/>
                    </a:lnTo>
                    <a:lnTo>
                      <a:pt x="4248" y="26071"/>
                    </a:lnTo>
                    <a:lnTo>
                      <a:pt x="4520" y="26197"/>
                    </a:lnTo>
                    <a:lnTo>
                      <a:pt x="4541" y="26259"/>
                    </a:lnTo>
                    <a:lnTo>
                      <a:pt x="4436" y="26259"/>
                    </a:lnTo>
                    <a:lnTo>
                      <a:pt x="4436" y="26322"/>
                    </a:lnTo>
                    <a:lnTo>
                      <a:pt x="4373" y="26322"/>
                    </a:lnTo>
                    <a:lnTo>
                      <a:pt x="4353" y="26238"/>
                    </a:lnTo>
                    <a:lnTo>
                      <a:pt x="4227" y="26155"/>
                    </a:lnTo>
                    <a:lnTo>
                      <a:pt x="4206" y="26176"/>
                    </a:lnTo>
                    <a:lnTo>
                      <a:pt x="4206" y="26259"/>
                    </a:lnTo>
                    <a:lnTo>
                      <a:pt x="4122" y="26259"/>
                    </a:lnTo>
                    <a:lnTo>
                      <a:pt x="3934" y="26280"/>
                    </a:lnTo>
                    <a:lnTo>
                      <a:pt x="3892" y="26322"/>
                    </a:lnTo>
                    <a:lnTo>
                      <a:pt x="3934" y="26364"/>
                    </a:lnTo>
                    <a:lnTo>
                      <a:pt x="3913" y="26385"/>
                    </a:lnTo>
                    <a:lnTo>
                      <a:pt x="3809" y="26364"/>
                    </a:lnTo>
                    <a:lnTo>
                      <a:pt x="3704" y="26385"/>
                    </a:lnTo>
                    <a:lnTo>
                      <a:pt x="3725" y="26448"/>
                    </a:lnTo>
                    <a:lnTo>
                      <a:pt x="3850" y="26469"/>
                    </a:lnTo>
                    <a:lnTo>
                      <a:pt x="3955" y="26469"/>
                    </a:lnTo>
                    <a:lnTo>
                      <a:pt x="3997" y="26427"/>
                    </a:lnTo>
                    <a:lnTo>
                      <a:pt x="4018" y="26385"/>
                    </a:lnTo>
                    <a:lnTo>
                      <a:pt x="4101" y="26427"/>
                    </a:lnTo>
                    <a:lnTo>
                      <a:pt x="4206" y="26490"/>
                    </a:lnTo>
                    <a:lnTo>
                      <a:pt x="4248" y="26469"/>
                    </a:lnTo>
                    <a:lnTo>
                      <a:pt x="4269" y="26531"/>
                    </a:lnTo>
                    <a:lnTo>
                      <a:pt x="4269" y="26573"/>
                    </a:lnTo>
                    <a:lnTo>
                      <a:pt x="4353" y="26636"/>
                    </a:lnTo>
                    <a:lnTo>
                      <a:pt x="4269" y="26678"/>
                    </a:lnTo>
                    <a:lnTo>
                      <a:pt x="4227" y="26782"/>
                    </a:lnTo>
                    <a:lnTo>
                      <a:pt x="4269" y="26866"/>
                    </a:lnTo>
                    <a:lnTo>
                      <a:pt x="4353" y="26866"/>
                    </a:lnTo>
                    <a:lnTo>
                      <a:pt x="4436" y="26887"/>
                    </a:lnTo>
                    <a:lnTo>
                      <a:pt x="4541" y="26992"/>
                    </a:lnTo>
                    <a:lnTo>
                      <a:pt x="4625" y="26992"/>
                    </a:lnTo>
                    <a:lnTo>
                      <a:pt x="4646" y="26971"/>
                    </a:lnTo>
                    <a:lnTo>
                      <a:pt x="4562" y="26908"/>
                    </a:lnTo>
                    <a:lnTo>
                      <a:pt x="4457" y="26845"/>
                    </a:lnTo>
                    <a:lnTo>
                      <a:pt x="4436" y="26782"/>
                    </a:lnTo>
                    <a:lnTo>
                      <a:pt x="4457" y="26782"/>
                    </a:lnTo>
                    <a:lnTo>
                      <a:pt x="4541" y="26803"/>
                    </a:lnTo>
                    <a:lnTo>
                      <a:pt x="4625" y="26762"/>
                    </a:lnTo>
                    <a:lnTo>
                      <a:pt x="4646" y="26699"/>
                    </a:lnTo>
                    <a:lnTo>
                      <a:pt x="4562" y="26678"/>
                    </a:lnTo>
                    <a:lnTo>
                      <a:pt x="4520" y="26636"/>
                    </a:lnTo>
                    <a:lnTo>
                      <a:pt x="4750" y="26531"/>
                    </a:lnTo>
                    <a:lnTo>
                      <a:pt x="4855" y="26469"/>
                    </a:lnTo>
                    <a:lnTo>
                      <a:pt x="4938" y="26490"/>
                    </a:lnTo>
                    <a:cubicBezTo>
                      <a:pt x="4959" y="26531"/>
                      <a:pt x="4959" y="26552"/>
                      <a:pt x="4980" y="26552"/>
                    </a:cubicBezTo>
                    <a:lnTo>
                      <a:pt x="5001" y="26552"/>
                    </a:lnTo>
                    <a:lnTo>
                      <a:pt x="5001" y="26531"/>
                    </a:lnTo>
                    <a:lnTo>
                      <a:pt x="5294" y="26594"/>
                    </a:lnTo>
                    <a:lnTo>
                      <a:pt x="5357" y="26573"/>
                    </a:lnTo>
                    <a:lnTo>
                      <a:pt x="5357" y="26510"/>
                    </a:lnTo>
                    <a:lnTo>
                      <a:pt x="5482" y="26510"/>
                    </a:lnTo>
                    <a:lnTo>
                      <a:pt x="5420" y="26322"/>
                    </a:lnTo>
                    <a:lnTo>
                      <a:pt x="5357" y="26322"/>
                    </a:lnTo>
                    <a:lnTo>
                      <a:pt x="5252" y="26238"/>
                    </a:lnTo>
                    <a:lnTo>
                      <a:pt x="5106" y="26176"/>
                    </a:lnTo>
                    <a:lnTo>
                      <a:pt x="5106" y="26113"/>
                    </a:lnTo>
                    <a:lnTo>
                      <a:pt x="5273" y="26218"/>
                    </a:lnTo>
                    <a:lnTo>
                      <a:pt x="5399" y="26238"/>
                    </a:lnTo>
                    <a:lnTo>
                      <a:pt x="5148" y="25171"/>
                    </a:lnTo>
                    <a:lnTo>
                      <a:pt x="5106" y="25171"/>
                    </a:lnTo>
                    <a:lnTo>
                      <a:pt x="5106" y="25129"/>
                    </a:lnTo>
                    <a:lnTo>
                      <a:pt x="4959" y="24481"/>
                    </a:lnTo>
                    <a:lnTo>
                      <a:pt x="4792" y="24544"/>
                    </a:lnTo>
                    <a:lnTo>
                      <a:pt x="4750" y="24585"/>
                    </a:lnTo>
                    <a:lnTo>
                      <a:pt x="4666" y="24502"/>
                    </a:lnTo>
                    <a:lnTo>
                      <a:pt x="4583" y="24481"/>
                    </a:lnTo>
                    <a:lnTo>
                      <a:pt x="4562" y="24544"/>
                    </a:lnTo>
                    <a:cubicBezTo>
                      <a:pt x="4562" y="24502"/>
                      <a:pt x="4541" y="24502"/>
                      <a:pt x="4541" y="24481"/>
                    </a:cubicBezTo>
                    <a:lnTo>
                      <a:pt x="4541" y="24334"/>
                    </a:lnTo>
                    <a:lnTo>
                      <a:pt x="4625" y="24272"/>
                    </a:lnTo>
                    <a:lnTo>
                      <a:pt x="4750" y="24251"/>
                    </a:lnTo>
                    <a:lnTo>
                      <a:pt x="4897" y="24334"/>
                    </a:lnTo>
                    <a:lnTo>
                      <a:pt x="4980" y="24272"/>
                    </a:lnTo>
                    <a:lnTo>
                      <a:pt x="5001" y="24272"/>
                    </a:lnTo>
                    <a:lnTo>
                      <a:pt x="4855" y="24146"/>
                    </a:lnTo>
                    <a:lnTo>
                      <a:pt x="4520" y="23937"/>
                    </a:lnTo>
                    <a:lnTo>
                      <a:pt x="4457" y="23874"/>
                    </a:lnTo>
                    <a:lnTo>
                      <a:pt x="3725" y="23874"/>
                    </a:lnTo>
                    <a:lnTo>
                      <a:pt x="3306" y="23958"/>
                    </a:lnTo>
                    <a:lnTo>
                      <a:pt x="3202" y="23895"/>
                    </a:lnTo>
                    <a:lnTo>
                      <a:pt x="2930" y="23874"/>
                    </a:lnTo>
                    <a:lnTo>
                      <a:pt x="2846" y="23644"/>
                    </a:lnTo>
                    <a:lnTo>
                      <a:pt x="2783" y="23435"/>
                    </a:lnTo>
                    <a:lnTo>
                      <a:pt x="2658" y="23330"/>
                    </a:lnTo>
                    <a:lnTo>
                      <a:pt x="2637" y="22995"/>
                    </a:lnTo>
                    <a:lnTo>
                      <a:pt x="2637" y="22828"/>
                    </a:lnTo>
                    <a:lnTo>
                      <a:pt x="2511" y="22828"/>
                    </a:lnTo>
                    <a:lnTo>
                      <a:pt x="2323" y="22912"/>
                    </a:lnTo>
                    <a:lnTo>
                      <a:pt x="2218" y="23016"/>
                    </a:lnTo>
                    <a:lnTo>
                      <a:pt x="2093" y="23016"/>
                    </a:lnTo>
                    <a:lnTo>
                      <a:pt x="1842" y="22577"/>
                    </a:lnTo>
                    <a:cubicBezTo>
                      <a:pt x="1821" y="22493"/>
                      <a:pt x="1800" y="22409"/>
                      <a:pt x="1800" y="22326"/>
                    </a:cubicBezTo>
                    <a:lnTo>
                      <a:pt x="1884" y="21844"/>
                    </a:lnTo>
                    <a:lnTo>
                      <a:pt x="2009" y="21656"/>
                    </a:lnTo>
                    <a:lnTo>
                      <a:pt x="2218" y="21447"/>
                    </a:lnTo>
                    <a:lnTo>
                      <a:pt x="2260" y="21154"/>
                    </a:lnTo>
                    <a:lnTo>
                      <a:pt x="2218" y="20840"/>
                    </a:lnTo>
                    <a:lnTo>
                      <a:pt x="2135" y="20610"/>
                    </a:lnTo>
                    <a:lnTo>
                      <a:pt x="2197" y="20338"/>
                    </a:lnTo>
                    <a:lnTo>
                      <a:pt x="2302" y="20212"/>
                    </a:lnTo>
                    <a:lnTo>
                      <a:pt x="2197" y="19961"/>
                    </a:lnTo>
                    <a:lnTo>
                      <a:pt x="2218" y="19815"/>
                    </a:lnTo>
                    <a:lnTo>
                      <a:pt x="2323" y="19710"/>
                    </a:lnTo>
                    <a:lnTo>
                      <a:pt x="2239" y="19480"/>
                    </a:lnTo>
                    <a:lnTo>
                      <a:pt x="2197" y="19166"/>
                    </a:lnTo>
                    <a:lnTo>
                      <a:pt x="2114" y="19020"/>
                    </a:lnTo>
                    <a:lnTo>
                      <a:pt x="2114" y="18915"/>
                    </a:lnTo>
                    <a:lnTo>
                      <a:pt x="2260" y="18769"/>
                    </a:lnTo>
                    <a:lnTo>
                      <a:pt x="2260" y="18643"/>
                    </a:lnTo>
                    <a:lnTo>
                      <a:pt x="2135" y="18434"/>
                    </a:lnTo>
                    <a:lnTo>
                      <a:pt x="1946" y="18308"/>
                    </a:lnTo>
                    <a:lnTo>
                      <a:pt x="1821" y="18308"/>
                    </a:lnTo>
                    <a:lnTo>
                      <a:pt x="1800" y="18329"/>
                    </a:lnTo>
                    <a:lnTo>
                      <a:pt x="1716" y="18246"/>
                    </a:lnTo>
                    <a:lnTo>
                      <a:pt x="1779" y="18141"/>
                    </a:lnTo>
                    <a:lnTo>
                      <a:pt x="2030" y="18141"/>
                    </a:lnTo>
                    <a:lnTo>
                      <a:pt x="2156" y="17995"/>
                    </a:lnTo>
                    <a:lnTo>
                      <a:pt x="2156" y="17869"/>
                    </a:lnTo>
                    <a:lnTo>
                      <a:pt x="2093" y="17827"/>
                    </a:lnTo>
                    <a:lnTo>
                      <a:pt x="2009" y="17890"/>
                    </a:lnTo>
                    <a:lnTo>
                      <a:pt x="1905" y="17869"/>
                    </a:lnTo>
                    <a:lnTo>
                      <a:pt x="1842" y="17597"/>
                    </a:lnTo>
                    <a:lnTo>
                      <a:pt x="1737" y="17367"/>
                    </a:lnTo>
                    <a:lnTo>
                      <a:pt x="1737" y="17199"/>
                    </a:lnTo>
                    <a:lnTo>
                      <a:pt x="1737" y="17032"/>
                    </a:lnTo>
                    <a:lnTo>
                      <a:pt x="1570" y="16969"/>
                    </a:lnTo>
                    <a:lnTo>
                      <a:pt x="1570" y="16948"/>
                    </a:lnTo>
                    <a:cubicBezTo>
                      <a:pt x="1528" y="16865"/>
                      <a:pt x="1528" y="16760"/>
                      <a:pt x="1507" y="16676"/>
                    </a:cubicBezTo>
                    <a:lnTo>
                      <a:pt x="1486" y="16362"/>
                    </a:lnTo>
                    <a:lnTo>
                      <a:pt x="1612" y="16300"/>
                    </a:lnTo>
                    <a:lnTo>
                      <a:pt x="1633" y="16132"/>
                    </a:lnTo>
                    <a:lnTo>
                      <a:pt x="1591" y="16028"/>
                    </a:lnTo>
                    <a:lnTo>
                      <a:pt x="1486" y="15986"/>
                    </a:lnTo>
                    <a:lnTo>
                      <a:pt x="1423" y="15714"/>
                    </a:lnTo>
                    <a:lnTo>
                      <a:pt x="1402" y="15358"/>
                    </a:lnTo>
                    <a:lnTo>
                      <a:pt x="1423" y="14940"/>
                    </a:lnTo>
                    <a:lnTo>
                      <a:pt x="1319" y="14751"/>
                    </a:lnTo>
                    <a:lnTo>
                      <a:pt x="1298" y="14542"/>
                    </a:lnTo>
                    <a:lnTo>
                      <a:pt x="1507" y="14249"/>
                    </a:lnTo>
                    <a:lnTo>
                      <a:pt x="1528" y="13935"/>
                    </a:lnTo>
                    <a:lnTo>
                      <a:pt x="1695" y="13852"/>
                    </a:lnTo>
                    <a:lnTo>
                      <a:pt x="1779" y="13747"/>
                    </a:lnTo>
                    <a:lnTo>
                      <a:pt x="1423" y="13077"/>
                    </a:lnTo>
                    <a:lnTo>
                      <a:pt x="1486" y="12847"/>
                    </a:lnTo>
                    <a:lnTo>
                      <a:pt x="1486" y="12680"/>
                    </a:lnTo>
                    <a:lnTo>
                      <a:pt x="1486" y="12282"/>
                    </a:lnTo>
                    <a:lnTo>
                      <a:pt x="1612" y="12052"/>
                    </a:lnTo>
                    <a:lnTo>
                      <a:pt x="1737" y="11927"/>
                    </a:lnTo>
                    <a:lnTo>
                      <a:pt x="1716" y="11717"/>
                    </a:lnTo>
                    <a:lnTo>
                      <a:pt x="1612" y="11529"/>
                    </a:lnTo>
                    <a:lnTo>
                      <a:pt x="1528" y="11445"/>
                    </a:lnTo>
                    <a:lnTo>
                      <a:pt x="1674" y="11278"/>
                    </a:lnTo>
                    <a:lnTo>
                      <a:pt x="1633" y="11027"/>
                    </a:lnTo>
                    <a:lnTo>
                      <a:pt x="1737" y="10797"/>
                    </a:lnTo>
                    <a:lnTo>
                      <a:pt x="1842" y="10776"/>
                    </a:lnTo>
                    <a:lnTo>
                      <a:pt x="1884" y="10504"/>
                    </a:lnTo>
                    <a:lnTo>
                      <a:pt x="1821" y="10064"/>
                    </a:lnTo>
                    <a:lnTo>
                      <a:pt x="1737" y="9981"/>
                    </a:lnTo>
                    <a:lnTo>
                      <a:pt x="1674" y="9646"/>
                    </a:lnTo>
                    <a:lnTo>
                      <a:pt x="1591" y="9458"/>
                    </a:lnTo>
                    <a:lnTo>
                      <a:pt x="1444" y="9248"/>
                    </a:lnTo>
                    <a:lnTo>
                      <a:pt x="1423" y="9144"/>
                    </a:lnTo>
                    <a:lnTo>
                      <a:pt x="1319" y="9018"/>
                    </a:lnTo>
                    <a:lnTo>
                      <a:pt x="1277" y="8725"/>
                    </a:lnTo>
                    <a:lnTo>
                      <a:pt x="1298" y="8516"/>
                    </a:lnTo>
                    <a:lnTo>
                      <a:pt x="1444" y="8453"/>
                    </a:lnTo>
                    <a:lnTo>
                      <a:pt x="1444" y="8160"/>
                    </a:lnTo>
                    <a:lnTo>
                      <a:pt x="1528" y="8056"/>
                    </a:lnTo>
                    <a:lnTo>
                      <a:pt x="1528" y="7784"/>
                    </a:lnTo>
                    <a:lnTo>
                      <a:pt x="1423" y="7616"/>
                    </a:lnTo>
                    <a:lnTo>
                      <a:pt x="1402" y="7240"/>
                    </a:lnTo>
                    <a:lnTo>
                      <a:pt x="1486" y="7156"/>
                    </a:lnTo>
                    <a:lnTo>
                      <a:pt x="1528" y="6738"/>
                    </a:lnTo>
                    <a:lnTo>
                      <a:pt x="1633" y="6591"/>
                    </a:lnTo>
                    <a:lnTo>
                      <a:pt x="1800" y="6194"/>
                    </a:lnTo>
                    <a:lnTo>
                      <a:pt x="1946" y="6047"/>
                    </a:lnTo>
                    <a:lnTo>
                      <a:pt x="2051" y="5984"/>
                    </a:lnTo>
                    <a:lnTo>
                      <a:pt x="2135" y="5880"/>
                    </a:lnTo>
                    <a:lnTo>
                      <a:pt x="2093" y="5838"/>
                    </a:lnTo>
                    <a:lnTo>
                      <a:pt x="2093" y="5671"/>
                    </a:lnTo>
                    <a:lnTo>
                      <a:pt x="2030" y="5587"/>
                    </a:lnTo>
                    <a:lnTo>
                      <a:pt x="1946" y="5545"/>
                    </a:lnTo>
                    <a:lnTo>
                      <a:pt x="1988" y="5440"/>
                    </a:lnTo>
                    <a:lnTo>
                      <a:pt x="2093" y="5357"/>
                    </a:lnTo>
                    <a:lnTo>
                      <a:pt x="2093" y="5210"/>
                    </a:lnTo>
                    <a:lnTo>
                      <a:pt x="1946" y="5043"/>
                    </a:lnTo>
                    <a:lnTo>
                      <a:pt x="1925" y="4854"/>
                    </a:lnTo>
                    <a:lnTo>
                      <a:pt x="2009" y="4729"/>
                    </a:lnTo>
                    <a:lnTo>
                      <a:pt x="1988" y="4624"/>
                    </a:lnTo>
                    <a:lnTo>
                      <a:pt x="1842" y="4520"/>
                    </a:lnTo>
                    <a:lnTo>
                      <a:pt x="1905" y="4373"/>
                    </a:lnTo>
                    <a:lnTo>
                      <a:pt x="2574" y="3997"/>
                    </a:lnTo>
                    <a:lnTo>
                      <a:pt x="2741" y="3348"/>
                    </a:lnTo>
                    <a:lnTo>
                      <a:pt x="2658" y="3181"/>
                    </a:lnTo>
                    <a:lnTo>
                      <a:pt x="2553" y="3222"/>
                    </a:lnTo>
                    <a:lnTo>
                      <a:pt x="2511" y="3285"/>
                    </a:lnTo>
                    <a:lnTo>
                      <a:pt x="2344" y="3285"/>
                    </a:lnTo>
                    <a:lnTo>
                      <a:pt x="1925" y="2134"/>
                    </a:lnTo>
                    <a:lnTo>
                      <a:pt x="1633" y="1883"/>
                    </a:lnTo>
                    <a:lnTo>
                      <a:pt x="1570" y="1779"/>
                    </a:lnTo>
                    <a:lnTo>
                      <a:pt x="1695" y="1465"/>
                    </a:lnTo>
                    <a:lnTo>
                      <a:pt x="1633" y="1360"/>
                    </a:lnTo>
                    <a:lnTo>
                      <a:pt x="1716" y="1193"/>
                    </a:lnTo>
                    <a:lnTo>
                      <a:pt x="1695" y="1130"/>
                    </a:lnTo>
                    <a:lnTo>
                      <a:pt x="1423" y="921"/>
                    </a:lnTo>
                    <a:lnTo>
                      <a:pt x="1360" y="774"/>
                    </a:lnTo>
                    <a:lnTo>
                      <a:pt x="1319" y="607"/>
                    </a:lnTo>
                    <a:lnTo>
                      <a:pt x="1298" y="544"/>
                    </a:lnTo>
                    <a:lnTo>
                      <a:pt x="1319" y="440"/>
                    </a:lnTo>
                    <a:lnTo>
                      <a:pt x="1298" y="335"/>
                    </a:lnTo>
                    <a:lnTo>
                      <a:pt x="1256" y="293"/>
                    </a:lnTo>
                    <a:lnTo>
                      <a:pt x="1151" y="189"/>
                    </a:lnTo>
                    <a:lnTo>
                      <a:pt x="1151" y="21"/>
                    </a:lnTo>
                    <a:lnTo>
                      <a:pt x="1109" y="21"/>
                    </a:lnTo>
                    <a:lnTo>
                      <a:pt x="1047" y="0"/>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521" name="Google Shape;3521;p60"/>
            <p:cNvGrpSpPr/>
            <p:nvPr/>
          </p:nvGrpSpPr>
          <p:grpSpPr>
            <a:xfrm>
              <a:off x="3855466" y="3289811"/>
              <a:ext cx="112514" cy="94210"/>
              <a:chOff x="3918000" y="3561900"/>
              <a:chExt cx="236225" cy="207100"/>
            </a:xfrm>
          </p:grpSpPr>
          <p:sp>
            <p:nvSpPr>
              <p:cNvPr id="3522" name="Google Shape;3522;p60"/>
              <p:cNvSpPr/>
              <p:nvPr/>
            </p:nvSpPr>
            <p:spPr>
              <a:xfrm>
                <a:off x="3925800" y="3561900"/>
                <a:ext cx="228425" cy="170000"/>
              </a:xfrm>
              <a:custGeom>
                <a:avLst/>
                <a:gdLst/>
                <a:ahLst/>
                <a:cxnLst/>
                <a:rect l="l" t="t" r="r" b="b"/>
                <a:pathLst>
                  <a:path w="9137" h="6800" extrusionOk="0">
                    <a:moveTo>
                      <a:pt x="0" y="4356"/>
                    </a:moveTo>
                    <a:lnTo>
                      <a:pt x="1381" y="1594"/>
                    </a:lnTo>
                    <a:lnTo>
                      <a:pt x="7012" y="0"/>
                    </a:lnTo>
                    <a:lnTo>
                      <a:pt x="9137" y="532"/>
                    </a:lnTo>
                    <a:lnTo>
                      <a:pt x="8500" y="2444"/>
                    </a:lnTo>
                    <a:lnTo>
                      <a:pt x="6906" y="5206"/>
                    </a:lnTo>
                    <a:lnTo>
                      <a:pt x="3719" y="6800"/>
                    </a:lnTo>
                    <a:close/>
                  </a:path>
                </a:pathLst>
              </a:custGeom>
              <a:solidFill>
                <a:srgbClr val="5F7D95"/>
              </a:solidFill>
              <a:ln>
                <a:noFill/>
              </a:ln>
            </p:spPr>
          </p:sp>
          <p:sp>
            <p:nvSpPr>
              <p:cNvPr id="3523" name="Google Shape;3523;p60"/>
              <p:cNvSpPr/>
              <p:nvPr/>
            </p:nvSpPr>
            <p:spPr>
              <a:xfrm>
                <a:off x="3918000" y="3569675"/>
                <a:ext cx="229150" cy="199325"/>
              </a:xfrm>
              <a:custGeom>
                <a:avLst/>
                <a:gdLst/>
                <a:ahLst/>
                <a:cxnLst/>
                <a:rect l="l" t="t" r="r" b="b"/>
                <a:pathLst>
                  <a:path w="9166" h="7973" extrusionOk="0">
                    <a:moveTo>
                      <a:pt x="6696" y="3976"/>
                    </a:moveTo>
                    <a:lnTo>
                      <a:pt x="6738" y="4018"/>
                    </a:lnTo>
                    <a:lnTo>
                      <a:pt x="6780" y="3997"/>
                    </a:lnTo>
                    <a:lnTo>
                      <a:pt x="6843" y="4039"/>
                    </a:lnTo>
                    <a:lnTo>
                      <a:pt x="6926" y="4018"/>
                    </a:lnTo>
                    <a:lnTo>
                      <a:pt x="7052" y="4122"/>
                    </a:lnTo>
                    <a:lnTo>
                      <a:pt x="7136" y="4353"/>
                    </a:lnTo>
                    <a:lnTo>
                      <a:pt x="7136" y="4499"/>
                    </a:lnTo>
                    <a:lnTo>
                      <a:pt x="7094" y="4583"/>
                    </a:lnTo>
                    <a:lnTo>
                      <a:pt x="6989" y="4625"/>
                    </a:lnTo>
                    <a:lnTo>
                      <a:pt x="6989" y="4708"/>
                    </a:lnTo>
                    <a:lnTo>
                      <a:pt x="7031" y="4750"/>
                    </a:lnTo>
                    <a:lnTo>
                      <a:pt x="7031" y="4834"/>
                    </a:lnTo>
                    <a:lnTo>
                      <a:pt x="6926" y="4918"/>
                    </a:lnTo>
                    <a:lnTo>
                      <a:pt x="6843" y="4876"/>
                    </a:lnTo>
                    <a:lnTo>
                      <a:pt x="6738" y="4918"/>
                    </a:lnTo>
                    <a:lnTo>
                      <a:pt x="6675" y="4959"/>
                    </a:lnTo>
                    <a:lnTo>
                      <a:pt x="6571" y="5001"/>
                    </a:lnTo>
                    <a:lnTo>
                      <a:pt x="6508" y="5127"/>
                    </a:lnTo>
                    <a:lnTo>
                      <a:pt x="6466" y="5169"/>
                    </a:lnTo>
                    <a:lnTo>
                      <a:pt x="6424" y="5231"/>
                    </a:lnTo>
                    <a:lnTo>
                      <a:pt x="6320" y="5231"/>
                    </a:lnTo>
                    <a:lnTo>
                      <a:pt x="6194" y="5169"/>
                    </a:lnTo>
                    <a:lnTo>
                      <a:pt x="6152" y="5106"/>
                    </a:lnTo>
                    <a:lnTo>
                      <a:pt x="6069" y="5022"/>
                    </a:lnTo>
                    <a:lnTo>
                      <a:pt x="6069" y="4918"/>
                    </a:lnTo>
                    <a:lnTo>
                      <a:pt x="5985" y="4834"/>
                    </a:lnTo>
                    <a:lnTo>
                      <a:pt x="5964" y="4771"/>
                    </a:lnTo>
                    <a:lnTo>
                      <a:pt x="5880" y="4708"/>
                    </a:lnTo>
                    <a:lnTo>
                      <a:pt x="5838" y="4604"/>
                    </a:lnTo>
                    <a:lnTo>
                      <a:pt x="5901" y="4541"/>
                    </a:lnTo>
                    <a:lnTo>
                      <a:pt x="6069" y="4415"/>
                    </a:lnTo>
                    <a:lnTo>
                      <a:pt x="6110" y="4248"/>
                    </a:lnTo>
                    <a:lnTo>
                      <a:pt x="6257" y="4164"/>
                    </a:lnTo>
                    <a:lnTo>
                      <a:pt x="6466" y="4122"/>
                    </a:lnTo>
                    <a:lnTo>
                      <a:pt x="6508" y="4081"/>
                    </a:lnTo>
                    <a:lnTo>
                      <a:pt x="6592" y="4018"/>
                    </a:lnTo>
                    <a:lnTo>
                      <a:pt x="6613" y="3976"/>
                    </a:lnTo>
                    <a:close/>
                    <a:moveTo>
                      <a:pt x="7659" y="1"/>
                    </a:moveTo>
                    <a:lnTo>
                      <a:pt x="7470" y="21"/>
                    </a:lnTo>
                    <a:lnTo>
                      <a:pt x="7387" y="21"/>
                    </a:lnTo>
                    <a:lnTo>
                      <a:pt x="7345" y="63"/>
                    </a:lnTo>
                    <a:lnTo>
                      <a:pt x="7240" y="63"/>
                    </a:lnTo>
                    <a:lnTo>
                      <a:pt x="7178" y="126"/>
                    </a:lnTo>
                    <a:lnTo>
                      <a:pt x="7178" y="168"/>
                    </a:lnTo>
                    <a:lnTo>
                      <a:pt x="7157" y="252"/>
                    </a:lnTo>
                    <a:lnTo>
                      <a:pt x="7073" y="273"/>
                    </a:lnTo>
                    <a:lnTo>
                      <a:pt x="7010" y="356"/>
                    </a:lnTo>
                    <a:lnTo>
                      <a:pt x="6843" y="356"/>
                    </a:lnTo>
                    <a:lnTo>
                      <a:pt x="6822" y="335"/>
                    </a:lnTo>
                    <a:lnTo>
                      <a:pt x="6717" y="356"/>
                    </a:lnTo>
                    <a:lnTo>
                      <a:pt x="6592" y="461"/>
                    </a:lnTo>
                    <a:lnTo>
                      <a:pt x="6529" y="524"/>
                    </a:lnTo>
                    <a:lnTo>
                      <a:pt x="6445" y="565"/>
                    </a:lnTo>
                    <a:lnTo>
                      <a:pt x="6424" y="628"/>
                    </a:lnTo>
                    <a:lnTo>
                      <a:pt x="6341" y="649"/>
                    </a:lnTo>
                    <a:lnTo>
                      <a:pt x="6299" y="691"/>
                    </a:lnTo>
                    <a:lnTo>
                      <a:pt x="6236" y="733"/>
                    </a:lnTo>
                    <a:lnTo>
                      <a:pt x="6173" y="754"/>
                    </a:lnTo>
                    <a:lnTo>
                      <a:pt x="6006" y="963"/>
                    </a:lnTo>
                    <a:lnTo>
                      <a:pt x="5985" y="1089"/>
                    </a:lnTo>
                    <a:lnTo>
                      <a:pt x="6006" y="1151"/>
                    </a:lnTo>
                    <a:lnTo>
                      <a:pt x="6006" y="1214"/>
                    </a:lnTo>
                    <a:lnTo>
                      <a:pt x="5922" y="1256"/>
                    </a:lnTo>
                    <a:lnTo>
                      <a:pt x="5901" y="1298"/>
                    </a:lnTo>
                    <a:lnTo>
                      <a:pt x="5859" y="1319"/>
                    </a:lnTo>
                    <a:lnTo>
                      <a:pt x="5776" y="1402"/>
                    </a:lnTo>
                    <a:lnTo>
                      <a:pt x="5755" y="1486"/>
                    </a:lnTo>
                    <a:lnTo>
                      <a:pt x="5713" y="1507"/>
                    </a:lnTo>
                    <a:lnTo>
                      <a:pt x="5692" y="1570"/>
                    </a:lnTo>
                    <a:lnTo>
                      <a:pt x="5608" y="1570"/>
                    </a:lnTo>
                    <a:lnTo>
                      <a:pt x="5545" y="1612"/>
                    </a:lnTo>
                    <a:lnTo>
                      <a:pt x="5399" y="1633"/>
                    </a:lnTo>
                    <a:lnTo>
                      <a:pt x="5357" y="1737"/>
                    </a:lnTo>
                    <a:lnTo>
                      <a:pt x="5357" y="1905"/>
                    </a:lnTo>
                    <a:lnTo>
                      <a:pt x="5294" y="1967"/>
                    </a:lnTo>
                    <a:lnTo>
                      <a:pt x="5294" y="2030"/>
                    </a:lnTo>
                    <a:lnTo>
                      <a:pt x="5273" y="2135"/>
                    </a:lnTo>
                    <a:lnTo>
                      <a:pt x="5294" y="2197"/>
                    </a:lnTo>
                    <a:lnTo>
                      <a:pt x="5169" y="2260"/>
                    </a:lnTo>
                    <a:lnTo>
                      <a:pt x="5085" y="2239"/>
                    </a:lnTo>
                    <a:lnTo>
                      <a:pt x="5043" y="2197"/>
                    </a:lnTo>
                    <a:lnTo>
                      <a:pt x="4834" y="2197"/>
                    </a:lnTo>
                    <a:lnTo>
                      <a:pt x="4709" y="2218"/>
                    </a:lnTo>
                    <a:lnTo>
                      <a:pt x="4604" y="2197"/>
                    </a:lnTo>
                    <a:lnTo>
                      <a:pt x="4520" y="2218"/>
                    </a:lnTo>
                    <a:lnTo>
                      <a:pt x="4311" y="2093"/>
                    </a:lnTo>
                    <a:lnTo>
                      <a:pt x="4227" y="2093"/>
                    </a:lnTo>
                    <a:lnTo>
                      <a:pt x="4185" y="2009"/>
                    </a:lnTo>
                    <a:lnTo>
                      <a:pt x="3997" y="1988"/>
                    </a:lnTo>
                    <a:lnTo>
                      <a:pt x="3872" y="2009"/>
                    </a:lnTo>
                    <a:lnTo>
                      <a:pt x="3704" y="2135"/>
                    </a:lnTo>
                    <a:lnTo>
                      <a:pt x="3621" y="2365"/>
                    </a:lnTo>
                    <a:lnTo>
                      <a:pt x="3516" y="2469"/>
                    </a:lnTo>
                    <a:lnTo>
                      <a:pt x="3349" y="2553"/>
                    </a:lnTo>
                    <a:lnTo>
                      <a:pt x="3286" y="2637"/>
                    </a:lnTo>
                    <a:lnTo>
                      <a:pt x="3181" y="2721"/>
                    </a:lnTo>
                    <a:lnTo>
                      <a:pt x="3056" y="2742"/>
                    </a:lnTo>
                    <a:lnTo>
                      <a:pt x="2972" y="2783"/>
                    </a:lnTo>
                    <a:lnTo>
                      <a:pt x="2846" y="2762"/>
                    </a:lnTo>
                    <a:lnTo>
                      <a:pt x="2763" y="2825"/>
                    </a:lnTo>
                    <a:lnTo>
                      <a:pt x="2616" y="2783"/>
                    </a:lnTo>
                    <a:lnTo>
                      <a:pt x="2449" y="2825"/>
                    </a:lnTo>
                    <a:lnTo>
                      <a:pt x="2449" y="2721"/>
                    </a:lnTo>
                    <a:lnTo>
                      <a:pt x="2532" y="2532"/>
                    </a:lnTo>
                    <a:lnTo>
                      <a:pt x="2532" y="2365"/>
                    </a:lnTo>
                    <a:lnTo>
                      <a:pt x="2365" y="2051"/>
                    </a:lnTo>
                    <a:lnTo>
                      <a:pt x="2323" y="1905"/>
                    </a:lnTo>
                    <a:lnTo>
                      <a:pt x="2135" y="1779"/>
                    </a:lnTo>
                    <a:lnTo>
                      <a:pt x="2051" y="3871"/>
                    </a:lnTo>
                    <a:lnTo>
                      <a:pt x="1821" y="3871"/>
                    </a:lnTo>
                    <a:lnTo>
                      <a:pt x="1675" y="3934"/>
                    </a:lnTo>
                    <a:lnTo>
                      <a:pt x="1612" y="4039"/>
                    </a:lnTo>
                    <a:lnTo>
                      <a:pt x="1528" y="4081"/>
                    </a:lnTo>
                    <a:lnTo>
                      <a:pt x="1486" y="4122"/>
                    </a:lnTo>
                    <a:lnTo>
                      <a:pt x="1486" y="4248"/>
                    </a:lnTo>
                    <a:lnTo>
                      <a:pt x="1403" y="4227"/>
                    </a:lnTo>
                    <a:lnTo>
                      <a:pt x="1319" y="4227"/>
                    </a:lnTo>
                    <a:lnTo>
                      <a:pt x="1277" y="4143"/>
                    </a:lnTo>
                    <a:lnTo>
                      <a:pt x="1193" y="4143"/>
                    </a:lnTo>
                    <a:lnTo>
                      <a:pt x="1152" y="4206"/>
                    </a:lnTo>
                    <a:lnTo>
                      <a:pt x="1047" y="4185"/>
                    </a:lnTo>
                    <a:lnTo>
                      <a:pt x="984" y="4143"/>
                    </a:lnTo>
                    <a:lnTo>
                      <a:pt x="880" y="4185"/>
                    </a:lnTo>
                    <a:lnTo>
                      <a:pt x="754" y="4102"/>
                    </a:lnTo>
                    <a:lnTo>
                      <a:pt x="566" y="4039"/>
                    </a:lnTo>
                    <a:lnTo>
                      <a:pt x="482" y="3871"/>
                    </a:lnTo>
                    <a:lnTo>
                      <a:pt x="545" y="3725"/>
                    </a:lnTo>
                    <a:lnTo>
                      <a:pt x="440" y="3725"/>
                    </a:lnTo>
                    <a:lnTo>
                      <a:pt x="356" y="3599"/>
                    </a:lnTo>
                    <a:lnTo>
                      <a:pt x="231" y="3662"/>
                    </a:lnTo>
                    <a:lnTo>
                      <a:pt x="168" y="3767"/>
                    </a:lnTo>
                    <a:lnTo>
                      <a:pt x="210" y="3788"/>
                    </a:lnTo>
                    <a:lnTo>
                      <a:pt x="210" y="3871"/>
                    </a:lnTo>
                    <a:lnTo>
                      <a:pt x="64" y="3892"/>
                    </a:lnTo>
                    <a:lnTo>
                      <a:pt x="1" y="3934"/>
                    </a:lnTo>
                    <a:lnTo>
                      <a:pt x="22" y="4122"/>
                    </a:lnTo>
                    <a:lnTo>
                      <a:pt x="210" y="4248"/>
                    </a:lnTo>
                    <a:lnTo>
                      <a:pt x="336" y="4625"/>
                    </a:lnTo>
                    <a:lnTo>
                      <a:pt x="336" y="4771"/>
                    </a:lnTo>
                    <a:lnTo>
                      <a:pt x="461" y="5085"/>
                    </a:lnTo>
                    <a:lnTo>
                      <a:pt x="545" y="5441"/>
                    </a:lnTo>
                    <a:lnTo>
                      <a:pt x="691" y="5650"/>
                    </a:lnTo>
                    <a:lnTo>
                      <a:pt x="691" y="5775"/>
                    </a:lnTo>
                    <a:lnTo>
                      <a:pt x="859" y="6027"/>
                    </a:lnTo>
                    <a:lnTo>
                      <a:pt x="859" y="6110"/>
                    </a:lnTo>
                    <a:lnTo>
                      <a:pt x="900" y="6299"/>
                    </a:lnTo>
                    <a:lnTo>
                      <a:pt x="880" y="6487"/>
                    </a:lnTo>
                    <a:lnTo>
                      <a:pt x="796" y="6550"/>
                    </a:lnTo>
                    <a:lnTo>
                      <a:pt x="754" y="6550"/>
                    </a:lnTo>
                    <a:lnTo>
                      <a:pt x="691" y="6508"/>
                    </a:lnTo>
                    <a:lnTo>
                      <a:pt x="649" y="6550"/>
                    </a:lnTo>
                    <a:lnTo>
                      <a:pt x="649" y="6717"/>
                    </a:lnTo>
                    <a:lnTo>
                      <a:pt x="733" y="6863"/>
                    </a:lnTo>
                    <a:lnTo>
                      <a:pt x="838" y="6968"/>
                    </a:lnTo>
                    <a:lnTo>
                      <a:pt x="942" y="7156"/>
                    </a:lnTo>
                    <a:lnTo>
                      <a:pt x="859" y="7282"/>
                    </a:lnTo>
                    <a:lnTo>
                      <a:pt x="880" y="7449"/>
                    </a:lnTo>
                    <a:lnTo>
                      <a:pt x="838" y="7554"/>
                    </a:lnTo>
                    <a:lnTo>
                      <a:pt x="838" y="7659"/>
                    </a:lnTo>
                    <a:lnTo>
                      <a:pt x="900" y="7700"/>
                    </a:lnTo>
                    <a:lnTo>
                      <a:pt x="900" y="7596"/>
                    </a:lnTo>
                    <a:lnTo>
                      <a:pt x="1005" y="7533"/>
                    </a:lnTo>
                    <a:lnTo>
                      <a:pt x="1152" y="7554"/>
                    </a:lnTo>
                    <a:lnTo>
                      <a:pt x="1172" y="7679"/>
                    </a:lnTo>
                    <a:lnTo>
                      <a:pt x="1110" y="7721"/>
                    </a:lnTo>
                    <a:lnTo>
                      <a:pt x="1172" y="7742"/>
                    </a:lnTo>
                    <a:lnTo>
                      <a:pt x="1256" y="7679"/>
                    </a:lnTo>
                    <a:lnTo>
                      <a:pt x="1361" y="7742"/>
                    </a:lnTo>
                    <a:lnTo>
                      <a:pt x="1361" y="7868"/>
                    </a:lnTo>
                    <a:lnTo>
                      <a:pt x="1403" y="7847"/>
                    </a:lnTo>
                    <a:lnTo>
                      <a:pt x="1696" y="7972"/>
                    </a:lnTo>
                    <a:lnTo>
                      <a:pt x="1737" y="7951"/>
                    </a:lnTo>
                    <a:lnTo>
                      <a:pt x="1800" y="7972"/>
                    </a:lnTo>
                    <a:lnTo>
                      <a:pt x="1821" y="7889"/>
                    </a:lnTo>
                    <a:lnTo>
                      <a:pt x="1926" y="7868"/>
                    </a:lnTo>
                    <a:lnTo>
                      <a:pt x="2051" y="7742"/>
                    </a:lnTo>
                    <a:lnTo>
                      <a:pt x="2198" y="7763"/>
                    </a:lnTo>
                    <a:lnTo>
                      <a:pt x="2219" y="7721"/>
                    </a:lnTo>
                    <a:lnTo>
                      <a:pt x="2344" y="7721"/>
                    </a:lnTo>
                    <a:lnTo>
                      <a:pt x="2512" y="7763"/>
                    </a:lnTo>
                    <a:lnTo>
                      <a:pt x="2574" y="7742"/>
                    </a:lnTo>
                    <a:lnTo>
                      <a:pt x="2721" y="7742"/>
                    </a:lnTo>
                    <a:lnTo>
                      <a:pt x="2742" y="7679"/>
                    </a:lnTo>
                    <a:lnTo>
                      <a:pt x="2784" y="7638"/>
                    </a:lnTo>
                    <a:lnTo>
                      <a:pt x="2867" y="7596"/>
                    </a:lnTo>
                    <a:lnTo>
                      <a:pt x="2930" y="7638"/>
                    </a:lnTo>
                    <a:lnTo>
                      <a:pt x="2951" y="7533"/>
                    </a:lnTo>
                    <a:lnTo>
                      <a:pt x="3035" y="7470"/>
                    </a:lnTo>
                    <a:lnTo>
                      <a:pt x="3349" y="7470"/>
                    </a:lnTo>
                    <a:lnTo>
                      <a:pt x="3474" y="7554"/>
                    </a:lnTo>
                    <a:lnTo>
                      <a:pt x="3558" y="7533"/>
                    </a:lnTo>
                    <a:lnTo>
                      <a:pt x="3558" y="7470"/>
                    </a:lnTo>
                    <a:lnTo>
                      <a:pt x="3725" y="7449"/>
                    </a:lnTo>
                    <a:lnTo>
                      <a:pt x="3997" y="7533"/>
                    </a:lnTo>
                    <a:lnTo>
                      <a:pt x="4081" y="7575"/>
                    </a:lnTo>
                    <a:lnTo>
                      <a:pt x="4353" y="7638"/>
                    </a:lnTo>
                    <a:lnTo>
                      <a:pt x="4395" y="7596"/>
                    </a:lnTo>
                    <a:lnTo>
                      <a:pt x="4353" y="7533"/>
                    </a:lnTo>
                    <a:lnTo>
                      <a:pt x="4437" y="7449"/>
                    </a:lnTo>
                    <a:lnTo>
                      <a:pt x="4541" y="7449"/>
                    </a:lnTo>
                    <a:lnTo>
                      <a:pt x="4667" y="7491"/>
                    </a:lnTo>
                    <a:lnTo>
                      <a:pt x="4876" y="7491"/>
                    </a:lnTo>
                    <a:lnTo>
                      <a:pt x="4876" y="7470"/>
                    </a:lnTo>
                    <a:lnTo>
                      <a:pt x="4813" y="7387"/>
                    </a:lnTo>
                    <a:lnTo>
                      <a:pt x="4855" y="7303"/>
                    </a:lnTo>
                    <a:lnTo>
                      <a:pt x="5022" y="7240"/>
                    </a:lnTo>
                    <a:lnTo>
                      <a:pt x="5190" y="7240"/>
                    </a:lnTo>
                    <a:lnTo>
                      <a:pt x="5253" y="7303"/>
                    </a:lnTo>
                    <a:lnTo>
                      <a:pt x="5378" y="7303"/>
                    </a:lnTo>
                    <a:lnTo>
                      <a:pt x="5504" y="7219"/>
                    </a:lnTo>
                    <a:lnTo>
                      <a:pt x="5713" y="7156"/>
                    </a:lnTo>
                    <a:lnTo>
                      <a:pt x="5713" y="7135"/>
                    </a:lnTo>
                    <a:lnTo>
                      <a:pt x="5859" y="7073"/>
                    </a:lnTo>
                    <a:lnTo>
                      <a:pt x="5922" y="6968"/>
                    </a:lnTo>
                    <a:lnTo>
                      <a:pt x="6320" y="6717"/>
                    </a:lnTo>
                    <a:lnTo>
                      <a:pt x="6424" y="6612"/>
                    </a:lnTo>
                    <a:lnTo>
                      <a:pt x="6424" y="6591"/>
                    </a:lnTo>
                    <a:lnTo>
                      <a:pt x="6508" y="6591"/>
                    </a:lnTo>
                    <a:lnTo>
                      <a:pt x="7115" y="5985"/>
                    </a:lnTo>
                    <a:lnTo>
                      <a:pt x="7136" y="5922"/>
                    </a:lnTo>
                    <a:lnTo>
                      <a:pt x="7198" y="5922"/>
                    </a:lnTo>
                    <a:lnTo>
                      <a:pt x="7282" y="5796"/>
                    </a:lnTo>
                    <a:lnTo>
                      <a:pt x="7387" y="5755"/>
                    </a:lnTo>
                    <a:lnTo>
                      <a:pt x="7429" y="5587"/>
                    </a:lnTo>
                    <a:lnTo>
                      <a:pt x="7596" y="5399"/>
                    </a:lnTo>
                    <a:lnTo>
                      <a:pt x="7847" y="5022"/>
                    </a:lnTo>
                    <a:lnTo>
                      <a:pt x="7910" y="4834"/>
                    </a:lnTo>
                    <a:lnTo>
                      <a:pt x="8014" y="4834"/>
                    </a:lnTo>
                    <a:lnTo>
                      <a:pt x="8077" y="4708"/>
                    </a:lnTo>
                    <a:lnTo>
                      <a:pt x="8077" y="4646"/>
                    </a:lnTo>
                    <a:lnTo>
                      <a:pt x="8182" y="4520"/>
                    </a:lnTo>
                    <a:lnTo>
                      <a:pt x="8266" y="4394"/>
                    </a:lnTo>
                    <a:lnTo>
                      <a:pt x="8391" y="4311"/>
                    </a:lnTo>
                    <a:lnTo>
                      <a:pt x="8433" y="4227"/>
                    </a:lnTo>
                    <a:lnTo>
                      <a:pt x="8538" y="4185"/>
                    </a:lnTo>
                    <a:lnTo>
                      <a:pt x="8579" y="4122"/>
                    </a:lnTo>
                    <a:lnTo>
                      <a:pt x="8621" y="4122"/>
                    </a:lnTo>
                    <a:lnTo>
                      <a:pt x="8789" y="3934"/>
                    </a:lnTo>
                    <a:lnTo>
                      <a:pt x="8810" y="3830"/>
                    </a:lnTo>
                    <a:lnTo>
                      <a:pt x="8893" y="3725"/>
                    </a:lnTo>
                    <a:lnTo>
                      <a:pt x="8935" y="3516"/>
                    </a:lnTo>
                    <a:lnTo>
                      <a:pt x="9019" y="3348"/>
                    </a:lnTo>
                    <a:lnTo>
                      <a:pt x="9040" y="3160"/>
                    </a:lnTo>
                    <a:lnTo>
                      <a:pt x="9123" y="2951"/>
                    </a:lnTo>
                    <a:lnTo>
                      <a:pt x="9103" y="2951"/>
                    </a:lnTo>
                    <a:lnTo>
                      <a:pt x="9165" y="2846"/>
                    </a:lnTo>
                    <a:lnTo>
                      <a:pt x="9165" y="2825"/>
                    </a:lnTo>
                    <a:lnTo>
                      <a:pt x="9061" y="2825"/>
                    </a:lnTo>
                    <a:lnTo>
                      <a:pt x="8935" y="2762"/>
                    </a:lnTo>
                    <a:lnTo>
                      <a:pt x="8830" y="2762"/>
                    </a:lnTo>
                    <a:lnTo>
                      <a:pt x="8768" y="2825"/>
                    </a:lnTo>
                    <a:lnTo>
                      <a:pt x="8768" y="2909"/>
                    </a:lnTo>
                    <a:lnTo>
                      <a:pt x="8726" y="3014"/>
                    </a:lnTo>
                    <a:lnTo>
                      <a:pt x="8663" y="3034"/>
                    </a:lnTo>
                    <a:lnTo>
                      <a:pt x="8454" y="3034"/>
                    </a:lnTo>
                    <a:lnTo>
                      <a:pt x="8266" y="2930"/>
                    </a:lnTo>
                    <a:lnTo>
                      <a:pt x="8182" y="2804"/>
                    </a:lnTo>
                    <a:lnTo>
                      <a:pt x="8140" y="2742"/>
                    </a:lnTo>
                    <a:lnTo>
                      <a:pt x="8098" y="2658"/>
                    </a:lnTo>
                    <a:lnTo>
                      <a:pt x="8161" y="2532"/>
                    </a:lnTo>
                    <a:lnTo>
                      <a:pt x="8286" y="2281"/>
                    </a:lnTo>
                    <a:lnTo>
                      <a:pt x="8307" y="2177"/>
                    </a:lnTo>
                    <a:lnTo>
                      <a:pt x="8412" y="2114"/>
                    </a:lnTo>
                    <a:lnTo>
                      <a:pt x="8579" y="2197"/>
                    </a:lnTo>
                    <a:lnTo>
                      <a:pt x="8663" y="2260"/>
                    </a:lnTo>
                    <a:lnTo>
                      <a:pt x="8768" y="2323"/>
                    </a:lnTo>
                    <a:lnTo>
                      <a:pt x="8768" y="2135"/>
                    </a:lnTo>
                    <a:lnTo>
                      <a:pt x="8768" y="1988"/>
                    </a:lnTo>
                    <a:lnTo>
                      <a:pt x="8810" y="1800"/>
                    </a:lnTo>
                    <a:lnTo>
                      <a:pt x="8810" y="1361"/>
                    </a:lnTo>
                    <a:lnTo>
                      <a:pt x="8789" y="1214"/>
                    </a:lnTo>
                    <a:lnTo>
                      <a:pt x="8747" y="1109"/>
                    </a:lnTo>
                    <a:lnTo>
                      <a:pt x="8747" y="1005"/>
                    </a:lnTo>
                    <a:lnTo>
                      <a:pt x="8747" y="984"/>
                    </a:lnTo>
                    <a:lnTo>
                      <a:pt x="8747" y="733"/>
                    </a:lnTo>
                    <a:lnTo>
                      <a:pt x="8684" y="586"/>
                    </a:lnTo>
                    <a:lnTo>
                      <a:pt x="8642" y="440"/>
                    </a:lnTo>
                    <a:lnTo>
                      <a:pt x="8621" y="273"/>
                    </a:lnTo>
                    <a:lnTo>
                      <a:pt x="8517" y="168"/>
                    </a:lnTo>
                    <a:lnTo>
                      <a:pt x="8328" y="126"/>
                    </a:lnTo>
                    <a:lnTo>
                      <a:pt x="8182" y="147"/>
                    </a:lnTo>
                    <a:lnTo>
                      <a:pt x="8098" y="168"/>
                    </a:lnTo>
                    <a:lnTo>
                      <a:pt x="8056" y="147"/>
                    </a:lnTo>
                    <a:lnTo>
                      <a:pt x="7910" y="105"/>
                    </a:lnTo>
                    <a:lnTo>
                      <a:pt x="7847" y="105"/>
                    </a:lnTo>
                    <a:lnTo>
                      <a:pt x="7784" y="21"/>
                    </a:lnTo>
                    <a:lnTo>
                      <a:pt x="7659" y="1"/>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524" name="Google Shape;3524;p60"/>
            <p:cNvSpPr/>
            <p:nvPr/>
          </p:nvSpPr>
          <p:spPr>
            <a:xfrm>
              <a:off x="3292646" y="3020419"/>
              <a:ext cx="18695" cy="5482"/>
            </a:xfrm>
            <a:custGeom>
              <a:avLst/>
              <a:gdLst/>
              <a:ahLst/>
              <a:cxnLst/>
              <a:rect l="l" t="t" r="r" b="b"/>
              <a:pathLst>
                <a:path w="1570" h="482" extrusionOk="0">
                  <a:moveTo>
                    <a:pt x="189" y="0"/>
                  </a:moveTo>
                  <a:lnTo>
                    <a:pt x="126" y="84"/>
                  </a:lnTo>
                  <a:lnTo>
                    <a:pt x="21" y="147"/>
                  </a:lnTo>
                  <a:lnTo>
                    <a:pt x="21" y="209"/>
                  </a:lnTo>
                  <a:lnTo>
                    <a:pt x="0" y="272"/>
                  </a:lnTo>
                  <a:lnTo>
                    <a:pt x="42" y="377"/>
                  </a:lnTo>
                  <a:lnTo>
                    <a:pt x="314" y="377"/>
                  </a:lnTo>
                  <a:lnTo>
                    <a:pt x="398" y="398"/>
                  </a:lnTo>
                  <a:lnTo>
                    <a:pt x="607" y="356"/>
                  </a:lnTo>
                  <a:lnTo>
                    <a:pt x="691" y="377"/>
                  </a:lnTo>
                  <a:lnTo>
                    <a:pt x="837" y="293"/>
                  </a:lnTo>
                  <a:cubicBezTo>
                    <a:pt x="1026" y="398"/>
                    <a:pt x="1235" y="356"/>
                    <a:pt x="1423" y="481"/>
                  </a:cubicBezTo>
                  <a:lnTo>
                    <a:pt x="1570" y="460"/>
                  </a:lnTo>
                  <a:lnTo>
                    <a:pt x="1528" y="398"/>
                  </a:lnTo>
                  <a:lnTo>
                    <a:pt x="1444" y="460"/>
                  </a:lnTo>
                  <a:lnTo>
                    <a:pt x="1444" y="440"/>
                  </a:lnTo>
                  <a:cubicBezTo>
                    <a:pt x="1360" y="377"/>
                    <a:pt x="1318" y="356"/>
                    <a:pt x="1235" y="335"/>
                  </a:cubicBezTo>
                  <a:lnTo>
                    <a:pt x="1277" y="293"/>
                  </a:lnTo>
                  <a:lnTo>
                    <a:pt x="1130" y="251"/>
                  </a:lnTo>
                  <a:lnTo>
                    <a:pt x="1046" y="335"/>
                  </a:lnTo>
                  <a:cubicBezTo>
                    <a:pt x="1005" y="335"/>
                    <a:pt x="942" y="335"/>
                    <a:pt x="921" y="293"/>
                  </a:cubicBezTo>
                  <a:lnTo>
                    <a:pt x="921" y="272"/>
                  </a:lnTo>
                  <a:lnTo>
                    <a:pt x="1046" y="147"/>
                  </a:lnTo>
                  <a:lnTo>
                    <a:pt x="942" y="105"/>
                  </a:lnTo>
                  <a:lnTo>
                    <a:pt x="921" y="42"/>
                  </a:lnTo>
                  <a:lnTo>
                    <a:pt x="837" y="0"/>
                  </a:lnTo>
                  <a:lnTo>
                    <a:pt x="607" y="42"/>
                  </a:lnTo>
                  <a:lnTo>
                    <a:pt x="18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25" name="Google Shape;3525;p60"/>
            <p:cNvSpPr/>
            <p:nvPr/>
          </p:nvSpPr>
          <p:spPr>
            <a:xfrm>
              <a:off x="3260258" y="3010662"/>
              <a:ext cx="26423" cy="16661"/>
            </a:xfrm>
            <a:custGeom>
              <a:avLst/>
              <a:gdLst/>
              <a:ahLst/>
              <a:cxnLst/>
              <a:rect l="l" t="t" r="r" b="b"/>
              <a:pathLst>
                <a:path w="2219" h="1465" extrusionOk="0">
                  <a:moveTo>
                    <a:pt x="481" y="0"/>
                  </a:moveTo>
                  <a:lnTo>
                    <a:pt x="293" y="42"/>
                  </a:lnTo>
                  <a:lnTo>
                    <a:pt x="230" y="147"/>
                  </a:lnTo>
                  <a:lnTo>
                    <a:pt x="230" y="209"/>
                  </a:lnTo>
                  <a:lnTo>
                    <a:pt x="189" y="314"/>
                  </a:lnTo>
                  <a:lnTo>
                    <a:pt x="230" y="398"/>
                  </a:lnTo>
                  <a:lnTo>
                    <a:pt x="189" y="523"/>
                  </a:lnTo>
                  <a:lnTo>
                    <a:pt x="105" y="586"/>
                  </a:lnTo>
                  <a:lnTo>
                    <a:pt x="84" y="607"/>
                  </a:lnTo>
                  <a:lnTo>
                    <a:pt x="126" y="733"/>
                  </a:lnTo>
                  <a:lnTo>
                    <a:pt x="126" y="837"/>
                  </a:lnTo>
                  <a:lnTo>
                    <a:pt x="126" y="900"/>
                  </a:lnTo>
                  <a:lnTo>
                    <a:pt x="0" y="1046"/>
                  </a:lnTo>
                  <a:lnTo>
                    <a:pt x="0" y="1109"/>
                  </a:lnTo>
                  <a:lnTo>
                    <a:pt x="63" y="1130"/>
                  </a:lnTo>
                  <a:lnTo>
                    <a:pt x="126" y="1256"/>
                  </a:lnTo>
                  <a:lnTo>
                    <a:pt x="84" y="1339"/>
                  </a:lnTo>
                  <a:lnTo>
                    <a:pt x="189" y="1402"/>
                  </a:lnTo>
                  <a:lnTo>
                    <a:pt x="230" y="1444"/>
                  </a:lnTo>
                  <a:lnTo>
                    <a:pt x="293" y="1465"/>
                  </a:lnTo>
                  <a:lnTo>
                    <a:pt x="377" y="1318"/>
                  </a:lnTo>
                  <a:lnTo>
                    <a:pt x="502" y="1130"/>
                  </a:lnTo>
                  <a:lnTo>
                    <a:pt x="502" y="1088"/>
                  </a:lnTo>
                  <a:lnTo>
                    <a:pt x="544" y="984"/>
                  </a:lnTo>
                  <a:lnTo>
                    <a:pt x="607" y="1046"/>
                  </a:lnTo>
                  <a:lnTo>
                    <a:pt x="691" y="1046"/>
                  </a:lnTo>
                  <a:lnTo>
                    <a:pt x="753" y="921"/>
                  </a:lnTo>
                  <a:lnTo>
                    <a:pt x="837" y="984"/>
                  </a:lnTo>
                  <a:lnTo>
                    <a:pt x="837" y="1088"/>
                  </a:lnTo>
                  <a:lnTo>
                    <a:pt x="921" y="1130"/>
                  </a:lnTo>
                  <a:lnTo>
                    <a:pt x="1067" y="1088"/>
                  </a:lnTo>
                  <a:lnTo>
                    <a:pt x="1235" y="942"/>
                  </a:lnTo>
                  <a:lnTo>
                    <a:pt x="1381" y="900"/>
                  </a:lnTo>
                  <a:lnTo>
                    <a:pt x="1569" y="921"/>
                  </a:lnTo>
                  <a:lnTo>
                    <a:pt x="1674" y="900"/>
                  </a:lnTo>
                  <a:lnTo>
                    <a:pt x="1758" y="942"/>
                  </a:lnTo>
                  <a:lnTo>
                    <a:pt x="1883" y="984"/>
                  </a:lnTo>
                  <a:lnTo>
                    <a:pt x="2072" y="1005"/>
                  </a:lnTo>
                  <a:lnTo>
                    <a:pt x="2093" y="921"/>
                  </a:lnTo>
                  <a:lnTo>
                    <a:pt x="2176" y="921"/>
                  </a:lnTo>
                  <a:lnTo>
                    <a:pt x="2218" y="816"/>
                  </a:lnTo>
                  <a:lnTo>
                    <a:pt x="2176" y="733"/>
                  </a:lnTo>
                  <a:lnTo>
                    <a:pt x="1946" y="607"/>
                  </a:lnTo>
                  <a:lnTo>
                    <a:pt x="1862" y="607"/>
                  </a:lnTo>
                  <a:lnTo>
                    <a:pt x="1695" y="565"/>
                  </a:lnTo>
                  <a:lnTo>
                    <a:pt x="1632" y="565"/>
                  </a:lnTo>
                  <a:lnTo>
                    <a:pt x="1465" y="502"/>
                  </a:lnTo>
                  <a:lnTo>
                    <a:pt x="1277" y="398"/>
                  </a:lnTo>
                  <a:lnTo>
                    <a:pt x="1172" y="398"/>
                  </a:lnTo>
                  <a:lnTo>
                    <a:pt x="1256" y="377"/>
                  </a:lnTo>
                  <a:lnTo>
                    <a:pt x="1423" y="419"/>
                  </a:lnTo>
                  <a:lnTo>
                    <a:pt x="1674" y="419"/>
                  </a:lnTo>
                  <a:lnTo>
                    <a:pt x="1779" y="398"/>
                  </a:lnTo>
                  <a:lnTo>
                    <a:pt x="1695" y="356"/>
                  </a:lnTo>
                  <a:lnTo>
                    <a:pt x="1632" y="356"/>
                  </a:lnTo>
                  <a:lnTo>
                    <a:pt x="1444" y="314"/>
                  </a:lnTo>
                  <a:lnTo>
                    <a:pt x="1360" y="147"/>
                  </a:lnTo>
                  <a:lnTo>
                    <a:pt x="1256" y="147"/>
                  </a:lnTo>
                  <a:lnTo>
                    <a:pt x="1214" y="168"/>
                  </a:lnTo>
                  <a:lnTo>
                    <a:pt x="1130" y="105"/>
                  </a:lnTo>
                  <a:lnTo>
                    <a:pt x="649" y="0"/>
                  </a:lnTo>
                  <a:lnTo>
                    <a:pt x="586" y="42"/>
                  </a:lnTo>
                  <a:lnTo>
                    <a:pt x="48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26" name="Google Shape;3526;p60"/>
            <p:cNvSpPr/>
            <p:nvPr/>
          </p:nvSpPr>
          <p:spPr>
            <a:xfrm>
              <a:off x="3408744" y="2329870"/>
              <a:ext cx="289769" cy="354333"/>
            </a:xfrm>
            <a:custGeom>
              <a:avLst/>
              <a:gdLst/>
              <a:ahLst/>
              <a:cxnLst/>
              <a:rect l="l" t="t" r="r" b="b"/>
              <a:pathLst>
                <a:path w="24335" h="31157" extrusionOk="0">
                  <a:moveTo>
                    <a:pt x="19167" y="16300"/>
                  </a:moveTo>
                  <a:lnTo>
                    <a:pt x="19161" y="16311"/>
                  </a:lnTo>
                  <a:lnTo>
                    <a:pt x="19167" y="16321"/>
                  </a:lnTo>
                  <a:lnTo>
                    <a:pt x="19167" y="16300"/>
                  </a:lnTo>
                  <a:close/>
                  <a:moveTo>
                    <a:pt x="16572" y="17849"/>
                  </a:moveTo>
                  <a:lnTo>
                    <a:pt x="16593" y="17870"/>
                  </a:lnTo>
                  <a:lnTo>
                    <a:pt x="16509" y="17870"/>
                  </a:lnTo>
                  <a:lnTo>
                    <a:pt x="16509" y="17849"/>
                  </a:lnTo>
                  <a:close/>
                  <a:moveTo>
                    <a:pt x="4771" y="22933"/>
                  </a:moveTo>
                  <a:lnTo>
                    <a:pt x="4813" y="22996"/>
                  </a:lnTo>
                  <a:lnTo>
                    <a:pt x="4792" y="23038"/>
                  </a:lnTo>
                  <a:lnTo>
                    <a:pt x="4750" y="23038"/>
                  </a:lnTo>
                  <a:lnTo>
                    <a:pt x="4688" y="23059"/>
                  </a:lnTo>
                  <a:lnTo>
                    <a:pt x="4709" y="23142"/>
                  </a:lnTo>
                  <a:lnTo>
                    <a:pt x="4792" y="23205"/>
                  </a:lnTo>
                  <a:lnTo>
                    <a:pt x="4960" y="23205"/>
                  </a:lnTo>
                  <a:lnTo>
                    <a:pt x="4981" y="23163"/>
                  </a:lnTo>
                  <a:lnTo>
                    <a:pt x="4960" y="23121"/>
                  </a:lnTo>
                  <a:lnTo>
                    <a:pt x="4960" y="23059"/>
                  </a:lnTo>
                  <a:lnTo>
                    <a:pt x="5001" y="23038"/>
                  </a:lnTo>
                  <a:lnTo>
                    <a:pt x="5127" y="23059"/>
                  </a:lnTo>
                  <a:lnTo>
                    <a:pt x="5169" y="23121"/>
                  </a:lnTo>
                  <a:lnTo>
                    <a:pt x="5106" y="23163"/>
                  </a:lnTo>
                  <a:lnTo>
                    <a:pt x="4960" y="23226"/>
                  </a:lnTo>
                  <a:lnTo>
                    <a:pt x="4750" y="23226"/>
                  </a:lnTo>
                  <a:lnTo>
                    <a:pt x="4750" y="23268"/>
                  </a:lnTo>
                  <a:lnTo>
                    <a:pt x="4855" y="23435"/>
                  </a:lnTo>
                  <a:lnTo>
                    <a:pt x="4981" y="23519"/>
                  </a:lnTo>
                  <a:lnTo>
                    <a:pt x="5064" y="23540"/>
                  </a:lnTo>
                  <a:lnTo>
                    <a:pt x="5085" y="23519"/>
                  </a:lnTo>
                  <a:lnTo>
                    <a:pt x="5190" y="23477"/>
                  </a:lnTo>
                  <a:lnTo>
                    <a:pt x="5211" y="23540"/>
                  </a:lnTo>
                  <a:lnTo>
                    <a:pt x="5190" y="23561"/>
                  </a:lnTo>
                  <a:lnTo>
                    <a:pt x="5127" y="23561"/>
                  </a:lnTo>
                  <a:lnTo>
                    <a:pt x="5064" y="23582"/>
                  </a:lnTo>
                  <a:lnTo>
                    <a:pt x="4897" y="23540"/>
                  </a:lnTo>
                  <a:lnTo>
                    <a:pt x="4771" y="23477"/>
                  </a:lnTo>
                  <a:lnTo>
                    <a:pt x="4646" y="23352"/>
                  </a:lnTo>
                  <a:lnTo>
                    <a:pt x="4541" y="23310"/>
                  </a:lnTo>
                  <a:lnTo>
                    <a:pt x="4436" y="23310"/>
                  </a:lnTo>
                  <a:lnTo>
                    <a:pt x="4332" y="23205"/>
                  </a:lnTo>
                  <a:lnTo>
                    <a:pt x="4185" y="23142"/>
                  </a:lnTo>
                  <a:lnTo>
                    <a:pt x="4164" y="23121"/>
                  </a:lnTo>
                  <a:lnTo>
                    <a:pt x="4081" y="23121"/>
                  </a:lnTo>
                  <a:lnTo>
                    <a:pt x="4018" y="23142"/>
                  </a:lnTo>
                  <a:lnTo>
                    <a:pt x="3913" y="23142"/>
                  </a:lnTo>
                  <a:lnTo>
                    <a:pt x="3892" y="23132"/>
                  </a:lnTo>
                  <a:lnTo>
                    <a:pt x="3892" y="23132"/>
                  </a:lnTo>
                  <a:lnTo>
                    <a:pt x="3913" y="23121"/>
                  </a:lnTo>
                  <a:lnTo>
                    <a:pt x="3976" y="23121"/>
                  </a:lnTo>
                  <a:lnTo>
                    <a:pt x="4123" y="23100"/>
                  </a:lnTo>
                  <a:lnTo>
                    <a:pt x="4164" y="23038"/>
                  </a:lnTo>
                  <a:lnTo>
                    <a:pt x="4185" y="23038"/>
                  </a:lnTo>
                  <a:lnTo>
                    <a:pt x="4185" y="23100"/>
                  </a:lnTo>
                  <a:lnTo>
                    <a:pt x="4248" y="23121"/>
                  </a:lnTo>
                  <a:lnTo>
                    <a:pt x="4332" y="23121"/>
                  </a:lnTo>
                  <a:lnTo>
                    <a:pt x="4436" y="23247"/>
                  </a:lnTo>
                  <a:lnTo>
                    <a:pt x="4478" y="23268"/>
                  </a:lnTo>
                  <a:lnTo>
                    <a:pt x="4562" y="23226"/>
                  </a:lnTo>
                  <a:lnTo>
                    <a:pt x="4604" y="23142"/>
                  </a:lnTo>
                  <a:lnTo>
                    <a:pt x="4604" y="23059"/>
                  </a:lnTo>
                  <a:lnTo>
                    <a:pt x="4583" y="23017"/>
                  </a:lnTo>
                  <a:lnTo>
                    <a:pt x="4583" y="22954"/>
                  </a:lnTo>
                  <a:lnTo>
                    <a:pt x="4688" y="22954"/>
                  </a:lnTo>
                  <a:lnTo>
                    <a:pt x="4709" y="22933"/>
                  </a:lnTo>
                  <a:close/>
                  <a:moveTo>
                    <a:pt x="4269" y="25193"/>
                  </a:moveTo>
                  <a:lnTo>
                    <a:pt x="4290" y="25277"/>
                  </a:lnTo>
                  <a:lnTo>
                    <a:pt x="4395" y="25297"/>
                  </a:lnTo>
                  <a:lnTo>
                    <a:pt x="4436" y="25339"/>
                  </a:lnTo>
                  <a:lnTo>
                    <a:pt x="4353" y="25339"/>
                  </a:lnTo>
                  <a:lnTo>
                    <a:pt x="4290" y="25318"/>
                  </a:lnTo>
                  <a:lnTo>
                    <a:pt x="4123" y="25318"/>
                  </a:lnTo>
                  <a:lnTo>
                    <a:pt x="4060" y="25381"/>
                  </a:lnTo>
                  <a:lnTo>
                    <a:pt x="4039" y="25318"/>
                  </a:lnTo>
                  <a:lnTo>
                    <a:pt x="3976" y="25339"/>
                  </a:lnTo>
                  <a:lnTo>
                    <a:pt x="3955" y="25444"/>
                  </a:lnTo>
                  <a:lnTo>
                    <a:pt x="3913" y="25486"/>
                  </a:lnTo>
                  <a:lnTo>
                    <a:pt x="3851" y="25528"/>
                  </a:lnTo>
                  <a:lnTo>
                    <a:pt x="3725" y="25549"/>
                  </a:lnTo>
                  <a:lnTo>
                    <a:pt x="3641" y="25611"/>
                  </a:lnTo>
                  <a:lnTo>
                    <a:pt x="3725" y="25528"/>
                  </a:lnTo>
                  <a:lnTo>
                    <a:pt x="3830" y="25507"/>
                  </a:lnTo>
                  <a:lnTo>
                    <a:pt x="3872" y="25444"/>
                  </a:lnTo>
                  <a:lnTo>
                    <a:pt x="3913" y="25381"/>
                  </a:lnTo>
                  <a:lnTo>
                    <a:pt x="3955" y="25318"/>
                  </a:lnTo>
                  <a:lnTo>
                    <a:pt x="4018" y="25318"/>
                  </a:lnTo>
                  <a:lnTo>
                    <a:pt x="4227" y="25193"/>
                  </a:lnTo>
                  <a:close/>
                  <a:moveTo>
                    <a:pt x="16614" y="1"/>
                  </a:moveTo>
                  <a:lnTo>
                    <a:pt x="16530" y="22"/>
                  </a:lnTo>
                  <a:lnTo>
                    <a:pt x="16489" y="84"/>
                  </a:lnTo>
                  <a:lnTo>
                    <a:pt x="16489" y="168"/>
                  </a:lnTo>
                  <a:lnTo>
                    <a:pt x="16509" y="273"/>
                  </a:lnTo>
                  <a:lnTo>
                    <a:pt x="16509" y="336"/>
                  </a:lnTo>
                  <a:lnTo>
                    <a:pt x="16468" y="398"/>
                  </a:lnTo>
                  <a:lnTo>
                    <a:pt x="16405" y="336"/>
                  </a:lnTo>
                  <a:lnTo>
                    <a:pt x="16384" y="210"/>
                  </a:lnTo>
                  <a:lnTo>
                    <a:pt x="16321" y="126"/>
                  </a:lnTo>
                  <a:lnTo>
                    <a:pt x="16279" y="126"/>
                  </a:lnTo>
                  <a:lnTo>
                    <a:pt x="16216" y="84"/>
                  </a:lnTo>
                  <a:lnTo>
                    <a:pt x="16175" y="64"/>
                  </a:lnTo>
                  <a:lnTo>
                    <a:pt x="16154" y="105"/>
                  </a:lnTo>
                  <a:lnTo>
                    <a:pt x="16112" y="210"/>
                  </a:lnTo>
                  <a:lnTo>
                    <a:pt x="16070" y="273"/>
                  </a:lnTo>
                  <a:lnTo>
                    <a:pt x="15986" y="231"/>
                  </a:lnTo>
                  <a:lnTo>
                    <a:pt x="15903" y="273"/>
                  </a:lnTo>
                  <a:lnTo>
                    <a:pt x="15882" y="377"/>
                  </a:lnTo>
                  <a:lnTo>
                    <a:pt x="15924" y="440"/>
                  </a:lnTo>
                  <a:lnTo>
                    <a:pt x="15965" y="503"/>
                  </a:lnTo>
                  <a:lnTo>
                    <a:pt x="15882" y="587"/>
                  </a:lnTo>
                  <a:lnTo>
                    <a:pt x="15777" y="712"/>
                  </a:lnTo>
                  <a:lnTo>
                    <a:pt x="15777" y="754"/>
                  </a:lnTo>
                  <a:lnTo>
                    <a:pt x="15861" y="796"/>
                  </a:lnTo>
                  <a:lnTo>
                    <a:pt x="15882" y="838"/>
                  </a:lnTo>
                  <a:lnTo>
                    <a:pt x="15840" y="901"/>
                  </a:lnTo>
                  <a:lnTo>
                    <a:pt x="15777" y="901"/>
                  </a:lnTo>
                  <a:lnTo>
                    <a:pt x="15631" y="817"/>
                  </a:lnTo>
                  <a:lnTo>
                    <a:pt x="15421" y="817"/>
                  </a:lnTo>
                  <a:lnTo>
                    <a:pt x="15380" y="963"/>
                  </a:lnTo>
                  <a:lnTo>
                    <a:pt x="15421" y="1131"/>
                  </a:lnTo>
                  <a:lnTo>
                    <a:pt x="15484" y="1277"/>
                  </a:lnTo>
                  <a:lnTo>
                    <a:pt x="15631" y="1340"/>
                  </a:lnTo>
                  <a:lnTo>
                    <a:pt x="15672" y="1382"/>
                  </a:lnTo>
                  <a:lnTo>
                    <a:pt x="15672" y="1445"/>
                  </a:lnTo>
                  <a:lnTo>
                    <a:pt x="15547" y="1403"/>
                  </a:lnTo>
                  <a:lnTo>
                    <a:pt x="15421" y="1340"/>
                  </a:lnTo>
                  <a:lnTo>
                    <a:pt x="15317" y="1152"/>
                  </a:lnTo>
                  <a:lnTo>
                    <a:pt x="15128" y="1026"/>
                  </a:lnTo>
                  <a:lnTo>
                    <a:pt x="15045" y="963"/>
                  </a:lnTo>
                  <a:lnTo>
                    <a:pt x="15024" y="1026"/>
                  </a:lnTo>
                  <a:lnTo>
                    <a:pt x="15045" y="1068"/>
                  </a:lnTo>
                  <a:lnTo>
                    <a:pt x="15045" y="1173"/>
                  </a:lnTo>
                  <a:lnTo>
                    <a:pt x="15066" y="1256"/>
                  </a:lnTo>
                  <a:lnTo>
                    <a:pt x="15128" y="1340"/>
                  </a:lnTo>
                  <a:lnTo>
                    <a:pt x="15128" y="1465"/>
                  </a:lnTo>
                  <a:lnTo>
                    <a:pt x="15045" y="1549"/>
                  </a:lnTo>
                  <a:lnTo>
                    <a:pt x="15045" y="1382"/>
                  </a:lnTo>
                  <a:lnTo>
                    <a:pt x="15003" y="1256"/>
                  </a:lnTo>
                  <a:lnTo>
                    <a:pt x="14919" y="1110"/>
                  </a:lnTo>
                  <a:lnTo>
                    <a:pt x="14919" y="1026"/>
                  </a:lnTo>
                  <a:lnTo>
                    <a:pt x="14836" y="921"/>
                  </a:lnTo>
                  <a:lnTo>
                    <a:pt x="14731" y="859"/>
                  </a:lnTo>
                  <a:lnTo>
                    <a:pt x="14647" y="984"/>
                  </a:lnTo>
                  <a:lnTo>
                    <a:pt x="14605" y="1068"/>
                  </a:lnTo>
                  <a:lnTo>
                    <a:pt x="14543" y="984"/>
                  </a:lnTo>
                  <a:lnTo>
                    <a:pt x="14605" y="921"/>
                  </a:lnTo>
                  <a:lnTo>
                    <a:pt x="14605" y="859"/>
                  </a:lnTo>
                  <a:lnTo>
                    <a:pt x="14522" y="817"/>
                  </a:lnTo>
                  <a:lnTo>
                    <a:pt x="14501" y="733"/>
                  </a:lnTo>
                  <a:lnTo>
                    <a:pt x="14480" y="691"/>
                  </a:lnTo>
                  <a:lnTo>
                    <a:pt x="14375" y="691"/>
                  </a:lnTo>
                  <a:lnTo>
                    <a:pt x="14292" y="733"/>
                  </a:lnTo>
                  <a:lnTo>
                    <a:pt x="14271" y="712"/>
                  </a:lnTo>
                  <a:lnTo>
                    <a:pt x="14292" y="628"/>
                  </a:lnTo>
                  <a:lnTo>
                    <a:pt x="14375" y="545"/>
                  </a:lnTo>
                  <a:lnTo>
                    <a:pt x="14271" y="566"/>
                  </a:lnTo>
                  <a:lnTo>
                    <a:pt x="14166" y="670"/>
                  </a:lnTo>
                  <a:lnTo>
                    <a:pt x="14124" y="754"/>
                  </a:lnTo>
                  <a:lnTo>
                    <a:pt x="14020" y="817"/>
                  </a:lnTo>
                  <a:lnTo>
                    <a:pt x="13957" y="838"/>
                  </a:lnTo>
                  <a:lnTo>
                    <a:pt x="13852" y="984"/>
                  </a:lnTo>
                  <a:lnTo>
                    <a:pt x="13810" y="984"/>
                  </a:lnTo>
                  <a:lnTo>
                    <a:pt x="13768" y="880"/>
                  </a:lnTo>
                  <a:lnTo>
                    <a:pt x="13685" y="817"/>
                  </a:lnTo>
                  <a:lnTo>
                    <a:pt x="13643" y="817"/>
                  </a:lnTo>
                  <a:lnTo>
                    <a:pt x="13601" y="880"/>
                  </a:lnTo>
                  <a:lnTo>
                    <a:pt x="13580" y="963"/>
                  </a:lnTo>
                  <a:lnTo>
                    <a:pt x="13601" y="1089"/>
                  </a:lnTo>
                  <a:lnTo>
                    <a:pt x="13768" y="1193"/>
                  </a:lnTo>
                  <a:lnTo>
                    <a:pt x="13768" y="1256"/>
                  </a:lnTo>
                  <a:lnTo>
                    <a:pt x="13685" y="1256"/>
                  </a:lnTo>
                  <a:lnTo>
                    <a:pt x="13643" y="1382"/>
                  </a:lnTo>
                  <a:lnTo>
                    <a:pt x="13643" y="1507"/>
                  </a:lnTo>
                  <a:lnTo>
                    <a:pt x="13768" y="1591"/>
                  </a:lnTo>
                  <a:lnTo>
                    <a:pt x="13852" y="1570"/>
                  </a:lnTo>
                  <a:lnTo>
                    <a:pt x="13915" y="1507"/>
                  </a:lnTo>
                  <a:lnTo>
                    <a:pt x="14103" y="1507"/>
                  </a:lnTo>
                  <a:lnTo>
                    <a:pt x="14229" y="1675"/>
                  </a:lnTo>
                  <a:lnTo>
                    <a:pt x="14333" y="1717"/>
                  </a:lnTo>
                  <a:lnTo>
                    <a:pt x="14396" y="1800"/>
                  </a:lnTo>
                  <a:lnTo>
                    <a:pt x="14375" y="1863"/>
                  </a:lnTo>
                  <a:lnTo>
                    <a:pt x="14375" y="1926"/>
                  </a:lnTo>
                  <a:lnTo>
                    <a:pt x="14396" y="2072"/>
                  </a:lnTo>
                  <a:lnTo>
                    <a:pt x="14333" y="2219"/>
                  </a:lnTo>
                  <a:lnTo>
                    <a:pt x="14333" y="2302"/>
                  </a:lnTo>
                  <a:lnTo>
                    <a:pt x="14417" y="2407"/>
                  </a:lnTo>
                  <a:lnTo>
                    <a:pt x="14417" y="2533"/>
                  </a:lnTo>
                  <a:lnTo>
                    <a:pt x="14438" y="2616"/>
                  </a:lnTo>
                  <a:lnTo>
                    <a:pt x="14543" y="2700"/>
                  </a:lnTo>
                  <a:lnTo>
                    <a:pt x="14626" y="2700"/>
                  </a:lnTo>
                  <a:lnTo>
                    <a:pt x="14710" y="2784"/>
                  </a:lnTo>
                  <a:lnTo>
                    <a:pt x="14836" y="2846"/>
                  </a:lnTo>
                  <a:lnTo>
                    <a:pt x="14836" y="2909"/>
                  </a:lnTo>
                  <a:lnTo>
                    <a:pt x="14856" y="2993"/>
                  </a:lnTo>
                  <a:lnTo>
                    <a:pt x="14731" y="2888"/>
                  </a:lnTo>
                  <a:lnTo>
                    <a:pt x="14584" y="2805"/>
                  </a:lnTo>
                  <a:lnTo>
                    <a:pt x="14417" y="2805"/>
                  </a:lnTo>
                  <a:lnTo>
                    <a:pt x="14333" y="2742"/>
                  </a:lnTo>
                  <a:lnTo>
                    <a:pt x="14312" y="2679"/>
                  </a:lnTo>
                  <a:lnTo>
                    <a:pt x="14312" y="2533"/>
                  </a:lnTo>
                  <a:lnTo>
                    <a:pt x="14271" y="2323"/>
                  </a:lnTo>
                  <a:lnTo>
                    <a:pt x="14312" y="2219"/>
                  </a:lnTo>
                  <a:lnTo>
                    <a:pt x="14312" y="2114"/>
                  </a:lnTo>
                  <a:lnTo>
                    <a:pt x="14208" y="2009"/>
                  </a:lnTo>
                  <a:lnTo>
                    <a:pt x="14208" y="1926"/>
                  </a:lnTo>
                  <a:lnTo>
                    <a:pt x="14166" y="1779"/>
                  </a:lnTo>
                  <a:lnTo>
                    <a:pt x="14103" y="1737"/>
                  </a:lnTo>
                  <a:lnTo>
                    <a:pt x="14020" y="1696"/>
                  </a:lnTo>
                  <a:lnTo>
                    <a:pt x="13957" y="1654"/>
                  </a:lnTo>
                  <a:lnTo>
                    <a:pt x="13852" y="1633"/>
                  </a:lnTo>
                  <a:lnTo>
                    <a:pt x="13748" y="1675"/>
                  </a:lnTo>
                  <a:lnTo>
                    <a:pt x="13601" y="1696"/>
                  </a:lnTo>
                  <a:lnTo>
                    <a:pt x="13538" y="1675"/>
                  </a:lnTo>
                  <a:lnTo>
                    <a:pt x="13476" y="1675"/>
                  </a:lnTo>
                  <a:lnTo>
                    <a:pt x="13434" y="1863"/>
                  </a:lnTo>
                  <a:lnTo>
                    <a:pt x="13476" y="1905"/>
                  </a:lnTo>
                  <a:lnTo>
                    <a:pt x="13476" y="2009"/>
                  </a:lnTo>
                  <a:lnTo>
                    <a:pt x="13434" y="2072"/>
                  </a:lnTo>
                  <a:lnTo>
                    <a:pt x="13266" y="1989"/>
                  </a:lnTo>
                  <a:lnTo>
                    <a:pt x="13078" y="1779"/>
                  </a:lnTo>
                  <a:lnTo>
                    <a:pt x="13036" y="1779"/>
                  </a:lnTo>
                  <a:lnTo>
                    <a:pt x="12973" y="1821"/>
                  </a:lnTo>
                  <a:lnTo>
                    <a:pt x="12931" y="1821"/>
                  </a:lnTo>
                  <a:lnTo>
                    <a:pt x="12869" y="1758"/>
                  </a:lnTo>
                  <a:lnTo>
                    <a:pt x="12701" y="1717"/>
                  </a:lnTo>
                  <a:lnTo>
                    <a:pt x="12639" y="1779"/>
                  </a:lnTo>
                  <a:lnTo>
                    <a:pt x="12639" y="1884"/>
                  </a:lnTo>
                  <a:lnTo>
                    <a:pt x="12701" y="2009"/>
                  </a:lnTo>
                  <a:lnTo>
                    <a:pt x="12639" y="2093"/>
                  </a:lnTo>
                  <a:lnTo>
                    <a:pt x="12701" y="2198"/>
                  </a:lnTo>
                  <a:lnTo>
                    <a:pt x="12743" y="2344"/>
                  </a:lnTo>
                  <a:lnTo>
                    <a:pt x="12722" y="2491"/>
                  </a:lnTo>
                  <a:lnTo>
                    <a:pt x="12743" y="2533"/>
                  </a:lnTo>
                  <a:lnTo>
                    <a:pt x="12764" y="2700"/>
                  </a:lnTo>
                  <a:lnTo>
                    <a:pt x="12743" y="2742"/>
                  </a:lnTo>
                  <a:lnTo>
                    <a:pt x="12743" y="2846"/>
                  </a:lnTo>
                  <a:lnTo>
                    <a:pt x="12827" y="3014"/>
                  </a:lnTo>
                  <a:lnTo>
                    <a:pt x="12848" y="3118"/>
                  </a:lnTo>
                  <a:lnTo>
                    <a:pt x="12827" y="3265"/>
                  </a:lnTo>
                  <a:lnTo>
                    <a:pt x="12827" y="3349"/>
                  </a:lnTo>
                  <a:lnTo>
                    <a:pt x="12911" y="3453"/>
                  </a:lnTo>
                  <a:lnTo>
                    <a:pt x="12931" y="3579"/>
                  </a:lnTo>
                  <a:lnTo>
                    <a:pt x="12931" y="3662"/>
                  </a:lnTo>
                  <a:lnTo>
                    <a:pt x="13057" y="3767"/>
                  </a:lnTo>
                  <a:lnTo>
                    <a:pt x="13120" y="3851"/>
                  </a:lnTo>
                  <a:lnTo>
                    <a:pt x="13120" y="3955"/>
                  </a:lnTo>
                  <a:lnTo>
                    <a:pt x="13162" y="3997"/>
                  </a:lnTo>
                  <a:lnTo>
                    <a:pt x="13245" y="3997"/>
                  </a:lnTo>
                  <a:lnTo>
                    <a:pt x="13245" y="4060"/>
                  </a:lnTo>
                  <a:lnTo>
                    <a:pt x="13266" y="4123"/>
                  </a:lnTo>
                  <a:lnTo>
                    <a:pt x="13371" y="4186"/>
                  </a:lnTo>
                  <a:lnTo>
                    <a:pt x="13392" y="4206"/>
                  </a:lnTo>
                  <a:lnTo>
                    <a:pt x="13371" y="4227"/>
                  </a:lnTo>
                  <a:lnTo>
                    <a:pt x="13266" y="4227"/>
                  </a:lnTo>
                  <a:lnTo>
                    <a:pt x="13224" y="4206"/>
                  </a:lnTo>
                  <a:lnTo>
                    <a:pt x="13141" y="4206"/>
                  </a:lnTo>
                  <a:lnTo>
                    <a:pt x="13078" y="4165"/>
                  </a:lnTo>
                  <a:lnTo>
                    <a:pt x="13078" y="4081"/>
                  </a:lnTo>
                  <a:lnTo>
                    <a:pt x="13057" y="4018"/>
                  </a:lnTo>
                  <a:lnTo>
                    <a:pt x="12973" y="3997"/>
                  </a:lnTo>
                  <a:lnTo>
                    <a:pt x="12911" y="4018"/>
                  </a:lnTo>
                  <a:lnTo>
                    <a:pt x="12848" y="4018"/>
                  </a:lnTo>
                  <a:lnTo>
                    <a:pt x="12827" y="3976"/>
                  </a:lnTo>
                  <a:lnTo>
                    <a:pt x="12827" y="3872"/>
                  </a:lnTo>
                  <a:lnTo>
                    <a:pt x="12806" y="3851"/>
                  </a:lnTo>
                  <a:lnTo>
                    <a:pt x="12743" y="3893"/>
                  </a:lnTo>
                  <a:lnTo>
                    <a:pt x="12659" y="4060"/>
                  </a:lnTo>
                  <a:lnTo>
                    <a:pt x="12534" y="4102"/>
                  </a:lnTo>
                  <a:lnTo>
                    <a:pt x="12450" y="4102"/>
                  </a:lnTo>
                  <a:lnTo>
                    <a:pt x="12325" y="3997"/>
                  </a:lnTo>
                  <a:lnTo>
                    <a:pt x="12220" y="3997"/>
                  </a:lnTo>
                  <a:lnTo>
                    <a:pt x="12178" y="3914"/>
                  </a:lnTo>
                  <a:lnTo>
                    <a:pt x="12178" y="3809"/>
                  </a:lnTo>
                  <a:lnTo>
                    <a:pt x="12199" y="3683"/>
                  </a:lnTo>
                  <a:lnTo>
                    <a:pt x="12115" y="3495"/>
                  </a:lnTo>
                  <a:lnTo>
                    <a:pt x="12074" y="3453"/>
                  </a:lnTo>
                  <a:lnTo>
                    <a:pt x="12032" y="3328"/>
                  </a:lnTo>
                  <a:lnTo>
                    <a:pt x="12032" y="3244"/>
                  </a:lnTo>
                  <a:lnTo>
                    <a:pt x="12095" y="3181"/>
                  </a:lnTo>
                  <a:lnTo>
                    <a:pt x="12115" y="3139"/>
                  </a:lnTo>
                  <a:lnTo>
                    <a:pt x="12095" y="2867"/>
                  </a:lnTo>
                  <a:lnTo>
                    <a:pt x="12011" y="2742"/>
                  </a:lnTo>
                  <a:lnTo>
                    <a:pt x="11906" y="2595"/>
                  </a:lnTo>
                  <a:lnTo>
                    <a:pt x="11906" y="2491"/>
                  </a:lnTo>
                  <a:lnTo>
                    <a:pt x="11802" y="2240"/>
                  </a:lnTo>
                  <a:lnTo>
                    <a:pt x="11760" y="2135"/>
                  </a:lnTo>
                  <a:lnTo>
                    <a:pt x="11676" y="2093"/>
                  </a:lnTo>
                  <a:lnTo>
                    <a:pt x="11655" y="2009"/>
                  </a:lnTo>
                  <a:lnTo>
                    <a:pt x="11571" y="1989"/>
                  </a:lnTo>
                  <a:lnTo>
                    <a:pt x="11467" y="1968"/>
                  </a:lnTo>
                  <a:lnTo>
                    <a:pt x="11383" y="1905"/>
                  </a:lnTo>
                  <a:lnTo>
                    <a:pt x="11279" y="1926"/>
                  </a:lnTo>
                  <a:lnTo>
                    <a:pt x="11237" y="1989"/>
                  </a:lnTo>
                  <a:lnTo>
                    <a:pt x="11237" y="2114"/>
                  </a:lnTo>
                  <a:lnTo>
                    <a:pt x="11195" y="2177"/>
                  </a:lnTo>
                  <a:lnTo>
                    <a:pt x="11237" y="2240"/>
                  </a:lnTo>
                  <a:lnTo>
                    <a:pt x="11195" y="2323"/>
                  </a:lnTo>
                  <a:lnTo>
                    <a:pt x="11132" y="2533"/>
                  </a:lnTo>
                  <a:lnTo>
                    <a:pt x="11132" y="2658"/>
                  </a:lnTo>
                  <a:lnTo>
                    <a:pt x="11153" y="2825"/>
                  </a:lnTo>
                  <a:lnTo>
                    <a:pt x="11195" y="2867"/>
                  </a:lnTo>
                  <a:lnTo>
                    <a:pt x="11174" y="3035"/>
                  </a:lnTo>
                  <a:lnTo>
                    <a:pt x="11132" y="3181"/>
                  </a:lnTo>
                  <a:lnTo>
                    <a:pt x="11153" y="3286"/>
                  </a:lnTo>
                  <a:lnTo>
                    <a:pt x="11153" y="3495"/>
                  </a:lnTo>
                  <a:lnTo>
                    <a:pt x="11090" y="3537"/>
                  </a:lnTo>
                  <a:lnTo>
                    <a:pt x="11048" y="3474"/>
                  </a:lnTo>
                  <a:lnTo>
                    <a:pt x="10986" y="3453"/>
                  </a:lnTo>
                  <a:lnTo>
                    <a:pt x="10944" y="3495"/>
                  </a:lnTo>
                  <a:lnTo>
                    <a:pt x="10860" y="3474"/>
                  </a:lnTo>
                  <a:lnTo>
                    <a:pt x="10839" y="3453"/>
                  </a:lnTo>
                  <a:lnTo>
                    <a:pt x="10755" y="3432"/>
                  </a:lnTo>
                  <a:lnTo>
                    <a:pt x="10630" y="3390"/>
                  </a:lnTo>
                  <a:lnTo>
                    <a:pt x="10546" y="3328"/>
                  </a:lnTo>
                  <a:lnTo>
                    <a:pt x="10504" y="3328"/>
                  </a:lnTo>
                  <a:lnTo>
                    <a:pt x="10462" y="3349"/>
                  </a:lnTo>
                  <a:lnTo>
                    <a:pt x="10504" y="3432"/>
                  </a:lnTo>
                  <a:lnTo>
                    <a:pt x="10567" y="3495"/>
                  </a:lnTo>
                  <a:lnTo>
                    <a:pt x="10567" y="3558"/>
                  </a:lnTo>
                  <a:lnTo>
                    <a:pt x="10546" y="3600"/>
                  </a:lnTo>
                  <a:lnTo>
                    <a:pt x="10525" y="3662"/>
                  </a:lnTo>
                  <a:lnTo>
                    <a:pt x="10462" y="3662"/>
                  </a:lnTo>
                  <a:lnTo>
                    <a:pt x="10442" y="3641"/>
                  </a:lnTo>
                  <a:lnTo>
                    <a:pt x="10358" y="3641"/>
                  </a:lnTo>
                  <a:lnTo>
                    <a:pt x="10316" y="3579"/>
                  </a:lnTo>
                  <a:lnTo>
                    <a:pt x="10316" y="3432"/>
                  </a:lnTo>
                  <a:lnTo>
                    <a:pt x="10232" y="3286"/>
                  </a:lnTo>
                  <a:lnTo>
                    <a:pt x="10211" y="3160"/>
                  </a:lnTo>
                  <a:lnTo>
                    <a:pt x="10190" y="3056"/>
                  </a:lnTo>
                  <a:lnTo>
                    <a:pt x="10107" y="2972"/>
                  </a:lnTo>
                  <a:lnTo>
                    <a:pt x="10107" y="2909"/>
                  </a:lnTo>
                  <a:lnTo>
                    <a:pt x="10044" y="2825"/>
                  </a:lnTo>
                  <a:lnTo>
                    <a:pt x="9981" y="2909"/>
                  </a:lnTo>
                  <a:lnTo>
                    <a:pt x="10023" y="2993"/>
                  </a:lnTo>
                  <a:lnTo>
                    <a:pt x="9981" y="3035"/>
                  </a:lnTo>
                  <a:lnTo>
                    <a:pt x="9981" y="3118"/>
                  </a:lnTo>
                  <a:lnTo>
                    <a:pt x="9939" y="3202"/>
                  </a:lnTo>
                  <a:lnTo>
                    <a:pt x="9898" y="3244"/>
                  </a:lnTo>
                  <a:lnTo>
                    <a:pt x="9814" y="3265"/>
                  </a:lnTo>
                  <a:lnTo>
                    <a:pt x="9772" y="3369"/>
                  </a:lnTo>
                  <a:lnTo>
                    <a:pt x="9667" y="3537"/>
                  </a:lnTo>
                  <a:lnTo>
                    <a:pt x="9584" y="3621"/>
                  </a:lnTo>
                  <a:lnTo>
                    <a:pt x="9584" y="3662"/>
                  </a:lnTo>
                  <a:lnTo>
                    <a:pt x="9521" y="3725"/>
                  </a:lnTo>
                  <a:lnTo>
                    <a:pt x="9458" y="3851"/>
                  </a:lnTo>
                  <a:lnTo>
                    <a:pt x="9395" y="3851"/>
                  </a:lnTo>
                  <a:lnTo>
                    <a:pt x="9374" y="3788"/>
                  </a:lnTo>
                  <a:lnTo>
                    <a:pt x="9395" y="3683"/>
                  </a:lnTo>
                  <a:lnTo>
                    <a:pt x="9479" y="3579"/>
                  </a:lnTo>
                  <a:lnTo>
                    <a:pt x="9500" y="3474"/>
                  </a:lnTo>
                  <a:lnTo>
                    <a:pt x="9563" y="3432"/>
                  </a:lnTo>
                  <a:lnTo>
                    <a:pt x="9667" y="3369"/>
                  </a:lnTo>
                  <a:lnTo>
                    <a:pt x="9709" y="3244"/>
                  </a:lnTo>
                  <a:lnTo>
                    <a:pt x="9793" y="3160"/>
                  </a:lnTo>
                  <a:lnTo>
                    <a:pt x="9814" y="3077"/>
                  </a:lnTo>
                  <a:lnTo>
                    <a:pt x="9814" y="3035"/>
                  </a:lnTo>
                  <a:lnTo>
                    <a:pt x="9772" y="2993"/>
                  </a:lnTo>
                  <a:lnTo>
                    <a:pt x="9793" y="2930"/>
                  </a:lnTo>
                  <a:lnTo>
                    <a:pt x="9877" y="2909"/>
                  </a:lnTo>
                  <a:lnTo>
                    <a:pt x="9898" y="2825"/>
                  </a:lnTo>
                  <a:lnTo>
                    <a:pt x="9898" y="2742"/>
                  </a:lnTo>
                  <a:lnTo>
                    <a:pt x="9939" y="2637"/>
                  </a:lnTo>
                  <a:lnTo>
                    <a:pt x="10023" y="2470"/>
                  </a:lnTo>
                  <a:lnTo>
                    <a:pt x="10023" y="2365"/>
                  </a:lnTo>
                  <a:lnTo>
                    <a:pt x="10086" y="2198"/>
                  </a:lnTo>
                  <a:lnTo>
                    <a:pt x="10107" y="1947"/>
                  </a:lnTo>
                  <a:lnTo>
                    <a:pt x="10086" y="1863"/>
                  </a:lnTo>
                  <a:lnTo>
                    <a:pt x="9918" y="1842"/>
                  </a:lnTo>
                  <a:lnTo>
                    <a:pt x="9814" y="1863"/>
                  </a:lnTo>
                  <a:lnTo>
                    <a:pt x="9709" y="1947"/>
                  </a:lnTo>
                  <a:lnTo>
                    <a:pt x="9605" y="1884"/>
                  </a:lnTo>
                  <a:lnTo>
                    <a:pt x="9521" y="1863"/>
                  </a:lnTo>
                  <a:lnTo>
                    <a:pt x="9479" y="1884"/>
                  </a:lnTo>
                  <a:lnTo>
                    <a:pt x="9500" y="1968"/>
                  </a:lnTo>
                  <a:lnTo>
                    <a:pt x="9584" y="2051"/>
                  </a:lnTo>
                  <a:lnTo>
                    <a:pt x="9584" y="2198"/>
                  </a:lnTo>
                  <a:lnTo>
                    <a:pt x="9563" y="2281"/>
                  </a:lnTo>
                  <a:lnTo>
                    <a:pt x="9500" y="2219"/>
                  </a:lnTo>
                  <a:lnTo>
                    <a:pt x="9479" y="2093"/>
                  </a:lnTo>
                  <a:lnTo>
                    <a:pt x="9395" y="2009"/>
                  </a:lnTo>
                  <a:lnTo>
                    <a:pt x="9312" y="1989"/>
                  </a:lnTo>
                  <a:lnTo>
                    <a:pt x="9165" y="2114"/>
                  </a:lnTo>
                  <a:lnTo>
                    <a:pt x="9165" y="2219"/>
                  </a:lnTo>
                  <a:lnTo>
                    <a:pt x="9207" y="2302"/>
                  </a:lnTo>
                  <a:lnTo>
                    <a:pt x="9165" y="2386"/>
                  </a:lnTo>
                  <a:lnTo>
                    <a:pt x="9061" y="2386"/>
                  </a:lnTo>
                  <a:lnTo>
                    <a:pt x="9061" y="2323"/>
                  </a:lnTo>
                  <a:lnTo>
                    <a:pt x="9061" y="2219"/>
                  </a:lnTo>
                  <a:lnTo>
                    <a:pt x="9040" y="2114"/>
                  </a:lnTo>
                  <a:lnTo>
                    <a:pt x="8956" y="2072"/>
                  </a:lnTo>
                  <a:lnTo>
                    <a:pt x="8747" y="2072"/>
                  </a:lnTo>
                  <a:lnTo>
                    <a:pt x="8538" y="2156"/>
                  </a:lnTo>
                  <a:lnTo>
                    <a:pt x="8307" y="2156"/>
                  </a:lnTo>
                  <a:lnTo>
                    <a:pt x="8140" y="2093"/>
                  </a:lnTo>
                  <a:lnTo>
                    <a:pt x="8056" y="2093"/>
                  </a:lnTo>
                  <a:lnTo>
                    <a:pt x="7994" y="2114"/>
                  </a:lnTo>
                  <a:lnTo>
                    <a:pt x="7910" y="2093"/>
                  </a:lnTo>
                  <a:lnTo>
                    <a:pt x="7805" y="2093"/>
                  </a:lnTo>
                  <a:lnTo>
                    <a:pt x="7701" y="2177"/>
                  </a:lnTo>
                  <a:lnTo>
                    <a:pt x="7680" y="2219"/>
                  </a:lnTo>
                  <a:lnTo>
                    <a:pt x="7722" y="2302"/>
                  </a:lnTo>
                  <a:lnTo>
                    <a:pt x="7722" y="2386"/>
                  </a:lnTo>
                  <a:lnTo>
                    <a:pt x="7784" y="2491"/>
                  </a:lnTo>
                  <a:lnTo>
                    <a:pt x="7805" y="2533"/>
                  </a:lnTo>
                  <a:lnTo>
                    <a:pt x="7784" y="2616"/>
                  </a:lnTo>
                  <a:lnTo>
                    <a:pt x="7722" y="2784"/>
                  </a:lnTo>
                  <a:lnTo>
                    <a:pt x="7742" y="2930"/>
                  </a:lnTo>
                  <a:lnTo>
                    <a:pt x="7889" y="3118"/>
                  </a:lnTo>
                  <a:lnTo>
                    <a:pt x="7889" y="3223"/>
                  </a:lnTo>
                  <a:lnTo>
                    <a:pt x="7910" y="3432"/>
                  </a:lnTo>
                  <a:lnTo>
                    <a:pt x="7889" y="3453"/>
                  </a:lnTo>
                  <a:lnTo>
                    <a:pt x="7826" y="3411"/>
                  </a:lnTo>
                  <a:lnTo>
                    <a:pt x="7784" y="3307"/>
                  </a:lnTo>
                  <a:lnTo>
                    <a:pt x="7638" y="3160"/>
                  </a:lnTo>
                  <a:lnTo>
                    <a:pt x="7596" y="3118"/>
                  </a:lnTo>
                  <a:lnTo>
                    <a:pt x="7596" y="2909"/>
                  </a:lnTo>
                  <a:lnTo>
                    <a:pt x="7617" y="2700"/>
                  </a:lnTo>
                  <a:lnTo>
                    <a:pt x="7617" y="2595"/>
                  </a:lnTo>
                  <a:lnTo>
                    <a:pt x="7512" y="2428"/>
                  </a:lnTo>
                  <a:lnTo>
                    <a:pt x="7512" y="2323"/>
                  </a:lnTo>
                  <a:lnTo>
                    <a:pt x="7491" y="2281"/>
                  </a:lnTo>
                  <a:lnTo>
                    <a:pt x="7429" y="2261"/>
                  </a:lnTo>
                  <a:lnTo>
                    <a:pt x="7303" y="2302"/>
                  </a:lnTo>
                  <a:lnTo>
                    <a:pt x="7177" y="2386"/>
                  </a:lnTo>
                  <a:lnTo>
                    <a:pt x="7010" y="2407"/>
                  </a:lnTo>
                  <a:lnTo>
                    <a:pt x="6947" y="2470"/>
                  </a:lnTo>
                  <a:lnTo>
                    <a:pt x="6905" y="2595"/>
                  </a:lnTo>
                  <a:lnTo>
                    <a:pt x="6947" y="2700"/>
                  </a:lnTo>
                  <a:lnTo>
                    <a:pt x="6905" y="2825"/>
                  </a:lnTo>
                  <a:lnTo>
                    <a:pt x="6843" y="2930"/>
                  </a:lnTo>
                  <a:lnTo>
                    <a:pt x="6801" y="2993"/>
                  </a:lnTo>
                  <a:lnTo>
                    <a:pt x="6843" y="3035"/>
                  </a:lnTo>
                  <a:lnTo>
                    <a:pt x="6885" y="3035"/>
                  </a:lnTo>
                  <a:lnTo>
                    <a:pt x="6947" y="3056"/>
                  </a:lnTo>
                  <a:lnTo>
                    <a:pt x="6947" y="3202"/>
                  </a:lnTo>
                  <a:lnTo>
                    <a:pt x="6885" y="3307"/>
                  </a:lnTo>
                  <a:lnTo>
                    <a:pt x="6738" y="3411"/>
                  </a:lnTo>
                  <a:lnTo>
                    <a:pt x="6633" y="3411"/>
                  </a:lnTo>
                  <a:lnTo>
                    <a:pt x="6592" y="3453"/>
                  </a:lnTo>
                  <a:lnTo>
                    <a:pt x="6571" y="3558"/>
                  </a:lnTo>
                  <a:lnTo>
                    <a:pt x="6529" y="3621"/>
                  </a:lnTo>
                  <a:lnTo>
                    <a:pt x="6487" y="3683"/>
                  </a:lnTo>
                  <a:lnTo>
                    <a:pt x="6529" y="3767"/>
                  </a:lnTo>
                  <a:lnTo>
                    <a:pt x="6487" y="3830"/>
                  </a:lnTo>
                  <a:lnTo>
                    <a:pt x="6424" y="3830"/>
                  </a:lnTo>
                  <a:lnTo>
                    <a:pt x="6382" y="3851"/>
                  </a:lnTo>
                  <a:lnTo>
                    <a:pt x="6236" y="3872"/>
                  </a:lnTo>
                  <a:lnTo>
                    <a:pt x="6131" y="3830"/>
                  </a:lnTo>
                  <a:lnTo>
                    <a:pt x="6089" y="3767"/>
                  </a:lnTo>
                  <a:lnTo>
                    <a:pt x="6089" y="3683"/>
                  </a:lnTo>
                  <a:lnTo>
                    <a:pt x="6048" y="3662"/>
                  </a:lnTo>
                  <a:lnTo>
                    <a:pt x="5985" y="3662"/>
                  </a:lnTo>
                  <a:lnTo>
                    <a:pt x="5964" y="3621"/>
                  </a:lnTo>
                  <a:lnTo>
                    <a:pt x="5943" y="3537"/>
                  </a:lnTo>
                  <a:lnTo>
                    <a:pt x="5838" y="3537"/>
                  </a:lnTo>
                  <a:lnTo>
                    <a:pt x="5797" y="3579"/>
                  </a:lnTo>
                  <a:lnTo>
                    <a:pt x="5755" y="3641"/>
                  </a:lnTo>
                  <a:lnTo>
                    <a:pt x="5671" y="3641"/>
                  </a:lnTo>
                  <a:lnTo>
                    <a:pt x="5629" y="3662"/>
                  </a:lnTo>
                  <a:lnTo>
                    <a:pt x="5629" y="3830"/>
                  </a:lnTo>
                  <a:lnTo>
                    <a:pt x="5608" y="3893"/>
                  </a:lnTo>
                  <a:lnTo>
                    <a:pt x="5608" y="3997"/>
                  </a:lnTo>
                  <a:lnTo>
                    <a:pt x="5650" y="4165"/>
                  </a:lnTo>
                  <a:lnTo>
                    <a:pt x="5629" y="4353"/>
                  </a:lnTo>
                  <a:lnTo>
                    <a:pt x="5566" y="4416"/>
                  </a:lnTo>
                  <a:lnTo>
                    <a:pt x="5525" y="4416"/>
                  </a:lnTo>
                  <a:lnTo>
                    <a:pt x="5545" y="4206"/>
                  </a:lnTo>
                  <a:lnTo>
                    <a:pt x="5545" y="4060"/>
                  </a:lnTo>
                  <a:lnTo>
                    <a:pt x="5525" y="3976"/>
                  </a:lnTo>
                  <a:lnTo>
                    <a:pt x="5525" y="3767"/>
                  </a:lnTo>
                  <a:lnTo>
                    <a:pt x="5504" y="3662"/>
                  </a:lnTo>
                  <a:lnTo>
                    <a:pt x="5462" y="3641"/>
                  </a:lnTo>
                  <a:lnTo>
                    <a:pt x="5420" y="3662"/>
                  </a:lnTo>
                  <a:lnTo>
                    <a:pt x="5336" y="3662"/>
                  </a:lnTo>
                  <a:lnTo>
                    <a:pt x="5253" y="3767"/>
                  </a:lnTo>
                  <a:lnTo>
                    <a:pt x="5190" y="3788"/>
                  </a:lnTo>
                  <a:lnTo>
                    <a:pt x="5085" y="3872"/>
                  </a:lnTo>
                  <a:lnTo>
                    <a:pt x="5043" y="3955"/>
                  </a:lnTo>
                  <a:lnTo>
                    <a:pt x="5043" y="4039"/>
                  </a:lnTo>
                  <a:lnTo>
                    <a:pt x="4918" y="4186"/>
                  </a:lnTo>
                  <a:lnTo>
                    <a:pt x="4876" y="4206"/>
                  </a:lnTo>
                  <a:lnTo>
                    <a:pt x="4834" y="4165"/>
                  </a:lnTo>
                  <a:lnTo>
                    <a:pt x="4729" y="4165"/>
                  </a:lnTo>
                  <a:lnTo>
                    <a:pt x="4688" y="4186"/>
                  </a:lnTo>
                  <a:lnTo>
                    <a:pt x="4688" y="4248"/>
                  </a:lnTo>
                  <a:lnTo>
                    <a:pt x="4771" y="4269"/>
                  </a:lnTo>
                  <a:lnTo>
                    <a:pt x="4792" y="4290"/>
                  </a:lnTo>
                  <a:lnTo>
                    <a:pt x="4709" y="4311"/>
                  </a:lnTo>
                  <a:lnTo>
                    <a:pt x="4562" y="4311"/>
                  </a:lnTo>
                  <a:lnTo>
                    <a:pt x="4478" y="4353"/>
                  </a:lnTo>
                  <a:lnTo>
                    <a:pt x="4416" y="4416"/>
                  </a:lnTo>
                  <a:lnTo>
                    <a:pt x="4248" y="4478"/>
                  </a:lnTo>
                  <a:lnTo>
                    <a:pt x="4248" y="4520"/>
                  </a:lnTo>
                  <a:lnTo>
                    <a:pt x="4185" y="4583"/>
                  </a:lnTo>
                  <a:lnTo>
                    <a:pt x="4081" y="4625"/>
                  </a:lnTo>
                  <a:lnTo>
                    <a:pt x="3997" y="4625"/>
                  </a:lnTo>
                  <a:lnTo>
                    <a:pt x="3976" y="4688"/>
                  </a:lnTo>
                  <a:lnTo>
                    <a:pt x="3976" y="4771"/>
                  </a:lnTo>
                  <a:lnTo>
                    <a:pt x="4039" y="4813"/>
                  </a:lnTo>
                  <a:lnTo>
                    <a:pt x="3997" y="4876"/>
                  </a:lnTo>
                  <a:lnTo>
                    <a:pt x="3955" y="4897"/>
                  </a:lnTo>
                  <a:lnTo>
                    <a:pt x="3892" y="4939"/>
                  </a:lnTo>
                  <a:lnTo>
                    <a:pt x="3851" y="5022"/>
                  </a:lnTo>
                  <a:lnTo>
                    <a:pt x="3767" y="5043"/>
                  </a:lnTo>
                  <a:lnTo>
                    <a:pt x="3746" y="5127"/>
                  </a:lnTo>
                  <a:lnTo>
                    <a:pt x="3746" y="5169"/>
                  </a:lnTo>
                  <a:lnTo>
                    <a:pt x="3767" y="5211"/>
                  </a:lnTo>
                  <a:lnTo>
                    <a:pt x="3767" y="5294"/>
                  </a:lnTo>
                  <a:lnTo>
                    <a:pt x="3767" y="5336"/>
                  </a:lnTo>
                  <a:lnTo>
                    <a:pt x="3830" y="5357"/>
                  </a:lnTo>
                  <a:lnTo>
                    <a:pt x="3892" y="5357"/>
                  </a:lnTo>
                  <a:lnTo>
                    <a:pt x="3976" y="5420"/>
                  </a:lnTo>
                  <a:lnTo>
                    <a:pt x="4039" y="5420"/>
                  </a:lnTo>
                  <a:lnTo>
                    <a:pt x="4081" y="5357"/>
                  </a:lnTo>
                  <a:lnTo>
                    <a:pt x="4144" y="5357"/>
                  </a:lnTo>
                  <a:lnTo>
                    <a:pt x="4248" y="5441"/>
                  </a:lnTo>
                  <a:lnTo>
                    <a:pt x="4269" y="5525"/>
                  </a:lnTo>
                  <a:lnTo>
                    <a:pt x="4353" y="5525"/>
                  </a:lnTo>
                  <a:lnTo>
                    <a:pt x="4457" y="5441"/>
                  </a:lnTo>
                  <a:lnTo>
                    <a:pt x="4499" y="5441"/>
                  </a:lnTo>
                  <a:lnTo>
                    <a:pt x="4604" y="5462"/>
                  </a:lnTo>
                  <a:lnTo>
                    <a:pt x="4792" y="5462"/>
                  </a:lnTo>
                  <a:lnTo>
                    <a:pt x="4834" y="5441"/>
                  </a:lnTo>
                  <a:lnTo>
                    <a:pt x="4834" y="5336"/>
                  </a:lnTo>
                  <a:lnTo>
                    <a:pt x="4918" y="5253"/>
                  </a:lnTo>
                  <a:lnTo>
                    <a:pt x="4939" y="5253"/>
                  </a:lnTo>
                  <a:lnTo>
                    <a:pt x="4939" y="5357"/>
                  </a:lnTo>
                  <a:lnTo>
                    <a:pt x="4981" y="5378"/>
                  </a:lnTo>
                  <a:lnTo>
                    <a:pt x="4939" y="5441"/>
                  </a:lnTo>
                  <a:lnTo>
                    <a:pt x="4813" y="5483"/>
                  </a:lnTo>
                  <a:lnTo>
                    <a:pt x="4709" y="5566"/>
                  </a:lnTo>
                  <a:lnTo>
                    <a:pt x="4562" y="5546"/>
                  </a:lnTo>
                  <a:lnTo>
                    <a:pt x="4457" y="5566"/>
                  </a:lnTo>
                  <a:lnTo>
                    <a:pt x="4416" y="5629"/>
                  </a:lnTo>
                  <a:lnTo>
                    <a:pt x="4416" y="5671"/>
                  </a:lnTo>
                  <a:lnTo>
                    <a:pt x="4520" y="5755"/>
                  </a:lnTo>
                  <a:lnTo>
                    <a:pt x="4667" y="5755"/>
                  </a:lnTo>
                  <a:lnTo>
                    <a:pt x="4688" y="5776"/>
                  </a:lnTo>
                  <a:lnTo>
                    <a:pt x="4667" y="5859"/>
                  </a:lnTo>
                  <a:lnTo>
                    <a:pt x="4520" y="5943"/>
                  </a:lnTo>
                  <a:lnTo>
                    <a:pt x="4290" y="5943"/>
                  </a:lnTo>
                  <a:lnTo>
                    <a:pt x="4206" y="6048"/>
                  </a:lnTo>
                  <a:lnTo>
                    <a:pt x="4206" y="6152"/>
                  </a:lnTo>
                  <a:lnTo>
                    <a:pt x="4290" y="6194"/>
                  </a:lnTo>
                  <a:lnTo>
                    <a:pt x="4269" y="6299"/>
                  </a:lnTo>
                  <a:lnTo>
                    <a:pt x="4185" y="6320"/>
                  </a:lnTo>
                  <a:lnTo>
                    <a:pt x="4081" y="6487"/>
                  </a:lnTo>
                  <a:lnTo>
                    <a:pt x="4039" y="6571"/>
                  </a:lnTo>
                  <a:lnTo>
                    <a:pt x="3892" y="6613"/>
                  </a:lnTo>
                  <a:lnTo>
                    <a:pt x="3788" y="6738"/>
                  </a:lnTo>
                  <a:lnTo>
                    <a:pt x="3725" y="6843"/>
                  </a:lnTo>
                  <a:lnTo>
                    <a:pt x="3620" y="6947"/>
                  </a:lnTo>
                  <a:lnTo>
                    <a:pt x="3620" y="7010"/>
                  </a:lnTo>
                  <a:lnTo>
                    <a:pt x="3537" y="7031"/>
                  </a:lnTo>
                  <a:lnTo>
                    <a:pt x="3453" y="7031"/>
                  </a:lnTo>
                  <a:lnTo>
                    <a:pt x="3348" y="6947"/>
                  </a:lnTo>
                  <a:lnTo>
                    <a:pt x="3307" y="6906"/>
                  </a:lnTo>
                  <a:lnTo>
                    <a:pt x="3202" y="6885"/>
                  </a:lnTo>
                  <a:lnTo>
                    <a:pt x="3139" y="6822"/>
                  </a:lnTo>
                  <a:lnTo>
                    <a:pt x="3014" y="6801"/>
                  </a:lnTo>
                  <a:lnTo>
                    <a:pt x="2888" y="6822"/>
                  </a:lnTo>
                  <a:lnTo>
                    <a:pt x="2784" y="6885"/>
                  </a:lnTo>
                  <a:lnTo>
                    <a:pt x="2679" y="6843"/>
                  </a:lnTo>
                  <a:lnTo>
                    <a:pt x="2616" y="6822"/>
                  </a:lnTo>
                  <a:lnTo>
                    <a:pt x="2512" y="6843"/>
                  </a:lnTo>
                  <a:lnTo>
                    <a:pt x="2344" y="6843"/>
                  </a:lnTo>
                  <a:lnTo>
                    <a:pt x="2177" y="6927"/>
                  </a:lnTo>
                  <a:lnTo>
                    <a:pt x="2156" y="7010"/>
                  </a:lnTo>
                  <a:lnTo>
                    <a:pt x="2198" y="7052"/>
                  </a:lnTo>
                  <a:lnTo>
                    <a:pt x="2177" y="7115"/>
                  </a:lnTo>
                  <a:lnTo>
                    <a:pt x="2156" y="7052"/>
                  </a:lnTo>
                  <a:lnTo>
                    <a:pt x="2072" y="7052"/>
                  </a:lnTo>
                  <a:lnTo>
                    <a:pt x="1654" y="7157"/>
                  </a:lnTo>
                  <a:lnTo>
                    <a:pt x="1549" y="7157"/>
                  </a:lnTo>
                  <a:lnTo>
                    <a:pt x="1486" y="7199"/>
                  </a:lnTo>
                  <a:lnTo>
                    <a:pt x="1465" y="7199"/>
                  </a:lnTo>
                  <a:lnTo>
                    <a:pt x="1382" y="7157"/>
                  </a:lnTo>
                  <a:lnTo>
                    <a:pt x="1319" y="7219"/>
                  </a:lnTo>
                  <a:lnTo>
                    <a:pt x="1277" y="7261"/>
                  </a:lnTo>
                  <a:lnTo>
                    <a:pt x="1214" y="7303"/>
                  </a:lnTo>
                  <a:lnTo>
                    <a:pt x="1172" y="7261"/>
                  </a:lnTo>
                  <a:lnTo>
                    <a:pt x="1172" y="7240"/>
                  </a:lnTo>
                  <a:lnTo>
                    <a:pt x="1110" y="7219"/>
                  </a:lnTo>
                  <a:lnTo>
                    <a:pt x="1026" y="7219"/>
                  </a:lnTo>
                  <a:lnTo>
                    <a:pt x="942" y="7261"/>
                  </a:lnTo>
                  <a:lnTo>
                    <a:pt x="859" y="7261"/>
                  </a:lnTo>
                  <a:lnTo>
                    <a:pt x="817" y="7240"/>
                  </a:lnTo>
                  <a:lnTo>
                    <a:pt x="733" y="7240"/>
                  </a:lnTo>
                  <a:lnTo>
                    <a:pt x="691" y="7303"/>
                  </a:lnTo>
                  <a:lnTo>
                    <a:pt x="607" y="7324"/>
                  </a:lnTo>
                  <a:lnTo>
                    <a:pt x="607" y="7366"/>
                  </a:lnTo>
                  <a:lnTo>
                    <a:pt x="607" y="7429"/>
                  </a:lnTo>
                  <a:lnTo>
                    <a:pt x="419" y="7512"/>
                  </a:lnTo>
                  <a:lnTo>
                    <a:pt x="315" y="7512"/>
                  </a:lnTo>
                  <a:lnTo>
                    <a:pt x="294" y="7554"/>
                  </a:lnTo>
                  <a:lnTo>
                    <a:pt x="335" y="7638"/>
                  </a:lnTo>
                  <a:lnTo>
                    <a:pt x="419" y="7638"/>
                  </a:lnTo>
                  <a:lnTo>
                    <a:pt x="482" y="7659"/>
                  </a:lnTo>
                  <a:lnTo>
                    <a:pt x="482" y="7722"/>
                  </a:lnTo>
                  <a:lnTo>
                    <a:pt x="398" y="7722"/>
                  </a:lnTo>
                  <a:lnTo>
                    <a:pt x="377" y="7680"/>
                  </a:lnTo>
                  <a:lnTo>
                    <a:pt x="335" y="7722"/>
                  </a:lnTo>
                  <a:lnTo>
                    <a:pt x="294" y="7784"/>
                  </a:lnTo>
                  <a:lnTo>
                    <a:pt x="189" y="7847"/>
                  </a:lnTo>
                  <a:lnTo>
                    <a:pt x="105" y="7868"/>
                  </a:lnTo>
                  <a:lnTo>
                    <a:pt x="168" y="7931"/>
                  </a:lnTo>
                  <a:lnTo>
                    <a:pt x="273" y="7973"/>
                  </a:lnTo>
                  <a:lnTo>
                    <a:pt x="315" y="8035"/>
                  </a:lnTo>
                  <a:lnTo>
                    <a:pt x="419" y="8266"/>
                  </a:lnTo>
                  <a:lnTo>
                    <a:pt x="482" y="8307"/>
                  </a:lnTo>
                  <a:lnTo>
                    <a:pt x="587" y="8307"/>
                  </a:lnTo>
                  <a:lnTo>
                    <a:pt x="628" y="8349"/>
                  </a:lnTo>
                  <a:lnTo>
                    <a:pt x="649" y="8391"/>
                  </a:lnTo>
                  <a:lnTo>
                    <a:pt x="607" y="8454"/>
                  </a:lnTo>
                  <a:lnTo>
                    <a:pt x="545" y="8496"/>
                  </a:lnTo>
                  <a:lnTo>
                    <a:pt x="524" y="8559"/>
                  </a:lnTo>
                  <a:lnTo>
                    <a:pt x="587" y="8621"/>
                  </a:lnTo>
                  <a:lnTo>
                    <a:pt x="691" y="8663"/>
                  </a:lnTo>
                  <a:lnTo>
                    <a:pt x="817" y="8621"/>
                  </a:lnTo>
                  <a:lnTo>
                    <a:pt x="921" y="8559"/>
                  </a:lnTo>
                  <a:lnTo>
                    <a:pt x="963" y="8496"/>
                  </a:lnTo>
                  <a:lnTo>
                    <a:pt x="1005" y="8475"/>
                  </a:lnTo>
                  <a:lnTo>
                    <a:pt x="1047" y="8496"/>
                  </a:lnTo>
                  <a:lnTo>
                    <a:pt x="1068" y="8559"/>
                  </a:lnTo>
                  <a:lnTo>
                    <a:pt x="1005" y="8684"/>
                  </a:lnTo>
                  <a:lnTo>
                    <a:pt x="900" y="8726"/>
                  </a:lnTo>
                  <a:lnTo>
                    <a:pt x="796" y="8768"/>
                  </a:lnTo>
                  <a:lnTo>
                    <a:pt x="754" y="8810"/>
                  </a:lnTo>
                  <a:lnTo>
                    <a:pt x="796" y="8893"/>
                  </a:lnTo>
                  <a:lnTo>
                    <a:pt x="900" y="8914"/>
                  </a:lnTo>
                  <a:lnTo>
                    <a:pt x="963" y="8872"/>
                  </a:lnTo>
                  <a:lnTo>
                    <a:pt x="1110" y="8810"/>
                  </a:lnTo>
                  <a:lnTo>
                    <a:pt x="1151" y="8831"/>
                  </a:lnTo>
                  <a:lnTo>
                    <a:pt x="1151" y="8872"/>
                  </a:lnTo>
                  <a:lnTo>
                    <a:pt x="963" y="8935"/>
                  </a:lnTo>
                  <a:lnTo>
                    <a:pt x="838" y="8998"/>
                  </a:lnTo>
                  <a:lnTo>
                    <a:pt x="817" y="9040"/>
                  </a:lnTo>
                  <a:lnTo>
                    <a:pt x="1005" y="9228"/>
                  </a:lnTo>
                  <a:lnTo>
                    <a:pt x="1131" y="9291"/>
                  </a:lnTo>
                  <a:lnTo>
                    <a:pt x="1277" y="9291"/>
                  </a:lnTo>
                  <a:lnTo>
                    <a:pt x="1340" y="9228"/>
                  </a:lnTo>
                  <a:lnTo>
                    <a:pt x="1361" y="9103"/>
                  </a:lnTo>
                  <a:lnTo>
                    <a:pt x="1319" y="9040"/>
                  </a:lnTo>
                  <a:lnTo>
                    <a:pt x="1277" y="8998"/>
                  </a:lnTo>
                  <a:lnTo>
                    <a:pt x="1319" y="8977"/>
                  </a:lnTo>
                  <a:lnTo>
                    <a:pt x="1361" y="8977"/>
                  </a:lnTo>
                  <a:lnTo>
                    <a:pt x="1444" y="9082"/>
                  </a:lnTo>
                  <a:lnTo>
                    <a:pt x="1465" y="9103"/>
                  </a:lnTo>
                  <a:lnTo>
                    <a:pt x="1465" y="9144"/>
                  </a:lnTo>
                  <a:lnTo>
                    <a:pt x="1570" y="9207"/>
                  </a:lnTo>
                  <a:lnTo>
                    <a:pt x="1758" y="9228"/>
                  </a:lnTo>
                  <a:lnTo>
                    <a:pt x="1884" y="9228"/>
                  </a:lnTo>
                  <a:lnTo>
                    <a:pt x="1988" y="9144"/>
                  </a:lnTo>
                  <a:lnTo>
                    <a:pt x="2051" y="9123"/>
                  </a:lnTo>
                  <a:lnTo>
                    <a:pt x="2114" y="9144"/>
                  </a:lnTo>
                  <a:lnTo>
                    <a:pt x="2114" y="9228"/>
                  </a:lnTo>
                  <a:lnTo>
                    <a:pt x="2177" y="9291"/>
                  </a:lnTo>
                  <a:lnTo>
                    <a:pt x="2219" y="9291"/>
                  </a:lnTo>
                  <a:lnTo>
                    <a:pt x="2281" y="9312"/>
                  </a:lnTo>
                  <a:lnTo>
                    <a:pt x="2302" y="9458"/>
                  </a:lnTo>
                  <a:lnTo>
                    <a:pt x="2260" y="9458"/>
                  </a:lnTo>
                  <a:lnTo>
                    <a:pt x="2114" y="9542"/>
                  </a:lnTo>
                  <a:lnTo>
                    <a:pt x="2114" y="9626"/>
                  </a:lnTo>
                  <a:lnTo>
                    <a:pt x="2156" y="9667"/>
                  </a:lnTo>
                  <a:lnTo>
                    <a:pt x="2156" y="9730"/>
                  </a:lnTo>
                  <a:lnTo>
                    <a:pt x="2072" y="9667"/>
                  </a:lnTo>
                  <a:lnTo>
                    <a:pt x="2051" y="9647"/>
                  </a:lnTo>
                  <a:lnTo>
                    <a:pt x="1968" y="9626"/>
                  </a:lnTo>
                  <a:lnTo>
                    <a:pt x="1884" y="9542"/>
                  </a:lnTo>
                  <a:lnTo>
                    <a:pt x="1696" y="9458"/>
                  </a:lnTo>
                  <a:lnTo>
                    <a:pt x="1465" y="9458"/>
                  </a:lnTo>
                  <a:lnTo>
                    <a:pt x="1319" y="9437"/>
                  </a:lnTo>
                  <a:lnTo>
                    <a:pt x="1110" y="9500"/>
                  </a:lnTo>
                  <a:lnTo>
                    <a:pt x="1110" y="9542"/>
                  </a:lnTo>
                  <a:lnTo>
                    <a:pt x="1214" y="9626"/>
                  </a:lnTo>
                  <a:lnTo>
                    <a:pt x="1361" y="9647"/>
                  </a:lnTo>
                  <a:lnTo>
                    <a:pt x="1486" y="9667"/>
                  </a:lnTo>
                  <a:lnTo>
                    <a:pt x="1654" y="9772"/>
                  </a:lnTo>
                  <a:lnTo>
                    <a:pt x="1842" y="9856"/>
                  </a:lnTo>
                  <a:lnTo>
                    <a:pt x="1947" y="9856"/>
                  </a:lnTo>
                  <a:lnTo>
                    <a:pt x="2009" y="9877"/>
                  </a:lnTo>
                  <a:lnTo>
                    <a:pt x="1884" y="9940"/>
                  </a:lnTo>
                  <a:lnTo>
                    <a:pt x="1654" y="9940"/>
                  </a:lnTo>
                  <a:lnTo>
                    <a:pt x="1444" y="9814"/>
                  </a:lnTo>
                  <a:lnTo>
                    <a:pt x="1361" y="9751"/>
                  </a:lnTo>
                  <a:lnTo>
                    <a:pt x="1214" y="9751"/>
                  </a:lnTo>
                  <a:lnTo>
                    <a:pt x="1005" y="9647"/>
                  </a:lnTo>
                  <a:lnTo>
                    <a:pt x="796" y="9647"/>
                  </a:lnTo>
                  <a:lnTo>
                    <a:pt x="649" y="9563"/>
                  </a:lnTo>
                  <a:lnTo>
                    <a:pt x="482" y="9521"/>
                  </a:lnTo>
                  <a:lnTo>
                    <a:pt x="294" y="9605"/>
                  </a:lnTo>
                  <a:lnTo>
                    <a:pt x="294" y="9730"/>
                  </a:lnTo>
                  <a:lnTo>
                    <a:pt x="231" y="9667"/>
                  </a:lnTo>
                  <a:lnTo>
                    <a:pt x="168" y="9667"/>
                  </a:lnTo>
                  <a:lnTo>
                    <a:pt x="105" y="9730"/>
                  </a:lnTo>
                  <a:lnTo>
                    <a:pt x="63" y="9730"/>
                  </a:lnTo>
                  <a:lnTo>
                    <a:pt x="1" y="9814"/>
                  </a:lnTo>
                  <a:lnTo>
                    <a:pt x="1" y="9877"/>
                  </a:lnTo>
                  <a:lnTo>
                    <a:pt x="1" y="9960"/>
                  </a:lnTo>
                  <a:lnTo>
                    <a:pt x="63" y="9940"/>
                  </a:lnTo>
                  <a:lnTo>
                    <a:pt x="105" y="9940"/>
                  </a:lnTo>
                  <a:lnTo>
                    <a:pt x="147" y="9960"/>
                  </a:lnTo>
                  <a:lnTo>
                    <a:pt x="63" y="10023"/>
                  </a:lnTo>
                  <a:lnTo>
                    <a:pt x="22" y="10086"/>
                  </a:lnTo>
                  <a:lnTo>
                    <a:pt x="63" y="10191"/>
                  </a:lnTo>
                  <a:lnTo>
                    <a:pt x="189" y="10253"/>
                  </a:lnTo>
                  <a:lnTo>
                    <a:pt x="273" y="10170"/>
                  </a:lnTo>
                  <a:lnTo>
                    <a:pt x="315" y="10149"/>
                  </a:lnTo>
                  <a:lnTo>
                    <a:pt x="377" y="10149"/>
                  </a:lnTo>
                  <a:lnTo>
                    <a:pt x="440" y="10023"/>
                  </a:lnTo>
                  <a:lnTo>
                    <a:pt x="503" y="9981"/>
                  </a:lnTo>
                  <a:lnTo>
                    <a:pt x="587" y="9981"/>
                  </a:lnTo>
                  <a:lnTo>
                    <a:pt x="524" y="10044"/>
                  </a:lnTo>
                  <a:lnTo>
                    <a:pt x="482" y="10170"/>
                  </a:lnTo>
                  <a:lnTo>
                    <a:pt x="398" y="10232"/>
                  </a:lnTo>
                  <a:lnTo>
                    <a:pt x="315" y="10274"/>
                  </a:lnTo>
                  <a:lnTo>
                    <a:pt x="356" y="10442"/>
                  </a:lnTo>
                  <a:lnTo>
                    <a:pt x="503" y="10588"/>
                  </a:lnTo>
                  <a:lnTo>
                    <a:pt x="566" y="10546"/>
                  </a:lnTo>
                  <a:lnTo>
                    <a:pt x="607" y="10546"/>
                  </a:lnTo>
                  <a:lnTo>
                    <a:pt x="775" y="10609"/>
                  </a:lnTo>
                  <a:lnTo>
                    <a:pt x="879" y="10609"/>
                  </a:lnTo>
                  <a:lnTo>
                    <a:pt x="879" y="10672"/>
                  </a:lnTo>
                  <a:lnTo>
                    <a:pt x="817" y="10756"/>
                  </a:lnTo>
                  <a:lnTo>
                    <a:pt x="733" y="10797"/>
                  </a:lnTo>
                  <a:lnTo>
                    <a:pt x="712" y="10776"/>
                  </a:lnTo>
                  <a:lnTo>
                    <a:pt x="545" y="10776"/>
                  </a:lnTo>
                  <a:lnTo>
                    <a:pt x="482" y="10797"/>
                  </a:lnTo>
                  <a:lnTo>
                    <a:pt x="419" y="10881"/>
                  </a:lnTo>
                  <a:lnTo>
                    <a:pt x="273" y="10881"/>
                  </a:lnTo>
                  <a:lnTo>
                    <a:pt x="210" y="10923"/>
                  </a:lnTo>
                  <a:lnTo>
                    <a:pt x="210" y="11069"/>
                  </a:lnTo>
                  <a:lnTo>
                    <a:pt x="294" y="11174"/>
                  </a:lnTo>
                  <a:lnTo>
                    <a:pt x="335" y="11237"/>
                  </a:lnTo>
                  <a:lnTo>
                    <a:pt x="419" y="11425"/>
                  </a:lnTo>
                  <a:lnTo>
                    <a:pt x="545" y="11488"/>
                  </a:lnTo>
                  <a:lnTo>
                    <a:pt x="503" y="11509"/>
                  </a:lnTo>
                  <a:lnTo>
                    <a:pt x="503" y="11530"/>
                  </a:lnTo>
                  <a:lnTo>
                    <a:pt x="587" y="11592"/>
                  </a:lnTo>
                  <a:lnTo>
                    <a:pt x="670" y="11697"/>
                  </a:lnTo>
                  <a:lnTo>
                    <a:pt x="754" y="11760"/>
                  </a:lnTo>
                  <a:lnTo>
                    <a:pt x="859" y="11823"/>
                  </a:lnTo>
                  <a:lnTo>
                    <a:pt x="963" y="11927"/>
                  </a:lnTo>
                  <a:lnTo>
                    <a:pt x="1047" y="11969"/>
                  </a:lnTo>
                  <a:lnTo>
                    <a:pt x="1068" y="11948"/>
                  </a:lnTo>
                  <a:lnTo>
                    <a:pt x="1068" y="11864"/>
                  </a:lnTo>
                  <a:lnTo>
                    <a:pt x="1047" y="11718"/>
                  </a:lnTo>
                  <a:lnTo>
                    <a:pt x="1047" y="11634"/>
                  </a:lnTo>
                  <a:lnTo>
                    <a:pt x="1110" y="11592"/>
                  </a:lnTo>
                  <a:lnTo>
                    <a:pt x="1131" y="11488"/>
                  </a:lnTo>
                  <a:lnTo>
                    <a:pt x="1131" y="11404"/>
                  </a:lnTo>
                  <a:lnTo>
                    <a:pt x="1172" y="11383"/>
                  </a:lnTo>
                  <a:lnTo>
                    <a:pt x="1214" y="11383"/>
                  </a:lnTo>
                  <a:lnTo>
                    <a:pt x="1235" y="11488"/>
                  </a:lnTo>
                  <a:lnTo>
                    <a:pt x="1277" y="11592"/>
                  </a:lnTo>
                  <a:lnTo>
                    <a:pt x="1277" y="11655"/>
                  </a:lnTo>
                  <a:lnTo>
                    <a:pt x="1319" y="11718"/>
                  </a:lnTo>
                  <a:lnTo>
                    <a:pt x="1340" y="11697"/>
                  </a:lnTo>
                  <a:lnTo>
                    <a:pt x="1361" y="11634"/>
                  </a:lnTo>
                  <a:lnTo>
                    <a:pt x="1444" y="11634"/>
                  </a:lnTo>
                  <a:lnTo>
                    <a:pt x="1549" y="11551"/>
                  </a:lnTo>
                  <a:lnTo>
                    <a:pt x="1570" y="11592"/>
                  </a:lnTo>
                  <a:lnTo>
                    <a:pt x="1654" y="11592"/>
                  </a:lnTo>
                  <a:lnTo>
                    <a:pt x="1675" y="11634"/>
                  </a:lnTo>
                  <a:lnTo>
                    <a:pt x="1612" y="11718"/>
                  </a:lnTo>
                  <a:lnTo>
                    <a:pt x="1549" y="11823"/>
                  </a:lnTo>
                  <a:lnTo>
                    <a:pt x="1549" y="11927"/>
                  </a:lnTo>
                  <a:lnTo>
                    <a:pt x="1633" y="11948"/>
                  </a:lnTo>
                  <a:lnTo>
                    <a:pt x="1675" y="11927"/>
                  </a:lnTo>
                  <a:lnTo>
                    <a:pt x="1737" y="11739"/>
                  </a:lnTo>
                  <a:lnTo>
                    <a:pt x="1758" y="11655"/>
                  </a:lnTo>
                  <a:lnTo>
                    <a:pt x="1842" y="11697"/>
                  </a:lnTo>
                  <a:lnTo>
                    <a:pt x="1926" y="11823"/>
                  </a:lnTo>
                  <a:lnTo>
                    <a:pt x="1968" y="11844"/>
                  </a:lnTo>
                  <a:lnTo>
                    <a:pt x="2051" y="11802"/>
                  </a:lnTo>
                  <a:lnTo>
                    <a:pt x="2051" y="11718"/>
                  </a:lnTo>
                  <a:lnTo>
                    <a:pt x="2093" y="11634"/>
                  </a:lnTo>
                  <a:lnTo>
                    <a:pt x="2198" y="11634"/>
                  </a:lnTo>
                  <a:lnTo>
                    <a:pt x="2240" y="11655"/>
                  </a:lnTo>
                  <a:lnTo>
                    <a:pt x="2240" y="11760"/>
                  </a:lnTo>
                  <a:lnTo>
                    <a:pt x="2177" y="11864"/>
                  </a:lnTo>
                  <a:lnTo>
                    <a:pt x="2177" y="11969"/>
                  </a:lnTo>
                  <a:lnTo>
                    <a:pt x="2240" y="11927"/>
                  </a:lnTo>
                  <a:lnTo>
                    <a:pt x="2344" y="11844"/>
                  </a:lnTo>
                  <a:lnTo>
                    <a:pt x="2386" y="11739"/>
                  </a:lnTo>
                  <a:lnTo>
                    <a:pt x="2470" y="11655"/>
                  </a:lnTo>
                  <a:lnTo>
                    <a:pt x="2595" y="11634"/>
                  </a:lnTo>
                  <a:lnTo>
                    <a:pt x="2700" y="11655"/>
                  </a:lnTo>
                  <a:lnTo>
                    <a:pt x="2784" y="11739"/>
                  </a:lnTo>
                  <a:lnTo>
                    <a:pt x="2909" y="11802"/>
                  </a:lnTo>
                  <a:lnTo>
                    <a:pt x="3076" y="11927"/>
                  </a:lnTo>
                  <a:lnTo>
                    <a:pt x="3181" y="11948"/>
                  </a:lnTo>
                  <a:lnTo>
                    <a:pt x="3223" y="11906"/>
                  </a:lnTo>
                  <a:lnTo>
                    <a:pt x="3286" y="11906"/>
                  </a:lnTo>
                  <a:lnTo>
                    <a:pt x="3390" y="12011"/>
                  </a:lnTo>
                  <a:lnTo>
                    <a:pt x="3516" y="12116"/>
                  </a:lnTo>
                  <a:lnTo>
                    <a:pt x="3495" y="12220"/>
                  </a:lnTo>
                  <a:lnTo>
                    <a:pt x="3495" y="12241"/>
                  </a:lnTo>
                  <a:lnTo>
                    <a:pt x="3537" y="12241"/>
                  </a:lnTo>
                  <a:lnTo>
                    <a:pt x="3558" y="12220"/>
                  </a:lnTo>
                  <a:lnTo>
                    <a:pt x="3620" y="12241"/>
                  </a:lnTo>
                  <a:lnTo>
                    <a:pt x="3662" y="12325"/>
                  </a:lnTo>
                  <a:lnTo>
                    <a:pt x="3746" y="12367"/>
                  </a:lnTo>
                  <a:lnTo>
                    <a:pt x="3809" y="12429"/>
                  </a:lnTo>
                  <a:lnTo>
                    <a:pt x="3830" y="12492"/>
                  </a:lnTo>
                  <a:lnTo>
                    <a:pt x="3851" y="12534"/>
                  </a:lnTo>
                  <a:lnTo>
                    <a:pt x="3913" y="12534"/>
                  </a:lnTo>
                  <a:lnTo>
                    <a:pt x="3913" y="12471"/>
                  </a:lnTo>
                  <a:lnTo>
                    <a:pt x="3955" y="12471"/>
                  </a:lnTo>
                  <a:lnTo>
                    <a:pt x="4018" y="12492"/>
                  </a:lnTo>
                  <a:lnTo>
                    <a:pt x="4039" y="12576"/>
                  </a:lnTo>
                  <a:lnTo>
                    <a:pt x="4164" y="12681"/>
                  </a:lnTo>
                  <a:lnTo>
                    <a:pt x="4248" y="12785"/>
                  </a:lnTo>
                  <a:lnTo>
                    <a:pt x="4290" y="12806"/>
                  </a:lnTo>
                  <a:lnTo>
                    <a:pt x="4353" y="12869"/>
                  </a:lnTo>
                  <a:lnTo>
                    <a:pt x="4332" y="12953"/>
                  </a:lnTo>
                  <a:lnTo>
                    <a:pt x="4353" y="12973"/>
                  </a:lnTo>
                  <a:lnTo>
                    <a:pt x="4353" y="13015"/>
                  </a:lnTo>
                  <a:lnTo>
                    <a:pt x="4290" y="13078"/>
                  </a:lnTo>
                  <a:lnTo>
                    <a:pt x="4248" y="13183"/>
                  </a:lnTo>
                  <a:lnTo>
                    <a:pt x="4164" y="13225"/>
                  </a:lnTo>
                  <a:lnTo>
                    <a:pt x="4164" y="13266"/>
                  </a:lnTo>
                  <a:lnTo>
                    <a:pt x="4269" y="13266"/>
                  </a:lnTo>
                  <a:lnTo>
                    <a:pt x="4290" y="13287"/>
                  </a:lnTo>
                  <a:lnTo>
                    <a:pt x="4269" y="13329"/>
                  </a:lnTo>
                  <a:lnTo>
                    <a:pt x="4227" y="13371"/>
                  </a:lnTo>
                  <a:lnTo>
                    <a:pt x="4123" y="13476"/>
                  </a:lnTo>
                  <a:lnTo>
                    <a:pt x="4081" y="13497"/>
                  </a:lnTo>
                  <a:lnTo>
                    <a:pt x="4081" y="13538"/>
                  </a:lnTo>
                  <a:lnTo>
                    <a:pt x="4144" y="13601"/>
                  </a:lnTo>
                  <a:lnTo>
                    <a:pt x="4185" y="13685"/>
                  </a:lnTo>
                  <a:lnTo>
                    <a:pt x="4185" y="13727"/>
                  </a:lnTo>
                  <a:lnTo>
                    <a:pt x="4374" y="13894"/>
                  </a:lnTo>
                  <a:lnTo>
                    <a:pt x="4416" y="13957"/>
                  </a:lnTo>
                  <a:lnTo>
                    <a:pt x="4416" y="14061"/>
                  </a:lnTo>
                  <a:lnTo>
                    <a:pt x="4457" y="14124"/>
                  </a:lnTo>
                  <a:lnTo>
                    <a:pt x="4416" y="14166"/>
                  </a:lnTo>
                  <a:lnTo>
                    <a:pt x="4416" y="14250"/>
                  </a:lnTo>
                  <a:lnTo>
                    <a:pt x="4478" y="14333"/>
                  </a:lnTo>
                  <a:lnTo>
                    <a:pt x="4520" y="14333"/>
                  </a:lnTo>
                  <a:lnTo>
                    <a:pt x="4562" y="14354"/>
                  </a:lnTo>
                  <a:lnTo>
                    <a:pt x="4583" y="14438"/>
                  </a:lnTo>
                  <a:lnTo>
                    <a:pt x="4667" y="14543"/>
                  </a:lnTo>
                  <a:lnTo>
                    <a:pt x="4709" y="14585"/>
                  </a:lnTo>
                  <a:lnTo>
                    <a:pt x="4709" y="14668"/>
                  </a:lnTo>
                  <a:lnTo>
                    <a:pt x="4688" y="14752"/>
                  </a:lnTo>
                  <a:lnTo>
                    <a:pt x="4604" y="14773"/>
                  </a:lnTo>
                  <a:lnTo>
                    <a:pt x="4520" y="14857"/>
                  </a:lnTo>
                  <a:lnTo>
                    <a:pt x="4499" y="14940"/>
                  </a:lnTo>
                  <a:lnTo>
                    <a:pt x="4457" y="15003"/>
                  </a:lnTo>
                  <a:lnTo>
                    <a:pt x="4395" y="15003"/>
                  </a:lnTo>
                  <a:lnTo>
                    <a:pt x="4290" y="15087"/>
                  </a:lnTo>
                  <a:lnTo>
                    <a:pt x="4269" y="15149"/>
                  </a:lnTo>
                  <a:lnTo>
                    <a:pt x="4311" y="15170"/>
                  </a:lnTo>
                  <a:lnTo>
                    <a:pt x="4374" y="15149"/>
                  </a:lnTo>
                  <a:lnTo>
                    <a:pt x="4416" y="15087"/>
                  </a:lnTo>
                  <a:lnTo>
                    <a:pt x="4478" y="15087"/>
                  </a:lnTo>
                  <a:lnTo>
                    <a:pt x="4583" y="14982"/>
                  </a:lnTo>
                  <a:lnTo>
                    <a:pt x="4688" y="14982"/>
                  </a:lnTo>
                  <a:lnTo>
                    <a:pt x="4667" y="15108"/>
                  </a:lnTo>
                  <a:lnTo>
                    <a:pt x="4625" y="15170"/>
                  </a:lnTo>
                  <a:lnTo>
                    <a:pt x="4667" y="15254"/>
                  </a:lnTo>
                  <a:lnTo>
                    <a:pt x="4667" y="15317"/>
                  </a:lnTo>
                  <a:lnTo>
                    <a:pt x="4709" y="15421"/>
                  </a:lnTo>
                  <a:lnTo>
                    <a:pt x="4729" y="15526"/>
                  </a:lnTo>
                  <a:lnTo>
                    <a:pt x="4688" y="15631"/>
                  </a:lnTo>
                  <a:lnTo>
                    <a:pt x="4688" y="15694"/>
                  </a:lnTo>
                  <a:lnTo>
                    <a:pt x="4709" y="15777"/>
                  </a:lnTo>
                  <a:lnTo>
                    <a:pt x="4709" y="15798"/>
                  </a:lnTo>
                  <a:lnTo>
                    <a:pt x="4667" y="15735"/>
                  </a:lnTo>
                  <a:lnTo>
                    <a:pt x="4604" y="15777"/>
                  </a:lnTo>
                  <a:lnTo>
                    <a:pt x="4625" y="15903"/>
                  </a:lnTo>
                  <a:lnTo>
                    <a:pt x="4688" y="16007"/>
                  </a:lnTo>
                  <a:lnTo>
                    <a:pt x="4688" y="16049"/>
                  </a:lnTo>
                  <a:lnTo>
                    <a:pt x="4667" y="16049"/>
                  </a:lnTo>
                  <a:lnTo>
                    <a:pt x="4604" y="16112"/>
                  </a:lnTo>
                  <a:lnTo>
                    <a:pt x="4625" y="16196"/>
                  </a:lnTo>
                  <a:lnTo>
                    <a:pt x="4667" y="16238"/>
                  </a:lnTo>
                  <a:lnTo>
                    <a:pt x="4729" y="16238"/>
                  </a:lnTo>
                  <a:lnTo>
                    <a:pt x="4792" y="16300"/>
                  </a:lnTo>
                  <a:lnTo>
                    <a:pt x="4792" y="16342"/>
                  </a:lnTo>
                  <a:lnTo>
                    <a:pt x="4729" y="16405"/>
                  </a:lnTo>
                  <a:lnTo>
                    <a:pt x="4729" y="16468"/>
                  </a:lnTo>
                  <a:lnTo>
                    <a:pt x="4667" y="16551"/>
                  </a:lnTo>
                  <a:lnTo>
                    <a:pt x="4604" y="16572"/>
                  </a:lnTo>
                  <a:lnTo>
                    <a:pt x="4520" y="16551"/>
                  </a:lnTo>
                  <a:lnTo>
                    <a:pt x="4478" y="16572"/>
                  </a:lnTo>
                  <a:lnTo>
                    <a:pt x="4478" y="16635"/>
                  </a:lnTo>
                  <a:lnTo>
                    <a:pt x="4562" y="16656"/>
                  </a:lnTo>
                  <a:lnTo>
                    <a:pt x="4625" y="16656"/>
                  </a:lnTo>
                  <a:lnTo>
                    <a:pt x="4688" y="16719"/>
                  </a:lnTo>
                  <a:lnTo>
                    <a:pt x="4729" y="16719"/>
                  </a:lnTo>
                  <a:lnTo>
                    <a:pt x="4813" y="16740"/>
                  </a:lnTo>
                  <a:lnTo>
                    <a:pt x="4855" y="16782"/>
                  </a:lnTo>
                  <a:lnTo>
                    <a:pt x="4855" y="16886"/>
                  </a:lnTo>
                  <a:lnTo>
                    <a:pt x="4876" y="17033"/>
                  </a:lnTo>
                  <a:lnTo>
                    <a:pt x="4771" y="17137"/>
                  </a:lnTo>
                  <a:lnTo>
                    <a:pt x="4750" y="17200"/>
                  </a:lnTo>
                  <a:lnTo>
                    <a:pt x="4792" y="17263"/>
                  </a:lnTo>
                  <a:lnTo>
                    <a:pt x="4709" y="17409"/>
                  </a:lnTo>
                  <a:lnTo>
                    <a:pt x="4604" y="17472"/>
                  </a:lnTo>
                  <a:lnTo>
                    <a:pt x="4541" y="17472"/>
                  </a:lnTo>
                  <a:lnTo>
                    <a:pt x="4478" y="17409"/>
                  </a:lnTo>
                  <a:lnTo>
                    <a:pt x="4436" y="17409"/>
                  </a:lnTo>
                  <a:lnTo>
                    <a:pt x="4332" y="17493"/>
                  </a:lnTo>
                  <a:lnTo>
                    <a:pt x="4290" y="17577"/>
                  </a:lnTo>
                  <a:lnTo>
                    <a:pt x="4332" y="17598"/>
                  </a:lnTo>
                  <a:lnTo>
                    <a:pt x="4374" y="17598"/>
                  </a:lnTo>
                  <a:lnTo>
                    <a:pt x="4541" y="17618"/>
                  </a:lnTo>
                  <a:lnTo>
                    <a:pt x="4583" y="17577"/>
                  </a:lnTo>
                  <a:lnTo>
                    <a:pt x="4604" y="17556"/>
                  </a:lnTo>
                  <a:lnTo>
                    <a:pt x="4646" y="17577"/>
                  </a:lnTo>
                  <a:lnTo>
                    <a:pt x="4646" y="17618"/>
                  </a:lnTo>
                  <a:lnTo>
                    <a:pt x="4667" y="17660"/>
                  </a:lnTo>
                  <a:lnTo>
                    <a:pt x="4604" y="17702"/>
                  </a:lnTo>
                  <a:lnTo>
                    <a:pt x="4562" y="17702"/>
                  </a:lnTo>
                  <a:lnTo>
                    <a:pt x="4541" y="17723"/>
                  </a:lnTo>
                  <a:lnTo>
                    <a:pt x="4541" y="17807"/>
                  </a:lnTo>
                  <a:lnTo>
                    <a:pt x="4499" y="17828"/>
                  </a:lnTo>
                  <a:lnTo>
                    <a:pt x="4436" y="17828"/>
                  </a:lnTo>
                  <a:lnTo>
                    <a:pt x="4290" y="17932"/>
                  </a:lnTo>
                  <a:lnTo>
                    <a:pt x="4185" y="17995"/>
                  </a:lnTo>
                  <a:lnTo>
                    <a:pt x="4185" y="18037"/>
                  </a:lnTo>
                  <a:lnTo>
                    <a:pt x="4269" y="18121"/>
                  </a:lnTo>
                  <a:lnTo>
                    <a:pt x="4395" y="18142"/>
                  </a:lnTo>
                  <a:lnTo>
                    <a:pt x="4499" y="18121"/>
                  </a:lnTo>
                  <a:lnTo>
                    <a:pt x="4583" y="18016"/>
                  </a:lnTo>
                  <a:lnTo>
                    <a:pt x="4646" y="17911"/>
                  </a:lnTo>
                  <a:lnTo>
                    <a:pt x="4688" y="17870"/>
                  </a:lnTo>
                  <a:lnTo>
                    <a:pt x="4709" y="17870"/>
                  </a:lnTo>
                  <a:lnTo>
                    <a:pt x="4709" y="17911"/>
                  </a:lnTo>
                  <a:lnTo>
                    <a:pt x="4604" y="18079"/>
                  </a:lnTo>
                  <a:lnTo>
                    <a:pt x="4478" y="18204"/>
                  </a:lnTo>
                  <a:lnTo>
                    <a:pt x="4436" y="18183"/>
                  </a:lnTo>
                  <a:lnTo>
                    <a:pt x="4269" y="18204"/>
                  </a:lnTo>
                  <a:lnTo>
                    <a:pt x="4227" y="18225"/>
                  </a:lnTo>
                  <a:lnTo>
                    <a:pt x="4164" y="18309"/>
                  </a:lnTo>
                  <a:lnTo>
                    <a:pt x="4144" y="18288"/>
                  </a:lnTo>
                  <a:lnTo>
                    <a:pt x="4039" y="18288"/>
                  </a:lnTo>
                  <a:lnTo>
                    <a:pt x="3934" y="18330"/>
                  </a:lnTo>
                  <a:lnTo>
                    <a:pt x="3934" y="18393"/>
                  </a:lnTo>
                  <a:lnTo>
                    <a:pt x="3955" y="18414"/>
                  </a:lnTo>
                  <a:lnTo>
                    <a:pt x="3976" y="18455"/>
                  </a:lnTo>
                  <a:lnTo>
                    <a:pt x="3955" y="18539"/>
                  </a:lnTo>
                  <a:lnTo>
                    <a:pt x="4018" y="18665"/>
                  </a:lnTo>
                  <a:lnTo>
                    <a:pt x="4039" y="18665"/>
                  </a:lnTo>
                  <a:lnTo>
                    <a:pt x="4060" y="18602"/>
                  </a:lnTo>
                  <a:lnTo>
                    <a:pt x="4123" y="18602"/>
                  </a:lnTo>
                  <a:lnTo>
                    <a:pt x="4164" y="18644"/>
                  </a:lnTo>
                  <a:lnTo>
                    <a:pt x="4185" y="18707"/>
                  </a:lnTo>
                  <a:lnTo>
                    <a:pt x="4185" y="18769"/>
                  </a:lnTo>
                  <a:lnTo>
                    <a:pt x="4248" y="18832"/>
                  </a:lnTo>
                  <a:lnTo>
                    <a:pt x="4374" y="18832"/>
                  </a:lnTo>
                  <a:lnTo>
                    <a:pt x="4457" y="18769"/>
                  </a:lnTo>
                  <a:lnTo>
                    <a:pt x="4478" y="18748"/>
                  </a:lnTo>
                  <a:lnTo>
                    <a:pt x="4541" y="18748"/>
                  </a:lnTo>
                  <a:lnTo>
                    <a:pt x="4646" y="18727"/>
                  </a:lnTo>
                  <a:lnTo>
                    <a:pt x="4688" y="18665"/>
                  </a:lnTo>
                  <a:lnTo>
                    <a:pt x="4709" y="18560"/>
                  </a:lnTo>
                  <a:lnTo>
                    <a:pt x="4688" y="18497"/>
                  </a:lnTo>
                  <a:lnTo>
                    <a:pt x="4646" y="18434"/>
                  </a:lnTo>
                  <a:lnTo>
                    <a:pt x="4750" y="18434"/>
                  </a:lnTo>
                  <a:lnTo>
                    <a:pt x="4750" y="18393"/>
                  </a:lnTo>
                  <a:lnTo>
                    <a:pt x="4771" y="18225"/>
                  </a:lnTo>
                  <a:lnTo>
                    <a:pt x="4813" y="18309"/>
                  </a:lnTo>
                  <a:lnTo>
                    <a:pt x="4876" y="18351"/>
                  </a:lnTo>
                  <a:lnTo>
                    <a:pt x="4918" y="18351"/>
                  </a:lnTo>
                  <a:lnTo>
                    <a:pt x="4981" y="18288"/>
                  </a:lnTo>
                  <a:lnTo>
                    <a:pt x="4981" y="18121"/>
                  </a:lnTo>
                  <a:lnTo>
                    <a:pt x="4981" y="18016"/>
                  </a:lnTo>
                  <a:lnTo>
                    <a:pt x="4918" y="17911"/>
                  </a:lnTo>
                  <a:lnTo>
                    <a:pt x="4897" y="17828"/>
                  </a:lnTo>
                  <a:lnTo>
                    <a:pt x="4918" y="17618"/>
                  </a:lnTo>
                  <a:lnTo>
                    <a:pt x="4960" y="17577"/>
                  </a:lnTo>
                  <a:lnTo>
                    <a:pt x="4981" y="17577"/>
                  </a:lnTo>
                  <a:lnTo>
                    <a:pt x="4981" y="17660"/>
                  </a:lnTo>
                  <a:lnTo>
                    <a:pt x="4960" y="17723"/>
                  </a:lnTo>
                  <a:lnTo>
                    <a:pt x="4981" y="17828"/>
                  </a:lnTo>
                  <a:lnTo>
                    <a:pt x="5022" y="17932"/>
                  </a:lnTo>
                  <a:lnTo>
                    <a:pt x="5022" y="18079"/>
                  </a:lnTo>
                  <a:lnTo>
                    <a:pt x="5001" y="18204"/>
                  </a:lnTo>
                  <a:lnTo>
                    <a:pt x="5001" y="18309"/>
                  </a:lnTo>
                  <a:lnTo>
                    <a:pt x="5064" y="18309"/>
                  </a:lnTo>
                  <a:lnTo>
                    <a:pt x="5085" y="18288"/>
                  </a:lnTo>
                  <a:lnTo>
                    <a:pt x="5169" y="18225"/>
                  </a:lnTo>
                  <a:lnTo>
                    <a:pt x="5169" y="18183"/>
                  </a:lnTo>
                  <a:lnTo>
                    <a:pt x="5273" y="18037"/>
                  </a:lnTo>
                  <a:lnTo>
                    <a:pt x="5378" y="17995"/>
                  </a:lnTo>
                  <a:lnTo>
                    <a:pt x="5420" y="17995"/>
                  </a:lnTo>
                  <a:lnTo>
                    <a:pt x="5420" y="18016"/>
                  </a:lnTo>
                  <a:lnTo>
                    <a:pt x="5336" y="18079"/>
                  </a:lnTo>
                  <a:lnTo>
                    <a:pt x="5294" y="18121"/>
                  </a:lnTo>
                  <a:lnTo>
                    <a:pt x="5232" y="18246"/>
                  </a:lnTo>
                  <a:lnTo>
                    <a:pt x="5169" y="18330"/>
                  </a:lnTo>
                  <a:lnTo>
                    <a:pt x="5169" y="18393"/>
                  </a:lnTo>
                  <a:lnTo>
                    <a:pt x="5211" y="18414"/>
                  </a:lnTo>
                  <a:lnTo>
                    <a:pt x="5294" y="18414"/>
                  </a:lnTo>
                  <a:lnTo>
                    <a:pt x="5336" y="18434"/>
                  </a:lnTo>
                  <a:lnTo>
                    <a:pt x="5399" y="18518"/>
                  </a:lnTo>
                  <a:lnTo>
                    <a:pt x="5483" y="18539"/>
                  </a:lnTo>
                  <a:lnTo>
                    <a:pt x="5587" y="18518"/>
                  </a:lnTo>
                  <a:lnTo>
                    <a:pt x="5650" y="18455"/>
                  </a:lnTo>
                  <a:lnTo>
                    <a:pt x="5713" y="18455"/>
                  </a:lnTo>
                  <a:lnTo>
                    <a:pt x="5734" y="18497"/>
                  </a:lnTo>
                  <a:lnTo>
                    <a:pt x="5734" y="18539"/>
                  </a:lnTo>
                  <a:lnTo>
                    <a:pt x="5608" y="18623"/>
                  </a:lnTo>
                  <a:lnTo>
                    <a:pt x="5420" y="18665"/>
                  </a:lnTo>
                  <a:lnTo>
                    <a:pt x="5294" y="18665"/>
                  </a:lnTo>
                  <a:lnTo>
                    <a:pt x="5211" y="18727"/>
                  </a:lnTo>
                  <a:lnTo>
                    <a:pt x="5169" y="18769"/>
                  </a:lnTo>
                  <a:lnTo>
                    <a:pt x="5169" y="18832"/>
                  </a:lnTo>
                  <a:lnTo>
                    <a:pt x="5190" y="18853"/>
                  </a:lnTo>
                  <a:lnTo>
                    <a:pt x="5315" y="18832"/>
                  </a:lnTo>
                  <a:lnTo>
                    <a:pt x="5378" y="18853"/>
                  </a:lnTo>
                  <a:lnTo>
                    <a:pt x="5420" y="18832"/>
                  </a:lnTo>
                  <a:lnTo>
                    <a:pt x="5504" y="18769"/>
                  </a:lnTo>
                  <a:lnTo>
                    <a:pt x="5629" y="18769"/>
                  </a:lnTo>
                  <a:lnTo>
                    <a:pt x="5650" y="18811"/>
                  </a:lnTo>
                  <a:lnTo>
                    <a:pt x="5629" y="18853"/>
                  </a:lnTo>
                  <a:lnTo>
                    <a:pt x="5545" y="18874"/>
                  </a:lnTo>
                  <a:lnTo>
                    <a:pt x="5483" y="18937"/>
                  </a:lnTo>
                  <a:lnTo>
                    <a:pt x="5336" y="18937"/>
                  </a:lnTo>
                  <a:lnTo>
                    <a:pt x="5294" y="19020"/>
                  </a:lnTo>
                  <a:lnTo>
                    <a:pt x="5273" y="19083"/>
                  </a:lnTo>
                  <a:lnTo>
                    <a:pt x="5211" y="19146"/>
                  </a:lnTo>
                  <a:lnTo>
                    <a:pt x="5211" y="19188"/>
                  </a:lnTo>
                  <a:lnTo>
                    <a:pt x="5273" y="19188"/>
                  </a:lnTo>
                  <a:lnTo>
                    <a:pt x="5420" y="19062"/>
                  </a:lnTo>
                  <a:lnTo>
                    <a:pt x="5483" y="19041"/>
                  </a:lnTo>
                  <a:lnTo>
                    <a:pt x="5545" y="19041"/>
                  </a:lnTo>
                  <a:lnTo>
                    <a:pt x="5587" y="19020"/>
                  </a:lnTo>
                  <a:lnTo>
                    <a:pt x="5629" y="19020"/>
                  </a:lnTo>
                  <a:lnTo>
                    <a:pt x="5692" y="19083"/>
                  </a:lnTo>
                  <a:lnTo>
                    <a:pt x="5692" y="19146"/>
                  </a:lnTo>
                  <a:lnTo>
                    <a:pt x="5650" y="19188"/>
                  </a:lnTo>
                  <a:lnTo>
                    <a:pt x="5587" y="19146"/>
                  </a:lnTo>
                  <a:lnTo>
                    <a:pt x="5525" y="19125"/>
                  </a:lnTo>
                  <a:lnTo>
                    <a:pt x="5399" y="19167"/>
                  </a:lnTo>
                  <a:lnTo>
                    <a:pt x="5378" y="19230"/>
                  </a:lnTo>
                  <a:lnTo>
                    <a:pt x="5399" y="19271"/>
                  </a:lnTo>
                  <a:lnTo>
                    <a:pt x="5587" y="19271"/>
                  </a:lnTo>
                  <a:lnTo>
                    <a:pt x="5650" y="19230"/>
                  </a:lnTo>
                  <a:lnTo>
                    <a:pt x="5713" y="19230"/>
                  </a:lnTo>
                  <a:lnTo>
                    <a:pt x="5797" y="19334"/>
                  </a:lnTo>
                  <a:lnTo>
                    <a:pt x="5797" y="19397"/>
                  </a:lnTo>
                  <a:lnTo>
                    <a:pt x="5734" y="19439"/>
                  </a:lnTo>
                  <a:lnTo>
                    <a:pt x="5525" y="19355"/>
                  </a:lnTo>
                  <a:lnTo>
                    <a:pt x="5420" y="19292"/>
                  </a:lnTo>
                  <a:lnTo>
                    <a:pt x="5399" y="19355"/>
                  </a:lnTo>
                  <a:lnTo>
                    <a:pt x="5420" y="19439"/>
                  </a:lnTo>
                  <a:lnTo>
                    <a:pt x="5525" y="19502"/>
                  </a:lnTo>
                  <a:lnTo>
                    <a:pt x="5629" y="19648"/>
                  </a:lnTo>
                  <a:lnTo>
                    <a:pt x="5692" y="19753"/>
                  </a:lnTo>
                  <a:lnTo>
                    <a:pt x="5629" y="19753"/>
                  </a:lnTo>
                  <a:lnTo>
                    <a:pt x="5545" y="19648"/>
                  </a:lnTo>
                  <a:lnTo>
                    <a:pt x="5525" y="19648"/>
                  </a:lnTo>
                  <a:lnTo>
                    <a:pt x="5504" y="19690"/>
                  </a:lnTo>
                  <a:lnTo>
                    <a:pt x="5525" y="19774"/>
                  </a:lnTo>
                  <a:lnTo>
                    <a:pt x="5650" y="19878"/>
                  </a:lnTo>
                  <a:lnTo>
                    <a:pt x="5797" y="19983"/>
                  </a:lnTo>
                  <a:lnTo>
                    <a:pt x="5797" y="20025"/>
                  </a:lnTo>
                  <a:lnTo>
                    <a:pt x="5734" y="20025"/>
                  </a:lnTo>
                  <a:lnTo>
                    <a:pt x="5734" y="20087"/>
                  </a:lnTo>
                  <a:lnTo>
                    <a:pt x="5692" y="20087"/>
                  </a:lnTo>
                  <a:lnTo>
                    <a:pt x="5587" y="19983"/>
                  </a:lnTo>
                  <a:lnTo>
                    <a:pt x="5545" y="19983"/>
                  </a:lnTo>
                  <a:lnTo>
                    <a:pt x="5545" y="20025"/>
                  </a:lnTo>
                  <a:lnTo>
                    <a:pt x="5650" y="20171"/>
                  </a:lnTo>
                  <a:lnTo>
                    <a:pt x="5713" y="20213"/>
                  </a:lnTo>
                  <a:lnTo>
                    <a:pt x="5755" y="20213"/>
                  </a:lnTo>
                  <a:lnTo>
                    <a:pt x="5817" y="20192"/>
                  </a:lnTo>
                  <a:lnTo>
                    <a:pt x="5838" y="20213"/>
                  </a:lnTo>
                  <a:lnTo>
                    <a:pt x="5797" y="20297"/>
                  </a:lnTo>
                  <a:lnTo>
                    <a:pt x="5734" y="20318"/>
                  </a:lnTo>
                  <a:lnTo>
                    <a:pt x="5629" y="20276"/>
                  </a:lnTo>
                  <a:lnTo>
                    <a:pt x="5545" y="20192"/>
                  </a:lnTo>
                  <a:lnTo>
                    <a:pt x="5441" y="20108"/>
                  </a:lnTo>
                  <a:lnTo>
                    <a:pt x="5378" y="20004"/>
                  </a:lnTo>
                  <a:lnTo>
                    <a:pt x="5294" y="19795"/>
                  </a:lnTo>
                  <a:lnTo>
                    <a:pt x="5232" y="19711"/>
                  </a:lnTo>
                  <a:lnTo>
                    <a:pt x="5169" y="19690"/>
                  </a:lnTo>
                  <a:lnTo>
                    <a:pt x="5085" y="19648"/>
                  </a:lnTo>
                  <a:lnTo>
                    <a:pt x="4981" y="19606"/>
                  </a:lnTo>
                  <a:lnTo>
                    <a:pt x="4876" y="19606"/>
                  </a:lnTo>
                  <a:lnTo>
                    <a:pt x="4813" y="19585"/>
                  </a:lnTo>
                  <a:lnTo>
                    <a:pt x="4750" y="19585"/>
                  </a:lnTo>
                  <a:lnTo>
                    <a:pt x="4646" y="19564"/>
                  </a:lnTo>
                  <a:lnTo>
                    <a:pt x="4541" y="19460"/>
                  </a:lnTo>
                  <a:lnTo>
                    <a:pt x="4436" y="19460"/>
                  </a:lnTo>
                  <a:lnTo>
                    <a:pt x="4353" y="19439"/>
                  </a:lnTo>
                  <a:lnTo>
                    <a:pt x="4290" y="19460"/>
                  </a:lnTo>
                  <a:lnTo>
                    <a:pt x="4185" y="19460"/>
                  </a:lnTo>
                  <a:lnTo>
                    <a:pt x="4060" y="19564"/>
                  </a:lnTo>
                  <a:lnTo>
                    <a:pt x="4060" y="19606"/>
                  </a:lnTo>
                  <a:lnTo>
                    <a:pt x="4123" y="19669"/>
                  </a:lnTo>
                  <a:lnTo>
                    <a:pt x="4185" y="19753"/>
                  </a:lnTo>
                  <a:lnTo>
                    <a:pt x="4248" y="19878"/>
                  </a:lnTo>
                  <a:lnTo>
                    <a:pt x="4248" y="19962"/>
                  </a:lnTo>
                  <a:lnTo>
                    <a:pt x="4353" y="20067"/>
                  </a:lnTo>
                  <a:lnTo>
                    <a:pt x="4499" y="20108"/>
                  </a:lnTo>
                  <a:lnTo>
                    <a:pt x="4709" y="20192"/>
                  </a:lnTo>
                  <a:lnTo>
                    <a:pt x="4855" y="20276"/>
                  </a:lnTo>
                  <a:lnTo>
                    <a:pt x="4897" y="20380"/>
                  </a:lnTo>
                  <a:lnTo>
                    <a:pt x="4897" y="20422"/>
                  </a:lnTo>
                  <a:lnTo>
                    <a:pt x="4981" y="20443"/>
                  </a:lnTo>
                  <a:lnTo>
                    <a:pt x="5064" y="20443"/>
                  </a:lnTo>
                  <a:lnTo>
                    <a:pt x="5127" y="20527"/>
                  </a:lnTo>
                  <a:lnTo>
                    <a:pt x="5211" y="20548"/>
                  </a:lnTo>
                  <a:lnTo>
                    <a:pt x="5273" y="20527"/>
                  </a:lnTo>
                  <a:lnTo>
                    <a:pt x="5315" y="20590"/>
                  </a:lnTo>
                  <a:lnTo>
                    <a:pt x="5399" y="20590"/>
                  </a:lnTo>
                  <a:lnTo>
                    <a:pt x="5441" y="20548"/>
                  </a:lnTo>
                  <a:lnTo>
                    <a:pt x="5504" y="20631"/>
                  </a:lnTo>
                  <a:lnTo>
                    <a:pt x="5608" y="20631"/>
                  </a:lnTo>
                  <a:lnTo>
                    <a:pt x="5692" y="20548"/>
                  </a:lnTo>
                  <a:lnTo>
                    <a:pt x="5797" y="20548"/>
                  </a:lnTo>
                  <a:lnTo>
                    <a:pt x="5838" y="20590"/>
                  </a:lnTo>
                  <a:lnTo>
                    <a:pt x="5838" y="20652"/>
                  </a:lnTo>
                  <a:lnTo>
                    <a:pt x="5755" y="20652"/>
                  </a:lnTo>
                  <a:lnTo>
                    <a:pt x="5692" y="20694"/>
                  </a:lnTo>
                  <a:lnTo>
                    <a:pt x="5692" y="20736"/>
                  </a:lnTo>
                  <a:lnTo>
                    <a:pt x="5755" y="20736"/>
                  </a:lnTo>
                  <a:lnTo>
                    <a:pt x="5817" y="20820"/>
                  </a:lnTo>
                  <a:lnTo>
                    <a:pt x="5734" y="20862"/>
                  </a:lnTo>
                  <a:lnTo>
                    <a:pt x="5734" y="20903"/>
                  </a:lnTo>
                  <a:lnTo>
                    <a:pt x="5650" y="20924"/>
                  </a:lnTo>
                  <a:lnTo>
                    <a:pt x="5608" y="20966"/>
                  </a:lnTo>
                  <a:lnTo>
                    <a:pt x="5504" y="21029"/>
                  </a:lnTo>
                  <a:lnTo>
                    <a:pt x="5483" y="21071"/>
                  </a:lnTo>
                  <a:lnTo>
                    <a:pt x="5504" y="21113"/>
                  </a:lnTo>
                  <a:lnTo>
                    <a:pt x="5608" y="21113"/>
                  </a:lnTo>
                  <a:lnTo>
                    <a:pt x="5692" y="21134"/>
                  </a:lnTo>
                  <a:lnTo>
                    <a:pt x="5713" y="21175"/>
                  </a:lnTo>
                  <a:lnTo>
                    <a:pt x="5629" y="21175"/>
                  </a:lnTo>
                  <a:lnTo>
                    <a:pt x="5587" y="21217"/>
                  </a:lnTo>
                  <a:lnTo>
                    <a:pt x="5545" y="21175"/>
                  </a:lnTo>
                  <a:lnTo>
                    <a:pt x="5504" y="21238"/>
                  </a:lnTo>
                  <a:lnTo>
                    <a:pt x="5420" y="21364"/>
                  </a:lnTo>
                  <a:lnTo>
                    <a:pt x="5378" y="21364"/>
                  </a:lnTo>
                  <a:lnTo>
                    <a:pt x="5315" y="21427"/>
                  </a:lnTo>
                  <a:lnTo>
                    <a:pt x="5315" y="21468"/>
                  </a:lnTo>
                  <a:lnTo>
                    <a:pt x="5399" y="21489"/>
                  </a:lnTo>
                  <a:lnTo>
                    <a:pt x="5441" y="21489"/>
                  </a:lnTo>
                  <a:lnTo>
                    <a:pt x="5504" y="21468"/>
                  </a:lnTo>
                  <a:lnTo>
                    <a:pt x="5525" y="21489"/>
                  </a:lnTo>
                  <a:lnTo>
                    <a:pt x="5545" y="21552"/>
                  </a:lnTo>
                  <a:lnTo>
                    <a:pt x="5608" y="21552"/>
                  </a:lnTo>
                  <a:lnTo>
                    <a:pt x="5650" y="21573"/>
                  </a:lnTo>
                  <a:lnTo>
                    <a:pt x="5650" y="21636"/>
                  </a:lnTo>
                  <a:lnTo>
                    <a:pt x="5545" y="21657"/>
                  </a:lnTo>
                  <a:lnTo>
                    <a:pt x="5483" y="21678"/>
                  </a:lnTo>
                  <a:lnTo>
                    <a:pt x="5483" y="21699"/>
                  </a:lnTo>
                  <a:lnTo>
                    <a:pt x="5608" y="21699"/>
                  </a:lnTo>
                  <a:lnTo>
                    <a:pt x="5650" y="21761"/>
                  </a:lnTo>
                  <a:lnTo>
                    <a:pt x="5650" y="21803"/>
                  </a:lnTo>
                  <a:lnTo>
                    <a:pt x="5608" y="21803"/>
                  </a:lnTo>
                  <a:lnTo>
                    <a:pt x="5545" y="21782"/>
                  </a:lnTo>
                  <a:lnTo>
                    <a:pt x="5525" y="21803"/>
                  </a:lnTo>
                  <a:lnTo>
                    <a:pt x="5483" y="21803"/>
                  </a:lnTo>
                  <a:lnTo>
                    <a:pt x="5420" y="21761"/>
                  </a:lnTo>
                  <a:lnTo>
                    <a:pt x="5336" y="21761"/>
                  </a:lnTo>
                  <a:lnTo>
                    <a:pt x="5232" y="21740"/>
                  </a:lnTo>
                  <a:lnTo>
                    <a:pt x="5232" y="21678"/>
                  </a:lnTo>
                  <a:lnTo>
                    <a:pt x="5273" y="21657"/>
                  </a:lnTo>
                  <a:lnTo>
                    <a:pt x="5211" y="21552"/>
                  </a:lnTo>
                  <a:lnTo>
                    <a:pt x="5190" y="21531"/>
                  </a:lnTo>
                  <a:lnTo>
                    <a:pt x="5127" y="21552"/>
                  </a:lnTo>
                  <a:lnTo>
                    <a:pt x="5127" y="21657"/>
                  </a:lnTo>
                  <a:lnTo>
                    <a:pt x="5064" y="21866"/>
                  </a:lnTo>
                  <a:lnTo>
                    <a:pt x="5001" y="21950"/>
                  </a:lnTo>
                  <a:lnTo>
                    <a:pt x="5022" y="21992"/>
                  </a:lnTo>
                  <a:lnTo>
                    <a:pt x="5085" y="21992"/>
                  </a:lnTo>
                  <a:lnTo>
                    <a:pt x="5169" y="21950"/>
                  </a:lnTo>
                  <a:lnTo>
                    <a:pt x="5190" y="21950"/>
                  </a:lnTo>
                  <a:lnTo>
                    <a:pt x="5169" y="21992"/>
                  </a:lnTo>
                  <a:lnTo>
                    <a:pt x="5085" y="22054"/>
                  </a:lnTo>
                  <a:lnTo>
                    <a:pt x="5022" y="22096"/>
                  </a:lnTo>
                  <a:lnTo>
                    <a:pt x="4981" y="22117"/>
                  </a:lnTo>
                  <a:lnTo>
                    <a:pt x="4981" y="22180"/>
                  </a:lnTo>
                  <a:lnTo>
                    <a:pt x="4855" y="22159"/>
                  </a:lnTo>
                  <a:lnTo>
                    <a:pt x="4750" y="22159"/>
                  </a:lnTo>
                  <a:lnTo>
                    <a:pt x="4646" y="22180"/>
                  </a:lnTo>
                  <a:lnTo>
                    <a:pt x="4604" y="22159"/>
                  </a:lnTo>
                  <a:lnTo>
                    <a:pt x="4478" y="22159"/>
                  </a:lnTo>
                  <a:lnTo>
                    <a:pt x="4395" y="22180"/>
                  </a:lnTo>
                  <a:lnTo>
                    <a:pt x="4248" y="22264"/>
                  </a:lnTo>
                  <a:lnTo>
                    <a:pt x="4123" y="22284"/>
                  </a:lnTo>
                  <a:lnTo>
                    <a:pt x="4144" y="22305"/>
                  </a:lnTo>
                  <a:lnTo>
                    <a:pt x="4248" y="22284"/>
                  </a:lnTo>
                  <a:lnTo>
                    <a:pt x="4290" y="22284"/>
                  </a:lnTo>
                  <a:lnTo>
                    <a:pt x="4248" y="22326"/>
                  </a:lnTo>
                  <a:lnTo>
                    <a:pt x="4185" y="22368"/>
                  </a:lnTo>
                  <a:lnTo>
                    <a:pt x="4227" y="22410"/>
                  </a:lnTo>
                  <a:lnTo>
                    <a:pt x="4290" y="22431"/>
                  </a:lnTo>
                  <a:lnTo>
                    <a:pt x="4353" y="22515"/>
                  </a:lnTo>
                  <a:lnTo>
                    <a:pt x="4457" y="22494"/>
                  </a:lnTo>
                  <a:lnTo>
                    <a:pt x="4541" y="22515"/>
                  </a:lnTo>
                  <a:lnTo>
                    <a:pt x="4583" y="22494"/>
                  </a:lnTo>
                  <a:lnTo>
                    <a:pt x="4709" y="22494"/>
                  </a:lnTo>
                  <a:lnTo>
                    <a:pt x="4750" y="22473"/>
                  </a:lnTo>
                  <a:lnTo>
                    <a:pt x="4667" y="22410"/>
                  </a:lnTo>
                  <a:lnTo>
                    <a:pt x="4646" y="22389"/>
                  </a:lnTo>
                  <a:lnTo>
                    <a:pt x="4688" y="22326"/>
                  </a:lnTo>
                  <a:lnTo>
                    <a:pt x="4855" y="22326"/>
                  </a:lnTo>
                  <a:lnTo>
                    <a:pt x="4918" y="22305"/>
                  </a:lnTo>
                  <a:lnTo>
                    <a:pt x="5001" y="22305"/>
                  </a:lnTo>
                  <a:lnTo>
                    <a:pt x="5001" y="22326"/>
                  </a:lnTo>
                  <a:lnTo>
                    <a:pt x="4960" y="22368"/>
                  </a:lnTo>
                  <a:lnTo>
                    <a:pt x="4918" y="22431"/>
                  </a:lnTo>
                  <a:lnTo>
                    <a:pt x="4918" y="22515"/>
                  </a:lnTo>
                  <a:lnTo>
                    <a:pt x="4792" y="22577"/>
                  </a:lnTo>
                  <a:lnTo>
                    <a:pt x="4792" y="22619"/>
                  </a:lnTo>
                  <a:lnTo>
                    <a:pt x="4813" y="22682"/>
                  </a:lnTo>
                  <a:lnTo>
                    <a:pt x="5064" y="22849"/>
                  </a:lnTo>
                  <a:lnTo>
                    <a:pt x="5169" y="22933"/>
                  </a:lnTo>
                  <a:lnTo>
                    <a:pt x="5169" y="22954"/>
                  </a:lnTo>
                  <a:lnTo>
                    <a:pt x="5085" y="22954"/>
                  </a:lnTo>
                  <a:lnTo>
                    <a:pt x="5064" y="22933"/>
                  </a:lnTo>
                  <a:lnTo>
                    <a:pt x="4960" y="22891"/>
                  </a:lnTo>
                  <a:lnTo>
                    <a:pt x="4813" y="22808"/>
                  </a:lnTo>
                  <a:lnTo>
                    <a:pt x="4771" y="22745"/>
                  </a:lnTo>
                  <a:lnTo>
                    <a:pt x="4667" y="22745"/>
                  </a:lnTo>
                  <a:lnTo>
                    <a:pt x="4604" y="22787"/>
                  </a:lnTo>
                  <a:lnTo>
                    <a:pt x="4541" y="22808"/>
                  </a:lnTo>
                  <a:lnTo>
                    <a:pt x="4332" y="22682"/>
                  </a:lnTo>
                  <a:lnTo>
                    <a:pt x="4290" y="22598"/>
                  </a:lnTo>
                  <a:lnTo>
                    <a:pt x="4248" y="22515"/>
                  </a:lnTo>
                  <a:lnTo>
                    <a:pt x="4227" y="22515"/>
                  </a:lnTo>
                  <a:lnTo>
                    <a:pt x="4248" y="22619"/>
                  </a:lnTo>
                  <a:lnTo>
                    <a:pt x="4269" y="22703"/>
                  </a:lnTo>
                  <a:lnTo>
                    <a:pt x="4248" y="22724"/>
                  </a:lnTo>
                  <a:lnTo>
                    <a:pt x="4144" y="22619"/>
                  </a:lnTo>
                  <a:lnTo>
                    <a:pt x="4039" y="22494"/>
                  </a:lnTo>
                  <a:lnTo>
                    <a:pt x="3913" y="22431"/>
                  </a:lnTo>
                  <a:lnTo>
                    <a:pt x="3851" y="22473"/>
                  </a:lnTo>
                  <a:lnTo>
                    <a:pt x="3872" y="22515"/>
                  </a:lnTo>
                  <a:lnTo>
                    <a:pt x="3955" y="22536"/>
                  </a:lnTo>
                  <a:lnTo>
                    <a:pt x="3976" y="22619"/>
                  </a:lnTo>
                  <a:lnTo>
                    <a:pt x="4123" y="22745"/>
                  </a:lnTo>
                  <a:lnTo>
                    <a:pt x="4164" y="22808"/>
                  </a:lnTo>
                  <a:lnTo>
                    <a:pt x="4227" y="22808"/>
                  </a:lnTo>
                  <a:lnTo>
                    <a:pt x="4290" y="22828"/>
                  </a:lnTo>
                  <a:lnTo>
                    <a:pt x="4332" y="22891"/>
                  </a:lnTo>
                  <a:lnTo>
                    <a:pt x="4164" y="22891"/>
                  </a:lnTo>
                  <a:lnTo>
                    <a:pt x="4060" y="22828"/>
                  </a:lnTo>
                  <a:lnTo>
                    <a:pt x="3976" y="22787"/>
                  </a:lnTo>
                  <a:lnTo>
                    <a:pt x="3934" y="22787"/>
                  </a:lnTo>
                  <a:lnTo>
                    <a:pt x="3913" y="22849"/>
                  </a:lnTo>
                  <a:lnTo>
                    <a:pt x="3913" y="22912"/>
                  </a:lnTo>
                  <a:lnTo>
                    <a:pt x="3851" y="22954"/>
                  </a:lnTo>
                  <a:lnTo>
                    <a:pt x="3830" y="22954"/>
                  </a:lnTo>
                  <a:lnTo>
                    <a:pt x="3830" y="23017"/>
                  </a:lnTo>
                  <a:lnTo>
                    <a:pt x="3767" y="23059"/>
                  </a:lnTo>
                  <a:lnTo>
                    <a:pt x="3725" y="23100"/>
                  </a:lnTo>
                  <a:lnTo>
                    <a:pt x="3600" y="23247"/>
                  </a:lnTo>
                  <a:lnTo>
                    <a:pt x="3600" y="23310"/>
                  </a:lnTo>
                  <a:lnTo>
                    <a:pt x="3627" y="23324"/>
                  </a:lnTo>
                  <a:lnTo>
                    <a:pt x="3627" y="23324"/>
                  </a:lnTo>
                  <a:lnTo>
                    <a:pt x="3558" y="23352"/>
                  </a:lnTo>
                  <a:lnTo>
                    <a:pt x="3495" y="23414"/>
                  </a:lnTo>
                  <a:lnTo>
                    <a:pt x="3390" y="23456"/>
                  </a:lnTo>
                  <a:lnTo>
                    <a:pt x="3328" y="23561"/>
                  </a:lnTo>
                  <a:lnTo>
                    <a:pt x="3328" y="23644"/>
                  </a:lnTo>
                  <a:lnTo>
                    <a:pt x="3348" y="23665"/>
                  </a:lnTo>
                  <a:lnTo>
                    <a:pt x="3432" y="23624"/>
                  </a:lnTo>
                  <a:lnTo>
                    <a:pt x="3537" y="23582"/>
                  </a:lnTo>
                  <a:lnTo>
                    <a:pt x="3600" y="23624"/>
                  </a:lnTo>
                  <a:lnTo>
                    <a:pt x="3620" y="23644"/>
                  </a:lnTo>
                  <a:lnTo>
                    <a:pt x="3725" y="23644"/>
                  </a:lnTo>
                  <a:lnTo>
                    <a:pt x="3913" y="23582"/>
                  </a:lnTo>
                  <a:lnTo>
                    <a:pt x="4060" y="23582"/>
                  </a:lnTo>
                  <a:lnTo>
                    <a:pt x="4185" y="23644"/>
                  </a:lnTo>
                  <a:lnTo>
                    <a:pt x="4185" y="23686"/>
                  </a:lnTo>
                  <a:lnTo>
                    <a:pt x="4144" y="23728"/>
                  </a:lnTo>
                  <a:lnTo>
                    <a:pt x="4018" y="23686"/>
                  </a:lnTo>
                  <a:lnTo>
                    <a:pt x="3934" y="23728"/>
                  </a:lnTo>
                  <a:lnTo>
                    <a:pt x="3558" y="23686"/>
                  </a:lnTo>
                  <a:lnTo>
                    <a:pt x="3453" y="23686"/>
                  </a:lnTo>
                  <a:lnTo>
                    <a:pt x="3432" y="23728"/>
                  </a:lnTo>
                  <a:lnTo>
                    <a:pt x="3286" y="23728"/>
                  </a:lnTo>
                  <a:lnTo>
                    <a:pt x="3286" y="23770"/>
                  </a:lnTo>
                  <a:lnTo>
                    <a:pt x="3307" y="23791"/>
                  </a:lnTo>
                  <a:lnTo>
                    <a:pt x="3411" y="23791"/>
                  </a:lnTo>
                  <a:lnTo>
                    <a:pt x="3432" y="23833"/>
                  </a:lnTo>
                  <a:lnTo>
                    <a:pt x="3390" y="23854"/>
                  </a:lnTo>
                  <a:lnTo>
                    <a:pt x="3307" y="23833"/>
                  </a:lnTo>
                  <a:lnTo>
                    <a:pt x="3202" y="23833"/>
                  </a:lnTo>
                  <a:lnTo>
                    <a:pt x="3202" y="23854"/>
                  </a:lnTo>
                  <a:lnTo>
                    <a:pt x="3244" y="23896"/>
                  </a:lnTo>
                  <a:lnTo>
                    <a:pt x="3348" y="23896"/>
                  </a:lnTo>
                  <a:lnTo>
                    <a:pt x="3620" y="23979"/>
                  </a:lnTo>
                  <a:lnTo>
                    <a:pt x="3704" y="23979"/>
                  </a:lnTo>
                  <a:lnTo>
                    <a:pt x="3746" y="23958"/>
                  </a:lnTo>
                  <a:lnTo>
                    <a:pt x="3830" y="23958"/>
                  </a:lnTo>
                  <a:lnTo>
                    <a:pt x="3851" y="23979"/>
                  </a:lnTo>
                  <a:lnTo>
                    <a:pt x="3851" y="24063"/>
                  </a:lnTo>
                  <a:lnTo>
                    <a:pt x="3872" y="24147"/>
                  </a:lnTo>
                  <a:lnTo>
                    <a:pt x="3830" y="24168"/>
                  </a:lnTo>
                  <a:lnTo>
                    <a:pt x="3746" y="24147"/>
                  </a:lnTo>
                  <a:lnTo>
                    <a:pt x="3725" y="24168"/>
                  </a:lnTo>
                  <a:lnTo>
                    <a:pt x="3704" y="24147"/>
                  </a:lnTo>
                  <a:lnTo>
                    <a:pt x="3600" y="24168"/>
                  </a:lnTo>
                  <a:lnTo>
                    <a:pt x="3600" y="24209"/>
                  </a:lnTo>
                  <a:lnTo>
                    <a:pt x="3620" y="24251"/>
                  </a:lnTo>
                  <a:lnTo>
                    <a:pt x="3662" y="24251"/>
                  </a:lnTo>
                  <a:lnTo>
                    <a:pt x="3746" y="24272"/>
                  </a:lnTo>
                  <a:lnTo>
                    <a:pt x="3767" y="24293"/>
                  </a:lnTo>
                  <a:lnTo>
                    <a:pt x="3662" y="24356"/>
                  </a:lnTo>
                  <a:lnTo>
                    <a:pt x="3600" y="24356"/>
                  </a:lnTo>
                  <a:lnTo>
                    <a:pt x="3495" y="24293"/>
                  </a:lnTo>
                  <a:lnTo>
                    <a:pt x="3390" y="24335"/>
                  </a:lnTo>
                  <a:lnTo>
                    <a:pt x="3390" y="24377"/>
                  </a:lnTo>
                  <a:lnTo>
                    <a:pt x="3411" y="24460"/>
                  </a:lnTo>
                  <a:lnTo>
                    <a:pt x="3453" y="24481"/>
                  </a:lnTo>
                  <a:lnTo>
                    <a:pt x="3516" y="24460"/>
                  </a:lnTo>
                  <a:lnTo>
                    <a:pt x="3620" y="24460"/>
                  </a:lnTo>
                  <a:lnTo>
                    <a:pt x="3704" y="24502"/>
                  </a:lnTo>
                  <a:lnTo>
                    <a:pt x="3725" y="24565"/>
                  </a:lnTo>
                  <a:lnTo>
                    <a:pt x="3495" y="24565"/>
                  </a:lnTo>
                  <a:lnTo>
                    <a:pt x="3432" y="24586"/>
                  </a:lnTo>
                  <a:lnTo>
                    <a:pt x="3348" y="24544"/>
                  </a:lnTo>
                  <a:lnTo>
                    <a:pt x="3307" y="24544"/>
                  </a:lnTo>
                  <a:lnTo>
                    <a:pt x="3244" y="24607"/>
                  </a:lnTo>
                  <a:lnTo>
                    <a:pt x="3244" y="24816"/>
                  </a:lnTo>
                  <a:lnTo>
                    <a:pt x="3223" y="24879"/>
                  </a:lnTo>
                  <a:lnTo>
                    <a:pt x="3244" y="24921"/>
                  </a:lnTo>
                  <a:lnTo>
                    <a:pt x="3328" y="24921"/>
                  </a:lnTo>
                  <a:lnTo>
                    <a:pt x="3558" y="24816"/>
                  </a:lnTo>
                  <a:lnTo>
                    <a:pt x="3620" y="24774"/>
                  </a:lnTo>
                  <a:lnTo>
                    <a:pt x="3809" y="24712"/>
                  </a:lnTo>
                  <a:lnTo>
                    <a:pt x="3913" y="24670"/>
                  </a:lnTo>
                  <a:lnTo>
                    <a:pt x="3976" y="24544"/>
                  </a:lnTo>
                  <a:lnTo>
                    <a:pt x="4123" y="24398"/>
                  </a:lnTo>
                  <a:lnTo>
                    <a:pt x="4395" y="24272"/>
                  </a:lnTo>
                  <a:lnTo>
                    <a:pt x="4541" y="24230"/>
                  </a:lnTo>
                  <a:lnTo>
                    <a:pt x="4604" y="24251"/>
                  </a:lnTo>
                  <a:lnTo>
                    <a:pt x="4604" y="24293"/>
                  </a:lnTo>
                  <a:lnTo>
                    <a:pt x="4562" y="24335"/>
                  </a:lnTo>
                  <a:lnTo>
                    <a:pt x="4478" y="24335"/>
                  </a:lnTo>
                  <a:lnTo>
                    <a:pt x="4332" y="24377"/>
                  </a:lnTo>
                  <a:lnTo>
                    <a:pt x="4144" y="24460"/>
                  </a:lnTo>
                  <a:lnTo>
                    <a:pt x="3955" y="24670"/>
                  </a:lnTo>
                  <a:lnTo>
                    <a:pt x="3872" y="24774"/>
                  </a:lnTo>
                  <a:lnTo>
                    <a:pt x="3725" y="24795"/>
                  </a:lnTo>
                  <a:lnTo>
                    <a:pt x="3641" y="24816"/>
                  </a:lnTo>
                  <a:lnTo>
                    <a:pt x="3495" y="24921"/>
                  </a:lnTo>
                  <a:lnTo>
                    <a:pt x="3328" y="24984"/>
                  </a:lnTo>
                  <a:lnTo>
                    <a:pt x="3244" y="25005"/>
                  </a:lnTo>
                  <a:lnTo>
                    <a:pt x="3223" y="25067"/>
                  </a:lnTo>
                  <a:lnTo>
                    <a:pt x="3307" y="25067"/>
                  </a:lnTo>
                  <a:lnTo>
                    <a:pt x="3348" y="25025"/>
                  </a:lnTo>
                  <a:lnTo>
                    <a:pt x="3411" y="25067"/>
                  </a:lnTo>
                  <a:lnTo>
                    <a:pt x="3411" y="25109"/>
                  </a:lnTo>
                  <a:lnTo>
                    <a:pt x="3516" y="25067"/>
                  </a:lnTo>
                  <a:lnTo>
                    <a:pt x="3558" y="25005"/>
                  </a:lnTo>
                  <a:lnTo>
                    <a:pt x="3620" y="25005"/>
                  </a:lnTo>
                  <a:lnTo>
                    <a:pt x="3704" y="25088"/>
                  </a:lnTo>
                  <a:lnTo>
                    <a:pt x="3746" y="25088"/>
                  </a:lnTo>
                  <a:lnTo>
                    <a:pt x="3830" y="25025"/>
                  </a:lnTo>
                  <a:lnTo>
                    <a:pt x="3934" y="24963"/>
                  </a:lnTo>
                  <a:lnTo>
                    <a:pt x="4018" y="24963"/>
                  </a:lnTo>
                  <a:lnTo>
                    <a:pt x="4039" y="24984"/>
                  </a:lnTo>
                  <a:lnTo>
                    <a:pt x="4018" y="25025"/>
                  </a:lnTo>
                  <a:lnTo>
                    <a:pt x="3934" y="25025"/>
                  </a:lnTo>
                  <a:lnTo>
                    <a:pt x="3851" y="25109"/>
                  </a:lnTo>
                  <a:lnTo>
                    <a:pt x="3767" y="25130"/>
                  </a:lnTo>
                  <a:lnTo>
                    <a:pt x="3662" y="25130"/>
                  </a:lnTo>
                  <a:lnTo>
                    <a:pt x="3620" y="25088"/>
                  </a:lnTo>
                  <a:lnTo>
                    <a:pt x="3558" y="25109"/>
                  </a:lnTo>
                  <a:lnTo>
                    <a:pt x="3516" y="25172"/>
                  </a:lnTo>
                  <a:lnTo>
                    <a:pt x="3390" y="25214"/>
                  </a:lnTo>
                  <a:lnTo>
                    <a:pt x="3348" y="25235"/>
                  </a:lnTo>
                  <a:lnTo>
                    <a:pt x="3432" y="25297"/>
                  </a:lnTo>
                  <a:lnTo>
                    <a:pt x="3495" y="25297"/>
                  </a:lnTo>
                  <a:lnTo>
                    <a:pt x="3600" y="25339"/>
                  </a:lnTo>
                  <a:lnTo>
                    <a:pt x="3516" y="25423"/>
                  </a:lnTo>
                  <a:lnTo>
                    <a:pt x="3516" y="25486"/>
                  </a:lnTo>
                  <a:lnTo>
                    <a:pt x="3600" y="25507"/>
                  </a:lnTo>
                  <a:lnTo>
                    <a:pt x="3558" y="25549"/>
                  </a:lnTo>
                  <a:lnTo>
                    <a:pt x="3600" y="25611"/>
                  </a:lnTo>
                  <a:lnTo>
                    <a:pt x="3537" y="25611"/>
                  </a:lnTo>
                  <a:lnTo>
                    <a:pt x="3453" y="25695"/>
                  </a:lnTo>
                  <a:lnTo>
                    <a:pt x="3495" y="25758"/>
                  </a:lnTo>
                  <a:lnTo>
                    <a:pt x="3537" y="25758"/>
                  </a:lnTo>
                  <a:lnTo>
                    <a:pt x="3600" y="25716"/>
                  </a:lnTo>
                  <a:lnTo>
                    <a:pt x="3620" y="25716"/>
                  </a:lnTo>
                  <a:lnTo>
                    <a:pt x="3641" y="25821"/>
                  </a:lnTo>
                  <a:lnTo>
                    <a:pt x="3641" y="25904"/>
                  </a:lnTo>
                  <a:lnTo>
                    <a:pt x="3558" y="25946"/>
                  </a:lnTo>
                  <a:lnTo>
                    <a:pt x="3558" y="26113"/>
                  </a:lnTo>
                  <a:lnTo>
                    <a:pt x="3620" y="26176"/>
                  </a:lnTo>
                  <a:lnTo>
                    <a:pt x="3704" y="26176"/>
                  </a:lnTo>
                  <a:lnTo>
                    <a:pt x="3767" y="26134"/>
                  </a:lnTo>
                  <a:lnTo>
                    <a:pt x="3809" y="26051"/>
                  </a:lnTo>
                  <a:lnTo>
                    <a:pt x="3851" y="26072"/>
                  </a:lnTo>
                  <a:lnTo>
                    <a:pt x="3913" y="26030"/>
                  </a:lnTo>
                  <a:lnTo>
                    <a:pt x="3955" y="26030"/>
                  </a:lnTo>
                  <a:lnTo>
                    <a:pt x="4018" y="26072"/>
                  </a:lnTo>
                  <a:lnTo>
                    <a:pt x="3976" y="26113"/>
                  </a:lnTo>
                  <a:lnTo>
                    <a:pt x="3872" y="26176"/>
                  </a:lnTo>
                  <a:lnTo>
                    <a:pt x="3809" y="26176"/>
                  </a:lnTo>
                  <a:lnTo>
                    <a:pt x="3641" y="26239"/>
                  </a:lnTo>
                  <a:lnTo>
                    <a:pt x="3558" y="26281"/>
                  </a:lnTo>
                  <a:lnTo>
                    <a:pt x="3558" y="26365"/>
                  </a:lnTo>
                  <a:lnTo>
                    <a:pt x="3537" y="26448"/>
                  </a:lnTo>
                  <a:lnTo>
                    <a:pt x="3620" y="26490"/>
                  </a:lnTo>
                  <a:lnTo>
                    <a:pt x="3558" y="26553"/>
                  </a:lnTo>
                  <a:lnTo>
                    <a:pt x="3537" y="26657"/>
                  </a:lnTo>
                  <a:lnTo>
                    <a:pt x="3558" y="26783"/>
                  </a:lnTo>
                  <a:lnTo>
                    <a:pt x="3620" y="26783"/>
                  </a:lnTo>
                  <a:lnTo>
                    <a:pt x="3704" y="26637"/>
                  </a:lnTo>
                  <a:lnTo>
                    <a:pt x="3746" y="26595"/>
                  </a:lnTo>
                  <a:lnTo>
                    <a:pt x="3872" y="26469"/>
                  </a:lnTo>
                  <a:lnTo>
                    <a:pt x="3934" y="26469"/>
                  </a:lnTo>
                  <a:lnTo>
                    <a:pt x="3976" y="26385"/>
                  </a:lnTo>
                  <a:lnTo>
                    <a:pt x="4060" y="26365"/>
                  </a:lnTo>
                  <a:lnTo>
                    <a:pt x="4060" y="26385"/>
                  </a:lnTo>
                  <a:lnTo>
                    <a:pt x="4018" y="26448"/>
                  </a:lnTo>
                  <a:lnTo>
                    <a:pt x="4018" y="26490"/>
                  </a:lnTo>
                  <a:lnTo>
                    <a:pt x="4039" y="26532"/>
                  </a:lnTo>
                  <a:lnTo>
                    <a:pt x="4123" y="26490"/>
                  </a:lnTo>
                  <a:lnTo>
                    <a:pt x="4248" y="26365"/>
                  </a:lnTo>
                  <a:lnTo>
                    <a:pt x="4269" y="26323"/>
                  </a:lnTo>
                  <a:lnTo>
                    <a:pt x="4332" y="26385"/>
                  </a:lnTo>
                  <a:lnTo>
                    <a:pt x="4374" y="26385"/>
                  </a:lnTo>
                  <a:lnTo>
                    <a:pt x="4436" y="26344"/>
                  </a:lnTo>
                  <a:lnTo>
                    <a:pt x="4499" y="26344"/>
                  </a:lnTo>
                  <a:lnTo>
                    <a:pt x="4499" y="26365"/>
                  </a:lnTo>
                  <a:lnTo>
                    <a:pt x="4436" y="26448"/>
                  </a:lnTo>
                  <a:lnTo>
                    <a:pt x="4436" y="26637"/>
                  </a:lnTo>
                  <a:lnTo>
                    <a:pt x="4478" y="26657"/>
                  </a:lnTo>
                  <a:lnTo>
                    <a:pt x="4541" y="26741"/>
                  </a:lnTo>
                  <a:lnTo>
                    <a:pt x="4499" y="26762"/>
                  </a:lnTo>
                  <a:lnTo>
                    <a:pt x="4436" y="26741"/>
                  </a:lnTo>
                  <a:lnTo>
                    <a:pt x="4332" y="26637"/>
                  </a:lnTo>
                  <a:lnTo>
                    <a:pt x="4269" y="26553"/>
                  </a:lnTo>
                  <a:lnTo>
                    <a:pt x="4227" y="26553"/>
                  </a:lnTo>
                  <a:lnTo>
                    <a:pt x="4164" y="26574"/>
                  </a:lnTo>
                  <a:lnTo>
                    <a:pt x="4081" y="26574"/>
                  </a:lnTo>
                  <a:lnTo>
                    <a:pt x="4060" y="26637"/>
                  </a:lnTo>
                  <a:lnTo>
                    <a:pt x="4123" y="26678"/>
                  </a:lnTo>
                  <a:lnTo>
                    <a:pt x="4164" y="26678"/>
                  </a:lnTo>
                  <a:lnTo>
                    <a:pt x="4248" y="26783"/>
                  </a:lnTo>
                  <a:lnTo>
                    <a:pt x="4290" y="26804"/>
                  </a:lnTo>
                  <a:lnTo>
                    <a:pt x="4269" y="26867"/>
                  </a:lnTo>
                  <a:lnTo>
                    <a:pt x="4185" y="26783"/>
                  </a:lnTo>
                  <a:lnTo>
                    <a:pt x="4144" y="26762"/>
                  </a:lnTo>
                  <a:lnTo>
                    <a:pt x="4060" y="26762"/>
                  </a:lnTo>
                  <a:lnTo>
                    <a:pt x="3955" y="26888"/>
                  </a:lnTo>
                  <a:lnTo>
                    <a:pt x="3872" y="26950"/>
                  </a:lnTo>
                  <a:lnTo>
                    <a:pt x="3704" y="26950"/>
                  </a:lnTo>
                  <a:lnTo>
                    <a:pt x="3662" y="26971"/>
                  </a:lnTo>
                  <a:lnTo>
                    <a:pt x="3725" y="26992"/>
                  </a:lnTo>
                  <a:lnTo>
                    <a:pt x="3830" y="26992"/>
                  </a:lnTo>
                  <a:lnTo>
                    <a:pt x="3892" y="26971"/>
                  </a:lnTo>
                  <a:lnTo>
                    <a:pt x="4060" y="26950"/>
                  </a:lnTo>
                  <a:lnTo>
                    <a:pt x="4164" y="26888"/>
                  </a:lnTo>
                  <a:lnTo>
                    <a:pt x="4248" y="26909"/>
                  </a:lnTo>
                  <a:lnTo>
                    <a:pt x="4353" y="26909"/>
                  </a:lnTo>
                  <a:lnTo>
                    <a:pt x="4311" y="26950"/>
                  </a:lnTo>
                  <a:lnTo>
                    <a:pt x="4248" y="27013"/>
                  </a:lnTo>
                  <a:lnTo>
                    <a:pt x="4102" y="27013"/>
                  </a:lnTo>
                  <a:lnTo>
                    <a:pt x="3976" y="27055"/>
                  </a:lnTo>
                  <a:lnTo>
                    <a:pt x="3767" y="27055"/>
                  </a:lnTo>
                  <a:lnTo>
                    <a:pt x="3662" y="27076"/>
                  </a:lnTo>
                  <a:lnTo>
                    <a:pt x="3641" y="27160"/>
                  </a:lnTo>
                  <a:lnTo>
                    <a:pt x="3662" y="27222"/>
                  </a:lnTo>
                  <a:lnTo>
                    <a:pt x="3767" y="27264"/>
                  </a:lnTo>
                  <a:lnTo>
                    <a:pt x="3872" y="27222"/>
                  </a:lnTo>
                  <a:lnTo>
                    <a:pt x="3892" y="27264"/>
                  </a:lnTo>
                  <a:lnTo>
                    <a:pt x="3830" y="27306"/>
                  </a:lnTo>
                  <a:lnTo>
                    <a:pt x="3725" y="27306"/>
                  </a:lnTo>
                  <a:lnTo>
                    <a:pt x="3662" y="27390"/>
                  </a:lnTo>
                  <a:lnTo>
                    <a:pt x="3683" y="27473"/>
                  </a:lnTo>
                  <a:lnTo>
                    <a:pt x="3767" y="27515"/>
                  </a:lnTo>
                  <a:lnTo>
                    <a:pt x="3830" y="27473"/>
                  </a:lnTo>
                  <a:lnTo>
                    <a:pt x="3851" y="27411"/>
                  </a:lnTo>
                  <a:lnTo>
                    <a:pt x="3934" y="27411"/>
                  </a:lnTo>
                  <a:lnTo>
                    <a:pt x="3976" y="27432"/>
                  </a:lnTo>
                  <a:lnTo>
                    <a:pt x="4060" y="27432"/>
                  </a:lnTo>
                  <a:lnTo>
                    <a:pt x="4144" y="27411"/>
                  </a:lnTo>
                  <a:lnTo>
                    <a:pt x="4185" y="27390"/>
                  </a:lnTo>
                  <a:lnTo>
                    <a:pt x="4227" y="27411"/>
                  </a:lnTo>
                  <a:lnTo>
                    <a:pt x="4164" y="27473"/>
                  </a:lnTo>
                  <a:lnTo>
                    <a:pt x="4039" y="27515"/>
                  </a:lnTo>
                  <a:lnTo>
                    <a:pt x="3976" y="27494"/>
                  </a:lnTo>
                  <a:lnTo>
                    <a:pt x="3913" y="27473"/>
                  </a:lnTo>
                  <a:lnTo>
                    <a:pt x="3851" y="27473"/>
                  </a:lnTo>
                  <a:lnTo>
                    <a:pt x="3913" y="27515"/>
                  </a:lnTo>
                  <a:lnTo>
                    <a:pt x="3976" y="27515"/>
                  </a:lnTo>
                  <a:lnTo>
                    <a:pt x="4039" y="27536"/>
                  </a:lnTo>
                  <a:lnTo>
                    <a:pt x="3976" y="27578"/>
                  </a:lnTo>
                  <a:lnTo>
                    <a:pt x="3851" y="27578"/>
                  </a:lnTo>
                  <a:lnTo>
                    <a:pt x="3746" y="27641"/>
                  </a:lnTo>
                  <a:lnTo>
                    <a:pt x="3809" y="27704"/>
                  </a:lnTo>
                  <a:lnTo>
                    <a:pt x="3851" y="27704"/>
                  </a:lnTo>
                  <a:lnTo>
                    <a:pt x="3913" y="27683"/>
                  </a:lnTo>
                  <a:lnTo>
                    <a:pt x="4039" y="27683"/>
                  </a:lnTo>
                  <a:lnTo>
                    <a:pt x="4081" y="27704"/>
                  </a:lnTo>
                  <a:lnTo>
                    <a:pt x="4144" y="27704"/>
                  </a:lnTo>
                  <a:lnTo>
                    <a:pt x="4081" y="27746"/>
                  </a:lnTo>
                  <a:lnTo>
                    <a:pt x="3955" y="27787"/>
                  </a:lnTo>
                  <a:lnTo>
                    <a:pt x="3872" y="27746"/>
                  </a:lnTo>
                  <a:lnTo>
                    <a:pt x="3809" y="27787"/>
                  </a:lnTo>
                  <a:lnTo>
                    <a:pt x="3767" y="27829"/>
                  </a:lnTo>
                  <a:lnTo>
                    <a:pt x="3809" y="27892"/>
                  </a:lnTo>
                  <a:lnTo>
                    <a:pt x="3851" y="27892"/>
                  </a:lnTo>
                  <a:lnTo>
                    <a:pt x="3934" y="27829"/>
                  </a:lnTo>
                  <a:lnTo>
                    <a:pt x="4018" y="27829"/>
                  </a:lnTo>
                  <a:lnTo>
                    <a:pt x="4081" y="27892"/>
                  </a:lnTo>
                  <a:lnTo>
                    <a:pt x="4081" y="27934"/>
                  </a:lnTo>
                  <a:lnTo>
                    <a:pt x="3934" y="27997"/>
                  </a:lnTo>
                  <a:lnTo>
                    <a:pt x="3892" y="28038"/>
                  </a:lnTo>
                  <a:lnTo>
                    <a:pt x="3955" y="28143"/>
                  </a:lnTo>
                  <a:lnTo>
                    <a:pt x="3997" y="28143"/>
                  </a:lnTo>
                  <a:lnTo>
                    <a:pt x="4039" y="28122"/>
                  </a:lnTo>
                  <a:lnTo>
                    <a:pt x="4102" y="28122"/>
                  </a:lnTo>
                  <a:lnTo>
                    <a:pt x="4164" y="28206"/>
                  </a:lnTo>
                  <a:lnTo>
                    <a:pt x="4185" y="28143"/>
                  </a:lnTo>
                  <a:lnTo>
                    <a:pt x="4227" y="28122"/>
                  </a:lnTo>
                  <a:lnTo>
                    <a:pt x="4269" y="28143"/>
                  </a:lnTo>
                  <a:lnTo>
                    <a:pt x="4248" y="28206"/>
                  </a:lnTo>
                  <a:lnTo>
                    <a:pt x="4206" y="28248"/>
                  </a:lnTo>
                  <a:lnTo>
                    <a:pt x="4269" y="28310"/>
                  </a:lnTo>
                  <a:lnTo>
                    <a:pt x="4164" y="28436"/>
                  </a:lnTo>
                  <a:lnTo>
                    <a:pt x="4144" y="28436"/>
                  </a:lnTo>
                  <a:lnTo>
                    <a:pt x="4081" y="28520"/>
                  </a:lnTo>
                  <a:lnTo>
                    <a:pt x="4039" y="28582"/>
                  </a:lnTo>
                  <a:lnTo>
                    <a:pt x="4039" y="28624"/>
                  </a:lnTo>
                  <a:lnTo>
                    <a:pt x="4102" y="28624"/>
                  </a:lnTo>
                  <a:lnTo>
                    <a:pt x="4164" y="28582"/>
                  </a:lnTo>
                  <a:lnTo>
                    <a:pt x="4248" y="28624"/>
                  </a:lnTo>
                  <a:lnTo>
                    <a:pt x="4269" y="28687"/>
                  </a:lnTo>
                  <a:lnTo>
                    <a:pt x="4227" y="28750"/>
                  </a:lnTo>
                  <a:lnTo>
                    <a:pt x="4227" y="28771"/>
                  </a:lnTo>
                  <a:lnTo>
                    <a:pt x="4290" y="28771"/>
                  </a:lnTo>
                  <a:lnTo>
                    <a:pt x="4353" y="28792"/>
                  </a:lnTo>
                  <a:lnTo>
                    <a:pt x="4353" y="28854"/>
                  </a:lnTo>
                  <a:lnTo>
                    <a:pt x="4290" y="28896"/>
                  </a:lnTo>
                  <a:lnTo>
                    <a:pt x="4353" y="28959"/>
                  </a:lnTo>
                  <a:lnTo>
                    <a:pt x="4332" y="29043"/>
                  </a:lnTo>
                  <a:lnTo>
                    <a:pt x="4248" y="29085"/>
                  </a:lnTo>
                  <a:lnTo>
                    <a:pt x="4206" y="29147"/>
                  </a:lnTo>
                  <a:lnTo>
                    <a:pt x="4311" y="29147"/>
                  </a:lnTo>
                  <a:lnTo>
                    <a:pt x="4374" y="29085"/>
                  </a:lnTo>
                  <a:lnTo>
                    <a:pt x="4395" y="29043"/>
                  </a:lnTo>
                  <a:lnTo>
                    <a:pt x="4520" y="28980"/>
                  </a:lnTo>
                  <a:lnTo>
                    <a:pt x="4562" y="29001"/>
                  </a:lnTo>
                  <a:lnTo>
                    <a:pt x="4499" y="29064"/>
                  </a:lnTo>
                  <a:lnTo>
                    <a:pt x="4541" y="29106"/>
                  </a:lnTo>
                  <a:lnTo>
                    <a:pt x="4457" y="29168"/>
                  </a:lnTo>
                  <a:lnTo>
                    <a:pt x="4395" y="29210"/>
                  </a:lnTo>
                  <a:lnTo>
                    <a:pt x="4332" y="29210"/>
                  </a:lnTo>
                  <a:lnTo>
                    <a:pt x="4248" y="29252"/>
                  </a:lnTo>
                  <a:lnTo>
                    <a:pt x="4185" y="29294"/>
                  </a:lnTo>
                  <a:lnTo>
                    <a:pt x="4248" y="29357"/>
                  </a:lnTo>
                  <a:lnTo>
                    <a:pt x="4332" y="29294"/>
                  </a:lnTo>
                  <a:lnTo>
                    <a:pt x="4374" y="29252"/>
                  </a:lnTo>
                  <a:lnTo>
                    <a:pt x="4478" y="29273"/>
                  </a:lnTo>
                  <a:lnTo>
                    <a:pt x="4499" y="29294"/>
                  </a:lnTo>
                  <a:lnTo>
                    <a:pt x="4457" y="29357"/>
                  </a:lnTo>
                  <a:lnTo>
                    <a:pt x="4332" y="29398"/>
                  </a:lnTo>
                  <a:lnTo>
                    <a:pt x="4332" y="29503"/>
                  </a:lnTo>
                  <a:lnTo>
                    <a:pt x="4269" y="29566"/>
                  </a:lnTo>
                  <a:lnTo>
                    <a:pt x="4185" y="29587"/>
                  </a:lnTo>
                  <a:lnTo>
                    <a:pt x="4164" y="29629"/>
                  </a:lnTo>
                  <a:lnTo>
                    <a:pt x="4248" y="29691"/>
                  </a:lnTo>
                  <a:lnTo>
                    <a:pt x="4374" y="29670"/>
                  </a:lnTo>
                  <a:lnTo>
                    <a:pt x="4457" y="29608"/>
                  </a:lnTo>
                  <a:lnTo>
                    <a:pt x="4562" y="29587"/>
                  </a:lnTo>
                  <a:lnTo>
                    <a:pt x="4625" y="29587"/>
                  </a:lnTo>
                  <a:lnTo>
                    <a:pt x="4667" y="29629"/>
                  </a:lnTo>
                  <a:lnTo>
                    <a:pt x="4625" y="29691"/>
                  </a:lnTo>
                  <a:lnTo>
                    <a:pt x="4562" y="29691"/>
                  </a:lnTo>
                  <a:lnTo>
                    <a:pt x="4416" y="29733"/>
                  </a:lnTo>
                  <a:lnTo>
                    <a:pt x="4416" y="29775"/>
                  </a:lnTo>
                  <a:lnTo>
                    <a:pt x="4499" y="29775"/>
                  </a:lnTo>
                  <a:lnTo>
                    <a:pt x="4541" y="29817"/>
                  </a:lnTo>
                  <a:lnTo>
                    <a:pt x="4457" y="29901"/>
                  </a:lnTo>
                  <a:lnTo>
                    <a:pt x="4478" y="29984"/>
                  </a:lnTo>
                  <a:lnTo>
                    <a:pt x="4562" y="30005"/>
                  </a:lnTo>
                  <a:lnTo>
                    <a:pt x="4688" y="29901"/>
                  </a:lnTo>
                  <a:lnTo>
                    <a:pt x="4750" y="29880"/>
                  </a:lnTo>
                  <a:lnTo>
                    <a:pt x="4771" y="29901"/>
                  </a:lnTo>
                  <a:lnTo>
                    <a:pt x="4855" y="29984"/>
                  </a:lnTo>
                  <a:lnTo>
                    <a:pt x="4855" y="30089"/>
                  </a:lnTo>
                  <a:lnTo>
                    <a:pt x="4918" y="30131"/>
                  </a:lnTo>
                  <a:lnTo>
                    <a:pt x="4918" y="30152"/>
                  </a:lnTo>
                  <a:lnTo>
                    <a:pt x="4876" y="30214"/>
                  </a:lnTo>
                  <a:lnTo>
                    <a:pt x="4792" y="30214"/>
                  </a:lnTo>
                  <a:lnTo>
                    <a:pt x="4750" y="30298"/>
                  </a:lnTo>
                  <a:lnTo>
                    <a:pt x="4771" y="30340"/>
                  </a:lnTo>
                  <a:lnTo>
                    <a:pt x="4918" y="30361"/>
                  </a:lnTo>
                  <a:lnTo>
                    <a:pt x="4981" y="30340"/>
                  </a:lnTo>
                  <a:lnTo>
                    <a:pt x="4960" y="30298"/>
                  </a:lnTo>
                  <a:lnTo>
                    <a:pt x="4960" y="30235"/>
                  </a:lnTo>
                  <a:lnTo>
                    <a:pt x="5001" y="30214"/>
                  </a:lnTo>
                  <a:lnTo>
                    <a:pt x="5064" y="30235"/>
                  </a:lnTo>
                  <a:lnTo>
                    <a:pt x="5127" y="30194"/>
                  </a:lnTo>
                  <a:lnTo>
                    <a:pt x="5211" y="30152"/>
                  </a:lnTo>
                  <a:lnTo>
                    <a:pt x="5273" y="30214"/>
                  </a:lnTo>
                  <a:lnTo>
                    <a:pt x="5315" y="30235"/>
                  </a:lnTo>
                  <a:lnTo>
                    <a:pt x="5378" y="30214"/>
                  </a:lnTo>
                  <a:lnTo>
                    <a:pt x="5420" y="30131"/>
                  </a:lnTo>
                  <a:lnTo>
                    <a:pt x="5483" y="30089"/>
                  </a:lnTo>
                  <a:lnTo>
                    <a:pt x="5545" y="30089"/>
                  </a:lnTo>
                  <a:lnTo>
                    <a:pt x="5629" y="30047"/>
                  </a:lnTo>
                  <a:lnTo>
                    <a:pt x="5713" y="30089"/>
                  </a:lnTo>
                  <a:lnTo>
                    <a:pt x="5755" y="30026"/>
                  </a:lnTo>
                  <a:lnTo>
                    <a:pt x="5755" y="29984"/>
                  </a:lnTo>
                  <a:lnTo>
                    <a:pt x="5713" y="29922"/>
                  </a:lnTo>
                  <a:lnTo>
                    <a:pt x="5713" y="29880"/>
                  </a:lnTo>
                  <a:lnTo>
                    <a:pt x="5755" y="29838"/>
                  </a:lnTo>
                  <a:lnTo>
                    <a:pt x="5817" y="29880"/>
                  </a:lnTo>
                  <a:lnTo>
                    <a:pt x="5859" y="29942"/>
                  </a:lnTo>
                  <a:lnTo>
                    <a:pt x="5859" y="30047"/>
                  </a:lnTo>
                  <a:lnTo>
                    <a:pt x="5797" y="30131"/>
                  </a:lnTo>
                  <a:lnTo>
                    <a:pt x="5734" y="30152"/>
                  </a:lnTo>
                  <a:lnTo>
                    <a:pt x="5692" y="30214"/>
                  </a:lnTo>
                  <a:lnTo>
                    <a:pt x="5713" y="30235"/>
                  </a:lnTo>
                  <a:lnTo>
                    <a:pt x="5838" y="30194"/>
                  </a:lnTo>
                  <a:lnTo>
                    <a:pt x="6027" y="30089"/>
                  </a:lnTo>
                  <a:lnTo>
                    <a:pt x="6131" y="29922"/>
                  </a:lnTo>
                  <a:lnTo>
                    <a:pt x="6173" y="29922"/>
                  </a:lnTo>
                  <a:lnTo>
                    <a:pt x="6215" y="30005"/>
                  </a:lnTo>
                  <a:lnTo>
                    <a:pt x="6215" y="30110"/>
                  </a:lnTo>
                  <a:lnTo>
                    <a:pt x="6131" y="30131"/>
                  </a:lnTo>
                  <a:lnTo>
                    <a:pt x="6048" y="30194"/>
                  </a:lnTo>
                  <a:lnTo>
                    <a:pt x="5964" y="30256"/>
                  </a:lnTo>
                  <a:lnTo>
                    <a:pt x="5859" y="30298"/>
                  </a:lnTo>
                  <a:lnTo>
                    <a:pt x="5838" y="30319"/>
                  </a:lnTo>
                  <a:lnTo>
                    <a:pt x="5859" y="30340"/>
                  </a:lnTo>
                  <a:lnTo>
                    <a:pt x="5964" y="30319"/>
                  </a:lnTo>
                  <a:lnTo>
                    <a:pt x="6110" y="30235"/>
                  </a:lnTo>
                  <a:lnTo>
                    <a:pt x="6131" y="30256"/>
                  </a:lnTo>
                  <a:lnTo>
                    <a:pt x="6027" y="30361"/>
                  </a:lnTo>
                  <a:lnTo>
                    <a:pt x="5943" y="30403"/>
                  </a:lnTo>
                  <a:lnTo>
                    <a:pt x="5943" y="30507"/>
                  </a:lnTo>
                  <a:lnTo>
                    <a:pt x="5797" y="30612"/>
                  </a:lnTo>
                  <a:lnTo>
                    <a:pt x="5755" y="30654"/>
                  </a:lnTo>
                  <a:lnTo>
                    <a:pt x="5817" y="30654"/>
                  </a:lnTo>
                  <a:lnTo>
                    <a:pt x="5859" y="30612"/>
                  </a:lnTo>
                  <a:lnTo>
                    <a:pt x="5901" y="30612"/>
                  </a:lnTo>
                  <a:lnTo>
                    <a:pt x="5901" y="30633"/>
                  </a:lnTo>
                  <a:lnTo>
                    <a:pt x="5922" y="30738"/>
                  </a:lnTo>
                  <a:lnTo>
                    <a:pt x="5943" y="30654"/>
                  </a:lnTo>
                  <a:lnTo>
                    <a:pt x="6027" y="30612"/>
                  </a:lnTo>
                  <a:lnTo>
                    <a:pt x="6048" y="30549"/>
                  </a:lnTo>
                  <a:lnTo>
                    <a:pt x="6110" y="30549"/>
                  </a:lnTo>
                  <a:lnTo>
                    <a:pt x="6131" y="30570"/>
                  </a:lnTo>
                  <a:lnTo>
                    <a:pt x="6048" y="30654"/>
                  </a:lnTo>
                  <a:lnTo>
                    <a:pt x="6027" y="30738"/>
                  </a:lnTo>
                  <a:lnTo>
                    <a:pt x="6048" y="30759"/>
                  </a:lnTo>
                  <a:lnTo>
                    <a:pt x="6131" y="30738"/>
                  </a:lnTo>
                  <a:lnTo>
                    <a:pt x="6173" y="30654"/>
                  </a:lnTo>
                  <a:lnTo>
                    <a:pt x="6236" y="30654"/>
                  </a:lnTo>
                  <a:lnTo>
                    <a:pt x="6320" y="30633"/>
                  </a:lnTo>
                  <a:lnTo>
                    <a:pt x="6236" y="30738"/>
                  </a:lnTo>
                  <a:lnTo>
                    <a:pt x="6215" y="30842"/>
                  </a:lnTo>
                  <a:lnTo>
                    <a:pt x="6110" y="30926"/>
                  </a:lnTo>
                  <a:lnTo>
                    <a:pt x="6110" y="30989"/>
                  </a:lnTo>
                  <a:lnTo>
                    <a:pt x="6131" y="31031"/>
                  </a:lnTo>
                  <a:lnTo>
                    <a:pt x="6236" y="30947"/>
                  </a:lnTo>
                  <a:lnTo>
                    <a:pt x="6320" y="30738"/>
                  </a:lnTo>
                  <a:lnTo>
                    <a:pt x="6382" y="30675"/>
                  </a:lnTo>
                  <a:lnTo>
                    <a:pt x="6424" y="30717"/>
                  </a:lnTo>
                  <a:lnTo>
                    <a:pt x="6320" y="30863"/>
                  </a:lnTo>
                  <a:lnTo>
                    <a:pt x="6320" y="30947"/>
                  </a:lnTo>
                  <a:lnTo>
                    <a:pt x="6257" y="31031"/>
                  </a:lnTo>
                  <a:lnTo>
                    <a:pt x="6236" y="31135"/>
                  </a:lnTo>
                  <a:lnTo>
                    <a:pt x="6278" y="31156"/>
                  </a:lnTo>
                  <a:lnTo>
                    <a:pt x="6341" y="31093"/>
                  </a:lnTo>
                  <a:lnTo>
                    <a:pt x="6341" y="31031"/>
                  </a:lnTo>
                  <a:lnTo>
                    <a:pt x="6361" y="30968"/>
                  </a:lnTo>
                  <a:lnTo>
                    <a:pt x="6424" y="30968"/>
                  </a:lnTo>
                  <a:lnTo>
                    <a:pt x="6487" y="30989"/>
                  </a:lnTo>
                  <a:lnTo>
                    <a:pt x="6487" y="30842"/>
                  </a:lnTo>
                  <a:lnTo>
                    <a:pt x="6550" y="30842"/>
                  </a:lnTo>
                  <a:lnTo>
                    <a:pt x="6592" y="30759"/>
                  </a:lnTo>
                  <a:lnTo>
                    <a:pt x="6654" y="30759"/>
                  </a:lnTo>
                  <a:lnTo>
                    <a:pt x="6654" y="30821"/>
                  </a:lnTo>
                  <a:lnTo>
                    <a:pt x="6633" y="30821"/>
                  </a:lnTo>
                  <a:lnTo>
                    <a:pt x="6592" y="30926"/>
                  </a:lnTo>
                  <a:lnTo>
                    <a:pt x="6592" y="30968"/>
                  </a:lnTo>
                  <a:lnTo>
                    <a:pt x="6759" y="30968"/>
                  </a:lnTo>
                  <a:lnTo>
                    <a:pt x="7010" y="31093"/>
                  </a:lnTo>
                  <a:lnTo>
                    <a:pt x="7052" y="31093"/>
                  </a:lnTo>
                  <a:lnTo>
                    <a:pt x="7052" y="31051"/>
                  </a:lnTo>
                  <a:lnTo>
                    <a:pt x="7094" y="30989"/>
                  </a:lnTo>
                  <a:lnTo>
                    <a:pt x="7157" y="30968"/>
                  </a:lnTo>
                  <a:lnTo>
                    <a:pt x="7157" y="30926"/>
                  </a:lnTo>
                  <a:lnTo>
                    <a:pt x="7094" y="30884"/>
                  </a:lnTo>
                  <a:lnTo>
                    <a:pt x="7073" y="30863"/>
                  </a:lnTo>
                  <a:lnTo>
                    <a:pt x="6989" y="30863"/>
                  </a:lnTo>
                  <a:lnTo>
                    <a:pt x="6968" y="30884"/>
                  </a:lnTo>
                  <a:lnTo>
                    <a:pt x="6968" y="30842"/>
                  </a:lnTo>
                  <a:lnTo>
                    <a:pt x="6989" y="30821"/>
                  </a:lnTo>
                  <a:lnTo>
                    <a:pt x="6989" y="30759"/>
                  </a:lnTo>
                  <a:lnTo>
                    <a:pt x="6885" y="30717"/>
                  </a:lnTo>
                  <a:lnTo>
                    <a:pt x="6696" y="30633"/>
                  </a:lnTo>
                  <a:lnTo>
                    <a:pt x="6675" y="30570"/>
                  </a:lnTo>
                  <a:lnTo>
                    <a:pt x="6696" y="30549"/>
                  </a:lnTo>
                  <a:lnTo>
                    <a:pt x="6780" y="30570"/>
                  </a:lnTo>
                  <a:lnTo>
                    <a:pt x="6843" y="30549"/>
                  </a:lnTo>
                  <a:lnTo>
                    <a:pt x="6864" y="30549"/>
                  </a:lnTo>
                  <a:lnTo>
                    <a:pt x="6885" y="30612"/>
                  </a:lnTo>
                  <a:lnTo>
                    <a:pt x="6968" y="30675"/>
                  </a:lnTo>
                  <a:lnTo>
                    <a:pt x="7052" y="30738"/>
                  </a:lnTo>
                  <a:lnTo>
                    <a:pt x="7115" y="30738"/>
                  </a:lnTo>
                  <a:lnTo>
                    <a:pt x="7219" y="30675"/>
                  </a:lnTo>
                  <a:lnTo>
                    <a:pt x="7303" y="30633"/>
                  </a:lnTo>
                  <a:lnTo>
                    <a:pt x="7324" y="30570"/>
                  </a:lnTo>
                  <a:lnTo>
                    <a:pt x="7261" y="30549"/>
                  </a:lnTo>
                  <a:lnTo>
                    <a:pt x="7157" y="30549"/>
                  </a:lnTo>
                  <a:lnTo>
                    <a:pt x="7094" y="30528"/>
                  </a:lnTo>
                  <a:lnTo>
                    <a:pt x="7094" y="30466"/>
                  </a:lnTo>
                  <a:lnTo>
                    <a:pt x="7219" y="30466"/>
                  </a:lnTo>
                  <a:lnTo>
                    <a:pt x="7303" y="30424"/>
                  </a:lnTo>
                  <a:lnTo>
                    <a:pt x="7303" y="30403"/>
                  </a:lnTo>
                  <a:lnTo>
                    <a:pt x="7219" y="30340"/>
                  </a:lnTo>
                  <a:lnTo>
                    <a:pt x="7157" y="30319"/>
                  </a:lnTo>
                  <a:lnTo>
                    <a:pt x="7157" y="30298"/>
                  </a:lnTo>
                  <a:lnTo>
                    <a:pt x="7198" y="30298"/>
                  </a:lnTo>
                  <a:lnTo>
                    <a:pt x="7219" y="30256"/>
                  </a:lnTo>
                  <a:lnTo>
                    <a:pt x="7198" y="30235"/>
                  </a:lnTo>
                  <a:lnTo>
                    <a:pt x="7094" y="30214"/>
                  </a:lnTo>
                  <a:lnTo>
                    <a:pt x="7052" y="30152"/>
                  </a:lnTo>
                  <a:lnTo>
                    <a:pt x="7073" y="30131"/>
                  </a:lnTo>
                  <a:lnTo>
                    <a:pt x="7157" y="30152"/>
                  </a:lnTo>
                  <a:lnTo>
                    <a:pt x="7261" y="30194"/>
                  </a:lnTo>
                  <a:lnTo>
                    <a:pt x="7408" y="30152"/>
                  </a:lnTo>
                  <a:lnTo>
                    <a:pt x="7491" y="30110"/>
                  </a:lnTo>
                  <a:lnTo>
                    <a:pt x="7512" y="30047"/>
                  </a:lnTo>
                  <a:lnTo>
                    <a:pt x="7491" y="30005"/>
                  </a:lnTo>
                  <a:lnTo>
                    <a:pt x="7387" y="29984"/>
                  </a:lnTo>
                  <a:lnTo>
                    <a:pt x="7198" y="29942"/>
                  </a:lnTo>
                  <a:lnTo>
                    <a:pt x="7115" y="29901"/>
                  </a:lnTo>
                  <a:lnTo>
                    <a:pt x="7115" y="29880"/>
                  </a:lnTo>
                  <a:lnTo>
                    <a:pt x="7177" y="29880"/>
                  </a:lnTo>
                  <a:lnTo>
                    <a:pt x="7261" y="29901"/>
                  </a:lnTo>
                  <a:lnTo>
                    <a:pt x="7408" y="29901"/>
                  </a:lnTo>
                  <a:lnTo>
                    <a:pt x="7491" y="29838"/>
                  </a:lnTo>
                  <a:lnTo>
                    <a:pt x="7491" y="29775"/>
                  </a:lnTo>
                  <a:lnTo>
                    <a:pt x="7408" y="29712"/>
                  </a:lnTo>
                  <a:lnTo>
                    <a:pt x="7324" y="29691"/>
                  </a:lnTo>
                  <a:lnTo>
                    <a:pt x="7303" y="29629"/>
                  </a:lnTo>
                  <a:lnTo>
                    <a:pt x="7366" y="29629"/>
                  </a:lnTo>
                  <a:lnTo>
                    <a:pt x="7408" y="29670"/>
                  </a:lnTo>
                  <a:lnTo>
                    <a:pt x="7429" y="29712"/>
                  </a:lnTo>
                  <a:lnTo>
                    <a:pt x="7512" y="29691"/>
                  </a:lnTo>
                  <a:lnTo>
                    <a:pt x="7575" y="29629"/>
                  </a:lnTo>
                  <a:lnTo>
                    <a:pt x="7575" y="29587"/>
                  </a:lnTo>
                  <a:lnTo>
                    <a:pt x="7512" y="29566"/>
                  </a:lnTo>
                  <a:lnTo>
                    <a:pt x="7429" y="29503"/>
                  </a:lnTo>
                  <a:lnTo>
                    <a:pt x="7429" y="29482"/>
                  </a:lnTo>
                  <a:lnTo>
                    <a:pt x="7491" y="29461"/>
                  </a:lnTo>
                  <a:lnTo>
                    <a:pt x="7512" y="29503"/>
                  </a:lnTo>
                  <a:lnTo>
                    <a:pt x="7575" y="29524"/>
                  </a:lnTo>
                  <a:lnTo>
                    <a:pt x="7638" y="29461"/>
                  </a:lnTo>
                  <a:lnTo>
                    <a:pt x="7638" y="29419"/>
                  </a:lnTo>
                  <a:lnTo>
                    <a:pt x="7533" y="29398"/>
                  </a:lnTo>
                  <a:lnTo>
                    <a:pt x="7470" y="29357"/>
                  </a:lnTo>
                  <a:lnTo>
                    <a:pt x="7429" y="29294"/>
                  </a:lnTo>
                  <a:lnTo>
                    <a:pt x="7491" y="29294"/>
                  </a:lnTo>
                  <a:lnTo>
                    <a:pt x="7575" y="29357"/>
                  </a:lnTo>
                  <a:lnTo>
                    <a:pt x="7638" y="29357"/>
                  </a:lnTo>
                  <a:lnTo>
                    <a:pt x="7701" y="29398"/>
                  </a:lnTo>
                  <a:lnTo>
                    <a:pt x="7742" y="29398"/>
                  </a:lnTo>
                  <a:lnTo>
                    <a:pt x="7784" y="29315"/>
                  </a:lnTo>
                  <a:lnTo>
                    <a:pt x="7784" y="29273"/>
                  </a:lnTo>
                  <a:lnTo>
                    <a:pt x="7826" y="29210"/>
                  </a:lnTo>
                  <a:lnTo>
                    <a:pt x="7826" y="29168"/>
                  </a:lnTo>
                  <a:lnTo>
                    <a:pt x="7805" y="29106"/>
                  </a:lnTo>
                  <a:lnTo>
                    <a:pt x="7826" y="29001"/>
                  </a:lnTo>
                  <a:lnTo>
                    <a:pt x="7826" y="28959"/>
                  </a:lnTo>
                  <a:lnTo>
                    <a:pt x="7742" y="28854"/>
                  </a:lnTo>
                  <a:lnTo>
                    <a:pt x="7617" y="28750"/>
                  </a:lnTo>
                  <a:lnTo>
                    <a:pt x="7512" y="28729"/>
                  </a:lnTo>
                  <a:lnTo>
                    <a:pt x="7470" y="28666"/>
                  </a:lnTo>
                  <a:lnTo>
                    <a:pt x="7470" y="28645"/>
                  </a:lnTo>
                  <a:lnTo>
                    <a:pt x="7533" y="28645"/>
                  </a:lnTo>
                  <a:lnTo>
                    <a:pt x="7596" y="28666"/>
                  </a:lnTo>
                  <a:lnTo>
                    <a:pt x="7722" y="28771"/>
                  </a:lnTo>
                  <a:lnTo>
                    <a:pt x="7805" y="28854"/>
                  </a:lnTo>
                  <a:lnTo>
                    <a:pt x="7889" y="28854"/>
                  </a:lnTo>
                  <a:lnTo>
                    <a:pt x="7910" y="28834"/>
                  </a:lnTo>
                  <a:lnTo>
                    <a:pt x="7889" y="28687"/>
                  </a:lnTo>
                  <a:lnTo>
                    <a:pt x="7826" y="28582"/>
                  </a:lnTo>
                  <a:lnTo>
                    <a:pt x="7701" y="28562"/>
                  </a:lnTo>
                  <a:lnTo>
                    <a:pt x="7533" y="28478"/>
                  </a:lnTo>
                  <a:lnTo>
                    <a:pt x="7491" y="28457"/>
                  </a:lnTo>
                  <a:lnTo>
                    <a:pt x="7491" y="28415"/>
                  </a:lnTo>
                  <a:lnTo>
                    <a:pt x="7533" y="28415"/>
                  </a:lnTo>
                  <a:lnTo>
                    <a:pt x="7596" y="28436"/>
                  </a:lnTo>
                  <a:lnTo>
                    <a:pt x="7638" y="28478"/>
                  </a:lnTo>
                  <a:lnTo>
                    <a:pt x="7742" y="28478"/>
                  </a:lnTo>
                  <a:lnTo>
                    <a:pt x="7805" y="28415"/>
                  </a:lnTo>
                  <a:lnTo>
                    <a:pt x="7826" y="28352"/>
                  </a:lnTo>
                  <a:lnTo>
                    <a:pt x="7826" y="28269"/>
                  </a:lnTo>
                  <a:lnTo>
                    <a:pt x="7847" y="28269"/>
                  </a:lnTo>
                  <a:lnTo>
                    <a:pt x="7910" y="28310"/>
                  </a:lnTo>
                  <a:lnTo>
                    <a:pt x="7910" y="28331"/>
                  </a:lnTo>
                  <a:lnTo>
                    <a:pt x="7910" y="28373"/>
                  </a:lnTo>
                  <a:lnTo>
                    <a:pt x="8014" y="28436"/>
                  </a:lnTo>
                  <a:lnTo>
                    <a:pt x="8056" y="28436"/>
                  </a:lnTo>
                  <a:lnTo>
                    <a:pt x="8119" y="28478"/>
                  </a:lnTo>
                  <a:lnTo>
                    <a:pt x="8161" y="28478"/>
                  </a:lnTo>
                  <a:lnTo>
                    <a:pt x="8203" y="28436"/>
                  </a:lnTo>
                  <a:lnTo>
                    <a:pt x="8245" y="28373"/>
                  </a:lnTo>
                  <a:lnTo>
                    <a:pt x="8266" y="28352"/>
                  </a:lnTo>
                  <a:lnTo>
                    <a:pt x="8245" y="28310"/>
                  </a:lnTo>
                  <a:lnTo>
                    <a:pt x="8161" y="28269"/>
                  </a:lnTo>
                  <a:lnTo>
                    <a:pt x="8014" y="28269"/>
                  </a:lnTo>
                  <a:lnTo>
                    <a:pt x="7994" y="28248"/>
                  </a:lnTo>
                  <a:lnTo>
                    <a:pt x="7994" y="28227"/>
                  </a:lnTo>
                  <a:lnTo>
                    <a:pt x="7994" y="28164"/>
                  </a:lnTo>
                  <a:lnTo>
                    <a:pt x="7931" y="28122"/>
                  </a:lnTo>
                  <a:lnTo>
                    <a:pt x="7931" y="28059"/>
                  </a:lnTo>
                  <a:lnTo>
                    <a:pt x="7994" y="28018"/>
                  </a:lnTo>
                  <a:lnTo>
                    <a:pt x="8014" y="28018"/>
                  </a:lnTo>
                  <a:lnTo>
                    <a:pt x="8056" y="28059"/>
                  </a:lnTo>
                  <a:lnTo>
                    <a:pt x="8056" y="28143"/>
                  </a:lnTo>
                  <a:lnTo>
                    <a:pt x="8119" y="28206"/>
                  </a:lnTo>
                  <a:lnTo>
                    <a:pt x="8245" y="28206"/>
                  </a:lnTo>
                  <a:lnTo>
                    <a:pt x="8307" y="28164"/>
                  </a:lnTo>
                  <a:lnTo>
                    <a:pt x="8307" y="28122"/>
                  </a:lnTo>
                  <a:lnTo>
                    <a:pt x="8266" y="28059"/>
                  </a:lnTo>
                  <a:lnTo>
                    <a:pt x="8161" y="28018"/>
                  </a:lnTo>
                  <a:lnTo>
                    <a:pt x="8098" y="27955"/>
                  </a:lnTo>
                  <a:lnTo>
                    <a:pt x="8056" y="27850"/>
                  </a:lnTo>
                  <a:lnTo>
                    <a:pt x="8098" y="27850"/>
                  </a:lnTo>
                  <a:lnTo>
                    <a:pt x="8140" y="27913"/>
                  </a:lnTo>
                  <a:lnTo>
                    <a:pt x="8245" y="27955"/>
                  </a:lnTo>
                  <a:lnTo>
                    <a:pt x="8307" y="27997"/>
                  </a:lnTo>
                  <a:lnTo>
                    <a:pt x="8370" y="28059"/>
                  </a:lnTo>
                  <a:lnTo>
                    <a:pt x="8412" y="28038"/>
                  </a:lnTo>
                  <a:lnTo>
                    <a:pt x="8412" y="27997"/>
                  </a:lnTo>
                  <a:lnTo>
                    <a:pt x="8370" y="27934"/>
                  </a:lnTo>
                  <a:lnTo>
                    <a:pt x="8266" y="27892"/>
                  </a:lnTo>
                  <a:lnTo>
                    <a:pt x="8203" y="27829"/>
                  </a:lnTo>
                  <a:lnTo>
                    <a:pt x="8203" y="27746"/>
                  </a:lnTo>
                  <a:lnTo>
                    <a:pt x="8245" y="27704"/>
                  </a:lnTo>
                  <a:lnTo>
                    <a:pt x="8266" y="27641"/>
                  </a:lnTo>
                  <a:lnTo>
                    <a:pt x="8328" y="27641"/>
                  </a:lnTo>
                  <a:lnTo>
                    <a:pt x="8349" y="27704"/>
                  </a:lnTo>
                  <a:lnTo>
                    <a:pt x="8475" y="27808"/>
                  </a:lnTo>
                  <a:lnTo>
                    <a:pt x="8558" y="27808"/>
                  </a:lnTo>
                  <a:lnTo>
                    <a:pt x="8621" y="27787"/>
                  </a:lnTo>
                  <a:lnTo>
                    <a:pt x="8684" y="27787"/>
                  </a:lnTo>
                  <a:lnTo>
                    <a:pt x="8768" y="27746"/>
                  </a:lnTo>
                  <a:lnTo>
                    <a:pt x="8789" y="27683"/>
                  </a:lnTo>
                  <a:lnTo>
                    <a:pt x="8768" y="27641"/>
                  </a:lnTo>
                  <a:lnTo>
                    <a:pt x="8684" y="27620"/>
                  </a:lnTo>
                  <a:lnTo>
                    <a:pt x="8621" y="27578"/>
                  </a:lnTo>
                  <a:lnTo>
                    <a:pt x="8517" y="27515"/>
                  </a:lnTo>
                  <a:lnTo>
                    <a:pt x="8454" y="27515"/>
                  </a:lnTo>
                  <a:lnTo>
                    <a:pt x="8370" y="27494"/>
                  </a:lnTo>
                  <a:lnTo>
                    <a:pt x="8412" y="27432"/>
                  </a:lnTo>
                  <a:lnTo>
                    <a:pt x="8433" y="27411"/>
                  </a:lnTo>
                  <a:lnTo>
                    <a:pt x="8517" y="27411"/>
                  </a:lnTo>
                  <a:lnTo>
                    <a:pt x="8579" y="27494"/>
                  </a:lnTo>
                  <a:lnTo>
                    <a:pt x="8642" y="27515"/>
                  </a:lnTo>
                  <a:lnTo>
                    <a:pt x="8684" y="27515"/>
                  </a:lnTo>
                  <a:lnTo>
                    <a:pt x="8768" y="27620"/>
                  </a:lnTo>
                  <a:lnTo>
                    <a:pt x="8851" y="27641"/>
                  </a:lnTo>
                  <a:lnTo>
                    <a:pt x="8893" y="27620"/>
                  </a:lnTo>
                  <a:lnTo>
                    <a:pt x="8935" y="27578"/>
                  </a:lnTo>
                  <a:lnTo>
                    <a:pt x="8935" y="27515"/>
                  </a:lnTo>
                  <a:lnTo>
                    <a:pt x="8935" y="27411"/>
                  </a:lnTo>
                  <a:lnTo>
                    <a:pt x="8893" y="27369"/>
                  </a:lnTo>
                  <a:lnTo>
                    <a:pt x="8851" y="27327"/>
                  </a:lnTo>
                  <a:lnTo>
                    <a:pt x="8851" y="27306"/>
                  </a:lnTo>
                  <a:lnTo>
                    <a:pt x="8956" y="27306"/>
                  </a:lnTo>
                  <a:lnTo>
                    <a:pt x="8977" y="27222"/>
                  </a:lnTo>
                  <a:lnTo>
                    <a:pt x="8977" y="27181"/>
                  </a:lnTo>
                  <a:lnTo>
                    <a:pt x="8935" y="27181"/>
                  </a:lnTo>
                  <a:lnTo>
                    <a:pt x="8872" y="27201"/>
                  </a:lnTo>
                  <a:lnTo>
                    <a:pt x="8830" y="27160"/>
                  </a:lnTo>
                  <a:lnTo>
                    <a:pt x="8768" y="27097"/>
                  </a:lnTo>
                  <a:lnTo>
                    <a:pt x="8684" y="27097"/>
                  </a:lnTo>
                  <a:lnTo>
                    <a:pt x="8558" y="27013"/>
                  </a:lnTo>
                  <a:lnTo>
                    <a:pt x="8538" y="26992"/>
                  </a:lnTo>
                  <a:lnTo>
                    <a:pt x="8579" y="26950"/>
                  </a:lnTo>
                  <a:lnTo>
                    <a:pt x="8684" y="26950"/>
                  </a:lnTo>
                  <a:lnTo>
                    <a:pt x="8789" y="26971"/>
                  </a:lnTo>
                  <a:lnTo>
                    <a:pt x="8872" y="26971"/>
                  </a:lnTo>
                  <a:lnTo>
                    <a:pt x="8893" y="26909"/>
                  </a:lnTo>
                  <a:lnTo>
                    <a:pt x="8956" y="26909"/>
                  </a:lnTo>
                  <a:lnTo>
                    <a:pt x="9040" y="26971"/>
                  </a:lnTo>
                  <a:lnTo>
                    <a:pt x="9061" y="26867"/>
                  </a:lnTo>
                  <a:lnTo>
                    <a:pt x="9040" y="26699"/>
                  </a:lnTo>
                  <a:lnTo>
                    <a:pt x="8998" y="26595"/>
                  </a:lnTo>
                  <a:lnTo>
                    <a:pt x="8956" y="26553"/>
                  </a:lnTo>
                  <a:lnTo>
                    <a:pt x="8935" y="26469"/>
                  </a:lnTo>
                  <a:lnTo>
                    <a:pt x="8935" y="26427"/>
                  </a:lnTo>
                  <a:lnTo>
                    <a:pt x="8977" y="26365"/>
                  </a:lnTo>
                  <a:lnTo>
                    <a:pt x="8956" y="26260"/>
                  </a:lnTo>
                  <a:lnTo>
                    <a:pt x="8956" y="26218"/>
                  </a:lnTo>
                  <a:lnTo>
                    <a:pt x="8977" y="26155"/>
                  </a:lnTo>
                  <a:lnTo>
                    <a:pt x="8998" y="26176"/>
                  </a:lnTo>
                  <a:lnTo>
                    <a:pt x="9040" y="26239"/>
                  </a:lnTo>
                  <a:lnTo>
                    <a:pt x="9102" y="26260"/>
                  </a:lnTo>
                  <a:lnTo>
                    <a:pt x="9102" y="26218"/>
                  </a:lnTo>
                  <a:lnTo>
                    <a:pt x="9165" y="26176"/>
                  </a:lnTo>
                  <a:lnTo>
                    <a:pt x="9207" y="26218"/>
                  </a:lnTo>
                  <a:lnTo>
                    <a:pt x="9249" y="26344"/>
                  </a:lnTo>
                  <a:lnTo>
                    <a:pt x="9291" y="26365"/>
                  </a:lnTo>
                  <a:lnTo>
                    <a:pt x="9374" y="26365"/>
                  </a:lnTo>
                  <a:lnTo>
                    <a:pt x="9479" y="26239"/>
                  </a:lnTo>
                  <a:lnTo>
                    <a:pt x="9521" y="26113"/>
                  </a:lnTo>
                  <a:lnTo>
                    <a:pt x="9521" y="26009"/>
                  </a:lnTo>
                  <a:lnTo>
                    <a:pt x="9500" y="25925"/>
                  </a:lnTo>
                  <a:lnTo>
                    <a:pt x="9500" y="25862"/>
                  </a:lnTo>
                  <a:lnTo>
                    <a:pt x="9563" y="25841"/>
                  </a:lnTo>
                  <a:lnTo>
                    <a:pt x="9605" y="25841"/>
                  </a:lnTo>
                  <a:lnTo>
                    <a:pt x="9626" y="25800"/>
                  </a:lnTo>
                  <a:lnTo>
                    <a:pt x="9667" y="25758"/>
                  </a:lnTo>
                  <a:lnTo>
                    <a:pt x="9688" y="25821"/>
                  </a:lnTo>
                  <a:lnTo>
                    <a:pt x="9730" y="25883"/>
                  </a:lnTo>
                  <a:lnTo>
                    <a:pt x="9814" y="25883"/>
                  </a:lnTo>
                  <a:lnTo>
                    <a:pt x="9877" y="25841"/>
                  </a:lnTo>
                  <a:lnTo>
                    <a:pt x="9877" y="25800"/>
                  </a:lnTo>
                  <a:lnTo>
                    <a:pt x="9877" y="25737"/>
                  </a:lnTo>
                  <a:lnTo>
                    <a:pt x="9898" y="25737"/>
                  </a:lnTo>
                  <a:lnTo>
                    <a:pt x="9918" y="25800"/>
                  </a:lnTo>
                  <a:lnTo>
                    <a:pt x="9939" y="25883"/>
                  </a:lnTo>
                  <a:lnTo>
                    <a:pt x="9981" y="25925"/>
                  </a:lnTo>
                  <a:lnTo>
                    <a:pt x="10044" y="25862"/>
                  </a:lnTo>
                  <a:lnTo>
                    <a:pt x="10107" y="25821"/>
                  </a:lnTo>
                  <a:lnTo>
                    <a:pt x="10149" y="25800"/>
                  </a:lnTo>
                  <a:lnTo>
                    <a:pt x="10211" y="25841"/>
                  </a:lnTo>
                  <a:lnTo>
                    <a:pt x="10295" y="25841"/>
                  </a:lnTo>
                  <a:lnTo>
                    <a:pt x="10358" y="25800"/>
                  </a:lnTo>
                  <a:lnTo>
                    <a:pt x="10400" y="25716"/>
                  </a:lnTo>
                  <a:lnTo>
                    <a:pt x="10421" y="25674"/>
                  </a:lnTo>
                  <a:lnTo>
                    <a:pt x="10421" y="25632"/>
                  </a:lnTo>
                  <a:lnTo>
                    <a:pt x="10358" y="25549"/>
                  </a:lnTo>
                  <a:lnTo>
                    <a:pt x="10316" y="25423"/>
                  </a:lnTo>
                  <a:lnTo>
                    <a:pt x="10295" y="25339"/>
                  </a:lnTo>
                  <a:lnTo>
                    <a:pt x="10337" y="25297"/>
                  </a:lnTo>
                  <a:lnTo>
                    <a:pt x="10358" y="25318"/>
                  </a:lnTo>
                  <a:lnTo>
                    <a:pt x="10400" y="25423"/>
                  </a:lnTo>
                  <a:lnTo>
                    <a:pt x="10442" y="25423"/>
                  </a:lnTo>
                  <a:lnTo>
                    <a:pt x="10525" y="25339"/>
                  </a:lnTo>
                  <a:lnTo>
                    <a:pt x="10546" y="25256"/>
                  </a:lnTo>
                  <a:lnTo>
                    <a:pt x="10609" y="25193"/>
                  </a:lnTo>
                  <a:lnTo>
                    <a:pt x="10630" y="25130"/>
                  </a:lnTo>
                  <a:lnTo>
                    <a:pt x="10546" y="25046"/>
                  </a:lnTo>
                  <a:lnTo>
                    <a:pt x="10546" y="25005"/>
                  </a:lnTo>
                  <a:lnTo>
                    <a:pt x="10609" y="24942"/>
                  </a:lnTo>
                  <a:lnTo>
                    <a:pt x="10651" y="24921"/>
                  </a:lnTo>
                  <a:lnTo>
                    <a:pt x="10672" y="24942"/>
                  </a:lnTo>
                  <a:lnTo>
                    <a:pt x="10672" y="24984"/>
                  </a:lnTo>
                  <a:lnTo>
                    <a:pt x="10735" y="25046"/>
                  </a:lnTo>
                  <a:lnTo>
                    <a:pt x="10839" y="25088"/>
                  </a:lnTo>
                  <a:lnTo>
                    <a:pt x="10881" y="25109"/>
                  </a:lnTo>
                  <a:lnTo>
                    <a:pt x="10839" y="25172"/>
                  </a:lnTo>
                  <a:lnTo>
                    <a:pt x="10755" y="25214"/>
                  </a:lnTo>
                  <a:lnTo>
                    <a:pt x="10714" y="25318"/>
                  </a:lnTo>
                  <a:lnTo>
                    <a:pt x="10714" y="25402"/>
                  </a:lnTo>
                  <a:lnTo>
                    <a:pt x="10839" y="25549"/>
                  </a:lnTo>
                  <a:lnTo>
                    <a:pt x="10881" y="25590"/>
                  </a:lnTo>
                  <a:lnTo>
                    <a:pt x="10923" y="25507"/>
                  </a:lnTo>
                  <a:lnTo>
                    <a:pt x="10923" y="25444"/>
                  </a:lnTo>
                  <a:lnTo>
                    <a:pt x="10944" y="25381"/>
                  </a:lnTo>
                  <a:lnTo>
                    <a:pt x="10965" y="25277"/>
                  </a:lnTo>
                  <a:lnTo>
                    <a:pt x="10986" y="25277"/>
                  </a:lnTo>
                  <a:lnTo>
                    <a:pt x="11027" y="25318"/>
                  </a:lnTo>
                  <a:lnTo>
                    <a:pt x="10986" y="25402"/>
                  </a:lnTo>
                  <a:lnTo>
                    <a:pt x="10986" y="25444"/>
                  </a:lnTo>
                  <a:lnTo>
                    <a:pt x="11048" y="25549"/>
                  </a:lnTo>
                  <a:lnTo>
                    <a:pt x="11132" y="25590"/>
                  </a:lnTo>
                  <a:lnTo>
                    <a:pt x="11195" y="25528"/>
                  </a:lnTo>
                  <a:lnTo>
                    <a:pt x="11279" y="25528"/>
                  </a:lnTo>
                  <a:lnTo>
                    <a:pt x="11299" y="25486"/>
                  </a:lnTo>
                  <a:lnTo>
                    <a:pt x="11299" y="25423"/>
                  </a:lnTo>
                  <a:lnTo>
                    <a:pt x="11341" y="25381"/>
                  </a:lnTo>
                  <a:lnTo>
                    <a:pt x="11362" y="25381"/>
                  </a:lnTo>
                  <a:lnTo>
                    <a:pt x="11383" y="25402"/>
                  </a:lnTo>
                  <a:lnTo>
                    <a:pt x="11362" y="25444"/>
                  </a:lnTo>
                  <a:lnTo>
                    <a:pt x="11362" y="25507"/>
                  </a:lnTo>
                  <a:lnTo>
                    <a:pt x="11404" y="25549"/>
                  </a:lnTo>
                  <a:lnTo>
                    <a:pt x="11488" y="25549"/>
                  </a:lnTo>
                  <a:lnTo>
                    <a:pt x="11571" y="25444"/>
                  </a:lnTo>
                  <a:lnTo>
                    <a:pt x="11718" y="25339"/>
                  </a:lnTo>
                  <a:lnTo>
                    <a:pt x="11781" y="25339"/>
                  </a:lnTo>
                  <a:lnTo>
                    <a:pt x="11823" y="25318"/>
                  </a:lnTo>
                  <a:lnTo>
                    <a:pt x="11823" y="25235"/>
                  </a:lnTo>
                  <a:lnTo>
                    <a:pt x="11781" y="25172"/>
                  </a:lnTo>
                  <a:lnTo>
                    <a:pt x="11718" y="25130"/>
                  </a:lnTo>
                  <a:lnTo>
                    <a:pt x="11676" y="25088"/>
                  </a:lnTo>
                  <a:lnTo>
                    <a:pt x="11697" y="25067"/>
                  </a:lnTo>
                  <a:lnTo>
                    <a:pt x="11760" y="25067"/>
                  </a:lnTo>
                  <a:lnTo>
                    <a:pt x="11781" y="25109"/>
                  </a:lnTo>
                  <a:lnTo>
                    <a:pt x="11885" y="25172"/>
                  </a:lnTo>
                  <a:lnTo>
                    <a:pt x="11927" y="25172"/>
                  </a:lnTo>
                  <a:lnTo>
                    <a:pt x="11927" y="25088"/>
                  </a:lnTo>
                  <a:lnTo>
                    <a:pt x="11990" y="25088"/>
                  </a:lnTo>
                  <a:lnTo>
                    <a:pt x="12011" y="25130"/>
                  </a:lnTo>
                  <a:lnTo>
                    <a:pt x="12011" y="25193"/>
                  </a:lnTo>
                  <a:lnTo>
                    <a:pt x="12032" y="25214"/>
                  </a:lnTo>
                  <a:lnTo>
                    <a:pt x="12095" y="25193"/>
                  </a:lnTo>
                  <a:lnTo>
                    <a:pt x="12220" y="25046"/>
                  </a:lnTo>
                  <a:lnTo>
                    <a:pt x="12241" y="25025"/>
                  </a:lnTo>
                  <a:lnTo>
                    <a:pt x="12241" y="25005"/>
                  </a:lnTo>
                  <a:lnTo>
                    <a:pt x="12283" y="24921"/>
                  </a:lnTo>
                  <a:lnTo>
                    <a:pt x="12304" y="24879"/>
                  </a:lnTo>
                  <a:lnTo>
                    <a:pt x="12346" y="24837"/>
                  </a:lnTo>
                  <a:lnTo>
                    <a:pt x="12346" y="24837"/>
                  </a:lnTo>
                  <a:lnTo>
                    <a:pt x="12325" y="24900"/>
                  </a:lnTo>
                  <a:lnTo>
                    <a:pt x="12346" y="24942"/>
                  </a:lnTo>
                  <a:lnTo>
                    <a:pt x="12387" y="24984"/>
                  </a:lnTo>
                  <a:lnTo>
                    <a:pt x="12429" y="24942"/>
                  </a:lnTo>
                  <a:lnTo>
                    <a:pt x="12513" y="24837"/>
                  </a:lnTo>
                  <a:lnTo>
                    <a:pt x="12534" y="24774"/>
                  </a:lnTo>
                  <a:lnTo>
                    <a:pt x="12513" y="24691"/>
                  </a:lnTo>
                  <a:lnTo>
                    <a:pt x="12513" y="24607"/>
                  </a:lnTo>
                  <a:lnTo>
                    <a:pt x="12639" y="24481"/>
                  </a:lnTo>
                  <a:lnTo>
                    <a:pt x="12722" y="24460"/>
                  </a:lnTo>
                  <a:lnTo>
                    <a:pt x="12764" y="24398"/>
                  </a:lnTo>
                  <a:lnTo>
                    <a:pt x="12743" y="24356"/>
                  </a:lnTo>
                  <a:lnTo>
                    <a:pt x="12722" y="24293"/>
                  </a:lnTo>
                  <a:lnTo>
                    <a:pt x="12722" y="24272"/>
                  </a:lnTo>
                  <a:lnTo>
                    <a:pt x="12764" y="24293"/>
                  </a:lnTo>
                  <a:lnTo>
                    <a:pt x="12827" y="24314"/>
                  </a:lnTo>
                  <a:lnTo>
                    <a:pt x="12869" y="24314"/>
                  </a:lnTo>
                  <a:lnTo>
                    <a:pt x="12911" y="24251"/>
                  </a:lnTo>
                  <a:lnTo>
                    <a:pt x="12869" y="24188"/>
                  </a:lnTo>
                  <a:lnTo>
                    <a:pt x="12827" y="24147"/>
                  </a:lnTo>
                  <a:lnTo>
                    <a:pt x="12869" y="24168"/>
                  </a:lnTo>
                  <a:lnTo>
                    <a:pt x="12931" y="24209"/>
                  </a:lnTo>
                  <a:lnTo>
                    <a:pt x="12931" y="24168"/>
                  </a:lnTo>
                  <a:lnTo>
                    <a:pt x="12952" y="24084"/>
                  </a:lnTo>
                  <a:lnTo>
                    <a:pt x="13036" y="24084"/>
                  </a:lnTo>
                  <a:lnTo>
                    <a:pt x="13120" y="24042"/>
                  </a:lnTo>
                  <a:lnTo>
                    <a:pt x="13120" y="23958"/>
                  </a:lnTo>
                  <a:lnTo>
                    <a:pt x="13120" y="23937"/>
                  </a:lnTo>
                  <a:lnTo>
                    <a:pt x="13141" y="23875"/>
                  </a:lnTo>
                  <a:lnTo>
                    <a:pt x="13224" y="23875"/>
                  </a:lnTo>
                  <a:lnTo>
                    <a:pt x="13266" y="23854"/>
                  </a:lnTo>
                  <a:lnTo>
                    <a:pt x="13350" y="23749"/>
                  </a:lnTo>
                  <a:lnTo>
                    <a:pt x="13434" y="23707"/>
                  </a:lnTo>
                  <a:lnTo>
                    <a:pt x="13476" y="23707"/>
                  </a:lnTo>
                  <a:lnTo>
                    <a:pt x="13496" y="23728"/>
                  </a:lnTo>
                  <a:lnTo>
                    <a:pt x="13580" y="23707"/>
                  </a:lnTo>
                  <a:lnTo>
                    <a:pt x="13643" y="23624"/>
                  </a:lnTo>
                  <a:lnTo>
                    <a:pt x="13664" y="23477"/>
                  </a:lnTo>
                  <a:lnTo>
                    <a:pt x="13643" y="23352"/>
                  </a:lnTo>
                  <a:lnTo>
                    <a:pt x="13580" y="23352"/>
                  </a:lnTo>
                  <a:lnTo>
                    <a:pt x="13559" y="23331"/>
                  </a:lnTo>
                  <a:lnTo>
                    <a:pt x="13580" y="23247"/>
                  </a:lnTo>
                  <a:lnTo>
                    <a:pt x="13580" y="23142"/>
                  </a:lnTo>
                  <a:lnTo>
                    <a:pt x="13559" y="23059"/>
                  </a:lnTo>
                  <a:lnTo>
                    <a:pt x="13496" y="23017"/>
                  </a:lnTo>
                  <a:lnTo>
                    <a:pt x="13476" y="22912"/>
                  </a:lnTo>
                  <a:lnTo>
                    <a:pt x="13455" y="22870"/>
                  </a:lnTo>
                  <a:lnTo>
                    <a:pt x="13455" y="22787"/>
                  </a:lnTo>
                  <a:lnTo>
                    <a:pt x="13496" y="22787"/>
                  </a:lnTo>
                  <a:lnTo>
                    <a:pt x="13559" y="22808"/>
                  </a:lnTo>
                  <a:lnTo>
                    <a:pt x="13580" y="22912"/>
                  </a:lnTo>
                  <a:lnTo>
                    <a:pt x="13643" y="22996"/>
                  </a:lnTo>
                  <a:lnTo>
                    <a:pt x="13643" y="23080"/>
                  </a:lnTo>
                  <a:lnTo>
                    <a:pt x="13685" y="23184"/>
                  </a:lnTo>
                  <a:lnTo>
                    <a:pt x="13748" y="23205"/>
                  </a:lnTo>
                  <a:lnTo>
                    <a:pt x="13789" y="23247"/>
                  </a:lnTo>
                  <a:lnTo>
                    <a:pt x="13768" y="23331"/>
                  </a:lnTo>
                  <a:lnTo>
                    <a:pt x="13789" y="23414"/>
                  </a:lnTo>
                  <a:lnTo>
                    <a:pt x="13873" y="23456"/>
                  </a:lnTo>
                  <a:lnTo>
                    <a:pt x="13915" y="23456"/>
                  </a:lnTo>
                  <a:lnTo>
                    <a:pt x="13915" y="23414"/>
                  </a:lnTo>
                  <a:lnTo>
                    <a:pt x="13957" y="23352"/>
                  </a:lnTo>
                  <a:lnTo>
                    <a:pt x="13999" y="23352"/>
                  </a:lnTo>
                  <a:lnTo>
                    <a:pt x="14061" y="23435"/>
                  </a:lnTo>
                  <a:lnTo>
                    <a:pt x="14229" y="23435"/>
                  </a:lnTo>
                  <a:lnTo>
                    <a:pt x="14292" y="23393"/>
                  </a:lnTo>
                  <a:lnTo>
                    <a:pt x="14312" y="23414"/>
                  </a:lnTo>
                  <a:lnTo>
                    <a:pt x="14375" y="23414"/>
                  </a:lnTo>
                  <a:lnTo>
                    <a:pt x="14438" y="23352"/>
                  </a:lnTo>
                  <a:lnTo>
                    <a:pt x="14480" y="23289"/>
                  </a:lnTo>
                  <a:lnTo>
                    <a:pt x="14522" y="23289"/>
                  </a:lnTo>
                  <a:lnTo>
                    <a:pt x="14522" y="23226"/>
                  </a:lnTo>
                  <a:lnTo>
                    <a:pt x="14584" y="23205"/>
                  </a:lnTo>
                  <a:lnTo>
                    <a:pt x="14626" y="23226"/>
                  </a:lnTo>
                  <a:lnTo>
                    <a:pt x="14731" y="23352"/>
                  </a:lnTo>
                  <a:lnTo>
                    <a:pt x="14752" y="23414"/>
                  </a:lnTo>
                  <a:lnTo>
                    <a:pt x="14815" y="23414"/>
                  </a:lnTo>
                  <a:lnTo>
                    <a:pt x="14856" y="23352"/>
                  </a:lnTo>
                  <a:lnTo>
                    <a:pt x="14919" y="23331"/>
                  </a:lnTo>
                  <a:lnTo>
                    <a:pt x="14919" y="23226"/>
                  </a:lnTo>
                  <a:lnTo>
                    <a:pt x="14940" y="23226"/>
                  </a:lnTo>
                  <a:lnTo>
                    <a:pt x="14961" y="23247"/>
                  </a:lnTo>
                  <a:lnTo>
                    <a:pt x="15024" y="23247"/>
                  </a:lnTo>
                  <a:lnTo>
                    <a:pt x="15024" y="23205"/>
                  </a:lnTo>
                  <a:lnTo>
                    <a:pt x="15066" y="23205"/>
                  </a:lnTo>
                  <a:lnTo>
                    <a:pt x="15108" y="23226"/>
                  </a:lnTo>
                  <a:lnTo>
                    <a:pt x="15170" y="23226"/>
                  </a:lnTo>
                  <a:lnTo>
                    <a:pt x="15212" y="23184"/>
                  </a:lnTo>
                  <a:lnTo>
                    <a:pt x="15212" y="23121"/>
                  </a:lnTo>
                  <a:lnTo>
                    <a:pt x="15254" y="23100"/>
                  </a:lnTo>
                  <a:lnTo>
                    <a:pt x="15338" y="23100"/>
                  </a:lnTo>
                  <a:lnTo>
                    <a:pt x="15359" y="23080"/>
                  </a:lnTo>
                  <a:lnTo>
                    <a:pt x="15359" y="23017"/>
                  </a:lnTo>
                  <a:lnTo>
                    <a:pt x="15380" y="23017"/>
                  </a:lnTo>
                  <a:lnTo>
                    <a:pt x="15380" y="23080"/>
                  </a:lnTo>
                  <a:lnTo>
                    <a:pt x="15442" y="23100"/>
                  </a:lnTo>
                  <a:lnTo>
                    <a:pt x="15484" y="23038"/>
                  </a:lnTo>
                  <a:lnTo>
                    <a:pt x="15526" y="22975"/>
                  </a:lnTo>
                  <a:lnTo>
                    <a:pt x="15547" y="22975"/>
                  </a:lnTo>
                  <a:lnTo>
                    <a:pt x="15589" y="23038"/>
                  </a:lnTo>
                  <a:lnTo>
                    <a:pt x="15652" y="23080"/>
                  </a:lnTo>
                  <a:lnTo>
                    <a:pt x="15693" y="22975"/>
                  </a:lnTo>
                  <a:lnTo>
                    <a:pt x="15735" y="22975"/>
                  </a:lnTo>
                  <a:lnTo>
                    <a:pt x="15756" y="23017"/>
                  </a:lnTo>
                  <a:lnTo>
                    <a:pt x="15798" y="23038"/>
                  </a:lnTo>
                  <a:lnTo>
                    <a:pt x="15861" y="23038"/>
                  </a:lnTo>
                  <a:lnTo>
                    <a:pt x="15882" y="22975"/>
                  </a:lnTo>
                  <a:lnTo>
                    <a:pt x="15944" y="22933"/>
                  </a:lnTo>
                  <a:lnTo>
                    <a:pt x="16007" y="22933"/>
                  </a:lnTo>
                  <a:lnTo>
                    <a:pt x="16112" y="22891"/>
                  </a:lnTo>
                  <a:lnTo>
                    <a:pt x="16175" y="22891"/>
                  </a:lnTo>
                  <a:lnTo>
                    <a:pt x="16196" y="22933"/>
                  </a:lnTo>
                  <a:lnTo>
                    <a:pt x="16258" y="22933"/>
                  </a:lnTo>
                  <a:lnTo>
                    <a:pt x="16279" y="22870"/>
                  </a:lnTo>
                  <a:lnTo>
                    <a:pt x="16321" y="22808"/>
                  </a:lnTo>
                  <a:lnTo>
                    <a:pt x="16426" y="22808"/>
                  </a:lnTo>
                  <a:lnTo>
                    <a:pt x="16468" y="22766"/>
                  </a:lnTo>
                  <a:lnTo>
                    <a:pt x="16572" y="22724"/>
                  </a:lnTo>
                  <a:lnTo>
                    <a:pt x="16614" y="22703"/>
                  </a:lnTo>
                  <a:lnTo>
                    <a:pt x="16614" y="22661"/>
                  </a:lnTo>
                  <a:lnTo>
                    <a:pt x="16572" y="22577"/>
                  </a:lnTo>
                  <a:lnTo>
                    <a:pt x="16572" y="22515"/>
                  </a:lnTo>
                  <a:lnTo>
                    <a:pt x="16719" y="22577"/>
                  </a:lnTo>
                  <a:lnTo>
                    <a:pt x="16802" y="22619"/>
                  </a:lnTo>
                  <a:lnTo>
                    <a:pt x="16823" y="22682"/>
                  </a:lnTo>
                  <a:lnTo>
                    <a:pt x="16886" y="22703"/>
                  </a:lnTo>
                  <a:lnTo>
                    <a:pt x="16991" y="22619"/>
                  </a:lnTo>
                  <a:lnTo>
                    <a:pt x="16991" y="22536"/>
                  </a:lnTo>
                  <a:lnTo>
                    <a:pt x="16928" y="22515"/>
                  </a:lnTo>
                  <a:lnTo>
                    <a:pt x="16928" y="22473"/>
                  </a:lnTo>
                  <a:lnTo>
                    <a:pt x="17012" y="22431"/>
                  </a:lnTo>
                  <a:lnTo>
                    <a:pt x="17033" y="22494"/>
                  </a:lnTo>
                  <a:lnTo>
                    <a:pt x="17116" y="22515"/>
                  </a:lnTo>
                  <a:lnTo>
                    <a:pt x="17158" y="22410"/>
                  </a:lnTo>
                  <a:lnTo>
                    <a:pt x="17137" y="22326"/>
                  </a:lnTo>
                  <a:lnTo>
                    <a:pt x="17137" y="22264"/>
                  </a:lnTo>
                  <a:lnTo>
                    <a:pt x="17200" y="22264"/>
                  </a:lnTo>
                  <a:lnTo>
                    <a:pt x="17221" y="22305"/>
                  </a:lnTo>
                  <a:lnTo>
                    <a:pt x="17305" y="22326"/>
                  </a:lnTo>
                  <a:lnTo>
                    <a:pt x="17346" y="22284"/>
                  </a:lnTo>
                  <a:lnTo>
                    <a:pt x="17409" y="22264"/>
                  </a:lnTo>
                  <a:lnTo>
                    <a:pt x="17451" y="22264"/>
                  </a:lnTo>
                  <a:lnTo>
                    <a:pt x="17451" y="22180"/>
                  </a:lnTo>
                  <a:lnTo>
                    <a:pt x="17430" y="22117"/>
                  </a:lnTo>
                  <a:lnTo>
                    <a:pt x="17451" y="22096"/>
                  </a:lnTo>
                  <a:lnTo>
                    <a:pt x="17514" y="22117"/>
                  </a:lnTo>
                  <a:lnTo>
                    <a:pt x="17556" y="22180"/>
                  </a:lnTo>
                  <a:lnTo>
                    <a:pt x="17639" y="22159"/>
                  </a:lnTo>
                  <a:lnTo>
                    <a:pt x="17681" y="22096"/>
                  </a:lnTo>
                  <a:lnTo>
                    <a:pt x="17681" y="22012"/>
                  </a:lnTo>
                  <a:lnTo>
                    <a:pt x="17660" y="21992"/>
                  </a:lnTo>
                  <a:lnTo>
                    <a:pt x="17660" y="21950"/>
                  </a:lnTo>
                  <a:lnTo>
                    <a:pt x="17681" y="21908"/>
                  </a:lnTo>
                  <a:lnTo>
                    <a:pt x="17786" y="21908"/>
                  </a:lnTo>
                  <a:lnTo>
                    <a:pt x="17849" y="21950"/>
                  </a:lnTo>
                  <a:lnTo>
                    <a:pt x="17869" y="21887"/>
                  </a:lnTo>
                  <a:lnTo>
                    <a:pt x="17890" y="21845"/>
                  </a:lnTo>
                  <a:lnTo>
                    <a:pt x="17953" y="21866"/>
                  </a:lnTo>
                  <a:lnTo>
                    <a:pt x="17995" y="21908"/>
                  </a:lnTo>
                  <a:lnTo>
                    <a:pt x="18058" y="21950"/>
                  </a:lnTo>
                  <a:lnTo>
                    <a:pt x="18079" y="21908"/>
                  </a:lnTo>
                  <a:lnTo>
                    <a:pt x="18079" y="21866"/>
                  </a:lnTo>
                  <a:lnTo>
                    <a:pt x="18037" y="21803"/>
                  </a:lnTo>
                  <a:lnTo>
                    <a:pt x="18037" y="21761"/>
                  </a:lnTo>
                  <a:lnTo>
                    <a:pt x="18100" y="21699"/>
                  </a:lnTo>
                  <a:lnTo>
                    <a:pt x="18162" y="21740"/>
                  </a:lnTo>
                  <a:lnTo>
                    <a:pt x="18288" y="21699"/>
                  </a:lnTo>
                  <a:lnTo>
                    <a:pt x="18393" y="21636"/>
                  </a:lnTo>
                  <a:lnTo>
                    <a:pt x="18455" y="21531"/>
                  </a:lnTo>
                  <a:lnTo>
                    <a:pt x="18455" y="21489"/>
                  </a:lnTo>
                  <a:lnTo>
                    <a:pt x="18309" y="21552"/>
                  </a:lnTo>
                  <a:lnTo>
                    <a:pt x="18183" y="21552"/>
                  </a:lnTo>
                  <a:lnTo>
                    <a:pt x="18141" y="21531"/>
                  </a:lnTo>
                  <a:lnTo>
                    <a:pt x="17890" y="21531"/>
                  </a:lnTo>
                  <a:lnTo>
                    <a:pt x="17765" y="21489"/>
                  </a:lnTo>
                  <a:lnTo>
                    <a:pt x="17639" y="21447"/>
                  </a:lnTo>
                  <a:lnTo>
                    <a:pt x="17472" y="21427"/>
                  </a:lnTo>
                  <a:lnTo>
                    <a:pt x="17325" y="21280"/>
                  </a:lnTo>
                  <a:lnTo>
                    <a:pt x="17263" y="21238"/>
                  </a:lnTo>
                  <a:lnTo>
                    <a:pt x="17221" y="21238"/>
                  </a:lnTo>
                  <a:lnTo>
                    <a:pt x="17095" y="21301"/>
                  </a:lnTo>
                  <a:lnTo>
                    <a:pt x="17053" y="21259"/>
                  </a:lnTo>
                  <a:lnTo>
                    <a:pt x="17095" y="21217"/>
                  </a:lnTo>
                  <a:lnTo>
                    <a:pt x="17095" y="21175"/>
                  </a:lnTo>
                  <a:lnTo>
                    <a:pt x="17033" y="21238"/>
                  </a:lnTo>
                  <a:lnTo>
                    <a:pt x="16886" y="21343"/>
                  </a:lnTo>
                  <a:lnTo>
                    <a:pt x="16802" y="21385"/>
                  </a:lnTo>
                  <a:lnTo>
                    <a:pt x="16635" y="21385"/>
                  </a:lnTo>
                  <a:lnTo>
                    <a:pt x="16593" y="21427"/>
                  </a:lnTo>
                  <a:lnTo>
                    <a:pt x="16530" y="21385"/>
                  </a:lnTo>
                  <a:lnTo>
                    <a:pt x="16489" y="21364"/>
                  </a:lnTo>
                  <a:cubicBezTo>
                    <a:pt x="16489" y="21364"/>
                    <a:pt x="16426" y="21385"/>
                    <a:pt x="16405" y="21385"/>
                  </a:cubicBezTo>
                  <a:lnTo>
                    <a:pt x="16321" y="21385"/>
                  </a:lnTo>
                  <a:lnTo>
                    <a:pt x="16196" y="21531"/>
                  </a:lnTo>
                  <a:lnTo>
                    <a:pt x="16154" y="21594"/>
                  </a:lnTo>
                  <a:lnTo>
                    <a:pt x="16091" y="21531"/>
                  </a:lnTo>
                  <a:lnTo>
                    <a:pt x="16049" y="21489"/>
                  </a:lnTo>
                  <a:lnTo>
                    <a:pt x="15861" y="21489"/>
                  </a:lnTo>
                  <a:lnTo>
                    <a:pt x="15777" y="21468"/>
                  </a:lnTo>
                  <a:lnTo>
                    <a:pt x="15735" y="21489"/>
                  </a:lnTo>
                  <a:lnTo>
                    <a:pt x="15672" y="21447"/>
                  </a:lnTo>
                  <a:lnTo>
                    <a:pt x="15735" y="21364"/>
                  </a:lnTo>
                  <a:lnTo>
                    <a:pt x="15840" y="21364"/>
                  </a:lnTo>
                  <a:lnTo>
                    <a:pt x="15882" y="21427"/>
                  </a:lnTo>
                  <a:lnTo>
                    <a:pt x="15965" y="21447"/>
                  </a:lnTo>
                  <a:lnTo>
                    <a:pt x="16049" y="21385"/>
                  </a:lnTo>
                  <a:lnTo>
                    <a:pt x="16175" y="21364"/>
                  </a:lnTo>
                  <a:lnTo>
                    <a:pt x="16258" y="21280"/>
                  </a:lnTo>
                  <a:lnTo>
                    <a:pt x="16321" y="21280"/>
                  </a:lnTo>
                  <a:lnTo>
                    <a:pt x="16426" y="21322"/>
                  </a:lnTo>
                  <a:lnTo>
                    <a:pt x="16530" y="21280"/>
                  </a:lnTo>
                  <a:lnTo>
                    <a:pt x="16572" y="21238"/>
                  </a:lnTo>
                  <a:lnTo>
                    <a:pt x="16530" y="21175"/>
                  </a:lnTo>
                  <a:lnTo>
                    <a:pt x="16489" y="21175"/>
                  </a:lnTo>
                  <a:lnTo>
                    <a:pt x="16468" y="21134"/>
                  </a:lnTo>
                  <a:lnTo>
                    <a:pt x="16405" y="21134"/>
                  </a:lnTo>
                  <a:lnTo>
                    <a:pt x="16300" y="21155"/>
                  </a:lnTo>
                  <a:lnTo>
                    <a:pt x="16216" y="21134"/>
                  </a:lnTo>
                  <a:lnTo>
                    <a:pt x="16049" y="21134"/>
                  </a:lnTo>
                  <a:lnTo>
                    <a:pt x="15944" y="21155"/>
                  </a:lnTo>
                  <a:lnTo>
                    <a:pt x="15840" y="21155"/>
                  </a:lnTo>
                  <a:lnTo>
                    <a:pt x="15693" y="21134"/>
                  </a:lnTo>
                  <a:lnTo>
                    <a:pt x="15672" y="21071"/>
                  </a:lnTo>
                  <a:lnTo>
                    <a:pt x="15631" y="21050"/>
                  </a:lnTo>
                  <a:lnTo>
                    <a:pt x="15526" y="21071"/>
                  </a:lnTo>
                  <a:lnTo>
                    <a:pt x="15380" y="21071"/>
                  </a:lnTo>
                  <a:lnTo>
                    <a:pt x="15212" y="21175"/>
                  </a:lnTo>
                  <a:lnTo>
                    <a:pt x="15170" y="21155"/>
                  </a:lnTo>
                  <a:lnTo>
                    <a:pt x="15212" y="21071"/>
                  </a:lnTo>
                  <a:lnTo>
                    <a:pt x="15275" y="21008"/>
                  </a:lnTo>
                  <a:lnTo>
                    <a:pt x="15463" y="21008"/>
                  </a:lnTo>
                  <a:lnTo>
                    <a:pt x="15672" y="20903"/>
                  </a:lnTo>
                  <a:lnTo>
                    <a:pt x="15756" y="20841"/>
                  </a:lnTo>
                  <a:lnTo>
                    <a:pt x="15756" y="20757"/>
                  </a:lnTo>
                  <a:lnTo>
                    <a:pt x="15777" y="20715"/>
                  </a:lnTo>
                  <a:lnTo>
                    <a:pt x="15861" y="20715"/>
                  </a:lnTo>
                  <a:lnTo>
                    <a:pt x="15903" y="20694"/>
                  </a:lnTo>
                  <a:lnTo>
                    <a:pt x="15965" y="20611"/>
                  </a:lnTo>
                  <a:lnTo>
                    <a:pt x="15944" y="20548"/>
                  </a:lnTo>
                  <a:lnTo>
                    <a:pt x="15882" y="20506"/>
                  </a:lnTo>
                  <a:lnTo>
                    <a:pt x="15798" y="20485"/>
                  </a:lnTo>
                  <a:lnTo>
                    <a:pt x="15777" y="20443"/>
                  </a:lnTo>
                  <a:lnTo>
                    <a:pt x="15861" y="20401"/>
                  </a:lnTo>
                  <a:lnTo>
                    <a:pt x="15903" y="20401"/>
                  </a:lnTo>
                  <a:lnTo>
                    <a:pt x="15903" y="20422"/>
                  </a:lnTo>
                  <a:lnTo>
                    <a:pt x="15986" y="20443"/>
                  </a:lnTo>
                  <a:lnTo>
                    <a:pt x="16007" y="20422"/>
                  </a:lnTo>
                  <a:lnTo>
                    <a:pt x="15986" y="20380"/>
                  </a:lnTo>
                  <a:lnTo>
                    <a:pt x="15965" y="20339"/>
                  </a:lnTo>
                  <a:lnTo>
                    <a:pt x="15965" y="20234"/>
                  </a:lnTo>
                  <a:lnTo>
                    <a:pt x="16007" y="20276"/>
                  </a:lnTo>
                  <a:lnTo>
                    <a:pt x="16049" y="20318"/>
                  </a:lnTo>
                  <a:lnTo>
                    <a:pt x="16049" y="20401"/>
                  </a:lnTo>
                  <a:lnTo>
                    <a:pt x="16091" y="20506"/>
                  </a:lnTo>
                  <a:lnTo>
                    <a:pt x="16175" y="20548"/>
                  </a:lnTo>
                  <a:lnTo>
                    <a:pt x="16279" y="20527"/>
                  </a:lnTo>
                  <a:lnTo>
                    <a:pt x="16405" y="20527"/>
                  </a:lnTo>
                  <a:lnTo>
                    <a:pt x="16698" y="20401"/>
                  </a:lnTo>
                  <a:lnTo>
                    <a:pt x="16781" y="20401"/>
                  </a:lnTo>
                  <a:lnTo>
                    <a:pt x="16844" y="20380"/>
                  </a:lnTo>
                  <a:lnTo>
                    <a:pt x="16907" y="20297"/>
                  </a:lnTo>
                  <a:lnTo>
                    <a:pt x="16991" y="20276"/>
                  </a:lnTo>
                  <a:lnTo>
                    <a:pt x="17033" y="20171"/>
                  </a:lnTo>
                  <a:lnTo>
                    <a:pt x="16991" y="20067"/>
                  </a:lnTo>
                  <a:lnTo>
                    <a:pt x="16949" y="19983"/>
                  </a:lnTo>
                  <a:lnTo>
                    <a:pt x="16907" y="19983"/>
                  </a:lnTo>
                  <a:lnTo>
                    <a:pt x="16802" y="19920"/>
                  </a:lnTo>
                  <a:lnTo>
                    <a:pt x="16530" y="19857"/>
                  </a:lnTo>
                  <a:lnTo>
                    <a:pt x="16489" y="19857"/>
                  </a:lnTo>
                  <a:lnTo>
                    <a:pt x="16384" y="19899"/>
                  </a:lnTo>
                  <a:lnTo>
                    <a:pt x="16321" y="19857"/>
                  </a:lnTo>
                  <a:lnTo>
                    <a:pt x="16321" y="19732"/>
                  </a:lnTo>
                  <a:lnTo>
                    <a:pt x="16300" y="19690"/>
                  </a:lnTo>
                  <a:lnTo>
                    <a:pt x="16196" y="19753"/>
                  </a:lnTo>
                  <a:lnTo>
                    <a:pt x="16112" y="19753"/>
                  </a:lnTo>
                  <a:lnTo>
                    <a:pt x="16007" y="19815"/>
                  </a:lnTo>
                  <a:lnTo>
                    <a:pt x="15944" y="19815"/>
                  </a:lnTo>
                  <a:lnTo>
                    <a:pt x="15861" y="19774"/>
                  </a:lnTo>
                  <a:lnTo>
                    <a:pt x="15861" y="19690"/>
                  </a:lnTo>
                  <a:lnTo>
                    <a:pt x="15944" y="19753"/>
                  </a:lnTo>
                  <a:lnTo>
                    <a:pt x="16007" y="19690"/>
                  </a:lnTo>
                  <a:lnTo>
                    <a:pt x="16070" y="19648"/>
                  </a:lnTo>
                  <a:lnTo>
                    <a:pt x="16196" y="19648"/>
                  </a:lnTo>
                  <a:lnTo>
                    <a:pt x="16216" y="19585"/>
                  </a:lnTo>
                  <a:lnTo>
                    <a:pt x="16175" y="19523"/>
                  </a:lnTo>
                  <a:lnTo>
                    <a:pt x="16091" y="19418"/>
                  </a:lnTo>
                  <a:lnTo>
                    <a:pt x="16049" y="19376"/>
                  </a:lnTo>
                  <a:lnTo>
                    <a:pt x="15944" y="19376"/>
                  </a:lnTo>
                  <a:lnTo>
                    <a:pt x="15965" y="19355"/>
                  </a:lnTo>
                  <a:lnTo>
                    <a:pt x="16070" y="19292"/>
                  </a:lnTo>
                  <a:lnTo>
                    <a:pt x="16070" y="19251"/>
                  </a:lnTo>
                  <a:lnTo>
                    <a:pt x="16070" y="19146"/>
                  </a:lnTo>
                  <a:lnTo>
                    <a:pt x="16091" y="19104"/>
                  </a:lnTo>
                  <a:lnTo>
                    <a:pt x="16154" y="19167"/>
                  </a:lnTo>
                  <a:lnTo>
                    <a:pt x="16175" y="19313"/>
                  </a:lnTo>
                  <a:lnTo>
                    <a:pt x="16216" y="19355"/>
                  </a:lnTo>
                  <a:lnTo>
                    <a:pt x="16216" y="19418"/>
                  </a:lnTo>
                  <a:lnTo>
                    <a:pt x="16363" y="19543"/>
                  </a:lnTo>
                  <a:lnTo>
                    <a:pt x="16363" y="19585"/>
                  </a:lnTo>
                  <a:lnTo>
                    <a:pt x="16426" y="19669"/>
                  </a:lnTo>
                  <a:lnTo>
                    <a:pt x="16489" y="19690"/>
                  </a:lnTo>
                  <a:lnTo>
                    <a:pt x="16572" y="19669"/>
                  </a:lnTo>
                  <a:lnTo>
                    <a:pt x="16614" y="19648"/>
                  </a:lnTo>
                  <a:lnTo>
                    <a:pt x="16698" y="19690"/>
                  </a:lnTo>
                  <a:lnTo>
                    <a:pt x="16802" y="19669"/>
                  </a:lnTo>
                  <a:lnTo>
                    <a:pt x="16886" y="19648"/>
                  </a:lnTo>
                  <a:lnTo>
                    <a:pt x="16928" y="19690"/>
                  </a:lnTo>
                  <a:lnTo>
                    <a:pt x="16928" y="19774"/>
                  </a:lnTo>
                  <a:lnTo>
                    <a:pt x="17116" y="20004"/>
                  </a:lnTo>
                  <a:lnTo>
                    <a:pt x="17200" y="20067"/>
                  </a:lnTo>
                  <a:lnTo>
                    <a:pt x="17221" y="20004"/>
                  </a:lnTo>
                  <a:lnTo>
                    <a:pt x="17325" y="19983"/>
                  </a:lnTo>
                  <a:lnTo>
                    <a:pt x="17346" y="19983"/>
                  </a:lnTo>
                  <a:lnTo>
                    <a:pt x="17367" y="20025"/>
                  </a:lnTo>
                  <a:lnTo>
                    <a:pt x="17346" y="20108"/>
                  </a:lnTo>
                  <a:lnTo>
                    <a:pt x="17325" y="20213"/>
                  </a:lnTo>
                  <a:lnTo>
                    <a:pt x="17346" y="20339"/>
                  </a:lnTo>
                  <a:lnTo>
                    <a:pt x="17409" y="20422"/>
                  </a:lnTo>
                  <a:lnTo>
                    <a:pt x="17451" y="20527"/>
                  </a:lnTo>
                  <a:lnTo>
                    <a:pt x="17472" y="20715"/>
                  </a:lnTo>
                  <a:lnTo>
                    <a:pt x="17535" y="20757"/>
                  </a:lnTo>
                  <a:lnTo>
                    <a:pt x="17618" y="20841"/>
                  </a:lnTo>
                  <a:lnTo>
                    <a:pt x="17681" y="21029"/>
                  </a:lnTo>
                  <a:lnTo>
                    <a:pt x="17828" y="21134"/>
                  </a:lnTo>
                  <a:lnTo>
                    <a:pt x="17869" y="21175"/>
                  </a:lnTo>
                  <a:lnTo>
                    <a:pt x="17953" y="21155"/>
                  </a:lnTo>
                  <a:lnTo>
                    <a:pt x="18037" y="21134"/>
                  </a:lnTo>
                  <a:lnTo>
                    <a:pt x="18100" y="21134"/>
                  </a:lnTo>
                  <a:lnTo>
                    <a:pt x="18141" y="21113"/>
                  </a:lnTo>
                  <a:lnTo>
                    <a:pt x="18141" y="21029"/>
                  </a:lnTo>
                  <a:lnTo>
                    <a:pt x="18141" y="20903"/>
                  </a:lnTo>
                  <a:lnTo>
                    <a:pt x="18141" y="20757"/>
                  </a:lnTo>
                  <a:lnTo>
                    <a:pt x="18162" y="20652"/>
                  </a:lnTo>
                  <a:lnTo>
                    <a:pt x="18183" y="20611"/>
                  </a:lnTo>
                  <a:lnTo>
                    <a:pt x="18204" y="20611"/>
                  </a:lnTo>
                  <a:lnTo>
                    <a:pt x="18246" y="20652"/>
                  </a:lnTo>
                  <a:lnTo>
                    <a:pt x="18204" y="20736"/>
                  </a:lnTo>
                  <a:lnTo>
                    <a:pt x="18204" y="20820"/>
                  </a:lnTo>
                  <a:lnTo>
                    <a:pt x="18267" y="20924"/>
                  </a:lnTo>
                  <a:lnTo>
                    <a:pt x="18204" y="21008"/>
                  </a:lnTo>
                  <a:lnTo>
                    <a:pt x="18204" y="21071"/>
                  </a:lnTo>
                  <a:lnTo>
                    <a:pt x="18267" y="21113"/>
                  </a:lnTo>
                  <a:lnTo>
                    <a:pt x="18309" y="21071"/>
                  </a:lnTo>
                  <a:lnTo>
                    <a:pt x="18393" y="21050"/>
                  </a:lnTo>
                  <a:lnTo>
                    <a:pt x="18455" y="21071"/>
                  </a:lnTo>
                  <a:lnTo>
                    <a:pt x="18476" y="21134"/>
                  </a:lnTo>
                  <a:lnTo>
                    <a:pt x="18455" y="21175"/>
                  </a:lnTo>
                  <a:lnTo>
                    <a:pt x="18476" y="21217"/>
                  </a:lnTo>
                  <a:lnTo>
                    <a:pt x="18581" y="21217"/>
                  </a:lnTo>
                  <a:lnTo>
                    <a:pt x="18623" y="21155"/>
                  </a:lnTo>
                  <a:lnTo>
                    <a:pt x="18623" y="21071"/>
                  </a:lnTo>
                  <a:lnTo>
                    <a:pt x="18602" y="21008"/>
                  </a:lnTo>
                  <a:lnTo>
                    <a:pt x="18602" y="20820"/>
                  </a:lnTo>
                  <a:lnTo>
                    <a:pt x="18623" y="20736"/>
                  </a:lnTo>
                  <a:lnTo>
                    <a:pt x="18623" y="20631"/>
                  </a:lnTo>
                  <a:lnTo>
                    <a:pt x="18665" y="20590"/>
                  </a:lnTo>
                  <a:lnTo>
                    <a:pt x="18623" y="20527"/>
                  </a:lnTo>
                  <a:lnTo>
                    <a:pt x="18581" y="20527"/>
                  </a:lnTo>
                  <a:lnTo>
                    <a:pt x="18602" y="20485"/>
                  </a:lnTo>
                  <a:lnTo>
                    <a:pt x="18623" y="20422"/>
                  </a:lnTo>
                  <a:lnTo>
                    <a:pt x="18602" y="20401"/>
                  </a:lnTo>
                  <a:lnTo>
                    <a:pt x="18497" y="20443"/>
                  </a:lnTo>
                  <a:lnTo>
                    <a:pt x="18497" y="20401"/>
                  </a:lnTo>
                  <a:lnTo>
                    <a:pt x="18518" y="20339"/>
                  </a:lnTo>
                  <a:lnTo>
                    <a:pt x="18623" y="20318"/>
                  </a:lnTo>
                  <a:lnTo>
                    <a:pt x="18685" y="20276"/>
                  </a:lnTo>
                  <a:lnTo>
                    <a:pt x="18685" y="20171"/>
                  </a:lnTo>
                  <a:lnTo>
                    <a:pt x="18665" y="20108"/>
                  </a:lnTo>
                  <a:lnTo>
                    <a:pt x="18602" y="20129"/>
                  </a:lnTo>
                  <a:lnTo>
                    <a:pt x="18581" y="20087"/>
                  </a:lnTo>
                  <a:lnTo>
                    <a:pt x="18623" y="20004"/>
                  </a:lnTo>
                  <a:lnTo>
                    <a:pt x="18685" y="19899"/>
                  </a:lnTo>
                  <a:lnTo>
                    <a:pt x="18685" y="19857"/>
                  </a:lnTo>
                  <a:lnTo>
                    <a:pt x="18623" y="19857"/>
                  </a:lnTo>
                  <a:lnTo>
                    <a:pt x="18560" y="19899"/>
                  </a:lnTo>
                  <a:lnTo>
                    <a:pt x="18476" y="20025"/>
                  </a:lnTo>
                  <a:lnTo>
                    <a:pt x="18455" y="20171"/>
                  </a:lnTo>
                  <a:lnTo>
                    <a:pt x="18393" y="20192"/>
                  </a:lnTo>
                  <a:lnTo>
                    <a:pt x="18393" y="20129"/>
                  </a:lnTo>
                  <a:lnTo>
                    <a:pt x="18413" y="20004"/>
                  </a:lnTo>
                  <a:lnTo>
                    <a:pt x="18413" y="19962"/>
                  </a:lnTo>
                  <a:lnTo>
                    <a:pt x="18393" y="19899"/>
                  </a:lnTo>
                  <a:lnTo>
                    <a:pt x="18393" y="19857"/>
                  </a:lnTo>
                  <a:lnTo>
                    <a:pt x="18413" y="19774"/>
                  </a:lnTo>
                  <a:lnTo>
                    <a:pt x="18497" y="19690"/>
                  </a:lnTo>
                  <a:lnTo>
                    <a:pt x="18581" y="19648"/>
                  </a:lnTo>
                  <a:lnTo>
                    <a:pt x="18602" y="19564"/>
                  </a:lnTo>
                  <a:lnTo>
                    <a:pt x="18560" y="19502"/>
                  </a:lnTo>
                  <a:lnTo>
                    <a:pt x="18476" y="19502"/>
                  </a:lnTo>
                  <a:lnTo>
                    <a:pt x="18413" y="19564"/>
                  </a:lnTo>
                  <a:lnTo>
                    <a:pt x="18393" y="19606"/>
                  </a:lnTo>
                  <a:lnTo>
                    <a:pt x="18372" y="19648"/>
                  </a:lnTo>
                  <a:lnTo>
                    <a:pt x="18393" y="19543"/>
                  </a:lnTo>
                  <a:lnTo>
                    <a:pt x="18413" y="19481"/>
                  </a:lnTo>
                  <a:lnTo>
                    <a:pt x="18393" y="19460"/>
                  </a:lnTo>
                  <a:lnTo>
                    <a:pt x="18351" y="19481"/>
                  </a:lnTo>
                  <a:lnTo>
                    <a:pt x="18246" y="19564"/>
                  </a:lnTo>
                  <a:lnTo>
                    <a:pt x="18162" y="19648"/>
                  </a:lnTo>
                  <a:lnTo>
                    <a:pt x="18162" y="19606"/>
                  </a:lnTo>
                  <a:lnTo>
                    <a:pt x="18183" y="19543"/>
                  </a:lnTo>
                  <a:lnTo>
                    <a:pt x="18246" y="19460"/>
                  </a:lnTo>
                  <a:lnTo>
                    <a:pt x="18288" y="19397"/>
                  </a:lnTo>
                  <a:lnTo>
                    <a:pt x="18351" y="19292"/>
                  </a:lnTo>
                  <a:lnTo>
                    <a:pt x="18351" y="19271"/>
                  </a:lnTo>
                  <a:lnTo>
                    <a:pt x="18288" y="19230"/>
                  </a:lnTo>
                  <a:lnTo>
                    <a:pt x="18267" y="19167"/>
                  </a:lnTo>
                  <a:lnTo>
                    <a:pt x="18204" y="19167"/>
                  </a:lnTo>
                  <a:lnTo>
                    <a:pt x="18162" y="19125"/>
                  </a:lnTo>
                  <a:lnTo>
                    <a:pt x="18141" y="19041"/>
                  </a:lnTo>
                  <a:lnTo>
                    <a:pt x="18079" y="19020"/>
                  </a:lnTo>
                  <a:lnTo>
                    <a:pt x="17995" y="18937"/>
                  </a:lnTo>
                  <a:lnTo>
                    <a:pt x="17953" y="18937"/>
                  </a:lnTo>
                  <a:lnTo>
                    <a:pt x="17932" y="18916"/>
                  </a:lnTo>
                  <a:lnTo>
                    <a:pt x="17869" y="18916"/>
                  </a:lnTo>
                  <a:lnTo>
                    <a:pt x="17869" y="18853"/>
                  </a:lnTo>
                  <a:lnTo>
                    <a:pt x="17849" y="18811"/>
                  </a:lnTo>
                  <a:lnTo>
                    <a:pt x="17660" y="18665"/>
                  </a:lnTo>
                  <a:lnTo>
                    <a:pt x="17639" y="18623"/>
                  </a:lnTo>
                  <a:lnTo>
                    <a:pt x="17535" y="18560"/>
                  </a:lnTo>
                  <a:lnTo>
                    <a:pt x="17430" y="18560"/>
                  </a:lnTo>
                  <a:lnTo>
                    <a:pt x="17325" y="18602"/>
                  </a:lnTo>
                  <a:lnTo>
                    <a:pt x="17242" y="18707"/>
                  </a:lnTo>
                  <a:lnTo>
                    <a:pt x="17242" y="18644"/>
                  </a:lnTo>
                  <a:lnTo>
                    <a:pt x="17221" y="18560"/>
                  </a:lnTo>
                  <a:lnTo>
                    <a:pt x="17053" y="18518"/>
                  </a:lnTo>
                  <a:lnTo>
                    <a:pt x="16949" y="18518"/>
                  </a:lnTo>
                  <a:lnTo>
                    <a:pt x="16844" y="18539"/>
                  </a:lnTo>
                  <a:lnTo>
                    <a:pt x="16823" y="18518"/>
                  </a:lnTo>
                  <a:lnTo>
                    <a:pt x="16907" y="18434"/>
                  </a:lnTo>
                  <a:lnTo>
                    <a:pt x="16949" y="18476"/>
                  </a:lnTo>
                  <a:lnTo>
                    <a:pt x="17137" y="18476"/>
                  </a:lnTo>
                  <a:lnTo>
                    <a:pt x="17221" y="18497"/>
                  </a:lnTo>
                  <a:lnTo>
                    <a:pt x="17325" y="18497"/>
                  </a:lnTo>
                  <a:lnTo>
                    <a:pt x="17430" y="18476"/>
                  </a:lnTo>
                  <a:lnTo>
                    <a:pt x="17472" y="18393"/>
                  </a:lnTo>
                  <a:lnTo>
                    <a:pt x="17514" y="18204"/>
                  </a:lnTo>
                  <a:lnTo>
                    <a:pt x="17472" y="18121"/>
                  </a:lnTo>
                  <a:lnTo>
                    <a:pt x="17451" y="18100"/>
                  </a:lnTo>
                  <a:lnTo>
                    <a:pt x="17409" y="18100"/>
                  </a:lnTo>
                  <a:lnTo>
                    <a:pt x="17263" y="17995"/>
                  </a:lnTo>
                  <a:lnTo>
                    <a:pt x="17221" y="17974"/>
                  </a:lnTo>
                  <a:lnTo>
                    <a:pt x="17158" y="17974"/>
                  </a:lnTo>
                  <a:lnTo>
                    <a:pt x="17053" y="18058"/>
                  </a:lnTo>
                  <a:lnTo>
                    <a:pt x="17012" y="18058"/>
                  </a:lnTo>
                  <a:lnTo>
                    <a:pt x="16928" y="18079"/>
                  </a:lnTo>
                  <a:lnTo>
                    <a:pt x="16886" y="18162"/>
                  </a:lnTo>
                  <a:lnTo>
                    <a:pt x="16844" y="18162"/>
                  </a:lnTo>
                  <a:lnTo>
                    <a:pt x="16844" y="18079"/>
                  </a:lnTo>
                  <a:lnTo>
                    <a:pt x="16823" y="18016"/>
                  </a:lnTo>
                  <a:lnTo>
                    <a:pt x="16781" y="18016"/>
                  </a:lnTo>
                  <a:lnTo>
                    <a:pt x="16635" y="18058"/>
                  </a:lnTo>
                  <a:lnTo>
                    <a:pt x="16593" y="18079"/>
                  </a:lnTo>
                  <a:lnTo>
                    <a:pt x="16530" y="18079"/>
                  </a:lnTo>
                  <a:lnTo>
                    <a:pt x="16572" y="18058"/>
                  </a:lnTo>
                  <a:lnTo>
                    <a:pt x="16677" y="17995"/>
                  </a:lnTo>
                  <a:lnTo>
                    <a:pt x="16781" y="17974"/>
                  </a:lnTo>
                  <a:lnTo>
                    <a:pt x="16802" y="17911"/>
                  </a:lnTo>
                  <a:lnTo>
                    <a:pt x="16781" y="17870"/>
                  </a:lnTo>
                  <a:lnTo>
                    <a:pt x="16719" y="17849"/>
                  </a:lnTo>
                  <a:lnTo>
                    <a:pt x="16677" y="17870"/>
                  </a:lnTo>
                  <a:lnTo>
                    <a:pt x="16719" y="17807"/>
                  </a:lnTo>
                  <a:lnTo>
                    <a:pt x="16781" y="17807"/>
                  </a:lnTo>
                  <a:lnTo>
                    <a:pt x="16823" y="17849"/>
                  </a:lnTo>
                  <a:lnTo>
                    <a:pt x="16928" y="17953"/>
                  </a:lnTo>
                  <a:lnTo>
                    <a:pt x="17012" y="17974"/>
                  </a:lnTo>
                  <a:lnTo>
                    <a:pt x="17095" y="17953"/>
                  </a:lnTo>
                  <a:lnTo>
                    <a:pt x="17200" y="17870"/>
                  </a:lnTo>
                  <a:lnTo>
                    <a:pt x="17367" y="17870"/>
                  </a:lnTo>
                  <a:lnTo>
                    <a:pt x="17430" y="17786"/>
                  </a:lnTo>
                  <a:lnTo>
                    <a:pt x="17472" y="17765"/>
                  </a:lnTo>
                  <a:lnTo>
                    <a:pt x="17514" y="17702"/>
                  </a:lnTo>
                  <a:lnTo>
                    <a:pt x="17472" y="17639"/>
                  </a:lnTo>
                  <a:lnTo>
                    <a:pt x="17409" y="17577"/>
                  </a:lnTo>
                  <a:lnTo>
                    <a:pt x="17263" y="17556"/>
                  </a:lnTo>
                  <a:lnTo>
                    <a:pt x="17200" y="17493"/>
                  </a:lnTo>
                  <a:lnTo>
                    <a:pt x="17137" y="17451"/>
                  </a:lnTo>
                  <a:lnTo>
                    <a:pt x="17033" y="17451"/>
                  </a:lnTo>
                  <a:lnTo>
                    <a:pt x="16928" y="17430"/>
                  </a:lnTo>
                  <a:lnTo>
                    <a:pt x="16844" y="17451"/>
                  </a:lnTo>
                  <a:lnTo>
                    <a:pt x="16823" y="17493"/>
                  </a:lnTo>
                  <a:lnTo>
                    <a:pt x="16740" y="17556"/>
                  </a:lnTo>
                  <a:lnTo>
                    <a:pt x="16677" y="17535"/>
                  </a:lnTo>
                  <a:lnTo>
                    <a:pt x="16593" y="17493"/>
                  </a:lnTo>
                  <a:lnTo>
                    <a:pt x="16489" y="17493"/>
                  </a:lnTo>
                  <a:lnTo>
                    <a:pt x="16468" y="17556"/>
                  </a:lnTo>
                  <a:lnTo>
                    <a:pt x="16426" y="17598"/>
                  </a:lnTo>
                  <a:lnTo>
                    <a:pt x="16384" y="17577"/>
                  </a:lnTo>
                  <a:lnTo>
                    <a:pt x="16321" y="17535"/>
                  </a:lnTo>
                  <a:lnTo>
                    <a:pt x="16300" y="17535"/>
                  </a:lnTo>
                  <a:lnTo>
                    <a:pt x="16279" y="17472"/>
                  </a:lnTo>
                  <a:lnTo>
                    <a:pt x="16321" y="17430"/>
                  </a:lnTo>
                  <a:lnTo>
                    <a:pt x="16426" y="17388"/>
                  </a:lnTo>
                  <a:lnTo>
                    <a:pt x="16572" y="17430"/>
                  </a:lnTo>
                  <a:lnTo>
                    <a:pt x="16740" y="17430"/>
                  </a:lnTo>
                  <a:lnTo>
                    <a:pt x="16802" y="17367"/>
                  </a:lnTo>
                  <a:lnTo>
                    <a:pt x="16802" y="17326"/>
                  </a:lnTo>
                  <a:lnTo>
                    <a:pt x="16740" y="17221"/>
                  </a:lnTo>
                  <a:lnTo>
                    <a:pt x="16635" y="17137"/>
                  </a:lnTo>
                  <a:lnTo>
                    <a:pt x="16530" y="17074"/>
                  </a:lnTo>
                  <a:lnTo>
                    <a:pt x="16489" y="17012"/>
                  </a:lnTo>
                  <a:lnTo>
                    <a:pt x="16489" y="16907"/>
                  </a:lnTo>
                  <a:lnTo>
                    <a:pt x="16509" y="16865"/>
                  </a:lnTo>
                  <a:lnTo>
                    <a:pt x="16572" y="16907"/>
                  </a:lnTo>
                  <a:lnTo>
                    <a:pt x="16593" y="16949"/>
                  </a:lnTo>
                  <a:lnTo>
                    <a:pt x="16593" y="17012"/>
                  </a:lnTo>
                  <a:lnTo>
                    <a:pt x="16677" y="17054"/>
                  </a:lnTo>
                  <a:lnTo>
                    <a:pt x="16802" y="17158"/>
                  </a:lnTo>
                  <a:lnTo>
                    <a:pt x="16823" y="17221"/>
                  </a:lnTo>
                  <a:lnTo>
                    <a:pt x="16886" y="17242"/>
                  </a:lnTo>
                  <a:lnTo>
                    <a:pt x="16928" y="17242"/>
                  </a:lnTo>
                  <a:lnTo>
                    <a:pt x="17012" y="17326"/>
                  </a:lnTo>
                  <a:lnTo>
                    <a:pt x="17095" y="17326"/>
                  </a:lnTo>
                  <a:lnTo>
                    <a:pt x="17200" y="17284"/>
                  </a:lnTo>
                  <a:lnTo>
                    <a:pt x="17263" y="17242"/>
                  </a:lnTo>
                  <a:lnTo>
                    <a:pt x="17346" y="17221"/>
                  </a:lnTo>
                  <a:lnTo>
                    <a:pt x="17409" y="17158"/>
                  </a:lnTo>
                  <a:lnTo>
                    <a:pt x="17472" y="17116"/>
                  </a:lnTo>
                  <a:lnTo>
                    <a:pt x="17556" y="17074"/>
                  </a:lnTo>
                  <a:lnTo>
                    <a:pt x="17606" y="17074"/>
                  </a:lnTo>
                  <a:lnTo>
                    <a:pt x="17618" y="17116"/>
                  </a:lnTo>
                  <a:lnTo>
                    <a:pt x="17618" y="17074"/>
                  </a:lnTo>
                  <a:lnTo>
                    <a:pt x="17618" y="17033"/>
                  </a:lnTo>
                  <a:lnTo>
                    <a:pt x="17577" y="16970"/>
                  </a:lnTo>
                  <a:lnTo>
                    <a:pt x="17588" y="17010"/>
                  </a:lnTo>
                  <a:lnTo>
                    <a:pt x="17472" y="16844"/>
                  </a:lnTo>
                  <a:lnTo>
                    <a:pt x="17409" y="16802"/>
                  </a:lnTo>
                  <a:lnTo>
                    <a:pt x="17409" y="16740"/>
                  </a:lnTo>
                  <a:lnTo>
                    <a:pt x="17430" y="16719"/>
                  </a:lnTo>
                  <a:lnTo>
                    <a:pt x="17472" y="16719"/>
                  </a:lnTo>
                  <a:lnTo>
                    <a:pt x="17535" y="16761"/>
                  </a:lnTo>
                  <a:lnTo>
                    <a:pt x="17535" y="16823"/>
                  </a:lnTo>
                  <a:lnTo>
                    <a:pt x="17577" y="16865"/>
                  </a:lnTo>
                  <a:lnTo>
                    <a:pt x="17681" y="17074"/>
                  </a:lnTo>
                  <a:lnTo>
                    <a:pt x="17869" y="17284"/>
                  </a:lnTo>
                  <a:lnTo>
                    <a:pt x="17890" y="17326"/>
                  </a:lnTo>
                  <a:lnTo>
                    <a:pt x="17932" y="17263"/>
                  </a:lnTo>
                  <a:lnTo>
                    <a:pt x="17932" y="17179"/>
                  </a:lnTo>
                  <a:lnTo>
                    <a:pt x="17953" y="17012"/>
                  </a:lnTo>
                  <a:lnTo>
                    <a:pt x="17953" y="16907"/>
                  </a:lnTo>
                  <a:lnTo>
                    <a:pt x="17995" y="16844"/>
                  </a:lnTo>
                  <a:lnTo>
                    <a:pt x="18058" y="16844"/>
                  </a:lnTo>
                  <a:lnTo>
                    <a:pt x="18100" y="16865"/>
                  </a:lnTo>
                  <a:lnTo>
                    <a:pt x="18100" y="16949"/>
                  </a:lnTo>
                  <a:lnTo>
                    <a:pt x="18141" y="17012"/>
                  </a:lnTo>
                  <a:lnTo>
                    <a:pt x="18183" y="17012"/>
                  </a:lnTo>
                  <a:lnTo>
                    <a:pt x="18372" y="17074"/>
                  </a:lnTo>
                  <a:lnTo>
                    <a:pt x="18518" y="17179"/>
                  </a:lnTo>
                  <a:lnTo>
                    <a:pt x="18602" y="17221"/>
                  </a:lnTo>
                  <a:lnTo>
                    <a:pt x="18665" y="17179"/>
                  </a:lnTo>
                  <a:lnTo>
                    <a:pt x="18706" y="17179"/>
                  </a:lnTo>
                  <a:lnTo>
                    <a:pt x="18769" y="17221"/>
                  </a:lnTo>
                  <a:lnTo>
                    <a:pt x="18769" y="17263"/>
                  </a:lnTo>
                  <a:lnTo>
                    <a:pt x="18602" y="17284"/>
                  </a:lnTo>
                  <a:lnTo>
                    <a:pt x="18581" y="17326"/>
                  </a:lnTo>
                  <a:lnTo>
                    <a:pt x="18476" y="17221"/>
                  </a:lnTo>
                  <a:lnTo>
                    <a:pt x="18288" y="17116"/>
                  </a:lnTo>
                  <a:lnTo>
                    <a:pt x="18246" y="17074"/>
                  </a:lnTo>
                  <a:lnTo>
                    <a:pt x="18204" y="17054"/>
                  </a:lnTo>
                  <a:lnTo>
                    <a:pt x="18162" y="17054"/>
                  </a:lnTo>
                  <a:lnTo>
                    <a:pt x="18121" y="17074"/>
                  </a:lnTo>
                  <a:lnTo>
                    <a:pt x="18121" y="17137"/>
                  </a:lnTo>
                  <a:lnTo>
                    <a:pt x="18183" y="17221"/>
                  </a:lnTo>
                  <a:lnTo>
                    <a:pt x="18413" y="17430"/>
                  </a:lnTo>
                  <a:lnTo>
                    <a:pt x="18518" y="17535"/>
                  </a:lnTo>
                  <a:lnTo>
                    <a:pt x="18685" y="17598"/>
                  </a:lnTo>
                  <a:lnTo>
                    <a:pt x="18790" y="17681"/>
                  </a:lnTo>
                  <a:lnTo>
                    <a:pt x="18832" y="17702"/>
                  </a:lnTo>
                  <a:lnTo>
                    <a:pt x="18916" y="17681"/>
                  </a:lnTo>
                  <a:lnTo>
                    <a:pt x="18937" y="17639"/>
                  </a:lnTo>
                  <a:lnTo>
                    <a:pt x="18999" y="17556"/>
                  </a:lnTo>
                  <a:lnTo>
                    <a:pt x="19125" y="17556"/>
                  </a:lnTo>
                  <a:lnTo>
                    <a:pt x="19167" y="17493"/>
                  </a:lnTo>
                  <a:lnTo>
                    <a:pt x="19167" y="17430"/>
                  </a:lnTo>
                  <a:lnTo>
                    <a:pt x="19250" y="17367"/>
                  </a:lnTo>
                  <a:lnTo>
                    <a:pt x="19313" y="17367"/>
                  </a:lnTo>
                  <a:lnTo>
                    <a:pt x="19376" y="17388"/>
                  </a:lnTo>
                  <a:lnTo>
                    <a:pt x="19460" y="17430"/>
                  </a:lnTo>
                  <a:lnTo>
                    <a:pt x="19564" y="17388"/>
                  </a:lnTo>
                  <a:lnTo>
                    <a:pt x="19669" y="17388"/>
                  </a:lnTo>
                  <a:lnTo>
                    <a:pt x="19690" y="17346"/>
                  </a:lnTo>
                  <a:lnTo>
                    <a:pt x="19732" y="17221"/>
                  </a:lnTo>
                  <a:lnTo>
                    <a:pt x="19732" y="17116"/>
                  </a:lnTo>
                  <a:lnTo>
                    <a:pt x="19774" y="17033"/>
                  </a:lnTo>
                  <a:lnTo>
                    <a:pt x="19857" y="16907"/>
                  </a:lnTo>
                  <a:lnTo>
                    <a:pt x="19857" y="16823"/>
                  </a:lnTo>
                  <a:lnTo>
                    <a:pt x="19836" y="16761"/>
                  </a:lnTo>
                  <a:lnTo>
                    <a:pt x="19753" y="16740"/>
                  </a:lnTo>
                  <a:lnTo>
                    <a:pt x="19648" y="16761"/>
                  </a:lnTo>
                  <a:lnTo>
                    <a:pt x="19627" y="16802"/>
                  </a:lnTo>
                  <a:lnTo>
                    <a:pt x="19585" y="16761"/>
                  </a:lnTo>
                  <a:lnTo>
                    <a:pt x="19543" y="16761"/>
                  </a:lnTo>
                  <a:lnTo>
                    <a:pt x="19522" y="16802"/>
                  </a:lnTo>
                  <a:lnTo>
                    <a:pt x="19439" y="16740"/>
                  </a:lnTo>
                  <a:lnTo>
                    <a:pt x="19376" y="16656"/>
                  </a:lnTo>
                  <a:lnTo>
                    <a:pt x="19334" y="16614"/>
                  </a:lnTo>
                  <a:lnTo>
                    <a:pt x="19313" y="16530"/>
                  </a:lnTo>
                  <a:lnTo>
                    <a:pt x="19271" y="16530"/>
                  </a:lnTo>
                  <a:lnTo>
                    <a:pt x="19250" y="16614"/>
                  </a:lnTo>
                  <a:lnTo>
                    <a:pt x="19250" y="16719"/>
                  </a:lnTo>
                  <a:lnTo>
                    <a:pt x="19313" y="16740"/>
                  </a:lnTo>
                  <a:lnTo>
                    <a:pt x="19313" y="16823"/>
                  </a:lnTo>
                  <a:lnTo>
                    <a:pt x="19250" y="16907"/>
                  </a:lnTo>
                  <a:lnTo>
                    <a:pt x="19229" y="17012"/>
                  </a:lnTo>
                  <a:lnTo>
                    <a:pt x="19209" y="16949"/>
                  </a:lnTo>
                  <a:lnTo>
                    <a:pt x="19229" y="16823"/>
                  </a:lnTo>
                  <a:lnTo>
                    <a:pt x="19209" y="16719"/>
                  </a:lnTo>
                  <a:lnTo>
                    <a:pt x="19146" y="16698"/>
                  </a:lnTo>
                  <a:lnTo>
                    <a:pt x="19125" y="16551"/>
                  </a:lnTo>
                  <a:lnTo>
                    <a:pt x="19062" y="16530"/>
                  </a:lnTo>
                  <a:lnTo>
                    <a:pt x="19041" y="16489"/>
                  </a:lnTo>
                  <a:lnTo>
                    <a:pt x="19041" y="16447"/>
                  </a:lnTo>
                  <a:lnTo>
                    <a:pt x="19104" y="16426"/>
                  </a:lnTo>
                  <a:lnTo>
                    <a:pt x="19161" y="16311"/>
                  </a:lnTo>
                  <a:lnTo>
                    <a:pt x="19146" y="16279"/>
                  </a:lnTo>
                  <a:lnTo>
                    <a:pt x="19104" y="16238"/>
                  </a:lnTo>
                  <a:lnTo>
                    <a:pt x="19146" y="16217"/>
                  </a:lnTo>
                  <a:lnTo>
                    <a:pt x="19229" y="16217"/>
                  </a:lnTo>
                  <a:lnTo>
                    <a:pt x="19271" y="16175"/>
                  </a:lnTo>
                  <a:lnTo>
                    <a:pt x="19313" y="16091"/>
                  </a:lnTo>
                  <a:lnTo>
                    <a:pt x="19313" y="15966"/>
                  </a:lnTo>
                  <a:lnTo>
                    <a:pt x="19271" y="15903"/>
                  </a:lnTo>
                  <a:lnTo>
                    <a:pt x="19271" y="15861"/>
                  </a:lnTo>
                  <a:lnTo>
                    <a:pt x="19334" y="15861"/>
                  </a:lnTo>
                  <a:lnTo>
                    <a:pt x="19376" y="15903"/>
                  </a:lnTo>
                  <a:lnTo>
                    <a:pt x="19439" y="15986"/>
                  </a:lnTo>
                  <a:lnTo>
                    <a:pt x="19481" y="16007"/>
                  </a:lnTo>
                  <a:lnTo>
                    <a:pt x="19564" y="16007"/>
                  </a:lnTo>
                  <a:lnTo>
                    <a:pt x="19648" y="15966"/>
                  </a:lnTo>
                  <a:lnTo>
                    <a:pt x="19732" y="15986"/>
                  </a:lnTo>
                  <a:lnTo>
                    <a:pt x="19794" y="16028"/>
                  </a:lnTo>
                  <a:lnTo>
                    <a:pt x="19899" y="16070"/>
                  </a:lnTo>
                  <a:lnTo>
                    <a:pt x="20046" y="16175"/>
                  </a:lnTo>
                  <a:lnTo>
                    <a:pt x="20046" y="16238"/>
                  </a:lnTo>
                  <a:lnTo>
                    <a:pt x="20066" y="16321"/>
                  </a:lnTo>
                  <a:lnTo>
                    <a:pt x="20108" y="16384"/>
                  </a:lnTo>
                  <a:lnTo>
                    <a:pt x="20150" y="16447"/>
                  </a:lnTo>
                  <a:lnTo>
                    <a:pt x="20192" y="16489"/>
                  </a:lnTo>
                  <a:lnTo>
                    <a:pt x="20318" y="16405"/>
                  </a:lnTo>
                  <a:lnTo>
                    <a:pt x="20422" y="16238"/>
                  </a:lnTo>
                  <a:lnTo>
                    <a:pt x="20485" y="16133"/>
                  </a:lnTo>
                  <a:lnTo>
                    <a:pt x="20422" y="16091"/>
                  </a:lnTo>
                  <a:lnTo>
                    <a:pt x="20401" y="15986"/>
                  </a:lnTo>
                  <a:lnTo>
                    <a:pt x="20464" y="15924"/>
                  </a:lnTo>
                  <a:lnTo>
                    <a:pt x="20464" y="15882"/>
                  </a:lnTo>
                  <a:lnTo>
                    <a:pt x="20359" y="15861"/>
                  </a:lnTo>
                  <a:lnTo>
                    <a:pt x="20276" y="15903"/>
                  </a:lnTo>
                  <a:lnTo>
                    <a:pt x="20255" y="15966"/>
                  </a:lnTo>
                  <a:lnTo>
                    <a:pt x="20108" y="15882"/>
                  </a:lnTo>
                  <a:lnTo>
                    <a:pt x="20046" y="15777"/>
                  </a:lnTo>
                  <a:lnTo>
                    <a:pt x="19899" y="15756"/>
                  </a:lnTo>
                  <a:lnTo>
                    <a:pt x="19857" y="15777"/>
                  </a:lnTo>
                  <a:lnTo>
                    <a:pt x="19794" y="15714"/>
                  </a:lnTo>
                  <a:lnTo>
                    <a:pt x="19794" y="15673"/>
                  </a:lnTo>
                  <a:lnTo>
                    <a:pt x="19857" y="15673"/>
                  </a:lnTo>
                  <a:lnTo>
                    <a:pt x="19899" y="15589"/>
                  </a:lnTo>
                  <a:lnTo>
                    <a:pt x="19941" y="15401"/>
                  </a:lnTo>
                  <a:lnTo>
                    <a:pt x="19962" y="15380"/>
                  </a:lnTo>
                  <a:lnTo>
                    <a:pt x="19962" y="15296"/>
                  </a:lnTo>
                  <a:lnTo>
                    <a:pt x="19836" y="15254"/>
                  </a:lnTo>
                  <a:lnTo>
                    <a:pt x="19774" y="15254"/>
                  </a:lnTo>
                  <a:lnTo>
                    <a:pt x="19669" y="15359"/>
                  </a:lnTo>
                  <a:lnTo>
                    <a:pt x="19564" y="15380"/>
                  </a:lnTo>
                  <a:lnTo>
                    <a:pt x="19460" y="15359"/>
                  </a:lnTo>
                  <a:lnTo>
                    <a:pt x="19439" y="15296"/>
                  </a:lnTo>
                  <a:lnTo>
                    <a:pt x="19418" y="15191"/>
                  </a:lnTo>
                  <a:lnTo>
                    <a:pt x="19376" y="15149"/>
                  </a:lnTo>
                  <a:lnTo>
                    <a:pt x="19376" y="15066"/>
                  </a:lnTo>
                  <a:lnTo>
                    <a:pt x="19460" y="15129"/>
                  </a:lnTo>
                  <a:lnTo>
                    <a:pt x="19481" y="15170"/>
                  </a:lnTo>
                  <a:lnTo>
                    <a:pt x="19460" y="15233"/>
                  </a:lnTo>
                  <a:lnTo>
                    <a:pt x="19481" y="15296"/>
                  </a:lnTo>
                  <a:lnTo>
                    <a:pt x="19564" y="15359"/>
                  </a:lnTo>
                  <a:lnTo>
                    <a:pt x="19648" y="15359"/>
                  </a:lnTo>
                  <a:lnTo>
                    <a:pt x="19753" y="15254"/>
                  </a:lnTo>
                  <a:lnTo>
                    <a:pt x="19836" y="15233"/>
                  </a:lnTo>
                  <a:lnTo>
                    <a:pt x="19941" y="15233"/>
                  </a:lnTo>
                  <a:lnTo>
                    <a:pt x="19983" y="15275"/>
                  </a:lnTo>
                  <a:lnTo>
                    <a:pt x="20046" y="15275"/>
                  </a:lnTo>
                  <a:lnTo>
                    <a:pt x="20066" y="15233"/>
                  </a:lnTo>
                  <a:lnTo>
                    <a:pt x="20046" y="15170"/>
                  </a:lnTo>
                  <a:lnTo>
                    <a:pt x="19836" y="14961"/>
                  </a:lnTo>
                  <a:lnTo>
                    <a:pt x="19669" y="14836"/>
                  </a:lnTo>
                  <a:lnTo>
                    <a:pt x="19522" y="14836"/>
                  </a:lnTo>
                  <a:lnTo>
                    <a:pt x="19355" y="14752"/>
                  </a:lnTo>
                  <a:lnTo>
                    <a:pt x="19271" y="14647"/>
                  </a:lnTo>
                  <a:lnTo>
                    <a:pt x="19271" y="14564"/>
                  </a:lnTo>
                  <a:lnTo>
                    <a:pt x="19271" y="14522"/>
                  </a:lnTo>
                  <a:lnTo>
                    <a:pt x="19334" y="14564"/>
                  </a:lnTo>
                  <a:lnTo>
                    <a:pt x="19376" y="14668"/>
                  </a:lnTo>
                  <a:lnTo>
                    <a:pt x="19460" y="14731"/>
                  </a:lnTo>
                  <a:lnTo>
                    <a:pt x="19585" y="14731"/>
                  </a:lnTo>
                  <a:lnTo>
                    <a:pt x="19627" y="14668"/>
                  </a:lnTo>
                  <a:lnTo>
                    <a:pt x="19627" y="14626"/>
                  </a:lnTo>
                  <a:lnTo>
                    <a:pt x="19522" y="14522"/>
                  </a:lnTo>
                  <a:lnTo>
                    <a:pt x="19481" y="14459"/>
                  </a:lnTo>
                  <a:lnTo>
                    <a:pt x="19481" y="14438"/>
                  </a:lnTo>
                  <a:lnTo>
                    <a:pt x="19522" y="14438"/>
                  </a:lnTo>
                  <a:lnTo>
                    <a:pt x="19564" y="14459"/>
                  </a:lnTo>
                  <a:lnTo>
                    <a:pt x="19690" y="14626"/>
                  </a:lnTo>
                  <a:lnTo>
                    <a:pt x="19753" y="14731"/>
                  </a:lnTo>
                  <a:lnTo>
                    <a:pt x="19753" y="14773"/>
                  </a:lnTo>
                  <a:lnTo>
                    <a:pt x="19857" y="14857"/>
                  </a:lnTo>
                  <a:lnTo>
                    <a:pt x="19962" y="14940"/>
                  </a:lnTo>
                  <a:lnTo>
                    <a:pt x="20087" y="15087"/>
                  </a:lnTo>
                  <a:lnTo>
                    <a:pt x="20171" y="15129"/>
                  </a:lnTo>
                  <a:lnTo>
                    <a:pt x="20213" y="15087"/>
                  </a:lnTo>
                  <a:lnTo>
                    <a:pt x="20276" y="15129"/>
                  </a:lnTo>
                  <a:lnTo>
                    <a:pt x="20297" y="15170"/>
                  </a:lnTo>
                  <a:lnTo>
                    <a:pt x="20213" y="15233"/>
                  </a:lnTo>
                  <a:lnTo>
                    <a:pt x="20276" y="15296"/>
                  </a:lnTo>
                  <a:lnTo>
                    <a:pt x="20318" y="15359"/>
                  </a:lnTo>
                  <a:lnTo>
                    <a:pt x="20380" y="15359"/>
                  </a:lnTo>
                  <a:lnTo>
                    <a:pt x="20422" y="15275"/>
                  </a:lnTo>
                  <a:lnTo>
                    <a:pt x="20485" y="15087"/>
                  </a:lnTo>
                  <a:lnTo>
                    <a:pt x="20506" y="15045"/>
                  </a:lnTo>
                  <a:lnTo>
                    <a:pt x="20527" y="14982"/>
                  </a:lnTo>
                  <a:lnTo>
                    <a:pt x="20506" y="14877"/>
                  </a:lnTo>
                  <a:lnTo>
                    <a:pt x="20506" y="14836"/>
                  </a:lnTo>
                  <a:lnTo>
                    <a:pt x="20506" y="14710"/>
                  </a:lnTo>
                  <a:lnTo>
                    <a:pt x="20464" y="14626"/>
                  </a:lnTo>
                  <a:lnTo>
                    <a:pt x="20464" y="14564"/>
                  </a:lnTo>
                  <a:lnTo>
                    <a:pt x="20464" y="14543"/>
                  </a:lnTo>
                  <a:lnTo>
                    <a:pt x="20506" y="14564"/>
                  </a:lnTo>
                  <a:lnTo>
                    <a:pt x="20590" y="14605"/>
                  </a:lnTo>
                  <a:lnTo>
                    <a:pt x="20610" y="14605"/>
                  </a:lnTo>
                  <a:lnTo>
                    <a:pt x="20590" y="14543"/>
                  </a:lnTo>
                  <a:lnTo>
                    <a:pt x="20506" y="14459"/>
                  </a:lnTo>
                  <a:lnTo>
                    <a:pt x="20464" y="14354"/>
                  </a:lnTo>
                  <a:lnTo>
                    <a:pt x="20401" y="14313"/>
                  </a:lnTo>
                  <a:lnTo>
                    <a:pt x="20318" y="14292"/>
                  </a:lnTo>
                  <a:lnTo>
                    <a:pt x="19962" y="14292"/>
                  </a:lnTo>
                  <a:lnTo>
                    <a:pt x="19920" y="14208"/>
                  </a:lnTo>
                  <a:lnTo>
                    <a:pt x="19836" y="14145"/>
                  </a:lnTo>
                  <a:lnTo>
                    <a:pt x="19648" y="14145"/>
                  </a:lnTo>
                  <a:lnTo>
                    <a:pt x="19564" y="14187"/>
                  </a:lnTo>
                  <a:lnTo>
                    <a:pt x="19502" y="14187"/>
                  </a:lnTo>
                  <a:lnTo>
                    <a:pt x="19460" y="14124"/>
                  </a:lnTo>
                  <a:lnTo>
                    <a:pt x="19439" y="14103"/>
                  </a:lnTo>
                  <a:lnTo>
                    <a:pt x="19460" y="14041"/>
                  </a:lnTo>
                  <a:lnTo>
                    <a:pt x="19502" y="14103"/>
                  </a:lnTo>
                  <a:lnTo>
                    <a:pt x="19543" y="14124"/>
                  </a:lnTo>
                  <a:lnTo>
                    <a:pt x="19669" y="14103"/>
                  </a:lnTo>
                  <a:lnTo>
                    <a:pt x="19836" y="14082"/>
                  </a:lnTo>
                  <a:lnTo>
                    <a:pt x="19878" y="14124"/>
                  </a:lnTo>
                  <a:lnTo>
                    <a:pt x="19941" y="14103"/>
                  </a:lnTo>
                  <a:lnTo>
                    <a:pt x="20025" y="14082"/>
                  </a:lnTo>
                  <a:lnTo>
                    <a:pt x="20087" y="14103"/>
                  </a:lnTo>
                  <a:lnTo>
                    <a:pt x="20150" y="14124"/>
                  </a:lnTo>
                  <a:lnTo>
                    <a:pt x="20192" y="14103"/>
                  </a:lnTo>
                  <a:lnTo>
                    <a:pt x="20234" y="14082"/>
                  </a:lnTo>
                  <a:lnTo>
                    <a:pt x="20234" y="14020"/>
                  </a:lnTo>
                  <a:lnTo>
                    <a:pt x="20234" y="13915"/>
                  </a:lnTo>
                  <a:lnTo>
                    <a:pt x="20234" y="13873"/>
                  </a:lnTo>
                  <a:lnTo>
                    <a:pt x="20171" y="13831"/>
                  </a:lnTo>
                  <a:lnTo>
                    <a:pt x="20129" y="13873"/>
                  </a:lnTo>
                  <a:lnTo>
                    <a:pt x="20066" y="13894"/>
                  </a:lnTo>
                  <a:lnTo>
                    <a:pt x="19983" y="13873"/>
                  </a:lnTo>
                  <a:lnTo>
                    <a:pt x="19857" y="13873"/>
                  </a:lnTo>
                  <a:lnTo>
                    <a:pt x="19815" y="13810"/>
                  </a:lnTo>
                  <a:lnTo>
                    <a:pt x="19711" y="13706"/>
                  </a:lnTo>
                  <a:lnTo>
                    <a:pt x="19606" y="13727"/>
                  </a:lnTo>
                  <a:lnTo>
                    <a:pt x="19564" y="13789"/>
                  </a:lnTo>
                  <a:lnTo>
                    <a:pt x="19543" y="13789"/>
                  </a:lnTo>
                  <a:lnTo>
                    <a:pt x="19543" y="13685"/>
                  </a:lnTo>
                  <a:lnTo>
                    <a:pt x="19543" y="13601"/>
                  </a:lnTo>
                  <a:lnTo>
                    <a:pt x="19522" y="13538"/>
                  </a:lnTo>
                  <a:lnTo>
                    <a:pt x="19313" y="13538"/>
                  </a:lnTo>
                  <a:lnTo>
                    <a:pt x="19229" y="13497"/>
                  </a:lnTo>
                  <a:lnTo>
                    <a:pt x="19250" y="13455"/>
                  </a:lnTo>
                  <a:lnTo>
                    <a:pt x="19313" y="13455"/>
                  </a:lnTo>
                  <a:lnTo>
                    <a:pt x="19418" y="13476"/>
                  </a:lnTo>
                  <a:lnTo>
                    <a:pt x="19460" y="13455"/>
                  </a:lnTo>
                  <a:lnTo>
                    <a:pt x="19460" y="13392"/>
                  </a:lnTo>
                  <a:lnTo>
                    <a:pt x="19439" y="13371"/>
                  </a:lnTo>
                  <a:lnTo>
                    <a:pt x="19481" y="13308"/>
                  </a:lnTo>
                  <a:lnTo>
                    <a:pt x="19460" y="13266"/>
                  </a:lnTo>
                  <a:lnTo>
                    <a:pt x="19439" y="13204"/>
                  </a:lnTo>
                  <a:lnTo>
                    <a:pt x="19481" y="13162"/>
                  </a:lnTo>
                  <a:lnTo>
                    <a:pt x="19460" y="13078"/>
                  </a:lnTo>
                  <a:lnTo>
                    <a:pt x="19460" y="12994"/>
                  </a:lnTo>
                  <a:lnTo>
                    <a:pt x="19522" y="12973"/>
                  </a:lnTo>
                  <a:lnTo>
                    <a:pt x="19543" y="12994"/>
                  </a:lnTo>
                  <a:lnTo>
                    <a:pt x="19543" y="13078"/>
                  </a:lnTo>
                  <a:lnTo>
                    <a:pt x="19585" y="13141"/>
                  </a:lnTo>
                  <a:lnTo>
                    <a:pt x="19648" y="13162"/>
                  </a:lnTo>
                  <a:lnTo>
                    <a:pt x="19732" y="13078"/>
                  </a:lnTo>
                  <a:lnTo>
                    <a:pt x="19857" y="12953"/>
                  </a:lnTo>
                  <a:lnTo>
                    <a:pt x="19941" y="12932"/>
                  </a:lnTo>
                  <a:lnTo>
                    <a:pt x="19941" y="12890"/>
                  </a:lnTo>
                  <a:lnTo>
                    <a:pt x="19899" y="12869"/>
                  </a:lnTo>
                  <a:lnTo>
                    <a:pt x="19794" y="12848"/>
                  </a:lnTo>
                  <a:lnTo>
                    <a:pt x="19732" y="12848"/>
                  </a:lnTo>
                  <a:lnTo>
                    <a:pt x="19690" y="12827"/>
                  </a:lnTo>
                  <a:lnTo>
                    <a:pt x="19774" y="12785"/>
                  </a:lnTo>
                  <a:lnTo>
                    <a:pt x="19878" y="12785"/>
                  </a:lnTo>
                  <a:lnTo>
                    <a:pt x="19941" y="12827"/>
                  </a:lnTo>
                  <a:lnTo>
                    <a:pt x="19983" y="12827"/>
                  </a:lnTo>
                  <a:lnTo>
                    <a:pt x="19983" y="12764"/>
                  </a:lnTo>
                  <a:lnTo>
                    <a:pt x="19962" y="12743"/>
                  </a:lnTo>
                  <a:lnTo>
                    <a:pt x="20046" y="12722"/>
                  </a:lnTo>
                  <a:lnTo>
                    <a:pt x="20150" y="12722"/>
                  </a:lnTo>
                  <a:lnTo>
                    <a:pt x="20213" y="12785"/>
                  </a:lnTo>
                  <a:lnTo>
                    <a:pt x="20276" y="12827"/>
                  </a:lnTo>
                  <a:lnTo>
                    <a:pt x="20318" y="12785"/>
                  </a:lnTo>
                  <a:lnTo>
                    <a:pt x="20380" y="12827"/>
                  </a:lnTo>
                  <a:lnTo>
                    <a:pt x="20422" y="12890"/>
                  </a:lnTo>
                  <a:lnTo>
                    <a:pt x="20401" y="12973"/>
                  </a:lnTo>
                  <a:lnTo>
                    <a:pt x="20422" y="13036"/>
                  </a:lnTo>
                  <a:lnTo>
                    <a:pt x="20506" y="13057"/>
                  </a:lnTo>
                  <a:lnTo>
                    <a:pt x="20527" y="13036"/>
                  </a:lnTo>
                  <a:lnTo>
                    <a:pt x="20590" y="13057"/>
                  </a:lnTo>
                  <a:lnTo>
                    <a:pt x="20631" y="13141"/>
                  </a:lnTo>
                  <a:lnTo>
                    <a:pt x="20778" y="13183"/>
                  </a:lnTo>
                  <a:lnTo>
                    <a:pt x="20820" y="13266"/>
                  </a:lnTo>
                  <a:lnTo>
                    <a:pt x="20841" y="13287"/>
                  </a:lnTo>
                  <a:lnTo>
                    <a:pt x="20882" y="13245"/>
                  </a:lnTo>
                  <a:lnTo>
                    <a:pt x="20903" y="13141"/>
                  </a:lnTo>
                  <a:lnTo>
                    <a:pt x="20945" y="13057"/>
                  </a:lnTo>
                  <a:lnTo>
                    <a:pt x="21008" y="12890"/>
                  </a:lnTo>
                  <a:lnTo>
                    <a:pt x="21008" y="12848"/>
                  </a:lnTo>
                  <a:lnTo>
                    <a:pt x="21029" y="12722"/>
                  </a:lnTo>
                  <a:lnTo>
                    <a:pt x="21050" y="12555"/>
                  </a:lnTo>
                  <a:lnTo>
                    <a:pt x="21092" y="12513"/>
                  </a:lnTo>
                  <a:lnTo>
                    <a:pt x="21092" y="12429"/>
                  </a:lnTo>
                  <a:lnTo>
                    <a:pt x="21050" y="12346"/>
                  </a:lnTo>
                  <a:lnTo>
                    <a:pt x="20987" y="12304"/>
                  </a:lnTo>
                  <a:lnTo>
                    <a:pt x="20924" y="12241"/>
                  </a:lnTo>
                  <a:lnTo>
                    <a:pt x="20882" y="12241"/>
                  </a:lnTo>
                  <a:lnTo>
                    <a:pt x="20841" y="12199"/>
                  </a:lnTo>
                  <a:lnTo>
                    <a:pt x="20841" y="12136"/>
                  </a:lnTo>
                  <a:lnTo>
                    <a:pt x="20757" y="12136"/>
                  </a:lnTo>
                  <a:lnTo>
                    <a:pt x="20694" y="12220"/>
                  </a:lnTo>
                  <a:lnTo>
                    <a:pt x="20590" y="12325"/>
                  </a:lnTo>
                  <a:lnTo>
                    <a:pt x="20506" y="12346"/>
                  </a:lnTo>
                  <a:lnTo>
                    <a:pt x="20464" y="12304"/>
                  </a:lnTo>
                  <a:lnTo>
                    <a:pt x="20485" y="12241"/>
                  </a:lnTo>
                  <a:lnTo>
                    <a:pt x="20485" y="12157"/>
                  </a:lnTo>
                  <a:lnTo>
                    <a:pt x="20485" y="12136"/>
                  </a:lnTo>
                  <a:lnTo>
                    <a:pt x="20380" y="12116"/>
                  </a:lnTo>
                  <a:lnTo>
                    <a:pt x="20297" y="12116"/>
                  </a:lnTo>
                  <a:lnTo>
                    <a:pt x="20276" y="12053"/>
                  </a:lnTo>
                  <a:lnTo>
                    <a:pt x="20338" y="12032"/>
                  </a:lnTo>
                  <a:lnTo>
                    <a:pt x="20338" y="12011"/>
                  </a:lnTo>
                  <a:lnTo>
                    <a:pt x="20255" y="11948"/>
                  </a:lnTo>
                  <a:lnTo>
                    <a:pt x="20213" y="11906"/>
                  </a:lnTo>
                  <a:lnTo>
                    <a:pt x="20255" y="11885"/>
                  </a:lnTo>
                  <a:lnTo>
                    <a:pt x="20276" y="11906"/>
                  </a:lnTo>
                  <a:lnTo>
                    <a:pt x="20359" y="11927"/>
                  </a:lnTo>
                  <a:lnTo>
                    <a:pt x="20359" y="11885"/>
                  </a:lnTo>
                  <a:lnTo>
                    <a:pt x="20297" y="11802"/>
                  </a:lnTo>
                  <a:lnTo>
                    <a:pt x="20276" y="11718"/>
                  </a:lnTo>
                  <a:lnTo>
                    <a:pt x="20297" y="11676"/>
                  </a:lnTo>
                  <a:lnTo>
                    <a:pt x="20359" y="11634"/>
                  </a:lnTo>
                  <a:lnTo>
                    <a:pt x="20380" y="11676"/>
                  </a:lnTo>
                  <a:lnTo>
                    <a:pt x="20443" y="11697"/>
                  </a:lnTo>
                  <a:lnTo>
                    <a:pt x="20464" y="11739"/>
                  </a:lnTo>
                  <a:lnTo>
                    <a:pt x="20590" y="11885"/>
                  </a:lnTo>
                  <a:lnTo>
                    <a:pt x="20673" y="11927"/>
                  </a:lnTo>
                  <a:lnTo>
                    <a:pt x="20757" y="11906"/>
                  </a:lnTo>
                  <a:lnTo>
                    <a:pt x="20799" y="11844"/>
                  </a:lnTo>
                  <a:lnTo>
                    <a:pt x="20757" y="11718"/>
                  </a:lnTo>
                  <a:lnTo>
                    <a:pt x="20652" y="11613"/>
                  </a:lnTo>
                  <a:lnTo>
                    <a:pt x="20569" y="11572"/>
                  </a:lnTo>
                  <a:lnTo>
                    <a:pt x="20464" y="11530"/>
                  </a:lnTo>
                  <a:lnTo>
                    <a:pt x="20443" y="11404"/>
                  </a:lnTo>
                  <a:lnTo>
                    <a:pt x="20380" y="11320"/>
                  </a:lnTo>
                  <a:lnTo>
                    <a:pt x="20338" y="11258"/>
                  </a:lnTo>
                  <a:lnTo>
                    <a:pt x="20255" y="11216"/>
                  </a:lnTo>
                  <a:lnTo>
                    <a:pt x="20171" y="11174"/>
                  </a:lnTo>
                  <a:lnTo>
                    <a:pt x="20171" y="11111"/>
                  </a:lnTo>
                  <a:lnTo>
                    <a:pt x="20234" y="11069"/>
                  </a:lnTo>
                  <a:lnTo>
                    <a:pt x="20234" y="11007"/>
                  </a:lnTo>
                  <a:lnTo>
                    <a:pt x="20192" y="10986"/>
                  </a:lnTo>
                  <a:lnTo>
                    <a:pt x="20192" y="10944"/>
                  </a:lnTo>
                  <a:lnTo>
                    <a:pt x="20255" y="10881"/>
                  </a:lnTo>
                  <a:lnTo>
                    <a:pt x="20297" y="10881"/>
                  </a:lnTo>
                  <a:lnTo>
                    <a:pt x="20359" y="10860"/>
                  </a:lnTo>
                  <a:lnTo>
                    <a:pt x="20443" y="10881"/>
                  </a:lnTo>
                  <a:lnTo>
                    <a:pt x="20485" y="10944"/>
                  </a:lnTo>
                  <a:lnTo>
                    <a:pt x="20401" y="10986"/>
                  </a:lnTo>
                  <a:lnTo>
                    <a:pt x="20464" y="10986"/>
                  </a:lnTo>
                  <a:lnTo>
                    <a:pt x="20548" y="11048"/>
                  </a:lnTo>
                  <a:lnTo>
                    <a:pt x="20548" y="11090"/>
                  </a:lnTo>
                  <a:lnTo>
                    <a:pt x="20569" y="11174"/>
                  </a:lnTo>
                  <a:lnTo>
                    <a:pt x="20652" y="11195"/>
                  </a:lnTo>
                  <a:lnTo>
                    <a:pt x="20757" y="11111"/>
                  </a:lnTo>
                  <a:lnTo>
                    <a:pt x="20799" y="10986"/>
                  </a:lnTo>
                  <a:lnTo>
                    <a:pt x="20820" y="10860"/>
                  </a:lnTo>
                  <a:lnTo>
                    <a:pt x="20882" y="10776"/>
                  </a:lnTo>
                  <a:lnTo>
                    <a:pt x="20903" y="10735"/>
                  </a:lnTo>
                  <a:lnTo>
                    <a:pt x="20882" y="10588"/>
                  </a:lnTo>
                  <a:lnTo>
                    <a:pt x="20966" y="10525"/>
                  </a:lnTo>
                  <a:lnTo>
                    <a:pt x="21029" y="10463"/>
                  </a:lnTo>
                  <a:lnTo>
                    <a:pt x="21071" y="10316"/>
                  </a:lnTo>
                  <a:lnTo>
                    <a:pt x="21029" y="10212"/>
                  </a:lnTo>
                  <a:lnTo>
                    <a:pt x="20987" y="10128"/>
                  </a:lnTo>
                  <a:lnTo>
                    <a:pt x="21029" y="9919"/>
                  </a:lnTo>
                  <a:lnTo>
                    <a:pt x="21092" y="9751"/>
                  </a:lnTo>
                  <a:lnTo>
                    <a:pt x="21092" y="9605"/>
                  </a:lnTo>
                  <a:lnTo>
                    <a:pt x="21175" y="9521"/>
                  </a:lnTo>
                  <a:lnTo>
                    <a:pt x="21175" y="9437"/>
                  </a:lnTo>
                  <a:lnTo>
                    <a:pt x="21196" y="9312"/>
                  </a:lnTo>
                  <a:lnTo>
                    <a:pt x="21196" y="9165"/>
                  </a:lnTo>
                  <a:lnTo>
                    <a:pt x="21280" y="9082"/>
                  </a:lnTo>
                  <a:lnTo>
                    <a:pt x="21343" y="8956"/>
                  </a:lnTo>
                  <a:lnTo>
                    <a:pt x="21531" y="8684"/>
                  </a:lnTo>
                  <a:lnTo>
                    <a:pt x="21615" y="8538"/>
                  </a:lnTo>
                  <a:lnTo>
                    <a:pt x="21761" y="8391"/>
                  </a:lnTo>
                  <a:lnTo>
                    <a:pt x="21824" y="8287"/>
                  </a:lnTo>
                  <a:lnTo>
                    <a:pt x="21908" y="8224"/>
                  </a:lnTo>
                  <a:lnTo>
                    <a:pt x="21950" y="8077"/>
                  </a:lnTo>
                  <a:lnTo>
                    <a:pt x="22075" y="7973"/>
                  </a:lnTo>
                  <a:lnTo>
                    <a:pt x="22117" y="7952"/>
                  </a:lnTo>
                  <a:lnTo>
                    <a:pt x="22075" y="7910"/>
                  </a:lnTo>
                  <a:lnTo>
                    <a:pt x="22012" y="7847"/>
                  </a:lnTo>
                  <a:lnTo>
                    <a:pt x="21908" y="7826"/>
                  </a:lnTo>
                  <a:lnTo>
                    <a:pt x="21845" y="7763"/>
                  </a:lnTo>
                  <a:lnTo>
                    <a:pt x="21803" y="7722"/>
                  </a:lnTo>
                  <a:lnTo>
                    <a:pt x="21719" y="7743"/>
                  </a:lnTo>
                  <a:lnTo>
                    <a:pt x="21552" y="7805"/>
                  </a:lnTo>
                  <a:lnTo>
                    <a:pt x="21406" y="7847"/>
                  </a:lnTo>
                  <a:lnTo>
                    <a:pt x="21280" y="7910"/>
                  </a:lnTo>
                  <a:lnTo>
                    <a:pt x="21196" y="8015"/>
                  </a:lnTo>
                  <a:lnTo>
                    <a:pt x="21092" y="8056"/>
                  </a:lnTo>
                  <a:lnTo>
                    <a:pt x="21071" y="8119"/>
                  </a:lnTo>
                  <a:lnTo>
                    <a:pt x="21008" y="8140"/>
                  </a:lnTo>
                  <a:lnTo>
                    <a:pt x="20903" y="8077"/>
                  </a:lnTo>
                  <a:lnTo>
                    <a:pt x="20862" y="8035"/>
                  </a:lnTo>
                  <a:lnTo>
                    <a:pt x="20862" y="7973"/>
                  </a:lnTo>
                  <a:lnTo>
                    <a:pt x="20924" y="7973"/>
                  </a:lnTo>
                  <a:lnTo>
                    <a:pt x="20987" y="7952"/>
                  </a:lnTo>
                  <a:lnTo>
                    <a:pt x="20987" y="7847"/>
                  </a:lnTo>
                  <a:lnTo>
                    <a:pt x="20966" y="7805"/>
                  </a:lnTo>
                  <a:lnTo>
                    <a:pt x="20882" y="7805"/>
                  </a:lnTo>
                  <a:lnTo>
                    <a:pt x="20820" y="7763"/>
                  </a:lnTo>
                  <a:lnTo>
                    <a:pt x="20903" y="7743"/>
                  </a:lnTo>
                  <a:lnTo>
                    <a:pt x="20966" y="7701"/>
                  </a:lnTo>
                  <a:lnTo>
                    <a:pt x="21071" y="7617"/>
                  </a:lnTo>
                  <a:lnTo>
                    <a:pt x="21134" y="7491"/>
                  </a:lnTo>
                  <a:lnTo>
                    <a:pt x="21238" y="7408"/>
                  </a:lnTo>
                  <a:lnTo>
                    <a:pt x="21322" y="7408"/>
                  </a:lnTo>
                  <a:lnTo>
                    <a:pt x="21447" y="7429"/>
                  </a:lnTo>
                  <a:lnTo>
                    <a:pt x="21698" y="7617"/>
                  </a:lnTo>
                  <a:lnTo>
                    <a:pt x="21761" y="7659"/>
                  </a:lnTo>
                  <a:lnTo>
                    <a:pt x="21970" y="7659"/>
                  </a:lnTo>
                  <a:lnTo>
                    <a:pt x="22075" y="7638"/>
                  </a:lnTo>
                  <a:lnTo>
                    <a:pt x="22180" y="7659"/>
                  </a:lnTo>
                  <a:lnTo>
                    <a:pt x="22389" y="7617"/>
                  </a:lnTo>
                  <a:lnTo>
                    <a:pt x="22494" y="7554"/>
                  </a:lnTo>
                  <a:lnTo>
                    <a:pt x="22494" y="7491"/>
                  </a:lnTo>
                  <a:lnTo>
                    <a:pt x="22473" y="7429"/>
                  </a:lnTo>
                  <a:lnTo>
                    <a:pt x="22515" y="7429"/>
                  </a:lnTo>
                  <a:lnTo>
                    <a:pt x="22598" y="7408"/>
                  </a:lnTo>
                  <a:lnTo>
                    <a:pt x="22682" y="7324"/>
                  </a:lnTo>
                  <a:lnTo>
                    <a:pt x="22682" y="7240"/>
                  </a:lnTo>
                  <a:lnTo>
                    <a:pt x="22640" y="7178"/>
                  </a:lnTo>
                  <a:lnTo>
                    <a:pt x="22535" y="7136"/>
                  </a:lnTo>
                  <a:lnTo>
                    <a:pt x="22473" y="7094"/>
                  </a:lnTo>
                  <a:lnTo>
                    <a:pt x="22431" y="7073"/>
                  </a:lnTo>
                  <a:lnTo>
                    <a:pt x="22347" y="7073"/>
                  </a:lnTo>
                  <a:lnTo>
                    <a:pt x="22263" y="7136"/>
                  </a:lnTo>
                  <a:lnTo>
                    <a:pt x="22222" y="7136"/>
                  </a:lnTo>
                  <a:lnTo>
                    <a:pt x="22138" y="7073"/>
                  </a:lnTo>
                  <a:lnTo>
                    <a:pt x="21908" y="7073"/>
                  </a:lnTo>
                  <a:lnTo>
                    <a:pt x="21761" y="7031"/>
                  </a:lnTo>
                  <a:lnTo>
                    <a:pt x="21657" y="6989"/>
                  </a:lnTo>
                  <a:lnTo>
                    <a:pt x="21594" y="6989"/>
                  </a:lnTo>
                  <a:lnTo>
                    <a:pt x="21510" y="7010"/>
                  </a:lnTo>
                  <a:lnTo>
                    <a:pt x="21196" y="7010"/>
                  </a:lnTo>
                  <a:lnTo>
                    <a:pt x="21092" y="6968"/>
                  </a:lnTo>
                  <a:lnTo>
                    <a:pt x="21196" y="6968"/>
                  </a:lnTo>
                  <a:lnTo>
                    <a:pt x="21301" y="6989"/>
                  </a:lnTo>
                  <a:lnTo>
                    <a:pt x="21406" y="6927"/>
                  </a:lnTo>
                  <a:lnTo>
                    <a:pt x="21531" y="6906"/>
                  </a:lnTo>
                  <a:lnTo>
                    <a:pt x="21636" y="6927"/>
                  </a:lnTo>
                  <a:lnTo>
                    <a:pt x="21740" y="6968"/>
                  </a:lnTo>
                  <a:lnTo>
                    <a:pt x="21782" y="6927"/>
                  </a:lnTo>
                  <a:lnTo>
                    <a:pt x="21845" y="6885"/>
                  </a:lnTo>
                  <a:lnTo>
                    <a:pt x="21950" y="6885"/>
                  </a:lnTo>
                  <a:lnTo>
                    <a:pt x="21991" y="6822"/>
                  </a:lnTo>
                  <a:lnTo>
                    <a:pt x="22054" y="6801"/>
                  </a:lnTo>
                  <a:lnTo>
                    <a:pt x="22138" y="6822"/>
                  </a:lnTo>
                  <a:lnTo>
                    <a:pt x="22180" y="6822"/>
                  </a:lnTo>
                  <a:lnTo>
                    <a:pt x="22201" y="6780"/>
                  </a:lnTo>
                  <a:lnTo>
                    <a:pt x="22242" y="6759"/>
                  </a:lnTo>
                  <a:lnTo>
                    <a:pt x="22284" y="6759"/>
                  </a:lnTo>
                  <a:lnTo>
                    <a:pt x="22305" y="6780"/>
                  </a:lnTo>
                  <a:lnTo>
                    <a:pt x="22368" y="6801"/>
                  </a:lnTo>
                  <a:lnTo>
                    <a:pt x="22410" y="6822"/>
                  </a:lnTo>
                  <a:lnTo>
                    <a:pt x="22515" y="6822"/>
                  </a:lnTo>
                  <a:lnTo>
                    <a:pt x="22619" y="6864"/>
                  </a:lnTo>
                  <a:lnTo>
                    <a:pt x="22703" y="6906"/>
                  </a:lnTo>
                  <a:lnTo>
                    <a:pt x="22891" y="6906"/>
                  </a:lnTo>
                  <a:lnTo>
                    <a:pt x="22996" y="6822"/>
                  </a:lnTo>
                  <a:lnTo>
                    <a:pt x="23184" y="6759"/>
                  </a:lnTo>
                  <a:lnTo>
                    <a:pt x="23331" y="6759"/>
                  </a:lnTo>
                  <a:lnTo>
                    <a:pt x="23351" y="6675"/>
                  </a:lnTo>
                  <a:lnTo>
                    <a:pt x="23351" y="6592"/>
                  </a:lnTo>
                  <a:lnTo>
                    <a:pt x="23310" y="6571"/>
                  </a:lnTo>
                  <a:lnTo>
                    <a:pt x="23247" y="6487"/>
                  </a:lnTo>
                  <a:lnTo>
                    <a:pt x="23247" y="6445"/>
                  </a:lnTo>
                  <a:lnTo>
                    <a:pt x="23226" y="6403"/>
                  </a:lnTo>
                  <a:lnTo>
                    <a:pt x="23226" y="6362"/>
                  </a:lnTo>
                  <a:lnTo>
                    <a:pt x="23289" y="6257"/>
                  </a:lnTo>
                  <a:lnTo>
                    <a:pt x="23351" y="6194"/>
                  </a:lnTo>
                  <a:lnTo>
                    <a:pt x="23414" y="6194"/>
                  </a:lnTo>
                  <a:lnTo>
                    <a:pt x="23561" y="6299"/>
                  </a:lnTo>
                  <a:lnTo>
                    <a:pt x="23644" y="6341"/>
                  </a:lnTo>
                  <a:lnTo>
                    <a:pt x="23707" y="6299"/>
                  </a:lnTo>
                  <a:lnTo>
                    <a:pt x="23749" y="6236"/>
                  </a:lnTo>
                  <a:lnTo>
                    <a:pt x="23854" y="6069"/>
                  </a:lnTo>
                  <a:lnTo>
                    <a:pt x="23958" y="5985"/>
                  </a:lnTo>
                  <a:lnTo>
                    <a:pt x="24042" y="5964"/>
                  </a:lnTo>
                  <a:lnTo>
                    <a:pt x="24063" y="5922"/>
                  </a:lnTo>
                  <a:lnTo>
                    <a:pt x="24167" y="5838"/>
                  </a:lnTo>
                  <a:lnTo>
                    <a:pt x="24272" y="5776"/>
                  </a:lnTo>
                  <a:lnTo>
                    <a:pt x="24335" y="5713"/>
                  </a:lnTo>
                  <a:lnTo>
                    <a:pt x="24335" y="5566"/>
                  </a:lnTo>
                  <a:lnTo>
                    <a:pt x="24272" y="5420"/>
                  </a:lnTo>
                  <a:lnTo>
                    <a:pt x="24188" y="5336"/>
                  </a:lnTo>
                  <a:lnTo>
                    <a:pt x="24167" y="5253"/>
                  </a:lnTo>
                  <a:lnTo>
                    <a:pt x="24021" y="5127"/>
                  </a:lnTo>
                  <a:lnTo>
                    <a:pt x="24021" y="5085"/>
                  </a:lnTo>
                  <a:lnTo>
                    <a:pt x="23958" y="5002"/>
                  </a:lnTo>
                  <a:lnTo>
                    <a:pt x="23854" y="4939"/>
                  </a:lnTo>
                  <a:lnTo>
                    <a:pt x="23812" y="4939"/>
                  </a:lnTo>
                  <a:lnTo>
                    <a:pt x="23728" y="4876"/>
                  </a:lnTo>
                  <a:lnTo>
                    <a:pt x="23623" y="4813"/>
                  </a:lnTo>
                  <a:lnTo>
                    <a:pt x="23498" y="4813"/>
                  </a:lnTo>
                  <a:lnTo>
                    <a:pt x="23331" y="4771"/>
                  </a:lnTo>
                  <a:lnTo>
                    <a:pt x="23184" y="4688"/>
                  </a:lnTo>
                  <a:lnTo>
                    <a:pt x="23038" y="4667"/>
                  </a:lnTo>
                  <a:lnTo>
                    <a:pt x="22975" y="4688"/>
                  </a:lnTo>
                  <a:lnTo>
                    <a:pt x="22828" y="4688"/>
                  </a:lnTo>
                  <a:lnTo>
                    <a:pt x="22682" y="4730"/>
                  </a:lnTo>
                  <a:lnTo>
                    <a:pt x="22619" y="4792"/>
                  </a:lnTo>
                  <a:lnTo>
                    <a:pt x="22515" y="4834"/>
                  </a:lnTo>
                  <a:lnTo>
                    <a:pt x="22410" y="4792"/>
                  </a:lnTo>
                  <a:lnTo>
                    <a:pt x="22389" y="4730"/>
                  </a:lnTo>
                  <a:lnTo>
                    <a:pt x="22347" y="4771"/>
                  </a:lnTo>
                  <a:lnTo>
                    <a:pt x="22305" y="4834"/>
                  </a:lnTo>
                  <a:lnTo>
                    <a:pt x="22347" y="4918"/>
                  </a:lnTo>
                  <a:lnTo>
                    <a:pt x="22347" y="5022"/>
                  </a:lnTo>
                  <a:lnTo>
                    <a:pt x="22284" y="5106"/>
                  </a:lnTo>
                  <a:lnTo>
                    <a:pt x="22242" y="5106"/>
                  </a:lnTo>
                  <a:lnTo>
                    <a:pt x="22242" y="5148"/>
                  </a:lnTo>
                  <a:lnTo>
                    <a:pt x="22263" y="5211"/>
                  </a:lnTo>
                  <a:lnTo>
                    <a:pt x="22242" y="5294"/>
                  </a:lnTo>
                  <a:lnTo>
                    <a:pt x="22138" y="5336"/>
                  </a:lnTo>
                  <a:lnTo>
                    <a:pt x="22033" y="5336"/>
                  </a:lnTo>
                  <a:lnTo>
                    <a:pt x="21970" y="5253"/>
                  </a:lnTo>
                  <a:lnTo>
                    <a:pt x="21970" y="5190"/>
                  </a:lnTo>
                  <a:lnTo>
                    <a:pt x="21929" y="5148"/>
                  </a:lnTo>
                  <a:lnTo>
                    <a:pt x="21866" y="5211"/>
                  </a:lnTo>
                  <a:lnTo>
                    <a:pt x="21866" y="5315"/>
                  </a:lnTo>
                  <a:lnTo>
                    <a:pt x="21887" y="5336"/>
                  </a:lnTo>
                  <a:lnTo>
                    <a:pt x="21845" y="5420"/>
                  </a:lnTo>
                  <a:lnTo>
                    <a:pt x="21824" y="5525"/>
                  </a:lnTo>
                  <a:lnTo>
                    <a:pt x="21782" y="5566"/>
                  </a:lnTo>
                  <a:lnTo>
                    <a:pt x="21782" y="5504"/>
                  </a:lnTo>
                  <a:lnTo>
                    <a:pt x="21824" y="5441"/>
                  </a:lnTo>
                  <a:lnTo>
                    <a:pt x="21782" y="5315"/>
                  </a:lnTo>
                  <a:lnTo>
                    <a:pt x="21740" y="5232"/>
                  </a:lnTo>
                  <a:lnTo>
                    <a:pt x="21761" y="5148"/>
                  </a:lnTo>
                  <a:lnTo>
                    <a:pt x="21761" y="5064"/>
                  </a:lnTo>
                  <a:lnTo>
                    <a:pt x="21719" y="5002"/>
                  </a:lnTo>
                  <a:lnTo>
                    <a:pt x="21719" y="4918"/>
                  </a:lnTo>
                  <a:lnTo>
                    <a:pt x="21657" y="4939"/>
                  </a:lnTo>
                  <a:lnTo>
                    <a:pt x="21636" y="5002"/>
                  </a:lnTo>
                  <a:lnTo>
                    <a:pt x="21552" y="5064"/>
                  </a:lnTo>
                  <a:lnTo>
                    <a:pt x="21552" y="5148"/>
                  </a:lnTo>
                  <a:lnTo>
                    <a:pt x="21531" y="5253"/>
                  </a:lnTo>
                  <a:lnTo>
                    <a:pt x="21364" y="5420"/>
                  </a:lnTo>
                  <a:lnTo>
                    <a:pt x="21301" y="5483"/>
                  </a:lnTo>
                  <a:lnTo>
                    <a:pt x="21217" y="5483"/>
                  </a:lnTo>
                  <a:lnTo>
                    <a:pt x="21154" y="5546"/>
                  </a:lnTo>
                  <a:lnTo>
                    <a:pt x="21050" y="5629"/>
                  </a:lnTo>
                  <a:lnTo>
                    <a:pt x="20945" y="5629"/>
                  </a:lnTo>
                  <a:lnTo>
                    <a:pt x="20841" y="5734"/>
                  </a:lnTo>
                  <a:lnTo>
                    <a:pt x="20694" y="5818"/>
                  </a:lnTo>
                  <a:lnTo>
                    <a:pt x="20422" y="5818"/>
                  </a:lnTo>
                  <a:lnTo>
                    <a:pt x="20422" y="5859"/>
                  </a:lnTo>
                  <a:lnTo>
                    <a:pt x="20359" y="5901"/>
                  </a:lnTo>
                  <a:lnTo>
                    <a:pt x="20255" y="5901"/>
                  </a:lnTo>
                  <a:lnTo>
                    <a:pt x="20171" y="5880"/>
                  </a:lnTo>
                  <a:lnTo>
                    <a:pt x="20087" y="5943"/>
                  </a:lnTo>
                  <a:lnTo>
                    <a:pt x="19711" y="6131"/>
                  </a:lnTo>
                  <a:lnTo>
                    <a:pt x="19522" y="6278"/>
                  </a:lnTo>
                  <a:lnTo>
                    <a:pt x="19502" y="6382"/>
                  </a:lnTo>
                  <a:lnTo>
                    <a:pt x="19439" y="6403"/>
                  </a:lnTo>
                  <a:lnTo>
                    <a:pt x="19229" y="6571"/>
                  </a:lnTo>
                  <a:lnTo>
                    <a:pt x="19125" y="6675"/>
                  </a:lnTo>
                  <a:lnTo>
                    <a:pt x="19104" y="6613"/>
                  </a:lnTo>
                  <a:lnTo>
                    <a:pt x="19083" y="6613"/>
                  </a:lnTo>
                  <a:lnTo>
                    <a:pt x="18978" y="6696"/>
                  </a:lnTo>
                  <a:lnTo>
                    <a:pt x="18895" y="6822"/>
                  </a:lnTo>
                  <a:lnTo>
                    <a:pt x="18790" y="6968"/>
                  </a:lnTo>
                  <a:lnTo>
                    <a:pt x="18769" y="7031"/>
                  </a:lnTo>
                  <a:lnTo>
                    <a:pt x="18727" y="7094"/>
                  </a:lnTo>
                  <a:lnTo>
                    <a:pt x="18706" y="7031"/>
                  </a:lnTo>
                  <a:lnTo>
                    <a:pt x="18748" y="6906"/>
                  </a:lnTo>
                  <a:lnTo>
                    <a:pt x="18748" y="6801"/>
                  </a:lnTo>
                  <a:lnTo>
                    <a:pt x="18748" y="6696"/>
                  </a:lnTo>
                  <a:lnTo>
                    <a:pt x="18853" y="6696"/>
                  </a:lnTo>
                  <a:lnTo>
                    <a:pt x="18895" y="6654"/>
                  </a:lnTo>
                  <a:lnTo>
                    <a:pt x="19020" y="6550"/>
                  </a:lnTo>
                  <a:lnTo>
                    <a:pt x="19104" y="6508"/>
                  </a:lnTo>
                  <a:lnTo>
                    <a:pt x="19209" y="6403"/>
                  </a:lnTo>
                  <a:lnTo>
                    <a:pt x="19355" y="6278"/>
                  </a:lnTo>
                  <a:lnTo>
                    <a:pt x="19418" y="6194"/>
                  </a:lnTo>
                  <a:lnTo>
                    <a:pt x="19522" y="6152"/>
                  </a:lnTo>
                  <a:lnTo>
                    <a:pt x="19627" y="5985"/>
                  </a:lnTo>
                  <a:lnTo>
                    <a:pt x="19669" y="5922"/>
                  </a:lnTo>
                  <a:lnTo>
                    <a:pt x="19648" y="5838"/>
                  </a:lnTo>
                  <a:lnTo>
                    <a:pt x="19669" y="5776"/>
                  </a:lnTo>
                  <a:lnTo>
                    <a:pt x="19690" y="5818"/>
                  </a:lnTo>
                  <a:lnTo>
                    <a:pt x="19753" y="5838"/>
                  </a:lnTo>
                  <a:lnTo>
                    <a:pt x="19836" y="5755"/>
                  </a:lnTo>
                  <a:lnTo>
                    <a:pt x="19941" y="5713"/>
                  </a:lnTo>
                  <a:lnTo>
                    <a:pt x="19941" y="5629"/>
                  </a:lnTo>
                  <a:lnTo>
                    <a:pt x="20004" y="5504"/>
                  </a:lnTo>
                  <a:lnTo>
                    <a:pt x="20066" y="5462"/>
                  </a:lnTo>
                  <a:lnTo>
                    <a:pt x="20150" y="5504"/>
                  </a:lnTo>
                  <a:lnTo>
                    <a:pt x="20213" y="5420"/>
                  </a:lnTo>
                  <a:lnTo>
                    <a:pt x="20297" y="5399"/>
                  </a:lnTo>
                  <a:lnTo>
                    <a:pt x="20318" y="5420"/>
                  </a:lnTo>
                  <a:lnTo>
                    <a:pt x="20401" y="5420"/>
                  </a:lnTo>
                  <a:lnTo>
                    <a:pt x="20715" y="5127"/>
                  </a:lnTo>
                  <a:lnTo>
                    <a:pt x="20778" y="5022"/>
                  </a:lnTo>
                  <a:lnTo>
                    <a:pt x="20799" y="4897"/>
                  </a:lnTo>
                  <a:lnTo>
                    <a:pt x="20882" y="4709"/>
                  </a:lnTo>
                  <a:lnTo>
                    <a:pt x="20987" y="4583"/>
                  </a:lnTo>
                  <a:lnTo>
                    <a:pt x="20987" y="4458"/>
                  </a:lnTo>
                  <a:lnTo>
                    <a:pt x="20987" y="4269"/>
                  </a:lnTo>
                  <a:lnTo>
                    <a:pt x="20945" y="4165"/>
                  </a:lnTo>
                  <a:lnTo>
                    <a:pt x="20882" y="4144"/>
                  </a:lnTo>
                  <a:lnTo>
                    <a:pt x="20736" y="4165"/>
                  </a:lnTo>
                  <a:lnTo>
                    <a:pt x="20590" y="4165"/>
                  </a:lnTo>
                  <a:lnTo>
                    <a:pt x="20464" y="4102"/>
                  </a:lnTo>
                  <a:lnTo>
                    <a:pt x="20318" y="4102"/>
                  </a:lnTo>
                  <a:lnTo>
                    <a:pt x="20255" y="4165"/>
                  </a:lnTo>
                  <a:lnTo>
                    <a:pt x="20213" y="4248"/>
                  </a:lnTo>
                  <a:lnTo>
                    <a:pt x="20255" y="4290"/>
                  </a:lnTo>
                  <a:lnTo>
                    <a:pt x="20213" y="4353"/>
                  </a:lnTo>
                  <a:lnTo>
                    <a:pt x="20213" y="4499"/>
                  </a:lnTo>
                  <a:lnTo>
                    <a:pt x="20171" y="4646"/>
                  </a:lnTo>
                  <a:lnTo>
                    <a:pt x="20066" y="4792"/>
                  </a:lnTo>
                  <a:lnTo>
                    <a:pt x="20004" y="4730"/>
                  </a:lnTo>
                  <a:lnTo>
                    <a:pt x="19941" y="4709"/>
                  </a:lnTo>
                  <a:lnTo>
                    <a:pt x="19899" y="4709"/>
                  </a:lnTo>
                  <a:lnTo>
                    <a:pt x="19857" y="4771"/>
                  </a:lnTo>
                  <a:lnTo>
                    <a:pt x="19794" y="4792"/>
                  </a:lnTo>
                  <a:lnTo>
                    <a:pt x="19732" y="4730"/>
                  </a:lnTo>
                  <a:lnTo>
                    <a:pt x="19669" y="4730"/>
                  </a:lnTo>
                  <a:cubicBezTo>
                    <a:pt x="19669" y="4730"/>
                    <a:pt x="19481" y="4688"/>
                    <a:pt x="19481" y="4646"/>
                  </a:cubicBezTo>
                  <a:lnTo>
                    <a:pt x="19271" y="4646"/>
                  </a:lnTo>
                  <a:lnTo>
                    <a:pt x="19167" y="4709"/>
                  </a:lnTo>
                  <a:lnTo>
                    <a:pt x="19020" y="4730"/>
                  </a:lnTo>
                  <a:lnTo>
                    <a:pt x="18895" y="4792"/>
                  </a:lnTo>
                  <a:lnTo>
                    <a:pt x="18832" y="4750"/>
                  </a:lnTo>
                  <a:lnTo>
                    <a:pt x="18832" y="4709"/>
                  </a:lnTo>
                  <a:lnTo>
                    <a:pt x="18853" y="4625"/>
                  </a:lnTo>
                  <a:lnTo>
                    <a:pt x="18853" y="4541"/>
                  </a:lnTo>
                  <a:lnTo>
                    <a:pt x="18895" y="4478"/>
                  </a:lnTo>
                  <a:lnTo>
                    <a:pt x="18916" y="4478"/>
                  </a:lnTo>
                  <a:lnTo>
                    <a:pt x="18957" y="4499"/>
                  </a:lnTo>
                  <a:lnTo>
                    <a:pt x="19020" y="4499"/>
                  </a:lnTo>
                  <a:lnTo>
                    <a:pt x="19146" y="4437"/>
                  </a:lnTo>
                  <a:lnTo>
                    <a:pt x="19439" y="4416"/>
                  </a:lnTo>
                  <a:lnTo>
                    <a:pt x="19481" y="4395"/>
                  </a:lnTo>
                  <a:lnTo>
                    <a:pt x="19543" y="4290"/>
                  </a:lnTo>
                  <a:lnTo>
                    <a:pt x="19564" y="4206"/>
                  </a:lnTo>
                  <a:lnTo>
                    <a:pt x="19648" y="4165"/>
                  </a:lnTo>
                  <a:lnTo>
                    <a:pt x="19669" y="4102"/>
                  </a:lnTo>
                  <a:lnTo>
                    <a:pt x="19627" y="4060"/>
                  </a:lnTo>
                  <a:lnTo>
                    <a:pt x="19627" y="3997"/>
                  </a:lnTo>
                  <a:lnTo>
                    <a:pt x="19313" y="3997"/>
                  </a:lnTo>
                  <a:lnTo>
                    <a:pt x="19125" y="3955"/>
                  </a:lnTo>
                  <a:lnTo>
                    <a:pt x="19020" y="3893"/>
                  </a:lnTo>
                  <a:lnTo>
                    <a:pt x="18937" y="3872"/>
                  </a:lnTo>
                  <a:lnTo>
                    <a:pt x="18685" y="3893"/>
                  </a:lnTo>
                  <a:lnTo>
                    <a:pt x="18560" y="3872"/>
                  </a:lnTo>
                  <a:lnTo>
                    <a:pt x="18455" y="3830"/>
                  </a:lnTo>
                  <a:lnTo>
                    <a:pt x="18288" y="3830"/>
                  </a:lnTo>
                  <a:lnTo>
                    <a:pt x="18162" y="3851"/>
                  </a:lnTo>
                  <a:lnTo>
                    <a:pt x="18100" y="3830"/>
                  </a:lnTo>
                  <a:lnTo>
                    <a:pt x="17995" y="3788"/>
                  </a:lnTo>
                  <a:lnTo>
                    <a:pt x="17932" y="3788"/>
                  </a:lnTo>
                  <a:lnTo>
                    <a:pt x="17849" y="3893"/>
                  </a:lnTo>
                  <a:lnTo>
                    <a:pt x="17849" y="3976"/>
                  </a:lnTo>
                  <a:lnTo>
                    <a:pt x="17765" y="4039"/>
                  </a:lnTo>
                  <a:lnTo>
                    <a:pt x="17744" y="4039"/>
                  </a:lnTo>
                  <a:lnTo>
                    <a:pt x="17765" y="3955"/>
                  </a:lnTo>
                  <a:lnTo>
                    <a:pt x="17765" y="3934"/>
                  </a:lnTo>
                  <a:lnTo>
                    <a:pt x="17681" y="3934"/>
                  </a:lnTo>
                  <a:lnTo>
                    <a:pt x="17451" y="3997"/>
                  </a:lnTo>
                  <a:lnTo>
                    <a:pt x="17305" y="4060"/>
                  </a:lnTo>
                  <a:lnTo>
                    <a:pt x="17221" y="4144"/>
                  </a:lnTo>
                  <a:lnTo>
                    <a:pt x="17158" y="4186"/>
                  </a:lnTo>
                  <a:lnTo>
                    <a:pt x="17053" y="4186"/>
                  </a:lnTo>
                  <a:lnTo>
                    <a:pt x="16949" y="4206"/>
                  </a:lnTo>
                  <a:lnTo>
                    <a:pt x="16886" y="4269"/>
                  </a:lnTo>
                  <a:lnTo>
                    <a:pt x="16781" y="4290"/>
                  </a:lnTo>
                  <a:lnTo>
                    <a:pt x="16698" y="4374"/>
                  </a:lnTo>
                  <a:lnTo>
                    <a:pt x="16698" y="4458"/>
                  </a:lnTo>
                  <a:lnTo>
                    <a:pt x="16635" y="4520"/>
                  </a:lnTo>
                  <a:lnTo>
                    <a:pt x="16593" y="4520"/>
                  </a:lnTo>
                  <a:lnTo>
                    <a:pt x="16530" y="4458"/>
                  </a:lnTo>
                  <a:lnTo>
                    <a:pt x="16530" y="4374"/>
                  </a:lnTo>
                  <a:lnTo>
                    <a:pt x="16509" y="4290"/>
                  </a:lnTo>
                  <a:lnTo>
                    <a:pt x="16468" y="4248"/>
                  </a:lnTo>
                  <a:lnTo>
                    <a:pt x="16468" y="4165"/>
                  </a:lnTo>
                  <a:lnTo>
                    <a:pt x="16509" y="4081"/>
                  </a:lnTo>
                  <a:lnTo>
                    <a:pt x="16593" y="4081"/>
                  </a:lnTo>
                  <a:lnTo>
                    <a:pt x="16698" y="4039"/>
                  </a:lnTo>
                  <a:lnTo>
                    <a:pt x="16802" y="4039"/>
                  </a:lnTo>
                  <a:lnTo>
                    <a:pt x="16886" y="3997"/>
                  </a:lnTo>
                  <a:lnTo>
                    <a:pt x="16928" y="3955"/>
                  </a:lnTo>
                  <a:lnTo>
                    <a:pt x="17012" y="3934"/>
                  </a:lnTo>
                  <a:lnTo>
                    <a:pt x="17158" y="3893"/>
                  </a:lnTo>
                  <a:lnTo>
                    <a:pt x="17263" y="3851"/>
                  </a:lnTo>
                  <a:lnTo>
                    <a:pt x="17346" y="3788"/>
                  </a:lnTo>
                  <a:lnTo>
                    <a:pt x="17472" y="3788"/>
                  </a:lnTo>
                  <a:lnTo>
                    <a:pt x="17556" y="3746"/>
                  </a:lnTo>
                  <a:lnTo>
                    <a:pt x="17577" y="3662"/>
                  </a:lnTo>
                  <a:lnTo>
                    <a:pt x="17556" y="3621"/>
                  </a:lnTo>
                  <a:lnTo>
                    <a:pt x="17514" y="3558"/>
                  </a:lnTo>
                  <a:lnTo>
                    <a:pt x="17346" y="3558"/>
                  </a:lnTo>
                  <a:lnTo>
                    <a:pt x="17346" y="3516"/>
                  </a:lnTo>
                  <a:lnTo>
                    <a:pt x="17430" y="3516"/>
                  </a:lnTo>
                  <a:lnTo>
                    <a:pt x="17451" y="3537"/>
                  </a:lnTo>
                  <a:lnTo>
                    <a:pt x="17535" y="3537"/>
                  </a:lnTo>
                  <a:lnTo>
                    <a:pt x="17577" y="3558"/>
                  </a:lnTo>
                  <a:lnTo>
                    <a:pt x="17618" y="3662"/>
                  </a:lnTo>
                  <a:lnTo>
                    <a:pt x="17639" y="3662"/>
                  </a:lnTo>
                  <a:lnTo>
                    <a:pt x="17660" y="3641"/>
                  </a:lnTo>
                  <a:lnTo>
                    <a:pt x="17765" y="3579"/>
                  </a:lnTo>
                  <a:lnTo>
                    <a:pt x="17890" y="3621"/>
                  </a:lnTo>
                  <a:lnTo>
                    <a:pt x="17974" y="3579"/>
                  </a:lnTo>
                  <a:lnTo>
                    <a:pt x="18058" y="3537"/>
                  </a:lnTo>
                  <a:lnTo>
                    <a:pt x="18141" y="3516"/>
                  </a:lnTo>
                  <a:lnTo>
                    <a:pt x="18246" y="3537"/>
                  </a:lnTo>
                  <a:lnTo>
                    <a:pt x="18351" y="3537"/>
                  </a:lnTo>
                  <a:lnTo>
                    <a:pt x="18455" y="3516"/>
                  </a:lnTo>
                  <a:lnTo>
                    <a:pt x="18518" y="3537"/>
                  </a:lnTo>
                  <a:lnTo>
                    <a:pt x="18602" y="3579"/>
                  </a:lnTo>
                  <a:lnTo>
                    <a:pt x="18769" y="3579"/>
                  </a:lnTo>
                  <a:lnTo>
                    <a:pt x="18790" y="3621"/>
                  </a:lnTo>
                  <a:lnTo>
                    <a:pt x="18832" y="3621"/>
                  </a:lnTo>
                  <a:lnTo>
                    <a:pt x="18978" y="3725"/>
                  </a:lnTo>
                  <a:lnTo>
                    <a:pt x="19041" y="3746"/>
                  </a:lnTo>
                  <a:lnTo>
                    <a:pt x="19146" y="3725"/>
                  </a:lnTo>
                  <a:lnTo>
                    <a:pt x="19209" y="3662"/>
                  </a:lnTo>
                  <a:lnTo>
                    <a:pt x="19292" y="3662"/>
                  </a:lnTo>
                  <a:lnTo>
                    <a:pt x="19355" y="3683"/>
                  </a:lnTo>
                  <a:lnTo>
                    <a:pt x="19439" y="3683"/>
                  </a:lnTo>
                  <a:lnTo>
                    <a:pt x="19502" y="3725"/>
                  </a:lnTo>
                  <a:lnTo>
                    <a:pt x="19564" y="3725"/>
                  </a:lnTo>
                  <a:lnTo>
                    <a:pt x="19732" y="3662"/>
                  </a:lnTo>
                  <a:lnTo>
                    <a:pt x="19815" y="3621"/>
                  </a:lnTo>
                  <a:lnTo>
                    <a:pt x="19920" y="3621"/>
                  </a:lnTo>
                  <a:lnTo>
                    <a:pt x="19983" y="3662"/>
                  </a:lnTo>
                  <a:lnTo>
                    <a:pt x="20046" y="3662"/>
                  </a:lnTo>
                  <a:lnTo>
                    <a:pt x="20129" y="3621"/>
                  </a:lnTo>
                  <a:lnTo>
                    <a:pt x="20234" y="3641"/>
                  </a:lnTo>
                  <a:lnTo>
                    <a:pt x="20338" y="3641"/>
                  </a:lnTo>
                  <a:lnTo>
                    <a:pt x="20338" y="3579"/>
                  </a:lnTo>
                  <a:lnTo>
                    <a:pt x="20276" y="3558"/>
                  </a:lnTo>
                  <a:lnTo>
                    <a:pt x="20276" y="3516"/>
                  </a:lnTo>
                  <a:lnTo>
                    <a:pt x="20297" y="3474"/>
                  </a:lnTo>
                  <a:lnTo>
                    <a:pt x="20359" y="3537"/>
                  </a:lnTo>
                  <a:lnTo>
                    <a:pt x="20401" y="3579"/>
                  </a:lnTo>
                  <a:lnTo>
                    <a:pt x="20485" y="3579"/>
                  </a:lnTo>
                  <a:lnTo>
                    <a:pt x="20548" y="3558"/>
                  </a:lnTo>
                  <a:lnTo>
                    <a:pt x="20694" y="3558"/>
                  </a:lnTo>
                  <a:lnTo>
                    <a:pt x="20903" y="3474"/>
                  </a:lnTo>
                  <a:lnTo>
                    <a:pt x="21008" y="3432"/>
                  </a:lnTo>
                  <a:lnTo>
                    <a:pt x="21029" y="3369"/>
                  </a:lnTo>
                  <a:lnTo>
                    <a:pt x="21029" y="3328"/>
                  </a:lnTo>
                  <a:lnTo>
                    <a:pt x="21092" y="3307"/>
                  </a:lnTo>
                  <a:lnTo>
                    <a:pt x="21134" y="3328"/>
                  </a:lnTo>
                  <a:lnTo>
                    <a:pt x="21217" y="3307"/>
                  </a:lnTo>
                  <a:lnTo>
                    <a:pt x="21322" y="3223"/>
                  </a:lnTo>
                  <a:lnTo>
                    <a:pt x="21406" y="3202"/>
                  </a:lnTo>
                  <a:lnTo>
                    <a:pt x="21406" y="3118"/>
                  </a:lnTo>
                  <a:lnTo>
                    <a:pt x="21426" y="3056"/>
                  </a:lnTo>
                  <a:lnTo>
                    <a:pt x="21489" y="3035"/>
                  </a:lnTo>
                  <a:lnTo>
                    <a:pt x="21489" y="2930"/>
                  </a:lnTo>
                  <a:lnTo>
                    <a:pt x="21447" y="2888"/>
                  </a:lnTo>
                  <a:lnTo>
                    <a:pt x="21343" y="2805"/>
                  </a:lnTo>
                  <a:lnTo>
                    <a:pt x="21217" y="2742"/>
                  </a:lnTo>
                  <a:lnTo>
                    <a:pt x="21113" y="2637"/>
                  </a:lnTo>
                  <a:lnTo>
                    <a:pt x="21092" y="2574"/>
                  </a:lnTo>
                  <a:lnTo>
                    <a:pt x="21029" y="2512"/>
                  </a:lnTo>
                  <a:lnTo>
                    <a:pt x="20882" y="2491"/>
                  </a:lnTo>
                  <a:lnTo>
                    <a:pt x="20799" y="2407"/>
                  </a:lnTo>
                  <a:lnTo>
                    <a:pt x="20778" y="2323"/>
                  </a:lnTo>
                  <a:lnTo>
                    <a:pt x="20715" y="2302"/>
                  </a:lnTo>
                  <a:lnTo>
                    <a:pt x="20694" y="2323"/>
                  </a:lnTo>
                  <a:lnTo>
                    <a:pt x="20610" y="2365"/>
                  </a:lnTo>
                  <a:lnTo>
                    <a:pt x="20569" y="2323"/>
                  </a:lnTo>
                  <a:lnTo>
                    <a:pt x="20548" y="2261"/>
                  </a:lnTo>
                  <a:lnTo>
                    <a:pt x="20485" y="2198"/>
                  </a:lnTo>
                  <a:lnTo>
                    <a:pt x="20255" y="2198"/>
                  </a:lnTo>
                  <a:lnTo>
                    <a:pt x="20171" y="2219"/>
                  </a:lnTo>
                  <a:lnTo>
                    <a:pt x="20171" y="2302"/>
                  </a:lnTo>
                  <a:lnTo>
                    <a:pt x="20171" y="2365"/>
                  </a:lnTo>
                  <a:lnTo>
                    <a:pt x="20129" y="2302"/>
                  </a:lnTo>
                  <a:lnTo>
                    <a:pt x="20066" y="2302"/>
                  </a:lnTo>
                  <a:lnTo>
                    <a:pt x="19920" y="2386"/>
                  </a:lnTo>
                  <a:lnTo>
                    <a:pt x="19836" y="2407"/>
                  </a:lnTo>
                  <a:lnTo>
                    <a:pt x="19711" y="2365"/>
                  </a:lnTo>
                  <a:lnTo>
                    <a:pt x="19606" y="2365"/>
                  </a:lnTo>
                  <a:lnTo>
                    <a:pt x="19522" y="2323"/>
                  </a:lnTo>
                  <a:lnTo>
                    <a:pt x="19460" y="2261"/>
                  </a:lnTo>
                  <a:lnTo>
                    <a:pt x="19460" y="2177"/>
                  </a:lnTo>
                  <a:lnTo>
                    <a:pt x="19522" y="2177"/>
                  </a:lnTo>
                  <a:lnTo>
                    <a:pt x="19564" y="2219"/>
                  </a:lnTo>
                  <a:lnTo>
                    <a:pt x="19669" y="2261"/>
                  </a:lnTo>
                  <a:lnTo>
                    <a:pt x="19711" y="2219"/>
                  </a:lnTo>
                  <a:lnTo>
                    <a:pt x="19711" y="2177"/>
                  </a:lnTo>
                  <a:lnTo>
                    <a:pt x="19606" y="2093"/>
                  </a:lnTo>
                  <a:lnTo>
                    <a:pt x="19606" y="2009"/>
                  </a:lnTo>
                  <a:lnTo>
                    <a:pt x="19627" y="1989"/>
                  </a:lnTo>
                  <a:lnTo>
                    <a:pt x="19669" y="2072"/>
                  </a:lnTo>
                  <a:lnTo>
                    <a:pt x="19774" y="2114"/>
                  </a:lnTo>
                  <a:lnTo>
                    <a:pt x="19857" y="2156"/>
                  </a:lnTo>
                  <a:lnTo>
                    <a:pt x="20025" y="2093"/>
                  </a:lnTo>
                  <a:lnTo>
                    <a:pt x="20171" y="1968"/>
                  </a:lnTo>
                  <a:lnTo>
                    <a:pt x="20171" y="1884"/>
                  </a:lnTo>
                  <a:lnTo>
                    <a:pt x="20150" y="1842"/>
                  </a:lnTo>
                  <a:lnTo>
                    <a:pt x="20087" y="1800"/>
                  </a:lnTo>
                  <a:lnTo>
                    <a:pt x="20087" y="1758"/>
                  </a:lnTo>
                  <a:lnTo>
                    <a:pt x="20150" y="1696"/>
                  </a:lnTo>
                  <a:lnTo>
                    <a:pt x="20150" y="1675"/>
                  </a:lnTo>
                  <a:lnTo>
                    <a:pt x="20046" y="1591"/>
                  </a:lnTo>
                  <a:lnTo>
                    <a:pt x="19962" y="1486"/>
                  </a:lnTo>
                  <a:lnTo>
                    <a:pt x="19920" y="1465"/>
                  </a:lnTo>
                  <a:lnTo>
                    <a:pt x="19857" y="1486"/>
                  </a:lnTo>
                  <a:lnTo>
                    <a:pt x="19774" y="1570"/>
                  </a:lnTo>
                  <a:lnTo>
                    <a:pt x="19627" y="1654"/>
                  </a:lnTo>
                  <a:lnTo>
                    <a:pt x="19439" y="1654"/>
                  </a:lnTo>
                  <a:lnTo>
                    <a:pt x="19334" y="1737"/>
                  </a:lnTo>
                  <a:lnTo>
                    <a:pt x="19292" y="1737"/>
                  </a:lnTo>
                  <a:lnTo>
                    <a:pt x="19229" y="1675"/>
                  </a:lnTo>
                  <a:lnTo>
                    <a:pt x="19188" y="1654"/>
                  </a:lnTo>
                  <a:lnTo>
                    <a:pt x="19104" y="1675"/>
                  </a:lnTo>
                  <a:lnTo>
                    <a:pt x="19020" y="1696"/>
                  </a:lnTo>
                  <a:lnTo>
                    <a:pt x="18937" y="1675"/>
                  </a:lnTo>
                  <a:lnTo>
                    <a:pt x="18874" y="1633"/>
                  </a:lnTo>
                  <a:lnTo>
                    <a:pt x="18769" y="1591"/>
                  </a:lnTo>
                  <a:lnTo>
                    <a:pt x="18685" y="1549"/>
                  </a:lnTo>
                  <a:lnTo>
                    <a:pt x="18581" y="1528"/>
                  </a:lnTo>
                  <a:lnTo>
                    <a:pt x="18476" y="1445"/>
                  </a:lnTo>
                  <a:lnTo>
                    <a:pt x="18309" y="1424"/>
                  </a:lnTo>
                  <a:lnTo>
                    <a:pt x="18100" y="1445"/>
                  </a:lnTo>
                  <a:lnTo>
                    <a:pt x="17995" y="1465"/>
                  </a:lnTo>
                  <a:lnTo>
                    <a:pt x="17849" y="1528"/>
                  </a:lnTo>
                  <a:lnTo>
                    <a:pt x="17723" y="1549"/>
                  </a:lnTo>
                  <a:lnTo>
                    <a:pt x="17577" y="1570"/>
                  </a:lnTo>
                  <a:lnTo>
                    <a:pt x="17472" y="1549"/>
                  </a:lnTo>
                  <a:lnTo>
                    <a:pt x="17346" y="1570"/>
                  </a:lnTo>
                  <a:lnTo>
                    <a:pt x="17325" y="1591"/>
                  </a:lnTo>
                  <a:lnTo>
                    <a:pt x="17346" y="1737"/>
                  </a:lnTo>
                  <a:lnTo>
                    <a:pt x="17346" y="1800"/>
                  </a:lnTo>
                  <a:lnTo>
                    <a:pt x="17305" y="1800"/>
                  </a:lnTo>
                  <a:lnTo>
                    <a:pt x="17242" y="1779"/>
                  </a:lnTo>
                  <a:lnTo>
                    <a:pt x="17158" y="1654"/>
                  </a:lnTo>
                  <a:lnTo>
                    <a:pt x="17137" y="1570"/>
                  </a:lnTo>
                  <a:lnTo>
                    <a:pt x="17095" y="1549"/>
                  </a:lnTo>
                  <a:lnTo>
                    <a:pt x="17012" y="1570"/>
                  </a:lnTo>
                  <a:lnTo>
                    <a:pt x="16698" y="1570"/>
                  </a:lnTo>
                  <a:cubicBezTo>
                    <a:pt x="16698" y="1570"/>
                    <a:pt x="16593" y="1633"/>
                    <a:pt x="16572" y="1633"/>
                  </a:cubicBezTo>
                  <a:lnTo>
                    <a:pt x="16489" y="1737"/>
                  </a:lnTo>
                  <a:lnTo>
                    <a:pt x="16426" y="1884"/>
                  </a:lnTo>
                  <a:lnTo>
                    <a:pt x="16384" y="1968"/>
                  </a:lnTo>
                  <a:lnTo>
                    <a:pt x="16363" y="1968"/>
                  </a:lnTo>
                  <a:lnTo>
                    <a:pt x="16363" y="1905"/>
                  </a:lnTo>
                  <a:lnTo>
                    <a:pt x="16405" y="1800"/>
                  </a:lnTo>
                  <a:lnTo>
                    <a:pt x="16426" y="1737"/>
                  </a:lnTo>
                  <a:lnTo>
                    <a:pt x="16405" y="1696"/>
                  </a:lnTo>
                  <a:lnTo>
                    <a:pt x="16321" y="1737"/>
                  </a:lnTo>
                  <a:lnTo>
                    <a:pt x="16196" y="1737"/>
                  </a:lnTo>
                  <a:lnTo>
                    <a:pt x="16154" y="1779"/>
                  </a:lnTo>
                  <a:lnTo>
                    <a:pt x="16154" y="1842"/>
                  </a:lnTo>
                  <a:lnTo>
                    <a:pt x="16112" y="1884"/>
                  </a:lnTo>
                  <a:lnTo>
                    <a:pt x="16112" y="1989"/>
                  </a:lnTo>
                  <a:lnTo>
                    <a:pt x="16049" y="2009"/>
                  </a:lnTo>
                  <a:lnTo>
                    <a:pt x="16007" y="1968"/>
                  </a:lnTo>
                  <a:lnTo>
                    <a:pt x="16007" y="1905"/>
                  </a:lnTo>
                  <a:lnTo>
                    <a:pt x="16070" y="1842"/>
                  </a:lnTo>
                  <a:lnTo>
                    <a:pt x="16070" y="1675"/>
                  </a:lnTo>
                  <a:lnTo>
                    <a:pt x="16091" y="1591"/>
                  </a:lnTo>
                  <a:lnTo>
                    <a:pt x="16300" y="1465"/>
                  </a:lnTo>
                  <a:lnTo>
                    <a:pt x="16426" y="1382"/>
                  </a:lnTo>
                  <a:lnTo>
                    <a:pt x="16593" y="1382"/>
                  </a:lnTo>
                  <a:lnTo>
                    <a:pt x="16719" y="1424"/>
                  </a:lnTo>
                  <a:lnTo>
                    <a:pt x="16823" y="1424"/>
                  </a:lnTo>
                  <a:lnTo>
                    <a:pt x="16844" y="1382"/>
                  </a:lnTo>
                  <a:lnTo>
                    <a:pt x="17116" y="1382"/>
                  </a:lnTo>
                  <a:lnTo>
                    <a:pt x="17200" y="1340"/>
                  </a:lnTo>
                  <a:lnTo>
                    <a:pt x="17221" y="1256"/>
                  </a:lnTo>
                  <a:lnTo>
                    <a:pt x="17158" y="1256"/>
                  </a:lnTo>
                  <a:lnTo>
                    <a:pt x="17095" y="1173"/>
                  </a:lnTo>
                  <a:lnTo>
                    <a:pt x="17095" y="1068"/>
                  </a:lnTo>
                  <a:lnTo>
                    <a:pt x="17200" y="1005"/>
                  </a:lnTo>
                  <a:lnTo>
                    <a:pt x="17263" y="963"/>
                  </a:lnTo>
                  <a:lnTo>
                    <a:pt x="17346" y="963"/>
                  </a:lnTo>
                  <a:lnTo>
                    <a:pt x="17367" y="1026"/>
                  </a:lnTo>
                  <a:lnTo>
                    <a:pt x="17346" y="1068"/>
                  </a:lnTo>
                  <a:lnTo>
                    <a:pt x="17305" y="1068"/>
                  </a:lnTo>
                  <a:lnTo>
                    <a:pt x="17346" y="1152"/>
                  </a:lnTo>
                  <a:lnTo>
                    <a:pt x="17346" y="1256"/>
                  </a:lnTo>
                  <a:lnTo>
                    <a:pt x="17409" y="1340"/>
                  </a:lnTo>
                  <a:lnTo>
                    <a:pt x="17556" y="1340"/>
                  </a:lnTo>
                  <a:lnTo>
                    <a:pt x="17681" y="1277"/>
                  </a:lnTo>
                  <a:lnTo>
                    <a:pt x="17765" y="1277"/>
                  </a:lnTo>
                  <a:lnTo>
                    <a:pt x="17869" y="1319"/>
                  </a:lnTo>
                  <a:lnTo>
                    <a:pt x="17953" y="1277"/>
                  </a:lnTo>
                  <a:lnTo>
                    <a:pt x="18141" y="1214"/>
                  </a:lnTo>
                  <a:lnTo>
                    <a:pt x="18267" y="1214"/>
                  </a:lnTo>
                  <a:lnTo>
                    <a:pt x="18309" y="1256"/>
                  </a:lnTo>
                  <a:lnTo>
                    <a:pt x="18393" y="1256"/>
                  </a:lnTo>
                  <a:lnTo>
                    <a:pt x="18455" y="1214"/>
                  </a:lnTo>
                  <a:lnTo>
                    <a:pt x="18581" y="1214"/>
                  </a:lnTo>
                  <a:lnTo>
                    <a:pt x="18685" y="1256"/>
                  </a:lnTo>
                  <a:lnTo>
                    <a:pt x="18769" y="1256"/>
                  </a:lnTo>
                  <a:lnTo>
                    <a:pt x="18853" y="1277"/>
                  </a:lnTo>
                  <a:lnTo>
                    <a:pt x="19083" y="1382"/>
                  </a:lnTo>
                  <a:lnTo>
                    <a:pt x="19209" y="1382"/>
                  </a:lnTo>
                  <a:lnTo>
                    <a:pt x="19313" y="1361"/>
                  </a:lnTo>
                  <a:lnTo>
                    <a:pt x="19439" y="1361"/>
                  </a:lnTo>
                  <a:lnTo>
                    <a:pt x="19481" y="1277"/>
                  </a:lnTo>
                  <a:lnTo>
                    <a:pt x="19564" y="1235"/>
                  </a:lnTo>
                  <a:lnTo>
                    <a:pt x="19669" y="1256"/>
                  </a:lnTo>
                  <a:lnTo>
                    <a:pt x="19774" y="1256"/>
                  </a:lnTo>
                  <a:lnTo>
                    <a:pt x="19836" y="1173"/>
                  </a:lnTo>
                  <a:lnTo>
                    <a:pt x="19836" y="1131"/>
                  </a:lnTo>
                  <a:lnTo>
                    <a:pt x="19669" y="1026"/>
                  </a:lnTo>
                  <a:lnTo>
                    <a:pt x="19585" y="963"/>
                  </a:lnTo>
                  <a:lnTo>
                    <a:pt x="19543" y="859"/>
                  </a:lnTo>
                  <a:lnTo>
                    <a:pt x="19439" y="796"/>
                  </a:lnTo>
                  <a:lnTo>
                    <a:pt x="19250" y="733"/>
                  </a:lnTo>
                  <a:lnTo>
                    <a:pt x="19167" y="649"/>
                  </a:lnTo>
                  <a:lnTo>
                    <a:pt x="19062" y="628"/>
                  </a:lnTo>
                  <a:lnTo>
                    <a:pt x="18957" y="649"/>
                  </a:lnTo>
                  <a:lnTo>
                    <a:pt x="18916" y="608"/>
                  </a:lnTo>
                  <a:lnTo>
                    <a:pt x="18853" y="545"/>
                  </a:lnTo>
                  <a:lnTo>
                    <a:pt x="18727" y="587"/>
                  </a:lnTo>
                  <a:lnTo>
                    <a:pt x="18685" y="524"/>
                  </a:lnTo>
                  <a:lnTo>
                    <a:pt x="18455" y="503"/>
                  </a:lnTo>
                  <a:lnTo>
                    <a:pt x="18309" y="398"/>
                  </a:lnTo>
                  <a:lnTo>
                    <a:pt x="18246" y="398"/>
                  </a:lnTo>
                  <a:lnTo>
                    <a:pt x="18058" y="294"/>
                  </a:lnTo>
                  <a:lnTo>
                    <a:pt x="17995" y="294"/>
                  </a:lnTo>
                  <a:lnTo>
                    <a:pt x="17995" y="315"/>
                  </a:lnTo>
                  <a:lnTo>
                    <a:pt x="17932" y="336"/>
                  </a:lnTo>
                  <a:lnTo>
                    <a:pt x="17765" y="231"/>
                  </a:lnTo>
                  <a:lnTo>
                    <a:pt x="17744" y="168"/>
                  </a:lnTo>
                  <a:lnTo>
                    <a:pt x="17681" y="105"/>
                  </a:lnTo>
                  <a:lnTo>
                    <a:pt x="17597" y="126"/>
                  </a:lnTo>
                  <a:lnTo>
                    <a:pt x="17535" y="126"/>
                  </a:lnTo>
                  <a:lnTo>
                    <a:pt x="17472" y="84"/>
                  </a:lnTo>
                  <a:lnTo>
                    <a:pt x="17263" y="84"/>
                  </a:lnTo>
                  <a:lnTo>
                    <a:pt x="17158" y="22"/>
                  </a:lnTo>
                  <a:lnTo>
                    <a:pt x="17074" y="84"/>
                  </a:lnTo>
                  <a:lnTo>
                    <a:pt x="17033" y="84"/>
                  </a:lnTo>
                  <a:lnTo>
                    <a:pt x="17012" y="64"/>
                  </a:lnTo>
                  <a:lnTo>
                    <a:pt x="16928" y="1"/>
                  </a:lnTo>
                  <a:lnTo>
                    <a:pt x="16740" y="22"/>
                  </a:lnTo>
                  <a:lnTo>
                    <a:pt x="16614" y="1"/>
                  </a:lnTo>
                  <a:close/>
                </a:path>
              </a:pathLst>
            </a:custGeom>
            <a:solidFill>
              <a:srgbClr val="5F7D95"/>
            </a:solidFill>
            <a:ln>
              <a:noFill/>
            </a:ln>
          </p:spPr>
          <p:txBody>
            <a:bodyPr spcFirstLastPara="1" wrap="square" lIns="91425" tIns="91425" rIns="91425" bIns="91425" anchor="ctr" anchorCtr="0">
              <a:noAutofit/>
            </a:bodyPr>
            <a:lstStyle/>
            <a:p>
              <a:endParaRPr>
                <a:solidFill>
                  <a:srgbClr val="FF6B65"/>
                </a:solidFill>
              </a:endParaRPr>
            </a:p>
          </p:txBody>
        </p:sp>
        <p:grpSp>
          <p:nvGrpSpPr>
            <p:cNvPr id="3527" name="Google Shape;3527;p60"/>
            <p:cNvGrpSpPr/>
            <p:nvPr/>
          </p:nvGrpSpPr>
          <p:grpSpPr>
            <a:xfrm>
              <a:off x="2905224" y="2311071"/>
              <a:ext cx="596721" cy="528992"/>
              <a:chOff x="1922950" y="1410350"/>
              <a:chExt cx="1252825" cy="1162875"/>
            </a:xfrm>
          </p:grpSpPr>
          <p:sp>
            <p:nvSpPr>
              <p:cNvPr id="3528" name="Google Shape;3528;p60"/>
              <p:cNvSpPr/>
              <p:nvPr/>
            </p:nvSpPr>
            <p:spPr>
              <a:xfrm>
                <a:off x="1988325" y="2333100"/>
                <a:ext cx="52325" cy="65925"/>
              </a:xfrm>
              <a:custGeom>
                <a:avLst/>
                <a:gdLst/>
                <a:ahLst/>
                <a:cxnLst/>
                <a:rect l="l" t="t" r="r" b="b"/>
                <a:pathLst>
                  <a:path w="2093" h="2637" extrusionOk="0">
                    <a:moveTo>
                      <a:pt x="210" y="0"/>
                    </a:moveTo>
                    <a:lnTo>
                      <a:pt x="189" y="63"/>
                    </a:lnTo>
                    <a:lnTo>
                      <a:pt x="1" y="21"/>
                    </a:lnTo>
                    <a:lnTo>
                      <a:pt x="63" y="188"/>
                    </a:lnTo>
                    <a:lnTo>
                      <a:pt x="105" y="209"/>
                    </a:lnTo>
                    <a:lnTo>
                      <a:pt x="168" y="335"/>
                    </a:lnTo>
                    <a:lnTo>
                      <a:pt x="440" y="377"/>
                    </a:lnTo>
                    <a:lnTo>
                      <a:pt x="314" y="439"/>
                    </a:lnTo>
                    <a:lnTo>
                      <a:pt x="189" y="439"/>
                    </a:lnTo>
                    <a:lnTo>
                      <a:pt x="105" y="544"/>
                    </a:lnTo>
                    <a:lnTo>
                      <a:pt x="168" y="607"/>
                    </a:lnTo>
                    <a:lnTo>
                      <a:pt x="105" y="732"/>
                    </a:lnTo>
                    <a:lnTo>
                      <a:pt x="126" y="774"/>
                    </a:lnTo>
                    <a:lnTo>
                      <a:pt x="273" y="732"/>
                    </a:lnTo>
                    <a:lnTo>
                      <a:pt x="293" y="837"/>
                    </a:lnTo>
                    <a:lnTo>
                      <a:pt x="419" y="837"/>
                    </a:lnTo>
                    <a:lnTo>
                      <a:pt x="419" y="942"/>
                    </a:lnTo>
                    <a:lnTo>
                      <a:pt x="524" y="1025"/>
                    </a:lnTo>
                    <a:lnTo>
                      <a:pt x="649" y="963"/>
                    </a:lnTo>
                    <a:lnTo>
                      <a:pt x="503" y="1130"/>
                    </a:lnTo>
                    <a:lnTo>
                      <a:pt x="545" y="1276"/>
                    </a:lnTo>
                    <a:lnTo>
                      <a:pt x="649" y="1255"/>
                    </a:lnTo>
                    <a:lnTo>
                      <a:pt x="649" y="1151"/>
                    </a:lnTo>
                    <a:lnTo>
                      <a:pt x="817" y="1109"/>
                    </a:lnTo>
                    <a:lnTo>
                      <a:pt x="817" y="1109"/>
                    </a:lnTo>
                    <a:lnTo>
                      <a:pt x="754" y="1235"/>
                    </a:lnTo>
                    <a:lnTo>
                      <a:pt x="691" y="1339"/>
                    </a:lnTo>
                    <a:lnTo>
                      <a:pt x="691" y="1423"/>
                    </a:lnTo>
                    <a:lnTo>
                      <a:pt x="733" y="1423"/>
                    </a:lnTo>
                    <a:lnTo>
                      <a:pt x="796" y="1548"/>
                    </a:lnTo>
                    <a:lnTo>
                      <a:pt x="963" y="1528"/>
                    </a:lnTo>
                    <a:lnTo>
                      <a:pt x="963" y="1632"/>
                    </a:lnTo>
                    <a:lnTo>
                      <a:pt x="1047" y="1632"/>
                    </a:lnTo>
                    <a:lnTo>
                      <a:pt x="1068" y="1737"/>
                    </a:lnTo>
                    <a:lnTo>
                      <a:pt x="1047" y="1820"/>
                    </a:lnTo>
                    <a:lnTo>
                      <a:pt x="1172" y="1967"/>
                    </a:lnTo>
                    <a:lnTo>
                      <a:pt x="1256" y="1883"/>
                    </a:lnTo>
                    <a:lnTo>
                      <a:pt x="1319" y="1946"/>
                    </a:lnTo>
                    <a:lnTo>
                      <a:pt x="1423" y="1946"/>
                    </a:lnTo>
                    <a:lnTo>
                      <a:pt x="1256" y="2113"/>
                    </a:lnTo>
                    <a:lnTo>
                      <a:pt x="1465" y="2323"/>
                    </a:lnTo>
                    <a:lnTo>
                      <a:pt x="1549" y="2364"/>
                    </a:lnTo>
                    <a:lnTo>
                      <a:pt x="1591" y="2427"/>
                    </a:lnTo>
                    <a:lnTo>
                      <a:pt x="1946" y="2636"/>
                    </a:lnTo>
                    <a:lnTo>
                      <a:pt x="1988" y="2595"/>
                    </a:lnTo>
                    <a:lnTo>
                      <a:pt x="2093" y="2616"/>
                    </a:lnTo>
                    <a:lnTo>
                      <a:pt x="2009" y="2302"/>
                    </a:lnTo>
                    <a:lnTo>
                      <a:pt x="2051" y="2176"/>
                    </a:lnTo>
                    <a:lnTo>
                      <a:pt x="2009" y="2072"/>
                    </a:lnTo>
                    <a:lnTo>
                      <a:pt x="2009" y="1820"/>
                    </a:lnTo>
                    <a:lnTo>
                      <a:pt x="1946" y="1695"/>
                    </a:lnTo>
                    <a:lnTo>
                      <a:pt x="1674" y="1548"/>
                    </a:lnTo>
                    <a:lnTo>
                      <a:pt x="1653" y="1214"/>
                    </a:lnTo>
                    <a:lnTo>
                      <a:pt x="1528" y="1004"/>
                    </a:lnTo>
                    <a:lnTo>
                      <a:pt x="1486" y="774"/>
                    </a:lnTo>
                    <a:lnTo>
                      <a:pt x="1444" y="732"/>
                    </a:lnTo>
                    <a:lnTo>
                      <a:pt x="1319" y="711"/>
                    </a:lnTo>
                    <a:lnTo>
                      <a:pt x="1130" y="607"/>
                    </a:lnTo>
                    <a:lnTo>
                      <a:pt x="1005" y="607"/>
                    </a:lnTo>
                    <a:lnTo>
                      <a:pt x="858" y="544"/>
                    </a:lnTo>
                    <a:lnTo>
                      <a:pt x="817" y="439"/>
                    </a:lnTo>
                    <a:lnTo>
                      <a:pt x="628" y="377"/>
                    </a:lnTo>
                    <a:lnTo>
                      <a:pt x="545" y="251"/>
                    </a:lnTo>
                    <a:lnTo>
                      <a:pt x="524" y="167"/>
                    </a:lnTo>
                    <a:lnTo>
                      <a:pt x="398" y="167"/>
                    </a:lnTo>
                    <a:lnTo>
                      <a:pt x="314" y="21"/>
                    </a:lnTo>
                    <a:lnTo>
                      <a:pt x="21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29" name="Google Shape;3529;p60"/>
              <p:cNvSpPr/>
              <p:nvPr/>
            </p:nvSpPr>
            <p:spPr>
              <a:xfrm>
                <a:off x="1953800" y="2242075"/>
                <a:ext cx="23050" cy="54425"/>
              </a:xfrm>
              <a:custGeom>
                <a:avLst/>
                <a:gdLst/>
                <a:ahLst/>
                <a:cxnLst/>
                <a:rect l="l" t="t" r="r" b="b"/>
                <a:pathLst>
                  <a:path w="922" h="2177" extrusionOk="0">
                    <a:moveTo>
                      <a:pt x="210" y="0"/>
                    </a:moveTo>
                    <a:lnTo>
                      <a:pt x="21" y="314"/>
                    </a:lnTo>
                    <a:lnTo>
                      <a:pt x="42" y="523"/>
                    </a:lnTo>
                    <a:lnTo>
                      <a:pt x="1" y="628"/>
                    </a:lnTo>
                    <a:lnTo>
                      <a:pt x="1" y="733"/>
                    </a:lnTo>
                    <a:lnTo>
                      <a:pt x="105" y="754"/>
                    </a:lnTo>
                    <a:lnTo>
                      <a:pt x="189" y="837"/>
                    </a:lnTo>
                    <a:lnTo>
                      <a:pt x="189" y="942"/>
                    </a:lnTo>
                    <a:lnTo>
                      <a:pt x="126" y="921"/>
                    </a:lnTo>
                    <a:lnTo>
                      <a:pt x="21" y="900"/>
                    </a:lnTo>
                    <a:lnTo>
                      <a:pt x="21" y="984"/>
                    </a:lnTo>
                    <a:lnTo>
                      <a:pt x="105" y="1047"/>
                    </a:lnTo>
                    <a:lnTo>
                      <a:pt x="21" y="1193"/>
                    </a:lnTo>
                    <a:lnTo>
                      <a:pt x="105" y="1214"/>
                    </a:lnTo>
                    <a:lnTo>
                      <a:pt x="210" y="1339"/>
                    </a:lnTo>
                    <a:lnTo>
                      <a:pt x="84" y="1319"/>
                    </a:lnTo>
                    <a:lnTo>
                      <a:pt x="21" y="1402"/>
                    </a:lnTo>
                    <a:lnTo>
                      <a:pt x="42" y="1507"/>
                    </a:lnTo>
                    <a:lnTo>
                      <a:pt x="210" y="1528"/>
                    </a:lnTo>
                    <a:lnTo>
                      <a:pt x="147" y="1611"/>
                    </a:lnTo>
                    <a:lnTo>
                      <a:pt x="189" y="1758"/>
                    </a:lnTo>
                    <a:lnTo>
                      <a:pt x="356" y="2135"/>
                    </a:lnTo>
                    <a:lnTo>
                      <a:pt x="503" y="2176"/>
                    </a:lnTo>
                    <a:lnTo>
                      <a:pt x="565" y="2072"/>
                    </a:lnTo>
                    <a:lnTo>
                      <a:pt x="524" y="1988"/>
                    </a:lnTo>
                    <a:lnTo>
                      <a:pt x="440" y="1988"/>
                    </a:lnTo>
                    <a:lnTo>
                      <a:pt x="398" y="1863"/>
                    </a:lnTo>
                    <a:lnTo>
                      <a:pt x="335" y="1653"/>
                    </a:lnTo>
                    <a:lnTo>
                      <a:pt x="356" y="1507"/>
                    </a:lnTo>
                    <a:lnTo>
                      <a:pt x="314" y="1402"/>
                    </a:lnTo>
                    <a:lnTo>
                      <a:pt x="398" y="1235"/>
                    </a:lnTo>
                    <a:lnTo>
                      <a:pt x="545" y="1235"/>
                    </a:lnTo>
                    <a:lnTo>
                      <a:pt x="524" y="1109"/>
                    </a:lnTo>
                    <a:lnTo>
                      <a:pt x="419" y="1109"/>
                    </a:lnTo>
                    <a:lnTo>
                      <a:pt x="335" y="1130"/>
                    </a:lnTo>
                    <a:lnTo>
                      <a:pt x="231" y="1130"/>
                    </a:lnTo>
                    <a:lnTo>
                      <a:pt x="314" y="1026"/>
                    </a:lnTo>
                    <a:lnTo>
                      <a:pt x="419" y="1026"/>
                    </a:lnTo>
                    <a:lnTo>
                      <a:pt x="545" y="921"/>
                    </a:lnTo>
                    <a:lnTo>
                      <a:pt x="565" y="733"/>
                    </a:lnTo>
                    <a:lnTo>
                      <a:pt x="670" y="607"/>
                    </a:lnTo>
                    <a:lnTo>
                      <a:pt x="712" y="419"/>
                    </a:lnTo>
                    <a:lnTo>
                      <a:pt x="921" y="210"/>
                    </a:lnTo>
                    <a:lnTo>
                      <a:pt x="858" y="189"/>
                    </a:lnTo>
                    <a:lnTo>
                      <a:pt x="670" y="272"/>
                    </a:lnTo>
                    <a:lnTo>
                      <a:pt x="545" y="461"/>
                    </a:lnTo>
                    <a:lnTo>
                      <a:pt x="461" y="628"/>
                    </a:lnTo>
                    <a:lnTo>
                      <a:pt x="335" y="670"/>
                    </a:lnTo>
                    <a:lnTo>
                      <a:pt x="335" y="586"/>
                    </a:lnTo>
                    <a:lnTo>
                      <a:pt x="252" y="523"/>
                    </a:lnTo>
                    <a:lnTo>
                      <a:pt x="461" y="461"/>
                    </a:lnTo>
                    <a:lnTo>
                      <a:pt x="565" y="377"/>
                    </a:lnTo>
                    <a:lnTo>
                      <a:pt x="607" y="231"/>
                    </a:lnTo>
                    <a:lnTo>
                      <a:pt x="607" y="168"/>
                    </a:lnTo>
                    <a:lnTo>
                      <a:pt x="503" y="105"/>
                    </a:lnTo>
                    <a:lnTo>
                      <a:pt x="440" y="189"/>
                    </a:lnTo>
                    <a:lnTo>
                      <a:pt x="356" y="210"/>
                    </a:lnTo>
                    <a:lnTo>
                      <a:pt x="398" y="63"/>
                    </a:lnTo>
                    <a:lnTo>
                      <a:pt x="21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0" name="Google Shape;3530;p60"/>
              <p:cNvSpPr/>
              <p:nvPr/>
            </p:nvSpPr>
            <p:spPr>
              <a:xfrm>
                <a:off x="2552225" y="1885325"/>
                <a:ext cx="48150" cy="48675"/>
              </a:xfrm>
              <a:custGeom>
                <a:avLst/>
                <a:gdLst/>
                <a:ahLst/>
                <a:cxnLst/>
                <a:rect l="l" t="t" r="r" b="b"/>
                <a:pathLst>
                  <a:path w="1926" h="1947" extrusionOk="0">
                    <a:moveTo>
                      <a:pt x="1402" y="0"/>
                    </a:moveTo>
                    <a:lnTo>
                      <a:pt x="1256" y="21"/>
                    </a:lnTo>
                    <a:lnTo>
                      <a:pt x="1067" y="189"/>
                    </a:lnTo>
                    <a:lnTo>
                      <a:pt x="984" y="356"/>
                    </a:lnTo>
                    <a:lnTo>
                      <a:pt x="1046" y="544"/>
                    </a:lnTo>
                    <a:lnTo>
                      <a:pt x="942" y="524"/>
                    </a:lnTo>
                    <a:lnTo>
                      <a:pt x="900" y="356"/>
                    </a:lnTo>
                    <a:lnTo>
                      <a:pt x="858" y="356"/>
                    </a:lnTo>
                    <a:lnTo>
                      <a:pt x="837" y="503"/>
                    </a:lnTo>
                    <a:lnTo>
                      <a:pt x="753" y="503"/>
                    </a:lnTo>
                    <a:lnTo>
                      <a:pt x="795" y="607"/>
                    </a:lnTo>
                    <a:lnTo>
                      <a:pt x="753" y="712"/>
                    </a:lnTo>
                    <a:lnTo>
                      <a:pt x="649" y="712"/>
                    </a:lnTo>
                    <a:lnTo>
                      <a:pt x="586" y="816"/>
                    </a:lnTo>
                    <a:lnTo>
                      <a:pt x="419" y="775"/>
                    </a:lnTo>
                    <a:lnTo>
                      <a:pt x="335" y="837"/>
                    </a:lnTo>
                    <a:lnTo>
                      <a:pt x="251" y="816"/>
                    </a:lnTo>
                    <a:lnTo>
                      <a:pt x="0" y="963"/>
                    </a:lnTo>
                    <a:lnTo>
                      <a:pt x="21" y="1088"/>
                    </a:lnTo>
                    <a:lnTo>
                      <a:pt x="147" y="1235"/>
                    </a:lnTo>
                    <a:lnTo>
                      <a:pt x="230" y="1172"/>
                    </a:lnTo>
                    <a:lnTo>
                      <a:pt x="209" y="1088"/>
                    </a:lnTo>
                    <a:lnTo>
                      <a:pt x="251" y="1026"/>
                    </a:lnTo>
                    <a:lnTo>
                      <a:pt x="356" y="1130"/>
                    </a:lnTo>
                    <a:lnTo>
                      <a:pt x="314" y="1277"/>
                    </a:lnTo>
                    <a:lnTo>
                      <a:pt x="440" y="1381"/>
                    </a:lnTo>
                    <a:lnTo>
                      <a:pt x="523" y="1256"/>
                    </a:lnTo>
                    <a:lnTo>
                      <a:pt x="544" y="1340"/>
                    </a:lnTo>
                    <a:lnTo>
                      <a:pt x="523" y="1423"/>
                    </a:lnTo>
                    <a:lnTo>
                      <a:pt x="649" y="1591"/>
                    </a:lnTo>
                    <a:lnTo>
                      <a:pt x="753" y="1612"/>
                    </a:lnTo>
                    <a:lnTo>
                      <a:pt x="795" y="1779"/>
                    </a:lnTo>
                    <a:lnTo>
                      <a:pt x="879" y="1863"/>
                    </a:lnTo>
                    <a:lnTo>
                      <a:pt x="963" y="1716"/>
                    </a:lnTo>
                    <a:lnTo>
                      <a:pt x="984" y="1821"/>
                    </a:lnTo>
                    <a:lnTo>
                      <a:pt x="1109" y="1946"/>
                    </a:lnTo>
                    <a:lnTo>
                      <a:pt x="1214" y="1925"/>
                    </a:lnTo>
                    <a:lnTo>
                      <a:pt x="1318" y="1925"/>
                    </a:lnTo>
                    <a:lnTo>
                      <a:pt x="1423" y="1821"/>
                    </a:lnTo>
                    <a:lnTo>
                      <a:pt x="1507" y="1800"/>
                    </a:lnTo>
                    <a:lnTo>
                      <a:pt x="1632" y="1695"/>
                    </a:lnTo>
                    <a:lnTo>
                      <a:pt x="1695" y="1800"/>
                    </a:lnTo>
                    <a:lnTo>
                      <a:pt x="1737" y="1758"/>
                    </a:lnTo>
                    <a:lnTo>
                      <a:pt x="1925" y="1653"/>
                    </a:lnTo>
                    <a:lnTo>
                      <a:pt x="1925" y="1549"/>
                    </a:lnTo>
                    <a:lnTo>
                      <a:pt x="1800" y="1591"/>
                    </a:lnTo>
                    <a:lnTo>
                      <a:pt x="1716" y="1507"/>
                    </a:lnTo>
                    <a:lnTo>
                      <a:pt x="1841" y="1277"/>
                    </a:lnTo>
                    <a:lnTo>
                      <a:pt x="1883" y="1151"/>
                    </a:lnTo>
                    <a:lnTo>
                      <a:pt x="1737" y="1235"/>
                    </a:lnTo>
                    <a:lnTo>
                      <a:pt x="1674" y="1402"/>
                    </a:lnTo>
                    <a:lnTo>
                      <a:pt x="1674" y="1277"/>
                    </a:lnTo>
                    <a:lnTo>
                      <a:pt x="1737" y="1026"/>
                    </a:lnTo>
                    <a:lnTo>
                      <a:pt x="1695" y="649"/>
                    </a:lnTo>
                    <a:lnTo>
                      <a:pt x="1528" y="544"/>
                    </a:lnTo>
                    <a:lnTo>
                      <a:pt x="1528" y="419"/>
                    </a:lnTo>
                    <a:lnTo>
                      <a:pt x="1423" y="419"/>
                    </a:lnTo>
                    <a:lnTo>
                      <a:pt x="1360" y="524"/>
                    </a:lnTo>
                    <a:lnTo>
                      <a:pt x="1360" y="398"/>
                    </a:lnTo>
                    <a:lnTo>
                      <a:pt x="1423" y="314"/>
                    </a:lnTo>
                    <a:lnTo>
                      <a:pt x="1381" y="210"/>
                    </a:lnTo>
                    <a:lnTo>
                      <a:pt x="1402" y="105"/>
                    </a:lnTo>
                    <a:lnTo>
                      <a:pt x="1402"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1" name="Google Shape;3531;p60"/>
              <p:cNvSpPr/>
              <p:nvPr/>
            </p:nvSpPr>
            <p:spPr>
              <a:xfrm>
                <a:off x="2722750" y="1634775"/>
                <a:ext cx="145950" cy="133925"/>
              </a:xfrm>
              <a:custGeom>
                <a:avLst/>
                <a:gdLst/>
                <a:ahLst/>
                <a:cxnLst/>
                <a:rect l="l" t="t" r="r" b="b"/>
                <a:pathLst>
                  <a:path w="5838" h="5357" extrusionOk="0">
                    <a:moveTo>
                      <a:pt x="502" y="0"/>
                    </a:moveTo>
                    <a:lnTo>
                      <a:pt x="440" y="84"/>
                    </a:lnTo>
                    <a:lnTo>
                      <a:pt x="230" y="105"/>
                    </a:lnTo>
                    <a:lnTo>
                      <a:pt x="210" y="126"/>
                    </a:lnTo>
                    <a:lnTo>
                      <a:pt x="147" y="126"/>
                    </a:lnTo>
                    <a:lnTo>
                      <a:pt x="105" y="230"/>
                    </a:lnTo>
                    <a:lnTo>
                      <a:pt x="189" y="335"/>
                    </a:lnTo>
                    <a:lnTo>
                      <a:pt x="230" y="439"/>
                    </a:lnTo>
                    <a:lnTo>
                      <a:pt x="147" y="439"/>
                    </a:lnTo>
                    <a:lnTo>
                      <a:pt x="21" y="272"/>
                    </a:lnTo>
                    <a:lnTo>
                      <a:pt x="0" y="398"/>
                    </a:lnTo>
                    <a:lnTo>
                      <a:pt x="21" y="502"/>
                    </a:lnTo>
                    <a:lnTo>
                      <a:pt x="147" y="544"/>
                    </a:lnTo>
                    <a:lnTo>
                      <a:pt x="251" y="732"/>
                    </a:lnTo>
                    <a:lnTo>
                      <a:pt x="356" y="732"/>
                    </a:lnTo>
                    <a:lnTo>
                      <a:pt x="293" y="816"/>
                    </a:lnTo>
                    <a:lnTo>
                      <a:pt x="210" y="816"/>
                    </a:lnTo>
                    <a:lnTo>
                      <a:pt x="189" y="921"/>
                    </a:lnTo>
                    <a:lnTo>
                      <a:pt x="314" y="1109"/>
                    </a:lnTo>
                    <a:lnTo>
                      <a:pt x="440" y="1151"/>
                    </a:lnTo>
                    <a:lnTo>
                      <a:pt x="419" y="1235"/>
                    </a:lnTo>
                    <a:lnTo>
                      <a:pt x="398" y="1172"/>
                    </a:lnTo>
                    <a:lnTo>
                      <a:pt x="210" y="1151"/>
                    </a:lnTo>
                    <a:lnTo>
                      <a:pt x="210" y="1235"/>
                    </a:lnTo>
                    <a:lnTo>
                      <a:pt x="147" y="1255"/>
                    </a:lnTo>
                    <a:lnTo>
                      <a:pt x="105" y="1360"/>
                    </a:lnTo>
                    <a:lnTo>
                      <a:pt x="251" y="1276"/>
                    </a:lnTo>
                    <a:lnTo>
                      <a:pt x="335" y="1360"/>
                    </a:lnTo>
                    <a:lnTo>
                      <a:pt x="523" y="1276"/>
                    </a:lnTo>
                    <a:lnTo>
                      <a:pt x="544" y="1360"/>
                    </a:lnTo>
                    <a:lnTo>
                      <a:pt x="649" y="1381"/>
                    </a:lnTo>
                    <a:lnTo>
                      <a:pt x="670" y="1465"/>
                    </a:lnTo>
                    <a:lnTo>
                      <a:pt x="837" y="1590"/>
                    </a:lnTo>
                    <a:lnTo>
                      <a:pt x="879" y="1590"/>
                    </a:lnTo>
                    <a:lnTo>
                      <a:pt x="879" y="1527"/>
                    </a:lnTo>
                    <a:lnTo>
                      <a:pt x="942" y="1548"/>
                    </a:lnTo>
                    <a:lnTo>
                      <a:pt x="1046" y="1486"/>
                    </a:lnTo>
                    <a:lnTo>
                      <a:pt x="1130" y="1527"/>
                    </a:lnTo>
                    <a:lnTo>
                      <a:pt x="1151" y="1590"/>
                    </a:lnTo>
                    <a:lnTo>
                      <a:pt x="1130" y="1674"/>
                    </a:lnTo>
                    <a:lnTo>
                      <a:pt x="1130" y="1883"/>
                    </a:lnTo>
                    <a:lnTo>
                      <a:pt x="1067" y="2051"/>
                    </a:lnTo>
                    <a:lnTo>
                      <a:pt x="1067" y="2113"/>
                    </a:lnTo>
                    <a:lnTo>
                      <a:pt x="1151" y="2260"/>
                    </a:lnTo>
                    <a:lnTo>
                      <a:pt x="1088" y="2385"/>
                    </a:lnTo>
                    <a:lnTo>
                      <a:pt x="1088" y="2469"/>
                    </a:lnTo>
                    <a:lnTo>
                      <a:pt x="1067" y="2595"/>
                    </a:lnTo>
                    <a:lnTo>
                      <a:pt x="879" y="2699"/>
                    </a:lnTo>
                    <a:lnTo>
                      <a:pt x="754" y="2741"/>
                    </a:lnTo>
                    <a:lnTo>
                      <a:pt x="733" y="2825"/>
                    </a:lnTo>
                    <a:lnTo>
                      <a:pt x="628" y="2992"/>
                    </a:lnTo>
                    <a:lnTo>
                      <a:pt x="628" y="3055"/>
                    </a:lnTo>
                    <a:lnTo>
                      <a:pt x="523" y="3118"/>
                    </a:lnTo>
                    <a:lnTo>
                      <a:pt x="461" y="3222"/>
                    </a:lnTo>
                    <a:lnTo>
                      <a:pt x="461" y="3348"/>
                    </a:lnTo>
                    <a:lnTo>
                      <a:pt x="544" y="3369"/>
                    </a:lnTo>
                    <a:lnTo>
                      <a:pt x="544" y="3452"/>
                    </a:lnTo>
                    <a:lnTo>
                      <a:pt x="440" y="3473"/>
                    </a:lnTo>
                    <a:lnTo>
                      <a:pt x="419" y="3578"/>
                    </a:lnTo>
                    <a:lnTo>
                      <a:pt x="461" y="3641"/>
                    </a:lnTo>
                    <a:lnTo>
                      <a:pt x="398" y="3745"/>
                    </a:lnTo>
                    <a:lnTo>
                      <a:pt x="356" y="3850"/>
                    </a:lnTo>
                    <a:lnTo>
                      <a:pt x="419" y="3955"/>
                    </a:lnTo>
                    <a:lnTo>
                      <a:pt x="502" y="3976"/>
                    </a:lnTo>
                    <a:lnTo>
                      <a:pt x="502" y="4059"/>
                    </a:lnTo>
                    <a:lnTo>
                      <a:pt x="565" y="4143"/>
                    </a:lnTo>
                    <a:lnTo>
                      <a:pt x="628" y="4143"/>
                    </a:lnTo>
                    <a:lnTo>
                      <a:pt x="649" y="4038"/>
                    </a:lnTo>
                    <a:lnTo>
                      <a:pt x="670" y="3955"/>
                    </a:lnTo>
                    <a:lnTo>
                      <a:pt x="733" y="3996"/>
                    </a:lnTo>
                    <a:lnTo>
                      <a:pt x="774" y="3996"/>
                    </a:lnTo>
                    <a:lnTo>
                      <a:pt x="879" y="3871"/>
                    </a:lnTo>
                    <a:lnTo>
                      <a:pt x="942" y="3892"/>
                    </a:lnTo>
                    <a:lnTo>
                      <a:pt x="879" y="4059"/>
                    </a:lnTo>
                    <a:lnTo>
                      <a:pt x="774" y="4080"/>
                    </a:lnTo>
                    <a:lnTo>
                      <a:pt x="754" y="4143"/>
                    </a:lnTo>
                    <a:lnTo>
                      <a:pt x="816" y="4185"/>
                    </a:lnTo>
                    <a:lnTo>
                      <a:pt x="816" y="4268"/>
                    </a:lnTo>
                    <a:lnTo>
                      <a:pt x="921" y="4394"/>
                    </a:lnTo>
                    <a:lnTo>
                      <a:pt x="1026" y="4352"/>
                    </a:lnTo>
                    <a:lnTo>
                      <a:pt x="1067" y="4394"/>
                    </a:lnTo>
                    <a:lnTo>
                      <a:pt x="1193" y="4415"/>
                    </a:lnTo>
                    <a:lnTo>
                      <a:pt x="1256" y="4352"/>
                    </a:lnTo>
                    <a:lnTo>
                      <a:pt x="1402" y="4310"/>
                    </a:lnTo>
                    <a:lnTo>
                      <a:pt x="1381" y="4164"/>
                    </a:lnTo>
                    <a:lnTo>
                      <a:pt x="1465" y="4164"/>
                    </a:lnTo>
                    <a:lnTo>
                      <a:pt x="1507" y="4101"/>
                    </a:lnTo>
                    <a:lnTo>
                      <a:pt x="1507" y="4185"/>
                    </a:lnTo>
                    <a:lnTo>
                      <a:pt x="1486" y="4206"/>
                    </a:lnTo>
                    <a:lnTo>
                      <a:pt x="1507" y="4310"/>
                    </a:lnTo>
                    <a:lnTo>
                      <a:pt x="1570" y="4289"/>
                    </a:lnTo>
                    <a:lnTo>
                      <a:pt x="1653" y="4143"/>
                    </a:lnTo>
                    <a:lnTo>
                      <a:pt x="1695" y="4080"/>
                    </a:lnTo>
                    <a:lnTo>
                      <a:pt x="1716" y="4143"/>
                    </a:lnTo>
                    <a:lnTo>
                      <a:pt x="1695" y="4268"/>
                    </a:lnTo>
                    <a:lnTo>
                      <a:pt x="1570" y="4478"/>
                    </a:lnTo>
                    <a:lnTo>
                      <a:pt x="1486" y="4520"/>
                    </a:lnTo>
                    <a:lnTo>
                      <a:pt x="1486" y="4624"/>
                    </a:lnTo>
                    <a:lnTo>
                      <a:pt x="1611" y="4666"/>
                    </a:lnTo>
                    <a:lnTo>
                      <a:pt x="1695" y="4729"/>
                    </a:lnTo>
                    <a:lnTo>
                      <a:pt x="1800" y="4729"/>
                    </a:lnTo>
                    <a:lnTo>
                      <a:pt x="1821" y="4771"/>
                    </a:lnTo>
                    <a:lnTo>
                      <a:pt x="1967" y="4792"/>
                    </a:lnTo>
                    <a:lnTo>
                      <a:pt x="1988" y="4708"/>
                    </a:lnTo>
                    <a:lnTo>
                      <a:pt x="2114" y="4708"/>
                    </a:lnTo>
                    <a:lnTo>
                      <a:pt x="2072" y="4771"/>
                    </a:lnTo>
                    <a:lnTo>
                      <a:pt x="2093" y="4833"/>
                    </a:lnTo>
                    <a:lnTo>
                      <a:pt x="2176" y="4833"/>
                    </a:lnTo>
                    <a:lnTo>
                      <a:pt x="2239" y="4917"/>
                    </a:lnTo>
                    <a:lnTo>
                      <a:pt x="2323" y="4875"/>
                    </a:lnTo>
                    <a:lnTo>
                      <a:pt x="2302" y="4792"/>
                    </a:lnTo>
                    <a:lnTo>
                      <a:pt x="2281" y="4708"/>
                    </a:lnTo>
                    <a:lnTo>
                      <a:pt x="2344" y="4603"/>
                    </a:lnTo>
                    <a:lnTo>
                      <a:pt x="2386" y="4687"/>
                    </a:lnTo>
                    <a:lnTo>
                      <a:pt x="2344" y="4792"/>
                    </a:lnTo>
                    <a:lnTo>
                      <a:pt x="2386" y="4917"/>
                    </a:lnTo>
                    <a:lnTo>
                      <a:pt x="2448" y="4917"/>
                    </a:lnTo>
                    <a:lnTo>
                      <a:pt x="2490" y="4792"/>
                    </a:lnTo>
                    <a:lnTo>
                      <a:pt x="2532" y="4729"/>
                    </a:lnTo>
                    <a:lnTo>
                      <a:pt x="2616" y="4708"/>
                    </a:lnTo>
                    <a:lnTo>
                      <a:pt x="2616" y="4792"/>
                    </a:lnTo>
                    <a:lnTo>
                      <a:pt x="2553" y="4833"/>
                    </a:lnTo>
                    <a:lnTo>
                      <a:pt x="2553" y="4917"/>
                    </a:lnTo>
                    <a:lnTo>
                      <a:pt x="2720" y="4917"/>
                    </a:lnTo>
                    <a:lnTo>
                      <a:pt x="2804" y="4875"/>
                    </a:lnTo>
                    <a:lnTo>
                      <a:pt x="2867" y="4687"/>
                    </a:lnTo>
                    <a:lnTo>
                      <a:pt x="2909" y="4792"/>
                    </a:lnTo>
                    <a:lnTo>
                      <a:pt x="2846" y="4833"/>
                    </a:lnTo>
                    <a:lnTo>
                      <a:pt x="2846" y="4938"/>
                    </a:lnTo>
                    <a:lnTo>
                      <a:pt x="2971" y="4917"/>
                    </a:lnTo>
                    <a:lnTo>
                      <a:pt x="3013" y="4771"/>
                    </a:lnTo>
                    <a:lnTo>
                      <a:pt x="3055" y="4687"/>
                    </a:lnTo>
                    <a:lnTo>
                      <a:pt x="3055" y="4687"/>
                    </a:lnTo>
                    <a:lnTo>
                      <a:pt x="3034" y="4917"/>
                    </a:lnTo>
                    <a:lnTo>
                      <a:pt x="3055" y="5001"/>
                    </a:lnTo>
                    <a:lnTo>
                      <a:pt x="3160" y="5001"/>
                    </a:lnTo>
                    <a:lnTo>
                      <a:pt x="3327" y="5105"/>
                    </a:lnTo>
                    <a:lnTo>
                      <a:pt x="3432" y="5043"/>
                    </a:lnTo>
                    <a:lnTo>
                      <a:pt x="3495" y="5022"/>
                    </a:lnTo>
                    <a:lnTo>
                      <a:pt x="3536" y="5105"/>
                    </a:lnTo>
                    <a:lnTo>
                      <a:pt x="3662" y="5084"/>
                    </a:lnTo>
                    <a:lnTo>
                      <a:pt x="3746" y="5022"/>
                    </a:lnTo>
                    <a:lnTo>
                      <a:pt x="3746" y="4896"/>
                    </a:lnTo>
                    <a:lnTo>
                      <a:pt x="3850" y="4792"/>
                    </a:lnTo>
                    <a:lnTo>
                      <a:pt x="3892" y="4729"/>
                    </a:lnTo>
                    <a:lnTo>
                      <a:pt x="3850" y="4603"/>
                    </a:lnTo>
                    <a:lnTo>
                      <a:pt x="3871" y="4520"/>
                    </a:lnTo>
                    <a:lnTo>
                      <a:pt x="3913" y="4520"/>
                    </a:lnTo>
                    <a:lnTo>
                      <a:pt x="3955" y="4666"/>
                    </a:lnTo>
                    <a:lnTo>
                      <a:pt x="3997" y="4687"/>
                    </a:lnTo>
                    <a:lnTo>
                      <a:pt x="3997" y="4729"/>
                    </a:lnTo>
                    <a:lnTo>
                      <a:pt x="3913" y="4812"/>
                    </a:lnTo>
                    <a:lnTo>
                      <a:pt x="3871" y="4980"/>
                    </a:lnTo>
                    <a:lnTo>
                      <a:pt x="3892" y="5210"/>
                    </a:lnTo>
                    <a:lnTo>
                      <a:pt x="3997" y="5252"/>
                    </a:lnTo>
                    <a:lnTo>
                      <a:pt x="4101" y="5210"/>
                    </a:lnTo>
                    <a:lnTo>
                      <a:pt x="4122" y="5315"/>
                    </a:lnTo>
                    <a:lnTo>
                      <a:pt x="4227" y="5315"/>
                    </a:lnTo>
                    <a:lnTo>
                      <a:pt x="4269" y="5357"/>
                    </a:lnTo>
                    <a:lnTo>
                      <a:pt x="4373" y="5357"/>
                    </a:lnTo>
                    <a:lnTo>
                      <a:pt x="4583" y="5231"/>
                    </a:lnTo>
                    <a:lnTo>
                      <a:pt x="4687" y="5210"/>
                    </a:lnTo>
                    <a:lnTo>
                      <a:pt x="4855" y="5315"/>
                    </a:lnTo>
                    <a:lnTo>
                      <a:pt x="4938" y="5294"/>
                    </a:lnTo>
                    <a:lnTo>
                      <a:pt x="5022" y="5336"/>
                    </a:lnTo>
                    <a:lnTo>
                      <a:pt x="5064" y="5252"/>
                    </a:lnTo>
                    <a:lnTo>
                      <a:pt x="5064" y="5210"/>
                    </a:lnTo>
                    <a:lnTo>
                      <a:pt x="5147" y="5084"/>
                    </a:lnTo>
                    <a:lnTo>
                      <a:pt x="5231" y="5043"/>
                    </a:lnTo>
                    <a:lnTo>
                      <a:pt x="5231" y="5001"/>
                    </a:lnTo>
                    <a:lnTo>
                      <a:pt x="5168" y="4875"/>
                    </a:lnTo>
                    <a:lnTo>
                      <a:pt x="5168" y="4729"/>
                    </a:lnTo>
                    <a:lnTo>
                      <a:pt x="5231" y="4812"/>
                    </a:lnTo>
                    <a:lnTo>
                      <a:pt x="5231" y="4896"/>
                    </a:lnTo>
                    <a:lnTo>
                      <a:pt x="5336" y="5022"/>
                    </a:lnTo>
                    <a:lnTo>
                      <a:pt x="5378" y="4938"/>
                    </a:lnTo>
                    <a:lnTo>
                      <a:pt x="5524" y="4938"/>
                    </a:lnTo>
                    <a:lnTo>
                      <a:pt x="5566" y="4980"/>
                    </a:lnTo>
                    <a:lnTo>
                      <a:pt x="5587" y="4896"/>
                    </a:lnTo>
                    <a:lnTo>
                      <a:pt x="5566" y="4792"/>
                    </a:lnTo>
                    <a:lnTo>
                      <a:pt x="5566" y="4708"/>
                    </a:lnTo>
                    <a:lnTo>
                      <a:pt x="5524" y="4666"/>
                    </a:lnTo>
                    <a:lnTo>
                      <a:pt x="5378" y="4687"/>
                    </a:lnTo>
                    <a:lnTo>
                      <a:pt x="5252" y="4708"/>
                    </a:lnTo>
                    <a:lnTo>
                      <a:pt x="5231" y="4603"/>
                    </a:lnTo>
                    <a:lnTo>
                      <a:pt x="5273" y="4582"/>
                    </a:lnTo>
                    <a:lnTo>
                      <a:pt x="5336" y="4603"/>
                    </a:lnTo>
                    <a:lnTo>
                      <a:pt x="5461" y="4561"/>
                    </a:lnTo>
                    <a:lnTo>
                      <a:pt x="5545" y="4457"/>
                    </a:lnTo>
                    <a:lnTo>
                      <a:pt x="5587" y="4520"/>
                    </a:lnTo>
                    <a:lnTo>
                      <a:pt x="5671" y="4499"/>
                    </a:lnTo>
                    <a:lnTo>
                      <a:pt x="5733" y="4394"/>
                    </a:lnTo>
                    <a:lnTo>
                      <a:pt x="5691" y="4310"/>
                    </a:lnTo>
                    <a:lnTo>
                      <a:pt x="5775" y="4206"/>
                    </a:lnTo>
                    <a:lnTo>
                      <a:pt x="5754" y="4143"/>
                    </a:lnTo>
                    <a:lnTo>
                      <a:pt x="5796" y="4143"/>
                    </a:lnTo>
                    <a:lnTo>
                      <a:pt x="5838" y="4080"/>
                    </a:lnTo>
                    <a:lnTo>
                      <a:pt x="5691" y="4038"/>
                    </a:lnTo>
                    <a:lnTo>
                      <a:pt x="5566" y="4059"/>
                    </a:lnTo>
                    <a:lnTo>
                      <a:pt x="5629" y="3976"/>
                    </a:lnTo>
                    <a:lnTo>
                      <a:pt x="5691" y="3955"/>
                    </a:lnTo>
                    <a:lnTo>
                      <a:pt x="5691" y="3850"/>
                    </a:lnTo>
                    <a:lnTo>
                      <a:pt x="5587" y="3766"/>
                    </a:lnTo>
                    <a:lnTo>
                      <a:pt x="5357" y="3766"/>
                    </a:lnTo>
                    <a:lnTo>
                      <a:pt x="5336" y="3724"/>
                    </a:lnTo>
                    <a:lnTo>
                      <a:pt x="5336" y="3641"/>
                    </a:lnTo>
                    <a:lnTo>
                      <a:pt x="5378" y="3620"/>
                    </a:lnTo>
                    <a:lnTo>
                      <a:pt x="5357" y="3515"/>
                    </a:lnTo>
                    <a:lnTo>
                      <a:pt x="5168" y="3348"/>
                    </a:lnTo>
                    <a:lnTo>
                      <a:pt x="5106" y="3348"/>
                    </a:lnTo>
                    <a:lnTo>
                      <a:pt x="5001" y="3432"/>
                    </a:lnTo>
                    <a:lnTo>
                      <a:pt x="4834" y="3432"/>
                    </a:lnTo>
                    <a:lnTo>
                      <a:pt x="4687" y="3452"/>
                    </a:lnTo>
                    <a:lnTo>
                      <a:pt x="4478" y="3327"/>
                    </a:lnTo>
                    <a:lnTo>
                      <a:pt x="4436" y="3243"/>
                    </a:lnTo>
                    <a:lnTo>
                      <a:pt x="4394" y="3222"/>
                    </a:lnTo>
                    <a:lnTo>
                      <a:pt x="4290" y="3264"/>
                    </a:lnTo>
                    <a:lnTo>
                      <a:pt x="4206" y="3264"/>
                    </a:lnTo>
                    <a:lnTo>
                      <a:pt x="4122" y="3306"/>
                    </a:lnTo>
                    <a:lnTo>
                      <a:pt x="4018" y="3306"/>
                    </a:lnTo>
                    <a:lnTo>
                      <a:pt x="3976" y="3411"/>
                    </a:lnTo>
                    <a:lnTo>
                      <a:pt x="3913" y="3348"/>
                    </a:lnTo>
                    <a:lnTo>
                      <a:pt x="3808" y="3264"/>
                    </a:lnTo>
                    <a:lnTo>
                      <a:pt x="3704" y="3327"/>
                    </a:lnTo>
                    <a:lnTo>
                      <a:pt x="3578" y="3348"/>
                    </a:lnTo>
                    <a:lnTo>
                      <a:pt x="3578" y="3411"/>
                    </a:lnTo>
                    <a:lnTo>
                      <a:pt x="3536" y="3452"/>
                    </a:lnTo>
                    <a:lnTo>
                      <a:pt x="3536" y="3369"/>
                    </a:lnTo>
                    <a:lnTo>
                      <a:pt x="3474" y="3327"/>
                    </a:lnTo>
                    <a:lnTo>
                      <a:pt x="3369" y="3348"/>
                    </a:lnTo>
                    <a:lnTo>
                      <a:pt x="3139" y="3327"/>
                    </a:lnTo>
                    <a:lnTo>
                      <a:pt x="3076" y="3348"/>
                    </a:lnTo>
                    <a:lnTo>
                      <a:pt x="3160" y="3432"/>
                    </a:lnTo>
                    <a:lnTo>
                      <a:pt x="3160" y="3536"/>
                    </a:lnTo>
                    <a:lnTo>
                      <a:pt x="3264" y="3620"/>
                    </a:lnTo>
                    <a:lnTo>
                      <a:pt x="3139" y="3578"/>
                    </a:lnTo>
                    <a:lnTo>
                      <a:pt x="3076" y="3515"/>
                    </a:lnTo>
                    <a:lnTo>
                      <a:pt x="3013" y="3473"/>
                    </a:lnTo>
                    <a:lnTo>
                      <a:pt x="2867" y="3536"/>
                    </a:lnTo>
                    <a:lnTo>
                      <a:pt x="2804" y="3473"/>
                    </a:lnTo>
                    <a:lnTo>
                      <a:pt x="2930" y="3432"/>
                    </a:lnTo>
                    <a:lnTo>
                      <a:pt x="2930" y="3348"/>
                    </a:lnTo>
                    <a:lnTo>
                      <a:pt x="2804" y="3222"/>
                    </a:lnTo>
                    <a:lnTo>
                      <a:pt x="2825" y="3139"/>
                    </a:lnTo>
                    <a:lnTo>
                      <a:pt x="2762" y="3097"/>
                    </a:lnTo>
                    <a:lnTo>
                      <a:pt x="2637" y="3160"/>
                    </a:lnTo>
                    <a:lnTo>
                      <a:pt x="2658" y="3243"/>
                    </a:lnTo>
                    <a:lnTo>
                      <a:pt x="2637" y="3306"/>
                    </a:lnTo>
                    <a:lnTo>
                      <a:pt x="2532" y="3264"/>
                    </a:lnTo>
                    <a:lnTo>
                      <a:pt x="2595" y="3201"/>
                    </a:lnTo>
                    <a:lnTo>
                      <a:pt x="2553" y="3139"/>
                    </a:lnTo>
                    <a:lnTo>
                      <a:pt x="2448" y="3097"/>
                    </a:lnTo>
                    <a:lnTo>
                      <a:pt x="2406" y="3139"/>
                    </a:lnTo>
                    <a:lnTo>
                      <a:pt x="2323" y="3139"/>
                    </a:lnTo>
                    <a:lnTo>
                      <a:pt x="2344" y="3034"/>
                    </a:lnTo>
                    <a:lnTo>
                      <a:pt x="2344" y="2992"/>
                    </a:lnTo>
                    <a:lnTo>
                      <a:pt x="2323" y="2888"/>
                    </a:lnTo>
                    <a:lnTo>
                      <a:pt x="2218" y="2908"/>
                    </a:lnTo>
                    <a:lnTo>
                      <a:pt x="2093" y="3034"/>
                    </a:lnTo>
                    <a:lnTo>
                      <a:pt x="2114" y="3160"/>
                    </a:lnTo>
                    <a:lnTo>
                      <a:pt x="2030" y="3160"/>
                    </a:lnTo>
                    <a:lnTo>
                      <a:pt x="1988" y="3055"/>
                    </a:lnTo>
                    <a:lnTo>
                      <a:pt x="2030" y="2992"/>
                    </a:lnTo>
                    <a:lnTo>
                      <a:pt x="2030" y="2908"/>
                    </a:lnTo>
                    <a:lnTo>
                      <a:pt x="2093" y="2720"/>
                    </a:lnTo>
                    <a:lnTo>
                      <a:pt x="2009" y="2636"/>
                    </a:lnTo>
                    <a:lnTo>
                      <a:pt x="1883" y="2699"/>
                    </a:lnTo>
                    <a:lnTo>
                      <a:pt x="1883" y="2636"/>
                    </a:lnTo>
                    <a:lnTo>
                      <a:pt x="1988" y="2616"/>
                    </a:lnTo>
                    <a:lnTo>
                      <a:pt x="2030" y="2490"/>
                    </a:lnTo>
                    <a:lnTo>
                      <a:pt x="2009" y="2385"/>
                    </a:lnTo>
                    <a:lnTo>
                      <a:pt x="1925" y="2427"/>
                    </a:lnTo>
                    <a:lnTo>
                      <a:pt x="1862" y="2385"/>
                    </a:lnTo>
                    <a:lnTo>
                      <a:pt x="1800" y="2427"/>
                    </a:lnTo>
                    <a:lnTo>
                      <a:pt x="1695" y="2427"/>
                    </a:lnTo>
                    <a:lnTo>
                      <a:pt x="1758" y="2385"/>
                    </a:lnTo>
                    <a:lnTo>
                      <a:pt x="1758" y="2323"/>
                    </a:lnTo>
                    <a:lnTo>
                      <a:pt x="1653" y="2323"/>
                    </a:lnTo>
                    <a:lnTo>
                      <a:pt x="1590" y="2406"/>
                    </a:lnTo>
                    <a:lnTo>
                      <a:pt x="1444" y="2427"/>
                    </a:lnTo>
                    <a:lnTo>
                      <a:pt x="1444" y="2364"/>
                    </a:lnTo>
                    <a:lnTo>
                      <a:pt x="1507" y="2323"/>
                    </a:lnTo>
                    <a:lnTo>
                      <a:pt x="1570" y="2218"/>
                    </a:lnTo>
                    <a:lnTo>
                      <a:pt x="1590" y="2155"/>
                    </a:lnTo>
                    <a:lnTo>
                      <a:pt x="1674" y="2155"/>
                    </a:lnTo>
                    <a:lnTo>
                      <a:pt x="1779" y="2260"/>
                    </a:lnTo>
                    <a:lnTo>
                      <a:pt x="1925" y="2260"/>
                    </a:lnTo>
                    <a:lnTo>
                      <a:pt x="1904" y="2197"/>
                    </a:lnTo>
                    <a:lnTo>
                      <a:pt x="1800" y="2071"/>
                    </a:lnTo>
                    <a:lnTo>
                      <a:pt x="1695" y="2071"/>
                    </a:lnTo>
                    <a:lnTo>
                      <a:pt x="1758" y="2009"/>
                    </a:lnTo>
                    <a:lnTo>
                      <a:pt x="1611" y="1883"/>
                    </a:lnTo>
                    <a:lnTo>
                      <a:pt x="1507" y="1841"/>
                    </a:lnTo>
                    <a:lnTo>
                      <a:pt x="1570" y="1799"/>
                    </a:lnTo>
                    <a:lnTo>
                      <a:pt x="1590" y="1737"/>
                    </a:lnTo>
                    <a:lnTo>
                      <a:pt x="1653" y="1737"/>
                    </a:lnTo>
                    <a:lnTo>
                      <a:pt x="1695" y="1841"/>
                    </a:lnTo>
                    <a:lnTo>
                      <a:pt x="1800" y="1967"/>
                    </a:lnTo>
                    <a:lnTo>
                      <a:pt x="1967" y="1988"/>
                    </a:lnTo>
                    <a:lnTo>
                      <a:pt x="2030" y="2092"/>
                    </a:lnTo>
                    <a:lnTo>
                      <a:pt x="2114" y="2009"/>
                    </a:lnTo>
                    <a:lnTo>
                      <a:pt x="2176" y="2092"/>
                    </a:lnTo>
                    <a:lnTo>
                      <a:pt x="2344" y="2155"/>
                    </a:lnTo>
                    <a:lnTo>
                      <a:pt x="2448" y="2155"/>
                    </a:lnTo>
                    <a:lnTo>
                      <a:pt x="2511" y="2051"/>
                    </a:lnTo>
                    <a:lnTo>
                      <a:pt x="2490" y="1904"/>
                    </a:lnTo>
                    <a:lnTo>
                      <a:pt x="2239" y="1758"/>
                    </a:lnTo>
                    <a:lnTo>
                      <a:pt x="2134" y="1653"/>
                    </a:lnTo>
                    <a:lnTo>
                      <a:pt x="2072" y="1653"/>
                    </a:lnTo>
                    <a:lnTo>
                      <a:pt x="2030" y="1548"/>
                    </a:lnTo>
                    <a:lnTo>
                      <a:pt x="1925" y="1444"/>
                    </a:lnTo>
                    <a:lnTo>
                      <a:pt x="1883" y="1444"/>
                    </a:lnTo>
                    <a:lnTo>
                      <a:pt x="1821" y="1381"/>
                    </a:lnTo>
                    <a:lnTo>
                      <a:pt x="1883" y="1318"/>
                    </a:lnTo>
                    <a:lnTo>
                      <a:pt x="1967" y="1339"/>
                    </a:lnTo>
                    <a:lnTo>
                      <a:pt x="2030" y="1444"/>
                    </a:lnTo>
                    <a:lnTo>
                      <a:pt x="2114" y="1444"/>
                    </a:lnTo>
                    <a:lnTo>
                      <a:pt x="2134" y="1548"/>
                    </a:lnTo>
                    <a:lnTo>
                      <a:pt x="2197" y="1548"/>
                    </a:lnTo>
                    <a:lnTo>
                      <a:pt x="2239" y="1465"/>
                    </a:lnTo>
                    <a:lnTo>
                      <a:pt x="2197" y="1276"/>
                    </a:lnTo>
                    <a:lnTo>
                      <a:pt x="2072" y="1130"/>
                    </a:lnTo>
                    <a:lnTo>
                      <a:pt x="1988" y="1130"/>
                    </a:lnTo>
                    <a:lnTo>
                      <a:pt x="1967" y="1109"/>
                    </a:lnTo>
                    <a:lnTo>
                      <a:pt x="1821" y="1109"/>
                    </a:lnTo>
                    <a:lnTo>
                      <a:pt x="1695" y="1172"/>
                    </a:lnTo>
                    <a:lnTo>
                      <a:pt x="1590" y="1172"/>
                    </a:lnTo>
                    <a:lnTo>
                      <a:pt x="1486" y="1109"/>
                    </a:lnTo>
                    <a:lnTo>
                      <a:pt x="1402" y="1130"/>
                    </a:lnTo>
                    <a:lnTo>
                      <a:pt x="1360" y="1025"/>
                    </a:lnTo>
                    <a:lnTo>
                      <a:pt x="1235" y="1214"/>
                    </a:lnTo>
                    <a:lnTo>
                      <a:pt x="1067" y="1276"/>
                    </a:lnTo>
                    <a:lnTo>
                      <a:pt x="1046" y="1381"/>
                    </a:lnTo>
                    <a:lnTo>
                      <a:pt x="963" y="1423"/>
                    </a:lnTo>
                    <a:lnTo>
                      <a:pt x="963" y="1339"/>
                    </a:lnTo>
                    <a:lnTo>
                      <a:pt x="1046" y="1235"/>
                    </a:lnTo>
                    <a:lnTo>
                      <a:pt x="1088" y="1235"/>
                    </a:lnTo>
                    <a:lnTo>
                      <a:pt x="1339" y="1004"/>
                    </a:lnTo>
                    <a:lnTo>
                      <a:pt x="1360" y="921"/>
                    </a:lnTo>
                    <a:lnTo>
                      <a:pt x="1298" y="816"/>
                    </a:lnTo>
                    <a:lnTo>
                      <a:pt x="1298" y="544"/>
                    </a:lnTo>
                    <a:lnTo>
                      <a:pt x="1339" y="523"/>
                    </a:lnTo>
                    <a:lnTo>
                      <a:pt x="1256" y="419"/>
                    </a:lnTo>
                    <a:lnTo>
                      <a:pt x="1193" y="481"/>
                    </a:lnTo>
                    <a:lnTo>
                      <a:pt x="1088" y="481"/>
                    </a:lnTo>
                    <a:lnTo>
                      <a:pt x="1026" y="419"/>
                    </a:lnTo>
                    <a:lnTo>
                      <a:pt x="1026" y="314"/>
                    </a:lnTo>
                    <a:lnTo>
                      <a:pt x="1026" y="230"/>
                    </a:lnTo>
                    <a:lnTo>
                      <a:pt x="816" y="188"/>
                    </a:lnTo>
                    <a:lnTo>
                      <a:pt x="733" y="84"/>
                    </a:lnTo>
                    <a:lnTo>
                      <a:pt x="628" y="84"/>
                    </a:lnTo>
                    <a:lnTo>
                      <a:pt x="502"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2" name="Google Shape;3532;p60"/>
              <p:cNvSpPr/>
              <p:nvPr/>
            </p:nvSpPr>
            <p:spPr>
              <a:xfrm>
                <a:off x="2687175" y="1694400"/>
                <a:ext cx="33500" cy="37675"/>
              </a:xfrm>
              <a:custGeom>
                <a:avLst/>
                <a:gdLst/>
                <a:ahLst/>
                <a:cxnLst/>
                <a:rect l="l" t="t" r="r" b="b"/>
                <a:pathLst>
                  <a:path w="1340" h="1507" extrusionOk="0">
                    <a:moveTo>
                      <a:pt x="796" y="0"/>
                    </a:moveTo>
                    <a:lnTo>
                      <a:pt x="670" y="21"/>
                    </a:lnTo>
                    <a:lnTo>
                      <a:pt x="607" y="84"/>
                    </a:lnTo>
                    <a:lnTo>
                      <a:pt x="691" y="147"/>
                    </a:lnTo>
                    <a:lnTo>
                      <a:pt x="691" y="231"/>
                    </a:lnTo>
                    <a:lnTo>
                      <a:pt x="628" y="210"/>
                    </a:lnTo>
                    <a:lnTo>
                      <a:pt x="565" y="147"/>
                    </a:lnTo>
                    <a:lnTo>
                      <a:pt x="461" y="126"/>
                    </a:lnTo>
                    <a:lnTo>
                      <a:pt x="419" y="210"/>
                    </a:lnTo>
                    <a:lnTo>
                      <a:pt x="524" y="210"/>
                    </a:lnTo>
                    <a:lnTo>
                      <a:pt x="565" y="251"/>
                    </a:lnTo>
                    <a:lnTo>
                      <a:pt x="524" y="293"/>
                    </a:lnTo>
                    <a:lnTo>
                      <a:pt x="398" y="314"/>
                    </a:lnTo>
                    <a:lnTo>
                      <a:pt x="356" y="335"/>
                    </a:lnTo>
                    <a:lnTo>
                      <a:pt x="398" y="440"/>
                    </a:lnTo>
                    <a:lnTo>
                      <a:pt x="419" y="461"/>
                    </a:lnTo>
                    <a:lnTo>
                      <a:pt x="419" y="523"/>
                    </a:lnTo>
                    <a:lnTo>
                      <a:pt x="293" y="461"/>
                    </a:lnTo>
                    <a:lnTo>
                      <a:pt x="168" y="503"/>
                    </a:lnTo>
                    <a:lnTo>
                      <a:pt x="84" y="565"/>
                    </a:lnTo>
                    <a:lnTo>
                      <a:pt x="42" y="712"/>
                    </a:lnTo>
                    <a:lnTo>
                      <a:pt x="0" y="733"/>
                    </a:lnTo>
                    <a:lnTo>
                      <a:pt x="0" y="754"/>
                    </a:lnTo>
                    <a:lnTo>
                      <a:pt x="63" y="754"/>
                    </a:lnTo>
                    <a:lnTo>
                      <a:pt x="42" y="837"/>
                    </a:lnTo>
                    <a:lnTo>
                      <a:pt x="42" y="879"/>
                    </a:lnTo>
                    <a:lnTo>
                      <a:pt x="63" y="921"/>
                    </a:lnTo>
                    <a:lnTo>
                      <a:pt x="147" y="816"/>
                    </a:lnTo>
                    <a:lnTo>
                      <a:pt x="168" y="837"/>
                    </a:lnTo>
                    <a:lnTo>
                      <a:pt x="105" y="963"/>
                    </a:lnTo>
                    <a:lnTo>
                      <a:pt x="147" y="1026"/>
                    </a:lnTo>
                    <a:lnTo>
                      <a:pt x="210" y="1067"/>
                    </a:lnTo>
                    <a:lnTo>
                      <a:pt x="272" y="1047"/>
                    </a:lnTo>
                    <a:lnTo>
                      <a:pt x="293" y="1067"/>
                    </a:lnTo>
                    <a:lnTo>
                      <a:pt x="314" y="1151"/>
                    </a:lnTo>
                    <a:lnTo>
                      <a:pt x="356" y="1151"/>
                    </a:lnTo>
                    <a:lnTo>
                      <a:pt x="398" y="1088"/>
                    </a:lnTo>
                    <a:lnTo>
                      <a:pt x="461" y="1130"/>
                    </a:lnTo>
                    <a:lnTo>
                      <a:pt x="461" y="1256"/>
                    </a:lnTo>
                    <a:lnTo>
                      <a:pt x="482" y="1298"/>
                    </a:lnTo>
                    <a:lnTo>
                      <a:pt x="586" y="1277"/>
                    </a:lnTo>
                    <a:lnTo>
                      <a:pt x="607" y="1402"/>
                    </a:lnTo>
                    <a:lnTo>
                      <a:pt x="712" y="1402"/>
                    </a:lnTo>
                    <a:lnTo>
                      <a:pt x="837" y="1486"/>
                    </a:lnTo>
                    <a:lnTo>
                      <a:pt x="942" y="1486"/>
                    </a:lnTo>
                    <a:lnTo>
                      <a:pt x="1005" y="1507"/>
                    </a:lnTo>
                    <a:lnTo>
                      <a:pt x="1026" y="1486"/>
                    </a:lnTo>
                    <a:lnTo>
                      <a:pt x="1005" y="1402"/>
                    </a:lnTo>
                    <a:lnTo>
                      <a:pt x="1088" y="1381"/>
                    </a:lnTo>
                    <a:lnTo>
                      <a:pt x="1151" y="1235"/>
                    </a:lnTo>
                    <a:lnTo>
                      <a:pt x="1130" y="1088"/>
                    </a:lnTo>
                    <a:lnTo>
                      <a:pt x="1214" y="942"/>
                    </a:lnTo>
                    <a:lnTo>
                      <a:pt x="1235" y="921"/>
                    </a:lnTo>
                    <a:lnTo>
                      <a:pt x="1319" y="712"/>
                    </a:lnTo>
                    <a:lnTo>
                      <a:pt x="1319" y="565"/>
                    </a:lnTo>
                    <a:lnTo>
                      <a:pt x="1340" y="523"/>
                    </a:lnTo>
                    <a:lnTo>
                      <a:pt x="1319" y="419"/>
                    </a:lnTo>
                    <a:lnTo>
                      <a:pt x="1235" y="335"/>
                    </a:lnTo>
                    <a:lnTo>
                      <a:pt x="1235" y="210"/>
                    </a:lnTo>
                    <a:lnTo>
                      <a:pt x="1193" y="147"/>
                    </a:lnTo>
                    <a:lnTo>
                      <a:pt x="1151" y="42"/>
                    </a:lnTo>
                    <a:lnTo>
                      <a:pt x="1005" y="0"/>
                    </a:lnTo>
                    <a:lnTo>
                      <a:pt x="900" y="42"/>
                    </a:lnTo>
                    <a:lnTo>
                      <a:pt x="79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3" name="Google Shape;3533;p60"/>
              <p:cNvSpPr/>
              <p:nvPr/>
            </p:nvSpPr>
            <p:spPr>
              <a:xfrm>
                <a:off x="2605050" y="1520200"/>
                <a:ext cx="42400" cy="26175"/>
              </a:xfrm>
              <a:custGeom>
                <a:avLst/>
                <a:gdLst/>
                <a:ahLst/>
                <a:cxnLst/>
                <a:rect l="l" t="t" r="r" b="b"/>
                <a:pathLst>
                  <a:path w="1696" h="1047" extrusionOk="0">
                    <a:moveTo>
                      <a:pt x="1570" y="1"/>
                    </a:moveTo>
                    <a:lnTo>
                      <a:pt x="1486" y="64"/>
                    </a:lnTo>
                    <a:lnTo>
                      <a:pt x="1256" y="64"/>
                    </a:lnTo>
                    <a:lnTo>
                      <a:pt x="1130" y="168"/>
                    </a:lnTo>
                    <a:lnTo>
                      <a:pt x="963" y="168"/>
                    </a:lnTo>
                    <a:lnTo>
                      <a:pt x="921" y="189"/>
                    </a:lnTo>
                    <a:lnTo>
                      <a:pt x="816" y="105"/>
                    </a:lnTo>
                    <a:lnTo>
                      <a:pt x="712" y="84"/>
                    </a:lnTo>
                    <a:lnTo>
                      <a:pt x="356" y="189"/>
                    </a:lnTo>
                    <a:lnTo>
                      <a:pt x="126" y="189"/>
                    </a:lnTo>
                    <a:lnTo>
                      <a:pt x="105" y="273"/>
                    </a:lnTo>
                    <a:lnTo>
                      <a:pt x="0" y="377"/>
                    </a:lnTo>
                    <a:lnTo>
                      <a:pt x="0" y="482"/>
                    </a:lnTo>
                    <a:lnTo>
                      <a:pt x="105" y="461"/>
                    </a:lnTo>
                    <a:lnTo>
                      <a:pt x="231" y="461"/>
                    </a:lnTo>
                    <a:lnTo>
                      <a:pt x="314" y="419"/>
                    </a:lnTo>
                    <a:lnTo>
                      <a:pt x="398" y="461"/>
                    </a:lnTo>
                    <a:lnTo>
                      <a:pt x="503" y="461"/>
                    </a:lnTo>
                    <a:lnTo>
                      <a:pt x="565" y="503"/>
                    </a:lnTo>
                    <a:lnTo>
                      <a:pt x="503" y="587"/>
                    </a:lnTo>
                    <a:lnTo>
                      <a:pt x="544" y="712"/>
                    </a:lnTo>
                    <a:lnTo>
                      <a:pt x="628" y="817"/>
                    </a:lnTo>
                    <a:lnTo>
                      <a:pt x="712" y="712"/>
                    </a:lnTo>
                    <a:lnTo>
                      <a:pt x="712" y="628"/>
                    </a:lnTo>
                    <a:lnTo>
                      <a:pt x="754" y="587"/>
                    </a:lnTo>
                    <a:lnTo>
                      <a:pt x="858" y="712"/>
                    </a:lnTo>
                    <a:lnTo>
                      <a:pt x="837" y="838"/>
                    </a:lnTo>
                    <a:lnTo>
                      <a:pt x="984" y="1005"/>
                    </a:lnTo>
                    <a:lnTo>
                      <a:pt x="1088" y="984"/>
                    </a:lnTo>
                    <a:lnTo>
                      <a:pt x="1151" y="1047"/>
                    </a:lnTo>
                    <a:lnTo>
                      <a:pt x="1360" y="1047"/>
                    </a:lnTo>
                    <a:lnTo>
                      <a:pt x="1465" y="942"/>
                    </a:lnTo>
                    <a:lnTo>
                      <a:pt x="1591" y="900"/>
                    </a:lnTo>
                    <a:lnTo>
                      <a:pt x="1674" y="670"/>
                    </a:lnTo>
                    <a:lnTo>
                      <a:pt x="1591" y="503"/>
                    </a:lnTo>
                    <a:lnTo>
                      <a:pt x="1695" y="356"/>
                    </a:lnTo>
                    <a:lnTo>
                      <a:pt x="1695" y="273"/>
                    </a:lnTo>
                    <a:lnTo>
                      <a:pt x="1612" y="147"/>
                    </a:lnTo>
                    <a:lnTo>
                      <a:pt x="1653" y="64"/>
                    </a:lnTo>
                    <a:lnTo>
                      <a:pt x="157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4" name="Google Shape;3534;p60"/>
              <p:cNvSpPr/>
              <p:nvPr/>
            </p:nvSpPr>
            <p:spPr>
              <a:xfrm>
                <a:off x="2443425" y="1547400"/>
                <a:ext cx="109875" cy="60700"/>
              </a:xfrm>
              <a:custGeom>
                <a:avLst/>
                <a:gdLst/>
                <a:ahLst/>
                <a:cxnLst/>
                <a:rect l="l" t="t" r="r" b="b"/>
                <a:pathLst>
                  <a:path w="4395" h="2428" extrusionOk="0">
                    <a:moveTo>
                      <a:pt x="4268" y="1"/>
                    </a:moveTo>
                    <a:lnTo>
                      <a:pt x="4185" y="43"/>
                    </a:lnTo>
                    <a:lnTo>
                      <a:pt x="4059" y="105"/>
                    </a:lnTo>
                    <a:lnTo>
                      <a:pt x="4059" y="252"/>
                    </a:lnTo>
                    <a:lnTo>
                      <a:pt x="4038" y="336"/>
                    </a:lnTo>
                    <a:lnTo>
                      <a:pt x="4059" y="377"/>
                    </a:lnTo>
                    <a:lnTo>
                      <a:pt x="3955" y="419"/>
                    </a:lnTo>
                    <a:lnTo>
                      <a:pt x="3934" y="315"/>
                    </a:lnTo>
                    <a:lnTo>
                      <a:pt x="3892" y="315"/>
                    </a:lnTo>
                    <a:lnTo>
                      <a:pt x="3871" y="377"/>
                    </a:lnTo>
                    <a:lnTo>
                      <a:pt x="3829" y="440"/>
                    </a:lnTo>
                    <a:lnTo>
                      <a:pt x="3766" y="357"/>
                    </a:lnTo>
                    <a:lnTo>
                      <a:pt x="3745" y="168"/>
                    </a:lnTo>
                    <a:lnTo>
                      <a:pt x="3641" y="64"/>
                    </a:lnTo>
                    <a:lnTo>
                      <a:pt x="3578" y="64"/>
                    </a:lnTo>
                    <a:lnTo>
                      <a:pt x="3557" y="126"/>
                    </a:lnTo>
                    <a:lnTo>
                      <a:pt x="3432" y="126"/>
                    </a:lnTo>
                    <a:lnTo>
                      <a:pt x="3306" y="64"/>
                    </a:lnTo>
                    <a:lnTo>
                      <a:pt x="3222" y="64"/>
                    </a:lnTo>
                    <a:lnTo>
                      <a:pt x="2992" y="43"/>
                    </a:lnTo>
                    <a:lnTo>
                      <a:pt x="2846" y="126"/>
                    </a:lnTo>
                    <a:lnTo>
                      <a:pt x="2804" y="231"/>
                    </a:lnTo>
                    <a:lnTo>
                      <a:pt x="2741" y="315"/>
                    </a:lnTo>
                    <a:lnTo>
                      <a:pt x="2699" y="273"/>
                    </a:lnTo>
                    <a:lnTo>
                      <a:pt x="2636" y="273"/>
                    </a:lnTo>
                    <a:lnTo>
                      <a:pt x="2364" y="482"/>
                    </a:lnTo>
                    <a:lnTo>
                      <a:pt x="2281" y="566"/>
                    </a:lnTo>
                    <a:lnTo>
                      <a:pt x="2197" y="566"/>
                    </a:lnTo>
                    <a:lnTo>
                      <a:pt x="2051" y="670"/>
                    </a:lnTo>
                    <a:lnTo>
                      <a:pt x="1946" y="691"/>
                    </a:lnTo>
                    <a:lnTo>
                      <a:pt x="1862" y="775"/>
                    </a:lnTo>
                    <a:lnTo>
                      <a:pt x="1841" y="859"/>
                    </a:lnTo>
                    <a:lnTo>
                      <a:pt x="1653" y="859"/>
                    </a:lnTo>
                    <a:lnTo>
                      <a:pt x="1590" y="880"/>
                    </a:lnTo>
                    <a:lnTo>
                      <a:pt x="1465" y="859"/>
                    </a:lnTo>
                    <a:lnTo>
                      <a:pt x="1423" y="901"/>
                    </a:lnTo>
                    <a:lnTo>
                      <a:pt x="1339" y="901"/>
                    </a:lnTo>
                    <a:lnTo>
                      <a:pt x="1151" y="1068"/>
                    </a:lnTo>
                    <a:lnTo>
                      <a:pt x="1025" y="1152"/>
                    </a:lnTo>
                    <a:lnTo>
                      <a:pt x="900" y="1089"/>
                    </a:lnTo>
                    <a:lnTo>
                      <a:pt x="795" y="1152"/>
                    </a:lnTo>
                    <a:lnTo>
                      <a:pt x="523" y="1193"/>
                    </a:lnTo>
                    <a:lnTo>
                      <a:pt x="398" y="1382"/>
                    </a:lnTo>
                    <a:lnTo>
                      <a:pt x="314" y="1382"/>
                    </a:lnTo>
                    <a:lnTo>
                      <a:pt x="167" y="1403"/>
                    </a:lnTo>
                    <a:lnTo>
                      <a:pt x="105" y="1528"/>
                    </a:lnTo>
                    <a:lnTo>
                      <a:pt x="209" y="1528"/>
                    </a:lnTo>
                    <a:lnTo>
                      <a:pt x="272" y="1591"/>
                    </a:lnTo>
                    <a:lnTo>
                      <a:pt x="167" y="1591"/>
                    </a:lnTo>
                    <a:lnTo>
                      <a:pt x="126" y="1633"/>
                    </a:lnTo>
                    <a:lnTo>
                      <a:pt x="209" y="1717"/>
                    </a:lnTo>
                    <a:lnTo>
                      <a:pt x="188" y="1779"/>
                    </a:lnTo>
                    <a:lnTo>
                      <a:pt x="0" y="1842"/>
                    </a:lnTo>
                    <a:lnTo>
                      <a:pt x="0" y="1905"/>
                    </a:lnTo>
                    <a:lnTo>
                      <a:pt x="126" y="1926"/>
                    </a:lnTo>
                    <a:lnTo>
                      <a:pt x="230" y="1905"/>
                    </a:lnTo>
                    <a:lnTo>
                      <a:pt x="293" y="1821"/>
                    </a:lnTo>
                    <a:lnTo>
                      <a:pt x="377" y="1800"/>
                    </a:lnTo>
                    <a:lnTo>
                      <a:pt x="481" y="1842"/>
                    </a:lnTo>
                    <a:lnTo>
                      <a:pt x="586" y="1989"/>
                    </a:lnTo>
                    <a:lnTo>
                      <a:pt x="586" y="2114"/>
                    </a:lnTo>
                    <a:lnTo>
                      <a:pt x="691" y="2156"/>
                    </a:lnTo>
                    <a:lnTo>
                      <a:pt x="732" y="2114"/>
                    </a:lnTo>
                    <a:lnTo>
                      <a:pt x="732" y="2009"/>
                    </a:lnTo>
                    <a:lnTo>
                      <a:pt x="753" y="1989"/>
                    </a:lnTo>
                    <a:lnTo>
                      <a:pt x="816" y="1821"/>
                    </a:lnTo>
                    <a:lnTo>
                      <a:pt x="858" y="1821"/>
                    </a:lnTo>
                    <a:lnTo>
                      <a:pt x="1004" y="1779"/>
                    </a:lnTo>
                    <a:lnTo>
                      <a:pt x="1067" y="1800"/>
                    </a:lnTo>
                    <a:lnTo>
                      <a:pt x="1046" y="1884"/>
                    </a:lnTo>
                    <a:lnTo>
                      <a:pt x="942" y="1926"/>
                    </a:lnTo>
                    <a:lnTo>
                      <a:pt x="900" y="2093"/>
                    </a:lnTo>
                    <a:lnTo>
                      <a:pt x="942" y="2156"/>
                    </a:lnTo>
                    <a:lnTo>
                      <a:pt x="858" y="2240"/>
                    </a:lnTo>
                    <a:lnTo>
                      <a:pt x="816" y="2323"/>
                    </a:lnTo>
                    <a:lnTo>
                      <a:pt x="858" y="2407"/>
                    </a:lnTo>
                    <a:lnTo>
                      <a:pt x="921" y="2323"/>
                    </a:lnTo>
                    <a:lnTo>
                      <a:pt x="1004" y="2344"/>
                    </a:lnTo>
                    <a:lnTo>
                      <a:pt x="1004" y="2428"/>
                    </a:lnTo>
                    <a:lnTo>
                      <a:pt x="1046" y="2428"/>
                    </a:lnTo>
                    <a:lnTo>
                      <a:pt x="1235" y="2323"/>
                    </a:lnTo>
                    <a:lnTo>
                      <a:pt x="1318" y="2219"/>
                    </a:lnTo>
                    <a:lnTo>
                      <a:pt x="1381" y="2240"/>
                    </a:lnTo>
                    <a:lnTo>
                      <a:pt x="1444" y="2135"/>
                    </a:lnTo>
                    <a:lnTo>
                      <a:pt x="1444" y="2009"/>
                    </a:lnTo>
                    <a:lnTo>
                      <a:pt x="1527" y="2009"/>
                    </a:lnTo>
                    <a:lnTo>
                      <a:pt x="1590" y="1905"/>
                    </a:lnTo>
                    <a:lnTo>
                      <a:pt x="1590" y="1779"/>
                    </a:lnTo>
                    <a:lnTo>
                      <a:pt x="1653" y="1717"/>
                    </a:lnTo>
                    <a:lnTo>
                      <a:pt x="1674" y="1779"/>
                    </a:lnTo>
                    <a:lnTo>
                      <a:pt x="1653" y="1842"/>
                    </a:lnTo>
                    <a:lnTo>
                      <a:pt x="1674" y="1926"/>
                    </a:lnTo>
                    <a:lnTo>
                      <a:pt x="1653" y="2051"/>
                    </a:lnTo>
                    <a:lnTo>
                      <a:pt x="1674" y="2198"/>
                    </a:lnTo>
                    <a:lnTo>
                      <a:pt x="1737" y="2198"/>
                    </a:lnTo>
                    <a:lnTo>
                      <a:pt x="1841" y="2051"/>
                    </a:lnTo>
                    <a:lnTo>
                      <a:pt x="1862" y="1926"/>
                    </a:lnTo>
                    <a:lnTo>
                      <a:pt x="1883" y="1884"/>
                    </a:lnTo>
                    <a:lnTo>
                      <a:pt x="1967" y="1842"/>
                    </a:lnTo>
                    <a:lnTo>
                      <a:pt x="2092" y="1696"/>
                    </a:lnTo>
                    <a:lnTo>
                      <a:pt x="2113" y="1570"/>
                    </a:lnTo>
                    <a:lnTo>
                      <a:pt x="2092" y="1465"/>
                    </a:lnTo>
                    <a:lnTo>
                      <a:pt x="2155" y="1361"/>
                    </a:lnTo>
                    <a:lnTo>
                      <a:pt x="2197" y="1486"/>
                    </a:lnTo>
                    <a:lnTo>
                      <a:pt x="2406" y="1361"/>
                    </a:lnTo>
                    <a:lnTo>
                      <a:pt x="2469" y="1193"/>
                    </a:lnTo>
                    <a:lnTo>
                      <a:pt x="2490" y="1089"/>
                    </a:lnTo>
                    <a:lnTo>
                      <a:pt x="2595" y="1068"/>
                    </a:lnTo>
                    <a:lnTo>
                      <a:pt x="2636" y="1047"/>
                    </a:lnTo>
                    <a:lnTo>
                      <a:pt x="2720" y="1089"/>
                    </a:lnTo>
                    <a:lnTo>
                      <a:pt x="2825" y="984"/>
                    </a:lnTo>
                    <a:lnTo>
                      <a:pt x="2888" y="1047"/>
                    </a:lnTo>
                    <a:lnTo>
                      <a:pt x="2825" y="1256"/>
                    </a:lnTo>
                    <a:lnTo>
                      <a:pt x="2678" y="1403"/>
                    </a:lnTo>
                    <a:lnTo>
                      <a:pt x="2636" y="1507"/>
                    </a:lnTo>
                    <a:lnTo>
                      <a:pt x="2574" y="1591"/>
                    </a:lnTo>
                    <a:lnTo>
                      <a:pt x="2574" y="1633"/>
                    </a:lnTo>
                    <a:lnTo>
                      <a:pt x="2469" y="1696"/>
                    </a:lnTo>
                    <a:lnTo>
                      <a:pt x="2323" y="1926"/>
                    </a:lnTo>
                    <a:lnTo>
                      <a:pt x="2323" y="1989"/>
                    </a:lnTo>
                    <a:lnTo>
                      <a:pt x="2385" y="2093"/>
                    </a:lnTo>
                    <a:lnTo>
                      <a:pt x="2364" y="2198"/>
                    </a:lnTo>
                    <a:lnTo>
                      <a:pt x="2427" y="2219"/>
                    </a:lnTo>
                    <a:lnTo>
                      <a:pt x="2532" y="2261"/>
                    </a:lnTo>
                    <a:lnTo>
                      <a:pt x="2616" y="2198"/>
                    </a:lnTo>
                    <a:lnTo>
                      <a:pt x="2720" y="2135"/>
                    </a:lnTo>
                    <a:lnTo>
                      <a:pt x="2741" y="2030"/>
                    </a:lnTo>
                    <a:lnTo>
                      <a:pt x="2741" y="1926"/>
                    </a:lnTo>
                    <a:lnTo>
                      <a:pt x="2825" y="1842"/>
                    </a:lnTo>
                    <a:lnTo>
                      <a:pt x="2888" y="1737"/>
                    </a:lnTo>
                    <a:lnTo>
                      <a:pt x="2950" y="1737"/>
                    </a:lnTo>
                    <a:lnTo>
                      <a:pt x="3013" y="1717"/>
                    </a:lnTo>
                    <a:lnTo>
                      <a:pt x="3097" y="1779"/>
                    </a:lnTo>
                    <a:lnTo>
                      <a:pt x="3201" y="1779"/>
                    </a:lnTo>
                    <a:lnTo>
                      <a:pt x="3243" y="1717"/>
                    </a:lnTo>
                    <a:lnTo>
                      <a:pt x="3432" y="1717"/>
                    </a:lnTo>
                    <a:lnTo>
                      <a:pt x="3515" y="1612"/>
                    </a:lnTo>
                    <a:lnTo>
                      <a:pt x="3557" y="1403"/>
                    </a:lnTo>
                    <a:lnTo>
                      <a:pt x="3662" y="1256"/>
                    </a:lnTo>
                    <a:lnTo>
                      <a:pt x="3662" y="1152"/>
                    </a:lnTo>
                    <a:lnTo>
                      <a:pt x="3683" y="1089"/>
                    </a:lnTo>
                    <a:lnTo>
                      <a:pt x="3766" y="1214"/>
                    </a:lnTo>
                    <a:lnTo>
                      <a:pt x="3871" y="1256"/>
                    </a:lnTo>
                    <a:lnTo>
                      <a:pt x="3892" y="1193"/>
                    </a:lnTo>
                    <a:lnTo>
                      <a:pt x="3892" y="1110"/>
                    </a:lnTo>
                    <a:lnTo>
                      <a:pt x="3787" y="963"/>
                    </a:lnTo>
                    <a:lnTo>
                      <a:pt x="3787" y="880"/>
                    </a:lnTo>
                    <a:lnTo>
                      <a:pt x="3934" y="775"/>
                    </a:lnTo>
                    <a:lnTo>
                      <a:pt x="4038" y="754"/>
                    </a:lnTo>
                    <a:lnTo>
                      <a:pt x="4143" y="691"/>
                    </a:lnTo>
                    <a:lnTo>
                      <a:pt x="4206" y="733"/>
                    </a:lnTo>
                    <a:lnTo>
                      <a:pt x="4289" y="733"/>
                    </a:lnTo>
                    <a:lnTo>
                      <a:pt x="4394" y="587"/>
                    </a:lnTo>
                    <a:lnTo>
                      <a:pt x="4373" y="524"/>
                    </a:lnTo>
                    <a:lnTo>
                      <a:pt x="4352" y="273"/>
                    </a:lnTo>
                    <a:lnTo>
                      <a:pt x="4373" y="231"/>
                    </a:lnTo>
                    <a:lnTo>
                      <a:pt x="4352" y="168"/>
                    </a:lnTo>
                    <a:lnTo>
                      <a:pt x="4352" y="22"/>
                    </a:lnTo>
                    <a:lnTo>
                      <a:pt x="426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5" name="Google Shape;3535;p60"/>
              <p:cNvSpPr/>
              <p:nvPr/>
            </p:nvSpPr>
            <p:spPr>
              <a:xfrm>
                <a:off x="2580975" y="1547400"/>
                <a:ext cx="48150" cy="32475"/>
              </a:xfrm>
              <a:custGeom>
                <a:avLst/>
                <a:gdLst/>
                <a:ahLst/>
                <a:cxnLst/>
                <a:rect l="l" t="t" r="r" b="b"/>
                <a:pathLst>
                  <a:path w="1926" h="1299" extrusionOk="0">
                    <a:moveTo>
                      <a:pt x="796" y="1"/>
                    </a:moveTo>
                    <a:lnTo>
                      <a:pt x="524" y="43"/>
                    </a:lnTo>
                    <a:lnTo>
                      <a:pt x="440" y="43"/>
                    </a:lnTo>
                    <a:lnTo>
                      <a:pt x="336" y="126"/>
                    </a:lnTo>
                    <a:lnTo>
                      <a:pt x="231" y="168"/>
                    </a:lnTo>
                    <a:lnTo>
                      <a:pt x="210" y="315"/>
                    </a:lnTo>
                    <a:lnTo>
                      <a:pt x="64" y="419"/>
                    </a:lnTo>
                    <a:lnTo>
                      <a:pt x="64" y="524"/>
                    </a:lnTo>
                    <a:lnTo>
                      <a:pt x="1" y="629"/>
                    </a:lnTo>
                    <a:lnTo>
                      <a:pt x="22" y="754"/>
                    </a:lnTo>
                    <a:lnTo>
                      <a:pt x="22" y="880"/>
                    </a:lnTo>
                    <a:lnTo>
                      <a:pt x="106" y="880"/>
                    </a:lnTo>
                    <a:lnTo>
                      <a:pt x="231" y="963"/>
                    </a:lnTo>
                    <a:lnTo>
                      <a:pt x="315" y="1110"/>
                    </a:lnTo>
                    <a:lnTo>
                      <a:pt x="231" y="1193"/>
                    </a:lnTo>
                    <a:lnTo>
                      <a:pt x="252" y="1214"/>
                    </a:lnTo>
                    <a:lnTo>
                      <a:pt x="378" y="1214"/>
                    </a:lnTo>
                    <a:lnTo>
                      <a:pt x="524" y="1256"/>
                    </a:lnTo>
                    <a:lnTo>
                      <a:pt x="566" y="1214"/>
                    </a:lnTo>
                    <a:lnTo>
                      <a:pt x="691" y="1298"/>
                    </a:lnTo>
                    <a:lnTo>
                      <a:pt x="838" y="1298"/>
                    </a:lnTo>
                    <a:lnTo>
                      <a:pt x="943" y="1256"/>
                    </a:lnTo>
                    <a:lnTo>
                      <a:pt x="1068" y="1256"/>
                    </a:lnTo>
                    <a:lnTo>
                      <a:pt x="1110" y="1152"/>
                    </a:lnTo>
                    <a:lnTo>
                      <a:pt x="1110" y="1089"/>
                    </a:lnTo>
                    <a:lnTo>
                      <a:pt x="1215" y="1068"/>
                    </a:lnTo>
                    <a:lnTo>
                      <a:pt x="1256" y="984"/>
                    </a:lnTo>
                    <a:lnTo>
                      <a:pt x="1403" y="796"/>
                    </a:lnTo>
                    <a:lnTo>
                      <a:pt x="1382" y="733"/>
                    </a:lnTo>
                    <a:lnTo>
                      <a:pt x="1319" y="754"/>
                    </a:lnTo>
                    <a:lnTo>
                      <a:pt x="1215" y="733"/>
                    </a:lnTo>
                    <a:lnTo>
                      <a:pt x="1215" y="670"/>
                    </a:lnTo>
                    <a:lnTo>
                      <a:pt x="1361" y="545"/>
                    </a:lnTo>
                    <a:lnTo>
                      <a:pt x="1466" y="545"/>
                    </a:lnTo>
                    <a:lnTo>
                      <a:pt x="1738" y="440"/>
                    </a:lnTo>
                    <a:lnTo>
                      <a:pt x="1821" y="461"/>
                    </a:lnTo>
                    <a:lnTo>
                      <a:pt x="1926" y="273"/>
                    </a:lnTo>
                    <a:lnTo>
                      <a:pt x="1905" y="231"/>
                    </a:lnTo>
                    <a:lnTo>
                      <a:pt x="1779" y="210"/>
                    </a:lnTo>
                    <a:lnTo>
                      <a:pt x="1717" y="147"/>
                    </a:lnTo>
                    <a:lnTo>
                      <a:pt x="1591" y="126"/>
                    </a:lnTo>
                    <a:lnTo>
                      <a:pt x="1424" y="126"/>
                    </a:lnTo>
                    <a:lnTo>
                      <a:pt x="1403" y="105"/>
                    </a:lnTo>
                    <a:lnTo>
                      <a:pt x="1256" y="43"/>
                    </a:lnTo>
                    <a:lnTo>
                      <a:pt x="1173" y="64"/>
                    </a:lnTo>
                    <a:lnTo>
                      <a:pt x="1047" y="64"/>
                    </a:lnTo>
                    <a:lnTo>
                      <a:pt x="963" y="43"/>
                    </a:lnTo>
                    <a:lnTo>
                      <a:pt x="859" y="43"/>
                    </a:lnTo>
                    <a:lnTo>
                      <a:pt x="79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6" name="Google Shape;3536;p60"/>
              <p:cNvSpPr/>
              <p:nvPr/>
            </p:nvSpPr>
            <p:spPr>
              <a:xfrm>
                <a:off x="2474800" y="1600250"/>
                <a:ext cx="142825" cy="88425"/>
              </a:xfrm>
              <a:custGeom>
                <a:avLst/>
                <a:gdLst/>
                <a:ahLst/>
                <a:cxnLst/>
                <a:rect l="l" t="t" r="r" b="b"/>
                <a:pathLst>
                  <a:path w="5713" h="3537" extrusionOk="0">
                    <a:moveTo>
                      <a:pt x="2177" y="0"/>
                    </a:moveTo>
                    <a:lnTo>
                      <a:pt x="1863" y="84"/>
                    </a:lnTo>
                    <a:lnTo>
                      <a:pt x="1800" y="126"/>
                    </a:lnTo>
                    <a:lnTo>
                      <a:pt x="1863" y="188"/>
                    </a:lnTo>
                    <a:lnTo>
                      <a:pt x="1863" y="293"/>
                    </a:lnTo>
                    <a:lnTo>
                      <a:pt x="1988" y="356"/>
                    </a:lnTo>
                    <a:lnTo>
                      <a:pt x="2051" y="460"/>
                    </a:lnTo>
                    <a:lnTo>
                      <a:pt x="1967" y="439"/>
                    </a:lnTo>
                    <a:lnTo>
                      <a:pt x="1842" y="335"/>
                    </a:lnTo>
                    <a:lnTo>
                      <a:pt x="1758" y="335"/>
                    </a:lnTo>
                    <a:lnTo>
                      <a:pt x="1695" y="293"/>
                    </a:lnTo>
                    <a:lnTo>
                      <a:pt x="1591" y="293"/>
                    </a:lnTo>
                    <a:lnTo>
                      <a:pt x="1465" y="335"/>
                    </a:lnTo>
                    <a:lnTo>
                      <a:pt x="1381" y="335"/>
                    </a:lnTo>
                    <a:lnTo>
                      <a:pt x="1319" y="398"/>
                    </a:lnTo>
                    <a:lnTo>
                      <a:pt x="1256" y="502"/>
                    </a:lnTo>
                    <a:lnTo>
                      <a:pt x="1130" y="607"/>
                    </a:lnTo>
                    <a:lnTo>
                      <a:pt x="1214" y="711"/>
                    </a:lnTo>
                    <a:lnTo>
                      <a:pt x="1444" y="753"/>
                    </a:lnTo>
                    <a:lnTo>
                      <a:pt x="1549" y="753"/>
                    </a:lnTo>
                    <a:lnTo>
                      <a:pt x="1653" y="837"/>
                    </a:lnTo>
                    <a:lnTo>
                      <a:pt x="1737" y="837"/>
                    </a:lnTo>
                    <a:lnTo>
                      <a:pt x="1758" y="879"/>
                    </a:lnTo>
                    <a:lnTo>
                      <a:pt x="1695" y="921"/>
                    </a:lnTo>
                    <a:lnTo>
                      <a:pt x="1570" y="879"/>
                    </a:lnTo>
                    <a:lnTo>
                      <a:pt x="1319" y="858"/>
                    </a:lnTo>
                    <a:lnTo>
                      <a:pt x="1109" y="879"/>
                    </a:lnTo>
                    <a:lnTo>
                      <a:pt x="1026" y="858"/>
                    </a:lnTo>
                    <a:lnTo>
                      <a:pt x="921" y="879"/>
                    </a:lnTo>
                    <a:lnTo>
                      <a:pt x="754" y="1046"/>
                    </a:lnTo>
                    <a:lnTo>
                      <a:pt x="607" y="1193"/>
                    </a:lnTo>
                    <a:lnTo>
                      <a:pt x="628" y="1256"/>
                    </a:lnTo>
                    <a:lnTo>
                      <a:pt x="754" y="1256"/>
                    </a:lnTo>
                    <a:lnTo>
                      <a:pt x="942" y="1297"/>
                    </a:lnTo>
                    <a:lnTo>
                      <a:pt x="1068" y="1276"/>
                    </a:lnTo>
                    <a:lnTo>
                      <a:pt x="1214" y="1276"/>
                    </a:lnTo>
                    <a:lnTo>
                      <a:pt x="1256" y="1339"/>
                    </a:lnTo>
                    <a:lnTo>
                      <a:pt x="1340" y="1381"/>
                    </a:lnTo>
                    <a:lnTo>
                      <a:pt x="1214" y="1486"/>
                    </a:lnTo>
                    <a:lnTo>
                      <a:pt x="1068" y="1486"/>
                    </a:lnTo>
                    <a:lnTo>
                      <a:pt x="963" y="1569"/>
                    </a:lnTo>
                    <a:lnTo>
                      <a:pt x="837" y="1548"/>
                    </a:lnTo>
                    <a:lnTo>
                      <a:pt x="712" y="1465"/>
                    </a:lnTo>
                    <a:lnTo>
                      <a:pt x="503" y="1465"/>
                    </a:lnTo>
                    <a:lnTo>
                      <a:pt x="419" y="1444"/>
                    </a:lnTo>
                    <a:lnTo>
                      <a:pt x="314" y="1465"/>
                    </a:lnTo>
                    <a:lnTo>
                      <a:pt x="84" y="1611"/>
                    </a:lnTo>
                    <a:lnTo>
                      <a:pt x="126" y="1674"/>
                    </a:lnTo>
                    <a:lnTo>
                      <a:pt x="126" y="1800"/>
                    </a:lnTo>
                    <a:lnTo>
                      <a:pt x="0" y="1800"/>
                    </a:lnTo>
                    <a:lnTo>
                      <a:pt x="0" y="1862"/>
                    </a:lnTo>
                    <a:lnTo>
                      <a:pt x="189" y="1988"/>
                    </a:lnTo>
                    <a:lnTo>
                      <a:pt x="314" y="2134"/>
                    </a:lnTo>
                    <a:lnTo>
                      <a:pt x="377" y="2134"/>
                    </a:lnTo>
                    <a:lnTo>
                      <a:pt x="398" y="2030"/>
                    </a:lnTo>
                    <a:lnTo>
                      <a:pt x="482" y="2072"/>
                    </a:lnTo>
                    <a:lnTo>
                      <a:pt x="419" y="2134"/>
                    </a:lnTo>
                    <a:lnTo>
                      <a:pt x="544" y="2239"/>
                    </a:lnTo>
                    <a:lnTo>
                      <a:pt x="544" y="2385"/>
                    </a:lnTo>
                    <a:lnTo>
                      <a:pt x="649" y="2427"/>
                    </a:lnTo>
                    <a:lnTo>
                      <a:pt x="733" y="2344"/>
                    </a:lnTo>
                    <a:lnTo>
                      <a:pt x="733" y="2218"/>
                    </a:lnTo>
                    <a:lnTo>
                      <a:pt x="796" y="2239"/>
                    </a:lnTo>
                    <a:lnTo>
                      <a:pt x="900" y="2239"/>
                    </a:lnTo>
                    <a:lnTo>
                      <a:pt x="837" y="2323"/>
                    </a:lnTo>
                    <a:lnTo>
                      <a:pt x="837" y="2427"/>
                    </a:lnTo>
                    <a:lnTo>
                      <a:pt x="963" y="2511"/>
                    </a:lnTo>
                    <a:lnTo>
                      <a:pt x="1068" y="2490"/>
                    </a:lnTo>
                    <a:lnTo>
                      <a:pt x="1109" y="2406"/>
                    </a:lnTo>
                    <a:lnTo>
                      <a:pt x="1277" y="2323"/>
                    </a:lnTo>
                    <a:lnTo>
                      <a:pt x="1319" y="2197"/>
                    </a:lnTo>
                    <a:lnTo>
                      <a:pt x="1340" y="2176"/>
                    </a:lnTo>
                    <a:lnTo>
                      <a:pt x="1423" y="2281"/>
                    </a:lnTo>
                    <a:lnTo>
                      <a:pt x="1465" y="2197"/>
                    </a:lnTo>
                    <a:lnTo>
                      <a:pt x="1591" y="2176"/>
                    </a:lnTo>
                    <a:lnTo>
                      <a:pt x="1674" y="2176"/>
                    </a:lnTo>
                    <a:lnTo>
                      <a:pt x="1549" y="2281"/>
                    </a:lnTo>
                    <a:lnTo>
                      <a:pt x="1423" y="2344"/>
                    </a:lnTo>
                    <a:lnTo>
                      <a:pt x="1423" y="2448"/>
                    </a:lnTo>
                    <a:lnTo>
                      <a:pt x="1570" y="2511"/>
                    </a:lnTo>
                    <a:lnTo>
                      <a:pt x="1674" y="2490"/>
                    </a:lnTo>
                    <a:lnTo>
                      <a:pt x="1737" y="2532"/>
                    </a:lnTo>
                    <a:lnTo>
                      <a:pt x="1842" y="2511"/>
                    </a:lnTo>
                    <a:lnTo>
                      <a:pt x="1946" y="2490"/>
                    </a:lnTo>
                    <a:lnTo>
                      <a:pt x="2009" y="2406"/>
                    </a:lnTo>
                    <a:lnTo>
                      <a:pt x="2093" y="2490"/>
                    </a:lnTo>
                    <a:lnTo>
                      <a:pt x="2093" y="2553"/>
                    </a:lnTo>
                    <a:lnTo>
                      <a:pt x="2260" y="2553"/>
                    </a:lnTo>
                    <a:lnTo>
                      <a:pt x="2407" y="2490"/>
                    </a:lnTo>
                    <a:lnTo>
                      <a:pt x="2407" y="2553"/>
                    </a:lnTo>
                    <a:lnTo>
                      <a:pt x="2574" y="2553"/>
                    </a:lnTo>
                    <a:lnTo>
                      <a:pt x="2637" y="2490"/>
                    </a:lnTo>
                    <a:lnTo>
                      <a:pt x="2700" y="2532"/>
                    </a:lnTo>
                    <a:lnTo>
                      <a:pt x="2616" y="2595"/>
                    </a:lnTo>
                    <a:lnTo>
                      <a:pt x="2595" y="2657"/>
                    </a:lnTo>
                    <a:lnTo>
                      <a:pt x="2323" y="2657"/>
                    </a:lnTo>
                    <a:lnTo>
                      <a:pt x="2218" y="2741"/>
                    </a:lnTo>
                    <a:lnTo>
                      <a:pt x="2156" y="2720"/>
                    </a:lnTo>
                    <a:lnTo>
                      <a:pt x="2009" y="2720"/>
                    </a:lnTo>
                    <a:lnTo>
                      <a:pt x="1842" y="2657"/>
                    </a:lnTo>
                    <a:lnTo>
                      <a:pt x="1653" y="2657"/>
                    </a:lnTo>
                    <a:lnTo>
                      <a:pt x="1486" y="2741"/>
                    </a:lnTo>
                    <a:lnTo>
                      <a:pt x="1381" y="2741"/>
                    </a:lnTo>
                    <a:lnTo>
                      <a:pt x="1256" y="2720"/>
                    </a:lnTo>
                    <a:lnTo>
                      <a:pt x="1172" y="2762"/>
                    </a:lnTo>
                    <a:lnTo>
                      <a:pt x="1005" y="2720"/>
                    </a:lnTo>
                    <a:lnTo>
                      <a:pt x="837" y="2762"/>
                    </a:lnTo>
                    <a:lnTo>
                      <a:pt x="816" y="2950"/>
                    </a:lnTo>
                    <a:lnTo>
                      <a:pt x="837" y="3034"/>
                    </a:lnTo>
                    <a:lnTo>
                      <a:pt x="796" y="3160"/>
                    </a:lnTo>
                    <a:lnTo>
                      <a:pt x="921" y="3285"/>
                    </a:lnTo>
                    <a:lnTo>
                      <a:pt x="963" y="3390"/>
                    </a:lnTo>
                    <a:lnTo>
                      <a:pt x="1130" y="3432"/>
                    </a:lnTo>
                    <a:lnTo>
                      <a:pt x="1319" y="3494"/>
                    </a:lnTo>
                    <a:lnTo>
                      <a:pt x="1465" y="3494"/>
                    </a:lnTo>
                    <a:lnTo>
                      <a:pt x="1633" y="3452"/>
                    </a:lnTo>
                    <a:lnTo>
                      <a:pt x="1779" y="3452"/>
                    </a:lnTo>
                    <a:lnTo>
                      <a:pt x="1800" y="3536"/>
                    </a:lnTo>
                    <a:lnTo>
                      <a:pt x="1946" y="3536"/>
                    </a:lnTo>
                    <a:lnTo>
                      <a:pt x="2072" y="3473"/>
                    </a:lnTo>
                    <a:lnTo>
                      <a:pt x="2093" y="3473"/>
                    </a:lnTo>
                    <a:lnTo>
                      <a:pt x="2218" y="3452"/>
                    </a:lnTo>
                    <a:lnTo>
                      <a:pt x="2260" y="3369"/>
                    </a:lnTo>
                    <a:lnTo>
                      <a:pt x="2386" y="3369"/>
                    </a:lnTo>
                    <a:lnTo>
                      <a:pt x="2428" y="3348"/>
                    </a:lnTo>
                    <a:lnTo>
                      <a:pt x="2469" y="3243"/>
                    </a:lnTo>
                    <a:lnTo>
                      <a:pt x="2532" y="3222"/>
                    </a:lnTo>
                    <a:lnTo>
                      <a:pt x="2616" y="3222"/>
                    </a:lnTo>
                    <a:lnTo>
                      <a:pt x="2679" y="3139"/>
                    </a:lnTo>
                    <a:lnTo>
                      <a:pt x="2741" y="3180"/>
                    </a:lnTo>
                    <a:lnTo>
                      <a:pt x="2909" y="3180"/>
                    </a:lnTo>
                    <a:lnTo>
                      <a:pt x="2930" y="3222"/>
                    </a:lnTo>
                    <a:lnTo>
                      <a:pt x="3055" y="3222"/>
                    </a:lnTo>
                    <a:lnTo>
                      <a:pt x="3118" y="3160"/>
                    </a:lnTo>
                    <a:lnTo>
                      <a:pt x="3306" y="3076"/>
                    </a:lnTo>
                    <a:lnTo>
                      <a:pt x="3369" y="3076"/>
                    </a:lnTo>
                    <a:lnTo>
                      <a:pt x="3453" y="3055"/>
                    </a:lnTo>
                    <a:lnTo>
                      <a:pt x="3453" y="2971"/>
                    </a:lnTo>
                    <a:lnTo>
                      <a:pt x="3537" y="3013"/>
                    </a:lnTo>
                    <a:lnTo>
                      <a:pt x="3557" y="3076"/>
                    </a:lnTo>
                    <a:lnTo>
                      <a:pt x="3516" y="3160"/>
                    </a:lnTo>
                    <a:lnTo>
                      <a:pt x="3516" y="3222"/>
                    </a:lnTo>
                    <a:lnTo>
                      <a:pt x="3662" y="3264"/>
                    </a:lnTo>
                    <a:lnTo>
                      <a:pt x="3746" y="3243"/>
                    </a:lnTo>
                    <a:lnTo>
                      <a:pt x="3767" y="3160"/>
                    </a:lnTo>
                    <a:lnTo>
                      <a:pt x="3892" y="3118"/>
                    </a:lnTo>
                    <a:lnTo>
                      <a:pt x="3934" y="3118"/>
                    </a:lnTo>
                    <a:lnTo>
                      <a:pt x="3955" y="3180"/>
                    </a:lnTo>
                    <a:lnTo>
                      <a:pt x="3871" y="3264"/>
                    </a:lnTo>
                    <a:lnTo>
                      <a:pt x="3892" y="3348"/>
                    </a:lnTo>
                    <a:lnTo>
                      <a:pt x="4039" y="3390"/>
                    </a:lnTo>
                    <a:lnTo>
                      <a:pt x="4206" y="3369"/>
                    </a:lnTo>
                    <a:lnTo>
                      <a:pt x="4394" y="3285"/>
                    </a:lnTo>
                    <a:lnTo>
                      <a:pt x="4478" y="3285"/>
                    </a:lnTo>
                    <a:lnTo>
                      <a:pt x="4583" y="3264"/>
                    </a:lnTo>
                    <a:lnTo>
                      <a:pt x="4666" y="3327"/>
                    </a:lnTo>
                    <a:lnTo>
                      <a:pt x="4708" y="3285"/>
                    </a:lnTo>
                    <a:lnTo>
                      <a:pt x="4708" y="3243"/>
                    </a:lnTo>
                    <a:lnTo>
                      <a:pt x="4771" y="3222"/>
                    </a:lnTo>
                    <a:lnTo>
                      <a:pt x="4834" y="3222"/>
                    </a:lnTo>
                    <a:lnTo>
                      <a:pt x="4876" y="3139"/>
                    </a:lnTo>
                    <a:lnTo>
                      <a:pt x="4876" y="3055"/>
                    </a:lnTo>
                    <a:lnTo>
                      <a:pt x="4980" y="2971"/>
                    </a:lnTo>
                    <a:lnTo>
                      <a:pt x="5085" y="2971"/>
                    </a:lnTo>
                    <a:lnTo>
                      <a:pt x="5190" y="2804"/>
                    </a:lnTo>
                    <a:lnTo>
                      <a:pt x="5190" y="2720"/>
                    </a:lnTo>
                    <a:lnTo>
                      <a:pt x="5210" y="2657"/>
                    </a:lnTo>
                    <a:lnTo>
                      <a:pt x="5294" y="2657"/>
                    </a:lnTo>
                    <a:lnTo>
                      <a:pt x="5399" y="2616"/>
                    </a:lnTo>
                    <a:lnTo>
                      <a:pt x="5524" y="2490"/>
                    </a:lnTo>
                    <a:lnTo>
                      <a:pt x="5650" y="2218"/>
                    </a:lnTo>
                    <a:lnTo>
                      <a:pt x="5713" y="2072"/>
                    </a:lnTo>
                    <a:lnTo>
                      <a:pt x="5650" y="1967"/>
                    </a:lnTo>
                    <a:lnTo>
                      <a:pt x="5566" y="1779"/>
                    </a:lnTo>
                    <a:lnTo>
                      <a:pt x="5441" y="1695"/>
                    </a:lnTo>
                    <a:lnTo>
                      <a:pt x="5357" y="1695"/>
                    </a:lnTo>
                    <a:lnTo>
                      <a:pt x="5190" y="1820"/>
                    </a:lnTo>
                    <a:lnTo>
                      <a:pt x="5190" y="1925"/>
                    </a:lnTo>
                    <a:lnTo>
                      <a:pt x="5106" y="2072"/>
                    </a:lnTo>
                    <a:lnTo>
                      <a:pt x="5127" y="2092"/>
                    </a:lnTo>
                    <a:lnTo>
                      <a:pt x="5106" y="2134"/>
                    </a:lnTo>
                    <a:lnTo>
                      <a:pt x="5022" y="2134"/>
                    </a:lnTo>
                    <a:lnTo>
                      <a:pt x="4918" y="2239"/>
                    </a:lnTo>
                    <a:lnTo>
                      <a:pt x="4897" y="2197"/>
                    </a:lnTo>
                    <a:lnTo>
                      <a:pt x="4980" y="2009"/>
                    </a:lnTo>
                    <a:lnTo>
                      <a:pt x="5001" y="1883"/>
                    </a:lnTo>
                    <a:lnTo>
                      <a:pt x="4834" y="1800"/>
                    </a:lnTo>
                    <a:lnTo>
                      <a:pt x="4771" y="1820"/>
                    </a:lnTo>
                    <a:lnTo>
                      <a:pt x="4687" y="1904"/>
                    </a:lnTo>
                    <a:lnTo>
                      <a:pt x="4499" y="2009"/>
                    </a:lnTo>
                    <a:lnTo>
                      <a:pt x="4457" y="2113"/>
                    </a:lnTo>
                    <a:lnTo>
                      <a:pt x="4394" y="2030"/>
                    </a:lnTo>
                    <a:lnTo>
                      <a:pt x="4415" y="1925"/>
                    </a:lnTo>
                    <a:lnTo>
                      <a:pt x="4583" y="1800"/>
                    </a:lnTo>
                    <a:lnTo>
                      <a:pt x="4771" y="1695"/>
                    </a:lnTo>
                    <a:lnTo>
                      <a:pt x="4834" y="1569"/>
                    </a:lnTo>
                    <a:lnTo>
                      <a:pt x="4813" y="1507"/>
                    </a:lnTo>
                    <a:lnTo>
                      <a:pt x="4666" y="1507"/>
                    </a:lnTo>
                    <a:lnTo>
                      <a:pt x="4562" y="1548"/>
                    </a:lnTo>
                    <a:lnTo>
                      <a:pt x="4499" y="1548"/>
                    </a:lnTo>
                    <a:lnTo>
                      <a:pt x="4499" y="1486"/>
                    </a:lnTo>
                    <a:lnTo>
                      <a:pt x="4583" y="1402"/>
                    </a:lnTo>
                    <a:lnTo>
                      <a:pt x="4771" y="1276"/>
                    </a:lnTo>
                    <a:lnTo>
                      <a:pt x="4813" y="1276"/>
                    </a:lnTo>
                    <a:lnTo>
                      <a:pt x="4876" y="1235"/>
                    </a:lnTo>
                    <a:lnTo>
                      <a:pt x="4876" y="942"/>
                    </a:lnTo>
                    <a:lnTo>
                      <a:pt x="4834" y="921"/>
                    </a:lnTo>
                    <a:lnTo>
                      <a:pt x="4834" y="753"/>
                    </a:lnTo>
                    <a:lnTo>
                      <a:pt x="4876" y="649"/>
                    </a:lnTo>
                    <a:lnTo>
                      <a:pt x="4876" y="565"/>
                    </a:lnTo>
                    <a:lnTo>
                      <a:pt x="4938" y="502"/>
                    </a:lnTo>
                    <a:lnTo>
                      <a:pt x="5022" y="502"/>
                    </a:lnTo>
                    <a:lnTo>
                      <a:pt x="5085" y="419"/>
                    </a:lnTo>
                    <a:lnTo>
                      <a:pt x="5022" y="335"/>
                    </a:lnTo>
                    <a:lnTo>
                      <a:pt x="5043" y="251"/>
                    </a:lnTo>
                    <a:lnTo>
                      <a:pt x="4897" y="188"/>
                    </a:lnTo>
                    <a:lnTo>
                      <a:pt x="4813" y="188"/>
                    </a:lnTo>
                    <a:lnTo>
                      <a:pt x="4562" y="419"/>
                    </a:lnTo>
                    <a:lnTo>
                      <a:pt x="4415" y="460"/>
                    </a:lnTo>
                    <a:lnTo>
                      <a:pt x="4374" y="565"/>
                    </a:lnTo>
                    <a:lnTo>
                      <a:pt x="4394" y="628"/>
                    </a:lnTo>
                    <a:lnTo>
                      <a:pt x="4290" y="628"/>
                    </a:lnTo>
                    <a:lnTo>
                      <a:pt x="4248" y="607"/>
                    </a:lnTo>
                    <a:lnTo>
                      <a:pt x="4143" y="649"/>
                    </a:lnTo>
                    <a:lnTo>
                      <a:pt x="4039" y="816"/>
                    </a:lnTo>
                    <a:lnTo>
                      <a:pt x="4081" y="942"/>
                    </a:lnTo>
                    <a:lnTo>
                      <a:pt x="4081" y="1067"/>
                    </a:lnTo>
                    <a:lnTo>
                      <a:pt x="4143" y="1130"/>
                    </a:lnTo>
                    <a:lnTo>
                      <a:pt x="4206" y="1297"/>
                    </a:lnTo>
                    <a:lnTo>
                      <a:pt x="4143" y="1465"/>
                    </a:lnTo>
                    <a:lnTo>
                      <a:pt x="4039" y="1465"/>
                    </a:lnTo>
                    <a:lnTo>
                      <a:pt x="3871" y="1507"/>
                    </a:lnTo>
                    <a:lnTo>
                      <a:pt x="3788" y="1507"/>
                    </a:lnTo>
                    <a:lnTo>
                      <a:pt x="3746" y="1569"/>
                    </a:lnTo>
                    <a:lnTo>
                      <a:pt x="3788" y="1674"/>
                    </a:lnTo>
                    <a:lnTo>
                      <a:pt x="3788" y="1758"/>
                    </a:lnTo>
                    <a:lnTo>
                      <a:pt x="3892" y="1883"/>
                    </a:lnTo>
                    <a:lnTo>
                      <a:pt x="3955" y="2072"/>
                    </a:lnTo>
                    <a:lnTo>
                      <a:pt x="3767" y="2134"/>
                    </a:lnTo>
                    <a:lnTo>
                      <a:pt x="3788" y="2197"/>
                    </a:lnTo>
                    <a:lnTo>
                      <a:pt x="3829" y="2239"/>
                    </a:lnTo>
                    <a:lnTo>
                      <a:pt x="3746" y="2281"/>
                    </a:lnTo>
                    <a:lnTo>
                      <a:pt x="3662" y="2134"/>
                    </a:lnTo>
                    <a:lnTo>
                      <a:pt x="3453" y="2092"/>
                    </a:lnTo>
                    <a:lnTo>
                      <a:pt x="3411" y="2113"/>
                    </a:lnTo>
                    <a:lnTo>
                      <a:pt x="3265" y="2092"/>
                    </a:lnTo>
                    <a:lnTo>
                      <a:pt x="3244" y="2009"/>
                    </a:lnTo>
                    <a:lnTo>
                      <a:pt x="3202" y="1967"/>
                    </a:lnTo>
                    <a:lnTo>
                      <a:pt x="3118" y="2030"/>
                    </a:lnTo>
                    <a:lnTo>
                      <a:pt x="2993" y="2092"/>
                    </a:lnTo>
                    <a:lnTo>
                      <a:pt x="2930" y="2030"/>
                    </a:lnTo>
                    <a:lnTo>
                      <a:pt x="2930" y="1820"/>
                    </a:lnTo>
                    <a:lnTo>
                      <a:pt x="3034" y="1758"/>
                    </a:lnTo>
                    <a:lnTo>
                      <a:pt x="3118" y="1507"/>
                    </a:lnTo>
                    <a:lnTo>
                      <a:pt x="3034" y="1507"/>
                    </a:lnTo>
                    <a:lnTo>
                      <a:pt x="2909" y="1465"/>
                    </a:lnTo>
                    <a:lnTo>
                      <a:pt x="2804" y="1486"/>
                    </a:lnTo>
                    <a:lnTo>
                      <a:pt x="2783" y="1402"/>
                    </a:lnTo>
                    <a:lnTo>
                      <a:pt x="2888" y="1381"/>
                    </a:lnTo>
                    <a:lnTo>
                      <a:pt x="2993" y="1402"/>
                    </a:lnTo>
                    <a:lnTo>
                      <a:pt x="3034" y="1339"/>
                    </a:lnTo>
                    <a:lnTo>
                      <a:pt x="3013" y="1088"/>
                    </a:lnTo>
                    <a:lnTo>
                      <a:pt x="2909" y="963"/>
                    </a:lnTo>
                    <a:lnTo>
                      <a:pt x="2951" y="879"/>
                    </a:lnTo>
                    <a:lnTo>
                      <a:pt x="3013" y="858"/>
                    </a:lnTo>
                    <a:lnTo>
                      <a:pt x="3034" y="774"/>
                    </a:lnTo>
                    <a:lnTo>
                      <a:pt x="2951" y="711"/>
                    </a:lnTo>
                    <a:lnTo>
                      <a:pt x="2951" y="649"/>
                    </a:lnTo>
                    <a:lnTo>
                      <a:pt x="2909" y="565"/>
                    </a:lnTo>
                    <a:lnTo>
                      <a:pt x="2825" y="565"/>
                    </a:lnTo>
                    <a:lnTo>
                      <a:pt x="2783" y="523"/>
                    </a:lnTo>
                    <a:lnTo>
                      <a:pt x="2700" y="565"/>
                    </a:lnTo>
                    <a:lnTo>
                      <a:pt x="2490" y="565"/>
                    </a:lnTo>
                    <a:lnTo>
                      <a:pt x="2428" y="502"/>
                    </a:lnTo>
                    <a:lnTo>
                      <a:pt x="2532" y="335"/>
                    </a:lnTo>
                    <a:lnTo>
                      <a:pt x="2616" y="293"/>
                    </a:lnTo>
                    <a:lnTo>
                      <a:pt x="2574" y="126"/>
                    </a:lnTo>
                    <a:lnTo>
                      <a:pt x="2469" y="21"/>
                    </a:lnTo>
                    <a:lnTo>
                      <a:pt x="2281" y="21"/>
                    </a:lnTo>
                    <a:lnTo>
                      <a:pt x="217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7" name="Google Shape;3537;p60"/>
              <p:cNvSpPr/>
              <p:nvPr/>
            </p:nvSpPr>
            <p:spPr>
              <a:xfrm>
                <a:off x="2638000" y="1637900"/>
                <a:ext cx="69075" cy="67500"/>
              </a:xfrm>
              <a:custGeom>
                <a:avLst/>
                <a:gdLst/>
                <a:ahLst/>
                <a:cxnLst/>
                <a:rect l="l" t="t" r="r" b="b"/>
                <a:pathLst>
                  <a:path w="2763" h="2700" extrusionOk="0">
                    <a:moveTo>
                      <a:pt x="1884" y="1"/>
                    </a:moveTo>
                    <a:lnTo>
                      <a:pt x="1758" y="84"/>
                    </a:lnTo>
                    <a:lnTo>
                      <a:pt x="1654" y="84"/>
                    </a:lnTo>
                    <a:lnTo>
                      <a:pt x="1612" y="126"/>
                    </a:lnTo>
                    <a:lnTo>
                      <a:pt x="1507" y="126"/>
                    </a:lnTo>
                    <a:lnTo>
                      <a:pt x="1423" y="189"/>
                    </a:lnTo>
                    <a:lnTo>
                      <a:pt x="1423" y="335"/>
                    </a:lnTo>
                    <a:lnTo>
                      <a:pt x="1403" y="398"/>
                    </a:lnTo>
                    <a:lnTo>
                      <a:pt x="1423" y="545"/>
                    </a:lnTo>
                    <a:lnTo>
                      <a:pt x="1528" y="649"/>
                    </a:lnTo>
                    <a:lnTo>
                      <a:pt x="1549" y="733"/>
                    </a:lnTo>
                    <a:lnTo>
                      <a:pt x="1549" y="733"/>
                    </a:lnTo>
                    <a:lnTo>
                      <a:pt x="1444" y="691"/>
                    </a:lnTo>
                    <a:lnTo>
                      <a:pt x="1361" y="691"/>
                    </a:lnTo>
                    <a:lnTo>
                      <a:pt x="1340" y="733"/>
                    </a:lnTo>
                    <a:lnTo>
                      <a:pt x="1528" y="858"/>
                    </a:lnTo>
                    <a:lnTo>
                      <a:pt x="1528" y="963"/>
                    </a:lnTo>
                    <a:lnTo>
                      <a:pt x="1423" y="1005"/>
                    </a:lnTo>
                    <a:lnTo>
                      <a:pt x="1403" y="1151"/>
                    </a:lnTo>
                    <a:lnTo>
                      <a:pt x="1444" y="1235"/>
                    </a:lnTo>
                    <a:lnTo>
                      <a:pt x="1340" y="1319"/>
                    </a:lnTo>
                    <a:lnTo>
                      <a:pt x="1235" y="1256"/>
                    </a:lnTo>
                    <a:lnTo>
                      <a:pt x="1235" y="1214"/>
                    </a:lnTo>
                    <a:lnTo>
                      <a:pt x="1256" y="1110"/>
                    </a:lnTo>
                    <a:lnTo>
                      <a:pt x="1235" y="796"/>
                    </a:lnTo>
                    <a:lnTo>
                      <a:pt x="1151" y="712"/>
                    </a:lnTo>
                    <a:lnTo>
                      <a:pt x="1131" y="628"/>
                    </a:lnTo>
                    <a:lnTo>
                      <a:pt x="1151" y="586"/>
                    </a:lnTo>
                    <a:lnTo>
                      <a:pt x="1151" y="482"/>
                    </a:lnTo>
                    <a:lnTo>
                      <a:pt x="1110" y="419"/>
                    </a:lnTo>
                    <a:lnTo>
                      <a:pt x="1089" y="314"/>
                    </a:lnTo>
                    <a:lnTo>
                      <a:pt x="1026" y="273"/>
                    </a:lnTo>
                    <a:lnTo>
                      <a:pt x="900" y="314"/>
                    </a:lnTo>
                    <a:lnTo>
                      <a:pt x="879" y="377"/>
                    </a:lnTo>
                    <a:lnTo>
                      <a:pt x="775" y="461"/>
                    </a:lnTo>
                    <a:lnTo>
                      <a:pt x="733" y="524"/>
                    </a:lnTo>
                    <a:lnTo>
                      <a:pt x="796" y="566"/>
                    </a:lnTo>
                    <a:lnTo>
                      <a:pt x="838" y="566"/>
                    </a:lnTo>
                    <a:lnTo>
                      <a:pt x="900" y="628"/>
                    </a:lnTo>
                    <a:lnTo>
                      <a:pt x="796" y="670"/>
                    </a:lnTo>
                    <a:lnTo>
                      <a:pt x="775" y="733"/>
                    </a:lnTo>
                    <a:lnTo>
                      <a:pt x="670" y="796"/>
                    </a:lnTo>
                    <a:lnTo>
                      <a:pt x="628" y="942"/>
                    </a:lnTo>
                    <a:lnTo>
                      <a:pt x="733" y="984"/>
                    </a:lnTo>
                    <a:lnTo>
                      <a:pt x="733" y="1026"/>
                    </a:lnTo>
                    <a:lnTo>
                      <a:pt x="607" y="1068"/>
                    </a:lnTo>
                    <a:lnTo>
                      <a:pt x="587" y="1172"/>
                    </a:lnTo>
                    <a:lnTo>
                      <a:pt x="628" y="1256"/>
                    </a:lnTo>
                    <a:lnTo>
                      <a:pt x="670" y="1361"/>
                    </a:lnTo>
                    <a:lnTo>
                      <a:pt x="607" y="1423"/>
                    </a:lnTo>
                    <a:lnTo>
                      <a:pt x="566" y="1382"/>
                    </a:lnTo>
                    <a:lnTo>
                      <a:pt x="566" y="1235"/>
                    </a:lnTo>
                    <a:lnTo>
                      <a:pt x="503" y="1214"/>
                    </a:lnTo>
                    <a:lnTo>
                      <a:pt x="503" y="1110"/>
                    </a:lnTo>
                    <a:lnTo>
                      <a:pt x="461" y="1130"/>
                    </a:lnTo>
                    <a:lnTo>
                      <a:pt x="294" y="1130"/>
                    </a:lnTo>
                    <a:lnTo>
                      <a:pt x="273" y="1214"/>
                    </a:lnTo>
                    <a:lnTo>
                      <a:pt x="335" y="1256"/>
                    </a:lnTo>
                    <a:lnTo>
                      <a:pt x="252" y="1298"/>
                    </a:lnTo>
                    <a:lnTo>
                      <a:pt x="168" y="1235"/>
                    </a:lnTo>
                    <a:lnTo>
                      <a:pt x="84" y="1298"/>
                    </a:lnTo>
                    <a:lnTo>
                      <a:pt x="1" y="1256"/>
                    </a:lnTo>
                    <a:lnTo>
                      <a:pt x="1" y="1402"/>
                    </a:lnTo>
                    <a:lnTo>
                      <a:pt x="63" y="1444"/>
                    </a:lnTo>
                    <a:lnTo>
                      <a:pt x="147" y="1444"/>
                    </a:lnTo>
                    <a:lnTo>
                      <a:pt x="189" y="1465"/>
                    </a:lnTo>
                    <a:lnTo>
                      <a:pt x="252" y="1444"/>
                    </a:lnTo>
                    <a:lnTo>
                      <a:pt x="356" y="1444"/>
                    </a:lnTo>
                    <a:lnTo>
                      <a:pt x="419" y="1465"/>
                    </a:lnTo>
                    <a:lnTo>
                      <a:pt x="503" y="1444"/>
                    </a:lnTo>
                    <a:lnTo>
                      <a:pt x="628" y="1507"/>
                    </a:lnTo>
                    <a:lnTo>
                      <a:pt x="796" y="1465"/>
                    </a:lnTo>
                    <a:lnTo>
                      <a:pt x="879" y="1528"/>
                    </a:lnTo>
                    <a:lnTo>
                      <a:pt x="984" y="1528"/>
                    </a:lnTo>
                    <a:lnTo>
                      <a:pt x="1444" y="1612"/>
                    </a:lnTo>
                    <a:lnTo>
                      <a:pt x="1507" y="1654"/>
                    </a:lnTo>
                    <a:lnTo>
                      <a:pt x="1423" y="1695"/>
                    </a:lnTo>
                    <a:lnTo>
                      <a:pt x="1298" y="1674"/>
                    </a:lnTo>
                    <a:lnTo>
                      <a:pt x="1151" y="1674"/>
                    </a:lnTo>
                    <a:lnTo>
                      <a:pt x="1047" y="1737"/>
                    </a:lnTo>
                    <a:lnTo>
                      <a:pt x="879" y="1758"/>
                    </a:lnTo>
                    <a:lnTo>
                      <a:pt x="921" y="1758"/>
                    </a:lnTo>
                    <a:lnTo>
                      <a:pt x="984" y="1800"/>
                    </a:lnTo>
                    <a:lnTo>
                      <a:pt x="921" y="1842"/>
                    </a:lnTo>
                    <a:lnTo>
                      <a:pt x="754" y="1779"/>
                    </a:lnTo>
                    <a:lnTo>
                      <a:pt x="670" y="1758"/>
                    </a:lnTo>
                    <a:lnTo>
                      <a:pt x="587" y="1800"/>
                    </a:lnTo>
                    <a:lnTo>
                      <a:pt x="607" y="1863"/>
                    </a:lnTo>
                    <a:lnTo>
                      <a:pt x="587" y="1905"/>
                    </a:lnTo>
                    <a:lnTo>
                      <a:pt x="524" y="1863"/>
                    </a:lnTo>
                    <a:lnTo>
                      <a:pt x="482" y="1863"/>
                    </a:lnTo>
                    <a:lnTo>
                      <a:pt x="503" y="1905"/>
                    </a:lnTo>
                    <a:lnTo>
                      <a:pt x="503" y="1967"/>
                    </a:lnTo>
                    <a:lnTo>
                      <a:pt x="566" y="2009"/>
                    </a:lnTo>
                    <a:lnTo>
                      <a:pt x="649" y="2051"/>
                    </a:lnTo>
                    <a:lnTo>
                      <a:pt x="607" y="2114"/>
                    </a:lnTo>
                    <a:lnTo>
                      <a:pt x="670" y="2198"/>
                    </a:lnTo>
                    <a:lnTo>
                      <a:pt x="607" y="2198"/>
                    </a:lnTo>
                    <a:lnTo>
                      <a:pt x="566" y="2114"/>
                    </a:lnTo>
                    <a:lnTo>
                      <a:pt x="503" y="2114"/>
                    </a:lnTo>
                    <a:lnTo>
                      <a:pt x="461" y="2218"/>
                    </a:lnTo>
                    <a:lnTo>
                      <a:pt x="461" y="2281"/>
                    </a:lnTo>
                    <a:lnTo>
                      <a:pt x="440" y="2323"/>
                    </a:lnTo>
                    <a:lnTo>
                      <a:pt x="440" y="2428"/>
                    </a:lnTo>
                    <a:lnTo>
                      <a:pt x="503" y="2491"/>
                    </a:lnTo>
                    <a:lnTo>
                      <a:pt x="607" y="2491"/>
                    </a:lnTo>
                    <a:lnTo>
                      <a:pt x="670" y="2532"/>
                    </a:lnTo>
                    <a:lnTo>
                      <a:pt x="712" y="2532"/>
                    </a:lnTo>
                    <a:lnTo>
                      <a:pt x="775" y="2470"/>
                    </a:lnTo>
                    <a:lnTo>
                      <a:pt x="900" y="2407"/>
                    </a:lnTo>
                    <a:lnTo>
                      <a:pt x="817" y="2511"/>
                    </a:lnTo>
                    <a:lnTo>
                      <a:pt x="859" y="2595"/>
                    </a:lnTo>
                    <a:lnTo>
                      <a:pt x="921" y="2595"/>
                    </a:lnTo>
                    <a:lnTo>
                      <a:pt x="1005" y="2511"/>
                    </a:lnTo>
                    <a:lnTo>
                      <a:pt x="1026" y="2574"/>
                    </a:lnTo>
                    <a:lnTo>
                      <a:pt x="1068" y="2679"/>
                    </a:lnTo>
                    <a:lnTo>
                      <a:pt x="1382" y="2700"/>
                    </a:lnTo>
                    <a:lnTo>
                      <a:pt x="1444" y="2595"/>
                    </a:lnTo>
                    <a:lnTo>
                      <a:pt x="1423" y="2511"/>
                    </a:lnTo>
                    <a:lnTo>
                      <a:pt x="1444" y="2407"/>
                    </a:lnTo>
                    <a:lnTo>
                      <a:pt x="1507" y="2365"/>
                    </a:lnTo>
                    <a:lnTo>
                      <a:pt x="1528" y="2407"/>
                    </a:lnTo>
                    <a:lnTo>
                      <a:pt x="1528" y="2511"/>
                    </a:lnTo>
                    <a:lnTo>
                      <a:pt x="1570" y="2616"/>
                    </a:lnTo>
                    <a:lnTo>
                      <a:pt x="1612" y="2574"/>
                    </a:lnTo>
                    <a:lnTo>
                      <a:pt x="1612" y="2470"/>
                    </a:lnTo>
                    <a:lnTo>
                      <a:pt x="1612" y="2407"/>
                    </a:lnTo>
                    <a:lnTo>
                      <a:pt x="1654" y="2323"/>
                    </a:lnTo>
                    <a:lnTo>
                      <a:pt x="1675" y="2281"/>
                    </a:lnTo>
                    <a:lnTo>
                      <a:pt x="1570" y="2302"/>
                    </a:lnTo>
                    <a:lnTo>
                      <a:pt x="1486" y="2344"/>
                    </a:lnTo>
                    <a:lnTo>
                      <a:pt x="1528" y="2239"/>
                    </a:lnTo>
                    <a:lnTo>
                      <a:pt x="1633" y="2198"/>
                    </a:lnTo>
                    <a:lnTo>
                      <a:pt x="1695" y="2135"/>
                    </a:lnTo>
                    <a:lnTo>
                      <a:pt x="1758" y="2072"/>
                    </a:lnTo>
                    <a:lnTo>
                      <a:pt x="1758" y="1988"/>
                    </a:lnTo>
                    <a:lnTo>
                      <a:pt x="1821" y="1967"/>
                    </a:lnTo>
                    <a:lnTo>
                      <a:pt x="1905" y="1988"/>
                    </a:lnTo>
                    <a:lnTo>
                      <a:pt x="1905" y="2072"/>
                    </a:lnTo>
                    <a:lnTo>
                      <a:pt x="1905" y="2156"/>
                    </a:lnTo>
                    <a:lnTo>
                      <a:pt x="1947" y="2093"/>
                    </a:lnTo>
                    <a:lnTo>
                      <a:pt x="2072" y="1926"/>
                    </a:lnTo>
                    <a:lnTo>
                      <a:pt x="2072" y="1863"/>
                    </a:lnTo>
                    <a:lnTo>
                      <a:pt x="1947" y="1779"/>
                    </a:lnTo>
                    <a:lnTo>
                      <a:pt x="1947" y="1737"/>
                    </a:lnTo>
                    <a:lnTo>
                      <a:pt x="1988" y="1674"/>
                    </a:lnTo>
                    <a:lnTo>
                      <a:pt x="2051" y="1716"/>
                    </a:lnTo>
                    <a:lnTo>
                      <a:pt x="2135" y="1716"/>
                    </a:lnTo>
                    <a:lnTo>
                      <a:pt x="2156" y="1612"/>
                    </a:lnTo>
                    <a:lnTo>
                      <a:pt x="2156" y="1549"/>
                    </a:lnTo>
                    <a:lnTo>
                      <a:pt x="2260" y="1423"/>
                    </a:lnTo>
                    <a:lnTo>
                      <a:pt x="2281" y="1340"/>
                    </a:lnTo>
                    <a:lnTo>
                      <a:pt x="2407" y="1214"/>
                    </a:lnTo>
                    <a:lnTo>
                      <a:pt x="2511" y="1151"/>
                    </a:lnTo>
                    <a:lnTo>
                      <a:pt x="2553" y="1089"/>
                    </a:lnTo>
                    <a:lnTo>
                      <a:pt x="2511" y="942"/>
                    </a:lnTo>
                    <a:lnTo>
                      <a:pt x="2616" y="775"/>
                    </a:lnTo>
                    <a:lnTo>
                      <a:pt x="2742" y="691"/>
                    </a:lnTo>
                    <a:lnTo>
                      <a:pt x="2763" y="586"/>
                    </a:lnTo>
                    <a:lnTo>
                      <a:pt x="2700" y="482"/>
                    </a:lnTo>
                    <a:lnTo>
                      <a:pt x="2595" y="461"/>
                    </a:lnTo>
                    <a:lnTo>
                      <a:pt x="2553" y="356"/>
                    </a:lnTo>
                    <a:lnTo>
                      <a:pt x="2595" y="356"/>
                    </a:lnTo>
                    <a:lnTo>
                      <a:pt x="2616" y="294"/>
                    </a:lnTo>
                    <a:lnTo>
                      <a:pt x="2595" y="252"/>
                    </a:lnTo>
                    <a:lnTo>
                      <a:pt x="2616" y="168"/>
                    </a:lnTo>
                    <a:lnTo>
                      <a:pt x="2595" y="84"/>
                    </a:lnTo>
                    <a:lnTo>
                      <a:pt x="2511" y="84"/>
                    </a:lnTo>
                    <a:lnTo>
                      <a:pt x="2553" y="147"/>
                    </a:lnTo>
                    <a:lnTo>
                      <a:pt x="2553" y="252"/>
                    </a:lnTo>
                    <a:lnTo>
                      <a:pt x="2470" y="273"/>
                    </a:lnTo>
                    <a:lnTo>
                      <a:pt x="2386" y="189"/>
                    </a:lnTo>
                    <a:lnTo>
                      <a:pt x="2302" y="273"/>
                    </a:lnTo>
                    <a:lnTo>
                      <a:pt x="2302" y="461"/>
                    </a:lnTo>
                    <a:lnTo>
                      <a:pt x="2260" y="503"/>
                    </a:lnTo>
                    <a:lnTo>
                      <a:pt x="2198" y="503"/>
                    </a:lnTo>
                    <a:lnTo>
                      <a:pt x="2156" y="566"/>
                    </a:lnTo>
                    <a:lnTo>
                      <a:pt x="2093" y="566"/>
                    </a:lnTo>
                    <a:lnTo>
                      <a:pt x="2093" y="482"/>
                    </a:lnTo>
                    <a:lnTo>
                      <a:pt x="2177" y="398"/>
                    </a:lnTo>
                    <a:lnTo>
                      <a:pt x="2219" y="168"/>
                    </a:lnTo>
                    <a:lnTo>
                      <a:pt x="2156" y="105"/>
                    </a:lnTo>
                    <a:lnTo>
                      <a:pt x="2072" y="126"/>
                    </a:lnTo>
                    <a:lnTo>
                      <a:pt x="1988" y="84"/>
                    </a:lnTo>
                    <a:lnTo>
                      <a:pt x="196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8" name="Google Shape;3538;p60"/>
              <p:cNvSpPr/>
              <p:nvPr/>
            </p:nvSpPr>
            <p:spPr>
              <a:xfrm>
                <a:off x="2686125" y="1510800"/>
                <a:ext cx="62275" cy="87900"/>
              </a:xfrm>
              <a:custGeom>
                <a:avLst/>
                <a:gdLst/>
                <a:ahLst/>
                <a:cxnLst/>
                <a:rect l="l" t="t" r="r" b="b"/>
                <a:pathLst>
                  <a:path w="2491" h="3516" extrusionOk="0">
                    <a:moveTo>
                      <a:pt x="1026" y="0"/>
                    </a:moveTo>
                    <a:lnTo>
                      <a:pt x="921" y="63"/>
                    </a:lnTo>
                    <a:lnTo>
                      <a:pt x="879" y="147"/>
                    </a:lnTo>
                    <a:lnTo>
                      <a:pt x="754" y="230"/>
                    </a:lnTo>
                    <a:lnTo>
                      <a:pt x="733" y="335"/>
                    </a:lnTo>
                    <a:lnTo>
                      <a:pt x="607" y="481"/>
                    </a:lnTo>
                    <a:lnTo>
                      <a:pt x="607" y="586"/>
                    </a:lnTo>
                    <a:lnTo>
                      <a:pt x="712" y="649"/>
                    </a:lnTo>
                    <a:lnTo>
                      <a:pt x="754" y="586"/>
                    </a:lnTo>
                    <a:lnTo>
                      <a:pt x="879" y="565"/>
                    </a:lnTo>
                    <a:lnTo>
                      <a:pt x="921" y="628"/>
                    </a:lnTo>
                    <a:lnTo>
                      <a:pt x="775" y="753"/>
                    </a:lnTo>
                    <a:lnTo>
                      <a:pt x="649" y="837"/>
                    </a:lnTo>
                    <a:lnTo>
                      <a:pt x="545" y="984"/>
                    </a:lnTo>
                    <a:lnTo>
                      <a:pt x="545" y="1046"/>
                    </a:lnTo>
                    <a:lnTo>
                      <a:pt x="712" y="963"/>
                    </a:lnTo>
                    <a:lnTo>
                      <a:pt x="858" y="837"/>
                    </a:lnTo>
                    <a:lnTo>
                      <a:pt x="942" y="837"/>
                    </a:lnTo>
                    <a:lnTo>
                      <a:pt x="1026" y="774"/>
                    </a:lnTo>
                    <a:lnTo>
                      <a:pt x="1068" y="858"/>
                    </a:lnTo>
                    <a:lnTo>
                      <a:pt x="1047" y="984"/>
                    </a:lnTo>
                    <a:lnTo>
                      <a:pt x="963" y="984"/>
                    </a:lnTo>
                    <a:lnTo>
                      <a:pt x="838" y="1109"/>
                    </a:lnTo>
                    <a:lnTo>
                      <a:pt x="775" y="1193"/>
                    </a:lnTo>
                    <a:lnTo>
                      <a:pt x="838" y="1276"/>
                    </a:lnTo>
                    <a:lnTo>
                      <a:pt x="984" y="1256"/>
                    </a:lnTo>
                    <a:lnTo>
                      <a:pt x="1089" y="1297"/>
                    </a:lnTo>
                    <a:lnTo>
                      <a:pt x="963" y="1381"/>
                    </a:lnTo>
                    <a:lnTo>
                      <a:pt x="817" y="1465"/>
                    </a:lnTo>
                    <a:lnTo>
                      <a:pt x="712" y="1402"/>
                    </a:lnTo>
                    <a:lnTo>
                      <a:pt x="712" y="1486"/>
                    </a:lnTo>
                    <a:lnTo>
                      <a:pt x="838" y="1528"/>
                    </a:lnTo>
                    <a:lnTo>
                      <a:pt x="838" y="1590"/>
                    </a:lnTo>
                    <a:lnTo>
                      <a:pt x="649" y="1779"/>
                    </a:lnTo>
                    <a:lnTo>
                      <a:pt x="607" y="1779"/>
                    </a:lnTo>
                    <a:lnTo>
                      <a:pt x="545" y="1611"/>
                    </a:lnTo>
                    <a:lnTo>
                      <a:pt x="440" y="1569"/>
                    </a:lnTo>
                    <a:lnTo>
                      <a:pt x="335" y="1423"/>
                    </a:lnTo>
                    <a:lnTo>
                      <a:pt x="126" y="1528"/>
                    </a:lnTo>
                    <a:lnTo>
                      <a:pt x="126" y="1590"/>
                    </a:lnTo>
                    <a:lnTo>
                      <a:pt x="1" y="1800"/>
                    </a:lnTo>
                    <a:lnTo>
                      <a:pt x="105" y="1925"/>
                    </a:lnTo>
                    <a:lnTo>
                      <a:pt x="105" y="2051"/>
                    </a:lnTo>
                    <a:lnTo>
                      <a:pt x="189" y="2093"/>
                    </a:lnTo>
                    <a:lnTo>
                      <a:pt x="294" y="2009"/>
                    </a:lnTo>
                    <a:lnTo>
                      <a:pt x="356" y="2009"/>
                    </a:lnTo>
                    <a:lnTo>
                      <a:pt x="545" y="2051"/>
                    </a:lnTo>
                    <a:lnTo>
                      <a:pt x="733" y="2051"/>
                    </a:lnTo>
                    <a:lnTo>
                      <a:pt x="754" y="2113"/>
                    </a:lnTo>
                    <a:lnTo>
                      <a:pt x="942" y="2051"/>
                    </a:lnTo>
                    <a:lnTo>
                      <a:pt x="942" y="2134"/>
                    </a:lnTo>
                    <a:lnTo>
                      <a:pt x="838" y="2155"/>
                    </a:lnTo>
                    <a:lnTo>
                      <a:pt x="775" y="2239"/>
                    </a:lnTo>
                    <a:lnTo>
                      <a:pt x="817" y="2344"/>
                    </a:lnTo>
                    <a:lnTo>
                      <a:pt x="963" y="2323"/>
                    </a:lnTo>
                    <a:lnTo>
                      <a:pt x="1089" y="2427"/>
                    </a:lnTo>
                    <a:lnTo>
                      <a:pt x="1172" y="2616"/>
                    </a:lnTo>
                    <a:lnTo>
                      <a:pt x="1256" y="2616"/>
                    </a:lnTo>
                    <a:lnTo>
                      <a:pt x="1298" y="2657"/>
                    </a:lnTo>
                    <a:lnTo>
                      <a:pt x="1256" y="2741"/>
                    </a:lnTo>
                    <a:lnTo>
                      <a:pt x="1256" y="2867"/>
                    </a:lnTo>
                    <a:lnTo>
                      <a:pt x="1068" y="3201"/>
                    </a:lnTo>
                    <a:lnTo>
                      <a:pt x="1130" y="3390"/>
                    </a:lnTo>
                    <a:lnTo>
                      <a:pt x="1172" y="3494"/>
                    </a:lnTo>
                    <a:lnTo>
                      <a:pt x="1256" y="3494"/>
                    </a:lnTo>
                    <a:lnTo>
                      <a:pt x="1361" y="3473"/>
                    </a:lnTo>
                    <a:lnTo>
                      <a:pt x="1403" y="3515"/>
                    </a:lnTo>
                    <a:lnTo>
                      <a:pt x="1486" y="3515"/>
                    </a:lnTo>
                    <a:lnTo>
                      <a:pt x="1654" y="3411"/>
                    </a:lnTo>
                    <a:lnTo>
                      <a:pt x="1654" y="3348"/>
                    </a:lnTo>
                    <a:lnTo>
                      <a:pt x="1758" y="3285"/>
                    </a:lnTo>
                    <a:lnTo>
                      <a:pt x="1821" y="3160"/>
                    </a:lnTo>
                    <a:lnTo>
                      <a:pt x="1863" y="3034"/>
                    </a:lnTo>
                    <a:lnTo>
                      <a:pt x="1884" y="2846"/>
                    </a:lnTo>
                    <a:lnTo>
                      <a:pt x="1988" y="2678"/>
                    </a:lnTo>
                    <a:lnTo>
                      <a:pt x="1905" y="2657"/>
                    </a:lnTo>
                    <a:lnTo>
                      <a:pt x="1905" y="2574"/>
                    </a:lnTo>
                    <a:lnTo>
                      <a:pt x="1988" y="2532"/>
                    </a:lnTo>
                    <a:lnTo>
                      <a:pt x="2072" y="2365"/>
                    </a:lnTo>
                    <a:lnTo>
                      <a:pt x="2135" y="2365"/>
                    </a:lnTo>
                    <a:lnTo>
                      <a:pt x="2219" y="2260"/>
                    </a:lnTo>
                    <a:lnTo>
                      <a:pt x="2344" y="2197"/>
                    </a:lnTo>
                    <a:lnTo>
                      <a:pt x="2386" y="2030"/>
                    </a:lnTo>
                    <a:lnTo>
                      <a:pt x="2386" y="1925"/>
                    </a:lnTo>
                    <a:lnTo>
                      <a:pt x="2491" y="1841"/>
                    </a:lnTo>
                    <a:lnTo>
                      <a:pt x="2491" y="1800"/>
                    </a:lnTo>
                    <a:lnTo>
                      <a:pt x="2428" y="1695"/>
                    </a:lnTo>
                    <a:lnTo>
                      <a:pt x="2407" y="1569"/>
                    </a:lnTo>
                    <a:lnTo>
                      <a:pt x="2344" y="1569"/>
                    </a:lnTo>
                    <a:lnTo>
                      <a:pt x="2239" y="1507"/>
                    </a:lnTo>
                    <a:lnTo>
                      <a:pt x="2114" y="1507"/>
                    </a:lnTo>
                    <a:lnTo>
                      <a:pt x="2093" y="1465"/>
                    </a:lnTo>
                    <a:lnTo>
                      <a:pt x="2135" y="1360"/>
                    </a:lnTo>
                    <a:lnTo>
                      <a:pt x="2302" y="1276"/>
                    </a:lnTo>
                    <a:lnTo>
                      <a:pt x="2302" y="1193"/>
                    </a:lnTo>
                    <a:lnTo>
                      <a:pt x="2239" y="1109"/>
                    </a:lnTo>
                    <a:lnTo>
                      <a:pt x="2239" y="984"/>
                    </a:lnTo>
                    <a:lnTo>
                      <a:pt x="2281" y="879"/>
                    </a:lnTo>
                    <a:lnTo>
                      <a:pt x="2177" y="774"/>
                    </a:lnTo>
                    <a:lnTo>
                      <a:pt x="2093" y="774"/>
                    </a:lnTo>
                    <a:lnTo>
                      <a:pt x="1967" y="858"/>
                    </a:lnTo>
                    <a:lnTo>
                      <a:pt x="1779" y="900"/>
                    </a:lnTo>
                    <a:lnTo>
                      <a:pt x="1758" y="984"/>
                    </a:lnTo>
                    <a:lnTo>
                      <a:pt x="1675" y="1088"/>
                    </a:lnTo>
                    <a:lnTo>
                      <a:pt x="1591" y="1067"/>
                    </a:lnTo>
                    <a:lnTo>
                      <a:pt x="1570" y="963"/>
                    </a:lnTo>
                    <a:lnTo>
                      <a:pt x="1695" y="900"/>
                    </a:lnTo>
                    <a:lnTo>
                      <a:pt x="1758" y="837"/>
                    </a:lnTo>
                    <a:lnTo>
                      <a:pt x="1758" y="670"/>
                    </a:lnTo>
                    <a:lnTo>
                      <a:pt x="1800" y="460"/>
                    </a:lnTo>
                    <a:lnTo>
                      <a:pt x="1758" y="356"/>
                    </a:lnTo>
                    <a:lnTo>
                      <a:pt x="1695" y="272"/>
                    </a:lnTo>
                    <a:lnTo>
                      <a:pt x="1654" y="168"/>
                    </a:lnTo>
                    <a:lnTo>
                      <a:pt x="1507" y="105"/>
                    </a:lnTo>
                    <a:lnTo>
                      <a:pt x="1403" y="147"/>
                    </a:lnTo>
                    <a:lnTo>
                      <a:pt x="1277" y="105"/>
                    </a:lnTo>
                    <a:lnTo>
                      <a:pt x="1130" y="230"/>
                    </a:lnTo>
                    <a:lnTo>
                      <a:pt x="1047" y="209"/>
                    </a:lnTo>
                    <a:lnTo>
                      <a:pt x="1047" y="21"/>
                    </a:lnTo>
                    <a:lnTo>
                      <a:pt x="102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39" name="Google Shape;3539;p60"/>
              <p:cNvSpPr/>
              <p:nvPr/>
            </p:nvSpPr>
            <p:spPr>
              <a:xfrm>
                <a:off x="2799125" y="1455875"/>
                <a:ext cx="96775" cy="158525"/>
              </a:xfrm>
              <a:custGeom>
                <a:avLst/>
                <a:gdLst/>
                <a:ahLst/>
                <a:cxnLst/>
                <a:rect l="l" t="t" r="r" b="b"/>
                <a:pathLst>
                  <a:path w="3871" h="6341" extrusionOk="0">
                    <a:moveTo>
                      <a:pt x="2385" y="0"/>
                    </a:moveTo>
                    <a:lnTo>
                      <a:pt x="2385" y="126"/>
                    </a:lnTo>
                    <a:lnTo>
                      <a:pt x="2302" y="272"/>
                    </a:lnTo>
                    <a:lnTo>
                      <a:pt x="2385" y="356"/>
                    </a:lnTo>
                    <a:lnTo>
                      <a:pt x="2490" y="356"/>
                    </a:lnTo>
                    <a:lnTo>
                      <a:pt x="2595" y="314"/>
                    </a:lnTo>
                    <a:lnTo>
                      <a:pt x="2741" y="377"/>
                    </a:lnTo>
                    <a:lnTo>
                      <a:pt x="2783" y="460"/>
                    </a:lnTo>
                    <a:lnTo>
                      <a:pt x="2888" y="481"/>
                    </a:lnTo>
                    <a:lnTo>
                      <a:pt x="2888" y="565"/>
                    </a:lnTo>
                    <a:lnTo>
                      <a:pt x="2699" y="733"/>
                    </a:lnTo>
                    <a:lnTo>
                      <a:pt x="2616" y="733"/>
                    </a:lnTo>
                    <a:lnTo>
                      <a:pt x="2490" y="649"/>
                    </a:lnTo>
                    <a:lnTo>
                      <a:pt x="2385" y="649"/>
                    </a:lnTo>
                    <a:lnTo>
                      <a:pt x="2281" y="628"/>
                    </a:lnTo>
                    <a:lnTo>
                      <a:pt x="2281" y="628"/>
                    </a:lnTo>
                    <a:lnTo>
                      <a:pt x="2323" y="733"/>
                    </a:lnTo>
                    <a:lnTo>
                      <a:pt x="2406" y="753"/>
                    </a:lnTo>
                    <a:lnTo>
                      <a:pt x="2323" y="837"/>
                    </a:lnTo>
                    <a:lnTo>
                      <a:pt x="2218" y="858"/>
                    </a:lnTo>
                    <a:lnTo>
                      <a:pt x="2072" y="691"/>
                    </a:lnTo>
                    <a:lnTo>
                      <a:pt x="1904" y="774"/>
                    </a:lnTo>
                    <a:lnTo>
                      <a:pt x="1862" y="942"/>
                    </a:lnTo>
                    <a:lnTo>
                      <a:pt x="1779" y="1005"/>
                    </a:lnTo>
                    <a:lnTo>
                      <a:pt x="1779" y="1088"/>
                    </a:lnTo>
                    <a:lnTo>
                      <a:pt x="1883" y="1109"/>
                    </a:lnTo>
                    <a:lnTo>
                      <a:pt x="1904" y="1256"/>
                    </a:lnTo>
                    <a:lnTo>
                      <a:pt x="2051" y="1318"/>
                    </a:lnTo>
                    <a:lnTo>
                      <a:pt x="2051" y="1381"/>
                    </a:lnTo>
                    <a:lnTo>
                      <a:pt x="1946" y="1381"/>
                    </a:lnTo>
                    <a:lnTo>
                      <a:pt x="1946" y="1465"/>
                    </a:lnTo>
                    <a:lnTo>
                      <a:pt x="1988" y="1528"/>
                    </a:lnTo>
                    <a:lnTo>
                      <a:pt x="1988" y="1611"/>
                    </a:lnTo>
                    <a:lnTo>
                      <a:pt x="1904" y="1590"/>
                    </a:lnTo>
                    <a:lnTo>
                      <a:pt x="1841" y="1528"/>
                    </a:lnTo>
                    <a:lnTo>
                      <a:pt x="1695" y="1507"/>
                    </a:lnTo>
                    <a:lnTo>
                      <a:pt x="1590" y="1423"/>
                    </a:lnTo>
                    <a:lnTo>
                      <a:pt x="1528" y="1402"/>
                    </a:lnTo>
                    <a:lnTo>
                      <a:pt x="1423" y="1486"/>
                    </a:lnTo>
                    <a:lnTo>
                      <a:pt x="1381" y="1569"/>
                    </a:lnTo>
                    <a:lnTo>
                      <a:pt x="1465" y="1674"/>
                    </a:lnTo>
                    <a:lnTo>
                      <a:pt x="1423" y="1779"/>
                    </a:lnTo>
                    <a:lnTo>
                      <a:pt x="1360" y="1737"/>
                    </a:lnTo>
                    <a:lnTo>
                      <a:pt x="1360" y="1674"/>
                    </a:lnTo>
                    <a:lnTo>
                      <a:pt x="1276" y="1611"/>
                    </a:lnTo>
                    <a:lnTo>
                      <a:pt x="1151" y="1569"/>
                    </a:lnTo>
                    <a:lnTo>
                      <a:pt x="1109" y="1569"/>
                    </a:lnTo>
                    <a:lnTo>
                      <a:pt x="1025" y="1486"/>
                    </a:lnTo>
                    <a:lnTo>
                      <a:pt x="942" y="1465"/>
                    </a:lnTo>
                    <a:lnTo>
                      <a:pt x="921" y="1528"/>
                    </a:lnTo>
                    <a:lnTo>
                      <a:pt x="963" y="1674"/>
                    </a:lnTo>
                    <a:lnTo>
                      <a:pt x="963" y="1800"/>
                    </a:lnTo>
                    <a:lnTo>
                      <a:pt x="1004" y="1946"/>
                    </a:lnTo>
                    <a:lnTo>
                      <a:pt x="1109" y="2009"/>
                    </a:lnTo>
                    <a:lnTo>
                      <a:pt x="1235" y="2030"/>
                    </a:lnTo>
                    <a:lnTo>
                      <a:pt x="1276" y="2093"/>
                    </a:lnTo>
                    <a:lnTo>
                      <a:pt x="1256" y="2113"/>
                    </a:lnTo>
                    <a:lnTo>
                      <a:pt x="1130" y="2113"/>
                    </a:lnTo>
                    <a:lnTo>
                      <a:pt x="1256" y="2197"/>
                    </a:lnTo>
                    <a:lnTo>
                      <a:pt x="1318" y="2260"/>
                    </a:lnTo>
                    <a:lnTo>
                      <a:pt x="1423" y="2344"/>
                    </a:lnTo>
                    <a:lnTo>
                      <a:pt x="1548" y="2344"/>
                    </a:lnTo>
                    <a:lnTo>
                      <a:pt x="1632" y="2260"/>
                    </a:lnTo>
                    <a:lnTo>
                      <a:pt x="1674" y="2260"/>
                    </a:lnTo>
                    <a:lnTo>
                      <a:pt x="1674" y="2344"/>
                    </a:lnTo>
                    <a:lnTo>
                      <a:pt x="1590" y="2427"/>
                    </a:lnTo>
                    <a:lnTo>
                      <a:pt x="1548" y="2616"/>
                    </a:lnTo>
                    <a:lnTo>
                      <a:pt x="1486" y="2616"/>
                    </a:lnTo>
                    <a:lnTo>
                      <a:pt x="1339" y="2469"/>
                    </a:lnTo>
                    <a:lnTo>
                      <a:pt x="1025" y="2427"/>
                    </a:lnTo>
                    <a:lnTo>
                      <a:pt x="921" y="2260"/>
                    </a:lnTo>
                    <a:lnTo>
                      <a:pt x="837" y="2239"/>
                    </a:lnTo>
                    <a:lnTo>
                      <a:pt x="795" y="2155"/>
                    </a:lnTo>
                    <a:lnTo>
                      <a:pt x="753" y="2155"/>
                    </a:lnTo>
                    <a:lnTo>
                      <a:pt x="712" y="2302"/>
                    </a:lnTo>
                    <a:lnTo>
                      <a:pt x="712" y="2344"/>
                    </a:lnTo>
                    <a:lnTo>
                      <a:pt x="649" y="2406"/>
                    </a:lnTo>
                    <a:lnTo>
                      <a:pt x="712" y="2574"/>
                    </a:lnTo>
                    <a:lnTo>
                      <a:pt x="628" y="2637"/>
                    </a:lnTo>
                    <a:lnTo>
                      <a:pt x="544" y="2616"/>
                    </a:lnTo>
                    <a:lnTo>
                      <a:pt x="544" y="2762"/>
                    </a:lnTo>
                    <a:lnTo>
                      <a:pt x="502" y="2783"/>
                    </a:lnTo>
                    <a:lnTo>
                      <a:pt x="502" y="3034"/>
                    </a:lnTo>
                    <a:lnTo>
                      <a:pt x="586" y="3097"/>
                    </a:lnTo>
                    <a:lnTo>
                      <a:pt x="732" y="3097"/>
                    </a:lnTo>
                    <a:lnTo>
                      <a:pt x="837" y="3160"/>
                    </a:lnTo>
                    <a:lnTo>
                      <a:pt x="942" y="3139"/>
                    </a:lnTo>
                    <a:lnTo>
                      <a:pt x="942" y="3181"/>
                    </a:lnTo>
                    <a:lnTo>
                      <a:pt x="858" y="3243"/>
                    </a:lnTo>
                    <a:lnTo>
                      <a:pt x="753" y="3181"/>
                    </a:lnTo>
                    <a:lnTo>
                      <a:pt x="586" y="3181"/>
                    </a:lnTo>
                    <a:lnTo>
                      <a:pt x="523" y="3160"/>
                    </a:lnTo>
                    <a:lnTo>
                      <a:pt x="419" y="3181"/>
                    </a:lnTo>
                    <a:lnTo>
                      <a:pt x="272" y="3369"/>
                    </a:lnTo>
                    <a:lnTo>
                      <a:pt x="230" y="3473"/>
                    </a:lnTo>
                    <a:lnTo>
                      <a:pt x="314" y="3557"/>
                    </a:lnTo>
                    <a:lnTo>
                      <a:pt x="293" y="3599"/>
                    </a:lnTo>
                    <a:lnTo>
                      <a:pt x="209" y="3620"/>
                    </a:lnTo>
                    <a:lnTo>
                      <a:pt x="209" y="3725"/>
                    </a:lnTo>
                    <a:lnTo>
                      <a:pt x="293" y="3787"/>
                    </a:lnTo>
                    <a:lnTo>
                      <a:pt x="335" y="3725"/>
                    </a:lnTo>
                    <a:lnTo>
                      <a:pt x="502" y="3725"/>
                    </a:lnTo>
                    <a:lnTo>
                      <a:pt x="586" y="3662"/>
                    </a:lnTo>
                    <a:lnTo>
                      <a:pt x="628" y="3704"/>
                    </a:lnTo>
                    <a:lnTo>
                      <a:pt x="628" y="3787"/>
                    </a:lnTo>
                    <a:lnTo>
                      <a:pt x="523" y="3808"/>
                    </a:lnTo>
                    <a:lnTo>
                      <a:pt x="440" y="3913"/>
                    </a:lnTo>
                    <a:lnTo>
                      <a:pt x="502" y="3976"/>
                    </a:lnTo>
                    <a:lnTo>
                      <a:pt x="586" y="3976"/>
                    </a:lnTo>
                    <a:lnTo>
                      <a:pt x="691" y="3892"/>
                    </a:lnTo>
                    <a:lnTo>
                      <a:pt x="753" y="3892"/>
                    </a:lnTo>
                    <a:lnTo>
                      <a:pt x="858" y="3808"/>
                    </a:lnTo>
                    <a:lnTo>
                      <a:pt x="858" y="3871"/>
                    </a:lnTo>
                    <a:lnTo>
                      <a:pt x="816" y="3934"/>
                    </a:lnTo>
                    <a:lnTo>
                      <a:pt x="858" y="3976"/>
                    </a:lnTo>
                    <a:lnTo>
                      <a:pt x="1046" y="3976"/>
                    </a:lnTo>
                    <a:lnTo>
                      <a:pt x="1067" y="4018"/>
                    </a:lnTo>
                    <a:lnTo>
                      <a:pt x="963" y="4038"/>
                    </a:lnTo>
                    <a:lnTo>
                      <a:pt x="963" y="4122"/>
                    </a:lnTo>
                    <a:lnTo>
                      <a:pt x="1067" y="4143"/>
                    </a:lnTo>
                    <a:lnTo>
                      <a:pt x="1172" y="4122"/>
                    </a:lnTo>
                    <a:lnTo>
                      <a:pt x="1318" y="4206"/>
                    </a:lnTo>
                    <a:lnTo>
                      <a:pt x="1590" y="4290"/>
                    </a:lnTo>
                    <a:lnTo>
                      <a:pt x="1632" y="4331"/>
                    </a:lnTo>
                    <a:lnTo>
                      <a:pt x="1381" y="4310"/>
                    </a:lnTo>
                    <a:lnTo>
                      <a:pt x="1276" y="4331"/>
                    </a:lnTo>
                    <a:lnTo>
                      <a:pt x="1130" y="4227"/>
                    </a:lnTo>
                    <a:lnTo>
                      <a:pt x="963" y="4290"/>
                    </a:lnTo>
                    <a:lnTo>
                      <a:pt x="963" y="4352"/>
                    </a:lnTo>
                    <a:lnTo>
                      <a:pt x="1130" y="4415"/>
                    </a:lnTo>
                    <a:lnTo>
                      <a:pt x="1339" y="4436"/>
                    </a:lnTo>
                    <a:lnTo>
                      <a:pt x="1569" y="4436"/>
                    </a:lnTo>
                    <a:lnTo>
                      <a:pt x="1653" y="4499"/>
                    </a:lnTo>
                    <a:lnTo>
                      <a:pt x="1423" y="4541"/>
                    </a:lnTo>
                    <a:lnTo>
                      <a:pt x="1339" y="4520"/>
                    </a:lnTo>
                    <a:lnTo>
                      <a:pt x="1109" y="4499"/>
                    </a:lnTo>
                    <a:lnTo>
                      <a:pt x="942" y="4457"/>
                    </a:lnTo>
                    <a:lnTo>
                      <a:pt x="900" y="4394"/>
                    </a:lnTo>
                    <a:lnTo>
                      <a:pt x="753" y="4352"/>
                    </a:lnTo>
                    <a:lnTo>
                      <a:pt x="607" y="4206"/>
                    </a:lnTo>
                    <a:lnTo>
                      <a:pt x="544" y="4248"/>
                    </a:lnTo>
                    <a:lnTo>
                      <a:pt x="481" y="4331"/>
                    </a:lnTo>
                    <a:lnTo>
                      <a:pt x="293" y="4352"/>
                    </a:lnTo>
                    <a:lnTo>
                      <a:pt x="209" y="4415"/>
                    </a:lnTo>
                    <a:lnTo>
                      <a:pt x="188" y="4624"/>
                    </a:lnTo>
                    <a:lnTo>
                      <a:pt x="314" y="4729"/>
                    </a:lnTo>
                    <a:lnTo>
                      <a:pt x="314" y="4854"/>
                    </a:lnTo>
                    <a:lnTo>
                      <a:pt x="272" y="4917"/>
                    </a:lnTo>
                    <a:lnTo>
                      <a:pt x="188" y="4729"/>
                    </a:lnTo>
                    <a:lnTo>
                      <a:pt x="126" y="4729"/>
                    </a:lnTo>
                    <a:lnTo>
                      <a:pt x="63" y="4980"/>
                    </a:lnTo>
                    <a:lnTo>
                      <a:pt x="84" y="5126"/>
                    </a:lnTo>
                    <a:lnTo>
                      <a:pt x="168" y="5147"/>
                    </a:lnTo>
                    <a:lnTo>
                      <a:pt x="188" y="5126"/>
                    </a:lnTo>
                    <a:lnTo>
                      <a:pt x="272" y="5126"/>
                    </a:lnTo>
                    <a:lnTo>
                      <a:pt x="335" y="5252"/>
                    </a:lnTo>
                    <a:lnTo>
                      <a:pt x="419" y="5273"/>
                    </a:lnTo>
                    <a:lnTo>
                      <a:pt x="335" y="5294"/>
                    </a:lnTo>
                    <a:lnTo>
                      <a:pt x="272" y="5336"/>
                    </a:lnTo>
                    <a:lnTo>
                      <a:pt x="188" y="5231"/>
                    </a:lnTo>
                    <a:lnTo>
                      <a:pt x="21" y="5252"/>
                    </a:lnTo>
                    <a:lnTo>
                      <a:pt x="0" y="5461"/>
                    </a:lnTo>
                    <a:lnTo>
                      <a:pt x="63" y="5503"/>
                    </a:lnTo>
                    <a:lnTo>
                      <a:pt x="126" y="5482"/>
                    </a:lnTo>
                    <a:lnTo>
                      <a:pt x="84" y="5566"/>
                    </a:lnTo>
                    <a:lnTo>
                      <a:pt x="84" y="5817"/>
                    </a:lnTo>
                    <a:lnTo>
                      <a:pt x="168" y="5754"/>
                    </a:lnTo>
                    <a:lnTo>
                      <a:pt x="230" y="5775"/>
                    </a:lnTo>
                    <a:lnTo>
                      <a:pt x="230" y="5963"/>
                    </a:lnTo>
                    <a:lnTo>
                      <a:pt x="398" y="6005"/>
                    </a:lnTo>
                    <a:lnTo>
                      <a:pt x="628" y="6173"/>
                    </a:lnTo>
                    <a:lnTo>
                      <a:pt x="732" y="6110"/>
                    </a:lnTo>
                    <a:lnTo>
                      <a:pt x="795" y="6005"/>
                    </a:lnTo>
                    <a:lnTo>
                      <a:pt x="753" y="5922"/>
                    </a:lnTo>
                    <a:lnTo>
                      <a:pt x="921" y="5922"/>
                    </a:lnTo>
                    <a:lnTo>
                      <a:pt x="942" y="6026"/>
                    </a:lnTo>
                    <a:lnTo>
                      <a:pt x="921" y="6131"/>
                    </a:lnTo>
                    <a:lnTo>
                      <a:pt x="942" y="6235"/>
                    </a:lnTo>
                    <a:lnTo>
                      <a:pt x="1004" y="6214"/>
                    </a:lnTo>
                    <a:lnTo>
                      <a:pt x="1067" y="5963"/>
                    </a:lnTo>
                    <a:lnTo>
                      <a:pt x="1067" y="5712"/>
                    </a:lnTo>
                    <a:lnTo>
                      <a:pt x="1130" y="5566"/>
                    </a:lnTo>
                    <a:lnTo>
                      <a:pt x="1256" y="5440"/>
                    </a:lnTo>
                    <a:lnTo>
                      <a:pt x="1318" y="5294"/>
                    </a:lnTo>
                    <a:lnTo>
                      <a:pt x="1318" y="5461"/>
                    </a:lnTo>
                    <a:lnTo>
                      <a:pt x="1172" y="5670"/>
                    </a:lnTo>
                    <a:lnTo>
                      <a:pt x="1151" y="5817"/>
                    </a:lnTo>
                    <a:lnTo>
                      <a:pt x="1172" y="5922"/>
                    </a:lnTo>
                    <a:lnTo>
                      <a:pt x="1130" y="6131"/>
                    </a:lnTo>
                    <a:lnTo>
                      <a:pt x="1172" y="6235"/>
                    </a:lnTo>
                    <a:lnTo>
                      <a:pt x="1151" y="6319"/>
                    </a:lnTo>
                    <a:lnTo>
                      <a:pt x="1214" y="6340"/>
                    </a:lnTo>
                    <a:lnTo>
                      <a:pt x="1256" y="6298"/>
                    </a:lnTo>
                    <a:lnTo>
                      <a:pt x="1339" y="6173"/>
                    </a:lnTo>
                    <a:lnTo>
                      <a:pt x="1528" y="5984"/>
                    </a:lnTo>
                    <a:lnTo>
                      <a:pt x="1590" y="5691"/>
                    </a:lnTo>
                    <a:lnTo>
                      <a:pt x="1674" y="5650"/>
                    </a:lnTo>
                    <a:lnTo>
                      <a:pt x="1674" y="5754"/>
                    </a:lnTo>
                    <a:lnTo>
                      <a:pt x="1632" y="5880"/>
                    </a:lnTo>
                    <a:lnTo>
                      <a:pt x="1632" y="5963"/>
                    </a:lnTo>
                    <a:lnTo>
                      <a:pt x="1737" y="5984"/>
                    </a:lnTo>
                    <a:lnTo>
                      <a:pt x="1862" y="5859"/>
                    </a:lnTo>
                    <a:lnTo>
                      <a:pt x="1946" y="5775"/>
                    </a:lnTo>
                    <a:lnTo>
                      <a:pt x="1946" y="5670"/>
                    </a:lnTo>
                    <a:lnTo>
                      <a:pt x="1841" y="5650"/>
                    </a:lnTo>
                    <a:lnTo>
                      <a:pt x="1841" y="5608"/>
                    </a:lnTo>
                    <a:lnTo>
                      <a:pt x="1946" y="5566"/>
                    </a:lnTo>
                    <a:lnTo>
                      <a:pt x="1946" y="5398"/>
                    </a:lnTo>
                    <a:lnTo>
                      <a:pt x="1904" y="5336"/>
                    </a:lnTo>
                    <a:lnTo>
                      <a:pt x="1904" y="5231"/>
                    </a:lnTo>
                    <a:lnTo>
                      <a:pt x="2072" y="5126"/>
                    </a:lnTo>
                    <a:lnTo>
                      <a:pt x="2113" y="4938"/>
                    </a:lnTo>
                    <a:lnTo>
                      <a:pt x="2218" y="4875"/>
                    </a:lnTo>
                    <a:lnTo>
                      <a:pt x="2281" y="4813"/>
                    </a:lnTo>
                    <a:lnTo>
                      <a:pt x="2281" y="4917"/>
                    </a:lnTo>
                    <a:lnTo>
                      <a:pt x="2281" y="4959"/>
                    </a:lnTo>
                    <a:lnTo>
                      <a:pt x="2197" y="4980"/>
                    </a:lnTo>
                    <a:lnTo>
                      <a:pt x="2113" y="5168"/>
                    </a:lnTo>
                    <a:lnTo>
                      <a:pt x="2051" y="5294"/>
                    </a:lnTo>
                    <a:lnTo>
                      <a:pt x="2009" y="5461"/>
                    </a:lnTo>
                    <a:lnTo>
                      <a:pt x="2072" y="5566"/>
                    </a:lnTo>
                    <a:lnTo>
                      <a:pt x="2092" y="5691"/>
                    </a:lnTo>
                    <a:lnTo>
                      <a:pt x="2155" y="5650"/>
                    </a:lnTo>
                    <a:lnTo>
                      <a:pt x="2260" y="5461"/>
                    </a:lnTo>
                    <a:lnTo>
                      <a:pt x="2469" y="5273"/>
                    </a:lnTo>
                    <a:lnTo>
                      <a:pt x="2532" y="5147"/>
                    </a:lnTo>
                    <a:lnTo>
                      <a:pt x="2532" y="4980"/>
                    </a:lnTo>
                    <a:lnTo>
                      <a:pt x="2616" y="4875"/>
                    </a:lnTo>
                    <a:lnTo>
                      <a:pt x="2699" y="4854"/>
                    </a:lnTo>
                    <a:lnTo>
                      <a:pt x="2699" y="4917"/>
                    </a:lnTo>
                    <a:lnTo>
                      <a:pt x="2678" y="4959"/>
                    </a:lnTo>
                    <a:lnTo>
                      <a:pt x="2678" y="5085"/>
                    </a:lnTo>
                    <a:lnTo>
                      <a:pt x="2741" y="5064"/>
                    </a:lnTo>
                    <a:lnTo>
                      <a:pt x="2888" y="4875"/>
                    </a:lnTo>
                    <a:lnTo>
                      <a:pt x="2971" y="4875"/>
                    </a:lnTo>
                    <a:lnTo>
                      <a:pt x="3139" y="4917"/>
                    </a:lnTo>
                    <a:lnTo>
                      <a:pt x="3327" y="4854"/>
                    </a:lnTo>
                    <a:lnTo>
                      <a:pt x="3432" y="4834"/>
                    </a:lnTo>
                    <a:lnTo>
                      <a:pt x="3494" y="4750"/>
                    </a:lnTo>
                    <a:lnTo>
                      <a:pt x="3620" y="4729"/>
                    </a:lnTo>
                    <a:lnTo>
                      <a:pt x="3662" y="4624"/>
                    </a:lnTo>
                    <a:lnTo>
                      <a:pt x="3662" y="4541"/>
                    </a:lnTo>
                    <a:lnTo>
                      <a:pt x="3683" y="4457"/>
                    </a:lnTo>
                    <a:lnTo>
                      <a:pt x="3620" y="4394"/>
                    </a:lnTo>
                    <a:lnTo>
                      <a:pt x="3662" y="4227"/>
                    </a:lnTo>
                    <a:lnTo>
                      <a:pt x="3662" y="3976"/>
                    </a:lnTo>
                    <a:lnTo>
                      <a:pt x="3620" y="3976"/>
                    </a:lnTo>
                    <a:lnTo>
                      <a:pt x="3536" y="4122"/>
                    </a:lnTo>
                    <a:lnTo>
                      <a:pt x="3411" y="4290"/>
                    </a:lnTo>
                    <a:lnTo>
                      <a:pt x="3348" y="4290"/>
                    </a:lnTo>
                    <a:lnTo>
                      <a:pt x="3348" y="4206"/>
                    </a:lnTo>
                    <a:lnTo>
                      <a:pt x="3432" y="4101"/>
                    </a:lnTo>
                    <a:lnTo>
                      <a:pt x="3536" y="4018"/>
                    </a:lnTo>
                    <a:lnTo>
                      <a:pt x="3557" y="3934"/>
                    </a:lnTo>
                    <a:lnTo>
                      <a:pt x="3432" y="3829"/>
                    </a:lnTo>
                    <a:lnTo>
                      <a:pt x="3411" y="3725"/>
                    </a:lnTo>
                    <a:lnTo>
                      <a:pt x="3348" y="3725"/>
                    </a:lnTo>
                    <a:lnTo>
                      <a:pt x="3306" y="3766"/>
                    </a:lnTo>
                    <a:lnTo>
                      <a:pt x="3264" y="3829"/>
                    </a:lnTo>
                    <a:lnTo>
                      <a:pt x="3201" y="3787"/>
                    </a:lnTo>
                    <a:lnTo>
                      <a:pt x="3097" y="3808"/>
                    </a:lnTo>
                    <a:lnTo>
                      <a:pt x="3013" y="3871"/>
                    </a:lnTo>
                    <a:lnTo>
                      <a:pt x="2909" y="3829"/>
                    </a:lnTo>
                    <a:lnTo>
                      <a:pt x="2950" y="3787"/>
                    </a:lnTo>
                    <a:lnTo>
                      <a:pt x="3222" y="3683"/>
                    </a:lnTo>
                    <a:lnTo>
                      <a:pt x="3327" y="3662"/>
                    </a:lnTo>
                    <a:lnTo>
                      <a:pt x="3536" y="3453"/>
                    </a:lnTo>
                    <a:lnTo>
                      <a:pt x="3578" y="3390"/>
                    </a:lnTo>
                    <a:lnTo>
                      <a:pt x="3725" y="3160"/>
                    </a:lnTo>
                    <a:lnTo>
                      <a:pt x="3766" y="2971"/>
                    </a:lnTo>
                    <a:lnTo>
                      <a:pt x="3725" y="2950"/>
                    </a:lnTo>
                    <a:lnTo>
                      <a:pt x="3641" y="2971"/>
                    </a:lnTo>
                    <a:lnTo>
                      <a:pt x="3578" y="3034"/>
                    </a:lnTo>
                    <a:lnTo>
                      <a:pt x="3536" y="2950"/>
                    </a:lnTo>
                    <a:lnTo>
                      <a:pt x="3578" y="2888"/>
                    </a:lnTo>
                    <a:lnTo>
                      <a:pt x="3641" y="2846"/>
                    </a:lnTo>
                    <a:lnTo>
                      <a:pt x="3725" y="2867"/>
                    </a:lnTo>
                    <a:lnTo>
                      <a:pt x="3766" y="2783"/>
                    </a:lnTo>
                    <a:lnTo>
                      <a:pt x="3766" y="2657"/>
                    </a:lnTo>
                    <a:lnTo>
                      <a:pt x="3871" y="2553"/>
                    </a:lnTo>
                    <a:lnTo>
                      <a:pt x="3871" y="2427"/>
                    </a:lnTo>
                    <a:lnTo>
                      <a:pt x="3850" y="2365"/>
                    </a:lnTo>
                    <a:lnTo>
                      <a:pt x="3850" y="2302"/>
                    </a:lnTo>
                    <a:lnTo>
                      <a:pt x="3745" y="2260"/>
                    </a:lnTo>
                    <a:lnTo>
                      <a:pt x="3641" y="2302"/>
                    </a:lnTo>
                    <a:lnTo>
                      <a:pt x="3494" y="2553"/>
                    </a:lnTo>
                    <a:lnTo>
                      <a:pt x="3494" y="2678"/>
                    </a:lnTo>
                    <a:lnTo>
                      <a:pt x="3557" y="2762"/>
                    </a:lnTo>
                    <a:lnTo>
                      <a:pt x="3473" y="2846"/>
                    </a:lnTo>
                    <a:lnTo>
                      <a:pt x="3432" y="2888"/>
                    </a:lnTo>
                    <a:lnTo>
                      <a:pt x="3369" y="2867"/>
                    </a:lnTo>
                    <a:lnTo>
                      <a:pt x="3411" y="2825"/>
                    </a:lnTo>
                    <a:lnTo>
                      <a:pt x="3348" y="2762"/>
                    </a:lnTo>
                    <a:lnTo>
                      <a:pt x="3348" y="2657"/>
                    </a:lnTo>
                    <a:lnTo>
                      <a:pt x="3453" y="2448"/>
                    </a:lnTo>
                    <a:lnTo>
                      <a:pt x="3432" y="2344"/>
                    </a:lnTo>
                    <a:lnTo>
                      <a:pt x="3453" y="2302"/>
                    </a:lnTo>
                    <a:lnTo>
                      <a:pt x="3473" y="2323"/>
                    </a:lnTo>
                    <a:lnTo>
                      <a:pt x="3557" y="2302"/>
                    </a:lnTo>
                    <a:lnTo>
                      <a:pt x="3536" y="2134"/>
                    </a:lnTo>
                    <a:lnTo>
                      <a:pt x="3453" y="2030"/>
                    </a:lnTo>
                    <a:lnTo>
                      <a:pt x="3348" y="2030"/>
                    </a:lnTo>
                    <a:lnTo>
                      <a:pt x="3222" y="2051"/>
                    </a:lnTo>
                    <a:lnTo>
                      <a:pt x="3160" y="2155"/>
                    </a:lnTo>
                    <a:lnTo>
                      <a:pt x="3139" y="2113"/>
                    </a:lnTo>
                    <a:lnTo>
                      <a:pt x="3118" y="2051"/>
                    </a:lnTo>
                    <a:lnTo>
                      <a:pt x="3139" y="1904"/>
                    </a:lnTo>
                    <a:lnTo>
                      <a:pt x="3055" y="1737"/>
                    </a:lnTo>
                    <a:lnTo>
                      <a:pt x="3097" y="1507"/>
                    </a:lnTo>
                    <a:lnTo>
                      <a:pt x="3097" y="1318"/>
                    </a:lnTo>
                    <a:lnTo>
                      <a:pt x="3139" y="1193"/>
                    </a:lnTo>
                    <a:lnTo>
                      <a:pt x="3160" y="1005"/>
                    </a:lnTo>
                    <a:lnTo>
                      <a:pt x="3139" y="858"/>
                    </a:lnTo>
                    <a:lnTo>
                      <a:pt x="3243" y="670"/>
                    </a:lnTo>
                    <a:lnTo>
                      <a:pt x="3243" y="523"/>
                    </a:lnTo>
                    <a:lnTo>
                      <a:pt x="3139" y="419"/>
                    </a:lnTo>
                    <a:lnTo>
                      <a:pt x="3118" y="272"/>
                    </a:lnTo>
                    <a:lnTo>
                      <a:pt x="2950" y="147"/>
                    </a:lnTo>
                    <a:lnTo>
                      <a:pt x="2909" y="63"/>
                    </a:lnTo>
                    <a:lnTo>
                      <a:pt x="2741" y="0"/>
                    </a:lnTo>
                    <a:lnTo>
                      <a:pt x="2699" y="21"/>
                    </a:lnTo>
                    <a:lnTo>
                      <a:pt x="2699" y="105"/>
                    </a:lnTo>
                    <a:lnTo>
                      <a:pt x="2678" y="126"/>
                    </a:lnTo>
                    <a:lnTo>
                      <a:pt x="251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0" name="Google Shape;3540;p60"/>
              <p:cNvSpPr/>
              <p:nvPr/>
            </p:nvSpPr>
            <p:spPr>
              <a:xfrm>
                <a:off x="2744725" y="1557875"/>
                <a:ext cx="36625" cy="48150"/>
              </a:xfrm>
              <a:custGeom>
                <a:avLst/>
                <a:gdLst/>
                <a:ahLst/>
                <a:cxnLst/>
                <a:rect l="l" t="t" r="r" b="b"/>
                <a:pathLst>
                  <a:path w="1465" h="1926" extrusionOk="0">
                    <a:moveTo>
                      <a:pt x="711" y="0"/>
                    </a:moveTo>
                    <a:lnTo>
                      <a:pt x="586" y="105"/>
                    </a:lnTo>
                    <a:lnTo>
                      <a:pt x="502" y="168"/>
                    </a:lnTo>
                    <a:lnTo>
                      <a:pt x="502" y="356"/>
                    </a:lnTo>
                    <a:lnTo>
                      <a:pt x="419" y="419"/>
                    </a:lnTo>
                    <a:lnTo>
                      <a:pt x="356" y="377"/>
                    </a:lnTo>
                    <a:lnTo>
                      <a:pt x="272" y="544"/>
                    </a:lnTo>
                    <a:lnTo>
                      <a:pt x="272" y="733"/>
                    </a:lnTo>
                    <a:lnTo>
                      <a:pt x="188" y="837"/>
                    </a:lnTo>
                    <a:lnTo>
                      <a:pt x="272" y="963"/>
                    </a:lnTo>
                    <a:lnTo>
                      <a:pt x="147" y="963"/>
                    </a:lnTo>
                    <a:lnTo>
                      <a:pt x="167" y="1005"/>
                    </a:lnTo>
                    <a:lnTo>
                      <a:pt x="272" y="1088"/>
                    </a:lnTo>
                    <a:lnTo>
                      <a:pt x="398" y="1256"/>
                    </a:lnTo>
                    <a:lnTo>
                      <a:pt x="377" y="1360"/>
                    </a:lnTo>
                    <a:lnTo>
                      <a:pt x="356" y="1360"/>
                    </a:lnTo>
                    <a:lnTo>
                      <a:pt x="209" y="1256"/>
                    </a:lnTo>
                    <a:lnTo>
                      <a:pt x="84" y="1256"/>
                    </a:lnTo>
                    <a:lnTo>
                      <a:pt x="63" y="1318"/>
                    </a:lnTo>
                    <a:lnTo>
                      <a:pt x="0" y="1402"/>
                    </a:lnTo>
                    <a:lnTo>
                      <a:pt x="105" y="1465"/>
                    </a:lnTo>
                    <a:lnTo>
                      <a:pt x="147" y="1590"/>
                    </a:lnTo>
                    <a:lnTo>
                      <a:pt x="188" y="1632"/>
                    </a:lnTo>
                    <a:lnTo>
                      <a:pt x="105" y="1737"/>
                    </a:lnTo>
                    <a:lnTo>
                      <a:pt x="105" y="1883"/>
                    </a:lnTo>
                    <a:lnTo>
                      <a:pt x="251" y="1821"/>
                    </a:lnTo>
                    <a:lnTo>
                      <a:pt x="272" y="1737"/>
                    </a:lnTo>
                    <a:lnTo>
                      <a:pt x="356" y="1737"/>
                    </a:lnTo>
                    <a:lnTo>
                      <a:pt x="377" y="1883"/>
                    </a:lnTo>
                    <a:lnTo>
                      <a:pt x="460" y="1883"/>
                    </a:lnTo>
                    <a:lnTo>
                      <a:pt x="607" y="1842"/>
                    </a:lnTo>
                    <a:lnTo>
                      <a:pt x="711" y="1883"/>
                    </a:lnTo>
                    <a:lnTo>
                      <a:pt x="837" y="1779"/>
                    </a:lnTo>
                    <a:lnTo>
                      <a:pt x="900" y="1821"/>
                    </a:lnTo>
                    <a:lnTo>
                      <a:pt x="900" y="1925"/>
                    </a:lnTo>
                    <a:lnTo>
                      <a:pt x="983" y="1925"/>
                    </a:lnTo>
                    <a:lnTo>
                      <a:pt x="1025" y="1883"/>
                    </a:lnTo>
                    <a:lnTo>
                      <a:pt x="1235" y="1737"/>
                    </a:lnTo>
                    <a:lnTo>
                      <a:pt x="1235" y="1632"/>
                    </a:lnTo>
                    <a:lnTo>
                      <a:pt x="1214" y="1465"/>
                    </a:lnTo>
                    <a:lnTo>
                      <a:pt x="1151" y="1465"/>
                    </a:lnTo>
                    <a:lnTo>
                      <a:pt x="1109" y="1402"/>
                    </a:lnTo>
                    <a:lnTo>
                      <a:pt x="1193" y="1360"/>
                    </a:lnTo>
                    <a:lnTo>
                      <a:pt x="1297" y="1381"/>
                    </a:lnTo>
                    <a:lnTo>
                      <a:pt x="1339" y="1298"/>
                    </a:lnTo>
                    <a:lnTo>
                      <a:pt x="1465" y="1214"/>
                    </a:lnTo>
                    <a:lnTo>
                      <a:pt x="1423" y="984"/>
                    </a:lnTo>
                    <a:lnTo>
                      <a:pt x="1360" y="900"/>
                    </a:lnTo>
                    <a:lnTo>
                      <a:pt x="1360" y="837"/>
                    </a:lnTo>
                    <a:lnTo>
                      <a:pt x="1235" y="837"/>
                    </a:lnTo>
                    <a:lnTo>
                      <a:pt x="1193" y="691"/>
                    </a:lnTo>
                    <a:lnTo>
                      <a:pt x="1193" y="649"/>
                    </a:lnTo>
                    <a:lnTo>
                      <a:pt x="1130" y="586"/>
                    </a:lnTo>
                    <a:lnTo>
                      <a:pt x="1109" y="482"/>
                    </a:lnTo>
                    <a:lnTo>
                      <a:pt x="1046" y="461"/>
                    </a:lnTo>
                    <a:lnTo>
                      <a:pt x="1004" y="377"/>
                    </a:lnTo>
                    <a:lnTo>
                      <a:pt x="1025" y="272"/>
                    </a:lnTo>
                    <a:lnTo>
                      <a:pt x="983" y="168"/>
                    </a:lnTo>
                    <a:lnTo>
                      <a:pt x="83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1" name="Google Shape;3541;p60"/>
              <p:cNvSpPr/>
              <p:nvPr/>
            </p:nvSpPr>
            <p:spPr>
              <a:xfrm>
                <a:off x="2789175" y="1410350"/>
                <a:ext cx="386600" cy="302375"/>
              </a:xfrm>
              <a:custGeom>
                <a:avLst/>
                <a:gdLst/>
                <a:ahLst/>
                <a:cxnLst/>
                <a:rect l="l" t="t" r="r" b="b"/>
                <a:pathLst>
                  <a:path w="15464" h="12095" extrusionOk="0">
                    <a:moveTo>
                      <a:pt x="9625" y="1"/>
                    </a:moveTo>
                    <a:lnTo>
                      <a:pt x="9521" y="105"/>
                    </a:lnTo>
                    <a:lnTo>
                      <a:pt x="9416" y="105"/>
                    </a:lnTo>
                    <a:lnTo>
                      <a:pt x="9353" y="168"/>
                    </a:lnTo>
                    <a:lnTo>
                      <a:pt x="9416" y="252"/>
                    </a:lnTo>
                    <a:lnTo>
                      <a:pt x="9521" y="273"/>
                    </a:lnTo>
                    <a:lnTo>
                      <a:pt x="9584" y="315"/>
                    </a:lnTo>
                    <a:lnTo>
                      <a:pt x="9458" y="315"/>
                    </a:lnTo>
                    <a:lnTo>
                      <a:pt x="9395" y="377"/>
                    </a:lnTo>
                    <a:lnTo>
                      <a:pt x="9458" y="461"/>
                    </a:lnTo>
                    <a:lnTo>
                      <a:pt x="9584" y="566"/>
                    </a:lnTo>
                    <a:lnTo>
                      <a:pt x="9563" y="629"/>
                    </a:lnTo>
                    <a:lnTo>
                      <a:pt x="9521" y="691"/>
                    </a:lnTo>
                    <a:lnTo>
                      <a:pt x="9625" y="796"/>
                    </a:lnTo>
                    <a:lnTo>
                      <a:pt x="9709" y="817"/>
                    </a:lnTo>
                    <a:lnTo>
                      <a:pt x="9709" y="880"/>
                    </a:lnTo>
                    <a:lnTo>
                      <a:pt x="9605" y="901"/>
                    </a:lnTo>
                    <a:lnTo>
                      <a:pt x="9605" y="942"/>
                    </a:lnTo>
                    <a:lnTo>
                      <a:pt x="9395" y="712"/>
                    </a:lnTo>
                    <a:lnTo>
                      <a:pt x="9353" y="712"/>
                    </a:lnTo>
                    <a:lnTo>
                      <a:pt x="9312" y="796"/>
                    </a:lnTo>
                    <a:lnTo>
                      <a:pt x="9312" y="901"/>
                    </a:lnTo>
                    <a:lnTo>
                      <a:pt x="9270" y="880"/>
                    </a:lnTo>
                    <a:lnTo>
                      <a:pt x="9249" y="691"/>
                    </a:lnTo>
                    <a:lnTo>
                      <a:pt x="9270" y="566"/>
                    </a:lnTo>
                    <a:lnTo>
                      <a:pt x="9186" y="419"/>
                    </a:lnTo>
                    <a:lnTo>
                      <a:pt x="9186" y="273"/>
                    </a:lnTo>
                    <a:lnTo>
                      <a:pt x="9123" y="210"/>
                    </a:lnTo>
                    <a:lnTo>
                      <a:pt x="9081" y="252"/>
                    </a:lnTo>
                    <a:lnTo>
                      <a:pt x="8956" y="147"/>
                    </a:lnTo>
                    <a:lnTo>
                      <a:pt x="8872" y="105"/>
                    </a:lnTo>
                    <a:lnTo>
                      <a:pt x="8851" y="252"/>
                    </a:lnTo>
                    <a:lnTo>
                      <a:pt x="8872" y="461"/>
                    </a:lnTo>
                    <a:lnTo>
                      <a:pt x="8851" y="670"/>
                    </a:lnTo>
                    <a:lnTo>
                      <a:pt x="8893" y="817"/>
                    </a:lnTo>
                    <a:lnTo>
                      <a:pt x="8935" y="984"/>
                    </a:lnTo>
                    <a:lnTo>
                      <a:pt x="8935" y="1047"/>
                    </a:lnTo>
                    <a:lnTo>
                      <a:pt x="8935" y="1193"/>
                    </a:lnTo>
                    <a:lnTo>
                      <a:pt x="8872" y="1235"/>
                    </a:lnTo>
                    <a:lnTo>
                      <a:pt x="8830" y="1131"/>
                    </a:lnTo>
                    <a:lnTo>
                      <a:pt x="8788" y="984"/>
                    </a:lnTo>
                    <a:lnTo>
                      <a:pt x="8747" y="901"/>
                    </a:lnTo>
                    <a:lnTo>
                      <a:pt x="8747" y="775"/>
                    </a:lnTo>
                    <a:lnTo>
                      <a:pt x="8726" y="629"/>
                    </a:lnTo>
                    <a:lnTo>
                      <a:pt x="8684" y="482"/>
                    </a:lnTo>
                    <a:lnTo>
                      <a:pt x="8475" y="357"/>
                    </a:lnTo>
                    <a:lnTo>
                      <a:pt x="8412" y="357"/>
                    </a:lnTo>
                    <a:lnTo>
                      <a:pt x="8370" y="482"/>
                    </a:lnTo>
                    <a:lnTo>
                      <a:pt x="8349" y="524"/>
                    </a:lnTo>
                    <a:lnTo>
                      <a:pt x="8370" y="691"/>
                    </a:lnTo>
                    <a:lnTo>
                      <a:pt x="8558" y="817"/>
                    </a:lnTo>
                    <a:lnTo>
                      <a:pt x="8558" y="901"/>
                    </a:lnTo>
                    <a:lnTo>
                      <a:pt x="8370" y="880"/>
                    </a:lnTo>
                    <a:lnTo>
                      <a:pt x="8328" y="838"/>
                    </a:lnTo>
                    <a:lnTo>
                      <a:pt x="8244" y="838"/>
                    </a:lnTo>
                    <a:lnTo>
                      <a:pt x="8161" y="921"/>
                    </a:lnTo>
                    <a:lnTo>
                      <a:pt x="8244" y="1131"/>
                    </a:lnTo>
                    <a:lnTo>
                      <a:pt x="8224" y="1193"/>
                    </a:lnTo>
                    <a:lnTo>
                      <a:pt x="8077" y="1235"/>
                    </a:lnTo>
                    <a:lnTo>
                      <a:pt x="8035" y="1340"/>
                    </a:lnTo>
                    <a:lnTo>
                      <a:pt x="7952" y="1403"/>
                    </a:lnTo>
                    <a:lnTo>
                      <a:pt x="7910" y="1319"/>
                    </a:lnTo>
                    <a:lnTo>
                      <a:pt x="7910" y="1214"/>
                    </a:lnTo>
                    <a:lnTo>
                      <a:pt x="7847" y="1214"/>
                    </a:lnTo>
                    <a:lnTo>
                      <a:pt x="7784" y="1361"/>
                    </a:lnTo>
                    <a:lnTo>
                      <a:pt x="7700" y="1403"/>
                    </a:lnTo>
                    <a:lnTo>
                      <a:pt x="7680" y="1131"/>
                    </a:lnTo>
                    <a:lnTo>
                      <a:pt x="7700" y="984"/>
                    </a:lnTo>
                    <a:lnTo>
                      <a:pt x="7700" y="921"/>
                    </a:lnTo>
                    <a:lnTo>
                      <a:pt x="7491" y="838"/>
                    </a:lnTo>
                    <a:lnTo>
                      <a:pt x="7470" y="775"/>
                    </a:lnTo>
                    <a:lnTo>
                      <a:pt x="7533" y="691"/>
                    </a:lnTo>
                    <a:lnTo>
                      <a:pt x="7554" y="608"/>
                    </a:lnTo>
                    <a:lnTo>
                      <a:pt x="7470" y="566"/>
                    </a:lnTo>
                    <a:lnTo>
                      <a:pt x="7261" y="524"/>
                    </a:lnTo>
                    <a:lnTo>
                      <a:pt x="7219" y="482"/>
                    </a:lnTo>
                    <a:lnTo>
                      <a:pt x="7073" y="524"/>
                    </a:lnTo>
                    <a:lnTo>
                      <a:pt x="7031" y="629"/>
                    </a:lnTo>
                    <a:lnTo>
                      <a:pt x="7115" y="712"/>
                    </a:lnTo>
                    <a:lnTo>
                      <a:pt x="7115" y="921"/>
                    </a:lnTo>
                    <a:lnTo>
                      <a:pt x="7073" y="984"/>
                    </a:lnTo>
                    <a:lnTo>
                      <a:pt x="6968" y="942"/>
                    </a:lnTo>
                    <a:lnTo>
                      <a:pt x="6864" y="984"/>
                    </a:lnTo>
                    <a:lnTo>
                      <a:pt x="6780" y="901"/>
                    </a:lnTo>
                    <a:lnTo>
                      <a:pt x="6654" y="901"/>
                    </a:lnTo>
                    <a:lnTo>
                      <a:pt x="6633" y="1026"/>
                    </a:lnTo>
                    <a:lnTo>
                      <a:pt x="6675" y="1089"/>
                    </a:lnTo>
                    <a:lnTo>
                      <a:pt x="6738" y="1193"/>
                    </a:lnTo>
                    <a:lnTo>
                      <a:pt x="6801" y="1256"/>
                    </a:lnTo>
                    <a:lnTo>
                      <a:pt x="6801" y="1403"/>
                    </a:lnTo>
                    <a:lnTo>
                      <a:pt x="6864" y="1465"/>
                    </a:lnTo>
                    <a:lnTo>
                      <a:pt x="6905" y="1465"/>
                    </a:lnTo>
                    <a:lnTo>
                      <a:pt x="7010" y="1633"/>
                    </a:lnTo>
                    <a:lnTo>
                      <a:pt x="7010" y="1779"/>
                    </a:lnTo>
                    <a:lnTo>
                      <a:pt x="6968" y="1842"/>
                    </a:lnTo>
                    <a:lnTo>
                      <a:pt x="6989" y="1717"/>
                    </a:lnTo>
                    <a:lnTo>
                      <a:pt x="6947" y="1717"/>
                    </a:lnTo>
                    <a:lnTo>
                      <a:pt x="6843" y="1842"/>
                    </a:lnTo>
                    <a:lnTo>
                      <a:pt x="6780" y="1758"/>
                    </a:lnTo>
                    <a:lnTo>
                      <a:pt x="6780" y="1654"/>
                    </a:lnTo>
                    <a:lnTo>
                      <a:pt x="6801" y="1633"/>
                    </a:lnTo>
                    <a:lnTo>
                      <a:pt x="6780" y="1549"/>
                    </a:lnTo>
                    <a:lnTo>
                      <a:pt x="6738" y="1612"/>
                    </a:lnTo>
                    <a:lnTo>
                      <a:pt x="6654" y="1612"/>
                    </a:lnTo>
                    <a:lnTo>
                      <a:pt x="6654" y="1758"/>
                    </a:lnTo>
                    <a:lnTo>
                      <a:pt x="6592" y="1842"/>
                    </a:lnTo>
                    <a:lnTo>
                      <a:pt x="6571" y="1758"/>
                    </a:lnTo>
                    <a:lnTo>
                      <a:pt x="6508" y="1675"/>
                    </a:lnTo>
                    <a:lnTo>
                      <a:pt x="6550" y="1570"/>
                    </a:lnTo>
                    <a:lnTo>
                      <a:pt x="6550" y="1424"/>
                    </a:lnTo>
                    <a:lnTo>
                      <a:pt x="6445" y="1298"/>
                    </a:lnTo>
                    <a:lnTo>
                      <a:pt x="6382" y="1298"/>
                    </a:lnTo>
                    <a:lnTo>
                      <a:pt x="6257" y="1465"/>
                    </a:lnTo>
                    <a:lnTo>
                      <a:pt x="6215" y="1507"/>
                    </a:lnTo>
                    <a:lnTo>
                      <a:pt x="6215" y="1633"/>
                    </a:lnTo>
                    <a:lnTo>
                      <a:pt x="6257" y="1717"/>
                    </a:lnTo>
                    <a:lnTo>
                      <a:pt x="6215" y="1758"/>
                    </a:lnTo>
                    <a:lnTo>
                      <a:pt x="6131" y="1675"/>
                    </a:lnTo>
                    <a:lnTo>
                      <a:pt x="6152" y="1612"/>
                    </a:lnTo>
                    <a:lnTo>
                      <a:pt x="6110" y="1528"/>
                    </a:lnTo>
                    <a:lnTo>
                      <a:pt x="6131" y="1424"/>
                    </a:lnTo>
                    <a:lnTo>
                      <a:pt x="6110" y="1298"/>
                    </a:lnTo>
                    <a:lnTo>
                      <a:pt x="5985" y="1235"/>
                    </a:lnTo>
                    <a:lnTo>
                      <a:pt x="5985" y="1089"/>
                    </a:lnTo>
                    <a:lnTo>
                      <a:pt x="5985" y="984"/>
                    </a:lnTo>
                    <a:lnTo>
                      <a:pt x="5943" y="984"/>
                    </a:lnTo>
                    <a:lnTo>
                      <a:pt x="5796" y="1110"/>
                    </a:lnTo>
                    <a:lnTo>
                      <a:pt x="5713" y="1131"/>
                    </a:lnTo>
                    <a:lnTo>
                      <a:pt x="5692" y="1256"/>
                    </a:lnTo>
                    <a:lnTo>
                      <a:pt x="5713" y="1340"/>
                    </a:lnTo>
                    <a:lnTo>
                      <a:pt x="5692" y="1403"/>
                    </a:lnTo>
                    <a:lnTo>
                      <a:pt x="5692" y="1465"/>
                    </a:lnTo>
                    <a:lnTo>
                      <a:pt x="5608" y="1528"/>
                    </a:lnTo>
                    <a:lnTo>
                      <a:pt x="5608" y="1445"/>
                    </a:lnTo>
                    <a:lnTo>
                      <a:pt x="5629" y="1403"/>
                    </a:lnTo>
                    <a:lnTo>
                      <a:pt x="5608" y="1340"/>
                    </a:lnTo>
                    <a:lnTo>
                      <a:pt x="5524" y="1424"/>
                    </a:lnTo>
                    <a:lnTo>
                      <a:pt x="5462" y="1570"/>
                    </a:lnTo>
                    <a:lnTo>
                      <a:pt x="5399" y="1612"/>
                    </a:lnTo>
                    <a:lnTo>
                      <a:pt x="5399" y="1340"/>
                    </a:lnTo>
                    <a:lnTo>
                      <a:pt x="5420" y="1256"/>
                    </a:lnTo>
                    <a:lnTo>
                      <a:pt x="5420" y="1193"/>
                    </a:lnTo>
                    <a:lnTo>
                      <a:pt x="5336" y="1152"/>
                    </a:lnTo>
                    <a:lnTo>
                      <a:pt x="5273" y="1214"/>
                    </a:lnTo>
                    <a:lnTo>
                      <a:pt x="5022" y="1214"/>
                    </a:lnTo>
                    <a:lnTo>
                      <a:pt x="4876" y="1319"/>
                    </a:lnTo>
                    <a:lnTo>
                      <a:pt x="4771" y="1298"/>
                    </a:lnTo>
                    <a:lnTo>
                      <a:pt x="4646" y="1361"/>
                    </a:lnTo>
                    <a:lnTo>
                      <a:pt x="4583" y="1465"/>
                    </a:lnTo>
                    <a:lnTo>
                      <a:pt x="4457" y="1465"/>
                    </a:lnTo>
                    <a:lnTo>
                      <a:pt x="4353" y="1528"/>
                    </a:lnTo>
                    <a:lnTo>
                      <a:pt x="4332" y="1654"/>
                    </a:lnTo>
                    <a:lnTo>
                      <a:pt x="4248" y="1612"/>
                    </a:lnTo>
                    <a:lnTo>
                      <a:pt x="4227" y="1633"/>
                    </a:lnTo>
                    <a:lnTo>
                      <a:pt x="4248" y="1737"/>
                    </a:lnTo>
                    <a:lnTo>
                      <a:pt x="4290" y="1758"/>
                    </a:lnTo>
                    <a:lnTo>
                      <a:pt x="4269" y="1863"/>
                    </a:lnTo>
                    <a:lnTo>
                      <a:pt x="4290" y="1968"/>
                    </a:lnTo>
                    <a:lnTo>
                      <a:pt x="4415" y="1947"/>
                    </a:lnTo>
                    <a:lnTo>
                      <a:pt x="4478" y="1863"/>
                    </a:lnTo>
                    <a:lnTo>
                      <a:pt x="4478" y="1779"/>
                    </a:lnTo>
                    <a:lnTo>
                      <a:pt x="4604" y="1758"/>
                    </a:lnTo>
                    <a:lnTo>
                      <a:pt x="4667" y="1717"/>
                    </a:lnTo>
                    <a:lnTo>
                      <a:pt x="4708" y="1675"/>
                    </a:lnTo>
                    <a:lnTo>
                      <a:pt x="4750" y="1821"/>
                    </a:lnTo>
                    <a:lnTo>
                      <a:pt x="4813" y="1758"/>
                    </a:lnTo>
                    <a:lnTo>
                      <a:pt x="4855" y="1654"/>
                    </a:lnTo>
                    <a:lnTo>
                      <a:pt x="4897" y="1633"/>
                    </a:lnTo>
                    <a:lnTo>
                      <a:pt x="4876" y="1779"/>
                    </a:lnTo>
                    <a:lnTo>
                      <a:pt x="4918" y="1842"/>
                    </a:lnTo>
                    <a:lnTo>
                      <a:pt x="5064" y="1842"/>
                    </a:lnTo>
                    <a:lnTo>
                      <a:pt x="4939" y="1884"/>
                    </a:lnTo>
                    <a:lnTo>
                      <a:pt x="4771" y="1926"/>
                    </a:lnTo>
                    <a:lnTo>
                      <a:pt x="4604" y="2051"/>
                    </a:lnTo>
                    <a:lnTo>
                      <a:pt x="4478" y="2093"/>
                    </a:lnTo>
                    <a:lnTo>
                      <a:pt x="4499" y="2198"/>
                    </a:lnTo>
                    <a:lnTo>
                      <a:pt x="4499" y="2281"/>
                    </a:lnTo>
                    <a:lnTo>
                      <a:pt x="4583" y="2281"/>
                    </a:lnTo>
                    <a:lnTo>
                      <a:pt x="4667" y="2198"/>
                    </a:lnTo>
                    <a:lnTo>
                      <a:pt x="4771" y="2198"/>
                    </a:lnTo>
                    <a:lnTo>
                      <a:pt x="4918" y="2156"/>
                    </a:lnTo>
                    <a:lnTo>
                      <a:pt x="5127" y="2135"/>
                    </a:lnTo>
                    <a:lnTo>
                      <a:pt x="5378" y="2072"/>
                    </a:lnTo>
                    <a:lnTo>
                      <a:pt x="5420" y="2135"/>
                    </a:lnTo>
                    <a:lnTo>
                      <a:pt x="5420" y="2198"/>
                    </a:lnTo>
                    <a:lnTo>
                      <a:pt x="5336" y="2240"/>
                    </a:lnTo>
                    <a:lnTo>
                      <a:pt x="5273" y="2177"/>
                    </a:lnTo>
                    <a:lnTo>
                      <a:pt x="5169" y="2177"/>
                    </a:lnTo>
                    <a:lnTo>
                      <a:pt x="5064" y="2261"/>
                    </a:lnTo>
                    <a:lnTo>
                      <a:pt x="4876" y="2261"/>
                    </a:lnTo>
                    <a:lnTo>
                      <a:pt x="4708" y="2386"/>
                    </a:lnTo>
                    <a:lnTo>
                      <a:pt x="4562" y="2386"/>
                    </a:lnTo>
                    <a:lnTo>
                      <a:pt x="4541" y="2449"/>
                    </a:lnTo>
                    <a:lnTo>
                      <a:pt x="4604" y="2554"/>
                    </a:lnTo>
                    <a:lnTo>
                      <a:pt x="4708" y="2554"/>
                    </a:lnTo>
                    <a:lnTo>
                      <a:pt x="4813" y="2616"/>
                    </a:lnTo>
                    <a:lnTo>
                      <a:pt x="4750" y="2658"/>
                    </a:lnTo>
                    <a:lnTo>
                      <a:pt x="4562" y="2658"/>
                    </a:lnTo>
                    <a:lnTo>
                      <a:pt x="4478" y="2574"/>
                    </a:lnTo>
                    <a:lnTo>
                      <a:pt x="4415" y="2574"/>
                    </a:lnTo>
                    <a:lnTo>
                      <a:pt x="4353" y="2616"/>
                    </a:lnTo>
                    <a:lnTo>
                      <a:pt x="4353" y="2763"/>
                    </a:lnTo>
                    <a:lnTo>
                      <a:pt x="4290" y="2826"/>
                    </a:lnTo>
                    <a:lnTo>
                      <a:pt x="4332" y="2909"/>
                    </a:lnTo>
                    <a:lnTo>
                      <a:pt x="4415" y="2972"/>
                    </a:lnTo>
                    <a:lnTo>
                      <a:pt x="4562" y="2909"/>
                    </a:lnTo>
                    <a:lnTo>
                      <a:pt x="4750" y="3014"/>
                    </a:lnTo>
                    <a:lnTo>
                      <a:pt x="4897" y="2993"/>
                    </a:lnTo>
                    <a:lnTo>
                      <a:pt x="4918" y="3035"/>
                    </a:lnTo>
                    <a:lnTo>
                      <a:pt x="5022" y="3035"/>
                    </a:lnTo>
                    <a:lnTo>
                      <a:pt x="5169" y="3139"/>
                    </a:lnTo>
                    <a:lnTo>
                      <a:pt x="5231" y="3139"/>
                    </a:lnTo>
                    <a:lnTo>
                      <a:pt x="5315" y="3118"/>
                    </a:lnTo>
                    <a:lnTo>
                      <a:pt x="5462" y="3139"/>
                    </a:lnTo>
                    <a:lnTo>
                      <a:pt x="5545" y="3139"/>
                    </a:lnTo>
                    <a:lnTo>
                      <a:pt x="5713" y="3035"/>
                    </a:lnTo>
                    <a:lnTo>
                      <a:pt x="5943" y="3035"/>
                    </a:lnTo>
                    <a:lnTo>
                      <a:pt x="6110" y="3014"/>
                    </a:lnTo>
                    <a:lnTo>
                      <a:pt x="6173" y="2972"/>
                    </a:lnTo>
                    <a:lnTo>
                      <a:pt x="6236" y="2930"/>
                    </a:lnTo>
                    <a:lnTo>
                      <a:pt x="6320" y="2930"/>
                    </a:lnTo>
                    <a:lnTo>
                      <a:pt x="6320" y="2993"/>
                    </a:lnTo>
                    <a:lnTo>
                      <a:pt x="6278" y="3077"/>
                    </a:lnTo>
                    <a:lnTo>
                      <a:pt x="6068" y="3098"/>
                    </a:lnTo>
                    <a:lnTo>
                      <a:pt x="5838" y="3139"/>
                    </a:lnTo>
                    <a:lnTo>
                      <a:pt x="5755" y="3202"/>
                    </a:lnTo>
                    <a:lnTo>
                      <a:pt x="5650" y="3223"/>
                    </a:lnTo>
                    <a:lnTo>
                      <a:pt x="5629" y="3244"/>
                    </a:lnTo>
                    <a:lnTo>
                      <a:pt x="5462" y="3223"/>
                    </a:lnTo>
                    <a:lnTo>
                      <a:pt x="5336" y="3286"/>
                    </a:lnTo>
                    <a:lnTo>
                      <a:pt x="5231" y="3286"/>
                    </a:lnTo>
                    <a:lnTo>
                      <a:pt x="5190" y="3223"/>
                    </a:lnTo>
                    <a:lnTo>
                      <a:pt x="5085" y="3223"/>
                    </a:lnTo>
                    <a:lnTo>
                      <a:pt x="4897" y="3118"/>
                    </a:lnTo>
                    <a:lnTo>
                      <a:pt x="4562" y="3118"/>
                    </a:lnTo>
                    <a:lnTo>
                      <a:pt x="4499" y="3077"/>
                    </a:lnTo>
                    <a:lnTo>
                      <a:pt x="4374" y="3098"/>
                    </a:lnTo>
                    <a:lnTo>
                      <a:pt x="4269" y="3077"/>
                    </a:lnTo>
                    <a:lnTo>
                      <a:pt x="4227" y="3118"/>
                    </a:lnTo>
                    <a:lnTo>
                      <a:pt x="4248" y="3286"/>
                    </a:lnTo>
                    <a:lnTo>
                      <a:pt x="4290" y="3328"/>
                    </a:lnTo>
                    <a:lnTo>
                      <a:pt x="4290" y="3516"/>
                    </a:lnTo>
                    <a:lnTo>
                      <a:pt x="4353" y="3642"/>
                    </a:lnTo>
                    <a:lnTo>
                      <a:pt x="4395" y="3704"/>
                    </a:lnTo>
                    <a:lnTo>
                      <a:pt x="4478" y="3725"/>
                    </a:lnTo>
                    <a:lnTo>
                      <a:pt x="4646" y="3934"/>
                    </a:lnTo>
                    <a:lnTo>
                      <a:pt x="4708" y="3976"/>
                    </a:lnTo>
                    <a:lnTo>
                      <a:pt x="4771" y="3955"/>
                    </a:lnTo>
                    <a:lnTo>
                      <a:pt x="4897" y="3767"/>
                    </a:lnTo>
                    <a:lnTo>
                      <a:pt x="5106" y="3662"/>
                    </a:lnTo>
                    <a:lnTo>
                      <a:pt x="5315" y="3537"/>
                    </a:lnTo>
                    <a:lnTo>
                      <a:pt x="5441" y="3432"/>
                    </a:lnTo>
                    <a:lnTo>
                      <a:pt x="5503" y="3349"/>
                    </a:lnTo>
                    <a:lnTo>
                      <a:pt x="5545" y="3349"/>
                    </a:lnTo>
                    <a:lnTo>
                      <a:pt x="5817" y="3411"/>
                    </a:lnTo>
                    <a:lnTo>
                      <a:pt x="6027" y="3390"/>
                    </a:lnTo>
                    <a:lnTo>
                      <a:pt x="6173" y="3390"/>
                    </a:lnTo>
                    <a:lnTo>
                      <a:pt x="6320" y="3495"/>
                    </a:lnTo>
                    <a:lnTo>
                      <a:pt x="6571" y="3516"/>
                    </a:lnTo>
                    <a:lnTo>
                      <a:pt x="6780" y="3516"/>
                    </a:lnTo>
                    <a:lnTo>
                      <a:pt x="6864" y="3558"/>
                    </a:lnTo>
                    <a:lnTo>
                      <a:pt x="6843" y="3600"/>
                    </a:lnTo>
                    <a:lnTo>
                      <a:pt x="6654" y="3621"/>
                    </a:lnTo>
                    <a:lnTo>
                      <a:pt x="6550" y="3600"/>
                    </a:lnTo>
                    <a:lnTo>
                      <a:pt x="6361" y="3558"/>
                    </a:lnTo>
                    <a:lnTo>
                      <a:pt x="6152" y="3453"/>
                    </a:lnTo>
                    <a:lnTo>
                      <a:pt x="6047" y="3453"/>
                    </a:lnTo>
                    <a:lnTo>
                      <a:pt x="5964" y="3495"/>
                    </a:lnTo>
                    <a:lnTo>
                      <a:pt x="5734" y="3453"/>
                    </a:lnTo>
                    <a:lnTo>
                      <a:pt x="5608" y="3432"/>
                    </a:lnTo>
                    <a:lnTo>
                      <a:pt x="5545" y="3516"/>
                    </a:lnTo>
                    <a:lnTo>
                      <a:pt x="5399" y="3600"/>
                    </a:lnTo>
                    <a:lnTo>
                      <a:pt x="5294" y="3725"/>
                    </a:lnTo>
                    <a:lnTo>
                      <a:pt x="5106" y="3830"/>
                    </a:lnTo>
                    <a:lnTo>
                      <a:pt x="5022" y="3976"/>
                    </a:lnTo>
                    <a:lnTo>
                      <a:pt x="4939" y="4060"/>
                    </a:lnTo>
                    <a:lnTo>
                      <a:pt x="4918" y="4123"/>
                    </a:lnTo>
                    <a:lnTo>
                      <a:pt x="5064" y="4227"/>
                    </a:lnTo>
                    <a:lnTo>
                      <a:pt x="5190" y="4227"/>
                    </a:lnTo>
                    <a:lnTo>
                      <a:pt x="5190" y="4290"/>
                    </a:lnTo>
                    <a:lnTo>
                      <a:pt x="5294" y="4395"/>
                    </a:lnTo>
                    <a:lnTo>
                      <a:pt x="5503" y="4395"/>
                    </a:lnTo>
                    <a:lnTo>
                      <a:pt x="5755" y="4478"/>
                    </a:lnTo>
                    <a:lnTo>
                      <a:pt x="5943" y="4478"/>
                    </a:lnTo>
                    <a:lnTo>
                      <a:pt x="6110" y="4332"/>
                    </a:lnTo>
                    <a:lnTo>
                      <a:pt x="6131" y="4144"/>
                    </a:lnTo>
                    <a:lnTo>
                      <a:pt x="6278" y="4081"/>
                    </a:lnTo>
                    <a:lnTo>
                      <a:pt x="6382" y="4123"/>
                    </a:lnTo>
                    <a:lnTo>
                      <a:pt x="6257" y="4165"/>
                    </a:lnTo>
                    <a:lnTo>
                      <a:pt x="6257" y="4269"/>
                    </a:lnTo>
                    <a:lnTo>
                      <a:pt x="6361" y="4290"/>
                    </a:lnTo>
                    <a:lnTo>
                      <a:pt x="6508" y="4248"/>
                    </a:lnTo>
                    <a:lnTo>
                      <a:pt x="6654" y="4269"/>
                    </a:lnTo>
                    <a:lnTo>
                      <a:pt x="6780" y="4186"/>
                    </a:lnTo>
                    <a:lnTo>
                      <a:pt x="6884" y="4227"/>
                    </a:lnTo>
                    <a:lnTo>
                      <a:pt x="6780" y="4332"/>
                    </a:lnTo>
                    <a:lnTo>
                      <a:pt x="6571" y="4353"/>
                    </a:lnTo>
                    <a:lnTo>
                      <a:pt x="6466" y="4374"/>
                    </a:lnTo>
                    <a:lnTo>
                      <a:pt x="6320" y="4374"/>
                    </a:lnTo>
                    <a:lnTo>
                      <a:pt x="6152" y="4541"/>
                    </a:lnTo>
                    <a:lnTo>
                      <a:pt x="6173" y="4604"/>
                    </a:lnTo>
                    <a:lnTo>
                      <a:pt x="6257" y="4646"/>
                    </a:lnTo>
                    <a:lnTo>
                      <a:pt x="6445" y="4604"/>
                    </a:lnTo>
                    <a:lnTo>
                      <a:pt x="6571" y="4771"/>
                    </a:lnTo>
                    <a:lnTo>
                      <a:pt x="7010" y="4771"/>
                    </a:lnTo>
                    <a:lnTo>
                      <a:pt x="7156" y="4750"/>
                    </a:lnTo>
                    <a:lnTo>
                      <a:pt x="7554" y="4583"/>
                    </a:lnTo>
                    <a:lnTo>
                      <a:pt x="7680" y="4562"/>
                    </a:lnTo>
                    <a:lnTo>
                      <a:pt x="7889" y="4395"/>
                    </a:lnTo>
                    <a:lnTo>
                      <a:pt x="7847" y="4353"/>
                    </a:lnTo>
                    <a:lnTo>
                      <a:pt x="7805" y="4353"/>
                    </a:lnTo>
                    <a:lnTo>
                      <a:pt x="7952" y="4165"/>
                    </a:lnTo>
                    <a:lnTo>
                      <a:pt x="8056" y="4165"/>
                    </a:lnTo>
                    <a:lnTo>
                      <a:pt x="8140" y="4039"/>
                    </a:lnTo>
                    <a:lnTo>
                      <a:pt x="8161" y="4060"/>
                    </a:lnTo>
                    <a:lnTo>
                      <a:pt x="8224" y="4165"/>
                    </a:lnTo>
                    <a:lnTo>
                      <a:pt x="8265" y="4165"/>
                    </a:lnTo>
                    <a:lnTo>
                      <a:pt x="8265" y="4060"/>
                    </a:lnTo>
                    <a:lnTo>
                      <a:pt x="8579" y="3830"/>
                    </a:lnTo>
                    <a:lnTo>
                      <a:pt x="8788" y="3809"/>
                    </a:lnTo>
                    <a:lnTo>
                      <a:pt x="9123" y="3662"/>
                    </a:lnTo>
                    <a:lnTo>
                      <a:pt x="9123" y="3746"/>
                    </a:lnTo>
                    <a:lnTo>
                      <a:pt x="8851" y="3872"/>
                    </a:lnTo>
                    <a:lnTo>
                      <a:pt x="8684" y="3872"/>
                    </a:lnTo>
                    <a:lnTo>
                      <a:pt x="8370" y="4060"/>
                    </a:lnTo>
                    <a:lnTo>
                      <a:pt x="8328" y="4227"/>
                    </a:lnTo>
                    <a:lnTo>
                      <a:pt x="8203" y="4332"/>
                    </a:lnTo>
                    <a:lnTo>
                      <a:pt x="8056" y="4332"/>
                    </a:lnTo>
                    <a:lnTo>
                      <a:pt x="8014" y="4478"/>
                    </a:lnTo>
                    <a:lnTo>
                      <a:pt x="7952" y="4541"/>
                    </a:lnTo>
                    <a:lnTo>
                      <a:pt x="7952" y="4583"/>
                    </a:lnTo>
                    <a:lnTo>
                      <a:pt x="8244" y="4562"/>
                    </a:lnTo>
                    <a:lnTo>
                      <a:pt x="8328" y="4604"/>
                    </a:lnTo>
                    <a:lnTo>
                      <a:pt x="8454" y="4604"/>
                    </a:lnTo>
                    <a:lnTo>
                      <a:pt x="8579" y="4688"/>
                    </a:lnTo>
                    <a:lnTo>
                      <a:pt x="8558" y="4750"/>
                    </a:lnTo>
                    <a:lnTo>
                      <a:pt x="8663" y="4792"/>
                    </a:lnTo>
                    <a:lnTo>
                      <a:pt x="8747" y="4792"/>
                    </a:lnTo>
                    <a:lnTo>
                      <a:pt x="8788" y="4855"/>
                    </a:lnTo>
                    <a:lnTo>
                      <a:pt x="8663" y="4876"/>
                    </a:lnTo>
                    <a:lnTo>
                      <a:pt x="8558" y="4918"/>
                    </a:lnTo>
                    <a:lnTo>
                      <a:pt x="8433" y="4813"/>
                    </a:lnTo>
                    <a:lnTo>
                      <a:pt x="8224" y="4750"/>
                    </a:lnTo>
                    <a:lnTo>
                      <a:pt x="7952" y="4771"/>
                    </a:lnTo>
                    <a:lnTo>
                      <a:pt x="7554" y="4813"/>
                    </a:lnTo>
                    <a:lnTo>
                      <a:pt x="7408" y="4876"/>
                    </a:lnTo>
                    <a:lnTo>
                      <a:pt x="7303" y="4876"/>
                    </a:lnTo>
                    <a:lnTo>
                      <a:pt x="7303" y="4918"/>
                    </a:lnTo>
                    <a:lnTo>
                      <a:pt x="7324" y="4981"/>
                    </a:lnTo>
                    <a:lnTo>
                      <a:pt x="7512" y="5022"/>
                    </a:lnTo>
                    <a:lnTo>
                      <a:pt x="7680" y="5022"/>
                    </a:lnTo>
                    <a:lnTo>
                      <a:pt x="7784" y="5085"/>
                    </a:lnTo>
                    <a:lnTo>
                      <a:pt x="7784" y="5169"/>
                    </a:lnTo>
                    <a:lnTo>
                      <a:pt x="7638" y="5190"/>
                    </a:lnTo>
                    <a:lnTo>
                      <a:pt x="7533" y="5106"/>
                    </a:lnTo>
                    <a:lnTo>
                      <a:pt x="7324" y="5085"/>
                    </a:lnTo>
                    <a:lnTo>
                      <a:pt x="7219" y="5002"/>
                    </a:lnTo>
                    <a:lnTo>
                      <a:pt x="7115" y="4981"/>
                    </a:lnTo>
                    <a:lnTo>
                      <a:pt x="6947" y="5064"/>
                    </a:lnTo>
                    <a:lnTo>
                      <a:pt x="6696" y="5085"/>
                    </a:lnTo>
                    <a:lnTo>
                      <a:pt x="6508" y="5002"/>
                    </a:lnTo>
                    <a:lnTo>
                      <a:pt x="6361" y="5002"/>
                    </a:lnTo>
                    <a:lnTo>
                      <a:pt x="6215" y="4960"/>
                    </a:lnTo>
                    <a:lnTo>
                      <a:pt x="6131" y="4897"/>
                    </a:lnTo>
                    <a:lnTo>
                      <a:pt x="5922" y="4918"/>
                    </a:lnTo>
                    <a:lnTo>
                      <a:pt x="5859" y="5064"/>
                    </a:lnTo>
                    <a:lnTo>
                      <a:pt x="5922" y="5169"/>
                    </a:lnTo>
                    <a:lnTo>
                      <a:pt x="5922" y="5587"/>
                    </a:lnTo>
                    <a:lnTo>
                      <a:pt x="5943" y="5629"/>
                    </a:lnTo>
                    <a:lnTo>
                      <a:pt x="5838" y="5755"/>
                    </a:lnTo>
                    <a:lnTo>
                      <a:pt x="5838" y="5839"/>
                    </a:lnTo>
                    <a:lnTo>
                      <a:pt x="5922" y="5901"/>
                    </a:lnTo>
                    <a:lnTo>
                      <a:pt x="5985" y="6006"/>
                    </a:lnTo>
                    <a:lnTo>
                      <a:pt x="6131" y="6006"/>
                    </a:lnTo>
                    <a:lnTo>
                      <a:pt x="6236" y="6069"/>
                    </a:lnTo>
                    <a:lnTo>
                      <a:pt x="6110" y="6048"/>
                    </a:lnTo>
                    <a:lnTo>
                      <a:pt x="6027" y="6111"/>
                    </a:lnTo>
                    <a:lnTo>
                      <a:pt x="5985" y="6173"/>
                    </a:lnTo>
                    <a:lnTo>
                      <a:pt x="5964" y="6069"/>
                    </a:lnTo>
                    <a:lnTo>
                      <a:pt x="5859" y="5964"/>
                    </a:lnTo>
                    <a:lnTo>
                      <a:pt x="5817" y="5964"/>
                    </a:lnTo>
                    <a:lnTo>
                      <a:pt x="5796" y="6027"/>
                    </a:lnTo>
                    <a:lnTo>
                      <a:pt x="5713" y="5922"/>
                    </a:lnTo>
                    <a:lnTo>
                      <a:pt x="5692" y="5734"/>
                    </a:lnTo>
                    <a:lnTo>
                      <a:pt x="5692" y="5525"/>
                    </a:lnTo>
                    <a:lnTo>
                      <a:pt x="5629" y="5232"/>
                    </a:lnTo>
                    <a:lnTo>
                      <a:pt x="5503" y="5085"/>
                    </a:lnTo>
                    <a:lnTo>
                      <a:pt x="5503" y="4981"/>
                    </a:lnTo>
                    <a:lnTo>
                      <a:pt x="5231" y="4792"/>
                    </a:lnTo>
                    <a:lnTo>
                      <a:pt x="5169" y="4792"/>
                    </a:lnTo>
                    <a:lnTo>
                      <a:pt x="5001" y="4688"/>
                    </a:lnTo>
                    <a:lnTo>
                      <a:pt x="4980" y="4583"/>
                    </a:lnTo>
                    <a:lnTo>
                      <a:pt x="4876" y="4541"/>
                    </a:lnTo>
                    <a:lnTo>
                      <a:pt x="4708" y="4583"/>
                    </a:lnTo>
                    <a:lnTo>
                      <a:pt x="4353" y="4981"/>
                    </a:lnTo>
                    <a:lnTo>
                      <a:pt x="4290" y="5106"/>
                    </a:lnTo>
                    <a:lnTo>
                      <a:pt x="4290" y="5211"/>
                    </a:lnTo>
                    <a:lnTo>
                      <a:pt x="4374" y="5274"/>
                    </a:lnTo>
                    <a:lnTo>
                      <a:pt x="4499" y="5315"/>
                    </a:lnTo>
                    <a:lnTo>
                      <a:pt x="4562" y="5441"/>
                    </a:lnTo>
                    <a:lnTo>
                      <a:pt x="4562" y="5525"/>
                    </a:lnTo>
                    <a:lnTo>
                      <a:pt x="4541" y="5546"/>
                    </a:lnTo>
                    <a:lnTo>
                      <a:pt x="4457" y="5420"/>
                    </a:lnTo>
                    <a:lnTo>
                      <a:pt x="4374" y="5399"/>
                    </a:lnTo>
                    <a:lnTo>
                      <a:pt x="4290" y="5336"/>
                    </a:lnTo>
                    <a:lnTo>
                      <a:pt x="4248" y="5378"/>
                    </a:lnTo>
                    <a:lnTo>
                      <a:pt x="4164" y="5399"/>
                    </a:lnTo>
                    <a:lnTo>
                      <a:pt x="4143" y="5483"/>
                    </a:lnTo>
                    <a:lnTo>
                      <a:pt x="4185" y="5608"/>
                    </a:lnTo>
                    <a:lnTo>
                      <a:pt x="4269" y="5650"/>
                    </a:lnTo>
                    <a:lnTo>
                      <a:pt x="4332" y="5818"/>
                    </a:lnTo>
                    <a:lnTo>
                      <a:pt x="4353" y="6131"/>
                    </a:lnTo>
                    <a:lnTo>
                      <a:pt x="4269" y="6278"/>
                    </a:lnTo>
                    <a:lnTo>
                      <a:pt x="4269" y="6445"/>
                    </a:lnTo>
                    <a:lnTo>
                      <a:pt x="4185" y="6634"/>
                    </a:lnTo>
                    <a:lnTo>
                      <a:pt x="4185" y="6759"/>
                    </a:lnTo>
                    <a:lnTo>
                      <a:pt x="4227" y="6780"/>
                    </a:lnTo>
                    <a:lnTo>
                      <a:pt x="4290" y="6759"/>
                    </a:lnTo>
                    <a:lnTo>
                      <a:pt x="4290" y="6759"/>
                    </a:lnTo>
                    <a:lnTo>
                      <a:pt x="4269" y="6906"/>
                    </a:lnTo>
                    <a:lnTo>
                      <a:pt x="4185" y="7052"/>
                    </a:lnTo>
                    <a:lnTo>
                      <a:pt x="4143" y="6968"/>
                    </a:lnTo>
                    <a:lnTo>
                      <a:pt x="4123" y="6864"/>
                    </a:lnTo>
                    <a:lnTo>
                      <a:pt x="4018" y="6780"/>
                    </a:lnTo>
                    <a:lnTo>
                      <a:pt x="3934" y="6864"/>
                    </a:lnTo>
                    <a:lnTo>
                      <a:pt x="3934" y="7052"/>
                    </a:lnTo>
                    <a:lnTo>
                      <a:pt x="4081" y="7303"/>
                    </a:lnTo>
                    <a:lnTo>
                      <a:pt x="4248" y="7282"/>
                    </a:lnTo>
                    <a:lnTo>
                      <a:pt x="4353" y="7324"/>
                    </a:lnTo>
                    <a:lnTo>
                      <a:pt x="4395" y="7408"/>
                    </a:lnTo>
                    <a:lnTo>
                      <a:pt x="4583" y="7408"/>
                    </a:lnTo>
                    <a:lnTo>
                      <a:pt x="4792" y="7491"/>
                    </a:lnTo>
                    <a:lnTo>
                      <a:pt x="4876" y="7408"/>
                    </a:lnTo>
                    <a:lnTo>
                      <a:pt x="5001" y="7324"/>
                    </a:lnTo>
                    <a:lnTo>
                      <a:pt x="5001" y="7261"/>
                    </a:lnTo>
                    <a:lnTo>
                      <a:pt x="5085" y="7219"/>
                    </a:lnTo>
                    <a:lnTo>
                      <a:pt x="5085" y="7303"/>
                    </a:lnTo>
                    <a:lnTo>
                      <a:pt x="5022" y="7408"/>
                    </a:lnTo>
                    <a:lnTo>
                      <a:pt x="5022" y="7533"/>
                    </a:lnTo>
                    <a:lnTo>
                      <a:pt x="4980" y="7596"/>
                    </a:lnTo>
                    <a:lnTo>
                      <a:pt x="4876" y="7533"/>
                    </a:lnTo>
                    <a:lnTo>
                      <a:pt x="4646" y="7533"/>
                    </a:lnTo>
                    <a:lnTo>
                      <a:pt x="4541" y="7575"/>
                    </a:lnTo>
                    <a:lnTo>
                      <a:pt x="4541" y="7680"/>
                    </a:lnTo>
                    <a:lnTo>
                      <a:pt x="4583" y="7701"/>
                    </a:lnTo>
                    <a:lnTo>
                      <a:pt x="4708" y="7701"/>
                    </a:lnTo>
                    <a:lnTo>
                      <a:pt x="4750" y="7784"/>
                    </a:lnTo>
                    <a:lnTo>
                      <a:pt x="4646" y="7784"/>
                    </a:lnTo>
                    <a:lnTo>
                      <a:pt x="4646" y="7952"/>
                    </a:lnTo>
                    <a:lnTo>
                      <a:pt x="4478" y="7722"/>
                    </a:lnTo>
                    <a:lnTo>
                      <a:pt x="4395" y="7722"/>
                    </a:lnTo>
                    <a:lnTo>
                      <a:pt x="4353" y="7617"/>
                    </a:lnTo>
                    <a:lnTo>
                      <a:pt x="4290" y="7533"/>
                    </a:lnTo>
                    <a:lnTo>
                      <a:pt x="4039" y="7366"/>
                    </a:lnTo>
                    <a:lnTo>
                      <a:pt x="3976" y="7366"/>
                    </a:lnTo>
                    <a:lnTo>
                      <a:pt x="3830" y="7199"/>
                    </a:lnTo>
                    <a:lnTo>
                      <a:pt x="3830" y="7178"/>
                    </a:lnTo>
                    <a:lnTo>
                      <a:pt x="3725" y="7178"/>
                    </a:lnTo>
                    <a:lnTo>
                      <a:pt x="3620" y="7261"/>
                    </a:lnTo>
                    <a:lnTo>
                      <a:pt x="3516" y="7261"/>
                    </a:lnTo>
                    <a:lnTo>
                      <a:pt x="3432" y="7303"/>
                    </a:lnTo>
                    <a:lnTo>
                      <a:pt x="3286" y="7261"/>
                    </a:lnTo>
                    <a:lnTo>
                      <a:pt x="3034" y="7303"/>
                    </a:lnTo>
                    <a:lnTo>
                      <a:pt x="2972" y="7282"/>
                    </a:lnTo>
                    <a:lnTo>
                      <a:pt x="2783" y="7471"/>
                    </a:lnTo>
                    <a:lnTo>
                      <a:pt x="2700" y="7617"/>
                    </a:lnTo>
                    <a:lnTo>
                      <a:pt x="2700" y="7743"/>
                    </a:lnTo>
                    <a:lnTo>
                      <a:pt x="2595" y="7784"/>
                    </a:lnTo>
                    <a:lnTo>
                      <a:pt x="2490" y="7847"/>
                    </a:lnTo>
                    <a:lnTo>
                      <a:pt x="2365" y="7910"/>
                    </a:lnTo>
                    <a:lnTo>
                      <a:pt x="2344" y="7994"/>
                    </a:lnTo>
                    <a:lnTo>
                      <a:pt x="2198" y="8098"/>
                    </a:lnTo>
                    <a:lnTo>
                      <a:pt x="2177" y="8224"/>
                    </a:lnTo>
                    <a:lnTo>
                      <a:pt x="2260" y="8224"/>
                    </a:lnTo>
                    <a:lnTo>
                      <a:pt x="2281" y="8307"/>
                    </a:lnTo>
                    <a:lnTo>
                      <a:pt x="2177" y="8307"/>
                    </a:lnTo>
                    <a:lnTo>
                      <a:pt x="2093" y="8349"/>
                    </a:lnTo>
                    <a:lnTo>
                      <a:pt x="2260" y="8475"/>
                    </a:lnTo>
                    <a:lnTo>
                      <a:pt x="2407" y="8517"/>
                    </a:lnTo>
                    <a:lnTo>
                      <a:pt x="2511" y="8433"/>
                    </a:lnTo>
                    <a:lnTo>
                      <a:pt x="2490" y="8349"/>
                    </a:lnTo>
                    <a:lnTo>
                      <a:pt x="2658" y="8370"/>
                    </a:lnTo>
                    <a:lnTo>
                      <a:pt x="2825" y="8245"/>
                    </a:lnTo>
                    <a:lnTo>
                      <a:pt x="2825" y="8349"/>
                    </a:lnTo>
                    <a:lnTo>
                      <a:pt x="2700" y="8412"/>
                    </a:lnTo>
                    <a:lnTo>
                      <a:pt x="2616" y="8538"/>
                    </a:lnTo>
                    <a:lnTo>
                      <a:pt x="2616" y="8621"/>
                    </a:lnTo>
                    <a:lnTo>
                      <a:pt x="2783" y="8621"/>
                    </a:lnTo>
                    <a:lnTo>
                      <a:pt x="2888" y="8642"/>
                    </a:lnTo>
                    <a:lnTo>
                      <a:pt x="3014" y="8475"/>
                    </a:lnTo>
                    <a:lnTo>
                      <a:pt x="3202" y="8349"/>
                    </a:lnTo>
                    <a:lnTo>
                      <a:pt x="3307" y="8119"/>
                    </a:lnTo>
                    <a:lnTo>
                      <a:pt x="3453" y="7931"/>
                    </a:lnTo>
                    <a:lnTo>
                      <a:pt x="3558" y="7910"/>
                    </a:lnTo>
                    <a:lnTo>
                      <a:pt x="3558" y="7910"/>
                    </a:lnTo>
                    <a:lnTo>
                      <a:pt x="3537" y="7994"/>
                    </a:lnTo>
                    <a:lnTo>
                      <a:pt x="3453" y="8035"/>
                    </a:lnTo>
                    <a:lnTo>
                      <a:pt x="3307" y="8245"/>
                    </a:lnTo>
                    <a:lnTo>
                      <a:pt x="3348" y="8349"/>
                    </a:lnTo>
                    <a:lnTo>
                      <a:pt x="3244" y="8349"/>
                    </a:lnTo>
                    <a:lnTo>
                      <a:pt x="3181" y="8454"/>
                    </a:lnTo>
                    <a:lnTo>
                      <a:pt x="3202" y="8538"/>
                    </a:lnTo>
                    <a:lnTo>
                      <a:pt x="3286" y="8538"/>
                    </a:lnTo>
                    <a:lnTo>
                      <a:pt x="3223" y="8580"/>
                    </a:lnTo>
                    <a:lnTo>
                      <a:pt x="3139" y="8580"/>
                    </a:lnTo>
                    <a:lnTo>
                      <a:pt x="3034" y="8684"/>
                    </a:lnTo>
                    <a:lnTo>
                      <a:pt x="3076" y="8747"/>
                    </a:lnTo>
                    <a:lnTo>
                      <a:pt x="3202" y="8747"/>
                    </a:lnTo>
                    <a:lnTo>
                      <a:pt x="3118" y="8789"/>
                    </a:lnTo>
                    <a:lnTo>
                      <a:pt x="2993" y="8747"/>
                    </a:lnTo>
                    <a:lnTo>
                      <a:pt x="2888" y="8747"/>
                    </a:lnTo>
                    <a:lnTo>
                      <a:pt x="2804" y="8789"/>
                    </a:lnTo>
                    <a:lnTo>
                      <a:pt x="2721" y="8831"/>
                    </a:lnTo>
                    <a:lnTo>
                      <a:pt x="2679" y="8872"/>
                    </a:lnTo>
                    <a:lnTo>
                      <a:pt x="2721" y="8977"/>
                    </a:lnTo>
                    <a:lnTo>
                      <a:pt x="2804" y="8977"/>
                    </a:lnTo>
                    <a:lnTo>
                      <a:pt x="2867" y="8935"/>
                    </a:lnTo>
                    <a:lnTo>
                      <a:pt x="2909" y="8956"/>
                    </a:lnTo>
                    <a:lnTo>
                      <a:pt x="3014" y="8956"/>
                    </a:lnTo>
                    <a:lnTo>
                      <a:pt x="3014" y="9040"/>
                    </a:lnTo>
                    <a:lnTo>
                      <a:pt x="2930" y="9040"/>
                    </a:lnTo>
                    <a:lnTo>
                      <a:pt x="2825" y="8998"/>
                    </a:lnTo>
                    <a:lnTo>
                      <a:pt x="2783" y="9040"/>
                    </a:lnTo>
                    <a:lnTo>
                      <a:pt x="2783" y="9082"/>
                    </a:lnTo>
                    <a:lnTo>
                      <a:pt x="2888" y="9103"/>
                    </a:lnTo>
                    <a:lnTo>
                      <a:pt x="2867" y="9144"/>
                    </a:lnTo>
                    <a:lnTo>
                      <a:pt x="2783" y="9186"/>
                    </a:lnTo>
                    <a:lnTo>
                      <a:pt x="2700" y="9186"/>
                    </a:lnTo>
                    <a:lnTo>
                      <a:pt x="2700" y="9249"/>
                    </a:lnTo>
                    <a:lnTo>
                      <a:pt x="2783" y="9396"/>
                    </a:lnTo>
                    <a:lnTo>
                      <a:pt x="2867" y="9396"/>
                    </a:lnTo>
                    <a:lnTo>
                      <a:pt x="2909" y="9312"/>
                    </a:lnTo>
                    <a:lnTo>
                      <a:pt x="3034" y="9207"/>
                    </a:lnTo>
                    <a:lnTo>
                      <a:pt x="3014" y="9312"/>
                    </a:lnTo>
                    <a:lnTo>
                      <a:pt x="2909" y="9396"/>
                    </a:lnTo>
                    <a:lnTo>
                      <a:pt x="2825" y="9479"/>
                    </a:lnTo>
                    <a:lnTo>
                      <a:pt x="2804" y="9563"/>
                    </a:lnTo>
                    <a:lnTo>
                      <a:pt x="2972" y="9626"/>
                    </a:lnTo>
                    <a:lnTo>
                      <a:pt x="3097" y="9626"/>
                    </a:lnTo>
                    <a:lnTo>
                      <a:pt x="3118" y="9605"/>
                    </a:lnTo>
                    <a:lnTo>
                      <a:pt x="3181" y="9605"/>
                    </a:lnTo>
                    <a:lnTo>
                      <a:pt x="3244" y="9668"/>
                    </a:lnTo>
                    <a:lnTo>
                      <a:pt x="3432" y="9584"/>
                    </a:lnTo>
                    <a:lnTo>
                      <a:pt x="3620" y="9416"/>
                    </a:lnTo>
                    <a:lnTo>
                      <a:pt x="3620" y="9396"/>
                    </a:lnTo>
                    <a:lnTo>
                      <a:pt x="3725" y="9312"/>
                    </a:lnTo>
                    <a:lnTo>
                      <a:pt x="3934" y="9103"/>
                    </a:lnTo>
                    <a:lnTo>
                      <a:pt x="3934" y="9040"/>
                    </a:lnTo>
                    <a:lnTo>
                      <a:pt x="4018" y="8956"/>
                    </a:lnTo>
                    <a:lnTo>
                      <a:pt x="4081" y="8956"/>
                    </a:lnTo>
                    <a:lnTo>
                      <a:pt x="4018" y="9040"/>
                    </a:lnTo>
                    <a:lnTo>
                      <a:pt x="3976" y="9144"/>
                    </a:lnTo>
                    <a:lnTo>
                      <a:pt x="3809" y="9354"/>
                    </a:lnTo>
                    <a:lnTo>
                      <a:pt x="3599" y="9479"/>
                    </a:lnTo>
                    <a:lnTo>
                      <a:pt x="3453" y="9626"/>
                    </a:lnTo>
                    <a:lnTo>
                      <a:pt x="3307" y="9709"/>
                    </a:lnTo>
                    <a:lnTo>
                      <a:pt x="3223" y="9793"/>
                    </a:lnTo>
                    <a:lnTo>
                      <a:pt x="3286" y="9877"/>
                    </a:lnTo>
                    <a:lnTo>
                      <a:pt x="3223" y="9898"/>
                    </a:lnTo>
                    <a:lnTo>
                      <a:pt x="3076" y="9772"/>
                    </a:lnTo>
                    <a:lnTo>
                      <a:pt x="2825" y="9772"/>
                    </a:lnTo>
                    <a:lnTo>
                      <a:pt x="2825" y="9835"/>
                    </a:lnTo>
                    <a:lnTo>
                      <a:pt x="2783" y="9814"/>
                    </a:lnTo>
                    <a:lnTo>
                      <a:pt x="2700" y="9688"/>
                    </a:lnTo>
                    <a:lnTo>
                      <a:pt x="2490" y="9584"/>
                    </a:lnTo>
                    <a:lnTo>
                      <a:pt x="2407" y="9605"/>
                    </a:lnTo>
                    <a:lnTo>
                      <a:pt x="2365" y="9563"/>
                    </a:lnTo>
                    <a:lnTo>
                      <a:pt x="2407" y="9416"/>
                    </a:lnTo>
                    <a:lnTo>
                      <a:pt x="2407" y="9082"/>
                    </a:lnTo>
                    <a:lnTo>
                      <a:pt x="2365" y="8872"/>
                    </a:lnTo>
                    <a:lnTo>
                      <a:pt x="2239" y="8726"/>
                    </a:lnTo>
                    <a:lnTo>
                      <a:pt x="2156" y="8726"/>
                    </a:lnTo>
                    <a:lnTo>
                      <a:pt x="2030" y="8663"/>
                    </a:lnTo>
                    <a:lnTo>
                      <a:pt x="1946" y="8684"/>
                    </a:lnTo>
                    <a:lnTo>
                      <a:pt x="1821" y="8684"/>
                    </a:lnTo>
                    <a:lnTo>
                      <a:pt x="1737" y="8726"/>
                    </a:lnTo>
                    <a:lnTo>
                      <a:pt x="1633" y="8747"/>
                    </a:lnTo>
                    <a:lnTo>
                      <a:pt x="1633" y="8831"/>
                    </a:lnTo>
                    <a:lnTo>
                      <a:pt x="1654" y="8935"/>
                    </a:lnTo>
                    <a:lnTo>
                      <a:pt x="1633" y="8977"/>
                    </a:lnTo>
                    <a:lnTo>
                      <a:pt x="1612" y="9165"/>
                    </a:lnTo>
                    <a:lnTo>
                      <a:pt x="1654" y="9249"/>
                    </a:lnTo>
                    <a:lnTo>
                      <a:pt x="1716" y="9249"/>
                    </a:lnTo>
                    <a:lnTo>
                      <a:pt x="1716" y="9312"/>
                    </a:lnTo>
                    <a:lnTo>
                      <a:pt x="1612" y="9396"/>
                    </a:lnTo>
                    <a:lnTo>
                      <a:pt x="1570" y="9458"/>
                    </a:lnTo>
                    <a:lnTo>
                      <a:pt x="1654" y="9563"/>
                    </a:lnTo>
                    <a:lnTo>
                      <a:pt x="1737" y="9563"/>
                    </a:lnTo>
                    <a:lnTo>
                      <a:pt x="1758" y="9500"/>
                    </a:lnTo>
                    <a:lnTo>
                      <a:pt x="1884" y="9563"/>
                    </a:lnTo>
                    <a:lnTo>
                      <a:pt x="1863" y="9584"/>
                    </a:lnTo>
                    <a:lnTo>
                      <a:pt x="1737" y="9584"/>
                    </a:lnTo>
                    <a:lnTo>
                      <a:pt x="1737" y="9605"/>
                    </a:lnTo>
                    <a:lnTo>
                      <a:pt x="1821" y="9668"/>
                    </a:lnTo>
                    <a:lnTo>
                      <a:pt x="1821" y="9709"/>
                    </a:lnTo>
                    <a:lnTo>
                      <a:pt x="1737" y="9772"/>
                    </a:lnTo>
                    <a:lnTo>
                      <a:pt x="1716" y="9793"/>
                    </a:lnTo>
                    <a:lnTo>
                      <a:pt x="1779" y="9814"/>
                    </a:lnTo>
                    <a:lnTo>
                      <a:pt x="1842" y="9877"/>
                    </a:lnTo>
                    <a:lnTo>
                      <a:pt x="1946" y="9877"/>
                    </a:lnTo>
                    <a:lnTo>
                      <a:pt x="1967" y="9898"/>
                    </a:lnTo>
                    <a:lnTo>
                      <a:pt x="1926" y="9940"/>
                    </a:lnTo>
                    <a:lnTo>
                      <a:pt x="1821" y="9940"/>
                    </a:lnTo>
                    <a:lnTo>
                      <a:pt x="1779" y="9981"/>
                    </a:lnTo>
                    <a:lnTo>
                      <a:pt x="1654" y="9877"/>
                    </a:lnTo>
                    <a:lnTo>
                      <a:pt x="1612" y="9898"/>
                    </a:lnTo>
                    <a:lnTo>
                      <a:pt x="1570" y="9940"/>
                    </a:lnTo>
                    <a:lnTo>
                      <a:pt x="1507" y="9940"/>
                    </a:lnTo>
                    <a:lnTo>
                      <a:pt x="1444" y="9835"/>
                    </a:lnTo>
                    <a:lnTo>
                      <a:pt x="1361" y="9814"/>
                    </a:lnTo>
                    <a:lnTo>
                      <a:pt x="1298" y="9877"/>
                    </a:lnTo>
                    <a:lnTo>
                      <a:pt x="1110" y="9877"/>
                    </a:lnTo>
                    <a:lnTo>
                      <a:pt x="984" y="9793"/>
                    </a:lnTo>
                    <a:lnTo>
                      <a:pt x="879" y="9793"/>
                    </a:lnTo>
                    <a:lnTo>
                      <a:pt x="817" y="9835"/>
                    </a:lnTo>
                    <a:lnTo>
                      <a:pt x="817" y="9919"/>
                    </a:lnTo>
                    <a:lnTo>
                      <a:pt x="733" y="9940"/>
                    </a:lnTo>
                    <a:lnTo>
                      <a:pt x="628" y="9981"/>
                    </a:lnTo>
                    <a:lnTo>
                      <a:pt x="586" y="10044"/>
                    </a:lnTo>
                    <a:lnTo>
                      <a:pt x="419" y="10086"/>
                    </a:lnTo>
                    <a:lnTo>
                      <a:pt x="377" y="10107"/>
                    </a:lnTo>
                    <a:lnTo>
                      <a:pt x="273" y="10128"/>
                    </a:lnTo>
                    <a:lnTo>
                      <a:pt x="189" y="10212"/>
                    </a:lnTo>
                    <a:lnTo>
                      <a:pt x="168" y="10316"/>
                    </a:lnTo>
                    <a:lnTo>
                      <a:pt x="168" y="10358"/>
                    </a:lnTo>
                    <a:lnTo>
                      <a:pt x="147" y="10442"/>
                    </a:lnTo>
                    <a:lnTo>
                      <a:pt x="1" y="10525"/>
                    </a:lnTo>
                    <a:lnTo>
                      <a:pt x="1" y="10609"/>
                    </a:lnTo>
                    <a:lnTo>
                      <a:pt x="42" y="10651"/>
                    </a:lnTo>
                    <a:lnTo>
                      <a:pt x="42" y="10818"/>
                    </a:lnTo>
                    <a:lnTo>
                      <a:pt x="63" y="10860"/>
                    </a:lnTo>
                    <a:lnTo>
                      <a:pt x="189" y="10860"/>
                    </a:lnTo>
                    <a:lnTo>
                      <a:pt x="252" y="10735"/>
                    </a:lnTo>
                    <a:lnTo>
                      <a:pt x="294" y="10735"/>
                    </a:lnTo>
                    <a:lnTo>
                      <a:pt x="273" y="10756"/>
                    </a:lnTo>
                    <a:lnTo>
                      <a:pt x="210" y="10860"/>
                    </a:lnTo>
                    <a:lnTo>
                      <a:pt x="273" y="10881"/>
                    </a:lnTo>
                    <a:lnTo>
                      <a:pt x="356" y="10818"/>
                    </a:lnTo>
                    <a:lnTo>
                      <a:pt x="356" y="10651"/>
                    </a:lnTo>
                    <a:lnTo>
                      <a:pt x="398" y="10421"/>
                    </a:lnTo>
                    <a:lnTo>
                      <a:pt x="482" y="10400"/>
                    </a:lnTo>
                    <a:lnTo>
                      <a:pt x="566" y="10337"/>
                    </a:lnTo>
                    <a:lnTo>
                      <a:pt x="419" y="10567"/>
                    </a:lnTo>
                    <a:lnTo>
                      <a:pt x="419" y="10672"/>
                    </a:lnTo>
                    <a:lnTo>
                      <a:pt x="398" y="10714"/>
                    </a:lnTo>
                    <a:lnTo>
                      <a:pt x="377" y="10839"/>
                    </a:lnTo>
                    <a:lnTo>
                      <a:pt x="314" y="10944"/>
                    </a:lnTo>
                    <a:lnTo>
                      <a:pt x="377" y="10986"/>
                    </a:lnTo>
                    <a:lnTo>
                      <a:pt x="419" y="10986"/>
                    </a:lnTo>
                    <a:lnTo>
                      <a:pt x="503" y="11069"/>
                    </a:lnTo>
                    <a:lnTo>
                      <a:pt x="607" y="11069"/>
                    </a:lnTo>
                    <a:lnTo>
                      <a:pt x="628" y="10965"/>
                    </a:lnTo>
                    <a:lnTo>
                      <a:pt x="607" y="10944"/>
                    </a:lnTo>
                    <a:lnTo>
                      <a:pt x="670" y="10839"/>
                    </a:lnTo>
                    <a:lnTo>
                      <a:pt x="691" y="10735"/>
                    </a:lnTo>
                    <a:lnTo>
                      <a:pt x="733" y="10672"/>
                    </a:lnTo>
                    <a:lnTo>
                      <a:pt x="733" y="10756"/>
                    </a:lnTo>
                    <a:lnTo>
                      <a:pt x="775" y="10818"/>
                    </a:lnTo>
                    <a:lnTo>
                      <a:pt x="712" y="10944"/>
                    </a:lnTo>
                    <a:lnTo>
                      <a:pt x="712" y="11028"/>
                    </a:lnTo>
                    <a:lnTo>
                      <a:pt x="712" y="11090"/>
                    </a:lnTo>
                    <a:lnTo>
                      <a:pt x="796" y="11195"/>
                    </a:lnTo>
                    <a:lnTo>
                      <a:pt x="838" y="11237"/>
                    </a:lnTo>
                    <a:lnTo>
                      <a:pt x="921" y="11153"/>
                    </a:lnTo>
                    <a:lnTo>
                      <a:pt x="900" y="11069"/>
                    </a:lnTo>
                    <a:lnTo>
                      <a:pt x="900" y="11048"/>
                    </a:lnTo>
                    <a:lnTo>
                      <a:pt x="921" y="11028"/>
                    </a:lnTo>
                    <a:lnTo>
                      <a:pt x="1005" y="11028"/>
                    </a:lnTo>
                    <a:lnTo>
                      <a:pt x="1047" y="10965"/>
                    </a:lnTo>
                    <a:lnTo>
                      <a:pt x="1026" y="10860"/>
                    </a:lnTo>
                    <a:lnTo>
                      <a:pt x="984" y="10818"/>
                    </a:lnTo>
                    <a:lnTo>
                      <a:pt x="984" y="10735"/>
                    </a:lnTo>
                    <a:lnTo>
                      <a:pt x="1026" y="10756"/>
                    </a:lnTo>
                    <a:lnTo>
                      <a:pt x="1110" y="10923"/>
                    </a:lnTo>
                    <a:lnTo>
                      <a:pt x="1110" y="10986"/>
                    </a:lnTo>
                    <a:lnTo>
                      <a:pt x="1047" y="11090"/>
                    </a:lnTo>
                    <a:lnTo>
                      <a:pt x="1005" y="11090"/>
                    </a:lnTo>
                    <a:lnTo>
                      <a:pt x="942" y="11195"/>
                    </a:lnTo>
                    <a:lnTo>
                      <a:pt x="984" y="11258"/>
                    </a:lnTo>
                    <a:lnTo>
                      <a:pt x="1026" y="11258"/>
                    </a:lnTo>
                    <a:lnTo>
                      <a:pt x="1089" y="11279"/>
                    </a:lnTo>
                    <a:lnTo>
                      <a:pt x="1110" y="11341"/>
                    </a:lnTo>
                    <a:lnTo>
                      <a:pt x="1151" y="11341"/>
                    </a:lnTo>
                    <a:lnTo>
                      <a:pt x="1340" y="11446"/>
                    </a:lnTo>
                    <a:lnTo>
                      <a:pt x="1402" y="11446"/>
                    </a:lnTo>
                    <a:lnTo>
                      <a:pt x="1402" y="11551"/>
                    </a:lnTo>
                    <a:lnTo>
                      <a:pt x="1612" y="11551"/>
                    </a:lnTo>
                    <a:lnTo>
                      <a:pt x="1674" y="11593"/>
                    </a:lnTo>
                    <a:lnTo>
                      <a:pt x="1737" y="11572"/>
                    </a:lnTo>
                    <a:lnTo>
                      <a:pt x="1779" y="11488"/>
                    </a:lnTo>
                    <a:lnTo>
                      <a:pt x="1716" y="11362"/>
                    </a:lnTo>
                    <a:lnTo>
                      <a:pt x="1654" y="11174"/>
                    </a:lnTo>
                    <a:lnTo>
                      <a:pt x="1716" y="11048"/>
                    </a:lnTo>
                    <a:lnTo>
                      <a:pt x="1758" y="10986"/>
                    </a:lnTo>
                    <a:lnTo>
                      <a:pt x="1779" y="11048"/>
                    </a:lnTo>
                    <a:lnTo>
                      <a:pt x="1821" y="11174"/>
                    </a:lnTo>
                    <a:lnTo>
                      <a:pt x="1821" y="11279"/>
                    </a:lnTo>
                    <a:lnTo>
                      <a:pt x="1842" y="11341"/>
                    </a:lnTo>
                    <a:lnTo>
                      <a:pt x="1926" y="11341"/>
                    </a:lnTo>
                    <a:lnTo>
                      <a:pt x="1946" y="11279"/>
                    </a:lnTo>
                    <a:lnTo>
                      <a:pt x="2030" y="11279"/>
                    </a:lnTo>
                    <a:lnTo>
                      <a:pt x="2051" y="11237"/>
                    </a:lnTo>
                    <a:lnTo>
                      <a:pt x="2072" y="11153"/>
                    </a:lnTo>
                    <a:lnTo>
                      <a:pt x="2135" y="11090"/>
                    </a:lnTo>
                    <a:lnTo>
                      <a:pt x="2156" y="10965"/>
                    </a:lnTo>
                    <a:lnTo>
                      <a:pt x="2177" y="10923"/>
                    </a:lnTo>
                    <a:lnTo>
                      <a:pt x="2198" y="10923"/>
                    </a:lnTo>
                    <a:lnTo>
                      <a:pt x="2260" y="11048"/>
                    </a:lnTo>
                    <a:lnTo>
                      <a:pt x="2239" y="11090"/>
                    </a:lnTo>
                    <a:lnTo>
                      <a:pt x="2177" y="11195"/>
                    </a:lnTo>
                    <a:lnTo>
                      <a:pt x="2156" y="11279"/>
                    </a:lnTo>
                    <a:lnTo>
                      <a:pt x="2198" y="11341"/>
                    </a:lnTo>
                    <a:lnTo>
                      <a:pt x="2198" y="11404"/>
                    </a:lnTo>
                    <a:lnTo>
                      <a:pt x="2302" y="11488"/>
                    </a:lnTo>
                    <a:lnTo>
                      <a:pt x="2386" y="11446"/>
                    </a:lnTo>
                    <a:lnTo>
                      <a:pt x="2490" y="11279"/>
                    </a:lnTo>
                    <a:lnTo>
                      <a:pt x="2449" y="11174"/>
                    </a:lnTo>
                    <a:lnTo>
                      <a:pt x="2470" y="11028"/>
                    </a:lnTo>
                    <a:lnTo>
                      <a:pt x="2574" y="10944"/>
                    </a:lnTo>
                    <a:lnTo>
                      <a:pt x="2679" y="10923"/>
                    </a:lnTo>
                    <a:lnTo>
                      <a:pt x="2574" y="11028"/>
                    </a:lnTo>
                    <a:lnTo>
                      <a:pt x="2553" y="11132"/>
                    </a:lnTo>
                    <a:lnTo>
                      <a:pt x="2595" y="11237"/>
                    </a:lnTo>
                    <a:lnTo>
                      <a:pt x="2511" y="11446"/>
                    </a:lnTo>
                    <a:lnTo>
                      <a:pt x="2511" y="11509"/>
                    </a:lnTo>
                    <a:lnTo>
                      <a:pt x="2595" y="11593"/>
                    </a:lnTo>
                    <a:lnTo>
                      <a:pt x="2700" y="11572"/>
                    </a:lnTo>
                    <a:lnTo>
                      <a:pt x="2783" y="11593"/>
                    </a:lnTo>
                    <a:lnTo>
                      <a:pt x="2867" y="11572"/>
                    </a:lnTo>
                    <a:lnTo>
                      <a:pt x="2867" y="11446"/>
                    </a:lnTo>
                    <a:lnTo>
                      <a:pt x="2930" y="11362"/>
                    </a:lnTo>
                    <a:lnTo>
                      <a:pt x="2909" y="11279"/>
                    </a:lnTo>
                    <a:lnTo>
                      <a:pt x="2825" y="11132"/>
                    </a:lnTo>
                    <a:lnTo>
                      <a:pt x="2909" y="10944"/>
                    </a:lnTo>
                    <a:lnTo>
                      <a:pt x="2909" y="10818"/>
                    </a:lnTo>
                    <a:lnTo>
                      <a:pt x="2972" y="10923"/>
                    </a:lnTo>
                    <a:lnTo>
                      <a:pt x="2930" y="11028"/>
                    </a:lnTo>
                    <a:lnTo>
                      <a:pt x="2909" y="11090"/>
                    </a:lnTo>
                    <a:lnTo>
                      <a:pt x="2993" y="11258"/>
                    </a:lnTo>
                    <a:lnTo>
                      <a:pt x="3076" y="11279"/>
                    </a:lnTo>
                    <a:lnTo>
                      <a:pt x="3118" y="11300"/>
                    </a:lnTo>
                    <a:lnTo>
                      <a:pt x="3034" y="11341"/>
                    </a:lnTo>
                    <a:lnTo>
                      <a:pt x="2993" y="11488"/>
                    </a:lnTo>
                    <a:lnTo>
                      <a:pt x="3014" y="11551"/>
                    </a:lnTo>
                    <a:lnTo>
                      <a:pt x="3181" y="11593"/>
                    </a:lnTo>
                    <a:lnTo>
                      <a:pt x="3244" y="11551"/>
                    </a:lnTo>
                    <a:lnTo>
                      <a:pt x="3348" y="11697"/>
                    </a:lnTo>
                    <a:lnTo>
                      <a:pt x="3348" y="11802"/>
                    </a:lnTo>
                    <a:lnTo>
                      <a:pt x="3286" y="11906"/>
                    </a:lnTo>
                    <a:lnTo>
                      <a:pt x="3181" y="11990"/>
                    </a:lnTo>
                    <a:lnTo>
                      <a:pt x="3223" y="12011"/>
                    </a:lnTo>
                    <a:lnTo>
                      <a:pt x="3286" y="12095"/>
                    </a:lnTo>
                    <a:lnTo>
                      <a:pt x="3369" y="12095"/>
                    </a:lnTo>
                    <a:lnTo>
                      <a:pt x="3495" y="12074"/>
                    </a:lnTo>
                    <a:lnTo>
                      <a:pt x="3537" y="12095"/>
                    </a:lnTo>
                    <a:lnTo>
                      <a:pt x="3725" y="11927"/>
                    </a:lnTo>
                    <a:lnTo>
                      <a:pt x="3830" y="11969"/>
                    </a:lnTo>
                    <a:lnTo>
                      <a:pt x="3871" y="11990"/>
                    </a:lnTo>
                    <a:lnTo>
                      <a:pt x="4039" y="11823"/>
                    </a:lnTo>
                    <a:lnTo>
                      <a:pt x="4123" y="11802"/>
                    </a:lnTo>
                    <a:lnTo>
                      <a:pt x="4227" y="11655"/>
                    </a:lnTo>
                    <a:lnTo>
                      <a:pt x="4290" y="11593"/>
                    </a:lnTo>
                    <a:lnTo>
                      <a:pt x="4332" y="11613"/>
                    </a:lnTo>
                    <a:lnTo>
                      <a:pt x="4290" y="11781"/>
                    </a:lnTo>
                    <a:lnTo>
                      <a:pt x="4269" y="11906"/>
                    </a:lnTo>
                    <a:lnTo>
                      <a:pt x="4290" y="11927"/>
                    </a:lnTo>
                    <a:lnTo>
                      <a:pt x="4395" y="11865"/>
                    </a:lnTo>
                    <a:lnTo>
                      <a:pt x="4478" y="11718"/>
                    </a:lnTo>
                    <a:lnTo>
                      <a:pt x="4583" y="11655"/>
                    </a:lnTo>
                    <a:lnTo>
                      <a:pt x="4687" y="11655"/>
                    </a:lnTo>
                    <a:lnTo>
                      <a:pt x="4813" y="11446"/>
                    </a:lnTo>
                    <a:lnTo>
                      <a:pt x="4876" y="11237"/>
                    </a:lnTo>
                    <a:lnTo>
                      <a:pt x="4855" y="11153"/>
                    </a:lnTo>
                    <a:lnTo>
                      <a:pt x="4876" y="11048"/>
                    </a:lnTo>
                    <a:lnTo>
                      <a:pt x="4792" y="11028"/>
                    </a:lnTo>
                    <a:lnTo>
                      <a:pt x="4750" y="11048"/>
                    </a:lnTo>
                    <a:lnTo>
                      <a:pt x="4667" y="11048"/>
                    </a:lnTo>
                    <a:lnTo>
                      <a:pt x="4541" y="11132"/>
                    </a:lnTo>
                    <a:lnTo>
                      <a:pt x="4478" y="11195"/>
                    </a:lnTo>
                    <a:lnTo>
                      <a:pt x="4374" y="11195"/>
                    </a:lnTo>
                    <a:lnTo>
                      <a:pt x="4457" y="11090"/>
                    </a:lnTo>
                    <a:lnTo>
                      <a:pt x="4478" y="11028"/>
                    </a:lnTo>
                    <a:lnTo>
                      <a:pt x="4374" y="11048"/>
                    </a:lnTo>
                    <a:lnTo>
                      <a:pt x="4353" y="10986"/>
                    </a:lnTo>
                    <a:lnTo>
                      <a:pt x="4374" y="10923"/>
                    </a:lnTo>
                    <a:lnTo>
                      <a:pt x="4457" y="10923"/>
                    </a:lnTo>
                    <a:lnTo>
                      <a:pt x="4499" y="10735"/>
                    </a:lnTo>
                    <a:lnTo>
                      <a:pt x="4562" y="10651"/>
                    </a:lnTo>
                    <a:lnTo>
                      <a:pt x="4541" y="10546"/>
                    </a:lnTo>
                    <a:lnTo>
                      <a:pt x="4395" y="10463"/>
                    </a:lnTo>
                    <a:lnTo>
                      <a:pt x="4185" y="10525"/>
                    </a:lnTo>
                    <a:lnTo>
                      <a:pt x="4060" y="10630"/>
                    </a:lnTo>
                    <a:lnTo>
                      <a:pt x="4123" y="10504"/>
                    </a:lnTo>
                    <a:lnTo>
                      <a:pt x="4039" y="10358"/>
                    </a:lnTo>
                    <a:lnTo>
                      <a:pt x="3892" y="10295"/>
                    </a:lnTo>
                    <a:lnTo>
                      <a:pt x="3830" y="10316"/>
                    </a:lnTo>
                    <a:lnTo>
                      <a:pt x="3767" y="10358"/>
                    </a:lnTo>
                    <a:lnTo>
                      <a:pt x="3725" y="10358"/>
                    </a:lnTo>
                    <a:lnTo>
                      <a:pt x="3599" y="10525"/>
                    </a:lnTo>
                    <a:lnTo>
                      <a:pt x="3495" y="10525"/>
                    </a:lnTo>
                    <a:lnTo>
                      <a:pt x="3558" y="10337"/>
                    </a:lnTo>
                    <a:lnTo>
                      <a:pt x="3453" y="10232"/>
                    </a:lnTo>
                    <a:lnTo>
                      <a:pt x="3809" y="10232"/>
                    </a:lnTo>
                    <a:lnTo>
                      <a:pt x="3830" y="10191"/>
                    </a:lnTo>
                    <a:lnTo>
                      <a:pt x="3725" y="10044"/>
                    </a:lnTo>
                    <a:lnTo>
                      <a:pt x="3767" y="9981"/>
                    </a:lnTo>
                    <a:lnTo>
                      <a:pt x="3830" y="9793"/>
                    </a:lnTo>
                    <a:lnTo>
                      <a:pt x="3830" y="9709"/>
                    </a:lnTo>
                    <a:lnTo>
                      <a:pt x="3934" y="9605"/>
                    </a:lnTo>
                    <a:lnTo>
                      <a:pt x="3934" y="9668"/>
                    </a:lnTo>
                    <a:lnTo>
                      <a:pt x="3955" y="9730"/>
                    </a:lnTo>
                    <a:lnTo>
                      <a:pt x="3934" y="9835"/>
                    </a:lnTo>
                    <a:lnTo>
                      <a:pt x="3871" y="9898"/>
                    </a:lnTo>
                    <a:lnTo>
                      <a:pt x="3934" y="10128"/>
                    </a:lnTo>
                    <a:lnTo>
                      <a:pt x="4164" y="10421"/>
                    </a:lnTo>
                    <a:lnTo>
                      <a:pt x="4332" y="10442"/>
                    </a:lnTo>
                    <a:lnTo>
                      <a:pt x="4353" y="10421"/>
                    </a:lnTo>
                    <a:lnTo>
                      <a:pt x="4478" y="10421"/>
                    </a:lnTo>
                    <a:lnTo>
                      <a:pt x="4771" y="10546"/>
                    </a:lnTo>
                    <a:lnTo>
                      <a:pt x="4813" y="10525"/>
                    </a:lnTo>
                    <a:lnTo>
                      <a:pt x="4897" y="10358"/>
                    </a:lnTo>
                    <a:lnTo>
                      <a:pt x="4980" y="10295"/>
                    </a:lnTo>
                    <a:lnTo>
                      <a:pt x="5022" y="10295"/>
                    </a:lnTo>
                    <a:lnTo>
                      <a:pt x="4980" y="10358"/>
                    </a:lnTo>
                    <a:lnTo>
                      <a:pt x="5064" y="10400"/>
                    </a:lnTo>
                    <a:lnTo>
                      <a:pt x="5169" y="10337"/>
                    </a:lnTo>
                    <a:lnTo>
                      <a:pt x="5190" y="10253"/>
                    </a:lnTo>
                    <a:lnTo>
                      <a:pt x="5211" y="10212"/>
                    </a:lnTo>
                    <a:lnTo>
                      <a:pt x="5273" y="10253"/>
                    </a:lnTo>
                    <a:lnTo>
                      <a:pt x="5399" y="10212"/>
                    </a:lnTo>
                    <a:lnTo>
                      <a:pt x="5399" y="10086"/>
                    </a:lnTo>
                    <a:lnTo>
                      <a:pt x="5545" y="9981"/>
                    </a:lnTo>
                    <a:lnTo>
                      <a:pt x="5545" y="9877"/>
                    </a:lnTo>
                    <a:lnTo>
                      <a:pt x="5524" y="9835"/>
                    </a:lnTo>
                    <a:lnTo>
                      <a:pt x="5420" y="9835"/>
                    </a:lnTo>
                    <a:lnTo>
                      <a:pt x="5524" y="9730"/>
                    </a:lnTo>
                    <a:lnTo>
                      <a:pt x="5545" y="9521"/>
                    </a:lnTo>
                    <a:lnTo>
                      <a:pt x="5713" y="9500"/>
                    </a:lnTo>
                    <a:lnTo>
                      <a:pt x="5943" y="9563"/>
                    </a:lnTo>
                    <a:lnTo>
                      <a:pt x="6027" y="9626"/>
                    </a:lnTo>
                    <a:lnTo>
                      <a:pt x="6173" y="9626"/>
                    </a:lnTo>
                    <a:lnTo>
                      <a:pt x="6278" y="9563"/>
                    </a:lnTo>
                    <a:lnTo>
                      <a:pt x="6382" y="9563"/>
                    </a:lnTo>
                    <a:lnTo>
                      <a:pt x="6466" y="9668"/>
                    </a:lnTo>
                    <a:lnTo>
                      <a:pt x="6571" y="9626"/>
                    </a:lnTo>
                    <a:lnTo>
                      <a:pt x="6675" y="9521"/>
                    </a:lnTo>
                    <a:lnTo>
                      <a:pt x="6759" y="9479"/>
                    </a:lnTo>
                    <a:lnTo>
                      <a:pt x="6759" y="9396"/>
                    </a:lnTo>
                    <a:lnTo>
                      <a:pt x="6633" y="9396"/>
                    </a:lnTo>
                    <a:lnTo>
                      <a:pt x="6278" y="9207"/>
                    </a:lnTo>
                    <a:lnTo>
                      <a:pt x="6257" y="9144"/>
                    </a:lnTo>
                    <a:lnTo>
                      <a:pt x="6340" y="9082"/>
                    </a:lnTo>
                    <a:lnTo>
                      <a:pt x="6445" y="9103"/>
                    </a:lnTo>
                    <a:lnTo>
                      <a:pt x="6487" y="9165"/>
                    </a:lnTo>
                    <a:lnTo>
                      <a:pt x="6592" y="9144"/>
                    </a:lnTo>
                    <a:lnTo>
                      <a:pt x="6780" y="9291"/>
                    </a:lnTo>
                    <a:lnTo>
                      <a:pt x="6864" y="9270"/>
                    </a:lnTo>
                    <a:lnTo>
                      <a:pt x="6989" y="9165"/>
                    </a:lnTo>
                    <a:lnTo>
                      <a:pt x="7073" y="9144"/>
                    </a:lnTo>
                    <a:lnTo>
                      <a:pt x="7115" y="9061"/>
                    </a:lnTo>
                    <a:lnTo>
                      <a:pt x="7094" y="8935"/>
                    </a:lnTo>
                    <a:lnTo>
                      <a:pt x="6968" y="8831"/>
                    </a:lnTo>
                    <a:lnTo>
                      <a:pt x="6884" y="8831"/>
                    </a:lnTo>
                    <a:lnTo>
                      <a:pt x="6864" y="8747"/>
                    </a:lnTo>
                    <a:lnTo>
                      <a:pt x="6738" y="8684"/>
                    </a:lnTo>
                    <a:lnTo>
                      <a:pt x="6738" y="8642"/>
                    </a:lnTo>
                    <a:lnTo>
                      <a:pt x="6864" y="8663"/>
                    </a:lnTo>
                    <a:lnTo>
                      <a:pt x="6947" y="8684"/>
                    </a:lnTo>
                    <a:lnTo>
                      <a:pt x="6968" y="8768"/>
                    </a:lnTo>
                    <a:lnTo>
                      <a:pt x="7031" y="8789"/>
                    </a:lnTo>
                    <a:lnTo>
                      <a:pt x="7156" y="8789"/>
                    </a:lnTo>
                    <a:lnTo>
                      <a:pt x="7198" y="8852"/>
                    </a:lnTo>
                    <a:lnTo>
                      <a:pt x="7387" y="8726"/>
                    </a:lnTo>
                    <a:lnTo>
                      <a:pt x="7428" y="8726"/>
                    </a:lnTo>
                    <a:lnTo>
                      <a:pt x="7470" y="8538"/>
                    </a:lnTo>
                    <a:lnTo>
                      <a:pt x="7596" y="8328"/>
                    </a:lnTo>
                    <a:lnTo>
                      <a:pt x="7596" y="8224"/>
                    </a:lnTo>
                    <a:lnTo>
                      <a:pt x="7512" y="8161"/>
                    </a:lnTo>
                    <a:lnTo>
                      <a:pt x="7387" y="8056"/>
                    </a:lnTo>
                    <a:lnTo>
                      <a:pt x="7198" y="8056"/>
                    </a:lnTo>
                    <a:lnTo>
                      <a:pt x="7094" y="8119"/>
                    </a:lnTo>
                    <a:lnTo>
                      <a:pt x="7094" y="8035"/>
                    </a:lnTo>
                    <a:lnTo>
                      <a:pt x="7219" y="7994"/>
                    </a:lnTo>
                    <a:lnTo>
                      <a:pt x="7366" y="7994"/>
                    </a:lnTo>
                    <a:lnTo>
                      <a:pt x="7387" y="7931"/>
                    </a:lnTo>
                    <a:lnTo>
                      <a:pt x="7198" y="7784"/>
                    </a:lnTo>
                    <a:lnTo>
                      <a:pt x="7115" y="7743"/>
                    </a:lnTo>
                    <a:lnTo>
                      <a:pt x="7010" y="7743"/>
                    </a:lnTo>
                    <a:lnTo>
                      <a:pt x="6968" y="7722"/>
                    </a:lnTo>
                    <a:lnTo>
                      <a:pt x="6947" y="7743"/>
                    </a:lnTo>
                    <a:lnTo>
                      <a:pt x="6843" y="7784"/>
                    </a:lnTo>
                    <a:lnTo>
                      <a:pt x="6801" y="7743"/>
                    </a:lnTo>
                    <a:lnTo>
                      <a:pt x="6780" y="7784"/>
                    </a:lnTo>
                    <a:lnTo>
                      <a:pt x="6675" y="7784"/>
                    </a:lnTo>
                    <a:lnTo>
                      <a:pt x="6675" y="7701"/>
                    </a:lnTo>
                    <a:lnTo>
                      <a:pt x="6696" y="7638"/>
                    </a:lnTo>
                    <a:lnTo>
                      <a:pt x="6487" y="7533"/>
                    </a:lnTo>
                    <a:lnTo>
                      <a:pt x="6466" y="7491"/>
                    </a:lnTo>
                    <a:lnTo>
                      <a:pt x="6466" y="7491"/>
                    </a:lnTo>
                    <a:lnTo>
                      <a:pt x="6571" y="7533"/>
                    </a:lnTo>
                    <a:lnTo>
                      <a:pt x="6759" y="7575"/>
                    </a:lnTo>
                    <a:lnTo>
                      <a:pt x="6843" y="7617"/>
                    </a:lnTo>
                    <a:lnTo>
                      <a:pt x="6801" y="7701"/>
                    </a:lnTo>
                    <a:lnTo>
                      <a:pt x="6801" y="7701"/>
                    </a:lnTo>
                    <a:lnTo>
                      <a:pt x="6989" y="7638"/>
                    </a:lnTo>
                    <a:lnTo>
                      <a:pt x="7198" y="7638"/>
                    </a:lnTo>
                    <a:lnTo>
                      <a:pt x="7324" y="7743"/>
                    </a:lnTo>
                    <a:lnTo>
                      <a:pt x="7366" y="7722"/>
                    </a:lnTo>
                    <a:lnTo>
                      <a:pt x="7387" y="7596"/>
                    </a:lnTo>
                    <a:lnTo>
                      <a:pt x="7115" y="7512"/>
                    </a:lnTo>
                    <a:lnTo>
                      <a:pt x="6905" y="7491"/>
                    </a:lnTo>
                    <a:lnTo>
                      <a:pt x="6759" y="7429"/>
                    </a:lnTo>
                    <a:lnTo>
                      <a:pt x="6780" y="7387"/>
                    </a:lnTo>
                    <a:lnTo>
                      <a:pt x="6884" y="7366"/>
                    </a:lnTo>
                    <a:lnTo>
                      <a:pt x="6989" y="7429"/>
                    </a:lnTo>
                    <a:lnTo>
                      <a:pt x="7219" y="7491"/>
                    </a:lnTo>
                    <a:lnTo>
                      <a:pt x="7408" y="7491"/>
                    </a:lnTo>
                    <a:lnTo>
                      <a:pt x="7470" y="7596"/>
                    </a:lnTo>
                    <a:lnTo>
                      <a:pt x="7470" y="7722"/>
                    </a:lnTo>
                    <a:lnTo>
                      <a:pt x="7491" y="7805"/>
                    </a:lnTo>
                    <a:lnTo>
                      <a:pt x="7638" y="7910"/>
                    </a:lnTo>
                    <a:lnTo>
                      <a:pt x="7805" y="7952"/>
                    </a:lnTo>
                    <a:lnTo>
                      <a:pt x="7889" y="8035"/>
                    </a:lnTo>
                    <a:lnTo>
                      <a:pt x="7910" y="8035"/>
                    </a:lnTo>
                    <a:lnTo>
                      <a:pt x="7993" y="7994"/>
                    </a:lnTo>
                    <a:lnTo>
                      <a:pt x="7952" y="7847"/>
                    </a:lnTo>
                    <a:lnTo>
                      <a:pt x="7993" y="7743"/>
                    </a:lnTo>
                    <a:lnTo>
                      <a:pt x="7952" y="7701"/>
                    </a:lnTo>
                    <a:lnTo>
                      <a:pt x="8056" y="7617"/>
                    </a:lnTo>
                    <a:lnTo>
                      <a:pt x="7993" y="7575"/>
                    </a:lnTo>
                    <a:lnTo>
                      <a:pt x="7680" y="7491"/>
                    </a:lnTo>
                    <a:lnTo>
                      <a:pt x="7554" y="7512"/>
                    </a:lnTo>
                    <a:lnTo>
                      <a:pt x="7512" y="7512"/>
                    </a:lnTo>
                    <a:lnTo>
                      <a:pt x="7408" y="7408"/>
                    </a:lnTo>
                    <a:lnTo>
                      <a:pt x="7282" y="7387"/>
                    </a:lnTo>
                    <a:lnTo>
                      <a:pt x="7198" y="7282"/>
                    </a:lnTo>
                    <a:lnTo>
                      <a:pt x="7115" y="7282"/>
                    </a:lnTo>
                    <a:lnTo>
                      <a:pt x="7073" y="7324"/>
                    </a:lnTo>
                    <a:lnTo>
                      <a:pt x="6989" y="7324"/>
                    </a:lnTo>
                    <a:lnTo>
                      <a:pt x="7010" y="7219"/>
                    </a:lnTo>
                    <a:lnTo>
                      <a:pt x="6864" y="7178"/>
                    </a:lnTo>
                    <a:lnTo>
                      <a:pt x="6843" y="7094"/>
                    </a:lnTo>
                    <a:lnTo>
                      <a:pt x="6947" y="7073"/>
                    </a:lnTo>
                    <a:lnTo>
                      <a:pt x="6989" y="7115"/>
                    </a:lnTo>
                    <a:lnTo>
                      <a:pt x="7094" y="7157"/>
                    </a:lnTo>
                    <a:lnTo>
                      <a:pt x="7156" y="7073"/>
                    </a:lnTo>
                    <a:lnTo>
                      <a:pt x="7115" y="7010"/>
                    </a:lnTo>
                    <a:lnTo>
                      <a:pt x="7156" y="6968"/>
                    </a:lnTo>
                    <a:lnTo>
                      <a:pt x="7219" y="7052"/>
                    </a:lnTo>
                    <a:lnTo>
                      <a:pt x="7219" y="7178"/>
                    </a:lnTo>
                    <a:lnTo>
                      <a:pt x="7324" y="7219"/>
                    </a:lnTo>
                    <a:lnTo>
                      <a:pt x="7638" y="7303"/>
                    </a:lnTo>
                    <a:lnTo>
                      <a:pt x="7700" y="7261"/>
                    </a:lnTo>
                    <a:lnTo>
                      <a:pt x="7554" y="7052"/>
                    </a:lnTo>
                    <a:lnTo>
                      <a:pt x="7408" y="6989"/>
                    </a:lnTo>
                    <a:lnTo>
                      <a:pt x="7303" y="6947"/>
                    </a:lnTo>
                    <a:lnTo>
                      <a:pt x="7303" y="6864"/>
                    </a:lnTo>
                    <a:lnTo>
                      <a:pt x="7324" y="6801"/>
                    </a:lnTo>
                    <a:lnTo>
                      <a:pt x="7408" y="6906"/>
                    </a:lnTo>
                    <a:lnTo>
                      <a:pt x="7554" y="6906"/>
                    </a:lnTo>
                    <a:lnTo>
                      <a:pt x="7638" y="6968"/>
                    </a:lnTo>
                    <a:lnTo>
                      <a:pt x="7680" y="7073"/>
                    </a:lnTo>
                    <a:lnTo>
                      <a:pt x="7721" y="7052"/>
                    </a:lnTo>
                    <a:lnTo>
                      <a:pt x="7805" y="7157"/>
                    </a:lnTo>
                    <a:lnTo>
                      <a:pt x="7910" y="7199"/>
                    </a:lnTo>
                    <a:lnTo>
                      <a:pt x="7952" y="7261"/>
                    </a:lnTo>
                    <a:lnTo>
                      <a:pt x="8014" y="7282"/>
                    </a:lnTo>
                    <a:lnTo>
                      <a:pt x="8077" y="7178"/>
                    </a:lnTo>
                    <a:lnTo>
                      <a:pt x="8203" y="7178"/>
                    </a:lnTo>
                    <a:lnTo>
                      <a:pt x="8307" y="7282"/>
                    </a:lnTo>
                    <a:lnTo>
                      <a:pt x="8349" y="7261"/>
                    </a:lnTo>
                    <a:lnTo>
                      <a:pt x="8349" y="7157"/>
                    </a:lnTo>
                    <a:lnTo>
                      <a:pt x="8412" y="7157"/>
                    </a:lnTo>
                    <a:lnTo>
                      <a:pt x="8516" y="7261"/>
                    </a:lnTo>
                    <a:lnTo>
                      <a:pt x="8642" y="7261"/>
                    </a:lnTo>
                    <a:lnTo>
                      <a:pt x="8684" y="7199"/>
                    </a:lnTo>
                    <a:lnTo>
                      <a:pt x="8684" y="6885"/>
                    </a:lnTo>
                    <a:lnTo>
                      <a:pt x="8433" y="6634"/>
                    </a:lnTo>
                    <a:lnTo>
                      <a:pt x="8349" y="6634"/>
                    </a:lnTo>
                    <a:lnTo>
                      <a:pt x="8307" y="6655"/>
                    </a:lnTo>
                    <a:lnTo>
                      <a:pt x="8224" y="6634"/>
                    </a:lnTo>
                    <a:lnTo>
                      <a:pt x="8244" y="6571"/>
                    </a:lnTo>
                    <a:lnTo>
                      <a:pt x="8433" y="6550"/>
                    </a:lnTo>
                    <a:lnTo>
                      <a:pt x="8516" y="6571"/>
                    </a:lnTo>
                    <a:lnTo>
                      <a:pt x="8558" y="6550"/>
                    </a:lnTo>
                    <a:lnTo>
                      <a:pt x="8642" y="6592"/>
                    </a:lnTo>
                    <a:lnTo>
                      <a:pt x="8642" y="6696"/>
                    </a:lnTo>
                    <a:lnTo>
                      <a:pt x="8684" y="6759"/>
                    </a:lnTo>
                    <a:lnTo>
                      <a:pt x="8851" y="6780"/>
                    </a:lnTo>
                    <a:lnTo>
                      <a:pt x="8851" y="6968"/>
                    </a:lnTo>
                    <a:lnTo>
                      <a:pt x="8893" y="7052"/>
                    </a:lnTo>
                    <a:lnTo>
                      <a:pt x="8998" y="7052"/>
                    </a:lnTo>
                    <a:lnTo>
                      <a:pt x="9060" y="7094"/>
                    </a:lnTo>
                    <a:lnTo>
                      <a:pt x="9353" y="7115"/>
                    </a:lnTo>
                    <a:lnTo>
                      <a:pt x="9500" y="7115"/>
                    </a:lnTo>
                    <a:lnTo>
                      <a:pt x="9688" y="6947"/>
                    </a:lnTo>
                    <a:lnTo>
                      <a:pt x="9709" y="6864"/>
                    </a:lnTo>
                    <a:lnTo>
                      <a:pt x="9605" y="6801"/>
                    </a:lnTo>
                    <a:lnTo>
                      <a:pt x="9563" y="6843"/>
                    </a:lnTo>
                    <a:lnTo>
                      <a:pt x="9500" y="6780"/>
                    </a:lnTo>
                    <a:lnTo>
                      <a:pt x="9563" y="6759"/>
                    </a:lnTo>
                    <a:lnTo>
                      <a:pt x="9709" y="6696"/>
                    </a:lnTo>
                    <a:lnTo>
                      <a:pt x="9835" y="6738"/>
                    </a:lnTo>
                    <a:lnTo>
                      <a:pt x="9981" y="6675"/>
                    </a:lnTo>
                    <a:lnTo>
                      <a:pt x="10002" y="6571"/>
                    </a:lnTo>
                    <a:lnTo>
                      <a:pt x="9918" y="6466"/>
                    </a:lnTo>
                    <a:lnTo>
                      <a:pt x="9625" y="6466"/>
                    </a:lnTo>
                    <a:lnTo>
                      <a:pt x="9395" y="6424"/>
                    </a:lnTo>
                    <a:lnTo>
                      <a:pt x="9416" y="6362"/>
                    </a:lnTo>
                    <a:lnTo>
                      <a:pt x="9521" y="6362"/>
                    </a:lnTo>
                    <a:lnTo>
                      <a:pt x="9563" y="6257"/>
                    </a:lnTo>
                    <a:lnTo>
                      <a:pt x="9605" y="6278"/>
                    </a:lnTo>
                    <a:lnTo>
                      <a:pt x="9625" y="6383"/>
                    </a:lnTo>
                    <a:lnTo>
                      <a:pt x="9709" y="6383"/>
                    </a:lnTo>
                    <a:lnTo>
                      <a:pt x="9772" y="6341"/>
                    </a:lnTo>
                    <a:lnTo>
                      <a:pt x="9981" y="6424"/>
                    </a:lnTo>
                    <a:lnTo>
                      <a:pt x="10044" y="6362"/>
                    </a:lnTo>
                    <a:lnTo>
                      <a:pt x="10149" y="6445"/>
                    </a:lnTo>
                    <a:lnTo>
                      <a:pt x="10211" y="6445"/>
                    </a:lnTo>
                    <a:lnTo>
                      <a:pt x="10316" y="6320"/>
                    </a:lnTo>
                    <a:lnTo>
                      <a:pt x="10295" y="6236"/>
                    </a:lnTo>
                    <a:lnTo>
                      <a:pt x="10149" y="6152"/>
                    </a:lnTo>
                    <a:lnTo>
                      <a:pt x="10211" y="6048"/>
                    </a:lnTo>
                    <a:lnTo>
                      <a:pt x="10253" y="6006"/>
                    </a:lnTo>
                    <a:lnTo>
                      <a:pt x="10232" y="5839"/>
                    </a:lnTo>
                    <a:lnTo>
                      <a:pt x="10316" y="5901"/>
                    </a:lnTo>
                    <a:lnTo>
                      <a:pt x="10316" y="6006"/>
                    </a:lnTo>
                    <a:lnTo>
                      <a:pt x="10253" y="6069"/>
                    </a:lnTo>
                    <a:lnTo>
                      <a:pt x="10295" y="6152"/>
                    </a:lnTo>
                    <a:lnTo>
                      <a:pt x="10358" y="6173"/>
                    </a:lnTo>
                    <a:lnTo>
                      <a:pt x="10441" y="6111"/>
                    </a:lnTo>
                    <a:lnTo>
                      <a:pt x="10734" y="6111"/>
                    </a:lnTo>
                    <a:lnTo>
                      <a:pt x="10776" y="6027"/>
                    </a:lnTo>
                    <a:lnTo>
                      <a:pt x="10923" y="5922"/>
                    </a:lnTo>
                    <a:lnTo>
                      <a:pt x="10881" y="5797"/>
                    </a:lnTo>
                    <a:lnTo>
                      <a:pt x="10944" y="5755"/>
                    </a:lnTo>
                    <a:lnTo>
                      <a:pt x="11048" y="5755"/>
                    </a:lnTo>
                    <a:lnTo>
                      <a:pt x="11132" y="5650"/>
                    </a:lnTo>
                    <a:lnTo>
                      <a:pt x="11216" y="5692"/>
                    </a:lnTo>
                    <a:lnTo>
                      <a:pt x="11299" y="5629"/>
                    </a:lnTo>
                    <a:lnTo>
                      <a:pt x="11550" y="5608"/>
                    </a:lnTo>
                    <a:lnTo>
                      <a:pt x="11613" y="5483"/>
                    </a:lnTo>
                    <a:lnTo>
                      <a:pt x="11822" y="5420"/>
                    </a:lnTo>
                    <a:lnTo>
                      <a:pt x="11927" y="5336"/>
                    </a:lnTo>
                    <a:lnTo>
                      <a:pt x="12073" y="5336"/>
                    </a:lnTo>
                    <a:lnTo>
                      <a:pt x="12136" y="5315"/>
                    </a:lnTo>
                    <a:lnTo>
                      <a:pt x="12262" y="5315"/>
                    </a:lnTo>
                    <a:lnTo>
                      <a:pt x="12429" y="5232"/>
                    </a:lnTo>
                    <a:lnTo>
                      <a:pt x="12555" y="5106"/>
                    </a:lnTo>
                    <a:lnTo>
                      <a:pt x="12659" y="5085"/>
                    </a:lnTo>
                    <a:lnTo>
                      <a:pt x="12743" y="4960"/>
                    </a:lnTo>
                    <a:lnTo>
                      <a:pt x="12952" y="4918"/>
                    </a:lnTo>
                    <a:lnTo>
                      <a:pt x="13036" y="4876"/>
                    </a:lnTo>
                    <a:lnTo>
                      <a:pt x="13224" y="4771"/>
                    </a:lnTo>
                    <a:lnTo>
                      <a:pt x="13308" y="4604"/>
                    </a:lnTo>
                    <a:lnTo>
                      <a:pt x="13371" y="4458"/>
                    </a:lnTo>
                    <a:lnTo>
                      <a:pt x="13182" y="4458"/>
                    </a:lnTo>
                    <a:lnTo>
                      <a:pt x="13057" y="4478"/>
                    </a:lnTo>
                    <a:lnTo>
                      <a:pt x="12973" y="4437"/>
                    </a:lnTo>
                    <a:lnTo>
                      <a:pt x="12848" y="4458"/>
                    </a:lnTo>
                    <a:lnTo>
                      <a:pt x="12659" y="4646"/>
                    </a:lnTo>
                    <a:lnTo>
                      <a:pt x="12387" y="4667"/>
                    </a:lnTo>
                    <a:lnTo>
                      <a:pt x="11927" y="4709"/>
                    </a:lnTo>
                    <a:lnTo>
                      <a:pt x="11801" y="4688"/>
                    </a:lnTo>
                    <a:lnTo>
                      <a:pt x="11488" y="4688"/>
                    </a:lnTo>
                    <a:lnTo>
                      <a:pt x="11299" y="4771"/>
                    </a:lnTo>
                    <a:lnTo>
                      <a:pt x="11299" y="4667"/>
                    </a:lnTo>
                    <a:lnTo>
                      <a:pt x="11174" y="4667"/>
                    </a:lnTo>
                    <a:lnTo>
                      <a:pt x="11216" y="4562"/>
                    </a:lnTo>
                    <a:lnTo>
                      <a:pt x="11362" y="4562"/>
                    </a:lnTo>
                    <a:lnTo>
                      <a:pt x="11446" y="4583"/>
                    </a:lnTo>
                    <a:lnTo>
                      <a:pt x="11550" y="4541"/>
                    </a:lnTo>
                    <a:lnTo>
                      <a:pt x="11571" y="4604"/>
                    </a:lnTo>
                    <a:lnTo>
                      <a:pt x="11718" y="4604"/>
                    </a:lnTo>
                    <a:lnTo>
                      <a:pt x="11906" y="4583"/>
                    </a:lnTo>
                    <a:lnTo>
                      <a:pt x="12032" y="4583"/>
                    </a:lnTo>
                    <a:lnTo>
                      <a:pt x="12346" y="4541"/>
                    </a:lnTo>
                    <a:lnTo>
                      <a:pt x="12848" y="4332"/>
                    </a:lnTo>
                    <a:lnTo>
                      <a:pt x="12931" y="4269"/>
                    </a:lnTo>
                    <a:lnTo>
                      <a:pt x="12848" y="4186"/>
                    </a:lnTo>
                    <a:lnTo>
                      <a:pt x="12638" y="4144"/>
                    </a:lnTo>
                    <a:lnTo>
                      <a:pt x="12262" y="4081"/>
                    </a:lnTo>
                    <a:lnTo>
                      <a:pt x="12199" y="3976"/>
                    </a:lnTo>
                    <a:lnTo>
                      <a:pt x="12199" y="3976"/>
                    </a:lnTo>
                    <a:lnTo>
                      <a:pt x="12346" y="4060"/>
                    </a:lnTo>
                    <a:lnTo>
                      <a:pt x="12450" y="4039"/>
                    </a:lnTo>
                    <a:lnTo>
                      <a:pt x="12450" y="3976"/>
                    </a:lnTo>
                    <a:lnTo>
                      <a:pt x="12325" y="3851"/>
                    </a:lnTo>
                    <a:lnTo>
                      <a:pt x="12304" y="3725"/>
                    </a:lnTo>
                    <a:lnTo>
                      <a:pt x="12408" y="3851"/>
                    </a:lnTo>
                    <a:lnTo>
                      <a:pt x="12597" y="4060"/>
                    </a:lnTo>
                    <a:lnTo>
                      <a:pt x="12638" y="4060"/>
                    </a:lnTo>
                    <a:lnTo>
                      <a:pt x="12722" y="4018"/>
                    </a:lnTo>
                    <a:lnTo>
                      <a:pt x="12764" y="4081"/>
                    </a:lnTo>
                    <a:lnTo>
                      <a:pt x="12973" y="4081"/>
                    </a:lnTo>
                    <a:lnTo>
                      <a:pt x="13057" y="4144"/>
                    </a:lnTo>
                    <a:lnTo>
                      <a:pt x="13141" y="4144"/>
                    </a:lnTo>
                    <a:lnTo>
                      <a:pt x="13287" y="4165"/>
                    </a:lnTo>
                    <a:lnTo>
                      <a:pt x="13371" y="4123"/>
                    </a:lnTo>
                    <a:lnTo>
                      <a:pt x="13308" y="4081"/>
                    </a:lnTo>
                    <a:lnTo>
                      <a:pt x="13162" y="4060"/>
                    </a:lnTo>
                    <a:lnTo>
                      <a:pt x="13162" y="3976"/>
                    </a:lnTo>
                    <a:lnTo>
                      <a:pt x="13350" y="4018"/>
                    </a:lnTo>
                    <a:lnTo>
                      <a:pt x="13475" y="4060"/>
                    </a:lnTo>
                    <a:lnTo>
                      <a:pt x="13601" y="4165"/>
                    </a:lnTo>
                    <a:lnTo>
                      <a:pt x="13664" y="4144"/>
                    </a:lnTo>
                    <a:lnTo>
                      <a:pt x="13706" y="4018"/>
                    </a:lnTo>
                    <a:lnTo>
                      <a:pt x="13810" y="4081"/>
                    </a:lnTo>
                    <a:lnTo>
                      <a:pt x="13978" y="4081"/>
                    </a:lnTo>
                    <a:lnTo>
                      <a:pt x="14124" y="4039"/>
                    </a:lnTo>
                    <a:lnTo>
                      <a:pt x="14229" y="4018"/>
                    </a:lnTo>
                    <a:lnTo>
                      <a:pt x="14354" y="3914"/>
                    </a:lnTo>
                    <a:lnTo>
                      <a:pt x="14710" y="3746"/>
                    </a:lnTo>
                    <a:lnTo>
                      <a:pt x="14794" y="3662"/>
                    </a:lnTo>
                    <a:lnTo>
                      <a:pt x="14794" y="3621"/>
                    </a:lnTo>
                    <a:lnTo>
                      <a:pt x="14877" y="3600"/>
                    </a:lnTo>
                    <a:lnTo>
                      <a:pt x="15003" y="3621"/>
                    </a:lnTo>
                    <a:lnTo>
                      <a:pt x="15045" y="3558"/>
                    </a:lnTo>
                    <a:lnTo>
                      <a:pt x="15275" y="3432"/>
                    </a:lnTo>
                    <a:lnTo>
                      <a:pt x="15400" y="3181"/>
                    </a:lnTo>
                    <a:lnTo>
                      <a:pt x="15463" y="2909"/>
                    </a:lnTo>
                    <a:lnTo>
                      <a:pt x="15442" y="2721"/>
                    </a:lnTo>
                    <a:lnTo>
                      <a:pt x="15379" y="2595"/>
                    </a:lnTo>
                    <a:lnTo>
                      <a:pt x="15233" y="2512"/>
                    </a:lnTo>
                    <a:lnTo>
                      <a:pt x="15149" y="2512"/>
                    </a:lnTo>
                    <a:lnTo>
                      <a:pt x="15128" y="2554"/>
                    </a:lnTo>
                    <a:lnTo>
                      <a:pt x="15024" y="2554"/>
                    </a:lnTo>
                    <a:lnTo>
                      <a:pt x="14961" y="2658"/>
                    </a:lnTo>
                    <a:lnTo>
                      <a:pt x="14877" y="2700"/>
                    </a:lnTo>
                    <a:lnTo>
                      <a:pt x="14835" y="2658"/>
                    </a:lnTo>
                    <a:lnTo>
                      <a:pt x="14961" y="2470"/>
                    </a:lnTo>
                    <a:lnTo>
                      <a:pt x="15003" y="2386"/>
                    </a:lnTo>
                    <a:lnTo>
                      <a:pt x="15107" y="2302"/>
                    </a:lnTo>
                    <a:lnTo>
                      <a:pt x="15128" y="2156"/>
                    </a:lnTo>
                    <a:lnTo>
                      <a:pt x="15066" y="2051"/>
                    </a:lnTo>
                    <a:lnTo>
                      <a:pt x="15024" y="2030"/>
                    </a:lnTo>
                    <a:lnTo>
                      <a:pt x="15107" y="1968"/>
                    </a:lnTo>
                    <a:lnTo>
                      <a:pt x="15170" y="1737"/>
                    </a:lnTo>
                    <a:lnTo>
                      <a:pt x="15066" y="1717"/>
                    </a:lnTo>
                    <a:lnTo>
                      <a:pt x="14940" y="1737"/>
                    </a:lnTo>
                    <a:lnTo>
                      <a:pt x="14919" y="1842"/>
                    </a:lnTo>
                    <a:lnTo>
                      <a:pt x="14856" y="1884"/>
                    </a:lnTo>
                    <a:lnTo>
                      <a:pt x="14794" y="1926"/>
                    </a:lnTo>
                    <a:lnTo>
                      <a:pt x="14731" y="1863"/>
                    </a:lnTo>
                    <a:lnTo>
                      <a:pt x="14794" y="1779"/>
                    </a:lnTo>
                    <a:lnTo>
                      <a:pt x="14794" y="1717"/>
                    </a:lnTo>
                    <a:lnTo>
                      <a:pt x="14835" y="1633"/>
                    </a:lnTo>
                    <a:lnTo>
                      <a:pt x="14814" y="1570"/>
                    </a:lnTo>
                    <a:lnTo>
                      <a:pt x="14689" y="1654"/>
                    </a:lnTo>
                    <a:lnTo>
                      <a:pt x="14626" y="1779"/>
                    </a:lnTo>
                    <a:lnTo>
                      <a:pt x="14584" y="1821"/>
                    </a:lnTo>
                    <a:lnTo>
                      <a:pt x="14522" y="1758"/>
                    </a:lnTo>
                    <a:lnTo>
                      <a:pt x="14584" y="1633"/>
                    </a:lnTo>
                    <a:lnTo>
                      <a:pt x="14542" y="1549"/>
                    </a:lnTo>
                    <a:lnTo>
                      <a:pt x="14417" y="1549"/>
                    </a:lnTo>
                    <a:lnTo>
                      <a:pt x="14270" y="1633"/>
                    </a:lnTo>
                    <a:lnTo>
                      <a:pt x="14208" y="1737"/>
                    </a:lnTo>
                    <a:lnTo>
                      <a:pt x="14082" y="1737"/>
                    </a:lnTo>
                    <a:lnTo>
                      <a:pt x="14019" y="1779"/>
                    </a:lnTo>
                    <a:lnTo>
                      <a:pt x="13978" y="1884"/>
                    </a:lnTo>
                    <a:lnTo>
                      <a:pt x="13894" y="1884"/>
                    </a:lnTo>
                    <a:lnTo>
                      <a:pt x="13789" y="1842"/>
                    </a:lnTo>
                    <a:lnTo>
                      <a:pt x="13580" y="1821"/>
                    </a:lnTo>
                    <a:lnTo>
                      <a:pt x="13308" y="1821"/>
                    </a:lnTo>
                    <a:lnTo>
                      <a:pt x="13496" y="1758"/>
                    </a:lnTo>
                    <a:lnTo>
                      <a:pt x="13559" y="1717"/>
                    </a:lnTo>
                    <a:lnTo>
                      <a:pt x="13643" y="1737"/>
                    </a:lnTo>
                    <a:lnTo>
                      <a:pt x="13747" y="1737"/>
                    </a:lnTo>
                    <a:lnTo>
                      <a:pt x="13894" y="1654"/>
                    </a:lnTo>
                    <a:lnTo>
                      <a:pt x="14019" y="1633"/>
                    </a:lnTo>
                    <a:lnTo>
                      <a:pt x="14124" y="1507"/>
                    </a:lnTo>
                    <a:lnTo>
                      <a:pt x="14333" y="1403"/>
                    </a:lnTo>
                    <a:lnTo>
                      <a:pt x="14396" y="1340"/>
                    </a:lnTo>
                    <a:lnTo>
                      <a:pt x="14354" y="1298"/>
                    </a:lnTo>
                    <a:lnTo>
                      <a:pt x="14270" y="1298"/>
                    </a:lnTo>
                    <a:lnTo>
                      <a:pt x="14061" y="1152"/>
                    </a:lnTo>
                    <a:lnTo>
                      <a:pt x="14019" y="1089"/>
                    </a:lnTo>
                    <a:lnTo>
                      <a:pt x="13978" y="1089"/>
                    </a:lnTo>
                    <a:lnTo>
                      <a:pt x="13873" y="1131"/>
                    </a:lnTo>
                    <a:lnTo>
                      <a:pt x="13810" y="1193"/>
                    </a:lnTo>
                    <a:lnTo>
                      <a:pt x="13747" y="1152"/>
                    </a:lnTo>
                    <a:lnTo>
                      <a:pt x="13706" y="1089"/>
                    </a:lnTo>
                    <a:lnTo>
                      <a:pt x="13789" y="1005"/>
                    </a:lnTo>
                    <a:lnTo>
                      <a:pt x="13768" y="921"/>
                    </a:lnTo>
                    <a:lnTo>
                      <a:pt x="13601" y="942"/>
                    </a:lnTo>
                    <a:lnTo>
                      <a:pt x="13538" y="1047"/>
                    </a:lnTo>
                    <a:lnTo>
                      <a:pt x="13454" y="1026"/>
                    </a:lnTo>
                    <a:lnTo>
                      <a:pt x="13454" y="901"/>
                    </a:lnTo>
                    <a:lnTo>
                      <a:pt x="13308" y="942"/>
                    </a:lnTo>
                    <a:lnTo>
                      <a:pt x="13266" y="1005"/>
                    </a:lnTo>
                    <a:lnTo>
                      <a:pt x="13224" y="921"/>
                    </a:lnTo>
                    <a:lnTo>
                      <a:pt x="13287" y="838"/>
                    </a:lnTo>
                    <a:lnTo>
                      <a:pt x="13245" y="775"/>
                    </a:lnTo>
                    <a:lnTo>
                      <a:pt x="13308" y="775"/>
                    </a:lnTo>
                    <a:lnTo>
                      <a:pt x="13371" y="691"/>
                    </a:lnTo>
                    <a:lnTo>
                      <a:pt x="13287" y="608"/>
                    </a:lnTo>
                    <a:lnTo>
                      <a:pt x="13078" y="587"/>
                    </a:lnTo>
                    <a:lnTo>
                      <a:pt x="12910" y="503"/>
                    </a:lnTo>
                    <a:lnTo>
                      <a:pt x="12785" y="524"/>
                    </a:lnTo>
                    <a:lnTo>
                      <a:pt x="12659" y="629"/>
                    </a:lnTo>
                    <a:lnTo>
                      <a:pt x="12638" y="733"/>
                    </a:lnTo>
                    <a:lnTo>
                      <a:pt x="12597" y="775"/>
                    </a:lnTo>
                    <a:lnTo>
                      <a:pt x="12513" y="670"/>
                    </a:lnTo>
                    <a:lnTo>
                      <a:pt x="12638" y="524"/>
                    </a:lnTo>
                    <a:lnTo>
                      <a:pt x="12659" y="461"/>
                    </a:lnTo>
                    <a:lnTo>
                      <a:pt x="12513" y="461"/>
                    </a:lnTo>
                    <a:lnTo>
                      <a:pt x="12387" y="377"/>
                    </a:lnTo>
                    <a:lnTo>
                      <a:pt x="12262" y="377"/>
                    </a:lnTo>
                    <a:lnTo>
                      <a:pt x="12199" y="482"/>
                    </a:lnTo>
                    <a:lnTo>
                      <a:pt x="12011" y="608"/>
                    </a:lnTo>
                    <a:lnTo>
                      <a:pt x="11885" y="733"/>
                    </a:lnTo>
                    <a:lnTo>
                      <a:pt x="11801" y="775"/>
                    </a:lnTo>
                    <a:lnTo>
                      <a:pt x="11781" y="712"/>
                    </a:lnTo>
                    <a:lnTo>
                      <a:pt x="11822" y="587"/>
                    </a:lnTo>
                    <a:lnTo>
                      <a:pt x="11822" y="419"/>
                    </a:lnTo>
                    <a:lnTo>
                      <a:pt x="11781" y="377"/>
                    </a:lnTo>
                    <a:lnTo>
                      <a:pt x="11739" y="273"/>
                    </a:lnTo>
                    <a:lnTo>
                      <a:pt x="11592" y="189"/>
                    </a:lnTo>
                    <a:lnTo>
                      <a:pt x="11467" y="210"/>
                    </a:lnTo>
                    <a:lnTo>
                      <a:pt x="11341" y="189"/>
                    </a:lnTo>
                    <a:lnTo>
                      <a:pt x="11278" y="85"/>
                    </a:lnTo>
                    <a:lnTo>
                      <a:pt x="11153" y="64"/>
                    </a:lnTo>
                    <a:lnTo>
                      <a:pt x="10985" y="105"/>
                    </a:lnTo>
                    <a:lnTo>
                      <a:pt x="10881" y="85"/>
                    </a:lnTo>
                    <a:lnTo>
                      <a:pt x="10818" y="64"/>
                    </a:lnTo>
                    <a:lnTo>
                      <a:pt x="10734" y="1"/>
                    </a:lnTo>
                    <a:lnTo>
                      <a:pt x="10651" y="64"/>
                    </a:lnTo>
                    <a:lnTo>
                      <a:pt x="10630" y="210"/>
                    </a:lnTo>
                    <a:lnTo>
                      <a:pt x="10734" y="461"/>
                    </a:lnTo>
                    <a:lnTo>
                      <a:pt x="10651" y="670"/>
                    </a:lnTo>
                    <a:lnTo>
                      <a:pt x="10651" y="817"/>
                    </a:lnTo>
                    <a:lnTo>
                      <a:pt x="10609" y="880"/>
                    </a:lnTo>
                    <a:lnTo>
                      <a:pt x="10525" y="838"/>
                    </a:lnTo>
                    <a:lnTo>
                      <a:pt x="10400" y="880"/>
                    </a:lnTo>
                    <a:lnTo>
                      <a:pt x="10337" y="817"/>
                    </a:lnTo>
                    <a:lnTo>
                      <a:pt x="10421" y="733"/>
                    </a:lnTo>
                    <a:lnTo>
                      <a:pt x="10358" y="566"/>
                    </a:lnTo>
                    <a:lnTo>
                      <a:pt x="10421" y="461"/>
                    </a:lnTo>
                    <a:lnTo>
                      <a:pt x="10441" y="315"/>
                    </a:lnTo>
                    <a:lnTo>
                      <a:pt x="10400" y="273"/>
                    </a:lnTo>
                    <a:lnTo>
                      <a:pt x="10232" y="398"/>
                    </a:lnTo>
                    <a:lnTo>
                      <a:pt x="10232" y="461"/>
                    </a:lnTo>
                    <a:lnTo>
                      <a:pt x="10149" y="482"/>
                    </a:lnTo>
                    <a:lnTo>
                      <a:pt x="10107" y="419"/>
                    </a:lnTo>
                    <a:lnTo>
                      <a:pt x="10149" y="273"/>
                    </a:lnTo>
                    <a:lnTo>
                      <a:pt x="10107" y="210"/>
                    </a:lnTo>
                    <a:lnTo>
                      <a:pt x="10044" y="252"/>
                    </a:lnTo>
                    <a:lnTo>
                      <a:pt x="9981" y="398"/>
                    </a:lnTo>
                    <a:lnTo>
                      <a:pt x="9897" y="398"/>
                    </a:lnTo>
                    <a:lnTo>
                      <a:pt x="9877" y="357"/>
                    </a:lnTo>
                    <a:lnTo>
                      <a:pt x="9918" y="252"/>
                    </a:lnTo>
                    <a:lnTo>
                      <a:pt x="9918" y="105"/>
                    </a:lnTo>
                    <a:lnTo>
                      <a:pt x="9897" y="64"/>
                    </a:lnTo>
                    <a:lnTo>
                      <a:pt x="962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2" name="Google Shape;3542;p60"/>
              <p:cNvSpPr/>
              <p:nvPr/>
            </p:nvSpPr>
            <p:spPr>
              <a:xfrm>
                <a:off x="2905300" y="2401625"/>
                <a:ext cx="91575" cy="98875"/>
              </a:xfrm>
              <a:custGeom>
                <a:avLst/>
                <a:gdLst/>
                <a:ahLst/>
                <a:cxnLst/>
                <a:rect l="l" t="t" r="r" b="b"/>
                <a:pathLst>
                  <a:path w="3663" h="3955" extrusionOk="0">
                    <a:moveTo>
                      <a:pt x="2909" y="2155"/>
                    </a:moveTo>
                    <a:lnTo>
                      <a:pt x="2872" y="2165"/>
                    </a:lnTo>
                    <a:lnTo>
                      <a:pt x="2872" y="2165"/>
                    </a:lnTo>
                    <a:lnTo>
                      <a:pt x="2878" y="2166"/>
                    </a:lnTo>
                    <a:lnTo>
                      <a:pt x="2878" y="2166"/>
                    </a:lnTo>
                    <a:lnTo>
                      <a:pt x="2930" y="2155"/>
                    </a:lnTo>
                    <a:close/>
                    <a:moveTo>
                      <a:pt x="2323" y="0"/>
                    </a:moveTo>
                    <a:lnTo>
                      <a:pt x="2260" y="42"/>
                    </a:lnTo>
                    <a:lnTo>
                      <a:pt x="2219" y="84"/>
                    </a:lnTo>
                    <a:lnTo>
                      <a:pt x="2135" y="84"/>
                    </a:lnTo>
                    <a:lnTo>
                      <a:pt x="2072" y="147"/>
                    </a:lnTo>
                    <a:lnTo>
                      <a:pt x="2009" y="188"/>
                    </a:lnTo>
                    <a:lnTo>
                      <a:pt x="1905" y="188"/>
                    </a:lnTo>
                    <a:lnTo>
                      <a:pt x="1779" y="293"/>
                    </a:lnTo>
                    <a:lnTo>
                      <a:pt x="1675" y="377"/>
                    </a:lnTo>
                    <a:lnTo>
                      <a:pt x="1675" y="460"/>
                    </a:lnTo>
                    <a:lnTo>
                      <a:pt x="1612" y="460"/>
                    </a:lnTo>
                    <a:lnTo>
                      <a:pt x="1570" y="419"/>
                    </a:lnTo>
                    <a:lnTo>
                      <a:pt x="1570" y="460"/>
                    </a:lnTo>
                    <a:lnTo>
                      <a:pt x="1591" y="481"/>
                    </a:lnTo>
                    <a:lnTo>
                      <a:pt x="1591" y="523"/>
                    </a:lnTo>
                    <a:lnTo>
                      <a:pt x="1528" y="586"/>
                    </a:lnTo>
                    <a:lnTo>
                      <a:pt x="1423" y="670"/>
                    </a:lnTo>
                    <a:lnTo>
                      <a:pt x="1382" y="691"/>
                    </a:lnTo>
                    <a:lnTo>
                      <a:pt x="1402" y="711"/>
                    </a:lnTo>
                    <a:lnTo>
                      <a:pt x="1382" y="774"/>
                    </a:lnTo>
                    <a:lnTo>
                      <a:pt x="1319" y="774"/>
                    </a:lnTo>
                    <a:lnTo>
                      <a:pt x="1319" y="816"/>
                    </a:lnTo>
                    <a:lnTo>
                      <a:pt x="1382" y="837"/>
                    </a:lnTo>
                    <a:lnTo>
                      <a:pt x="1319" y="879"/>
                    </a:lnTo>
                    <a:lnTo>
                      <a:pt x="1256" y="879"/>
                    </a:lnTo>
                    <a:lnTo>
                      <a:pt x="1193" y="942"/>
                    </a:lnTo>
                    <a:lnTo>
                      <a:pt x="1193" y="1004"/>
                    </a:lnTo>
                    <a:lnTo>
                      <a:pt x="1214" y="1004"/>
                    </a:lnTo>
                    <a:lnTo>
                      <a:pt x="1256" y="1025"/>
                    </a:lnTo>
                    <a:lnTo>
                      <a:pt x="1193" y="1046"/>
                    </a:lnTo>
                    <a:lnTo>
                      <a:pt x="1151" y="1046"/>
                    </a:lnTo>
                    <a:lnTo>
                      <a:pt x="1089" y="1151"/>
                    </a:lnTo>
                    <a:lnTo>
                      <a:pt x="1068" y="1214"/>
                    </a:lnTo>
                    <a:lnTo>
                      <a:pt x="942" y="1402"/>
                    </a:lnTo>
                    <a:lnTo>
                      <a:pt x="942" y="1444"/>
                    </a:lnTo>
                    <a:lnTo>
                      <a:pt x="984" y="1507"/>
                    </a:lnTo>
                    <a:lnTo>
                      <a:pt x="984" y="1548"/>
                    </a:lnTo>
                    <a:lnTo>
                      <a:pt x="963" y="1548"/>
                    </a:lnTo>
                    <a:lnTo>
                      <a:pt x="942" y="1527"/>
                    </a:lnTo>
                    <a:lnTo>
                      <a:pt x="900" y="1527"/>
                    </a:lnTo>
                    <a:lnTo>
                      <a:pt x="796" y="1569"/>
                    </a:lnTo>
                    <a:lnTo>
                      <a:pt x="754" y="1653"/>
                    </a:lnTo>
                    <a:lnTo>
                      <a:pt x="754" y="1716"/>
                    </a:lnTo>
                    <a:lnTo>
                      <a:pt x="796" y="1716"/>
                    </a:lnTo>
                    <a:lnTo>
                      <a:pt x="858" y="1758"/>
                    </a:lnTo>
                    <a:lnTo>
                      <a:pt x="838" y="1779"/>
                    </a:lnTo>
                    <a:lnTo>
                      <a:pt x="838" y="1841"/>
                    </a:lnTo>
                    <a:lnTo>
                      <a:pt x="775" y="1883"/>
                    </a:lnTo>
                    <a:lnTo>
                      <a:pt x="649" y="1862"/>
                    </a:lnTo>
                    <a:lnTo>
                      <a:pt x="628" y="1883"/>
                    </a:lnTo>
                    <a:lnTo>
                      <a:pt x="628" y="1946"/>
                    </a:lnTo>
                    <a:lnTo>
                      <a:pt x="545" y="2030"/>
                    </a:lnTo>
                    <a:lnTo>
                      <a:pt x="482" y="2134"/>
                    </a:lnTo>
                    <a:lnTo>
                      <a:pt x="440" y="2197"/>
                    </a:lnTo>
                    <a:lnTo>
                      <a:pt x="419" y="2197"/>
                    </a:lnTo>
                    <a:lnTo>
                      <a:pt x="419" y="2134"/>
                    </a:lnTo>
                    <a:lnTo>
                      <a:pt x="377" y="2197"/>
                    </a:lnTo>
                    <a:lnTo>
                      <a:pt x="335" y="2134"/>
                    </a:lnTo>
                    <a:lnTo>
                      <a:pt x="356" y="2072"/>
                    </a:lnTo>
                    <a:lnTo>
                      <a:pt x="440" y="2030"/>
                    </a:lnTo>
                    <a:lnTo>
                      <a:pt x="461" y="1967"/>
                    </a:lnTo>
                    <a:lnTo>
                      <a:pt x="440" y="1988"/>
                    </a:lnTo>
                    <a:lnTo>
                      <a:pt x="356" y="2051"/>
                    </a:lnTo>
                    <a:lnTo>
                      <a:pt x="231" y="2134"/>
                    </a:lnTo>
                    <a:lnTo>
                      <a:pt x="168" y="2260"/>
                    </a:lnTo>
                    <a:lnTo>
                      <a:pt x="231" y="2260"/>
                    </a:lnTo>
                    <a:lnTo>
                      <a:pt x="314" y="2239"/>
                    </a:lnTo>
                    <a:lnTo>
                      <a:pt x="461" y="2197"/>
                    </a:lnTo>
                    <a:lnTo>
                      <a:pt x="586" y="2197"/>
                    </a:lnTo>
                    <a:lnTo>
                      <a:pt x="524" y="2281"/>
                    </a:lnTo>
                    <a:lnTo>
                      <a:pt x="419" y="2406"/>
                    </a:lnTo>
                    <a:lnTo>
                      <a:pt x="335" y="2511"/>
                    </a:lnTo>
                    <a:lnTo>
                      <a:pt x="210" y="2595"/>
                    </a:lnTo>
                    <a:lnTo>
                      <a:pt x="105" y="2699"/>
                    </a:lnTo>
                    <a:lnTo>
                      <a:pt x="22" y="2699"/>
                    </a:lnTo>
                    <a:lnTo>
                      <a:pt x="1" y="2762"/>
                    </a:lnTo>
                    <a:lnTo>
                      <a:pt x="22" y="2804"/>
                    </a:lnTo>
                    <a:lnTo>
                      <a:pt x="1" y="2888"/>
                    </a:lnTo>
                    <a:lnTo>
                      <a:pt x="22" y="2929"/>
                    </a:lnTo>
                    <a:lnTo>
                      <a:pt x="63" y="2929"/>
                    </a:lnTo>
                    <a:lnTo>
                      <a:pt x="168" y="2971"/>
                    </a:lnTo>
                    <a:lnTo>
                      <a:pt x="314" y="2929"/>
                    </a:lnTo>
                    <a:lnTo>
                      <a:pt x="377" y="2888"/>
                    </a:lnTo>
                    <a:lnTo>
                      <a:pt x="482" y="2888"/>
                    </a:lnTo>
                    <a:lnTo>
                      <a:pt x="566" y="2825"/>
                    </a:lnTo>
                    <a:lnTo>
                      <a:pt x="586" y="2783"/>
                    </a:lnTo>
                    <a:lnTo>
                      <a:pt x="586" y="2804"/>
                    </a:lnTo>
                    <a:lnTo>
                      <a:pt x="545" y="2888"/>
                    </a:lnTo>
                    <a:lnTo>
                      <a:pt x="670" y="2908"/>
                    </a:lnTo>
                    <a:lnTo>
                      <a:pt x="754" y="2888"/>
                    </a:lnTo>
                    <a:lnTo>
                      <a:pt x="796" y="2929"/>
                    </a:lnTo>
                    <a:lnTo>
                      <a:pt x="963" y="2929"/>
                    </a:lnTo>
                    <a:lnTo>
                      <a:pt x="1047" y="2908"/>
                    </a:lnTo>
                    <a:lnTo>
                      <a:pt x="1068" y="2971"/>
                    </a:lnTo>
                    <a:lnTo>
                      <a:pt x="1110" y="3013"/>
                    </a:lnTo>
                    <a:lnTo>
                      <a:pt x="1214" y="3013"/>
                    </a:lnTo>
                    <a:lnTo>
                      <a:pt x="1256" y="2992"/>
                    </a:lnTo>
                    <a:lnTo>
                      <a:pt x="1277" y="3013"/>
                    </a:lnTo>
                    <a:lnTo>
                      <a:pt x="1361" y="3013"/>
                    </a:lnTo>
                    <a:lnTo>
                      <a:pt x="1402" y="2992"/>
                    </a:lnTo>
                    <a:lnTo>
                      <a:pt x="1402" y="2950"/>
                    </a:lnTo>
                    <a:lnTo>
                      <a:pt x="1486" y="2950"/>
                    </a:lnTo>
                    <a:lnTo>
                      <a:pt x="1507" y="2992"/>
                    </a:lnTo>
                    <a:lnTo>
                      <a:pt x="1570" y="2992"/>
                    </a:lnTo>
                    <a:lnTo>
                      <a:pt x="1591" y="2929"/>
                    </a:lnTo>
                    <a:lnTo>
                      <a:pt x="1633" y="2929"/>
                    </a:lnTo>
                    <a:lnTo>
                      <a:pt x="1695" y="2971"/>
                    </a:lnTo>
                    <a:lnTo>
                      <a:pt x="1716" y="2908"/>
                    </a:lnTo>
                    <a:lnTo>
                      <a:pt x="1716" y="2867"/>
                    </a:lnTo>
                    <a:lnTo>
                      <a:pt x="1716" y="2783"/>
                    </a:lnTo>
                    <a:lnTo>
                      <a:pt x="1737" y="2804"/>
                    </a:lnTo>
                    <a:lnTo>
                      <a:pt x="1779" y="2762"/>
                    </a:lnTo>
                    <a:lnTo>
                      <a:pt x="1821" y="2762"/>
                    </a:lnTo>
                    <a:lnTo>
                      <a:pt x="1800" y="2783"/>
                    </a:lnTo>
                    <a:lnTo>
                      <a:pt x="1779" y="2888"/>
                    </a:lnTo>
                    <a:lnTo>
                      <a:pt x="1800" y="2908"/>
                    </a:lnTo>
                    <a:lnTo>
                      <a:pt x="1821" y="2867"/>
                    </a:lnTo>
                    <a:lnTo>
                      <a:pt x="1884" y="2783"/>
                    </a:lnTo>
                    <a:lnTo>
                      <a:pt x="1905" y="2783"/>
                    </a:lnTo>
                    <a:lnTo>
                      <a:pt x="1905" y="2867"/>
                    </a:lnTo>
                    <a:lnTo>
                      <a:pt x="1884" y="2908"/>
                    </a:lnTo>
                    <a:lnTo>
                      <a:pt x="1884" y="2971"/>
                    </a:lnTo>
                    <a:lnTo>
                      <a:pt x="1947" y="2929"/>
                    </a:lnTo>
                    <a:lnTo>
                      <a:pt x="1988" y="2929"/>
                    </a:lnTo>
                    <a:lnTo>
                      <a:pt x="1988" y="2971"/>
                    </a:lnTo>
                    <a:lnTo>
                      <a:pt x="1884" y="3034"/>
                    </a:lnTo>
                    <a:lnTo>
                      <a:pt x="1779" y="3097"/>
                    </a:lnTo>
                    <a:lnTo>
                      <a:pt x="1800" y="3118"/>
                    </a:lnTo>
                    <a:lnTo>
                      <a:pt x="1821" y="3097"/>
                    </a:lnTo>
                    <a:lnTo>
                      <a:pt x="1884" y="3097"/>
                    </a:lnTo>
                    <a:lnTo>
                      <a:pt x="1905" y="3118"/>
                    </a:lnTo>
                    <a:lnTo>
                      <a:pt x="1947" y="3118"/>
                    </a:lnTo>
                    <a:lnTo>
                      <a:pt x="1988" y="3139"/>
                    </a:lnTo>
                    <a:lnTo>
                      <a:pt x="2030" y="3118"/>
                    </a:lnTo>
                    <a:lnTo>
                      <a:pt x="2114" y="3097"/>
                    </a:lnTo>
                    <a:lnTo>
                      <a:pt x="2135" y="3013"/>
                    </a:lnTo>
                    <a:lnTo>
                      <a:pt x="2135" y="2971"/>
                    </a:lnTo>
                    <a:lnTo>
                      <a:pt x="2198" y="2992"/>
                    </a:lnTo>
                    <a:lnTo>
                      <a:pt x="2260" y="3013"/>
                    </a:lnTo>
                    <a:lnTo>
                      <a:pt x="2323" y="3076"/>
                    </a:lnTo>
                    <a:lnTo>
                      <a:pt x="2365" y="3034"/>
                    </a:lnTo>
                    <a:lnTo>
                      <a:pt x="2428" y="3013"/>
                    </a:lnTo>
                    <a:lnTo>
                      <a:pt x="2511" y="3013"/>
                    </a:lnTo>
                    <a:lnTo>
                      <a:pt x="2449" y="3076"/>
                    </a:lnTo>
                    <a:lnTo>
                      <a:pt x="2449" y="3097"/>
                    </a:lnTo>
                    <a:lnTo>
                      <a:pt x="2344" y="3139"/>
                    </a:lnTo>
                    <a:lnTo>
                      <a:pt x="2239" y="3139"/>
                    </a:lnTo>
                    <a:lnTo>
                      <a:pt x="2198" y="3201"/>
                    </a:lnTo>
                    <a:lnTo>
                      <a:pt x="2198" y="3243"/>
                    </a:lnTo>
                    <a:lnTo>
                      <a:pt x="2156" y="3285"/>
                    </a:lnTo>
                    <a:lnTo>
                      <a:pt x="2135" y="3327"/>
                    </a:lnTo>
                    <a:lnTo>
                      <a:pt x="2051" y="3327"/>
                    </a:lnTo>
                    <a:lnTo>
                      <a:pt x="2009" y="3348"/>
                    </a:lnTo>
                    <a:lnTo>
                      <a:pt x="1988" y="3411"/>
                    </a:lnTo>
                    <a:lnTo>
                      <a:pt x="1926" y="3432"/>
                    </a:lnTo>
                    <a:lnTo>
                      <a:pt x="1821" y="3452"/>
                    </a:lnTo>
                    <a:lnTo>
                      <a:pt x="1737" y="3515"/>
                    </a:lnTo>
                    <a:lnTo>
                      <a:pt x="1716" y="3557"/>
                    </a:lnTo>
                    <a:lnTo>
                      <a:pt x="1737" y="3599"/>
                    </a:lnTo>
                    <a:lnTo>
                      <a:pt x="1779" y="3620"/>
                    </a:lnTo>
                    <a:lnTo>
                      <a:pt x="1842" y="3620"/>
                    </a:lnTo>
                    <a:lnTo>
                      <a:pt x="1884" y="3557"/>
                    </a:lnTo>
                    <a:lnTo>
                      <a:pt x="1905" y="3536"/>
                    </a:lnTo>
                    <a:lnTo>
                      <a:pt x="1947" y="3536"/>
                    </a:lnTo>
                    <a:lnTo>
                      <a:pt x="1947" y="3599"/>
                    </a:lnTo>
                    <a:lnTo>
                      <a:pt x="1988" y="3620"/>
                    </a:lnTo>
                    <a:lnTo>
                      <a:pt x="2051" y="3599"/>
                    </a:lnTo>
                    <a:lnTo>
                      <a:pt x="2114" y="3536"/>
                    </a:lnTo>
                    <a:lnTo>
                      <a:pt x="2135" y="3494"/>
                    </a:lnTo>
                    <a:lnTo>
                      <a:pt x="2156" y="3494"/>
                    </a:lnTo>
                    <a:lnTo>
                      <a:pt x="2198" y="3432"/>
                    </a:lnTo>
                    <a:lnTo>
                      <a:pt x="2219" y="3348"/>
                    </a:lnTo>
                    <a:lnTo>
                      <a:pt x="2260" y="3327"/>
                    </a:lnTo>
                    <a:lnTo>
                      <a:pt x="2365" y="3222"/>
                    </a:lnTo>
                    <a:lnTo>
                      <a:pt x="2428" y="3201"/>
                    </a:lnTo>
                    <a:lnTo>
                      <a:pt x="2470" y="3222"/>
                    </a:lnTo>
                    <a:lnTo>
                      <a:pt x="2553" y="3222"/>
                    </a:lnTo>
                    <a:lnTo>
                      <a:pt x="2511" y="3285"/>
                    </a:lnTo>
                    <a:lnTo>
                      <a:pt x="2553" y="3285"/>
                    </a:lnTo>
                    <a:lnTo>
                      <a:pt x="2616" y="3243"/>
                    </a:lnTo>
                    <a:lnTo>
                      <a:pt x="2658" y="3118"/>
                    </a:lnTo>
                    <a:lnTo>
                      <a:pt x="2721" y="3013"/>
                    </a:lnTo>
                    <a:lnTo>
                      <a:pt x="2721" y="2908"/>
                    </a:lnTo>
                    <a:lnTo>
                      <a:pt x="2742" y="2888"/>
                    </a:lnTo>
                    <a:lnTo>
                      <a:pt x="2763" y="2888"/>
                    </a:lnTo>
                    <a:lnTo>
                      <a:pt x="2825" y="2929"/>
                    </a:lnTo>
                    <a:lnTo>
                      <a:pt x="2846" y="2929"/>
                    </a:lnTo>
                    <a:lnTo>
                      <a:pt x="2888" y="2971"/>
                    </a:lnTo>
                    <a:lnTo>
                      <a:pt x="2888" y="3076"/>
                    </a:lnTo>
                    <a:lnTo>
                      <a:pt x="2867" y="3139"/>
                    </a:lnTo>
                    <a:lnTo>
                      <a:pt x="2846" y="3222"/>
                    </a:lnTo>
                    <a:lnTo>
                      <a:pt x="2867" y="3285"/>
                    </a:lnTo>
                    <a:lnTo>
                      <a:pt x="2846" y="3327"/>
                    </a:lnTo>
                    <a:lnTo>
                      <a:pt x="2763" y="3411"/>
                    </a:lnTo>
                    <a:lnTo>
                      <a:pt x="2721" y="3557"/>
                    </a:lnTo>
                    <a:lnTo>
                      <a:pt x="2721" y="3641"/>
                    </a:lnTo>
                    <a:lnTo>
                      <a:pt x="2679" y="3662"/>
                    </a:lnTo>
                    <a:lnTo>
                      <a:pt x="2679" y="3745"/>
                    </a:lnTo>
                    <a:lnTo>
                      <a:pt x="2742" y="3766"/>
                    </a:lnTo>
                    <a:lnTo>
                      <a:pt x="2825" y="3724"/>
                    </a:lnTo>
                    <a:lnTo>
                      <a:pt x="2888" y="3557"/>
                    </a:lnTo>
                    <a:lnTo>
                      <a:pt x="2951" y="3557"/>
                    </a:lnTo>
                    <a:lnTo>
                      <a:pt x="3035" y="3452"/>
                    </a:lnTo>
                    <a:lnTo>
                      <a:pt x="3076" y="3411"/>
                    </a:lnTo>
                    <a:lnTo>
                      <a:pt x="3097" y="3432"/>
                    </a:lnTo>
                    <a:lnTo>
                      <a:pt x="3202" y="3432"/>
                    </a:lnTo>
                    <a:lnTo>
                      <a:pt x="3202" y="3494"/>
                    </a:lnTo>
                    <a:lnTo>
                      <a:pt x="3139" y="3515"/>
                    </a:lnTo>
                    <a:lnTo>
                      <a:pt x="3035" y="3620"/>
                    </a:lnTo>
                    <a:lnTo>
                      <a:pt x="3035" y="3704"/>
                    </a:lnTo>
                    <a:lnTo>
                      <a:pt x="2993" y="3766"/>
                    </a:lnTo>
                    <a:lnTo>
                      <a:pt x="3035" y="3808"/>
                    </a:lnTo>
                    <a:lnTo>
                      <a:pt x="3035" y="3913"/>
                    </a:lnTo>
                    <a:lnTo>
                      <a:pt x="3076" y="3955"/>
                    </a:lnTo>
                    <a:lnTo>
                      <a:pt x="3097" y="3871"/>
                    </a:lnTo>
                    <a:lnTo>
                      <a:pt x="3160" y="3829"/>
                    </a:lnTo>
                    <a:lnTo>
                      <a:pt x="3202" y="3829"/>
                    </a:lnTo>
                    <a:lnTo>
                      <a:pt x="3265" y="3913"/>
                    </a:lnTo>
                    <a:lnTo>
                      <a:pt x="3307" y="3934"/>
                    </a:lnTo>
                    <a:lnTo>
                      <a:pt x="3390" y="3871"/>
                    </a:lnTo>
                    <a:lnTo>
                      <a:pt x="3390" y="3829"/>
                    </a:lnTo>
                    <a:lnTo>
                      <a:pt x="3411" y="3829"/>
                    </a:lnTo>
                    <a:lnTo>
                      <a:pt x="3453" y="3766"/>
                    </a:lnTo>
                    <a:lnTo>
                      <a:pt x="3453" y="3704"/>
                    </a:lnTo>
                    <a:lnTo>
                      <a:pt x="3474" y="3704"/>
                    </a:lnTo>
                    <a:lnTo>
                      <a:pt x="3495" y="3641"/>
                    </a:lnTo>
                    <a:lnTo>
                      <a:pt x="3474" y="3599"/>
                    </a:lnTo>
                    <a:lnTo>
                      <a:pt x="3495" y="3494"/>
                    </a:lnTo>
                    <a:lnTo>
                      <a:pt x="3599" y="3348"/>
                    </a:lnTo>
                    <a:lnTo>
                      <a:pt x="3662" y="3243"/>
                    </a:lnTo>
                    <a:lnTo>
                      <a:pt x="3662" y="3097"/>
                    </a:lnTo>
                    <a:lnTo>
                      <a:pt x="3662" y="3034"/>
                    </a:lnTo>
                    <a:lnTo>
                      <a:pt x="3620" y="3034"/>
                    </a:lnTo>
                    <a:lnTo>
                      <a:pt x="3620" y="3097"/>
                    </a:lnTo>
                    <a:lnTo>
                      <a:pt x="3579" y="3180"/>
                    </a:lnTo>
                    <a:lnTo>
                      <a:pt x="3495" y="3222"/>
                    </a:lnTo>
                    <a:lnTo>
                      <a:pt x="3411" y="3306"/>
                    </a:lnTo>
                    <a:lnTo>
                      <a:pt x="3369" y="3327"/>
                    </a:lnTo>
                    <a:lnTo>
                      <a:pt x="3348" y="3243"/>
                    </a:lnTo>
                    <a:lnTo>
                      <a:pt x="3369" y="3180"/>
                    </a:lnTo>
                    <a:lnTo>
                      <a:pt x="3369" y="3097"/>
                    </a:lnTo>
                    <a:lnTo>
                      <a:pt x="3474" y="3013"/>
                    </a:lnTo>
                    <a:lnTo>
                      <a:pt x="3495" y="2971"/>
                    </a:lnTo>
                    <a:lnTo>
                      <a:pt x="3579" y="2888"/>
                    </a:lnTo>
                    <a:lnTo>
                      <a:pt x="3599" y="2888"/>
                    </a:lnTo>
                    <a:lnTo>
                      <a:pt x="3662" y="2867"/>
                    </a:lnTo>
                    <a:lnTo>
                      <a:pt x="3620" y="2804"/>
                    </a:lnTo>
                    <a:lnTo>
                      <a:pt x="3579" y="2867"/>
                    </a:lnTo>
                    <a:lnTo>
                      <a:pt x="3516" y="2867"/>
                    </a:lnTo>
                    <a:lnTo>
                      <a:pt x="3453" y="2888"/>
                    </a:lnTo>
                    <a:lnTo>
                      <a:pt x="3390" y="2888"/>
                    </a:lnTo>
                    <a:lnTo>
                      <a:pt x="3307" y="2929"/>
                    </a:lnTo>
                    <a:lnTo>
                      <a:pt x="3286" y="2992"/>
                    </a:lnTo>
                    <a:lnTo>
                      <a:pt x="3181" y="3076"/>
                    </a:lnTo>
                    <a:lnTo>
                      <a:pt x="3181" y="3118"/>
                    </a:lnTo>
                    <a:lnTo>
                      <a:pt x="3139" y="3180"/>
                    </a:lnTo>
                    <a:lnTo>
                      <a:pt x="3055" y="3097"/>
                    </a:lnTo>
                    <a:lnTo>
                      <a:pt x="3055" y="3034"/>
                    </a:lnTo>
                    <a:lnTo>
                      <a:pt x="3035" y="2971"/>
                    </a:lnTo>
                    <a:lnTo>
                      <a:pt x="3035" y="2888"/>
                    </a:lnTo>
                    <a:lnTo>
                      <a:pt x="3076" y="2929"/>
                    </a:lnTo>
                    <a:lnTo>
                      <a:pt x="3097" y="2929"/>
                    </a:lnTo>
                    <a:lnTo>
                      <a:pt x="3181" y="2825"/>
                    </a:lnTo>
                    <a:lnTo>
                      <a:pt x="3139" y="2825"/>
                    </a:lnTo>
                    <a:lnTo>
                      <a:pt x="3055" y="2804"/>
                    </a:lnTo>
                    <a:lnTo>
                      <a:pt x="3181" y="2804"/>
                    </a:lnTo>
                    <a:lnTo>
                      <a:pt x="3076" y="2783"/>
                    </a:lnTo>
                    <a:lnTo>
                      <a:pt x="3035" y="2720"/>
                    </a:lnTo>
                    <a:lnTo>
                      <a:pt x="3035" y="2678"/>
                    </a:lnTo>
                    <a:lnTo>
                      <a:pt x="3055" y="2657"/>
                    </a:lnTo>
                    <a:lnTo>
                      <a:pt x="3160" y="2657"/>
                    </a:lnTo>
                    <a:lnTo>
                      <a:pt x="3181" y="2616"/>
                    </a:lnTo>
                    <a:lnTo>
                      <a:pt x="3265" y="2553"/>
                    </a:lnTo>
                    <a:lnTo>
                      <a:pt x="3286" y="2448"/>
                    </a:lnTo>
                    <a:lnTo>
                      <a:pt x="3369" y="2448"/>
                    </a:lnTo>
                    <a:lnTo>
                      <a:pt x="3390" y="2469"/>
                    </a:lnTo>
                    <a:lnTo>
                      <a:pt x="3495" y="2406"/>
                    </a:lnTo>
                    <a:lnTo>
                      <a:pt x="3516" y="2344"/>
                    </a:lnTo>
                    <a:lnTo>
                      <a:pt x="3516" y="2260"/>
                    </a:lnTo>
                    <a:lnTo>
                      <a:pt x="3495" y="2197"/>
                    </a:lnTo>
                    <a:lnTo>
                      <a:pt x="3411" y="2281"/>
                    </a:lnTo>
                    <a:lnTo>
                      <a:pt x="3369" y="2302"/>
                    </a:lnTo>
                    <a:lnTo>
                      <a:pt x="3348" y="2281"/>
                    </a:lnTo>
                    <a:lnTo>
                      <a:pt x="3286" y="2281"/>
                    </a:lnTo>
                    <a:lnTo>
                      <a:pt x="3286" y="2344"/>
                    </a:lnTo>
                    <a:lnTo>
                      <a:pt x="3286" y="2406"/>
                    </a:lnTo>
                    <a:lnTo>
                      <a:pt x="3244" y="2448"/>
                    </a:lnTo>
                    <a:lnTo>
                      <a:pt x="3181" y="2448"/>
                    </a:lnTo>
                    <a:lnTo>
                      <a:pt x="3097" y="2490"/>
                    </a:lnTo>
                    <a:lnTo>
                      <a:pt x="3055" y="2511"/>
                    </a:lnTo>
                    <a:lnTo>
                      <a:pt x="3055" y="2574"/>
                    </a:lnTo>
                    <a:lnTo>
                      <a:pt x="2993" y="2595"/>
                    </a:lnTo>
                    <a:lnTo>
                      <a:pt x="3035" y="2553"/>
                    </a:lnTo>
                    <a:lnTo>
                      <a:pt x="3035" y="2469"/>
                    </a:lnTo>
                    <a:lnTo>
                      <a:pt x="2993" y="2490"/>
                    </a:lnTo>
                    <a:lnTo>
                      <a:pt x="2951" y="2490"/>
                    </a:lnTo>
                    <a:lnTo>
                      <a:pt x="2993" y="2469"/>
                    </a:lnTo>
                    <a:lnTo>
                      <a:pt x="3055" y="2406"/>
                    </a:lnTo>
                    <a:lnTo>
                      <a:pt x="3076" y="2385"/>
                    </a:lnTo>
                    <a:lnTo>
                      <a:pt x="3035" y="2364"/>
                    </a:lnTo>
                    <a:lnTo>
                      <a:pt x="3076" y="2302"/>
                    </a:lnTo>
                    <a:lnTo>
                      <a:pt x="3097" y="2239"/>
                    </a:lnTo>
                    <a:lnTo>
                      <a:pt x="3055" y="2197"/>
                    </a:lnTo>
                    <a:lnTo>
                      <a:pt x="2993" y="2260"/>
                    </a:lnTo>
                    <a:lnTo>
                      <a:pt x="3035" y="2197"/>
                    </a:lnTo>
                    <a:lnTo>
                      <a:pt x="3035" y="2155"/>
                    </a:lnTo>
                    <a:lnTo>
                      <a:pt x="2993" y="2155"/>
                    </a:lnTo>
                    <a:lnTo>
                      <a:pt x="2930" y="2176"/>
                    </a:lnTo>
                    <a:lnTo>
                      <a:pt x="2878" y="2166"/>
                    </a:lnTo>
                    <a:lnTo>
                      <a:pt x="2878" y="2166"/>
                    </a:lnTo>
                    <a:lnTo>
                      <a:pt x="2825" y="2176"/>
                    </a:lnTo>
                    <a:lnTo>
                      <a:pt x="2872" y="2165"/>
                    </a:lnTo>
                    <a:lnTo>
                      <a:pt x="2872" y="2165"/>
                    </a:lnTo>
                    <a:lnTo>
                      <a:pt x="2825" y="2155"/>
                    </a:lnTo>
                    <a:lnTo>
                      <a:pt x="2909" y="2155"/>
                    </a:lnTo>
                    <a:lnTo>
                      <a:pt x="2993" y="2113"/>
                    </a:lnTo>
                    <a:lnTo>
                      <a:pt x="3035" y="2072"/>
                    </a:lnTo>
                    <a:lnTo>
                      <a:pt x="3076" y="2072"/>
                    </a:lnTo>
                    <a:lnTo>
                      <a:pt x="3139" y="2051"/>
                    </a:lnTo>
                    <a:lnTo>
                      <a:pt x="3139" y="1967"/>
                    </a:lnTo>
                    <a:lnTo>
                      <a:pt x="3181" y="1904"/>
                    </a:lnTo>
                    <a:lnTo>
                      <a:pt x="3181" y="1862"/>
                    </a:lnTo>
                    <a:lnTo>
                      <a:pt x="3097" y="1800"/>
                    </a:lnTo>
                    <a:lnTo>
                      <a:pt x="2993" y="1716"/>
                    </a:lnTo>
                    <a:lnTo>
                      <a:pt x="2888" y="1716"/>
                    </a:lnTo>
                    <a:lnTo>
                      <a:pt x="2783" y="1737"/>
                    </a:lnTo>
                    <a:lnTo>
                      <a:pt x="2742" y="1737"/>
                    </a:lnTo>
                    <a:lnTo>
                      <a:pt x="2742" y="1779"/>
                    </a:lnTo>
                    <a:lnTo>
                      <a:pt x="2679" y="1862"/>
                    </a:lnTo>
                    <a:lnTo>
                      <a:pt x="2658" y="1946"/>
                    </a:lnTo>
                    <a:lnTo>
                      <a:pt x="2679" y="1841"/>
                    </a:lnTo>
                    <a:lnTo>
                      <a:pt x="2658" y="1820"/>
                    </a:lnTo>
                    <a:lnTo>
                      <a:pt x="2679" y="1758"/>
                    </a:lnTo>
                    <a:lnTo>
                      <a:pt x="2742" y="1674"/>
                    </a:lnTo>
                    <a:lnTo>
                      <a:pt x="2721" y="1674"/>
                    </a:lnTo>
                    <a:lnTo>
                      <a:pt x="2637" y="1737"/>
                    </a:lnTo>
                    <a:lnTo>
                      <a:pt x="2574" y="1779"/>
                    </a:lnTo>
                    <a:lnTo>
                      <a:pt x="2553" y="1862"/>
                    </a:lnTo>
                    <a:lnTo>
                      <a:pt x="2532" y="1841"/>
                    </a:lnTo>
                    <a:lnTo>
                      <a:pt x="2491" y="1862"/>
                    </a:lnTo>
                    <a:lnTo>
                      <a:pt x="2449" y="1883"/>
                    </a:lnTo>
                    <a:lnTo>
                      <a:pt x="2428" y="1862"/>
                    </a:lnTo>
                    <a:lnTo>
                      <a:pt x="2344" y="1925"/>
                    </a:lnTo>
                    <a:lnTo>
                      <a:pt x="2323" y="2030"/>
                    </a:lnTo>
                    <a:lnTo>
                      <a:pt x="2239" y="2072"/>
                    </a:lnTo>
                    <a:lnTo>
                      <a:pt x="2239" y="2072"/>
                    </a:lnTo>
                    <a:lnTo>
                      <a:pt x="2281" y="2030"/>
                    </a:lnTo>
                    <a:lnTo>
                      <a:pt x="2323" y="1883"/>
                    </a:lnTo>
                    <a:lnTo>
                      <a:pt x="2365" y="1779"/>
                    </a:lnTo>
                    <a:lnTo>
                      <a:pt x="2344" y="1758"/>
                    </a:lnTo>
                    <a:lnTo>
                      <a:pt x="2281" y="1779"/>
                    </a:lnTo>
                    <a:lnTo>
                      <a:pt x="2260" y="1841"/>
                    </a:lnTo>
                    <a:lnTo>
                      <a:pt x="2219" y="1883"/>
                    </a:lnTo>
                    <a:lnTo>
                      <a:pt x="2177" y="1841"/>
                    </a:lnTo>
                    <a:lnTo>
                      <a:pt x="2239" y="1779"/>
                    </a:lnTo>
                    <a:lnTo>
                      <a:pt x="2260" y="1737"/>
                    </a:lnTo>
                    <a:lnTo>
                      <a:pt x="2260" y="1716"/>
                    </a:lnTo>
                    <a:lnTo>
                      <a:pt x="2177" y="1737"/>
                    </a:lnTo>
                    <a:lnTo>
                      <a:pt x="2072" y="1820"/>
                    </a:lnTo>
                    <a:lnTo>
                      <a:pt x="2030" y="1820"/>
                    </a:lnTo>
                    <a:lnTo>
                      <a:pt x="2009" y="1737"/>
                    </a:lnTo>
                    <a:lnTo>
                      <a:pt x="1967" y="1737"/>
                    </a:lnTo>
                    <a:lnTo>
                      <a:pt x="1905" y="1820"/>
                    </a:lnTo>
                    <a:lnTo>
                      <a:pt x="1842" y="1820"/>
                    </a:lnTo>
                    <a:lnTo>
                      <a:pt x="1842" y="1779"/>
                    </a:lnTo>
                    <a:lnTo>
                      <a:pt x="1947" y="1737"/>
                    </a:lnTo>
                    <a:lnTo>
                      <a:pt x="2009" y="1632"/>
                    </a:lnTo>
                    <a:lnTo>
                      <a:pt x="2030" y="1548"/>
                    </a:lnTo>
                    <a:lnTo>
                      <a:pt x="1947" y="1548"/>
                    </a:lnTo>
                    <a:lnTo>
                      <a:pt x="1863" y="1611"/>
                    </a:lnTo>
                    <a:lnTo>
                      <a:pt x="1863" y="1611"/>
                    </a:lnTo>
                    <a:lnTo>
                      <a:pt x="1926" y="1527"/>
                    </a:lnTo>
                    <a:lnTo>
                      <a:pt x="2009" y="1444"/>
                    </a:lnTo>
                    <a:lnTo>
                      <a:pt x="2114" y="1444"/>
                    </a:lnTo>
                    <a:lnTo>
                      <a:pt x="2156" y="1423"/>
                    </a:lnTo>
                    <a:lnTo>
                      <a:pt x="2239" y="1381"/>
                    </a:lnTo>
                    <a:lnTo>
                      <a:pt x="2281" y="1339"/>
                    </a:lnTo>
                    <a:lnTo>
                      <a:pt x="2281" y="1276"/>
                    </a:lnTo>
                    <a:lnTo>
                      <a:pt x="2260" y="1318"/>
                    </a:lnTo>
                    <a:lnTo>
                      <a:pt x="2156" y="1339"/>
                    </a:lnTo>
                    <a:lnTo>
                      <a:pt x="2114" y="1318"/>
                    </a:lnTo>
                    <a:lnTo>
                      <a:pt x="2030" y="1235"/>
                    </a:lnTo>
                    <a:lnTo>
                      <a:pt x="1967" y="1235"/>
                    </a:lnTo>
                    <a:lnTo>
                      <a:pt x="1926" y="1255"/>
                    </a:lnTo>
                    <a:lnTo>
                      <a:pt x="1967" y="1151"/>
                    </a:lnTo>
                    <a:lnTo>
                      <a:pt x="2009" y="1130"/>
                    </a:lnTo>
                    <a:lnTo>
                      <a:pt x="2009" y="1109"/>
                    </a:lnTo>
                    <a:lnTo>
                      <a:pt x="1947" y="1130"/>
                    </a:lnTo>
                    <a:lnTo>
                      <a:pt x="1863" y="1193"/>
                    </a:lnTo>
                    <a:lnTo>
                      <a:pt x="1821" y="1255"/>
                    </a:lnTo>
                    <a:lnTo>
                      <a:pt x="1737" y="1339"/>
                    </a:lnTo>
                    <a:lnTo>
                      <a:pt x="1695" y="1360"/>
                    </a:lnTo>
                    <a:lnTo>
                      <a:pt x="1654" y="1423"/>
                    </a:lnTo>
                    <a:lnTo>
                      <a:pt x="1591" y="1465"/>
                    </a:lnTo>
                    <a:lnTo>
                      <a:pt x="1528" y="1548"/>
                    </a:lnTo>
                    <a:lnTo>
                      <a:pt x="1528" y="1444"/>
                    </a:lnTo>
                    <a:lnTo>
                      <a:pt x="1549" y="1360"/>
                    </a:lnTo>
                    <a:lnTo>
                      <a:pt x="1612" y="1297"/>
                    </a:lnTo>
                    <a:lnTo>
                      <a:pt x="1612" y="1235"/>
                    </a:lnTo>
                    <a:lnTo>
                      <a:pt x="1654" y="1130"/>
                    </a:lnTo>
                    <a:lnTo>
                      <a:pt x="1737" y="1046"/>
                    </a:lnTo>
                    <a:lnTo>
                      <a:pt x="1737" y="1004"/>
                    </a:lnTo>
                    <a:lnTo>
                      <a:pt x="1800" y="942"/>
                    </a:lnTo>
                    <a:lnTo>
                      <a:pt x="1821" y="921"/>
                    </a:lnTo>
                    <a:lnTo>
                      <a:pt x="1863" y="816"/>
                    </a:lnTo>
                    <a:lnTo>
                      <a:pt x="1947" y="774"/>
                    </a:lnTo>
                    <a:lnTo>
                      <a:pt x="2009" y="711"/>
                    </a:lnTo>
                    <a:lnTo>
                      <a:pt x="2051" y="691"/>
                    </a:lnTo>
                    <a:lnTo>
                      <a:pt x="2072" y="670"/>
                    </a:lnTo>
                    <a:lnTo>
                      <a:pt x="2072" y="607"/>
                    </a:lnTo>
                    <a:lnTo>
                      <a:pt x="2114" y="565"/>
                    </a:lnTo>
                    <a:lnTo>
                      <a:pt x="2135" y="481"/>
                    </a:lnTo>
                    <a:lnTo>
                      <a:pt x="2135" y="523"/>
                    </a:lnTo>
                    <a:lnTo>
                      <a:pt x="2114" y="586"/>
                    </a:lnTo>
                    <a:lnTo>
                      <a:pt x="2135" y="628"/>
                    </a:lnTo>
                    <a:lnTo>
                      <a:pt x="2219" y="523"/>
                    </a:lnTo>
                    <a:lnTo>
                      <a:pt x="2323" y="419"/>
                    </a:lnTo>
                    <a:lnTo>
                      <a:pt x="2344" y="377"/>
                    </a:lnTo>
                    <a:lnTo>
                      <a:pt x="2323" y="314"/>
                    </a:lnTo>
                    <a:lnTo>
                      <a:pt x="2260" y="314"/>
                    </a:lnTo>
                    <a:lnTo>
                      <a:pt x="2219" y="377"/>
                    </a:lnTo>
                    <a:lnTo>
                      <a:pt x="2177" y="293"/>
                    </a:lnTo>
                    <a:lnTo>
                      <a:pt x="2156" y="272"/>
                    </a:lnTo>
                    <a:lnTo>
                      <a:pt x="2177" y="209"/>
                    </a:lnTo>
                    <a:lnTo>
                      <a:pt x="2239" y="188"/>
                    </a:lnTo>
                    <a:lnTo>
                      <a:pt x="2323" y="209"/>
                    </a:lnTo>
                    <a:lnTo>
                      <a:pt x="2386" y="272"/>
                    </a:lnTo>
                    <a:lnTo>
                      <a:pt x="2449" y="251"/>
                    </a:lnTo>
                    <a:lnTo>
                      <a:pt x="2491" y="188"/>
                    </a:lnTo>
                    <a:lnTo>
                      <a:pt x="2491" y="42"/>
                    </a:lnTo>
                    <a:lnTo>
                      <a:pt x="2428" y="42"/>
                    </a:lnTo>
                    <a:lnTo>
                      <a:pt x="2365" y="63"/>
                    </a:lnTo>
                    <a:lnTo>
                      <a:pt x="2365" y="105"/>
                    </a:lnTo>
                    <a:lnTo>
                      <a:pt x="2323" y="105"/>
                    </a:lnTo>
                    <a:lnTo>
                      <a:pt x="2323" y="63"/>
                    </a:lnTo>
                    <a:lnTo>
                      <a:pt x="232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3" name="Google Shape;3543;p60"/>
              <p:cNvSpPr/>
              <p:nvPr/>
            </p:nvSpPr>
            <p:spPr>
              <a:xfrm>
                <a:off x="1922950" y="1659350"/>
                <a:ext cx="1050900" cy="913875"/>
              </a:xfrm>
              <a:custGeom>
                <a:avLst/>
                <a:gdLst/>
                <a:ahLst/>
                <a:cxnLst/>
                <a:rect l="l" t="t" r="r" b="b"/>
                <a:pathLst>
                  <a:path w="42036" h="36555" extrusionOk="0">
                    <a:moveTo>
                      <a:pt x="4310" y="26929"/>
                    </a:moveTo>
                    <a:lnTo>
                      <a:pt x="4310" y="27055"/>
                    </a:lnTo>
                    <a:lnTo>
                      <a:pt x="4268" y="27159"/>
                    </a:lnTo>
                    <a:lnTo>
                      <a:pt x="4101" y="27264"/>
                    </a:lnTo>
                    <a:lnTo>
                      <a:pt x="4076" y="27268"/>
                    </a:lnTo>
                    <a:lnTo>
                      <a:pt x="4076" y="27268"/>
                    </a:lnTo>
                    <a:lnTo>
                      <a:pt x="4101" y="27243"/>
                    </a:lnTo>
                    <a:lnTo>
                      <a:pt x="4185" y="27117"/>
                    </a:lnTo>
                    <a:lnTo>
                      <a:pt x="4289" y="27034"/>
                    </a:lnTo>
                    <a:lnTo>
                      <a:pt x="4310" y="26929"/>
                    </a:lnTo>
                    <a:close/>
                    <a:moveTo>
                      <a:pt x="40508" y="27473"/>
                    </a:moveTo>
                    <a:lnTo>
                      <a:pt x="40299" y="27557"/>
                    </a:lnTo>
                    <a:lnTo>
                      <a:pt x="40090" y="27599"/>
                    </a:lnTo>
                    <a:lnTo>
                      <a:pt x="40132" y="27536"/>
                    </a:lnTo>
                    <a:lnTo>
                      <a:pt x="40404" y="27473"/>
                    </a:lnTo>
                    <a:close/>
                    <a:moveTo>
                      <a:pt x="19459" y="0"/>
                    </a:moveTo>
                    <a:lnTo>
                      <a:pt x="19187" y="105"/>
                    </a:lnTo>
                    <a:lnTo>
                      <a:pt x="18810" y="105"/>
                    </a:lnTo>
                    <a:lnTo>
                      <a:pt x="18727" y="63"/>
                    </a:lnTo>
                    <a:lnTo>
                      <a:pt x="18392" y="84"/>
                    </a:lnTo>
                    <a:lnTo>
                      <a:pt x="18308" y="63"/>
                    </a:lnTo>
                    <a:lnTo>
                      <a:pt x="18120" y="105"/>
                    </a:lnTo>
                    <a:lnTo>
                      <a:pt x="18078" y="210"/>
                    </a:lnTo>
                    <a:lnTo>
                      <a:pt x="18120" y="272"/>
                    </a:lnTo>
                    <a:lnTo>
                      <a:pt x="18078" y="377"/>
                    </a:lnTo>
                    <a:lnTo>
                      <a:pt x="18078" y="524"/>
                    </a:lnTo>
                    <a:lnTo>
                      <a:pt x="18036" y="775"/>
                    </a:lnTo>
                    <a:lnTo>
                      <a:pt x="18120" y="879"/>
                    </a:lnTo>
                    <a:lnTo>
                      <a:pt x="18036" y="942"/>
                    </a:lnTo>
                    <a:lnTo>
                      <a:pt x="17911" y="942"/>
                    </a:lnTo>
                    <a:lnTo>
                      <a:pt x="17764" y="1109"/>
                    </a:lnTo>
                    <a:lnTo>
                      <a:pt x="17701" y="1214"/>
                    </a:lnTo>
                    <a:lnTo>
                      <a:pt x="17471" y="1298"/>
                    </a:lnTo>
                    <a:lnTo>
                      <a:pt x="17367" y="1444"/>
                    </a:lnTo>
                    <a:lnTo>
                      <a:pt x="17095" y="1633"/>
                    </a:lnTo>
                    <a:lnTo>
                      <a:pt x="16990" y="1674"/>
                    </a:lnTo>
                    <a:lnTo>
                      <a:pt x="16990" y="1758"/>
                    </a:lnTo>
                    <a:lnTo>
                      <a:pt x="17074" y="1925"/>
                    </a:lnTo>
                    <a:lnTo>
                      <a:pt x="17074" y="2072"/>
                    </a:lnTo>
                    <a:lnTo>
                      <a:pt x="16760" y="2030"/>
                    </a:lnTo>
                    <a:lnTo>
                      <a:pt x="16739" y="1946"/>
                    </a:lnTo>
                    <a:lnTo>
                      <a:pt x="16718" y="2135"/>
                    </a:lnTo>
                    <a:lnTo>
                      <a:pt x="16613" y="2281"/>
                    </a:lnTo>
                    <a:lnTo>
                      <a:pt x="16530" y="2302"/>
                    </a:lnTo>
                    <a:lnTo>
                      <a:pt x="16509" y="2365"/>
                    </a:lnTo>
                    <a:lnTo>
                      <a:pt x="16300" y="2407"/>
                    </a:lnTo>
                    <a:lnTo>
                      <a:pt x="16237" y="2574"/>
                    </a:lnTo>
                    <a:lnTo>
                      <a:pt x="16132" y="2595"/>
                    </a:lnTo>
                    <a:lnTo>
                      <a:pt x="16028" y="2700"/>
                    </a:lnTo>
                    <a:lnTo>
                      <a:pt x="15944" y="2700"/>
                    </a:lnTo>
                    <a:lnTo>
                      <a:pt x="15923" y="2804"/>
                    </a:lnTo>
                    <a:lnTo>
                      <a:pt x="15776" y="2888"/>
                    </a:lnTo>
                    <a:lnTo>
                      <a:pt x="15672" y="2993"/>
                    </a:lnTo>
                    <a:lnTo>
                      <a:pt x="15588" y="2972"/>
                    </a:lnTo>
                    <a:lnTo>
                      <a:pt x="15588" y="3076"/>
                    </a:lnTo>
                    <a:lnTo>
                      <a:pt x="15776" y="3139"/>
                    </a:lnTo>
                    <a:lnTo>
                      <a:pt x="15986" y="3139"/>
                    </a:lnTo>
                    <a:lnTo>
                      <a:pt x="15986" y="3244"/>
                    </a:lnTo>
                    <a:lnTo>
                      <a:pt x="15839" y="3202"/>
                    </a:lnTo>
                    <a:lnTo>
                      <a:pt x="15944" y="3516"/>
                    </a:lnTo>
                    <a:lnTo>
                      <a:pt x="16028" y="3599"/>
                    </a:lnTo>
                    <a:lnTo>
                      <a:pt x="16007" y="3725"/>
                    </a:lnTo>
                    <a:lnTo>
                      <a:pt x="15944" y="3871"/>
                    </a:lnTo>
                    <a:lnTo>
                      <a:pt x="16007" y="4018"/>
                    </a:lnTo>
                    <a:lnTo>
                      <a:pt x="15902" y="4185"/>
                    </a:lnTo>
                    <a:lnTo>
                      <a:pt x="15902" y="4394"/>
                    </a:lnTo>
                    <a:lnTo>
                      <a:pt x="15902" y="4457"/>
                    </a:lnTo>
                    <a:lnTo>
                      <a:pt x="15986" y="4457"/>
                    </a:lnTo>
                    <a:lnTo>
                      <a:pt x="16028" y="4478"/>
                    </a:lnTo>
                    <a:lnTo>
                      <a:pt x="16111" y="4394"/>
                    </a:lnTo>
                    <a:lnTo>
                      <a:pt x="16237" y="4374"/>
                    </a:lnTo>
                    <a:lnTo>
                      <a:pt x="16341" y="4394"/>
                    </a:lnTo>
                    <a:lnTo>
                      <a:pt x="16509" y="4374"/>
                    </a:lnTo>
                    <a:lnTo>
                      <a:pt x="16676" y="4227"/>
                    </a:lnTo>
                    <a:lnTo>
                      <a:pt x="16760" y="4185"/>
                    </a:lnTo>
                    <a:lnTo>
                      <a:pt x="16760" y="4143"/>
                    </a:lnTo>
                    <a:lnTo>
                      <a:pt x="16864" y="4060"/>
                    </a:lnTo>
                    <a:lnTo>
                      <a:pt x="16927" y="4143"/>
                    </a:lnTo>
                    <a:lnTo>
                      <a:pt x="16927" y="4269"/>
                    </a:lnTo>
                    <a:lnTo>
                      <a:pt x="16844" y="4353"/>
                    </a:lnTo>
                    <a:lnTo>
                      <a:pt x="16927" y="4457"/>
                    </a:lnTo>
                    <a:lnTo>
                      <a:pt x="17032" y="4457"/>
                    </a:lnTo>
                    <a:lnTo>
                      <a:pt x="17178" y="4374"/>
                    </a:lnTo>
                    <a:lnTo>
                      <a:pt x="17346" y="4374"/>
                    </a:lnTo>
                    <a:lnTo>
                      <a:pt x="17450" y="4248"/>
                    </a:lnTo>
                    <a:lnTo>
                      <a:pt x="17597" y="4081"/>
                    </a:lnTo>
                    <a:lnTo>
                      <a:pt x="17576" y="4018"/>
                    </a:lnTo>
                    <a:lnTo>
                      <a:pt x="17701" y="3850"/>
                    </a:lnTo>
                    <a:lnTo>
                      <a:pt x="17722" y="3767"/>
                    </a:lnTo>
                    <a:lnTo>
                      <a:pt x="17890" y="3620"/>
                    </a:lnTo>
                    <a:lnTo>
                      <a:pt x="18015" y="3557"/>
                    </a:lnTo>
                    <a:lnTo>
                      <a:pt x="18036" y="3453"/>
                    </a:lnTo>
                    <a:lnTo>
                      <a:pt x="18099" y="3306"/>
                    </a:lnTo>
                    <a:lnTo>
                      <a:pt x="18204" y="3453"/>
                    </a:lnTo>
                    <a:lnTo>
                      <a:pt x="18350" y="3453"/>
                    </a:lnTo>
                    <a:lnTo>
                      <a:pt x="18497" y="3348"/>
                    </a:lnTo>
                    <a:lnTo>
                      <a:pt x="18643" y="3327"/>
                    </a:lnTo>
                    <a:lnTo>
                      <a:pt x="18706" y="3181"/>
                    </a:lnTo>
                    <a:lnTo>
                      <a:pt x="18769" y="3181"/>
                    </a:lnTo>
                    <a:lnTo>
                      <a:pt x="18873" y="3076"/>
                    </a:lnTo>
                    <a:lnTo>
                      <a:pt x="18936" y="2909"/>
                    </a:lnTo>
                    <a:lnTo>
                      <a:pt x="19124" y="2867"/>
                    </a:lnTo>
                    <a:lnTo>
                      <a:pt x="19187" y="2846"/>
                    </a:lnTo>
                    <a:lnTo>
                      <a:pt x="19250" y="2888"/>
                    </a:lnTo>
                    <a:lnTo>
                      <a:pt x="19333" y="2846"/>
                    </a:lnTo>
                    <a:lnTo>
                      <a:pt x="19543" y="2846"/>
                    </a:lnTo>
                    <a:lnTo>
                      <a:pt x="19668" y="2762"/>
                    </a:lnTo>
                    <a:lnTo>
                      <a:pt x="19773" y="2762"/>
                    </a:lnTo>
                    <a:lnTo>
                      <a:pt x="20024" y="2658"/>
                    </a:lnTo>
                    <a:lnTo>
                      <a:pt x="20233" y="2616"/>
                    </a:lnTo>
                    <a:lnTo>
                      <a:pt x="20296" y="2595"/>
                    </a:lnTo>
                    <a:cubicBezTo>
                      <a:pt x="20338" y="2679"/>
                      <a:pt x="20442" y="2741"/>
                      <a:pt x="20526" y="2762"/>
                    </a:cubicBezTo>
                    <a:lnTo>
                      <a:pt x="20401" y="2783"/>
                    </a:lnTo>
                    <a:lnTo>
                      <a:pt x="19877" y="2993"/>
                    </a:lnTo>
                    <a:lnTo>
                      <a:pt x="19752" y="3097"/>
                    </a:lnTo>
                    <a:lnTo>
                      <a:pt x="19438" y="3181"/>
                    </a:lnTo>
                    <a:lnTo>
                      <a:pt x="19020" y="3369"/>
                    </a:lnTo>
                    <a:lnTo>
                      <a:pt x="18852" y="3495"/>
                    </a:lnTo>
                    <a:lnTo>
                      <a:pt x="18852" y="3578"/>
                    </a:lnTo>
                    <a:lnTo>
                      <a:pt x="18957" y="3578"/>
                    </a:lnTo>
                    <a:lnTo>
                      <a:pt x="19020" y="3620"/>
                    </a:lnTo>
                    <a:lnTo>
                      <a:pt x="18915" y="3704"/>
                    </a:lnTo>
                    <a:lnTo>
                      <a:pt x="18831" y="3704"/>
                    </a:lnTo>
                    <a:lnTo>
                      <a:pt x="18643" y="3850"/>
                    </a:lnTo>
                    <a:lnTo>
                      <a:pt x="18497" y="3850"/>
                    </a:lnTo>
                    <a:lnTo>
                      <a:pt x="18413" y="3934"/>
                    </a:lnTo>
                    <a:lnTo>
                      <a:pt x="18392" y="4039"/>
                    </a:lnTo>
                    <a:lnTo>
                      <a:pt x="18225" y="4143"/>
                    </a:lnTo>
                    <a:lnTo>
                      <a:pt x="18162" y="4227"/>
                    </a:lnTo>
                    <a:lnTo>
                      <a:pt x="18162" y="4353"/>
                    </a:lnTo>
                    <a:lnTo>
                      <a:pt x="18225" y="4311"/>
                    </a:lnTo>
                    <a:lnTo>
                      <a:pt x="18308" y="4374"/>
                    </a:lnTo>
                    <a:lnTo>
                      <a:pt x="18266" y="4457"/>
                    </a:lnTo>
                    <a:lnTo>
                      <a:pt x="18287" y="4478"/>
                    </a:lnTo>
                    <a:lnTo>
                      <a:pt x="18371" y="4457"/>
                    </a:lnTo>
                    <a:lnTo>
                      <a:pt x="18476" y="4415"/>
                    </a:lnTo>
                    <a:lnTo>
                      <a:pt x="18580" y="4415"/>
                    </a:lnTo>
                    <a:lnTo>
                      <a:pt x="18643" y="4457"/>
                    </a:lnTo>
                    <a:lnTo>
                      <a:pt x="18622" y="4541"/>
                    </a:lnTo>
                    <a:lnTo>
                      <a:pt x="18497" y="4583"/>
                    </a:lnTo>
                    <a:lnTo>
                      <a:pt x="18371" y="4520"/>
                    </a:lnTo>
                    <a:lnTo>
                      <a:pt x="18287" y="4562"/>
                    </a:lnTo>
                    <a:lnTo>
                      <a:pt x="18308" y="4666"/>
                    </a:lnTo>
                    <a:lnTo>
                      <a:pt x="18517" y="4771"/>
                    </a:lnTo>
                    <a:lnTo>
                      <a:pt x="18601" y="4729"/>
                    </a:lnTo>
                    <a:lnTo>
                      <a:pt x="18622" y="4646"/>
                    </a:lnTo>
                    <a:lnTo>
                      <a:pt x="18685" y="4646"/>
                    </a:lnTo>
                    <a:lnTo>
                      <a:pt x="18727" y="4687"/>
                    </a:lnTo>
                    <a:lnTo>
                      <a:pt x="18685" y="4771"/>
                    </a:lnTo>
                    <a:lnTo>
                      <a:pt x="18789" y="4771"/>
                    </a:lnTo>
                    <a:lnTo>
                      <a:pt x="18957" y="4792"/>
                    </a:lnTo>
                    <a:lnTo>
                      <a:pt x="19145" y="4750"/>
                    </a:lnTo>
                    <a:lnTo>
                      <a:pt x="19250" y="4750"/>
                    </a:lnTo>
                    <a:lnTo>
                      <a:pt x="19417" y="4834"/>
                    </a:lnTo>
                    <a:lnTo>
                      <a:pt x="19543" y="4792"/>
                    </a:lnTo>
                    <a:lnTo>
                      <a:pt x="19647" y="4855"/>
                    </a:lnTo>
                    <a:lnTo>
                      <a:pt x="19689" y="4959"/>
                    </a:lnTo>
                    <a:lnTo>
                      <a:pt x="19773" y="4959"/>
                    </a:lnTo>
                    <a:lnTo>
                      <a:pt x="19752" y="5001"/>
                    </a:lnTo>
                    <a:lnTo>
                      <a:pt x="19668" y="5001"/>
                    </a:lnTo>
                    <a:lnTo>
                      <a:pt x="19522" y="4897"/>
                    </a:lnTo>
                    <a:lnTo>
                      <a:pt x="19313" y="4897"/>
                    </a:lnTo>
                    <a:lnTo>
                      <a:pt x="19250" y="4959"/>
                    </a:lnTo>
                    <a:lnTo>
                      <a:pt x="19375" y="5001"/>
                    </a:lnTo>
                    <a:lnTo>
                      <a:pt x="19417" y="5064"/>
                    </a:lnTo>
                    <a:lnTo>
                      <a:pt x="19229" y="5064"/>
                    </a:lnTo>
                    <a:lnTo>
                      <a:pt x="19145" y="4980"/>
                    </a:lnTo>
                    <a:lnTo>
                      <a:pt x="18894" y="5001"/>
                    </a:lnTo>
                    <a:lnTo>
                      <a:pt x="18810" y="5064"/>
                    </a:lnTo>
                    <a:lnTo>
                      <a:pt x="18727" y="5001"/>
                    </a:lnTo>
                    <a:lnTo>
                      <a:pt x="18643" y="5001"/>
                    </a:lnTo>
                    <a:lnTo>
                      <a:pt x="18580" y="5043"/>
                    </a:lnTo>
                    <a:lnTo>
                      <a:pt x="18497" y="5043"/>
                    </a:lnTo>
                    <a:lnTo>
                      <a:pt x="18225" y="5064"/>
                    </a:lnTo>
                    <a:lnTo>
                      <a:pt x="18183" y="5085"/>
                    </a:lnTo>
                    <a:lnTo>
                      <a:pt x="17973" y="5127"/>
                    </a:lnTo>
                    <a:lnTo>
                      <a:pt x="17953" y="5273"/>
                    </a:lnTo>
                    <a:lnTo>
                      <a:pt x="17973" y="5587"/>
                    </a:lnTo>
                    <a:lnTo>
                      <a:pt x="17994" y="5629"/>
                    </a:lnTo>
                    <a:lnTo>
                      <a:pt x="17994" y="5754"/>
                    </a:lnTo>
                    <a:lnTo>
                      <a:pt x="17953" y="5796"/>
                    </a:lnTo>
                    <a:lnTo>
                      <a:pt x="17953" y="5859"/>
                    </a:lnTo>
                    <a:lnTo>
                      <a:pt x="17994" y="5922"/>
                    </a:lnTo>
                    <a:lnTo>
                      <a:pt x="18099" y="5901"/>
                    </a:lnTo>
                    <a:lnTo>
                      <a:pt x="18141" y="5901"/>
                    </a:lnTo>
                    <a:lnTo>
                      <a:pt x="18225" y="5943"/>
                    </a:lnTo>
                    <a:lnTo>
                      <a:pt x="18329" y="5943"/>
                    </a:lnTo>
                    <a:lnTo>
                      <a:pt x="18371" y="5901"/>
                    </a:lnTo>
                    <a:lnTo>
                      <a:pt x="18392" y="5901"/>
                    </a:lnTo>
                    <a:lnTo>
                      <a:pt x="18476" y="5922"/>
                    </a:lnTo>
                    <a:lnTo>
                      <a:pt x="18517" y="5964"/>
                    </a:lnTo>
                    <a:lnTo>
                      <a:pt x="18559" y="5943"/>
                    </a:lnTo>
                    <a:lnTo>
                      <a:pt x="18622" y="6006"/>
                    </a:lnTo>
                    <a:lnTo>
                      <a:pt x="18622" y="6047"/>
                    </a:lnTo>
                    <a:lnTo>
                      <a:pt x="18706" y="6068"/>
                    </a:lnTo>
                    <a:lnTo>
                      <a:pt x="18789" y="6047"/>
                    </a:lnTo>
                    <a:lnTo>
                      <a:pt x="18852" y="6047"/>
                    </a:lnTo>
                    <a:lnTo>
                      <a:pt x="18915" y="6110"/>
                    </a:lnTo>
                    <a:lnTo>
                      <a:pt x="19041" y="6110"/>
                    </a:lnTo>
                    <a:lnTo>
                      <a:pt x="19124" y="6068"/>
                    </a:lnTo>
                    <a:lnTo>
                      <a:pt x="19229" y="6131"/>
                    </a:lnTo>
                    <a:lnTo>
                      <a:pt x="19333" y="6068"/>
                    </a:lnTo>
                    <a:lnTo>
                      <a:pt x="19417" y="6110"/>
                    </a:lnTo>
                    <a:lnTo>
                      <a:pt x="19543" y="6110"/>
                    </a:lnTo>
                    <a:lnTo>
                      <a:pt x="19647" y="6068"/>
                    </a:lnTo>
                    <a:lnTo>
                      <a:pt x="19752" y="6131"/>
                    </a:lnTo>
                    <a:lnTo>
                      <a:pt x="19773" y="6215"/>
                    </a:lnTo>
                    <a:lnTo>
                      <a:pt x="19857" y="6152"/>
                    </a:lnTo>
                    <a:lnTo>
                      <a:pt x="19877" y="6257"/>
                    </a:lnTo>
                    <a:lnTo>
                      <a:pt x="19982" y="6340"/>
                    </a:lnTo>
                    <a:lnTo>
                      <a:pt x="19982" y="6382"/>
                    </a:lnTo>
                    <a:lnTo>
                      <a:pt x="20003" y="6445"/>
                    </a:lnTo>
                    <a:lnTo>
                      <a:pt x="20108" y="6445"/>
                    </a:lnTo>
                    <a:lnTo>
                      <a:pt x="20191" y="6466"/>
                    </a:lnTo>
                    <a:lnTo>
                      <a:pt x="20212" y="6550"/>
                    </a:lnTo>
                    <a:lnTo>
                      <a:pt x="20275" y="6570"/>
                    </a:lnTo>
                    <a:lnTo>
                      <a:pt x="20359" y="6654"/>
                    </a:lnTo>
                    <a:lnTo>
                      <a:pt x="20317" y="6696"/>
                    </a:lnTo>
                    <a:lnTo>
                      <a:pt x="20317" y="6780"/>
                    </a:lnTo>
                    <a:lnTo>
                      <a:pt x="20422" y="6884"/>
                    </a:lnTo>
                    <a:lnTo>
                      <a:pt x="20589" y="6989"/>
                    </a:lnTo>
                    <a:lnTo>
                      <a:pt x="20589" y="7052"/>
                    </a:lnTo>
                    <a:lnTo>
                      <a:pt x="20568" y="7073"/>
                    </a:lnTo>
                    <a:lnTo>
                      <a:pt x="20589" y="7114"/>
                    </a:lnTo>
                    <a:lnTo>
                      <a:pt x="20526" y="7094"/>
                    </a:lnTo>
                    <a:lnTo>
                      <a:pt x="20317" y="7052"/>
                    </a:lnTo>
                    <a:lnTo>
                      <a:pt x="20170" y="6989"/>
                    </a:lnTo>
                    <a:lnTo>
                      <a:pt x="20087" y="7010"/>
                    </a:lnTo>
                    <a:lnTo>
                      <a:pt x="20003" y="6989"/>
                    </a:lnTo>
                    <a:lnTo>
                      <a:pt x="19982" y="7010"/>
                    </a:lnTo>
                    <a:lnTo>
                      <a:pt x="19898" y="7010"/>
                    </a:lnTo>
                    <a:lnTo>
                      <a:pt x="19836" y="6905"/>
                    </a:lnTo>
                    <a:lnTo>
                      <a:pt x="19752" y="6905"/>
                    </a:lnTo>
                    <a:lnTo>
                      <a:pt x="19689" y="6801"/>
                    </a:lnTo>
                    <a:lnTo>
                      <a:pt x="19647" y="6780"/>
                    </a:lnTo>
                    <a:lnTo>
                      <a:pt x="19522" y="6801"/>
                    </a:lnTo>
                    <a:lnTo>
                      <a:pt x="19438" y="6780"/>
                    </a:lnTo>
                    <a:lnTo>
                      <a:pt x="19375" y="6738"/>
                    </a:lnTo>
                    <a:lnTo>
                      <a:pt x="19250" y="6675"/>
                    </a:lnTo>
                    <a:lnTo>
                      <a:pt x="19229" y="6591"/>
                    </a:lnTo>
                    <a:lnTo>
                      <a:pt x="19166" y="6591"/>
                    </a:lnTo>
                    <a:lnTo>
                      <a:pt x="19124" y="6570"/>
                    </a:lnTo>
                    <a:lnTo>
                      <a:pt x="18999" y="6570"/>
                    </a:lnTo>
                    <a:lnTo>
                      <a:pt x="18936" y="6550"/>
                    </a:lnTo>
                    <a:lnTo>
                      <a:pt x="18685" y="6550"/>
                    </a:lnTo>
                    <a:lnTo>
                      <a:pt x="18517" y="6529"/>
                    </a:lnTo>
                    <a:lnTo>
                      <a:pt x="18413" y="6487"/>
                    </a:lnTo>
                    <a:lnTo>
                      <a:pt x="17973" y="6487"/>
                    </a:lnTo>
                    <a:lnTo>
                      <a:pt x="17890" y="6529"/>
                    </a:lnTo>
                    <a:lnTo>
                      <a:pt x="17764" y="6550"/>
                    </a:lnTo>
                    <a:lnTo>
                      <a:pt x="17701" y="6633"/>
                    </a:lnTo>
                    <a:lnTo>
                      <a:pt x="17701" y="6801"/>
                    </a:lnTo>
                    <a:lnTo>
                      <a:pt x="17597" y="6968"/>
                    </a:lnTo>
                    <a:lnTo>
                      <a:pt x="17639" y="7156"/>
                    </a:lnTo>
                    <a:lnTo>
                      <a:pt x="17597" y="7219"/>
                    </a:lnTo>
                    <a:lnTo>
                      <a:pt x="17639" y="7282"/>
                    </a:lnTo>
                    <a:lnTo>
                      <a:pt x="17701" y="7303"/>
                    </a:lnTo>
                    <a:lnTo>
                      <a:pt x="17681" y="7366"/>
                    </a:lnTo>
                    <a:lnTo>
                      <a:pt x="17639" y="7387"/>
                    </a:lnTo>
                    <a:lnTo>
                      <a:pt x="17701" y="7617"/>
                    </a:lnTo>
                    <a:lnTo>
                      <a:pt x="17785" y="7700"/>
                    </a:lnTo>
                    <a:lnTo>
                      <a:pt x="17806" y="7742"/>
                    </a:lnTo>
                    <a:lnTo>
                      <a:pt x="17973" y="7847"/>
                    </a:lnTo>
                    <a:lnTo>
                      <a:pt x="18015" y="7910"/>
                    </a:lnTo>
                    <a:lnTo>
                      <a:pt x="18120" y="7889"/>
                    </a:lnTo>
                    <a:lnTo>
                      <a:pt x="18183" y="7951"/>
                    </a:lnTo>
                    <a:lnTo>
                      <a:pt x="18266" y="7993"/>
                    </a:lnTo>
                    <a:lnTo>
                      <a:pt x="18392" y="7931"/>
                    </a:lnTo>
                    <a:lnTo>
                      <a:pt x="18476" y="7931"/>
                    </a:lnTo>
                    <a:lnTo>
                      <a:pt x="18538" y="8014"/>
                    </a:lnTo>
                    <a:lnTo>
                      <a:pt x="18685" y="8014"/>
                    </a:lnTo>
                    <a:lnTo>
                      <a:pt x="18748" y="8140"/>
                    </a:lnTo>
                    <a:lnTo>
                      <a:pt x="18831" y="8161"/>
                    </a:lnTo>
                    <a:lnTo>
                      <a:pt x="18852" y="8223"/>
                    </a:lnTo>
                    <a:lnTo>
                      <a:pt x="18727" y="8265"/>
                    </a:lnTo>
                    <a:lnTo>
                      <a:pt x="18727" y="8349"/>
                    </a:lnTo>
                    <a:lnTo>
                      <a:pt x="18685" y="8412"/>
                    </a:lnTo>
                    <a:lnTo>
                      <a:pt x="18685" y="8454"/>
                    </a:lnTo>
                    <a:lnTo>
                      <a:pt x="18622" y="8537"/>
                    </a:lnTo>
                    <a:lnTo>
                      <a:pt x="18497" y="8621"/>
                    </a:lnTo>
                    <a:lnTo>
                      <a:pt x="18497" y="8663"/>
                    </a:lnTo>
                    <a:lnTo>
                      <a:pt x="18434" y="8747"/>
                    </a:lnTo>
                    <a:lnTo>
                      <a:pt x="18517" y="8788"/>
                    </a:lnTo>
                    <a:lnTo>
                      <a:pt x="18517" y="8935"/>
                    </a:lnTo>
                    <a:lnTo>
                      <a:pt x="18580" y="9060"/>
                    </a:lnTo>
                    <a:lnTo>
                      <a:pt x="18580" y="9144"/>
                    </a:lnTo>
                    <a:lnTo>
                      <a:pt x="18434" y="9165"/>
                    </a:lnTo>
                    <a:lnTo>
                      <a:pt x="18497" y="9207"/>
                    </a:lnTo>
                    <a:lnTo>
                      <a:pt x="18685" y="9249"/>
                    </a:lnTo>
                    <a:lnTo>
                      <a:pt x="18748" y="9207"/>
                    </a:lnTo>
                    <a:lnTo>
                      <a:pt x="18810" y="9207"/>
                    </a:lnTo>
                    <a:lnTo>
                      <a:pt x="18831" y="9270"/>
                    </a:lnTo>
                    <a:lnTo>
                      <a:pt x="18894" y="9207"/>
                    </a:lnTo>
                    <a:lnTo>
                      <a:pt x="18936" y="9207"/>
                    </a:lnTo>
                    <a:lnTo>
                      <a:pt x="18999" y="9249"/>
                    </a:lnTo>
                    <a:lnTo>
                      <a:pt x="19145" y="9249"/>
                    </a:lnTo>
                    <a:lnTo>
                      <a:pt x="19333" y="9311"/>
                    </a:lnTo>
                    <a:lnTo>
                      <a:pt x="19417" y="9249"/>
                    </a:lnTo>
                    <a:lnTo>
                      <a:pt x="19564" y="9249"/>
                    </a:lnTo>
                    <a:lnTo>
                      <a:pt x="19585" y="9291"/>
                    </a:lnTo>
                    <a:lnTo>
                      <a:pt x="19626" y="9291"/>
                    </a:lnTo>
                    <a:lnTo>
                      <a:pt x="19668" y="9270"/>
                    </a:lnTo>
                    <a:lnTo>
                      <a:pt x="19752" y="9249"/>
                    </a:lnTo>
                    <a:lnTo>
                      <a:pt x="19794" y="9270"/>
                    </a:lnTo>
                    <a:lnTo>
                      <a:pt x="19836" y="9353"/>
                    </a:lnTo>
                    <a:lnTo>
                      <a:pt x="19877" y="9353"/>
                    </a:lnTo>
                    <a:lnTo>
                      <a:pt x="19940" y="9311"/>
                    </a:lnTo>
                    <a:lnTo>
                      <a:pt x="19982" y="9353"/>
                    </a:lnTo>
                    <a:lnTo>
                      <a:pt x="20003" y="9416"/>
                    </a:lnTo>
                    <a:lnTo>
                      <a:pt x="20066" y="9416"/>
                    </a:lnTo>
                    <a:lnTo>
                      <a:pt x="20108" y="9374"/>
                    </a:lnTo>
                    <a:lnTo>
                      <a:pt x="20254" y="9353"/>
                    </a:lnTo>
                    <a:lnTo>
                      <a:pt x="20296" y="9270"/>
                    </a:lnTo>
                    <a:lnTo>
                      <a:pt x="20401" y="9249"/>
                    </a:lnTo>
                    <a:lnTo>
                      <a:pt x="20484" y="9249"/>
                    </a:lnTo>
                    <a:lnTo>
                      <a:pt x="20589" y="9144"/>
                    </a:lnTo>
                    <a:lnTo>
                      <a:pt x="20714" y="9081"/>
                    </a:lnTo>
                    <a:lnTo>
                      <a:pt x="20819" y="9060"/>
                    </a:lnTo>
                    <a:lnTo>
                      <a:pt x="20840" y="8998"/>
                    </a:lnTo>
                    <a:lnTo>
                      <a:pt x="20924" y="8998"/>
                    </a:lnTo>
                    <a:lnTo>
                      <a:pt x="21028" y="9039"/>
                    </a:lnTo>
                    <a:lnTo>
                      <a:pt x="21112" y="9039"/>
                    </a:lnTo>
                    <a:lnTo>
                      <a:pt x="21196" y="9081"/>
                    </a:lnTo>
                    <a:lnTo>
                      <a:pt x="21405" y="9081"/>
                    </a:lnTo>
                    <a:lnTo>
                      <a:pt x="21635" y="8935"/>
                    </a:lnTo>
                    <a:lnTo>
                      <a:pt x="21656" y="8851"/>
                    </a:lnTo>
                    <a:lnTo>
                      <a:pt x="21719" y="8851"/>
                    </a:lnTo>
                    <a:lnTo>
                      <a:pt x="21740" y="8893"/>
                    </a:lnTo>
                    <a:lnTo>
                      <a:pt x="21761" y="8851"/>
                    </a:lnTo>
                    <a:lnTo>
                      <a:pt x="21844" y="8788"/>
                    </a:lnTo>
                    <a:lnTo>
                      <a:pt x="21844" y="8726"/>
                    </a:lnTo>
                    <a:lnTo>
                      <a:pt x="21865" y="8663"/>
                    </a:lnTo>
                    <a:lnTo>
                      <a:pt x="21928" y="8684"/>
                    </a:lnTo>
                    <a:lnTo>
                      <a:pt x="21991" y="8684"/>
                    </a:lnTo>
                    <a:lnTo>
                      <a:pt x="22054" y="8642"/>
                    </a:lnTo>
                    <a:lnTo>
                      <a:pt x="22054" y="8579"/>
                    </a:lnTo>
                    <a:lnTo>
                      <a:pt x="22095" y="8621"/>
                    </a:lnTo>
                    <a:lnTo>
                      <a:pt x="22158" y="8621"/>
                    </a:lnTo>
                    <a:lnTo>
                      <a:pt x="22179" y="8663"/>
                    </a:lnTo>
                    <a:lnTo>
                      <a:pt x="22179" y="8726"/>
                    </a:lnTo>
                    <a:lnTo>
                      <a:pt x="22242" y="8767"/>
                    </a:lnTo>
                    <a:lnTo>
                      <a:pt x="22158" y="8830"/>
                    </a:lnTo>
                    <a:lnTo>
                      <a:pt x="22158" y="8893"/>
                    </a:lnTo>
                    <a:lnTo>
                      <a:pt x="22095" y="8977"/>
                    </a:lnTo>
                    <a:lnTo>
                      <a:pt x="22054" y="8998"/>
                    </a:lnTo>
                    <a:lnTo>
                      <a:pt x="22054" y="9060"/>
                    </a:lnTo>
                    <a:lnTo>
                      <a:pt x="22137" y="9081"/>
                    </a:lnTo>
                    <a:lnTo>
                      <a:pt x="22200" y="9165"/>
                    </a:lnTo>
                    <a:lnTo>
                      <a:pt x="22242" y="9144"/>
                    </a:lnTo>
                    <a:lnTo>
                      <a:pt x="22305" y="9144"/>
                    </a:lnTo>
                    <a:lnTo>
                      <a:pt x="22409" y="9186"/>
                    </a:lnTo>
                    <a:lnTo>
                      <a:pt x="22409" y="9207"/>
                    </a:lnTo>
                    <a:cubicBezTo>
                      <a:pt x="22367" y="9207"/>
                      <a:pt x="22305" y="9249"/>
                      <a:pt x="22263" y="9270"/>
                    </a:cubicBezTo>
                    <a:lnTo>
                      <a:pt x="22242" y="9270"/>
                    </a:lnTo>
                    <a:cubicBezTo>
                      <a:pt x="22137" y="9291"/>
                      <a:pt x="22054" y="9353"/>
                      <a:pt x="21949" y="9374"/>
                    </a:cubicBezTo>
                    <a:cubicBezTo>
                      <a:pt x="21886" y="9374"/>
                      <a:pt x="21865" y="9395"/>
                      <a:pt x="21844" y="9458"/>
                    </a:cubicBezTo>
                    <a:lnTo>
                      <a:pt x="21551" y="9521"/>
                    </a:lnTo>
                    <a:lnTo>
                      <a:pt x="21133" y="9563"/>
                    </a:lnTo>
                    <a:lnTo>
                      <a:pt x="21007" y="9521"/>
                    </a:lnTo>
                    <a:lnTo>
                      <a:pt x="20903" y="9521"/>
                    </a:lnTo>
                    <a:lnTo>
                      <a:pt x="20735" y="9730"/>
                    </a:lnTo>
                    <a:lnTo>
                      <a:pt x="20631" y="9793"/>
                    </a:lnTo>
                    <a:lnTo>
                      <a:pt x="20589" y="9876"/>
                    </a:lnTo>
                    <a:lnTo>
                      <a:pt x="20673" y="9918"/>
                    </a:lnTo>
                    <a:lnTo>
                      <a:pt x="20735" y="9876"/>
                    </a:lnTo>
                    <a:lnTo>
                      <a:pt x="20798" y="9876"/>
                    </a:lnTo>
                    <a:lnTo>
                      <a:pt x="20777" y="9981"/>
                    </a:lnTo>
                    <a:lnTo>
                      <a:pt x="20694" y="10023"/>
                    </a:lnTo>
                    <a:lnTo>
                      <a:pt x="20714" y="10086"/>
                    </a:lnTo>
                    <a:lnTo>
                      <a:pt x="20882" y="10107"/>
                    </a:lnTo>
                    <a:lnTo>
                      <a:pt x="20903" y="10148"/>
                    </a:lnTo>
                    <a:lnTo>
                      <a:pt x="21028" y="10127"/>
                    </a:lnTo>
                    <a:lnTo>
                      <a:pt x="21028" y="10044"/>
                    </a:lnTo>
                    <a:lnTo>
                      <a:pt x="20945" y="9981"/>
                    </a:lnTo>
                    <a:lnTo>
                      <a:pt x="20945" y="9897"/>
                    </a:lnTo>
                    <a:lnTo>
                      <a:pt x="21028" y="9876"/>
                    </a:lnTo>
                    <a:lnTo>
                      <a:pt x="21049" y="9918"/>
                    </a:lnTo>
                    <a:lnTo>
                      <a:pt x="21133" y="9918"/>
                    </a:lnTo>
                    <a:lnTo>
                      <a:pt x="21238" y="10002"/>
                    </a:lnTo>
                    <a:lnTo>
                      <a:pt x="21321" y="9981"/>
                    </a:lnTo>
                    <a:lnTo>
                      <a:pt x="21342" y="9876"/>
                    </a:lnTo>
                    <a:lnTo>
                      <a:pt x="21426" y="9814"/>
                    </a:lnTo>
                    <a:lnTo>
                      <a:pt x="21426" y="9918"/>
                    </a:lnTo>
                    <a:lnTo>
                      <a:pt x="21530" y="10023"/>
                    </a:lnTo>
                    <a:lnTo>
                      <a:pt x="21551" y="9981"/>
                    </a:lnTo>
                    <a:lnTo>
                      <a:pt x="21551" y="9897"/>
                    </a:lnTo>
                    <a:lnTo>
                      <a:pt x="21656" y="9897"/>
                    </a:lnTo>
                    <a:lnTo>
                      <a:pt x="21677" y="9814"/>
                    </a:lnTo>
                    <a:lnTo>
                      <a:pt x="21761" y="9814"/>
                    </a:lnTo>
                    <a:lnTo>
                      <a:pt x="21886" y="9772"/>
                    </a:lnTo>
                    <a:cubicBezTo>
                      <a:pt x="21932" y="9802"/>
                      <a:pt x="21989" y="9822"/>
                      <a:pt x="22041" y="9822"/>
                    </a:cubicBezTo>
                    <a:cubicBezTo>
                      <a:pt x="22060" y="9822"/>
                      <a:pt x="22079" y="9819"/>
                      <a:pt x="22095" y="9814"/>
                    </a:cubicBezTo>
                    <a:cubicBezTo>
                      <a:pt x="22116" y="9814"/>
                      <a:pt x="22132" y="9808"/>
                      <a:pt x="22142" y="9803"/>
                    </a:cubicBezTo>
                    <a:lnTo>
                      <a:pt x="22142" y="9803"/>
                    </a:lnTo>
                    <a:lnTo>
                      <a:pt x="22095" y="9835"/>
                    </a:lnTo>
                    <a:lnTo>
                      <a:pt x="22158" y="9918"/>
                    </a:lnTo>
                    <a:lnTo>
                      <a:pt x="22033" y="10044"/>
                    </a:lnTo>
                    <a:lnTo>
                      <a:pt x="21949" y="10002"/>
                    </a:lnTo>
                    <a:lnTo>
                      <a:pt x="21886" y="10044"/>
                    </a:lnTo>
                    <a:lnTo>
                      <a:pt x="21782" y="10044"/>
                    </a:lnTo>
                    <a:lnTo>
                      <a:pt x="21740" y="10002"/>
                    </a:lnTo>
                    <a:lnTo>
                      <a:pt x="21656" y="10002"/>
                    </a:lnTo>
                    <a:lnTo>
                      <a:pt x="21551" y="10190"/>
                    </a:lnTo>
                    <a:lnTo>
                      <a:pt x="21572" y="10316"/>
                    </a:lnTo>
                    <a:lnTo>
                      <a:pt x="21572" y="10462"/>
                    </a:lnTo>
                    <a:lnTo>
                      <a:pt x="21551" y="10316"/>
                    </a:lnTo>
                    <a:lnTo>
                      <a:pt x="21510" y="10316"/>
                    </a:lnTo>
                    <a:lnTo>
                      <a:pt x="21468" y="10232"/>
                    </a:lnTo>
                    <a:lnTo>
                      <a:pt x="21405" y="10232"/>
                    </a:lnTo>
                    <a:lnTo>
                      <a:pt x="21342" y="10337"/>
                    </a:lnTo>
                    <a:lnTo>
                      <a:pt x="21196" y="10379"/>
                    </a:lnTo>
                    <a:lnTo>
                      <a:pt x="21133" y="10400"/>
                    </a:lnTo>
                    <a:lnTo>
                      <a:pt x="21133" y="10316"/>
                    </a:lnTo>
                    <a:lnTo>
                      <a:pt x="21091" y="10316"/>
                    </a:lnTo>
                    <a:lnTo>
                      <a:pt x="21007" y="10420"/>
                    </a:lnTo>
                    <a:lnTo>
                      <a:pt x="20924" y="10441"/>
                    </a:lnTo>
                    <a:lnTo>
                      <a:pt x="20882" y="10400"/>
                    </a:lnTo>
                    <a:lnTo>
                      <a:pt x="20798" y="10400"/>
                    </a:lnTo>
                    <a:lnTo>
                      <a:pt x="20735" y="10483"/>
                    </a:lnTo>
                    <a:lnTo>
                      <a:pt x="20735" y="10504"/>
                    </a:lnTo>
                    <a:lnTo>
                      <a:pt x="20589" y="10525"/>
                    </a:lnTo>
                    <a:lnTo>
                      <a:pt x="20505" y="10588"/>
                    </a:lnTo>
                    <a:lnTo>
                      <a:pt x="20505" y="10692"/>
                    </a:lnTo>
                    <a:lnTo>
                      <a:pt x="20526" y="10797"/>
                    </a:lnTo>
                    <a:lnTo>
                      <a:pt x="20422" y="11069"/>
                    </a:lnTo>
                    <a:lnTo>
                      <a:pt x="20380" y="11278"/>
                    </a:lnTo>
                    <a:lnTo>
                      <a:pt x="20380" y="11362"/>
                    </a:lnTo>
                    <a:lnTo>
                      <a:pt x="20484" y="11446"/>
                    </a:lnTo>
                    <a:lnTo>
                      <a:pt x="20463" y="11488"/>
                    </a:lnTo>
                    <a:lnTo>
                      <a:pt x="20359" y="11529"/>
                    </a:lnTo>
                    <a:lnTo>
                      <a:pt x="20359" y="11592"/>
                    </a:lnTo>
                    <a:lnTo>
                      <a:pt x="20422" y="11697"/>
                    </a:lnTo>
                    <a:lnTo>
                      <a:pt x="20422" y="11801"/>
                    </a:lnTo>
                    <a:lnTo>
                      <a:pt x="20380" y="11864"/>
                    </a:lnTo>
                    <a:lnTo>
                      <a:pt x="20359" y="11801"/>
                    </a:lnTo>
                    <a:lnTo>
                      <a:pt x="20275" y="11864"/>
                    </a:lnTo>
                    <a:lnTo>
                      <a:pt x="20212" y="11843"/>
                    </a:lnTo>
                    <a:lnTo>
                      <a:pt x="20254" y="11760"/>
                    </a:lnTo>
                    <a:lnTo>
                      <a:pt x="20296" y="11739"/>
                    </a:lnTo>
                    <a:lnTo>
                      <a:pt x="20296" y="11634"/>
                    </a:lnTo>
                    <a:lnTo>
                      <a:pt x="20212" y="11634"/>
                    </a:lnTo>
                    <a:lnTo>
                      <a:pt x="20087" y="11864"/>
                    </a:lnTo>
                    <a:lnTo>
                      <a:pt x="20066" y="12115"/>
                    </a:lnTo>
                    <a:lnTo>
                      <a:pt x="20108" y="12408"/>
                    </a:lnTo>
                    <a:lnTo>
                      <a:pt x="20108" y="12785"/>
                    </a:lnTo>
                    <a:lnTo>
                      <a:pt x="20087" y="12408"/>
                    </a:lnTo>
                    <a:lnTo>
                      <a:pt x="20045" y="12220"/>
                    </a:lnTo>
                    <a:lnTo>
                      <a:pt x="19982" y="12178"/>
                    </a:lnTo>
                    <a:lnTo>
                      <a:pt x="20045" y="12073"/>
                    </a:lnTo>
                    <a:lnTo>
                      <a:pt x="20045" y="11990"/>
                    </a:lnTo>
                    <a:lnTo>
                      <a:pt x="19898" y="11906"/>
                    </a:lnTo>
                    <a:lnTo>
                      <a:pt x="19961" y="11780"/>
                    </a:lnTo>
                    <a:lnTo>
                      <a:pt x="19961" y="11571"/>
                    </a:lnTo>
                    <a:lnTo>
                      <a:pt x="19877" y="11446"/>
                    </a:lnTo>
                    <a:lnTo>
                      <a:pt x="19877" y="11236"/>
                    </a:lnTo>
                    <a:lnTo>
                      <a:pt x="19961" y="11111"/>
                    </a:lnTo>
                    <a:lnTo>
                      <a:pt x="20045" y="10923"/>
                    </a:lnTo>
                    <a:lnTo>
                      <a:pt x="20045" y="10755"/>
                    </a:lnTo>
                    <a:lnTo>
                      <a:pt x="20003" y="10755"/>
                    </a:lnTo>
                    <a:lnTo>
                      <a:pt x="19961" y="10839"/>
                    </a:lnTo>
                    <a:lnTo>
                      <a:pt x="19940" y="10964"/>
                    </a:lnTo>
                    <a:lnTo>
                      <a:pt x="19857" y="11048"/>
                    </a:lnTo>
                    <a:lnTo>
                      <a:pt x="19836" y="11027"/>
                    </a:lnTo>
                    <a:lnTo>
                      <a:pt x="19794" y="10902"/>
                    </a:lnTo>
                    <a:lnTo>
                      <a:pt x="19877" y="10713"/>
                    </a:lnTo>
                    <a:lnTo>
                      <a:pt x="19898" y="10609"/>
                    </a:lnTo>
                    <a:lnTo>
                      <a:pt x="19836" y="10546"/>
                    </a:lnTo>
                    <a:lnTo>
                      <a:pt x="19752" y="10630"/>
                    </a:lnTo>
                    <a:lnTo>
                      <a:pt x="19731" y="10609"/>
                    </a:lnTo>
                    <a:lnTo>
                      <a:pt x="19689" y="10546"/>
                    </a:lnTo>
                    <a:lnTo>
                      <a:pt x="19731" y="10483"/>
                    </a:lnTo>
                    <a:lnTo>
                      <a:pt x="19731" y="10337"/>
                    </a:lnTo>
                    <a:lnTo>
                      <a:pt x="19668" y="10337"/>
                    </a:lnTo>
                    <a:lnTo>
                      <a:pt x="19668" y="10295"/>
                    </a:lnTo>
                    <a:lnTo>
                      <a:pt x="19689" y="10232"/>
                    </a:lnTo>
                    <a:lnTo>
                      <a:pt x="19689" y="10127"/>
                    </a:lnTo>
                    <a:lnTo>
                      <a:pt x="19585" y="10169"/>
                    </a:lnTo>
                    <a:lnTo>
                      <a:pt x="19271" y="10274"/>
                    </a:lnTo>
                    <a:lnTo>
                      <a:pt x="19103" y="10379"/>
                    </a:lnTo>
                    <a:lnTo>
                      <a:pt x="19041" y="10337"/>
                    </a:lnTo>
                    <a:lnTo>
                      <a:pt x="19041" y="10295"/>
                    </a:lnTo>
                    <a:lnTo>
                      <a:pt x="18999" y="10295"/>
                    </a:lnTo>
                    <a:lnTo>
                      <a:pt x="18915" y="10379"/>
                    </a:lnTo>
                    <a:lnTo>
                      <a:pt x="18831" y="10379"/>
                    </a:lnTo>
                    <a:lnTo>
                      <a:pt x="18789" y="10295"/>
                    </a:lnTo>
                    <a:lnTo>
                      <a:pt x="18622" y="10420"/>
                    </a:lnTo>
                    <a:lnTo>
                      <a:pt x="18622" y="10337"/>
                    </a:lnTo>
                    <a:lnTo>
                      <a:pt x="18517" y="10295"/>
                    </a:lnTo>
                    <a:lnTo>
                      <a:pt x="18476" y="10295"/>
                    </a:lnTo>
                    <a:lnTo>
                      <a:pt x="18476" y="10337"/>
                    </a:lnTo>
                    <a:lnTo>
                      <a:pt x="18308" y="10337"/>
                    </a:lnTo>
                    <a:lnTo>
                      <a:pt x="18078" y="10232"/>
                    </a:lnTo>
                    <a:lnTo>
                      <a:pt x="17890" y="10232"/>
                    </a:lnTo>
                    <a:lnTo>
                      <a:pt x="17701" y="10127"/>
                    </a:lnTo>
                    <a:lnTo>
                      <a:pt x="17555" y="10127"/>
                    </a:lnTo>
                    <a:lnTo>
                      <a:pt x="17555" y="10023"/>
                    </a:lnTo>
                    <a:lnTo>
                      <a:pt x="17429" y="9918"/>
                    </a:lnTo>
                    <a:lnTo>
                      <a:pt x="17346" y="9981"/>
                    </a:lnTo>
                    <a:lnTo>
                      <a:pt x="17241" y="9897"/>
                    </a:lnTo>
                    <a:lnTo>
                      <a:pt x="17220" y="9772"/>
                    </a:lnTo>
                    <a:lnTo>
                      <a:pt x="17116" y="9709"/>
                    </a:lnTo>
                    <a:lnTo>
                      <a:pt x="17053" y="9667"/>
                    </a:lnTo>
                    <a:lnTo>
                      <a:pt x="17157" y="9646"/>
                    </a:lnTo>
                    <a:lnTo>
                      <a:pt x="17283" y="9646"/>
                    </a:lnTo>
                    <a:lnTo>
                      <a:pt x="17283" y="9500"/>
                    </a:lnTo>
                    <a:lnTo>
                      <a:pt x="17388" y="9437"/>
                    </a:lnTo>
                    <a:lnTo>
                      <a:pt x="17367" y="9353"/>
                    </a:lnTo>
                    <a:lnTo>
                      <a:pt x="17471" y="9353"/>
                    </a:lnTo>
                    <a:lnTo>
                      <a:pt x="17639" y="9395"/>
                    </a:lnTo>
                    <a:lnTo>
                      <a:pt x="17681" y="9374"/>
                    </a:lnTo>
                    <a:lnTo>
                      <a:pt x="17681" y="9332"/>
                    </a:lnTo>
                    <a:lnTo>
                      <a:pt x="17806" y="9332"/>
                    </a:lnTo>
                    <a:lnTo>
                      <a:pt x="18078" y="9395"/>
                    </a:lnTo>
                    <a:lnTo>
                      <a:pt x="18183" y="9291"/>
                    </a:lnTo>
                    <a:lnTo>
                      <a:pt x="18183" y="9165"/>
                    </a:lnTo>
                    <a:lnTo>
                      <a:pt x="18225" y="9060"/>
                    </a:lnTo>
                    <a:lnTo>
                      <a:pt x="18183" y="8935"/>
                    </a:lnTo>
                    <a:lnTo>
                      <a:pt x="18183" y="8809"/>
                    </a:lnTo>
                    <a:lnTo>
                      <a:pt x="18120" y="8705"/>
                    </a:lnTo>
                    <a:lnTo>
                      <a:pt x="18078" y="8537"/>
                    </a:lnTo>
                    <a:lnTo>
                      <a:pt x="17994" y="8516"/>
                    </a:lnTo>
                    <a:lnTo>
                      <a:pt x="17973" y="8433"/>
                    </a:lnTo>
                    <a:lnTo>
                      <a:pt x="17806" y="8286"/>
                    </a:lnTo>
                    <a:lnTo>
                      <a:pt x="17764" y="8286"/>
                    </a:lnTo>
                    <a:lnTo>
                      <a:pt x="17743" y="8349"/>
                    </a:lnTo>
                    <a:lnTo>
                      <a:pt x="17681" y="8349"/>
                    </a:lnTo>
                    <a:lnTo>
                      <a:pt x="17660" y="8286"/>
                    </a:lnTo>
                    <a:lnTo>
                      <a:pt x="17492" y="8203"/>
                    </a:lnTo>
                    <a:lnTo>
                      <a:pt x="17492" y="8244"/>
                    </a:lnTo>
                    <a:lnTo>
                      <a:pt x="17597" y="8328"/>
                    </a:lnTo>
                    <a:lnTo>
                      <a:pt x="17576" y="8391"/>
                    </a:lnTo>
                    <a:lnTo>
                      <a:pt x="17639" y="8454"/>
                    </a:lnTo>
                    <a:lnTo>
                      <a:pt x="17576" y="8558"/>
                    </a:lnTo>
                    <a:lnTo>
                      <a:pt x="17492" y="8454"/>
                    </a:lnTo>
                    <a:lnTo>
                      <a:pt x="17492" y="8349"/>
                    </a:lnTo>
                    <a:lnTo>
                      <a:pt x="17388" y="8349"/>
                    </a:lnTo>
                    <a:lnTo>
                      <a:pt x="17220" y="8244"/>
                    </a:lnTo>
                    <a:lnTo>
                      <a:pt x="17178" y="8182"/>
                    </a:lnTo>
                    <a:lnTo>
                      <a:pt x="17137" y="8223"/>
                    </a:lnTo>
                    <a:lnTo>
                      <a:pt x="17053" y="8182"/>
                    </a:lnTo>
                    <a:lnTo>
                      <a:pt x="17011" y="8077"/>
                    </a:lnTo>
                    <a:lnTo>
                      <a:pt x="16906" y="7993"/>
                    </a:lnTo>
                    <a:lnTo>
                      <a:pt x="16739" y="7993"/>
                    </a:lnTo>
                    <a:lnTo>
                      <a:pt x="16551" y="7805"/>
                    </a:lnTo>
                    <a:lnTo>
                      <a:pt x="16404" y="7721"/>
                    </a:lnTo>
                    <a:lnTo>
                      <a:pt x="16383" y="7617"/>
                    </a:lnTo>
                    <a:lnTo>
                      <a:pt x="15902" y="7345"/>
                    </a:lnTo>
                    <a:lnTo>
                      <a:pt x="15776" y="7135"/>
                    </a:lnTo>
                    <a:lnTo>
                      <a:pt x="15776" y="6968"/>
                    </a:lnTo>
                    <a:lnTo>
                      <a:pt x="15672" y="6717"/>
                    </a:lnTo>
                    <a:lnTo>
                      <a:pt x="15672" y="6612"/>
                    </a:lnTo>
                    <a:lnTo>
                      <a:pt x="15567" y="6612"/>
                    </a:lnTo>
                    <a:lnTo>
                      <a:pt x="15442" y="6508"/>
                    </a:lnTo>
                    <a:lnTo>
                      <a:pt x="15337" y="6508"/>
                    </a:lnTo>
                    <a:lnTo>
                      <a:pt x="15253" y="6424"/>
                    </a:lnTo>
                    <a:lnTo>
                      <a:pt x="15149" y="6403"/>
                    </a:lnTo>
                    <a:lnTo>
                      <a:pt x="15065" y="6319"/>
                    </a:lnTo>
                    <a:lnTo>
                      <a:pt x="14940" y="6361"/>
                    </a:lnTo>
                    <a:lnTo>
                      <a:pt x="14793" y="6487"/>
                    </a:lnTo>
                    <a:lnTo>
                      <a:pt x="14688" y="6696"/>
                    </a:lnTo>
                    <a:lnTo>
                      <a:pt x="14584" y="6738"/>
                    </a:lnTo>
                    <a:lnTo>
                      <a:pt x="14479" y="6801"/>
                    </a:lnTo>
                    <a:lnTo>
                      <a:pt x="14375" y="6801"/>
                    </a:lnTo>
                    <a:lnTo>
                      <a:pt x="14312" y="6738"/>
                    </a:lnTo>
                    <a:lnTo>
                      <a:pt x="14144" y="6696"/>
                    </a:lnTo>
                    <a:lnTo>
                      <a:pt x="14061" y="6633"/>
                    </a:lnTo>
                    <a:lnTo>
                      <a:pt x="14144" y="6529"/>
                    </a:lnTo>
                    <a:lnTo>
                      <a:pt x="14207" y="6466"/>
                    </a:lnTo>
                    <a:lnTo>
                      <a:pt x="14270" y="6466"/>
                    </a:lnTo>
                    <a:lnTo>
                      <a:pt x="14375" y="6361"/>
                    </a:lnTo>
                    <a:lnTo>
                      <a:pt x="14458" y="6319"/>
                    </a:lnTo>
                    <a:lnTo>
                      <a:pt x="14479" y="6257"/>
                    </a:lnTo>
                    <a:lnTo>
                      <a:pt x="14458" y="6215"/>
                    </a:lnTo>
                    <a:lnTo>
                      <a:pt x="14375" y="6236"/>
                    </a:lnTo>
                    <a:lnTo>
                      <a:pt x="14333" y="6194"/>
                    </a:lnTo>
                    <a:lnTo>
                      <a:pt x="14354" y="6110"/>
                    </a:lnTo>
                    <a:lnTo>
                      <a:pt x="14458" y="6006"/>
                    </a:lnTo>
                    <a:lnTo>
                      <a:pt x="14437" y="5943"/>
                    </a:lnTo>
                    <a:lnTo>
                      <a:pt x="14542" y="5838"/>
                    </a:lnTo>
                    <a:lnTo>
                      <a:pt x="14542" y="5754"/>
                    </a:lnTo>
                    <a:lnTo>
                      <a:pt x="14521" y="5629"/>
                    </a:lnTo>
                    <a:lnTo>
                      <a:pt x="14375" y="5650"/>
                    </a:lnTo>
                    <a:lnTo>
                      <a:pt x="14375" y="5734"/>
                    </a:lnTo>
                    <a:lnTo>
                      <a:pt x="14165" y="5880"/>
                    </a:lnTo>
                    <a:lnTo>
                      <a:pt x="14061" y="5838"/>
                    </a:lnTo>
                    <a:lnTo>
                      <a:pt x="14165" y="6047"/>
                    </a:lnTo>
                    <a:lnTo>
                      <a:pt x="14103" y="6131"/>
                    </a:lnTo>
                    <a:lnTo>
                      <a:pt x="14061" y="6026"/>
                    </a:lnTo>
                    <a:lnTo>
                      <a:pt x="13914" y="6026"/>
                    </a:lnTo>
                    <a:lnTo>
                      <a:pt x="13810" y="6131"/>
                    </a:lnTo>
                    <a:lnTo>
                      <a:pt x="13893" y="6152"/>
                    </a:lnTo>
                    <a:lnTo>
                      <a:pt x="13851" y="6298"/>
                    </a:lnTo>
                    <a:lnTo>
                      <a:pt x="13747" y="6236"/>
                    </a:lnTo>
                    <a:lnTo>
                      <a:pt x="13642" y="6319"/>
                    </a:lnTo>
                    <a:lnTo>
                      <a:pt x="13684" y="6403"/>
                    </a:lnTo>
                    <a:lnTo>
                      <a:pt x="13789" y="6403"/>
                    </a:lnTo>
                    <a:lnTo>
                      <a:pt x="13831" y="6466"/>
                    </a:lnTo>
                    <a:lnTo>
                      <a:pt x="13642" y="6570"/>
                    </a:lnTo>
                    <a:lnTo>
                      <a:pt x="13579" y="6424"/>
                    </a:lnTo>
                    <a:lnTo>
                      <a:pt x="13433" y="6361"/>
                    </a:lnTo>
                    <a:lnTo>
                      <a:pt x="13391" y="6236"/>
                    </a:lnTo>
                    <a:lnTo>
                      <a:pt x="13391" y="5713"/>
                    </a:lnTo>
                    <a:lnTo>
                      <a:pt x="13496" y="5503"/>
                    </a:lnTo>
                    <a:lnTo>
                      <a:pt x="13475" y="5148"/>
                    </a:lnTo>
                    <a:lnTo>
                      <a:pt x="13538" y="5001"/>
                    </a:lnTo>
                    <a:lnTo>
                      <a:pt x="13517" y="4562"/>
                    </a:lnTo>
                    <a:lnTo>
                      <a:pt x="13517" y="4625"/>
                    </a:lnTo>
                    <a:lnTo>
                      <a:pt x="13370" y="4687"/>
                    </a:lnTo>
                    <a:lnTo>
                      <a:pt x="13266" y="4855"/>
                    </a:lnTo>
                    <a:lnTo>
                      <a:pt x="13349" y="4938"/>
                    </a:lnTo>
                    <a:lnTo>
                      <a:pt x="13287" y="5001"/>
                    </a:lnTo>
                    <a:lnTo>
                      <a:pt x="13349" y="5148"/>
                    </a:lnTo>
                    <a:lnTo>
                      <a:pt x="13307" y="5315"/>
                    </a:lnTo>
                    <a:lnTo>
                      <a:pt x="13245" y="5294"/>
                    </a:lnTo>
                    <a:lnTo>
                      <a:pt x="13161" y="5210"/>
                    </a:lnTo>
                    <a:lnTo>
                      <a:pt x="13119" y="5294"/>
                    </a:lnTo>
                    <a:lnTo>
                      <a:pt x="13119" y="5378"/>
                    </a:lnTo>
                    <a:lnTo>
                      <a:pt x="13056" y="5315"/>
                    </a:lnTo>
                    <a:lnTo>
                      <a:pt x="12952" y="5399"/>
                    </a:lnTo>
                    <a:lnTo>
                      <a:pt x="12952" y="5482"/>
                    </a:lnTo>
                    <a:lnTo>
                      <a:pt x="12889" y="5482"/>
                    </a:lnTo>
                    <a:lnTo>
                      <a:pt x="12638" y="5608"/>
                    </a:lnTo>
                    <a:lnTo>
                      <a:pt x="12491" y="5775"/>
                    </a:lnTo>
                    <a:lnTo>
                      <a:pt x="12429" y="5692"/>
                    </a:lnTo>
                    <a:lnTo>
                      <a:pt x="12429" y="5587"/>
                    </a:lnTo>
                    <a:lnTo>
                      <a:pt x="12575" y="5524"/>
                    </a:lnTo>
                    <a:lnTo>
                      <a:pt x="12596" y="5420"/>
                    </a:lnTo>
                    <a:lnTo>
                      <a:pt x="12491" y="5420"/>
                    </a:lnTo>
                    <a:lnTo>
                      <a:pt x="12387" y="5482"/>
                    </a:lnTo>
                    <a:lnTo>
                      <a:pt x="12178" y="5482"/>
                    </a:lnTo>
                    <a:lnTo>
                      <a:pt x="12052" y="5566"/>
                    </a:lnTo>
                    <a:lnTo>
                      <a:pt x="11780" y="5566"/>
                    </a:lnTo>
                    <a:lnTo>
                      <a:pt x="11424" y="5817"/>
                    </a:lnTo>
                    <a:lnTo>
                      <a:pt x="11257" y="5880"/>
                    </a:lnTo>
                    <a:lnTo>
                      <a:pt x="11111" y="6089"/>
                    </a:lnTo>
                    <a:lnTo>
                      <a:pt x="11090" y="5985"/>
                    </a:lnTo>
                    <a:lnTo>
                      <a:pt x="11215" y="5796"/>
                    </a:lnTo>
                    <a:lnTo>
                      <a:pt x="11173" y="5713"/>
                    </a:lnTo>
                    <a:lnTo>
                      <a:pt x="10985" y="5817"/>
                    </a:lnTo>
                    <a:lnTo>
                      <a:pt x="10964" y="5775"/>
                    </a:lnTo>
                    <a:lnTo>
                      <a:pt x="10880" y="5796"/>
                    </a:lnTo>
                    <a:lnTo>
                      <a:pt x="10797" y="5838"/>
                    </a:lnTo>
                    <a:lnTo>
                      <a:pt x="10734" y="5775"/>
                    </a:lnTo>
                    <a:lnTo>
                      <a:pt x="10629" y="5796"/>
                    </a:lnTo>
                    <a:lnTo>
                      <a:pt x="10587" y="5880"/>
                    </a:lnTo>
                    <a:lnTo>
                      <a:pt x="10315" y="6047"/>
                    </a:lnTo>
                    <a:lnTo>
                      <a:pt x="10211" y="6047"/>
                    </a:lnTo>
                    <a:lnTo>
                      <a:pt x="10022" y="6110"/>
                    </a:lnTo>
                    <a:lnTo>
                      <a:pt x="9897" y="6257"/>
                    </a:lnTo>
                    <a:lnTo>
                      <a:pt x="9939" y="6361"/>
                    </a:lnTo>
                    <a:lnTo>
                      <a:pt x="9834" y="6340"/>
                    </a:lnTo>
                    <a:lnTo>
                      <a:pt x="9792" y="6403"/>
                    </a:lnTo>
                    <a:lnTo>
                      <a:pt x="9688" y="6361"/>
                    </a:lnTo>
                    <a:lnTo>
                      <a:pt x="9657" y="6408"/>
                    </a:lnTo>
                    <a:lnTo>
                      <a:pt x="9657" y="6408"/>
                    </a:lnTo>
                    <a:lnTo>
                      <a:pt x="9583" y="6319"/>
                    </a:lnTo>
                    <a:lnTo>
                      <a:pt x="9625" y="6215"/>
                    </a:lnTo>
                    <a:lnTo>
                      <a:pt x="9709" y="6215"/>
                    </a:lnTo>
                    <a:lnTo>
                      <a:pt x="9792" y="6110"/>
                    </a:lnTo>
                    <a:lnTo>
                      <a:pt x="9897" y="6026"/>
                    </a:lnTo>
                    <a:lnTo>
                      <a:pt x="9939" y="6068"/>
                    </a:lnTo>
                    <a:lnTo>
                      <a:pt x="10022" y="6026"/>
                    </a:lnTo>
                    <a:lnTo>
                      <a:pt x="10043" y="5943"/>
                    </a:lnTo>
                    <a:lnTo>
                      <a:pt x="10169" y="5838"/>
                    </a:lnTo>
                    <a:lnTo>
                      <a:pt x="10211" y="5901"/>
                    </a:lnTo>
                    <a:lnTo>
                      <a:pt x="10462" y="5796"/>
                    </a:lnTo>
                    <a:lnTo>
                      <a:pt x="10546" y="5650"/>
                    </a:lnTo>
                    <a:lnTo>
                      <a:pt x="10671" y="5608"/>
                    </a:lnTo>
                    <a:lnTo>
                      <a:pt x="10880" y="5629"/>
                    </a:lnTo>
                    <a:lnTo>
                      <a:pt x="10901" y="5587"/>
                    </a:lnTo>
                    <a:lnTo>
                      <a:pt x="11090" y="5587"/>
                    </a:lnTo>
                    <a:lnTo>
                      <a:pt x="11278" y="5503"/>
                    </a:lnTo>
                    <a:lnTo>
                      <a:pt x="11320" y="5587"/>
                    </a:lnTo>
                    <a:lnTo>
                      <a:pt x="11383" y="5587"/>
                    </a:lnTo>
                    <a:lnTo>
                      <a:pt x="11445" y="5524"/>
                    </a:lnTo>
                    <a:lnTo>
                      <a:pt x="11529" y="5524"/>
                    </a:lnTo>
                    <a:lnTo>
                      <a:pt x="11675" y="5503"/>
                    </a:lnTo>
                    <a:lnTo>
                      <a:pt x="11738" y="5399"/>
                    </a:lnTo>
                    <a:lnTo>
                      <a:pt x="11989" y="5315"/>
                    </a:lnTo>
                    <a:lnTo>
                      <a:pt x="12240" y="5231"/>
                    </a:lnTo>
                    <a:lnTo>
                      <a:pt x="12261" y="5127"/>
                    </a:lnTo>
                    <a:lnTo>
                      <a:pt x="12324" y="5127"/>
                    </a:lnTo>
                    <a:lnTo>
                      <a:pt x="12366" y="5085"/>
                    </a:lnTo>
                    <a:lnTo>
                      <a:pt x="12324" y="5022"/>
                    </a:lnTo>
                    <a:lnTo>
                      <a:pt x="12324" y="4918"/>
                    </a:lnTo>
                    <a:lnTo>
                      <a:pt x="12240" y="4876"/>
                    </a:lnTo>
                    <a:lnTo>
                      <a:pt x="12219" y="4918"/>
                    </a:lnTo>
                    <a:lnTo>
                      <a:pt x="12219" y="5001"/>
                    </a:lnTo>
                    <a:lnTo>
                      <a:pt x="12115" y="5022"/>
                    </a:lnTo>
                    <a:lnTo>
                      <a:pt x="12073" y="4980"/>
                    </a:lnTo>
                    <a:lnTo>
                      <a:pt x="12031" y="4980"/>
                    </a:lnTo>
                    <a:lnTo>
                      <a:pt x="12010" y="4938"/>
                    </a:lnTo>
                    <a:lnTo>
                      <a:pt x="11885" y="4938"/>
                    </a:lnTo>
                    <a:lnTo>
                      <a:pt x="11696" y="5001"/>
                    </a:lnTo>
                    <a:lnTo>
                      <a:pt x="11634" y="5106"/>
                    </a:lnTo>
                    <a:lnTo>
                      <a:pt x="11571" y="5169"/>
                    </a:lnTo>
                    <a:lnTo>
                      <a:pt x="11508" y="5085"/>
                    </a:lnTo>
                    <a:lnTo>
                      <a:pt x="11466" y="5085"/>
                    </a:lnTo>
                    <a:lnTo>
                      <a:pt x="11362" y="5169"/>
                    </a:lnTo>
                    <a:lnTo>
                      <a:pt x="11090" y="5252"/>
                    </a:lnTo>
                    <a:lnTo>
                      <a:pt x="10755" y="5273"/>
                    </a:lnTo>
                    <a:lnTo>
                      <a:pt x="10692" y="5210"/>
                    </a:lnTo>
                    <a:lnTo>
                      <a:pt x="10629" y="5210"/>
                    </a:lnTo>
                    <a:lnTo>
                      <a:pt x="10650" y="5273"/>
                    </a:lnTo>
                    <a:lnTo>
                      <a:pt x="10587" y="5315"/>
                    </a:lnTo>
                    <a:lnTo>
                      <a:pt x="10483" y="5294"/>
                    </a:lnTo>
                    <a:lnTo>
                      <a:pt x="10420" y="5294"/>
                    </a:lnTo>
                    <a:lnTo>
                      <a:pt x="10357" y="5420"/>
                    </a:lnTo>
                    <a:lnTo>
                      <a:pt x="10211" y="5587"/>
                    </a:lnTo>
                    <a:lnTo>
                      <a:pt x="10148" y="5524"/>
                    </a:lnTo>
                    <a:lnTo>
                      <a:pt x="10043" y="5524"/>
                    </a:lnTo>
                    <a:lnTo>
                      <a:pt x="10022" y="5503"/>
                    </a:lnTo>
                    <a:lnTo>
                      <a:pt x="9897" y="5503"/>
                    </a:lnTo>
                    <a:lnTo>
                      <a:pt x="9813" y="5566"/>
                    </a:lnTo>
                    <a:lnTo>
                      <a:pt x="9730" y="5566"/>
                    </a:lnTo>
                    <a:lnTo>
                      <a:pt x="9688" y="5629"/>
                    </a:lnTo>
                    <a:lnTo>
                      <a:pt x="9583" y="5671"/>
                    </a:lnTo>
                    <a:lnTo>
                      <a:pt x="9478" y="5734"/>
                    </a:lnTo>
                    <a:lnTo>
                      <a:pt x="9311" y="5817"/>
                    </a:lnTo>
                    <a:lnTo>
                      <a:pt x="9123" y="5880"/>
                    </a:lnTo>
                    <a:lnTo>
                      <a:pt x="9081" y="5985"/>
                    </a:lnTo>
                    <a:lnTo>
                      <a:pt x="9081" y="6152"/>
                    </a:lnTo>
                    <a:lnTo>
                      <a:pt x="9102" y="6466"/>
                    </a:lnTo>
                    <a:lnTo>
                      <a:pt x="9081" y="6633"/>
                    </a:lnTo>
                    <a:lnTo>
                      <a:pt x="9018" y="6612"/>
                    </a:lnTo>
                    <a:lnTo>
                      <a:pt x="8955" y="6654"/>
                    </a:lnTo>
                    <a:lnTo>
                      <a:pt x="8704" y="6863"/>
                    </a:lnTo>
                    <a:lnTo>
                      <a:pt x="8788" y="6759"/>
                    </a:lnTo>
                    <a:lnTo>
                      <a:pt x="8893" y="6633"/>
                    </a:lnTo>
                    <a:lnTo>
                      <a:pt x="8914" y="6550"/>
                    </a:lnTo>
                    <a:lnTo>
                      <a:pt x="8872" y="6529"/>
                    </a:lnTo>
                    <a:lnTo>
                      <a:pt x="8872" y="6445"/>
                    </a:lnTo>
                    <a:lnTo>
                      <a:pt x="8746" y="6257"/>
                    </a:lnTo>
                    <a:lnTo>
                      <a:pt x="8662" y="6257"/>
                    </a:lnTo>
                    <a:lnTo>
                      <a:pt x="8600" y="6173"/>
                    </a:lnTo>
                    <a:lnTo>
                      <a:pt x="8537" y="6152"/>
                    </a:lnTo>
                    <a:lnTo>
                      <a:pt x="8537" y="6006"/>
                    </a:lnTo>
                    <a:lnTo>
                      <a:pt x="8390" y="5817"/>
                    </a:lnTo>
                    <a:lnTo>
                      <a:pt x="8370" y="5817"/>
                    </a:lnTo>
                    <a:lnTo>
                      <a:pt x="8286" y="5796"/>
                    </a:lnTo>
                    <a:lnTo>
                      <a:pt x="8265" y="5692"/>
                    </a:lnTo>
                    <a:lnTo>
                      <a:pt x="8181" y="5629"/>
                    </a:lnTo>
                    <a:lnTo>
                      <a:pt x="8139" y="5671"/>
                    </a:lnTo>
                    <a:lnTo>
                      <a:pt x="8035" y="5587"/>
                    </a:lnTo>
                    <a:lnTo>
                      <a:pt x="7846" y="5378"/>
                    </a:lnTo>
                    <a:lnTo>
                      <a:pt x="7805" y="5190"/>
                    </a:lnTo>
                    <a:lnTo>
                      <a:pt x="7805" y="5001"/>
                    </a:lnTo>
                    <a:lnTo>
                      <a:pt x="7763" y="4980"/>
                    </a:lnTo>
                    <a:lnTo>
                      <a:pt x="7721" y="5043"/>
                    </a:lnTo>
                    <a:lnTo>
                      <a:pt x="7658" y="5001"/>
                    </a:lnTo>
                    <a:lnTo>
                      <a:pt x="7616" y="4876"/>
                    </a:lnTo>
                    <a:lnTo>
                      <a:pt x="7658" y="4750"/>
                    </a:lnTo>
                    <a:lnTo>
                      <a:pt x="7637" y="4729"/>
                    </a:lnTo>
                    <a:lnTo>
                      <a:pt x="7658" y="4646"/>
                    </a:lnTo>
                    <a:lnTo>
                      <a:pt x="7533" y="4520"/>
                    </a:lnTo>
                    <a:lnTo>
                      <a:pt x="7533" y="4415"/>
                    </a:lnTo>
                    <a:lnTo>
                      <a:pt x="7428" y="4332"/>
                    </a:lnTo>
                    <a:lnTo>
                      <a:pt x="7386" y="4332"/>
                    </a:lnTo>
                    <a:lnTo>
                      <a:pt x="7323" y="4248"/>
                    </a:lnTo>
                    <a:lnTo>
                      <a:pt x="7219" y="4164"/>
                    </a:lnTo>
                    <a:lnTo>
                      <a:pt x="7114" y="4164"/>
                    </a:lnTo>
                    <a:lnTo>
                      <a:pt x="6800" y="3934"/>
                    </a:lnTo>
                    <a:lnTo>
                      <a:pt x="6717" y="3934"/>
                    </a:lnTo>
                    <a:lnTo>
                      <a:pt x="6696" y="3850"/>
                    </a:lnTo>
                    <a:lnTo>
                      <a:pt x="0" y="16091"/>
                    </a:lnTo>
                    <a:lnTo>
                      <a:pt x="377" y="16091"/>
                    </a:lnTo>
                    <a:lnTo>
                      <a:pt x="502" y="16153"/>
                    </a:lnTo>
                    <a:lnTo>
                      <a:pt x="711" y="16007"/>
                    </a:lnTo>
                    <a:lnTo>
                      <a:pt x="1004" y="16049"/>
                    </a:lnTo>
                    <a:lnTo>
                      <a:pt x="858" y="16300"/>
                    </a:lnTo>
                    <a:lnTo>
                      <a:pt x="921" y="16446"/>
                    </a:lnTo>
                    <a:lnTo>
                      <a:pt x="1025" y="16718"/>
                    </a:lnTo>
                    <a:lnTo>
                      <a:pt x="1172" y="17388"/>
                    </a:lnTo>
                    <a:lnTo>
                      <a:pt x="1235" y="17534"/>
                    </a:lnTo>
                    <a:lnTo>
                      <a:pt x="1130" y="17702"/>
                    </a:lnTo>
                    <a:lnTo>
                      <a:pt x="1130" y="17765"/>
                    </a:lnTo>
                    <a:lnTo>
                      <a:pt x="1172" y="17765"/>
                    </a:lnTo>
                    <a:lnTo>
                      <a:pt x="1381" y="17744"/>
                    </a:lnTo>
                    <a:lnTo>
                      <a:pt x="1569" y="17723"/>
                    </a:lnTo>
                    <a:lnTo>
                      <a:pt x="1695" y="17639"/>
                    </a:lnTo>
                    <a:lnTo>
                      <a:pt x="1862" y="17409"/>
                    </a:lnTo>
                    <a:lnTo>
                      <a:pt x="1988" y="17283"/>
                    </a:lnTo>
                    <a:lnTo>
                      <a:pt x="2197" y="17200"/>
                    </a:lnTo>
                    <a:lnTo>
                      <a:pt x="2260" y="17179"/>
                    </a:lnTo>
                    <a:lnTo>
                      <a:pt x="2469" y="17116"/>
                    </a:lnTo>
                    <a:lnTo>
                      <a:pt x="2636" y="17116"/>
                    </a:lnTo>
                    <a:lnTo>
                      <a:pt x="2783" y="17221"/>
                    </a:lnTo>
                    <a:lnTo>
                      <a:pt x="2783" y="17325"/>
                    </a:lnTo>
                    <a:lnTo>
                      <a:pt x="2804" y="17409"/>
                    </a:lnTo>
                    <a:lnTo>
                      <a:pt x="2720" y="17555"/>
                    </a:lnTo>
                    <a:lnTo>
                      <a:pt x="2699" y="17639"/>
                    </a:lnTo>
                    <a:lnTo>
                      <a:pt x="2825" y="17974"/>
                    </a:lnTo>
                    <a:lnTo>
                      <a:pt x="2804" y="18078"/>
                    </a:lnTo>
                    <a:lnTo>
                      <a:pt x="2846" y="18288"/>
                    </a:lnTo>
                    <a:lnTo>
                      <a:pt x="2992" y="18455"/>
                    </a:lnTo>
                    <a:lnTo>
                      <a:pt x="3013" y="18664"/>
                    </a:lnTo>
                    <a:lnTo>
                      <a:pt x="3055" y="18748"/>
                    </a:lnTo>
                    <a:lnTo>
                      <a:pt x="3097" y="18853"/>
                    </a:lnTo>
                    <a:lnTo>
                      <a:pt x="3034" y="18957"/>
                    </a:lnTo>
                    <a:lnTo>
                      <a:pt x="3034" y="19062"/>
                    </a:lnTo>
                    <a:lnTo>
                      <a:pt x="3055" y="19146"/>
                    </a:lnTo>
                    <a:lnTo>
                      <a:pt x="3013" y="19501"/>
                    </a:lnTo>
                    <a:lnTo>
                      <a:pt x="3013" y="19920"/>
                    </a:lnTo>
                    <a:lnTo>
                      <a:pt x="3034" y="20338"/>
                    </a:lnTo>
                    <a:lnTo>
                      <a:pt x="2929" y="20380"/>
                    </a:lnTo>
                    <a:lnTo>
                      <a:pt x="2929" y="20464"/>
                    </a:lnTo>
                    <a:lnTo>
                      <a:pt x="2971" y="20464"/>
                    </a:lnTo>
                    <a:lnTo>
                      <a:pt x="3055" y="20527"/>
                    </a:lnTo>
                    <a:lnTo>
                      <a:pt x="3076" y="20568"/>
                    </a:lnTo>
                    <a:lnTo>
                      <a:pt x="3034" y="20589"/>
                    </a:lnTo>
                    <a:lnTo>
                      <a:pt x="2971" y="20652"/>
                    </a:lnTo>
                    <a:lnTo>
                      <a:pt x="3013" y="20736"/>
                    </a:lnTo>
                    <a:lnTo>
                      <a:pt x="3055" y="20778"/>
                    </a:lnTo>
                    <a:lnTo>
                      <a:pt x="3076" y="20861"/>
                    </a:lnTo>
                    <a:lnTo>
                      <a:pt x="3055" y="20903"/>
                    </a:lnTo>
                    <a:lnTo>
                      <a:pt x="3055" y="20966"/>
                    </a:lnTo>
                    <a:lnTo>
                      <a:pt x="3160" y="20966"/>
                    </a:lnTo>
                    <a:lnTo>
                      <a:pt x="3243" y="20987"/>
                    </a:lnTo>
                    <a:lnTo>
                      <a:pt x="3348" y="21154"/>
                    </a:lnTo>
                    <a:lnTo>
                      <a:pt x="3369" y="21217"/>
                    </a:lnTo>
                    <a:lnTo>
                      <a:pt x="3452" y="21280"/>
                    </a:lnTo>
                    <a:lnTo>
                      <a:pt x="3578" y="21363"/>
                    </a:lnTo>
                    <a:lnTo>
                      <a:pt x="3641" y="21468"/>
                    </a:lnTo>
                    <a:lnTo>
                      <a:pt x="3641" y="21573"/>
                    </a:lnTo>
                    <a:lnTo>
                      <a:pt x="3683" y="21594"/>
                    </a:lnTo>
                    <a:lnTo>
                      <a:pt x="3704" y="21635"/>
                    </a:lnTo>
                    <a:lnTo>
                      <a:pt x="3683" y="21698"/>
                    </a:lnTo>
                    <a:lnTo>
                      <a:pt x="3683" y="21740"/>
                    </a:lnTo>
                    <a:lnTo>
                      <a:pt x="3641" y="21782"/>
                    </a:lnTo>
                    <a:lnTo>
                      <a:pt x="3641" y="21845"/>
                    </a:lnTo>
                    <a:lnTo>
                      <a:pt x="3641" y="21887"/>
                    </a:lnTo>
                    <a:lnTo>
                      <a:pt x="3662" y="21907"/>
                    </a:lnTo>
                    <a:lnTo>
                      <a:pt x="3599" y="22033"/>
                    </a:lnTo>
                    <a:lnTo>
                      <a:pt x="3452" y="22326"/>
                    </a:lnTo>
                    <a:lnTo>
                      <a:pt x="3432" y="22514"/>
                    </a:lnTo>
                    <a:lnTo>
                      <a:pt x="3285" y="22661"/>
                    </a:lnTo>
                    <a:lnTo>
                      <a:pt x="3285" y="22744"/>
                    </a:lnTo>
                    <a:lnTo>
                      <a:pt x="3327" y="22744"/>
                    </a:lnTo>
                    <a:lnTo>
                      <a:pt x="3494" y="22535"/>
                    </a:lnTo>
                    <a:lnTo>
                      <a:pt x="3536" y="22410"/>
                    </a:lnTo>
                    <a:lnTo>
                      <a:pt x="3662" y="22305"/>
                    </a:lnTo>
                    <a:lnTo>
                      <a:pt x="3683" y="22347"/>
                    </a:lnTo>
                    <a:lnTo>
                      <a:pt x="3766" y="22368"/>
                    </a:lnTo>
                    <a:lnTo>
                      <a:pt x="3766" y="22431"/>
                    </a:lnTo>
                    <a:lnTo>
                      <a:pt x="3599" y="22514"/>
                    </a:lnTo>
                    <a:lnTo>
                      <a:pt x="3557" y="22619"/>
                    </a:lnTo>
                    <a:lnTo>
                      <a:pt x="3390" y="22786"/>
                    </a:lnTo>
                    <a:lnTo>
                      <a:pt x="3390" y="22828"/>
                    </a:lnTo>
                    <a:lnTo>
                      <a:pt x="3473" y="22828"/>
                    </a:lnTo>
                    <a:lnTo>
                      <a:pt x="3432" y="22870"/>
                    </a:lnTo>
                    <a:lnTo>
                      <a:pt x="3285" y="22849"/>
                    </a:lnTo>
                    <a:lnTo>
                      <a:pt x="3222" y="22870"/>
                    </a:lnTo>
                    <a:lnTo>
                      <a:pt x="3160" y="23037"/>
                    </a:lnTo>
                    <a:lnTo>
                      <a:pt x="3055" y="23142"/>
                    </a:lnTo>
                    <a:lnTo>
                      <a:pt x="3076" y="23268"/>
                    </a:lnTo>
                    <a:lnTo>
                      <a:pt x="3034" y="23247"/>
                    </a:lnTo>
                    <a:lnTo>
                      <a:pt x="2971" y="23184"/>
                    </a:lnTo>
                    <a:lnTo>
                      <a:pt x="2908" y="23247"/>
                    </a:lnTo>
                    <a:lnTo>
                      <a:pt x="2908" y="23393"/>
                    </a:lnTo>
                    <a:lnTo>
                      <a:pt x="3013" y="23393"/>
                    </a:lnTo>
                    <a:lnTo>
                      <a:pt x="3034" y="23477"/>
                    </a:lnTo>
                    <a:lnTo>
                      <a:pt x="2971" y="23665"/>
                    </a:lnTo>
                    <a:lnTo>
                      <a:pt x="2950" y="23937"/>
                    </a:lnTo>
                    <a:lnTo>
                      <a:pt x="3013" y="24125"/>
                    </a:lnTo>
                    <a:lnTo>
                      <a:pt x="3076" y="24293"/>
                    </a:lnTo>
                    <a:lnTo>
                      <a:pt x="3160" y="24314"/>
                    </a:lnTo>
                    <a:lnTo>
                      <a:pt x="3180" y="24230"/>
                    </a:lnTo>
                    <a:lnTo>
                      <a:pt x="3264" y="24146"/>
                    </a:lnTo>
                    <a:lnTo>
                      <a:pt x="3452" y="24104"/>
                    </a:lnTo>
                    <a:lnTo>
                      <a:pt x="3557" y="24021"/>
                    </a:lnTo>
                    <a:lnTo>
                      <a:pt x="3662" y="23895"/>
                    </a:lnTo>
                    <a:lnTo>
                      <a:pt x="3704" y="23895"/>
                    </a:lnTo>
                    <a:lnTo>
                      <a:pt x="3704" y="24021"/>
                    </a:lnTo>
                    <a:lnTo>
                      <a:pt x="3662" y="24125"/>
                    </a:lnTo>
                    <a:lnTo>
                      <a:pt x="3599" y="24146"/>
                    </a:lnTo>
                    <a:lnTo>
                      <a:pt x="3536" y="24251"/>
                    </a:lnTo>
                    <a:lnTo>
                      <a:pt x="3536" y="24314"/>
                    </a:lnTo>
                    <a:lnTo>
                      <a:pt x="3641" y="24397"/>
                    </a:lnTo>
                    <a:lnTo>
                      <a:pt x="3704" y="24460"/>
                    </a:lnTo>
                    <a:lnTo>
                      <a:pt x="3808" y="24460"/>
                    </a:lnTo>
                    <a:lnTo>
                      <a:pt x="3892" y="24502"/>
                    </a:lnTo>
                    <a:lnTo>
                      <a:pt x="3955" y="24544"/>
                    </a:lnTo>
                    <a:lnTo>
                      <a:pt x="3808" y="24502"/>
                    </a:lnTo>
                    <a:lnTo>
                      <a:pt x="3683" y="24502"/>
                    </a:lnTo>
                    <a:lnTo>
                      <a:pt x="3578" y="24439"/>
                    </a:lnTo>
                    <a:lnTo>
                      <a:pt x="3432" y="24439"/>
                    </a:lnTo>
                    <a:lnTo>
                      <a:pt x="3369" y="24523"/>
                    </a:lnTo>
                    <a:lnTo>
                      <a:pt x="3369" y="24607"/>
                    </a:lnTo>
                    <a:lnTo>
                      <a:pt x="3432" y="24669"/>
                    </a:lnTo>
                    <a:lnTo>
                      <a:pt x="3452" y="24920"/>
                    </a:lnTo>
                    <a:lnTo>
                      <a:pt x="3494" y="24983"/>
                    </a:lnTo>
                    <a:lnTo>
                      <a:pt x="3557" y="24983"/>
                    </a:lnTo>
                    <a:lnTo>
                      <a:pt x="3641" y="24941"/>
                    </a:lnTo>
                    <a:lnTo>
                      <a:pt x="3683" y="24983"/>
                    </a:lnTo>
                    <a:lnTo>
                      <a:pt x="3641" y="25046"/>
                    </a:lnTo>
                    <a:lnTo>
                      <a:pt x="3599" y="25088"/>
                    </a:lnTo>
                    <a:lnTo>
                      <a:pt x="3683" y="25151"/>
                    </a:lnTo>
                    <a:lnTo>
                      <a:pt x="3683" y="25192"/>
                    </a:lnTo>
                    <a:lnTo>
                      <a:pt x="3662" y="25255"/>
                    </a:lnTo>
                    <a:lnTo>
                      <a:pt x="3557" y="25234"/>
                    </a:lnTo>
                    <a:lnTo>
                      <a:pt x="3411" y="25276"/>
                    </a:lnTo>
                    <a:lnTo>
                      <a:pt x="3264" y="25381"/>
                    </a:lnTo>
                    <a:lnTo>
                      <a:pt x="3243" y="25423"/>
                    </a:lnTo>
                    <a:lnTo>
                      <a:pt x="3306" y="25485"/>
                    </a:lnTo>
                    <a:lnTo>
                      <a:pt x="3452" y="25423"/>
                    </a:lnTo>
                    <a:lnTo>
                      <a:pt x="3536" y="25465"/>
                    </a:lnTo>
                    <a:lnTo>
                      <a:pt x="3452" y="25485"/>
                    </a:lnTo>
                    <a:lnTo>
                      <a:pt x="3432" y="25548"/>
                    </a:lnTo>
                    <a:lnTo>
                      <a:pt x="3515" y="25632"/>
                    </a:lnTo>
                    <a:lnTo>
                      <a:pt x="3662" y="25590"/>
                    </a:lnTo>
                    <a:lnTo>
                      <a:pt x="3829" y="25465"/>
                    </a:lnTo>
                    <a:lnTo>
                      <a:pt x="3934" y="25297"/>
                    </a:lnTo>
                    <a:lnTo>
                      <a:pt x="4038" y="25297"/>
                    </a:lnTo>
                    <a:lnTo>
                      <a:pt x="4143" y="25213"/>
                    </a:lnTo>
                    <a:lnTo>
                      <a:pt x="4164" y="25109"/>
                    </a:lnTo>
                    <a:lnTo>
                      <a:pt x="4185" y="25088"/>
                    </a:lnTo>
                    <a:lnTo>
                      <a:pt x="4206" y="25172"/>
                    </a:lnTo>
                    <a:lnTo>
                      <a:pt x="4143" y="25339"/>
                    </a:lnTo>
                    <a:lnTo>
                      <a:pt x="4038" y="25402"/>
                    </a:lnTo>
                    <a:lnTo>
                      <a:pt x="3913" y="25465"/>
                    </a:lnTo>
                    <a:lnTo>
                      <a:pt x="3892" y="25548"/>
                    </a:lnTo>
                    <a:lnTo>
                      <a:pt x="3955" y="25611"/>
                    </a:lnTo>
                    <a:lnTo>
                      <a:pt x="4038" y="25590"/>
                    </a:lnTo>
                    <a:lnTo>
                      <a:pt x="4164" y="25590"/>
                    </a:lnTo>
                    <a:lnTo>
                      <a:pt x="4268" y="25611"/>
                    </a:lnTo>
                    <a:lnTo>
                      <a:pt x="4122" y="25611"/>
                    </a:lnTo>
                    <a:lnTo>
                      <a:pt x="4017" y="25674"/>
                    </a:lnTo>
                    <a:lnTo>
                      <a:pt x="4017" y="25820"/>
                    </a:lnTo>
                    <a:lnTo>
                      <a:pt x="4059" y="25967"/>
                    </a:lnTo>
                    <a:lnTo>
                      <a:pt x="4017" y="25988"/>
                    </a:lnTo>
                    <a:lnTo>
                      <a:pt x="3976" y="25904"/>
                    </a:lnTo>
                    <a:lnTo>
                      <a:pt x="3976" y="25757"/>
                    </a:lnTo>
                    <a:lnTo>
                      <a:pt x="3913" y="25674"/>
                    </a:lnTo>
                    <a:lnTo>
                      <a:pt x="3850" y="25716"/>
                    </a:lnTo>
                    <a:lnTo>
                      <a:pt x="3578" y="25904"/>
                    </a:lnTo>
                    <a:lnTo>
                      <a:pt x="3536" y="25988"/>
                    </a:lnTo>
                    <a:lnTo>
                      <a:pt x="3369" y="26071"/>
                    </a:lnTo>
                    <a:lnTo>
                      <a:pt x="3327" y="26134"/>
                    </a:lnTo>
                    <a:lnTo>
                      <a:pt x="3348" y="26218"/>
                    </a:lnTo>
                    <a:lnTo>
                      <a:pt x="3348" y="26301"/>
                    </a:lnTo>
                    <a:lnTo>
                      <a:pt x="3369" y="26322"/>
                    </a:lnTo>
                    <a:lnTo>
                      <a:pt x="3452" y="26281"/>
                    </a:lnTo>
                    <a:lnTo>
                      <a:pt x="3557" y="26218"/>
                    </a:lnTo>
                    <a:lnTo>
                      <a:pt x="3599" y="26113"/>
                    </a:lnTo>
                    <a:lnTo>
                      <a:pt x="3662" y="26134"/>
                    </a:lnTo>
                    <a:lnTo>
                      <a:pt x="3704" y="26197"/>
                    </a:lnTo>
                    <a:lnTo>
                      <a:pt x="3892" y="26218"/>
                    </a:lnTo>
                    <a:lnTo>
                      <a:pt x="3871" y="26239"/>
                    </a:lnTo>
                    <a:lnTo>
                      <a:pt x="3766" y="26218"/>
                    </a:lnTo>
                    <a:lnTo>
                      <a:pt x="3599" y="26218"/>
                    </a:lnTo>
                    <a:lnTo>
                      <a:pt x="3536" y="26281"/>
                    </a:lnTo>
                    <a:lnTo>
                      <a:pt x="3536" y="26322"/>
                    </a:lnTo>
                    <a:lnTo>
                      <a:pt x="3557" y="26385"/>
                    </a:lnTo>
                    <a:lnTo>
                      <a:pt x="3473" y="26406"/>
                    </a:lnTo>
                    <a:lnTo>
                      <a:pt x="3432" y="26385"/>
                    </a:lnTo>
                    <a:lnTo>
                      <a:pt x="3264" y="26427"/>
                    </a:lnTo>
                    <a:lnTo>
                      <a:pt x="3264" y="26490"/>
                    </a:lnTo>
                    <a:lnTo>
                      <a:pt x="3390" y="26490"/>
                    </a:lnTo>
                    <a:lnTo>
                      <a:pt x="3473" y="26532"/>
                    </a:lnTo>
                    <a:lnTo>
                      <a:pt x="3578" y="26532"/>
                    </a:lnTo>
                    <a:lnTo>
                      <a:pt x="3515" y="26594"/>
                    </a:lnTo>
                    <a:lnTo>
                      <a:pt x="3390" y="26594"/>
                    </a:lnTo>
                    <a:lnTo>
                      <a:pt x="3327" y="26532"/>
                    </a:lnTo>
                    <a:lnTo>
                      <a:pt x="3222" y="26553"/>
                    </a:lnTo>
                    <a:lnTo>
                      <a:pt x="3180" y="26657"/>
                    </a:lnTo>
                    <a:lnTo>
                      <a:pt x="3243" y="26720"/>
                    </a:lnTo>
                    <a:lnTo>
                      <a:pt x="3327" y="26720"/>
                    </a:lnTo>
                    <a:lnTo>
                      <a:pt x="3452" y="26699"/>
                    </a:lnTo>
                    <a:lnTo>
                      <a:pt x="3536" y="26741"/>
                    </a:lnTo>
                    <a:lnTo>
                      <a:pt x="3683" y="26741"/>
                    </a:lnTo>
                    <a:lnTo>
                      <a:pt x="3662" y="26804"/>
                    </a:lnTo>
                    <a:lnTo>
                      <a:pt x="3557" y="26825"/>
                    </a:lnTo>
                    <a:lnTo>
                      <a:pt x="3452" y="26804"/>
                    </a:lnTo>
                    <a:lnTo>
                      <a:pt x="3432" y="26825"/>
                    </a:lnTo>
                    <a:lnTo>
                      <a:pt x="3452" y="26845"/>
                    </a:lnTo>
                    <a:lnTo>
                      <a:pt x="3662" y="26845"/>
                    </a:lnTo>
                    <a:lnTo>
                      <a:pt x="3662" y="26908"/>
                    </a:lnTo>
                    <a:lnTo>
                      <a:pt x="3536" y="26929"/>
                    </a:lnTo>
                    <a:lnTo>
                      <a:pt x="3390" y="26908"/>
                    </a:lnTo>
                    <a:lnTo>
                      <a:pt x="3327" y="26845"/>
                    </a:lnTo>
                    <a:lnTo>
                      <a:pt x="3264" y="26908"/>
                    </a:lnTo>
                    <a:lnTo>
                      <a:pt x="3327" y="27013"/>
                    </a:lnTo>
                    <a:lnTo>
                      <a:pt x="3452" y="27076"/>
                    </a:lnTo>
                    <a:lnTo>
                      <a:pt x="3473" y="27013"/>
                    </a:lnTo>
                    <a:lnTo>
                      <a:pt x="3557" y="27013"/>
                    </a:lnTo>
                    <a:lnTo>
                      <a:pt x="3641" y="27055"/>
                    </a:lnTo>
                    <a:lnTo>
                      <a:pt x="3787" y="27034"/>
                    </a:lnTo>
                    <a:lnTo>
                      <a:pt x="3850" y="27076"/>
                    </a:lnTo>
                    <a:lnTo>
                      <a:pt x="3766" y="27117"/>
                    </a:lnTo>
                    <a:lnTo>
                      <a:pt x="3766" y="27159"/>
                    </a:lnTo>
                    <a:lnTo>
                      <a:pt x="3871" y="27159"/>
                    </a:lnTo>
                    <a:lnTo>
                      <a:pt x="3892" y="27243"/>
                    </a:lnTo>
                    <a:lnTo>
                      <a:pt x="4026" y="27276"/>
                    </a:lnTo>
                    <a:lnTo>
                      <a:pt x="3976" y="27285"/>
                    </a:lnTo>
                    <a:lnTo>
                      <a:pt x="3871" y="27285"/>
                    </a:lnTo>
                    <a:lnTo>
                      <a:pt x="3787" y="27369"/>
                    </a:lnTo>
                    <a:lnTo>
                      <a:pt x="3787" y="27431"/>
                    </a:lnTo>
                    <a:lnTo>
                      <a:pt x="3871" y="27473"/>
                    </a:lnTo>
                    <a:lnTo>
                      <a:pt x="3913" y="27431"/>
                    </a:lnTo>
                    <a:lnTo>
                      <a:pt x="3976" y="27389"/>
                    </a:lnTo>
                    <a:lnTo>
                      <a:pt x="3996" y="27452"/>
                    </a:lnTo>
                    <a:lnTo>
                      <a:pt x="4017" y="27452"/>
                    </a:lnTo>
                    <a:lnTo>
                      <a:pt x="4080" y="27369"/>
                    </a:lnTo>
                    <a:lnTo>
                      <a:pt x="4185" y="27306"/>
                    </a:lnTo>
                    <a:lnTo>
                      <a:pt x="4185" y="27369"/>
                    </a:lnTo>
                    <a:lnTo>
                      <a:pt x="4164" y="27410"/>
                    </a:lnTo>
                    <a:lnTo>
                      <a:pt x="4164" y="27473"/>
                    </a:lnTo>
                    <a:lnTo>
                      <a:pt x="4206" y="27494"/>
                    </a:lnTo>
                    <a:lnTo>
                      <a:pt x="4289" y="27557"/>
                    </a:lnTo>
                    <a:lnTo>
                      <a:pt x="4373" y="27557"/>
                    </a:lnTo>
                    <a:lnTo>
                      <a:pt x="4499" y="27369"/>
                    </a:lnTo>
                    <a:lnTo>
                      <a:pt x="4520" y="27159"/>
                    </a:lnTo>
                    <a:lnTo>
                      <a:pt x="4582" y="27055"/>
                    </a:lnTo>
                    <a:lnTo>
                      <a:pt x="4645" y="27034"/>
                    </a:lnTo>
                    <a:lnTo>
                      <a:pt x="4645" y="27097"/>
                    </a:lnTo>
                    <a:lnTo>
                      <a:pt x="4603" y="27159"/>
                    </a:lnTo>
                    <a:lnTo>
                      <a:pt x="4603" y="27306"/>
                    </a:lnTo>
                    <a:lnTo>
                      <a:pt x="4499" y="27473"/>
                    </a:lnTo>
                    <a:lnTo>
                      <a:pt x="4415" y="27557"/>
                    </a:lnTo>
                    <a:lnTo>
                      <a:pt x="4436" y="27599"/>
                    </a:lnTo>
                    <a:lnTo>
                      <a:pt x="4582" y="27599"/>
                    </a:lnTo>
                    <a:lnTo>
                      <a:pt x="4687" y="27578"/>
                    </a:lnTo>
                    <a:lnTo>
                      <a:pt x="4708" y="27599"/>
                    </a:lnTo>
                    <a:lnTo>
                      <a:pt x="4624" y="27682"/>
                    </a:lnTo>
                    <a:lnTo>
                      <a:pt x="4582" y="27808"/>
                    </a:lnTo>
                    <a:lnTo>
                      <a:pt x="4415" y="27913"/>
                    </a:lnTo>
                    <a:lnTo>
                      <a:pt x="4415" y="27975"/>
                    </a:lnTo>
                    <a:lnTo>
                      <a:pt x="4499" y="28122"/>
                    </a:lnTo>
                    <a:lnTo>
                      <a:pt x="4624" y="28185"/>
                    </a:lnTo>
                    <a:lnTo>
                      <a:pt x="4708" y="28122"/>
                    </a:lnTo>
                    <a:lnTo>
                      <a:pt x="4792" y="28122"/>
                    </a:lnTo>
                    <a:lnTo>
                      <a:pt x="4812" y="28226"/>
                    </a:lnTo>
                    <a:lnTo>
                      <a:pt x="4875" y="28331"/>
                    </a:lnTo>
                    <a:lnTo>
                      <a:pt x="4875" y="28415"/>
                    </a:lnTo>
                    <a:lnTo>
                      <a:pt x="4812" y="28415"/>
                    </a:lnTo>
                    <a:lnTo>
                      <a:pt x="4771" y="28310"/>
                    </a:lnTo>
                    <a:lnTo>
                      <a:pt x="4708" y="28310"/>
                    </a:lnTo>
                    <a:lnTo>
                      <a:pt x="4708" y="28415"/>
                    </a:lnTo>
                    <a:lnTo>
                      <a:pt x="4812" y="28561"/>
                    </a:lnTo>
                    <a:lnTo>
                      <a:pt x="4938" y="28498"/>
                    </a:lnTo>
                    <a:lnTo>
                      <a:pt x="5085" y="28436"/>
                    </a:lnTo>
                    <a:lnTo>
                      <a:pt x="5147" y="28352"/>
                    </a:lnTo>
                    <a:lnTo>
                      <a:pt x="5147" y="28352"/>
                    </a:lnTo>
                    <a:lnTo>
                      <a:pt x="5126" y="28519"/>
                    </a:lnTo>
                    <a:lnTo>
                      <a:pt x="5022" y="28750"/>
                    </a:lnTo>
                    <a:lnTo>
                      <a:pt x="5043" y="28938"/>
                    </a:lnTo>
                    <a:lnTo>
                      <a:pt x="5126" y="28959"/>
                    </a:lnTo>
                    <a:lnTo>
                      <a:pt x="20087" y="30444"/>
                    </a:lnTo>
                    <a:lnTo>
                      <a:pt x="20212" y="30507"/>
                    </a:lnTo>
                    <a:lnTo>
                      <a:pt x="20359" y="30507"/>
                    </a:lnTo>
                    <a:lnTo>
                      <a:pt x="20484" y="30612"/>
                    </a:lnTo>
                    <a:lnTo>
                      <a:pt x="20484" y="30674"/>
                    </a:lnTo>
                    <a:lnTo>
                      <a:pt x="20568" y="30737"/>
                    </a:lnTo>
                    <a:lnTo>
                      <a:pt x="20589" y="30779"/>
                    </a:lnTo>
                    <a:lnTo>
                      <a:pt x="20694" y="30821"/>
                    </a:lnTo>
                    <a:lnTo>
                      <a:pt x="20714" y="30842"/>
                    </a:lnTo>
                    <a:lnTo>
                      <a:pt x="20840" y="30884"/>
                    </a:lnTo>
                    <a:lnTo>
                      <a:pt x="20903" y="30946"/>
                    </a:lnTo>
                    <a:lnTo>
                      <a:pt x="20945" y="30946"/>
                    </a:lnTo>
                    <a:lnTo>
                      <a:pt x="21049" y="30926"/>
                    </a:lnTo>
                    <a:lnTo>
                      <a:pt x="21133" y="30946"/>
                    </a:lnTo>
                    <a:lnTo>
                      <a:pt x="21238" y="30946"/>
                    </a:lnTo>
                    <a:lnTo>
                      <a:pt x="21363" y="31051"/>
                    </a:lnTo>
                    <a:lnTo>
                      <a:pt x="21447" y="31051"/>
                    </a:lnTo>
                    <a:lnTo>
                      <a:pt x="21510" y="31198"/>
                    </a:lnTo>
                    <a:lnTo>
                      <a:pt x="21719" y="31239"/>
                    </a:lnTo>
                    <a:lnTo>
                      <a:pt x="21823" y="31260"/>
                    </a:lnTo>
                    <a:lnTo>
                      <a:pt x="21886" y="31344"/>
                    </a:lnTo>
                    <a:lnTo>
                      <a:pt x="21970" y="31407"/>
                    </a:lnTo>
                    <a:lnTo>
                      <a:pt x="22158" y="31407"/>
                    </a:lnTo>
                    <a:lnTo>
                      <a:pt x="22263" y="31344"/>
                    </a:lnTo>
                    <a:lnTo>
                      <a:pt x="22305" y="31407"/>
                    </a:lnTo>
                    <a:lnTo>
                      <a:pt x="22367" y="31511"/>
                    </a:lnTo>
                    <a:lnTo>
                      <a:pt x="22618" y="31532"/>
                    </a:lnTo>
                    <a:lnTo>
                      <a:pt x="22681" y="31574"/>
                    </a:lnTo>
                    <a:lnTo>
                      <a:pt x="22807" y="31616"/>
                    </a:lnTo>
                    <a:lnTo>
                      <a:pt x="22890" y="31658"/>
                    </a:lnTo>
                    <a:lnTo>
                      <a:pt x="25192" y="32725"/>
                    </a:lnTo>
                    <a:lnTo>
                      <a:pt x="25339" y="32913"/>
                    </a:lnTo>
                    <a:lnTo>
                      <a:pt x="25694" y="33206"/>
                    </a:lnTo>
                    <a:lnTo>
                      <a:pt x="26050" y="34985"/>
                    </a:lnTo>
                    <a:lnTo>
                      <a:pt x="26008" y="35738"/>
                    </a:lnTo>
                    <a:lnTo>
                      <a:pt x="25945" y="35864"/>
                    </a:lnTo>
                    <a:lnTo>
                      <a:pt x="25903" y="36010"/>
                    </a:lnTo>
                    <a:lnTo>
                      <a:pt x="25820" y="36136"/>
                    </a:lnTo>
                    <a:lnTo>
                      <a:pt x="25611" y="36240"/>
                    </a:lnTo>
                    <a:lnTo>
                      <a:pt x="25506" y="36366"/>
                    </a:lnTo>
                    <a:lnTo>
                      <a:pt x="25611" y="36554"/>
                    </a:lnTo>
                    <a:lnTo>
                      <a:pt x="27598" y="36031"/>
                    </a:lnTo>
                    <a:lnTo>
                      <a:pt x="27849" y="35947"/>
                    </a:lnTo>
                    <a:lnTo>
                      <a:pt x="27912" y="35654"/>
                    </a:lnTo>
                    <a:lnTo>
                      <a:pt x="28979" y="35340"/>
                    </a:lnTo>
                    <a:lnTo>
                      <a:pt x="29461" y="34985"/>
                    </a:lnTo>
                    <a:lnTo>
                      <a:pt x="29565" y="34901"/>
                    </a:lnTo>
                    <a:lnTo>
                      <a:pt x="29712" y="34880"/>
                    </a:lnTo>
                    <a:lnTo>
                      <a:pt x="29984" y="34650"/>
                    </a:lnTo>
                    <a:lnTo>
                      <a:pt x="30088" y="34545"/>
                    </a:lnTo>
                    <a:lnTo>
                      <a:pt x="30214" y="34483"/>
                    </a:lnTo>
                    <a:lnTo>
                      <a:pt x="30318" y="34378"/>
                    </a:lnTo>
                    <a:lnTo>
                      <a:pt x="30528" y="34357"/>
                    </a:lnTo>
                    <a:lnTo>
                      <a:pt x="32202" y="34378"/>
                    </a:lnTo>
                    <a:lnTo>
                      <a:pt x="32327" y="34252"/>
                    </a:lnTo>
                    <a:lnTo>
                      <a:pt x="32390" y="34252"/>
                    </a:lnTo>
                    <a:lnTo>
                      <a:pt x="32432" y="34190"/>
                    </a:lnTo>
                    <a:lnTo>
                      <a:pt x="32515" y="34190"/>
                    </a:lnTo>
                    <a:lnTo>
                      <a:pt x="32620" y="34231"/>
                    </a:lnTo>
                    <a:lnTo>
                      <a:pt x="32704" y="34169"/>
                    </a:lnTo>
                    <a:lnTo>
                      <a:pt x="32725" y="34085"/>
                    </a:lnTo>
                    <a:lnTo>
                      <a:pt x="32913" y="33876"/>
                    </a:lnTo>
                    <a:lnTo>
                      <a:pt x="32976" y="33855"/>
                    </a:lnTo>
                    <a:lnTo>
                      <a:pt x="33143" y="33667"/>
                    </a:lnTo>
                    <a:lnTo>
                      <a:pt x="33185" y="33541"/>
                    </a:lnTo>
                    <a:lnTo>
                      <a:pt x="33227" y="33415"/>
                    </a:lnTo>
                    <a:lnTo>
                      <a:pt x="33373" y="33332"/>
                    </a:lnTo>
                    <a:lnTo>
                      <a:pt x="33373" y="33227"/>
                    </a:lnTo>
                    <a:lnTo>
                      <a:pt x="33478" y="33102"/>
                    </a:lnTo>
                    <a:lnTo>
                      <a:pt x="33687" y="32871"/>
                    </a:lnTo>
                    <a:lnTo>
                      <a:pt x="33750" y="32767"/>
                    </a:lnTo>
                    <a:lnTo>
                      <a:pt x="33854" y="32662"/>
                    </a:lnTo>
                    <a:lnTo>
                      <a:pt x="33875" y="32662"/>
                    </a:lnTo>
                    <a:lnTo>
                      <a:pt x="33959" y="32704"/>
                    </a:lnTo>
                    <a:lnTo>
                      <a:pt x="34022" y="32788"/>
                    </a:lnTo>
                    <a:lnTo>
                      <a:pt x="34168" y="32767"/>
                    </a:lnTo>
                    <a:lnTo>
                      <a:pt x="34315" y="32809"/>
                    </a:lnTo>
                    <a:lnTo>
                      <a:pt x="34378" y="32767"/>
                    </a:lnTo>
                    <a:lnTo>
                      <a:pt x="34608" y="32976"/>
                    </a:lnTo>
                    <a:lnTo>
                      <a:pt x="34608" y="33143"/>
                    </a:lnTo>
                    <a:lnTo>
                      <a:pt x="34482" y="33876"/>
                    </a:lnTo>
                    <a:lnTo>
                      <a:pt x="34440" y="33959"/>
                    </a:lnTo>
                    <a:lnTo>
                      <a:pt x="34503" y="33959"/>
                    </a:lnTo>
                    <a:lnTo>
                      <a:pt x="34524" y="34043"/>
                    </a:lnTo>
                    <a:lnTo>
                      <a:pt x="34587" y="34085"/>
                    </a:lnTo>
                    <a:lnTo>
                      <a:pt x="34587" y="34190"/>
                    </a:lnTo>
                    <a:lnTo>
                      <a:pt x="34587" y="34252"/>
                    </a:lnTo>
                    <a:lnTo>
                      <a:pt x="34587" y="34294"/>
                    </a:lnTo>
                    <a:lnTo>
                      <a:pt x="34545" y="34357"/>
                    </a:lnTo>
                    <a:lnTo>
                      <a:pt x="34587" y="34378"/>
                    </a:lnTo>
                    <a:lnTo>
                      <a:pt x="34733" y="34399"/>
                    </a:lnTo>
                    <a:lnTo>
                      <a:pt x="34859" y="34378"/>
                    </a:lnTo>
                    <a:lnTo>
                      <a:pt x="34901" y="34462"/>
                    </a:lnTo>
                    <a:lnTo>
                      <a:pt x="34963" y="34483"/>
                    </a:lnTo>
                    <a:lnTo>
                      <a:pt x="35026" y="34399"/>
                    </a:lnTo>
                    <a:lnTo>
                      <a:pt x="35110" y="34462"/>
                    </a:lnTo>
                    <a:lnTo>
                      <a:pt x="35235" y="34441"/>
                    </a:lnTo>
                    <a:lnTo>
                      <a:pt x="35277" y="34336"/>
                    </a:lnTo>
                    <a:lnTo>
                      <a:pt x="35382" y="34231"/>
                    </a:lnTo>
                    <a:lnTo>
                      <a:pt x="35382" y="34231"/>
                    </a:lnTo>
                    <a:lnTo>
                      <a:pt x="35319" y="34336"/>
                    </a:lnTo>
                    <a:lnTo>
                      <a:pt x="35340" y="34336"/>
                    </a:lnTo>
                    <a:lnTo>
                      <a:pt x="35319" y="34378"/>
                    </a:lnTo>
                    <a:lnTo>
                      <a:pt x="35361" y="34399"/>
                    </a:lnTo>
                    <a:lnTo>
                      <a:pt x="35633" y="34336"/>
                    </a:lnTo>
                    <a:lnTo>
                      <a:pt x="35675" y="34252"/>
                    </a:lnTo>
                    <a:lnTo>
                      <a:pt x="35842" y="34252"/>
                    </a:lnTo>
                    <a:lnTo>
                      <a:pt x="35968" y="34127"/>
                    </a:lnTo>
                    <a:lnTo>
                      <a:pt x="36072" y="34085"/>
                    </a:lnTo>
                    <a:lnTo>
                      <a:pt x="36198" y="33918"/>
                    </a:lnTo>
                    <a:lnTo>
                      <a:pt x="36198" y="33980"/>
                    </a:lnTo>
                    <a:lnTo>
                      <a:pt x="36282" y="33939"/>
                    </a:lnTo>
                    <a:lnTo>
                      <a:pt x="36282" y="33980"/>
                    </a:lnTo>
                    <a:lnTo>
                      <a:pt x="36156" y="34127"/>
                    </a:lnTo>
                    <a:lnTo>
                      <a:pt x="36051" y="34148"/>
                    </a:lnTo>
                    <a:lnTo>
                      <a:pt x="35947" y="34294"/>
                    </a:lnTo>
                    <a:lnTo>
                      <a:pt x="36072" y="34336"/>
                    </a:lnTo>
                    <a:lnTo>
                      <a:pt x="36156" y="34231"/>
                    </a:lnTo>
                    <a:lnTo>
                      <a:pt x="36261" y="34231"/>
                    </a:lnTo>
                    <a:lnTo>
                      <a:pt x="36323" y="34273"/>
                    </a:lnTo>
                    <a:lnTo>
                      <a:pt x="36575" y="34294"/>
                    </a:lnTo>
                    <a:lnTo>
                      <a:pt x="36742" y="34294"/>
                    </a:lnTo>
                    <a:lnTo>
                      <a:pt x="36616" y="34357"/>
                    </a:lnTo>
                    <a:lnTo>
                      <a:pt x="36470" y="34378"/>
                    </a:lnTo>
                    <a:lnTo>
                      <a:pt x="36365" y="34399"/>
                    </a:lnTo>
                    <a:lnTo>
                      <a:pt x="36323" y="34483"/>
                    </a:lnTo>
                    <a:lnTo>
                      <a:pt x="36323" y="34545"/>
                    </a:lnTo>
                    <a:lnTo>
                      <a:pt x="36261" y="34483"/>
                    </a:lnTo>
                    <a:lnTo>
                      <a:pt x="36219" y="34378"/>
                    </a:lnTo>
                    <a:lnTo>
                      <a:pt x="36156" y="34357"/>
                    </a:lnTo>
                    <a:lnTo>
                      <a:pt x="35968" y="34399"/>
                    </a:lnTo>
                    <a:lnTo>
                      <a:pt x="35779" y="34545"/>
                    </a:lnTo>
                    <a:lnTo>
                      <a:pt x="35549" y="34587"/>
                    </a:lnTo>
                    <a:lnTo>
                      <a:pt x="35340" y="34713"/>
                    </a:lnTo>
                    <a:lnTo>
                      <a:pt x="35319" y="34817"/>
                    </a:lnTo>
                    <a:lnTo>
                      <a:pt x="35173" y="34922"/>
                    </a:lnTo>
                    <a:lnTo>
                      <a:pt x="35110" y="35110"/>
                    </a:lnTo>
                    <a:lnTo>
                      <a:pt x="35110" y="35236"/>
                    </a:lnTo>
                    <a:lnTo>
                      <a:pt x="35131" y="35340"/>
                    </a:lnTo>
                    <a:lnTo>
                      <a:pt x="35152" y="35445"/>
                    </a:lnTo>
                    <a:lnTo>
                      <a:pt x="35215" y="35424"/>
                    </a:lnTo>
                    <a:lnTo>
                      <a:pt x="35256" y="35445"/>
                    </a:lnTo>
                    <a:lnTo>
                      <a:pt x="35256" y="35592"/>
                    </a:lnTo>
                    <a:lnTo>
                      <a:pt x="35361" y="35654"/>
                    </a:lnTo>
                    <a:lnTo>
                      <a:pt x="35403" y="35612"/>
                    </a:lnTo>
                    <a:lnTo>
                      <a:pt x="35466" y="35654"/>
                    </a:lnTo>
                    <a:lnTo>
                      <a:pt x="35507" y="35612"/>
                    </a:lnTo>
                    <a:lnTo>
                      <a:pt x="35507" y="35508"/>
                    </a:lnTo>
                    <a:lnTo>
                      <a:pt x="35570" y="35487"/>
                    </a:lnTo>
                    <a:lnTo>
                      <a:pt x="35654" y="35487"/>
                    </a:lnTo>
                    <a:lnTo>
                      <a:pt x="35779" y="35382"/>
                    </a:lnTo>
                    <a:lnTo>
                      <a:pt x="35884" y="35340"/>
                    </a:lnTo>
                    <a:lnTo>
                      <a:pt x="36031" y="35131"/>
                    </a:lnTo>
                    <a:lnTo>
                      <a:pt x="36219" y="35006"/>
                    </a:lnTo>
                    <a:lnTo>
                      <a:pt x="36177" y="34964"/>
                    </a:lnTo>
                    <a:lnTo>
                      <a:pt x="36240" y="34817"/>
                    </a:lnTo>
                    <a:lnTo>
                      <a:pt x="36323" y="34817"/>
                    </a:lnTo>
                    <a:lnTo>
                      <a:pt x="36386" y="34755"/>
                    </a:lnTo>
                    <a:lnTo>
                      <a:pt x="36428" y="34755"/>
                    </a:lnTo>
                    <a:lnTo>
                      <a:pt x="36491" y="34880"/>
                    </a:lnTo>
                    <a:lnTo>
                      <a:pt x="36637" y="34901"/>
                    </a:lnTo>
                    <a:lnTo>
                      <a:pt x="36637" y="34859"/>
                    </a:lnTo>
                    <a:lnTo>
                      <a:pt x="36721" y="34859"/>
                    </a:lnTo>
                    <a:lnTo>
                      <a:pt x="36909" y="34755"/>
                    </a:lnTo>
                    <a:lnTo>
                      <a:pt x="37077" y="34692"/>
                    </a:lnTo>
                    <a:lnTo>
                      <a:pt x="37286" y="34650"/>
                    </a:lnTo>
                    <a:lnTo>
                      <a:pt x="37391" y="34650"/>
                    </a:lnTo>
                    <a:lnTo>
                      <a:pt x="37663" y="34483"/>
                    </a:lnTo>
                    <a:lnTo>
                      <a:pt x="37809" y="34441"/>
                    </a:lnTo>
                    <a:lnTo>
                      <a:pt x="37914" y="34441"/>
                    </a:lnTo>
                    <a:lnTo>
                      <a:pt x="37997" y="34462"/>
                    </a:lnTo>
                    <a:lnTo>
                      <a:pt x="38081" y="34399"/>
                    </a:lnTo>
                    <a:lnTo>
                      <a:pt x="38018" y="34357"/>
                    </a:lnTo>
                    <a:lnTo>
                      <a:pt x="37935" y="34357"/>
                    </a:lnTo>
                    <a:lnTo>
                      <a:pt x="37830" y="34294"/>
                    </a:lnTo>
                    <a:lnTo>
                      <a:pt x="37872" y="34294"/>
                    </a:lnTo>
                    <a:lnTo>
                      <a:pt x="37956" y="34273"/>
                    </a:lnTo>
                    <a:lnTo>
                      <a:pt x="37956" y="34231"/>
                    </a:lnTo>
                    <a:lnTo>
                      <a:pt x="37663" y="34169"/>
                    </a:lnTo>
                    <a:lnTo>
                      <a:pt x="37537" y="34148"/>
                    </a:lnTo>
                    <a:lnTo>
                      <a:pt x="37558" y="34085"/>
                    </a:lnTo>
                    <a:lnTo>
                      <a:pt x="37537" y="33980"/>
                    </a:lnTo>
                    <a:lnTo>
                      <a:pt x="37370" y="34085"/>
                    </a:lnTo>
                    <a:lnTo>
                      <a:pt x="37349" y="34148"/>
                    </a:lnTo>
                    <a:lnTo>
                      <a:pt x="37160" y="34106"/>
                    </a:lnTo>
                    <a:lnTo>
                      <a:pt x="37139" y="34064"/>
                    </a:lnTo>
                    <a:lnTo>
                      <a:pt x="36993" y="34022"/>
                    </a:lnTo>
                    <a:lnTo>
                      <a:pt x="36930" y="34043"/>
                    </a:lnTo>
                    <a:lnTo>
                      <a:pt x="36826" y="33980"/>
                    </a:lnTo>
                    <a:lnTo>
                      <a:pt x="36637" y="33980"/>
                    </a:lnTo>
                    <a:lnTo>
                      <a:pt x="36491" y="33876"/>
                    </a:lnTo>
                    <a:lnTo>
                      <a:pt x="36616" y="33834"/>
                    </a:lnTo>
                    <a:lnTo>
                      <a:pt x="36637" y="33750"/>
                    </a:lnTo>
                    <a:lnTo>
                      <a:pt x="36491" y="33750"/>
                    </a:lnTo>
                    <a:lnTo>
                      <a:pt x="36428" y="33708"/>
                    </a:lnTo>
                    <a:lnTo>
                      <a:pt x="36323" y="33708"/>
                    </a:lnTo>
                    <a:lnTo>
                      <a:pt x="36282" y="33541"/>
                    </a:lnTo>
                    <a:lnTo>
                      <a:pt x="36219" y="33499"/>
                    </a:lnTo>
                    <a:lnTo>
                      <a:pt x="36219" y="33332"/>
                    </a:lnTo>
                    <a:lnTo>
                      <a:pt x="36261" y="33227"/>
                    </a:lnTo>
                    <a:lnTo>
                      <a:pt x="36177" y="33143"/>
                    </a:lnTo>
                    <a:lnTo>
                      <a:pt x="36261" y="33039"/>
                    </a:lnTo>
                    <a:lnTo>
                      <a:pt x="36261" y="32997"/>
                    </a:lnTo>
                    <a:lnTo>
                      <a:pt x="36051" y="32997"/>
                    </a:lnTo>
                    <a:lnTo>
                      <a:pt x="36114" y="32913"/>
                    </a:lnTo>
                    <a:lnTo>
                      <a:pt x="36198" y="32913"/>
                    </a:lnTo>
                    <a:lnTo>
                      <a:pt x="36365" y="32620"/>
                    </a:lnTo>
                    <a:lnTo>
                      <a:pt x="36470" y="32558"/>
                    </a:lnTo>
                    <a:lnTo>
                      <a:pt x="36428" y="32474"/>
                    </a:lnTo>
                    <a:lnTo>
                      <a:pt x="36365" y="32474"/>
                    </a:lnTo>
                    <a:lnTo>
                      <a:pt x="36323" y="32411"/>
                    </a:lnTo>
                    <a:lnTo>
                      <a:pt x="36219" y="32411"/>
                    </a:lnTo>
                    <a:lnTo>
                      <a:pt x="36114" y="32495"/>
                    </a:lnTo>
                    <a:lnTo>
                      <a:pt x="35989" y="32558"/>
                    </a:lnTo>
                    <a:lnTo>
                      <a:pt x="35947" y="32474"/>
                    </a:lnTo>
                    <a:lnTo>
                      <a:pt x="35905" y="32369"/>
                    </a:lnTo>
                    <a:lnTo>
                      <a:pt x="35675" y="32307"/>
                    </a:lnTo>
                    <a:lnTo>
                      <a:pt x="35528" y="32286"/>
                    </a:lnTo>
                    <a:lnTo>
                      <a:pt x="35361" y="32307"/>
                    </a:lnTo>
                    <a:lnTo>
                      <a:pt x="35528" y="32244"/>
                    </a:lnTo>
                    <a:lnTo>
                      <a:pt x="35654" y="32265"/>
                    </a:lnTo>
                    <a:lnTo>
                      <a:pt x="35779" y="32244"/>
                    </a:lnTo>
                    <a:lnTo>
                      <a:pt x="35863" y="32181"/>
                    </a:lnTo>
                    <a:lnTo>
                      <a:pt x="35989" y="32244"/>
                    </a:lnTo>
                    <a:lnTo>
                      <a:pt x="36093" y="32307"/>
                    </a:lnTo>
                    <a:lnTo>
                      <a:pt x="36219" y="32307"/>
                    </a:lnTo>
                    <a:lnTo>
                      <a:pt x="36386" y="32202"/>
                    </a:lnTo>
                    <a:lnTo>
                      <a:pt x="36470" y="32202"/>
                    </a:lnTo>
                    <a:lnTo>
                      <a:pt x="36575" y="32097"/>
                    </a:lnTo>
                    <a:lnTo>
                      <a:pt x="36700" y="32076"/>
                    </a:lnTo>
                    <a:lnTo>
                      <a:pt x="36784" y="31867"/>
                    </a:lnTo>
                    <a:lnTo>
                      <a:pt x="36721" y="31825"/>
                    </a:lnTo>
                    <a:lnTo>
                      <a:pt x="36805" y="31783"/>
                    </a:lnTo>
                    <a:lnTo>
                      <a:pt x="36742" y="31721"/>
                    </a:lnTo>
                    <a:lnTo>
                      <a:pt x="36616" y="31658"/>
                    </a:lnTo>
                    <a:lnTo>
                      <a:pt x="36533" y="31658"/>
                    </a:lnTo>
                    <a:lnTo>
                      <a:pt x="36575" y="31637"/>
                    </a:lnTo>
                    <a:lnTo>
                      <a:pt x="36575" y="31616"/>
                    </a:lnTo>
                    <a:lnTo>
                      <a:pt x="36742" y="31637"/>
                    </a:lnTo>
                    <a:lnTo>
                      <a:pt x="36742" y="31574"/>
                    </a:lnTo>
                    <a:lnTo>
                      <a:pt x="36512" y="31449"/>
                    </a:lnTo>
                    <a:lnTo>
                      <a:pt x="36303" y="31365"/>
                    </a:lnTo>
                    <a:lnTo>
                      <a:pt x="35905" y="31365"/>
                    </a:lnTo>
                    <a:lnTo>
                      <a:pt x="35800" y="31428"/>
                    </a:lnTo>
                    <a:lnTo>
                      <a:pt x="35675" y="31428"/>
                    </a:lnTo>
                    <a:lnTo>
                      <a:pt x="35319" y="31553"/>
                    </a:lnTo>
                    <a:lnTo>
                      <a:pt x="35026" y="31616"/>
                    </a:lnTo>
                    <a:lnTo>
                      <a:pt x="34859" y="31679"/>
                    </a:lnTo>
                    <a:lnTo>
                      <a:pt x="34712" y="31721"/>
                    </a:lnTo>
                    <a:lnTo>
                      <a:pt x="34440" y="31867"/>
                    </a:lnTo>
                    <a:lnTo>
                      <a:pt x="34064" y="32139"/>
                    </a:lnTo>
                    <a:lnTo>
                      <a:pt x="33771" y="32390"/>
                    </a:lnTo>
                    <a:lnTo>
                      <a:pt x="33666" y="32453"/>
                    </a:lnTo>
                    <a:lnTo>
                      <a:pt x="33541" y="32579"/>
                    </a:lnTo>
                    <a:lnTo>
                      <a:pt x="33373" y="32767"/>
                    </a:lnTo>
                    <a:lnTo>
                      <a:pt x="33185" y="32892"/>
                    </a:lnTo>
                    <a:lnTo>
                      <a:pt x="32934" y="33018"/>
                    </a:lnTo>
                    <a:lnTo>
                      <a:pt x="32641" y="33143"/>
                    </a:lnTo>
                    <a:lnTo>
                      <a:pt x="32515" y="33143"/>
                    </a:lnTo>
                    <a:lnTo>
                      <a:pt x="32704" y="33102"/>
                    </a:lnTo>
                    <a:lnTo>
                      <a:pt x="33018" y="32976"/>
                    </a:lnTo>
                    <a:lnTo>
                      <a:pt x="33038" y="32892"/>
                    </a:lnTo>
                    <a:lnTo>
                      <a:pt x="33290" y="32725"/>
                    </a:lnTo>
                    <a:lnTo>
                      <a:pt x="33373" y="32599"/>
                    </a:lnTo>
                    <a:lnTo>
                      <a:pt x="33436" y="32453"/>
                    </a:lnTo>
                    <a:lnTo>
                      <a:pt x="33541" y="32411"/>
                    </a:lnTo>
                    <a:lnTo>
                      <a:pt x="33666" y="32286"/>
                    </a:lnTo>
                    <a:lnTo>
                      <a:pt x="33813" y="32202"/>
                    </a:lnTo>
                    <a:lnTo>
                      <a:pt x="33875" y="31993"/>
                    </a:lnTo>
                    <a:lnTo>
                      <a:pt x="34106" y="31888"/>
                    </a:lnTo>
                    <a:lnTo>
                      <a:pt x="34231" y="31679"/>
                    </a:lnTo>
                    <a:lnTo>
                      <a:pt x="34294" y="31658"/>
                    </a:lnTo>
                    <a:lnTo>
                      <a:pt x="34315" y="31595"/>
                    </a:lnTo>
                    <a:lnTo>
                      <a:pt x="34440" y="31532"/>
                    </a:lnTo>
                    <a:lnTo>
                      <a:pt x="34545" y="31491"/>
                    </a:lnTo>
                    <a:lnTo>
                      <a:pt x="34608" y="31386"/>
                    </a:lnTo>
                    <a:lnTo>
                      <a:pt x="34712" y="31344"/>
                    </a:lnTo>
                    <a:lnTo>
                      <a:pt x="34754" y="31386"/>
                    </a:lnTo>
                    <a:lnTo>
                      <a:pt x="34838" y="31365"/>
                    </a:lnTo>
                    <a:lnTo>
                      <a:pt x="34922" y="31239"/>
                    </a:lnTo>
                    <a:lnTo>
                      <a:pt x="35131" y="31239"/>
                    </a:lnTo>
                    <a:lnTo>
                      <a:pt x="35235" y="31177"/>
                    </a:lnTo>
                    <a:lnTo>
                      <a:pt x="35424" y="31177"/>
                    </a:lnTo>
                    <a:lnTo>
                      <a:pt x="35487" y="31072"/>
                    </a:lnTo>
                    <a:lnTo>
                      <a:pt x="35528" y="30946"/>
                    </a:lnTo>
                    <a:lnTo>
                      <a:pt x="35570" y="30905"/>
                    </a:lnTo>
                    <a:lnTo>
                      <a:pt x="35570" y="30821"/>
                    </a:lnTo>
                    <a:lnTo>
                      <a:pt x="35696" y="30758"/>
                    </a:lnTo>
                    <a:lnTo>
                      <a:pt x="35905" y="30591"/>
                    </a:lnTo>
                    <a:lnTo>
                      <a:pt x="36010" y="30549"/>
                    </a:lnTo>
                    <a:lnTo>
                      <a:pt x="36072" y="30507"/>
                    </a:lnTo>
                    <a:lnTo>
                      <a:pt x="36010" y="30444"/>
                    </a:lnTo>
                    <a:lnTo>
                      <a:pt x="36072" y="30382"/>
                    </a:lnTo>
                    <a:lnTo>
                      <a:pt x="36156" y="30319"/>
                    </a:lnTo>
                    <a:lnTo>
                      <a:pt x="36261" y="30423"/>
                    </a:lnTo>
                    <a:lnTo>
                      <a:pt x="36386" y="30486"/>
                    </a:lnTo>
                    <a:lnTo>
                      <a:pt x="36616" y="30444"/>
                    </a:lnTo>
                    <a:lnTo>
                      <a:pt x="36805" y="30528"/>
                    </a:lnTo>
                    <a:lnTo>
                      <a:pt x="36888" y="30528"/>
                    </a:lnTo>
                    <a:lnTo>
                      <a:pt x="36951" y="30549"/>
                    </a:lnTo>
                    <a:lnTo>
                      <a:pt x="37098" y="30486"/>
                    </a:lnTo>
                    <a:lnTo>
                      <a:pt x="37160" y="30549"/>
                    </a:lnTo>
                    <a:lnTo>
                      <a:pt x="37265" y="30549"/>
                    </a:lnTo>
                    <a:lnTo>
                      <a:pt x="37349" y="30507"/>
                    </a:lnTo>
                    <a:lnTo>
                      <a:pt x="37474" y="30591"/>
                    </a:lnTo>
                    <a:lnTo>
                      <a:pt x="37663" y="30612"/>
                    </a:lnTo>
                    <a:lnTo>
                      <a:pt x="37746" y="30570"/>
                    </a:lnTo>
                    <a:lnTo>
                      <a:pt x="37788" y="30570"/>
                    </a:lnTo>
                    <a:lnTo>
                      <a:pt x="37893" y="30633"/>
                    </a:lnTo>
                    <a:lnTo>
                      <a:pt x="38039" y="30674"/>
                    </a:lnTo>
                    <a:lnTo>
                      <a:pt x="38081" y="30633"/>
                    </a:lnTo>
                    <a:lnTo>
                      <a:pt x="38248" y="30716"/>
                    </a:lnTo>
                    <a:lnTo>
                      <a:pt x="38311" y="30716"/>
                    </a:lnTo>
                    <a:lnTo>
                      <a:pt x="38416" y="30674"/>
                    </a:lnTo>
                    <a:lnTo>
                      <a:pt x="38500" y="30695"/>
                    </a:lnTo>
                    <a:lnTo>
                      <a:pt x="38479" y="30737"/>
                    </a:lnTo>
                    <a:lnTo>
                      <a:pt x="38583" y="30779"/>
                    </a:lnTo>
                    <a:lnTo>
                      <a:pt x="38834" y="30695"/>
                    </a:lnTo>
                    <a:lnTo>
                      <a:pt x="38897" y="30695"/>
                    </a:lnTo>
                    <a:lnTo>
                      <a:pt x="39023" y="30633"/>
                    </a:lnTo>
                    <a:lnTo>
                      <a:pt x="39085" y="30674"/>
                    </a:lnTo>
                    <a:lnTo>
                      <a:pt x="39253" y="30674"/>
                    </a:lnTo>
                    <a:lnTo>
                      <a:pt x="39336" y="30716"/>
                    </a:lnTo>
                    <a:lnTo>
                      <a:pt x="39441" y="30674"/>
                    </a:lnTo>
                    <a:lnTo>
                      <a:pt x="39462" y="30591"/>
                    </a:lnTo>
                    <a:lnTo>
                      <a:pt x="39608" y="30591"/>
                    </a:lnTo>
                    <a:lnTo>
                      <a:pt x="39671" y="30528"/>
                    </a:lnTo>
                    <a:lnTo>
                      <a:pt x="39734" y="30570"/>
                    </a:lnTo>
                    <a:lnTo>
                      <a:pt x="39818" y="30465"/>
                    </a:lnTo>
                    <a:lnTo>
                      <a:pt x="39922" y="30402"/>
                    </a:lnTo>
                    <a:lnTo>
                      <a:pt x="39943" y="30361"/>
                    </a:lnTo>
                    <a:lnTo>
                      <a:pt x="40048" y="30382"/>
                    </a:lnTo>
                    <a:lnTo>
                      <a:pt x="40132" y="30214"/>
                    </a:lnTo>
                    <a:lnTo>
                      <a:pt x="40132" y="30110"/>
                    </a:lnTo>
                    <a:lnTo>
                      <a:pt x="40194" y="30110"/>
                    </a:lnTo>
                    <a:lnTo>
                      <a:pt x="40278" y="30047"/>
                    </a:lnTo>
                    <a:lnTo>
                      <a:pt x="40299" y="29963"/>
                    </a:lnTo>
                    <a:lnTo>
                      <a:pt x="40257" y="29942"/>
                    </a:lnTo>
                    <a:lnTo>
                      <a:pt x="40278" y="29879"/>
                    </a:lnTo>
                    <a:lnTo>
                      <a:pt x="40383" y="29879"/>
                    </a:lnTo>
                    <a:lnTo>
                      <a:pt x="40487" y="29858"/>
                    </a:lnTo>
                    <a:lnTo>
                      <a:pt x="40487" y="29775"/>
                    </a:lnTo>
                    <a:lnTo>
                      <a:pt x="40508" y="29754"/>
                    </a:lnTo>
                    <a:lnTo>
                      <a:pt x="40571" y="29838"/>
                    </a:lnTo>
                    <a:lnTo>
                      <a:pt x="40696" y="29858"/>
                    </a:lnTo>
                    <a:lnTo>
                      <a:pt x="40801" y="29775"/>
                    </a:lnTo>
                    <a:lnTo>
                      <a:pt x="40822" y="29838"/>
                    </a:lnTo>
                    <a:lnTo>
                      <a:pt x="40906" y="29838"/>
                    </a:lnTo>
                    <a:lnTo>
                      <a:pt x="40989" y="29775"/>
                    </a:lnTo>
                    <a:lnTo>
                      <a:pt x="41031" y="29838"/>
                    </a:lnTo>
                    <a:lnTo>
                      <a:pt x="41136" y="29796"/>
                    </a:lnTo>
                    <a:lnTo>
                      <a:pt x="41178" y="29754"/>
                    </a:lnTo>
                    <a:lnTo>
                      <a:pt x="41241" y="29754"/>
                    </a:lnTo>
                    <a:lnTo>
                      <a:pt x="41324" y="29649"/>
                    </a:lnTo>
                    <a:lnTo>
                      <a:pt x="41387" y="29649"/>
                    </a:lnTo>
                    <a:lnTo>
                      <a:pt x="41492" y="29545"/>
                    </a:lnTo>
                    <a:lnTo>
                      <a:pt x="41617" y="29545"/>
                    </a:lnTo>
                    <a:lnTo>
                      <a:pt x="41764" y="29440"/>
                    </a:lnTo>
                    <a:lnTo>
                      <a:pt x="41826" y="29356"/>
                    </a:lnTo>
                    <a:lnTo>
                      <a:pt x="41910" y="29356"/>
                    </a:lnTo>
                    <a:lnTo>
                      <a:pt x="41931" y="29252"/>
                    </a:lnTo>
                    <a:lnTo>
                      <a:pt x="41973" y="29147"/>
                    </a:lnTo>
                    <a:lnTo>
                      <a:pt x="41910" y="29126"/>
                    </a:lnTo>
                    <a:lnTo>
                      <a:pt x="41805" y="29147"/>
                    </a:lnTo>
                    <a:lnTo>
                      <a:pt x="41722" y="29105"/>
                    </a:lnTo>
                    <a:lnTo>
                      <a:pt x="41764" y="29105"/>
                    </a:lnTo>
                    <a:lnTo>
                      <a:pt x="41868" y="29126"/>
                    </a:lnTo>
                    <a:lnTo>
                      <a:pt x="41952" y="29105"/>
                    </a:lnTo>
                    <a:lnTo>
                      <a:pt x="41868" y="29001"/>
                    </a:lnTo>
                    <a:lnTo>
                      <a:pt x="41764" y="29001"/>
                    </a:lnTo>
                    <a:lnTo>
                      <a:pt x="41617" y="28917"/>
                    </a:lnTo>
                    <a:lnTo>
                      <a:pt x="41554" y="28812"/>
                    </a:lnTo>
                    <a:lnTo>
                      <a:pt x="41554" y="28812"/>
                    </a:lnTo>
                    <a:lnTo>
                      <a:pt x="41701" y="28896"/>
                    </a:lnTo>
                    <a:lnTo>
                      <a:pt x="41805" y="28833"/>
                    </a:lnTo>
                    <a:lnTo>
                      <a:pt x="41826" y="28729"/>
                    </a:lnTo>
                    <a:lnTo>
                      <a:pt x="41910" y="28708"/>
                    </a:lnTo>
                    <a:lnTo>
                      <a:pt x="41952" y="28603"/>
                    </a:lnTo>
                    <a:lnTo>
                      <a:pt x="41764" y="28540"/>
                    </a:lnTo>
                    <a:lnTo>
                      <a:pt x="41847" y="28478"/>
                    </a:lnTo>
                    <a:lnTo>
                      <a:pt x="41931" y="28498"/>
                    </a:lnTo>
                    <a:lnTo>
                      <a:pt x="42015" y="28415"/>
                    </a:lnTo>
                    <a:lnTo>
                      <a:pt x="41973" y="28331"/>
                    </a:lnTo>
                    <a:lnTo>
                      <a:pt x="41826" y="28268"/>
                    </a:lnTo>
                    <a:lnTo>
                      <a:pt x="41805" y="28164"/>
                    </a:lnTo>
                    <a:lnTo>
                      <a:pt x="41847" y="28122"/>
                    </a:lnTo>
                    <a:lnTo>
                      <a:pt x="41952" y="28185"/>
                    </a:lnTo>
                    <a:lnTo>
                      <a:pt x="41931" y="28101"/>
                    </a:lnTo>
                    <a:lnTo>
                      <a:pt x="41764" y="28017"/>
                    </a:lnTo>
                    <a:lnTo>
                      <a:pt x="41617" y="28017"/>
                    </a:lnTo>
                    <a:lnTo>
                      <a:pt x="41638" y="27954"/>
                    </a:lnTo>
                    <a:lnTo>
                      <a:pt x="41701" y="27913"/>
                    </a:lnTo>
                    <a:lnTo>
                      <a:pt x="41659" y="27871"/>
                    </a:lnTo>
                    <a:lnTo>
                      <a:pt x="41533" y="27871"/>
                    </a:lnTo>
                    <a:lnTo>
                      <a:pt x="41387" y="27954"/>
                    </a:lnTo>
                    <a:lnTo>
                      <a:pt x="41345" y="28059"/>
                    </a:lnTo>
                    <a:lnTo>
                      <a:pt x="41303" y="28101"/>
                    </a:lnTo>
                    <a:lnTo>
                      <a:pt x="41241" y="27996"/>
                    </a:lnTo>
                    <a:lnTo>
                      <a:pt x="41094" y="27996"/>
                    </a:lnTo>
                    <a:lnTo>
                      <a:pt x="41157" y="27913"/>
                    </a:lnTo>
                    <a:lnTo>
                      <a:pt x="41220" y="27913"/>
                    </a:lnTo>
                    <a:lnTo>
                      <a:pt x="41345" y="27808"/>
                    </a:lnTo>
                    <a:lnTo>
                      <a:pt x="41387" y="27703"/>
                    </a:lnTo>
                    <a:lnTo>
                      <a:pt x="41303" y="27536"/>
                    </a:lnTo>
                    <a:lnTo>
                      <a:pt x="41115" y="27473"/>
                    </a:lnTo>
                    <a:lnTo>
                      <a:pt x="40885" y="27494"/>
                    </a:lnTo>
                    <a:lnTo>
                      <a:pt x="40801" y="27536"/>
                    </a:lnTo>
                    <a:lnTo>
                      <a:pt x="40822" y="27557"/>
                    </a:lnTo>
                    <a:lnTo>
                      <a:pt x="40969" y="27557"/>
                    </a:lnTo>
                    <a:lnTo>
                      <a:pt x="41010" y="27578"/>
                    </a:lnTo>
                    <a:lnTo>
                      <a:pt x="40885" y="27578"/>
                    </a:lnTo>
                    <a:lnTo>
                      <a:pt x="40717" y="27557"/>
                    </a:lnTo>
                    <a:lnTo>
                      <a:pt x="40550" y="27641"/>
                    </a:lnTo>
                    <a:lnTo>
                      <a:pt x="40404" y="27661"/>
                    </a:lnTo>
                    <a:lnTo>
                      <a:pt x="40299" y="27787"/>
                    </a:lnTo>
                    <a:lnTo>
                      <a:pt x="40257" y="27892"/>
                    </a:lnTo>
                    <a:lnTo>
                      <a:pt x="40173" y="27892"/>
                    </a:lnTo>
                    <a:lnTo>
                      <a:pt x="40048" y="27996"/>
                    </a:lnTo>
                    <a:lnTo>
                      <a:pt x="39860" y="27996"/>
                    </a:lnTo>
                    <a:lnTo>
                      <a:pt x="39755" y="28205"/>
                    </a:lnTo>
                    <a:lnTo>
                      <a:pt x="39671" y="28205"/>
                    </a:lnTo>
                    <a:lnTo>
                      <a:pt x="39629" y="28268"/>
                    </a:lnTo>
                    <a:lnTo>
                      <a:pt x="39567" y="28268"/>
                    </a:lnTo>
                    <a:lnTo>
                      <a:pt x="39525" y="28185"/>
                    </a:lnTo>
                    <a:lnTo>
                      <a:pt x="39608" y="28101"/>
                    </a:lnTo>
                    <a:lnTo>
                      <a:pt x="39671" y="28122"/>
                    </a:lnTo>
                    <a:lnTo>
                      <a:pt x="39713" y="28059"/>
                    </a:lnTo>
                    <a:lnTo>
                      <a:pt x="39462" y="27871"/>
                    </a:lnTo>
                    <a:lnTo>
                      <a:pt x="39441" y="27808"/>
                    </a:lnTo>
                    <a:lnTo>
                      <a:pt x="39357" y="27787"/>
                    </a:lnTo>
                    <a:lnTo>
                      <a:pt x="39399" y="27745"/>
                    </a:lnTo>
                    <a:lnTo>
                      <a:pt x="39399" y="27641"/>
                    </a:lnTo>
                    <a:lnTo>
                      <a:pt x="39525" y="27850"/>
                    </a:lnTo>
                    <a:lnTo>
                      <a:pt x="39734" y="27975"/>
                    </a:lnTo>
                    <a:lnTo>
                      <a:pt x="39776" y="27913"/>
                    </a:lnTo>
                    <a:lnTo>
                      <a:pt x="39818" y="27808"/>
                    </a:lnTo>
                    <a:lnTo>
                      <a:pt x="39943" y="27808"/>
                    </a:lnTo>
                    <a:lnTo>
                      <a:pt x="40027" y="27745"/>
                    </a:lnTo>
                    <a:lnTo>
                      <a:pt x="40194" y="27641"/>
                    </a:lnTo>
                    <a:lnTo>
                      <a:pt x="40404" y="27578"/>
                    </a:lnTo>
                    <a:lnTo>
                      <a:pt x="40613" y="27557"/>
                    </a:lnTo>
                    <a:lnTo>
                      <a:pt x="40592" y="27494"/>
                    </a:lnTo>
                    <a:lnTo>
                      <a:pt x="40508" y="27473"/>
                    </a:lnTo>
                    <a:lnTo>
                      <a:pt x="40613" y="27473"/>
                    </a:lnTo>
                    <a:lnTo>
                      <a:pt x="40717" y="27369"/>
                    </a:lnTo>
                    <a:lnTo>
                      <a:pt x="40906" y="27285"/>
                    </a:lnTo>
                    <a:lnTo>
                      <a:pt x="40969" y="27348"/>
                    </a:lnTo>
                    <a:lnTo>
                      <a:pt x="41199" y="27285"/>
                    </a:lnTo>
                    <a:lnTo>
                      <a:pt x="41199" y="27243"/>
                    </a:lnTo>
                    <a:lnTo>
                      <a:pt x="41387" y="27222"/>
                    </a:lnTo>
                    <a:lnTo>
                      <a:pt x="41282" y="27117"/>
                    </a:lnTo>
                    <a:lnTo>
                      <a:pt x="41010" y="27034"/>
                    </a:lnTo>
                    <a:lnTo>
                      <a:pt x="41073" y="26971"/>
                    </a:lnTo>
                    <a:lnTo>
                      <a:pt x="41136" y="26971"/>
                    </a:lnTo>
                    <a:lnTo>
                      <a:pt x="41199" y="26866"/>
                    </a:lnTo>
                    <a:lnTo>
                      <a:pt x="41115" y="26845"/>
                    </a:lnTo>
                    <a:lnTo>
                      <a:pt x="40969" y="26908"/>
                    </a:lnTo>
                    <a:lnTo>
                      <a:pt x="40885" y="27013"/>
                    </a:lnTo>
                    <a:lnTo>
                      <a:pt x="40759" y="26929"/>
                    </a:lnTo>
                    <a:lnTo>
                      <a:pt x="40613" y="26950"/>
                    </a:lnTo>
                    <a:lnTo>
                      <a:pt x="40592" y="26866"/>
                    </a:lnTo>
                    <a:lnTo>
                      <a:pt x="40676" y="26845"/>
                    </a:lnTo>
                    <a:lnTo>
                      <a:pt x="40676" y="26657"/>
                    </a:lnTo>
                    <a:lnTo>
                      <a:pt x="40696" y="26615"/>
                    </a:lnTo>
                    <a:lnTo>
                      <a:pt x="40550" y="26720"/>
                    </a:lnTo>
                    <a:lnTo>
                      <a:pt x="40550" y="26657"/>
                    </a:lnTo>
                    <a:lnTo>
                      <a:pt x="40592" y="26615"/>
                    </a:lnTo>
                    <a:lnTo>
                      <a:pt x="40550" y="26594"/>
                    </a:lnTo>
                    <a:lnTo>
                      <a:pt x="40341" y="26762"/>
                    </a:lnTo>
                    <a:lnTo>
                      <a:pt x="40257" y="26845"/>
                    </a:lnTo>
                    <a:lnTo>
                      <a:pt x="40194" y="26845"/>
                    </a:lnTo>
                    <a:lnTo>
                      <a:pt x="40278" y="26762"/>
                    </a:lnTo>
                    <a:lnTo>
                      <a:pt x="40445" y="26636"/>
                    </a:lnTo>
                    <a:lnTo>
                      <a:pt x="40383" y="26594"/>
                    </a:lnTo>
                    <a:lnTo>
                      <a:pt x="40236" y="26657"/>
                    </a:lnTo>
                    <a:lnTo>
                      <a:pt x="40194" y="26636"/>
                    </a:lnTo>
                    <a:lnTo>
                      <a:pt x="40257" y="26594"/>
                    </a:lnTo>
                    <a:lnTo>
                      <a:pt x="40341" y="26532"/>
                    </a:lnTo>
                    <a:lnTo>
                      <a:pt x="40341" y="26490"/>
                    </a:lnTo>
                    <a:lnTo>
                      <a:pt x="40194" y="26511"/>
                    </a:lnTo>
                    <a:lnTo>
                      <a:pt x="40090" y="26615"/>
                    </a:lnTo>
                    <a:lnTo>
                      <a:pt x="39985" y="26741"/>
                    </a:lnTo>
                    <a:lnTo>
                      <a:pt x="39943" y="26720"/>
                    </a:lnTo>
                    <a:lnTo>
                      <a:pt x="39985" y="26615"/>
                    </a:lnTo>
                    <a:lnTo>
                      <a:pt x="40090" y="26532"/>
                    </a:lnTo>
                    <a:lnTo>
                      <a:pt x="40090" y="26490"/>
                    </a:lnTo>
                    <a:lnTo>
                      <a:pt x="40027" y="26490"/>
                    </a:lnTo>
                    <a:lnTo>
                      <a:pt x="39818" y="26699"/>
                    </a:lnTo>
                    <a:lnTo>
                      <a:pt x="39713" y="26720"/>
                    </a:lnTo>
                    <a:lnTo>
                      <a:pt x="39608" y="26636"/>
                    </a:lnTo>
                    <a:lnTo>
                      <a:pt x="39734" y="26657"/>
                    </a:lnTo>
                    <a:lnTo>
                      <a:pt x="39839" y="26594"/>
                    </a:lnTo>
                    <a:lnTo>
                      <a:pt x="40027" y="26343"/>
                    </a:lnTo>
                    <a:lnTo>
                      <a:pt x="40152" y="26281"/>
                    </a:lnTo>
                    <a:lnTo>
                      <a:pt x="40069" y="26197"/>
                    </a:lnTo>
                    <a:lnTo>
                      <a:pt x="40090" y="26092"/>
                    </a:lnTo>
                    <a:lnTo>
                      <a:pt x="40069" y="26071"/>
                    </a:lnTo>
                    <a:lnTo>
                      <a:pt x="39964" y="26218"/>
                    </a:lnTo>
                    <a:lnTo>
                      <a:pt x="39922" y="26218"/>
                    </a:lnTo>
                    <a:lnTo>
                      <a:pt x="39922" y="26176"/>
                    </a:lnTo>
                    <a:lnTo>
                      <a:pt x="39964" y="26092"/>
                    </a:lnTo>
                    <a:lnTo>
                      <a:pt x="39964" y="25925"/>
                    </a:lnTo>
                    <a:lnTo>
                      <a:pt x="39880" y="25904"/>
                    </a:lnTo>
                    <a:lnTo>
                      <a:pt x="39860" y="25883"/>
                    </a:lnTo>
                    <a:lnTo>
                      <a:pt x="39755" y="25967"/>
                    </a:lnTo>
                    <a:lnTo>
                      <a:pt x="39734" y="25904"/>
                    </a:lnTo>
                    <a:lnTo>
                      <a:pt x="39755" y="25820"/>
                    </a:lnTo>
                    <a:lnTo>
                      <a:pt x="39734" y="25799"/>
                    </a:lnTo>
                    <a:lnTo>
                      <a:pt x="39650" y="25799"/>
                    </a:lnTo>
                    <a:lnTo>
                      <a:pt x="39713" y="25757"/>
                    </a:lnTo>
                    <a:lnTo>
                      <a:pt x="39650" y="25695"/>
                    </a:lnTo>
                    <a:lnTo>
                      <a:pt x="39650" y="25611"/>
                    </a:lnTo>
                    <a:lnTo>
                      <a:pt x="39608" y="25611"/>
                    </a:lnTo>
                    <a:lnTo>
                      <a:pt x="39441" y="25653"/>
                    </a:lnTo>
                    <a:lnTo>
                      <a:pt x="39441" y="25695"/>
                    </a:lnTo>
                    <a:lnTo>
                      <a:pt x="39357" y="25716"/>
                    </a:lnTo>
                    <a:lnTo>
                      <a:pt x="39148" y="25674"/>
                    </a:lnTo>
                    <a:lnTo>
                      <a:pt x="39316" y="25674"/>
                    </a:lnTo>
                    <a:lnTo>
                      <a:pt x="39357" y="25590"/>
                    </a:lnTo>
                    <a:lnTo>
                      <a:pt x="39504" y="25569"/>
                    </a:lnTo>
                    <a:lnTo>
                      <a:pt x="39525" y="25506"/>
                    </a:lnTo>
                    <a:lnTo>
                      <a:pt x="39462" y="25444"/>
                    </a:lnTo>
                    <a:lnTo>
                      <a:pt x="39357" y="25339"/>
                    </a:lnTo>
                    <a:lnTo>
                      <a:pt x="39357" y="25234"/>
                    </a:lnTo>
                    <a:lnTo>
                      <a:pt x="39211" y="25151"/>
                    </a:lnTo>
                    <a:lnTo>
                      <a:pt x="39357" y="25151"/>
                    </a:lnTo>
                    <a:lnTo>
                      <a:pt x="39525" y="25234"/>
                    </a:lnTo>
                    <a:lnTo>
                      <a:pt x="39650" y="25234"/>
                    </a:lnTo>
                    <a:lnTo>
                      <a:pt x="39650" y="25151"/>
                    </a:lnTo>
                    <a:lnTo>
                      <a:pt x="39546" y="25088"/>
                    </a:lnTo>
                    <a:lnTo>
                      <a:pt x="39567" y="25046"/>
                    </a:lnTo>
                    <a:lnTo>
                      <a:pt x="39650" y="25067"/>
                    </a:lnTo>
                    <a:lnTo>
                      <a:pt x="39776" y="24962"/>
                    </a:lnTo>
                    <a:lnTo>
                      <a:pt x="39860" y="24920"/>
                    </a:lnTo>
                    <a:lnTo>
                      <a:pt x="39880" y="24816"/>
                    </a:lnTo>
                    <a:lnTo>
                      <a:pt x="39776" y="24711"/>
                    </a:lnTo>
                    <a:lnTo>
                      <a:pt x="39713" y="24732"/>
                    </a:lnTo>
                    <a:lnTo>
                      <a:pt x="39608" y="24711"/>
                    </a:lnTo>
                    <a:lnTo>
                      <a:pt x="39671" y="24648"/>
                    </a:lnTo>
                    <a:lnTo>
                      <a:pt x="39713" y="24565"/>
                    </a:lnTo>
                    <a:lnTo>
                      <a:pt x="39650" y="24523"/>
                    </a:lnTo>
                    <a:lnTo>
                      <a:pt x="39525" y="24523"/>
                    </a:lnTo>
                    <a:lnTo>
                      <a:pt x="39462" y="24502"/>
                    </a:lnTo>
                    <a:lnTo>
                      <a:pt x="39399" y="24523"/>
                    </a:lnTo>
                    <a:lnTo>
                      <a:pt x="39316" y="24439"/>
                    </a:lnTo>
                    <a:lnTo>
                      <a:pt x="39420" y="24439"/>
                    </a:lnTo>
                    <a:lnTo>
                      <a:pt x="39462" y="24397"/>
                    </a:lnTo>
                    <a:lnTo>
                      <a:pt x="39546" y="24418"/>
                    </a:lnTo>
                    <a:lnTo>
                      <a:pt x="39650" y="24314"/>
                    </a:lnTo>
                    <a:lnTo>
                      <a:pt x="39608" y="24125"/>
                    </a:lnTo>
                    <a:lnTo>
                      <a:pt x="39504" y="24021"/>
                    </a:lnTo>
                    <a:lnTo>
                      <a:pt x="39441" y="24104"/>
                    </a:lnTo>
                    <a:lnTo>
                      <a:pt x="39336" y="24084"/>
                    </a:lnTo>
                    <a:lnTo>
                      <a:pt x="39253" y="24146"/>
                    </a:lnTo>
                    <a:lnTo>
                      <a:pt x="39295" y="24042"/>
                    </a:lnTo>
                    <a:lnTo>
                      <a:pt x="39420" y="23979"/>
                    </a:lnTo>
                    <a:lnTo>
                      <a:pt x="39504" y="23979"/>
                    </a:lnTo>
                    <a:lnTo>
                      <a:pt x="39504" y="23874"/>
                    </a:lnTo>
                    <a:lnTo>
                      <a:pt x="39399" y="23832"/>
                    </a:lnTo>
                    <a:lnTo>
                      <a:pt x="39316" y="23874"/>
                    </a:lnTo>
                    <a:lnTo>
                      <a:pt x="39190" y="23874"/>
                    </a:lnTo>
                    <a:lnTo>
                      <a:pt x="39002" y="23937"/>
                    </a:lnTo>
                    <a:lnTo>
                      <a:pt x="39002" y="23937"/>
                    </a:lnTo>
                    <a:lnTo>
                      <a:pt x="39148" y="23728"/>
                    </a:lnTo>
                    <a:lnTo>
                      <a:pt x="39253" y="23728"/>
                    </a:lnTo>
                    <a:lnTo>
                      <a:pt x="39357" y="23686"/>
                    </a:lnTo>
                    <a:lnTo>
                      <a:pt x="39357" y="23623"/>
                    </a:lnTo>
                    <a:lnTo>
                      <a:pt x="39441" y="23560"/>
                    </a:lnTo>
                    <a:lnTo>
                      <a:pt x="39420" y="23519"/>
                    </a:lnTo>
                    <a:lnTo>
                      <a:pt x="39295" y="23581"/>
                    </a:lnTo>
                    <a:lnTo>
                      <a:pt x="39106" y="23581"/>
                    </a:lnTo>
                    <a:lnTo>
                      <a:pt x="38939" y="23665"/>
                    </a:lnTo>
                    <a:lnTo>
                      <a:pt x="38939" y="23665"/>
                    </a:lnTo>
                    <a:lnTo>
                      <a:pt x="39002" y="23581"/>
                    </a:lnTo>
                    <a:lnTo>
                      <a:pt x="38981" y="23498"/>
                    </a:lnTo>
                    <a:lnTo>
                      <a:pt x="39023" y="23414"/>
                    </a:lnTo>
                    <a:lnTo>
                      <a:pt x="39106" y="23477"/>
                    </a:lnTo>
                    <a:lnTo>
                      <a:pt x="39295" y="23477"/>
                    </a:lnTo>
                    <a:lnTo>
                      <a:pt x="39399" y="23351"/>
                    </a:lnTo>
                    <a:lnTo>
                      <a:pt x="39399" y="23205"/>
                    </a:lnTo>
                    <a:lnTo>
                      <a:pt x="39295" y="23268"/>
                    </a:lnTo>
                    <a:lnTo>
                      <a:pt x="39211" y="23247"/>
                    </a:lnTo>
                    <a:lnTo>
                      <a:pt x="39316" y="23142"/>
                    </a:lnTo>
                    <a:lnTo>
                      <a:pt x="39336" y="23037"/>
                    </a:lnTo>
                    <a:lnTo>
                      <a:pt x="39253" y="22996"/>
                    </a:lnTo>
                    <a:lnTo>
                      <a:pt x="39002" y="23079"/>
                    </a:lnTo>
                    <a:lnTo>
                      <a:pt x="38918" y="23037"/>
                    </a:lnTo>
                    <a:lnTo>
                      <a:pt x="38981" y="22954"/>
                    </a:lnTo>
                    <a:lnTo>
                      <a:pt x="39106" y="22975"/>
                    </a:lnTo>
                    <a:lnTo>
                      <a:pt x="39211" y="22954"/>
                    </a:lnTo>
                    <a:lnTo>
                      <a:pt x="39295" y="22828"/>
                    </a:lnTo>
                    <a:lnTo>
                      <a:pt x="39211" y="22765"/>
                    </a:lnTo>
                    <a:lnTo>
                      <a:pt x="39211" y="22682"/>
                    </a:lnTo>
                    <a:lnTo>
                      <a:pt x="39127" y="22765"/>
                    </a:lnTo>
                    <a:lnTo>
                      <a:pt x="39085" y="22765"/>
                    </a:lnTo>
                    <a:lnTo>
                      <a:pt x="39044" y="22682"/>
                    </a:lnTo>
                    <a:lnTo>
                      <a:pt x="38981" y="22619"/>
                    </a:lnTo>
                    <a:lnTo>
                      <a:pt x="39044" y="22577"/>
                    </a:lnTo>
                    <a:lnTo>
                      <a:pt x="39106" y="22640"/>
                    </a:lnTo>
                    <a:lnTo>
                      <a:pt x="39148" y="22577"/>
                    </a:lnTo>
                    <a:lnTo>
                      <a:pt x="39148" y="22452"/>
                    </a:lnTo>
                    <a:lnTo>
                      <a:pt x="39044" y="22347"/>
                    </a:lnTo>
                    <a:lnTo>
                      <a:pt x="39023" y="22242"/>
                    </a:lnTo>
                    <a:lnTo>
                      <a:pt x="39106" y="22200"/>
                    </a:lnTo>
                    <a:lnTo>
                      <a:pt x="39106" y="22096"/>
                    </a:lnTo>
                    <a:lnTo>
                      <a:pt x="39023" y="22096"/>
                    </a:lnTo>
                    <a:lnTo>
                      <a:pt x="39044" y="22033"/>
                    </a:lnTo>
                    <a:lnTo>
                      <a:pt x="39085" y="21928"/>
                    </a:lnTo>
                    <a:lnTo>
                      <a:pt x="39002" y="21928"/>
                    </a:lnTo>
                    <a:lnTo>
                      <a:pt x="38918" y="21907"/>
                    </a:lnTo>
                    <a:lnTo>
                      <a:pt x="38918" y="21887"/>
                    </a:lnTo>
                    <a:lnTo>
                      <a:pt x="38981" y="21887"/>
                    </a:lnTo>
                    <a:lnTo>
                      <a:pt x="39044" y="21803"/>
                    </a:lnTo>
                    <a:lnTo>
                      <a:pt x="38981" y="21740"/>
                    </a:lnTo>
                    <a:lnTo>
                      <a:pt x="38981" y="21677"/>
                    </a:lnTo>
                    <a:lnTo>
                      <a:pt x="39044" y="21615"/>
                    </a:lnTo>
                    <a:lnTo>
                      <a:pt x="39023" y="21573"/>
                    </a:lnTo>
                    <a:lnTo>
                      <a:pt x="38918" y="21615"/>
                    </a:lnTo>
                    <a:lnTo>
                      <a:pt x="38918" y="21615"/>
                    </a:lnTo>
                    <a:lnTo>
                      <a:pt x="39023" y="21531"/>
                    </a:lnTo>
                    <a:lnTo>
                      <a:pt x="38981" y="21489"/>
                    </a:lnTo>
                    <a:lnTo>
                      <a:pt x="38876" y="21510"/>
                    </a:lnTo>
                    <a:lnTo>
                      <a:pt x="38772" y="21635"/>
                    </a:lnTo>
                    <a:lnTo>
                      <a:pt x="38792" y="21719"/>
                    </a:lnTo>
                    <a:lnTo>
                      <a:pt x="38730" y="21824"/>
                    </a:lnTo>
                    <a:lnTo>
                      <a:pt x="38604" y="21949"/>
                    </a:lnTo>
                    <a:lnTo>
                      <a:pt x="38604" y="22033"/>
                    </a:lnTo>
                    <a:lnTo>
                      <a:pt x="38520" y="22096"/>
                    </a:lnTo>
                    <a:lnTo>
                      <a:pt x="38520" y="22200"/>
                    </a:lnTo>
                    <a:lnTo>
                      <a:pt x="38458" y="22117"/>
                    </a:lnTo>
                    <a:lnTo>
                      <a:pt x="38395" y="22138"/>
                    </a:lnTo>
                    <a:lnTo>
                      <a:pt x="38311" y="22326"/>
                    </a:lnTo>
                    <a:lnTo>
                      <a:pt x="38311" y="22410"/>
                    </a:lnTo>
                    <a:lnTo>
                      <a:pt x="38416" y="22410"/>
                    </a:lnTo>
                    <a:lnTo>
                      <a:pt x="38479" y="22472"/>
                    </a:lnTo>
                    <a:lnTo>
                      <a:pt x="38479" y="22556"/>
                    </a:lnTo>
                    <a:lnTo>
                      <a:pt x="38374" y="22452"/>
                    </a:lnTo>
                    <a:lnTo>
                      <a:pt x="38311" y="22452"/>
                    </a:lnTo>
                    <a:lnTo>
                      <a:pt x="38290" y="22535"/>
                    </a:lnTo>
                    <a:lnTo>
                      <a:pt x="38207" y="22640"/>
                    </a:lnTo>
                    <a:lnTo>
                      <a:pt x="38144" y="22682"/>
                    </a:lnTo>
                    <a:lnTo>
                      <a:pt x="38102" y="22849"/>
                    </a:lnTo>
                    <a:lnTo>
                      <a:pt x="37997" y="22870"/>
                    </a:lnTo>
                    <a:lnTo>
                      <a:pt x="37935" y="22975"/>
                    </a:lnTo>
                    <a:lnTo>
                      <a:pt x="37935" y="23037"/>
                    </a:lnTo>
                    <a:lnTo>
                      <a:pt x="37872" y="23037"/>
                    </a:lnTo>
                    <a:lnTo>
                      <a:pt x="37872" y="23205"/>
                    </a:lnTo>
                    <a:lnTo>
                      <a:pt x="37788" y="23393"/>
                    </a:lnTo>
                    <a:lnTo>
                      <a:pt x="37788" y="23393"/>
                    </a:lnTo>
                    <a:lnTo>
                      <a:pt x="37830" y="23268"/>
                    </a:lnTo>
                    <a:lnTo>
                      <a:pt x="37788" y="23100"/>
                    </a:lnTo>
                    <a:lnTo>
                      <a:pt x="37725" y="23037"/>
                    </a:lnTo>
                    <a:lnTo>
                      <a:pt x="37558" y="23142"/>
                    </a:lnTo>
                    <a:lnTo>
                      <a:pt x="37474" y="23247"/>
                    </a:lnTo>
                    <a:lnTo>
                      <a:pt x="37453" y="23351"/>
                    </a:lnTo>
                    <a:lnTo>
                      <a:pt x="37349" y="23372"/>
                    </a:lnTo>
                    <a:lnTo>
                      <a:pt x="37307" y="23414"/>
                    </a:lnTo>
                    <a:lnTo>
                      <a:pt x="37265" y="23372"/>
                    </a:lnTo>
                    <a:lnTo>
                      <a:pt x="37202" y="23372"/>
                    </a:lnTo>
                    <a:lnTo>
                      <a:pt x="37098" y="23456"/>
                    </a:lnTo>
                    <a:lnTo>
                      <a:pt x="36993" y="23456"/>
                    </a:lnTo>
                    <a:lnTo>
                      <a:pt x="36847" y="23560"/>
                    </a:lnTo>
                    <a:lnTo>
                      <a:pt x="36826" y="23686"/>
                    </a:lnTo>
                    <a:lnTo>
                      <a:pt x="36700" y="23832"/>
                    </a:lnTo>
                    <a:lnTo>
                      <a:pt x="36742" y="23728"/>
                    </a:lnTo>
                    <a:lnTo>
                      <a:pt x="36742" y="23623"/>
                    </a:lnTo>
                    <a:lnTo>
                      <a:pt x="36784" y="23581"/>
                    </a:lnTo>
                    <a:lnTo>
                      <a:pt x="36784" y="23351"/>
                    </a:lnTo>
                    <a:lnTo>
                      <a:pt x="36805" y="23247"/>
                    </a:lnTo>
                    <a:lnTo>
                      <a:pt x="36784" y="23247"/>
                    </a:lnTo>
                    <a:lnTo>
                      <a:pt x="36365" y="23456"/>
                    </a:lnTo>
                    <a:lnTo>
                      <a:pt x="36198" y="23770"/>
                    </a:lnTo>
                    <a:lnTo>
                      <a:pt x="36072" y="23812"/>
                    </a:lnTo>
                    <a:lnTo>
                      <a:pt x="36156" y="23707"/>
                    </a:lnTo>
                    <a:lnTo>
                      <a:pt x="36177" y="23581"/>
                    </a:lnTo>
                    <a:lnTo>
                      <a:pt x="36303" y="23393"/>
                    </a:lnTo>
                    <a:lnTo>
                      <a:pt x="36303" y="23268"/>
                    </a:lnTo>
                    <a:lnTo>
                      <a:pt x="36323" y="23142"/>
                    </a:lnTo>
                    <a:lnTo>
                      <a:pt x="36282" y="23037"/>
                    </a:lnTo>
                    <a:lnTo>
                      <a:pt x="36177" y="22933"/>
                    </a:lnTo>
                    <a:lnTo>
                      <a:pt x="36072" y="22933"/>
                    </a:lnTo>
                    <a:lnTo>
                      <a:pt x="36093" y="23058"/>
                    </a:lnTo>
                    <a:lnTo>
                      <a:pt x="36072" y="23058"/>
                    </a:lnTo>
                    <a:lnTo>
                      <a:pt x="35968" y="22975"/>
                    </a:lnTo>
                    <a:lnTo>
                      <a:pt x="35842" y="22765"/>
                    </a:lnTo>
                    <a:lnTo>
                      <a:pt x="36051" y="22870"/>
                    </a:lnTo>
                    <a:lnTo>
                      <a:pt x="36093" y="22849"/>
                    </a:lnTo>
                    <a:lnTo>
                      <a:pt x="35989" y="22807"/>
                    </a:lnTo>
                    <a:lnTo>
                      <a:pt x="35863" y="22598"/>
                    </a:lnTo>
                    <a:lnTo>
                      <a:pt x="35842" y="22577"/>
                    </a:lnTo>
                    <a:lnTo>
                      <a:pt x="35968" y="22431"/>
                    </a:lnTo>
                    <a:lnTo>
                      <a:pt x="35989" y="22347"/>
                    </a:lnTo>
                    <a:lnTo>
                      <a:pt x="36093" y="22179"/>
                    </a:lnTo>
                    <a:lnTo>
                      <a:pt x="36093" y="21970"/>
                    </a:lnTo>
                    <a:lnTo>
                      <a:pt x="35947" y="21845"/>
                    </a:lnTo>
                    <a:lnTo>
                      <a:pt x="35738" y="21803"/>
                    </a:lnTo>
                    <a:lnTo>
                      <a:pt x="35466" y="21656"/>
                    </a:lnTo>
                    <a:lnTo>
                      <a:pt x="35466" y="21656"/>
                    </a:lnTo>
                    <a:lnTo>
                      <a:pt x="35759" y="21761"/>
                    </a:lnTo>
                    <a:lnTo>
                      <a:pt x="36010" y="21803"/>
                    </a:lnTo>
                    <a:lnTo>
                      <a:pt x="36051" y="21615"/>
                    </a:lnTo>
                    <a:lnTo>
                      <a:pt x="36093" y="21531"/>
                    </a:lnTo>
                    <a:lnTo>
                      <a:pt x="36114" y="21698"/>
                    </a:lnTo>
                    <a:lnTo>
                      <a:pt x="36177" y="21594"/>
                    </a:lnTo>
                    <a:lnTo>
                      <a:pt x="36093" y="21363"/>
                    </a:lnTo>
                    <a:lnTo>
                      <a:pt x="36198" y="21196"/>
                    </a:lnTo>
                    <a:lnTo>
                      <a:pt x="36365" y="21175"/>
                    </a:lnTo>
                    <a:lnTo>
                      <a:pt x="36386" y="20987"/>
                    </a:lnTo>
                    <a:lnTo>
                      <a:pt x="36386" y="20778"/>
                    </a:lnTo>
                    <a:lnTo>
                      <a:pt x="36303" y="20778"/>
                    </a:lnTo>
                    <a:lnTo>
                      <a:pt x="36282" y="20966"/>
                    </a:lnTo>
                    <a:lnTo>
                      <a:pt x="36156" y="21071"/>
                    </a:lnTo>
                    <a:lnTo>
                      <a:pt x="36093" y="20987"/>
                    </a:lnTo>
                    <a:lnTo>
                      <a:pt x="36114" y="20778"/>
                    </a:lnTo>
                    <a:lnTo>
                      <a:pt x="35968" y="20715"/>
                    </a:lnTo>
                    <a:lnTo>
                      <a:pt x="35842" y="20778"/>
                    </a:lnTo>
                    <a:lnTo>
                      <a:pt x="35779" y="20715"/>
                    </a:lnTo>
                    <a:lnTo>
                      <a:pt x="35696" y="20757"/>
                    </a:lnTo>
                    <a:lnTo>
                      <a:pt x="35528" y="20589"/>
                    </a:lnTo>
                    <a:lnTo>
                      <a:pt x="35424" y="20652"/>
                    </a:lnTo>
                    <a:lnTo>
                      <a:pt x="35424" y="20547"/>
                    </a:lnTo>
                    <a:lnTo>
                      <a:pt x="35319" y="20652"/>
                    </a:lnTo>
                    <a:lnTo>
                      <a:pt x="35319" y="20547"/>
                    </a:lnTo>
                    <a:lnTo>
                      <a:pt x="35173" y="20401"/>
                    </a:lnTo>
                    <a:lnTo>
                      <a:pt x="35277" y="20401"/>
                    </a:lnTo>
                    <a:lnTo>
                      <a:pt x="35340" y="20296"/>
                    </a:lnTo>
                    <a:lnTo>
                      <a:pt x="35445" y="20380"/>
                    </a:lnTo>
                    <a:lnTo>
                      <a:pt x="35466" y="20296"/>
                    </a:lnTo>
                    <a:lnTo>
                      <a:pt x="35361" y="20171"/>
                    </a:lnTo>
                    <a:lnTo>
                      <a:pt x="35277" y="20255"/>
                    </a:lnTo>
                    <a:lnTo>
                      <a:pt x="35173" y="20171"/>
                    </a:lnTo>
                    <a:lnTo>
                      <a:pt x="35277" y="20150"/>
                    </a:lnTo>
                    <a:lnTo>
                      <a:pt x="35235" y="20024"/>
                    </a:lnTo>
                    <a:lnTo>
                      <a:pt x="35110" y="19920"/>
                    </a:lnTo>
                    <a:lnTo>
                      <a:pt x="35026" y="19962"/>
                    </a:lnTo>
                    <a:lnTo>
                      <a:pt x="35026" y="19878"/>
                    </a:lnTo>
                    <a:lnTo>
                      <a:pt x="35110" y="19773"/>
                    </a:lnTo>
                    <a:lnTo>
                      <a:pt x="35110" y="19606"/>
                    </a:lnTo>
                    <a:lnTo>
                      <a:pt x="35005" y="19606"/>
                    </a:lnTo>
                    <a:lnTo>
                      <a:pt x="34859" y="19501"/>
                    </a:lnTo>
                    <a:lnTo>
                      <a:pt x="34859" y="19397"/>
                    </a:lnTo>
                    <a:lnTo>
                      <a:pt x="34650" y="19229"/>
                    </a:lnTo>
                    <a:lnTo>
                      <a:pt x="34503" y="19313"/>
                    </a:lnTo>
                    <a:lnTo>
                      <a:pt x="34398" y="19313"/>
                    </a:lnTo>
                    <a:lnTo>
                      <a:pt x="34336" y="19397"/>
                    </a:lnTo>
                    <a:lnTo>
                      <a:pt x="34210" y="19334"/>
                    </a:lnTo>
                    <a:lnTo>
                      <a:pt x="34210" y="19480"/>
                    </a:lnTo>
                    <a:lnTo>
                      <a:pt x="34126" y="19376"/>
                    </a:lnTo>
                    <a:lnTo>
                      <a:pt x="34043" y="19376"/>
                    </a:lnTo>
                    <a:lnTo>
                      <a:pt x="34001" y="19292"/>
                    </a:lnTo>
                    <a:lnTo>
                      <a:pt x="33896" y="19292"/>
                    </a:lnTo>
                    <a:lnTo>
                      <a:pt x="33729" y="19397"/>
                    </a:lnTo>
                    <a:lnTo>
                      <a:pt x="33562" y="19397"/>
                    </a:lnTo>
                    <a:lnTo>
                      <a:pt x="33708" y="19334"/>
                    </a:lnTo>
                    <a:lnTo>
                      <a:pt x="33729" y="19229"/>
                    </a:lnTo>
                    <a:lnTo>
                      <a:pt x="33603" y="19229"/>
                    </a:lnTo>
                    <a:lnTo>
                      <a:pt x="33352" y="19104"/>
                    </a:lnTo>
                    <a:lnTo>
                      <a:pt x="33164" y="18999"/>
                    </a:lnTo>
                    <a:lnTo>
                      <a:pt x="32976" y="18999"/>
                    </a:lnTo>
                    <a:lnTo>
                      <a:pt x="32913" y="18957"/>
                    </a:lnTo>
                    <a:lnTo>
                      <a:pt x="32829" y="18978"/>
                    </a:lnTo>
                    <a:lnTo>
                      <a:pt x="32746" y="18978"/>
                    </a:lnTo>
                    <a:lnTo>
                      <a:pt x="32662" y="19062"/>
                    </a:lnTo>
                    <a:lnTo>
                      <a:pt x="32662" y="19125"/>
                    </a:lnTo>
                    <a:lnTo>
                      <a:pt x="32578" y="19125"/>
                    </a:lnTo>
                    <a:lnTo>
                      <a:pt x="32536" y="19104"/>
                    </a:lnTo>
                    <a:lnTo>
                      <a:pt x="32453" y="19166"/>
                    </a:lnTo>
                    <a:lnTo>
                      <a:pt x="32453" y="19313"/>
                    </a:lnTo>
                    <a:lnTo>
                      <a:pt x="32369" y="19480"/>
                    </a:lnTo>
                    <a:lnTo>
                      <a:pt x="32369" y="19690"/>
                    </a:lnTo>
                    <a:lnTo>
                      <a:pt x="32453" y="19794"/>
                    </a:lnTo>
                    <a:lnTo>
                      <a:pt x="32515" y="19794"/>
                    </a:lnTo>
                    <a:lnTo>
                      <a:pt x="32515" y="19836"/>
                    </a:lnTo>
                    <a:lnTo>
                      <a:pt x="32557" y="19857"/>
                    </a:lnTo>
                    <a:lnTo>
                      <a:pt x="32557" y="20003"/>
                    </a:lnTo>
                    <a:lnTo>
                      <a:pt x="32515" y="20045"/>
                    </a:lnTo>
                    <a:lnTo>
                      <a:pt x="32432" y="20045"/>
                    </a:lnTo>
                    <a:lnTo>
                      <a:pt x="32411" y="20171"/>
                    </a:lnTo>
                    <a:lnTo>
                      <a:pt x="32243" y="20380"/>
                    </a:lnTo>
                    <a:lnTo>
                      <a:pt x="32013" y="20568"/>
                    </a:lnTo>
                    <a:lnTo>
                      <a:pt x="32013" y="20652"/>
                    </a:lnTo>
                    <a:lnTo>
                      <a:pt x="32055" y="20673"/>
                    </a:lnTo>
                    <a:lnTo>
                      <a:pt x="32243" y="20652"/>
                    </a:lnTo>
                    <a:lnTo>
                      <a:pt x="32327" y="20652"/>
                    </a:lnTo>
                    <a:lnTo>
                      <a:pt x="32243" y="20694"/>
                    </a:lnTo>
                    <a:lnTo>
                      <a:pt x="32202" y="20861"/>
                    </a:lnTo>
                    <a:lnTo>
                      <a:pt x="32202" y="20903"/>
                    </a:lnTo>
                    <a:lnTo>
                      <a:pt x="32327" y="20945"/>
                    </a:lnTo>
                    <a:lnTo>
                      <a:pt x="32222" y="20966"/>
                    </a:lnTo>
                    <a:lnTo>
                      <a:pt x="32139" y="21050"/>
                    </a:lnTo>
                    <a:lnTo>
                      <a:pt x="32160" y="21112"/>
                    </a:lnTo>
                    <a:lnTo>
                      <a:pt x="32222" y="21175"/>
                    </a:lnTo>
                    <a:lnTo>
                      <a:pt x="32118" y="21301"/>
                    </a:lnTo>
                    <a:lnTo>
                      <a:pt x="32118" y="21363"/>
                    </a:lnTo>
                    <a:lnTo>
                      <a:pt x="32264" y="21363"/>
                    </a:lnTo>
                    <a:lnTo>
                      <a:pt x="32306" y="21426"/>
                    </a:lnTo>
                    <a:lnTo>
                      <a:pt x="32160" y="21635"/>
                    </a:lnTo>
                    <a:lnTo>
                      <a:pt x="32034" y="21698"/>
                    </a:lnTo>
                    <a:lnTo>
                      <a:pt x="32034" y="21824"/>
                    </a:lnTo>
                    <a:lnTo>
                      <a:pt x="32097" y="21887"/>
                    </a:lnTo>
                    <a:lnTo>
                      <a:pt x="32013" y="21845"/>
                    </a:lnTo>
                    <a:lnTo>
                      <a:pt x="31930" y="21719"/>
                    </a:lnTo>
                    <a:lnTo>
                      <a:pt x="31888" y="21719"/>
                    </a:lnTo>
                    <a:lnTo>
                      <a:pt x="31741" y="21887"/>
                    </a:lnTo>
                    <a:lnTo>
                      <a:pt x="31741" y="21928"/>
                    </a:lnTo>
                    <a:lnTo>
                      <a:pt x="31804" y="21949"/>
                    </a:lnTo>
                    <a:lnTo>
                      <a:pt x="31804" y="22033"/>
                    </a:lnTo>
                    <a:lnTo>
                      <a:pt x="31720" y="22117"/>
                    </a:lnTo>
                    <a:lnTo>
                      <a:pt x="31616" y="22117"/>
                    </a:lnTo>
                    <a:lnTo>
                      <a:pt x="31302" y="22431"/>
                    </a:lnTo>
                    <a:lnTo>
                      <a:pt x="31197" y="22472"/>
                    </a:lnTo>
                    <a:lnTo>
                      <a:pt x="31113" y="22724"/>
                    </a:lnTo>
                    <a:lnTo>
                      <a:pt x="31155" y="22786"/>
                    </a:lnTo>
                    <a:lnTo>
                      <a:pt x="31260" y="22828"/>
                    </a:lnTo>
                    <a:lnTo>
                      <a:pt x="31281" y="22954"/>
                    </a:lnTo>
                    <a:lnTo>
                      <a:pt x="31406" y="23037"/>
                    </a:lnTo>
                    <a:lnTo>
                      <a:pt x="31595" y="23288"/>
                    </a:lnTo>
                    <a:lnTo>
                      <a:pt x="31616" y="23602"/>
                    </a:lnTo>
                    <a:lnTo>
                      <a:pt x="31595" y="23937"/>
                    </a:lnTo>
                    <a:lnTo>
                      <a:pt x="31678" y="24125"/>
                    </a:lnTo>
                    <a:lnTo>
                      <a:pt x="31637" y="24251"/>
                    </a:lnTo>
                    <a:lnTo>
                      <a:pt x="31637" y="24460"/>
                    </a:lnTo>
                    <a:lnTo>
                      <a:pt x="31595" y="24523"/>
                    </a:lnTo>
                    <a:lnTo>
                      <a:pt x="31490" y="24816"/>
                    </a:lnTo>
                    <a:lnTo>
                      <a:pt x="31427" y="24962"/>
                    </a:lnTo>
                    <a:lnTo>
                      <a:pt x="31490" y="24962"/>
                    </a:lnTo>
                    <a:lnTo>
                      <a:pt x="31511" y="24858"/>
                    </a:lnTo>
                    <a:lnTo>
                      <a:pt x="31595" y="24816"/>
                    </a:lnTo>
                    <a:lnTo>
                      <a:pt x="31595" y="24962"/>
                    </a:lnTo>
                    <a:lnTo>
                      <a:pt x="31699" y="25088"/>
                    </a:lnTo>
                    <a:lnTo>
                      <a:pt x="31616" y="25192"/>
                    </a:lnTo>
                    <a:lnTo>
                      <a:pt x="31511" y="25192"/>
                    </a:lnTo>
                    <a:lnTo>
                      <a:pt x="31469" y="25151"/>
                    </a:lnTo>
                    <a:lnTo>
                      <a:pt x="31385" y="25151"/>
                    </a:lnTo>
                    <a:lnTo>
                      <a:pt x="31218" y="25402"/>
                    </a:lnTo>
                    <a:lnTo>
                      <a:pt x="31093" y="25465"/>
                    </a:lnTo>
                    <a:lnTo>
                      <a:pt x="31072" y="25569"/>
                    </a:lnTo>
                    <a:lnTo>
                      <a:pt x="30800" y="25674"/>
                    </a:lnTo>
                    <a:lnTo>
                      <a:pt x="30737" y="25757"/>
                    </a:lnTo>
                    <a:lnTo>
                      <a:pt x="30737" y="25799"/>
                    </a:lnTo>
                    <a:lnTo>
                      <a:pt x="30360" y="25925"/>
                    </a:lnTo>
                    <a:lnTo>
                      <a:pt x="30130" y="26029"/>
                    </a:lnTo>
                    <a:lnTo>
                      <a:pt x="30067" y="26092"/>
                    </a:lnTo>
                    <a:lnTo>
                      <a:pt x="29942" y="26092"/>
                    </a:lnTo>
                    <a:lnTo>
                      <a:pt x="29837" y="26176"/>
                    </a:lnTo>
                    <a:lnTo>
                      <a:pt x="29607" y="26197"/>
                    </a:lnTo>
                    <a:lnTo>
                      <a:pt x="29440" y="26281"/>
                    </a:lnTo>
                    <a:lnTo>
                      <a:pt x="29481" y="26322"/>
                    </a:lnTo>
                    <a:lnTo>
                      <a:pt x="29481" y="26427"/>
                    </a:lnTo>
                    <a:lnTo>
                      <a:pt x="29523" y="26511"/>
                    </a:lnTo>
                    <a:lnTo>
                      <a:pt x="29523" y="26615"/>
                    </a:lnTo>
                    <a:lnTo>
                      <a:pt x="29586" y="26699"/>
                    </a:lnTo>
                    <a:lnTo>
                      <a:pt x="29523" y="26720"/>
                    </a:lnTo>
                    <a:lnTo>
                      <a:pt x="29544" y="26804"/>
                    </a:lnTo>
                    <a:lnTo>
                      <a:pt x="29607" y="26825"/>
                    </a:lnTo>
                    <a:lnTo>
                      <a:pt x="29523" y="26866"/>
                    </a:lnTo>
                    <a:lnTo>
                      <a:pt x="29586" y="26971"/>
                    </a:lnTo>
                    <a:lnTo>
                      <a:pt x="29523" y="27013"/>
                    </a:lnTo>
                    <a:lnTo>
                      <a:pt x="29544" y="27117"/>
                    </a:lnTo>
                    <a:lnTo>
                      <a:pt x="29502" y="27159"/>
                    </a:lnTo>
                    <a:lnTo>
                      <a:pt x="29481" y="27348"/>
                    </a:lnTo>
                    <a:lnTo>
                      <a:pt x="29502" y="27452"/>
                    </a:lnTo>
                    <a:lnTo>
                      <a:pt x="29419" y="27745"/>
                    </a:lnTo>
                    <a:lnTo>
                      <a:pt x="29440" y="27808"/>
                    </a:lnTo>
                    <a:lnTo>
                      <a:pt x="29502" y="27850"/>
                    </a:lnTo>
                    <a:lnTo>
                      <a:pt x="29502" y="27913"/>
                    </a:lnTo>
                    <a:lnTo>
                      <a:pt x="29544" y="27975"/>
                    </a:lnTo>
                    <a:lnTo>
                      <a:pt x="29440" y="28101"/>
                    </a:lnTo>
                    <a:lnTo>
                      <a:pt x="29440" y="28226"/>
                    </a:lnTo>
                    <a:lnTo>
                      <a:pt x="29523" y="28268"/>
                    </a:lnTo>
                    <a:lnTo>
                      <a:pt x="29544" y="28436"/>
                    </a:lnTo>
                    <a:lnTo>
                      <a:pt x="29607" y="28498"/>
                    </a:lnTo>
                    <a:lnTo>
                      <a:pt x="29481" y="28624"/>
                    </a:lnTo>
                    <a:lnTo>
                      <a:pt x="29419" y="28791"/>
                    </a:lnTo>
                    <a:lnTo>
                      <a:pt x="29377" y="28812"/>
                    </a:lnTo>
                    <a:lnTo>
                      <a:pt x="29314" y="28791"/>
                    </a:lnTo>
                    <a:lnTo>
                      <a:pt x="29314" y="28896"/>
                    </a:lnTo>
                    <a:lnTo>
                      <a:pt x="29377" y="28959"/>
                    </a:lnTo>
                    <a:lnTo>
                      <a:pt x="29314" y="29042"/>
                    </a:lnTo>
                    <a:lnTo>
                      <a:pt x="29293" y="29231"/>
                    </a:lnTo>
                    <a:lnTo>
                      <a:pt x="29314" y="29356"/>
                    </a:lnTo>
                    <a:lnTo>
                      <a:pt x="29419" y="29482"/>
                    </a:lnTo>
                    <a:lnTo>
                      <a:pt x="29523" y="29545"/>
                    </a:lnTo>
                    <a:lnTo>
                      <a:pt x="29335" y="29524"/>
                    </a:lnTo>
                    <a:lnTo>
                      <a:pt x="29209" y="29419"/>
                    </a:lnTo>
                    <a:lnTo>
                      <a:pt x="29230" y="29252"/>
                    </a:lnTo>
                    <a:lnTo>
                      <a:pt x="29189" y="29042"/>
                    </a:lnTo>
                    <a:lnTo>
                      <a:pt x="29105" y="29022"/>
                    </a:lnTo>
                    <a:lnTo>
                      <a:pt x="29084" y="28959"/>
                    </a:lnTo>
                    <a:lnTo>
                      <a:pt x="29105" y="28854"/>
                    </a:lnTo>
                    <a:lnTo>
                      <a:pt x="29063" y="28854"/>
                    </a:lnTo>
                    <a:lnTo>
                      <a:pt x="28875" y="29105"/>
                    </a:lnTo>
                    <a:lnTo>
                      <a:pt x="28875" y="29210"/>
                    </a:lnTo>
                    <a:lnTo>
                      <a:pt x="28854" y="29314"/>
                    </a:lnTo>
                    <a:lnTo>
                      <a:pt x="28749" y="29314"/>
                    </a:lnTo>
                    <a:lnTo>
                      <a:pt x="28644" y="29210"/>
                    </a:lnTo>
                    <a:lnTo>
                      <a:pt x="28477" y="29147"/>
                    </a:lnTo>
                    <a:lnTo>
                      <a:pt x="28352" y="29252"/>
                    </a:lnTo>
                    <a:lnTo>
                      <a:pt x="28184" y="29335"/>
                    </a:lnTo>
                    <a:lnTo>
                      <a:pt x="28184" y="29335"/>
                    </a:lnTo>
                    <a:lnTo>
                      <a:pt x="28393" y="29147"/>
                    </a:lnTo>
                    <a:lnTo>
                      <a:pt x="28456" y="29001"/>
                    </a:lnTo>
                    <a:lnTo>
                      <a:pt x="28435" y="28917"/>
                    </a:lnTo>
                    <a:lnTo>
                      <a:pt x="28393" y="28729"/>
                    </a:lnTo>
                    <a:lnTo>
                      <a:pt x="28331" y="28624"/>
                    </a:lnTo>
                    <a:lnTo>
                      <a:pt x="28289" y="28540"/>
                    </a:lnTo>
                    <a:lnTo>
                      <a:pt x="28268" y="28540"/>
                    </a:lnTo>
                    <a:lnTo>
                      <a:pt x="28142" y="28478"/>
                    </a:lnTo>
                    <a:lnTo>
                      <a:pt x="28038" y="28415"/>
                    </a:lnTo>
                    <a:lnTo>
                      <a:pt x="28038" y="28331"/>
                    </a:lnTo>
                    <a:lnTo>
                      <a:pt x="28017" y="28289"/>
                    </a:lnTo>
                    <a:lnTo>
                      <a:pt x="28038" y="28185"/>
                    </a:lnTo>
                    <a:lnTo>
                      <a:pt x="27954" y="28080"/>
                    </a:lnTo>
                    <a:lnTo>
                      <a:pt x="27870" y="28017"/>
                    </a:lnTo>
                    <a:lnTo>
                      <a:pt x="27870" y="27892"/>
                    </a:lnTo>
                    <a:lnTo>
                      <a:pt x="27766" y="27808"/>
                    </a:lnTo>
                    <a:lnTo>
                      <a:pt x="27724" y="27703"/>
                    </a:lnTo>
                    <a:lnTo>
                      <a:pt x="27766" y="27473"/>
                    </a:lnTo>
                    <a:lnTo>
                      <a:pt x="27870" y="27369"/>
                    </a:lnTo>
                    <a:lnTo>
                      <a:pt x="27933" y="27222"/>
                    </a:lnTo>
                    <a:lnTo>
                      <a:pt x="27933" y="27117"/>
                    </a:lnTo>
                    <a:lnTo>
                      <a:pt x="28080" y="26866"/>
                    </a:lnTo>
                    <a:lnTo>
                      <a:pt x="28080" y="26615"/>
                    </a:lnTo>
                    <a:lnTo>
                      <a:pt x="28059" y="26594"/>
                    </a:lnTo>
                    <a:lnTo>
                      <a:pt x="28038" y="26448"/>
                    </a:lnTo>
                    <a:lnTo>
                      <a:pt x="28121" y="26301"/>
                    </a:lnTo>
                    <a:lnTo>
                      <a:pt x="28184" y="26197"/>
                    </a:lnTo>
                    <a:lnTo>
                      <a:pt x="28184" y="26092"/>
                    </a:lnTo>
                    <a:lnTo>
                      <a:pt x="28352" y="25799"/>
                    </a:lnTo>
                    <a:lnTo>
                      <a:pt x="28331" y="25611"/>
                    </a:lnTo>
                    <a:lnTo>
                      <a:pt x="28268" y="25611"/>
                    </a:lnTo>
                    <a:lnTo>
                      <a:pt x="28247" y="25653"/>
                    </a:lnTo>
                    <a:lnTo>
                      <a:pt x="28247" y="25590"/>
                    </a:lnTo>
                    <a:lnTo>
                      <a:pt x="28163" y="25590"/>
                    </a:lnTo>
                    <a:lnTo>
                      <a:pt x="28038" y="25653"/>
                    </a:lnTo>
                    <a:lnTo>
                      <a:pt x="27849" y="25611"/>
                    </a:lnTo>
                    <a:lnTo>
                      <a:pt x="27661" y="25569"/>
                    </a:lnTo>
                    <a:lnTo>
                      <a:pt x="27619" y="25569"/>
                    </a:lnTo>
                    <a:lnTo>
                      <a:pt x="27556" y="25506"/>
                    </a:lnTo>
                    <a:lnTo>
                      <a:pt x="27326" y="25506"/>
                    </a:lnTo>
                    <a:lnTo>
                      <a:pt x="27201" y="25548"/>
                    </a:lnTo>
                    <a:lnTo>
                      <a:pt x="27138" y="25506"/>
                    </a:lnTo>
                    <a:lnTo>
                      <a:pt x="26971" y="25506"/>
                    </a:lnTo>
                    <a:lnTo>
                      <a:pt x="26929" y="25485"/>
                    </a:lnTo>
                    <a:lnTo>
                      <a:pt x="26971" y="25444"/>
                    </a:lnTo>
                    <a:lnTo>
                      <a:pt x="26803" y="25297"/>
                    </a:lnTo>
                    <a:lnTo>
                      <a:pt x="26782" y="25234"/>
                    </a:lnTo>
                    <a:lnTo>
                      <a:pt x="26594" y="25046"/>
                    </a:lnTo>
                    <a:lnTo>
                      <a:pt x="26510" y="25025"/>
                    </a:lnTo>
                    <a:lnTo>
                      <a:pt x="26343" y="24879"/>
                    </a:lnTo>
                    <a:lnTo>
                      <a:pt x="26259" y="24858"/>
                    </a:lnTo>
                    <a:lnTo>
                      <a:pt x="26029" y="24711"/>
                    </a:lnTo>
                    <a:lnTo>
                      <a:pt x="25966" y="24648"/>
                    </a:lnTo>
                    <a:lnTo>
                      <a:pt x="25903" y="24753"/>
                    </a:lnTo>
                    <a:lnTo>
                      <a:pt x="25903" y="24711"/>
                    </a:lnTo>
                    <a:lnTo>
                      <a:pt x="25820" y="24523"/>
                    </a:lnTo>
                    <a:lnTo>
                      <a:pt x="25736" y="24439"/>
                    </a:lnTo>
                    <a:lnTo>
                      <a:pt x="25736" y="24335"/>
                    </a:lnTo>
                    <a:lnTo>
                      <a:pt x="25631" y="24293"/>
                    </a:lnTo>
                    <a:lnTo>
                      <a:pt x="25527" y="24104"/>
                    </a:lnTo>
                    <a:lnTo>
                      <a:pt x="25443" y="24084"/>
                    </a:lnTo>
                    <a:lnTo>
                      <a:pt x="25255" y="23895"/>
                    </a:lnTo>
                    <a:lnTo>
                      <a:pt x="25150" y="23874"/>
                    </a:lnTo>
                    <a:lnTo>
                      <a:pt x="25087" y="23812"/>
                    </a:lnTo>
                    <a:lnTo>
                      <a:pt x="24815" y="23728"/>
                    </a:lnTo>
                    <a:lnTo>
                      <a:pt x="24627" y="23581"/>
                    </a:lnTo>
                    <a:lnTo>
                      <a:pt x="24376" y="23393"/>
                    </a:lnTo>
                    <a:lnTo>
                      <a:pt x="24167" y="23414"/>
                    </a:lnTo>
                    <a:lnTo>
                      <a:pt x="23748" y="23560"/>
                    </a:lnTo>
                    <a:lnTo>
                      <a:pt x="23330" y="23686"/>
                    </a:lnTo>
                    <a:lnTo>
                      <a:pt x="23142" y="23686"/>
                    </a:lnTo>
                    <a:lnTo>
                      <a:pt x="23016" y="23623"/>
                    </a:lnTo>
                    <a:lnTo>
                      <a:pt x="23016" y="23623"/>
                    </a:lnTo>
                    <a:lnTo>
                      <a:pt x="23142" y="23665"/>
                    </a:lnTo>
                    <a:lnTo>
                      <a:pt x="23330" y="23602"/>
                    </a:lnTo>
                    <a:lnTo>
                      <a:pt x="23665" y="23268"/>
                    </a:lnTo>
                    <a:lnTo>
                      <a:pt x="23727" y="23163"/>
                    </a:lnTo>
                    <a:lnTo>
                      <a:pt x="23665" y="22933"/>
                    </a:lnTo>
                    <a:lnTo>
                      <a:pt x="23581" y="22828"/>
                    </a:lnTo>
                    <a:lnTo>
                      <a:pt x="23665" y="22577"/>
                    </a:lnTo>
                    <a:lnTo>
                      <a:pt x="23665" y="22347"/>
                    </a:lnTo>
                    <a:lnTo>
                      <a:pt x="23581" y="22200"/>
                    </a:lnTo>
                    <a:lnTo>
                      <a:pt x="23581" y="22054"/>
                    </a:lnTo>
                    <a:lnTo>
                      <a:pt x="23644" y="21928"/>
                    </a:lnTo>
                    <a:lnTo>
                      <a:pt x="23644" y="21824"/>
                    </a:lnTo>
                    <a:lnTo>
                      <a:pt x="23539" y="21782"/>
                    </a:lnTo>
                    <a:lnTo>
                      <a:pt x="23204" y="21782"/>
                    </a:lnTo>
                    <a:lnTo>
                      <a:pt x="23037" y="22054"/>
                    </a:lnTo>
                    <a:lnTo>
                      <a:pt x="22828" y="22305"/>
                    </a:lnTo>
                    <a:lnTo>
                      <a:pt x="22577" y="22326"/>
                    </a:lnTo>
                    <a:lnTo>
                      <a:pt x="22409" y="22452"/>
                    </a:lnTo>
                    <a:lnTo>
                      <a:pt x="22472" y="22347"/>
                    </a:lnTo>
                    <a:lnTo>
                      <a:pt x="22786" y="22263"/>
                    </a:lnTo>
                    <a:lnTo>
                      <a:pt x="22932" y="22117"/>
                    </a:lnTo>
                    <a:lnTo>
                      <a:pt x="23037" y="21845"/>
                    </a:lnTo>
                    <a:lnTo>
                      <a:pt x="22995" y="21824"/>
                    </a:lnTo>
                    <a:lnTo>
                      <a:pt x="22995" y="21677"/>
                    </a:lnTo>
                    <a:lnTo>
                      <a:pt x="22932" y="21594"/>
                    </a:lnTo>
                    <a:lnTo>
                      <a:pt x="22953" y="21489"/>
                    </a:lnTo>
                    <a:lnTo>
                      <a:pt x="22932" y="21405"/>
                    </a:lnTo>
                    <a:lnTo>
                      <a:pt x="22807" y="21384"/>
                    </a:lnTo>
                    <a:lnTo>
                      <a:pt x="22849" y="21322"/>
                    </a:lnTo>
                    <a:lnTo>
                      <a:pt x="22953" y="21301"/>
                    </a:lnTo>
                    <a:lnTo>
                      <a:pt x="22995" y="21196"/>
                    </a:lnTo>
                    <a:lnTo>
                      <a:pt x="23100" y="21008"/>
                    </a:lnTo>
                    <a:lnTo>
                      <a:pt x="23100" y="20861"/>
                    </a:lnTo>
                    <a:lnTo>
                      <a:pt x="23037" y="20799"/>
                    </a:lnTo>
                    <a:lnTo>
                      <a:pt x="23121" y="20568"/>
                    </a:lnTo>
                    <a:lnTo>
                      <a:pt x="23204" y="20527"/>
                    </a:lnTo>
                    <a:lnTo>
                      <a:pt x="23246" y="20359"/>
                    </a:lnTo>
                    <a:lnTo>
                      <a:pt x="23330" y="20255"/>
                    </a:lnTo>
                    <a:lnTo>
                      <a:pt x="23372" y="20045"/>
                    </a:lnTo>
                    <a:lnTo>
                      <a:pt x="23476" y="19941"/>
                    </a:lnTo>
                    <a:lnTo>
                      <a:pt x="23435" y="19815"/>
                    </a:lnTo>
                    <a:lnTo>
                      <a:pt x="23435" y="19731"/>
                    </a:lnTo>
                    <a:lnTo>
                      <a:pt x="23560" y="19815"/>
                    </a:lnTo>
                    <a:lnTo>
                      <a:pt x="23665" y="19711"/>
                    </a:lnTo>
                    <a:lnTo>
                      <a:pt x="23665" y="19606"/>
                    </a:lnTo>
                    <a:lnTo>
                      <a:pt x="23790" y="19585"/>
                    </a:lnTo>
                    <a:lnTo>
                      <a:pt x="23958" y="19397"/>
                    </a:lnTo>
                    <a:lnTo>
                      <a:pt x="24062" y="19334"/>
                    </a:lnTo>
                    <a:lnTo>
                      <a:pt x="24041" y="19229"/>
                    </a:lnTo>
                    <a:lnTo>
                      <a:pt x="24125" y="19166"/>
                    </a:lnTo>
                    <a:lnTo>
                      <a:pt x="24188" y="19166"/>
                    </a:lnTo>
                    <a:lnTo>
                      <a:pt x="24230" y="19083"/>
                    </a:lnTo>
                    <a:lnTo>
                      <a:pt x="24167" y="18999"/>
                    </a:lnTo>
                    <a:lnTo>
                      <a:pt x="24292" y="18915"/>
                    </a:lnTo>
                    <a:lnTo>
                      <a:pt x="24376" y="18769"/>
                    </a:lnTo>
                    <a:lnTo>
                      <a:pt x="24481" y="18769"/>
                    </a:lnTo>
                    <a:lnTo>
                      <a:pt x="24481" y="18706"/>
                    </a:lnTo>
                    <a:lnTo>
                      <a:pt x="24543" y="18664"/>
                    </a:lnTo>
                    <a:lnTo>
                      <a:pt x="24397" y="18560"/>
                    </a:lnTo>
                    <a:lnTo>
                      <a:pt x="24460" y="18539"/>
                    </a:lnTo>
                    <a:lnTo>
                      <a:pt x="24460" y="18455"/>
                    </a:lnTo>
                    <a:lnTo>
                      <a:pt x="24543" y="18476"/>
                    </a:lnTo>
                    <a:lnTo>
                      <a:pt x="24669" y="18581"/>
                    </a:lnTo>
                    <a:lnTo>
                      <a:pt x="24690" y="18643"/>
                    </a:lnTo>
                    <a:lnTo>
                      <a:pt x="24753" y="18602"/>
                    </a:lnTo>
                    <a:lnTo>
                      <a:pt x="24711" y="18539"/>
                    </a:lnTo>
                    <a:lnTo>
                      <a:pt x="24606" y="18476"/>
                    </a:lnTo>
                    <a:lnTo>
                      <a:pt x="24795" y="18392"/>
                    </a:lnTo>
                    <a:lnTo>
                      <a:pt x="24836" y="18330"/>
                    </a:lnTo>
                    <a:lnTo>
                      <a:pt x="24983" y="18330"/>
                    </a:lnTo>
                    <a:lnTo>
                      <a:pt x="25004" y="18350"/>
                    </a:lnTo>
                    <a:lnTo>
                      <a:pt x="25025" y="18267"/>
                    </a:lnTo>
                    <a:lnTo>
                      <a:pt x="25004" y="18225"/>
                    </a:lnTo>
                    <a:lnTo>
                      <a:pt x="25087" y="18225"/>
                    </a:lnTo>
                    <a:lnTo>
                      <a:pt x="25108" y="18350"/>
                    </a:lnTo>
                    <a:lnTo>
                      <a:pt x="25192" y="18246"/>
                    </a:lnTo>
                    <a:lnTo>
                      <a:pt x="25192" y="18225"/>
                    </a:lnTo>
                    <a:lnTo>
                      <a:pt x="25108" y="18162"/>
                    </a:lnTo>
                    <a:lnTo>
                      <a:pt x="25108" y="18058"/>
                    </a:lnTo>
                    <a:lnTo>
                      <a:pt x="25150" y="18120"/>
                    </a:lnTo>
                    <a:lnTo>
                      <a:pt x="25359" y="18162"/>
                    </a:lnTo>
                    <a:lnTo>
                      <a:pt x="25339" y="18078"/>
                    </a:lnTo>
                    <a:lnTo>
                      <a:pt x="25234" y="18037"/>
                    </a:lnTo>
                    <a:lnTo>
                      <a:pt x="25213" y="17953"/>
                    </a:lnTo>
                    <a:lnTo>
                      <a:pt x="25255" y="17932"/>
                    </a:lnTo>
                    <a:lnTo>
                      <a:pt x="25297" y="17848"/>
                    </a:lnTo>
                    <a:lnTo>
                      <a:pt x="25318" y="18016"/>
                    </a:lnTo>
                    <a:lnTo>
                      <a:pt x="25422" y="17974"/>
                    </a:lnTo>
                    <a:lnTo>
                      <a:pt x="25506" y="18016"/>
                    </a:lnTo>
                    <a:lnTo>
                      <a:pt x="25590" y="17953"/>
                    </a:lnTo>
                    <a:lnTo>
                      <a:pt x="25464" y="17744"/>
                    </a:lnTo>
                    <a:lnTo>
                      <a:pt x="25401" y="17514"/>
                    </a:lnTo>
                    <a:lnTo>
                      <a:pt x="25297" y="17388"/>
                    </a:lnTo>
                    <a:lnTo>
                      <a:pt x="25297" y="17283"/>
                    </a:lnTo>
                    <a:lnTo>
                      <a:pt x="25255" y="17200"/>
                    </a:lnTo>
                    <a:lnTo>
                      <a:pt x="25297" y="17137"/>
                    </a:lnTo>
                    <a:lnTo>
                      <a:pt x="25359" y="17221"/>
                    </a:lnTo>
                    <a:lnTo>
                      <a:pt x="25422" y="17409"/>
                    </a:lnTo>
                    <a:lnTo>
                      <a:pt x="25569" y="17597"/>
                    </a:lnTo>
                    <a:lnTo>
                      <a:pt x="25841" y="17639"/>
                    </a:lnTo>
                    <a:lnTo>
                      <a:pt x="25945" y="17723"/>
                    </a:lnTo>
                    <a:lnTo>
                      <a:pt x="26071" y="17723"/>
                    </a:lnTo>
                    <a:lnTo>
                      <a:pt x="26155" y="17660"/>
                    </a:lnTo>
                    <a:lnTo>
                      <a:pt x="26259" y="17660"/>
                    </a:lnTo>
                    <a:lnTo>
                      <a:pt x="26406" y="17514"/>
                    </a:lnTo>
                    <a:lnTo>
                      <a:pt x="26448" y="17242"/>
                    </a:lnTo>
                    <a:lnTo>
                      <a:pt x="26238" y="16990"/>
                    </a:lnTo>
                    <a:lnTo>
                      <a:pt x="26196" y="16823"/>
                    </a:lnTo>
                    <a:lnTo>
                      <a:pt x="26134" y="16739"/>
                    </a:lnTo>
                    <a:lnTo>
                      <a:pt x="26071" y="16739"/>
                    </a:lnTo>
                    <a:lnTo>
                      <a:pt x="25945" y="16886"/>
                    </a:lnTo>
                    <a:lnTo>
                      <a:pt x="25715" y="16907"/>
                    </a:lnTo>
                    <a:lnTo>
                      <a:pt x="25652" y="16928"/>
                    </a:lnTo>
                    <a:lnTo>
                      <a:pt x="25652" y="16907"/>
                    </a:lnTo>
                    <a:lnTo>
                      <a:pt x="25631" y="16823"/>
                    </a:lnTo>
                    <a:lnTo>
                      <a:pt x="25715" y="16865"/>
                    </a:lnTo>
                    <a:lnTo>
                      <a:pt x="25841" y="16823"/>
                    </a:lnTo>
                    <a:lnTo>
                      <a:pt x="25966" y="16718"/>
                    </a:lnTo>
                    <a:lnTo>
                      <a:pt x="25945" y="16677"/>
                    </a:lnTo>
                    <a:lnTo>
                      <a:pt x="25736" y="16551"/>
                    </a:lnTo>
                    <a:lnTo>
                      <a:pt x="25506" y="16300"/>
                    </a:lnTo>
                    <a:lnTo>
                      <a:pt x="25443" y="16300"/>
                    </a:lnTo>
                    <a:lnTo>
                      <a:pt x="25422" y="16363"/>
                    </a:lnTo>
                    <a:lnTo>
                      <a:pt x="25464" y="16446"/>
                    </a:lnTo>
                    <a:lnTo>
                      <a:pt x="25443" y="16488"/>
                    </a:lnTo>
                    <a:lnTo>
                      <a:pt x="25339" y="16405"/>
                    </a:lnTo>
                    <a:lnTo>
                      <a:pt x="25297" y="16258"/>
                    </a:lnTo>
                    <a:lnTo>
                      <a:pt x="25401" y="16279"/>
                    </a:lnTo>
                    <a:lnTo>
                      <a:pt x="25401" y="16091"/>
                    </a:lnTo>
                    <a:lnTo>
                      <a:pt x="25443" y="16195"/>
                    </a:lnTo>
                    <a:lnTo>
                      <a:pt x="25611" y="16342"/>
                    </a:lnTo>
                    <a:lnTo>
                      <a:pt x="25694" y="16363"/>
                    </a:lnTo>
                    <a:lnTo>
                      <a:pt x="25757" y="16551"/>
                    </a:lnTo>
                    <a:lnTo>
                      <a:pt x="25966" y="16677"/>
                    </a:lnTo>
                    <a:lnTo>
                      <a:pt x="26217" y="16760"/>
                    </a:lnTo>
                    <a:lnTo>
                      <a:pt x="26322" y="16907"/>
                    </a:lnTo>
                    <a:lnTo>
                      <a:pt x="26427" y="16970"/>
                    </a:lnTo>
                    <a:lnTo>
                      <a:pt x="26448" y="17032"/>
                    </a:lnTo>
                    <a:lnTo>
                      <a:pt x="26573" y="17095"/>
                    </a:lnTo>
                    <a:lnTo>
                      <a:pt x="26636" y="17137"/>
                    </a:lnTo>
                    <a:lnTo>
                      <a:pt x="26636" y="17011"/>
                    </a:lnTo>
                    <a:lnTo>
                      <a:pt x="26740" y="16970"/>
                    </a:lnTo>
                    <a:lnTo>
                      <a:pt x="26657" y="16907"/>
                    </a:lnTo>
                    <a:lnTo>
                      <a:pt x="26678" y="16802"/>
                    </a:lnTo>
                    <a:lnTo>
                      <a:pt x="26761" y="16928"/>
                    </a:lnTo>
                    <a:lnTo>
                      <a:pt x="26782" y="17011"/>
                    </a:lnTo>
                    <a:lnTo>
                      <a:pt x="26866" y="17032"/>
                    </a:lnTo>
                    <a:lnTo>
                      <a:pt x="26992" y="16865"/>
                    </a:lnTo>
                    <a:lnTo>
                      <a:pt x="26992" y="16656"/>
                    </a:lnTo>
                    <a:lnTo>
                      <a:pt x="26950" y="16572"/>
                    </a:lnTo>
                    <a:lnTo>
                      <a:pt x="26992" y="16405"/>
                    </a:lnTo>
                    <a:lnTo>
                      <a:pt x="27054" y="16593"/>
                    </a:lnTo>
                    <a:lnTo>
                      <a:pt x="27054" y="16698"/>
                    </a:lnTo>
                    <a:lnTo>
                      <a:pt x="27117" y="16467"/>
                    </a:lnTo>
                    <a:lnTo>
                      <a:pt x="27222" y="16405"/>
                    </a:lnTo>
                    <a:lnTo>
                      <a:pt x="27264" y="16467"/>
                    </a:lnTo>
                    <a:lnTo>
                      <a:pt x="27284" y="16488"/>
                    </a:lnTo>
                    <a:lnTo>
                      <a:pt x="27201" y="16593"/>
                    </a:lnTo>
                    <a:lnTo>
                      <a:pt x="27264" y="16614"/>
                    </a:lnTo>
                    <a:lnTo>
                      <a:pt x="27284" y="16698"/>
                    </a:lnTo>
                    <a:lnTo>
                      <a:pt x="27368" y="16614"/>
                    </a:lnTo>
                    <a:lnTo>
                      <a:pt x="27431" y="16656"/>
                    </a:lnTo>
                    <a:lnTo>
                      <a:pt x="27577" y="16802"/>
                    </a:lnTo>
                    <a:lnTo>
                      <a:pt x="27598" y="16760"/>
                    </a:lnTo>
                    <a:lnTo>
                      <a:pt x="27682" y="16760"/>
                    </a:lnTo>
                    <a:lnTo>
                      <a:pt x="27724" y="16802"/>
                    </a:lnTo>
                    <a:lnTo>
                      <a:pt x="27828" y="16781"/>
                    </a:lnTo>
                    <a:lnTo>
                      <a:pt x="27933" y="16593"/>
                    </a:lnTo>
                    <a:lnTo>
                      <a:pt x="28100" y="16509"/>
                    </a:lnTo>
                    <a:lnTo>
                      <a:pt x="28456" y="16153"/>
                    </a:lnTo>
                    <a:lnTo>
                      <a:pt x="28477" y="16070"/>
                    </a:lnTo>
                    <a:lnTo>
                      <a:pt x="28540" y="16049"/>
                    </a:lnTo>
                    <a:lnTo>
                      <a:pt x="28561" y="16091"/>
                    </a:lnTo>
                    <a:lnTo>
                      <a:pt x="28728" y="15881"/>
                    </a:lnTo>
                    <a:lnTo>
                      <a:pt x="28833" y="15840"/>
                    </a:lnTo>
                    <a:lnTo>
                      <a:pt x="28958" y="15735"/>
                    </a:lnTo>
                    <a:lnTo>
                      <a:pt x="29000" y="15672"/>
                    </a:lnTo>
                    <a:lnTo>
                      <a:pt x="28979" y="15547"/>
                    </a:lnTo>
                    <a:lnTo>
                      <a:pt x="28561" y="15442"/>
                    </a:lnTo>
                    <a:lnTo>
                      <a:pt x="28331" y="15400"/>
                    </a:lnTo>
                    <a:lnTo>
                      <a:pt x="28121" y="15317"/>
                    </a:lnTo>
                    <a:lnTo>
                      <a:pt x="28038" y="15128"/>
                    </a:lnTo>
                    <a:lnTo>
                      <a:pt x="27912" y="14898"/>
                    </a:lnTo>
                    <a:lnTo>
                      <a:pt x="27849" y="14898"/>
                    </a:lnTo>
                    <a:lnTo>
                      <a:pt x="27828" y="14710"/>
                    </a:lnTo>
                    <a:lnTo>
                      <a:pt x="27808" y="14689"/>
                    </a:lnTo>
                    <a:lnTo>
                      <a:pt x="27828" y="14626"/>
                    </a:lnTo>
                    <a:lnTo>
                      <a:pt x="27870" y="14626"/>
                    </a:lnTo>
                    <a:lnTo>
                      <a:pt x="27912" y="14563"/>
                    </a:lnTo>
                    <a:lnTo>
                      <a:pt x="27828" y="14501"/>
                    </a:lnTo>
                    <a:lnTo>
                      <a:pt x="27598" y="14501"/>
                    </a:lnTo>
                    <a:lnTo>
                      <a:pt x="27326" y="14417"/>
                    </a:lnTo>
                    <a:lnTo>
                      <a:pt x="27243" y="14417"/>
                    </a:lnTo>
                    <a:lnTo>
                      <a:pt x="27201" y="14480"/>
                    </a:lnTo>
                    <a:lnTo>
                      <a:pt x="27117" y="14396"/>
                    </a:lnTo>
                    <a:lnTo>
                      <a:pt x="27117" y="14312"/>
                    </a:lnTo>
                    <a:lnTo>
                      <a:pt x="27222" y="14354"/>
                    </a:lnTo>
                    <a:lnTo>
                      <a:pt x="27494" y="14375"/>
                    </a:lnTo>
                    <a:lnTo>
                      <a:pt x="27640" y="14480"/>
                    </a:lnTo>
                    <a:lnTo>
                      <a:pt x="27870" y="14480"/>
                    </a:lnTo>
                    <a:lnTo>
                      <a:pt x="28017" y="14584"/>
                    </a:lnTo>
                    <a:lnTo>
                      <a:pt x="28142" y="14814"/>
                    </a:lnTo>
                    <a:lnTo>
                      <a:pt x="28247" y="14835"/>
                    </a:lnTo>
                    <a:lnTo>
                      <a:pt x="28289" y="14898"/>
                    </a:lnTo>
                    <a:lnTo>
                      <a:pt x="28247" y="14919"/>
                    </a:lnTo>
                    <a:lnTo>
                      <a:pt x="28184" y="14919"/>
                    </a:lnTo>
                    <a:lnTo>
                      <a:pt x="28184" y="14982"/>
                    </a:lnTo>
                    <a:lnTo>
                      <a:pt x="28372" y="15045"/>
                    </a:lnTo>
                    <a:lnTo>
                      <a:pt x="28435" y="15191"/>
                    </a:lnTo>
                    <a:lnTo>
                      <a:pt x="28498" y="15296"/>
                    </a:lnTo>
                    <a:lnTo>
                      <a:pt x="28875" y="15358"/>
                    </a:lnTo>
                    <a:lnTo>
                      <a:pt x="28979" y="15317"/>
                    </a:lnTo>
                    <a:lnTo>
                      <a:pt x="29021" y="15191"/>
                    </a:lnTo>
                    <a:lnTo>
                      <a:pt x="29105" y="15128"/>
                    </a:lnTo>
                    <a:lnTo>
                      <a:pt x="29189" y="15149"/>
                    </a:lnTo>
                    <a:lnTo>
                      <a:pt x="29314" y="15003"/>
                    </a:lnTo>
                    <a:lnTo>
                      <a:pt x="29335" y="14982"/>
                    </a:lnTo>
                    <a:lnTo>
                      <a:pt x="29502" y="15128"/>
                    </a:lnTo>
                    <a:lnTo>
                      <a:pt x="29481" y="15149"/>
                    </a:lnTo>
                    <a:lnTo>
                      <a:pt x="29377" y="15317"/>
                    </a:lnTo>
                    <a:lnTo>
                      <a:pt x="29377" y="15400"/>
                    </a:lnTo>
                    <a:lnTo>
                      <a:pt x="29293" y="15505"/>
                    </a:lnTo>
                    <a:lnTo>
                      <a:pt x="29293" y="15568"/>
                    </a:lnTo>
                    <a:lnTo>
                      <a:pt x="29189" y="15756"/>
                    </a:lnTo>
                    <a:lnTo>
                      <a:pt x="29230" y="15840"/>
                    </a:lnTo>
                    <a:lnTo>
                      <a:pt x="29189" y="15861"/>
                    </a:lnTo>
                    <a:lnTo>
                      <a:pt x="29168" y="15965"/>
                    </a:lnTo>
                    <a:lnTo>
                      <a:pt x="29168" y="16070"/>
                    </a:lnTo>
                    <a:lnTo>
                      <a:pt x="29000" y="16195"/>
                    </a:lnTo>
                    <a:lnTo>
                      <a:pt x="28958" y="16300"/>
                    </a:lnTo>
                    <a:lnTo>
                      <a:pt x="28958" y="16467"/>
                    </a:lnTo>
                    <a:lnTo>
                      <a:pt x="28916" y="16509"/>
                    </a:lnTo>
                    <a:lnTo>
                      <a:pt x="28916" y="16677"/>
                    </a:lnTo>
                    <a:lnTo>
                      <a:pt x="28854" y="16760"/>
                    </a:lnTo>
                    <a:lnTo>
                      <a:pt x="28707" y="16760"/>
                    </a:lnTo>
                    <a:lnTo>
                      <a:pt x="28540" y="16823"/>
                    </a:lnTo>
                    <a:lnTo>
                      <a:pt x="28540" y="16928"/>
                    </a:lnTo>
                    <a:lnTo>
                      <a:pt x="28477" y="17116"/>
                    </a:lnTo>
                    <a:lnTo>
                      <a:pt x="28498" y="17242"/>
                    </a:lnTo>
                    <a:lnTo>
                      <a:pt x="28561" y="17242"/>
                    </a:lnTo>
                    <a:lnTo>
                      <a:pt x="28582" y="17137"/>
                    </a:lnTo>
                    <a:lnTo>
                      <a:pt x="28644" y="17116"/>
                    </a:lnTo>
                    <a:lnTo>
                      <a:pt x="28686" y="17137"/>
                    </a:lnTo>
                    <a:lnTo>
                      <a:pt x="28770" y="17200"/>
                    </a:lnTo>
                    <a:lnTo>
                      <a:pt x="28854" y="17200"/>
                    </a:lnTo>
                    <a:lnTo>
                      <a:pt x="28896" y="17179"/>
                    </a:lnTo>
                    <a:lnTo>
                      <a:pt x="28958" y="17179"/>
                    </a:lnTo>
                    <a:lnTo>
                      <a:pt x="29000" y="17221"/>
                    </a:lnTo>
                    <a:lnTo>
                      <a:pt x="29021" y="17304"/>
                    </a:lnTo>
                    <a:lnTo>
                      <a:pt x="28958" y="17409"/>
                    </a:lnTo>
                    <a:lnTo>
                      <a:pt x="28979" y="17514"/>
                    </a:lnTo>
                    <a:lnTo>
                      <a:pt x="28896" y="17597"/>
                    </a:lnTo>
                    <a:lnTo>
                      <a:pt x="28896" y="17744"/>
                    </a:lnTo>
                    <a:lnTo>
                      <a:pt x="28916" y="17806"/>
                    </a:lnTo>
                    <a:lnTo>
                      <a:pt x="28979" y="17765"/>
                    </a:lnTo>
                    <a:lnTo>
                      <a:pt x="29021" y="17806"/>
                    </a:lnTo>
                    <a:lnTo>
                      <a:pt x="29105" y="17806"/>
                    </a:lnTo>
                    <a:lnTo>
                      <a:pt x="29168" y="17744"/>
                    </a:lnTo>
                    <a:lnTo>
                      <a:pt x="29272" y="17744"/>
                    </a:lnTo>
                    <a:lnTo>
                      <a:pt x="29293" y="17702"/>
                    </a:lnTo>
                    <a:lnTo>
                      <a:pt x="29377" y="17639"/>
                    </a:lnTo>
                    <a:lnTo>
                      <a:pt x="29440" y="17639"/>
                    </a:lnTo>
                    <a:lnTo>
                      <a:pt x="29544" y="17555"/>
                    </a:lnTo>
                    <a:lnTo>
                      <a:pt x="29586" y="17430"/>
                    </a:lnTo>
                    <a:lnTo>
                      <a:pt x="29649" y="17346"/>
                    </a:lnTo>
                    <a:lnTo>
                      <a:pt x="29712" y="17283"/>
                    </a:lnTo>
                    <a:lnTo>
                      <a:pt x="29753" y="17283"/>
                    </a:lnTo>
                    <a:lnTo>
                      <a:pt x="29816" y="17325"/>
                    </a:lnTo>
                    <a:lnTo>
                      <a:pt x="29900" y="17283"/>
                    </a:lnTo>
                    <a:lnTo>
                      <a:pt x="29942" y="17242"/>
                    </a:lnTo>
                    <a:lnTo>
                      <a:pt x="30025" y="17242"/>
                    </a:lnTo>
                    <a:lnTo>
                      <a:pt x="30067" y="17095"/>
                    </a:lnTo>
                    <a:lnTo>
                      <a:pt x="30067" y="16970"/>
                    </a:lnTo>
                    <a:lnTo>
                      <a:pt x="30172" y="16886"/>
                    </a:lnTo>
                    <a:lnTo>
                      <a:pt x="30214" y="16802"/>
                    </a:lnTo>
                    <a:lnTo>
                      <a:pt x="30277" y="16802"/>
                    </a:lnTo>
                    <a:lnTo>
                      <a:pt x="30339" y="16865"/>
                    </a:lnTo>
                    <a:lnTo>
                      <a:pt x="30381" y="16802"/>
                    </a:lnTo>
                    <a:lnTo>
                      <a:pt x="30444" y="16781"/>
                    </a:lnTo>
                    <a:lnTo>
                      <a:pt x="30486" y="16802"/>
                    </a:lnTo>
                    <a:lnTo>
                      <a:pt x="30528" y="16907"/>
                    </a:lnTo>
                    <a:lnTo>
                      <a:pt x="30444" y="16970"/>
                    </a:lnTo>
                    <a:lnTo>
                      <a:pt x="30381" y="17011"/>
                    </a:lnTo>
                    <a:lnTo>
                      <a:pt x="30465" y="17074"/>
                    </a:lnTo>
                    <a:lnTo>
                      <a:pt x="30632" y="17074"/>
                    </a:lnTo>
                    <a:lnTo>
                      <a:pt x="30695" y="17095"/>
                    </a:lnTo>
                    <a:lnTo>
                      <a:pt x="30737" y="17179"/>
                    </a:lnTo>
                    <a:lnTo>
                      <a:pt x="30653" y="17283"/>
                    </a:lnTo>
                    <a:lnTo>
                      <a:pt x="30569" y="17304"/>
                    </a:lnTo>
                    <a:lnTo>
                      <a:pt x="30569" y="17430"/>
                    </a:lnTo>
                    <a:lnTo>
                      <a:pt x="30653" y="17451"/>
                    </a:lnTo>
                    <a:lnTo>
                      <a:pt x="30695" y="17430"/>
                    </a:lnTo>
                    <a:lnTo>
                      <a:pt x="30779" y="17430"/>
                    </a:lnTo>
                    <a:lnTo>
                      <a:pt x="30800" y="17451"/>
                    </a:lnTo>
                    <a:lnTo>
                      <a:pt x="30883" y="17430"/>
                    </a:lnTo>
                    <a:lnTo>
                      <a:pt x="30904" y="17514"/>
                    </a:lnTo>
                    <a:lnTo>
                      <a:pt x="31009" y="17514"/>
                    </a:lnTo>
                    <a:lnTo>
                      <a:pt x="31072" y="17555"/>
                    </a:lnTo>
                    <a:lnTo>
                      <a:pt x="31113" y="17555"/>
                    </a:lnTo>
                    <a:lnTo>
                      <a:pt x="31260" y="17639"/>
                    </a:lnTo>
                    <a:lnTo>
                      <a:pt x="31302" y="17618"/>
                    </a:lnTo>
                    <a:lnTo>
                      <a:pt x="31365" y="17493"/>
                    </a:lnTo>
                    <a:lnTo>
                      <a:pt x="31406" y="17451"/>
                    </a:lnTo>
                    <a:lnTo>
                      <a:pt x="31490" y="17346"/>
                    </a:lnTo>
                    <a:lnTo>
                      <a:pt x="31595" y="17346"/>
                    </a:lnTo>
                    <a:lnTo>
                      <a:pt x="31616" y="17304"/>
                    </a:lnTo>
                    <a:lnTo>
                      <a:pt x="31532" y="17283"/>
                    </a:lnTo>
                    <a:lnTo>
                      <a:pt x="31490" y="17200"/>
                    </a:lnTo>
                    <a:lnTo>
                      <a:pt x="31574" y="17179"/>
                    </a:lnTo>
                    <a:lnTo>
                      <a:pt x="31595" y="17095"/>
                    </a:lnTo>
                    <a:lnTo>
                      <a:pt x="31511" y="17053"/>
                    </a:lnTo>
                    <a:lnTo>
                      <a:pt x="31469" y="16990"/>
                    </a:lnTo>
                    <a:lnTo>
                      <a:pt x="31406" y="17011"/>
                    </a:lnTo>
                    <a:lnTo>
                      <a:pt x="31406" y="17095"/>
                    </a:lnTo>
                    <a:lnTo>
                      <a:pt x="31365" y="17116"/>
                    </a:lnTo>
                    <a:lnTo>
                      <a:pt x="31302" y="17095"/>
                    </a:lnTo>
                    <a:lnTo>
                      <a:pt x="31197" y="17032"/>
                    </a:lnTo>
                    <a:lnTo>
                      <a:pt x="31197" y="16970"/>
                    </a:lnTo>
                    <a:lnTo>
                      <a:pt x="31155" y="16990"/>
                    </a:lnTo>
                    <a:lnTo>
                      <a:pt x="31072" y="17074"/>
                    </a:lnTo>
                    <a:lnTo>
                      <a:pt x="30883" y="17074"/>
                    </a:lnTo>
                    <a:lnTo>
                      <a:pt x="30800" y="17011"/>
                    </a:lnTo>
                    <a:lnTo>
                      <a:pt x="30904" y="16970"/>
                    </a:lnTo>
                    <a:lnTo>
                      <a:pt x="30988" y="16970"/>
                    </a:lnTo>
                    <a:lnTo>
                      <a:pt x="31072" y="16907"/>
                    </a:lnTo>
                    <a:lnTo>
                      <a:pt x="31072" y="16823"/>
                    </a:lnTo>
                    <a:lnTo>
                      <a:pt x="31051" y="16802"/>
                    </a:lnTo>
                    <a:lnTo>
                      <a:pt x="31051" y="16677"/>
                    </a:lnTo>
                    <a:lnTo>
                      <a:pt x="31072" y="16593"/>
                    </a:lnTo>
                    <a:lnTo>
                      <a:pt x="31072" y="16551"/>
                    </a:lnTo>
                    <a:lnTo>
                      <a:pt x="31009" y="16488"/>
                    </a:lnTo>
                    <a:lnTo>
                      <a:pt x="31009" y="16405"/>
                    </a:lnTo>
                    <a:lnTo>
                      <a:pt x="30862" y="16258"/>
                    </a:lnTo>
                    <a:lnTo>
                      <a:pt x="30737" y="16195"/>
                    </a:lnTo>
                    <a:lnTo>
                      <a:pt x="30737" y="16153"/>
                    </a:lnTo>
                    <a:lnTo>
                      <a:pt x="30695" y="16028"/>
                    </a:lnTo>
                    <a:lnTo>
                      <a:pt x="30632" y="16028"/>
                    </a:lnTo>
                    <a:lnTo>
                      <a:pt x="30590" y="15944"/>
                    </a:lnTo>
                    <a:lnTo>
                      <a:pt x="30632" y="15819"/>
                    </a:lnTo>
                    <a:lnTo>
                      <a:pt x="30590" y="15735"/>
                    </a:lnTo>
                    <a:lnTo>
                      <a:pt x="30465" y="15735"/>
                    </a:lnTo>
                    <a:lnTo>
                      <a:pt x="30277" y="15651"/>
                    </a:lnTo>
                    <a:lnTo>
                      <a:pt x="30235" y="15547"/>
                    </a:lnTo>
                    <a:lnTo>
                      <a:pt x="30277" y="15505"/>
                    </a:lnTo>
                    <a:lnTo>
                      <a:pt x="30277" y="15442"/>
                    </a:lnTo>
                    <a:lnTo>
                      <a:pt x="30214" y="15358"/>
                    </a:lnTo>
                    <a:lnTo>
                      <a:pt x="30172" y="15296"/>
                    </a:lnTo>
                    <a:lnTo>
                      <a:pt x="30151" y="15296"/>
                    </a:lnTo>
                    <a:lnTo>
                      <a:pt x="30046" y="15421"/>
                    </a:lnTo>
                    <a:lnTo>
                      <a:pt x="30025" y="15526"/>
                    </a:lnTo>
                    <a:lnTo>
                      <a:pt x="29963" y="15568"/>
                    </a:lnTo>
                    <a:lnTo>
                      <a:pt x="29921" y="15526"/>
                    </a:lnTo>
                    <a:lnTo>
                      <a:pt x="29921" y="15400"/>
                    </a:lnTo>
                    <a:lnTo>
                      <a:pt x="29858" y="15296"/>
                    </a:lnTo>
                    <a:lnTo>
                      <a:pt x="29900" y="15212"/>
                    </a:lnTo>
                    <a:lnTo>
                      <a:pt x="30025" y="15212"/>
                    </a:lnTo>
                    <a:lnTo>
                      <a:pt x="30005" y="15128"/>
                    </a:lnTo>
                    <a:lnTo>
                      <a:pt x="30025" y="15024"/>
                    </a:lnTo>
                    <a:lnTo>
                      <a:pt x="30005" y="14919"/>
                    </a:lnTo>
                    <a:lnTo>
                      <a:pt x="29900" y="14940"/>
                    </a:lnTo>
                    <a:lnTo>
                      <a:pt x="29900" y="14877"/>
                    </a:lnTo>
                    <a:lnTo>
                      <a:pt x="29963" y="14773"/>
                    </a:lnTo>
                    <a:lnTo>
                      <a:pt x="29921" y="14731"/>
                    </a:lnTo>
                    <a:lnTo>
                      <a:pt x="29712" y="14814"/>
                    </a:lnTo>
                    <a:cubicBezTo>
                      <a:pt x="29691" y="14773"/>
                      <a:pt x="29628" y="14731"/>
                      <a:pt x="29607" y="14689"/>
                    </a:cubicBezTo>
                    <a:lnTo>
                      <a:pt x="29712" y="14605"/>
                    </a:lnTo>
                    <a:lnTo>
                      <a:pt x="29795" y="14584"/>
                    </a:lnTo>
                    <a:lnTo>
                      <a:pt x="29858" y="14417"/>
                    </a:lnTo>
                    <a:lnTo>
                      <a:pt x="29816" y="14312"/>
                    </a:lnTo>
                    <a:lnTo>
                      <a:pt x="29691" y="14291"/>
                    </a:lnTo>
                    <a:lnTo>
                      <a:pt x="29628" y="14208"/>
                    </a:lnTo>
                    <a:lnTo>
                      <a:pt x="29628" y="14103"/>
                    </a:lnTo>
                    <a:lnTo>
                      <a:pt x="29691" y="14082"/>
                    </a:lnTo>
                    <a:lnTo>
                      <a:pt x="29649" y="13998"/>
                    </a:lnTo>
                    <a:lnTo>
                      <a:pt x="29691" y="13915"/>
                    </a:lnTo>
                    <a:lnTo>
                      <a:pt x="29816" y="13998"/>
                    </a:lnTo>
                    <a:lnTo>
                      <a:pt x="29921" y="13977"/>
                    </a:lnTo>
                    <a:lnTo>
                      <a:pt x="30025" y="14061"/>
                    </a:lnTo>
                    <a:lnTo>
                      <a:pt x="30151" y="14061"/>
                    </a:lnTo>
                    <a:lnTo>
                      <a:pt x="30318" y="13977"/>
                    </a:lnTo>
                    <a:lnTo>
                      <a:pt x="30318" y="14019"/>
                    </a:lnTo>
                    <a:lnTo>
                      <a:pt x="30360" y="14061"/>
                    </a:lnTo>
                    <a:lnTo>
                      <a:pt x="30339" y="14082"/>
                    </a:lnTo>
                    <a:lnTo>
                      <a:pt x="30277" y="14249"/>
                    </a:lnTo>
                    <a:lnTo>
                      <a:pt x="30277" y="14312"/>
                    </a:lnTo>
                    <a:lnTo>
                      <a:pt x="30360" y="14291"/>
                    </a:lnTo>
                    <a:lnTo>
                      <a:pt x="30381" y="14354"/>
                    </a:lnTo>
                    <a:lnTo>
                      <a:pt x="30465" y="14375"/>
                    </a:lnTo>
                    <a:lnTo>
                      <a:pt x="30590" y="14459"/>
                    </a:lnTo>
                    <a:lnTo>
                      <a:pt x="30632" y="14354"/>
                    </a:lnTo>
                    <a:lnTo>
                      <a:pt x="30528" y="14249"/>
                    </a:lnTo>
                    <a:lnTo>
                      <a:pt x="30590" y="14145"/>
                    </a:lnTo>
                    <a:lnTo>
                      <a:pt x="30632" y="14208"/>
                    </a:lnTo>
                    <a:lnTo>
                      <a:pt x="30695" y="14249"/>
                    </a:lnTo>
                    <a:lnTo>
                      <a:pt x="30737" y="14354"/>
                    </a:lnTo>
                    <a:lnTo>
                      <a:pt x="30904" y="14501"/>
                    </a:lnTo>
                    <a:lnTo>
                      <a:pt x="30967" y="14501"/>
                    </a:lnTo>
                    <a:lnTo>
                      <a:pt x="30967" y="14417"/>
                    </a:lnTo>
                    <a:lnTo>
                      <a:pt x="30946" y="14375"/>
                    </a:lnTo>
                    <a:lnTo>
                      <a:pt x="30988" y="14291"/>
                    </a:lnTo>
                    <a:lnTo>
                      <a:pt x="30967" y="14145"/>
                    </a:lnTo>
                    <a:lnTo>
                      <a:pt x="30904" y="14103"/>
                    </a:lnTo>
                    <a:lnTo>
                      <a:pt x="30946" y="13957"/>
                    </a:lnTo>
                    <a:lnTo>
                      <a:pt x="30862" y="13768"/>
                    </a:lnTo>
                    <a:lnTo>
                      <a:pt x="30758" y="13726"/>
                    </a:lnTo>
                    <a:lnTo>
                      <a:pt x="30758" y="13622"/>
                    </a:lnTo>
                    <a:lnTo>
                      <a:pt x="30695" y="13580"/>
                    </a:lnTo>
                    <a:lnTo>
                      <a:pt x="30549" y="13685"/>
                    </a:lnTo>
                    <a:lnTo>
                      <a:pt x="30486" y="13685"/>
                    </a:lnTo>
                    <a:lnTo>
                      <a:pt x="30590" y="13538"/>
                    </a:lnTo>
                    <a:lnTo>
                      <a:pt x="30695" y="13538"/>
                    </a:lnTo>
                    <a:lnTo>
                      <a:pt x="30737" y="13559"/>
                    </a:lnTo>
                    <a:lnTo>
                      <a:pt x="30841" y="13517"/>
                    </a:lnTo>
                    <a:lnTo>
                      <a:pt x="30925" y="13622"/>
                    </a:lnTo>
                    <a:lnTo>
                      <a:pt x="30967" y="13643"/>
                    </a:lnTo>
                    <a:lnTo>
                      <a:pt x="30967" y="13873"/>
                    </a:lnTo>
                    <a:lnTo>
                      <a:pt x="31009" y="13873"/>
                    </a:lnTo>
                    <a:lnTo>
                      <a:pt x="31155" y="13768"/>
                    </a:lnTo>
                    <a:lnTo>
                      <a:pt x="31051" y="13936"/>
                    </a:lnTo>
                    <a:lnTo>
                      <a:pt x="31051" y="13998"/>
                    </a:lnTo>
                    <a:lnTo>
                      <a:pt x="30967" y="14040"/>
                    </a:lnTo>
                    <a:lnTo>
                      <a:pt x="30967" y="14082"/>
                    </a:lnTo>
                    <a:lnTo>
                      <a:pt x="31051" y="14166"/>
                    </a:lnTo>
                    <a:lnTo>
                      <a:pt x="31072" y="14291"/>
                    </a:lnTo>
                    <a:lnTo>
                      <a:pt x="31009" y="14375"/>
                    </a:lnTo>
                    <a:lnTo>
                      <a:pt x="31072" y="14417"/>
                    </a:lnTo>
                    <a:lnTo>
                      <a:pt x="31365" y="14354"/>
                    </a:lnTo>
                    <a:lnTo>
                      <a:pt x="31406" y="14249"/>
                    </a:lnTo>
                    <a:lnTo>
                      <a:pt x="31511" y="14249"/>
                    </a:lnTo>
                    <a:lnTo>
                      <a:pt x="31574" y="14270"/>
                    </a:lnTo>
                    <a:lnTo>
                      <a:pt x="31720" y="14082"/>
                    </a:lnTo>
                    <a:lnTo>
                      <a:pt x="31804" y="14082"/>
                    </a:lnTo>
                    <a:lnTo>
                      <a:pt x="31846" y="13998"/>
                    </a:lnTo>
                    <a:lnTo>
                      <a:pt x="31950" y="13936"/>
                    </a:lnTo>
                    <a:lnTo>
                      <a:pt x="31992" y="13789"/>
                    </a:lnTo>
                    <a:lnTo>
                      <a:pt x="32055" y="13747"/>
                    </a:lnTo>
                    <a:lnTo>
                      <a:pt x="32243" y="13747"/>
                    </a:lnTo>
                    <a:lnTo>
                      <a:pt x="32348" y="13789"/>
                    </a:lnTo>
                    <a:lnTo>
                      <a:pt x="32411" y="13726"/>
                    </a:lnTo>
                    <a:lnTo>
                      <a:pt x="32369" y="13622"/>
                    </a:lnTo>
                    <a:lnTo>
                      <a:pt x="32536" y="13475"/>
                    </a:lnTo>
                    <a:lnTo>
                      <a:pt x="32557" y="13413"/>
                    </a:lnTo>
                    <a:lnTo>
                      <a:pt x="32620" y="13371"/>
                    </a:lnTo>
                    <a:lnTo>
                      <a:pt x="32641" y="13245"/>
                    </a:lnTo>
                    <a:lnTo>
                      <a:pt x="32515" y="13015"/>
                    </a:lnTo>
                    <a:lnTo>
                      <a:pt x="32536" y="12931"/>
                    </a:lnTo>
                    <a:lnTo>
                      <a:pt x="32411" y="12827"/>
                    </a:lnTo>
                    <a:lnTo>
                      <a:pt x="32369" y="12701"/>
                    </a:lnTo>
                    <a:lnTo>
                      <a:pt x="32432" y="12596"/>
                    </a:lnTo>
                    <a:lnTo>
                      <a:pt x="32557" y="12534"/>
                    </a:lnTo>
                    <a:lnTo>
                      <a:pt x="32578" y="12471"/>
                    </a:lnTo>
                    <a:lnTo>
                      <a:pt x="32557" y="12471"/>
                    </a:lnTo>
                    <a:lnTo>
                      <a:pt x="32474" y="12534"/>
                    </a:lnTo>
                    <a:lnTo>
                      <a:pt x="32453" y="12534"/>
                    </a:lnTo>
                    <a:lnTo>
                      <a:pt x="32453" y="12471"/>
                    </a:lnTo>
                    <a:lnTo>
                      <a:pt x="32536" y="12366"/>
                    </a:lnTo>
                    <a:lnTo>
                      <a:pt x="32432" y="12366"/>
                    </a:lnTo>
                    <a:lnTo>
                      <a:pt x="32515" y="12283"/>
                    </a:lnTo>
                    <a:lnTo>
                      <a:pt x="32536" y="12199"/>
                    </a:lnTo>
                    <a:lnTo>
                      <a:pt x="32453" y="12157"/>
                    </a:lnTo>
                    <a:lnTo>
                      <a:pt x="32348" y="12115"/>
                    </a:lnTo>
                    <a:lnTo>
                      <a:pt x="32411" y="12094"/>
                    </a:lnTo>
                    <a:lnTo>
                      <a:pt x="32411" y="11990"/>
                    </a:lnTo>
                    <a:lnTo>
                      <a:pt x="32474" y="11990"/>
                    </a:lnTo>
                    <a:lnTo>
                      <a:pt x="32515" y="12052"/>
                    </a:lnTo>
                    <a:lnTo>
                      <a:pt x="32620" y="12052"/>
                    </a:lnTo>
                    <a:lnTo>
                      <a:pt x="32683" y="12157"/>
                    </a:lnTo>
                    <a:lnTo>
                      <a:pt x="32766" y="12178"/>
                    </a:lnTo>
                    <a:lnTo>
                      <a:pt x="32829" y="12094"/>
                    </a:lnTo>
                    <a:lnTo>
                      <a:pt x="32892" y="12115"/>
                    </a:lnTo>
                    <a:lnTo>
                      <a:pt x="33059" y="12073"/>
                    </a:lnTo>
                    <a:lnTo>
                      <a:pt x="33185" y="11990"/>
                    </a:lnTo>
                    <a:lnTo>
                      <a:pt x="33143" y="11948"/>
                    </a:lnTo>
                    <a:lnTo>
                      <a:pt x="33206" y="11843"/>
                    </a:lnTo>
                    <a:lnTo>
                      <a:pt x="33185" y="11801"/>
                    </a:lnTo>
                    <a:lnTo>
                      <a:pt x="33143" y="11801"/>
                    </a:lnTo>
                    <a:lnTo>
                      <a:pt x="33143" y="11739"/>
                    </a:lnTo>
                    <a:lnTo>
                      <a:pt x="33080" y="11697"/>
                    </a:lnTo>
                    <a:lnTo>
                      <a:pt x="32934" y="11697"/>
                    </a:lnTo>
                    <a:lnTo>
                      <a:pt x="32997" y="11655"/>
                    </a:lnTo>
                    <a:lnTo>
                      <a:pt x="33101" y="11634"/>
                    </a:lnTo>
                    <a:lnTo>
                      <a:pt x="33290" y="11488"/>
                    </a:lnTo>
                    <a:lnTo>
                      <a:pt x="33373" y="11383"/>
                    </a:lnTo>
                    <a:lnTo>
                      <a:pt x="33352" y="11341"/>
                    </a:lnTo>
                    <a:lnTo>
                      <a:pt x="33290" y="11320"/>
                    </a:lnTo>
                    <a:lnTo>
                      <a:pt x="33269" y="11236"/>
                    </a:lnTo>
                    <a:lnTo>
                      <a:pt x="33080" y="11174"/>
                    </a:lnTo>
                    <a:lnTo>
                      <a:pt x="32976" y="11216"/>
                    </a:lnTo>
                    <a:lnTo>
                      <a:pt x="32934" y="11174"/>
                    </a:lnTo>
                    <a:lnTo>
                      <a:pt x="33038" y="11153"/>
                    </a:lnTo>
                    <a:lnTo>
                      <a:pt x="33038" y="11027"/>
                    </a:lnTo>
                    <a:lnTo>
                      <a:pt x="32808" y="10860"/>
                    </a:lnTo>
                    <a:lnTo>
                      <a:pt x="32808" y="10818"/>
                    </a:lnTo>
                    <a:lnTo>
                      <a:pt x="32871" y="10818"/>
                    </a:lnTo>
                    <a:lnTo>
                      <a:pt x="32955" y="10902"/>
                    </a:lnTo>
                    <a:lnTo>
                      <a:pt x="33038" y="10860"/>
                    </a:lnTo>
                    <a:lnTo>
                      <a:pt x="32955" y="10797"/>
                    </a:lnTo>
                    <a:lnTo>
                      <a:pt x="33018" y="10755"/>
                    </a:lnTo>
                    <a:lnTo>
                      <a:pt x="33018" y="10713"/>
                    </a:lnTo>
                    <a:lnTo>
                      <a:pt x="32871" y="10651"/>
                    </a:lnTo>
                    <a:lnTo>
                      <a:pt x="32766" y="10588"/>
                    </a:lnTo>
                    <a:lnTo>
                      <a:pt x="32662" y="10651"/>
                    </a:lnTo>
                    <a:lnTo>
                      <a:pt x="32515" y="10588"/>
                    </a:lnTo>
                    <a:cubicBezTo>
                      <a:pt x="32536" y="10546"/>
                      <a:pt x="32536" y="10525"/>
                      <a:pt x="32536" y="10504"/>
                    </a:cubicBezTo>
                    <a:lnTo>
                      <a:pt x="32599" y="10504"/>
                    </a:lnTo>
                    <a:lnTo>
                      <a:pt x="32620" y="10483"/>
                    </a:lnTo>
                    <a:lnTo>
                      <a:pt x="32599" y="10420"/>
                    </a:lnTo>
                    <a:lnTo>
                      <a:pt x="32536" y="10420"/>
                    </a:lnTo>
                    <a:cubicBezTo>
                      <a:pt x="32536" y="10400"/>
                      <a:pt x="32536" y="10339"/>
                      <a:pt x="32517" y="10317"/>
                    </a:cubicBezTo>
                    <a:lnTo>
                      <a:pt x="32517" y="10317"/>
                    </a:lnTo>
                    <a:cubicBezTo>
                      <a:pt x="32518" y="10308"/>
                      <a:pt x="32523" y="10287"/>
                      <a:pt x="32536" y="10274"/>
                    </a:cubicBezTo>
                    <a:cubicBezTo>
                      <a:pt x="32536" y="10274"/>
                      <a:pt x="32536" y="10232"/>
                      <a:pt x="32557" y="10232"/>
                    </a:cubicBezTo>
                    <a:lnTo>
                      <a:pt x="32641" y="10316"/>
                    </a:lnTo>
                    <a:lnTo>
                      <a:pt x="32746" y="10274"/>
                    </a:lnTo>
                    <a:lnTo>
                      <a:pt x="32934" y="10232"/>
                    </a:lnTo>
                    <a:lnTo>
                      <a:pt x="32976" y="10337"/>
                    </a:lnTo>
                    <a:lnTo>
                      <a:pt x="33080" y="10379"/>
                    </a:lnTo>
                    <a:lnTo>
                      <a:pt x="33143" y="10441"/>
                    </a:lnTo>
                    <a:lnTo>
                      <a:pt x="33185" y="10420"/>
                    </a:lnTo>
                    <a:lnTo>
                      <a:pt x="33352" y="10525"/>
                    </a:lnTo>
                    <a:lnTo>
                      <a:pt x="33394" y="10483"/>
                    </a:lnTo>
                    <a:lnTo>
                      <a:pt x="33457" y="10504"/>
                    </a:lnTo>
                    <a:lnTo>
                      <a:pt x="33499" y="10420"/>
                    </a:lnTo>
                    <a:lnTo>
                      <a:pt x="33478" y="10337"/>
                    </a:lnTo>
                    <a:lnTo>
                      <a:pt x="33394" y="10295"/>
                    </a:lnTo>
                    <a:lnTo>
                      <a:pt x="33310" y="10190"/>
                    </a:lnTo>
                    <a:lnTo>
                      <a:pt x="33269" y="10107"/>
                    </a:lnTo>
                    <a:lnTo>
                      <a:pt x="33059" y="9918"/>
                    </a:lnTo>
                    <a:lnTo>
                      <a:pt x="33038" y="9855"/>
                    </a:lnTo>
                    <a:lnTo>
                      <a:pt x="33038" y="9855"/>
                    </a:lnTo>
                    <a:lnTo>
                      <a:pt x="33101" y="9897"/>
                    </a:lnTo>
                    <a:lnTo>
                      <a:pt x="33143" y="9960"/>
                    </a:lnTo>
                    <a:lnTo>
                      <a:pt x="33206" y="9981"/>
                    </a:lnTo>
                    <a:lnTo>
                      <a:pt x="33310" y="10107"/>
                    </a:lnTo>
                    <a:lnTo>
                      <a:pt x="33394" y="10127"/>
                    </a:lnTo>
                    <a:lnTo>
                      <a:pt x="33415" y="10190"/>
                    </a:lnTo>
                    <a:lnTo>
                      <a:pt x="33499" y="10295"/>
                    </a:lnTo>
                    <a:lnTo>
                      <a:pt x="33603" y="10400"/>
                    </a:lnTo>
                    <a:lnTo>
                      <a:pt x="33624" y="10462"/>
                    </a:lnTo>
                    <a:lnTo>
                      <a:pt x="33687" y="10504"/>
                    </a:lnTo>
                    <a:lnTo>
                      <a:pt x="33792" y="10609"/>
                    </a:lnTo>
                    <a:lnTo>
                      <a:pt x="33834" y="10713"/>
                    </a:lnTo>
                    <a:lnTo>
                      <a:pt x="33938" y="10713"/>
                    </a:lnTo>
                    <a:lnTo>
                      <a:pt x="33980" y="10672"/>
                    </a:lnTo>
                    <a:lnTo>
                      <a:pt x="33917" y="10546"/>
                    </a:lnTo>
                    <a:lnTo>
                      <a:pt x="33834" y="10337"/>
                    </a:lnTo>
                    <a:lnTo>
                      <a:pt x="34001" y="10358"/>
                    </a:lnTo>
                    <a:lnTo>
                      <a:pt x="34189" y="10462"/>
                    </a:lnTo>
                    <a:lnTo>
                      <a:pt x="34357" y="10462"/>
                    </a:lnTo>
                    <a:lnTo>
                      <a:pt x="34357" y="10567"/>
                    </a:lnTo>
                    <a:lnTo>
                      <a:pt x="34336" y="10630"/>
                    </a:lnTo>
                    <a:lnTo>
                      <a:pt x="34440" y="10713"/>
                    </a:lnTo>
                    <a:lnTo>
                      <a:pt x="34545" y="10713"/>
                    </a:lnTo>
                    <a:lnTo>
                      <a:pt x="34566" y="10734"/>
                    </a:lnTo>
                    <a:lnTo>
                      <a:pt x="34838" y="10734"/>
                    </a:lnTo>
                    <a:lnTo>
                      <a:pt x="34922" y="10672"/>
                    </a:lnTo>
                    <a:lnTo>
                      <a:pt x="34984" y="10546"/>
                    </a:lnTo>
                    <a:lnTo>
                      <a:pt x="34984" y="10441"/>
                    </a:lnTo>
                    <a:lnTo>
                      <a:pt x="35026" y="10337"/>
                    </a:lnTo>
                    <a:lnTo>
                      <a:pt x="34963" y="10295"/>
                    </a:lnTo>
                    <a:lnTo>
                      <a:pt x="34880" y="10086"/>
                    </a:lnTo>
                    <a:lnTo>
                      <a:pt x="34838" y="10086"/>
                    </a:lnTo>
                    <a:lnTo>
                      <a:pt x="34754" y="9939"/>
                    </a:lnTo>
                    <a:lnTo>
                      <a:pt x="34775" y="9814"/>
                    </a:lnTo>
                    <a:lnTo>
                      <a:pt x="34838" y="9793"/>
                    </a:lnTo>
                    <a:lnTo>
                      <a:pt x="34838" y="9709"/>
                    </a:lnTo>
                    <a:lnTo>
                      <a:pt x="34859" y="9688"/>
                    </a:lnTo>
                    <a:lnTo>
                      <a:pt x="34922" y="9730"/>
                    </a:lnTo>
                    <a:lnTo>
                      <a:pt x="34943" y="9835"/>
                    </a:lnTo>
                    <a:lnTo>
                      <a:pt x="34984" y="9730"/>
                    </a:lnTo>
                    <a:lnTo>
                      <a:pt x="34984" y="9583"/>
                    </a:lnTo>
                    <a:lnTo>
                      <a:pt x="35047" y="9542"/>
                    </a:lnTo>
                    <a:lnTo>
                      <a:pt x="35089" y="9500"/>
                    </a:lnTo>
                    <a:lnTo>
                      <a:pt x="35089" y="9604"/>
                    </a:lnTo>
                    <a:lnTo>
                      <a:pt x="35131" y="9667"/>
                    </a:lnTo>
                    <a:lnTo>
                      <a:pt x="35089" y="9709"/>
                    </a:lnTo>
                    <a:lnTo>
                      <a:pt x="34984" y="9772"/>
                    </a:lnTo>
                    <a:lnTo>
                      <a:pt x="34963" y="9897"/>
                    </a:lnTo>
                    <a:lnTo>
                      <a:pt x="35026" y="9918"/>
                    </a:lnTo>
                    <a:lnTo>
                      <a:pt x="35068" y="10002"/>
                    </a:lnTo>
                    <a:lnTo>
                      <a:pt x="35068" y="10086"/>
                    </a:lnTo>
                    <a:lnTo>
                      <a:pt x="35194" y="10232"/>
                    </a:lnTo>
                    <a:lnTo>
                      <a:pt x="35256" y="10274"/>
                    </a:lnTo>
                    <a:lnTo>
                      <a:pt x="35256" y="10190"/>
                    </a:lnTo>
                    <a:lnTo>
                      <a:pt x="35298" y="10169"/>
                    </a:lnTo>
                    <a:lnTo>
                      <a:pt x="35361" y="10211"/>
                    </a:lnTo>
                    <a:lnTo>
                      <a:pt x="35466" y="10169"/>
                    </a:lnTo>
                    <a:lnTo>
                      <a:pt x="35487" y="10211"/>
                    </a:lnTo>
                    <a:lnTo>
                      <a:pt x="35466" y="10253"/>
                    </a:lnTo>
                    <a:lnTo>
                      <a:pt x="35466" y="10358"/>
                    </a:lnTo>
                    <a:lnTo>
                      <a:pt x="35403" y="10525"/>
                    </a:lnTo>
                    <a:lnTo>
                      <a:pt x="35403" y="10567"/>
                    </a:lnTo>
                    <a:lnTo>
                      <a:pt x="35298" y="10734"/>
                    </a:lnTo>
                    <a:lnTo>
                      <a:pt x="35235" y="10923"/>
                    </a:lnTo>
                    <a:lnTo>
                      <a:pt x="35235" y="10964"/>
                    </a:lnTo>
                    <a:lnTo>
                      <a:pt x="35256" y="10964"/>
                    </a:lnTo>
                    <a:lnTo>
                      <a:pt x="35298" y="10860"/>
                    </a:lnTo>
                    <a:lnTo>
                      <a:pt x="35403" y="10902"/>
                    </a:lnTo>
                    <a:lnTo>
                      <a:pt x="35403" y="10923"/>
                    </a:lnTo>
                    <a:lnTo>
                      <a:pt x="35487" y="10923"/>
                    </a:lnTo>
                    <a:lnTo>
                      <a:pt x="35549" y="11006"/>
                    </a:lnTo>
                    <a:lnTo>
                      <a:pt x="35696" y="11027"/>
                    </a:lnTo>
                    <a:lnTo>
                      <a:pt x="35591" y="11069"/>
                    </a:lnTo>
                    <a:lnTo>
                      <a:pt x="35570" y="11132"/>
                    </a:lnTo>
                    <a:lnTo>
                      <a:pt x="35507" y="11153"/>
                    </a:lnTo>
                    <a:lnTo>
                      <a:pt x="35466" y="11111"/>
                    </a:lnTo>
                    <a:lnTo>
                      <a:pt x="35382" y="11132"/>
                    </a:lnTo>
                    <a:lnTo>
                      <a:pt x="35403" y="11216"/>
                    </a:lnTo>
                    <a:lnTo>
                      <a:pt x="35466" y="11236"/>
                    </a:lnTo>
                    <a:lnTo>
                      <a:pt x="35487" y="11257"/>
                    </a:lnTo>
                    <a:lnTo>
                      <a:pt x="35591" y="11257"/>
                    </a:lnTo>
                    <a:lnTo>
                      <a:pt x="35591" y="11341"/>
                    </a:lnTo>
                    <a:lnTo>
                      <a:pt x="35612" y="11383"/>
                    </a:lnTo>
                    <a:lnTo>
                      <a:pt x="35612" y="11467"/>
                    </a:lnTo>
                    <a:lnTo>
                      <a:pt x="35675" y="11550"/>
                    </a:lnTo>
                    <a:lnTo>
                      <a:pt x="35779" y="11571"/>
                    </a:lnTo>
                    <a:lnTo>
                      <a:pt x="35821" y="11655"/>
                    </a:lnTo>
                    <a:lnTo>
                      <a:pt x="35863" y="11739"/>
                    </a:lnTo>
                    <a:lnTo>
                      <a:pt x="35821" y="11843"/>
                    </a:lnTo>
                    <a:lnTo>
                      <a:pt x="35759" y="11906"/>
                    </a:lnTo>
                    <a:lnTo>
                      <a:pt x="35675" y="11906"/>
                    </a:lnTo>
                    <a:lnTo>
                      <a:pt x="35612" y="11948"/>
                    </a:lnTo>
                    <a:lnTo>
                      <a:pt x="35570" y="11906"/>
                    </a:lnTo>
                    <a:lnTo>
                      <a:pt x="35487" y="11885"/>
                    </a:lnTo>
                    <a:lnTo>
                      <a:pt x="35445" y="11906"/>
                    </a:lnTo>
                    <a:lnTo>
                      <a:pt x="35361" y="12011"/>
                    </a:lnTo>
                    <a:lnTo>
                      <a:pt x="35403" y="12052"/>
                    </a:lnTo>
                    <a:lnTo>
                      <a:pt x="35403" y="12094"/>
                    </a:lnTo>
                    <a:lnTo>
                      <a:pt x="35361" y="12178"/>
                    </a:lnTo>
                    <a:lnTo>
                      <a:pt x="35382" y="12220"/>
                    </a:lnTo>
                    <a:lnTo>
                      <a:pt x="35445" y="12220"/>
                    </a:lnTo>
                    <a:lnTo>
                      <a:pt x="35466" y="12199"/>
                    </a:lnTo>
                    <a:lnTo>
                      <a:pt x="35549" y="12178"/>
                    </a:lnTo>
                    <a:lnTo>
                      <a:pt x="35654" y="12178"/>
                    </a:lnTo>
                    <a:lnTo>
                      <a:pt x="35717" y="12115"/>
                    </a:lnTo>
                    <a:lnTo>
                      <a:pt x="35800" y="12115"/>
                    </a:lnTo>
                    <a:lnTo>
                      <a:pt x="35863" y="12011"/>
                    </a:lnTo>
                    <a:lnTo>
                      <a:pt x="35905" y="11990"/>
                    </a:lnTo>
                    <a:lnTo>
                      <a:pt x="35926" y="12115"/>
                    </a:lnTo>
                    <a:lnTo>
                      <a:pt x="35989" y="12157"/>
                    </a:lnTo>
                    <a:lnTo>
                      <a:pt x="36072" y="12094"/>
                    </a:lnTo>
                    <a:lnTo>
                      <a:pt x="36135" y="11969"/>
                    </a:lnTo>
                    <a:lnTo>
                      <a:pt x="36240" y="11885"/>
                    </a:lnTo>
                    <a:lnTo>
                      <a:pt x="36303" y="11948"/>
                    </a:lnTo>
                    <a:lnTo>
                      <a:pt x="36303" y="11990"/>
                    </a:lnTo>
                    <a:lnTo>
                      <a:pt x="36219" y="12011"/>
                    </a:lnTo>
                    <a:lnTo>
                      <a:pt x="36177" y="12073"/>
                    </a:lnTo>
                    <a:lnTo>
                      <a:pt x="36219" y="12094"/>
                    </a:lnTo>
                    <a:lnTo>
                      <a:pt x="36219" y="12157"/>
                    </a:lnTo>
                    <a:lnTo>
                      <a:pt x="36093" y="12199"/>
                    </a:lnTo>
                    <a:lnTo>
                      <a:pt x="36072" y="12220"/>
                    </a:lnTo>
                    <a:lnTo>
                      <a:pt x="36219" y="12199"/>
                    </a:lnTo>
                    <a:lnTo>
                      <a:pt x="36240" y="12283"/>
                    </a:lnTo>
                    <a:lnTo>
                      <a:pt x="36135" y="12366"/>
                    </a:lnTo>
                    <a:lnTo>
                      <a:pt x="36177" y="12492"/>
                    </a:lnTo>
                    <a:lnTo>
                      <a:pt x="36219" y="12513"/>
                    </a:lnTo>
                    <a:lnTo>
                      <a:pt x="36282" y="12617"/>
                    </a:lnTo>
                    <a:lnTo>
                      <a:pt x="36407" y="12596"/>
                    </a:lnTo>
                    <a:lnTo>
                      <a:pt x="36428" y="12534"/>
                    </a:lnTo>
                    <a:lnTo>
                      <a:pt x="36407" y="12471"/>
                    </a:lnTo>
                    <a:lnTo>
                      <a:pt x="36407" y="12387"/>
                    </a:lnTo>
                    <a:lnTo>
                      <a:pt x="36449" y="12366"/>
                    </a:lnTo>
                    <a:lnTo>
                      <a:pt x="36595" y="12471"/>
                    </a:lnTo>
                    <a:lnTo>
                      <a:pt x="36595" y="12534"/>
                    </a:lnTo>
                    <a:lnTo>
                      <a:pt x="36533" y="12638"/>
                    </a:lnTo>
                    <a:lnTo>
                      <a:pt x="36616" y="12701"/>
                    </a:lnTo>
                    <a:lnTo>
                      <a:pt x="36637" y="12743"/>
                    </a:lnTo>
                    <a:lnTo>
                      <a:pt x="36491" y="12827"/>
                    </a:lnTo>
                    <a:lnTo>
                      <a:pt x="36449" y="12889"/>
                    </a:lnTo>
                    <a:lnTo>
                      <a:pt x="36533" y="12952"/>
                    </a:lnTo>
                    <a:lnTo>
                      <a:pt x="36763" y="12952"/>
                    </a:lnTo>
                    <a:lnTo>
                      <a:pt x="36826" y="12994"/>
                    </a:lnTo>
                    <a:lnTo>
                      <a:pt x="36826" y="13099"/>
                    </a:lnTo>
                    <a:lnTo>
                      <a:pt x="36826" y="13161"/>
                    </a:lnTo>
                    <a:lnTo>
                      <a:pt x="36867" y="13140"/>
                    </a:lnTo>
                    <a:lnTo>
                      <a:pt x="36867" y="13057"/>
                    </a:lnTo>
                    <a:lnTo>
                      <a:pt x="36930" y="12994"/>
                    </a:lnTo>
                    <a:lnTo>
                      <a:pt x="36972" y="12994"/>
                    </a:lnTo>
                    <a:lnTo>
                      <a:pt x="36972" y="13057"/>
                    </a:lnTo>
                    <a:lnTo>
                      <a:pt x="36930" y="13161"/>
                    </a:lnTo>
                    <a:lnTo>
                      <a:pt x="36930" y="13245"/>
                    </a:lnTo>
                    <a:lnTo>
                      <a:pt x="36847" y="13266"/>
                    </a:lnTo>
                    <a:lnTo>
                      <a:pt x="36805" y="13433"/>
                    </a:lnTo>
                    <a:lnTo>
                      <a:pt x="36805" y="13475"/>
                    </a:lnTo>
                    <a:lnTo>
                      <a:pt x="36867" y="13517"/>
                    </a:lnTo>
                    <a:lnTo>
                      <a:pt x="36867" y="13622"/>
                    </a:lnTo>
                    <a:lnTo>
                      <a:pt x="36826" y="13726"/>
                    </a:lnTo>
                    <a:lnTo>
                      <a:pt x="36826" y="13831"/>
                    </a:lnTo>
                    <a:lnTo>
                      <a:pt x="36847" y="13852"/>
                    </a:lnTo>
                    <a:lnTo>
                      <a:pt x="36847" y="13873"/>
                    </a:lnTo>
                    <a:lnTo>
                      <a:pt x="36826" y="14082"/>
                    </a:lnTo>
                    <a:lnTo>
                      <a:pt x="36763" y="14166"/>
                    </a:lnTo>
                    <a:lnTo>
                      <a:pt x="36826" y="14270"/>
                    </a:lnTo>
                    <a:lnTo>
                      <a:pt x="36805" y="14354"/>
                    </a:lnTo>
                    <a:lnTo>
                      <a:pt x="36637" y="14396"/>
                    </a:lnTo>
                    <a:lnTo>
                      <a:pt x="36491" y="14375"/>
                    </a:lnTo>
                    <a:lnTo>
                      <a:pt x="36428" y="14396"/>
                    </a:lnTo>
                    <a:lnTo>
                      <a:pt x="36407" y="14480"/>
                    </a:lnTo>
                    <a:lnTo>
                      <a:pt x="36198" y="14626"/>
                    </a:lnTo>
                    <a:lnTo>
                      <a:pt x="36198" y="14710"/>
                    </a:lnTo>
                    <a:lnTo>
                      <a:pt x="36344" y="14793"/>
                    </a:lnTo>
                    <a:lnTo>
                      <a:pt x="36303" y="14793"/>
                    </a:lnTo>
                    <a:lnTo>
                      <a:pt x="36219" y="14814"/>
                    </a:lnTo>
                    <a:lnTo>
                      <a:pt x="36303" y="14814"/>
                    </a:lnTo>
                    <a:lnTo>
                      <a:pt x="36177" y="14982"/>
                    </a:lnTo>
                    <a:lnTo>
                      <a:pt x="36093" y="15024"/>
                    </a:lnTo>
                    <a:lnTo>
                      <a:pt x="35884" y="15149"/>
                    </a:lnTo>
                    <a:lnTo>
                      <a:pt x="35738" y="15296"/>
                    </a:lnTo>
                    <a:lnTo>
                      <a:pt x="35675" y="15296"/>
                    </a:lnTo>
                    <a:lnTo>
                      <a:pt x="35633" y="15337"/>
                    </a:lnTo>
                    <a:lnTo>
                      <a:pt x="35591" y="15463"/>
                    </a:lnTo>
                    <a:lnTo>
                      <a:pt x="35675" y="15568"/>
                    </a:lnTo>
                    <a:lnTo>
                      <a:pt x="35696" y="15672"/>
                    </a:lnTo>
                    <a:lnTo>
                      <a:pt x="35800" y="15840"/>
                    </a:lnTo>
                    <a:lnTo>
                      <a:pt x="35842" y="16133"/>
                    </a:lnTo>
                    <a:lnTo>
                      <a:pt x="35779" y="16174"/>
                    </a:lnTo>
                    <a:lnTo>
                      <a:pt x="35738" y="16153"/>
                    </a:lnTo>
                    <a:lnTo>
                      <a:pt x="35675" y="16195"/>
                    </a:lnTo>
                    <a:lnTo>
                      <a:pt x="35654" y="16300"/>
                    </a:lnTo>
                    <a:lnTo>
                      <a:pt x="35633" y="16195"/>
                    </a:lnTo>
                    <a:lnTo>
                      <a:pt x="35633" y="16049"/>
                    </a:lnTo>
                    <a:lnTo>
                      <a:pt x="35570" y="15986"/>
                    </a:lnTo>
                    <a:lnTo>
                      <a:pt x="35466" y="16049"/>
                    </a:lnTo>
                    <a:lnTo>
                      <a:pt x="35424" y="16153"/>
                    </a:lnTo>
                    <a:lnTo>
                      <a:pt x="35319" y="16216"/>
                    </a:lnTo>
                    <a:lnTo>
                      <a:pt x="35235" y="16174"/>
                    </a:lnTo>
                    <a:lnTo>
                      <a:pt x="35256" y="16112"/>
                    </a:lnTo>
                    <a:lnTo>
                      <a:pt x="35256" y="16070"/>
                    </a:lnTo>
                    <a:lnTo>
                      <a:pt x="35047" y="16070"/>
                    </a:lnTo>
                    <a:lnTo>
                      <a:pt x="35005" y="16174"/>
                    </a:lnTo>
                    <a:lnTo>
                      <a:pt x="34922" y="16258"/>
                    </a:lnTo>
                    <a:lnTo>
                      <a:pt x="34796" y="16216"/>
                    </a:lnTo>
                    <a:lnTo>
                      <a:pt x="34712" y="16216"/>
                    </a:lnTo>
                    <a:lnTo>
                      <a:pt x="34650" y="16174"/>
                    </a:lnTo>
                    <a:lnTo>
                      <a:pt x="34587" y="16174"/>
                    </a:lnTo>
                    <a:lnTo>
                      <a:pt x="34503" y="16258"/>
                    </a:lnTo>
                    <a:lnTo>
                      <a:pt x="34357" y="16195"/>
                    </a:lnTo>
                    <a:lnTo>
                      <a:pt x="34315" y="16174"/>
                    </a:lnTo>
                    <a:lnTo>
                      <a:pt x="34231" y="16070"/>
                    </a:lnTo>
                    <a:lnTo>
                      <a:pt x="34106" y="15986"/>
                    </a:lnTo>
                    <a:lnTo>
                      <a:pt x="33980" y="15965"/>
                    </a:lnTo>
                    <a:lnTo>
                      <a:pt x="33834" y="15777"/>
                    </a:lnTo>
                    <a:lnTo>
                      <a:pt x="33813" y="15840"/>
                    </a:lnTo>
                    <a:lnTo>
                      <a:pt x="33813" y="15902"/>
                    </a:lnTo>
                    <a:lnTo>
                      <a:pt x="33792" y="15965"/>
                    </a:lnTo>
                    <a:lnTo>
                      <a:pt x="33750" y="15944"/>
                    </a:lnTo>
                    <a:lnTo>
                      <a:pt x="33708" y="15965"/>
                    </a:lnTo>
                    <a:lnTo>
                      <a:pt x="33708" y="16049"/>
                    </a:lnTo>
                    <a:lnTo>
                      <a:pt x="33771" y="16112"/>
                    </a:lnTo>
                    <a:lnTo>
                      <a:pt x="33750" y="16195"/>
                    </a:lnTo>
                    <a:lnTo>
                      <a:pt x="33687" y="16195"/>
                    </a:lnTo>
                    <a:lnTo>
                      <a:pt x="33582" y="16216"/>
                    </a:lnTo>
                    <a:lnTo>
                      <a:pt x="33499" y="16300"/>
                    </a:lnTo>
                    <a:lnTo>
                      <a:pt x="33373" y="16300"/>
                    </a:lnTo>
                    <a:lnTo>
                      <a:pt x="33290" y="16384"/>
                    </a:lnTo>
                    <a:lnTo>
                      <a:pt x="33290" y="16488"/>
                    </a:lnTo>
                    <a:lnTo>
                      <a:pt x="33206" y="16530"/>
                    </a:lnTo>
                    <a:lnTo>
                      <a:pt x="33164" y="16677"/>
                    </a:lnTo>
                    <a:lnTo>
                      <a:pt x="33248" y="16886"/>
                    </a:lnTo>
                    <a:lnTo>
                      <a:pt x="33352" y="16990"/>
                    </a:lnTo>
                    <a:lnTo>
                      <a:pt x="33394" y="16949"/>
                    </a:lnTo>
                    <a:lnTo>
                      <a:pt x="33499" y="17095"/>
                    </a:lnTo>
                    <a:lnTo>
                      <a:pt x="33478" y="17158"/>
                    </a:lnTo>
                    <a:lnTo>
                      <a:pt x="33666" y="17158"/>
                    </a:lnTo>
                    <a:lnTo>
                      <a:pt x="33771" y="17200"/>
                    </a:lnTo>
                    <a:lnTo>
                      <a:pt x="33813" y="17137"/>
                    </a:lnTo>
                    <a:lnTo>
                      <a:pt x="33917" y="17137"/>
                    </a:lnTo>
                    <a:lnTo>
                      <a:pt x="33980" y="17095"/>
                    </a:lnTo>
                    <a:lnTo>
                      <a:pt x="34106" y="17095"/>
                    </a:lnTo>
                    <a:lnTo>
                      <a:pt x="34189" y="17053"/>
                    </a:lnTo>
                    <a:lnTo>
                      <a:pt x="34273" y="17095"/>
                    </a:lnTo>
                    <a:lnTo>
                      <a:pt x="34315" y="17032"/>
                    </a:lnTo>
                    <a:lnTo>
                      <a:pt x="34315" y="16928"/>
                    </a:lnTo>
                    <a:lnTo>
                      <a:pt x="34336" y="16865"/>
                    </a:lnTo>
                    <a:lnTo>
                      <a:pt x="34398" y="16865"/>
                    </a:lnTo>
                    <a:lnTo>
                      <a:pt x="34503" y="17032"/>
                    </a:lnTo>
                    <a:lnTo>
                      <a:pt x="34587" y="17032"/>
                    </a:lnTo>
                    <a:lnTo>
                      <a:pt x="34650" y="17116"/>
                    </a:lnTo>
                    <a:lnTo>
                      <a:pt x="34796" y="17137"/>
                    </a:lnTo>
                    <a:lnTo>
                      <a:pt x="34817" y="17074"/>
                    </a:lnTo>
                    <a:lnTo>
                      <a:pt x="34901" y="16970"/>
                    </a:lnTo>
                    <a:lnTo>
                      <a:pt x="34943" y="16970"/>
                    </a:lnTo>
                    <a:lnTo>
                      <a:pt x="35026" y="16886"/>
                    </a:lnTo>
                    <a:lnTo>
                      <a:pt x="35131" y="16865"/>
                    </a:lnTo>
                    <a:lnTo>
                      <a:pt x="35110" y="16928"/>
                    </a:lnTo>
                    <a:lnTo>
                      <a:pt x="35110" y="17032"/>
                    </a:lnTo>
                    <a:lnTo>
                      <a:pt x="35026" y="17137"/>
                    </a:lnTo>
                    <a:lnTo>
                      <a:pt x="35026" y="17262"/>
                    </a:lnTo>
                    <a:lnTo>
                      <a:pt x="35131" y="17221"/>
                    </a:lnTo>
                    <a:lnTo>
                      <a:pt x="35173" y="17032"/>
                    </a:lnTo>
                    <a:lnTo>
                      <a:pt x="35215" y="17074"/>
                    </a:lnTo>
                    <a:lnTo>
                      <a:pt x="35256" y="17032"/>
                    </a:lnTo>
                    <a:lnTo>
                      <a:pt x="35340" y="17074"/>
                    </a:lnTo>
                    <a:lnTo>
                      <a:pt x="35256" y="17200"/>
                    </a:lnTo>
                    <a:lnTo>
                      <a:pt x="35277" y="17283"/>
                    </a:lnTo>
                    <a:lnTo>
                      <a:pt x="35277" y="17179"/>
                    </a:lnTo>
                    <a:lnTo>
                      <a:pt x="35466" y="17011"/>
                    </a:lnTo>
                    <a:lnTo>
                      <a:pt x="35487" y="17074"/>
                    </a:lnTo>
                    <a:lnTo>
                      <a:pt x="35361" y="17179"/>
                    </a:lnTo>
                    <a:lnTo>
                      <a:pt x="35361" y="17242"/>
                    </a:lnTo>
                    <a:lnTo>
                      <a:pt x="35445" y="17304"/>
                    </a:lnTo>
                    <a:lnTo>
                      <a:pt x="35487" y="17451"/>
                    </a:lnTo>
                    <a:lnTo>
                      <a:pt x="35487" y="17555"/>
                    </a:lnTo>
                    <a:lnTo>
                      <a:pt x="35507" y="17660"/>
                    </a:lnTo>
                    <a:lnTo>
                      <a:pt x="35612" y="17639"/>
                    </a:lnTo>
                    <a:lnTo>
                      <a:pt x="35612" y="17765"/>
                    </a:lnTo>
                    <a:lnTo>
                      <a:pt x="35675" y="17827"/>
                    </a:lnTo>
                    <a:lnTo>
                      <a:pt x="35759" y="17681"/>
                    </a:lnTo>
                    <a:lnTo>
                      <a:pt x="35717" y="17869"/>
                    </a:lnTo>
                    <a:lnTo>
                      <a:pt x="35654" y="17953"/>
                    </a:lnTo>
                    <a:lnTo>
                      <a:pt x="35759" y="18058"/>
                    </a:lnTo>
                    <a:lnTo>
                      <a:pt x="35759" y="17974"/>
                    </a:lnTo>
                    <a:lnTo>
                      <a:pt x="35800" y="17869"/>
                    </a:lnTo>
                    <a:lnTo>
                      <a:pt x="35863" y="17848"/>
                    </a:lnTo>
                    <a:lnTo>
                      <a:pt x="35863" y="17848"/>
                    </a:lnTo>
                    <a:lnTo>
                      <a:pt x="35821" y="17890"/>
                    </a:lnTo>
                    <a:lnTo>
                      <a:pt x="35863" y="18037"/>
                    </a:lnTo>
                    <a:lnTo>
                      <a:pt x="35926" y="18162"/>
                    </a:lnTo>
                    <a:lnTo>
                      <a:pt x="36093" y="18141"/>
                    </a:lnTo>
                    <a:lnTo>
                      <a:pt x="36031" y="18183"/>
                    </a:lnTo>
                    <a:lnTo>
                      <a:pt x="35821" y="18309"/>
                    </a:lnTo>
                    <a:lnTo>
                      <a:pt x="35675" y="18309"/>
                    </a:lnTo>
                    <a:lnTo>
                      <a:pt x="35654" y="18371"/>
                    </a:lnTo>
                    <a:lnTo>
                      <a:pt x="35759" y="18413"/>
                    </a:lnTo>
                    <a:lnTo>
                      <a:pt x="35759" y="18560"/>
                    </a:lnTo>
                    <a:lnTo>
                      <a:pt x="35821" y="18664"/>
                    </a:lnTo>
                    <a:lnTo>
                      <a:pt x="35905" y="18727"/>
                    </a:lnTo>
                    <a:lnTo>
                      <a:pt x="35989" y="18727"/>
                    </a:lnTo>
                    <a:lnTo>
                      <a:pt x="35989" y="18790"/>
                    </a:lnTo>
                    <a:lnTo>
                      <a:pt x="36093" y="18874"/>
                    </a:lnTo>
                    <a:lnTo>
                      <a:pt x="36156" y="18915"/>
                    </a:lnTo>
                    <a:lnTo>
                      <a:pt x="36219" y="18915"/>
                    </a:lnTo>
                    <a:lnTo>
                      <a:pt x="36407" y="19041"/>
                    </a:lnTo>
                    <a:lnTo>
                      <a:pt x="36512" y="19041"/>
                    </a:lnTo>
                    <a:lnTo>
                      <a:pt x="36512" y="19104"/>
                    </a:lnTo>
                    <a:lnTo>
                      <a:pt x="36575" y="19125"/>
                    </a:lnTo>
                    <a:lnTo>
                      <a:pt x="36595" y="19083"/>
                    </a:lnTo>
                    <a:lnTo>
                      <a:pt x="36616" y="19041"/>
                    </a:lnTo>
                    <a:lnTo>
                      <a:pt x="36721" y="19104"/>
                    </a:lnTo>
                    <a:lnTo>
                      <a:pt x="36679" y="19125"/>
                    </a:lnTo>
                    <a:lnTo>
                      <a:pt x="36616" y="19187"/>
                    </a:lnTo>
                    <a:lnTo>
                      <a:pt x="36679" y="19292"/>
                    </a:lnTo>
                    <a:lnTo>
                      <a:pt x="36742" y="19334"/>
                    </a:lnTo>
                    <a:lnTo>
                      <a:pt x="36805" y="19334"/>
                    </a:lnTo>
                    <a:lnTo>
                      <a:pt x="36805" y="19418"/>
                    </a:lnTo>
                    <a:lnTo>
                      <a:pt x="36930" y="19543"/>
                    </a:lnTo>
                    <a:lnTo>
                      <a:pt x="37014" y="19543"/>
                    </a:lnTo>
                    <a:lnTo>
                      <a:pt x="37056" y="19606"/>
                    </a:lnTo>
                    <a:lnTo>
                      <a:pt x="37098" y="19648"/>
                    </a:lnTo>
                    <a:lnTo>
                      <a:pt x="37265" y="19731"/>
                    </a:lnTo>
                    <a:lnTo>
                      <a:pt x="37328" y="19711"/>
                    </a:lnTo>
                    <a:lnTo>
                      <a:pt x="37370" y="19731"/>
                    </a:lnTo>
                    <a:lnTo>
                      <a:pt x="37453" y="19731"/>
                    </a:lnTo>
                    <a:lnTo>
                      <a:pt x="37537" y="19773"/>
                    </a:lnTo>
                    <a:lnTo>
                      <a:pt x="37558" y="19857"/>
                    </a:lnTo>
                    <a:lnTo>
                      <a:pt x="37725" y="19983"/>
                    </a:lnTo>
                    <a:lnTo>
                      <a:pt x="37788" y="19983"/>
                    </a:lnTo>
                    <a:lnTo>
                      <a:pt x="37872" y="20045"/>
                    </a:lnTo>
                    <a:lnTo>
                      <a:pt x="38060" y="20087"/>
                    </a:lnTo>
                    <a:lnTo>
                      <a:pt x="38165" y="20150"/>
                    </a:lnTo>
                    <a:lnTo>
                      <a:pt x="38269" y="20150"/>
                    </a:lnTo>
                    <a:lnTo>
                      <a:pt x="38290" y="20129"/>
                    </a:lnTo>
                    <a:lnTo>
                      <a:pt x="38290" y="20066"/>
                    </a:lnTo>
                    <a:lnTo>
                      <a:pt x="38207" y="19983"/>
                    </a:lnTo>
                    <a:lnTo>
                      <a:pt x="38165" y="19920"/>
                    </a:lnTo>
                    <a:lnTo>
                      <a:pt x="38207" y="19857"/>
                    </a:lnTo>
                    <a:lnTo>
                      <a:pt x="38290" y="19878"/>
                    </a:lnTo>
                    <a:lnTo>
                      <a:pt x="38311" y="19815"/>
                    </a:lnTo>
                    <a:lnTo>
                      <a:pt x="38290" y="19752"/>
                    </a:lnTo>
                    <a:lnTo>
                      <a:pt x="38248" y="19773"/>
                    </a:lnTo>
                    <a:lnTo>
                      <a:pt x="38207" y="19731"/>
                    </a:lnTo>
                    <a:lnTo>
                      <a:pt x="38248" y="19606"/>
                    </a:lnTo>
                    <a:lnTo>
                      <a:pt x="38207" y="19564"/>
                    </a:lnTo>
                    <a:lnTo>
                      <a:pt x="38102" y="19669"/>
                    </a:lnTo>
                    <a:lnTo>
                      <a:pt x="38102" y="19627"/>
                    </a:lnTo>
                    <a:lnTo>
                      <a:pt x="38081" y="19543"/>
                    </a:lnTo>
                    <a:lnTo>
                      <a:pt x="38018" y="19543"/>
                    </a:lnTo>
                    <a:lnTo>
                      <a:pt x="38123" y="19439"/>
                    </a:lnTo>
                    <a:lnTo>
                      <a:pt x="38102" y="19313"/>
                    </a:lnTo>
                    <a:lnTo>
                      <a:pt x="38060" y="19292"/>
                    </a:lnTo>
                    <a:lnTo>
                      <a:pt x="37956" y="19292"/>
                    </a:lnTo>
                    <a:lnTo>
                      <a:pt x="37976" y="19187"/>
                    </a:lnTo>
                    <a:lnTo>
                      <a:pt x="37935" y="19083"/>
                    </a:lnTo>
                    <a:lnTo>
                      <a:pt x="37893" y="18999"/>
                    </a:lnTo>
                    <a:lnTo>
                      <a:pt x="37788" y="18999"/>
                    </a:lnTo>
                    <a:lnTo>
                      <a:pt x="37851" y="18915"/>
                    </a:lnTo>
                    <a:lnTo>
                      <a:pt x="37767" y="18894"/>
                    </a:lnTo>
                    <a:lnTo>
                      <a:pt x="37725" y="18894"/>
                    </a:lnTo>
                    <a:lnTo>
                      <a:pt x="37746" y="18832"/>
                    </a:lnTo>
                    <a:lnTo>
                      <a:pt x="37663" y="18727"/>
                    </a:lnTo>
                    <a:lnTo>
                      <a:pt x="37663" y="18748"/>
                    </a:lnTo>
                    <a:lnTo>
                      <a:pt x="37621" y="18748"/>
                    </a:lnTo>
                    <a:lnTo>
                      <a:pt x="37621" y="18602"/>
                    </a:lnTo>
                    <a:lnTo>
                      <a:pt x="37621" y="18539"/>
                    </a:lnTo>
                    <a:lnTo>
                      <a:pt x="37621" y="18476"/>
                    </a:lnTo>
                    <a:lnTo>
                      <a:pt x="37453" y="18350"/>
                    </a:lnTo>
                    <a:lnTo>
                      <a:pt x="37432" y="18225"/>
                    </a:lnTo>
                    <a:lnTo>
                      <a:pt x="37432" y="18120"/>
                    </a:lnTo>
                    <a:lnTo>
                      <a:pt x="37516" y="18162"/>
                    </a:lnTo>
                    <a:lnTo>
                      <a:pt x="37558" y="18078"/>
                    </a:lnTo>
                    <a:lnTo>
                      <a:pt x="37663" y="18120"/>
                    </a:lnTo>
                    <a:lnTo>
                      <a:pt x="37663" y="18225"/>
                    </a:lnTo>
                    <a:lnTo>
                      <a:pt x="37746" y="18371"/>
                    </a:lnTo>
                    <a:lnTo>
                      <a:pt x="37872" y="18434"/>
                    </a:lnTo>
                    <a:lnTo>
                      <a:pt x="37935" y="18476"/>
                    </a:lnTo>
                    <a:lnTo>
                      <a:pt x="37935" y="18560"/>
                    </a:lnTo>
                    <a:lnTo>
                      <a:pt x="37976" y="18602"/>
                    </a:lnTo>
                    <a:lnTo>
                      <a:pt x="37976" y="18539"/>
                    </a:lnTo>
                    <a:lnTo>
                      <a:pt x="37935" y="18392"/>
                    </a:lnTo>
                    <a:lnTo>
                      <a:pt x="37935" y="18350"/>
                    </a:lnTo>
                    <a:lnTo>
                      <a:pt x="37976" y="18309"/>
                    </a:lnTo>
                    <a:lnTo>
                      <a:pt x="38018" y="18392"/>
                    </a:lnTo>
                    <a:lnTo>
                      <a:pt x="38018" y="18455"/>
                    </a:lnTo>
                    <a:lnTo>
                      <a:pt x="38081" y="18497"/>
                    </a:lnTo>
                    <a:lnTo>
                      <a:pt x="38123" y="18685"/>
                    </a:lnTo>
                    <a:lnTo>
                      <a:pt x="38207" y="18706"/>
                    </a:lnTo>
                    <a:lnTo>
                      <a:pt x="38207" y="18769"/>
                    </a:lnTo>
                    <a:lnTo>
                      <a:pt x="38290" y="18832"/>
                    </a:lnTo>
                    <a:lnTo>
                      <a:pt x="38374" y="19020"/>
                    </a:lnTo>
                    <a:lnTo>
                      <a:pt x="38416" y="18936"/>
                    </a:lnTo>
                    <a:lnTo>
                      <a:pt x="38395" y="18832"/>
                    </a:lnTo>
                    <a:lnTo>
                      <a:pt x="38395" y="18664"/>
                    </a:lnTo>
                    <a:lnTo>
                      <a:pt x="38416" y="18560"/>
                    </a:lnTo>
                    <a:lnTo>
                      <a:pt x="38416" y="18643"/>
                    </a:lnTo>
                    <a:lnTo>
                      <a:pt x="38479" y="18811"/>
                    </a:lnTo>
                    <a:lnTo>
                      <a:pt x="38479" y="18915"/>
                    </a:lnTo>
                    <a:lnTo>
                      <a:pt x="38479" y="18999"/>
                    </a:lnTo>
                    <a:lnTo>
                      <a:pt x="38520" y="19020"/>
                    </a:lnTo>
                    <a:lnTo>
                      <a:pt x="38604" y="19083"/>
                    </a:lnTo>
                    <a:lnTo>
                      <a:pt x="38625" y="18999"/>
                    </a:lnTo>
                    <a:lnTo>
                      <a:pt x="38583" y="18957"/>
                    </a:lnTo>
                    <a:lnTo>
                      <a:pt x="38583" y="18894"/>
                    </a:lnTo>
                    <a:lnTo>
                      <a:pt x="38667" y="18915"/>
                    </a:lnTo>
                    <a:lnTo>
                      <a:pt x="38688" y="19020"/>
                    </a:lnTo>
                    <a:lnTo>
                      <a:pt x="38688" y="19104"/>
                    </a:lnTo>
                    <a:lnTo>
                      <a:pt x="38709" y="19125"/>
                    </a:lnTo>
                    <a:lnTo>
                      <a:pt x="38709" y="19062"/>
                    </a:lnTo>
                    <a:lnTo>
                      <a:pt x="38772" y="19020"/>
                    </a:lnTo>
                    <a:lnTo>
                      <a:pt x="38772" y="19187"/>
                    </a:lnTo>
                    <a:lnTo>
                      <a:pt x="38813" y="19271"/>
                    </a:lnTo>
                    <a:lnTo>
                      <a:pt x="38897" y="19271"/>
                    </a:lnTo>
                    <a:lnTo>
                      <a:pt x="38939" y="19208"/>
                    </a:lnTo>
                    <a:lnTo>
                      <a:pt x="38939" y="19313"/>
                    </a:lnTo>
                    <a:lnTo>
                      <a:pt x="38918" y="19376"/>
                    </a:lnTo>
                    <a:lnTo>
                      <a:pt x="38981" y="19543"/>
                    </a:lnTo>
                    <a:lnTo>
                      <a:pt x="39023" y="19627"/>
                    </a:lnTo>
                    <a:lnTo>
                      <a:pt x="39127" y="19627"/>
                    </a:lnTo>
                    <a:lnTo>
                      <a:pt x="39127" y="19543"/>
                    </a:lnTo>
                    <a:lnTo>
                      <a:pt x="39106" y="19522"/>
                    </a:lnTo>
                    <a:lnTo>
                      <a:pt x="39106" y="19397"/>
                    </a:lnTo>
                    <a:lnTo>
                      <a:pt x="39044" y="19187"/>
                    </a:lnTo>
                    <a:lnTo>
                      <a:pt x="39127" y="19187"/>
                    </a:lnTo>
                    <a:lnTo>
                      <a:pt x="39169" y="19271"/>
                    </a:lnTo>
                    <a:lnTo>
                      <a:pt x="39274" y="19292"/>
                    </a:lnTo>
                    <a:lnTo>
                      <a:pt x="39316" y="19271"/>
                    </a:lnTo>
                    <a:lnTo>
                      <a:pt x="39253" y="19166"/>
                    </a:lnTo>
                    <a:lnTo>
                      <a:pt x="39295" y="19083"/>
                    </a:lnTo>
                    <a:lnTo>
                      <a:pt x="39295" y="18894"/>
                    </a:lnTo>
                    <a:lnTo>
                      <a:pt x="39211" y="18706"/>
                    </a:lnTo>
                    <a:lnTo>
                      <a:pt x="39232" y="18560"/>
                    </a:lnTo>
                    <a:lnTo>
                      <a:pt x="39232" y="18392"/>
                    </a:lnTo>
                    <a:lnTo>
                      <a:pt x="39253" y="18560"/>
                    </a:lnTo>
                    <a:lnTo>
                      <a:pt x="39232" y="18664"/>
                    </a:lnTo>
                    <a:lnTo>
                      <a:pt x="39253" y="18790"/>
                    </a:lnTo>
                    <a:lnTo>
                      <a:pt x="39420" y="18957"/>
                    </a:lnTo>
                    <a:lnTo>
                      <a:pt x="39441" y="18894"/>
                    </a:lnTo>
                    <a:lnTo>
                      <a:pt x="39420" y="18769"/>
                    </a:lnTo>
                    <a:lnTo>
                      <a:pt x="39462" y="18664"/>
                    </a:lnTo>
                    <a:lnTo>
                      <a:pt x="39462" y="18497"/>
                    </a:lnTo>
                    <a:lnTo>
                      <a:pt x="39546" y="18455"/>
                    </a:lnTo>
                    <a:lnTo>
                      <a:pt x="39525" y="18434"/>
                    </a:lnTo>
                    <a:lnTo>
                      <a:pt x="39399" y="18246"/>
                    </a:lnTo>
                    <a:lnTo>
                      <a:pt x="39357" y="18120"/>
                    </a:lnTo>
                    <a:lnTo>
                      <a:pt x="39316" y="18078"/>
                    </a:lnTo>
                    <a:lnTo>
                      <a:pt x="39336" y="18016"/>
                    </a:lnTo>
                    <a:lnTo>
                      <a:pt x="39253" y="17869"/>
                    </a:lnTo>
                    <a:lnTo>
                      <a:pt x="39190" y="17786"/>
                    </a:lnTo>
                    <a:lnTo>
                      <a:pt x="39316" y="17765"/>
                    </a:lnTo>
                    <a:lnTo>
                      <a:pt x="39336" y="17723"/>
                    </a:lnTo>
                    <a:lnTo>
                      <a:pt x="39420" y="17639"/>
                    </a:lnTo>
                    <a:lnTo>
                      <a:pt x="39357" y="17576"/>
                    </a:lnTo>
                    <a:lnTo>
                      <a:pt x="39295" y="17618"/>
                    </a:lnTo>
                    <a:lnTo>
                      <a:pt x="39148" y="17639"/>
                    </a:lnTo>
                    <a:lnTo>
                      <a:pt x="39106" y="17597"/>
                    </a:lnTo>
                    <a:lnTo>
                      <a:pt x="39127" y="17555"/>
                    </a:lnTo>
                    <a:lnTo>
                      <a:pt x="39148" y="17514"/>
                    </a:lnTo>
                    <a:lnTo>
                      <a:pt x="39232" y="17430"/>
                    </a:lnTo>
                    <a:lnTo>
                      <a:pt x="39253" y="17325"/>
                    </a:lnTo>
                    <a:lnTo>
                      <a:pt x="39211" y="17242"/>
                    </a:lnTo>
                    <a:lnTo>
                      <a:pt x="39148" y="17242"/>
                    </a:lnTo>
                    <a:lnTo>
                      <a:pt x="39148" y="17304"/>
                    </a:lnTo>
                    <a:lnTo>
                      <a:pt x="39106" y="17388"/>
                    </a:lnTo>
                    <a:lnTo>
                      <a:pt x="39106" y="17304"/>
                    </a:lnTo>
                    <a:lnTo>
                      <a:pt x="39085" y="17325"/>
                    </a:lnTo>
                    <a:lnTo>
                      <a:pt x="38939" y="17346"/>
                    </a:lnTo>
                    <a:lnTo>
                      <a:pt x="38918" y="17304"/>
                    </a:lnTo>
                    <a:lnTo>
                      <a:pt x="39002" y="17242"/>
                    </a:lnTo>
                    <a:lnTo>
                      <a:pt x="39023" y="17200"/>
                    </a:lnTo>
                    <a:lnTo>
                      <a:pt x="38981" y="17137"/>
                    </a:lnTo>
                    <a:lnTo>
                      <a:pt x="38939" y="17032"/>
                    </a:lnTo>
                    <a:lnTo>
                      <a:pt x="38876" y="16990"/>
                    </a:lnTo>
                    <a:lnTo>
                      <a:pt x="38813" y="17011"/>
                    </a:lnTo>
                    <a:lnTo>
                      <a:pt x="38813" y="17116"/>
                    </a:lnTo>
                    <a:lnTo>
                      <a:pt x="38792" y="17179"/>
                    </a:lnTo>
                    <a:lnTo>
                      <a:pt x="38772" y="17137"/>
                    </a:lnTo>
                    <a:lnTo>
                      <a:pt x="38772" y="17011"/>
                    </a:lnTo>
                    <a:lnTo>
                      <a:pt x="38730" y="16928"/>
                    </a:lnTo>
                    <a:lnTo>
                      <a:pt x="38688" y="16928"/>
                    </a:lnTo>
                    <a:lnTo>
                      <a:pt x="38709" y="16865"/>
                    </a:lnTo>
                    <a:lnTo>
                      <a:pt x="38667" y="16865"/>
                    </a:lnTo>
                    <a:lnTo>
                      <a:pt x="38667" y="16823"/>
                    </a:lnTo>
                    <a:lnTo>
                      <a:pt x="38688" y="16823"/>
                    </a:lnTo>
                    <a:lnTo>
                      <a:pt x="38667" y="16760"/>
                    </a:lnTo>
                    <a:lnTo>
                      <a:pt x="38604" y="16718"/>
                    </a:lnTo>
                    <a:lnTo>
                      <a:pt x="38625" y="16677"/>
                    </a:lnTo>
                    <a:lnTo>
                      <a:pt x="38730" y="16677"/>
                    </a:lnTo>
                    <a:lnTo>
                      <a:pt x="38792" y="16656"/>
                    </a:lnTo>
                    <a:lnTo>
                      <a:pt x="38730" y="16593"/>
                    </a:lnTo>
                    <a:lnTo>
                      <a:pt x="38625" y="16593"/>
                    </a:lnTo>
                    <a:lnTo>
                      <a:pt x="38583" y="16572"/>
                    </a:lnTo>
                    <a:lnTo>
                      <a:pt x="38625" y="16488"/>
                    </a:lnTo>
                    <a:lnTo>
                      <a:pt x="38730" y="16446"/>
                    </a:lnTo>
                    <a:lnTo>
                      <a:pt x="38730" y="16405"/>
                    </a:lnTo>
                    <a:lnTo>
                      <a:pt x="38688" y="16363"/>
                    </a:lnTo>
                    <a:lnTo>
                      <a:pt x="38520" y="16363"/>
                    </a:lnTo>
                    <a:lnTo>
                      <a:pt x="38500" y="16405"/>
                    </a:lnTo>
                    <a:lnTo>
                      <a:pt x="38458" y="16488"/>
                    </a:lnTo>
                    <a:lnTo>
                      <a:pt x="38248" y="16530"/>
                    </a:lnTo>
                    <a:lnTo>
                      <a:pt x="38353" y="16467"/>
                    </a:lnTo>
                    <a:lnTo>
                      <a:pt x="38500" y="16321"/>
                    </a:lnTo>
                    <a:lnTo>
                      <a:pt x="38562" y="16216"/>
                    </a:lnTo>
                    <a:lnTo>
                      <a:pt x="38562" y="16174"/>
                    </a:lnTo>
                    <a:lnTo>
                      <a:pt x="38458" y="16174"/>
                    </a:lnTo>
                    <a:lnTo>
                      <a:pt x="38395" y="16153"/>
                    </a:lnTo>
                    <a:lnTo>
                      <a:pt x="38458" y="16091"/>
                    </a:lnTo>
                    <a:lnTo>
                      <a:pt x="38416" y="16049"/>
                    </a:lnTo>
                    <a:lnTo>
                      <a:pt x="38374" y="16070"/>
                    </a:lnTo>
                    <a:lnTo>
                      <a:pt x="38374" y="15986"/>
                    </a:lnTo>
                    <a:lnTo>
                      <a:pt x="38416" y="15923"/>
                    </a:lnTo>
                    <a:lnTo>
                      <a:pt x="38416" y="15819"/>
                    </a:lnTo>
                    <a:lnTo>
                      <a:pt x="38290" y="15777"/>
                    </a:lnTo>
                    <a:lnTo>
                      <a:pt x="38207" y="15756"/>
                    </a:lnTo>
                    <a:lnTo>
                      <a:pt x="38081" y="15756"/>
                    </a:lnTo>
                    <a:lnTo>
                      <a:pt x="38039" y="15693"/>
                    </a:lnTo>
                    <a:lnTo>
                      <a:pt x="38165" y="15693"/>
                    </a:lnTo>
                    <a:lnTo>
                      <a:pt x="38269" y="15672"/>
                    </a:lnTo>
                    <a:lnTo>
                      <a:pt x="38311" y="15630"/>
                    </a:lnTo>
                    <a:lnTo>
                      <a:pt x="38374" y="15693"/>
                    </a:lnTo>
                    <a:lnTo>
                      <a:pt x="38395" y="15756"/>
                    </a:lnTo>
                    <a:lnTo>
                      <a:pt x="38500" y="15756"/>
                    </a:lnTo>
                    <a:lnTo>
                      <a:pt x="38604" y="15798"/>
                    </a:lnTo>
                    <a:lnTo>
                      <a:pt x="38625" y="15881"/>
                    </a:lnTo>
                    <a:lnTo>
                      <a:pt x="38604" y="15965"/>
                    </a:lnTo>
                    <a:lnTo>
                      <a:pt x="38625" y="16049"/>
                    </a:lnTo>
                    <a:lnTo>
                      <a:pt x="38730" y="16174"/>
                    </a:lnTo>
                    <a:lnTo>
                      <a:pt x="38772" y="16174"/>
                    </a:lnTo>
                    <a:lnTo>
                      <a:pt x="38792" y="16070"/>
                    </a:lnTo>
                    <a:lnTo>
                      <a:pt x="38834" y="16133"/>
                    </a:lnTo>
                    <a:lnTo>
                      <a:pt x="38981" y="16153"/>
                    </a:lnTo>
                    <a:lnTo>
                      <a:pt x="39023" y="16133"/>
                    </a:lnTo>
                    <a:lnTo>
                      <a:pt x="39023" y="16070"/>
                    </a:lnTo>
                    <a:lnTo>
                      <a:pt x="38981" y="16049"/>
                    </a:lnTo>
                    <a:lnTo>
                      <a:pt x="38981" y="15965"/>
                    </a:lnTo>
                    <a:lnTo>
                      <a:pt x="38939" y="15861"/>
                    </a:lnTo>
                    <a:lnTo>
                      <a:pt x="38876" y="15777"/>
                    </a:lnTo>
                    <a:lnTo>
                      <a:pt x="38792" y="15756"/>
                    </a:lnTo>
                    <a:lnTo>
                      <a:pt x="38813" y="15672"/>
                    </a:lnTo>
                    <a:lnTo>
                      <a:pt x="38813" y="15589"/>
                    </a:lnTo>
                    <a:lnTo>
                      <a:pt x="38772" y="15547"/>
                    </a:lnTo>
                    <a:lnTo>
                      <a:pt x="38792" y="15526"/>
                    </a:lnTo>
                    <a:lnTo>
                      <a:pt x="38834" y="15547"/>
                    </a:lnTo>
                    <a:lnTo>
                      <a:pt x="38876" y="15651"/>
                    </a:lnTo>
                    <a:lnTo>
                      <a:pt x="38918" y="15693"/>
                    </a:lnTo>
                    <a:lnTo>
                      <a:pt x="39002" y="15672"/>
                    </a:lnTo>
                    <a:lnTo>
                      <a:pt x="38981" y="15651"/>
                    </a:lnTo>
                    <a:lnTo>
                      <a:pt x="39002" y="15630"/>
                    </a:lnTo>
                    <a:lnTo>
                      <a:pt x="39085" y="15651"/>
                    </a:lnTo>
                    <a:lnTo>
                      <a:pt x="39044" y="15547"/>
                    </a:lnTo>
                    <a:lnTo>
                      <a:pt x="39002" y="15442"/>
                    </a:lnTo>
                    <a:lnTo>
                      <a:pt x="38897" y="15379"/>
                    </a:lnTo>
                    <a:lnTo>
                      <a:pt x="39002" y="15379"/>
                    </a:lnTo>
                    <a:lnTo>
                      <a:pt x="39044" y="15442"/>
                    </a:lnTo>
                    <a:lnTo>
                      <a:pt x="39106" y="15484"/>
                    </a:lnTo>
                    <a:lnTo>
                      <a:pt x="39190" y="15463"/>
                    </a:lnTo>
                    <a:lnTo>
                      <a:pt x="39148" y="15421"/>
                    </a:lnTo>
                    <a:lnTo>
                      <a:pt x="39148" y="15337"/>
                    </a:lnTo>
                    <a:lnTo>
                      <a:pt x="39190" y="15337"/>
                    </a:lnTo>
                    <a:lnTo>
                      <a:pt x="39232" y="15379"/>
                    </a:lnTo>
                    <a:lnTo>
                      <a:pt x="39295" y="15421"/>
                    </a:lnTo>
                    <a:lnTo>
                      <a:pt x="39295" y="15463"/>
                    </a:lnTo>
                    <a:lnTo>
                      <a:pt x="39232" y="15484"/>
                    </a:lnTo>
                    <a:lnTo>
                      <a:pt x="39232" y="15589"/>
                    </a:lnTo>
                    <a:lnTo>
                      <a:pt x="39232" y="15630"/>
                    </a:lnTo>
                    <a:lnTo>
                      <a:pt x="39295" y="15630"/>
                    </a:lnTo>
                    <a:lnTo>
                      <a:pt x="39336" y="15651"/>
                    </a:lnTo>
                    <a:lnTo>
                      <a:pt x="39336" y="15693"/>
                    </a:lnTo>
                    <a:lnTo>
                      <a:pt x="39295" y="15735"/>
                    </a:lnTo>
                    <a:lnTo>
                      <a:pt x="39253" y="15777"/>
                    </a:lnTo>
                    <a:lnTo>
                      <a:pt x="39316" y="15798"/>
                    </a:lnTo>
                    <a:lnTo>
                      <a:pt x="39357" y="15777"/>
                    </a:lnTo>
                    <a:lnTo>
                      <a:pt x="39399" y="15798"/>
                    </a:lnTo>
                    <a:lnTo>
                      <a:pt x="39357" y="15881"/>
                    </a:lnTo>
                    <a:lnTo>
                      <a:pt x="39399" y="15944"/>
                    </a:lnTo>
                    <a:lnTo>
                      <a:pt x="39441" y="15965"/>
                    </a:lnTo>
                    <a:lnTo>
                      <a:pt x="39525" y="15944"/>
                    </a:lnTo>
                    <a:lnTo>
                      <a:pt x="39734" y="15798"/>
                    </a:lnTo>
                    <a:lnTo>
                      <a:pt x="39818" y="15672"/>
                    </a:lnTo>
                    <a:lnTo>
                      <a:pt x="39818" y="15756"/>
                    </a:lnTo>
                    <a:lnTo>
                      <a:pt x="39755" y="15798"/>
                    </a:lnTo>
                    <a:lnTo>
                      <a:pt x="39734" y="15861"/>
                    </a:lnTo>
                    <a:lnTo>
                      <a:pt x="39629" y="15902"/>
                    </a:lnTo>
                    <a:lnTo>
                      <a:pt x="39462" y="16070"/>
                    </a:lnTo>
                    <a:lnTo>
                      <a:pt x="39462" y="16112"/>
                    </a:lnTo>
                    <a:lnTo>
                      <a:pt x="39546" y="16153"/>
                    </a:lnTo>
                    <a:lnTo>
                      <a:pt x="39650" y="16112"/>
                    </a:lnTo>
                    <a:lnTo>
                      <a:pt x="39818" y="16007"/>
                    </a:lnTo>
                    <a:lnTo>
                      <a:pt x="39880" y="16007"/>
                    </a:lnTo>
                    <a:lnTo>
                      <a:pt x="40027" y="15965"/>
                    </a:lnTo>
                    <a:lnTo>
                      <a:pt x="40069" y="15881"/>
                    </a:lnTo>
                    <a:lnTo>
                      <a:pt x="40132" y="15861"/>
                    </a:lnTo>
                    <a:lnTo>
                      <a:pt x="40236" y="15777"/>
                    </a:lnTo>
                    <a:lnTo>
                      <a:pt x="40278" y="15777"/>
                    </a:lnTo>
                    <a:lnTo>
                      <a:pt x="40278" y="15840"/>
                    </a:lnTo>
                    <a:lnTo>
                      <a:pt x="40236" y="15861"/>
                    </a:lnTo>
                    <a:lnTo>
                      <a:pt x="40152" y="15965"/>
                    </a:lnTo>
                    <a:lnTo>
                      <a:pt x="40090" y="16070"/>
                    </a:lnTo>
                    <a:lnTo>
                      <a:pt x="40027" y="16112"/>
                    </a:lnTo>
                    <a:lnTo>
                      <a:pt x="39943" y="16195"/>
                    </a:lnTo>
                    <a:lnTo>
                      <a:pt x="39839" y="16216"/>
                    </a:lnTo>
                    <a:lnTo>
                      <a:pt x="39776" y="16258"/>
                    </a:lnTo>
                    <a:lnTo>
                      <a:pt x="39713" y="16384"/>
                    </a:lnTo>
                    <a:lnTo>
                      <a:pt x="39713" y="16426"/>
                    </a:lnTo>
                    <a:lnTo>
                      <a:pt x="39734" y="16467"/>
                    </a:lnTo>
                    <a:lnTo>
                      <a:pt x="39776" y="16426"/>
                    </a:lnTo>
                    <a:lnTo>
                      <a:pt x="39860" y="16426"/>
                    </a:lnTo>
                    <a:lnTo>
                      <a:pt x="39943" y="16467"/>
                    </a:lnTo>
                    <a:lnTo>
                      <a:pt x="39860" y="16488"/>
                    </a:lnTo>
                    <a:lnTo>
                      <a:pt x="39776" y="16509"/>
                    </a:lnTo>
                    <a:lnTo>
                      <a:pt x="39734" y="16551"/>
                    </a:lnTo>
                    <a:lnTo>
                      <a:pt x="39734" y="16593"/>
                    </a:lnTo>
                    <a:lnTo>
                      <a:pt x="39776" y="16614"/>
                    </a:lnTo>
                    <a:lnTo>
                      <a:pt x="39860" y="16593"/>
                    </a:lnTo>
                    <a:lnTo>
                      <a:pt x="39922" y="16572"/>
                    </a:lnTo>
                    <a:lnTo>
                      <a:pt x="39839" y="16677"/>
                    </a:lnTo>
                    <a:lnTo>
                      <a:pt x="39755" y="16698"/>
                    </a:lnTo>
                    <a:lnTo>
                      <a:pt x="39734" y="16739"/>
                    </a:lnTo>
                    <a:lnTo>
                      <a:pt x="39755" y="16781"/>
                    </a:lnTo>
                    <a:lnTo>
                      <a:pt x="39839" y="16802"/>
                    </a:lnTo>
                    <a:lnTo>
                      <a:pt x="39922" y="16781"/>
                    </a:lnTo>
                    <a:lnTo>
                      <a:pt x="39985" y="16781"/>
                    </a:lnTo>
                    <a:lnTo>
                      <a:pt x="40027" y="16802"/>
                    </a:lnTo>
                    <a:lnTo>
                      <a:pt x="39964" y="16823"/>
                    </a:lnTo>
                    <a:lnTo>
                      <a:pt x="39964" y="16865"/>
                    </a:lnTo>
                    <a:lnTo>
                      <a:pt x="39860" y="16907"/>
                    </a:lnTo>
                    <a:lnTo>
                      <a:pt x="39839" y="16970"/>
                    </a:lnTo>
                    <a:lnTo>
                      <a:pt x="39860" y="17032"/>
                    </a:lnTo>
                    <a:lnTo>
                      <a:pt x="39922" y="17116"/>
                    </a:lnTo>
                    <a:lnTo>
                      <a:pt x="39922" y="17200"/>
                    </a:lnTo>
                    <a:lnTo>
                      <a:pt x="39943" y="17221"/>
                    </a:lnTo>
                    <a:lnTo>
                      <a:pt x="39985" y="17137"/>
                    </a:lnTo>
                    <a:lnTo>
                      <a:pt x="40048" y="17032"/>
                    </a:lnTo>
                    <a:lnTo>
                      <a:pt x="40090" y="16990"/>
                    </a:lnTo>
                    <a:lnTo>
                      <a:pt x="40132" y="16990"/>
                    </a:lnTo>
                    <a:lnTo>
                      <a:pt x="40090" y="17032"/>
                    </a:lnTo>
                    <a:lnTo>
                      <a:pt x="40090" y="17095"/>
                    </a:lnTo>
                    <a:lnTo>
                      <a:pt x="40048" y="17116"/>
                    </a:lnTo>
                    <a:lnTo>
                      <a:pt x="40048" y="17137"/>
                    </a:lnTo>
                    <a:lnTo>
                      <a:pt x="40090" y="17200"/>
                    </a:lnTo>
                    <a:lnTo>
                      <a:pt x="40069" y="17242"/>
                    </a:lnTo>
                    <a:lnTo>
                      <a:pt x="40132" y="17304"/>
                    </a:lnTo>
                    <a:lnTo>
                      <a:pt x="40152" y="17304"/>
                    </a:lnTo>
                    <a:lnTo>
                      <a:pt x="40173" y="17242"/>
                    </a:lnTo>
                    <a:lnTo>
                      <a:pt x="40257" y="17221"/>
                    </a:lnTo>
                    <a:lnTo>
                      <a:pt x="40278" y="17221"/>
                    </a:lnTo>
                    <a:lnTo>
                      <a:pt x="40278" y="17283"/>
                    </a:lnTo>
                    <a:lnTo>
                      <a:pt x="40236" y="17325"/>
                    </a:lnTo>
                    <a:lnTo>
                      <a:pt x="40236" y="17346"/>
                    </a:lnTo>
                    <a:lnTo>
                      <a:pt x="40278" y="17388"/>
                    </a:lnTo>
                    <a:lnTo>
                      <a:pt x="40278" y="17430"/>
                    </a:lnTo>
                    <a:lnTo>
                      <a:pt x="40299" y="17451"/>
                    </a:lnTo>
                    <a:lnTo>
                      <a:pt x="40299" y="17514"/>
                    </a:lnTo>
                    <a:lnTo>
                      <a:pt x="40362" y="17534"/>
                    </a:lnTo>
                    <a:lnTo>
                      <a:pt x="40383" y="17493"/>
                    </a:lnTo>
                    <a:lnTo>
                      <a:pt x="40487" y="17451"/>
                    </a:lnTo>
                    <a:lnTo>
                      <a:pt x="40508" y="17388"/>
                    </a:lnTo>
                    <a:lnTo>
                      <a:pt x="40508" y="17325"/>
                    </a:lnTo>
                    <a:lnTo>
                      <a:pt x="40445" y="17242"/>
                    </a:lnTo>
                    <a:lnTo>
                      <a:pt x="40466" y="17242"/>
                    </a:lnTo>
                    <a:lnTo>
                      <a:pt x="40508" y="17283"/>
                    </a:lnTo>
                    <a:lnTo>
                      <a:pt x="40550" y="17283"/>
                    </a:lnTo>
                    <a:lnTo>
                      <a:pt x="40550" y="17221"/>
                    </a:lnTo>
                    <a:lnTo>
                      <a:pt x="40508" y="17137"/>
                    </a:lnTo>
                    <a:lnTo>
                      <a:pt x="40508" y="17095"/>
                    </a:lnTo>
                    <a:lnTo>
                      <a:pt x="40571" y="17074"/>
                    </a:lnTo>
                    <a:lnTo>
                      <a:pt x="40571" y="16990"/>
                    </a:lnTo>
                    <a:lnTo>
                      <a:pt x="40571" y="16928"/>
                    </a:lnTo>
                    <a:lnTo>
                      <a:pt x="40508" y="16928"/>
                    </a:lnTo>
                    <a:lnTo>
                      <a:pt x="40466" y="16886"/>
                    </a:lnTo>
                    <a:lnTo>
                      <a:pt x="40466" y="16865"/>
                    </a:lnTo>
                    <a:lnTo>
                      <a:pt x="40487" y="16886"/>
                    </a:lnTo>
                    <a:lnTo>
                      <a:pt x="40571" y="16907"/>
                    </a:lnTo>
                    <a:lnTo>
                      <a:pt x="40613" y="16865"/>
                    </a:lnTo>
                    <a:lnTo>
                      <a:pt x="40592" y="16802"/>
                    </a:lnTo>
                    <a:lnTo>
                      <a:pt x="40550" y="16802"/>
                    </a:lnTo>
                    <a:lnTo>
                      <a:pt x="40508" y="16781"/>
                    </a:lnTo>
                    <a:lnTo>
                      <a:pt x="40592" y="16781"/>
                    </a:lnTo>
                    <a:lnTo>
                      <a:pt x="40655" y="16718"/>
                    </a:lnTo>
                    <a:lnTo>
                      <a:pt x="40655" y="16572"/>
                    </a:lnTo>
                    <a:lnTo>
                      <a:pt x="40676" y="16509"/>
                    </a:lnTo>
                    <a:lnTo>
                      <a:pt x="40696" y="16572"/>
                    </a:lnTo>
                    <a:lnTo>
                      <a:pt x="40696" y="16656"/>
                    </a:lnTo>
                    <a:lnTo>
                      <a:pt x="40717" y="16718"/>
                    </a:lnTo>
                    <a:lnTo>
                      <a:pt x="40696" y="16802"/>
                    </a:lnTo>
                    <a:lnTo>
                      <a:pt x="40759" y="16823"/>
                    </a:lnTo>
                    <a:lnTo>
                      <a:pt x="40822" y="16802"/>
                    </a:lnTo>
                    <a:lnTo>
                      <a:pt x="40864" y="16760"/>
                    </a:lnTo>
                    <a:lnTo>
                      <a:pt x="40906" y="16718"/>
                    </a:lnTo>
                    <a:lnTo>
                      <a:pt x="40906" y="16823"/>
                    </a:lnTo>
                    <a:lnTo>
                      <a:pt x="40927" y="16865"/>
                    </a:lnTo>
                    <a:lnTo>
                      <a:pt x="40989" y="16865"/>
                    </a:lnTo>
                    <a:lnTo>
                      <a:pt x="41010" y="16823"/>
                    </a:lnTo>
                    <a:lnTo>
                      <a:pt x="41010" y="16698"/>
                    </a:lnTo>
                    <a:lnTo>
                      <a:pt x="41010" y="16593"/>
                    </a:lnTo>
                    <a:lnTo>
                      <a:pt x="40969" y="16572"/>
                    </a:lnTo>
                    <a:lnTo>
                      <a:pt x="40927" y="16551"/>
                    </a:lnTo>
                    <a:lnTo>
                      <a:pt x="41010" y="16572"/>
                    </a:lnTo>
                    <a:lnTo>
                      <a:pt x="41094" y="16614"/>
                    </a:lnTo>
                    <a:lnTo>
                      <a:pt x="41115" y="16698"/>
                    </a:lnTo>
                    <a:lnTo>
                      <a:pt x="41178" y="16698"/>
                    </a:lnTo>
                    <a:lnTo>
                      <a:pt x="41199" y="16656"/>
                    </a:lnTo>
                    <a:lnTo>
                      <a:pt x="41199" y="16509"/>
                    </a:lnTo>
                    <a:lnTo>
                      <a:pt x="41136" y="16446"/>
                    </a:lnTo>
                    <a:lnTo>
                      <a:pt x="41031" y="16363"/>
                    </a:lnTo>
                    <a:lnTo>
                      <a:pt x="41010" y="16300"/>
                    </a:lnTo>
                    <a:lnTo>
                      <a:pt x="41031" y="16300"/>
                    </a:lnTo>
                    <a:lnTo>
                      <a:pt x="41094" y="16363"/>
                    </a:lnTo>
                    <a:lnTo>
                      <a:pt x="41199" y="16446"/>
                    </a:lnTo>
                    <a:lnTo>
                      <a:pt x="41220" y="16509"/>
                    </a:lnTo>
                    <a:lnTo>
                      <a:pt x="41387" y="16509"/>
                    </a:lnTo>
                    <a:lnTo>
                      <a:pt x="41408" y="16446"/>
                    </a:lnTo>
                    <a:lnTo>
                      <a:pt x="41387" y="16384"/>
                    </a:lnTo>
                    <a:lnTo>
                      <a:pt x="41324" y="16363"/>
                    </a:lnTo>
                    <a:lnTo>
                      <a:pt x="41282" y="16300"/>
                    </a:lnTo>
                    <a:lnTo>
                      <a:pt x="41178" y="16300"/>
                    </a:lnTo>
                    <a:lnTo>
                      <a:pt x="41115" y="16258"/>
                    </a:lnTo>
                    <a:lnTo>
                      <a:pt x="41136" y="16153"/>
                    </a:lnTo>
                    <a:lnTo>
                      <a:pt x="41178" y="16195"/>
                    </a:lnTo>
                    <a:lnTo>
                      <a:pt x="41241" y="16258"/>
                    </a:lnTo>
                    <a:lnTo>
                      <a:pt x="41324" y="16258"/>
                    </a:lnTo>
                    <a:lnTo>
                      <a:pt x="41345" y="16195"/>
                    </a:lnTo>
                    <a:lnTo>
                      <a:pt x="41324" y="16133"/>
                    </a:lnTo>
                    <a:lnTo>
                      <a:pt x="41282" y="16091"/>
                    </a:lnTo>
                    <a:lnTo>
                      <a:pt x="41282" y="16049"/>
                    </a:lnTo>
                    <a:lnTo>
                      <a:pt x="41324" y="16028"/>
                    </a:lnTo>
                    <a:lnTo>
                      <a:pt x="41345" y="16049"/>
                    </a:lnTo>
                    <a:lnTo>
                      <a:pt x="41429" y="16091"/>
                    </a:lnTo>
                    <a:lnTo>
                      <a:pt x="41429" y="16153"/>
                    </a:lnTo>
                    <a:lnTo>
                      <a:pt x="41408" y="16237"/>
                    </a:lnTo>
                    <a:lnTo>
                      <a:pt x="41513" y="16258"/>
                    </a:lnTo>
                    <a:lnTo>
                      <a:pt x="41617" y="16279"/>
                    </a:lnTo>
                    <a:lnTo>
                      <a:pt x="41701" y="16258"/>
                    </a:lnTo>
                    <a:lnTo>
                      <a:pt x="41764" y="16258"/>
                    </a:lnTo>
                    <a:lnTo>
                      <a:pt x="41826" y="16174"/>
                    </a:lnTo>
                    <a:lnTo>
                      <a:pt x="41826" y="16133"/>
                    </a:lnTo>
                    <a:lnTo>
                      <a:pt x="41638" y="16133"/>
                    </a:lnTo>
                    <a:lnTo>
                      <a:pt x="41617" y="16091"/>
                    </a:lnTo>
                    <a:lnTo>
                      <a:pt x="41659" y="16049"/>
                    </a:lnTo>
                    <a:lnTo>
                      <a:pt x="41743" y="16070"/>
                    </a:lnTo>
                    <a:lnTo>
                      <a:pt x="41805" y="16049"/>
                    </a:lnTo>
                    <a:lnTo>
                      <a:pt x="41764" y="15986"/>
                    </a:lnTo>
                    <a:lnTo>
                      <a:pt x="41722" y="15965"/>
                    </a:lnTo>
                    <a:lnTo>
                      <a:pt x="41743" y="15944"/>
                    </a:lnTo>
                    <a:lnTo>
                      <a:pt x="41722" y="15881"/>
                    </a:lnTo>
                    <a:lnTo>
                      <a:pt x="41659" y="15861"/>
                    </a:lnTo>
                    <a:lnTo>
                      <a:pt x="41596" y="15881"/>
                    </a:lnTo>
                    <a:lnTo>
                      <a:pt x="41638" y="15819"/>
                    </a:lnTo>
                    <a:lnTo>
                      <a:pt x="41701" y="15756"/>
                    </a:lnTo>
                    <a:lnTo>
                      <a:pt x="41722" y="15777"/>
                    </a:lnTo>
                    <a:lnTo>
                      <a:pt x="41764" y="15819"/>
                    </a:lnTo>
                    <a:lnTo>
                      <a:pt x="41826" y="15881"/>
                    </a:lnTo>
                    <a:lnTo>
                      <a:pt x="41826" y="15965"/>
                    </a:lnTo>
                    <a:lnTo>
                      <a:pt x="41952" y="15965"/>
                    </a:lnTo>
                    <a:lnTo>
                      <a:pt x="42015" y="15944"/>
                    </a:lnTo>
                    <a:lnTo>
                      <a:pt x="42036" y="15923"/>
                    </a:lnTo>
                    <a:lnTo>
                      <a:pt x="42015" y="15840"/>
                    </a:lnTo>
                    <a:lnTo>
                      <a:pt x="41931" y="15777"/>
                    </a:lnTo>
                    <a:lnTo>
                      <a:pt x="41931" y="15714"/>
                    </a:lnTo>
                    <a:lnTo>
                      <a:pt x="41910" y="15651"/>
                    </a:lnTo>
                    <a:lnTo>
                      <a:pt x="41805" y="15651"/>
                    </a:lnTo>
                    <a:lnTo>
                      <a:pt x="41847" y="15547"/>
                    </a:lnTo>
                    <a:lnTo>
                      <a:pt x="41805" y="15463"/>
                    </a:lnTo>
                    <a:lnTo>
                      <a:pt x="41701" y="15463"/>
                    </a:lnTo>
                    <a:lnTo>
                      <a:pt x="41743" y="15400"/>
                    </a:lnTo>
                    <a:lnTo>
                      <a:pt x="41722" y="15358"/>
                    </a:lnTo>
                    <a:lnTo>
                      <a:pt x="41596" y="15442"/>
                    </a:lnTo>
                    <a:lnTo>
                      <a:pt x="41533" y="15526"/>
                    </a:lnTo>
                    <a:lnTo>
                      <a:pt x="41554" y="15651"/>
                    </a:lnTo>
                    <a:lnTo>
                      <a:pt x="41533" y="15651"/>
                    </a:lnTo>
                    <a:lnTo>
                      <a:pt x="41492" y="15609"/>
                    </a:lnTo>
                    <a:lnTo>
                      <a:pt x="41492" y="15442"/>
                    </a:lnTo>
                    <a:lnTo>
                      <a:pt x="41450" y="15421"/>
                    </a:lnTo>
                    <a:lnTo>
                      <a:pt x="41408" y="15442"/>
                    </a:lnTo>
                    <a:lnTo>
                      <a:pt x="41408" y="15526"/>
                    </a:lnTo>
                    <a:lnTo>
                      <a:pt x="41324" y="15651"/>
                    </a:lnTo>
                    <a:lnTo>
                      <a:pt x="41282" y="15714"/>
                    </a:lnTo>
                    <a:lnTo>
                      <a:pt x="41282" y="15714"/>
                    </a:lnTo>
                    <a:lnTo>
                      <a:pt x="41303" y="15630"/>
                    </a:lnTo>
                    <a:lnTo>
                      <a:pt x="41303" y="15505"/>
                    </a:lnTo>
                    <a:lnTo>
                      <a:pt x="41387" y="15358"/>
                    </a:lnTo>
                    <a:lnTo>
                      <a:pt x="41387" y="15296"/>
                    </a:lnTo>
                    <a:lnTo>
                      <a:pt x="41282" y="15317"/>
                    </a:lnTo>
                    <a:lnTo>
                      <a:pt x="41178" y="15442"/>
                    </a:lnTo>
                    <a:lnTo>
                      <a:pt x="41178" y="15505"/>
                    </a:lnTo>
                    <a:lnTo>
                      <a:pt x="41094" y="15568"/>
                    </a:lnTo>
                    <a:lnTo>
                      <a:pt x="41010" y="15568"/>
                    </a:lnTo>
                    <a:lnTo>
                      <a:pt x="41010" y="15505"/>
                    </a:lnTo>
                    <a:lnTo>
                      <a:pt x="41073" y="15400"/>
                    </a:lnTo>
                    <a:lnTo>
                      <a:pt x="41199" y="15337"/>
                    </a:lnTo>
                    <a:lnTo>
                      <a:pt x="41241" y="15233"/>
                    </a:lnTo>
                    <a:lnTo>
                      <a:pt x="41303" y="15149"/>
                    </a:lnTo>
                    <a:lnTo>
                      <a:pt x="41345" y="15149"/>
                    </a:lnTo>
                    <a:lnTo>
                      <a:pt x="41429" y="15086"/>
                    </a:lnTo>
                    <a:lnTo>
                      <a:pt x="41450" y="15024"/>
                    </a:lnTo>
                    <a:lnTo>
                      <a:pt x="41387" y="15003"/>
                    </a:lnTo>
                    <a:lnTo>
                      <a:pt x="41282" y="15086"/>
                    </a:lnTo>
                    <a:lnTo>
                      <a:pt x="41199" y="15149"/>
                    </a:lnTo>
                    <a:lnTo>
                      <a:pt x="41115" y="15191"/>
                    </a:lnTo>
                    <a:lnTo>
                      <a:pt x="41010" y="15296"/>
                    </a:lnTo>
                    <a:lnTo>
                      <a:pt x="41073" y="15191"/>
                    </a:lnTo>
                    <a:lnTo>
                      <a:pt x="41136" y="15086"/>
                    </a:lnTo>
                    <a:lnTo>
                      <a:pt x="41115" y="15086"/>
                    </a:lnTo>
                    <a:lnTo>
                      <a:pt x="41010" y="15107"/>
                    </a:lnTo>
                    <a:lnTo>
                      <a:pt x="40969" y="15149"/>
                    </a:lnTo>
                    <a:lnTo>
                      <a:pt x="40801" y="15128"/>
                    </a:lnTo>
                    <a:lnTo>
                      <a:pt x="40696" y="15128"/>
                    </a:lnTo>
                    <a:lnTo>
                      <a:pt x="40655" y="15086"/>
                    </a:lnTo>
                    <a:lnTo>
                      <a:pt x="40759" y="15086"/>
                    </a:lnTo>
                    <a:lnTo>
                      <a:pt x="40969" y="15024"/>
                    </a:lnTo>
                    <a:lnTo>
                      <a:pt x="40864" y="14982"/>
                    </a:lnTo>
                    <a:lnTo>
                      <a:pt x="40780" y="14919"/>
                    </a:lnTo>
                    <a:lnTo>
                      <a:pt x="40864" y="14919"/>
                    </a:lnTo>
                    <a:lnTo>
                      <a:pt x="40927" y="14898"/>
                    </a:lnTo>
                    <a:lnTo>
                      <a:pt x="40885" y="14793"/>
                    </a:lnTo>
                    <a:lnTo>
                      <a:pt x="40801" y="14773"/>
                    </a:lnTo>
                    <a:lnTo>
                      <a:pt x="40801" y="14731"/>
                    </a:lnTo>
                    <a:lnTo>
                      <a:pt x="40885" y="14689"/>
                    </a:lnTo>
                    <a:lnTo>
                      <a:pt x="40885" y="14605"/>
                    </a:lnTo>
                    <a:lnTo>
                      <a:pt x="40864" y="14480"/>
                    </a:lnTo>
                    <a:lnTo>
                      <a:pt x="40822" y="14417"/>
                    </a:lnTo>
                    <a:lnTo>
                      <a:pt x="40696" y="14480"/>
                    </a:lnTo>
                    <a:lnTo>
                      <a:pt x="40655" y="14521"/>
                    </a:lnTo>
                    <a:lnTo>
                      <a:pt x="40592" y="14501"/>
                    </a:lnTo>
                    <a:lnTo>
                      <a:pt x="40571" y="14521"/>
                    </a:lnTo>
                    <a:lnTo>
                      <a:pt x="40550" y="14501"/>
                    </a:lnTo>
                    <a:lnTo>
                      <a:pt x="40592" y="14417"/>
                    </a:lnTo>
                    <a:lnTo>
                      <a:pt x="40613" y="14312"/>
                    </a:lnTo>
                    <a:lnTo>
                      <a:pt x="40759" y="14291"/>
                    </a:lnTo>
                    <a:lnTo>
                      <a:pt x="40801" y="14249"/>
                    </a:lnTo>
                    <a:lnTo>
                      <a:pt x="40801" y="14103"/>
                    </a:lnTo>
                    <a:lnTo>
                      <a:pt x="40780" y="14061"/>
                    </a:lnTo>
                    <a:lnTo>
                      <a:pt x="40696" y="14145"/>
                    </a:lnTo>
                    <a:lnTo>
                      <a:pt x="40571" y="14249"/>
                    </a:lnTo>
                    <a:lnTo>
                      <a:pt x="40508" y="14312"/>
                    </a:lnTo>
                    <a:lnTo>
                      <a:pt x="40445" y="14375"/>
                    </a:lnTo>
                    <a:lnTo>
                      <a:pt x="40445" y="14480"/>
                    </a:lnTo>
                    <a:lnTo>
                      <a:pt x="40445" y="14563"/>
                    </a:lnTo>
                    <a:lnTo>
                      <a:pt x="40278" y="14291"/>
                    </a:lnTo>
                    <a:lnTo>
                      <a:pt x="40278" y="14187"/>
                    </a:lnTo>
                    <a:lnTo>
                      <a:pt x="40278" y="14082"/>
                    </a:lnTo>
                    <a:lnTo>
                      <a:pt x="40341" y="13998"/>
                    </a:lnTo>
                    <a:lnTo>
                      <a:pt x="40424" y="13873"/>
                    </a:lnTo>
                    <a:lnTo>
                      <a:pt x="40466" y="13789"/>
                    </a:lnTo>
                    <a:lnTo>
                      <a:pt x="40424" y="13768"/>
                    </a:lnTo>
                    <a:lnTo>
                      <a:pt x="40362" y="13831"/>
                    </a:lnTo>
                    <a:lnTo>
                      <a:pt x="40299" y="13894"/>
                    </a:lnTo>
                    <a:lnTo>
                      <a:pt x="40299" y="13936"/>
                    </a:lnTo>
                    <a:lnTo>
                      <a:pt x="40194" y="13977"/>
                    </a:lnTo>
                    <a:lnTo>
                      <a:pt x="40152" y="14061"/>
                    </a:lnTo>
                    <a:lnTo>
                      <a:pt x="40152" y="14103"/>
                    </a:lnTo>
                    <a:lnTo>
                      <a:pt x="40069" y="14249"/>
                    </a:lnTo>
                    <a:lnTo>
                      <a:pt x="40027" y="14270"/>
                    </a:lnTo>
                    <a:lnTo>
                      <a:pt x="40027" y="14187"/>
                    </a:lnTo>
                    <a:lnTo>
                      <a:pt x="40069" y="14082"/>
                    </a:lnTo>
                    <a:lnTo>
                      <a:pt x="40173" y="13894"/>
                    </a:lnTo>
                    <a:lnTo>
                      <a:pt x="40215" y="13852"/>
                    </a:lnTo>
                    <a:lnTo>
                      <a:pt x="40194" y="13768"/>
                    </a:lnTo>
                    <a:lnTo>
                      <a:pt x="40111" y="13768"/>
                    </a:lnTo>
                    <a:lnTo>
                      <a:pt x="40048" y="13852"/>
                    </a:lnTo>
                    <a:lnTo>
                      <a:pt x="40048" y="13936"/>
                    </a:lnTo>
                    <a:lnTo>
                      <a:pt x="40006" y="13957"/>
                    </a:lnTo>
                    <a:lnTo>
                      <a:pt x="40006" y="13873"/>
                    </a:lnTo>
                    <a:lnTo>
                      <a:pt x="40069" y="13747"/>
                    </a:lnTo>
                    <a:lnTo>
                      <a:pt x="40090" y="13685"/>
                    </a:lnTo>
                    <a:lnTo>
                      <a:pt x="40048" y="13622"/>
                    </a:lnTo>
                    <a:lnTo>
                      <a:pt x="39943" y="13580"/>
                    </a:lnTo>
                    <a:lnTo>
                      <a:pt x="39964" y="13559"/>
                    </a:lnTo>
                    <a:lnTo>
                      <a:pt x="39901" y="13517"/>
                    </a:lnTo>
                    <a:lnTo>
                      <a:pt x="39776" y="13517"/>
                    </a:lnTo>
                    <a:lnTo>
                      <a:pt x="39692" y="13538"/>
                    </a:lnTo>
                    <a:lnTo>
                      <a:pt x="39734" y="13454"/>
                    </a:lnTo>
                    <a:lnTo>
                      <a:pt x="39818" y="13433"/>
                    </a:lnTo>
                    <a:lnTo>
                      <a:pt x="39713" y="13413"/>
                    </a:lnTo>
                    <a:lnTo>
                      <a:pt x="39567" y="13413"/>
                    </a:lnTo>
                    <a:lnTo>
                      <a:pt x="39504" y="13517"/>
                    </a:lnTo>
                    <a:lnTo>
                      <a:pt x="39504" y="13433"/>
                    </a:lnTo>
                    <a:lnTo>
                      <a:pt x="39671" y="13350"/>
                    </a:lnTo>
                    <a:lnTo>
                      <a:pt x="39818" y="13329"/>
                    </a:lnTo>
                    <a:lnTo>
                      <a:pt x="39860" y="13371"/>
                    </a:lnTo>
                    <a:lnTo>
                      <a:pt x="39964" y="13392"/>
                    </a:lnTo>
                    <a:lnTo>
                      <a:pt x="39985" y="13350"/>
                    </a:lnTo>
                    <a:lnTo>
                      <a:pt x="40027" y="13266"/>
                    </a:lnTo>
                    <a:lnTo>
                      <a:pt x="39943" y="13266"/>
                    </a:lnTo>
                    <a:lnTo>
                      <a:pt x="39839" y="13245"/>
                    </a:lnTo>
                    <a:lnTo>
                      <a:pt x="39734" y="13182"/>
                    </a:lnTo>
                    <a:lnTo>
                      <a:pt x="39650" y="13182"/>
                    </a:lnTo>
                    <a:lnTo>
                      <a:pt x="39650" y="13287"/>
                    </a:lnTo>
                    <a:lnTo>
                      <a:pt x="39608" y="13287"/>
                    </a:lnTo>
                    <a:lnTo>
                      <a:pt x="39608" y="13245"/>
                    </a:lnTo>
                    <a:lnTo>
                      <a:pt x="39629" y="13182"/>
                    </a:lnTo>
                    <a:lnTo>
                      <a:pt x="39629" y="13140"/>
                    </a:lnTo>
                    <a:lnTo>
                      <a:pt x="39525" y="13140"/>
                    </a:lnTo>
                    <a:lnTo>
                      <a:pt x="39525" y="13182"/>
                    </a:lnTo>
                    <a:lnTo>
                      <a:pt x="39462" y="13224"/>
                    </a:lnTo>
                    <a:lnTo>
                      <a:pt x="39441" y="13161"/>
                    </a:lnTo>
                    <a:lnTo>
                      <a:pt x="39441" y="13078"/>
                    </a:lnTo>
                    <a:lnTo>
                      <a:pt x="39399" y="13057"/>
                    </a:lnTo>
                    <a:lnTo>
                      <a:pt x="39357" y="13078"/>
                    </a:lnTo>
                    <a:lnTo>
                      <a:pt x="39316" y="13036"/>
                    </a:lnTo>
                    <a:lnTo>
                      <a:pt x="39232" y="12994"/>
                    </a:lnTo>
                    <a:lnTo>
                      <a:pt x="39148" y="12994"/>
                    </a:lnTo>
                    <a:lnTo>
                      <a:pt x="39232" y="12910"/>
                    </a:lnTo>
                    <a:lnTo>
                      <a:pt x="39295" y="12868"/>
                    </a:lnTo>
                    <a:lnTo>
                      <a:pt x="39441" y="12973"/>
                    </a:lnTo>
                    <a:lnTo>
                      <a:pt x="39504" y="12973"/>
                    </a:lnTo>
                    <a:lnTo>
                      <a:pt x="39462" y="12931"/>
                    </a:lnTo>
                    <a:lnTo>
                      <a:pt x="39169" y="12764"/>
                    </a:lnTo>
                    <a:lnTo>
                      <a:pt x="39044" y="12743"/>
                    </a:lnTo>
                    <a:lnTo>
                      <a:pt x="39023" y="12722"/>
                    </a:lnTo>
                    <a:lnTo>
                      <a:pt x="39106" y="12722"/>
                    </a:lnTo>
                    <a:lnTo>
                      <a:pt x="39316" y="12806"/>
                    </a:lnTo>
                    <a:lnTo>
                      <a:pt x="39441" y="12806"/>
                    </a:lnTo>
                    <a:lnTo>
                      <a:pt x="39650" y="12848"/>
                    </a:lnTo>
                    <a:lnTo>
                      <a:pt x="39692" y="12848"/>
                    </a:lnTo>
                    <a:lnTo>
                      <a:pt x="39671" y="12806"/>
                    </a:lnTo>
                    <a:lnTo>
                      <a:pt x="39671" y="12722"/>
                    </a:lnTo>
                    <a:lnTo>
                      <a:pt x="39629" y="12659"/>
                    </a:lnTo>
                    <a:lnTo>
                      <a:pt x="39546" y="12638"/>
                    </a:lnTo>
                    <a:lnTo>
                      <a:pt x="39462" y="12596"/>
                    </a:lnTo>
                    <a:lnTo>
                      <a:pt x="39483" y="12555"/>
                    </a:lnTo>
                    <a:lnTo>
                      <a:pt x="39546" y="12555"/>
                    </a:lnTo>
                    <a:lnTo>
                      <a:pt x="39567" y="12617"/>
                    </a:lnTo>
                    <a:lnTo>
                      <a:pt x="39629" y="12638"/>
                    </a:lnTo>
                    <a:lnTo>
                      <a:pt x="39671" y="12617"/>
                    </a:lnTo>
                    <a:lnTo>
                      <a:pt x="39776" y="12617"/>
                    </a:lnTo>
                    <a:lnTo>
                      <a:pt x="39797" y="12596"/>
                    </a:lnTo>
                    <a:lnTo>
                      <a:pt x="39797" y="12534"/>
                    </a:lnTo>
                    <a:lnTo>
                      <a:pt x="39734" y="12513"/>
                    </a:lnTo>
                    <a:lnTo>
                      <a:pt x="39734" y="12450"/>
                    </a:lnTo>
                    <a:lnTo>
                      <a:pt x="39671" y="12387"/>
                    </a:lnTo>
                    <a:lnTo>
                      <a:pt x="39588" y="12408"/>
                    </a:lnTo>
                    <a:lnTo>
                      <a:pt x="39525" y="12450"/>
                    </a:lnTo>
                    <a:lnTo>
                      <a:pt x="39378" y="12450"/>
                    </a:lnTo>
                    <a:lnTo>
                      <a:pt x="39357" y="12513"/>
                    </a:lnTo>
                    <a:lnTo>
                      <a:pt x="39316" y="12513"/>
                    </a:lnTo>
                    <a:lnTo>
                      <a:pt x="39274" y="12429"/>
                    </a:lnTo>
                    <a:lnTo>
                      <a:pt x="39378" y="12387"/>
                    </a:lnTo>
                    <a:lnTo>
                      <a:pt x="39525" y="12387"/>
                    </a:lnTo>
                    <a:lnTo>
                      <a:pt x="39567" y="12345"/>
                    </a:lnTo>
                    <a:lnTo>
                      <a:pt x="39692" y="12345"/>
                    </a:lnTo>
                    <a:lnTo>
                      <a:pt x="39734" y="12304"/>
                    </a:lnTo>
                    <a:lnTo>
                      <a:pt x="39650" y="12283"/>
                    </a:lnTo>
                    <a:lnTo>
                      <a:pt x="39546" y="12241"/>
                    </a:lnTo>
                    <a:lnTo>
                      <a:pt x="39525" y="12199"/>
                    </a:lnTo>
                    <a:lnTo>
                      <a:pt x="39588" y="12241"/>
                    </a:lnTo>
                    <a:lnTo>
                      <a:pt x="39776" y="12241"/>
                    </a:lnTo>
                    <a:lnTo>
                      <a:pt x="39839" y="12283"/>
                    </a:lnTo>
                    <a:lnTo>
                      <a:pt x="39964" y="12429"/>
                    </a:lnTo>
                    <a:lnTo>
                      <a:pt x="40048" y="12450"/>
                    </a:lnTo>
                    <a:lnTo>
                      <a:pt x="40090" y="12429"/>
                    </a:lnTo>
                    <a:lnTo>
                      <a:pt x="40111" y="12492"/>
                    </a:lnTo>
                    <a:lnTo>
                      <a:pt x="40173" y="12513"/>
                    </a:lnTo>
                    <a:lnTo>
                      <a:pt x="40215" y="12450"/>
                    </a:lnTo>
                    <a:lnTo>
                      <a:pt x="40278" y="12450"/>
                    </a:lnTo>
                    <a:lnTo>
                      <a:pt x="40320" y="12555"/>
                    </a:lnTo>
                    <a:lnTo>
                      <a:pt x="40404" y="12555"/>
                    </a:lnTo>
                    <a:lnTo>
                      <a:pt x="40466" y="12534"/>
                    </a:lnTo>
                    <a:lnTo>
                      <a:pt x="40466" y="12408"/>
                    </a:lnTo>
                    <a:lnTo>
                      <a:pt x="40404" y="12324"/>
                    </a:lnTo>
                    <a:lnTo>
                      <a:pt x="40383" y="12241"/>
                    </a:lnTo>
                    <a:lnTo>
                      <a:pt x="40278" y="12199"/>
                    </a:lnTo>
                    <a:lnTo>
                      <a:pt x="40194" y="12136"/>
                    </a:lnTo>
                    <a:lnTo>
                      <a:pt x="40152" y="12115"/>
                    </a:lnTo>
                    <a:lnTo>
                      <a:pt x="40090" y="12136"/>
                    </a:lnTo>
                    <a:lnTo>
                      <a:pt x="40048" y="12178"/>
                    </a:lnTo>
                    <a:lnTo>
                      <a:pt x="39964" y="12115"/>
                    </a:lnTo>
                    <a:lnTo>
                      <a:pt x="39797" y="11990"/>
                    </a:lnTo>
                    <a:lnTo>
                      <a:pt x="39692" y="11969"/>
                    </a:lnTo>
                    <a:lnTo>
                      <a:pt x="39483" y="11990"/>
                    </a:lnTo>
                    <a:lnTo>
                      <a:pt x="39420" y="11969"/>
                    </a:lnTo>
                    <a:lnTo>
                      <a:pt x="39588" y="11927"/>
                    </a:lnTo>
                    <a:lnTo>
                      <a:pt x="39671" y="11864"/>
                    </a:lnTo>
                    <a:lnTo>
                      <a:pt x="39755" y="11864"/>
                    </a:lnTo>
                    <a:lnTo>
                      <a:pt x="39776" y="11885"/>
                    </a:lnTo>
                    <a:lnTo>
                      <a:pt x="39860" y="11885"/>
                    </a:lnTo>
                    <a:lnTo>
                      <a:pt x="39943" y="11822"/>
                    </a:lnTo>
                    <a:lnTo>
                      <a:pt x="40006" y="11780"/>
                    </a:lnTo>
                    <a:lnTo>
                      <a:pt x="40173" y="11780"/>
                    </a:lnTo>
                    <a:lnTo>
                      <a:pt x="40257" y="11822"/>
                    </a:lnTo>
                    <a:lnTo>
                      <a:pt x="40383" y="11822"/>
                    </a:lnTo>
                    <a:lnTo>
                      <a:pt x="40424" y="11760"/>
                    </a:lnTo>
                    <a:lnTo>
                      <a:pt x="40466" y="11676"/>
                    </a:lnTo>
                    <a:lnTo>
                      <a:pt x="40404" y="11592"/>
                    </a:lnTo>
                    <a:lnTo>
                      <a:pt x="40383" y="11467"/>
                    </a:lnTo>
                    <a:lnTo>
                      <a:pt x="40278" y="11236"/>
                    </a:lnTo>
                    <a:lnTo>
                      <a:pt x="40257" y="11090"/>
                    </a:lnTo>
                    <a:lnTo>
                      <a:pt x="40194" y="11132"/>
                    </a:lnTo>
                    <a:lnTo>
                      <a:pt x="40173" y="11090"/>
                    </a:lnTo>
                    <a:lnTo>
                      <a:pt x="40090" y="11132"/>
                    </a:lnTo>
                    <a:lnTo>
                      <a:pt x="40090" y="11174"/>
                    </a:lnTo>
                    <a:lnTo>
                      <a:pt x="40048" y="11278"/>
                    </a:lnTo>
                    <a:lnTo>
                      <a:pt x="40069" y="11299"/>
                    </a:lnTo>
                    <a:lnTo>
                      <a:pt x="40069" y="11383"/>
                    </a:lnTo>
                    <a:lnTo>
                      <a:pt x="40006" y="11404"/>
                    </a:lnTo>
                    <a:lnTo>
                      <a:pt x="39901" y="11467"/>
                    </a:lnTo>
                    <a:lnTo>
                      <a:pt x="39839" y="11550"/>
                    </a:lnTo>
                    <a:lnTo>
                      <a:pt x="39734" y="11508"/>
                    </a:lnTo>
                    <a:lnTo>
                      <a:pt x="39650" y="11488"/>
                    </a:lnTo>
                    <a:lnTo>
                      <a:pt x="39546" y="11508"/>
                    </a:lnTo>
                    <a:lnTo>
                      <a:pt x="39462" y="11613"/>
                    </a:lnTo>
                    <a:lnTo>
                      <a:pt x="39357" y="11718"/>
                    </a:lnTo>
                    <a:lnTo>
                      <a:pt x="39316" y="11697"/>
                    </a:lnTo>
                    <a:lnTo>
                      <a:pt x="39232" y="11676"/>
                    </a:lnTo>
                    <a:lnTo>
                      <a:pt x="39127" y="11697"/>
                    </a:lnTo>
                    <a:lnTo>
                      <a:pt x="39085" y="11697"/>
                    </a:lnTo>
                    <a:lnTo>
                      <a:pt x="39190" y="11592"/>
                    </a:lnTo>
                    <a:lnTo>
                      <a:pt x="39232" y="11571"/>
                    </a:lnTo>
                    <a:lnTo>
                      <a:pt x="39316" y="11613"/>
                    </a:lnTo>
                    <a:lnTo>
                      <a:pt x="39420" y="11571"/>
                    </a:lnTo>
                    <a:lnTo>
                      <a:pt x="39462" y="11467"/>
                    </a:lnTo>
                    <a:lnTo>
                      <a:pt x="39546" y="11404"/>
                    </a:lnTo>
                    <a:lnTo>
                      <a:pt x="39588" y="11404"/>
                    </a:lnTo>
                    <a:lnTo>
                      <a:pt x="39692" y="11362"/>
                    </a:lnTo>
                    <a:lnTo>
                      <a:pt x="39776" y="11299"/>
                    </a:lnTo>
                    <a:lnTo>
                      <a:pt x="39776" y="11174"/>
                    </a:lnTo>
                    <a:lnTo>
                      <a:pt x="39776" y="11132"/>
                    </a:lnTo>
                    <a:lnTo>
                      <a:pt x="39692" y="11132"/>
                    </a:lnTo>
                    <a:lnTo>
                      <a:pt x="39629" y="11153"/>
                    </a:lnTo>
                    <a:lnTo>
                      <a:pt x="39546" y="11132"/>
                    </a:lnTo>
                    <a:lnTo>
                      <a:pt x="39420" y="11132"/>
                    </a:lnTo>
                    <a:lnTo>
                      <a:pt x="39253" y="11278"/>
                    </a:lnTo>
                    <a:lnTo>
                      <a:pt x="39148" y="11383"/>
                    </a:lnTo>
                    <a:lnTo>
                      <a:pt x="38960" y="11404"/>
                    </a:lnTo>
                    <a:lnTo>
                      <a:pt x="39023" y="11362"/>
                    </a:lnTo>
                    <a:lnTo>
                      <a:pt x="39148" y="11341"/>
                    </a:lnTo>
                    <a:lnTo>
                      <a:pt x="39169" y="11257"/>
                    </a:lnTo>
                    <a:lnTo>
                      <a:pt x="39127" y="11236"/>
                    </a:lnTo>
                    <a:lnTo>
                      <a:pt x="39023" y="11236"/>
                    </a:lnTo>
                    <a:lnTo>
                      <a:pt x="39190" y="11153"/>
                    </a:lnTo>
                    <a:lnTo>
                      <a:pt x="39295" y="11153"/>
                    </a:lnTo>
                    <a:lnTo>
                      <a:pt x="39441" y="11048"/>
                    </a:lnTo>
                    <a:lnTo>
                      <a:pt x="39567" y="11048"/>
                    </a:lnTo>
                    <a:lnTo>
                      <a:pt x="39650" y="11027"/>
                    </a:lnTo>
                    <a:lnTo>
                      <a:pt x="39839" y="11027"/>
                    </a:lnTo>
                    <a:lnTo>
                      <a:pt x="39922" y="10944"/>
                    </a:lnTo>
                    <a:lnTo>
                      <a:pt x="39964" y="10881"/>
                    </a:lnTo>
                    <a:lnTo>
                      <a:pt x="39985" y="10839"/>
                    </a:lnTo>
                    <a:lnTo>
                      <a:pt x="40069" y="10818"/>
                    </a:lnTo>
                    <a:lnTo>
                      <a:pt x="40069" y="10923"/>
                    </a:lnTo>
                    <a:lnTo>
                      <a:pt x="40132" y="10944"/>
                    </a:lnTo>
                    <a:lnTo>
                      <a:pt x="40236" y="10839"/>
                    </a:lnTo>
                    <a:lnTo>
                      <a:pt x="40257" y="10734"/>
                    </a:lnTo>
                    <a:lnTo>
                      <a:pt x="40236" y="10672"/>
                    </a:lnTo>
                    <a:lnTo>
                      <a:pt x="40152" y="10630"/>
                    </a:lnTo>
                    <a:lnTo>
                      <a:pt x="40090" y="10525"/>
                    </a:lnTo>
                    <a:lnTo>
                      <a:pt x="39964" y="10400"/>
                    </a:lnTo>
                    <a:lnTo>
                      <a:pt x="39922" y="10295"/>
                    </a:lnTo>
                    <a:lnTo>
                      <a:pt x="39839" y="10295"/>
                    </a:lnTo>
                    <a:lnTo>
                      <a:pt x="39755" y="10337"/>
                    </a:lnTo>
                    <a:lnTo>
                      <a:pt x="39713" y="10400"/>
                    </a:lnTo>
                    <a:lnTo>
                      <a:pt x="39629" y="10420"/>
                    </a:lnTo>
                    <a:lnTo>
                      <a:pt x="39525" y="10504"/>
                    </a:lnTo>
                    <a:lnTo>
                      <a:pt x="39420" y="10504"/>
                    </a:lnTo>
                    <a:lnTo>
                      <a:pt x="39336" y="10567"/>
                    </a:lnTo>
                    <a:lnTo>
                      <a:pt x="39316" y="10546"/>
                    </a:lnTo>
                    <a:lnTo>
                      <a:pt x="39336" y="10441"/>
                    </a:lnTo>
                    <a:lnTo>
                      <a:pt x="39420" y="10400"/>
                    </a:lnTo>
                    <a:lnTo>
                      <a:pt x="39525" y="10400"/>
                    </a:lnTo>
                    <a:lnTo>
                      <a:pt x="39650" y="10253"/>
                    </a:lnTo>
                    <a:lnTo>
                      <a:pt x="39713" y="10190"/>
                    </a:lnTo>
                    <a:lnTo>
                      <a:pt x="39713" y="10127"/>
                    </a:lnTo>
                    <a:lnTo>
                      <a:pt x="39629" y="10148"/>
                    </a:lnTo>
                    <a:lnTo>
                      <a:pt x="39462" y="10211"/>
                    </a:lnTo>
                    <a:lnTo>
                      <a:pt x="39316" y="10316"/>
                    </a:lnTo>
                    <a:lnTo>
                      <a:pt x="39253" y="10316"/>
                    </a:lnTo>
                    <a:lnTo>
                      <a:pt x="39211" y="10358"/>
                    </a:lnTo>
                    <a:lnTo>
                      <a:pt x="39169" y="10441"/>
                    </a:lnTo>
                    <a:lnTo>
                      <a:pt x="39106" y="10630"/>
                    </a:lnTo>
                    <a:lnTo>
                      <a:pt x="38918" y="10839"/>
                    </a:lnTo>
                    <a:lnTo>
                      <a:pt x="38730" y="10944"/>
                    </a:lnTo>
                    <a:lnTo>
                      <a:pt x="38730" y="10923"/>
                    </a:lnTo>
                    <a:lnTo>
                      <a:pt x="38813" y="10839"/>
                    </a:lnTo>
                    <a:lnTo>
                      <a:pt x="38939" y="10713"/>
                    </a:lnTo>
                    <a:lnTo>
                      <a:pt x="39023" y="10567"/>
                    </a:lnTo>
                    <a:lnTo>
                      <a:pt x="39064" y="10525"/>
                    </a:lnTo>
                    <a:lnTo>
                      <a:pt x="39064" y="10462"/>
                    </a:lnTo>
                    <a:lnTo>
                      <a:pt x="39023" y="10462"/>
                    </a:lnTo>
                    <a:lnTo>
                      <a:pt x="39002" y="10441"/>
                    </a:lnTo>
                    <a:lnTo>
                      <a:pt x="38939" y="10462"/>
                    </a:lnTo>
                    <a:lnTo>
                      <a:pt x="38855" y="10609"/>
                    </a:lnTo>
                    <a:lnTo>
                      <a:pt x="38730" y="10734"/>
                    </a:lnTo>
                    <a:lnTo>
                      <a:pt x="38688" y="10734"/>
                    </a:lnTo>
                    <a:lnTo>
                      <a:pt x="38709" y="10651"/>
                    </a:lnTo>
                    <a:lnTo>
                      <a:pt x="38730" y="10567"/>
                    </a:lnTo>
                    <a:lnTo>
                      <a:pt x="38834" y="10462"/>
                    </a:lnTo>
                    <a:lnTo>
                      <a:pt x="38876" y="10400"/>
                    </a:lnTo>
                    <a:lnTo>
                      <a:pt x="38918" y="10316"/>
                    </a:lnTo>
                    <a:lnTo>
                      <a:pt x="39002" y="10316"/>
                    </a:lnTo>
                    <a:lnTo>
                      <a:pt x="39044" y="10337"/>
                    </a:lnTo>
                    <a:lnTo>
                      <a:pt x="39148" y="10337"/>
                    </a:lnTo>
                    <a:lnTo>
                      <a:pt x="39190" y="10295"/>
                    </a:lnTo>
                    <a:lnTo>
                      <a:pt x="39253" y="10211"/>
                    </a:lnTo>
                    <a:lnTo>
                      <a:pt x="39357" y="10148"/>
                    </a:lnTo>
                    <a:lnTo>
                      <a:pt x="39462" y="10023"/>
                    </a:lnTo>
                    <a:lnTo>
                      <a:pt x="39525" y="9918"/>
                    </a:lnTo>
                    <a:lnTo>
                      <a:pt x="39483" y="9814"/>
                    </a:lnTo>
                    <a:lnTo>
                      <a:pt x="39525" y="9730"/>
                    </a:lnTo>
                    <a:lnTo>
                      <a:pt x="39483" y="9709"/>
                    </a:lnTo>
                    <a:lnTo>
                      <a:pt x="39336" y="9793"/>
                    </a:lnTo>
                    <a:lnTo>
                      <a:pt x="39274" y="9876"/>
                    </a:lnTo>
                    <a:lnTo>
                      <a:pt x="39274" y="9981"/>
                    </a:lnTo>
                    <a:lnTo>
                      <a:pt x="39253" y="10107"/>
                    </a:lnTo>
                    <a:lnTo>
                      <a:pt x="39211" y="10127"/>
                    </a:lnTo>
                    <a:lnTo>
                      <a:pt x="39232" y="10086"/>
                    </a:lnTo>
                    <a:lnTo>
                      <a:pt x="39232" y="10023"/>
                    </a:lnTo>
                    <a:lnTo>
                      <a:pt x="39148" y="9981"/>
                    </a:lnTo>
                    <a:lnTo>
                      <a:pt x="39044" y="9981"/>
                    </a:lnTo>
                    <a:lnTo>
                      <a:pt x="38939" y="10044"/>
                    </a:lnTo>
                    <a:lnTo>
                      <a:pt x="38855" y="10023"/>
                    </a:lnTo>
                    <a:lnTo>
                      <a:pt x="38730" y="10044"/>
                    </a:lnTo>
                    <a:lnTo>
                      <a:pt x="38625" y="10107"/>
                    </a:lnTo>
                    <a:lnTo>
                      <a:pt x="38500" y="10107"/>
                    </a:lnTo>
                    <a:lnTo>
                      <a:pt x="38583" y="10044"/>
                    </a:lnTo>
                    <a:lnTo>
                      <a:pt x="38688" y="10002"/>
                    </a:lnTo>
                    <a:lnTo>
                      <a:pt x="38772" y="9897"/>
                    </a:lnTo>
                    <a:lnTo>
                      <a:pt x="38730" y="9814"/>
                    </a:lnTo>
                    <a:lnTo>
                      <a:pt x="38688" y="9814"/>
                    </a:lnTo>
                    <a:lnTo>
                      <a:pt x="38541" y="9835"/>
                    </a:lnTo>
                    <a:lnTo>
                      <a:pt x="38604" y="9772"/>
                    </a:lnTo>
                    <a:lnTo>
                      <a:pt x="38688" y="9772"/>
                    </a:lnTo>
                    <a:lnTo>
                      <a:pt x="38772" y="9709"/>
                    </a:lnTo>
                    <a:lnTo>
                      <a:pt x="38813" y="9604"/>
                    </a:lnTo>
                    <a:lnTo>
                      <a:pt x="38897" y="9583"/>
                    </a:lnTo>
                    <a:lnTo>
                      <a:pt x="38939" y="9521"/>
                    </a:lnTo>
                    <a:lnTo>
                      <a:pt x="39002" y="9521"/>
                    </a:lnTo>
                    <a:lnTo>
                      <a:pt x="39106" y="9604"/>
                    </a:lnTo>
                    <a:lnTo>
                      <a:pt x="39169" y="9667"/>
                    </a:lnTo>
                    <a:lnTo>
                      <a:pt x="39253" y="9667"/>
                    </a:lnTo>
                    <a:lnTo>
                      <a:pt x="39357" y="9521"/>
                    </a:lnTo>
                    <a:lnTo>
                      <a:pt x="39441" y="9458"/>
                    </a:lnTo>
                    <a:lnTo>
                      <a:pt x="39441" y="9395"/>
                    </a:lnTo>
                    <a:lnTo>
                      <a:pt x="39336" y="9270"/>
                    </a:lnTo>
                    <a:lnTo>
                      <a:pt x="39316" y="9165"/>
                    </a:lnTo>
                    <a:lnTo>
                      <a:pt x="39274" y="9060"/>
                    </a:lnTo>
                    <a:lnTo>
                      <a:pt x="39169" y="8956"/>
                    </a:lnTo>
                    <a:lnTo>
                      <a:pt x="39106" y="8893"/>
                    </a:lnTo>
                    <a:lnTo>
                      <a:pt x="39023" y="8726"/>
                    </a:lnTo>
                    <a:lnTo>
                      <a:pt x="38960" y="8747"/>
                    </a:lnTo>
                    <a:lnTo>
                      <a:pt x="38960" y="8830"/>
                    </a:lnTo>
                    <a:lnTo>
                      <a:pt x="38918" y="8893"/>
                    </a:lnTo>
                    <a:lnTo>
                      <a:pt x="38855" y="8935"/>
                    </a:lnTo>
                    <a:lnTo>
                      <a:pt x="38834" y="8977"/>
                    </a:lnTo>
                    <a:lnTo>
                      <a:pt x="38834" y="9060"/>
                    </a:lnTo>
                    <a:lnTo>
                      <a:pt x="38751" y="9102"/>
                    </a:lnTo>
                    <a:lnTo>
                      <a:pt x="38709" y="9186"/>
                    </a:lnTo>
                    <a:lnTo>
                      <a:pt x="38709" y="9291"/>
                    </a:lnTo>
                    <a:lnTo>
                      <a:pt x="38583" y="9353"/>
                    </a:lnTo>
                    <a:lnTo>
                      <a:pt x="38500" y="9458"/>
                    </a:lnTo>
                    <a:lnTo>
                      <a:pt x="38479" y="9542"/>
                    </a:lnTo>
                    <a:lnTo>
                      <a:pt x="38416" y="9604"/>
                    </a:lnTo>
                    <a:lnTo>
                      <a:pt x="38374" y="9583"/>
                    </a:lnTo>
                    <a:lnTo>
                      <a:pt x="38395" y="9458"/>
                    </a:lnTo>
                    <a:lnTo>
                      <a:pt x="38500" y="9291"/>
                    </a:lnTo>
                    <a:lnTo>
                      <a:pt x="38583" y="9270"/>
                    </a:lnTo>
                    <a:lnTo>
                      <a:pt x="38583" y="9228"/>
                    </a:lnTo>
                    <a:lnTo>
                      <a:pt x="38541" y="9186"/>
                    </a:lnTo>
                    <a:lnTo>
                      <a:pt x="38500" y="9123"/>
                    </a:lnTo>
                    <a:lnTo>
                      <a:pt x="38186" y="9332"/>
                    </a:lnTo>
                    <a:lnTo>
                      <a:pt x="38060" y="9500"/>
                    </a:lnTo>
                    <a:lnTo>
                      <a:pt x="37997" y="9583"/>
                    </a:lnTo>
                    <a:lnTo>
                      <a:pt x="37893" y="9604"/>
                    </a:lnTo>
                    <a:lnTo>
                      <a:pt x="37893" y="9583"/>
                    </a:lnTo>
                    <a:lnTo>
                      <a:pt x="37956" y="9542"/>
                    </a:lnTo>
                    <a:lnTo>
                      <a:pt x="38039" y="9374"/>
                    </a:lnTo>
                    <a:lnTo>
                      <a:pt x="38060" y="9291"/>
                    </a:lnTo>
                    <a:lnTo>
                      <a:pt x="38186" y="9165"/>
                    </a:lnTo>
                    <a:lnTo>
                      <a:pt x="38248" y="9081"/>
                    </a:lnTo>
                    <a:lnTo>
                      <a:pt x="38207" y="9019"/>
                    </a:lnTo>
                    <a:lnTo>
                      <a:pt x="38207" y="8935"/>
                    </a:lnTo>
                    <a:lnTo>
                      <a:pt x="38081" y="9019"/>
                    </a:lnTo>
                    <a:lnTo>
                      <a:pt x="37935" y="9144"/>
                    </a:lnTo>
                    <a:lnTo>
                      <a:pt x="37893" y="9249"/>
                    </a:lnTo>
                    <a:lnTo>
                      <a:pt x="37809" y="9353"/>
                    </a:lnTo>
                    <a:lnTo>
                      <a:pt x="37788" y="9332"/>
                    </a:lnTo>
                    <a:lnTo>
                      <a:pt x="37809" y="9228"/>
                    </a:lnTo>
                    <a:lnTo>
                      <a:pt x="37872" y="9123"/>
                    </a:lnTo>
                    <a:lnTo>
                      <a:pt x="37809" y="9081"/>
                    </a:lnTo>
                    <a:lnTo>
                      <a:pt x="37809" y="9039"/>
                    </a:lnTo>
                    <a:lnTo>
                      <a:pt x="37893" y="9019"/>
                    </a:lnTo>
                    <a:lnTo>
                      <a:pt x="38081" y="8872"/>
                    </a:lnTo>
                    <a:lnTo>
                      <a:pt x="38269" y="8726"/>
                    </a:lnTo>
                    <a:lnTo>
                      <a:pt x="38269" y="8642"/>
                    </a:lnTo>
                    <a:lnTo>
                      <a:pt x="38186" y="8642"/>
                    </a:lnTo>
                    <a:lnTo>
                      <a:pt x="38060" y="8726"/>
                    </a:lnTo>
                    <a:lnTo>
                      <a:pt x="38018" y="8809"/>
                    </a:lnTo>
                    <a:lnTo>
                      <a:pt x="37914" y="8851"/>
                    </a:lnTo>
                    <a:lnTo>
                      <a:pt x="37914" y="8809"/>
                    </a:lnTo>
                    <a:lnTo>
                      <a:pt x="37893" y="8747"/>
                    </a:lnTo>
                    <a:lnTo>
                      <a:pt x="37704" y="8872"/>
                    </a:lnTo>
                    <a:lnTo>
                      <a:pt x="37642" y="8977"/>
                    </a:lnTo>
                    <a:lnTo>
                      <a:pt x="37558" y="9165"/>
                    </a:lnTo>
                    <a:lnTo>
                      <a:pt x="37432" y="9249"/>
                    </a:lnTo>
                    <a:lnTo>
                      <a:pt x="37349" y="9249"/>
                    </a:lnTo>
                    <a:lnTo>
                      <a:pt x="37432" y="9165"/>
                    </a:lnTo>
                    <a:lnTo>
                      <a:pt x="37558" y="9060"/>
                    </a:lnTo>
                    <a:lnTo>
                      <a:pt x="37600" y="8956"/>
                    </a:lnTo>
                    <a:lnTo>
                      <a:pt x="37579" y="8935"/>
                    </a:lnTo>
                    <a:lnTo>
                      <a:pt x="37495" y="8935"/>
                    </a:lnTo>
                    <a:lnTo>
                      <a:pt x="37600" y="8851"/>
                    </a:lnTo>
                    <a:lnTo>
                      <a:pt x="37746" y="8830"/>
                    </a:lnTo>
                    <a:lnTo>
                      <a:pt x="37788" y="8767"/>
                    </a:lnTo>
                    <a:lnTo>
                      <a:pt x="37767" y="8726"/>
                    </a:lnTo>
                    <a:lnTo>
                      <a:pt x="37683" y="8747"/>
                    </a:lnTo>
                    <a:lnTo>
                      <a:pt x="37558" y="8767"/>
                    </a:lnTo>
                    <a:lnTo>
                      <a:pt x="37474" y="8851"/>
                    </a:lnTo>
                    <a:lnTo>
                      <a:pt x="37391" y="8830"/>
                    </a:lnTo>
                    <a:lnTo>
                      <a:pt x="37600" y="8726"/>
                    </a:lnTo>
                    <a:lnTo>
                      <a:pt x="37579" y="8663"/>
                    </a:lnTo>
                    <a:lnTo>
                      <a:pt x="37474" y="8663"/>
                    </a:lnTo>
                    <a:lnTo>
                      <a:pt x="37537" y="8600"/>
                    </a:lnTo>
                    <a:lnTo>
                      <a:pt x="37642" y="8600"/>
                    </a:lnTo>
                    <a:lnTo>
                      <a:pt x="37683" y="8642"/>
                    </a:lnTo>
                    <a:lnTo>
                      <a:pt x="37809" y="8642"/>
                    </a:lnTo>
                    <a:lnTo>
                      <a:pt x="37872" y="8537"/>
                    </a:lnTo>
                    <a:lnTo>
                      <a:pt x="37997" y="8495"/>
                    </a:lnTo>
                    <a:lnTo>
                      <a:pt x="37997" y="8412"/>
                    </a:lnTo>
                    <a:lnTo>
                      <a:pt x="38060" y="8328"/>
                    </a:lnTo>
                    <a:lnTo>
                      <a:pt x="38060" y="8286"/>
                    </a:lnTo>
                    <a:lnTo>
                      <a:pt x="37976" y="8286"/>
                    </a:lnTo>
                    <a:lnTo>
                      <a:pt x="37914" y="8223"/>
                    </a:lnTo>
                    <a:lnTo>
                      <a:pt x="37809" y="8203"/>
                    </a:lnTo>
                    <a:lnTo>
                      <a:pt x="37683" y="8307"/>
                    </a:lnTo>
                    <a:lnTo>
                      <a:pt x="37537" y="8349"/>
                    </a:lnTo>
                    <a:lnTo>
                      <a:pt x="37453" y="8495"/>
                    </a:lnTo>
                    <a:lnTo>
                      <a:pt x="37244" y="8705"/>
                    </a:lnTo>
                    <a:lnTo>
                      <a:pt x="37181" y="8705"/>
                    </a:lnTo>
                    <a:lnTo>
                      <a:pt x="37223" y="8621"/>
                    </a:lnTo>
                    <a:lnTo>
                      <a:pt x="37265" y="8621"/>
                    </a:lnTo>
                    <a:lnTo>
                      <a:pt x="37370" y="8537"/>
                    </a:lnTo>
                    <a:lnTo>
                      <a:pt x="37495" y="8349"/>
                    </a:lnTo>
                    <a:lnTo>
                      <a:pt x="37642" y="8286"/>
                    </a:lnTo>
                    <a:lnTo>
                      <a:pt x="37704" y="8203"/>
                    </a:lnTo>
                    <a:lnTo>
                      <a:pt x="37683" y="8140"/>
                    </a:lnTo>
                    <a:lnTo>
                      <a:pt x="37495" y="8140"/>
                    </a:lnTo>
                    <a:lnTo>
                      <a:pt x="37328" y="8286"/>
                    </a:lnTo>
                    <a:lnTo>
                      <a:pt x="37495" y="8119"/>
                    </a:lnTo>
                    <a:lnTo>
                      <a:pt x="37663" y="8077"/>
                    </a:lnTo>
                    <a:lnTo>
                      <a:pt x="37767" y="8098"/>
                    </a:lnTo>
                    <a:lnTo>
                      <a:pt x="37851" y="8119"/>
                    </a:lnTo>
                    <a:lnTo>
                      <a:pt x="37956" y="8014"/>
                    </a:lnTo>
                    <a:lnTo>
                      <a:pt x="37956" y="7931"/>
                    </a:lnTo>
                    <a:lnTo>
                      <a:pt x="37914" y="7889"/>
                    </a:lnTo>
                    <a:lnTo>
                      <a:pt x="37914" y="7805"/>
                    </a:lnTo>
                    <a:lnTo>
                      <a:pt x="37914" y="7721"/>
                    </a:lnTo>
                    <a:lnTo>
                      <a:pt x="37788" y="7679"/>
                    </a:lnTo>
                    <a:lnTo>
                      <a:pt x="37746" y="7596"/>
                    </a:lnTo>
                    <a:lnTo>
                      <a:pt x="37642" y="7575"/>
                    </a:lnTo>
                    <a:lnTo>
                      <a:pt x="37600" y="7617"/>
                    </a:lnTo>
                    <a:lnTo>
                      <a:pt x="37558" y="7617"/>
                    </a:lnTo>
                    <a:lnTo>
                      <a:pt x="37558" y="7533"/>
                    </a:lnTo>
                    <a:lnTo>
                      <a:pt x="37474" y="7512"/>
                    </a:lnTo>
                    <a:lnTo>
                      <a:pt x="37391" y="7428"/>
                    </a:lnTo>
                    <a:lnTo>
                      <a:pt x="37391" y="7366"/>
                    </a:lnTo>
                    <a:lnTo>
                      <a:pt x="37244" y="7282"/>
                    </a:lnTo>
                    <a:lnTo>
                      <a:pt x="37181" y="7282"/>
                    </a:lnTo>
                    <a:lnTo>
                      <a:pt x="37139" y="7219"/>
                    </a:lnTo>
                    <a:lnTo>
                      <a:pt x="37014" y="7219"/>
                    </a:lnTo>
                    <a:lnTo>
                      <a:pt x="36826" y="7261"/>
                    </a:lnTo>
                    <a:lnTo>
                      <a:pt x="36721" y="7366"/>
                    </a:lnTo>
                    <a:lnTo>
                      <a:pt x="36595" y="7366"/>
                    </a:lnTo>
                    <a:lnTo>
                      <a:pt x="36491" y="7533"/>
                    </a:lnTo>
                    <a:lnTo>
                      <a:pt x="36512" y="7596"/>
                    </a:lnTo>
                    <a:lnTo>
                      <a:pt x="36595" y="7617"/>
                    </a:lnTo>
                    <a:lnTo>
                      <a:pt x="36805" y="7805"/>
                    </a:lnTo>
                    <a:lnTo>
                      <a:pt x="36826" y="7847"/>
                    </a:lnTo>
                    <a:lnTo>
                      <a:pt x="36909" y="7889"/>
                    </a:lnTo>
                    <a:lnTo>
                      <a:pt x="36951" y="7993"/>
                    </a:lnTo>
                    <a:lnTo>
                      <a:pt x="36909" y="7993"/>
                    </a:lnTo>
                    <a:lnTo>
                      <a:pt x="36826" y="7931"/>
                    </a:lnTo>
                    <a:lnTo>
                      <a:pt x="36700" y="7931"/>
                    </a:lnTo>
                    <a:lnTo>
                      <a:pt x="36700" y="7847"/>
                    </a:lnTo>
                    <a:lnTo>
                      <a:pt x="36512" y="7679"/>
                    </a:lnTo>
                    <a:lnTo>
                      <a:pt x="36428" y="7700"/>
                    </a:lnTo>
                    <a:lnTo>
                      <a:pt x="36386" y="7721"/>
                    </a:lnTo>
                    <a:lnTo>
                      <a:pt x="36386" y="7721"/>
                    </a:lnTo>
                    <a:lnTo>
                      <a:pt x="36407" y="7638"/>
                    </a:lnTo>
                    <a:lnTo>
                      <a:pt x="36428" y="7533"/>
                    </a:lnTo>
                    <a:lnTo>
                      <a:pt x="36303" y="7491"/>
                    </a:lnTo>
                    <a:lnTo>
                      <a:pt x="36240" y="7512"/>
                    </a:lnTo>
                    <a:lnTo>
                      <a:pt x="36240" y="7721"/>
                    </a:lnTo>
                    <a:lnTo>
                      <a:pt x="36303" y="7826"/>
                    </a:lnTo>
                    <a:lnTo>
                      <a:pt x="36323" y="7951"/>
                    </a:lnTo>
                    <a:lnTo>
                      <a:pt x="36303" y="8035"/>
                    </a:lnTo>
                    <a:lnTo>
                      <a:pt x="36303" y="7931"/>
                    </a:lnTo>
                    <a:lnTo>
                      <a:pt x="36219" y="7784"/>
                    </a:lnTo>
                    <a:lnTo>
                      <a:pt x="36135" y="7889"/>
                    </a:lnTo>
                    <a:lnTo>
                      <a:pt x="36093" y="7993"/>
                    </a:lnTo>
                    <a:lnTo>
                      <a:pt x="36135" y="8056"/>
                    </a:lnTo>
                    <a:lnTo>
                      <a:pt x="36072" y="8119"/>
                    </a:lnTo>
                    <a:lnTo>
                      <a:pt x="35968" y="8056"/>
                    </a:lnTo>
                    <a:lnTo>
                      <a:pt x="35863" y="8035"/>
                    </a:lnTo>
                    <a:lnTo>
                      <a:pt x="35905" y="7951"/>
                    </a:lnTo>
                    <a:lnTo>
                      <a:pt x="36010" y="7889"/>
                    </a:lnTo>
                    <a:lnTo>
                      <a:pt x="36135" y="7700"/>
                    </a:lnTo>
                    <a:lnTo>
                      <a:pt x="36177" y="7596"/>
                    </a:lnTo>
                    <a:lnTo>
                      <a:pt x="36093" y="7512"/>
                    </a:lnTo>
                    <a:lnTo>
                      <a:pt x="36072" y="7407"/>
                    </a:lnTo>
                    <a:lnTo>
                      <a:pt x="35926" y="7533"/>
                    </a:lnTo>
                    <a:lnTo>
                      <a:pt x="35884" y="7596"/>
                    </a:lnTo>
                    <a:lnTo>
                      <a:pt x="35863" y="7533"/>
                    </a:lnTo>
                    <a:lnTo>
                      <a:pt x="35884" y="7407"/>
                    </a:lnTo>
                    <a:lnTo>
                      <a:pt x="35779" y="7387"/>
                    </a:lnTo>
                    <a:lnTo>
                      <a:pt x="35717" y="7407"/>
                    </a:lnTo>
                    <a:lnTo>
                      <a:pt x="35696" y="7491"/>
                    </a:lnTo>
                    <a:lnTo>
                      <a:pt x="35717" y="7617"/>
                    </a:lnTo>
                    <a:lnTo>
                      <a:pt x="35717" y="7742"/>
                    </a:lnTo>
                    <a:lnTo>
                      <a:pt x="35675" y="7700"/>
                    </a:lnTo>
                    <a:lnTo>
                      <a:pt x="35675" y="7533"/>
                    </a:lnTo>
                    <a:lnTo>
                      <a:pt x="35654" y="7512"/>
                    </a:lnTo>
                    <a:lnTo>
                      <a:pt x="35591" y="7617"/>
                    </a:lnTo>
                    <a:lnTo>
                      <a:pt x="35487" y="7638"/>
                    </a:lnTo>
                    <a:lnTo>
                      <a:pt x="35487" y="7721"/>
                    </a:lnTo>
                    <a:lnTo>
                      <a:pt x="35403" y="7826"/>
                    </a:lnTo>
                    <a:lnTo>
                      <a:pt x="35340" y="7847"/>
                    </a:lnTo>
                    <a:lnTo>
                      <a:pt x="35277" y="7931"/>
                    </a:lnTo>
                    <a:lnTo>
                      <a:pt x="35173" y="7931"/>
                    </a:lnTo>
                    <a:lnTo>
                      <a:pt x="35256" y="7847"/>
                    </a:lnTo>
                    <a:lnTo>
                      <a:pt x="35256" y="7784"/>
                    </a:lnTo>
                    <a:lnTo>
                      <a:pt x="35194" y="7721"/>
                    </a:lnTo>
                    <a:lnTo>
                      <a:pt x="35152" y="7721"/>
                    </a:lnTo>
                    <a:lnTo>
                      <a:pt x="35152" y="7679"/>
                    </a:lnTo>
                    <a:lnTo>
                      <a:pt x="35235" y="7679"/>
                    </a:lnTo>
                    <a:lnTo>
                      <a:pt x="35277" y="7700"/>
                    </a:lnTo>
                    <a:lnTo>
                      <a:pt x="35298" y="7638"/>
                    </a:lnTo>
                    <a:lnTo>
                      <a:pt x="35298" y="7596"/>
                    </a:lnTo>
                    <a:lnTo>
                      <a:pt x="35298" y="7554"/>
                    </a:lnTo>
                    <a:lnTo>
                      <a:pt x="35403" y="7491"/>
                    </a:lnTo>
                    <a:lnTo>
                      <a:pt x="35570" y="7345"/>
                    </a:lnTo>
                    <a:lnTo>
                      <a:pt x="35591" y="7261"/>
                    </a:lnTo>
                    <a:lnTo>
                      <a:pt x="35675" y="7177"/>
                    </a:lnTo>
                    <a:lnTo>
                      <a:pt x="35570" y="7177"/>
                    </a:lnTo>
                    <a:lnTo>
                      <a:pt x="35403" y="7282"/>
                    </a:lnTo>
                    <a:lnTo>
                      <a:pt x="35277" y="7407"/>
                    </a:lnTo>
                    <a:lnTo>
                      <a:pt x="35194" y="7407"/>
                    </a:lnTo>
                    <a:lnTo>
                      <a:pt x="35277" y="7324"/>
                    </a:lnTo>
                    <a:lnTo>
                      <a:pt x="35361" y="7219"/>
                    </a:lnTo>
                    <a:lnTo>
                      <a:pt x="35445" y="7156"/>
                    </a:lnTo>
                    <a:lnTo>
                      <a:pt x="35549" y="7114"/>
                    </a:lnTo>
                    <a:lnTo>
                      <a:pt x="35612" y="7052"/>
                    </a:lnTo>
                    <a:lnTo>
                      <a:pt x="35696" y="7052"/>
                    </a:lnTo>
                    <a:lnTo>
                      <a:pt x="35779" y="6905"/>
                    </a:lnTo>
                    <a:lnTo>
                      <a:pt x="35779" y="6863"/>
                    </a:lnTo>
                    <a:lnTo>
                      <a:pt x="35696" y="6780"/>
                    </a:lnTo>
                    <a:lnTo>
                      <a:pt x="35696" y="6675"/>
                    </a:lnTo>
                    <a:lnTo>
                      <a:pt x="35717" y="6591"/>
                    </a:lnTo>
                    <a:lnTo>
                      <a:pt x="35884" y="6424"/>
                    </a:lnTo>
                    <a:lnTo>
                      <a:pt x="35905" y="6361"/>
                    </a:lnTo>
                    <a:lnTo>
                      <a:pt x="35863" y="6257"/>
                    </a:lnTo>
                    <a:lnTo>
                      <a:pt x="35842" y="6194"/>
                    </a:lnTo>
                    <a:lnTo>
                      <a:pt x="35800" y="6131"/>
                    </a:lnTo>
                    <a:lnTo>
                      <a:pt x="35884" y="6006"/>
                    </a:lnTo>
                    <a:lnTo>
                      <a:pt x="35968" y="5922"/>
                    </a:lnTo>
                    <a:lnTo>
                      <a:pt x="35989" y="5838"/>
                    </a:lnTo>
                    <a:lnTo>
                      <a:pt x="36010" y="5587"/>
                    </a:lnTo>
                    <a:lnTo>
                      <a:pt x="36051" y="5524"/>
                    </a:lnTo>
                    <a:lnTo>
                      <a:pt x="36010" y="5462"/>
                    </a:lnTo>
                    <a:lnTo>
                      <a:pt x="35842" y="5399"/>
                    </a:lnTo>
                    <a:lnTo>
                      <a:pt x="35654" y="5399"/>
                    </a:lnTo>
                    <a:lnTo>
                      <a:pt x="35487" y="5357"/>
                    </a:lnTo>
                    <a:lnTo>
                      <a:pt x="35361" y="5420"/>
                    </a:lnTo>
                    <a:lnTo>
                      <a:pt x="35235" y="5420"/>
                    </a:lnTo>
                    <a:lnTo>
                      <a:pt x="35068" y="5503"/>
                    </a:lnTo>
                    <a:lnTo>
                      <a:pt x="34796" y="5587"/>
                    </a:lnTo>
                    <a:lnTo>
                      <a:pt x="34754" y="5671"/>
                    </a:lnTo>
                    <a:lnTo>
                      <a:pt x="34859" y="5796"/>
                    </a:lnTo>
                    <a:lnTo>
                      <a:pt x="34859" y="5880"/>
                    </a:lnTo>
                    <a:lnTo>
                      <a:pt x="34817" y="5922"/>
                    </a:lnTo>
                    <a:lnTo>
                      <a:pt x="34754" y="5775"/>
                    </a:lnTo>
                    <a:lnTo>
                      <a:pt x="34712" y="5713"/>
                    </a:lnTo>
                    <a:lnTo>
                      <a:pt x="34650" y="5587"/>
                    </a:lnTo>
                    <a:lnTo>
                      <a:pt x="34524" y="5587"/>
                    </a:lnTo>
                    <a:lnTo>
                      <a:pt x="34440" y="5671"/>
                    </a:lnTo>
                    <a:lnTo>
                      <a:pt x="34440" y="5734"/>
                    </a:lnTo>
                    <a:lnTo>
                      <a:pt x="34398" y="5796"/>
                    </a:lnTo>
                    <a:lnTo>
                      <a:pt x="34378" y="5713"/>
                    </a:lnTo>
                    <a:lnTo>
                      <a:pt x="34398" y="5608"/>
                    </a:lnTo>
                    <a:lnTo>
                      <a:pt x="34336" y="5587"/>
                    </a:lnTo>
                    <a:lnTo>
                      <a:pt x="34189" y="5608"/>
                    </a:lnTo>
                    <a:lnTo>
                      <a:pt x="34126" y="5713"/>
                    </a:lnTo>
                    <a:lnTo>
                      <a:pt x="34126" y="5796"/>
                    </a:lnTo>
                    <a:lnTo>
                      <a:pt x="34273" y="5901"/>
                    </a:lnTo>
                    <a:lnTo>
                      <a:pt x="34378" y="6047"/>
                    </a:lnTo>
                    <a:lnTo>
                      <a:pt x="34503" y="6131"/>
                    </a:lnTo>
                    <a:lnTo>
                      <a:pt x="34440" y="6131"/>
                    </a:lnTo>
                    <a:lnTo>
                      <a:pt x="34294" y="6047"/>
                    </a:lnTo>
                    <a:lnTo>
                      <a:pt x="34106" y="5880"/>
                    </a:lnTo>
                    <a:lnTo>
                      <a:pt x="34064" y="5880"/>
                    </a:lnTo>
                    <a:lnTo>
                      <a:pt x="34022" y="5922"/>
                    </a:lnTo>
                    <a:lnTo>
                      <a:pt x="33854" y="5922"/>
                    </a:lnTo>
                    <a:lnTo>
                      <a:pt x="33813" y="5943"/>
                    </a:lnTo>
                    <a:lnTo>
                      <a:pt x="33875" y="6006"/>
                    </a:lnTo>
                    <a:lnTo>
                      <a:pt x="34001" y="6006"/>
                    </a:lnTo>
                    <a:lnTo>
                      <a:pt x="34022" y="6047"/>
                    </a:lnTo>
                    <a:lnTo>
                      <a:pt x="34064" y="6152"/>
                    </a:lnTo>
                    <a:lnTo>
                      <a:pt x="34210" y="6257"/>
                    </a:lnTo>
                    <a:lnTo>
                      <a:pt x="34231" y="6340"/>
                    </a:lnTo>
                    <a:lnTo>
                      <a:pt x="34315" y="6424"/>
                    </a:lnTo>
                    <a:lnTo>
                      <a:pt x="34210" y="6424"/>
                    </a:lnTo>
                    <a:lnTo>
                      <a:pt x="34126" y="6319"/>
                    </a:lnTo>
                    <a:lnTo>
                      <a:pt x="33980" y="6236"/>
                    </a:lnTo>
                    <a:lnTo>
                      <a:pt x="33980" y="6152"/>
                    </a:lnTo>
                    <a:lnTo>
                      <a:pt x="33875" y="6047"/>
                    </a:lnTo>
                    <a:lnTo>
                      <a:pt x="33750" y="6047"/>
                    </a:lnTo>
                    <a:lnTo>
                      <a:pt x="33666" y="6131"/>
                    </a:lnTo>
                    <a:lnTo>
                      <a:pt x="33666" y="6215"/>
                    </a:lnTo>
                    <a:lnTo>
                      <a:pt x="33582" y="6361"/>
                    </a:lnTo>
                    <a:lnTo>
                      <a:pt x="33541" y="6529"/>
                    </a:lnTo>
                    <a:lnTo>
                      <a:pt x="33603" y="6633"/>
                    </a:lnTo>
                    <a:lnTo>
                      <a:pt x="33478" y="6675"/>
                    </a:lnTo>
                    <a:lnTo>
                      <a:pt x="33478" y="6759"/>
                    </a:lnTo>
                    <a:lnTo>
                      <a:pt x="33541" y="6822"/>
                    </a:lnTo>
                    <a:lnTo>
                      <a:pt x="33562" y="6926"/>
                    </a:lnTo>
                    <a:lnTo>
                      <a:pt x="33645" y="6926"/>
                    </a:lnTo>
                    <a:lnTo>
                      <a:pt x="33813" y="6780"/>
                    </a:lnTo>
                    <a:lnTo>
                      <a:pt x="33896" y="6780"/>
                    </a:lnTo>
                    <a:lnTo>
                      <a:pt x="33917" y="6842"/>
                    </a:lnTo>
                    <a:lnTo>
                      <a:pt x="33813" y="6863"/>
                    </a:lnTo>
                    <a:lnTo>
                      <a:pt x="33771" y="6884"/>
                    </a:lnTo>
                    <a:lnTo>
                      <a:pt x="33771" y="6947"/>
                    </a:lnTo>
                    <a:lnTo>
                      <a:pt x="33687" y="6947"/>
                    </a:lnTo>
                    <a:lnTo>
                      <a:pt x="33603" y="7052"/>
                    </a:lnTo>
                    <a:lnTo>
                      <a:pt x="33603" y="7156"/>
                    </a:lnTo>
                    <a:lnTo>
                      <a:pt x="33541" y="7240"/>
                    </a:lnTo>
                    <a:lnTo>
                      <a:pt x="33478" y="7177"/>
                    </a:lnTo>
                    <a:lnTo>
                      <a:pt x="33499" y="7094"/>
                    </a:lnTo>
                    <a:lnTo>
                      <a:pt x="33436" y="6947"/>
                    </a:lnTo>
                    <a:lnTo>
                      <a:pt x="33352" y="6926"/>
                    </a:lnTo>
                    <a:lnTo>
                      <a:pt x="33290" y="7031"/>
                    </a:lnTo>
                    <a:lnTo>
                      <a:pt x="33331" y="7094"/>
                    </a:lnTo>
                    <a:lnTo>
                      <a:pt x="33269" y="7177"/>
                    </a:lnTo>
                    <a:lnTo>
                      <a:pt x="33164" y="7198"/>
                    </a:lnTo>
                    <a:lnTo>
                      <a:pt x="33122" y="7261"/>
                    </a:lnTo>
                    <a:lnTo>
                      <a:pt x="33080" y="7177"/>
                    </a:lnTo>
                    <a:lnTo>
                      <a:pt x="33038" y="7198"/>
                    </a:lnTo>
                    <a:lnTo>
                      <a:pt x="33059" y="7303"/>
                    </a:lnTo>
                    <a:lnTo>
                      <a:pt x="33122" y="7407"/>
                    </a:lnTo>
                    <a:lnTo>
                      <a:pt x="33122" y="7554"/>
                    </a:lnTo>
                    <a:lnTo>
                      <a:pt x="33143" y="7575"/>
                    </a:lnTo>
                    <a:lnTo>
                      <a:pt x="33143" y="7700"/>
                    </a:lnTo>
                    <a:lnTo>
                      <a:pt x="33227" y="7721"/>
                    </a:lnTo>
                    <a:lnTo>
                      <a:pt x="33290" y="7784"/>
                    </a:lnTo>
                    <a:lnTo>
                      <a:pt x="33269" y="7868"/>
                    </a:lnTo>
                    <a:lnTo>
                      <a:pt x="33290" y="7931"/>
                    </a:lnTo>
                    <a:lnTo>
                      <a:pt x="33290" y="8035"/>
                    </a:lnTo>
                    <a:lnTo>
                      <a:pt x="33185" y="8119"/>
                    </a:lnTo>
                    <a:lnTo>
                      <a:pt x="33143" y="8203"/>
                    </a:lnTo>
                    <a:lnTo>
                      <a:pt x="33122" y="8412"/>
                    </a:lnTo>
                    <a:lnTo>
                      <a:pt x="33059" y="8454"/>
                    </a:lnTo>
                    <a:lnTo>
                      <a:pt x="32934" y="8663"/>
                    </a:lnTo>
                    <a:lnTo>
                      <a:pt x="32934" y="8747"/>
                    </a:lnTo>
                    <a:lnTo>
                      <a:pt x="32808" y="8872"/>
                    </a:lnTo>
                    <a:lnTo>
                      <a:pt x="32829" y="8830"/>
                    </a:lnTo>
                    <a:lnTo>
                      <a:pt x="32829" y="8726"/>
                    </a:lnTo>
                    <a:lnTo>
                      <a:pt x="32871" y="8558"/>
                    </a:lnTo>
                    <a:lnTo>
                      <a:pt x="32955" y="8495"/>
                    </a:lnTo>
                    <a:lnTo>
                      <a:pt x="32934" y="8433"/>
                    </a:lnTo>
                    <a:lnTo>
                      <a:pt x="32913" y="8454"/>
                    </a:lnTo>
                    <a:lnTo>
                      <a:pt x="32829" y="8454"/>
                    </a:lnTo>
                    <a:lnTo>
                      <a:pt x="32746" y="8391"/>
                    </a:lnTo>
                    <a:lnTo>
                      <a:pt x="32704" y="8349"/>
                    </a:lnTo>
                    <a:lnTo>
                      <a:pt x="32746" y="8328"/>
                    </a:lnTo>
                    <a:lnTo>
                      <a:pt x="32829" y="8307"/>
                    </a:lnTo>
                    <a:lnTo>
                      <a:pt x="32913" y="8307"/>
                    </a:lnTo>
                    <a:lnTo>
                      <a:pt x="32913" y="8244"/>
                    </a:lnTo>
                    <a:lnTo>
                      <a:pt x="32955" y="8244"/>
                    </a:lnTo>
                    <a:lnTo>
                      <a:pt x="32976" y="8349"/>
                    </a:lnTo>
                    <a:lnTo>
                      <a:pt x="33038" y="8244"/>
                    </a:lnTo>
                    <a:lnTo>
                      <a:pt x="33038" y="8140"/>
                    </a:lnTo>
                    <a:lnTo>
                      <a:pt x="32934" y="8098"/>
                    </a:lnTo>
                    <a:lnTo>
                      <a:pt x="32913" y="8035"/>
                    </a:lnTo>
                    <a:lnTo>
                      <a:pt x="32808" y="7910"/>
                    </a:lnTo>
                    <a:lnTo>
                      <a:pt x="32808" y="7763"/>
                    </a:lnTo>
                    <a:lnTo>
                      <a:pt x="32746" y="7679"/>
                    </a:lnTo>
                    <a:lnTo>
                      <a:pt x="32725" y="7512"/>
                    </a:lnTo>
                    <a:lnTo>
                      <a:pt x="32704" y="7491"/>
                    </a:lnTo>
                    <a:lnTo>
                      <a:pt x="32704" y="7407"/>
                    </a:lnTo>
                    <a:lnTo>
                      <a:pt x="32746" y="7366"/>
                    </a:lnTo>
                    <a:lnTo>
                      <a:pt x="32829" y="7198"/>
                    </a:lnTo>
                    <a:lnTo>
                      <a:pt x="32829" y="7094"/>
                    </a:lnTo>
                    <a:lnTo>
                      <a:pt x="32934" y="6989"/>
                    </a:lnTo>
                    <a:lnTo>
                      <a:pt x="33018" y="6884"/>
                    </a:lnTo>
                    <a:lnTo>
                      <a:pt x="33122" y="6842"/>
                    </a:lnTo>
                    <a:lnTo>
                      <a:pt x="33122" y="6738"/>
                    </a:lnTo>
                    <a:lnTo>
                      <a:pt x="33059" y="6654"/>
                    </a:lnTo>
                    <a:lnTo>
                      <a:pt x="33018" y="6550"/>
                    </a:lnTo>
                    <a:lnTo>
                      <a:pt x="33038" y="6424"/>
                    </a:lnTo>
                    <a:lnTo>
                      <a:pt x="33143" y="6215"/>
                    </a:lnTo>
                    <a:lnTo>
                      <a:pt x="33227" y="6173"/>
                    </a:lnTo>
                    <a:lnTo>
                      <a:pt x="33394" y="6068"/>
                    </a:lnTo>
                    <a:lnTo>
                      <a:pt x="33603" y="5817"/>
                    </a:lnTo>
                    <a:lnTo>
                      <a:pt x="33813" y="5608"/>
                    </a:lnTo>
                    <a:lnTo>
                      <a:pt x="33959" y="5587"/>
                    </a:lnTo>
                    <a:lnTo>
                      <a:pt x="34064" y="5441"/>
                    </a:lnTo>
                    <a:lnTo>
                      <a:pt x="34106" y="5378"/>
                    </a:lnTo>
                    <a:lnTo>
                      <a:pt x="34210" y="5378"/>
                    </a:lnTo>
                    <a:lnTo>
                      <a:pt x="34398" y="5294"/>
                    </a:lnTo>
                    <a:lnTo>
                      <a:pt x="34545" y="5231"/>
                    </a:lnTo>
                    <a:lnTo>
                      <a:pt x="34587" y="5169"/>
                    </a:lnTo>
                    <a:lnTo>
                      <a:pt x="34545" y="5085"/>
                    </a:lnTo>
                    <a:lnTo>
                      <a:pt x="34315" y="4980"/>
                    </a:lnTo>
                    <a:lnTo>
                      <a:pt x="34189" y="4897"/>
                    </a:lnTo>
                    <a:lnTo>
                      <a:pt x="34001" y="4897"/>
                    </a:lnTo>
                    <a:lnTo>
                      <a:pt x="33959" y="4876"/>
                    </a:lnTo>
                    <a:lnTo>
                      <a:pt x="33875" y="4897"/>
                    </a:lnTo>
                    <a:lnTo>
                      <a:pt x="33708" y="4876"/>
                    </a:lnTo>
                    <a:lnTo>
                      <a:pt x="33645" y="4897"/>
                    </a:lnTo>
                    <a:lnTo>
                      <a:pt x="33436" y="4897"/>
                    </a:lnTo>
                    <a:lnTo>
                      <a:pt x="33122" y="5001"/>
                    </a:lnTo>
                    <a:lnTo>
                      <a:pt x="32934" y="5190"/>
                    </a:lnTo>
                    <a:lnTo>
                      <a:pt x="32725" y="5273"/>
                    </a:lnTo>
                    <a:lnTo>
                      <a:pt x="32704" y="5378"/>
                    </a:lnTo>
                    <a:lnTo>
                      <a:pt x="32725" y="5482"/>
                    </a:lnTo>
                    <a:lnTo>
                      <a:pt x="32641" y="5441"/>
                    </a:lnTo>
                    <a:lnTo>
                      <a:pt x="32557" y="5441"/>
                    </a:lnTo>
                    <a:lnTo>
                      <a:pt x="32494" y="5545"/>
                    </a:lnTo>
                    <a:lnTo>
                      <a:pt x="32348" y="5545"/>
                    </a:lnTo>
                    <a:lnTo>
                      <a:pt x="32243" y="5692"/>
                    </a:lnTo>
                    <a:lnTo>
                      <a:pt x="32243" y="5796"/>
                    </a:lnTo>
                    <a:lnTo>
                      <a:pt x="32181" y="5796"/>
                    </a:lnTo>
                    <a:lnTo>
                      <a:pt x="32034" y="6006"/>
                    </a:lnTo>
                    <a:lnTo>
                      <a:pt x="32097" y="6068"/>
                    </a:lnTo>
                    <a:lnTo>
                      <a:pt x="32034" y="6152"/>
                    </a:lnTo>
                    <a:lnTo>
                      <a:pt x="31992" y="6068"/>
                    </a:lnTo>
                    <a:lnTo>
                      <a:pt x="31930" y="6068"/>
                    </a:lnTo>
                    <a:lnTo>
                      <a:pt x="31888" y="6257"/>
                    </a:lnTo>
                    <a:lnTo>
                      <a:pt x="31762" y="6257"/>
                    </a:lnTo>
                    <a:lnTo>
                      <a:pt x="31678" y="6361"/>
                    </a:lnTo>
                    <a:lnTo>
                      <a:pt x="31616" y="6424"/>
                    </a:lnTo>
                    <a:lnTo>
                      <a:pt x="31553" y="6570"/>
                    </a:lnTo>
                    <a:lnTo>
                      <a:pt x="31448" y="6759"/>
                    </a:lnTo>
                    <a:lnTo>
                      <a:pt x="31448" y="6863"/>
                    </a:lnTo>
                    <a:lnTo>
                      <a:pt x="31490" y="6842"/>
                    </a:lnTo>
                    <a:lnTo>
                      <a:pt x="31511" y="6842"/>
                    </a:lnTo>
                    <a:lnTo>
                      <a:pt x="31490" y="6905"/>
                    </a:lnTo>
                    <a:lnTo>
                      <a:pt x="31406" y="6905"/>
                    </a:lnTo>
                    <a:lnTo>
                      <a:pt x="31260" y="6989"/>
                    </a:lnTo>
                    <a:lnTo>
                      <a:pt x="31239" y="7094"/>
                    </a:lnTo>
                    <a:lnTo>
                      <a:pt x="31155" y="7114"/>
                    </a:lnTo>
                    <a:lnTo>
                      <a:pt x="31134" y="7198"/>
                    </a:lnTo>
                    <a:lnTo>
                      <a:pt x="31134" y="7407"/>
                    </a:lnTo>
                    <a:lnTo>
                      <a:pt x="31072" y="7512"/>
                    </a:lnTo>
                    <a:lnTo>
                      <a:pt x="30988" y="7512"/>
                    </a:lnTo>
                    <a:lnTo>
                      <a:pt x="30967" y="7659"/>
                    </a:lnTo>
                    <a:lnTo>
                      <a:pt x="30967" y="7721"/>
                    </a:lnTo>
                    <a:lnTo>
                      <a:pt x="30862" y="7784"/>
                    </a:lnTo>
                    <a:lnTo>
                      <a:pt x="30821" y="7972"/>
                    </a:lnTo>
                    <a:lnTo>
                      <a:pt x="30862" y="8077"/>
                    </a:lnTo>
                    <a:lnTo>
                      <a:pt x="31072" y="8182"/>
                    </a:lnTo>
                    <a:lnTo>
                      <a:pt x="31176" y="8182"/>
                    </a:lnTo>
                    <a:lnTo>
                      <a:pt x="31302" y="8244"/>
                    </a:lnTo>
                    <a:lnTo>
                      <a:pt x="31385" y="8244"/>
                    </a:lnTo>
                    <a:lnTo>
                      <a:pt x="31511" y="8328"/>
                    </a:lnTo>
                    <a:lnTo>
                      <a:pt x="31678" y="8328"/>
                    </a:lnTo>
                    <a:lnTo>
                      <a:pt x="31699" y="8495"/>
                    </a:lnTo>
                    <a:lnTo>
                      <a:pt x="31867" y="8558"/>
                    </a:lnTo>
                    <a:lnTo>
                      <a:pt x="31888" y="8642"/>
                    </a:lnTo>
                    <a:lnTo>
                      <a:pt x="31971" y="8705"/>
                    </a:lnTo>
                    <a:lnTo>
                      <a:pt x="31804" y="8705"/>
                    </a:lnTo>
                    <a:lnTo>
                      <a:pt x="31762" y="8726"/>
                    </a:lnTo>
                    <a:lnTo>
                      <a:pt x="31574" y="8726"/>
                    </a:lnTo>
                    <a:lnTo>
                      <a:pt x="31365" y="8642"/>
                    </a:lnTo>
                    <a:lnTo>
                      <a:pt x="31344" y="8537"/>
                    </a:lnTo>
                    <a:lnTo>
                      <a:pt x="31239" y="8454"/>
                    </a:lnTo>
                    <a:lnTo>
                      <a:pt x="31051" y="8454"/>
                    </a:lnTo>
                    <a:lnTo>
                      <a:pt x="30988" y="8412"/>
                    </a:lnTo>
                    <a:lnTo>
                      <a:pt x="30883" y="8391"/>
                    </a:lnTo>
                    <a:lnTo>
                      <a:pt x="30862" y="8433"/>
                    </a:lnTo>
                    <a:lnTo>
                      <a:pt x="30925" y="8558"/>
                    </a:lnTo>
                    <a:lnTo>
                      <a:pt x="30925" y="8642"/>
                    </a:lnTo>
                    <a:lnTo>
                      <a:pt x="30841" y="8642"/>
                    </a:lnTo>
                    <a:lnTo>
                      <a:pt x="30821" y="8726"/>
                    </a:lnTo>
                    <a:lnTo>
                      <a:pt x="30862" y="8914"/>
                    </a:lnTo>
                    <a:lnTo>
                      <a:pt x="30883" y="9039"/>
                    </a:lnTo>
                    <a:lnTo>
                      <a:pt x="30862" y="9165"/>
                    </a:lnTo>
                    <a:lnTo>
                      <a:pt x="30883" y="9270"/>
                    </a:lnTo>
                    <a:lnTo>
                      <a:pt x="31030" y="9353"/>
                    </a:lnTo>
                    <a:lnTo>
                      <a:pt x="31134" y="9458"/>
                    </a:lnTo>
                    <a:lnTo>
                      <a:pt x="31134" y="9500"/>
                    </a:lnTo>
                    <a:lnTo>
                      <a:pt x="31072" y="9458"/>
                    </a:lnTo>
                    <a:lnTo>
                      <a:pt x="31051" y="9458"/>
                    </a:lnTo>
                    <a:lnTo>
                      <a:pt x="31072" y="9563"/>
                    </a:lnTo>
                    <a:lnTo>
                      <a:pt x="31155" y="9667"/>
                    </a:lnTo>
                    <a:lnTo>
                      <a:pt x="31197" y="9667"/>
                    </a:lnTo>
                    <a:lnTo>
                      <a:pt x="31197" y="9583"/>
                    </a:lnTo>
                    <a:lnTo>
                      <a:pt x="31281" y="9563"/>
                    </a:lnTo>
                    <a:lnTo>
                      <a:pt x="31385" y="9583"/>
                    </a:lnTo>
                    <a:lnTo>
                      <a:pt x="31469" y="9667"/>
                    </a:lnTo>
                    <a:lnTo>
                      <a:pt x="31553" y="9688"/>
                    </a:lnTo>
                    <a:lnTo>
                      <a:pt x="31574" y="9646"/>
                    </a:lnTo>
                    <a:lnTo>
                      <a:pt x="31553" y="9583"/>
                    </a:lnTo>
                    <a:lnTo>
                      <a:pt x="31574" y="9500"/>
                    </a:lnTo>
                    <a:lnTo>
                      <a:pt x="31616" y="9479"/>
                    </a:lnTo>
                    <a:lnTo>
                      <a:pt x="31678" y="9542"/>
                    </a:lnTo>
                    <a:lnTo>
                      <a:pt x="31657" y="9646"/>
                    </a:lnTo>
                    <a:lnTo>
                      <a:pt x="31678" y="9709"/>
                    </a:lnTo>
                    <a:lnTo>
                      <a:pt x="31720" y="9709"/>
                    </a:lnTo>
                    <a:lnTo>
                      <a:pt x="31783" y="9583"/>
                    </a:lnTo>
                    <a:lnTo>
                      <a:pt x="31909" y="9563"/>
                    </a:lnTo>
                    <a:lnTo>
                      <a:pt x="31992" y="9479"/>
                    </a:lnTo>
                    <a:lnTo>
                      <a:pt x="32013" y="9500"/>
                    </a:lnTo>
                    <a:lnTo>
                      <a:pt x="31971" y="9583"/>
                    </a:lnTo>
                    <a:lnTo>
                      <a:pt x="31783" y="9688"/>
                    </a:lnTo>
                    <a:lnTo>
                      <a:pt x="31762" y="9793"/>
                    </a:lnTo>
                    <a:lnTo>
                      <a:pt x="31867" y="9876"/>
                    </a:lnTo>
                    <a:lnTo>
                      <a:pt x="31888" y="10023"/>
                    </a:lnTo>
                    <a:lnTo>
                      <a:pt x="32013" y="10169"/>
                    </a:lnTo>
                    <a:lnTo>
                      <a:pt x="32181" y="10169"/>
                    </a:lnTo>
                    <a:lnTo>
                      <a:pt x="32222" y="10107"/>
                    </a:lnTo>
                    <a:lnTo>
                      <a:pt x="32118" y="10023"/>
                    </a:lnTo>
                    <a:lnTo>
                      <a:pt x="32181" y="10002"/>
                    </a:lnTo>
                    <a:lnTo>
                      <a:pt x="32285" y="10023"/>
                    </a:lnTo>
                    <a:lnTo>
                      <a:pt x="32348" y="10107"/>
                    </a:lnTo>
                    <a:lnTo>
                      <a:pt x="32411" y="10086"/>
                    </a:lnTo>
                    <a:lnTo>
                      <a:pt x="32494" y="10002"/>
                    </a:lnTo>
                    <a:lnTo>
                      <a:pt x="32599" y="9897"/>
                    </a:lnTo>
                    <a:lnTo>
                      <a:pt x="32662" y="9897"/>
                    </a:lnTo>
                    <a:lnTo>
                      <a:pt x="32662" y="9960"/>
                    </a:lnTo>
                    <a:lnTo>
                      <a:pt x="32599" y="9981"/>
                    </a:lnTo>
                    <a:lnTo>
                      <a:pt x="32432" y="10127"/>
                    </a:lnTo>
                    <a:lnTo>
                      <a:pt x="32432" y="10211"/>
                    </a:lnTo>
                    <a:lnTo>
                      <a:pt x="32453" y="10232"/>
                    </a:lnTo>
                    <a:cubicBezTo>
                      <a:pt x="32411" y="10295"/>
                      <a:pt x="32390" y="10379"/>
                      <a:pt x="32348" y="10441"/>
                    </a:cubicBezTo>
                    <a:lnTo>
                      <a:pt x="32306" y="10441"/>
                    </a:lnTo>
                    <a:lnTo>
                      <a:pt x="32222" y="10504"/>
                    </a:lnTo>
                    <a:lnTo>
                      <a:pt x="32139" y="10504"/>
                    </a:lnTo>
                    <a:lnTo>
                      <a:pt x="32097" y="10420"/>
                    </a:lnTo>
                    <a:lnTo>
                      <a:pt x="31992" y="10400"/>
                    </a:lnTo>
                    <a:lnTo>
                      <a:pt x="32013" y="10441"/>
                    </a:lnTo>
                    <a:lnTo>
                      <a:pt x="32097" y="10504"/>
                    </a:lnTo>
                    <a:lnTo>
                      <a:pt x="32076" y="10609"/>
                    </a:lnTo>
                    <a:lnTo>
                      <a:pt x="31971" y="10609"/>
                    </a:lnTo>
                    <a:lnTo>
                      <a:pt x="31971" y="10630"/>
                    </a:lnTo>
                    <a:lnTo>
                      <a:pt x="31992" y="10692"/>
                    </a:lnTo>
                    <a:lnTo>
                      <a:pt x="31909" y="10755"/>
                    </a:lnTo>
                    <a:lnTo>
                      <a:pt x="31909" y="10839"/>
                    </a:lnTo>
                    <a:lnTo>
                      <a:pt x="31971" y="10923"/>
                    </a:lnTo>
                    <a:lnTo>
                      <a:pt x="31888" y="10923"/>
                    </a:lnTo>
                    <a:lnTo>
                      <a:pt x="31888" y="11027"/>
                    </a:lnTo>
                    <a:lnTo>
                      <a:pt x="31804" y="11111"/>
                    </a:lnTo>
                    <a:lnTo>
                      <a:pt x="31804" y="11278"/>
                    </a:lnTo>
                    <a:lnTo>
                      <a:pt x="31867" y="11278"/>
                    </a:lnTo>
                    <a:lnTo>
                      <a:pt x="31909" y="11383"/>
                    </a:lnTo>
                    <a:lnTo>
                      <a:pt x="31950" y="11383"/>
                    </a:lnTo>
                    <a:lnTo>
                      <a:pt x="32013" y="11488"/>
                    </a:lnTo>
                    <a:lnTo>
                      <a:pt x="31950" y="11508"/>
                    </a:lnTo>
                    <a:lnTo>
                      <a:pt x="31888" y="11508"/>
                    </a:lnTo>
                    <a:lnTo>
                      <a:pt x="31825" y="11571"/>
                    </a:lnTo>
                    <a:lnTo>
                      <a:pt x="31783" y="11508"/>
                    </a:lnTo>
                    <a:lnTo>
                      <a:pt x="31637" y="11550"/>
                    </a:lnTo>
                    <a:lnTo>
                      <a:pt x="31595" y="11634"/>
                    </a:lnTo>
                    <a:lnTo>
                      <a:pt x="31699" y="11739"/>
                    </a:lnTo>
                    <a:lnTo>
                      <a:pt x="31741" y="11739"/>
                    </a:lnTo>
                    <a:lnTo>
                      <a:pt x="31741" y="11801"/>
                    </a:lnTo>
                    <a:lnTo>
                      <a:pt x="31637" y="11843"/>
                    </a:lnTo>
                    <a:lnTo>
                      <a:pt x="31595" y="11780"/>
                    </a:lnTo>
                    <a:lnTo>
                      <a:pt x="31511" y="11864"/>
                    </a:lnTo>
                    <a:lnTo>
                      <a:pt x="31427" y="11739"/>
                    </a:lnTo>
                    <a:lnTo>
                      <a:pt x="31323" y="11801"/>
                    </a:lnTo>
                    <a:lnTo>
                      <a:pt x="31218" y="12011"/>
                    </a:lnTo>
                    <a:lnTo>
                      <a:pt x="31113" y="12262"/>
                    </a:lnTo>
                    <a:lnTo>
                      <a:pt x="30988" y="12492"/>
                    </a:lnTo>
                    <a:lnTo>
                      <a:pt x="30779" y="12638"/>
                    </a:lnTo>
                    <a:lnTo>
                      <a:pt x="30737" y="12743"/>
                    </a:lnTo>
                    <a:lnTo>
                      <a:pt x="30674" y="12743"/>
                    </a:lnTo>
                    <a:lnTo>
                      <a:pt x="30569" y="12910"/>
                    </a:lnTo>
                    <a:lnTo>
                      <a:pt x="30465" y="12952"/>
                    </a:lnTo>
                    <a:lnTo>
                      <a:pt x="30444" y="13140"/>
                    </a:lnTo>
                    <a:lnTo>
                      <a:pt x="30360" y="13224"/>
                    </a:lnTo>
                    <a:lnTo>
                      <a:pt x="30339" y="13350"/>
                    </a:lnTo>
                    <a:lnTo>
                      <a:pt x="30277" y="13350"/>
                    </a:lnTo>
                    <a:lnTo>
                      <a:pt x="30235" y="13224"/>
                    </a:lnTo>
                    <a:lnTo>
                      <a:pt x="30151" y="13224"/>
                    </a:lnTo>
                    <a:lnTo>
                      <a:pt x="30067" y="13308"/>
                    </a:lnTo>
                    <a:lnTo>
                      <a:pt x="30109" y="13350"/>
                    </a:lnTo>
                    <a:lnTo>
                      <a:pt x="30130" y="13475"/>
                    </a:lnTo>
                    <a:lnTo>
                      <a:pt x="30046" y="13475"/>
                    </a:lnTo>
                    <a:lnTo>
                      <a:pt x="29963" y="13413"/>
                    </a:lnTo>
                    <a:lnTo>
                      <a:pt x="30005" y="13308"/>
                    </a:lnTo>
                    <a:lnTo>
                      <a:pt x="29921" y="13140"/>
                    </a:lnTo>
                    <a:lnTo>
                      <a:pt x="29837" y="12743"/>
                    </a:lnTo>
                    <a:lnTo>
                      <a:pt x="29837" y="12576"/>
                    </a:lnTo>
                    <a:lnTo>
                      <a:pt x="29816" y="12492"/>
                    </a:lnTo>
                    <a:lnTo>
                      <a:pt x="29858" y="12366"/>
                    </a:lnTo>
                    <a:lnTo>
                      <a:pt x="29942" y="12262"/>
                    </a:lnTo>
                    <a:lnTo>
                      <a:pt x="29921" y="12115"/>
                    </a:lnTo>
                    <a:lnTo>
                      <a:pt x="29963" y="12011"/>
                    </a:lnTo>
                    <a:lnTo>
                      <a:pt x="30046" y="11969"/>
                    </a:lnTo>
                    <a:lnTo>
                      <a:pt x="30130" y="12011"/>
                    </a:lnTo>
                    <a:lnTo>
                      <a:pt x="30214" y="11990"/>
                    </a:lnTo>
                    <a:lnTo>
                      <a:pt x="30277" y="11885"/>
                    </a:lnTo>
                    <a:lnTo>
                      <a:pt x="30256" y="11655"/>
                    </a:lnTo>
                    <a:lnTo>
                      <a:pt x="30318" y="11550"/>
                    </a:lnTo>
                    <a:lnTo>
                      <a:pt x="30318" y="11153"/>
                    </a:lnTo>
                    <a:lnTo>
                      <a:pt x="30214" y="11027"/>
                    </a:lnTo>
                    <a:lnTo>
                      <a:pt x="30172" y="10860"/>
                    </a:lnTo>
                    <a:lnTo>
                      <a:pt x="30109" y="10692"/>
                    </a:lnTo>
                    <a:lnTo>
                      <a:pt x="30067" y="10588"/>
                    </a:lnTo>
                    <a:lnTo>
                      <a:pt x="30025" y="10525"/>
                    </a:lnTo>
                    <a:lnTo>
                      <a:pt x="29963" y="10525"/>
                    </a:lnTo>
                    <a:lnTo>
                      <a:pt x="29921" y="10630"/>
                    </a:lnTo>
                    <a:lnTo>
                      <a:pt x="29795" y="10839"/>
                    </a:lnTo>
                    <a:lnTo>
                      <a:pt x="29628" y="10964"/>
                    </a:lnTo>
                    <a:lnTo>
                      <a:pt x="29607" y="11069"/>
                    </a:lnTo>
                    <a:lnTo>
                      <a:pt x="29607" y="11278"/>
                    </a:lnTo>
                    <a:lnTo>
                      <a:pt x="29544" y="11341"/>
                    </a:lnTo>
                    <a:lnTo>
                      <a:pt x="29481" y="11278"/>
                    </a:lnTo>
                    <a:lnTo>
                      <a:pt x="29398" y="11362"/>
                    </a:lnTo>
                    <a:lnTo>
                      <a:pt x="29419" y="11383"/>
                    </a:lnTo>
                    <a:lnTo>
                      <a:pt x="29398" y="11446"/>
                    </a:lnTo>
                    <a:lnTo>
                      <a:pt x="29230" y="11529"/>
                    </a:lnTo>
                    <a:lnTo>
                      <a:pt x="29189" y="11592"/>
                    </a:lnTo>
                    <a:lnTo>
                      <a:pt x="29084" y="11697"/>
                    </a:lnTo>
                    <a:lnTo>
                      <a:pt x="29000" y="11697"/>
                    </a:lnTo>
                    <a:lnTo>
                      <a:pt x="29000" y="11634"/>
                    </a:lnTo>
                    <a:lnTo>
                      <a:pt x="29084" y="11592"/>
                    </a:lnTo>
                    <a:lnTo>
                      <a:pt x="29084" y="11467"/>
                    </a:lnTo>
                    <a:lnTo>
                      <a:pt x="29042" y="11425"/>
                    </a:lnTo>
                    <a:lnTo>
                      <a:pt x="29147" y="11278"/>
                    </a:lnTo>
                    <a:lnTo>
                      <a:pt x="29168" y="11174"/>
                    </a:lnTo>
                    <a:lnTo>
                      <a:pt x="29168" y="11069"/>
                    </a:lnTo>
                    <a:lnTo>
                      <a:pt x="29251" y="11027"/>
                    </a:lnTo>
                    <a:lnTo>
                      <a:pt x="29251" y="10923"/>
                    </a:lnTo>
                    <a:lnTo>
                      <a:pt x="29209" y="10902"/>
                    </a:lnTo>
                    <a:lnTo>
                      <a:pt x="29251" y="10755"/>
                    </a:lnTo>
                    <a:lnTo>
                      <a:pt x="29147" y="10609"/>
                    </a:lnTo>
                    <a:lnTo>
                      <a:pt x="29147" y="10525"/>
                    </a:lnTo>
                    <a:lnTo>
                      <a:pt x="29084" y="10420"/>
                    </a:lnTo>
                    <a:lnTo>
                      <a:pt x="29084" y="10379"/>
                    </a:lnTo>
                    <a:lnTo>
                      <a:pt x="29147" y="10400"/>
                    </a:lnTo>
                    <a:lnTo>
                      <a:pt x="29189" y="10400"/>
                    </a:lnTo>
                    <a:lnTo>
                      <a:pt x="29209" y="10525"/>
                    </a:lnTo>
                    <a:lnTo>
                      <a:pt x="29272" y="10504"/>
                    </a:lnTo>
                    <a:lnTo>
                      <a:pt x="29377" y="10379"/>
                    </a:lnTo>
                    <a:lnTo>
                      <a:pt x="29481" y="10379"/>
                    </a:lnTo>
                    <a:lnTo>
                      <a:pt x="29565" y="10295"/>
                    </a:lnTo>
                    <a:lnTo>
                      <a:pt x="29481" y="10232"/>
                    </a:lnTo>
                    <a:lnTo>
                      <a:pt x="29377" y="10316"/>
                    </a:lnTo>
                    <a:lnTo>
                      <a:pt x="29293" y="10232"/>
                    </a:lnTo>
                    <a:lnTo>
                      <a:pt x="29189" y="10211"/>
                    </a:lnTo>
                    <a:lnTo>
                      <a:pt x="29189" y="10107"/>
                    </a:lnTo>
                    <a:lnTo>
                      <a:pt x="29230" y="10065"/>
                    </a:lnTo>
                    <a:lnTo>
                      <a:pt x="29209" y="10002"/>
                    </a:lnTo>
                    <a:lnTo>
                      <a:pt x="29126" y="10023"/>
                    </a:lnTo>
                    <a:lnTo>
                      <a:pt x="29105" y="10107"/>
                    </a:lnTo>
                    <a:lnTo>
                      <a:pt x="28958" y="10169"/>
                    </a:lnTo>
                    <a:lnTo>
                      <a:pt x="28854" y="10065"/>
                    </a:lnTo>
                    <a:lnTo>
                      <a:pt x="28854" y="9939"/>
                    </a:lnTo>
                    <a:lnTo>
                      <a:pt x="28770" y="9918"/>
                    </a:lnTo>
                    <a:lnTo>
                      <a:pt x="28665" y="9939"/>
                    </a:lnTo>
                    <a:lnTo>
                      <a:pt x="28603" y="9897"/>
                    </a:lnTo>
                    <a:lnTo>
                      <a:pt x="28644" y="9793"/>
                    </a:lnTo>
                    <a:lnTo>
                      <a:pt x="28707" y="9772"/>
                    </a:lnTo>
                    <a:lnTo>
                      <a:pt x="28749" y="9709"/>
                    </a:lnTo>
                    <a:lnTo>
                      <a:pt x="28812" y="9709"/>
                    </a:lnTo>
                    <a:lnTo>
                      <a:pt x="29126" y="9500"/>
                    </a:lnTo>
                    <a:lnTo>
                      <a:pt x="29168" y="9458"/>
                    </a:lnTo>
                    <a:lnTo>
                      <a:pt x="29042" y="9332"/>
                    </a:lnTo>
                    <a:lnTo>
                      <a:pt x="28875" y="9353"/>
                    </a:lnTo>
                    <a:lnTo>
                      <a:pt x="28875" y="9332"/>
                    </a:lnTo>
                    <a:lnTo>
                      <a:pt x="28979" y="9270"/>
                    </a:lnTo>
                    <a:lnTo>
                      <a:pt x="29042" y="9144"/>
                    </a:lnTo>
                    <a:lnTo>
                      <a:pt x="29168" y="9081"/>
                    </a:lnTo>
                    <a:lnTo>
                      <a:pt x="29147" y="9228"/>
                    </a:lnTo>
                    <a:lnTo>
                      <a:pt x="29189" y="9332"/>
                    </a:lnTo>
                    <a:lnTo>
                      <a:pt x="29293" y="9291"/>
                    </a:lnTo>
                    <a:lnTo>
                      <a:pt x="29377" y="9332"/>
                    </a:lnTo>
                    <a:lnTo>
                      <a:pt x="29461" y="9249"/>
                    </a:lnTo>
                    <a:lnTo>
                      <a:pt x="29461" y="9144"/>
                    </a:lnTo>
                    <a:lnTo>
                      <a:pt x="29377" y="9039"/>
                    </a:lnTo>
                    <a:lnTo>
                      <a:pt x="29293" y="9019"/>
                    </a:lnTo>
                    <a:lnTo>
                      <a:pt x="29293" y="8935"/>
                    </a:lnTo>
                    <a:lnTo>
                      <a:pt x="29314" y="8830"/>
                    </a:lnTo>
                    <a:lnTo>
                      <a:pt x="29293" y="8726"/>
                    </a:lnTo>
                    <a:lnTo>
                      <a:pt x="29314" y="8663"/>
                    </a:lnTo>
                    <a:lnTo>
                      <a:pt x="29314" y="8600"/>
                    </a:lnTo>
                    <a:lnTo>
                      <a:pt x="29209" y="8454"/>
                    </a:lnTo>
                    <a:lnTo>
                      <a:pt x="29272" y="8349"/>
                    </a:lnTo>
                    <a:lnTo>
                      <a:pt x="29209" y="8244"/>
                    </a:lnTo>
                    <a:lnTo>
                      <a:pt x="29272" y="8223"/>
                    </a:lnTo>
                    <a:lnTo>
                      <a:pt x="29272" y="8077"/>
                    </a:lnTo>
                    <a:lnTo>
                      <a:pt x="29356" y="7931"/>
                    </a:lnTo>
                    <a:lnTo>
                      <a:pt x="29356" y="7847"/>
                    </a:lnTo>
                    <a:lnTo>
                      <a:pt x="29419" y="7742"/>
                    </a:lnTo>
                    <a:lnTo>
                      <a:pt x="29419" y="7700"/>
                    </a:lnTo>
                    <a:lnTo>
                      <a:pt x="29356" y="7659"/>
                    </a:lnTo>
                    <a:lnTo>
                      <a:pt x="29377" y="7449"/>
                    </a:lnTo>
                    <a:lnTo>
                      <a:pt x="29356" y="7324"/>
                    </a:lnTo>
                    <a:lnTo>
                      <a:pt x="29251" y="7261"/>
                    </a:lnTo>
                    <a:lnTo>
                      <a:pt x="29272" y="7177"/>
                    </a:lnTo>
                    <a:lnTo>
                      <a:pt x="29251" y="7073"/>
                    </a:lnTo>
                    <a:lnTo>
                      <a:pt x="29293" y="7052"/>
                    </a:lnTo>
                    <a:lnTo>
                      <a:pt x="29335" y="6947"/>
                    </a:lnTo>
                    <a:lnTo>
                      <a:pt x="29272" y="6884"/>
                    </a:lnTo>
                    <a:lnTo>
                      <a:pt x="29230" y="6863"/>
                    </a:lnTo>
                    <a:cubicBezTo>
                      <a:pt x="29272" y="6842"/>
                      <a:pt x="29293" y="6801"/>
                      <a:pt x="29293" y="6759"/>
                    </a:cubicBezTo>
                    <a:cubicBezTo>
                      <a:pt x="29314" y="6696"/>
                      <a:pt x="29335" y="6654"/>
                      <a:pt x="29335" y="6591"/>
                    </a:cubicBezTo>
                    <a:lnTo>
                      <a:pt x="29377" y="6550"/>
                    </a:lnTo>
                    <a:lnTo>
                      <a:pt x="29377" y="6445"/>
                    </a:lnTo>
                    <a:lnTo>
                      <a:pt x="29440" y="6445"/>
                    </a:lnTo>
                    <a:lnTo>
                      <a:pt x="29523" y="6361"/>
                    </a:lnTo>
                    <a:lnTo>
                      <a:pt x="29586" y="6257"/>
                    </a:lnTo>
                    <a:lnTo>
                      <a:pt x="29649" y="6215"/>
                    </a:lnTo>
                    <a:lnTo>
                      <a:pt x="29753" y="6215"/>
                    </a:lnTo>
                    <a:lnTo>
                      <a:pt x="29816" y="6131"/>
                    </a:lnTo>
                    <a:lnTo>
                      <a:pt x="29900" y="6068"/>
                    </a:lnTo>
                    <a:lnTo>
                      <a:pt x="29942" y="5964"/>
                    </a:lnTo>
                    <a:lnTo>
                      <a:pt x="29942" y="5838"/>
                    </a:lnTo>
                    <a:lnTo>
                      <a:pt x="29900" y="5796"/>
                    </a:lnTo>
                    <a:lnTo>
                      <a:pt x="29963" y="5713"/>
                    </a:lnTo>
                    <a:lnTo>
                      <a:pt x="30005" y="5629"/>
                    </a:lnTo>
                    <a:lnTo>
                      <a:pt x="29795" y="5629"/>
                    </a:lnTo>
                    <a:lnTo>
                      <a:pt x="29733" y="5587"/>
                    </a:lnTo>
                    <a:lnTo>
                      <a:pt x="29753" y="5503"/>
                    </a:lnTo>
                    <a:lnTo>
                      <a:pt x="29837" y="5503"/>
                    </a:lnTo>
                    <a:lnTo>
                      <a:pt x="29921" y="5545"/>
                    </a:lnTo>
                    <a:lnTo>
                      <a:pt x="30025" y="5545"/>
                    </a:lnTo>
                    <a:lnTo>
                      <a:pt x="30130" y="5587"/>
                    </a:lnTo>
                    <a:lnTo>
                      <a:pt x="30214" y="5524"/>
                    </a:lnTo>
                    <a:lnTo>
                      <a:pt x="30297" y="5545"/>
                    </a:lnTo>
                    <a:lnTo>
                      <a:pt x="30318" y="5650"/>
                    </a:lnTo>
                    <a:lnTo>
                      <a:pt x="30465" y="5796"/>
                    </a:lnTo>
                    <a:lnTo>
                      <a:pt x="30549" y="5796"/>
                    </a:lnTo>
                    <a:lnTo>
                      <a:pt x="30569" y="5838"/>
                    </a:lnTo>
                    <a:lnTo>
                      <a:pt x="30653" y="5859"/>
                    </a:lnTo>
                    <a:lnTo>
                      <a:pt x="30779" y="5817"/>
                    </a:lnTo>
                    <a:lnTo>
                      <a:pt x="30988" y="5692"/>
                    </a:lnTo>
                    <a:lnTo>
                      <a:pt x="31134" y="5524"/>
                    </a:lnTo>
                    <a:lnTo>
                      <a:pt x="31302" y="5399"/>
                    </a:lnTo>
                    <a:lnTo>
                      <a:pt x="31365" y="5315"/>
                    </a:lnTo>
                    <a:lnTo>
                      <a:pt x="31302" y="5294"/>
                    </a:lnTo>
                    <a:lnTo>
                      <a:pt x="31344" y="5231"/>
                    </a:lnTo>
                    <a:lnTo>
                      <a:pt x="31469" y="5231"/>
                    </a:lnTo>
                    <a:lnTo>
                      <a:pt x="31595" y="5085"/>
                    </a:lnTo>
                    <a:lnTo>
                      <a:pt x="31825" y="4897"/>
                    </a:lnTo>
                    <a:lnTo>
                      <a:pt x="31825" y="4855"/>
                    </a:lnTo>
                    <a:lnTo>
                      <a:pt x="31930" y="4834"/>
                    </a:lnTo>
                    <a:lnTo>
                      <a:pt x="32013" y="4687"/>
                    </a:lnTo>
                    <a:lnTo>
                      <a:pt x="32181" y="4541"/>
                    </a:lnTo>
                    <a:lnTo>
                      <a:pt x="32222" y="4415"/>
                    </a:lnTo>
                    <a:lnTo>
                      <a:pt x="32285" y="4415"/>
                    </a:lnTo>
                    <a:lnTo>
                      <a:pt x="32327" y="4436"/>
                    </a:lnTo>
                    <a:lnTo>
                      <a:pt x="32327" y="4436"/>
                    </a:lnTo>
                    <a:lnTo>
                      <a:pt x="32306" y="4353"/>
                    </a:lnTo>
                    <a:lnTo>
                      <a:pt x="32222" y="4311"/>
                    </a:lnTo>
                    <a:lnTo>
                      <a:pt x="32222" y="4227"/>
                    </a:lnTo>
                    <a:lnTo>
                      <a:pt x="32076" y="4122"/>
                    </a:lnTo>
                    <a:lnTo>
                      <a:pt x="31804" y="4081"/>
                    </a:lnTo>
                    <a:lnTo>
                      <a:pt x="31657" y="4060"/>
                    </a:lnTo>
                    <a:lnTo>
                      <a:pt x="31574" y="4081"/>
                    </a:lnTo>
                    <a:lnTo>
                      <a:pt x="31511" y="4060"/>
                    </a:lnTo>
                    <a:lnTo>
                      <a:pt x="31511" y="3976"/>
                    </a:lnTo>
                    <a:lnTo>
                      <a:pt x="31469" y="3871"/>
                    </a:lnTo>
                    <a:lnTo>
                      <a:pt x="31406" y="3871"/>
                    </a:lnTo>
                    <a:lnTo>
                      <a:pt x="31385" y="3850"/>
                    </a:lnTo>
                    <a:lnTo>
                      <a:pt x="31281" y="3829"/>
                    </a:lnTo>
                    <a:lnTo>
                      <a:pt x="31197" y="3704"/>
                    </a:lnTo>
                    <a:lnTo>
                      <a:pt x="31051" y="3704"/>
                    </a:lnTo>
                    <a:lnTo>
                      <a:pt x="30967" y="3788"/>
                    </a:lnTo>
                    <a:lnTo>
                      <a:pt x="30946" y="3704"/>
                    </a:lnTo>
                    <a:lnTo>
                      <a:pt x="30841" y="3704"/>
                    </a:lnTo>
                    <a:lnTo>
                      <a:pt x="30779" y="3641"/>
                    </a:lnTo>
                    <a:lnTo>
                      <a:pt x="30674" y="3662"/>
                    </a:lnTo>
                    <a:lnTo>
                      <a:pt x="30507" y="3662"/>
                    </a:lnTo>
                    <a:lnTo>
                      <a:pt x="30235" y="3725"/>
                    </a:lnTo>
                    <a:lnTo>
                      <a:pt x="30130" y="3871"/>
                    </a:lnTo>
                    <a:lnTo>
                      <a:pt x="30214" y="3976"/>
                    </a:lnTo>
                    <a:lnTo>
                      <a:pt x="30130" y="4018"/>
                    </a:lnTo>
                    <a:lnTo>
                      <a:pt x="30109" y="4060"/>
                    </a:lnTo>
                    <a:lnTo>
                      <a:pt x="30193" y="4164"/>
                    </a:lnTo>
                    <a:lnTo>
                      <a:pt x="30214" y="4290"/>
                    </a:lnTo>
                    <a:lnTo>
                      <a:pt x="30088" y="4290"/>
                    </a:lnTo>
                    <a:lnTo>
                      <a:pt x="30046" y="4185"/>
                    </a:lnTo>
                    <a:lnTo>
                      <a:pt x="29984" y="4060"/>
                    </a:lnTo>
                    <a:lnTo>
                      <a:pt x="29900" y="4039"/>
                    </a:lnTo>
                    <a:lnTo>
                      <a:pt x="29816" y="4164"/>
                    </a:lnTo>
                    <a:lnTo>
                      <a:pt x="29837" y="4227"/>
                    </a:lnTo>
                    <a:lnTo>
                      <a:pt x="29837" y="4290"/>
                    </a:lnTo>
                    <a:lnTo>
                      <a:pt x="29733" y="4332"/>
                    </a:lnTo>
                    <a:lnTo>
                      <a:pt x="29712" y="4478"/>
                    </a:lnTo>
                    <a:lnTo>
                      <a:pt x="29565" y="4646"/>
                    </a:lnTo>
                    <a:lnTo>
                      <a:pt x="29523" y="4771"/>
                    </a:lnTo>
                    <a:lnTo>
                      <a:pt x="29502" y="4855"/>
                    </a:lnTo>
                    <a:lnTo>
                      <a:pt x="29565" y="4876"/>
                    </a:lnTo>
                    <a:lnTo>
                      <a:pt x="29461" y="4959"/>
                    </a:lnTo>
                    <a:lnTo>
                      <a:pt x="29461" y="5064"/>
                    </a:lnTo>
                    <a:lnTo>
                      <a:pt x="29377" y="5106"/>
                    </a:lnTo>
                    <a:lnTo>
                      <a:pt x="29272" y="5357"/>
                    </a:lnTo>
                    <a:lnTo>
                      <a:pt x="29272" y="5482"/>
                    </a:lnTo>
                    <a:lnTo>
                      <a:pt x="29209" y="5566"/>
                    </a:lnTo>
                    <a:lnTo>
                      <a:pt x="29293" y="5629"/>
                    </a:lnTo>
                    <a:lnTo>
                      <a:pt x="29293" y="5713"/>
                    </a:lnTo>
                    <a:lnTo>
                      <a:pt x="29251" y="5734"/>
                    </a:lnTo>
                    <a:lnTo>
                      <a:pt x="29251" y="5838"/>
                    </a:lnTo>
                    <a:lnTo>
                      <a:pt x="29189" y="6026"/>
                    </a:lnTo>
                    <a:lnTo>
                      <a:pt x="29063" y="6215"/>
                    </a:lnTo>
                    <a:lnTo>
                      <a:pt x="29084" y="6257"/>
                    </a:lnTo>
                    <a:lnTo>
                      <a:pt x="29189" y="6257"/>
                    </a:lnTo>
                    <a:lnTo>
                      <a:pt x="29209" y="6319"/>
                    </a:lnTo>
                    <a:cubicBezTo>
                      <a:pt x="29189" y="6319"/>
                      <a:pt x="29168" y="6340"/>
                      <a:pt x="29168" y="6340"/>
                    </a:cubicBezTo>
                    <a:lnTo>
                      <a:pt x="29105" y="6319"/>
                    </a:lnTo>
                    <a:lnTo>
                      <a:pt x="29042" y="6361"/>
                    </a:lnTo>
                    <a:lnTo>
                      <a:pt x="28958" y="6508"/>
                    </a:lnTo>
                    <a:lnTo>
                      <a:pt x="29042" y="6508"/>
                    </a:lnTo>
                    <a:cubicBezTo>
                      <a:pt x="29000" y="6529"/>
                      <a:pt x="28979" y="6550"/>
                      <a:pt x="28979" y="6612"/>
                    </a:cubicBezTo>
                    <a:lnTo>
                      <a:pt x="28875" y="6570"/>
                    </a:lnTo>
                    <a:lnTo>
                      <a:pt x="28791" y="6633"/>
                    </a:lnTo>
                    <a:lnTo>
                      <a:pt x="28791" y="6738"/>
                    </a:lnTo>
                    <a:lnTo>
                      <a:pt x="28644" y="6842"/>
                    </a:lnTo>
                    <a:lnTo>
                      <a:pt x="28582" y="6884"/>
                    </a:lnTo>
                    <a:cubicBezTo>
                      <a:pt x="28665" y="6612"/>
                      <a:pt x="28728" y="6257"/>
                      <a:pt x="28749" y="5943"/>
                    </a:cubicBezTo>
                    <a:lnTo>
                      <a:pt x="28937" y="5838"/>
                    </a:lnTo>
                    <a:lnTo>
                      <a:pt x="28937" y="5734"/>
                    </a:lnTo>
                    <a:lnTo>
                      <a:pt x="29000" y="5566"/>
                    </a:lnTo>
                    <a:lnTo>
                      <a:pt x="29000" y="5399"/>
                    </a:lnTo>
                    <a:lnTo>
                      <a:pt x="29063" y="5315"/>
                    </a:lnTo>
                    <a:lnTo>
                      <a:pt x="28979" y="5315"/>
                    </a:lnTo>
                    <a:lnTo>
                      <a:pt x="28937" y="5378"/>
                    </a:lnTo>
                    <a:lnTo>
                      <a:pt x="28791" y="5420"/>
                    </a:lnTo>
                    <a:lnTo>
                      <a:pt x="28728" y="5545"/>
                    </a:lnTo>
                    <a:lnTo>
                      <a:pt x="28686" y="5503"/>
                    </a:lnTo>
                    <a:lnTo>
                      <a:pt x="28686" y="5399"/>
                    </a:lnTo>
                    <a:lnTo>
                      <a:pt x="28770" y="5357"/>
                    </a:lnTo>
                    <a:lnTo>
                      <a:pt x="28770" y="5231"/>
                    </a:lnTo>
                    <a:lnTo>
                      <a:pt x="28749" y="5169"/>
                    </a:lnTo>
                    <a:lnTo>
                      <a:pt x="28665" y="5127"/>
                    </a:lnTo>
                    <a:lnTo>
                      <a:pt x="28749" y="5127"/>
                    </a:lnTo>
                    <a:lnTo>
                      <a:pt x="28791" y="5106"/>
                    </a:lnTo>
                    <a:lnTo>
                      <a:pt x="28770" y="4980"/>
                    </a:lnTo>
                    <a:lnTo>
                      <a:pt x="28582" y="4876"/>
                    </a:lnTo>
                    <a:lnTo>
                      <a:pt x="28540" y="4897"/>
                    </a:lnTo>
                    <a:lnTo>
                      <a:pt x="28352" y="4918"/>
                    </a:lnTo>
                    <a:lnTo>
                      <a:pt x="28331" y="4980"/>
                    </a:lnTo>
                    <a:lnTo>
                      <a:pt x="28247" y="4980"/>
                    </a:lnTo>
                    <a:lnTo>
                      <a:pt x="28247" y="4897"/>
                    </a:lnTo>
                    <a:lnTo>
                      <a:pt x="28331" y="4771"/>
                    </a:lnTo>
                    <a:lnTo>
                      <a:pt x="28414" y="4771"/>
                    </a:lnTo>
                    <a:lnTo>
                      <a:pt x="28540" y="4666"/>
                    </a:lnTo>
                    <a:lnTo>
                      <a:pt x="28749" y="4604"/>
                    </a:lnTo>
                    <a:lnTo>
                      <a:pt x="28791" y="4562"/>
                    </a:lnTo>
                    <a:lnTo>
                      <a:pt x="28937" y="4541"/>
                    </a:lnTo>
                    <a:lnTo>
                      <a:pt x="29000" y="4541"/>
                    </a:lnTo>
                    <a:lnTo>
                      <a:pt x="29063" y="4583"/>
                    </a:lnTo>
                    <a:lnTo>
                      <a:pt x="29105" y="4562"/>
                    </a:lnTo>
                    <a:lnTo>
                      <a:pt x="29147" y="4394"/>
                    </a:lnTo>
                    <a:lnTo>
                      <a:pt x="29189" y="4332"/>
                    </a:lnTo>
                    <a:lnTo>
                      <a:pt x="29063" y="4248"/>
                    </a:lnTo>
                    <a:lnTo>
                      <a:pt x="29042" y="4185"/>
                    </a:lnTo>
                    <a:lnTo>
                      <a:pt x="29105" y="4164"/>
                    </a:lnTo>
                    <a:lnTo>
                      <a:pt x="29168" y="4122"/>
                    </a:lnTo>
                    <a:lnTo>
                      <a:pt x="29189" y="4164"/>
                    </a:lnTo>
                    <a:lnTo>
                      <a:pt x="29272" y="4185"/>
                    </a:lnTo>
                    <a:lnTo>
                      <a:pt x="29419" y="4122"/>
                    </a:lnTo>
                    <a:lnTo>
                      <a:pt x="29481" y="4039"/>
                    </a:lnTo>
                    <a:lnTo>
                      <a:pt x="29461" y="3955"/>
                    </a:lnTo>
                    <a:lnTo>
                      <a:pt x="29481" y="3913"/>
                    </a:lnTo>
                    <a:lnTo>
                      <a:pt x="29461" y="3829"/>
                    </a:lnTo>
                    <a:lnTo>
                      <a:pt x="29377" y="3850"/>
                    </a:lnTo>
                    <a:lnTo>
                      <a:pt x="29293" y="3746"/>
                    </a:lnTo>
                    <a:lnTo>
                      <a:pt x="29042" y="3746"/>
                    </a:lnTo>
                    <a:lnTo>
                      <a:pt x="28958" y="3725"/>
                    </a:lnTo>
                    <a:lnTo>
                      <a:pt x="28896" y="3767"/>
                    </a:lnTo>
                    <a:lnTo>
                      <a:pt x="28770" y="3767"/>
                    </a:lnTo>
                    <a:lnTo>
                      <a:pt x="28665" y="3725"/>
                    </a:lnTo>
                    <a:lnTo>
                      <a:pt x="28582" y="3746"/>
                    </a:lnTo>
                    <a:lnTo>
                      <a:pt x="28519" y="3641"/>
                    </a:lnTo>
                    <a:lnTo>
                      <a:pt x="28435" y="3599"/>
                    </a:lnTo>
                    <a:lnTo>
                      <a:pt x="28435" y="3516"/>
                    </a:lnTo>
                    <a:lnTo>
                      <a:pt x="28477" y="3453"/>
                    </a:lnTo>
                    <a:lnTo>
                      <a:pt x="28456" y="3411"/>
                    </a:lnTo>
                    <a:lnTo>
                      <a:pt x="28310" y="3390"/>
                    </a:lnTo>
                    <a:lnTo>
                      <a:pt x="28226" y="3432"/>
                    </a:lnTo>
                    <a:lnTo>
                      <a:pt x="28163" y="3495"/>
                    </a:lnTo>
                    <a:lnTo>
                      <a:pt x="28226" y="3537"/>
                    </a:lnTo>
                    <a:lnTo>
                      <a:pt x="28331" y="3537"/>
                    </a:lnTo>
                    <a:lnTo>
                      <a:pt x="28268" y="3641"/>
                    </a:lnTo>
                    <a:lnTo>
                      <a:pt x="28142" y="3620"/>
                    </a:lnTo>
                    <a:lnTo>
                      <a:pt x="28059" y="3495"/>
                    </a:lnTo>
                    <a:lnTo>
                      <a:pt x="28017" y="3516"/>
                    </a:lnTo>
                    <a:lnTo>
                      <a:pt x="27954" y="3495"/>
                    </a:lnTo>
                    <a:lnTo>
                      <a:pt x="27849" y="3537"/>
                    </a:lnTo>
                    <a:lnTo>
                      <a:pt x="27828" y="3641"/>
                    </a:lnTo>
                    <a:lnTo>
                      <a:pt x="27787" y="3662"/>
                    </a:lnTo>
                    <a:lnTo>
                      <a:pt x="27808" y="3767"/>
                    </a:lnTo>
                    <a:lnTo>
                      <a:pt x="27808" y="3871"/>
                    </a:lnTo>
                    <a:lnTo>
                      <a:pt x="27891" y="3934"/>
                    </a:lnTo>
                    <a:lnTo>
                      <a:pt x="27891" y="4060"/>
                    </a:lnTo>
                    <a:lnTo>
                      <a:pt x="27828" y="4122"/>
                    </a:lnTo>
                    <a:lnTo>
                      <a:pt x="27808" y="4248"/>
                    </a:lnTo>
                    <a:lnTo>
                      <a:pt x="27787" y="4248"/>
                    </a:lnTo>
                    <a:lnTo>
                      <a:pt x="27745" y="4018"/>
                    </a:lnTo>
                    <a:lnTo>
                      <a:pt x="27703" y="3913"/>
                    </a:lnTo>
                    <a:lnTo>
                      <a:pt x="27619" y="3850"/>
                    </a:lnTo>
                    <a:lnTo>
                      <a:pt x="27598" y="3934"/>
                    </a:lnTo>
                    <a:lnTo>
                      <a:pt x="27515" y="3934"/>
                    </a:lnTo>
                    <a:lnTo>
                      <a:pt x="27431" y="4018"/>
                    </a:lnTo>
                    <a:lnTo>
                      <a:pt x="27431" y="4143"/>
                    </a:lnTo>
                    <a:lnTo>
                      <a:pt x="27515" y="4248"/>
                    </a:lnTo>
                    <a:lnTo>
                      <a:pt x="27515" y="4332"/>
                    </a:lnTo>
                    <a:lnTo>
                      <a:pt x="27619" y="4457"/>
                    </a:lnTo>
                    <a:lnTo>
                      <a:pt x="27745" y="4457"/>
                    </a:lnTo>
                    <a:lnTo>
                      <a:pt x="27808" y="4353"/>
                    </a:lnTo>
                    <a:lnTo>
                      <a:pt x="27828" y="4353"/>
                    </a:lnTo>
                    <a:lnTo>
                      <a:pt x="27849" y="4457"/>
                    </a:lnTo>
                    <a:lnTo>
                      <a:pt x="27933" y="4583"/>
                    </a:lnTo>
                    <a:lnTo>
                      <a:pt x="27933" y="4666"/>
                    </a:lnTo>
                    <a:lnTo>
                      <a:pt x="27849" y="4666"/>
                    </a:lnTo>
                    <a:lnTo>
                      <a:pt x="27808" y="4562"/>
                    </a:lnTo>
                    <a:lnTo>
                      <a:pt x="27724" y="4541"/>
                    </a:lnTo>
                    <a:lnTo>
                      <a:pt x="27619" y="4562"/>
                    </a:lnTo>
                    <a:lnTo>
                      <a:pt x="27577" y="4604"/>
                    </a:lnTo>
                    <a:lnTo>
                      <a:pt x="27619" y="4708"/>
                    </a:lnTo>
                    <a:lnTo>
                      <a:pt x="27598" y="4792"/>
                    </a:lnTo>
                    <a:lnTo>
                      <a:pt x="27515" y="4876"/>
                    </a:lnTo>
                    <a:lnTo>
                      <a:pt x="27536" y="4959"/>
                    </a:lnTo>
                    <a:lnTo>
                      <a:pt x="27473" y="5085"/>
                    </a:lnTo>
                    <a:lnTo>
                      <a:pt x="27410" y="5127"/>
                    </a:lnTo>
                    <a:lnTo>
                      <a:pt x="27431" y="5231"/>
                    </a:lnTo>
                    <a:lnTo>
                      <a:pt x="27389" y="5294"/>
                    </a:lnTo>
                    <a:lnTo>
                      <a:pt x="27284" y="5273"/>
                    </a:lnTo>
                    <a:lnTo>
                      <a:pt x="27201" y="5169"/>
                    </a:lnTo>
                    <a:lnTo>
                      <a:pt x="27201" y="5064"/>
                    </a:lnTo>
                    <a:lnTo>
                      <a:pt x="27075" y="4897"/>
                    </a:lnTo>
                    <a:lnTo>
                      <a:pt x="27075" y="4792"/>
                    </a:lnTo>
                    <a:lnTo>
                      <a:pt x="27054" y="4708"/>
                    </a:lnTo>
                    <a:lnTo>
                      <a:pt x="26950" y="4687"/>
                    </a:lnTo>
                    <a:lnTo>
                      <a:pt x="26950" y="4646"/>
                    </a:lnTo>
                    <a:lnTo>
                      <a:pt x="26992" y="4604"/>
                    </a:lnTo>
                    <a:lnTo>
                      <a:pt x="27033" y="4562"/>
                    </a:lnTo>
                    <a:lnTo>
                      <a:pt x="26992" y="4478"/>
                    </a:lnTo>
                    <a:lnTo>
                      <a:pt x="26887" y="4457"/>
                    </a:lnTo>
                    <a:lnTo>
                      <a:pt x="26740" y="4499"/>
                    </a:lnTo>
                    <a:lnTo>
                      <a:pt x="26699" y="4457"/>
                    </a:lnTo>
                    <a:lnTo>
                      <a:pt x="26657" y="4478"/>
                    </a:lnTo>
                    <a:lnTo>
                      <a:pt x="26594" y="4562"/>
                    </a:lnTo>
                    <a:lnTo>
                      <a:pt x="26489" y="4604"/>
                    </a:lnTo>
                    <a:lnTo>
                      <a:pt x="26364" y="4792"/>
                    </a:lnTo>
                    <a:lnTo>
                      <a:pt x="26427" y="4876"/>
                    </a:lnTo>
                    <a:lnTo>
                      <a:pt x="26427" y="5064"/>
                    </a:lnTo>
                    <a:lnTo>
                      <a:pt x="26385" y="5127"/>
                    </a:lnTo>
                    <a:lnTo>
                      <a:pt x="26448" y="5210"/>
                    </a:lnTo>
                    <a:lnTo>
                      <a:pt x="26427" y="5378"/>
                    </a:lnTo>
                    <a:lnTo>
                      <a:pt x="26322" y="5420"/>
                    </a:lnTo>
                    <a:lnTo>
                      <a:pt x="26322" y="5545"/>
                    </a:lnTo>
                    <a:lnTo>
                      <a:pt x="26364" y="5608"/>
                    </a:lnTo>
                    <a:lnTo>
                      <a:pt x="26448" y="5587"/>
                    </a:lnTo>
                    <a:lnTo>
                      <a:pt x="26489" y="5629"/>
                    </a:lnTo>
                    <a:lnTo>
                      <a:pt x="26573" y="5587"/>
                    </a:lnTo>
                    <a:lnTo>
                      <a:pt x="26636" y="5608"/>
                    </a:lnTo>
                    <a:lnTo>
                      <a:pt x="26636" y="5734"/>
                    </a:lnTo>
                    <a:lnTo>
                      <a:pt x="26657" y="5796"/>
                    </a:lnTo>
                    <a:lnTo>
                      <a:pt x="26699" y="5796"/>
                    </a:lnTo>
                    <a:lnTo>
                      <a:pt x="26782" y="5922"/>
                    </a:lnTo>
                    <a:lnTo>
                      <a:pt x="26782" y="6110"/>
                    </a:lnTo>
                    <a:lnTo>
                      <a:pt x="26887" y="6236"/>
                    </a:lnTo>
                    <a:lnTo>
                      <a:pt x="26887" y="6319"/>
                    </a:lnTo>
                    <a:lnTo>
                      <a:pt x="26929" y="6424"/>
                    </a:lnTo>
                    <a:lnTo>
                      <a:pt x="27012" y="6466"/>
                    </a:lnTo>
                    <a:lnTo>
                      <a:pt x="26992" y="6550"/>
                    </a:lnTo>
                    <a:lnTo>
                      <a:pt x="27012" y="6696"/>
                    </a:lnTo>
                    <a:lnTo>
                      <a:pt x="26929" y="6842"/>
                    </a:lnTo>
                    <a:lnTo>
                      <a:pt x="27012" y="6905"/>
                    </a:lnTo>
                    <a:lnTo>
                      <a:pt x="27033" y="7052"/>
                    </a:lnTo>
                    <a:lnTo>
                      <a:pt x="27012" y="7156"/>
                    </a:lnTo>
                    <a:lnTo>
                      <a:pt x="27033" y="7198"/>
                    </a:lnTo>
                    <a:lnTo>
                      <a:pt x="27117" y="7156"/>
                    </a:lnTo>
                    <a:lnTo>
                      <a:pt x="27180" y="7198"/>
                    </a:lnTo>
                    <a:lnTo>
                      <a:pt x="27180" y="7324"/>
                    </a:lnTo>
                    <a:lnTo>
                      <a:pt x="27264" y="7387"/>
                    </a:lnTo>
                    <a:lnTo>
                      <a:pt x="27410" y="7324"/>
                    </a:lnTo>
                    <a:lnTo>
                      <a:pt x="27452" y="7198"/>
                    </a:lnTo>
                    <a:lnTo>
                      <a:pt x="27598" y="7114"/>
                    </a:lnTo>
                    <a:lnTo>
                      <a:pt x="27619" y="7010"/>
                    </a:lnTo>
                    <a:lnTo>
                      <a:pt x="27556" y="6968"/>
                    </a:lnTo>
                    <a:lnTo>
                      <a:pt x="27494" y="6759"/>
                    </a:lnTo>
                    <a:lnTo>
                      <a:pt x="27515" y="6654"/>
                    </a:lnTo>
                    <a:lnTo>
                      <a:pt x="27703" y="6466"/>
                    </a:lnTo>
                    <a:lnTo>
                      <a:pt x="27703" y="6550"/>
                    </a:lnTo>
                    <a:lnTo>
                      <a:pt x="27598" y="6675"/>
                    </a:lnTo>
                    <a:lnTo>
                      <a:pt x="27640" y="6905"/>
                    </a:lnTo>
                    <a:lnTo>
                      <a:pt x="27724" y="6947"/>
                    </a:lnTo>
                    <a:lnTo>
                      <a:pt x="27828" y="6884"/>
                    </a:lnTo>
                    <a:lnTo>
                      <a:pt x="27954" y="6968"/>
                    </a:lnTo>
                    <a:lnTo>
                      <a:pt x="28121" y="6905"/>
                    </a:lnTo>
                    <a:lnTo>
                      <a:pt x="28121" y="6842"/>
                    </a:lnTo>
                    <a:lnTo>
                      <a:pt x="28247" y="6780"/>
                    </a:lnTo>
                    <a:lnTo>
                      <a:pt x="28352" y="6780"/>
                    </a:lnTo>
                    <a:lnTo>
                      <a:pt x="28435" y="6738"/>
                    </a:lnTo>
                    <a:lnTo>
                      <a:pt x="28477" y="6780"/>
                    </a:lnTo>
                    <a:lnTo>
                      <a:pt x="28498" y="6759"/>
                    </a:lnTo>
                    <a:lnTo>
                      <a:pt x="28498" y="6759"/>
                    </a:lnTo>
                    <a:cubicBezTo>
                      <a:pt x="28477" y="6863"/>
                      <a:pt x="28456" y="6989"/>
                      <a:pt x="28456" y="7094"/>
                    </a:cubicBezTo>
                    <a:lnTo>
                      <a:pt x="28435" y="7114"/>
                    </a:lnTo>
                    <a:lnTo>
                      <a:pt x="28456" y="7156"/>
                    </a:lnTo>
                    <a:lnTo>
                      <a:pt x="28456" y="7219"/>
                    </a:lnTo>
                    <a:cubicBezTo>
                      <a:pt x="28456" y="7283"/>
                      <a:pt x="28503" y="7308"/>
                      <a:pt x="28554" y="7308"/>
                    </a:cubicBezTo>
                    <a:cubicBezTo>
                      <a:pt x="28586" y="7308"/>
                      <a:pt x="28620" y="7298"/>
                      <a:pt x="28644" y="7282"/>
                    </a:cubicBezTo>
                    <a:lnTo>
                      <a:pt x="28707" y="7282"/>
                    </a:lnTo>
                    <a:lnTo>
                      <a:pt x="28707" y="7324"/>
                    </a:lnTo>
                    <a:lnTo>
                      <a:pt x="28582" y="7533"/>
                    </a:lnTo>
                    <a:lnTo>
                      <a:pt x="28561" y="7617"/>
                    </a:lnTo>
                    <a:lnTo>
                      <a:pt x="28456" y="7679"/>
                    </a:lnTo>
                    <a:lnTo>
                      <a:pt x="28477" y="7596"/>
                    </a:lnTo>
                    <a:lnTo>
                      <a:pt x="28435" y="7533"/>
                    </a:lnTo>
                    <a:lnTo>
                      <a:pt x="28477" y="7407"/>
                    </a:lnTo>
                    <a:lnTo>
                      <a:pt x="28393" y="7324"/>
                    </a:lnTo>
                    <a:lnTo>
                      <a:pt x="28268" y="7387"/>
                    </a:lnTo>
                    <a:lnTo>
                      <a:pt x="28184" y="7512"/>
                    </a:lnTo>
                    <a:lnTo>
                      <a:pt x="28121" y="7512"/>
                    </a:lnTo>
                    <a:lnTo>
                      <a:pt x="28038" y="7679"/>
                    </a:lnTo>
                    <a:lnTo>
                      <a:pt x="27954" y="7700"/>
                    </a:lnTo>
                    <a:lnTo>
                      <a:pt x="27870" y="7910"/>
                    </a:lnTo>
                    <a:lnTo>
                      <a:pt x="27724" y="8056"/>
                    </a:lnTo>
                    <a:lnTo>
                      <a:pt x="27703" y="8203"/>
                    </a:lnTo>
                    <a:lnTo>
                      <a:pt x="27745" y="8328"/>
                    </a:lnTo>
                    <a:lnTo>
                      <a:pt x="27745" y="8412"/>
                    </a:lnTo>
                    <a:lnTo>
                      <a:pt x="27808" y="8433"/>
                    </a:lnTo>
                    <a:lnTo>
                      <a:pt x="27870" y="8370"/>
                    </a:lnTo>
                    <a:lnTo>
                      <a:pt x="27933" y="8370"/>
                    </a:lnTo>
                    <a:lnTo>
                      <a:pt x="27933" y="8454"/>
                    </a:lnTo>
                    <a:lnTo>
                      <a:pt x="27828" y="8537"/>
                    </a:lnTo>
                    <a:lnTo>
                      <a:pt x="27828" y="8579"/>
                    </a:lnTo>
                    <a:lnTo>
                      <a:pt x="27724" y="8579"/>
                    </a:lnTo>
                    <a:lnTo>
                      <a:pt x="27619" y="8642"/>
                    </a:lnTo>
                    <a:lnTo>
                      <a:pt x="27431" y="8830"/>
                    </a:lnTo>
                    <a:lnTo>
                      <a:pt x="27347" y="8935"/>
                    </a:lnTo>
                    <a:lnTo>
                      <a:pt x="27326" y="9207"/>
                    </a:lnTo>
                    <a:lnTo>
                      <a:pt x="27389" y="9311"/>
                    </a:lnTo>
                    <a:lnTo>
                      <a:pt x="27389" y="9395"/>
                    </a:lnTo>
                    <a:lnTo>
                      <a:pt x="27326" y="9500"/>
                    </a:lnTo>
                    <a:lnTo>
                      <a:pt x="27347" y="9563"/>
                    </a:lnTo>
                    <a:lnTo>
                      <a:pt x="27389" y="9625"/>
                    </a:lnTo>
                    <a:lnTo>
                      <a:pt x="27452" y="9625"/>
                    </a:lnTo>
                    <a:lnTo>
                      <a:pt x="27515" y="9667"/>
                    </a:lnTo>
                    <a:lnTo>
                      <a:pt x="27536" y="9793"/>
                    </a:lnTo>
                    <a:lnTo>
                      <a:pt x="27640" y="9835"/>
                    </a:lnTo>
                    <a:lnTo>
                      <a:pt x="27703" y="9939"/>
                    </a:lnTo>
                    <a:lnTo>
                      <a:pt x="27745" y="9939"/>
                    </a:lnTo>
                    <a:lnTo>
                      <a:pt x="27828" y="9814"/>
                    </a:lnTo>
                    <a:lnTo>
                      <a:pt x="27808" y="9939"/>
                    </a:lnTo>
                    <a:lnTo>
                      <a:pt x="27849" y="10107"/>
                    </a:lnTo>
                    <a:lnTo>
                      <a:pt x="28017" y="10127"/>
                    </a:lnTo>
                    <a:lnTo>
                      <a:pt x="28080" y="10190"/>
                    </a:lnTo>
                    <a:lnTo>
                      <a:pt x="28184" y="10190"/>
                    </a:lnTo>
                    <a:lnTo>
                      <a:pt x="28331" y="10211"/>
                    </a:lnTo>
                    <a:lnTo>
                      <a:pt x="28331" y="10295"/>
                    </a:lnTo>
                    <a:lnTo>
                      <a:pt x="28226" y="10504"/>
                    </a:lnTo>
                    <a:lnTo>
                      <a:pt x="28121" y="10546"/>
                    </a:lnTo>
                    <a:lnTo>
                      <a:pt x="28080" y="10525"/>
                    </a:lnTo>
                    <a:lnTo>
                      <a:pt x="28121" y="10420"/>
                    </a:lnTo>
                    <a:lnTo>
                      <a:pt x="28226" y="10379"/>
                    </a:lnTo>
                    <a:lnTo>
                      <a:pt x="28080" y="10337"/>
                    </a:lnTo>
                    <a:lnTo>
                      <a:pt x="27954" y="10379"/>
                    </a:lnTo>
                    <a:lnTo>
                      <a:pt x="27849" y="10504"/>
                    </a:lnTo>
                    <a:lnTo>
                      <a:pt x="27912" y="10546"/>
                    </a:lnTo>
                    <a:lnTo>
                      <a:pt x="27912" y="10630"/>
                    </a:lnTo>
                    <a:lnTo>
                      <a:pt x="27745" y="10713"/>
                    </a:lnTo>
                    <a:lnTo>
                      <a:pt x="27661" y="10797"/>
                    </a:lnTo>
                    <a:lnTo>
                      <a:pt x="27598" y="10797"/>
                    </a:lnTo>
                    <a:lnTo>
                      <a:pt x="27515" y="10944"/>
                    </a:lnTo>
                    <a:lnTo>
                      <a:pt x="27536" y="11006"/>
                    </a:lnTo>
                    <a:lnTo>
                      <a:pt x="27619" y="11006"/>
                    </a:lnTo>
                    <a:lnTo>
                      <a:pt x="27661" y="11048"/>
                    </a:lnTo>
                    <a:lnTo>
                      <a:pt x="27766" y="11027"/>
                    </a:lnTo>
                    <a:lnTo>
                      <a:pt x="27828" y="10923"/>
                    </a:lnTo>
                    <a:lnTo>
                      <a:pt x="27808" y="10860"/>
                    </a:lnTo>
                    <a:lnTo>
                      <a:pt x="27870" y="10839"/>
                    </a:lnTo>
                    <a:lnTo>
                      <a:pt x="27954" y="10797"/>
                    </a:lnTo>
                    <a:lnTo>
                      <a:pt x="28017" y="10839"/>
                    </a:lnTo>
                    <a:lnTo>
                      <a:pt x="27975" y="10944"/>
                    </a:lnTo>
                    <a:lnTo>
                      <a:pt x="27912" y="11069"/>
                    </a:lnTo>
                    <a:lnTo>
                      <a:pt x="27870" y="11236"/>
                    </a:lnTo>
                    <a:lnTo>
                      <a:pt x="27870" y="11320"/>
                    </a:lnTo>
                    <a:lnTo>
                      <a:pt x="27808" y="11383"/>
                    </a:lnTo>
                    <a:lnTo>
                      <a:pt x="27640" y="11425"/>
                    </a:lnTo>
                    <a:lnTo>
                      <a:pt x="27536" y="11529"/>
                    </a:lnTo>
                    <a:lnTo>
                      <a:pt x="27452" y="11550"/>
                    </a:lnTo>
                    <a:lnTo>
                      <a:pt x="27452" y="11592"/>
                    </a:lnTo>
                    <a:lnTo>
                      <a:pt x="27410" y="11697"/>
                    </a:lnTo>
                    <a:lnTo>
                      <a:pt x="27138" y="11801"/>
                    </a:lnTo>
                    <a:lnTo>
                      <a:pt x="27075" y="11906"/>
                    </a:lnTo>
                    <a:lnTo>
                      <a:pt x="26971" y="11948"/>
                    </a:lnTo>
                    <a:lnTo>
                      <a:pt x="26929" y="11885"/>
                    </a:lnTo>
                    <a:lnTo>
                      <a:pt x="26887" y="11885"/>
                    </a:lnTo>
                    <a:lnTo>
                      <a:pt x="26866" y="11843"/>
                    </a:lnTo>
                    <a:lnTo>
                      <a:pt x="26803" y="11906"/>
                    </a:lnTo>
                    <a:lnTo>
                      <a:pt x="26720" y="11948"/>
                    </a:lnTo>
                    <a:lnTo>
                      <a:pt x="26720" y="11948"/>
                    </a:lnTo>
                    <a:lnTo>
                      <a:pt x="26761" y="11885"/>
                    </a:lnTo>
                    <a:lnTo>
                      <a:pt x="26720" y="11843"/>
                    </a:lnTo>
                    <a:lnTo>
                      <a:pt x="26615" y="11948"/>
                    </a:lnTo>
                    <a:lnTo>
                      <a:pt x="26573" y="12094"/>
                    </a:lnTo>
                    <a:lnTo>
                      <a:pt x="26468" y="12262"/>
                    </a:lnTo>
                    <a:lnTo>
                      <a:pt x="26448" y="12304"/>
                    </a:lnTo>
                    <a:lnTo>
                      <a:pt x="26489" y="12387"/>
                    </a:lnTo>
                    <a:lnTo>
                      <a:pt x="26489" y="12471"/>
                    </a:lnTo>
                    <a:lnTo>
                      <a:pt x="26406" y="12617"/>
                    </a:lnTo>
                    <a:lnTo>
                      <a:pt x="26406" y="12701"/>
                    </a:lnTo>
                    <a:lnTo>
                      <a:pt x="26468" y="12785"/>
                    </a:lnTo>
                    <a:lnTo>
                      <a:pt x="26385" y="12827"/>
                    </a:lnTo>
                    <a:lnTo>
                      <a:pt x="26343" y="12952"/>
                    </a:lnTo>
                    <a:lnTo>
                      <a:pt x="26364" y="12952"/>
                    </a:lnTo>
                    <a:lnTo>
                      <a:pt x="26448" y="12931"/>
                    </a:lnTo>
                    <a:lnTo>
                      <a:pt x="26489" y="12848"/>
                    </a:lnTo>
                    <a:lnTo>
                      <a:pt x="26594" y="12889"/>
                    </a:lnTo>
                    <a:lnTo>
                      <a:pt x="26699" y="12806"/>
                    </a:lnTo>
                    <a:lnTo>
                      <a:pt x="26615" y="12910"/>
                    </a:lnTo>
                    <a:lnTo>
                      <a:pt x="26510" y="12910"/>
                    </a:lnTo>
                    <a:lnTo>
                      <a:pt x="26406" y="13015"/>
                    </a:lnTo>
                    <a:lnTo>
                      <a:pt x="26259" y="13057"/>
                    </a:lnTo>
                    <a:lnTo>
                      <a:pt x="26259" y="13203"/>
                    </a:lnTo>
                    <a:lnTo>
                      <a:pt x="26176" y="13266"/>
                    </a:lnTo>
                    <a:lnTo>
                      <a:pt x="26071" y="13203"/>
                    </a:lnTo>
                    <a:lnTo>
                      <a:pt x="25945" y="13203"/>
                    </a:lnTo>
                    <a:lnTo>
                      <a:pt x="25862" y="13120"/>
                    </a:lnTo>
                    <a:lnTo>
                      <a:pt x="25778" y="13161"/>
                    </a:lnTo>
                    <a:lnTo>
                      <a:pt x="25820" y="13350"/>
                    </a:lnTo>
                    <a:lnTo>
                      <a:pt x="25631" y="13245"/>
                    </a:lnTo>
                    <a:lnTo>
                      <a:pt x="25694" y="12994"/>
                    </a:lnTo>
                    <a:lnTo>
                      <a:pt x="25631" y="12827"/>
                    </a:lnTo>
                    <a:lnTo>
                      <a:pt x="25548" y="12722"/>
                    </a:lnTo>
                    <a:lnTo>
                      <a:pt x="25590" y="12555"/>
                    </a:lnTo>
                    <a:lnTo>
                      <a:pt x="25631" y="12555"/>
                    </a:lnTo>
                    <a:lnTo>
                      <a:pt x="25673" y="12722"/>
                    </a:lnTo>
                    <a:lnTo>
                      <a:pt x="25820" y="12638"/>
                    </a:lnTo>
                    <a:lnTo>
                      <a:pt x="25862" y="12743"/>
                    </a:lnTo>
                    <a:lnTo>
                      <a:pt x="25987" y="12806"/>
                    </a:lnTo>
                    <a:lnTo>
                      <a:pt x="26071" y="12722"/>
                    </a:lnTo>
                    <a:lnTo>
                      <a:pt x="26071" y="12638"/>
                    </a:lnTo>
                    <a:lnTo>
                      <a:pt x="26134" y="12492"/>
                    </a:lnTo>
                    <a:lnTo>
                      <a:pt x="26029" y="12513"/>
                    </a:lnTo>
                    <a:lnTo>
                      <a:pt x="25945" y="12492"/>
                    </a:lnTo>
                    <a:lnTo>
                      <a:pt x="26029" y="12429"/>
                    </a:lnTo>
                    <a:lnTo>
                      <a:pt x="26092" y="12304"/>
                    </a:lnTo>
                    <a:lnTo>
                      <a:pt x="26029" y="12304"/>
                    </a:lnTo>
                    <a:lnTo>
                      <a:pt x="25945" y="12387"/>
                    </a:lnTo>
                    <a:lnTo>
                      <a:pt x="25778" y="12429"/>
                    </a:lnTo>
                    <a:lnTo>
                      <a:pt x="25778" y="12345"/>
                    </a:lnTo>
                    <a:lnTo>
                      <a:pt x="25924" y="12283"/>
                    </a:lnTo>
                    <a:lnTo>
                      <a:pt x="25924" y="12178"/>
                    </a:lnTo>
                    <a:lnTo>
                      <a:pt x="25841" y="12178"/>
                    </a:lnTo>
                    <a:lnTo>
                      <a:pt x="25736" y="12220"/>
                    </a:lnTo>
                    <a:lnTo>
                      <a:pt x="25736" y="12136"/>
                    </a:lnTo>
                    <a:lnTo>
                      <a:pt x="25778" y="11969"/>
                    </a:lnTo>
                    <a:lnTo>
                      <a:pt x="25862" y="11864"/>
                    </a:lnTo>
                    <a:lnTo>
                      <a:pt x="25883" y="11969"/>
                    </a:lnTo>
                    <a:lnTo>
                      <a:pt x="25945" y="11906"/>
                    </a:lnTo>
                    <a:lnTo>
                      <a:pt x="25945" y="11822"/>
                    </a:lnTo>
                    <a:lnTo>
                      <a:pt x="26092" y="11676"/>
                    </a:lnTo>
                    <a:lnTo>
                      <a:pt x="26092" y="11592"/>
                    </a:lnTo>
                    <a:lnTo>
                      <a:pt x="26280" y="11488"/>
                    </a:lnTo>
                    <a:lnTo>
                      <a:pt x="26280" y="11362"/>
                    </a:lnTo>
                    <a:lnTo>
                      <a:pt x="26364" y="11299"/>
                    </a:lnTo>
                    <a:lnTo>
                      <a:pt x="26448" y="11278"/>
                    </a:lnTo>
                    <a:lnTo>
                      <a:pt x="26448" y="11236"/>
                    </a:lnTo>
                    <a:lnTo>
                      <a:pt x="26343" y="11236"/>
                    </a:lnTo>
                    <a:lnTo>
                      <a:pt x="26196" y="11257"/>
                    </a:lnTo>
                    <a:lnTo>
                      <a:pt x="26155" y="11425"/>
                    </a:lnTo>
                    <a:lnTo>
                      <a:pt x="26029" y="11488"/>
                    </a:lnTo>
                    <a:lnTo>
                      <a:pt x="25945" y="11467"/>
                    </a:lnTo>
                    <a:lnTo>
                      <a:pt x="25966" y="11425"/>
                    </a:lnTo>
                    <a:lnTo>
                      <a:pt x="26113" y="11362"/>
                    </a:lnTo>
                    <a:lnTo>
                      <a:pt x="26134" y="11257"/>
                    </a:lnTo>
                    <a:lnTo>
                      <a:pt x="26050" y="11216"/>
                    </a:lnTo>
                    <a:lnTo>
                      <a:pt x="25966" y="11236"/>
                    </a:lnTo>
                    <a:lnTo>
                      <a:pt x="25883" y="11153"/>
                    </a:lnTo>
                    <a:lnTo>
                      <a:pt x="25924" y="11069"/>
                    </a:lnTo>
                    <a:lnTo>
                      <a:pt x="25945" y="10944"/>
                    </a:lnTo>
                    <a:lnTo>
                      <a:pt x="25862" y="10860"/>
                    </a:lnTo>
                    <a:lnTo>
                      <a:pt x="25820" y="10902"/>
                    </a:lnTo>
                    <a:lnTo>
                      <a:pt x="25778" y="10964"/>
                    </a:lnTo>
                    <a:lnTo>
                      <a:pt x="25778" y="10902"/>
                    </a:lnTo>
                    <a:lnTo>
                      <a:pt x="25820" y="10818"/>
                    </a:lnTo>
                    <a:lnTo>
                      <a:pt x="25757" y="10713"/>
                    </a:lnTo>
                    <a:lnTo>
                      <a:pt x="25652" y="10713"/>
                    </a:lnTo>
                    <a:lnTo>
                      <a:pt x="25631" y="10902"/>
                    </a:lnTo>
                    <a:lnTo>
                      <a:pt x="25527" y="10964"/>
                    </a:lnTo>
                    <a:lnTo>
                      <a:pt x="25506" y="11027"/>
                    </a:lnTo>
                    <a:lnTo>
                      <a:pt x="25443" y="10985"/>
                    </a:lnTo>
                    <a:lnTo>
                      <a:pt x="25443" y="10923"/>
                    </a:lnTo>
                    <a:lnTo>
                      <a:pt x="25401" y="10839"/>
                    </a:lnTo>
                    <a:lnTo>
                      <a:pt x="25318" y="10839"/>
                    </a:lnTo>
                    <a:lnTo>
                      <a:pt x="25297" y="10923"/>
                    </a:lnTo>
                    <a:lnTo>
                      <a:pt x="25318" y="10964"/>
                    </a:lnTo>
                    <a:lnTo>
                      <a:pt x="25297" y="11027"/>
                    </a:lnTo>
                    <a:lnTo>
                      <a:pt x="25339" y="11132"/>
                    </a:lnTo>
                    <a:lnTo>
                      <a:pt x="25339" y="11195"/>
                    </a:lnTo>
                    <a:lnTo>
                      <a:pt x="25297" y="11257"/>
                    </a:lnTo>
                    <a:lnTo>
                      <a:pt x="25234" y="11195"/>
                    </a:lnTo>
                    <a:lnTo>
                      <a:pt x="25234" y="11132"/>
                    </a:lnTo>
                    <a:lnTo>
                      <a:pt x="25192" y="11132"/>
                    </a:lnTo>
                    <a:lnTo>
                      <a:pt x="25171" y="11195"/>
                    </a:lnTo>
                    <a:lnTo>
                      <a:pt x="25213" y="11446"/>
                    </a:lnTo>
                    <a:lnTo>
                      <a:pt x="25234" y="11592"/>
                    </a:lnTo>
                    <a:lnTo>
                      <a:pt x="25401" y="11676"/>
                    </a:lnTo>
                    <a:lnTo>
                      <a:pt x="25443" y="11760"/>
                    </a:lnTo>
                    <a:lnTo>
                      <a:pt x="25443" y="11990"/>
                    </a:lnTo>
                    <a:lnTo>
                      <a:pt x="25422" y="11864"/>
                    </a:lnTo>
                    <a:lnTo>
                      <a:pt x="25339" y="11801"/>
                    </a:lnTo>
                    <a:lnTo>
                      <a:pt x="25192" y="11613"/>
                    </a:lnTo>
                    <a:lnTo>
                      <a:pt x="25171" y="11467"/>
                    </a:lnTo>
                    <a:lnTo>
                      <a:pt x="25108" y="11278"/>
                    </a:lnTo>
                    <a:lnTo>
                      <a:pt x="25025" y="11278"/>
                    </a:lnTo>
                    <a:lnTo>
                      <a:pt x="24983" y="11341"/>
                    </a:lnTo>
                    <a:lnTo>
                      <a:pt x="25004" y="11488"/>
                    </a:lnTo>
                    <a:lnTo>
                      <a:pt x="25087" y="11592"/>
                    </a:lnTo>
                    <a:lnTo>
                      <a:pt x="25108" y="11718"/>
                    </a:lnTo>
                    <a:lnTo>
                      <a:pt x="25067" y="11760"/>
                    </a:lnTo>
                    <a:lnTo>
                      <a:pt x="24983" y="11655"/>
                    </a:lnTo>
                    <a:lnTo>
                      <a:pt x="24774" y="11697"/>
                    </a:lnTo>
                    <a:lnTo>
                      <a:pt x="24711" y="11760"/>
                    </a:lnTo>
                    <a:lnTo>
                      <a:pt x="24648" y="11676"/>
                    </a:lnTo>
                    <a:lnTo>
                      <a:pt x="24564" y="11655"/>
                    </a:lnTo>
                    <a:lnTo>
                      <a:pt x="24376" y="11488"/>
                    </a:lnTo>
                    <a:lnTo>
                      <a:pt x="24146" y="11488"/>
                    </a:lnTo>
                    <a:lnTo>
                      <a:pt x="24125" y="11404"/>
                    </a:lnTo>
                    <a:lnTo>
                      <a:pt x="24083" y="11404"/>
                    </a:lnTo>
                    <a:lnTo>
                      <a:pt x="23937" y="11488"/>
                    </a:lnTo>
                    <a:lnTo>
                      <a:pt x="23874" y="11571"/>
                    </a:lnTo>
                    <a:lnTo>
                      <a:pt x="23707" y="11571"/>
                    </a:lnTo>
                    <a:lnTo>
                      <a:pt x="23560" y="11655"/>
                    </a:lnTo>
                    <a:lnTo>
                      <a:pt x="23435" y="11550"/>
                    </a:lnTo>
                    <a:lnTo>
                      <a:pt x="23414" y="11550"/>
                    </a:lnTo>
                    <a:lnTo>
                      <a:pt x="23393" y="11446"/>
                    </a:lnTo>
                    <a:lnTo>
                      <a:pt x="23330" y="11404"/>
                    </a:lnTo>
                    <a:lnTo>
                      <a:pt x="23204" y="11488"/>
                    </a:lnTo>
                    <a:lnTo>
                      <a:pt x="23204" y="11404"/>
                    </a:lnTo>
                    <a:lnTo>
                      <a:pt x="23037" y="11257"/>
                    </a:lnTo>
                    <a:lnTo>
                      <a:pt x="23016" y="11174"/>
                    </a:lnTo>
                    <a:lnTo>
                      <a:pt x="22974" y="11153"/>
                    </a:lnTo>
                    <a:lnTo>
                      <a:pt x="22974" y="11069"/>
                    </a:lnTo>
                    <a:lnTo>
                      <a:pt x="22995" y="11027"/>
                    </a:lnTo>
                    <a:lnTo>
                      <a:pt x="22932" y="10944"/>
                    </a:lnTo>
                    <a:lnTo>
                      <a:pt x="22890" y="10964"/>
                    </a:lnTo>
                    <a:lnTo>
                      <a:pt x="22870" y="10944"/>
                    </a:lnTo>
                    <a:lnTo>
                      <a:pt x="22870" y="10860"/>
                    </a:lnTo>
                    <a:lnTo>
                      <a:pt x="22807" y="10839"/>
                    </a:lnTo>
                    <a:lnTo>
                      <a:pt x="22702" y="10881"/>
                    </a:lnTo>
                    <a:lnTo>
                      <a:pt x="22577" y="10881"/>
                    </a:lnTo>
                    <a:lnTo>
                      <a:pt x="22493" y="10818"/>
                    </a:lnTo>
                    <a:lnTo>
                      <a:pt x="22451" y="10818"/>
                    </a:lnTo>
                    <a:lnTo>
                      <a:pt x="22409" y="10755"/>
                    </a:lnTo>
                    <a:lnTo>
                      <a:pt x="22305" y="10713"/>
                    </a:lnTo>
                    <a:lnTo>
                      <a:pt x="22200" y="10713"/>
                    </a:lnTo>
                    <a:lnTo>
                      <a:pt x="22263" y="10630"/>
                    </a:lnTo>
                    <a:lnTo>
                      <a:pt x="22263" y="10546"/>
                    </a:lnTo>
                    <a:lnTo>
                      <a:pt x="22346" y="10462"/>
                    </a:lnTo>
                    <a:lnTo>
                      <a:pt x="22346" y="10420"/>
                    </a:lnTo>
                    <a:lnTo>
                      <a:pt x="22263" y="10400"/>
                    </a:lnTo>
                    <a:lnTo>
                      <a:pt x="22179" y="10400"/>
                    </a:lnTo>
                    <a:lnTo>
                      <a:pt x="22158" y="10148"/>
                    </a:lnTo>
                    <a:lnTo>
                      <a:pt x="22095" y="10127"/>
                    </a:lnTo>
                    <a:lnTo>
                      <a:pt x="22095" y="10086"/>
                    </a:lnTo>
                    <a:lnTo>
                      <a:pt x="22179" y="10023"/>
                    </a:lnTo>
                    <a:lnTo>
                      <a:pt x="22200" y="9981"/>
                    </a:lnTo>
                    <a:lnTo>
                      <a:pt x="22158" y="9939"/>
                    </a:lnTo>
                    <a:lnTo>
                      <a:pt x="22179" y="9876"/>
                    </a:lnTo>
                    <a:lnTo>
                      <a:pt x="22179" y="9772"/>
                    </a:lnTo>
                    <a:cubicBezTo>
                      <a:pt x="22284" y="9709"/>
                      <a:pt x="22388" y="9688"/>
                      <a:pt x="22493" y="9604"/>
                    </a:cubicBezTo>
                    <a:lnTo>
                      <a:pt x="22514" y="9625"/>
                    </a:lnTo>
                    <a:lnTo>
                      <a:pt x="22598" y="9604"/>
                    </a:lnTo>
                    <a:lnTo>
                      <a:pt x="22681" y="9500"/>
                    </a:lnTo>
                    <a:lnTo>
                      <a:pt x="22702" y="9500"/>
                    </a:lnTo>
                    <a:lnTo>
                      <a:pt x="22702" y="9604"/>
                    </a:lnTo>
                    <a:lnTo>
                      <a:pt x="22765" y="9709"/>
                    </a:lnTo>
                    <a:lnTo>
                      <a:pt x="22828" y="9730"/>
                    </a:lnTo>
                    <a:lnTo>
                      <a:pt x="22911" y="9688"/>
                    </a:lnTo>
                    <a:lnTo>
                      <a:pt x="22995" y="9709"/>
                    </a:lnTo>
                    <a:lnTo>
                      <a:pt x="23037" y="9793"/>
                    </a:lnTo>
                    <a:lnTo>
                      <a:pt x="23121" y="9793"/>
                    </a:lnTo>
                    <a:lnTo>
                      <a:pt x="23183" y="9835"/>
                    </a:lnTo>
                    <a:lnTo>
                      <a:pt x="23225" y="9835"/>
                    </a:lnTo>
                    <a:lnTo>
                      <a:pt x="23225" y="9730"/>
                    </a:lnTo>
                    <a:lnTo>
                      <a:pt x="23288" y="9730"/>
                    </a:lnTo>
                    <a:lnTo>
                      <a:pt x="23351" y="9709"/>
                    </a:lnTo>
                    <a:lnTo>
                      <a:pt x="23414" y="9730"/>
                    </a:lnTo>
                    <a:lnTo>
                      <a:pt x="23414" y="9814"/>
                    </a:lnTo>
                    <a:lnTo>
                      <a:pt x="23455" y="9835"/>
                    </a:lnTo>
                    <a:lnTo>
                      <a:pt x="23539" y="9814"/>
                    </a:lnTo>
                    <a:lnTo>
                      <a:pt x="23602" y="9730"/>
                    </a:lnTo>
                    <a:lnTo>
                      <a:pt x="23644" y="9772"/>
                    </a:lnTo>
                    <a:lnTo>
                      <a:pt x="23665" y="9835"/>
                    </a:lnTo>
                    <a:lnTo>
                      <a:pt x="23727" y="9835"/>
                    </a:lnTo>
                    <a:lnTo>
                      <a:pt x="23748" y="9793"/>
                    </a:lnTo>
                    <a:lnTo>
                      <a:pt x="23769" y="9793"/>
                    </a:lnTo>
                    <a:lnTo>
                      <a:pt x="23832" y="9709"/>
                    </a:lnTo>
                    <a:lnTo>
                      <a:pt x="23916" y="9709"/>
                    </a:lnTo>
                    <a:lnTo>
                      <a:pt x="23937" y="9772"/>
                    </a:lnTo>
                    <a:lnTo>
                      <a:pt x="23979" y="9793"/>
                    </a:lnTo>
                    <a:lnTo>
                      <a:pt x="24041" y="9772"/>
                    </a:lnTo>
                    <a:lnTo>
                      <a:pt x="24041" y="9709"/>
                    </a:lnTo>
                    <a:lnTo>
                      <a:pt x="24020" y="9667"/>
                    </a:lnTo>
                    <a:lnTo>
                      <a:pt x="24083" y="9583"/>
                    </a:lnTo>
                    <a:lnTo>
                      <a:pt x="24083" y="9521"/>
                    </a:lnTo>
                    <a:lnTo>
                      <a:pt x="24146" y="9458"/>
                    </a:lnTo>
                    <a:lnTo>
                      <a:pt x="24146" y="9374"/>
                    </a:lnTo>
                    <a:lnTo>
                      <a:pt x="24062" y="9374"/>
                    </a:lnTo>
                    <a:lnTo>
                      <a:pt x="24041" y="9291"/>
                    </a:lnTo>
                    <a:lnTo>
                      <a:pt x="24062" y="9186"/>
                    </a:lnTo>
                    <a:lnTo>
                      <a:pt x="24146" y="9165"/>
                    </a:lnTo>
                    <a:lnTo>
                      <a:pt x="24146" y="9060"/>
                    </a:lnTo>
                    <a:lnTo>
                      <a:pt x="24041" y="8998"/>
                    </a:lnTo>
                    <a:lnTo>
                      <a:pt x="23958" y="9039"/>
                    </a:lnTo>
                    <a:lnTo>
                      <a:pt x="23958" y="9102"/>
                    </a:lnTo>
                    <a:lnTo>
                      <a:pt x="23916" y="9165"/>
                    </a:lnTo>
                    <a:lnTo>
                      <a:pt x="23832" y="9102"/>
                    </a:lnTo>
                    <a:lnTo>
                      <a:pt x="23707" y="9102"/>
                    </a:lnTo>
                    <a:lnTo>
                      <a:pt x="23560" y="9249"/>
                    </a:lnTo>
                    <a:lnTo>
                      <a:pt x="23455" y="9311"/>
                    </a:lnTo>
                    <a:lnTo>
                      <a:pt x="23455" y="9270"/>
                    </a:lnTo>
                    <a:lnTo>
                      <a:pt x="23602" y="9186"/>
                    </a:lnTo>
                    <a:lnTo>
                      <a:pt x="23644" y="9102"/>
                    </a:lnTo>
                    <a:lnTo>
                      <a:pt x="23644" y="8977"/>
                    </a:lnTo>
                    <a:lnTo>
                      <a:pt x="23602" y="9060"/>
                    </a:lnTo>
                    <a:lnTo>
                      <a:pt x="23539" y="9039"/>
                    </a:lnTo>
                    <a:lnTo>
                      <a:pt x="23539" y="8935"/>
                    </a:lnTo>
                    <a:lnTo>
                      <a:pt x="23644" y="8851"/>
                    </a:lnTo>
                    <a:lnTo>
                      <a:pt x="23560" y="8726"/>
                    </a:lnTo>
                    <a:lnTo>
                      <a:pt x="23644" y="8642"/>
                    </a:lnTo>
                    <a:lnTo>
                      <a:pt x="23727" y="8642"/>
                    </a:lnTo>
                    <a:lnTo>
                      <a:pt x="23707" y="8684"/>
                    </a:lnTo>
                    <a:lnTo>
                      <a:pt x="23748" y="8851"/>
                    </a:lnTo>
                    <a:lnTo>
                      <a:pt x="23832" y="8935"/>
                    </a:lnTo>
                    <a:lnTo>
                      <a:pt x="23874" y="8893"/>
                    </a:lnTo>
                    <a:lnTo>
                      <a:pt x="23979" y="8893"/>
                    </a:lnTo>
                    <a:lnTo>
                      <a:pt x="24041" y="8767"/>
                    </a:lnTo>
                    <a:lnTo>
                      <a:pt x="23979" y="8726"/>
                    </a:lnTo>
                    <a:lnTo>
                      <a:pt x="23979" y="8663"/>
                    </a:lnTo>
                    <a:lnTo>
                      <a:pt x="24062" y="8663"/>
                    </a:lnTo>
                    <a:lnTo>
                      <a:pt x="24083" y="8726"/>
                    </a:lnTo>
                    <a:lnTo>
                      <a:pt x="24146" y="8684"/>
                    </a:lnTo>
                    <a:lnTo>
                      <a:pt x="24251" y="8621"/>
                    </a:lnTo>
                    <a:lnTo>
                      <a:pt x="24271" y="8475"/>
                    </a:lnTo>
                    <a:lnTo>
                      <a:pt x="24292" y="8579"/>
                    </a:lnTo>
                    <a:lnTo>
                      <a:pt x="24355" y="8579"/>
                    </a:lnTo>
                    <a:lnTo>
                      <a:pt x="24460" y="8516"/>
                    </a:lnTo>
                    <a:lnTo>
                      <a:pt x="24376" y="8684"/>
                    </a:lnTo>
                    <a:lnTo>
                      <a:pt x="24376" y="8851"/>
                    </a:lnTo>
                    <a:lnTo>
                      <a:pt x="24439" y="8830"/>
                    </a:lnTo>
                    <a:lnTo>
                      <a:pt x="24481" y="8851"/>
                    </a:lnTo>
                    <a:lnTo>
                      <a:pt x="24439" y="8935"/>
                    </a:lnTo>
                    <a:lnTo>
                      <a:pt x="24502" y="8935"/>
                    </a:lnTo>
                    <a:lnTo>
                      <a:pt x="24564" y="8788"/>
                    </a:lnTo>
                    <a:lnTo>
                      <a:pt x="24606" y="8747"/>
                    </a:lnTo>
                    <a:lnTo>
                      <a:pt x="24690" y="8579"/>
                    </a:lnTo>
                    <a:lnTo>
                      <a:pt x="24774" y="8558"/>
                    </a:lnTo>
                    <a:lnTo>
                      <a:pt x="24753" y="8684"/>
                    </a:lnTo>
                    <a:lnTo>
                      <a:pt x="24648" y="8788"/>
                    </a:lnTo>
                    <a:lnTo>
                      <a:pt x="24669" y="8977"/>
                    </a:lnTo>
                    <a:lnTo>
                      <a:pt x="24753" y="8977"/>
                    </a:lnTo>
                    <a:lnTo>
                      <a:pt x="24815" y="9039"/>
                    </a:lnTo>
                    <a:lnTo>
                      <a:pt x="24878" y="8956"/>
                    </a:lnTo>
                    <a:lnTo>
                      <a:pt x="25004" y="8851"/>
                    </a:lnTo>
                    <a:lnTo>
                      <a:pt x="25067" y="8684"/>
                    </a:lnTo>
                    <a:lnTo>
                      <a:pt x="25108" y="8558"/>
                    </a:lnTo>
                    <a:lnTo>
                      <a:pt x="25087" y="8433"/>
                    </a:lnTo>
                    <a:lnTo>
                      <a:pt x="25129" y="8370"/>
                    </a:lnTo>
                    <a:lnTo>
                      <a:pt x="25108" y="8328"/>
                    </a:lnTo>
                    <a:lnTo>
                      <a:pt x="25025" y="8328"/>
                    </a:lnTo>
                    <a:lnTo>
                      <a:pt x="24983" y="8307"/>
                    </a:lnTo>
                    <a:lnTo>
                      <a:pt x="24899" y="8349"/>
                    </a:lnTo>
                    <a:lnTo>
                      <a:pt x="24899" y="8223"/>
                    </a:lnTo>
                    <a:lnTo>
                      <a:pt x="24941" y="8203"/>
                    </a:lnTo>
                    <a:lnTo>
                      <a:pt x="24920" y="8140"/>
                    </a:lnTo>
                    <a:lnTo>
                      <a:pt x="24815" y="8140"/>
                    </a:lnTo>
                    <a:lnTo>
                      <a:pt x="24795" y="8098"/>
                    </a:lnTo>
                    <a:lnTo>
                      <a:pt x="24690" y="8014"/>
                    </a:lnTo>
                    <a:lnTo>
                      <a:pt x="24690" y="7931"/>
                    </a:lnTo>
                    <a:lnTo>
                      <a:pt x="24606" y="7742"/>
                    </a:lnTo>
                    <a:lnTo>
                      <a:pt x="24585" y="7617"/>
                    </a:lnTo>
                    <a:lnTo>
                      <a:pt x="24627" y="7491"/>
                    </a:lnTo>
                    <a:lnTo>
                      <a:pt x="24585" y="7324"/>
                    </a:lnTo>
                    <a:lnTo>
                      <a:pt x="24502" y="7470"/>
                    </a:lnTo>
                    <a:lnTo>
                      <a:pt x="24502" y="7575"/>
                    </a:lnTo>
                    <a:lnTo>
                      <a:pt x="24418" y="7428"/>
                    </a:lnTo>
                    <a:lnTo>
                      <a:pt x="24292" y="7366"/>
                    </a:lnTo>
                    <a:lnTo>
                      <a:pt x="24271" y="7114"/>
                    </a:lnTo>
                    <a:lnTo>
                      <a:pt x="24188" y="7073"/>
                    </a:lnTo>
                    <a:lnTo>
                      <a:pt x="24167" y="6884"/>
                    </a:lnTo>
                    <a:lnTo>
                      <a:pt x="24083" y="6780"/>
                    </a:lnTo>
                    <a:lnTo>
                      <a:pt x="24083" y="6675"/>
                    </a:lnTo>
                    <a:lnTo>
                      <a:pt x="24041" y="6591"/>
                    </a:lnTo>
                    <a:lnTo>
                      <a:pt x="24041" y="6529"/>
                    </a:lnTo>
                    <a:lnTo>
                      <a:pt x="24146" y="6529"/>
                    </a:lnTo>
                    <a:lnTo>
                      <a:pt x="24167" y="6382"/>
                    </a:lnTo>
                    <a:lnTo>
                      <a:pt x="24251" y="6382"/>
                    </a:lnTo>
                    <a:lnTo>
                      <a:pt x="24271" y="6424"/>
                    </a:lnTo>
                    <a:lnTo>
                      <a:pt x="24355" y="6361"/>
                    </a:lnTo>
                    <a:lnTo>
                      <a:pt x="24355" y="6257"/>
                    </a:lnTo>
                    <a:lnTo>
                      <a:pt x="24460" y="6026"/>
                    </a:lnTo>
                    <a:lnTo>
                      <a:pt x="24460" y="5922"/>
                    </a:lnTo>
                    <a:lnTo>
                      <a:pt x="24481" y="5880"/>
                    </a:lnTo>
                    <a:lnTo>
                      <a:pt x="24397" y="5692"/>
                    </a:lnTo>
                    <a:lnTo>
                      <a:pt x="24460" y="5566"/>
                    </a:lnTo>
                    <a:lnTo>
                      <a:pt x="24523" y="5566"/>
                    </a:lnTo>
                    <a:lnTo>
                      <a:pt x="24523" y="5399"/>
                    </a:lnTo>
                    <a:lnTo>
                      <a:pt x="24627" y="5252"/>
                    </a:lnTo>
                    <a:lnTo>
                      <a:pt x="24627" y="5148"/>
                    </a:lnTo>
                    <a:lnTo>
                      <a:pt x="24690" y="5064"/>
                    </a:lnTo>
                    <a:lnTo>
                      <a:pt x="24690" y="4855"/>
                    </a:lnTo>
                    <a:lnTo>
                      <a:pt x="24774" y="4834"/>
                    </a:lnTo>
                    <a:lnTo>
                      <a:pt x="24774" y="4729"/>
                    </a:lnTo>
                    <a:lnTo>
                      <a:pt x="24899" y="4583"/>
                    </a:lnTo>
                    <a:lnTo>
                      <a:pt x="24899" y="4478"/>
                    </a:lnTo>
                    <a:cubicBezTo>
                      <a:pt x="24918" y="4516"/>
                      <a:pt x="24966" y="4536"/>
                      <a:pt x="25020" y="4536"/>
                    </a:cubicBezTo>
                    <a:cubicBezTo>
                      <a:pt x="25085" y="4536"/>
                      <a:pt x="25158" y="4505"/>
                      <a:pt x="25192" y="4436"/>
                    </a:cubicBezTo>
                    <a:lnTo>
                      <a:pt x="25255" y="4122"/>
                    </a:lnTo>
                    <a:lnTo>
                      <a:pt x="25359" y="4122"/>
                    </a:lnTo>
                    <a:lnTo>
                      <a:pt x="25506" y="3955"/>
                    </a:lnTo>
                    <a:lnTo>
                      <a:pt x="25652" y="3892"/>
                    </a:lnTo>
                    <a:lnTo>
                      <a:pt x="25820" y="3725"/>
                    </a:lnTo>
                    <a:lnTo>
                      <a:pt x="25862" y="3725"/>
                    </a:lnTo>
                    <a:lnTo>
                      <a:pt x="25987" y="3599"/>
                    </a:lnTo>
                    <a:lnTo>
                      <a:pt x="25987" y="3516"/>
                    </a:lnTo>
                    <a:lnTo>
                      <a:pt x="26050" y="3474"/>
                    </a:lnTo>
                    <a:lnTo>
                      <a:pt x="26050" y="3390"/>
                    </a:lnTo>
                    <a:lnTo>
                      <a:pt x="25966" y="3285"/>
                    </a:lnTo>
                    <a:lnTo>
                      <a:pt x="25987" y="3223"/>
                    </a:lnTo>
                    <a:lnTo>
                      <a:pt x="25987" y="3160"/>
                    </a:lnTo>
                    <a:lnTo>
                      <a:pt x="25883" y="2993"/>
                    </a:lnTo>
                    <a:lnTo>
                      <a:pt x="25820" y="2993"/>
                    </a:lnTo>
                    <a:lnTo>
                      <a:pt x="25736" y="3013"/>
                    </a:lnTo>
                    <a:lnTo>
                      <a:pt x="25631" y="2972"/>
                    </a:lnTo>
                    <a:lnTo>
                      <a:pt x="25548" y="2993"/>
                    </a:lnTo>
                    <a:lnTo>
                      <a:pt x="25443" y="2909"/>
                    </a:lnTo>
                    <a:lnTo>
                      <a:pt x="25359" y="2909"/>
                    </a:lnTo>
                    <a:lnTo>
                      <a:pt x="25297" y="2846"/>
                    </a:lnTo>
                    <a:lnTo>
                      <a:pt x="25129" y="2867"/>
                    </a:lnTo>
                    <a:lnTo>
                      <a:pt x="25025" y="2972"/>
                    </a:lnTo>
                    <a:lnTo>
                      <a:pt x="24941" y="2993"/>
                    </a:lnTo>
                    <a:lnTo>
                      <a:pt x="24774" y="3118"/>
                    </a:lnTo>
                    <a:lnTo>
                      <a:pt x="24774" y="3181"/>
                    </a:lnTo>
                    <a:lnTo>
                      <a:pt x="24878" y="3265"/>
                    </a:lnTo>
                    <a:lnTo>
                      <a:pt x="24941" y="3390"/>
                    </a:lnTo>
                    <a:lnTo>
                      <a:pt x="24941" y="3516"/>
                    </a:lnTo>
                    <a:lnTo>
                      <a:pt x="24983" y="3641"/>
                    </a:lnTo>
                    <a:lnTo>
                      <a:pt x="24941" y="3704"/>
                    </a:lnTo>
                    <a:lnTo>
                      <a:pt x="24941" y="3809"/>
                    </a:lnTo>
                    <a:lnTo>
                      <a:pt x="25025" y="3913"/>
                    </a:lnTo>
                    <a:lnTo>
                      <a:pt x="25025" y="3934"/>
                    </a:lnTo>
                    <a:lnTo>
                      <a:pt x="25004" y="3955"/>
                    </a:lnTo>
                    <a:cubicBezTo>
                      <a:pt x="24983" y="4018"/>
                      <a:pt x="24941" y="4081"/>
                      <a:pt x="24920" y="4143"/>
                    </a:cubicBezTo>
                    <a:lnTo>
                      <a:pt x="24899" y="4081"/>
                    </a:lnTo>
                    <a:lnTo>
                      <a:pt x="24920" y="4018"/>
                    </a:lnTo>
                    <a:lnTo>
                      <a:pt x="24920" y="3934"/>
                    </a:lnTo>
                    <a:lnTo>
                      <a:pt x="24815" y="3871"/>
                    </a:lnTo>
                    <a:lnTo>
                      <a:pt x="24774" y="3725"/>
                    </a:lnTo>
                    <a:lnTo>
                      <a:pt x="24795" y="3662"/>
                    </a:lnTo>
                    <a:lnTo>
                      <a:pt x="24711" y="3495"/>
                    </a:lnTo>
                    <a:lnTo>
                      <a:pt x="24606" y="3474"/>
                    </a:lnTo>
                    <a:lnTo>
                      <a:pt x="24564" y="3411"/>
                    </a:lnTo>
                    <a:lnTo>
                      <a:pt x="24502" y="3411"/>
                    </a:lnTo>
                    <a:lnTo>
                      <a:pt x="24481" y="3578"/>
                    </a:lnTo>
                    <a:lnTo>
                      <a:pt x="24418" y="3578"/>
                    </a:lnTo>
                    <a:lnTo>
                      <a:pt x="24292" y="3369"/>
                    </a:lnTo>
                    <a:lnTo>
                      <a:pt x="24209" y="3369"/>
                    </a:lnTo>
                    <a:lnTo>
                      <a:pt x="24146" y="3285"/>
                    </a:lnTo>
                    <a:lnTo>
                      <a:pt x="24062" y="3327"/>
                    </a:lnTo>
                    <a:lnTo>
                      <a:pt x="24083" y="3495"/>
                    </a:lnTo>
                    <a:lnTo>
                      <a:pt x="24041" y="3516"/>
                    </a:lnTo>
                    <a:lnTo>
                      <a:pt x="23958" y="3495"/>
                    </a:lnTo>
                    <a:lnTo>
                      <a:pt x="23895" y="3620"/>
                    </a:lnTo>
                    <a:lnTo>
                      <a:pt x="23895" y="3704"/>
                    </a:lnTo>
                    <a:lnTo>
                      <a:pt x="23832" y="3746"/>
                    </a:lnTo>
                    <a:lnTo>
                      <a:pt x="23748" y="4039"/>
                    </a:lnTo>
                    <a:lnTo>
                      <a:pt x="23748" y="4143"/>
                    </a:lnTo>
                    <a:lnTo>
                      <a:pt x="23686" y="4227"/>
                    </a:lnTo>
                    <a:lnTo>
                      <a:pt x="23686" y="4353"/>
                    </a:lnTo>
                    <a:lnTo>
                      <a:pt x="23665" y="4374"/>
                    </a:lnTo>
                    <a:lnTo>
                      <a:pt x="23665" y="4478"/>
                    </a:lnTo>
                    <a:lnTo>
                      <a:pt x="23581" y="4541"/>
                    </a:lnTo>
                    <a:lnTo>
                      <a:pt x="23581" y="4771"/>
                    </a:lnTo>
                    <a:lnTo>
                      <a:pt x="23518" y="4813"/>
                    </a:lnTo>
                    <a:lnTo>
                      <a:pt x="23455" y="4792"/>
                    </a:lnTo>
                    <a:lnTo>
                      <a:pt x="23372" y="4980"/>
                    </a:lnTo>
                    <a:lnTo>
                      <a:pt x="23414" y="5064"/>
                    </a:lnTo>
                    <a:lnTo>
                      <a:pt x="23372" y="5169"/>
                    </a:lnTo>
                    <a:lnTo>
                      <a:pt x="23372" y="5273"/>
                    </a:lnTo>
                    <a:lnTo>
                      <a:pt x="23309" y="5378"/>
                    </a:lnTo>
                    <a:lnTo>
                      <a:pt x="23351" y="5462"/>
                    </a:lnTo>
                    <a:lnTo>
                      <a:pt x="23330" y="5524"/>
                    </a:lnTo>
                    <a:lnTo>
                      <a:pt x="23204" y="5524"/>
                    </a:lnTo>
                    <a:lnTo>
                      <a:pt x="23246" y="5587"/>
                    </a:lnTo>
                    <a:lnTo>
                      <a:pt x="23351" y="5629"/>
                    </a:lnTo>
                    <a:lnTo>
                      <a:pt x="23351" y="5734"/>
                    </a:lnTo>
                    <a:lnTo>
                      <a:pt x="23267" y="5713"/>
                    </a:lnTo>
                    <a:lnTo>
                      <a:pt x="23204" y="5734"/>
                    </a:lnTo>
                    <a:lnTo>
                      <a:pt x="23121" y="5796"/>
                    </a:lnTo>
                    <a:lnTo>
                      <a:pt x="23037" y="5754"/>
                    </a:lnTo>
                    <a:lnTo>
                      <a:pt x="22995" y="5817"/>
                    </a:lnTo>
                    <a:lnTo>
                      <a:pt x="22995" y="5922"/>
                    </a:lnTo>
                    <a:lnTo>
                      <a:pt x="22932" y="5964"/>
                    </a:lnTo>
                    <a:lnTo>
                      <a:pt x="22849" y="5922"/>
                    </a:lnTo>
                    <a:lnTo>
                      <a:pt x="22849" y="5817"/>
                    </a:lnTo>
                    <a:lnTo>
                      <a:pt x="22890" y="5734"/>
                    </a:lnTo>
                    <a:lnTo>
                      <a:pt x="22828" y="5650"/>
                    </a:lnTo>
                    <a:lnTo>
                      <a:pt x="22828" y="5482"/>
                    </a:lnTo>
                    <a:lnTo>
                      <a:pt x="22911" y="5294"/>
                    </a:lnTo>
                    <a:lnTo>
                      <a:pt x="22932" y="5169"/>
                    </a:lnTo>
                    <a:lnTo>
                      <a:pt x="23016" y="5085"/>
                    </a:lnTo>
                    <a:lnTo>
                      <a:pt x="23016" y="4980"/>
                    </a:lnTo>
                    <a:lnTo>
                      <a:pt x="23037" y="4876"/>
                    </a:lnTo>
                    <a:lnTo>
                      <a:pt x="23100" y="4646"/>
                    </a:lnTo>
                    <a:lnTo>
                      <a:pt x="23225" y="4562"/>
                    </a:lnTo>
                    <a:lnTo>
                      <a:pt x="23225" y="4436"/>
                    </a:lnTo>
                    <a:lnTo>
                      <a:pt x="23100" y="4436"/>
                    </a:lnTo>
                    <a:lnTo>
                      <a:pt x="23100" y="4353"/>
                    </a:lnTo>
                    <a:lnTo>
                      <a:pt x="23163" y="4269"/>
                    </a:lnTo>
                    <a:lnTo>
                      <a:pt x="23163" y="4039"/>
                    </a:lnTo>
                    <a:lnTo>
                      <a:pt x="23121" y="3976"/>
                    </a:lnTo>
                    <a:lnTo>
                      <a:pt x="23058" y="3850"/>
                    </a:lnTo>
                    <a:lnTo>
                      <a:pt x="23100" y="3809"/>
                    </a:lnTo>
                    <a:lnTo>
                      <a:pt x="23100" y="3662"/>
                    </a:lnTo>
                    <a:lnTo>
                      <a:pt x="23016" y="3662"/>
                    </a:lnTo>
                    <a:lnTo>
                      <a:pt x="22911" y="3537"/>
                    </a:lnTo>
                    <a:lnTo>
                      <a:pt x="22744" y="3599"/>
                    </a:lnTo>
                    <a:lnTo>
                      <a:pt x="22723" y="3725"/>
                    </a:lnTo>
                    <a:lnTo>
                      <a:pt x="22828" y="3809"/>
                    </a:lnTo>
                    <a:lnTo>
                      <a:pt x="22828" y="3913"/>
                    </a:lnTo>
                    <a:lnTo>
                      <a:pt x="22890" y="3976"/>
                    </a:lnTo>
                    <a:lnTo>
                      <a:pt x="22890" y="4060"/>
                    </a:lnTo>
                    <a:lnTo>
                      <a:pt x="22807" y="4060"/>
                    </a:lnTo>
                    <a:lnTo>
                      <a:pt x="22786" y="3955"/>
                    </a:lnTo>
                    <a:lnTo>
                      <a:pt x="22702" y="3955"/>
                    </a:lnTo>
                    <a:lnTo>
                      <a:pt x="22639" y="4081"/>
                    </a:lnTo>
                    <a:lnTo>
                      <a:pt x="22702" y="4122"/>
                    </a:lnTo>
                    <a:lnTo>
                      <a:pt x="22723" y="4227"/>
                    </a:lnTo>
                    <a:lnTo>
                      <a:pt x="22786" y="4353"/>
                    </a:lnTo>
                    <a:lnTo>
                      <a:pt x="22723" y="4394"/>
                    </a:lnTo>
                    <a:lnTo>
                      <a:pt x="22702" y="4353"/>
                    </a:lnTo>
                    <a:lnTo>
                      <a:pt x="22639" y="4290"/>
                    </a:lnTo>
                    <a:lnTo>
                      <a:pt x="22618" y="4436"/>
                    </a:lnTo>
                    <a:lnTo>
                      <a:pt x="22514" y="4353"/>
                    </a:lnTo>
                    <a:lnTo>
                      <a:pt x="22514" y="4248"/>
                    </a:lnTo>
                    <a:lnTo>
                      <a:pt x="22430" y="4248"/>
                    </a:lnTo>
                    <a:lnTo>
                      <a:pt x="22388" y="4353"/>
                    </a:lnTo>
                    <a:lnTo>
                      <a:pt x="22326" y="4332"/>
                    </a:lnTo>
                    <a:lnTo>
                      <a:pt x="22326" y="4185"/>
                    </a:lnTo>
                    <a:lnTo>
                      <a:pt x="22409" y="4122"/>
                    </a:lnTo>
                    <a:lnTo>
                      <a:pt x="22388" y="4081"/>
                    </a:lnTo>
                    <a:lnTo>
                      <a:pt x="22221" y="4143"/>
                    </a:lnTo>
                    <a:lnTo>
                      <a:pt x="22095" y="4269"/>
                    </a:lnTo>
                    <a:lnTo>
                      <a:pt x="22012" y="4143"/>
                    </a:lnTo>
                    <a:lnTo>
                      <a:pt x="21949" y="4143"/>
                    </a:lnTo>
                    <a:lnTo>
                      <a:pt x="21865" y="4227"/>
                    </a:lnTo>
                    <a:lnTo>
                      <a:pt x="21740" y="4227"/>
                    </a:lnTo>
                    <a:lnTo>
                      <a:pt x="21698" y="4164"/>
                    </a:lnTo>
                    <a:lnTo>
                      <a:pt x="21572" y="4185"/>
                    </a:lnTo>
                    <a:lnTo>
                      <a:pt x="21530" y="4143"/>
                    </a:lnTo>
                    <a:lnTo>
                      <a:pt x="21635" y="4060"/>
                    </a:lnTo>
                    <a:lnTo>
                      <a:pt x="21782" y="4039"/>
                    </a:lnTo>
                    <a:lnTo>
                      <a:pt x="21865" y="4060"/>
                    </a:lnTo>
                    <a:lnTo>
                      <a:pt x="21991" y="4039"/>
                    </a:lnTo>
                    <a:lnTo>
                      <a:pt x="21991" y="3955"/>
                    </a:lnTo>
                    <a:lnTo>
                      <a:pt x="22074" y="3934"/>
                    </a:lnTo>
                    <a:lnTo>
                      <a:pt x="22158" y="3955"/>
                    </a:lnTo>
                    <a:lnTo>
                      <a:pt x="22263" y="3850"/>
                    </a:lnTo>
                    <a:lnTo>
                      <a:pt x="22263" y="3746"/>
                    </a:lnTo>
                    <a:lnTo>
                      <a:pt x="22284" y="3662"/>
                    </a:lnTo>
                    <a:lnTo>
                      <a:pt x="22200" y="3599"/>
                    </a:lnTo>
                    <a:lnTo>
                      <a:pt x="22095" y="3411"/>
                    </a:lnTo>
                    <a:lnTo>
                      <a:pt x="21970" y="3348"/>
                    </a:lnTo>
                    <a:lnTo>
                      <a:pt x="21949" y="3285"/>
                    </a:lnTo>
                    <a:lnTo>
                      <a:pt x="21761" y="3118"/>
                    </a:lnTo>
                    <a:lnTo>
                      <a:pt x="21740" y="3076"/>
                    </a:lnTo>
                    <a:lnTo>
                      <a:pt x="21635" y="3076"/>
                    </a:lnTo>
                    <a:lnTo>
                      <a:pt x="21489" y="3139"/>
                    </a:lnTo>
                    <a:lnTo>
                      <a:pt x="21426" y="3139"/>
                    </a:lnTo>
                    <a:lnTo>
                      <a:pt x="21238" y="3327"/>
                    </a:lnTo>
                    <a:lnTo>
                      <a:pt x="21279" y="3390"/>
                    </a:lnTo>
                    <a:lnTo>
                      <a:pt x="21279" y="3453"/>
                    </a:lnTo>
                    <a:lnTo>
                      <a:pt x="21217" y="3495"/>
                    </a:lnTo>
                    <a:lnTo>
                      <a:pt x="21133" y="3516"/>
                    </a:lnTo>
                    <a:lnTo>
                      <a:pt x="21133" y="3453"/>
                    </a:lnTo>
                    <a:lnTo>
                      <a:pt x="21049" y="3495"/>
                    </a:lnTo>
                    <a:lnTo>
                      <a:pt x="20966" y="3432"/>
                    </a:lnTo>
                    <a:lnTo>
                      <a:pt x="20861" y="3432"/>
                    </a:lnTo>
                    <a:lnTo>
                      <a:pt x="20819" y="3495"/>
                    </a:lnTo>
                    <a:lnTo>
                      <a:pt x="20714" y="3495"/>
                    </a:lnTo>
                    <a:lnTo>
                      <a:pt x="20652" y="3432"/>
                    </a:lnTo>
                    <a:lnTo>
                      <a:pt x="20714" y="3390"/>
                    </a:lnTo>
                    <a:lnTo>
                      <a:pt x="20861" y="3348"/>
                    </a:lnTo>
                    <a:lnTo>
                      <a:pt x="20924" y="3244"/>
                    </a:lnTo>
                    <a:lnTo>
                      <a:pt x="21028" y="3223"/>
                    </a:lnTo>
                    <a:lnTo>
                      <a:pt x="21112" y="3244"/>
                    </a:lnTo>
                    <a:lnTo>
                      <a:pt x="21175" y="3139"/>
                    </a:lnTo>
                    <a:lnTo>
                      <a:pt x="21175" y="3013"/>
                    </a:lnTo>
                    <a:lnTo>
                      <a:pt x="21238" y="2972"/>
                    </a:lnTo>
                    <a:lnTo>
                      <a:pt x="21321" y="2972"/>
                    </a:lnTo>
                    <a:lnTo>
                      <a:pt x="21384" y="2804"/>
                    </a:lnTo>
                    <a:lnTo>
                      <a:pt x="21384" y="2616"/>
                    </a:lnTo>
                    <a:lnTo>
                      <a:pt x="21426" y="2553"/>
                    </a:lnTo>
                    <a:lnTo>
                      <a:pt x="21384" y="2449"/>
                    </a:lnTo>
                    <a:lnTo>
                      <a:pt x="21279" y="2449"/>
                    </a:lnTo>
                    <a:lnTo>
                      <a:pt x="21112" y="2490"/>
                    </a:lnTo>
                    <a:lnTo>
                      <a:pt x="20903" y="2553"/>
                    </a:lnTo>
                    <a:lnTo>
                      <a:pt x="20694" y="2616"/>
                    </a:lnTo>
                    <a:lnTo>
                      <a:pt x="20547" y="2658"/>
                    </a:lnTo>
                    <a:cubicBezTo>
                      <a:pt x="20652" y="2616"/>
                      <a:pt x="20798" y="2574"/>
                      <a:pt x="20903" y="2511"/>
                    </a:cubicBezTo>
                    <a:cubicBezTo>
                      <a:pt x="20945" y="2511"/>
                      <a:pt x="21028" y="2490"/>
                      <a:pt x="21070" y="2490"/>
                    </a:cubicBezTo>
                    <a:cubicBezTo>
                      <a:pt x="21217" y="2469"/>
                      <a:pt x="21238" y="2344"/>
                      <a:pt x="21175" y="2239"/>
                    </a:cubicBezTo>
                    <a:lnTo>
                      <a:pt x="21238" y="2177"/>
                    </a:lnTo>
                    <a:lnTo>
                      <a:pt x="21217" y="2072"/>
                    </a:lnTo>
                    <a:lnTo>
                      <a:pt x="21217" y="1967"/>
                    </a:lnTo>
                    <a:lnTo>
                      <a:pt x="21154" y="1884"/>
                    </a:lnTo>
                    <a:lnTo>
                      <a:pt x="21217" y="1842"/>
                    </a:lnTo>
                    <a:lnTo>
                      <a:pt x="21217" y="1674"/>
                    </a:lnTo>
                    <a:lnTo>
                      <a:pt x="21133" y="1507"/>
                    </a:lnTo>
                    <a:lnTo>
                      <a:pt x="21175" y="1402"/>
                    </a:lnTo>
                    <a:lnTo>
                      <a:pt x="21154" y="1109"/>
                    </a:lnTo>
                    <a:lnTo>
                      <a:pt x="20945" y="879"/>
                    </a:lnTo>
                    <a:lnTo>
                      <a:pt x="20924" y="775"/>
                    </a:lnTo>
                    <a:lnTo>
                      <a:pt x="20840" y="733"/>
                    </a:lnTo>
                    <a:lnTo>
                      <a:pt x="20694" y="796"/>
                    </a:lnTo>
                    <a:lnTo>
                      <a:pt x="20526" y="775"/>
                    </a:lnTo>
                    <a:lnTo>
                      <a:pt x="20442" y="837"/>
                    </a:lnTo>
                    <a:lnTo>
                      <a:pt x="20442" y="984"/>
                    </a:lnTo>
                    <a:lnTo>
                      <a:pt x="20212" y="1109"/>
                    </a:lnTo>
                    <a:lnTo>
                      <a:pt x="20212" y="1047"/>
                    </a:lnTo>
                    <a:lnTo>
                      <a:pt x="20380" y="900"/>
                    </a:lnTo>
                    <a:lnTo>
                      <a:pt x="20422" y="754"/>
                    </a:lnTo>
                    <a:lnTo>
                      <a:pt x="20317" y="670"/>
                    </a:lnTo>
                    <a:lnTo>
                      <a:pt x="20212" y="712"/>
                    </a:lnTo>
                    <a:lnTo>
                      <a:pt x="20129" y="733"/>
                    </a:lnTo>
                    <a:lnTo>
                      <a:pt x="20212" y="670"/>
                    </a:lnTo>
                    <a:lnTo>
                      <a:pt x="20191" y="586"/>
                    </a:lnTo>
                    <a:lnTo>
                      <a:pt x="19898" y="419"/>
                    </a:lnTo>
                    <a:lnTo>
                      <a:pt x="19815" y="293"/>
                    </a:lnTo>
                    <a:lnTo>
                      <a:pt x="19752" y="252"/>
                    </a:lnTo>
                    <a:lnTo>
                      <a:pt x="19773" y="105"/>
                    </a:lnTo>
                    <a:lnTo>
                      <a:pt x="19459" y="0"/>
                    </a:lnTo>
                    <a:close/>
                  </a:path>
                </a:pathLst>
              </a:custGeom>
              <a:solidFill>
                <a:srgbClr val="5F7D95"/>
              </a:solidFill>
              <a:ln>
                <a:noFill/>
              </a:ln>
            </p:spPr>
            <p:txBody>
              <a:bodyPr spcFirstLastPara="1" wrap="square" lIns="91425" tIns="91425" rIns="91425" bIns="91425" anchor="ctr" anchorCtr="0">
                <a:noAutofit/>
              </a:bodyPr>
              <a:lstStyle/>
              <a:p>
                <a:endParaRPr>
                  <a:solidFill>
                    <a:srgbClr val="A6CBC2"/>
                  </a:solidFill>
                </a:endParaRPr>
              </a:p>
            </p:txBody>
          </p:sp>
        </p:grpSp>
        <p:sp>
          <p:nvSpPr>
            <p:cNvPr id="3544" name="Google Shape;3544;p60"/>
            <p:cNvSpPr/>
            <p:nvPr/>
          </p:nvSpPr>
          <p:spPr>
            <a:xfrm>
              <a:off x="3216902" y="3020658"/>
              <a:ext cx="15456" cy="5959"/>
            </a:xfrm>
            <a:custGeom>
              <a:avLst/>
              <a:gdLst/>
              <a:ahLst/>
              <a:cxnLst/>
              <a:rect l="l" t="t" r="r" b="b"/>
              <a:pathLst>
                <a:path w="1298" h="524" extrusionOk="0">
                  <a:moveTo>
                    <a:pt x="503" y="0"/>
                  </a:moveTo>
                  <a:lnTo>
                    <a:pt x="293" y="42"/>
                  </a:lnTo>
                  <a:lnTo>
                    <a:pt x="168" y="21"/>
                  </a:lnTo>
                  <a:lnTo>
                    <a:pt x="63" y="42"/>
                  </a:lnTo>
                  <a:lnTo>
                    <a:pt x="1" y="147"/>
                  </a:lnTo>
                  <a:lnTo>
                    <a:pt x="105" y="230"/>
                  </a:lnTo>
                  <a:lnTo>
                    <a:pt x="189" y="209"/>
                  </a:lnTo>
                  <a:lnTo>
                    <a:pt x="252" y="230"/>
                  </a:lnTo>
                  <a:lnTo>
                    <a:pt x="314" y="377"/>
                  </a:lnTo>
                  <a:lnTo>
                    <a:pt x="398" y="439"/>
                  </a:lnTo>
                  <a:lnTo>
                    <a:pt x="524" y="439"/>
                  </a:lnTo>
                  <a:lnTo>
                    <a:pt x="607" y="523"/>
                  </a:lnTo>
                  <a:lnTo>
                    <a:pt x="775" y="523"/>
                  </a:lnTo>
                  <a:lnTo>
                    <a:pt x="775" y="377"/>
                  </a:lnTo>
                  <a:lnTo>
                    <a:pt x="879" y="377"/>
                  </a:lnTo>
                  <a:lnTo>
                    <a:pt x="900" y="439"/>
                  </a:lnTo>
                  <a:lnTo>
                    <a:pt x="984" y="439"/>
                  </a:lnTo>
                  <a:lnTo>
                    <a:pt x="1005" y="335"/>
                  </a:lnTo>
                  <a:lnTo>
                    <a:pt x="1089" y="377"/>
                  </a:lnTo>
                  <a:lnTo>
                    <a:pt x="1298" y="377"/>
                  </a:lnTo>
                  <a:lnTo>
                    <a:pt x="1298" y="335"/>
                  </a:lnTo>
                  <a:lnTo>
                    <a:pt x="1193" y="230"/>
                  </a:lnTo>
                  <a:lnTo>
                    <a:pt x="1047" y="209"/>
                  </a:lnTo>
                  <a:lnTo>
                    <a:pt x="942" y="21"/>
                  </a:lnTo>
                  <a:lnTo>
                    <a:pt x="50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5" name="Google Shape;3545;p60"/>
            <p:cNvSpPr/>
            <p:nvPr/>
          </p:nvSpPr>
          <p:spPr>
            <a:xfrm>
              <a:off x="3243063" y="3010423"/>
              <a:ext cx="19695" cy="13340"/>
            </a:xfrm>
            <a:custGeom>
              <a:avLst/>
              <a:gdLst/>
              <a:ahLst/>
              <a:cxnLst/>
              <a:rect l="l" t="t" r="r" b="b"/>
              <a:pathLst>
                <a:path w="1654" h="1173" extrusionOk="0">
                  <a:moveTo>
                    <a:pt x="1089" y="0"/>
                  </a:moveTo>
                  <a:lnTo>
                    <a:pt x="1005" y="63"/>
                  </a:lnTo>
                  <a:lnTo>
                    <a:pt x="900" y="21"/>
                  </a:lnTo>
                  <a:lnTo>
                    <a:pt x="691" y="21"/>
                  </a:lnTo>
                  <a:lnTo>
                    <a:pt x="649" y="84"/>
                  </a:lnTo>
                  <a:lnTo>
                    <a:pt x="754" y="168"/>
                  </a:lnTo>
                  <a:lnTo>
                    <a:pt x="1068" y="272"/>
                  </a:lnTo>
                  <a:lnTo>
                    <a:pt x="1047" y="314"/>
                  </a:lnTo>
                  <a:lnTo>
                    <a:pt x="1109" y="398"/>
                  </a:lnTo>
                  <a:lnTo>
                    <a:pt x="1047" y="544"/>
                  </a:lnTo>
                  <a:lnTo>
                    <a:pt x="1109" y="649"/>
                  </a:lnTo>
                  <a:lnTo>
                    <a:pt x="1214" y="691"/>
                  </a:lnTo>
                  <a:lnTo>
                    <a:pt x="1340" y="795"/>
                  </a:lnTo>
                  <a:lnTo>
                    <a:pt x="1319" y="858"/>
                  </a:lnTo>
                  <a:lnTo>
                    <a:pt x="1068" y="858"/>
                  </a:lnTo>
                  <a:lnTo>
                    <a:pt x="1026" y="900"/>
                  </a:lnTo>
                  <a:lnTo>
                    <a:pt x="921" y="858"/>
                  </a:lnTo>
                  <a:lnTo>
                    <a:pt x="796" y="858"/>
                  </a:lnTo>
                  <a:lnTo>
                    <a:pt x="649" y="816"/>
                  </a:lnTo>
                  <a:lnTo>
                    <a:pt x="524" y="858"/>
                  </a:lnTo>
                  <a:lnTo>
                    <a:pt x="524" y="816"/>
                  </a:lnTo>
                  <a:lnTo>
                    <a:pt x="482" y="795"/>
                  </a:lnTo>
                  <a:lnTo>
                    <a:pt x="293" y="837"/>
                  </a:lnTo>
                  <a:lnTo>
                    <a:pt x="189" y="733"/>
                  </a:lnTo>
                  <a:lnTo>
                    <a:pt x="63" y="795"/>
                  </a:lnTo>
                  <a:lnTo>
                    <a:pt x="0" y="858"/>
                  </a:lnTo>
                  <a:lnTo>
                    <a:pt x="63" y="963"/>
                  </a:lnTo>
                  <a:lnTo>
                    <a:pt x="189" y="1005"/>
                  </a:lnTo>
                  <a:lnTo>
                    <a:pt x="314" y="1151"/>
                  </a:lnTo>
                  <a:lnTo>
                    <a:pt x="377" y="1172"/>
                  </a:lnTo>
                  <a:lnTo>
                    <a:pt x="377" y="1067"/>
                  </a:lnTo>
                  <a:lnTo>
                    <a:pt x="419" y="1026"/>
                  </a:lnTo>
                  <a:lnTo>
                    <a:pt x="691" y="1026"/>
                  </a:lnTo>
                  <a:lnTo>
                    <a:pt x="796" y="1067"/>
                  </a:lnTo>
                  <a:lnTo>
                    <a:pt x="1109" y="1067"/>
                  </a:lnTo>
                  <a:lnTo>
                    <a:pt x="1151" y="1047"/>
                  </a:lnTo>
                  <a:lnTo>
                    <a:pt x="1256" y="1109"/>
                  </a:lnTo>
                  <a:lnTo>
                    <a:pt x="1340" y="1109"/>
                  </a:lnTo>
                  <a:lnTo>
                    <a:pt x="1340" y="1047"/>
                  </a:lnTo>
                  <a:lnTo>
                    <a:pt x="1570" y="921"/>
                  </a:lnTo>
                  <a:lnTo>
                    <a:pt x="1570" y="837"/>
                  </a:lnTo>
                  <a:lnTo>
                    <a:pt x="1570" y="733"/>
                  </a:lnTo>
                  <a:lnTo>
                    <a:pt x="1528" y="607"/>
                  </a:lnTo>
                  <a:lnTo>
                    <a:pt x="1549" y="544"/>
                  </a:lnTo>
                  <a:lnTo>
                    <a:pt x="1633" y="502"/>
                  </a:lnTo>
                  <a:lnTo>
                    <a:pt x="1653" y="377"/>
                  </a:lnTo>
                  <a:lnTo>
                    <a:pt x="1612" y="293"/>
                  </a:lnTo>
                  <a:lnTo>
                    <a:pt x="1653" y="189"/>
                  </a:lnTo>
                  <a:lnTo>
                    <a:pt x="1633" y="126"/>
                  </a:lnTo>
                  <a:lnTo>
                    <a:pt x="1528" y="105"/>
                  </a:lnTo>
                  <a:lnTo>
                    <a:pt x="1423" y="126"/>
                  </a:lnTo>
                  <a:lnTo>
                    <a:pt x="1319" y="21"/>
                  </a:lnTo>
                  <a:lnTo>
                    <a:pt x="108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6" name="Google Shape;3546;p60"/>
            <p:cNvSpPr/>
            <p:nvPr/>
          </p:nvSpPr>
          <p:spPr>
            <a:xfrm>
              <a:off x="3173297" y="2986859"/>
              <a:ext cx="73267" cy="24997"/>
            </a:xfrm>
            <a:custGeom>
              <a:avLst/>
              <a:gdLst/>
              <a:ahLst/>
              <a:cxnLst/>
              <a:rect l="l" t="t" r="r" b="b"/>
              <a:pathLst>
                <a:path w="6153" h="2198" extrusionOk="0">
                  <a:moveTo>
                    <a:pt x="1570" y="1"/>
                  </a:moveTo>
                  <a:lnTo>
                    <a:pt x="1445" y="106"/>
                  </a:lnTo>
                  <a:lnTo>
                    <a:pt x="1131" y="106"/>
                  </a:lnTo>
                  <a:lnTo>
                    <a:pt x="901" y="168"/>
                  </a:lnTo>
                  <a:lnTo>
                    <a:pt x="817" y="252"/>
                  </a:lnTo>
                  <a:lnTo>
                    <a:pt x="566" y="315"/>
                  </a:lnTo>
                  <a:lnTo>
                    <a:pt x="482" y="419"/>
                  </a:lnTo>
                  <a:lnTo>
                    <a:pt x="377" y="482"/>
                  </a:lnTo>
                  <a:lnTo>
                    <a:pt x="357" y="608"/>
                  </a:lnTo>
                  <a:lnTo>
                    <a:pt x="419" y="712"/>
                  </a:lnTo>
                  <a:lnTo>
                    <a:pt x="398" y="775"/>
                  </a:lnTo>
                  <a:lnTo>
                    <a:pt x="294" y="712"/>
                  </a:lnTo>
                  <a:lnTo>
                    <a:pt x="85" y="817"/>
                  </a:lnTo>
                  <a:lnTo>
                    <a:pt x="1" y="796"/>
                  </a:lnTo>
                  <a:lnTo>
                    <a:pt x="1" y="880"/>
                  </a:lnTo>
                  <a:lnTo>
                    <a:pt x="105" y="922"/>
                  </a:lnTo>
                  <a:lnTo>
                    <a:pt x="252" y="796"/>
                  </a:lnTo>
                  <a:lnTo>
                    <a:pt x="273" y="817"/>
                  </a:lnTo>
                  <a:lnTo>
                    <a:pt x="273" y="922"/>
                  </a:lnTo>
                  <a:lnTo>
                    <a:pt x="419" y="817"/>
                  </a:lnTo>
                  <a:lnTo>
                    <a:pt x="524" y="817"/>
                  </a:lnTo>
                  <a:lnTo>
                    <a:pt x="629" y="629"/>
                  </a:lnTo>
                  <a:lnTo>
                    <a:pt x="796" y="670"/>
                  </a:lnTo>
                  <a:lnTo>
                    <a:pt x="838" y="608"/>
                  </a:lnTo>
                  <a:lnTo>
                    <a:pt x="922" y="691"/>
                  </a:lnTo>
                  <a:lnTo>
                    <a:pt x="1026" y="670"/>
                  </a:lnTo>
                  <a:lnTo>
                    <a:pt x="1214" y="461"/>
                  </a:lnTo>
                  <a:lnTo>
                    <a:pt x="1319" y="419"/>
                  </a:lnTo>
                  <a:lnTo>
                    <a:pt x="1361" y="357"/>
                  </a:lnTo>
                  <a:lnTo>
                    <a:pt x="1528" y="378"/>
                  </a:lnTo>
                  <a:lnTo>
                    <a:pt x="1654" y="378"/>
                  </a:lnTo>
                  <a:lnTo>
                    <a:pt x="1884" y="398"/>
                  </a:lnTo>
                  <a:lnTo>
                    <a:pt x="1968" y="461"/>
                  </a:lnTo>
                  <a:lnTo>
                    <a:pt x="1884" y="503"/>
                  </a:lnTo>
                  <a:lnTo>
                    <a:pt x="1758" y="503"/>
                  </a:lnTo>
                  <a:lnTo>
                    <a:pt x="1675" y="566"/>
                  </a:lnTo>
                  <a:lnTo>
                    <a:pt x="1758" y="629"/>
                  </a:lnTo>
                  <a:lnTo>
                    <a:pt x="2093" y="691"/>
                  </a:lnTo>
                  <a:lnTo>
                    <a:pt x="2177" y="670"/>
                  </a:lnTo>
                  <a:lnTo>
                    <a:pt x="2282" y="670"/>
                  </a:lnTo>
                  <a:lnTo>
                    <a:pt x="2386" y="733"/>
                  </a:lnTo>
                  <a:lnTo>
                    <a:pt x="2554" y="775"/>
                  </a:lnTo>
                  <a:lnTo>
                    <a:pt x="2616" y="775"/>
                  </a:lnTo>
                  <a:lnTo>
                    <a:pt x="2658" y="691"/>
                  </a:lnTo>
                  <a:lnTo>
                    <a:pt x="2721" y="775"/>
                  </a:lnTo>
                  <a:lnTo>
                    <a:pt x="2763" y="817"/>
                  </a:lnTo>
                  <a:lnTo>
                    <a:pt x="2930" y="942"/>
                  </a:lnTo>
                  <a:lnTo>
                    <a:pt x="3077" y="984"/>
                  </a:lnTo>
                  <a:lnTo>
                    <a:pt x="3139" y="942"/>
                  </a:lnTo>
                  <a:lnTo>
                    <a:pt x="3244" y="1026"/>
                  </a:lnTo>
                  <a:lnTo>
                    <a:pt x="3349" y="1005"/>
                  </a:lnTo>
                  <a:lnTo>
                    <a:pt x="3432" y="1047"/>
                  </a:lnTo>
                  <a:lnTo>
                    <a:pt x="3600" y="1005"/>
                  </a:lnTo>
                  <a:lnTo>
                    <a:pt x="3663" y="1026"/>
                  </a:lnTo>
                  <a:lnTo>
                    <a:pt x="3746" y="1361"/>
                  </a:lnTo>
                  <a:lnTo>
                    <a:pt x="3955" y="1570"/>
                  </a:lnTo>
                  <a:lnTo>
                    <a:pt x="4039" y="1612"/>
                  </a:lnTo>
                  <a:lnTo>
                    <a:pt x="4081" y="1549"/>
                  </a:lnTo>
                  <a:lnTo>
                    <a:pt x="4227" y="1633"/>
                  </a:lnTo>
                  <a:lnTo>
                    <a:pt x="4437" y="1633"/>
                  </a:lnTo>
                  <a:lnTo>
                    <a:pt x="4458" y="1675"/>
                  </a:lnTo>
                  <a:lnTo>
                    <a:pt x="4541" y="1738"/>
                  </a:lnTo>
                  <a:lnTo>
                    <a:pt x="4541" y="1842"/>
                  </a:lnTo>
                  <a:lnTo>
                    <a:pt x="4374" y="1863"/>
                  </a:lnTo>
                  <a:lnTo>
                    <a:pt x="4186" y="2051"/>
                  </a:lnTo>
                  <a:lnTo>
                    <a:pt x="4186" y="2156"/>
                  </a:lnTo>
                  <a:lnTo>
                    <a:pt x="4374" y="2177"/>
                  </a:lnTo>
                  <a:lnTo>
                    <a:pt x="4541" y="2135"/>
                  </a:lnTo>
                  <a:lnTo>
                    <a:pt x="4604" y="2156"/>
                  </a:lnTo>
                  <a:lnTo>
                    <a:pt x="4897" y="2093"/>
                  </a:lnTo>
                  <a:lnTo>
                    <a:pt x="5064" y="2093"/>
                  </a:lnTo>
                  <a:lnTo>
                    <a:pt x="5274" y="2198"/>
                  </a:lnTo>
                  <a:lnTo>
                    <a:pt x="5546" y="2135"/>
                  </a:lnTo>
                  <a:lnTo>
                    <a:pt x="5587" y="2072"/>
                  </a:lnTo>
                  <a:lnTo>
                    <a:pt x="5650" y="2072"/>
                  </a:lnTo>
                  <a:lnTo>
                    <a:pt x="5734" y="2030"/>
                  </a:lnTo>
                  <a:lnTo>
                    <a:pt x="5943" y="2051"/>
                  </a:lnTo>
                  <a:lnTo>
                    <a:pt x="6069" y="1989"/>
                  </a:lnTo>
                  <a:lnTo>
                    <a:pt x="6152" y="1884"/>
                  </a:lnTo>
                  <a:lnTo>
                    <a:pt x="6111" y="1842"/>
                  </a:lnTo>
                  <a:lnTo>
                    <a:pt x="6006" y="1821"/>
                  </a:lnTo>
                  <a:lnTo>
                    <a:pt x="5922" y="1654"/>
                  </a:lnTo>
                  <a:lnTo>
                    <a:pt x="5692" y="1549"/>
                  </a:lnTo>
                  <a:lnTo>
                    <a:pt x="5378" y="1549"/>
                  </a:lnTo>
                  <a:lnTo>
                    <a:pt x="5295" y="1528"/>
                  </a:lnTo>
                  <a:lnTo>
                    <a:pt x="5336" y="1466"/>
                  </a:lnTo>
                  <a:lnTo>
                    <a:pt x="5399" y="1319"/>
                  </a:lnTo>
                  <a:lnTo>
                    <a:pt x="5315" y="1298"/>
                  </a:lnTo>
                  <a:lnTo>
                    <a:pt x="5232" y="1340"/>
                  </a:lnTo>
                  <a:lnTo>
                    <a:pt x="5127" y="1340"/>
                  </a:lnTo>
                  <a:lnTo>
                    <a:pt x="4918" y="1194"/>
                  </a:lnTo>
                  <a:lnTo>
                    <a:pt x="4855" y="1235"/>
                  </a:lnTo>
                  <a:lnTo>
                    <a:pt x="4771" y="1152"/>
                  </a:lnTo>
                  <a:lnTo>
                    <a:pt x="4604" y="1026"/>
                  </a:lnTo>
                  <a:lnTo>
                    <a:pt x="4541" y="1131"/>
                  </a:lnTo>
                  <a:lnTo>
                    <a:pt x="4479" y="1089"/>
                  </a:lnTo>
                  <a:lnTo>
                    <a:pt x="4499" y="1005"/>
                  </a:lnTo>
                  <a:lnTo>
                    <a:pt x="4437" y="984"/>
                  </a:lnTo>
                  <a:lnTo>
                    <a:pt x="4395" y="1047"/>
                  </a:lnTo>
                  <a:lnTo>
                    <a:pt x="4332" y="984"/>
                  </a:lnTo>
                  <a:lnTo>
                    <a:pt x="4123" y="922"/>
                  </a:lnTo>
                  <a:lnTo>
                    <a:pt x="3955" y="796"/>
                  </a:lnTo>
                  <a:lnTo>
                    <a:pt x="3830" y="712"/>
                  </a:lnTo>
                  <a:lnTo>
                    <a:pt x="3704" y="587"/>
                  </a:lnTo>
                  <a:lnTo>
                    <a:pt x="3349" y="587"/>
                  </a:lnTo>
                  <a:lnTo>
                    <a:pt x="3244" y="524"/>
                  </a:lnTo>
                  <a:lnTo>
                    <a:pt x="3202" y="398"/>
                  </a:lnTo>
                  <a:lnTo>
                    <a:pt x="3077" y="252"/>
                  </a:lnTo>
                  <a:lnTo>
                    <a:pt x="2972" y="273"/>
                  </a:lnTo>
                  <a:lnTo>
                    <a:pt x="2909" y="210"/>
                  </a:lnTo>
                  <a:lnTo>
                    <a:pt x="2491" y="147"/>
                  </a:lnTo>
                  <a:lnTo>
                    <a:pt x="2365" y="210"/>
                  </a:lnTo>
                  <a:lnTo>
                    <a:pt x="2177" y="168"/>
                  </a:lnTo>
                  <a:lnTo>
                    <a:pt x="2072" y="43"/>
                  </a:lnTo>
                  <a:lnTo>
                    <a:pt x="182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7" name="Google Shape;3547;p60"/>
            <p:cNvSpPr/>
            <p:nvPr/>
          </p:nvSpPr>
          <p:spPr>
            <a:xfrm>
              <a:off x="3371128" y="3527019"/>
              <a:ext cx="18695" cy="10247"/>
            </a:xfrm>
            <a:custGeom>
              <a:avLst/>
              <a:gdLst/>
              <a:ahLst/>
              <a:cxnLst/>
              <a:rect l="l" t="t" r="r" b="b"/>
              <a:pathLst>
                <a:path w="1570" h="901" extrusionOk="0">
                  <a:moveTo>
                    <a:pt x="1025" y="0"/>
                  </a:moveTo>
                  <a:lnTo>
                    <a:pt x="984" y="84"/>
                  </a:lnTo>
                  <a:lnTo>
                    <a:pt x="921" y="105"/>
                  </a:lnTo>
                  <a:lnTo>
                    <a:pt x="942" y="189"/>
                  </a:lnTo>
                  <a:lnTo>
                    <a:pt x="921" y="252"/>
                  </a:lnTo>
                  <a:lnTo>
                    <a:pt x="691" y="314"/>
                  </a:lnTo>
                  <a:lnTo>
                    <a:pt x="733" y="273"/>
                  </a:lnTo>
                  <a:lnTo>
                    <a:pt x="774" y="126"/>
                  </a:lnTo>
                  <a:lnTo>
                    <a:pt x="733" y="63"/>
                  </a:lnTo>
                  <a:lnTo>
                    <a:pt x="649" y="84"/>
                  </a:lnTo>
                  <a:lnTo>
                    <a:pt x="607" y="168"/>
                  </a:lnTo>
                  <a:lnTo>
                    <a:pt x="544" y="168"/>
                  </a:lnTo>
                  <a:lnTo>
                    <a:pt x="461" y="84"/>
                  </a:lnTo>
                  <a:lnTo>
                    <a:pt x="377" y="84"/>
                  </a:lnTo>
                  <a:lnTo>
                    <a:pt x="377" y="252"/>
                  </a:lnTo>
                  <a:lnTo>
                    <a:pt x="272" y="210"/>
                  </a:lnTo>
                  <a:lnTo>
                    <a:pt x="168" y="105"/>
                  </a:lnTo>
                  <a:lnTo>
                    <a:pt x="105" y="168"/>
                  </a:lnTo>
                  <a:lnTo>
                    <a:pt x="230" y="356"/>
                  </a:lnTo>
                  <a:lnTo>
                    <a:pt x="377" y="377"/>
                  </a:lnTo>
                  <a:lnTo>
                    <a:pt x="377" y="419"/>
                  </a:lnTo>
                  <a:lnTo>
                    <a:pt x="230" y="419"/>
                  </a:lnTo>
                  <a:lnTo>
                    <a:pt x="168" y="482"/>
                  </a:lnTo>
                  <a:lnTo>
                    <a:pt x="189" y="565"/>
                  </a:lnTo>
                  <a:lnTo>
                    <a:pt x="84" y="670"/>
                  </a:lnTo>
                  <a:lnTo>
                    <a:pt x="0" y="670"/>
                  </a:lnTo>
                  <a:lnTo>
                    <a:pt x="0" y="712"/>
                  </a:lnTo>
                  <a:lnTo>
                    <a:pt x="126" y="796"/>
                  </a:lnTo>
                  <a:lnTo>
                    <a:pt x="189" y="712"/>
                  </a:lnTo>
                  <a:lnTo>
                    <a:pt x="293" y="796"/>
                  </a:lnTo>
                  <a:lnTo>
                    <a:pt x="377" y="691"/>
                  </a:lnTo>
                  <a:lnTo>
                    <a:pt x="230" y="628"/>
                  </a:lnTo>
                  <a:lnTo>
                    <a:pt x="335" y="586"/>
                  </a:lnTo>
                  <a:lnTo>
                    <a:pt x="523" y="607"/>
                  </a:lnTo>
                  <a:lnTo>
                    <a:pt x="649" y="565"/>
                  </a:lnTo>
                  <a:lnTo>
                    <a:pt x="649" y="461"/>
                  </a:lnTo>
                  <a:cubicBezTo>
                    <a:pt x="649" y="461"/>
                    <a:pt x="667" y="470"/>
                    <a:pt x="680" y="470"/>
                  </a:cubicBezTo>
                  <a:cubicBezTo>
                    <a:pt x="686" y="470"/>
                    <a:pt x="691" y="468"/>
                    <a:pt x="691" y="461"/>
                  </a:cubicBezTo>
                  <a:cubicBezTo>
                    <a:pt x="795" y="398"/>
                    <a:pt x="900" y="377"/>
                    <a:pt x="1005" y="314"/>
                  </a:cubicBezTo>
                  <a:lnTo>
                    <a:pt x="1046" y="398"/>
                  </a:lnTo>
                  <a:lnTo>
                    <a:pt x="1025" y="461"/>
                  </a:lnTo>
                  <a:lnTo>
                    <a:pt x="942" y="419"/>
                  </a:lnTo>
                  <a:lnTo>
                    <a:pt x="858" y="461"/>
                  </a:lnTo>
                  <a:lnTo>
                    <a:pt x="691" y="712"/>
                  </a:lnTo>
                  <a:lnTo>
                    <a:pt x="753" y="733"/>
                  </a:lnTo>
                  <a:lnTo>
                    <a:pt x="837" y="879"/>
                  </a:lnTo>
                  <a:lnTo>
                    <a:pt x="921" y="900"/>
                  </a:lnTo>
                  <a:lnTo>
                    <a:pt x="921" y="837"/>
                  </a:lnTo>
                  <a:lnTo>
                    <a:pt x="837" y="733"/>
                  </a:lnTo>
                  <a:lnTo>
                    <a:pt x="858" y="712"/>
                  </a:lnTo>
                  <a:lnTo>
                    <a:pt x="963" y="775"/>
                  </a:lnTo>
                  <a:lnTo>
                    <a:pt x="1025" y="733"/>
                  </a:lnTo>
                  <a:lnTo>
                    <a:pt x="963" y="691"/>
                  </a:lnTo>
                  <a:lnTo>
                    <a:pt x="963" y="607"/>
                  </a:lnTo>
                  <a:lnTo>
                    <a:pt x="1067" y="628"/>
                  </a:lnTo>
                  <a:lnTo>
                    <a:pt x="1172" y="607"/>
                  </a:lnTo>
                  <a:lnTo>
                    <a:pt x="1172" y="586"/>
                  </a:lnTo>
                  <a:lnTo>
                    <a:pt x="1088" y="586"/>
                  </a:lnTo>
                  <a:lnTo>
                    <a:pt x="1046" y="524"/>
                  </a:lnTo>
                  <a:lnTo>
                    <a:pt x="1088" y="503"/>
                  </a:lnTo>
                  <a:lnTo>
                    <a:pt x="1193" y="524"/>
                  </a:lnTo>
                  <a:lnTo>
                    <a:pt x="1339" y="503"/>
                  </a:lnTo>
                  <a:lnTo>
                    <a:pt x="1444" y="419"/>
                  </a:lnTo>
                  <a:lnTo>
                    <a:pt x="1549" y="398"/>
                  </a:lnTo>
                  <a:lnTo>
                    <a:pt x="1507" y="314"/>
                  </a:lnTo>
                  <a:lnTo>
                    <a:pt x="1465" y="293"/>
                  </a:lnTo>
                  <a:lnTo>
                    <a:pt x="1444" y="273"/>
                  </a:lnTo>
                  <a:lnTo>
                    <a:pt x="1486" y="210"/>
                  </a:lnTo>
                  <a:lnTo>
                    <a:pt x="1569" y="189"/>
                  </a:lnTo>
                  <a:lnTo>
                    <a:pt x="1528" y="126"/>
                  </a:lnTo>
                  <a:lnTo>
                    <a:pt x="1381" y="105"/>
                  </a:lnTo>
                  <a:lnTo>
                    <a:pt x="1318" y="126"/>
                  </a:lnTo>
                  <a:lnTo>
                    <a:pt x="1339" y="189"/>
                  </a:lnTo>
                  <a:lnTo>
                    <a:pt x="1256" y="210"/>
                  </a:lnTo>
                  <a:lnTo>
                    <a:pt x="1172" y="105"/>
                  </a:lnTo>
                  <a:lnTo>
                    <a:pt x="1172" y="42"/>
                  </a:lnTo>
                  <a:lnTo>
                    <a:pt x="102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8" name="Google Shape;3548;p60"/>
            <p:cNvSpPr/>
            <p:nvPr/>
          </p:nvSpPr>
          <p:spPr>
            <a:xfrm>
              <a:off x="3183264" y="3080853"/>
              <a:ext cx="38140" cy="16672"/>
            </a:xfrm>
            <a:custGeom>
              <a:avLst/>
              <a:gdLst/>
              <a:ahLst/>
              <a:cxnLst/>
              <a:rect l="l" t="t" r="r" b="b"/>
              <a:pathLst>
                <a:path w="3203" h="1466" extrusionOk="0">
                  <a:moveTo>
                    <a:pt x="2072" y="1"/>
                  </a:moveTo>
                  <a:lnTo>
                    <a:pt x="2030" y="43"/>
                  </a:lnTo>
                  <a:lnTo>
                    <a:pt x="1863" y="147"/>
                  </a:lnTo>
                  <a:lnTo>
                    <a:pt x="1675" y="189"/>
                  </a:lnTo>
                  <a:lnTo>
                    <a:pt x="1319" y="377"/>
                  </a:lnTo>
                  <a:lnTo>
                    <a:pt x="1214" y="461"/>
                  </a:lnTo>
                  <a:lnTo>
                    <a:pt x="1131" y="482"/>
                  </a:lnTo>
                  <a:lnTo>
                    <a:pt x="921" y="482"/>
                  </a:lnTo>
                  <a:lnTo>
                    <a:pt x="733" y="315"/>
                  </a:lnTo>
                  <a:lnTo>
                    <a:pt x="608" y="273"/>
                  </a:lnTo>
                  <a:lnTo>
                    <a:pt x="566" y="294"/>
                  </a:lnTo>
                  <a:lnTo>
                    <a:pt x="629" y="356"/>
                  </a:lnTo>
                  <a:lnTo>
                    <a:pt x="629" y="398"/>
                  </a:lnTo>
                  <a:lnTo>
                    <a:pt x="566" y="419"/>
                  </a:lnTo>
                  <a:lnTo>
                    <a:pt x="461" y="377"/>
                  </a:lnTo>
                  <a:lnTo>
                    <a:pt x="419" y="315"/>
                  </a:lnTo>
                  <a:lnTo>
                    <a:pt x="461" y="294"/>
                  </a:lnTo>
                  <a:lnTo>
                    <a:pt x="482" y="294"/>
                  </a:lnTo>
                  <a:lnTo>
                    <a:pt x="461" y="252"/>
                  </a:lnTo>
                  <a:lnTo>
                    <a:pt x="398" y="252"/>
                  </a:lnTo>
                  <a:lnTo>
                    <a:pt x="315" y="210"/>
                  </a:lnTo>
                  <a:lnTo>
                    <a:pt x="273" y="168"/>
                  </a:lnTo>
                  <a:lnTo>
                    <a:pt x="252" y="84"/>
                  </a:lnTo>
                  <a:lnTo>
                    <a:pt x="147" y="84"/>
                  </a:lnTo>
                  <a:lnTo>
                    <a:pt x="85" y="147"/>
                  </a:lnTo>
                  <a:lnTo>
                    <a:pt x="85" y="252"/>
                  </a:lnTo>
                  <a:lnTo>
                    <a:pt x="43" y="315"/>
                  </a:lnTo>
                  <a:lnTo>
                    <a:pt x="1" y="398"/>
                  </a:lnTo>
                  <a:lnTo>
                    <a:pt x="85" y="419"/>
                  </a:lnTo>
                  <a:lnTo>
                    <a:pt x="147" y="524"/>
                  </a:lnTo>
                  <a:lnTo>
                    <a:pt x="64" y="587"/>
                  </a:lnTo>
                  <a:lnTo>
                    <a:pt x="43" y="691"/>
                  </a:lnTo>
                  <a:lnTo>
                    <a:pt x="43" y="733"/>
                  </a:lnTo>
                  <a:lnTo>
                    <a:pt x="64" y="796"/>
                  </a:lnTo>
                  <a:lnTo>
                    <a:pt x="168" y="796"/>
                  </a:lnTo>
                  <a:lnTo>
                    <a:pt x="252" y="817"/>
                  </a:lnTo>
                  <a:lnTo>
                    <a:pt x="357" y="796"/>
                  </a:lnTo>
                  <a:lnTo>
                    <a:pt x="398" y="733"/>
                  </a:lnTo>
                  <a:lnTo>
                    <a:pt x="461" y="796"/>
                  </a:lnTo>
                  <a:lnTo>
                    <a:pt x="461" y="838"/>
                  </a:lnTo>
                  <a:lnTo>
                    <a:pt x="524" y="880"/>
                  </a:lnTo>
                  <a:lnTo>
                    <a:pt x="733" y="900"/>
                  </a:lnTo>
                  <a:lnTo>
                    <a:pt x="775" y="1026"/>
                  </a:lnTo>
                  <a:lnTo>
                    <a:pt x="817" y="1193"/>
                  </a:lnTo>
                  <a:lnTo>
                    <a:pt x="921" y="1235"/>
                  </a:lnTo>
                  <a:lnTo>
                    <a:pt x="1026" y="1235"/>
                  </a:lnTo>
                  <a:lnTo>
                    <a:pt x="1047" y="1152"/>
                  </a:lnTo>
                  <a:lnTo>
                    <a:pt x="1005" y="1131"/>
                  </a:lnTo>
                  <a:lnTo>
                    <a:pt x="1047" y="1047"/>
                  </a:lnTo>
                  <a:lnTo>
                    <a:pt x="1131" y="1089"/>
                  </a:lnTo>
                  <a:lnTo>
                    <a:pt x="1152" y="1131"/>
                  </a:lnTo>
                  <a:lnTo>
                    <a:pt x="1131" y="1193"/>
                  </a:lnTo>
                  <a:lnTo>
                    <a:pt x="1152" y="1319"/>
                  </a:lnTo>
                  <a:lnTo>
                    <a:pt x="1152" y="1403"/>
                  </a:lnTo>
                  <a:lnTo>
                    <a:pt x="1193" y="1444"/>
                  </a:lnTo>
                  <a:lnTo>
                    <a:pt x="1340" y="1465"/>
                  </a:lnTo>
                  <a:lnTo>
                    <a:pt x="1424" y="1361"/>
                  </a:lnTo>
                  <a:lnTo>
                    <a:pt x="1507" y="1298"/>
                  </a:lnTo>
                  <a:lnTo>
                    <a:pt x="1612" y="1319"/>
                  </a:lnTo>
                  <a:lnTo>
                    <a:pt x="1654" y="1298"/>
                  </a:lnTo>
                  <a:lnTo>
                    <a:pt x="1654" y="1152"/>
                  </a:lnTo>
                  <a:lnTo>
                    <a:pt x="1570" y="1089"/>
                  </a:lnTo>
                  <a:lnTo>
                    <a:pt x="1465" y="1026"/>
                  </a:lnTo>
                  <a:lnTo>
                    <a:pt x="1445" y="921"/>
                  </a:lnTo>
                  <a:lnTo>
                    <a:pt x="1445" y="880"/>
                  </a:lnTo>
                  <a:lnTo>
                    <a:pt x="1549" y="817"/>
                  </a:lnTo>
                  <a:lnTo>
                    <a:pt x="1737" y="775"/>
                  </a:lnTo>
                  <a:lnTo>
                    <a:pt x="1884" y="628"/>
                  </a:lnTo>
                  <a:lnTo>
                    <a:pt x="1884" y="587"/>
                  </a:lnTo>
                  <a:lnTo>
                    <a:pt x="1863" y="566"/>
                  </a:lnTo>
                  <a:lnTo>
                    <a:pt x="1863" y="419"/>
                  </a:lnTo>
                  <a:lnTo>
                    <a:pt x="2051" y="356"/>
                  </a:lnTo>
                  <a:lnTo>
                    <a:pt x="2177" y="315"/>
                  </a:lnTo>
                  <a:lnTo>
                    <a:pt x="2261" y="377"/>
                  </a:lnTo>
                  <a:lnTo>
                    <a:pt x="2365" y="482"/>
                  </a:lnTo>
                  <a:lnTo>
                    <a:pt x="2449" y="482"/>
                  </a:lnTo>
                  <a:lnTo>
                    <a:pt x="2553" y="608"/>
                  </a:lnTo>
                  <a:lnTo>
                    <a:pt x="2574" y="712"/>
                  </a:lnTo>
                  <a:lnTo>
                    <a:pt x="2616" y="775"/>
                  </a:lnTo>
                  <a:lnTo>
                    <a:pt x="2679" y="733"/>
                  </a:lnTo>
                  <a:lnTo>
                    <a:pt x="2763" y="670"/>
                  </a:lnTo>
                  <a:lnTo>
                    <a:pt x="2805" y="670"/>
                  </a:lnTo>
                  <a:lnTo>
                    <a:pt x="2826" y="733"/>
                  </a:lnTo>
                  <a:lnTo>
                    <a:pt x="2784" y="796"/>
                  </a:lnTo>
                  <a:lnTo>
                    <a:pt x="2721" y="796"/>
                  </a:lnTo>
                  <a:lnTo>
                    <a:pt x="2616" y="942"/>
                  </a:lnTo>
                  <a:lnTo>
                    <a:pt x="2595" y="984"/>
                  </a:lnTo>
                  <a:lnTo>
                    <a:pt x="2616" y="1131"/>
                  </a:lnTo>
                  <a:lnTo>
                    <a:pt x="2763" y="1319"/>
                  </a:lnTo>
                  <a:lnTo>
                    <a:pt x="2888" y="1424"/>
                  </a:lnTo>
                  <a:lnTo>
                    <a:pt x="2972" y="1235"/>
                  </a:lnTo>
                  <a:lnTo>
                    <a:pt x="3014" y="1235"/>
                  </a:lnTo>
                  <a:lnTo>
                    <a:pt x="3098" y="1193"/>
                  </a:lnTo>
                  <a:lnTo>
                    <a:pt x="3118" y="1047"/>
                  </a:lnTo>
                  <a:lnTo>
                    <a:pt x="3202" y="900"/>
                  </a:lnTo>
                  <a:lnTo>
                    <a:pt x="3139" y="733"/>
                  </a:lnTo>
                  <a:lnTo>
                    <a:pt x="3139" y="691"/>
                  </a:lnTo>
                  <a:lnTo>
                    <a:pt x="3181" y="587"/>
                  </a:lnTo>
                  <a:lnTo>
                    <a:pt x="3118" y="524"/>
                  </a:lnTo>
                  <a:lnTo>
                    <a:pt x="3035" y="482"/>
                  </a:lnTo>
                  <a:lnTo>
                    <a:pt x="3014" y="419"/>
                  </a:lnTo>
                  <a:lnTo>
                    <a:pt x="2909" y="294"/>
                  </a:lnTo>
                  <a:lnTo>
                    <a:pt x="2679" y="168"/>
                  </a:lnTo>
                  <a:lnTo>
                    <a:pt x="2512" y="147"/>
                  </a:lnTo>
                  <a:lnTo>
                    <a:pt x="2281" y="147"/>
                  </a:lnTo>
                  <a:lnTo>
                    <a:pt x="2198" y="105"/>
                  </a:lnTo>
                  <a:lnTo>
                    <a:pt x="2156" y="63"/>
                  </a:lnTo>
                  <a:lnTo>
                    <a:pt x="207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49" name="Google Shape;3549;p60"/>
            <p:cNvSpPr/>
            <p:nvPr/>
          </p:nvSpPr>
          <p:spPr>
            <a:xfrm>
              <a:off x="3163092" y="3070629"/>
              <a:ext cx="23172" cy="20709"/>
            </a:xfrm>
            <a:custGeom>
              <a:avLst/>
              <a:gdLst/>
              <a:ahLst/>
              <a:cxnLst/>
              <a:rect l="l" t="t" r="r" b="b"/>
              <a:pathLst>
                <a:path w="1946" h="1821" extrusionOk="0">
                  <a:moveTo>
                    <a:pt x="293" y="0"/>
                  </a:moveTo>
                  <a:lnTo>
                    <a:pt x="105" y="21"/>
                  </a:lnTo>
                  <a:lnTo>
                    <a:pt x="105" y="42"/>
                  </a:lnTo>
                  <a:lnTo>
                    <a:pt x="63" y="63"/>
                  </a:lnTo>
                  <a:lnTo>
                    <a:pt x="84" y="63"/>
                  </a:lnTo>
                  <a:lnTo>
                    <a:pt x="63" y="209"/>
                  </a:lnTo>
                  <a:lnTo>
                    <a:pt x="0" y="230"/>
                  </a:lnTo>
                  <a:lnTo>
                    <a:pt x="63" y="251"/>
                  </a:lnTo>
                  <a:lnTo>
                    <a:pt x="126" y="272"/>
                  </a:lnTo>
                  <a:lnTo>
                    <a:pt x="167" y="377"/>
                  </a:lnTo>
                  <a:lnTo>
                    <a:pt x="63" y="460"/>
                  </a:lnTo>
                  <a:lnTo>
                    <a:pt x="0" y="586"/>
                  </a:lnTo>
                  <a:lnTo>
                    <a:pt x="21" y="690"/>
                  </a:lnTo>
                  <a:lnTo>
                    <a:pt x="188" y="837"/>
                  </a:lnTo>
                  <a:lnTo>
                    <a:pt x="335" y="837"/>
                  </a:lnTo>
                  <a:lnTo>
                    <a:pt x="418" y="879"/>
                  </a:lnTo>
                  <a:lnTo>
                    <a:pt x="481" y="983"/>
                  </a:lnTo>
                  <a:lnTo>
                    <a:pt x="523" y="983"/>
                  </a:lnTo>
                  <a:lnTo>
                    <a:pt x="607" y="879"/>
                  </a:lnTo>
                  <a:lnTo>
                    <a:pt x="586" y="774"/>
                  </a:lnTo>
                  <a:lnTo>
                    <a:pt x="418" y="670"/>
                  </a:lnTo>
                  <a:lnTo>
                    <a:pt x="377" y="586"/>
                  </a:lnTo>
                  <a:lnTo>
                    <a:pt x="418" y="565"/>
                  </a:lnTo>
                  <a:lnTo>
                    <a:pt x="523" y="649"/>
                  </a:lnTo>
                  <a:lnTo>
                    <a:pt x="628" y="690"/>
                  </a:lnTo>
                  <a:lnTo>
                    <a:pt x="649" y="774"/>
                  </a:lnTo>
                  <a:lnTo>
                    <a:pt x="753" y="858"/>
                  </a:lnTo>
                  <a:lnTo>
                    <a:pt x="795" y="983"/>
                  </a:lnTo>
                  <a:lnTo>
                    <a:pt x="921" y="1067"/>
                  </a:lnTo>
                  <a:lnTo>
                    <a:pt x="1025" y="1151"/>
                  </a:lnTo>
                  <a:lnTo>
                    <a:pt x="1109" y="1193"/>
                  </a:lnTo>
                  <a:lnTo>
                    <a:pt x="1234" y="1318"/>
                  </a:lnTo>
                  <a:lnTo>
                    <a:pt x="1255" y="1402"/>
                  </a:lnTo>
                  <a:lnTo>
                    <a:pt x="1172" y="1486"/>
                  </a:lnTo>
                  <a:lnTo>
                    <a:pt x="1172" y="1569"/>
                  </a:lnTo>
                  <a:lnTo>
                    <a:pt x="1234" y="1632"/>
                  </a:lnTo>
                  <a:lnTo>
                    <a:pt x="1360" y="1695"/>
                  </a:lnTo>
                  <a:lnTo>
                    <a:pt x="1444" y="1737"/>
                  </a:lnTo>
                  <a:lnTo>
                    <a:pt x="1486" y="1716"/>
                  </a:lnTo>
                  <a:lnTo>
                    <a:pt x="1527" y="1632"/>
                  </a:lnTo>
                  <a:lnTo>
                    <a:pt x="1465" y="1569"/>
                  </a:lnTo>
                  <a:lnTo>
                    <a:pt x="1360" y="1507"/>
                  </a:lnTo>
                  <a:lnTo>
                    <a:pt x="1360" y="1486"/>
                  </a:lnTo>
                  <a:lnTo>
                    <a:pt x="1381" y="1465"/>
                  </a:lnTo>
                  <a:lnTo>
                    <a:pt x="1465" y="1507"/>
                  </a:lnTo>
                  <a:lnTo>
                    <a:pt x="1548" y="1632"/>
                  </a:lnTo>
                  <a:lnTo>
                    <a:pt x="1548" y="1737"/>
                  </a:lnTo>
                  <a:lnTo>
                    <a:pt x="1590" y="1737"/>
                  </a:lnTo>
                  <a:lnTo>
                    <a:pt x="1632" y="1779"/>
                  </a:lnTo>
                  <a:lnTo>
                    <a:pt x="1674" y="1820"/>
                  </a:lnTo>
                  <a:lnTo>
                    <a:pt x="1737" y="1820"/>
                  </a:lnTo>
                  <a:lnTo>
                    <a:pt x="1758" y="1779"/>
                  </a:lnTo>
                  <a:lnTo>
                    <a:pt x="1758" y="1695"/>
                  </a:lnTo>
                  <a:lnTo>
                    <a:pt x="1737" y="1632"/>
                  </a:lnTo>
                  <a:lnTo>
                    <a:pt x="1737" y="1590"/>
                  </a:lnTo>
                  <a:lnTo>
                    <a:pt x="1758" y="1486"/>
                  </a:lnTo>
                  <a:lnTo>
                    <a:pt x="1841" y="1423"/>
                  </a:lnTo>
                  <a:lnTo>
                    <a:pt x="1779" y="1318"/>
                  </a:lnTo>
                  <a:lnTo>
                    <a:pt x="1695" y="1297"/>
                  </a:lnTo>
                  <a:lnTo>
                    <a:pt x="1737" y="1214"/>
                  </a:lnTo>
                  <a:lnTo>
                    <a:pt x="1779" y="1151"/>
                  </a:lnTo>
                  <a:lnTo>
                    <a:pt x="1779" y="1046"/>
                  </a:lnTo>
                  <a:lnTo>
                    <a:pt x="1841" y="983"/>
                  </a:lnTo>
                  <a:lnTo>
                    <a:pt x="1946" y="983"/>
                  </a:lnTo>
                  <a:lnTo>
                    <a:pt x="1946" y="962"/>
                  </a:lnTo>
                  <a:lnTo>
                    <a:pt x="1862" y="900"/>
                  </a:lnTo>
                  <a:lnTo>
                    <a:pt x="1758" y="879"/>
                  </a:lnTo>
                  <a:lnTo>
                    <a:pt x="1695" y="795"/>
                  </a:lnTo>
                  <a:lnTo>
                    <a:pt x="1653" y="732"/>
                  </a:lnTo>
                  <a:lnTo>
                    <a:pt x="1548" y="586"/>
                  </a:lnTo>
                  <a:lnTo>
                    <a:pt x="1465" y="481"/>
                  </a:lnTo>
                  <a:lnTo>
                    <a:pt x="1465" y="356"/>
                  </a:lnTo>
                  <a:lnTo>
                    <a:pt x="1423" y="251"/>
                  </a:lnTo>
                  <a:lnTo>
                    <a:pt x="1360" y="272"/>
                  </a:lnTo>
                  <a:lnTo>
                    <a:pt x="1339" y="335"/>
                  </a:lnTo>
                  <a:lnTo>
                    <a:pt x="1234" y="335"/>
                  </a:lnTo>
                  <a:lnTo>
                    <a:pt x="1255" y="272"/>
                  </a:lnTo>
                  <a:lnTo>
                    <a:pt x="1172" y="272"/>
                  </a:lnTo>
                  <a:lnTo>
                    <a:pt x="1130" y="314"/>
                  </a:lnTo>
                  <a:lnTo>
                    <a:pt x="1025" y="209"/>
                  </a:lnTo>
                  <a:lnTo>
                    <a:pt x="1025" y="146"/>
                  </a:lnTo>
                  <a:lnTo>
                    <a:pt x="942" y="126"/>
                  </a:lnTo>
                  <a:lnTo>
                    <a:pt x="858" y="42"/>
                  </a:lnTo>
                  <a:lnTo>
                    <a:pt x="711" y="42"/>
                  </a:lnTo>
                  <a:lnTo>
                    <a:pt x="607" y="63"/>
                  </a:lnTo>
                  <a:lnTo>
                    <a:pt x="29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0" name="Google Shape;3550;p60"/>
            <p:cNvSpPr/>
            <p:nvPr/>
          </p:nvSpPr>
          <p:spPr>
            <a:xfrm>
              <a:off x="3150875" y="3043494"/>
              <a:ext cx="32150" cy="30467"/>
            </a:xfrm>
            <a:custGeom>
              <a:avLst/>
              <a:gdLst/>
              <a:ahLst/>
              <a:cxnLst/>
              <a:rect l="l" t="t" r="r" b="b"/>
              <a:pathLst>
                <a:path w="2700" h="2679" extrusionOk="0">
                  <a:moveTo>
                    <a:pt x="2470" y="1"/>
                  </a:moveTo>
                  <a:lnTo>
                    <a:pt x="2407" y="22"/>
                  </a:lnTo>
                  <a:lnTo>
                    <a:pt x="2386" y="105"/>
                  </a:lnTo>
                  <a:lnTo>
                    <a:pt x="2302" y="126"/>
                  </a:lnTo>
                  <a:lnTo>
                    <a:pt x="2198" y="210"/>
                  </a:lnTo>
                  <a:lnTo>
                    <a:pt x="2093" y="210"/>
                  </a:lnTo>
                  <a:lnTo>
                    <a:pt x="2072" y="294"/>
                  </a:lnTo>
                  <a:lnTo>
                    <a:pt x="1988" y="252"/>
                  </a:lnTo>
                  <a:lnTo>
                    <a:pt x="1884" y="294"/>
                  </a:lnTo>
                  <a:lnTo>
                    <a:pt x="1863" y="231"/>
                  </a:lnTo>
                  <a:lnTo>
                    <a:pt x="1779" y="189"/>
                  </a:lnTo>
                  <a:lnTo>
                    <a:pt x="1737" y="189"/>
                  </a:lnTo>
                  <a:lnTo>
                    <a:pt x="1696" y="294"/>
                  </a:lnTo>
                  <a:lnTo>
                    <a:pt x="1591" y="294"/>
                  </a:lnTo>
                  <a:lnTo>
                    <a:pt x="1528" y="419"/>
                  </a:lnTo>
                  <a:lnTo>
                    <a:pt x="1528" y="461"/>
                  </a:lnTo>
                  <a:lnTo>
                    <a:pt x="1465" y="503"/>
                  </a:lnTo>
                  <a:lnTo>
                    <a:pt x="1361" y="587"/>
                  </a:lnTo>
                  <a:lnTo>
                    <a:pt x="1235" y="649"/>
                  </a:lnTo>
                  <a:lnTo>
                    <a:pt x="1214" y="691"/>
                  </a:lnTo>
                  <a:lnTo>
                    <a:pt x="1131" y="670"/>
                  </a:lnTo>
                  <a:lnTo>
                    <a:pt x="1068" y="691"/>
                  </a:lnTo>
                  <a:lnTo>
                    <a:pt x="1005" y="649"/>
                  </a:lnTo>
                  <a:lnTo>
                    <a:pt x="859" y="628"/>
                  </a:lnTo>
                  <a:lnTo>
                    <a:pt x="691" y="733"/>
                  </a:lnTo>
                  <a:lnTo>
                    <a:pt x="503" y="754"/>
                  </a:lnTo>
                  <a:lnTo>
                    <a:pt x="503" y="859"/>
                  </a:lnTo>
                  <a:lnTo>
                    <a:pt x="503" y="942"/>
                  </a:lnTo>
                  <a:lnTo>
                    <a:pt x="482" y="1089"/>
                  </a:lnTo>
                  <a:lnTo>
                    <a:pt x="419" y="1172"/>
                  </a:lnTo>
                  <a:lnTo>
                    <a:pt x="294" y="1172"/>
                  </a:lnTo>
                  <a:lnTo>
                    <a:pt x="189" y="1193"/>
                  </a:lnTo>
                  <a:lnTo>
                    <a:pt x="189" y="1256"/>
                  </a:lnTo>
                  <a:lnTo>
                    <a:pt x="126" y="1256"/>
                  </a:lnTo>
                  <a:lnTo>
                    <a:pt x="22" y="1214"/>
                  </a:lnTo>
                  <a:lnTo>
                    <a:pt x="1" y="1256"/>
                  </a:lnTo>
                  <a:lnTo>
                    <a:pt x="210" y="1507"/>
                  </a:lnTo>
                  <a:lnTo>
                    <a:pt x="315" y="1591"/>
                  </a:lnTo>
                  <a:lnTo>
                    <a:pt x="315" y="1675"/>
                  </a:lnTo>
                  <a:lnTo>
                    <a:pt x="482" y="1821"/>
                  </a:lnTo>
                  <a:lnTo>
                    <a:pt x="628" y="2030"/>
                  </a:lnTo>
                  <a:lnTo>
                    <a:pt x="900" y="2323"/>
                  </a:lnTo>
                  <a:lnTo>
                    <a:pt x="963" y="2323"/>
                  </a:lnTo>
                  <a:lnTo>
                    <a:pt x="1026" y="2344"/>
                  </a:lnTo>
                  <a:lnTo>
                    <a:pt x="1068" y="2323"/>
                  </a:lnTo>
                  <a:lnTo>
                    <a:pt x="1068" y="2407"/>
                  </a:lnTo>
                  <a:lnTo>
                    <a:pt x="1131" y="2407"/>
                  </a:lnTo>
                  <a:lnTo>
                    <a:pt x="1319" y="2386"/>
                  </a:lnTo>
                  <a:lnTo>
                    <a:pt x="1633" y="2449"/>
                  </a:lnTo>
                  <a:lnTo>
                    <a:pt x="1737" y="2428"/>
                  </a:lnTo>
                  <a:lnTo>
                    <a:pt x="1884" y="2428"/>
                  </a:lnTo>
                  <a:lnTo>
                    <a:pt x="1947" y="2512"/>
                  </a:lnTo>
                  <a:lnTo>
                    <a:pt x="2009" y="2532"/>
                  </a:lnTo>
                  <a:lnTo>
                    <a:pt x="2009" y="2595"/>
                  </a:lnTo>
                  <a:lnTo>
                    <a:pt x="2156" y="2679"/>
                  </a:lnTo>
                  <a:lnTo>
                    <a:pt x="2198" y="2658"/>
                  </a:lnTo>
                  <a:lnTo>
                    <a:pt x="2260" y="2658"/>
                  </a:lnTo>
                  <a:lnTo>
                    <a:pt x="2302" y="2637"/>
                  </a:lnTo>
                  <a:lnTo>
                    <a:pt x="2281" y="2553"/>
                  </a:lnTo>
                  <a:lnTo>
                    <a:pt x="2219" y="2470"/>
                  </a:lnTo>
                  <a:lnTo>
                    <a:pt x="2198" y="2344"/>
                  </a:lnTo>
                  <a:lnTo>
                    <a:pt x="2281" y="2219"/>
                  </a:lnTo>
                  <a:lnTo>
                    <a:pt x="2302" y="2135"/>
                  </a:lnTo>
                  <a:lnTo>
                    <a:pt x="2302" y="2009"/>
                  </a:lnTo>
                  <a:lnTo>
                    <a:pt x="2281" y="2093"/>
                  </a:lnTo>
                  <a:lnTo>
                    <a:pt x="2260" y="2135"/>
                  </a:lnTo>
                  <a:lnTo>
                    <a:pt x="2198" y="2156"/>
                  </a:lnTo>
                  <a:lnTo>
                    <a:pt x="2198" y="2093"/>
                  </a:lnTo>
                  <a:lnTo>
                    <a:pt x="2219" y="2009"/>
                  </a:lnTo>
                  <a:lnTo>
                    <a:pt x="2281" y="1884"/>
                  </a:lnTo>
                  <a:lnTo>
                    <a:pt x="2260" y="1800"/>
                  </a:lnTo>
                  <a:lnTo>
                    <a:pt x="2260" y="1716"/>
                  </a:lnTo>
                  <a:lnTo>
                    <a:pt x="2344" y="1528"/>
                  </a:lnTo>
                  <a:lnTo>
                    <a:pt x="2386" y="1528"/>
                  </a:lnTo>
                  <a:lnTo>
                    <a:pt x="2365" y="1591"/>
                  </a:lnTo>
                  <a:lnTo>
                    <a:pt x="2365" y="1675"/>
                  </a:lnTo>
                  <a:lnTo>
                    <a:pt x="2365" y="1800"/>
                  </a:lnTo>
                  <a:lnTo>
                    <a:pt x="2386" y="1800"/>
                  </a:lnTo>
                  <a:lnTo>
                    <a:pt x="2428" y="1716"/>
                  </a:lnTo>
                  <a:lnTo>
                    <a:pt x="2470" y="1486"/>
                  </a:lnTo>
                  <a:lnTo>
                    <a:pt x="2470" y="1214"/>
                  </a:lnTo>
                  <a:lnTo>
                    <a:pt x="2491" y="1172"/>
                  </a:lnTo>
                  <a:lnTo>
                    <a:pt x="2428" y="1089"/>
                  </a:lnTo>
                  <a:lnTo>
                    <a:pt x="2407" y="1068"/>
                  </a:lnTo>
                  <a:lnTo>
                    <a:pt x="2407" y="1005"/>
                  </a:lnTo>
                  <a:lnTo>
                    <a:pt x="2470" y="963"/>
                  </a:lnTo>
                  <a:lnTo>
                    <a:pt x="2491" y="963"/>
                  </a:lnTo>
                  <a:lnTo>
                    <a:pt x="2512" y="984"/>
                  </a:lnTo>
                  <a:lnTo>
                    <a:pt x="2533" y="838"/>
                  </a:lnTo>
                  <a:lnTo>
                    <a:pt x="2637" y="691"/>
                  </a:lnTo>
                  <a:lnTo>
                    <a:pt x="2700" y="628"/>
                  </a:lnTo>
                  <a:lnTo>
                    <a:pt x="2700" y="566"/>
                  </a:lnTo>
                  <a:lnTo>
                    <a:pt x="2637" y="524"/>
                  </a:lnTo>
                  <a:lnTo>
                    <a:pt x="2637" y="461"/>
                  </a:lnTo>
                  <a:lnTo>
                    <a:pt x="2679" y="377"/>
                  </a:lnTo>
                  <a:lnTo>
                    <a:pt x="2637" y="273"/>
                  </a:lnTo>
                  <a:lnTo>
                    <a:pt x="2637" y="126"/>
                  </a:lnTo>
                  <a:lnTo>
                    <a:pt x="2679" y="63"/>
                  </a:lnTo>
                  <a:lnTo>
                    <a:pt x="2700" y="43"/>
                  </a:lnTo>
                  <a:lnTo>
                    <a:pt x="2533" y="43"/>
                  </a:lnTo>
                  <a:lnTo>
                    <a:pt x="251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1" name="Google Shape;3551;p60"/>
            <p:cNvSpPr/>
            <p:nvPr/>
          </p:nvSpPr>
          <p:spPr>
            <a:xfrm>
              <a:off x="3140409" y="3037308"/>
              <a:ext cx="43617" cy="20948"/>
            </a:xfrm>
            <a:custGeom>
              <a:avLst/>
              <a:gdLst/>
              <a:ahLst/>
              <a:cxnLst/>
              <a:rect l="l" t="t" r="r" b="b"/>
              <a:pathLst>
                <a:path w="3663" h="1842" extrusionOk="0">
                  <a:moveTo>
                    <a:pt x="1926" y="1"/>
                  </a:moveTo>
                  <a:lnTo>
                    <a:pt x="1905" y="43"/>
                  </a:lnTo>
                  <a:lnTo>
                    <a:pt x="1968" y="105"/>
                  </a:lnTo>
                  <a:lnTo>
                    <a:pt x="1863" y="126"/>
                  </a:lnTo>
                  <a:lnTo>
                    <a:pt x="1800" y="168"/>
                  </a:lnTo>
                  <a:lnTo>
                    <a:pt x="1696" y="147"/>
                  </a:lnTo>
                  <a:lnTo>
                    <a:pt x="1507" y="168"/>
                  </a:lnTo>
                  <a:lnTo>
                    <a:pt x="943" y="168"/>
                  </a:lnTo>
                  <a:lnTo>
                    <a:pt x="775" y="252"/>
                  </a:lnTo>
                  <a:lnTo>
                    <a:pt x="712" y="210"/>
                  </a:lnTo>
                  <a:lnTo>
                    <a:pt x="712" y="252"/>
                  </a:lnTo>
                  <a:lnTo>
                    <a:pt x="629" y="315"/>
                  </a:lnTo>
                  <a:lnTo>
                    <a:pt x="566" y="419"/>
                  </a:lnTo>
                  <a:lnTo>
                    <a:pt x="419" y="482"/>
                  </a:lnTo>
                  <a:lnTo>
                    <a:pt x="336" y="482"/>
                  </a:lnTo>
                  <a:lnTo>
                    <a:pt x="189" y="649"/>
                  </a:lnTo>
                  <a:lnTo>
                    <a:pt x="106" y="754"/>
                  </a:lnTo>
                  <a:lnTo>
                    <a:pt x="126" y="838"/>
                  </a:lnTo>
                  <a:lnTo>
                    <a:pt x="43" y="984"/>
                  </a:lnTo>
                  <a:lnTo>
                    <a:pt x="1" y="1047"/>
                  </a:lnTo>
                  <a:lnTo>
                    <a:pt x="43" y="1005"/>
                  </a:lnTo>
                  <a:lnTo>
                    <a:pt x="126" y="1047"/>
                  </a:lnTo>
                  <a:lnTo>
                    <a:pt x="147" y="1068"/>
                  </a:lnTo>
                  <a:lnTo>
                    <a:pt x="210" y="1089"/>
                  </a:lnTo>
                  <a:lnTo>
                    <a:pt x="252" y="1151"/>
                  </a:lnTo>
                  <a:lnTo>
                    <a:pt x="399" y="1110"/>
                  </a:lnTo>
                  <a:lnTo>
                    <a:pt x="503" y="1151"/>
                  </a:lnTo>
                  <a:lnTo>
                    <a:pt x="566" y="1256"/>
                  </a:lnTo>
                  <a:lnTo>
                    <a:pt x="608" y="1298"/>
                  </a:lnTo>
                  <a:lnTo>
                    <a:pt x="650" y="1361"/>
                  </a:lnTo>
                  <a:lnTo>
                    <a:pt x="671" y="1298"/>
                  </a:lnTo>
                  <a:lnTo>
                    <a:pt x="712" y="1256"/>
                  </a:lnTo>
                  <a:lnTo>
                    <a:pt x="817" y="1214"/>
                  </a:lnTo>
                  <a:lnTo>
                    <a:pt x="859" y="1256"/>
                  </a:lnTo>
                  <a:lnTo>
                    <a:pt x="943" y="1277"/>
                  </a:lnTo>
                  <a:lnTo>
                    <a:pt x="943" y="1382"/>
                  </a:lnTo>
                  <a:lnTo>
                    <a:pt x="922" y="1486"/>
                  </a:lnTo>
                  <a:lnTo>
                    <a:pt x="922" y="1507"/>
                  </a:lnTo>
                  <a:lnTo>
                    <a:pt x="880" y="1612"/>
                  </a:lnTo>
                  <a:lnTo>
                    <a:pt x="922" y="1675"/>
                  </a:lnTo>
                  <a:lnTo>
                    <a:pt x="963" y="1696"/>
                  </a:lnTo>
                  <a:lnTo>
                    <a:pt x="984" y="1716"/>
                  </a:lnTo>
                  <a:lnTo>
                    <a:pt x="1047" y="1716"/>
                  </a:lnTo>
                  <a:lnTo>
                    <a:pt x="1068" y="1696"/>
                  </a:lnTo>
                  <a:lnTo>
                    <a:pt x="1131" y="1716"/>
                  </a:lnTo>
                  <a:lnTo>
                    <a:pt x="1131" y="1800"/>
                  </a:lnTo>
                  <a:lnTo>
                    <a:pt x="1152" y="1842"/>
                  </a:lnTo>
                  <a:lnTo>
                    <a:pt x="1256" y="1821"/>
                  </a:lnTo>
                  <a:lnTo>
                    <a:pt x="1382" y="1821"/>
                  </a:lnTo>
                  <a:lnTo>
                    <a:pt x="1445" y="1737"/>
                  </a:lnTo>
                  <a:lnTo>
                    <a:pt x="1445" y="1591"/>
                  </a:lnTo>
                  <a:lnTo>
                    <a:pt x="1445" y="1507"/>
                  </a:lnTo>
                  <a:lnTo>
                    <a:pt x="1445" y="1403"/>
                  </a:lnTo>
                  <a:lnTo>
                    <a:pt x="1612" y="1382"/>
                  </a:lnTo>
                  <a:lnTo>
                    <a:pt x="1800" y="1277"/>
                  </a:lnTo>
                  <a:lnTo>
                    <a:pt x="1926" y="1298"/>
                  </a:lnTo>
                  <a:lnTo>
                    <a:pt x="2010" y="1361"/>
                  </a:lnTo>
                  <a:lnTo>
                    <a:pt x="2072" y="1361"/>
                  </a:lnTo>
                  <a:lnTo>
                    <a:pt x="2135" y="1382"/>
                  </a:lnTo>
                  <a:lnTo>
                    <a:pt x="2177" y="1298"/>
                  </a:lnTo>
                  <a:lnTo>
                    <a:pt x="2303" y="1277"/>
                  </a:lnTo>
                  <a:lnTo>
                    <a:pt x="2407" y="1151"/>
                  </a:lnTo>
                  <a:lnTo>
                    <a:pt x="2449" y="1110"/>
                  </a:lnTo>
                  <a:lnTo>
                    <a:pt x="2491" y="1068"/>
                  </a:lnTo>
                  <a:lnTo>
                    <a:pt x="2554" y="900"/>
                  </a:lnTo>
                  <a:lnTo>
                    <a:pt x="2658" y="900"/>
                  </a:lnTo>
                  <a:lnTo>
                    <a:pt x="2700" y="796"/>
                  </a:lnTo>
                  <a:lnTo>
                    <a:pt x="2742" y="796"/>
                  </a:lnTo>
                  <a:lnTo>
                    <a:pt x="2826" y="879"/>
                  </a:lnTo>
                  <a:lnTo>
                    <a:pt x="2847" y="900"/>
                  </a:lnTo>
                  <a:lnTo>
                    <a:pt x="2951" y="900"/>
                  </a:lnTo>
                  <a:lnTo>
                    <a:pt x="3035" y="942"/>
                  </a:lnTo>
                  <a:lnTo>
                    <a:pt x="3056" y="859"/>
                  </a:lnTo>
                  <a:lnTo>
                    <a:pt x="3139" y="859"/>
                  </a:lnTo>
                  <a:lnTo>
                    <a:pt x="3244" y="775"/>
                  </a:lnTo>
                  <a:lnTo>
                    <a:pt x="3328" y="754"/>
                  </a:lnTo>
                  <a:lnTo>
                    <a:pt x="3349" y="670"/>
                  </a:lnTo>
                  <a:lnTo>
                    <a:pt x="3391" y="649"/>
                  </a:lnTo>
                  <a:lnTo>
                    <a:pt x="3453" y="649"/>
                  </a:lnTo>
                  <a:lnTo>
                    <a:pt x="3474" y="670"/>
                  </a:lnTo>
                  <a:lnTo>
                    <a:pt x="3642" y="670"/>
                  </a:lnTo>
                  <a:lnTo>
                    <a:pt x="3663" y="628"/>
                  </a:lnTo>
                  <a:lnTo>
                    <a:pt x="3642" y="566"/>
                  </a:lnTo>
                  <a:lnTo>
                    <a:pt x="3495" y="461"/>
                  </a:lnTo>
                  <a:lnTo>
                    <a:pt x="3370" y="419"/>
                  </a:lnTo>
                  <a:lnTo>
                    <a:pt x="3370" y="419"/>
                  </a:lnTo>
                  <a:lnTo>
                    <a:pt x="3432" y="524"/>
                  </a:lnTo>
                  <a:lnTo>
                    <a:pt x="3286" y="524"/>
                  </a:lnTo>
                  <a:lnTo>
                    <a:pt x="3139" y="482"/>
                  </a:lnTo>
                  <a:lnTo>
                    <a:pt x="3077" y="461"/>
                  </a:lnTo>
                  <a:lnTo>
                    <a:pt x="2972" y="440"/>
                  </a:lnTo>
                  <a:lnTo>
                    <a:pt x="2867" y="440"/>
                  </a:lnTo>
                  <a:lnTo>
                    <a:pt x="2909" y="377"/>
                  </a:lnTo>
                  <a:lnTo>
                    <a:pt x="2972" y="377"/>
                  </a:lnTo>
                  <a:lnTo>
                    <a:pt x="2972" y="315"/>
                  </a:lnTo>
                  <a:lnTo>
                    <a:pt x="3035" y="315"/>
                  </a:lnTo>
                  <a:lnTo>
                    <a:pt x="3119" y="335"/>
                  </a:lnTo>
                  <a:lnTo>
                    <a:pt x="3265" y="377"/>
                  </a:lnTo>
                  <a:lnTo>
                    <a:pt x="3286" y="356"/>
                  </a:lnTo>
                  <a:lnTo>
                    <a:pt x="3181" y="273"/>
                  </a:lnTo>
                  <a:lnTo>
                    <a:pt x="3035" y="210"/>
                  </a:lnTo>
                  <a:lnTo>
                    <a:pt x="2951" y="168"/>
                  </a:lnTo>
                  <a:lnTo>
                    <a:pt x="2847" y="210"/>
                  </a:lnTo>
                  <a:lnTo>
                    <a:pt x="2805" y="168"/>
                  </a:lnTo>
                  <a:lnTo>
                    <a:pt x="2763" y="252"/>
                  </a:lnTo>
                  <a:lnTo>
                    <a:pt x="2700" y="210"/>
                  </a:lnTo>
                  <a:lnTo>
                    <a:pt x="2428" y="168"/>
                  </a:lnTo>
                  <a:lnTo>
                    <a:pt x="2198" y="147"/>
                  </a:lnTo>
                  <a:lnTo>
                    <a:pt x="2072" y="43"/>
                  </a:lnTo>
                  <a:lnTo>
                    <a:pt x="192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2" name="Google Shape;3552;p60"/>
            <p:cNvSpPr/>
            <p:nvPr/>
          </p:nvSpPr>
          <p:spPr>
            <a:xfrm>
              <a:off x="3134431" y="3048737"/>
              <a:ext cx="17206" cy="9519"/>
            </a:xfrm>
            <a:custGeom>
              <a:avLst/>
              <a:gdLst/>
              <a:ahLst/>
              <a:cxnLst/>
              <a:rect l="l" t="t" r="r" b="b"/>
              <a:pathLst>
                <a:path w="1445" h="837" extrusionOk="0">
                  <a:moveTo>
                    <a:pt x="545" y="0"/>
                  </a:moveTo>
                  <a:lnTo>
                    <a:pt x="503" y="42"/>
                  </a:lnTo>
                  <a:lnTo>
                    <a:pt x="398" y="105"/>
                  </a:lnTo>
                  <a:lnTo>
                    <a:pt x="398" y="167"/>
                  </a:lnTo>
                  <a:lnTo>
                    <a:pt x="294" y="188"/>
                  </a:lnTo>
                  <a:lnTo>
                    <a:pt x="168" y="251"/>
                  </a:lnTo>
                  <a:lnTo>
                    <a:pt x="64" y="356"/>
                  </a:lnTo>
                  <a:lnTo>
                    <a:pt x="64" y="398"/>
                  </a:lnTo>
                  <a:lnTo>
                    <a:pt x="1" y="481"/>
                  </a:lnTo>
                  <a:lnTo>
                    <a:pt x="168" y="481"/>
                  </a:lnTo>
                  <a:lnTo>
                    <a:pt x="273" y="586"/>
                  </a:lnTo>
                  <a:lnTo>
                    <a:pt x="398" y="607"/>
                  </a:lnTo>
                  <a:lnTo>
                    <a:pt x="440" y="607"/>
                  </a:lnTo>
                  <a:lnTo>
                    <a:pt x="649" y="691"/>
                  </a:lnTo>
                  <a:lnTo>
                    <a:pt x="838" y="795"/>
                  </a:lnTo>
                  <a:lnTo>
                    <a:pt x="859" y="732"/>
                  </a:lnTo>
                  <a:lnTo>
                    <a:pt x="796" y="691"/>
                  </a:lnTo>
                  <a:lnTo>
                    <a:pt x="817" y="670"/>
                  </a:lnTo>
                  <a:lnTo>
                    <a:pt x="921" y="670"/>
                  </a:lnTo>
                  <a:lnTo>
                    <a:pt x="1005" y="795"/>
                  </a:lnTo>
                  <a:lnTo>
                    <a:pt x="1068" y="837"/>
                  </a:lnTo>
                  <a:lnTo>
                    <a:pt x="1340" y="837"/>
                  </a:lnTo>
                  <a:lnTo>
                    <a:pt x="1424" y="732"/>
                  </a:lnTo>
                  <a:lnTo>
                    <a:pt x="1382" y="691"/>
                  </a:lnTo>
                  <a:lnTo>
                    <a:pt x="1424" y="670"/>
                  </a:lnTo>
                  <a:lnTo>
                    <a:pt x="1382" y="607"/>
                  </a:lnTo>
                  <a:lnTo>
                    <a:pt x="1424" y="502"/>
                  </a:lnTo>
                  <a:lnTo>
                    <a:pt x="1424" y="481"/>
                  </a:lnTo>
                  <a:lnTo>
                    <a:pt x="1445" y="377"/>
                  </a:lnTo>
                  <a:lnTo>
                    <a:pt x="1445" y="272"/>
                  </a:lnTo>
                  <a:lnTo>
                    <a:pt x="1361" y="251"/>
                  </a:lnTo>
                  <a:lnTo>
                    <a:pt x="1319" y="209"/>
                  </a:lnTo>
                  <a:lnTo>
                    <a:pt x="1214" y="251"/>
                  </a:lnTo>
                  <a:lnTo>
                    <a:pt x="1173" y="293"/>
                  </a:lnTo>
                  <a:lnTo>
                    <a:pt x="1152" y="356"/>
                  </a:lnTo>
                  <a:lnTo>
                    <a:pt x="1110" y="293"/>
                  </a:lnTo>
                  <a:lnTo>
                    <a:pt x="1068" y="251"/>
                  </a:lnTo>
                  <a:lnTo>
                    <a:pt x="1005" y="146"/>
                  </a:lnTo>
                  <a:lnTo>
                    <a:pt x="901" y="105"/>
                  </a:lnTo>
                  <a:lnTo>
                    <a:pt x="754" y="146"/>
                  </a:lnTo>
                  <a:lnTo>
                    <a:pt x="712" y="84"/>
                  </a:lnTo>
                  <a:lnTo>
                    <a:pt x="649" y="63"/>
                  </a:lnTo>
                  <a:lnTo>
                    <a:pt x="628" y="42"/>
                  </a:lnTo>
                  <a:lnTo>
                    <a:pt x="54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3" name="Google Shape;3553;p60"/>
            <p:cNvSpPr/>
            <p:nvPr/>
          </p:nvSpPr>
          <p:spPr>
            <a:xfrm>
              <a:off x="3142159" y="3021841"/>
              <a:ext cx="7978" cy="16672"/>
            </a:xfrm>
            <a:custGeom>
              <a:avLst/>
              <a:gdLst/>
              <a:ahLst/>
              <a:cxnLst/>
              <a:rect l="l" t="t" r="r" b="b"/>
              <a:pathLst>
                <a:path w="670" h="1466" extrusionOk="0">
                  <a:moveTo>
                    <a:pt x="398" y="1"/>
                  </a:moveTo>
                  <a:lnTo>
                    <a:pt x="377" y="43"/>
                  </a:lnTo>
                  <a:lnTo>
                    <a:pt x="356" y="147"/>
                  </a:lnTo>
                  <a:lnTo>
                    <a:pt x="272" y="231"/>
                  </a:lnTo>
                  <a:lnTo>
                    <a:pt x="272" y="252"/>
                  </a:lnTo>
                  <a:lnTo>
                    <a:pt x="210" y="273"/>
                  </a:lnTo>
                  <a:lnTo>
                    <a:pt x="189" y="315"/>
                  </a:lnTo>
                  <a:lnTo>
                    <a:pt x="168" y="273"/>
                  </a:lnTo>
                  <a:lnTo>
                    <a:pt x="168" y="231"/>
                  </a:lnTo>
                  <a:lnTo>
                    <a:pt x="84" y="231"/>
                  </a:lnTo>
                  <a:lnTo>
                    <a:pt x="42" y="273"/>
                  </a:lnTo>
                  <a:lnTo>
                    <a:pt x="0" y="356"/>
                  </a:lnTo>
                  <a:lnTo>
                    <a:pt x="0" y="1423"/>
                  </a:lnTo>
                  <a:lnTo>
                    <a:pt x="84" y="1423"/>
                  </a:lnTo>
                  <a:lnTo>
                    <a:pt x="105" y="1465"/>
                  </a:lnTo>
                  <a:lnTo>
                    <a:pt x="168" y="1465"/>
                  </a:lnTo>
                  <a:lnTo>
                    <a:pt x="210" y="1361"/>
                  </a:lnTo>
                  <a:lnTo>
                    <a:pt x="314" y="1256"/>
                  </a:lnTo>
                  <a:lnTo>
                    <a:pt x="398" y="1298"/>
                  </a:lnTo>
                  <a:lnTo>
                    <a:pt x="565" y="1068"/>
                  </a:lnTo>
                  <a:lnTo>
                    <a:pt x="607" y="900"/>
                  </a:lnTo>
                  <a:lnTo>
                    <a:pt x="607" y="733"/>
                  </a:lnTo>
                  <a:lnTo>
                    <a:pt x="565" y="670"/>
                  </a:lnTo>
                  <a:lnTo>
                    <a:pt x="586" y="482"/>
                  </a:lnTo>
                  <a:lnTo>
                    <a:pt x="628" y="377"/>
                  </a:lnTo>
                  <a:lnTo>
                    <a:pt x="670" y="105"/>
                  </a:lnTo>
                  <a:lnTo>
                    <a:pt x="670" y="43"/>
                  </a:lnTo>
                  <a:lnTo>
                    <a:pt x="670" y="1"/>
                  </a:lnTo>
                  <a:lnTo>
                    <a:pt x="586" y="1"/>
                  </a:lnTo>
                  <a:lnTo>
                    <a:pt x="524" y="43"/>
                  </a:lnTo>
                  <a:lnTo>
                    <a:pt x="50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4" name="Google Shape;3554;p60"/>
            <p:cNvSpPr/>
            <p:nvPr/>
          </p:nvSpPr>
          <p:spPr>
            <a:xfrm>
              <a:off x="3120487" y="3025651"/>
              <a:ext cx="28411" cy="28568"/>
            </a:xfrm>
            <a:custGeom>
              <a:avLst/>
              <a:gdLst/>
              <a:ahLst/>
              <a:cxnLst/>
              <a:rect l="l" t="t" r="r" b="b"/>
              <a:pathLst>
                <a:path w="2386" h="2512" extrusionOk="0">
                  <a:moveTo>
                    <a:pt x="837" y="0"/>
                  </a:moveTo>
                  <a:lnTo>
                    <a:pt x="816" y="314"/>
                  </a:lnTo>
                  <a:lnTo>
                    <a:pt x="565" y="335"/>
                  </a:lnTo>
                  <a:lnTo>
                    <a:pt x="649" y="419"/>
                  </a:lnTo>
                  <a:lnTo>
                    <a:pt x="670" y="461"/>
                  </a:lnTo>
                  <a:lnTo>
                    <a:pt x="774" y="565"/>
                  </a:lnTo>
                  <a:lnTo>
                    <a:pt x="858" y="649"/>
                  </a:lnTo>
                  <a:lnTo>
                    <a:pt x="942" y="649"/>
                  </a:lnTo>
                  <a:lnTo>
                    <a:pt x="963" y="712"/>
                  </a:lnTo>
                  <a:lnTo>
                    <a:pt x="983" y="816"/>
                  </a:lnTo>
                  <a:lnTo>
                    <a:pt x="1025" y="837"/>
                  </a:lnTo>
                  <a:lnTo>
                    <a:pt x="1130" y="858"/>
                  </a:lnTo>
                  <a:lnTo>
                    <a:pt x="1193" y="879"/>
                  </a:lnTo>
                  <a:lnTo>
                    <a:pt x="1193" y="963"/>
                  </a:lnTo>
                  <a:lnTo>
                    <a:pt x="1130" y="1026"/>
                  </a:lnTo>
                  <a:lnTo>
                    <a:pt x="398" y="1026"/>
                  </a:lnTo>
                  <a:lnTo>
                    <a:pt x="42" y="1570"/>
                  </a:lnTo>
                  <a:lnTo>
                    <a:pt x="42" y="1674"/>
                  </a:lnTo>
                  <a:lnTo>
                    <a:pt x="84" y="1695"/>
                  </a:lnTo>
                  <a:lnTo>
                    <a:pt x="42" y="1758"/>
                  </a:lnTo>
                  <a:lnTo>
                    <a:pt x="84" y="1800"/>
                  </a:lnTo>
                  <a:lnTo>
                    <a:pt x="105" y="1821"/>
                  </a:lnTo>
                  <a:lnTo>
                    <a:pt x="105" y="1863"/>
                  </a:lnTo>
                  <a:lnTo>
                    <a:pt x="42" y="1904"/>
                  </a:lnTo>
                  <a:lnTo>
                    <a:pt x="21" y="1967"/>
                  </a:lnTo>
                  <a:lnTo>
                    <a:pt x="0" y="1988"/>
                  </a:lnTo>
                  <a:lnTo>
                    <a:pt x="105" y="2093"/>
                  </a:lnTo>
                  <a:lnTo>
                    <a:pt x="147" y="2218"/>
                  </a:lnTo>
                  <a:lnTo>
                    <a:pt x="251" y="2218"/>
                  </a:lnTo>
                  <a:lnTo>
                    <a:pt x="335" y="2323"/>
                  </a:lnTo>
                  <a:lnTo>
                    <a:pt x="628" y="2428"/>
                  </a:lnTo>
                  <a:lnTo>
                    <a:pt x="942" y="2428"/>
                  </a:lnTo>
                  <a:lnTo>
                    <a:pt x="1172" y="2511"/>
                  </a:lnTo>
                  <a:lnTo>
                    <a:pt x="1235" y="2428"/>
                  </a:lnTo>
                  <a:lnTo>
                    <a:pt x="1235" y="2386"/>
                  </a:lnTo>
                  <a:lnTo>
                    <a:pt x="1339" y="2281"/>
                  </a:lnTo>
                  <a:lnTo>
                    <a:pt x="1465" y="2218"/>
                  </a:lnTo>
                  <a:lnTo>
                    <a:pt x="1569" y="2197"/>
                  </a:lnTo>
                  <a:lnTo>
                    <a:pt x="1569" y="2135"/>
                  </a:lnTo>
                  <a:lnTo>
                    <a:pt x="1716" y="2009"/>
                  </a:lnTo>
                  <a:lnTo>
                    <a:pt x="1799" y="1863"/>
                  </a:lnTo>
                  <a:lnTo>
                    <a:pt x="1779" y="1779"/>
                  </a:lnTo>
                  <a:lnTo>
                    <a:pt x="1862" y="1674"/>
                  </a:lnTo>
                  <a:lnTo>
                    <a:pt x="2009" y="1507"/>
                  </a:lnTo>
                  <a:lnTo>
                    <a:pt x="2092" y="1507"/>
                  </a:lnTo>
                  <a:lnTo>
                    <a:pt x="2239" y="1444"/>
                  </a:lnTo>
                  <a:lnTo>
                    <a:pt x="2302" y="1340"/>
                  </a:lnTo>
                  <a:lnTo>
                    <a:pt x="2385" y="1277"/>
                  </a:lnTo>
                  <a:lnTo>
                    <a:pt x="2385" y="1235"/>
                  </a:lnTo>
                  <a:lnTo>
                    <a:pt x="2344" y="1172"/>
                  </a:lnTo>
                  <a:lnTo>
                    <a:pt x="2239" y="1172"/>
                  </a:lnTo>
                  <a:lnTo>
                    <a:pt x="2218" y="1256"/>
                  </a:lnTo>
                  <a:lnTo>
                    <a:pt x="2113" y="1172"/>
                  </a:lnTo>
                  <a:lnTo>
                    <a:pt x="2030" y="1172"/>
                  </a:lnTo>
                  <a:lnTo>
                    <a:pt x="1988" y="1130"/>
                  </a:lnTo>
                  <a:lnTo>
                    <a:pt x="1925" y="1130"/>
                  </a:lnTo>
                  <a:lnTo>
                    <a:pt x="1904" y="1088"/>
                  </a:lnTo>
                  <a:lnTo>
                    <a:pt x="1820" y="1088"/>
                  </a:lnTo>
                  <a:lnTo>
                    <a:pt x="1820" y="21"/>
                  </a:lnTo>
                  <a:lnTo>
                    <a:pt x="83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5" name="Google Shape;3555;p60"/>
            <p:cNvSpPr/>
            <p:nvPr/>
          </p:nvSpPr>
          <p:spPr>
            <a:xfrm>
              <a:off x="2965761" y="2909287"/>
              <a:ext cx="196343" cy="138983"/>
            </a:xfrm>
            <a:custGeom>
              <a:avLst/>
              <a:gdLst/>
              <a:ahLst/>
              <a:cxnLst/>
              <a:rect l="l" t="t" r="r" b="b"/>
              <a:pathLst>
                <a:path w="16489" h="12221" extrusionOk="0">
                  <a:moveTo>
                    <a:pt x="1381" y="1"/>
                  </a:moveTo>
                  <a:lnTo>
                    <a:pt x="1" y="22"/>
                  </a:lnTo>
                  <a:lnTo>
                    <a:pt x="21" y="168"/>
                  </a:lnTo>
                  <a:lnTo>
                    <a:pt x="105" y="482"/>
                  </a:lnTo>
                  <a:lnTo>
                    <a:pt x="168" y="587"/>
                  </a:lnTo>
                  <a:lnTo>
                    <a:pt x="231" y="691"/>
                  </a:lnTo>
                  <a:lnTo>
                    <a:pt x="168" y="712"/>
                  </a:lnTo>
                  <a:lnTo>
                    <a:pt x="168" y="796"/>
                  </a:lnTo>
                  <a:lnTo>
                    <a:pt x="189" y="901"/>
                  </a:lnTo>
                  <a:lnTo>
                    <a:pt x="356" y="1110"/>
                  </a:lnTo>
                  <a:lnTo>
                    <a:pt x="356" y="1152"/>
                  </a:lnTo>
                  <a:lnTo>
                    <a:pt x="314" y="1173"/>
                  </a:lnTo>
                  <a:lnTo>
                    <a:pt x="335" y="1256"/>
                  </a:lnTo>
                  <a:lnTo>
                    <a:pt x="461" y="1361"/>
                  </a:lnTo>
                  <a:lnTo>
                    <a:pt x="482" y="1486"/>
                  </a:lnTo>
                  <a:lnTo>
                    <a:pt x="440" y="1549"/>
                  </a:lnTo>
                  <a:lnTo>
                    <a:pt x="440" y="1654"/>
                  </a:lnTo>
                  <a:lnTo>
                    <a:pt x="524" y="1696"/>
                  </a:lnTo>
                  <a:lnTo>
                    <a:pt x="545" y="1779"/>
                  </a:lnTo>
                  <a:lnTo>
                    <a:pt x="545" y="1968"/>
                  </a:lnTo>
                  <a:lnTo>
                    <a:pt x="586" y="2114"/>
                  </a:lnTo>
                  <a:lnTo>
                    <a:pt x="691" y="2219"/>
                  </a:lnTo>
                  <a:lnTo>
                    <a:pt x="754" y="2219"/>
                  </a:lnTo>
                  <a:lnTo>
                    <a:pt x="942" y="2386"/>
                  </a:lnTo>
                  <a:lnTo>
                    <a:pt x="1005" y="2512"/>
                  </a:lnTo>
                  <a:lnTo>
                    <a:pt x="1047" y="2595"/>
                  </a:lnTo>
                  <a:lnTo>
                    <a:pt x="1172" y="2721"/>
                  </a:lnTo>
                  <a:lnTo>
                    <a:pt x="1214" y="2909"/>
                  </a:lnTo>
                  <a:lnTo>
                    <a:pt x="1277" y="2930"/>
                  </a:lnTo>
                  <a:lnTo>
                    <a:pt x="1361" y="3056"/>
                  </a:lnTo>
                  <a:lnTo>
                    <a:pt x="1298" y="3139"/>
                  </a:lnTo>
                  <a:lnTo>
                    <a:pt x="1277" y="3202"/>
                  </a:lnTo>
                  <a:lnTo>
                    <a:pt x="1319" y="3265"/>
                  </a:lnTo>
                  <a:lnTo>
                    <a:pt x="1298" y="3349"/>
                  </a:lnTo>
                  <a:lnTo>
                    <a:pt x="1214" y="3328"/>
                  </a:lnTo>
                  <a:lnTo>
                    <a:pt x="1172" y="3411"/>
                  </a:lnTo>
                  <a:lnTo>
                    <a:pt x="1193" y="3432"/>
                  </a:lnTo>
                  <a:lnTo>
                    <a:pt x="1277" y="3432"/>
                  </a:lnTo>
                  <a:lnTo>
                    <a:pt x="1277" y="3516"/>
                  </a:lnTo>
                  <a:lnTo>
                    <a:pt x="1214" y="3558"/>
                  </a:lnTo>
                  <a:lnTo>
                    <a:pt x="1151" y="3516"/>
                  </a:lnTo>
                  <a:lnTo>
                    <a:pt x="1005" y="3516"/>
                  </a:lnTo>
                  <a:lnTo>
                    <a:pt x="900" y="3453"/>
                  </a:lnTo>
                  <a:lnTo>
                    <a:pt x="775" y="3474"/>
                  </a:lnTo>
                  <a:lnTo>
                    <a:pt x="712" y="3516"/>
                  </a:lnTo>
                  <a:lnTo>
                    <a:pt x="858" y="3662"/>
                  </a:lnTo>
                  <a:lnTo>
                    <a:pt x="963" y="3725"/>
                  </a:lnTo>
                  <a:lnTo>
                    <a:pt x="963" y="3830"/>
                  </a:lnTo>
                  <a:lnTo>
                    <a:pt x="1005" y="3934"/>
                  </a:lnTo>
                  <a:lnTo>
                    <a:pt x="1109" y="3955"/>
                  </a:lnTo>
                  <a:lnTo>
                    <a:pt x="1235" y="4039"/>
                  </a:lnTo>
                  <a:lnTo>
                    <a:pt x="1235" y="4081"/>
                  </a:lnTo>
                  <a:lnTo>
                    <a:pt x="1319" y="4081"/>
                  </a:lnTo>
                  <a:lnTo>
                    <a:pt x="1402" y="4102"/>
                  </a:lnTo>
                  <a:lnTo>
                    <a:pt x="1381" y="4144"/>
                  </a:lnTo>
                  <a:lnTo>
                    <a:pt x="1423" y="4206"/>
                  </a:lnTo>
                  <a:lnTo>
                    <a:pt x="1507" y="4186"/>
                  </a:lnTo>
                  <a:lnTo>
                    <a:pt x="1591" y="4186"/>
                  </a:lnTo>
                  <a:lnTo>
                    <a:pt x="1674" y="4081"/>
                  </a:lnTo>
                  <a:lnTo>
                    <a:pt x="1716" y="4081"/>
                  </a:lnTo>
                  <a:lnTo>
                    <a:pt x="1695" y="4186"/>
                  </a:lnTo>
                  <a:lnTo>
                    <a:pt x="1716" y="4374"/>
                  </a:lnTo>
                  <a:lnTo>
                    <a:pt x="1905" y="4562"/>
                  </a:lnTo>
                  <a:lnTo>
                    <a:pt x="2009" y="4583"/>
                  </a:lnTo>
                  <a:lnTo>
                    <a:pt x="2051" y="4583"/>
                  </a:lnTo>
                  <a:lnTo>
                    <a:pt x="2114" y="4667"/>
                  </a:lnTo>
                  <a:lnTo>
                    <a:pt x="2197" y="4897"/>
                  </a:lnTo>
                  <a:lnTo>
                    <a:pt x="2197" y="5127"/>
                  </a:lnTo>
                  <a:lnTo>
                    <a:pt x="2156" y="5315"/>
                  </a:lnTo>
                  <a:lnTo>
                    <a:pt x="2051" y="5462"/>
                  </a:lnTo>
                  <a:lnTo>
                    <a:pt x="2093" y="5546"/>
                  </a:lnTo>
                  <a:lnTo>
                    <a:pt x="2197" y="5650"/>
                  </a:lnTo>
                  <a:lnTo>
                    <a:pt x="2239" y="5629"/>
                  </a:lnTo>
                  <a:lnTo>
                    <a:pt x="2260" y="5713"/>
                  </a:lnTo>
                  <a:lnTo>
                    <a:pt x="2407" y="5734"/>
                  </a:lnTo>
                  <a:lnTo>
                    <a:pt x="2449" y="5859"/>
                  </a:lnTo>
                  <a:lnTo>
                    <a:pt x="2679" y="6131"/>
                  </a:lnTo>
                  <a:lnTo>
                    <a:pt x="2762" y="6152"/>
                  </a:lnTo>
                  <a:lnTo>
                    <a:pt x="2804" y="6236"/>
                  </a:lnTo>
                  <a:lnTo>
                    <a:pt x="2888" y="6341"/>
                  </a:lnTo>
                  <a:lnTo>
                    <a:pt x="3034" y="6362"/>
                  </a:lnTo>
                  <a:lnTo>
                    <a:pt x="3076" y="6445"/>
                  </a:lnTo>
                  <a:lnTo>
                    <a:pt x="3076" y="6571"/>
                  </a:lnTo>
                  <a:lnTo>
                    <a:pt x="3160" y="6655"/>
                  </a:lnTo>
                  <a:lnTo>
                    <a:pt x="3160" y="6717"/>
                  </a:lnTo>
                  <a:lnTo>
                    <a:pt x="3202" y="6822"/>
                  </a:lnTo>
                  <a:lnTo>
                    <a:pt x="3286" y="6864"/>
                  </a:lnTo>
                  <a:lnTo>
                    <a:pt x="3474" y="6780"/>
                  </a:lnTo>
                  <a:lnTo>
                    <a:pt x="3578" y="6613"/>
                  </a:lnTo>
                  <a:lnTo>
                    <a:pt x="3578" y="6487"/>
                  </a:lnTo>
                  <a:lnTo>
                    <a:pt x="3495" y="6445"/>
                  </a:lnTo>
                  <a:lnTo>
                    <a:pt x="3474" y="6341"/>
                  </a:lnTo>
                  <a:lnTo>
                    <a:pt x="3411" y="6278"/>
                  </a:lnTo>
                  <a:lnTo>
                    <a:pt x="3390" y="6173"/>
                  </a:lnTo>
                  <a:lnTo>
                    <a:pt x="3286" y="6131"/>
                  </a:lnTo>
                  <a:lnTo>
                    <a:pt x="3265" y="6048"/>
                  </a:lnTo>
                  <a:lnTo>
                    <a:pt x="3202" y="5964"/>
                  </a:lnTo>
                  <a:lnTo>
                    <a:pt x="3139" y="5943"/>
                  </a:lnTo>
                  <a:lnTo>
                    <a:pt x="3097" y="5964"/>
                  </a:lnTo>
                  <a:lnTo>
                    <a:pt x="3097" y="6048"/>
                  </a:lnTo>
                  <a:lnTo>
                    <a:pt x="3055" y="6069"/>
                  </a:lnTo>
                  <a:lnTo>
                    <a:pt x="3055" y="5985"/>
                  </a:lnTo>
                  <a:lnTo>
                    <a:pt x="2972" y="5943"/>
                  </a:lnTo>
                  <a:lnTo>
                    <a:pt x="2867" y="5818"/>
                  </a:lnTo>
                  <a:lnTo>
                    <a:pt x="2846" y="5734"/>
                  </a:lnTo>
                  <a:lnTo>
                    <a:pt x="2888" y="5629"/>
                  </a:lnTo>
                  <a:lnTo>
                    <a:pt x="2888" y="5504"/>
                  </a:lnTo>
                  <a:lnTo>
                    <a:pt x="2804" y="5399"/>
                  </a:lnTo>
                  <a:lnTo>
                    <a:pt x="2846" y="5294"/>
                  </a:lnTo>
                  <a:lnTo>
                    <a:pt x="2846" y="5232"/>
                  </a:lnTo>
                  <a:lnTo>
                    <a:pt x="2783" y="5148"/>
                  </a:lnTo>
                  <a:lnTo>
                    <a:pt x="2783" y="5085"/>
                  </a:lnTo>
                  <a:lnTo>
                    <a:pt x="2721" y="5002"/>
                  </a:lnTo>
                  <a:lnTo>
                    <a:pt x="2721" y="4897"/>
                  </a:lnTo>
                  <a:lnTo>
                    <a:pt x="2679" y="4834"/>
                  </a:lnTo>
                  <a:lnTo>
                    <a:pt x="2679" y="4688"/>
                  </a:lnTo>
                  <a:lnTo>
                    <a:pt x="2721" y="4604"/>
                  </a:lnTo>
                  <a:lnTo>
                    <a:pt x="2658" y="4395"/>
                  </a:lnTo>
                  <a:lnTo>
                    <a:pt x="2616" y="4290"/>
                  </a:lnTo>
                  <a:lnTo>
                    <a:pt x="2553" y="4206"/>
                  </a:lnTo>
                  <a:lnTo>
                    <a:pt x="2532" y="4186"/>
                  </a:lnTo>
                  <a:lnTo>
                    <a:pt x="2532" y="4248"/>
                  </a:lnTo>
                  <a:lnTo>
                    <a:pt x="2532" y="4290"/>
                  </a:lnTo>
                  <a:lnTo>
                    <a:pt x="2469" y="4353"/>
                  </a:lnTo>
                  <a:lnTo>
                    <a:pt x="2365" y="4186"/>
                  </a:lnTo>
                  <a:lnTo>
                    <a:pt x="2365" y="4102"/>
                  </a:lnTo>
                  <a:lnTo>
                    <a:pt x="2407" y="4039"/>
                  </a:lnTo>
                  <a:lnTo>
                    <a:pt x="2365" y="3976"/>
                  </a:lnTo>
                  <a:lnTo>
                    <a:pt x="2323" y="3955"/>
                  </a:lnTo>
                  <a:lnTo>
                    <a:pt x="2281" y="3746"/>
                  </a:lnTo>
                  <a:lnTo>
                    <a:pt x="2197" y="3579"/>
                  </a:lnTo>
                  <a:lnTo>
                    <a:pt x="2135" y="3558"/>
                  </a:lnTo>
                  <a:lnTo>
                    <a:pt x="2030" y="3453"/>
                  </a:lnTo>
                  <a:lnTo>
                    <a:pt x="2030" y="3328"/>
                  </a:lnTo>
                  <a:lnTo>
                    <a:pt x="2051" y="3202"/>
                  </a:lnTo>
                  <a:lnTo>
                    <a:pt x="1946" y="3056"/>
                  </a:lnTo>
                  <a:lnTo>
                    <a:pt x="1884" y="3035"/>
                  </a:lnTo>
                  <a:lnTo>
                    <a:pt x="1821" y="2993"/>
                  </a:lnTo>
                  <a:lnTo>
                    <a:pt x="1821" y="2846"/>
                  </a:lnTo>
                  <a:lnTo>
                    <a:pt x="1737" y="2784"/>
                  </a:lnTo>
                  <a:lnTo>
                    <a:pt x="1633" y="2742"/>
                  </a:lnTo>
                  <a:lnTo>
                    <a:pt x="1612" y="2637"/>
                  </a:lnTo>
                  <a:lnTo>
                    <a:pt x="1633" y="2574"/>
                  </a:lnTo>
                  <a:lnTo>
                    <a:pt x="1612" y="2407"/>
                  </a:lnTo>
                  <a:lnTo>
                    <a:pt x="1465" y="2302"/>
                  </a:lnTo>
                  <a:lnTo>
                    <a:pt x="1402" y="2219"/>
                  </a:lnTo>
                  <a:lnTo>
                    <a:pt x="1319" y="2198"/>
                  </a:lnTo>
                  <a:lnTo>
                    <a:pt x="1319" y="2093"/>
                  </a:lnTo>
                  <a:lnTo>
                    <a:pt x="1235" y="1947"/>
                  </a:lnTo>
                  <a:lnTo>
                    <a:pt x="1193" y="1863"/>
                  </a:lnTo>
                  <a:lnTo>
                    <a:pt x="1235" y="1779"/>
                  </a:lnTo>
                  <a:lnTo>
                    <a:pt x="1214" y="1361"/>
                  </a:lnTo>
                  <a:lnTo>
                    <a:pt x="1193" y="1131"/>
                  </a:lnTo>
                  <a:lnTo>
                    <a:pt x="1235" y="1005"/>
                  </a:lnTo>
                  <a:lnTo>
                    <a:pt x="1298" y="796"/>
                  </a:lnTo>
                  <a:lnTo>
                    <a:pt x="1277" y="691"/>
                  </a:lnTo>
                  <a:lnTo>
                    <a:pt x="1235" y="545"/>
                  </a:lnTo>
                  <a:lnTo>
                    <a:pt x="1319" y="691"/>
                  </a:lnTo>
                  <a:lnTo>
                    <a:pt x="1486" y="754"/>
                  </a:lnTo>
                  <a:lnTo>
                    <a:pt x="1570" y="921"/>
                  </a:lnTo>
                  <a:lnTo>
                    <a:pt x="1633" y="963"/>
                  </a:lnTo>
                  <a:lnTo>
                    <a:pt x="1737" y="963"/>
                  </a:lnTo>
                  <a:lnTo>
                    <a:pt x="1800" y="921"/>
                  </a:lnTo>
                  <a:lnTo>
                    <a:pt x="1884" y="1026"/>
                  </a:lnTo>
                  <a:lnTo>
                    <a:pt x="1925" y="1068"/>
                  </a:lnTo>
                  <a:lnTo>
                    <a:pt x="2030" y="1068"/>
                  </a:lnTo>
                  <a:lnTo>
                    <a:pt x="2156" y="1152"/>
                  </a:lnTo>
                  <a:lnTo>
                    <a:pt x="2156" y="1214"/>
                  </a:lnTo>
                  <a:lnTo>
                    <a:pt x="2093" y="1319"/>
                  </a:lnTo>
                  <a:lnTo>
                    <a:pt x="2093" y="1382"/>
                  </a:lnTo>
                  <a:lnTo>
                    <a:pt x="2135" y="1549"/>
                  </a:lnTo>
                  <a:lnTo>
                    <a:pt x="2156" y="1737"/>
                  </a:lnTo>
                  <a:lnTo>
                    <a:pt x="2218" y="1842"/>
                  </a:lnTo>
                  <a:lnTo>
                    <a:pt x="2239" y="1968"/>
                  </a:lnTo>
                  <a:lnTo>
                    <a:pt x="2218" y="2051"/>
                  </a:lnTo>
                  <a:lnTo>
                    <a:pt x="2239" y="2156"/>
                  </a:lnTo>
                  <a:lnTo>
                    <a:pt x="2407" y="2323"/>
                  </a:lnTo>
                  <a:lnTo>
                    <a:pt x="2365" y="2386"/>
                  </a:lnTo>
                  <a:lnTo>
                    <a:pt x="2344" y="2470"/>
                  </a:lnTo>
                  <a:lnTo>
                    <a:pt x="2407" y="2533"/>
                  </a:lnTo>
                  <a:lnTo>
                    <a:pt x="2428" y="2533"/>
                  </a:lnTo>
                  <a:lnTo>
                    <a:pt x="2469" y="2595"/>
                  </a:lnTo>
                  <a:lnTo>
                    <a:pt x="2532" y="2784"/>
                  </a:lnTo>
                  <a:lnTo>
                    <a:pt x="2616" y="2805"/>
                  </a:lnTo>
                  <a:lnTo>
                    <a:pt x="2658" y="2909"/>
                  </a:lnTo>
                  <a:lnTo>
                    <a:pt x="2658" y="3035"/>
                  </a:lnTo>
                  <a:lnTo>
                    <a:pt x="2721" y="3097"/>
                  </a:lnTo>
                  <a:lnTo>
                    <a:pt x="2783" y="3118"/>
                  </a:lnTo>
                  <a:lnTo>
                    <a:pt x="2846" y="3244"/>
                  </a:lnTo>
                  <a:lnTo>
                    <a:pt x="2867" y="3349"/>
                  </a:lnTo>
                  <a:lnTo>
                    <a:pt x="2951" y="3411"/>
                  </a:lnTo>
                  <a:lnTo>
                    <a:pt x="2972" y="3453"/>
                  </a:lnTo>
                  <a:lnTo>
                    <a:pt x="3055" y="3453"/>
                  </a:lnTo>
                  <a:lnTo>
                    <a:pt x="3097" y="3516"/>
                  </a:lnTo>
                  <a:lnTo>
                    <a:pt x="3181" y="3453"/>
                  </a:lnTo>
                  <a:lnTo>
                    <a:pt x="3244" y="3516"/>
                  </a:lnTo>
                  <a:lnTo>
                    <a:pt x="3244" y="3642"/>
                  </a:lnTo>
                  <a:lnTo>
                    <a:pt x="3181" y="3725"/>
                  </a:lnTo>
                  <a:lnTo>
                    <a:pt x="3202" y="3872"/>
                  </a:lnTo>
                  <a:lnTo>
                    <a:pt x="3390" y="4060"/>
                  </a:lnTo>
                  <a:lnTo>
                    <a:pt x="3474" y="4039"/>
                  </a:lnTo>
                  <a:lnTo>
                    <a:pt x="3558" y="4060"/>
                  </a:lnTo>
                  <a:lnTo>
                    <a:pt x="3516" y="4165"/>
                  </a:lnTo>
                  <a:lnTo>
                    <a:pt x="3578" y="4269"/>
                  </a:lnTo>
                  <a:lnTo>
                    <a:pt x="3683" y="4290"/>
                  </a:lnTo>
                  <a:lnTo>
                    <a:pt x="3767" y="4290"/>
                  </a:lnTo>
                  <a:lnTo>
                    <a:pt x="3850" y="4395"/>
                  </a:lnTo>
                  <a:lnTo>
                    <a:pt x="3892" y="4499"/>
                  </a:lnTo>
                  <a:lnTo>
                    <a:pt x="3976" y="4520"/>
                  </a:lnTo>
                  <a:lnTo>
                    <a:pt x="3997" y="4499"/>
                  </a:lnTo>
                  <a:lnTo>
                    <a:pt x="4018" y="4520"/>
                  </a:lnTo>
                  <a:lnTo>
                    <a:pt x="4039" y="4604"/>
                  </a:lnTo>
                  <a:lnTo>
                    <a:pt x="3997" y="4667"/>
                  </a:lnTo>
                  <a:lnTo>
                    <a:pt x="3934" y="4604"/>
                  </a:lnTo>
                  <a:lnTo>
                    <a:pt x="3850" y="4625"/>
                  </a:lnTo>
                  <a:lnTo>
                    <a:pt x="3767" y="4730"/>
                  </a:lnTo>
                  <a:lnTo>
                    <a:pt x="3704" y="4897"/>
                  </a:lnTo>
                  <a:lnTo>
                    <a:pt x="3725" y="5002"/>
                  </a:lnTo>
                  <a:lnTo>
                    <a:pt x="3809" y="5085"/>
                  </a:lnTo>
                  <a:lnTo>
                    <a:pt x="3913" y="5085"/>
                  </a:lnTo>
                  <a:lnTo>
                    <a:pt x="3997" y="5148"/>
                  </a:lnTo>
                  <a:lnTo>
                    <a:pt x="4206" y="5315"/>
                  </a:lnTo>
                  <a:lnTo>
                    <a:pt x="4353" y="5357"/>
                  </a:lnTo>
                  <a:lnTo>
                    <a:pt x="4415" y="5357"/>
                  </a:lnTo>
                  <a:lnTo>
                    <a:pt x="4436" y="5420"/>
                  </a:lnTo>
                  <a:lnTo>
                    <a:pt x="4499" y="5525"/>
                  </a:lnTo>
                  <a:lnTo>
                    <a:pt x="4541" y="5608"/>
                  </a:lnTo>
                  <a:lnTo>
                    <a:pt x="4499" y="5713"/>
                  </a:lnTo>
                  <a:lnTo>
                    <a:pt x="4415" y="5734"/>
                  </a:lnTo>
                  <a:lnTo>
                    <a:pt x="4436" y="5776"/>
                  </a:lnTo>
                  <a:lnTo>
                    <a:pt x="4520" y="5838"/>
                  </a:lnTo>
                  <a:lnTo>
                    <a:pt x="4708" y="5880"/>
                  </a:lnTo>
                  <a:lnTo>
                    <a:pt x="4708" y="5964"/>
                  </a:lnTo>
                  <a:lnTo>
                    <a:pt x="4750" y="5985"/>
                  </a:lnTo>
                  <a:lnTo>
                    <a:pt x="4897" y="6131"/>
                  </a:lnTo>
                  <a:lnTo>
                    <a:pt x="5085" y="6362"/>
                  </a:lnTo>
                  <a:lnTo>
                    <a:pt x="5231" y="6592"/>
                  </a:lnTo>
                  <a:lnTo>
                    <a:pt x="5399" y="6801"/>
                  </a:lnTo>
                  <a:lnTo>
                    <a:pt x="5399" y="6906"/>
                  </a:lnTo>
                  <a:lnTo>
                    <a:pt x="5608" y="7178"/>
                  </a:lnTo>
                  <a:lnTo>
                    <a:pt x="5650" y="7282"/>
                  </a:lnTo>
                  <a:lnTo>
                    <a:pt x="5587" y="7408"/>
                  </a:lnTo>
                  <a:lnTo>
                    <a:pt x="5650" y="7491"/>
                  </a:lnTo>
                  <a:lnTo>
                    <a:pt x="5692" y="7638"/>
                  </a:lnTo>
                  <a:lnTo>
                    <a:pt x="5817" y="7952"/>
                  </a:lnTo>
                  <a:lnTo>
                    <a:pt x="5817" y="8077"/>
                  </a:lnTo>
                  <a:lnTo>
                    <a:pt x="5775" y="8182"/>
                  </a:lnTo>
                  <a:lnTo>
                    <a:pt x="5650" y="8287"/>
                  </a:lnTo>
                  <a:lnTo>
                    <a:pt x="5608" y="8370"/>
                  </a:lnTo>
                  <a:lnTo>
                    <a:pt x="5671" y="8370"/>
                  </a:lnTo>
                  <a:lnTo>
                    <a:pt x="5754" y="8454"/>
                  </a:lnTo>
                  <a:lnTo>
                    <a:pt x="5692" y="8496"/>
                  </a:lnTo>
                  <a:lnTo>
                    <a:pt x="5566" y="8496"/>
                  </a:lnTo>
                  <a:lnTo>
                    <a:pt x="5482" y="8538"/>
                  </a:lnTo>
                  <a:lnTo>
                    <a:pt x="5482" y="8579"/>
                  </a:lnTo>
                  <a:lnTo>
                    <a:pt x="5566" y="8789"/>
                  </a:lnTo>
                  <a:lnTo>
                    <a:pt x="5650" y="8872"/>
                  </a:lnTo>
                  <a:lnTo>
                    <a:pt x="5650" y="8956"/>
                  </a:lnTo>
                  <a:lnTo>
                    <a:pt x="5754" y="9103"/>
                  </a:lnTo>
                  <a:lnTo>
                    <a:pt x="5796" y="9228"/>
                  </a:lnTo>
                  <a:lnTo>
                    <a:pt x="5859" y="9291"/>
                  </a:lnTo>
                  <a:lnTo>
                    <a:pt x="5922" y="9291"/>
                  </a:lnTo>
                  <a:lnTo>
                    <a:pt x="5943" y="9333"/>
                  </a:lnTo>
                  <a:lnTo>
                    <a:pt x="6131" y="9395"/>
                  </a:lnTo>
                  <a:lnTo>
                    <a:pt x="6278" y="9375"/>
                  </a:lnTo>
                  <a:lnTo>
                    <a:pt x="6340" y="9375"/>
                  </a:lnTo>
                  <a:lnTo>
                    <a:pt x="6299" y="9437"/>
                  </a:lnTo>
                  <a:lnTo>
                    <a:pt x="6299" y="9500"/>
                  </a:lnTo>
                  <a:lnTo>
                    <a:pt x="6424" y="9542"/>
                  </a:lnTo>
                  <a:lnTo>
                    <a:pt x="6591" y="9688"/>
                  </a:lnTo>
                  <a:lnTo>
                    <a:pt x="6696" y="9835"/>
                  </a:lnTo>
                  <a:lnTo>
                    <a:pt x="6759" y="9960"/>
                  </a:lnTo>
                  <a:lnTo>
                    <a:pt x="6863" y="10023"/>
                  </a:lnTo>
                  <a:lnTo>
                    <a:pt x="6926" y="10002"/>
                  </a:lnTo>
                  <a:lnTo>
                    <a:pt x="7031" y="10044"/>
                  </a:lnTo>
                  <a:lnTo>
                    <a:pt x="7115" y="10044"/>
                  </a:lnTo>
                  <a:lnTo>
                    <a:pt x="7345" y="10149"/>
                  </a:lnTo>
                  <a:lnTo>
                    <a:pt x="7428" y="10149"/>
                  </a:lnTo>
                  <a:lnTo>
                    <a:pt x="7449" y="10107"/>
                  </a:lnTo>
                  <a:lnTo>
                    <a:pt x="7512" y="10107"/>
                  </a:lnTo>
                  <a:lnTo>
                    <a:pt x="7575" y="10170"/>
                  </a:lnTo>
                  <a:lnTo>
                    <a:pt x="7847" y="10442"/>
                  </a:lnTo>
                  <a:lnTo>
                    <a:pt x="7910" y="10442"/>
                  </a:lnTo>
                  <a:lnTo>
                    <a:pt x="8098" y="10630"/>
                  </a:lnTo>
                  <a:lnTo>
                    <a:pt x="8328" y="10735"/>
                  </a:lnTo>
                  <a:lnTo>
                    <a:pt x="8621" y="10756"/>
                  </a:lnTo>
                  <a:lnTo>
                    <a:pt x="8747" y="10839"/>
                  </a:lnTo>
                  <a:lnTo>
                    <a:pt x="8830" y="10965"/>
                  </a:lnTo>
                  <a:lnTo>
                    <a:pt x="8998" y="10965"/>
                  </a:lnTo>
                  <a:lnTo>
                    <a:pt x="9144" y="11048"/>
                  </a:lnTo>
                  <a:lnTo>
                    <a:pt x="9228" y="10986"/>
                  </a:lnTo>
                  <a:lnTo>
                    <a:pt x="9249" y="11007"/>
                  </a:lnTo>
                  <a:lnTo>
                    <a:pt x="9332" y="11153"/>
                  </a:lnTo>
                  <a:lnTo>
                    <a:pt x="9479" y="11216"/>
                  </a:lnTo>
                  <a:lnTo>
                    <a:pt x="9625" y="11216"/>
                  </a:lnTo>
                  <a:lnTo>
                    <a:pt x="9730" y="11279"/>
                  </a:lnTo>
                  <a:lnTo>
                    <a:pt x="9960" y="11362"/>
                  </a:lnTo>
                  <a:lnTo>
                    <a:pt x="10148" y="11362"/>
                  </a:lnTo>
                  <a:lnTo>
                    <a:pt x="10295" y="11467"/>
                  </a:lnTo>
                  <a:lnTo>
                    <a:pt x="10588" y="11572"/>
                  </a:lnTo>
                  <a:lnTo>
                    <a:pt x="10692" y="11530"/>
                  </a:lnTo>
                  <a:lnTo>
                    <a:pt x="11006" y="11404"/>
                  </a:lnTo>
                  <a:lnTo>
                    <a:pt x="11111" y="11404"/>
                  </a:lnTo>
                  <a:lnTo>
                    <a:pt x="11299" y="11300"/>
                  </a:lnTo>
                  <a:lnTo>
                    <a:pt x="11404" y="11279"/>
                  </a:lnTo>
                  <a:lnTo>
                    <a:pt x="11613" y="11279"/>
                  </a:lnTo>
                  <a:lnTo>
                    <a:pt x="11613" y="11258"/>
                  </a:lnTo>
                  <a:lnTo>
                    <a:pt x="11467" y="11216"/>
                  </a:lnTo>
                  <a:lnTo>
                    <a:pt x="11404" y="11216"/>
                  </a:lnTo>
                  <a:lnTo>
                    <a:pt x="11404" y="11174"/>
                  </a:lnTo>
                  <a:lnTo>
                    <a:pt x="11529" y="11090"/>
                  </a:lnTo>
                  <a:lnTo>
                    <a:pt x="11550" y="11111"/>
                  </a:lnTo>
                  <a:lnTo>
                    <a:pt x="11550" y="11195"/>
                  </a:lnTo>
                  <a:lnTo>
                    <a:pt x="11634" y="11153"/>
                  </a:lnTo>
                  <a:lnTo>
                    <a:pt x="11718" y="11153"/>
                  </a:lnTo>
                  <a:lnTo>
                    <a:pt x="11718" y="11195"/>
                  </a:lnTo>
                  <a:lnTo>
                    <a:pt x="11655" y="11195"/>
                  </a:lnTo>
                  <a:lnTo>
                    <a:pt x="11634" y="11216"/>
                  </a:lnTo>
                  <a:lnTo>
                    <a:pt x="11655" y="11258"/>
                  </a:lnTo>
                  <a:lnTo>
                    <a:pt x="11760" y="11258"/>
                  </a:lnTo>
                  <a:lnTo>
                    <a:pt x="11864" y="11279"/>
                  </a:lnTo>
                  <a:lnTo>
                    <a:pt x="12032" y="11404"/>
                  </a:lnTo>
                  <a:lnTo>
                    <a:pt x="12094" y="11467"/>
                  </a:lnTo>
                  <a:lnTo>
                    <a:pt x="12094" y="11425"/>
                  </a:lnTo>
                  <a:lnTo>
                    <a:pt x="11969" y="11300"/>
                  </a:lnTo>
                  <a:lnTo>
                    <a:pt x="11780" y="11216"/>
                  </a:lnTo>
                  <a:lnTo>
                    <a:pt x="11780" y="11174"/>
                  </a:lnTo>
                  <a:lnTo>
                    <a:pt x="11822" y="11174"/>
                  </a:lnTo>
                  <a:lnTo>
                    <a:pt x="11843" y="11195"/>
                  </a:lnTo>
                  <a:lnTo>
                    <a:pt x="11948" y="11216"/>
                  </a:lnTo>
                  <a:lnTo>
                    <a:pt x="12053" y="11300"/>
                  </a:lnTo>
                  <a:lnTo>
                    <a:pt x="12157" y="11425"/>
                  </a:lnTo>
                  <a:lnTo>
                    <a:pt x="12157" y="11488"/>
                  </a:lnTo>
                  <a:lnTo>
                    <a:pt x="12199" y="11530"/>
                  </a:lnTo>
                  <a:lnTo>
                    <a:pt x="12597" y="11885"/>
                  </a:lnTo>
                  <a:lnTo>
                    <a:pt x="12722" y="11906"/>
                  </a:lnTo>
                  <a:lnTo>
                    <a:pt x="12764" y="11990"/>
                  </a:lnTo>
                  <a:lnTo>
                    <a:pt x="12910" y="12116"/>
                  </a:lnTo>
                  <a:lnTo>
                    <a:pt x="12994" y="12220"/>
                  </a:lnTo>
                  <a:lnTo>
                    <a:pt x="13015" y="12199"/>
                  </a:lnTo>
                  <a:lnTo>
                    <a:pt x="13036" y="12136"/>
                  </a:lnTo>
                  <a:lnTo>
                    <a:pt x="13099" y="12095"/>
                  </a:lnTo>
                  <a:lnTo>
                    <a:pt x="13099" y="12053"/>
                  </a:lnTo>
                  <a:lnTo>
                    <a:pt x="13078" y="12032"/>
                  </a:lnTo>
                  <a:lnTo>
                    <a:pt x="13036" y="11990"/>
                  </a:lnTo>
                  <a:lnTo>
                    <a:pt x="13078" y="11927"/>
                  </a:lnTo>
                  <a:lnTo>
                    <a:pt x="13036" y="11906"/>
                  </a:lnTo>
                  <a:lnTo>
                    <a:pt x="13036" y="11802"/>
                  </a:lnTo>
                  <a:lnTo>
                    <a:pt x="13392" y="11258"/>
                  </a:lnTo>
                  <a:lnTo>
                    <a:pt x="14124" y="11258"/>
                  </a:lnTo>
                  <a:lnTo>
                    <a:pt x="14187" y="11195"/>
                  </a:lnTo>
                  <a:lnTo>
                    <a:pt x="14187" y="11111"/>
                  </a:lnTo>
                  <a:lnTo>
                    <a:pt x="14124" y="11090"/>
                  </a:lnTo>
                  <a:lnTo>
                    <a:pt x="14019" y="11069"/>
                  </a:lnTo>
                  <a:lnTo>
                    <a:pt x="13977" y="11048"/>
                  </a:lnTo>
                  <a:lnTo>
                    <a:pt x="13957" y="10944"/>
                  </a:lnTo>
                  <a:lnTo>
                    <a:pt x="13936" y="10881"/>
                  </a:lnTo>
                  <a:lnTo>
                    <a:pt x="13852" y="10881"/>
                  </a:lnTo>
                  <a:lnTo>
                    <a:pt x="13768" y="10797"/>
                  </a:lnTo>
                  <a:lnTo>
                    <a:pt x="13664" y="10693"/>
                  </a:lnTo>
                  <a:lnTo>
                    <a:pt x="13643" y="10651"/>
                  </a:lnTo>
                  <a:lnTo>
                    <a:pt x="13559" y="10567"/>
                  </a:lnTo>
                  <a:lnTo>
                    <a:pt x="13810" y="10546"/>
                  </a:lnTo>
                  <a:lnTo>
                    <a:pt x="13831" y="10232"/>
                  </a:lnTo>
                  <a:lnTo>
                    <a:pt x="14814" y="10253"/>
                  </a:lnTo>
                  <a:lnTo>
                    <a:pt x="14856" y="10170"/>
                  </a:lnTo>
                  <a:lnTo>
                    <a:pt x="14898" y="10128"/>
                  </a:lnTo>
                  <a:lnTo>
                    <a:pt x="14982" y="10128"/>
                  </a:lnTo>
                  <a:lnTo>
                    <a:pt x="14982" y="10170"/>
                  </a:lnTo>
                  <a:lnTo>
                    <a:pt x="15003" y="10212"/>
                  </a:lnTo>
                  <a:lnTo>
                    <a:pt x="15024" y="10170"/>
                  </a:lnTo>
                  <a:lnTo>
                    <a:pt x="15086" y="10149"/>
                  </a:lnTo>
                  <a:lnTo>
                    <a:pt x="15086" y="10128"/>
                  </a:lnTo>
                  <a:lnTo>
                    <a:pt x="15170" y="10044"/>
                  </a:lnTo>
                  <a:lnTo>
                    <a:pt x="15191" y="9940"/>
                  </a:lnTo>
                  <a:lnTo>
                    <a:pt x="15212" y="9898"/>
                  </a:lnTo>
                  <a:lnTo>
                    <a:pt x="15317" y="9898"/>
                  </a:lnTo>
                  <a:lnTo>
                    <a:pt x="15421" y="9793"/>
                  </a:lnTo>
                  <a:lnTo>
                    <a:pt x="15526" y="9647"/>
                  </a:lnTo>
                  <a:lnTo>
                    <a:pt x="15610" y="9626"/>
                  </a:lnTo>
                  <a:lnTo>
                    <a:pt x="15610" y="9626"/>
                  </a:lnTo>
                  <a:lnTo>
                    <a:pt x="15589" y="9730"/>
                  </a:lnTo>
                  <a:lnTo>
                    <a:pt x="15526" y="9793"/>
                  </a:lnTo>
                  <a:lnTo>
                    <a:pt x="15547" y="9835"/>
                  </a:lnTo>
                  <a:lnTo>
                    <a:pt x="15651" y="9919"/>
                  </a:lnTo>
                  <a:lnTo>
                    <a:pt x="15714" y="10023"/>
                  </a:lnTo>
                  <a:lnTo>
                    <a:pt x="15735" y="10002"/>
                  </a:lnTo>
                  <a:lnTo>
                    <a:pt x="15840" y="9814"/>
                  </a:lnTo>
                  <a:lnTo>
                    <a:pt x="15944" y="9437"/>
                  </a:lnTo>
                  <a:lnTo>
                    <a:pt x="16007" y="9333"/>
                  </a:lnTo>
                  <a:lnTo>
                    <a:pt x="15944" y="9375"/>
                  </a:lnTo>
                  <a:lnTo>
                    <a:pt x="15902" y="9416"/>
                  </a:lnTo>
                  <a:lnTo>
                    <a:pt x="15840" y="9395"/>
                  </a:lnTo>
                  <a:lnTo>
                    <a:pt x="15840" y="9333"/>
                  </a:lnTo>
                  <a:lnTo>
                    <a:pt x="15965" y="9207"/>
                  </a:lnTo>
                  <a:lnTo>
                    <a:pt x="16007" y="9123"/>
                  </a:lnTo>
                  <a:lnTo>
                    <a:pt x="15902" y="9123"/>
                  </a:lnTo>
                  <a:lnTo>
                    <a:pt x="15819" y="9061"/>
                  </a:lnTo>
                  <a:lnTo>
                    <a:pt x="15840" y="9019"/>
                  </a:lnTo>
                  <a:lnTo>
                    <a:pt x="15965" y="8956"/>
                  </a:lnTo>
                  <a:lnTo>
                    <a:pt x="15965" y="8789"/>
                  </a:lnTo>
                  <a:lnTo>
                    <a:pt x="16028" y="8705"/>
                  </a:lnTo>
                  <a:lnTo>
                    <a:pt x="16279" y="8475"/>
                  </a:lnTo>
                  <a:lnTo>
                    <a:pt x="16426" y="8266"/>
                  </a:lnTo>
                  <a:lnTo>
                    <a:pt x="16488" y="8119"/>
                  </a:lnTo>
                  <a:lnTo>
                    <a:pt x="16488" y="8015"/>
                  </a:lnTo>
                  <a:lnTo>
                    <a:pt x="16321" y="7763"/>
                  </a:lnTo>
                  <a:lnTo>
                    <a:pt x="16216" y="7805"/>
                  </a:lnTo>
                  <a:lnTo>
                    <a:pt x="16237" y="7847"/>
                  </a:lnTo>
                  <a:lnTo>
                    <a:pt x="16174" y="7868"/>
                  </a:lnTo>
                  <a:lnTo>
                    <a:pt x="15923" y="7826"/>
                  </a:lnTo>
                  <a:lnTo>
                    <a:pt x="15693" y="7826"/>
                  </a:lnTo>
                  <a:lnTo>
                    <a:pt x="15693" y="7868"/>
                  </a:lnTo>
                  <a:lnTo>
                    <a:pt x="15547" y="7952"/>
                  </a:lnTo>
                  <a:lnTo>
                    <a:pt x="15505" y="7910"/>
                  </a:lnTo>
                  <a:lnTo>
                    <a:pt x="15379" y="7931"/>
                  </a:lnTo>
                  <a:lnTo>
                    <a:pt x="15275" y="8035"/>
                  </a:lnTo>
                  <a:lnTo>
                    <a:pt x="14793" y="8035"/>
                  </a:lnTo>
                  <a:lnTo>
                    <a:pt x="14396" y="8119"/>
                  </a:lnTo>
                  <a:lnTo>
                    <a:pt x="14396" y="8182"/>
                  </a:lnTo>
                  <a:lnTo>
                    <a:pt x="14501" y="8224"/>
                  </a:lnTo>
                  <a:lnTo>
                    <a:pt x="14291" y="8454"/>
                  </a:lnTo>
                  <a:lnTo>
                    <a:pt x="14270" y="8810"/>
                  </a:lnTo>
                  <a:lnTo>
                    <a:pt x="14291" y="8851"/>
                  </a:lnTo>
                  <a:lnTo>
                    <a:pt x="14082" y="9082"/>
                  </a:lnTo>
                  <a:lnTo>
                    <a:pt x="14082" y="9270"/>
                  </a:lnTo>
                  <a:lnTo>
                    <a:pt x="13957" y="9395"/>
                  </a:lnTo>
                  <a:lnTo>
                    <a:pt x="13873" y="9416"/>
                  </a:lnTo>
                  <a:lnTo>
                    <a:pt x="13622" y="9542"/>
                  </a:lnTo>
                  <a:lnTo>
                    <a:pt x="13643" y="9584"/>
                  </a:lnTo>
                  <a:lnTo>
                    <a:pt x="13747" y="9500"/>
                  </a:lnTo>
                  <a:lnTo>
                    <a:pt x="13726" y="9605"/>
                  </a:lnTo>
                  <a:lnTo>
                    <a:pt x="13726" y="9793"/>
                  </a:lnTo>
                  <a:lnTo>
                    <a:pt x="13622" y="9919"/>
                  </a:lnTo>
                  <a:lnTo>
                    <a:pt x="13538" y="9919"/>
                  </a:lnTo>
                  <a:lnTo>
                    <a:pt x="13517" y="9960"/>
                  </a:lnTo>
                  <a:lnTo>
                    <a:pt x="13454" y="9919"/>
                  </a:lnTo>
                  <a:lnTo>
                    <a:pt x="13329" y="9835"/>
                  </a:lnTo>
                  <a:lnTo>
                    <a:pt x="13350" y="9793"/>
                  </a:lnTo>
                  <a:lnTo>
                    <a:pt x="13454" y="9730"/>
                  </a:lnTo>
                  <a:lnTo>
                    <a:pt x="13308" y="9688"/>
                  </a:lnTo>
                  <a:lnTo>
                    <a:pt x="13245" y="9730"/>
                  </a:lnTo>
                  <a:lnTo>
                    <a:pt x="13120" y="9709"/>
                  </a:lnTo>
                  <a:lnTo>
                    <a:pt x="12973" y="9709"/>
                  </a:lnTo>
                  <a:lnTo>
                    <a:pt x="12869" y="9793"/>
                  </a:lnTo>
                  <a:lnTo>
                    <a:pt x="12722" y="9814"/>
                  </a:lnTo>
                  <a:lnTo>
                    <a:pt x="12513" y="9814"/>
                  </a:lnTo>
                  <a:lnTo>
                    <a:pt x="12492" y="9856"/>
                  </a:lnTo>
                  <a:lnTo>
                    <a:pt x="12262" y="10002"/>
                  </a:lnTo>
                  <a:lnTo>
                    <a:pt x="12178" y="10002"/>
                  </a:lnTo>
                  <a:lnTo>
                    <a:pt x="12157" y="9940"/>
                  </a:lnTo>
                  <a:lnTo>
                    <a:pt x="11948" y="10002"/>
                  </a:lnTo>
                  <a:lnTo>
                    <a:pt x="11822" y="10044"/>
                  </a:lnTo>
                  <a:lnTo>
                    <a:pt x="11760" y="9919"/>
                  </a:lnTo>
                  <a:lnTo>
                    <a:pt x="11634" y="9730"/>
                  </a:lnTo>
                  <a:lnTo>
                    <a:pt x="11467" y="9647"/>
                  </a:lnTo>
                  <a:lnTo>
                    <a:pt x="11425" y="9605"/>
                  </a:lnTo>
                  <a:lnTo>
                    <a:pt x="11257" y="9605"/>
                  </a:lnTo>
                  <a:lnTo>
                    <a:pt x="11216" y="9626"/>
                  </a:lnTo>
                  <a:lnTo>
                    <a:pt x="11132" y="9521"/>
                  </a:lnTo>
                  <a:lnTo>
                    <a:pt x="10902" y="9270"/>
                  </a:lnTo>
                  <a:lnTo>
                    <a:pt x="10881" y="9165"/>
                  </a:lnTo>
                  <a:lnTo>
                    <a:pt x="10881" y="9082"/>
                  </a:lnTo>
                  <a:lnTo>
                    <a:pt x="10776" y="8914"/>
                  </a:lnTo>
                  <a:lnTo>
                    <a:pt x="10713" y="8789"/>
                  </a:lnTo>
                  <a:lnTo>
                    <a:pt x="10400" y="8454"/>
                  </a:lnTo>
                  <a:lnTo>
                    <a:pt x="10379" y="8328"/>
                  </a:lnTo>
                  <a:lnTo>
                    <a:pt x="10316" y="8245"/>
                  </a:lnTo>
                  <a:lnTo>
                    <a:pt x="10358" y="8161"/>
                  </a:lnTo>
                  <a:lnTo>
                    <a:pt x="10316" y="8077"/>
                  </a:lnTo>
                  <a:lnTo>
                    <a:pt x="10253" y="7847"/>
                  </a:lnTo>
                  <a:lnTo>
                    <a:pt x="10169" y="7763"/>
                  </a:lnTo>
                  <a:lnTo>
                    <a:pt x="10190" y="7638"/>
                  </a:lnTo>
                  <a:lnTo>
                    <a:pt x="10316" y="7805"/>
                  </a:lnTo>
                  <a:lnTo>
                    <a:pt x="10316" y="8015"/>
                  </a:lnTo>
                  <a:lnTo>
                    <a:pt x="10379" y="7973"/>
                  </a:lnTo>
                  <a:lnTo>
                    <a:pt x="10379" y="7805"/>
                  </a:lnTo>
                  <a:lnTo>
                    <a:pt x="10211" y="7554"/>
                  </a:lnTo>
                  <a:lnTo>
                    <a:pt x="10253" y="7429"/>
                  </a:lnTo>
                  <a:lnTo>
                    <a:pt x="10190" y="7219"/>
                  </a:lnTo>
                  <a:lnTo>
                    <a:pt x="10169" y="7115"/>
                  </a:lnTo>
                  <a:lnTo>
                    <a:pt x="10253" y="7010"/>
                  </a:lnTo>
                  <a:lnTo>
                    <a:pt x="10295" y="6717"/>
                  </a:lnTo>
                  <a:lnTo>
                    <a:pt x="10253" y="6571"/>
                  </a:lnTo>
                  <a:lnTo>
                    <a:pt x="10316" y="6278"/>
                  </a:lnTo>
                  <a:lnTo>
                    <a:pt x="10316" y="6173"/>
                  </a:lnTo>
                  <a:lnTo>
                    <a:pt x="10358" y="6090"/>
                  </a:lnTo>
                  <a:lnTo>
                    <a:pt x="10316" y="6048"/>
                  </a:lnTo>
                  <a:lnTo>
                    <a:pt x="10316" y="5922"/>
                  </a:lnTo>
                  <a:lnTo>
                    <a:pt x="10379" y="5859"/>
                  </a:lnTo>
                  <a:lnTo>
                    <a:pt x="10400" y="5713"/>
                  </a:lnTo>
                  <a:lnTo>
                    <a:pt x="10420" y="5650"/>
                  </a:lnTo>
                  <a:lnTo>
                    <a:pt x="10358" y="5608"/>
                  </a:lnTo>
                  <a:lnTo>
                    <a:pt x="10420" y="5504"/>
                  </a:lnTo>
                  <a:lnTo>
                    <a:pt x="10420" y="5336"/>
                  </a:lnTo>
                  <a:lnTo>
                    <a:pt x="10525" y="5336"/>
                  </a:lnTo>
                  <a:lnTo>
                    <a:pt x="10504" y="5441"/>
                  </a:lnTo>
                  <a:lnTo>
                    <a:pt x="10504" y="5525"/>
                  </a:lnTo>
                  <a:lnTo>
                    <a:pt x="10567" y="5504"/>
                  </a:lnTo>
                  <a:lnTo>
                    <a:pt x="10588" y="5399"/>
                  </a:lnTo>
                  <a:lnTo>
                    <a:pt x="10672" y="5294"/>
                  </a:lnTo>
                  <a:lnTo>
                    <a:pt x="10692" y="5148"/>
                  </a:lnTo>
                  <a:lnTo>
                    <a:pt x="10734" y="5106"/>
                  </a:lnTo>
                  <a:lnTo>
                    <a:pt x="10776" y="4939"/>
                  </a:lnTo>
                  <a:lnTo>
                    <a:pt x="10776" y="4897"/>
                  </a:lnTo>
                  <a:lnTo>
                    <a:pt x="10692" y="4939"/>
                  </a:lnTo>
                  <a:lnTo>
                    <a:pt x="10672" y="5127"/>
                  </a:lnTo>
                  <a:lnTo>
                    <a:pt x="10567" y="5190"/>
                  </a:lnTo>
                  <a:lnTo>
                    <a:pt x="10588" y="5106"/>
                  </a:lnTo>
                  <a:lnTo>
                    <a:pt x="10525" y="5085"/>
                  </a:lnTo>
                  <a:lnTo>
                    <a:pt x="10504" y="5002"/>
                  </a:lnTo>
                  <a:lnTo>
                    <a:pt x="10400" y="5002"/>
                  </a:lnTo>
                  <a:lnTo>
                    <a:pt x="10295" y="4918"/>
                  </a:lnTo>
                  <a:lnTo>
                    <a:pt x="10107" y="4876"/>
                  </a:lnTo>
                  <a:lnTo>
                    <a:pt x="10002" y="4771"/>
                  </a:lnTo>
                  <a:lnTo>
                    <a:pt x="9939" y="4730"/>
                  </a:lnTo>
                  <a:lnTo>
                    <a:pt x="9856" y="4730"/>
                  </a:lnTo>
                  <a:lnTo>
                    <a:pt x="9793" y="4709"/>
                  </a:lnTo>
                  <a:lnTo>
                    <a:pt x="9772" y="4709"/>
                  </a:lnTo>
                  <a:lnTo>
                    <a:pt x="9730" y="4667"/>
                  </a:lnTo>
                  <a:lnTo>
                    <a:pt x="9751" y="4499"/>
                  </a:lnTo>
                  <a:lnTo>
                    <a:pt x="9625" y="4165"/>
                  </a:lnTo>
                  <a:lnTo>
                    <a:pt x="9625" y="4144"/>
                  </a:lnTo>
                  <a:lnTo>
                    <a:pt x="9625" y="4081"/>
                  </a:lnTo>
                  <a:lnTo>
                    <a:pt x="9625" y="3976"/>
                  </a:lnTo>
                  <a:lnTo>
                    <a:pt x="9646" y="3872"/>
                  </a:lnTo>
                  <a:lnTo>
                    <a:pt x="9542" y="3788"/>
                  </a:lnTo>
                  <a:lnTo>
                    <a:pt x="9479" y="3683"/>
                  </a:lnTo>
                  <a:lnTo>
                    <a:pt x="9458" y="3579"/>
                  </a:lnTo>
                  <a:lnTo>
                    <a:pt x="9374" y="3537"/>
                  </a:lnTo>
                  <a:lnTo>
                    <a:pt x="9353" y="3453"/>
                  </a:lnTo>
                  <a:lnTo>
                    <a:pt x="9312" y="3432"/>
                  </a:lnTo>
                  <a:lnTo>
                    <a:pt x="9228" y="3223"/>
                  </a:lnTo>
                  <a:lnTo>
                    <a:pt x="9207" y="3139"/>
                  </a:lnTo>
                  <a:lnTo>
                    <a:pt x="9123" y="3118"/>
                  </a:lnTo>
                  <a:lnTo>
                    <a:pt x="9123" y="2951"/>
                  </a:lnTo>
                  <a:lnTo>
                    <a:pt x="9123" y="2888"/>
                  </a:lnTo>
                  <a:lnTo>
                    <a:pt x="9060" y="2825"/>
                  </a:lnTo>
                  <a:lnTo>
                    <a:pt x="9040" y="2721"/>
                  </a:lnTo>
                  <a:lnTo>
                    <a:pt x="8935" y="2574"/>
                  </a:lnTo>
                  <a:lnTo>
                    <a:pt x="8830" y="2491"/>
                  </a:lnTo>
                  <a:lnTo>
                    <a:pt x="8788" y="2386"/>
                  </a:lnTo>
                  <a:lnTo>
                    <a:pt x="8705" y="2365"/>
                  </a:lnTo>
                  <a:lnTo>
                    <a:pt x="8621" y="2365"/>
                  </a:lnTo>
                  <a:lnTo>
                    <a:pt x="8600" y="2323"/>
                  </a:lnTo>
                  <a:lnTo>
                    <a:pt x="8579" y="2302"/>
                  </a:lnTo>
                  <a:lnTo>
                    <a:pt x="8475" y="2323"/>
                  </a:lnTo>
                  <a:lnTo>
                    <a:pt x="8370" y="2302"/>
                  </a:lnTo>
                  <a:lnTo>
                    <a:pt x="8265" y="2302"/>
                  </a:lnTo>
                  <a:lnTo>
                    <a:pt x="8223" y="2386"/>
                  </a:lnTo>
                  <a:lnTo>
                    <a:pt x="8182" y="2386"/>
                  </a:lnTo>
                  <a:lnTo>
                    <a:pt x="8161" y="2365"/>
                  </a:lnTo>
                  <a:lnTo>
                    <a:pt x="8119" y="2365"/>
                  </a:lnTo>
                  <a:lnTo>
                    <a:pt x="8035" y="2386"/>
                  </a:lnTo>
                  <a:lnTo>
                    <a:pt x="7993" y="2428"/>
                  </a:lnTo>
                  <a:lnTo>
                    <a:pt x="7910" y="2595"/>
                  </a:lnTo>
                  <a:lnTo>
                    <a:pt x="7868" y="2679"/>
                  </a:lnTo>
                  <a:lnTo>
                    <a:pt x="7868" y="2700"/>
                  </a:lnTo>
                  <a:lnTo>
                    <a:pt x="7868" y="2742"/>
                  </a:lnTo>
                  <a:lnTo>
                    <a:pt x="7805" y="2742"/>
                  </a:lnTo>
                  <a:lnTo>
                    <a:pt x="7700" y="2825"/>
                  </a:lnTo>
                  <a:lnTo>
                    <a:pt x="7700" y="2846"/>
                  </a:lnTo>
                  <a:lnTo>
                    <a:pt x="7659" y="2888"/>
                  </a:lnTo>
                  <a:lnTo>
                    <a:pt x="7596" y="2888"/>
                  </a:lnTo>
                  <a:lnTo>
                    <a:pt x="7575" y="2825"/>
                  </a:lnTo>
                  <a:lnTo>
                    <a:pt x="7449" y="2784"/>
                  </a:lnTo>
                  <a:lnTo>
                    <a:pt x="7366" y="2742"/>
                  </a:lnTo>
                  <a:lnTo>
                    <a:pt x="7345" y="2700"/>
                  </a:lnTo>
                  <a:lnTo>
                    <a:pt x="7219" y="2637"/>
                  </a:lnTo>
                  <a:lnTo>
                    <a:pt x="7156" y="2637"/>
                  </a:lnTo>
                  <a:lnTo>
                    <a:pt x="7115" y="2595"/>
                  </a:lnTo>
                  <a:lnTo>
                    <a:pt x="7115" y="2574"/>
                  </a:lnTo>
                  <a:lnTo>
                    <a:pt x="7073" y="2512"/>
                  </a:lnTo>
                  <a:lnTo>
                    <a:pt x="7031" y="2491"/>
                  </a:lnTo>
                  <a:lnTo>
                    <a:pt x="6989" y="2491"/>
                  </a:lnTo>
                  <a:lnTo>
                    <a:pt x="6947" y="2470"/>
                  </a:lnTo>
                  <a:lnTo>
                    <a:pt x="6926" y="2470"/>
                  </a:lnTo>
                  <a:lnTo>
                    <a:pt x="6926" y="2428"/>
                  </a:lnTo>
                  <a:lnTo>
                    <a:pt x="6905" y="2323"/>
                  </a:lnTo>
                  <a:lnTo>
                    <a:pt x="6822" y="2261"/>
                  </a:lnTo>
                  <a:lnTo>
                    <a:pt x="6717" y="2114"/>
                  </a:lnTo>
                  <a:lnTo>
                    <a:pt x="6717" y="2093"/>
                  </a:lnTo>
                  <a:lnTo>
                    <a:pt x="6801" y="2072"/>
                  </a:lnTo>
                  <a:lnTo>
                    <a:pt x="6822" y="2051"/>
                  </a:lnTo>
                  <a:lnTo>
                    <a:pt x="6822" y="1968"/>
                  </a:lnTo>
                  <a:lnTo>
                    <a:pt x="6738" y="1884"/>
                  </a:lnTo>
                  <a:lnTo>
                    <a:pt x="6717" y="1863"/>
                  </a:lnTo>
                  <a:lnTo>
                    <a:pt x="6696" y="1842"/>
                  </a:lnTo>
                  <a:lnTo>
                    <a:pt x="6654" y="1800"/>
                  </a:lnTo>
                  <a:lnTo>
                    <a:pt x="6633" y="1675"/>
                  </a:lnTo>
                  <a:lnTo>
                    <a:pt x="6591" y="1591"/>
                  </a:lnTo>
                  <a:lnTo>
                    <a:pt x="6508" y="1549"/>
                  </a:lnTo>
                  <a:lnTo>
                    <a:pt x="6424" y="1528"/>
                  </a:lnTo>
                  <a:lnTo>
                    <a:pt x="6466" y="1465"/>
                  </a:lnTo>
                  <a:lnTo>
                    <a:pt x="6466" y="1424"/>
                  </a:lnTo>
                  <a:lnTo>
                    <a:pt x="6403" y="1340"/>
                  </a:lnTo>
                  <a:lnTo>
                    <a:pt x="6299" y="1319"/>
                  </a:lnTo>
                  <a:lnTo>
                    <a:pt x="6319" y="1256"/>
                  </a:lnTo>
                  <a:lnTo>
                    <a:pt x="6278" y="1173"/>
                  </a:lnTo>
                  <a:lnTo>
                    <a:pt x="6215" y="1173"/>
                  </a:lnTo>
                  <a:lnTo>
                    <a:pt x="6194" y="1131"/>
                  </a:lnTo>
                  <a:lnTo>
                    <a:pt x="6131" y="1068"/>
                  </a:lnTo>
                  <a:lnTo>
                    <a:pt x="6068" y="942"/>
                  </a:lnTo>
                  <a:lnTo>
                    <a:pt x="5943" y="859"/>
                  </a:lnTo>
                  <a:lnTo>
                    <a:pt x="5022" y="838"/>
                  </a:lnTo>
                  <a:lnTo>
                    <a:pt x="4980" y="1047"/>
                  </a:lnTo>
                  <a:lnTo>
                    <a:pt x="3327" y="1005"/>
                  </a:lnTo>
                  <a:lnTo>
                    <a:pt x="1402" y="105"/>
                  </a:lnTo>
                  <a:lnTo>
                    <a:pt x="1402" y="64"/>
                  </a:lnTo>
                  <a:lnTo>
                    <a:pt x="138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6" name="Google Shape;3556;p60"/>
            <p:cNvSpPr/>
            <p:nvPr/>
          </p:nvSpPr>
          <p:spPr>
            <a:xfrm>
              <a:off x="3378594" y="3107749"/>
              <a:ext cx="19445" cy="26657"/>
            </a:xfrm>
            <a:custGeom>
              <a:avLst/>
              <a:gdLst/>
              <a:ahLst/>
              <a:cxnLst/>
              <a:rect l="l" t="t" r="r" b="b"/>
              <a:pathLst>
                <a:path w="1633" h="2344" extrusionOk="0">
                  <a:moveTo>
                    <a:pt x="336" y="0"/>
                  </a:moveTo>
                  <a:lnTo>
                    <a:pt x="231" y="84"/>
                  </a:lnTo>
                  <a:lnTo>
                    <a:pt x="126" y="147"/>
                  </a:lnTo>
                  <a:lnTo>
                    <a:pt x="85" y="209"/>
                  </a:lnTo>
                  <a:lnTo>
                    <a:pt x="1" y="314"/>
                  </a:lnTo>
                  <a:lnTo>
                    <a:pt x="1" y="460"/>
                  </a:lnTo>
                  <a:lnTo>
                    <a:pt x="64" y="607"/>
                  </a:lnTo>
                  <a:lnTo>
                    <a:pt x="22" y="732"/>
                  </a:lnTo>
                  <a:lnTo>
                    <a:pt x="22" y="816"/>
                  </a:lnTo>
                  <a:lnTo>
                    <a:pt x="126" y="879"/>
                  </a:lnTo>
                  <a:lnTo>
                    <a:pt x="189" y="963"/>
                  </a:lnTo>
                  <a:lnTo>
                    <a:pt x="231" y="1067"/>
                  </a:lnTo>
                  <a:lnTo>
                    <a:pt x="273" y="1193"/>
                  </a:lnTo>
                  <a:lnTo>
                    <a:pt x="294" y="1256"/>
                  </a:lnTo>
                  <a:lnTo>
                    <a:pt x="273" y="1360"/>
                  </a:lnTo>
                  <a:lnTo>
                    <a:pt x="189" y="1444"/>
                  </a:lnTo>
                  <a:lnTo>
                    <a:pt x="189" y="1590"/>
                  </a:lnTo>
                  <a:lnTo>
                    <a:pt x="231" y="1653"/>
                  </a:lnTo>
                  <a:lnTo>
                    <a:pt x="189" y="1779"/>
                  </a:lnTo>
                  <a:lnTo>
                    <a:pt x="64" y="1883"/>
                  </a:lnTo>
                  <a:lnTo>
                    <a:pt x="1" y="1883"/>
                  </a:lnTo>
                  <a:lnTo>
                    <a:pt x="22" y="1925"/>
                  </a:lnTo>
                  <a:lnTo>
                    <a:pt x="85" y="2009"/>
                  </a:lnTo>
                  <a:lnTo>
                    <a:pt x="106" y="2030"/>
                  </a:lnTo>
                  <a:lnTo>
                    <a:pt x="106" y="2113"/>
                  </a:lnTo>
                  <a:lnTo>
                    <a:pt x="189" y="2197"/>
                  </a:lnTo>
                  <a:lnTo>
                    <a:pt x="294" y="2218"/>
                  </a:lnTo>
                  <a:lnTo>
                    <a:pt x="336" y="2134"/>
                  </a:lnTo>
                  <a:lnTo>
                    <a:pt x="419" y="2113"/>
                  </a:lnTo>
                  <a:lnTo>
                    <a:pt x="503" y="2113"/>
                  </a:lnTo>
                  <a:lnTo>
                    <a:pt x="503" y="2176"/>
                  </a:lnTo>
                  <a:lnTo>
                    <a:pt x="545" y="2197"/>
                  </a:lnTo>
                  <a:lnTo>
                    <a:pt x="545" y="2323"/>
                  </a:lnTo>
                  <a:lnTo>
                    <a:pt x="608" y="2344"/>
                  </a:lnTo>
                  <a:lnTo>
                    <a:pt x="712" y="2281"/>
                  </a:lnTo>
                  <a:lnTo>
                    <a:pt x="733" y="2197"/>
                  </a:lnTo>
                  <a:lnTo>
                    <a:pt x="817" y="2134"/>
                  </a:lnTo>
                  <a:lnTo>
                    <a:pt x="880" y="2113"/>
                  </a:lnTo>
                  <a:lnTo>
                    <a:pt x="963" y="1988"/>
                  </a:lnTo>
                  <a:lnTo>
                    <a:pt x="1068" y="1820"/>
                  </a:lnTo>
                  <a:lnTo>
                    <a:pt x="1173" y="1590"/>
                  </a:lnTo>
                  <a:lnTo>
                    <a:pt x="1173" y="1486"/>
                  </a:lnTo>
                  <a:lnTo>
                    <a:pt x="1340" y="1297"/>
                  </a:lnTo>
                  <a:lnTo>
                    <a:pt x="1466" y="1130"/>
                  </a:lnTo>
                  <a:lnTo>
                    <a:pt x="1528" y="1046"/>
                  </a:lnTo>
                  <a:lnTo>
                    <a:pt x="1633" y="921"/>
                  </a:lnTo>
                  <a:lnTo>
                    <a:pt x="1591" y="774"/>
                  </a:lnTo>
                  <a:lnTo>
                    <a:pt x="1487" y="649"/>
                  </a:lnTo>
                  <a:lnTo>
                    <a:pt x="1466" y="711"/>
                  </a:lnTo>
                  <a:lnTo>
                    <a:pt x="1382" y="649"/>
                  </a:lnTo>
                  <a:lnTo>
                    <a:pt x="1361" y="544"/>
                  </a:lnTo>
                  <a:lnTo>
                    <a:pt x="1173" y="335"/>
                  </a:lnTo>
                  <a:lnTo>
                    <a:pt x="1131" y="335"/>
                  </a:lnTo>
                  <a:lnTo>
                    <a:pt x="963" y="209"/>
                  </a:lnTo>
                  <a:lnTo>
                    <a:pt x="650" y="105"/>
                  </a:lnTo>
                  <a:lnTo>
                    <a:pt x="524" y="21"/>
                  </a:lnTo>
                  <a:lnTo>
                    <a:pt x="33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7" name="Google Shape;3557;p60"/>
            <p:cNvSpPr/>
            <p:nvPr/>
          </p:nvSpPr>
          <p:spPr>
            <a:xfrm>
              <a:off x="3354434" y="3105122"/>
              <a:ext cx="27661" cy="28807"/>
            </a:xfrm>
            <a:custGeom>
              <a:avLst/>
              <a:gdLst/>
              <a:ahLst/>
              <a:cxnLst/>
              <a:rect l="l" t="t" r="r" b="b"/>
              <a:pathLst>
                <a:path w="2323" h="2533" extrusionOk="0">
                  <a:moveTo>
                    <a:pt x="1632" y="1"/>
                  </a:moveTo>
                  <a:lnTo>
                    <a:pt x="1528" y="43"/>
                  </a:lnTo>
                  <a:lnTo>
                    <a:pt x="1339" y="22"/>
                  </a:lnTo>
                  <a:lnTo>
                    <a:pt x="1151" y="64"/>
                  </a:lnTo>
                  <a:lnTo>
                    <a:pt x="963" y="22"/>
                  </a:lnTo>
                  <a:lnTo>
                    <a:pt x="691" y="22"/>
                  </a:lnTo>
                  <a:lnTo>
                    <a:pt x="544" y="64"/>
                  </a:lnTo>
                  <a:lnTo>
                    <a:pt x="544" y="210"/>
                  </a:lnTo>
                  <a:lnTo>
                    <a:pt x="482" y="336"/>
                  </a:lnTo>
                  <a:lnTo>
                    <a:pt x="523" y="419"/>
                  </a:lnTo>
                  <a:lnTo>
                    <a:pt x="440" y="524"/>
                  </a:lnTo>
                  <a:lnTo>
                    <a:pt x="335" y="566"/>
                  </a:lnTo>
                  <a:lnTo>
                    <a:pt x="168" y="566"/>
                  </a:lnTo>
                  <a:lnTo>
                    <a:pt x="105" y="691"/>
                  </a:lnTo>
                  <a:lnTo>
                    <a:pt x="105" y="838"/>
                  </a:lnTo>
                  <a:lnTo>
                    <a:pt x="0" y="1068"/>
                  </a:lnTo>
                  <a:lnTo>
                    <a:pt x="21" y="1152"/>
                  </a:lnTo>
                  <a:lnTo>
                    <a:pt x="126" y="1194"/>
                  </a:lnTo>
                  <a:lnTo>
                    <a:pt x="168" y="1277"/>
                  </a:lnTo>
                  <a:lnTo>
                    <a:pt x="210" y="1319"/>
                  </a:lnTo>
                  <a:lnTo>
                    <a:pt x="272" y="1424"/>
                  </a:lnTo>
                  <a:lnTo>
                    <a:pt x="272" y="1507"/>
                  </a:lnTo>
                  <a:lnTo>
                    <a:pt x="335" y="1570"/>
                  </a:lnTo>
                  <a:lnTo>
                    <a:pt x="419" y="1570"/>
                  </a:lnTo>
                  <a:lnTo>
                    <a:pt x="461" y="1591"/>
                  </a:lnTo>
                  <a:lnTo>
                    <a:pt x="482" y="1696"/>
                  </a:lnTo>
                  <a:lnTo>
                    <a:pt x="523" y="1842"/>
                  </a:lnTo>
                  <a:lnTo>
                    <a:pt x="523" y="1989"/>
                  </a:lnTo>
                  <a:lnTo>
                    <a:pt x="586" y="2010"/>
                  </a:lnTo>
                  <a:lnTo>
                    <a:pt x="670" y="2135"/>
                  </a:lnTo>
                  <a:lnTo>
                    <a:pt x="691" y="2219"/>
                  </a:lnTo>
                  <a:lnTo>
                    <a:pt x="795" y="2261"/>
                  </a:lnTo>
                  <a:lnTo>
                    <a:pt x="795" y="2323"/>
                  </a:lnTo>
                  <a:lnTo>
                    <a:pt x="858" y="2407"/>
                  </a:lnTo>
                  <a:lnTo>
                    <a:pt x="942" y="2449"/>
                  </a:lnTo>
                  <a:lnTo>
                    <a:pt x="984" y="2449"/>
                  </a:lnTo>
                  <a:lnTo>
                    <a:pt x="1005" y="2470"/>
                  </a:lnTo>
                  <a:lnTo>
                    <a:pt x="1172" y="2533"/>
                  </a:lnTo>
                  <a:lnTo>
                    <a:pt x="1256" y="2533"/>
                  </a:lnTo>
                  <a:lnTo>
                    <a:pt x="1277" y="2470"/>
                  </a:lnTo>
                  <a:lnTo>
                    <a:pt x="1214" y="2344"/>
                  </a:lnTo>
                  <a:lnTo>
                    <a:pt x="1193" y="2303"/>
                  </a:lnTo>
                  <a:lnTo>
                    <a:pt x="1088" y="2198"/>
                  </a:lnTo>
                  <a:lnTo>
                    <a:pt x="1109" y="2093"/>
                  </a:lnTo>
                  <a:lnTo>
                    <a:pt x="1214" y="2010"/>
                  </a:lnTo>
                  <a:lnTo>
                    <a:pt x="1339" y="2031"/>
                  </a:lnTo>
                  <a:lnTo>
                    <a:pt x="1591" y="2031"/>
                  </a:lnTo>
                  <a:lnTo>
                    <a:pt x="1695" y="1989"/>
                  </a:lnTo>
                  <a:lnTo>
                    <a:pt x="1842" y="1989"/>
                  </a:lnTo>
                  <a:lnTo>
                    <a:pt x="1946" y="2093"/>
                  </a:lnTo>
                  <a:lnTo>
                    <a:pt x="2030" y="2114"/>
                  </a:lnTo>
                  <a:lnTo>
                    <a:pt x="2093" y="2114"/>
                  </a:lnTo>
                  <a:lnTo>
                    <a:pt x="2218" y="2010"/>
                  </a:lnTo>
                  <a:lnTo>
                    <a:pt x="2260" y="1884"/>
                  </a:lnTo>
                  <a:lnTo>
                    <a:pt x="2218" y="1821"/>
                  </a:lnTo>
                  <a:lnTo>
                    <a:pt x="2218" y="1675"/>
                  </a:lnTo>
                  <a:lnTo>
                    <a:pt x="2302" y="1591"/>
                  </a:lnTo>
                  <a:lnTo>
                    <a:pt x="2323" y="1487"/>
                  </a:lnTo>
                  <a:lnTo>
                    <a:pt x="2302" y="1424"/>
                  </a:lnTo>
                  <a:lnTo>
                    <a:pt x="2260" y="1298"/>
                  </a:lnTo>
                  <a:lnTo>
                    <a:pt x="2218" y="1194"/>
                  </a:lnTo>
                  <a:lnTo>
                    <a:pt x="2155" y="1110"/>
                  </a:lnTo>
                  <a:lnTo>
                    <a:pt x="2051" y="1047"/>
                  </a:lnTo>
                  <a:lnTo>
                    <a:pt x="2051" y="963"/>
                  </a:lnTo>
                  <a:lnTo>
                    <a:pt x="2093" y="838"/>
                  </a:lnTo>
                  <a:lnTo>
                    <a:pt x="2030" y="691"/>
                  </a:lnTo>
                  <a:lnTo>
                    <a:pt x="2030" y="545"/>
                  </a:lnTo>
                  <a:lnTo>
                    <a:pt x="2114" y="440"/>
                  </a:lnTo>
                  <a:lnTo>
                    <a:pt x="2155" y="378"/>
                  </a:lnTo>
                  <a:lnTo>
                    <a:pt x="2260" y="231"/>
                  </a:lnTo>
                  <a:lnTo>
                    <a:pt x="2260" y="147"/>
                  </a:lnTo>
                  <a:lnTo>
                    <a:pt x="2135" y="106"/>
                  </a:lnTo>
                  <a:lnTo>
                    <a:pt x="1946" y="64"/>
                  </a:lnTo>
                  <a:lnTo>
                    <a:pt x="171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8" name="Google Shape;3558;p60"/>
            <p:cNvSpPr/>
            <p:nvPr/>
          </p:nvSpPr>
          <p:spPr>
            <a:xfrm>
              <a:off x="3331012" y="3088711"/>
              <a:ext cx="34639" cy="49743"/>
            </a:xfrm>
            <a:custGeom>
              <a:avLst/>
              <a:gdLst/>
              <a:ahLst/>
              <a:cxnLst/>
              <a:rect l="l" t="t" r="r" b="b"/>
              <a:pathLst>
                <a:path w="2909" h="4374" extrusionOk="0">
                  <a:moveTo>
                    <a:pt x="879" y="0"/>
                  </a:moveTo>
                  <a:lnTo>
                    <a:pt x="858" y="84"/>
                  </a:lnTo>
                  <a:lnTo>
                    <a:pt x="712" y="251"/>
                  </a:lnTo>
                  <a:lnTo>
                    <a:pt x="565" y="356"/>
                  </a:lnTo>
                  <a:lnTo>
                    <a:pt x="503" y="335"/>
                  </a:lnTo>
                  <a:lnTo>
                    <a:pt x="335" y="544"/>
                  </a:lnTo>
                  <a:lnTo>
                    <a:pt x="356" y="628"/>
                  </a:lnTo>
                  <a:lnTo>
                    <a:pt x="419" y="733"/>
                  </a:lnTo>
                  <a:lnTo>
                    <a:pt x="565" y="753"/>
                  </a:lnTo>
                  <a:lnTo>
                    <a:pt x="649" y="837"/>
                  </a:lnTo>
                  <a:lnTo>
                    <a:pt x="649" y="963"/>
                  </a:lnTo>
                  <a:lnTo>
                    <a:pt x="461" y="1046"/>
                  </a:lnTo>
                  <a:lnTo>
                    <a:pt x="398" y="1025"/>
                  </a:lnTo>
                  <a:lnTo>
                    <a:pt x="293" y="1046"/>
                  </a:lnTo>
                  <a:lnTo>
                    <a:pt x="210" y="1025"/>
                  </a:lnTo>
                  <a:lnTo>
                    <a:pt x="126" y="1088"/>
                  </a:lnTo>
                  <a:lnTo>
                    <a:pt x="105" y="1277"/>
                  </a:lnTo>
                  <a:lnTo>
                    <a:pt x="1" y="1381"/>
                  </a:lnTo>
                  <a:lnTo>
                    <a:pt x="42" y="1507"/>
                  </a:lnTo>
                  <a:lnTo>
                    <a:pt x="189" y="1716"/>
                  </a:lnTo>
                  <a:lnTo>
                    <a:pt x="419" y="1904"/>
                  </a:lnTo>
                  <a:lnTo>
                    <a:pt x="419" y="1925"/>
                  </a:lnTo>
                  <a:lnTo>
                    <a:pt x="461" y="1925"/>
                  </a:lnTo>
                  <a:lnTo>
                    <a:pt x="524" y="1988"/>
                  </a:lnTo>
                  <a:lnTo>
                    <a:pt x="565" y="1925"/>
                  </a:lnTo>
                  <a:lnTo>
                    <a:pt x="712" y="1967"/>
                  </a:lnTo>
                  <a:lnTo>
                    <a:pt x="817" y="2072"/>
                  </a:lnTo>
                  <a:lnTo>
                    <a:pt x="817" y="2218"/>
                  </a:lnTo>
                  <a:lnTo>
                    <a:pt x="733" y="2344"/>
                  </a:lnTo>
                  <a:lnTo>
                    <a:pt x="670" y="2406"/>
                  </a:lnTo>
                  <a:lnTo>
                    <a:pt x="775" y="2448"/>
                  </a:lnTo>
                  <a:lnTo>
                    <a:pt x="879" y="2448"/>
                  </a:lnTo>
                  <a:lnTo>
                    <a:pt x="942" y="2532"/>
                  </a:lnTo>
                  <a:lnTo>
                    <a:pt x="984" y="2616"/>
                  </a:lnTo>
                  <a:lnTo>
                    <a:pt x="1089" y="2616"/>
                  </a:lnTo>
                  <a:lnTo>
                    <a:pt x="1089" y="2657"/>
                  </a:lnTo>
                  <a:lnTo>
                    <a:pt x="984" y="2804"/>
                  </a:lnTo>
                  <a:lnTo>
                    <a:pt x="963" y="2950"/>
                  </a:lnTo>
                  <a:lnTo>
                    <a:pt x="837" y="3160"/>
                  </a:lnTo>
                  <a:lnTo>
                    <a:pt x="858" y="3264"/>
                  </a:lnTo>
                  <a:lnTo>
                    <a:pt x="817" y="3369"/>
                  </a:lnTo>
                  <a:lnTo>
                    <a:pt x="817" y="3474"/>
                  </a:lnTo>
                  <a:lnTo>
                    <a:pt x="837" y="3536"/>
                  </a:lnTo>
                  <a:lnTo>
                    <a:pt x="817" y="3599"/>
                  </a:lnTo>
                  <a:lnTo>
                    <a:pt x="817" y="3704"/>
                  </a:lnTo>
                  <a:lnTo>
                    <a:pt x="921" y="3808"/>
                  </a:lnTo>
                  <a:lnTo>
                    <a:pt x="1047" y="3955"/>
                  </a:lnTo>
                  <a:lnTo>
                    <a:pt x="1047" y="4018"/>
                  </a:lnTo>
                  <a:lnTo>
                    <a:pt x="1130" y="4122"/>
                  </a:lnTo>
                  <a:lnTo>
                    <a:pt x="1361" y="4331"/>
                  </a:lnTo>
                  <a:lnTo>
                    <a:pt x="1444" y="4373"/>
                  </a:lnTo>
                  <a:lnTo>
                    <a:pt x="1507" y="4290"/>
                  </a:lnTo>
                  <a:lnTo>
                    <a:pt x="1591" y="4269"/>
                  </a:lnTo>
                  <a:lnTo>
                    <a:pt x="1612" y="4290"/>
                  </a:lnTo>
                  <a:lnTo>
                    <a:pt x="1758" y="4290"/>
                  </a:lnTo>
                  <a:lnTo>
                    <a:pt x="1821" y="4185"/>
                  </a:lnTo>
                  <a:lnTo>
                    <a:pt x="1863" y="4122"/>
                  </a:lnTo>
                  <a:lnTo>
                    <a:pt x="1967" y="4101"/>
                  </a:lnTo>
                  <a:lnTo>
                    <a:pt x="2198" y="4101"/>
                  </a:lnTo>
                  <a:lnTo>
                    <a:pt x="2260" y="3913"/>
                  </a:lnTo>
                  <a:lnTo>
                    <a:pt x="2386" y="3871"/>
                  </a:lnTo>
                  <a:lnTo>
                    <a:pt x="2553" y="3871"/>
                  </a:lnTo>
                  <a:lnTo>
                    <a:pt x="2616" y="3913"/>
                  </a:lnTo>
                  <a:lnTo>
                    <a:pt x="2721" y="3892"/>
                  </a:lnTo>
                  <a:lnTo>
                    <a:pt x="2909" y="3892"/>
                  </a:lnTo>
                  <a:lnTo>
                    <a:pt x="2825" y="3850"/>
                  </a:lnTo>
                  <a:lnTo>
                    <a:pt x="2762" y="3766"/>
                  </a:lnTo>
                  <a:lnTo>
                    <a:pt x="2762" y="3704"/>
                  </a:lnTo>
                  <a:lnTo>
                    <a:pt x="2658" y="3662"/>
                  </a:lnTo>
                  <a:lnTo>
                    <a:pt x="2637" y="3578"/>
                  </a:lnTo>
                  <a:lnTo>
                    <a:pt x="2553" y="3453"/>
                  </a:lnTo>
                  <a:lnTo>
                    <a:pt x="2490" y="3432"/>
                  </a:lnTo>
                  <a:lnTo>
                    <a:pt x="2490" y="3285"/>
                  </a:lnTo>
                  <a:lnTo>
                    <a:pt x="2449" y="3139"/>
                  </a:lnTo>
                  <a:lnTo>
                    <a:pt x="2428" y="3034"/>
                  </a:lnTo>
                  <a:lnTo>
                    <a:pt x="2386" y="3013"/>
                  </a:lnTo>
                  <a:lnTo>
                    <a:pt x="2302" y="3013"/>
                  </a:lnTo>
                  <a:lnTo>
                    <a:pt x="2239" y="2950"/>
                  </a:lnTo>
                  <a:lnTo>
                    <a:pt x="2239" y="2867"/>
                  </a:lnTo>
                  <a:lnTo>
                    <a:pt x="2177" y="2762"/>
                  </a:lnTo>
                  <a:lnTo>
                    <a:pt x="2135" y="2720"/>
                  </a:lnTo>
                  <a:lnTo>
                    <a:pt x="2093" y="2637"/>
                  </a:lnTo>
                  <a:lnTo>
                    <a:pt x="1988" y="2595"/>
                  </a:lnTo>
                  <a:lnTo>
                    <a:pt x="1967" y="2511"/>
                  </a:lnTo>
                  <a:lnTo>
                    <a:pt x="2072" y="2281"/>
                  </a:lnTo>
                  <a:lnTo>
                    <a:pt x="2072" y="2134"/>
                  </a:lnTo>
                  <a:lnTo>
                    <a:pt x="2135" y="2009"/>
                  </a:lnTo>
                  <a:lnTo>
                    <a:pt x="2302" y="2009"/>
                  </a:lnTo>
                  <a:lnTo>
                    <a:pt x="2407" y="1967"/>
                  </a:lnTo>
                  <a:lnTo>
                    <a:pt x="2490" y="1862"/>
                  </a:lnTo>
                  <a:lnTo>
                    <a:pt x="2449" y="1779"/>
                  </a:lnTo>
                  <a:lnTo>
                    <a:pt x="2511" y="1653"/>
                  </a:lnTo>
                  <a:lnTo>
                    <a:pt x="2449" y="1549"/>
                  </a:lnTo>
                  <a:lnTo>
                    <a:pt x="2449" y="1381"/>
                  </a:lnTo>
                  <a:lnTo>
                    <a:pt x="2428" y="1297"/>
                  </a:lnTo>
                  <a:lnTo>
                    <a:pt x="2218" y="1256"/>
                  </a:lnTo>
                  <a:lnTo>
                    <a:pt x="2009" y="1046"/>
                  </a:lnTo>
                  <a:lnTo>
                    <a:pt x="1905" y="963"/>
                  </a:lnTo>
                  <a:lnTo>
                    <a:pt x="1863" y="984"/>
                  </a:lnTo>
                  <a:lnTo>
                    <a:pt x="1716" y="1046"/>
                  </a:lnTo>
                  <a:lnTo>
                    <a:pt x="1653" y="1130"/>
                  </a:lnTo>
                  <a:lnTo>
                    <a:pt x="1612" y="1235"/>
                  </a:lnTo>
                  <a:lnTo>
                    <a:pt x="1591" y="1088"/>
                  </a:lnTo>
                  <a:lnTo>
                    <a:pt x="1612" y="921"/>
                  </a:lnTo>
                  <a:lnTo>
                    <a:pt x="1674" y="816"/>
                  </a:lnTo>
                  <a:lnTo>
                    <a:pt x="1612" y="628"/>
                  </a:lnTo>
                  <a:lnTo>
                    <a:pt x="1507" y="565"/>
                  </a:lnTo>
                  <a:lnTo>
                    <a:pt x="1298" y="419"/>
                  </a:lnTo>
                  <a:lnTo>
                    <a:pt x="1151" y="251"/>
                  </a:lnTo>
                  <a:lnTo>
                    <a:pt x="1130" y="147"/>
                  </a:lnTo>
                  <a:lnTo>
                    <a:pt x="1026" y="42"/>
                  </a:lnTo>
                  <a:lnTo>
                    <a:pt x="921" y="21"/>
                  </a:lnTo>
                  <a:lnTo>
                    <a:pt x="87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59" name="Google Shape;3559;p60"/>
            <p:cNvSpPr/>
            <p:nvPr/>
          </p:nvSpPr>
          <p:spPr>
            <a:xfrm>
              <a:off x="3250041" y="3063487"/>
              <a:ext cx="91450" cy="78538"/>
            </a:xfrm>
            <a:custGeom>
              <a:avLst/>
              <a:gdLst/>
              <a:ahLst/>
              <a:cxnLst/>
              <a:rect l="l" t="t" r="r" b="b"/>
              <a:pathLst>
                <a:path w="7680" h="6906" extrusionOk="0">
                  <a:moveTo>
                    <a:pt x="1988" y="0"/>
                  </a:moveTo>
                  <a:lnTo>
                    <a:pt x="1821" y="63"/>
                  </a:lnTo>
                  <a:lnTo>
                    <a:pt x="1674" y="251"/>
                  </a:lnTo>
                  <a:lnTo>
                    <a:pt x="1695" y="377"/>
                  </a:lnTo>
                  <a:lnTo>
                    <a:pt x="1758" y="440"/>
                  </a:lnTo>
                  <a:lnTo>
                    <a:pt x="1863" y="356"/>
                  </a:lnTo>
                  <a:lnTo>
                    <a:pt x="1967" y="377"/>
                  </a:lnTo>
                  <a:lnTo>
                    <a:pt x="2072" y="461"/>
                  </a:lnTo>
                  <a:lnTo>
                    <a:pt x="2030" y="544"/>
                  </a:lnTo>
                  <a:lnTo>
                    <a:pt x="1925" y="565"/>
                  </a:lnTo>
                  <a:lnTo>
                    <a:pt x="1821" y="523"/>
                  </a:lnTo>
                  <a:lnTo>
                    <a:pt x="1779" y="482"/>
                  </a:lnTo>
                  <a:lnTo>
                    <a:pt x="1758" y="523"/>
                  </a:lnTo>
                  <a:lnTo>
                    <a:pt x="1758" y="565"/>
                  </a:lnTo>
                  <a:lnTo>
                    <a:pt x="1611" y="649"/>
                  </a:lnTo>
                  <a:lnTo>
                    <a:pt x="1360" y="670"/>
                  </a:lnTo>
                  <a:lnTo>
                    <a:pt x="1088" y="774"/>
                  </a:lnTo>
                  <a:lnTo>
                    <a:pt x="1026" y="879"/>
                  </a:lnTo>
                  <a:lnTo>
                    <a:pt x="1026" y="984"/>
                  </a:lnTo>
                  <a:lnTo>
                    <a:pt x="1088" y="1088"/>
                  </a:lnTo>
                  <a:lnTo>
                    <a:pt x="1088" y="1318"/>
                  </a:lnTo>
                  <a:lnTo>
                    <a:pt x="1130" y="1486"/>
                  </a:lnTo>
                  <a:lnTo>
                    <a:pt x="1151" y="1611"/>
                  </a:lnTo>
                  <a:lnTo>
                    <a:pt x="1067" y="1800"/>
                  </a:lnTo>
                  <a:lnTo>
                    <a:pt x="879" y="1925"/>
                  </a:lnTo>
                  <a:lnTo>
                    <a:pt x="775" y="1904"/>
                  </a:lnTo>
                  <a:lnTo>
                    <a:pt x="775" y="1737"/>
                  </a:lnTo>
                  <a:lnTo>
                    <a:pt x="649" y="1611"/>
                  </a:lnTo>
                  <a:lnTo>
                    <a:pt x="628" y="1486"/>
                  </a:lnTo>
                  <a:lnTo>
                    <a:pt x="733" y="1402"/>
                  </a:lnTo>
                  <a:lnTo>
                    <a:pt x="754" y="1318"/>
                  </a:lnTo>
                  <a:lnTo>
                    <a:pt x="963" y="1109"/>
                  </a:lnTo>
                  <a:lnTo>
                    <a:pt x="963" y="942"/>
                  </a:lnTo>
                  <a:lnTo>
                    <a:pt x="879" y="795"/>
                  </a:lnTo>
                  <a:lnTo>
                    <a:pt x="921" y="754"/>
                  </a:lnTo>
                  <a:lnTo>
                    <a:pt x="879" y="670"/>
                  </a:lnTo>
                  <a:lnTo>
                    <a:pt x="816" y="628"/>
                  </a:lnTo>
                  <a:lnTo>
                    <a:pt x="754" y="523"/>
                  </a:lnTo>
                  <a:lnTo>
                    <a:pt x="775" y="440"/>
                  </a:lnTo>
                  <a:lnTo>
                    <a:pt x="921" y="377"/>
                  </a:lnTo>
                  <a:lnTo>
                    <a:pt x="1067" y="356"/>
                  </a:lnTo>
                  <a:lnTo>
                    <a:pt x="1172" y="210"/>
                  </a:lnTo>
                  <a:lnTo>
                    <a:pt x="1130" y="210"/>
                  </a:lnTo>
                  <a:lnTo>
                    <a:pt x="1088" y="230"/>
                  </a:lnTo>
                  <a:lnTo>
                    <a:pt x="775" y="356"/>
                  </a:lnTo>
                  <a:lnTo>
                    <a:pt x="628" y="628"/>
                  </a:lnTo>
                  <a:lnTo>
                    <a:pt x="565" y="670"/>
                  </a:lnTo>
                  <a:lnTo>
                    <a:pt x="461" y="691"/>
                  </a:lnTo>
                  <a:lnTo>
                    <a:pt x="356" y="837"/>
                  </a:lnTo>
                  <a:lnTo>
                    <a:pt x="293" y="900"/>
                  </a:lnTo>
                  <a:lnTo>
                    <a:pt x="105" y="1172"/>
                  </a:lnTo>
                  <a:lnTo>
                    <a:pt x="84" y="1298"/>
                  </a:lnTo>
                  <a:lnTo>
                    <a:pt x="105" y="1402"/>
                  </a:lnTo>
                  <a:lnTo>
                    <a:pt x="84" y="1590"/>
                  </a:lnTo>
                  <a:lnTo>
                    <a:pt x="0" y="1779"/>
                  </a:lnTo>
                  <a:lnTo>
                    <a:pt x="0" y="1821"/>
                  </a:lnTo>
                  <a:lnTo>
                    <a:pt x="147" y="1821"/>
                  </a:lnTo>
                  <a:lnTo>
                    <a:pt x="398" y="2239"/>
                  </a:lnTo>
                  <a:lnTo>
                    <a:pt x="503" y="2407"/>
                  </a:lnTo>
                  <a:lnTo>
                    <a:pt x="523" y="2511"/>
                  </a:lnTo>
                  <a:lnTo>
                    <a:pt x="461" y="2637"/>
                  </a:lnTo>
                  <a:lnTo>
                    <a:pt x="461" y="2720"/>
                  </a:lnTo>
                  <a:lnTo>
                    <a:pt x="440" y="2762"/>
                  </a:lnTo>
                  <a:lnTo>
                    <a:pt x="440" y="2867"/>
                  </a:lnTo>
                  <a:lnTo>
                    <a:pt x="565" y="2971"/>
                  </a:lnTo>
                  <a:lnTo>
                    <a:pt x="733" y="3034"/>
                  </a:lnTo>
                  <a:lnTo>
                    <a:pt x="837" y="3055"/>
                  </a:lnTo>
                  <a:lnTo>
                    <a:pt x="963" y="3097"/>
                  </a:lnTo>
                  <a:lnTo>
                    <a:pt x="1047" y="3055"/>
                  </a:lnTo>
                  <a:lnTo>
                    <a:pt x="1193" y="3055"/>
                  </a:lnTo>
                  <a:lnTo>
                    <a:pt x="1339" y="3097"/>
                  </a:lnTo>
                  <a:lnTo>
                    <a:pt x="1381" y="3076"/>
                  </a:lnTo>
                  <a:lnTo>
                    <a:pt x="1549" y="3055"/>
                  </a:lnTo>
                  <a:lnTo>
                    <a:pt x="1716" y="3076"/>
                  </a:lnTo>
                  <a:lnTo>
                    <a:pt x="1821" y="3139"/>
                  </a:lnTo>
                  <a:lnTo>
                    <a:pt x="2281" y="3557"/>
                  </a:lnTo>
                  <a:lnTo>
                    <a:pt x="2427" y="3515"/>
                  </a:lnTo>
                  <a:lnTo>
                    <a:pt x="2448" y="3557"/>
                  </a:lnTo>
                  <a:lnTo>
                    <a:pt x="2511" y="3515"/>
                  </a:lnTo>
                  <a:lnTo>
                    <a:pt x="2637" y="3578"/>
                  </a:lnTo>
                  <a:lnTo>
                    <a:pt x="2699" y="3599"/>
                  </a:lnTo>
                  <a:lnTo>
                    <a:pt x="2825" y="3557"/>
                  </a:lnTo>
                  <a:lnTo>
                    <a:pt x="2930" y="3557"/>
                  </a:lnTo>
                  <a:lnTo>
                    <a:pt x="3076" y="3578"/>
                  </a:lnTo>
                  <a:lnTo>
                    <a:pt x="3118" y="3515"/>
                  </a:lnTo>
                  <a:lnTo>
                    <a:pt x="3223" y="3515"/>
                  </a:lnTo>
                  <a:lnTo>
                    <a:pt x="3285" y="3578"/>
                  </a:lnTo>
                  <a:lnTo>
                    <a:pt x="3348" y="3808"/>
                  </a:lnTo>
                  <a:lnTo>
                    <a:pt x="3285" y="3892"/>
                  </a:lnTo>
                  <a:lnTo>
                    <a:pt x="3285" y="3997"/>
                  </a:lnTo>
                  <a:lnTo>
                    <a:pt x="3264" y="4080"/>
                  </a:lnTo>
                  <a:lnTo>
                    <a:pt x="3118" y="4101"/>
                  </a:lnTo>
                  <a:lnTo>
                    <a:pt x="3055" y="4185"/>
                  </a:lnTo>
                  <a:lnTo>
                    <a:pt x="3076" y="4394"/>
                  </a:lnTo>
                  <a:lnTo>
                    <a:pt x="3118" y="4457"/>
                  </a:lnTo>
                  <a:lnTo>
                    <a:pt x="3055" y="4624"/>
                  </a:lnTo>
                  <a:lnTo>
                    <a:pt x="3055" y="4813"/>
                  </a:lnTo>
                  <a:lnTo>
                    <a:pt x="3139" y="4875"/>
                  </a:lnTo>
                  <a:lnTo>
                    <a:pt x="3139" y="4959"/>
                  </a:lnTo>
                  <a:lnTo>
                    <a:pt x="3244" y="5252"/>
                  </a:lnTo>
                  <a:lnTo>
                    <a:pt x="3055" y="5587"/>
                  </a:lnTo>
                  <a:lnTo>
                    <a:pt x="3076" y="5692"/>
                  </a:lnTo>
                  <a:lnTo>
                    <a:pt x="3139" y="5692"/>
                  </a:lnTo>
                  <a:lnTo>
                    <a:pt x="3223" y="5671"/>
                  </a:lnTo>
                  <a:lnTo>
                    <a:pt x="3223" y="5692"/>
                  </a:lnTo>
                  <a:lnTo>
                    <a:pt x="3244" y="5775"/>
                  </a:lnTo>
                  <a:lnTo>
                    <a:pt x="3327" y="5817"/>
                  </a:lnTo>
                  <a:lnTo>
                    <a:pt x="3369" y="5922"/>
                  </a:lnTo>
                  <a:lnTo>
                    <a:pt x="3348" y="5984"/>
                  </a:lnTo>
                  <a:lnTo>
                    <a:pt x="3390" y="6131"/>
                  </a:lnTo>
                  <a:lnTo>
                    <a:pt x="3536" y="6424"/>
                  </a:lnTo>
                  <a:lnTo>
                    <a:pt x="3536" y="6528"/>
                  </a:lnTo>
                  <a:lnTo>
                    <a:pt x="3746" y="6696"/>
                  </a:lnTo>
                  <a:lnTo>
                    <a:pt x="3976" y="6863"/>
                  </a:lnTo>
                  <a:lnTo>
                    <a:pt x="4101" y="6905"/>
                  </a:lnTo>
                  <a:lnTo>
                    <a:pt x="4332" y="6863"/>
                  </a:lnTo>
                  <a:lnTo>
                    <a:pt x="4478" y="6717"/>
                  </a:lnTo>
                  <a:lnTo>
                    <a:pt x="4687" y="6591"/>
                  </a:lnTo>
                  <a:lnTo>
                    <a:pt x="4750" y="6487"/>
                  </a:lnTo>
                  <a:lnTo>
                    <a:pt x="5064" y="6319"/>
                  </a:lnTo>
                  <a:lnTo>
                    <a:pt x="5127" y="6173"/>
                  </a:lnTo>
                  <a:lnTo>
                    <a:pt x="5168" y="6110"/>
                  </a:lnTo>
                  <a:lnTo>
                    <a:pt x="5210" y="6068"/>
                  </a:lnTo>
                  <a:lnTo>
                    <a:pt x="5482" y="6005"/>
                  </a:lnTo>
                  <a:lnTo>
                    <a:pt x="5629" y="5964"/>
                  </a:lnTo>
                  <a:lnTo>
                    <a:pt x="5587" y="5817"/>
                  </a:lnTo>
                  <a:lnTo>
                    <a:pt x="5440" y="5796"/>
                  </a:lnTo>
                  <a:lnTo>
                    <a:pt x="5252" y="5817"/>
                  </a:lnTo>
                  <a:lnTo>
                    <a:pt x="4959" y="5712"/>
                  </a:lnTo>
                  <a:lnTo>
                    <a:pt x="5022" y="5545"/>
                  </a:lnTo>
                  <a:lnTo>
                    <a:pt x="5001" y="5482"/>
                  </a:lnTo>
                  <a:lnTo>
                    <a:pt x="4938" y="5440"/>
                  </a:lnTo>
                  <a:lnTo>
                    <a:pt x="5127" y="5168"/>
                  </a:lnTo>
                  <a:lnTo>
                    <a:pt x="5064" y="5064"/>
                  </a:lnTo>
                  <a:lnTo>
                    <a:pt x="4938" y="4938"/>
                  </a:lnTo>
                  <a:lnTo>
                    <a:pt x="4834" y="4917"/>
                  </a:lnTo>
                  <a:lnTo>
                    <a:pt x="4750" y="4750"/>
                  </a:lnTo>
                  <a:lnTo>
                    <a:pt x="4917" y="4813"/>
                  </a:lnTo>
                  <a:lnTo>
                    <a:pt x="5106" y="4834"/>
                  </a:lnTo>
                  <a:lnTo>
                    <a:pt x="5273" y="4938"/>
                  </a:lnTo>
                  <a:lnTo>
                    <a:pt x="5461" y="4938"/>
                  </a:lnTo>
                  <a:lnTo>
                    <a:pt x="5733" y="4875"/>
                  </a:lnTo>
                  <a:lnTo>
                    <a:pt x="5796" y="4938"/>
                  </a:lnTo>
                  <a:lnTo>
                    <a:pt x="5985" y="4875"/>
                  </a:lnTo>
                  <a:lnTo>
                    <a:pt x="6173" y="4708"/>
                  </a:lnTo>
                  <a:lnTo>
                    <a:pt x="6319" y="4708"/>
                  </a:lnTo>
                  <a:lnTo>
                    <a:pt x="6424" y="4729"/>
                  </a:lnTo>
                  <a:lnTo>
                    <a:pt x="6675" y="4624"/>
                  </a:lnTo>
                  <a:lnTo>
                    <a:pt x="6884" y="4624"/>
                  </a:lnTo>
                  <a:lnTo>
                    <a:pt x="7156" y="4394"/>
                  </a:lnTo>
                  <a:lnTo>
                    <a:pt x="7219" y="4248"/>
                  </a:lnTo>
                  <a:lnTo>
                    <a:pt x="7219" y="4143"/>
                  </a:lnTo>
                  <a:lnTo>
                    <a:pt x="7219" y="4122"/>
                  </a:lnTo>
                  <a:lnTo>
                    <a:pt x="6989" y="3934"/>
                  </a:lnTo>
                  <a:lnTo>
                    <a:pt x="6842" y="3725"/>
                  </a:lnTo>
                  <a:lnTo>
                    <a:pt x="6801" y="3599"/>
                  </a:lnTo>
                  <a:lnTo>
                    <a:pt x="6905" y="3495"/>
                  </a:lnTo>
                  <a:lnTo>
                    <a:pt x="6926" y="3306"/>
                  </a:lnTo>
                  <a:lnTo>
                    <a:pt x="7010" y="3243"/>
                  </a:lnTo>
                  <a:lnTo>
                    <a:pt x="7093" y="3264"/>
                  </a:lnTo>
                  <a:lnTo>
                    <a:pt x="7198" y="3243"/>
                  </a:lnTo>
                  <a:lnTo>
                    <a:pt x="7261" y="3264"/>
                  </a:lnTo>
                  <a:lnTo>
                    <a:pt x="7449" y="3181"/>
                  </a:lnTo>
                  <a:lnTo>
                    <a:pt x="7449" y="3055"/>
                  </a:lnTo>
                  <a:lnTo>
                    <a:pt x="7365" y="2971"/>
                  </a:lnTo>
                  <a:lnTo>
                    <a:pt x="7219" y="2951"/>
                  </a:lnTo>
                  <a:lnTo>
                    <a:pt x="7156" y="2846"/>
                  </a:lnTo>
                  <a:lnTo>
                    <a:pt x="7135" y="2762"/>
                  </a:lnTo>
                  <a:lnTo>
                    <a:pt x="7303" y="2553"/>
                  </a:lnTo>
                  <a:lnTo>
                    <a:pt x="7365" y="2574"/>
                  </a:lnTo>
                  <a:lnTo>
                    <a:pt x="7512" y="2469"/>
                  </a:lnTo>
                  <a:lnTo>
                    <a:pt x="7658" y="2302"/>
                  </a:lnTo>
                  <a:lnTo>
                    <a:pt x="7679" y="2218"/>
                  </a:lnTo>
                  <a:lnTo>
                    <a:pt x="7658" y="2218"/>
                  </a:lnTo>
                  <a:lnTo>
                    <a:pt x="7428" y="2114"/>
                  </a:lnTo>
                  <a:lnTo>
                    <a:pt x="7345" y="2114"/>
                  </a:lnTo>
                  <a:lnTo>
                    <a:pt x="7261" y="2135"/>
                  </a:lnTo>
                  <a:lnTo>
                    <a:pt x="7156" y="2114"/>
                  </a:lnTo>
                  <a:lnTo>
                    <a:pt x="7093" y="2114"/>
                  </a:lnTo>
                  <a:lnTo>
                    <a:pt x="7010" y="2155"/>
                  </a:lnTo>
                  <a:lnTo>
                    <a:pt x="6821" y="2197"/>
                  </a:lnTo>
                  <a:lnTo>
                    <a:pt x="6675" y="2155"/>
                  </a:lnTo>
                  <a:lnTo>
                    <a:pt x="6612" y="2155"/>
                  </a:lnTo>
                  <a:lnTo>
                    <a:pt x="6717" y="2135"/>
                  </a:lnTo>
                  <a:lnTo>
                    <a:pt x="6801" y="2135"/>
                  </a:lnTo>
                  <a:lnTo>
                    <a:pt x="6884" y="2093"/>
                  </a:lnTo>
                  <a:lnTo>
                    <a:pt x="6926" y="2009"/>
                  </a:lnTo>
                  <a:lnTo>
                    <a:pt x="7052" y="1904"/>
                  </a:lnTo>
                  <a:lnTo>
                    <a:pt x="7093" y="1842"/>
                  </a:lnTo>
                  <a:lnTo>
                    <a:pt x="7010" y="1800"/>
                  </a:lnTo>
                  <a:lnTo>
                    <a:pt x="7010" y="1779"/>
                  </a:lnTo>
                  <a:lnTo>
                    <a:pt x="6989" y="1674"/>
                  </a:lnTo>
                  <a:lnTo>
                    <a:pt x="6821" y="1590"/>
                  </a:lnTo>
                  <a:lnTo>
                    <a:pt x="6612" y="1528"/>
                  </a:lnTo>
                  <a:lnTo>
                    <a:pt x="6570" y="1486"/>
                  </a:lnTo>
                  <a:lnTo>
                    <a:pt x="6487" y="1423"/>
                  </a:lnTo>
                  <a:lnTo>
                    <a:pt x="6382" y="1423"/>
                  </a:lnTo>
                  <a:lnTo>
                    <a:pt x="6361" y="1381"/>
                  </a:lnTo>
                  <a:lnTo>
                    <a:pt x="6215" y="1318"/>
                  </a:lnTo>
                  <a:lnTo>
                    <a:pt x="6173" y="1318"/>
                  </a:lnTo>
                  <a:lnTo>
                    <a:pt x="6173" y="1423"/>
                  </a:lnTo>
                  <a:lnTo>
                    <a:pt x="6089" y="1318"/>
                  </a:lnTo>
                  <a:lnTo>
                    <a:pt x="6047" y="1214"/>
                  </a:lnTo>
                  <a:lnTo>
                    <a:pt x="5943" y="1172"/>
                  </a:lnTo>
                  <a:lnTo>
                    <a:pt x="5901" y="1088"/>
                  </a:lnTo>
                  <a:lnTo>
                    <a:pt x="5964" y="1046"/>
                  </a:lnTo>
                  <a:lnTo>
                    <a:pt x="6215" y="1067"/>
                  </a:lnTo>
                  <a:lnTo>
                    <a:pt x="6319" y="984"/>
                  </a:lnTo>
                  <a:lnTo>
                    <a:pt x="6487" y="984"/>
                  </a:lnTo>
                  <a:lnTo>
                    <a:pt x="6487" y="879"/>
                  </a:lnTo>
                  <a:lnTo>
                    <a:pt x="6361" y="900"/>
                  </a:lnTo>
                  <a:lnTo>
                    <a:pt x="6089" y="858"/>
                  </a:lnTo>
                  <a:lnTo>
                    <a:pt x="5901" y="879"/>
                  </a:lnTo>
                  <a:lnTo>
                    <a:pt x="5775" y="879"/>
                  </a:lnTo>
                  <a:lnTo>
                    <a:pt x="5524" y="963"/>
                  </a:lnTo>
                  <a:lnTo>
                    <a:pt x="5440" y="942"/>
                  </a:lnTo>
                  <a:lnTo>
                    <a:pt x="5336" y="942"/>
                  </a:lnTo>
                  <a:lnTo>
                    <a:pt x="5127" y="1088"/>
                  </a:lnTo>
                  <a:lnTo>
                    <a:pt x="5022" y="1109"/>
                  </a:lnTo>
                  <a:lnTo>
                    <a:pt x="4896" y="1172"/>
                  </a:lnTo>
                  <a:lnTo>
                    <a:pt x="4834" y="1256"/>
                  </a:lnTo>
                  <a:lnTo>
                    <a:pt x="4645" y="1277"/>
                  </a:lnTo>
                  <a:lnTo>
                    <a:pt x="4604" y="1298"/>
                  </a:lnTo>
                  <a:lnTo>
                    <a:pt x="4520" y="1277"/>
                  </a:lnTo>
                  <a:lnTo>
                    <a:pt x="4269" y="1088"/>
                  </a:lnTo>
                  <a:lnTo>
                    <a:pt x="4206" y="984"/>
                  </a:lnTo>
                  <a:lnTo>
                    <a:pt x="3871" y="984"/>
                  </a:lnTo>
                  <a:lnTo>
                    <a:pt x="3327" y="1088"/>
                  </a:lnTo>
                  <a:lnTo>
                    <a:pt x="3055" y="1088"/>
                  </a:lnTo>
                  <a:lnTo>
                    <a:pt x="2951" y="1046"/>
                  </a:lnTo>
                  <a:lnTo>
                    <a:pt x="2909" y="963"/>
                  </a:lnTo>
                  <a:lnTo>
                    <a:pt x="2909" y="858"/>
                  </a:lnTo>
                  <a:lnTo>
                    <a:pt x="2972" y="858"/>
                  </a:lnTo>
                  <a:lnTo>
                    <a:pt x="2951" y="733"/>
                  </a:lnTo>
                  <a:lnTo>
                    <a:pt x="2846" y="565"/>
                  </a:lnTo>
                  <a:lnTo>
                    <a:pt x="2741" y="544"/>
                  </a:lnTo>
                  <a:lnTo>
                    <a:pt x="2448" y="565"/>
                  </a:lnTo>
                  <a:lnTo>
                    <a:pt x="2323" y="482"/>
                  </a:lnTo>
                  <a:lnTo>
                    <a:pt x="2239" y="482"/>
                  </a:lnTo>
                  <a:lnTo>
                    <a:pt x="2176" y="523"/>
                  </a:lnTo>
                  <a:lnTo>
                    <a:pt x="2072" y="356"/>
                  </a:lnTo>
                  <a:lnTo>
                    <a:pt x="2072" y="210"/>
                  </a:lnTo>
                  <a:lnTo>
                    <a:pt x="2030" y="21"/>
                  </a:lnTo>
                  <a:lnTo>
                    <a:pt x="1988"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60" name="Google Shape;3560;p60"/>
            <p:cNvSpPr/>
            <p:nvPr/>
          </p:nvSpPr>
          <p:spPr>
            <a:xfrm>
              <a:off x="3209425" y="3061815"/>
              <a:ext cx="82733" cy="112565"/>
            </a:xfrm>
            <a:custGeom>
              <a:avLst/>
              <a:gdLst/>
              <a:ahLst/>
              <a:cxnLst/>
              <a:rect l="l" t="t" r="r" b="b"/>
              <a:pathLst>
                <a:path w="6948" h="9898" extrusionOk="0">
                  <a:moveTo>
                    <a:pt x="4353" y="1"/>
                  </a:moveTo>
                  <a:lnTo>
                    <a:pt x="4332" y="64"/>
                  </a:lnTo>
                  <a:lnTo>
                    <a:pt x="4290" y="105"/>
                  </a:lnTo>
                  <a:lnTo>
                    <a:pt x="4227" y="147"/>
                  </a:lnTo>
                  <a:lnTo>
                    <a:pt x="4165" y="168"/>
                  </a:lnTo>
                  <a:lnTo>
                    <a:pt x="4060" y="168"/>
                  </a:lnTo>
                  <a:lnTo>
                    <a:pt x="3976" y="189"/>
                  </a:lnTo>
                  <a:lnTo>
                    <a:pt x="3955" y="252"/>
                  </a:lnTo>
                  <a:lnTo>
                    <a:pt x="3976" y="294"/>
                  </a:lnTo>
                  <a:lnTo>
                    <a:pt x="3955" y="357"/>
                  </a:lnTo>
                  <a:lnTo>
                    <a:pt x="3809" y="419"/>
                  </a:lnTo>
                  <a:lnTo>
                    <a:pt x="3621" y="566"/>
                  </a:lnTo>
                  <a:lnTo>
                    <a:pt x="3495" y="670"/>
                  </a:lnTo>
                  <a:lnTo>
                    <a:pt x="3328" y="691"/>
                  </a:lnTo>
                  <a:lnTo>
                    <a:pt x="2972" y="691"/>
                  </a:lnTo>
                  <a:lnTo>
                    <a:pt x="2867" y="733"/>
                  </a:lnTo>
                  <a:lnTo>
                    <a:pt x="2867" y="817"/>
                  </a:lnTo>
                  <a:lnTo>
                    <a:pt x="2888" y="901"/>
                  </a:lnTo>
                  <a:lnTo>
                    <a:pt x="2888" y="1005"/>
                  </a:lnTo>
                  <a:lnTo>
                    <a:pt x="2805" y="1089"/>
                  </a:lnTo>
                  <a:lnTo>
                    <a:pt x="2721" y="1047"/>
                  </a:lnTo>
                  <a:lnTo>
                    <a:pt x="2763" y="942"/>
                  </a:lnTo>
                  <a:lnTo>
                    <a:pt x="2763" y="921"/>
                  </a:lnTo>
                  <a:lnTo>
                    <a:pt x="2825" y="901"/>
                  </a:lnTo>
                  <a:lnTo>
                    <a:pt x="2700" y="880"/>
                  </a:lnTo>
                  <a:lnTo>
                    <a:pt x="2574" y="817"/>
                  </a:lnTo>
                  <a:lnTo>
                    <a:pt x="2491" y="817"/>
                  </a:lnTo>
                  <a:lnTo>
                    <a:pt x="2302" y="942"/>
                  </a:lnTo>
                  <a:lnTo>
                    <a:pt x="2261" y="1026"/>
                  </a:lnTo>
                  <a:lnTo>
                    <a:pt x="2135" y="1152"/>
                  </a:lnTo>
                  <a:lnTo>
                    <a:pt x="1968" y="1465"/>
                  </a:lnTo>
                  <a:lnTo>
                    <a:pt x="1947" y="1549"/>
                  </a:lnTo>
                  <a:lnTo>
                    <a:pt x="1947" y="1549"/>
                  </a:lnTo>
                  <a:lnTo>
                    <a:pt x="1989" y="1528"/>
                  </a:lnTo>
                  <a:lnTo>
                    <a:pt x="2051" y="1570"/>
                  </a:lnTo>
                  <a:lnTo>
                    <a:pt x="2051" y="1654"/>
                  </a:lnTo>
                  <a:lnTo>
                    <a:pt x="2030" y="1758"/>
                  </a:lnTo>
                  <a:lnTo>
                    <a:pt x="1947" y="1821"/>
                  </a:lnTo>
                  <a:lnTo>
                    <a:pt x="1842" y="1821"/>
                  </a:lnTo>
                  <a:lnTo>
                    <a:pt x="1737" y="1863"/>
                  </a:lnTo>
                  <a:lnTo>
                    <a:pt x="1612" y="1989"/>
                  </a:lnTo>
                  <a:lnTo>
                    <a:pt x="1528" y="2051"/>
                  </a:lnTo>
                  <a:lnTo>
                    <a:pt x="1424" y="2198"/>
                  </a:lnTo>
                  <a:lnTo>
                    <a:pt x="1340" y="2198"/>
                  </a:lnTo>
                  <a:lnTo>
                    <a:pt x="1256" y="2240"/>
                  </a:lnTo>
                  <a:lnTo>
                    <a:pt x="1298" y="2344"/>
                  </a:lnTo>
                  <a:lnTo>
                    <a:pt x="1403" y="2449"/>
                  </a:lnTo>
                  <a:lnTo>
                    <a:pt x="1403" y="2574"/>
                  </a:lnTo>
                  <a:lnTo>
                    <a:pt x="1340" y="2700"/>
                  </a:lnTo>
                  <a:lnTo>
                    <a:pt x="1256" y="2700"/>
                  </a:lnTo>
                  <a:lnTo>
                    <a:pt x="1152" y="2616"/>
                  </a:lnTo>
                  <a:lnTo>
                    <a:pt x="1193" y="2574"/>
                  </a:lnTo>
                  <a:lnTo>
                    <a:pt x="1214" y="2512"/>
                  </a:lnTo>
                  <a:lnTo>
                    <a:pt x="1131" y="2470"/>
                  </a:lnTo>
                  <a:lnTo>
                    <a:pt x="1089" y="2365"/>
                  </a:lnTo>
                  <a:lnTo>
                    <a:pt x="984" y="2261"/>
                  </a:lnTo>
                  <a:lnTo>
                    <a:pt x="942" y="2365"/>
                  </a:lnTo>
                  <a:lnTo>
                    <a:pt x="942" y="2407"/>
                  </a:lnTo>
                  <a:lnTo>
                    <a:pt x="1005" y="2574"/>
                  </a:lnTo>
                  <a:lnTo>
                    <a:pt x="921" y="2721"/>
                  </a:lnTo>
                  <a:lnTo>
                    <a:pt x="901" y="2867"/>
                  </a:lnTo>
                  <a:lnTo>
                    <a:pt x="817" y="2909"/>
                  </a:lnTo>
                  <a:lnTo>
                    <a:pt x="775" y="2909"/>
                  </a:lnTo>
                  <a:lnTo>
                    <a:pt x="691" y="3098"/>
                  </a:lnTo>
                  <a:lnTo>
                    <a:pt x="712" y="3118"/>
                  </a:lnTo>
                  <a:lnTo>
                    <a:pt x="733" y="3244"/>
                  </a:lnTo>
                  <a:lnTo>
                    <a:pt x="733" y="3390"/>
                  </a:lnTo>
                  <a:lnTo>
                    <a:pt x="880" y="3516"/>
                  </a:lnTo>
                  <a:lnTo>
                    <a:pt x="901" y="3516"/>
                  </a:lnTo>
                  <a:lnTo>
                    <a:pt x="942" y="3495"/>
                  </a:lnTo>
                  <a:lnTo>
                    <a:pt x="1005" y="3537"/>
                  </a:lnTo>
                  <a:lnTo>
                    <a:pt x="1005" y="3662"/>
                  </a:lnTo>
                  <a:lnTo>
                    <a:pt x="921" y="3746"/>
                  </a:lnTo>
                  <a:lnTo>
                    <a:pt x="921" y="3809"/>
                  </a:lnTo>
                  <a:lnTo>
                    <a:pt x="1005" y="3872"/>
                  </a:lnTo>
                  <a:lnTo>
                    <a:pt x="1005" y="4039"/>
                  </a:lnTo>
                  <a:lnTo>
                    <a:pt x="921" y="4081"/>
                  </a:lnTo>
                  <a:lnTo>
                    <a:pt x="880" y="4165"/>
                  </a:lnTo>
                  <a:lnTo>
                    <a:pt x="921" y="4186"/>
                  </a:lnTo>
                  <a:lnTo>
                    <a:pt x="984" y="4290"/>
                  </a:lnTo>
                  <a:lnTo>
                    <a:pt x="942" y="4478"/>
                  </a:lnTo>
                  <a:lnTo>
                    <a:pt x="984" y="4771"/>
                  </a:lnTo>
                  <a:lnTo>
                    <a:pt x="901" y="4855"/>
                  </a:lnTo>
                  <a:lnTo>
                    <a:pt x="880" y="4918"/>
                  </a:lnTo>
                  <a:lnTo>
                    <a:pt x="942" y="5022"/>
                  </a:lnTo>
                  <a:lnTo>
                    <a:pt x="1047" y="4981"/>
                  </a:lnTo>
                  <a:lnTo>
                    <a:pt x="1047" y="4981"/>
                  </a:lnTo>
                  <a:lnTo>
                    <a:pt x="1026" y="5064"/>
                  </a:lnTo>
                  <a:lnTo>
                    <a:pt x="1089" y="5127"/>
                  </a:lnTo>
                  <a:lnTo>
                    <a:pt x="1152" y="5127"/>
                  </a:lnTo>
                  <a:lnTo>
                    <a:pt x="1152" y="5190"/>
                  </a:lnTo>
                  <a:lnTo>
                    <a:pt x="1110" y="5274"/>
                  </a:lnTo>
                  <a:lnTo>
                    <a:pt x="1047" y="5378"/>
                  </a:lnTo>
                  <a:lnTo>
                    <a:pt x="817" y="5608"/>
                  </a:lnTo>
                  <a:lnTo>
                    <a:pt x="775" y="5713"/>
                  </a:lnTo>
                  <a:lnTo>
                    <a:pt x="608" y="5859"/>
                  </a:lnTo>
                  <a:lnTo>
                    <a:pt x="398" y="5922"/>
                  </a:lnTo>
                  <a:lnTo>
                    <a:pt x="210" y="6048"/>
                  </a:lnTo>
                  <a:lnTo>
                    <a:pt x="64" y="6278"/>
                  </a:lnTo>
                  <a:lnTo>
                    <a:pt x="43" y="6466"/>
                  </a:lnTo>
                  <a:lnTo>
                    <a:pt x="1" y="6571"/>
                  </a:lnTo>
                  <a:lnTo>
                    <a:pt x="189" y="6655"/>
                  </a:lnTo>
                  <a:lnTo>
                    <a:pt x="377" y="6780"/>
                  </a:lnTo>
                  <a:lnTo>
                    <a:pt x="629" y="6947"/>
                  </a:lnTo>
                  <a:lnTo>
                    <a:pt x="733" y="6947"/>
                  </a:lnTo>
                  <a:lnTo>
                    <a:pt x="880" y="7094"/>
                  </a:lnTo>
                  <a:lnTo>
                    <a:pt x="838" y="7178"/>
                  </a:lnTo>
                  <a:lnTo>
                    <a:pt x="880" y="7261"/>
                  </a:lnTo>
                  <a:lnTo>
                    <a:pt x="1047" y="7282"/>
                  </a:lnTo>
                  <a:lnTo>
                    <a:pt x="1256" y="7366"/>
                  </a:lnTo>
                  <a:lnTo>
                    <a:pt x="1319" y="7408"/>
                  </a:lnTo>
                  <a:lnTo>
                    <a:pt x="1507" y="7471"/>
                  </a:lnTo>
                  <a:lnTo>
                    <a:pt x="1570" y="7387"/>
                  </a:lnTo>
                  <a:lnTo>
                    <a:pt x="1570" y="7282"/>
                  </a:lnTo>
                  <a:lnTo>
                    <a:pt x="1654" y="7199"/>
                  </a:lnTo>
                  <a:lnTo>
                    <a:pt x="1717" y="7199"/>
                  </a:lnTo>
                  <a:lnTo>
                    <a:pt x="1863" y="7282"/>
                  </a:lnTo>
                  <a:lnTo>
                    <a:pt x="1968" y="7303"/>
                  </a:lnTo>
                  <a:lnTo>
                    <a:pt x="1989" y="7387"/>
                  </a:lnTo>
                  <a:lnTo>
                    <a:pt x="2072" y="7429"/>
                  </a:lnTo>
                  <a:lnTo>
                    <a:pt x="2135" y="7429"/>
                  </a:lnTo>
                  <a:lnTo>
                    <a:pt x="2177" y="7512"/>
                  </a:lnTo>
                  <a:lnTo>
                    <a:pt x="2386" y="7575"/>
                  </a:lnTo>
                  <a:lnTo>
                    <a:pt x="2512" y="7596"/>
                  </a:lnTo>
                  <a:lnTo>
                    <a:pt x="2553" y="7638"/>
                  </a:lnTo>
                  <a:lnTo>
                    <a:pt x="2700" y="7805"/>
                  </a:lnTo>
                  <a:lnTo>
                    <a:pt x="2700" y="7910"/>
                  </a:lnTo>
                  <a:lnTo>
                    <a:pt x="2805" y="8098"/>
                  </a:lnTo>
                  <a:lnTo>
                    <a:pt x="2888" y="8098"/>
                  </a:lnTo>
                  <a:lnTo>
                    <a:pt x="3139" y="8203"/>
                  </a:lnTo>
                  <a:lnTo>
                    <a:pt x="3244" y="8349"/>
                  </a:lnTo>
                  <a:lnTo>
                    <a:pt x="3244" y="8517"/>
                  </a:lnTo>
                  <a:lnTo>
                    <a:pt x="3307" y="8517"/>
                  </a:lnTo>
                  <a:lnTo>
                    <a:pt x="3411" y="8559"/>
                  </a:lnTo>
                  <a:lnTo>
                    <a:pt x="3432" y="8684"/>
                  </a:lnTo>
                  <a:lnTo>
                    <a:pt x="3411" y="8768"/>
                  </a:lnTo>
                  <a:lnTo>
                    <a:pt x="3432" y="8852"/>
                  </a:lnTo>
                  <a:lnTo>
                    <a:pt x="3537" y="8872"/>
                  </a:lnTo>
                  <a:lnTo>
                    <a:pt x="3662" y="8852"/>
                  </a:lnTo>
                  <a:lnTo>
                    <a:pt x="3767" y="8872"/>
                  </a:lnTo>
                  <a:lnTo>
                    <a:pt x="3914" y="8872"/>
                  </a:lnTo>
                  <a:lnTo>
                    <a:pt x="3955" y="8831"/>
                  </a:lnTo>
                  <a:lnTo>
                    <a:pt x="4144" y="8747"/>
                  </a:lnTo>
                  <a:lnTo>
                    <a:pt x="4290" y="8768"/>
                  </a:lnTo>
                  <a:lnTo>
                    <a:pt x="4458" y="8852"/>
                  </a:lnTo>
                  <a:lnTo>
                    <a:pt x="4646" y="8747"/>
                  </a:lnTo>
                  <a:lnTo>
                    <a:pt x="4750" y="8747"/>
                  </a:lnTo>
                  <a:lnTo>
                    <a:pt x="4792" y="8831"/>
                  </a:lnTo>
                  <a:lnTo>
                    <a:pt x="4876" y="8831"/>
                  </a:lnTo>
                  <a:lnTo>
                    <a:pt x="4981" y="8872"/>
                  </a:lnTo>
                  <a:lnTo>
                    <a:pt x="5064" y="8956"/>
                  </a:lnTo>
                  <a:lnTo>
                    <a:pt x="5169" y="8935"/>
                  </a:lnTo>
                  <a:lnTo>
                    <a:pt x="5169" y="8998"/>
                  </a:lnTo>
                  <a:lnTo>
                    <a:pt x="4792" y="9626"/>
                  </a:lnTo>
                  <a:lnTo>
                    <a:pt x="4813" y="9709"/>
                  </a:lnTo>
                  <a:lnTo>
                    <a:pt x="4960" y="9688"/>
                  </a:lnTo>
                  <a:lnTo>
                    <a:pt x="5085" y="9688"/>
                  </a:lnTo>
                  <a:lnTo>
                    <a:pt x="5190" y="9772"/>
                  </a:lnTo>
                  <a:lnTo>
                    <a:pt x="5211" y="9898"/>
                  </a:lnTo>
                  <a:lnTo>
                    <a:pt x="5294" y="9584"/>
                  </a:lnTo>
                  <a:lnTo>
                    <a:pt x="5629" y="8370"/>
                  </a:lnTo>
                  <a:lnTo>
                    <a:pt x="5629" y="8308"/>
                  </a:lnTo>
                  <a:lnTo>
                    <a:pt x="5629" y="8098"/>
                  </a:lnTo>
                  <a:lnTo>
                    <a:pt x="5504" y="7847"/>
                  </a:lnTo>
                  <a:lnTo>
                    <a:pt x="5294" y="7680"/>
                  </a:lnTo>
                  <a:lnTo>
                    <a:pt x="5190" y="7533"/>
                  </a:lnTo>
                  <a:lnTo>
                    <a:pt x="5169" y="7219"/>
                  </a:lnTo>
                  <a:lnTo>
                    <a:pt x="5546" y="7094"/>
                  </a:lnTo>
                  <a:lnTo>
                    <a:pt x="5692" y="7199"/>
                  </a:lnTo>
                  <a:lnTo>
                    <a:pt x="5713" y="7094"/>
                  </a:lnTo>
                  <a:lnTo>
                    <a:pt x="5650" y="7010"/>
                  </a:lnTo>
                  <a:lnTo>
                    <a:pt x="5713" y="6968"/>
                  </a:lnTo>
                  <a:lnTo>
                    <a:pt x="5629" y="6801"/>
                  </a:lnTo>
                  <a:lnTo>
                    <a:pt x="5420" y="6738"/>
                  </a:lnTo>
                  <a:lnTo>
                    <a:pt x="5336" y="6592"/>
                  </a:lnTo>
                  <a:lnTo>
                    <a:pt x="5399" y="6424"/>
                  </a:lnTo>
                  <a:lnTo>
                    <a:pt x="6048" y="6424"/>
                  </a:lnTo>
                  <a:lnTo>
                    <a:pt x="6131" y="6341"/>
                  </a:lnTo>
                  <a:lnTo>
                    <a:pt x="6236" y="6341"/>
                  </a:lnTo>
                  <a:lnTo>
                    <a:pt x="6278" y="6383"/>
                  </a:lnTo>
                  <a:lnTo>
                    <a:pt x="6362" y="6383"/>
                  </a:lnTo>
                  <a:lnTo>
                    <a:pt x="6466" y="6257"/>
                  </a:lnTo>
                  <a:lnTo>
                    <a:pt x="6634" y="6215"/>
                  </a:lnTo>
                  <a:lnTo>
                    <a:pt x="6675" y="6320"/>
                  </a:lnTo>
                  <a:lnTo>
                    <a:pt x="6759" y="6424"/>
                  </a:lnTo>
                  <a:lnTo>
                    <a:pt x="6780" y="6550"/>
                  </a:lnTo>
                  <a:lnTo>
                    <a:pt x="6780" y="6696"/>
                  </a:lnTo>
                  <a:lnTo>
                    <a:pt x="6947" y="6675"/>
                  </a:lnTo>
                  <a:lnTo>
                    <a:pt x="6947" y="6571"/>
                  </a:lnTo>
                  <a:lnTo>
                    <a:pt x="6801" y="6278"/>
                  </a:lnTo>
                  <a:lnTo>
                    <a:pt x="6759" y="6131"/>
                  </a:lnTo>
                  <a:lnTo>
                    <a:pt x="6780" y="6069"/>
                  </a:lnTo>
                  <a:lnTo>
                    <a:pt x="6738" y="5964"/>
                  </a:lnTo>
                  <a:lnTo>
                    <a:pt x="6655" y="5922"/>
                  </a:lnTo>
                  <a:lnTo>
                    <a:pt x="6634" y="5839"/>
                  </a:lnTo>
                  <a:lnTo>
                    <a:pt x="6634" y="5818"/>
                  </a:lnTo>
                  <a:lnTo>
                    <a:pt x="6550" y="5839"/>
                  </a:lnTo>
                  <a:lnTo>
                    <a:pt x="6487" y="5839"/>
                  </a:lnTo>
                  <a:lnTo>
                    <a:pt x="6466" y="5734"/>
                  </a:lnTo>
                  <a:lnTo>
                    <a:pt x="6655" y="5399"/>
                  </a:lnTo>
                  <a:lnTo>
                    <a:pt x="6550" y="5106"/>
                  </a:lnTo>
                  <a:lnTo>
                    <a:pt x="6550" y="5022"/>
                  </a:lnTo>
                  <a:lnTo>
                    <a:pt x="6466" y="4960"/>
                  </a:lnTo>
                  <a:lnTo>
                    <a:pt x="6466" y="4771"/>
                  </a:lnTo>
                  <a:lnTo>
                    <a:pt x="6529" y="4604"/>
                  </a:lnTo>
                  <a:lnTo>
                    <a:pt x="6487" y="4541"/>
                  </a:lnTo>
                  <a:lnTo>
                    <a:pt x="6466" y="4332"/>
                  </a:lnTo>
                  <a:lnTo>
                    <a:pt x="6529" y="4248"/>
                  </a:lnTo>
                  <a:lnTo>
                    <a:pt x="6675" y="4227"/>
                  </a:lnTo>
                  <a:lnTo>
                    <a:pt x="6696" y="4144"/>
                  </a:lnTo>
                  <a:lnTo>
                    <a:pt x="6696" y="4039"/>
                  </a:lnTo>
                  <a:lnTo>
                    <a:pt x="6759" y="3955"/>
                  </a:lnTo>
                  <a:lnTo>
                    <a:pt x="6696" y="3725"/>
                  </a:lnTo>
                  <a:lnTo>
                    <a:pt x="6634" y="3662"/>
                  </a:lnTo>
                  <a:lnTo>
                    <a:pt x="6529" y="3662"/>
                  </a:lnTo>
                  <a:lnTo>
                    <a:pt x="6487" y="3725"/>
                  </a:lnTo>
                  <a:lnTo>
                    <a:pt x="6341" y="3704"/>
                  </a:lnTo>
                  <a:lnTo>
                    <a:pt x="6236" y="3704"/>
                  </a:lnTo>
                  <a:lnTo>
                    <a:pt x="6110" y="3746"/>
                  </a:lnTo>
                  <a:lnTo>
                    <a:pt x="6048" y="3725"/>
                  </a:lnTo>
                  <a:lnTo>
                    <a:pt x="5922" y="3662"/>
                  </a:lnTo>
                  <a:lnTo>
                    <a:pt x="5859" y="3704"/>
                  </a:lnTo>
                  <a:lnTo>
                    <a:pt x="5838" y="3662"/>
                  </a:lnTo>
                  <a:lnTo>
                    <a:pt x="5692" y="3704"/>
                  </a:lnTo>
                  <a:lnTo>
                    <a:pt x="5232" y="3286"/>
                  </a:lnTo>
                  <a:lnTo>
                    <a:pt x="5127" y="3223"/>
                  </a:lnTo>
                  <a:lnTo>
                    <a:pt x="4960" y="3202"/>
                  </a:lnTo>
                  <a:lnTo>
                    <a:pt x="4792" y="3223"/>
                  </a:lnTo>
                  <a:lnTo>
                    <a:pt x="4750" y="3244"/>
                  </a:lnTo>
                  <a:lnTo>
                    <a:pt x="4604" y="3202"/>
                  </a:lnTo>
                  <a:lnTo>
                    <a:pt x="4458" y="3202"/>
                  </a:lnTo>
                  <a:lnTo>
                    <a:pt x="4374" y="3244"/>
                  </a:lnTo>
                  <a:lnTo>
                    <a:pt x="4248" y="3202"/>
                  </a:lnTo>
                  <a:lnTo>
                    <a:pt x="4144" y="3181"/>
                  </a:lnTo>
                  <a:lnTo>
                    <a:pt x="3976" y="3118"/>
                  </a:lnTo>
                  <a:lnTo>
                    <a:pt x="3851" y="3014"/>
                  </a:lnTo>
                  <a:lnTo>
                    <a:pt x="3851" y="2909"/>
                  </a:lnTo>
                  <a:lnTo>
                    <a:pt x="3872" y="2867"/>
                  </a:lnTo>
                  <a:lnTo>
                    <a:pt x="3872" y="2784"/>
                  </a:lnTo>
                  <a:lnTo>
                    <a:pt x="3934" y="2658"/>
                  </a:lnTo>
                  <a:lnTo>
                    <a:pt x="3914" y="2554"/>
                  </a:lnTo>
                  <a:lnTo>
                    <a:pt x="3809" y="2386"/>
                  </a:lnTo>
                  <a:lnTo>
                    <a:pt x="3558" y="1968"/>
                  </a:lnTo>
                  <a:lnTo>
                    <a:pt x="3411" y="1968"/>
                  </a:lnTo>
                  <a:lnTo>
                    <a:pt x="3411" y="1926"/>
                  </a:lnTo>
                  <a:lnTo>
                    <a:pt x="3495" y="1737"/>
                  </a:lnTo>
                  <a:lnTo>
                    <a:pt x="3516" y="1549"/>
                  </a:lnTo>
                  <a:lnTo>
                    <a:pt x="3495" y="1445"/>
                  </a:lnTo>
                  <a:lnTo>
                    <a:pt x="3516" y="1319"/>
                  </a:lnTo>
                  <a:lnTo>
                    <a:pt x="3704" y="1047"/>
                  </a:lnTo>
                  <a:lnTo>
                    <a:pt x="3767" y="984"/>
                  </a:lnTo>
                  <a:lnTo>
                    <a:pt x="3872" y="838"/>
                  </a:lnTo>
                  <a:lnTo>
                    <a:pt x="3976" y="817"/>
                  </a:lnTo>
                  <a:lnTo>
                    <a:pt x="4039" y="775"/>
                  </a:lnTo>
                  <a:lnTo>
                    <a:pt x="4186" y="503"/>
                  </a:lnTo>
                  <a:lnTo>
                    <a:pt x="4499" y="377"/>
                  </a:lnTo>
                  <a:lnTo>
                    <a:pt x="4541" y="357"/>
                  </a:lnTo>
                  <a:lnTo>
                    <a:pt x="4604" y="357"/>
                  </a:lnTo>
                  <a:lnTo>
                    <a:pt x="4667" y="294"/>
                  </a:lnTo>
                  <a:lnTo>
                    <a:pt x="4688" y="210"/>
                  </a:lnTo>
                  <a:lnTo>
                    <a:pt x="4646" y="147"/>
                  </a:lnTo>
                  <a:lnTo>
                    <a:pt x="4437" y="43"/>
                  </a:lnTo>
                  <a:lnTo>
                    <a:pt x="435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61" name="Google Shape;3561;p60"/>
            <p:cNvSpPr/>
            <p:nvPr/>
          </p:nvSpPr>
          <p:spPr>
            <a:xfrm>
              <a:off x="3195231" y="3136533"/>
              <a:ext cx="40867" cy="42852"/>
            </a:xfrm>
            <a:custGeom>
              <a:avLst/>
              <a:gdLst/>
              <a:ahLst/>
              <a:cxnLst/>
              <a:rect l="l" t="t" r="r" b="b"/>
              <a:pathLst>
                <a:path w="3432" h="3768" extrusionOk="0">
                  <a:moveTo>
                    <a:pt x="1193" y="1"/>
                  </a:moveTo>
                  <a:lnTo>
                    <a:pt x="1172" y="168"/>
                  </a:lnTo>
                  <a:lnTo>
                    <a:pt x="1025" y="168"/>
                  </a:lnTo>
                  <a:lnTo>
                    <a:pt x="732" y="336"/>
                  </a:lnTo>
                  <a:lnTo>
                    <a:pt x="607" y="377"/>
                  </a:lnTo>
                  <a:lnTo>
                    <a:pt x="440" y="440"/>
                  </a:lnTo>
                  <a:lnTo>
                    <a:pt x="523" y="587"/>
                  </a:lnTo>
                  <a:lnTo>
                    <a:pt x="523" y="649"/>
                  </a:lnTo>
                  <a:lnTo>
                    <a:pt x="565" y="733"/>
                  </a:lnTo>
                  <a:lnTo>
                    <a:pt x="544" y="901"/>
                  </a:lnTo>
                  <a:lnTo>
                    <a:pt x="335" y="1131"/>
                  </a:lnTo>
                  <a:lnTo>
                    <a:pt x="314" y="1235"/>
                  </a:lnTo>
                  <a:lnTo>
                    <a:pt x="356" y="1277"/>
                  </a:lnTo>
                  <a:lnTo>
                    <a:pt x="251" y="1445"/>
                  </a:lnTo>
                  <a:lnTo>
                    <a:pt x="126" y="1465"/>
                  </a:lnTo>
                  <a:lnTo>
                    <a:pt x="21" y="1591"/>
                  </a:lnTo>
                  <a:lnTo>
                    <a:pt x="84" y="1696"/>
                  </a:lnTo>
                  <a:lnTo>
                    <a:pt x="126" y="1800"/>
                  </a:lnTo>
                  <a:lnTo>
                    <a:pt x="105" y="1905"/>
                  </a:lnTo>
                  <a:lnTo>
                    <a:pt x="126" y="2072"/>
                  </a:lnTo>
                  <a:lnTo>
                    <a:pt x="84" y="2198"/>
                  </a:lnTo>
                  <a:lnTo>
                    <a:pt x="0" y="2261"/>
                  </a:lnTo>
                  <a:lnTo>
                    <a:pt x="84" y="2323"/>
                  </a:lnTo>
                  <a:lnTo>
                    <a:pt x="209" y="2386"/>
                  </a:lnTo>
                  <a:lnTo>
                    <a:pt x="314" y="2491"/>
                  </a:lnTo>
                  <a:lnTo>
                    <a:pt x="419" y="2574"/>
                  </a:lnTo>
                  <a:lnTo>
                    <a:pt x="440" y="2533"/>
                  </a:lnTo>
                  <a:lnTo>
                    <a:pt x="502" y="2386"/>
                  </a:lnTo>
                  <a:lnTo>
                    <a:pt x="544" y="2323"/>
                  </a:lnTo>
                  <a:lnTo>
                    <a:pt x="628" y="2219"/>
                  </a:lnTo>
                  <a:lnTo>
                    <a:pt x="628" y="2323"/>
                  </a:lnTo>
                  <a:lnTo>
                    <a:pt x="649" y="2428"/>
                  </a:lnTo>
                  <a:lnTo>
                    <a:pt x="649" y="2365"/>
                  </a:lnTo>
                  <a:lnTo>
                    <a:pt x="649" y="2282"/>
                  </a:lnTo>
                  <a:lnTo>
                    <a:pt x="712" y="2282"/>
                  </a:lnTo>
                  <a:lnTo>
                    <a:pt x="732" y="2428"/>
                  </a:lnTo>
                  <a:lnTo>
                    <a:pt x="712" y="2595"/>
                  </a:lnTo>
                  <a:lnTo>
                    <a:pt x="712" y="2700"/>
                  </a:lnTo>
                  <a:lnTo>
                    <a:pt x="649" y="2826"/>
                  </a:lnTo>
                  <a:lnTo>
                    <a:pt x="502" y="2951"/>
                  </a:lnTo>
                  <a:lnTo>
                    <a:pt x="544" y="2993"/>
                  </a:lnTo>
                  <a:lnTo>
                    <a:pt x="607" y="3139"/>
                  </a:lnTo>
                  <a:lnTo>
                    <a:pt x="502" y="3202"/>
                  </a:lnTo>
                  <a:lnTo>
                    <a:pt x="398" y="3328"/>
                  </a:lnTo>
                  <a:lnTo>
                    <a:pt x="419" y="3432"/>
                  </a:lnTo>
                  <a:lnTo>
                    <a:pt x="523" y="3432"/>
                  </a:lnTo>
                  <a:lnTo>
                    <a:pt x="649" y="3370"/>
                  </a:lnTo>
                  <a:lnTo>
                    <a:pt x="712" y="3453"/>
                  </a:lnTo>
                  <a:lnTo>
                    <a:pt x="879" y="3516"/>
                  </a:lnTo>
                  <a:lnTo>
                    <a:pt x="984" y="3537"/>
                  </a:lnTo>
                  <a:lnTo>
                    <a:pt x="1151" y="3767"/>
                  </a:lnTo>
                  <a:lnTo>
                    <a:pt x="1235" y="3767"/>
                  </a:lnTo>
                  <a:lnTo>
                    <a:pt x="1339" y="3662"/>
                  </a:lnTo>
                  <a:lnTo>
                    <a:pt x="1779" y="2721"/>
                  </a:lnTo>
                  <a:lnTo>
                    <a:pt x="1883" y="2637"/>
                  </a:lnTo>
                  <a:lnTo>
                    <a:pt x="2448" y="2470"/>
                  </a:lnTo>
                  <a:lnTo>
                    <a:pt x="2720" y="2282"/>
                  </a:lnTo>
                  <a:lnTo>
                    <a:pt x="3118" y="1905"/>
                  </a:lnTo>
                  <a:lnTo>
                    <a:pt x="3264" y="1549"/>
                  </a:lnTo>
                  <a:lnTo>
                    <a:pt x="3369" y="1549"/>
                  </a:lnTo>
                  <a:lnTo>
                    <a:pt x="3390" y="1486"/>
                  </a:lnTo>
                  <a:lnTo>
                    <a:pt x="3432" y="1361"/>
                  </a:lnTo>
                  <a:lnTo>
                    <a:pt x="3390" y="1235"/>
                  </a:lnTo>
                  <a:lnTo>
                    <a:pt x="3285" y="1026"/>
                  </a:lnTo>
                  <a:lnTo>
                    <a:pt x="3285" y="963"/>
                  </a:lnTo>
                  <a:lnTo>
                    <a:pt x="3264" y="859"/>
                  </a:lnTo>
                  <a:lnTo>
                    <a:pt x="3181" y="817"/>
                  </a:lnTo>
                  <a:lnTo>
                    <a:pt x="3160" y="733"/>
                  </a:lnTo>
                  <a:lnTo>
                    <a:pt x="3055" y="712"/>
                  </a:lnTo>
                  <a:lnTo>
                    <a:pt x="2909" y="629"/>
                  </a:lnTo>
                  <a:lnTo>
                    <a:pt x="2846" y="629"/>
                  </a:lnTo>
                  <a:lnTo>
                    <a:pt x="2762" y="712"/>
                  </a:lnTo>
                  <a:lnTo>
                    <a:pt x="2762" y="817"/>
                  </a:lnTo>
                  <a:lnTo>
                    <a:pt x="2699" y="901"/>
                  </a:lnTo>
                  <a:lnTo>
                    <a:pt x="2511" y="838"/>
                  </a:lnTo>
                  <a:lnTo>
                    <a:pt x="2448" y="796"/>
                  </a:lnTo>
                  <a:lnTo>
                    <a:pt x="2239" y="712"/>
                  </a:lnTo>
                  <a:lnTo>
                    <a:pt x="2072" y="691"/>
                  </a:lnTo>
                  <a:lnTo>
                    <a:pt x="2030" y="608"/>
                  </a:lnTo>
                  <a:lnTo>
                    <a:pt x="2072" y="524"/>
                  </a:lnTo>
                  <a:lnTo>
                    <a:pt x="1925" y="377"/>
                  </a:lnTo>
                  <a:lnTo>
                    <a:pt x="1821" y="377"/>
                  </a:lnTo>
                  <a:lnTo>
                    <a:pt x="1569" y="210"/>
                  </a:lnTo>
                  <a:lnTo>
                    <a:pt x="1381" y="85"/>
                  </a:lnTo>
                  <a:lnTo>
                    <a:pt x="119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62" name="Google Shape;3562;p60"/>
            <p:cNvSpPr/>
            <p:nvPr/>
          </p:nvSpPr>
          <p:spPr>
            <a:xfrm>
              <a:off x="3192980" y="3146290"/>
              <a:ext cx="88711" cy="124938"/>
            </a:xfrm>
            <a:custGeom>
              <a:avLst/>
              <a:gdLst/>
              <a:ahLst/>
              <a:cxnLst/>
              <a:rect l="l" t="t" r="r" b="b"/>
              <a:pathLst>
                <a:path w="7450" h="10986" extrusionOk="0">
                  <a:moveTo>
                    <a:pt x="3453" y="1"/>
                  </a:moveTo>
                  <a:lnTo>
                    <a:pt x="3474" y="105"/>
                  </a:lnTo>
                  <a:lnTo>
                    <a:pt x="3474" y="168"/>
                  </a:lnTo>
                  <a:lnTo>
                    <a:pt x="3579" y="377"/>
                  </a:lnTo>
                  <a:lnTo>
                    <a:pt x="3621" y="503"/>
                  </a:lnTo>
                  <a:lnTo>
                    <a:pt x="3579" y="628"/>
                  </a:lnTo>
                  <a:lnTo>
                    <a:pt x="3558" y="691"/>
                  </a:lnTo>
                  <a:lnTo>
                    <a:pt x="3453" y="691"/>
                  </a:lnTo>
                  <a:lnTo>
                    <a:pt x="3307" y="1047"/>
                  </a:lnTo>
                  <a:lnTo>
                    <a:pt x="2909" y="1424"/>
                  </a:lnTo>
                  <a:lnTo>
                    <a:pt x="2637" y="1612"/>
                  </a:lnTo>
                  <a:lnTo>
                    <a:pt x="2072" y="1779"/>
                  </a:lnTo>
                  <a:lnTo>
                    <a:pt x="1968" y="1863"/>
                  </a:lnTo>
                  <a:lnTo>
                    <a:pt x="1528" y="2804"/>
                  </a:lnTo>
                  <a:lnTo>
                    <a:pt x="1424" y="2909"/>
                  </a:lnTo>
                  <a:lnTo>
                    <a:pt x="1340" y="2909"/>
                  </a:lnTo>
                  <a:lnTo>
                    <a:pt x="1173" y="2679"/>
                  </a:lnTo>
                  <a:lnTo>
                    <a:pt x="1068" y="2658"/>
                  </a:lnTo>
                  <a:lnTo>
                    <a:pt x="901" y="2595"/>
                  </a:lnTo>
                  <a:lnTo>
                    <a:pt x="838" y="2512"/>
                  </a:lnTo>
                  <a:lnTo>
                    <a:pt x="712" y="2574"/>
                  </a:lnTo>
                  <a:lnTo>
                    <a:pt x="608" y="2574"/>
                  </a:lnTo>
                  <a:lnTo>
                    <a:pt x="587" y="2470"/>
                  </a:lnTo>
                  <a:lnTo>
                    <a:pt x="691" y="2344"/>
                  </a:lnTo>
                  <a:lnTo>
                    <a:pt x="796" y="2281"/>
                  </a:lnTo>
                  <a:lnTo>
                    <a:pt x="733" y="2135"/>
                  </a:lnTo>
                  <a:lnTo>
                    <a:pt x="691" y="2093"/>
                  </a:lnTo>
                  <a:lnTo>
                    <a:pt x="398" y="2240"/>
                  </a:lnTo>
                  <a:lnTo>
                    <a:pt x="294" y="2344"/>
                  </a:lnTo>
                  <a:lnTo>
                    <a:pt x="105" y="2512"/>
                  </a:lnTo>
                  <a:lnTo>
                    <a:pt x="64" y="2679"/>
                  </a:lnTo>
                  <a:lnTo>
                    <a:pt x="1" y="2784"/>
                  </a:lnTo>
                  <a:lnTo>
                    <a:pt x="22" y="2825"/>
                  </a:lnTo>
                  <a:lnTo>
                    <a:pt x="105" y="2909"/>
                  </a:lnTo>
                  <a:lnTo>
                    <a:pt x="126" y="2993"/>
                  </a:lnTo>
                  <a:lnTo>
                    <a:pt x="64" y="3035"/>
                  </a:lnTo>
                  <a:lnTo>
                    <a:pt x="64" y="3097"/>
                  </a:lnTo>
                  <a:lnTo>
                    <a:pt x="189" y="3202"/>
                  </a:lnTo>
                  <a:lnTo>
                    <a:pt x="273" y="3348"/>
                  </a:lnTo>
                  <a:lnTo>
                    <a:pt x="231" y="3495"/>
                  </a:lnTo>
                  <a:lnTo>
                    <a:pt x="168" y="3495"/>
                  </a:lnTo>
                  <a:lnTo>
                    <a:pt x="85" y="3516"/>
                  </a:lnTo>
                  <a:lnTo>
                    <a:pt x="22" y="3621"/>
                  </a:lnTo>
                  <a:lnTo>
                    <a:pt x="126" y="3704"/>
                  </a:lnTo>
                  <a:lnTo>
                    <a:pt x="231" y="3746"/>
                  </a:lnTo>
                  <a:lnTo>
                    <a:pt x="419" y="3872"/>
                  </a:lnTo>
                  <a:lnTo>
                    <a:pt x="587" y="3913"/>
                  </a:lnTo>
                  <a:lnTo>
                    <a:pt x="817" y="4060"/>
                  </a:lnTo>
                  <a:lnTo>
                    <a:pt x="921" y="4081"/>
                  </a:lnTo>
                  <a:lnTo>
                    <a:pt x="963" y="4185"/>
                  </a:lnTo>
                  <a:lnTo>
                    <a:pt x="1068" y="4374"/>
                  </a:lnTo>
                  <a:lnTo>
                    <a:pt x="1110" y="4541"/>
                  </a:lnTo>
                  <a:lnTo>
                    <a:pt x="1173" y="4667"/>
                  </a:lnTo>
                  <a:lnTo>
                    <a:pt x="1424" y="4771"/>
                  </a:lnTo>
                  <a:lnTo>
                    <a:pt x="1486" y="4960"/>
                  </a:lnTo>
                  <a:lnTo>
                    <a:pt x="1549" y="5106"/>
                  </a:lnTo>
                  <a:lnTo>
                    <a:pt x="1591" y="5211"/>
                  </a:lnTo>
                  <a:lnTo>
                    <a:pt x="1633" y="5399"/>
                  </a:lnTo>
                  <a:lnTo>
                    <a:pt x="1696" y="5525"/>
                  </a:lnTo>
                  <a:lnTo>
                    <a:pt x="1800" y="5587"/>
                  </a:lnTo>
                  <a:lnTo>
                    <a:pt x="1905" y="5797"/>
                  </a:lnTo>
                  <a:lnTo>
                    <a:pt x="1905" y="5922"/>
                  </a:lnTo>
                  <a:lnTo>
                    <a:pt x="1884" y="5964"/>
                  </a:lnTo>
                  <a:lnTo>
                    <a:pt x="1989" y="6152"/>
                  </a:lnTo>
                  <a:lnTo>
                    <a:pt x="2177" y="6382"/>
                  </a:lnTo>
                  <a:lnTo>
                    <a:pt x="2219" y="6487"/>
                  </a:lnTo>
                  <a:lnTo>
                    <a:pt x="2198" y="6592"/>
                  </a:lnTo>
                  <a:lnTo>
                    <a:pt x="2219" y="6675"/>
                  </a:lnTo>
                  <a:lnTo>
                    <a:pt x="2302" y="6696"/>
                  </a:lnTo>
                  <a:lnTo>
                    <a:pt x="2491" y="6885"/>
                  </a:lnTo>
                  <a:lnTo>
                    <a:pt x="2533" y="6989"/>
                  </a:lnTo>
                  <a:lnTo>
                    <a:pt x="2574" y="7157"/>
                  </a:lnTo>
                  <a:lnTo>
                    <a:pt x="2616" y="7219"/>
                  </a:lnTo>
                  <a:lnTo>
                    <a:pt x="2784" y="7282"/>
                  </a:lnTo>
                  <a:lnTo>
                    <a:pt x="2805" y="7408"/>
                  </a:lnTo>
                  <a:lnTo>
                    <a:pt x="2951" y="7680"/>
                  </a:lnTo>
                  <a:lnTo>
                    <a:pt x="3014" y="7805"/>
                  </a:lnTo>
                  <a:lnTo>
                    <a:pt x="3202" y="8056"/>
                  </a:lnTo>
                  <a:lnTo>
                    <a:pt x="3202" y="8203"/>
                  </a:lnTo>
                  <a:lnTo>
                    <a:pt x="3139" y="8203"/>
                  </a:lnTo>
                  <a:lnTo>
                    <a:pt x="3098" y="8161"/>
                  </a:lnTo>
                  <a:lnTo>
                    <a:pt x="3098" y="8224"/>
                  </a:lnTo>
                  <a:lnTo>
                    <a:pt x="3118" y="8328"/>
                  </a:lnTo>
                  <a:lnTo>
                    <a:pt x="3118" y="8412"/>
                  </a:lnTo>
                  <a:lnTo>
                    <a:pt x="3160" y="8412"/>
                  </a:lnTo>
                  <a:lnTo>
                    <a:pt x="3244" y="8454"/>
                  </a:lnTo>
                  <a:lnTo>
                    <a:pt x="3265" y="8538"/>
                  </a:lnTo>
                  <a:lnTo>
                    <a:pt x="3244" y="8579"/>
                  </a:lnTo>
                  <a:lnTo>
                    <a:pt x="3432" y="8726"/>
                  </a:lnTo>
                  <a:lnTo>
                    <a:pt x="3621" y="8789"/>
                  </a:lnTo>
                  <a:lnTo>
                    <a:pt x="3642" y="8872"/>
                  </a:lnTo>
                  <a:lnTo>
                    <a:pt x="3725" y="8977"/>
                  </a:lnTo>
                  <a:lnTo>
                    <a:pt x="3830" y="8998"/>
                  </a:lnTo>
                  <a:lnTo>
                    <a:pt x="3872" y="9061"/>
                  </a:lnTo>
                  <a:lnTo>
                    <a:pt x="3893" y="9165"/>
                  </a:lnTo>
                  <a:lnTo>
                    <a:pt x="3976" y="9207"/>
                  </a:lnTo>
                  <a:lnTo>
                    <a:pt x="4165" y="9186"/>
                  </a:lnTo>
                  <a:lnTo>
                    <a:pt x="4206" y="9144"/>
                  </a:lnTo>
                  <a:lnTo>
                    <a:pt x="4186" y="9207"/>
                  </a:lnTo>
                  <a:lnTo>
                    <a:pt x="4269" y="9354"/>
                  </a:lnTo>
                  <a:lnTo>
                    <a:pt x="4458" y="9416"/>
                  </a:lnTo>
                  <a:lnTo>
                    <a:pt x="4562" y="9500"/>
                  </a:lnTo>
                  <a:lnTo>
                    <a:pt x="4562" y="9605"/>
                  </a:lnTo>
                  <a:lnTo>
                    <a:pt x="4667" y="9667"/>
                  </a:lnTo>
                  <a:lnTo>
                    <a:pt x="4792" y="9709"/>
                  </a:lnTo>
                  <a:lnTo>
                    <a:pt x="4834" y="9688"/>
                  </a:lnTo>
                  <a:lnTo>
                    <a:pt x="4939" y="9709"/>
                  </a:lnTo>
                  <a:lnTo>
                    <a:pt x="5148" y="9835"/>
                  </a:lnTo>
                  <a:lnTo>
                    <a:pt x="5315" y="9919"/>
                  </a:lnTo>
                  <a:lnTo>
                    <a:pt x="5420" y="9919"/>
                  </a:lnTo>
                  <a:lnTo>
                    <a:pt x="5462" y="9939"/>
                  </a:lnTo>
                  <a:lnTo>
                    <a:pt x="5504" y="10023"/>
                  </a:lnTo>
                  <a:lnTo>
                    <a:pt x="5650" y="10128"/>
                  </a:lnTo>
                  <a:lnTo>
                    <a:pt x="5755" y="10191"/>
                  </a:lnTo>
                  <a:lnTo>
                    <a:pt x="5859" y="10316"/>
                  </a:lnTo>
                  <a:lnTo>
                    <a:pt x="5943" y="10337"/>
                  </a:lnTo>
                  <a:lnTo>
                    <a:pt x="5985" y="10421"/>
                  </a:lnTo>
                  <a:lnTo>
                    <a:pt x="5964" y="10463"/>
                  </a:lnTo>
                  <a:lnTo>
                    <a:pt x="5964" y="10546"/>
                  </a:lnTo>
                  <a:lnTo>
                    <a:pt x="6090" y="10567"/>
                  </a:lnTo>
                  <a:lnTo>
                    <a:pt x="6236" y="10630"/>
                  </a:lnTo>
                  <a:lnTo>
                    <a:pt x="6403" y="10776"/>
                  </a:lnTo>
                  <a:lnTo>
                    <a:pt x="6550" y="10944"/>
                  </a:lnTo>
                  <a:lnTo>
                    <a:pt x="6655" y="10965"/>
                  </a:lnTo>
                  <a:lnTo>
                    <a:pt x="6675" y="10986"/>
                  </a:lnTo>
                  <a:lnTo>
                    <a:pt x="6801" y="10923"/>
                  </a:lnTo>
                  <a:lnTo>
                    <a:pt x="6927" y="10839"/>
                  </a:lnTo>
                  <a:lnTo>
                    <a:pt x="7010" y="10839"/>
                  </a:lnTo>
                  <a:lnTo>
                    <a:pt x="7115" y="10776"/>
                  </a:lnTo>
                  <a:lnTo>
                    <a:pt x="7178" y="10672"/>
                  </a:lnTo>
                  <a:lnTo>
                    <a:pt x="7073" y="10567"/>
                  </a:lnTo>
                  <a:lnTo>
                    <a:pt x="7094" y="10463"/>
                  </a:lnTo>
                  <a:lnTo>
                    <a:pt x="7136" y="10400"/>
                  </a:lnTo>
                  <a:lnTo>
                    <a:pt x="7240" y="10421"/>
                  </a:lnTo>
                  <a:lnTo>
                    <a:pt x="7219" y="10337"/>
                  </a:lnTo>
                  <a:lnTo>
                    <a:pt x="7136" y="10316"/>
                  </a:lnTo>
                  <a:lnTo>
                    <a:pt x="7094" y="10253"/>
                  </a:lnTo>
                  <a:lnTo>
                    <a:pt x="7199" y="10086"/>
                  </a:lnTo>
                  <a:lnTo>
                    <a:pt x="7324" y="10002"/>
                  </a:lnTo>
                  <a:lnTo>
                    <a:pt x="7429" y="9835"/>
                  </a:lnTo>
                  <a:lnTo>
                    <a:pt x="7450" y="9709"/>
                  </a:lnTo>
                  <a:lnTo>
                    <a:pt x="7282" y="9312"/>
                  </a:lnTo>
                  <a:lnTo>
                    <a:pt x="7324" y="9207"/>
                  </a:lnTo>
                  <a:lnTo>
                    <a:pt x="7324" y="9082"/>
                  </a:lnTo>
                  <a:lnTo>
                    <a:pt x="7303" y="8998"/>
                  </a:lnTo>
                  <a:lnTo>
                    <a:pt x="7282" y="8872"/>
                  </a:lnTo>
                  <a:lnTo>
                    <a:pt x="7324" y="8789"/>
                  </a:lnTo>
                  <a:lnTo>
                    <a:pt x="7387" y="8621"/>
                  </a:lnTo>
                  <a:lnTo>
                    <a:pt x="7345" y="8245"/>
                  </a:lnTo>
                  <a:lnTo>
                    <a:pt x="7303" y="8098"/>
                  </a:lnTo>
                  <a:lnTo>
                    <a:pt x="7387" y="7910"/>
                  </a:lnTo>
                  <a:lnTo>
                    <a:pt x="7387" y="7491"/>
                  </a:lnTo>
                  <a:lnTo>
                    <a:pt x="7450" y="7324"/>
                  </a:lnTo>
                  <a:lnTo>
                    <a:pt x="7450" y="7261"/>
                  </a:lnTo>
                  <a:lnTo>
                    <a:pt x="6927" y="6487"/>
                  </a:lnTo>
                  <a:lnTo>
                    <a:pt x="6906" y="6487"/>
                  </a:lnTo>
                  <a:lnTo>
                    <a:pt x="6864" y="6466"/>
                  </a:lnTo>
                  <a:lnTo>
                    <a:pt x="6675" y="6466"/>
                  </a:lnTo>
                  <a:lnTo>
                    <a:pt x="6571" y="6529"/>
                  </a:lnTo>
                  <a:lnTo>
                    <a:pt x="6445" y="6529"/>
                  </a:lnTo>
                  <a:lnTo>
                    <a:pt x="6383" y="6466"/>
                  </a:lnTo>
                  <a:lnTo>
                    <a:pt x="6362" y="6341"/>
                  </a:lnTo>
                  <a:lnTo>
                    <a:pt x="6341" y="6006"/>
                  </a:lnTo>
                  <a:lnTo>
                    <a:pt x="6341" y="5797"/>
                  </a:lnTo>
                  <a:lnTo>
                    <a:pt x="6383" y="5734"/>
                  </a:lnTo>
                  <a:lnTo>
                    <a:pt x="6403" y="5608"/>
                  </a:lnTo>
                  <a:lnTo>
                    <a:pt x="6362" y="5545"/>
                  </a:lnTo>
                  <a:lnTo>
                    <a:pt x="6152" y="5650"/>
                  </a:lnTo>
                  <a:lnTo>
                    <a:pt x="5922" y="5901"/>
                  </a:lnTo>
                  <a:lnTo>
                    <a:pt x="5608" y="5859"/>
                  </a:lnTo>
                  <a:lnTo>
                    <a:pt x="5357" y="5859"/>
                  </a:lnTo>
                  <a:lnTo>
                    <a:pt x="5315" y="5713"/>
                  </a:lnTo>
                  <a:lnTo>
                    <a:pt x="5211" y="5525"/>
                  </a:lnTo>
                  <a:lnTo>
                    <a:pt x="5023" y="5483"/>
                  </a:lnTo>
                  <a:lnTo>
                    <a:pt x="4688" y="5525"/>
                  </a:lnTo>
                  <a:lnTo>
                    <a:pt x="4813" y="5336"/>
                  </a:lnTo>
                  <a:lnTo>
                    <a:pt x="4520" y="4876"/>
                  </a:lnTo>
                  <a:lnTo>
                    <a:pt x="4374" y="4709"/>
                  </a:lnTo>
                  <a:lnTo>
                    <a:pt x="4395" y="4646"/>
                  </a:lnTo>
                  <a:lnTo>
                    <a:pt x="4374" y="4541"/>
                  </a:lnTo>
                  <a:lnTo>
                    <a:pt x="4416" y="4437"/>
                  </a:lnTo>
                  <a:lnTo>
                    <a:pt x="4416" y="4290"/>
                  </a:lnTo>
                  <a:lnTo>
                    <a:pt x="4395" y="4227"/>
                  </a:lnTo>
                  <a:lnTo>
                    <a:pt x="4458" y="4165"/>
                  </a:lnTo>
                  <a:lnTo>
                    <a:pt x="4458" y="4039"/>
                  </a:lnTo>
                  <a:lnTo>
                    <a:pt x="4625" y="3934"/>
                  </a:lnTo>
                  <a:lnTo>
                    <a:pt x="4709" y="3955"/>
                  </a:lnTo>
                  <a:lnTo>
                    <a:pt x="4792" y="3851"/>
                  </a:lnTo>
                  <a:lnTo>
                    <a:pt x="4730" y="3746"/>
                  </a:lnTo>
                  <a:lnTo>
                    <a:pt x="4688" y="3558"/>
                  </a:lnTo>
                  <a:lnTo>
                    <a:pt x="4834" y="3411"/>
                  </a:lnTo>
                  <a:lnTo>
                    <a:pt x="4813" y="3307"/>
                  </a:lnTo>
                  <a:lnTo>
                    <a:pt x="4897" y="3223"/>
                  </a:lnTo>
                  <a:lnTo>
                    <a:pt x="4876" y="3076"/>
                  </a:lnTo>
                  <a:lnTo>
                    <a:pt x="4981" y="3014"/>
                  </a:lnTo>
                  <a:lnTo>
                    <a:pt x="5106" y="2930"/>
                  </a:lnTo>
                  <a:lnTo>
                    <a:pt x="5232" y="2825"/>
                  </a:lnTo>
                  <a:lnTo>
                    <a:pt x="5295" y="2804"/>
                  </a:lnTo>
                  <a:lnTo>
                    <a:pt x="5357" y="2721"/>
                  </a:lnTo>
                  <a:lnTo>
                    <a:pt x="5650" y="2679"/>
                  </a:lnTo>
                  <a:lnTo>
                    <a:pt x="6069" y="2553"/>
                  </a:lnTo>
                  <a:lnTo>
                    <a:pt x="6090" y="2449"/>
                  </a:lnTo>
                  <a:lnTo>
                    <a:pt x="6152" y="2470"/>
                  </a:lnTo>
                  <a:lnTo>
                    <a:pt x="6299" y="2470"/>
                  </a:lnTo>
                  <a:lnTo>
                    <a:pt x="6445" y="2553"/>
                  </a:lnTo>
                  <a:lnTo>
                    <a:pt x="6445" y="2574"/>
                  </a:lnTo>
                  <a:lnTo>
                    <a:pt x="6550" y="2595"/>
                  </a:lnTo>
                  <a:lnTo>
                    <a:pt x="6592" y="2512"/>
                  </a:lnTo>
                  <a:lnTo>
                    <a:pt x="6592" y="2470"/>
                  </a:lnTo>
                  <a:lnTo>
                    <a:pt x="6571" y="2344"/>
                  </a:lnTo>
                  <a:lnTo>
                    <a:pt x="6466" y="2260"/>
                  </a:lnTo>
                  <a:lnTo>
                    <a:pt x="6341" y="2260"/>
                  </a:lnTo>
                  <a:lnTo>
                    <a:pt x="6194" y="2281"/>
                  </a:lnTo>
                  <a:lnTo>
                    <a:pt x="6173" y="2198"/>
                  </a:lnTo>
                  <a:lnTo>
                    <a:pt x="6550" y="1570"/>
                  </a:lnTo>
                  <a:lnTo>
                    <a:pt x="6550" y="1507"/>
                  </a:lnTo>
                  <a:lnTo>
                    <a:pt x="6445" y="1528"/>
                  </a:lnTo>
                  <a:lnTo>
                    <a:pt x="6362" y="1444"/>
                  </a:lnTo>
                  <a:lnTo>
                    <a:pt x="6257" y="1403"/>
                  </a:lnTo>
                  <a:lnTo>
                    <a:pt x="6173" y="1403"/>
                  </a:lnTo>
                  <a:lnTo>
                    <a:pt x="6131" y="1319"/>
                  </a:lnTo>
                  <a:lnTo>
                    <a:pt x="6027" y="1319"/>
                  </a:lnTo>
                  <a:lnTo>
                    <a:pt x="5839" y="1424"/>
                  </a:lnTo>
                  <a:lnTo>
                    <a:pt x="5671" y="1340"/>
                  </a:lnTo>
                  <a:lnTo>
                    <a:pt x="5525" y="1319"/>
                  </a:lnTo>
                  <a:lnTo>
                    <a:pt x="5336" y="1403"/>
                  </a:lnTo>
                  <a:lnTo>
                    <a:pt x="5295" y="1444"/>
                  </a:lnTo>
                  <a:lnTo>
                    <a:pt x="5148" y="1444"/>
                  </a:lnTo>
                  <a:lnTo>
                    <a:pt x="5043" y="1424"/>
                  </a:lnTo>
                  <a:lnTo>
                    <a:pt x="4918" y="1444"/>
                  </a:lnTo>
                  <a:lnTo>
                    <a:pt x="4813" y="1424"/>
                  </a:lnTo>
                  <a:lnTo>
                    <a:pt x="4792" y="1340"/>
                  </a:lnTo>
                  <a:lnTo>
                    <a:pt x="4813" y="1256"/>
                  </a:lnTo>
                  <a:lnTo>
                    <a:pt x="4792" y="1131"/>
                  </a:lnTo>
                  <a:lnTo>
                    <a:pt x="4688" y="1089"/>
                  </a:lnTo>
                  <a:lnTo>
                    <a:pt x="4625" y="1089"/>
                  </a:lnTo>
                  <a:lnTo>
                    <a:pt x="4625" y="921"/>
                  </a:lnTo>
                  <a:lnTo>
                    <a:pt x="4520" y="775"/>
                  </a:lnTo>
                  <a:lnTo>
                    <a:pt x="4269" y="670"/>
                  </a:lnTo>
                  <a:lnTo>
                    <a:pt x="4186" y="670"/>
                  </a:lnTo>
                  <a:lnTo>
                    <a:pt x="4081" y="482"/>
                  </a:lnTo>
                  <a:lnTo>
                    <a:pt x="4081" y="377"/>
                  </a:lnTo>
                  <a:lnTo>
                    <a:pt x="3934" y="210"/>
                  </a:lnTo>
                  <a:lnTo>
                    <a:pt x="3893" y="168"/>
                  </a:lnTo>
                  <a:lnTo>
                    <a:pt x="3767" y="147"/>
                  </a:lnTo>
                  <a:lnTo>
                    <a:pt x="3558" y="84"/>
                  </a:lnTo>
                  <a:lnTo>
                    <a:pt x="351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63" name="Google Shape;3563;p60"/>
            <p:cNvSpPr/>
            <p:nvPr/>
          </p:nvSpPr>
          <p:spPr>
            <a:xfrm>
              <a:off x="3275452" y="3211250"/>
              <a:ext cx="85722" cy="91389"/>
            </a:xfrm>
            <a:custGeom>
              <a:avLst/>
              <a:gdLst/>
              <a:ahLst/>
              <a:cxnLst/>
              <a:rect l="l" t="t" r="r" b="b"/>
              <a:pathLst>
                <a:path w="7199" h="8036" extrusionOk="0">
                  <a:moveTo>
                    <a:pt x="1967" y="1"/>
                  </a:moveTo>
                  <a:lnTo>
                    <a:pt x="1779" y="85"/>
                  </a:lnTo>
                  <a:lnTo>
                    <a:pt x="1612" y="126"/>
                  </a:lnTo>
                  <a:lnTo>
                    <a:pt x="1319" y="294"/>
                  </a:lnTo>
                  <a:lnTo>
                    <a:pt x="1235" y="545"/>
                  </a:lnTo>
                  <a:lnTo>
                    <a:pt x="1047" y="608"/>
                  </a:lnTo>
                  <a:lnTo>
                    <a:pt x="921" y="608"/>
                  </a:lnTo>
                  <a:lnTo>
                    <a:pt x="796" y="712"/>
                  </a:lnTo>
                  <a:lnTo>
                    <a:pt x="712" y="712"/>
                  </a:lnTo>
                  <a:lnTo>
                    <a:pt x="524" y="775"/>
                  </a:lnTo>
                  <a:lnTo>
                    <a:pt x="1" y="775"/>
                  </a:lnTo>
                  <a:lnTo>
                    <a:pt x="524" y="1549"/>
                  </a:lnTo>
                  <a:lnTo>
                    <a:pt x="524" y="1612"/>
                  </a:lnTo>
                  <a:lnTo>
                    <a:pt x="461" y="1779"/>
                  </a:lnTo>
                  <a:lnTo>
                    <a:pt x="461" y="2198"/>
                  </a:lnTo>
                  <a:lnTo>
                    <a:pt x="377" y="2386"/>
                  </a:lnTo>
                  <a:lnTo>
                    <a:pt x="419" y="2533"/>
                  </a:lnTo>
                  <a:lnTo>
                    <a:pt x="461" y="2909"/>
                  </a:lnTo>
                  <a:lnTo>
                    <a:pt x="398" y="3077"/>
                  </a:lnTo>
                  <a:lnTo>
                    <a:pt x="356" y="3160"/>
                  </a:lnTo>
                  <a:lnTo>
                    <a:pt x="377" y="3286"/>
                  </a:lnTo>
                  <a:lnTo>
                    <a:pt x="398" y="3370"/>
                  </a:lnTo>
                  <a:lnTo>
                    <a:pt x="398" y="3495"/>
                  </a:lnTo>
                  <a:lnTo>
                    <a:pt x="356" y="3600"/>
                  </a:lnTo>
                  <a:lnTo>
                    <a:pt x="524" y="3997"/>
                  </a:lnTo>
                  <a:lnTo>
                    <a:pt x="503" y="4123"/>
                  </a:lnTo>
                  <a:lnTo>
                    <a:pt x="398" y="4290"/>
                  </a:lnTo>
                  <a:lnTo>
                    <a:pt x="273" y="4374"/>
                  </a:lnTo>
                  <a:lnTo>
                    <a:pt x="168" y="4541"/>
                  </a:lnTo>
                  <a:lnTo>
                    <a:pt x="210" y="4604"/>
                  </a:lnTo>
                  <a:lnTo>
                    <a:pt x="293" y="4625"/>
                  </a:lnTo>
                  <a:lnTo>
                    <a:pt x="314" y="4709"/>
                  </a:lnTo>
                  <a:lnTo>
                    <a:pt x="356" y="4709"/>
                  </a:lnTo>
                  <a:lnTo>
                    <a:pt x="356" y="4834"/>
                  </a:lnTo>
                  <a:lnTo>
                    <a:pt x="482" y="4939"/>
                  </a:lnTo>
                  <a:lnTo>
                    <a:pt x="524" y="5002"/>
                  </a:lnTo>
                  <a:lnTo>
                    <a:pt x="565" y="5127"/>
                  </a:lnTo>
                  <a:lnTo>
                    <a:pt x="524" y="5232"/>
                  </a:lnTo>
                  <a:lnTo>
                    <a:pt x="524" y="5274"/>
                  </a:lnTo>
                  <a:lnTo>
                    <a:pt x="586" y="5483"/>
                  </a:lnTo>
                  <a:lnTo>
                    <a:pt x="670" y="5629"/>
                  </a:lnTo>
                  <a:lnTo>
                    <a:pt x="921" y="5839"/>
                  </a:lnTo>
                  <a:lnTo>
                    <a:pt x="942" y="5901"/>
                  </a:lnTo>
                  <a:lnTo>
                    <a:pt x="879" y="6090"/>
                  </a:lnTo>
                  <a:lnTo>
                    <a:pt x="921" y="6194"/>
                  </a:lnTo>
                  <a:lnTo>
                    <a:pt x="775" y="6508"/>
                  </a:lnTo>
                  <a:lnTo>
                    <a:pt x="879" y="6613"/>
                  </a:lnTo>
                  <a:lnTo>
                    <a:pt x="1130" y="6885"/>
                  </a:lnTo>
                  <a:lnTo>
                    <a:pt x="1570" y="8036"/>
                  </a:lnTo>
                  <a:lnTo>
                    <a:pt x="1737" y="8036"/>
                  </a:lnTo>
                  <a:lnTo>
                    <a:pt x="1758" y="7952"/>
                  </a:lnTo>
                  <a:lnTo>
                    <a:pt x="1863" y="7931"/>
                  </a:lnTo>
                  <a:lnTo>
                    <a:pt x="1863" y="7952"/>
                  </a:lnTo>
                  <a:lnTo>
                    <a:pt x="1946" y="7847"/>
                  </a:lnTo>
                  <a:lnTo>
                    <a:pt x="2051" y="7638"/>
                  </a:lnTo>
                  <a:lnTo>
                    <a:pt x="2260" y="7408"/>
                  </a:lnTo>
                  <a:lnTo>
                    <a:pt x="2407" y="7345"/>
                  </a:lnTo>
                  <a:lnTo>
                    <a:pt x="2553" y="7471"/>
                  </a:lnTo>
                  <a:lnTo>
                    <a:pt x="2721" y="7450"/>
                  </a:lnTo>
                  <a:lnTo>
                    <a:pt x="2804" y="7429"/>
                  </a:lnTo>
                  <a:lnTo>
                    <a:pt x="2930" y="7471"/>
                  </a:lnTo>
                  <a:lnTo>
                    <a:pt x="3139" y="7429"/>
                  </a:lnTo>
                  <a:lnTo>
                    <a:pt x="3244" y="7450"/>
                  </a:lnTo>
                  <a:lnTo>
                    <a:pt x="3286" y="7575"/>
                  </a:lnTo>
                  <a:lnTo>
                    <a:pt x="3348" y="7847"/>
                  </a:lnTo>
                  <a:lnTo>
                    <a:pt x="3411" y="7889"/>
                  </a:lnTo>
                  <a:lnTo>
                    <a:pt x="3453" y="7847"/>
                  </a:lnTo>
                  <a:lnTo>
                    <a:pt x="3453" y="7743"/>
                  </a:lnTo>
                  <a:lnTo>
                    <a:pt x="3516" y="7617"/>
                  </a:lnTo>
                  <a:lnTo>
                    <a:pt x="3516" y="7512"/>
                  </a:lnTo>
                  <a:lnTo>
                    <a:pt x="3620" y="7366"/>
                  </a:lnTo>
                  <a:lnTo>
                    <a:pt x="4227" y="7366"/>
                  </a:lnTo>
                  <a:lnTo>
                    <a:pt x="4353" y="7471"/>
                  </a:lnTo>
                  <a:lnTo>
                    <a:pt x="4374" y="7303"/>
                  </a:lnTo>
                  <a:lnTo>
                    <a:pt x="4541" y="6989"/>
                  </a:lnTo>
                  <a:lnTo>
                    <a:pt x="4562" y="6822"/>
                  </a:lnTo>
                  <a:lnTo>
                    <a:pt x="4541" y="6675"/>
                  </a:lnTo>
                  <a:lnTo>
                    <a:pt x="4478" y="6592"/>
                  </a:lnTo>
                  <a:lnTo>
                    <a:pt x="4667" y="6299"/>
                  </a:lnTo>
                  <a:lnTo>
                    <a:pt x="4750" y="6090"/>
                  </a:lnTo>
                  <a:lnTo>
                    <a:pt x="4750" y="5985"/>
                  </a:lnTo>
                  <a:lnTo>
                    <a:pt x="4876" y="5901"/>
                  </a:lnTo>
                  <a:lnTo>
                    <a:pt x="5650" y="5692"/>
                  </a:lnTo>
                  <a:lnTo>
                    <a:pt x="6319" y="5692"/>
                  </a:lnTo>
                  <a:lnTo>
                    <a:pt x="6696" y="5985"/>
                  </a:lnTo>
                  <a:lnTo>
                    <a:pt x="6780" y="5985"/>
                  </a:lnTo>
                  <a:lnTo>
                    <a:pt x="6864" y="6069"/>
                  </a:lnTo>
                  <a:lnTo>
                    <a:pt x="6926" y="5964"/>
                  </a:lnTo>
                  <a:lnTo>
                    <a:pt x="6905" y="5880"/>
                  </a:lnTo>
                  <a:lnTo>
                    <a:pt x="7198" y="5315"/>
                  </a:lnTo>
                  <a:lnTo>
                    <a:pt x="7177" y="5043"/>
                  </a:lnTo>
                  <a:lnTo>
                    <a:pt x="6884" y="4499"/>
                  </a:lnTo>
                  <a:lnTo>
                    <a:pt x="6571" y="4437"/>
                  </a:lnTo>
                  <a:lnTo>
                    <a:pt x="6591" y="4207"/>
                  </a:lnTo>
                  <a:lnTo>
                    <a:pt x="6550" y="3851"/>
                  </a:lnTo>
                  <a:lnTo>
                    <a:pt x="5524" y="3809"/>
                  </a:lnTo>
                  <a:lnTo>
                    <a:pt x="5545" y="3558"/>
                  </a:lnTo>
                  <a:lnTo>
                    <a:pt x="5315" y="3181"/>
                  </a:lnTo>
                  <a:lnTo>
                    <a:pt x="5399" y="3056"/>
                  </a:lnTo>
                  <a:lnTo>
                    <a:pt x="5336" y="2846"/>
                  </a:lnTo>
                  <a:lnTo>
                    <a:pt x="5378" y="2554"/>
                  </a:lnTo>
                  <a:lnTo>
                    <a:pt x="5315" y="2491"/>
                  </a:lnTo>
                  <a:lnTo>
                    <a:pt x="5106" y="2323"/>
                  </a:lnTo>
                  <a:lnTo>
                    <a:pt x="4771" y="2386"/>
                  </a:lnTo>
                  <a:lnTo>
                    <a:pt x="4604" y="2302"/>
                  </a:lnTo>
                  <a:lnTo>
                    <a:pt x="4499" y="2240"/>
                  </a:lnTo>
                  <a:lnTo>
                    <a:pt x="4457" y="2093"/>
                  </a:lnTo>
                  <a:lnTo>
                    <a:pt x="4290" y="2030"/>
                  </a:lnTo>
                  <a:lnTo>
                    <a:pt x="4060" y="1968"/>
                  </a:lnTo>
                  <a:lnTo>
                    <a:pt x="3955" y="1968"/>
                  </a:lnTo>
                  <a:lnTo>
                    <a:pt x="3746" y="1717"/>
                  </a:lnTo>
                  <a:lnTo>
                    <a:pt x="3620" y="1779"/>
                  </a:lnTo>
                  <a:lnTo>
                    <a:pt x="3411" y="1570"/>
                  </a:lnTo>
                  <a:lnTo>
                    <a:pt x="3181" y="1612"/>
                  </a:lnTo>
                  <a:lnTo>
                    <a:pt x="3118" y="1696"/>
                  </a:lnTo>
                  <a:lnTo>
                    <a:pt x="2993" y="1570"/>
                  </a:lnTo>
                  <a:lnTo>
                    <a:pt x="2804" y="1466"/>
                  </a:lnTo>
                  <a:lnTo>
                    <a:pt x="2679" y="1382"/>
                  </a:lnTo>
                  <a:lnTo>
                    <a:pt x="2616" y="1235"/>
                  </a:lnTo>
                  <a:lnTo>
                    <a:pt x="2490" y="1152"/>
                  </a:lnTo>
                  <a:lnTo>
                    <a:pt x="2407" y="942"/>
                  </a:lnTo>
                  <a:lnTo>
                    <a:pt x="2449" y="838"/>
                  </a:lnTo>
                  <a:lnTo>
                    <a:pt x="2386" y="545"/>
                  </a:lnTo>
                  <a:lnTo>
                    <a:pt x="2470" y="398"/>
                  </a:lnTo>
                  <a:lnTo>
                    <a:pt x="2407" y="189"/>
                  </a:lnTo>
                  <a:lnTo>
                    <a:pt x="2407" y="43"/>
                  </a:lnTo>
                  <a:lnTo>
                    <a:pt x="2365" y="1"/>
                  </a:lnTo>
                  <a:lnTo>
                    <a:pt x="2239" y="85"/>
                  </a:lnTo>
                  <a:lnTo>
                    <a:pt x="2093" y="1"/>
                  </a:lnTo>
                  <a:close/>
                </a:path>
              </a:pathLst>
            </a:custGeom>
            <a:solidFill>
              <a:srgbClr val="5F7D95"/>
            </a:solidFill>
            <a:ln>
              <a:noFill/>
            </a:ln>
          </p:spPr>
          <p:txBody>
            <a:bodyPr spcFirstLastPara="1" wrap="square" lIns="91425" tIns="91425" rIns="91425" bIns="91425" anchor="ctr" anchorCtr="0">
              <a:noAutofit/>
            </a:bodyPr>
            <a:lstStyle/>
            <a:p>
              <a:endParaRPr>
                <a:solidFill>
                  <a:srgbClr val="FF6B65"/>
                </a:solidFill>
              </a:endParaRPr>
            </a:p>
          </p:txBody>
        </p:sp>
        <p:sp>
          <p:nvSpPr>
            <p:cNvPr id="3564" name="Google Shape;3564;p60"/>
            <p:cNvSpPr/>
            <p:nvPr/>
          </p:nvSpPr>
          <p:spPr>
            <a:xfrm>
              <a:off x="3327273" y="3275982"/>
              <a:ext cx="58811" cy="59262"/>
            </a:xfrm>
            <a:custGeom>
              <a:avLst/>
              <a:gdLst/>
              <a:ahLst/>
              <a:cxnLst/>
              <a:rect l="l" t="t" r="r" b="b"/>
              <a:pathLst>
                <a:path w="4939" h="5211" extrusionOk="0">
                  <a:moveTo>
                    <a:pt x="1298" y="0"/>
                  </a:moveTo>
                  <a:lnTo>
                    <a:pt x="524" y="209"/>
                  </a:lnTo>
                  <a:lnTo>
                    <a:pt x="398" y="293"/>
                  </a:lnTo>
                  <a:lnTo>
                    <a:pt x="398" y="398"/>
                  </a:lnTo>
                  <a:lnTo>
                    <a:pt x="315" y="607"/>
                  </a:lnTo>
                  <a:lnTo>
                    <a:pt x="126" y="900"/>
                  </a:lnTo>
                  <a:lnTo>
                    <a:pt x="189" y="983"/>
                  </a:lnTo>
                  <a:lnTo>
                    <a:pt x="210" y="1130"/>
                  </a:lnTo>
                  <a:lnTo>
                    <a:pt x="189" y="1297"/>
                  </a:lnTo>
                  <a:lnTo>
                    <a:pt x="22" y="1611"/>
                  </a:lnTo>
                  <a:lnTo>
                    <a:pt x="1" y="1779"/>
                  </a:lnTo>
                  <a:lnTo>
                    <a:pt x="1" y="1820"/>
                  </a:lnTo>
                  <a:lnTo>
                    <a:pt x="126" y="1946"/>
                  </a:lnTo>
                  <a:lnTo>
                    <a:pt x="231" y="1967"/>
                  </a:lnTo>
                  <a:lnTo>
                    <a:pt x="398" y="2239"/>
                  </a:lnTo>
                  <a:lnTo>
                    <a:pt x="754" y="2595"/>
                  </a:lnTo>
                  <a:lnTo>
                    <a:pt x="879" y="2595"/>
                  </a:lnTo>
                  <a:lnTo>
                    <a:pt x="1026" y="2720"/>
                  </a:lnTo>
                  <a:lnTo>
                    <a:pt x="1131" y="2888"/>
                  </a:lnTo>
                  <a:lnTo>
                    <a:pt x="1465" y="2971"/>
                  </a:lnTo>
                  <a:lnTo>
                    <a:pt x="1695" y="3097"/>
                  </a:lnTo>
                  <a:lnTo>
                    <a:pt x="1800" y="3097"/>
                  </a:lnTo>
                  <a:lnTo>
                    <a:pt x="2030" y="3327"/>
                  </a:lnTo>
                  <a:lnTo>
                    <a:pt x="2302" y="3452"/>
                  </a:lnTo>
                  <a:lnTo>
                    <a:pt x="2637" y="3515"/>
                  </a:lnTo>
                  <a:lnTo>
                    <a:pt x="2804" y="3641"/>
                  </a:lnTo>
                  <a:lnTo>
                    <a:pt x="2951" y="3808"/>
                  </a:lnTo>
                  <a:lnTo>
                    <a:pt x="3035" y="3934"/>
                  </a:lnTo>
                  <a:lnTo>
                    <a:pt x="2972" y="4059"/>
                  </a:lnTo>
                  <a:lnTo>
                    <a:pt x="2909" y="4185"/>
                  </a:lnTo>
                  <a:lnTo>
                    <a:pt x="2804" y="4269"/>
                  </a:lnTo>
                  <a:lnTo>
                    <a:pt x="2742" y="4373"/>
                  </a:lnTo>
                  <a:lnTo>
                    <a:pt x="2763" y="4478"/>
                  </a:lnTo>
                  <a:lnTo>
                    <a:pt x="2700" y="4708"/>
                  </a:lnTo>
                  <a:lnTo>
                    <a:pt x="2512" y="4896"/>
                  </a:lnTo>
                  <a:lnTo>
                    <a:pt x="2491" y="5022"/>
                  </a:lnTo>
                  <a:lnTo>
                    <a:pt x="2574" y="5022"/>
                  </a:lnTo>
                  <a:lnTo>
                    <a:pt x="2972" y="4959"/>
                  </a:lnTo>
                  <a:lnTo>
                    <a:pt x="3328" y="5064"/>
                  </a:lnTo>
                  <a:lnTo>
                    <a:pt x="3579" y="5210"/>
                  </a:lnTo>
                  <a:lnTo>
                    <a:pt x="3704" y="5168"/>
                  </a:lnTo>
                  <a:lnTo>
                    <a:pt x="3788" y="5168"/>
                  </a:lnTo>
                  <a:lnTo>
                    <a:pt x="3851" y="5210"/>
                  </a:lnTo>
                  <a:lnTo>
                    <a:pt x="3955" y="5064"/>
                  </a:lnTo>
                  <a:lnTo>
                    <a:pt x="3997" y="5022"/>
                  </a:lnTo>
                  <a:lnTo>
                    <a:pt x="4123" y="5085"/>
                  </a:lnTo>
                  <a:lnTo>
                    <a:pt x="4227" y="4959"/>
                  </a:lnTo>
                  <a:lnTo>
                    <a:pt x="4290" y="4792"/>
                  </a:lnTo>
                  <a:lnTo>
                    <a:pt x="4541" y="4603"/>
                  </a:lnTo>
                  <a:lnTo>
                    <a:pt x="4583" y="4478"/>
                  </a:lnTo>
                  <a:lnTo>
                    <a:pt x="4646" y="4352"/>
                  </a:lnTo>
                  <a:lnTo>
                    <a:pt x="4750" y="4248"/>
                  </a:lnTo>
                  <a:lnTo>
                    <a:pt x="4792" y="4038"/>
                  </a:lnTo>
                  <a:lnTo>
                    <a:pt x="4750" y="3976"/>
                  </a:lnTo>
                  <a:lnTo>
                    <a:pt x="4750" y="3829"/>
                  </a:lnTo>
                  <a:lnTo>
                    <a:pt x="4813" y="3808"/>
                  </a:lnTo>
                  <a:lnTo>
                    <a:pt x="4813" y="3724"/>
                  </a:lnTo>
                  <a:lnTo>
                    <a:pt x="4813" y="3662"/>
                  </a:lnTo>
                  <a:lnTo>
                    <a:pt x="4813" y="3599"/>
                  </a:lnTo>
                  <a:lnTo>
                    <a:pt x="4834" y="3599"/>
                  </a:lnTo>
                  <a:lnTo>
                    <a:pt x="4855" y="3515"/>
                  </a:lnTo>
                  <a:lnTo>
                    <a:pt x="4855" y="2971"/>
                  </a:lnTo>
                  <a:lnTo>
                    <a:pt x="4939" y="2888"/>
                  </a:lnTo>
                  <a:lnTo>
                    <a:pt x="4834" y="2867"/>
                  </a:lnTo>
                  <a:lnTo>
                    <a:pt x="4750" y="2783"/>
                  </a:lnTo>
                  <a:lnTo>
                    <a:pt x="4625" y="2720"/>
                  </a:lnTo>
                  <a:lnTo>
                    <a:pt x="4395" y="2867"/>
                  </a:lnTo>
                  <a:lnTo>
                    <a:pt x="4290" y="2825"/>
                  </a:lnTo>
                  <a:lnTo>
                    <a:pt x="4206" y="2616"/>
                  </a:lnTo>
                  <a:lnTo>
                    <a:pt x="4060" y="1988"/>
                  </a:lnTo>
                  <a:lnTo>
                    <a:pt x="4018" y="1862"/>
                  </a:lnTo>
                  <a:lnTo>
                    <a:pt x="3892" y="1820"/>
                  </a:lnTo>
                  <a:lnTo>
                    <a:pt x="3767" y="1716"/>
                  </a:lnTo>
                  <a:lnTo>
                    <a:pt x="3495" y="1841"/>
                  </a:lnTo>
                  <a:lnTo>
                    <a:pt x="3328" y="1758"/>
                  </a:lnTo>
                  <a:lnTo>
                    <a:pt x="3056" y="1779"/>
                  </a:lnTo>
                  <a:lnTo>
                    <a:pt x="2972" y="1737"/>
                  </a:lnTo>
                  <a:lnTo>
                    <a:pt x="2763" y="1758"/>
                  </a:lnTo>
                  <a:lnTo>
                    <a:pt x="2721" y="1632"/>
                  </a:lnTo>
                  <a:lnTo>
                    <a:pt x="2763" y="1528"/>
                  </a:lnTo>
                  <a:lnTo>
                    <a:pt x="2721" y="1360"/>
                  </a:lnTo>
                  <a:lnTo>
                    <a:pt x="2763" y="1025"/>
                  </a:lnTo>
                  <a:lnTo>
                    <a:pt x="2658" y="837"/>
                  </a:lnTo>
                  <a:lnTo>
                    <a:pt x="2658" y="670"/>
                  </a:lnTo>
                  <a:lnTo>
                    <a:pt x="2512" y="565"/>
                  </a:lnTo>
                  <a:lnTo>
                    <a:pt x="2553" y="419"/>
                  </a:lnTo>
                  <a:lnTo>
                    <a:pt x="2428" y="293"/>
                  </a:lnTo>
                  <a:lnTo>
                    <a:pt x="2344" y="293"/>
                  </a:lnTo>
                  <a:lnTo>
                    <a:pt x="1967" y="0"/>
                  </a:lnTo>
                  <a:close/>
                </a:path>
              </a:pathLst>
            </a:custGeom>
            <a:solidFill>
              <a:srgbClr val="5F7D95"/>
            </a:solidFill>
            <a:ln>
              <a:noFill/>
            </a:ln>
          </p:spPr>
          <p:txBody>
            <a:bodyPr spcFirstLastPara="1" wrap="square" lIns="91425" tIns="91425" rIns="91425" bIns="91425" anchor="ctr" anchorCtr="0">
              <a:noAutofit/>
            </a:bodyPr>
            <a:lstStyle/>
            <a:p>
              <a:endParaRPr>
                <a:solidFill>
                  <a:srgbClr val="A6CBC2"/>
                </a:solidFill>
              </a:endParaRPr>
            </a:p>
          </p:txBody>
        </p:sp>
        <p:sp>
          <p:nvSpPr>
            <p:cNvPr id="3565" name="Google Shape;3565;p60"/>
            <p:cNvSpPr/>
            <p:nvPr/>
          </p:nvSpPr>
          <p:spPr>
            <a:xfrm>
              <a:off x="3363150" y="3352838"/>
              <a:ext cx="34889" cy="37848"/>
            </a:xfrm>
            <a:custGeom>
              <a:avLst/>
              <a:gdLst/>
              <a:ahLst/>
              <a:cxnLst/>
              <a:rect l="l" t="t" r="r" b="b"/>
              <a:pathLst>
                <a:path w="2930" h="3328" extrusionOk="0">
                  <a:moveTo>
                    <a:pt x="754" y="0"/>
                  </a:moveTo>
                  <a:lnTo>
                    <a:pt x="440" y="63"/>
                  </a:lnTo>
                  <a:lnTo>
                    <a:pt x="377" y="42"/>
                  </a:lnTo>
                  <a:lnTo>
                    <a:pt x="315" y="42"/>
                  </a:lnTo>
                  <a:lnTo>
                    <a:pt x="273" y="63"/>
                  </a:lnTo>
                  <a:lnTo>
                    <a:pt x="231" y="210"/>
                  </a:lnTo>
                  <a:lnTo>
                    <a:pt x="126" y="335"/>
                  </a:lnTo>
                  <a:lnTo>
                    <a:pt x="168" y="524"/>
                  </a:lnTo>
                  <a:lnTo>
                    <a:pt x="126" y="586"/>
                  </a:lnTo>
                  <a:lnTo>
                    <a:pt x="147" y="712"/>
                  </a:lnTo>
                  <a:lnTo>
                    <a:pt x="147" y="963"/>
                  </a:lnTo>
                  <a:lnTo>
                    <a:pt x="84" y="1047"/>
                  </a:lnTo>
                  <a:lnTo>
                    <a:pt x="84" y="1151"/>
                  </a:lnTo>
                  <a:lnTo>
                    <a:pt x="43" y="1277"/>
                  </a:lnTo>
                  <a:lnTo>
                    <a:pt x="84" y="1465"/>
                  </a:lnTo>
                  <a:lnTo>
                    <a:pt x="43" y="1507"/>
                  </a:lnTo>
                  <a:lnTo>
                    <a:pt x="63" y="1779"/>
                  </a:lnTo>
                  <a:lnTo>
                    <a:pt x="126" y="1967"/>
                  </a:lnTo>
                  <a:lnTo>
                    <a:pt x="84" y="2030"/>
                  </a:lnTo>
                  <a:lnTo>
                    <a:pt x="22" y="2114"/>
                  </a:lnTo>
                  <a:lnTo>
                    <a:pt x="1" y="2156"/>
                  </a:lnTo>
                  <a:lnTo>
                    <a:pt x="1" y="2428"/>
                  </a:lnTo>
                  <a:lnTo>
                    <a:pt x="63" y="2637"/>
                  </a:lnTo>
                  <a:lnTo>
                    <a:pt x="231" y="2867"/>
                  </a:lnTo>
                  <a:lnTo>
                    <a:pt x="315" y="2867"/>
                  </a:lnTo>
                  <a:lnTo>
                    <a:pt x="461" y="3034"/>
                  </a:lnTo>
                  <a:lnTo>
                    <a:pt x="545" y="3055"/>
                  </a:lnTo>
                  <a:lnTo>
                    <a:pt x="796" y="3034"/>
                  </a:lnTo>
                  <a:lnTo>
                    <a:pt x="963" y="3055"/>
                  </a:lnTo>
                  <a:lnTo>
                    <a:pt x="1089" y="3139"/>
                  </a:lnTo>
                  <a:lnTo>
                    <a:pt x="1172" y="3160"/>
                  </a:lnTo>
                  <a:lnTo>
                    <a:pt x="1277" y="3160"/>
                  </a:lnTo>
                  <a:lnTo>
                    <a:pt x="1298" y="3181"/>
                  </a:lnTo>
                  <a:lnTo>
                    <a:pt x="1277" y="3244"/>
                  </a:lnTo>
                  <a:lnTo>
                    <a:pt x="1277" y="3285"/>
                  </a:lnTo>
                  <a:lnTo>
                    <a:pt x="1382" y="3285"/>
                  </a:lnTo>
                  <a:lnTo>
                    <a:pt x="1507" y="3202"/>
                  </a:lnTo>
                  <a:lnTo>
                    <a:pt x="1654" y="3181"/>
                  </a:lnTo>
                  <a:lnTo>
                    <a:pt x="1800" y="3244"/>
                  </a:lnTo>
                  <a:lnTo>
                    <a:pt x="1842" y="3264"/>
                  </a:lnTo>
                  <a:lnTo>
                    <a:pt x="1926" y="3264"/>
                  </a:lnTo>
                  <a:lnTo>
                    <a:pt x="2009" y="3285"/>
                  </a:lnTo>
                  <a:lnTo>
                    <a:pt x="2093" y="3327"/>
                  </a:lnTo>
                  <a:lnTo>
                    <a:pt x="2135" y="3264"/>
                  </a:lnTo>
                  <a:lnTo>
                    <a:pt x="2156" y="3181"/>
                  </a:lnTo>
                  <a:lnTo>
                    <a:pt x="2177" y="3181"/>
                  </a:lnTo>
                  <a:lnTo>
                    <a:pt x="2239" y="3202"/>
                  </a:lnTo>
                  <a:lnTo>
                    <a:pt x="2449" y="3139"/>
                  </a:lnTo>
                  <a:lnTo>
                    <a:pt x="2574" y="2972"/>
                  </a:lnTo>
                  <a:lnTo>
                    <a:pt x="2637" y="2930"/>
                  </a:lnTo>
                  <a:lnTo>
                    <a:pt x="2616" y="2909"/>
                  </a:lnTo>
                  <a:lnTo>
                    <a:pt x="2658" y="2804"/>
                  </a:lnTo>
                  <a:lnTo>
                    <a:pt x="2784" y="2720"/>
                  </a:lnTo>
                  <a:lnTo>
                    <a:pt x="2784" y="2532"/>
                  </a:lnTo>
                  <a:lnTo>
                    <a:pt x="2867" y="2428"/>
                  </a:lnTo>
                  <a:lnTo>
                    <a:pt x="2930" y="2407"/>
                  </a:lnTo>
                  <a:lnTo>
                    <a:pt x="2888" y="2386"/>
                  </a:lnTo>
                  <a:lnTo>
                    <a:pt x="2825" y="2281"/>
                  </a:lnTo>
                  <a:lnTo>
                    <a:pt x="2784" y="2239"/>
                  </a:lnTo>
                  <a:lnTo>
                    <a:pt x="2784" y="2218"/>
                  </a:lnTo>
                  <a:lnTo>
                    <a:pt x="2742" y="2030"/>
                  </a:lnTo>
                  <a:lnTo>
                    <a:pt x="2846" y="1884"/>
                  </a:lnTo>
                  <a:lnTo>
                    <a:pt x="2867" y="1716"/>
                  </a:lnTo>
                  <a:lnTo>
                    <a:pt x="2742" y="1612"/>
                  </a:lnTo>
                  <a:lnTo>
                    <a:pt x="2574" y="1402"/>
                  </a:lnTo>
                  <a:lnTo>
                    <a:pt x="2449" y="1256"/>
                  </a:lnTo>
                  <a:lnTo>
                    <a:pt x="2239" y="1151"/>
                  </a:lnTo>
                  <a:lnTo>
                    <a:pt x="2114" y="1172"/>
                  </a:lnTo>
                  <a:lnTo>
                    <a:pt x="2114" y="1026"/>
                  </a:lnTo>
                  <a:lnTo>
                    <a:pt x="1988" y="879"/>
                  </a:lnTo>
                  <a:lnTo>
                    <a:pt x="1842" y="858"/>
                  </a:lnTo>
                  <a:lnTo>
                    <a:pt x="1695" y="775"/>
                  </a:lnTo>
                  <a:lnTo>
                    <a:pt x="1570" y="565"/>
                  </a:lnTo>
                  <a:lnTo>
                    <a:pt x="1486" y="565"/>
                  </a:lnTo>
                  <a:lnTo>
                    <a:pt x="1382" y="670"/>
                  </a:lnTo>
                  <a:lnTo>
                    <a:pt x="1319" y="670"/>
                  </a:lnTo>
                  <a:lnTo>
                    <a:pt x="1172" y="461"/>
                  </a:lnTo>
                  <a:lnTo>
                    <a:pt x="1110" y="314"/>
                  </a:lnTo>
                  <a:lnTo>
                    <a:pt x="984" y="251"/>
                  </a:lnTo>
                  <a:lnTo>
                    <a:pt x="859" y="63"/>
                  </a:lnTo>
                  <a:lnTo>
                    <a:pt x="754" y="0"/>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566" name="Google Shape;3566;p60"/>
            <p:cNvGrpSpPr/>
            <p:nvPr/>
          </p:nvGrpSpPr>
          <p:grpSpPr>
            <a:xfrm>
              <a:off x="3280929" y="3294542"/>
              <a:ext cx="109894" cy="272224"/>
              <a:chOff x="2711750" y="3572300"/>
              <a:chExt cx="230725" cy="598425"/>
            </a:xfrm>
          </p:grpSpPr>
          <p:sp>
            <p:nvSpPr>
              <p:cNvPr id="3567" name="Google Shape;3567;p60"/>
              <p:cNvSpPr/>
              <p:nvPr/>
            </p:nvSpPr>
            <p:spPr>
              <a:xfrm>
                <a:off x="2711750" y="3572300"/>
                <a:ext cx="230725" cy="538800"/>
              </a:xfrm>
              <a:custGeom>
                <a:avLst/>
                <a:gdLst/>
                <a:ahLst/>
                <a:cxnLst/>
                <a:rect l="l" t="t" r="r" b="b"/>
                <a:pathLst>
                  <a:path w="9229" h="21552" extrusionOk="0">
                    <a:moveTo>
                      <a:pt x="1947" y="0"/>
                    </a:moveTo>
                    <a:lnTo>
                      <a:pt x="1800" y="42"/>
                    </a:lnTo>
                    <a:lnTo>
                      <a:pt x="1570" y="293"/>
                    </a:lnTo>
                    <a:lnTo>
                      <a:pt x="1466" y="502"/>
                    </a:lnTo>
                    <a:lnTo>
                      <a:pt x="1382" y="607"/>
                    </a:lnTo>
                    <a:lnTo>
                      <a:pt x="1466" y="753"/>
                    </a:lnTo>
                    <a:lnTo>
                      <a:pt x="1298" y="1402"/>
                    </a:lnTo>
                    <a:lnTo>
                      <a:pt x="629" y="1779"/>
                    </a:lnTo>
                    <a:lnTo>
                      <a:pt x="566" y="1925"/>
                    </a:lnTo>
                    <a:lnTo>
                      <a:pt x="691" y="2030"/>
                    </a:lnTo>
                    <a:lnTo>
                      <a:pt x="733" y="2134"/>
                    </a:lnTo>
                    <a:lnTo>
                      <a:pt x="650" y="2281"/>
                    </a:lnTo>
                    <a:lnTo>
                      <a:pt x="670" y="2448"/>
                    </a:lnTo>
                    <a:lnTo>
                      <a:pt x="796" y="2616"/>
                    </a:lnTo>
                    <a:lnTo>
                      <a:pt x="796" y="2762"/>
                    </a:lnTo>
                    <a:lnTo>
                      <a:pt x="691" y="2846"/>
                    </a:lnTo>
                    <a:lnTo>
                      <a:pt x="670" y="2950"/>
                    </a:lnTo>
                    <a:lnTo>
                      <a:pt x="754" y="3013"/>
                    </a:lnTo>
                    <a:lnTo>
                      <a:pt x="796" y="3076"/>
                    </a:lnTo>
                    <a:lnTo>
                      <a:pt x="796" y="3243"/>
                    </a:lnTo>
                    <a:lnTo>
                      <a:pt x="859" y="3285"/>
                    </a:lnTo>
                    <a:lnTo>
                      <a:pt x="775" y="3390"/>
                    </a:lnTo>
                    <a:lnTo>
                      <a:pt x="670" y="3453"/>
                    </a:lnTo>
                    <a:lnTo>
                      <a:pt x="524" y="3599"/>
                    </a:lnTo>
                    <a:lnTo>
                      <a:pt x="357" y="3997"/>
                    </a:lnTo>
                    <a:lnTo>
                      <a:pt x="252" y="4164"/>
                    </a:lnTo>
                    <a:lnTo>
                      <a:pt x="210" y="4582"/>
                    </a:lnTo>
                    <a:lnTo>
                      <a:pt x="126" y="4645"/>
                    </a:lnTo>
                    <a:lnTo>
                      <a:pt x="147" y="5022"/>
                    </a:lnTo>
                    <a:lnTo>
                      <a:pt x="252" y="5210"/>
                    </a:lnTo>
                    <a:lnTo>
                      <a:pt x="252" y="5461"/>
                    </a:lnTo>
                    <a:lnTo>
                      <a:pt x="168" y="5566"/>
                    </a:lnTo>
                    <a:lnTo>
                      <a:pt x="168" y="5859"/>
                    </a:lnTo>
                    <a:lnTo>
                      <a:pt x="22" y="5942"/>
                    </a:lnTo>
                    <a:lnTo>
                      <a:pt x="1" y="6152"/>
                    </a:lnTo>
                    <a:lnTo>
                      <a:pt x="43" y="6424"/>
                    </a:lnTo>
                    <a:lnTo>
                      <a:pt x="147" y="6570"/>
                    </a:lnTo>
                    <a:lnTo>
                      <a:pt x="168" y="6675"/>
                    </a:lnTo>
                    <a:lnTo>
                      <a:pt x="315" y="6884"/>
                    </a:lnTo>
                    <a:lnTo>
                      <a:pt x="378" y="7051"/>
                    </a:lnTo>
                    <a:lnTo>
                      <a:pt x="461" y="7407"/>
                    </a:lnTo>
                    <a:lnTo>
                      <a:pt x="545" y="7470"/>
                    </a:lnTo>
                    <a:lnTo>
                      <a:pt x="587" y="7930"/>
                    </a:lnTo>
                    <a:lnTo>
                      <a:pt x="566" y="8181"/>
                    </a:lnTo>
                    <a:lnTo>
                      <a:pt x="461" y="8202"/>
                    </a:lnTo>
                    <a:lnTo>
                      <a:pt x="357" y="8453"/>
                    </a:lnTo>
                    <a:lnTo>
                      <a:pt x="378" y="8683"/>
                    </a:lnTo>
                    <a:lnTo>
                      <a:pt x="252" y="8872"/>
                    </a:lnTo>
                    <a:lnTo>
                      <a:pt x="336" y="8935"/>
                    </a:lnTo>
                    <a:lnTo>
                      <a:pt x="440" y="9123"/>
                    </a:lnTo>
                    <a:lnTo>
                      <a:pt x="461" y="9332"/>
                    </a:lnTo>
                    <a:lnTo>
                      <a:pt x="336" y="9458"/>
                    </a:lnTo>
                    <a:lnTo>
                      <a:pt x="210" y="9709"/>
                    </a:lnTo>
                    <a:lnTo>
                      <a:pt x="210" y="10085"/>
                    </a:lnTo>
                    <a:lnTo>
                      <a:pt x="210" y="10253"/>
                    </a:lnTo>
                    <a:lnTo>
                      <a:pt x="147" y="10483"/>
                    </a:lnTo>
                    <a:lnTo>
                      <a:pt x="482" y="11173"/>
                    </a:lnTo>
                    <a:lnTo>
                      <a:pt x="419" y="11278"/>
                    </a:lnTo>
                    <a:lnTo>
                      <a:pt x="252" y="11341"/>
                    </a:lnTo>
                    <a:lnTo>
                      <a:pt x="231" y="11655"/>
                    </a:lnTo>
                    <a:lnTo>
                      <a:pt x="22" y="11948"/>
                    </a:lnTo>
                    <a:lnTo>
                      <a:pt x="43" y="12157"/>
                    </a:lnTo>
                    <a:lnTo>
                      <a:pt x="147" y="12345"/>
                    </a:lnTo>
                    <a:lnTo>
                      <a:pt x="126" y="12764"/>
                    </a:lnTo>
                    <a:lnTo>
                      <a:pt x="147" y="13119"/>
                    </a:lnTo>
                    <a:lnTo>
                      <a:pt x="210" y="13391"/>
                    </a:lnTo>
                    <a:lnTo>
                      <a:pt x="315" y="13433"/>
                    </a:lnTo>
                    <a:lnTo>
                      <a:pt x="357" y="13538"/>
                    </a:lnTo>
                    <a:lnTo>
                      <a:pt x="336" y="13705"/>
                    </a:lnTo>
                    <a:lnTo>
                      <a:pt x="210" y="13789"/>
                    </a:lnTo>
                    <a:lnTo>
                      <a:pt x="231" y="14103"/>
                    </a:lnTo>
                    <a:cubicBezTo>
                      <a:pt x="252" y="14165"/>
                      <a:pt x="252" y="14270"/>
                      <a:pt x="273" y="14354"/>
                    </a:cubicBezTo>
                    <a:lnTo>
                      <a:pt x="273" y="14375"/>
                    </a:lnTo>
                    <a:lnTo>
                      <a:pt x="461" y="14437"/>
                    </a:lnTo>
                    <a:lnTo>
                      <a:pt x="461" y="14626"/>
                    </a:lnTo>
                    <a:lnTo>
                      <a:pt x="461" y="14772"/>
                    </a:lnTo>
                    <a:lnTo>
                      <a:pt x="566" y="15002"/>
                    </a:lnTo>
                    <a:lnTo>
                      <a:pt x="608" y="15274"/>
                    </a:lnTo>
                    <a:lnTo>
                      <a:pt x="712" y="15295"/>
                    </a:lnTo>
                    <a:lnTo>
                      <a:pt x="796" y="15253"/>
                    </a:lnTo>
                    <a:lnTo>
                      <a:pt x="880" y="15274"/>
                    </a:lnTo>
                    <a:lnTo>
                      <a:pt x="880" y="15400"/>
                    </a:lnTo>
                    <a:lnTo>
                      <a:pt x="754" y="15567"/>
                    </a:lnTo>
                    <a:lnTo>
                      <a:pt x="482" y="15567"/>
                    </a:lnTo>
                    <a:lnTo>
                      <a:pt x="440" y="15672"/>
                    </a:lnTo>
                    <a:lnTo>
                      <a:pt x="524" y="15735"/>
                    </a:lnTo>
                    <a:lnTo>
                      <a:pt x="545" y="15714"/>
                    </a:lnTo>
                    <a:lnTo>
                      <a:pt x="670" y="15714"/>
                    </a:lnTo>
                    <a:lnTo>
                      <a:pt x="859" y="15839"/>
                    </a:lnTo>
                    <a:lnTo>
                      <a:pt x="984" y="16049"/>
                    </a:lnTo>
                    <a:lnTo>
                      <a:pt x="984" y="16195"/>
                    </a:lnTo>
                    <a:lnTo>
                      <a:pt x="838" y="16321"/>
                    </a:lnTo>
                    <a:lnTo>
                      <a:pt x="838" y="16425"/>
                    </a:lnTo>
                    <a:lnTo>
                      <a:pt x="901" y="16572"/>
                    </a:lnTo>
                    <a:lnTo>
                      <a:pt x="963" y="16885"/>
                    </a:lnTo>
                    <a:lnTo>
                      <a:pt x="1047" y="17137"/>
                    </a:lnTo>
                    <a:lnTo>
                      <a:pt x="942" y="17241"/>
                    </a:lnTo>
                    <a:lnTo>
                      <a:pt x="901" y="17367"/>
                    </a:lnTo>
                    <a:lnTo>
                      <a:pt x="1005" y="17618"/>
                    </a:lnTo>
                    <a:lnTo>
                      <a:pt x="901" y="17764"/>
                    </a:lnTo>
                    <a:lnTo>
                      <a:pt x="859" y="18015"/>
                    </a:lnTo>
                    <a:lnTo>
                      <a:pt x="942" y="18246"/>
                    </a:lnTo>
                    <a:lnTo>
                      <a:pt x="984" y="18559"/>
                    </a:lnTo>
                    <a:lnTo>
                      <a:pt x="942" y="18852"/>
                    </a:lnTo>
                    <a:lnTo>
                      <a:pt x="733" y="19062"/>
                    </a:lnTo>
                    <a:lnTo>
                      <a:pt x="587" y="19250"/>
                    </a:lnTo>
                    <a:lnTo>
                      <a:pt x="524" y="19752"/>
                    </a:lnTo>
                    <a:cubicBezTo>
                      <a:pt x="545" y="19815"/>
                      <a:pt x="545" y="19898"/>
                      <a:pt x="566" y="19982"/>
                    </a:cubicBezTo>
                    <a:lnTo>
                      <a:pt x="796" y="20422"/>
                    </a:lnTo>
                    <a:lnTo>
                      <a:pt x="942" y="20422"/>
                    </a:lnTo>
                    <a:lnTo>
                      <a:pt x="1047" y="20317"/>
                    </a:lnTo>
                    <a:lnTo>
                      <a:pt x="1214" y="20233"/>
                    </a:lnTo>
                    <a:lnTo>
                      <a:pt x="1361" y="20233"/>
                    </a:lnTo>
                    <a:lnTo>
                      <a:pt x="1361" y="20401"/>
                    </a:lnTo>
                    <a:lnTo>
                      <a:pt x="1382" y="20735"/>
                    </a:lnTo>
                    <a:lnTo>
                      <a:pt x="1507" y="20840"/>
                    </a:lnTo>
                    <a:lnTo>
                      <a:pt x="1570" y="21049"/>
                    </a:lnTo>
                    <a:lnTo>
                      <a:pt x="1633" y="21279"/>
                    </a:lnTo>
                    <a:lnTo>
                      <a:pt x="1926" y="21321"/>
                    </a:lnTo>
                    <a:lnTo>
                      <a:pt x="2030" y="21363"/>
                    </a:lnTo>
                    <a:lnTo>
                      <a:pt x="2449" y="21279"/>
                    </a:lnTo>
                    <a:lnTo>
                      <a:pt x="3181" y="21279"/>
                    </a:lnTo>
                    <a:lnTo>
                      <a:pt x="3244" y="21342"/>
                    </a:lnTo>
                    <a:lnTo>
                      <a:pt x="3370" y="21363"/>
                    </a:lnTo>
                    <a:lnTo>
                      <a:pt x="3516" y="21489"/>
                    </a:lnTo>
                    <a:lnTo>
                      <a:pt x="3663" y="21551"/>
                    </a:lnTo>
                    <a:lnTo>
                      <a:pt x="3704" y="21551"/>
                    </a:lnTo>
                    <a:lnTo>
                      <a:pt x="3704" y="21447"/>
                    </a:lnTo>
                    <a:lnTo>
                      <a:pt x="3600" y="21363"/>
                    </a:lnTo>
                    <a:lnTo>
                      <a:pt x="3411" y="21238"/>
                    </a:lnTo>
                    <a:lnTo>
                      <a:pt x="3391" y="21133"/>
                    </a:lnTo>
                    <a:lnTo>
                      <a:pt x="3286" y="21028"/>
                    </a:lnTo>
                    <a:lnTo>
                      <a:pt x="3202" y="21049"/>
                    </a:lnTo>
                    <a:lnTo>
                      <a:pt x="3160" y="21007"/>
                    </a:lnTo>
                    <a:lnTo>
                      <a:pt x="3244" y="20945"/>
                    </a:lnTo>
                    <a:lnTo>
                      <a:pt x="3265" y="20861"/>
                    </a:lnTo>
                    <a:lnTo>
                      <a:pt x="3244" y="20840"/>
                    </a:lnTo>
                    <a:lnTo>
                      <a:pt x="3244" y="20756"/>
                    </a:lnTo>
                    <a:lnTo>
                      <a:pt x="3139" y="20505"/>
                    </a:lnTo>
                    <a:lnTo>
                      <a:pt x="3035" y="20317"/>
                    </a:lnTo>
                    <a:lnTo>
                      <a:pt x="2993" y="20129"/>
                    </a:lnTo>
                    <a:lnTo>
                      <a:pt x="3077" y="19961"/>
                    </a:lnTo>
                    <a:lnTo>
                      <a:pt x="3202" y="19857"/>
                    </a:lnTo>
                    <a:lnTo>
                      <a:pt x="3265" y="19752"/>
                    </a:lnTo>
                    <a:lnTo>
                      <a:pt x="3202" y="19689"/>
                    </a:lnTo>
                    <a:lnTo>
                      <a:pt x="3202" y="19585"/>
                    </a:lnTo>
                    <a:lnTo>
                      <a:pt x="3160" y="19501"/>
                    </a:lnTo>
                    <a:lnTo>
                      <a:pt x="3244" y="19564"/>
                    </a:lnTo>
                    <a:lnTo>
                      <a:pt x="3307" y="19647"/>
                    </a:lnTo>
                    <a:lnTo>
                      <a:pt x="3391" y="19668"/>
                    </a:lnTo>
                    <a:lnTo>
                      <a:pt x="3516" y="19564"/>
                    </a:lnTo>
                    <a:lnTo>
                      <a:pt x="3558" y="19480"/>
                    </a:lnTo>
                    <a:lnTo>
                      <a:pt x="3663" y="19354"/>
                    </a:lnTo>
                    <a:lnTo>
                      <a:pt x="3683" y="19250"/>
                    </a:lnTo>
                    <a:lnTo>
                      <a:pt x="3663" y="19062"/>
                    </a:lnTo>
                    <a:lnTo>
                      <a:pt x="3579" y="19041"/>
                    </a:lnTo>
                    <a:lnTo>
                      <a:pt x="3516" y="19082"/>
                    </a:lnTo>
                    <a:lnTo>
                      <a:pt x="3516" y="19082"/>
                    </a:lnTo>
                    <a:lnTo>
                      <a:pt x="3558" y="19020"/>
                    </a:lnTo>
                    <a:lnTo>
                      <a:pt x="3663" y="18915"/>
                    </a:lnTo>
                    <a:lnTo>
                      <a:pt x="3704" y="18769"/>
                    </a:lnTo>
                    <a:lnTo>
                      <a:pt x="3725" y="18643"/>
                    </a:lnTo>
                    <a:lnTo>
                      <a:pt x="3872" y="18518"/>
                    </a:lnTo>
                    <a:lnTo>
                      <a:pt x="3976" y="18518"/>
                    </a:lnTo>
                    <a:lnTo>
                      <a:pt x="4018" y="18392"/>
                    </a:lnTo>
                    <a:lnTo>
                      <a:pt x="4102" y="18287"/>
                    </a:lnTo>
                    <a:lnTo>
                      <a:pt x="4144" y="18246"/>
                    </a:lnTo>
                    <a:lnTo>
                      <a:pt x="4186" y="18141"/>
                    </a:lnTo>
                    <a:lnTo>
                      <a:pt x="4248" y="18099"/>
                    </a:lnTo>
                    <a:lnTo>
                      <a:pt x="4332" y="17994"/>
                    </a:lnTo>
                    <a:lnTo>
                      <a:pt x="4311" y="17932"/>
                    </a:lnTo>
                    <a:lnTo>
                      <a:pt x="4311" y="17869"/>
                    </a:lnTo>
                    <a:lnTo>
                      <a:pt x="4395" y="17806"/>
                    </a:lnTo>
                    <a:lnTo>
                      <a:pt x="4290" y="17702"/>
                    </a:lnTo>
                    <a:lnTo>
                      <a:pt x="4207" y="17702"/>
                    </a:lnTo>
                    <a:lnTo>
                      <a:pt x="4311" y="17597"/>
                    </a:lnTo>
                    <a:lnTo>
                      <a:pt x="4311" y="17492"/>
                    </a:lnTo>
                    <a:lnTo>
                      <a:pt x="4227" y="17367"/>
                    </a:lnTo>
                    <a:lnTo>
                      <a:pt x="4227" y="17423"/>
                    </a:lnTo>
                    <a:lnTo>
                      <a:pt x="4186" y="17409"/>
                    </a:lnTo>
                    <a:lnTo>
                      <a:pt x="4123" y="17429"/>
                    </a:lnTo>
                    <a:lnTo>
                      <a:pt x="4018" y="17429"/>
                    </a:lnTo>
                    <a:lnTo>
                      <a:pt x="3830" y="17471"/>
                    </a:lnTo>
                    <a:lnTo>
                      <a:pt x="3600" y="17262"/>
                    </a:lnTo>
                    <a:lnTo>
                      <a:pt x="3453" y="17137"/>
                    </a:lnTo>
                    <a:lnTo>
                      <a:pt x="3370" y="17095"/>
                    </a:lnTo>
                    <a:lnTo>
                      <a:pt x="3265" y="16990"/>
                    </a:lnTo>
                    <a:lnTo>
                      <a:pt x="3139" y="16781"/>
                    </a:lnTo>
                    <a:lnTo>
                      <a:pt x="3139" y="16655"/>
                    </a:lnTo>
                    <a:lnTo>
                      <a:pt x="3056" y="16551"/>
                    </a:lnTo>
                    <a:lnTo>
                      <a:pt x="3056" y="16467"/>
                    </a:lnTo>
                    <a:lnTo>
                      <a:pt x="3181" y="16362"/>
                    </a:lnTo>
                    <a:lnTo>
                      <a:pt x="3244" y="16258"/>
                    </a:lnTo>
                    <a:lnTo>
                      <a:pt x="3286" y="16132"/>
                    </a:lnTo>
                    <a:lnTo>
                      <a:pt x="3370" y="16111"/>
                    </a:lnTo>
                    <a:lnTo>
                      <a:pt x="3474" y="16007"/>
                    </a:lnTo>
                    <a:lnTo>
                      <a:pt x="3600" y="15986"/>
                    </a:lnTo>
                    <a:lnTo>
                      <a:pt x="3704" y="15881"/>
                    </a:lnTo>
                    <a:lnTo>
                      <a:pt x="3872" y="15839"/>
                    </a:lnTo>
                    <a:lnTo>
                      <a:pt x="3976" y="15881"/>
                    </a:lnTo>
                    <a:lnTo>
                      <a:pt x="4144" y="15839"/>
                    </a:lnTo>
                    <a:lnTo>
                      <a:pt x="4144" y="15797"/>
                    </a:lnTo>
                    <a:lnTo>
                      <a:pt x="4102" y="15735"/>
                    </a:lnTo>
                    <a:lnTo>
                      <a:pt x="3997" y="15693"/>
                    </a:lnTo>
                    <a:lnTo>
                      <a:pt x="4018" y="15630"/>
                    </a:lnTo>
                    <a:lnTo>
                      <a:pt x="4039" y="15567"/>
                    </a:lnTo>
                    <a:lnTo>
                      <a:pt x="4207" y="15463"/>
                    </a:lnTo>
                    <a:lnTo>
                      <a:pt x="4186" y="15421"/>
                    </a:lnTo>
                    <a:lnTo>
                      <a:pt x="4227" y="15358"/>
                    </a:lnTo>
                    <a:lnTo>
                      <a:pt x="4227" y="15295"/>
                    </a:lnTo>
                    <a:lnTo>
                      <a:pt x="4102" y="15128"/>
                    </a:lnTo>
                    <a:lnTo>
                      <a:pt x="4123" y="15065"/>
                    </a:lnTo>
                    <a:lnTo>
                      <a:pt x="4123" y="14981"/>
                    </a:lnTo>
                    <a:lnTo>
                      <a:pt x="4018" y="14940"/>
                    </a:lnTo>
                    <a:lnTo>
                      <a:pt x="3997" y="14772"/>
                    </a:lnTo>
                    <a:lnTo>
                      <a:pt x="4081" y="14668"/>
                    </a:lnTo>
                    <a:lnTo>
                      <a:pt x="4123" y="14563"/>
                    </a:lnTo>
                    <a:lnTo>
                      <a:pt x="4081" y="14521"/>
                    </a:lnTo>
                    <a:lnTo>
                      <a:pt x="4144" y="14437"/>
                    </a:lnTo>
                    <a:lnTo>
                      <a:pt x="4332" y="14354"/>
                    </a:lnTo>
                    <a:lnTo>
                      <a:pt x="4458" y="14249"/>
                    </a:lnTo>
                    <a:lnTo>
                      <a:pt x="4458" y="14207"/>
                    </a:lnTo>
                    <a:lnTo>
                      <a:pt x="4311" y="14144"/>
                    </a:lnTo>
                    <a:lnTo>
                      <a:pt x="4207" y="14144"/>
                    </a:lnTo>
                    <a:lnTo>
                      <a:pt x="4144" y="14061"/>
                    </a:lnTo>
                    <a:lnTo>
                      <a:pt x="4186" y="14019"/>
                    </a:lnTo>
                    <a:lnTo>
                      <a:pt x="4290" y="13935"/>
                    </a:lnTo>
                    <a:lnTo>
                      <a:pt x="4437" y="13893"/>
                    </a:lnTo>
                    <a:lnTo>
                      <a:pt x="4562" y="13956"/>
                    </a:lnTo>
                    <a:lnTo>
                      <a:pt x="4562" y="14040"/>
                    </a:lnTo>
                    <a:lnTo>
                      <a:pt x="4541" y="14082"/>
                    </a:lnTo>
                    <a:lnTo>
                      <a:pt x="4604" y="14186"/>
                    </a:lnTo>
                    <a:lnTo>
                      <a:pt x="4667" y="14228"/>
                    </a:lnTo>
                    <a:lnTo>
                      <a:pt x="4918" y="14082"/>
                    </a:lnTo>
                    <a:lnTo>
                      <a:pt x="4939" y="13998"/>
                    </a:lnTo>
                    <a:lnTo>
                      <a:pt x="4876" y="13852"/>
                    </a:lnTo>
                    <a:lnTo>
                      <a:pt x="4813" y="13747"/>
                    </a:lnTo>
                    <a:lnTo>
                      <a:pt x="4855" y="13726"/>
                    </a:lnTo>
                    <a:lnTo>
                      <a:pt x="4876" y="13621"/>
                    </a:lnTo>
                    <a:lnTo>
                      <a:pt x="4813" y="13496"/>
                    </a:lnTo>
                    <a:lnTo>
                      <a:pt x="4730" y="13496"/>
                    </a:lnTo>
                    <a:lnTo>
                      <a:pt x="4625" y="13559"/>
                    </a:lnTo>
                    <a:lnTo>
                      <a:pt x="4541" y="13559"/>
                    </a:lnTo>
                    <a:lnTo>
                      <a:pt x="4499" y="13621"/>
                    </a:lnTo>
                    <a:lnTo>
                      <a:pt x="4520" y="13642"/>
                    </a:lnTo>
                    <a:lnTo>
                      <a:pt x="4625" y="13684"/>
                    </a:lnTo>
                    <a:lnTo>
                      <a:pt x="4625" y="13726"/>
                    </a:lnTo>
                    <a:lnTo>
                      <a:pt x="4437" y="13789"/>
                    </a:lnTo>
                    <a:lnTo>
                      <a:pt x="4353" y="13747"/>
                    </a:lnTo>
                    <a:lnTo>
                      <a:pt x="4416" y="13705"/>
                    </a:lnTo>
                    <a:lnTo>
                      <a:pt x="4499" y="13684"/>
                    </a:lnTo>
                    <a:lnTo>
                      <a:pt x="4437" y="13642"/>
                    </a:lnTo>
                    <a:lnTo>
                      <a:pt x="4248" y="13642"/>
                    </a:lnTo>
                    <a:lnTo>
                      <a:pt x="4123" y="13580"/>
                    </a:lnTo>
                    <a:lnTo>
                      <a:pt x="4102" y="13475"/>
                    </a:lnTo>
                    <a:lnTo>
                      <a:pt x="4102" y="13203"/>
                    </a:lnTo>
                    <a:lnTo>
                      <a:pt x="4039" y="12994"/>
                    </a:lnTo>
                    <a:lnTo>
                      <a:pt x="3914" y="12889"/>
                    </a:lnTo>
                    <a:lnTo>
                      <a:pt x="3914" y="12680"/>
                    </a:lnTo>
                    <a:lnTo>
                      <a:pt x="4018" y="12575"/>
                    </a:lnTo>
                    <a:lnTo>
                      <a:pt x="4102" y="12575"/>
                    </a:lnTo>
                    <a:lnTo>
                      <a:pt x="4081" y="12659"/>
                    </a:lnTo>
                    <a:lnTo>
                      <a:pt x="4102" y="12680"/>
                    </a:lnTo>
                    <a:lnTo>
                      <a:pt x="4227" y="12680"/>
                    </a:lnTo>
                    <a:lnTo>
                      <a:pt x="4437" y="12764"/>
                    </a:lnTo>
                    <a:lnTo>
                      <a:pt x="4646" y="12910"/>
                    </a:lnTo>
                    <a:lnTo>
                      <a:pt x="4834" y="12973"/>
                    </a:lnTo>
                    <a:lnTo>
                      <a:pt x="5148" y="12973"/>
                    </a:lnTo>
                    <a:lnTo>
                      <a:pt x="5336" y="12847"/>
                    </a:lnTo>
                    <a:lnTo>
                      <a:pt x="5295" y="12805"/>
                    </a:lnTo>
                    <a:lnTo>
                      <a:pt x="5441" y="12701"/>
                    </a:lnTo>
                    <a:lnTo>
                      <a:pt x="5462" y="12596"/>
                    </a:lnTo>
                    <a:lnTo>
                      <a:pt x="5441" y="12533"/>
                    </a:lnTo>
                    <a:lnTo>
                      <a:pt x="5462" y="12471"/>
                    </a:lnTo>
                    <a:lnTo>
                      <a:pt x="5483" y="12366"/>
                    </a:lnTo>
                    <a:lnTo>
                      <a:pt x="5378" y="12345"/>
                    </a:lnTo>
                    <a:lnTo>
                      <a:pt x="5295" y="12220"/>
                    </a:lnTo>
                    <a:lnTo>
                      <a:pt x="5295" y="12115"/>
                    </a:lnTo>
                    <a:lnTo>
                      <a:pt x="5357" y="12031"/>
                    </a:lnTo>
                    <a:lnTo>
                      <a:pt x="5336" y="11968"/>
                    </a:lnTo>
                    <a:lnTo>
                      <a:pt x="5441" y="11864"/>
                    </a:lnTo>
                    <a:lnTo>
                      <a:pt x="5441" y="11843"/>
                    </a:lnTo>
                    <a:lnTo>
                      <a:pt x="5483" y="11843"/>
                    </a:lnTo>
                    <a:lnTo>
                      <a:pt x="5504" y="11759"/>
                    </a:lnTo>
                    <a:lnTo>
                      <a:pt x="5483" y="11655"/>
                    </a:lnTo>
                    <a:lnTo>
                      <a:pt x="5378" y="11655"/>
                    </a:lnTo>
                    <a:lnTo>
                      <a:pt x="5378" y="11613"/>
                    </a:lnTo>
                    <a:lnTo>
                      <a:pt x="5336" y="11529"/>
                    </a:lnTo>
                    <a:lnTo>
                      <a:pt x="5336" y="11320"/>
                    </a:lnTo>
                    <a:lnTo>
                      <a:pt x="5295" y="11236"/>
                    </a:lnTo>
                    <a:lnTo>
                      <a:pt x="5295" y="11131"/>
                    </a:lnTo>
                    <a:lnTo>
                      <a:pt x="5336" y="11111"/>
                    </a:lnTo>
                    <a:lnTo>
                      <a:pt x="5378" y="11194"/>
                    </a:lnTo>
                    <a:lnTo>
                      <a:pt x="5462" y="11194"/>
                    </a:lnTo>
                    <a:lnTo>
                      <a:pt x="5608" y="11236"/>
                    </a:lnTo>
                    <a:lnTo>
                      <a:pt x="5755" y="11320"/>
                    </a:lnTo>
                    <a:lnTo>
                      <a:pt x="5859" y="11320"/>
                    </a:lnTo>
                    <a:lnTo>
                      <a:pt x="6027" y="11299"/>
                    </a:lnTo>
                    <a:lnTo>
                      <a:pt x="6215" y="11320"/>
                    </a:lnTo>
                    <a:lnTo>
                      <a:pt x="6445" y="11320"/>
                    </a:lnTo>
                    <a:lnTo>
                      <a:pt x="6843" y="11215"/>
                    </a:lnTo>
                    <a:lnTo>
                      <a:pt x="7178" y="11069"/>
                    </a:lnTo>
                    <a:lnTo>
                      <a:pt x="7220" y="10985"/>
                    </a:lnTo>
                    <a:lnTo>
                      <a:pt x="7261" y="11027"/>
                    </a:lnTo>
                    <a:lnTo>
                      <a:pt x="7492" y="10964"/>
                    </a:lnTo>
                    <a:lnTo>
                      <a:pt x="7805" y="10776"/>
                    </a:lnTo>
                    <a:lnTo>
                      <a:pt x="7868" y="10671"/>
                    </a:lnTo>
                    <a:lnTo>
                      <a:pt x="7826" y="10546"/>
                    </a:lnTo>
                    <a:lnTo>
                      <a:pt x="7889" y="10357"/>
                    </a:lnTo>
                    <a:lnTo>
                      <a:pt x="7931" y="10336"/>
                    </a:lnTo>
                    <a:lnTo>
                      <a:pt x="7973" y="10378"/>
                    </a:lnTo>
                    <a:lnTo>
                      <a:pt x="8015" y="10336"/>
                    </a:lnTo>
                    <a:lnTo>
                      <a:pt x="8077" y="10148"/>
                    </a:lnTo>
                    <a:lnTo>
                      <a:pt x="8182" y="9960"/>
                    </a:lnTo>
                    <a:lnTo>
                      <a:pt x="8203" y="9855"/>
                    </a:lnTo>
                    <a:lnTo>
                      <a:pt x="8203" y="9625"/>
                    </a:lnTo>
                    <a:lnTo>
                      <a:pt x="8182" y="9520"/>
                    </a:lnTo>
                    <a:lnTo>
                      <a:pt x="8140" y="9520"/>
                    </a:lnTo>
                    <a:lnTo>
                      <a:pt x="8077" y="9604"/>
                    </a:lnTo>
                    <a:lnTo>
                      <a:pt x="7931" y="9604"/>
                    </a:lnTo>
                    <a:lnTo>
                      <a:pt x="7784" y="9499"/>
                    </a:lnTo>
                    <a:lnTo>
                      <a:pt x="7701" y="9332"/>
                    </a:lnTo>
                    <a:lnTo>
                      <a:pt x="7701" y="9248"/>
                    </a:lnTo>
                    <a:lnTo>
                      <a:pt x="7826" y="8976"/>
                    </a:lnTo>
                    <a:lnTo>
                      <a:pt x="7826" y="8872"/>
                    </a:lnTo>
                    <a:lnTo>
                      <a:pt x="7764" y="8788"/>
                    </a:lnTo>
                    <a:lnTo>
                      <a:pt x="7471" y="8558"/>
                    </a:lnTo>
                    <a:lnTo>
                      <a:pt x="7240" y="8453"/>
                    </a:lnTo>
                    <a:lnTo>
                      <a:pt x="6989" y="8265"/>
                    </a:lnTo>
                    <a:lnTo>
                      <a:pt x="6948" y="8160"/>
                    </a:lnTo>
                    <a:lnTo>
                      <a:pt x="6968" y="8139"/>
                    </a:lnTo>
                    <a:lnTo>
                      <a:pt x="6968" y="8035"/>
                    </a:lnTo>
                    <a:lnTo>
                      <a:pt x="6885" y="7951"/>
                    </a:lnTo>
                    <a:lnTo>
                      <a:pt x="6927" y="7888"/>
                    </a:lnTo>
                    <a:lnTo>
                      <a:pt x="6864" y="7679"/>
                    </a:lnTo>
                    <a:lnTo>
                      <a:pt x="6885" y="7449"/>
                    </a:lnTo>
                    <a:lnTo>
                      <a:pt x="6927" y="7240"/>
                    </a:lnTo>
                    <a:lnTo>
                      <a:pt x="7010" y="7156"/>
                    </a:lnTo>
                    <a:lnTo>
                      <a:pt x="7031" y="7093"/>
                    </a:lnTo>
                    <a:lnTo>
                      <a:pt x="6968" y="6905"/>
                    </a:lnTo>
                    <a:lnTo>
                      <a:pt x="6948" y="6633"/>
                    </a:lnTo>
                    <a:lnTo>
                      <a:pt x="7010" y="6591"/>
                    </a:lnTo>
                    <a:lnTo>
                      <a:pt x="6948" y="6403"/>
                    </a:lnTo>
                    <a:lnTo>
                      <a:pt x="7031" y="6277"/>
                    </a:lnTo>
                    <a:lnTo>
                      <a:pt x="7031" y="6173"/>
                    </a:lnTo>
                    <a:lnTo>
                      <a:pt x="7073" y="6089"/>
                    </a:lnTo>
                    <a:lnTo>
                      <a:pt x="7115" y="5838"/>
                    </a:lnTo>
                    <a:lnTo>
                      <a:pt x="7073" y="5733"/>
                    </a:lnTo>
                    <a:lnTo>
                      <a:pt x="7136" y="5650"/>
                    </a:lnTo>
                    <a:lnTo>
                      <a:pt x="7115" y="5461"/>
                    </a:lnTo>
                    <a:lnTo>
                      <a:pt x="7220" y="5336"/>
                    </a:lnTo>
                    <a:lnTo>
                      <a:pt x="7261" y="5210"/>
                    </a:lnTo>
                    <a:lnTo>
                      <a:pt x="7261" y="5168"/>
                    </a:lnTo>
                    <a:lnTo>
                      <a:pt x="7282" y="5126"/>
                    </a:lnTo>
                    <a:lnTo>
                      <a:pt x="7387" y="5043"/>
                    </a:lnTo>
                    <a:lnTo>
                      <a:pt x="7387" y="5001"/>
                    </a:lnTo>
                    <a:lnTo>
                      <a:pt x="7492" y="4833"/>
                    </a:lnTo>
                    <a:lnTo>
                      <a:pt x="7575" y="4750"/>
                    </a:lnTo>
                    <a:lnTo>
                      <a:pt x="7680" y="4541"/>
                    </a:lnTo>
                    <a:lnTo>
                      <a:pt x="7722" y="4478"/>
                    </a:lnTo>
                    <a:lnTo>
                      <a:pt x="7805" y="4436"/>
                    </a:lnTo>
                    <a:lnTo>
                      <a:pt x="7805" y="4310"/>
                    </a:lnTo>
                    <a:lnTo>
                      <a:pt x="7826" y="4227"/>
                    </a:lnTo>
                    <a:lnTo>
                      <a:pt x="8015" y="3997"/>
                    </a:lnTo>
                    <a:lnTo>
                      <a:pt x="8098" y="3997"/>
                    </a:lnTo>
                    <a:lnTo>
                      <a:pt x="8182" y="3976"/>
                    </a:lnTo>
                    <a:lnTo>
                      <a:pt x="8182" y="3850"/>
                    </a:lnTo>
                    <a:lnTo>
                      <a:pt x="8266" y="3808"/>
                    </a:lnTo>
                    <a:lnTo>
                      <a:pt x="8475" y="3641"/>
                    </a:lnTo>
                    <a:lnTo>
                      <a:pt x="8538" y="3599"/>
                    </a:lnTo>
                    <a:lnTo>
                      <a:pt x="8600" y="3536"/>
                    </a:lnTo>
                    <a:lnTo>
                      <a:pt x="8831" y="3369"/>
                    </a:lnTo>
                    <a:lnTo>
                      <a:pt x="8852" y="3390"/>
                    </a:lnTo>
                    <a:lnTo>
                      <a:pt x="8935" y="3327"/>
                    </a:lnTo>
                    <a:lnTo>
                      <a:pt x="8956" y="3264"/>
                    </a:lnTo>
                    <a:lnTo>
                      <a:pt x="9103" y="3181"/>
                    </a:lnTo>
                    <a:lnTo>
                      <a:pt x="9207" y="3181"/>
                    </a:lnTo>
                    <a:lnTo>
                      <a:pt x="9228" y="3118"/>
                    </a:lnTo>
                    <a:lnTo>
                      <a:pt x="9207" y="2909"/>
                    </a:lnTo>
                    <a:lnTo>
                      <a:pt x="9165" y="2657"/>
                    </a:lnTo>
                    <a:lnTo>
                      <a:pt x="9165" y="2490"/>
                    </a:lnTo>
                    <a:lnTo>
                      <a:pt x="9061" y="2239"/>
                    </a:lnTo>
                    <a:lnTo>
                      <a:pt x="9061" y="2134"/>
                    </a:lnTo>
                    <a:lnTo>
                      <a:pt x="8810" y="2113"/>
                    </a:lnTo>
                    <a:lnTo>
                      <a:pt x="8705" y="2197"/>
                    </a:lnTo>
                    <a:lnTo>
                      <a:pt x="8684" y="2218"/>
                    </a:lnTo>
                    <a:lnTo>
                      <a:pt x="8684" y="2385"/>
                    </a:lnTo>
                    <a:lnTo>
                      <a:pt x="8705" y="2427"/>
                    </a:lnTo>
                    <a:lnTo>
                      <a:pt x="8705" y="2637"/>
                    </a:lnTo>
                    <a:lnTo>
                      <a:pt x="8600" y="2720"/>
                    </a:lnTo>
                    <a:lnTo>
                      <a:pt x="8517" y="2846"/>
                    </a:lnTo>
                    <a:lnTo>
                      <a:pt x="8496" y="2971"/>
                    </a:lnTo>
                    <a:lnTo>
                      <a:pt x="8224" y="3160"/>
                    </a:lnTo>
                    <a:lnTo>
                      <a:pt x="8182" y="3327"/>
                    </a:lnTo>
                    <a:lnTo>
                      <a:pt x="8077" y="3453"/>
                    </a:lnTo>
                    <a:lnTo>
                      <a:pt x="7952" y="3432"/>
                    </a:lnTo>
                    <a:lnTo>
                      <a:pt x="7889" y="3453"/>
                    </a:lnTo>
                    <a:lnTo>
                      <a:pt x="7784" y="3599"/>
                    </a:lnTo>
                    <a:lnTo>
                      <a:pt x="7743" y="3557"/>
                    </a:lnTo>
                    <a:lnTo>
                      <a:pt x="7659" y="3557"/>
                    </a:lnTo>
                    <a:lnTo>
                      <a:pt x="7533" y="3599"/>
                    </a:lnTo>
                    <a:lnTo>
                      <a:pt x="7282" y="3453"/>
                    </a:lnTo>
                    <a:lnTo>
                      <a:pt x="6948" y="3348"/>
                    </a:lnTo>
                    <a:lnTo>
                      <a:pt x="6529" y="3390"/>
                    </a:lnTo>
                    <a:lnTo>
                      <a:pt x="6424" y="3390"/>
                    </a:lnTo>
                    <a:lnTo>
                      <a:pt x="6445" y="3264"/>
                    </a:lnTo>
                    <a:lnTo>
                      <a:pt x="6634" y="3076"/>
                    </a:lnTo>
                    <a:lnTo>
                      <a:pt x="6717" y="2846"/>
                    </a:lnTo>
                    <a:lnTo>
                      <a:pt x="6696" y="2720"/>
                    </a:lnTo>
                    <a:lnTo>
                      <a:pt x="6738" y="2616"/>
                    </a:lnTo>
                    <a:lnTo>
                      <a:pt x="6843" y="2532"/>
                    </a:lnTo>
                    <a:lnTo>
                      <a:pt x="6927" y="2406"/>
                    </a:lnTo>
                    <a:lnTo>
                      <a:pt x="6948" y="2281"/>
                    </a:lnTo>
                    <a:lnTo>
                      <a:pt x="6864" y="2134"/>
                    </a:lnTo>
                    <a:lnTo>
                      <a:pt x="6696" y="2009"/>
                    </a:lnTo>
                    <a:lnTo>
                      <a:pt x="6550" y="1862"/>
                    </a:lnTo>
                    <a:lnTo>
                      <a:pt x="6215" y="1800"/>
                    </a:lnTo>
                    <a:lnTo>
                      <a:pt x="5964" y="1674"/>
                    </a:lnTo>
                    <a:lnTo>
                      <a:pt x="5692" y="1465"/>
                    </a:lnTo>
                    <a:lnTo>
                      <a:pt x="5587" y="1444"/>
                    </a:lnTo>
                    <a:lnTo>
                      <a:pt x="5357" y="1339"/>
                    </a:lnTo>
                    <a:lnTo>
                      <a:pt x="5023" y="1256"/>
                    </a:lnTo>
                    <a:lnTo>
                      <a:pt x="4939" y="1088"/>
                    </a:lnTo>
                    <a:lnTo>
                      <a:pt x="4813" y="963"/>
                    </a:lnTo>
                    <a:lnTo>
                      <a:pt x="4667" y="942"/>
                    </a:lnTo>
                    <a:lnTo>
                      <a:pt x="4311" y="565"/>
                    </a:lnTo>
                    <a:lnTo>
                      <a:pt x="4186" y="314"/>
                    </a:lnTo>
                    <a:lnTo>
                      <a:pt x="4081" y="293"/>
                    </a:lnTo>
                    <a:lnTo>
                      <a:pt x="3935" y="147"/>
                    </a:lnTo>
                    <a:lnTo>
                      <a:pt x="3914" y="126"/>
                    </a:lnTo>
                    <a:lnTo>
                      <a:pt x="3809" y="21"/>
                    </a:lnTo>
                    <a:lnTo>
                      <a:pt x="3181" y="21"/>
                    </a:lnTo>
                    <a:lnTo>
                      <a:pt x="3077" y="147"/>
                    </a:lnTo>
                    <a:lnTo>
                      <a:pt x="3077" y="251"/>
                    </a:lnTo>
                    <a:lnTo>
                      <a:pt x="2993" y="356"/>
                    </a:lnTo>
                    <a:lnTo>
                      <a:pt x="2993" y="460"/>
                    </a:lnTo>
                    <a:lnTo>
                      <a:pt x="2951" y="544"/>
                    </a:lnTo>
                    <a:lnTo>
                      <a:pt x="2888" y="460"/>
                    </a:lnTo>
                    <a:lnTo>
                      <a:pt x="2826" y="230"/>
                    </a:lnTo>
                    <a:lnTo>
                      <a:pt x="2784" y="84"/>
                    </a:lnTo>
                    <a:lnTo>
                      <a:pt x="2679" y="42"/>
                    </a:lnTo>
                    <a:lnTo>
                      <a:pt x="2470" y="105"/>
                    </a:lnTo>
                    <a:lnTo>
                      <a:pt x="2344" y="84"/>
                    </a:lnTo>
                    <a:lnTo>
                      <a:pt x="2240" y="105"/>
                    </a:lnTo>
                    <a:lnTo>
                      <a:pt x="2093" y="126"/>
                    </a:lnTo>
                    <a:lnTo>
                      <a:pt x="194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68" name="Google Shape;3568;p60"/>
              <p:cNvSpPr/>
              <p:nvPr/>
            </p:nvSpPr>
            <p:spPr>
              <a:xfrm>
                <a:off x="2804875" y="4134625"/>
                <a:ext cx="51800" cy="36100"/>
              </a:xfrm>
              <a:custGeom>
                <a:avLst/>
                <a:gdLst/>
                <a:ahLst/>
                <a:cxnLst/>
                <a:rect l="l" t="t" r="r" b="b"/>
                <a:pathLst>
                  <a:path w="2072" h="1444" extrusionOk="0">
                    <a:moveTo>
                      <a:pt x="0" y="0"/>
                    </a:moveTo>
                    <a:lnTo>
                      <a:pt x="272" y="1067"/>
                    </a:lnTo>
                    <a:lnTo>
                      <a:pt x="314" y="1067"/>
                    </a:lnTo>
                    <a:lnTo>
                      <a:pt x="502" y="1046"/>
                    </a:lnTo>
                    <a:lnTo>
                      <a:pt x="670" y="1046"/>
                    </a:lnTo>
                    <a:lnTo>
                      <a:pt x="816" y="1004"/>
                    </a:lnTo>
                    <a:lnTo>
                      <a:pt x="816" y="1046"/>
                    </a:lnTo>
                    <a:lnTo>
                      <a:pt x="712" y="1067"/>
                    </a:lnTo>
                    <a:lnTo>
                      <a:pt x="565" y="1130"/>
                    </a:lnTo>
                    <a:lnTo>
                      <a:pt x="293" y="1130"/>
                    </a:lnTo>
                    <a:lnTo>
                      <a:pt x="356" y="1360"/>
                    </a:lnTo>
                    <a:lnTo>
                      <a:pt x="398" y="1360"/>
                    </a:lnTo>
                    <a:lnTo>
                      <a:pt x="607" y="1276"/>
                    </a:lnTo>
                    <a:lnTo>
                      <a:pt x="837" y="1297"/>
                    </a:lnTo>
                    <a:lnTo>
                      <a:pt x="1005" y="1276"/>
                    </a:lnTo>
                    <a:lnTo>
                      <a:pt x="1235" y="1297"/>
                    </a:lnTo>
                    <a:lnTo>
                      <a:pt x="1360" y="1381"/>
                    </a:lnTo>
                    <a:lnTo>
                      <a:pt x="1507" y="1444"/>
                    </a:lnTo>
                    <a:lnTo>
                      <a:pt x="1632" y="1402"/>
                    </a:lnTo>
                    <a:lnTo>
                      <a:pt x="1737" y="1297"/>
                    </a:lnTo>
                    <a:lnTo>
                      <a:pt x="1758" y="1193"/>
                    </a:lnTo>
                    <a:lnTo>
                      <a:pt x="1883" y="1151"/>
                    </a:lnTo>
                    <a:lnTo>
                      <a:pt x="1946" y="1193"/>
                    </a:lnTo>
                    <a:lnTo>
                      <a:pt x="2072" y="1130"/>
                    </a:lnTo>
                    <a:lnTo>
                      <a:pt x="2072" y="1004"/>
                    </a:lnTo>
                    <a:lnTo>
                      <a:pt x="1967" y="983"/>
                    </a:lnTo>
                    <a:lnTo>
                      <a:pt x="1758" y="1046"/>
                    </a:lnTo>
                    <a:lnTo>
                      <a:pt x="1632" y="1004"/>
                    </a:lnTo>
                    <a:lnTo>
                      <a:pt x="1507" y="879"/>
                    </a:lnTo>
                    <a:lnTo>
                      <a:pt x="1318" y="837"/>
                    </a:lnTo>
                    <a:lnTo>
                      <a:pt x="1256" y="774"/>
                    </a:lnTo>
                    <a:lnTo>
                      <a:pt x="816" y="628"/>
                    </a:lnTo>
                    <a:lnTo>
                      <a:pt x="691" y="607"/>
                    </a:lnTo>
                    <a:lnTo>
                      <a:pt x="691" y="460"/>
                    </a:lnTo>
                    <a:lnTo>
                      <a:pt x="565" y="335"/>
                    </a:lnTo>
                    <a:lnTo>
                      <a:pt x="398" y="314"/>
                    </a:lnTo>
                    <a:lnTo>
                      <a:pt x="314" y="126"/>
                    </a:lnTo>
                    <a:lnTo>
                      <a:pt x="272" y="21"/>
                    </a:lnTo>
                    <a:lnTo>
                      <a:pt x="105" y="42"/>
                    </a:lnTo>
                    <a:lnTo>
                      <a:pt x="0" y="0"/>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569" name="Google Shape;3569;p60"/>
            <p:cNvSpPr/>
            <p:nvPr/>
          </p:nvSpPr>
          <p:spPr>
            <a:xfrm>
              <a:off x="4563295" y="2964728"/>
              <a:ext cx="12467" cy="27863"/>
            </a:xfrm>
            <a:custGeom>
              <a:avLst/>
              <a:gdLst/>
              <a:ahLst/>
              <a:cxnLst/>
              <a:rect l="l" t="t" r="r" b="b"/>
              <a:pathLst>
                <a:path w="1047" h="2450" extrusionOk="0">
                  <a:moveTo>
                    <a:pt x="691" y="1"/>
                  </a:moveTo>
                  <a:lnTo>
                    <a:pt x="628" y="43"/>
                  </a:lnTo>
                  <a:lnTo>
                    <a:pt x="628" y="127"/>
                  </a:lnTo>
                  <a:lnTo>
                    <a:pt x="524" y="147"/>
                  </a:lnTo>
                  <a:lnTo>
                    <a:pt x="398" y="315"/>
                  </a:lnTo>
                  <a:lnTo>
                    <a:pt x="294" y="482"/>
                  </a:lnTo>
                  <a:lnTo>
                    <a:pt x="315" y="545"/>
                  </a:lnTo>
                  <a:lnTo>
                    <a:pt x="294" y="629"/>
                  </a:lnTo>
                  <a:lnTo>
                    <a:pt x="231" y="671"/>
                  </a:lnTo>
                  <a:lnTo>
                    <a:pt x="105" y="880"/>
                  </a:lnTo>
                  <a:lnTo>
                    <a:pt x="63" y="1110"/>
                  </a:lnTo>
                  <a:lnTo>
                    <a:pt x="1" y="1152"/>
                  </a:lnTo>
                  <a:lnTo>
                    <a:pt x="63" y="1194"/>
                  </a:lnTo>
                  <a:lnTo>
                    <a:pt x="63" y="1424"/>
                  </a:lnTo>
                  <a:lnTo>
                    <a:pt x="84" y="1675"/>
                  </a:lnTo>
                  <a:lnTo>
                    <a:pt x="126" y="1696"/>
                  </a:lnTo>
                  <a:lnTo>
                    <a:pt x="168" y="1780"/>
                  </a:lnTo>
                  <a:lnTo>
                    <a:pt x="126" y="1780"/>
                  </a:lnTo>
                  <a:lnTo>
                    <a:pt x="105" y="1842"/>
                  </a:lnTo>
                  <a:lnTo>
                    <a:pt x="189" y="1947"/>
                  </a:lnTo>
                  <a:lnTo>
                    <a:pt x="231" y="1947"/>
                  </a:lnTo>
                  <a:lnTo>
                    <a:pt x="273" y="2031"/>
                  </a:lnTo>
                  <a:lnTo>
                    <a:pt x="419" y="2093"/>
                  </a:lnTo>
                  <a:lnTo>
                    <a:pt x="503" y="2219"/>
                  </a:lnTo>
                  <a:lnTo>
                    <a:pt x="503" y="2344"/>
                  </a:lnTo>
                  <a:lnTo>
                    <a:pt x="503" y="2449"/>
                  </a:lnTo>
                  <a:lnTo>
                    <a:pt x="587" y="2407"/>
                  </a:lnTo>
                  <a:lnTo>
                    <a:pt x="691" y="2449"/>
                  </a:lnTo>
                  <a:lnTo>
                    <a:pt x="691" y="2449"/>
                  </a:lnTo>
                  <a:lnTo>
                    <a:pt x="649" y="2324"/>
                  </a:lnTo>
                  <a:lnTo>
                    <a:pt x="691" y="2198"/>
                  </a:lnTo>
                  <a:lnTo>
                    <a:pt x="628" y="2010"/>
                  </a:lnTo>
                  <a:lnTo>
                    <a:pt x="712" y="1884"/>
                  </a:lnTo>
                  <a:lnTo>
                    <a:pt x="859" y="1675"/>
                  </a:lnTo>
                  <a:lnTo>
                    <a:pt x="859" y="1528"/>
                  </a:lnTo>
                  <a:lnTo>
                    <a:pt x="880" y="1487"/>
                  </a:lnTo>
                  <a:lnTo>
                    <a:pt x="838" y="1466"/>
                  </a:lnTo>
                  <a:lnTo>
                    <a:pt x="880" y="1256"/>
                  </a:lnTo>
                  <a:lnTo>
                    <a:pt x="880" y="1089"/>
                  </a:lnTo>
                  <a:lnTo>
                    <a:pt x="859" y="943"/>
                  </a:lnTo>
                  <a:lnTo>
                    <a:pt x="942" y="796"/>
                  </a:lnTo>
                  <a:lnTo>
                    <a:pt x="963" y="524"/>
                  </a:lnTo>
                  <a:lnTo>
                    <a:pt x="1005" y="357"/>
                  </a:lnTo>
                  <a:lnTo>
                    <a:pt x="1047" y="336"/>
                  </a:lnTo>
                  <a:lnTo>
                    <a:pt x="1026" y="252"/>
                  </a:lnTo>
                  <a:lnTo>
                    <a:pt x="921" y="168"/>
                  </a:lnTo>
                  <a:lnTo>
                    <a:pt x="880" y="168"/>
                  </a:lnTo>
                  <a:lnTo>
                    <a:pt x="817" y="43"/>
                  </a:lnTo>
                  <a:lnTo>
                    <a:pt x="691" y="1"/>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570" name="Google Shape;3570;p60"/>
            <p:cNvGrpSpPr/>
            <p:nvPr/>
          </p:nvGrpSpPr>
          <p:grpSpPr>
            <a:xfrm>
              <a:off x="3790439" y="2408636"/>
              <a:ext cx="73017" cy="75684"/>
              <a:chOff x="3781475" y="1624825"/>
              <a:chExt cx="153300" cy="166375"/>
            </a:xfrm>
          </p:grpSpPr>
          <p:sp>
            <p:nvSpPr>
              <p:cNvPr id="3571" name="Google Shape;3571;p60"/>
              <p:cNvSpPr/>
              <p:nvPr/>
            </p:nvSpPr>
            <p:spPr>
              <a:xfrm>
                <a:off x="3845300" y="1624825"/>
                <a:ext cx="89475" cy="60700"/>
              </a:xfrm>
              <a:custGeom>
                <a:avLst/>
                <a:gdLst/>
                <a:ahLst/>
                <a:cxnLst/>
                <a:rect l="l" t="t" r="r" b="b"/>
                <a:pathLst>
                  <a:path w="3579" h="2428" extrusionOk="0">
                    <a:moveTo>
                      <a:pt x="1695" y="1"/>
                    </a:moveTo>
                    <a:lnTo>
                      <a:pt x="1674" y="84"/>
                    </a:lnTo>
                    <a:lnTo>
                      <a:pt x="1716" y="168"/>
                    </a:lnTo>
                    <a:lnTo>
                      <a:pt x="1758" y="252"/>
                    </a:lnTo>
                    <a:lnTo>
                      <a:pt x="1674" y="210"/>
                    </a:lnTo>
                    <a:lnTo>
                      <a:pt x="1611" y="168"/>
                    </a:lnTo>
                    <a:lnTo>
                      <a:pt x="1570" y="189"/>
                    </a:lnTo>
                    <a:lnTo>
                      <a:pt x="1570" y="293"/>
                    </a:lnTo>
                    <a:lnTo>
                      <a:pt x="1653" y="377"/>
                    </a:lnTo>
                    <a:lnTo>
                      <a:pt x="1653" y="482"/>
                    </a:lnTo>
                    <a:lnTo>
                      <a:pt x="1611" y="586"/>
                    </a:lnTo>
                    <a:lnTo>
                      <a:pt x="1611" y="712"/>
                    </a:lnTo>
                    <a:lnTo>
                      <a:pt x="1674" y="879"/>
                    </a:lnTo>
                    <a:lnTo>
                      <a:pt x="1653" y="984"/>
                    </a:lnTo>
                    <a:lnTo>
                      <a:pt x="1591" y="984"/>
                    </a:lnTo>
                    <a:lnTo>
                      <a:pt x="1570" y="879"/>
                    </a:lnTo>
                    <a:lnTo>
                      <a:pt x="1465" y="796"/>
                    </a:lnTo>
                    <a:lnTo>
                      <a:pt x="1360" y="733"/>
                    </a:lnTo>
                    <a:lnTo>
                      <a:pt x="1339" y="670"/>
                    </a:lnTo>
                    <a:lnTo>
                      <a:pt x="1381" y="586"/>
                    </a:lnTo>
                    <a:lnTo>
                      <a:pt x="1381" y="524"/>
                    </a:lnTo>
                    <a:lnTo>
                      <a:pt x="1298" y="503"/>
                    </a:lnTo>
                    <a:lnTo>
                      <a:pt x="1193" y="565"/>
                    </a:lnTo>
                    <a:lnTo>
                      <a:pt x="1151" y="565"/>
                    </a:lnTo>
                    <a:lnTo>
                      <a:pt x="1130" y="607"/>
                    </a:lnTo>
                    <a:lnTo>
                      <a:pt x="1026" y="670"/>
                    </a:lnTo>
                    <a:lnTo>
                      <a:pt x="942" y="628"/>
                    </a:lnTo>
                    <a:lnTo>
                      <a:pt x="942" y="586"/>
                    </a:lnTo>
                    <a:lnTo>
                      <a:pt x="942" y="524"/>
                    </a:lnTo>
                    <a:lnTo>
                      <a:pt x="879" y="524"/>
                    </a:lnTo>
                    <a:lnTo>
                      <a:pt x="816" y="461"/>
                    </a:lnTo>
                    <a:lnTo>
                      <a:pt x="775" y="356"/>
                    </a:lnTo>
                    <a:lnTo>
                      <a:pt x="712" y="314"/>
                    </a:lnTo>
                    <a:lnTo>
                      <a:pt x="649" y="356"/>
                    </a:lnTo>
                    <a:lnTo>
                      <a:pt x="565" y="273"/>
                    </a:lnTo>
                    <a:lnTo>
                      <a:pt x="607" y="189"/>
                    </a:lnTo>
                    <a:lnTo>
                      <a:pt x="565" y="84"/>
                    </a:lnTo>
                    <a:lnTo>
                      <a:pt x="523" y="63"/>
                    </a:lnTo>
                    <a:lnTo>
                      <a:pt x="461" y="147"/>
                    </a:lnTo>
                    <a:lnTo>
                      <a:pt x="440" y="293"/>
                    </a:lnTo>
                    <a:lnTo>
                      <a:pt x="461" y="419"/>
                    </a:lnTo>
                    <a:lnTo>
                      <a:pt x="544" y="565"/>
                    </a:lnTo>
                    <a:lnTo>
                      <a:pt x="565" y="712"/>
                    </a:lnTo>
                    <a:lnTo>
                      <a:pt x="523" y="733"/>
                    </a:lnTo>
                    <a:lnTo>
                      <a:pt x="440" y="649"/>
                    </a:lnTo>
                    <a:lnTo>
                      <a:pt x="419" y="545"/>
                    </a:lnTo>
                    <a:lnTo>
                      <a:pt x="398" y="524"/>
                    </a:lnTo>
                    <a:lnTo>
                      <a:pt x="398" y="628"/>
                    </a:lnTo>
                    <a:lnTo>
                      <a:pt x="419" y="754"/>
                    </a:lnTo>
                    <a:lnTo>
                      <a:pt x="461" y="837"/>
                    </a:lnTo>
                    <a:lnTo>
                      <a:pt x="461" y="921"/>
                    </a:lnTo>
                    <a:lnTo>
                      <a:pt x="440" y="1005"/>
                    </a:lnTo>
                    <a:lnTo>
                      <a:pt x="419" y="984"/>
                    </a:lnTo>
                    <a:lnTo>
                      <a:pt x="356" y="837"/>
                    </a:lnTo>
                    <a:lnTo>
                      <a:pt x="314" y="796"/>
                    </a:lnTo>
                    <a:lnTo>
                      <a:pt x="105" y="817"/>
                    </a:lnTo>
                    <a:lnTo>
                      <a:pt x="21" y="775"/>
                    </a:lnTo>
                    <a:lnTo>
                      <a:pt x="0" y="775"/>
                    </a:lnTo>
                    <a:lnTo>
                      <a:pt x="63" y="879"/>
                    </a:lnTo>
                    <a:lnTo>
                      <a:pt x="126" y="879"/>
                    </a:lnTo>
                    <a:lnTo>
                      <a:pt x="189" y="921"/>
                    </a:lnTo>
                    <a:lnTo>
                      <a:pt x="168" y="984"/>
                    </a:lnTo>
                    <a:lnTo>
                      <a:pt x="189" y="1026"/>
                    </a:lnTo>
                    <a:lnTo>
                      <a:pt x="293" y="1026"/>
                    </a:lnTo>
                    <a:lnTo>
                      <a:pt x="314" y="1068"/>
                    </a:lnTo>
                    <a:lnTo>
                      <a:pt x="168" y="1172"/>
                    </a:lnTo>
                    <a:lnTo>
                      <a:pt x="168" y="1235"/>
                    </a:lnTo>
                    <a:lnTo>
                      <a:pt x="293" y="1423"/>
                    </a:lnTo>
                    <a:lnTo>
                      <a:pt x="377" y="1444"/>
                    </a:lnTo>
                    <a:lnTo>
                      <a:pt x="461" y="1486"/>
                    </a:lnTo>
                    <a:lnTo>
                      <a:pt x="607" y="1486"/>
                    </a:lnTo>
                    <a:lnTo>
                      <a:pt x="691" y="1465"/>
                    </a:lnTo>
                    <a:lnTo>
                      <a:pt x="754" y="1528"/>
                    </a:lnTo>
                    <a:lnTo>
                      <a:pt x="816" y="1528"/>
                    </a:lnTo>
                    <a:lnTo>
                      <a:pt x="942" y="1444"/>
                    </a:lnTo>
                    <a:lnTo>
                      <a:pt x="1026" y="1423"/>
                    </a:lnTo>
                    <a:lnTo>
                      <a:pt x="1235" y="1381"/>
                    </a:lnTo>
                    <a:lnTo>
                      <a:pt x="1381" y="1381"/>
                    </a:lnTo>
                    <a:lnTo>
                      <a:pt x="1465" y="1340"/>
                    </a:lnTo>
                    <a:lnTo>
                      <a:pt x="1528" y="1340"/>
                    </a:lnTo>
                    <a:lnTo>
                      <a:pt x="1570" y="1361"/>
                    </a:lnTo>
                    <a:lnTo>
                      <a:pt x="1570" y="1423"/>
                    </a:lnTo>
                    <a:lnTo>
                      <a:pt x="1549" y="1465"/>
                    </a:lnTo>
                    <a:lnTo>
                      <a:pt x="1507" y="1549"/>
                    </a:lnTo>
                    <a:lnTo>
                      <a:pt x="1465" y="1570"/>
                    </a:lnTo>
                    <a:lnTo>
                      <a:pt x="1339" y="1549"/>
                    </a:lnTo>
                    <a:lnTo>
                      <a:pt x="1214" y="1549"/>
                    </a:lnTo>
                    <a:lnTo>
                      <a:pt x="1109" y="1528"/>
                    </a:lnTo>
                    <a:lnTo>
                      <a:pt x="1067" y="1570"/>
                    </a:lnTo>
                    <a:lnTo>
                      <a:pt x="1130" y="1591"/>
                    </a:lnTo>
                    <a:lnTo>
                      <a:pt x="1298" y="1653"/>
                    </a:lnTo>
                    <a:lnTo>
                      <a:pt x="1360" y="1695"/>
                    </a:lnTo>
                    <a:lnTo>
                      <a:pt x="1360" y="1758"/>
                    </a:lnTo>
                    <a:lnTo>
                      <a:pt x="1298" y="1758"/>
                    </a:lnTo>
                    <a:lnTo>
                      <a:pt x="1172" y="1695"/>
                    </a:lnTo>
                    <a:lnTo>
                      <a:pt x="1151" y="1758"/>
                    </a:lnTo>
                    <a:lnTo>
                      <a:pt x="1088" y="1758"/>
                    </a:lnTo>
                    <a:lnTo>
                      <a:pt x="984" y="1674"/>
                    </a:lnTo>
                    <a:lnTo>
                      <a:pt x="900" y="1653"/>
                    </a:lnTo>
                    <a:lnTo>
                      <a:pt x="754" y="1695"/>
                    </a:lnTo>
                    <a:lnTo>
                      <a:pt x="754" y="1758"/>
                    </a:lnTo>
                    <a:lnTo>
                      <a:pt x="837" y="1779"/>
                    </a:lnTo>
                    <a:lnTo>
                      <a:pt x="1047" y="1967"/>
                    </a:lnTo>
                    <a:lnTo>
                      <a:pt x="1130" y="1988"/>
                    </a:lnTo>
                    <a:lnTo>
                      <a:pt x="1235" y="1946"/>
                    </a:lnTo>
                    <a:lnTo>
                      <a:pt x="1277" y="1967"/>
                    </a:lnTo>
                    <a:lnTo>
                      <a:pt x="1339" y="2072"/>
                    </a:lnTo>
                    <a:lnTo>
                      <a:pt x="1339" y="2156"/>
                    </a:lnTo>
                    <a:lnTo>
                      <a:pt x="1423" y="2177"/>
                    </a:lnTo>
                    <a:lnTo>
                      <a:pt x="1507" y="2156"/>
                    </a:lnTo>
                    <a:lnTo>
                      <a:pt x="1674" y="2156"/>
                    </a:lnTo>
                    <a:lnTo>
                      <a:pt x="1842" y="2093"/>
                    </a:lnTo>
                    <a:lnTo>
                      <a:pt x="1946" y="2093"/>
                    </a:lnTo>
                    <a:lnTo>
                      <a:pt x="2093" y="2072"/>
                    </a:lnTo>
                    <a:lnTo>
                      <a:pt x="2093" y="2114"/>
                    </a:lnTo>
                    <a:lnTo>
                      <a:pt x="2072" y="2218"/>
                    </a:lnTo>
                    <a:lnTo>
                      <a:pt x="2093" y="2323"/>
                    </a:lnTo>
                    <a:lnTo>
                      <a:pt x="2218" y="2407"/>
                    </a:lnTo>
                    <a:lnTo>
                      <a:pt x="2365" y="2428"/>
                    </a:lnTo>
                    <a:lnTo>
                      <a:pt x="2532" y="2386"/>
                    </a:lnTo>
                    <a:lnTo>
                      <a:pt x="2574" y="2323"/>
                    </a:lnTo>
                    <a:lnTo>
                      <a:pt x="2532" y="2281"/>
                    </a:lnTo>
                    <a:lnTo>
                      <a:pt x="2532" y="2218"/>
                    </a:lnTo>
                    <a:lnTo>
                      <a:pt x="2595" y="2156"/>
                    </a:lnTo>
                    <a:lnTo>
                      <a:pt x="2699" y="2051"/>
                    </a:lnTo>
                    <a:lnTo>
                      <a:pt x="2783" y="2009"/>
                    </a:lnTo>
                    <a:lnTo>
                      <a:pt x="2846" y="2072"/>
                    </a:lnTo>
                    <a:lnTo>
                      <a:pt x="2930" y="2114"/>
                    </a:lnTo>
                    <a:lnTo>
                      <a:pt x="3034" y="2114"/>
                    </a:lnTo>
                    <a:lnTo>
                      <a:pt x="3160" y="2051"/>
                    </a:lnTo>
                    <a:lnTo>
                      <a:pt x="3202" y="1988"/>
                    </a:lnTo>
                    <a:lnTo>
                      <a:pt x="3160" y="1842"/>
                    </a:lnTo>
                    <a:lnTo>
                      <a:pt x="3139" y="1758"/>
                    </a:lnTo>
                    <a:lnTo>
                      <a:pt x="3181" y="1674"/>
                    </a:lnTo>
                    <a:lnTo>
                      <a:pt x="3264" y="1591"/>
                    </a:lnTo>
                    <a:lnTo>
                      <a:pt x="3348" y="1423"/>
                    </a:lnTo>
                    <a:lnTo>
                      <a:pt x="3432" y="1319"/>
                    </a:lnTo>
                    <a:lnTo>
                      <a:pt x="3557" y="1172"/>
                    </a:lnTo>
                    <a:lnTo>
                      <a:pt x="3578" y="1068"/>
                    </a:lnTo>
                    <a:lnTo>
                      <a:pt x="3578" y="1005"/>
                    </a:lnTo>
                    <a:lnTo>
                      <a:pt x="3557" y="900"/>
                    </a:lnTo>
                    <a:lnTo>
                      <a:pt x="3536" y="817"/>
                    </a:lnTo>
                    <a:lnTo>
                      <a:pt x="3557" y="754"/>
                    </a:lnTo>
                    <a:lnTo>
                      <a:pt x="3557" y="712"/>
                    </a:lnTo>
                    <a:lnTo>
                      <a:pt x="3516" y="691"/>
                    </a:lnTo>
                    <a:lnTo>
                      <a:pt x="3348" y="691"/>
                    </a:lnTo>
                    <a:lnTo>
                      <a:pt x="3264" y="607"/>
                    </a:lnTo>
                    <a:lnTo>
                      <a:pt x="3223" y="607"/>
                    </a:lnTo>
                    <a:lnTo>
                      <a:pt x="3034" y="628"/>
                    </a:lnTo>
                    <a:lnTo>
                      <a:pt x="2930" y="607"/>
                    </a:lnTo>
                    <a:lnTo>
                      <a:pt x="2846" y="545"/>
                    </a:lnTo>
                    <a:lnTo>
                      <a:pt x="2741" y="545"/>
                    </a:lnTo>
                    <a:lnTo>
                      <a:pt x="2679" y="503"/>
                    </a:lnTo>
                    <a:lnTo>
                      <a:pt x="2679" y="440"/>
                    </a:lnTo>
                    <a:lnTo>
                      <a:pt x="2637" y="419"/>
                    </a:lnTo>
                    <a:lnTo>
                      <a:pt x="2532" y="482"/>
                    </a:lnTo>
                    <a:lnTo>
                      <a:pt x="2532" y="419"/>
                    </a:lnTo>
                    <a:lnTo>
                      <a:pt x="2532" y="335"/>
                    </a:lnTo>
                    <a:lnTo>
                      <a:pt x="2532" y="293"/>
                    </a:lnTo>
                    <a:lnTo>
                      <a:pt x="2490" y="335"/>
                    </a:lnTo>
                    <a:lnTo>
                      <a:pt x="2469" y="440"/>
                    </a:lnTo>
                    <a:lnTo>
                      <a:pt x="2407" y="482"/>
                    </a:lnTo>
                    <a:lnTo>
                      <a:pt x="2386" y="335"/>
                    </a:lnTo>
                    <a:lnTo>
                      <a:pt x="2344" y="335"/>
                    </a:lnTo>
                    <a:lnTo>
                      <a:pt x="2302" y="398"/>
                    </a:lnTo>
                    <a:lnTo>
                      <a:pt x="2323" y="440"/>
                    </a:lnTo>
                    <a:lnTo>
                      <a:pt x="2302" y="503"/>
                    </a:lnTo>
                    <a:lnTo>
                      <a:pt x="2093" y="503"/>
                    </a:lnTo>
                    <a:lnTo>
                      <a:pt x="2093" y="607"/>
                    </a:lnTo>
                    <a:lnTo>
                      <a:pt x="2072" y="691"/>
                    </a:lnTo>
                    <a:lnTo>
                      <a:pt x="1988" y="670"/>
                    </a:lnTo>
                    <a:lnTo>
                      <a:pt x="1967" y="586"/>
                    </a:lnTo>
                    <a:lnTo>
                      <a:pt x="1925" y="586"/>
                    </a:lnTo>
                    <a:lnTo>
                      <a:pt x="1925" y="670"/>
                    </a:lnTo>
                    <a:lnTo>
                      <a:pt x="1904" y="733"/>
                    </a:lnTo>
                    <a:lnTo>
                      <a:pt x="1883" y="691"/>
                    </a:lnTo>
                    <a:lnTo>
                      <a:pt x="1883" y="607"/>
                    </a:lnTo>
                    <a:lnTo>
                      <a:pt x="1904" y="482"/>
                    </a:lnTo>
                    <a:lnTo>
                      <a:pt x="1904" y="252"/>
                    </a:lnTo>
                    <a:lnTo>
                      <a:pt x="1883" y="168"/>
                    </a:lnTo>
                    <a:lnTo>
                      <a:pt x="1779" y="84"/>
                    </a:lnTo>
                    <a:lnTo>
                      <a:pt x="171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2" name="Google Shape;3572;p60"/>
              <p:cNvSpPr/>
              <p:nvPr/>
            </p:nvSpPr>
            <p:spPr>
              <a:xfrm>
                <a:off x="3875625" y="1704850"/>
                <a:ext cx="21475" cy="18350"/>
              </a:xfrm>
              <a:custGeom>
                <a:avLst/>
                <a:gdLst/>
                <a:ahLst/>
                <a:cxnLst/>
                <a:rect l="l" t="t" r="r" b="b"/>
                <a:pathLst>
                  <a:path w="859" h="734" extrusionOk="0">
                    <a:moveTo>
                      <a:pt x="650" y="1"/>
                    </a:moveTo>
                    <a:lnTo>
                      <a:pt x="587" y="43"/>
                    </a:lnTo>
                    <a:lnTo>
                      <a:pt x="419" y="126"/>
                    </a:lnTo>
                    <a:lnTo>
                      <a:pt x="419" y="43"/>
                    </a:lnTo>
                    <a:lnTo>
                      <a:pt x="357" y="43"/>
                    </a:lnTo>
                    <a:lnTo>
                      <a:pt x="273" y="105"/>
                    </a:lnTo>
                    <a:lnTo>
                      <a:pt x="252" y="147"/>
                    </a:lnTo>
                    <a:lnTo>
                      <a:pt x="231" y="210"/>
                    </a:lnTo>
                    <a:lnTo>
                      <a:pt x="126" y="189"/>
                    </a:lnTo>
                    <a:lnTo>
                      <a:pt x="64" y="252"/>
                    </a:lnTo>
                    <a:lnTo>
                      <a:pt x="1" y="315"/>
                    </a:lnTo>
                    <a:lnTo>
                      <a:pt x="64" y="357"/>
                    </a:lnTo>
                    <a:lnTo>
                      <a:pt x="210" y="357"/>
                    </a:lnTo>
                    <a:lnTo>
                      <a:pt x="252" y="461"/>
                    </a:lnTo>
                    <a:lnTo>
                      <a:pt x="273" y="524"/>
                    </a:lnTo>
                    <a:lnTo>
                      <a:pt x="273" y="608"/>
                    </a:lnTo>
                    <a:lnTo>
                      <a:pt x="336" y="629"/>
                    </a:lnTo>
                    <a:lnTo>
                      <a:pt x="273" y="712"/>
                    </a:lnTo>
                    <a:lnTo>
                      <a:pt x="357" y="712"/>
                    </a:lnTo>
                    <a:lnTo>
                      <a:pt x="419" y="733"/>
                    </a:lnTo>
                    <a:lnTo>
                      <a:pt x="440" y="670"/>
                    </a:lnTo>
                    <a:lnTo>
                      <a:pt x="587" y="608"/>
                    </a:lnTo>
                    <a:lnTo>
                      <a:pt x="670" y="608"/>
                    </a:lnTo>
                    <a:lnTo>
                      <a:pt x="754" y="524"/>
                    </a:lnTo>
                    <a:lnTo>
                      <a:pt x="733" y="461"/>
                    </a:lnTo>
                    <a:lnTo>
                      <a:pt x="754" y="315"/>
                    </a:lnTo>
                    <a:lnTo>
                      <a:pt x="796" y="294"/>
                    </a:lnTo>
                    <a:lnTo>
                      <a:pt x="859" y="189"/>
                    </a:lnTo>
                    <a:lnTo>
                      <a:pt x="796" y="105"/>
                    </a:lnTo>
                    <a:lnTo>
                      <a:pt x="733" y="85"/>
                    </a:lnTo>
                    <a:lnTo>
                      <a:pt x="670" y="22"/>
                    </a:lnTo>
                    <a:lnTo>
                      <a:pt x="65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3" name="Google Shape;3573;p60"/>
              <p:cNvSpPr/>
              <p:nvPr/>
            </p:nvSpPr>
            <p:spPr>
              <a:xfrm>
                <a:off x="3883475" y="1716375"/>
                <a:ext cx="39275" cy="43425"/>
              </a:xfrm>
              <a:custGeom>
                <a:avLst/>
                <a:gdLst/>
                <a:ahLst/>
                <a:cxnLst/>
                <a:rect l="l" t="t" r="r" b="b"/>
                <a:pathLst>
                  <a:path w="1571" h="1737" extrusionOk="0">
                    <a:moveTo>
                      <a:pt x="796" y="0"/>
                    </a:moveTo>
                    <a:lnTo>
                      <a:pt x="649" y="105"/>
                    </a:lnTo>
                    <a:lnTo>
                      <a:pt x="482" y="251"/>
                    </a:lnTo>
                    <a:lnTo>
                      <a:pt x="377" y="251"/>
                    </a:lnTo>
                    <a:lnTo>
                      <a:pt x="147" y="293"/>
                    </a:lnTo>
                    <a:lnTo>
                      <a:pt x="43" y="398"/>
                    </a:lnTo>
                    <a:lnTo>
                      <a:pt x="1" y="502"/>
                    </a:lnTo>
                    <a:lnTo>
                      <a:pt x="105" y="565"/>
                    </a:lnTo>
                    <a:lnTo>
                      <a:pt x="168" y="670"/>
                    </a:lnTo>
                    <a:lnTo>
                      <a:pt x="273" y="670"/>
                    </a:lnTo>
                    <a:lnTo>
                      <a:pt x="315" y="712"/>
                    </a:lnTo>
                    <a:lnTo>
                      <a:pt x="273" y="795"/>
                    </a:lnTo>
                    <a:lnTo>
                      <a:pt x="273" y="900"/>
                    </a:lnTo>
                    <a:lnTo>
                      <a:pt x="168" y="1046"/>
                    </a:lnTo>
                    <a:lnTo>
                      <a:pt x="147" y="1235"/>
                    </a:lnTo>
                    <a:lnTo>
                      <a:pt x="64" y="1297"/>
                    </a:lnTo>
                    <a:lnTo>
                      <a:pt x="105" y="1402"/>
                    </a:lnTo>
                    <a:lnTo>
                      <a:pt x="43" y="1444"/>
                    </a:lnTo>
                    <a:lnTo>
                      <a:pt x="64" y="1548"/>
                    </a:lnTo>
                    <a:lnTo>
                      <a:pt x="126" y="1548"/>
                    </a:lnTo>
                    <a:lnTo>
                      <a:pt x="210" y="1507"/>
                    </a:lnTo>
                    <a:lnTo>
                      <a:pt x="315" y="1465"/>
                    </a:lnTo>
                    <a:lnTo>
                      <a:pt x="440" y="1402"/>
                    </a:lnTo>
                    <a:lnTo>
                      <a:pt x="524" y="1402"/>
                    </a:lnTo>
                    <a:lnTo>
                      <a:pt x="587" y="1318"/>
                    </a:lnTo>
                    <a:lnTo>
                      <a:pt x="649" y="1193"/>
                    </a:lnTo>
                    <a:lnTo>
                      <a:pt x="691" y="1151"/>
                    </a:lnTo>
                    <a:lnTo>
                      <a:pt x="796" y="1151"/>
                    </a:lnTo>
                    <a:lnTo>
                      <a:pt x="838" y="1130"/>
                    </a:lnTo>
                    <a:lnTo>
                      <a:pt x="838" y="1235"/>
                    </a:lnTo>
                    <a:lnTo>
                      <a:pt x="796" y="1423"/>
                    </a:lnTo>
                    <a:lnTo>
                      <a:pt x="796" y="1548"/>
                    </a:lnTo>
                    <a:lnTo>
                      <a:pt x="754" y="1632"/>
                    </a:lnTo>
                    <a:lnTo>
                      <a:pt x="775" y="1737"/>
                    </a:lnTo>
                    <a:lnTo>
                      <a:pt x="859" y="1737"/>
                    </a:lnTo>
                    <a:lnTo>
                      <a:pt x="942" y="1653"/>
                    </a:lnTo>
                    <a:lnTo>
                      <a:pt x="942" y="1569"/>
                    </a:lnTo>
                    <a:lnTo>
                      <a:pt x="984" y="1465"/>
                    </a:lnTo>
                    <a:lnTo>
                      <a:pt x="1089" y="1423"/>
                    </a:lnTo>
                    <a:lnTo>
                      <a:pt x="1193" y="1402"/>
                    </a:lnTo>
                    <a:lnTo>
                      <a:pt x="1277" y="1151"/>
                    </a:lnTo>
                    <a:lnTo>
                      <a:pt x="1277" y="1046"/>
                    </a:lnTo>
                    <a:lnTo>
                      <a:pt x="1382" y="900"/>
                    </a:lnTo>
                    <a:lnTo>
                      <a:pt x="1507" y="837"/>
                    </a:lnTo>
                    <a:lnTo>
                      <a:pt x="1570" y="795"/>
                    </a:lnTo>
                    <a:lnTo>
                      <a:pt x="1465" y="732"/>
                    </a:lnTo>
                    <a:lnTo>
                      <a:pt x="1403" y="691"/>
                    </a:lnTo>
                    <a:lnTo>
                      <a:pt x="1298" y="628"/>
                    </a:lnTo>
                    <a:lnTo>
                      <a:pt x="1172" y="712"/>
                    </a:lnTo>
                    <a:lnTo>
                      <a:pt x="1089" y="774"/>
                    </a:lnTo>
                    <a:lnTo>
                      <a:pt x="963" y="691"/>
                    </a:lnTo>
                    <a:lnTo>
                      <a:pt x="838" y="565"/>
                    </a:lnTo>
                    <a:lnTo>
                      <a:pt x="796" y="398"/>
                    </a:lnTo>
                    <a:lnTo>
                      <a:pt x="838" y="356"/>
                    </a:lnTo>
                    <a:lnTo>
                      <a:pt x="942" y="314"/>
                    </a:lnTo>
                    <a:lnTo>
                      <a:pt x="942" y="272"/>
                    </a:lnTo>
                    <a:lnTo>
                      <a:pt x="859" y="147"/>
                    </a:lnTo>
                    <a:lnTo>
                      <a:pt x="79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4" name="Google Shape;3574;p60"/>
              <p:cNvSpPr/>
              <p:nvPr/>
            </p:nvSpPr>
            <p:spPr>
              <a:xfrm>
                <a:off x="3781475" y="1649925"/>
                <a:ext cx="102550" cy="141275"/>
              </a:xfrm>
              <a:custGeom>
                <a:avLst/>
                <a:gdLst/>
                <a:ahLst/>
                <a:cxnLst/>
                <a:rect l="l" t="t" r="r" b="b"/>
                <a:pathLst>
                  <a:path w="4102" h="5651" extrusionOk="0">
                    <a:moveTo>
                      <a:pt x="1988" y="1"/>
                    </a:moveTo>
                    <a:lnTo>
                      <a:pt x="1926" y="22"/>
                    </a:lnTo>
                    <a:lnTo>
                      <a:pt x="1842" y="126"/>
                    </a:lnTo>
                    <a:lnTo>
                      <a:pt x="1884" y="315"/>
                    </a:lnTo>
                    <a:lnTo>
                      <a:pt x="1821" y="419"/>
                    </a:lnTo>
                    <a:lnTo>
                      <a:pt x="1821" y="524"/>
                    </a:lnTo>
                    <a:lnTo>
                      <a:pt x="1800" y="629"/>
                    </a:lnTo>
                    <a:lnTo>
                      <a:pt x="1842" y="649"/>
                    </a:lnTo>
                    <a:lnTo>
                      <a:pt x="1884" y="733"/>
                    </a:lnTo>
                    <a:lnTo>
                      <a:pt x="1884" y="1068"/>
                    </a:lnTo>
                    <a:lnTo>
                      <a:pt x="1884" y="1235"/>
                    </a:lnTo>
                    <a:lnTo>
                      <a:pt x="1926" y="1361"/>
                    </a:lnTo>
                    <a:lnTo>
                      <a:pt x="2030" y="1507"/>
                    </a:lnTo>
                    <a:lnTo>
                      <a:pt x="2030" y="1654"/>
                    </a:lnTo>
                    <a:lnTo>
                      <a:pt x="2135" y="1779"/>
                    </a:lnTo>
                    <a:lnTo>
                      <a:pt x="2135" y="1863"/>
                    </a:lnTo>
                    <a:lnTo>
                      <a:pt x="2051" y="1863"/>
                    </a:lnTo>
                    <a:lnTo>
                      <a:pt x="2009" y="1800"/>
                    </a:lnTo>
                    <a:lnTo>
                      <a:pt x="1926" y="1612"/>
                    </a:lnTo>
                    <a:lnTo>
                      <a:pt x="1842" y="1507"/>
                    </a:lnTo>
                    <a:lnTo>
                      <a:pt x="1800" y="1507"/>
                    </a:lnTo>
                    <a:lnTo>
                      <a:pt x="1716" y="1570"/>
                    </a:lnTo>
                    <a:lnTo>
                      <a:pt x="1675" y="1549"/>
                    </a:lnTo>
                    <a:lnTo>
                      <a:pt x="1675" y="1486"/>
                    </a:lnTo>
                    <a:lnTo>
                      <a:pt x="1737" y="1403"/>
                    </a:lnTo>
                    <a:lnTo>
                      <a:pt x="1779" y="1361"/>
                    </a:lnTo>
                    <a:lnTo>
                      <a:pt x="1779" y="1256"/>
                    </a:lnTo>
                    <a:lnTo>
                      <a:pt x="1695" y="1026"/>
                    </a:lnTo>
                    <a:lnTo>
                      <a:pt x="1695" y="817"/>
                    </a:lnTo>
                    <a:lnTo>
                      <a:pt x="1675" y="733"/>
                    </a:lnTo>
                    <a:lnTo>
                      <a:pt x="1528" y="649"/>
                    </a:lnTo>
                    <a:lnTo>
                      <a:pt x="1465" y="524"/>
                    </a:lnTo>
                    <a:lnTo>
                      <a:pt x="1382" y="503"/>
                    </a:lnTo>
                    <a:lnTo>
                      <a:pt x="1319" y="545"/>
                    </a:lnTo>
                    <a:lnTo>
                      <a:pt x="1319" y="670"/>
                    </a:lnTo>
                    <a:lnTo>
                      <a:pt x="1193" y="838"/>
                    </a:lnTo>
                    <a:lnTo>
                      <a:pt x="1172" y="963"/>
                    </a:lnTo>
                    <a:lnTo>
                      <a:pt x="1193" y="1089"/>
                    </a:lnTo>
                    <a:lnTo>
                      <a:pt x="1256" y="1235"/>
                    </a:lnTo>
                    <a:lnTo>
                      <a:pt x="1277" y="1403"/>
                    </a:lnTo>
                    <a:lnTo>
                      <a:pt x="1214" y="1382"/>
                    </a:lnTo>
                    <a:lnTo>
                      <a:pt x="1172" y="1298"/>
                    </a:lnTo>
                    <a:lnTo>
                      <a:pt x="1151" y="1173"/>
                    </a:lnTo>
                    <a:lnTo>
                      <a:pt x="1172" y="1089"/>
                    </a:lnTo>
                    <a:lnTo>
                      <a:pt x="1110" y="1068"/>
                    </a:lnTo>
                    <a:lnTo>
                      <a:pt x="1068" y="984"/>
                    </a:lnTo>
                    <a:lnTo>
                      <a:pt x="1047" y="984"/>
                    </a:lnTo>
                    <a:lnTo>
                      <a:pt x="984" y="1047"/>
                    </a:lnTo>
                    <a:lnTo>
                      <a:pt x="942" y="1026"/>
                    </a:lnTo>
                    <a:lnTo>
                      <a:pt x="942" y="942"/>
                    </a:lnTo>
                    <a:lnTo>
                      <a:pt x="1047" y="859"/>
                    </a:lnTo>
                    <a:lnTo>
                      <a:pt x="1047" y="838"/>
                    </a:lnTo>
                    <a:lnTo>
                      <a:pt x="984" y="817"/>
                    </a:lnTo>
                    <a:lnTo>
                      <a:pt x="859" y="859"/>
                    </a:lnTo>
                    <a:lnTo>
                      <a:pt x="775" y="921"/>
                    </a:lnTo>
                    <a:lnTo>
                      <a:pt x="691" y="859"/>
                    </a:lnTo>
                    <a:lnTo>
                      <a:pt x="733" y="817"/>
                    </a:lnTo>
                    <a:lnTo>
                      <a:pt x="775" y="775"/>
                    </a:lnTo>
                    <a:lnTo>
                      <a:pt x="796" y="733"/>
                    </a:lnTo>
                    <a:lnTo>
                      <a:pt x="900" y="629"/>
                    </a:lnTo>
                    <a:lnTo>
                      <a:pt x="984" y="629"/>
                    </a:lnTo>
                    <a:lnTo>
                      <a:pt x="1005" y="649"/>
                    </a:lnTo>
                    <a:lnTo>
                      <a:pt x="1089" y="670"/>
                    </a:lnTo>
                    <a:lnTo>
                      <a:pt x="1151" y="608"/>
                    </a:lnTo>
                    <a:lnTo>
                      <a:pt x="1172" y="524"/>
                    </a:lnTo>
                    <a:lnTo>
                      <a:pt x="1089" y="398"/>
                    </a:lnTo>
                    <a:lnTo>
                      <a:pt x="1047" y="336"/>
                    </a:lnTo>
                    <a:lnTo>
                      <a:pt x="900" y="357"/>
                    </a:lnTo>
                    <a:lnTo>
                      <a:pt x="670" y="545"/>
                    </a:lnTo>
                    <a:lnTo>
                      <a:pt x="587" y="566"/>
                    </a:lnTo>
                    <a:lnTo>
                      <a:pt x="545" y="545"/>
                    </a:lnTo>
                    <a:lnTo>
                      <a:pt x="545" y="461"/>
                    </a:lnTo>
                    <a:lnTo>
                      <a:pt x="461" y="419"/>
                    </a:lnTo>
                    <a:lnTo>
                      <a:pt x="419" y="440"/>
                    </a:lnTo>
                    <a:lnTo>
                      <a:pt x="419" y="566"/>
                    </a:lnTo>
                    <a:lnTo>
                      <a:pt x="545" y="712"/>
                    </a:lnTo>
                    <a:lnTo>
                      <a:pt x="524" y="754"/>
                    </a:lnTo>
                    <a:lnTo>
                      <a:pt x="419" y="754"/>
                    </a:lnTo>
                    <a:lnTo>
                      <a:pt x="377" y="649"/>
                    </a:lnTo>
                    <a:lnTo>
                      <a:pt x="315" y="503"/>
                    </a:lnTo>
                    <a:lnTo>
                      <a:pt x="231" y="503"/>
                    </a:lnTo>
                    <a:lnTo>
                      <a:pt x="126" y="608"/>
                    </a:lnTo>
                    <a:lnTo>
                      <a:pt x="147" y="733"/>
                    </a:lnTo>
                    <a:lnTo>
                      <a:pt x="168" y="775"/>
                    </a:lnTo>
                    <a:lnTo>
                      <a:pt x="168" y="880"/>
                    </a:lnTo>
                    <a:lnTo>
                      <a:pt x="147" y="880"/>
                    </a:lnTo>
                    <a:lnTo>
                      <a:pt x="43" y="963"/>
                    </a:lnTo>
                    <a:lnTo>
                      <a:pt x="1" y="984"/>
                    </a:lnTo>
                    <a:lnTo>
                      <a:pt x="1" y="1089"/>
                    </a:lnTo>
                    <a:lnTo>
                      <a:pt x="22" y="1235"/>
                    </a:lnTo>
                    <a:lnTo>
                      <a:pt x="43" y="1361"/>
                    </a:lnTo>
                    <a:lnTo>
                      <a:pt x="147" y="1549"/>
                    </a:lnTo>
                    <a:lnTo>
                      <a:pt x="147" y="1612"/>
                    </a:lnTo>
                    <a:lnTo>
                      <a:pt x="231" y="1591"/>
                    </a:lnTo>
                    <a:lnTo>
                      <a:pt x="273" y="1507"/>
                    </a:lnTo>
                    <a:lnTo>
                      <a:pt x="273" y="1403"/>
                    </a:lnTo>
                    <a:lnTo>
                      <a:pt x="273" y="1298"/>
                    </a:lnTo>
                    <a:lnTo>
                      <a:pt x="335" y="1277"/>
                    </a:lnTo>
                    <a:lnTo>
                      <a:pt x="419" y="1361"/>
                    </a:lnTo>
                    <a:lnTo>
                      <a:pt x="461" y="1298"/>
                    </a:lnTo>
                    <a:lnTo>
                      <a:pt x="482" y="1340"/>
                    </a:lnTo>
                    <a:lnTo>
                      <a:pt x="440" y="1445"/>
                    </a:lnTo>
                    <a:lnTo>
                      <a:pt x="419" y="1591"/>
                    </a:lnTo>
                    <a:lnTo>
                      <a:pt x="377" y="1612"/>
                    </a:lnTo>
                    <a:lnTo>
                      <a:pt x="377" y="1675"/>
                    </a:lnTo>
                    <a:lnTo>
                      <a:pt x="482" y="1779"/>
                    </a:lnTo>
                    <a:lnTo>
                      <a:pt x="482" y="1800"/>
                    </a:lnTo>
                    <a:lnTo>
                      <a:pt x="545" y="1821"/>
                    </a:lnTo>
                    <a:lnTo>
                      <a:pt x="628" y="1821"/>
                    </a:lnTo>
                    <a:lnTo>
                      <a:pt x="649" y="1863"/>
                    </a:lnTo>
                    <a:lnTo>
                      <a:pt x="649" y="1926"/>
                    </a:lnTo>
                    <a:lnTo>
                      <a:pt x="545" y="2010"/>
                    </a:lnTo>
                    <a:lnTo>
                      <a:pt x="482" y="2010"/>
                    </a:lnTo>
                    <a:lnTo>
                      <a:pt x="482" y="1968"/>
                    </a:lnTo>
                    <a:lnTo>
                      <a:pt x="461" y="1905"/>
                    </a:lnTo>
                    <a:lnTo>
                      <a:pt x="315" y="1800"/>
                    </a:lnTo>
                    <a:lnTo>
                      <a:pt x="273" y="1821"/>
                    </a:lnTo>
                    <a:lnTo>
                      <a:pt x="273" y="1884"/>
                    </a:lnTo>
                    <a:lnTo>
                      <a:pt x="335" y="1989"/>
                    </a:lnTo>
                    <a:lnTo>
                      <a:pt x="419" y="2030"/>
                    </a:lnTo>
                    <a:lnTo>
                      <a:pt x="482" y="2093"/>
                    </a:lnTo>
                    <a:lnTo>
                      <a:pt x="482" y="2114"/>
                    </a:lnTo>
                    <a:lnTo>
                      <a:pt x="440" y="2177"/>
                    </a:lnTo>
                    <a:lnTo>
                      <a:pt x="482" y="2240"/>
                    </a:lnTo>
                    <a:lnTo>
                      <a:pt x="587" y="2302"/>
                    </a:lnTo>
                    <a:lnTo>
                      <a:pt x="670" y="2344"/>
                    </a:lnTo>
                    <a:lnTo>
                      <a:pt x="691" y="2428"/>
                    </a:lnTo>
                    <a:lnTo>
                      <a:pt x="775" y="2449"/>
                    </a:lnTo>
                    <a:lnTo>
                      <a:pt x="900" y="2449"/>
                    </a:lnTo>
                    <a:lnTo>
                      <a:pt x="942" y="2491"/>
                    </a:lnTo>
                    <a:lnTo>
                      <a:pt x="879" y="2533"/>
                    </a:lnTo>
                    <a:lnTo>
                      <a:pt x="754" y="2533"/>
                    </a:lnTo>
                    <a:lnTo>
                      <a:pt x="754" y="2637"/>
                    </a:lnTo>
                    <a:lnTo>
                      <a:pt x="796" y="2742"/>
                    </a:lnTo>
                    <a:lnTo>
                      <a:pt x="859" y="2742"/>
                    </a:lnTo>
                    <a:lnTo>
                      <a:pt x="942" y="2763"/>
                    </a:lnTo>
                    <a:lnTo>
                      <a:pt x="1068" y="2909"/>
                    </a:lnTo>
                    <a:lnTo>
                      <a:pt x="1110" y="2972"/>
                    </a:lnTo>
                    <a:lnTo>
                      <a:pt x="1068" y="3035"/>
                    </a:lnTo>
                    <a:lnTo>
                      <a:pt x="1068" y="3077"/>
                    </a:lnTo>
                    <a:lnTo>
                      <a:pt x="1382" y="3077"/>
                    </a:lnTo>
                    <a:lnTo>
                      <a:pt x="1465" y="3014"/>
                    </a:lnTo>
                    <a:lnTo>
                      <a:pt x="1465" y="2930"/>
                    </a:lnTo>
                    <a:lnTo>
                      <a:pt x="1507" y="2805"/>
                    </a:lnTo>
                    <a:lnTo>
                      <a:pt x="1591" y="2763"/>
                    </a:lnTo>
                    <a:lnTo>
                      <a:pt x="1675" y="2805"/>
                    </a:lnTo>
                    <a:lnTo>
                      <a:pt x="1675" y="2721"/>
                    </a:lnTo>
                    <a:lnTo>
                      <a:pt x="1612" y="2616"/>
                    </a:lnTo>
                    <a:lnTo>
                      <a:pt x="1570" y="2512"/>
                    </a:lnTo>
                    <a:lnTo>
                      <a:pt x="1570" y="2386"/>
                    </a:lnTo>
                    <a:lnTo>
                      <a:pt x="1528" y="2302"/>
                    </a:lnTo>
                    <a:lnTo>
                      <a:pt x="1528" y="2219"/>
                    </a:lnTo>
                    <a:lnTo>
                      <a:pt x="1591" y="2198"/>
                    </a:lnTo>
                    <a:lnTo>
                      <a:pt x="1633" y="2219"/>
                    </a:lnTo>
                    <a:lnTo>
                      <a:pt x="1695" y="2323"/>
                    </a:lnTo>
                    <a:lnTo>
                      <a:pt x="1675" y="2344"/>
                    </a:lnTo>
                    <a:lnTo>
                      <a:pt x="1695" y="2428"/>
                    </a:lnTo>
                    <a:lnTo>
                      <a:pt x="1779" y="2344"/>
                    </a:lnTo>
                    <a:lnTo>
                      <a:pt x="1779" y="2282"/>
                    </a:lnTo>
                    <a:lnTo>
                      <a:pt x="1737" y="2093"/>
                    </a:lnTo>
                    <a:lnTo>
                      <a:pt x="1800" y="2010"/>
                    </a:lnTo>
                    <a:lnTo>
                      <a:pt x="1821" y="2010"/>
                    </a:lnTo>
                    <a:lnTo>
                      <a:pt x="1884" y="2093"/>
                    </a:lnTo>
                    <a:lnTo>
                      <a:pt x="1884" y="2219"/>
                    </a:lnTo>
                    <a:lnTo>
                      <a:pt x="1926" y="2282"/>
                    </a:lnTo>
                    <a:lnTo>
                      <a:pt x="1926" y="2344"/>
                    </a:lnTo>
                    <a:lnTo>
                      <a:pt x="1842" y="2428"/>
                    </a:lnTo>
                    <a:lnTo>
                      <a:pt x="1842" y="2491"/>
                    </a:lnTo>
                    <a:lnTo>
                      <a:pt x="1884" y="2637"/>
                    </a:lnTo>
                    <a:lnTo>
                      <a:pt x="1926" y="2658"/>
                    </a:lnTo>
                    <a:lnTo>
                      <a:pt x="2009" y="2637"/>
                    </a:lnTo>
                    <a:lnTo>
                      <a:pt x="2156" y="2491"/>
                    </a:lnTo>
                    <a:lnTo>
                      <a:pt x="2219" y="2344"/>
                    </a:lnTo>
                    <a:lnTo>
                      <a:pt x="2219" y="2240"/>
                    </a:lnTo>
                    <a:lnTo>
                      <a:pt x="2239" y="2177"/>
                    </a:lnTo>
                    <a:lnTo>
                      <a:pt x="2302" y="2198"/>
                    </a:lnTo>
                    <a:lnTo>
                      <a:pt x="2344" y="2282"/>
                    </a:lnTo>
                    <a:lnTo>
                      <a:pt x="2323" y="2407"/>
                    </a:lnTo>
                    <a:lnTo>
                      <a:pt x="2260" y="2512"/>
                    </a:lnTo>
                    <a:lnTo>
                      <a:pt x="2260" y="2595"/>
                    </a:lnTo>
                    <a:lnTo>
                      <a:pt x="2344" y="2637"/>
                    </a:lnTo>
                    <a:lnTo>
                      <a:pt x="2449" y="2616"/>
                    </a:lnTo>
                    <a:lnTo>
                      <a:pt x="2532" y="2533"/>
                    </a:lnTo>
                    <a:lnTo>
                      <a:pt x="2574" y="2533"/>
                    </a:lnTo>
                    <a:lnTo>
                      <a:pt x="2574" y="2595"/>
                    </a:lnTo>
                    <a:lnTo>
                      <a:pt x="2532" y="2637"/>
                    </a:lnTo>
                    <a:lnTo>
                      <a:pt x="2428" y="2658"/>
                    </a:lnTo>
                    <a:lnTo>
                      <a:pt x="2344" y="2763"/>
                    </a:lnTo>
                    <a:lnTo>
                      <a:pt x="2156" y="2763"/>
                    </a:lnTo>
                    <a:lnTo>
                      <a:pt x="2009" y="2826"/>
                    </a:lnTo>
                    <a:lnTo>
                      <a:pt x="1988" y="2867"/>
                    </a:lnTo>
                    <a:lnTo>
                      <a:pt x="2009" y="2951"/>
                    </a:lnTo>
                    <a:lnTo>
                      <a:pt x="1884" y="3014"/>
                    </a:lnTo>
                    <a:lnTo>
                      <a:pt x="1800" y="3118"/>
                    </a:lnTo>
                    <a:lnTo>
                      <a:pt x="1716" y="3181"/>
                    </a:lnTo>
                    <a:lnTo>
                      <a:pt x="1675" y="3181"/>
                    </a:lnTo>
                    <a:lnTo>
                      <a:pt x="1570" y="3244"/>
                    </a:lnTo>
                    <a:lnTo>
                      <a:pt x="1570" y="3328"/>
                    </a:lnTo>
                    <a:lnTo>
                      <a:pt x="1507" y="3349"/>
                    </a:lnTo>
                    <a:lnTo>
                      <a:pt x="1486" y="3265"/>
                    </a:lnTo>
                    <a:lnTo>
                      <a:pt x="1465" y="3223"/>
                    </a:lnTo>
                    <a:lnTo>
                      <a:pt x="1382" y="3265"/>
                    </a:lnTo>
                    <a:lnTo>
                      <a:pt x="1298" y="3286"/>
                    </a:lnTo>
                    <a:lnTo>
                      <a:pt x="1298" y="3349"/>
                    </a:lnTo>
                    <a:lnTo>
                      <a:pt x="1277" y="3390"/>
                    </a:lnTo>
                    <a:lnTo>
                      <a:pt x="1319" y="3579"/>
                    </a:lnTo>
                    <a:lnTo>
                      <a:pt x="1319" y="3704"/>
                    </a:lnTo>
                    <a:lnTo>
                      <a:pt x="1361" y="3746"/>
                    </a:lnTo>
                    <a:lnTo>
                      <a:pt x="1465" y="3746"/>
                    </a:lnTo>
                    <a:lnTo>
                      <a:pt x="1528" y="3704"/>
                    </a:lnTo>
                    <a:lnTo>
                      <a:pt x="1633" y="3683"/>
                    </a:lnTo>
                    <a:lnTo>
                      <a:pt x="1695" y="3662"/>
                    </a:lnTo>
                    <a:lnTo>
                      <a:pt x="1779" y="3662"/>
                    </a:lnTo>
                    <a:lnTo>
                      <a:pt x="1842" y="3642"/>
                    </a:lnTo>
                    <a:lnTo>
                      <a:pt x="1926" y="3537"/>
                    </a:lnTo>
                    <a:lnTo>
                      <a:pt x="1988" y="3537"/>
                    </a:lnTo>
                    <a:lnTo>
                      <a:pt x="2009" y="3495"/>
                    </a:lnTo>
                    <a:lnTo>
                      <a:pt x="2114" y="3495"/>
                    </a:lnTo>
                    <a:lnTo>
                      <a:pt x="2135" y="3537"/>
                    </a:lnTo>
                    <a:lnTo>
                      <a:pt x="2428" y="3537"/>
                    </a:lnTo>
                    <a:lnTo>
                      <a:pt x="2470" y="3474"/>
                    </a:lnTo>
                    <a:lnTo>
                      <a:pt x="2553" y="3432"/>
                    </a:lnTo>
                    <a:lnTo>
                      <a:pt x="2616" y="3432"/>
                    </a:lnTo>
                    <a:lnTo>
                      <a:pt x="2616" y="3495"/>
                    </a:lnTo>
                    <a:lnTo>
                      <a:pt x="2553" y="3537"/>
                    </a:lnTo>
                    <a:lnTo>
                      <a:pt x="2532" y="3600"/>
                    </a:lnTo>
                    <a:lnTo>
                      <a:pt x="2449" y="3600"/>
                    </a:lnTo>
                    <a:lnTo>
                      <a:pt x="2407" y="3642"/>
                    </a:lnTo>
                    <a:lnTo>
                      <a:pt x="2239" y="3642"/>
                    </a:lnTo>
                    <a:lnTo>
                      <a:pt x="2135" y="3683"/>
                    </a:lnTo>
                    <a:lnTo>
                      <a:pt x="1947" y="3767"/>
                    </a:lnTo>
                    <a:lnTo>
                      <a:pt x="1884" y="3767"/>
                    </a:lnTo>
                    <a:lnTo>
                      <a:pt x="1800" y="3788"/>
                    </a:lnTo>
                    <a:lnTo>
                      <a:pt x="1800" y="3809"/>
                    </a:lnTo>
                    <a:lnTo>
                      <a:pt x="1905" y="3872"/>
                    </a:lnTo>
                    <a:lnTo>
                      <a:pt x="2051" y="3893"/>
                    </a:lnTo>
                    <a:lnTo>
                      <a:pt x="2135" y="3893"/>
                    </a:lnTo>
                    <a:lnTo>
                      <a:pt x="2239" y="3976"/>
                    </a:lnTo>
                    <a:lnTo>
                      <a:pt x="2239" y="4018"/>
                    </a:lnTo>
                    <a:lnTo>
                      <a:pt x="2030" y="4018"/>
                    </a:lnTo>
                    <a:lnTo>
                      <a:pt x="1947" y="4060"/>
                    </a:lnTo>
                    <a:lnTo>
                      <a:pt x="1905" y="4018"/>
                    </a:lnTo>
                    <a:lnTo>
                      <a:pt x="1800" y="3997"/>
                    </a:lnTo>
                    <a:lnTo>
                      <a:pt x="1779" y="4060"/>
                    </a:lnTo>
                    <a:lnTo>
                      <a:pt x="1737" y="4060"/>
                    </a:lnTo>
                    <a:lnTo>
                      <a:pt x="1695" y="3997"/>
                    </a:lnTo>
                    <a:lnTo>
                      <a:pt x="1633" y="3914"/>
                    </a:lnTo>
                    <a:lnTo>
                      <a:pt x="1570" y="3893"/>
                    </a:lnTo>
                    <a:lnTo>
                      <a:pt x="1423" y="3997"/>
                    </a:lnTo>
                    <a:lnTo>
                      <a:pt x="1423" y="4018"/>
                    </a:lnTo>
                    <a:lnTo>
                      <a:pt x="1486" y="4102"/>
                    </a:lnTo>
                    <a:lnTo>
                      <a:pt x="1507" y="4165"/>
                    </a:lnTo>
                    <a:lnTo>
                      <a:pt x="1486" y="4227"/>
                    </a:lnTo>
                    <a:lnTo>
                      <a:pt x="1507" y="4227"/>
                    </a:lnTo>
                    <a:lnTo>
                      <a:pt x="1486" y="4290"/>
                    </a:lnTo>
                    <a:lnTo>
                      <a:pt x="1507" y="4332"/>
                    </a:lnTo>
                    <a:lnTo>
                      <a:pt x="1591" y="4395"/>
                    </a:lnTo>
                    <a:lnTo>
                      <a:pt x="1591" y="4437"/>
                    </a:lnTo>
                    <a:lnTo>
                      <a:pt x="1612" y="4499"/>
                    </a:lnTo>
                    <a:lnTo>
                      <a:pt x="1633" y="4478"/>
                    </a:lnTo>
                    <a:lnTo>
                      <a:pt x="1716" y="4541"/>
                    </a:lnTo>
                    <a:lnTo>
                      <a:pt x="1716" y="4604"/>
                    </a:lnTo>
                    <a:lnTo>
                      <a:pt x="1779" y="4688"/>
                    </a:lnTo>
                    <a:lnTo>
                      <a:pt x="1800" y="4646"/>
                    </a:lnTo>
                    <a:lnTo>
                      <a:pt x="1884" y="4688"/>
                    </a:lnTo>
                    <a:lnTo>
                      <a:pt x="1926" y="4751"/>
                    </a:lnTo>
                    <a:lnTo>
                      <a:pt x="1988" y="4792"/>
                    </a:lnTo>
                    <a:lnTo>
                      <a:pt x="1988" y="4855"/>
                    </a:lnTo>
                    <a:lnTo>
                      <a:pt x="2114" y="4960"/>
                    </a:lnTo>
                    <a:lnTo>
                      <a:pt x="2239" y="4918"/>
                    </a:lnTo>
                    <a:lnTo>
                      <a:pt x="2260" y="4834"/>
                    </a:lnTo>
                    <a:lnTo>
                      <a:pt x="2323" y="4834"/>
                    </a:lnTo>
                    <a:lnTo>
                      <a:pt x="2344" y="4897"/>
                    </a:lnTo>
                    <a:lnTo>
                      <a:pt x="2428" y="4855"/>
                    </a:lnTo>
                    <a:lnTo>
                      <a:pt x="2449" y="4897"/>
                    </a:lnTo>
                    <a:lnTo>
                      <a:pt x="2449" y="4960"/>
                    </a:lnTo>
                    <a:lnTo>
                      <a:pt x="2407" y="5023"/>
                    </a:lnTo>
                    <a:lnTo>
                      <a:pt x="2344" y="5023"/>
                    </a:lnTo>
                    <a:lnTo>
                      <a:pt x="2239" y="5106"/>
                    </a:lnTo>
                    <a:lnTo>
                      <a:pt x="2239" y="5148"/>
                    </a:lnTo>
                    <a:lnTo>
                      <a:pt x="2428" y="5336"/>
                    </a:lnTo>
                    <a:lnTo>
                      <a:pt x="2470" y="5357"/>
                    </a:lnTo>
                    <a:lnTo>
                      <a:pt x="2532" y="5420"/>
                    </a:lnTo>
                    <a:lnTo>
                      <a:pt x="2512" y="5567"/>
                    </a:lnTo>
                    <a:lnTo>
                      <a:pt x="2532" y="5650"/>
                    </a:lnTo>
                    <a:lnTo>
                      <a:pt x="2574" y="5650"/>
                    </a:lnTo>
                    <a:lnTo>
                      <a:pt x="2616" y="5587"/>
                    </a:lnTo>
                    <a:lnTo>
                      <a:pt x="2658" y="5567"/>
                    </a:lnTo>
                    <a:lnTo>
                      <a:pt x="2721" y="5650"/>
                    </a:lnTo>
                    <a:lnTo>
                      <a:pt x="2784" y="5629"/>
                    </a:lnTo>
                    <a:lnTo>
                      <a:pt x="2867" y="5525"/>
                    </a:lnTo>
                    <a:lnTo>
                      <a:pt x="2888" y="5420"/>
                    </a:lnTo>
                    <a:lnTo>
                      <a:pt x="2930" y="5357"/>
                    </a:lnTo>
                    <a:lnTo>
                      <a:pt x="2930" y="5315"/>
                    </a:lnTo>
                    <a:lnTo>
                      <a:pt x="2867" y="5148"/>
                    </a:lnTo>
                    <a:lnTo>
                      <a:pt x="2846" y="5023"/>
                    </a:lnTo>
                    <a:lnTo>
                      <a:pt x="2888" y="4939"/>
                    </a:lnTo>
                    <a:lnTo>
                      <a:pt x="2951" y="4855"/>
                    </a:lnTo>
                    <a:lnTo>
                      <a:pt x="2951" y="4499"/>
                    </a:lnTo>
                    <a:lnTo>
                      <a:pt x="2972" y="4395"/>
                    </a:lnTo>
                    <a:lnTo>
                      <a:pt x="2972" y="4311"/>
                    </a:lnTo>
                    <a:lnTo>
                      <a:pt x="3056" y="4227"/>
                    </a:lnTo>
                    <a:lnTo>
                      <a:pt x="3056" y="4206"/>
                    </a:lnTo>
                    <a:lnTo>
                      <a:pt x="2972" y="4165"/>
                    </a:lnTo>
                    <a:lnTo>
                      <a:pt x="3056" y="4060"/>
                    </a:lnTo>
                    <a:lnTo>
                      <a:pt x="3181" y="4081"/>
                    </a:lnTo>
                    <a:lnTo>
                      <a:pt x="3202" y="4081"/>
                    </a:lnTo>
                    <a:lnTo>
                      <a:pt x="3244" y="3976"/>
                    </a:lnTo>
                    <a:lnTo>
                      <a:pt x="3244" y="3809"/>
                    </a:lnTo>
                    <a:lnTo>
                      <a:pt x="3265" y="3683"/>
                    </a:lnTo>
                    <a:lnTo>
                      <a:pt x="3265" y="3558"/>
                    </a:lnTo>
                    <a:lnTo>
                      <a:pt x="3181" y="3432"/>
                    </a:lnTo>
                    <a:lnTo>
                      <a:pt x="3181" y="3286"/>
                    </a:lnTo>
                    <a:lnTo>
                      <a:pt x="3244" y="3265"/>
                    </a:lnTo>
                    <a:lnTo>
                      <a:pt x="3348" y="3328"/>
                    </a:lnTo>
                    <a:lnTo>
                      <a:pt x="3390" y="3223"/>
                    </a:lnTo>
                    <a:lnTo>
                      <a:pt x="3369" y="3181"/>
                    </a:lnTo>
                    <a:lnTo>
                      <a:pt x="3369" y="3056"/>
                    </a:lnTo>
                    <a:lnTo>
                      <a:pt x="3390" y="2951"/>
                    </a:lnTo>
                    <a:lnTo>
                      <a:pt x="3369" y="2742"/>
                    </a:lnTo>
                    <a:lnTo>
                      <a:pt x="3348" y="2616"/>
                    </a:lnTo>
                    <a:lnTo>
                      <a:pt x="3369" y="2554"/>
                    </a:lnTo>
                    <a:lnTo>
                      <a:pt x="3495" y="2449"/>
                    </a:lnTo>
                    <a:lnTo>
                      <a:pt x="3495" y="2386"/>
                    </a:lnTo>
                    <a:lnTo>
                      <a:pt x="3474" y="2323"/>
                    </a:lnTo>
                    <a:lnTo>
                      <a:pt x="3474" y="2282"/>
                    </a:lnTo>
                    <a:lnTo>
                      <a:pt x="3579" y="2282"/>
                    </a:lnTo>
                    <a:lnTo>
                      <a:pt x="3725" y="2135"/>
                    </a:lnTo>
                    <a:lnTo>
                      <a:pt x="3830" y="2135"/>
                    </a:lnTo>
                    <a:lnTo>
                      <a:pt x="3934" y="2114"/>
                    </a:lnTo>
                    <a:lnTo>
                      <a:pt x="3997" y="2219"/>
                    </a:lnTo>
                    <a:lnTo>
                      <a:pt x="4039" y="2198"/>
                    </a:lnTo>
                    <a:lnTo>
                      <a:pt x="4081" y="2114"/>
                    </a:lnTo>
                    <a:lnTo>
                      <a:pt x="4102" y="2072"/>
                    </a:lnTo>
                    <a:lnTo>
                      <a:pt x="4102" y="1926"/>
                    </a:lnTo>
                    <a:lnTo>
                      <a:pt x="4018" y="1905"/>
                    </a:lnTo>
                    <a:lnTo>
                      <a:pt x="3767" y="1821"/>
                    </a:lnTo>
                    <a:lnTo>
                      <a:pt x="3662" y="1779"/>
                    </a:lnTo>
                    <a:lnTo>
                      <a:pt x="3495" y="1612"/>
                    </a:lnTo>
                    <a:lnTo>
                      <a:pt x="3411" y="1570"/>
                    </a:lnTo>
                    <a:lnTo>
                      <a:pt x="3286" y="1382"/>
                    </a:lnTo>
                    <a:lnTo>
                      <a:pt x="3244" y="1361"/>
                    </a:lnTo>
                    <a:lnTo>
                      <a:pt x="3097" y="1361"/>
                    </a:lnTo>
                    <a:lnTo>
                      <a:pt x="3056" y="1277"/>
                    </a:lnTo>
                    <a:lnTo>
                      <a:pt x="3056" y="1193"/>
                    </a:lnTo>
                    <a:lnTo>
                      <a:pt x="2972" y="942"/>
                    </a:lnTo>
                    <a:lnTo>
                      <a:pt x="2888" y="733"/>
                    </a:lnTo>
                    <a:lnTo>
                      <a:pt x="2742" y="608"/>
                    </a:lnTo>
                    <a:lnTo>
                      <a:pt x="2658" y="670"/>
                    </a:lnTo>
                    <a:lnTo>
                      <a:pt x="2637" y="775"/>
                    </a:lnTo>
                    <a:lnTo>
                      <a:pt x="2658" y="984"/>
                    </a:lnTo>
                    <a:lnTo>
                      <a:pt x="2658" y="1131"/>
                    </a:lnTo>
                    <a:lnTo>
                      <a:pt x="2574" y="1193"/>
                    </a:lnTo>
                    <a:lnTo>
                      <a:pt x="2553" y="1173"/>
                    </a:lnTo>
                    <a:lnTo>
                      <a:pt x="2553" y="1131"/>
                    </a:lnTo>
                    <a:lnTo>
                      <a:pt x="2553" y="963"/>
                    </a:lnTo>
                    <a:lnTo>
                      <a:pt x="2553" y="733"/>
                    </a:lnTo>
                    <a:lnTo>
                      <a:pt x="2616" y="670"/>
                    </a:lnTo>
                    <a:lnTo>
                      <a:pt x="2616" y="545"/>
                    </a:lnTo>
                    <a:lnTo>
                      <a:pt x="2553" y="419"/>
                    </a:lnTo>
                    <a:lnTo>
                      <a:pt x="2449" y="231"/>
                    </a:lnTo>
                    <a:lnTo>
                      <a:pt x="2344" y="189"/>
                    </a:lnTo>
                    <a:lnTo>
                      <a:pt x="2260" y="231"/>
                    </a:lnTo>
                    <a:lnTo>
                      <a:pt x="2219" y="315"/>
                    </a:lnTo>
                    <a:lnTo>
                      <a:pt x="2156" y="294"/>
                    </a:lnTo>
                    <a:lnTo>
                      <a:pt x="2135" y="147"/>
                    </a:lnTo>
                    <a:lnTo>
                      <a:pt x="2030" y="1"/>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575" name="Google Shape;3575;p60"/>
            <p:cNvSpPr/>
            <p:nvPr/>
          </p:nvSpPr>
          <p:spPr>
            <a:xfrm>
              <a:off x="4614379" y="2777935"/>
              <a:ext cx="83472" cy="139700"/>
            </a:xfrm>
            <a:custGeom>
              <a:avLst/>
              <a:gdLst/>
              <a:ahLst/>
              <a:cxnLst/>
              <a:rect l="l" t="t" r="r" b="b"/>
              <a:pathLst>
                <a:path w="7010" h="12284" extrusionOk="0">
                  <a:moveTo>
                    <a:pt x="4122" y="1"/>
                  </a:moveTo>
                  <a:lnTo>
                    <a:pt x="4122" y="43"/>
                  </a:lnTo>
                  <a:lnTo>
                    <a:pt x="4080" y="126"/>
                  </a:lnTo>
                  <a:lnTo>
                    <a:pt x="4017" y="126"/>
                  </a:lnTo>
                  <a:lnTo>
                    <a:pt x="3996" y="147"/>
                  </a:lnTo>
                  <a:lnTo>
                    <a:pt x="4059" y="231"/>
                  </a:lnTo>
                  <a:lnTo>
                    <a:pt x="4080" y="357"/>
                  </a:lnTo>
                  <a:lnTo>
                    <a:pt x="4289" y="671"/>
                  </a:lnTo>
                  <a:lnTo>
                    <a:pt x="4331" y="796"/>
                  </a:lnTo>
                  <a:lnTo>
                    <a:pt x="4331" y="1005"/>
                  </a:lnTo>
                  <a:lnTo>
                    <a:pt x="4310" y="1089"/>
                  </a:lnTo>
                  <a:lnTo>
                    <a:pt x="4373" y="1277"/>
                  </a:lnTo>
                  <a:lnTo>
                    <a:pt x="4415" y="1382"/>
                  </a:lnTo>
                  <a:lnTo>
                    <a:pt x="4415" y="1424"/>
                  </a:lnTo>
                  <a:lnTo>
                    <a:pt x="4373" y="1424"/>
                  </a:lnTo>
                  <a:lnTo>
                    <a:pt x="4289" y="1528"/>
                  </a:lnTo>
                  <a:lnTo>
                    <a:pt x="4310" y="1633"/>
                  </a:lnTo>
                  <a:lnTo>
                    <a:pt x="4373" y="1738"/>
                  </a:lnTo>
                  <a:lnTo>
                    <a:pt x="4394" y="1800"/>
                  </a:lnTo>
                  <a:lnTo>
                    <a:pt x="4457" y="1821"/>
                  </a:lnTo>
                  <a:lnTo>
                    <a:pt x="4478" y="1905"/>
                  </a:lnTo>
                  <a:lnTo>
                    <a:pt x="4457" y="1926"/>
                  </a:lnTo>
                  <a:lnTo>
                    <a:pt x="4457" y="2010"/>
                  </a:lnTo>
                  <a:lnTo>
                    <a:pt x="4394" y="2051"/>
                  </a:lnTo>
                  <a:lnTo>
                    <a:pt x="4206" y="2031"/>
                  </a:lnTo>
                  <a:lnTo>
                    <a:pt x="4017" y="1926"/>
                  </a:lnTo>
                  <a:lnTo>
                    <a:pt x="3955" y="1947"/>
                  </a:lnTo>
                  <a:lnTo>
                    <a:pt x="3892" y="2031"/>
                  </a:lnTo>
                  <a:lnTo>
                    <a:pt x="3913" y="2093"/>
                  </a:lnTo>
                  <a:lnTo>
                    <a:pt x="3976" y="2093"/>
                  </a:lnTo>
                  <a:lnTo>
                    <a:pt x="4080" y="2156"/>
                  </a:lnTo>
                  <a:lnTo>
                    <a:pt x="4080" y="2219"/>
                  </a:lnTo>
                  <a:lnTo>
                    <a:pt x="4017" y="2261"/>
                  </a:lnTo>
                  <a:lnTo>
                    <a:pt x="3976" y="2365"/>
                  </a:lnTo>
                  <a:lnTo>
                    <a:pt x="3892" y="2407"/>
                  </a:lnTo>
                  <a:lnTo>
                    <a:pt x="3871" y="2449"/>
                  </a:lnTo>
                  <a:lnTo>
                    <a:pt x="3787" y="2470"/>
                  </a:lnTo>
                  <a:lnTo>
                    <a:pt x="3745" y="2575"/>
                  </a:lnTo>
                  <a:lnTo>
                    <a:pt x="3766" y="2679"/>
                  </a:lnTo>
                  <a:lnTo>
                    <a:pt x="3766" y="2847"/>
                  </a:lnTo>
                  <a:lnTo>
                    <a:pt x="3787" y="2930"/>
                  </a:lnTo>
                  <a:lnTo>
                    <a:pt x="3871" y="2930"/>
                  </a:lnTo>
                  <a:lnTo>
                    <a:pt x="3976" y="2993"/>
                  </a:lnTo>
                  <a:lnTo>
                    <a:pt x="4059" y="3077"/>
                  </a:lnTo>
                  <a:lnTo>
                    <a:pt x="4122" y="3286"/>
                  </a:lnTo>
                  <a:lnTo>
                    <a:pt x="4164" y="3495"/>
                  </a:lnTo>
                  <a:lnTo>
                    <a:pt x="4122" y="3516"/>
                  </a:lnTo>
                  <a:lnTo>
                    <a:pt x="4185" y="3621"/>
                  </a:lnTo>
                  <a:lnTo>
                    <a:pt x="4289" y="3684"/>
                  </a:lnTo>
                  <a:lnTo>
                    <a:pt x="4415" y="3516"/>
                  </a:lnTo>
                  <a:lnTo>
                    <a:pt x="4478" y="3412"/>
                  </a:lnTo>
                  <a:lnTo>
                    <a:pt x="4478" y="3349"/>
                  </a:lnTo>
                  <a:lnTo>
                    <a:pt x="4520" y="3286"/>
                  </a:lnTo>
                  <a:lnTo>
                    <a:pt x="4540" y="3286"/>
                  </a:lnTo>
                  <a:cubicBezTo>
                    <a:pt x="4624" y="3370"/>
                    <a:pt x="4708" y="3453"/>
                    <a:pt x="4729" y="3558"/>
                  </a:cubicBezTo>
                  <a:lnTo>
                    <a:pt x="4729" y="3579"/>
                  </a:lnTo>
                  <a:lnTo>
                    <a:pt x="4687" y="3704"/>
                  </a:lnTo>
                  <a:lnTo>
                    <a:pt x="4687" y="3809"/>
                  </a:lnTo>
                  <a:lnTo>
                    <a:pt x="4729" y="3872"/>
                  </a:lnTo>
                  <a:lnTo>
                    <a:pt x="4792" y="3830"/>
                  </a:lnTo>
                  <a:lnTo>
                    <a:pt x="4917" y="3725"/>
                  </a:lnTo>
                  <a:lnTo>
                    <a:pt x="4980" y="3872"/>
                  </a:lnTo>
                  <a:lnTo>
                    <a:pt x="4917" y="3976"/>
                  </a:lnTo>
                  <a:lnTo>
                    <a:pt x="4833" y="4018"/>
                  </a:lnTo>
                  <a:lnTo>
                    <a:pt x="4771" y="3976"/>
                  </a:lnTo>
                  <a:lnTo>
                    <a:pt x="4792" y="4102"/>
                  </a:lnTo>
                  <a:lnTo>
                    <a:pt x="4729" y="4144"/>
                  </a:lnTo>
                  <a:lnTo>
                    <a:pt x="4666" y="4123"/>
                  </a:lnTo>
                  <a:lnTo>
                    <a:pt x="4624" y="4018"/>
                  </a:lnTo>
                  <a:lnTo>
                    <a:pt x="4603" y="3914"/>
                  </a:lnTo>
                  <a:lnTo>
                    <a:pt x="4582" y="3872"/>
                  </a:lnTo>
                  <a:lnTo>
                    <a:pt x="4499" y="3893"/>
                  </a:lnTo>
                  <a:lnTo>
                    <a:pt x="4457" y="3872"/>
                  </a:lnTo>
                  <a:lnTo>
                    <a:pt x="4415" y="3976"/>
                  </a:lnTo>
                  <a:lnTo>
                    <a:pt x="4478" y="4123"/>
                  </a:lnTo>
                  <a:lnTo>
                    <a:pt x="4478" y="4228"/>
                  </a:lnTo>
                  <a:lnTo>
                    <a:pt x="4394" y="4248"/>
                  </a:lnTo>
                  <a:lnTo>
                    <a:pt x="4310" y="4353"/>
                  </a:lnTo>
                  <a:lnTo>
                    <a:pt x="4310" y="4416"/>
                  </a:lnTo>
                  <a:lnTo>
                    <a:pt x="4457" y="4562"/>
                  </a:lnTo>
                  <a:lnTo>
                    <a:pt x="4499" y="4646"/>
                  </a:lnTo>
                  <a:lnTo>
                    <a:pt x="4457" y="4813"/>
                  </a:lnTo>
                  <a:lnTo>
                    <a:pt x="4373" y="4855"/>
                  </a:lnTo>
                  <a:lnTo>
                    <a:pt x="4289" y="4834"/>
                  </a:lnTo>
                  <a:lnTo>
                    <a:pt x="4268" y="4876"/>
                  </a:lnTo>
                  <a:lnTo>
                    <a:pt x="4352" y="4981"/>
                  </a:lnTo>
                  <a:lnTo>
                    <a:pt x="4415" y="4960"/>
                  </a:lnTo>
                  <a:lnTo>
                    <a:pt x="4499" y="4876"/>
                  </a:lnTo>
                  <a:lnTo>
                    <a:pt x="4603" y="5148"/>
                  </a:lnTo>
                  <a:lnTo>
                    <a:pt x="4666" y="5441"/>
                  </a:lnTo>
                  <a:lnTo>
                    <a:pt x="4624" y="5588"/>
                  </a:lnTo>
                  <a:lnTo>
                    <a:pt x="4624" y="5860"/>
                  </a:lnTo>
                  <a:lnTo>
                    <a:pt x="4520" y="6236"/>
                  </a:lnTo>
                  <a:lnTo>
                    <a:pt x="4561" y="6404"/>
                  </a:lnTo>
                  <a:lnTo>
                    <a:pt x="4499" y="6592"/>
                  </a:lnTo>
                  <a:lnTo>
                    <a:pt x="4373" y="6655"/>
                  </a:lnTo>
                  <a:lnTo>
                    <a:pt x="4310" y="6843"/>
                  </a:lnTo>
                  <a:lnTo>
                    <a:pt x="4310" y="7031"/>
                  </a:lnTo>
                  <a:lnTo>
                    <a:pt x="4248" y="7136"/>
                  </a:lnTo>
                  <a:lnTo>
                    <a:pt x="4206" y="7241"/>
                  </a:lnTo>
                  <a:lnTo>
                    <a:pt x="4080" y="7366"/>
                  </a:lnTo>
                  <a:lnTo>
                    <a:pt x="3829" y="7533"/>
                  </a:lnTo>
                  <a:lnTo>
                    <a:pt x="3724" y="7554"/>
                  </a:lnTo>
                  <a:lnTo>
                    <a:pt x="3662" y="7659"/>
                  </a:lnTo>
                  <a:lnTo>
                    <a:pt x="3536" y="7575"/>
                  </a:lnTo>
                  <a:lnTo>
                    <a:pt x="3411" y="7429"/>
                  </a:lnTo>
                  <a:lnTo>
                    <a:pt x="3411" y="7345"/>
                  </a:lnTo>
                  <a:lnTo>
                    <a:pt x="3452" y="7324"/>
                  </a:lnTo>
                  <a:lnTo>
                    <a:pt x="3515" y="7220"/>
                  </a:lnTo>
                  <a:lnTo>
                    <a:pt x="3515" y="7157"/>
                  </a:lnTo>
                  <a:lnTo>
                    <a:pt x="3578" y="7073"/>
                  </a:lnTo>
                  <a:lnTo>
                    <a:pt x="3578" y="7052"/>
                  </a:lnTo>
                  <a:lnTo>
                    <a:pt x="3452" y="7073"/>
                  </a:lnTo>
                  <a:lnTo>
                    <a:pt x="3348" y="7178"/>
                  </a:lnTo>
                  <a:lnTo>
                    <a:pt x="3222" y="7241"/>
                  </a:lnTo>
                  <a:lnTo>
                    <a:pt x="3201" y="7345"/>
                  </a:lnTo>
                  <a:lnTo>
                    <a:pt x="3264" y="7471"/>
                  </a:lnTo>
                  <a:lnTo>
                    <a:pt x="3306" y="7722"/>
                  </a:lnTo>
                  <a:lnTo>
                    <a:pt x="3264" y="7868"/>
                  </a:lnTo>
                  <a:lnTo>
                    <a:pt x="3139" y="7994"/>
                  </a:lnTo>
                  <a:lnTo>
                    <a:pt x="3139" y="8077"/>
                  </a:lnTo>
                  <a:lnTo>
                    <a:pt x="3076" y="8119"/>
                  </a:lnTo>
                  <a:lnTo>
                    <a:pt x="3055" y="8329"/>
                  </a:lnTo>
                  <a:lnTo>
                    <a:pt x="3118" y="8391"/>
                  </a:lnTo>
                  <a:lnTo>
                    <a:pt x="3118" y="8475"/>
                  </a:lnTo>
                  <a:lnTo>
                    <a:pt x="3076" y="8496"/>
                  </a:lnTo>
                  <a:lnTo>
                    <a:pt x="3118" y="8517"/>
                  </a:lnTo>
                  <a:lnTo>
                    <a:pt x="3076" y="8601"/>
                  </a:lnTo>
                  <a:lnTo>
                    <a:pt x="3034" y="8601"/>
                  </a:lnTo>
                  <a:lnTo>
                    <a:pt x="3055" y="8642"/>
                  </a:lnTo>
                  <a:lnTo>
                    <a:pt x="2992" y="8684"/>
                  </a:lnTo>
                  <a:lnTo>
                    <a:pt x="2929" y="8621"/>
                  </a:lnTo>
                  <a:lnTo>
                    <a:pt x="2846" y="8684"/>
                  </a:lnTo>
                  <a:lnTo>
                    <a:pt x="2804" y="8642"/>
                  </a:lnTo>
                  <a:lnTo>
                    <a:pt x="2762" y="8517"/>
                  </a:lnTo>
                  <a:lnTo>
                    <a:pt x="2741" y="8496"/>
                  </a:lnTo>
                  <a:lnTo>
                    <a:pt x="2657" y="8538"/>
                  </a:lnTo>
                  <a:lnTo>
                    <a:pt x="2595" y="8538"/>
                  </a:lnTo>
                  <a:lnTo>
                    <a:pt x="2553" y="8517"/>
                  </a:lnTo>
                  <a:lnTo>
                    <a:pt x="2302" y="8601"/>
                  </a:lnTo>
                  <a:lnTo>
                    <a:pt x="2176" y="8642"/>
                  </a:lnTo>
                  <a:lnTo>
                    <a:pt x="2030" y="8705"/>
                  </a:lnTo>
                  <a:lnTo>
                    <a:pt x="1883" y="8705"/>
                  </a:lnTo>
                  <a:lnTo>
                    <a:pt x="1758" y="8747"/>
                  </a:lnTo>
                  <a:lnTo>
                    <a:pt x="1695" y="8726"/>
                  </a:lnTo>
                  <a:lnTo>
                    <a:pt x="1569" y="8747"/>
                  </a:lnTo>
                  <a:lnTo>
                    <a:pt x="1360" y="8914"/>
                  </a:lnTo>
                  <a:lnTo>
                    <a:pt x="1297" y="9040"/>
                  </a:lnTo>
                  <a:lnTo>
                    <a:pt x="1235" y="9082"/>
                  </a:lnTo>
                  <a:lnTo>
                    <a:pt x="1193" y="9165"/>
                  </a:lnTo>
                  <a:lnTo>
                    <a:pt x="1046" y="9354"/>
                  </a:lnTo>
                  <a:lnTo>
                    <a:pt x="942" y="9375"/>
                  </a:lnTo>
                  <a:lnTo>
                    <a:pt x="858" y="9479"/>
                  </a:lnTo>
                  <a:lnTo>
                    <a:pt x="837" y="9563"/>
                  </a:lnTo>
                  <a:lnTo>
                    <a:pt x="753" y="9647"/>
                  </a:lnTo>
                  <a:lnTo>
                    <a:pt x="607" y="9668"/>
                  </a:lnTo>
                  <a:lnTo>
                    <a:pt x="544" y="9751"/>
                  </a:lnTo>
                  <a:lnTo>
                    <a:pt x="565" y="9940"/>
                  </a:lnTo>
                  <a:lnTo>
                    <a:pt x="628" y="9961"/>
                  </a:lnTo>
                  <a:lnTo>
                    <a:pt x="649" y="10002"/>
                  </a:lnTo>
                  <a:lnTo>
                    <a:pt x="628" y="10065"/>
                  </a:lnTo>
                  <a:lnTo>
                    <a:pt x="607" y="10044"/>
                  </a:lnTo>
                  <a:lnTo>
                    <a:pt x="481" y="10149"/>
                  </a:lnTo>
                  <a:lnTo>
                    <a:pt x="439" y="10212"/>
                  </a:lnTo>
                  <a:lnTo>
                    <a:pt x="377" y="10274"/>
                  </a:lnTo>
                  <a:lnTo>
                    <a:pt x="272" y="10379"/>
                  </a:lnTo>
                  <a:lnTo>
                    <a:pt x="209" y="10463"/>
                  </a:lnTo>
                  <a:lnTo>
                    <a:pt x="105" y="10463"/>
                  </a:lnTo>
                  <a:lnTo>
                    <a:pt x="0" y="10505"/>
                  </a:lnTo>
                  <a:lnTo>
                    <a:pt x="105" y="10505"/>
                  </a:lnTo>
                  <a:lnTo>
                    <a:pt x="167" y="10609"/>
                  </a:lnTo>
                  <a:lnTo>
                    <a:pt x="209" y="10735"/>
                  </a:lnTo>
                  <a:lnTo>
                    <a:pt x="167" y="10777"/>
                  </a:lnTo>
                  <a:lnTo>
                    <a:pt x="126" y="10693"/>
                  </a:lnTo>
                  <a:lnTo>
                    <a:pt x="84" y="10609"/>
                  </a:lnTo>
                  <a:lnTo>
                    <a:pt x="63" y="10714"/>
                  </a:lnTo>
                  <a:lnTo>
                    <a:pt x="84" y="10818"/>
                  </a:lnTo>
                  <a:lnTo>
                    <a:pt x="167" y="10839"/>
                  </a:lnTo>
                  <a:lnTo>
                    <a:pt x="167" y="10923"/>
                  </a:lnTo>
                  <a:lnTo>
                    <a:pt x="126" y="11007"/>
                  </a:lnTo>
                  <a:lnTo>
                    <a:pt x="126" y="11007"/>
                  </a:lnTo>
                  <a:lnTo>
                    <a:pt x="188" y="10965"/>
                  </a:lnTo>
                  <a:lnTo>
                    <a:pt x="230" y="10902"/>
                  </a:lnTo>
                  <a:lnTo>
                    <a:pt x="314" y="10860"/>
                  </a:lnTo>
                  <a:lnTo>
                    <a:pt x="377" y="10902"/>
                  </a:lnTo>
                  <a:lnTo>
                    <a:pt x="314" y="10944"/>
                  </a:lnTo>
                  <a:lnTo>
                    <a:pt x="377" y="10965"/>
                  </a:lnTo>
                  <a:lnTo>
                    <a:pt x="439" y="10944"/>
                  </a:lnTo>
                  <a:lnTo>
                    <a:pt x="439" y="10839"/>
                  </a:lnTo>
                  <a:lnTo>
                    <a:pt x="398" y="10798"/>
                  </a:lnTo>
                  <a:lnTo>
                    <a:pt x="293" y="10818"/>
                  </a:lnTo>
                  <a:lnTo>
                    <a:pt x="293" y="10777"/>
                  </a:lnTo>
                  <a:lnTo>
                    <a:pt x="314" y="10714"/>
                  </a:lnTo>
                  <a:lnTo>
                    <a:pt x="293" y="10630"/>
                  </a:lnTo>
                  <a:lnTo>
                    <a:pt x="335" y="10588"/>
                  </a:lnTo>
                  <a:lnTo>
                    <a:pt x="439" y="10609"/>
                  </a:lnTo>
                  <a:lnTo>
                    <a:pt x="544" y="10798"/>
                  </a:lnTo>
                  <a:lnTo>
                    <a:pt x="586" y="10923"/>
                  </a:lnTo>
                  <a:lnTo>
                    <a:pt x="628" y="10986"/>
                  </a:lnTo>
                  <a:lnTo>
                    <a:pt x="628" y="11153"/>
                  </a:lnTo>
                  <a:lnTo>
                    <a:pt x="544" y="11342"/>
                  </a:lnTo>
                  <a:lnTo>
                    <a:pt x="439" y="11342"/>
                  </a:lnTo>
                  <a:lnTo>
                    <a:pt x="481" y="11383"/>
                  </a:lnTo>
                  <a:lnTo>
                    <a:pt x="544" y="11551"/>
                  </a:lnTo>
                  <a:lnTo>
                    <a:pt x="586" y="11760"/>
                  </a:lnTo>
                  <a:lnTo>
                    <a:pt x="691" y="11865"/>
                  </a:lnTo>
                  <a:lnTo>
                    <a:pt x="691" y="11969"/>
                  </a:lnTo>
                  <a:lnTo>
                    <a:pt x="628" y="12011"/>
                  </a:lnTo>
                  <a:lnTo>
                    <a:pt x="711" y="12095"/>
                  </a:lnTo>
                  <a:lnTo>
                    <a:pt x="795" y="12095"/>
                  </a:lnTo>
                  <a:lnTo>
                    <a:pt x="858" y="12158"/>
                  </a:lnTo>
                  <a:lnTo>
                    <a:pt x="900" y="12095"/>
                  </a:lnTo>
                  <a:lnTo>
                    <a:pt x="900" y="12053"/>
                  </a:lnTo>
                  <a:lnTo>
                    <a:pt x="816" y="11906"/>
                  </a:lnTo>
                  <a:lnTo>
                    <a:pt x="816" y="11739"/>
                  </a:lnTo>
                  <a:lnTo>
                    <a:pt x="858" y="11676"/>
                  </a:lnTo>
                  <a:lnTo>
                    <a:pt x="921" y="11739"/>
                  </a:lnTo>
                  <a:lnTo>
                    <a:pt x="900" y="11781"/>
                  </a:lnTo>
                  <a:lnTo>
                    <a:pt x="900" y="11844"/>
                  </a:lnTo>
                  <a:lnTo>
                    <a:pt x="963" y="11948"/>
                  </a:lnTo>
                  <a:lnTo>
                    <a:pt x="1004" y="12095"/>
                  </a:lnTo>
                  <a:lnTo>
                    <a:pt x="963" y="12199"/>
                  </a:lnTo>
                  <a:lnTo>
                    <a:pt x="1004" y="12283"/>
                  </a:lnTo>
                  <a:lnTo>
                    <a:pt x="1109" y="12220"/>
                  </a:lnTo>
                  <a:lnTo>
                    <a:pt x="1214" y="12074"/>
                  </a:lnTo>
                  <a:lnTo>
                    <a:pt x="1109" y="11969"/>
                  </a:lnTo>
                  <a:lnTo>
                    <a:pt x="1109" y="11906"/>
                  </a:lnTo>
                  <a:lnTo>
                    <a:pt x="1151" y="11886"/>
                  </a:lnTo>
                  <a:lnTo>
                    <a:pt x="1235" y="11906"/>
                  </a:lnTo>
                  <a:lnTo>
                    <a:pt x="1276" y="11948"/>
                  </a:lnTo>
                  <a:lnTo>
                    <a:pt x="1318" y="11844"/>
                  </a:lnTo>
                  <a:lnTo>
                    <a:pt x="1318" y="11655"/>
                  </a:lnTo>
                  <a:lnTo>
                    <a:pt x="1276" y="11572"/>
                  </a:lnTo>
                  <a:lnTo>
                    <a:pt x="1276" y="11237"/>
                  </a:lnTo>
                  <a:lnTo>
                    <a:pt x="1276" y="11049"/>
                  </a:lnTo>
                  <a:lnTo>
                    <a:pt x="1339" y="10944"/>
                  </a:lnTo>
                  <a:lnTo>
                    <a:pt x="1444" y="10839"/>
                  </a:lnTo>
                  <a:lnTo>
                    <a:pt x="1423" y="10777"/>
                  </a:lnTo>
                  <a:lnTo>
                    <a:pt x="1360" y="10735"/>
                  </a:lnTo>
                  <a:lnTo>
                    <a:pt x="1360" y="10630"/>
                  </a:lnTo>
                  <a:lnTo>
                    <a:pt x="1318" y="10630"/>
                  </a:lnTo>
                  <a:lnTo>
                    <a:pt x="1339" y="10567"/>
                  </a:lnTo>
                  <a:lnTo>
                    <a:pt x="1151" y="10567"/>
                  </a:lnTo>
                  <a:lnTo>
                    <a:pt x="1130" y="10505"/>
                  </a:lnTo>
                  <a:lnTo>
                    <a:pt x="1235" y="10463"/>
                  </a:lnTo>
                  <a:lnTo>
                    <a:pt x="1255" y="10379"/>
                  </a:lnTo>
                  <a:lnTo>
                    <a:pt x="1235" y="10212"/>
                  </a:lnTo>
                  <a:lnTo>
                    <a:pt x="1151" y="10170"/>
                  </a:lnTo>
                  <a:lnTo>
                    <a:pt x="1067" y="10191"/>
                  </a:lnTo>
                  <a:lnTo>
                    <a:pt x="1067" y="10212"/>
                  </a:lnTo>
                  <a:lnTo>
                    <a:pt x="1004" y="10274"/>
                  </a:lnTo>
                  <a:lnTo>
                    <a:pt x="921" y="10274"/>
                  </a:lnTo>
                  <a:lnTo>
                    <a:pt x="795" y="10149"/>
                  </a:lnTo>
                  <a:lnTo>
                    <a:pt x="816" y="10065"/>
                  </a:lnTo>
                  <a:lnTo>
                    <a:pt x="1004" y="9982"/>
                  </a:lnTo>
                  <a:lnTo>
                    <a:pt x="1151" y="9961"/>
                  </a:lnTo>
                  <a:lnTo>
                    <a:pt x="1339" y="10002"/>
                  </a:lnTo>
                  <a:lnTo>
                    <a:pt x="1423" y="10065"/>
                  </a:lnTo>
                  <a:lnTo>
                    <a:pt x="1444" y="10002"/>
                  </a:lnTo>
                  <a:lnTo>
                    <a:pt x="1444" y="9940"/>
                  </a:lnTo>
                  <a:lnTo>
                    <a:pt x="1444" y="9835"/>
                  </a:lnTo>
                  <a:lnTo>
                    <a:pt x="1423" y="9751"/>
                  </a:lnTo>
                  <a:lnTo>
                    <a:pt x="1444" y="9689"/>
                  </a:lnTo>
                  <a:lnTo>
                    <a:pt x="1527" y="9689"/>
                  </a:lnTo>
                  <a:lnTo>
                    <a:pt x="1569" y="9772"/>
                  </a:lnTo>
                  <a:lnTo>
                    <a:pt x="1653" y="9772"/>
                  </a:lnTo>
                  <a:lnTo>
                    <a:pt x="1758" y="9730"/>
                  </a:lnTo>
                  <a:lnTo>
                    <a:pt x="1946" y="9689"/>
                  </a:lnTo>
                  <a:lnTo>
                    <a:pt x="2113" y="9647"/>
                  </a:lnTo>
                  <a:lnTo>
                    <a:pt x="2218" y="9647"/>
                  </a:lnTo>
                  <a:lnTo>
                    <a:pt x="2281" y="9668"/>
                  </a:lnTo>
                  <a:lnTo>
                    <a:pt x="2323" y="9647"/>
                  </a:lnTo>
                  <a:cubicBezTo>
                    <a:pt x="2323" y="9668"/>
                    <a:pt x="2364" y="9730"/>
                    <a:pt x="2364" y="9751"/>
                  </a:cubicBezTo>
                  <a:lnTo>
                    <a:pt x="2218" y="9856"/>
                  </a:lnTo>
                  <a:lnTo>
                    <a:pt x="2218" y="9940"/>
                  </a:lnTo>
                  <a:lnTo>
                    <a:pt x="2155" y="9877"/>
                  </a:lnTo>
                  <a:lnTo>
                    <a:pt x="2051" y="9898"/>
                  </a:lnTo>
                  <a:lnTo>
                    <a:pt x="1967" y="9961"/>
                  </a:lnTo>
                  <a:lnTo>
                    <a:pt x="1904" y="9940"/>
                  </a:lnTo>
                  <a:lnTo>
                    <a:pt x="1841" y="9772"/>
                  </a:lnTo>
                  <a:lnTo>
                    <a:pt x="1779" y="9772"/>
                  </a:lnTo>
                  <a:lnTo>
                    <a:pt x="1632" y="9961"/>
                  </a:lnTo>
                  <a:lnTo>
                    <a:pt x="1632" y="10065"/>
                  </a:lnTo>
                  <a:lnTo>
                    <a:pt x="1527" y="10128"/>
                  </a:lnTo>
                  <a:lnTo>
                    <a:pt x="1486" y="10233"/>
                  </a:lnTo>
                  <a:lnTo>
                    <a:pt x="1653" y="10295"/>
                  </a:lnTo>
                  <a:lnTo>
                    <a:pt x="1674" y="10400"/>
                  </a:lnTo>
                  <a:lnTo>
                    <a:pt x="1653" y="10421"/>
                  </a:lnTo>
                  <a:lnTo>
                    <a:pt x="1653" y="10484"/>
                  </a:lnTo>
                  <a:lnTo>
                    <a:pt x="1737" y="10609"/>
                  </a:lnTo>
                  <a:lnTo>
                    <a:pt x="1862" y="10630"/>
                  </a:lnTo>
                  <a:lnTo>
                    <a:pt x="1862" y="10714"/>
                  </a:lnTo>
                  <a:lnTo>
                    <a:pt x="1904" y="10735"/>
                  </a:lnTo>
                  <a:lnTo>
                    <a:pt x="1946" y="10693"/>
                  </a:lnTo>
                  <a:lnTo>
                    <a:pt x="2009" y="10714"/>
                  </a:lnTo>
                  <a:lnTo>
                    <a:pt x="2072" y="10693"/>
                  </a:lnTo>
                  <a:lnTo>
                    <a:pt x="2072" y="10609"/>
                  </a:lnTo>
                  <a:lnTo>
                    <a:pt x="1967" y="10505"/>
                  </a:lnTo>
                  <a:lnTo>
                    <a:pt x="2009" y="10400"/>
                  </a:lnTo>
                  <a:lnTo>
                    <a:pt x="2072" y="10254"/>
                  </a:lnTo>
                  <a:lnTo>
                    <a:pt x="2197" y="10170"/>
                  </a:lnTo>
                  <a:lnTo>
                    <a:pt x="2218" y="10107"/>
                  </a:lnTo>
                  <a:lnTo>
                    <a:pt x="2364" y="10149"/>
                  </a:lnTo>
                  <a:lnTo>
                    <a:pt x="2511" y="10254"/>
                  </a:lnTo>
                  <a:lnTo>
                    <a:pt x="2574" y="10316"/>
                  </a:lnTo>
                  <a:lnTo>
                    <a:pt x="2636" y="10295"/>
                  </a:lnTo>
                  <a:lnTo>
                    <a:pt x="2699" y="10086"/>
                  </a:lnTo>
                  <a:lnTo>
                    <a:pt x="2825" y="9961"/>
                  </a:lnTo>
                  <a:lnTo>
                    <a:pt x="2825" y="9877"/>
                  </a:lnTo>
                  <a:lnTo>
                    <a:pt x="2783" y="9814"/>
                  </a:lnTo>
                  <a:lnTo>
                    <a:pt x="2741" y="9751"/>
                  </a:lnTo>
                  <a:lnTo>
                    <a:pt x="2616" y="9647"/>
                  </a:lnTo>
                  <a:lnTo>
                    <a:pt x="2532" y="9647"/>
                  </a:lnTo>
                  <a:lnTo>
                    <a:pt x="2469" y="9584"/>
                  </a:lnTo>
                  <a:lnTo>
                    <a:pt x="2302" y="9584"/>
                  </a:lnTo>
                  <a:cubicBezTo>
                    <a:pt x="2302" y="9563"/>
                    <a:pt x="2302" y="9521"/>
                    <a:pt x="2281" y="9479"/>
                  </a:cubicBezTo>
                  <a:lnTo>
                    <a:pt x="2281" y="9458"/>
                  </a:lnTo>
                  <a:lnTo>
                    <a:pt x="2406" y="9375"/>
                  </a:lnTo>
                  <a:lnTo>
                    <a:pt x="2427" y="9333"/>
                  </a:lnTo>
                  <a:lnTo>
                    <a:pt x="2574" y="9228"/>
                  </a:lnTo>
                  <a:lnTo>
                    <a:pt x="2699" y="9165"/>
                  </a:lnTo>
                  <a:lnTo>
                    <a:pt x="2888" y="9207"/>
                  </a:lnTo>
                  <a:lnTo>
                    <a:pt x="2992" y="9165"/>
                  </a:lnTo>
                  <a:lnTo>
                    <a:pt x="3034" y="9228"/>
                  </a:lnTo>
                  <a:lnTo>
                    <a:pt x="3034" y="9333"/>
                  </a:lnTo>
                  <a:lnTo>
                    <a:pt x="2950" y="9458"/>
                  </a:lnTo>
                  <a:lnTo>
                    <a:pt x="2929" y="9563"/>
                  </a:lnTo>
                  <a:lnTo>
                    <a:pt x="2992" y="9584"/>
                  </a:lnTo>
                  <a:lnTo>
                    <a:pt x="2992" y="9689"/>
                  </a:lnTo>
                  <a:lnTo>
                    <a:pt x="2992" y="9793"/>
                  </a:lnTo>
                  <a:lnTo>
                    <a:pt x="2950" y="9856"/>
                  </a:lnTo>
                  <a:lnTo>
                    <a:pt x="2992" y="9961"/>
                  </a:lnTo>
                  <a:lnTo>
                    <a:pt x="3097" y="10002"/>
                  </a:lnTo>
                  <a:lnTo>
                    <a:pt x="3243" y="10170"/>
                  </a:lnTo>
                  <a:lnTo>
                    <a:pt x="3348" y="10191"/>
                  </a:lnTo>
                  <a:lnTo>
                    <a:pt x="3432" y="10170"/>
                  </a:lnTo>
                  <a:lnTo>
                    <a:pt x="3536" y="10002"/>
                  </a:lnTo>
                  <a:lnTo>
                    <a:pt x="3536" y="9898"/>
                  </a:lnTo>
                  <a:lnTo>
                    <a:pt x="3578" y="9856"/>
                  </a:lnTo>
                  <a:lnTo>
                    <a:pt x="3620" y="9793"/>
                  </a:lnTo>
                  <a:lnTo>
                    <a:pt x="3578" y="9710"/>
                  </a:lnTo>
                  <a:lnTo>
                    <a:pt x="3662" y="9584"/>
                  </a:lnTo>
                  <a:lnTo>
                    <a:pt x="3766" y="9563"/>
                  </a:lnTo>
                  <a:lnTo>
                    <a:pt x="3850" y="9563"/>
                  </a:lnTo>
                  <a:lnTo>
                    <a:pt x="3871" y="9500"/>
                  </a:lnTo>
                  <a:lnTo>
                    <a:pt x="3850" y="9458"/>
                  </a:lnTo>
                  <a:lnTo>
                    <a:pt x="3829" y="9333"/>
                  </a:lnTo>
                  <a:lnTo>
                    <a:pt x="3620" y="9249"/>
                  </a:lnTo>
                  <a:lnTo>
                    <a:pt x="3578" y="9186"/>
                  </a:lnTo>
                  <a:lnTo>
                    <a:pt x="3641" y="9040"/>
                  </a:lnTo>
                  <a:lnTo>
                    <a:pt x="3724" y="8977"/>
                  </a:lnTo>
                  <a:lnTo>
                    <a:pt x="3766" y="8956"/>
                  </a:lnTo>
                  <a:lnTo>
                    <a:pt x="3745" y="9019"/>
                  </a:lnTo>
                  <a:lnTo>
                    <a:pt x="3745" y="9145"/>
                  </a:lnTo>
                  <a:lnTo>
                    <a:pt x="3787" y="9165"/>
                  </a:lnTo>
                  <a:lnTo>
                    <a:pt x="3850" y="9145"/>
                  </a:lnTo>
                  <a:lnTo>
                    <a:pt x="3871" y="9124"/>
                  </a:lnTo>
                  <a:lnTo>
                    <a:pt x="3955" y="9145"/>
                  </a:lnTo>
                  <a:lnTo>
                    <a:pt x="3996" y="9186"/>
                  </a:lnTo>
                  <a:lnTo>
                    <a:pt x="4059" y="9165"/>
                  </a:lnTo>
                  <a:lnTo>
                    <a:pt x="4101" y="9165"/>
                  </a:lnTo>
                  <a:lnTo>
                    <a:pt x="4080" y="9228"/>
                  </a:lnTo>
                  <a:lnTo>
                    <a:pt x="3976" y="9249"/>
                  </a:lnTo>
                  <a:lnTo>
                    <a:pt x="3976" y="9270"/>
                  </a:lnTo>
                  <a:lnTo>
                    <a:pt x="3996" y="9291"/>
                  </a:lnTo>
                  <a:lnTo>
                    <a:pt x="4080" y="9270"/>
                  </a:lnTo>
                  <a:lnTo>
                    <a:pt x="4206" y="9186"/>
                  </a:lnTo>
                  <a:lnTo>
                    <a:pt x="4499" y="9228"/>
                  </a:lnTo>
                  <a:lnTo>
                    <a:pt x="4666" y="9186"/>
                  </a:lnTo>
                  <a:lnTo>
                    <a:pt x="4603" y="9165"/>
                  </a:lnTo>
                  <a:lnTo>
                    <a:pt x="4582" y="9061"/>
                  </a:lnTo>
                  <a:lnTo>
                    <a:pt x="4603" y="8935"/>
                  </a:lnTo>
                  <a:lnTo>
                    <a:pt x="4729" y="8873"/>
                  </a:lnTo>
                  <a:lnTo>
                    <a:pt x="4833" y="8914"/>
                  </a:lnTo>
                  <a:lnTo>
                    <a:pt x="4875" y="9019"/>
                  </a:lnTo>
                  <a:lnTo>
                    <a:pt x="4833" y="9124"/>
                  </a:lnTo>
                  <a:lnTo>
                    <a:pt x="4896" y="9186"/>
                  </a:lnTo>
                  <a:lnTo>
                    <a:pt x="4980" y="9186"/>
                  </a:lnTo>
                  <a:lnTo>
                    <a:pt x="5043" y="9061"/>
                  </a:lnTo>
                  <a:lnTo>
                    <a:pt x="4980" y="8852"/>
                  </a:lnTo>
                  <a:lnTo>
                    <a:pt x="5001" y="8726"/>
                  </a:lnTo>
                  <a:lnTo>
                    <a:pt x="5126" y="8621"/>
                  </a:lnTo>
                  <a:lnTo>
                    <a:pt x="5210" y="8621"/>
                  </a:lnTo>
                  <a:lnTo>
                    <a:pt x="5231" y="8559"/>
                  </a:lnTo>
                  <a:lnTo>
                    <a:pt x="5189" y="8496"/>
                  </a:lnTo>
                  <a:lnTo>
                    <a:pt x="5210" y="8349"/>
                  </a:lnTo>
                  <a:lnTo>
                    <a:pt x="5294" y="8308"/>
                  </a:lnTo>
                  <a:lnTo>
                    <a:pt x="5398" y="8329"/>
                  </a:lnTo>
                  <a:lnTo>
                    <a:pt x="5419" y="8391"/>
                  </a:lnTo>
                  <a:lnTo>
                    <a:pt x="5357" y="8454"/>
                  </a:lnTo>
                  <a:lnTo>
                    <a:pt x="5336" y="8621"/>
                  </a:lnTo>
                  <a:lnTo>
                    <a:pt x="5357" y="8956"/>
                  </a:lnTo>
                  <a:lnTo>
                    <a:pt x="5419" y="8998"/>
                  </a:lnTo>
                  <a:lnTo>
                    <a:pt x="5503" y="8935"/>
                  </a:lnTo>
                  <a:lnTo>
                    <a:pt x="5545" y="8831"/>
                  </a:lnTo>
                  <a:lnTo>
                    <a:pt x="5649" y="8831"/>
                  </a:lnTo>
                  <a:lnTo>
                    <a:pt x="5754" y="8726"/>
                  </a:lnTo>
                  <a:lnTo>
                    <a:pt x="5817" y="8580"/>
                  </a:lnTo>
                  <a:lnTo>
                    <a:pt x="5775" y="8475"/>
                  </a:lnTo>
                  <a:lnTo>
                    <a:pt x="5921" y="8370"/>
                  </a:lnTo>
                  <a:lnTo>
                    <a:pt x="5880" y="8287"/>
                  </a:lnTo>
                  <a:lnTo>
                    <a:pt x="5838" y="8224"/>
                  </a:lnTo>
                  <a:lnTo>
                    <a:pt x="5712" y="8057"/>
                  </a:lnTo>
                  <a:lnTo>
                    <a:pt x="5649" y="7910"/>
                  </a:lnTo>
                  <a:lnTo>
                    <a:pt x="5629" y="7638"/>
                  </a:lnTo>
                  <a:lnTo>
                    <a:pt x="5670" y="7324"/>
                  </a:lnTo>
                  <a:lnTo>
                    <a:pt x="5670" y="7115"/>
                  </a:lnTo>
                  <a:lnTo>
                    <a:pt x="5566" y="6717"/>
                  </a:lnTo>
                  <a:lnTo>
                    <a:pt x="5440" y="6529"/>
                  </a:lnTo>
                  <a:lnTo>
                    <a:pt x="5440" y="6383"/>
                  </a:lnTo>
                  <a:lnTo>
                    <a:pt x="5461" y="6194"/>
                  </a:lnTo>
                  <a:lnTo>
                    <a:pt x="5649" y="6111"/>
                  </a:lnTo>
                  <a:lnTo>
                    <a:pt x="5733" y="6111"/>
                  </a:lnTo>
                  <a:lnTo>
                    <a:pt x="5775" y="6194"/>
                  </a:lnTo>
                  <a:lnTo>
                    <a:pt x="5817" y="6132"/>
                  </a:lnTo>
                  <a:lnTo>
                    <a:pt x="5775" y="6006"/>
                  </a:lnTo>
                  <a:lnTo>
                    <a:pt x="5754" y="5922"/>
                  </a:lnTo>
                  <a:lnTo>
                    <a:pt x="5733" y="5880"/>
                  </a:lnTo>
                  <a:lnTo>
                    <a:pt x="5712" y="5776"/>
                  </a:lnTo>
                  <a:lnTo>
                    <a:pt x="5712" y="5713"/>
                  </a:lnTo>
                  <a:lnTo>
                    <a:pt x="5712" y="5650"/>
                  </a:lnTo>
                  <a:lnTo>
                    <a:pt x="5754" y="5567"/>
                  </a:lnTo>
                  <a:lnTo>
                    <a:pt x="5754" y="5546"/>
                  </a:lnTo>
                  <a:lnTo>
                    <a:pt x="5754" y="5462"/>
                  </a:lnTo>
                  <a:lnTo>
                    <a:pt x="5733" y="5399"/>
                  </a:lnTo>
                  <a:lnTo>
                    <a:pt x="5733" y="5274"/>
                  </a:lnTo>
                  <a:lnTo>
                    <a:pt x="5754" y="5190"/>
                  </a:lnTo>
                  <a:lnTo>
                    <a:pt x="5712" y="5127"/>
                  </a:lnTo>
                  <a:lnTo>
                    <a:pt x="5670" y="4876"/>
                  </a:lnTo>
                  <a:lnTo>
                    <a:pt x="5566" y="4709"/>
                  </a:lnTo>
                  <a:lnTo>
                    <a:pt x="5545" y="4709"/>
                  </a:lnTo>
                  <a:lnTo>
                    <a:pt x="5503" y="4667"/>
                  </a:lnTo>
                  <a:lnTo>
                    <a:pt x="5503" y="4437"/>
                  </a:lnTo>
                  <a:lnTo>
                    <a:pt x="5398" y="4332"/>
                  </a:lnTo>
                  <a:lnTo>
                    <a:pt x="5147" y="4081"/>
                  </a:lnTo>
                  <a:lnTo>
                    <a:pt x="5105" y="3976"/>
                  </a:lnTo>
                  <a:lnTo>
                    <a:pt x="5043" y="3788"/>
                  </a:lnTo>
                  <a:lnTo>
                    <a:pt x="5043" y="3600"/>
                  </a:lnTo>
                  <a:lnTo>
                    <a:pt x="5043" y="3558"/>
                  </a:lnTo>
                  <a:lnTo>
                    <a:pt x="4980" y="3600"/>
                  </a:lnTo>
                  <a:lnTo>
                    <a:pt x="4917" y="3600"/>
                  </a:lnTo>
                  <a:lnTo>
                    <a:pt x="4896" y="3579"/>
                  </a:lnTo>
                  <a:lnTo>
                    <a:pt x="4896" y="3558"/>
                  </a:lnTo>
                  <a:cubicBezTo>
                    <a:pt x="4854" y="3474"/>
                    <a:pt x="4812" y="3412"/>
                    <a:pt x="4750" y="3349"/>
                  </a:cubicBezTo>
                  <a:lnTo>
                    <a:pt x="4792" y="3265"/>
                  </a:lnTo>
                  <a:lnTo>
                    <a:pt x="4854" y="3160"/>
                  </a:lnTo>
                  <a:lnTo>
                    <a:pt x="4812" y="3077"/>
                  </a:lnTo>
                  <a:lnTo>
                    <a:pt x="4687" y="3077"/>
                  </a:lnTo>
                  <a:lnTo>
                    <a:pt x="4540" y="3056"/>
                  </a:lnTo>
                  <a:lnTo>
                    <a:pt x="4394" y="2888"/>
                  </a:lnTo>
                  <a:lnTo>
                    <a:pt x="4268" y="2930"/>
                  </a:lnTo>
                  <a:lnTo>
                    <a:pt x="4122" y="2847"/>
                  </a:lnTo>
                  <a:lnTo>
                    <a:pt x="4101" y="2763"/>
                  </a:lnTo>
                  <a:lnTo>
                    <a:pt x="4101" y="2658"/>
                  </a:lnTo>
                  <a:lnTo>
                    <a:pt x="4185" y="2575"/>
                  </a:lnTo>
                  <a:lnTo>
                    <a:pt x="4268" y="2575"/>
                  </a:lnTo>
                  <a:lnTo>
                    <a:pt x="4415" y="2679"/>
                  </a:lnTo>
                  <a:lnTo>
                    <a:pt x="4478" y="2721"/>
                  </a:lnTo>
                  <a:lnTo>
                    <a:pt x="4603" y="2533"/>
                  </a:lnTo>
                  <a:lnTo>
                    <a:pt x="4729" y="2428"/>
                  </a:lnTo>
                  <a:lnTo>
                    <a:pt x="4833" y="2428"/>
                  </a:lnTo>
                  <a:lnTo>
                    <a:pt x="4896" y="2470"/>
                  </a:lnTo>
                  <a:lnTo>
                    <a:pt x="4959" y="2512"/>
                  </a:lnTo>
                  <a:lnTo>
                    <a:pt x="5064" y="2470"/>
                  </a:lnTo>
                  <a:lnTo>
                    <a:pt x="5168" y="2575"/>
                  </a:lnTo>
                  <a:lnTo>
                    <a:pt x="5336" y="2721"/>
                  </a:lnTo>
                  <a:lnTo>
                    <a:pt x="5524" y="2784"/>
                  </a:lnTo>
                  <a:lnTo>
                    <a:pt x="5691" y="2847"/>
                  </a:lnTo>
                  <a:lnTo>
                    <a:pt x="5754" y="2930"/>
                  </a:lnTo>
                  <a:lnTo>
                    <a:pt x="5859" y="2972"/>
                  </a:lnTo>
                  <a:lnTo>
                    <a:pt x="5859" y="2888"/>
                  </a:lnTo>
                  <a:lnTo>
                    <a:pt x="5880" y="2784"/>
                  </a:lnTo>
                  <a:lnTo>
                    <a:pt x="5859" y="2658"/>
                  </a:lnTo>
                  <a:lnTo>
                    <a:pt x="5880" y="2470"/>
                  </a:lnTo>
                  <a:lnTo>
                    <a:pt x="5942" y="2240"/>
                  </a:lnTo>
                  <a:lnTo>
                    <a:pt x="6089" y="2031"/>
                  </a:lnTo>
                  <a:lnTo>
                    <a:pt x="6193" y="2010"/>
                  </a:lnTo>
                  <a:lnTo>
                    <a:pt x="6298" y="2031"/>
                  </a:lnTo>
                  <a:lnTo>
                    <a:pt x="6465" y="2031"/>
                  </a:lnTo>
                  <a:lnTo>
                    <a:pt x="6465" y="1989"/>
                  </a:lnTo>
                  <a:lnTo>
                    <a:pt x="6528" y="1926"/>
                  </a:lnTo>
                  <a:lnTo>
                    <a:pt x="6591" y="1947"/>
                  </a:lnTo>
                  <a:lnTo>
                    <a:pt x="6675" y="1947"/>
                  </a:lnTo>
                  <a:lnTo>
                    <a:pt x="6717" y="1905"/>
                  </a:lnTo>
                  <a:lnTo>
                    <a:pt x="6737" y="1821"/>
                  </a:lnTo>
                  <a:lnTo>
                    <a:pt x="6842" y="1779"/>
                  </a:lnTo>
                  <a:lnTo>
                    <a:pt x="6926" y="1717"/>
                  </a:lnTo>
                  <a:lnTo>
                    <a:pt x="6926" y="1612"/>
                  </a:lnTo>
                  <a:lnTo>
                    <a:pt x="6989" y="1591"/>
                  </a:lnTo>
                  <a:lnTo>
                    <a:pt x="7009" y="1507"/>
                  </a:lnTo>
                  <a:lnTo>
                    <a:pt x="6926" y="1507"/>
                  </a:lnTo>
                  <a:lnTo>
                    <a:pt x="6863" y="1591"/>
                  </a:lnTo>
                  <a:lnTo>
                    <a:pt x="6800" y="1675"/>
                  </a:lnTo>
                  <a:lnTo>
                    <a:pt x="6717" y="1675"/>
                  </a:lnTo>
                  <a:lnTo>
                    <a:pt x="6717" y="1612"/>
                  </a:lnTo>
                  <a:lnTo>
                    <a:pt x="6717" y="1528"/>
                  </a:lnTo>
                  <a:lnTo>
                    <a:pt x="6612" y="1403"/>
                  </a:lnTo>
                  <a:lnTo>
                    <a:pt x="6486" y="1319"/>
                  </a:lnTo>
                  <a:lnTo>
                    <a:pt x="6445" y="1277"/>
                  </a:lnTo>
                  <a:lnTo>
                    <a:pt x="6445" y="1110"/>
                  </a:lnTo>
                  <a:lnTo>
                    <a:pt x="6486" y="943"/>
                  </a:lnTo>
                  <a:lnTo>
                    <a:pt x="6486" y="838"/>
                  </a:lnTo>
                  <a:lnTo>
                    <a:pt x="6465" y="775"/>
                  </a:lnTo>
                  <a:lnTo>
                    <a:pt x="6445" y="796"/>
                  </a:lnTo>
                  <a:lnTo>
                    <a:pt x="6403" y="901"/>
                  </a:lnTo>
                  <a:lnTo>
                    <a:pt x="6298" y="1047"/>
                  </a:lnTo>
                  <a:lnTo>
                    <a:pt x="6131" y="1173"/>
                  </a:lnTo>
                  <a:lnTo>
                    <a:pt x="5963" y="1194"/>
                  </a:lnTo>
                  <a:lnTo>
                    <a:pt x="5901" y="1173"/>
                  </a:lnTo>
                  <a:lnTo>
                    <a:pt x="5838" y="1194"/>
                  </a:lnTo>
                  <a:lnTo>
                    <a:pt x="5733" y="1089"/>
                  </a:lnTo>
                  <a:lnTo>
                    <a:pt x="5608" y="1068"/>
                  </a:lnTo>
                  <a:lnTo>
                    <a:pt x="5419" y="984"/>
                  </a:lnTo>
                  <a:lnTo>
                    <a:pt x="5315" y="880"/>
                  </a:lnTo>
                  <a:lnTo>
                    <a:pt x="5210" y="859"/>
                  </a:lnTo>
                  <a:lnTo>
                    <a:pt x="5147" y="775"/>
                  </a:lnTo>
                  <a:lnTo>
                    <a:pt x="5001" y="671"/>
                  </a:lnTo>
                  <a:lnTo>
                    <a:pt x="4729" y="419"/>
                  </a:lnTo>
                  <a:lnTo>
                    <a:pt x="4645" y="252"/>
                  </a:lnTo>
                  <a:lnTo>
                    <a:pt x="4499" y="231"/>
                  </a:lnTo>
                  <a:lnTo>
                    <a:pt x="4310" y="64"/>
                  </a:lnTo>
                  <a:lnTo>
                    <a:pt x="426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6" name="Google Shape;3576;p60"/>
            <p:cNvSpPr/>
            <p:nvPr/>
          </p:nvSpPr>
          <p:spPr>
            <a:xfrm>
              <a:off x="4580490" y="2850992"/>
              <a:ext cx="28661" cy="38087"/>
            </a:xfrm>
            <a:custGeom>
              <a:avLst/>
              <a:gdLst/>
              <a:ahLst/>
              <a:cxnLst/>
              <a:rect l="l" t="t" r="r" b="b"/>
              <a:pathLst>
                <a:path w="2407" h="3349" extrusionOk="0">
                  <a:moveTo>
                    <a:pt x="1256" y="1"/>
                  </a:moveTo>
                  <a:lnTo>
                    <a:pt x="1005" y="126"/>
                  </a:lnTo>
                  <a:lnTo>
                    <a:pt x="628" y="189"/>
                  </a:lnTo>
                  <a:lnTo>
                    <a:pt x="419" y="377"/>
                  </a:lnTo>
                  <a:lnTo>
                    <a:pt x="210" y="419"/>
                  </a:lnTo>
                  <a:lnTo>
                    <a:pt x="21" y="586"/>
                  </a:lnTo>
                  <a:lnTo>
                    <a:pt x="0" y="712"/>
                  </a:lnTo>
                  <a:lnTo>
                    <a:pt x="0" y="733"/>
                  </a:lnTo>
                  <a:lnTo>
                    <a:pt x="105" y="649"/>
                  </a:lnTo>
                  <a:lnTo>
                    <a:pt x="293" y="691"/>
                  </a:lnTo>
                  <a:lnTo>
                    <a:pt x="210" y="712"/>
                  </a:lnTo>
                  <a:lnTo>
                    <a:pt x="419" y="921"/>
                  </a:lnTo>
                  <a:lnTo>
                    <a:pt x="565" y="1130"/>
                  </a:lnTo>
                  <a:lnTo>
                    <a:pt x="649" y="1130"/>
                  </a:lnTo>
                  <a:lnTo>
                    <a:pt x="607" y="1214"/>
                  </a:lnTo>
                  <a:lnTo>
                    <a:pt x="712" y="1319"/>
                  </a:lnTo>
                  <a:lnTo>
                    <a:pt x="733" y="1423"/>
                  </a:lnTo>
                  <a:lnTo>
                    <a:pt x="544" y="1361"/>
                  </a:lnTo>
                  <a:lnTo>
                    <a:pt x="524" y="1277"/>
                  </a:lnTo>
                  <a:lnTo>
                    <a:pt x="461" y="1381"/>
                  </a:lnTo>
                  <a:lnTo>
                    <a:pt x="398" y="1361"/>
                  </a:lnTo>
                  <a:lnTo>
                    <a:pt x="252" y="1549"/>
                  </a:lnTo>
                  <a:lnTo>
                    <a:pt x="524" y="1653"/>
                  </a:lnTo>
                  <a:lnTo>
                    <a:pt x="607" y="1633"/>
                  </a:lnTo>
                  <a:lnTo>
                    <a:pt x="649" y="1758"/>
                  </a:lnTo>
                  <a:lnTo>
                    <a:pt x="649" y="1988"/>
                  </a:lnTo>
                  <a:lnTo>
                    <a:pt x="712" y="2051"/>
                  </a:lnTo>
                  <a:lnTo>
                    <a:pt x="754" y="2009"/>
                  </a:lnTo>
                  <a:lnTo>
                    <a:pt x="858" y="2197"/>
                  </a:lnTo>
                  <a:lnTo>
                    <a:pt x="670" y="2323"/>
                  </a:lnTo>
                  <a:lnTo>
                    <a:pt x="670" y="2386"/>
                  </a:lnTo>
                  <a:lnTo>
                    <a:pt x="754" y="2469"/>
                  </a:lnTo>
                  <a:lnTo>
                    <a:pt x="754" y="2574"/>
                  </a:lnTo>
                  <a:lnTo>
                    <a:pt x="670" y="2595"/>
                  </a:lnTo>
                  <a:lnTo>
                    <a:pt x="670" y="2700"/>
                  </a:lnTo>
                  <a:lnTo>
                    <a:pt x="733" y="2804"/>
                  </a:lnTo>
                  <a:lnTo>
                    <a:pt x="670" y="2804"/>
                  </a:lnTo>
                  <a:lnTo>
                    <a:pt x="816" y="3097"/>
                  </a:lnTo>
                  <a:lnTo>
                    <a:pt x="879" y="3097"/>
                  </a:lnTo>
                  <a:lnTo>
                    <a:pt x="921" y="3223"/>
                  </a:lnTo>
                  <a:lnTo>
                    <a:pt x="963" y="3244"/>
                  </a:lnTo>
                  <a:lnTo>
                    <a:pt x="963" y="3348"/>
                  </a:lnTo>
                  <a:lnTo>
                    <a:pt x="1047" y="3306"/>
                  </a:lnTo>
                  <a:lnTo>
                    <a:pt x="1047" y="3139"/>
                  </a:lnTo>
                  <a:lnTo>
                    <a:pt x="1088" y="3223"/>
                  </a:lnTo>
                  <a:lnTo>
                    <a:pt x="1172" y="3118"/>
                  </a:lnTo>
                  <a:lnTo>
                    <a:pt x="1444" y="2888"/>
                  </a:lnTo>
                  <a:lnTo>
                    <a:pt x="1549" y="2846"/>
                  </a:lnTo>
                  <a:lnTo>
                    <a:pt x="1570" y="2909"/>
                  </a:lnTo>
                  <a:lnTo>
                    <a:pt x="1653" y="2825"/>
                  </a:lnTo>
                  <a:lnTo>
                    <a:pt x="1695" y="2825"/>
                  </a:lnTo>
                  <a:lnTo>
                    <a:pt x="1758" y="2930"/>
                  </a:lnTo>
                  <a:lnTo>
                    <a:pt x="1863" y="2909"/>
                  </a:lnTo>
                  <a:lnTo>
                    <a:pt x="1905" y="2951"/>
                  </a:lnTo>
                  <a:lnTo>
                    <a:pt x="1967" y="2909"/>
                  </a:lnTo>
                  <a:lnTo>
                    <a:pt x="1925" y="2825"/>
                  </a:lnTo>
                  <a:lnTo>
                    <a:pt x="2072" y="2741"/>
                  </a:lnTo>
                  <a:lnTo>
                    <a:pt x="2197" y="2741"/>
                  </a:lnTo>
                  <a:lnTo>
                    <a:pt x="2344" y="2532"/>
                  </a:lnTo>
                  <a:lnTo>
                    <a:pt x="2323" y="2490"/>
                  </a:lnTo>
                  <a:lnTo>
                    <a:pt x="2407" y="2428"/>
                  </a:lnTo>
                  <a:lnTo>
                    <a:pt x="2344" y="1988"/>
                  </a:lnTo>
                  <a:lnTo>
                    <a:pt x="2323" y="1988"/>
                  </a:lnTo>
                  <a:lnTo>
                    <a:pt x="2281" y="2009"/>
                  </a:lnTo>
                  <a:lnTo>
                    <a:pt x="2281" y="1884"/>
                  </a:lnTo>
                  <a:lnTo>
                    <a:pt x="2197" y="1486"/>
                  </a:lnTo>
                  <a:lnTo>
                    <a:pt x="2114" y="1381"/>
                  </a:lnTo>
                  <a:lnTo>
                    <a:pt x="2114" y="1130"/>
                  </a:lnTo>
                  <a:lnTo>
                    <a:pt x="1779" y="712"/>
                  </a:lnTo>
                  <a:lnTo>
                    <a:pt x="1465" y="398"/>
                  </a:lnTo>
                  <a:lnTo>
                    <a:pt x="125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7" name="Google Shape;3577;p60"/>
            <p:cNvSpPr/>
            <p:nvPr/>
          </p:nvSpPr>
          <p:spPr>
            <a:xfrm>
              <a:off x="4566534" y="2807208"/>
              <a:ext cx="32650" cy="53553"/>
            </a:xfrm>
            <a:custGeom>
              <a:avLst/>
              <a:gdLst/>
              <a:ahLst/>
              <a:cxnLst/>
              <a:rect l="l" t="t" r="r" b="b"/>
              <a:pathLst>
                <a:path w="2742" h="4709" extrusionOk="0">
                  <a:moveTo>
                    <a:pt x="2260" y="1"/>
                  </a:moveTo>
                  <a:lnTo>
                    <a:pt x="2177" y="42"/>
                  </a:lnTo>
                  <a:lnTo>
                    <a:pt x="2177" y="168"/>
                  </a:lnTo>
                  <a:lnTo>
                    <a:pt x="2177" y="273"/>
                  </a:lnTo>
                  <a:lnTo>
                    <a:pt x="2240" y="377"/>
                  </a:lnTo>
                  <a:lnTo>
                    <a:pt x="2177" y="482"/>
                  </a:lnTo>
                  <a:lnTo>
                    <a:pt x="2093" y="482"/>
                  </a:lnTo>
                  <a:lnTo>
                    <a:pt x="1988" y="607"/>
                  </a:lnTo>
                  <a:lnTo>
                    <a:pt x="1988" y="733"/>
                  </a:lnTo>
                  <a:lnTo>
                    <a:pt x="1737" y="921"/>
                  </a:lnTo>
                  <a:lnTo>
                    <a:pt x="1612" y="921"/>
                  </a:lnTo>
                  <a:lnTo>
                    <a:pt x="1528" y="1005"/>
                  </a:lnTo>
                  <a:lnTo>
                    <a:pt x="1633" y="1089"/>
                  </a:lnTo>
                  <a:lnTo>
                    <a:pt x="1779" y="1214"/>
                  </a:lnTo>
                  <a:lnTo>
                    <a:pt x="1779" y="1298"/>
                  </a:lnTo>
                  <a:lnTo>
                    <a:pt x="1716" y="1444"/>
                  </a:lnTo>
                  <a:lnTo>
                    <a:pt x="1570" y="1423"/>
                  </a:lnTo>
                  <a:lnTo>
                    <a:pt x="1319" y="1444"/>
                  </a:lnTo>
                  <a:lnTo>
                    <a:pt x="1193" y="1402"/>
                  </a:lnTo>
                  <a:lnTo>
                    <a:pt x="1089" y="1444"/>
                  </a:lnTo>
                  <a:lnTo>
                    <a:pt x="1005" y="1361"/>
                  </a:lnTo>
                  <a:lnTo>
                    <a:pt x="942" y="1319"/>
                  </a:lnTo>
                  <a:lnTo>
                    <a:pt x="838" y="1151"/>
                  </a:lnTo>
                  <a:lnTo>
                    <a:pt x="691" y="1298"/>
                  </a:lnTo>
                  <a:lnTo>
                    <a:pt x="691" y="1465"/>
                  </a:lnTo>
                  <a:lnTo>
                    <a:pt x="691" y="1528"/>
                  </a:lnTo>
                  <a:lnTo>
                    <a:pt x="649" y="1633"/>
                  </a:lnTo>
                  <a:lnTo>
                    <a:pt x="566" y="1926"/>
                  </a:lnTo>
                  <a:lnTo>
                    <a:pt x="461" y="1967"/>
                  </a:lnTo>
                  <a:lnTo>
                    <a:pt x="356" y="2156"/>
                  </a:lnTo>
                  <a:lnTo>
                    <a:pt x="210" y="2260"/>
                  </a:lnTo>
                  <a:lnTo>
                    <a:pt x="210" y="2365"/>
                  </a:lnTo>
                  <a:lnTo>
                    <a:pt x="147" y="2511"/>
                  </a:lnTo>
                  <a:lnTo>
                    <a:pt x="1" y="2616"/>
                  </a:lnTo>
                  <a:lnTo>
                    <a:pt x="1" y="2972"/>
                  </a:lnTo>
                  <a:lnTo>
                    <a:pt x="22" y="3014"/>
                  </a:lnTo>
                  <a:lnTo>
                    <a:pt x="43" y="2993"/>
                  </a:lnTo>
                  <a:lnTo>
                    <a:pt x="84" y="3202"/>
                  </a:lnTo>
                  <a:lnTo>
                    <a:pt x="168" y="3139"/>
                  </a:lnTo>
                  <a:lnTo>
                    <a:pt x="168" y="3034"/>
                  </a:lnTo>
                  <a:lnTo>
                    <a:pt x="315" y="3118"/>
                  </a:lnTo>
                  <a:lnTo>
                    <a:pt x="356" y="3202"/>
                  </a:lnTo>
                  <a:lnTo>
                    <a:pt x="545" y="3181"/>
                  </a:lnTo>
                  <a:lnTo>
                    <a:pt x="587" y="3097"/>
                  </a:lnTo>
                  <a:lnTo>
                    <a:pt x="670" y="3097"/>
                  </a:lnTo>
                  <a:lnTo>
                    <a:pt x="649" y="3181"/>
                  </a:lnTo>
                  <a:lnTo>
                    <a:pt x="566" y="3223"/>
                  </a:lnTo>
                  <a:lnTo>
                    <a:pt x="649" y="3348"/>
                  </a:lnTo>
                  <a:lnTo>
                    <a:pt x="524" y="3558"/>
                  </a:lnTo>
                  <a:lnTo>
                    <a:pt x="524" y="3851"/>
                  </a:lnTo>
                  <a:lnTo>
                    <a:pt x="545" y="3913"/>
                  </a:lnTo>
                  <a:lnTo>
                    <a:pt x="775" y="3913"/>
                  </a:lnTo>
                  <a:lnTo>
                    <a:pt x="880" y="3851"/>
                  </a:lnTo>
                  <a:lnTo>
                    <a:pt x="754" y="3955"/>
                  </a:lnTo>
                  <a:lnTo>
                    <a:pt x="608" y="3955"/>
                  </a:lnTo>
                  <a:lnTo>
                    <a:pt x="545" y="4143"/>
                  </a:lnTo>
                  <a:lnTo>
                    <a:pt x="524" y="4374"/>
                  </a:lnTo>
                  <a:lnTo>
                    <a:pt x="482" y="4478"/>
                  </a:lnTo>
                  <a:lnTo>
                    <a:pt x="545" y="4478"/>
                  </a:lnTo>
                  <a:lnTo>
                    <a:pt x="649" y="4436"/>
                  </a:lnTo>
                  <a:lnTo>
                    <a:pt x="775" y="4478"/>
                  </a:lnTo>
                  <a:lnTo>
                    <a:pt x="670" y="4646"/>
                  </a:lnTo>
                  <a:lnTo>
                    <a:pt x="691" y="4708"/>
                  </a:lnTo>
                  <a:lnTo>
                    <a:pt x="838" y="4604"/>
                  </a:lnTo>
                  <a:lnTo>
                    <a:pt x="900" y="4667"/>
                  </a:lnTo>
                  <a:lnTo>
                    <a:pt x="1005" y="4541"/>
                  </a:lnTo>
                  <a:lnTo>
                    <a:pt x="963" y="4478"/>
                  </a:lnTo>
                  <a:lnTo>
                    <a:pt x="1047" y="4436"/>
                  </a:lnTo>
                  <a:lnTo>
                    <a:pt x="1172" y="4562"/>
                  </a:lnTo>
                  <a:lnTo>
                    <a:pt x="1193" y="4436"/>
                  </a:lnTo>
                  <a:lnTo>
                    <a:pt x="1382" y="4269"/>
                  </a:lnTo>
                  <a:lnTo>
                    <a:pt x="1591" y="4227"/>
                  </a:lnTo>
                  <a:lnTo>
                    <a:pt x="1800" y="4039"/>
                  </a:lnTo>
                  <a:lnTo>
                    <a:pt x="2177" y="3976"/>
                  </a:lnTo>
                  <a:lnTo>
                    <a:pt x="2428" y="3851"/>
                  </a:lnTo>
                  <a:lnTo>
                    <a:pt x="2344" y="3725"/>
                  </a:lnTo>
                  <a:lnTo>
                    <a:pt x="1926" y="3495"/>
                  </a:lnTo>
                  <a:lnTo>
                    <a:pt x="1884" y="3390"/>
                  </a:lnTo>
                  <a:lnTo>
                    <a:pt x="1654" y="3348"/>
                  </a:lnTo>
                  <a:lnTo>
                    <a:pt x="1612" y="3202"/>
                  </a:lnTo>
                  <a:lnTo>
                    <a:pt x="1654" y="3118"/>
                  </a:lnTo>
                  <a:lnTo>
                    <a:pt x="1633" y="2993"/>
                  </a:lnTo>
                  <a:lnTo>
                    <a:pt x="1633" y="2867"/>
                  </a:lnTo>
                  <a:lnTo>
                    <a:pt x="1800" y="2762"/>
                  </a:lnTo>
                  <a:lnTo>
                    <a:pt x="1821" y="2616"/>
                  </a:lnTo>
                  <a:lnTo>
                    <a:pt x="1947" y="2574"/>
                  </a:lnTo>
                  <a:lnTo>
                    <a:pt x="2051" y="2574"/>
                  </a:lnTo>
                  <a:lnTo>
                    <a:pt x="2093" y="2490"/>
                  </a:lnTo>
                  <a:lnTo>
                    <a:pt x="2156" y="2449"/>
                  </a:lnTo>
                  <a:lnTo>
                    <a:pt x="2135" y="2344"/>
                  </a:lnTo>
                  <a:lnTo>
                    <a:pt x="2428" y="2051"/>
                  </a:lnTo>
                  <a:lnTo>
                    <a:pt x="2407" y="1988"/>
                  </a:lnTo>
                  <a:lnTo>
                    <a:pt x="2553" y="1863"/>
                  </a:lnTo>
                  <a:lnTo>
                    <a:pt x="2574" y="1737"/>
                  </a:lnTo>
                  <a:lnTo>
                    <a:pt x="2512" y="1654"/>
                  </a:lnTo>
                  <a:lnTo>
                    <a:pt x="2512" y="1361"/>
                  </a:lnTo>
                  <a:lnTo>
                    <a:pt x="2365" y="1256"/>
                  </a:lnTo>
                  <a:lnTo>
                    <a:pt x="2365" y="1110"/>
                  </a:lnTo>
                  <a:lnTo>
                    <a:pt x="2449" y="817"/>
                  </a:lnTo>
                  <a:lnTo>
                    <a:pt x="2449" y="691"/>
                  </a:lnTo>
                  <a:lnTo>
                    <a:pt x="2532" y="691"/>
                  </a:lnTo>
                  <a:lnTo>
                    <a:pt x="2721" y="482"/>
                  </a:lnTo>
                  <a:lnTo>
                    <a:pt x="2742" y="482"/>
                  </a:lnTo>
                  <a:lnTo>
                    <a:pt x="2637" y="356"/>
                  </a:lnTo>
                  <a:lnTo>
                    <a:pt x="2616" y="293"/>
                  </a:lnTo>
                  <a:lnTo>
                    <a:pt x="2428" y="273"/>
                  </a:lnTo>
                  <a:lnTo>
                    <a:pt x="2365" y="189"/>
                  </a:lnTo>
                  <a:lnTo>
                    <a:pt x="2365" y="84"/>
                  </a:lnTo>
                  <a:lnTo>
                    <a:pt x="226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8" name="Google Shape;3578;p60"/>
            <p:cNvSpPr/>
            <p:nvPr/>
          </p:nvSpPr>
          <p:spPr>
            <a:xfrm>
              <a:off x="4301938" y="2737722"/>
              <a:ext cx="211787" cy="95438"/>
            </a:xfrm>
            <a:custGeom>
              <a:avLst/>
              <a:gdLst/>
              <a:ahLst/>
              <a:cxnLst/>
              <a:rect l="l" t="t" r="r" b="b"/>
              <a:pathLst>
                <a:path w="17786" h="8392" extrusionOk="0">
                  <a:moveTo>
                    <a:pt x="5232" y="1"/>
                  </a:moveTo>
                  <a:lnTo>
                    <a:pt x="5169" y="85"/>
                  </a:lnTo>
                  <a:lnTo>
                    <a:pt x="5169" y="147"/>
                  </a:lnTo>
                  <a:lnTo>
                    <a:pt x="5190" y="252"/>
                  </a:lnTo>
                  <a:lnTo>
                    <a:pt x="5169" y="336"/>
                  </a:lnTo>
                  <a:lnTo>
                    <a:pt x="5085" y="336"/>
                  </a:lnTo>
                  <a:lnTo>
                    <a:pt x="5002" y="357"/>
                  </a:lnTo>
                  <a:lnTo>
                    <a:pt x="4918" y="461"/>
                  </a:lnTo>
                  <a:lnTo>
                    <a:pt x="4918" y="545"/>
                  </a:lnTo>
                  <a:lnTo>
                    <a:pt x="4813" y="670"/>
                  </a:lnTo>
                  <a:lnTo>
                    <a:pt x="4813" y="963"/>
                  </a:lnTo>
                  <a:lnTo>
                    <a:pt x="4855" y="1089"/>
                  </a:lnTo>
                  <a:lnTo>
                    <a:pt x="5023" y="1152"/>
                  </a:lnTo>
                  <a:lnTo>
                    <a:pt x="5085" y="1214"/>
                  </a:lnTo>
                  <a:lnTo>
                    <a:pt x="5190" y="1256"/>
                  </a:lnTo>
                  <a:lnTo>
                    <a:pt x="5211" y="1340"/>
                  </a:lnTo>
                  <a:lnTo>
                    <a:pt x="5190" y="1507"/>
                  </a:lnTo>
                  <a:lnTo>
                    <a:pt x="5190" y="1696"/>
                  </a:lnTo>
                  <a:lnTo>
                    <a:pt x="5295" y="1779"/>
                  </a:lnTo>
                  <a:lnTo>
                    <a:pt x="5378" y="1863"/>
                  </a:lnTo>
                  <a:lnTo>
                    <a:pt x="5232" y="2010"/>
                  </a:lnTo>
                  <a:lnTo>
                    <a:pt x="5043" y="2030"/>
                  </a:lnTo>
                  <a:lnTo>
                    <a:pt x="4960" y="2010"/>
                  </a:lnTo>
                  <a:lnTo>
                    <a:pt x="4918" y="2072"/>
                  </a:lnTo>
                  <a:lnTo>
                    <a:pt x="4813" y="2072"/>
                  </a:lnTo>
                  <a:lnTo>
                    <a:pt x="4709" y="2010"/>
                  </a:lnTo>
                  <a:lnTo>
                    <a:pt x="4479" y="2010"/>
                  </a:lnTo>
                  <a:lnTo>
                    <a:pt x="4374" y="2030"/>
                  </a:lnTo>
                  <a:lnTo>
                    <a:pt x="4290" y="1989"/>
                  </a:lnTo>
                  <a:lnTo>
                    <a:pt x="4186" y="1968"/>
                  </a:lnTo>
                  <a:lnTo>
                    <a:pt x="4081" y="1968"/>
                  </a:lnTo>
                  <a:lnTo>
                    <a:pt x="3955" y="2072"/>
                  </a:lnTo>
                  <a:lnTo>
                    <a:pt x="3851" y="2093"/>
                  </a:lnTo>
                  <a:lnTo>
                    <a:pt x="3767" y="2135"/>
                  </a:lnTo>
                  <a:lnTo>
                    <a:pt x="3558" y="2030"/>
                  </a:lnTo>
                  <a:lnTo>
                    <a:pt x="3453" y="1968"/>
                  </a:lnTo>
                  <a:lnTo>
                    <a:pt x="3181" y="1800"/>
                  </a:lnTo>
                  <a:lnTo>
                    <a:pt x="3139" y="1717"/>
                  </a:lnTo>
                  <a:lnTo>
                    <a:pt x="3118" y="1612"/>
                  </a:lnTo>
                  <a:lnTo>
                    <a:pt x="3077" y="1549"/>
                  </a:lnTo>
                  <a:lnTo>
                    <a:pt x="2888" y="1549"/>
                  </a:lnTo>
                  <a:lnTo>
                    <a:pt x="2805" y="1591"/>
                  </a:lnTo>
                  <a:lnTo>
                    <a:pt x="2700" y="1591"/>
                  </a:lnTo>
                  <a:lnTo>
                    <a:pt x="2658" y="1612"/>
                  </a:lnTo>
                  <a:lnTo>
                    <a:pt x="2512" y="1612"/>
                  </a:lnTo>
                  <a:lnTo>
                    <a:pt x="2470" y="1549"/>
                  </a:lnTo>
                  <a:lnTo>
                    <a:pt x="2428" y="1486"/>
                  </a:lnTo>
                  <a:lnTo>
                    <a:pt x="2365" y="1382"/>
                  </a:lnTo>
                  <a:lnTo>
                    <a:pt x="2344" y="1382"/>
                  </a:lnTo>
                  <a:lnTo>
                    <a:pt x="2261" y="1445"/>
                  </a:lnTo>
                  <a:lnTo>
                    <a:pt x="2030" y="1445"/>
                  </a:lnTo>
                  <a:lnTo>
                    <a:pt x="1905" y="1466"/>
                  </a:lnTo>
                  <a:lnTo>
                    <a:pt x="1717" y="1486"/>
                  </a:lnTo>
                  <a:lnTo>
                    <a:pt x="1633" y="1549"/>
                  </a:lnTo>
                  <a:lnTo>
                    <a:pt x="1549" y="1675"/>
                  </a:lnTo>
                  <a:lnTo>
                    <a:pt x="1466" y="1717"/>
                  </a:lnTo>
                  <a:lnTo>
                    <a:pt x="1298" y="1675"/>
                  </a:lnTo>
                  <a:lnTo>
                    <a:pt x="1256" y="1717"/>
                  </a:lnTo>
                  <a:lnTo>
                    <a:pt x="1256" y="1800"/>
                  </a:lnTo>
                  <a:lnTo>
                    <a:pt x="1319" y="1863"/>
                  </a:lnTo>
                  <a:lnTo>
                    <a:pt x="1256" y="1884"/>
                  </a:lnTo>
                  <a:lnTo>
                    <a:pt x="1193" y="2010"/>
                  </a:lnTo>
                  <a:lnTo>
                    <a:pt x="1110" y="2030"/>
                  </a:lnTo>
                  <a:lnTo>
                    <a:pt x="1005" y="2114"/>
                  </a:lnTo>
                  <a:lnTo>
                    <a:pt x="1005" y="2198"/>
                  </a:lnTo>
                  <a:lnTo>
                    <a:pt x="838" y="2282"/>
                  </a:lnTo>
                  <a:lnTo>
                    <a:pt x="817" y="2386"/>
                  </a:lnTo>
                  <a:lnTo>
                    <a:pt x="796" y="2512"/>
                  </a:lnTo>
                  <a:lnTo>
                    <a:pt x="608" y="2554"/>
                  </a:lnTo>
                  <a:lnTo>
                    <a:pt x="503" y="2658"/>
                  </a:lnTo>
                  <a:lnTo>
                    <a:pt x="482" y="2742"/>
                  </a:lnTo>
                  <a:lnTo>
                    <a:pt x="210" y="2721"/>
                  </a:lnTo>
                  <a:lnTo>
                    <a:pt x="105" y="2763"/>
                  </a:lnTo>
                  <a:lnTo>
                    <a:pt x="1" y="2972"/>
                  </a:lnTo>
                  <a:lnTo>
                    <a:pt x="1" y="3014"/>
                  </a:lnTo>
                  <a:lnTo>
                    <a:pt x="43" y="3056"/>
                  </a:lnTo>
                  <a:lnTo>
                    <a:pt x="43" y="3181"/>
                  </a:lnTo>
                  <a:lnTo>
                    <a:pt x="64" y="3223"/>
                  </a:lnTo>
                  <a:lnTo>
                    <a:pt x="105" y="3286"/>
                  </a:lnTo>
                  <a:lnTo>
                    <a:pt x="147" y="3286"/>
                  </a:lnTo>
                  <a:lnTo>
                    <a:pt x="147" y="3244"/>
                  </a:lnTo>
                  <a:lnTo>
                    <a:pt x="168" y="3244"/>
                  </a:lnTo>
                  <a:lnTo>
                    <a:pt x="189" y="3286"/>
                  </a:lnTo>
                  <a:lnTo>
                    <a:pt x="189" y="3370"/>
                  </a:lnTo>
                  <a:lnTo>
                    <a:pt x="210" y="3453"/>
                  </a:lnTo>
                  <a:lnTo>
                    <a:pt x="294" y="3495"/>
                  </a:lnTo>
                  <a:lnTo>
                    <a:pt x="336" y="3537"/>
                  </a:lnTo>
                  <a:lnTo>
                    <a:pt x="461" y="3642"/>
                  </a:lnTo>
                  <a:lnTo>
                    <a:pt x="566" y="3704"/>
                  </a:lnTo>
                  <a:lnTo>
                    <a:pt x="629" y="3788"/>
                  </a:lnTo>
                  <a:lnTo>
                    <a:pt x="629" y="3851"/>
                  </a:lnTo>
                  <a:lnTo>
                    <a:pt x="670" y="3914"/>
                  </a:lnTo>
                  <a:lnTo>
                    <a:pt x="796" y="3997"/>
                  </a:lnTo>
                  <a:lnTo>
                    <a:pt x="838" y="3997"/>
                  </a:lnTo>
                  <a:lnTo>
                    <a:pt x="859" y="3914"/>
                  </a:lnTo>
                  <a:lnTo>
                    <a:pt x="901" y="3872"/>
                  </a:lnTo>
                  <a:lnTo>
                    <a:pt x="1026" y="3809"/>
                  </a:lnTo>
                  <a:lnTo>
                    <a:pt x="1131" y="3809"/>
                  </a:lnTo>
                  <a:lnTo>
                    <a:pt x="1152" y="3872"/>
                  </a:lnTo>
                  <a:lnTo>
                    <a:pt x="1235" y="3976"/>
                  </a:lnTo>
                  <a:lnTo>
                    <a:pt x="1319" y="3997"/>
                  </a:lnTo>
                  <a:lnTo>
                    <a:pt x="1361" y="3976"/>
                  </a:lnTo>
                  <a:lnTo>
                    <a:pt x="1424" y="3914"/>
                  </a:lnTo>
                  <a:lnTo>
                    <a:pt x="1528" y="3914"/>
                  </a:lnTo>
                  <a:lnTo>
                    <a:pt x="1612" y="3955"/>
                  </a:lnTo>
                  <a:lnTo>
                    <a:pt x="1654" y="4018"/>
                  </a:lnTo>
                  <a:lnTo>
                    <a:pt x="1738" y="4060"/>
                  </a:lnTo>
                  <a:lnTo>
                    <a:pt x="1842" y="4123"/>
                  </a:lnTo>
                  <a:lnTo>
                    <a:pt x="1884" y="4207"/>
                  </a:lnTo>
                  <a:lnTo>
                    <a:pt x="1905" y="4311"/>
                  </a:lnTo>
                  <a:lnTo>
                    <a:pt x="1947" y="4416"/>
                  </a:lnTo>
                  <a:lnTo>
                    <a:pt x="1989" y="4499"/>
                  </a:lnTo>
                  <a:lnTo>
                    <a:pt x="2051" y="4604"/>
                  </a:lnTo>
                  <a:lnTo>
                    <a:pt x="2135" y="4646"/>
                  </a:lnTo>
                  <a:lnTo>
                    <a:pt x="2198" y="4709"/>
                  </a:lnTo>
                  <a:lnTo>
                    <a:pt x="2282" y="4834"/>
                  </a:lnTo>
                  <a:lnTo>
                    <a:pt x="2344" y="4897"/>
                  </a:lnTo>
                  <a:lnTo>
                    <a:pt x="2344" y="5023"/>
                  </a:lnTo>
                  <a:lnTo>
                    <a:pt x="2302" y="5106"/>
                  </a:lnTo>
                  <a:lnTo>
                    <a:pt x="2344" y="5232"/>
                  </a:lnTo>
                  <a:lnTo>
                    <a:pt x="2407" y="5315"/>
                  </a:lnTo>
                  <a:lnTo>
                    <a:pt x="2365" y="5420"/>
                  </a:lnTo>
                  <a:lnTo>
                    <a:pt x="2282" y="5483"/>
                  </a:lnTo>
                  <a:lnTo>
                    <a:pt x="2261" y="5546"/>
                  </a:lnTo>
                  <a:lnTo>
                    <a:pt x="2261" y="5629"/>
                  </a:lnTo>
                  <a:lnTo>
                    <a:pt x="2282" y="5734"/>
                  </a:lnTo>
                  <a:lnTo>
                    <a:pt x="2407" y="5901"/>
                  </a:lnTo>
                  <a:lnTo>
                    <a:pt x="2512" y="5985"/>
                  </a:lnTo>
                  <a:lnTo>
                    <a:pt x="3098" y="6111"/>
                  </a:lnTo>
                  <a:lnTo>
                    <a:pt x="3349" y="6090"/>
                  </a:lnTo>
                  <a:lnTo>
                    <a:pt x="3516" y="6090"/>
                  </a:lnTo>
                  <a:lnTo>
                    <a:pt x="3558" y="6048"/>
                  </a:lnTo>
                  <a:lnTo>
                    <a:pt x="3600" y="6048"/>
                  </a:lnTo>
                  <a:lnTo>
                    <a:pt x="3976" y="6111"/>
                  </a:lnTo>
                  <a:lnTo>
                    <a:pt x="4165" y="6257"/>
                  </a:lnTo>
                  <a:lnTo>
                    <a:pt x="4227" y="6299"/>
                  </a:lnTo>
                  <a:lnTo>
                    <a:pt x="4332" y="6320"/>
                  </a:lnTo>
                  <a:lnTo>
                    <a:pt x="4437" y="6320"/>
                  </a:lnTo>
                  <a:lnTo>
                    <a:pt x="4646" y="6487"/>
                  </a:lnTo>
                  <a:lnTo>
                    <a:pt x="4792" y="6571"/>
                  </a:lnTo>
                  <a:lnTo>
                    <a:pt x="5023" y="6571"/>
                  </a:lnTo>
                  <a:lnTo>
                    <a:pt x="5043" y="6675"/>
                  </a:lnTo>
                  <a:lnTo>
                    <a:pt x="5085" y="6738"/>
                  </a:lnTo>
                  <a:lnTo>
                    <a:pt x="5127" y="6738"/>
                  </a:lnTo>
                  <a:lnTo>
                    <a:pt x="5211" y="6780"/>
                  </a:lnTo>
                  <a:lnTo>
                    <a:pt x="5315" y="6885"/>
                  </a:lnTo>
                  <a:lnTo>
                    <a:pt x="5315" y="6948"/>
                  </a:lnTo>
                  <a:lnTo>
                    <a:pt x="5378" y="7115"/>
                  </a:lnTo>
                  <a:lnTo>
                    <a:pt x="5483" y="7240"/>
                  </a:lnTo>
                  <a:lnTo>
                    <a:pt x="5608" y="7408"/>
                  </a:lnTo>
                  <a:lnTo>
                    <a:pt x="5650" y="7533"/>
                  </a:lnTo>
                  <a:lnTo>
                    <a:pt x="5797" y="7784"/>
                  </a:lnTo>
                  <a:lnTo>
                    <a:pt x="5901" y="7826"/>
                  </a:lnTo>
                  <a:lnTo>
                    <a:pt x="6006" y="7784"/>
                  </a:lnTo>
                  <a:lnTo>
                    <a:pt x="6236" y="7764"/>
                  </a:lnTo>
                  <a:lnTo>
                    <a:pt x="6487" y="7784"/>
                  </a:lnTo>
                  <a:lnTo>
                    <a:pt x="6843" y="7764"/>
                  </a:lnTo>
                  <a:lnTo>
                    <a:pt x="7324" y="7826"/>
                  </a:lnTo>
                  <a:lnTo>
                    <a:pt x="7596" y="7784"/>
                  </a:lnTo>
                  <a:lnTo>
                    <a:pt x="7784" y="7722"/>
                  </a:lnTo>
                  <a:lnTo>
                    <a:pt x="7826" y="7659"/>
                  </a:lnTo>
                  <a:lnTo>
                    <a:pt x="7889" y="7617"/>
                  </a:lnTo>
                  <a:lnTo>
                    <a:pt x="7952" y="7638"/>
                  </a:lnTo>
                  <a:lnTo>
                    <a:pt x="8328" y="7638"/>
                  </a:lnTo>
                  <a:lnTo>
                    <a:pt x="8747" y="7659"/>
                  </a:lnTo>
                  <a:lnTo>
                    <a:pt x="8872" y="7680"/>
                  </a:lnTo>
                  <a:lnTo>
                    <a:pt x="9082" y="7868"/>
                  </a:lnTo>
                  <a:lnTo>
                    <a:pt x="9458" y="8036"/>
                  </a:lnTo>
                  <a:lnTo>
                    <a:pt x="9814" y="8161"/>
                  </a:lnTo>
                  <a:lnTo>
                    <a:pt x="9981" y="8182"/>
                  </a:lnTo>
                  <a:lnTo>
                    <a:pt x="10191" y="8287"/>
                  </a:lnTo>
                  <a:lnTo>
                    <a:pt x="10358" y="8266"/>
                  </a:lnTo>
                  <a:lnTo>
                    <a:pt x="10630" y="8182"/>
                  </a:lnTo>
                  <a:lnTo>
                    <a:pt x="10651" y="8287"/>
                  </a:lnTo>
                  <a:lnTo>
                    <a:pt x="10651" y="8349"/>
                  </a:lnTo>
                  <a:lnTo>
                    <a:pt x="10797" y="8391"/>
                  </a:lnTo>
                  <a:lnTo>
                    <a:pt x="10944" y="8391"/>
                  </a:lnTo>
                  <a:lnTo>
                    <a:pt x="11049" y="8287"/>
                  </a:lnTo>
                  <a:lnTo>
                    <a:pt x="11300" y="8098"/>
                  </a:lnTo>
                  <a:lnTo>
                    <a:pt x="11467" y="7931"/>
                  </a:lnTo>
                  <a:lnTo>
                    <a:pt x="11781" y="7826"/>
                  </a:lnTo>
                  <a:lnTo>
                    <a:pt x="12199" y="7659"/>
                  </a:lnTo>
                  <a:lnTo>
                    <a:pt x="12367" y="7617"/>
                  </a:lnTo>
                  <a:lnTo>
                    <a:pt x="12555" y="7554"/>
                  </a:lnTo>
                  <a:lnTo>
                    <a:pt x="12806" y="7533"/>
                  </a:lnTo>
                  <a:lnTo>
                    <a:pt x="12953" y="7533"/>
                  </a:lnTo>
                  <a:lnTo>
                    <a:pt x="13120" y="7408"/>
                  </a:lnTo>
                  <a:lnTo>
                    <a:pt x="13266" y="7303"/>
                  </a:lnTo>
                  <a:lnTo>
                    <a:pt x="13392" y="7303"/>
                  </a:lnTo>
                  <a:lnTo>
                    <a:pt x="13580" y="7240"/>
                  </a:lnTo>
                  <a:lnTo>
                    <a:pt x="13685" y="7240"/>
                  </a:lnTo>
                  <a:lnTo>
                    <a:pt x="13769" y="7031"/>
                  </a:lnTo>
                  <a:lnTo>
                    <a:pt x="13894" y="6801"/>
                  </a:lnTo>
                  <a:lnTo>
                    <a:pt x="14166" y="6508"/>
                  </a:lnTo>
                  <a:lnTo>
                    <a:pt x="14229" y="6403"/>
                  </a:lnTo>
                  <a:lnTo>
                    <a:pt x="14292" y="6299"/>
                  </a:lnTo>
                  <a:lnTo>
                    <a:pt x="14292" y="6215"/>
                  </a:lnTo>
                  <a:lnTo>
                    <a:pt x="14062" y="6090"/>
                  </a:lnTo>
                  <a:lnTo>
                    <a:pt x="13790" y="5901"/>
                  </a:lnTo>
                  <a:lnTo>
                    <a:pt x="13810" y="5839"/>
                  </a:lnTo>
                  <a:lnTo>
                    <a:pt x="13790" y="5692"/>
                  </a:lnTo>
                  <a:lnTo>
                    <a:pt x="13790" y="5462"/>
                  </a:lnTo>
                  <a:lnTo>
                    <a:pt x="13894" y="5336"/>
                  </a:lnTo>
                  <a:lnTo>
                    <a:pt x="14020" y="5232"/>
                  </a:lnTo>
                  <a:lnTo>
                    <a:pt x="14229" y="5169"/>
                  </a:lnTo>
                  <a:lnTo>
                    <a:pt x="14396" y="5211"/>
                  </a:lnTo>
                  <a:lnTo>
                    <a:pt x="14522" y="5274"/>
                  </a:lnTo>
                  <a:lnTo>
                    <a:pt x="14710" y="5357"/>
                  </a:lnTo>
                  <a:lnTo>
                    <a:pt x="14836" y="5378"/>
                  </a:lnTo>
                  <a:lnTo>
                    <a:pt x="14961" y="5441"/>
                  </a:lnTo>
                  <a:lnTo>
                    <a:pt x="15024" y="5441"/>
                  </a:lnTo>
                  <a:lnTo>
                    <a:pt x="15045" y="5336"/>
                  </a:lnTo>
                  <a:lnTo>
                    <a:pt x="15129" y="5253"/>
                  </a:lnTo>
                  <a:lnTo>
                    <a:pt x="15254" y="5148"/>
                  </a:lnTo>
                  <a:lnTo>
                    <a:pt x="15359" y="5064"/>
                  </a:lnTo>
                  <a:lnTo>
                    <a:pt x="15463" y="4855"/>
                  </a:lnTo>
                  <a:lnTo>
                    <a:pt x="15547" y="4813"/>
                  </a:lnTo>
                  <a:lnTo>
                    <a:pt x="15673" y="4834"/>
                  </a:lnTo>
                  <a:lnTo>
                    <a:pt x="15840" y="4834"/>
                  </a:lnTo>
                  <a:lnTo>
                    <a:pt x="16070" y="4646"/>
                  </a:lnTo>
                  <a:lnTo>
                    <a:pt x="16196" y="4625"/>
                  </a:lnTo>
                  <a:lnTo>
                    <a:pt x="16259" y="4541"/>
                  </a:lnTo>
                  <a:lnTo>
                    <a:pt x="16259" y="4437"/>
                  </a:lnTo>
                  <a:lnTo>
                    <a:pt x="16279" y="4269"/>
                  </a:lnTo>
                  <a:lnTo>
                    <a:pt x="16384" y="4102"/>
                  </a:lnTo>
                  <a:lnTo>
                    <a:pt x="16426" y="4018"/>
                  </a:lnTo>
                  <a:lnTo>
                    <a:pt x="16489" y="4060"/>
                  </a:lnTo>
                  <a:lnTo>
                    <a:pt x="16551" y="4018"/>
                  </a:lnTo>
                  <a:lnTo>
                    <a:pt x="16614" y="3976"/>
                  </a:lnTo>
                  <a:lnTo>
                    <a:pt x="16614" y="3872"/>
                  </a:lnTo>
                  <a:lnTo>
                    <a:pt x="16677" y="3851"/>
                  </a:lnTo>
                  <a:lnTo>
                    <a:pt x="16782" y="3914"/>
                  </a:lnTo>
                  <a:lnTo>
                    <a:pt x="16844" y="3872"/>
                  </a:lnTo>
                  <a:lnTo>
                    <a:pt x="17012" y="3746"/>
                  </a:lnTo>
                  <a:lnTo>
                    <a:pt x="17116" y="3600"/>
                  </a:lnTo>
                  <a:lnTo>
                    <a:pt x="17221" y="3579"/>
                  </a:lnTo>
                  <a:lnTo>
                    <a:pt x="17367" y="3662"/>
                  </a:lnTo>
                  <a:lnTo>
                    <a:pt x="17451" y="3600"/>
                  </a:lnTo>
                  <a:lnTo>
                    <a:pt x="17556" y="3579"/>
                  </a:lnTo>
                  <a:lnTo>
                    <a:pt x="17598" y="3642"/>
                  </a:lnTo>
                  <a:lnTo>
                    <a:pt x="17723" y="3662"/>
                  </a:lnTo>
                  <a:lnTo>
                    <a:pt x="17744" y="3579"/>
                  </a:lnTo>
                  <a:lnTo>
                    <a:pt x="17744" y="3495"/>
                  </a:lnTo>
                  <a:lnTo>
                    <a:pt x="17786" y="3453"/>
                  </a:lnTo>
                  <a:lnTo>
                    <a:pt x="17786" y="3349"/>
                  </a:lnTo>
                  <a:lnTo>
                    <a:pt x="17765" y="3265"/>
                  </a:lnTo>
                  <a:lnTo>
                    <a:pt x="17744" y="3160"/>
                  </a:lnTo>
                  <a:lnTo>
                    <a:pt x="17535" y="3014"/>
                  </a:lnTo>
                  <a:lnTo>
                    <a:pt x="17367" y="2805"/>
                  </a:lnTo>
                  <a:lnTo>
                    <a:pt x="17158" y="2616"/>
                  </a:lnTo>
                  <a:lnTo>
                    <a:pt x="17012" y="2428"/>
                  </a:lnTo>
                  <a:lnTo>
                    <a:pt x="16740" y="2344"/>
                  </a:lnTo>
                  <a:lnTo>
                    <a:pt x="16698" y="2407"/>
                  </a:lnTo>
                  <a:lnTo>
                    <a:pt x="16531" y="2449"/>
                  </a:lnTo>
                  <a:lnTo>
                    <a:pt x="16531" y="2554"/>
                  </a:lnTo>
                  <a:lnTo>
                    <a:pt x="16531" y="2700"/>
                  </a:lnTo>
                  <a:lnTo>
                    <a:pt x="16405" y="2909"/>
                  </a:lnTo>
                  <a:lnTo>
                    <a:pt x="16300" y="2805"/>
                  </a:lnTo>
                  <a:lnTo>
                    <a:pt x="16028" y="2742"/>
                  </a:lnTo>
                  <a:lnTo>
                    <a:pt x="15798" y="2742"/>
                  </a:lnTo>
                  <a:lnTo>
                    <a:pt x="15631" y="2909"/>
                  </a:lnTo>
                  <a:lnTo>
                    <a:pt x="15359" y="2763"/>
                  </a:lnTo>
                  <a:lnTo>
                    <a:pt x="15254" y="2595"/>
                  </a:lnTo>
                  <a:lnTo>
                    <a:pt x="15338" y="2323"/>
                  </a:lnTo>
                  <a:lnTo>
                    <a:pt x="15317" y="2219"/>
                  </a:lnTo>
                  <a:lnTo>
                    <a:pt x="15359" y="2030"/>
                  </a:lnTo>
                  <a:lnTo>
                    <a:pt x="15338" y="1863"/>
                  </a:lnTo>
                  <a:lnTo>
                    <a:pt x="15463" y="963"/>
                  </a:lnTo>
                  <a:lnTo>
                    <a:pt x="15463" y="942"/>
                  </a:lnTo>
                  <a:lnTo>
                    <a:pt x="15422" y="880"/>
                  </a:lnTo>
                  <a:lnTo>
                    <a:pt x="15212" y="838"/>
                  </a:lnTo>
                  <a:lnTo>
                    <a:pt x="14982" y="859"/>
                  </a:lnTo>
                  <a:lnTo>
                    <a:pt x="14982" y="922"/>
                  </a:lnTo>
                  <a:lnTo>
                    <a:pt x="14857" y="984"/>
                  </a:lnTo>
                  <a:lnTo>
                    <a:pt x="14752" y="984"/>
                  </a:lnTo>
                  <a:lnTo>
                    <a:pt x="14710" y="942"/>
                  </a:lnTo>
                  <a:lnTo>
                    <a:pt x="14606" y="1026"/>
                  </a:lnTo>
                  <a:lnTo>
                    <a:pt x="14501" y="963"/>
                  </a:lnTo>
                  <a:lnTo>
                    <a:pt x="14438" y="880"/>
                  </a:lnTo>
                  <a:lnTo>
                    <a:pt x="14313" y="775"/>
                  </a:lnTo>
                  <a:lnTo>
                    <a:pt x="14208" y="775"/>
                  </a:lnTo>
                  <a:lnTo>
                    <a:pt x="14020" y="838"/>
                  </a:lnTo>
                  <a:lnTo>
                    <a:pt x="13999" y="775"/>
                  </a:lnTo>
                  <a:lnTo>
                    <a:pt x="13894" y="775"/>
                  </a:lnTo>
                  <a:lnTo>
                    <a:pt x="13790" y="859"/>
                  </a:lnTo>
                  <a:lnTo>
                    <a:pt x="13769" y="984"/>
                  </a:lnTo>
                  <a:lnTo>
                    <a:pt x="13685" y="1068"/>
                  </a:lnTo>
                  <a:lnTo>
                    <a:pt x="13559" y="1131"/>
                  </a:lnTo>
                  <a:lnTo>
                    <a:pt x="13476" y="1256"/>
                  </a:lnTo>
                  <a:lnTo>
                    <a:pt x="13476" y="1298"/>
                  </a:lnTo>
                  <a:lnTo>
                    <a:pt x="13455" y="1403"/>
                  </a:lnTo>
                  <a:lnTo>
                    <a:pt x="13350" y="1507"/>
                  </a:lnTo>
                  <a:lnTo>
                    <a:pt x="12973" y="1507"/>
                  </a:lnTo>
                  <a:lnTo>
                    <a:pt x="12869" y="1612"/>
                  </a:lnTo>
                  <a:lnTo>
                    <a:pt x="12743" y="1612"/>
                  </a:lnTo>
                  <a:lnTo>
                    <a:pt x="12534" y="1758"/>
                  </a:lnTo>
                  <a:lnTo>
                    <a:pt x="12429" y="1905"/>
                  </a:lnTo>
                  <a:lnTo>
                    <a:pt x="12367" y="1905"/>
                  </a:lnTo>
                  <a:lnTo>
                    <a:pt x="12283" y="1863"/>
                  </a:lnTo>
                  <a:lnTo>
                    <a:pt x="12137" y="1863"/>
                  </a:lnTo>
                  <a:lnTo>
                    <a:pt x="12095" y="1884"/>
                  </a:lnTo>
                  <a:lnTo>
                    <a:pt x="11927" y="1905"/>
                  </a:lnTo>
                  <a:lnTo>
                    <a:pt x="11593" y="1905"/>
                  </a:lnTo>
                  <a:lnTo>
                    <a:pt x="11362" y="1863"/>
                  </a:lnTo>
                  <a:lnTo>
                    <a:pt x="11090" y="1884"/>
                  </a:lnTo>
                  <a:lnTo>
                    <a:pt x="11028" y="1884"/>
                  </a:lnTo>
                  <a:lnTo>
                    <a:pt x="10923" y="1758"/>
                  </a:lnTo>
                  <a:lnTo>
                    <a:pt x="10839" y="1758"/>
                  </a:lnTo>
                  <a:lnTo>
                    <a:pt x="10756" y="1696"/>
                  </a:lnTo>
                  <a:lnTo>
                    <a:pt x="10651" y="1612"/>
                  </a:lnTo>
                  <a:lnTo>
                    <a:pt x="10609" y="1445"/>
                  </a:lnTo>
                  <a:lnTo>
                    <a:pt x="10525" y="1382"/>
                  </a:lnTo>
                  <a:lnTo>
                    <a:pt x="10421" y="1403"/>
                  </a:lnTo>
                  <a:lnTo>
                    <a:pt x="10232" y="1403"/>
                  </a:lnTo>
                  <a:lnTo>
                    <a:pt x="10044" y="1340"/>
                  </a:lnTo>
                  <a:lnTo>
                    <a:pt x="9919" y="1173"/>
                  </a:lnTo>
                  <a:lnTo>
                    <a:pt x="9521" y="1173"/>
                  </a:lnTo>
                  <a:lnTo>
                    <a:pt x="9396" y="1089"/>
                  </a:lnTo>
                  <a:lnTo>
                    <a:pt x="9270" y="1131"/>
                  </a:lnTo>
                  <a:lnTo>
                    <a:pt x="9103" y="1152"/>
                  </a:lnTo>
                  <a:lnTo>
                    <a:pt x="8977" y="1194"/>
                  </a:lnTo>
                  <a:lnTo>
                    <a:pt x="8768" y="1214"/>
                  </a:lnTo>
                  <a:lnTo>
                    <a:pt x="8580" y="1277"/>
                  </a:lnTo>
                  <a:lnTo>
                    <a:pt x="8517" y="1382"/>
                  </a:lnTo>
                  <a:lnTo>
                    <a:pt x="8433" y="1403"/>
                  </a:lnTo>
                  <a:lnTo>
                    <a:pt x="8349" y="1382"/>
                  </a:lnTo>
                  <a:lnTo>
                    <a:pt x="8266" y="1382"/>
                  </a:lnTo>
                  <a:lnTo>
                    <a:pt x="8182" y="1445"/>
                  </a:lnTo>
                  <a:lnTo>
                    <a:pt x="8015" y="1445"/>
                  </a:lnTo>
                  <a:lnTo>
                    <a:pt x="7952" y="1466"/>
                  </a:lnTo>
                  <a:lnTo>
                    <a:pt x="7889" y="1466"/>
                  </a:lnTo>
                  <a:lnTo>
                    <a:pt x="7722" y="1361"/>
                  </a:lnTo>
                  <a:lnTo>
                    <a:pt x="7533" y="1340"/>
                  </a:lnTo>
                  <a:lnTo>
                    <a:pt x="7512" y="1256"/>
                  </a:lnTo>
                  <a:lnTo>
                    <a:pt x="7387" y="1152"/>
                  </a:lnTo>
                  <a:lnTo>
                    <a:pt x="7324" y="1152"/>
                  </a:lnTo>
                  <a:lnTo>
                    <a:pt x="7261" y="1089"/>
                  </a:lnTo>
                  <a:lnTo>
                    <a:pt x="7261" y="984"/>
                  </a:lnTo>
                  <a:lnTo>
                    <a:pt x="7199" y="859"/>
                  </a:lnTo>
                  <a:lnTo>
                    <a:pt x="7136" y="817"/>
                  </a:lnTo>
                  <a:lnTo>
                    <a:pt x="7136" y="691"/>
                  </a:lnTo>
                  <a:lnTo>
                    <a:pt x="7094" y="629"/>
                  </a:lnTo>
                  <a:lnTo>
                    <a:pt x="7094" y="566"/>
                  </a:lnTo>
                  <a:lnTo>
                    <a:pt x="7052" y="461"/>
                  </a:lnTo>
                  <a:lnTo>
                    <a:pt x="6947" y="440"/>
                  </a:lnTo>
                  <a:lnTo>
                    <a:pt x="6696" y="440"/>
                  </a:lnTo>
                  <a:lnTo>
                    <a:pt x="6592" y="419"/>
                  </a:lnTo>
                  <a:lnTo>
                    <a:pt x="6529" y="398"/>
                  </a:lnTo>
                  <a:lnTo>
                    <a:pt x="6383" y="357"/>
                  </a:lnTo>
                  <a:lnTo>
                    <a:pt x="6341" y="315"/>
                  </a:lnTo>
                  <a:lnTo>
                    <a:pt x="6257" y="252"/>
                  </a:lnTo>
                  <a:lnTo>
                    <a:pt x="5901" y="252"/>
                  </a:lnTo>
                  <a:lnTo>
                    <a:pt x="5755" y="210"/>
                  </a:lnTo>
                  <a:lnTo>
                    <a:pt x="5734" y="168"/>
                  </a:lnTo>
                  <a:lnTo>
                    <a:pt x="5567" y="105"/>
                  </a:lnTo>
                  <a:lnTo>
                    <a:pt x="5441" y="43"/>
                  </a:lnTo>
                  <a:lnTo>
                    <a:pt x="537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79" name="Google Shape;3579;p60"/>
            <p:cNvSpPr/>
            <p:nvPr/>
          </p:nvSpPr>
          <p:spPr>
            <a:xfrm>
              <a:off x="4718522" y="3165089"/>
              <a:ext cx="67277" cy="54986"/>
            </a:xfrm>
            <a:custGeom>
              <a:avLst/>
              <a:gdLst/>
              <a:ahLst/>
              <a:cxnLst/>
              <a:rect l="l" t="t" r="r" b="b"/>
              <a:pathLst>
                <a:path w="5650" h="4835" extrusionOk="0">
                  <a:moveTo>
                    <a:pt x="126" y="1"/>
                  </a:moveTo>
                  <a:lnTo>
                    <a:pt x="42" y="2156"/>
                  </a:lnTo>
                  <a:lnTo>
                    <a:pt x="21" y="2323"/>
                  </a:lnTo>
                  <a:lnTo>
                    <a:pt x="21" y="2407"/>
                  </a:lnTo>
                  <a:lnTo>
                    <a:pt x="21" y="2470"/>
                  </a:lnTo>
                  <a:lnTo>
                    <a:pt x="0" y="3872"/>
                  </a:lnTo>
                  <a:lnTo>
                    <a:pt x="168" y="3872"/>
                  </a:lnTo>
                  <a:lnTo>
                    <a:pt x="251" y="3892"/>
                  </a:lnTo>
                  <a:lnTo>
                    <a:pt x="356" y="3872"/>
                  </a:lnTo>
                  <a:lnTo>
                    <a:pt x="732" y="3872"/>
                  </a:lnTo>
                  <a:lnTo>
                    <a:pt x="753" y="3934"/>
                  </a:lnTo>
                  <a:lnTo>
                    <a:pt x="837" y="3997"/>
                  </a:lnTo>
                  <a:lnTo>
                    <a:pt x="942" y="4039"/>
                  </a:lnTo>
                  <a:lnTo>
                    <a:pt x="1046" y="3955"/>
                  </a:lnTo>
                  <a:lnTo>
                    <a:pt x="1256" y="3892"/>
                  </a:lnTo>
                  <a:lnTo>
                    <a:pt x="1276" y="3851"/>
                  </a:lnTo>
                  <a:lnTo>
                    <a:pt x="1318" y="3892"/>
                  </a:lnTo>
                  <a:lnTo>
                    <a:pt x="1381" y="3830"/>
                  </a:lnTo>
                  <a:lnTo>
                    <a:pt x="1360" y="3662"/>
                  </a:lnTo>
                  <a:lnTo>
                    <a:pt x="1214" y="3558"/>
                  </a:lnTo>
                  <a:lnTo>
                    <a:pt x="1046" y="3474"/>
                  </a:lnTo>
                  <a:lnTo>
                    <a:pt x="900" y="3453"/>
                  </a:lnTo>
                  <a:lnTo>
                    <a:pt x="858" y="3411"/>
                  </a:lnTo>
                  <a:lnTo>
                    <a:pt x="753" y="3369"/>
                  </a:lnTo>
                  <a:lnTo>
                    <a:pt x="732" y="3369"/>
                  </a:lnTo>
                  <a:lnTo>
                    <a:pt x="670" y="3328"/>
                  </a:lnTo>
                  <a:lnTo>
                    <a:pt x="649" y="3202"/>
                  </a:lnTo>
                  <a:lnTo>
                    <a:pt x="544" y="3056"/>
                  </a:lnTo>
                  <a:lnTo>
                    <a:pt x="440" y="3014"/>
                  </a:lnTo>
                  <a:lnTo>
                    <a:pt x="419" y="2930"/>
                  </a:lnTo>
                  <a:lnTo>
                    <a:pt x="335" y="2846"/>
                  </a:lnTo>
                  <a:lnTo>
                    <a:pt x="419" y="2909"/>
                  </a:lnTo>
                  <a:lnTo>
                    <a:pt x="440" y="3014"/>
                  </a:lnTo>
                  <a:lnTo>
                    <a:pt x="523" y="3014"/>
                  </a:lnTo>
                  <a:lnTo>
                    <a:pt x="649" y="3097"/>
                  </a:lnTo>
                  <a:lnTo>
                    <a:pt x="670" y="3202"/>
                  </a:lnTo>
                  <a:lnTo>
                    <a:pt x="670" y="3328"/>
                  </a:lnTo>
                  <a:lnTo>
                    <a:pt x="732" y="3328"/>
                  </a:lnTo>
                  <a:lnTo>
                    <a:pt x="879" y="3348"/>
                  </a:lnTo>
                  <a:lnTo>
                    <a:pt x="963" y="3432"/>
                  </a:lnTo>
                  <a:lnTo>
                    <a:pt x="1151" y="3432"/>
                  </a:lnTo>
                  <a:lnTo>
                    <a:pt x="1297" y="3369"/>
                  </a:lnTo>
                  <a:lnTo>
                    <a:pt x="1423" y="3411"/>
                  </a:lnTo>
                  <a:lnTo>
                    <a:pt x="1507" y="3348"/>
                  </a:lnTo>
                  <a:lnTo>
                    <a:pt x="1486" y="3328"/>
                  </a:lnTo>
                  <a:lnTo>
                    <a:pt x="1402" y="3244"/>
                  </a:lnTo>
                  <a:lnTo>
                    <a:pt x="1360" y="3160"/>
                  </a:lnTo>
                  <a:lnTo>
                    <a:pt x="1276" y="3202"/>
                  </a:lnTo>
                  <a:lnTo>
                    <a:pt x="1256" y="3118"/>
                  </a:lnTo>
                  <a:lnTo>
                    <a:pt x="1297" y="3160"/>
                  </a:lnTo>
                  <a:lnTo>
                    <a:pt x="1423" y="3139"/>
                  </a:lnTo>
                  <a:lnTo>
                    <a:pt x="1507" y="3244"/>
                  </a:lnTo>
                  <a:lnTo>
                    <a:pt x="1611" y="3244"/>
                  </a:lnTo>
                  <a:lnTo>
                    <a:pt x="1569" y="3202"/>
                  </a:lnTo>
                  <a:lnTo>
                    <a:pt x="1569" y="3118"/>
                  </a:lnTo>
                  <a:lnTo>
                    <a:pt x="1611" y="3056"/>
                  </a:lnTo>
                  <a:lnTo>
                    <a:pt x="1611" y="3014"/>
                  </a:lnTo>
                  <a:lnTo>
                    <a:pt x="1611" y="2930"/>
                  </a:lnTo>
                  <a:lnTo>
                    <a:pt x="1528" y="2825"/>
                  </a:lnTo>
                  <a:lnTo>
                    <a:pt x="1528" y="2804"/>
                  </a:lnTo>
                  <a:lnTo>
                    <a:pt x="1632" y="2846"/>
                  </a:lnTo>
                  <a:lnTo>
                    <a:pt x="1674" y="2909"/>
                  </a:lnTo>
                  <a:lnTo>
                    <a:pt x="1779" y="3014"/>
                  </a:lnTo>
                  <a:lnTo>
                    <a:pt x="1883" y="3035"/>
                  </a:lnTo>
                  <a:lnTo>
                    <a:pt x="1883" y="2993"/>
                  </a:lnTo>
                  <a:lnTo>
                    <a:pt x="1841" y="2909"/>
                  </a:lnTo>
                  <a:lnTo>
                    <a:pt x="1883" y="2930"/>
                  </a:lnTo>
                  <a:lnTo>
                    <a:pt x="1904" y="3035"/>
                  </a:lnTo>
                  <a:lnTo>
                    <a:pt x="1946" y="3035"/>
                  </a:lnTo>
                  <a:lnTo>
                    <a:pt x="1946" y="2951"/>
                  </a:lnTo>
                  <a:lnTo>
                    <a:pt x="1925" y="2888"/>
                  </a:lnTo>
                  <a:lnTo>
                    <a:pt x="1946" y="2784"/>
                  </a:lnTo>
                  <a:lnTo>
                    <a:pt x="2009" y="2825"/>
                  </a:lnTo>
                  <a:lnTo>
                    <a:pt x="2155" y="2888"/>
                  </a:lnTo>
                  <a:lnTo>
                    <a:pt x="2197" y="2951"/>
                  </a:lnTo>
                  <a:lnTo>
                    <a:pt x="2260" y="2993"/>
                  </a:lnTo>
                  <a:lnTo>
                    <a:pt x="2323" y="2951"/>
                  </a:lnTo>
                  <a:lnTo>
                    <a:pt x="2365" y="2993"/>
                  </a:lnTo>
                  <a:lnTo>
                    <a:pt x="2427" y="2930"/>
                  </a:lnTo>
                  <a:lnTo>
                    <a:pt x="2427" y="3014"/>
                  </a:lnTo>
                  <a:lnTo>
                    <a:pt x="2427" y="3097"/>
                  </a:lnTo>
                  <a:lnTo>
                    <a:pt x="2469" y="3097"/>
                  </a:lnTo>
                  <a:lnTo>
                    <a:pt x="2553" y="3160"/>
                  </a:lnTo>
                  <a:lnTo>
                    <a:pt x="2867" y="3244"/>
                  </a:lnTo>
                  <a:lnTo>
                    <a:pt x="2950" y="3307"/>
                  </a:lnTo>
                  <a:lnTo>
                    <a:pt x="3055" y="3411"/>
                  </a:lnTo>
                  <a:lnTo>
                    <a:pt x="3076" y="3558"/>
                  </a:lnTo>
                  <a:lnTo>
                    <a:pt x="3243" y="3746"/>
                  </a:lnTo>
                  <a:lnTo>
                    <a:pt x="3264" y="3830"/>
                  </a:lnTo>
                  <a:lnTo>
                    <a:pt x="3369" y="3872"/>
                  </a:lnTo>
                  <a:lnTo>
                    <a:pt x="3453" y="3955"/>
                  </a:lnTo>
                  <a:lnTo>
                    <a:pt x="3473" y="4039"/>
                  </a:lnTo>
                  <a:lnTo>
                    <a:pt x="3725" y="4290"/>
                  </a:lnTo>
                  <a:lnTo>
                    <a:pt x="3725" y="4374"/>
                  </a:lnTo>
                  <a:lnTo>
                    <a:pt x="3829" y="4457"/>
                  </a:lnTo>
                  <a:lnTo>
                    <a:pt x="3997" y="4499"/>
                  </a:lnTo>
                  <a:lnTo>
                    <a:pt x="4080" y="4478"/>
                  </a:lnTo>
                  <a:lnTo>
                    <a:pt x="4122" y="4478"/>
                  </a:lnTo>
                  <a:lnTo>
                    <a:pt x="4206" y="4520"/>
                  </a:lnTo>
                  <a:lnTo>
                    <a:pt x="4394" y="4499"/>
                  </a:lnTo>
                  <a:lnTo>
                    <a:pt x="4520" y="4562"/>
                  </a:lnTo>
                  <a:lnTo>
                    <a:pt x="4624" y="4520"/>
                  </a:lnTo>
                  <a:lnTo>
                    <a:pt x="4771" y="4562"/>
                  </a:lnTo>
                  <a:lnTo>
                    <a:pt x="4875" y="4604"/>
                  </a:lnTo>
                  <a:lnTo>
                    <a:pt x="5022" y="4583"/>
                  </a:lnTo>
                  <a:lnTo>
                    <a:pt x="5064" y="4667"/>
                  </a:lnTo>
                  <a:lnTo>
                    <a:pt x="5168" y="4667"/>
                  </a:lnTo>
                  <a:lnTo>
                    <a:pt x="5189" y="4688"/>
                  </a:lnTo>
                  <a:lnTo>
                    <a:pt x="5126" y="4729"/>
                  </a:lnTo>
                  <a:lnTo>
                    <a:pt x="5252" y="4771"/>
                  </a:lnTo>
                  <a:lnTo>
                    <a:pt x="5378" y="4834"/>
                  </a:lnTo>
                  <a:lnTo>
                    <a:pt x="5503" y="4813"/>
                  </a:lnTo>
                  <a:lnTo>
                    <a:pt x="5545" y="4729"/>
                  </a:lnTo>
                  <a:lnTo>
                    <a:pt x="5398" y="4667"/>
                  </a:lnTo>
                  <a:lnTo>
                    <a:pt x="5357" y="4667"/>
                  </a:lnTo>
                  <a:lnTo>
                    <a:pt x="5357" y="4604"/>
                  </a:lnTo>
                  <a:lnTo>
                    <a:pt x="5461" y="4583"/>
                  </a:lnTo>
                  <a:lnTo>
                    <a:pt x="5545" y="4604"/>
                  </a:lnTo>
                  <a:lnTo>
                    <a:pt x="5650" y="4562"/>
                  </a:lnTo>
                  <a:lnTo>
                    <a:pt x="5440" y="4499"/>
                  </a:lnTo>
                  <a:lnTo>
                    <a:pt x="5168" y="4478"/>
                  </a:lnTo>
                  <a:lnTo>
                    <a:pt x="5043" y="4395"/>
                  </a:lnTo>
                  <a:lnTo>
                    <a:pt x="4980" y="4311"/>
                  </a:lnTo>
                  <a:lnTo>
                    <a:pt x="5126" y="4269"/>
                  </a:lnTo>
                  <a:lnTo>
                    <a:pt x="5189" y="4269"/>
                  </a:lnTo>
                  <a:lnTo>
                    <a:pt x="5252" y="4248"/>
                  </a:lnTo>
                  <a:lnTo>
                    <a:pt x="5168" y="4185"/>
                  </a:lnTo>
                  <a:lnTo>
                    <a:pt x="4959" y="4185"/>
                  </a:lnTo>
                  <a:lnTo>
                    <a:pt x="4771" y="4164"/>
                  </a:lnTo>
                  <a:lnTo>
                    <a:pt x="4708" y="4081"/>
                  </a:lnTo>
                  <a:lnTo>
                    <a:pt x="4708" y="3997"/>
                  </a:lnTo>
                  <a:lnTo>
                    <a:pt x="4771" y="3934"/>
                  </a:lnTo>
                  <a:lnTo>
                    <a:pt x="4813" y="3851"/>
                  </a:lnTo>
                  <a:lnTo>
                    <a:pt x="4750" y="3788"/>
                  </a:lnTo>
                  <a:lnTo>
                    <a:pt x="4666" y="3788"/>
                  </a:lnTo>
                  <a:lnTo>
                    <a:pt x="4624" y="3830"/>
                  </a:lnTo>
                  <a:lnTo>
                    <a:pt x="4541" y="3788"/>
                  </a:lnTo>
                  <a:lnTo>
                    <a:pt x="4457" y="3830"/>
                  </a:lnTo>
                  <a:lnTo>
                    <a:pt x="4352" y="3683"/>
                  </a:lnTo>
                  <a:lnTo>
                    <a:pt x="4352" y="3537"/>
                  </a:lnTo>
                  <a:lnTo>
                    <a:pt x="4248" y="3516"/>
                  </a:lnTo>
                  <a:lnTo>
                    <a:pt x="4143" y="3244"/>
                  </a:lnTo>
                  <a:lnTo>
                    <a:pt x="4101" y="3223"/>
                  </a:lnTo>
                  <a:lnTo>
                    <a:pt x="4080" y="3139"/>
                  </a:lnTo>
                  <a:lnTo>
                    <a:pt x="3934" y="3139"/>
                  </a:lnTo>
                  <a:lnTo>
                    <a:pt x="3871" y="3097"/>
                  </a:lnTo>
                  <a:lnTo>
                    <a:pt x="3808" y="2951"/>
                  </a:lnTo>
                  <a:lnTo>
                    <a:pt x="3683" y="2825"/>
                  </a:lnTo>
                  <a:lnTo>
                    <a:pt x="3662" y="2700"/>
                  </a:lnTo>
                  <a:lnTo>
                    <a:pt x="3578" y="2616"/>
                  </a:lnTo>
                  <a:lnTo>
                    <a:pt x="3494" y="2512"/>
                  </a:lnTo>
                  <a:lnTo>
                    <a:pt x="3515" y="2470"/>
                  </a:lnTo>
                  <a:lnTo>
                    <a:pt x="3766" y="2491"/>
                  </a:lnTo>
                  <a:lnTo>
                    <a:pt x="3976" y="2386"/>
                  </a:lnTo>
                  <a:lnTo>
                    <a:pt x="4017" y="2281"/>
                  </a:lnTo>
                  <a:lnTo>
                    <a:pt x="3997" y="2156"/>
                  </a:lnTo>
                  <a:lnTo>
                    <a:pt x="3829" y="1988"/>
                  </a:lnTo>
                  <a:lnTo>
                    <a:pt x="3704" y="1968"/>
                  </a:lnTo>
                  <a:lnTo>
                    <a:pt x="3662" y="1988"/>
                  </a:lnTo>
                  <a:lnTo>
                    <a:pt x="3557" y="1947"/>
                  </a:lnTo>
                  <a:lnTo>
                    <a:pt x="3348" y="1842"/>
                  </a:lnTo>
                  <a:lnTo>
                    <a:pt x="3243" y="1737"/>
                  </a:lnTo>
                  <a:lnTo>
                    <a:pt x="3097" y="1758"/>
                  </a:lnTo>
                  <a:lnTo>
                    <a:pt x="2846" y="1654"/>
                  </a:lnTo>
                  <a:lnTo>
                    <a:pt x="2825" y="1570"/>
                  </a:lnTo>
                  <a:lnTo>
                    <a:pt x="2867" y="1444"/>
                  </a:lnTo>
                  <a:lnTo>
                    <a:pt x="2888" y="1340"/>
                  </a:lnTo>
                  <a:lnTo>
                    <a:pt x="2825" y="1235"/>
                  </a:lnTo>
                  <a:lnTo>
                    <a:pt x="2616" y="1026"/>
                  </a:lnTo>
                  <a:lnTo>
                    <a:pt x="2553" y="1026"/>
                  </a:lnTo>
                  <a:lnTo>
                    <a:pt x="2511" y="1047"/>
                  </a:lnTo>
                  <a:lnTo>
                    <a:pt x="2448" y="963"/>
                  </a:lnTo>
                  <a:lnTo>
                    <a:pt x="2344" y="900"/>
                  </a:lnTo>
                  <a:lnTo>
                    <a:pt x="2323" y="817"/>
                  </a:lnTo>
                  <a:lnTo>
                    <a:pt x="2197" y="796"/>
                  </a:lnTo>
                  <a:lnTo>
                    <a:pt x="2134" y="712"/>
                  </a:lnTo>
                  <a:lnTo>
                    <a:pt x="2092" y="712"/>
                  </a:lnTo>
                  <a:lnTo>
                    <a:pt x="1988" y="649"/>
                  </a:lnTo>
                  <a:lnTo>
                    <a:pt x="1841" y="649"/>
                  </a:lnTo>
                  <a:lnTo>
                    <a:pt x="1716" y="545"/>
                  </a:lnTo>
                  <a:lnTo>
                    <a:pt x="1590" y="524"/>
                  </a:lnTo>
                  <a:lnTo>
                    <a:pt x="1381" y="398"/>
                  </a:lnTo>
                  <a:lnTo>
                    <a:pt x="1067" y="377"/>
                  </a:lnTo>
                  <a:lnTo>
                    <a:pt x="963" y="315"/>
                  </a:lnTo>
                  <a:lnTo>
                    <a:pt x="879" y="231"/>
                  </a:lnTo>
                  <a:lnTo>
                    <a:pt x="837" y="231"/>
                  </a:lnTo>
                  <a:lnTo>
                    <a:pt x="795" y="273"/>
                  </a:lnTo>
                  <a:lnTo>
                    <a:pt x="565" y="189"/>
                  </a:lnTo>
                  <a:lnTo>
                    <a:pt x="523" y="126"/>
                  </a:lnTo>
                  <a:lnTo>
                    <a:pt x="419" y="84"/>
                  </a:lnTo>
                  <a:lnTo>
                    <a:pt x="23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0" name="Google Shape;3580;p60"/>
            <p:cNvSpPr/>
            <p:nvPr/>
          </p:nvSpPr>
          <p:spPr>
            <a:xfrm>
              <a:off x="4567785" y="3016610"/>
              <a:ext cx="54822" cy="91389"/>
            </a:xfrm>
            <a:custGeom>
              <a:avLst/>
              <a:gdLst/>
              <a:ahLst/>
              <a:cxnLst/>
              <a:rect l="l" t="t" r="r" b="b"/>
              <a:pathLst>
                <a:path w="4604" h="8036" extrusionOk="0">
                  <a:moveTo>
                    <a:pt x="586" y="0"/>
                  </a:moveTo>
                  <a:lnTo>
                    <a:pt x="440" y="63"/>
                  </a:lnTo>
                  <a:lnTo>
                    <a:pt x="419" y="189"/>
                  </a:lnTo>
                  <a:lnTo>
                    <a:pt x="314" y="419"/>
                  </a:lnTo>
                  <a:lnTo>
                    <a:pt x="335" y="565"/>
                  </a:lnTo>
                  <a:lnTo>
                    <a:pt x="335" y="795"/>
                  </a:lnTo>
                  <a:lnTo>
                    <a:pt x="251" y="1088"/>
                  </a:lnTo>
                  <a:lnTo>
                    <a:pt x="210" y="1214"/>
                  </a:lnTo>
                  <a:lnTo>
                    <a:pt x="272" y="1402"/>
                  </a:lnTo>
                  <a:lnTo>
                    <a:pt x="272" y="1465"/>
                  </a:lnTo>
                  <a:lnTo>
                    <a:pt x="210" y="1528"/>
                  </a:lnTo>
                  <a:lnTo>
                    <a:pt x="105" y="1507"/>
                  </a:lnTo>
                  <a:lnTo>
                    <a:pt x="21" y="1402"/>
                  </a:lnTo>
                  <a:lnTo>
                    <a:pt x="0" y="1528"/>
                  </a:lnTo>
                  <a:lnTo>
                    <a:pt x="21" y="1653"/>
                  </a:lnTo>
                  <a:lnTo>
                    <a:pt x="105" y="1653"/>
                  </a:lnTo>
                  <a:lnTo>
                    <a:pt x="126" y="1716"/>
                  </a:lnTo>
                  <a:lnTo>
                    <a:pt x="63" y="1779"/>
                  </a:lnTo>
                  <a:lnTo>
                    <a:pt x="126" y="1946"/>
                  </a:lnTo>
                  <a:lnTo>
                    <a:pt x="210" y="2093"/>
                  </a:lnTo>
                  <a:lnTo>
                    <a:pt x="210" y="2302"/>
                  </a:lnTo>
                  <a:lnTo>
                    <a:pt x="251" y="2344"/>
                  </a:lnTo>
                  <a:lnTo>
                    <a:pt x="314" y="2302"/>
                  </a:lnTo>
                  <a:lnTo>
                    <a:pt x="356" y="2344"/>
                  </a:lnTo>
                  <a:lnTo>
                    <a:pt x="356" y="2448"/>
                  </a:lnTo>
                  <a:lnTo>
                    <a:pt x="461" y="2595"/>
                  </a:lnTo>
                  <a:lnTo>
                    <a:pt x="544" y="2595"/>
                  </a:lnTo>
                  <a:lnTo>
                    <a:pt x="628" y="2511"/>
                  </a:lnTo>
                  <a:lnTo>
                    <a:pt x="565" y="2448"/>
                  </a:lnTo>
                  <a:lnTo>
                    <a:pt x="565" y="2365"/>
                  </a:lnTo>
                  <a:lnTo>
                    <a:pt x="691" y="2365"/>
                  </a:lnTo>
                  <a:lnTo>
                    <a:pt x="795" y="2448"/>
                  </a:lnTo>
                  <a:lnTo>
                    <a:pt x="670" y="2595"/>
                  </a:lnTo>
                  <a:lnTo>
                    <a:pt x="628" y="2679"/>
                  </a:lnTo>
                  <a:lnTo>
                    <a:pt x="628" y="2762"/>
                  </a:lnTo>
                  <a:lnTo>
                    <a:pt x="628" y="2888"/>
                  </a:lnTo>
                  <a:lnTo>
                    <a:pt x="691" y="3013"/>
                  </a:lnTo>
                  <a:lnTo>
                    <a:pt x="733" y="2909"/>
                  </a:lnTo>
                  <a:lnTo>
                    <a:pt x="795" y="2888"/>
                  </a:lnTo>
                  <a:lnTo>
                    <a:pt x="858" y="2992"/>
                  </a:lnTo>
                  <a:lnTo>
                    <a:pt x="795" y="3097"/>
                  </a:lnTo>
                  <a:lnTo>
                    <a:pt x="795" y="3097"/>
                  </a:lnTo>
                  <a:lnTo>
                    <a:pt x="879" y="3076"/>
                  </a:lnTo>
                  <a:lnTo>
                    <a:pt x="963" y="3013"/>
                  </a:lnTo>
                  <a:cubicBezTo>
                    <a:pt x="963" y="3097"/>
                    <a:pt x="963" y="3181"/>
                    <a:pt x="984" y="3244"/>
                  </a:cubicBezTo>
                  <a:lnTo>
                    <a:pt x="900" y="3181"/>
                  </a:lnTo>
                  <a:lnTo>
                    <a:pt x="775" y="3202"/>
                  </a:lnTo>
                  <a:lnTo>
                    <a:pt x="649" y="3139"/>
                  </a:lnTo>
                  <a:lnTo>
                    <a:pt x="544" y="3202"/>
                  </a:lnTo>
                  <a:lnTo>
                    <a:pt x="565" y="3244"/>
                  </a:lnTo>
                  <a:lnTo>
                    <a:pt x="649" y="3244"/>
                  </a:lnTo>
                  <a:lnTo>
                    <a:pt x="670" y="3390"/>
                  </a:lnTo>
                  <a:lnTo>
                    <a:pt x="754" y="3411"/>
                  </a:lnTo>
                  <a:lnTo>
                    <a:pt x="816" y="3516"/>
                  </a:lnTo>
                  <a:lnTo>
                    <a:pt x="816" y="3704"/>
                  </a:lnTo>
                  <a:lnTo>
                    <a:pt x="900" y="3746"/>
                  </a:lnTo>
                  <a:lnTo>
                    <a:pt x="900" y="3850"/>
                  </a:lnTo>
                  <a:lnTo>
                    <a:pt x="1005" y="3976"/>
                  </a:lnTo>
                  <a:lnTo>
                    <a:pt x="1109" y="4018"/>
                  </a:lnTo>
                  <a:lnTo>
                    <a:pt x="1214" y="3934"/>
                  </a:lnTo>
                  <a:lnTo>
                    <a:pt x="1214" y="3850"/>
                  </a:lnTo>
                  <a:lnTo>
                    <a:pt x="1277" y="3829"/>
                  </a:lnTo>
                  <a:lnTo>
                    <a:pt x="1277" y="3725"/>
                  </a:lnTo>
                  <a:lnTo>
                    <a:pt x="1214" y="3641"/>
                  </a:lnTo>
                  <a:lnTo>
                    <a:pt x="1277" y="3557"/>
                  </a:lnTo>
                  <a:lnTo>
                    <a:pt x="1277" y="3453"/>
                  </a:lnTo>
                  <a:lnTo>
                    <a:pt x="1172" y="3411"/>
                  </a:lnTo>
                  <a:lnTo>
                    <a:pt x="1109" y="3348"/>
                  </a:lnTo>
                  <a:cubicBezTo>
                    <a:pt x="1130" y="3306"/>
                    <a:pt x="1130" y="3223"/>
                    <a:pt x="1130" y="3181"/>
                  </a:cubicBezTo>
                  <a:lnTo>
                    <a:pt x="1235" y="3097"/>
                  </a:lnTo>
                  <a:lnTo>
                    <a:pt x="1214" y="3013"/>
                  </a:lnTo>
                  <a:lnTo>
                    <a:pt x="1277" y="2930"/>
                  </a:lnTo>
                  <a:lnTo>
                    <a:pt x="1402" y="2930"/>
                  </a:lnTo>
                  <a:lnTo>
                    <a:pt x="1632" y="3034"/>
                  </a:lnTo>
                  <a:lnTo>
                    <a:pt x="1695" y="3118"/>
                  </a:lnTo>
                  <a:lnTo>
                    <a:pt x="1821" y="3202"/>
                  </a:lnTo>
                  <a:lnTo>
                    <a:pt x="1904" y="3327"/>
                  </a:lnTo>
                  <a:lnTo>
                    <a:pt x="1863" y="3306"/>
                  </a:lnTo>
                  <a:cubicBezTo>
                    <a:pt x="1800" y="3264"/>
                    <a:pt x="1716" y="3264"/>
                    <a:pt x="1632" y="3264"/>
                  </a:cubicBezTo>
                  <a:lnTo>
                    <a:pt x="1653" y="3244"/>
                  </a:lnTo>
                  <a:lnTo>
                    <a:pt x="1611" y="3139"/>
                  </a:lnTo>
                  <a:lnTo>
                    <a:pt x="1507" y="3097"/>
                  </a:lnTo>
                  <a:lnTo>
                    <a:pt x="1444" y="3181"/>
                  </a:lnTo>
                  <a:lnTo>
                    <a:pt x="1486" y="3244"/>
                  </a:lnTo>
                  <a:lnTo>
                    <a:pt x="1528" y="3285"/>
                  </a:lnTo>
                  <a:cubicBezTo>
                    <a:pt x="1507" y="3285"/>
                    <a:pt x="1486" y="3306"/>
                    <a:pt x="1444" y="3306"/>
                  </a:cubicBezTo>
                  <a:lnTo>
                    <a:pt x="1444" y="3327"/>
                  </a:lnTo>
                  <a:lnTo>
                    <a:pt x="1591" y="3327"/>
                  </a:lnTo>
                  <a:lnTo>
                    <a:pt x="1611" y="3348"/>
                  </a:lnTo>
                  <a:lnTo>
                    <a:pt x="1611" y="3327"/>
                  </a:lnTo>
                  <a:cubicBezTo>
                    <a:pt x="1695" y="3327"/>
                    <a:pt x="1758" y="3348"/>
                    <a:pt x="1842" y="3390"/>
                  </a:cubicBezTo>
                  <a:cubicBezTo>
                    <a:pt x="1850" y="3393"/>
                    <a:pt x="1858" y="3394"/>
                    <a:pt x="1866" y="3394"/>
                  </a:cubicBezTo>
                  <a:cubicBezTo>
                    <a:pt x="1915" y="3394"/>
                    <a:pt x="1946" y="3342"/>
                    <a:pt x="1946" y="3306"/>
                  </a:cubicBezTo>
                  <a:lnTo>
                    <a:pt x="1967" y="3327"/>
                  </a:lnTo>
                  <a:lnTo>
                    <a:pt x="2030" y="3327"/>
                  </a:lnTo>
                  <a:lnTo>
                    <a:pt x="2009" y="3139"/>
                  </a:lnTo>
                  <a:lnTo>
                    <a:pt x="1863" y="2930"/>
                  </a:lnTo>
                  <a:lnTo>
                    <a:pt x="1904" y="2888"/>
                  </a:lnTo>
                  <a:lnTo>
                    <a:pt x="1946" y="2888"/>
                  </a:lnTo>
                  <a:lnTo>
                    <a:pt x="2030" y="2971"/>
                  </a:lnTo>
                  <a:lnTo>
                    <a:pt x="2114" y="2992"/>
                  </a:lnTo>
                  <a:lnTo>
                    <a:pt x="2176" y="3118"/>
                  </a:lnTo>
                  <a:lnTo>
                    <a:pt x="2344" y="3181"/>
                  </a:lnTo>
                  <a:lnTo>
                    <a:pt x="2386" y="3285"/>
                  </a:lnTo>
                  <a:lnTo>
                    <a:pt x="2386" y="3411"/>
                  </a:lnTo>
                  <a:lnTo>
                    <a:pt x="2469" y="3432"/>
                  </a:lnTo>
                  <a:lnTo>
                    <a:pt x="2595" y="3599"/>
                  </a:lnTo>
                  <a:lnTo>
                    <a:pt x="2699" y="3557"/>
                  </a:lnTo>
                  <a:lnTo>
                    <a:pt x="2699" y="3516"/>
                  </a:lnTo>
                  <a:lnTo>
                    <a:pt x="2804" y="3536"/>
                  </a:lnTo>
                  <a:lnTo>
                    <a:pt x="2804" y="3599"/>
                  </a:lnTo>
                  <a:lnTo>
                    <a:pt x="2741" y="3641"/>
                  </a:lnTo>
                  <a:cubicBezTo>
                    <a:pt x="2741" y="3641"/>
                    <a:pt x="2699" y="3641"/>
                    <a:pt x="2699" y="3662"/>
                  </a:cubicBezTo>
                  <a:cubicBezTo>
                    <a:pt x="2783" y="3913"/>
                    <a:pt x="2992" y="4060"/>
                    <a:pt x="3223" y="4122"/>
                  </a:cubicBezTo>
                  <a:lnTo>
                    <a:pt x="3285" y="4122"/>
                  </a:lnTo>
                  <a:lnTo>
                    <a:pt x="3411" y="4269"/>
                  </a:lnTo>
                  <a:lnTo>
                    <a:pt x="3432" y="4290"/>
                  </a:lnTo>
                  <a:lnTo>
                    <a:pt x="3432" y="4332"/>
                  </a:lnTo>
                  <a:cubicBezTo>
                    <a:pt x="3432" y="4352"/>
                    <a:pt x="3411" y="4394"/>
                    <a:pt x="3411" y="4436"/>
                  </a:cubicBezTo>
                  <a:lnTo>
                    <a:pt x="3411" y="4436"/>
                  </a:lnTo>
                  <a:cubicBezTo>
                    <a:pt x="3411" y="4436"/>
                    <a:pt x="3411" y="4394"/>
                    <a:pt x="3453" y="4394"/>
                  </a:cubicBezTo>
                  <a:lnTo>
                    <a:pt x="3495" y="4436"/>
                  </a:lnTo>
                  <a:lnTo>
                    <a:pt x="3599" y="4478"/>
                  </a:lnTo>
                  <a:lnTo>
                    <a:pt x="3620" y="4562"/>
                  </a:lnTo>
                  <a:lnTo>
                    <a:pt x="3808" y="4562"/>
                  </a:lnTo>
                  <a:lnTo>
                    <a:pt x="3829" y="4583"/>
                  </a:lnTo>
                  <a:lnTo>
                    <a:pt x="3871" y="4562"/>
                  </a:lnTo>
                  <a:lnTo>
                    <a:pt x="3913" y="4583"/>
                  </a:lnTo>
                  <a:lnTo>
                    <a:pt x="3871" y="4499"/>
                  </a:lnTo>
                  <a:lnTo>
                    <a:pt x="3829" y="4394"/>
                  </a:lnTo>
                  <a:lnTo>
                    <a:pt x="3788" y="4352"/>
                  </a:lnTo>
                  <a:lnTo>
                    <a:pt x="3788" y="4185"/>
                  </a:lnTo>
                  <a:lnTo>
                    <a:pt x="3767" y="3976"/>
                  </a:lnTo>
                  <a:lnTo>
                    <a:pt x="3767" y="3934"/>
                  </a:lnTo>
                  <a:lnTo>
                    <a:pt x="3704" y="3913"/>
                  </a:lnTo>
                  <a:lnTo>
                    <a:pt x="3599" y="3767"/>
                  </a:lnTo>
                  <a:lnTo>
                    <a:pt x="3557" y="3662"/>
                  </a:lnTo>
                  <a:lnTo>
                    <a:pt x="3474" y="3662"/>
                  </a:lnTo>
                  <a:lnTo>
                    <a:pt x="3453" y="3704"/>
                  </a:lnTo>
                  <a:lnTo>
                    <a:pt x="3390" y="3662"/>
                  </a:lnTo>
                  <a:lnTo>
                    <a:pt x="3348" y="3662"/>
                  </a:lnTo>
                  <a:lnTo>
                    <a:pt x="3285" y="3725"/>
                  </a:lnTo>
                  <a:lnTo>
                    <a:pt x="3097" y="3725"/>
                  </a:lnTo>
                  <a:lnTo>
                    <a:pt x="3055" y="3704"/>
                  </a:lnTo>
                  <a:lnTo>
                    <a:pt x="3055" y="3767"/>
                  </a:lnTo>
                  <a:lnTo>
                    <a:pt x="3055" y="3808"/>
                  </a:lnTo>
                  <a:cubicBezTo>
                    <a:pt x="2992" y="3767"/>
                    <a:pt x="2972" y="3746"/>
                    <a:pt x="2930" y="3725"/>
                  </a:cubicBezTo>
                  <a:lnTo>
                    <a:pt x="2951" y="3620"/>
                  </a:lnTo>
                  <a:lnTo>
                    <a:pt x="2951" y="3536"/>
                  </a:lnTo>
                  <a:lnTo>
                    <a:pt x="2992" y="3495"/>
                  </a:lnTo>
                  <a:lnTo>
                    <a:pt x="2951" y="3432"/>
                  </a:lnTo>
                  <a:lnTo>
                    <a:pt x="2846" y="3432"/>
                  </a:lnTo>
                  <a:lnTo>
                    <a:pt x="2762" y="3390"/>
                  </a:lnTo>
                  <a:lnTo>
                    <a:pt x="2658" y="3390"/>
                  </a:lnTo>
                  <a:lnTo>
                    <a:pt x="2658" y="3306"/>
                  </a:lnTo>
                  <a:lnTo>
                    <a:pt x="2574" y="3097"/>
                  </a:lnTo>
                  <a:lnTo>
                    <a:pt x="2553" y="2992"/>
                  </a:lnTo>
                  <a:lnTo>
                    <a:pt x="2616" y="2971"/>
                  </a:lnTo>
                  <a:lnTo>
                    <a:pt x="2658" y="2992"/>
                  </a:lnTo>
                  <a:lnTo>
                    <a:pt x="2741" y="2992"/>
                  </a:lnTo>
                  <a:lnTo>
                    <a:pt x="2720" y="2971"/>
                  </a:lnTo>
                  <a:lnTo>
                    <a:pt x="2616" y="2888"/>
                  </a:lnTo>
                  <a:lnTo>
                    <a:pt x="2469" y="2888"/>
                  </a:lnTo>
                  <a:lnTo>
                    <a:pt x="2427" y="2783"/>
                  </a:lnTo>
                  <a:lnTo>
                    <a:pt x="2365" y="2825"/>
                  </a:lnTo>
                  <a:lnTo>
                    <a:pt x="2365" y="2930"/>
                  </a:lnTo>
                  <a:lnTo>
                    <a:pt x="2302" y="2992"/>
                  </a:lnTo>
                  <a:lnTo>
                    <a:pt x="2239" y="2930"/>
                  </a:lnTo>
                  <a:lnTo>
                    <a:pt x="2260" y="2804"/>
                  </a:lnTo>
                  <a:lnTo>
                    <a:pt x="2197" y="2679"/>
                  </a:lnTo>
                  <a:lnTo>
                    <a:pt x="2009" y="2574"/>
                  </a:lnTo>
                  <a:lnTo>
                    <a:pt x="1904" y="2574"/>
                  </a:lnTo>
                  <a:lnTo>
                    <a:pt x="1737" y="2699"/>
                  </a:lnTo>
                  <a:lnTo>
                    <a:pt x="1716" y="2783"/>
                  </a:lnTo>
                  <a:lnTo>
                    <a:pt x="1632" y="2804"/>
                  </a:lnTo>
                  <a:lnTo>
                    <a:pt x="1507" y="2762"/>
                  </a:lnTo>
                  <a:lnTo>
                    <a:pt x="1465" y="2658"/>
                  </a:lnTo>
                  <a:lnTo>
                    <a:pt x="1381" y="2574"/>
                  </a:lnTo>
                  <a:lnTo>
                    <a:pt x="1381" y="2448"/>
                  </a:lnTo>
                  <a:lnTo>
                    <a:pt x="1423" y="2365"/>
                  </a:lnTo>
                  <a:lnTo>
                    <a:pt x="1360" y="2281"/>
                  </a:lnTo>
                  <a:lnTo>
                    <a:pt x="1088" y="2239"/>
                  </a:lnTo>
                  <a:lnTo>
                    <a:pt x="1026" y="2176"/>
                  </a:lnTo>
                  <a:lnTo>
                    <a:pt x="1067" y="2051"/>
                  </a:lnTo>
                  <a:lnTo>
                    <a:pt x="1109" y="1967"/>
                  </a:lnTo>
                  <a:lnTo>
                    <a:pt x="1109" y="1842"/>
                  </a:lnTo>
                  <a:lnTo>
                    <a:pt x="1172" y="1737"/>
                  </a:lnTo>
                  <a:lnTo>
                    <a:pt x="1360" y="1549"/>
                  </a:lnTo>
                  <a:lnTo>
                    <a:pt x="1423" y="1507"/>
                  </a:lnTo>
                  <a:lnTo>
                    <a:pt x="1402" y="1570"/>
                  </a:lnTo>
                  <a:lnTo>
                    <a:pt x="1402" y="1632"/>
                  </a:lnTo>
                  <a:lnTo>
                    <a:pt x="1507" y="1465"/>
                  </a:lnTo>
                  <a:lnTo>
                    <a:pt x="1486" y="1339"/>
                  </a:lnTo>
                  <a:lnTo>
                    <a:pt x="1549" y="1193"/>
                  </a:lnTo>
                  <a:lnTo>
                    <a:pt x="1611" y="921"/>
                  </a:lnTo>
                  <a:lnTo>
                    <a:pt x="1549" y="837"/>
                  </a:lnTo>
                  <a:lnTo>
                    <a:pt x="1528" y="691"/>
                  </a:lnTo>
                  <a:lnTo>
                    <a:pt x="1465" y="649"/>
                  </a:lnTo>
                  <a:lnTo>
                    <a:pt x="1360" y="482"/>
                  </a:lnTo>
                  <a:lnTo>
                    <a:pt x="1381" y="251"/>
                  </a:lnTo>
                  <a:lnTo>
                    <a:pt x="1381" y="189"/>
                  </a:lnTo>
                  <a:lnTo>
                    <a:pt x="1381" y="105"/>
                  </a:lnTo>
                  <a:lnTo>
                    <a:pt x="1298" y="0"/>
                  </a:lnTo>
                  <a:lnTo>
                    <a:pt x="1256" y="42"/>
                  </a:lnTo>
                  <a:lnTo>
                    <a:pt x="1256" y="84"/>
                  </a:lnTo>
                  <a:lnTo>
                    <a:pt x="1172" y="168"/>
                  </a:lnTo>
                  <a:lnTo>
                    <a:pt x="1005" y="168"/>
                  </a:lnTo>
                  <a:lnTo>
                    <a:pt x="984" y="210"/>
                  </a:lnTo>
                  <a:lnTo>
                    <a:pt x="900" y="168"/>
                  </a:lnTo>
                  <a:lnTo>
                    <a:pt x="795" y="63"/>
                  </a:lnTo>
                  <a:lnTo>
                    <a:pt x="586" y="0"/>
                  </a:lnTo>
                  <a:close/>
                  <a:moveTo>
                    <a:pt x="1842" y="4060"/>
                  </a:moveTo>
                  <a:lnTo>
                    <a:pt x="1716" y="4080"/>
                  </a:lnTo>
                  <a:lnTo>
                    <a:pt x="1695" y="4164"/>
                  </a:lnTo>
                  <a:lnTo>
                    <a:pt x="1821" y="4227"/>
                  </a:lnTo>
                  <a:lnTo>
                    <a:pt x="1883" y="4248"/>
                  </a:lnTo>
                  <a:lnTo>
                    <a:pt x="1883" y="4352"/>
                  </a:lnTo>
                  <a:lnTo>
                    <a:pt x="1842" y="4457"/>
                  </a:lnTo>
                  <a:lnTo>
                    <a:pt x="1842" y="4666"/>
                  </a:lnTo>
                  <a:lnTo>
                    <a:pt x="1800" y="4792"/>
                  </a:lnTo>
                  <a:lnTo>
                    <a:pt x="1842" y="4980"/>
                  </a:lnTo>
                  <a:lnTo>
                    <a:pt x="1904" y="4959"/>
                  </a:lnTo>
                  <a:lnTo>
                    <a:pt x="1925" y="4896"/>
                  </a:lnTo>
                  <a:lnTo>
                    <a:pt x="2051" y="4813"/>
                  </a:lnTo>
                  <a:cubicBezTo>
                    <a:pt x="2093" y="4813"/>
                    <a:pt x="2114" y="4855"/>
                    <a:pt x="2135" y="4855"/>
                  </a:cubicBezTo>
                  <a:lnTo>
                    <a:pt x="2114" y="4959"/>
                  </a:lnTo>
                  <a:lnTo>
                    <a:pt x="2197" y="5001"/>
                  </a:lnTo>
                  <a:lnTo>
                    <a:pt x="2260" y="4917"/>
                  </a:lnTo>
                  <a:cubicBezTo>
                    <a:pt x="2323" y="4959"/>
                    <a:pt x="2344" y="5001"/>
                    <a:pt x="2407" y="5022"/>
                  </a:cubicBezTo>
                  <a:lnTo>
                    <a:pt x="2407" y="5106"/>
                  </a:lnTo>
                  <a:lnTo>
                    <a:pt x="2344" y="5231"/>
                  </a:lnTo>
                  <a:lnTo>
                    <a:pt x="2155" y="5294"/>
                  </a:lnTo>
                  <a:lnTo>
                    <a:pt x="2114" y="5378"/>
                  </a:lnTo>
                  <a:lnTo>
                    <a:pt x="2135" y="5545"/>
                  </a:lnTo>
                  <a:lnTo>
                    <a:pt x="2218" y="5545"/>
                  </a:lnTo>
                  <a:lnTo>
                    <a:pt x="2344" y="5629"/>
                  </a:lnTo>
                  <a:lnTo>
                    <a:pt x="2448" y="5629"/>
                  </a:lnTo>
                  <a:lnTo>
                    <a:pt x="2448" y="5754"/>
                  </a:lnTo>
                  <a:lnTo>
                    <a:pt x="2532" y="5817"/>
                  </a:lnTo>
                  <a:lnTo>
                    <a:pt x="2637" y="5754"/>
                  </a:lnTo>
                  <a:lnTo>
                    <a:pt x="2637" y="5650"/>
                  </a:lnTo>
                  <a:lnTo>
                    <a:pt x="2574" y="5587"/>
                  </a:lnTo>
                  <a:cubicBezTo>
                    <a:pt x="2616" y="5545"/>
                    <a:pt x="2637" y="5545"/>
                    <a:pt x="2658" y="5524"/>
                  </a:cubicBezTo>
                  <a:lnTo>
                    <a:pt x="2658" y="5503"/>
                  </a:lnTo>
                  <a:lnTo>
                    <a:pt x="2679" y="5587"/>
                  </a:lnTo>
                  <a:lnTo>
                    <a:pt x="2762" y="5482"/>
                  </a:lnTo>
                  <a:lnTo>
                    <a:pt x="2804" y="5231"/>
                  </a:lnTo>
                  <a:lnTo>
                    <a:pt x="2972" y="5064"/>
                  </a:lnTo>
                  <a:lnTo>
                    <a:pt x="2992" y="4959"/>
                  </a:lnTo>
                  <a:lnTo>
                    <a:pt x="2972" y="4855"/>
                  </a:lnTo>
                  <a:lnTo>
                    <a:pt x="3034" y="4771"/>
                  </a:lnTo>
                  <a:lnTo>
                    <a:pt x="3034" y="4750"/>
                  </a:lnTo>
                  <a:cubicBezTo>
                    <a:pt x="3087" y="4760"/>
                    <a:pt x="3128" y="4766"/>
                    <a:pt x="3170" y="4766"/>
                  </a:cubicBezTo>
                  <a:cubicBezTo>
                    <a:pt x="3212" y="4766"/>
                    <a:pt x="3254" y="4760"/>
                    <a:pt x="3306" y="4750"/>
                  </a:cubicBezTo>
                  <a:cubicBezTo>
                    <a:pt x="3348" y="4750"/>
                    <a:pt x="3369" y="4708"/>
                    <a:pt x="3369" y="4687"/>
                  </a:cubicBezTo>
                  <a:lnTo>
                    <a:pt x="3411" y="4750"/>
                  </a:lnTo>
                  <a:lnTo>
                    <a:pt x="3411" y="4896"/>
                  </a:lnTo>
                  <a:lnTo>
                    <a:pt x="3411" y="4917"/>
                  </a:lnTo>
                  <a:cubicBezTo>
                    <a:pt x="3390" y="4959"/>
                    <a:pt x="3390" y="4980"/>
                    <a:pt x="3411" y="4980"/>
                  </a:cubicBezTo>
                  <a:cubicBezTo>
                    <a:pt x="3453" y="5001"/>
                    <a:pt x="3453" y="5022"/>
                    <a:pt x="3474" y="5085"/>
                  </a:cubicBezTo>
                  <a:lnTo>
                    <a:pt x="3474" y="5189"/>
                  </a:lnTo>
                  <a:lnTo>
                    <a:pt x="3557" y="5231"/>
                  </a:lnTo>
                  <a:cubicBezTo>
                    <a:pt x="3599" y="5336"/>
                    <a:pt x="3683" y="5482"/>
                    <a:pt x="3704" y="5608"/>
                  </a:cubicBezTo>
                  <a:cubicBezTo>
                    <a:pt x="3716" y="5632"/>
                    <a:pt x="3750" y="5643"/>
                    <a:pt x="3780" y="5643"/>
                  </a:cubicBezTo>
                  <a:cubicBezTo>
                    <a:pt x="3801" y="5643"/>
                    <a:pt x="3821" y="5637"/>
                    <a:pt x="3829" y="5629"/>
                  </a:cubicBezTo>
                  <a:lnTo>
                    <a:pt x="3871" y="5754"/>
                  </a:lnTo>
                  <a:lnTo>
                    <a:pt x="3871" y="5838"/>
                  </a:lnTo>
                  <a:lnTo>
                    <a:pt x="3788" y="5733"/>
                  </a:lnTo>
                  <a:lnTo>
                    <a:pt x="3725" y="5733"/>
                  </a:lnTo>
                  <a:lnTo>
                    <a:pt x="3725" y="5901"/>
                  </a:lnTo>
                  <a:lnTo>
                    <a:pt x="3704" y="5943"/>
                  </a:lnTo>
                  <a:lnTo>
                    <a:pt x="3620" y="5901"/>
                  </a:lnTo>
                  <a:lnTo>
                    <a:pt x="3495" y="5838"/>
                  </a:lnTo>
                  <a:lnTo>
                    <a:pt x="3453" y="6068"/>
                  </a:lnTo>
                  <a:lnTo>
                    <a:pt x="3495" y="6110"/>
                  </a:lnTo>
                  <a:lnTo>
                    <a:pt x="3495" y="6173"/>
                  </a:lnTo>
                  <a:lnTo>
                    <a:pt x="3411" y="6215"/>
                  </a:lnTo>
                  <a:lnTo>
                    <a:pt x="3369" y="6068"/>
                  </a:lnTo>
                  <a:lnTo>
                    <a:pt x="3244" y="6131"/>
                  </a:lnTo>
                  <a:lnTo>
                    <a:pt x="3181" y="6340"/>
                  </a:lnTo>
                  <a:lnTo>
                    <a:pt x="3055" y="6424"/>
                  </a:lnTo>
                  <a:lnTo>
                    <a:pt x="2951" y="6445"/>
                  </a:lnTo>
                  <a:lnTo>
                    <a:pt x="2846" y="6549"/>
                  </a:lnTo>
                  <a:lnTo>
                    <a:pt x="2972" y="6361"/>
                  </a:lnTo>
                  <a:lnTo>
                    <a:pt x="2972" y="6173"/>
                  </a:lnTo>
                  <a:lnTo>
                    <a:pt x="2825" y="6047"/>
                  </a:lnTo>
                  <a:lnTo>
                    <a:pt x="2741" y="6047"/>
                  </a:lnTo>
                  <a:lnTo>
                    <a:pt x="2658" y="6152"/>
                  </a:lnTo>
                  <a:lnTo>
                    <a:pt x="2532" y="6215"/>
                  </a:lnTo>
                  <a:lnTo>
                    <a:pt x="2469" y="6319"/>
                  </a:lnTo>
                  <a:lnTo>
                    <a:pt x="2532" y="6424"/>
                  </a:lnTo>
                  <a:lnTo>
                    <a:pt x="2365" y="6445"/>
                  </a:lnTo>
                  <a:lnTo>
                    <a:pt x="2260" y="6424"/>
                  </a:lnTo>
                  <a:lnTo>
                    <a:pt x="2197" y="6487"/>
                  </a:lnTo>
                  <a:lnTo>
                    <a:pt x="2093" y="6529"/>
                  </a:lnTo>
                  <a:lnTo>
                    <a:pt x="1988" y="6654"/>
                  </a:lnTo>
                  <a:lnTo>
                    <a:pt x="2009" y="6738"/>
                  </a:lnTo>
                  <a:lnTo>
                    <a:pt x="1988" y="6884"/>
                  </a:lnTo>
                  <a:lnTo>
                    <a:pt x="1904" y="7052"/>
                  </a:lnTo>
                  <a:lnTo>
                    <a:pt x="2030" y="7177"/>
                  </a:lnTo>
                  <a:lnTo>
                    <a:pt x="2093" y="7093"/>
                  </a:lnTo>
                  <a:lnTo>
                    <a:pt x="2155" y="6863"/>
                  </a:lnTo>
                  <a:lnTo>
                    <a:pt x="2239" y="6801"/>
                  </a:lnTo>
                  <a:lnTo>
                    <a:pt x="2302" y="6675"/>
                  </a:lnTo>
                  <a:lnTo>
                    <a:pt x="2344" y="6654"/>
                  </a:lnTo>
                  <a:lnTo>
                    <a:pt x="2427" y="6738"/>
                  </a:lnTo>
                  <a:lnTo>
                    <a:pt x="2407" y="6863"/>
                  </a:lnTo>
                  <a:lnTo>
                    <a:pt x="2427" y="6884"/>
                  </a:lnTo>
                  <a:lnTo>
                    <a:pt x="2469" y="6863"/>
                  </a:lnTo>
                  <a:lnTo>
                    <a:pt x="2532" y="6884"/>
                  </a:lnTo>
                  <a:lnTo>
                    <a:pt x="2532" y="6780"/>
                  </a:lnTo>
                  <a:lnTo>
                    <a:pt x="2574" y="6759"/>
                  </a:lnTo>
                  <a:lnTo>
                    <a:pt x="2637" y="6780"/>
                  </a:lnTo>
                  <a:lnTo>
                    <a:pt x="2616" y="6863"/>
                  </a:lnTo>
                  <a:lnTo>
                    <a:pt x="2658" y="6863"/>
                  </a:lnTo>
                  <a:lnTo>
                    <a:pt x="2762" y="6947"/>
                  </a:lnTo>
                  <a:lnTo>
                    <a:pt x="2825" y="6947"/>
                  </a:lnTo>
                  <a:lnTo>
                    <a:pt x="2762" y="6863"/>
                  </a:lnTo>
                  <a:lnTo>
                    <a:pt x="2783" y="6801"/>
                  </a:lnTo>
                  <a:lnTo>
                    <a:pt x="2762" y="6759"/>
                  </a:lnTo>
                  <a:lnTo>
                    <a:pt x="2825" y="6696"/>
                  </a:lnTo>
                  <a:lnTo>
                    <a:pt x="2867" y="6696"/>
                  </a:lnTo>
                  <a:lnTo>
                    <a:pt x="2972" y="6801"/>
                  </a:lnTo>
                  <a:lnTo>
                    <a:pt x="3076" y="6842"/>
                  </a:lnTo>
                  <a:lnTo>
                    <a:pt x="3181" y="6905"/>
                  </a:lnTo>
                  <a:lnTo>
                    <a:pt x="3202" y="7010"/>
                  </a:lnTo>
                  <a:lnTo>
                    <a:pt x="3306" y="7093"/>
                  </a:lnTo>
                  <a:lnTo>
                    <a:pt x="3202" y="7073"/>
                  </a:lnTo>
                  <a:lnTo>
                    <a:pt x="3160" y="7093"/>
                  </a:lnTo>
                  <a:lnTo>
                    <a:pt x="3160" y="7156"/>
                  </a:lnTo>
                  <a:lnTo>
                    <a:pt x="3097" y="7219"/>
                  </a:lnTo>
                  <a:lnTo>
                    <a:pt x="3160" y="7282"/>
                  </a:lnTo>
                  <a:lnTo>
                    <a:pt x="3160" y="7365"/>
                  </a:lnTo>
                  <a:lnTo>
                    <a:pt x="3139" y="7428"/>
                  </a:lnTo>
                  <a:lnTo>
                    <a:pt x="3202" y="7533"/>
                  </a:lnTo>
                  <a:lnTo>
                    <a:pt x="3244" y="7637"/>
                  </a:lnTo>
                  <a:lnTo>
                    <a:pt x="3348" y="7784"/>
                  </a:lnTo>
                  <a:lnTo>
                    <a:pt x="3474" y="7784"/>
                  </a:lnTo>
                  <a:lnTo>
                    <a:pt x="3578" y="7847"/>
                  </a:lnTo>
                  <a:lnTo>
                    <a:pt x="3704" y="7909"/>
                  </a:lnTo>
                  <a:lnTo>
                    <a:pt x="3808" y="7847"/>
                  </a:lnTo>
                  <a:lnTo>
                    <a:pt x="3829" y="7805"/>
                  </a:lnTo>
                  <a:lnTo>
                    <a:pt x="3892" y="7742"/>
                  </a:lnTo>
                  <a:lnTo>
                    <a:pt x="3913" y="7805"/>
                  </a:lnTo>
                  <a:lnTo>
                    <a:pt x="3871" y="7889"/>
                  </a:lnTo>
                  <a:lnTo>
                    <a:pt x="3892" y="7993"/>
                  </a:lnTo>
                  <a:lnTo>
                    <a:pt x="3913" y="8035"/>
                  </a:lnTo>
                  <a:lnTo>
                    <a:pt x="3997" y="7993"/>
                  </a:lnTo>
                  <a:lnTo>
                    <a:pt x="4143" y="7784"/>
                  </a:lnTo>
                  <a:lnTo>
                    <a:pt x="4143" y="7637"/>
                  </a:lnTo>
                  <a:lnTo>
                    <a:pt x="4101" y="7575"/>
                  </a:lnTo>
                  <a:lnTo>
                    <a:pt x="4039" y="7407"/>
                  </a:lnTo>
                  <a:lnTo>
                    <a:pt x="3934" y="7324"/>
                  </a:lnTo>
                  <a:lnTo>
                    <a:pt x="3976" y="7219"/>
                  </a:lnTo>
                  <a:lnTo>
                    <a:pt x="4101" y="6989"/>
                  </a:lnTo>
                  <a:lnTo>
                    <a:pt x="4185" y="6947"/>
                  </a:lnTo>
                  <a:lnTo>
                    <a:pt x="4248" y="7052"/>
                  </a:lnTo>
                  <a:lnTo>
                    <a:pt x="4290" y="7156"/>
                  </a:lnTo>
                  <a:lnTo>
                    <a:pt x="4332" y="7219"/>
                  </a:lnTo>
                  <a:lnTo>
                    <a:pt x="4332" y="7324"/>
                  </a:lnTo>
                  <a:lnTo>
                    <a:pt x="4394" y="7512"/>
                  </a:lnTo>
                  <a:lnTo>
                    <a:pt x="4415" y="7596"/>
                  </a:lnTo>
                  <a:lnTo>
                    <a:pt x="4415" y="7512"/>
                  </a:lnTo>
                  <a:lnTo>
                    <a:pt x="4415" y="7386"/>
                  </a:lnTo>
                  <a:lnTo>
                    <a:pt x="4352" y="7219"/>
                  </a:lnTo>
                  <a:lnTo>
                    <a:pt x="4394" y="7156"/>
                  </a:lnTo>
                  <a:lnTo>
                    <a:pt x="4436" y="7156"/>
                  </a:lnTo>
                  <a:lnTo>
                    <a:pt x="4499" y="7219"/>
                  </a:lnTo>
                  <a:lnTo>
                    <a:pt x="4499" y="7156"/>
                  </a:lnTo>
                  <a:lnTo>
                    <a:pt x="4541" y="7156"/>
                  </a:lnTo>
                  <a:lnTo>
                    <a:pt x="4604" y="6989"/>
                  </a:lnTo>
                  <a:lnTo>
                    <a:pt x="4562" y="6801"/>
                  </a:lnTo>
                  <a:lnTo>
                    <a:pt x="4499" y="6696"/>
                  </a:lnTo>
                  <a:lnTo>
                    <a:pt x="4436" y="6591"/>
                  </a:lnTo>
                  <a:lnTo>
                    <a:pt x="4436" y="6466"/>
                  </a:lnTo>
                  <a:lnTo>
                    <a:pt x="4415" y="6340"/>
                  </a:lnTo>
                  <a:lnTo>
                    <a:pt x="4352" y="6424"/>
                  </a:lnTo>
                  <a:lnTo>
                    <a:pt x="4352" y="6277"/>
                  </a:lnTo>
                  <a:lnTo>
                    <a:pt x="4352" y="6215"/>
                  </a:lnTo>
                  <a:lnTo>
                    <a:pt x="4311" y="6215"/>
                  </a:lnTo>
                  <a:lnTo>
                    <a:pt x="4227" y="6131"/>
                  </a:lnTo>
                  <a:lnTo>
                    <a:pt x="4248" y="6068"/>
                  </a:lnTo>
                  <a:lnTo>
                    <a:pt x="4332" y="6068"/>
                  </a:lnTo>
                  <a:lnTo>
                    <a:pt x="4332" y="5922"/>
                  </a:lnTo>
                  <a:lnTo>
                    <a:pt x="4248" y="5796"/>
                  </a:lnTo>
                  <a:lnTo>
                    <a:pt x="4248" y="5712"/>
                  </a:lnTo>
                  <a:lnTo>
                    <a:pt x="4185" y="5796"/>
                  </a:lnTo>
                  <a:lnTo>
                    <a:pt x="4080" y="5692"/>
                  </a:lnTo>
                  <a:lnTo>
                    <a:pt x="3913" y="5545"/>
                  </a:lnTo>
                  <a:lnTo>
                    <a:pt x="3892" y="5440"/>
                  </a:lnTo>
                  <a:lnTo>
                    <a:pt x="3871" y="5440"/>
                  </a:lnTo>
                  <a:lnTo>
                    <a:pt x="3767" y="5420"/>
                  </a:lnTo>
                  <a:lnTo>
                    <a:pt x="3767" y="5503"/>
                  </a:lnTo>
                  <a:cubicBezTo>
                    <a:pt x="3725" y="5482"/>
                    <a:pt x="3725" y="5420"/>
                    <a:pt x="3704" y="5399"/>
                  </a:cubicBezTo>
                  <a:lnTo>
                    <a:pt x="3704" y="5315"/>
                  </a:lnTo>
                  <a:lnTo>
                    <a:pt x="3662" y="5210"/>
                  </a:lnTo>
                  <a:lnTo>
                    <a:pt x="3662" y="5273"/>
                  </a:lnTo>
                  <a:cubicBezTo>
                    <a:pt x="3620" y="5231"/>
                    <a:pt x="3620" y="5210"/>
                    <a:pt x="3599" y="5189"/>
                  </a:cubicBezTo>
                  <a:lnTo>
                    <a:pt x="3683" y="5168"/>
                  </a:lnTo>
                  <a:lnTo>
                    <a:pt x="3683" y="5085"/>
                  </a:lnTo>
                  <a:lnTo>
                    <a:pt x="3578" y="4896"/>
                  </a:lnTo>
                  <a:lnTo>
                    <a:pt x="3495" y="4855"/>
                  </a:lnTo>
                  <a:lnTo>
                    <a:pt x="3474" y="4666"/>
                  </a:lnTo>
                  <a:lnTo>
                    <a:pt x="3411" y="4562"/>
                  </a:lnTo>
                  <a:cubicBezTo>
                    <a:pt x="3411" y="4541"/>
                    <a:pt x="3411" y="4541"/>
                    <a:pt x="3453" y="4499"/>
                  </a:cubicBezTo>
                  <a:cubicBezTo>
                    <a:pt x="3474" y="4478"/>
                    <a:pt x="3453" y="4457"/>
                    <a:pt x="3411" y="4436"/>
                  </a:cubicBezTo>
                  <a:lnTo>
                    <a:pt x="3390" y="4457"/>
                  </a:lnTo>
                  <a:lnTo>
                    <a:pt x="3411" y="4457"/>
                  </a:lnTo>
                  <a:lnTo>
                    <a:pt x="3411" y="4478"/>
                  </a:lnTo>
                  <a:cubicBezTo>
                    <a:pt x="3411" y="4478"/>
                    <a:pt x="3390" y="4478"/>
                    <a:pt x="3390" y="4499"/>
                  </a:cubicBezTo>
                  <a:lnTo>
                    <a:pt x="3390" y="4541"/>
                  </a:lnTo>
                  <a:lnTo>
                    <a:pt x="3306" y="4562"/>
                  </a:lnTo>
                  <a:lnTo>
                    <a:pt x="3202" y="4499"/>
                  </a:lnTo>
                  <a:lnTo>
                    <a:pt x="3139" y="4499"/>
                  </a:lnTo>
                  <a:lnTo>
                    <a:pt x="3181" y="4604"/>
                  </a:lnTo>
                  <a:lnTo>
                    <a:pt x="3181" y="4666"/>
                  </a:lnTo>
                  <a:cubicBezTo>
                    <a:pt x="3097" y="4687"/>
                    <a:pt x="3055" y="4708"/>
                    <a:pt x="2972" y="4750"/>
                  </a:cubicBezTo>
                  <a:lnTo>
                    <a:pt x="2972" y="4583"/>
                  </a:lnTo>
                  <a:lnTo>
                    <a:pt x="2930" y="4604"/>
                  </a:lnTo>
                  <a:lnTo>
                    <a:pt x="2888" y="4750"/>
                  </a:lnTo>
                  <a:lnTo>
                    <a:pt x="2888" y="4792"/>
                  </a:lnTo>
                  <a:lnTo>
                    <a:pt x="2783" y="4980"/>
                  </a:lnTo>
                  <a:lnTo>
                    <a:pt x="2783" y="5106"/>
                  </a:lnTo>
                  <a:lnTo>
                    <a:pt x="2741" y="5273"/>
                  </a:lnTo>
                  <a:lnTo>
                    <a:pt x="2658" y="5378"/>
                  </a:lnTo>
                  <a:lnTo>
                    <a:pt x="2658" y="5482"/>
                  </a:lnTo>
                  <a:cubicBezTo>
                    <a:pt x="2646" y="5459"/>
                    <a:pt x="2622" y="5443"/>
                    <a:pt x="2599" y="5443"/>
                  </a:cubicBezTo>
                  <a:cubicBezTo>
                    <a:pt x="2580" y="5443"/>
                    <a:pt x="2562" y="5454"/>
                    <a:pt x="2553" y="5482"/>
                  </a:cubicBezTo>
                  <a:lnTo>
                    <a:pt x="2553" y="5315"/>
                  </a:lnTo>
                  <a:lnTo>
                    <a:pt x="2637" y="4980"/>
                  </a:lnTo>
                  <a:lnTo>
                    <a:pt x="2741" y="4876"/>
                  </a:lnTo>
                  <a:lnTo>
                    <a:pt x="2741" y="4771"/>
                  </a:lnTo>
                  <a:lnTo>
                    <a:pt x="2658" y="4687"/>
                  </a:lnTo>
                  <a:lnTo>
                    <a:pt x="2616" y="4708"/>
                  </a:lnTo>
                  <a:lnTo>
                    <a:pt x="2532" y="4687"/>
                  </a:lnTo>
                  <a:lnTo>
                    <a:pt x="2448" y="4750"/>
                  </a:lnTo>
                  <a:lnTo>
                    <a:pt x="2448" y="4855"/>
                  </a:lnTo>
                  <a:cubicBezTo>
                    <a:pt x="2427" y="4792"/>
                    <a:pt x="2365" y="4708"/>
                    <a:pt x="2323" y="4666"/>
                  </a:cubicBezTo>
                  <a:lnTo>
                    <a:pt x="2427" y="4583"/>
                  </a:lnTo>
                  <a:lnTo>
                    <a:pt x="2469" y="4457"/>
                  </a:lnTo>
                  <a:lnTo>
                    <a:pt x="2532" y="4394"/>
                  </a:lnTo>
                  <a:lnTo>
                    <a:pt x="2553" y="4290"/>
                  </a:lnTo>
                  <a:lnTo>
                    <a:pt x="2511" y="4227"/>
                  </a:lnTo>
                  <a:lnTo>
                    <a:pt x="2427" y="4269"/>
                  </a:lnTo>
                  <a:lnTo>
                    <a:pt x="2344" y="4373"/>
                  </a:lnTo>
                  <a:lnTo>
                    <a:pt x="2260" y="4269"/>
                  </a:lnTo>
                  <a:lnTo>
                    <a:pt x="2197" y="4248"/>
                  </a:lnTo>
                  <a:lnTo>
                    <a:pt x="2009" y="4248"/>
                  </a:lnTo>
                  <a:lnTo>
                    <a:pt x="2030" y="4185"/>
                  </a:lnTo>
                  <a:lnTo>
                    <a:pt x="1946" y="4164"/>
                  </a:lnTo>
                  <a:lnTo>
                    <a:pt x="1842" y="406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1" name="Google Shape;3581;p60"/>
            <p:cNvSpPr/>
            <p:nvPr/>
          </p:nvSpPr>
          <p:spPr>
            <a:xfrm>
              <a:off x="4595934" y="3205063"/>
              <a:ext cx="26673" cy="13340"/>
            </a:xfrm>
            <a:custGeom>
              <a:avLst/>
              <a:gdLst/>
              <a:ahLst/>
              <a:cxnLst/>
              <a:rect l="l" t="t" r="r" b="b"/>
              <a:pathLst>
                <a:path w="2240" h="1173" extrusionOk="0">
                  <a:moveTo>
                    <a:pt x="2177" y="1"/>
                  </a:moveTo>
                  <a:lnTo>
                    <a:pt x="1968" y="43"/>
                  </a:lnTo>
                  <a:lnTo>
                    <a:pt x="1821" y="43"/>
                  </a:lnTo>
                  <a:lnTo>
                    <a:pt x="1675" y="64"/>
                  </a:lnTo>
                  <a:lnTo>
                    <a:pt x="1570" y="64"/>
                  </a:lnTo>
                  <a:lnTo>
                    <a:pt x="1424" y="105"/>
                  </a:lnTo>
                  <a:lnTo>
                    <a:pt x="1193" y="105"/>
                  </a:lnTo>
                  <a:lnTo>
                    <a:pt x="1005" y="252"/>
                  </a:lnTo>
                  <a:lnTo>
                    <a:pt x="880" y="315"/>
                  </a:lnTo>
                  <a:lnTo>
                    <a:pt x="817" y="336"/>
                  </a:lnTo>
                  <a:lnTo>
                    <a:pt x="712" y="357"/>
                  </a:lnTo>
                  <a:lnTo>
                    <a:pt x="628" y="377"/>
                  </a:lnTo>
                  <a:lnTo>
                    <a:pt x="482" y="419"/>
                  </a:lnTo>
                  <a:lnTo>
                    <a:pt x="398" y="482"/>
                  </a:lnTo>
                  <a:lnTo>
                    <a:pt x="377" y="524"/>
                  </a:lnTo>
                  <a:lnTo>
                    <a:pt x="252" y="587"/>
                  </a:lnTo>
                  <a:lnTo>
                    <a:pt x="210" y="733"/>
                  </a:lnTo>
                  <a:lnTo>
                    <a:pt x="105" y="880"/>
                  </a:lnTo>
                  <a:lnTo>
                    <a:pt x="84" y="942"/>
                  </a:lnTo>
                  <a:lnTo>
                    <a:pt x="147" y="984"/>
                  </a:lnTo>
                  <a:lnTo>
                    <a:pt x="147" y="1047"/>
                  </a:lnTo>
                  <a:lnTo>
                    <a:pt x="84" y="1047"/>
                  </a:lnTo>
                  <a:lnTo>
                    <a:pt x="43" y="1005"/>
                  </a:lnTo>
                  <a:lnTo>
                    <a:pt x="1" y="1110"/>
                  </a:lnTo>
                  <a:lnTo>
                    <a:pt x="63" y="1173"/>
                  </a:lnTo>
                  <a:lnTo>
                    <a:pt x="252" y="1152"/>
                  </a:lnTo>
                  <a:lnTo>
                    <a:pt x="419" y="1047"/>
                  </a:lnTo>
                  <a:lnTo>
                    <a:pt x="503" y="1005"/>
                  </a:lnTo>
                  <a:lnTo>
                    <a:pt x="608" y="1005"/>
                  </a:lnTo>
                  <a:lnTo>
                    <a:pt x="712" y="942"/>
                  </a:lnTo>
                  <a:lnTo>
                    <a:pt x="796" y="838"/>
                  </a:lnTo>
                  <a:lnTo>
                    <a:pt x="1005" y="670"/>
                  </a:lnTo>
                  <a:lnTo>
                    <a:pt x="1047" y="587"/>
                  </a:lnTo>
                  <a:lnTo>
                    <a:pt x="1110" y="566"/>
                  </a:lnTo>
                  <a:lnTo>
                    <a:pt x="1131" y="566"/>
                  </a:lnTo>
                  <a:lnTo>
                    <a:pt x="1235" y="461"/>
                  </a:lnTo>
                  <a:lnTo>
                    <a:pt x="1340" y="440"/>
                  </a:lnTo>
                  <a:lnTo>
                    <a:pt x="1444" y="440"/>
                  </a:lnTo>
                  <a:lnTo>
                    <a:pt x="1675" y="419"/>
                  </a:lnTo>
                  <a:lnTo>
                    <a:pt x="1842" y="315"/>
                  </a:lnTo>
                  <a:lnTo>
                    <a:pt x="2030" y="252"/>
                  </a:lnTo>
                  <a:lnTo>
                    <a:pt x="2051" y="168"/>
                  </a:lnTo>
                  <a:lnTo>
                    <a:pt x="2135" y="168"/>
                  </a:lnTo>
                  <a:lnTo>
                    <a:pt x="2240" y="105"/>
                  </a:lnTo>
                  <a:lnTo>
                    <a:pt x="2240" y="43"/>
                  </a:lnTo>
                  <a:lnTo>
                    <a:pt x="2177" y="1"/>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582" name="Google Shape;3582;p60"/>
            <p:cNvGrpSpPr/>
            <p:nvPr/>
          </p:nvGrpSpPr>
          <p:grpSpPr>
            <a:xfrm>
              <a:off x="4403342" y="3107749"/>
              <a:ext cx="316680" cy="101374"/>
              <a:chOff x="5068275" y="3161675"/>
              <a:chExt cx="664875" cy="222850"/>
            </a:xfrm>
          </p:grpSpPr>
          <p:sp>
            <p:nvSpPr>
              <p:cNvPr id="3583" name="Google Shape;3583;p60"/>
              <p:cNvSpPr/>
              <p:nvPr/>
            </p:nvSpPr>
            <p:spPr>
              <a:xfrm>
                <a:off x="5408300" y="3224425"/>
                <a:ext cx="96775" cy="107800"/>
              </a:xfrm>
              <a:custGeom>
                <a:avLst/>
                <a:gdLst/>
                <a:ahLst/>
                <a:cxnLst/>
                <a:rect l="l" t="t" r="r" b="b"/>
                <a:pathLst>
                  <a:path w="3871" h="4312" extrusionOk="0">
                    <a:moveTo>
                      <a:pt x="3620" y="1"/>
                    </a:moveTo>
                    <a:lnTo>
                      <a:pt x="3515" y="43"/>
                    </a:lnTo>
                    <a:lnTo>
                      <a:pt x="3494" y="147"/>
                    </a:lnTo>
                    <a:lnTo>
                      <a:pt x="3390" y="231"/>
                    </a:lnTo>
                    <a:lnTo>
                      <a:pt x="3390" y="294"/>
                    </a:lnTo>
                    <a:lnTo>
                      <a:pt x="3285" y="357"/>
                    </a:lnTo>
                    <a:lnTo>
                      <a:pt x="3181" y="398"/>
                    </a:lnTo>
                    <a:lnTo>
                      <a:pt x="3139" y="461"/>
                    </a:lnTo>
                    <a:lnTo>
                      <a:pt x="2992" y="503"/>
                    </a:lnTo>
                    <a:lnTo>
                      <a:pt x="2720" y="440"/>
                    </a:lnTo>
                    <a:lnTo>
                      <a:pt x="2469" y="419"/>
                    </a:lnTo>
                    <a:lnTo>
                      <a:pt x="2448" y="503"/>
                    </a:lnTo>
                    <a:lnTo>
                      <a:pt x="2406" y="503"/>
                    </a:lnTo>
                    <a:lnTo>
                      <a:pt x="2260" y="398"/>
                    </a:lnTo>
                    <a:lnTo>
                      <a:pt x="2092" y="398"/>
                    </a:lnTo>
                    <a:lnTo>
                      <a:pt x="1988" y="357"/>
                    </a:lnTo>
                    <a:lnTo>
                      <a:pt x="1820" y="336"/>
                    </a:lnTo>
                    <a:lnTo>
                      <a:pt x="1737" y="398"/>
                    </a:lnTo>
                    <a:lnTo>
                      <a:pt x="1674" y="336"/>
                    </a:lnTo>
                    <a:lnTo>
                      <a:pt x="1569" y="231"/>
                    </a:lnTo>
                    <a:lnTo>
                      <a:pt x="1381" y="210"/>
                    </a:lnTo>
                    <a:lnTo>
                      <a:pt x="1276" y="210"/>
                    </a:lnTo>
                    <a:lnTo>
                      <a:pt x="1276" y="336"/>
                    </a:lnTo>
                    <a:lnTo>
                      <a:pt x="1193" y="398"/>
                    </a:lnTo>
                    <a:lnTo>
                      <a:pt x="1151" y="503"/>
                    </a:lnTo>
                    <a:lnTo>
                      <a:pt x="1067" y="566"/>
                    </a:lnTo>
                    <a:lnTo>
                      <a:pt x="900" y="524"/>
                    </a:lnTo>
                    <a:lnTo>
                      <a:pt x="774" y="545"/>
                    </a:lnTo>
                    <a:lnTo>
                      <a:pt x="712" y="608"/>
                    </a:lnTo>
                    <a:lnTo>
                      <a:pt x="753" y="650"/>
                    </a:lnTo>
                    <a:lnTo>
                      <a:pt x="586" y="775"/>
                    </a:lnTo>
                    <a:lnTo>
                      <a:pt x="586" y="942"/>
                    </a:lnTo>
                    <a:lnTo>
                      <a:pt x="628" y="1047"/>
                    </a:lnTo>
                    <a:lnTo>
                      <a:pt x="628" y="1235"/>
                    </a:lnTo>
                    <a:lnTo>
                      <a:pt x="586" y="1298"/>
                    </a:lnTo>
                    <a:lnTo>
                      <a:pt x="649" y="1445"/>
                    </a:lnTo>
                    <a:lnTo>
                      <a:pt x="670" y="1549"/>
                    </a:lnTo>
                    <a:lnTo>
                      <a:pt x="628" y="1486"/>
                    </a:lnTo>
                    <a:lnTo>
                      <a:pt x="565" y="1403"/>
                    </a:lnTo>
                    <a:lnTo>
                      <a:pt x="523" y="1445"/>
                    </a:lnTo>
                    <a:lnTo>
                      <a:pt x="440" y="1507"/>
                    </a:lnTo>
                    <a:lnTo>
                      <a:pt x="335" y="1570"/>
                    </a:lnTo>
                    <a:lnTo>
                      <a:pt x="314" y="1675"/>
                    </a:lnTo>
                    <a:lnTo>
                      <a:pt x="335" y="1800"/>
                    </a:lnTo>
                    <a:lnTo>
                      <a:pt x="314" y="1905"/>
                    </a:lnTo>
                    <a:lnTo>
                      <a:pt x="335" y="2135"/>
                    </a:lnTo>
                    <a:lnTo>
                      <a:pt x="314" y="2198"/>
                    </a:lnTo>
                    <a:lnTo>
                      <a:pt x="272" y="2303"/>
                    </a:lnTo>
                    <a:lnTo>
                      <a:pt x="188" y="2323"/>
                    </a:lnTo>
                    <a:lnTo>
                      <a:pt x="188" y="2449"/>
                    </a:lnTo>
                    <a:lnTo>
                      <a:pt x="63" y="2554"/>
                    </a:lnTo>
                    <a:lnTo>
                      <a:pt x="42" y="2721"/>
                    </a:lnTo>
                    <a:lnTo>
                      <a:pt x="42" y="2763"/>
                    </a:lnTo>
                    <a:lnTo>
                      <a:pt x="0" y="2826"/>
                    </a:lnTo>
                    <a:lnTo>
                      <a:pt x="63" y="3035"/>
                    </a:lnTo>
                    <a:lnTo>
                      <a:pt x="126" y="3139"/>
                    </a:lnTo>
                    <a:lnTo>
                      <a:pt x="168" y="3119"/>
                    </a:lnTo>
                    <a:lnTo>
                      <a:pt x="251" y="3119"/>
                    </a:lnTo>
                    <a:lnTo>
                      <a:pt x="335" y="3056"/>
                    </a:lnTo>
                    <a:lnTo>
                      <a:pt x="377" y="3077"/>
                    </a:lnTo>
                    <a:lnTo>
                      <a:pt x="419" y="3223"/>
                    </a:lnTo>
                    <a:lnTo>
                      <a:pt x="523" y="3495"/>
                    </a:lnTo>
                    <a:lnTo>
                      <a:pt x="481" y="3558"/>
                    </a:lnTo>
                    <a:lnTo>
                      <a:pt x="440" y="3704"/>
                    </a:lnTo>
                    <a:lnTo>
                      <a:pt x="356" y="3851"/>
                    </a:lnTo>
                    <a:lnTo>
                      <a:pt x="356" y="4081"/>
                    </a:lnTo>
                    <a:lnTo>
                      <a:pt x="356" y="4269"/>
                    </a:lnTo>
                    <a:lnTo>
                      <a:pt x="440" y="4269"/>
                    </a:lnTo>
                    <a:lnTo>
                      <a:pt x="523" y="4311"/>
                    </a:lnTo>
                    <a:lnTo>
                      <a:pt x="628" y="4311"/>
                    </a:lnTo>
                    <a:lnTo>
                      <a:pt x="670" y="4269"/>
                    </a:lnTo>
                    <a:lnTo>
                      <a:pt x="774" y="4290"/>
                    </a:lnTo>
                    <a:lnTo>
                      <a:pt x="879" y="4269"/>
                    </a:lnTo>
                    <a:lnTo>
                      <a:pt x="963" y="4311"/>
                    </a:lnTo>
                    <a:lnTo>
                      <a:pt x="984" y="4227"/>
                    </a:lnTo>
                    <a:lnTo>
                      <a:pt x="963" y="4102"/>
                    </a:lnTo>
                    <a:lnTo>
                      <a:pt x="879" y="4060"/>
                    </a:lnTo>
                    <a:lnTo>
                      <a:pt x="858" y="3914"/>
                    </a:lnTo>
                    <a:lnTo>
                      <a:pt x="942" y="3809"/>
                    </a:lnTo>
                    <a:lnTo>
                      <a:pt x="963" y="3600"/>
                    </a:lnTo>
                    <a:lnTo>
                      <a:pt x="942" y="3432"/>
                    </a:lnTo>
                    <a:lnTo>
                      <a:pt x="879" y="3391"/>
                    </a:lnTo>
                    <a:lnTo>
                      <a:pt x="1004" y="3223"/>
                    </a:lnTo>
                    <a:lnTo>
                      <a:pt x="1046" y="3056"/>
                    </a:lnTo>
                    <a:lnTo>
                      <a:pt x="1004" y="2909"/>
                    </a:lnTo>
                    <a:lnTo>
                      <a:pt x="942" y="2826"/>
                    </a:lnTo>
                    <a:lnTo>
                      <a:pt x="942" y="2763"/>
                    </a:lnTo>
                    <a:lnTo>
                      <a:pt x="1067" y="2700"/>
                    </a:lnTo>
                    <a:lnTo>
                      <a:pt x="1088" y="2616"/>
                    </a:lnTo>
                    <a:lnTo>
                      <a:pt x="1214" y="2595"/>
                    </a:lnTo>
                    <a:lnTo>
                      <a:pt x="1318" y="2637"/>
                    </a:lnTo>
                    <a:lnTo>
                      <a:pt x="1318" y="2700"/>
                    </a:lnTo>
                    <a:lnTo>
                      <a:pt x="1381" y="2763"/>
                    </a:lnTo>
                    <a:lnTo>
                      <a:pt x="1381" y="2909"/>
                    </a:lnTo>
                    <a:lnTo>
                      <a:pt x="1276" y="3014"/>
                    </a:lnTo>
                    <a:lnTo>
                      <a:pt x="1276" y="3119"/>
                    </a:lnTo>
                    <a:lnTo>
                      <a:pt x="1318" y="3223"/>
                    </a:lnTo>
                    <a:lnTo>
                      <a:pt x="1402" y="3244"/>
                    </a:lnTo>
                    <a:lnTo>
                      <a:pt x="1486" y="3328"/>
                    </a:lnTo>
                    <a:lnTo>
                      <a:pt x="1611" y="3391"/>
                    </a:lnTo>
                    <a:lnTo>
                      <a:pt x="1632" y="3495"/>
                    </a:lnTo>
                    <a:lnTo>
                      <a:pt x="1590" y="3495"/>
                    </a:lnTo>
                    <a:lnTo>
                      <a:pt x="1569" y="3704"/>
                    </a:lnTo>
                    <a:lnTo>
                      <a:pt x="1590" y="3851"/>
                    </a:lnTo>
                    <a:lnTo>
                      <a:pt x="1674" y="3872"/>
                    </a:lnTo>
                    <a:lnTo>
                      <a:pt x="1737" y="3851"/>
                    </a:lnTo>
                    <a:lnTo>
                      <a:pt x="1883" y="3893"/>
                    </a:lnTo>
                    <a:lnTo>
                      <a:pt x="1946" y="3872"/>
                    </a:lnTo>
                    <a:lnTo>
                      <a:pt x="1946" y="3851"/>
                    </a:lnTo>
                    <a:lnTo>
                      <a:pt x="1925" y="3746"/>
                    </a:lnTo>
                    <a:lnTo>
                      <a:pt x="2030" y="3663"/>
                    </a:lnTo>
                    <a:lnTo>
                      <a:pt x="2113" y="3642"/>
                    </a:lnTo>
                    <a:lnTo>
                      <a:pt x="2260" y="3558"/>
                    </a:lnTo>
                    <a:lnTo>
                      <a:pt x="2427" y="3579"/>
                    </a:lnTo>
                    <a:lnTo>
                      <a:pt x="2511" y="3495"/>
                    </a:lnTo>
                    <a:lnTo>
                      <a:pt x="2532" y="3537"/>
                    </a:lnTo>
                    <a:lnTo>
                      <a:pt x="2616" y="3537"/>
                    </a:lnTo>
                    <a:lnTo>
                      <a:pt x="2657" y="3453"/>
                    </a:lnTo>
                    <a:lnTo>
                      <a:pt x="2657" y="3391"/>
                    </a:lnTo>
                    <a:lnTo>
                      <a:pt x="2511" y="3370"/>
                    </a:lnTo>
                    <a:lnTo>
                      <a:pt x="2448" y="3391"/>
                    </a:lnTo>
                    <a:lnTo>
                      <a:pt x="2281" y="3391"/>
                    </a:lnTo>
                    <a:lnTo>
                      <a:pt x="2281" y="3328"/>
                    </a:lnTo>
                    <a:lnTo>
                      <a:pt x="2239" y="3328"/>
                    </a:lnTo>
                    <a:lnTo>
                      <a:pt x="2239" y="3244"/>
                    </a:lnTo>
                    <a:lnTo>
                      <a:pt x="2197" y="3244"/>
                    </a:lnTo>
                    <a:lnTo>
                      <a:pt x="2134" y="3265"/>
                    </a:lnTo>
                    <a:lnTo>
                      <a:pt x="2134" y="3223"/>
                    </a:lnTo>
                    <a:lnTo>
                      <a:pt x="2030" y="3181"/>
                    </a:lnTo>
                    <a:lnTo>
                      <a:pt x="2009" y="3119"/>
                    </a:lnTo>
                    <a:lnTo>
                      <a:pt x="2051" y="3035"/>
                    </a:lnTo>
                    <a:lnTo>
                      <a:pt x="2092" y="2972"/>
                    </a:lnTo>
                    <a:lnTo>
                      <a:pt x="2134" y="3014"/>
                    </a:lnTo>
                    <a:lnTo>
                      <a:pt x="2134" y="3014"/>
                    </a:lnTo>
                    <a:lnTo>
                      <a:pt x="2113" y="2930"/>
                    </a:lnTo>
                    <a:lnTo>
                      <a:pt x="2155" y="2930"/>
                    </a:lnTo>
                    <a:lnTo>
                      <a:pt x="2197" y="2867"/>
                    </a:lnTo>
                    <a:lnTo>
                      <a:pt x="2134" y="2826"/>
                    </a:lnTo>
                    <a:lnTo>
                      <a:pt x="2051" y="2805"/>
                    </a:lnTo>
                    <a:lnTo>
                      <a:pt x="2092" y="2742"/>
                    </a:lnTo>
                    <a:lnTo>
                      <a:pt x="2051" y="2658"/>
                    </a:lnTo>
                    <a:lnTo>
                      <a:pt x="1988" y="2616"/>
                    </a:lnTo>
                    <a:lnTo>
                      <a:pt x="1904" y="2616"/>
                    </a:lnTo>
                    <a:lnTo>
                      <a:pt x="1883" y="2491"/>
                    </a:lnTo>
                    <a:lnTo>
                      <a:pt x="1716" y="2323"/>
                    </a:lnTo>
                    <a:lnTo>
                      <a:pt x="1611" y="2240"/>
                    </a:lnTo>
                    <a:lnTo>
                      <a:pt x="1569" y="2135"/>
                    </a:lnTo>
                    <a:lnTo>
                      <a:pt x="1569" y="2093"/>
                    </a:lnTo>
                    <a:lnTo>
                      <a:pt x="1611" y="2093"/>
                    </a:lnTo>
                    <a:lnTo>
                      <a:pt x="1632" y="2177"/>
                    </a:lnTo>
                    <a:lnTo>
                      <a:pt x="1737" y="2177"/>
                    </a:lnTo>
                    <a:lnTo>
                      <a:pt x="1841" y="2093"/>
                    </a:lnTo>
                    <a:lnTo>
                      <a:pt x="1883" y="2010"/>
                    </a:lnTo>
                    <a:lnTo>
                      <a:pt x="2092" y="1926"/>
                    </a:lnTo>
                    <a:lnTo>
                      <a:pt x="2260" y="1800"/>
                    </a:lnTo>
                    <a:lnTo>
                      <a:pt x="2344" y="1675"/>
                    </a:lnTo>
                    <a:lnTo>
                      <a:pt x="2448" y="1612"/>
                    </a:lnTo>
                    <a:lnTo>
                      <a:pt x="2448" y="1549"/>
                    </a:lnTo>
                    <a:lnTo>
                      <a:pt x="2574" y="1507"/>
                    </a:lnTo>
                    <a:lnTo>
                      <a:pt x="2678" y="1570"/>
                    </a:lnTo>
                    <a:lnTo>
                      <a:pt x="2762" y="1591"/>
                    </a:lnTo>
                    <a:lnTo>
                      <a:pt x="2867" y="1445"/>
                    </a:lnTo>
                    <a:lnTo>
                      <a:pt x="2867" y="1361"/>
                    </a:lnTo>
                    <a:lnTo>
                      <a:pt x="2741" y="1298"/>
                    </a:lnTo>
                    <a:lnTo>
                      <a:pt x="2469" y="1340"/>
                    </a:lnTo>
                    <a:lnTo>
                      <a:pt x="2364" y="1403"/>
                    </a:lnTo>
                    <a:lnTo>
                      <a:pt x="2197" y="1403"/>
                    </a:lnTo>
                    <a:lnTo>
                      <a:pt x="2113" y="1445"/>
                    </a:lnTo>
                    <a:lnTo>
                      <a:pt x="2009" y="1549"/>
                    </a:lnTo>
                    <a:lnTo>
                      <a:pt x="1820" y="1549"/>
                    </a:lnTo>
                    <a:lnTo>
                      <a:pt x="1716" y="1486"/>
                    </a:lnTo>
                    <a:lnTo>
                      <a:pt x="1611" y="1466"/>
                    </a:lnTo>
                    <a:lnTo>
                      <a:pt x="1507" y="1591"/>
                    </a:lnTo>
                    <a:lnTo>
                      <a:pt x="1423" y="1800"/>
                    </a:lnTo>
                    <a:lnTo>
                      <a:pt x="1297" y="1863"/>
                    </a:lnTo>
                    <a:lnTo>
                      <a:pt x="1193" y="1821"/>
                    </a:lnTo>
                    <a:lnTo>
                      <a:pt x="1172" y="1779"/>
                    </a:lnTo>
                    <a:lnTo>
                      <a:pt x="1004" y="1612"/>
                    </a:lnTo>
                    <a:lnTo>
                      <a:pt x="858" y="1486"/>
                    </a:lnTo>
                    <a:lnTo>
                      <a:pt x="774" y="1277"/>
                    </a:lnTo>
                    <a:lnTo>
                      <a:pt x="795" y="1047"/>
                    </a:lnTo>
                    <a:lnTo>
                      <a:pt x="879" y="838"/>
                    </a:lnTo>
                    <a:lnTo>
                      <a:pt x="984" y="733"/>
                    </a:lnTo>
                    <a:lnTo>
                      <a:pt x="1109" y="670"/>
                    </a:lnTo>
                    <a:lnTo>
                      <a:pt x="1276" y="754"/>
                    </a:lnTo>
                    <a:lnTo>
                      <a:pt x="1465" y="775"/>
                    </a:lnTo>
                    <a:lnTo>
                      <a:pt x="1674" y="670"/>
                    </a:lnTo>
                    <a:lnTo>
                      <a:pt x="1820" y="670"/>
                    </a:lnTo>
                    <a:lnTo>
                      <a:pt x="1883" y="754"/>
                    </a:lnTo>
                    <a:lnTo>
                      <a:pt x="1988" y="754"/>
                    </a:lnTo>
                    <a:lnTo>
                      <a:pt x="2051" y="712"/>
                    </a:lnTo>
                    <a:lnTo>
                      <a:pt x="2281" y="733"/>
                    </a:lnTo>
                    <a:lnTo>
                      <a:pt x="2427" y="733"/>
                    </a:lnTo>
                    <a:lnTo>
                      <a:pt x="2448" y="712"/>
                    </a:lnTo>
                    <a:lnTo>
                      <a:pt x="2574" y="712"/>
                    </a:lnTo>
                    <a:lnTo>
                      <a:pt x="2678" y="754"/>
                    </a:lnTo>
                    <a:lnTo>
                      <a:pt x="2720" y="817"/>
                    </a:lnTo>
                    <a:lnTo>
                      <a:pt x="2825" y="859"/>
                    </a:lnTo>
                    <a:lnTo>
                      <a:pt x="3264" y="754"/>
                    </a:lnTo>
                    <a:lnTo>
                      <a:pt x="3453" y="629"/>
                    </a:lnTo>
                    <a:lnTo>
                      <a:pt x="3494" y="524"/>
                    </a:lnTo>
                    <a:lnTo>
                      <a:pt x="3578" y="524"/>
                    </a:lnTo>
                    <a:lnTo>
                      <a:pt x="3620" y="440"/>
                    </a:lnTo>
                    <a:lnTo>
                      <a:pt x="3704" y="398"/>
                    </a:lnTo>
                    <a:lnTo>
                      <a:pt x="3766" y="294"/>
                    </a:lnTo>
                    <a:lnTo>
                      <a:pt x="3808" y="210"/>
                    </a:lnTo>
                    <a:lnTo>
                      <a:pt x="3871" y="147"/>
                    </a:lnTo>
                    <a:lnTo>
                      <a:pt x="3808" y="106"/>
                    </a:lnTo>
                    <a:lnTo>
                      <a:pt x="3787" y="43"/>
                    </a:lnTo>
                    <a:lnTo>
                      <a:pt x="362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4" name="Google Shape;3584;p60"/>
              <p:cNvSpPr/>
              <p:nvPr/>
            </p:nvSpPr>
            <p:spPr>
              <a:xfrm>
                <a:off x="5587700" y="3253200"/>
                <a:ext cx="145450" cy="131325"/>
              </a:xfrm>
              <a:custGeom>
                <a:avLst/>
                <a:gdLst/>
                <a:ahLst/>
                <a:cxnLst/>
                <a:rect l="l" t="t" r="r" b="b"/>
                <a:pathLst>
                  <a:path w="5818" h="5253" extrusionOk="0">
                    <a:moveTo>
                      <a:pt x="922" y="1"/>
                    </a:moveTo>
                    <a:lnTo>
                      <a:pt x="775" y="22"/>
                    </a:lnTo>
                    <a:lnTo>
                      <a:pt x="712" y="84"/>
                    </a:lnTo>
                    <a:lnTo>
                      <a:pt x="566" y="189"/>
                    </a:lnTo>
                    <a:lnTo>
                      <a:pt x="482" y="210"/>
                    </a:lnTo>
                    <a:lnTo>
                      <a:pt x="398" y="294"/>
                    </a:lnTo>
                    <a:lnTo>
                      <a:pt x="252" y="294"/>
                    </a:lnTo>
                    <a:lnTo>
                      <a:pt x="147" y="356"/>
                    </a:lnTo>
                    <a:lnTo>
                      <a:pt x="189" y="440"/>
                    </a:lnTo>
                    <a:lnTo>
                      <a:pt x="168" y="524"/>
                    </a:lnTo>
                    <a:lnTo>
                      <a:pt x="43" y="608"/>
                    </a:lnTo>
                    <a:lnTo>
                      <a:pt x="1" y="670"/>
                    </a:lnTo>
                    <a:lnTo>
                      <a:pt x="147" y="712"/>
                    </a:lnTo>
                    <a:lnTo>
                      <a:pt x="252" y="649"/>
                    </a:lnTo>
                    <a:lnTo>
                      <a:pt x="273" y="608"/>
                    </a:lnTo>
                    <a:lnTo>
                      <a:pt x="315" y="670"/>
                    </a:lnTo>
                    <a:lnTo>
                      <a:pt x="503" y="754"/>
                    </a:lnTo>
                    <a:lnTo>
                      <a:pt x="566" y="859"/>
                    </a:lnTo>
                    <a:lnTo>
                      <a:pt x="524" y="921"/>
                    </a:lnTo>
                    <a:lnTo>
                      <a:pt x="566" y="1047"/>
                    </a:lnTo>
                    <a:lnTo>
                      <a:pt x="691" y="1131"/>
                    </a:lnTo>
                    <a:lnTo>
                      <a:pt x="796" y="1152"/>
                    </a:lnTo>
                    <a:lnTo>
                      <a:pt x="901" y="1131"/>
                    </a:lnTo>
                    <a:lnTo>
                      <a:pt x="984" y="1172"/>
                    </a:lnTo>
                    <a:lnTo>
                      <a:pt x="1026" y="1131"/>
                    </a:lnTo>
                    <a:lnTo>
                      <a:pt x="1110" y="1152"/>
                    </a:lnTo>
                    <a:lnTo>
                      <a:pt x="1298" y="1131"/>
                    </a:lnTo>
                    <a:lnTo>
                      <a:pt x="1340" y="1152"/>
                    </a:lnTo>
                    <a:lnTo>
                      <a:pt x="1424" y="1131"/>
                    </a:lnTo>
                    <a:lnTo>
                      <a:pt x="1361" y="1068"/>
                    </a:lnTo>
                    <a:lnTo>
                      <a:pt x="1654" y="1089"/>
                    </a:lnTo>
                    <a:lnTo>
                      <a:pt x="1717" y="1172"/>
                    </a:lnTo>
                    <a:lnTo>
                      <a:pt x="1675" y="1298"/>
                    </a:lnTo>
                    <a:lnTo>
                      <a:pt x="1633" y="1277"/>
                    </a:lnTo>
                    <a:lnTo>
                      <a:pt x="1549" y="1361"/>
                    </a:lnTo>
                    <a:lnTo>
                      <a:pt x="1507" y="1465"/>
                    </a:lnTo>
                    <a:lnTo>
                      <a:pt x="1445" y="1361"/>
                    </a:lnTo>
                    <a:lnTo>
                      <a:pt x="1256" y="1277"/>
                    </a:lnTo>
                    <a:lnTo>
                      <a:pt x="1194" y="1298"/>
                    </a:lnTo>
                    <a:lnTo>
                      <a:pt x="1131" y="1465"/>
                    </a:lnTo>
                    <a:lnTo>
                      <a:pt x="1026" y="1507"/>
                    </a:lnTo>
                    <a:lnTo>
                      <a:pt x="922" y="1465"/>
                    </a:lnTo>
                    <a:lnTo>
                      <a:pt x="817" y="1465"/>
                    </a:lnTo>
                    <a:lnTo>
                      <a:pt x="775" y="1403"/>
                    </a:lnTo>
                    <a:lnTo>
                      <a:pt x="629" y="1444"/>
                    </a:lnTo>
                    <a:lnTo>
                      <a:pt x="566" y="1507"/>
                    </a:lnTo>
                    <a:lnTo>
                      <a:pt x="608" y="1570"/>
                    </a:lnTo>
                    <a:lnTo>
                      <a:pt x="733" y="1591"/>
                    </a:lnTo>
                    <a:lnTo>
                      <a:pt x="838" y="1654"/>
                    </a:lnTo>
                    <a:lnTo>
                      <a:pt x="901" y="1779"/>
                    </a:lnTo>
                    <a:lnTo>
                      <a:pt x="942" y="1821"/>
                    </a:lnTo>
                    <a:lnTo>
                      <a:pt x="1005" y="1800"/>
                    </a:lnTo>
                    <a:lnTo>
                      <a:pt x="1026" y="1884"/>
                    </a:lnTo>
                    <a:lnTo>
                      <a:pt x="1026" y="1968"/>
                    </a:lnTo>
                    <a:lnTo>
                      <a:pt x="984" y="1988"/>
                    </a:lnTo>
                    <a:lnTo>
                      <a:pt x="942" y="2072"/>
                    </a:lnTo>
                    <a:lnTo>
                      <a:pt x="1047" y="2240"/>
                    </a:lnTo>
                    <a:lnTo>
                      <a:pt x="1152" y="2281"/>
                    </a:lnTo>
                    <a:lnTo>
                      <a:pt x="1256" y="2240"/>
                    </a:lnTo>
                    <a:lnTo>
                      <a:pt x="1403" y="2114"/>
                    </a:lnTo>
                    <a:lnTo>
                      <a:pt x="1361" y="2009"/>
                    </a:lnTo>
                    <a:lnTo>
                      <a:pt x="1466" y="1863"/>
                    </a:lnTo>
                    <a:lnTo>
                      <a:pt x="1507" y="1821"/>
                    </a:lnTo>
                    <a:lnTo>
                      <a:pt x="1528" y="1758"/>
                    </a:lnTo>
                    <a:lnTo>
                      <a:pt x="1570" y="1612"/>
                    </a:lnTo>
                    <a:lnTo>
                      <a:pt x="1633" y="1507"/>
                    </a:lnTo>
                    <a:lnTo>
                      <a:pt x="1633" y="1654"/>
                    </a:lnTo>
                    <a:lnTo>
                      <a:pt x="1549" y="1716"/>
                    </a:lnTo>
                    <a:lnTo>
                      <a:pt x="1612" y="1863"/>
                    </a:lnTo>
                    <a:lnTo>
                      <a:pt x="1654" y="1988"/>
                    </a:lnTo>
                    <a:lnTo>
                      <a:pt x="1717" y="2072"/>
                    </a:lnTo>
                    <a:lnTo>
                      <a:pt x="1738" y="2009"/>
                    </a:lnTo>
                    <a:lnTo>
                      <a:pt x="1779" y="2009"/>
                    </a:lnTo>
                    <a:lnTo>
                      <a:pt x="1842" y="2030"/>
                    </a:lnTo>
                    <a:lnTo>
                      <a:pt x="1842" y="2135"/>
                    </a:lnTo>
                    <a:lnTo>
                      <a:pt x="1884" y="2093"/>
                    </a:lnTo>
                    <a:lnTo>
                      <a:pt x="1947" y="2093"/>
                    </a:lnTo>
                    <a:lnTo>
                      <a:pt x="1968" y="2135"/>
                    </a:lnTo>
                    <a:lnTo>
                      <a:pt x="2051" y="2177"/>
                    </a:lnTo>
                    <a:lnTo>
                      <a:pt x="2156" y="2135"/>
                    </a:lnTo>
                    <a:lnTo>
                      <a:pt x="2240" y="2135"/>
                    </a:lnTo>
                    <a:lnTo>
                      <a:pt x="2240" y="2177"/>
                    </a:lnTo>
                    <a:lnTo>
                      <a:pt x="2093" y="2177"/>
                    </a:lnTo>
                    <a:lnTo>
                      <a:pt x="2093" y="2281"/>
                    </a:lnTo>
                    <a:lnTo>
                      <a:pt x="2240" y="2302"/>
                    </a:lnTo>
                    <a:lnTo>
                      <a:pt x="2240" y="2323"/>
                    </a:lnTo>
                    <a:lnTo>
                      <a:pt x="2261" y="2386"/>
                    </a:lnTo>
                    <a:lnTo>
                      <a:pt x="2407" y="2449"/>
                    </a:lnTo>
                    <a:lnTo>
                      <a:pt x="2575" y="2449"/>
                    </a:lnTo>
                    <a:lnTo>
                      <a:pt x="2930" y="2553"/>
                    </a:lnTo>
                    <a:lnTo>
                      <a:pt x="3286" y="2658"/>
                    </a:lnTo>
                    <a:lnTo>
                      <a:pt x="3391" y="2658"/>
                    </a:lnTo>
                    <a:lnTo>
                      <a:pt x="3537" y="2721"/>
                    </a:lnTo>
                    <a:lnTo>
                      <a:pt x="3558" y="2825"/>
                    </a:lnTo>
                    <a:lnTo>
                      <a:pt x="3725" y="2867"/>
                    </a:lnTo>
                    <a:lnTo>
                      <a:pt x="3830" y="2867"/>
                    </a:lnTo>
                    <a:lnTo>
                      <a:pt x="3914" y="2825"/>
                    </a:lnTo>
                    <a:lnTo>
                      <a:pt x="3914" y="2825"/>
                    </a:lnTo>
                    <a:lnTo>
                      <a:pt x="3830" y="2951"/>
                    </a:lnTo>
                    <a:lnTo>
                      <a:pt x="3851" y="2972"/>
                    </a:lnTo>
                    <a:lnTo>
                      <a:pt x="3935" y="2951"/>
                    </a:lnTo>
                    <a:lnTo>
                      <a:pt x="3955" y="3014"/>
                    </a:lnTo>
                    <a:lnTo>
                      <a:pt x="4081" y="2972"/>
                    </a:lnTo>
                    <a:lnTo>
                      <a:pt x="4018" y="3035"/>
                    </a:lnTo>
                    <a:lnTo>
                      <a:pt x="4060" y="3076"/>
                    </a:lnTo>
                    <a:lnTo>
                      <a:pt x="4039" y="3139"/>
                    </a:lnTo>
                    <a:lnTo>
                      <a:pt x="4081" y="3181"/>
                    </a:lnTo>
                    <a:lnTo>
                      <a:pt x="4186" y="3160"/>
                    </a:lnTo>
                    <a:lnTo>
                      <a:pt x="4081" y="3265"/>
                    </a:lnTo>
                    <a:lnTo>
                      <a:pt x="4081" y="3328"/>
                    </a:lnTo>
                    <a:lnTo>
                      <a:pt x="4227" y="3453"/>
                    </a:lnTo>
                    <a:lnTo>
                      <a:pt x="4186" y="3558"/>
                    </a:lnTo>
                    <a:lnTo>
                      <a:pt x="4227" y="3641"/>
                    </a:lnTo>
                    <a:lnTo>
                      <a:pt x="4332" y="3704"/>
                    </a:lnTo>
                    <a:lnTo>
                      <a:pt x="4479" y="3809"/>
                    </a:lnTo>
                    <a:lnTo>
                      <a:pt x="4499" y="3872"/>
                    </a:lnTo>
                    <a:lnTo>
                      <a:pt x="4374" y="3872"/>
                    </a:lnTo>
                    <a:lnTo>
                      <a:pt x="4353" y="3955"/>
                    </a:lnTo>
                    <a:lnTo>
                      <a:pt x="4437" y="4018"/>
                    </a:lnTo>
                    <a:lnTo>
                      <a:pt x="4541" y="4081"/>
                    </a:lnTo>
                    <a:lnTo>
                      <a:pt x="4667" y="4060"/>
                    </a:lnTo>
                    <a:lnTo>
                      <a:pt x="4751" y="4081"/>
                    </a:lnTo>
                    <a:lnTo>
                      <a:pt x="4688" y="4081"/>
                    </a:lnTo>
                    <a:lnTo>
                      <a:pt x="4562" y="4123"/>
                    </a:lnTo>
                    <a:lnTo>
                      <a:pt x="4499" y="4102"/>
                    </a:lnTo>
                    <a:lnTo>
                      <a:pt x="4458" y="4123"/>
                    </a:lnTo>
                    <a:lnTo>
                      <a:pt x="4499" y="4206"/>
                    </a:lnTo>
                    <a:lnTo>
                      <a:pt x="4583" y="4227"/>
                    </a:lnTo>
                    <a:lnTo>
                      <a:pt x="4562" y="4395"/>
                    </a:lnTo>
                    <a:lnTo>
                      <a:pt x="4541" y="4416"/>
                    </a:lnTo>
                    <a:lnTo>
                      <a:pt x="4541" y="4499"/>
                    </a:lnTo>
                    <a:lnTo>
                      <a:pt x="4499" y="4583"/>
                    </a:lnTo>
                    <a:lnTo>
                      <a:pt x="4458" y="4604"/>
                    </a:lnTo>
                    <a:lnTo>
                      <a:pt x="4541" y="4709"/>
                    </a:lnTo>
                    <a:lnTo>
                      <a:pt x="4667" y="4625"/>
                    </a:lnTo>
                    <a:lnTo>
                      <a:pt x="4709" y="4688"/>
                    </a:lnTo>
                    <a:lnTo>
                      <a:pt x="4792" y="4688"/>
                    </a:lnTo>
                    <a:lnTo>
                      <a:pt x="4897" y="4625"/>
                    </a:lnTo>
                    <a:lnTo>
                      <a:pt x="5064" y="4625"/>
                    </a:lnTo>
                    <a:lnTo>
                      <a:pt x="5127" y="4583"/>
                    </a:lnTo>
                    <a:lnTo>
                      <a:pt x="5169" y="4478"/>
                    </a:lnTo>
                    <a:lnTo>
                      <a:pt x="5169" y="4583"/>
                    </a:lnTo>
                    <a:lnTo>
                      <a:pt x="5106" y="4688"/>
                    </a:lnTo>
                    <a:lnTo>
                      <a:pt x="5127" y="4750"/>
                    </a:lnTo>
                    <a:lnTo>
                      <a:pt x="5190" y="4792"/>
                    </a:lnTo>
                    <a:lnTo>
                      <a:pt x="5316" y="4897"/>
                    </a:lnTo>
                    <a:lnTo>
                      <a:pt x="5295" y="4939"/>
                    </a:lnTo>
                    <a:lnTo>
                      <a:pt x="5336" y="5022"/>
                    </a:lnTo>
                    <a:lnTo>
                      <a:pt x="5504" y="5211"/>
                    </a:lnTo>
                    <a:lnTo>
                      <a:pt x="5629" y="5232"/>
                    </a:lnTo>
                    <a:lnTo>
                      <a:pt x="5692" y="5253"/>
                    </a:lnTo>
                    <a:lnTo>
                      <a:pt x="5713" y="3851"/>
                    </a:lnTo>
                    <a:lnTo>
                      <a:pt x="5713" y="3788"/>
                    </a:lnTo>
                    <a:lnTo>
                      <a:pt x="5713" y="3704"/>
                    </a:lnTo>
                    <a:lnTo>
                      <a:pt x="5734" y="3537"/>
                    </a:lnTo>
                    <a:lnTo>
                      <a:pt x="5818" y="1382"/>
                    </a:lnTo>
                    <a:lnTo>
                      <a:pt x="5713" y="1403"/>
                    </a:lnTo>
                    <a:lnTo>
                      <a:pt x="5629" y="1382"/>
                    </a:lnTo>
                    <a:lnTo>
                      <a:pt x="5629" y="1298"/>
                    </a:lnTo>
                    <a:lnTo>
                      <a:pt x="5650" y="1256"/>
                    </a:lnTo>
                    <a:lnTo>
                      <a:pt x="5546" y="1193"/>
                    </a:lnTo>
                    <a:lnTo>
                      <a:pt x="5441" y="1193"/>
                    </a:lnTo>
                    <a:lnTo>
                      <a:pt x="5316" y="1172"/>
                    </a:lnTo>
                    <a:lnTo>
                      <a:pt x="5232" y="1152"/>
                    </a:lnTo>
                    <a:lnTo>
                      <a:pt x="5169" y="1172"/>
                    </a:lnTo>
                    <a:lnTo>
                      <a:pt x="4813" y="1026"/>
                    </a:lnTo>
                    <a:lnTo>
                      <a:pt x="4667" y="984"/>
                    </a:lnTo>
                    <a:lnTo>
                      <a:pt x="4562" y="963"/>
                    </a:lnTo>
                    <a:lnTo>
                      <a:pt x="4458" y="880"/>
                    </a:lnTo>
                    <a:lnTo>
                      <a:pt x="4248" y="838"/>
                    </a:lnTo>
                    <a:lnTo>
                      <a:pt x="4060" y="754"/>
                    </a:lnTo>
                    <a:lnTo>
                      <a:pt x="3976" y="670"/>
                    </a:lnTo>
                    <a:lnTo>
                      <a:pt x="3830" y="649"/>
                    </a:lnTo>
                    <a:lnTo>
                      <a:pt x="3537" y="838"/>
                    </a:lnTo>
                    <a:lnTo>
                      <a:pt x="3537" y="880"/>
                    </a:lnTo>
                    <a:lnTo>
                      <a:pt x="3600" y="984"/>
                    </a:lnTo>
                    <a:lnTo>
                      <a:pt x="3558" y="1068"/>
                    </a:lnTo>
                    <a:lnTo>
                      <a:pt x="3391" y="1089"/>
                    </a:lnTo>
                    <a:lnTo>
                      <a:pt x="3286" y="1131"/>
                    </a:lnTo>
                    <a:lnTo>
                      <a:pt x="3223" y="1131"/>
                    </a:lnTo>
                    <a:lnTo>
                      <a:pt x="3181" y="1089"/>
                    </a:lnTo>
                    <a:lnTo>
                      <a:pt x="3119" y="1172"/>
                    </a:lnTo>
                    <a:lnTo>
                      <a:pt x="3119" y="1277"/>
                    </a:lnTo>
                    <a:lnTo>
                      <a:pt x="2993" y="1340"/>
                    </a:lnTo>
                    <a:lnTo>
                      <a:pt x="2888" y="1361"/>
                    </a:lnTo>
                    <a:lnTo>
                      <a:pt x="2805" y="1465"/>
                    </a:lnTo>
                    <a:lnTo>
                      <a:pt x="2805" y="1612"/>
                    </a:lnTo>
                    <a:lnTo>
                      <a:pt x="2763" y="1654"/>
                    </a:lnTo>
                    <a:lnTo>
                      <a:pt x="2700" y="1696"/>
                    </a:lnTo>
                    <a:lnTo>
                      <a:pt x="2658" y="1800"/>
                    </a:lnTo>
                    <a:lnTo>
                      <a:pt x="2554" y="1821"/>
                    </a:lnTo>
                    <a:lnTo>
                      <a:pt x="2449" y="1821"/>
                    </a:lnTo>
                    <a:lnTo>
                      <a:pt x="2386" y="1779"/>
                    </a:lnTo>
                    <a:lnTo>
                      <a:pt x="2261" y="1675"/>
                    </a:lnTo>
                    <a:lnTo>
                      <a:pt x="2240" y="1570"/>
                    </a:lnTo>
                    <a:lnTo>
                      <a:pt x="2177" y="1591"/>
                    </a:lnTo>
                    <a:lnTo>
                      <a:pt x="2156" y="1465"/>
                    </a:lnTo>
                    <a:lnTo>
                      <a:pt x="2156" y="1361"/>
                    </a:lnTo>
                    <a:lnTo>
                      <a:pt x="2072" y="1298"/>
                    </a:lnTo>
                    <a:lnTo>
                      <a:pt x="2031" y="1382"/>
                    </a:lnTo>
                    <a:lnTo>
                      <a:pt x="2051" y="1507"/>
                    </a:lnTo>
                    <a:lnTo>
                      <a:pt x="1989" y="1507"/>
                    </a:lnTo>
                    <a:lnTo>
                      <a:pt x="1926" y="1444"/>
                    </a:lnTo>
                    <a:lnTo>
                      <a:pt x="1863" y="1298"/>
                    </a:lnTo>
                    <a:lnTo>
                      <a:pt x="1842" y="1047"/>
                    </a:lnTo>
                    <a:lnTo>
                      <a:pt x="1821" y="880"/>
                    </a:lnTo>
                    <a:lnTo>
                      <a:pt x="1863" y="775"/>
                    </a:lnTo>
                    <a:lnTo>
                      <a:pt x="1947" y="670"/>
                    </a:lnTo>
                    <a:lnTo>
                      <a:pt x="1884" y="566"/>
                    </a:lnTo>
                    <a:lnTo>
                      <a:pt x="1821" y="503"/>
                    </a:lnTo>
                    <a:lnTo>
                      <a:pt x="1821" y="335"/>
                    </a:lnTo>
                    <a:lnTo>
                      <a:pt x="1842" y="294"/>
                    </a:lnTo>
                    <a:lnTo>
                      <a:pt x="1779" y="231"/>
                    </a:lnTo>
                    <a:lnTo>
                      <a:pt x="1612" y="210"/>
                    </a:lnTo>
                    <a:lnTo>
                      <a:pt x="1424" y="231"/>
                    </a:lnTo>
                    <a:lnTo>
                      <a:pt x="1235" y="105"/>
                    </a:lnTo>
                    <a:lnTo>
                      <a:pt x="92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5" name="Google Shape;3585;p60"/>
              <p:cNvSpPr/>
              <p:nvPr/>
            </p:nvSpPr>
            <p:spPr>
              <a:xfrm>
                <a:off x="5268100" y="3181025"/>
                <a:ext cx="143350" cy="129750"/>
              </a:xfrm>
              <a:custGeom>
                <a:avLst/>
                <a:gdLst/>
                <a:ahLst/>
                <a:cxnLst/>
                <a:rect l="l" t="t" r="r" b="b"/>
                <a:pathLst>
                  <a:path w="5734" h="5190" extrusionOk="0">
                    <a:moveTo>
                      <a:pt x="4060" y="0"/>
                    </a:moveTo>
                    <a:lnTo>
                      <a:pt x="3955" y="147"/>
                    </a:lnTo>
                    <a:lnTo>
                      <a:pt x="3955" y="209"/>
                    </a:lnTo>
                    <a:lnTo>
                      <a:pt x="3892" y="314"/>
                    </a:lnTo>
                    <a:lnTo>
                      <a:pt x="3892" y="398"/>
                    </a:lnTo>
                    <a:lnTo>
                      <a:pt x="3767" y="837"/>
                    </a:lnTo>
                    <a:lnTo>
                      <a:pt x="3579" y="1109"/>
                    </a:lnTo>
                    <a:lnTo>
                      <a:pt x="3516" y="1360"/>
                    </a:lnTo>
                    <a:lnTo>
                      <a:pt x="3265" y="1716"/>
                    </a:lnTo>
                    <a:lnTo>
                      <a:pt x="3307" y="1779"/>
                    </a:lnTo>
                    <a:lnTo>
                      <a:pt x="3014" y="1842"/>
                    </a:lnTo>
                    <a:lnTo>
                      <a:pt x="2783" y="1967"/>
                    </a:lnTo>
                    <a:lnTo>
                      <a:pt x="2637" y="1967"/>
                    </a:lnTo>
                    <a:lnTo>
                      <a:pt x="2595" y="1883"/>
                    </a:lnTo>
                    <a:lnTo>
                      <a:pt x="2470" y="1842"/>
                    </a:lnTo>
                    <a:lnTo>
                      <a:pt x="2177" y="1842"/>
                    </a:lnTo>
                    <a:lnTo>
                      <a:pt x="2093" y="1925"/>
                    </a:lnTo>
                    <a:lnTo>
                      <a:pt x="1758" y="2051"/>
                    </a:lnTo>
                    <a:lnTo>
                      <a:pt x="1444" y="2030"/>
                    </a:lnTo>
                    <a:lnTo>
                      <a:pt x="1361" y="2072"/>
                    </a:lnTo>
                    <a:lnTo>
                      <a:pt x="1235" y="2051"/>
                    </a:lnTo>
                    <a:lnTo>
                      <a:pt x="1214" y="2134"/>
                    </a:lnTo>
                    <a:lnTo>
                      <a:pt x="1047" y="2176"/>
                    </a:lnTo>
                    <a:lnTo>
                      <a:pt x="942" y="2155"/>
                    </a:lnTo>
                    <a:lnTo>
                      <a:pt x="921" y="2051"/>
                    </a:lnTo>
                    <a:lnTo>
                      <a:pt x="796" y="1946"/>
                    </a:lnTo>
                    <a:lnTo>
                      <a:pt x="754" y="1883"/>
                    </a:lnTo>
                    <a:lnTo>
                      <a:pt x="566" y="1758"/>
                    </a:lnTo>
                    <a:lnTo>
                      <a:pt x="440" y="1549"/>
                    </a:lnTo>
                    <a:lnTo>
                      <a:pt x="377" y="1570"/>
                    </a:lnTo>
                    <a:lnTo>
                      <a:pt x="314" y="1653"/>
                    </a:lnTo>
                    <a:lnTo>
                      <a:pt x="168" y="1842"/>
                    </a:lnTo>
                    <a:lnTo>
                      <a:pt x="84" y="1988"/>
                    </a:lnTo>
                    <a:lnTo>
                      <a:pt x="84" y="2072"/>
                    </a:lnTo>
                    <a:lnTo>
                      <a:pt x="105" y="2155"/>
                    </a:lnTo>
                    <a:lnTo>
                      <a:pt x="84" y="2239"/>
                    </a:lnTo>
                    <a:lnTo>
                      <a:pt x="1" y="2281"/>
                    </a:lnTo>
                    <a:lnTo>
                      <a:pt x="22" y="2490"/>
                    </a:lnTo>
                    <a:lnTo>
                      <a:pt x="210" y="2699"/>
                    </a:lnTo>
                    <a:lnTo>
                      <a:pt x="231" y="2804"/>
                    </a:lnTo>
                    <a:lnTo>
                      <a:pt x="189" y="2762"/>
                    </a:lnTo>
                    <a:lnTo>
                      <a:pt x="168" y="2804"/>
                    </a:lnTo>
                    <a:lnTo>
                      <a:pt x="210" y="2930"/>
                    </a:lnTo>
                    <a:lnTo>
                      <a:pt x="335" y="2971"/>
                    </a:lnTo>
                    <a:lnTo>
                      <a:pt x="419" y="2971"/>
                    </a:lnTo>
                    <a:lnTo>
                      <a:pt x="607" y="2909"/>
                    </a:lnTo>
                    <a:lnTo>
                      <a:pt x="733" y="2825"/>
                    </a:lnTo>
                    <a:lnTo>
                      <a:pt x="838" y="2867"/>
                    </a:lnTo>
                    <a:lnTo>
                      <a:pt x="733" y="2867"/>
                    </a:lnTo>
                    <a:lnTo>
                      <a:pt x="607" y="2971"/>
                    </a:lnTo>
                    <a:lnTo>
                      <a:pt x="398" y="3013"/>
                    </a:lnTo>
                    <a:lnTo>
                      <a:pt x="314" y="3097"/>
                    </a:lnTo>
                    <a:lnTo>
                      <a:pt x="210" y="3097"/>
                    </a:lnTo>
                    <a:lnTo>
                      <a:pt x="210" y="3139"/>
                    </a:lnTo>
                    <a:lnTo>
                      <a:pt x="335" y="3181"/>
                    </a:lnTo>
                    <a:lnTo>
                      <a:pt x="503" y="3243"/>
                    </a:lnTo>
                    <a:lnTo>
                      <a:pt x="649" y="3411"/>
                    </a:lnTo>
                    <a:lnTo>
                      <a:pt x="712" y="3515"/>
                    </a:lnTo>
                    <a:lnTo>
                      <a:pt x="733" y="3620"/>
                    </a:lnTo>
                    <a:lnTo>
                      <a:pt x="649" y="3746"/>
                    </a:lnTo>
                    <a:lnTo>
                      <a:pt x="566" y="3829"/>
                    </a:lnTo>
                    <a:lnTo>
                      <a:pt x="607" y="3871"/>
                    </a:lnTo>
                    <a:lnTo>
                      <a:pt x="712" y="3955"/>
                    </a:lnTo>
                    <a:lnTo>
                      <a:pt x="733" y="4227"/>
                    </a:lnTo>
                    <a:lnTo>
                      <a:pt x="733" y="4352"/>
                    </a:lnTo>
                    <a:lnTo>
                      <a:pt x="817" y="4499"/>
                    </a:lnTo>
                    <a:lnTo>
                      <a:pt x="858" y="4499"/>
                    </a:lnTo>
                    <a:lnTo>
                      <a:pt x="963" y="4436"/>
                    </a:lnTo>
                    <a:lnTo>
                      <a:pt x="1005" y="4499"/>
                    </a:lnTo>
                    <a:lnTo>
                      <a:pt x="1130" y="4499"/>
                    </a:lnTo>
                    <a:lnTo>
                      <a:pt x="1214" y="4541"/>
                    </a:lnTo>
                    <a:lnTo>
                      <a:pt x="1361" y="4541"/>
                    </a:lnTo>
                    <a:lnTo>
                      <a:pt x="1444" y="4457"/>
                    </a:lnTo>
                    <a:lnTo>
                      <a:pt x="1528" y="4499"/>
                    </a:lnTo>
                    <a:lnTo>
                      <a:pt x="1591" y="4457"/>
                    </a:lnTo>
                    <a:lnTo>
                      <a:pt x="1654" y="4352"/>
                    </a:lnTo>
                    <a:lnTo>
                      <a:pt x="1654" y="4290"/>
                    </a:lnTo>
                    <a:lnTo>
                      <a:pt x="1674" y="4373"/>
                    </a:lnTo>
                    <a:lnTo>
                      <a:pt x="1654" y="4478"/>
                    </a:lnTo>
                    <a:lnTo>
                      <a:pt x="1695" y="4603"/>
                    </a:lnTo>
                    <a:lnTo>
                      <a:pt x="1737" y="4792"/>
                    </a:lnTo>
                    <a:lnTo>
                      <a:pt x="1695" y="4896"/>
                    </a:lnTo>
                    <a:lnTo>
                      <a:pt x="1779" y="4896"/>
                    </a:lnTo>
                    <a:lnTo>
                      <a:pt x="1905" y="4750"/>
                    </a:lnTo>
                    <a:lnTo>
                      <a:pt x="1988" y="4708"/>
                    </a:lnTo>
                    <a:lnTo>
                      <a:pt x="2051" y="4771"/>
                    </a:lnTo>
                    <a:lnTo>
                      <a:pt x="2114" y="4750"/>
                    </a:lnTo>
                    <a:lnTo>
                      <a:pt x="2135" y="4687"/>
                    </a:lnTo>
                    <a:lnTo>
                      <a:pt x="2302" y="4687"/>
                    </a:lnTo>
                    <a:lnTo>
                      <a:pt x="2386" y="4583"/>
                    </a:lnTo>
                    <a:lnTo>
                      <a:pt x="2428" y="4583"/>
                    </a:lnTo>
                    <a:lnTo>
                      <a:pt x="2532" y="4645"/>
                    </a:lnTo>
                    <a:lnTo>
                      <a:pt x="2616" y="4583"/>
                    </a:lnTo>
                    <a:lnTo>
                      <a:pt x="2658" y="4645"/>
                    </a:lnTo>
                    <a:lnTo>
                      <a:pt x="2658" y="4750"/>
                    </a:lnTo>
                    <a:lnTo>
                      <a:pt x="2721" y="4792"/>
                    </a:lnTo>
                    <a:lnTo>
                      <a:pt x="2825" y="4813"/>
                    </a:lnTo>
                    <a:lnTo>
                      <a:pt x="2804" y="4750"/>
                    </a:lnTo>
                    <a:lnTo>
                      <a:pt x="2825" y="4666"/>
                    </a:lnTo>
                    <a:lnTo>
                      <a:pt x="2888" y="4750"/>
                    </a:lnTo>
                    <a:lnTo>
                      <a:pt x="2993" y="4771"/>
                    </a:lnTo>
                    <a:lnTo>
                      <a:pt x="3035" y="4750"/>
                    </a:lnTo>
                    <a:lnTo>
                      <a:pt x="3097" y="4813"/>
                    </a:lnTo>
                    <a:lnTo>
                      <a:pt x="3139" y="4792"/>
                    </a:lnTo>
                    <a:lnTo>
                      <a:pt x="3160" y="4855"/>
                    </a:lnTo>
                    <a:lnTo>
                      <a:pt x="3223" y="4917"/>
                    </a:lnTo>
                    <a:lnTo>
                      <a:pt x="3181" y="5022"/>
                    </a:lnTo>
                    <a:lnTo>
                      <a:pt x="3244" y="5189"/>
                    </a:lnTo>
                    <a:lnTo>
                      <a:pt x="3348" y="5168"/>
                    </a:lnTo>
                    <a:lnTo>
                      <a:pt x="3579" y="5064"/>
                    </a:lnTo>
                    <a:lnTo>
                      <a:pt x="3746" y="5022"/>
                    </a:lnTo>
                    <a:lnTo>
                      <a:pt x="3955" y="4896"/>
                    </a:lnTo>
                    <a:lnTo>
                      <a:pt x="4060" y="4666"/>
                    </a:lnTo>
                    <a:lnTo>
                      <a:pt x="4060" y="4583"/>
                    </a:lnTo>
                    <a:lnTo>
                      <a:pt x="4102" y="4457"/>
                    </a:lnTo>
                    <a:lnTo>
                      <a:pt x="4143" y="4478"/>
                    </a:lnTo>
                    <a:lnTo>
                      <a:pt x="4185" y="4478"/>
                    </a:lnTo>
                    <a:lnTo>
                      <a:pt x="4269" y="4290"/>
                    </a:lnTo>
                    <a:lnTo>
                      <a:pt x="4227" y="4269"/>
                    </a:lnTo>
                    <a:lnTo>
                      <a:pt x="4185" y="4227"/>
                    </a:lnTo>
                    <a:lnTo>
                      <a:pt x="4185" y="4164"/>
                    </a:lnTo>
                    <a:lnTo>
                      <a:pt x="4206" y="4185"/>
                    </a:lnTo>
                    <a:lnTo>
                      <a:pt x="4290" y="4227"/>
                    </a:lnTo>
                    <a:lnTo>
                      <a:pt x="4353" y="4143"/>
                    </a:lnTo>
                    <a:lnTo>
                      <a:pt x="4311" y="4059"/>
                    </a:lnTo>
                    <a:lnTo>
                      <a:pt x="4269" y="4059"/>
                    </a:lnTo>
                    <a:lnTo>
                      <a:pt x="4206" y="4039"/>
                    </a:lnTo>
                    <a:lnTo>
                      <a:pt x="4290" y="3976"/>
                    </a:lnTo>
                    <a:lnTo>
                      <a:pt x="4290" y="3871"/>
                    </a:lnTo>
                    <a:lnTo>
                      <a:pt x="4143" y="3871"/>
                    </a:lnTo>
                    <a:lnTo>
                      <a:pt x="4185" y="3808"/>
                    </a:lnTo>
                    <a:lnTo>
                      <a:pt x="4164" y="3746"/>
                    </a:lnTo>
                    <a:lnTo>
                      <a:pt x="4164" y="3746"/>
                    </a:lnTo>
                    <a:lnTo>
                      <a:pt x="4227" y="3767"/>
                    </a:lnTo>
                    <a:lnTo>
                      <a:pt x="4353" y="3725"/>
                    </a:lnTo>
                    <a:lnTo>
                      <a:pt x="4374" y="3620"/>
                    </a:lnTo>
                    <a:lnTo>
                      <a:pt x="4457" y="3515"/>
                    </a:lnTo>
                    <a:lnTo>
                      <a:pt x="4478" y="3390"/>
                    </a:lnTo>
                    <a:lnTo>
                      <a:pt x="4457" y="3306"/>
                    </a:lnTo>
                    <a:lnTo>
                      <a:pt x="4499" y="3348"/>
                    </a:lnTo>
                    <a:lnTo>
                      <a:pt x="4562" y="3453"/>
                    </a:lnTo>
                    <a:lnTo>
                      <a:pt x="4625" y="3348"/>
                    </a:lnTo>
                    <a:lnTo>
                      <a:pt x="4708" y="3243"/>
                    </a:lnTo>
                    <a:lnTo>
                      <a:pt x="4667" y="3097"/>
                    </a:lnTo>
                    <a:lnTo>
                      <a:pt x="4813" y="2971"/>
                    </a:lnTo>
                    <a:lnTo>
                      <a:pt x="4834" y="2783"/>
                    </a:lnTo>
                    <a:lnTo>
                      <a:pt x="4897" y="2699"/>
                    </a:lnTo>
                    <a:lnTo>
                      <a:pt x="4918" y="2469"/>
                    </a:lnTo>
                    <a:lnTo>
                      <a:pt x="4980" y="2406"/>
                    </a:lnTo>
                    <a:lnTo>
                      <a:pt x="4980" y="2344"/>
                    </a:lnTo>
                    <a:lnTo>
                      <a:pt x="5106" y="2197"/>
                    </a:lnTo>
                    <a:lnTo>
                      <a:pt x="5148" y="2281"/>
                    </a:lnTo>
                    <a:lnTo>
                      <a:pt x="5190" y="2239"/>
                    </a:lnTo>
                    <a:lnTo>
                      <a:pt x="5148" y="2072"/>
                    </a:lnTo>
                    <a:lnTo>
                      <a:pt x="5148" y="2072"/>
                    </a:lnTo>
                    <a:lnTo>
                      <a:pt x="5336" y="2260"/>
                    </a:lnTo>
                    <a:lnTo>
                      <a:pt x="5462" y="2260"/>
                    </a:lnTo>
                    <a:lnTo>
                      <a:pt x="5545" y="2197"/>
                    </a:lnTo>
                    <a:lnTo>
                      <a:pt x="5629" y="2239"/>
                    </a:lnTo>
                    <a:lnTo>
                      <a:pt x="5713" y="2197"/>
                    </a:lnTo>
                    <a:lnTo>
                      <a:pt x="5734" y="2093"/>
                    </a:lnTo>
                    <a:lnTo>
                      <a:pt x="5629" y="2072"/>
                    </a:lnTo>
                    <a:lnTo>
                      <a:pt x="5608" y="2030"/>
                    </a:lnTo>
                    <a:lnTo>
                      <a:pt x="5503" y="1883"/>
                    </a:lnTo>
                    <a:lnTo>
                      <a:pt x="5420" y="1883"/>
                    </a:lnTo>
                    <a:lnTo>
                      <a:pt x="5190" y="1674"/>
                    </a:lnTo>
                    <a:lnTo>
                      <a:pt x="5106" y="1632"/>
                    </a:lnTo>
                    <a:lnTo>
                      <a:pt x="5085" y="1528"/>
                    </a:lnTo>
                    <a:lnTo>
                      <a:pt x="5022" y="1465"/>
                    </a:lnTo>
                    <a:lnTo>
                      <a:pt x="5043" y="1423"/>
                    </a:lnTo>
                    <a:lnTo>
                      <a:pt x="5190" y="1360"/>
                    </a:lnTo>
                    <a:lnTo>
                      <a:pt x="5231" y="1256"/>
                    </a:lnTo>
                    <a:lnTo>
                      <a:pt x="5148" y="1193"/>
                    </a:lnTo>
                    <a:lnTo>
                      <a:pt x="4980" y="1005"/>
                    </a:lnTo>
                    <a:lnTo>
                      <a:pt x="4918" y="879"/>
                    </a:lnTo>
                    <a:lnTo>
                      <a:pt x="4834" y="795"/>
                    </a:lnTo>
                    <a:lnTo>
                      <a:pt x="4876" y="712"/>
                    </a:lnTo>
                    <a:lnTo>
                      <a:pt x="4918" y="691"/>
                    </a:lnTo>
                    <a:lnTo>
                      <a:pt x="4918" y="628"/>
                    </a:lnTo>
                    <a:lnTo>
                      <a:pt x="4876" y="607"/>
                    </a:lnTo>
                    <a:lnTo>
                      <a:pt x="4750" y="482"/>
                    </a:lnTo>
                    <a:lnTo>
                      <a:pt x="4813" y="461"/>
                    </a:lnTo>
                    <a:lnTo>
                      <a:pt x="4939" y="482"/>
                    </a:lnTo>
                    <a:lnTo>
                      <a:pt x="5085" y="461"/>
                    </a:lnTo>
                    <a:lnTo>
                      <a:pt x="4980" y="314"/>
                    </a:lnTo>
                    <a:lnTo>
                      <a:pt x="4834" y="272"/>
                    </a:lnTo>
                    <a:lnTo>
                      <a:pt x="4897" y="209"/>
                    </a:lnTo>
                    <a:lnTo>
                      <a:pt x="4876" y="168"/>
                    </a:lnTo>
                    <a:lnTo>
                      <a:pt x="4939" y="147"/>
                    </a:lnTo>
                    <a:lnTo>
                      <a:pt x="4939" y="105"/>
                    </a:lnTo>
                    <a:lnTo>
                      <a:pt x="4813" y="84"/>
                    </a:lnTo>
                    <a:lnTo>
                      <a:pt x="4667" y="84"/>
                    </a:lnTo>
                    <a:lnTo>
                      <a:pt x="4604" y="42"/>
                    </a:lnTo>
                    <a:lnTo>
                      <a:pt x="4164" y="42"/>
                    </a:lnTo>
                    <a:lnTo>
                      <a:pt x="406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6" name="Google Shape;3586;p60"/>
              <p:cNvSpPr/>
              <p:nvPr/>
            </p:nvSpPr>
            <p:spPr>
              <a:xfrm>
                <a:off x="5068275" y="3161675"/>
                <a:ext cx="431050" cy="221800"/>
              </a:xfrm>
              <a:custGeom>
                <a:avLst/>
                <a:gdLst/>
                <a:ahLst/>
                <a:cxnLst/>
                <a:rect l="l" t="t" r="r" b="b"/>
                <a:pathLst>
                  <a:path w="17242" h="8872" extrusionOk="0">
                    <a:moveTo>
                      <a:pt x="16991" y="8202"/>
                    </a:moveTo>
                    <a:lnTo>
                      <a:pt x="16886" y="8265"/>
                    </a:lnTo>
                    <a:lnTo>
                      <a:pt x="16928" y="8286"/>
                    </a:lnTo>
                    <a:lnTo>
                      <a:pt x="16907" y="8307"/>
                    </a:lnTo>
                    <a:cubicBezTo>
                      <a:pt x="16886" y="8307"/>
                      <a:pt x="16823" y="8349"/>
                      <a:pt x="16802" y="8349"/>
                    </a:cubicBezTo>
                    <a:lnTo>
                      <a:pt x="16802" y="8307"/>
                    </a:lnTo>
                    <a:lnTo>
                      <a:pt x="16782" y="8349"/>
                    </a:lnTo>
                    <a:cubicBezTo>
                      <a:pt x="16677" y="8370"/>
                      <a:pt x="16572" y="8370"/>
                      <a:pt x="16489" y="8390"/>
                    </a:cubicBezTo>
                    <a:lnTo>
                      <a:pt x="16593" y="8286"/>
                    </a:lnTo>
                    <a:lnTo>
                      <a:pt x="16551" y="8265"/>
                    </a:lnTo>
                    <a:lnTo>
                      <a:pt x="16468" y="8307"/>
                    </a:lnTo>
                    <a:lnTo>
                      <a:pt x="16384" y="8307"/>
                    </a:lnTo>
                    <a:lnTo>
                      <a:pt x="16342" y="8349"/>
                    </a:lnTo>
                    <a:lnTo>
                      <a:pt x="16363" y="8390"/>
                    </a:lnTo>
                    <a:lnTo>
                      <a:pt x="16300" y="8453"/>
                    </a:lnTo>
                    <a:lnTo>
                      <a:pt x="16196" y="8453"/>
                    </a:lnTo>
                    <a:lnTo>
                      <a:pt x="16258" y="8495"/>
                    </a:lnTo>
                    <a:lnTo>
                      <a:pt x="16384" y="8474"/>
                    </a:lnTo>
                    <a:lnTo>
                      <a:pt x="16447" y="8411"/>
                    </a:lnTo>
                    <a:cubicBezTo>
                      <a:pt x="16489" y="8411"/>
                      <a:pt x="16551" y="8411"/>
                      <a:pt x="16614" y="8390"/>
                    </a:cubicBezTo>
                    <a:lnTo>
                      <a:pt x="16614" y="8390"/>
                    </a:lnTo>
                    <a:lnTo>
                      <a:pt x="16593" y="8411"/>
                    </a:lnTo>
                    <a:lnTo>
                      <a:pt x="16677" y="8411"/>
                    </a:lnTo>
                    <a:lnTo>
                      <a:pt x="16719" y="8474"/>
                    </a:lnTo>
                    <a:lnTo>
                      <a:pt x="16802" y="8370"/>
                    </a:lnTo>
                    <a:cubicBezTo>
                      <a:pt x="16823" y="8370"/>
                      <a:pt x="16886" y="8349"/>
                      <a:pt x="16907" y="8349"/>
                    </a:cubicBezTo>
                    <a:lnTo>
                      <a:pt x="16907" y="8370"/>
                    </a:lnTo>
                    <a:lnTo>
                      <a:pt x="17012" y="8390"/>
                    </a:lnTo>
                    <a:lnTo>
                      <a:pt x="17200" y="8307"/>
                    </a:lnTo>
                    <a:lnTo>
                      <a:pt x="17242" y="8244"/>
                    </a:lnTo>
                    <a:lnTo>
                      <a:pt x="17200" y="8202"/>
                    </a:lnTo>
                    <a:lnTo>
                      <a:pt x="17033" y="8244"/>
                    </a:lnTo>
                    <a:lnTo>
                      <a:pt x="16991" y="8202"/>
                    </a:lnTo>
                    <a:close/>
                    <a:moveTo>
                      <a:pt x="16070" y="8411"/>
                    </a:moveTo>
                    <a:lnTo>
                      <a:pt x="16007" y="8443"/>
                    </a:lnTo>
                    <a:lnTo>
                      <a:pt x="16007" y="8443"/>
                    </a:lnTo>
                    <a:cubicBezTo>
                      <a:pt x="16026" y="8475"/>
                      <a:pt x="16037" y="8501"/>
                      <a:pt x="16036" y="8525"/>
                    </a:cubicBezTo>
                    <a:lnTo>
                      <a:pt x="16036" y="8525"/>
                    </a:lnTo>
                    <a:lnTo>
                      <a:pt x="16049" y="8474"/>
                    </a:lnTo>
                    <a:lnTo>
                      <a:pt x="16133" y="8453"/>
                    </a:lnTo>
                    <a:lnTo>
                      <a:pt x="16196" y="8453"/>
                    </a:lnTo>
                    <a:lnTo>
                      <a:pt x="16237" y="8411"/>
                    </a:lnTo>
                    <a:close/>
                    <a:moveTo>
                      <a:pt x="16036" y="8525"/>
                    </a:moveTo>
                    <a:lnTo>
                      <a:pt x="16028" y="8558"/>
                    </a:lnTo>
                    <a:cubicBezTo>
                      <a:pt x="16034" y="8547"/>
                      <a:pt x="16036" y="8536"/>
                      <a:pt x="16036" y="8525"/>
                    </a:cubicBezTo>
                    <a:close/>
                    <a:moveTo>
                      <a:pt x="105" y="0"/>
                    </a:moveTo>
                    <a:lnTo>
                      <a:pt x="22" y="42"/>
                    </a:lnTo>
                    <a:lnTo>
                      <a:pt x="1" y="105"/>
                    </a:lnTo>
                    <a:lnTo>
                      <a:pt x="22" y="251"/>
                    </a:lnTo>
                    <a:lnTo>
                      <a:pt x="168" y="565"/>
                    </a:lnTo>
                    <a:lnTo>
                      <a:pt x="252" y="628"/>
                    </a:lnTo>
                    <a:lnTo>
                      <a:pt x="524" y="879"/>
                    </a:lnTo>
                    <a:lnTo>
                      <a:pt x="587" y="879"/>
                    </a:lnTo>
                    <a:lnTo>
                      <a:pt x="754" y="1067"/>
                    </a:lnTo>
                    <a:lnTo>
                      <a:pt x="838" y="1088"/>
                    </a:lnTo>
                    <a:lnTo>
                      <a:pt x="900" y="1067"/>
                    </a:lnTo>
                    <a:lnTo>
                      <a:pt x="1089" y="1214"/>
                    </a:lnTo>
                    <a:lnTo>
                      <a:pt x="1298" y="1528"/>
                    </a:lnTo>
                    <a:lnTo>
                      <a:pt x="1507" y="1716"/>
                    </a:lnTo>
                    <a:lnTo>
                      <a:pt x="1570" y="1716"/>
                    </a:lnTo>
                    <a:lnTo>
                      <a:pt x="1570" y="1883"/>
                    </a:lnTo>
                    <a:lnTo>
                      <a:pt x="1612" y="1925"/>
                    </a:lnTo>
                    <a:lnTo>
                      <a:pt x="1633" y="2092"/>
                    </a:lnTo>
                    <a:lnTo>
                      <a:pt x="1716" y="2155"/>
                    </a:lnTo>
                    <a:lnTo>
                      <a:pt x="1842" y="2155"/>
                    </a:lnTo>
                    <a:lnTo>
                      <a:pt x="2009" y="2344"/>
                    </a:lnTo>
                    <a:lnTo>
                      <a:pt x="2093" y="2406"/>
                    </a:lnTo>
                    <a:lnTo>
                      <a:pt x="2156" y="2406"/>
                    </a:lnTo>
                    <a:lnTo>
                      <a:pt x="2198" y="2448"/>
                    </a:lnTo>
                    <a:lnTo>
                      <a:pt x="2135" y="2532"/>
                    </a:lnTo>
                    <a:lnTo>
                      <a:pt x="2219" y="2616"/>
                    </a:lnTo>
                    <a:lnTo>
                      <a:pt x="2261" y="2762"/>
                    </a:lnTo>
                    <a:lnTo>
                      <a:pt x="2261" y="2783"/>
                    </a:lnTo>
                    <a:lnTo>
                      <a:pt x="2365" y="3097"/>
                    </a:lnTo>
                    <a:lnTo>
                      <a:pt x="2428" y="3264"/>
                    </a:lnTo>
                    <a:lnTo>
                      <a:pt x="2574" y="3306"/>
                    </a:lnTo>
                    <a:lnTo>
                      <a:pt x="2763" y="3411"/>
                    </a:lnTo>
                    <a:lnTo>
                      <a:pt x="2763" y="3515"/>
                    </a:lnTo>
                    <a:lnTo>
                      <a:pt x="2888" y="3787"/>
                    </a:lnTo>
                    <a:lnTo>
                      <a:pt x="3035" y="3892"/>
                    </a:lnTo>
                    <a:lnTo>
                      <a:pt x="3056" y="4185"/>
                    </a:lnTo>
                    <a:lnTo>
                      <a:pt x="3265" y="4561"/>
                    </a:lnTo>
                    <a:lnTo>
                      <a:pt x="3265" y="4729"/>
                    </a:lnTo>
                    <a:lnTo>
                      <a:pt x="3307" y="4875"/>
                    </a:lnTo>
                    <a:lnTo>
                      <a:pt x="3516" y="5043"/>
                    </a:lnTo>
                    <a:lnTo>
                      <a:pt x="3725" y="5294"/>
                    </a:lnTo>
                    <a:lnTo>
                      <a:pt x="3788" y="5440"/>
                    </a:lnTo>
                    <a:lnTo>
                      <a:pt x="3934" y="5461"/>
                    </a:lnTo>
                    <a:lnTo>
                      <a:pt x="3997" y="5545"/>
                    </a:lnTo>
                    <a:lnTo>
                      <a:pt x="4123" y="5608"/>
                    </a:lnTo>
                    <a:lnTo>
                      <a:pt x="4144" y="5775"/>
                    </a:lnTo>
                    <a:lnTo>
                      <a:pt x="4290" y="5859"/>
                    </a:lnTo>
                    <a:lnTo>
                      <a:pt x="4437" y="6005"/>
                    </a:lnTo>
                    <a:lnTo>
                      <a:pt x="4709" y="6173"/>
                    </a:lnTo>
                    <a:lnTo>
                      <a:pt x="4750" y="6298"/>
                    </a:lnTo>
                    <a:lnTo>
                      <a:pt x="4918" y="6361"/>
                    </a:lnTo>
                    <a:lnTo>
                      <a:pt x="5253" y="6633"/>
                    </a:lnTo>
                    <a:lnTo>
                      <a:pt x="5274" y="6779"/>
                    </a:lnTo>
                    <a:lnTo>
                      <a:pt x="5357" y="6800"/>
                    </a:lnTo>
                    <a:lnTo>
                      <a:pt x="5441" y="6926"/>
                    </a:lnTo>
                    <a:lnTo>
                      <a:pt x="5483" y="6884"/>
                    </a:lnTo>
                    <a:lnTo>
                      <a:pt x="5483" y="6779"/>
                    </a:lnTo>
                    <a:lnTo>
                      <a:pt x="5462" y="6717"/>
                    </a:lnTo>
                    <a:lnTo>
                      <a:pt x="5462" y="6675"/>
                    </a:lnTo>
                    <a:lnTo>
                      <a:pt x="5566" y="6696"/>
                    </a:lnTo>
                    <a:lnTo>
                      <a:pt x="5797" y="6905"/>
                    </a:lnTo>
                    <a:lnTo>
                      <a:pt x="5859" y="6884"/>
                    </a:lnTo>
                    <a:lnTo>
                      <a:pt x="5859" y="6717"/>
                    </a:lnTo>
                    <a:lnTo>
                      <a:pt x="5901" y="6633"/>
                    </a:lnTo>
                    <a:lnTo>
                      <a:pt x="5985" y="6675"/>
                    </a:lnTo>
                    <a:cubicBezTo>
                      <a:pt x="5985" y="6696"/>
                      <a:pt x="6006" y="6696"/>
                      <a:pt x="6006" y="6717"/>
                    </a:cubicBezTo>
                    <a:lnTo>
                      <a:pt x="6090" y="6842"/>
                    </a:lnTo>
                    <a:lnTo>
                      <a:pt x="6110" y="6842"/>
                    </a:lnTo>
                    <a:cubicBezTo>
                      <a:pt x="6173" y="6905"/>
                      <a:pt x="6215" y="6989"/>
                      <a:pt x="6278" y="7030"/>
                    </a:cubicBezTo>
                    <a:lnTo>
                      <a:pt x="6236" y="7051"/>
                    </a:lnTo>
                    <a:lnTo>
                      <a:pt x="6236" y="7198"/>
                    </a:lnTo>
                    <a:lnTo>
                      <a:pt x="6194" y="7323"/>
                    </a:lnTo>
                    <a:lnTo>
                      <a:pt x="6069" y="7344"/>
                    </a:lnTo>
                    <a:lnTo>
                      <a:pt x="6069" y="7449"/>
                    </a:lnTo>
                    <a:lnTo>
                      <a:pt x="5985" y="7470"/>
                    </a:lnTo>
                    <a:lnTo>
                      <a:pt x="5922" y="7428"/>
                    </a:lnTo>
                    <a:lnTo>
                      <a:pt x="5880" y="7428"/>
                    </a:lnTo>
                    <a:lnTo>
                      <a:pt x="5880" y="7512"/>
                    </a:lnTo>
                    <a:lnTo>
                      <a:pt x="5964" y="7554"/>
                    </a:lnTo>
                    <a:lnTo>
                      <a:pt x="6194" y="7554"/>
                    </a:lnTo>
                    <a:lnTo>
                      <a:pt x="6320" y="7512"/>
                    </a:lnTo>
                    <a:lnTo>
                      <a:pt x="6382" y="7616"/>
                    </a:lnTo>
                    <a:lnTo>
                      <a:pt x="6445" y="7658"/>
                    </a:lnTo>
                    <a:lnTo>
                      <a:pt x="6529" y="7637"/>
                    </a:lnTo>
                    <a:lnTo>
                      <a:pt x="6613" y="7637"/>
                    </a:lnTo>
                    <a:lnTo>
                      <a:pt x="6550" y="7679"/>
                    </a:lnTo>
                    <a:lnTo>
                      <a:pt x="6466" y="7826"/>
                    </a:lnTo>
                    <a:lnTo>
                      <a:pt x="6529" y="7867"/>
                    </a:lnTo>
                    <a:lnTo>
                      <a:pt x="6696" y="7888"/>
                    </a:lnTo>
                    <a:lnTo>
                      <a:pt x="6822" y="7951"/>
                    </a:lnTo>
                    <a:lnTo>
                      <a:pt x="6926" y="7888"/>
                    </a:lnTo>
                    <a:lnTo>
                      <a:pt x="6989" y="7951"/>
                    </a:lnTo>
                    <a:lnTo>
                      <a:pt x="7178" y="7951"/>
                    </a:lnTo>
                    <a:lnTo>
                      <a:pt x="7366" y="8077"/>
                    </a:lnTo>
                    <a:lnTo>
                      <a:pt x="7638" y="8160"/>
                    </a:lnTo>
                    <a:lnTo>
                      <a:pt x="7743" y="8035"/>
                    </a:lnTo>
                    <a:lnTo>
                      <a:pt x="7805" y="8035"/>
                    </a:lnTo>
                    <a:lnTo>
                      <a:pt x="7889" y="8139"/>
                    </a:lnTo>
                    <a:lnTo>
                      <a:pt x="7994" y="8160"/>
                    </a:lnTo>
                    <a:lnTo>
                      <a:pt x="8077" y="8077"/>
                    </a:lnTo>
                    <a:lnTo>
                      <a:pt x="8140" y="8077"/>
                    </a:lnTo>
                    <a:lnTo>
                      <a:pt x="8287" y="8181"/>
                    </a:lnTo>
                    <a:lnTo>
                      <a:pt x="8454" y="8181"/>
                    </a:lnTo>
                    <a:lnTo>
                      <a:pt x="8747" y="8370"/>
                    </a:lnTo>
                    <a:lnTo>
                      <a:pt x="9061" y="8474"/>
                    </a:lnTo>
                    <a:lnTo>
                      <a:pt x="9186" y="8390"/>
                    </a:lnTo>
                    <a:lnTo>
                      <a:pt x="9395" y="8390"/>
                    </a:lnTo>
                    <a:lnTo>
                      <a:pt x="9521" y="8495"/>
                    </a:lnTo>
                    <a:lnTo>
                      <a:pt x="9647" y="8390"/>
                    </a:lnTo>
                    <a:lnTo>
                      <a:pt x="9793" y="8411"/>
                    </a:lnTo>
                    <a:lnTo>
                      <a:pt x="9960" y="8495"/>
                    </a:lnTo>
                    <a:lnTo>
                      <a:pt x="10149" y="8495"/>
                    </a:lnTo>
                    <a:lnTo>
                      <a:pt x="10295" y="8411"/>
                    </a:lnTo>
                    <a:lnTo>
                      <a:pt x="10379" y="8411"/>
                    </a:lnTo>
                    <a:lnTo>
                      <a:pt x="10483" y="8516"/>
                    </a:lnTo>
                    <a:lnTo>
                      <a:pt x="10609" y="8558"/>
                    </a:lnTo>
                    <a:lnTo>
                      <a:pt x="10776" y="8683"/>
                    </a:lnTo>
                    <a:lnTo>
                      <a:pt x="10902" y="8662"/>
                    </a:lnTo>
                    <a:lnTo>
                      <a:pt x="10986" y="8725"/>
                    </a:lnTo>
                    <a:lnTo>
                      <a:pt x="11048" y="8704"/>
                    </a:lnTo>
                    <a:lnTo>
                      <a:pt x="11028" y="8516"/>
                    </a:lnTo>
                    <a:lnTo>
                      <a:pt x="10965" y="8474"/>
                    </a:lnTo>
                    <a:lnTo>
                      <a:pt x="11007" y="8453"/>
                    </a:lnTo>
                    <a:cubicBezTo>
                      <a:pt x="11132" y="8453"/>
                      <a:pt x="11237" y="8474"/>
                      <a:pt x="11341" y="8495"/>
                    </a:cubicBezTo>
                    <a:lnTo>
                      <a:pt x="11467" y="8579"/>
                    </a:lnTo>
                    <a:lnTo>
                      <a:pt x="11488" y="8662"/>
                    </a:lnTo>
                    <a:lnTo>
                      <a:pt x="11551" y="8579"/>
                    </a:lnTo>
                    <a:lnTo>
                      <a:pt x="11634" y="8516"/>
                    </a:lnTo>
                    <a:cubicBezTo>
                      <a:pt x="11697" y="8579"/>
                      <a:pt x="11781" y="8600"/>
                      <a:pt x="11864" y="8621"/>
                    </a:cubicBezTo>
                    <a:lnTo>
                      <a:pt x="11844" y="8662"/>
                    </a:lnTo>
                    <a:lnTo>
                      <a:pt x="11864" y="8704"/>
                    </a:lnTo>
                    <a:lnTo>
                      <a:pt x="12053" y="8767"/>
                    </a:lnTo>
                    <a:lnTo>
                      <a:pt x="12157" y="8704"/>
                    </a:lnTo>
                    <a:lnTo>
                      <a:pt x="12220" y="8725"/>
                    </a:lnTo>
                    <a:lnTo>
                      <a:pt x="12220" y="8704"/>
                    </a:lnTo>
                    <a:cubicBezTo>
                      <a:pt x="12262" y="8725"/>
                      <a:pt x="12304" y="8725"/>
                      <a:pt x="12325" y="8767"/>
                    </a:cubicBezTo>
                    <a:lnTo>
                      <a:pt x="12388" y="8809"/>
                    </a:lnTo>
                    <a:lnTo>
                      <a:pt x="12492" y="8872"/>
                    </a:lnTo>
                    <a:lnTo>
                      <a:pt x="12597" y="8830"/>
                    </a:lnTo>
                    <a:lnTo>
                      <a:pt x="12680" y="8830"/>
                    </a:lnTo>
                    <a:lnTo>
                      <a:pt x="12722" y="8872"/>
                    </a:lnTo>
                    <a:lnTo>
                      <a:pt x="12848" y="8809"/>
                    </a:lnTo>
                    <a:lnTo>
                      <a:pt x="12911" y="8725"/>
                    </a:lnTo>
                    <a:lnTo>
                      <a:pt x="13015" y="8767"/>
                    </a:lnTo>
                    <a:lnTo>
                      <a:pt x="13141" y="8704"/>
                    </a:lnTo>
                    <a:lnTo>
                      <a:pt x="13245" y="8725"/>
                    </a:lnTo>
                    <a:lnTo>
                      <a:pt x="13371" y="8621"/>
                    </a:lnTo>
                    <a:lnTo>
                      <a:pt x="13413" y="8704"/>
                    </a:lnTo>
                    <a:lnTo>
                      <a:pt x="13517" y="8683"/>
                    </a:lnTo>
                    <a:lnTo>
                      <a:pt x="13664" y="8704"/>
                    </a:lnTo>
                    <a:lnTo>
                      <a:pt x="13580" y="8662"/>
                    </a:lnTo>
                    <a:lnTo>
                      <a:pt x="13894" y="8662"/>
                    </a:lnTo>
                    <a:lnTo>
                      <a:pt x="13936" y="8683"/>
                    </a:lnTo>
                    <a:lnTo>
                      <a:pt x="13936" y="8662"/>
                    </a:lnTo>
                    <a:lnTo>
                      <a:pt x="14166" y="8662"/>
                    </a:lnTo>
                    <a:lnTo>
                      <a:pt x="14250" y="8683"/>
                    </a:lnTo>
                    <a:lnTo>
                      <a:pt x="14313" y="8683"/>
                    </a:lnTo>
                    <a:lnTo>
                      <a:pt x="14396" y="8704"/>
                    </a:lnTo>
                    <a:lnTo>
                      <a:pt x="14480" y="8683"/>
                    </a:lnTo>
                    <a:lnTo>
                      <a:pt x="14564" y="8683"/>
                    </a:lnTo>
                    <a:lnTo>
                      <a:pt x="14626" y="8725"/>
                    </a:lnTo>
                    <a:lnTo>
                      <a:pt x="14731" y="8683"/>
                    </a:lnTo>
                    <a:lnTo>
                      <a:pt x="14794" y="8704"/>
                    </a:lnTo>
                    <a:lnTo>
                      <a:pt x="14877" y="8704"/>
                    </a:lnTo>
                    <a:lnTo>
                      <a:pt x="14898" y="8683"/>
                    </a:lnTo>
                    <a:lnTo>
                      <a:pt x="15024" y="8621"/>
                    </a:lnTo>
                    <a:lnTo>
                      <a:pt x="15212" y="8662"/>
                    </a:lnTo>
                    <a:lnTo>
                      <a:pt x="15359" y="8579"/>
                    </a:lnTo>
                    <a:lnTo>
                      <a:pt x="15547" y="8579"/>
                    </a:lnTo>
                    <a:lnTo>
                      <a:pt x="15631" y="8600"/>
                    </a:lnTo>
                    <a:lnTo>
                      <a:pt x="15652" y="8579"/>
                    </a:lnTo>
                    <a:cubicBezTo>
                      <a:pt x="15683" y="8589"/>
                      <a:pt x="15714" y="8594"/>
                      <a:pt x="15748" y="8594"/>
                    </a:cubicBezTo>
                    <a:cubicBezTo>
                      <a:pt x="15782" y="8594"/>
                      <a:pt x="15819" y="8589"/>
                      <a:pt x="15861" y="8579"/>
                    </a:cubicBezTo>
                    <a:cubicBezTo>
                      <a:pt x="15882" y="8579"/>
                      <a:pt x="15924" y="8558"/>
                      <a:pt x="15945" y="8516"/>
                    </a:cubicBezTo>
                    <a:lnTo>
                      <a:pt x="15986" y="8453"/>
                    </a:lnTo>
                    <a:lnTo>
                      <a:pt x="16007" y="8443"/>
                    </a:lnTo>
                    <a:lnTo>
                      <a:pt x="16007" y="8443"/>
                    </a:lnTo>
                    <a:cubicBezTo>
                      <a:pt x="16001" y="8433"/>
                      <a:pt x="15994" y="8423"/>
                      <a:pt x="15986" y="8411"/>
                    </a:cubicBezTo>
                    <a:lnTo>
                      <a:pt x="16049" y="8390"/>
                    </a:lnTo>
                    <a:lnTo>
                      <a:pt x="16091" y="8286"/>
                    </a:lnTo>
                    <a:lnTo>
                      <a:pt x="16091" y="8181"/>
                    </a:lnTo>
                    <a:lnTo>
                      <a:pt x="15965" y="8139"/>
                    </a:lnTo>
                    <a:lnTo>
                      <a:pt x="15861" y="8202"/>
                    </a:lnTo>
                    <a:lnTo>
                      <a:pt x="15924" y="8244"/>
                    </a:lnTo>
                    <a:lnTo>
                      <a:pt x="15840" y="8349"/>
                    </a:lnTo>
                    <a:lnTo>
                      <a:pt x="15735" y="8370"/>
                    </a:lnTo>
                    <a:lnTo>
                      <a:pt x="15714" y="8390"/>
                    </a:lnTo>
                    <a:lnTo>
                      <a:pt x="15673" y="8390"/>
                    </a:lnTo>
                    <a:cubicBezTo>
                      <a:pt x="15652" y="8390"/>
                      <a:pt x="15631" y="8411"/>
                      <a:pt x="15610" y="8453"/>
                    </a:cubicBezTo>
                    <a:lnTo>
                      <a:pt x="15526" y="8453"/>
                    </a:lnTo>
                    <a:lnTo>
                      <a:pt x="15442" y="8390"/>
                    </a:lnTo>
                    <a:lnTo>
                      <a:pt x="15296" y="8390"/>
                    </a:lnTo>
                    <a:lnTo>
                      <a:pt x="15149" y="8453"/>
                    </a:lnTo>
                    <a:lnTo>
                      <a:pt x="15003" y="8349"/>
                    </a:lnTo>
                    <a:lnTo>
                      <a:pt x="14836" y="8307"/>
                    </a:lnTo>
                    <a:lnTo>
                      <a:pt x="14773" y="8349"/>
                    </a:lnTo>
                    <a:lnTo>
                      <a:pt x="14626" y="8265"/>
                    </a:lnTo>
                    <a:lnTo>
                      <a:pt x="14354" y="8307"/>
                    </a:lnTo>
                    <a:lnTo>
                      <a:pt x="14166" y="8411"/>
                    </a:lnTo>
                    <a:lnTo>
                      <a:pt x="14166" y="8453"/>
                    </a:lnTo>
                    <a:lnTo>
                      <a:pt x="13999" y="8453"/>
                    </a:lnTo>
                    <a:lnTo>
                      <a:pt x="13894" y="8411"/>
                    </a:lnTo>
                    <a:lnTo>
                      <a:pt x="13894" y="8474"/>
                    </a:lnTo>
                    <a:cubicBezTo>
                      <a:pt x="13852" y="8474"/>
                      <a:pt x="13769" y="8474"/>
                      <a:pt x="13727" y="8495"/>
                    </a:cubicBezTo>
                    <a:lnTo>
                      <a:pt x="13685" y="8453"/>
                    </a:lnTo>
                    <a:lnTo>
                      <a:pt x="13685" y="8370"/>
                    </a:lnTo>
                    <a:lnTo>
                      <a:pt x="13559" y="8349"/>
                    </a:lnTo>
                    <a:lnTo>
                      <a:pt x="13580" y="8453"/>
                    </a:lnTo>
                    <a:lnTo>
                      <a:pt x="13538" y="8474"/>
                    </a:lnTo>
                    <a:lnTo>
                      <a:pt x="13538" y="8370"/>
                    </a:lnTo>
                    <a:lnTo>
                      <a:pt x="13434" y="8286"/>
                    </a:lnTo>
                    <a:lnTo>
                      <a:pt x="13329" y="8349"/>
                    </a:lnTo>
                    <a:lnTo>
                      <a:pt x="13224" y="8265"/>
                    </a:lnTo>
                    <a:lnTo>
                      <a:pt x="13120" y="8202"/>
                    </a:lnTo>
                    <a:lnTo>
                      <a:pt x="12994" y="8286"/>
                    </a:lnTo>
                    <a:lnTo>
                      <a:pt x="12994" y="8349"/>
                    </a:lnTo>
                    <a:lnTo>
                      <a:pt x="13224" y="8411"/>
                    </a:lnTo>
                    <a:lnTo>
                      <a:pt x="13308" y="8495"/>
                    </a:lnTo>
                    <a:lnTo>
                      <a:pt x="13162" y="8495"/>
                    </a:lnTo>
                    <a:lnTo>
                      <a:pt x="13162" y="8516"/>
                    </a:lnTo>
                    <a:lnTo>
                      <a:pt x="13099" y="8579"/>
                    </a:lnTo>
                    <a:lnTo>
                      <a:pt x="13057" y="8579"/>
                    </a:lnTo>
                    <a:cubicBezTo>
                      <a:pt x="13094" y="8560"/>
                      <a:pt x="13098" y="8492"/>
                      <a:pt x="13055" y="8492"/>
                    </a:cubicBezTo>
                    <a:cubicBezTo>
                      <a:pt x="13049" y="8492"/>
                      <a:pt x="13043" y="8493"/>
                      <a:pt x="13036" y="8495"/>
                    </a:cubicBezTo>
                    <a:lnTo>
                      <a:pt x="12952" y="8495"/>
                    </a:lnTo>
                    <a:lnTo>
                      <a:pt x="12932" y="8390"/>
                    </a:lnTo>
                    <a:lnTo>
                      <a:pt x="12848" y="8370"/>
                    </a:lnTo>
                    <a:lnTo>
                      <a:pt x="12743" y="8390"/>
                    </a:lnTo>
                    <a:lnTo>
                      <a:pt x="12639" y="8370"/>
                    </a:lnTo>
                    <a:lnTo>
                      <a:pt x="12492" y="8411"/>
                    </a:lnTo>
                    <a:lnTo>
                      <a:pt x="12408" y="8516"/>
                    </a:lnTo>
                    <a:lnTo>
                      <a:pt x="12388" y="8600"/>
                    </a:lnTo>
                    <a:lnTo>
                      <a:pt x="12283" y="8600"/>
                    </a:lnTo>
                    <a:lnTo>
                      <a:pt x="12283" y="8579"/>
                    </a:lnTo>
                    <a:lnTo>
                      <a:pt x="12283" y="8558"/>
                    </a:lnTo>
                    <a:lnTo>
                      <a:pt x="12304" y="8558"/>
                    </a:lnTo>
                    <a:cubicBezTo>
                      <a:pt x="12325" y="8558"/>
                      <a:pt x="12304" y="8516"/>
                      <a:pt x="12304" y="8516"/>
                    </a:cubicBezTo>
                    <a:lnTo>
                      <a:pt x="12325" y="8495"/>
                    </a:lnTo>
                    <a:lnTo>
                      <a:pt x="12367" y="8370"/>
                    </a:lnTo>
                    <a:lnTo>
                      <a:pt x="12178" y="8307"/>
                    </a:lnTo>
                    <a:lnTo>
                      <a:pt x="12053" y="8390"/>
                    </a:lnTo>
                    <a:lnTo>
                      <a:pt x="12011" y="8516"/>
                    </a:lnTo>
                    <a:cubicBezTo>
                      <a:pt x="11885" y="8495"/>
                      <a:pt x="11781" y="8474"/>
                      <a:pt x="11676" y="8453"/>
                    </a:cubicBezTo>
                    <a:lnTo>
                      <a:pt x="11781" y="8411"/>
                    </a:lnTo>
                    <a:lnTo>
                      <a:pt x="11802" y="8349"/>
                    </a:lnTo>
                    <a:lnTo>
                      <a:pt x="11676" y="8181"/>
                    </a:lnTo>
                    <a:lnTo>
                      <a:pt x="11530" y="8160"/>
                    </a:lnTo>
                    <a:lnTo>
                      <a:pt x="11362" y="8202"/>
                    </a:lnTo>
                    <a:lnTo>
                      <a:pt x="11237" y="8181"/>
                    </a:lnTo>
                    <a:lnTo>
                      <a:pt x="11111" y="8202"/>
                    </a:lnTo>
                    <a:lnTo>
                      <a:pt x="11111" y="8244"/>
                    </a:lnTo>
                    <a:cubicBezTo>
                      <a:pt x="11069" y="8244"/>
                      <a:pt x="11069" y="8244"/>
                      <a:pt x="11048" y="8202"/>
                    </a:cubicBezTo>
                    <a:lnTo>
                      <a:pt x="11069" y="8056"/>
                    </a:lnTo>
                    <a:lnTo>
                      <a:pt x="11028" y="7972"/>
                    </a:lnTo>
                    <a:lnTo>
                      <a:pt x="10923" y="7951"/>
                    </a:lnTo>
                    <a:lnTo>
                      <a:pt x="10902" y="7930"/>
                    </a:lnTo>
                    <a:lnTo>
                      <a:pt x="10797" y="7930"/>
                    </a:lnTo>
                    <a:lnTo>
                      <a:pt x="10714" y="7972"/>
                    </a:lnTo>
                    <a:lnTo>
                      <a:pt x="10609" y="7972"/>
                    </a:lnTo>
                    <a:lnTo>
                      <a:pt x="10525" y="7930"/>
                    </a:lnTo>
                    <a:lnTo>
                      <a:pt x="10400" y="7972"/>
                    </a:lnTo>
                    <a:lnTo>
                      <a:pt x="10274" y="7930"/>
                    </a:lnTo>
                    <a:lnTo>
                      <a:pt x="10191" y="7846"/>
                    </a:lnTo>
                    <a:lnTo>
                      <a:pt x="10191" y="7763"/>
                    </a:lnTo>
                    <a:lnTo>
                      <a:pt x="10086" y="7595"/>
                    </a:lnTo>
                    <a:lnTo>
                      <a:pt x="10086" y="7449"/>
                    </a:lnTo>
                    <a:lnTo>
                      <a:pt x="9939" y="7449"/>
                    </a:lnTo>
                    <a:lnTo>
                      <a:pt x="9856" y="7470"/>
                    </a:lnTo>
                    <a:lnTo>
                      <a:pt x="9772" y="7386"/>
                    </a:lnTo>
                    <a:lnTo>
                      <a:pt x="9667" y="7386"/>
                    </a:lnTo>
                    <a:lnTo>
                      <a:pt x="9542" y="7282"/>
                    </a:lnTo>
                    <a:lnTo>
                      <a:pt x="9458" y="7240"/>
                    </a:lnTo>
                    <a:lnTo>
                      <a:pt x="9354" y="7261"/>
                    </a:lnTo>
                    <a:lnTo>
                      <a:pt x="9270" y="7261"/>
                    </a:lnTo>
                    <a:lnTo>
                      <a:pt x="9144" y="7114"/>
                    </a:lnTo>
                    <a:lnTo>
                      <a:pt x="9040" y="7114"/>
                    </a:lnTo>
                    <a:lnTo>
                      <a:pt x="9019" y="7344"/>
                    </a:lnTo>
                    <a:lnTo>
                      <a:pt x="8935" y="7449"/>
                    </a:lnTo>
                    <a:lnTo>
                      <a:pt x="8684" y="7491"/>
                    </a:lnTo>
                    <a:lnTo>
                      <a:pt x="8370" y="7449"/>
                    </a:lnTo>
                    <a:lnTo>
                      <a:pt x="8015" y="7449"/>
                    </a:lnTo>
                    <a:lnTo>
                      <a:pt x="7805" y="7365"/>
                    </a:lnTo>
                    <a:lnTo>
                      <a:pt x="7763" y="7323"/>
                    </a:lnTo>
                    <a:lnTo>
                      <a:pt x="7784" y="7219"/>
                    </a:lnTo>
                    <a:lnTo>
                      <a:pt x="7701" y="7072"/>
                    </a:lnTo>
                    <a:lnTo>
                      <a:pt x="7450" y="7051"/>
                    </a:lnTo>
                    <a:lnTo>
                      <a:pt x="7240" y="7010"/>
                    </a:lnTo>
                    <a:lnTo>
                      <a:pt x="7136" y="6926"/>
                    </a:lnTo>
                    <a:lnTo>
                      <a:pt x="6947" y="6926"/>
                    </a:lnTo>
                    <a:lnTo>
                      <a:pt x="6906" y="6968"/>
                    </a:lnTo>
                    <a:lnTo>
                      <a:pt x="6843" y="7030"/>
                    </a:lnTo>
                    <a:lnTo>
                      <a:pt x="6759" y="6947"/>
                    </a:lnTo>
                    <a:lnTo>
                      <a:pt x="6592" y="6926"/>
                    </a:lnTo>
                    <a:lnTo>
                      <a:pt x="6487" y="6926"/>
                    </a:lnTo>
                    <a:cubicBezTo>
                      <a:pt x="6403" y="6842"/>
                      <a:pt x="6320" y="6758"/>
                      <a:pt x="6278" y="6654"/>
                    </a:cubicBezTo>
                    <a:lnTo>
                      <a:pt x="6278" y="6486"/>
                    </a:lnTo>
                    <a:lnTo>
                      <a:pt x="6320" y="6173"/>
                    </a:lnTo>
                    <a:lnTo>
                      <a:pt x="6278" y="5963"/>
                    </a:lnTo>
                    <a:lnTo>
                      <a:pt x="6382" y="5712"/>
                    </a:lnTo>
                    <a:lnTo>
                      <a:pt x="6320" y="5649"/>
                    </a:lnTo>
                    <a:lnTo>
                      <a:pt x="6320" y="5461"/>
                    </a:lnTo>
                    <a:lnTo>
                      <a:pt x="6424" y="5398"/>
                    </a:lnTo>
                    <a:lnTo>
                      <a:pt x="6487" y="5336"/>
                    </a:lnTo>
                    <a:lnTo>
                      <a:pt x="6445" y="5231"/>
                    </a:lnTo>
                    <a:lnTo>
                      <a:pt x="6382" y="5168"/>
                    </a:lnTo>
                    <a:lnTo>
                      <a:pt x="6278" y="5085"/>
                    </a:lnTo>
                    <a:lnTo>
                      <a:pt x="6215" y="4959"/>
                    </a:lnTo>
                    <a:lnTo>
                      <a:pt x="6131" y="4938"/>
                    </a:lnTo>
                    <a:lnTo>
                      <a:pt x="6110" y="4854"/>
                    </a:lnTo>
                    <a:lnTo>
                      <a:pt x="6006" y="4813"/>
                    </a:lnTo>
                    <a:lnTo>
                      <a:pt x="5818" y="4833"/>
                    </a:lnTo>
                    <a:lnTo>
                      <a:pt x="5713" y="4813"/>
                    </a:lnTo>
                    <a:lnTo>
                      <a:pt x="5692" y="4624"/>
                    </a:lnTo>
                    <a:lnTo>
                      <a:pt x="5608" y="4520"/>
                    </a:lnTo>
                    <a:lnTo>
                      <a:pt x="5546" y="4561"/>
                    </a:lnTo>
                    <a:lnTo>
                      <a:pt x="5587" y="4457"/>
                    </a:lnTo>
                    <a:lnTo>
                      <a:pt x="5483" y="4415"/>
                    </a:lnTo>
                    <a:lnTo>
                      <a:pt x="5462" y="4122"/>
                    </a:lnTo>
                    <a:lnTo>
                      <a:pt x="5336" y="4185"/>
                    </a:lnTo>
                    <a:lnTo>
                      <a:pt x="5274" y="4122"/>
                    </a:lnTo>
                    <a:lnTo>
                      <a:pt x="5043" y="4122"/>
                    </a:lnTo>
                    <a:lnTo>
                      <a:pt x="4855" y="3996"/>
                    </a:lnTo>
                    <a:lnTo>
                      <a:pt x="4855" y="3892"/>
                    </a:lnTo>
                    <a:lnTo>
                      <a:pt x="4960" y="3850"/>
                    </a:lnTo>
                    <a:lnTo>
                      <a:pt x="5085" y="3766"/>
                    </a:lnTo>
                    <a:lnTo>
                      <a:pt x="5002" y="3704"/>
                    </a:lnTo>
                    <a:lnTo>
                      <a:pt x="4876" y="3745"/>
                    </a:lnTo>
                    <a:lnTo>
                      <a:pt x="4813" y="3704"/>
                    </a:lnTo>
                    <a:lnTo>
                      <a:pt x="4667" y="3766"/>
                    </a:lnTo>
                    <a:lnTo>
                      <a:pt x="4750" y="3683"/>
                    </a:lnTo>
                    <a:lnTo>
                      <a:pt x="4876" y="3578"/>
                    </a:lnTo>
                    <a:lnTo>
                      <a:pt x="5064" y="3557"/>
                    </a:lnTo>
                    <a:lnTo>
                      <a:pt x="5043" y="3432"/>
                    </a:lnTo>
                    <a:lnTo>
                      <a:pt x="4855" y="3222"/>
                    </a:lnTo>
                    <a:lnTo>
                      <a:pt x="4750" y="3222"/>
                    </a:lnTo>
                    <a:lnTo>
                      <a:pt x="4625" y="3285"/>
                    </a:lnTo>
                    <a:lnTo>
                      <a:pt x="4478" y="3369"/>
                    </a:lnTo>
                    <a:lnTo>
                      <a:pt x="4332" y="3369"/>
                    </a:lnTo>
                    <a:lnTo>
                      <a:pt x="4416" y="3348"/>
                    </a:lnTo>
                    <a:lnTo>
                      <a:pt x="4457" y="3285"/>
                    </a:lnTo>
                    <a:lnTo>
                      <a:pt x="4520" y="3264"/>
                    </a:lnTo>
                    <a:lnTo>
                      <a:pt x="4562" y="3180"/>
                    </a:lnTo>
                    <a:lnTo>
                      <a:pt x="4541" y="3097"/>
                    </a:lnTo>
                    <a:lnTo>
                      <a:pt x="4416" y="3055"/>
                    </a:lnTo>
                    <a:lnTo>
                      <a:pt x="4206" y="3055"/>
                    </a:lnTo>
                    <a:lnTo>
                      <a:pt x="4081" y="2929"/>
                    </a:lnTo>
                    <a:lnTo>
                      <a:pt x="4081" y="2846"/>
                    </a:lnTo>
                    <a:lnTo>
                      <a:pt x="4039" y="2678"/>
                    </a:lnTo>
                    <a:lnTo>
                      <a:pt x="3809" y="2448"/>
                    </a:lnTo>
                    <a:lnTo>
                      <a:pt x="3725" y="2427"/>
                    </a:lnTo>
                    <a:lnTo>
                      <a:pt x="3662" y="2448"/>
                    </a:lnTo>
                    <a:lnTo>
                      <a:pt x="3558" y="2364"/>
                    </a:lnTo>
                    <a:lnTo>
                      <a:pt x="3516" y="2155"/>
                    </a:lnTo>
                    <a:lnTo>
                      <a:pt x="3369" y="2009"/>
                    </a:lnTo>
                    <a:lnTo>
                      <a:pt x="3160" y="1883"/>
                    </a:lnTo>
                    <a:lnTo>
                      <a:pt x="3035" y="1883"/>
                    </a:lnTo>
                    <a:lnTo>
                      <a:pt x="2993" y="1925"/>
                    </a:lnTo>
                    <a:lnTo>
                      <a:pt x="2930" y="1883"/>
                    </a:lnTo>
                    <a:lnTo>
                      <a:pt x="2888" y="1716"/>
                    </a:lnTo>
                    <a:lnTo>
                      <a:pt x="2825" y="1800"/>
                    </a:lnTo>
                    <a:lnTo>
                      <a:pt x="2763" y="1716"/>
                    </a:lnTo>
                    <a:lnTo>
                      <a:pt x="2763" y="1528"/>
                    </a:lnTo>
                    <a:lnTo>
                      <a:pt x="2658" y="1402"/>
                    </a:lnTo>
                    <a:lnTo>
                      <a:pt x="2533" y="1381"/>
                    </a:lnTo>
                    <a:lnTo>
                      <a:pt x="2470" y="1297"/>
                    </a:lnTo>
                    <a:lnTo>
                      <a:pt x="2135" y="1088"/>
                    </a:lnTo>
                    <a:lnTo>
                      <a:pt x="2030" y="1088"/>
                    </a:lnTo>
                    <a:lnTo>
                      <a:pt x="1905" y="942"/>
                    </a:lnTo>
                    <a:lnTo>
                      <a:pt x="1779" y="900"/>
                    </a:lnTo>
                    <a:lnTo>
                      <a:pt x="1737" y="837"/>
                    </a:lnTo>
                    <a:lnTo>
                      <a:pt x="1716" y="649"/>
                    </a:lnTo>
                    <a:lnTo>
                      <a:pt x="1612" y="586"/>
                    </a:lnTo>
                    <a:lnTo>
                      <a:pt x="1528" y="460"/>
                    </a:lnTo>
                    <a:lnTo>
                      <a:pt x="1486" y="439"/>
                    </a:lnTo>
                    <a:lnTo>
                      <a:pt x="1403" y="272"/>
                    </a:lnTo>
                    <a:lnTo>
                      <a:pt x="1277" y="230"/>
                    </a:lnTo>
                    <a:lnTo>
                      <a:pt x="1152" y="230"/>
                    </a:lnTo>
                    <a:lnTo>
                      <a:pt x="1068" y="251"/>
                    </a:lnTo>
                    <a:lnTo>
                      <a:pt x="1005" y="209"/>
                    </a:lnTo>
                    <a:lnTo>
                      <a:pt x="859" y="209"/>
                    </a:lnTo>
                    <a:lnTo>
                      <a:pt x="670" y="251"/>
                    </a:lnTo>
                    <a:lnTo>
                      <a:pt x="587" y="209"/>
                    </a:lnTo>
                    <a:lnTo>
                      <a:pt x="336" y="21"/>
                    </a:lnTo>
                    <a:lnTo>
                      <a:pt x="105" y="0"/>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587" name="Google Shape;3587;p60"/>
            <p:cNvSpPr/>
            <p:nvPr/>
          </p:nvSpPr>
          <p:spPr>
            <a:xfrm>
              <a:off x="4437231" y="3100607"/>
              <a:ext cx="29912" cy="37370"/>
            </a:xfrm>
            <a:custGeom>
              <a:avLst/>
              <a:gdLst/>
              <a:ahLst/>
              <a:cxnLst/>
              <a:rect l="l" t="t" r="r" b="b"/>
              <a:pathLst>
                <a:path w="2512" h="3286" extrusionOk="0">
                  <a:moveTo>
                    <a:pt x="126" y="0"/>
                  </a:moveTo>
                  <a:lnTo>
                    <a:pt x="42" y="84"/>
                  </a:lnTo>
                  <a:lnTo>
                    <a:pt x="0" y="210"/>
                  </a:lnTo>
                  <a:lnTo>
                    <a:pt x="126" y="419"/>
                  </a:lnTo>
                  <a:lnTo>
                    <a:pt x="189" y="879"/>
                  </a:lnTo>
                  <a:lnTo>
                    <a:pt x="251" y="1047"/>
                  </a:lnTo>
                  <a:lnTo>
                    <a:pt x="314" y="1172"/>
                  </a:lnTo>
                  <a:lnTo>
                    <a:pt x="314" y="1360"/>
                  </a:lnTo>
                  <a:lnTo>
                    <a:pt x="251" y="1402"/>
                  </a:lnTo>
                  <a:lnTo>
                    <a:pt x="293" y="1507"/>
                  </a:lnTo>
                  <a:lnTo>
                    <a:pt x="356" y="1611"/>
                  </a:lnTo>
                  <a:lnTo>
                    <a:pt x="335" y="1674"/>
                  </a:lnTo>
                  <a:lnTo>
                    <a:pt x="419" y="1758"/>
                  </a:lnTo>
                  <a:lnTo>
                    <a:pt x="565" y="1863"/>
                  </a:lnTo>
                  <a:lnTo>
                    <a:pt x="649" y="2009"/>
                  </a:lnTo>
                  <a:lnTo>
                    <a:pt x="754" y="2072"/>
                  </a:lnTo>
                  <a:lnTo>
                    <a:pt x="837" y="2176"/>
                  </a:lnTo>
                  <a:lnTo>
                    <a:pt x="754" y="2281"/>
                  </a:lnTo>
                  <a:lnTo>
                    <a:pt x="733" y="2344"/>
                  </a:lnTo>
                  <a:lnTo>
                    <a:pt x="816" y="2407"/>
                  </a:lnTo>
                  <a:lnTo>
                    <a:pt x="1005" y="2490"/>
                  </a:lnTo>
                  <a:lnTo>
                    <a:pt x="1193" y="2616"/>
                  </a:lnTo>
                  <a:lnTo>
                    <a:pt x="1172" y="2720"/>
                  </a:lnTo>
                  <a:lnTo>
                    <a:pt x="1339" y="2867"/>
                  </a:lnTo>
                  <a:lnTo>
                    <a:pt x="1486" y="2867"/>
                  </a:lnTo>
                  <a:lnTo>
                    <a:pt x="1528" y="2909"/>
                  </a:lnTo>
                  <a:lnTo>
                    <a:pt x="1611" y="3013"/>
                  </a:lnTo>
                  <a:lnTo>
                    <a:pt x="1800" y="3118"/>
                  </a:lnTo>
                  <a:lnTo>
                    <a:pt x="1988" y="3139"/>
                  </a:lnTo>
                  <a:lnTo>
                    <a:pt x="2051" y="3223"/>
                  </a:lnTo>
                  <a:lnTo>
                    <a:pt x="2197" y="3264"/>
                  </a:lnTo>
                  <a:lnTo>
                    <a:pt x="2218" y="3244"/>
                  </a:lnTo>
                  <a:lnTo>
                    <a:pt x="2281" y="3285"/>
                  </a:lnTo>
                  <a:lnTo>
                    <a:pt x="2386" y="3223"/>
                  </a:lnTo>
                  <a:lnTo>
                    <a:pt x="2386" y="3181"/>
                  </a:lnTo>
                  <a:lnTo>
                    <a:pt x="2344" y="3181"/>
                  </a:lnTo>
                  <a:lnTo>
                    <a:pt x="2386" y="3118"/>
                  </a:lnTo>
                  <a:lnTo>
                    <a:pt x="2323" y="3076"/>
                  </a:lnTo>
                  <a:lnTo>
                    <a:pt x="2407" y="3118"/>
                  </a:lnTo>
                  <a:lnTo>
                    <a:pt x="2407" y="3181"/>
                  </a:lnTo>
                  <a:lnTo>
                    <a:pt x="2407" y="3223"/>
                  </a:lnTo>
                  <a:lnTo>
                    <a:pt x="2511" y="3244"/>
                  </a:lnTo>
                  <a:lnTo>
                    <a:pt x="2511" y="3118"/>
                  </a:lnTo>
                  <a:lnTo>
                    <a:pt x="2386" y="2846"/>
                  </a:lnTo>
                  <a:lnTo>
                    <a:pt x="2344" y="2846"/>
                  </a:lnTo>
                  <a:lnTo>
                    <a:pt x="2344" y="2804"/>
                  </a:lnTo>
                  <a:lnTo>
                    <a:pt x="2323" y="2762"/>
                  </a:lnTo>
                  <a:lnTo>
                    <a:pt x="2281" y="2741"/>
                  </a:lnTo>
                  <a:lnTo>
                    <a:pt x="2239" y="2553"/>
                  </a:lnTo>
                  <a:lnTo>
                    <a:pt x="2281" y="2511"/>
                  </a:lnTo>
                  <a:lnTo>
                    <a:pt x="2239" y="2448"/>
                  </a:lnTo>
                  <a:lnTo>
                    <a:pt x="2176" y="2448"/>
                  </a:lnTo>
                  <a:lnTo>
                    <a:pt x="2009" y="2344"/>
                  </a:lnTo>
                  <a:lnTo>
                    <a:pt x="1967" y="2197"/>
                  </a:lnTo>
                  <a:lnTo>
                    <a:pt x="1967" y="1904"/>
                  </a:lnTo>
                  <a:lnTo>
                    <a:pt x="1904" y="1821"/>
                  </a:lnTo>
                  <a:lnTo>
                    <a:pt x="1904" y="1716"/>
                  </a:lnTo>
                  <a:lnTo>
                    <a:pt x="1925" y="1674"/>
                  </a:lnTo>
                  <a:lnTo>
                    <a:pt x="1904" y="1381"/>
                  </a:lnTo>
                  <a:lnTo>
                    <a:pt x="1967" y="1339"/>
                  </a:lnTo>
                  <a:lnTo>
                    <a:pt x="1904" y="1088"/>
                  </a:lnTo>
                  <a:lnTo>
                    <a:pt x="1779" y="879"/>
                  </a:lnTo>
                  <a:lnTo>
                    <a:pt x="1360" y="461"/>
                  </a:lnTo>
                  <a:lnTo>
                    <a:pt x="1277" y="314"/>
                  </a:lnTo>
                  <a:lnTo>
                    <a:pt x="1235" y="335"/>
                  </a:lnTo>
                  <a:lnTo>
                    <a:pt x="1172" y="398"/>
                  </a:lnTo>
                  <a:lnTo>
                    <a:pt x="1088" y="398"/>
                  </a:lnTo>
                  <a:lnTo>
                    <a:pt x="1067" y="419"/>
                  </a:lnTo>
                  <a:lnTo>
                    <a:pt x="1067" y="523"/>
                  </a:lnTo>
                  <a:lnTo>
                    <a:pt x="984" y="565"/>
                  </a:lnTo>
                  <a:lnTo>
                    <a:pt x="921" y="523"/>
                  </a:lnTo>
                  <a:lnTo>
                    <a:pt x="816" y="523"/>
                  </a:lnTo>
                  <a:lnTo>
                    <a:pt x="670" y="628"/>
                  </a:lnTo>
                  <a:lnTo>
                    <a:pt x="523" y="607"/>
                  </a:lnTo>
                  <a:lnTo>
                    <a:pt x="523" y="523"/>
                  </a:lnTo>
                  <a:lnTo>
                    <a:pt x="607" y="440"/>
                  </a:lnTo>
                  <a:lnTo>
                    <a:pt x="607" y="251"/>
                  </a:lnTo>
                  <a:lnTo>
                    <a:pt x="544" y="189"/>
                  </a:lnTo>
                  <a:lnTo>
                    <a:pt x="419" y="189"/>
                  </a:lnTo>
                  <a:lnTo>
                    <a:pt x="398" y="126"/>
                  </a:lnTo>
                  <a:lnTo>
                    <a:pt x="231" y="84"/>
                  </a:lnTo>
                  <a:lnTo>
                    <a:pt x="12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8" name="Google Shape;3588;p60"/>
            <p:cNvSpPr/>
            <p:nvPr/>
          </p:nvSpPr>
          <p:spPr>
            <a:xfrm>
              <a:off x="4503746" y="3099174"/>
              <a:ext cx="65289" cy="42135"/>
            </a:xfrm>
            <a:custGeom>
              <a:avLst/>
              <a:gdLst/>
              <a:ahLst/>
              <a:cxnLst/>
              <a:rect l="l" t="t" r="r" b="b"/>
              <a:pathLst>
                <a:path w="5483" h="3705" extrusionOk="0">
                  <a:moveTo>
                    <a:pt x="4186" y="1"/>
                  </a:moveTo>
                  <a:lnTo>
                    <a:pt x="4144" y="22"/>
                  </a:lnTo>
                  <a:lnTo>
                    <a:pt x="4165" y="126"/>
                  </a:lnTo>
                  <a:lnTo>
                    <a:pt x="4039" y="252"/>
                  </a:lnTo>
                  <a:lnTo>
                    <a:pt x="3976" y="231"/>
                  </a:lnTo>
                  <a:lnTo>
                    <a:pt x="4039" y="126"/>
                  </a:lnTo>
                  <a:lnTo>
                    <a:pt x="4018" y="43"/>
                  </a:lnTo>
                  <a:lnTo>
                    <a:pt x="3935" y="43"/>
                  </a:lnTo>
                  <a:lnTo>
                    <a:pt x="3851" y="273"/>
                  </a:lnTo>
                  <a:lnTo>
                    <a:pt x="3767" y="315"/>
                  </a:lnTo>
                  <a:lnTo>
                    <a:pt x="3642" y="587"/>
                  </a:lnTo>
                  <a:lnTo>
                    <a:pt x="3642" y="754"/>
                  </a:lnTo>
                  <a:lnTo>
                    <a:pt x="3432" y="963"/>
                  </a:lnTo>
                  <a:lnTo>
                    <a:pt x="3328" y="963"/>
                  </a:lnTo>
                  <a:lnTo>
                    <a:pt x="3140" y="1005"/>
                  </a:lnTo>
                  <a:lnTo>
                    <a:pt x="3098" y="1089"/>
                  </a:lnTo>
                  <a:lnTo>
                    <a:pt x="3181" y="1089"/>
                  </a:lnTo>
                  <a:lnTo>
                    <a:pt x="3119" y="1152"/>
                  </a:lnTo>
                  <a:lnTo>
                    <a:pt x="3181" y="1173"/>
                  </a:lnTo>
                  <a:lnTo>
                    <a:pt x="3307" y="1152"/>
                  </a:lnTo>
                  <a:lnTo>
                    <a:pt x="3244" y="1214"/>
                  </a:lnTo>
                  <a:lnTo>
                    <a:pt x="3181" y="1277"/>
                  </a:lnTo>
                  <a:lnTo>
                    <a:pt x="3140" y="1298"/>
                  </a:lnTo>
                  <a:lnTo>
                    <a:pt x="3140" y="1319"/>
                  </a:lnTo>
                  <a:lnTo>
                    <a:pt x="3223" y="1528"/>
                  </a:lnTo>
                  <a:lnTo>
                    <a:pt x="3181" y="1633"/>
                  </a:lnTo>
                  <a:lnTo>
                    <a:pt x="3098" y="1591"/>
                  </a:lnTo>
                  <a:lnTo>
                    <a:pt x="3098" y="1465"/>
                  </a:lnTo>
                  <a:lnTo>
                    <a:pt x="3077" y="1361"/>
                  </a:lnTo>
                  <a:lnTo>
                    <a:pt x="3035" y="1361"/>
                  </a:lnTo>
                  <a:lnTo>
                    <a:pt x="3035" y="1319"/>
                  </a:lnTo>
                  <a:lnTo>
                    <a:pt x="2993" y="1319"/>
                  </a:lnTo>
                  <a:lnTo>
                    <a:pt x="2930" y="1424"/>
                  </a:lnTo>
                  <a:lnTo>
                    <a:pt x="2972" y="1675"/>
                  </a:lnTo>
                  <a:lnTo>
                    <a:pt x="2909" y="1717"/>
                  </a:lnTo>
                  <a:lnTo>
                    <a:pt x="2805" y="1612"/>
                  </a:lnTo>
                  <a:lnTo>
                    <a:pt x="2700" y="1465"/>
                  </a:lnTo>
                  <a:lnTo>
                    <a:pt x="2658" y="1465"/>
                  </a:lnTo>
                  <a:lnTo>
                    <a:pt x="2554" y="1403"/>
                  </a:lnTo>
                  <a:lnTo>
                    <a:pt x="2470" y="1507"/>
                  </a:lnTo>
                  <a:lnTo>
                    <a:pt x="2470" y="1633"/>
                  </a:lnTo>
                  <a:lnTo>
                    <a:pt x="2344" y="1779"/>
                  </a:lnTo>
                  <a:lnTo>
                    <a:pt x="2261" y="1884"/>
                  </a:lnTo>
                  <a:lnTo>
                    <a:pt x="2093" y="2030"/>
                  </a:lnTo>
                  <a:lnTo>
                    <a:pt x="2072" y="2135"/>
                  </a:lnTo>
                  <a:lnTo>
                    <a:pt x="1926" y="2323"/>
                  </a:lnTo>
                  <a:lnTo>
                    <a:pt x="1779" y="2449"/>
                  </a:lnTo>
                  <a:lnTo>
                    <a:pt x="1319" y="2554"/>
                  </a:lnTo>
                  <a:lnTo>
                    <a:pt x="1256" y="2574"/>
                  </a:lnTo>
                  <a:lnTo>
                    <a:pt x="1298" y="2742"/>
                  </a:lnTo>
                  <a:lnTo>
                    <a:pt x="1340" y="2784"/>
                  </a:lnTo>
                  <a:lnTo>
                    <a:pt x="1256" y="2763"/>
                  </a:lnTo>
                  <a:lnTo>
                    <a:pt x="1173" y="2826"/>
                  </a:lnTo>
                  <a:lnTo>
                    <a:pt x="1047" y="2846"/>
                  </a:lnTo>
                  <a:lnTo>
                    <a:pt x="984" y="2888"/>
                  </a:lnTo>
                  <a:lnTo>
                    <a:pt x="943" y="3035"/>
                  </a:lnTo>
                  <a:lnTo>
                    <a:pt x="943" y="3181"/>
                  </a:lnTo>
                  <a:lnTo>
                    <a:pt x="838" y="3349"/>
                  </a:lnTo>
                  <a:lnTo>
                    <a:pt x="838" y="3370"/>
                  </a:lnTo>
                  <a:lnTo>
                    <a:pt x="629" y="3349"/>
                  </a:lnTo>
                  <a:lnTo>
                    <a:pt x="399" y="3265"/>
                  </a:lnTo>
                  <a:lnTo>
                    <a:pt x="210" y="3265"/>
                  </a:lnTo>
                  <a:lnTo>
                    <a:pt x="168" y="3181"/>
                  </a:lnTo>
                  <a:lnTo>
                    <a:pt x="64" y="3056"/>
                  </a:lnTo>
                  <a:lnTo>
                    <a:pt x="1" y="3077"/>
                  </a:lnTo>
                  <a:lnTo>
                    <a:pt x="127" y="3286"/>
                  </a:lnTo>
                  <a:lnTo>
                    <a:pt x="315" y="3411"/>
                  </a:lnTo>
                  <a:lnTo>
                    <a:pt x="357" y="3474"/>
                  </a:lnTo>
                  <a:lnTo>
                    <a:pt x="482" y="3579"/>
                  </a:lnTo>
                  <a:lnTo>
                    <a:pt x="503" y="3683"/>
                  </a:lnTo>
                  <a:lnTo>
                    <a:pt x="608" y="3704"/>
                  </a:lnTo>
                  <a:lnTo>
                    <a:pt x="775" y="3662"/>
                  </a:lnTo>
                  <a:lnTo>
                    <a:pt x="796" y="3579"/>
                  </a:lnTo>
                  <a:lnTo>
                    <a:pt x="922" y="3600"/>
                  </a:lnTo>
                  <a:lnTo>
                    <a:pt x="1005" y="3558"/>
                  </a:lnTo>
                  <a:lnTo>
                    <a:pt x="1319" y="3579"/>
                  </a:lnTo>
                  <a:lnTo>
                    <a:pt x="1654" y="3453"/>
                  </a:lnTo>
                  <a:lnTo>
                    <a:pt x="1738" y="3370"/>
                  </a:lnTo>
                  <a:lnTo>
                    <a:pt x="2031" y="3370"/>
                  </a:lnTo>
                  <a:lnTo>
                    <a:pt x="2156" y="3411"/>
                  </a:lnTo>
                  <a:lnTo>
                    <a:pt x="2198" y="3495"/>
                  </a:lnTo>
                  <a:lnTo>
                    <a:pt x="2344" y="3495"/>
                  </a:lnTo>
                  <a:lnTo>
                    <a:pt x="2575" y="3370"/>
                  </a:lnTo>
                  <a:lnTo>
                    <a:pt x="2868" y="3307"/>
                  </a:lnTo>
                  <a:lnTo>
                    <a:pt x="2826" y="3244"/>
                  </a:lnTo>
                  <a:lnTo>
                    <a:pt x="3077" y="2888"/>
                  </a:lnTo>
                  <a:lnTo>
                    <a:pt x="3140" y="2637"/>
                  </a:lnTo>
                  <a:lnTo>
                    <a:pt x="3328" y="2365"/>
                  </a:lnTo>
                  <a:lnTo>
                    <a:pt x="3453" y="1926"/>
                  </a:lnTo>
                  <a:lnTo>
                    <a:pt x="3453" y="1842"/>
                  </a:lnTo>
                  <a:lnTo>
                    <a:pt x="3516" y="1737"/>
                  </a:lnTo>
                  <a:lnTo>
                    <a:pt x="3516" y="1675"/>
                  </a:lnTo>
                  <a:lnTo>
                    <a:pt x="3621" y="1528"/>
                  </a:lnTo>
                  <a:lnTo>
                    <a:pt x="3725" y="1570"/>
                  </a:lnTo>
                  <a:lnTo>
                    <a:pt x="4165" y="1570"/>
                  </a:lnTo>
                  <a:lnTo>
                    <a:pt x="4228" y="1612"/>
                  </a:lnTo>
                  <a:lnTo>
                    <a:pt x="4374" y="1612"/>
                  </a:lnTo>
                  <a:lnTo>
                    <a:pt x="4500" y="1633"/>
                  </a:lnTo>
                  <a:lnTo>
                    <a:pt x="4500" y="1591"/>
                  </a:lnTo>
                  <a:lnTo>
                    <a:pt x="4667" y="1675"/>
                  </a:lnTo>
                  <a:lnTo>
                    <a:pt x="4751" y="1696"/>
                  </a:lnTo>
                  <a:lnTo>
                    <a:pt x="4876" y="1633"/>
                  </a:lnTo>
                  <a:lnTo>
                    <a:pt x="5023" y="1612"/>
                  </a:lnTo>
                  <a:lnTo>
                    <a:pt x="5023" y="1528"/>
                  </a:lnTo>
                  <a:lnTo>
                    <a:pt x="4876" y="1403"/>
                  </a:lnTo>
                  <a:lnTo>
                    <a:pt x="4876" y="1277"/>
                  </a:lnTo>
                  <a:lnTo>
                    <a:pt x="4918" y="1214"/>
                  </a:lnTo>
                  <a:lnTo>
                    <a:pt x="5169" y="1256"/>
                  </a:lnTo>
                  <a:lnTo>
                    <a:pt x="5357" y="1193"/>
                  </a:lnTo>
                  <a:lnTo>
                    <a:pt x="5483" y="1089"/>
                  </a:lnTo>
                  <a:lnTo>
                    <a:pt x="5441" y="1005"/>
                  </a:lnTo>
                  <a:lnTo>
                    <a:pt x="5357" y="1005"/>
                  </a:lnTo>
                  <a:lnTo>
                    <a:pt x="5232" y="984"/>
                  </a:lnTo>
                  <a:lnTo>
                    <a:pt x="5127" y="880"/>
                  </a:lnTo>
                  <a:lnTo>
                    <a:pt x="5023" y="901"/>
                  </a:lnTo>
                  <a:lnTo>
                    <a:pt x="4897" y="775"/>
                  </a:lnTo>
                  <a:lnTo>
                    <a:pt x="4813" y="775"/>
                  </a:lnTo>
                  <a:lnTo>
                    <a:pt x="4709" y="859"/>
                  </a:lnTo>
                  <a:lnTo>
                    <a:pt x="4667" y="796"/>
                  </a:lnTo>
                  <a:lnTo>
                    <a:pt x="4792" y="691"/>
                  </a:lnTo>
                  <a:lnTo>
                    <a:pt x="4709" y="629"/>
                  </a:lnTo>
                  <a:lnTo>
                    <a:pt x="4688" y="649"/>
                  </a:lnTo>
                  <a:lnTo>
                    <a:pt x="4604" y="754"/>
                  </a:lnTo>
                  <a:lnTo>
                    <a:pt x="4562" y="670"/>
                  </a:lnTo>
                  <a:lnTo>
                    <a:pt x="4500" y="670"/>
                  </a:lnTo>
                  <a:lnTo>
                    <a:pt x="4500" y="482"/>
                  </a:lnTo>
                  <a:lnTo>
                    <a:pt x="4604" y="461"/>
                  </a:lnTo>
                  <a:lnTo>
                    <a:pt x="4604" y="377"/>
                  </a:lnTo>
                  <a:lnTo>
                    <a:pt x="4458" y="273"/>
                  </a:lnTo>
                  <a:lnTo>
                    <a:pt x="4437" y="336"/>
                  </a:lnTo>
                  <a:lnTo>
                    <a:pt x="4290" y="231"/>
                  </a:lnTo>
                  <a:lnTo>
                    <a:pt x="4290" y="64"/>
                  </a:lnTo>
                  <a:lnTo>
                    <a:pt x="418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89" name="Google Shape;3589;p60"/>
            <p:cNvSpPr/>
            <p:nvPr/>
          </p:nvSpPr>
          <p:spPr>
            <a:xfrm>
              <a:off x="4442708" y="2983061"/>
              <a:ext cx="56823" cy="104945"/>
            </a:xfrm>
            <a:custGeom>
              <a:avLst/>
              <a:gdLst/>
              <a:ahLst/>
              <a:cxnLst/>
              <a:rect l="l" t="t" r="r" b="b"/>
              <a:pathLst>
                <a:path w="4772" h="9228" extrusionOk="0">
                  <a:moveTo>
                    <a:pt x="1821" y="0"/>
                  </a:moveTo>
                  <a:lnTo>
                    <a:pt x="1737" y="84"/>
                  </a:lnTo>
                  <a:lnTo>
                    <a:pt x="1591" y="84"/>
                  </a:lnTo>
                  <a:lnTo>
                    <a:pt x="1465" y="126"/>
                  </a:lnTo>
                  <a:lnTo>
                    <a:pt x="1507" y="314"/>
                  </a:lnTo>
                  <a:lnTo>
                    <a:pt x="1298" y="398"/>
                  </a:lnTo>
                  <a:lnTo>
                    <a:pt x="1193" y="314"/>
                  </a:lnTo>
                  <a:lnTo>
                    <a:pt x="1026" y="377"/>
                  </a:lnTo>
                  <a:lnTo>
                    <a:pt x="1026" y="440"/>
                  </a:lnTo>
                  <a:lnTo>
                    <a:pt x="900" y="502"/>
                  </a:lnTo>
                  <a:lnTo>
                    <a:pt x="879" y="419"/>
                  </a:lnTo>
                  <a:lnTo>
                    <a:pt x="796" y="419"/>
                  </a:lnTo>
                  <a:lnTo>
                    <a:pt x="733" y="502"/>
                  </a:lnTo>
                  <a:lnTo>
                    <a:pt x="607" y="398"/>
                  </a:lnTo>
                  <a:lnTo>
                    <a:pt x="524" y="440"/>
                  </a:lnTo>
                  <a:lnTo>
                    <a:pt x="503" y="544"/>
                  </a:lnTo>
                  <a:lnTo>
                    <a:pt x="419" y="544"/>
                  </a:lnTo>
                  <a:lnTo>
                    <a:pt x="377" y="523"/>
                  </a:lnTo>
                  <a:lnTo>
                    <a:pt x="398" y="440"/>
                  </a:lnTo>
                  <a:lnTo>
                    <a:pt x="315" y="419"/>
                  </a:lnTo>
                  <a:lnTo>
                    <a:pt x="189" y="481"/>
                  </a:lnTo>
                  <a:lnTo>
                    <a:pt x="147" y="523"/>
                  </a:lnTo>
                  <a:lnTo>
                    <a:pt x="105" y="586"/>
                  </a:lnTo>
                  <a:lnTo>
                    <a:pt x="63" y="607"/>
                  </a:lnTo>
                  <a:lnTo>
                    <a:pt x="1" y="628"/>
                  </a:lnTo>
                  <a:lnTo>
                    <a:pt x="63" y="712"/>
                  </a:lnTo>
                  <a:lnTo>
                    <a:pt x="252" y="795"/>
                  </a:lnTo>
                  <a:lnTo>
                    <a:pt x="356" y="942"/>
                  </a:lnTo>
                  <a:lnTo>
                    <a:pt x="461" y="1025"/>
                  </a:lnTo>
                  <a:lnTo>
                    <a:pt x="482" y="1151"/>
                  </a:lnTo>
                  <a:lnTo>
                    <a:pt x="419" y="1235"/>
                  </a:lnTo>
                  <a:lnTo>
                    <a:pt x="628" y="1423"/>
                  </a:lnTo>
                  <a:lnTo>
                    <a:pt x="733" y="1632"/>
                  </a:lnTo>
                  <a:lnTo>
                    <a:pt x="984" y="1632"/>
                  </a:lnTo>
                  <a:lnTo>
                    <a:pt x="1131" y="1674"/>
                  </a:lnTo>
                  <a:lnTo>
                    <a:pt x="1256" y="1590"/>
                  </a:lnTo>
                  <a:lnTo>
                    <a:pt x="1423" y="1590"/>
                  </a:lnTo>
                  <a:lnTo>
                    <a:pt x="1507" y="1695"/>
                  </a:lnTo>
                  <a:lnTo>
                    <a:pt x="1654" y="1737"/>
                  </a:lnTo>
                  <a:lnTo>
                    <a:pt x="1675" y="1841"/>
                  </a:lnTo>
                  <a:lnTo>
                    <a:pt x="1654" y="1946"/>
                  </a:lnTo>
                  <a:lnTo>
                    <a:pt x="1842" y="1988"/>
                  </a:lnTo>
                  <a:lnTo>
                    <a:pt x="1842" y="2072"/>
                  </a:lnTo>
                  <a:lnTo>
                    <a:pt x="1758" y="2092"/>
                  </a:lnTo>
                  <a:lnTo>
                    <a:pt x="1675" y="2302"/>
                  </a:lnTo>
                  <a:lnTo>
                    <a:pt x="1633" y="2385"/>
                  </a:lnTo>
                  <a:lnTo>
                    <a:pt x="1507" y="2385"/>
                  </a:lnTo>
                  <a:lnTo>
                    <a:pt x="1340" y="2469"/>
                  </a:lnTo>
                  <a:lnTo>
                    <a:pt x="1256" y="2469"/>
                  </a:lnTo>
                  <a:lnTo>
                    <a:pt x="1256" y="2532"/>
                  </a:lnTo>
                  <a:lnTo>
                    <a:pt x="1403" y="2699"/>
                  </a:lnTo>
                  <a:lnTo>
                    <a:pt x="1319" y="2783"/>
                  </a:lnTo>
                  <a:lnTo>
                    <a:pt x="1340" y="2846"/>
                  </a:lnTo>
                  <a:lnTo>
                    <a:pt x="1423" y="2846"/>
                  </a:lnTo>
                  <a:lnTo>
                    <a:pt x="1507" y="3013"/>
                  </a:lnTo>
                  <a:lnTo>
                    <a:pt x="1675" y="3013"/>
                  </a:lnTo>
                  <a:lnTo>
                    <a:pt x="1863" y="3118"/>
                  </a:lnTo>
                  <a:lnTo>
                    <a:pt x="1968" y="3118"/>
                  </a:lnTo>
                  <a:lnTo>
                    <a:pt x="2114" y="3327"/>
                  </a:lnTo>
                  <a:lnTo>
                    <a:pt x="2281" y="3411"/>
                  </a:lnTo>
                  <a:lnTo>
                    <a:pt x="2407" y="3557"/>
                  </a:lnTo>
                  <a:lnTo>
                    <a:pt x="2386" y="3641"/>
                  </a:lnTo>
                  <a:lnTo>
                    <a:pt x="2574" y="3850"/>
                  </a:lnTo>
                  <a:lnTo>
                    <a:pt x="2616" y="3976"/>
                  </a:lnTo>
                  <a:lnTo>
                    <a:pt x="2700" y="4038"/>
                  </a:lnTo>
                  <a:lnTo>
                    <a:pt x="2825" y="4038"/>
                  </a:lnTo>
                  <a:lnTo>
                    <a:pt x="2909" y="4143"/>
                  </a:lnTo>
                  <a:lnTo>
                    <a:pt x="2909" y="4206"/>
                  </a:lnTo>
                  <a:lnTo>
                    <a:pt x="2993" y="4289"/>
                  </a:lnTo>
                  <a:lnTo>
                    <a:pt x="3035" y="4289"/>
                  </a:lnTo>
                  <a:lnTo>
                    <a:pt x="3118" y="4310"/>
                  </a:lnTo>
                  <a:lnTo>
                    <a:pt x="3097" y="4415"/>
                  </a:lnTo>
                  <a:lnTo>
                    <a:pt x="3139" y="4478"/>
                  </a:lnTo>
                  <a:lnTo>
                    <a:pt x="3286" y="4478"/>
                  </a:lnTo>
                  <a:lnTo>
                    <a:pt x="3348" y="4582"/>
                  </a:lnTo>
                  <a:lnTo>
                    <a:pt x="3411" y="4603"/>
                  </a:lnTo>
                  <a:lnTo>
                    <a:pt x="3516" y="4561"/>
                  </a:lnTo>
                  <a:lnTo>
                    <a:pt x="3558" y="4624"/>
                  </a:lnTo>
                  <a:lnTo>
                    <a:pt x="3495" y="4708"/>
                  </a:lnTo>
                  <a:lnTo>
                    <a:pt x="3453" y="4875"/>
                  </a:lnTo>
                  <a:lnTo>
                    <a:pt x="3516" y="4938"/>
                  </a:lnTo>
                  <a:lnTo>
                    <a:pt x="3600" y="4938"/>
                  </a:lnTo>
                  <a:lnTo>
                    <a:pt x="3600" y="5105"/>
                  </a:lnTo>
                  <a:lnTo>
                    <a:pt x="3432" y="5231"/>
                  </a:lnTo>
                  <a:lnTo>
                    <a:pt x="3453" y="5357"/>
                  </a:lnTo>
                  <a:lnTo>
                    <a:pt x="3495" y="5440"/>
                  </a:lnTo>
                  <a:lnTo>
                    <a:pt x="3516" y="5629"/>
                  </a:lnTo>
                  <a:lnTo>
                    <a:pt x="3411" y="5670"/>
                  </a:lnTo>
                  <a:lnTo>
                    <a:pt x="3390" y="5670"/>
                  </a:lnTo>
                  <a:lnTo>
                    <a:pt x="3453" y="5859"/>
                  </a:lnTo>
                  <a:lnTo>
                    <a:pt x="3558" y="5921"/>
                  </a:lnTo>
                  <a:lnTo>
                    <a:pt x="3662" y="6152"/>
                  </a:lnTo>
                  <a:lnTo>
                    <a:pt x="3641" y="6340"/>
                  </a:lnTo>
                  <a:lnTo>
                    <a:pt x="3662" y="6445"/>
                  </a:lnTo>
                  <a:lnTo>
                    <a:pt x="3641" y="6591"/>
                  </a:lnTo>
                  <a:lnTo>
                    <a:pt x="3662" y="6717"/>
                  </a:lnTo>
                  <a:lnTo>
                    <a:pt x="3558" y="6905"/>
                  </a:lnTo>
                  <a:lnTo>
                    <a:pt x="3495" y="6926"/>
                  </a:lnTo>
                  <a:lnTo>
                    <a:pt x="3453" y="7010"/>
                  </a:lnTo>
                  <a:lnTo>
                    <a:pt x="3307" y="7072"/>
                  </a:lnTo>
                  <a:lnTo>
                    <a:pt x="3139" y="7177"/>
                  </a:lnTo>
                  <a:lnTo>
                    <a:pt x="3076" y="7282"/>
                  </a:lnTo>
                  <a:lnTo>
                    <a:pt x="2867" y="7282"/>
                  </a:lnTo>
                  <a:lnTo>
                    <a:pt x="2763" y="7344"/>
                  </a:lnTo>
                  <a:lnTo>
                    <a:pt x="2784" y="7554"/>
                  </a:lnTo>
                  <a:lnTo>
                    <a:pt x="2909" y="7595"/>
                  </a:lnTo>
                  <a:lnTo>
                    <a:pt x="3014" y="7700"/>
                  </a:lnTo>
                  <a:lnTo>
                    <a:pt x="2993" y="7763"/>
                  </a:lnTo>
                  <a:lnTo>
                    <a:pt x="3035" y="7909"/>
                  </a:lnTo>
                  <a:lnTo>
                    <a:pt x="2867" y="7909"/>
                  </a:lnTo>
                  <a:lnTo>
                    <a:pt x="2825" y="7826"/>
                  </a:lnTo>
                  <a:lnTo>
                    <a:pt x="2721" y="7763"/>
                  </a:lnTo>
                  <a:lnTo>
                    <a:pt x="2449" y="7826"/>
                  </a:lnTo>
                  <a:lnTo>
                    <a:pt x="2386" y="7805"/>
                  </a:lnTo>
                  <a:lnTo>
                    <a:pt x="2260" y="7805"/>
                  </a:lnTo>
                  <a:lnTo>
                    <a:pt x="2198" y="7951"/>
                  </a:lnTo>
                  <a:lnTo>
                    <a:pt x="2072" y="7972"/>
                  </a:lnTo>
                  <a:lnTo>
                    <a:pt x="1968" y="8118"/>
                  </a:lnTo>
                  <a:lnTo>
                    <a:pt x="1988" y="8139"/>
                  </a:lnTo>
                  <a:lnTo>
                    <a:pt x="1988" y="8244"/>
                  </a:lnTo>
                  <a:lnTo>
                    <a:pt x="1988" y="8265"/>
                  </a:lnTo>
                  <a:lnTo>
                    <a:pt x="2093" y="8286"/>
                  </a:lnTo>
                  <a:lnTo>
                    <a:pt x="2156" y="8265"/>
                  </a:lnTo>
                  <a:lnTo>
                    <a:pt x="2198" y="8286"/>
                  </a:lnTo>
                  <a:lnTo>
                    <a:pt x="2281" y="8265"/>
                  </a:lnTo>
                  <a:lnTo>
                    <a:pt x="2407" y="8286"/>
                  </a:lnTo>
                  <a:lnTo>
                    <a:pt x="2491" y="8265"/>
                  </a:lnTo>
                  <a:lnTo>
                    <a:pt x="2449" y="8328"/>
                  </a:lnTo>
                  <a:lnTo>
                    <a:pt x="2281" y="8453"/>
                  </a:lnTo>
                  <a:lnTo>
                    <a:pt x="2198" y="8579"/>
                  </a:lnTo>
                  <a:lnTo>
                    <a:pt x="2198" y="8767"/>
                  </a:lnTo>
                  <a:lnTo>
                    <a:pt x="2177" y="8851"/>
                  </a:lnTo>
                  <a:lnTo>
                    <a:pt x="2240" y="8851"/>
                  </a:lnTo>
                  <a:lnTo>
                    <a:pt x="2198" y="8872"/>
                  </a:lnTo>
                  <a:lnTo>
                    <a:pt x="2198" y="9018"/>
                  </a:lnTo>
                  <a:lnTo>
                    <a:pt x="2281" y="9081"/>
                  </a:lnTo>
                  <a:lnTo>
                    <a:pt x="2344" y="9060"/>
                  </a:lnTo>
                  <a:lnTo>
                    <a:pt x="2344" y="9060"/>
                  </a:lnTo>
                  <a:lnTo>
                    <a:pt x="2281" y="9123"/>
                  </a:lnTo>
                  <a:lnTo>
                    <a:pt x="2177" y="9165"/>
                  </a:lnTo>
                  <a:lnTo>
                    <a:pt x="2072" y="9227"/>
                  </a:lnTo>
                  <a:lnTo>
                    <a:pt x="2240" y="9227"/>
                  </a:lnTo>
                  <a:lnTo>
                    <a:pt x="2470" y="9123"/>
                  </a:lnTo>
                  <a:lnTo>
                    <a:pt x="2470" y="9102"/>
                  </a:lnTo>
                  <a:lnTo>
                    <a:pt x="2491" y="9102"/>
                  </a:lnTo>
                  <a:lnTo>
                    <a:pt x="2574" y="9018"/>
                  </a:lnTo>
                  <a:lnTo>
                    <a:pt x="2595" y="8914"/>
                  </a:lnTo>
                  <a:lnTo>
                    <a:pt x="2616" y="8851"/>
                  </a:lnTo>
                  <a:lnTo>
                    <a:pt x="2700" y="8872"/>
                  </a:lnTo>
                  <a:lnTo>
                    <a:pt x="2721" y="8851"/>
                  </a:lnTo>
                  <a:lnTo>
                    <a:pt x="2867" y="8746"/>
                  </a:lnTo>
                  <a:lnTo>
                    <a:pt x="2909" y="8746"/>
                  </a:lnTo>
                  <a:lnTo>
                    <a:pt x="2930" y="8683"/>
                  </a:lnTo>
                  <a:lnTo>
                    <a:pt x="2993" y="8662"/>
                  </a:lnTo>
                  <a:lnTo>
                    <a:pt x="2972" y="8600"/>
                  </a:lnTo>
                  <a:lnTo>
                    <a:pt x="2972" y="8579"/>
                  </a:lnTo>
                  <a:lnTo>
                    <a:pt x="2930" y="8495"/>
                  </a:lnTo>
                  <a:lnTo>
                    <a:pt x="2993" y="8495"/>
                  </a:lnTo>
                  <a:lnTo>
                    <a:pt x="3035" y="8558"/>
                  </a:lnTo>
                  <a:lnTo>
                    <a:pt x="3097" y="8579"/>
                  </a:lnTo>
                  <a:lnTo>
                    <a:pt x="3139" y="8537"/>
                  </a:lnTo>
                  <a:lnTo>
                    <a:pt x="3139" y="8453"/>
                  </a:lnTo>
                  <a:lnTo>
                    <a:pt x="3035" y="8349"/>
                  </a:lnTo>
                  <a:lnTo>
                    <a:pt x="3160" y="8453"/>
                  </a:lnTo>
                  <a:lnTo>
                    <a:pt x="3244" y="8390"/>
                  </a:lnTo>
                  <a:lnTo>
                    <a:pt x="3223" y="8286"/>
                  </a:lnTo>
                  <a:lnTo>
                    <a:pt x="3244" y="8244"/>
                  </a:lnTo>
                  <a:lnTo>
                    <a:pt x="3097" y="8181"/>
                  </a:lnTo>
                  <a:lnTo>
                    <a:pt x="3160" y="8181"/>
                  </a:lnTo>
                  <a:lnTo>
                    <a:pt x="3223" y="8160"/>
                  </a:lnTo>
                  <a:lnTo>
                    <a:pt x="3223" y="8139"/>
                  </a:lnTo>
                  <a:lnTo>
                    <a:pt x="3139" y="8077"/>
                  </a:lnTo>
                  <a:lnTo>
                    <a:pt x="3244" y="8118"/>
                  </a:lnTo>
                  <a:lnTo>
                    <a:pt x="3286" y="8077"/>
                  </a:lnTo>
                  <a:lnTo>
                    <a:pt x="3307" y="8014"/>
                  </a:lnTo>
                  <a:lnTo>
                    <a:pt x="3307" y="8077"/>
                  </a:lnTo>
                  <a:lnTo>
                    <a:pt x="3286" y="8160"/>
                  </a:lnTo>
                  <a:lnTo>
                    <a:pt x="3307" y="8160"/>
                  </a:lnTo>
                  <a:lnTo>
                    <a:pt x="3411" y="8139"/>
                  </a:lnTo>
                  <a:lnTo>
                    <a:pt x="3495" y="8181"/>
                  </a:lnTo>
                  <a:lnTo>
                    <a:pt x="3620" y="8160"/>
                  </a:lnTo>
                  <a:lnTo>
                    <a:pt x="3872" y="8014"/>
                  </a:lnTo>
                  <a:lnTo>
                    <a:pt x="3955" y="7951"/>
                  </a:lnTo>
                  <a:lnTo>
                    <a:pt x="4060" y="7951"/>
                  </a:lnTo>
                  <a:lnTo>
                    <a:pt x="4060" y="7846"/>
                  </a:lnTo>
                  <a:lnTo>
                    <a:pt x="4164" y="7763"/>
                  </a:lnTo>
                  <a:lnTo>
                    <a:pt x="4269" y="7721"/>
                  </a:lnTo>
                  <a:lnTo>
                    <a:pt x="4395" y="7595"/>
                  </a:lnTo>
                  <a:lnTo>
                    <a:pt x="4457" y="7554"/>
                  </a:lnTo>
                  <a:lnTo>
                    <a:pt x="4478" y="7428"/>
                  </a:lnTo>
                  <a:lnTo>
                    <a:pt x="4541" y="7407"/>
                  </a:lnTo>
                  <a:lnTo>
                    <a:pt x="4604" y="7323"/>
                  </a:lnTo>
                  <a:lnTo>
                    <a:pt x="4583" y="7282"/>
                  </a:lnTo>
                  <a:lnTo>
                    <a:pt x="4604" y="7177"/>
                  </a:lnTo>
                  <a:lnTo>
                    <a:pt x="4541" y="7072"/>
                  </a:lnTo>
                  <a:lnTo>
                    <a:pt x="4646" y="6989"/>
                  </a:lnTo>
                  <a:lnTo>
                    <a:pt x="4646" y="6905"/>
                  </a:lnTo>
                  <a:lnTo>
                    <a:pt x="4688" y="6884"/>
                  </a:lnTo>
                  <a:lnTo>
                    <a:pt x="4688" y="6821"/>
                  </a:lnTo>
                  <a:lnTo>
                    <a:pt x="4646" y="6758"/>
                  </a:lnTo>
                  <a:lnTo>
                    <a:pt x="4646" y="6675"/>
                  </a:lnTo>
                  <a:lnTo>
                    <a:pt x="4688" y="6654"/>
                  </a:lnTo>
                  <a:lnTo>
                    <a:pt x="4709" y="6696"/>
                  </a:lnTo>
                  <a:lnTo>
                    <a:pt x="4709" y="6717"/>
                  </a:lnTo>
                  <a:lnTo>
                    <a:pt x="4729" y="6717"/>
                  </a:lnTo>
                  <a:lnTo>
                    <a:pt x="4771" y="6654"/>
                  </a:lnTo>
                  <a:lnTo>
                    <a:pt x="4688" y="6507"/>
                  </a:lnTo>
                  <a:lnTo>
                    <a:pt x="4667" y="6445"/>
                  </a:lnTo>
                  <a:lnTo>
                    <a:pt x="4604" y="6403"/>
                  </a:lnTo>
                  <a:lnTo>
                    <a:pt x="4604" y="6361"/>
                  </a:lnTo>
                  <a:lnTo>
                    <a:pt x="4583" y="6194"/>
                  </a:lnTo>
                  <a:lnTo>
                    <a:pt x="4604" y="6173"/>
                  </a:lnTo>
                  <a:lnTo>
                    <a:pt x="4562" y="6068"/>
                  </a:lnTo>
                  <a:lnTo>
                    <a:pt x="4583" y="6026"/>
                  </a:lnTo>
                  <a:lnTo>
                    <a:pt x="4583" y="5921"/>
                  </a:lnTo>
                  <a:lnTo>
                    <a:pt x="4541" y="5859"/>
                  </a:lnTo>
                  <a:lnTo>
                    <a:pt x="4499" y="5670"/>
                  </a:lnTo>
                  <a:lnTo>
                    <a:pt x="4457" y="5649"/>
                  </a:lnTo>
                  <a:lnTo>
                    <a:pt x="4437" y="5440"/>
                  </a:lnTo>
                  <a:lnTo>
                    <a:pt x="4332" y="5315"/>
                  </a:lnTo>
                  <a:lnTo>
                    <a:pt x="4353" y="5252"/>
                  </a:lnTo>
                  <a:lnTo>
                    <a:pt x="4332" y="5210"/>
                  </a:lnTo>
                  <a:lnTo>
                    <a:pt x="4332" y="5147"/>
                  </a:lnTo>
                  <a:lnTo>
                    <a:pt x="4185" y="5022"/>
                  </a:lnTo>
                  <a:lnTo>
                    <a:pt x="4185" y="4938"/>
                  </a:lnTo>
                  <a:lnTo>
                    <a:pt x="4164" y="4938"/>
                  </a:lnTo>
                  <a:lnTo>
                    <a:pt x="4144" y="4833"/>
                  </a:lnTo>
                  <a:lnTo>
                    <a:pt x="4060" y="4708"/>
                  </a:lnTo>
                  <a:lnTo>
                    <a:pt x="3809" y="4499"/>
                  </a:lnTo>
                  <a:lnTo>
                    <a:pt x="3746" y="4394"/>
                  </a:lnTo>
                  <a:lnTo>
                    <a:pt x="3453" y="4185"/>
                  </a:lnTo>
                  <a:lnTo>
                    <a:pt x="3139" y="4038"/>
                  </a:lnTo>
                  <a:lnTo>
                    <a:pt x="3139" y="3976"/>
                  </a:lnTo>
                  <a:lnTo>
                    <a:pt x="3014" y="3934"/>
                  </a:lnTo>
                  <a:lnTo>
                    <a:pt x="2784" y="3745"/>
                  </a:lnTo>
                  <a:lnTo>
                    <a:pt x="2763" y="3662"/>
                  </a:lnTo>
                  <a:lnTo>
                    <a:pt x="2721" y="3536"/>
                  </a:lnTo>
                  <a:lnTo>
                    <a:pt x="2721" y="3473"/>
                  </a:lnTo>
                  <a:lnTo>
                    <a:pt x="2721" y="3432"/>
                  </a:lnTo>
                  <a:lnTo>
                    <a:pt x="2679" y="3306"/>
                  </a:lnTo>
                  <a:lnTo>
                    <a:pt x="2595" y="3306"/>
                  </a:lnTo>
                  <a:lnTo>
                    <a:pt x="2470" y="3139"/>
                  </a:lnTo>
                  <a:lnTo>
                    <a:pt x="2281" y="3055"/>
                  </a:lnTo>
                  <a:lnTo>
                    <a:pt x="2177" y="3034"/>
                  </a:lnTo>
                  <a:lnTo>
                    <a:pt x="2281" y="2992"/>
                  </a:lnTo>
                  <a:lnTo>
                    <a:pt x="2281" y="2929"/>
                  </a:lnTo>
                  <a:lnTo>
                    <a:pt x="2177" y="2825"/>
                  </a:lnTo>
                  <a:lnTo>
                    <a:pt x="2240" y="2720"/>
                  </a:lnTo>
                  <a:lnTo>
                    <a:pt x="2281" y="2532"/>
                  </a:lnTo>
                  <a:lnTo>
                    <a:pt x="2260" y="2490"/>
                  </a:lnTo>
                  <a:lnTo>
                    <a:pt x="2198" y="2490"/>
                  </a:lnTo>
                  <a:lnTo>
                    <a:pt x="2198" y="2385"/>
                  </a:lnTo>
                  <a:lnTo>
                    <a:pt x="2260" y="2323"/>
                  </a:lnTo>
                  <a:lnTo>
                    <a:pt x="2281" y="2218"/>
                  </a:lnTo>
                  <a:lnTo>
                    <a:pt x="2344" y="2197"/>
                  </a:lnTo>
                  <a:lnTo>
                    <a:pt x="2365" y="2155"/>
                  </a:lnTo>
                  <a:lnTo>
                    <a:pt x="2386" y="2176"/>
                  </a:lnTo>
                  <a:lnTo>
                    <a:pt x="2449" y="2176"/>
                  </a:lnTo>
                  <a:lnTo>
                    <a:pt x="2553" y="2051"/>
                  </a:lnTo>
                  <a:lnTo>
                    <a:pt x="2574" y="2051"/>
                  </a:lnTo>
                  <a:lnTo>
                    <a:pt x="2616" y="1988"/>
                  </a:lnTo>
                  <a:lnTo>
                    <a:pt x="2574" y="1904"/>
                  </a:lnTo>
                  <a:lnTo>
                    <a:pt x="2595" y="1883"/>
                  </a:lnTo>
                  <a:lnTo>
                    <a:pt x="2595" y="1800"/>
                  </a:lnTo>
                  <a:lnTo>
                    <a:pt x="2595" y="1737"/>
                  </a:lnTo>
                  <a:lnTo>
                    <a:pt x="2574" y="1674"/>
                  </a:lnTo>
                  <a:lnTo>
                    <a:pt x="2616" y="1632"/>
                  </a:lnTo>
                  <a:lnTo>
                    <a:pt x="2616" y="1548"/>
                  </a:lnTo>
                  <a:lnTo>
                    <a:pt x="2679" y="1548"/>
                  </a:lnTo>
                  <a:lnTo>
                    <a:pt x="2700" y="1590"/>
                  </a:lnTo>
                  <a:lnTo>
                    <a:pt x="2721" y="1590"/>
                  </a:lnTo>
                  <a:lnTo>
                    <a:pt x="2804" y="1548"/>
                  </a:lnTo>
                  <a:lnTo>
                    <a:pt x="2888" y="1528"/>
                  </a:lnTo>
                  <a:lnTo>
                    <a:pt x="2930" y="1548"/>
                  </a:lnTo>
                  <a:lnTo>
                    <a:pt x="2972" y="1528"/>
                  </a:lnTo>
                  <a:lnTo>
                    <a:pt x="3014" y="1465"/>
                  </a:lnTo>
                  <a:lnTo>
                    <a:pt x="2993" y="1381"/>
                  </a:lnTo>
                  <a:lnTo>
                    <a:pt x="3014" y="1339"/>
                  </a:lnTo>
                  <a:lnTo>
                    <a:pt x="3118" y="1318"/>
                  </a:lnTo>
                  <a:lnTo>
                    <a:pt x="3223" y="1339"/>
                  </a:lnTo>
                  <a:lnTo>
                    <a:pt x="3328" y="1256"/>
                  </a:lnTo>
                  <a:lnTo>
                    <a:pt x="3390" y="1256"/>
                  </a:lnTo>
                  <a:lnTo>
                    <a:pt x="3432" y="1235"/>
                  </a:lnTo>
                  <a:lnTo>
                    <a:pt x="3495" y="1172"/>
                  </a:lnTo>
                  <a:lnTo>
                    <a:pt x="3453" y="1130"/>
                  </a:lnTo>
                  <a:lnTo>
                    <a:pt x="3348" y="1067"/>
                  </a:lnTo>
                  <a:lnTo>
                    <a:pt x="3286" y="1109"/>
                  </a:lnTo>
                  <a:lnTo>
                    <a:pt x="3223" y="1046"/>
                  </a:lnTo>
                  <a:lnTo>
                    <a:pt x="3118" y="1109"/>
                  </a:lnTo>
                  <a:lnTo>
                    <a:pt x="3014" y="1025"/>
                  </a:lnTo>
                  <a:lnTo>
                    <a:pt x="2888" y="1004"/>
                  </a:lnTo>
                  <a:lnTo>
                    <a:pt x="2867" y="900"/>
                  </a:lnTo>
                  <a:lnTo>
                    <a:pt x="2616" y="816"/>
                  </a:lnTo>
                  <a:lnTo>
                    <a:pt x="2595" y="712"/>
                  </a:lnTo>
                  <a:lnTo>
                    <a:pt x="2512" y="691"/>
                  </a:lnTo>
                  <a:lnTo>
                    <a:pt x="2574" y="481"/>
                  </a:lnTo>
                  <a:lnTo>
                    <a:pt x="2679" y="440"/>
                  </a:lnTo>
                  <a:lnTo>
                    <a:pt x="2679" y="335"/>
                  </a:lnTo>
                  <a:lnTo>
                    <a:pt x="2595" y="272"/>
                  </a:lnTo>
                  <a:lnTo>
                    <a:pt x="2449" y="314"/>
                  </a:lnTo>
                  <a:lnTo>
                    <a:pt x="2386" y="272"/>
                  </a:lnTo>
                  <a:lnTo>
                    <a:pt x="2114" y="272"/>
                  </a:lnTo>
                  <a:lnTo>
                    <a:pt x="2072" y="188"/>
                  </a:lnTo>
                  <a:lnTo>
                    <a:pt x="1947" y="168"/>
                  </a:lnTo>
                  <a:lnTo>
                    <a:pt x="1947" y="84"/>
                  </a:lnTo>
                  <a:lnTo>
                    <a:pt x="182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0" name="Google Shape;3590;p60"/>
            <p:cNvSpPr/>
            <p:nvPr/>
          </p:nvSpPr>
          <p:spPr>
            <a:xfrm>
              <a:off x="4450186" y="3045644"/>
              <a:ext cx="36139" cy="29750"/>
            </a:xfrm>
            <a:custGeom>
              <a:avLst/>
              <a:gdLst/>
              <a:ahLst/>
              <a:cxnLst/>
              <a:rect l="l" t="t" r="r" b="b"/>
              <a:pathLst>
                <a:path w="3035" h="2616" extrusionOk="0">
                  <a:moveTo>
                    <a:pt x="2407" y="0"/>
                  </a:moveTo>
                  <a:lnTo>
                    <a:pt x="2239" y="42"/>
                  </a:lnTo>
                  <a:lnTo>
                    <a:pt x="2135" y="126"/>
                  </a:lnTo>
                  <a:lnTo>
                    <a:pt x="2260" y="251"/>
                  </a:lnTo>
                  <a:lnTo>
                    <a:pt x="2239" y="356"/>
                  </a:lnTo>
                  <a:lnTo>
                    <a:pt x="2260" y="460"/>
                  </a:lnTo>
                  <a:lnTo>
                    <a:pt x="2260" y="544"/>
                  </a:lnTo>
                  <a:lnTo>
                    <a:pt x="2072" y="481"/>
                  </a:lnTo>
                  <a:lnTo>
                    <a:pt x="1967" y="314"/>
                  </a:lnTo>
                  <a:lnTo>
                    <a:pt x="1821" y="314"/>
                  </a:lnTo>
                  <a:lnTo>
                    <a:pt x="1758" y="230"/>
                  </a:lnTo>
                  <a:lnTo>
                    <a:pt x="1632" y="126"/>
                  </a:lnTo>
                  <a:lnTo>
                    <a:pt x="1549" y="167"/>
                  </a:lnTo>
                  <a:lnTo>
                    <a:pt x="1444" y="105"/>
                  </a:lnTo>
                  <a:lnTo>
                    <a:pt x="1298" y="126"/>
                  </a:lnTo>
                  <a:lnTo>
                    <a:pt x="1151" y="63"/>
                  </a:lnTo>
                  <a:lnTo>
                    <a:pt x="1026" y="63"/>
                  </a:lnTo>
                  <a:lnTo>
                    <a:pt x="879" y="146"/>
                  </a:lnTo>
                  <a:lnTo>
                    <a:pt x="816" y="105"/>
                  </a:lnTo>
                  <a:lnTo>
                    <a:pt x="670" y="105"/>
                  </a:lnTo>
                  <a:lnTo>
                    <a:pt x="398" y="167"/>
                  </a:lnTo>
                  <a:lnTo>
                    <a:pt x="272" y="167"/>
                  </a:lnTo>
                  <a:lnTo>
                    <a:pt x="168" y="335"/>
                  </a:lnTo>
                  <a:lnTo>
                    <a:pt x="105" y="523"/>
                  </a:lnTo>
                  <a:lnTo>
                    <a:pt x="42" y="649"/>
                  </a:lnTo>
                  <a:lnTo>
                    <a:pt x="0" y="858"/>
                  </a:lnTo>
                  <a:lnTo>
                    <a:pt x="63" y="1088"/>
                  </a:lnTo>
                  <a:lnTo>
                    <a:pt x="168" y="1151"/>
                  </a:lnTo>
                  <a:lnTo>
                    <a:pt x="210" y="1255"/>
                  </a:lnTo>
                  <a:lnTo>
                    <a:pt x="189" y="1486"/>
                  </a:lnTo>
                  <a:lnTo>
                    <a:pt x="189" y="1569"/>
                  </a:lnTo>
                  <a:lnTo>
                    <a:pt x="272" y="1632"/>
                  </a:lnTo>
                  <a:lnTo>
                    <a:pt x="272" y="1779"/>
                  </a:lnTo>
                  <a:lnTo>
                    <a:pt x="356" y="1820"/>
                  </a:lnTo>
                  <a:lnTo>
                    <a:pt x="356" y="1925"/>
                  </a:lnTo>
                  <a:lnTo>
                    <a:pt x="419" y="2051"/>
                  </a:lnTo>
                  <a:lnTo>
                    <a:pt x="482" y="2030"/>
                  </a:lnTo>
                  <a:lnTo>
                    <a:pt x="523" y="2113"/>
                  </a:lnTo>
                  <a:lnTo>
                    <a:pt x="503" y="2218"/>
                  </a:lnTo>
                  <a:lnTo>
                    <a:pt x="565" y="2260"/>
                  </a:lnTo>
                  <a:lnTo>
                    <a:pt x="565" y="2364"/>
                  </a:lnTo>
                  <a:lnTo>
                    <a:pt x="733" y="2364"/>
                  </a:lnTo>
                  <a:lnTo>
                    <a:pt x="733" y="2260"/>
                  </a:lnTo>
                  <a:lnTo>
                    <a:pt x="795" y="2218"/>
                  </a:lnTo>
                  <a:lnTo>
                    <a:pt x="837" y="2155"/>
                  </a:lnTo>
                  <a:lnTo>
                    <a:pt x="837" y="2239"/>
                  </a:lnTo>
                  <a:lnTo>
                    <a:pt x="900" y="2323"/>
                  </a:lnTo>
                  <a:lnTo>
                    <a:pt x="879" y="2406"/>
                  </a:lnTo>
                  <a:lnTo>
                    <a:pt x="816" y="2469"/>
                  </a:lnTo>
                  <a:lnTo>
                    <a:pt x="837" y="2553"/>
                  </a:lnTo>
                  <a:lnTo>
                    <a:pt x="879" y="2574"/>
                  </a:lnTo>
                  <a:lnTo>
                    <a:pt x="921" y="2574"/>
                  </a:lnTo>
                  <a:lnTo>
                    <a:pt x="1026" y="2511"/>
                  </a:lnTo>
                  <a:lnTo>
                    <a:pt x="1026" y="2469"/>
                  </a:lnTo>
                  <a:lnTo>
                    <a:pt x="1088" y="2532"/>
                  </a:lnTo>
                  <a:lnTo>
                    <a:pt x="1214" y="2553"/>
                  </a:lnTo>
                  <a:lnTo>
                    <a:pt x="1235" y="2532"/>
                  </a:lnTo>
                  <a:lnTo>
                    <a:pt x="1340" y="2615"/>
                  </a:lnTo>
                  <a:lnTo>
                    <a:pt x="1444" y="2469"/>
                  </a:lnTo>
                  <a:lnTo>
                    <a:pt x="1570" y="2448"/>
                  </a:lnTo>
                  <a:lnTo>
                    <a:pt x="1632" y="2302"/>
                  </a:lnTo>
                  <a:lnTo>
                    <a:pt x="1758" y="2302"/>
                  </a:lnTo>
                  <a:lnTo>
                    <a:pt x="1821" y="2323"/>
                  </a:lnTo>
                  <a:lnTo>
                    <a:pt x="2093" y="2260"/>
                  </a:lnTo>
                  <a:lnTo>
                    <a:pt x="2197" y="2323"/>
                  </a:lnTo>
                  <a:lnTo>
                    <a:pt x="2239" y="2406"/>
                  </a:lnTo>
                  <a:lnTo>
                    <a:pt x="2407" y="2406"/>
                  </a:lnTo>
                  <a:lnTo>
                    <a:pt x="2365" y="2260"/>
                  </a:lnTo>
                  <a:lnTo>
                    <a:pt x="2386" y="2197"/>
                  </a:lnTo>
                  <a:lnTo>
                    <a:pt x="2281" y="2092"/>
                  </a:lnTo>
                  <a:lnTo>
                    <a:pt x="2156" y="2051"/>
                  </a:lnTo>
                  <a:lnTo>
                    <a:pt x="2135" y="1841"/>
                  </a:lnTo>
                  <a:lnTo>
                    <a:pt x="2239" y="1779"/>
                  </a:lnTo>
                  <a:lnTo>
                    <a:pt x="2448" y="1779"/>
                  </a:lnTo>
                  <a:lnTo>
                    <a:pt x="2511" y="1674"/>
                  </a:lnTo>
                  <a:lnTo>
                    <a:pt x="2679" y="1569"/>
                  </a:lnTo>
                  <a:lnTo>
                    <a:pt x="2825" y="1507"/>
                  </a:lnTo>
                  <a:lnTo>
                    <a:pt x="2867" y="1423"/>
                  </a:lnTo>
                  <a:lnTo>
                    <a:pt x="2930" y="1402"/>
                  </a:lnTo>
                  <a:lnTo>
                    <a:pt x="3034" y="1214"/>
                  </a:lnTo>
                  <a:lnTo>
                    <a:pt x="3013" y="1088"/>
                  </a:lnTo>
                  <a:lnTo>
                    <a:pt x="3034" y="942"/>
                  </a:lnTo>
                  <a:lnTo>
                    <a:pt x="3013" y="837"/>
                  </a:lnTo>
                  <a:lnTo>
                    <a:pt x="3034" y="649"/>
                  </a:lnTo>
                  <a:lnTo>
                    <a:pt x="2930" y="418"/>
                  </a:lnTo>
                  <a:lnTo>
                    <a:pt x="2825" y="356"/>
                  </a:lnTo>
                  <a:lnTo>
                    <a:pt x="2762" y="167"/>
                  </a:lnTo>
                  <a:lnTo>
                    <a:pt x="2679" y="167"/>
                  </a:lnTo>
                  <a:lnTo>
                    <a:pt x="2574" y="126"/>
                  </a:lnTo>
                  <a:lnTo>
                    <a:pt x="2469" y="105"/>
                  </a:lnTo>
                  <a:lnTo>
                    <a:pt x="240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1" name="Google Shape;3591;p60"/>
            <p:cNvSpPr/>
            <p:nvPr/>
          </p:nvSpPr>
          <p:spPr>
            <a:xfrm>
              <a:off x="4429753" y="2990191"/>
              <a:ext cx="55822" cy="61650"/>
            </a:xfrm>
            <a:custGeom>
              <a:avLst/>
              <a:gdLst/>
              <a:ahLst/>
              <a:cxnLst/>
              <a:rect l="l" t="t" r="r" b="b"/>
              <a:pathLst>
                <a:path w="4688" h="5421" extrusionOk="0">
                  <a:moveTo>
                    <a:pt x="879" y="1"/>
                  </a:moveTo>
                  <a:lnTo>
                    <a:pt x="879" y="85"/>
                  </a:lnTo>
                  <a:lnTo>
                    <a:pt x="817" y="126"/>
                  </a:lnTo>
                  <a:lnTo>
                    <a:pt x="817" y="336"/>
                  </a:lnTo>
                  <a:lnTo>
                    <a:pt x="859" y="440"/>
                  </a:lnTo>
                  <a:lnTo>
                    <a:pt x="859" y="587"/>
                  </a:lnTo>
                  <a:lnTo>
                    <a:pt x="879" y="733"/>
                  </a:lnTo>
                  <a:lnTo>
                    <a:pt x="775" y="712"/>
                  </a:lnTo>
                  <a:lnTo>
                    <a:pt x="649" y="754"/>
                  </a:lnTo>
                  <a:lnTo>
                    <a:pt x="587" y="649"/>
                  </a:lnTo>
                  <a:lnTo>
                    <a:pt x="524" y="608"/>
                  </a:lnTo>
                  <a:lnTo>
                    <a:pt x="419" y="712"/>
                  </a:lnTo>
                  <a:lnTo>
                    <a:pt x="252" y="733"/>
                  </a:lnTo>
                  <a:lnTo>
                    <a:pt x="231" y="838"/>
                  </a:lnTo>
                  <a:lnTo>
                    <a:pt x="189" y="942"/>
                  </a:lnTo>
                  <a:lnTo>
                    <a:pt x="231" y="1026"/>
                  </a:lnTo>
                  <a:lnTo>
                    <a:pt x="105" y="1110"/>
                  </a:lnTo>
                  <a:lnTo>
                    <a:pt x="43" y="1110"/>
                  </a:lnTo>
                  <a:lnTo>
                    <a:pt x="1" y="1256"/>
                  </a:lnTo>
                  <a:lnTo>
                    <a:pt x="43" y="1382"/>
                  </a:lnTo>
                  <a:lnTo>
                    <a:pt x="210" y="1361"/>
                  </a:lnTo>
                  <a:lnTo>
                    <a:pt x="315" y="1486"/>
                  </a:lnTo>
                  <a:lnTo>
                    <a:pt x="335" y="1675"/>
                  </a:lnTo>
                  <a:lnTo>
                    <a:pt x="252" y="1758"/>
                  </a:lnTo>
                  <a:lnTo>
                    <a:pt x="335" y="1884"/>
                  </a:lnTo>
                  <a:lnTo>
                    <a:pt x="440" y="1947"/>
                  </a:lnTo>
                  <a:lnTo>
                    <a:pt x="524" y="1863"/>
                  </a:lnTo>
                  <a:lnTo>
                    <a:pt x="733" y="1863"/>
                  </a:lnTo>
                  <a:lnTo>
                    <a:pt x="754" y="1968"/>
                  </a:lnTo>
                  <a:lnTo>
                    <a:pt x="670" y="2093"/>
                  </a:lnTo>
                  <a:lnTo>
                    <a:pt x="754" y="2198"/>
                  </a:lnTo>
                  <a:lnTo>
                    <a:pt x="733" y="2281"/>
                  </a:lnTo>
                  <a:lnTo>
                    <a:pt x="670" y="2386"/>
                  </a:lnTo>
                  <a:lnTo>
                    <a:pt x="733" y="2512"/>
                  </a:lnTo>
                  <a:lnTo>
                    <a:pt x="733" y="2721"/>
                  </a:lnTo>
                  <a:lnTo>
                    <a:pt x="733" y="3014"/>
                  </a:lnTo>
                  <a:lnTo>
                    <a:pt x="879" y="2930"/>
                  </a:lnTo>
                  <a:lnTo>
                    <a:pt x="1047" y="2909"/>
                  </a:lnTo>
                  <a:lnTo>
                    <a:pt x="1047" y="2784"/>
                  </a:lnTo>
                  <a:lnTo>
                    <a:pt x="1235" y="2700"/>
                  </a:lnTo>
                  <a:lnTo>
                    <a:pt x="1444" y="2805"/>
                  </a:lnTo>
                  <a:lnTo>
                    <a:pt x="1549" y="2805"/>
                  </a:lnTo>
                  <a:lnTo>
                    <a:pt x="1633" y="2930"/>
                  </a:lnTo>
                  <a:lnTo>
                    <a:pt x="1884" y="2909"/>
                  </a:lnTo>
                  <a:lnTo>
                    <a:pt x="2009" y="2637"/>
                  </a:lnTo>
                  <a:lnTo>
                    <a:pt x="2198" y="2595"/>
                  </a:lnTo>
                  <a:lnTo>
                    <a:pt x="2449" y="2679"/>
                  </a:lnTo>
                  <a:lnTo>
                    <a:pt x="2532" y="2826"/>
                  </a:lnTo>
                  <a:lnTo>
                    <a:pt x="2804" y="3014"/>
                  </a:lnTo>
                  <a:lnTo>
                    <a:pt x="2930" y="3118"/>
                  </a:lnTo>
                  <a:lnTo>
                    <a:pt x="2972" y="3244"/>
                  </a:lnTo>
                  <a:lnTo>
                    <a:pt x="2972" y="3328"/>
                  </a:lnTo>
                  <a:lnTo>
                    <a:pt x="2930" y="3411"/>
                  </a:lnTo>
                  <a:lnTo>
                    <a:pt x="2972" y="3537"/>
                  </a:lnTo>
                  <a:lnTo>
                    <a:pt x="2972" y="3725"/>
                  </a:lnTo>
                  <a:lnTo>
                    <a:pt x="2951" y="3788"/>
                  </a:lnTo>
                  <a:lnTo>
                    <a:pt x="3056" y="3872"/>
                  </a:lnTo>
                  <a:lnTo>
                    <a:pt x="3160" y="3997"/>
                  </a:lnTo>
                  <a:lnTo>
                    <a:pt x="3286" y="3997"/>
                  </a:lnTo>
                  <a:lnTo>
                    <a:pt x="3369" y="4060"/>
                  </a:lnTo>
                  <a:lnTo>
                    <a:pt x="3348" y="4102"/>
                  </a:lnTo>
                  <a:lnTo>
                    <a:pt x="3495" y="4206"/>
                  </a:lnTo>
                  <a:lnTo>
                    <a:pt x="3495" y="4290"/>
                  </a:lnTo>
                  <a:lnTo>
                    <a:pt x="3474" y="4416"/>
                  </a:lnTo>
                  <a:lnTo>
                    <a:pt x="3474" y="4499"/>
                  </a:lnTo>
                  <a:lnTo>
                    <a:pt x="3453" y="4604"/>
                  </a:lnTo>
                  <a:lnTo>
                    <a:pt x="3474" y="4688"/>
                  </a:lnTo>
                  <a:lnTo>
                    <a:pt x="3474" y="4897"/>
                  </a:lnTo>
                  <a:lnTo>
                    <a:pt x="3390" y="4981"/>
                  </a:lnTo>
                  <a:lnTo>
                    <a:pt x="3348" y="5002"/>
                  </a:lnTo>
                  <a:lnTo>
                    <a:pt x="3474" y="5106"/>
                  </a:lnTo>
                  <a:lnTo>
                    <a:pt x="3537" y="5190"/>
                  </a:lnTo>
                  <a:lnTo>
                    <a:pt x="3683" y="5190"/>
                  </a:lnTo>
                  <a:lnTo>
                    <a:pt x="3788" y="5357"/>
                  </a:lnTo>
                  <a:lnTo>
                    <a:pt x="3976" y="5420"/>
                  </a:lnTo>
                  <a:lnTo>
                    <a:pt x="3976" y="5336"/>
                  </a:lnTo>
                  <a:lnTo>
                    <a:pt x="3955" y="5232"/>
                  </a:lnTo>
                  <a:lnTo>
                    <a:pt x="3976" y="5127"/>
                  </a:lnTo>
                  <a:lnTo>
                    <a:pt x="3851" y="5002"/>
                  </a:lnTo>
                  <a:lnTo>
                    <a:pt x="3955" y="4918"/>
                  </a:lnTo>
                  <a:lnTo>
                    <a:pt x="4123" y="4876"/>
                  </a:lnTo>
                  <a:lnTo>
                    <a:pt x="4185" y="4981"/>
                  </a:lnTo>
                  <a:lnTo>
                    <a:pt x="4290" y="5002"/>
                  </a:lnTo>
                  <a:lnTo>
                    <a:pt x="4395" y="5043"/>
                  </a:lnTo>
                  <a:lnTo>
                    <a:pt x="4499" y="5043"/>
                  </a:lnTo>
                  <a:lnTo>
                    <a:pt x="4604" y="5002"/>
                  </a:lnTo>
                  <a:lnTo>
                    <a:pt x="4583" y="4813"/>
                  </a:lnTo>
                  <a:lnTo>
                    <a:pt x="4541" y="4730"/>
                  </a:lnTo>
                  <a:lnTo>
                    <a:pt x="4520" y="4604"/>
                  </a:lnTo>
                  <a:lnTo>
                    <a:pt x="4688" y="4478"/>
                  </a:lnTo>
                  <a:lnTo>
                    <a:pt x="4688" y="4311"/>
                  </a:lnTo>
                  <a:lnTo>
                    <a:pt x="4604" y="4311"/>
                  </a:lnTo>
                  <a:lnTo>
                    <a:pt x="4541" y="4248"/>
                  </a:lnTo>
                  <a:lnTo>
                    <a:pt x="4583" y="4081"/>
                  </a:lnTo>
                  <a:lnTo>
                    <a:pt x="4646" y="3997"/>
                  </a:lnTo>
                  <a:lnTo>
                    <a:pt x="4604" y="3934"/>
                  </a:lnTo>
                  <a:lnTo>
                    <a:pt x="4499" y="3976"/>
                  </a:lnTo>
                  <a:lnTo>
                    <a:pt x="4436" y="3955"/>
                  </a:lnTo>
                  <a:lnTo>
                    <a:pt x="4374" y="3851"/>
                  </a:lnTo>
                  <a:lnTo>
                    <a:pt x="4227" y="3851"/>
                  </a:lnTo>
                  <a:lnTo>
                    <a:pt x="4185" y="3788"/>
                  </a:lnTo>
                  <a:lnTo>
                    <a:pt x="4206" y="3683"/>
                  </a:lnTo>
                  <a:lnTo>
                    <a:pt x="4123" y="3662"/>
                  </a:lnTo>
                  <a:lnTo>
                    <a:pt x="4081" y="3662"/>
                  </a:lnTo>
                  <a:lnTo>
                    <a:pt x="3997" y="3579"/>
                  </a:lnTo>
                  <a:lnTo>
                    <a:pt x="3997" y="3516"/>
                  </a:lnTo>
                  <a:lnTo>
                    <a:pt x="3913" y="3411"/>
                  </a:lnTo>
                  <a:lnTo>
                    <a:pt x="3788" y="3411"/>
                  </a:lnTo>
                  <a:lnTo>
                    <a:pt x="3704" y="3349"/>
                  </a:lnTo>
                  <a:lnTo>
                    <a:pt x="3662" y="3223"/>
                  </a:lnTo>
                  <a:lnTo>
                    <a:pt x="3474" y="3014"/>
                  </a:lnTo>
                  <a:lnTo>
                    <a:pt x="3495" y="2930"/>
                  </a:lnTo>
                  <a:lnTo>
                    <a:pt x="3369" y="2784"/>
                  </a:lnTo>
                  <a:lnTo>
                    <a:pt x="3202" y="2700"/>
                  </a:lnTo>
                  <a:lnTo>
                    <a:pt x="3056" y="2491"/>
                  </a:lnTo>
                  <a:lnTo>
                    <a:pt x="2951" y="2491"/>
                  </a:lnTo>
                  <a:lnTo>
                    <a:pt x="2763" y="2386"/>
                  </a:lnTo>
                  <a:lnTo>
                    <a:pt x="2595" y="2386"/>
                  </a:lnTo>
                  <a:lnTo>
                    <a:pt x="2511" y="2219"/>
                  </a:lnTo>
                  <a:lnTo>
                    <a:pt x="2428" y="2219"/>
                  </a:lnTo>
                  <a:lnTo>
                    <a:pt x="2407" y="2156"/>
                  </a:lnTo>
                  <a:lnTo>
                    <a:pt x="2491" y="2072"/>
                  </a:lnTo>
                  <a:lnTo>
                    <a:pt x="2344" y="1905"/>
                  </a:lnTo>
                  <a:lnTo>
                    <a:pt x="2344" y="1842"/>
                  </a:lnTo>
                  <a:lnTo>
                    <a:pt x="2428" y="1842"/>
                  </a:lnTo>
                  <a:lnTo>
                    <a:pt x="2595" y="1758"/>
                  </a:lnTo>
                  <a:lnTo>
                    <a:pt x="2721" y="1758"/>
                  </a:lnTo>
                  <a:lnTo>
                    <a:pt x="2763" y="1675"/>
                  </a:lnTo>
                  <a:lnTo>
                    <a:pt x="2846" y="1465"/>
                  </a:lnTo>
                  <a:lnTo>
                    <a:pt x="2930" y="1445"/>
                  </a:lnTo>
                  <a:lnTo>
                    <a:pt x="2930" y="1361"/>
                  </a:lnTo>
                  <a:lnTo>
                    <a:pt x="2742" y="1319"/>
                  </a:lnTo>
                  <a:lnTo>
                    <a:pt x="2763" y="1214"/>
                  </a:lnTo>
                  <a:lnTo>
                    <a:pt x="2742" y="1110"/>
                  </a:lnTo>
                  <a:lnTo>
                    <a:pt x="2595" y="1068"/>
                  </a:lnTo>
                  <a:lnTo>
                    <a:pt x="2511" y="963"/>
                  </a:lnTo>
                  <a:lnTo>
                    <a:pt x="2344" y="963"/>
                  </a:lnTo>
                  <a:lnTo>
                    <a:pt x="2219" y="1047"/>
                  </a:lnTo>
                  <a:lnTo>
                    <a:pt x="2072" y="1005"/>
                  </a:lnTo>
                  <a:lnTo>
                    <a:pt x="1821" y="1005"/>
                  </a:lnTo>
                  <a:lnTo>
                    <a:pt x="1716" y="796"/>
                  </a:lnTo>
                  <a:lnTo>
                    <a:pt x="1507" y="608"/>
                  </a:lnTo>
                  <a:lnTo>
                    <a:pt x="1570" y="524"/>
                  </a:lnTo>
                  <a:lnTo>
                    <a:pt x="1549" y="398"/>
                  </a:lnTo>
                  <a:lnTo>
                    <a:pt x="1444" y="315"/>
                  </a:lnTo>
                  <a:lnTo>
                    <a:pt x="1340" y="168"/>
                  </a:lnTo>
                  <a:lnTo>
                    <a:pt x="1151" y="85"/>
                  </a:lnTo>
                  <a:lnTo>
                    <a:pt x="108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2" name="Google Shape;3592;p60"/>
            <p:cNvSpPr/>
            <p:nvPr/>
          </p:nvSpPr>
          <p:spPr>
            <a:xfrm>
              <a:off x="4413309" y="3004475"/>
              <a:ext cx="58061" cy="103285"/>
            </a:xfrm>
            <a:custGeom>
              <a:avLst/>
              <a:gdLst/>
              <a:ahLst/>
              <a:cxnLst/>
              <a:rect l="l" t="t" r="r" b="b"/>
              <a:pathLst>
                <a:path w="4876" h="9082" extrusionOk="0">
                  <a:moveTo>
                    <a:pt x="1361" y="0"/>
                  </a:moveTo>
                  <a:lnTo>
                    <a:pt x="1193" y="21"/>
                  </a:lnTo>
                  <a:lnTo>
                    <a:pt x="1068" y="63"/>
                  </a:lnTo>
                  <a:lnTo>
                    <a:pt x="1068" y="126"/>
                  </a:lnTo>
                  <a:lnTo>
                    <a:pt x="1110" y="209"/>
                  </a:lnTo>
                  <a:lnTo>
                    <a:pt x="1089" y="293"/>
                  </a:lnTo>
                  <a:lnTo>
                    <a:pt x="921" y="272"/>
                  </a:lnTo>
                  <a:lnTo>
                    <a:pt x="859" y="314"/>
                  </a:lnTo>
                  <a:lnTo>
                    <a:pt x="859" y="481"/>
                  </a:lnTo>
                  <a:lnTo>
                    <a:pt x="838" y="523"/>
                  </a:lnTo>
                  <a:lnTo>
                    <a:pt x="691" y="523"/>
                  </a:lnTo>
                  <a:lnTo>
                    <a:pt x="566" y="628"/>
                  </a:lnTo>
                  <a:lnTo>
                    <a:pt x="335" y="544"/>
                  </a:lnTo>
                  <a:lnTo>
                    <a:pt x="252" y="691"/>
                  </a:lnTo>
                  <a:lnTo>
                    <a:pt x="273" y="858"/>
                  </a:lnTo>
                  <a:lnTo>
                    <a:pt x="210" y="942"/>
                  </a:lnTo>
                  <a:lnTo>
                    <a:pt x="210" y="1130"/>
                  </a:lnTo>
                  <a:lnTo>
                    <a:pt x="231" y="1214"/>
                  </a:lnTo>
                  <a:lnTo>
                    <a:pt x="126" y="1277"/>
                  </a:lnTo>
                  <a:lnTo>
                    <a:pt x="1" y="1360"/>
                  </a:lnTo>
                  <a:lnTo>
                    <a:pt x="1" y="1444"/>
                  </a:lnTo>
                  <a:lnTo>
                    <a:pt x="63" y="1465"/>
                  </a:lnTo>
                  <a:lnTo>
                    <a:pt x="168" y="1653"/>
                  </a:lnTo>
                  <a:lnTo>
                    <a:pt x="252" y="1737"/>
                  </a:lnTo>
                  <a:lnTo>
                    <a:pt x="315" y="1800"/>
                  </a:lnTo>
                  <a:lnTo>
                    <a:pt x="440" y="1904"/>
                  </a:lnTo>
                  <a:lnTo>
                    <a:pt x="587" y="2197"/>
                  </a:lnTo>
                  <a:lnTo>
                    <a:pt x="670" y="2260"/>
                  </a:lnTo>
                  <a:lnTo>
                    <a:pt x="754" y="2386"/>
                  </a:lnTo>
                  <a:lnTo>
                    <a:pt x="754" y="2511"/>
                  </a:lnTo>
                  <a:lnTo>
                    <a:pt x="879" y="2574"/>
                  </a:lnTo>
                  <a:lnTo>
                    <a:pt x="879" y="2699"/>
                  </a:lnTo>
                  <a:lnTo>
                    <a:pt x="775" y="2741"/>
                  </a:lnTo>
                  <a:lnTo>
                    <a:pt x="754" y="2825"/>
                  </a:lnTo>
                  <a:lnTo>
                    <a:pt x="796" y="3118"/>
                  </a:lnTo>
                  <a:lnTo>
                    <a:pt x="775" y="3222"/>
                  </a:lnTo>
                  <a:lnTo>
                    <a:pt x="670" y="3264"/>
                  </a:lnTo>
                  <a:lnTo>
                    <a:pt x="754" y="3474"/>
                  </a:lnTo>
                  <a:lnTo>
                    <a:pt x="754" y="3578"/>
                  </a:lnTo>
                  <a:lnTo>
                    <a:pt x="900" y="3766"/>
                  </a:lnTo>
                  <a:lnTo>
                    <a:pt x="1089" y="3892"/>
                  </a:lnTo>
                  <a:lnTo>
                    <a:pt x="1256" y="4059"/>
                  </a:lnTo>
                  <a:lnTo>
                    <a:pt x="1298" y="4311"/>
                  </a:lnTo>
                  <a:lnTo>
                    <a:pt x="1277" y="4394"/>
                  </a:lnTo>
                  <a:lnTo>
                    <a:pt x="1298" y="4520"/>
                  </a:lnTo>
                  <a:lnTo>
                    <a:pt x="1277" y="4624"/>
                  </a:lnTo>
                  <a:lnTo>
                    <a:pt x="1361" y="4708"/>
                  </a:lnTo>
                  <a:lnTo>
                    <a:pt x="1382" y="4896"/>
                  </a:lnTo>
                  <a:lnTo>
                    <a:pt x="1424" y="5001"/>
                  </a:lnTo>
                  <a:lnTo>
                    <a:pt x="1403" y="5147"/>
                  </a:lnTo>
                  <a:lnTo>
                    <a:pt x="1486" y="5294"/>
                  </a:lnTo>
                  <a:lnTo>
                    <a:pt x="1486" y="5461"/>
                  </a:lnTo>
                  <a:lnTo>
                    <a:pt x="1403" y="5524"/>
                  </a:lnTo>
                  <a:lnTo>
                    <a:pt x="1277" y="5880"/>
                  </a:lnTo>
                  <a:lnTo>
                    <a:pt x="1152" y="5963"/>
                  </a:lnTo>
                  <a:lnTo>
                    <a:pt x="1152" y="6131"/>
                  </a:lnTo>
                  <a:lnTo>
                    <a:pt x="1089" y="6194"/>
                  </a:lnTo>
                  <a:lnTo>
                    <a:pt x="1068" y="6298"/>
                  </a:lnTo>
                  <a:lnTo>
                    <a:pt x="1047" y="6487"/>
                  </a:lnTo>
                  <a:lnTo>
                    <a:pt x="1089" y="6487"/>
                  </a:lnTo>
                  <a:lnTo>
                    <a:pt x="1005" y="6591"/>
                  </a:lnTo>
                  <a:lnTo>
                    <a:pt x="1047" y="6654"/>
                  </a:lnTo>
                  <a:lnTo>
                    <a:pt x="963" y="6779"/>
                  </a:lnTo>
                  <a:lnTo>
                    <a:pt x="1047" y="6779"/>
                  </a:lnTo>
                  <a:lnTo>
                    <a:pt x="984" y="6863"/>
                  </a:lnTo>
                  <a:lnTo>
                    <a:pt x="921" y="6863"/>
                  </a:lnTo>
                  <a:lnTo>
                    <a:pt x="921" y="7072"/>
                  </a:lnTo>
                  <a:lnTo>
                    <a:pt x="859" y="7114"/>
                  </a:lnTo>
                  <a:lnTo>
                    <a:pt x="879" y="7282"/>
                  </a:lnTo>
                  <a:lnTo>
                    <a:pt x="859" y="7324"/>
                  </a:lnTo>
                  <a:lnTo>
                    <a:pt x="879" y="7533"/>
                  </a:lnTo>
                  <a:lnTo>
                    <a:pt x="921" y="7616"/>
                  </a:lnTo>
                  <a:lnTo>
                    <a:pt x="1005" y="7616"/>
                  </a:lnTo>
                  <a:lnTo>
                    <a:pt x="984" y="7512"/>
                  </a:lnTo>
                  <a:lnTo>
                    <a:pt x="1110" y="7449"/>
                  </a:lnTo>
                  <a:lnTo>
                    <a:pt x="1089" y="7512"/>
                  </a:lnTo>
                  <a:lnTo>
                    <a:pt x="1172" y="7554"/>
                  </a:lnTo>
                  <a:lnTo>
                    <a:pt x="1172" y="7637"/>
                  </a:lnTo>
                  <a:lnTo>
                    <a:pt x="1277" y="7658"/>
                  </a:lnTo>
                  <a:lnTo>
                    <a:pt x="1319" y="7868"/>
                  </a:lnTo>
                  <a:lnTo>
                    <a:pt x="1424" y="7868"/>
                  </a:lnTo>
                  <a:lnTo>
                    <a:pt x="1570" y="8035"/>
                  </a:lnTo>
                  <a:lnTo>
                    <a:pt x="1570" y="8119"/>
                  </a:lnTo>
                  <a:lnTo>
                    <a:pt x="1675" y="8140"/>
                  </a:lnTo>
                  <a:lnTo>
                    <a:pt x="1696" y="8244"/>
                  </a:lnTo>
                  <a:lnTo>
                    <a:pt x="1779" y="8244"/>
                  </a:lnTo>
                  <a:lnTo>
                    <a:pt x="1779" y="8286"/>
                  </a:lnTo>
                  <a:lnTo>
                    <a:pt x="1716" y="8370"/>
                  </a:lnTo>
                  <a:lnTo>
                    <a:pt x="1716" y="8391"/>
                  </a:lnTo>
                  <a:lnTo>
                    <a:pt x="1968" y="8579"/>
                  </a:lnTo>
                  <a:lnTo>
                    <a:pt x="2009" y="8663"/>
                  </a:lnTo>
                  <a:lnTo>
                    <a:pt x="2051" y="8537"/>
                  </a:lnTo>
                  <a:lnTo>
                    <a:pt x="2135" y="8453"/>
                  </a:lnTo>
                  <a:lnTo>
                    <a:pt x="2240" y="8537"/>
                  </a:lnTo>
                  <a:lnTo>
                    <a:pt x="2407" y="8579"/>
                  </a:lnTo>
                  <a:lnTo>
                    <a:pt x="2428" y="8642"/>
                  </a:lnTo>
                  <a:lnTo>
                    <a:pt x="2553" y="8642"/>
                  </a:lnTo>
                  <a:lnTo>
                    <a:pt x="2616" y="8704"/>
                  </a:lnTo>
                  <a:lnTo>
                    <a:pt x="2616" y="8893"/>
                  </a:lnTo>
                  <a:lnTo>
                    <a:pt x="2532" y="8976"/>
                  </a:lnTo>
                  <a:lnTo>
                    <a:pt x="2532" y="9060"/>
                  </a:lnTo>
                  <a:lnTo>
                    <a:pt x="2679" y="9081"/>
                  </a:lnTo>
                  <a:lnTo>
                    <a:pt x="2825" y="8976"/>
                  </a:lnTo>
                  <a:lnTo>
                    <a:pt x="2930" y="8976"/>
                  </a:lnTo>
                  <a:lnTo>
                    <a:pt x="2993" y="9018"/>
                  </a:lnTo>
                  <a:lnTo>
                    <a:pt x="3076" y="8976"/>
                  </a:lnTo>
                  <a:lnTo>
                    <a:pt x="3076" y="8872"/>
                  </a:lnTo>
                  <a:lnTo>
                    <a:pt x="3097" y="8851"/>
                  </a:lnTo>
                  <a:lnTo>
                    <a:pt x="3076" y="8788"/>
                  </a:lnTo>
                  <a:lnTo>
                    <a:pt x="2972" y="8704"/>
                  </a:lnTo>
                  <a:lnTo>
                    <a:pt x="2930" y="8642"/>
                  </a:lnTo>
                  <a:lnTo>
                    <a:pt x="2846" y="8474"/>
                  </a:lnTo>
                  <a:lnTo>
                    <a:pt x="2742" y="8432"/>
                  </a:lnTo>
                  <a:lnTo>
                    <a:pt x="2637" y="8432"/>
                  </a:lnTo>
                  <a:lnTo>
                    <a:pt x="2574" y="8453"/>
                  </a:lnTo>
                  <a:lnTo>
                    <a:pt x="2491" y="8391"/>
                  </a:lnTo>
                  <a:lnTo>
                    <a:pt x="2344" y="8244"/>
                  </a:lnTo>
                  <a:lnTo>
                    <a:pt x="2260" y="8160"/>
                  </a:lnTo>
                  <a:lnTo>
                    <a:pt x="2260" y="8056"/>
                  </a:lnTo>
                  <a:lnTo>
                    <a:pt x="2219" y="8035"/>
                  </a:lnTo>
                  <a:lnTo>
                    <a:pt x="2198" y="8140"/>
                  </a:lnTo>
                  <a:lnTo>
                    <a:pt x="2030" y="8056"/>
                  </a:lnTo>
                  <a:lnTo>
                    <a:pt x="2051" y="7972"/>
                  </a:lnTo>
                  <a:lnTo>
                    <a:pt x="2135" y="7930"/>
                  </a:lnTo>
                  <a:lnTo>
                    <a:pt x="2156" y="7951"/>
                  </a:lnTo>
                  <a:lnTo>
                    <a:pt x="2198" y="7930"/>
                  </a:lnTo>
                  <a:lnTo>
                    <a:pt x="2219" y="7868"/>
                  </a:lnTo>
                  <a:lnTo>
                    <a:pt x="2156" y="7637"/>
                  </a:lnTo>
                  <a:lnTo>
                    <a:pt x="2114" y="7616"/>
                  </a:lnTo>
                  <a:lnTo>
                    <a:pt x="2114" y="7533"/>
                  </a:lnTo>
                  <a:lnTo>
                    <a:pt x="2030" y="7428"/>
                  </a:lnTo>
                  <a:lnTo>
                    <a:pt x="2009" y="7344"/>
                  </a:lnTo>
                  <a:lnTo>
                    <a:pt x="2009" y="7386"/>
                  </a:lnTo>
                  <a:lnTo>
                    <a:pt x="2009" y="7449"/>
                  </a:lnTo>
                  <a:lnTo>
                    <a:pt x="1947" y="7449"/>
                  </a:lnTo>
                  <a:lnTo>
                    <a:pt x="1884" y="7324"/>
                  </a:lnTo>
                  <a:lnTo>
                    <a:pt x="1821" y="7303"/>
                  </a:lnTo>
                  <a:lnTo>
                    <a:pt x="1842" y="7177"/>
                  </a:lnTo>
                  <a:lnTo>
                    <a:pt x="1800" y="7114"/>
                  </a:lnTo>
                  <a:lnTo>
                    <a:pt x="1779" y="6989"/>
                  </a:lnTo>
                  <a:lnTo>
                    <a:pt x="1716" y="6926"/>
                  </a:lnTo>
                  <a:lnTo>
                    <a:pt x="1633" y="6926"/>
                  </a:lnTo>
                  <a:lnTo>
                    <a:pt x="1612" y="6905"/>
                  </a:lnTo>
                  <a:lnTo>
                    <a:pt x="1570" y="6968"/>
                  </a:lnTo>
                  <a:lnTo>
                    <a:pt x="1528" y="7010"/>
                  </a:lnTo>
                  <a:lnTo>
                    <a:pt x="1486" y="7031"/>
                  </a:lnTo>
                  <a:lnTo>
                    <a:pt x="1424" y="6989"/>
                  </a:lnTo>
                  <a:lnTo>
                    <a:pt x="1486" y="6884"/>
                  </a:lnTo>
                  <a:lnTo>
                    <a:pt x="1382" y="6717"/>
                  </a:lnTo>
                  <a:lnTo>
                    <a:pt x="1382" y="6654"/>
                  </a:lnTo>
                  <a:lnTo>
                    <a:pt x="1361" y="6507"/>
                  </a:lnTo>
                  <a:lnTo>
                    <a:pt x="1361" y="6466"/>
                  </a:lnTo>
                  <a:lnTo>
                    <a:pt x="1403" y="6382"/>
                  </a:lnTo>
                  <a:lnTo>
                    <a:pt x="1382" y="6361"/>
                  </a:lnTo>
                  <a:lnTo>
                    <a:pt x="1319" y="6361"/>
                  </a:lnTo>
                  <a:lnTo>
                    <a:pt x="1382" y="6256"/>
                  </a:lnTo>
                  <a:lnTo>
                    <a:pt x="1382" y="6131"/>
                  </a:lnTo>
                  <a:lnTo>
                    <a:pt x="1507" y="5943"/>
                  </a:lnTo>
                  <a:lnTo>
                    <a:pt x="1528" y="5503"/>
                  </a:lnTo>
                  <a:lnTo>
                    <a:pt x="1612" y="5399"/>
                  </a:lnTo>
                  <a:lnTo>
                    <a:pt x="1633" y="5252"/>
                  </a:lnTo>
                  <a:lnTo>
                    <a:pt x="1716" y="5147"/>
                  </a:lnTo>
                  <a:lnTo>
                    <a:pt x="1737" y="5001"/>
                  </a:lnTo>
                  <a:lnTo>
                    <a:pt x="1696" y="4980"/>
                  </a:lnTo>
                  <a:lnTo>
                    <a:pt x="1716" y="4896"/>
                  </a:lnTo>
                  <a:lnTo>
                    <a:pt x="1716" y="4771"/>
                  </a:lnTo>
                  <a:lnTo>
                    <a:pt x="1779" y="4666"/>
                  </a:lnTo>
                  <a:lnTo>
                    <a:pt x="1779" y="4562"/>
                  </a:lnTo>
                  <a:lnTo>
                    <a:pt x="1675" y="4520"/>
                  </a:lnTo>
                  <a:lnTo>
                    <a:pt x="1696" y="4457"/>
                  </a:lnTo>
                  <a:lnTo>
                    <a:pt x="1696" y="4415"/>
                  </a:lnTo>
                  <a:lnTo>
                    <a:pt x="1800" y="4415"/>
                  </a:lnTo>
                  <a:lnTo>
                    <a:pt x="1821" y="4394"/>
                  </a:lnTo>
                  <a:lnTo>
                    <a:pt x="1884" y="4415"/>
                  </a:lnTo>
                  <a:lnTo>
                    <a:pt x="1926" y="4415"/>
                  </a:lnTo>
                  <a:lnTo>
                    <a:pt x="2030" y="4373"/>
                  </a:lnTo>
                  <a:lnTo>
                    <a:pt x="2051" y="4394"/>
                  </a:lnTo>
                  <a:lnTo>
                    <a:pt x="2135" y="4394"/>
                  </a:lnTo>
                  <a:lnTo>
                    <a:pt x="2219" y="4415"/>
                  </a:lnTo>
                  <a:lnTo>
                    <a:pt x="2260" y="4499"/>
                  </a:lnTo>
                  <a:lnTo>
                    <a:pt x="2219" y="4520"/>
                  </a:lnTo>
                  <a:lnTo>
                    <a:pt x="2219" y="4687"/>
                  </a:lnTo>
                  <a:lnTo>
                    <a:pt x="2260" y="4792"/>
                  </a:lnTo>
                  <a:lnTo>
                    <a:pt x="2240" y="4813"/>
                  </a:lnTo>
                  <a:lnTo>
                    <a:pt x="2198" y="4917"/>
                  </a:lnTo>
                  <a:lnTo>
                    <a:pt x="2302" y="4896"/>
                  </a:lnTo>
                  <a:lnTo>
                    <a:pt x="2365" y="4917"/>
                  </a:lnTo>
                  <a:lnTo>
                    <a:pt x="2470" y="4896"/>
                  </a:lnTo>
                  <a:lnTo>
                    <a:pt x="2616" y="4917"/>
                  </a:lnTo>
                  <a:lnTo>
                    <a:pt x="2658" y="4980"/>
                  </a:lnTo>
                  <a:lnTo>
                    <a:pt x="2658" y="4938"/>
                  </a:lnTo>
                  <a:lnTo>
                    <a:pt x="2658" y="4917"/>
                  </a:lnTo>
                  <a:lnTo>
                    <a:pt x="2721" y="4875"/>
                  </a:lnTo>
                  <a:lnTo>
                    <a:pt x="2784" y="4896"/>
                  </a:lnTo>
                  <a:lnTo>
                    <a:pt x="2951" y="5043"/>
                  </a:lnTo>
                  <a:lnTo>
                    <a:pt x="3014" y="5085"/>
                  </a:lnTo>
                  <a:lnTo>
                    <a:pt x="3014" y="5127"/>
                  </a:lnTo>
                  <a:lnTo>
                    <a:pt x="3076" y="5127"/>
                  </a:lnTo>
                  <a:lnTo>
                    <a:pt x="3181" y="5231"/>
                  </a:lnTo>
                  <a:lnTo>
                    <a:pt x="3202" y="5252"/>
                  </a:lnTo>
                  <a:lnTo>
                    <a:pt x="3244" y="5252"/>
                  </a:lnTo>
                  <a:lnTo>
                    <a:pt x="3244" y="5189"/>
                  </a:lnTo>
                  <a:lnTo>
                    <a:pt x="3286" y="5189"/>
                  </a:lnTo>
                  <a:lnTo>
                    <a:pt x="3286" y="5106"/>
                  </a:lnTo>
                  <a:lnTo>
                    <a:pt x="3307" y="4875"/>
                  </a:lnTo>
                  <a:lnTo>
                    <a:pt x="3265" y="4771"/>
                  </a:lnTo>
                  <a:lnTo>
                    <a:pt x="3160" y="4708"/>
                  </a:lnTo>
                  <a:lnTo>
                    <a:pt x="3097" y="4478"/>
                  </a:lnTo>
                  <a:lnTo>
                    <a:pt x="3139" y="4269"/>
                  </a:lnTo>
                  <a:lnTo>
                    <a:pt x="3202" y="4143"/>
                  </a:lnTo>
                  <a:lnTo>
                    <a:pt x="3265" y="3955"/>
                  </a:lnTo>
                  <a:lnTo>
                    <a:pt x="3369" y="3787"/>
                  </a:lnTo>
                  <a:lnTo>
                    <a:pt x="3495" y="3787"/>
                  </a:lnTo>
                  <a:lnTo>
                    <a:pt x="3767" y="3725"/>
                  </a:lnTo>
                  <a:lnTo>
                    <a:pt x="3913" y="3725"/>
                  </a:lnTo>
                  <a:lnTo>
                    <a:pt x="3976" y="3766"/>
                  </a:lnTo>
                  <a:lnTo>
                    <a:pt x="4123" y="3683"/>
                  </a:lnTo>
                  <a:lnTo>
                    <a:pt x="4248" y="3683"/>
                  </a:lnTo>
                  <a:lnTo>
                    <a:pt x="4395" y="3746"/>
                  </a:lnTo>
                  <a:lnTo>
                    <a:pt x="4541" y="3725"/>
                  </a:lnTo>
                  <a:lnTo>
                    <a:pt x="4646" y="3787"/>
                  </a:lnTo>
                  <a:lnTo>
                    <a:pt x="4771" y="3725"/>
                  </a:lnTo>
                  <a:lnTo>
                    <a:pt x="4855" y="3641"/>
                  </a:lnTo>
                  <a:lnTo>
                    <a:pt x="4855" y="3432"/>
                  </a:lnTo>
                  <a:lnTo>
                    <a:pt x="4834" y="3348"/>
                  </a:lnTo>
                  <a:lnTo>
                    <a:pt x="4855" y="3243"/>
                  </a:lnTo>
                  <a:lnTo>
                    <a:pt x="4855" y="3160"/>
                  </a:lnTo>
                  <a:lnTo>
                    <a:pt x="4876" y="3034"/>
                  </a:lnTo>
                  <a:lnTo>
                    <a:pt x="4876" y="2950"/>
                  </a:lnTo>
                  <a:lnTo>
                    <a:pt x="4729" y="2846"/>
                  </a:lnTo>
                  <a:lnTo>
                    <a:pt x="4750" y="2804"/>
                  </a:lnTo>
                  <a:lnTo>
                    <a:pt x="4667" y="2741"/>
                  </a:lnTo>
                  <a:lnTo>
                    <a:pt x="4541" y="2741"/>
                  </a:lnTo>
                  <a:lnTo>
                    <a:pt x="4437" y="2616"/>
                  </a:lnTo>
                  <a:lnTo>
                    <a:pt x="4332" y="2532"/>
                  </a:lnTo>
                  <a:lnTo>
                    <a:pt x="4353" y="2469"/>
                  </a:lnTo>
                  <a:lnTo>
                    <a:pt x="4353" y="2281"/>
                  </a:lnTo>
                  <a:lnTo>
                    <a:pt x="4311" y="2155"/>
                  </a:lnTo>
                  <a:lnTo>
                    <a:pt x="4353" y="2072"/>
                  </a:lnTo>
                  <a:lnTo>
                    <a:pt x="4353" y="1988"/>
                  </a:lnTo>
                  <a:lnTo>
                    <a:pt x="4311" y="1862"/>
                  </a:lnTo>
                  <a:lnTo>
                    <a:pt x="4185" y="1758"/>
                  </a:lnTo>
                  <a:lnTo>
                    <a:pt x="3913" y="1570"/>
                  </a:lnTo>
                  <a:lnTo>
                    <a:pt x="3830" y="1423"/>
                  </a:lnTo>
                  <a:lnTo>
                    <a:pt x="3579" y="1339"/>
                  </a:lnTo>
                  <a:lnTo>
                    <a:pt x="3390" y="1381"/>
                  </a:lnTo>
                  <a:lnTo>
                    <a:pt x="3265" y="1653"/>
                  </a:lnTo>
                  <a:lnTo>
                    <a:pt x="3014" y="1674"/>
                  </a:lnTo>
                  <a:lnTo>
                    <a:pt x="2930" y="1549"/>
                  </a:lnTo>
                  <a:lnTo>
                    <a:pt x="2825" y="1549"/>
                  </a:lnTo>
                  <a:lnTo>
                    <a:pt x="2616" y="1444"/>
                  </a:lnTo>
                  <a:lnTo>
                    <a:pt x="2428" y="1528"/>
                  </a:lnTo>
                  <a:lnTo>
                    <a:pt x="2428" y="1653"/>
                  </a:lnTo>
                  <a:lnTo>
                    <a:pt x="2260" y="1674"/>
                  </a:lnTo>
                  <a:lnTo>
                    <a:pt x="2114" y="1758"/>
                  </a:lnTo>
                  <a:lnTo>
                    <a:pt x="2114" y="1465"/>
                  </a:lnTo>
                  <a:lnTo>
                    <a:pt x="2114" y="1256"/>
                  </a:lnTo>
                  <a:lnTo>
                    <a:pt x="2051" y="1130"/>
                  </a:lnTo>
                  <a:lnTo>
                    <a:pt x="2114" y="1025"/>
                  </a:lnTo>
                  <a:lnTo>
                    <a:pt x="2135" y="942"/>
                  </a:lnTo>
                  <a:lnTo>
                    <a:pt x="2051" y="837"/>
                  </a:lnTo>
                  <a:lnTo>
                    <a:pt x="2135" y="712"/>
                  </a:lnTo>
                  <a:lnTo>
                    <a:pt x="2114" y="607"/>
                  </a:lnTo>
                  <a:lnTo>
                    <a:pt x="1905" y="607"/>
                  </a:lnTo>
                  <a:lnTo>
                    <a:pt x="1821" y="691"/>
                  </a:lnTo>
                  <a:lnTo>
                    <a:pt x="1716" y="628"/>
                  </a:lnTo>
                  <a:lnTo>
                    <a:pt x="1633" y="502"/>
                  </a:lnTo>
                  <a:lnTo>
                    <a:pt x="1716" y="419"/>
                  </a:lnTo>
                  <a:lnTo>
                    <a:pt x="1696" y="230"/>
                  </a:lnTo>
                  <a:lnTo>
                    <a:pt x="1591" y="105"/>
                  </a:lnTo>
                  <a:lnTo>
                    <a:pt x="1424" y="126"/>
                  </a:lnTo>
                  <a:lnTo>
                    <a:pt x="1382"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3" name="Google Shape;3593;p60"/>
            <p:cNvSpPr/>
            <p:nvPr/>
          </p:nvSpPr>
          <p:spPr>
            <a:xfrm>
              <a:off x="4375443" y="2948079"/>
              <a:ext cx="61050" cy="131125"/>
            </a:xfrm>
            <a:custGeom>
              <a:avLst/>
              <a:gdLst/>
              <a:ahLst/>
              <a:cxnLst/>
              <a:rect l="l" t="t" r="r" b="b"/>
              <a:pathLst>
                <a:path w="5127" h="11530" extrusionOk="0">
                  <a:moveTo>
                    <a:pt x="2407" y="0"/>
                  </a:moveTo>
                  <a:lnTo>
                    <a:pt x="2302" y="42"/>
                  </a:lnTo>
                  <a:lnTo>
                    <a:pt x="2344" y="63"/>
                  </a:lnTo>
                  <a:lnTo>
                    <a:pt x="2365" y="147"/>
                  </a:lnTo>
                  <a:lnTo>
                    <a:pt x="2260" y="251"/>
                  </a:lnTo>
                  <a:lnTo>
                    <a:pt x="2260" y="419"/>
                  </a:lnTo>
                  <a:lnTo>
                    <a:pt x="2281" y="523"/>
                  </a:lnTo>
                  <a:lnTo>
                    <a:pt x="2155" y="461"/>
                  </a:lnTo>
                  <a:lnTo>
                    <a:pt x="2072" y="377"/>
                  </a:lnTo>
                  <a:lnTo>
                    <a:pt x="1925" y="482"/>
                  </a:lnTo>
                  <a:lnTo>
                    <a:pt x="1716" y="544"/>
                  </a:lnTo>
                  <a:lnTo>
                    <a:pt x="1653" y="691"/>
                  </a:lnTo>
                  <a:lnTo>
                    <a:pt x="1528" y="858"/>
                  </a:lnTo>
                  <a:lnTo>
                    <a:pt x="1402" y="900"/>
                  </a:lnTo>
                  <a:lnTo>
                    <a:pt x="1214" y="1193"/>
                  </a:lnTo>
                  <a:lnTo>
                    <a:pt x="1193" y="1360"/>
                  </a:lnTo>
                  <a:lnTo>
                    <a:pt x="1235" y="1402"/>
                  </a:lnTo>
                  <a:lnTo>
                    <a:pt x="1151" y="1632"/>
                  </a:lnTo>
                  <a:lnTo>
                    <a:pt x="1005" y="1904"/>
                  </a:lnTo>
                  <a:lnTo>
                    <a:pt x="1005" y="2009"/>
                  </a:lnTo>
                  <a:lnTo>
                    <a:pt x="1130" y="2051"/>
                  </a:lnTo>
                  <a:lnTo>
                    <a:pt x="1005" y="2365"/>
                  </a:lnTo>
                  <a:lnTo>
                    <a:pt x="942" y="2616"/>
                  </a:lnTo>
                  <a:lnTo>
                    <a:pt x="879" y="2825"/>
                  </a:lnTo>
                  <a:lnTo>
                    <a:pt x="712" y="2825"/>
                  </a:lnTo>
                  <a:lnTo>
                    <a:pt x="607" y="2783"/>
                  </a:lnTo>
                  <a:lnTo>
                    <a:pt x="502" y="2783"/>
                  </a:lnTo>
                  <a:lnTo>
                    <a:pt x="565" y="3076"/>
                  </a:lnTo>
                  <a:lnTo>
                    <a:pt x="565" y="3202"/>
                  </a:lnTo>
                  <a:lnTo>
                    <a:pt x="565" y="3411"/>
                  </a:lnTo>
                  <a:lnTo>
                    <a:pt x="419" y="3411"/>
                  </a:lnTo>
                  <a:lnTo>
                    <a:pt x="440" y="3578"/>
                  </a:lnTo>
                  <a:lnTo>
                    <a:pt x="419" y="3704"/>
                  </a:lnTo>
                  <a:lnTo>
                    <a:pt x="440" y="3808"/>
                  </a:lnTo>
                  <a:lnTo>
                    <a:pt x="398" y="4018"/>
                  </a:lnTo>
                  <a:lnTo>
                    <a:pt x="314" y="4039"/>
                  </a:lnTo>
                  <a:lnTo>
                    <a:pt x="272" y="4018"/>
                  </a:lnTo>
                  <a:lnTo>
                    <a:pt x="251" y="4122"/>
                  </a:lnTo>
                  <a:lnTo>
                    <a:pt x="251" y="4206"/>
                  </a:lnTo>
                  <a:lnTo>
                    <a:pt x="251" y="4332"/>
                  </a:lnTo>
                  <a:lnTo>
                    <a:pt x="189" y="4457"/>
                  </a:lnTo>
                  <a:lnTo>
                    <a:pt x="147" y="4436"/>
                  </a:lnTo>
                  <a:lnTo>
                    <a:pt x="42" y="4562"/>
                  </a:lnTo>
                  <a:lnTo>
                    <a:pt x="0" y="4666"/>
                  </a:lnTo>
                  <a:lnTo>
                    <a:pt x="0" y="4729"/>
                  </a:lnTo>
                  <a:lnTo>
                    <a:pt x="84" y="4834"/>
                  </a:lnTo>
                  <a:lnTo>
                    <a:pt x="105" y="4980"/>
                  </a:lnTo>
                  <a:lnTo>
                    <a:pt x="377" y="5231"/>
                  </a:lnTo>
                  <a:lnTo>
                    <a:pt x="377" y="5231"/>
                  </a:lnTo>
                  <a:lnTo>
                    <a:pt x="314" y="5127"/>
                  </a:lnTo>
                  <a:lnTo>
                    <a:pt x="314" y="5064"/>
                  </a:lnTo>
                  <a:lnTo>
                    <a:pt x="398" y="5148"/>
                  </a:lnTo>
                  <a:lnTo>
                    <a:pt x="523" y="5148"/>
                  </a:lnTo>
                  <a:lnTo>
                    <a:pt x="419" y="5231"/>
                  </a:lnTo>
                  <a:lnTo>
                    <a:pt x="440" y="5273"/>
                  </a:lnTo>
                  <a:lnTo>
                    <a:pt x="565" y="5273"/>
                  </a:lnTo>
                  <a:lnTo>
                    <a:pt x="565" y="5189"/>
                  </a:lnTo>
                  <a:lnTo>
                    <a:pt x="586" y="5273"/>
                  </a:lnTo>
                  <a:lnTo>
                    <a:pt x="691" y="5273"/>
                  </a:lnTo>
                  <a:lnTo>
                    <a:pt x="733" y="5357"/>
                  </a:lnTo>
                  <a:lnTo>
                    <a:pt x="921" y="5399"/>
                  </a:lnTo>
                  <a:lnTo>
                    <a:pt x="1026" y="5566"/>
                  </a:lnTo>
                  <a:lnTo>
                    <a:pt x="1026" y="5671"/>
                  </a:lnTo>
                  <a:lnTo>
                    <a:pt x="942" y="5692"/>
                  </a:lnTo>
                  <a:lnTo>
                    <a:pt x="900" y="5608"/>
                  </a:lnTo>
                  <a:lnTo>
                    <a:pt x="816" y="5671"/>
                  </a:lnTo>
                  <a:lnTo>
                    <a:pt x="900" y="5754"/>
                  </a:lnTo>
                  <a:lnTo>
                    <a:pt x="921" y="5775"/>
                  </a:lnTo>
                  <a:lnTo>
                    <a:pt x="900" y="5796"/>
                  </a:lnTo>
                  <a:lnTo>
                    <a:pt x="795" y="5775"/>
                  </a:lnTo>
                  <a:lnTo>
                    <a:pt x="774" y="5671"/>
                  </a:lnTo>
                  <a:lnTo>
                    <a:pt x="670" y="5671"/>
                  </a:lnTo>
                  <a:lnTo>
                    <a:pt x="670" y="5712"/>
                  </a:lnTo>
                  <a:lnTo>
                    <a:pt x="795" y="5817"/>
                  </a:lnTo>
                  <a:lnTo>
                    <a:pt x="795" y="5880"/>
                  </a:lnTo>
                  <a:lnTo>
                    <a:pt x="900" y="6005"/>
                  </a:lnTo>
                  <a:lnTo>
                    <a:pt x="1109" y="6068"/>
                  </a:lnTo>
                  <a:lnTo>
                    <a:pt x="1088" y="5880"/>
                  </a:lnTo>
                  <a:lnTo>
                    <a:pt x="1026" y="5775"/>
                  </a:lnTo>
                  <a:lnTo>
                    <a:pt x="1151" y="5859"/>
                  </a:lnTo>
                  <a:lnTo>
                    <a:pt x="1151" y="5964"/>
                  </a:lnTo>
                  <a:lnTo>
                    <a:pt x="1214" y="6068"/>
                  </a:lnTo>
                  <a:lnTo>
                    <a:pt x="1298" y="6131"/>
                  </a:lnTo>
                  <a:lnTo>
                    <a:pt x="1319" y="6298"/>
                  </a:lnTo>
                  <a:lnTo>
                    <a:pt x="1402" y="6382"/>
                  </a:lnTo>
                  <a:lnTo>
                    <a:pt x="1360" y="6403"/>
                  </a:lnTo>
                  <a:lnTo>
                    <a:pt x="1402" y="6445"/>
                  </a:lnTo>
                  <a:lnTo>
                    <a:pt x="1465" y="6487"/>
                  </a:lnTo>
                  <a:lnTo>
                    <a:pt x="1465" y="6717"/>
                  </a:lnTo>
                  <a:lnTo>
                    <a:pt x="1570" y="6947"/>
                  </a:lnTo>
                  <a:lnTo>
                    <a:pt x="1632" y="7010"/>
                  </a:lnTo>
                  <a:lnTo>
                    <a:pt x="1486" y="7114"/>
                  </a:lnTo>
                  <a:lnTo>
                    <a:pt x="1402" y="7658"/>
                  </a:lnTo>
                  <a:lnTo>
                    <a:pt x="1444" y="7784"/>
                  </a:lnTo>
                  <a:lnTo>
                    <a:pt x="1423" y="7847"/>
                  </a:lnTo>
                  <a:lnTo>
                    <a:pt x="1444" y="7889"/>
                  </a:lnTo>
                  <a:lnTo>
                    <a:pt x="1528" y="7742"/>
                  </a:lnTo>
                  <a:lnTo>
                    <a:pt x="1653" y="7637"/>
                  </a:lnTo>
                  <a:lnTo>
                    <a:pt x="1716" y="7470"/>
                  </a:lnTo>
                  <a:lnTo>
                    <a:pt x="1716" y="7658"/>
                  </a:lnTo>
                  <a:lnTo>
                    <a:pt x="1549" y="7805"/>
                  </a:lnTo>
                  <a:lnTo>
                    <a:pt x="1549" y="7972"/>
                  </a:lnTo>
                  <a:lnTo>
                    <a:pt x="1632" y="7951"/>
                  </a:lnTo>
                  <a:lnTo>
                    <a:pt x="1632" y="7868"/>
                  </a:lnTo>
                  <a:lnTo>
                    <a:pt x="1779" y="7784"/>
                  </a:lnTo>
                  <a:lnTo>
                    <a:pt x="1863" y="7868"/>
                  </a:lnTo>
                  <a:lnTo>
                    <a:pt x="1925" y="7868"/>
                  </a:lnTo>
                  <a:lnTo>
                    <a:pt x="1925" y="7805"/>
                  </a:lnTo>
                  <a:lnTo>
                    <a:pt x="1946" y="7847"/>
                  </a:lnTo>
                  <a:lnTo>
                    <a:pt x="1988" y="7847"/>
                  </a:lnTo>
                  <a:lnTo>
                    <a:pt x="2009" y="7805"/>
                  </a:lnTo>
                  <a:lnTo>
                    <a:pt x="2135" y="7805"/>
                  </a:lnTo>
                  <a:lnTo>
                    <a:pt x="2365" y="7658"/>
                  </a:lnTo>
                  <a:lnTo>
                    <a:pt x="2386" y="7575"/>
                  </a:lnTo>
                  <a:lnTo>
                    <a:pt x="2448" y="7596"/>
                  </a:lnTo>
                  <a:lnTo>
                    <a:pt x="2511" y="7596"/>
                  </a:lnTo>
                  <a:lnTo>
                    <a:pt x="2658" y="7533"/>
                  </a:lnTo>
                  <a:lnTo>
                    <a:pt x="2574" y="7491"/>
                  </a:lnTo>
                  <a:lnTo>
                    <a:pt x="2574" y="7470"/>
                  </a:lnTo>
                  <a:lnTo>
                    <a:pt x="2511" y="7365"/>
                  </a:lnTo>
                  <a:lnTo>
                    <a:pt x="2574" y="7365"/>
                  </a:lnTo>
                  <a:lnTo>
                    <a:pt x="2616" y="7449"/>
                  </a:lnTo>
                  <a:lnTo>
                    <a:pt x="2720" y="7470"/>
                  </a:lnTo>
                  <a:lnTo>
                    <a:pt x="2888" y="7345"/>
                  </a:lnTo>
                  <a:lnTo>
                    <a:pt x="2867" y="7282"/>
                  </a:lnTo>
                  <a:lnTo>
                    <a:pt x="2909" y="7240"/>
                  </a:lnTo>
                  <a:lnTo>
                    <a:pt x="2909" y="7114"/>
                  </a:lnTo>
                  <a:lnTo>
                    <a:pt x="2867" y="7052"/>
                  </a:lnTo>
                  <a:lnTo>
                    <a:pt x="2867" y="7010"/>
                  </a:lnTo>
                  <a:lnTo>
                    <a:pt x="2888" y="6947"/>
                  </a:lnTo>
                  <a:lnTo>
                    <a:pt x="2804" y="6863"/>
                  </a:lnTo>
                  <a:lnTo>
                    <a:pt x="2909" y="6947"/>
                  </a:lnTo>
                  <a:lnTo>
                    <a:pt x="2909" y="7010"/>
                  </a:lnTo>
                  <a:lnTo>
                    <a:pt x="2992" y="7010"/>
                  </a:lnTo>
                  <a:lnTo>
                    <a:pt x="2992" y="7073"/>
                  </a:lnTo>
                  <a:lnTo>
                    <a:pt x="3118" y="7282"/>
                  </a:lnTo>
                  <a:lnTo>
                    <a:pt x="3181" y="7365"/>
                  </a:lnTo>
                  <a:lnTo>
                    <a:pt x="3202" y="7491"/>
                  </a:lnTo>
                  <a:lnTo>
                    <a:pt x="3306" y="7491"/>
                  </a:lnTo>
                  <a:lnTo>
                    <a:pt x="3390" y="7470"/>
                  </a:lnTo>
                  <a:lnTo>
                    <a:pt x="3411" y="7386"/>
                  </a:lnTo>
                  <a:lnTo>
                    <a:pt x="3411" y="7470"/>
                  </a:lnTo>
                  <a:lnTo>
                    <a:pt x="3390" y="7533"/>
                  </a:lnTo>
                  <a:lnTo>
                    <a:pt x="3432" y="7658"/>
                  </a:lnTo>
                  <a:lnTo>
                    <a:pt x="3432" y="7700"/>
                  </a:lnTo>
                  <a:lnTo>
                    <a:pt x="3411" y="7742"/>
                  </a:lnTo>
                  <a:lnTo>
                    <a:pt x="3432" y="7847"/>
                  </a:lnTo>
                  <a:lnTo>
                    <a:pt x="3495" y="7889"/>
                  </a:lnTo>
                  <a:lnTo>
                    <a:pt x="3536" y="8307"/>
                  </a:lnTo>
                  <a:lnTo>
                    <a:pt x="3578" y="8328"/>
                  </a:lnTo>
                  <a:lnTo>
                    <a:pt x="3578" y="8516"/>
                  </a:lnTo>
                  <a:lnTo>
                    <a:pt x="3725" y="8600"/>
                  </a:lnTo>
                  <a:lnTo>
                    <a:pt x="3704" y="8642"/>
                  </a:lnTo>
                  <a:lnTo>
                    <a:pt x="3704" y="8788"/>
                  </a:lnTo>
                  <a:lnTo>
                    <a:pt x="3767" y="8851"/>
                  </a:lnTo>
                  <a:lnTo>
                    <a:pt x="3767" y="9123"/>
                  </a:lnTo>
                  <a:lnTo>
                    <a:pt x="3829" y="9228"/>
                  </a:lnTo>
                  <a:lnTo>
                    <a:pt x="3829" y="9332"/>
                  </a:lnTo>
                  <a:lnTo>
                    <a:pt x="3850" y="9311"/>
                  </a:lnTo>
                  <a:lnTo>
                    <a:pt x="3871" y="9123"/>
                  </a:lnTo>
                  <a:lnTo>
                    <a:pt x="3955" y="9249"/>
                  </a:lnTo>
                  <a:lnTo>
                    <a:pt x="3976" y="9374"/>
                  </a:lnTo>
                  <a:lnTo>
                    <a:pt x="4059" y="9458"/>
                  </a:lnTo>
                  <a:lnTo>
                    <a:pt x="4080" y="9793"/>
                  </a:lnTo>
                  <a:lnTo>
                    <a:pt x="4164" y="9855"/>
                  </a:lnTo>
                  <a:lnTo>
                    <a:pt x="4185" y="9960"/>
                  </a:lnTo>
                  <a:lnTo>
                    <a:pt x="4143" y="10002"/>
                  </a:lnTo>
                  <a:lnTo>
                    <a:pt x="4164" y="10169"/>
                  </a:lnTo>
                  <a:lnTo>
                    <a:pt x="4227" y="10253"/>
                  </a:lnTo>
                  <a:lnTo>
                    <a:pt x="4290" y="10316"/>
                  </a:lnTo>
                  <a:lnTo>
                    <a:pt x="4227" y="10399"/>
                  </a:lnTo>
                  <a:lnTo>
                    <a:pt x="4269" y="10567"/>
                  </a:lnTo>
                  <a:lnTo>
                    <a:pt x="4248" y="10609"/>
                  </a:lnTo>
                  <a:lnTo>
                    <a:pt x="4227" y="10630"/>
                  </a:lnTo>
                  <a:lnTo>
                    <a:pt x="4185" y="10797"/>
                  </a:lnTo>
                  <a:lnTo>
                    <a:pt x="4227" y="10818"/>
                  </a:lnTo>
                  <a:lnTo>
                    <a:pt x="4227" y="10922"/>
                  </a:lnTo>
                  <a:lnTo>
                    <a:pt x="4143" y="11027"/>
                  </a:lnTo>
                  <a:lnTo>
                    <a:pt x="4101" y="11048"/>
                  </a:lnTo>
                  <a:lnTo>
                    <a:pt x="4059" y="11048"/>
                  </a:lnTo>
                  <a:lnTo>
                    <a:pt x="4059" y="11111"/>
                  </a:lnTo>
                  <a:lnTo>
                    <a:pt x="4101" y="11194"/>
                  </a:lnTo>
                  <a:lnTo>
                    <a:pt x="4101" y="11341"/>
                  </a:lnTo>
                  <a:lnTo>
                    <a:pt x="4164" y="11529"/>
                  </a:lnTo>
                  <a:lnTo>
                    <a:pt x="4185" y="11341"/>
                  </a:lnTo>
                  <a:lnTo>
                    <a:pt x="4248" y="11236"/>
                  </a:lnTo>
                  <a:lnTo>
                    <a:pt x="4248" y="11257"/>
                  </a:lnTo>
                  <a:lnTo>
                    <a:pt x="4269" y="11153"/>
                  </a:lnTo>
                  <a:lnTo>
                    <a:pt x="4332" y="11090"/>
                  </a:lnTo>
                  <a:lnTo>
                    <a:pt x="4332" y="10922"/>
                  </a:lnTo>
                  <a:lnTo>
                    <a:pt x="4457" y="10839"/>
                  </a:lnTo>
                  <a:lnTo>
                    <a:pt x="4583" y="10483"/>
                  </a:lnTo>
                  <a:lnTo>
                    <a:pt x="4666" y="10420"/>
                  </a:lnTo>
                  <a:lnTo>
                    <a:pt x="4666" y="10253"/>
                  </a:lnTo>
                  <a:lnTo>
                    <a:pt x="4583" y="10106"/>
                  </a:lnTo>
                  <a:lnTo>
                    <a:pt x="4604" y="9960"/>
                  </a:lnTo>
                  <a:lnTo>
                    <a:pt x="4562" y="9855"/>
                  </a:lnTo>
                  <a:lnTo>
                    <a:pt x="4541" y="9667"/>
                  </a:lnTo>
                  <a:lnTo>
                    <a:pt x="4457" y="9583"/>
                  </a:lnTo>
                  <a:lnTo>
                    <a:pt x="4478" y="9479"/>
                  </a:lnTo>
                  <a:lnTo>
                    <a:pt x="4457" y="9353"/>
                  </a:lnTo>
                  <a:lnTo>
                    <a:pt x="4478" y="9270"/>
                  </a:lnTo>
                  <a:lnTo>
                    <a:pt x="4436" y="9018"/>
                  </a:lnTo>
                  <a:lnTo>
                    <a:pt x="4269" y="8851"/>
                  </a:lnTo>
                  <a:lnTo>
                    <a:pt x="4080" y="8725"/>
                  </a:lnTo>
                  <a:lnTo>
                    <a:pt x="3934" y="8537"/>
                  </a:lnTo>
                  <a:lnTo>
                    <a:pt x="3934" y="8433"/>
                  </a:lnTo>
                  <a:lnTo>
                    <a:pt x="3850" y="8223"/>
                  </a:lnTo>
                  <a:lnTo>
                    <a:pt x="3955" y="8181"/>
                  </a:lnTo>
                  <a:lnTo>
                    <a:pt x="3976" y="8077"/>
                  </a:lnTo>
                  <a:lnTo>
                    <a:pt x="3934" y="7784"/>
                  </a:lnTo>
                  <a:lnTo>
                    <a:pt x="3955" y="7700"/>
                  </a:lnTo>
                  <a:lnTo>
                    <a:pt x="4059" y="7658"/>
                  </a:lnTo>
                  <a:lnTo>
                    <a:pt x="4059" y="7533"/>
                  </a:lnTo>
                  <a:lnTo>
                    <a:pt x="3934" y="7470"/>
                  </a:lnTo>
                  <a:lnTo>
                    <a:pt x="3934" y="7345"/>
                  </a:lnTo>
                  <a:lnTo>
                    <a:pt x="3850" y="7219"/>
                  </a:lnTo>
                  <a:lnTo>
                    <a:pt x="3767" y="7156"/>
                  </a:lnTo>
                  <a:lnTo>
                    <a:pt x="3620" y="6863"/>
                  </a:lnTo>
                  <a:lnTo>
                    <a:pt x="3495" y="6759"/>
                  </a:lnTo>
                  <a:lnTo>
                    <a:pt x="3432" y="6696"/>
                  </a:lnTo>
                  <a:lnTo>
                    <a:pt x="3348" y="6612"/>
                  </a:lnTo>
                  <a:lnTo>
                    <a:pt x="3243" y="6424"/>
                  </a:lnTo>
                  <a:lnTo>
                    <a:pt x="3181" y="6403"/>
                  </a:lnTo>
                  <a:lnTo>
                    <a:pt x="3181" y="6319"/>
                  </a:lnTo>
                  <a:lnTo>
                    <a:pt x="3306" y="6236"/>
                  </a:lnTo>
                  <a:lnTo>
                    <a:pt x="3411" y="6173"/>
                  </a:lnTo>
                  <a:lnTo>
                    <a:pt x="3390" y="6089"/>
                  </a:lnTo>
                  <a:lnTo>
                    <a:pt x="3390" y="5901"/>
                  </a:lnTo>
                  <a:lnTo>
                    <a:pt x="3453" y="5817"/>
                  </a:lnTo>
                  <a:lnTo>
                    <a:pt x="3432" y="5650"/>
                  </a:lnTo>
                  <a:lnTo>
                    <a:pt x="3515" y="5503"/>
                  </a:lnTo>
                  <a:lnTo>
                    <a:pt x="3746" y="5587"/>
                  </a:lnTo>
                  <a:lnTo>
                    <a:pt x="3871" y="5482"/>
                  </a:lnTo>
                  <a:lnTo>
                    <a:pt x="4018" y="5482"/>
                  </a:lnTo>
                  <a:lnTo>
                    <a:pt x="4039" y="5440"/>
                  </a:lnTo>
                  <a:lnTo>
                    <a:pt x="4039" y="5273"/>
                  </a:lnTo>
                  <a:lnTo>
                    <a:pt x="4101" y="5231"/>
                  </a:lnTo>
                  <a:lnTo>
                    <a:pt x="4269" y="5252"/>
                  </a:lnTo>
                  <a:lnTo>
                    <a:pt x="4290" y="5168"/>
                  </a:lnTo>
                  <a:lnTo>
                    <a:pt x="4248" y="5085"/>
                  </a:lnTo>
                  <a:lnTo>
                    <a:pt x="4248" y="5022"/>
                  </a:lnTo>
                  <a:lnTo>
                    <a:pt x="4373" y="4980"/>
                  </a:lnTo>
                  <a:lnTo>
                    <a:pt x="4541" y="4959"/>
                  </a:lnTo>
                  <a:lnTo>
                    <a:pt x="4562" y="4959"/>
                  </a:lnTo>
                  <a:lnTo>
                    <a:pt x="4604" y="4813"/>
                  </a:lnTo>
                  <a:lnTo>
                    <a:pt x="4666" y="4813"/>
                  </a:lnTo>
                  <a:lnTo>
                    <a:pt x="4792" y="4729"/>
                  </a:lnTo>
                  <a:lnTo>
                    <a:pt x="4750" y="4645"/>
                  </a:lnTo>
                  <a:lnTo>
                    <a:pt x="4792" y="4541"/>
                  </a:lnTo>
                  <a:lnTo>
                    <a:pt x="4813" y="4436"/>
                  </a:lnTo>
                  <a:lnTo>
                    <a:pt x="4980" y="4415"/>
                  </a:lnTo>
                  <a:lnTo>
                    <a:pt x="5085" y="4311"/>
                  </a:lnTo>
                  <a:lnTo>
                    <a:pt x="5127" y="4290"/>
                  </a:lnTo>
                  <a:lnTo>
                    <a:pt x="5127" y="4143"/>
                  </a:lnTo>
                  <a:lnTo>
                    <a:pt x="5022" y="4122"/>
                  </a:lnTo>
                  <a:lnTo>
                    <a:pt x="4771" y="4227"/>
                  </a:lnTo>
                  <a:lnTo>
                    <a:pt x="4624" y="4227"/>
                  </a:lnTo>
                  <a:lnTo>
                    <a:pt x="4562" y="4311"/>
                  </a:lnTo>
                  <a:lnTo>
                    <a:pt x="4436" y="4248"/>
                  </a:lnTo>
                  <a:lnTo>
                    <a:pt x="4394" y="4122"/>
                  </a:lnTo>
                  <a:lnTo>
                    <a:pt x="4436" y="3997"/>
                  </a:lnTo>
                  <a:lnTo>
                    <a:pt x="4352" y="3892"/>
                  </a:lnTo>
                  <a:lnTo>
                    <a:pt x="4269" y="3976"/>
                  </a:lnTo>
                  <a:lnTo>
                    <a:pt x="4227" y="3913"/>
                  </a:lnTo>
                  <a:lnTo>
                    <a:pt x="4039" y="3913"/>
                  </a:lnTo>
                  <a:lnTo>
                    <a:pt x="3955" y="3934"/>
                  </a:lnTo>
                  <a:lnTo>
                    <a:pt x="3934" y="3871"/>
                  </a:lnTo>
                  <a:lnTo>
                    <a:pt x="4039" y="3767"/>
                  </a:lnTo>
                  <a:lnTo>
                    <a:pt x="4185" y="3578"/>
                  </a:lnTo>
                  <a:lnTo>
                    <a:pt x="4164" y="3495"/>
                  </a:lnTo>
                  <a:lnTo>
                    <a:pt x="4227" y="3390"/>
                  </a:lnTo>
                  <a:lnTo>
                    <a:pt x="4227" y="3306"/>
                  </a:lnTo>
                  <a:lnTo>
                    <a:pt x="4101" y="3244"/>
                  </a:lnTo>
                  <a:lnTo>
                    <a:pt x="3955" y="3244"/>
                  </a:lnTo>
                  <a:lnTo>
                    <a:pt x="3934" y="3285"/>
                  </a:lnTo>
                  <a:lnTo>
                    <a:pt x="3871" y="3202"/>
                  </a:lnTo>
                  <a:lnTo>
                    <a:pt x="3913" y="3160"/>
                  </a:lnTo>
                  <a:lnTo>
                    <a:pt x="3767" y="3139"/>
                  </a:lnTo>
                  <a:lnTo>
                    <a:pt x="3704" y="3055"/>
                  </a:lnTo>
                  <a:lnTo>
                    <a:pt x="3725" y="2951"/>
                  </a:lnTo>
                  <a:lnTo>
                    <a:pt x="3704" y="2846"/>
                  </a:lnTo>
                  <a:lnTo>
                    <a:pt x="3557" y="2867"/>
                  </a:lnTo>
                  <a:lnTo>
                    <a:pt x="3495" y="2825"/>
                  </a:lnTo>
                  <a:lnTo>
                    <a:pt x="3515" y="2741"/>
                  </a:lnTo>
                  <a:lnTo>
                    <a:pt x="3495" y="2658"/>
                  </a:lnTo>
                  <a:lnTo>
                    <a:pt x="3223" y="2720"/>
                  </a:lnTo>
                  <a:lnTo>
                    <a:pt x="3097" y="2825"/>
                  </a:lnTo>
                  <a:lnTo>
                    <a:pt x="3034" y="2679"/>
                  </a:lnTo>
                  <a:lnTo>
                    <a:pt x="3055" y="2532"/>
                  </a:lnTo>
                  <a:lnTo>
                    <a:pt x="2992" y="2469"/>
                  </a:lnTo>
                  <a:lnTo>
                    <a:pt x="2930" y="2407"/>
                  </a:lnTo>
                  <a:lnTo>
                    <a:pt x="2825" y="2344"/>
                  </a:lnTo>
                  <a:lnTo>
                    <a:pt x="2825" y="2239"/>
                  </a:lnTo>
                  <a:lnTo>
                    <a:pt x="2888" y="2155"/>
                  </a:lnTo>
                  <a:lnTo>
                    <a:pt x="2825" y="2093"/>
                  </a:lnTo>
                  <a:lnTo>
                    <a:pt x="2888" y="2009"/>
                  </a:lnTo>
                  <a:lnTo>
                    <a:pt x="2971" y="1904"/>
                  </a:lnTo>
                  <a:lnTo>
                    <a:pt x="3034" y="1925"/>
                  </a:lnTo>
                  <a:lnTo>
                    <a:pt x="3097" y="1883"/>
                  </a:lnTo>
                  <a:lnTo>
                    <a:pt x="3034" y="1779"/>
                  </a:lnTo>
                  <a:lnTo>
                    <a:pt x="3055" y="1695"/>
                  </a:lnTo>
                  <a:lnTo>
                    <a:pt x="3118" y="1674"/>
                  </a:lnTo>
                  <a:lnTo>
                    <a:pt x="3139" y="1570"/>
                  </a:lnTo>
                  <a:lnTo>
                    <a:pt x="3243" y="1507"/>
                  </a:lnTo>
                  <a:lnTo>
                    <a:pt x="3285" y="1423"/>
                  </a:lnTo>
                  <a:lnTo>
                    <a:pt x="3285" y="1319"/>
                  </a:lnTo>
                  <a:lnTo>
                    <a:pt x="3306" y="1067"/>
                  </a:lnTo>
                  <a:lnTo>
                    <a:pt x="3285" y="900"/>
                  </a:lnTo>
                  <a:lnTo>
                    <a:pt x="3202" y="691"/>
                  </a:lnTo>
                  <a:lnTo>
                    <a:pt x="3202" y="544"/>
                  </a:lnTo>
                  <a:lnTo>
                    <a:pt x="3097" y="419"/>
                  </a:lnTo>
                  <a:lnTo>
                    <a:pt x="2992" y="419"/>
                  </a:lnTo>
                  <a:lnTo>
                    <a:pt x="2971" y="251"/>
                  </a:lnTo>
                  <a:lnTo>
                    <a:pt x="2825" y="147"/>
                  </a:lnTo>
                  <a:lnTo>
                    <a:pt x="2783" y="0"/>
                  </a:lnTo>
                  <a:lnTo>
                    <a:pt x="2616" y="0"/>
                  </a:lnTo>
                  <a:lnTo>
                    <a:pt x="2532" y="42"/>
                  </a:lnTo>
                  <a:lnTo>
                    <a:pt x="240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4" name="Google Shape;3594;p60"/>
            <p:cNvSpPr/>
            <p:nvPr/>
          </p:nvSpPr>
          <p:spPr>
            <a:xfrm>
              <a:off x="4343054" y="2959975"/>
              <a:ext cx="35389" cy="43557"/>
            </a:xfrm>
            <a:custGeom>
              <a:avLst/>
              <a:gdLst/>
              <a:ahLst/>
              <a:cxnLst/>
              <a:rect l="l" t="t" r="r" b="b"/>
              <a:pathLst>
                <a:path w="2972" h="3830" extrusionOk="0">
                  <a:moveTo>
                    <a:pt x="209" y="1"/>
                  </a:moveTo>
                  <a:lnTo>
                    <a:pt x="189" y="63"/>
                  </a:lnTo>
                  <a:lnTo>
                    <a:pt x="147" y="63"/>
                  </a:lnTo>
                  <a:lnTo>
                    <a:pt x="147" y="147"/>
                  </a:lnTo>
                  <a:lnTo>
                    <a:pt x="189" y="210"/>
                  </a:lnTo>
                  <a:lnTo>
                    <a:pt x="147" y="356"/>
                  </a:lnTo>
                  <a:lnTo>
                    <a:pt x="21" y="482"/>
                  </a:lnTo>
                  <a:lnTo>
                    <a:pt x="0" y="628"/>
                  </a:lnTo>
                  <a:lnTo>
                    <a:pt x="293" y="733"/>
                  </a:lnTo>
                  <a:lnTo>
                    <a:pt x="398" y="670"/>
                  </a:lnTo>
                  <a:lnTo>
                    <a:pt x="523" y="691"/>
                  </a:lnTo>
                  <a:lnTo>
                    <a:pt x="502" y="754"/>
                  </a:lnTo>
                  <a:lnTo>
                    <a:pt x="544" y="900"/>
                  </a:lnTo>
                  <a:lnTo>
                    <a:pt x="481" y="963"/>
                  </a:lnTo>
                  <a:lnTo>
                    <a:pt x="398" y="942"/>
                  </a:lnTo>
                  <a:lnTo>
                    <a:pt x="314" y="984"/>
                  </a:lnTo>
                  <a:lnTo>
                    <a:pt x="272" y="1151"/>
                  </a:lnTo>
                  <a:lnTo>
                    <a:pt x="168" y="1172"/>
                  </a:lnTo>
                  <a:lnTo>
                    <a:pt x="168" y="1402"/>
                  </a:lnTo>
                  <a:lnTo>
                    <a:pt x="293" y="1570"/>
                  </a:lnTo>
                  <a:lnTo>
                    <a:pt x="419" y="1612"/>
                  </a:lnTo>
                  <a:lnTo>
                    <a:pt x="586" y="1800"/>
                  </a:lnTo>
                  <a:lnTo>
                    <a:pt x="586" y="1988"/>
                  </a:lnTo>
                  <a:lnTo>
                    <a:pt x="628" y="2114"/>
                  </a:lnTo>
                  <a:lnTo>
                    <a:pt x="607" y="2218"/>
                  </a:lnTo>
                  <a:lnTo>
                    <a:pt x="628" y="2407"/>
                  </a:lnTo>
                  <a:lnTo>
                    <a:pt x="816" y="2637"/>
                  </a:lnTo>
                  <a:lnTo>
                    <a:pt x="816" y="2783"/>
                  </a:lnTo>
                  <a:lnTo>
                    <a:pt x="837" y="2888"/>
                  </a:lnTo>
                  <a:lnTo>
                    <a:pt x="879" y="3076"/>
                  </a:lnTo>
                  <a:lnTo>
                    <a:pt x="921" y="3055"/>
                  </a:lnTo>
                  <a:lnTo>
                    <a:pt x="984" y="3160"/>
                  </a:lnTo>
                  <a:lnTo>
                    <a:pt x="1005" y="3202"/>
                  </a:lnTo>
                  <a:lnTo>
                    <a:pt x="1046" y="3202"/>
                  </a:lnTo>
                  <a:lnTo>
                    <a:pt x="1067" y="3139"/>
                  </a:lnTo>
                  <a:lnTo>
                    <a:pt x="1130" y="3097"/>
                  </a:lnTo>
                  <a:lnTo>
                    <a:pt x="1214" y="3160"/>
                  </a:lnTo>
                  <a:lnTo>
                    <a:pt x="1214" y="3181"/>
                  </a:lnTo>
                  <a:lnTo>
                    <a:pt x="1256" y="3160"/>
                  </a:lnTo>
                  <a:lnTo>
                    <a:pt x="1298" y="3055"/>
                  </a:lnTo>
                  <a:lnTo>
                    <a:pt x="1214" y="2930"/>
                  </a:lnTo>
                  <a:lnTo>
                    <a:pt x="1256" y="2888"/>
                  </a:lnTo>
                  <a:lnTo>
                    <a:pt x="1256" y="2783"/>
                  </a:lnTo>
                  <a:lnTo>
                    <a:pt x="1318" y="2721"/>
                  </a:lnTo>
                  <a:lnTo>
                    <a:pt x="1318" y="2742"/>
                  </a:lnTo>
                  <a:lnTo>
                    <a:pt x="1256" y="2951"/>
                  </a:lnTo>
                  <a:lnTo>
                    <a:pt x="1339" y="3055"/>
                  </a:lnTo>
                  <a:lnTo>
                    <a:pt x="1423" y="2930"/>
                  </a:lnTo>
                  <a:lnTo>
                    <a:pt x="1507" y="2888"/>
                  </a:lnTo>
                  <a:lnTo>
                    <a:pt x="1507" y="2888"/>
                  </a:lnTo>
                  <a:lnTo>
                    <a:pt x="1465" y="2951"/>
                  </a:lnTo>
                  <a:lnTo>
                    <a:pt x="1423" y="2972"/>
                  </a:lnTo>
                  <a:lnTo>
                    <a:pt x="1360" y="3076"/>
                  </a:lnTo>
                  <a:lnTo>
                    <a:pt x="1465" y="3139"/>
                  </a:lnTo>
                  <a:lnTo>
                    <a:pt x="1549" y="2951"/>
                  </a:lnTo>
                  <a:lnTo>
                    <a:pt x="1653" y="2930"/>
                  </a:lnTo>
                  <a:lnTo>
                    <a:pt x="1674" y="2762"/>
                  </a:lnTo>
                  <a:lnTo>
                    <a:pt x="1590" y="2637"/>
                  </a:lnTo>
                  <a:lnTo>
                    <a:pt x="1528" y="2616"/>
                  </a:lnTo>
                  <a:lnTo>
                    <a:pt x="1632" y="2553"/>
                  </a:lnTo>
                  <a:lnTo>
                    <a:pt x="1653" y="2511"/>
                  </a:lnTo>
                  <a:lnTo>
                    <a:pt x="1570" y="2365"/>
                  </a:lnTo>
                  <a:lnTo>
                    <a:pt x="1549" y="2156"/>
                  </a:lnTo>
                  <a:lnTo>
                    <a:pt x="1590" y="2344"/>
                  </a:lnTo>
                  <a:lnTo>
                    <a:pt x="1716" y="2449"/>
                  </a:lnTo>
                  <a:lnTo>
                    <a:pt x="1779" y="2428"/>
                  </a:lnTo>
                  <a:lnTo>
                    <a:pt x="1779" y="2470"/>
                  </a:lnTo>
                  <a:lnTo>
                    <a:pt x="1988" y="2574"/>
                  </a:lnTo>
                  <a:lnTo>
                    <a:pt x="2093" y="2511"/>
                  </a:lnTo>
                  <a:lnTo>
                    <a:pt x="2155" y="2532"/>
                  </a:lnTo>
                  <a:lnTo>
                    <a:pt x="2155" y="2470"/>
                  </a:lnTo>
                  <a:lnTo>
                    <a:pt x="2197" y="2470"/>
                  </a:lnTo>
                  <a:lnTo>
                    <a:pt x="2365" y="2888"/>
                  </a:lnTo>
                  <a:lnTo>
                    <a:pt x="2448" y="2951"/>
                  </a:lnTo>
                  <a:lnTo>
                    <a:pt x="2448" y="3034"/>
                  </a:lnTo>
                  <a:lnTo>
                    <a:pt x="2406" y="3160"/>
                  </a:lnTo>
                  <a:lnTo>
                    <a:pt x="2469" y="3181"/>
                  </a:lnTo>
                  <a:lnTo>
                    <a:pt x="2406" y="3348"/>
                  </a:lnTo>
                  <a:lnTo>
                    <a:pt x="2448" y="3369"/>
                  </a:lnTo>
                  <a:lnTo>
                    <a:pt x="2511" y="3306"/>
                  </a:lnTo>
                  <a:lnTo>
                    <a:pt x="2553" y="3265"/>
                  </a:lnTo>
                  <a:lnTo>
                    <a:pt x="2553" y="3265"/>
                  </a:lnTo>
                  <a:lnTo>
                    <a:pt x="2511" y="3369"/>
                  </a:lnTo>
                  <a:lnTo>
                    <a:pt x="2490" y="3411"/>
                  </a:lnTo>
                  <a:lnTo>
                    <a:pt x="2553" y="3495"/>
                  </a:lnTo>
                  <a:lnTo>
                    <a:pt x="2637" y="3620"/>
                  </a:lnTo>
                  <a:lnTo>
                    <a:pt x="2720" y="3830"/>
                  </a:lnTo>
                  <a:lnTo>
                    <a:pt x="2762" y="3830"/>
                  </a:lnTo>
                  <a:lnTo>
                    <a:pt x="2720" y="3683"/>
                  </a:lnTo>
                  <a:lnTo>
                    <a:pt x="2720" y="3620"/>
                  </a:lnTo>
                  <a:lnTo>
                    <a:pt x="2762" y="3516"/>
                  </a:lnTo>
                  <a:lnTo>
                    <a:pt x="2867" y="3390"/>
                  </a:lnTo>
                  <a:lnTo>
                    <a:pt x="2909" y="3411"/>
                  </a:lnTo>
                  <a:lnTo>
                    <a:pt x="2971" y="3286"/>
                  </a:lnTo>
                  <a:lnTo>
                    <a:pt x="2971" y="3160"/>
                  </a:lnTo>
                  <a:lnTo>
                    <a:pt x="2930" y="3139"/>
                  </a:lnTo>
                  <a:lnTo>
                    <a:pt x="2909" y="3076"/>
                  </a:lnTo>
                  <a:lnTo>
                    <a:pt x="2909" y="3034"/>
                  </a:lnTo>
                  <a:lnTo>
                    <a:pt x="2888" y="2972"/>
                  </a:lnTo>
                  <a:lnTo>
                    <a:pt x="2867" y="2888"/>
                  </a:lnTo>
                  <a:lnTo>
                    <a:pt x="2804" y="2742"/>
                  </a:lnTo>
                  <a:lnTo>
                    <a:pt x="2783" y="2511"/>
                  </a:lnTo>
                  <a:lnTo>
                    <a:pt x="2720" y="2428"/>
                  </a:lnTo>
                  <a:lnTo>
                    <a:pt x="2720" y="2302"/>
                  </a:lnTo>
                  <a:lnTo>
                    <a:pt x="2699" y="2135"/>
                  </a:lnTo>
                  <a:lnTo>
                    <a:pt x="2637" y="2051"/>
                  </a:lnTo>
                  <a:lnTo>
                    <a:pt x="2595" y="2009"/>
                  </a:lnTo>
                  <a:lnTo>
                    <a:pt x="2511" y="2009"/>
                  </a:lnTo>
                  <a:lnTo>
                    <a:pt x="2448" y="1946"/>
                  </a:lnTo>
                  <a:lnTo>
                    <a:pt x="2386" y="2009"/>
                  </a:lnTo>
                  <a:lnTo>
                    <a:pt x="2406" y="2051"/>
                  </a:lnTo>
                  <a:lnTo>
                    <a:pt x="2386" y="2114"/>
                  </a:lnTo>
                  <a:lnTo>
                    <a:pt x="2386" y="2156"/>
                  </a:lnTo>
                  <a:lnTo>
                    <a:pt x="2344" y="2239"/>
                  </a:lnTo>
                  <a:lnTo>
                    <a:pt x="2365" y="2302"/>
                  </a:lnTo>
                  <a:lnTo>
                    <a:pt x="2365" y="2365"/>
                  </a:lnTo>
                  <a:lnTo>
                    <a:pt x="2281" y="2365"/>
                  </a:lnTo>
                  <a:lnTo>
                    <a:pt x="2197" y="2260"/>
                  </a:lnTo>
                  <a:lnTo>
                    <a:pt x="2093" y="2156"/>
                  </a:lnTo>
                  <a:lnTo>
                    <a:pt x="2093" y="2114"/>
                  </a:lnTo>
                  <a:lnTo>
                    <a:pt x="2030" y="2051"/>
                  </a:lnTo>
                  <a:lnTo>
                    <a:pt x="1967" y="1905"/>
                  </a:lnTo>
                  <a:lnTo>
                    <a:pt x="1967" y="1821"/>
                  </a:lnTo>
                  <a:lnTo>
                    <a:pt x="2030" y="1800"/>
                  </a:lnTo>
                  <a:lnTo>
                    <a:pt x="2051" y="1716"/>
                  </a:lnTo>
                  <a:lnTo>
                    <a:pt x="2155" y="1633"/>
                  </a:lnTo>
                  <a:lnTo>
                    <a:pt x="2176" y="1695"/>
                  </a:lnTo>
                  <a:lnTo>
                    <a:pt x="2260" y="1695"/>
                  </a:lnTo>
                  <a:lnTo>
                    <a:pt x="2302" y="1633"/>
                  </a:lnTo>
                  <a:lnTo>
                    <a:pt x="2302" y="1570"/>
                  </a:lnTo>
                  <a:lnTo>
                    <a:pt x="2365" y="1528"/>
                  </a:lnTo>
                  <a:lnTo>
                    <a:pt x="2448" y="1319"/>
                  </a:lnTo>
                  <a:lnTo>
                    <a:pt x="2469" y="1193"/>
                  </a:lnTo>
                  <a:lnTo>
                    <a:pt x="2511" y="1068"/>
                  </a:lnTo>
                  <a:lnTo>
                    <a:pt x="2469" y="1047"/>
                  </a:lnTo>
                  <a:lnTo>
                    <a:pt x="2365" y="942"/>
                  </a:lnTo>
                  <a:lnTo>
                    <a:pt x="2302" y="963"/>
                  </a:lnTo>
                  <a:lnTo>
                    <a:pt x="2260" y="942"/>
                  </a:lnTo>
                  <a:lnTo>
                    <a:pt x="2176" y="942"/>
                  </a:lnTo>
                  <a:lnTo>
                    <a:pt x="1967" y="963"/>
                  </a:lnTo>
                  <a:lnTo>
                    <a:pt x="1779" y="942"/>
                  </a:lnTo>
                  <a:lnTo>
                    <a:pt x="1423" y="942"/>
                  </a:lnTo>
                  <a:lnTo>
                    <a:pt x="1298" y="879"/>
                  </a:lnTo>
                  <a:lnTo>
                    <a:pt x="1193" y="900"/>
                  </a:lnTo>
                  <a:lnTo>
                    <a:pt x="1067" y="858"/>
                  </a:lnTo>
                  <a:lnTo>
                    <a:pt x="1067" y="775"/>
                  </a:lnTo>
                  <a:lnTo>
                    <a:pt x="1026" y="649"/>
                  </a:lnTo>
                  <a:lnTo>
                    <a:pt x="1026" y="565"/>
                  </a:lnTo>
                  <a:lnTo>
                    <a:pt x="1005" y="440"/>
                  </a:lnTo>
                  <a:lnTo>
                    <a:pt x="921" y="314"/>
                  </a:lnTo>
                  <a:lnTo>
                    <a:pt x="879" y="314"/>
                  </a:lnTo>
                  <a:lnTo>
                    <a:pt x="837" y="356"/>
                  </a:lnTo>
                  <a:lnTo>
                    <a:pt x="733" y="314"/>
                  </a:lnTo>
                  <a:lnTo>
                    <a:pt x="691" y="252"/>
                  </a:lnTo>
                  <a:lnTo>
                    <a:pt x="607" y="168"/>
                  </a:lnTo>
                  <a:lnTo>
                    <a:pt x="544" y="168"/>
                  </a:lnTo>
                  <a:lnTo>
                    <a:pt x="523" y="252"/>
                  </a:lnTo>
                  <a:lnTo>
                    <a:pt x="607" y="314"/>
                  </a:lnTo>
                  <a:lnTo>
                    <a:pt x="544" y="335"/>
                  </a:lnTo>
                  <a:lnTo>
                    <a:pt x="419" y="314"/>
                  </a:lnTo>
                  <a:lnTo>
                    <a:pt x="356" y="210"/>
                  </a:lnTo>
                  <a:lnTo>
                    <a:pt x="356" y="147"/>
                  </a:lnTo>
                  <a:lnTo>
                    <a:pt x="272" y="42"/>
                  </a:lnTo>
                  <a:lnTo>
                    <a:pt x="20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5" name="Google Shape;3595;p60"/>
            <p:cNvSpPr/>
            <p:nvPr/>
          </p:nvSpPr>
          <p:spPr>
            <a:xfrm>
              <a:off x="3793178" y="2712975"/>
              <a:ext cx="26423" cy="30945"/>
            </a:xfrm>
            <a:custGeom>
              <a:avLst/>
              <a:gdLst/>
              <a:ahLst/>
              <a:cxnLst/>
              <a:rect l="l" t="t" r="r" b="b"/>
              <a:pathLst>
                <a:path w="2219" h="2721" extrusionOk="0">
                  <a:moveTo>
                    <a:pt x="1298" y="1"/>
                  </a:moveTo>
                  <a:lnTo>
                    <a:pt x="1152" y="168"/>
                  </a:lnTo>
                  <a:lnTo>
                    <a:pt x="984" y="231"/>
                  </a:lnTo>
                  <a:lnTo>
                    <a:pt x="880" y="231"/>
                  </a:lnTo>
                  <a:lnTo>
                    <a:pt x="817" y="336"/>
                  </a:lnTo>
                  <a:lnTo>
                    <a:pt x="754" y="482"/>
                  </a:lnTo>
                  <a:lnTo>
                    <a:pt x="649" y="545"/>
                  </a:lnTo>
                  <a:lnTo>
                    <a:pt x="524" y="545"/>
                  </a:lnTo>
                  <a:lnTo>
                    <a:pt x="357" y="649"/>
                  </a:lnTo>
                  <a:lnTo>
                    <a:pt x="315" y="629"/>
                  </a:lnTo>
                  <a:lnTo>
                    <a:pt x="231" y="629"/>
                  </a:lnTo>
                  <a:lnTo>
                    <a:pt x="210" y="754"/>
                  </a:lnTo>
                  <a:lnTo>
                    <a:pt x="126" y="838"/>
                  </a:lnTo>
                  <a:lnTo>
                    <a:pt x="189" y="901"/>
                  </a:lnTo>
                  <a:lnTo>
                    <a:pt x="231" y="859"/>
                  </a:lnTo>
                  <a:lnTo>
                    <a:pt x="357" y="1005"/>
                  </a:lnTo>
                  <a:lnTo>
                    <a:pt x="336" y="838"/>
                  </a:lnTo>
                  <a:lnTo>
                    <a:pt x="357" y="754"/>
                  </a:lnTo>
                  <a:lnTo>
                    <a:pt x="545" y="629"/>
                  </a:lnTo>
                  <a:lnTo>
                    <a:pt x="566" y="649"/>
                  </a:lnTo>
                  <a:lnTo>
                    <a:pt x="670" y="629"/>
                  </a:lnTo>
                  <a:lnTo>
                    <a:pt x="817" y="649"/>
                  </a:lnTo>
                  <a:lnTo>
                    <a:pt x="859" y="629"/>
                  </a:lnTo>
                  <a:lnTo>
                    <a:pt x="859" y="629"/>
                  </a:lnTo>
                  <a:cubicBezTo>
                    <a:pt x="859" y="649"/>
                    <a:pt x="838" y="649"/>
                    <a:pt x="838" y="691"/>
                  </a:cubicBezTo>
                  <a:lnTo>
                    <a:pt x="754" y="712"/>
                  </a:lnTo>
                  <a:lnTo>
                    <a:pt x="670" y="712"/>
                  </a:lnTo>
                  <a:lnTo>
                    <a:pt x="629" y="733"/>
                  </a:lnTo>
                  <a:lnTo>
                    <a:pt x="733" y="859"/>
                  </a:lnTo>
                  <a:lnTo>
                    <a:pt x="691" y="921"/>
                  </a:lnTo>
                  <a:lnTo>
                    <a:pt x="775" y="1026"/>
                  </a:lnTo>
                  <a:lnTo>
                    <a:pt x="775" y="1047"/>
                  </a:lnTo>
                  <a:lnTo>
                    <a:pt x="691" y="1026"/>
                  </a:lnTo>
                  <a:lnTo>
                    <a:pt x="587" y="1047"/>
                  </a:lnTo>
                  <a:lnTo>
                    <a:pt x="566" y="1005"/>
                  </a:lnTo>
                  <a:lnTo>
                    <a:pt x="629" y="942"/>
                  </a:lnTo>
                  <a:lnTo>
                    <a:pt x="566" y="838"/>
                  </a:lnTo>
                  <a:lnTo>
                    <a:pt x="545" y="838"/>
                  </a:lnTo>
                  <a:lnTo>
                    <a:pt x="461" y="963"/>
                  </a:lnTo>
                  <a:lnTo>
                    <a:pt x="524" y="1047"/>
                  </a:lnTo>
                  <a:lnTo>
                    <a:pt x="419" y="1131"/>
                  </a:lnTo>
                  <a:lnTo>
                    <a:pt x="336" y="1047"/>
                  </a:lnTo>
                  <a:lnTo>
                    <a:pt x="231" y="1047"/>
                  </a:lnTo>
                  <a:lnTo>
                    <a:pt x="147" y="1026"/>
                  </a:lnTo>
                  <a:lnTo>
                    <a:pt x="64" y="1110"/>
                  </a:lnTo>
                  <a:lnTo>
                    <a:pt x="210" y="1173"/>
                  </a:lnTo>
                  <a:lnTo>
                    <a:pt x="210" y="1277"/>
                  </a:lnTo>
                  <a:lnTo>
                    <a:pt x="126" y="1235"/>
                  </a:lnTo>
                  <a:lnTo>
                    <a:pt x="64" y="1256"/>
                  </a:lnTo>
                  <a:lnTo>
                    <a:pt x="105" y="1424"/>
                  </a:lnTo>
                  <a:lnTo>
                    <a:pt x="168" y="1465"/>
                  </a:lnTo>
                  <a:lnTo>
                    <a:pt x="168" y="1591"/>
                  </a:lnTo>
                  <a:lnTo>
                    <a:pt x="231" y="1675"/>
                  </a:lnTo>
                  <a:lnTo>
                    <a:pt x="64" y="1758"/>
                  </a:lnTo>
                  <a:lnTo>
                    <a:pt x="1" y="1905"/>
                  </a:lnTo>
                  <a:lnTo>
                    <a:pt x="64" y="1968"/>
                  </a:lnTo>
                  <a:lnTo>
                    <a:pt x="168" y="1905"/>
                  </a:lnTo>
                  <a:lnTo>
                    <a:pt x="315" y="2051"/>
                  </a:lnTo>
                  <a:lnTo>
                    <a:pt x="336" y="2219"/>
                  </a:lnTo>
                  <a:lnTo>
                    <a:pt x="273" y="2261"/>
                  </a:lnTo>
                  <a:lnTo>
                    <a:pt x="315" y="2323"/>
                  </a:lnTo>
                  <a:lnTo>
                    <a:pt x="461" y="2323"/>
                  </a:lnTo>
                  <a:lnTo>
                    <a:pt x="608" y="2533"/>
                  </a:lnTo>
                  <a:lnTo>
                    <a:pt x="649" y="2574"/>
                  </a:lnTo>
                  <a:lnTo>
                    <a:pt x="754" y="2533"/>
                  </a:lnTo>
                  <a:lnTo>
                    <a:pt x="775" y="2470"/>
                  </a:lnTo>
                  <a:lnTo>
                    <a:pt x="691" y="2386"/>
                  </a:lnTo>
                  <a:lnTo>
                    <a:pt x="649" y="2386"/>
                  </a:lnTo>
                  <a:lnTo>
                    <a:pt x="649" y="2302"/>
                  </a:lnTo>
                  <a:lnTo>
                    <a:pt x="733" y="2261"/>
                  </a:lnTo>
                  <a:lnTo>
                    <a:pt x="733" y="2177"/>
                  </a:lnTo>
                  <a:lnTo>
                    <a:pt x="670" y="2135"/>
                  </a:lnTo>
                  <a:lnTo>
                    <a:pt x="670" y="2072"/>
                  </a:lnTo>
                  <a:lnTo>
                    <a:pt x="754" y="2009"/>
                  </a:lnTo>
                  <a:cubicBezTo>
                    <a:pt x="775" y="2051"/>
                    <a:pt x="817" y="2093"/>
                    <a:pt x="838" y="2135"/>
                  </a:cubicBezTo>
                  <a:lnTo>
                    <a:pt x="838" y="2177"/>
                  </a:lnTo>
                  <a:lnTo>
                    <a:pt x="880" y="2302"/>
                  </a:lnTo>
                  <a:lnTo>
                    <a:pt x="984" y="2407"/>
                  </a:lnTo>
                  <a:lnTo>
                    <a:pt x="1089" y="2407"/>
                  </a:lnTo>
                  <a:lnTo>
                    <a:pt x="1152" y="2449"/>
                  </a:lnTo>
                  <a:lnTo>
                    <a:pt x="1256" y="2428"/>
                  </a:lnTo>
                  <a:cubicBezTo>
                    <a:pt x="1277" y="2428"/>
                    <a:pt x="1298" y="2428"/>
                    <a:pt x="1298" y="2407"/>
                  </a:cubicBezTo>
                  <a:cubicBezTo>
                    <a:pt x="1319" y="2407"/>
                    <a:pt x="1319" y="2428"/>
                    <a:pt x="1361" y="2428"/>
                  </a:cubicBezTo>
                  <a:lnTo>
                    <a:pt x="1361" y="2449"/>
                  </a:lnTo>
                  <a:lnTo>
                    <a:pt x="1298" y="2533"/>
                  </a:lnTo>
                  <a:lnTo>
                    <a:pt x="1319" y="2595"/>
                  </a:lnTo>
                  <a:lnTo>
                    <a:pt x="1382" y="2512"/>
                  </a:lnTo>
                  <a:lnTo>
                    <a:pt x="1403" y="2449"/>
                  </a:lnTo>
                  <a:cubicBezTo>
                    <a:pt x="1445" y="2491"/>
                    <a:pt x="1486" y="2512"/>
                    <a:pt x="1507" y="2553"/>
                  </a:cubicBezTo>
                  <a:lnTo>
                    <a:pt x="1507" y="2595"/>
                  </a:lnTo>
                  <a:lnTo>
                    <a:pt x="1465" y="2616"/>
                  </a:lnTo>
                  <a:lnTo>
                    <a:pt x="1507" y="2658"/>
                  </a:lnTo>
                  <a:lnTo>
                    <a:pt x="1675" y="2721"/>
                  </a:lnTo>
                  <a:lnTo>
                    <a:pt x="1821" y="2700"/>
                  </a:lnTo>
                  <a:lnTo>
                    <a:pt x="1884" y="2616"/>
                  </a:lnTo>
                  <a:lnTo>
                    <a:pt x="1905" y="2700"/>
                  </a:lnTo>
                  <a:lnTo>
                    <a:pt x="1926" y="2721"/>
                  </a:lnTo>
                  <a:lnTo>
                    <a:pt x="1926" y="2616"/>
                  </a:lnTo>
                  <a:lnTo>
                    <a:pt x="1968" y="2574"/>
                  </a:lnTo>
                  <a:cubicBezTo>
                    <a:pt x="2009" y="2533"/>
                    <a:pt x="2030" y="2512"/>
                    <a:pt x="2030" y="2470"/>
                  </a:cubicBezTo>
                  <a:lnTo>
                    <a:pt x="2093" y="2386"/>
                  </a:lnTo>
                  <a:lnTo>
                    <a:pt x="2177" y="2344"/>
                  </a:lnTo>
                  <a:lnTo>
                    <a:pt x="2135" y="2302"/>
                  </a:lnTo>
                  <a:lnTo>
                    <a:pt x="2072" y="2323"/>
                  </a:lnTo>
                  <a:lnTo>
                    <a:pt x="2009" y="2407"/>
                  </a:lnTo>
                  <a:lnTo>
                    <a:pt x="2009" y="2386"/>
                  </a:lnTo>
                  <a:cubicBezTo>
                    <a:pt x="1989" y="2344"/>
                    <a:pt x="1989" y="2344"/>
                    <a:pt x="1989" y="2323"/>
                  </a:cubicBezTo>
                  <a:lnTo>
                    <a:pt x="2009" y="2302"/>
                  </a:lnTo>
                  <a:lnTo>
                    <a:pt x="2009" y="2219"/>
                  </a:lnTo>
                  <a:lnTo>
                    <a:pt x="2135" y="2177"/>
                  </a:lnTo>
                  <a:lnTo>
                    <a:pt x="2198" y="2114"/>
                  </a:lnTo>
                  <a:lnTo>
                    <a:pt x="2177" y="2051"/>
                  </a:lnTo>
                  <a:lnTo>
                    <a:pt x="2072" y="1968"/>
                  </a:lnTo>
                  <a:lnTo>
                    <a:pt x="2072" y="1905"/>
                  </a:lnTo>
                  <a:lnTo>
                    <a:pt x="2198" y="1863"/>
                  </a:lnTo>
                  <a:lnTo>
                    <a:pt x="2219" y="1737"/>
                  </a:lnTo>
                  <a:lnTo>
                    <a:pt x="2219" y="1591"/>
                  </a:lnTo>
                  <a:lnTo>
                    <a:pt x="2198" y="1486"/>
                  </a:lnTo>
                  <a:lnTo>
                    <a:pt x="2072" y="1486"/>
                  </a:lnTo>
                  <a:lnTo>
                    <a:pt x="1905" y="1528"/>
                  </a:lnTo>
                  <a:lnTo>
                    <a:pt x="1863" y="1633"/>
                  </a:lnTo>
                  <a:lnTo>
                    <a:pt x="1905" y="1675"/>
                  </a:lnTo>
                  <a:lnTo>
                    <a:pt x="1989" y="1737"/>
                  </a:lnTo>
                  <a:lnTo>
                    <a:pt x="1989" y="1779"/>
                  </a:lnTo>
                  <a:lnTo>
                    <a:pt x="1926" y="1758"/>
                  </a:lnTo>
                  <a:lnTo>
                    <a:pt x="1905" y="1779"/>
                  </a:lnTo>
                  <a:lnTo>
                    <a:pt x="1800" y="1696"/>
                  </a:lnTo>
                  <a:lnTo>
                    <a:pt x="1800" y="1654"/>
                  </a:lnTo>
                  <a:lnTo>
                    <a:pt x="1758" y="1570"/>
                  </a:lnTo>
                  <a:lnTo>
                    <a:pt x="1696" y="1591"/>
                  </a:lnTo>
                  <a:lnTo>
                    <a:pt x="1654" y="1675"/>
                  </a:lnTo>
                  <a:lnTo>
                    <a:pt x="1570" y="1696"/>
                  </a:lnTo>
                  <a:lnTo>
                    <a:pt x="1591" y="1779"/>
                  </a:lnTo>
                  <a:lnTo>
                    <a:pt x="1654" y="1863"/>
                  </a:lnTo>
                  <a:lnTo>
                    <a:pt x="1654" y="1989"/>
                  </a:lnTo>
                  <a:lnTo>
                    <a:pt x="1717" y="2072"/>
                  </a:lnTo>
                  <a:lnTo>
                    <a:pt x="1800" y="2072"/>
                  </a:lnTo>
                  <a:lnTo>
                    <a:pt x="1926" y="2093"/>
                  </a:lnTo>
                  <a:lnTo>
                    <a:pt x="1968" y="2156"/>
                  </a:lnTo>
                  <a:lnTo>
                    <a:pt x="1905" y="2198"/>
                  </a:lnTo>
                  <a:lnTo>
                    <a:pt x="1968" y="2261"/>
                  </a:lnTo>
                  <a:cubicBezTo>
                    <a:pt x="1926" y="2281"/>
                    <a:pt x="1926" y="2323"/>
                    <a:pt x="1926" y="2365"/>
                  </a:cubicBezTo>
                  <a:lnTo>
                    <a:pt x="1905" y="2386"/>
                  </a:lnTo>
                  <a:lnTo>
                    <a:pt x="1863" y="2386"/>
                  </a:lnTo>
                  <a:lnTo>
                    <a:pt x="1779" y="2407"/>
                  </a:lnTo>
                  <a:lnTo>
                    <a:pt x="1675" y="2261"/>
                  </a:lnTo>
                  <a:lnTo>
                    <a:pt x="1612" y="2281"/>
                  </a:lnTo>
                  <a:cubicBezTo>
                    <a:pt x="1591" y="2261"/>
                    <a:pt x="1570" y="2261"/>
                    <a:pt x="1549" y="2219"/>
                  </a:cubicBezTo>
                  <a:lnTo>
                    <a:pt x="1549" y="2198"/>
                  </a:lnTo>
                  <a:lnTo>
                    <a:pt x="1465" y="2114"/>
                  </a:lnTo>
                  <a:lnTo>
                    <a:pt x="1465" y="2177"/>
                  </a:lnTo>
                  <a:cubicBezTo>
                    <a:pt x="1465" y="2177"/>
                    <a:pt x="1445" y="2177"/>
                    <a:pt x="1445" y="2156"/>
                  </a:cubicBezTo>
                  <a:cubicBezTo>
                    <a:pt x="1403" y="2156"/>
                    <a:pt x="1403" y="2156"/>
                    <a:pt x="1382" y="2177"/>
                  </a:cubicBezTo>
                  <a:lnTo>
                    <a:pt x="1403" y="2093"/>
                  </a:lnTo>
                  <a:lnTo>
                    <a:pt x="1382" y="2009"/>
                  </a:lnTo>
                  <a:lnTo>
                    <a:pt x="1298" y="1863"/>
                  </a:lnTo>
                  <a:lnTo>
                    <a:pt x="1235" y="1863"/>
                  </a:lnTo>
                  <a:lnTo>
                    <a:pt x="1089" y="1779"/>
                  </a:lnTo>
                  <a:lnTo>
                    <a:pt x="1026" y="1612"/>
                  </a:lnTo>
                  <a:lnTo>
                    <a:pt x="1047" y="1654"/>
                  </a:lnTo>
                  <a:lnTo>
                    <a:pt x="1173" y="1591"/>
                  </a:lnTo>
                  <a:lnTo>
                    <a:pt x="1173" y="1445"/>
                  </a:lnTo>
                  <a:lnTo>
                    <a:pt x="1131" y="1340"/>
                  </a:lnTo>
                  <a:lnTo>
                    <a:pt x="1193" y="1256"/>
                  </a:lnTo>
                  <a:lnTo>
                    <a:pt x="1298" y="1235"/>
                  </a:lnTo>
                  <a:lnTo>
                    <a:pt x="1382" y="1298"/>
                  </a:lnTo>
                  <a:lnTo>
                    <a:pt x="1445" y="1277"/>
                  </a:lnTo>
                  <a:lnTo>
                    <a:pt x="1486" y="1298"/>
                  </a:lnTo>
                  <a:lnTo>
                    <a:pt x="1507" y="1256"/>
                  </a:lnTo>
                  <a:lnTo>
                    <a:pt x="1549" y="1152"/>
                  </a:lnTo>
                  <a:lnTo>
                    <a:pt x="1445" y="1047"/>
                  </a:lnTo>
                  <a:lnTo>
                    <a:pt x="1382" y="1110"/>
                  </a:lnTo>
                  <a:lnTo>
                    <a:pt x="1256" y="1110"/>
                  </a:lnTo>
                  <a:lnTo>
                    <a:pt x="1193" y="1026"/>
                  </a:lnTo>
                  <a:lnTo>
                    <a:pt x="1152" y="921"/>
                  </a:lnTo>
                  <a:lnTo>
                    <a:pt x="1089" y="921"/>
                  </a:lnTo>
                  <a:lnTo>
                    <a:pt x="1152" y="859"/>
                  </a:lnTo>
                  <a:lnTo>
                    <a:pt x="1152" y="754"/>
                  </a:lnTo>
                  <a:lnTo>
                    <a:pt x="1131" y="754"/>
                  </a:lnTo>
                  <a:cubicBezTo>
                    <a:pt x="1131" y="733"/>
                    <a:pt x="1152" y="712"/>
                    <a:pt x="1152" y="691"/>
                  </a:cubicBezTo>
                  <a:lnTo>
                    <a:pt x="1173" y="691"/>
                  </a:lnTo>
                  <a:lnTo>
                    <a:pt x="1277" y="503"/>
                  </a:lnTo>
                  <a:lnTo>
                    <a:pt x="1256" y="377"/>
                  </a:lnTo>
                  <a:lnTo>
                    <a:pt x="1277" y="315"/>
                  </a:lnTo>
                  <a:lnTo>
                    <a:pt x="1256" y="210"/>
                  </a:lnTo>
                  <a:lnTo>
                    <a:pt x="1340" y="64"/>
                  </a:lnTo>
                  <a:lnTo>
                    <a:pt x="129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6" name="Google Shape;3596;p60"/>
            <p:cNvSpPr/>
            <p:nvPr/>
          </p:nvSpPr>
          <p:spPr>
            <a:xfrm>
              <a:off x="3772256" y="2560208"/>
              <a:ext cx="138282" cy="153495"/>
            </a:xfrm>
            <a:custGeom>
              <a:avLst/>
              <a:gdLst/>
              <a:ahLst/>
              <a:cxnLst/>
              <a:rect l="l" t="t" r="r" b="b"/>
              <a:pathLst>
                <a:path w="11613" h="13497" extrusionOk="0">
                  <a:moveTo>
                    <a:pt x="9792" y="1"/>
                  </a:moveTo>
                  <a:lnTo>
                    <a:pt x="9709" y="64"/>
                  </a:lnTo>
                  <a:lnTo>
                    <a:pt x="9709" y="126"/>
                  </a:lnTo>
                  <a:lnTo>
                    <a:pt x="9792" y="231"/>
                  </a:lnTo>
                  <a:lnTo>
                    <a:pt x="9730" y="273"/>
                  </a:lnTo>
                  <a:lnTo>
                    <a:pt x="9688" y="273"/>
                  </a:lnTo>
                  <a:lnTo>
                    <a:pt x="9604" y="168"/>
                  </a:lnTo>
                  <a:lnTo>
                    <a:pt x="9541" y="231"/>
                  </a:lnTo>
                  <a:lnTo>
                    <a:pt x="9520" y="336"/>
                  </a:lnTo>
                  <a:lnTo>
                    <a:pt x="9541" y="357"/>
                  </a:lnTo>
                  <a:lnTo>
                    <a:pt x="9625" y="357"/>
                  </a:lnTo>
                  <a:lnTo>
                    <a:pt x="9688" y="419"/>
                  </a:lnTo>
                  <a:lnTo>
                    <a:pt x="9646" y="440"/>
                  </a:lnTo>
                  <a:lnTo>
                    <a:pt x="9604" y="482"/>
                  </a:lnTo>
                  <a:lnTo>
                    <a:pt x="9604" y="566"/>
                  </a:lnTo>
                  <a:lnTo>
                    <a:pt x="9520" y="587"/>
                  </a:lnTo>
                  <a:lnTo>
                    <a:pt x="9520" y="670"/>
                  </a:lnTo>
                  <a:lnTo>
                    <a:pt x="9541" y="691"/>
                  </a:lnTo>
                  <a:lnTo>
                    <a:pt x="9479" y="754"/>
                  </a:lnTo>
                  <a:lnTo>
                    <a:pt x="9520" y="859"/>
                  </a:lnTo>
                  <a:lnTo>
                    <a:pt x="9479" y="901"/>
                  </a:lnTo>
                  <a:lnTo>
                    <a:pt x="9416" y="859"/>
                  </a:lnTo>
                  <a:lnTo>
                    <a:pt x="9332" y="901"/>
                  </a:lnTo>
                  <a:lnTo>
                    <a:pt x="9332" y="942"/>
                  </a:lnTo>
                  <a:lnTo>
                    <a:pt x="9269" y="984"/>
                  </a:lnTo>
                  <a:lnTo>
                    <a:pt x="9228" y="880"/>
                  </a:lnTo>
                  <a:lnTo>
                    <a:pt x="9332" y="670"/>
                  </a:lnTo>
                  <a:lnTo>
                    <a:pt x="9269" y="649"/>
                  </a:lnTo>
                  <a:lnTo>
                    <a:pt x="9269" y="587"/>
                  </a:lnTo>
                  <a:lnTo>
                    <a:pt x="9311" y="545"/>
                  </a:lnTo>
                  <a:lnTo>
                    <a:pt x="9311" y="357"/>
                  </a:lnTo>
                  <a:lnTo>
                    <a:pt x="9290" y="315"/>
                  </a:lnTo>
                  <a:lnTo>
                    <a:pt x="9228" y="315"/>
                  </a:lnTo>
                  <a:lnTo>
                    <a:pt x="9102" y="545"/>
                  </a:lnTo>
                  <a:lnTo>
                    <a:pt x="9081" y="670"/>
                  </a:lnTo>
                  <a:lnTo>
                    <a:pt x="8956" y="880"/>
                  </a:lnTo>
                  <a:lnTo>
                    <a:pt x="8893" y="1005"/>
                  </a:lnTo>
                  <a:lnTo>
                    <a:pt x="8956" y="1068"/>
                  </a:lnTo>
                  <a:lnTo>
                    <a:pt x="8914" y="1193"/>
                  </a:lnTo>
                  <a:lnTo>
                    <a:pt x="8767" y="1361"/>
                  </a:lnTo>
                  <a:lnTo>
                    <a:pt x="8704" y="1382"/>
                  </a:lnTo>
                  <a:lnTo>
                    <a:pt x="8704" y="1298"/>
                  </a:lnTo>
                  <a:lnTo>
                    <a:pt x="8663" y="1214"/>
                  </a:lnTo>
                  <a:lnTo>
                    <a:pt x="8767" y="1068"/>
                  </a:lnTo>
                  <a:lnTo>
                    <a:pt x="8746" y="963"/>
                  </a:lnTo>
                  <a:lnTo>
                    <a:pt x="8788" y="880"/>
                  </a:lnTo>
                  <a:lnTo>
                    <a:pt x="8746" y="775"/>
                  </a:lnTo>
                  <a:lnTo>
                    <a:pt x="8893" y="587"/>
                  </a:lnTo>
                  <a:lnTo>
                    <a:pt x="8914" y="482"/>
                  </a:lnTo>
                  <a:lnTo>
                    <a:pt x="8956" y="461"/>
                  </a:lnTo>
                  <a:lnTo>
                    <a:pt x="8956" y="419"/>
                  </a:lnTo>
                  <a:lnTo>
                    <a:pt x="8851" y="419"/>
                  </a:lnTo>
                  <a:lnTo>
                    <a:pt x="8767" y="315"/>
                  </a:lnTo>
                  <a:lnTo>
                    <a:pt x="8704" y="336"/>
                  </a:lnTo>
                  <a:lnTo>
                    <a:pt x="8746" y="440"/>
                  </a:lnTo>
                  <a:lnTo>
                    <a:pt x="8663" y="482"/>
                  </a:lnTo>
                  <a:lnTo>
                    <a:pt x="8663" y="419"/>
                  </a:lnTo>
                  <a:lnTo>
                    <a:pt x="8579" y="336"/>
                  </a:lnTo>
                  <a:lnTo>
                    <a:pt x="8495" y="315"/>
                  </a:lnTo>
                  <a:lnTo>
                    <a:pt x="8432" y="336"/>
                  </a:lnTo>
                  <a:lnTo>
                    <a:pt x="8453" y="482"/>
                  </a:lnTo>
                  <a:lnTo>
                    <a:pt x="8391" y="545"/>
                  </a:lnTo>
                  <a:lnTo>
                    <a:pt x="8349" y="482"/>
                  </a:lnTo>
                  <a:lnTo>
                    <a:pt x="8286" y="461"/>
                  </a:lnTo>
                  <a:lnTo>
                    <a:pt x="8244" y="482"/>
                  </a:lnTo>
                  <a:lnTo>
                    <a:pt x="8265" y="545"/>
                  </a:lnTo>
                  <a:lnTo>
                    <a:pt x="8391" y="608"/>
                  </a:lnTo>
                  <a:lnTo>
                    <a:pt x="8432" y="733"/>
                  </a:lnTo>
                  <a:lnTo>
                    <a:pt x="8391" y="775"/>
                  </a:lnTo>
                  <a:lnTo>
                    <a:pt x="8349" y="691"/>
                  </a:lnTo>
                  <a:lnTo>
                    <a:pt x="8265" y="775"/>
                  </a:lnTo>
                  <a:lnTo>
                    <a:pt x="8265" y="838"/>
                  </a:lnTo>
                  <a:lnTo>
                    <a:pt x="8286" y="880"/>
                  </a:lnTo>
                  <a:lnTo>
                    <a:pt x="8265" y="901"/>
                  </a:lnTo>
                  <a:lnTo>
                    <a:pt x="8160" y="859"/>
                  </a:lnTo>
                  <a:lnTo>
                    <a:pt x="8119" y="859"/>
                  </a:lnTo>
                  <a:lnTo>
                    <a:pt x="8035" y="963"/>
                  </a:lnTo>
                  <a:lnTo>
                    <a:pt x="7951" y="1005"/>
                  </a:lnTo>
                  <a:lnTo>
                    <a:pt x="7951" y="1047"/>
                  </a:lnTo>
                  <a:lnTo>
                    <a:pt x="8014" y="1068"/>
                  </a:lnTo>
                  <a:lnTo>
                    <a:pt x="7909" y="1131"/>
                  </a:lnTo>
                  <a:lnTo>
                    <a:pt x="7868" y="1214"/>
                  </a:lnTo>
                  <a:lnTo>
                    <a:pt x="7972" y="1319"/>
                  </a:lnTo>
                  <a:lnTo>
                    <a:pt x="7909" y="1382"/>
                  </a:lnTo>
                  <a:lnTo>
                    <a:pt x="7972" y="1424"/>
                  </a:lnTo>
                  <a:lnTo>
                    <a:pt x="8035" y="1466"/>
                  </a:lnTo>
                  <a:lnTo>
                    <a:pt x="7972" y="1507"/>
                  </a:lnTo>
                  <a:lnTo>
                    <a:pt x="7847" y="1507"/>
                  </a:lnTo>
                  <a:lnTo>
                    <a:pt x="7805" y="1361"/>
                  </a:lnTo>
                  <a:lnTo>
                    <a:pt x="7742" y="1319"/>
                  </a:lnTo>
                  <a:lnTo>
                    <a:pt x="7805" y="1277"/>
                  </a:lnTo>
                  <a:lnTo>
                    <a:pt x="7721" y="1214"/>
                  </a:lnTo>
                  <a:lnTo>
                    <a:pt x="7491" y="1214"/>
                  </a:lnTo>
                  <a:lnTo>
                    <a:pt x="7303" y="1089"/>
                  </a:lnTo>
                  <a:lnTo>
                    <a:pt x="7240" y="1089"/>
                  </a:lnTo>
                  <a:lnTo>
                    <a:pt x="7198" y="1131"/>
                  </a:lnTo>
                  <a:lnTo>
                    <a:pt x="7177" y="1068"/>
                  </a:lnTo>
                  <a:lnTo>
                    <a:pt x="7072" y="1173"/>
                  </a:lnTo>
                  <a:lnTo>
                    <a:pt x="6968" y="1173"/>
                  </a:lnTo>
                  <a:lnTo>
                    <a:pt x="6968" y="1214"/>
                  </a:lnTo>
                  <a:lnTo>
                    <a:pt x="7093" y="1382"/>
                  </a:lnTo>
                  <a:lnTo>
                    <a:pt x="7177" y="1382"/>
                  </a:lnTo>
                  <a:lnTo>
                    <a:pt x="7219" y="1424"/>
                  </a:lnTo>
                  <a:lnTo>
                    <a:pt x="7344" y="1424"/>
                  </a:lnTo>
                  <a:lnTo>
                    <a:pt x="7303" y="1528"/>
                  </a:lnTo>
                  <a:lnTo>
                    <a:pt x="7303" y="1633"/>
                  </a:lnTo>
                  <a:lnTo>
                    <a:pt x="7407" y="1779"/>
                  </a:lnTo>
                  <a:lnTo>
                    <a:pt x="7386" y="1842"/>
                  </a:lnTo>
                  <a:lnTo>
                    <a:pt x="7303" y="1800"/>
                  </a:lnTo>
                  <a:lnTo>
                    <a:pt x="7219" y="1654"/>
                  </a:lnTo>
                  <a:lnTo>
                    <a:pt x="7114" y="1612"/>
                  </a:lnTo>
                  <a:lnTo>
                    <a:pt x="7072" y="1528"/>
                  </a:lnTo>
                  <a:lnTo>
                    <a:pt x="7031" y="1633"/>
                  </a:lnTo>
                  <a:lnTo>
                    <a:pt x="6968" y="1717"/>
                  </a:lnTo>
                  <a:lnTo>
                    <a:pt x="6926" y="1591"/>
                  </a:lnTo>
                  <a:lnTo>
                    <a:pt x="6863" y="1633"/>
                  </a:lnTo>
                  <a:lnTo>
                    <a:pt x="6863" y="1717"/>
                  </a:lnTo>
                  <a:lnTo>
                    <a:pt x="6759" y="1800"/>
                  </a:lnTo>
                  <a:lnTo>
                    <a:pt x="6759" y="1884"/>
                  </a:lnTo>
                  <a:lnTo>
                    <a:pt x="6884" y="1947"/>
                  </a:lnTo>
                  <a:lnTo>
                    <a:pt x="6926" y="2051"/>
                  </a:lnTo>
                  <a:lnTo>
                    <a:pt x="6821" y="2030"/>
                  </a:lnTo>
                  <a:lnTo>
                    <a:pt x="6779" y="1989"/>
                  </a:lnTo>
                  <a:lnTo>
                    <a:pt x="6696" y="2114"/>
                  </a:lnTo>
                  <a:lnTo>
                    <a:pt x="6675" y="2177"/>
                  </a:lnTo>
                  <a:lnTo>
                    <a:pt x="6549" y="2302"/>
                  </a:lnTo>
                  <a:lnTo>
                    <a:pt x="6549" y="2219"/>
                  </a:lnTo>
                  <a:lnTo>
                    <a:pt x="6654" y="2156"/>
                  </a:lnTo>
                  <a:lnTo>
                    <a:pt x="6591" y="2093"/>
                  </a:lnTo>
                  <a:lnTo>
                    <a:pt x="6696" y="1926"/>
                  </a:lnTo>
                  <a:lnTo>
                    <a:pt x="6612" y="1612"/>
                  </a:lnTo>
                  <a:lnTo>
                    <a:pt x="6549" y="1654"/>
                  </a:lnTo>
                  <a:lnTo>
                    <a:pt x="6403" y="1842"/>
                  </a:lnTo>
                  <a:lnTo>
                    <a:pt x="6403" y="2010"/>
                  </a:lnTo>
                  <a:lnTo>
                    <a:pt x="6445" y="2051"/>
                  </a:lnTo>
                  <a:lnTo>
                    <a:pt x="6340" y="2156"/>
                  </a:lnTo>
                  <a:lnTo>
                    <a:pt x="6340" y="2051"/>
                  </a:lnTo>
                  <a:lnTo>
                    <a:pt x="6382" y="1947"/>
                  </a:lnTo>
                  <a:lnTo>
                    <a:pt x="6340" y="1800"/>
                  </a:lnTo>
                  <a:lnTo>
                    <a:pt x="6277" y="1779"/>
                  </a:lnTo>
                  <a:lnTo>
                    <a:pt x="6173" y="1842"/>
                  </a:lnTo>
                  <a:lnTo>
                    <a:pt x="6089" y="1989"/>
                  </a:lnTo>
                  <a:lnTo>
                    <a:pt x="6152" y="2114"/>
                  </a:lnTo>
                  <a:lnTo>
                    <a:pt x="6152" y="2177"/>
                  </a:lnTo>
                  <a:lnTo>
                    <a:pt x="6298" y="2323"/>
                  </a:lnTo>
                  <a:lnTo>
                    <a:pt x="6340" y="2407"/>
                  </a:lnTo>
                  <a:lnTo>
                    <a:pt x="6277" y="2512"/>
                  </a:lnTo>
                  <a:lnTo>
                    <a:pt x="6235" y="2344"/>
                  </a:lnTo>
                  <a:lnTo>
                    <a:pt x="6131" y="2302"/>
                  </a:lnTo>
                  <a:lnTo>
                    <a:pt x="6047" y="2114"/>
                  </a:lnTo>
                  <a:lnTo>
                    <a:pt x="5984" y="2093"/>
                  </a:lnTo>
                  <a:lnTo>
                    <a:pt x="5859" y="2135"/>
                  </a:lnTo>
                  <a:lnTo>
                    <a:pt x="5838" y="2219"/>
                  </a:lnTo>
                  <a:lnTo>
                    <a:pt x="5984" y="2323"/>
                  </a:lnTo>
                  <a:lnTo>
                    <a:pt x="6047" y="2323"/>
                  </a:lnTo>
                  <a:lnTo>
                    <a:pt x="6089" y="2365"/>
                  </a:lnTo>
                  <a:lnTo>
                    <a:pt x="5984" y="2344"/>
                  </a:lnTo>
                  <a:lnTo>
                    <a:pt x="5880" y="2407"/>
                  </a:lnTo>
                  <a:lnTo>
                    <a:pt x="5963" y="2512"/>
                  </a:lnTo>
                  <a:lnTo>
                    <a:pt x="5838" y="2428"/>
                  </a:lnTo>
                  <a:lnTo>
                    <a:pt x="5838" y="2302"/>
                  </a:lnTo>
                  <a:lnTo>
                    <a:pt x="5775" y="2261"/>
                  </a:lnTo>
                  <a:lnTo>
                    <a:pt x="5754" y="2156"/>
                  </a:lnTo>
                  <a:lnTo>
                    <a:pt x="5712" y="2219"/>
                  </a:lnTo>
                  <a:lnTo>
                    <a:pt x="5671" y="2365"/>
                  </a:lnTo>
                  <a:lnTo>
                    <a:pt x="5733" y="2428"/>
                  </a:lnTo>
                  <a:lnTo>
                    <a:pt x="5712" y="2554"/>
                  </a:lnTo>
                  <a:lnTo>
                    <a:pt x="5629" y="2512"/>
                  </a:lnTo>
                  <a:lnTo>
                    <a:pt x="5545" y="2533"/>
                  </a:lnTo>
                  <a:lnTo>
                    <a:pt x="5419" y="2658"/>
                  </a:lnTo>
                  <a:lnTo>
                    <a:pt x="5440" y="2679"/>
                  </a:lnTo>
                  <a:lnTo>
                    <a:pt x="5524" y="2658"/>
                  </a:lnTo>
                  <a:lnTo>
                    <a:pt x="5608" y="2763"/>
                  </a:lnTo>
                  <a:lnTo>
                    <a:pt x="5503" y="2763"/>
                  </a:lnTo>
                  <a:lnTo>
                    <a:pt x="5440" y="2826"/>
                  </a:lnTo>
                  <a:lnTo>
                    <a:pt x="5503" y="2846"/>
                  </a:lnTo>
                  <a:lnTo>
                    <a:pt x="5461" y="2888"/>
                  </a:lnTo>
                  <a:lnTo>
                    <a:pt x="5357" y="2930"/>
                  </a:lnTo>
                  <a:lnTo>
                    <a:pt x="5357" y="2972"/>
                  </a:lnTo>
                  <a:lnTo>
                    <a:pt x="5399" y="2993"/>
                  </a:lnTo>
                  <a:lnTo>
                    <a:pt x="5336" y="2993"/>
                  </a:lnTo>
                  <a:lnTo>
                    <a:pt x="5294" y="2951"/>
                  </a:lnTo>
                  <a:lnTo>
                    <a:pt x="5210" y="2972"/>
                  </a:lnTo>
                  <a:lnTo>
                    <a:pt x="5127" y="3077"/>
                  </a:lnTo>
                  <a:lnTo>
                    <a:pt x="5147" y="3139"/>
                  </a:lnTo>
                  <a:lnTo>
                    <a:pt x="5127" y="3160"/>
                  </a:lnTo>
                  <a:lnTo>
                    <a:pt x="5022" y="3160"/>
                  </a:lnTo>
                  <a:lnTo>
                    <a:pt x="4938" y="3265"/>
                  </a:lnTo>
                  <a:lnTo>
                    <a:pt x="5043" y="3307"/>
                  </a:lnTo>
                  <a:lnTo>
                    <a:pt x="5315" y="3223"/>
                  </a:lnTo>
                  <a:lnTo>
                    <a:pt x="5357" y="3265"/>
                  </a:lnTo>
                  <a:lnTo>
                    <a:pt x="5461" y="3202"/>
                  </a:lnTo>
                  <a:lnTo>
                    <a:pt x="5524" y="3202"/>
                  </a:lnTo>
                  <a:lnTo>
                    <a:pt x="5524" y="3286"/>
                  </a:lnTo>
                  <a:lnTo>
                    <a:pt x="5461" y="3370"/>
                  </a:lnTo>
                  <a:lnTo>
                    <a:pt x="5440" y="3516"/>
                  </a:lnTo>
                  <a:lnTo>
                    <a:pt x="5419" y="3558"/>
                  </a:lnTo>
                  <a:lnTo>
                    <a:pt x="5357" y="3495"/>
                  </a:lnTo>
                  <a:lnTo>
                    <a:pt x="5336" y="3411"/>
                  </a:lnTo>
                  <a:lnTo>
                    <a:pt x="5252" y="3453"/>
                  </a:lnTo>
                  <a:lnTo>
                    <a:pt x="5210" y="3390"/>
                  </a:lnTo>
                  <a:lnTo>
                    <a:pt x="5106" y="3390"/>
                  </a:lnTo>
                  <a:lnTo>
                    <a:pt x="5127" y="3453"/>
                  </a:lnTo>
                  <a:lnTo>
                    <a:pt x="5106" y="3495"/>
                  </a:lnTo>
                  <a:lnTo>
                    <a:pt x="5022" y="3453"/>
                  </a:lnTo>
                  <a:lnTo>
                    <a:pt x="4938" y="3474"/>
                  </a:lnTo>
                  <a:lnTo>
                    <a:pt x="5043" y="3516"/>
                  </a:lnTo>
                  <a:lnTo>
                    <a:pt x="5085" y="3600"/>
                  </a:lnTo>
                  <a:lnTo>
                    <a:pt x="5022" y="3621"/>
                  </a:lnTo>
                  <a:lnTo>
                    <a:pt x="5001" y="3683"/>
                  </a:lnTo>
                  <a:lnTo>
                    <a:pt x="5001" y="3746"/>
                  </a:lnTo>
                  <a:lnTo>
                    <a:pt x="4980" y="3809"/>
                  </a:lnTo>
                  <a:lnTo>
                    <a:pt x="4938" y="3725"/>
                  </a:lnTo>
                  <a:lnTo>
                    <a:pt x="4938" y="3621"/>
                  </a:lnTo>
                  <a:lnTo>
                    <a:pt x="4875" y="3558"/>
                  </a:lnTo>
                  <a:lnTo>
                    <a:pt x="4792" y="3621"/>
                  </a:lnTo>
                  <a:lnTo>
                    <a:pt x="4708" y="3662"/>
                  </a:lnTo>
                  <a:lnTo>
                    <a:pt x="4666" y="3579"/>
                  </a:lnTo>
                  <a:lnTo>
                    <a:pt x="4687" y="3516"/>
                  </a:lnTo>
                  <a:lnTo>
                    <a:pt x="4624" y="3516"/>
                  </a:lnTo>
                  <a:lnTo>
                    <a:pt x="4520" y="3621"/>
                  </a:lnTo>
                  <a:lnTo>
                    <a:pt x="4603" y="3704"/>
                  </a:lnTo>
                  <a:lnTo>
                    <a:pt x="4729" y="3704"/>
                  </a:lnTo>
                  <a:lnTo>
                    <a:pt x="4834" y="3746"/>
                  </a:lnTo>
                  <a:lnTo>
                    <a:pt x="4792" y="3830"/>
                  </a:lnTo>
                  <a:lnTo>
                    <a:pt x="4583" y="3893"/>
                  </a:lnTo>
                  <a:lnTo>
                    <a:pt x="4520" y="3830"/>
                  </a:lnTo>
                  <a:lnTo>
                    <a:pt x="4457" y="3830"/>
                  </a:lnTo>
                  <a:lnTo>
                    <a:pt x="4394" y="3934"/>
                  </a:lnTo>
                  <a:lnTo>
                    <a:pt x="4478" y="4018"/>
                  </a:lnTo>
                  <a:lnTo>
                    <a:pt x="4394" y="4102"/>
                  </a:lnTo>
                  <a:lnTo>
                    <a:pt x="4478" y="4102"/>
                  </a:lnTo>
                  <a:lnTo>
                    <a:pt x="4583" y="3976"/>
                  </a:lnTo>
                  <a:lnTo>
                    <a:pt x="4687" y="3976"/>
                  </a:lnTo>
                  <a:lnTo>
                    <a:pt x="4729" y="4039"/>
                  </a:lnTo>
                  <a:lnTo>
                    <a:pt x="4583" y="4081"/>
                  </a:lnTo>
                  <a:lnTo>
                    <a:pt x="4562" y="4186"/>
                  </a:lnTo>
                  <a:lnTo>
                    <a:pt x="4603" y="4248"/>
                  </a:lnTo>
                  <a:lnTo>
                    <a:pt x="4729" y="4332"/>
                  </a:lnTo>
                  <a:lnTo>
                    <a:pt x="4729" y="4416"/>
                  </a:lnTo>
                  <a:lnTo>
                    <a:pt x="4666" y="4353"/>
                  </a:lnTo>
                  <a:lnTo>
                    <a:pt x="4583" y="4353"/>
                  </a:lnTo>
                  <a:lnTo>
                    <a:pt x="4499" y="4248"/>
                  </a:lnTo>
                  <a:lnTo>
                    <a:pt x="4457" y="4248"/>
                  </a:lnTo>
                  <a:lnTo>
                    <a:pt x="4373" y="4332"/>
                  </a:lnTo>
                  <a:lnTo>
                    <a:pt x="4457" y="4395"/>
                  </a:lnTo>
                  <a:lnTo>
                    <a:pt x="4352" y="4416"/>
                  </a:lnTo>
                  <a:lnTo>
                    <a:pt x="4248" y="4499"/>
                  </a:lnTo>
                  <a:lnTo>
                    <a:pt x="4248" y="4541"/>
                  </a:lnTo>
                  <a:lnTo>
                    <a:pt x="4352" y="4604"/>
                  </a:lnTo>
                  <a:lnTo>
                    <a:pt x="4457" y="4541"/>
                  </a:lnTo>
                  <a:lnTo>
                    <a:pt x="4499" y="4604"/>
                  </a:lnTo>
                  <a:lnTo>
                    <a:pt x="4603" y="4562"/>
                  </a:lnTo>
                  <a:lnTo>
                    <a:pt x="4624" y="4646"/>
                  </a:lnTo>
                  <a:lnTo>
                    <a:pt x="4708" y="4709"/>
                  </a:lnTo>
                  <a:lnTo>
                    <a:pt x="4708" y="4751"/>
                  </a:lnTo>
                  <a:lnTo>
                    <a:pt x="4562" y="4667"/>
                  </a:lnTo>
                  <a:lnTo>
                    <a:pt x="4415" y="4667"/>
                  </a:lnTo>
                  <a:lnTo>
                    <a:pt x="4373" y="4709"/>
                  </a:lnTo>
                  <a:lnTo>
                    <a:pt x="4206" y="4730"/>
                  </a:lnTo>
                  <a:lnTo>
                    <a:pt x="4206" y="4792"/>
                  </a:lnTo>
                  <a:lnTo>
                    <a:pt x="4143" y="4855"/>
                  </a:lnTo>
                  <a:lnTo>
                    <a:pt x="4080" y="4834"/>
                  </a:lnTo>
                  <a:lnTo>
                    <a:pt x="3955" y="4918"/>
                  </a:lnTo>
                  <a:lnTo>
                    <a:pt x="3871" y="4918"/>
                  </a:lnTo>
                  <a:lnTo>
                    <a:pt x="3850" y="4960"/>
                  </a:lnTo>
                  <a:lnTo>
                    <a:pt x="3955" y="4981"/>
                  </a:lnTo>
                  <a:lnTo>
                    <a:pt x="3997" y="5064"/>
                  </a:lnTo>
                  <a:lnTo>
                    <a:pt x="3934" y="5127"/>
                  </a:lnTo>
                  <a:lnTo>
                    <a:pt x="3871" y="5085"/>
                  </a:lnTo>
                  <a:lnTo>
                    <a:pt x="3850" y="5127"/>
                  </a:lnTo>
                  <a:lnTo>
                    <a:pt x="3934" y="5169"/>
                  </a:lnTo>
                  <a:lnTo>
                    <a:pt x="3892" y="5232"/>
                  </a:lnTo>
                  <a:lnTo>
                    <a:pt x="3787" y="5190"/>
                  </a:lnTo>
                  <a:lnTo>
                    <a:pt x="3766" y="5169"/>
                  </a:lnTo>
                  <a:lnTo>
                    <a:pt x="3746" y="5190"/>
                  </a:lnTo>
                  <a:lnTo>
                    <a:pt x="3829" y="5274"/>
                  </a:lnTo>
                  <a:lnTo>
                    <a:pt x="3766" y="5295"/>
                  </a:lnTo>
                  <a:lnTo>
                    <a:pt x="3787" y="5378"/>
                  </a:lnTo>
                  <a:lnTo>
                    <a:pt x="3850" y="5378"/>
                  </a:lnTo>
                  <a:lnTo>
                    <a:pt x="3787" y="5399"/>
                  </a:lnTo>
                  <a:lnTo>
                    <a:pt x="3725" y="5441"/>
                  </a:lnTo>
                  <a:lnTo>
                    <a:pt x="3662" y="5378"/>
                  </a:lnTo>
                  <a:lnTo>
                    <a:pt x="3662" y="5462"/>
                  </a:lnTo>
                  <a:lnTo>
                    <a:pt x="3641" y="5504"/>
                  </a:lnTo>
                  <a:lnTo>
                    <a:pt x="3683" y="5546"/>
                  </a:lnTo>
                  <a:lnTo>
                    <a:pt x="3850" y="5587"/>
                  </a:lnTo>
                  <a:lnTo>
                    <a:pt x="3871" y="5671"/>
                  </a:lnTo>
                  <a:lnTo>
                    <a:pt x="3934" y="5671"/>
                  </a:lnTo>
                  <a:lnTo>
                    <a:pt x="4039" y="5650"/>
                  </a:lnTo>
                  <a:lnTo>
                    <a:pt x="3955" y="5692"/>
                  </a:lnTo>
                  <a:lnTo>
                    <a:pt x="3955" y="5755"/>
                  </a:lnTo>
                  <a:lnTo>
                    <a:pt x="3850" y="5755"/>
                  </a:lnTo>
                  <a:lnTo>
                    <a:pt x="3829" y="5713"/>
                  </a:lnTo>
                  <a:lnTo>
                    <a:pt x="3662" y="5713"/>
                  </a:lnTo>
                  <a:lnTo>
                    <a:pt x="3557" y="5818"/>
                  </a:lnTo>
                  <a:lnTo>
                    <a:pt x="3578" y="5839"/>
                  </a:lnTo>
                  <a:lnTo>
                    <a:pt x="3683" y="5839"/>
                  </a:lnTo>
                  <a:lnTo>
                    <a:pt x="3725" y="5922"/>
                  </a:lnTo>
                  <a:lnTo>
                    <a:pt x="3766" y="5985"/>
                  </a:lnTo>
                  <a:lnTo>
                    <a:pt x="3766" y="6069"/>
                  </a:lnTo>
                  <a:lnTo>
                    <a:pt x="3683" y="6006"/>
                  </a:lnTo>
                  <a:lnTo>
                    <a:pt x="3641" y="6006"/>
                  </a:lnTo>
                  <a:lnTo>
                    <a:pt x="3578" y="6069"/>
                  </a:lnTo>
                  <a:lnTo>
                    <a:pt x="3578" y="6131"/>
                  </a:lnTo>
                  <a:lnTo>
                    <a:pt x="3557" y="6173"/>
                  </a:lnTo>
                  <a:lnTo>
                    <a:pt x="3620" y="6215"/>
                  </a:lnTo>
                  <a:lnTo>
                    <a:pt x="3641" y="6299"/>
                  </a:lnTo>
                  <a:lnTo>
                    <a:pt x="3578" y="6299"/>
                  </a:lnTo>
                  <a:lnTo>
                    <a:pt x="3515" y="6236"/>
                  </a:lnTo>
                  <a:lnTo>
                    <a:pt x="3474" y="6278"/>
                  </a:lnTo>
                  <a:lnTo>
                    <a:pt x="3474" y="6341"/>
                  </a:lnTo>
                  <a:lnTo>
                    <a:pt x="3578" y="6362"/>
                  </a:lnTo>
                  <a:lnTo>
                    <a:pt x="3578" y="6424"/>
                  </a:lnTo>
                  <a:lnTo>
                    <a:pt x="3578" y="6508"/>
                  </a:lnTo>
                  <a:lnTo>
                    <a:pt x="3453" y="6403"/>
                  </a:lnTo>
                  <a:lnTo>
                    <a:pt x="3411" y="6445"/>
                  </a:lnTo>
                  <a:lnTo>
                    <a:pt x="3411" y="6529"/>
                  </a:lnTo>
                  <a:lnTo>
                    <a:pt x="3432" y="6529"/>
                  </a:lnTo>
                  <a:lnTo>
                    <a:pt x="3432" y="6634"/>
                  </a:lnTo>
                  <a:lnTo>
                    <a:pt x="3474" y="6738"/>
                  </a:lnTo>
                  <a:lnTo>
                    <a:pt x="3536" y="6738"/>
                  </a:lnTo>
                  <a:lnTo>
                    <a:pt x="3578" y="6634"/>
                  </a:lnTo>
                  <a:lnTo>
                    <a:pt x="3641" y="6634"/>
                  </a:lnTo>
                  <a:lnTo>
                    <a:pt x="3578" y="6759"/>
                  </a:lnTo>
                  <a:lnTo>
                    <a:pt x="3536" y="6801"/>
                  </a:lnTo>
                  <a:lnTo>
                    <a:pt x="3432" y="6885"/>
                  </a:lnTo>
                  <a:lnTo>
                    <a:pt x="3348" y="6885"/>
                  </a:lnTo>
                  <a:lnTo>
                    <a:pt x="3264" y="6927"/>
                  </a:lnTo>
                  <a:lnTo>
                    <a:pt x="3264" y="6968"/>
                  </a:lnTo>
                  <a:lnTo>
                    <a:pt x="3202" y="7031"/>
                  </a:lnTo>
                  <a:lnTo>
                    <a:pt x="3118" y="7073"/>
                  </a:lnTo>
                  <a:lnTo>
                    <a:pt x="3202" y="7136"/>
                  </a:lnTo>
                  <a:lnTo>
                    <a:pt x="3160" y="7157"/>
                  </a:lnTo>
                  <a:lnTo>
                    <a:pt x="3013" y="7178"/>
                  </a:lnTo>
                  <a:lnTo>
                    <a:pt x="2950" y="7261"/>
                  </a:lnTo>
                  <a:lnTo>
                    <a:pt x="2950" y="7324"/>
                  </a:lnTo>
                  <a:lnTo>
                    <a:pt x="3055" y="7345"/>
                  </a:lnTo>
                  <a:lnTo>
                    <a:pt x="2992" y="7387"/>
                  </a:lnTo>
                  <a:lnTo>
                    <a:pt x="2930" y="7492"/>
                  </a:lnTo>
                  <a:lnTo>
                    <a:pt x="2846" y="7492"/>
                  </a:lnTo>
                  <a:lnTo>
                    <a:pt x="2825" y="7408"/>
                  </a:lnTo>
                  <a:lnTo>
                    <a:pt x="2783" y="7366"/>
                  </a:lnTo>
                  <a:lnTo>
                    <a:pt x="2741" y="7408"/>
                  </a:lnTo>
                  <a:lnTo>
                    <a:pt x="2678" y="7408"/>
                  </a:lnTo>
                  <a:lnTo>
                    <a:pt x="2699" y="7492"/>
                  </a:lnTo>
                  <a:lnTo>
                    <a:pt x="2637" y="7554"/>
                  </a:lnTo>
                  <a:lnTo>
                    <a:pt x="2637" y="7596"/>
                  </a:lnTo>
                  <a:lnTo>
                    <a:pt x="2678" y="7659"/>
                  </a:lnTo>
                  <a:lnTo>
                    <a:pt x="2532" y="7659"/>
                  </a:lnTo>
                  <a:lnTo>
                    <a:pt x="2490" y="7680"/>
                  </a:lnTo>
                  <a:lnTo>
                    <a:pt x="2490" y="7805"/>
                  </a:lnTo>
                  <a:lnTo>
                    <a:pt x="2386" y="7868"/>
                  </a:lnTo>
                  <a:lnTo>
                    <a:pt x="2406" y="7910"/>
                  </a:lnTo>
                  <a:lnTo>
                    <a:pt x="2386" y="8015"/>
                  </a:lnTo>
                  <a:lnTo>
                    <a:pt x="2302" y="8098"/>
                  </a:lnTo>
                  <a:lnTo>
                    <a:pt x="2197" y="8182"/>
                  </a:lnTo>
                  <a:lnTo>
                    <a:pt x="2218" y="8224"/>
                  </a:lnTo>
                  <a:lnTo>
                    <a:pt x="2365" y="8161"/>
                  </a:lnTo>
                  <a:lnTo>
                    <a:pt x="2406" y="8161"/>
                  </a:lnTo>
                  <a:lnTo>
                    <a:pt x="2406" y="8224"/>
                  </a:lnTo>
                  <a:lnTo>
                    <a:pt x="2323" y="8266"/>
                  </a:lnTo>
                  <a:lnTo>
                    <a:pt x="2323" y="8370"/>
                  </a:lnTo>
                  <a:lnTo>
                    <a:pt x="2386" y="8454"/>
                  </a:lnTo>
                  <a:lnTo>
                    <a:pt x="2511" y="8391"/>
                  </a:lnTo>
                  <a:lnTo>
                    <a:pt x="2637" y="8370"/>
                  </a:lnTo>
                  <a:lnTo>
                    <a:pt x="2804" y="8203"/>
                  </a:lnTo>
                  <a:lnTo>
                    <a:pt x="2804" y="8119"/>
                  </a:lnTo>
                  <a:lnTo>
                    <a:pt x="2720" y="8161"/>
                  </a:lnTo>
                  <a:lnTo>
                    <a:pt x="2804" y="8056"/>
                  </a:lnTo>
                  <a:lnTo>
                    <a:pt x="2825" y="7910"/>
                  </a:lnTo>
                  <a:lnTo>
                    <a:pt x="2846" y="7910"/>
                  </a:lnTo>
                  <a:lnTo>
                    <a:pt x="2909" y="7868"/>
                  </a:lnTo>
                  <a:lnTo>
                    <a:pt x="3013" y="7889"/>
                  </a:lnTo>
                  <a:lnTo>
                    <a:pt x="3055" y="7889"/>
                  </a:lnTo>
                  <a:lnTo>
                    <a:pt x="2909" y="7994"/>
                  </a:lnTo>
                  <a:lnTo>
                    <a:pt x="2909" y="8056"/>
                  </a:lnTo>
                  <a:lnTo>
                    <a:pt x="3055" y="8098"/>
                  </a:lnTo>
                  <a:lnTo>
                    <a:pt x="3013" y="8182"/>
                  </a:lnTo>
                  <a:lnTo>
                    <a:pt x="2930" y="8182"/>
                  </a:lnTo>
                  <a:lnTo>
                    <a:pt x="2783" y="8370"/>
                  </a:lnTo>
                  <a:lnTo>
                    <a:pt x="2888" y="8412"/>
                  </a:lnTo>
                  <a:lnTo>
                    <a:pt x="2804" y="8496"/>
                  </a:lnTo>
                  <a:lnTo>
                    <a:pt x="2825" y="8600"/>
                  </a:lnTo>
                  <a:lnTo>
                    <a:pt x="2720" y="8580"/>
                  </a:lnTo>
                  <a:lnTo>
                    <a:pt x="2637" y="8496"/>
                  </a:lnTo>
                  <a:lnTo>
                    <a:pt x="2511" y="8496"/>
                  </a:lnTo>
                  <a:lnTo>
                    <a:pt x="2427" y="8538"/>
                  </a:lnTo>
                  <a:lnTo>
                    <a:pt x="2427" y="8642"/>
                  </a:lnTo>
                  <a:lnTo>
                    <a:pt x="2365" y="8705"/>
                  </a:lnTo>
                  <a:lnTo>
                    <a:pt x="2260" y="8747"/>
                  </a:lnTo>
                  <a:lnTo>
                    <a:pt x="2260" y="8747"/>
                  </a:lnTo>
                  <a:lnTo>
                    <a:pt x="2323" y="8684"/>
                  </a:lnTo>
                  <a:lnTo>
                    <a:pt x="2386" y="8642"/>
                  </a:lnTo>
                  <a:lnTo>
                    <a:pt x="2302" y="8538"/>
                  </a:lnTo>
                  <a:lnTo>
                    <a:pt x="2302" y="8433"/>
                  </a:lnTo>
                  <a:lnTo>
                    <a:pt x="2218" y="8328"/>
                  </a:lnTo>
                  <a:lnTo>
                    <a:pt x="2155" y="8328"/>
                  </a:lnTo>
                  <a:lnTo>
                    <a:pt x="2093" y="8412"/>
                  </a:lnTo>
                  <a:lnTo>
                    <a:pt x="1988" y="8412"/>
                  </a:lnTo>
                  <a:lnTo>
                    <a:pt x="1988" y="8454"/>
                  </a:lnTo>
                  <a:lnTo>
                    <a:pt x="2155" y="8454"/>
                  </a:lnTo>
                  <a:lnTo>
                    <a:pt x="1988" y="8600"/>
                  </a:lnTo>
                  <a:lnTo>
                    <a:pt x="1883" y="8580"/>
                  </a:lnTo>
                  <a:lnTo>
                    <a:pt x="1800" y="8580"/>
                  </a:lnTo>
                  <a:lnTo>
                    <a:pt x="1695" y="8684"/>
                  </a:lnTo>
                  <a:lnTo>
                    <a:pt x="1758" y="8705"/>
                  </a:lnTo>
                  <a:lnTo>
                    <a:pt x="1842" y="8684"/>
                  </a:lnTo>
                  <a:lnTo>
                    <a:pt x="1862" y="8705"/>
                  </a:lnTo>
                  <a:lnTo>
                    <a:pt x="1737" y="8789"/>
                  </a:lnTo>
                  <a:lnTo>
                    <a:pt x="1674" y="8831"/>
                  </a:lnTo>
                  <a:lnTo>
                    <a:pt x="1632" y="8789"/>
                  </a:lnTo>
                  <a:lnTo>
                    <a:pt x="1549" y="8789"/>
                  </a:lnTo>
                  <a:lnTo>
                    <a:pt x="1549" y="8831"/>
                  </a:lnTo>
                  <a:lnTo>
                    <a:pt x="1674" y="8914"/>
                  </a:lnTo>
                  <a:lnTo>
                    <a:pt x="1800" y="8914"/>
                  </a:lnTo>
                  <a:lnTo>
                    <a:pt x="1779" y="8977"/>
                  </a:lnTo>
                  <a:lnTo>
                    <a:pt x="1862" y="9019"/>
                  </a:lnTo>
                  <a:lnTo>
                    <a:pt x="1842" y="9103"/>
                  </a:lnTo>
                  <a:lnTo>
                    <a:pt x="1695" y="9040"/>
                  </a:lnTo>
                  <a:lnTo>
                    <a:pt x="1695" y="8956"/>
                  </a:lnTo>
                  <a:lnTo>
                    <a:pt x="1590" y="8956"/>
                  </a:lnTo>
                  <a:lnTo>
                    <a:pt x="1486" y="8893"/>
                  </a:lnTo>
                  <a:lnTo>
                    <a:pt x="1465" y="8810"/>
                  </a:lnTo>
                  <a:lnTo>
                    <a:pt x="1444" y="8810"/>
                  </a:lnTo>
                  <a:lnTo>
                    <a:pt x="1423" y="8914"/>
                  </a:lnTo>
                  <a:lnTo>
                    <a:pt x="1528" y="9040"/>
                  </a:lnTo>
                  <a:lnTo>
                    <a:pt x="1632" y="9124"/>
                  </a:lnTo>
                  <a:lnTo>
                    <a:pt x="1695" y="9124"/>
                  </a:lnTo>
                  <a:lnTo>
                    <a:pt x="1758" y="9165"/>
                  </a:lnTo>
                  <a:lnTo>
                    <a:pt x="1653" y="9165"/>
                  </a:lnTo>
                  <a:lnTo>
                    <a:pt x="1486" y="9124"/>
                  </a:lnTo>
                  <a:lnTo>
                    <a:pt x="1360" y="8956"/>
                  </a:lnTo>
                  <a:lnTo>
                    <a:pt x="1277" y="8977"/>
                  </a:lnTo>
                  <a:lnTo>
                    <a:pt x="1214" y="8935"/>
                  </a:lnTo>
                  <a:lnTo>
                    <a:pt x="1067" y="8935"/>
                  </a:lnTo>
                  <a:lnTo>
                    <a:pt x="1026" y="8893"/>
                  </a:lnTo>
                  <a:lnTo>
                    <a:pt x="963" y="8935"/>
                  </a:lnTo>
                  <a:lnTo>
                    <a:pt x="1005" y="9019"/>
                  </a:lnTo>
                  <a:lnTo>
                    <a:pt x="942" y="9061"/>
                  </a:lnTo>
                  <a:lnTo>
                    <a:pt x="1026" y="9165"/>
                  </a:lnTo>
                  <a:lnTo>
                    <a:pt x="1214" y="9124"/>
                  </a:lnTo>
                  <a:lnTo>
                    <a:pt x="1235" y="9144"/>
                  </a:lnTo>
                  <a:lnTo>
                    <a:pt x="1151" y="9207"/>
                  </a:lnTo>
                  <a:lnTo>
                    <a:pt x="1214" y="9228"/>
                  </a:lnTo>
                  <a:lnTo>
                    <a:pt x="1339" y="9165"/>
                  </a:lnTo>
                  <a:lnTo>
                    <a:pt x="1423" y="9165"/>
                  </a:lnTo>
                  <a:lnTo>
                    <a:pt x="1381" y="9228"/>
                  </a:lnTo>
                  <a:lnTo>
                    <a:pt x="1214" y="9312"/>
                  </a:lnTo>
                  <a:lnTo>
                    <a:pt x="1151" y="9375"/>
                  </a:lnTo>
                  <a:lnTo>
                    <a:pt x="1026" y="9354"/>
                  </a:lnTo>
                  <a:lnTo>
                    <a:pt x="942" y="9228"/>
                  </a:lnTo>
                  <a:lnTo>
                    <a:pt x="900" y="9228"/>
                  </a:lnTo>
                  <a:lnTo>
                    <a:pt x="837" y="9270"/>
                  </a:lnTo>
                  <a:lnTo>
                    <a:pt x="753" y="9207"/>
                  </a:lnTo>
                  <a:lnTo>
                    <a:pt x="691" y="9249"/>
                  </a:lnTo>
                  <a:lnTo>
                    <a:pt x="628" y="9228"/>
                  </a:lnTo>
                  <a:lnTo>
                    <a:pt x="544" y="9270"/>
                  </a:lnTo>
                  <a:lnTo>
                    <a:pt x="586" y="9333"/>
                  </a:lnTo>
                  <a:lnTo>
                    <a:pt x="753" y="9354"/>
                  </a:lnTo>
                  <a:lnTo>
                    <a:pt x="858" y="9416"/>
                  </a:lnTo>
                  <a:lnTo>
                    <a:pt x="1005" y="9479"/>
                  </a:lnTo>
                  <a:lnTo>
                    <a:pt x="963" y="9584"/>
                  </a:lnTo>
                  <a:lnTo>
                    <a:pt x="1026" y="9668"/>
                  </a:lnTo>
                  <a:lnTo>
                    <a:pt x="921" y="9688"/>
                  </a:lnTo>
                  <a:lnTo>
                    <a:pt x="900" y="9668"/>
                  </a:lnTo>
                  <a:lnTo>
                    <a:pt x="900" y="9500"/>
                  </a:lnTo>
                  <a:lnTo>
                    <a:pt x="795" y="9479"/>
                  </a:lnTo>
                  <a:lnTo>
                    <a:pt x="691" y="9479"/>
                  </a:lnTo>
                  <a:lnTo>
                    <a:pt x="733" y="9563"/>
                  </a:lnTo>
                  <a:lnTo>
                    <a:pt x="712" y="9626"/>
                  </a:lnTo>
                  <a:lnTo>
                    <a:pt x="586" y="9542"/>
                  </a:lnTo>
                  <a:lnTo>
                    <a:pt x="481" y="9668"/>
                  </a:lnTo>
                  <a:lnTo>
                    <a:pt x="586" y="9730"/>
                  </a:lnTo>
                  <a:lnTo>
                    <a:pt x="502" y="9751"/>
                  </a:lnTo>
                  <a:lnTo>
                    <a:pt x="440" y="9772"/>
                  </a:lnTo>
                  <a:lnTo>
                    <a:pt x="398" y="9668"/>
                  </a:lnTo>
                  <a:lnTo>
                    <a:pt x="230" y="9647"/>
                  </a:lnTo>
                  <a:lnTo>
                    <a:pt x="293" y="9772"/>
                  </a:lnTo>
                  <a:lnTo>
                    <a:pt x="209" y="9793"/>
                  </a:lnTo>
                  <a:lnTo>
                    <a:pt x="189" y="9688"/>
                  </a:lnTo>
                  <a:lnTo>
                    <a:pt x="105" y="9626"/>
                  </a:lnTo>
                  <a:lnTo>
                    <a:pt x="63" y="9647"/>
                  </a:lnTo>
                  <a:lnTo>
                    <a:pt x="63" y="9688"/>
                  </a:lnTo>
                  <a:lnTo>
                    <a:pt x="168" y="9793"/>
                  </a:lnTo>
                  <a:lnTo>
                    <a:pt x="105" y="9856"/>
                  </a:lnTo>
                  <a:lnTo>
                    <a:pt x="168" y="9898"/>
                  </a:lnTo>
                  <a:lnTo>
                    <a:pt x="293" y="9877"/>
                  </a:lnTo>
                  <a:lnTo>
                    <a:pt x="481" y="9898"/>
                  </a:lnTo>
                  <a:lnTo>
                    <a:pt x="586" y="9981"/>
                  </a:lnTo>
                  <a:lnTo>
                    <a:pt x="733" y="9981"/>
                  </a:lnTo>
                  <a:lnTo>
                    <a:pt x="795" y="9940"/>
                  </a:lnTo>
                  <a:lnTo>
                    <a:pt x="858" y="9940"/>
                  </a:lnTo>
                  <a:lnTo>
                    <a:pt x="753" y="10023"/>
                  </a:lnTo>
                  <a:lnTo>
                    <a:pt x="607" y="10023"/>
                  </a:lnTo>
                  <a:lnTo>
                    <a:pt x="544" y="10065"/>
                  </a:lnTo>
                  <a:lnTo>
                    <a:pt x="377" y="9960"/>
                  </a:lnTo>
                  <a:lnTo>
                    <a:pt x="272" y="9981"/>
                  </a:lnTo>
                  <a:lnTo>
                    <a:pt x="209" y="9981"/>
                  </a:lnTo>
                  <a:lnTo>
                    <a:pt x="126" y="10023"/>
                  </a:lnTo>
                  <a:lnTo>
                    <a:pt x="0" y="10065"/>
                  </a:lnTo>
                  <a:lnTo>
                    <a:pt x="0" y="10107"/>
                  </a:lnTo>
                  <a:lnTo>
                    <a:pt x="189" y="10191"/>
                  </a:lnTo>
                  <a:lnTo>
                    <a:pt x="105" y="10274"/>
                  </a:lnTo>
                  <a:lnTo>
                    <a:pt x="209" y="10295"/>
                  </a:lnTo>
                  <a:lnTo>
                    <a:pt x="272" y="10253"/>
                  </a:lnTo>
                  <a:lnTo>
                    <a:pt x="419" y="10253"/>
                  </a:lnTo>
                  <a:lnTo>
                    <a:pt x="314" y="10316"/>
                  </a:lnTo>
                  <a:lnTo>
                    <a:pt x="126" y="10316"/>
                  </a:lnTo>
                  <a:lnTo>
                    <a:pt x="105" y="10358"/>
                  </a:lnTo>
                  <a:lnTo>
                    <a:pt x="63" y="10358"/>
                  </a:lnTo>
                  <a:lnTo>
                    <a:pt x="63" y="10379"/>
                  </a:lnTo>
                  <a:lnTo>
                    <a:pt x="126" y="10400"/>
                  </a:lnTo>
                  <a:lnTo>
                    <a:pt x="189" y="10400"/>
                  </a:lnTo>
                  <a:lnTo>
                    <a:pt x="105" y="10463"/>
                  </a:lnTo>
                  <a:lnTo>
                    <a:pt x="63" y="10484"/>
                  </a:lnTo>
                  <a:lnTo>
                    <a:pt x="63" y="10525"/>
                  </a:lnTo>
                  <a:lnTo>
                    <a:pt x="105" y="10546"/>
                  </a:lnTo>
                  <a:lnTo>
                    <a:pt x="168" y="10630"/>
                  </a:lnTo>
                  <a:lnTo>
                    <a:pt x="293" y="10630"/>
                  </a:lnTo>
                  <a:lnTo>
                    <a:pt x="335" y="10588"/>
                  </a:lnTo>
                  <a:lnTo>
                    <a:pt x="523" y="10546"/>
                  </a:lnTo>
                  <a:lnTo>
                    <a:pt x="649" y="10588"/>
                  </a:lnTo>
                  <a:lnTo>
                    <a:pt x="691" y="10609"/>
                  </a:lnTo>
                  <a:lnTo>
                    <a:pt x="753" y="10546"/>
                  </a:lnTo>
                  <a:lnTo>
                    <a:pt x="753" y="10484"/>
                  </a:lnTo>
                  <a:lnTo>
                    <a:pt x="837" y="10463"/>
                  </a:lnTo>
                  <a:lnTo>
                    <a:pt x="858" y="10525"/>
                  </a:lnTo>
                  <a:lnTo>
                    <a:pt x="963" y="10525"/>
                  </a:lnTo>
                  <a:lnTo>
                    <a:pt x="1067" y="10421"/>
                  </a:lnTo>
                  <a:lnTo>
                    <a:pt x="1130" y="10463"/>
                  </a:lnTo>
                  <a:lnTo>
                    <a:pt x="1130" y="10505"/>
                  </a:lnTo>
                  <a:lnTo>
                    <a:pt x="1046" y="10525"/>
                  </a:lnTo>
                  <a:lnTo>
                    <a:pt x="1151" y="10588"/>
                  </a:lnTo>
                  <a:lnTo>
                    <a:pt x="1214" y="10525"/>
                  </a:lnTo>
                  <a:lnTo>
                    <a:pt x="1214" y="10463"/>
                  </a:lnTo>
                  <a:lnTo>
                    <a:pt x="1277" y="10358"/>
                  </a:lnTo>
                  <a:lnTo>
                    <a:pt x="1256" y="10421"/>
                  </a:lnTo>
                  <a:lnTo>
                    <a:pt x="1339" y="10525"/>
                  </a:lnTo>
                  <a:lnTo>
                    <a:pt x="1277" y="10609"/>
                  </a:lnTo>
                  <a:lnTo>
                    <a:pt x="1130" y="10672"/>
                  </a:lnTo>
                  <a:lnTo>
                    <a:pt x="1046" y="10714"/>
                  </a:lnTo>
                  <a:lnTo>
                    <a:pt x="1109" y="10735"/>
                  </a:lnTo>
                  <a:lnTo>
                    <a:pt x="1046" y="10839"/>
                  </a:lnTo>
                  <a:lnTo>
                    <a:pt x="921" y="10839"/>
                  </a:lnTo>
                  <a:lnTo>
                    <a:pt x="921" y="10797"/>
                  </a:lnTo>
                  <a:lnTo>
                    <a:pt x="963" y="10735"/>
                  </a:lnTo>
                  <a:lnTo>
                    <a:pt x="942" y="10630"/>
                  </a:lnTo>
                  <a:lnTo>
                    <a:pt x="837" y="10609"/>
                  </a:lnTo>
                  <a:lnTo>
                    <a:pt x="733" y="10735"/>
                  </a:lnTo>
                  <a:lnTo>
                    <a:pt x="712" y="10797"/>
                  </a:lnTo>
                  <a:lnTo>
                    <a:pt x="628" y="10693"/>
                  </a:lnTo>
                  <a:lnTo>
                    <a:pt x="523" y="10672"/>
                  </a:lnTo>
                  <a:lnTo>
                    <a:pt x="419" y="10693"/>
                  </a:lnTo>
                  <a:lnTo>
                    <a:pt x="335" y="10672"/>
                  </a:lnTo>
                  <a:lnTo>
                    <a:pt x="209" y="10735"/>
                  </a:lnTo>
                  <a:lnTo>
                    <a:pt x="126" y="10735"/>
                  </a:lnTo>
                  <a:lnTo>
                    <a:pt x="63" y="10693"/>
                  </a:lnTo>
                  <a:lnTo>
                    <a:pt x="21" y="10693"/>
                  </a:lnTo>
                  <a:lnTo>
                    <a:pt x="63" y="10797"/>
                  </a:lnTo>
                  <a:lnTo>
                    <a:pt x="21" y="10839"/>
                  </a:lnTo>
                  <a:lnTo>
                    <a:pt x="84" y="10902"/>
                  </a:lnTo>
                  <a:lnTo>
                    <a:pt x="168" y="10881"/>
                  </a:lnTo>
                  <a:lnTo>
                    <a:pt x="209" y="10818"/>
                  </a:lnTo>
                  <a:lnTo>
                    <a:pt x="293" y="10818"/>
                  </a:lnTo>
                  <a:lnTo>
                    <a:pt x="209" y="10902"/>
                  </a:lnTo>
                  <a:lnTo>
                    <a:pt x="209" y="11007"/>
                  </a:lnTo>
                  <a:lnTo>
                    <a:pt x="168" y="11049"/>
                  </a:lnTo>
                  <a:lnTo>
                    <a:pt x="84" y="11007"/>
                  </a:lnTo>
                  <a:lnTo>
                    <a:pt x="126" y="11132"/>
                  </a:lnTo>
                  <a:lnTo>
                    <a:pt x="189" y="11195"/>
                  </a:lnTo>
                  <a:lnTo>
                    <a:pt x="335" y="11007"/>
                  </a:lnTo>
                  <a:lnTo>
                    <a:pt x="481" y="11049"/>
                  </a:lnTo>
                  <a:lnTo>
                    <a:pt x="419" y="11111"/>
                  </a:lnTo>
                  <a:lnTo>
                    <a:pt x="419" y="11195"/>
                  </a:lnTo>
                  <a:lnTo>
                    <a:pt x="293" y="11258"/>
                  </a:lnTo>
                  <a:lnTo>
                    <a:pt x="314" y="11300"/>
                  </a:lnTo>
                  <a:lnTo>
                    <a:pt x="398" y="11321"/>
                  </a:lnTo>
                  <a:lnTo>
                    <a:pt x="377" y="11404"/>
                  </a:lnTo>
                  <a:lnTo>
                    <a:pt x="419" y="11467"/>
                  </a:lnTo>
                  <a:lnTo>
                    <a:pt x="377" y="11572"/>
                  </a:lnTo>
                  <a:lnTo>
                    <a:pt x="419" y="11572"/>
                  </a:lnTo>
                  <a:lnTo>
                    <a:pt x="502" y="11446"/>
                  </a:lnTo>
                  <a:lnTo>
                    <a:pt x="586" y="11425"/>
                  </a:lnTo>
                  <a:lnTo>
                    <a:pt x="607" y="11300"/>
                  </a:lnTo>
                  <a:lnTo>
                    <a:pt x="816" y="11216"/>
                  </a:lnTo>
                  <a:lnTo>
                    <a:pt x="921" y="11216"/>
                  </a:lnTo>
                  <a:lnTo>
                    <a:pt x="1005" y="11195"/>
                  </a:lnTo>
                  <a:lnTo>
                    <a:pt x="942" y="11237"/>
                  </a:lnTo>
                  <a:lnTo>
                    <a:pt x="837" y="11321"/>
                  </a:lnTo>
                  <a:lnTo>
                    <a:pt x="837" y="11446"/>
                  </a:lnTo>
                  <a:lnTo>
                    <a:pt x="858" y="11530"/>
                  </a:lnTo>
                  <a:lnTo>
                    <a:pt x="795" y="11467"/>
                  </a:lnTo>
                  <a:lnTo>
                    <a:pt x="753" y="11341"/>
                  </a:lnTo>
                  <a:lnTo>
                    <a:pt x="712" y="11341"/>
                  </a:lnTo>
                  <a:lnTo>
                    <a:pt x="628" y="11467"/>
                  </a:lnTo>
                  <a:lnTo>
                    <a:pt x="586" y="11509"/>
                  </a:lnTo>
                  <a:lnTo>
                    <a:pt x="691" y="11530"/>
                  </a:lnTo>
                  <a:lnTo>
                    <a:pt x="586" y="11655"/>
                  </a:lnTo>
                  <a:lnTo>
                    <a:pt x="502" y="11655"/>
                  </a:lnTo>
                  <a:lnTo>
                    <a:pt x="481" y="11739"/>
                  </a:lnTo>
                  <a:lnTo>
                    <a:pt x="523" y="11760"/>
                  </a:lnTo>
                  <a:lnTo>
                    <a:pt x="691" y="11760"/>
                  </a:lnTo>
                  <a:lnTo>
                    <a:pt x="733" y="11823"/>
                  </a:lnTo>
                  <a:lnTo>
                    <a:pt x="607" y="11844"/>
                  </a:lnTo>
                  <a:lnTo>
                    <a:pt x="586" y="11885"/>
                  </a:lnTo>
                  <a:lnTo>
                    <a:pt x="544" y="11969"/>
                  </a:lnTo>
                  <a:lnTo>
                    <a:pt x="440" y="11885"/>
                  </a:lnTo>
                  <a:lnTo>
                    <a:pt x="398" y="11927"/>
                  </a:lnTo>
                  <a:lnTo>
                    <a:pt x="377" y="12032"/>
                  </a:lnTo>
                  <a:lnTo>
                    <a:pt x="335" y="11885"/>
                  </a:lnTo>
                  <a:lnTo>
                    <a:pt x="272" y="11948"/>
                  </a:lnTo>
                  <a:lnTo>
                    <a:pt x="168" y="12074"/>
                  </a:lnTo>
                  <a:lnTo>
                    <a:pt x="209" y="12178"/>
                  </a:lnTo>
                  <a:lnTo>
                    <a:pt x="335" y="12367"/>
                  </a:lnTo>
                  <a:lnTo>
                    <a:pt x="398" y="12262"/>
                  </a:lnTo>
                  <a:lnTo>
                    <a:pt x="419" y="12283"/>
                  </a:lnTo>
                  <a:lnTo>
                    <a:pt x="502" y="12262"/>
                  </a:lnTo>
                  <a:lnTo>
                    <a:pt x="481" y="12199"/>
                  </a:lnTo>
                  <a:lnTo>
                    <a:pt x="523" y="12095"/>
                  </a:lnTo>
                  <a:lnTo>
                    <a:pt x="649" y="12178"/>
                  </a:lnTo>
                  <a:lnTo>
                    <a:pt x="607" y="12241"/>
                  </a:lnTo>
                  <a:lnTo>
                    <a:pt x="649" y="12304"/>
                  </a:lnTo>
                  <a:lnTo>
                    <a:pt x="628" y="12388"/>
                  </a:lnTo>
                  <a:lnTo>
                    <a:pt x="586" y="12450"/>
                  </a:lnTo>
                  <a:lnTo>
                    <a:pt x="628" y="12597"/>
                  </a:lnTo>
                  <a:lnTo>
                    <a:pt x="691" y="12555"/>
                  </a:lnTo>
                  <a:lnTo>
                    <a:pt x="816" y="12513"/>
                  </a:lnTo>
                  <a:lnTo>
                    <a:pt x="900" y="12597"/>
                  </a:lnTo>
                  <a:lnTo>
                    <a:pt x="753" y="12597"/>
                  </a:lnTo>
                  <a:lnTo>
                    <a:pt x="712" y="12639"/>
                  </a:lnTo>
                  <a:lnTo>
                    <a:pt x="753" y="12722"/>
                  </a:lnTo>
                  <a:lnTo>
                    <a:pt x="753" y="12785"/>
                  </a:lnTo>
                  <a:lnTo>
                    <a:pt x="544" y="12618"/>
                  </a:lnTo>
                  <a:lnTo>
                    <a:pt x="481" y="12639"/>
                  </a:lnTo>
                  <a:lnTo>
                    <a:pt x="419" y="12597"/>
                  </a:lnTo>
                  <a:lnTo>
                    <a:pt x="314" y="12597"/>
                  </a:lnTo>
                  <a:lnTo>
                    <a:pt x="314" y="12701"/>
                  </a:lnTo>
                  <a:lnTo>
                    <a:pt x="272" y="12764"/>
                  </a:lnTo>
                  <a:lnTo>
                    <a:pt x="419" y="12994"/>
                  </a:lnTo>
                  <a:lnTo>
                    <a:pt x="523" y="13015"/>
                  </a:lnTo>
                  <a:lnTo>
                    <a:pt x="691" y="13141"/>
                  </a:lnTo>
                  <a:lnTo>
                    <a:pt x="900" y="13245"/>
                  </a:lnTo>
                  <a:lnTo>
                    <a:pt x="921" y="13308"/>
                  </a:lnTo>
                  <a:lnTo>
                    <a:pt x="858" y="13329"/>
                  </a:lnTo>
                  <a:lnTo>
                    <a:pt x="963" y="13413"/>
                  </a:lnTo>
                  <a:lnTo>
                    <a:pt x="1026" y="13392"/>
                  </a:lnTo>
                  <a:lnTo>
                    <a:pt x="1005" y="13287"/>
                  </a:lnTo>
                  <a:lnTo>
                    <a:pt x="1067" y="13287"/>
                  </a:lnTo>
                  <a:lnTo>
                    <a:pt x="1151" y="13329"/>
                  </a:lnTo>
                  <a:lnTo>
                    <a:pt x="1130" y="13350"/>
                  </a:lnTo>
                  <a:lnTo>
                    <a:pt x="1235" y="13497"/>
                  </a:lnTo>
                  <a:lnTo>
                    <a:pt x="1277" y="13434"/>
                  </a:lnTo>
                  <a:lnTo>
                    <a:pt x="1339" y="13455"/>
                  </a:lnTo>
                  <a:lnTo>
                    <a:pt x="1444" y="13413"/>
                  </a:lnTo>
                  <a:lnTo>
                    <a:pt x="1570" y="13308"/>
                  </a:lnTo>
                  <a:lnTo>
                    <a:pt x="1632" y="13287"/>
                  </a:lnTo>
                  <a:lnTo>
                    <a:pt x="1653" y="13225"/>
                  </a:lnTo>
                  <a:lnTo>
                    <a:pt x="1674" y="13245"/>
                  </a:lnTo>
                  <a:lnTo>
                    <a:pt x="1695" y="13329"/>
                  </a:lnTo>
                  <a:lnTo>
                    <a:pt x="1779" y="13329"/>
                  </a:lnTo>
                  <a:lnTo>
                    <a:pt x="1988" y="13120"/>
                  </a:lnTo>
                  <a:lnTo>
                    <a:pt x="1967" y="13078"/>
                  </a:lnTo>
                  <a:lnTo>
                    <a:pt x="1883" y="12932"/>
                  </a:lnTo>
                  <a:lnTo>
                    <a:pt x="2051" y="13036"/>
                  </a:lnTo>
                  <a:lnTo>
                    <a:pt x="2155" y="12911"/>
                  </a:lnTo>
                  <a:lnTo>
                    <a:pt x="2114" y="12890"/>
                  </a:lnTo>
                  <a:lnTo>
                    <a:pt x="2197" y="12827"/>
                  </a:lnTo>
                  <a:lnTo>
                    <a:pt x="2176" y="12764"/>
                  </a:lnTo>
                  <a:lnTo>
                    <a:pt x="2281" y="12701"/>
                  </a:lnTo>
                  <a:lnTo>
                    <a:pt x="2386" y="12681"/>
                  </a:lnTo>
                  <a:lnTo>
                    <a:pt x="2386" y="12597"/>
                  </a:lnTo>
                  <a:lnTo>
                    <a:pt x="2302" y="12492"/>
                  </a:lnTo>
                  <a:lnTo>
                    <a:pt x="2323" y="12409"/>
                  </a:lnTo>
                  <a:lnTo>
                    <a:pt x="2260" y="12304"/>
                  </a:lnTo>
                  <a:lnTo>
                    <a:pt x="2155" y="12241"/>
                  </a:lnTo>
                  <a:lnTo>
                    <a:pt x="2176" y="12157"/>
                  </a:lnTo>
                  <a:lnTo>
                    <a:pt x="2218" y="12178"/>
                  </a:lnTo>
                  <a:lnTo>
                    <a:pt x="2323" y="12304"/>
                  </a:lnTo>
                  <a:lnTo>
                    <a:pt x="2386" y="12471"/>
                  </a:lnTo>
                  <a:lnTo>
                    <a:pt x="2406" y="12492"/>
                  </a:lnTo>
                  <a:lnTo>
                    <a:pt x="2490" y="12513"/>
                  </a:lnTo>
                  <a:lnTo>
                    <a:pt x="2469" y="12576"/>
                  </a:lnTo>
                  <a:lnTo>
                    <a:pt x="2511" y="12639"/>
                  </a:lnTo>
                  <a:lnTo>
                    <a:pt x="2616" y="12597"/>
                  </a:lnTo>
                  <a:lnTo>
                    <a:pt x="2595" y="12513"/>
                  </a:lnTo>
                  <a:lnTo>
                    <a:pt x="2532" y="12492"/>
                  </a:lnTo>
                  <a:lnTo>
                    <a:pt x="2595" y="12409"/>
                  </a:lnTo>
                  <a:lnTo>
                    <a:pt x="2678" y="12492"/>
                  </a:lnTo>
                  <a:lnTo>
                    <a:pt x="2699" y="12555"/>
                  </a:lnTo>
                  <a:lnTo>
                    <a:pt x="2825" y="12409"/>
                  </a:lnTo>
                  <a:lnTo>
                    <a:pt x="2846" y="12283"/>
                  </a:lnTo>
                  <a:lnTo>
                    <a:pt x="2825" y="12178"/>
                  </a:lnTo>
                  <a:lnTo>
                    <a:pt x="2741" y="12157"/>
                  </a:lnTo>
                  <a:lnTo>
                    <a:pt x="2720" y="12074"/>
                  </a:lnTo>
                  <a:lnTo>
                    <a:pt x="2783" y="12053"/>
                  </a:lnTo>
                  <a:lnTo>
                    <a:pt x="2783" y="11990"/>
                  </a:lnTo>
                  <a:lnTo>
                    <a:pt x="2825" y="11990"/>
                  </a:lnTo>
                  <a:lnTo>
                    <a:pt x="2888" y="11948"/>
                  </a:lnTo>
                  <a:lnTo>
                    <a:pt x="2825" y="11865"/>
                  </a:lnTo>
                  <a:lnTo>
                    <a:pt x="2825" y="11760"/>
                  </a:lnTo>
                  <a:lnTo>
                    <a:pt x="2909" y="11718"/>
                  </a:lnTo>
                  <a:lnTo>
                    <a:pt x="2992" y="11781"/>
                  </a:lnTo>
                  <a:lnTo>
                    <a:pt x="2930" y="11885"/>
                  </a:lnTo>
                  <a:lnTo>
                    <a:pt x="2950" y="12032"/>
                  </a:lnTo>
                  <a:lnTo>
                    <a:pt x="2930" y="12095"/>
                  </a:lnTo>
                  <a:lnTo>
                    <a:pt x="2992" y="12199"/>
                  </a:lnTo>
                  <a:lnTo>
                    <a:pt x="3013" y="12283"/>
                  </a:lnTo>
                  <a:lnTo>
                    <a:pt x="3118" y="12409"/>
                  </a:lnTo>
                  <a:lnTo>
                    <a:pt x="3264" y="12409"/>
                  </a:lnTo>
                  <a:lnTo>
                    <a:pt x="3327" y="12450"/>
                  </a:lnTo>
                  <a:lnTo>
                    <a:pt x="3264" y="12492"/>
                  </a:lnTo>
                  <a:lnTo>
                    <a:pt x="3348" y="12555"/>
                  </a:lnTo>
                  <a:lnTo>
                    <a:pt x="3432" y="12639"/>
                  </a:lnTo>
                  <a:lnTo>
                    <a:pt x="3474" y="12555"/>
                  </a:lnTo>
                  <a:lnTo>
                    <a:pt x="3453" y="12178"/>
                  </a:lnTo>
                  <a:lnTo>
                    <a:pt x="3369" y="12032"/>
                  </a:lnTo>
                  <a:lnTo>
                    <a:pt x="3432" y="11948"/>
                  </a:lnTo>
                  <a:lnTo>
                    <a:pt x="3515" y="11885"/>
                  </a:lnTo>
                  <a:lnTo>
                    <a:pt x="3432" y="11781"/>
                  </a:lnTo>
                  <a:lnTo>
                    <a:pt x="3474" y="11718"/>
                  </a:lnTo>
                  <a:lnTo>
                    <a:pt x="3662" y="11676"/>
                  </a:lnTo>
                  <a:lnTo>
                    <a:pt x="3683" y="11593"/>
                  </a:lnTo>
                  <a:lnTo>
                    <a:pt x="3683" y="11467"/>
                  </a:lnTo>
                  <a:lnTo>
                    <a:pt x="3766" y="11321"/>
                  </a:lnTo>
                  <a:lnTo>
                    <a:pt x="3683" y="11195"/>
                  </a:lnTo>
                  <a:lnTo>
                    <a:pt x="3662" y="10923"/>
                  </a:lnTo>
                  <a:lnTo>
                    <a:pt x="3536" y="10714"/>
                  </a:lnTo>
                  <a:lnTo>
                    <a:pt x="3557" y="10609"/>
                  </a:lnTo>
                  <a:lnTo>
                    <a:pt x="3829" y="10525"/>
                  </a:lnTo>
                  <a:lnTo>
                    <a:pt x="3829" y="10358"/>
                  </a:lnTo>
                  <a:lnTo>
                    <a:pt x="3871" y="10212"/>
                  </a:lnTo>
                  <a:lnTo>
                    <a:pt x="3662" y="10002"/>
                  </a:lnTo>
                  <a:lnTo>
                    <a:pt x="3515" y="9898"/>
                  </a:lnTo>
                  <a:lnTo>
                    <a:pt x="3515" y="9688"/>
                  </a:lnTo>
                  <a:lnTo>
                    <a:pt x="3536" y="9479"/>
                  </a:lnTo>
                  <a:lnTo>
                    <a:pt x="3515" y="9249"/>
                  </a:lnTo>
                  <a:lnTo>
                    <a:pt x="3453" y="9103"/>
                  </a:lnTo>
                  <a:lnTo>
                    <a:pt x="3515" y="8914"/>
                  </a:lnTo>
                  <a:lnTo>
                    <a:pt x="3453" y="8621"/>
                  </a:lnTo>
                  <a:lnTo>
                    <a:pt x="3411" y="8308"/>
                  </a:lnTo>
                  <a:lnTo>
                    <a:pt x="3453" y="8077"/>
                  </a:lnTo>
                  <a:lnTo>
                    <a:pt x="3578" y="7847"/>
                  </a:lnTo>
                  <a:lnTo>
                    <a:pt x="3683" y="7764"/>
                  </a:lnTo>
                  <a:lnTo>
                    <a:pt x="3850" y="7784"/>
                  </a:lnTo>
                  <a:lnTo>
                    <a:pt x="4059" y="7805"/>
                  </a:lnTo>
                  <a:lnTo>
                    <a:pt x="4164" y="7680"/>
                  </a:lnTo>
                  <a:lnTo>
                    <a:pt x="4143" y="7450"/>
                  </a:lnTo>
                  <a:lnTo>
                    <a:pt x="4080" y="7366"/>
                  </a:lnTo>
                  <a:lnTo>
                    <a:pt x="4080" y="7240"/>
                  </a:lnTo>
                  <a:lnTo>
                    <a:pt x="4290" y="6738"/>
                  </a:lnTo>
                  <a:lnTo>
                    <a:pt x="4290" y="6487"/>
                  </a:lnTo>
                  <a:lnTo>
                    <a:pt x="4352" y="6215"/>
                  </a:lnTo>
                  <a:lnTo>
                    <a:pt x="4394" y="6069"/>
                  </a:lnTo>
                  <a:lnTo>
                    <a:pt x="4394" y="5901"/>
                  </a:lnTo>
                  <a:lnTo>
                    <a:pt x="4311" y="5818"/>
                  </a:lnTo>
                  <a:lnTo>
                    <a:pt x="4311" y="5692"/>
                  </a:lnTo>
                  <a:lnTo>
                    <a:pt x="4499" y="5587"/>
                  </a:lnTo>
                  <a:lnTo>
                    <a:pt x="4708" y="5567"/>
                  </a:lnTo>
                  <a:lnTo>
                    <a:pt x="4792" y="5483"/>
                  </a:lnTo>
                  <a:lnTo>
                    <a:pt x="4813" y="5357"/>
                  </a:lnTo>
                  <a:lnTo>
                    <a:pt x="4980" y="5064"/>
                  </a:lnTo>
                  <a:lnTo>
                    <a:pt x="5127" y="4855"/>
                  </a:lnTo>
                  <a:lnTo>
                    <a:pt x="5189" y="4730"/>
                  </a:lnTo>
                  <a:lnTo>
                    <a:pt x="5106" y="4541"/>
                  </a:lnTo>
                  <a:lnTo>
                    <a:pt x="5043" y="4458"/>
                  </a:lnTo>
                  <a:lnTo>
                    <a:pt x="5043" y="4206"/>
                  </a:lnTo>
                  <a:lnTo>
                    <a:pt x="5127" y="4186"/>
                  </a:lnTo>
                  <a:lnTo>
                    <a:pt x="5189" y="4081"/>
                  </a:lnTo>
                  <a:lnTo>
                    <a:pt x="5231" y="3934"/>
                  </a:lnTo>
                  <a:lnTo>
                    <a:pt x="5315" y="3893"/>
                  </a:lnTo>
                  <a:lnTo>
                    <a:pt x="5399" y="3704"/>
                  </a:lnTo>
                  <a:lnTo>
                    <a:pt x="5524" y="3600"/>
                  </a:lnTo>
                  <a:lnTo>
                    <a:pt x="5629" y="3683"/>
                  </a:lnTo>
                  <a:lnTo>
                    <a:pt x="5712" y="3725"/>
                  </a:lnTo>
                  <a:lnTo>
                    <a:pt x="5754" y="3725"/>
                  </a:lnTo>
                  <a:lnTo>
                    <a:pt x="5859" y="3621"/>
                  </a:lnTo>
                  <a:lnTo>
                    <a:pt x="5775" y="3516"/>
                  </a:lnTo>
                  <a:lnTo>
                    <a:pt x="5859" y="3474"/>
                  </a:lnTo>
                  <a:lnTo>
                    <a:pt x="5859" y="3390"/>
                  </a:lnTo>
                  <a:lnTo>
                    <a:pt x="5880" y="3349"/>
                  </a:lnTo>
                  <a:lnTo>
                    <a:pt x="5775" y="3181"/>
                  </a:lnTo>
                  <a:lnTo>
                    <a:pt x="5838" y="3160"/>
                  </a:lnTo>
                  <a:lnTo>
                    <a:pt x="6026" y="3160"/>
                  </a:lnTo>
                  <a:lnTo>
                    <a:pt x="6152" y="3077"/>
                  </a:lnTo>
                  <a:lnTo>
                    <a:pt x="6340" y="3139"/>
                  </a:lnTo>
                  <a:lnTo>
                    <a:pt x="6445" y="3202"/>
                  </a:lnTo>
                  <a:lnTo>
                    <a:pt x="6570" y="3223"/>
                  </a:lnTo>
                  <a:lnTo>
                    <a:pt x="6654" y="3286"/>
                  </a:lnTo>
                  <a:lnTo>
                    <a:pt x="6696" y="3265"/>
                  </a:lnTo>
                  <a:lnTo>
                    <a:pt x="6759" y="3307"/>
                  </a:lnTo>
                  <a:lnTo>
                    <a:pt x="6759" y="3160"/>
                  </a:lnTo>
                  <a:lnTo>
                    <a:pt x="6696" y="3077"/>
                  </a:lnTo>
                  <a:lnTo>
                    <a:pt x="6717" y="2888"/>
                  </a:lnTo>
                  <a:lnTo>
                    <a:pt x="6800" y="2846"/>
                  </a:lnTo>
                  <a:lnTo>
                    <a:pt x="6779" y="2700"/>
                  </a:lnTo>
                  <a:lnTo>
                    <a:pt x="6696" y="2658"/>
                  </a:lnTo>
                  <a:lnTo>
                    <a:pt x="6675" y="2554"/>
                  </a:lnTo>
                  <a:lnTo>
                    <a:pt x="6675" y="2554"/>
                  </a:lnTo>
                  <a:lnTo>
                    <a:pt x="6800" y="2616"/>
                  </a:lnTo>
                  <a:lnTo>
                    <a:pt x="6926" y="2574"/>
                  </a:lnTo>
                  <a:lnTo>
                    <a:pt x="6989" y="2554"/>
                  </a:lnTo>
                  <a:lnTo>
                    <a:pt x="7010" y="2533"/>
                  </a:lnTo>
                  <a:lnTo>
                    <a:pt x="7072" y="2533"/>
                  </a:lnTo>
                  <a:lnTo>
                    <a:pt x="7093" y="2512"/>
                  </a:lnTo>
                  <a:lnTo>
                    <a:pt x="7072" y="2428"/>
                  </a:lnTo>
                  <a:lnTo>
                    <a:pt x="7093" y="2323"/>
                  </a:lnTo>
                  <a:lnTo>
                    <a:pt x="7177" y="2261"/>
                  </a:lnTo>
                  <a:lnTo>
                    <a:pt x="7282" y="2261"/>
                  </a:lnTo>
                  <a:lnTo>
                    <a:pt x="7344" y="2407"/>
                  </a:lnTo>
                  <a:lnTo>
                    <a:pt x="7616" y="2616"/>
                  </a:lnTo>
                  <a:lnTo>
                    <a:pt x="7637" y="2742"/>
                  </a:lnTo>
                  <a:lnTo>
                    <a:pt x="7742" y="2846"/>
                  </a:lnTo>
                  <a:lnTo>
                    <a:pt x="7909" y="2930"/>
                  </a:lnTo>
                  <a:lnTo>
                    <a:pt x="8160" y="2930"/>
                  </a:lnTo>
                  <a:lnTo>
                    <a:pt x="8328" y="2784"/>
                  </a:lnTo>
                  <a:lnTo>
                    <a:pt x="8391" y="2700"/>
                  </a:lnTo>
                  <a:lnTo>
                    <a:pt x="8495" y="2700"/>
                  </a:lnTo>
                  <a:lnTo>
                    <a:pt x="8704" y="2846"/>
                  </a:lnTo>
                  <a:lnTo>
                    <a:pt x="8851" y="2867"/>
                  </a:lnTo>
                  <a:lnTo>
                    <a:pt x="8893" y="2742"/>
                  </a:lnTo>
                  <a:lnTo>
                    <a:pt x="8976" y="2679"/>
                  </a:lnTo>
                  <a:lnTo>
                    <a:pt x="9060" y="2616"/>
                  </a:lnTo>
                  <a:lnTo>
                    <a:pt x="9165" y="2616"/>
                  </a:lnTo>
                  <a:lnTo>
                    <a:pt x="9269" y="2554"/>
                  </a:lnTo>
                  <a:lnTo>
                    <a:pt x="9311" y="2470"/>
                  </a:lnTo>
                  <a:lnTo>
                    <a:pt x="9269" y="2365"/>
                  </a:lnTo>
                  <a:lnTo>
                    <a:pt x="9207" y="2219"/>
                  </a:lnTo>
                  <a:lnTo>
                    <a:pt x="9228" y="1905"/>
                  </a:lnTo>
                  <a:lnTo>
                    <a:pt x="9290" y="1821"/>
                  </a:lnTo>
                  <a:lnTo>
                    <a:pt x="9228" y="1717"/>
                  </a:lnTo>
                  <a:lnTo>
                    <a:pt x="9290" y="1696"/>
                  </a:lnTo>
                  <a:lnTo>
                    <a:pt x="9395" y="1570"/>
                  </a:lnTo>
                  <a:lnTo>
                    <a:pt x="9374" y="1507"/>
                  </a:lnTo>
                  <a:lnTo>
                    <a:pt x="9500" y="1424"/>
                  </a:lnTo>
                  <a:lnTo>
                    <a:pt x="9646" y="1486"/>
                  </a:lnTo>
                  <a:lnTo>
                    <a:pt x="9730" y="1466"/>
                  </a:lnTo>
                  <a:lnTo>
                    <a:pt x="9730" y="1403"/>
                  </a:lnTo>
                  <a:lnTo>
                    <a:pt x="9813" y="1298"/>
                  </a:lnTo>
                  <a:lnTo>
                    <a:pt x="10065" y="1298"/>
                  </a:lnTo>
                  <a:lnTo>
                    <a:pt x="10169" y="1382"/>
                  </a:lnTo>
                  <a:lnTo>
                    <a:pt x="10316" y="1528"/>
                  </a:lnTo>
                  <a:lnTo>
                    <a:pt x="10378" y="1633"/>
                  </a:lnTo>
                  <a:lnTo>
                    <a:pt x="10525" y="1654"/>
                  </a:lnTo>
                  <a:lnTo>
                    <a:pt x="10692" y="1696"/>
                  </a:lnTo>
                  <a:lnTo>
                    <a:pt x="10755" y="1800"/>
                  </a:lnTo>
                  <a:lnTo>
                    <a:pt x="10860" y="1905"/>
                  </a:lnTo>
                  <a:lnTo>
                    <a:pt x="10839" y="2030"/>
                  </a:lnTo>
                  <a:lnTo>
                    <a:pt x="10734" y="2177"/>
                  </a:lnTo>
                  <a:lnTo>
                    <a:pt x="10755" y="2428"/>
                  </a:lnTo>
                  <a:lnTo>
                    <a:pt x="10839" y="2428"/>
                  </a:lnTo>
                  <a:lnTo>
                    <a:pt x="10839" y="2219"/>
                  </a:lnTo>
                  <a:lnTo>
                    <a:pt x="10985" y="2051"/>
                  </a:lnTo>
                  <a:lnTo>
                    <a:pt x="11111" y="2030"/>
                  </a:lnTo>
                  <a:lnTo>
                    <a:pt x="11194" y="1926"/>
                  </a:lnTo>
                  <a:lnTo>
                    <a:pt x="11194" y="1779"/>
                  </a:lnTo>
                  <a:lnTo>
                    <a:pt x="11299" y="1738"/>
                  </a:lnTo>
                  <a:lnTo>
                    <a:pt x="11404" y="1800"/>
                  </a:lnTo>
                  <a:lnTo>
                    <a:pt x="11487" y="1717"/>
                  </a:lnTo>
                  <a:lnTo>
                    <a:pt x="11487" y="1591"/>
                  </a:lnTo>
                  <a:lnTo>
                    <a:pt x="11425" y="1591"/>
                  </a:lnTo>
                  <a:lnTo>
                    <a:pt x="11362" y="1507"/>
                  </a:lnTo>
                  <a:lnTo>
                    <a:pt x="11299" y="1507"/>
                  </a:lnTo>
                  <a:lnTo>
                    <a:pt x="11278" y="1528"/>
                  </a:lnTo>
                  <a:lnTo>
                    <a:pt x="11278" y="1612"/>
                  </a:lnTo>
                  <a:lnTo>
                    <a:pt x="11215" y="1570"/>
                  </a:lnTo>
                  <a:lnTo>
                    <a:pt x="11194" y="1507"/>
                  </a:lnTo>
                  <a:lnTo>
                    <a:pt x="11153" y="1507"/>
                  </a:lnTo>
                  <a:lnTo>
                    <a:pt x="11153" y="1570"/>
                  </a:lnTo>
                  <a:lnTo>
                    <a:pt x="11111" y="1696"/>
                  </a:lnTo>
                  <a:lnTo>
                    <a:pt x="11090" y="1654"/>
                  </a:lnTo>
                  <a:lnTo>
                    <a:pt x="11048" y="1591"/>
                  </a:lnTo>
                  <a:lnTo>
                    <a:pt x="10964" y="1633"/>
                  </a:lnTo>
                  <a:lnTo>
                    <a:pt x="10943" y="1696"/>
                  </a:lnTo>
                  <a:lnTo>
                    <a:pt x="10901" y="1612"/>
                  </a:lnTo>
                  <a:lnTo>
                    <a:pt x="10881" y="1486"/>
                  </a:lnTo>
                  <a:lnTo>
                    <a:pt x="10839" y="1486"/>
                  </a:lnTo>
                  <a:lnTo>
                    <a:pt x="10776" y="1361"/>
                  </a:lnTo>
                  <a:lnTo>
                    <a:pt x="10734" y="1319"/>
                  </a:lnTo>
                  <a:lnTo>
                    <a:pt x="10650" y="1319"/>
                  </a:lnTo>
                  <a:lnTo>
                    <a:pt x="10567" y="1298"/>
                  </a:lnTo>
                  <a:lnTo>
                    <a:pt x="10420" y="1277"/>
                  </a:lnTo>
                  <a:lnTo>
                    <a:pt x="10357" y="1193"/>
                  </a:lnTo>
                  <a:lnTo>
                    <a:pt x="10378" y="1173"/>
                  </a:lnTo>
                  <a:lnTo>
                    <a:pt x="10546" y="1214"/>
                  </a:lnTo>
                  <a:lnTo>
                    <a:pt x="10692" y="1193"/>
                  </a:lnTo>
                  <a:lnTo>
                    <a:pt x="10797" y="1214"/>
                  </a:lnTo>
                  <a:lnTo>
                    <a:pt x="11048" y="1256"/>
                  </a:lnTo>
                  <a:lnTo>
                    <a:pt x="11194" y="1193"/>
                  </a:lnTo>
                  <a:lnTo>
                    <a:pt x="11299" y="984"/>
                  </a:lnTo>
                  <a:lnTo>
                    <a:pt x="11508" y="942"/>
                  </a:lnTo>
                  <a:lnTo>
                    <a:pt x="11613" y="859"/>
                  </a:lnTo>
                  <a:lnTo>
                    <a:pt x="11613" y="838"/>
                  </a:lnTo>
                  <a:lnTo>
                    <a:pt x="11529" y="796"/>
                  </a:lnTo>
                  <a:lnTo>
                    <a:pt x="11508" y="754"/>
                  </a:lnTo>
                  <a:lnTo>
                    <a:pt x="11425" y="733"/>
                  </a:lnTo>
                  <a:lnTo>
                    <a:pt x="11320" y="754"/>
                  </a:lnTo>
                  <a:lnTo>
                    <a:pt x="11194" y="608"/>
                  </a:lnTo>
                  <a:lnTo>
                    <a:pt x="11111" y="608"/>
                  </a:lnTo>
                  <a:lnTo>
                    <a:pt x="11006" y="733"/>
                  </a:lnTo>
                  <a:lnTo>
                    <a:pt x="10964" y="733"/>
                  </a:lnTo>
                  <a:lnTo>
                    <a:pt x="10943" y="691"/>
                  </a:lnTo>
                  <a:lnTo>
                    <a:pt x="11048" y="649"/>
                  </a:lnTo>
                  <a:lnTo>
                    <a:pt x="11048" y="566"/>
                  </a:lnTo>
                  <a:lnTo>
                    <a:pt x="10943" y="524"/>
                  </a:lnTo>
                  <a:lnTo>
                    <a:pt x="10901" y="482"/>
                  </a:lnTo>
                  <a:lnTo>
                    <a:pt x="10839" y="482"/>
                  </a:lnTo>
                  <a:lnTo>
                    <a:pt x="10776" y="608"/>
                  </a:lnTo>
                  <a:lnTo>
                    <a:pt x="10734" y="608"/>
                  </a:lnTo>
                  <a:lnTo>
                    <a:pt x="10734" y="524"/>
                  </a:lnTo>
                  <a:lnTo>
                    <a:pt x="10671" y="545"/>
                  </a:lnTo>
                  <a:lnTo>
                    <a:pt x="10650" y="587"/>
                  </a:lnTo>
                  <a:lnTo>
                    <a:pt x="10588" y="587"/>
                  </a:lnTo>
                  <a:lnTo>
                    <a:pt x="10567" y="545"/>
                  </a:lnTo>
                  <a:lnTo>
                    <a:pt x="10650" y="482"/>
                  </a:lnTo>
                  <a:lnTo>
                    <a:pt x="10650" y="419"/>
                  </a:lnTo>
                  <a:lnTo>
                    <a:pt x="10546" y="357"/>
                  </a:lnTo>
                  <a:lnTo>
                    <a:pt x="10420" y="357"/>
                  </a:lnTo>
                  <a:lnTo>
                    <a:pt x="10357" y="377"/>
                  </a:lnTo>
                  <a:lnTo>
                    <a:pt x="10337" y="545"/>
                  </a:lnTo>
                  <a:lnTo>
                    <a:pt x="10253" y="587"/>
                  </a:lnTo>
                  <a:lnTo>
                    <a:pt x="10253" y="649"/>
                  </a:lnTo>
                  <a:lnTo>
                    <a:pt x="10316" y="796"/>
                  </a:lnTo>
                  <a:lnTo>
                    <a:pt x="10316" y="880"/>
                  </a:lnTo>
                  <a:lnTo>
                    <a:pt x="10253" y="942"/>
                  </a:lnTo>
                  <a:lnTo>
                    <a:pt x="10211" y="838"/>
                  </a:lnTo>
                  <a:lnTo>
                    <a:pt x="10127" y="838"/>
                  </a:lnTo>
                  <a:lnTo>
                    <a:pt x="10127" y="859"/>
                  </a:lnTo>
                  <a:lnTo>
                    <a:pt x="10023" y="838"/>
                  </a:lnTo>
                  <a:lnTo>
                    <a:pt x="9897" y="901"/>
                  </a:lnTo>
                  <a:lnTo>
                    <a:pt x="9897" y="901"/>
                  </a:lnTo>
                  <a:lnTo>
                    <a:pt x="10002" y="754"/>
                  </a:lnTo>
                  <a:lnTo>
                    <a:pt x="10065" y="733"/>
                  </a:lnTo>
                  <a:lnTo>
                    <a:pt x="10127" y="608"/>
                  </a:lnTo>
                  <a:lnTo>
                    <a:pt x="10127" y="566"/>
                  </a:lnTo>
                  <a:lnTo>
                    <a:pt x="10065" y="566"/>
                  </a:lnTo>
                  <a:lnTo>
                    <a:pt x="9960" y="649"/>
                  </a:lnTo>
                  <a:lnTo>
                    <a:pt x="9897" y="649"/>
                  </a:lnTo>
                  <a:lnTo>
                    <a:pt x="9918" y="587"/>
                  </a:lnTo>
                  <a:lnTo>
                    <a:pt x="10002" y="524"/>
                  </a:lnTo>
                  <a:lnTo>
                    <a:pt x="10002" y="482"/>
                  </a:lnTo>
                  <a:lnTo>
                    <a:pt x="9897" y="461"/>
                  </a:lnTo>
                  <a:lnTo>
                    <a:pt x="9855" y="419"/>
                  </a:lnTo>
                  <a:lnTo>
                    <a:pt x="9960" y="377"/>
                  </a:lnTo>
                  <a:lnTo>
                    <a:pt x="10002" y="419"/>
                  </a:lnTo>
                  <a:lnTo>
                    <a:pt x="10127" y="419"/>
                  </a:lnTo>
                  <a:lnTo>
                    <a:pt x="10169" y="231"/>
                  </a:lnTo>
                  <a:lnTo>
                    <a:pt x="10169" y="168"/>
                  </a:lnTo>
                  <a:lnTo>
                    <a:pt x="10044" y="210"/>
                  </a:lnTo>
                  <a:lnTo>
                    <a:pt x="10002" y="147"/>
                  </a:lnTo>
                  <a:lnTo>
                    <a:pt x="10023" y="64"/>
                  </a:lnTo>
                  <a:lnTo>
                    <a:pt x="10002" y="1"/>
                  </a:lnTo>
                  <a:lnTo>
                    <a:pt x="9918" y="64"/>
                  </a:lnTo>
                  <a:lnTo>
                    <a:pt x="9855" y="64"/>
                  </a:lnTo>
                  <a:lnTo>
                    <a:pt x="979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7" name="Google Shape;3597;p60"/>
            <p:cNvSpPr/>
            <p:nvPr/>
          </p:nvSpPr>
          <p:spPr>
            <a:xfrm>
              <a:off x="3810372" y="2589242"/>
              <a:ext cx="68528" cy="147786"/>
            </a:xfrm>
            <a:custGeom>
              <a:avLst/>
              <a:gdLst/>
              <a:ahLst/>
              <a:cxnLst/>
              <a:rect l="l" t="t" r="r" b="b"/>
              <a:pathLst>
                <a:path w="5755" h="12995" extrusionOk="0">
                  <a:moveTo>
                    <a:pt x="3788" y="1"/>
                  </a:moveTo>
                  <a:lnTo>
                    <a:pt x="3725" y="21"/>
                  </a:lnTo>
                  <a:lnTo>
                    <a:pt x="3599" y="63"/>
                  </a:lnTo>
                  <a:lnTo>
                    <a:pt x="3474" y="1"/>
                  </a:lnTo>
                  <a:lnTo>
                    <a:pt x="3474" y="1"/>
                  </a:lnTo>
                  <a:lnTo>
                    <a:pt x="3495" y="105"/>
                  </a:lnTo>
                  <a:lnTo>
                    <a:pt x="3578" y="147"/>
                  </a:lnTo>
                  <a:lnTo>
                    <a:pt x="3599" y="293"/>
                  </a:lnTo>
                  <a:lnTo>
                    <a:pt x="3516" y="335"/>
                  </a:lnTo>
                  <a:lnTo>
                    <a:pt x="3495" y="524"/>
                  </a:lnTo>
                  <a:lnTo>
                    <a:pt x="3558" y="607"/>
                  </a:lnTo>
                  <a:lnTo>
                    <a:pt x="3558" y="754"/>
                  </a:lnTo>
                  <a:lnTo>
                    <a:pt x="3495" y="712"/>
                  </a:lnTo>
                  <a:lnTo>
                    <a:pt x="3453" y="733"/>
                  </a:lnTo>
                  <a:lnTo>
                    <a:pt x="3369" y="670"/>
                  </a:lnTo>
                  <a:lnTo>
                    <a:pt x="3244" y="649"/>
                  </a:lnTo>
                  <a:lnTo>
                    <a:pt x="3139" y="586"/>
                  </a:lnTo>
                  <a:lnTo>
                    <a:pt x="2951" y="524"/>
                  </a:lnTo>
                  <a:lnTo>
                    <a:pt x="2825" y="607"/>
                  </a:lnTo>
                  <a:lnTo>
                    <a:pt x="2637" y="607"/>
                  </a:lnTo>
                  <a:lnTo>
                    <a:pt x="2574" y="628"/>
                  </a:lnTo>
                  <a:lnTo>
                    <a:pt x="2679" y="796"/>
                  </a:lnTo>
                  <a:lnTo>
                    <a:pt x="2658" y="837"/>
                  </a:lnTo>
                  <a:lnTo>
                    <a:pt x="2658" y="921"/>
                  </a:lnTo>
                  <a:lnTo>
                    <a:pt x="2574" y="963"/>
                  </a:lnTo>
                  <a:lnTo>
                    <a:pt x="2658" y="1068"/>
                  </a:lnTo>
                  <a:lnTo>
                    <a:pt x="2553" y="1172"/>
                  </a:lnTo>
                  <a:lnTo>
                    <a:pt x="2511" y="1172"/>
                  </a:lnTo>
                  <a:lnTo>
                    <a:pt x="2428" y="1130"/>
                  </a:lnTo>
                  <a:lnTo>
                    <a:pt x="2323" y="1047"/>
                  </a:lnTo>
                  <a:lnTo>
                    <a:pt x="2198" y="1151"/>
                  </a:lnTo>
                  <a:lnTo>
                    <a:pt x="2114" y="1340"/>
                  </a:lnTo>
                  <a:lnTo>
                    <a:pt x="2030" y="1381"/>
                  </a:lnTo>
                  <a:lnTo>
                    <a:pt x="1988" y="1528"/>
                  </a:lnTo>
                  <a:lnTo>
                    <a:pt x="1926" y="1633"/>
                  </a:lnTo>
                  <a:lnTo>
                    <a:pt x="1842" y="1653"/>
                  </a:lnTo>
                  <a:lnTo>
                    <a:pt x="1842" y="1905"/>
                  </a:lnTo>
                  <a:lnTo>
                    <a:pt x="1905" y="1988"/>
                  </a:lnTo>
                  <a:lnTo>
                    <a:pt x="1988" y="2177"/>
                  </a:lnTo>
                  <a:lnTo>
                    <a:pt x="1926" y="2302"/>
                  </a:lnTo>
                  <a:lnTo>
                    <a:pt x="1779" y="2511"/>
                  </a:lnTo>
                  <a:lnTo>
                    <a:pt x="1612" y="2804"/>
                  </a:lnTo>
                  <a:lnTo>
                    <a:pt x="1591" y="2930"/>
                  </a:lnTo>
                  <a:lnTo>
                    <a:pt x="1507" y="3014"/>
                  </a:lnTo>
                  <a:lnTo>
                    <a:pt x="1298" y="3034"/>
                  </a:lnTo>
                  <a:lnTo>
                    <a:pt x="1110" y="3139"/>
                  </a:lnTo>
                  <a:lnTo>
                    <a:pt x="1110" y="3265"/>
                  </a:lnTo>
                  <a:lnTo>
                    <a:pt x="1193" y="3348"/>
                  </a:lnTo>
                  <a:lnTo>
                    <a:pt x="1193" y="3516"/>
                  </a:lnTo>
                  <a:lnTo>
                    <a:pt x="1151" y="3662"/>
                  </a:lnTo>
                  <a:lnTo>
                    <a:pt x="1089" y="3934"/>
                  </a:lnTo>
                  <a:lnTo>
                    <a:pt x="1089" y="4185"/>
                  </a:lnTo>
                  <a:lnTo>
                    <a:pt x="879" y="4687"/>
                  </a:lnTo>
                  <a:lnTo>
                    <a:pt x="879" y="4813"/>
                  </a:lnTo>
                  <a:lnTo>
                    <a:pt x="942" y="4897"/>
                  </a:lnTo>
                  <a:lnTo>
                    <a:pt x="963" y="5127"/>
                  </a:lnTo>
                  <a:lnTo>
                    <a:pt x="858" y="5252"/>
                  </a:lnTo>
                  <a:lnTo>
                    <a:pt x="649" y="5231"/>
                  </a:lnTo>
                  <a:lnTo>
                    <a:pt x="482" y="5211"/>
                  </a:lnTo>
                  <a:lnTo>
                    <a:pt x="377" y="5294"/>
                  </a:lnTo>
                  <a:lnTo>
                    <a:pt x="252" y="5524"/>
                  </a:lnTo>
                  <a:lnTo>
                    <a:pt x="210" y="5755"/>
                  </a:lnTo>
                  <a:lnTo>
                    <a:pt x="252" y="6068"/>
                  </a:lnTo>
                  <a:lnTo>
                    <a:pt x="314" y="6361"/>
                  </a:lnTo>
                  <a:lnTo>
                    <a:pt x="252" y="6550"/>
                  </a:lnTo>
                  <a:lnTo>
                    <a:pt x="314" y="6696"/>
                  </a:lnTo>
                  <a:lnTo>
                    <a:pt x="335" y="6926"/>
                  </a:lnTo>
                  <a:lnTo>
                    <a:pt x="314" y="7135"/>
                  </a:lnTo>
                  <a:lnTo>
                    <a:pt x="314" y="7345"/>
                  </a:lnTo>
                  <a:lnTo>
                    <a:pt x="461" y="7449"/>
                  </a:lnTo>
                  <a:lnTo>
                    <a:pt x="670" y="7659"/>
                  </a:lnTo>
                  <a:lnTo>
                    <a:pt x="628" y="7805"/>
                  </a:lnTo>
                  <a:lnTo>
                    <a:pt x="628" y="7972"/>
                  </a:lnTo>
                  <a:lnTo>
                    <a:pt x="356" y="8056"/>
                  </a:lnTo>
                  <a:lnTo>
                    <a:pt x="335" y="8161"/>
                  </a:lnTo>
                  <a:lnTo>
                    <a:pt x="461" y="8370"/>
                  </a:lnTo>
                  <a:lnTo>
                    <a:pt x="482" y="8642"/>
                  </a:lnTo>
                  <a:lnTo>
                    <a:pt x="565" y="8768"/>
                  </a:lnTo>
                  <a:lnTo>
                    <a:pt x="482" y="8914"/>
                  </a:lnTo>
                  <a:lnTo>
                    <a:pt x="482" y="9040"/>
                  </a:lnTo>
                  <a:lnTo>
                    <a:pt x="461" y="9123"/>
                  </a:lnTo>
                  <a:lnTo>
                    <a:pt x="273" y="9165"/>
                  </a:lnTo>
                  <a:lnTo>
                    <a:pt x="231" y="9228"/>
                  </a:lnTo>
                  <a:lnTo>
                    <a:pt x="314" y="9332"/>
                  </a:lnTo>
                  <a:lnTo>
                    <a:pt x="231" y="9395"/>
                  </a:lnTo>
                  <a:lnTo>
                    <a:pt x="168" y="9479"/>
                  </a:lnTo>
                  <a:lnTo>
                    <a:pt x="252" y="9625"/>
                  </a:lnTo>
                  <a:lnTo>
                    <a:pt x="273" y="10002"/>
                  </a:lnTo>
                  <a:lnTo>
                    <a:pt x="231" y="10086"/>
                  </a:lnTo>
                  <a:lnTo>
                    <a:pt x="147" y="10002"/>
                  </a:lnTo>
                  <a:lnTo>
                    <a:pt x="63" y="9939"/>
                  </a:lnTo>
                  <a:lnTo>
                    <a:pt x="63" y="9960"/>
                  </a:lnTo>
                  <a:lnTo>
                    <a:pt x="1" y="10023"/>
                  </a:lnTo>
                  <a:lnTo>
                    <a:pt x="21" y="10253"/>
                  </a:lnTo>
                  <a:lnTo>
                    <a:pt x="42" y="10337"/>
                  </a:lnTo>
                  <a:lnTo>
                    <a:pt x="63" y="10525"/>
                  </a:lnTo>
                  <a:lnTo>
                    <a:pt x="147" y="10546"/>
                  </a:lnTo>
                  <a:lnTo>
                    <a:pt x="168" y="10588"/>
                  </a:lnTo>
                  <a:lnTo>
                    <a:pt x="147" y="10734"/>
                  </a:lnTo>
                  <a:lnTo>
                    <a:pt x="273" y="10672"/>
                  </a:lnTo>
                  <a:lnTo>
                    <a:pt x="210" y="10567"/>
                  </a:lnTo>
                  <a:lnTo>
                    <a:pt x="231" y="10483"/>
                  </a:lnTo>
                  <a:lnTo>
                    <a:pt x="273" y="10483"/>
                  </a:lnTo>
                  <a:lnTo>
                    <a:pt x="252" y="10546"/>
                  </a:lnTo>
                  <a:lnTo>
                    <a:pt x="335" y="10588"/>
                  </a:lnTo>
                  <a:lnTo>
                    <a:pt x="377" y="10672"/>
                  </a:lnTo>
                  <a:lnTo>
                    <a:pt x="252" y="10755"/>
                  </a:lnTo>
                  <a:lnTo>
                    <a:pt x="231" y="10860"/>
                  </a:lnTo>
                  <a:lnTo>
                    <a:pt x="273" y="10944"/>
                  </a:lnTo>
                  <a:lnTo>
                    <a:pt x="252" y="11069"/>
                  </a:lnTo>
                  <a:lnTo>
                    <a:pt x="210" y="11111"/>
                  </a:lnTo>
                  <a:lnTo>
                    <a:pt x="273" y="11216"/>
                  </a:lnTo>
                  <a:lnTo>
                    <a:pt x="356" y="11257"/>
                  </a:lnTo>
                  <a:lnTo>
                    <a:pt x="440" y="11383"/>
                  </a:lnTo>
                  <a:lnTo>
                    <a:pt x="482" y="11425"/>
                  </a:lnTo>
                  <a:lnTo>
                    <a:pt x="586" y="11634"/>
                  </a:lnTo>
                  <a:lnTo>
                    <a:pt x="586" y="11801"/>
                  </a:lnTo>
                  <a:lnTo>
                    <a:pt x="733" y="11843"/>
                  </a:lnTo>
                  <a:lnTo>
                    <a:pt x="754" y="11948"/>
                  </a:lnTo>
                  <a:lnTo>
                    <a:pt x="858" y="12094"/>
                  </a:lnTo>
                  <a:lnTo>
                    <a:pt x="984" y="12011"/>
                  </a:lnTo>
                  <a:lnTo>
                    <a:pt x="1005" y="12136"/>
                  </a:lnTo>
                  <a:lnTo>
                    <a:pt x="942" y="12304"/>
                  </a:lnTo>
                  <a:lnTo>
                    <a:pt x="775" y="12325"/>
                  </a:lnTo>
                  <a:lnTo>
                    <a:pt x="754" y="12366"/>
                  </a:lnTo>
                  <a:lnTo>
                    <a:pt x="838" y="12429"/>
                  </a:lnTo>
                  <a:lnTo>
                    <a:pt x="858" y="12534"/>
                  </a:lnTo>
                  <a:lnTo>
                    <a:pt x="984" y="12555"/>
                  </a:lnTo>
                  <a:lnTo>
                    <a:pt x="1047" y="12848"/>
                  </a:lnTo>
                  <a:lnTo>
                    <a:pt x="963" y="12952"/>
                  </a:lnTo>
                  <a:lnTo>
                    <a:pt x="1005" y="12994"/>
                  </a:lnTo>
                  <a:lnTo>
                    <a:pt x="1151" y="12994"/>
                  </a:lnTo>
                  <a:lnTo>
                    <a:pt x="1423" y="12931"/>
                  </a:lnTo>
                  <a:lnTo>
                    <a:pt x="1570" y="12973"/>
                  </a:lnTo>
                  <a:lnTo>
                    <a:pt x="1695" y="12869"/>
                  </a:lnTo>
                  <a:lnTo>
                    <a:pt x="1674" y="12764"/>
                  </a:lnTo>
                  <a:lnTo>
                    <a:pt x="1612" y="12701"/>
                  </a:lnTo>
                  <a:lnTo>
                    <a:pt x="1695" y="12534"/>
                  </a:lnTo>
                  <a:lnTo>
                    <a:pt x="1884" y="12513"/>
                  </a:lnTo>
                  <a:lnTo>
                    <a:pt x="1905" y="12325"/>
                  </a:lnTo>
                  <a:lnTo>
                    <a:pt x="1926" y="12408"/>
                  </a:lnTo>
                  <a:lnTo>
                    <a:pt x="2135" y="12450"/>
                  </a:lnTo>
                  <a:lnTo>
                    <a:pt x="2260" y="12366"/>
                  </a:lnTo>
                  <a:lnTo>
                    <a:pt x="2365" y="12429"/>
                  </a:lnTo>
                  <a:lnTo>
                    <a:pt x="2449" y="12513"/>
                  </a:lnTo>
                  <a:lnTo>
                    <a:pt x="2553" y="12345"/>
                  </a:lnTo>
                  <a:lnTo>
                    <a:pt x="2616" y="12115"/>
                  </a:lnTo>
                  <a:lnTo>
                    <a:pt x="2679" y="12032"/>
                  </a:lnTo>
                  <a:lnTo>
                    <a:pt x="2721" y="11739"/>
                  </a:lnTo>
                  <a:lnTo>
                    <a:pt x="2762" y="11634"/>
                  </a:lnTo>
                  <a:lnTo>
                    <a:pt x="2658" y="11571"/>
                  </a:lnTo>
                  <a:lnTo>
                    <a:pt x="2679" y="11467"/>
                  </a:lnTo>
                  <a:lnTo>
                    <a:pt x="2783" y="11320"/>
                  </a:lnTo>
                  <a:lnTo>
                    <a:pt x="2679" y="11216"/>
                  </a:lnTo>
                  <a:lnTo>
                    <a:pt x="2783" y="11111"/>
                  </a:lnTo>
                  <a:lnTo>
                    <a:pt x="2658" y="11048"/>
                  </a:lnTo>
                  <a:lnTo>
                    <a:pt x="2721" y="10965"/>
                  </a:lnTo>
                  <a:lnTo>
                    <a:pt x="2658" y="10839"/>
                  </a:lnTo>
                  <a:lnTo>
                    <a:pt x="2762" y="10881"/>
                  </a:lnTo>
                  <a:lnTo>
                    <a:pt x="2930" y="10860"/>
                  </a:lnTo>
                  <a:lnTo>
                    <a:pt x="2783" y="10755"/>
                  </a:lnTo>
                  <a:lnTo>
                    <a:pt x="2846" y="10609"/>
                  </a:lnTo>
                  <a:lnTo>
                    <a:pt x="2846" y="10546"/>
                  </a:lnTo>
                  <a:lnTo>
                    <a:pt x="2658" y="10483"/>
                  </a:lnTo>
                  <a:lnTo>
                    <a:pt x="2888" y="10483"/>
                  </a:lnTo>
                  <a:lnTo>
                    <a:pt x="2762" y="10358"/>
                  </a:lnTo>
                  <a:lnTo>
                    <a:pt x="2679" y="10358"/>
                  </a:lnTo>
                  <a:lnTo>
                    <a:pt x="2742" y="10274"/>
                  </a:lnTo>
                  <a:lnTo>
                    <a:pt x="2783" y="10274"/>
                  </a:lnTo>
                  <a:lnTo>
                    <a:pt x="2825" y="10316"/>
                  </a:lnTo>
                  <a:lnTo>
                    <a:pt x="2888" y="10232"/>
                  </a:lnTo>
                  <a:lnTo>
                    <a:pt x="2867" y="10148"/>
                  </a:lnTo>
                  <a:lnTo>
                    <a:pt x="2972" y="10232"/>
                  </a:lnTo>
                  <a:lnTo>
                    <a:pt x="2993" y="10128"/>
                  </a:lnTo>
                  <a:lnTo>
                    <a:pt x="3076" y="10023"/>
                  </a:lnTo>
                  <a:lnTo>
                    <a:pt x="3160" y="10023"/>
                  </a:lnTo>
                  <a:lnTo>
                    <a:pt x="3139" y="9939"/>
                  </a:lnTo>
                  <a:lnTo>
                    <a:pt x="3181" y="9897"/>
                  </a:lnTo>
                  <a:lnTo>
                    <a:pt x="3202" y="9939"/>
                  </a:lnTo>
                  <a:lnTo>
                    <a:pt x="3181" y="10044"/>
                  </a:lnTo>
                  <a:lnTo>
                    <a:pt x="3265" y="10044"/>
                  </a:lnTo>
                  <a:lnTo>
                    <a:pt x="3369" y="9897"/>
                  </a:lnTo>
                  <a:lnTo>
                    <a:pt x="3453" y="9897"/>
                  </a:lnTo>
                  <a:lnTo>
                    <a:pt x="3516" y="9835"/>
                  </a:lnTo>
                  <a:lnTo>
                    <a:pt x="3495" y="9730"/>
                  </a:lnTo>
                  <a:lnTo>
                    <a:pt x="3411" y="9646"/>
                  </a:lnTo>
                  <a:lnTo>
                    <a:pt x="3286" y="9625"/>
                  </a:lnTo>
                  <a:lnTo>
                    <a:pt x="3181" y="9688"/>
                  </a:lnTo>
                  <a:lnTo>
                    <a:pt x="3139" y="9646"/>
                  </a:lnTo>
                  <a:lnTo>
                    <a:pt x="3055" y="9709"/>
                  </a:lnTo>
                  <a:lnTo>
                    <a:pt x="2972" y="9604"/>
                  </a:lnTo>
                  <a:lnTo>
                    <a:pt x="2846" y="9563"/>
                  </a:lnTo>
                  <a:lnTo>
                    <a:pt x="2762" y="9521"/>
                  </a:lnTo>
                  <a:lnTo>
                    <a:pt x="2616" y="9542"/>
                  </a:lnTo>
                  <a:lnTo>
                    <a:pt x="2616" y="9604"/>
                  </a:lnTo>
                  <a:lnTo>
                    <a:pt x="2553" y="9542"/>
                  </a:lnTo>
                  <a:lnTo>
                    <a:pt x="2407" y="9542"/>
                  </a:lnTo>
                  <a:lnTo>
                    <a:pt x="2365" y="9500"/>
                  </a:lnTo>
                  <a:lnTo>
                    <a:pt x="2470" y="9479"/>
                  </a:lnTo>
                  <a:lnTo>
                    <a:pt x="2553" y="9521"/>
                  </a:lnTo>
                  <a:lnTo>
                    <a:pt x="2637" y="9395"/>
                  </a:lnTo>
                  <a:lnTo>
                    <a:pt x="2679" y="9437"/>
                  </a:lnTo>
                  <a:lnTo>
                    <a:pt x="2783" y="9416"/>
                  </a:lnTo>
                  <a:lnTo>
                    <a:pt x="2825" y="9332"/>
                  </a:lnTo>
                  <a:lnTo>
                    <a:pt x="2930" y="9374"/>
                  </a:lnTo>
                  <a:lnTo>
                    <a:pt x="2972" y="9416"/>
                  </a:lnTo>
                  <a:lnTo>
                    <a:pt x="3034" y="9416"/>
                  </a:lnTo>
                  <a:lnTo>
                    <a:pt x="3055" y="9332"/>
                  </a:lnTo>
                  <a:lnTo>
                    <a:pt x="3097" y="9416"/>
                  </a:lnTo>
                  <a:lnTo>
                    <a:pt x="3244" y="9437"/>
                  </a:lnTo>
                  <a:lnTo>
                    <a:pt x="3202" y="9521"/>
                  </a:lnTo>
                  <a:lnTo>
                    <a:pt x="3306" y="9563"/>
                  </a:lnTo>
                  <a:lnTo>
                    <a:pt x="3474" y="9542"/>
                  </a:lnTo>
                  <a:lnTo>
                    <a:pt x="3495" y="9416"/>
                  </a:lnTo>
                  <a:lnTo>
                    <a:pt x="3662" y="9270"/>
                  </a:lnTo>
                  <a:lnTo>
                    <a:pt x="3725" y="9102"/>
                  </a:lnTo>
                  <a:lnTo>
                    <a:pt x="3599" y="8977"/>
                  </a:lnTo>
                  <a:lnTo>
                    <a:pt x="3599" y="8893"/>
                  </a:lnTo>
                  <a:lnTo>
                    <a:pt x="3453" y="8788"/>
                  </a:lnTo>
                  <a:lnTo>
                    <a:pt x="3474" y="8747"/>
                  </a:lnTo>
                  <a:lnTo>
                    <a:pt x="3265" y="8579"/>
                  </a:lnTo>
                  <a:lnTo>
                    <a:pt x="3244" y="8475"/>
                  </a:lnTo>
                  <a:lnTo>
                    <a:pt x="3160" y="8391"/>
                  </a:lnTo>
                  <a:lnTo>
                    <a:pt x="3055" y="8516"/>
                  </a:lnTo>
                  <a:lnTo>
                    <a:pt x="2993" y="8433"/>
                  </a:lnTo>
                  <a:lnTo>
                    <a:pt x="2951" y="8454"/>
                  </a:lnTo>
                  <a:lnTo>
                    <a:pt x="2951" y="8349"/>
                  </a:lnTo>
                  <a:lnTo>
                    <a:pt x="2867" y="8349"/>
                  </a:lnTo>
                  <a:lnTo>
                    <a:pt x="2825" y="8244"/>
                  </a:lnTo>
                  <a:lnTo>
                    <a:pt x="2742" y="8182"/>
                  </a:lnTo>
                  <a:lnTo>
                    <a:pt x="2825" y="8077"/>
                  </a:lnTo>
                  <a:lnTo>
                    <a:pt x="2762" y="7952"/>
                  </a:lnTo>
                  <a:lnTo>
                    <a:pt x="2825" y="7931"/>
                  </a:lnTo>
                  <a:lnTo>
                    <a:pt x="2825" y="7847"/>
                  </a:lnTo>
                  <a:lnTo>
                    <a:pt x="2742" y="7826"/>
                  </a:lnTo>
                  <a:lnTo>
                    <a:pt x="2825" y="7721"/>
                  </a:lnTo>
                  <a:lnTo>
                    <a:pt x="2783" y="7533"/>
                  </a:lnTo>
                  <a:lnTo>
                    <a:pt x="2825" y="7512"/>
                  </a:lnTo>
                  <a:lnTo>
                    <a:pt x="2867" y="7554"/>
                  </a:lnTo>
                  <a:lnTo>
                    <a:pt x="2888" y="7449"/>
                  </a:lnTo>
                  <a:lnTo>
                    <a:pt x="2825" y="7345"/>
                  </a:lnTo>
                  <a:lnTo>
                    <a:pt x="2846" y="7198"/>
                  </a:lnTo>
                  <a:lnTo>
                    <a:pt x="2825" y="7073"/>
                  </a:lnTo>
                  <a:lnTo>
                    <a:pt x="2846" y="7010"/>
                  </a:lnTo>
                  <a:lnTo>
                    <a:pt x="2825" y="6884"/>
                  </a:lnTo>
                  <a:lnTo>
                    <a:pt x="2679" y="6696"/>
                  </a:lnTo>
                  <a:lnTo>
                    <a:pt x="2679" y="6696"/>
                  </a:lnTo>
                  <a:lnTo>
                    <a:pt x="2783" y="6759"/>
                  </a:lnTo>
                  <a:lnTo>
                    <a:pt x="2951" y="6717"/>
                  </a:lnTo>
                  <a:lnTo>
                    <a:pt x="3055" y="6571"/>
                  </a:lnTo>
                  <a:lnTo>
                    <a:pt x="2993" y="6466"/>
                  </a:lnTo>
                  <a:lnTo>
                    <a:pt x="3034" y="6403"/>
                  </a:lnTo>
                  <a:lnTo>
                    <a:pt x="3139" y="6424"/>
                  </a:lnTo>
                  <a:lnTo>
                    <a:pt x="3286" y="6299"/>
                  </a:lnTo>
                  <a:lnTo>
                    <a:pt x="3286" y="6236"/>
                  </a:lnTo>
                  <a:lnTo>
                    <a:pt x="3202" y="6236"/>
                  </a:lnTo>
                  <a:lnTo>
                    <a:pt x="3265" y="6131"/>
                  </a:lnTo>
                  <a:lnTo>
                    <a:pt x="3348" y="6047"/>
                  </a:lnTo>
                  <a:lnTo>
                    <a:pt x="3390" y="6089"/>
                  </a:lnTo>
                  <a:lnTo>
                    <a:pt x="3453" y="6089"/>
                  </a:lnTo>
                  <a:lnTo>
                    <a:pt x="3474" y="5964"/>
                  </a:lnTo>
                  <a:lnTo>
                    <a:pt x="3516" y="5964"/>
                  </a:lnTo>
                  <a:lnTo>
                    <a:pt x="3558" y="6047"/>
                  </a:lnTo>
                  <a:lnTo>
                    <a:pt x="3620" y="5964"/>
                  </a:lnTo>
                  <a:lnTo>
                    <a:pt x="3620" y="5838"/>
                  </a:lnTo>
                  <a:lnTo>
                    <a:pt x="3683" y="5734"/>
                  </a:lnTo>
                  <a:lnTo>
                    <a:pt x="3788" y="5734"/>
                  </a:lnTo>
                  <a:lnTo>
                    <a:pt x="3788" y="5817"/>
                  </a:lnTo>
                  <a:lnTo>
                    <a:pt x="3871" y="5817"/>
                  </a:lnTo>
                  <a:lnTo>
                    <a:pt x="3913" y="5713"/>
                  </a:lnTo>
                  <a:lnTo>
                    <a:pt x="4039" y="5629"/>
                  </a:lnTo>
                  <a:lnTo>
                    <a:pt x="4018" y="5524"/>
                  </a:lnTo>
                  <a:lnTo>
                    <a:pt x="4018" y="5420"/>
                  </a:lnTo>
                  <a:lnTo>
                    <a:pt x="4102" y="5503"/>
                  </a:lnTo>
                  <a:lnTo>
                    <a:pt x="4206" y="5378"/>
                  </a:lnTo>
                  <a:lnTo>
                    <a:pt x="4290" y="5378"/>
                  </a:lnTo>
                  <a:lnTo>
                    <a:pt x="4395" y="5190"/>
                  </a:lnTo>
                  <a:lnTo>
                    <a:pt x="4395" y="5001"/>
                  </a:lnTo>
                  <a:lnTo>
                    <a:pt x="4457" y="4897"/>
                  </a:lnTo>
                  <a:lnTo>
                    <a:pt x="4541" y="4897"/>
                  </a:lnTo>
                  <a:lnTo>
                    <a:pt x="4646" y="4771"/>
                  </a:lnTo>
                  <a:lnTo>
                    <a:pt x="4562" y="4771"/>
                  </a:lnTo>
                  <a:lnTo>
                    <a:pt x="4499" y="4666"/>
                  </a:lnTo>
                  <a:lnTo>
                    <a:pt x="4562" y="4625"/>
                  </a:lnTo>
                  <a:lnTo>
                    <a:pt x="4541" y="4562"/>
                  </a:lnTo>
                  <a:lnTo>
                    <a:pt x="4436" y="4562"/>
                  </a:lnTo>
                  <a:lnTo>
                    <a:pt x="4332" y="4457"/>
                  </a:lnTo>
                  <a:lnTo>
                    <a:pt x="4457" y="4415"/>
                  </a:lnTo>
                  <a:lnTo>
                    <a:pt x="4436" y="4332"/>
                  </a:lnTo>
                  <a:lnTo>
                    <a:pt x="4520" y="4164"/>
                  </a:lnTo>
                  <a:lnTo>
                    <a:pt x="4541" y="4081"/>
                  </a:lnTo>
                  <a:lnTo>
                    <a:pt x="4499" y="3997"/>
                  </a:lnTo>
                  <a:lnTo>
                    <a:pt x="4415" y="3997"/>
                  </a:lnTo>
                  <a:lnTo>
                    <a:pt x="4395" y="3934"/>
                  </a:lnTo>
                  <a:lnTo>
                    <a:pt x="4415" y="3892"/>
                  </a:lnTo>
                  <a:lnTo>
                    <a:pt x="4499" y="3934"/>
                  </a:lnTo>
                  <a:lnTo>
                    <a:pt x="4520" y="3955"/>
                  </a:lnTo>
                  <a:lnTo>
                    <a:pt x="4541" y="3955"/>
                  </a:lnTo>
                  <a:lnTo>
                    <a:pt x="4541" y="3871"/>
                  </a:lnTo>
                  <a:lnTo>
                    <a:pt x="4436" y="3850"/>
                  </a:lnTo>
                  <a:lnTo>
                    <a:pt x="4541" y="3788"/>
                  </a:lnTo>
                  <a:lnTo>
                    <a:pt x="4625" y="3788"/>
                  </a:lnTo>
                  <a:lnTo>
                    <a:pt x="4729" y="3725"/>
                  </a:lnTo>
                  <a:lnTo>
                    <a:pt x="4646" y="3662"/>
                  </a:lnTo>
                  <a:lnTo>
                    <a:pt x="4562" y="3516"/>
                  </a:lnTo>
                  <a:lnTo>
                    <a:pt x="4646" y="3537"/>
                  </a:lnTo>
                  <a:lnTo>
                    <a:pt x="4708" y="3620"/>
                  </a:lnTo>
                  <a:lnTo>
                    <a:pt x="4813" y="3578"/>
                  </a:lnTo>
                  <a:lnTo>
                    <a:pt x="4834" y="3474"/>
                  </a:lnTo>
                  <a:lnTo>
                    <a:pt x="4855" y="3369"/>
                  </a:lnTo>
                  <a:lnTo>
                    <a:pt x="4918" y="3327"/>
                  </a:lnTo>
                  <a:lnTo>
                    <a:pt x="4980" y="3453"/>
                  </a:lnTo>
                  <a:lnTo>
                    <a:pt x="5064" y="3348"/>
                  </a:lnTo>
                  <a:lnTo>
                    <a:pt x="5127" y="3453"/>
                  </a:lnTo>
                  <a:lnTo>
                    <a:pt x="5190" y="3474"/>
                  </a:lnTo>
                  <a:lnTo>
                    <a:pt x="5252" y="3369"/>
                  </a:lnTo>
                  <a:lnTo>
                    <a:pt x="5357" y="3432"/>
                  </a:lnTo>
                  <a:lnTo>
                    <a:pt x="5483" y="3348"/>
                  </a:lnTo>
                  <a:lnTo>
                    <a:pt x="5545" y="3432"/>
                  </a:lnTo>
                  <a:lnTo>
                    <a:pt x="5671" y="3432"/>
                  </a:lnTo>
                  <a:lnTo>
                    <a:pt x="5713" y="3369"/>
                  </a:lnTo>
                  <a:lnTo>
                    <a:pt x="5755" y="3411"/>
                  </a:lnTo>
                  <a:lnTo>
                    <a:pt x="5755" y="3265"/>
                  </a:lnTo>
                  <a:lnTo>
                    <a:pt x="5671" y="3202"/>
                  </a:lnTo>
                  <a:lnTo>
                    <a:pt x="5587" y="2993"/>
                  </a:lnTo>
                  <a:lnTo>
                    <a:pt x="5462" y="2951"/>
                  </a:lnTo>
                  <a:lnTo>
                    <a:pt x="5399" y="2762"/>
                  </a:lnTo>
                  <a:lnTo>
                    <a:pt x="5462" y="2700"/>
                  </a:lnTo>
                  <a:lnTo>
                    <a:pt x="5462" y="2490"/>
                  </a:lnTo>
                  <a:lnTo>
                    <a:pt x="5441" y="2386"/>
                  </a:lnTo>
                  <a:lnTo>
                    <a:pt x="5462" y="2302"/>
                  </a:lnTo>
                  <a:lnTo>
                    <a:pt x="5399" y="2093"/>
                  </a:lnTo>
                  <a:lnTo>
                    <a:pt x="5357" y="1988"/>
                  </a:lnTo>
                  <a:lnTo>
                    <a:pt x="5336" y="1842"/>
                  </a:lnTo>
                  <a:lnTo>
                    <a:pt x="5378" y="1758"/>
                  </a:lnTo>
                  <a:lnTo>
                    <a:pt x="5357" y="1633"/>
                  </a:lnTo>
                  <a:lnTo>
                    <a:pt x="5190" y="1591"/>
                  </a:lnTo>
                  <a:lnTo>
                    <a:pt x="5190" y="1486"/>
                  </a:lnTo>
                  <a:lnTo>
                    <a:pt x="5252" y="1361"/>
                  </a:lnTo>
                  <a:lnTo>
                    <a:pt x="5190" y="1172"/>
                  </a:lnTo>
                  <a:lnTo>
                    <a:pt x="5252" y="1068"/>
                  </a:lnTo>
                  <a:lnTo>
                    <a:pt x="5190" y="1005"/>
                  </a:lnTo>
                  <a:lnTo>
                    <a:pt x="5127" y="1005"/>
                  </a:lnTo>
                  <a:lnTo>
                    <a:pt x="5022" y="858"/>
                  </a:lnTo>
                  <a:lnTo>
                    <a:pt x="4939" y="858"/>
                  </a:lnTo>
                  <a:lnTo>
                    <a:pt x="4876" y="754"/>
                  </a:lnTo>
                  <a:lnTo>
                    <a:pt x="4771" y="628"/>
                  </a:lnTo>
                  <a:lnTo>
                    <a:pt x="4708" y="607"/>
                  </a:lnTo>
                  <a:lnTo>
                    <a:pt x="4604" y="545"/>
                  </a:lnTo>
                  <a:lnTo>
                    <a:pt x="4395" y="524"/>
                  </a:lnTo>
                  <a:lnTo>
                    <a:pt x="4227" y="419"/>
                  </a:lnTo>
                  <a:lnTo>
                    <a:pt x="4018" y="189"/>
                  </a:lnTo>
                  <a:lnTo>
                    <a:pt x="3892" y="105"/>
                  </a:lnTo>
                  <a:lnTo>
                    <a:pt x="378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8" name="Google Shape;3598;p60"/>
            <p:cNvSpPr/>
            <p:nvPr/>
          </p:nvSpPr>
          <p:spPr>
            <a:xfrm>
              <a:off x="3883127" y="2693471"/>
              <a:ext cx="27411" cy="23803"/>
            </a:xfrm>
            <a:custGeom>
              <a:avLst/>
              <a:gdLst/>
              <a:ahLst/>
              <a:cxnLst/>
              <a:rect l="l" t="t" r="r" b="b"/>
              <a:pathLst>
                <a:path w="2302" h="2093" extrusionOk="0">
                  <a:moveTo>
                    <a:pt x="1026" y="0"/>
                  </a:moveTo>
                  <a:lnTo>
                    <a:pt x="1026" y="63"/>
                  </a:lnTo>
                  <a:lnTo>
                    <a:pt x="942" y="63"/>
                  </a:lnTo>
                  <a:lnTo>
                    <a:pt x="942" y="105"/>
                  </a:lnTo>
                  <a:lnTo>
                    <a:pt x="1005" y="167"/>
                  </a:lnTo>
                  <a:lnTo>
                    <a:pt x="900" y="230"/>
                  </a:lnTo>
                  <a:lnTo>
                    <a:pt x="837" y="209"/>
                  </a:lnTo>
                  <a:lnTo>
                    <a:pt x="628" y="209"/>
                  </a:lnTo>
                  <a:lnTo>
                    <a:pt x="607" y="147"/>
                  </a:lnTo>
                  <a:lnTo>
                    <a:pt x="586" y="251"/>
                  </a:lnTo>
                  <a:lnTo>
                    <a:pt x="481" y="230"/>
                  </a:lnTo>
                  <a:lnTo>
                    <a:pt x="335" y="272"/>
                  </a:lnTo>
                  <a:lnTo>
                    <a:pt x="335" y="356"/>
                  </a:lnTo>
                  <a:lnTo>
                    <a:pt x="272" y="356"/>
                  </a:lnTo>
                  <a:lnTo>
                    <a:pt x="84" y="439"/>
                  </a:lnTo>
                  <a:lnTo>
                    <a:pt x="0" y="544"/>
                  </a:lnTo>
                  <a:lnTo>
                    <a:pt x="21" y="900"/>
                  </a:lnTo>
                  <a:lnTo>
                    <a:pt x="84" y="900"/>
                  </a:lnTo>
                  <a:lnTo>
                    <a:pt x="126" y="879"/>
                  </a:lnTo>
                  <a:lnTo>
                    <a:pt x="230" y="900"/>
                  </a:lnTo>
                  <a:lnTo>
                    <a:pt x="189" y="983"/>
                  </a:lnTo>
                  <a:lnTo>
                    <a:pt x="105" y="983"/>
                  </a:lnTo>
                  <a:lnTo>
                    <a:pt x="105" y="1151"/>
                  </a:lnTo>
                  <a:lnTo>
                    <a:pt x="209" y="1276"/>
                  </a:lnTo>
                  <a:lnTo>
                    <a:pt x="377" y="1423"/>
                  </a:lnTo>
                  <a:lnTo>
                    <a:pt x="419" y="1423"/>
                  </a:lnTo>
                  <a:lnTo>
                    <a:pt x="419" y="1318"/>
                  </a:lnTo>
                  <a:lnTo>
                    <a:pt x="544" y="1214"/>
                  </a:lnTo>
                  <a:lnTo>
                    <a:pt x="586" y="1318"/>
                  </a:lnTo>
                  <a:lnTo>
                    <a:pt x="523" y="1611"/>
                  </a:lnTo>
                  <a:lnTo>
                    <a:pt x="523" y="1695"/>
                  </a:lnTo>
                  <a:lnTo>
                    <a:pt x="586" y="1674"/>
                  </a:lnTo>
                  <a:lnTo>
                    <a:pt x="754" y="1569"/>
                  </a:lnTo>
                  <a:lnTo>
                    <a:pt x="900" y="1507"/>
                  </a:lnTo>
                  <a:lnTo>
                    <a:pt x="1046" y="1632"/>
                  </a:lnTo>
                  <a:lnTo>
                    <a:pt x="1130" y="1611"/>
                  </a:lnTo>
                  <a:lnTo>
                    <a:pt x="1151" y="1507"/>
                  </a:lnTo>
                  <a:lnTo>
                    <a:pt x="1235" y="1590"/>
                  </a:lnTo>
                  <a:lnTo>
                    <a:pt x="1277" y="1674"/>
                  </a:lnTo>
                  <a:lnTo>
                    <a:pt x="1339" y="1674"/>
                  </a:lnTo>
                  <a:lnTo>
                    <a:pt x="1528" y="1779"/>
                  </a:lnTo>
                  <a:lnTo>
                    <a:pt x="1570" y="1925"/>
                  </a:lnTo>
                  <a:lnTo>
                    <a:pt x="1695" y="1967"/>
                  </a:lnTo>
                  <a:lnTo>
                    <a:pt x="1779" y="2092"/>
                  </a:lnTo>
                  <a:lnTo>
                    <a:pt x="1988" y="2009"/>
                  </a:lnTo>
                  <a:lnTo>
                    <a:pt x="2155" y="2030"/>
                  </a:lnTo>
                  <a:lnTo>
                    <a:pt x="2260" y="1904"/>
                  </a:lnTo>
                  <a:lnTo>
                    <a:pt x="2218" y="1800"/>
                  </a:lnTo>
                  <a:lnTo>
                    <a:pt x="2302" y="1716"/>
                  </a:lnTo>
                  <a:lnTo>
                    <a:pt x="2302" y="1611"/>
                  </a:lnTo>
                  <a:lnTo>
                    <a:pt x="2051" y="1109"/>
                  </a:lnTo>
                  <a:lnTo>
                    <a:pt x="2093" y="691"/>
                  </a:lnTo>
                  <a:lnTo>
                    <a:pt x="2155" y="649"/>
                  </a:lnTo>
                  <a:lnTo>
                    <a:pt x="2197" y="481"/>
                  </a:lnTo>
                  <a:lnTo>
                    <a:pt x="2281" y="356"/>
                  </a:lnTo>
                  <a:lnTo>
                    <a:pt x="2302" y="335"/>
                  </a:lnTo>
                  <a:lnTo>
                    <a:pt x="2302" y="314"/>
                  </a:lnTo>
                  <a:lnTo>
                    <a:pt x="2260" y="230"/>
                  </a:lnTo>
                  <a:lnTo>
                    <a:pt x="2218" y="272"/>
                  </a:lnTo>
                  <a:lnTo>
                    <a:pt x="1758" y="251"/>
                  </a:lnTo>
                  <a:lnTo>
                    <a:pt x="1570" y="126"/>
                  </a:lnTo>
                  <a:lnTo>
                    <a:pt x="1339" y="126"/>
                  </a:lnTo>
                  <a:lnTo>
                    <a:pt x="1235" y="63"/>
                  </a:lnTo>
                  <a:lnTo>
                    <a:pt x="1130" y="105"/>
                  </a:lnTo>
                  <a:lnTo>
                    <a:pt x="102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599" name="Google Shape;3599;p60"/>
            <p:cNvSpPr/>
            <p:nvPr/>
          </p:nvSpPr>
          <p:spPr>
            <a:xfrm>
              <a:off x="3870422" y="2710598"/>
              <a:ext cx="43605" cy="22620"/>
            </a:xfrm>
            <a:custGeom>
              <a:avLst/>
              <a:gdLst/>
              <a:ahLst/>
              <a:cxnLst/>
              <a:rect l="l" t="t" r="r" b="b"/>
              <a:pathLst>
                <a:path w="3662" h="1989" extrusionOk="0">
                  <a:moveTo>
                    <a:pt x="1967" y="1"/>
                  </a:moveTo>
                  <a:lnTo>
                    <a:pt x="1821" y="63"/>
                  </a:lnTo>
                  <a:lnTo>
                    <a:pt x="1653" y="168"/>
                  </a:lnTo>
                  <a:lnTo>
                    <a:pt x="1590" y="189"/>
                  </a:lnTo>
                  <a:lnTo>
                    <a:pt x="1590" y="314"/>
                  </a:lnTo>
                  <a:lnTo>
                    <a:pt x="1653" y="586"/>
                  </a:lnTo>
                  <a:lnTo>
                    <a:pt x="1590" y="754"/>
                  </a:lnTo>
                  <a:lnTo>
                    <a:pt x="1402" y="963"/>
                  </a:lnTo>
                  <a:lnTo>
                    <a:pt x="1256" y="963"/>
                  </a:lnTo>
                  <a:lnTo>
                    <a:pt x="1130" y="838"/>
                  </a:lnTo>
                  <a:lnTo>
                    <a:pt x="1130" y="733"/>
                  </a:lnTo>
                  <a:lnTo>
                    <a:pt x="837" y="440"/>
                  </a:lnTo>
                  <a:lnTo>
                    <a:pt x="837" y="294"/>
                  </a:lnTo>
                  <a:lnTo>
                    <a:pt x="774" y="294"/>
                  </a:lnTo>
                  <a:lnTo>
                    <a:pt x="670" y="398"/>
                  </a:lnTo>
                  <a:lnTo>
                    <a:pt x="523" y="419"/>
                  </a:lnTo>
                  <a:lnTo>
                    <a:pt x="460" y="461"/>
                  </a:lnTo>
                  <a:lnTo>
                    <a:pt x="335" y="461"/>
                  </a:lnTo>
                  <a:lnTo>
                    <a:pt x="251" y="607"/>
                  </a:lnTo>
                  <a:lnTo>
                    <a:pt x="293" y="733"/>
                  </a:lnTo>
                  <a:lnTo>
                    <a:pt x="230" y="712"/>
                  </a:lnTo>
                  <a:lnTo>
                    <a:pt x="230" y="921"/>
                  </a:lnTo>
                  <a:lnTo>
                    <a:pt x="84" y="1110"/>
                  </a:lnTo>
                  <a:lnTo>
                    <a:pt x="84" y="1214"/>
                  </a:lnTo>
                  <a:lnTo>
                    <a:pt x="84" y="1319"/>
                  </a:lnTo>
                  <a:lnTo>
                    <a:pt x="0" y="1382"/>
                  </a:lnTo>
                  <a:lnTo>
                    <a:pt x="42" y="1674"/>
                  </a:lnTo>
                  <a:lnTo>
                    <a:pt x="126" y="1737"/>
                  </a:lnTo>
                  <a:lnTo>
                    <a:pt x="126" y="1758"/>
                  </a:lnTo>
                  <a:lnTo>
                    <a:pt x="230" y="1737"/>
                  </a:lnTo>
                  <a:lnTo>
                    <a:pt x="251" y="1591"/>
                  </a:lnTo>
                  <a:lnTo>
                    <a:pt x="440" y="1465"/>
                  </a:lnTo>
                  <a:lnTo>
                    <a:pt x="670" y="1382"/>
                  </a:lnTo>
                  <a:lnTo>
                    <a:pt x="879" y="1423"/>
                  </a:lnTo>
                  <a:lnTo>
                    <a:pt x="1025" y="1423"/>
                  </a:lnTo>
                  <a:lnTo>
                    <a:pt x="1088" y="1465"/>
                  </a:lnTo>
                  <a:lnTo>
                    <a:pt x="1235" y="1382"/>
                  </a:lnTo>
                  <a:lnTo>
                    <a:pt x="1339" y="1361"/>
                  </a:lnTo>
                  <a:lnTo>
                    <a:pt x="1360" y="1444"/>
                  </a:lnTo>
                  <a:lnTo>
                    <a:pt x="1465" y="1444"/>
                  </a:lnTo>
                  <a:lnTo>
                    <a:pt x="1548" y="1549"/>
                  </a:lnTo>
                  <a:lnTo>
                    <a:pt x="1716" y="1549"/>
                  </a:lnTo>
                  <a:lnTo>
                    <a:pt x="1779" y="1570"/>
                  </a:lnTo>
                  <a:lnTo>
                    <a:pt x="1967" y="1444"/>
                  </a:lnTo>
                  <a:lnTo>
                    <a:pt x="2176" y="1549"/>
                  </a:lnTo>
                  <a:lnTo>
                    <a:pt x="2344" y="1570"/>
                  </a:lnTo>
                  <a:lnTo>
                    <a:pt x="2511" y="1758"/>
                  </a:lnTo>
                  <a:lnTo>
                    <a:pt x="2637" y="1758"/>
                  </a:lnTo>
                  <a:lnTo>
                    <a:pt x="2762" y="1946"/>
                  </a:lnTo>
                  <a:lnTo>
                    <a:pt x="2929" y="1967"/>
                  </a:lnTo>
                  <a:lnTo>
                    <a:pt x="2971" y="1988"/>
                  </a:lnTo>
                  <a:lnTo>
                    <a:pt x="3160" y="1905"/>
                  </a:lnTo>
                  <a:lnTo>
                    <a:pt x="3390" y="1884"/>
                  </a:lnTo>
                  <a:lnTo>
                    <a:pt x="3432" y="1737"/>
                  </a:lnTo>
                  <a:lnTo>
                    <a:pt x="3536" y="1674"/>
                  </a:lnTo>
                  <a:lnTo>
                    <a:pt x="3578" y="1570"/>
                  </a:lnTo>
                  <a:lnTo>
                    <a:pt x="3662" y="1549"/>
                  </a:lnTo>
                  <a:lnTo>
                    <a:pt x="3662" y="1382"/>
                  </a:lnTo>
                  <a:lnTo>
                    <a:pt x="3578" y="1277"/>
                  </a:lnTo>
                  <a:lnTo>
                    <a:pt x="3494" y="1110"/>
                  </a:lnTo>
                  <a:lnTo>
                    <a:pt x="3473" y="1047"/>
                  </a:lnTo>
                  <a:lnTo>
                    <a:pt x="3390" y="921"/>
                  </a:lnTo>
                  <a:lnTo>
                    <a:pt x="3432" y="838"/>
                  </a:lnTo>
                  <a:lnTo>
                    <a:pt x="3369" y="733"/>
                  </a:lnTo>
                  <a:lnTo>
                    <a:pt x="3327" y="712"/>
                  </a:lnTo>
                  <a:lnTo>
                    <a:pt x="3348" y="649"/>
                  </a:lnTo>
                  <a:lnTo>
                    <a:pt x="3348" y="545"/>
                  </a:lnTo>
                  <a:lnTo>
                    <a:pt x="3055" y="503"/>
                  </a:lnTo>
                  <a:lnTo>
                    <a:pt x="2846" y="586"/>
                  </a:lnTo>
                  <a:lnTo>
                    <a:pt x="2762" y="461"/>
                  </a:lnTo>
                  <a:lnTo>
                    <a:pt x="2637" y="419"/>
                  </a:lnTo>
                  <a:lnTo>
                    <a:pt x="2595" y="273"/>
                  </a:lnTo>
                  <a:lnTo>
                    <a:pt x="2406" y="168"/>
                  </a:lnTo>
                  <a:lnTo>
                    <a:pt x="2344" y="168"/>
                  </a:lnTo>
                  <a:lnTo>
                    <a:pt x="2302" y="84"/>
                  </a:lnTo>
                  <a:lnTo>
                    <a:pt x="2218" y="1"/>
                  </a:lnTo>
                  <a:lnTo>
                    <a:pt x="2197" y="105"/>
                  </a:lnTo>
                  <a:lnTo>
                    <a:pt x="2113" y="126"/>
                  </a:lnTo>
                  <a:lnTo>
                    <a:pt x="196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0" name="Google Shape;3600;p60"/>
            <p:cNvSpPr/>
            <p:nvPr/>
          </p:nvSpPr>
          <p:spPr>
            <a:xfrm>
              <a:off x="3871910" y="2726065"/>
              <a:ext cx="33901" cy="23803"/>
            </a:xfrm>
            <a:custGeom>
              <a:avLst/>
              <a:gdLst/>
              <a:ahLst/>
              <a:cxnLst/>
              <a:rect l="l" t="t" r="r" b="b"/>
              <a:pathLst>
                <a:path w="2847" h="2093" extrusionOk="0">
                  <a:moveTo>
                    <a:pt x="1214" y="1"/>
                  </a:moveTo>
                  <a:lnTo>
                    <a:pt x="1110" y="22"/>
                  </a:lnTo>
                  <a:lnTo>
                    <a:pt x="963" y="105"/>
                  </a:lnTo>
                  <a:lnTo>
                    <a:pt x="900" y="63"/>
                  </a:lnTo>
                  <a:lnTo>
                    <a:pt x="754" y="63"/>
                  </a:lnTo>
                  <a:lnTo>
                    <a:pt x="545" y="22"/>
                  </a:lnTo>
                  <a:lnTo>
                    <a:pt x="315" y="105"/>
                  </a:lnTo>
                  <a:lnTo>
                    <a:pt x="126" y="231"/>
                  </a:lnTo>
                  <a:lnTo>
                    <a:pt x="105" y="377"/>
                  </a:lnTo>
                  <a:lnTo>
                    <a:pt x="1" y="398"/>
                  </a:lnTo>
                  <a:lnTo>
                    <a:pt x="1" y="586"/>
                  </a:lnTo>
                  <a:lnTo>
                    <a:pt x="63" y="712"/>
                  </a:lnTo>
                  <a:lnTo>
                    <a:pt x="1" y="796"/>
                  </a:lnTo>
                  <a:lnTo>
                    <a:pt x="22" y="817"/>
                  </a:lnTo>
                  <a:lnTo>
                    <a:pt x="231" y="754"/>
                  </a:lnTo>
                  <a:lnTo>
                    <a:pt x="398" y="1005"/>
                  </a:lnTo>
                  <a:lnTo>
                    <a:pt x="524" y="1047"/>
                  </a:lnTo>
                  <a:lnTo>
                    <a:pt x="733" y="1005"/>
                  </a:lnTo>
                  <a:lnTo>
                    <a:pt x="817" y="1047"/>
                  </a:lnTo>
                  <a:lnTo>
                    <a:pt x="838" y="1151"/>
                  </a:lnTo>
                  <a:lnTo>
                    <a:pt x="921" y="1172"/>
                  </a:lnTo>
                  <a:lnTo>
                    <a:pt x="963" y="1235"/>
                  </a:lnTo>
                  <a:lnTo>
                    <a:pt x="921" y="1340"/>
                  </a:lnTo>
                  <a:lnTo>
                    <a:pt x="921" y="1549"/>
                  </a:lnTo>
                  <a:lnTo>
                    <a:pt x="1047" y="1528"/>
                  </a:lnTo>
                  <a:lnTo>
                    <a:pt x="1172" y="1633"/>
                  </a:lnTo>
                  <a:lnTo>
                    <a:pt x="1256" y="1633"/>
                  </a:lnTo>
                  <a:lnTo>
                    <a:pt x="1319" y="1863"/>
                  </a:lnTo>
                  <a:lnTo>
                    <a:pt x="1319" y="1988"/>
                  </a:lnTo>
                  <a:lnTo>
                    <a:pt x="1361" y="2093"/>
                  </a:lnTo>
                  <a:lnTo>
                    <a:pt x="1486" y="2009"/>
                  </a:lnTo>
                  <a:lnTo>
                    <a:pt x="1696" y="1947"/>
                  </a:lnTo>
                  <a:lnTo>
                    <a:pt x="1863" y="2009"/>
                  </a:lnTo>
                  <a:lnTo>
                    <a:pt x="2009" y="1947"/>
                  </a:lnTo>
                  <a:lnTo>
                    <a:pt x="2114" y="1947"/>
                  </a:lnTo>
                  <a:lnTo>
                    <a:pt x="2051" y="1779"/>
                  </a:lnTo>
                  <a:lnTo>
                    <a:pt x="2219" y="1758"/>
                  </a:lnTo>
                  <a:lnTo>
                    <a:pt x="2281" y="1633"/>
                  </a:lnTo>
                  <a:lnTo>
                    <a:pt x="2386" y="1570"/>
                  </a:lnTo>
                  <a:lnTo>
                    <a:pt x="2407" y="1654"/>
                  </a:lnTo>
                  <a:lnTo>
                    <a:pt x="2532" y="1654"/>
                  </a:lnTo>
                  <a:lnTo>
                    <a:pt x="2532" y="1528"/>
                  </a:lnTo>
                  <a:lnTo>
                    <a:pt x="2386" y="1444"/>
                  </a:lnTo>
                  <a:lnTo>
                    <a:pt x="2428" y="1277"/>
                  </a:lnTo>
                  <a:lnTo>
                    <a:pt x="2512" y="1256"/>
                  </a:lnTo>
                  <a:lnTo>
                    <a:pt x="2616" y="1068"/>
                  </a:lnTo>
                  <a:lnTo>
                    <a:pt x="2825" y="963"/>
                  </a:lnTo>
                  <a:lnTo>
                    <a:pt x="2825" y="858"/>
                  </a:lnTo>
                  <a:lnTo>
                    <a:pt x="2721" y="817"/>
                  </a:lnTo>
                  <a:lnTo>
                    <a:pt x="2846" y="628"/>
                  </a:lnTo>
                  <a:lnTo>
                    <a:pt x="2804" y="607"/>
                  </a:lnTo>
                  <a:lnTo>
                    <a:pt x="2637" y="586"/>
                  </a:lnTo>
                  <a:lnTo>
                    <a:pt x="2512" y="398"/>
                  </a:lnTo>
                  <a:lnTo>
                    <a:pt x="2386" y="398"/>
                  </a:lnTo>
                  <a:lnTo>
                    <a:pt x="2219" y="210"/>
                  </a:lnTo>
                  <a:lnTo>
                    <a:pt x="2051" y="189"/>
                  </a:lnTo>
                  <a:lnTo>
                    <a:pt x="1842" y="84"/>
                  </a:lnTo>
                  <a:lnTo>
                    <a:pt x="1654" y="210"/>
                  </a:lnTo>
                  <a:lnTo>
                    <a:pt x="1591" y="189"/>
                  </a:lnTo>
                  <a:lnTo>
                    <a:pt x="1423" y="189"/>
                  </a:lnTo>
                  <a:lnTo>
                    <a:pt x="1340" y="84"/>
                  </a:lnTo>
                  <a:lnTo>
                    <a:pt x="1235" y="84"/>
                  </a:lnTo>
                  <a:lnTo>
                    <a:pt x="1214"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1" name="Google Shape;3601;p60"/>
            <p:cNvSpPr/>
            <p:nvPr/>
          </p:nvSpPr>
          <p:spPr>
            <a:xfrm>
              <a:off x="3888104" y="2727737"/>
              <a:ext cx="57573" cy="42601"/>
            </a:xfrm>
            <a:custGeom>
              <a:avLst/>
              <a:gdLst/>
              <a:ahLst/>
              <a:cxnLst/>
              <a:rect l="l" t="t" r="r" b="b"/>
              <a:pathLst>
                <a:path w="4835" h="3746" extrusionOk="0">
                  <a:moveTo>
                    <a:pt x="2470" y="0"/>
                  </a:moveTo>
                  <a:lnTo>
                    <a:pt x="2323" y="84"/>
                  </a:lnTo>
                  <a:lnTo>
                    <a:pt x="2219" y="42"/>
                  </a:lnTo>
                  <a:lnTo>
                    <a:pt x="2093" y="63"/>
                  </a:lnTo>
                  <a:lnTo>
                    <a:pt x="2051" y="167"/>
                  </a:lnTo>
                  <a:lnTo>
                    <a:pt x="1947" y="230"/>
                  </a:lnTo>
                  <a:lnTo>
                    <a:pt x="1905" y="377"/>
                  </a:lnTo>
                  <a:lnTo>
                    <a:pt x="1675" y="398"/>
                  </a:lnTo>
                  <a:lnTo>
                    <a:pt x="1486" y="481"/>
                  </a:lnTo>
                  <a:lnTo>
                    <a:pt x="1361" y="670"/>
                  </a:lnTo>
                  <a:lnTo>
                    <a:pt x="1465" y="711"/>
                  </a:lnTo>
                  <a:lnTo>
                    <a:pt x="1465" y="816"/>
                  </a:lnTo>
                  <a:lnTo>
                    <a:pt x="1256" y="921"/>
                  </a:lnTo>
                  <a:lnTo>
                    <a:pt x="1152" y="1109"/>
                  </a:lnTo>
                  <a:lnTo>
                    <a:pt x="1068" y="1130"/>
                  </a:lnTo>
                  <a:lnTo>
                    <a:pt x="1026" y="1297"/>
                  </a:lnTo>
                  <a:lnTo>
                    <a:pt x="1172" y="1381"/>
                  </a:lnTo>
                  <a:lnTo>
                    <a:pt x="1172" y="1507"/>
                  </a:lnTo>
                  <a:lnTo>
                    <a:pt x="1047" y="1507"/>
                  </a:lnTo>
                  <a:lnTo>
                    <a:pt x="1026" y="1423"/>
                  </a:lnTo>
                  <a:lnTo>
                    <a:pt x="921" y="1486"/>
                  </a:lnTo>
                  <a:lnTo>
                    <a:pt x="859" y="1611"/>
                  </a:lnTo>
                  <a:lnTo>
                    <a:pt x="691" y="1632"/>
                  </a:lnTo>
                  <a:lnTo>
                    <a:pt x="754" y="1800"/>
                  </a:lnTo>
                  <a:lnTo>
                    <a:pt x="649" y="1800"/>
                  </a:lnTo>
                  <a:lnTo>
                    <a:pt x="503" y="1862"/>
                  </a:lnTo>
                  <a:lnTo>
                    <a:pt x="336" y="1800"/>
                  </a:lnTo>
                  <a:lnTo>
                    <a:pt x="126" y="1862"/>
                  </a:lnTo>
                  <a:lnTo>
                    <a:pt x="1" y="1946"/>
                  </a:lnTo>
                  <a:lnTo>
                    <a:pt x="22" y="2009"/>
                  </a:lnTo>
                  <a:lnTo>
                    <a:pt x="126" y="2260"/>
                  </a:lnTo>
                  <a:lnTo>
                    <a:pt x="210" y="2385"/>
                  </a:lnTo>
                  <a:lnTo>
                    <a:pt x="231" y="2532"/>
                  </a:lnTo>
                  <a:lnTo>
                    <a:pt x="294" y="2574"/>
                  </a:lnTo>
                  <a:lnTo>
                    <a:pt x="294" y="2950"/>
                  </a:lnTo>
                  <a:lnTo>
                    <a:pt x="189" y="2992"/>
                  </a:lnTo>
                  <a:lnTo>
                    <a:pt x="105" y="3118"/>
                  </a:lnTo>
                  <a:lnTo>
                    <a:pt x="126" y="3306"/>
                  </a:lnTo>
                  <a:lnTo>
                    <a:pt x="273" y="3494"/>
                  </a:lnTo>
                  <a:lnTo>
                    <a:pt x="273" y="3536"/>
                  </a:lnTo>
                  <a:lnTo>
                    <a:pt x="336" y="3536"/>
                  </a:lnTo>
                  <a:lnTo>
                    <a:pt x="524" y="3620"/>
                  </a:lnTo>
                  <a:lnTo>
                    <a:pt x="628" y="3578"/>
                  </a:lnTo>
                  <a:lnTo>
                    <a:pt x="1047" y="3515"/>
                  </a:lnTo>
                  <a:lnTo>
                    <a:pt x="1235" y="3515"/>
                  </a:lnTo>
                  <a:lnTo>
                    <a:pt x="1340" y="3411"/>
                  </a:lnTo>
                  <a:lnTo>
                    <a:pt x="1424" y="3411"/>
                  </a:lnTo>
                  <a:lnTo>
                    <a:pt x="1549" y="3494"/>
                  </a:lnTo>
                  <a:lnTo>
                    <a:pt x="1884" y="3536"/>
                  </a:lnTo>
                  <a:lnTo>
                    <a:pt x="2009" y="3620"/>
                  </a:lnTo>
                  <a:lnTo>
                    <a:pt x="2051" y="3683"/>
                  </a:lnTo>
                  <a:lnTo>
                    <a:pt x="2260" y="3599"/>
                  </a:lnTo>
                  <a:lnTo>
                    <a:pt x="2365" y="3683"/>
                  </a:lnTo>
                  <a:lnTo>
                    <a:pt x="2428" y="3683"/>
                  </a:lnTo>
                  <a:lnTo>
                    <a:pt x="2470" y="3620"/>
                  </a:lnTo>
                  <a:lnTo>
                    <a:pt x="2637" y="3641"/>
                  </a:lnTo>
                  <a:lnTo>
                    <a:pt x="2721" y="3704"/>
                  </a:lnTo>
                  <a:lnTo>
                    <a:pt x="2909" y="3599"/>
                  </a:lnTo>
                  <a:lnTo>
                    <a:pt x="3056" y="3599"/>
                  </a:lnTo>
                  <a:lnTo>
                    <a:pt x="3097" y="3724"/>
                  </a:lnTo>
                  <a:lnTo>
                    <a:pt x="3202" y="3745"/>
                  </a:lnTo>
                  <a:lnTo>
                    <a:pt x="3307" y="3620"/>
                  </a:lnTo>
                  <a:lnTo>
                    <a:pt x="3411" y="3599"/>
                  </a:lnTo>
                  <a:lnTo>
                    <a:pt x="3516" y="3683"/>
                  </a:lnTo>
                  <a:lnTo>
                    <a:pt x="3662" y="3620"/>
                  </a:lnTo>
                  <a:lnTo>
                    <a:pt x="3767" y="3704"/>
                  </a:lnTo>
                  <a:lnTo>
                    <a:pt x="3893" y="3704"/>
                  </a:lnTo>
                  <a:lnTo>
                    <a:pt x="3893" y="3494"/>
                  </a:lnTo>
                  <a:lnTo>
                    <a:pt x="3997" y="3285"/>
                  </a:lnTo>
                  <a:lnTo>
                    <a:pt x="4165" y="3264"/>
                  </a:lnTo>
                  <a:lnTo>
                    <a:pt x="4395" y="3201"/>
                  </a:lnTo>
                  <a:lnTo>
                    <a:pt x="4416" y="3201"/>
                  </a:lnTo>
                  <a:lnTo>
                    <a:pt x="4416" y="3055"/>
                  </a:lnTo>
                  <a:lnTo>
                    <a:pt x="4290" y="2908"/>
                  </a:lnTo>
                  <a:lnTo>
                    <a:pt x="4311" y="2762"/>
                  </a:lnTo>
                  <a:lnTo>
                    <a:pt x="4185" y="2574"/>
                  </a:lnTo>
                  <a:lnTo>
                    <a:pt x="4185" y="2427"/>
                  </a:lnTo>
                  <a:lnTo>
                    <a:pt x="4248" y="2344"/>
                  </a:lnTo>
                  <a:lnTo>
                    <a:pt x="4374" y="2448"/>
                  </a:lnTo>
                  <a:lnTo>
                    <a:pt x="4667" y="2427"/>
                  </a:lnTo>
                  <a:lnTo>
                    <a:pt x="4771" y="2218"/>
                  </a:lnTo>
                  <a:lnTo>
                    <a:pt x="4834" y="2155"/>
                  </a:lnTo>
                  <a:lnTo>
                    <a:pt x="4688" y="2051"/>
                  </a:lnTo>
                  <a:lnTo>
                    <a:pt x="4688" y="1946"/>
                  </a:lnTo>
                  <a:lnTo>
                    <a:pt x="4457" y="1758"/>
                  </a:lnTo>
                  <a:lnTo>
                    <a:pt x="4269" y="1716"/>
                  </a:lnTo>
                  <a:lnTo>
                    <a:pt x="4206" y="1527"/>
                  </a:lnTo>
                  <a:lnTo>
                    <a:pt x="4102" y="1423"/>
                  </a:lnTo>
                  <a:lnTo>
                    <a:pt x="3955" y="1214"/>
                  </a:lnTo>
                  <a:lnTo>
                    <a:pt x="3872" y="1046"/>
                  </a:lnTo>
                  <a:lnTo>
                    <a:pt x="3746" y="921"/>
                  </a:lnTo>
                  <a:lnTo>
                    <a:pt x="3746" y="753"/>
                  </a:lnTo>
                  <a:lnTo>
                    <a:pt x="3662" y="649"/>
                  </a:lnTo>
                  <a:lnTo>
                    <a:pt x="3683" y="481"/>
                  </a:lnTo>
                  <a:lnTo>
                    <a:pt x="3662" y="356"/>
                  </a:lnTo>
                  <a:lnTo>
                    <a:pt x="3411" y="272"/>
                  </a:lnTo>
                  <a:lnTo>
                    <a:pt x="3328" y="272"/>
                  </a:lnTo>
                  <a:lnTo>
                    <a:pt x="3265" y="167"/>
                  </a:lnTo>
                  <a:lnTo>
                    <a:pt x="3097" y="230"/>
                  </a:lnTo>
                  <a:lnTo>
                    <a:pt x="2930" y="356"/>
                  </a:lnTo>
                  <a:lnTo>
                    <a:pt x="2825" y="147"/>
                  </a:lnTo>
                  <a:lnTo>
                    <a:pt x="2721" y="147"/>
                  </a:lnTo>
                  <a:lnTo>
                    <a:pt x="2574" y="188"/>
                  </a:lnTo>
                  <a:lnTo>
                    <a:pt x="247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2" name="Google Shape;3602;p60"/>
            <p:cNvSpPr/>
            <p:nvPr/>
          </p:nvSpPr>
          <p:spPr>
            <a:xfrm>
              <a:off x="3848488" y="2796972"/>
              <a:ext cx="39628" cy="24519"/>
            </a:xfrm>
            <a:custGeom>
              <a:avLst/>
              <a:gdLst/>
              <a:ahLst/>
              <a:cxnLst/>
              <a:rect l="l" t="t" r="r" b="b"/>
              <a:pathLst>
                <a:path w="3328" h="2156" extrusionOk="0">
                  <a:moveTo>
                    <a:pt x="2993" y="1"/>
                  </a:moveTo>
                  <a:lnTo>
                    <a:pt x="2867" y="64"/>
                  </a:lnTo>
                  <a:lnTo>
                    <a:pt x="2679" y="43"/>
                  </a:lnTo>
                  <a:lnTo>
                    <a:pt x="2449" y="43"/>
                  </a:lnTo>
                  <a:lnTo>
                    <a:pt x="2302" y="22"/>
                  </a:lnTo>
                  <a:lnTo>
                    <a:pt x="2135" y="43"/>
                  </a:lnTo>
                  <a:lnTo>
                    <a:pt x="2030" y="210"/>
                  </a:lnTo>
                  <a:lnTo>
                    <a:pt x="1926" y="273"/>
                  </a:lnTo>
                  <a:lnTo>
                    <a:pt x="1926" y="377"/>
                  </a:lnTo>
                  <a:lnTo>
                    <a:pt x="1758" y="210"/>
                  </a:lnTo>
                  <a:lnTo>
                    <a:pt x="1549" y="357"/>
                  </a:lnTo>
                  <a:lnTo>
                    <a:pt x="1403" y="419"/>
                  </a:lnTo>
                  <a:lnTo>
                    <a:pt x="1403" y="545"/>
                  </a:lnTo>
                  <a:lnTo>
                    <a:pt x="1089" y="566"/>
                  </a:lnTo>
                  <a:lnTo>
                    <a:pt x="880" y="629"/>
                  </a:lnTo>
                  <a:lnTo>
                    <a:pt x="691" y="587"/>
                  </a:lnTo>
                  <a:lnTo>
                    <a:pt x="294" y="357"/>
                  </a:lnTo>
                  <a:lnTo>
                    <a:pt x="294" y="440"/>
                  </a:lnTo>
                  <a:lnTo>
                    <a:pt x="315" y="566"/>
                  </a:lnTo>
                  <a:lnTo>
                    <a:pt x="294" y="670"/>
                  </a:lnTo>
                  <a:lnTo>
                    <a:pt x="64" y="670"/>
                  </a:lnTo>
                  <a:lnTo>
                    <a:pt x="43" y="733"/>
                  </a:lnTo>
                  <a:lnTo>
                    <a:pt x="147" y="838"/>
                  </a:lnTo>
                  <a:lnTo>
                    <a:pt x="85" y="984"/>
                  </a:lnTo>
                  <a:lnTo>
                    <a:pt x="64" y="1089"/>
                  </a:lnTo>
                  <a:lnTo>
                    <a:pt x="147" y="1193"/>
                  </a:lnTo>
                  <a:lnTo>
                    <a:pt x="43" y="1298"/>
                  </a:lnTo>
                  <a:lnTo>
                    <a:pt x="1" y="1298"/>
                  </a:lnTo>
                  <a:lnTo>
                    <a:pt x="168" y="1486"/>
                  </a:lnTo>
                  <a:lnTo>
                    <a:pt x="189" y="1675"/>
                  </a:lnTo>
                  <a:lnTo>
                    <a:pt x="273" y="1696"/>
                  </a:lnTo>
                  <a:lnTo>
                    <a:pt x="524" y="1905"/>
                  </a:lnTo>
                  <a:lnTo>
                    <a:pt x="629" y="1947"/>
                  </a:lnTo>
                  <a:lnTo>
                    <a:pt x="733" y="2030"/>
                  </a:lnTo>
                  <a:lnTo>
                    <a:pt x="1026" y="2093"/>
                  </a:lnTo>
                  <a:lnTo>
                    <a:pt x="1235" y="2156"/>
                  </a:lnTo>
                  <a:lnTo>
                    <a:pt x="1340" y="2030"/>
                  </a:lnTo>
                  <a:lnTo>
                    <a:pt x="1403" y="2051"/>
                  </a:lnTo>
                  <a:lnTo>
                    <a:pt x="1466" y="1989"/>
                  </a:lnTo>
                  <a:lnTo>
                    <a:pt x="1612" y="1926"/>
                  </a:lnTo>
                  <a:lnTo>
                    <a:pt x="1717" y="1926"/>
                  </a:lnTo>
                  <a:lnTo>
                    <a:pt x="1738" y="1884"/>
                  </a:lnTo>
                  <a:lnTo>
                    <a:pt x="1863" y="1779"/>
                  </a:lnTo>
                  <a:lnTo>
                    <a:pt x="1968" y="1800"/>
                  </a:lnTo>
                  <a:lnTo>
                    <a:pt x="2072" y="1821"/>
                  </a:lnTo>
                  <a:lnTo>
                    <a:pt x="2156" y="1842"/>
                  </a:lnTo>
                  <a:lnTo>
                    <a:pt x="2282" y="1717"/>
                  </a:lnTo>
                  <a:lnTo>
                    <a:pt x="2386" y="1696"/>
                  </a:lnTo>
                  <a:lnTo>
                    <a:pt x="2449" y="1591"/>
                  </a:lnTo>
                  <a:lnTo>
                    <a:pt x="2595" y="1612"/>
                  </a:lnTo>
                  <a:lnTo>
                    <a:pt x="2700" y="1507"/>
                  </a:lnTo>
                  <a:lnTo>
                    <a:pt x="2679" y="1403"/>
                  </a:lnTo>
                  <a:lnTo>
                    <a:pt x="2888" y="1089"/>
                  </a:lnTo>
                  <a:lnTo>
                    <a:pt x="3014" y="754"/>
                  </a:lnTo>
                  <a:lnTo>
                    <a:pt x="3118" y="524"/>
                  </a:lnTo>
                  <a:lnTo>
                    <a:pt x="3286" y="482"/>
                  </a:lnTo>
                  <a:lnTo>
                    <a:pt x="3328" y="357"/>
                  </a:lnTo>
                  <a:lnTo>
                    <a:pt x="3307" y="336"/>
                  </a:lnTo>
                  <a:lnTo>
                    <a:pt x="3286" y="231"/>
                  </a:lnTo>
                  <a:lnTo>
                    <a:pt x="3118" y="126"/>
                  </a:lnTo>
                  <a:lnTo>
                    <a:pt x="299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3" name="Google Shape;3603;p60"/>
            <p:cNvSpPr/>
            <p:nvPr/>
          </p:nvSpPr>
          <p:spPr>
            <a:xfrm>
              <a:off x="3851727" y="2789842"/>
              <a:ext cx="34151" cy="14284"/>
            </a:xfrm>
            <a:custGeom>
              <a:avLst/>
              <a:gdLst/>
              <a:ahLst/>
              <a:cxnLst/>
              <a:rect l="l" t="t" r="r" b="b"/>
              <a:pathLst>
                <a:path w="2868" h="1256" extrusionOk="0">
                  <a:moveTo>
                    <a:pt x="2240" y="0"/>
                  </a:moveTo>
                  <a:lnTo>
                    <a:pt x="2177" y="21"/>
                  </a:lnTo>
                  <a:lnTo>
                    <a:pt x="2093" y="105"/>
                  </a:lnTo>
                  <a:lnTo>
                    <a:pt x="2010" y="42"/>
                  </a:lnTo>
                  <a:lnTo>
                    <a:pt x="1884" y="42"/>
                  </a:lnTo>
                  <a:lnTo>
                    <a:pt x="1779" y="21"/>
                  </a:lnTo>
                  <a:lnTo>
                    <a:pt x="1696" y="42"/>
                  </a:lnTo>
                  <a:lnTo>
                    <a:pt x="1612" y="147"/>
                  </a:lnTo>
                  <a:lnTo>
                    <a:pt x="1507" y="168"/>
                  </a:lnTo>
                  <a:lnTo>
                    <a:pt x="1486" y="147"/>
                  </a:lnTo>
                  <a:lnTo>
                    <a:pt x="1235" y="126"/>
                  </a:lnTo>
                  <a:lnTo>
                    <a:pt x="1089" y="230"/>
                  </a:lnTo>
                  <a:lnTo>
                    <a:pt x="942" y="251"/>
                  </a:lnTo>
                  <a:lnTo>
                    <a:pt x="775" y="419"/>
                  </a:lnTo>
                  <a:lnTo>
                    <a:pt x="566" y="440"/>
                  </a:lnTo>
                  <a:lnTo>
                    <a:pt x="336" y="523"/>
                  </a:lnTo>
                  <a:lnTo>
                    <a:pt x="294" y="460"/>
                  </a:lnTo>
                  <a:lnTo>
                    <a:pt x="147" y="481"/>
                  </a:lnTo>
                  <a:lnTo>
                    <a:pt x="22" y="565"/>
                  </a:lnTo>
                  <a:lnTo>
                    <a:pt x="1" y="565"/>
                  </a:lnTo>
                  <a:lnTo>
                    <a:pt x="1" y="753"/>
                  </a:lnTo>
                  <a:lnTo>
                    <a:pt x="22" y="984"/>
                  </a:lnTo>
                  <a:lnTo>
                    <a:pt x="419" y="1214"/>
                  </a:lnTo>
                  <a:lnTo>
                    <a:pt x="608" y="1256"/>
                  </a:lnTo>
                  <a:lnTo>
                    <a:pt x="817" y="1193"/>
                  </a:lnTo>
                  <a:lnTo>
                    <a:pt x="1131" y="1172"/>
                  </a:lnTo>
                  <a:lnTo>
                    <a:pt x="1131" y="1046"/>
                  </a:lnTo>
                  <a:lnTo>
                    <a:pt x="1277" y="984"/>
                  </a:lnTo>
                  <a:lnTo>
                    <a:pt x="1486" y="837"/>
                  </a:lnTo>
                  <a:lnTo>
                    <a:pt x="1654" y="1004"/>
                  </a:lnTo>
                  <a:lnTo>
                    <a:pt x="1654" y="900"/>
                  </a:lnTo>
                  <a:lnTo>
                    <a:pt x="1758" y="837"/>
                  </a:lnTo>
                  <a:lnTo>
                    <a:pt x="1863" y="670"/>
                  </a:lnTo>
                  <a:lnTo>
                    <a:pt x="2030" y="649"/>
                  </a:lnTo>
                  <a:lnTo>
                    <a:pt x="2177" y="670"/>
                  </a:lnTo>
                  <a:lnTo>
                    <a:pt x="2407" y="670"/>
                  </a:lnTo>
                  <a:lnTo>
                    <a:pt x="2595" y="691"/>
                  </a:lnTo>
                  <a:lnTo>
                    <a:pt x="2742" y="628"/>
                  </a:lnTo>
                  <a:lnTo>
                    <a:pt x="2763" y="419"/>
                  </a:lnTo>
                  <a:lnTo>
                    <a:pt x="2867" y="147"/>
                  </a:lnTo>
                  <a:lnTo>
                    <a:pt x="2637" y="21"/>
                  </a:lnTo>
                  <a:lnTo>
                    <a:pt x="2407" y="21"/>
                  </a:lnTo>
                  <a:lnTo>
                    <a:pt x="2344" y="42"/>
                  </a:lnTo>
                  <a:lnTo>
                    <a:pt x="224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4" name="Google Shape;3604;p60"/>
            <p:cNvSpPr/>
            <p:nvPr/>
          </p:nvSpPr>
          <p:spPr>
            <a:xfrm>
              <a:off x="3869672" y="2845760"/>
              <a:ext cx="12967" cy="23803"/>
            </a:xfrm>
            <a:custGeom>
              <a:avLst/>
              <a:gdLst/>
              <a:ahLst/>
              <a:cxnLst/>
              <a:rect l="l" t="t" r="r" b="b"/>
              <a:pathLst>
                <a:path w="1089" h="2093" extrusionOk="0">
                  <a:moveTo>
                    <a:pt x="419" y="0"/>
                  </a:moveTo>
                  <a:lnTo>
                    <a:pt x="314" y="126"/>
                  </a:lnTo>
                  <a:lnTo>
                    <a:pt x="272" y="21"/>
                  </a:lnTo>
                  <a:lnTo>
                    <a:pt x="210" y="21"/>
                  </a:lnTo>
                  <a:lnTo>
                    <a:pt x="84" y="147"/>
                  </a:lnTo>
                  <a:lnTo>
                    <a:pt x="0" y="314"/>
                  </a:lnTo>
                  <a:lnTo>
                    <a:pt x="0" y="544"/>
                  </a:lnTo>
                  <a:lnTo>
                    <a:pt x="189" y="628"/>
                  </a:lnTo>
                  <a:lnTo>
                    <a:pt x="168" y="691"/>
                  </a:lnTo>
                  <a:lnTo>
                    <a:pt x="105" y="733"/>
                  </a:lnTo>
                  <a:lnTo>
                    <a:pt x="63" y="984"/>
                  </a:lnTo>
                  <a:lnTo>
                    <a:pt x="105" y="1172"/>
                  </a:lnTo>
                  <a:lnTo>
                    <a:pt x="63" y="1277"/>
                  </a:lnTo>
                  <a:lnTo>
                    <a:pt x="63" y="1423"/>
                  </a:lnTo>
                  <a:lnTo>
                    <a:pt x="147" y="1528"/>
                  </a:lnTo>
                  <a:lnTo>
                    <a:pt x="84" y="1674"/>
                  </a:lnTo>
                  <a:lnTo>
                    <a:pt x="147" y="1716"/>
                  </a:lnTo>
                  <a:lnTo>
                    <a:pt x="377" y="1737"/>
                  </a:lnTo>
                  <a:lnTo>
                    <a:pt x="482" y="2009"/>
                  </a:lnTo>
                  <a:lnTo>
                    <a:pt x="565" y="2093"/>
                  </a:lnTo>
                  <a:lnTo>
                    <a:pt x="628" y="2030"/>
                  </a:lnTo>
                  <a:lnTo>
                    <a:pt x="712" y="1883"/>
                  </a:lnTo>
                  <a:lnTo>
                    <a:pt x="733" y="1737"/>
                  </a:lnTo>
                  <a:lnTo>
                    <a:pt x="942" y="1674"/>
                  </a:lnTo>
                  <a:lnTo>
                    <a:pt x="1047" y="1507"/>
                  </a:lnTo>
                  <a:lnTo>
                    <a:pt x="1088" y="1360"/>
                  </a:lnTo>
                  <a:lnTo>
                    <a:pt x="942" y="1256"/>
                  </a:lnTo>
                  <a:lnTo>
                    <a:pt x="900" y="1109"/>
                  </a:lnTo>
                  <a:lnTo>
                    <a:pt x="795" y="963"/>
                  </a:lnTo>
                  <a:lnTo>
                    <a:pt x="775" y="753"/>
                  </a:lnTo>
                  <a:lnTo>
                    <a:pt x="795" y="544"/>
                  </a:lnTo>
                  <a:lnTo>
                    <a:pt x="775" y="481"/>
                  </a:lnTo>
                  <a:lnTo>
                    <a:pt x="775" y="335"/>
                  </a:lnTo>
                  <a:lnTo>
                    <a:pt x="712" y="230"/>
                  </a:lnTo>
                  <a:lnTo>
                    <a:pt x="607" y="147"/>
                  </a:lnTo>
                  <a:lnTo>
                    <a:pt x="565" y="147"/>
                  </a:lnTo>
                  <a:lnTo>
                    <a:pt x="482" y="21"/>
                  </a:lnTo>
                  <a:lnTo>
                    <a:pt x="41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5" name="Google Shape;3605;p60"/>
            <p:cNvSpPr/>
            <p:nvPr/>
          </p:nvSpPr>
          <p:spPr>
            <a:xfrm>
              <a:off x="3863444" y="2836958"/>
              <a:ext cx="12467" cy="15000"/>
            </a:xfrm>
            <a:custGeom>
              <a:avLst/>
              <a:gdLst/>
              <a:ahLst/>
              <a:cxnLst/>
              <a:rect l="l" t="t" r="r" b="b"/>
              <a:pathLst>
                <a:path w="1047" h="1319" extrusionOk="0">
                  <a:moveTo>
                    <a:pt x="293" y="0"/>
                  </a:moveTo>
                  <a:lnTo>
                    <a:pt x="210" y="63"/>
                  </a:lnTo>
                  <a:lnTo>
                    <a:pt x="210" y="167"/>
                  </a:lnTo>
                  <a:lnTo>
                    <a:pt x="314" y="209"/>
                  </a:lnTo>
                  <a:lnTo>
                    <a:pt x="356" y="293"/>
                  </a:lnTo>
                  <a:lnTo>
                    <a:pt x="272" y="356"/>
                  </a:lnTo>
                  <a:lnTo>
                    <a:pt x="189" y="356"/>
                  </a:lnTo>
                  <a:lnTo>
                    <a:pt x="147" y="481"/>
                  </a:lnTo>
                  <a:lnTo>
                    <a:pt x="147" y="628"/>
                  </a:lnTo>
                  <a:lnTo>
                    <a:pt x="84" y="732"/>
                  </a:lnTo>
                  <a:lnTo>
                    <a:pt x="0" y="795"/>
                  </a:lnTo>
                  <a:lnTo>
                    <a:pt x="63" y="837"/>
                  </a:lnTo>
                  <a:lnTo>
                    <a:pt x="168" y="879"/>
                  </a:lnTo>
                  <a:lnTo>
                    <a:pt x="377" y="1151"/>
                  </a:lnTo>
                  <a:lnTo>
                    <a:pt x="398" y="1235"/>
                  </a:lnTo>
                  <a:lnTo>
                    <a:pt x="523" y="1318"/>
                  </a:lnTo>
                  <a:lnTo>
                    <a:pt x="523" y="1088"/>
                  </a:lnTo>
                  <a:lnTo>
                    <a:pt x="607" y="921"/>
                  </a:lnTo>
                  <a:lnTo>
                    <a:pt x="733" y="795"/>
                  </a:lnTo>
                  <a:lnTo>
                    <a:pt x="795" y="795"/>
                  </a:lnTo>
                  <a:lnTo>
                    <a:pt x="837" y="900"/>
                  </a:lnTo>
                  <a:lnTo>
                    <a:pt x="942" y="774"/>
                  </a:lnTo>
                  <a:lnTo>
                    <a:pt x="984" y="711"/>
                  </a:lnTo>
                  <a:lnTo>
                    <a:pt x="1046" y="628"/>
                  </a:lnTo>
                  <a:lnTo>
                    <a:pt x="1046" y="502"/>
                  </a:lnTo>
                  <a:lnTo>
                    <a:pt x="900" y="481"/>
                  </a:lnTo>
                  <a:lnTo>
                    <a:pt x="816" y="398"/>
                  </a:lnTo>
                  <a:lnTo>
                    <a:pt x="691" y="398"/>
                  </a:lnTo>
                  <a:lnTo>
                    <a:pt x="628" y="314"/>
                  </a:lnTo>
                  <a:lnTo>
                    <a:pt x="628" y="251"/>
                  </a:lnTo>
                  <a:lnTo>
                    <a:pt x="502" y="105"/>
                  </a:lnTo>
                  <a:lnTo>
                    <a:pt x="502" y="146"/>
                  </a:lnTo>
                  <a:lnTo>
                    <a:pt x="398" y="84"/>
                  </a:lnTo>
                  <a:lnTo>
                    <a:pt x="29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6" name="Google Shape;3606;p60"/>
            <p:cNvSpPr/>
            <p:nvPr/>
          </p:nvSpPr>
          <p:spPr>
            <a:xfrm>
              <a:off x="3844761" y="2824346"/>
              <a:ext cx="25923" cy="21665"/>
            </a:xfrm>
            <a:custGeom>
              <a:avLst/>
              <a:gdLst/>
              <a:ahLst/>
              <a:cxnLst/>
              <a:rect l="l" t="t" r="r" b="b"/>
              <a:pathLst>
                <a:path w="2177" h="1905" extrusionOk="0">
                  <a:moveTo>
                    <a:pt x="105" y="0"/>
                  </a:moveTo>
                  <a:lnTo>
                    <a:pt x="63" y="42"/>
                  </a:lnTo>
                  <a:lnTo>
                    <a:pt x="63" y="167"/>
                  </a:lnTo>
                  <a:lnTo>
                    <a:pt x="0" y="230"/>
                  </a:lnTo>
                  <a:lnTo>
                    <a:pt x="42" y="314"/>
                  </a:lnTo>
                  <a:lnTo>
                    <a:pt x="84" y="314"/>
                  </a:lnTo>
                  <a:lnTo>
                    <a:pt x="209" y="439"/>
                  </a:lnTo>
                  <a:lnTo>
                    <a:pt x="251" y="544"/>
                  </a:lnTo>
                  <a:lnTo>
                    <a:pt x="314" y="649"/>
                  </a:lnTo>
                  <a:lnTo>
                    <a:pt x="272" y="670"/>
                  </a:lnTo>
                  <a:lnTo>
                    <a:pt x="293" y="753"/>
                  </a:lnTo>
                  <a:lnTo>
                    <a:pt x="774" y="1151"/>
                  </a:lnTo>
                  <a:lnTo>
                    <a:pt x="1151" y="1611"/>
                  </a:lnTo>
                  <a:lnTo>
                    <a:pt x="1109" y="1695"/>
                  </a:lnTo>
                  <a:lnTo>
                    <a:pt x="1193" y="1716"/>
                  </a:lnTo>
                  <a:lnTo>
                    <a:pt x="1402" y="1737"/>
                  </a:lnTo>
                  <a:lnTo>
                    <a:pt x="1465" y="1716"/>
                  </a:lnTo>
                  <a:lnTo>
                    <a:pt x="1569" y="1904"/>
                  </a:lnTo>
                  <a:lnTo>
                    <a:pt x="1653" y="1841"/>
                  </a:lnTo>
                  <a:lnTo>
                    <a:pt x="1716" y="1737"/>
                  </a:lnTo>
                  <a:lnTo>
                    <a:pt x="1716" y="1590"/>
                  </a:lnTo>
                  <a:lnTo>
                    <a:pt x="1758" y="1465"/>
                  </a:lnTo>
                  <a:lnTo>
                    <a:pt x="1841" y="1465"/>
                  </a:lnTo>
                  <a:lnTo>
                    <a:pt x="1925" y="1402"/>
                  </a:lnTo>
                  <a:lnTo>
                    <a:pt x="1883" y="1318"/>
                  </a:lnTo>
                  <a:lnTo>
                    <a:pt x="1779" y="1276"/>
                  </a:lnTo>
                  <a:lnTo>
                    <a:pt x="1779" y="1172"/>
                  </a:lnTo>
                  <a:lnTo>
                    <a:pt x="1862" y="1109"/>
                  </a:lnTo>
                  <a:lnTo>
                    <a:pt x="1967" y="1193"/>
                  </a:lnTo>
                  <a:lnTo>
                    <a:pt x="2071" y="1255"/>
                  </a:lnTo>
                  <a:lnTo>
                    <a:pt x="2134" y="1193"/>
                  </a:lnTo>
                  <a:lnTo>
                    <a:pt x="1988" y="1046"/>
                  </a:lnTo>
                  <a:lnTo>
                    <a:pt x="1988" y="900"/>
                  </a:lnTo>
                  <a:lnTo>
                    <a:pt x="2051" y="879"/>
                  </a:lnTo>
                  <a:lnTo>
                    <a:pt x="2155" y="942"/>
                  </a:lnTo>
                  <a:lnTo>
                    <a:pt x="2176" y="858"/>
                  </a:lnTo>
                  <a:lnTo>
                    <a:pt x="2134" y="795"/>
                  </a:lnTo>
                  <a:lnTo>
                    <a:pt x="2030" y="774"/>
                  </a:lnTo>
                  <a:lnTo>
                    <a:pt x="1862" y="649"/>
                  </a:lnTo>
                  <a:lnTo>
                    <a:pt x="1862" y="565"/>
                  </a:lnTo>
                  <a:lnTo>
                    <a:pt x="1967" y="419"/>
                  </a:lnTo>
                  <a:lnTo>
                    <a:pt x="1988" y="251"/>
                  </a:lnTo>
                  <a:lnTo>
                    <a:pt x="1925" y="251"/>
                  </a:lnTo>
                  <a:lnTo>
                    <a:pt x="1862" y="272"/>
                  </a:lnTo>
                  <a:lnTo>
                    <a:pt x="1820" y="230"/>
                  </a:lnTo>
                  <a:lnTo>
                    <a:pt x="1653" y="230"/>
                  </a:lnTo>
                  <a:lnTo>
                    <a:pt x="1548" y="126"/>
                  </a:lnTo>
                  <a:lnTo>
                    <a:pt x="1465" y="147"/>
                  </a:lnTo>
                  <a:lnTo>
                    <a:pt x="1339" y="105"/>
                  </a:lnTo>
                  <a:lnTo>
                    <a:pt x="1214" y="126"/>
                  </a:lnTo>
                  <a:lnTo>
                    <a:pt x="1193" y="63"/>
                  </a:lnTo>
                  <a:lnTo>
                    <a:pt x="1088" y="126"/>
                  </a:lnTo>
                  <a:lnTo>
                    <a:pt x="942" y="63"/>
                  </a:lnTo>
                  <a:lnTo>
                    <a:pt x="900" y="126"/>
                  </a:lnTo>
                  <a:lnTo>
                    <a:pt x="837" y="21"/>
                  </a:lnTo>
                  <a:lnTo>
                    <a:pt x="732" y="0"/>
                  </a:lnTo>
                  <a:lnTo>
                    <a:pt x="690" y="42"/>
                  </a:lnTo>
                  <a:lnTo>
                    <a:pt x="607" y="0"/>
                  </a:lnTo>
                  <a:lnTo>
                    <a:pt x="565" y="63"/>
                  </a:lnTo>
                  <a:lnTo>
                    <a:pt x="481" y="42"/>
                  </a:lnTo>
                  <a:lnTo>
                    <a:pt x="377" y="63"/>
                  </a:lnTo>
                  <a:lnTo>
                    <a:pt x="377" y="147"/>
                  </a:lnTo>
                  <a:lnTo>
                    <a:pt x="293" y="167"/>
                  </a:lnTo>
                  <a:lnTo>
                    <a:pt x="251" y="105"/>
                  </a:lnTo>
                  <a:lnTo>
                    <a:pt x="10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7" name="Google Shape;3607;p60"/>
            <p:cNvSpPr/>
            <p:nvPr/>
          </p:nvSpPr>
          <p:spPr>
            <a:xfrm>
              <a:off x="3830555" y="2811734"/>
              <a:ext cx="20195" cy="12146"/>
            </a:xfrm>
            <a:custGeom>
              <a:avLst/>
              <a:gdLst/>
              <a:ahLst/>
              <a:cxnLst/>
              <a:rect l="l" t="t" r="r" b="b"/>
              <a:pathLst>
                <a:path w="1696" h="1068" extrusionOk="0">
                  <a:moveTo>
                    <a:pt x="1507" y="0"/>
                  </a:moveTo>
                  <a:lnTo>
                    <a:pt x="1381" y="63"/>
                  </a:lnTo>
                  <a:lnTo>
                    <a:pt x="1130" y="209"/>
                  </a:lnTo>
                  <a:lnTo>
                    <a:pt x="1067" y="188"/>
                  </a:lnTo>
                  <a:lnTo>
                    <a:pt x="984" y="209"/>
                  </a:lnTo>
                  <a:lnTo>
                    <a:pt x="858" y="272"/>
                  </a:lnTo>
                  <a:lnTo>
                    <a:pt x="733" y="272"/>
                  </a:lnTo>
                  <a:lnTo>
                    <a:pt x="607" y="314"/>
                  </a:lnTo>
                  <a:lnTo>
                    <a:pt x="523" y="230"/>
                  </a:lnTo>
                  <a:lnTo>
                    <a:pt x="251" y="230"/>
                  </a:lnTo>
                  <a:lnTo>
                    <a:pt x="147" y="209"/>
                  </a:lnTo>
                  <a:lnTo>
                    <a:pt x="21" y="419"/>
                  </a:lnTo>
                  <a:lnTo>
                    <a:pt x="84" y="502"/>
                  </a:lnTo>
                  <a:lnTo>
                    <a:pt x="0" y="628"/>
                  </a:lnTo>
                  <a:lnTo>
                    <a:pt x="21" y="816"/>
                  </a:lnTo>
                  <a:lnTo>
                    <a:pt x="42" y="816"/>
                  </a:lnTo>
                  <a:lnTo>
                    <a:pt x="147" y="858"/>
                  </a:lnTo>
                  <a:lnTo>
                    <a:pt x="147" y="942"/>
                  </a:lnTo>
                  <a:lnTo>
                    <a:pt x="42" y="963"/>
                  </a:lnTo>
                  <a:lnTo>
                    <a:pt x="42" y="1067"/>
                  </a:lnTo>
                  <a:lnTo>
                    <a:pt x="251" y="1067"/>
                  </a:lnTo>
                  <a:lnTo>
                    <a:pt x="398" y="963"/>
                  </a:lnTo>
                  <a:lnTo>
                    <a:pt x="523" y="921"/>
                  </a:lnTo>
                  <a:lnTo>
                    <a:pt x="733" y="1025"/>
                  </a:lnTo>
                  <a:lnTo>
                    <a:pt x="858" y="1025"/>
                  </a:lnTo>
                  <a:lnTo>
                    <a:pt x="879" y="816"/>
                  </a:lnTo>
                  <a:lnTo>
                    <a:pt x="1067" y="732"/>
                  </a:lnTo>
                  <a:lnTo>
                    <a:pt x="1088" y="586"/>
                  </a:lnTo>
                  <a:lnTo>
                    <a:pt x="1444" y="398"/>
                  </a:lnTo>
                  <a:lnTo>
                    <a:pt x="1695" y="398"/>
                  </a:lnTo>
                  <a:lnTo>
                    <a:pt x="1674" y="188"/>
                  </a:lnTo>
                  <a:lnTo>
                    <a:pt x="150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8" name="Google Shape;3608;p60"/>
            <p:cNvSpPr/>
            <p:nvPr/>
          </p:nvSpPr>
          <p:spPr>
            <a:xfrm>
              <a:off x="3804645" y="2793401"/>
              <a:ext cx="47594" cy="21903"/>
            </a:xfrm>
            <a:custGeom>
              <a:avLst/>
              <a:gdLst/>
              <a:ahLst/>
              <a:cxnLst/>
              <a:rect l="l" t="t" r="r" b="b"/>
              <a:pathLst>
                <a:path w="3997" h="1926" extrusionOk="0">
                  <a:moveTo>
                    <a:pt x="2846" y="1"/>
                  </a:moveTo>
                  <a:lnTo>
                    <a:pt x="2804" y="106"/>
                  </a:lnTo>
                  <a:lnTo>
                    <a:pt x="2741" y="147"/>
                  </a:lnTo>
                  <a:lnTo>
                    <a:pt x="2720" y="252"/>
                  </a:lnTo>
                  <a:lnTo>
                    <a:pt x="2574" y="252"/>
                  </a:lnTo>
                  <a:lnTo>
                    <a:pt x="2511" y="315"/>
                  </a:lnTo>
                  <a:lnTo>
                    <a:pt x="2218" y="147"/>
                  </a:lnTo>
                  <a:lnTo>
                    <a:pt x="2155" y="147"/>
                  </a:lnTo>
                  <a:lnTo>
                    <a:pt x="2114" y="252"/>
                  </a:lnTo>
                  <a:lnTo>
                    <a:pt x="2114" y="357"/>
                  </a:lnTo>
                  <a:lnTo>
                    <a:pt x="2051" y="357"/>
                  </a:lnTo>
                  <a:lnTo>
                    <a:pt x="1967" y="461"/>
                  </a:lnTo>
                  <a:lnTo>
                    <a:pt x="1842" y="545"/>
                  </a:lnTo>
                  <a:lnTo>
                    <a:pt x="1674" y="733"/>
                  </a:lnTo>
                  <a:lnTo>
                    <a:pt x="1674" y="796"/>
                  </a:lnTo>
                  <a:lnTo>
                    <a:pt x="1842" y="880"/>
                  </a:lnTo>
                  <a:lnTo>
                    <a:pt x="1863" y="984"/>
                  </a:lnTo>
                  <a:lnTo>
                    <a:pt x="1779" y="1047"/>
                  </a:lnTo>
                  <a:lnTo>
                    <a:pt x="1653" y="963"/>
                  </a:lnTo>
                  <a:lnTo>
                    <a:pt x="1528" y="984"/>
                  </a:lnTo>
                  <a:lnTo>
                    <a:pt x="1381" y="963"/>
                  </a:lnTo>
                  <a:lnTo>
                    <a:pt x="1319" y="963"/>
                  </a:lnTo>
                  <a:lnTo>
                    <a:pt x="1130" y="1089"/>
                  </a:lnTo>
                  <a:lnTo>
                    <a:pt x="1026" y="1110"/>
                  </a:lnTo>
                  <a:lnTo>
                    <a:pt x="942" y="1089"/>
                  </a:lnTo>
                  <a:lnTo>
                    <a:pt x="837" y="1110"/>
                  </a:lnTo>
                  <a:lnTo>
                    <a:pt x="754" y="1047"/>
                  </a:lnTo>
                  <a:lnTo>
                    <a:pt x="440" y="1047"/>
                  </a:lnTo>
                  <a:lnTo>
                    <a:pt x="440" y="1110"/>
                  </a:lnTo>
                  <a:lnTo>
                    <a:pt x="419" y="1173"/>
                  </a:lnTo>
                  <a:lnTo>
                    <a:pt x="272" y="1152"/>
                  </a:lnTo>
                  <a:lnTo>
                    <a:pt x="189" y="1047"/>
                  </a:lnTo>
                  <a:lnTo>
                    <a:pt x="84" y="1089"/>
                  </a:lnTo>
                  <a:lnTo>
                    <a:pt x="21" y="1110"/>
                  </a:lnTo>
                  <a:lnTo>
                    <a:pt x="0" y="1110"/>
                  </a:lnTo>
                  <a:lnTo>
                    <a:pt x="63" y="1173"/>
                  </a:lnTo>
                  <a:lnTo>
                    <a:pt x="63" y="1256"/>
                  </a:lnTo>
                  <a:lnTo>
                    <a:pt x="105" y="1298"/>
                  </a:lnTo>
                  <a:lnTo>
                    <a:pt x="105" y="1403"/>
                  </a:lnTo>
                  <a:lnTo>
                    <a:pt x="210" y="1403"/>
                  </a:lnTo>
                  <a:lnTo>
                    <a:pt x="293" y="1382"/>
                  </a:lnTo>
                  <a:lnTo>
                    <a:pt x="398" y="1507"/>
                  </a:lnTo>
                  <a:lnTo>
                    <a:pt x="502" y="1403"/>
                  </a:lnTo>
                  <a:lnTo>
                    <a:pt x="586" y="1403"/>
                  </a:lnTo>
                  <a:lnTo>
                    <a:pt x="628" y="1507"/>
                  </a:lnTo>
                  <a:lnTo>
                    <a:pt x="837" y="1591"/>
                  </a:lnTo>
                  <a:lnTo>
                    <a:pt x="1130" y="1403"/>
                  </a:lnTo>
                  <a:lnTo>
                    <a:pt x="1256" y="1424"/>
                  </a:lnTo>
                  <a:lnTo>
                    <a:pt x="1444" y="1424"/>
                  </a:lnTo>
                  <a:lnTo>
                    <a:pt x="1444" y="1528"/>
                  </a:lnTo>
                  <a:lnTo>
                    <a:pt x="1737" y="1717"/>
                  </a:lnTo>
                  <a:lnTo>
                    <a:pt x="2072" y="1779"/>
                  </a:lnTo>
                  <a:lnTo>
                    <a:pt x="2260" y="1738"/>
                  </a:lnTo>
                  <a:lnTo>
                    <a:pt x="2323" y="1821"/>
                  </a:lnTo>
                  <a:lnTo>
                    <a:pt x="2427" y="1842"/>
                  </a:lnTo>
                  <a:lnTo>
                    <a:pt x="2699" y="1842"/>
                  </a:lnTo>
                  <a:lnTo>
                    <a:pt x="2783" y="1926"/>
                  </a:lnTo>
                  <a:lnTo>
                    <a:pt x="2909" y="1884"/>
                  </a:lnTo>
                  <a:lnTo>
                    <a:pt x="3034" y="1884"/>
                  </a:lnTo>
                  <a:lnTo>
                    <a:pt x="3160" y="1821"/>
                  </a:lnTo>
                  <a:lnTo>
                    <a:pt x="3243" y="1800"/>
                  </a:lnTo>
                  <a:lnTo>
                    <a:pt x="3306" y="1821"/>
                  </a:lnTo>
                  <a:lnTo>
                    <a:pt x="3557" y="1675"/>
                  </a:lnTo>
                  <a:lnTo>
                    <a:pt x="3683" y="1612"/>
                  </a:lnTo>
                  <a:lnTo>
                    <a:pt x="3725" y="1612"/>
                  </a:lnTo>
                  <a:lnTo>
                    <a:pt x="3829" y="1507"/>
                  </a:lnTo>
                  <a:lnTo>
                    <a:pt x="3746" y="1403"/>
                  </a:lnTo>
                  <a:lnTo>
                    <a:pt x="3767" y="1298"/>
                  </a:lnTo>
                  <a:lnTo>
                    <a:pt x="3829" y="1152"/>
                  </a:lnTo>
                  <a:lnTo>
                    <a:pt x="3725" y="1047"/>
                  </a:lnTo>
                  <a:lnTo>
                    <a:pt x="3746" y="984"/>
                  </a:lnTo>
                  <a:lnTo>
                    <a:pt x="3976" y="984"/>
                  </a:lnTo>
                  <a:lnTo>
                    <a:pt x="3997" y="880"/>
                  </a:lnTo>
                  <a:lnTo>
                    <a:pt x="3976" y="754"/>
                  </a:lnTo>
                  <a:lnTo>
                    <a:pt x="3976" y="671"/>
                  </a:lnTo>
                  <a:lnTo>
                    <a:pt x="3955" y="440"/>
                  </a:lnTo>
                  <a:lnTo>
                    <a:pt x="3955" y="252"/>
                  </a:lnTo>
                  <a:lnTo>
                    <a:pt x="3725" y="210"/>
                  </a:lnTo>
                  <a:lnTo>
                    <a:pt x="3641" y="127"/>
                  </a:lnTo>
                  <a:lnTo>
                    <a:pt x="3474" y="147"/>
                  </a:lnTo>
                  <a:lnTo>
                    <a:pt x="3327" y="147"/>
                  </a:lnTo>
                  <a:lnTo>
                    <a:pt x="3160" y="43"/>
                  </a:lnTo>
                  <a:lnTo>
                    <a:pt x="2951" y="43"/>
                  </a:lnTo>
                  <a:lnTo>
                    <a:pt x="284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09" name="Google Shape;3609;p60"/>
            <p:cNvSpPr/>
            <p:nvPr/>
          </p:nvSpPr>
          <p:spPr>
            <a:xfrm>
              <a:off x="3831556" y="2741054"/>
              <a:ext cx="63038" cy="50699"/>
            </a:xfrm>
            <a:custGeom>
              <a:avLst/>
              <a:gdLst/>
              <a:ahLst/>
              <a:cxnLst/>
              <a:rect l="l" t="t" r="r" b="b"/>
              <a:pathLst>
                <a:path w="5294" h="4458" extrusionOk="0">
                  <a:moveTo>
                    <a:pt x="1883" y="1"/>
                  </a:moveTo>
                  <a:lnTo>
                    <a:pt x="1632" y="105"/>
                  </a:lnTo>
                  <a:lnTo>
                    <a:pt x="1486" y="105"/>
                  </a:lnTo>
                  <a:lnTo>
                    <a:pt x="1318" y="147"/>
                  </a:lnTo>
                  <a:lnTo>
                    <a:pt x="1214" y="315"/>
                  </a:lnTo>
                  <a:lnTo>
                    <a:pt x="1046" y="315"/>
                  </a:lnTo>
                  <a:lnTo>
                    <a:pt x="942" y="398"/>
                  </a:lnTo>
                  <a:lnTo>
                    <a:pt x="942" y="524"/>
                  </a:lnTo>
                  <a:lnTo>
                    <a:pt x="753" y="524"/>
                  </a:lnTo>
                  <a:lnTo>
                    <a:pt x="481" y="670"/>
                  </a:lnTo>
                  <a:lnTo>
                    <a:pt x="314" y="670"/>
                  </a:lnTo>
                  <a:lnTo>
                    <a:pt x="251" y="796"/>
                  </a:lnTo>
                  <a:lnTo>
                    <a:pt x="209" y="963"/>
                  </a:lnTo>
                  <a:lnTo>
                    <a:pt x="147" y="984"/>
                  </a:lnTo>
                  <a:lnTo>
                    <a:pt x="167" y="1047"/>
                  </a:lnTo>
                  <a:lnTo>
                    <a:pt x="126" y="1047"/>
                  </a:lnTo>
                  <a:lnTo>
                    <a:pt x="167" y="1298"/>
                  </a:lnTo>
                  <a:lnTo>
                    <a:pt x="147" y="1486"/>
                  </a:lnTo>
                  <a:lnTo>
                    <a:pt x="0" y="1570"/>
                  </a:lnTo>
                  <a:lnTo>
                    <a:pt x="0" y="1633"/>
                  </a:lnTo>
                  <a:lnTo>
                    <a:pt x="167" y="1842"/>
                  </a:lnTo>
                  <a:lnTo>
                    <a:pt x="147" y="1947"/>
                  </a:lnTo>
                  <a:lnTo>
                    <a:pt x="230" y="2051"/>
                  </a:lnTo>
                  <a:lnTo>
                    <a:pt x="230" y="2135"/>
                  </a:lnTo>
                  <a:lnTo>
                    <a:pt x="272" y="2261"/>
                  </a:lnTo>
                  <a:lnTo>
                    <a:pt x="230" y="2365"/>
                  </a:lnTo>
                  <a:lnTo>
                    <a:pt x="335" y="2616"/>
                  </a:lnTo>
                  <a:lnTo>
                    <a:pt x="419" y="2658"/>
                  </a:lnTo>
                  <a:lnTo>
                    <a:pt x="481" y="2742"/>
                  </a:lnTo>
                  <a:lnTo>
                    <a:pt x="481" y="3056"/>
                  </a:lnTo>
                  <a:lnTo>
                    <a:pt x="460" y="3097"/>
                  </a:lnTo>
                  <a:lnTo>
                    <a:pt x="523" y="3181"/>
                  </a:lnTo>
                  <a:lnTo>
                    <a:pt x="565" y="3139"/>
                  </a:lnTo>
                  <a:lnTo>
                    <a:pt x="649" y="3160"/>
                  </a:lnTo>
                  <a:lnTo>
                    <a:pt x="732" y="3097"/>
                  </a:lnTo>
                  <a:lnTo>
                    <a:pt x="963" y="3160"/>
                  </a:lnTo>
                  <a:lnTo>
                    <a:pt x="942" y="3202"/>
                  </a:lnTo>
                  <a:lnTo>
                    <a:pt x="1046" y="3307"/>
                  </a:lnTo>
                  <a:lnTo>
                    <a:pt x="1151" y="3307"/>
                  </a:lnTo>
                  <a:lnTo>
                    <a:pt x="1214" y="3390"/>
                  </a:lnTo>
                  <a:lnTo>
                    <a:pt x="1172" y="3495"/>
                  </a:lnTo>
                  <a:lnTo>
                    <a:pt x="1193" y="3579"/>
                  </a:lnTo>
                  <a:lnTo>
                    <a:pt x="1255" y="3600"/>
                  </a:lnTo>
                  <a:lnTo>
                    <a:pt x="1255" y="3704"/>
                  </a:lnTo>
                  <a:lnTo>
                    <a:pt x="1318" y="3725"/>
                  </a:lnTo>
                  <a:lnTo>
                    <a:pt x="1381" y="3683"/>
                  </a:lnTo>
                  <a:lnTo>
                    <a:pt x="1465" y="3683"/>
                  </a:lnTo>
                  <a:lnTo>
                    <a:pt x="1318" y="3516"/>
                  </a:lnTo>
                  <a:lnTo>
                    <a:pt x="1381" y="3474"/>
                  </a:lnTo>
                  <a:lnTo>
                    <a:pt x="1632" y="3621"/>
                  </a:lnTo>
                  <a:lnTo>
                    <a:pt x="1820" y="3600"/>
                  </a:lnTo>
                  <a:lnTo>
                    <a:pt x="1779" y="3704"/>
                  </a:lnTo>
                  <a:lnTo>
                    <a:pt x="1904" y="3809"/>
                  </a:lnTo>
                  <a:lnTo>
                    <a:pt x="2134" y="3767"/>
                  </a:lnTo>
                  <a:lnTo>
                    <a:pt x="2302" y="3809"/>
                  </a:lnTo>
                  <a:lnTo>
                    <a:pt x="2636" y="4081"/>
                  </a:lnTo>
                  <a:lnTo>
                    <a:pt x="2762" y="4248"/>
                  </a:lnTo>
                  <a:lnTo>
                    <a:pt x="2846" y="4248"/>
                  </a:lnTo>
                  <a:lnTo>
                    <a:pt x="2888" y="4206"/>
                  </a:lnTo>
                  <a:lnTo>
                    <a:pt x="3055" y="4206"/>
                  </a:lnTo>
                  <a:lnTo>
                    <a:pt x="3139" y="4290"/>
                  </a:lnTo>
                  <a:lnTo>
                    <a:pt x="3180" y="4437"/>
                  </a:lnTo>
                  <a:lnTo>
                    <a:pt x="3201" y="4458"/>
                  </a:lnTo>
                  <a:lnTo>
                    <a:pt x="3306" y="4437"/>
                  </a:lnTo>
                  <a:lnTo>
                    <a:pt x="3390" y="4332"/>
                  </a:lnTo>
                  <a:lnTo>
                    <a:pt x="3473" y="4311"/>
                  </a:lnTo>
                  <a:lnTo>
                    <a:pt x="3578" y="4332"/>
                  </a:lnTo>
                  <a:lnTo>
                    <a:pt x="3704" y="4332"/>
                  </a:lnTo>
                  <a:lnTo>
                    <a:pt x="3787" y="4395"/>
                  </a:lnTo>
                  <a:lnTo>
                    <a:pt x="3871" y="4311"/>
                  </a:lnTo>
                  <a:lnTo>
                    <a:pt x="3934" y="4290"/>
                  </a:lnTo>
                  <a:lnTo>
                    <a:pt x="4038" y="4332"/>
                  </a:lnTo>
                  <a:lnTo>
                    <a:pt x="4101" y="4311"/>
                  </a:lnTo>
                  <a:lnTo>
                    <a:pt x="4331" y="4311"/>
                  </a:lnTo>
                  <a:lnTo>
                    <a:pt x="4561" y="4437"/>
                  </a:lnTo>
                  <a:lnTo>
                    <a:pt x="4708" y="4458"/>
                  </a:lnTo>
                  <a:lnTo>
                    <a:pt x="4708" y="4290"/>
                  </a:lnTo>
                  <a:lnTo>
                    <a:pt x="4666" y="4123"/>
                  </a:lnTo>
                  <a:lnTo>
                    <a:pt x="5043" y="3725"/>
                  </a:lnTo>
                  <a:lnTo>
                    <a:pt x="5064" y="3558"/>
                  </a:lnTo>
                  <a:lnTo>
                    <a:pt x="5168" y="3474"/>
                  </a:lnTo>
                  <a:lnTo>
                    <a:pt x="5252" y="3474"/>
                  </a:lnTo>
                  <a:lnTo>
                    <a:pt x="5294" y="3286"/>
                  </a:lnTo>
                  <a:lnTo>
                    <a:pt x="5252" y="3202"/>
                  </a:lnTo>
                  <a:lnTo>
                    <a:pt x="5231" y="3139"/>
                  </a:lnTo>
                  <a:lnTo>
                    <a:pt x="5273" y="3056"/>
                  </a:lnTo>
                  <a:lnTo>
                    <a:pt x="5147" y="2972"/>
                  </a:lnTo>
                  <a:lnTo>
                    <a:pt x="5064" y="2825"/>
                  </a:lnTo>
                  <a:lnTo>
                    <a:pt x="5022" y="2742"/>
                  </a:lnTo>
                  <a:lnTo>
                    <a:pt x="4980" y="2470"/>
                  </a:lnTo>
                  <a:lnTo>
                    <a:pt x="5022" y="2365"/>
                  </a:lnTo>
                  <a:lnTo>
                    <a:pt x="5022" y="2323"/>
                  </a:lnTo>
                  <a:lnTo>
                    <a:pt x="4875" y="2135"/>
                  </a:lnTo>
                  <a:lnTo>
                    <a:pt x="4854" y="1947"/>
                  </a:lnTo>
                  <a:lnTo>
                    <a:pt x="4938" y="1821"/>
                  </a:lnTo>
                  <a:lnTo>
                    <a:pt x="5043" y="1779"/>
                  </a:lnTo>
                  <a:lnTo>
                    <a:pt x="5043" y="1403"/>
                  </a:lnTo>
                  <a:lnTo>
                    <a:pt x="4980" y="1361"/>
                  </a:lnTo>
                  <a:lnTo>
                    <a:pt x="4959" y="1214"/>
                  </a:lnTo>
                  <a:lnTo>
                    <a:pt x="4875" y="1089"/>
                  </a:lnTo>
                  <a:lnTo>
                    <a:pt x="4771" y="838"/>
                  </a:lnTo>
                  <a:lnTo>
                    <a:pt x="4750" y="775"/>
                  </a:lnTo>
                  <a:lnTo>
                    <a:pt x="4708" y="670"/>
                  </a:lnTo>
                  <a:lnTo>
                    <a:pt x="4708" y="545"/>
                  </a:lnTo>
                  <a:lnTo>
                    <a:pt x="4645" y="315"/>
                  </a:lnTo>
                  <a:lnTo>
                    <a:pt x="4561" y="315"/>
                  </a:lnTo>
                  <a:lnTo>
                    <a:pt x="4436" y="210"/>
                  </a:lnTo>
                  <a:lnTo>
                    <a:pt x="4310" y="231"/>
                  </a:lnTo>
                  <a:lnTo>
                    <a:pt x="3683" y="273"/>
                  </a:lnTo>
                  <a:lnTo>
                    <a:pt x="2950" y="231"/>
                  </a:lnTo>
                  <a:lnTo>
                    <a:pt x="2867" y="252"/>
                  </a:lnTo>
                  <a:lnTo>
                    <a:pt x="2678" y="440"/>
                  </a:lnTo>
                  <a:lnTo>
                    <a:pt x="2511" y="482"/>
                  </a:lnTo>
                  <a:lnTo>
                    <a:pt x="2469" y="440"/>
                  </a:lnTo>
                  <a:lnTo>
                    <a:pt x="2636" y="356"/>
                  </a:lnTo>
                  <a:lnTo>
                    <a:pt x="2783" y="210"/>
                  </a:lnTo>
                  <a:lnTo>
                    <a:pt x="2741" y="210"/>
                  </a:lnTo>
                  <a:lnTo>
                    <a:pt x="2616" y="315"/>
                  </a:lnTo>
                  <a:lnTo>
                    <a:pt x="2406" y="398"/>
                  </a:lnTo>
                  <a:lnTo>
                    <a:pt x="2134" y="356"/>
                  </a:lnTo>
                  <a:lnTo>
                    <a:pt x="2092" y="210"/>
                  </a:lnTo>
                  <a:lnTo>
                    <a:pt x="2134" y="126"/>
                  </a:lnTo>
                  <a:lnTo>
                    <a:pt x="2260" y="126"/>
                  </a:lnTo>
                  <a:lnTo>
                    <a:pt x="2323" y="168"/>
                  </a:lnTo>
                  <a:lnTo>
                    <a:pt x="2323" y="126"/>
                  </a:lnTo>
                  <a:lnTo>
                    <a:pt x="2155" y="43"/>
                  </a:lnTo>
                  <a:lnTo>
                    <a:pt x="188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0" name="Google Shape;3610;p60"/>
            <p:cNvSpPr/>
            <p:nvPr/>
          </p:nvSpPr>
          <p:spPr>
            <a:xfrm>
              <a:off x="3819089" y="2776036"/>
              <a:ext cx="50345" cy="20948"/>
            </a:xfrm>
            <a:custGeom>
              <a:avLst/>
              <a:gdLst/>
              <a:ahLst/>
              <a:cxnLst/>
              <a:rect l="l" t="t" r="r" b="b"/>
              <a:pathLst>
                <a:path w="4228" h="1842" extrusionOk="0">
                  <a:moveTo>
                    <a:pt x="1403" y="1"/>
                  </a:moveTo>
                  <a:lnTo>
                    <a:pt x="1319" y="63"/>
                  </a:lnTo>
                  <a:lnTo>
                    <a:pt x="1152" y="21"/>
                  </a:lnTo>
                  <a:lnTo>
                    <a:pt x="1152" y="126"/>
                  </a:lnTo>
                  <a:lnTo>
                    <a:pt x="1068" y="189"/>
                  </a:lnTo>
                  <a:lnTo>
                    <a:pt x="984" y="168"/>
                  </a:lnTo>
                  <a:lnTo>
                    <a:pt x="775" y="168"/>
                  </a:lnTo>
                  <a:lnTo>
                    <a:pt x="733" y="273"/>
                  </a:lnTo>
                  <a:lnTo>
                    <a:pt x="587" y="273"/>
                  </a:lnTo>
                  <a:lnTo>
                    <a:pt x="482" y="398"/>
                  </a:lnTo>
                  <a:lnTo>
                    <a:pt x="378" y="398"/>
                  </a:lnTo>
                  <a:lnTo>
                    <a:pt x="168" y="586"/>
                  </a:lnTo>
                  <a:lnTo>
                    <a:pt x="106" y="545"/>
                  </a:lnTo>
                  <a:lnTo>
                    <a:pt x="22" y="503"/>
                  </a:lnTo>
                  <a:lnTo>
                    <a:pt x="1" y="524"/>
                  </a:lnTo>
                  <a:lnTo>
                    <a:pt x="1" y="628"/>
                  </a:lnTo>
                  <a:lnTo>
                    <a:pt x="147" y="712"/>
                  </a:lnTo>
                  <a:lnTo>
                    <a:pt x="252" y="900"/>
                  </a:lnTo>
                  <a:lnTo>
                    <a:pt x="252" y="1047"/>
                  </a:lnTo>
                  <a:lnTo>
                    <a:pt x="273" y="1130"/>
                  </a:lnTo>
                  <a:lnTo>
                    <a:pt x="378" y="1172"/>
                  </a:lnTo>
                  <a:lnTo>
                    <a:pt x="587" y="1319"/>
                  </a:lnTo>
                  <a:lnTo>
                    <a:pt x="691" y="1382"/>
                  </a:lnTo>
                  <a:lnTo>
                    <a:pt x="942" y="1674"/>
                  </a:lnTo>
                  <a:lnTo>
                    <a:pt x="1005" y="1674"/>
                  </a:lnTo>
                  <a:lnTo>
                    <a:pt x="1298" y="1842"/>
                  </a:lnTo>
                  <a:lnTo>
                    <a:pt x="1361" y="1779"/>
                  </a:lnTo>
                  <a:lnTo>
                    <a:pt x="1507" y="1779"/>
                  </a:lnTo>
                  <a:lnTo>
                    <a:pt x="1528" y="1674"/>
                  </a:lnTo>
                  <a:lnTo>
                    <a:pt x="1591" y="1633"/>
                  </a:lnTo>
                  <a:lnTo>
                    <a:pt x="1633" y="1528"/>
                  </a:lnTo>
                  <a:lnTo>
                    <a:pt x="1738" y="1570"/>
                  </a:lnTo>
                  <a:lnTo>
                    <a:pt x="1947" y="1570"/>
                  </a:lnTo>
                  <a:lnTo>
                    <a:pt x="2114" y="1674"/>
                  </a:lnTo>
                  <a:lnTo>
                    <a:pt x="2261" y="1674"/>
                  </a:lnTo>
                  <a:lnTo>
                    <a:pt x="2428" y="1654"/>
                  </a:lnTo>
                  <a:lnTo>
                    <a:pt x="2512" y="1737"/>
                  </a:lnTo>
                  <a:lnTo>
                    <a:pt x="2742" y="1779"/>
                  </a:lnTo>
                  <a:lnTo>
                    <a:pt x="2763" y="1779"/>
                  </a:lnTo>
                  <a:lnTo>
                    <a:pt x="2888" y="1695"/>
                  </a:lnTo>
                  <a:lnTo>
                    <a:pt x="3035" y="1674"/>
                  </a:lnTo>
                  <a:lnTo>
                    <a:pt x="3077" y="1737"/>
                  </a:lnTo>
                  <a:lnTo>
                    <a:pt x="3307" y="1654"/>
                  </a:lnTo>
                  <a:lnTo>
                    <a:pt x="3516" y="1633"/>
                  </a:lnTo>
                  <a:lnTo>
                    <a:pt x="3683" y="1465"/>
                  </a:lnTo>
                  <a:lnTo>
                    <a:pt x="3830" y="1444"/>
                  </a:lnTo>
                  <a:lnTo>
                    <a:pt x="3976" y="1340"/>
                  </a:lnTo>
                  <a:lnTo>
                    <a:pt x="4227" y="1361"/>
                  </a:lnTo>
                  <a:lnTo>
                    <a:pt x="4186" y="1214"/>
                  </a:lnTo>
                  <a:lnTo>
                    <a:pt x="4102" y="1130"/>
                  </a:lnTo>
                  <a:lnTo>
                    <a:pt x="3935" y="1130"/>
                  </a:lnTo>
                  <a:lnTo>
                    <a:pt x="3893" y="1172"/>
                  </a:lnTo>
                  <a:lnTo>
                    <a:pt x="3809" y="1172"/>
                  </a:lnTo>
                  <a:lnTo>
                    <a:pt x="3683" y="1005"/>
                  </a:lnTo>
                  <a:lnTo>
                    <a:pt x="3349" y="733"/>
                  </a:lnTo>
                  <a:lnTo>
                    <a:pt x="3181" y="691"/>
                  </a:lnTo>
                  <a:lnTo>
                    <a:pt x="2951" y="733"/>
                  </a:lnTo>
                  <a:lnTo>
                    <a:pt x="2826" y="628"/>
                  </a:lnTo>
                  <a:lnTo>
                    <a:pt x="2867" y="524"/>
                  </a:lnTo>
                  <a:lnTo>
                    <a:pt x="2679" y="545"/>
                  </a:lnTo>
                  <a:lnTo>
                    <a:pt x="2428" y="398"/>
                  </a:lnTo>
                  <a:lnTo>
                    <a:pt x="2365" y="440"/>
                  </a:lnTo>
                  <a:lnTo>
                    <a:pt x="2512" y="607"/>
                  </a:lnTo>
                  <a:lnTo>
                    <a:pt x="2428" y="607"/>
                  </a:lnTo>
                  <a:lnTo>
                    <a:pt x="2365" y="649"/>
                  </a:lnTo>
                  <a:lnTo>
                    <a:pt x="2302" y="628"/>
                  </a:lnTo>
                  <a:lnTo>
                    <a:pt x="2302" y="524"/>
                  </a:lnTo>
                  <a:lnTo>
                    <a:pt x="2240" y="503"/>
                  </a:lnTo>
                  <a:lnTo>
                    <a:pt x="2219" y="419"/>
                  </a:lnTo>
                  <a:lnTo>
                    <a:pt x="2261" y="314"/>
                  </a:lnTo>
                  <a:lnTo>
                    <a:pt x="2198" y="231"/>
                  </a:lnTo>
                  <a:lnTo>
                    <a:pt x="2093" y="231"/>
                  </a:lnTo>
                  <a:lnTo>
                    <a:pt x="1989" y="126"/>
                  </a:lnTo>
                  <a:lnTo>
                    <a:pt x="2010" y="84"/>
                  </a:lnTo>
                  <a:lnTo>
                    <a:pt x="1779" y="21"/>
                  </a:lnTo>
                  <a:lnTo>
                    <a:pt x="1696" y="84"/>
                  </a:lnTo>
                  <a:lnTo>
                    <a:pt x="1612" y="63"/>
                  </a:lnTo>
                  <a:lnTo>
                    <a:pt x="1570" y="105"/>
                  </a:lnTo>
                  <a:lnTo>
                    <a:pt x="1507" y="21"/>
                  </a:lnTo>
                  <a:lnTo>
                    <a:pt x="1486" y="63"/>
                  </a:lnTo>
                  <a:lnTo>
                    <a:pt x="140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1" name="Google Shape;3611;p60"/>
            <p:cNvSpPr/>
            <p:nvPr/>
          </p:nvSpPr>
          <p:spPr>
            <a:xfrm>
              <a:off x="3779972" y="2741293"/>
              <a:ext cx="57323" cy="65449"/>
            </a:xfrm>
            <a:custGeom>
              <a:avLst/>
              <a:gdLst/>
              <a:ahLst/>
              <a:cxnLst/>
              <a:rect l="l" t="t" r="r" b="b"/>
              <a:pathLst>
                <a:path w="4814" h="5755" extrusionOk="0">
                  <a:moveTo>
                    <a:pt x="1340" y="1"/>
                  </a:moveTo>
                  <a:lnTo>
                    <a:pt x="1340" y="22"/>
                  </a:lnTo>
                  <a:lnTo>
                    <a:pt x="1340" y="126"/>
                  </a:lnTo>
                  <a:lnTo>
                    <a:pt x="1424" y="189"/>
                  </a:lnTo>
                  <a:lnTo>
                    <a:pt x="1466" y="189"/>
                  </a:lnTo>
                  <a:lnTo>
                    <a:pt x="1466" y="252"/>
                  </a:lnTo>
                  <a:lnTo>
                    <a:pt x="1612" y="377"/>
                  </a:lnTo>
                  <a:lnTo>
                    <a:pt x="1507" y="419"/>
                  </a:lnTo>
                  <a:lnTo>
                    <a:pt x="1403" y="419"/>
                  </a:lnTo>
                  <a:lnTo>
                    <a:pt x="1403" y="524"/>
                  </a:lnTo>
                  <a:lnTo>
                    <a:pt x="1507" y="461"/>
                  </a:lnTo>
                  <a:lnTo>
                    <a:pt x="1507" y="628"/>
                  </a:lnTo>
                  <a:lnTo>
                    <a:pt x="1612" y="670"/>
                  </a:lnTo>
                  <a:lnTo>
                    <a:pt x="1528" y="754"/>
                  </a:lnTo>
                  <a:lnTo>
                    <a:pt x="1528" y="838"/>
                  </a:lnTo>
                  <a:lnTo>
                    <a:pt x="1612" y="880"/>
                  </a:lnTo>
                  <a:lnTo>
                    <a:pt x="1738" y="880"/>
                  </a:lnTo>
                  <a:lnTo>
                    <a:pt x="1926" y="1068"/>
                  </a:lnTo>
                  <a:lnTo>
                    <a:pt x="2156" y="1172"/>
                  </a:lnTo>
                  <a:lnTo>
                    <a:pt x="1926" y="1131"/>
                  </a:lnTo>
                  <a:lnTo>
                    <a:pt x="1738" y="942"/>
                  </a:lnTo>
                  <a:lnTo>
                    <a:pt x="1612" y="963"/>
                  </a:lnTo>
                  <a:lnTo>
                    <a:pt x="1507" y="942"/>
                  </a:lnTo>
                  <a:lnTo>
                    <a:pt x="1424" y="942"/>
                  </a:lnTo>
                  <a:lnTo>
                    <a:pt x="1340" y="1068"/>
                  </a:lnTo>
                  <a:lnTo>
                    <a:pt x="1361" y="1152"/>
                  </a:lnTo>
                  <a:lnTo>
                    <a:pt x="1361" y="1340"/>
                  </a:lnTo>
                  <a:lnTo>
                    <a:pt x="1424" y="1444"/>
                  </a:lnTo>
                  <a:lnTo>
                    <a:pt x="1298" y="1277"/>
                  </a:lnTo>
                  <a:lnTo>
                    <a:pt x="1319" y="1152"/>
                  </a:lnTo>
                  <a:lnTo>
                    <a:pt x="1235" y="1068"/>
                  </a:lnTo>
                  <a:lnTo>
                    <a:pt x="1194" y="1089"/>
                  </a:lnTo>
                  <a:lnTo>
                    <a:pt x="1194" y="1172"/>
                  </a:lnTo>
                  <a:lnTo>
                    <a:pt x="1235" y="1277"/>
                  </a:lnTo>
                  <a:lnTo>
                    <a:pt x="1152" y="1361"/>
                  </a:lnTo>
                  <a:lnTo>
                    <a:pt x="1089" y="1235"/>
                  </a:lnTo>
                  <a:lnTo>
                    <a:pt x="1089" y="1089"/>
                  </a:lnTo>
                  <a:lnTo>
                    <a:pt x="942" y="1026"/>
                  </a:lnTo>
                  <a:lnTo>
                    <a:pt x="880" y="1047"/>
                  </a:lnTo>
                  <a:lnTo>
                    <a:pt x="608" y="1131"/>
                  </a:lnTo>
                  <a:lnTo>
                    <a:pt x="587" y="1235"/>
                  </a:lnTo>
                  <a:lnTo>
                    <a:pt x="629" y="1340"/>
                  </a:lnTo>
                  <a:lnTo>
                    <a:pt x="775" y="1361"/>
                  </a:lnTo>
                  <a:lnTo>
                    <a:pt x="796" y="1465"/>
                  </a:lnTo>
                  <a:lnTo>
                    <a:pt x="796" y="1486"/>
                  </a:lnTo>
                  <a:lnTo>
                    <a:pt x="733" y="1507"/>
                  </a:lnTo>
                  <a:lnTo>
                    <a:pt x="733" y="1591"/>
                  </a:lnTo>
                  <a:lnTo>
                    <a:pt x="691" y="1696"/>
                  </a:lnTo>
                  <a:lnTo>
                    <a:pt x="691" y="1800"/>
                  </a:lnTo>
                  <a:lnTo>
                    <a:pt x="608" y="1863"/>
                  </a:lnTo>
                  <a:lnTo>
                    <a:pt x="503" y="1800"/>
                  </a:lnTo>
                  <a:lnTo>
                    <a:pt x="461" y="1926"/>
                  </a:lnTo>
                  <a:lnTo>
                    <a:pt x="482" y="1988"/>
                  </a:lnTo>
                  <a:lnTo>
                    <a:pt x="608" y="1988"/>
                  </a:lnTo>
                  <a:lnTo>
                    <a:pt x="670" y="2030"/>
                  </a:lnTo>
                  <a:lnTo>
                    <a:pt x="629" y="2114"/>
                  </a:lnTo>
                  <a:lnTo>
                    <a:pt x="608" y="2240"/>
                  </a:lnTo>
                  <a:lnTo>
                    <a:pt x="524" y="2302"/>
                  </a:lnTo>
                  <a:lnTo>
                    <a:pt x="608" y="2407"/>
                  </a:lnTo>
                  <a:lnTo>
                    <a:pt x="524" y="2449"/>
                  </a:lnTo>
                  <a:lnTo>
                    <a:pt x="378" y="2407"/>
                  </a:lnTo>
                  <a:lnTo>
                    <a:pt x="210" y="2449"/>
                  </a:lnTo>
                  <a:lnTo>
                    <a:pt x="168" y="2553"/>
                  </a:lnTo>
                  <a:lnTo>
                    <a:pt x="85" y="2658"/>
                  </a:lnTo>
                  <a:lnTo>
                    <a:pt x="105" y="2825"/>
                  </a:lnTo>
                  <a:lnTo>
                    <a:pt x="85" y="3035"/>
                  </a:lnTo>
                  <a:lnTo>
                    <a:pt x="43" y="3139"/>
                  </a:lnTo>
                  <a:lnTo>
                    <a:pt x="43" y="3160"/>
                  </a:lnTo>
                  <a:lnTo>
                    <a:pt x="1" y="3244"/>
                  </a:lnTo>
                  <a:lnTo>
                    <a:pt x="85" y="3432"/>
                  </a:lnTo>
                  <a:lnTo>
                    <a:pt x="85" y="3474"/>
                  </a:lnTo>
                  <a:lnTo>
                    <a:pt x="168" y="3579"/>
                  </a:lnTo>
                  <a:lnTo>
                    <a:pt x="85" y="3746"/>
                  </a:lnTo>
                  <a:lnTo>
                    <a:pt x="147" y="3746"/>
                  </a:lnTo>
                  <a:lnTo>
                    <a:pt x="273" y="3913"/>
                  </a:lnTo>
                  <a:lnTo>
                    <a:pt x="294" y="4060"/>
                  </a:lnTo>
                  <a:lnTo>
                    <a:pt x="357" y="4102"/>
                  </a:lnTo>
                  <a:lnTo>
                    <a:pt x="357" y="4290"/>
                  </a:lnTo>
                  <a:lnTo>
                    <a:pt x="461" y="4374"/>
                  </a:lnTo>
                  <a:lnTo>
                    <a:pt x="461" y="4437"/>
                  </a:lnTo>
                  <a:lnTo>
                    <a:pt x="566" y="4520"/>
                  </a:lnTo>
                  <a:lnTo>
                    <a:pt x="629" y="4478"/>
                  </a:lnTo>
                  <a:lnTo>
                    <a:pt x="733" y="4478"/>
                  </a:lnTo>
                  <a:lnTo>
                    <a:pt x="817" y="4520"/>
                  </a:lnTo>
                  <a:lnTo>
                    <a:pt x="922" y="4478"/>
                  </a:lnTo>
                  <a:lnTo>
                    <a:pt x="1047" y="4541"/>
                  </a:lnTo>
                  <a:lnTo>
                    <a:pt x="1152" y="4541"/>
                  </a:lnTo>
                  <a:lnTo>
                    <a:pt x="1298" y="4625"/>
                  </a:lnTo>
                  <a:lnTo>
                    <a:pt x="1152" y="4750"/>
                  </a:lnTo>
                  <a:lnTo>
                    <a:pt x="1089" y="4918"/>
                  </a:lnTo>
                  <a:lnTo>
                    <a:pt x="1089" y="5022"/>
                  </a:lnTo>
                  <a:lnTo>
                    <a:pt x="1005" y="5106"/>
                  </a:lnTo>
                  <a:lnTo>
                    <a:pt x="942" y="5273"/>
                  </a:lnTo>
                  <a:lnTo>
                    <a:pt x="942" y="5441"/>
                  </a:lnTo>
                  <a:lnTo>
                    <a:pt x="1047" y="5525"/>
                  </a:lnTo>
                  <a:lnTo>
                    <a:pt x="1110" y="5629"/>
                  </a:lnTo>
                  <a:lnTo>
                    <a:pt x="1214" y="5650"/>
                  </a:lnTo>
                  <a:lnTo>
                    <a:pt x="1319" y="5587"/>
                  </a:lnTo>
                  <a:lnTo>
                    <a:pt x="1445" y="5650"/>
                  </a:lnTo>
                  <a:lnTo>
                    <a:pt x="1507" y="5566"/>
                  </a:lnTo>
                  <a:lnTo>
                    <a:pt x="1466" y="5525"/>
                  </a:lnTo>
                  <a:lnTo>
                    <a:pt x="1612" y="5462"/>
                  </a:lnTo>
                  <a:lnTo>
                    <a:pt x="1633" y="5566"/>
                  </a:lnTo>
                  <a:lnTo>
                    <a:pt x="1717" y="5587"/>
                  </a:lnTo>
                  <a:lnTo>
                    <a:pt x="1758" y="5545"/>
                  </a:lnTo>
                  <a:lnTo>
                    <a:pt x="1842" y="5545"/>
                  </a:lnTo>
                  <a:lnTo>
                    <a:pt x="1989" y="5671"/>
                  </a:lnTo>
                  <a:lnTo>
                    <a:pt x="2072" y="5692"/>
                  </a:lnTo>
                  <a:lnTo>
                    <a:pt x="2093" y="5692"/>
                  </a:lnTo>
                  <a:lnTo>
                    <a:pt x="2156" y="5671"/>
                  </a:lnTo>
                  <a:lnTo>
                    <a:pt x="2261" y="5629"/>
                  </a:lnTo>
                  <a:lnTo>
                    <a:pt x="2344" y="5734"/>
                  </a:lnTo>
                  <a:lnTo>
                    <a:pt x="2491" y="5755"/>
                  </a:lnTo>
                  <a:lnTo>
                    <a:pt x="2512" y="5692"/>
                  </a:lnTo>
                  <a:lnTo>
                    <a:pt x="2512" y="5629"/>
                  </a:lnTo>
                  <a:lnTo>
                    <a:pt x="2826" y="5629"/>
                  </a:lnTo>
                  <a:lnTo>
                    <a:pt x="2909" y="5692"/>
                  </a:lnTo>
                  <a:lnTo>
                    <a:pt x="3014" y="5671"/>
                  </a:lnTo>
                  <a:lnTo>
                    <a:pt x="3098" y="5692"/>
                  </a:lnTo>
                  <a:lnTo>
                    <a:pt x="3202" y="5671"/>
                  </a:lnTo>
                  <a:lnTo>
                    <a:pt x="3391" y="5545"/>
                  </a:lnTo>
                  <a:lnTo>
                    <a:pt x="3453" y="5545"/>
                  </a:lnTo>
                  <a:lnTo>
                    <a:pt x="3600" y="5566"/>
                  </a:lnTo>
                  <a:lnTo>
                    <a:pt x="3725" y="5545"/>
                  </a:lnTo>
                  <a:lnTo>
                    <a:pt x="3851" y="5629"/>
                  </a:lnTo>
                  <a:lnTo>
                    <a:pt x="3935" y="5566"/>
                  </a:lnTo>
                  <a:lnTo>
                    <a:pt x="3914" y="5462"/>
                  </a:lnTo>
                  <a:lnTo>
                    <a:pt x="3746" y="5378"/>
                  </a:lnTo>
                  <a:lnTo>
                    <a:pt x="3746" y="5315"/>
                  </a:lnTo>
                  <a:lnTo>
                    <a:pt x="3914" y="5127"/>
                  </a:lnTo>
                  <a:lnTo>
                    <a:pt x="4039" y="5043"/>
                  </a:lnTo>
                  <a:lnTo>
                    <a:pt x="4123" y="4939"/>
                  </a:lnTo>
                  <a:lnTo>
                    <a:pt x="4186" y="4939"/>
                  </a:lnTo>
                  <a:lnTo>
                    <a:pt x="4186" y="4834"/>
                  </a:lnTo>
                  <a:lnTo>
                    <a:pt x="4227" y="4729"/>
                  </a:lnTo>
                  <a:lnTo>
                    <a:pt x="3976" y="4437"/>
                  </a:lnTo>
                  <a:lnTo>
                    <a:pt x="3872" y="4374"/>
                  </a:lnTo>
                  <a:lnTo>
                    <a:pt x="3663" y="4227"/>
                  </a:lnTo>
                  <a:lnTo>
                    <a:pt x="3558" y="4185"/>
                  </a:lnTo>
                  <a:lnTo>
                    <a:pt x="3537" y="4102"/>
                  </a:lnTo>
                  <a:lnTo>
                    <a:pt x="3537" y="3955"/>
                  </a:lnTo>
                  <a:lnTo>
                    <a:pt x="3432" y="3767"/>
                  </a:lnTo>
                  <a:lnTo>
                    <a:pt x="3286" y="3683"/>
                  </a:lnTo>
                  <a:lnTo>
                    <a:pt x="3286" y="3579"/>
                  </a:lnTo>
                  <a:lnTo>
                    <a:pt x="3307" y="3558"/>
                  </a:lnTo>
                  <a:lnTo>
                    <a:pt x="3391" y="3600"/>
                  </a:lnTo>
                  <a:lnTo>
                    <a:pt x="3453" y="3641"/>
                  </a:lnTo>
                  <a:lnTo>
                    <a:pt x="3663" y="3453"/>
                  </a:lnTo>
                  <a:lnTo>
                    <a:pt x="3767" y="3453"/>
                  </a:lnTo>
                  <a:lnTo>
                    <a:pt x="3872" y="3328"/>
                  </a:lnTo>
                  <a:lnTo>
                    <a:pt x="4018" y="3328"/>
                  </a:lnTo>
                  <a:lnTo>
                    <a:pt x="4060" y="3223"/>
                  </a:lnTo>
                  <a:lnTo>
                    <a:pt x="4269" y="3223"/>
                  </a:lnTo>
                  <a:lnTo>
                    <a:pt x="4353" y="3244"/>
                  </a:lnTo>
                  <a:lnTo>
                    <a:pt x="4437" y="3181"/>
                  </a:lnTo>
                  <a:lnTo>
                    <a:pt x="4437" y="3076"/>
                  </a:lnTo>
                  <a:lnTo>
                    <a:pt x="4604" y="3118"/>
                  </a:lnTo>
                  <a:lnTo>
                    <a:pt x="4688" y="3056"/>
                  </a:lnTo>
                  <a:lnTo>
                    <a:pt x="4771" y="3118"/>
                  </a:lnTo>
                  <a:lnTo>
                    <a:pt x="4792" y="3076"/>
                  </a:lnTo>
                  <a:lnTo>
                    <a:pt x="4813" y="3035"/>
                  </a:lnTo>
                  <a:lnTo>
                    <a:pt x="4813" y="2721"/>
                  </a:lnTo>
                  <a:lnTo>
                    <a:pt x="4751" y="2637"/>
                  </a:lnTo>
                  <a:lnTo>
                    <a:pt x="4667" y="2595"/>
                  </a:lnTo>
                  <a:lnTo>
                    <a:pt x="4562" y="2344"/>
                  </a:lnTo>
                  <a:lnTo>
                    <a:pt x="4604" y="2240"/>
                  </a:lnTo>
                  <a:lnTo>
                    <a:pt x="4562" y="2114"/>
                  </a:lnTo>
                  <a:lnTo>
                    <a:pt x="4562" y="2030"/>
                  </a:lnTo>
                  <a:lnTo>
                    <a:pt x="4479" y="1926"/>
                  </a:lnTo>
                  <a:lnTo>
                    <a:pt x="4499" y="1821"/>
                  </a:lnTo>
                  <a:lnTo>
                    <a:pt x="4332" y="1612"/>
                  </a:lnTo>
                  <a:lnTo>
                    <a:pt x="4332" y="1549"/>
                  </a:lnTo>
                  <a:lnTo>
                    <a:pt x="4479" y="1465"/>
                  </a:lnTo>
                  <a:lnTo>
                    <a:pt x="4499" y="1277"/>
                  </a:lnTo>
                  <a:lnTo>
                    <a:pt x="4458" y="1026"/>
                  </a:lnTo>
                  <a:lnTo>
                    <a:pt x="4353" y="1026"/>
                  </a:lnTo>
                  <a:lnTo>
                    <a:pt x="4269" y="963"/>
                  </a:lnTo>
                  <a:lnTo>
                    <a:pt x="4165" y="963"/>
                  </a:lnTo>
                  <a:lnTo>
                    <a:pt x="4060" y="880"/>
                  </a:lnTo>
                  <a:lnTo>
                    <a:pt x="4081" y="775"/>
                  </a:lnTo>
                  <a:lnTo>
                    <a:pt x="4039" y="670"/>
                  </a:lnTo>
                  <a:lnTo>
                    <a:pt x="3914" y="712"/>
                  </a:lnTo>
                  <a:lnTo>
                    <a:pt x="3767" y="545"/>
                  </a:lnTo>
                  <a:lnTo>
                    <a:pt x="3663" y="545"/>
                  </a:lnTo>
                  <a:lnTo>
                    <a:pt x="3621" y="461"/>
                  </a:lnTo>
                  <a:lnTo>
                    <a:pt x="3558" y="503"/>
                  </a:lnTo>
                  <a:lnTo>
                    <a:pt x="3432" y="524"/>
                  </a:lnTo>
                  <a:lnTo>
                    <a:pt x="3328" y="608"/>
                  </a:lnTo>
                  <a:lnTo>
                    <a:pt x="3286" y="545"/>
                  </a:lnTo>
                  <a:lnTo>
                    <a:pt x="3349" y="503"/>
                  </a:lnTo>
                  <a:lnTo>
                    <a:pt x="3349" y="524"/>
                  </a:lnTo>
                  <a:lnTo>
                    <a:pt x="3411" y="461"/>
                  </a:lnTo>
                  <a:lnTo>
                    <a:pt x="3516" y="419"/>
                  </a:lnTo>
                  <a:lnTo>
                    <a:pt x="3391" y="419"/>
                  </a:lnTo>
                  <a:lnTo>
                    <a:pt x="3328" y="440"/>
                  </a:lnTo>
                  <a:lnTo>
                    <a:pt x="3307" y="503"/>
                  </a:lnTo>
                  <a:lnTo>
                    <a:pt x="3202" y="545"/>
                  </a:lnTo>
                  <a:lnTo>
                    <a:pt x="3202" y="608"/>
                  </a:lnTo>
                  <a:lnTo>
                    <a:pt x="2993" y="628"/>
                  </a:lnTo>
                  <a:lnTo>
                    <a:pt x="2909" y="733"/>
                  </a:lnTo>
                  <a:lnTo>
                    <a:pt x="2888" y="838"/>
                  </a:lnTo>
                  <a:lnTo>
                    <a:pt x="2763" y="838"/>
                  </a:lnTo>
                  <a:lnTo>
                    <a:pt x="2721" y="775"/>
                  </a:lnTo>
                  <a:lnTo>
                    <a:pt x="2616" y="754"/>
                  </a:lnTo>
                  <a:lnTo>
                    <a:pt x="2574" y="775"/>
                  </a:lnTo>
                  <a:lnTo>
                    <a:pt x="2407" y="733"/>
                  </a:lnTo>
                  <a:lnTo>
                    <a:pt x="2512" y="670"/>
                  </a:lnTo>
                  <a:lnTo>
                    <a:pt x="2595" y="670"/>
                  </a:lnTo>
                  <a:lnTo>
                    <a:pt x="2679" y="608"/>
                  </a:lnTo>
                  <a:lnTo>
                    <a:pt x="2679" y="503"/>
                  </a:lnTo>
                  <a:lnTo>
                    <a:pt x="2616" y="461"/>
                  </a:lnTo>
                  <a:lnTo>
                    <a:pt x="2512" y="545"/>
                  </a:lnTo>
                  <a:lnTo>
                    <a:pt x="2491" y="566"/>
                  </a:lnTo>
                  <a:lnTo>
                    <a:pt x="2365" y="461"/>
                  </a:lnTo>
                  <a:lnTo>
                    <a:pt x="2302" y="419"/>
                  </a:lnTo>
                  <a:lnTo>
                    <a:pt x="2261" y="440"/>
                  </a:lnTo>
                  <a:lnTo>
                    <a:pt x="2240" y="524"/>
                  </a:lnTo>
                  <a:lnTo>
                    <a:pt x="2135" y="566"/>
                  </a:lnTo>
                  <a:lnTo>
                    <a:pt x="2093" y="461"/>
                  </a:lnTo>
                  <a:lnTo>
                    <a:pt x="2030" y="440"/>
                  </a:lnTo>
                  <a:lnTo>
                    <a:pt x="1968" y="377"/>
                  </a:lnTo>
                  <a:lnTo>
                    <a:pt x="2051" y="335"/>
                  </a:lnTo>
                  <a:lnTo>
                    <a:pt x="2093" y="210"/>
                  </a:lnTo>
                  <a:lnTo>
                    <a:pt x="1989" y="189"/>
                  </a:lnTo>
                  <a:lnTo>
                    <a:pt x="1863" y="84"/>
                  </a:lnTo>
                  <a:lnTo>
                    <a:pt x="1758" y="84"/>
                  </a:lnTo>
                  <a:lnTo>
                    <a:pt x="1717" y="43"/>
                  </a:lnTo>
                  <a:lnTo>
                    <a:pt x="150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2" name="Google Shape;3612;p60"/>
            <p:cNvSpPr/>
            <p:nvPr/>
          </p:nvSpPr>
          <p:spPr>
            <a:xfrm>
              <a:off x="3764778" y="2755577"/>
              <a:ext cx="24672" cy="21426"/>
            </a:xfrm>
            <a:custGeom>
              <a:avLst/>
              <a:gdLst/>
              <a:ahLst/>
              <a:cxnLst/>
              <a:rect l="l" t="t" r="r" b="b"/>
              <a:pathLst>
                <a:path w="2072" h="1884" extrusionOk="0">
                  <a:moveTo>
                    <a:pt x="1695" y="0"/>
                  </a:moveTo>
                  <a:lnTo>
                    <a:pt x="1549" y="21"/>
                  </a:lnTo>
                  <a:lnTo>
                    <a:pt x="1444" y="126"/>
                  </a:lnTo>
                  <a:lnTo>
                    <a:pt x="1340" y="84"/>
                  </a:lnTo>
                  <a:lnTo>
                    <a:pt x="1277" y="126"/>
                  </a:lnTo>
                  <a:lnTo>
                    <a:pt x="1130" y="126"/>
                  </a:lnTo>
                  <a:lnTo>
                    <a:pt x="1005" y="251"/>
                  </a:lnTo>
                  <a:lnTo>
                    <a:pt x="796" y="398"/>
                  </a:lnTo>
                  <a:lnTo>
                    <a:pt x="754" y="335"/>
                  </a:lnTo>
                  <a:lnTo>
                    <a:pt x="628" y="398"/>
                  </a:lnTo>
                  <a:lnTo>
                    <a:pt x="628" y="544"/>
                  </a:lnTo>
                  <a:lnTo>
                    <a:pt x="524" y="628"/>
                  </a:lnTo>
                  <a:lnTo>
                    <a:pt x="545" y="753"/>
                  </a:lnTo>
                  <a:lnTo>
                    <a:pt x="524" y="879"/>
                  </a:lnTo>
                  <a:lnTo>
                    <a:pt x="482" y="984"/>
                  </a:lnTo>
                  <a:lnTo>
                    <a:pt x="440" y="1046"/>
                  </a:lnTo>
                  <a:lnTo>
                    <a:pt x="335" y="1130"/>
                  </a:lnTo>
                  <a:lnTo>
                    <a:pt x="335" y="1193"/>
                  </a:lnTo>
                  <a:lnTo>
                    <a:pt x="482" y="1339"/>
                  </a:lnTo>
                  <a:lnTo>
                    <a:pt x="607" y="1360"/>
                  </a:lnTo>
                  <a:lnTo>
                    <a:pt x="482" y="1360"/>
                  </a:lnTo>
                  <a:lnTo>
                    <a:pt x="419" y="1402"/>
                  </a:lnTo>
                  <a:lnTo>
                    <a:pt x="377" y="1444"/>
                  </a:lnTo>
                  <a:lnTo>
                    <a:pt x="419" y="1507"/>
                  </a:lnTo>
                  <a:lnTo>
                    <a:pt x="503" y="1507"/>
                  </a:lnTo>
                  <a:lnTo>
                    <a:pt x="503" y="1569"/>
                  </a:lnTo>
                  <a:lnTo>
                    <a:pt x="398" y="1569"/>
                  </a:lnTo>
                  <a:lnTo>
                    <a:pt x="293" y="1486"/>
                  </a:lnTo>
                  <a:lnTo>
                    <a:pt x="189" y="1444"/>
                  </a:lnTo>
                  <a:lnTo>
                    <a:pt x="105" y="1465"/>
                  </a:lnTo>
                  <a:lnTo>
                    <a:pt x="126" y="1507"/>
                  </a:lnTo>
                  <a:lnTo>
                    <a:pt x="210" y="1548"/>
                  </a:lnTo>
                  <a:lnTo>
                    <a:pt x="314" y="1611"/>
                  </a:lnTo>
                  <a:lnTo>
                    <a:pt x="335" y="1590"/>
                  </a:lnTo>
                  <a:lnTo>
                    <a:pt x="440" y="1674"/>
                  </a:lnTo>
                  <a:lnTo>
                    <a:pt x="335" y="1611"/>
                  </a:lnTo>
                  <a:lnTo>
                    <a:pt x="273" y="1653"/>
                  </a:lnTo>
                  <a:lnTo>
                    <a:pt x="105" y="1590"/>
                  </a:lnTo>
                  <a:lnTo>
                    <a:pt x="1" y="1590"/>
                  </a:lnTo>
                  <a:lnTo>
                    <a:pt x="84" y="1611"/>
                  </a:lnTo>
                  <a:lnTo>
                    <a:pt x="126" y="1695"/>
                  </a:lnTo>
                  <a:lnTo>
                    <a:pt x="210" y="1695"/>
                  </a:lnTo>
                  <a:lnTo>
                    <a:pt x="293" y="1758"/>
                  </a:lnTo>
                  <a:lnTo>
                    <a:pt x="335" y="1695"/>
                  </a:lnTo>
                  <a:lnTo>
                    <a:pt x="440" y="1674"/>
                  </a:lnTo>
                  <a:lnTo>
                    <a:pt x="482" y="1653"/>
                  </a:lnTo>
                  <a:lnTo>
                    <a:pt x="545" y="1653"/>
                  </a:lnTo>
                  <a:lnTo>
                    <a:pt x="586" y="1548"/>
                  </a:lnTo>
                  <a:lnTo>
                    <a:pt x="796" y="1548"/>
                  </a:lnTo>
                  <a:lnTo>
                    <a:pt x="837" y="1611"/>
                  </a:lnTo>
                  <a:lnTo>
                    <a:pt x="942" y="1611"/>
                  </a:lnTo>
                  <a:lnTo>
                    <a:pt x="1005" y="1695"/>
                  </a:lnTo>
                  <a:lnTo>
                    <a:pt x="1151" y="1695"/>
                  </a:lnTo>
                  <a:lnTo>
                    <a:pt x="1214" y="1779"/>
                  </a:lnTo>
                  <a:lnTo>
                    <a:pt x="1214" y="1862"/>
                  </a:lnTo>
                  <a:lnTo>
                    <a:pt x="1319" y="1883"/>
                  </a:lnTo>
                  <a:lnTo>
                    <a:pt x="1361" y="1779"/>
                  </a:lnTo>
                  <a:lnTo>
                    <a:pt x="1381" y="1569"/>
                  </a:lnTo>
                  <a:lnTo>
                    <a:pt x="1361" y="1402"/>
                  </a:lnTo>
                  <a:lnTo>
                    <a:pt x="1444" y="1297"/>
                  </a:lnTo>
                  <a:lnTo>
                    <a:pt x="1486" y="1193"/>
                  </a:lnTo>
                  <a:lnTo>
                    <a:pt x="1654" y="1151"/>
                  </a:lnTo>
                  <a:lnTo>
                    <a:pt x="1800" y="1193"/>
                  </a:lnTo>
                  <a:lnTo>
                    <a:pt x="1884" y="1151"/>
                  </a:lnTo>
                  <a:lnTo>
                    <a:pt x="1800" y="1046"/>
                  </a:lnTo>
                  <a:lnTo>
                    <a:pt x="1884" y="984"/>
                  </a:lnTo>
                  <a:lnTo>
                    <a:pt x="1905" y="858"/>
                  </a:lnTo>
                  <a:lnTo>
                    <a:pt x="1946" y="774"/>
                  </a:lnTo>
                  <a:lnTo>
                    <a:pt x="1884" y="732"/>
                  </a:lnTo>
                  <a:lnTo>
                    <a:pt x="1758" y="732"/>
                  </a:lnTo>
                  <a:lnTo>
                    <a:pt x="1737" y="670"/>
                  </a:lnTo>
                  <a:lnTo>
                    <a:pt x="1779" y="544"/>
                  </a:lnTo>
                  <a:lnTo>
                    <a:pt x="1884" y="607"/>
                  </a:lnTo>
                  <a:lnTo>
                    <a:pt x="1967" y="544"/>
                  </a:lnTo>
                  <a:lnTo>
                    <a:pt x="1967" y="440"/>
                  </a:lnTo>
                  <a:lnTo>
                    <a:pt x="2009" y="335"/>
                  </a:lnTo>
                  <a:lnTo>
                    <a:pt x="2009" y="251"/>
                  </a:lnTo>
                  <a:lnTo>
                    <a:pt x="2072" y="230"/>
                  </a:lnTo>
                  <a:lnTo>
                    <a:pt x="2072" y="209"/>
                  </a:lnTo>
                  <a:lnTo>
                    <a:pt x="1967" y="147"/>
                  </a:lnTo>
                  <a:lnTo>
                    <a:pt x="1863" y="84"/>
                  </a:lnTo>
                  <a:lnTo>
                    <a:pt x="169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3" name="Google Shape;3613;p60"/>
            <p:cNvSpPr/>
            <p:nvPr/>
          </p:nvSpPr>
          <p:spPr>
            <a:xfrm>
              <a:off x="3762540" y="2773181"/>
              <a:ext cx="19445" cy="15956"/>
            </a:xfrm>
            <a:custGeom>
              <a:avLst/>
              <a:gdLst/>
              <a:ahLst/>
              <a:cxnLst/>
              <a:rect l="l" t="t" r="r" b="b"/>
              <a:pathLst>
                <a:path w="1633" h="1403" extrusionOk="0">
                  <a:moveTo>
                    <a:pt x="774" y="0"/>
                  </a:moveTo>
                  <a:lnTo>
                    <a:pt x="733" y="105"/>
                  </a:lnTo>
                  <a:lnTo>
                    <a:pt x="670" y="105"/>
                  </a:lnTo>
                  <a:lnTo>
                    <a:pt x="628" y="126"/>
                  </a:lnTo>
                  <a:lnTo>
                    <a:pt x="523" y="147"/>
                  </a:lnTo>
                  <a:lnTo>
                    <a:pt x="481" y="210"/>
                  </a:lnTo>
                  <a:lnTo>
                    <a:pt x="398" y="147"/>
                  </a:lnTo>
                  <a:lnTo>
                    <a:pt x="314" y="147"/>
                  </a:lnTo>
                  <a:lnTo>
                    <a:pt x="272" y="63"/>
                  </a:lnTo>
                  <a:lnTo>
                    <a:pt x="189" y="42"/>
                  </a:lnTo>
                  <a:lnTo>
                    <a:pt x="84" y="126"/>
                  </a:lnTo>
                  <a:lnTo>
                    <a:pt x="0" y="272"/>
                  </a:lnTo>
                  <a:lnTo>
                    <a:pt x="63" y="335"/>
                  </a:lnTo>
                  <a:lnTo>
                    <a:pt x="84" y="524"/>
                  </a:lnTo>
                  <a:lnTo>
                    <a:pt x="209" y="565"/>
                  </a:lnTo>
                  <a:lnTo>
                    <a:pt x="251" y="670"/>
                  </a:lnTo>
                  <a:lnTo>
                    <a:pt x="398" y="796"/>
                  </a:lnTo>
                  <a:lnTo>
                    <a:pt x="481" y="796"/>
                  </a:lnTo>
                  <a:lnTo>
                    <a:pt x="565" y="858"/>
                  </a:lnTo>
                  <a:lnTo>
                    <a:pt x="628" y="879"/>
                  </a:lnTo>
                  <a:lnTo>
                    <a:pt x="628" y="1047"/>
                  </a:lnTo>
                  <a:lnTo>
                    <a:pt x="774" y="1109"/>
                  </a:lnTo>
                  <a:lnTo>
                    <a:pt x="816" y="1068"/>
                  </a:lnTo>
                  <a:lnTo>
                    <a:pt x="900" y="1068"/>
                  </a:lnTo>
                  <a:lnTo>
                    <a:pt x="942" y="1109"/>
                  </a:lnTo>
                  <a:lnTo>
                    <a:pt x="1025" y="1151"/>
                  </a:lnTo>
                  <a:lnTo>
                    <a:pt x="1151" y="1298"/>
                  </a:lnTo>
                  <a:lnTo>
                    <a:pt x="1256" y="1319"/>
                  </a:lnTo>
                  <a:lnTo>
                    <a:pt x="1360" y="1402"/>
                  </a:lnTo>
                  <a:lnTo>
                    <a:pt x="1423" y="1361"/>
                  </a:lnTo>
                  <a:lnTo>
                    <a:pt x="1507" y="1361"/>
                  </a:lnTo>
                  <a:lnTo>
                    <a:pt x="1507" y="1298"/>
                  </a:lnTo>
                  <a:lnTo>
                    <a:pt x="1444" y="1256"/>
                  </a:lnTo>
                  <a:lnTo>
                    <a:pt x="1444" y="1172"/>
                  </a:lnTo>
                  <a:lnTo>
                    <a:pt x="1423" y="1109"/>
                  </a:lnTo>
                  <a:lnTo>
                    <a:pt x="1465" y="1047"/>
                  </a:lnTo>
                  <a:lnTo>
                    <a:pt x="1528" y="942"/>
                  </a:lnTo>
                  <a:lnTo>
                    <a:pt x="1549" y="942"/>
                  </a:lnTo>
                  <a:lnTo>
                    <a:pt x="1632" y="775"/>
                  </a:lnTo>
                  <a:lnTo>
                    <a:pt x="1549" y="670"/>
                  </a:lnTo>
                  <a:lnTo>
                    <a:pt x="1549" y="628"/>
                  </a:lnTo>
                  <a:lnTo>
                    <a:pt x="1465" y="440"/>
                  </a:lnTo>
                  <a:lnTo>
                    <a:pt x="1507" y="356"/>
                  </a:lnTo>
                  <a:lnTo>
                    <a:pt x="1507" y="335"/>
                  </a:lnTo>
                  <a:lnTo>
                    <a:pt x="1402" y="314"/>
                  </a:lnTo>
                  <a:lnTo>
                    <a:pt x="1402" y="231"/>
                  </a:lnTo>
                  <a:lnTo>
                    <a:pt x="1339" y="147"/>
                  </a:lnTo>
                  <a:lnTo>
                    <a:pt x="1193" y="147"/>
                  </a:lnTo>
                  <a:lnTo>
                    <a:pt x="1130" y="63"/>
                  </a:lnTo>
                  <a:lnTo>
                    <a:pt x="1025" y="63"/>
                  </a:lnTo>
                  <a:lnTo>
                    <a:pt x="984"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4" name="Google Shape;3614;p60"/>
            <p:cNvSpPr/>
            <p:nvPr/>
          </p:nvSpPr>
          <p:spPr>
            <a:xfrm>
              <a:off x="3779484" y="2783894"/>
              <a:ext cx="4739" cy="6425"/>
            </a:xfrm>
            <a:custGeom>
              <a:avLst/>
              <a:gdLst/>
              <a:ahLst/>
              <a:cxnLst/>
              <a:rect l="l" t="t" r="r" b="b"/>
              <a:pathLst>
                <a:path w="398" h="565" extrusionOk="0">
                  <a:moveTo>
                    <a:pt x="105" y="0"/>
                  </a:moveTo>
                  <a:lnTo>
                    <a:pt x="42" y="105"/>
                  </a:lnTo>
                  <a:lnTo>
                    <a:pt x="0" y="167"/>
                  </a:lnTo>
                  <a:lnTo>
                    <a:pt x="21" y="230"/>
                  </a:lnTo>
                  <a:lnTo>
                    <a:pt x="21" y="314"/>
                  </a:lnTo>
                  <a:lnTo>
                    <a:pt x="84" y="356"/>
                  </a:lnTo>
                  <a:lnTo>
                    <a:pt x="84" y="419"/>
                  </a:lnTo>
                  <a:lnTo>
                    <a:pt x="105" y="419"/>
                  </a:lnTo>
                  <a:lnTo>
                    <a:pt x="146" y="523"/>
                  </a:lnTo>
                  <a:lnTo>
                    <a:pt x="314" y="565"/>
                  </a:lnTo>
                  <a:lnTo>
                    <a:pt x="398" y="544"/>
                  </a:lnTo>
                  <a:lnTo>
                    <a:pt x="398" y="356"/>
                  </a:lnTo>
                  <a:lnTo>
                    <a:pt x="335" y="314"/>
                  </a:lnTo>
                  <a:lnTo>
                    <a:pt x="314" y="167"/>
                  </a:lnTo>
                  <a:lnTo>
                    <a:pt x="188"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5" name="Google Shape;3615;p60"/>
            <p:cNvSpPr/>
            <p:nvPr/>
          </p:nvSpPr>
          <p:spPr>
            <a:xfrm>
              <a:off x="3681319" y="2737017"/>
              <a:ext cx="27661" cy="34982"/>
            </a:xfrm>
            <a:custGeom>
              <a:avLst/>
              <a:gdLst/>
              <a:ahLst/>
              <a:cxnLst/>
              <a:rect l="l" t="t" r="r" b="b"/>
              <a:pathLst>
                <a:path w="2323" h="3076" extrusionOk="0">
                  <a:moveTo>
                    <a:pt x="1737" y="0"/>
                  </a:moveTo>
                  <a:lnTo>
                    <a:pt x="1779" y="84"/>
                  </a:lnTo>
                  <a:lnTo>
                    <a:pt x="1653" y="84"/>
                  </a:lnTo>
                  <a:lnTo>
                    <a:pt x="1674" y="209"/>
                  </a:lnTo>
                  <a:lnTo>
                    <a:pt x="1590" y="314"/>
                  </a:lnTo>
                  <a:lnTo>
                    <a:pt x="1590" y="230"/>
                  </a:lnTo>
                  <a:lnTo>
                    <a:pt x="1653" y="188"/>
                  </a:lnTo>
                  <a:lnTo>
                    <a:pt x="1590" y="84"/>
                  </a:lnTo>
                  <a:lnTo>
                    <a:pt x="1528" y="105"/>
                  </a:lnTo>
                  <a:lnTo>
                    <a:pt x="1569" y="167"/>
                  </a:lnTo>
                  <a:lnTo>
                    <a:pt x="1465" y="188"/>
                  </a:lnTo>
                  <a:lnTo>
                    <a:pt x="1423" y="147"/>
                  </a:lnTo>
                  <a:lnTo>
                    <a:pt x="1256" y="167"/>
                  </a:lnTo>
                  <a:lnTo>
                    <a:pt x="1256" y="230"/>
                  </a:lnTo>
                  <a:lnTo>
                    <a:pt x="1214" y="230"/>
                  </a:lnTo>
                  <a:lnTo>
                    <a:pt x="1172" y="356"/>
                  </a:lnTo>
                  <a:lnTo>
                    <a:pt x="1256" y="377"/>
                  </a:lnTo>
                  <a:lnTo>
                    <a:pt x="1235" y="419"/>
                  </a:lnTo>
                  <a:lnTo>
                    <a:pt x="1151" y="419"/>
                  </a:lnTo>
                  <a:lnTo>
                    <a:pt x="1151" y="481"/>
                  </a:lnTo>
                  <a:lnTo>
                    <a:pt x="1046" y="502"/>
                  </a:lnTo>
                  <a:lnTo>
                    <a:pt x="1067" y="586"/>
                  </a:lnTo>
                  <a:lnTo>
                    <a:pt x="1214" y="586"/>
                  </a:lnTo>
                  <a:lnTo>
                    <a:pt x="1172" y="607"/>
                  </a:lnTo>
                  <a:lnTo>
                    <a:pt x="1276" y="586"/>
                  </a:lnTo>
                  <a:lnTo>
                    <a:pt x="1360" y="586"/>
                  </a:lnTo>
                  <a:lnTo>
                    <a:pt x="1235" y="711"/>
                  </a:lnTo>
                  <a:lnTo>
                    <a:pt x="1046" y="795"/>
                  </a:lnTo>
                  <a:lnTo>
                    <a:pt x="1130" y="837"/>
                  </a:lnTo>
                  <a:lnTo>
                    <a:pt x="942" y="879"/>
                  </a:lnTo>
                  <a:lnTo>
                    <a:pt x="858" y="837"/>
                  </a:lnTo>
                  <a:lnTo>
                    <a:pt x="795" y="921"/>
                  </a:lnTo>
                  <a:lnTo>
                    <a:pt x="753" y="816"/>
                  </a:lnTo>
                  <a:lnTo>
                    <a:pt x="502" y="753"/>
                  </a:lnTo>
                  <a:lnTo>
                    <a:pt x="502" y="816"/>
                  </a:lnTo>
                  <a:lnTo>
                    <a:pt x="335" y="753"/>
                  </a:lnTo>
                  <a:lnTo>
                    <a:pt x="314" y="942"/>
                  </a:lnTo>
                  <a:lnTo>
                    <a:pt x="398" y="879"/>
                  </a:lnTo>
                  <a:lnTo>
                    <a:pt x="419" y="942"/>
                  </a:lnTo>
                  <a:lnTo>
                    <a:pt x="440" y="984"/>
                  </a:lnTo>
                  <a:lnTo>
                    <a:pt x="481" y="1088"/>
                  </a:lnTo>
                  <a:lnTo>
                    <a:pt x="419" y="1088"/>
                  </a:lnTo>
                  <a:lnTo>
                    <a:pt x="398" y="1025"/>
                  </a:lnTo>
                  <a:lnTo>
                    <a:pt x="272" y="1025"/>
                  </a:lnTo>
                  <a:lnTo>
                    <a:pt x="419" y="1130"/>
                  </a:lnTo>
                  <a:lnTo>
                    <a:pt x="544" y="1109"/>
                  </a:lnTo>
                  <a:lnTo>
                    <a:pt x="586" y="1214"/>
                  </a:lnTo>
                  <a:lnTo>
                    <a:pt x="440" y="1235"/>
                  </a:lnTo>
                  <a:lnTo>
                    <a:pt x="419" y="1276"/>
                  </a:lnTo>
                  <a:lnTo>
                    <a:pt x="440" y="1339"/>
                  </a:lnTo>
                  <a:lnTo>
                    <a:pt x="293" y="1360"/>
                  </a:lnTo>
                  <a:lnTo>
                    <a:pt x="335" y="1444"/>
                  </a:lnTo>
                  <a:lnTo>
                    <a:pt x="272" y="1465"/>
                  </a:lnTo>
                  <a:lnTo>
                    <a:pt x="377" y="1528"/>
                  </a:lnTo>
                  <a:lnTo>
                    <a:pt x="419" y="1507"/>
                  </a:lnTo>
                  <a:lnTo>
                    <a:pt x="398" y="1548"/>
                  </a:lnTo>
                  <a:lnTo>
                    <a:pt x="523" y="1528"/>
                  </a:lnTo>
                  <a:lnTo>
                    <a:pt x="544" y="1674"/>
                  </a:lnTo>
                  <a:lnTo>
                    <a:pt x="858" y="1674"/>
                  </a:lnTo>
                  <a:lnTo>
                    <a:pt x="753" y="1758"/>
                  </a:lnTo>
                  <a:lnTo>
                    <a:pt x="691" y="1737"/>
                  </a:lnTo>
                  <a:lnTo>
                    <a:pt x="586" y="1925"/>
                  </a:lnTo>
                  <a:lnTo>
                    <a:pt x="628" y="1925"/>
                  </a:lnTo>
                  <a:lnTo>
                    <a:pt x="523" y="2051"/>
                  </a:lnTo>
                  <a:lnTo>
                    <a:pt x="335" y="2176"/>
                  </a:lnTo>
                  <a:lnTo>
                    <a:pt x="419" y="2176"/>
                  </a:lnTo>
                  <a:lnTo>
                    <a:pt x="523" y="2134"/>
                  </a:lnTo>
                  <a:lnTo>
                    <a:pt x="586" y="2155"/>
                  </a:lnTo>
                  <a:lnTo>
                    <a:pt x="732" y="2155"/>
                  </a:lnTo>
                  <a:lnTo>
                    <a:pt x="816" y="2072"/>
                  </a:lnTo>
                  <a:lnTo>
                    <a:pt x="816" y="2092"/>
                  </a:lnTo>
                  <a:lnTo>
                    <a:pt x="942" y="2134"/>
                  </a:lnTo>
                  <a:lnTo>
                    <a:pt x="691" y="2176"/>
                  </a:lnTo>
                  <a:lnTo>
                    <a:pt x="502" y="2197"/>
                  </a:lnTo>
                  <a:lnTo>
                    <a:pt x="440" y="2281"/>
                  </a:lnTo>
                  <a:lnTo>
                    <a:pt x="314" y="2302"/>
                  </a:lnTo>
                  <a:lnTo>
                    <a:pt x="377" y="2364"/>
                  </a:lnTo>
                  <a:lnTo>
                    <a:pt x="335" y="2406"/>
                  </a:lnTo>
                  <a:lnTo>
                    <a:pt x="398" y="2448"/>
                  </a:lnTo>
                  <a:lnTo>
                    <a:pt x="293" y="2469"/>
                  </a:lnTo>
                  <a:lnTo>
                    <a:pt x="209" y="2385"/>
                  </a:lnTo>
                  <a:lnTo>
                    <a:pt x="188" y="2448"/>
                  </a:lnTo>
                  <a:lnTo>
                    <a:pt x="168" y="2406"/>
                  </a:lnTo>
                  <a:lnTo>
                    <a:pt x="0" y="2490"/>
                  </a:lnTo>
                  <a:lnTo>
                    <a:pt x="21" y="2511"/>
                  </a:lnTo>
                  <a:lnTo>
                    <a:pt x="398" y="2511"/>
                  </a:lnTo>
                  <a:lnTo>
                    <a:pt x="272" y="2595"/>
                  </a:lnTo>
                  <a:lnTo>
                    <a:pt x="105" y="2657"/>
                  </a:lnTo>
                  <a:lnTo>
                    <a:pt x="63" y="2762"/>
                  </a:lnTo>
                  <a:lnTo>
                    <a:pt x="168" y="2762"/>
                  </a:lnTo>
                  <a:lnTo>
                    <a:pt x="188" y="2825"/>
                  </a:lnTo>
                  <a:lnTo>
                    <a:pt x="440" y="2762"/>
                  </a:lnTo>
                  <a:lnTo>
                    <a:pt x="440" y="2762"/>
                  </a:lnTo>
                  <a:lnTo>
                    <a:pt x="230" y="2888"/>
                  </a:lnTo>
                  <a:lnTo>
                    <a:pt x="168" y="2929"/>
                  </a:lnTo>
                  <a:lnTo>
                    <a:pt x="314" y="2929"/>
                  </a:lnTo>
                  <a:lnTo>
                    <a:pt x="502" y="2825"/>
                  </a:lnTo>
                  <a:lnTo>
                    <a:pt x="481" y="2908"/>
                  </a:lnTo>
                  <a:lnTo>
                    <a:pt x="314" y="2992"/>
                  </a:lnTo>
                  <a:lnTo>
                    <a:pt x="419" y="2992"/>
                  </a:lnTo>
                  <a:lnTo>
                    <a:pt x="398" y="3034"/>
                  </a:lnTo>
                  <a:lnTo>
                    <a:pt x="398" y="3034"/>
                  </a:lnTo>
                  <a:lnTo>
                    <a:pt x="523" y="3013"/>
                  </a:lnTo>
                  <a:lnTo>
                    <a:pt x="607" y="3076"/>
                  </a:lnTo>
                  <a:lnTo>
                    <a:pt x="795" y="3034"/>
                  </a:lnTo>
                  <a:lnTo>
                    <a:pt x="963" y="2992"/>
                  </a:lnTo>
                  <a:lnTo>
                    <a:pt x="1130" y="2888"/>
                  </a:lnTo>
                  <a:lnTo>
                    <a:pt x="1067" y="2783"/>
                  </a:lnTo>
                  <a:lnTo>
                    <a:pt x="1172" y="2783"/>
                  </a:lnTo>
                  <a:lnTo>
                    <a:pt x="1151" y="2867"/>
                  </a:lnTo>
                  <a:lnTo>
                    <a:pt x="1256" y="2867"/>
                  </a:lnTo>
                  <a:lnTo>
                    <a:pt x="1360" y="2720"/>
                  </a:lnTo>
                  <a:lnTo>
                    <a:pt x="1444" y="2762"/>
                  </a:lnTo>
                  <a:lnTo>
                    <a:pt x="1465" y="2657"/>
                  </a:lnTo>
                  <a:lnTo>
                    <a:pt x="1800" y="2595"/>
                  </a:lnTo>
                  <a:lnTo>
                    <a:pt x="1841" y="2511"/>
                  </a:lnTo>
                  <a:lnTo>
                    <a:pt x="1862" y="2616"/>
                  </a:lnTo>
                  <a:lnTo>
                    <a:pt x="1946" y="2553"/>
                  </a:lnTo>
                  <a:lnTo>
                    <a:pt x="2009" y="2574"/>
                  </a:lnTo>
                  <a:lnTo>
                    <a:pt x="2176" y="2574"/>
                  </a:lnTo>
                  <a:lnTo>
                    <a:pt x="2072" y="2406"/>
                  </a:lnTo>
                  <a:lnTo>
                    <a:pt x="2155" y="2385"/>
                  </a:lnTo>
                  <a:lnTo>
                    <a:pt x="2218" y="2281"/>
                  </a:lnTo>
                  <a:lnTo>
                    <a:pt x="2218" y="2176"/>
                  </a:lnTo>
                  <a:lnTo>
                    <a:pt x="2302" y="2072"/>
                  </a:lnTo>
                  <a:lnTo>
                    <a:pt x="2323" y="1967"/>
                  </a:lnTo>
                  <a:lnTo>
                    <a:pt x="2302" y="1716"/>
                  </a:lnTo>
                  <a:lnTo>
                    <a:pt x="2218" y="1674"/>
                  </a:lnTo>
                  <a:lnTo>
                    <a:pt x="2302" y="1632"/>
                  </a:lnTo>
                  <a:lnTo>
                    <a:pt x="2302" y="1507"/>
                  </a:lnTo>
                  <a:lnTo>
                    <a:pt x="2218" y="1402"/>
                  </a:lnTo>
                  <a:lnTo>
                    <a:pt x="2260" y="1256"/>
                  </a:lnTo>
                  <a:lnTo>
                    <a:pt x="2176" y="1214"/>
                  </a:lnTo>
                  <a:lnTo>
                    <a:pt x="2197" y="1130"/>
                  </a:lnTo>
                  <a:lnTo>
                    <a:pt x="2281" y="1151"/>
                  </a:lnTo>
                  <a:lnTo>
                    <a:pt x="2281" y="1151"/>
                  </a:lnTo>
                  <a:lnTo>
                    <a:pt x="2155" y="1088"/>
                  </a:lnTo>
                  <a:lnTo>
                    <a:pt x="2072" y="1046"/>
                  </a:lnTo>
                  <a:lnTo>
                    <a:pt x="1967" y="837"/>
                  </a:lnTo>
                  <a:lnTo>
                    <a:pt x="1800" y="732"/>
                  </a:lnTo>
                  <a:lnTo>
                    <a:pt x="1737" y="795"/>
                  </a:lnTo>
                  <a:lnTo>
                    <a:pt x="1695" y="942"/>
                  </a:lnTo>
                  <a:lnTo>
                    <a:pt x="1632" y="984"/>
                  </a:lnTo>
                  <a:lnTo>
                    <a:pt x="1360" y="732"/>
                  </a:lnTo>
                  <a:lnTo>
                    <a:pt x="1486" y="502"/>
                  </a:lnTo>
                  <a:lnTo>
                    <a:pt x="1632" y="481"/>
                  </a:lnTo>
                  <a:lnTo>
                    <a:pt x="1653" y="377"/>
                  </a:lnTo>
                  <a:lnTo>
                    <a:pt x="1737" y="356"/>
                  </a:lnTo>
                  <a:lnTo>
                    <a:pt x="1779" y="272"/>
                  </a:lnTo>
                  <a:lnTo>
                    <a:pt x="1737" y="293"/>
                  </a:lnTo>
                  <a:lnTo>
                    <a:pt x="1737" y="293"/>
                  </a:lnTo>
                  <a:lnTo>
                    <a:pt x="1841" y="188"/>
                  </a:lnTo>
                  <a:lnTo>
                    <a:pt x="1946" y="147"/>
                  </a:lnTo>
                  <a:lnTo>
                    <a:pt x="1841" y="84"/>
                  </a:lnTo>
                  <a:lnTo>
                    <a:pt x="1737" y="0"/>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616" name="Google Shape;3616;p60"/>
            <p:cNvGrpSpPr/>
            <p:nvPr/>
          </p:nvGrpSpPr>
          <p:grpSpPr>
            <a:xfrm>
              <a:off x="3697513" y="2707266"/>
              <a:ext cx="59549" cy="79733"/>
              <a:chOff x="3586375" y="2281300"/>
              <a:chExt cx="125025" cy="175275"/>
            </a:xfrm>
          </p:grpSpPr>
          <p:sp>
            <p:nvSpPr>
              <p:cNvPr id="3617" name="Google Shape;3617;p60"/>
              <p:cNvSpPr/>
              <p:nvPr/>
            </p:nvSpPr>
            <p:spPr>
              <a:xfrm>
                <a:off x="3609900" y="2281300"/>
                <a:ext cx="101500" cy="175275"/>
              </a:xfrm>
              <a:custGeom>
                <a:avLst/>
                <a:gdLst/>
                <a:ahLst/>
                <a:cxnLst/>
                <a:rect l="l" t="t" r="r" b="b"/>
                <a:pathLst>
                  <a:path w="4060" h="7011" extrusionOk="0">
                    <a:moveTo>
                      <a:pt x="1340" y="1"/>
                    </a:moveTo>
                    <a:lnTo>
                      <a:pt x="1277" y="63"/>
                    </a:lnTo>
                    <a:lnTo>
                      <a:pt x="1235" y="42"/>
                    </a:lnTo>
                    <a:lnTo>
                      <a:pt x="1110" y="84"/>
                    </a:lnTo>
                    <a:lnTo>
                      <a:pt x="1026" y="84"/>
                    </a:lnTo>
                    <a:lnTo>
                      <a:pt x="921" y="105"/>
                    </a:lnTo>
                    <a:lnTo>
                      <a:pt x="859" y="105"/>
                    </a:lnTo>
                    <a:lnTo>
                      <a:pt x="838" y="168"/>
                    </a:lnTo>
                    <a:lnTo>
                      <a:pt x="838" y="105"/>
                    </a:lnTo>
                    <a:lnTo>
                      <a:pt x="796" y="84"/>
                    </a:lnTo>
                    <a:lnTo>
                      <a:pt x="712" y="168"/>
                    </a:lnTo>
                    <a:lnTo>
                      <a:pt x="733" y="105"/>
                    </a:lnTo>
                    <a:lnTo>
                      <a:pt x="608" y="42"/>
                    </a:lnTo>
                    <a:lnTo>
                      <a:pt x="587" y="105"/>
                    </a:lnTo>
                    <a:lnTo>
                      <a:pt x="524" y="168"/>
                    </a:lnTo>
                    <a:lnTo>
                      <a:pt x="545" y="231"/>
                    </a:lnTo>
                    <a:lnTo>
                      <a:pt x="524" y="231"/>
                    </a:lnTo>
                    <a:lnTo>
                      <a:pt x="524" y="314"/>
                    </a:lnTo>
                    <a:lnTo>
                      <a:pt x="419" y="356"/>
                    </a:lnTo>
                    <a:lnTo>
                      <a:pt x="482" y="419"/>
                    </a:lnTo>
                    <a:lnTo>
                      <a:pt x="440" y="503"/>
                    </a:lnTo>
                    <a:lnTo>
                      <a:pt x="398" y="503"/>
                    </a:lnTo>
                    <a:lnTo>
                      <a:pt x="503" y="607"/>
                    </a:lnTo>
                    <a:lnTo>
                      <a:pt x="545" y="670"/>
                    </a:lnTo>
                    <a:lnTo>
                      <a:pt x="419" y="607"/>
                    </a:lnTo>
                    <a:lnTo>
                      <a:pt x="398" y="670"/>
                    </a:lnTo>
                    <a:lnTo>
                      <a:pt x="315" y="587"/>
                    </a:lnTo>
                    <a:lnTo>
                      <a:pt x="294" y="628"/>
                    </a:lnTo>
                    <a:lnTo>
                      <a:pt x="315" y="691"/>
                    </a:lnTo>
                    <a:lnTo>
                      <a:pt x="294" y="733"/>
                    </a:lnTo>
                    <a:lnTo>
                      <a:pt x="273" y="628"/>
                    </a:lnTo>
                    <a:lnTo>
                      <a:pt x="210" y="733"/>
                    </a:lnTo>
                    <a:lnTo>
                      <a:pt x="273" y="796"/>
                    </a:lnTo>
                    <a:lnTo>
                      <a:pt x="210" y="817"/>
                    </a:lnTo>
                    <a:lnTo>
                      <a:pt x="294" y="900"/>
                    </a:lnTo>
                    <a:lnTo>
                      <a:pt x="336" y="900"/>
                    </a:lnTo>
                    <a:lnTo>
                      <a:pt x="294" y="942"/>
                    </a:lnTo>
                    <a:lnTo>
                      <a:pt x="210" y="900"/>
                    </a:lnTo>
                    <a:lnTo>
                      <a:pt x="210" y="1026"/>
                    </a:lnTo>
                    <a:lnTo>
                      <a:pt x="210" y="1047"/>
                    </a:lnTo>
                    <a:lnTo>
                      <a:pt x="377" y="1026"/>
                    </a:lnTo>
                    <a:lnTo>
                      <a:pt x="273" y="1089"/>
                    </a:lnTo>
                    <a:lnTo>
                      <a:pt x="273" y="1110"/>
                    </a:lnTo>
                    <a:lnTo>
                      <a:pt x="294" y="1131"/>
                    </a:lnTo>
                    <a:lnTo>
                      <a:pt x="377" y="1110"/>
                    </a:lnTo>
                    <a:lnTo>
                      <a:pt x="336" y="1131"/>
                    </a:lnTo>
                    <a:lnTo>
                      <a:pt x="398" y="1151"/>
                    </a:lnTo>
                    <a:lnTo>
                      <a:pt x="398" y="1151"/>
                    </a:lnTo>
                    <a:lnTo>
                      <a:pt x="315" y="1131"/>
                    </a:lnTo>
                    <a:lnTo>
                      <a:pt x="294" y="1151"/>
                    </a:lnTo>
                    <a:lnTo>
                      <a:pt x="294" y="1214"/>
                    </a:lnTo>
                    <a:lnTo>
                      <a:pt x="315" y="1235"/>
                    </a:lnTo>
                    <a:lnTo>
                      <a:pt x="273" y="1256"/>
                    </a:lnTo>
                    <a:lnTo>
                      <a:pt x="231" y="1319"/>
                    </a:lnTo>
                    <a:lnTo>
                      <a:pt x="294" y="1319"/>
                    </a:lnTo>
                    <a:lnTo>
                      <a:pt x="294" y="1361"/>
                    </a:lnTo>
                    <a:lnTo>
                      <a:pt x="210" y="1340"/>
                    </a:lnTo>
                    <a:lnTo>
                      <a:pt x="189" y="1403"/>
                    </a:lnTo>
                    <a:lnTo>
                      <a:pt x="210" y="1444"/>
                    </a:lnTo>
                    <a:lnTo>
                      <a:pt x="189" y="1465"/>
                    </a:lnTo>
                    <a:lnTo>
                      <a:pt x="168" y="1528"/>
                    </a:lnTo>
                    <a:lnTo>
                      <a:pt x="63" y="1528"/>
                    </a:lnTo>
                    <a:lnTo>
                      <a:pt x="1" y="1549"/>
                    </a:lnTo>
                    <a:lnTo>
                      <a:pt x="63" y="1570"/>
                    </a:lnTo>
                    <a:lnTo>
                      <a:pt x="126" y="1570"/>
                    </a:lnTo>
                    <a:lnTo>
                      <a:pt x="189" y="1612"/>
                    </a:lnTo>
                    <a:lnTo>
                      <a:pt x="168" y="1633"/>
                    </a:lnTo>
                    <a:lnTo>
                      <a:pt x="105" y="1633"/>
                    </a:lnTo>
                    <a:lnTo>
                      <a:pt x="189" y="1716"/>
                    </a:lnTo>
                    <a:lnTo>
                      <a:pt x="210" y="1716"/>
                    </a:lnTo>
                    <a:lnTo>
                      <a:pt x="273" y="1737"/>
                    </a:lnTo>
                    <a:lnTo>
                      <a:pt x="503" y="1507"/>
                    </a:lnTo>
                    <a:lnTo>
                      <a:pt x="482" y="1570"/>
                    </a:lnTo>
                    <a:lnTo>
                      <a:pt x="503" y="1612"/>
                    </a:lnTo>
                    <a:lnTo>
                      <a:pt x="419" y="1633"/>
                    </a:lnTo>
                    <a:lnTo>
                      <a:pt x="377" y="1758"/>
                    </a:lnTo>
                    <a:lnTo>
                      <a:pt x="377" y="1779"/>
                    </a:lnTo>
                    <a:lnTo>
                      <a:pt x="315" y="1947"/>
                    </a:lnTo>
                    <a:lnTo>
                      <a:pt x="336" y="1947"/>
                    </a:lnTo>
                    <a:lnTo>
                      <a:pt x="294" y="2135"/>
                    </a:lnTo>
                    <a:lnTo>
                      <a:pt x="294" y="2239"/>
                    </a:lnTo>
                    <a:lnTo>
                      <a:pt x="231" y="2281"/>
                    </a:lnTo>
                    <a:lnTo>
                      <a:pt x="294" y="2323"/>
                    </a:lnTo>
                    <a:lnTo>
                      <a:pt x="315" y="2302"/>
                    </a:lnTo>
                    <a:lnTo>
                      <a:pt x="231" y="2449"/>
                    </a:lnTo>
                    <a:lnTo>
                      <a:pt x="231" y="2595"/>
                    </a:lnTo>
                    <a:lnTo>
                      <a:pt x="189" y="2658"/>
                    </a:lnTo>
                    <a:lnTo>
                      <a:pt x="189" y="2700"/>
                    </a:lnTo>
                    <a:lnTo>
                      <a:pt x="315" y="2700"/>
                    </a:lnTo>
                    <a:lnTo>
                      <a:pt x="294" y="2595"/>
                    </a:lnTo>
                    <a:lnTo>
                      <a:pt x="336" y="2491"/>
                    </a:lnTo>
                    <a:lnTo>
                      <a:pt x="336" y="2407"/>
                    </a:lnTo>
                    <a:lnTo>
                      <a:pt x="398" y="2323"/>
                    </a:lnTo>
                    <a:lnTo>
                      <a:pt x="336" y="2135"/>
                    </a:lnTo>
                    <a:lnTo>
                      <a:pt x="398" y="2135"/>
                    </a:lnTo>
                    <a:lnTo>
                      <a:pt x="545" y="1947"/>
                    </a:lnTo>
                    <a:lnTo>
                      <a:pt x="440" y="2135"/>
                    </a:lnTo>
                    <a:lnTo>
                      <a:pt x="419" y="2239"/>
                    </a:lnTo>
                    <a:lnTo>
                      <a:pt x="482" y="2260"/>
                    </a:lnTo>
                    <a:lnTo>
                      <a:pt x="482" y="2198"/>
                    </a:lnTo>
                    <a:lnTo>
                      <a:pt x="545" y="2135"/>
                    </a:lnTo>
                    <a:lnTo>
                      <a:pt x="587" y="2260"/>
                    </a:lnTo>
                    <a:lnTo>
                      <a:pt x="628" y="2135"/>
                    </a:lnTo>
                    <a:lnTo>
                      <a:pt x="628" y="2030"/>
                    </a:lnTo>
                    <a:lnTo>
                      <a:pt x="691" y="1988"/>
                    </a:lnTo>
                    <a:lnTo>
                      <a:pt x="649" y="2135"/>
                    </a:lnTo>
                    <a:lnTo>
                      <a:pt x="754" y="2198"/>
                    </a:lnTo>
                    <a:lnTo>
                      <a:pt x="649" y="2177"/>
                    </a:lnTo>
                    <a:lnTo>
                      <a:pt x="628" y="2323"/>
                    </a:lnTo>
                    <a:lnTo>
                      <a:pt x="649" y="2449"/>
                    </a:lnTo>
                    <a:lnTo>
                      <a:pt x="712" y="2470"/>
                    </a:lnTo>
                    <a:lnTo>
                      <a:pt x="754" y="2574"/>
                    </a:lnTo>
                    <a:lnTo>
                      <a:pt x="649" y="2658"/>
                    </a:lnTo>
                    <a:lnTo>
                      <a:pt x="587" y="2909"/>
                    </a:lnTo>
                    <a:lnTo>
                      <a:pt x="587" y="3014"/>
                    </a:lnTo>
                    <a:lnTo>
                      <a:pt x="503" y="2972"/>
                    </a:lnTo>
                    <a:lnTo>
                      <a:pt x="503" y="3097"/>
                    </a:lnTo>
                    <a:lnTo>
                      <a:pt x="628" y="3244"/>
                    </a:lnTo>
                    <a:lnTo>
                      <a:pt x="587" y="3097"/>
                    </a:lnTo>
                    <a:lnTo>
                      <a:pt x="649" y="3076"/>
                    </a:lnTo>
                    <a:lnTo>
                      <a:pt x="859" y="3223"/>
                    </a:lnTo>
                    <a:lnTo>
                      <a:pt x="859" y="3097"/>
                    </a:lnTo>
                    <a:lnTo>
                      <a:pt x="796" y="3035"/>
                    </a:lnTo>
                    <a:lnTo>
                      <a:pt x="838" y="3014"/>
                    </a:lnTo>
                    <a:lnTo>
                      <a:pt x="1005" y="3118"/>
                    </a:lnTo>
                    <a:lnTo>
                      <a:pt x="1131" y="3118"/>
                    </a:lnTo>
                    <a:lnTo>
                      <a:pt x="1131" y="3076"/>
                    </a:lnTo>
                    <a:lnTo>
                      <a:pt x="1235" y="3076"/>
                    </a:lnTo>
                    <a:lnTo>
                      <a:pt x="1256" y="2972"/>
                    </a:lnTo>
                    <a:lnTo>
                      <a:pt x="1549" y="2993"/>
                    </a:lnTo>
                    <a:lnTo>
                      <a:pt x="1361" y="3014"/>
                    </a:lnTo>
                    <a:lnTo>
                      <a:pt x="1235" y="3348"/>
                    </a:lnTo>
                    <a:lnTo>
                      <a:pt x="1382" y="3620"/>
                    </a:lnTo>
                    <a:lnTo>
                      <a:pt x="1444" y="3558"/>
                    </a:lnTo>
                    <a:lnTo>
                      <a:pt x="1444" y="3704"/>
                    </a:lnTo>
                    <a:lnTo>
                      <a:pt x="1549" y="3600"/>
                    </a:lnTo>
                    <a:lnTo>
                      <a:pt x="1654" y="3600"/>
                    </a:lnTo>
                    <a:lnTo>
                      <a:pt x="1633" y="3746"/>
                    </a:lnTo>
                    <a:lnTo>
                      <a:pt x="1654" y="3767"/>
                    </a:lnTo>
                    <a:lnTo>
                      <a:pt x="1549" y="3851"/>
                    </a:lnTo>
                    <a:lnTo>
                      <a:pt x="1570" y="4018"/>
                    </a:lnTo>
                    <a:lnTo>
                      <a:pt x="1528" y="4123"/>
                    </a:lnTo>
                    <a:lnTo>
                      <a:pt x="1570" y="4227"/>
                    </a:lnTo>
                    <a:lnTo>
                      <a:pt x="1654" y="4290"/>
                    </a:lnTo>
                    <a:lnTo>
                      <a:pt x="1737" y="4290"/>
                    </a:lnTo>
                    <a:lnTo>
                      <a:pt x="1675" y="4332"/>
                    </a:lnTo>
                    <a:lnTo>
                      <a:pt x="1591" y="4332"/>
                    </a:lnTo>
                    <a:lnTo>
                      <a:pt x="1549" y="4248"/>
                    </a:lnTo>
                    <a:lnTo>
                      <a:pt x="1465" y="4269"/>
                    </a:lnTo>
                    <a:lnTo>
                      <a:pt x="1528" y="4353"/>
                    </a:lnTo>
                    <a:lnTo>
                      <a:pt x="1591" y="4395"/>
                    </a:lnTo>
                    <a:lnTo>
                      <a:pt x="1486" y="4374"/>
                    </a:lnTo>
                    <a:lnTo>
                      <a:pt x="1424" y="4290"/>
                    </a:lnTo>
                    <a:lnTo>
                      <a:pt x="1235" y="4353"/>
                    </a:lnTo>
                    <a:lnTo>
                      <a:pt x="1152" y="4353"/>
                    </a:lnTo>
                    <a:lnTo>
                      <a:pt x="963" y="4436"/>
                    </a:lnTo>
                    <a:lnTo>
                      <a:pt x="859" y="4583"/>
                    </a:lnTo>
                    <a:lnTo>
                      <a:pt x="733" y="4667"/>
                    </a:lnTo>
                    <a:lnTo>
                      <a:pt x="691" y="4750"/>
                    </a:lnTo>
                    <a:lnTo>
                      <a:pt x="817" y="4750"/>
                    </a:lnTo>
                    <a:lnTo>
                      <a:pt x="817" y="4688"/>
                    </a:lnTo>
                    <a:lnTo>
                      <a:pt x="1026" y="4646"/>
                    </a:lnTo>
                    <a:lnTo>
                      <a:pt x="1005" y="4750"/>
                    </a:lnTo>
                    <a:lnTo>
                      <a:pt x="1068" y="4813"/>
                    </a:lnTo>
                    <a:lnTo>
                      <a:pt x="1005" y="4876"/>
                    </a:lnTo>
                    <a:lnTo>
                      <a:pt x="1026" y="4960"/>
                    </a:lnTo>
                    <a:lnTo>
                      <a:pt x="1068" y="4960"/>
                    </a:lnTo>
                    <a:lnTo>
                      <a:pt x="942" y="5190"/>
                    </a:lnTo>
                    <a:lnTo>
                      <a:pt x="859" y="5232"/>
                    </a:lnTo>
                    <a:lnTo>
                      <a:pt x="754" y="5294"/>
                    </a:lnTo>
                    <a:lnTo>
                      <a:pt x="733" y="5294"/>
                    </a:lnTo>
                    <a:lnTo>
                      <a:pt x="608" y="5378"/>
                    </a:lnTo>
                    <a:lnTo>
                      <a:pt x="524" y="5378"/>
                    </a:lnTo>
                    <a:lnTo>
                      <a:pt x="398" y="5483"/>
                    </a:lnTo>
                    <a:lnTo>
                      <a:pt x="503" y="5483"/>
                    </a:lnTo>
                    <a:lnTo>
                      <a:pt x="503" y="5545"/>
                    </a:lnTo>
                    <a:lnTo>
                      <a:pt x="419" y="5608"/>
                    </a:lnTo>
                    <a:lnTo>
                      <a:pt x="545" y="5629"/>
                    </a:lnTo>
                    <a:lnTo>
                      <a:pt x="524" y="5650"/>
                    </a:lnTo>
                    <a:lnTo>
                      <a:pt x="587" y="5692"/>
                    </a:lnTo>
                    <a:lnTo>
                      <a:pt x="649" y="5650"/>
                    </a:lnTo>
                    <a:lnTo>
                      <a:pt x="754" y="5608"/>
                    </a:lnTo>
                    <a:lnTo>
                      <a:pt x="900" y="5545"/>
                    </a:lnTo>
                    <a:lnTo>
                      <a:pt x="921" y="5629"/>
                    </a:lnTo>
                    <a:lnTo>
                      <a:pt x="1026" y="5650"/>
                    </a:lnTo>
                    <a:lnTo>
                      <a:pt x="942" y="5692"/>
                    </a:lnTo>
                    <a:lnTo>
                      <a:pt x="921" y="5734"/>
                    </a:lnTo>
                    <a:lnTo>
                      <a:pt x="1068" y="5734"/>
                    </a:lnTo>
                    <a:lnTo>
                      <a:pt x="1068" y="5713"/>
                    </a:lnTo>
                    <a:lnTo>
                      <a:pt x="1152" y="5692"/>
                    </a:lnTo>
                    <a:lnTo>
                      <a:pt x="1256" y="5796"/>
                    </a:lnTo>
                    <a:lnTo>
                      <a:pt x="1319" y="5859"/>
                    </a:lnTo>
                    <a:lnTo>
                      <a:pt x="1486" y="5859"/>
                    </a:lnTo>
                    <a:lnTo>
                      <a:pt x="1549" y="5796"/>
                    </a:lnTo>
                    <a:lnTo>
                      <a:pt x="1633" y="5755"/>
                    </a:lnTo>
                    <a:lnTo>
                      <a:pt x="1758" y="5713"/>
                    </a:lnTo>
                    <a:lnTo>
                      <a:pt x="1800" y="5650"/>
                    </a:lnTo>
                    <a:lnTo>
                      <a:pt x="1905" y="5608"/>
                    </a:lnTo>
                    <a:lnTo>
                      <a:pt x="1758" y="5755"/>
                    </a:lnTo>
                    <a:lnTo>
                      <a:pt x="1633" y="5901"/>
                    </a:lnTo>
                    <a:lnTo>
                      <a:pt x="1633" y="6048"/>
                    </a:lnTo>
                    <a:lnTo>
                      <a:pt x="1528" y="6048"/>
                    </a:lnTo>
                    <a:lnTo>
                      <a:pt x="1444" y="6068"/>
                    </a:lnTo>
                    <a:lnTo>
                      <a:pt x="1361" y="6027"/>
                    </a:lnTo>
                    <a:lnTo>
                      <a:pt x="1131" y="6006"/>
                    </a:lnTo>
                    <a:lnTo>
                      <a:pt x="963" y="6048"/>
                    </a:lnTo>
                    <a:lnTo>
                      <a:pt x="963" y="6131"/>
                    </a:lnTo>
                    <a:lnTo>
                      <a:pt x="900" y="6215"/>
                    </a:lnTo>
                    <a:lnTo>
                      <a:pt x="796" y="6215"/>
                    </a:lnTo>
                    <a:lnTo>
                      <a:pt x="796" y="6382"/>
                    </a:lnTo>
                    <a:lnTo>
                      <a:pt x="691" y="6487"/>
                    </a:lnTo>
                    <a:lnTo>
                      <a:pt x="649" y="6550"/>
                    </a:lnTo>
                    <a:lnTo>
                      <a:pt x="545" y="6550"/>
                    </a:lnTo>
                    <a:lnTo>
                      <a:pt x="524" y="6675"/>
                    </a:lnTo>
                    <a:lnTo>
                      <a:pt x="482" y="6675"/>
                    </a:lnTo>
                    <a:lnTo>
                      <a:pt x="440" y="6738"/>
                    </a:lnTo>
                    <a:lnTo>
                      <a:pt x="315" y="6843"/>
                    </a:lnTo>
                    <a:lnTo>
                      <a:pt x="231" y="6801"/>
                    </a:lnTo>
                    <a:lnTo>
                      <a:pt x="168" y="6864"/>
                    </a:lnTo>
                    <a:lnTo>
                      <a:pt x="168" y="6968"/>
                    </a:lnTo>
                    <a:lnTo>
                      <a:pt x="273" y="6968"/>
                    </a:lnTo>
                    <a:lnTo>
                      <a:pt x="273" y="6885"/>
                    </a:lnTo>
                    <a:lnTo>
                      <a:pt x="377" y="6905"/>
                    </a:lnTo>
                    <a:lnTo>
                      <a:pt x="419" y="7010"/>
                    </a:lnTo>
                    <a:lnTo>
                      <a:pt x="503" y="6968"/>
                    </a:lnTo>
                    <a:lnTo>
                      <a:pt x="482" y="6905"/>
                    </a:lnTo>
                    <a:lnTo>
                      <a:pt x="524" y="6843"/>
                    </a:lnTo>
                    <a:lnTo>
                      <a:pt x="545" y="6864"/>
                    </a:lnTo>
                    <a:lnTo>
                      <a:pt x="628" y="6801"/>
                    </a:lnTo>
                    <a:lnTo>
                      <a:pt x="649" y="6801"/>
                    </a:lnTo>
                    <a:lnTo>
                      <a:pt x="712" y="6696"/>
                    </a:lnTo>
                    <a:lnTo>
                      <a:pt x="817" y="6759"/>
                    </a:lnTo>
                    <a:lnTo>
                      <a:pt x="900" y="6696"/>
                    </a:lnTo>
                    <a:lnTo>
                      <a:pt x="963" y="6738"/>
                    </a:lnTo>
                    <a:lnTo>
                      <a:pt x="1005" y="6696"/>
                    </a:lnTo>
                    <a:lnTo>
                      <a:pt x="1047" y="6759"/>
                    </a:lnTo>
                    <a:lnTo>
                      <a:pt x="1110" y="6759"/>
                    </a:lnTo>
                    <a:lnTo>
                      <a:pt x="1172" y="6801"/>
                    </a:lnTo>
                    <a:lnTo>
                      <a:pt x="1277" y="6801"/>
                    </a:lnTo>
                    <a:lnTo>
                      <a:pt x="1256" y="6759"/>
                    </a:lnTo>
                    <a:lnTo>
                      <a:pt x="1340" y="6738"/>
                    </a:lnTo>
                    <a:lnTo>
                      <a:pt x="1361" y="6654"/>
                    </a:lnTo>
                    <a:lnTo>
                      <a:pt x="1340" y="6571"/>
                    </a:lnTo>
                    <a:lnTo>
                      <a:pt x="1382" y="6487"/>
                    </a:lnTo>
                    <a:lnTo>
                      <a:pt x="1444" y="6487"/>
                    </a:lnTo>
                    <a:lnTo>
                      <a:pt x="1465" y="6445"/>
                    </a:lnTo>
                    <a:lnTo>
                      <a:pt x="1675" y="6424"/>
                    </a:lnTo>
                    <a:lnTo>
                      <a:pt x="1779" y="6424"/>
                    </a:lnTo>
                    <a:lnTo>
                      <a:pt x="1905" y="6487"/>
                    </a:lnTo>
                    <a:lnTo>
                      <a:pt x="2093" y="6487"/>
                    </a:lnTo>
                    <a:lnTo>
                      <a:pt x="2177" y="6529"/>
                    </a:lnTo>
                    <a:lnTo>
                      <a:pt x="2198" y="6445"/>
                    </a:lnTo>
                    <a:lnTo>
                      <a:pt x="2323" y="6361"/>
                    </a:lnTo>
                    <a:lnTo>
                      <a:pt x="2407" y="6382"/>
                    </a:lnTo>
                    <a:lnTo>
                      <a:pt x="2512" y="6320"/>
                    </a:lnTo>
                    <a:lnTo>
                      <a:pt x="2616" y="6340"/>
                    </a:lnTo>
                    <a:lnTo>
                      <a:pt x="2637" y="6320"/>
                    </a:lnTo>
                    <a:lnTo>
                      <a:pt x="2721" y="6278"/>
                    </a:lnTo>
                    <a:lnTo>
                      <a:pt x="2721" y="6320"/>
                    </a:lnTo>
                    <a:lnTo>
                      <a:pt x="2804" y="6361"/>
                    </a:lnTo>
                    <a:lnTo>
                      <a:pt x="2888" y="6320"/>
                    </a:lnTo>
                    <a:lnTo>
                      <a:pt x="3056" y="6320"/>
                    </a:lnTo>
                    <a:lnTo>
                      <a:pt x="3202" y="6278"/>
                    </a:lnTo>
                    <a:lnTo>
                      <a:pt x="3307" y="6320"/>
                    </a:lnTo>
                    <a:lnTo>
                      <a:pt x="3349" y="6340"/>
                    </a:lnTo>
                    <a:lnTo>
                      <a:pt x="3453" y="6257"/>
                    </a:lnTo>
                    <a:lnTo>
                      <a:pt x="3537" y="6236"/>
                    </a:lnTo>
                    <a:lnTo>
                      <a:pt x="3621" y="6152"/>
                    </a:lnTo>
                    <a:lnTo>
                      <a:pt x="3683" y="6152"/>
                    </a:lnTo>
                    <a:lnTo>
                      <a:pt x="3746" y="6173"/>
                    </a:lnTo>
                    <a:lnTo>
                      <a:pt x="3725" y="6110"/>
                    </a:lnTo>
                    <a:lnTo>
                      <a:pt x="3851" y="6027"/>
                    </a:lnTo>
                    <a:lnTo>
                      <a:pt x="3955" y="6006"/>
                    </a:lnTo>
                    <a:lnTo>
                      <a:pt x="3955" y="5922"/>
                    </a:lnTo>
                    <a:lnTo>
                      <a:pt x="3934" y="5859"/>
                    </a:lnTo>
                    <a:lnTo>
                      <a:pt x="3955" y="5796"/>
                    </a:lnTo>
                    <a:lnTo>
                      <a:pt x="3788" y="5796"/>
                    </a:lnTo>
                    <a:lnTo>
                      <a:pt x="3683" y="5838"/>
                    </a:lnTo>
                    <a:lnTo>
                      <a:pt x="3641" y="5838"/>
                    </a:lnTo>
                    <a:lnTo>
                      <a:pt x="3537" y="5817"/>
                    </a:lnTo>
                    <a:lnTo>
                      <a:pt x="3474" y="5796"/>
                    </a:lnTo>
                    <a:lnTo>
                      <a:pt x="3537" y="5755"/>
                    </a:lnTo>
                    <a:lnTo>
                      <a:pt x="3558" y="5755"/>
                    </a:lnTo>
                    <a:lnTo>
                      <a:pt x="3558" y="5734"/>
                    </a:lnTo>
                    <a:lnTo>
                      <a:pt x="3474" y="5713"/>
                    </a:lnTo>
                    <a:lnTo>
                      <a:pt x="3411" y="5734"/>
                    </a:lnTo>
                    <a:lnTo>
                      <a:pt x="3516" y="5650"/>
                    </a:lnTo>
                    <a:lnTo>
                      <a:pt x="3579" y="5692"/>
                    </a:lnTo>
                    <a:lnTo>
                      <a:pt x="3662" y="5629"/>
                    </a:lnTo>
                    <a:lnTo>
                      <a:pt x="3641" y="5545"/>
                    </a:lnTo>
                    <a:lnTo>
                      <a:pt x="3558" y="5545"/>
                    </a:lnTo>
                    <a:lnTo>
                      <a:pt x="3621" y="5504"/>
                    </a:lnTo>
                    <a:lnTo>
                      <a:pt x="3662" y="5441"/>
                    </a:lnTo>
                    <a:lnTo>
                      <a:pt x="3725" y="5504"/>
                    </a:lnTo>
                    <a:lnTo>
                      <a:pt x="3788" y="5441"/>
                    </a:lnTo>
                    <a:lnTo>
                      <a:pt x="3851" y="5399"/>
                    </a:lnTo>
                    <a:lnTo>
                      <a:pt x="3788" y="5378"/>
                    </a:lnTo>
                    <a:lnTo>
                      <a:pt x="3830" y="5336"/>
                    </a:lnTo>
                    <a:lnTo>
                      <a:pt x="3725" y="5336"/>
                    </a:lnTo>
                    <a:lnTo>
                      <a:pt x="3767" y="5273"/>
                    </a:lnTo>
                    <a:lnTo>
                      <a:pt x="3830" y="5294"/>
                    </a:lnTo>
                    <a:lnTo>
                      <a:pt x="3851" y="5315"/>
                    </a:lnTo>
                    <a:lnTo>
                      <a:pt x="3893" y="5232"/>
                    </a:lnTo>
                    <a:lnTo>
                      <a:pt x="3976" y="5211"/>
                    </a:lnTo>
                    <a:lnTo>
                      <a:pt x="3976" y="5064"/>
                    </a:lnTo>
                    <a:lnTo>
                      <a:pt x="4060" y="4897"/>
                    </a:lnTo>
                    <a:lnTo>
                      <a:pt x="3997" y="4813"/>
                    </a:lnTo>
                    <a:lnTo>
                      <a:pt x="3976" y="4688"/>
                    </a:lnTo>
                    <a:lnTo>
                      <a:pt x="3767" y="4541"/>
                    </a:lnTo>
                    <a:lnTo>
                      <a:pt x="3349" y="4541"/>
                    </a:lnTo>
                    <a:lnTo>
                      <a:pt x="3328" y="4667"/>
                    </a:lnTo>
                    <a:lnTo>
                      <a:pt x="3307" y="4708"/>
                    </a:lnTo>
                    <a:lnTo>
                      <a:pt x="3202" y="4646"/>
                    </a:lnTo>
                    <a:lnTo>
                      <a:pt x="3097" y="4604"/>
                    </a:lnTo>
                    <a:lnTo>
                      <a:pt x="3265" y="4436"/>
                    </a:lnTo>
                    <a:lnTo>
                      <a:pt x="3265" y="4332"/>
                    </a:lnTo>
                    <a:lnTo>
                      <a:pt x="3139" y="4123"/>
                    </a:lnTo>
                    <a:lnTo>
                      <a:pt x="3097" y="4123"/>
                    </a:lnTo>
                    <a:lnTo>
                      <a:pt x="2951" y="4039"/>
                    </a:lnTo>
                    <a:lnTo>
                      <a:pt x="2909" y="3955"/>
                    </a:lnTo>
                    <a:lnTo>
                      <a:pt x="2846" y="3976"/>
                    </a:lnTo>
                    <a:lnTo>
                      <a:pt x="2825" y="3976"/>
                    </a:lnTo>
                    <a:lnTo>
                      <a:pt x="2742" y="3955"/>
                    </a:lnTo>
                    <a:lnTo>
                      <a:pt x="2825" y="3955"/>
                    </a:lnTo>
                    <a:lnTo>
                      <a:pt x="2930" y="3934"/>
                    </a:lnTo>
                    <a:lnTo>
                      <a:pt x="2993" y="3955"/>
                    </a:lnTo>
                    <a:lnTo>
                      <a:pt x="3014" y="4018"/>
                    </a:lnTo>
                    <a:lnTo>
                      <a:pt x="3139" y="4018"/>
                    </a:lnTo>
                    <a:lnTo>
                      <a:pt x="2993" y="3830"/>
                    </a:lnTo>
                    <a:lnTo>
                      <a:pt x="2909" y="3725"/>
                    </a:lnTo>
                    <a:lnTo>
                      <a:pt x="2951" y="3641"/>
                    </a:lnTo>
                    <a:lnTo>
                      <a:pt x="2993" y="3641"/>
                    </a:lnTo>
                    <a:lnTo>
                      <a:pt x="2909" y="3600"/>
                    </a:lnTo>
                    <a:lnTo>
                      <a:pt x="2888" y="3537"/>
                    </a:lnTo>
                    <a:lnTo>
                      <a:pt x="2846" y="3537"/>
                    </a:lnTo>
                    <a:lnTo>
                      <a:pt x="2784" y="3348"/>
                    </a:lnTo>
                    <a:lnTo>
                      <a:pt x="2616" y="3307"/>
                    </a:lnTo>
                    <a:lnTo>
                      <a:pt x="2428" y="3244"/>
                    </a:lnTo>
                    <a:lnTo>
                      <a:pt x="2428" y="3181"/>
                    </a:lnTo>
                    <a:lnTo>
                      <a:pt x="2386" y="3139"/>
                    </a:lnTo>
                    <a:lnTo>
                      <a:pt x="2323" y="2930"/>
                    </a:lnTo>
                    <a:lnTo>
                      <a:pt x="2260" y="2825"/>
                    </a:lnTo>
                    <a:lnTo>
                      <a:pt x="2198" y="2574"/>
                    </a:lnTo>
                    <a:lnTo>
                      <a:pt x="2156" y="2470"/>
                    </a:lnTo>
                    <a:lnTo>
                      <a:pt x="2093" y="2470"/>
                    </a:lnTo>
                    <a:lnTo>
                      <a:pt x="1947" y="2239"/>
                    </a:lnTo>
                    <a:lnTo>
                      <a:pt x="1842" y="2198"/>
                    </a:lnTo>
                    <a:lnTo>
                      <a:pt x="1758" y="2156"/>
                    </a:lnTo>
                    <a:lnTo>
                      <a:pt x="1654" y="2093"/>
                    </a:lnTo>
                    <a:lnTo>
                      <a:pt x="1591" y="2156"/>
                    </a:lnTo>
                    <a:lnTo>
                      <a:pt x="1486" y="2198"/>
                    </a:lnTo>
                    <a:lnTo>
                      <a:pt x="1361" y="2177"/>
                    </a:lnTo>
                    <a:lnTo>
                      <a:pt x="1277" y="2177"/>
                    </a:lnTo>
                    <a:lnTo>
                      <a:pt x="1172" y="2156"/>
                    </a:lnTo>
                    <a:lnTo>
                      <a:pt x="1152" y="2072"/>
                    </a:lnTo>
                    <a:lnTo>
                      <a:pt x="1152" y="2072"/>
                    </a:lnTo>
                    <a:lnTo>
                      <a:pt x="1214" y="2093"/>
                    </a:lnTo>
                    <a:lnTo>
                      <a:pt x="1340" y="2135"/>
                    </a:lnTo>
                    <a:lnTo>
                      <a:pt x="1465" y="2093"/>
                    </a:lnTo>
                    <a:lnTo>
                      <a:pt x="1486" y="1988"/>
                    </a:lnTo>
                    <a:lnTo>
                      <a:pt x="1591" y="1988"/>
                    </a:lnTo>
                    <a:lnTo>
                      <a:pt x="1696" y="1926"/>
                    </a:lnTo>
                    <a:lnTo>
                      <a:pt x="1591" y="1884"/>
                    </a:lnTo>
                    <a:lnTo>
                      <a:pt x="1591" y="1800"/>
                    </a:lnTo>
                    <a:lnTo>
                      <a:pt x="1549" y="1779"/>
                    </a:lnTo>
                    <a:lnTo>
                      <a:pt x="1424" y="1863"/>
                    </a:lnTo>
                    <a:lnTo>
                      <a:pt x="1382" y="1842"/>
                    </a:lnTo>
                    <a:lnTo>
                      <a:pt x="1486" y="1758"/>
                    </a:lnTo>
                    <a:lnTo>
                      <a:pt x="1633" y="1758"/>
                    </a:lnTo>
                    <a:lnTo>
                      <a:pt x="1696" y="1716"/>
                    </a:lnTo>
                    <a:lnTo>
                      <a:pt x="1696" y="1633"/>
                    </a:lnTo>
                    <a:lnTo>
                      <a:pt x="1758" y="1612"/>
                    </a:lnTo>
                    <a:lnTo>
                      <a:pt x="1842" y="1444"/>
                    </a:lnTo>
                    <a:lnTo>
                      <a:pt x="1884" y="1403"/>
                    </a:lnTo>
                    <a:lnTo>
                      <a:pt x="1884" y="1340"/>
                    </a:lnTo>
                    <a:lnTo>
                      <a:pt x="1947" y="1235"/>
                    </a:lnTo>
                    <a:lnTo>
                      <a:pt x="1905" y="1214"/>
                    </a:lnTo>
                    <a:lnTo>
                      <a:pt x="1968" y="1047"/>
                    </a:lnTo>
                    <a:lnTo>
                      <a:pt x="2072" y="984"/>
                    </a:lnTo>
                    <a:lnTo>
                      <a:pt x="2072" y="900"/>
                    </a:lnTo>
                    <a:lnTo>
                      <a:pt x="1905" y="754"/>
                    </a:lnTo>
                    <a:lnTo>
                      <a:pt x="1884" y="796"/>
                    </a:lnTo>
                    <a:lnTo>
                      <a:pt x="1675" y="796"/>
                    </a:lnTo>
                    <a:lnTo>
                      <a:pt x="1528" y="754"/>
                    </a:lnTo>
                    <a:lnTo>
                      <a:pt x="1486" y="817"/>
                    </a:lnTo>
                    <a:lnTo>
                      <a:pt x="1424" y="817"/>
                    </a:lnTo>
                    <a:lnTo>
                      <a:pt x="1340" y="754"/>
                    </a:lnTo>
                    <a:lnTo>
                      <a:pt x="1256" y="796"/>
                    </a:lnTo>
                    <a:lnTo>
                      <a:pt x="1256" y="817"/>
                    </a:lnTo>
                    <a:lnTo>
                      <a:pt x="1172" y="838"/>
                    </a:lnTo>
                    <a:lnTo>
                      <a:pt x="1068" y="900"/>
                    </a:lnTo>
                    <a:lnTo>
                      <a:pt x="1047" y="900"/>
                    </a:lnTo>
                    <a:lnTo>
                      <a:pt x="963" y="942"/>
                    </a:lnTo>
                    <a:lnTo>
                      <a:pt x="942" y="921"/>
                    </a:lnTo>
                    <a:lnTo>
                      <a:pt x="1047" y="817"/>
                    </a:lnTo>
                    <a:lnTo>
                      <a:pt x="1131" y="691"/>
                    </a:lnTo>
                    <a:lnTo>
                      <a:pt x="1131" y="691"/>
                    </a:lnTo>
                    <a:lnTo>
                      <a:pt x="1068" y="712"/>
                    </a:lnTo>
                    <a:lnTo>
                      <a:pt x="963" y="691"/>
                    </a:lnTo>
                    <a:lnTo>
                      <a:pt x="1026" y="670"/>
                    </a:lnTo>
                    <a:lnTo>
                      <a:pt x="1047" y="587"/>
                    </a:lnTo>
                    <a:lnTo>
                      <a:pt x="1277" y="419"/>
                    </a:lnTo>
                    <a:lnTo>
                      <a:pt x="1340" y="294"/>
                    </a:lnTo>
                    <a:lnTo>
                      <a:pt x="1424" y="273"/>
                    </a:lnTo>
                    <a:lnTo>
                      <a:pt x="1444" y="168"/>
                    </a:lnTo>
                    <a:lnTo>
                      <a:pt x="1424" y="147"/>
                    </a:lnTo>
                    <a:lnTo>
                      <a:pt x="1465" y="63"/>
                    </a:lnTo>
                    <a:lnTo>
                      <a:pt x="1444"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18" name="Google Shape;3618;p60"/>
              <p:cNvSpPr/>
              <p:nvPr/>
            </p:nvSpPr>
            <p:spPr>
              <a:xfrm>
                <a:off x="3586375" y="2350350"/>
                <a:ext cx="31925" cy="25125"/>
              </a:xfrm>
              <a:custGeom>
                <a:avLst/>
                <a:gdLst/>
                <a:ahLst/>
                <a:cxnLst/>
                <a:rect l="l" t="t" r="r" b="b"/>
                <a:pathLst>
                  <a:path w="1277" h="1005" extrusionOk="0">
                    <a:moveTo>
                      <a:pt x="732" y="1"/>
                    </a:moveTo>
                    <a:lnTo>
                      <a:pt x="628" y="63"/>
                    </a:lnTo>
                    <a:lnTo>
                      <a:pt x="544" y="63"/>
                    </a:lnTo>
                    <a:lnTo>
                      <a:pt x="523" y="126"/>
                    </a:lnTo>
                    <a:lnTo>
                      <a:pt x="419" y="126"/>
                    </a:lnTo>
                    <a:lnTo>
                      <a:pt x="377" y="210"/>
                    </a:lnTo>
                    <a:lnTo>
                      <a:pt x="293" y="231"/>
                    </a:lnTo>
                    <a:lnTo>
                      <a:pt x="272" y="335"/>
                    </a:lnTo>
                    <a:lnTo>
                      <a:pt x="126" y="356"/>
                    </a:lnTo>
                    <a:lnTo>
                      <a:pt x="0" y="586"/>
                    </a:lnTo>
                    <a:lnTo>
                      <a:pt x="272" y="838"/>
                    </a:lnTo>
                    <a:lnTo>
                      <a:pt x="335" y="796"/>
                    </a:lnTo>
                    <a:lnTo>
                      <a:pt x="377" y="649"/>
                    </a:lnTo>
                    <a:lnTo>
                      <a:pt x="440" y="586"/>
                    </a:lnTo>
                    <a:lnTo>
                      <a:pt x="607" y="691"/>
                    </a:lnTo>
                    <a:lnTo>
                      <a:pt x="712" y="900"/>
                    </a:lnTo>
                    <a:lnTo>
                      <a:pt x="795" y="942"/>
                    </a:lnTo>
                    <a:lnTo>
                      <a:pt x="921" y="1005"/>
                    </a:lnTo>
                    <a:lnTo>
                      <a:pt x="942" y="1005"/>
                    </a:lnTo>
                    <a:lnTo>
                      <a:pt x="942" y="942"/>
                    </a:lnTo>
                    <a:lnTo>
                      <a:pt x="1004" y="942"/>
                    </a:lnTo>
                    <a:lnTo>
                      <a:pt x="1067" y="858"/>
                    </a:lnTo>
                    <a:lnTo>
                      <a:pt x="1067" y="775"/>
                    </a:lnTo>
                    <a:lnTo>
                      <a:pt x="1214" y="796"/>
                    </a:lnTo>
                    <a:lnTo>
                      <a:pt x="1235" y="691"/>
                    </a:lnTo>
                    <a:lnTo>
                      <a:pt x="1151" y="691"/>
                    </a:lnTo>
                    <a:lnTo>
                      <a:pt x="1172" y="586"/>
                    </a:lnTo>
                    <a:lnTo>
                      <a:pt x="1151" y="545"/>
                    </a:lnTo>
                    <a:lnTo>
                      <a:pt x="1214" y="524"/>
                    </a:lnTo>
                    <a:lnTo>
                      <a:pt x="1277" y="733"/>
                    </a:lnTo>
                    <a:lnTo>
                      <a:pt x="1235" y="461"/>
                    </a:lnTo>
                    <a:lnTo>
                      <a:pt x="1109" y="461"/>
                    </a:lnTo>
                    <a:lnTo>
                      <a:pt x="1172" y="419"/>
                    </a:lnTo>
                    <a:lnTo>
                      <a:pt x="1004" y="147"/>
                    </a:lnTo>
                    <a:lnTo>
                      <a:pt x="1004" y="42"/>
                    </a:lnTo>
                    <a:lnTo>
                      <a:pt x="921" y="21"/>
                    </a:lnTo>
                    <a:lnTo>
                      <a:pt x="732" y="1"/>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619" name="Google Shape;3619;p60"/>
            <p:cNvSpPr/>
            <p:nvPr/>
          </p:nvSpPr>
          <p:spPr>
            <a:xfrm>
              <a:off x="4037841" y="3224817"/>
              <a:ext cx="52333" cy="93527"/>
            </a:xfrm>
            <a:custGeom>
              <a:avLst/>
              <a:gdLst/>
              <a:ahLst/>
              <a:cxnLst/>
              <a:rect l="l" t="t" r="r" b="b"/>
              <a:pathLst>
                <a:path w="4395" h="8224" extrusionOk="0">
                  <a:moveTo>
                    <a:pt x="3914" y="1"/>
                  </a:moveTo>
                  <a:lnTo>
                    <a:pt x="3746" y="168"/>
                  </a:lnTo>
                  <a:lnTo>
                    <a:pt x="3809" y="252"/>
                  </a:lnTo>
                  <a:lnTo>
                    <a:pt x="3704" y="293"/>
                  </a:lnTo>
                  <a:lnTo>
                    <a:pt x="3600" y="252"/>
                  </a:lnTo>
                  <a:lnTo>
                    <a:pt x="3537" y="252"/>
                  </a:lnTo>
                  <a:lnTo>
                    <a:pt x="3621" y="377"/>
                  </a:lnTo>
                  <a:lnTo>
                    <a:pt x="3621" y="419"/>
                  </a:lnTo>
                  <a:lnTo>
                    <a:pt x="3704" y="503"/>
                  </a:lnTo>
                  <a:lnTo>
                    <a:pt x="3704" y="524"/>
                  </a:lnTo>
                  <a:lnTo>
                    <a:pt x="3600" y="670"/>
                  </a:lnTo>
                  <a:lnTo>
                    <a:pt x="3600" y="817"/>
                  </a:lnTo>
                  <a:lnTo>
                    <a:pt x="3516" y="921"/>
                  </a:lnTo>
                  <a:lnTo>
                    <a:pt x="3432" y="900"/>
                  </a:lnTo>
                  <a:lnTo>
                    <a:pt x="3328" y="1026"/>
                  </a:lnTo>
                  <a:lnTo>
                    <a:pt x="3328" y="1109"/>
                  </a:lnTo>
                  <a:lnTo>
                    <a:pt x="3244" y="1151"/>
                  </a:lnTo>
                  <a:lnTo>
                    <a:pt x="3181" y="1130"/>
                  </a:lnTo>
                  <a:lnTo>
                    <a:pt x="3181" y="1005"/>
                  </a:lnTo>
                  <a:lnTo>
                    <a:pt x="3118" y="984"/>
                  </a:lnTo>
                  <a:lnTo>
                    <a:pt x="3035" y="1047"/>
                  </a:lnTo>
                  <a:lnTo>
                    <a:pt x="3035" y="1193"/>
                  </a:lnTo>
                  <a:lnTo>
                    <a:pt x="3139" y="1298"/>
                  </a:lnTo>
                  <a:lnTo>
                    <a:pt x="3181" y="1340"/>
                  </a:lnTo>
                  <a:lnTo>
                    <a:pt x="3139" y="1402"/>
                  </a:lnTo>
                  <a:lnTo>
                    <a:pt x="3077" y="1361"/>
                  </a:lnTo>
                  <a:lnTo>
                    <a:pt x="2930" y="1402"/>
                  </a:lnTo>
                  <a:lnTo>
                    <a:pt x="2993" y="1507"/>
                  </a:lnTo>
                  <a:lnTo>
                    <a:pt x="3098" y="1549"/>
                  </a:lnTo>
                  <a:lnTo>
                    <a:pt x="3098" y="1612"/>
                  </a:lnTo>
                  <a:lnTo>
                    <a:pt x="3077" y="1674"/>
                  </a:lnTo>
                  <a:lnTo>
                    <a:pt x="2993" y="1612"/>
                  </a:lnTo>
                  <a:lnTo>
                    <a:pt x="2909" y="1633"/>
                  </a:lnTo>
                  <a:lnTo>
                    <a:pt x="2888" y="1716"/>
                  </a:lnTo>
                  <a:lnTo>
                    <a:pt x="2721" y="1842"/>
                  </a:lnTo>
                  <a:lnTo>
                    <a:pt x="2721" y="1716"/>
                  </a:lnTo>
                  <a:lnTo>
                    <a:pt x="2763" y="1674"/>
                  </a:lnTo>
                  <a:lnTo>
                    <a:pt x="2721" y="1612"/>
                  </a:lnTo>
                  <a:lnTo>
                    <a:pt x="2616" y="1716"/>
                  </a:lnTo>
                  <a:lnTo>
                    <a:pt x="2679" y="1758"/>
                  </a:lnTo>
                  <a:lnTo>
                    <a:pt x="2658" y="1821"/>
                  </a:lnTo>
                  <a:lnTo>
                    <a:pt x="2512" y="1884"/>
                  </a:lnTo>
                  <a:lnTo>
                    <a:pt x="2574" y="1988"/>
                  </a:lnTo>
                  <a:lnTo>
                    <a:pt x="2658" y="2030"/>
                  </a:lnTo>
                  <a:lnTo>
                    <a:pt x="2658" y="2072"/>
                  </a:lnTo>
                  <a:lnTo>
                    <a:pt x="2574" y="2093"/>
                  </a:lnTo>
                  <a:lnTo>
                    <a:pt x="2470" y="2156"/>
                  </a:lnTo>
                  <a:lnTo>
                    <a:pt x="2470" y="2072"/>
                  </a:lnTo>
                  <a:lnTo>
                    <a:pt x="2407" y="2072"/>
                  </a:lnTo>
                  <a:lnTo>
                    <a:pt x="2470" y="1967"/>
                  </a:lnTo>
                  <a:lnTo>
                    <a:pt x="2407" y="1946"/>
                  </a:lnTo>
                  <a:lnTo>
                    <a:pt x="2198" y="2135"/>
                  </a:lnTo>
                  <a:lnTo>
                    <a:pt x="2177" y="2281"/>
                  </a:lnTo>
                  <a:lnTo>
                    <a:pt x="2198" y="2365"/>
                  </a:lnTo>
                  <a:lnTo>
                    <a:pt x="2156" y="2407"/>
                  </a:lnTo>
                  <a:lnTo>
                    <a:pt x="2093" y="2386"/>
                  </a:lnTo>
                  <a:lnTo>
                    <a:pt x="2051" y="2365"/>
                  </a:lnTo>
                  <a:lnTo>
                    <a:pt x="2051" y="2197"/>
                  </a:lnTo>
                  <a:lnTo>
                    <a:pt x="1989" y="2197"/>
                  </a:lnTo>
                  <a:lnTo>
                    <a:pt x="1863" y="2344"/>
                  </a:lnTo>
                  <a:lnTo>
                    <a:pt x="1717" y="2239"/>
                  </a:lnTo>
                  <a:lnTo>
                    <a:pt x="1675" y="2281"/>
                  </a:lnTo>
                  <a:lnTo>
                    <a:pt x="1633" y="2281"/>
                  </a:lnTo>
                  <a:lnTo>
                    <a:pt x="1654" y="2449"/>
                  </a:lnTo>
                  <a:lnTo>
                    <a:pt x="1612" y="2449"/>
                  </a:lnTo>
                  <a:lnTo>
                    <a:pt x="1549" y="2469"/>
                  </a:lnTo>
                  <a:lnTo>
                    <a:pt x="1549" y="2365"/>
                  </a:lnTo>
                  <a:lnTo>
                    <a:pt x="1507" y="2344"/>
                  </a:lnTo>
                  <a:lnTo>
                    <a:pt x="1445" y="2449"/>
                  </a:lnTo>
                  <a:lnTo>
                    <a:pt x="1403" y="2344"/>
                  </a:lnTo>
                  <a:lnTo>
                    <a:pt x="1152" y="2553"/>
                  </a:lnTo>
                  <a:lnTo>
                    <a:pt x="1110" y="2553"/>
                  </a:lnTo>
                  <a:lnTo>
                    <a:pt x="1047" y="2511"/>
                  </a:lnTo>
                  <a:lnTo>
                    <a:pt x="921" y="2511"/>
                  </a:lnTo>
                  <a:lnTo>
                    <a:pt x="880" y="2595"/>
                  </a:lnTo>
                  <a:lnTo>
                    <a:pt x="901" y="2783"/>
                  </a:lnTo>
                  <a:lnTo>
                    <a:pt x="733" y="3034"/>
                  </a:lnTo>
                  <a:lnTo>
                    <a:pt x="733" y="3097"/>
                  </a:lnTo>
                  <a:lnTo>
                    <a:pt x="587" y="3244"/>
                  </a:lnTo>
                  <a:lnTo>
                    <a:pt x="587" y="3327"/>
                  </a:lnTo>
                  <a:lnTo>
                    <a:pt x="670" y="3411"/>
                  </a:lnTo>
                  <a:lnTo>
                    <a:pt x="587" y="3516"/>
                  </a:lnTo>
                  <a:lnTo>
                    <a:pt x="629" y="3704"/>
                  </a:lnTo>
                  <a:lnTo>
                    <a:pt x="629" y="3830"/>
                  </a:lnTo>
                  <a:lnTo>
                    <a:pt x="796" y="4143"/>
                  </a:lnTo>
                  <a:lnTo>
                    <a:pt x="796" y="4227"/>
                  </a:lnTo>
                  <a:lnTo>
                    <a:pt x="880" y="4332"/>
                  </a:lnTo>
                  <a:lnTo>
                    <a:pt x="880" y="4374"/>
                  </a:lnTo>
                  <a:lnTo>
                    <a:pt x="796" y="4457"/>
                  </a:lnTo>
                  <a:lnTo>
                    <a:pt x="817" y="4541"/>
                  </a:lnTo>
                  <a:lnTo>
                    <a:pt x="775" y="4792"/>
                  </a:lnTo>
                  <a:lnTo>
                    <a:pt x="670" y="4876"/>
                  </a:lnTo>
                  <a:lnTo>
                    <a:pt x="629" y="5022"/>
                  </a:lnTo>
                  <a:lnTo>
                    <a:pt x="566" y="5064"/>
                  </a:lnTo>
                  <a:lnTo>
                    <a:pt x="524" y="5127"/>
                  </a:lnTo>
                  <a:lnTo>
                    <a:pt x="419" y="5231"/>
                  </a:lnTo>
                  <a:lnTo>
                    <a:pt x="419" y="5441"/>
                  </a:lnTo>
                  <a:lnTo>
                    <a:pt x="357" y="5524"/>
                  </a:lnTo>
                  <a:lnTo>
                    <a:pt x="168" y="5545"/>
                  </a:lnTo>
                  <a:lnTo>
                    <a:pt x="147" y="5608"/>
                  </a:lnTo>
                  <a:lnTo>
                    <a:pt x="147" y="5796"/>
                  </a:lnTo>
                  <a:lnTo>
                    <a:pt x="43" y="5943"/>
                  </a:lnTo>
                  <a:lnTo>
                    <a:pt x="43" y="6068"/>
                  </a:lnTo>
                  <a:lnTo>
                    <a:pt x="1" y="6173"/>
                  </a:lnTo>
                  <a:lnTo>
                    <a:pt x="43" y="6236"/>
                  </a:lnTo>
                  <a:lnTo>
                    <a:pt x="43" y="6424"/>
                  </a:lnTo>
                  <a:lnTo>
                    <a:pt x="189" y="6591"/>
                  </a:lnTo>
                  <a:lnTo>
                    <a:pt x="168" y="6738"/>
                  </a:lnTo>
                  <a:lnTo>
                    <a:pt x="189" y="6843"/>
                  </a:lnTo>
                  <a:lnTo>
                    <a:pt x="273" y="6863"/>
                  </a:lnTo>
                  <a:lnTo>
                    <a:pt x="294" y="6863"/>
                  </a:lnTo>
                  <a:lnTo>
                    <a:pt x="273" y="6884"/>
                  </a:lnTo>
                  <a:lnTo>
                    <a:pt x="147" y="6905"/>
                  </a:lnTo>
                  <a:lnTo>
                    <a:pt x="147" y="7052"/>
                  </a:lnTo>
                  <a:lnTo>
                    <a:pt x="168" y="7219"/>
                  </a:lnTo>
                  <a:lnTo>
                    <a:pt x="147" y="7470"/>
                  </a:lnTo>
                  <a:lnTo>
                    <a:pt x="189" y="7512"/>
                  </a:lnTo>
                  <a:lnTo>
                    <a:pt x="189" y="7596"/>
                  </a:lnTo>
                  <a:lnTo>
                    <a:pt x="273" y="7638"/>
                  </a:lnTo>
                  <a:lnTo>
                    <a:pt x="357" y="7742"/>
                  </a:lnTo>
                  <a:lnTo>
                    <a:pt x="398" y="7784"/>
                  </a:lnTo>
                  <a:lnTo>
                    <a:pt x="461" y="7847"/>
                  </a:lnTo>
                  <a:lnTo>
                    <a:pt x="524" y="7951"/>
                  </a:lnTo>
                  <a:lnTo>
                    <a:pt x="608" y="7931"/>
                  </a:lnTo>
                  <a:lnTo>
                    <a:pt x="629" y="7951"/>
                  </a:lnTo>
                  <a:lnTo>
                    <a:pt x="733" y="7993"/>
                  </a:lnTo>
                  <a:lnTo>
                    <a:pt x="817" y="8119"/>
                  </a:lnTo>
                  <a:lnTo>
                    <a:pt x="901" y="8140"/>
                  </a:lnTo>
                  <a:lnTo>
                    <a:pt x="901" y="8161"/>
                  </a:lnTo>
                  <a:lnTo>
                    <a:pt x="921" y="8223"/>
                  </a:lnTo>
                  <a:lnTo>
                    <a:pt x="1005" y="8161"/>
                  </a:lnTo>
                  <a:lnTo>
                    <a:pt x="1131" y="8161"/>
                  </a:lnTo>
                  <a:lnTo>
                    <a:pt x="1256" y="8098"/>
                  </a:lnTo>
                  <a:lnTo>
                    <a:pt x="1361" y="7951"/>
                  </a:lnTo>
                  <a:lnTo>
                    <a:pt x="1737" y="7931"/>
                  </a:lnTo>
                  <a:lnTo>
                    <a:pt x="1842" y="7951"/>
                  </a:lnTo>
                  <a:lnTo>
                    <a:pt x="2030" y="7889"/>
                  </a:lnTo>
                  <a:lnTo>
                    <a:pt x="2093" y="7784"/>
                  </a:lnTo>
                  <a:lnTo>
                    <a:pt x="2177" y="7742"/>
                  </a:lnTo>
                  <a:lnTo>
                    <a:pt x="2240" y="7596"/>
                  </a:lnTo>
                  <a:lnTo>
                    <a:pt x="2344" y="7428"/>
                  </a:lnTo>
                  <a:lnTo>
                    <a:pt x="2344" y="7324"/>
                  </a:lnTo>
                  <a:lnTo>
                    <a:pt x="2449" y="7261"/>
                  </a:lnTo>
                  <a:lnTo>
                    <a:pt x="2449" y="7094"/>
                  </a:lnTo>
                  <a:lnTo>
                    <a:pt x="2407" y="7073"/>
                  </a:lnTo>
                  <a:lnTo>
                    <a:pt x="2491" y="6989"/>
                  </a:lnTo>
                  <a:lnTo>
                    <a:pt x="2554" y="6801"/>
                  </a:lnTo>
                  <a:lnTo>
                    <a:pt x="2512" y="6780"/>
                  </a:lnTo>
                  <a:lnTo>
                    <a:pt x="2574" y="6780"/>
                  </a:lnTo>
                  <a:lnTo>
                    <a:pt x="2679" y="6591"/>
                  </a:lnTo>
                  <a:lnTo>
                    <a:pt x="2763" y="6236"/>
                  </a:lnTo>
                  <a:lnTo>
                    <a:pt x="2805" y="6027"/>
                  </a:lnTo>
                  <a:lnTo>
                    <a:pt x="2909" y="5922"/>
                  </a:lnTo>
                  <a:lnTo>
                    <a:pt x="2972" y="5692"/>
                  </a:lnTo>
                  <a:lnTo>
                    <a:pt x="3118" y="5420"/>
                  </a:lnTo>
                  <a:lnTo>
                    <a:pt x="3286" y="4959"/>
                  </a:lnTo>
                  <a:lnTo>
                    <a:pt x="3390" y="4792"/>
                  </a:lnTo>
                  <a:lnTo>
                    <a:pt x="3390" y="4583"/>
                  </a:lnTo>
                  <a:lnTo>
                    <a:pt x="3495" y="4374"/>
                  </a:lnTo>
                  <a:lnTo>
                    <a:pt x="3516" y="4269"/>
                  </a:lnTo>
                  <a:lnTo>
                    <a:pt x="3642" y="4060"/>
                  </a:lnTo>
                  <a:lnTo>
                    <a:pt x="3704" y="3746"/>
                  </a:lnTo>
                  <a:lnTo>
                    <a:pt x="3746" y="3516"/>
                  </a:lnTo>
                  <a:lnTo>
                    <a:pt x="3809" y="3453"/>
                  </a:lnTo>
                  <a:lnTo>
                    <a:pt x="3830" y="3286"/>
                  </a:lnTo>
                  <a:lnTo>
                    <a:pt x="3809" y="3202"/>
                  </a:lnTo>
                  <a:lnTo>
                    <a:pt x="3830" y="3076"/>
                  </a:lnTo>
                  <a:lnTo>
                    <a:pt x="3934" y="2888"/>
                  </a:lnTo>
                  <a:lnTo>
                    <a:pt x="3934" y="2804"/>
                  </a:lnTo>
                  <a:lnTo>
                    <a:pt x="4018" y="2700"/>
                  </a:lnTo>
                  <a:lnTo>
                    <a:pt x="3976" y="2574"/>
                  </a:lnTo>
                  <a:lnTo>
                    <a:pt x="3934" y="2511"/>
                  </a:lnTo>
                  <a:lnTo>
                    <a:pt x="3976" y="2449"/>
                  </a:lnTo>
                  <a:lnTo>
                    <a:pt x="3976" y="2281"/>
                  </a:lnTo>
                  <a:lnTo>
                    <a:pt x="3934" y="2260"/>
                  </a:lnTo>
                  <a:lnTo>
                    <a:pt x="3934" y="2135"/>
                  </a:lnTo>
                  <a:lnTo>
                    <a:pt x="4018" y="2072"/>
                  </a:lnTo>
                  <a:lnTo>
                    <a:pt x="4060" y="2135"/>
                  </a:lnTo>
                  <a:lnTo>
                    <a:pt x="4081" y="2260"/>
                  </a:lnTo>
                  <a:lnTo>
                    <a:pt x="4186" y="2386"/>
                  </a:lnTo>
                  <a:lnTo>
                    <a:pt x="4269" y="2386"/>
                  </a:lnTo>
                  <a:lnTo>
                    <a:pt x="4290" y="2302"/>
                  </a:lnTo>
                  <a:lnTo>
                    <a:pt x="4332" y="2239"/>
                  </a:lnTo>
                  <a:lnTo>
                    <a:pt x="4353" y="2177"/>
                  </a:lnTo>
                  <a:lnTo>
                    <a:pt x="4353" y="2072"/>
                  </a:lnTo>
                  <a:lnTo>
                    <a:pt x="4395" y="2051"/>
                  </a:lnTo>
                  <a:lnTo>
                    <a:pt x="4374" y="1925"/>
                  </a:lnTo>
                  <a:lnTo>
                    <a:pt x="4269" y="1779"/>
                  </a:lnTo>
                  <a:lnTo>
                    <a:pt x="4248" y="1674"/>
                  </a:lnTo>
                  <a:lnTo>
                    <a:pt x="4269" y="1633"/>
                  </a:lnTo>
                  <a:lnTo>
                    <a:pt x="4269" y="1507"/>
                  </a:lnTo>
                  <a:lnTo>
                    <a:pt x="4248" y="1340"/>
                  </a:lnTo>
                  <a:lnTo>
                    <a:pt x="4269" y="1256"/>
                  </a:lnTo>
                  <a:lnTo>
                    <a:pt x="4269" y="984"/>
                  </a:lnTo>
                  <a:lnTo>
                    <a:pt x="4186" y="879"/>
                  </a:lnTo>
                  <a:lnTo>
                    <a:pt x="4186" y="607"/>
                  </a:lnTo>
                  <a:lnTo>
                    <a:pt x="4144" y="524"/>
                  </a:lnTo>
                  <a:lnTo>
                    <a:pt x="4081" y="524"/>
                  </a:lnTo>
                  <a:lnTo>
                    <a:pt x="3976" y="398"/>
                  </a:lnTo>
                  <a:lnTo>
                    <a:pt x="3976" y="293"/>
                  </a:lnTo>
                  <a:lnTo>
                    <a:pt x="3872" y="252"/>
                  </a:lnTo>
                  <a:lnTo>
                    <a:pt x="3934" y="147"/>
                  </a:lnTo>
                  <a:lnTo>
                    <a:pt x="3914" y="1"/>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620" name="Google Shape;3620;p60"/>
            <p:cNvGrpSpPr/>
            <p:nvPr/>
          </p:nvGrpSpPr>
          <p:grpSpPr>
            <a:xfrm>
              <a:off x="4513224" y="3221724"/>
              <a:ext cx="274563" cy="280321"/>
              <a:chOff x="5298975" y="3412225"/>
              <a:chExt cx="576450" cy="616225"/>
            </a:xfrm>
          </p:grpSpPr>
          <p:sp>
            <p:nvSpPr>
              <p:cNvPr id="3621" name="Google Shape;3621;p60"/>
              <p:cNvSpPr/>
              <p:nvPr/>
            </p:nvSpPr>
            <p:spPr>
              <a:xfrm>
                <a:off x="5298975" y="3412225"/>
                <a:ext cx="576450" cy="515275"/>
              </a:xfrm>
              <a:custGeom>
                <a:avLst/>
                <a:gdLst/>
                <a:ahLst/>
                <a:cxnLst/>
                <a:rect l="l" t="t" r="r" b="b"/>
                <a:pathLst>
                  <a:path w="23058" h="20611" extrusionOk="0">
                    <a:moveTo>
                      <a:pt x="18015" y="1"/>
                    </a:moveTo>
                    <a:lnTo>
                      <a:pt x="17890" y="42"/>
                    </a:lnTo>
                    <a:lnTo>
                      <a:pt x="17806" y="147"/>
                    </a:lnTo>
                    <a:lnTo>
                      <a:pt x="17806" y="335"/>
                    </a:lnTo>
                    <a:lnTo>
                      <a:pt x="17764" y="524"/>
                    </a:lnTo>
                    <a:lnTo>
                      <a:pt x="17764" y="565"/>
                    </a:lnTo>
                    <a:lnTo>
                      <a:pt x="17722" y="670"/>
                    </a:lnTo>
                    <a:lnTo>
                      <a:pt x="17660" y="670"/>
                    </a:lnTo>
                    <a:lnTo>
                      <a:pt x="17597" y="858"/>
                    </a:lnTo>
                    <a:lnTo>
                      <a:pt x="17492" y="1005"/>
                    </a:lnTo>
                    <a:lnTo>
                      <a:pt x="17576" y="1089"/>
                    </a:lnTo>
                    <a:lnTo>
                      <a:pt x="17681" y="1172"/>
                    </a:lnTo>
                    <a:lnTo>
                      <a:pt x="17618" y="1214"/>
                    </a:lnTo>
                    <a:lnTo>
                      <a:pt x="17555" y="1193"/>
                    </a:lnTo>
                    <a:lnTo>
                      <a:pt x="17492" y="1319"/>
                    </a:lnTo>
                    <a:lnTo>
                      <a:pt x="17450" y="1423"/>
                    </a:lnTo>
                    <a:lnTo>
                      <a:pt x="17513" y="1570"/>
                    </a:lnTo>
                    <a:lnTo>
                      <a:pt x="17513" y="1674"/>
                    </a:lnTo>
                    <a:lnTo>
                      <a:pt x="17450" y="1633"/>
                    </a:lnTo>
                    <a:lnTo>
                      <a:pt x="17367" y="1674"/>
                    </a:lnTo>
                    <a:lnTo>
                      <a:pt x="17304" y="1946"/>
                    </a:lnTo>
                    <a:lnTo>
                      <a:pt x="17367" y="2156"/>
                    </a:lnTo>
                    <a:lnTo>
                      <a:pt x="17346" y="2365"/>
                    </a:lnTo>
                    <a:lnTo>
                      <a:pt x="17388" y="2511"/>
                    </a:lnTo>
                    <a:lnTo>
                      <a:pt x="17388" y="2679"/>
                    </a:lnTo>
                    <a:lnTo>
                      <a:pt x="17262" y="2783"/>
                    </a:lnTo>
                    <a:lnTo>
                      <a:pt x="17262" y="2867"/>
                    </a:lnTo>
                    <a:lnTo>
                      <a:pt x="17157" y="3097"/>
                    </a:lnTo>
                    <a:lnTo>
                      <a:pt x="17137" y="3411"/>
                    </a:lnTo>
                    <a:lnTo>
                      <a:pt x="17032" y="3558"/>
                    </a:lnTo>
                    <a:lnTo>
                      <a:pt x="17074" y="3662"/>
                    </a:lnTo>
                    <a:lnTo>
                      <a:pt x="16990" y="3830"/>
                    </a:lnTo>
                    <a:lnTo>
                      <a:pt x="16885" y="3934"/>
                    </a:lnTo>
                    <a:lnTo>
                      <a:pt x="16885" y="4143"/>
                    </a:lnTo>
                    <a:lnTo>
                      <a:pt x="16718" y="4290"/>
                    </a:lnTo>
                    <a:lnTo>
                      <a:pt x="16341" y="4436"/>
                    </a:lnTo>
                    <a:lnTo>
                      <a:pt x="16195" y="4332"/>
                    </a:lnTo>
                    <a:lnTo>
                      <a:pt x="16028" y="4311"/>
                    </a:lnTo>
                    <a:lnTo>
                      <a:pt x="15944" y="4227"/>
                    </a:lnTo>
                    <a:lnTo>
                      <a:pt x="15818" y="4102"/>
                    </a:lnTo>
                    <a:lnTo>
                      <a:pt x="15818" y="4039"/>
                    </a:lnTo>
                    <a:lnTo>
                      <a:pt x="15776" y="3997"/>
                    </a:lnTo>
                    <a:lnTo>
                      <a:pt x="15735" y="3871"/>
                    </a:lnTo>
                    <a:lnTo>
                      <a:pt x="15609" y="3830"/>
                    </a:lnTo>
                    <a:lnTo>
                      <a:pt x="15484" y="3788"/>
                    </a:lnTo>
                    <a:lnTo>
                      <a:pt x="15316" y="3788"/>
                    </a:lnTo>
                    <a:lnTo>
                      <a:pt x="15149" y="3683"/>
                    </a:lnTo>
                    <a:lnTo>
                      <a:pt x="15107" y="3578"/>
                    </a:lnTo>
                    <a:lnTo>
                      <a:pt x="14981" y="3411"/>
                    </a:lnTo>
                    <a:lnTo>
                      <a:pt x="14835" y="3390"/>
                    </a:lnTo>
                    <a:lnTo>
                      <a:pt x="14688" y="3306"/>
                    </a:lnTo>
                    <a:lnTo>
                      <a:pt x="14688" y="3244"/>
                    </a:lnTo>
                    <a:lnTo>
                      <a:pt x="14626" y="3244"/>
                    </a:lnTo>
                    <a:lnTo>
                      <a:pt x="14563" y="3181"/>
                    </a:lnTo>
                    <a:lnTo>
                      <a:pt x="14437" y="3181"/>
                    </a:lnTo>
                    <a:lnTo>
                      <a:pt x="14333" y="3160"/>
                    </a:lnTo>
                    <a:lnTo>
                      <a:pt x="14354" y="3097"/>
                    </a:lnTo>
                    <a:lnTo>
                      <a:pt x="14207" y="2993"/>
                    </a:lnTo>
                    <a:lnTo>
                      <a:pt x="14165" y="2867"/>
                    </a:lnTo>
                    <a:lnTo>
                      <a:pt x="14040" y="2721"/>
                    </a:lnTo>
                    <a:lnTo>
                      <a:pt x="13935" y="2721"/>
                    </a:lnTo>
                    <a:lnTo>
                      <a:pt x="13810" y="2553"/>
                    </a:lnTo>
                    <a:lnTo>
                      <a:pt x="13810" y="2428"/>
                    </a:lnTo>
                    <a:lnTo>
                      <a:pt x="13914" y="2239"/>
                    </a:lnTo>
                    <a:lnTo>
                      <a:pt x="13935" y="2114"/>
                    </a:lnTo>
                    <a:lnTo>
                      <a:pt x="14061" y="2030"/>
                    </a:lnTo>
                    <a:lnTo>
                      <a:pt x="14103" y="1884"/>
                    </a:lnTo>
                    <a:lnTo>
                      <a:pt x="14144" y="1779"/>
                    </a:lnTo>
                    <a:lnTo>
                      <a:pt x="14040" y="1821"/>
                    </a:lnTo>
                    <a:lnTo>
                      <a:pt x="13956" y="1674"/>
                    </a:lnTo>
                    <a:lnTo>
                      <a:pt x="14061" y="1591"/>
                    </a:lnTo>
                    <a:lnTo>
                      <a:pt x="14040" y="1486"/>
                    </a:lnTo>
                    <a:lnTo>
                      <a:pt x="14124" y="1486"/>
                    </a:lnTo>
                    <a:lnTo>
                      <a:pt x="14165" y="1465"/>
                    </a:lnTo>
                    <a:lnTo>
                      <a:pt x="14228" y="1486"/>
                    </a:lnTo>
                    <a:lnTo>
                      <a:pt x="14333" y="1507"/>
                    </a:lnTo>
                    <a:lnTo>
                      <a:pt x="14458" y="1465"/>
                    </a:lnTo>
                    <a:lnTo>
                      <a:pt x="14521" y="1319"/>
                    </a:lnTo>
                    <a:lnTo>
                      <a:pt x="14416" y="1256"/>
                    </a:lnTo>
                    <a:lnTo>
                      <a:pt x="14479" y="1172"/>
                    </a:lnTo>
                    <a:lnTo>
                      <a:pt x="14563" y="1193"/>
                    </a:lnTo>
                    <a:lnTo>
                      <a:pt x="14626" y="1005"/>
                    </a:lnTo>
                    <a:lnTo>
                      <a:pt x="14688" y="963"/>
                    </a:lnTo>
                    <a:lnTo>
                      <a:pt x="14772" y="858"/>
                    </a:lnTo>
                    <a:lnTo>
                      <a:pt x="14772" y="796"/>
                    </a:lnTo>
                    <a:lnTo>
                      <a:pt x="14668" y="754"/>
                    </a:lnTo>
                    <a:lnTo>
                      <a:pt x="14584" y="837"/>
                    </a:lnTo>
                    <a:lnTo>
                      <a:pt x="14521" y="796"/>
                    </a:lnTo>
                    <a:lnTo>
                      <a:pt x="14521" y="586"/>
                    </a:lnTo>
                    <a:lnTo>
                      <a:pt x="14416" y="649"/>
                    </a:lnTo>
                    <a:lnTo>
                      <a:pt x="14270" y="796"/>
                    </a:lnTo>
                    <a:lnTo>
                      <a:pt x="14333" y="837"/>
                    </a:lnTo>
                    <a:lnTo>
                      <a:pt x="14333" y="900"/>
                    </a:lnTo>
                    <a:lnTo>
                      <a:pt x="14249" y="963"/>
                    </a:lnTo>
                    <a:lnTo>
                      <a:pt x="14144" y="900"/>
                    </a:lnTo>
                    <a:lnTo>
                      <a:pt x="14124" y="837"/>
                    </a:lnTo>
                    <a:lnTo>
                      <a:pt x="14103" y="775"/>
                    </a:lnTo>
                    <a:lnTo>
                      <a:pt x="14040" y="858"/>
                    </a:lnTo>
                    <a:lnTo>
                      <a:pt x="13956" y="879"/>
                    </a:lnTo>
                    <a:lnTo>
                      <a:pt x="13956" y="796"/>
                    </a:lnTo>
                    <a:lnTo>
                      <a:pt x="14040" y="733"/>
                    </a:lnTo>
                    <a:lnTo>
                      <a:pt x="14061" y="670"/>
                    </a:lnTo>
                    <a:lnTo>
                      <a:pt x="13998" y="691"/>
                    </a:lnTo>
                    <a:lnTo>
                      <a:pt x="13914" y="775"/>
                    </a:lnTo>
                    <a:lnTo>
                      <a:pt x="13789" y="837"/>
                    </a:lnTo>
                    <a:lnTo>
                      <a:pt x="13789" y="858"/>
                    </a:lnTo>
                    <a:lnTo>
                      <a:pt x="13705" y="879"/>
                    </a:lnTo>
                    <a:lnTo>
                      <a:pt x="13684" y="837"/>
                    </a:lnTo>
                    <a:lnTo>
                      <a:pt x="13538" y="837"/>
                    </a:lnTo>
                    <a:lnTo>
                      <a:pt x="13538" y="775"/>
                    </a:lnTo>
                    <a:lnTo>
                      <a:pt x="13475" y="649"/>
                    </a:lnTo>
                    <a:lnTo>
                      <a:pt x="13412" y="649"/>
                    </a:lnTo>
                    <a:lnTo>
                      <a:pt x="13287" y="691"/>
                    </a:lnTo>
                    <a:lnTo>
                      <a:pt x="13182" y="670"/>
                    </a:lnTo>
                    <a:lnTo>
                      <a:pt x="13119" y="691"/>
                    </a:lnTo>
                    <a:lnTo>
                      <a:pt x="13077" y="628"/>
                    </a:lnTo>
                    <a:lnTo>
                      <a:pt x="13015" y="628"/>
                    </a:lnTo>
                    <a:lnTo>
                      <a:pt x="12973" y="482"/>
                    </a:lnTo>
                    <a:lnTo>
                      <a:pt x="12847" y="545"/>
                    </a:lnTo>
                    <a:lnTo>
                      <a:pt x="12701" y="524"/>
                    </a:lnTo>
                    <a:lnTo>
                      <a:pt x="12575" y="461"/>
                    </a:lnTo>
                    <a:lnTo>
                      <a:pt x="12575" y="377"/>
                    </a:lnTo>
                    <a:lnTo>
                      <a:pt x="12491" y="273"/>
                    </a:lnTo>
                    <a:lnTo>
                      <a:pt x="12450" y="273"/>
                    </a:lnTo>
                    <a:lnTo>
                      <a:pt x="12450" y="335"/>
                    </a:lnTo>
                    <a:lnTo>
                      <a:pt x="12282" y="377"/>
                    </a:lnTo>
                    <a:lnTo>
                      <a:pt x="12240" y="273"/>
                    </a:lnTo>
                    <a:lnTo>
                      <a:pt x="12136" y="252"/>
                    </a:lnTo>
                    <a:lnTo>
                      <a:pt x="11968" y="168"/>
                    </a:lnTo>
                    <a:lnTo>
                      <a:pt x="11968" y="210"/>
                    </a:lnTo>
                    <a:lnTo>
                      <a:pt x="11906" y="147"/>
                    </a:lnTo>
                    <a:lnTo>
                      <a:pt x="11801" y="231"/>
                    </a:lnTo>
                    <a:lnTo>
                      <a:pt x="11906" y="314"/>
                    </a:lnTo>
                    <a:lnTo>
                      <a:pt x="11864" y="335"/>
                    </a:lnTo>
                    <a:lnTo>
                      <a:pt x="11968" y="356"/>
                    </a:lnTo>
                    <a:lnTo>
                      <a:pt x="12073" y="335"/>
                    </a:lnTo>
                    <a:lnTo>
                      <a:pt x="12240" y="461"/>
                    </a:lnTo>
                    <a:lnTo>
                      <a:pt x="12240" y="545"/>
                    </a:lnTo>
                    <a:lnTo>
                      <a:pt x="12261" y="733"/>
                    </a:lnTo>
                    <a:lnTo>
                      <a:pt x="12136" y="733"/>
                    </a:lnTo>
                    <a:lnTo>
                      <a:pt x="12115" y="858"/>
                    </a:lnTo>
                    <a:lnTo>
                      <a:pt x="12052" y="775"/>
                    </a:lnTo>
                    <a:lnTo>
                      <a:pt x="11968" y="754"/>
                    </a:lnTo>
                    <a:lnTo>
                      <a:pt x="11864" y="837"/>
                    </a:lnTo>
                    <a:lnTo>
                      <a:pt x="11550" y="837"/>
                    </a:lnTo>
                    <a:lnTo>
                      <a:pt x="11424" y="733"/>
                    </a:lnTo>
                    <a:lnTo>
                      <a:pt x="11403" y="775"/>
                    </a:lnTo>
                    <a:lnTo>
                      <a:pt x="11278" y="837"/>
                    </a:lnTo>
                    <a:lnTo>
                      <a:pt x="11299" y="942"/>
                    </a:lnTo>
                    <a:lnTo>
                      <a:pt x="11194" y="900"/>
                    </a:lnTo>
                    <a:lnTo>
                      <a:pt x="11215" y="1068"/>
                    </a:lnTo>
                    <a:lnTo>
                      <a:pt x="11173" y="1005"/>
                    </a:lnTo>
                    <a:lnTo>
                      <a:pt x="11027" y="963"/>
                    </a:lnTo>
                    <a:lnTo>
                      <a:pt x="10985" y="1047"/>
                    </a:lnTo>
                    <a:lnTo>
                      <a:pt x="11027" y="1109"/>
                    </a:lnTo>
                    <a:lnTo>
                      <a:pt x="11027" y="1172"/>
                    </a:lnTo>
                    <a:lnTo>
                      <a:pt x="10880" y="1109"/>
                    </a:lnTo>
                    <a:lnTo>
                      <a:pt x="10818" y="1193"/>
                    </a:lnTo>
                    <a:lnTo>
                      <a:pt x="10880" y="1256"/>
                    </a:lnTo>
                    <a:lnTo>
                      <a:pt x="10797" y="1298"/>
                    </a:lnTo>
                    <a:lnTo>
                      <a:pt x="10713" y="1361"/>
                    </a:lnTo>
                    <a:lnTo>
                      <a:pt x="10713" y="1402"/>
                    </a:lnTo>
                    <a:lnTo>
                      <a:pt x="10797" y="1507"/>
                    </a:lnTo>
                    <a:lnTo>
                      <a:pt x="10818" y="1570"/>
                    </a:lnTo>
                    <a:lnTo>
                      <a:pt x="10818" y="1570"/>
                    </a:lnTo>
                    <a:lnTo>
                      <a:pt x="10713" y="1507"/>
                    </a:lnTo>
                    <a:lnTo>
                      <a:pt x="10650" y="1591"/>
                    </a:lnTo>
                    <a:lnTo>
                      <a:pt x="10546" y="1591"/>
                    </a:lnTo>
                    <a:lnTo>
                      <a:pt x="10462" y="1737"/>
                    </a:lnTo>
                    <a:lnTo>
                      <a:pt x="10357" y="1925"/>
                    </a:lnTo>
                    <a:lnTo>
                      <a:pt x="10274" y="1946"/>
                    </a:lnTo>
                    <a:lnTo>
                      <a:pt x="10253" y="2114"/>
                    </a:lnTo>
                    <a:lnTo>
                      <a:pt x="10148" y="2156"/>
                    </a:lnTo>
                    <a:lnTo>
                      <a:pt x="10232" y="2239"/>
                    </a:lnTo>
                    <a:lnTo>
                      <a:pt x="10441" y="2260"/>
                    </a:lnTo>
                    <a:lnTo>
                      <a:pt x="10357" y="2302"/>
                    </a:lnTo>
                    <a:lnTo>
                      <a:pt x="10294" y="2365"/>
                    </a:lnTo>
                    <a:lnTo>
                      <a:pt x="10546" y="2449"/>
                    </a:lnTo>
                    <a:lnTo>
                      <a:pt x="10462" y="2511"/>
                    </a:lnTo>
                    <a:lnTo>
                      <a:pt x="10294" y="2469"/>
                    </a:lnTo>
                    <a:lnTo>
                      <a:pt x="10253" y="2407"/>
                    </a:lnTo>
                    <a:lnTo>
                      <a:pt x="10253" y="2407"/>
                    </a:lnTo>
                    <a:lnTo>
                      <a:pt x="10274" y="2469"/>
                    </a:lnTo>
                    <a:lnTo>
                      <a:pt x="10357" y="2553"/>
                    </a:lnTo>
                    <a:lnTo>
                      <a:pt x="10357" y="2679"/>
                    </a:lnTo>
                    <a:lnTo>
                      <a:pt x="10462" y="2825"/>
                    </a:lnTo>
                    <a:lnTo>
                      <a:pt x="10294" y="2679"/>
                    </a:lnTo>
                    <a:lnTo>
                      <a:pt x="10232" y="2532"/>
                    </a:lnTo>
                    <a:lnTo>
                      <a:pt x="10127" y="2511"/>
                    </a:lnTo>
                    <a:lnTo>
                      <a:pt x="10085" y="2574"/>
                    </a:lnTo>
                    <a:lnTo>
                      <a:pt x="10064" y="2658"/>
                    </a:lnTo>
                    <a:lnTo>
                      <a:pt x="10043" y="2574"/>
                    </a:lnTo>
                    <a:lnTo>
                      <a:pt x="9813" y="2428"/>
                    </a:lnTo>
                    <a:lnTo>
                      <a:pt x="9625" y="2449"/>
                    </a:lnTo>
                    <a:lnTo>
                      <a:pt x="9667" y="2511"/>
                    </a:lnTo>
                    <a:lnTo>
                      <a:pt x="9625" y="2574"/>
                    </a:lnTo>
                    <a:lnTo>
                      <a:pt x="9562" y="2532"/>
                    </a:lnTo>
                    <a:lnTo>
                      <a:pt x="9520" y="2532"/>
                    </a:lnTo>
                    <a:lnTo>
                      <a:pt x="9458" y="2574"/>
                    </a:lnTo>
                    <a:lnTo>
                      <a:pt x="9541" y="2721"/>
                    </a:lnTo>
                    <a:lnTo>
                      <a:pt x="9520" y="2762"/>
                    </a:lnTo>
                    <a:lnTo>
                      <a:pt x="9499" y="2721"/>
                    </a:lnTo>
                    <a:lnTo>
                      <a:pt x="9437" y="2741"/>
                    </a:lnTo>
                    <a:lnTo>
                      <a:pt x="9437" y="2783"/>
                    </a:lnTo>
                    <a:lnTo>
                      <a:pt x="9332" y="2846"/>
                    </a:lnTo>
                    <a:lnTo>
                      <a:pt x="9186" y="2888"/>
                    </a:lnTo>
                    <a:lnTo>
                      <a:pt x="9311" y="2825"/>
                    </a:lnTo>
                    <a:lnTo>
                      <a:pt x="9395" y="2721"/>
                    </a:lnTo>
                    <a:lnTo>
                      <a:pt x="9395" y="2532"/>
                    </a:lnTo>
                    <a:lnTo>
                      <a:pt x="9458" y="2428"/>
                    </a:lnTo>
                    <a:lnTo>
                      <a:pt x="9416" y="2344"/>
                    </a:lnTo>
                    <a:lnTo>
                      <a:pt x="9311" y="2323"/>
                    </a:lnTo>
                    <a:lnTo>
                      <a:pt x="9144" y="2030"/>
                    </a:lnTo>
                    <a:lnTo>
                      <a:pt x="9081" y="1905"/>
                    </a:lnTo>
                    <a:lnTo>
                      <a:pt x="8893" y="1842"/>
                    </a:lnTo>
                    <a:lnTo>
                      <a:pt x="8788" y="1800"/>
                    </a:lnTo>
                    <a:lnTo>
                      <a:pt x="8725" y="1821"/>
                    </a:lnTo>
                    <a:lnTo>
                      <a:pt x="8788" y="1884"/>
                    </a:lnTo>
                    <a:lnTo>
                      <a:pt x="8704" y="1905"/>
                    </a:lnTo>
                    <a:lnTo>
                      <a:pt x="8621" y="2030"/>
                    </a:lnTo>
                    <a:lnTo>
                      <a:pt x="8558" y="2009"/>
                    </a:lnTo>
                    <a:lnTo>
                      <a:pt x="8579" y="1946"/>
                    </a:lnTo>
                    <a:lnTo>
                      <a:pt x="8474" y="1988"/>
                    </a:lnTo>
                    <a:lnTo>
                      <a:pt x="8453" y="2051"/>
                    </a:lnTo>
                    <a:lnTo>
                      <a:pt x="8370" y="1884"/>
                    </a:lnTo>
                    <a:lnTo>
                      <a:pt x="8307" y="1884"/>
                    </a:lnTo>
                    <a:lnTo>
                      <a:pt x="8286" y="1946"/>
                    </a:lnTo>
                    <a:lnTo>
                      <a:pt x="8370" y="2009"/>
                    </a:lnTo>
                    <a:lnTo>
                      <a:pt x="8265" y="2093"/>
                    </a:lnTo>
                    <a:lnTo>
                      <a:pt x="8202" y="2218"/>
                    </a:lnTo>
                    <a:lnTo>
                      <a:pt x="8265" y="2260"/>
                    </a:lnTo>
                    <a:lnTo>
                      <a:pt x="8139" y="2344"/>
                    </a:lnTo>
                    <a:lnTo>
                      <a:pt x="8077" y="2260"/>
                    </a:lnTo>
                    <a:lnTo>
                      <a:pt x="8035" y="2260"/>
                    </a:lnTo>
                    <a:lnTo>
                      <a:pt x="7993" y="2197"/>
                    </a:lnTo>
                    <a:lnTo>
                      <a:pt x="8077" y="2114"/>
                    </a:lnTo>
                    <a:lnTo>
                      <a:pt x="7993" y="2114"/>
                    </a:lnTo>
                    <a:lnTo>
                      <a:pt x="7951" y="2239"/>
                    </a:lnTo>
                    <a:lnTo>
                      <a:pt x="7846" y="2260"/>
                    </a:lnTo>
                    <a:lnTo>
                      <a:pt x="7784" y="2323"/>
                    </a:lnTo>
                    <a:lnTo>
                      <a:pt x="7763" y="2449"/>
                    </a:lnTo>
                    <a:lnTo>
                      <a:pt x="7951" y="2511"/>
                    </a:lnTo>
                    <a:lnTo>
                      <a:pt x="7784" y="2637"/>
                    </a:lnTo>
                    <a:lnTo>
                      <a:pt x="7679" y="2574"/>
                    </a:lnTo>
                    <a:lnTo>
                      <a:pt x="7533" y="2658"/>
                    </a:lnTo>
                    <a:lnTo>
                      <a:pt x="7554" y="2741"/>
                    </a:lnTo>
                    <a:lnTo>
                      <a:pt x="7742" y="2762"/>
                    </a:lnTo>
                    <a:lnTo>
                      <a:pt x="7658" y="2846"/>
                    </a:lnTo>
                    <a:lnTo>
                      <a:pt x="7574" y="2867"/>
                    </a:lnTo>
                    <a:lnTo>
                      <a:pt x="7470" y="2741"/>
                    </a:lnTo>
                    <a:lnTo>
                      <a:pt x="7365" y="2846"/>
                    </a:lnTo>
                    <a:lnTo>
                      <a:pt x="7261" y="2867"/>
                    </a:lnTo>
                    <a:lnTo>
                      <a:pt x="7302" y="2951"/>
                    </a:lnTo>
                    <a:lnTo>
                      <a:pt x="7323" y="3034"/>
                    </a:lnTo>
                    <a:lnTo>
                      <a:pt x="7323" y="3097"/>
                    </a:lnTo>
                    <a:lnTo>
                      <a:pt x="7407" y="3076"/>
                    </a:lnTo>
                    <a:lnTo>
                      <a:pt x="7323" y="3181"/>
                    </a:lnTo>
                    <a:lnTo>
                      <a:pt x="7365" y="3286"/>
                    </a:lnTo>
                    <a:lnTo>
                      <a:pt x="7261" y="3306"/>
                    </a:lnTo>
                    <a:lnTo>
                      <a:pt x="7219" y="3390"/>
                    </a:lnTo>
                    <a:lnTo>
                      <a:pt x="7407" y="3453"/>
                    </a:lnTo>
                    <a:lnTo>
                      <a:pt x="7302" y="3495"/>
                    </a:lnTo>
                    <a:lnTo>
                      <a:pt x="7261" y="3558"/>
                    </a:lnTo>
                    <a:lnTo>
                      <a:pt x="7135" y="3516"/>
                    </a:lnTo>
                    <a:lnTo>
                      <a:pt x="7093" y="3453"/>
                    </a:lnTo>
                    <a:lnTo>
                      <a:pt x="7009" y="3390"/>
                    </a:lnTo>
                    <a:lnTo>
                      <a:pt x="6905" y="3474"/>
                    </a:lnTo>
                    <a:lnTo>
                      <a:pt x="6884" y="3369"/>
                    </a:lnTo>
                    <a:lnTo>
                      <a:pt x="6779" y="3306"/>
                    </a:lnTo>
                    <a:lnTo>
                      <a:pt x="6696" y="3369"/>
                    </a:lnTo>
                    <a:lnTo>
                      <a:pt x="6821" y="3474"/>
                    </a:lnTo>
                    <a:lnTo>
                      <a:pt x="6779" y="3495"/>
                    </a:lnTo>
                    <a:lnTo>
                      <a:pt x="6717" y="3599"/>
                    </a:lnTo>
                    <a:lnTo>
                      <a:pt x="6821" y="3704"/>
                    </a:lnTo>
                    <a:lnTo>
                      <a:pt x="6947" y="3704"/>
                    </a:lnTo>
                    <a:lnTo>
                      <a:pt x="6905" y="3809"/>
                    </a:lnTo>
                    <a:lnTo>
                      <a:pt x="6905" y="3913"/>
                    </a:lnTo>
                    <a:lnTo>
                      <a:pt x="6842" y="3871"/>
                    </a:lnTo>
                    <a:lnTo>
                      <a:pt x="6779" y="3871"/>
                    </a:lnTo>
                    <a:lnTo>
                      <a:pt x="6800" y="3997"/>
                    </a:lnTo>
                    <a:lnTo>
                      <a:pt x="6737" y="4122"/>
                    </a:lnTo>
                    <a:lnTo>
                      <a:pt x="6737" y="4248"/>
                    </a:lnTo>
                    <a:lnTo>
                      <a:pt x="6570" y="3871"/>
                    </a:lnTo>
                    <a:lnTo>
                      <a:pt x="6424" y="3620"/>
                    </a:lnTo>
                    <a:lnTo>
                      <a:pt x="6382" y="3558"/>
                    </a:lnTo>
                    <a:lnTo>
                      <a:pt x="6403" y="3390"/>
                    </a:lnTo>
                    <a:lnTo>
                      <a:pt x="6361" y="3474"/>
                    </a:lnTo>
                    <a:lnTo>
                      <a:pt x="6214" y="3558"/>
                    </a:lnTo>
                    <a:lnTo>
                      <a:pt x="6193" y="3704"/>
                    </a:lnTo>
                    <a:lnTo>
                      <a:pt x="6110" y="3725"/>
                    </a:lnTo>
                    <a:lnTo>
                      <a:pt x="6089" y="3809"/>
                    </a:lnTo>
                    <a:lnTo>
                      <a:pt x="5984" y="3788"/>
                    </a:lnTo>
                    <a:lnTo>
                      <a:pt x="5901" y="3892"/>
                    </a:lnTo>
                    <a:lnTo>
                      <a:pt x="5838" y="3976"/>
                    </a:lnTo>
                    <a:lnTo>
                      <a:pt x="5859" y="4102"/>
                    </a:lnTo>
                    <a:lnTo>
                      <a:pt x="5859" y="4415"/>
                    </a:lnTo>
                    <a:lnTo>
                      <a:pt x="5901" y="4436"/>
                    </a:lnTo>
                    <a:lnTo>
                      <a:pt x="5901" y="4541"/>
                    </a:lnTo>
                    <a:lnTo>
                      <a:pt x="5796" y="4604"/>
                    </a:lnTo>
                    <a:lnTo>
                      <a:pt x="5733" y="4708"/>
                    </a:lnTo>
                    <a:lnTo>
                      <a:pt x="5566" y="4750"/>
                    </a:lnTo>
                    <a:lnTo>
                      <a:pt x="5587" y="4834"/>
                    </a:lnTo>
                    <a:lnTo>
                      <a:pt x="5461" y="4918"/>
                    </a:lnTo>
                    <a:lnTo>
                      <a:pt x="5461" y="5064"/>
                    </a:lnTo>
                    <a:lnTo>
                      <a:pt x="5377" y="5127"/>
                    </a:lnTo>
                    <a:lnTo>
                      <a:pt x="5210" y="5378"/>
                    </a:lnTo>
                    <a:lnTo>
                      <a:pt x="4854" y="5587"/>
                    </a:lnTo>
                    <a:lnTo>
                      <a:pt x="4561" y="5608"/>
                    </a:lnTo>
                    <a:lnTo>
                      <a:pt x="4436" y="5650"/>
                    </a:lnTo>
                    <a:lnTo>
                      <a:pt x="4268" y="5671"/>
                    </a:lnTo>
                    <a:lnTo>
                      <a:pt x="4122" y="5692"/>
                    </a:lnTo>
                    <a:lnTo>
                      <a:pt x="3996" y="5671"/>
                    </a:lnTo>
                    <a:lnTo>
                      <a:pt x="3808" y="5754"/>
                    </a:lnTo>
                    <a:lnTo>
                      <a:pt x="3787" y="5859"/>
                    </a:lnTo>
                    <a:lnTo>
                      <a:pt x="3683" y="5901"/>
                    </a:lnTo>
                    <a:lnTo>
                      <a:pt x="3285" y="5880"/>
                    </a:lnTo>
                    <a:lnTo>
                      <a:pt x="3222" y="5922"/>
                    </a:lnTo>
                    <a:lnTo>
                      <a:pt x="3160" y="6027"/>
                    </a:lnTo>
                    <a:lnTo>
                      <a:pt x="2929" y="6131"/>
                    </a:lnTo>
                    <a:lnTo>
                      <a:pt x="2762" y="6131"/>
                    </a:lnTo>
                    <a:lnTo>
                      <a:pt x="2657" y="6089"/>
                    </a:lnTo>
                    <a:lnTo>
                      <a:pt x="2553" y="6110"/>
                    </a:lnTo>
                    <a:lnTo>
                      <a:pt x="2532" y="6027"/>
                    </a:lnTo>
                    <a:lnTo>
                      <a:pt x="2427" y="6089"/>
                    </a:lnTo>
                    <a:lnTo>
                      <a:pt x="2344" y="6215"/>
                    </a:lnTo>
                    <a:lnTo>
                      <a:pt x="2113" y="6278"/>
                    </a:lnTo>
                    <a:lnTo>
                      <a:pt x="2092" y="6319"/>
                    </a:lnTo>
                    <a:lnTo>
                      <a:pt x="2009" y="6319"/>
                    </a:lnTo>
                    <a:lnTo>
                      <a:pt x="1820" y="6487"/>
                    </a:lnTo>
                    <a:lnTo>
                      <a:pt x="1569" y="6612"/>
                    </a:lnTo>
                    <a:lnTo>
                      <a:pt x="1255" y="6717"/>
                    </a:lnTo>
                    <a:lnTo>
                      <a:pt x="1088" y="6905"/>
                    </a:lnTo>
                    <a:lnTo>
                      <a:pt x="1088" y="7115"/>
                    </a:lnTo>
                    <a:lnTo>
                      <a:pt x="963" y="7219"/>
                    </a:lnTo>
                    <a:lnTo>
                      <a:pt x="879" y="7156"/>
                    </a:lnTo>
                    <a:lnTo>
                      <a:pt x="900" y="7073"/>
                    </a:lnTo>
                    <a:lnTo>
                      <a:pt x="900" y="7010"/>
                    </a:lnTo>
                    <a:lnTo>
                      <a:pt x="963" y="6843"/>
                    </a:lnTo>
                    <a:lnTo>
                      <a:pt x="963" y="6738"/>
                    </a:lnTo>
                    <a:lnTo>
                      <a:pt x="774" y="6863"/>
                    </a:lnTo>
                    <a:lnTo>
                      <a:pt x="732" y="7052"/>
                    </a:lnTo>
                    <a:lnTo>
                      <a:pt x="607" y="7282"/>
                    </a:lnTo>
                    <a:lnTo>
                      <a:pt x="711" y="7470"/>
                    </a:lnTo>
                    <a:lnTo>
                      <a:pt x="628" y="7638"/>
                    </a:lnTo>
                    <a:lnTo>
                      <a:pt x="649" y="7889"/>
                    </a:lnTo>
                    <a:lnTo>
                      <a:pt x="419" y="8161"/>
                    </a:lnTo>
                    <a:lnTo>
                      <a:pt x="335" y="8537"/>
                    </a:lnTo>
                    <a:lnTo>
                      <a:pt x="377" y="8726"/>
                    </a:lnTo>
                    <a:lnTo>
                      <a:pt x="356" y="9019"/>
                    </a:lnTo>
                    <a:lnTo>
                      <a:pt x="565" y="9353"/>
                    </a:lnTo>
                    <a:lnTo>
                      <a:pt x="565" y="9479"/>
                    </a:lnTo>
                    <a:lnTo>
                      <a:pt x="649" y="9584"/>
                    </a:lnTo>
                    <a:lnTo>
                      <a:pt x="565" y="9751"/>
                    </a:lnTo>
                    <a:lnTo>
                      <a:pt x="628" y="9897"/>
                    </a:lnTo>
                    <a:lnTo>
                      <a:pt x="502" y="9960"/>
                    </a:lnTo>
                    <a:lnTo>
                      <a:pt x="439" y="9856"/>
                    </a:lnTo>
                    <a:lnTo>
                      <a:pt x="439" y="9667"/>
                    </a:lnTo>
                    <a:lnTo>
                      <a:pt x="356" y="9772"/>
                    </a:lnTo>
                    <a:lnTo>
                      <a:pt x="335" y="9730"/>
                    </a:lnTo>
                    <a:lnTo>
                      <a:pt x="335" y="9542"/>
                    </a:lnTo>
                    <a:lnTo>
                      <a:pt x="230" y="9312"/>
                    </a:lnTo>
                    <a:lnTo>
                      <a:pt x="147" y="9416"/>
                    </a:lnTo>
                    <a:lnTo>
                      <a:pt x="188" y="9667"/>
                    </a:lnTo>
                    <a:lnTo>
                      <a:pt x="335" y="9835"/>
                    </a:lnTo>
                    <a:lnTo>
                      <a:pt x="439" y="10023"/>
                    </a:lnTo>
                    <a:lnTo>
                      <a:pt x="293" y="10065"/>
                    </a:lnTo>
                    <a:lnTo>
                      <a:pt x="147" y="9897"/>
                    </a:lnTo>
                    <a:lnTo>
                      <a:pt x="126" y="9688"/>
                    </a:lnTo>
                    <a:lnTo>
                      <a:pt x="84" y="9772"/>
                    </a:lnTo>
                    <a:lnTo>
                      <a:pt x="0" y="9835"/>
                    </a:lnTo>
                    <a:lnTo>
                      <a:pt x="105" y="10002"/>
                    </a:lnTo>
                    <a:lnTo>
                      <a:pt x="314" y="10253"/>
                    </a:lnTo>
                    <a:lnTo>
                      <a:pt x="419" y="10588"/>
                    </a:lnTo>
                    <a:lnTo>
                      <a:pt x="377" y="11153"/>
                    </a:lnTo>
                    <a:lnTo>
                      <a:pt x="460" y="11257"/>
                    </a:lnTo>
                    <a:lnTo>
                      <a:pt x="544" y="11592"/>
                    </a:lnTo>
                    <a:lnTo>
                      <a:pt x="711" y="12032"/>
                    </a:lnTo>
                    <a:lnTo>
                      <a:pt x="649" y="12178"/>
                    </a:lnTo>
                    <a:lnTo>
                      <a:pt x="670" y="12827"/>
                    </a:lnTo>
                    <a:lnTo>
                      <a:pt x="649" y="12910"/>
                    </a:lnTo>
                    <a:lnTo>
                      <a:pt x="711" y="13099"/>
                    </a:lnTo>
                    <a:lnTo>
                      <a:pt x="711" y="13308"/>
                    </a:lnTo>
                    <a:lnTo>
                      <a:pt x="837" y="13559"/>
                    </a:lnTo>
                    <a:lnTo>
                      <a:pt x="837" y="13726"/>
                    </a:lnTo>
                    <a:lnTo>
                      <a:pt x="732" y="13810"/>
                    </a:lnTo>
                    <a:lnTo>
                      <a:pt x="774" y="13852"/>
                    </a:lnTo>
                    <a:lnTo>
                      <a:pt x="732" y="14019"/>
                    </a:lnTo>
                    <a:lnTo>
                      <a:pt x="711" y="14270"/>
                    </a:lnTo>
                    <a:lnTo>
                      <a:pt x="628" y="14354"/>
                    </a:lnTo>
                    <a:lnTo>
                      <a:pt x="649" y="14438"/>
                    </a:lnTo>
                    <a:lnTo>
                      <a:pt x="628" y="14584"/>
                    </a:lnTo>
                    <a:lnTo>
                      <a:pt x="523" y="14668"/>
                    </a:lnTo>
                    <a:lnTo>
                      <a:pt x="544" y="14793"/>
                    </a:lnTo>
                    <a:lnTo>
                      <a:pt x="335" y="14961"/>
                    </a:lnTo>
                    <a:lnTo>
                      <a:pt x="251" y="14877"/>
                    </a:lnTo>
                    <a:lnTo>
                      <a:pt x="126" y="15086"/>
                    </a:lnTo>
                    <a:lnTo>
                      <a:pt x="126" y="15442"/>
                    </a:lnTo>
                    <a:lnTo>
                      <a:pt x="209" y="15526"/>
                    </a:lnTo>
                    <a:lnTo>
                      <a:pt x="293" y="15526"/>
                    </a:lnTo>
                    <a:lnTo>
                      <a:pt x="544" y="15756"/>
                    </a:lnTo>
                    <a:lnTo>
                      <a:pt x="544" y="15861"/>
                    </a:lnTo>
                    <a:lnTo>
                      <a:pt x="565" y="15923"/>
                    </a:lnTo>
                    <a:lnTo>
                      <a:pt x="711" y="15944"/>
                    </a:lnTo>
                    <a:lnTo>
                      <a:pt x="753" y="16007"/>
                    </a:lnTo>
                    <a:lnTo>
                      <a:pt x="942" y="16028"/>
                    </a:lnTo>
                    <a:lnTo>
                      <a:pt x="983" y="16028"/>
                    </a:lnTo>
                    <a:lnTo>
                      <a:pt x="1025" y="16070"/>
                    </a:lnTo>
                    <a:lnTo>
                      <a:pt x="1151" y="16070"/>
                    </a:lnTo>
                    <a:lnTo>
                      <a:pt x="1297" y="16049"/>
                    </a:lnTo>
                    <a:lnTo>
                      <a:pt x="1339" y="16133"/>
                    </a:lnTo>
                    <a:lnTo>
                      <a:pt x="1402" y="16070"/>
                    </a:lnTo>
                    <a:lnTo>
                      <a:pt x="1423" y="16112"/>
                    </a:lnTo>
                    <a:lnTo>
                      <a:pt x="1611" y="16070"/>
                    </a:lnTo>
                    <a:lnTo>
                      <a:pt x="1758" y="16070"/>
                    </a:lnTo>
                    <a:lnTo>
                      <a:pt x="1779" y="16007"/>
                    </a:lnTo>
                    <a:lnTo>
                      <a:pt x="1862" y="15965"/>
                    </a:lnTo>
                    <a:lnTo>
                      <a:pt x="1946" y="15840"/>
                    </a:lnTo>
                    <a:lnTo>
                      <a:pt x="2113" y="15861"/>
                    </a:lnTo>
                    <a:lnTo>
                      <a:pt x="2113" y="15756"/>
                    </a:lnTo>
                    <a:lnTo>
                      <a:pt x="2218" y="15693"/>
                    </a:lnTo>
                    <a:lnTo>
                      <a:pt x="2323" y="15693"/>
                    </a:lnTo>
                    <a:lnTo>
                      <a:pt x="2406" y="15777"/>
                    </a:lnTo>
                    <a:lnTo>
                      <a:pt x="2511" y="15651"/>
                    </a:lnTo>
                    <a:lnTo>
                      <a:pt x="2532" y="15693"/>
                    </a:lnTo>
                    <a:lnTo>
                      <a:pt x="2616" y="15651"/>
                    </a:lnTo>
                    <a:lnTo>
                      <a:pt x="2636" y="15526"/>
                    </a:lnTo>
                    <a:lnTo>
                      <a:pt x="2950" y="15317"/>
                    </a:lnTo>
                    <a:lnTo>
                      <a:pt x="3076" y="15338"/>
                    </a:lnTo>
                    <a:lnTo>
                      <a:pt x="3160" y="15379"/>
                    </a:lnTo>
                    <a:lnTo>
                      <a:pt x="3264" y="15317"/>
                    </a:lnTo>
                    <a:lnTo>
                      <a:pt x="3557" y="15233"/>
                    </a:lnTo>
                    <a:lnTo>
                      <a:pt x="3599" y="15317"/>
                    </a:lnTo>
                    <a:lnTo>
                      <a:pt x="3787" y="15254"/>
                    </a:lnTo>
                    <a:lnTo>
                      <a:pt x="3850" y="15296"/>
                    </a:lnTo>
                    <a:lnTo>
                      <a:pt x="3955" y="15317"/>
                    </a:lnTo>
                    <a:lnTo>
                      <a:pt x="4038" y="15254"/>
                    </a:lnTo>
                    <a:lnTo>
                      <a:pt x="4101" y="15400"/>
                    </a:lnTo>
                    <a:lnTo>
                      <a:pt x="4185" y="15400"/>
                    </a:lnTo>
                    <a:lnTo>
                      <a:pt x="4268" y="15338"/>
                    </a:lnTo>
                    <a:lnTo>
                      <a:pt x="4310" y="15400"/>
                    </a:lnTo>
                    <a:lnTo>
                      <a:pt x="4415" y="15338"/>
                    </a:lnTo>
                    <a:lnTo>
                      <a:pt x="4624" y="15338"/>
                    </a:lnTo>
                    <a:lnTo>
                      <a:pt x="4624" y="15442"/>
                    </a:lnTo>
                    <a:lnTo>
                      <a:pt x="4645" y="15442"/>
                    </a:lnTo>
                    <a:lnTo>
                      <a:pt x="4792" y="15338"/>
                    </a:lnTo>
                    <a:lnTo>
                      <a:pt x="4917" y="15379"/>
                    </a:lnTo>
                    <a:lnTo>
                      <a:pt x="5064" y="15254"/>
                    </a:lnTo>
                    <a:lnTo>
                      <a:pt x="5126" y="15128"/>
                    </a:lnTo>
                    <a:lnTo>
                      <a:pt x="5168" y="15107"/>
                    </a:lnTo>
                    <a:lnTo>
                      <a:pt x="5315" y="14982"/>
                    </a:lnTo>
                    <a:lnTo>
                      <a:pt x="5377" y="14773"/>
                    </a:lnTo>
                    <a:lnTo>
                      <a:pt x="5524" y="14668"/>
                    </a:lnTo>
                    <a:lnTo>
                      <a:pt x="5670" y="14647"/>
                    </a:lnTo>
                    <a:lnTo>
                      <a:pt x="5754" y="14668"/>
                    </a:lnTo>
                    <a:lnTo>
                      <a:pt x="5984" y="14584"/>
                    </a:lnTo>
                    <a:lnTo>
                      <a:pt x="6277" y="14396"/>
                    </a:lnTo>
                    <a:lnTo>
                      <a:pt x="6486" y="14208"/>
                    </a:lnTo>
                    <a:lnTo>
                      <a:pt x="6570" y="14187"/>
                    </a:lnTo>
                    <a:lnTo>
                      <a:pt x="6737" y="14187"/>
                    </a:lnTo>
                    <a:lnTo>
                      <a:pt x="6905" y="14249"/>
                    </a:lnTo>
                    <a:lnTo>
                      <a:pt x="7051" y="14270"/>
                    </a:lnTo>
                    <a:lnTo>
                      <a:pt x="7198" y="14208"/>
                    </a:lnTo>
                    <a:lnTo>
                      <a:pt x="7407" y="14249"/>
                    </a:lnTo>
                    <a:lnTo>
                      <a:pt x="7742" y="14145"/>
                    </a:lnTo>
                    <a:lnTo>
                      <a:pt x="7930" y="14082"/>
                    </a:lnTo>
                    <a:lnTo>
                      <a:pt x="8056" y="13977"/>
                    </a:lnTo>
                    <a:lnTo>
                      <a:pt x="8139" y="13977"/>
                    </a:lnTo>
                    <a:lnTo>
                      <a:pt x="8307" y="13852"/>
                    </a:lnTo>
                    <a:lnTo>
                      <a:pt x="8558" y="13852"/>
                    </a:lnTo>
                    <a:lnTo>
                      <a:pt x="9186" y="13810"/>
                    </a:lnTo>
                    <a:lnTo>
                      <a:pt x="9395" y="13852"/>
                    </a:lnTo>
                    <a:lnTo>
                      <a:pt x="9520" y="13852"/>
                    </a:lnTo>
                    <a:lnTo>
                      <a:pt x="9709" y="13810"/>
                    </a:lnTo>
                    <a:lnTo>
                      <a:pt x="9834" y="13831"/>
                    </a:lnTo>
                    <a:lnTo>
                      <a:pt x="10022" y="13977"/>
                    </a:lnTo>
                    <a:lnTo>
                      <a:pt x="10148" y="14208"/>
                    </a:lnTo>
                    <a:lnTo>
                      <a:pt x="10253" y="14249"/>
                    </a:lnTo>
                    <a:lnTo>
                      <a:pt x="10336" y="14187"/>
                    </a:lnTo>
                    <a:lnTo>
                      <a:pt x="10378" y="14166"/>
                    </a:lnTo>
                    <a:lnTo>
                      <a:pt x="10441" y="14208"/>
                    </a:lnTo>
                    <a:lnTo>
                      <a:pt x="10504" y="14187"/>
                    </a:lnTo>
                    <a:lnTo>
                      <a:pt x="10650" y="14208"/>
                    </a:lnTo>
                    <a:lnTo>
                      <a:pt x="10755" y="14354"/>
                    </a:lnTo>
                    <a:lnTo>
                      <a:pt x="10880" y="14375"/>
                    </a:lnTo>
                    <a:lnTo>
                      <a:pt x="10964" y="14354"/>
                    </a:lnTo>
                    <a:lnTo>
                      <a:pt x="11194" y="14542"/>
                    </a:lnTo>
                    <a:lnTo>
                      <a:pt x="11194" y="14647"/>
                    </a:lnTo>
                    <a:lnTo>
                      <a:pt x="11278" y="14647"/>
                    </a:lnTo>
                    <a:lnTo>
                      <a:pt x="11341" y="14731"/>
                    </a:lnTo>
                    <a:lnTo>
                      <a:pt x="11320" y="14814"/>
                    </a:lnTo>
                    <a:lnTo>
                      <a:pt x="11215" y="14814"/>
                    </a:lnTo>
                    <a:lnTo>
                      <a:pt x="11194" y="14898"/>
                    </a:lnTo>
                    <a:lnTo>
                      <a:pt x="11299" y="15107"/>
                    </a:lnTo>
                    <a:lnTo>
                      <a:pt x="11403" y="15128"/>
                    </a:lnTo>
                    <a:lnTo>
                      <a:pt x="11508" y="15254"/>
                    </a:lnTo>
                    <a:lnTo>
                      <a:pt x="11550" y="15421"/>
                    </a:lnTo>
                    <a:lnTo>
                      <a:pt x="11529" y="15526"/>
                    </a:lnTo>
                    <a:lnTo>
                      <a:pt x="11655" y="15819"/>
                    </a:lnTo>
                    <a:lnTo>
                      <a:pt x="11613" y="15944"/>
                    </a:lnTo>
                    <a:lnTo>
                      <a:pt x="11655" y="16007"/>
                    </a:lnTo>
                    <a:lnTo>
                      <a:pt x="11634" y="16154"/>
                    </a:lnTo>
                    <a:lnTo>
                      <a:pt x="11613" y="16237"/>
                    </a:lnTo>
                    <a:lnTo>
                      <a:pt x="11529" y="16216"/>
                    </a:lnTo>
                    <a:lnTo>
                      <a:pt x="11508" y="16237"/>
                    </a:lnTo>
                    <a:lnTo>
                      <a:pt x="11592" y="16363"/>
                    </a:lnTo>
                    <a:lnTo>
                      <a:pt x="11655" y="16384"/>
                    </a:lnTo>
                    <a:lnTo>
                      <a:pt x="11717" y="16530"/>
                    </a:lnTo>
                    <a:lnTo>
                      <a:pt x="11822" y="16488"/>
                    </a:lnTo>
                    <a:lnTo>
                      <a:pt x="11927" y="16572"/>
                    </a:lnTo>
                    <a:lnTo>
                      <a:pt x="11927" y="16467"/>
                    </a:lnTo>
                    <a:lnTo>
                      <a:pt x="11864" y="16363"/>
                    </a:lnTo>
                    <a:lnTo>
                      <a:pt x="11927" y="16300"/>
                    </a:lnTo>
                    <a:lnTo>
                      <a:pt x="11968" y="16174"/>
                    </a:lnTo>
                    <a:lnTo>
                      <a:pt x="12073" y="16174"/>
                    </a:lnTo>
                    <a:lnTo>
                      <a:pt x="12136" y="16070"/>
                    </a:lnTo>
                    <a:lnTo>
                      <a:pt x="12240" y="16028"/>
                    </a:lnTo>
                    <a:lnTo>
                      <a:pt x="12261" y="15923"/>
                    </a:lnTo>
                    <a:lnTo>
                      <a:pt x="12366" y="15777"/>
                    </a:lnTo>
                    <a:lnTo>
                      <a:pt x="12596" y="15693"/>
                    </a:lnTo>
                    <a:lnTo>
                      <a:pt x="12638" y="15610"/>
                    </a:lnTo>
                    <a:lnTo>
                      <a:pt x="12680" y="15610"/>
                    </a:lnTo>
                    <a:lnTo>
                      <a:pt x="12868" y="15505"/>
                    </a:lnTo>
                    <a:lnTo>
                      <a:pt x="12910" y="15338"/>
                    </a:lnTo>
                    <a:lnTo>
                      <a:pt x="13077" y="15107"/>
                    </a:lnTo>
                    <a:lnTo>
                      <a:pt x="13224" y="15086"/>
                    </a:lnTo>
                    <a:lnTo>
                      <a:pt x="13307" y="14982"/>
                    </a:lnTo>
                    <a:lnTo>
                      <a:pt x="13266" y="14856"/>
                    </a:lnTo>
                    <a:lnTo>
                      <a:pt x="13287" y="14710"/>
                    </a:lnTo>
                    <a:lnTo>
                      <a:pt x="13370" y="14877"/>
                    </a:lnTo>
                    <a:lnTo>
                      <a:pt x="13370" y="15024"/>
                    </a:lnTo>
                    <a:lnTo>
                      <a:pt x="13370" y="15191"/>
                    </a:lnTo>
                    <a:lnTo>
                      <a:pt x="13287" y="15254"/>
                    </a:lnTo>
                    <a:lnTo>
                      <a:pt x="13266" y="15547"/>
                    </a:lnTo>
                    <a:lnTo>
                      <a:pt x="13015" y="15714"/>
                    </a:lnTo>
                    <a:lnTo>
                      <a:pt x="12973" y="15840"/>
                    </a:lnTo>
                    <a:lnTo>
                      <a:pt x="12910" y="15923"/>
                    </a:lnTo>
                    <a:lnTo>
                      <a:pt x="12910" y="16070"/>
                    </a:lnTo>
                    <a:lnTo>
                      <a:pt x="12784" y="16258"/>
                    </a:lnTo>
                    <a:lnTo>
                      <a:pt x="12805" y="16300"/>
                    </a:lnTo>
                    <a:lnTo>
                      <a:pt x="12743" y="16593"/>
                    </a:lnTo>
                    <a:lnTo>
                      <a:pt x="12450" y="16572"/>
                    </a:lnTo>
                    <a:lnTo>
                      <a:pt x="12387" y="16739"/>
                    </a:lnTo>
                    <a:lnTo>
                      <a:pt x="12324" y="16823"/>
                    </a:lnTo>
                    <a:lnTo>
                      <a:pt x="12324" y="16886"/>
                    </a:lnTo>
                    <a:lnTo>
                      <a:pt x="12491" y="16823"/>
                    </a:lnTo>
                    <a:lnTo>
                      <a:pt x="12659" y="16760"/>
                    </a:lnTo>
                    <a:lnTo>
                      <a:pt x="12868" y="16823"/>
                    </a:lnTo>
                    <a:lnTo>
                      <a:pt x="13056" y="16530"/>
                    </a:lnTo>
                    <a:lnTo>
                      <a:pt x="13098" y="16216"/>
                    </a:lnTo>
                    <a:lnTo>
                      <a:pt x="13266" y="16049"/>
                    </a:lnTo>
                    <a:lnTo>
                      <a:pt x="13307" y="16112"/>
                    </a:lnTo>
                    <a:lnTo>
                      <a:pt x="13307" y="16384"/>
                    </a:lnTo>
                    <a:lnTo>
                      <a:pt x="13370" y="16551"/>
                    </a:lnTo>
                    <a:lnTo>
                      <a:pt x="13307" y="16551"/>
                    </a:lnTo>
                    <a:lnTo>
                      <a:pt x="13328" y="16823"/>
                    </a:lnTo>
                    <a:lnTo>
                      <a:pt x="13203" y="17074"/>
                    </a:lnTo>
                    <a:lnTo>
                      <a:pt x="12994" y="17158"/>
                    </a:lnTo>
                    <a:lnTo>
                      <a:pt x="13015" y="17221"/>
                    </a:lnTo>
                    <a:lnTo>
                      <a:pt x="13161" y="17200"/>
                    </a:lnTo>
                    <a:lnTo>
                      <a:pt x="13307" y="17221"/>
                    </a:lnTo>
                    <a:lnTo>
                      <a:pt x="13391" y="17158"/>
                    </a:lnTo>
                    <a:lnTo>
                      <a:pt x="13496" y="17116"/>
                    </a:lnTo>
                    <a:lnTo>
                      <a:pt x="13600" y="17011"/>
                    </a:lnTo>
                    <a:lnTo>
                      <a:pt x="13705" y="17053"/>
                    </a:lnTo>
                    <a:lnTo>
                      <a:pt x="13789" y="17053"/>
                    </a:lnTo>
                    <a:lnTo>
                      <a:pt x="13705" y="17158"/>
                    </a:lnTo>
                    <a:lnTo>
                      <a:pt x="13642" y="17221"/>
                    </a:lnTo>
                    <a:lnTo>
                      <a:pt x="13538" y="17221"/>
                    </a:lnTo>
                    <a:lnTo>
                      <a:pt x="13517" y="17283"/>
                    </a:lnTo>
                    <a:lnTo>
                      <a:pt x="13621" y="17430"/>
                    </a:lnTo>
                    <a:lnTo>
                      <a:pt x="13684" y="17576"/>
                    </a:lnTo>
                    <a:lnTo>
                      <a:pt x="13747" y="17744"/>
                    </a:lnTo>
                    <a:lnTo>
                      <a:pt x="13747" y="17953"/>
                    </a:lnTo>
                    <a:lnTo>
                      <a:pt x="13726" y="18225"/>
                    </a:lnTo>
                    <a:lnTo>
                      <a:pt x="13600" y="18371"/>
                    </a:lnTo>
                    <a:lnTo>
                      <a:pt x="13621" y="18455"/>
                    </a:lnTo>
                    <a:lnTo>
                      <a:pt x="13600" y="18664"/>
                    </a:lnTo>
                    <a:lnTo>
                      <a:pt x="13705" y="18748"/>
                    </a:lnTo>
                    <a:lnTo>
                      <a:pt x="13789" y="18895"/>
                    </a:lnTo>
                    <a:lnTo>
                      <a:pt x="13810" y="19083"/>
                    </a:lnTo>
                    <a:lnTo>
                      <a:pt x="14019" y="19355"/>
                    </a:lnTo>
                    <a:lnTo>
                      <a:pt x="14165" y="19397"/>
                    </a:lnTo>
                    <a:lnTo>
                      <a:pt x="14270" y="19480"/>
                    </a:lnTo>
                    <a:lnTo>
                      <a:pt x="14333" y="19606"/>
                    </a:lnTo>
                    <a:lnTo>
                      <a:pt x="14437" y="19627"/>
                    </a:lnTo>
                    <a:lnTo>
                      <a:pt x="14458" y="19585"/>
                    </a:lnTo>
                    <a:lnTo>
                      <a:pt x="14542" y="19564"/>
                    </a:lnTo>
                    <a:lnTo>
                      <a:pt x="14688" y="19585"/>
                    </a:lnTo>
                    <a:lnTo>
                      <a:pt x="14835" y="19731"/>
                    </a:lnTo>
                    <a:lnTo>
                      <a:pt x="14960" y="19773"/>
                    </a:lnTo>
                    <a:lnTo>
                      <a:pt x="15086" y="19899"/>
                    </a:lnTo>
                    <a:lnTo>
                      <a:pt x="15107" y="20003"/>
                    </a:lnTo>
                    <a:lnTo>
                      <a:pt x="15212" y="20045"/>
                    </a:lnTo>
                    <a:lnTo>
                      <a:pt x="15358" y="20192"/>
                    </a:lnTo>
                    <a:lnTo>
                      <a:pt x="15421" y="20192"/>
                    </a:lnTo>
                    <a:lnTo>
                      <a:pt x="15463" y="20108"/>
                    </a:lnTo>
                    <a:lnTo>
                      <a:pt x="15693" y="20003"/>
                    </a:lnTo>
                    <a:lnTo>
                      <a:pt x="15776" y="19899"/>
                    </a:lnTo>
                    <a:lnTo>
                      <a:pt x="15902" y="19899"/>
                    </a:lnTo>
                    <a:lnTo>
                      <a:pt x="16048" y="19773"/>
                    </a:lnTo>
                    <a:lnTo>
                      <a:pt x="16153" y="19773"/>
                    </a:lnTo>
                    <a:lnTo>
                      <a:pt x="16195" y="19711"/>
                    </a:lnTo>
                    <a:lnTo>
                      <a:pt x="16153" y="19669"/>
                    </a:lnTo>
                    <a:lnTo>
                      <a:pt x="16048" y="19627"/>
                    </a:lnTo>
                    <a:lnTo>
                      <a:pt x="16090" y="19564"/>
                    </a:lnTo>
                    <a:lnTo>
                      <a:pt x="16320" y="19397"/>
                    </a:lnTo>
                    <a:lnTo>
                      <a:pt x="16509" y="19522"/>
                    </a:lnTo>
                    <a:lnTo>
                      <a:pt x="16509" y="19669"/>
                    </a:lnTo>
                    <a:lnTo>
                      <a:pt x="16258" y="19794"/>
                    </a:lnTo>
                    <a:lnTo>
                      <a:pt x="16320" y="19899"/>
                    </a:lnTo>
                    <a:lnTo>
                      <a:pt x="16404" y="19920"/>
                    </a:lnTo>
                    <a:lnTo>
                      <a:pt x="16467" y="19815"/>
                    </a:lnTo>
                    <a:lnTo>
                      <a:pt x="16572" y="19731"/>
                    </a:lnTo>
                    <a:lnTo>
                      <a:pt x="16676" y="19815"/>
                    </a:lnTo>
                    <a:lnTo>
                      <a:pt x="16676" y="19920"/>
                    </a:lnTo>
                    <a:lnTo>
                      <a:pt x="16613" y="19920"/>
                    </a:lnTo>
                    <a:lnTo>
                      <a:pt x="16509" y="20003"/>
                    </a:lnTo>
                    <a:lnTo>
                      <a:pt x="16655" y="20192"/>
                    </a:lnTo>
                    <a:lnTo>
                      <a:pt x="16676" y="20401"/>
                    </a:lnTo>
                    <a:lnTo>
                      <a:pt x="16760" y="20338"/>
                    </a:lnTo>
                    <a:lnTo>
                      <a:pt x="16844" y="20359"/>
                    </a:lnTo>
                    <a:lnTo>
                      <a:pt x="16844" y="20464"/>
                    </a:lnTo>
                    <a:lnTo>
                      <a:pt x="16927" y="20610"/>
                    </a:lnTo>
                    <a:lnTo>
                      <a:pt x="16990" y="20443"/>
                    </a:lnTo>
                    <a:lnTo>
                      <a:pt x="16990" y="20296"/>
                    </a:lnTo>
                    <a:lnTo>
                      <a:pt x="16885" y="20359"/>
                    </a:lnTo>
                    <a:lnTo>
                      <a:pt x="16885" y="20317"/>
                    </a:lnTo>
                    <a:lnTo>
                      <a:pt x="16948" y="20234"/>
                    </a:lnTo>
                    <a:lnTo>
                      <a:pt x="17241" y="20234"/>
                    </a:lnTo>
                    <a:lnTo>
                      <a:pt x="17262" y="20296"/>
                    </a:lnTo>
                    <a:lnTo>
                      <a:pt x="17304" y="20234"/>
                    </a:lnTo>
                    <a:lnTo>
                      <a:pt x="17450" y="20024"/>
                    </a:lnTo>
                    <a:lnTo>
                      <a:pt x="17764" y="19836"/>
                    </a:lnTo>
                    <a:lnTo>
                      <a:pt x="17911" y="19711"/>
                    </a:lnTo>
                    <a:lnTo>
                      <a:pt x="17827" y="19711"/>
                    </a:lnTo>
                    <a:lnTo>
                      <a:pt x="17764" y="19731"/>
                    </a:lnTo>
                    <a:lnTo>
                      <a:pt x="17785" y="19711"/>
                    </a:lnTo>
                    <a:lnTo>
                      <a:pt x="17681" y="19669"/>
                    </a:lnTo>
                    <a:lnTo>
                      <a:pt x="17932" y="19669"/>
                    </a:lnTo>
                    <a:lnTo>
                      <a:pt x="18183" y="19606"/>
                    </a:lnTo>
                    <a:lnTo>
                      <a:pt x="18622" y="19501"/>
                    </a:lnTo>
                    <a:lnTo>
                      <a:pt x="18957" y="19585"/>
                    </a:lnTo>
                    <a:lnTo>
                      <a:pt x="19124" y="19501"/>
                    </a:lnTo>
                    <a:lnTo>
                      <a:pt x="19124" y="19397"/>
                    </a:lnTo>
                    <a:lnTo>
                      <a:pt x="19229" y="19397"/>
                    </a:lnTo>
                    <a:lnTo>
                      <a:pt x="19333" y="19313"/>
                    </a:lnTo>
                    <a:lnTo>
                      <a:pt x="19438" y="19104"/>
                    </a:lnTo>
                    <a:lnTo>
                      <a:pt x="19375" y="18895"/>
                    </a:lnTo>
                    <a:lnTo>
                      <a:pt x="19375" y="18769"/>
                    </a:lnTo>
                    <a:lnTo>
                      <a:pt x="19585" y="18560"/>
                    </a:lnTo>
                    <a:lnTo>
                      <a:pt x="19585" y="18225"/>
                    </a:lnTo>
                    <a:lnTo>
                      <a:pt x="19668" y="18099"/>
                    </a:lnTo>
                    <a:lnTo>
                      <a:pt x="19710" y="17869"/>
                    </a:lnTo>
                    <a:lnTo>
                      <a:pt x="19815" y="17827"/>
                    </a:lnTo>
                    <a:lnTo>
                      <a:pt x="19815" y="17702"/>
                    </a:lnTo>
                    <a:lnTo>
                      <a:pt x="20170" y="17283"/>
                    </a:lnTo>
                    <a:lnTo>
                      <a:pt x="20275" y="17262"/>
                    </a:lnTo>
                    <a:lnTo>
                      <a:pt x="20317" y="17011"/>
                    </a:lnTo>
                    <a:lnTo>
                      <a:pt x="20442" y="16823"/>
                    </a:lnTo>
                    <a:lnTo>
                      <a:pt x="20547" y="16593"/>
                    </a:lnTo>
                    <a:lnTo>
                      <a:pt x="20694" y="16446"/>
                    </a:lnTo>
                    <a:lnTo>
                      <a:pt x="20652" y="16342"/>
                    </a:lnTo>
                    <a:lnTo>
                      <a:pt x="20756" y="16258"/>
                    </a:lnTo>
                    <a:lnTo>
                      <a:pt x="20861" y="16049"/>
                    </a:lnTo>
                    <a:lnTo>
                      <a:pt x="20798" y="15965"/>
                    </a:lnTo>
                    <a:lnTo>
                      <a:pt x="20966" y="15902"/>
                    </a:lnTo>
                    <a:lnTo>
                      <a:pt x="21070" y="15714"/>
                    </a:lnTo>
                    <a:lnTo>
                      <a:pt x="21154" y="15630"/>
                    </a:lnTo>
                    <a:lnTo>
                      <a:pt x="21258" y="15442"/>
                    </a:lnTo>
                    <a:lnTo>
                      <a:pt x="21426" y="15400"/>
                    </a:lnTo>
                    <a:lnTo>
                      <a:pt x="21530" y="15338"/>
                    </a:lnTo>
                    <a:lnTo>
                      <a:pt x="21342" y="15338"/>
                    </a:lnTo>
                    <a:lnTo>
                      <a:pt x="21384" y="15296"/>
                    </a:lnTo>
                    <a:lnTo>
                      <a:pt x="21593" y="15254"/>
                    </a:lnTo>
                    <a:lnTo>
                      <a:pt x="21782" y="15170"/>
                    </a:lnTo>
                    <a:lnTo>
                      <a:pt x="21802" y="15003"/>
                    </a:lnTo>
                    <a:lnTo>
                      <a:pt x="21782" y="14961"/>
                    </a:lnTo>
                    <a:lnTo>
                      <a:pt x="21802" y="14814"/>
                    </a:lnTo>
                    <a:lnTo>
                      <a:pt x="22012" y="14689"/>
                    </a:lnTo>
                    <a:lnTo>
                      <a:pt x="22012" y="14563"/>
                    </a:lnTo>
                    <a:lnTo>
                      <a:pt x="22158" y="14501"/>
                    </a:lnTo>
                    <a:lnTo>
                      <a:pt x="22284" y="14291"/>
                    </a:lnTo>
                    <a:lnTo>
                      <a:pt x="22263" y="14187"/>
                    </a:lnTo>
                    <a:lnTo>
                      <a:pt x="22305" y="14019"/>
                    </a:lnTo>
                    <a:lnTo>
                      <a:pt x="22284" y="13957"/>
                    </a:lnTo>
                    <a:lnTo>
                      <a:pt x="22284" y="13852"/>
                    </a:lnTo>
                    <a:lnTo>
                      <a:pt x="22430" y="13496"/>
                    </a:lnTo>
                    <a:lnTo>
                      <a:pt x="22493" y="13287"/>
                    </a:lnTo>
                    <a:lnTo>
                      <a:pt x="22702" y="12910"/>
                    </a:lnTo>
                    <a:lnTo>
                      <a:pt x="22702" y="12785"/>
                    </a:lnTo>
                    <a:lnTo>
                      <a:pt x="22807" y="12492"/>
                    </a:lnTo>
                    <a:lnTo>
                      <a:pt x="22953" y="12366"/>
                    </a:lnTo>
                    <a:lnTo>
                      <a:pt x="23016" y="12199"/>
                    </a:lnTo>
                    <a:lnTo>
                      <a:pt x="22953" y="12053"/>
                    </a:lnTo>
                    <a:lnTo>
                      <a:pt x="23058" y="11927"/>
                    </a:lnTo>
                    <a:lnTo>
                      <a:pt x="22995" y="11655"/>
                    </a:lnTo>
                    <a:lnTo>
                      <a:pt x="22995" y="11529"/>
                    </a:lnTo>
                    <a:lnTo>
                      <a:pt x="22911" y="11320"/>
                    </a:lnTo>
                    <a:lnTo>
                      <a:pt x="22891" y="11236"/>
                    </a:lnTo>
                    <a:lnTo>
                      <a:pt x="22849" y="11111"/>
                    </a:lnTo>
                    <a:lnTo>
                      <a:pt x="22911" y="11069"/>
                    </a:lnTo>
                    <a:lnTo>
                      <a:pt x="22911" y="10923"/>
                    </a:lnTo>
                    <a:lnTo>
                      <a:pt x="23016" y="10776"/>
                    </a:lnTo>
                    <a:lnTo>
                      <a:pt x="23016" y="10713"/>
                    </a:lnTo>
                    <a:lnTo>
                      <a:pt x="22995" y="10379"/>
                    </a:lnTo>
                    <a:lnTo>
                      <a:pt x="23058" y="10253"/>
                    </a:lnTo>
                    <a:lnTo>
                      <a:pt x="23016" y="10190"/>
                    </a:lnTo>
                    <a:lnTo>
                      <a:pt x="22995" y="10065"/>
                    </a:lnTo>
                    <a:lnTo>
                      <a:pt x="22995" y="9856"/>
                    </a:lnTo>
                    <a:lnTo>
                      <a:pt x="22932" y="9835"/>
                    </a:lnTo>
                    <a:lnTo>
                      <a:pt x="22995" y="9688"/>
                    </a:lnTo>
                    <a:lnTo>
                      <a:pt x="22891" y="9667"/>
                    </a:lnTo>
                    <a:lnTo>
                      <a:pt x="22828" y="9542"/>
                    </a:lnTo>
                    <a:lnTo>
                      <a:pt x="22828" y="9416"/>
                    </a:lnTo>
                    <a:lnTo>
                      <a:pt x="22702" y="9312"/>
                    </a:lnTo>
                    <a:lnTo>
                      <a:pt x="22619" y="9144"/>
                    </a:lnTo>
                    <a:lnTo>
                      <a:pt x="22598" y="8956"/>
                    </a:lnTo>
                    <a:lnTo>
                      <a:pt x="22514" y="8830"/>
                    </a:lnTo>
                    <a:lnTo>
                      <a:pt x="22430" y="8830"/>
                    </a:lnTo>
                    <a:lnTo>
                      <a:pt x="22367" y="8851"/>
                    </a:lnTo>
                    <a:lnTo>
                      <a:pt x="22284" y="8809"/>
                    </a:lnTo>
                    <a:lnTo>
                      <a:pt x="22263" y="8642"/>
                    </a:lnTo>
                    <a:lnTo>
                      <a:pt x="22200" y="8621"/>
                    </a:lnTo>
                    <a:lnTo>
                      <a:pt x="22179" y="8537"/>
                    </a:lnTo>
                    <a:lnTo>
                      <a:pt x="22054" y="8412"/>
                    </a:lnTo>
                    <a:lnTo>
                      <a:pt x="21970" y="8370"/>
                    </a:lnTo>
                    <a:lnTo>
                      <a:pt x="22012" y="8265"/>
                    </a:lnTo>
                    <a:lnTo>
                      <a:pt x="21949" y="8119"/>
                    </a:lnTo>
                    <a:lnTo>
                      <a:pt x="22054" y="7993"/>
                    </a:lnTo>
                    <a:lnTo>
                      <a:pt x="22074" y="7805"/>
                    </a:lnTo>
                    <a:lnTo>
                      <a:pt x="22012" y="7742"/>
                    </a:lnTo>
                    <a:lnTo>
                      <a:pt x="22054" y="7638"/>
                    </a:lnTo>
                    <a:lnTo>
                      <a:pt x="21970" y="7575"/>
                    </a:lnTo>
                    <a:lnTo>
                      <a:pt x="21949" y="7638"/>
                    </a:lnTo>
                    <a:lnTo>
                      <a:pt x="21991" y="7679"/>
                    </a:lnTo>
                    <a:lnTo>
                      <a:pt x="21949" y="7763"/>
                    </a:lnTo>
                    <a:lnTo>
                      <a:pt x="21677" y="7533"/>
                    </a:lnTo>
                    <a:lnTo>
                      <a:pt x="21635" y="7366"/>
                    </a:lnTo>
                    <a:lnTo>
                      <a:pt x="21572" y="7387"/>
                    </a:lnTo>
                    <a:lnTo>
                      <a:pt x="21572" y="7470"/>
                    </a:lnTo>
                    <a:lnTo>
                      <a:pt x="21551" y="7575"/>
                    </a:lnTo>
                    <a:lnTo>
                      <a:pt x="21593" y="7763"/>
                    </a:lnTo>
                    <a:lnTo>
                      <a:pt x="21468" y="7596"/>
                    </a:lnTo>
                    <a:lnTo>
                      <a:pt x="21426" y="7659"/>
                    </a:lnTo>
                    <a:lnTo>
                      <a:pt x="21426" y="7554"/>
                    </a:lnTo>
                    <a:lnTo>
                      <a:pt x="21363" y="7470"/>
                    </a:lnTo>
                    <a:lnTo>
                      <a:pt x="21342" y="7135"/>
                    </a:lnTo>
                    <a:lnTo>
                      <a:pt x="21384" y="7115"/>
                    </a:lnTo>
                    <a:lnTo>
                      <a:pt x="21384" y="7031"/>
                    </a:lnTo>
                    <a:lnTo>
                      <a:pt x="21279" y="6947"/>
                    </a:lnTo>
                    <a:lnTo>
                      <a:pt x="21321" y="6863"/>
                    </a:lnTo>
                    <a:lnTo>
                      <a:pt x="21238" y="6801"/>
                    </a:lnTo>
                    <a:lnTo>
                      <a:pt x="21258" y="6696"/>
                    </a:lnTo>
                    <a:lnTo>
                      <a:pt x="21070" y="6529"/>
                    </a:lnTo>
                    <a:lnTo>
                      <a:pt x="21028" y="6424"/>
                    </a:lnTo>
                    <a:lnTo>
                      <a:pt x="21028" y="6299"/>
                    </a:lnTo>
                    <a:lnTo>
                      <a:pt x="21133" y="6319"/>
                    </a:lnTo>
                    <a:lnTo>
                      <a:pt x="21133" y="6194"/>
                    </a:lnTo>
                    <a:lnTo>
                      <a:pt x="21028" y="6027"/>
                    </a:lnTo>
                    <a:lnTo>
                      <a:pt x="20966" y="6068"/>
                    </a:lnTo>
                    <a:lnTo>
                      <a:pt x="20861" y="6068"/>
                    </a:lnTo>
                    <a:lnTo>
                      <a:pt x="20756" y="5880"/>
                    </a:lnTo>
                    <a:lnTo>
                      <a:pt x="20694" y="5880"/>
                    </a:lnTo>
                    <a:lnTo>
                      <a:pt x="20589" y="5796"/>
                    </a:lnTo>
                    <a:lnTo>
                      <a:pt x="20505" y="5859"/>
                    </a:lnTo>
                    <a:lnTo>
                      <a:pt x="20484" y="5796"/>
                    </a:lnTo>
                    <a:lnTo>
                      <a:pt x="20338" y="5754"/>
                    </a:lnTo>
                    <a:lnTo>
                      <a:pt x="20275" y="5817"/>
                    </a:lnTo>
                    <a:lnTo>
                      <a:pt x="20317" y="5713"/>
                    </a:lnTo>
                    <a:lnTo>
                      <a:pt x="20442" y="5692"/>
                    </a:lnTo>
                    <a:lnTo>
                      <a:pt x="20442" y="5608"/>
                    </a:lnTo>
                    <a:lnTo>
                      <a:pt x="20422" y="5545"/>
                    </a:lnTo>
                    <a:lnTo>
                      <a:pt x="20296" y="5566"/>
                    </a:lnTo>
                    <a:lnTo>
                      <a:pt x="20191" y="5545"/>
                    </a:lnTo>
                    <a:lnTo>
                      <a:pt x="20170" y="5482"/>
                    </a:lnTo>
                    <a:lnTo>
                      <a:pt x="20087" y="5482"/>
                    </a:lnTo>
                    <a:lnTo>
                      <a:pt x="19857" y="5336"/>
                    </a:lnTo>
                    <a:lnTo>
                      <a:pt x="19752" y="5127"/>
                    </a:lnTo>
                    <a:lnTo>
                      <a:pt x="19710" y="4918"/>
                    </a:lnTo>
                    <a:lnTo>
                      <a:pt x="19668" y="4771"/>
                    </a:lnTo>
                    <a:lnTo>
                      <a:pt x="19668" y="4666"/>
                    </a:lnTo>
                    <a:lnTo>
                      <a:pt x="19710" y="4646"/>
                    </a:lnTo>
                    <a:lnTo>
                      <a:pt x="19773" y="4415"/>
                    </a:lnTo>
                    <a:lnTo>
                      <a:pt x="19689" y="4122"/>
                    </a:lnTo>
                    <a:lnTo>
                      <a:pt x="19647" y="3976"/>
                    </a:lnTo>
                    <a:lnTo>
                      <a:pt x="19689" y="3934"/>
                    </a:lnTo>
                    <a:lnTo>
                      <a:pt x="19606" y="3892"/>
                    </a:lnTo>
                    <a:lnTo>
                      <a:pt x="19543" y="3892"/>
                    </a:lnTo>
                    <a:lnTo>
                      <a:pt x="19438" y="3662"/>
                    </a:lnTo>
                    <a:lnTo>
                      <a:pt x="19438" y="3369"/>
                    </a:lnTo>
                    <a:lnTo>
                      <a:pt x="19459" y="3348"/>
                    </a:lnTo>
                    <a:lnTo>
                      <a:pt x="19459" y="3265"/>
                    </a:lnTo>
                    <a:lnTo>
                      <a:pt x="19396" y="3202"/>
                    </a:lnTo>
                    <a:lnTo>
                      <a:pt x="19375" y="2846"/>
                    </a:lnTo>
                    <a:lnTo>
                      <a:pt x="19438" y="2762"/>
                    </a:lnTo>
                    <a:lnTo>
                      <a:pt x="19375" y="2637"/>
                    </a:lnTo>
                    <a:lnTo>
                      <a:pt x="19438" y="2616"/>
                    </a:lnTo>
                    <a:lnTo>
                      <a:pt x="19438" y="2532"/>
                    </a:lnTo>
                    <a:lnTo>
                      <a:pt x="19250" y="2323"/>
                    </a:lnTo>
                    <a:lnTo>
                      <a:pt x="19124" y="2260"/>
                    </a:lnTo>
                    <a:lnTo>
                      <a:pt x="19145" y="2218"/>
                    </a:lnTo>
                    <a:lnTo>
                      <a:pt x="19020" y="2093"/>
                    </a:lnTo>
                    <a:lnTo>
                      <a:pt x="18915" y="2156"/>
                    </a:lnTo>
                    <a:lnTo>
                      <a:pt x="18852" y="2114"/>
                    </a:lnTo>
                    <a:lnTo>
                      <a:pt x="18769" y="2239"/>
                    </a:lnTo>
                    <a:lnTo>
                      <a:pt x="18706" y="2239"/>
                    </a:lnTo>
                    <a:lnTo>
                      <a:pt x="18559" y="2051"/>
                    </a:lnTo>
                    <a:lnTo>
                      <a:pt x="18601" y="1988"/>
                    </a:lnTo>
                    <a:lnTo>
                      <a:pt x="18517" y="1800"/>
                    </a:lnTo>
                    <a:lnTo>
                      <a:pt x="18538" y="1591"/>
                    </a:lnTo>
                    <a:lnTo>
                      <a:pt x="18517" y="1319"/>
                    </a:lnTo>
                    <a:lnTo>
                      <a:pt x="18497" y="1361"/>
                    </a:lnTo>
                    <a:lnTo>
                      <a:pt x="18434" y="1256"/>
                    </a:lnTo>
                    <a:lnTo>
                      <a:pt x="18497" y="1151"/>
                    </a:lnTo>
                    <a:lnTo>
                      <a:pt x="18413" y="1047"/>
                    </a:lnTo>
                    <a:lnTo>
                      <a:pt x="18392" y="942"/>
                    </a:lnTo>
                    <a:lnTo>
                      <a:pt x="18329" y="900"/>
                    </a:lnTo>
                    <a:lnTo>
                      <a:pt x="18329" y="754"/>
                    </a:lnTo>
                    <a:lnTo>
                      <a:pt x="18413" y="670"/>
                    </a:lnTo>
                    <a:lnTo>
                      <a:pt x="18329" y="649"/>
                    </a:lnTo>
                    <a:lnTo>
                      <a:pt x="18225" y="670"/>
                    </a:lnTo>
                    <a:lnTo>
                      <a:pt x="18141" y="586"/>
                    </a:lnTo>
                    <a:lnTo>
                      <a:pt x="18204" y="314"/>
                    </a:lnTo>
                    <a:lnTo>
                      <a:pt x="18183" y="252"/>
                    </a:lnTo>
                    <a:lnTo>
                      <a:pt x="18120" y="105"/>
                    </a:lnTo>
                    <a:lnTo>
                      <a:pt x="18015" y="63"/>
                    </a:lnTo>
                    <a:lnTo>
                      <a:pt x="18015" y="1"/>
                    </a:lnTo>
                    <a:close/>
                  </a:path>
                </a:pathLst>
              </a:custGeom>
              <a:solidFill>
                <a:srgbClr val="5F7D95"/>
              </a:solidFill>
              <a:ln>
                <a:noFill/>
              </a:ln>
            </p:spPr>
            <p:txBody>
              <a:bodyPr spcFirstLastPara="1" wrap="square" lIns="91425" tIns="91425" rIns="91425" bIns="91425" anchor="ctr" anchorCtr="0">
                <a:noAutofit/>
              </a:bodyPr>
              <a:lstStyle/>
              <a:p>
                <a:endParaRPr>
                  <a:solidFill>
                    <a:srgbClr val="A6CBC2"/>
                  </a:solidFill>
                </a:endParaRPr>
              </a:p>
            </p:txBody>
          </p:sp>
          <p:sp>
            <p:nvSpPr>
              <p:cNvPr id="3622" name="Google Shape;3622;p60"/>
              <p:cNvSpPr/>
              <p:nvPr/>
            </p:nvSpPr>
            <p:spPr>
              <a:xfrm>
                <a:off x="5683950" y="3957275"/>
                <a:ext cx="54950" cy="71175"/>
              </a:xfrm>
              <a:custGeom>
                <a:avLst/>
                <a:gdLst/>
                <a:ahLst/>
                <a:cxnLst/>
                <a:rect l="l" t="t" r="r" b="b"/>
                <a:pathLst>
                  <a:path w="2198" h="2847" extrusionOk="0">
                    <a:moveTo>
                      <a:pt x="168" y="1"/>
                    </a:moveTo>
                    <a:lnTo>
                      <a:pt x="126" y="64"/>
                    </a:lnTo>
                    <a:lnTo>
                      <a:pt x="126" y="189"/>
                    </a:lnTo>
                    <a:lnTo>
                      <a:pt x="105" y="210"/>
                    </a:lnTo>
                    <a:lnTo>
                      <a:pt x="105" y="336"/>
                    </a:lnTo>
                    <a:lnTo>
                      <a:pt x="126" y="587"/>
                    </a:lnTo>
                    <a:lnTo>
                      <a:pt x="105" y="733"/>
                    </a:lnTo>
                    <a:lnTo>
                      <a:pt x="126" y="1005"/>
                    </a:lnTo>
                    <a:lnTo>
                      <a:pt x="168" y="1214"/>
                    </a:lnTo>
                    <a:lnTo>
                      <a:pt x="126" y="1361"/>
                    </a:lnTo>
                    <a:lnTo>
                      <a:pt x="189" y="1382"/>
                    </a:lnTo>
                    <a:lnTo>
                      <a:pt x="189" y="1466"/>
                    </a:lnTo>
                    <a:lnTo>
                      <a:pt x="294" y="1570"/>
                    </a:lnTo>
                    <a:lnTo>
                      <a:pt x="168" y="1570"/>
                    </a:lnTo>
                    <a:lnTo>
                      <a:pt x="64" y="1466"/>
                    </a:lnTo>
                    <a:lnTo>
                      <a:pt x="1" y="1570"/>
                    </a:lnTo>
                    <a:lnTo>
                      <a:pt x="1" y="1779"/>
                    </a:lnTo>
                    <a:lnTo>
                      <a:pt x="85" y="1842"/>
                    </a:lnTo>
                    <a:lnTo>
                      <a:pt x="64" y="1884"/>
                    </a:lnTo>
                    <a:lnTo>
                      <a:pt x="64" y="2198"/>
                    </a:lnTo>
                    <a:lnTo>
                      <a:pt x="105" y="2261"/>
                    </a:lnTo>
                    <a:lnTo>
                      <a:pt x="85" y="2303"/>
                    </a:lnTo>
                    <a:lnTo>
                      <a:pt x="105" y="2470"/>
                    </a:lnTo>
                    <a:lnTo>
                      <a:pt x="210" y="2491"/>
                    </a:lnTo>
                    <a:lnTo>
                      <a:pt x="168" y="2575"/>
                    </a:lnTo>
                    <a:lnTo>
                      <a:pt x="168" y="2700"/>
                    </a:lnTo>
                    <a:lnTo>
                      <a:pt x="210" y="2721"/>
                    </a:lnTo>
                    <a:lnTo>
                      <a:pt x="315" y="2700"/>
                    </a:lnTo>
                    <a:lnTo>
                      <a:pt x="398" y="2784"/>
                    </a:lnTo>
                    <a:lnTo>
                      <a:pt x="503" y="2637"/>
                    </a:lnTo>
                    <a:lnTo>
                      <a:pt x="503" y="2742"/>
                    </a:lnTo>
                    <a:lnTo>
                      <a:pt x="545" y="2847"/>
                    </a:lnTo>
                    <a:lnTo>
                      <a:pt x="649" y="2847"/>
                    </a:lnTo>
                    <a:lnTo>
                      <a:pt x="754" y="2700"/>
                    </a:lnTo>
                    <a:lnTo>
                      <a:pt x="796" y="2595"/>
                    </a:lnTo>
                    <a:lnTo>
                      <a:pt x="838" y="2407"/>
                    </a:lnTo>
                    <a:lnTo>
                      <a:pt x="921" y="2491"/>
                    </a:lnTo>
                    <a:lnTo>
                      <a:pt x="942" y="2428"/>
                    </a:lnTo>
                    <a:lnTo>
                      <a:pt x="1047" y="2365"/>
                    </a:lnTo>
                    <a:lnTo>
                      <a:pt x="1110" y="2219"/>
                    </a:lnTo>
                    <a:lnTo>
                      <a:pt x="1110" y="2365"/>
                    </a:lnTo>
                    <a:lnTo>
                      <a:pt x="1173" y="2386"/>
                    </a:lnTo>
                    <a:lnTo>
                      <a:pt x="1235" y="2282"/>
                    </a:lnTo>
                    <a:lnTo>
                      <a:pt x="1340" y="2261"/>
                    </a:lnTo>
                    <a:lnTo>
                      <a:pt x="1382" y="2303"/>
                    </a:lnTo>
                    <a:lnTo>
                      <a:pt x="1361" y="2407"/>
                    </a:lnTo>
                    <a:lnTo>
                      <a:pt x="1256" y="2365"/>
                    </a:lnTo>
                    <a:lnTo>
                      <a:pt x="1256" y="2512"/>
                    </a:lnTo>
                    <a:lnTo>
                      <a:pt x="1361" y="2470"/>
                    </a:lnTo>
                    <a:lnTo>
                      <a:pt x="1424" y="2491"/>
                    </a:lnTo>
                    <a:lnTo>
                      <a:pt x="1549" y="2303"/>
                    </a:lnTo>
                    <a:lnTo>
                      <a:pt x="1549" y="2219"/>
                    </a:lnTo>
                    <a:lnTo>
                      <a:pt x="1466" y="2177"/>
                    </a:lnTo>
                    <a:lnTo>
                      <a:pt x="1549" y="2072"/>
                    </a:lnTo>
                    <a:lnTo>
                      <a:pt x="1549" y="1947"/>
                    </a:lnTo>
                    <a:lnTo>
                      <a:pt x="1633" y="1947"/>
                    </a:lnTo>
                    <a:lnTo>
                      <a:pt x="1675" y="1884"/>
                    </a:lnTo>
                    <a:lnTo>
                      <a:pt x="1675" y="1633"/>
                    </a:lnTo>
                    <a:lnTo>
                      <a:pt x="1758" y="1570"/>
                    </a:lnTo>
                    <a:lnTo>
                      <a:pt x="1800" y="1466"/>
                    </a:lnTo>
                    <a:lnTo>
                      <a:pt x="1842" y="1633"/>
                    </a:lnTo>
                    <a:lnTo>
                      <a:pt x="1863" y="1696"/>
                    </a:lnTo>
                    <a:lnTo>
                      <a:pt x="1905" y="1570"/>
                    </a:lnTo>
                    <a:lnTo>
                      <a:pt x="1905" y="1466"/>
                    </a:lnTo>
                    <a:lnTo>
                      <a:pt x="1947" y="1424"/>
                    </a:lnTo>
                    <a:lnTo>
                      <a:pt x="1905" y="1256"/>
                    </a:lnTo>
                    <a:lnTo>
                      <a:pt x="1989" y="1131"/>
                    </a:lnTo>
                    <a:lnTo>
                      <a:pt x="1989" y="922"/>
                    </a:lnTo>
                    <a:lnTo>
                      <a:pt x="2093" y="796"/>
                    </a:lnTo>
                    <a:lnTo>
                      <a:pt x="2156" y="503"/>
                    </a:lnTo>
                    <a:lnTo>
                      <a:pt x="2198" y="398"/>
                    </a:lnTo>
                    <a:lnTo>
                      <a:pt x="2072" y="294"/>
                    </a:lnTo>
                    <a:lnTo>
                      <a:pt x="1947" y="294"/>
                    </a:lnTo>
                    <a:lnTo>
                      <a:pt x="1947" y="315"/>
                    </a:lnTo>
                    <a:lnTo>
                      <a:pt x="1884" y="419"/>
                    </a:lnTo>
                    <a:lnTo>
                      <a:pt x="1863" y="398"/>
                    </a:lnTo>
                    <a:lnTo>
                      <a:pt x="1800" y="398"/>
                    </a:lnTo>
                    <a:lnTo>
                      <a:pt x="1738" y="440"/>
                    </a:lnTo>
                    <a:lnTo>
                      <a:pt x="1675" y="503"/>
                    </a:lnTo>
                    <a:lnTo>
                      <a:pt x="1340" y="482"/>
                    </a:lnTo>
                    <a:lnTo>
                      <a:pt x="1256" y="524"/>
                    </a:lnTo>
                    <a:lnTo>
                      <a:pt x="1256" y="629"/>
                    </a:lnTo>
                    <a:lnTo>
                      <a:pt x="1173" y="545"/>
                    </a:lnTo>
                    <a:lnTo>
                      <a:pt x="1068" y="545"/>
                    </a:lnTo>
                    <a:lnTo>
                      <a:pt x="1005" y="608"/>
                    </a:lnTo>
                    <a:lnTo>
                      <a:pt x="901" y="524"/>
                    </a:lnTo>
                    <a:lnTo>
                      <a:pt x="733" y="398"/>
                    </a:lnTo>
                    <a:lnTo>
                      <a:pt x="524" y="294"/>
                    </a:lnTo>
                    <a:lnTo>
                      <a:pt x="524" y="106"/>
                    </a:lnTo>
                    <a:lnTo>
                      <a:pt x="482" y="168"/>
                    </a:lnTo>
                    <a:lnTo>
                      <a:pt x="440" y="210"/>
                    </a:lnTo>
                    <a:lnTo>
                      <a:pt x="377" y="126"/>
                    </a:lnTo>
                    <a:lnTo>
                      <a:pt x="273" y="85"/>
                    </a:lnTo>
                    <a:lnTo>
                      <a:pt x="168" y="1"/>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623" name="Google Shape;3623;p60"/>
            <p:cNvGrpSpPr/>
            <p:nvPr/>
          </p:nvGrpSpPr>
          <p:grpSpPr>
            <a:xfrm>
              <a:off x="4824403" y="3421846"/>
              <a:ext cx="110132" cy="130647"/>
              <a:chOff x="5952300" y="3852150"/>
              <a:chExt cx="231225" cy="287200"/>
            </a:xfrm>
          </p:grpSpPr>
          <p:sp>
            <p:nvSpPr>
              <p:cNvPr id="3624" name="Google Shape;3624;p60"/>
              <p:cNvSpPr/>
              <p:nvPr/>
            </p:nvSpPr>
            <p:spPr>
              <a:xfrm>
                <a:off x="5952300" y="3996525"/>
                <a:ext cx="145450" cy="142825"/>
              </a:xfrm>
              <a:custGeom>
                <a:avLst/>
                <a:gdLst/>
                <a:ahLst/>
                <a:cxnLst/>
                <a:rect l="l" t="t" r="r" b="b"/>
                <a:pathLst>
                  <a:path w="5818" h="5713" extrusionOk="0">
                    <a:moveTo>
                      <a:pt x="5064" y="0"/>
                    </a:moveTo>
                    <a:lnTo>
                      <a:pt x="4918" y="105"/>
                    </a:lnTo>
                    <a:lnTo>
                      <a:pt x="4834" y="126"/>
                    </a:lnTo>
                    <a:lnTo>
                      <a:pt x="4729" y="209"/>
                    </a:lnTo>
                    <a:lnTo>
                      <a:pt x="4729" y="377"/>
                    </a:lnTo>
                    <a:lnTo>
                      <a:pt x="4625" y="628"/>
                    </a:lnTo>
                    <a:lnTo>
                      <a:pt x="4520" y="753"/>
                    </a:lnTo>
                    <a:lnTo>
                      <a:pt x="4457" y="774"/>
                    </a:lnTo>
                    <a:lnTo>
                      <a:pt x="4332" y="942"/>
                    </a:lnTo>
                    <a:lnTo>
                      <a:pt x="4290" y="1025"/>
                    </a:lnTo>
                    <a:lnTo>
                      <a:pt x="4185" y="1067"/>
                    </a:lnTo>
                    <a:lnTo>
                      <a:pt x="4081" y="1046"/>
                    </a:lnTo>
                    <a:lnTo>
                      <a:pt x="3976" y="1130"/>
                    </a:lnTo>
                    <a:lnTo>
                      <a:pt x="3934" y="1235"/>
                    </a:lnTo>
                    <a:lnTo>
                      <a:pt x="3934" y="1339"/>
                    </a:lnTo>
                    <a:lnTo>
                      <a:pt x="3892" y="1360"/>
                    </a:lnTo>
                    <a:lnTo>
                      <a:pt x="3788" y="1465"/>
                    </a:lnTo>
                    <a:lnTo>
                      <a:pt x="3788" y="1590"/>
                    </a:lnTo>
                    <a:lnTo>
                      <a:pt x="3725" y="1674"/>
                    </a:lnTo>
                    <a:lnTo>
                      <a:pt x="3704" y="1758"/>
                    </a:lnTo>
                    <a:lnTo>
                      <a:pt x="3495" y="2009"/>
                    </a:lnTo>
                    <a:lnTo>
                      <a:pt x="3286" y="2176"/>
                    </a:lnTo>
                    <a:lnTo>
                      <a:pt x="3160" y="2197"/>
                    </a:lnTo>
                    <a:lnTo>
                      <a:pt x="2993" y="2281"/>
                    </a:lnTo>
                    <a:lnTo>
                      <a:pt x="2993" y="2344"/>
                    </a:lnTo>
                    <a:lnTo>
                      <a:pt x="2888" y="2344"/>
                    </a:lnTo>
                    <a:lnTo>
                      <a:pt x="2679" y="2469"/>
                    </a:lnTo>
                    <a:lnTo>
                      <a:pt x="2512" y="2616"/>
                    </a:lnTo>
                    <a:lnTo>
                      <a:pt x="2407" y="2637"/>
                    </a:lnTo>
                    <a:lnTo>
                      <a:pt x="2198" y="2783"/>
                    </a:lnTo>
                    <a:lnTo>
                      <a:pt x="2156" y="2846"/>
                    </a:lnTo>
                    <a:lnTo>
                      <a:pt x="2219" y="2929"/>
                    </a:lnTo>
                    <a:lnTo>
                      <a:pt x="2219" y="3055"/>
                    </a:lnTo>
                    <a:lnTo>
                      <a:pt x="2114" y="2950"/>
                    </a:lnTo>
                    <a:lnTo>
                      <a:pt x="2093" y="2929"/>
                    </a:lnTo>
                    <a:lnTo>
                      <a:pt x="1988" y="2950"/>
                    </a:lnTo>
                    <a:lnTo>
                      <a:pt x="1884" y="2992"/>
                    </a:lnTo>
                    <a:lnTo>
                      <a:pt x="1821" y="2950"/>
                    </a:lnTo>
                    <a:lnTo>
                      <a:pt x="1737" y="2950"/>
                    </a:lnTo>
                    <a:lnTo>
                      <a:pt x="1570" y="3118"/>
                    </a:lnTo>
                    <a:lnTo>
                      <a:pt x="1507" y="3201"/>
                    </a:lnTo>
                    <a:lnTo>
                      <a:pt x="1361" y="3327"/>
                    </a:lnTo>
                    <a:lnTo>
                      <a:pt x="1277" y="3348"/>
                    </a:lnTo>
                    <a:lnTo>
                      <a:pt x="1172" y="3453"/>
                    </a:lnTo>
                    <a:lnTo>
                      <a:pt x="1151" y="3620"/>
                    </a:lnTo>
                    <a:lnTo>
                      <a:pt x="1110" y="3536"/>
                    </a:lnTo>
                    <a:lnTo>
                      <a:pt x="1068" y="3473"/>
                    </a:lnTo>
                    <a:lnTo>
                      <a:pt x="1005" y="3557"/>
                    </a:lnTo>
                    <a:lnTo>
                      <a:pt x="942" y="3620"/>
                    </a:lnTo>
                    <a:lnTo>
                      <a:pt x="942" y="3746"/>
                    </a:lnTo>
                    <a:lnTo>
                      <a:pt x="879" y="3787"/>
                    </a:lnTo>
                    <a:lnTo>
                      <a:pt x="838" y="3766"/>
                    </a:lnTo>
                    <a:lnTo>
                      <a:pt x="670" y="3955"/>
                    </a:lnTo>
                    <a:lnTo>
                      <a:pt x="628" y="3955"/>
                    </a:lnTo>
                    <a:lnTo>
                      <a:pt x="566" y="4038"/>
                    </a:lnTo>
                    <a:lnTo>
                      <a:pt x="566" y="4206"/>
                    </a:lnTo>
                    <a:lnTo>
                      <a:pt x="524" y="4269"/>
                    </a:lnTo>
                    <a:lnTo>
                      <a:pt x="461" y="4164"/>
                    </a:lnTo>
                    <a:lnTo>
                      <a:pt x="419" y="4164"/>
                    </a:lnTo>
                    <a:lnTo>
                      <a:pt x="377" y="4206"/>
                    </a:lnTo>
                    <a:lnTo>
                      <a:pt x="335" y="4248"/>
                    </a:lnTo>
                    <a:lnTo>
                      <a:pt x="252" y="4415"/>
                    </a:lnTo>
                    <a:lnTo>
                      <a:pt x="252" y="4478"/>
                    </a:lnTo>
                    <a:lnTo>
                      <a:pt x="335" y="4582"/>
                    </a:lnTo>
                    <a:lnTo>
                      <a:pt x="377" y="4624"/>
                    </a:lnTo>
                    <a:lnTo>
                      <a:pt x="335" y="4666"/>
                    </a:lnTo>
                    <a:lnTo>
                      <a:pt x="252" y="4666"/>
                    </a:lnTo>
                    <a:lnTo>
                      <a:pt x="126" y="4687"/>
                    </a:lnTo>
                    <a:lnTo>
                      <a:pt x="1" y="4813"/>
                    </a:lnTo>
                    <a:lnTo>
                      <a:pt x="43" y="4834"/>
                    </a:lnTo>
                    <a:lnTo>
                      <a:pt x="126" y="4834"/>
                    </a:lnTo>
                    <a:lnTo>
                      <a:pt x="43" y="4896"/>
                    </a:lnTo>
                    <a:lnTo>
                      <a:pt x="43" y="5001"/>
                    </a:lnTo>
                    <a:lnTo>
                      <a:pt x="126" y="5085"/>
                    </a:lnTo>
                    <a:lnTo>
                      <a:pt x="168" y="5106"/>
                    </a:lnTo>
                    <a:lnTo>
                      <a:pt x="315" y="5106"/>
                    </a:lnTo>
                    <a:lnTo>
                      <a:pt x="335" y="5147"/>
                    </a:lnTo>
                    <a:lnTo>
                      <a:pt x="356" y="5147"/>
                    </a:lnTo>
                    <a:lnTo>
                      <a:pt x="377" y="5085"/>
                    </a:lnTo>
                    <a:lnTo>
                      <a:pt x="440" y="5085"/>
                    </a:lnTo>
                    <a:lnTo>
                      <a:pt x="524" y="5126"/>
                    </a:lnTo>
                    <a:lnTo>
                      <a:pt x="566" y="5210"/>
                    </a:lnTo>
                    <a:lnTo>
                      <a:pt x="545" y="5252"/>
                    </a:lnTo>
                    <a:lnTo>
                      <a:pt x="587" y="5315"/>
                    </a:lnTo>
                    <a:lnTo>
                      <a:pt x="670" y="5315"/>
                    </a:lnTo>
                    <a:lnTo>
                      <a:pt x="733" y="5336"/>
                    </a:lnTo>
                    <a:lnTo>
                      <a:pt x="754" y="5461"/>
                    </a:lnTo>
                    <a:lnTo>
                      <a:pt x="859" y="5545"/>
                    </a:lnTo>
                    <a:lnTo>
                      <a:pt x="942" y="5608"/>
                    </a:lnTo>
                    <a:lnTo>
                      <a:pt x="838" y="5670"/>
                    </a:lnTo>
                    <a:lnTo>
                      <a:pt x="879" y="5670"/>
                    </a:lnTo>
                    <a:lnTo>
                      <a:pt x="1005" y="5629"/>
                    </a:lnTo>
                    <a:lnTo>
                      <a:pt x="1005" y="5670"/>
                    </a:lnTo>
                    <a:lnTo>
                      <a:pt x="1110" y="5712"/>
                    </a:lnTo>
                    <a:lnTo>
                      <a:pt x="1256" y="5670"/>
                    </a:lnTo>
                    <a:lnTo>
                      <a:pt x="1465" y="5608"/>
                    </a:lnTo>
                    <a:lnTo>
                      <a:pt x="1612" y="5461"/>
                    </a:lnTo>
                    <a:lnTo>
                      <a:pt x="1737" y="5419"/>
                    </a:lnTo>
                    <a:lnTo>
                      <a:pt x="1737" y="5357"/>
                    </a:lnTo>
                    <a:lnTo>
                      <a:pt x="1716" y="5252"/>
                    </a:lnTo>
                    <a:lnTo>
                      <a:pt x="1800" y="5315"/>
                    </a:lnTo>
                    <a:lnTo>
                      <a:pt x="1779" y="5398"/>
                    </a:lnTo>
                    <a:lnTo>
                      <a:pt x="1905" y="5336"/>
                    </a:lnTo>
                    <a:lnTo>
                      <a:pt x="1926" y="5210"/>
                    </a:lnTo>
                    <a:lnTo>
                      <a:pt x="2009" y="5106"/>
                    </a:lnTo>
                    <a:lnTo>
                      <a:pt x="2198" y="5022"/>
                    </a:lnTo>
                    <a:lnTo>
                      <a:pt x="2323" y="5022"/>
                    </a:lnTo>
                    <a:lnTo>
                      <a:pt x="2365" y="5001"/>
                    </a:lnTo>
                    <a:lnTo>
                      <a:pt x="2365" y="4959"/>
                    </a:lnTo>
                    <a:lnTo>
                      <a:pt x="2260" y="4959"/>
                    </a:lnTo>
                    <a:lnTo>
                      <a:pt x="2323" y="4938"/>
                    </a:lnTo>
                    <a:lnTo>
                      <a:pt x="2344" y="4917"/>
                    </a:lnTo>
                    <a:lnTo>
                      <a:pt x="2323" y="4896"/>
                    </a:lnTo>
                    <a:lnTo>
                      <a:pt x="2449" y="4729"/>
                    </a:lnTo>
                    <a:lnTo>
                      <a:pt x="2532" y="4582"/>
                    </a:lnTo>
                    <a:lnTo>
                      <a:pt x="2574" y="4415"/>
                    </a:lnTo>
                    <a:lnTo>
                      <a:pt x="2658" y="4310"/>
                    </a:lnTo>
                    <a:lnTo>
                      <a:pt x="2930" y="4143"/>
                    </a:lnTo>
                    <a:lnTo>
                      <a:pt x="2972" y="4038"/>
                    </a:lnTo>
                    <a:lnTo>
                      <a:pt x="2993" y="3913"/>
                    </a:lnTo>
                    <a:lnTo>
                      <a:pt x="3097" y="3746"/>
                    </a:lnTo>
                    <a:lnTo>
                      <a:pt x="3160" y="3641"/>
                    </a:lnTo>
                    <a:lnTo>
                      <a:pt x="3181" y="3536"/>
                    </a:lnTo>
                    <a:lnTo>
                      <a:pt x="3265" y="3432"/>
                    </a:lnTo>
                    <a:lnTo>
                      <a:pt x="3369" y="3369"/>
                    </a:lnTo>
                    <a:lnTo>
                      <a:pt x="3390" y="3264"/>
                    </a:lnTo>
                    <a:lnTo>
                      <a:pt x="3474" y="3348"/>
                    </a:lnTo>
                    <a:lnTo>
                      <a:pt x="3516" y="3348"/>
                    </a:lnTo>
                    <a:lnTo>
                      <a:pt x="3558" y="3243"/>
                    </a:lnTo>
                    <a:lnTo>
                      <a:pt x="3662" y="3243"/>
                    </a:lnTo>
                    <a:lnTo>
                      <a:pt x="3725" y="3222"/>
                    </a:lnTo>
                    <a:lnTo>
                      <a:pt x="3788" y="3139"/>
                    </a:lnTo>
                    <a:lnTo>
                      <a:pt x="3788" y="3034"/>
                    </a:lnTo>
                    <a:lnTo>
                      <a:pt x="3704" y="2950"/>
                    </a:lnTo>
                    <a:lnTo>
                      <a:pt x="3704" y="2950"/>
                    </a:lnTo>
                    <a:lnTo>
                      <a:pt x="3809" y="3013"/>
                    </a:lnTo>
                    <a:lnTo>
                      <a:pt x="3830" y="3139"/>
                    </a:lnTo>
                    <a:lnTo>
                      <a:pt x="3892" y="3139"/>
                    </a:lnTo>
                    <a:lnTo>
                      <a:pt x="3976" y="3118"/>
                    </a:lnTo>
                    <a:lnTo>
                      <a:pt x="3976" y="3055"/>
                    </a:lnTo>
                    <a:lnTo>
                      <a:pt x="4039" y="3013"/>
                    </a:lnTo>
                    <a:lnTo>
                      <a:pt x="4123" y="3034"/>
                    </a:lnTo>
                    <a:lnTo>
                      <a:pt x="4123" y="3097"/>
                    </a:lnTo>
                    <a:lnTo>
                      <a:pt x="4018" y="3139"/>
                    </a:lnTo>
                    <a:lnTo>
                      <a:pt x="4123" y="3139"/>
                    </a:lnTo>
                    <a:lnTo>
                      <a:pt x="4227" y="3160"/>
                    </a:lnTo>
                    <a:lnTo>
                      <a:pt x="4248" y="3118"/>
                    </a:lnTo>
                    <a:lnTo>
                      <a:pt x="4248" y="3034"/>
                    </a:lnTo>
                    <a:lnTo>
                      <a:pt x="4290" y="2992"/>
                    </a:lnTo>
                    <a:lnTo>
                      <a:pt x="4311" y="3013"/>
                    </a:lnTo>
                    <a:lnTo>
                      <a:pt x="4311" y="3139"/>
                    </a:lnTo>
                    <a:lnTo>
                      <a:pt x="4332" y="3160"/>
                    </a:lnTo>
                    <a:lnTo>
                      <a:pt x="4395" y="3118"/>
                    </a:lnTo>
                    <a:lnTo>
                      <a:pt x="4416" y="2950"/>
                    </a:lnTo>
                    <a:lnTo>
                      <a:pt x="4353" y="2867"/>
                    </a:lnTo>
                    <a:lnTo>
                      <a:pt x="4290" y="2867"/>
                    </a:lnTo>
                    <a:lnTo>
                      <a:pt x="4311" y="2825"/>
                    </a:lnTo>
                    <a:lnTo>
                      <a:pt x="4311" y="2699"/>
                    </a:lnTo>
                    <a:lnTo>
                      <a:pt x="4332" y="2511"/>
                    </a:lnTo>
                    <a:lnTo>
                      <a:pt x="4416" y="2490"/>
                    </a:lnTo>
                    <a:lnTo>
                      <a:pt x="4562" y="2427"/>
                    </a:lnTo>
                    <a:lnTo>
                      <a:pt x="4750" y="2323"/>
                    </a:lnTo>
                    <a:lnTo>
                      <a:pt x="4771" y="2260"/>
                    </a:lnTo>
                    <a:lnTo>
                      <a:pt x="4918" y="2093"/>
                    </a:lnTo>
                    <a:lnTo>
                      <a:pt x="4918" y="1988"/>
                    </a:lnTo>
                    <a:lnTo>
                      <a:pt x="5043" y="1862"/>
                    </a:lnTo>
                    <a:lnTo>
                      <a:pt x="5127" y="1883"/>
                    </a:lnTo>
                    <a:lnTo>
                      <a:pt x="5127" y="1821"/>
                    </a:lnTo>
                    <a:lnTo>
                      <a:pt x="5336" y="1632"/>
                    </a:lnTo>
                    <a:lnTo>
                      <a:pt x="5336" y="1549"/>
                    </a:lnTo>
                    <a:lnTo>
                      <a:pt x="5650" y="1277"/>
                    </a:lnTo>
                    <a:lnTo>
                      <a:pt x="5755" y="1235"/>
                    </a:lnTo>
                    <a:lnTo>
                      <a:pt x="5692" y="1214"/>
                    </a:lnTo>
                    <a:lnTo>
                      <a:pt x="5671" y="1109"/>
                    </a:lnTo>
                    <a:lnTo>
                      <a:pt x="5608" y="1005"/>
                    </a:lnTo>
                    <a:lnTo>
                      <a:pt x="5650" y="900"/>
                    </a:lnTo>
                    <a:lnTo>
                      <a:pt x="5671" y="774"/>
                    </a:lnTo>
                    <a:lnTo>
                      <a:pt x="5692" y="816"/>
                    </a:lnTo>
                    <a:lnTo>
                      <a:pt x="5797" y="649"/>
                    </a:lnTo>
                    <a:lnTo>
                      <a:pt x="5713" y="691"/>
                    </a:lnTo>
                    <a:lnTo>
                      <a:pt x="5650" y="691"/>
                    </a:lnTo>
                    <a:lnTo>
                      <a:pt x="5755" y="628"/>
                    </a:lnTo>
                    <a:lnTo>
                      <a:pt x="5817" y="502"/>
                    </a:lnTo>
                    <a:lnTo>
                      <a:pt x="5797" y="502"/>
                    </a:lnTo>
                    <a:lnTo>
                      <a:pt x="5797" y="419"/>
                    </a:lnTo>
                    <a:lnTo>
                      <a:pt x="5713" y="419"/>
                    </a:lnTo>
                    <a:lnTo>
                      <a:pt x="5650" y="544"/>
                    </a:lnTo>
                    <a:lnTo>
                      <a:pt x="5671" y="586"/>
                    </a:lnTo>
                    <a:lnTo>
                      <a:pt x="5713" y="607"/>
                    </a:lnTo>
                    <a:lnTo>
                      <a:pt x="5608" y="649"/>
                    </a:lnTo>
                    <a:lnTo>
                      <a:pt x="5566" y="607"/>
                    </a:lnTo>
                    <a:lnTo>
                      <a:pt x="5566" y="544"/>
                    </a:lnTo>
                    <a:lnTo>
                      <a:pt x="5504" y="544"/>
                    </a:lnTo>
                    <a:lnTo>
                      <a:pt x="5441" y="523"/>
                    </a:lnTo>
                    <a:lnTo>
                      <a:pt x="5378" y="586"/>
                    </a:lnTo>
                    <a:lnTo>
                      <a:pt x="5294" y="691"/>
                    </a:lnTo>
                    <a:lnTo>
                      <a:pt x="5232" y="628"/>
                    </a:lnTo>
                    <a:lnTo>
                      <a:pt x="5169" y="481"/>
                    </a:lnTo>
                    <a:lnTo>
                      <a:pt x="5232" y="440"/>
                    </a:lnTo>
                    <a:lnTo>
                      <a:pt x="5273" y="377"/>
                    </a:lnTo>
                    <a:lnTo>
                      <a:pt x="5273" y="314"/>
                    </a:lnTo>
                    <a:lnTo>
                      <a:pt x="5252" y="293"/>
                    </a:lnTo>
                    <a:lnTo>
                      <a:pt x="5273" y="251"/>
                    </a:lnTo>
                    <a:lnTo>
                      <a:pt x="5232" y="209"/>
                    </a:lnTo>
                    <a:lnTo>
                      <a:pt x="5169" y="251"/>
                    </a:lnTo>
                    <a:lnTo>
                      <a:pt x="5127" y="230"/>
                    </a:lnTo>
                    <a:lnTo>
                      <a:pt x="5064" y="188"/>
                    </a:lnTo>
                    <a:lnTo>
                      <a:pt x="5085" y="105"/>
                    </a:lnTo>
                    <a:lnTo>
                      <a:pt x="516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25" name="Google Shape;3625;p60"/>
              <p:cNvSpPr/>
              <p:nvPr/>
            </p:nvSpPr>
            <p:spPr>
              <a:xfrm>
                <a:off x="6101375" y="3852150"/>
                <a:ext cx="82150" cy="171075"/>
              </a:xfrm>
              <a:custGeom>
                <a:avLst/>
                <a:gdLst/>
                <a:ahLst/>
                <a:cxnLst/>
                <a:rect l="l" t="t" r="r" b="b"/>
                <a:pathLst>
                  <a:path w="3286" h="6843" extrusionOk="0">
                    <a:moveTo>
                      <a:pt x="880" y="0"/>
                    </a:moveTo>
                    <a:lnTo>
                      <a:pt x="796" y="21"/>
                    </a:lnTo>
                    <a:lnTo>
                      <a:pt x="650" y="21"/>
                    </a:lnTo>
                    <a:lnTo>
                      <a:pt x="650" y="42"/>
                    </a:lnTo>
                    <a:lnTo>
                      <a:pt x="733" y="126"/>
                    </a:lnTo>
                    <a:lnTo>
                      <a:pt x="859" y="440"/>
                    </a:lnTo>
                    <a:lnTo>
                      <a:pt x="859" y="544"/>
                    </a:lnTo>
                    <a:lnTo>
                      <a:pt x="859" y="733"/>
                    </a:lnTo>
                    <a:lnTo>
                      <a:pt x="796" y="774"/>
                    </a:lnTo>
                    <a:lnTo>
                      <a:pt x="754" y="774"/>
                    </a:lnTo>
                    <a:lnTo>
                      <a:pt x="754" y="795"/>
                    </a:lnTo>
                    <a:lnTo>
                      <a:pt x="796" y="1046"/>
                    </a:lnTo>
                    <a:lnTo>
                      <a:pt x="838" y="1067"/>
                    </a:lnTo>
                    <a:lnTo>
                      <a:pt x="942" y="1026"/>
                    </a:lnTo>
                    <a:lnTo>
                      <a:pt x="1047" y="1026"/>
                    </a:lnTo>
                    <a:lnTo>
                      <a:pt x="963" y="1046"/>
                    </a:lnTo>
                    <a:lnTo>
                      <a:pt x="880" y="1151"/>
                    </a:lnTo>
                    <a:lnTo>
                      <a:pt x="901" y="1277"/>
                    </a:lnTo>
                    <a:lnTo>
                      <a:pt x="984" y="1444"/>
                    </a:lnTo>
                    <a:lnTo>
                      <a:pt x="1005" y="1716"/>
                    </a:lnTo>
                    <a:lnTo>
                      <a:pt x="1005" y="1904"/>
                    </a:lnTo>
                    <a:lnTo>
                      <a:pt x="1005" y="2030"/>
                    </a:lnTo>
                    <a:lnTo>
                      <a:pt x="1068" y="2009"/>
                    </a:lnTo>
                    <a:lnTo>
                      <a:pt x="1089" y="1904"/>
                    </a:lnTo>
                    <a:lnTo>
                      <a:pt x="1068" y="1821"/>
                    </a:lnTo>
                    <a:lnTo>
                      <a:pt x="1089" y="1800"/>
                    </a:lnTo>
                    <a:lnTo>
                      <a:pt x="1152" y="1842"/>
                    </a:lnTo>
                    <a:lnTo>
                      <a:pt x="1152" y="1967"/>
                    </a:lnTo>
                    <a:lnTo>
                      <a:pt x="1194" y="1967"/>
                    </a:lnTo>
                    <a:lnTo>
                      <a:pt x="1214" y="1904"/>
                    </a:lnTo>
                    <a:lnTo>
                      <a:pt x="1194" y="1842"/>
                    </a:lnTo>
                    <a:lnTo>
                      <a:pt x="1214" y="1842"/>
                    </a:lnTo>
                    <a:lnTo>
                      <a:pt x="1256" y="1925"/>
                    </a:lnTo>
                    <a:lnTo>
                      <a:pt x="1173" y="2030"/>
                    </a:lnTo>
                    <a:lnTo>
                      <a:pt x="1152" y="2134"/>
                    </a:lnTo>
                    <a:lnTo>
                      <a:pt x="1152" y="2197"/>
                    </a:lnTo>
                    <a:lnTo>
                      <a:pt x="1110" y="2218"/>
                    </a:lnTo>
                    <a:lnTo>
                      <a:pt x="1068" y="2134"/>
                    </a:lnTo>
                    <a:lnTo>
                      <a:pt x="1005" y="2134"/>
                    </a:lnTo>
                    <a:lnTo>
                      <a:pt x="1047" y="2323"/>
                    </a:lnTo>
                    <a:lnTo>
                      <a:pt x="1110" y="2532"/>
                    </a:lnTo>
                    <a:lnTo>
                      <a:pt x="1173" y="2553"/>
                    </a:lnTo>
                    <a:lnTo>
                      <a:pt x="1194" y="2532"/>
                    </a:lnTo>
                    <a:lnTo>
                      <a:pt x="1256" y="2616"/>
                    </a:lnTo>
                    <a:lnTo>
                      <a:pt x="1256" y="2658"/>
                    </a:lnTo>
                    <a:lnTo>
                      <a:pt x="1298" y="2699"/>
                    </a:lnTo>
                    <a:lnTo>
                      <a:pt x="1194" y="2762"/>
                    </a:lnTo>
                    <a:lnTo>
                      <a:pt x="1194" y="2825"/>
                    </a:lnTo>
                    <a:lnTo>
                      <a:pt x="1214" y="2867"/>
                    </a:lnTo>
                    <a:lnTo>
                      <a:pt x="1194" y="2950"/>
                    </a:lnTo>
                    <a:lnTo>
                      <a:pt x="1110" y="3139"/>
                    </a:lnTo>
                    <a:lnTo>
                      <a:pt x="1152" y="3243"/>
                    </a:lnTo>
                    <a:lnTo>
                      <a:pt x="1089" y="3264"/>
                    </a:lnTo>
                    <a:lnTo>
                      <a:pt x="1173" y="3348"/>
                    </a:lnTo>
                    <a:lnTo>
                      <a:pt x="1152" y="3369"/>
                    </a:lnTo>
                    <a:lnTo>
                      <a:pt x="1068" y="3369"/>
                    </a:lnTo>
                    <a:lnTo>
                      <a:pt x="1005" y="3474"/>
                    </a:lnTo>
                    <a:lnTo>
                      <a:pt x="1005" y="3536"/>
                    </a:lnTo>
                    <a:lnTo>
                      <a:pt x="1068" y="3599"/>
                    </a:lnTo>
                    <a:lnTo>
                      <a:pt x="1005" y="3641"/>
                    </a:lnTo>
                    <a:lnTo>
                      <a:pt x="942" y="3641"/>
                    </a:lnTo>
                    <a:lnTo>
                      <a:pt x="880" y="3767"/>
                    </a:lnTo>
                    <a:lnTo>
                      <a:pt x="796" y="4164"/>
                    </a:lnTo>
                    <a:lnTo>
                      <a:pt x="796" y="4269"/>
                    </a:lnTo>
                    <a:lnTo>
                      <a:pt x="733" y="4331"/>
                    </a:lnTo>
                    <a:lnTo>
                      <a:pt x="629" y="4331"/>
                    </a:lnTo>
                    <a:lnTo>
                      <a:pt x="545" y="4290"/>
                    </a:lnTo>
                    <a:lnTo>
                      <a:pt x="419" y="4311"/>
                    </a:lnTo>
                    <a:lnTo>
                      <a:pt x="210" y="4415"/>
                    </a:lnTo>
                    <a:lnTo>
                      <a:pt x="106" y="4520"/>
                    </a:lnTo>
                    <a:lnTo>
                      <a:pt x="64" y="4645"/>
                    </a:lnTo>
                    <a:lnTo>
                      <a:pt x="106" y="4834"/>
                    </a:lnTo>
                    <a:lnTo>
                      <a:pt x="210" y="4917"/>
                    </a:lnTo>
                    <a:lnTo>
                      <a:pt x="357" y="5022"/>
                    </a:lnTo>
                    <a:lnTo>
                      <a:pt x="440" y="5168"/>
                    </a:lnTo>
                    <a:lnTo>
                      <a:pt x="587" y="5231"/>
                    </a:lnTo>
                    <a:lnTo>
                      <a:pt x="650" y="5273"/>
                    </a:lnTo>
                    <a:lnTo>
                      <a:pt x="670" y="5545"/>
                    </a:lnTo>
                    <a:lnTo>
                      <a:pt x="691" y="5566"/>
                    </a:lnTo>
                    <a:lnTo>
                      <a:pt x="670" y="5587"/>
                    </a:lnTo>
                    <a:lnTo>
                      <a:pt x="670" y="5733"/>
                    </a:lnTo>
                    <a:lnTo>
                      <a:pt x="629" y="5838"/>
                    </a:lnTo>
                    <a:lnTo>
                      <a:pt x="378" y="6110"/>
                    </a:lnTo>
                    <a:lnTo>
                      <a:pt x="231" y="6277"/>
                    </a:lnTo>
                    <a:lnTo>
                      <a:pt x="43" y="6424"/>
                    </a:lnTo>
                    <a:lnTo>
                      <a:pt x="1" y="6508"/>
                    </a:lnTo>
                    <a:lnTo>
                      <a:pt x="22" y="6549"/>
                    </a:lnTo>
                    <a:lnTo>
                      <a:pt x="126" y="6591"/>
                    </a:lnTo>
                    <a:lnTo>
                      <a:pt x="147" y="6528"/>
                    </a:lnTo>
                    <a:lnTo>
                      <a:pt x="210" y="6528"/>
                    </a:lnTo>
                    <a:lnTo>
                      <a:pt x="210" y="6612"/>
                    </a:lnTo>
                    <a:lnTo>
                      <a:pt x="210" y="6675"/>
                    </a:lnTo>
                    <a:lnTo>
                      <a:pt x="231" y="6696"/>
                    </a:lnTo>
                    <a:lnTo>
                      <a:pt x="273" y="6675"/>
                    </a:lnTo>
                    <a:lnTo>
                      <a:pt x="315" y="6717"/>
                    </a:lnTo>
                    <a:lnTo>
                      <a:pt x="315" y="6800"/>
                    </a:lnTo>
                    <a:lnTo>
                      <a:pt x="336" y="6842"/>
                    </a:lnTo>
                    <a:lnTo>
                      <a:pt x="419" y="6821"/>
                    </a:lnTo>
                    <a:lnTo>
                      <a:pt x="629" y="6675"/>
                    </a:lnTo>
                    <a:lnTo>
                      <a:pt x="796" y="6528"/>
                    </a:lnTo>
                    <a:lnTo>
                      <a:pt x="984" y="6361"/>
                    </a:lnTo>
                    <a:lnTo>
                      <a:pt x="1152" y="6173"/>
                    </a:lnTo>
                    <a:lnTo>
                      <a:pt x="1319" y="5901"/>
                    </a:lnTo>
                    <a:lnTo>
                      <a:pt x="1424" y="5859"/>
                    </a:lnTo>
                    <a:lnTo>
                      <a:pt x="1507" y="5859"/>
                    </a:lnTo>
                    <a:lnTo>
                      <a:pt x="1570" y="5775"/>
                    </a:lnTo>
                    <a:lnTo>
                      <a:pt x="1570" y="5691"/>
                    </a:lnTo>
                    <a:lnTo>
                      <a:pt x="1612" y="5650"/>
                    </a:lnTo>
                    <a:lnTo>
                      <a:pt x="1717" y="5587"/>
                    </a:lnTo>
                    <a:lnTo>
                      <a:pt x="1800" y="5357"/>
                    </a:lnTo>
                    <a:lnTo>
                      <a:pt x="1905" y="5210"/>
                    </a:lnTo>
                    <a:lnTo>
                      <a:pt x="1905" y="5147"/>
                    </a:lnTo>
                    <a:lnTo>
                      <a:pt x="1989" y="5106"/>
                    </a:lnTo>
                    <a:lnTo>
                      <a:pt x="1884" y="4980"/>
                    </a:lnTo>
                    <a:lnTo>
                      <a:pt x="1717" y="4980"/>
                    </a:lnTo>
                    <a:lnTo>
                      <a:pt x="1800" y="4938"/>
                    </a:lnTo>
                    <a:lnTo>
                      <a:pt x="1884" y="4917"/>
                    </a:lnTo>
                    <a:lnTo>
                      <a:pt x="2114" y="4624"/>
                    </a:lnTo>
                    <a:lnTo>
                      <a:pt x="2240" y="4603"/>
                    </a:lnTo>
                    <a:lnTo>
                      <a:pt x="2428" y="4624"/>
                    </a:lnTo>
                    <a:lnTo>
                      <a:pt x="2512" y="4624"/>
                    </a:lnTo>
                    <a:lnTo>
                      <a:pt x="2512" y="4708"/>
                    </a:lnTo>
                    <a:lnTo>
                      <a:pt x="2512" y="4792"/>
                    </a:lnTo>
                    <a:lnTo>
                      <a:pt x="2616" y="4708"/>
                    </a:lnTo>
                    <a:lnTo>
                      <a:pt x="2679" y="4645"/>
                    </a:lnTo>
                    <a:lnTo>
                      <a:pt x="2533" y="4603"/>
                    </a:lnTo>
                    <a:lnTo>
                      <a:pt x="2554" y="4499"/>
                    </a:lnTo>
                    <a:lnTo>
                      <a:pt x="2637" y="4311"/>
                    </a:lnTo>
                    <a:lnTo>
                      <a:pt x="2679" y="4227"/>
                    </a:lnTo>
                    <a:lnTo>
                      <a:pt x="2784" y="4227"/>
                    </a:lnTo>
                    <a:lnTo>
                      <a:pt x="2826" y="4290"/>
                    </a:lnTo>
                    <a:lnTo>
                      <a:pt x="2867" y="4227"/>
                    </a:lnTo>
                    <a:lnTo>
                      <a:pt x="2930" y="4122"/>
                    </a:lnTo>
                    <a:lnTo>
                      <a:pt x="3077" y="3892"/>
                    </a:lnTo>
                    <a:lnTo>
                      <a:pt x="3077" y="3808"/>
                    </a:lnTo>
                    <a:lnTo>
                      <a:pt x="3077" y="3746"/>
                    </a:lnTo>
                    <a:lnTo>
                      <a:pt x="3098" y="3599"/>
                    </a:lnTo>
                    <a:lnTo>
                      <a:pt x="3202" y="3495"/>
                    </a:lnTo>
                    <a:lnTo>
                      <a:pt x="3286" y="3453"/>
                    </a:lnTo>
                    <a:lnTo>
                      <a:pt x="3286" y="3411"/>
                    </a:lnTo>
                    <a:lnTo>
                      <a:pt x="3160" y="3369"/>
                    </a:lnTo>
                    <a:lnTo>
                      <a:pt x="3098" y="3285"/>
                    </a:lnTo>
                    <a:lnTo>
                      <a:pt x="3139" y="3285"/>
                    </a:lnTo>
                    <a:lnTo>
                      <a:pt x="3160" y="3243"/>
                    </a:lnTo>
                    <a:lnTo>
                      <a:pt x="3035" y="3222"/>
                    </a:lnTo>
                    <a:lnTo>
                      <a:pt x="2888" y="3327"/>
                    </a:lnTo>
                    <a:lnTo>
                      <a:pt x="2679" y="3536"/>
                    </a:lnTo>
                    <a:lnTo>
                      <a:pt x="2554" y="3536"/>
                    </a:lnTo>
                    <a:lnTo>
                      <a:pt x="2470" y="3578"/>
                    </a:lnTo>
                    <a:lnTo>
                      <a:pt x="2365" y="3536"/>
                    </a:lnTo>
                    <a:lnTo>
                      <a:pt x="2135" y="3285"/>
                    </a:lnTo>
                    <a:lnTo>
                      <a:pt x="2051" y="3285"/>
                    </a:lnTo>
                    <a:lnTo>
                      <a:pt x="1989" y="3181"/>
                    </a:lnTo>
                    <a:lnTo>
                      <a:pt x="1947" y="3118"/>
                    </a:lnTo>
                    <a:lnTo>
                      <a:pt x="2010" y="3034"/>
                    </a:lnTo>
                    <a:lnTo>
                      <a:pt x="2030" y="2888"/>
                    </a:lnTo>
                    <a:lnTo>
                      <a:pt x="1926" y="2720"/>
                    </a:lnTo>
                    <a:lnTo>
                      <a:pt x="1926" y="2637"/>
                    </a:lnTo>
                    <a:lnTo>
                      <a:pt x="1905" y="2595"/>
                    </a:lnTo>
                    <a:lnTo>
                      <a:pt x="1905" y="2448"/>
                    </a:lnTo>
                    <a:lnTo>
                      <a:pt x="1947" y="2365"/>
                    </a:lnTo>
                    <a:lnTo>
                      <a:pt x="1884" y="2365"/>
                    </a:lnTo>
                    <a:lnTo>
                      <a:pt x="1884" y="2239"/>
                    </a:lnTo>
                    <a:lnTo>
                      <a:pt x="1842" y="2176"/>
                    </a:lnTo>
                    <a:lnTo>
                      <a:pt x="1800" y="2197"/>
                    </a:lnTo>
                    <a:lnTo>
                      <a:pt x="1717" y="2134"/>
                    </a:lnTo>
                    <a:lnTo>
                      <a:pt x="1675" y="2197"/>
                    </a:lnTo>
                    <a:lnTo>
                      <a:pt x="1779" y="2281"/>
                    </a:lnTo>
                    <a:lnTo>
                      <a:pt x="1738" y="2365"/>
                    </a:lnTo>
                    <a:lnTo>
                      <a:pt x="1779" y="2427"/>
                    </a:lnTo>
                    <a:lnTo>
                      <a:pt x="1696" y="2511"/>
                    </a:lnTo>
                    <a:lnTo>
                      <a:pt x="1696" y="2595"/>
                    </a:lnTo>
                    <a:lnTo>
                      <a:pt x="1779" y="2699"/>
                    </a:lnTo>
                    <a:lnTo>
                      <a:pt x="1779" y="2741"/>
                    </a:lnTo>
                    <a:lnTo>
                      <a:pt x="1675" y="2762"/>
                    </a:lnTo>
                    <a:lnTo>
                      <a:pt x="1612" y="2720"/>
                    </a:lnTo>
                    <a:lnTo>
                      <a:pt x="1591" y="2616"/>
                    </a:lnTo>
                    <a:lnTo>
                      <a:pt x="1486" y="2595"/>
                    </a:lnTo>
                    <a:lnTo>
                      <a:pt x="1486" y="2532"/>
                    </a:lnTo>
                    <a:lnTo>
                      <a:pt x="1382" y="2511"/>
                    </a:lnTo>
                    <a:lnTo>
                      <a:pt x="1319" y="2511"/>
                    </a:lnTo>
                    <a:lnTo>
                      <a:pt x="1298" y="2448"/>
                    </a:lnTo>
                    <a:lnTo>
                      <a:pt x="1403" y="2406"/>
                    </a:lnTo>
                    <a:lnTo>
                      <a:pt x="1424" y="2323"/>
                    </a:lnTo>
                    <a:lnTo>
                      <a:pt x="1319" y="2239"/>
                    </a:lnTo>
                    <a:lnTo>
                      <a:pt x="1403" y="2114"/>
                    </a:lnTo>
                    <a:lnTo>
                      <a:pt x="1486" y="2093"/>
                    </a:lnTo>
                    <a:lnTo>
                      <a:pt x="1507" y="1988"/>
                    </a:lnTo>
                    <a:lnTo>
                      <a:pt x="1486" y="1904"/>
                    </a:lnTo>
                    <a:lnTo>
                      <a:pt x="1507" y="1821"/>
                    </a:lnTo>
                    <a:lnTo>
                      <a:pt x="1466" y="1758"/>
                    </a:lnTo>
                    <a:lnTo>
                      <a:pt x="1486" y="1611"/>
                    </a:lnTo>
                    <a:lnTo>
                      <a:pt x="1361" y="1507"/>
                    </a:lnTo>
                    <a:lnTo>
                      <a:pt x="1361" y="1465"/>
                    </a:lnTo>
                    <a:lnTo>
                      <a:pt x="1424" y="1507"/>
                    </a:lnTo>
                    <a:lnTo>
                      <a:pt x="1528" y="1486"/>
                    </a:lnTo>
                    <a:lnTo>
                      <a:pt x="1570" y="1360"/>
                    </a:lnTo>
                    <a:lnTo>
                      <a:pt x="1591" y="1318"/>
                    </a:lnTo>
                    <a:lnTo>
                      <a:pt x="1591" y="1151"/>
                    </a:lnTo>
                    <a:lnTo>
                      <a:pt x="1570" y="1026"/>
                    </a:lnTo>
                    <a:lnTo>
                      <a:pt x="1570" y="921"/>
                    </a:lnTo>
                    <a:lnTo>
                      <a:pt x="1507" y="942"/>
                    </a:lnTo>
                    <a:lnTo>
                      <a:pt x="1382" y="984"/>
                    </a:lnTo>
                    <a:lnTo>
                      <a:pt x="1277" y="879"/>
                    </a:lnTo>
                    <a:lnTo>
                      <a:pt x="1361" y="837"/>
                    </a:lnTo>
                    <a:lnTo>
                      <a:pt x="1277" y="774"/>
                    </a:lnTo>
                    <a:lnTo>
                      <a:pt x="1214" y="754"/>
                    </a:lnTo>
                    <a:lnTo>
                      <a:pt x="1277" y="712"/>
                    </a:lnTo>
                    <a:lnTo>
                      <a:pt x="1361" y="649"/>
                    </a:lnTo>
                    <a:lnTo>
                      <a:pt x="1361" y="607"/>
                    </a:lnTo>
                    <a:lnTo>
                      <a:pt x="1256" y="565"/>
                    </a:lnTo>
                    <a:lnTo>
                      <a:pt x="1173" y="502"/>
                    </a:lnTo>
                    <a:lnTo>
                      <a:pt x="1089" y="544"/>
                    </a:lnTo>
                    <a:lnTo>
                      <a:pt x="1089" y="440"/>
                    </a:lnTo>
                    <a:lnTo>
                      <a:pt x="1110" y="440"/>
                    </a:lnTo>
                    <a:lnTo>
                      <a:pt x="1173" y="356"/>
                    </a:lnTo>
                    <a:lnTo>
                      <a:pt x="1110" y="356"/>
                    </a:lnTo>
                    <a:lnTo>
                      <a:pt x="1047" y="398"/>
                    </a:lnTo>
                    <a:lnTo>
                      <a:pt x="1047" y="461"/>
                    </a:lnTo>
                    <a:lnTo>
                      <a:pt x="1005" y="544"/>
                    </a:lnTo>
                    <a:lnTo>
                      <a:pt x="942" y="523"/>
                    </a:lnTo>
                    <a:lnTo>
                      <a:pt x="963" y="419"/>
                    </a:lnTo>
                    <a:lnTo>
                      <a:pt x="901" y="335"/>
                    </a:lnTo>
                    <a:lnTo>
                      <a:pt x="880" y="209"/>
                    </a:lnTo>
                    <a:lnTo>
                      <a:pt x="880" y="105"/>
                    </a:lnTo>
                    <a:lnTo>
                      <a:pt x="880" y="42"/>
                    </a:lnTo>
                    <a:lnTo>
                      <a:pt x="942" y="42"/>
                    </a:lnTo>
                    <a:lnTo>
                      <a:pt x="880" y="0"/>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626" name="Google Shape;3626;p60"/>
            <p:cNvSpPr/>
            <p:nvPr/>
          </p:nvSpPr>
          <p:spPr>
            <a:xfrm>
              <a:off x="3608564" y="2619698"/>
              <a:ext cx="60550" cy="35232"/>
            </a:xfrm>
            <a:custGeom>
              <a:avLst/>
              <a:gdLst/>
              <a:ahLst/>
              <a:cxnLst/>
              <a:rect l="l" t="t" r="r" b="b"/>
              <a:pathLst>
                <a:path w="5085" h="3098" extrusionOk="0">
                  <a:moveTo>
                    <a:pt x="900" y="1"/>
                  </a:moveTo>
                  <a:lnTo>
                    <a:pt x="733" y="22"/>
                  </a:lnTo>
                  <a:lnTo>
                    <a:pt x="733" y="64"/>
                  </a:lnTo>
                  <a:lnTo>
                    <a:pt x="775" y="126"/>
                  </a:lnTo>
                  <a:lnTo>
                    <a:pt x="837" y="126"/>
                  </a:lnTo>
                  <a:lnTo>
                    <a:pt x="858" y="64"/>
                  </a:lnTo>
                  <a:lnTo>
                    <a:pt x="942" y="64"/>
                  </a:lnTo>
                  <a:lnTo>
                    <a:pt x="984" y="126"/>
                  </a:lnTo>
                  <a:lnTo>
                    <a:pt x="1088" y="147"/>
                  </a:lnTo>
                  <a:lnTo>
                    <a:pt x="1047" y="210"/>
                  </a:lnTo>
                  <a:lnTo>
                    <a:pt x="942" y="168"/>
                  </a:lnTo>
                  <a:lnTo>
                    <a:pt x="837" y="168"/>
                  </a:lnTo>
                  <a:lnTo>
                    <a:pt x="858" y="231"/>
                  </a:lnTo>
                  <a:lnTo>
                    <a:pt x="1005" y="315"/>
                  </a:lnTo>
                  <a:lnTo>
                    <a:pt x="1109" y="440"/>
                  </a:lnTo>
                  <a:lnTo>
                    <a:pt x="1088" y="524"/>
                  </a:lnTo>
                  <a:lnTo>
                    <a:pt x="1047" y="545"/>
                  </a:lnTo>
                  <a:lnTo>
                    <a:pt x="1047" y="461"/>
                  </a:lnTo>
                  <a:lnTo>
                    <a:pt x="900" y="377"/>
                  </a:lnTo>
                  <a:lnTo>
                    <a:pt x="837" y="461"/>
                  </a:lnTo>
                  <a:lnTo>
                    <a:pt x="775" y="440"/>
                  </a:lnTo>
                  <a:lnTo>
                    <a:pt x="796" y="356"/>
                  </a:lnTo>
                  <a:lnTo>
                    <a:pt x="691" y="252"/>
                  </a:lnTo>
                  <a:lnTo>
                    <a:pt x="586" y="210"/>
                  </a:lnTo>
                  <a:lnTo>
                    <a:pt x="524" y="252"/>
                  </a:lnTo>
                  <a:lnTo>
                    <a:pt x="586" y="356"/>
                  </a:lnTo>
                  <a:lnTo>
                    <a:pt x="565" y="419"/>
                  </a:lnTo>
                  <a:lnTo>
                    <a:pt x="524" y="315"/>
                  </a:lnTo>
                  <a:lnTo>
                    <a:pt x="419" y="273"/>
                  </a:lnTo>
                  <a:lnTo>
                    <a:pt x="377" y="356"/>
                  </a:lnTo>
                  <a:lnTo>
                    <a:pt x="461" y="440"/>
                  </a:lnTo>
                  <a:lnTo>
                    <a:pt x="524" y="482"/>
                  </a:lnTo>
                  <a:lnTo>
                    <a:pt x="565" y="545"/>
                  </a:lnTo>
                  <a:lnTo>
                    <a:pt x="461" y="482"/>
                  </a:lnTo>
                  <a:lnTo>
                    <a:pt x="356" y="545"/>
                  </a:lnTo>
                  <a:lnTo>
                    <a:pt x="419" y="608"/>
                  </a:lnTo>
                  <a:lnTo>
                    <a:pt x="565" y="670"/>
                  </a:lnTo>
                  <a:lnTo>
                    <a:pt x="482" y="670"/>
                  </a:lnTo>
                  <a:lnTo>
                    <a:pt x="461" y="733"/>
                  </a:lnTo>
                  <a:lnTo>
                    <a:pt x="482" y="775"/>
                  </a:lnTo>
                  <a:lnTo>
                    <a:pt x="461" y="775"/>
                  </a:lnTo>
                  <a:lnTo>
                    <a:pt x="272" y="649"/>
                  </a:lnTo>
                  <a:lnTo>
                    <a:pt x="231" y="608"/>
                  </a:lnTo>
                  <a:lnTo>
                    <a:pt x="168" y="670"/>
                  </a:lnTo>
                  <a:lnTo>
                    <a:pt x="252" y="796"/>
                  </a:lnTo>
                  <a:lnTo>
                    <a:pt x="314" y="880"/>
                  </a:lnTo>
                  <a:lnTo>
                    <a:pt x="252" y="900"/>
                  </a:lnTo>
                  <a:lnTo>
                    <a:pt x="147" y="775"/>
                  </a:lnTo>
                  <a:lnTo>
                    <a:pt x="63" y="754"/>
                  </a:lnTo>
                  <a:lnTo>
                    <a:pt x="0" y="859"/>
                  </a:lnTo>
                  <a:lnTo>
                    <a:pt x="126" y="900"/>
                  </a:lnTo>
                  <a:lnTo>
                    <a:pt x="231" y="1005"/>
                  </a:lnTo>
                  <a:lnTo>
                    <a:pt x="356" y="1047"/>
                  </a:lnTo>
                  <a:lnTo>
                    <a:pt x="440" y="942"/>
                  </a:lnTo>
                  <a:lnTo>
                    <a:pt x="565" y="900"/>
                  </a:lnTo>
                  <a:lnTo>
                    <a:pt x="628" y="796"/>
                  </a:lnTo>
                  <a:lnTo>
                    <a:pt x="649" y="859"/>
                  </a:lnTo>
                  <a:lnTo>
                    <a:pt x="649" y="900"/>
                  </a:lnTo>
                  <a:lnTo>
                    <a:pt x="691" y="900"/>
                  </a:lnTo>
                  <a:lnTo>
                    <a:pt x="775" y="880"/>
                  </a:lnTo>
                  <a:lnTo>
                    <a:pt x="796" y="984"/>
                  </a:lnTo>
                  <a:lnTo>
                    <a:pt x="858" y="984"/>
                  </a:lnTo>
                  <a:lnTo>
                    <a:pt x="942" y="900"/>
                  </a:lnTo>
                  <a:lnTo>
                    <a:pt x="963" y="859"/>
                  </a:lnTo>
                  <a:lnTo>
                    <a:pt x="984" y="963"/>
                  </a:lnTo>
                  <a:lnTo>
                    <a:pt x="1005" y="963"/>
                  </a:lnTo>
                  <a:lnTo>
                    <a:pt x="1151" y="859"/>
                  </a:lnTo>
                  <a:lnTo>
                    <a:pt x="1109" y="900"/>
                  </a:lnTo>
                  <a:lnTo>
                    <a:pt x="1088" y="1005"/>
                  </a:lnTo>
                  <a:lnTo>
                    <a:pt x="1151" y="1047"/>
                  </a:lnTo>
                  <a:lnTo>
                    <a:pt x="1214" y="984"/>
                  </a:lnTo>
                  <a:lnTo>
                    <a:pt x="1360" y="1068"/>
                  </a:lnTo>
                  <a:lnTo>
                    <a:pt x="1277" y="1089"/>
                  </a:lnTo>
                  <a:lnTo>
                    <a:pt x="1193" y="1089"/>
                  </a:lnTo>
                  <a:lnTo>
                    <a:pt x="1109" y="1131"/>
                  </a:lnTo>
                  <a:lnTo>
                    <a:pt x="1047" y="1131"/>
                  </a:lnTo>
                  <a:lnTo>
                    <a:pt x="879" y="1214"/>
                  </a:lnTo>
                  <a:lnTo>
                    <a:pt x="879" y="1256"/>
                  </a:lnTo>
                  <a:lnTo>
                    <a:pt x="1068" y="1298"/>
                  </a:lnTo>
                  <a:lnTo>
                    <a:pt x="1172" y="1298"/>
                  </a:lnTo>
                  <a:lnTo>
                    <a:pt x="1214" y="1214"/>
                  </a:lnTo>
                  <a:lnTo>
                    <a:pt x="1277" y="1193"/>
                  </a:lnTo>
                  <a:lnTo>
                    <a:pt x="1277" y="1298"/>
                  </a:lnTo>
                  <a:lnTo>
                    <a:pt x="1193" y="1382"/>
                  </a:lnTo>
                  <a:lnTo>
                    <a:pt x="1005" y="1403"/>
                  </a:lnTo>
                  <a:lnTo>
                    <a:pt x="942" y="1382"/>
                  </a:lnTo>
                  <a:lnTo>
                    <a:pt x="858" y="1486"/>
                  </a:lnTo>
                  <a:lnTo>
                    <a:pt x="796" y="1403"/>
                  </a:lnTo>
                  <a:lnTo>
                    <a:pt x="775" y="1382"/>
                  </a:lnTo>
                  <a:lnTo>
                    <a:pt x="775" y="1319"/>
                  </a:lnTo>
                  <a:lnTo>
                    <a:pt x="691" y="1319"/>
                  </a:lnTo>
                  <a:lnTo>
                    <a:pt x="691" y="1361"/>
                  </a:lnTo>
                  <a:lnTo>
                    <a:pt x="691" y="1382"/>
                  </a:lnTo>
                  <a:lnTo>
                    <a:pt x="628" y="1465"/>
                  </a:lnTo>
                  <a:lnTo>
                    <a:pt x="544" y="1403"/>
                  </a:lnTo>
                  <a:lnTo>
                    <a:pt x="461" y="1424"/>
                  </a:lnTo>
                  <a:lnTo>
                    <a:pt x="356" y="1486"/>
                  </a:lnTo>
                  <a:lnTo>
                    <a:pt x="252" y="1424"/>
                  </a:lnTo>
                  <a:lnTo>
                    <a:pt x="168" y="1465"/>
                  </a:lnTo>
                  <a:lnTo>
                    <a:pt x="126" y="1465"/>
                  </a:lnTo>
                  <a:lnTo>
                    <a:pt x="168" y="1591"/>
                  </a:lnTo>
                  <a:lnTo>
                    <a:pt x="231" y="1654"/>
                  </a:lnTo>
                  <a:lnTo>
                    <a:pt x="377" y="1696"/>
                  </a:lnTo>
                  <a:lnTo>
                    <a:pt x="377" y="1633"/>
                  </a:lnTo>
                  <a:lnTo>
                    <a:pt x="565" y="1696"/>
                  </a:lnTo>
                  <a:lnTo>
                    <a:pt x="900" y="1696"/>
                  </a:lnTo>
                  <a:lnTo>
                    <a:pt x="900" y="1737"/>
                  </a:lnTo>
                  <a:lnTo>
                    <a:pt x="837" y="1800"/>
                  </a:lnTo>
                  <a:lnTo>
                    <a:pt x="837" y="1842"/>
                  </a:lnTo>
                  <a:lnTo>
                    <a:pt x="942" y="1926"/>
                  </a:lnTo>
                  <a:lnTo>
                    <a:pt x="963" y="2009"/>
                  </a:lnTo>
                  <a:lnTo>
                    <a:pt x="1005" y="2009"/>
                  </a:lnTo>
                  <a:lnTo>
                    <a:pt x="1172" y="1905"/>
                  </a:lnTo>
                  <a:lnTo>
                    <a:pt x="1151" y="1988"/>
                  </a:lnTo>
                  <a:lnTo>
                    <a:pt x="1047" y="2030"/>
                  </a:lnTo>
                  <a:lnTo>
                    <a:pt x="984" y="2135"/>
                  </a:lnTo>
                  <a:lnTo>
                    <a:pt x="1068" y="2177"/>
                  </a:lnTo>
                  <a:lnTo>
                    <a:pt x="1214" y="2051"/>
                  </a:lnTo>
                  <a:lnTo>
                    <a:pt x="1360" y="2114"/>
                  </a:lnTo>
                  <a:lnTo>
                    <a:pt x="1381" y="2156"/>
                  </a:lnTo>
                  <a:lnTo>
                    <a:pt x="1298" y="2114"/>
                  </a:lnTo>
                  <a:lnTo>
                    <a:pt x="1193" y="2156"/>
                  </a:lnTo>
                  <a:lnTo>
                    <a:pt x="1109" y="2240"/>
                  </a:lnTo>
                  <a:lnTo>
                    <a:pt x="984" y="2240"/>
                  </a:lnTo>
                  <a:lnTo>
                    <a:pt x="984" y="2323"/>
                  </a:lnTo>
                  <a:lnTo>
                    <a:pt x="942" y="2365"/>
                  </a:lnTo>
                  <a:lnTo>
                    <a:pt x="879" y="2365"/>
                  </a:lnTo>
                  <a:lnTo>
                    <a:pt x="796" y="2407"/>
                  </a:lnTo>
                  <a:lnTo>
                    <a:pt x="775" y="2344"/>
                  </a:lnTo>
                  <a:lnTo>
                    <a:pt x="670" y="2261"/>
                  </a:lnTo>
                  <a:lnTo>
                    <a:pt x="670" y="2323"/>
                  </a:lnTo>
                  <a:lnTo>
                    <a:pt x="628" y="2323"/>
                  </a:lnTo>
                  <a:lnTo>
                    <a:pt x="649" y="2449"/>
                  </a:lnTo>
                  <a:lnTo>
                    <a:pt x="691" y="2470"/>
                  </a:lnTo>
                  <a:lnTo>
                    <a:pt x="670" y="2512"/>
                  </a:lnTo>
                  <a:lnTo>
                    <a:pt x="649" y="2700"/>
                  </a:lnTo>
                  <a:lnTo>
                    <a:pt x="775" y="2679"/>
                  </a:lnTo>
                  <a:lnTo>
                    <a:pt x="837" y="2658"/>
                  </a:lnTo>
                  <a:lnTo>
                    <a:pt x="900" y="2700"/>
                  </a:lnTo>
                  <a:lnTo>
                    <a:pt x="1088" y="2742"/>
                  </a:lnTo>
                  <a:lnTo>
                    <a:pt x="1214" y="2637"/>
                  </a:lnTo>
                  <a:lnTo>
                    <a:pt x="1360" y="2679"/>
                  </a:lnTo>
                  <a:lnTo>
                    <a:pt x="1423" y="2637"/>
                  </a:lnTo>
                  <a:lnTo>
                    <a:pt x="1465" y="2679"/>
                  </a:lnTo>
                  <a:lnTo>
                    <a:pt x="1528" y="2700"/>
                  </a:lnTo>
                  <a:lnTo>
                    <a:pt x="1632" y="2679"/>
                  </a:lnTo>
                  <a:lnTo>
                    <a:pt x="1632" y="2784"/>
                  </a:lnTo>
                  <a:lnTo>
                    <a:pt x="1779" y="2930"/>
                  </a:lnTo>
                  <a:lnTo>
                    <a:pt x="1842" y="2972"/>
                  </a:lnTo>
                  <a:lnTo>
                    <a:pt x="1946" y="2888"/>
                  </a:lnTo>
                  <a:lnTo>
                    <a:pt x="2051" y="2888"/>
                  </a:lnTo>
                  <a:lnTo>
                    <a:pt x="2239" y="3077"/>
                  </a:lnTo>
                  <a:lnTo>
                    <a:pt x="2469" y="3077"/>
                  </a:lnTo>
                  <a:lnTo>
                    <a:pt x="2574" y="3097"/>
                  </a:lnTo>
                  <a:lnTo>
                    <a:pt x="2741" y="3056"/>
                  </a:lnTo>
                  <a:lnTo>
                    <a:pt x="2721" y="2951"/>
                  </a:lnTo>
                  <a:lnTo>
                    <a:pt x="2741" y="2867"/>
                  </a:lnTo>
                  <a:lnTo>
                    <a:pt x="2762" y="2951"/>
                  </a:lnTo>
                  <a:lnTo>
                    <a:pt x="2888" y="2972"/>
                  </a:lnTo>
                  <a:lnTo>
                    <a:pt x="3034" y="2867"/>
                  </a:lnTo>
                  <a:lnTo>
                    <a:pt x="3034" y="2700"/>
                  </a:lnTo>
                  <a:lnTo>
                    <a:pt x="3181" y="2700"/>
                  </a:lnTo>
                  <a:lnTo>
                    <a:pt x="3139" y="2763"/>
                  </a:lnTo>
                  <a:lnTo>
                    <a:pt x="3181" y="2846"/>
                  </a:lnTo>
                  <a:lnTo>
                    <a:pt x="3202" y="2763"/>
                  </a:lnTo>
                  <a:lnTo>
                    <a:pt x="3306" y="2763"/>
                  </a:lnTo>
                  <a:lnTo>
                    <a:pt x="3411" y="2637"/>
                  </a:lnTo>
                  <a:lnTo>
                    <a:pt x="3474" y="2658"/>
                  </a:lnTo>
                  <a:lnTo>
                    <a:pt x="3495" y="2637"/>
                  </a:lnTo>
                  <a:lnTo>
                    <a:pt x="3599" y="2658"/>
                  </a:lnTo>
                  <a:lnTo>
                    <a:pt x="3599" y="2679"/>
                  </a:lnTo>
                  <a:lnTo>
                    <a:pt x="3662" y="2658"/>
                  </a:lnTo>
                  <a:lnTo>
                    <a:pt x="3892" y="2449"/>
                  </a:lnTo>
                  <a:lnTo>
                    <a:pt x="3976" y="2323"/>
                  </a:lnTo>
                  <a:lnTo>
                    <a:pt x="4248" y="2261"/>
                  </a:lnTo>
                  <a:lnTo>
                    <a:pt x="4332" y="2177"/>
                  </a:lnTo>
                  <a:lnTo>
                    <a:pt x="4290" y="2135"/>
                  </a:lnTo>
                  <a:lnTo>
                    <a:pt x="4311" y="2051"/>
                  </a:lnTo>
                  <a:lnTo>
                    <a:pt x="4353" y="2051"/>
                  </a:lnTo>
                  <a:lnTo>
                    <a:pt x="4394" y="2156"/>
                  </a:lnTo>
                  <a:lnTo>
                    <a:pt x="4541" y="2177"/>
                  </a:lnTo>
                  <a:lnTo>
                    <a:pt x="4625" y="2114"/>
                  </a:lnTo>
                  <a:lnTo>
                    <a:pt x="4625" y="2030"/>
                  </a:lnTo>
                  <a:lnTo>
                    <a:pt x="4604" y="2009"/>
                  </a:lnTo>
                  <a:lnTo>
                    <a:pt x="4604" y="1926"/>
                  </a:lnTo>
                  <a:lnTo>
                    <a:pt x="4666" y="1905"/>
                  </a:lnTo>
                  <a:lnTo>
                    <a:pt x="4625" y="1779"/>
                  </a:lnTo>
                  <a:lnTo>
                    <a:pt x="4666" y="1716"/>
                  </a:lnTo>
                  <a:lnTo>
                    <a:pt x="4771" y="1779"/>
                  </a:lnTo>
                  <a:lnTo>
                    <a:pt x="4771" y="1884"/>
                  </a:lnTo>
                  <a:lnTo>
                    <a:pt x="4876" y="1842"/>
                  </a:lnTo>
                  <a:lnTo>
                    <a:pt x="4938" y="1716"/>
                  </a:lnTo>
                  <a:lnTo>
                    <a:pt x="4917" y="1612"/>
                  </a:lnTo>
                  <a:lnTo>
                    <a:pt x="4813" y="1507"/>
                  </a:lnTo>
                  <a:lnTo>
                    <a:pt x="4813" y="1403"/>
                  </a:lnTo>
                  <a:lnTo>
                    <a:pt x="4855" y="1361"/>
                  </a:lnTo>
                  <a:lnTo>
                    <a:pt x="4855" y="1256"/>
                  </a:lnTo>
                  <a:lnTo>
                    <a:pt x="4959" y="1193"/>
                  </a:lnTo>
                  <a:lnTo>
                    <a:pt x="5043" y="1193"/>
                  </a:lnTo>
                  <a:lnTo>
                    <a:pt x="5085" y="1110"/>
                  </a:lnTo>
                  <a:lnTo>
                    <a:pt x="5022" y="1005"/>
                  </a:lnTo>
                  <a:lnTo>
                    <a:pt x="4771" y="984"/>
                  </a:lnTo>
                  <a:lnTo>
                    <a:pt x="4708" y="1068"/>
                  </a:lnTo>
                  <a:lnTo>
                    <a:pt x="4750" y="963"/>
                  </a:lnTo>
                  <a:lnTo>
                    <a:pt x="4750" y="859"/>
                  </a:lnTo>
                  <a:lnTo>
                    <a:pt x="4625" y="859"/>
                  </a:lnTo>
                  <a:lnTo>
                    <a:pt x="4604" y="880"/>
                  </a:lnTo>
                  <a:lnTo>
                    <a:pt x="4541" y="775"/>
                  </a:lnTo>
                  <a:lnTo>
                    <a:pt x="4625" y="670"/>
                  </a:lnTo>
                  <a:lnTo>
                    <a:pt x="4708" y="649"/>
                  </a:lnTo>
                  <a:lnTo>
                    <a:pt x="4708" y="482"/>
                  </a:lnTo>
                  <a:lnTo>
                    <a:pt x="4645" y="461"/>
                  </a:lnTo>
                  <a:lnTo>
                    <a:pt x="4562" y="545"/>
                  </a:lnTo>
                  <a:lnTo>
                    <a:pt x="4457" y="482"/>
                  </a:lnTo>
                  <a:lnTo>
                    <a:pt x="4415" y="377"/>
                  </a:lnTo>
                  <a:lnTo>
                    <a:pt x="4520" y="336"/>
                  </a:lnTo>
                  <a:lnTo>
                    <a:pt x="4541" y="252"/>
                  </a:lnTo>
                  <a:lnTo>
                    <a:pt x="4604" y="210"/>
                  </a:lnTo>
                  <a:lnTo>
                    <a:pt x="4708" y="168"/>
                  </a:lnTo>
                  <a:lnTo>
                    <a:pt x="4562" y="126"/>
                  </a:lnTo>
                  <a:lnTo>
                    <a:pt x="4499" y="147"/>
                  </a:lnTo>
                  <a:lnTo>
                    <a:pt x="4311" y="336"/>
                  </a:lnTo>
                  <a:lnTo>
                    <a:pt x="4290" y="419"/>
                  </a:lnTo>
                  <a:lnTo>
                    <a:pt x="4206" y="440"/>
                  </a:lnTo>
                  <a:lnTo>
                    <a:pt x="4122" y="315"/>
                  </a:lnTo>
                  <a:lnTo>
                    <a:pt x="4185" y="252"/>
                  </a:lnTo>
                  <a:lnTo>
                    <a:pt x="4122" y="210"/>
                  </a:lnTo>
                  <a:lnTo>
                    <a:pt x="4101" y="84"/>
                  </a:lnTo>
                  <a:lnTo>
                    <a:pt x="3997" y="64"/>
                  </a:lnTo>
                  <a:lnTo>
                    <a:pt x="3913" y="126"/>
                  </a:lnTo>
                  <a:lnTo>
                    <a:pt x="3829" y="84"/>
                  </a:lnTo>
                  <a:lnTo>
                    <a:pt x="3788" y="168"/>
                  </a:lnTo>
                  <a:lnTo>
                    <a:pt x="3829" y="315"/>
                  </a:lnTo>
                  <a:lnTo>
                    <a:pt x="3788" y="377"/>
                  </a:lnTo>
                  <a:lnTo>
                    <a:pt x="3683" y="377"/>
                  </a:lnTo>
                  <a:lnTo>
                    <a:pt x="3578" y="440"/>
                  </a:lnTo>
                  <a:lnTo>
                    <a:pt x="3557" y="336"/>
                  </a:lnTo>
                  <a:lnTo>
                    <a:pt x="3495" y="315"/>
                  </a:lnTo>
                  <a:lnTo>
                    <a:pt x="3453" y="377"/>
                  </a:lnTo>
                  <a:lnTo>
                    <a:pt x="3369" y="545"/>
                  </a:lnTo>
                  <a:lnTo>
                    <a:pt x="3265" y="545"/>
                  </a:lnTo>
                  <a:lnTo>
                    <a:pt x="3160" y="356"/>
                  </a:lnTo>
                  <a:lnTo>
                    <a:pt x="3076" y="356"/>
                  </a:lnTo>
                  <a:lnTo>
                    <a:pt x="3034" y="336"/>
                  </a:lnTo>
                  <a:lnTo>
                    <a:pt x="2951" y="356"/>
                  </a:lnTo>
                  <a:lnTo>
                    <a:pt x="2888" y="545"/>
                  </a:lnTo>
                  <a:lnTo>
                    <a:pt x="2993" y="754"/>
                  </a:lnTo>
                  <a:lnTo>
                    <a:pt x="2888" y="1047"/>
                  </a:lnTo>
                  <a:lnTo>
                    <a:pt x="2930" y="775"/>
                  </a:lnTo>
                  <a:lnTo>
                    <a:pt x="2825" y="608"/>
                  </a:lnTo>
                  <a:lnTo>
                    <a:pt x="2825" y="524"/>
                  </a:lnTo>
                  <a:lnTo>
                    <a:pt x="2762" y="482"/>
                  </a:lnTo>
                  <a:lnTo>
                    <a:pt x="2783" y="356"/>
                  </a:lnTo>
                  <a:lnTo>
                    <a:pt x="2658" y="273"/>
                  </a:lnTo>
                  <a:lnTo>
                    <a:pt x="2448" y="440"/>
                  </a:lnTo>
                  <a:lnTo>
                    <a:pt x="2428" y="566"/>
                  </a:lnTo>
                  <a:lnTo>
                    <a:pt x="2448" y="649"/>
                  </a:lnTo>
                  <a:lnTo>
                    <a:pt x="2344" y="796"/>
                  </a:lnTo>
                  <a:lnTo>
                    <a:pt x="2260" y="796"/>
                  </a:lnTo>
                  <a:lnTo>
                    <a:pt x="2260" y="649"/>
                  </a:lnTo>
                  <a:lnTo>
                    <a:pt x="2156" y="587"/>
                  </a:lnTo>
                  <a:lnTo>
                    <a:pt x="2156" y="356"/>
                  </a:lnTo>
                  <a:lnTo>
                    <a:pt x="2093" y="315"/>
                  </a:lnTo>
                  <a:lnTo>
                    <a:pt x="1925" y="440"/>
                  </a:lnTo>
                  <a:lnTo>
                    <a:pt x="1946" y="691"/>
                  </a:lnTo>
                  <a:lnTo>
                    <a:pt x="2009" y="775"/>
                  </a:lnTo>
                  <a:lnTo>
                    <a:pt x="2009" y="963"/>
                  </a:lnTo>
                  <a:lnTo>
                    <a:pt x="1925" y="1047"/>
                  </a:lnTo>
                  <a:lnTo>
                    <a:pt x="1842" y="1047"/>
                  </a:lnTo>
                  <a:lnTo>
                    <a:pt x="1821" y="900"/>
                  </a:lnTo>
                  <a:lnTo>
                    <a:pt x="1716" y="963"/>
                  </a:lnTo>
                  <a:lnTo>
                    <a:pt x="1674" y="1110"/>
                  </a:lnTo>
                  <a:lnTo>
                    <a:pt x="1612" y="1131"/>
                  </a:lnTo>
                  <a:lnTo>
                    <a:pt x="1591" y="1319"/>
                  </a:lnTo>
                  <a:lnTo>
                    <a:pt x="1507" y="1131"/>
                  </a:lnTo>
                  <a:lnTo>
                    <a:pt x="1423" y="1131"/>
                  </a:lnTo>
                  <a:lnTo>
                    <a:pt x="1465" y="1068"/>
                  </a:lnTo>
                  <a:lnTo>
                    <a:pt x="1528" y="963"/>
                  </a:lnTo>
                  <a:lnTo>
                    <a:pt x="1528" y="859"/>
                  </a:lnTo>
                  <a:lnTo>
                    <a:pt x="1402" y="859"/>
                  </a:lnTo>
                  <a:lnTo>
                    <a:pt x="1465" y="775"/>
                  </a:lnTo>
                  <a:lnTo>
                    <a:pt x="1402" y="649"/>
                  </a:lnTo>
                  <a:lnTo>
                    <a:pt x="1486" y="691"/>
                  </a:lnTo>
                  <a:lnTo>
                    <a:pt x="1570" y="608"/>
                  </a:lnTo>
                  <a:lnTo>
                    <a:pt x="1528" y="545"/>
                  </a:lnTo>
                  <a:lnTo>
                    <a:pt x="1423" y="482"/>
                  </a:lnTo>
                  <a:lnTo>
                    <a:pt x="1528" y="440"/>
                  </a:lnTo>
                  <a:lnTo>
                    <a:pt x="1465" y="336"/>
                  </a:lnTo>
                  <a:lnTo>
                    <a:pt x="1381" y="377"/>
                  </a:lnTo>
                  <a:lnTo>
                    <a:pt x="1319" y="315"/>
                  </a:lnTo>
                  <a:lnTo>
                    <a:pt x="1193" y="231"/>
                  </a:lnTo>
                  <a:lnTo>
                    <a:pt x="1193" y="126"/>
                  </a:lnTo>
                  <a:lnTo>
                    <a:pt x="1109" y="22"/>
                  </a:lnTo>
                  <a:lnTo>
                    <a:pt x="1005" y="43"/>
                  </a:lnTo>
                  <a:lnTo>
                    <a:pt x="90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27" name="Google Shape;3627;p60"/>
            <p:cNvSpPr/>
            <p:nvPr/>
          </p:nvSpPr>
          <p:spPr>
            <a:xfrm>
              <a:off x="4188328" y="2704412"/>
              <a:ext cx="421823" cy="300791"/>
            </a:xfrm>
            <a:custGeom>
              <a:avLst/>
              <a:gdLst/>
              <a:ahLst/>
              <a:cxnLst/>
              <a:rect l="l" t="t" r="r" b="b"/>
              <a:pathLst>
                <a:path w="35425" h="26449" extrusionOk="0">
                  <a:moveTo>
                    <a:pt x="27390" y="1"/>
                  </a:moveTo>
                  <a:lnTo>
                    <a:pt x="27369" y="21"/>
                  </a:lnTo>
                  <a:lnTo>
                    <a:pt x="27180" y="42"/>
                  </a:lnTo>
                  <a:lnTo>
                    <a:pt x="27139" y="126"/>
                  </a:lnTo>
                  <a:lnTo>
                    <a:pt x="27097" y="126"/>
                  </a:lnTo>
                  <a:lnTo>
                    <a:pt x="27055" y="189"/>
                  </a:lnTo>
                  <a:lnTo>
                    <a:pt x="26867" y="189"/>
                  </a:lnTo>
                  <a:lnTo>
                    <a:pt x="26741" y="147"/>
                  </a:lnTo>
                  <a:lnTo>
                    <a:pt x="26678" y="231"/>
                  </a:lnTo>
                  <a:lnTo>
                    <a:pt x="26574" y="231"/>
                  </a:lnTo>
                  <a:lnTo>
                    <a:pt x="26532" y="335"/>
                  </a:lnTo>
                  <a:lnTo>
                    <a:pt x="26448" y="356"/>
                  </a:lnTo>
                  <a:lnTo>
                    <a:pt x="26344" y="356"/>
                  </a:lnTo>
                  <a:lnTo>
                    <a:pt x="26260" y="398"/>
                  </a:lnTo>
                  <a:lnTo>
                    <a:pt x="26176" y="419"/>
                  </a:lnTo>
                  <a:lnTo>
                    <a:pt x="26051" y="419"/>
                  </a:lnTo>
                  <a:lnTo>
                    <a:pt x="25967" y="461"/>
                  </a:lnTo>
                  <a:lnTo>
                    <a:pt x="25967" y="545"/>
                  </a:lnTo>
                  <a:lnTo>
                    <a:pt x="25904" y="649"/>
                  </a:lnTo>
                  <a:lnTo>
                    <a:pt x="25862" y="754"/>
                  </a:lnTo>
                  <a:lnTo>
                    <a:pt x="25820" y="817"/>
                  </a:lnTo>
                  <a:lnTo>
                    <a:pt x="25820" y="858"/>
                  </a:lnTo>
                  <a:lnTo>
                    <a:pt x="25800" y="921"/>
                  </a:lnTo>
                  <a:lnTo>
                    <a:pt x="25800" y="1068"/>
                  </a:lnTo>
                  <a:lnTo>
                    <a:pt x="25820" y="1089"/>
                  </a:lnTo>
                  <a:lnTo>
                    <a:pt x="25862" y="1130"/>
                  </a:lnTo>
                  <a:lnTo>
                    <a:pt x="26009" y="1047"/>
                  </a:lnTo>
                  <a:lnTo>
                    <a:pt x="26072" y="984"/>
                  </a:lnTo>
                  <a:lnTo>
                    <a:pt x="26155" y="1005"/>
                  </a:lnTo>
                  <a:lnTo>
                    <a:pt x="26239" y="1151"/>
                  </a:lnTo>
                  <a:lnTo>
                    <a:pt x="26281" y="1256"/>
                  </a:lnTo>
                  <a:lnTo>
                    <a:pt x="26364" y="1340"/>
                  </a:lnTo>
                  <a:lnTo>
                    <a:pt x="26364" y="1402"/>
                  </a:lnTo>
                  <a:lnTo>
                    <a:pt x="26385" y="1486"/>
                  </a:lnTo>
                  <a:lnTo>
                    <a:pt x="26385" y="1612"/>
                  </a:lnTo>
                  <a:lnTo>
                    <a:pt x="26323" y="1674"/>
                  </a:lnTo>
                  <a:lnTo>
                    <a:pt x="26239" y="1779"/>
                  </a:lnTo>
                  <a:lnTo>
                    <a:pt x="26218" y="1926"/>
                  </a:lnTo>
                  <a:lnTo>
                    <a:pt x="26134" y="1988"/>
                  </a:lnTo>
                  <a:lnTo>
                    <a:pt x="26072" y="2093"/>
                  </a:lnTo>
                  <a:lnTo>
                    <a:pt x="26051" y="2198"/>
                  </a:lnTo>
                  <a:lnTo>
                    <a:pt x="26134" y="2281"/>
                  </a:lnTo>
                  <a:lnTo>
                    <a:pt x="26092" y="2344"/>
                  </a:lnTo>
                  <a:lnTo>
                    <a:pt x="26134" y="2490"/>
                  </a:lnTo>
                  <a:lnTo>
                    <a:pt x="26176" y="2532"/>
                  </a:lnTo>
                  <a:lnTo>
                    <a:pt x="26176" y="2658"/>
                  </a:lnTo>
                  <a:lnTo>
                    <a:pt x="26092" y="2700"/>
                  </a:lnTo>
                  <a:lnTo>
                    <a:pt x="26072" y="2742"/>
                  </a:lnTo>
                  <a:lnTo>
                    <a:pt x="26134" y="2846"/>
                  </a:lnTo>
                  <a:lnTo>
                    <a:pt x="26134" y="3034"/>
                  </a:lnTo>
                  <a:lnTo>
                    <a:pt x="26092" y="3076"/>
                  </a:lnTo>
                  <a:lnTo>
                    <a:pt x="26092" y="3244"/>
                  </a:lnTo>
                  <a:lnTo>
                    <a:pt x="26155" y="3244"/>
                  </a:lnTo>
                  <a:lnTo>
                    <a:pt x="26218" y="3265"/>
                  </a:lnTo>
                  <a:lnTo>
                    <a:pt x="26260" y="3244"/>
                  </a:lnTo>
                  <a:lnTo>
                    <a:pt x="26281" y="3265"/>
                  </a:lnTo>
                  <a:lnTo>
                    <a:pt x="26323" y="3390"/>
                  </a:lnTo>
                  <a:lnTo>
                    <a:pt x="26281" y="3495"/>
                  </a:lnTo>
                  <a:lnTo>
                    <a:pt x="26218" y="3578"/>
                  </a:lnTo>
                  <a:lnTo>
                    <a:pt x="26009" y="3620"/>
                  </a:lnTo>
                  <a:lnTo>
                    <a:pt x="25862" y="3704"/>
                  </a:lnTo>
                  <a:lnTo>
                    <a:pt x="25569" y="3976"/>
                  </a:lnTo>
                  <a:lnTo>
                    <a:pt x="25527" y="3997"/>
                  </a:lnTo>
                  <a:lnTo>
                    <a:pt x="25444" y="3913"/>
                  </a:lnTo>
                  <a:lnTo>
                    <a:pt x="25276" y="3892"/>
                  </a:lnTo>
                  <a:lnTo>
                    <a:pt x="25172" y="3913"/>
                  </a:lnTo>
                  <a:lnTo>
                    <a:pt x="25130" y="3871"/>
                  </a:lnTo>
                  <a:lnTo>
                    <a:pt x="25004" y="3871"/>
                  </a:lnTo>
                  <a:lnTo>
                    <a:pt x="25004" y="3892"/>
                  </a:lnTo>
                  <a:lnTo>
                    <a:pt x="24879" y="4792"/>
                  </a:lnTo>
                  <a:lnTo>
                    <a:pt x="24900" y="4959"/>
                  </a:lnTo>
                  <a:lnTo>
                    <a:pt x="24858" y="5148"/>
                  </a:lnTo>
                  <a:lnTo>
                    <a:pt x="24879" y="5252"/>
                  </a:lnTo>
                  <a:lnTo>
                    <a:pt x="24795" y="5524"/>
                  </a:lnTo>
                  <a:lnTo>
                    <a:pt x="24900" y="5692"/>
                  </a:lnTo>
                  <a:lnTo>
                    <a:pt x="25172" y="5838"/>
                  </a:lnTo>
                  <a:lnTo>
                    <a:pt x="25339" y="5671"/>
                  </a:lnTo>
                  <a:lnTo>
                    <a:pt x="25569" y="5671"/>
                  </a:lnTo>
                  <a:lnTo>
                    <a:pt x="25841" y="5734"/>
                  </a:lnTo>
                  <a:lnTo>
                    <a:pt x="25946" y="5838"/>
                  </a:lnTo>
                  <a:lnTo>
                    <a:pt x="26072" y="5629"/>
                  </a:lnTo>
                  <a:lnTo>
                    <a:pt x="26072" y="5483"/>
                  </a:lnTo>
                  <a:lnTo>
                    <a:pt x="26072" y="5378"/>
                  </a:lnTo>
                  <a:lnTo>
                    <a:pt x="26239" y="5336"/>
                  </a:lnTo>
                  <a:lnTo>
                    <a:pt x="26281" y="5273"/>
                  </a:lnTo>
                  <a:lnTo>
                    <a:pt x="26553" y="5357"/>
                  </a:lnTo>
                  <a:lnTo>
                    <a:pt x="26699" y="5545"/>
                  </a:lnTo>
                  <a:lnTo>
                    <a:pt x="26908" y="5734"/>
                  </a:lnTo>
                  <a:lnTo>
                    <a:pt x="27076" y="5943"/>
                  </a:lnTo>
                  <a:lnTo>
                    <a:pt x="27285" y="6089"/>
                  </a:lnTo>
                  <a:lnTo>
                    <a:pt x="27306" y="6194"/>
                  </a:lnTo>
                  <a:lnTo>
                    <a:pt x="27327" y="6278"/>
                  </a:lnTo>
                  <a:lnTo>
                    <a:pt x="27327" y="6382"/>
                  </a:lnTo>
                  <a:lnTo>
                    <a:pt x="27285" y="6424"/>
                  </a:lnTo>
                  <a:lnTo>
                    <a:pt x="27285" y="6508"/>
                  </a:lnTo>
                  <a:lnTo>
                    <a:pt x="27264" y="6591"/>
                  </a:lnTo>
                  <a:lnTo>
                    <a:pt x="27139" y="6571"/>
                  </a:lnTo>
                  <a:lnTo>
                    <a:pt x="27097" y="6508"/>
                  </a:lnTo>
                  <a:lnTo>
                    <a:pt x="26992" y="6529"/>
                  </a:lnTo>
                  <a:lnTo>
                    <a:pt x="26908" y="6591"/>
                  </a:lnTo>
                  <a:lnTo>
                    <a:pt x="26762" y="6508"/>
                  </a:lnTo>
                  <a:lnTo>
                    <a:pt x="26657" y="6529"/>
                  </a:lnTo>
                  <a:lnTo>
                    <a:pt x="26553" y="6675"/>
                  </a:lnTo>
                  <a:lnTo>
                    <a:pt x="26385" y="6801"/>
                  </a:lnTo>
                  <a:lnTo>
                    <a:pt x="26323" y="6843"/>
                  </a:lnTo>
                  <a:lnTo>
                    <a:pt x="26218" y="6780"/>
                  </a:lnTo>
                  <a:lnTo>
                    <a:pt x="26155" y="6801"/>
                  </a:lnTo>
                  <a:lnTo>
                    <a:pt x="26155" y="6905"/>
                  </a:lnTo>
                  <a:lnTo>
                    <a:pt x="26092" y="6947"/>
                  </a:lnTo>
                  <a:lnTo>
                    <a:pt x="26030" y="6989"/>
                  </a:lnTo>
                  <a:lnTo>
                    <a:pt x="25967" y="6947"/>
                  </a:lnTo>
                  <a:lnTo>
                    <a:pt x="25925" y="7031"/>
                  </a:lnTo>
                  <a:lnTo>
                    <a:pt x="25820" y="7198"/>
                  </a:lnTo>
                  <a:lnTo>
                    <a:pt x="25800" y="7366"/>
                  </a:lnTo>
                  <a:lnTo>
                    <a:pt x="25800" y="7470"/>
                  </a:lnTo>
                  <a:lnTo>
                    <a:pt x="25737" y="7554"/>
                  </a:lnTo>
                  <a:lnTo>
                    <a:pt x="25611" y="7575"/>
                  </a:lnTo>
                  <a:lnTo>
                    <a:pt x="25381" y="7763"/>
                  </a:lnTo>
                  <a:lnTo>
                    <a:pt x="25214" y="7763"/>
                  </a:lnTo>
                  <a:lnTo>
                    <a:pt x="25088" y="7742"/>
                  </a:lnTo>
                  <a:lnTo>
                    <a:pt x="25004" y="7784"/>
                  </a:lnTo>
                  <a:lnTo>
                    <a:pt x="24900" y="7993"/>
                  </a:lnTo>
                  <a:lnTo>
                    <a:pt x="24795" y="8077"/>
                  </a:lnTo>
                  <a:lnTo>
                    <a:pt x="24670" y="8182"/>
                  </a:lnTo>
                  <a:lnTo>
                    <a:pt x="24586" y="8265"/>
                  </a:lnTo>
                  <a:lnTo>
                    <a:pt x="24565" y="8370"/>
                  </a:lnTo>
                  <a:lnTo>
                    <a:pt x="24502" y="8370"/>
                  </a:lnTo>
                  <a:lnTo>
                    <a:pt x="24377" y="8307"/>
                  </a:lnTo>
                  <a:lnTo>
                    <a:pt x="24251" y="8286"/>
                  </a:lnTo>
                  <a:lnTo>
                    <a:pt x="24063" y="8203"/>
                  </a:lnTo>
                  <a:lnTo>
                    <a:pt x="23937" y="8140"/>
                  </a:lnTo>
                  <a:lnTo>
                    <a:pt x="23770" y="8098"/>
                  </a:lnTo>
                  <a:lnTo>
                    <a:pt x="23561" y="8161"/>
                  </a:lnTo>
                  <a:lnTo>
                    <a:pt x="23435" y="8265"/>
                  </a:lnTo>
                  <a:lnTo>
                    <a:pt x="23331" y="8391"/>
                  </a:lnTo>
                  <a:lnTo>
                    <a:pt x="23331" y="8621"/>
                  </a:lnTo>
                  <a:lnTo>
                    <a:pt x="23351" y="8768"/>
                  </a:lnTo>
                  <a:lnTo>
                    <a:pt x="23331" y="8830"/>
                  </a:lnTo>
                  <a:lnTo>
                    <a:pt x="23603" y="9019"/>
                  </a:lnTo>
                  <a:lnTo>
                    <a:pt x="23833" y="9144"/>
                  </a:lnTo>
                  <a:lnTo>
                    <a:pt x="23833" y="9228"/>
                  </a:lnTo>
                  <a:lnTo>
                    <a:pt x="23770" y="9332"/>
                  </a:lnTo>
                  <a:lnTo>
                    <a:pt x="23707" y="9437"/>
                  </a:lnTo>
                  <a:lnTo>
                    <a:pt x="23435" y="9730"/>
                  </a:lnTo>
                  <a:lnTo>
                    <a:pt x="23310" y="9960"/>
                  </a:lnTo>
                  <a:lnTo>
                    <a:pt x="23226" y="10169"/>
                  </a:lnTo>
                  <a:lnTo>
                    <a:pt x="23121" y="10169"/>
                  </a:lnTo>
                  <a:lnTo>
                    <a:pt x="22933" y="10232"/>
                  </a:lnTo>
                  <a:lnTo>
                    <a:pt x="22807" y="10232"/>
                  </a:lnTo>
                  <a:lnTo>
                    <a:pt x="22661" y="10337"/>
                  </a:lnTo>
                  <a:lnTo>
                    <a:pt x="22494" y="10462"/>
                  </a:lnTo>
                  <a:lnTo>
                    <a:pt x="22347" y="10462"/>
                  </a:lnTo>
                  <a:lnTo>
                    <a:pt x="22096" y="10483"/>
                  </a:lnTo>
                  <a:lnTo>
                    <a:pt x="21908" y="10546"/>
                  </a:lnTo>
                  <a:lnTo>
                    <a:pt x="21740" y="10588"/>
                  </a:lnTo>
                  <a:lnTo>
                    <a:pt x="21322" y="10755"/>
                  </a:lnTo>
                  <a:lnTo>
                    <a:pt x="21008" y="10860"/>
                  </a:lnTo>
                  <a:lnTo>
                    <a:pt x="20841" y="11027"/>
                  </a:lnTo>
                  <a:lnTo>
                    <a:pt x="20590" y="11216"/>
                  </a:lnTo>
                  <a:lnTo>
                    <a:pt x="20485" y="11320"/>
                  </a:lnTo>
                  <a:lnTo>
                    <a:pt x="20338" y="11320"/>
                  </a:lnTo>
                  <a:lnTo>
                    <a:pt x="20192" y="11278"/>
                  </a:lnTo>
                  <a:lnTo>
                    <a:pt x="20192" y="11216"/>
                  </a:lnTo>
                  <a:lnTo>
                    <a:pt x="20171" y="11111"/>
                  </a:lnTo>
                  <a:lnTo>
                    <a:pt x="19899" y="11195"/>
                  </a:lnTo>
                  <a:lnTo>
                    <a:pt x="19732" y="11216"/>
                  </a:lnTo>
                  <a:lnTo>
                    <a:pt x="19522" y="11111"/>
                  </a:lnTo>
                  <a:lnTo>
                    <a:pt x="19355" y="11090"/>
                  </a:lnTo>
                  <a:lnTo>
                    <a:pt x="18999" y="10965"/>
                  </a:lnTo>
                  <a:lnTo>
                    <a:pt x="18623" y="10797"/>
                  </a:lnTo>
                  <a:lnTo>
                    <a:pt x="18413" y="10609"/>
                  </a:lnTo>
                  <a:lnTo>
                    <a:pt x="18288" y="10588"/>
                  </a:lnTo>
                  <a:lnTo>
                    <a:pt x="17869" y="10567"/>
                  </a:lnTo>
                  <a:lnTo>
                    <a:pt x="17493" y="10567"/>
                  </a:lnTo>
                  <a:lnTo>
                    <a:pt x="17430" y="10546"/>
                  </a:lnTo>
                  <a:lnTo>
                    <a:pt x="17367" y="10588"/>
                  </a:lnTo>
                  <a:lnTo>
                    <a:pt x="17325" y="10651"/>
                  </a:lnTo>
                  <a:lnTo>
                    <a:pt x="17137" y="10713"/>
                  </a:lnTo>
                  <a:lnTo>
                    <a:pt x="16865" y="10755"/>
                  </a:lnTo>
                  <a:lnTo>
                    <a:pt x="16384" y="10693"/>
                  </a:lnTo>
                  <a:lnTo>
                    <a:pt x="16028" y="10713"/>
                  </a:lnTo>
                  <a:lnTo>
                    <a:pt x="15777" y="10693"/>
                  </a:lnTo>
                  <a:lnTo>
                    <a:pt x="15547" y="10713"/>
                  </a:lnTo>
                  <a:lnTo>
                    <a:pt x="15442" y="10755"/>
                  </a:lnTo>
                  <a:lnTo>
                    <a:pt x="15338" y="10713"/>
                  </a:lnTo>
                  <a:lnTo>
                    <a:pt x="15191" y="10462"/>
                  </a:lnTo>
                  <a:lnTo>
                    <a:pt x="15149" y="10337"/>
                  </a:lnTo>
                  <a:lnTo>
                    <a:pt x="15024" y="10169"/>
                  </a:lnTo>
                  <a:lnTo>
                    <a:pt x="14919" y="10044"/>
                  </a:lnTo>
                  <a:lnTo>
                    <a:pt x="14856" y="9877"/>
                  </a:lnTo>
                  <a:lnTo>
                    <a:pt x="14856" y="9814"/>
                  </a:lnTo>
                  <a:lnTo>
                    <a:pt x="14752" y="9709"/>
                  </a:lnTo>
                  <a:lnTo>
                    <a:pt x="14668" y="9667"/>
                  </a:lnTo>
                  <a:lnTo>
                    <a:pt x="14626" y="9667"/>
                  </a:lnTo>
                  <a:lnTo>
                    <a:pt x="14584" y="9604"/>
                  </a:lnTo>
                  <a:lnTo>
                    <a:pt x="14564" y="9500"/>
                  </a:lnTo>
                  <a:lnTo>
                    <a:pt x="14333" y="9500"/>
                  </a:lnTo>
                  <a:lnTo>
                    <a:pt x="14187" y="9416"/>
                  </a:lnTo>
                  <a:lnTo>
                    <a:pt x="13978" y="9249"/>
                  </a:lnTo>
                  <a:lnTo>
                    <a:pt x="13873" y="9249"/>
                  </a:lnTo>
                  <a:lnTo>
                    <a:pt x="13768" y="9228"/>
                  </a:lnTo>
                  <a:lnTo>
                    <a:pt x="13706" y="9186"/>
                  </a:lnTo>
                  <a:lnTo>
                    <a:pt x="13517" y="9040"/>
                  </a:lnTo>
                  <a:lnTo>
                    <a:pt x="13141" y="8977"/>
                  </a:lnTo>
                  <a:lnTo>
                    <a:pt x="13099" y="8977"/>
                  </a:lnTo>
                  <a:lnTo>
                    <a:pt x="13057" y="9019"/>
                  </a:lnTo>
                  <a:lnTo>
                    <a:pt x="12890" y="9019"/>
                  </a:lnTo>
                  <a:lnTo>
                    <a:pt x="12639" y="9040"/>
                  </a:lnTo>
                  <a:lnTo>
                    <a:pt x="12053" y="8914"/>
                  </a:lnTo>
                  <a:lnTo>
                    <a:pt x="11948" y="8830"/>
                  </a:lnTo>
                  <a:lnTo>
                    <a:pt x="11823" y="8663"/>
                  </a:lnTo>
                  <a:lnTo>
                    <a:pt x="11802" y="8558"/>
                  </a:lnTo>
                  <a:lnTo>
                    <a:pt x="11802" y="8475"/>
                  </a:lnTo>
                  <a:lnTo>
                    <a:pt x="11823" y="8412"/>
                  </a:lnTo>
                  <a:lnTo>
                    <a:pt x="11906" y="8349"/>
                  </a:lnTo>
                  <a:lnTo>
                    <a:pt x="11948" y="8244"/>
                  </a:lnTo>
                  <a:lnTo>
                    <a:pt x="11885" y="8161"/>
                  </a:lnTo>
                  <a:lnTo>
                    <a:pt x="11843" y="8035"/>
                  </a:lnTo>
                  <a:lnTo>
                    <a:pt x="11885" y="7952"/>
                  </a:lnTo>
                  <a:lnTo>
                    <a:pt x="11885" y="7826"/>
                  </a:lnTo>
                  <a:lnTo>
                    <a:pt x="11823" y="7763"/>
                  </a:lnTo>
                  <a:lnTo>
                    <a:pt x="11739" y="7638"/>
                  </a:lnTo>
                  <a:lnTo>
                    <a:pt x="11676" y="7575"/>
                  </a:lnTo>
                  <a:lnTo>
                    <a:pt x="11592" y="7533"/>
                  </a:lnTo>
                  <a:lnTo>
                    <a:pt x="11530" y="7428"/>
                  </a:lnTo>
                  <a:lnTo>
                    <a:pt x="11488" y="7345"/>
                  </a:lnTo>
                  <a:lnTo>
                    <a:pt x="11446" y="7240"/>
                  </a:lnTo>
                  <a:lnTo>
                    <a:pt x="11425" y="7136"/>
                  </a:lnTo>
                  <a:lnTo>
                    <a:pt x="11383" y="7052"/>
                  </a:lnTo>
                  <a:lnTo>
                    <a:pt x="11279" y="6989"/>
                  </a:lnTo>
                  <a:lnTo>
                    <a:pt x="11195" y="6947"/>
                  </a:lnTo>
                  <a:lnTo>
                    <a:pt x="11153" y="6884"/>
                  </a:lnTo>
                  <a:lnTo>
                    <a:pt x="11069" y="6843"/>
                  </a:lnTo>
                  <a:lnTo>
                    <a:pt x="10965" y="6843"/>
                  </a:lnTo>
                  <a:lnTo>
                    <a:pt x="10902" y="6905"/>
                  </a:lnTo>
                  <a:lnTo>
                    <a:pt x="10860" y="6926"/>
                  </a:lnTo>
                  <a:lnTo>
                    <a:pt x="10776" y="6905"/>
                  </a:lnTo>
                  <a:lnTo>
                    <a:pt x="10693" y="6801"/>
                  </a:lnTo>
                  <a:lnTo>
                    <a:pt x="10672" y="6738"/>
                  </a:lnTo>
                  <a:lnTo>
                    <a:pt x="10567" y="6738"/>
                  </a:lnTo>
                  <a:lnTo>
                    <a:pt x="10442" y="6801"/>
                  </a:lnTo>
                  <a:lnTo>
                    <a:pt x="10400" y="6843"/>
                  </a:lnTo>
                  <a:lnTo>
                    <a:pt x="10379" y="6926"/>
                  </a:lnTo>
                  <a:lnTo>
                    <a:pt x="10337" y="6926"/>
                  </a:lnTo>
                  <a:lnTo>
                    <a:pt x="10211" y="6843"/>
                  </a:lnTo>
                  <a:lnTo>
                    <a:pt x="10170" y="6780"/>
                  </a:lnTo>
                  <a:lnTo>
                    <a:pt x="10170" y="6717"/>
                  </a:lnTo>
                  <a:lnTo>
                    <a:pt x="10107" y="6633"/>
                  </a:lnTo>
                  <a:lnTo>
                    <a:pt x="10002" y="6571"/>
                  </a:lnTo>
                  <a:lnTo>
                    <a:pt x="9877" y="6466"/>
                  </a:lnTo>
                  <a:lnTo>
                    <a:pt x="9835" y="6424"/>
                  </a:lnTo>
                  <a:lnTo>
                    <a:pt x="9751" y="6382"/>
                  </a:lnTo>
                  <a:lnTo>
                    <a:pt x="9730" y="6299"/>
                  </a:lnTo>
                  <a:lnTo>
                    <a:pt x="9730" y="6215"/>
                  </a:lnTo>
                  <a:lnTo>
                    <a:pt x="9709" y="6173"/>
                  </a:lnTo>
                  <a:lnTo>
                    <a:pt x="9688" y="6173"/>
                  </a:lnTo>
                  <a:lnTo>
                    <a:pt x="9688" y="6215"/>
                  </a:lnTo>
                  <a:lnTo>
                    <a:pt x="9646" y="6215"/>
                  </a:lnTo>
                  <a:lnTo>
                    <a:pt x="9605" y="6152"/>
                  </a:lnTo>
                  <a:lnTo>
                    <a:pt x="9584" y="6110"/>
                  </a:lnTo>
                  <a:lnTo>
                    <a:pt x="9584" y="5985"/>
                  </a:lnTo>
                  <a:lnTo>
                    <a:pt x="9542" y="5943"/>
                  </a:lnTo>
                  <a:lnTo>
                    <a:pt x="9521" y="5943"/>
                  </a:lnTo>
                  <a:lnTo>
                    <a:pt x="9395" y="5880"/>
                  </a:lnTo>
                  <a:lnTo>
                    <a:pt x="9312" y="5880"/>
                  </a:lnTo>
                  <a:lnTo>
                    <a:pt x="9333" y="5901"/>
                  </a:lnTo>
                  <a:lnTo>
                    <a:pt x="9228" y="6006"/>
                  </a:lnTo>
                  <a:lnTo>
                    <a:pt x="9123" y="6068"/>
                  </a:lnTo>
                  <a:lnTo>
                    <a:pt x="8998" y="6215"/>
                  </a:lnTo>
                  <a:lnTo>
                    <a:pt x="8977" y="6319"/>
                  </a:lnTo>
                  <a:lnTo>
                    <a:pt x="9019" y="6382"/>
                  </a:lnTo>
                  <a:lnTo>
                    <a:pt x="8956" y="6508"/>
                  </a:lnTo>
                  <a:lnTo>
                    <a:pt x="8768" y="6571"/>
                  </a:lnTo>
                  <a:lnTo>
                    <a:pt x="8684" y="6633"/>
                  </a:lnTo>
                  <a:lnTo>
                    <a:pt x="8663" y="6780"/>
                  </a:lnTo>
                  <a:lnTo>
                    <a:pt x="8663" y="7010"/>
                  </a:lnTo>
                  <a:lnTo>
                    <a:pt x="8768" y="7240"/>
                  </a:lnTo>
                  <a:lnTo>
                    <a:pt x="8872" y="7408"/>
                  </a:lnTo>
                  <a:lnTo>
                    <a:pt x="8872" y="7470"/>
                  </a:lnTo>
                  <a:lnTo>
                    <a:pt x="8705" y="7638"/>
                  </a:lnTo>
                  <a:lnTo>
                    <a:pt x="8579" y="7680"/>
                  </a:lnTo>
                  <a:lnTo>
                    <a:pt x="8496" y="7784"/>
                  </a:lnTo>
                  <a:lnTo>
                    <a:pt x="8433" y="7826"/>
                  </a:lnTo>
                  <a:lnTo>
                    <a:pt x="8349" y="7826"/>
                  </a:lnTo>
                  <a:lnTo>
                    <a:pt x="8307" y="7742"/>
                  </a:lnTo>
                  <a:lnTo>
                    <a:pt x="8245" y="7742"/>
                  </a:lnTo>
                  <a:lnTo>
                    <a:pt x="8014" y="7784"/>
                  </a:lnTo>
                  <a:lnTo>
                    <a:pt x="7847" y="7763"/>
                  </a:lnTo>
                  <a:lnTo>
                    <a:pt x="7638" y="7680"/>
                  </a:lnTo>
                  <a:lnTo>
                    <a:pt x="7429" y="7680"/>
                  </a:lnTo>
                  <a:lnTo>
                    <a:pt x="7387" y="7952"/>
                  </a:lnTo>
                  <a:lnTo>
                    <a:pt x="7324" y="8098"/>
                  </a:lnTo>
                  <a:lnTo>
                    <a:pt x="7324" y="8244"/>
                  </a:lnTo>
                  <a:lnTo>
                    <a:pt x="7261" y="8579"/>
                  </a:lnTo>
                  <a:lnTo>
                    <a:pt x="7261" y="8830"/>
                  </a:lnTo>
                  <a:lnTo>
                    <a:pt x="7240" y="8914"/>
                  </a:lnTo>
                  <a:lnTo>
                    <a:pt x="7303" y="8977"/>
                  </a:lnTo>
                  <a:lnTo>
                    <a:pt x="7429" y="9019"/>
                  </a:lnTo>
                  <a:lnTo>
                    <a:pt x="7387" y="9144"/>
                  </a:lnTo>
                  <a:lnTo>
                    <a:pt x="7387" y="9228"/>
                  </a:lnTo>
                  <a:lnTo>
                    <a:pt x="7303" y="9228"/>
                  </a:lnTo>
                  <a:lnTo>
                    <a:pt x="7219" y="9291"/>
                  </a:lnTo>
                  <a:lnTo>
                    <a:pt x="7136" y="9291"/>
                  </a:lnTo>
                  <a:lnTo>
                    <a:pt x="7073" y="9228"/>
                  </a:lnTo>
                  <a:lnTo>
                    <a:pt x="6989" y="9249"/>
                  </a:lnTo>
                  <a:lnTo>
                    <a:pt x="6864" y="9291"/>
                  </a:lnTo>
                  <a:lnTo>
                    <a:pt x="6592" y="9332"/>
                  </a:lnTo>
                  <a:lnTo>
                    <a:pt x="6445" y="9416"/>
                  </a:lnTo>
                  <a:lnTo>
                    <a:pt x="6341" y="9416"/>
                  </a:lnTo>
                  <a:lnTo>
                    <a:pt x="6278" y="9353"/>
                  </a:lnTo>
                  <a:lnTo>
                    <a:pt x="6173" y="9416"/>
                  </a:lnTo>
                  <a:lnTo>
                    <a:pt x="6069" y="9521"/>
                  </a:lnTo>
                  <a:lnTo>
                    <a:pt x="6069" y="9604"/>
                  </a:lnTo>
                  <a:lnTo>
                    <a:pt x="6173" y="9667"/>
                  </a:lnTo>
                  <a:lnTo>
                    <a:pt x="6341" y="9646"/>
                  </a:lnTo>
                  <a:lnTo>
                    <a:pt x="6466" y="9667"/>
                  </a:lnTo>
                  <a:lnTo>
                    <a:pt x="6466" y="9730"/>
                  </a:lnTo>
                  <a:lnTo>
                    <a:pt x="6382" y="9814"/>
                  </a:lnTo>
                  <a:lnTo>
                    <a:pt x="6445" y="9981"/>
                  </a:lnTo>
                  <a:lnTo>
                    <a:pt x="6445" y="10065"/>
                  </a:lnTo>
                  <a:lnTo>
                    <a:pt x="6487" y="10149"/>
                  </a:lnTo>
                  <a:lnTo>
                    <a:pt x="6508" y="10253"/>
                  </a:lnTo>
                  <a:lnTo>
                    <a:pt x="6613" y="10441"/>
                  </a:lnTo>
                  <a:lnTo>
                    <a:pt x="6654" y="10546"/>
                  </a:lnTo>
                  <a:lnTo>
                    <a:pt x="6780" y="10609"/>
                  </a:lnTo>
                  <a:lnTo>
                    <a:pt x="6822" y="10860"/>
                  </a:lnTo>
                  <a:lnTo>
                    <a:pt x="6738" y="10923"/>
                  </a:lnTo>
                  <a:lnTo>
                    <a:pt x="6696" y="11027"/>
                  </a:lnTo>
                  <a:lnTo>
                    <a:pt x="6801" y="11132"/>
                  </a:lnTo>
                  <a:lnTo>
                    <a:pt x="6738" y="11174"/>
                  </a:lnTo>
                  <a:lnTo>
                    <a:pt x="6738" y="11216"/>
                  </a:lnTo>
                  <a:lnTo>
                    <a:pt x="6613" y="11299"/>
                  </a:lnTo>
                  <a:lnTo>
                    <a:pt x="6654" y="11446"/>
                  </a:lnTo>
                  <a:lnTo>
                    <a:pt x="6508" y="11509"/>
                  </a:lnTo>
                  <a:lnTo>
                    <a:pt x="6278" y="11446"/>
                  </a:lnTo>
                  <a:lnTo>
                    <a:pt x="6027" y="11174"/>
                  </a:lnTo>
                  <a:lnTo>
                    <a:pt x="5922" y="11195"/>
                  </a:lnTo>
                  <a:lnTo>
                    <a:pt x="5671" y="11090"/>
                  </a:lnTo>
                  <a:lnTo>
                    <a:pt x="5336" y="11090"/>
                  </a:lnTo>
                  <a:lnTo>
                    <a:pt x="5148" y="11132"/>
                  </a:lnTo>
                  <a:lnTo>
                    <a:pt x="4876" y="11069"/>
                  </a:lnTo>
                  <a:lnTo>
                    <a:pt x="4583" y="11132"/>
                  </a:lnTo>
                  <a:lnTo>
                    <a:pt x="4457" y="11132"/>
                  </a:lnTo>
                  <a:lnTo>
                    <a:pt x="4311" y="11111"/>
                  </a:lnTo>
                  <a:lnTo>
                    <a:pt x="4206" y="11195"/>
                  </a:lnTo>
                  <a:lnTo>
                    <a:pt x="4102" y="11237"/>
                  </a:lnTo>
                  <a:lnTo>
                    <a:pt x="3767" y="11195"/>
                  </a:lnTo>
                  <a:lnTo>
                    <a:pt x="3558" y="11132"/>
                  </a:lnTo>
                  <a:lnTo>
                    <a:pt x="3432" y="11069"/>
                  </a:lnTo>
                  <a:lnTo>
                    <a:pt x="3244" y="11069"/>
                  </a:lnTo>
                  <a:lnTo>
                    <a:pt x="3202" y="11111"/>
                  </a:lnTo>
                  <a:lnTo>
                    <a:pt x="3035" y="11090"/>
                  </a:lnTo>
                  <a:lnTo>
                    <a:pt x="2930" y="11069"/>
                  </a:lnTo>
                  <a:lnTo>
                    <a:pt x="2888" y="11111"/>
                  </a:lnTo>
                  <a:lnTo>
                    <a:pt x="2888" y="11237"/>
                  </a:lnTo>
                  <a:lnTo>
                    <a:pt x="2909" y="11383"/>
                  </a:lnTo>
                  <a:lnTo>
                    <a:pt x="2930" y="11509"/>
                  </a:lnTo>
                  <a:lnTo>
                    <a:pt x="2742" y="11550"/>
                  </a:lnTo>
                  <a:lnTo>
                    <a:pt x="2386" y="11550"/>
                  </a:lnTo>
                  <a:lnTo>
                    <a:pt x="1968" y="11509"/>
                  </a:lnTo>
                  <a:lnTo>
                    <a:pt x="1863" y="11446"/>
                  </a:lnTo>
                  <a:lnTo>
                    <a:pt x="1675" y="11425"/>
                  </a:lnTo>
                  <a:lnTo>
                    <a:pt x="1570" y="11550"/>
                  </a:lnTo>
                  <a:lnTo>
                    <a:pt x="1591" y="11613"/>
                  </a:lnTo>
                  <a:lnTo>
                    <a:pt x="1465" y="11697"/>
                  </a:lnTo>
                  <a:lnTo>
                    <a:pt x="1465" y="11739"/>
                  </a:lnTo>
                  <a:lnTo>
                    <a:pt x="1507" y="11739"/>
                  </a:lnTo>
                  <a:lnTo>
                    <a:pt x="1507" y="11864"/>
                  </a:lnTo>
                  <a:lnTo>
                    <a:pt x="1340" y="12157"/>
                  </a:lnTo>
                  <a:lnTo>
                    <a:pt x="1256" y="12283"/>
                  </a:lnTo>
                  <a:lnTo>
                    <a:pt x="1361" y="12366"/>
                  </a:lnTo>
                  <a:lnTo>
                    <a:pt x="1633" y="12450"/>
                  </a:lnTo>
                  <a:lnTo>
                    <a:pt x="1737" y="12555"/>
                  </a:lnTo>
                  <a:lnTo>
                    <a:pt x="1842" y="12576"/>
                  </a:lnTo>
                  <a:lnTo>
                    <a:pt x="1947" y="12471"/>
                  </a:lnTo>
                  <a:lnTo>
                    <a:pt x="1947" y="12325"/>
                  </a:lnTo>
                  <a:lnTo>
                    <a:pt x="2009" y="12325"/>
                  </a:lnTo>
                  <a:lnTo>
                    <a:pt x="2302" y="12555"/>
                  </a:lnTo>
                  <a:lnTo>
                    <a:pt x="2323" y="12659"/>
                  </a:lnTo>
                  <a:lnTo>
                    <a:pt x="2177" y="12848"/>
                  </a:lnTo>
                  <a:lnTo>
                    <a:pt x="1968" y="12848"/>
                  </a:lnTo>
                  <a:lnTo>
                    <a:pt x="1675" y="12890"/>
                  </a:lnTo>
                  <a:lnTo>
                    <a:pt x="1654" y="12785"/>
                  </a:lnTo>
                  <a:lnTo>
                    <a:pt x="1507" y="12659"/>
                  </a:lnTo>
                  <a:lnTo>
                    <a:pt x="1340" y="12869"/>
                  </a:lnTo>
                  <a:lnTo>
                    <a:pt x="1235" y="12848"/>
                  </a:lnTo>
                  <a:lnTo>
                    <a:pt x="1068" y="12973"/>
                  </a:lnTo>
                  <a:lnTo>
                    <a:pt x="921" y="13015"/>
                  </a:lnTo>
                  <a:lnTo>
                    <a:pt x="921" y="13162"/>
                  </a:lnTo>
                  <a:lnTo>
                    <a:pt x="1110" y="13224"/>
                  </a:lnTo>
                  <a:lnTo>
                    <a:pt x="1068" y="13371"/>
                  </a:lnTo>
                  <a:lnTo>
                    <a:pt x="900" y="13434"/>
                  </a:lnTo>
                  <a:lnTo>
                    <a:pt x="628" y="13496"/>
                  </a:lnTo>
                  <a:lnTo>
                    <a:pt x="691" y="13538"/>
                  </a:lnTo>
                  <a:lnTo>
                    <a:pt x="733" y="13622"/>
                  </a:lnTo>
                  <a:lnTo>
                    <a:pt x="503" y="13706"/>
                  </a:lnTo>
                  <a:lnTo>
                    <a:pt x="503" y="13831"/>
                  </a:lnTo>
                  <a:lnTo>
                    <a:pt x="398" y="13852"/>
                  </a:lnTo>
                  <a:lnTo>
                    <a:pt x="126" y="13831"/>
                  </a:lnTo>
                  <a:lnTo>
                    <a:pt x="1" y="13936"/>
                  </a:lnTo>
                  <a:lnTo>
                    <a:pt x="1" y="14103"/>
                  </a:lnTo>
                  <a:lnTo>
                    <a:pt x="168" y="14333"/>
                  </a:lnTo>
                  <a:lnTo>
                    <a:pt x="273" y="14270"/>
                  </a:lnTo>
                  <a:lnTo>
                    <a:pt x="419" y="14250"/>
                  </a:lnTo>
                  <a:lnTo>
                    <a:pt x="440" y="14375"/>
                  </a:lnTo>
                  <a:lnTo>
                    <a:pt x="398" y="14522"/>
                  </a:lnTo>
                  <a:lnTo>
                    <a:pt x="461" y="14668"/>
                  </a:lnTo>
                  <a:lnTo>
                    <a:pt x="587" y="14731"/>
                  </a:lnTo>
                  <a:lnTo>
                    <a:pt x="607" y="14877"/>
                  </a:lnTo>
                  <a:lnTo>
                    <a:pt x="545" y="14940"/>
                  </a:lnTo>
                  <a:lnTo>
                    <a:pt x="419" y="15212"/>
                  </a:lnTo>
                  <a:lnTo>
                    <a:pt x="377" y="15589"/>
                  </a:lnTo>
                  <a:lnTo>
                    <a:pt x="335" y="15526"/>
                  </a:lnTo>
                  <a:lnTo>
                    <a:pt x="440" y="15693"/>
                  </a:lnTo>
                  <a:lnTo>
                    <a:pt x="545" y="15714"/>
                  </a:lnTo>
                  <a:lnTo>
                    <a:pt x="733" y="15693"/>
                  </a:lnTo>
                  <a:lnTo>
                    <a:pt x="859" y="15610"/>
                  </a:lnTo>
                  <a:lnTo>
                    <a:pt x="921" y="15526"/>
                  </a:lnTo>
                  <a:lnTo>
                    <a:pt x="984" y="15505"/>
                  </a:lnTo>
                  <a:lnTo>
                    <a:pt x="1047" y="15463"/>
                  </a:lnTo>
                  <a:lnTo>
                    <a:pt x="1110" y="15484"/>
                  </a:lnTo>
                  <a:lnTo>
                    <a:pt x="1172" y="15568"/>
                  </a:lnTo>
                  <a:lnTo>
                    <a:pt x="1361" y="15589"/>
                  </a:lnTo>
                  <a:lnTo>
                    <a:pt x="1361" y="15505"/>
                  </a:lnTo>
                  <a:lnTo>
                    <a:pt x="1319" y="15463"/>
                  </a:lnTo>
                  <a:lnTo>
                    <a:pt x="1319" y="15358"/>
                  </a:lnTo>
                  <a:lnTo>
                    <a:pt x="1444" y="15317"/>
                  </a:lnTo>
                  <a:lnTo>
                    <a:pt x="1486" y="15275"/>
                  </a:lnTo>
                  <a:lnTo>
                    <a:pt x="1549" y="15275"/>
                  </a:lnTo>
                  <a:lnTo>
                    <a:pt x="1570" y="15317"/>
                  </a:lnTo>
                  <a:lnTo>
                    <a:pt x="1695" y="15317"/>
                  </a:lnTo>
                  <a:lnTo>
                    <a:pt x="1779" y="15191"/>
                  </a:lnTo>
                  <a:lnTo>
                    <a:pt x="1758" y="15045"/>
                  </a:lnTo>
                  <a:lnTo>
                    <a:pt x="1779" y="14961"/>
                  </a:lnTo>
                  <a:lnTo>
                    <a:pt x="1863" y="14898"/>
                  </a:lnTo>
                  <a:lnTo>
                    <a:pt x="1884" y="14731"/>
                  </a:lnTo>
                  <a:lnTo>
                    <a:pt x="1947" y="14626"/>
                  </a:lnTo>
                  <a:lnTo>
                    <a:pt x="2072" y="14626"/>
                  </a:lnTo>
                  <a:lnTo>
                    <a:pt x="2177" y="14689"/>
                  </a:lnTo>
                  <a:lnTo>
                    <a:pt x="2281" y="14752"/>
                  </a:lnTo>
                  <a:lnTo>
                    <a:pt x="2281" y="14835"/>
                  </a:lnTo>
                  <a:lnTo>
                    <a:pt x="2260" y="14982"/>
                  </a:lnTo>
                  <a:lnTo>
                    <a:pt x="2281" y="15086"/>
                  </a:lnTo>
                  <a:lnTo>
                    <a:pt x="2386" y="15086"/>
                  </a:lnTo>
                  <a:lnTo>
                    <a:pt x="2428" y="15191"/>
                  </a:lnTo>
                  <a:lnTo>
                    <a:pt x="2407" y="15317"/>
                  </a:lnTo>
                  <a:lnTo>
                    <a:pt x="2428" y="15463"/>
                  </a:lnTo>
                  <a:lnTo>
                    <a:pt x="2428" y="15672"/>
                  </a:lnTo>
                  <a:lnTo>
                    <a:pt x="2532" y="15798"/>
                  </a:lnTo>
                  <a:lnTo>
                    <a:pt x="2532" y="15882"/>
                  </a:lnTo>
                  <a:lnTo>
                    <a:pt x="2637" y="15903"/>
                  </a:lnTo>
                  <a:lnTo>
                    <a:pt x="2784" y="15903"/>
                  </a:lnTo>
                  <a:lnTo>
                    <a:pt x="2888" y="15819"/>
                  </a:lnTo>
                  <a:lnTo>
                    <a:pt x="2909" y="15777"/>
                  </a:lnTo>
                  <a:lnTo>
                    <a:pt x="3076" y="15693"/>
                  </a:lnTo>
                  <a:lnTo>
                    <a:pt x="3202" y="15610"/>
                  </a:lnTo>
                  <a:lnTo>
                    <a:pt x="3223" y="15484"/>
                  </a:lnTo>
                  <a:lnTo>
                    <a:pt x="3307" y="15421"/>
                  </a:lnTo>
                  <a:lnTo>
                    <a:pt x="3558" y="15275"/>
                  </a:lnTo>
                  <a:lnTo>
                    <a:pt x="3725" y="15212"/>
                  </a:lnTo>
                  <a:lnTo>
                    <a:pt x="3746" y="15358"/>
                  </a:lnTo>
                  <a:lnTo>
                    <a:pt x="3976" y="15317"/>
                  </a:lnTo>
                  <a:lnTo>
                    <a:pt x="4039" y="15212"/>
                  </a:lnTo>
                  <a:lnTo>
                    <a:pt x="4290" y="15212"/>
                  </a:lnTo>
                  <a:lnTo>
                    <a:pt x="4311" y="15317"/>
                  </a:lnTo>
                  <a:lnTo>
                    <a:pt x="4123" y="15484"/>
                  </a:lnTo>
                  <a:lnTo>
                    <a:pt x="4248" y="15505"/>
                  </a:lnTo>
                  <a:lnTo>
                    <a:pt x="4290" y="15463"/>
                  </a:lnTo>
                  <a:lnTo>
                    <a:pt x="4374" y="15463"/>
                  </a:lnTo>
                  <a:lnTo>
                    <a:pt x="4478" y="15526"/>
                  </a:lnTo>
                  <a:lnTo>
                    <a:pt x="4520" y="15505"/>
                  </a:lnTo>
                  <a:lnTo>
                    <a:pt x="4625" y="15505"/>
                  </a:lnTo>
                  <a:lnTo>
                    <a:pt x="4688" y="15463"/>
                  </a:lnTo>
                  <a:lnTo>
                    <a:pt x="4729" y="15400"/>
                  </a:lnTo>
                  <a:lnTo>
                    <a:pt x="4813" y="15400"/>
                  </a:lnTo>
                  <a:lnTo>
                    <a:pt x="4897" y="15484"/>
                  </a:lnTo>
                  <a:lnTo>
                    <a:pt x="4981" y="15672"/>
                  </a:lnTo>
                  <a:lnTo>
                    <a:pt x="5232" y="16049"/>
                  </a:lnTo>
                  <a:lnTo>
                    <a:pt x="5357" y="16133"/>
                  </a:lnTo>
                  <a:lnTo>
                    <a:pt x="5399" y="16300"/>
                  </a:lnTo>
                  <a:lnTo>
                    <a:pt x="5462" y="16363"/>
                  </a:lnTo>
                  <a:lnTo>
                    <a:pt x="5545" y="16447"/>
                  </a:lnTo>
                  <a:lnTo>
                    <a:pt x="5776" y="16467"/>
                  </a:lnTo>
                  <a:lnTo>
                    <a:pt x="5985" y="16467"/>
                  </a:lnTo>
                  <a:lnTo>
                    <a:pt x="6089" y="16509"/>
                  </a:lnTo>
                  <a:lnTo>
                    <a:pt x="6131" y="16635"/>
                  </a:lnTo>
                  <a:lnTo>
                    <a:pt x="6361" y="16719"/>
                  </a:lnTo>
                  <a:lnTo>
                    <a:pt x="6550" y="16823"/>
                  </a:lnTo>
                  <a:lnTo>
                    <a:pt x="6654" y="17095"/>
                  </a:lnTo>
                  <a:lnTo>
                    <a:pt x="6801" y="17263"/>
                  </a:lnTo>
                  <a:lnTo>
                    <a:pt x="6989" y="17367"/>
                  </a:lnTo>
                  <a:lnTo>
                    <a:pt x="7073" y="17514"/>
                  </a:lnTo>
                  <a:lnTo>
                    <a:pt x="7073" y="17786"/>
                  </a:lnTo>
                  <a:lnTo>
                    <a:pt x="7177" y="18037"/>
                  </a:lnTo>
                  <a:lnTo>
                    <a:pt x="7324" y="18079"/>
                  </a:lnTo>
                  <a:lnTo>
                    <a:pt x="7387" y="18330"/>
                  </a:lnTo>
                  <a:lnTo>
                    <a:pt x="7429" y="18539"/>
                  </a:lnTo>
                  <a:lnTo>
                    <a:pt x="7345" y="18664"/>
                  </a:lnTo>
                  <a:lnTo>
                    <a:pt x="7324" y="18602"/>
                  </a:lnTo>
                  <a:lnTo>
                    <a:pt x="7219" y="18539"/>
                  </a:lnTo>
                  <a:lnTo>
                    <a:pt x="7073" y="18727"/>
                  </a:lnTo>
                  <a:lnTo>
                    <a:pt x="7094" y="18811"/>
                  </a:lnTo>
                  <a:lnTo>
                    <a:pt x="7115" y="18874"/>
                  </a:lnTo>
                  <a:lnTo>
                    <a:pt x="7261" y="18957"/>
                  </a:lnTo>
                  <a:lnTo>
                    <a:pt x="7240" y="19188"/>
                  </a:lnTo>
                  <a:lnTo>
                    <a:pt x="7303" y="19292"/>
                  </a:lnTo>
                  <a:lnTo>
                    <a:pt x="7261" y="19376"/>
                  </a:lnTo>
                  <a:lnTo>
                    <a:pt x="7324" y="19397"/>
                  </a:lnTo>
                  <a:lnTo>
                    <a:pt x="7408" y="19501"/>
                  </a:lnTo>
                  <a:lnTo>
                    <a:pt x="7408" y="19606"/>
                  </a:lnTo>
                  <a:lnTo>
                    <a:pt x="7449" y="19606"/>
                  </a:lnTo>
                  <a:lnTo>
                    <a:pt x="7491" y="19752"/>
                  </a:lnTo>
                  <a:lnTo>
                    <a:pt x="7617" y="19794"/>
                  </a:lnTo>
                  <a:lnTo>
                    <a:pt x="7701" y="19690"/>
                  </a:lnTo>
                  <a:lnTo>
                    <a:pt x="7826" y="19690"/>
                  </a:lnTo>
                  <a:lnTo>
                    <a:pt x="7868" y="19773"/>
                  </a:lnTo>
                  <a:lnTo>
                    <a:pt x="8014" y="19794"/>
                  </a:lnTo>
                  <a:lnTo>
                    <a:pt x="8119" y="19899"/>
                  </a:lnTo>
                  <a:lnTo>
                    <a:pt x="8182" y="19920"/>
                  </a:lnTo>
                  <a:lnTo>
                    <a:pt x="8266" y="20087"/>
                  </a:lnTo>
                  <a:lnTo>
                    <a:pt x="8370" y="20087"/>
                  </a:lnTo>
                  <a:lnTo>
                    <a:pt x="8391" y="20192"/>
                  </a:lnTo>
                  <a:lnTo>
                    <a:pt x="8433" y="20171"/>
                  </a:lnTo>
                  <a:lnTo>
                    <a:pt x="8454" y="20129"/>
                  </a:lnTo>
                  <a:lnTo>
                    <a:pt x="8600" y="20213"/>
                  </a:lnTo>
                  <a:lnTo>
                    <a:pt x="8663" y="20296"/>
                  </a:lnTo>
                  <a:lnTo>
                    <a:pt x="8768" y="20296"/>
                  </a:lnTo>
                  <a:lnTo>
                    <a:pt x="8830" y="20317"/>
                  </a:lnTo>
                  <a:lnTo>
                    <a:pt x="8893" y="20213"/>
                  </a:lnTo>
                  <a:lnTo>
                    <a:pt x="9061" y="20192"/>
                  </a:lnTo>
                  <a:lnTo>
                    <a:pt x="9270" y="20276"/>
                  </a:lnTo>
                  <a:lnTo>
                    <a:pt x="9312" y="20338"/>
                  </a:lnTo>
                  <a:lnTo>
                    <a:pt x="9437" y="20338"/>
                  </a:lnTo>
                  <a:lnTo>
                    <a:pt x="9542" y="20401"/>
                  </a:lnTo>
                  <a:lnTo>
                    <a:pt x="9709" y="20589"/>
                  </a:lnTo>
                  <a:lnTo>
                    <a:pt x="9835" y="20589"/>
                  </a:lnTo>
                  <a:lnTo>
                    <a:pt x="9960" y="20652"/>
                  </a:lnTo>
                  <a:lnTo>
                    <a:pt x="10023" y="20715"/>
                  </a:lnTo>
                  <a:lnTo>
                    <a:pt x="10128" y="20840"/>
                  </a:lnTo>
                  <a:lnTo>
                    <a:pt x="10170" y="20966"/>
                  </a:lnTo>
                  <a:lnTo>
                    <a:pt x="10232" y="20945"/>
                  </a:lnTo>
                  <a:lnTo>
                    <a:pt x="10232" y="20757"/>
                  </a:lnTo>
                  <a:lnTo>
                    <a:pt x="10316" y="20715"/>
                  </a:lnTo>
                  <a:lnTo>
                    <a:pt x="10337" y="20757"/>
                  </a:lnTo>
                  <a:lnTo>
                    <a:pt x="10462" y="20757"/>
                  </a:lnTo>
                  <a:lnTo>
                    <a:pt x="10588" y="20840"/>
                  </a:lnTo>
                  <a:lnTo>
                    <a:pt x="10588" y="21008"/>
                  </a:lnTo>
                  <a:lnTo>
                    <a:pt x="10755" y="21133"/>
                  </a:lnTo>
                  <a:lnTo>
                    <a:pt x="10923" y="21071"/>
                  </a:lnTo>
                  <a:lnTo>
                    <a:pt x="11069" y="21071"/>
                  </a:lnTo>
                  <a:lnTo>
                    <a:pt x="11048" y="21322"/>
                  </a:lnTo>
                  <a:lnTo>
                    <a:pt x="11090" y="21468"/>
                  </a:lnTo>
                  <a:lnTo>
                    <a:pt x="11195" y="21447"/>
                  </a:lnTo>
                  <a:lnTo>
                    <a:pt x="11362" y="21531"/>
                  </a:lnTo>
                  <a:lnTo>
                    <a:pt x="11425" y="21447"/>
                  </a:lnTo>
                  <a:lnTo>
                    <a:pt x="11571" y="21426"/>
                  </a:lnTo>
                  <a:lnTo>
                    <a:pt x="11676" y="21322"/>
                  </a:lnTo>
                  <a:lnTo>
                    <a:pt x="11885" y="21322"/>
                  </a:lnTo>
                  <a:lnTo>
                    <a:pt x="12011" y="21384"/>
                  </a:lnTo>
                  <a:lnTo>
                    <a:pt x="12053" y="21531"/>
                  </a:lnTo>
                  <a:lnTo>
                    <a:pt x="12220" y="21594"/>
                  </a:lnTo>
                  <a:lnTo>
                    <a:pt x="12346" y="21761"/>
                  </a:lnTo>
                  <a:lnTo>
                    <a:pt x="12429" y="21782"/>
                  </a:lnTo>
                  <a:lnTo>
                    <a:pt x="12576" y="21740"/>
                  </a:lnTo>
                  <a:lnTo>
                    <a:pt x="12639" y="21761"/>
                  </a:lnTo>
                  <a:lnTo>
                    <a:pt x="12785" y="21698"/>
                  </a:lnTo>
                  <a:lnTo>
                    <a:pt x="12931" y="21698"/>
                  </a:lnTo>
                  <a:lnTo>
                    <a:pt x="13015" y="21594"/>
                  </a:lnTo>
                  <a:lnTo>
                    <a:pt x="13162" y="21594"/>
                  </a:lnTo>
                  <a:lnTo>
                    <a:pt x="13203" y="21698"/>
                  </a:lnTo>
                  <a:lnTo>
                    <a:pt x="13245" y="21866"/>
                  </a:lnTo>
                  <a:lnTo>
                    <a:pt x="13350" y="21949"/>
                  </a:lnTo>
                  <a:lnTo>
                    <a:pt x="13475" y="21887"/>
                  </a:lnTo>
                  <a:lnTo>
                    <a:pt x="13601" y="21636"/>
                  </a:lnTo>
                  <a:lnTo>
                    <a:pt x="13873" y="21468"/>
                  </a:lnTo>
                  <a:lnTo>
                    <a:pt x="14040" y="21447"/>
                  </a:lnTo>
                  <a:lnTo>
                    <a:pt x="14124" y="21552"/>
                  </a:lnTo>
                  <a:lnTo>
                    <a:pt x="14396" y="21573"/>
                  </a:lnTo>
                  <a:lnTo>
                    <a:pt x="14501" y="21636"/>
                  </a:lnTo>
                  <a:lnTo>
                    <a:pt x="14647" y="21552"/>
                  </a:lnTo>
                  <a:lnTo>
                    <a:pt x="14815" y="21573"/>
                  </a:lnTo>
                  <a:lnTo>
                    <a:pt x="14877" y="21677"/>
                  </a:lnTo>
                  <a:lnTo>
                    <a:pt x="14982" y="21677"/>
                  </a:lnTo>
                  <a:lnTo>
                    <a:pt x="15191" y="21636"/>
                  </a:lnTo>
                  <a:lnTo>
                    <a:pt x="15296" y="21636"/>
                  </a:lnTo>
                  <a:lnTo>
                    <a:pt x="15359" y="21468"/>
                  </a:lnTo>
                  <a:lnTo>
                    <a:pt x="15442" y="21426"/>
                  </a:lnTo>
                  <a:lnTo>
                    <a:pt x="15547" y="21447"/>
                  </a:lnTo>
                  <a:lnTo>
                    <a:pt x="15547" y="21364"/>
                  </a:lnTo>
                  <a:lnTo>
                    <a:pt x="15631" y="21343"/>
                  </a:lnTo>
                  <a:lnTo>
                    <a:pt x="15693" y="21217"/>
                  </a:lnTo>
                  <a:lnTo>
                    <a:pt x="15798" y="21112"/>
                  </a:lnTo>
                  <a:lnTo>
                    <a:pt x="15903" y="21071"/>
                  </a:lnTo>
                  <a:lnTo>
                    <a:pt x="16133" y="21029"/>
                  </a:lnTo>
                  <a:lnTo>
                    <a:pt x="16237" y="20861"/>
                  </a:lnTo>
                  <a:lnTo>
                    <a:pt x="16237" y="20736"/>
                  </a:lnTo>
                  <a:lnTo>
                    <a:pt x="16321" y="20736"/>
                  </a:lnTo>
                  <a:lnTo>
                    <a:pt x="16447" y="20631"/>
                  </a:lnTo>
                  <a:lnTo>
                    <a:pt x="16551" y="20799"/>
                  </a:lnTo>
                  <a:lnTo>
                    <a:pt x="16719" y="20736"/>
                  </a:lnTo>
                  <a:lnTo>
                    <a:pt x="16928" y="20820"/>
                  </a:lnTo>
                  <a:lnTo>
                    <a:pt x="17012" y="20757"/>
                  </a:lnTo>
                  <a:lnTo>
                    <a:pt x="16970" y="20652"/>
                  </a:lnTo>
                  <a:lnTo>
                    <a:pt x="17242" y="20506"/>
                  </a:lnTo>
                  <a:lnTo>
                    <a:pt x="17325" y="20527"/>
                  </a:lnTo>
                  <a:lnTo>
                    <a:pt x="17367" y="20610"/>
                  </a:lnTo>
                  <a:lnTo>
                    <a:pt x="17451" y="20610"/>
                  </a:lnTo>
                  <a:lnTo>
                    <a:pt x="17472" y="20652"/>
                  </a:lnTo>
                  <a:lnTo>
                    <a:pt x="17388" y="20820"/>
                  </a:lnTo>
                  <a:lnTo>
                    <a:pt x="17451" y="20903"/>
                  </a:lnTo>
                  <a:lnTo>
                    <a:pt x="17535" y="20903"/>
                  </a:lnTo>
                  <a:lnTo>
                    <a:pt x="17597" y="20861"/>
                  </a:lnTo>
                  <a:lnTo>
                    <a:pt x="17639" y="20945"/>
                  </a:lnTo>
                  <a:lnTo>
                    <a:pt x="17702" y="21050"/>
                  </a:lnTo>
                  <a:lnTo>
                    <a:pt x="17702" y="21133"/>
                  </a:lnTo>
                  <a:lnTo>
                    <a:pt x="17597" y="21238"/>
                  </a:lnTo>
                  <a:lnTo>
                    <a:pt x="17639" y="21343"/>
                  </a:lnTo>
                  <a:lnTo>
                    <a:pt x="17765" y="21364"/>
                  </a:lnTo>
                  <a:lnTo>
                    <a:pt x="17849" y="21322"/>
                  </a:lnTo>
                  <a:lnTo>
                    <a:pt x="17953" y="21364"/>
                  </a:lnTo>
                  <a:lnTo>
                    <a:pt x="18016" y="21468"/>
                  </a:lnTo>
                  <a:lnTo>
                    <a:pt x="18121" y="21426"/>
                  </a:lnTo>
                  <a:lnTo>
                    <a:pt x="18246" y="21468"/>
                  </a:lnTo>
                  <a:lnTo>
                    <a:pt x="18330" y="21426"/>
                  </a:lnTo>
                  <a:lnTo>
                    <a:pt x="18497" y="21426"/>
                  </a:lnTo>
                  <a:lnTo>
                    <a:pt x="18539" y="21573"/>
                  </a:lnTo>
                  <a:lnTo>
                    <a:pt x="18685" y="21677"/>
                  </a:lnTo>
                  <a:lnTo>
                    <a:pt x="18706" y="21845"/>
                  </a:lnTo>
                  <a:lnTo>
                    <a:pt x="18811" y="21845"/>
                  </a:lnTo>
                  <a:lnTo>
                    <a:pt x="18916" y="21970"/>
                  </a:lnTo>
                  <a:lnTo>
                    <a:pt x="18916" y="22117"/>
                  </a:lnTo>
                  <a:lnTo>
                    <a:pt x="18999" y="22326"/>
                  </a:lnTo>
                  <a:lnTo>
                    <a:pt x="19020" y="22493"/>
                  </a:lnTo>
                  <a:lnTo>
                    <a:pt x="18999" y="22745"/>
                  </a:lnTo>
                  <a:lnTo>
                    <a:pt x="18999" y="22849"/>
                  </a:lnTo>
                  <a:lnTo>
                    <a:pt x="18957" y="22933"/>
                  </a:lnTo>
                  <a:lnTo>
                    <a:pt x="18853" y="22996"/>
                  </a:lnTo>
                  <a:lnTo>
                    <a:pt x="18832" y="23100"/>
                  </a:lnTo>
                  <a:lnTo>
                    <a:pt x="18769" y="23121"/>
                  </a:lnTo>
                  <a:lnTo>
                    <a:pt x="18748" y="23205"/>
                  </a:lnTo>
                  <a:lnTo>
                    <a:pt x="18811" y="23309"/>
                  </a:lnTo>
                  <a:lnTo>
                    <a:pt x="18748" y="23351"/>
                  </a:lnTo>
                  <a:lnTo>
                    <a:pt x="18685" y="23330"/>
                  </a:lnTo>
                  <a:lnTo>
                    <a:pt x="18602" y="23435"/>
                  </a:lnTo>
                  <a:lnTo>
                    <a:pt x="18539" y="23519"/>
                  </a:lnTo>
                  <a:lnTo>
                    <a:pt x="18602" y="23581"/>
                  </a:lnTo>
                  <a:lnTo>
                    <a:pt x="18539" y="23665"/>
                  </a:lnTo>
                  <a:lnTo>
                    <a:pt x="18539" y="23770"/>
                  </a:lnTo>
                  <a:lnTo>
                    <a:pt x="18644" y="23833"/>
                  </a:lnTo>
                  <a:lnTo>
                    <a:pt x="18706" y="23895"/>
                  </a:lnTo>
                  <a:lnTo>
                    <a:pt x="18769" y="23958"/>
                  </a:lnTo>
                  <a:lnTo>
                    <a:pt x="18748" y="24105"/>
                  </a:lnTo>
                  <a:lnTo>
                    <a:pt x="18811" y="24251"/>
                  </a:lnTo>
                  <a:lnTo>
                    <a:pt x="18937" y="24146"/>
                  </a:lnTo>
                  <a:lnTo>
                    <a:pt x="19209" y="24084"/>
                  </a:lnTo>
                  <a:lnTo>
                    <a:pt x="19229" y="24167"/>
                  </a:lnTo>
                  <a:lnTo>
                    <a:pt x="19209" y="24251"/>
                  </a:lnTo>
                  <a:lnTo>
                    <a:pt x="19271" y="24293"/>
                  </a:lnTo>
                  <a:lnTo>
                    <a:pt x="19418" y="24272"/>
                  </a:lnTo>
                  <a:lnTo>
                    <a:pt x="19439" y="24377"/>
                  </a:lnTo>
                  <a:lnTo>
                    <a:pt x="19418" y="24481"/>
                  </a:lnTo>
                  <a:lnTo>
                    <a:pt x="19481" y="24565"/>
                  </a:lnTo>
                  <a:lnTo>
                    <a:pt x="19627" y="24586"/>
                  </a:lnTo>
                  <a:lnTo>
                    <a:pt x="19585" y="24628"/>
                  </a:lnTo>
                  <a:lnTo>
                    <a:pt x="19648" y="24711"/>
                  </a:lnTo>
                  <a:lnTo>
                    <a:pt x="19669" y="24670"/>
                  </a:lnTo>
                  <a:lnTo>
                    <a:pt x="19815" y="24670"/>
                  </a:lnTo>
                  <a:lnTo>
                    <a:pt x="19941" y="24732"/>
                  </a:lnTo>
                  <a:lnTo>
                    <a:pt x="19941" y="24816"/>
                  </a:lnTo>
                  <a:lnTo>
                    <a:pt x="19878" y="24921"/>
                  </a:lnTo>
                  <a:lnTo>
                    <a:pt x="19899" y="25004"/>
                  </a:lnTo>
                  <a:lnTo>
                    <a:pt x="19753" y="25193"/>
                  </a:lnTo>
                  <a:lnTo>
                    <a:pt x="19648" y="25297"/>
                  </a:lnTo>
                  <a:lnTo>
                    <a:pt x="19669" y="25360"/>
                  </a:lnTo>
                  <a:lnTo>
                    <a:pt x="19753" y="25339"/>
                  </a:lnTo>
                  <a:lnTo>
                    <a:pt x="19941" y="25339"/>
                  </a:lnTo>
                  <a:lnTo>
                    <a:pt x="19983" y="25402"/>
                  </a:lnTo>
                  <a:lnTo>
                    <a:pt x="20066" y="25318"/>
                  </a:lnTo>
                  <a:lnTo>
                    <a:pt x="20150" y="25423"/>
                  </a:lnTo>
                  <a:lnTo>
                    <a:pt x="20108" y="25548"/>
                  </a:lnTo>
                  <a:lnTo>
                    <a:pt x="20150" y="25674"/>
                  </a:lnTo>
                  <a:lnTo>
                    <a:pt x="20276" y="25737"/>
                  </a:lnTo>
                  <a:lnTo>
                    <a:pt x="20338" y="25653"/>
                  </a:lnTo>
                  <a:lnTo>
                    <a:pt x="20485" y="25653"/>
                  </a:lnTo>
                  <a:lnTo>
                    <a:pt x="20736" y="25548"/>
                  </a:lnTo>
                  <a:lnTo>
                    <a:pt x="20841" y="25569"/>
                  </a:lnTo>
                  <a:lnTo>
                    <a:pt x="20841" y="25716"/>
                  </a:lnTo>
                  <a:lnTo>
                    <a:pt x="20799" y="25737"/>
                  </a:lnTo>
                  <a:lnTo>
                    <a:pt x="20862" y="25778"/>
                  </a:lnTo>
                  <a:lnTo>
                    <a:pt x="20924" y="25883"/>
                  </a:lnTo>
                  <a:lnTo>
                    <a:pt x="21050" y="25841"/>
                  </a:lnTo>
                  <a:lnTo>
                    <a:pt x="21154" y="25862"/>
                  </a:lnTo>
                  <a:lnTo>
                    <a:pt x="21134" y="25716"/>
                  </a:lnTo>
                  <a:lnTo>
                    <a:pt x="21134" y="25569"/>
                  </a:lnTo>
                  <a:lnTo>
                    <a:pt x="21092" y="25465"/>
                  </a:lnTo>
                  <a:lnTo>
                    <a:pt x="21092" y="25255"/>
                  </a:lnTo>
                  <a:lnTo>
                    <a:pt x="21154" y="25214"/>
                  </a:lnTo>
                  <a:lnTo>
                    <a:pt x="21154" y="25130"/>
                  </a:lnTo>
                  <a:lnTo>
                    <a:pt x="21364" y="25130"/>
                  </a:lnTo>
                  <a:lnTo>
                    <a:pt x="21426" y="25109"/>
                  </a:lnTo>
                  <a:lnTo>
                    <a:pt x="21468" y="25088"/>
                  </a:lnTo>
                  <a:lnTo>
                    <a:pt x="21510" y="25025"/>
                  </a:lnTo>
                  <a:lnTo>
                    <a:pt x="21552" y="24983"/>
                  </a:lnTo>
                  <a:lnTo>
                    <a:pt x="21678" y="24921"/>
                  </a:lnTo>
                  <a:lnTo>
                    <a:pt x="21761" y="24942"/>
                  </a:lnTo>
                  <a:lnTo>
                    <a:pt x="21740" y="25025"/>
                  </a:lnTo>
                  <a:lnTo>
                    <a:pt x="21782" y="25046"/>
                  </a:lnTo>
                  <a:lnTo>
                    <a:pt x="21866" y="25046"/>
                  </a:lnTo>
                  <a:lnTo>
                    <a:pt x="21887" y="24942"/>
                  </a:lnTo>
                  <a:lnTo>
                    <a:pt x="21970" y="24900"/>
                  </a:lnTo>
                  <a:lnTo>
                    <a:pt x="22096" y="25004"/>
                  </a:lnTo>
                  <a:lnTo>
                    <a:pt x="22159" y="24921"/>
                  </a:lnTo>
                  <a:lnTo>
                    <a:pt x="22242" y="24921"/>
                  </a:lnTo>
                  <a:lnTo>
                    <a:pt x="22263" y="25004"/>
                  </a:lnTo>
                  <a:lnTo>
                    <a:pt x="22389" y="24942"/>
                  </a:lnTo>
                  <a:lnTo>
                    <a:pt x="22389" y="24879"/>
                  </a:lnTo>
                  <a:lnTo>
                    <a:pt x="22556" y="24816"/>
                  </a:lnTo>
                  <a:lnTo>
                    <a:pt x="22661" y="24900"/>
                  </a:lnTo>
                  <a:lnTo>
                    <a:pt x="22870" y="24816"/>
                  </a:lnTo>
                  <a:lnTo>
                    <a:pt x="22828" y="24628"/>
                  </a:lnTo>
                  <a:lnTo>
                    <a:pt x="22954" y="24586"/>
                  </a:lnTo>
                  <a:lnTo>
                    <a:pt x="23100" y="24586"/>
                  </a:lnTo>
                  <a:lnTo>
                    <a:pt x="23184" y="24502"/>
                  </a:lnTo>
                  <a:lnTo>
                    <a:pt x="23310" y="24586"/>
                  </a:lnTo>
                  <a:lnTo>
                    <a:pt x="23310" y="24670"/>
                  </a:lnTo>
                  <a:lnTo>
                    <a:pt x="23435" y="24690"/>
                  </a:lnTo>
                  <a:lnTo>
                    <a:pt x="23477" y="24774"/>
                  </a:lnTo>
                  <a:lnTo>
                    <a:pt x="23749" y="24774"/>
                  </a:lnTo>
                  <a:lnTo>
                    <a:pt x="23812" y="24816"/>
                  </a:lnTo>
                  <a:lnTo>
                    <a:pt x="23958" y="24774"/>
                  </a:lnTo>
                  <a:lnTo>
                    <a:pt x="24042" y="24837"/>
                  </a:lnTo>
                  <a:lnTo>
                    <a:pt x="24042" y="24942"/>
                  </a:lnTo>
                  <a:lnTo>
                    <a:pt x="23937" y="24983"/>
                  </a:lnTo>
                  <a:lnTo>
                    <a:pt x="23875" y="25193"/>
                  </a:lnTo>
                  <a:lnTo>
                    <a:pt x="23958" y="25214"/>
                  </a:lnTo>
                  <a:lnTo>
                    <a:pt x="23979" y="25318"/>
                  </a:lnTo>
                  <a:lnTo>
                    <a:pt x="24230" y="25402"/>
                  </a:lnTo>
                  <a:lnTo>
                    <a:pt x="24251" y="25506"/>
                  </a:lnTo>
                  <a:lnTo>
                    <a:pt x="24377" y="25527"/>
                  </a:lnTo>
                  <a:lnTo>
                    <a:pt x="24481" y="25611"/>
                  </a:lnTo>
                  <a:lnTo>
                    <a:pt x="24586" y="25548"/>
                  </a:lnTo>
                  <a:lnTo>
                    <a:pt x="24649" y="25611"/>
                  </a:lnTo>
                  <a:lnTo>
                    <a:pt x="24711" y="25569"/>
                  </a:lnTo>
                  <a:lnTo>
                    <a:pt x="24816" y="25632"/>
                  </a:lnTo>
                  <a:lnTo>
                    <a:pt x="24858" y="25632"/>
                  </a:lnTo>
                  <a:lnTo>
                    <a:pt x="24900" y="25611"/>
                  </a:lnTo>
                  <a:lnTo>
                    <a:pt x="24963" y="25653"/>
                  </a:lnTo>
                  <a:lnTo>
                    <a:pt x="25046" y="25611"/>
                  </a:lnTo>
                  <a:lnTo>
                    <a:pt x="25046" y="25548"/>
                  </a:lnTo>
                  <a:lnTo>
                    <a:pt x="25088" y="25423"/>
                  </a:lnTo>
                  <a:lnTo>
                    <a:pt x="25130" y="25527"/>
                  </a:lnTo>
                  <a:lnTo>
                    <a:pt x="25235" y="25653"/>
                  </a:lnTo>
                  <a:lnTo>
                    <a:pt x="25297" y="25632"/>
                  </a:lnTo>
                  <a:lnTo>
                    <a:pt x="25444" y="25737"/>
                  </a:lnTo>
                  <a:lnTo>
                    <a:pt x="25569" y="25737"/>
                  </a:lnTo>
                  <a:lnTo>
                    <a:pt x="25632" y="25632"/>
                  </a:lnTo>
                  <a:lnTo>
                    <a:pt x="25716" y="25716"/>
                  </a:lnTo>
                  <a:lnTo>
                    <a:pt x="25820" y="25674"/>
                  </a:lnTo>
                  <a:lnTo>
                    <a:pt x="25862" y="25716"/>
                  </a:lnTo>
                  <a:lnTo>
                    <a:pt x="25862" y="25737"/>
                  </a:lnTo>
                  <a:lnTo>
                    <a:pt x="25800" y="25758"/>
                  </a:lnTo>
                  <a:lnTo>
                    <a:pt x="25758" y="25862"/>
                  </a:lnTo>
                  <a:lnTo>
                    <a:pt x="25695" y="25967"/>
                  </a:lnTo>
                  <a:lnTo>
                    <a:pt x="25695" y="26030"/>
                  </a:lnTo>
                  <a:lnTo>
                    <a:pt x="25820" y="26197"/>
                  </a:lnTo>
                  <a:lnTo>
                    <a:pt x="25904" y="26260"/>
                  </a:lnTo>
                  <a:lnTo>
                    <a:pt x="25904" y="26302"/>
                  </a:lnTo>
                  <a:lnTo>
                    <a:pt x="25925" y="26448"/>
                  </a:lnTo>
                  <a:lnTo>
                    <a:pt x="25946" y="26406"/>
                  </a:lnTo>
                  <a:lnTo>
                    <a:pt x="26009" y="26343"/>
                  </a:lnTo>
                  <a:lnTo>
                    <a:pt x="26092" y="26364"/>
                  </a:lnTo>
                  <a:lnTo>
                    <a:pt x="26134" y="26385"/>
                  </a:lnTo>
                  <a:lnTo>
                    <a:pt x="26176" y="26385"/>
                  </a:lnTo>
                  <a:lnTo>
                    <a:pt x="26281" y="26281"/>
                  </a:lnTo>
                  <a:lnTo>
                    <a:pt x="26260" y="26239"/>
                  </a:lnTo>
                  <a:lnTo>
                    <a:pt x="26218" y="26197"/>
                  </a:lnTo>
                  <a:lnTo>
                    <a:pt x="26218" y="26176"/>
                  </a:lnTo>
                  <a:lnTo>
                    <a:pt x="26155" y="26071"/>
                  </a:lnTo>
                  <a:lnTo>
                    <a:pt x="26072" y="26071"/>
                  </a:lnTo>
                  <a:lnTo>
                    <a:pt x="26030" y="25967"/>
                  </a:lnTo>
                  <a:lnTo>
                    <a:pt x="26051" y="25925"/>
                  </a:lnTo>
                  <a:lnTo>
                    <a:pt x="26155" y="25841"/>
                  </a:lnTo>
                  <a:lnTo>
                    <a:pt x="26155" y="25758"/>
                  </a:lnTo>
                  <a:lnTo>
                    <a:pt x="26155" y="25716"/>
                  </a:lnTo>
                  <a:lnTo>
                    <a:pt x="26176" y="25716"/>
                  </a:lnTo>
                  <a:lnTo>
                    <a:pt x="26218" y="25653"/>
                  </a:lnTo>
                  <a:lnTo>
                    <a:pt x="26239" y="25716"/>
                  </a:lnTo>
                  <a:lnTo>
                    <a:pt x="26260" y="25737"/>
                  </a:lnTo>
                  <a:lnTo>
                    <a:pt x="26281" y="25737"/>
                  </a:lnTo>
                  <a:lnTo>
                    <a:pt x="26260" y="25758"/>
                  </a:lnTo>
                  <a:lnTo>
                    <a:pt x="26260" y="25778"/>
                  </a:lnTo>
                  <a:lnTo>
                    <a:pt x="26323" y="25778"/>
                  </a:lnTo>
                  <a:lnTo>
                    <a:pt x="26281" y="25820"/>
                  </a:lnTo>
                  <a:lnTo>
                    <a:pt x="26344" y="25841"/>
                  </a:lnTo>
                  <a:lnTo>
                    <a:pt x="26385" y="25758"/>
                  </a:lnTo>
                  <a:lnTo>
                    <a:pt x="26490" y="25737"/>
                  </a:lnTo>
                  <a:lnTo>
                    <a:pt x="26553" y="25653"/>
                  </a:lnTo>
                  <a:lnTo>
                    <a:pt x="26616" y="25716"/>
                  </a:lnTo>
                  <a:lnTo>
                    <a:pt x="26741" y="25653"/>
                  </a:lnTo>
                  <a:lnTo>
                    <a:pt x="26867" y="25611"/>
                  </a:lnTo>
                  <a:lnTo>
                    <a:pt x="26804" y="25527"/>
                  </a:lnTo>
                  <a:lnTo>
                    <a:pt x="26908" y="25527"/>
                  </a:lnTo>
                  <a:lnTo>
                    <a:pt x="27013" y="25465"/>
                  </a:lnTo>
                  <a:lnTo>
                    <a:pt x="27139" y="25527"/>
                  </a:lnTo>
                  <a:lnTo>
                    <a:pt x="27201" y="25506"/>
                  </a:lnTo>
                  <a:lnTo>
                    <a:pt x="27327" y="25444"/>
                  </a:lnTo>
                  <a:lnTo>
                    <a:pt x="27432" y="25339"/>
                  </a:lnTo>
                  <a:lnTo>
                    <a:pt x="27515" y="25234"/>
                  </a:lnTo>
                  <a:lnTo>
                    <a:pt x="27536" y="25193"/>
                  </a:lnTo>
                  <a:lnTo>
                    <a:pt x="27578" y="25214"/>
                  </a:lnTo>
                  <a:lnTo>
                    <a:pt x="27620" y="25255"/>
                  </a:lnTo>
                  <a:lnTo>
                    <a:pt x="27662" y="25214"/>
                  </a:lnTo>
                  <a:lnTo>
                    <a:pt x="27724" y="25130"/>
                  </a:lnTo>
                  <a:lnTo>
                    <a:pt x="27808" y="25088"/>
                  </a:lnTo>
                  <a:lnTo>
                    <a:pt x="27787" y="24942"/>
                  </a:lnTo>
                  <a:lnTo>
                    <a:pt x="27745" y="24837"/>
                  </a:lnTo>
                  <a:lnTo>
                    <a:pt x="27787" y="24774"/>
                  </a:lnTo>
                  <a:lnTo>
                    <a:pt x="27745" y="24690"/>
                  </a:lnTo>
                  <a:lnTo>
                    <a:pt x="27808" y="24732"/>
                  </a:lnTo>
                  <a:lnTo>
                    <a:pt x="27934" y="24816"/>
                  </a:lnTo>
                  <a:lnTo>
                    <a:pt x="27955" y="24900"/>
                  </a:lnTo>
                  <a:lnTo>
                    <a:pt x="28059" y="25004"/>
                  </a:lnTo>
                  <a:lnTo>
                    <a:pt x="28143" y="24983"/>
                  </a:lnTo>
                  <a:lnTo>
                    <a:pt x="28143" y="24983"/>
                  </a:lnTo>
                  <a:lnTo>
                    <a:pt x="28101" y="25046"/>
                  </a:lnTo>
                  <a:lnTo>
                    <a:pt x="28017" y="25109"/>
                  </a:lnTo>
                  <a:lnTo>
                    <a:pt x="28038" y="25151"/>
                  </a:lnTo>
                  <a:lnTo>
                    <a:pt x="28248" y="25046"/>
                  </a:lnTo>
                  <a:lnTo>
                    <a:pt x="28248" y="24921"/>
                  </a:lnTo>
                  <a:lnTo>
                    <a:pt x="28352" y="24900"/>
                  </a:lnTo>
                  <a:lnTo>
                    <a:pt x="28415" y="24837"/>
                  </a:lnTo>
                  <a:lnTo>
                    <a:pt x="28520" y="24900"/>
                  </a:lnTo>
                  <a:lnTo>
                    <a:pt x="28582" y="24879"/>
                  </a:lnTo>
                  <a:lnTo>
                    <a:pt x="28624" y="24795"/>
                  </a:lnTo>
                  <a:lnTo>
                    <a:pt x="28687" y="24795"/>
                  </a:lnTo>
                  <a:lnTo>
                    <a:pt x="28708" y="24711"/>
                  </a:lnTo>
                  <a:lnTo>
                    <a:pt x="28771" y="24795"/>
                  </a:lnTo>
                  <a:lnTo>
                    <a:pt x="28854" y="24900"/>
                  </a:lnTo>
                  <a:lnTo>
                    <a:pt x="28896" y="24837"/>
                  </a:lnTo>
                  <a:lnTo>
                    <a:pt x="28938" y="24732"/>
                  </a:lnTo>
                  <a:lnTo>
                    <a:pt x="28980" y="24732"/>
                  </a:lnTo>
                  <a:lnTo>
                    <a:pt x="29001" y="24774"/>
                  </a:lnTo>
                  <a:lnTo>
                    <a:pt x="29085" y="24774"/>
                  </a:lnTo>
                  <a:lnTo>
                    <a:pt x="29105" y="24711"/>
                  </a:lnTo>
                  <a:lnTo>
                    <a:pt x="29231" y="24711"/>
                  </a:lnTo>
                  <a:lnTo>
                    <a:pt x="29294" y="24628"/>
                  </a:lnTo>
                  <a:lnTo>
                    <a:pt x="29357" y="24586"/>
                  </a:lnTo>
                  <a:lnTo>
                    <a:pt x="29377" y="24670"/>
                  </a:lnTo>
                  <a:lnTo>
                    <a:pt x="29398" y="24607"/>
                  </a:lnTo>
                  <a:lnTo>
                    <a:pt x="29482" y="24607"/>
                  </a:lnTo>
                  <a:lnTo>
                    <a:pt x="29566" y="24586"/>
                  </a:lnTo>
                  <a:lnTo>
                    <a:pt x="29524" y="24502"/>
                  </a:lnTo>
                  <a:lnTo>
                    <a:pt x="29587" y="24418"/>
                  </a:lnTo>
                  <a:lnTo>
                    <a:pt x="29608" y="24293"/>
                  </a:lnTo>
                  <a:lnTo>
                    <a:pt x="29566" y="24188"/>
                  </a:lnTo>
                  <a:lnTo>
                    <a:pt x="29566" y="24188"/>
                  </a:lnTo>
                  <a:lnTo>
                    <a:pt x="29608" y="24209"/>
                  </a:lnTo>
                  <a:lnTo>
                    <a:pt x="29670" y="24146"/>
                  </a:lnTo>
                  <a:lnTo>
                    <a:pt x="29796" y="24105"/>
                  </a:lnTo>
                  <a:lnTo>
                    <a:pt x="29817" y="24167"/>
                  </a:lnTo>
                  <a:lnTo>
                    <a:pt x="29921" y="24167"/>
                  </a:lnTo>
                  <a:lnTo>
                    <a:pt x="29942" y="24042"/>
                  </a:lnTo>
                  <a:lnTo>
                    <a:pt x="30005" y="24042"/>
                  </a:lnTo>
                  <a:lnTo>
                    <a:pt x="30026" y="23958"/>
                  </a:lnTo>
                  <a:lnTo>
                    <a:pt x="30089" y="23958"/>
                  </a:lnTo>
                  <a:lnTo>
                    <a:pt x="30089" y="23979"/>
                  </a:lnTo>
                  <a:lnTo>
                    <a:pt x="30110" y="23979"/>
                  </a:lnTo>
                  <a:lnTo>
                    <a:pt x="30193" y="23874"/>
                  </a:lnTo>
                  <a:lnTo>
                    <a:pt x="30256" y="23958"/>
                  </a:lnTo>
                  <a:lnTo>
                    <a:pt x="30256" y="23833"/>
                  </a:lnTo>
                  <a:lnTo>
                    <a:pt x="30340" y="23833"/>
                  </a:lnTo>
                  <a:lnTo>
                    <a:pt x="30361" y="23728"/>
                  </a:lnTo>
                  <a:lnTo>
                    <a:pt x="30277" y="23686"/>
                  </a:lnTo>
                  <a:lnTo>
                    <a:pt x="30193" y="23749"/>
                  </a:lnTo>
                  <a:lnTo>
                    <a:pt x="30047" y="23623"/>
                  </a:lnTo>
                  <a:lnTo>
                    <a:pt x="30235" y="23623"/>
                  </a:lnTo>
                  <a:lnTo>
                    <a:pt x="30340" y="23477"/>
                  </a:lnTo>
                  <a:lnTo>
                    <a:pt x="30361" y="23540"/>
                  </a:lnTo>
                  <a:lnTo>
                    <a:pt x="30445" y="23477"/>
                  </a:lnTo>
                  <a:lnTo>
                    <a:pt x="30612" y="23581"/>
                  </a:lnTo>
                  <a:lnTo>
                    <a:pt x="30633" y="23456"/>
                  </a:lnTo>
                  <a:lnTo>
                    <a:pt x="30549" y="23435"/>
                  </a:lnTo>
                  <a:lnTo>
                    <a:pt x="30507" y="23372"/>
                  </a:lnTo>
                  <a:lnTo>
                    <a:pt x="30528" y="23309"/>
                  </a:lnTo>
                  <a:lnTo>
                    <a:pt x="30633" y="23372"/>
                  </a:lnTo>
                  <a:lnTo>
                    <a:pt x="30717" y="23309"/>
                  </a:lnTo>
                  <a:lnTo>
                    <a:pt x="30675" y="23268"/>
                  </a:lnTo>
                  <a:lnTo>
                    <a:pt x="30612" y="23268"/>
                  </a:lnTo>
                  <a:lnTo>
                    <a:pt x="30612" y="23163"/>
                  </a:lnTo>
                  <a:lnTo>
                    <a:pt x="30528" y="23121"/>
                  </a:lnTo>
                  <a:lnTo>
                    <a:pt x="30612" y="23100"/>
                  </a:lnTo>
                  <a:lnTo>
                    <a:pt x="30654" y="23142"/>
                  </a:lnTo>
                  <a:lnTo>
                    <a:pt x="30717" y="23142"/>
                  </a:lnTo>
                  <a:lnTo>
                    <a:pt x="30758" y="23205"/>
                  </a:lnTo>
                  <a:lnTo>
                    <a:pt x="30758" y="23121"/>
                  </a:lnTo>
                  <a:lnTo>
                    <a:pt x="30654" y="23037"/>
                  </a:lnTo>
                  <a:lnTo>
                    <a:pt x="30654" y="22933"/>
                  </a:lnTo>
                  <a:lnTo>
                    <a:pt x="30737" y="22933"/>
                  </a:lnTo>
                  <a:lnTo>
                    <a:pt x="30758" y="22891"/>
                  </a:lnTo>
                  <a:lnTo>
                    <a:pt x="30863" y="22954"/>
                  </a:lnTo>
                  <a:lnTo>
                    <a:pt x="30863" y="23037"/>
                  </a:lnTo>
                  <a:lnTo>
                    <a:pt x="30926" y="23037"/>
                  </a:lnTo>
                  <a:lnTo>
                    <a:pt x="30968" y="23121"/>
                  </a:lnTo>
                  <a:lnTo>
                    <a:pt x="30989" y="22996"/>
                  </a:lnTo>
                  <a:lnTo>
                    <a:pt x="30947" y="22912"/>
                  </a:lnTo>
                  <a:lnTo>
                    <a:pt x="30884" y="22912"/>
                  </a:lnTo>
                  <a:lnTo>
                    <a:pt x="30863" y="22828"/>
                  </a:lnTo>
                  <a:lnTo>
                    <a:pt x="30947" y="22828"/>
                  </a:lnTo>
                  <a:lnTo>
                    <a:pt x="30947" y="22745"/>
                  </a:lnTo>
                  <a:lnTo>
                    <a:pt x="30863" y="22724"/>
                  </a:lnTo>
                  <a:lnTo>
                    <a:pt x="30989" y="22598"/>
                  </a:lnTo>
                  <a:lnTo>
                    <a:pt x="30926" y="22535"/>
                  </a:lnTo>
                  <a:lnTo>
                    <a:pt x="30842" y="22535"/>
                  </a:lnTo>
                  <a:lnTo>
                    <a:pt x="30779" y="22598"/>
                  </a:lnTo>
                  <a:lnTo>
                    <a:pt x="30800" y="22493"/>
                  </a:lnTo>
                  <a:lnTo>
                    <a:pt x="30947" y="22410"/>
                  </a:lnTo>
                  <a:lnTo>
                    <a:pt x="31135" y="22326"/>
                  </a:lnTo>
                  <a:lnTo>
                    <a:pt x="31072" y="22263"/>
                  </a:lnTo>
                  <a:lnTo>
                    <a:pt x="30989" y="22326"/>
                  </a:lnTo>
                  <a:lnTo>
                    <a:pt x="30863" y="22201"/>
                  </a:lnTo>
                  <a:lnTo>
                    <a:pt x="30968" y="22201"/>
                  </a:lnTo>
                  <a:lnTo>
                    <a:pt x="30884" y="22096"/>
                  </a:lnTo>
                  <a:lnTo>
                    <a:pt x="30800" y="22096"/>
                  </a:lnTo>
                  <a:lnTo>
                    <a:pt x="30863" y="22054"/>
                  </a:lnTo>
                  <a:lnTo>
                    <a:pt x="30800" y="21991"/>
                  </a:lnTo>
                  <a:lnTo>
                    <a:pt x="30884" y="21991"/>
                  </a:lnTo>
                  <a:lnTo>
                    <a:pt x="30926" y="21908"/>
                  </a:lnTo>
                  <a:lnTo>
                    <a:pt x="31030" y="21908"/>
                  </a:lnTo>
                  <a:lnTo>
                    <a:pt x="30989" y="22012"/>
                  </a:lnTo>
                  <a:lnTo>
                    <a:pt x="31072" y="22012"/>
                  </a:lnTo>
                  <a:lnTo>
                    <a:pt x="31240" y="21866"/>
                  </a:lnTo>
                  <a:lnTo>
                    <a:pt x="31240" y="21782"/>
                  </a:lnTo>
                  <a:lnTo>
                    <a:pt x="31365" y="21803"/>
                  </a:lnTo>
                  <a:lnTo>
                    <a:pt x="31281" y="21698"/>
                  </a:lnTo>
                  <a:lnTo>
                    <a:pt x="31198" y="21698"/>
                  </a:lnTo>
                  <a:lnTo>
                    <a:pt x="31240" y="21594"/>
                  </a:lnTo>
                  <a:lnTo>
                    <a:pt x="31302" y="21677"/>
                  </a:lnTo>
                  <a:lnTo>
                    <a:pt x="31386" y="21636"/>
                  </a:lnTo>
                  <a:lnTo>
                    <a:pt x="31386" y="21531"/>
                  </a:lnTo>
                  <a:lnTo>
                    <a:pt x="31449" y="21489"/>
                  </a:lnTo>
                  <a:lnTo>
                    <a:pt x="31386" y="21426"/>
                  </a:lnTo>
                  <a:lnTo>
                    <a:pt x="31386" y="21343"/>
                  </a:lnTo>
                  <a:lnTo>
                    <a:pt x="31470" y="21322"/>
                  </a:lnTo>
                  <a:lnTo>
                    <a:pt x="31407" y="21238"/>
                  </a:lnTo>
                  <a:lnTo>
                    <a:pt x="31407" y="21175"/>
                  </a:lnTo>
                  <a:lnTo>
                    <a:pt x="31302" y="21112"/>
                  </a:lnTo>
                  <a:lnTo>
                    <a:pt x="31470" y="21154"/>
                  </a:lnTo>
                  <a:lnTo>
                    <a:pt x="31512" y="21112"/>
                  </a:lnTo>
                  <a:lnTo>
                    <a:pt x="31616" y="20903"/>
                  </a:lnTo>
                  <a:lnTo>
                    <a:pt x="31700" y="20903"/>
                  </a:lnTo>
                  <a:lnTo>
                    <a:pt x="31721" y="20966"/>
                  </a:lnTo>
                  <a:lnTo>
                    <a:pt x="31763" y="21029"/>
                  </a:lnTo>
                  <a:lnTo>
                    <a:pt x="31784" y="20924"/>
                  </a:lnTo>
                  <a:lnTo>
                    <a:pt x="31846" y="20861"/>
                  </a:lnTo>
                  <a:lnTo>
                    <a:pt x="31805" y="20736"/>
                  </a:lnTo>
                  <a:lnTo>
                    <a:pt x="31679" y="20736"/>
                  </a:lnTo>
                  <a:lnTo>
                    <a:pt x="31616" y="20694"/>
                  </a:lnTo>
                  <a:lnTo>
                    <a:pt x="31679" y="20652"/>
                  </a:lnTo>
                  <a:lnTo>
                    <a:pt x="31763" y="20652"/>
                  </a:lnTo>
                  <a:lnTo>
                    <a:pt x="31826" y="20610"/>
                  </a:lnTo>
                  <a:lnTo>
                    <a:pt x="31784" y="20548"/>
                  </a:lnTo>
                  <a:lnTo>
                    <a:pt x="31700" y="20506"/>
                  </a:lnTo>
                  <a:lnTo>
                    <a:pt x="31784" y="20443"/>
                  </a:lnTo>
                  <a:lnTo>
                    <a:pt x="31826" y="20443"/>
                  </a:lnTo>
                  <a:lnTo>
                    <a:pt x="31826" y="20401"/>
                  </a:lnTo>
                  <a:lnTo>
                    <a:pt x="31784" y="20338"/>
                  </a:lnTo>
                  <a:lnTo>
                    <a:pt x="31574" y="20338"/>
                  </a:lnTo>
                  <a:lnTo>
                    <a:pt x="31595" y="20296"/>
                  </a:lnTo>
                  <a:lnTo>
                    <a:pt x="31721" y="20192"/>
                  </a:lnTo>
                  <a:lnTo>
                    <a:pt x="31826" y="20213"/>
                  </a:lnTo>
                  <a:lnTo>
                    <a:pt x="31846" y="20192"/>
                  </a:lnTo>
                  <a:lnTo>
                    <a:pt x="31888" y="20129"/>
                  </a:lnTo>
                  <a:lnTo>
                    <a:pt x="31930" y="20192"/>
                  </a:lnTo>
                  <a:lnTo>
                    <a:pt x="31972" y="20213"/>
                  </a:lnTo>
                  <a:lnTo>
                    <a:pt x="32014" y="20171"/>
                  </a:lnTo>
                  <a:lnTo>
                    <a:pt x="31993" y="20087"/>
                  </a:lnTo>
                  <a:lnTo>
                    <a:pt x="31972" y="19920"/>
                  </a:lnTo>
                  <a:lnTo>
                    <a:pt x="31909" y="19878"/>
                  </a:lnTo>
                  <a:lnTo>
                    <a:pt x="31826" y="19962"/>
                  </a:lnTo>
                  <a:lnTo>
                    <a:pt x="31846" y="19983"/>
                  </a:lnTo>
                  <a:lnTo>
                    <a:pt x="31846" y="20024"/>
                  </a:lnTo>
                  <a:lnTo>
                    <a:pt x="31763" y="20004"/>
                  </a:lnTo>
                  <a:lnTo>
                    <a:pt x="31595" y="20129"/>
                  </a:lnTo>
                  <a:lnTo>
                    <a:pt x="31512" y="20108"/>
                  </a:lnTo>
                  <a:lnTo>
                    <a:pt x="31512" y="20004"/>
                  </a:lnTo>
                  <a:lnTo>
                    <a:pt x="31679" y="19983"/>
                  </a:lnTo>
                  <a:lnTo>
                    <a:pt x="31930" y="19752"/>
                  </a:lnTo>
                  <a:lnTo>
                    <a:pt x="31909" y="19711"/>
                  </a:lnTo>
                  <a:lnTo>
                    <a:pt x="31805" y="19711"/>
                  </a:lnTo>
                  <a:lnTo>
                    <a:pt x="31763" y="19648"/>
                  </a:lnTo>
                  <a:lnTo>
                    <a:pt x="31721" y="19690"/>
                  </a:lnTo>
                  <a:lnTo>
                    <a:pt x="31553" y="19460"/>
                  </a:lnTo>
                  <a:lnTo>
                    <a:pt x="31386" y="19439"/>
                  </a:lnTo>
                  <a:lnTo>
                    <a:pt x="31240" y="19585"/>
                  </a:lnTo>
                  <a:lnTo>
                    <a:pt x="31135" y="19564"/>
                  </a:lnTo>
                  <a:lnTo>
                    <a:pt x="31030" y="19397"/>
                  </a:lnTo>
                  <a:lnTo>
                    <a:pt x="30884" y="19439"/>
                  </a:lnTo>
                  <a:lnTo>
                    <a:pt x="30779" y="19501"/>
                  </a:lnTo>
                  <a:lnTo>
                    <a:pt x="30737" y="19606"/>
                  </a:lnTo>
                  <a:lnTo>
                    <a:pt x="30758" y="19480"/>
                  </a:lnTo>
                  <a:lnTo>
                    <a:pt x="30884" y="19376"/>
                  </a:lnTo>
                  <a:lnTo>
                    <a:pt x="30968" y="19376"/>
                  </a:lnTo>
                  <a:lnTo>
                    <a:pt x="31051" y="19334"/>
                  </a:lnTo>
                  <a:lnTo>
                    <a:pt x="31177" y="19376"/>
                  </a:lnTo>
                  <a:lnTo>
                    <a:pt x="31281" y="19355"/>
                  </a:lnTo>
                  <a:lnTo>
                    <a:pt x="31281" y="19250"/>
                  </a:lnTo>
                  <a:lnTo>
                    <a:pt x="31323" y="19188"/>
                  </a:lnTo>
                  <a:lnTo>
                    <a:pt x="31407" y="19188"/>
                  </a:lnTo>
                  <a:lnTo>
                    <a:pt x="31553" y="19041"/>
                  </a:lnTo>
                  <a:lnTo>
                    <a:pt x="31700" y="19020"/>
                  </a:lnTo>
                  <a:lnTo>
                    <a:pt x="31700" y="18936"/>
                  </a:lnTo>
                  <a:lnTo>
                    <a:pt x="31574" y="18727"/>
                  </a:lnTo>
                  <a:lnTo>
                    <a:pt x="31281" y="18539"/>
                  </a:lnTo>
                  <a:lnTo>
                    <a:pt x="31072" y="18413"/>
                  </a:lnTo>
                  <a:lnTo>
                    <a:pt x="30842" y="18204"/>
                  </a:lnTo>
                  <a:lnTo>
                    <a:pt x="30737" y="18204"/>
                  </a:lnTo>
                  <a:lnTo>
                    <a:pt x="30549" y="18330"/>
                  </a:lnTo>
                  <a:lnTo>
                    <a:pt x="30445" y="18309"/>
                  </a:lnTo>
                  <a:lnTo>
                    <a:pt x="30319" y="18183"/>
                  </a:lnTo>
                  <a:lnTo>
                    <a:pt x="30319" y="18099"/>
                  </a:lnTo>
                  <a:lnTo>
                    <a:pt x="30235" y="18079"/>
                  </a:lnTo>
                  <a:lnTo>
                    <a:pt x="30110" y="18120"/>
                  </a:lnTo>
                  <a:lnTo>
                    <a:pt x="29984" y="18120"/>
                  </a:lnTo>
                  <a:lnTo>
                    <a:pt x="29838" y="18141"/>
                  </a:lnTo>
                  <a:lnTo>
                    <a:pt x="29691" y="18351"/>
                  </a:lnTo>
                  <a:lnTo>
                    <a:pt x="29817" y="18099"/>
                  </a:lnTo>
                  <a:lnTo>
                    <a:pt x="29921" y="18037"/>
                  </a:lnTo>
                  <a:lnTo>
                    <a:pt x="29984" y="18079"/>
                  </a:lnTo>
                  <a:lnTo>
                    <a:pt x="30047" y="18079"/>
                  </a:lnTo>
                  <a:lnTo>
                    <a:pt x="30089" y="18016"/>
                  </a:lnTo>
                  <a:lnTo>
                    <a:pt x="30193" y="18079"/>
                  </a:lnTo>
                  <a:lnTo>
                    <a:pt x="30340" y="17995"/>
                  </a:lnTo>
                  <a:lnTo>
                    <a:pt x="30403" y="18183"/>
                  </a:lnTo>
                  <a:lnTo>
                    <a:pt x="30465" y="18225"/>
                  </a:lnTo>
                  <a:lnTo>
                    <a:pt x="30570" y="18225"/>
                  </a:lnTo>
                  <a:lnTo>
                    <a:pt x="30654" y="18120"/>
                  </a:lnTo>
                  <a:lnTo>
                    <a:pt x="30842" y="18141"/>
                  </a:lnTo>
                  <a:lnTo>
                    <a:pt x="30968" y="18246"/>
                  </a:lnTo>
                  <a:lnTo>
                    <a:pt x="31051" y="18246"/>
                  </a:lnTo>
                  <a:lnTo>
                    <a:pt x="31177" y="18351"/>
                  </a:lnTo>
                  <a:lnTo>
                    <a:pt x="31323" y="18288"/>
                  </a:lnTo>
                  <a:lnTo>
                    <a:pt x="31574" y="18351"/>
                  </a:lnTo>
                  <a:lnTo>
                    <a:pt x="31658" y="18330"/>
                  </a:lnTo>
                  <a:lnTo>
                    <a:pt x="31553" y="18141"/>
                  </a:lnTo>
                  <a:lnTo>
                    <a:pt x="31491" y="18120"/>
                  </a:lnTo>
                  <a:lnTo>
                    <a:pt x="31323" y="17974"/>
                  </a:lnTo>
                  <a:lnTo>
                    <a:pt x="31323" y="17911"/>
                  </a:lnTo>
                  <a:lnTo>
                    <a:pt x="31281" y="17869"/>
                  </a:lnTo>
                  <a:lnTo>
                    <a:pt x="31177" y="17890"/>
                  </a:lnTo>
                  <a:lnTo>
                    <a:pt x="31051" y="17827"/>
                  </a:lnTo>
                  <a:lnTo>
                    <a:pt x="30884" y="17597"/>
                  </a:lnTo>
                  <a:lnTo>
                    <a:pt x="30884" y="17451"/>
                  </a:lnTo>
                  <a:lnTo>
                    <a:pt x="30675" y="17283"/>
                  </a:lnTo>
                  <a:lnTo>
                    <a:pt x="30675" y="17095"/>
                  </a:lnTo>
                  <a:lnTo>
                    <a:pt x="30549" y="17074"/>
                  </a:lnTo>
                  <a:lnTo>
                    <a:pt x="30612" y="16949"/>
                  </a:lnTo>
                  <a:lnTo>
                    <a:pt x="30570" y="16928"/>
                  </a:lnTo>
                  <a:lnTo>
                    <a:pt x="30403" y="16572"/>
                  </a:lnTo>
                  <a:lnTo>
                    <a:pt x="30089" y="16405"/>
                  </a:lnTo>
                  <a:lnTo>
                    <a:pt x="30005" y="16447"/>
                  </a:lnTo>
                  <a:lnTo>
                    <a:pt x="30005" y="16363"/>
                  </a:lnTo>
                  <a:lnTo>
                    <a:pt x="29712" y="16237"/>
                  </a:lnTo>
                  <a:lnTo>
                    <a:pt x="29670" y="16237"/>
                  </a:lnTo>
                  <a:lnTo>
                    <a:pt x="29670" y="15944"/>
                  </a:lnTo>
                  <a:lnTo>
                    <a:pt x="29712" y="15735"/>
                  </a:lnTo>
                  <a:lnTo>
                    <a:pt x="29670" y="15610"/>
                  </a:lnTo>
                  <a:lnTo>
                    <a:pt x="29691" y="15463"/>
                  </a:lnTo>
                  <a:lnTo>
                    <a:pt x="29712" y="15484"/>
                  </a:lnTo>
                  <a:lnTo>
                    <a:pt x="29817" y="15463"/>
                  </a:lnTo>
                  <a:lnTo>
                    <a:pt x="29921" y="15296"/>
                  </a:lnTo>
                  <a:lnTo>
                    <a:pt x="29984" y="15317"/>
                  </a:lnTo>
                  <a:lnTo>
                    <a:pt x="30089" y="15191"/>
                  </a:lnTo>
                  <a:lnTo>
                    <a:pt x="29984" y="15149"/>
                  </a:lnTo>
                  <a:lnTo>
                    <a:pt x="29921" y="15066"/>
                  </a:lnTo>
                  <a:lnTo>
                    <a:pt x="30005" y="14961"/>
                  </a:lnTo>
                  <a:lnTo>
                    <a:pt x="30193" y="14982"/>
                  </a:lnTo>
                  <a:lnTo>
                    <a:pt x="30193" y="14856"/>
                  </a:lnTo>
                  <a:lnTo>
                    <a:pt x="30319" y="14835"/>
                  </a:lnTo>
                  <a:lnTo>
                    <a:pt x="30319" y="14731"/>
                  </a:lnTo>
                  <a:lnTo>
                    <a:pt x="30193" y="14647"/>
                  </a:lnTo>
                  <a:lnTo>
                    <a:pt x="30319" y="14647"/>
                  </a:lnTo>
                  <a:lnTo>
                    <a:pt x="30424" y="14689"/>
                  </a:lnTo>
                  <a:lnTo>
                    <a:pt x="30445" y="14647"/>
                  </a:lnTo>
                  <a:lnTo>
                    <a:pt x="30549" y="14647"/>
                  </a:lnTo>
                  <a:lnTo>
                    <a:pt x="30654" y="14563"/>
                  </a:lnTo>
                  <a:lnTo>
                    <a:pt x="30717" y="14563"/>
                  </a:lnTo>
                  <a:lnTo>
                    <a:pt x="30842" y="14375"/>
                  </a:lnTo>
                  <a:lnTo>
                    <a:pt x="30884" y="14459"/>
                  </a:lnTo>
                  <a:lnTo>
                    <a:pt x="30947" y="14417"/>
                  </a:lnTo>
                  <a:lnTo>
                    <a:pt x="30947" y="14459"/>
                  </a:lnTo>
                  <a:lnTo>
                    <a:pt x="31093" y="14563"/>
                  </a:lnTo>
                  <a:lnTo>
                    <a:pt x="31240" y="14438"/>
                  </a:lnTo>
                  <a:lnTo>
                    <a:pt x="31240" y="14375"/>
                  </a:lnTo>
                  <a:lnTo>
                    <a:pt x="31156" y="14354"/>
                  </a:lnTo>
                  <a:lnTo>
                    <a:pt x="31135" y="14250"/>
                  </a:lnTo>
                  <a:lnTo>
                    <a:pt x="31198" y="14208"/>
                  </a:lnTo>
                  <a:lnTo>
                    <a:pt x="31261" y="14208"/>
                  </a:lnTo>
                  <a:lnTo>
                    <a:pt x="31177" y="14061"/>
                  </a:lnTo>
                  <a:lnTo>
                    <a:pt x="31177" y="13998"/>
                  </a:lnTo>
                  <a:lnTo>
                    <a:pt x="31302" y="13957"/>
                  </a:lnTo>
                  <a:lnTo>
                    <a:pt x="31240" y="13936"/>
                  </a:lnTo>
                  <a:lnTo>
                    <a:pt x="31093" y="13957"/>
                  </a:lnTo>
                  <a:lnTo>
                    <a:pt x="30947" y="13957"/>
                  </a:lnTo>
                  <a:lnTo>
                    <a:pt x="30947" y="13915"/>
                  </a:lnTo>
                  <a:lnTo>
                    <a:pt x="30800" y="13915"/>
                  </a:lnTo>
                  <a:lnTo>
                    <a:pt x="30758" y="13957"/>
                  </a:lnTo>
                  <a:lnTo>
                    <a:pt x="30403" y="13998"/>
                  </a:lnTo>
                  <a:lnTo>
                    <a:pt x="30319" y="13915"/>
                  </a:lnTo>
                  <a:lnTo>
                    <a:pt x="30256" y="13894"/>
                  </a:lnTo>
                  <a:lnTo>
                    <a:pt x="30193" y="13789"/>
                  </a:lnTo>
                  <a:lnTo>
                    <a:pt x="30131" y="13747"/>
                  </a:lnTo>
                  <a:lnTo>
                    <a:pt x="30089" y="13706"/>
                  </a:lnTo>
                  <a:lnTo>
                    <a:pt x="29817" y="13831"/>
                  </a:lnTo>
                  <a:lnTo>
                    <a:pt x="29691" y="13831"/>
                  </a:lnTo>
                  <a:lnTo>
                    <a:pt x="29733" y="13894"/>
                  </a:lnTo>
                  <a:lnTo>
                    <a:pt x="29733" y="13998"/>
                  </a:lnTo>
                  <a:lnTo>
                    <a:pt x="29670" y="14040"/>
                  </a:lnTo>
                  <a:lnTo>
                    <a:pt x="29503" y="14103"/>
                  </a:lnTo>
                  <a:lnTo>
                    <a:pt x="29524" y="14124"/>
                  </a:lnTo>
                  <a:lnTo>
                    <a:pt x="29587" y="14208"/>
                  </a:lnTo>
                  <a:lnTo>
                    <a:pt x="29524" y="14312"/>
                  </a:lnTo>
                  <a:lnTo>
                    <a:pt x="29482" y="14354"/>
                  </a:lnTo>
                  <a:lnTo>
                    <a:pt x="29357" y="14312"/>
                  </a:lnTo>
                  <a:lnTo>
                    <a:pt x="29231" y="14375"/>
                  </a:lnTo>
                  <a:lnTo>
                    <a:pt x="29085" y="14354"/>
                  </a:lnTo>
                  <a:lnTo>
                    <a:pt x="28938" y="14061"/>
                  </a:lnTo>
                  <a:lnTo>
                    <a:pt x="28938" y="13915"/>
                  </a:lnTo>
                  <a:lnTo>
                    <a:pt x="28896" y="13810"/>
                  </a:lnTo>
                  <a:lnTo>
                    <a:pt x="28750" y="13810"/>
                  </a:lnTo>
                  <a:lnTo>
                    <a:pt x="28687" y="13831"/>
                  </a:lnTo>
                  <a:lnTo>
                    <a:pt x="28687" y="13789"/>
                  </a:lnTo>
                  <a:lnTo>
                    <a:pt x="28624" y="13789"/>
                  </a:lnTo>
                  <a:lnTo>
                    <a:pt x="28561" y="13852"/>
                  </a:lnTo>
                  <a:lnTo>
                    <a:pt x="28540" y="13789"/>
                  </a:lnTo>
                  <a:lnTo>
                    <a:pt x="28540" y="13831"/>
                  </a:lnTo>
                  <a:lnTo>
                    <a:pt x="28436" y="13706"/>
                  </a:lnTo>
                  <a:lnTo>
                    <a:pt x="28436" y="13622"/>
                  </a:lnTo>
                  <a:lnTo>
                    <a:pt x="28227" y="13496"/>
                  </a:lnTo>
                  <a:lnTo>
                    <a:pt x="28122" y="13413"/>
                  </a:lnTo>
                  <a:lnTo>
                    <a:pt x="28101" y="13287"/>
                  </a:lnTo>
                  <a:lnTo>
                    <a:pt x="28038" y="13162"/>
                  </a:lnTo>
                  <a:lnTo>
                    <a:pt x="28101" y="13099"/>
                  </a:lnTo>
                  <a:lnTo>
                    <a:pt x="28101" y="13057"/>
                  </a:lnTo>
                  <a:lnTo>
                    <a:pt x="28101" y="12994"/>
                  </a:lnTo>
                  <a:lnTo>
                    <a:pt x="28122" y="12869"/>
                  </a:lnTo>
                  <a:lnTo>
                    <a:pt x="28164" y="12806"/>
                  </a:lnTo>
                  <a:lnTo>
                    <a:pt x="28185" y="12764"/>
                  </a:lnTo>
                  <a:lnTo>
                    <a:pt x="28415" y="12848"/>
                  </a:lnTo>
                  <a:lnTo>
                    <a:pt x="28750" y="12848"/>
                  </a:lnTo>
                  <a:lnTo>
                    <a:pt x="28792" y="12701"/>
                  </a:lnTo>
                  <a:lnTo>
                    <a:pt x="28771" y="12659"/>
                  </a:lnTo>
                  <a:lnTo>
                    <a:pt x="28854" y="12659"/>
                  </a:lnTo>
                  <a:lnTo>
                    <a:pt x="28833" y="12492"/>
                  </a:lnTo>
                  <a:lnTo>
                    <a:pt x="28792" y="12471"/>
                  </a:lnTo>
                  <a:lnTo>
                    <a:pt x="28854" y="12429"/>
                  </a:lnTo>
                  <a:lnTo>
                    <a:pt x="28896" y="12136"/>
                  </a:lnTo>
                  <a:lnTo>
                    <a:pt x="29105" y="12011"/>
                  </a:lnTo>
                  <a:lnTo>
                    <a:pt x="29210" y="12011"/>
                  </a:lnTo>
                  <a:lnTo>
                    <a:pt x="29315" y="11843"/>
                  </a:lnTo>
                  <a:lnTo>
                    <a:pt x="29377" y="11843"/>
                  </a:lnTo>
                  <a:lnTo>
                    <a:pt x="29398" y="11613"/>
                  </a:lnTo>
                  <a:lnTo>
                    <a:pt x="29503" y="11488"/>
                  </a:lnTo>
                  <a:lnTo>
                    <a:pt x="29524" y="11341"/>
                  </a:lnTo>
                  <a:lnTo>
                    <a:pt x="29587" y="11320"/>
                  </a:lnTo>
                  <a:lnTo>
                    <a:pt x="29670" y="11195"/>
                  </a:lnTo>
                  <a:lnTo>
                    <a:pt x="29796" y="11195"/>
                  </a:lnTo>
                  <a:lnTo>
                    <a:pt x="29838" y="11216"/>
                  </a:lnTo>
                  <a:lnTo>
                    <a:pt x="29942" y="11216"/>
                  </a:lnTo>
                  <a:lnTo>
                    <a:pt x="29984" y="11111"/>
                  </a:lnTo>
                  <a:lnTo>
                    <a:pt x="30152" y="11320"/>
                  </a:lnTo>
                  <a:lnTo>
                    <a:pt x="30424" y="11488"/>
                  </a:lnTo>
                  <a:lnTo>
                    <a:pt x="30424" y="11592"/>
                  </a:lnTo>
                  <a:lnTo>
                    <a:pt x="30361" y="11613"/>
                  </a:lnTo>
                  <a:lnTo>
                    <a:pt x="30340" y="11697"/>
                  </a:lnTo>
                  <a:lnTo>
                    <a:pt x="30214" y="11843"/>
                  </a:lnTo>
                  <a:lnTo>
                    <a:pt x="30193" y="12011"/>
                  </a:lnTo>
                  <a:lnTo>
                    <a:pt x="30089" y="12011"/>
                  </a:lnTo>
                  <a:lnTo>
                    <a:pt x="30110" y="12032"/>
                  </a:lnTo>
                  <a:lnTo>
                    <a:pt x="30089" y="12178"/>
                  </a:lnTo>
                  <a:lnTo>
                    <a:pt x="30214" y="12325"/>
                  </a:lnTo>
                  <a:lnTo>
                    <a:pt x="30193" y="12387"/>
                  </a:lnTo>
                  <a:lnTo>
                    <a:pt x="30131" y="12429"/>
                  </a:lnTo>
                  <a:lnTo>
                    <a:pt x="30131" y="12471"/>
                  </a:lnTo>
                  <a:lnTo>
                    <a:pt x="30193" y="12555"/>
                  </a:lnTo>
                  <a:lnTo>
                    <a:pt x="30319" y="12492"/>
                  </a:lnTo>
                  <a:lnTo>
                    <a:pt x="30445" y="12387"/>
                  </a:lnTo>
                  <a:lnTo>
                    <a:pt x="30403" y="12492"/>
                  </a:lnTo>
                  <a:lnTo>
                    <a:pt x="30277" y="12576"/>
                  </a:lnTo>
                  <a:lnTo>
                    <a:pt x="30319" y="12638"/>
                  </a:lnTo>
                  <a:lnTo>
                    <a:pt x="30361" y="12659"/>
                  </a:lnTo>
                  <a:lnTo>
                    <a:pt x="30361" y="12701"/>
                  </a:lnTo>
                  <a:lnTo>
                    <a:pt x="30319" y="12743"/>
                  </a:lnTo>
                  <a:lnTo>
                    <a:pt x="30193" y="12743"/>
                  </a:lnTo>
                  <a:lnTo>
                    <a:pt x="30131" y="12806"/>
                  </a:lnTo>
                  <a:lnTo>
                    <a:pt x="30026" y="12806"/>
                  </a:lnTo>
                  <a:lnTo>
                    <a:pt x="29984" y="12890"/>
                  </a:lnTo>
                  <a:lnTo>
                    <a:pt x="30089" y="12973"/>
                  </a:lnTo>
                  <a:lnTo>
                    <a:pt x="30089" y="13057"/>
                  </a:lnTo>
                  <a:lnTo>
                    <a:pt x="30152" y="13057"/>
                  </a:lnTo>
                  <a:lnTo>
                    <a:pt x="30235" y="12952"/>
                  </a:lnTo>
                  <a:lnTo>
                    <a:pt x="30277" y="12952"/>
                  </a:lnTo>
                  <a:lnTo>
                    <a:pt x="30403" y="12806"/>
                  </a:lnTo>
                  <a:lnTo>
                    <a:pt x="30549" y="12743"/>
                  </a:lnTo>
                  <a:lnTo>
                    <a:pt x="30570" y="12701"/>
                  </a:lnTo>
                  <a:lnTo>
                    <a:pt x="30528" y="12576"/>
                  </a:lnTo>
                  <a:lnTo>
                    <a:pt x="30654" y="12471"/>
                  </a:lnTo>
                  <a:lnTo>
                    <a:pt x="30926" y="12283"/>
                  </a:lnTo>
                  <a:lnTo>
                    <a:pt x="30989" y="12283"/>
                  </a:lnTo>
                  <a:lnTo>
                    <a:pt x="31030" y="12178"/>
                  </a:lnTo>
                  <a:lnTo>
                    <a:pt x="31156" y="12178"/>
                  </a:lnTo>
                  <a:lnTo>
                    <a:pt x="31302" y="12053"/>
                  </a:lnTo>
                  <a:lnTo>
                    <a:pt x="31365" y="12115"/>
                  </a:lnTo>
                  <a:lnTo>
                    <a:pt x="31407" y="12115"/>
                  </a:lnTo>
                  <a:lnTo>
                    <a:pt x="31553" y="12073"/>
                  </a:lnTo>
                  <a:lnTo>
                    <a:pt x="31721" y="11906"/>
                  </a:lnTo>
                  <a:lnTo>
                    <a:pt x="31763" y="12011"/>
                  </a:lnTo>
                  <a:lnTo>
                    <a:pt x="31763" y="11655"/>
                  </a:lnTo>
                  <a:lnTo>
                    <a:pt x="31909" y="11550"/>
                  </a:lnTo>
                  <a:lnTo>
                    <a:pt x="31972" y="11404"/>
                  </a:lnTo>
                  <a:lnTo>
                    <a:pt x="31972" y="11299"/>
                  </a:lnTo>
                  <a:lnTo>
                    <a:pt x="32118" y="11195"/>
                  </a:lnTo>
                  <a:lnTo>
                    <a:pt x="32223" y="11006"/>
                  </a:lnTo>
                  <a:lnTo>
                    <a:pt x="32328" y="10965"/>
                  </a:lnTo>
                  <a:lnTo>
                    <a:pt x="32411" y="10672"/>
                  </a:lnTo>
                  <a:lnTo>
                    <a:pt x="32453" y="10567"/>
                  </a:lnTo>
                  <a:lnTo>
                    <a:pt x="32453" y="10504"/>
                  </a:lnTo>
                  <a:lnTo>
                    <a:pt x="32453" y="10337"/>
                  </a:lnTo>
                  <a:lnTo>
                    <a:pt x="32600" y="10190"/>
                  </a:lnTo>
                  <a:lnTo>
                    <a:pt x="32704" y="10358"/>
                  </a:lnTo>
                  <a:lnTo>
                    <a:pt x="32767" y="10400"/>
                  </a:lnTo>
                  <a:lnTo>
                    <a:pt x="32851" y="10483"/>
                  </a:lnTo>
                  <a:lnTo>
                    <a:pt x="32955" y="10441"/>
                  </a:lnTo>
                  <a:lnTo>
                    <a:pt x="33081" y="10483"/>
                  </a:lnTo>
                  <a:lnTo>
                    <a:pt x="33332" y="10462"/>
                  </a:lnTo>
                  <a:lnTo>
                    <a:pt x="33478" y="10483"/>
                  </a:lnTo>
                  <a:lnTo>
                    <a:pt x="33541" y="10337"/>
                  </a:lnTo>
                  <a:lnTo>
                    <a:pt x="33541" y="10253"/>
                  </a:lnTo>
                  <a:lnTo>
                    <a:pt x="33395" y="10128"/>
                  </a:lnTo>
                  <a:lnTo>
                    <a:pt x="33290" y="10044"/>
                  </a:lnTo>
                  <a:lnTo>
                    <a:pt x="33374" y="9960"/>
                  </a:lnTo>
                  <a:lnTo>
                    <a:pt x="33499" y="9960"/>
                  </a:lnTo>
                  <a:lnTo>
                    <a:pt x="33750" y="9772"/>
                  </a:lnTo>
                  <a:lnTo>
                    <a:pt x="33750" y="9646"/>
                  </a:lnTo>
                  <a:lnTo>
                    <a:pt x="33855" y="9521"/>
                  </a:lnTo>
                  <a:lnTo>
                    <a:pt x="33939" y="9521"/>
                  </a:lnTo>
                  <a:lnTo>
                    <a:pt x="34002" y="9416"/>
                  </a:lnTo>
                  <a:lnTo>
                    <a:pt x="33939" y="9312"/>
                  </a:lnTo>
                  <a:lnTo>
                    <a:pt x="33939" y="9207"/>
                  </a:lnTo>
                  <a:lnTo>
                    <a:pt x="33939" y="9081"/>
                  </a:lnTo>
                  <a:lnTo>
                    <a:pt x="34022" y="9040"/>
                  </a:lnTo>
                  <a:lnTo>
                    <a:pt x="34127" y="9123"/>
                  </a:lnTo>
                  <a:lnTo>
                    <a:pt x="34127" y="9228"/>
                  </a:lnTo>
                  <a:lnTo>
                    <a:pt x="34190" y="9312"/>
                  </a:lnTo>
                  <a:lnTo>
                    <a:pt x="34378" y="9332"/>
                  </a:lnTo>
                  <a:lnTo>
                    <a:pt x="34399" y="9395"/>
                  </a:lnTo>
                  <a:lnTo>
                    <a:pt x="34399" y="9353"/>
                  </a:lnTo>
                  <a:lnTo>
                    <a:pt x="34399" y="9291"/>
                  </a:lnTo>
                  <a:lnTo>
                    <a:pt x="34378" y="9249"/>
                  </a:lnTo>
                  <a:lnTo>
                    <a:pt x="34336" y="9144"/>
                  </a:lnTo>
                  <a:lnTo>
                    <a:pt x="34336" y="9123"/>
                  </a:lnTo>
                  <a:lnTo>
                    <a:pt x="34420" y="9081"/>
                  </a:lnTo>
                  <a:lnTo>
                    <a:pt x="34546" y="9102"/>
                  </a:lnTo>
                  <a:lnTo>
                    <a:pt x="34608" y="9081"/>
                  </a:lnTo>
                  <a:lnTo>
                    <a:pt x="34608" y="8977"/>
                  </a:lnTo>
                  <a:lnTo>
                    <a:pt x="34587" y="8914"/>
                  </a:lnTo>
                  <a:lnTo>
                    <a:pt x="34587" y="8830"/>
                  </a:lnTo>
                  <a:lnTo>
                    <a:pt x="34608" y="8788"/>
                  </a:lnTo>
                  <a:lnTo>
                    <a:pt x="34608" y="8684"/>
                  </a:lnTo>
                  <a:lnTo>
                    <a:pt x="34608" y="8579"/>
                  </a:lnTo>
                  <a:lnTo>
                    <a:pt x="34525" y="8516"/>
                  </a:lnTo>
                  <a:lnTo>
                    <a:pt x="34525" y="8349"/>
                  </a:lnTo>
                  <a:lnTo>
                    <a:pt x="34525" y="8244"/>
                  </a:lnTo>
                  <a:lnTo>
                    <a:pt x="34504" y="8098"/>
                  </a:lnTo>
                  <a:lnTo>
                    <a:pt x="34504" y="7993"/>
                  </a:lnTo>
                  <a:lnTo>
                    <a:pt x="34441" y="7889"/>
                  </a:lnTo>
                  <a:lnTo>
                    <a:pt x="34399" y="7826"/>
                  </a:lnTo>
                  <a:lnTo>
                    <a:pt x="34378" y="7742"/>
                  </a:lnTo>
                  <a:lnTo>
                    <a:pt x="34232" y="7533"/>
                  </a:lnTo>
                  <a:lnTo>
                    <a:pt x="34190" y="7428"/>
                  </a:lnTo>
                  <a:lnTo>
                    <a:pt x="34211" y="7366"/>
                  </a:lnTo>
                  <a:lnTo>
                    <a:pt x="34294" y="7345"/>
                  </a:lnTo>
                  <a:lnTo>
                    <a:pt x="34378" y="7324"/>
                  </a:lnTo>
                  <a:lnTo>
                    <a:pt x="34420" y="7261"/>
                  </a:lnTo>
                  <a:lnTo>
                    <a:pt x="34441" y="7198"/>
                  </a:lnTo>
                  <a:lnTo>
                    <a:pt x="34546" y="7010"/>
                  </a:lnTo>
                  <a:lnTo>
                    <a:pt x="34587" y="7010"/>
                  </a:lnTo>
                  <a:lnTo>
                    <a:pt x="34692" y="7031"/>
                  </a:lnTo>
                  <a:lnTo>
                    <a:pt x="34755" y="7052"/>
                  </a:lnTo>
                  <a:lnTo>
                    <a:pt x="35131" y="7115"/>
                  </a:lnTo>
                  <a:lnTo>
                    <a:pt x="35173" y="7136"/>
                  </a:lnTo>
                  <a:lnTo>
                    <a:pt x="35236" y="7136"/>
                  </a:lnTo>
                  <a:lnTo>
                    <a:pt x="35278" y="7094"/>
                  </a:lnTo>
                  <a:lnTo>
                    <a:pt x="35257" y="7010"/>
                  </a:lnTo>
                  <a:lnTo>
                    <a:pt x="35236" y="6926"/>
                  </a:lnTo>
                  <a:lnTo>
                    <a:pt x="35236" y="6884"/>
                  </a:lnTo>
                  <a:lnTo>
                    <a:pt x="35257" y="6822"/>
                  </a:lnTo>
                  <a:lnTo>
                    <a:pt x="35236" y="6780"/>
                  </a:lnTo>
                  <a:lnTo>
                    <a:pt x="35215" y="6696"/>
                  </a:lnTo>
                  <a:lnTo>
                    <a:pt x="35257" y="6591"/>
                  </a:lnTo>
                  <a:lnTo>
                    <a:pt x="35320" y="6571"/>
                  </a:lnTo>
                  <a:lnTo>
                    <a:pt x="35278" y="6466"/>
                  </a:lnTo>
                  <a:lnTo>
                    <a:pt x="35257" y="6403"/>
                  </a:lnTo>
                  <a:lnTo>
                    <a:pt x="35257" y="6382"/>
                  </a:lnTo>
                  <a:lnTo>
                    <a:pt x="35341" y="6319"/>
                  </a:lnTo>
                  <a:lnTo>
                    <a:pt x="35320" y="6278"/>
                  </a:lnTo>
                  <a:lnTo>
                    <a:pt x="35320" y="6215"/>
                  </a:lnTo>
                  <a:lnTo>
                    <a:pt x="35278" y="6152"/>
                  </a:lnTo>
                  <a:lnTo>
                    <a:pt x="35320" y="6068"/>
                  </a:lnTo>
                  <a:lnTo>
                    <a:pt x="35362" y="6047"/>
                  </a:lnTo>
                  <a:lnTo>
                    <a:pt x="35362" y="5985"/>
                  </a:lnTo>
                  <a:lnTo>
                    <a:pt x="35341" y="5943"/>
                  </a:lnTo>
                  <a:lnTo>
                    <a:pt x="35278" y="5796"/>
                  </a:lnTo>
                  <a:lnTo>
                    <a:pt x="35278" y="5671"/>
                  </a:lnTo>
                  <a:lnTo>
                    <a:pt x="35320" y="5650"/>
                  </a:lnTo>
                  <a:lnTo>
                    <a:pt x="35341" y="5629"/>
                  </a:lnTo>
                  <a:lnTo>
                    <a:pt x="35341" y="5587"/>
                  </a:lnTo>
                  <a:lnTo>
                    <a:pt x="35320" y="5545"/>
                  </a:lnTo>
                  <a:lnTo>
                    <a:pt x="35320" y="5483"/>
                  </a:lnTo>
                  <a:lnTo>
                    <a:pt x="35257" y="5441"/>
                  </a:lnTo>
                  <a:lnTo>
                    <a:pt x="35236" y="5378"/>
                  </a:lnTo>
                  <a:lnTo>
                    <a:pt x="35257" y="5315"/>
                  </a:lnTo>
                  <a:lnTo>
                    <a:pt x="35257" y="5231"/>
                  </a:lnTo>
                  <a:lnTo>
                    <a:pt x="35236" y="5169"/>
                  </a:lnTo>
                  <a:lnTo>
                    <a:pt x="35173" y="5127"/>
                  </a:lnTo>
                  <a:lnTo>
                    <a:pt x="35173" y="5064"/>
                  </a:lnTo>
                  <a:lnTo>
                    <a:pt x="35257" y="4959"/>
                  </a:lnTo>
                  <a:lnTo>
                    <a:pt x="35362" y="4939"/>
                  </a:lnTo>
                  <a:lnTo>
                    <a:pt x="35383" y="4918"/>
                  </a:lnTo>
                  <a:lnTo>
                    <a:pt x="35383" y="4813"/>
                  </a:lnTo>
                  <a:lnTo>
                    <a:pt x="35424" y="4687"/>
                  </a:lnTo>
                  <a:lnTo>
                    <a:pt x="35341" y="4646"/>
                  </a:lnTo>
                  <a:lnTo>
                    <a:pt x="35278" y="4583"/>
                  </a:lnTo>
                  <a:lnTo>
                    <a:pt x="35257" y="4499"/>
                  </a:lnTo>
                  <a:lnTo>
                    <a:pt x="35173" y="4395"/>
                  </a:lnTo>
                  <a:lnTo>
                    <a:pt x="35152" y="4332"/>
                  </a:lnTo>
                  <a:lnTo>
                    <a:pt x="35215" y="4290"/>
                  </a:lnTo>
                  <a:lnTo>
                    <a:pt x="35152" y="4185"/>
                  </a:lnTo>
                  <a:lnTo>
                    <a:pt x="35131" y="4123"/>
                  </a:lnTo>
                  <a:lnTo>
                    <a:pt x="35027" y="4102"/>
                  </a:lnTo>
                  <a:lnTo>
                    <a:pt x="34964" y="4081"/>
                  </a:lnTo>
                  <a:lnTo>
                    <a:pt x="34859" y="4018"/>
                  </a:lnTo>
                  <a:lnTo>
                    <a:pt x="34797" y="4081"/>
                  </a:lnTo>
                  <a:lnTo>
                    <a:pt x="34713" y="4102"/>
                  </a:lnTo>
                  <a:lnTo>
                    <a:pt x="34629" y="4143"/>
                  </a:lnTo>
                  <a:lnTo>
                    <a:pt x="34629" y="4227"/>
                  </a:lnTo>
                  <a:lnTo>
                    <a:pt x="34587" y="4269"/>
                  </a:lnTo>
                  <a:lnTo>
                    <a:pt x="34504" y="4269"/>
                  </a:lnTo>
                  <a:lnTo>
                    <a:pt x="34483" y="4395"/>
                  </a:lnTo>
                  <a:lnTo>
                    <a:pt x="34294" y="4395"/>
                  </a:lnTo>
                  <a:lnTo>
                    <a:pt x="34232" y="4478"/>
                  </a:lnTo>
                  <a:lnTo>
                    <a:pt x="34232" y="4583"/>
                  </a:lnTo>
                  <a:lnTo>
                    <a:pt x="34190" y="4604"/>
                  </a:lnTo>
                  <a:lnTo>
                    <a:pt x="34169" y="4729"/>
                  </a:lnTo>
                  <a:lnTo>
                    <a:pt x="34169" y="4792"/>
                  </a:lnTo>
                  <a:lnTo>
                    <a:pt x="34106" y="4813"/>
                  </a:lnTo>
                  <a:lnTo>
                    <a:pt x="34022" y="4897"/>
                  </a:lnTo>
                  <a:lnTo>
                    <a:pt x="33876" y="4918"/>
                  </a:lnTo>
                  <a:lnTo>
                    <a:pt x="33709" y="4918"/>
                  </a:lnTo>
                  <a:lnTo>
                    <a:pt x="33667" y="4939"/>
                  </a:lnTo>
                  <a:lnTo>
                    <a:pt x="33604" y="5001"/>
                  </a:lnTo>
                  <a:lnTo>
                    <a:pt x="33583" y="4918"/>
                  </a:lnTo>
                  <a:lnTo>
                    <a:pt x="33541" y="4834"/>
                  </a:lnTo>
                  <a:lnTo>
                    <a:pt x="33458" y="4834"/>
                  </a:lnTo>
                  <a:lnTo>
                    <a:pt x="33374" y="4897"/>
                  </a:lnTo>
                  <a:lnTo>
                    <a:pt x="33269" y="4918"/>
                  </a:lnTo>
                  <a:lnTo>
                    <a:pt x="33248" y="4834"/>
                  </a:lnTo>
                  <a:lnTo>
                    <a:pt x="33165" y="4729"/>
                  </a:lnTo>
                  <a:lnTo>
                    <a:pt x="33123" y="4708"/>
                  </a:lnTo>
                  <a:lnTo>
                    <a:pt x="32976" y="4583"/>
                  </a:lnTo>
                  <a:lnTo>
                    <a:pt x="32976" y="4478"/>
                  </a:lnTo>
                  <a:lnTo>
                    <a:pt x="33018" y="4436"/>
                  </a:lnTo>
                  <a:lnTo>
                    <a:pt x="33039" y="4332"/>
                  </a:lnTo>
                  <a:lnTo>
                    <a:pt x="33018" y="4227"/>
                  </a:lnTo>
                  <a:lnTo>
                    <a:pt x="32976" y="4123"/>
                  </a:lnTo>
                  <a:lnTo>
                    <a:pt x="32872" y="4143"/>
                  </a:lnTo>
                  <a:lnTo>
                    <a:pt x="32872" y="4081"/>
                  </a:lnTo>
                  <a:lnTo>
                    <a:pt x="32872" y="3997"/>
                  </a:lnTo>
                  <a:lnTo>
                    <a:pt x="32934" y="3913"/>
                  </a:lnTo>
                  <a:lnTo>
                    <a:pt x="32934" y="3871"/>
                  </a:lnTo>
                  <a:lnTo>
                    <a:pt x="32872" y="3851"/>
                  </a:lnTo>
                  <a:lnTo>
                    <a:pt x="32851" y="3851"/>
                  </a:lnTo>
                  <a:lnTo>
                    <a:pt x="32767" y="3892"/>
                  </a:lnTo>
                  <a:lnTo>
                    <a:pt x="32725" y="3892"/>
                  </a:lnTo>
                  <a:lnTo>
                    <a:pt x="32642" y="3913"/>
                  </a:lnTo>
                  <a:lnTo>
                    <a:pt x="32558" y="3892"/>
                  </a:lnTo>
                  <a:lnTo>
                    <a:pt x="32516" y="3871"/>
                  </a:lnTo>
                  <a:lnTo>
                    <a:pt x="32453" y="3851"/>
                  </a:lnTo>
                  <a:lnTo>
                    <a:pt x="32432" y="3809"/>
                  </a:lnTo>
                  <a:lnTo>
                    <a:pt x="32307" y="3767"/>
                  </a:lnTo>
                  <a:lnTo>
                    <a:pt x="32307" y="3704"/>
                  </a:lnTo>
                  <a:lnTo>
                    <a:pt x="32244" y="3662"/>
                  </a:lnTo>
                  <a:lnTo>
                    <a:pt x="32202" y="3662"/>
                  </a:lnTo>
                  <a:lnTo>
                    <a:pt x="32139" y="3599"/>
                  </a:lnTo>
                  <a:lnTo>
                    <a:pt x="32139" y="3558"/>
                  </a:lnTo>
                  <a:lnTo>
                    <a:pt x="32077" y="3558"/>
                  </a:lnTo>
                  <a:lnTo>
                    <a:pt x="32014" y="3474"/>
                  </a:lnTo>
                  <a:lnTo>
                    <a:pt x="31993" y="3432"/>
                  </a:lnTo>
                  <a:lnTo>
                    <a:pt x="31930" y="3369"/>
                  </a:lnTo>
                  <a:lnTo>
                    <a:pt x="31888" y="3369"/>
                  </a:lnTo>
                  <a:lnTo>
                    <a:pt x="31846" y="3453"/>
                  </a:lnTo>
                  <a:lnTo>
                    <a:pt x="31805" y="3432"/>
                  </a:lnTo>
                  <a:lnTo>
                    <a:pt x="31763" y="3453"/>
                  </a:lnTo>
                  <a:lnTo>
                    <a:pt x="31721" y="3495"/>
                  </a:lnTo>
                  <a:lnTo>
                    <a:pt x="31658" y="3453"/>
                  </a:lnTo>
                  <a:lnTo>
                    <a:pt x="31616" y="3390"/>
                  </a:lnTo>
                  <a:lnTo>
                    <a:pt x="31574" y="3369"/>
                  </a:lnTo>
                  <a:lnTo>
                    <a:pt x="31449" y="3369"/>
                  </a:lnTo>
                  <a:lnTo>
                    <a:pt x="31386" y="3348"/>
                  </a:lnTo>
                  <a:lnTo>
                    <a:pt x="31449" y="3286"/>
                  </a:lnTo>
                  <a:lnTo>
                    <a:pt x="31449" y="3244"/>
                  </a:lnTo>
                  <a:lnTo>
                    <a:pt x="31365" y="3244"/>
                  </a:lnTo>
                  <a:lnTo>
                    <a:pt x="31302" y="3286"/>
                  </a:lnTo>
                  <a:lnTo>
                    <a:pt x="31177" y="3286"/>
                  </a:lnTo>
                  <a:lnTo>
                    <a:pt x="31135" y="3327"/>
                  </a:lnTo>
                  <a:lnTo>
                    <a:pt x="31072" y="3265"/>
                  </a:lnTo>
                  <a:lnTo>
                    <a:pt x="31030" y="3286"/>
                  </a:lnTo>
                  <a:lnTo>
                    <a:pt x="30947" y="3286"/>
                  </a:lnTo>
                  <a:lnTo>
                    <a:pt x="30884" y="3223"/>
                  </a:lnTo>
                  <a:lnTo>
                    <a:pt x="30800" y="3181"/>
                  </a:lnTo>
                  <a:lnTo>
                    <a:pt x="30675" y="3055"/>
                  </a:lnTo>
                  <a:lnTo>
                    <a:pt x="30633" y="2930"/>
                  </a:lnTo>
                  <a:lnTo>
                    <a:pt x="30633" y="2846"/>
                  </a:lnTo>
                  <a:lnTo>
                    <a:pt x="30612" y="2742"/>
                  </a:lnTo>
                  <a:lnTo>
                    <a:pt x="30549" y="2742"/>
                  </a:lnTo>
                  <a:lnTo>
                    <a:pt x="30465" y="2721"/>
                  </a:lnTo>
                  <a:lnTo>
                    <a:pt x="30465" y="2574"/>
                  </a:lnTo>
                  <a:lnTo>
                    <a:pt x="30424" y="2553"/>
                  </a:lnTo>
                  <a:lnTo>
                    <a:pt x="30403" y="2428"/>
                  </a:lnTo>
                  <a:lnTo>
                    <a:pt x="30361" y="2323"/>
                  </a:lnTo>
                  <a:lnTo>
                    <a:pt x="30152" y="2198"/>
                  </a:lnTo>
                  <a:lnTo>
                    <a:pt x="30047" y="2030"/>
                  </a:lnTo>
                  <a:lnTo>
                    <a:pt x="30026" y="1988"/>
                  </a:lnTo>
                  <a:lnTo>
                    <a:pt x="29984" y="1884"/>
                  </a:lnTo>
                  <a:lnTo>
                    <a:pt x="29921" y="1905"/>
                  </a:lnTo>
                  <a:lnTo>
                    <a:pt x="29901" y="1905"/>
                  </a:lnTo>
                  <a:lnTo>
                    <a:pt x="29901" y="1821"/>
                  </a:lnTo>
                  <a:lnTo>
                    <a:pt x="29921" y="1779"/>
                  </a:lnTo>
                  <a:lnTo>
                    <a:pt x="29838" y="1716"/>
                  </a:lnTo>
                  <a:lnTo>
                    <a:pt x="29796" y="1612"/>
                  </a:lnTo>
                  <a:lnTo>
                    <a:pt x="29733" y="1591"/>
                  </a:lnTo>
                  <a:lnTo>
                    <a:pt x="29712" y="1507"/>
                  </a:lnTo>
                  <a:lnTo>
                    <a:pt x="29670" y="1444"/>
                  </a:lnTo>
                  <a:lnTo>
                    <a:pt x="29608" y="1340"/>
                  </a:lnTo>
                  <a:lnTo>
                    <a:pt x="29482" y="1256"/>
                  </a:lnTo>
                  <a:lnTo>
                    <a:pt x="29461" y="1193"/>
                  </a:lnTo>
                  <a:lnTo>
                    <a:pt x="29503" y="1130"/>
                  </a:lnTo>
                  <a:lnTo>
                    <a:pt x="29482" y="1047"/>
                  </a:lnTo>
                  <a:lnTo>
                    <a:pt x="29315" y="1047"/>
                  </a:lnTo>
                  <a:lnTo>
                    <a:pt x="29294" y="984"/>
                  </a:lnTo>
                  <a:lnTo>
                    <a:pt x="29294" y="942"/>
                  </a:lnTo>
                  <a:lnTo>
                    <a:pt x="29273" y="879"/>
                  </a:lnTo>
                  <a:lnTo>
                    <a:pt x="29273" y="817"/>
                  </a:lnTo>
                  <a:lnTo>
                    <a:pt x="29231" y="733"/>
                  </a:lnTo>
                  <a:lnTo>
                    <a:pt x="29168" y="712"/>
                  </a:lnTo>
                  <a:lnTo>
                    <a:pt x="29168" y="649"/>
                  </a:lnTo>
                  <a:lnTo>
                    <a:pt x="29147" y="607"/>
                  </a:lnTo>
                  <a:lnTo>
                    <a:pt x="29085" y="628"/>
                  </a:lnTo>
                  <a:lnTo>
                    <a:pt x="28980" y="607"/>
                  </a:lnTo>
                  <a:lnTo>
                    <a:pt x="28959" y="545"/>
                  </a:lnTo>
                  <a:lnTo>
                    <a:pt x="28980" y="482"/>
                  </a:lnTo>
                  <a:lnTo>
                    <a:pt x="28959" y="440"/>
                  </a:lnTo>
                  <a:lnTo>
                    <a:pt x="28875" y="419"/>
                  </a:lnTo>
                  <a:lnTo>
                    <a:pt x="28833" y="461"/>
                  </a:lnTo>
                  <a:lnTo>
                    <a:pt x="28792" y="419"/>
                  </a:lnTo>
                  <a:lnTo>
                    <a:pt x="28750" y="419"/>
                  </a:lnTo>
                  <a:lnTo>
                    <a:pt x="28708" y="356"/>
                  </a:lnTo>
                  <a:lnTo>
                    <a:pt x="28750" y="293"/>
                  </a:lnTo>
                  <a:lnTo>
                    <a:pt x="28687" y="231"/>
                  </a:lnTo>
                  <a:lnTo>
                    <a:pt x="28624" y="210"/>
                  </a:lnTo>
                  <a:lnTo>
                    <a:pt x="28561" y="231"/>
                  </a:lnTo>
                  <a:lnTo>
                    <a:pt x="28520" y="147"/>
                  </a:lnTo>
                  <a:lnTo>
                    <a:pt x="28457" y="189"/>
                  </a:lnTo>
                  <a:lnTo>
                    <a:pt x="28373" y="189"/>
                  </a:lnTo>
                  <a:lnTo>
                    <a:pt x="28331" y="147"/>
                  </a:lnTo>
                  <a:lnTo>
                    <a:pt x="28268" y="189"/>
                  </a:lnTo>
                  <a:lnTo>
                    <a:pt x="28268" y="252"/>
                  </a:lnTo>
                  <a:lnTo>
                    <a:pt x="28248" y="293"/>
                  </a:lnTo>
                  <a:lnTo>
                    <a:pt x="28143" y="231"/>
                  </a:lnTo>
                  <a:lnTo>
                    <a:pt x="28101" y="189"/>
                  </a:lnTo>
                  <a:lnTo>
                    <a:pt x="28017" y="210"/>
                  </a:lnTo>
                  <a:lnTo>
                    <a:pt x="27892" y="210"/>
                  </a:lnTo>
                  <a:lnTo>
                    <a:pt x="27892" y="189"/>
                  </a:lnTo>
                  <a:lnTo>
                    <a:pt x="27808" y="105"/>
                  </a:lnTo>
                  <a:lnTo>
                    <a:pt x="27620" y="84"/>
                  </a:lnTo>
                  <a:lnTo>
                    <a:pt x="27536" y="21"/>
                  </a:lnTo>
                  <a:lnTo>
                    <a:pt x="27432" y="21"/>
                  </a:lnTo>
                  <a:lnTo>
                    <a:pt x="2739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28" name="Google Shape;3628;p60"/>
            <p:cNvSpPr/>
            <p:nvPr/>
          </p:nvSpPr>
          <p:spPr>
            <a:xfrm>
              <a:off x="4442708" y="2990191"/>
              <a:ext cx="762" cy="967"/>
            </a:xfrm>
            <a:custGeom>
              <a:avLst/>
              <a:gdLst/>
              <a:ahLst/>
              <a:cxnLst/>
              <a:rect l="l" t="t" r="r" b="b"/>
              <a:pathLst>
                <a:path w="64" h="85" extrusionOk="0">
                  <a:moveTo>
                    <a:pt x="63" y="85"/>
                  </a:moveTo>
                  <a:lnTo>
                    <a:pt x="1" y="1"/>
                  </a:lnTo>
                  <a:lnTo>
                    <a:pt x="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29" name="Google Shape;3629;p60"/>
            <p:cNvSpPr/>
            <p:nvPr/>
          </p:nvSpPr>
          <p:spPr>
            <a:xfrm>
              <a:off x="4434742" y="2997094"/>
              <a:ext cx="1250" cy="1205"/>
            </a:xfrm>
            <a:custGeom>
              <a:avLst/>
              <a:gdLst/>
              <a:ahLst/>
              <a:cxnLst/>
              <a:rect l="l" t="t" r="r" b="b"/>
              <a:pathLst>
                <a:path w="105" h="106" extrusionOk="0">
                  <a:moveTo>
                    <a:pt x="0" y="105"/>
                  </a:moveTo>
                  <a:lnTo>
                    <a:pt x="105" y="1"/>
                  </a:lnTo>
                  <a:lnTo>
                    <a:pt x="10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0" name="Google Shape;3630;p60"/>
            <p:cNvSpPr/>
            <p:nvPr/>
          </p:nvSpPr>
          <p:spPr>
            <a:xfrm>
              <a:off x="4184339" y="2879787"/>
              <a:ext cx="2512" cy="728"/>
            </a:xfrm>
            <a:custGeom>
              <a:avLst/>
              <a:gdLst/>
              <a:ahLst/>
              <a:cxnLst/>
              <a:rect l="l" t="t" r="r" b="b"/>
              <a:pathLst>
                <a:path w="211" h="64" extrusionOk="0">
                  <a:moveTo>
                    <a:pt x="210" y="0"/>
                  </a:moveTo>
                  <a:lnTo>
                    <a:pt x="1" y="63"/>
                  </a:lnTo>
                  <a:lnTo>
                    <a:pt x="22" y="63"/>
                  </a:lnTo>
                  <a:lnTo>
                    <a:pt x="21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1" name="Google Shape;3631;p60"/>
            <p:cNvSpPr/>
            <p:nvPr/>
          </p:nvSpPr>
          <p:spPr>
            <a:xfrm>
              <a:off x="4038591" y="2720356"/>
              <a:ext cx="260870" cy="130886"/>
            </a:xfrm>
            <a:custGeom>
              <a:avLst/>
              <a:gdLst/>
              <a:ahLst/>
              <a:cxnLst/>
              <a:rect l="l" t="t" r="r" b="b"/>
              <a:pathLst>
                <a:path w="21908" h="11509" extrusionOk="0">
                  <a:moveTo>
                    <a:pt x="10860" y="0"/>
                  </a:moveTo>
                  <a:lnTo>
                    <a:pt x="10755" y="84"/>
                  </a:lnTo>
                  <a:lnTo>
                    <a:pt x="10713" y="189"/>
                  </a:lnTo>
                  <a:lnTo>
                    <a:pt x="10567" y="189"/>
                  </a:lnTo>
                  <a:lnTo>
                    <a:pt x="10483" y="252"/>
                  </a:lnTo>
                  <a:lnTo>
                    <a:pt x="10546" y="314"/>
                  </a:lnTo>
                  <a:lnTo>
                    <a:pt x="10546" y="398"/>
                  </a:lnTo>
                  <a:lnTo>
                    <a:pt x="10400" y="419"/>
                  </a:lnTo>
                  <a:lnTo>
                    <a:pt x="10337" y="419"/>
                  </a:lnTo>
                  <a:lnTo>
                    <a:pt x="10253" y="524"/>
                  </a:lnTo>
                  <a:lnTo>
                    <a:pt x="10128" y="524"/>
                  </a:lnTo>
                  <a:lnTo>
                    <a:pt x="10044" y="586"/>
                  </a:lnTo>
                  <a:lnTo>
                    <a:pt x="9981" y="586"/>
                  </a:lnTo>
                  <a:lnTo>
                    <a:pt x="9751" y="733"/>
                  </a:lnTo>
                  <a:lnTo>
                    <a:pt x="9625" y="796"/>
                  </a:lnTo>
                  <a:lnTo>
                    <a:pt x="9521" y="837"/>
                  </a:lnTo>
                  <a:lnTo>
                    <a:pt x="9437" y="837"/>
                  </a:lnTo>
                  <a:lnTo>
                    <a:pt x="9353" y="775"/>
                  </a:lnTo>
                  <a:lnTo>
                    <a:pt x="9312" y="837"/>
                  </a:lnTo>
                  <a:lnTo>
                    <a:pt x="9291" y="921"/>
                  </a:lnTo>
                  <a:lnTo>
                    <a:pt x="9144" y="921"/>
                  </a:lnTo>
                  <a:lnTo>
                    <a:pt x="9102" y="984"/>
                  </a:lnTo>
                  <a:lnTo>
                    <a:pt x="9102" y="1088"/>
                  </a:lnTo>
                  <a:lnTo>
                    <a:pt x="9040" y="1130"/>
                  </a:lnTo>
                  <a:lnTo>
                    <a:pt x="8977" y="1109"/>
                  </a:lnTo>
                  <a:lnTo>
                    <a:pt x="8893" y="1109"/>
                  </a:lnTo>
                  <a:lnTo>
                    <a:pt x="8789" y="1151"/>
                  </a:lnTo>
                  <a:lnTo>
                    <a:pt x="8663" y="1172"/>
                  </a:lnTo>
                  <a:lnTo>
                    <a:pt x="8496" y="1256"/>
                  </a:lnTo>
                  <a:lnTo>
                    <a:pt x="8475" y="1319"/>
                  </a:lnTo>
                  <a:lnTo>
                    <a:pt x="8307" y="1340"/>
                  </a:lnTo>
                  <a:lnTo>
                    <a:pt x="8182" y="1402"/>
                  </a:lnTo>
                  <a:lnTo>
                    <a:pt x="8035" y="1423"/>
                  </a:lnTo>
                  <a:lnTo>
                    <a:pt x="7847" y="1465"/>
                  </a:lnTo>
                  <a:lnTo>
                    <a:pt x="7826" y="1549"/>
                  </a:lnTo>
                  <a:lnTo>
                    <a:pt x="7763" y="1632"/>
                  </a:lnTo>
                  <a:lnTo>
                    <a:pt x="7721" y="1528"/>
                  </a:lnTo>
                  <a:lnTo>
                    <a:pt x="7617" y="1528"/>
                  </a:lnTo>
                  <a:lnTo>
                    <a:pt x="7512" y="1570"/>
                  </a:lnTo>
                  <a:lnTo>
                    <a:pt x="7512" y="1653"/>
                  </a:lnTo>
                  <a:lnTo>
                    <a:pt x="7449" y="1695"/>
                  </a:lnTo>
                  <a:lnTo>
                    <a:pt x="7345" y="1653"/>
                  </a:lnTo>
                  <a:lnTo>
                    <a:pt x="7219" y="1653"/>
                  </a:lnTo>
                  <a:lnTo>
                    <a:pt x="7198" y="1612"/>
                  </a:lnTo>
                  <a:lnTo>
                    <a:pt x="7115" y="1612"/>
                  </a:lnTo>
                  <a:lnTo>
                    <a:pt x="7031" y="1653"/>
                  </a:lnTo>
                  <a:lnTo>
                    <a:pt x="6926" y="1674"/>
                  </a:lnTo>
                  <a:lnTo>
                    <a:pt x="6884" y="1695"/>
                  </a:lnTo>
                  <a:lnTo>
                    <a:pt x="6926" y="1842"/>
                  </a:lnTo>
                  <a:lnTo>
                    <a:pt x="6884" y="1925"/>
                  </a:lnTo>
                  <a:lnTo>
                    <a:pt x="6989" y="1946"/>
                  </a:lnTo>
                  <a:lnTo>
                    <a:pt x="7136" y="1925"/>
                  </a:lnTo>
                  <a:lnTo>
                    <a:pt x="7198" y="2051"/>
                  </a:lnTo>
                  <a:lnTo>
                    <a:pt x="7031" y="2051"/>
                  </a:lnTo>
                  <a:lnTo>
                    <a:pt x="6989" y="2093"/>
                  </a:lnTo>
                  <a:lnTo>
                    <a:pt x="6989" y="2156"/>
                  </a:lnTo>
                  <a:lnTo>
                    <a:pt x="7136" y="2176"/>
                  </a:lnTo>
                  <a:lnTo>
                    <a:pt x="7240" y="2197"/>
                  </a:lnTo>
                  <a:lnTo>
                    <a:pt x="7324" y="2156"/>
                  </a:lnTo>
                  <a:lnTo>
                    <a:pt x="7408" y="2156"/>
                  </a:lnTo>
                  <a:lnTo>
                    <a:pt x="7512" y="2260"/>
                  </a:lnTo>
                  <a:lnTo>
                    <a:pt x="7617" y="2281"/>
                  </a:lnTo>
                  <a:lnTo>
                    <a:pt x="7617" y="2386"/>
                  </a:lnTo>
                  <a:lnTo>
                    <a:pt x="7554" y="2449"/>
                  </a:lnTo>
                  <a:lnTo>
                    <a:pt x="7449" y="2407"/>
                  </a:lnTo>
                  <a:lnTo>
                    <a:pt x="7219" y="2449"/>
                  </a:lnTo>
                  <a:lnTo>
                    <a:pt x="7094" y="2553"/>
                  </a:lnTo>
                  <a:lnTo>
                    <a:pt x="6947" y="2741"/>
                  </a:lnTo>
                  <a:lnTo>
                    <a:pt x="6947" y="2867"/>
                  </a:lnTo>
                  <a:lnTo>
                    <a:pt x="7031" y="2888"/>
                  </a:lnTo>
                  <a:lnTo>
                    <a:pt x="7052" y="3013"/>
                  </a:lnTo>
                  <a:lnTo>
                    <a:pt x="6989" y="3118"/>
                  </a:lnTo>
                  <a:lnTo>
                    <a:pt x="6947" y="3244"/>
                  </a:lnTo>
                  <a:lnTo>
                    <a:pt x="6843" y="3244"/>
                  </a:lnTo>
                  <a:lnTo>
                    <a:pt x="6843" y="3306"/>
                  </a:lnTo>
                  <a:lnTo>
                    <a:pt x="6884" y="3390"/>
                  </a:lnTo>
                  <a:lnTo>
                    <a:pt x="6884" y="3453"/>
                  </a:lnTo>
                  <a:lnTo>
                    <a:pt x="7031" y="3453"/>
                  </a:lnTo>
                  <a:lnTo>
                    <a:pt x="7115" y="3537"/>
                  </a:lnTo>
                  <a:lnTo>
                    <a:pt x="7240" y="3557"/>
                  </a:lnTo>
                  <a:lnTo>
                    <a:pt x="7240" y="3620"/>
                  </a:lnTo>
                  <a:lnTo>
                    <a:pt x="7366" y="3704"/>
                  </a:lnTo>
                  <a:lnTo>
                    <a:pt x="7533" y="3725"/>
                  </a:lnTo>
                  <a:lnTo>
                    <a:pt x="7575" y="3746"/>
                  </a:lnTo>
                  <a:lnTo>
                    <a:pt x="7617" y="4227"/>
                  </a:lnTo>
                  <a:lnTo>
                    <a:pt x="7554" y="4290"/>
                  </a:lnTo>
                  <a:lnTo>
                    <a:pt x="7366" y="4373"/>
                  </a:lnTo>
                  <a:lnTo>
                    <a:pt x="7219" y="4353"/>
                  </a:lnTo>
                  <a:lnTo>
                    <a:pt x="7031" y="4248"/>
                  </a:lnTo>
                  <a:lnTo>
                    <a:pt x="6947" y="4290"/>
                  </a:lnTo>
                  <a:lnTo>
                    <a:pt x="6947" y="4394"/>
                  </a:lnTo>
                  <a:lnTo>
                    <a:pt x="6905" y="4541"/>
                  </a:lnTo>
                  <a:lnTo>
                    <a:pt x="6780" y="4562"/>
                  </a:lnTo>
                  <a:lnTo>
                    <a:pt x="6571" y="4457"/>
                  </a:lnTo>
                  <a:lnTo>
                    <a:pt x="6403" y="4457"/>
                  </a:lnTo>
                  <a:lnTo>
                    <a:pt x="6320" y="4394"/>
                  </a:lnTo>
                  <a:lnTo>
                    <a:pt x="6278" y="4436"/>
                  </a:lnTo>
                  <a:lnTo>
                    <a:pt x="6173" y="4394"/>
                  </a:lnTo>
                  <a:lnTo>
                    <a:pt x="6048" y="4269"/>
                  </a:lnTo>
                  <a:lnTo>
                    <a:pt x="6152" y="4227"/>
                  </a:lnTo>
                  <a:lnTo>
                    <a:pt x="6173" y="4143"/>
                  </a:lnTo>
                  <a:lnTo>
                    <a:pt x="6089" y="4122"/>
                  </a:lnTo>
                  <a:lnTo>
                    <a:pt x="5964" y="4039"/>
                  </a:lnTo>
                  <a:lnTo>
                    <a:pt x="5880" y="4122"/>
                  </a:lnTo>
                  <a:lnTo>
                    <a:pt x="5755" y="4081"/>
                  </a:lnTo>
                  <a:lnTo>
                    <a:pt x="5671" y="4122"/>
                  </a:lnTo>
                  <a:lnTo>
                    <a:pt x="5692" y="4269"/>
                  </a:lnTo>
                  <a:lnTo>
                    <a:pt x="5545" y="4290"/>
                  </a:lnTo>
                  <a:lnTo>
                    <a:pt x="5483" y="4227"/>
                  </a:lnTo>
                  <a:lnTo>
                    <a:pt x="5336" y="4060"/>
                  </a:lnTo>
                  <a:lnTo>
                    <a:pt x="5211" y="4081"/>
                  </a:lnTo>
                  <a:lnTo>
                    <a:pt x="5148" y="4185"/>
                  </a:lnTo>
                  <a:lnTo>
                    <a:pt x="5064" y="4081"/>
                  </a:lnTo>
                  <a:lnTo>
                    <a:pt x="5001" y="4122"/>
                  </a:lnTo>
                  <a:lnTo>
                    <a:pt x="5001" y="4248"/>
                  </a:lnTo>
                  <a:lnTo>
                    <a:pt x="4855" y="4248"/>
                  </a:lnTo>
                  <a:lnTo>
                    <a:pt x="4834" y="4457"/>
                  </a:lnTo>
                  <a:lnTo>
                    <a:pt x="4708" y="4562"/>
                  </a:lnTo>
                  <a:lnTo>
                    <a:pt x="4625" y="4541"/>
                  </a:lnTo>
                  <a:lnTo>
                    <a:pt x="4541" y="4436"/>
                  </a:lnTo>
                  <a:lnTo>
                    <a:pt x="4332" y="4394"/>
                  </a:lnTo>
                  <a:lnTo>
                    <a:pt x="4269" y="4269"/>
                  </a:lnTo>
                  <a:lnTo>
                    <a:pt x="4123" y="4353"/>
                  </a:lnTo>
                  <a:lnTo>
                    <a:pt x="4164" y="4478"/>
                  </a:lnTo>
                  <a:lnTo>
                    <a:pt x="4081" y="4604"/>
                  </a:lnTo>
                  <a:lnTo>
                    <a:pt x="3997" y="4583"/>
                  </a:lnTo>
                  <a:lnTo>
                    <a:pt x="3997" y="4457"/>
                  </a:lnTo>
                  <a:lnTo>
                    <a:pt x="3955" y="4373"/>
                  </a:lnTo>
                  <a:lnTo>
                    <a:pt x="3871" y="4373"/>
                  </a:lnTo>
                  <a:lnTo>
                    <a:pt x="3704" y="4248"/>
                  </a:lnTo>
                  <a:lnTo>
                    <a:pt x="3599" y="4122"/>
                  </a:lnTo>
                  <a:lnTo>
                    <a:pt x="3474" y="4122"/>
                  </a:lnTo>
                  <a:lnTo>
                    <a:pt x="3369" y="3976"/>
                  </a:lnTo>
                  <a:lnTo>
                    <a:pt x="3286" y="3955"/>
                  </a:lnTo>
                  <a:lnTo>
                    <a:pt x="3244" y="3871"/>
                  </a:lnTo>
                  <a:lnTo>
                    <a:pt x="3160" y="3871"/>
                  </a:lnTo>
                  <a:lnTo>
                    <a:pt x="2951" y="3955"/>
                  </a:lnTo>
                  <a:lnTo>
                    <a:pt x="2825" y="3850"/>
                  </a:lnTo>
                  <a:lnTo>
                    <a:pt x="2742" y="3704"/>
                  </a:lnTo>
                  <a:lnTo>
                    <a:pt x="2637" y="3704"/>
                  </a:lnTo>
                  <a:lnTo>
                    <a:pt x="2532" y="3809"/>
                  </a:lnTo>
                  <a:lnTo>
                    <a:pt x="2407" y="3809"/>
                  </a:lnTo>
                  <a:lnTo>
                    <a:pt x="2407" y="3871"/>
                  </a:lnTo>
                  <a:lnTo>
                    <a:pt x="2323" y="3955"/>
                  </a:lnTo>
                  <a:lnTo>
                    <a:pt x="2323" y="3850"/>
                  </a:lnTo>
                  <a:lnTo>
                    <a:pt x="2239" y="3913"/>
                  </a:lnTo>
                  <a:lnTo>
                    <a:pt x="2218" y="3976"/>
                  </a:lnTo>
                  <a:lnTo>
                    <a:pt x="2114" y="4060"/>
                  </a:lnTo>
                  <a:lnTo>
                    <a:pt x="2030" y="3976"/>
                  </a:lnTo>
                  <a:lnTo>
                    <a:pt x="2114" y="3913"/>
                  </a:lnTo>
                  <a:lnTo>
                    <a:pt x="2135" y="3829"/>
                  </a:lnTo>
                  <a:lnTo>
                    <a:pt x="2009" y="3767"/>
                  </a:lnTo>
                  <a:lnTo>
                    <a:pt x="1821" y="3662"/>
                  </a:lnTo>
                  <a:lnTo>
                    <a:pt x="1800" y="3746"/>
                  </a:lnTo>
                  <a:lnTo>
                    <a:pt x="1821" y="3850"/>
                  </a:lnTo>
                  <a:lnTo>
                    <a:pt x="1821" y="3955"/>
                  </a:lnTo>
                  <a:lnTo>
                    <a:pt x="1695" y="3913"/>
                  </a:lnTo>
                  <a:lnTo>
                    <a:pt x="1612" y="3976"/>
                  </a:lnTo>
                  <a:lnTo>
                    <a:pt x="1570" y="4143"/>
                  </a:lnTo>
                  <a:lnTo>
                    <a:pt x="1486" y="4143"/>
                  </a:lnTo>
                  <a:lnTo>
                    <a:pt x="1298" y="4248"/>
                  </a:lnTo>
                  <a:lnTo>
                    <a:pt x="1277" y="4373"/>
                  </a:lnTo>
                  <a:lnTo>
                    <a:pt x="1361" y="4478"/>
                  </a:lnTo>
                  <a:lnTo>
                    <a:pt x="1361" y="4604"/>
                  </a:lnTo>
                  <a:lnTo>
                    <a:pt x="1172" y="4604"/>
                  </a:lnTo>
                  <a:lnTo>
                    <a:pt x="984" y="4645"/>
                  </a:lnTo>
                  <a:lnTo>
                    <a:pt x="1130" y="5106"/>
                  </a:lnTo>
                  <a:lnTo>
                    <a:pt x="1047" y="5169"/>
                  </a:lnTo>
                  <a:lnTo>
                    <a:pt x="1068" y="5336"/>
                  </a:lnTo>
                  <a:lnTo>
                    <a:pt x="879" y="5336"/>
                  </a:lnTo>
                  <a:lnTo>
                    <a:pt x="733" y="5231"/>
                  </a:lnTo>
                  <a:lnTo>
                    <a:pt x="670" y="5127"/>
                  </a:lnTo>
                  <a:lnTo>
                    <a:pt x="356" y="4876"/>
                  </a:lnTo>
                  <a:lnTo>
                    <a:pt x="294" y="4980"/>
                  </a:lnTo>
                  <a:lnTo>
                    <a:pt x="294" y="5106"/>
                  </a:lnTo>
                  <a:lnTo>
                    <a:pt x="126" y="5315"/>
                  </a:lnTo>
                  <a:lnTo>
                    <a:pt x="22" y="5378"/>
                  </a:lnTo>
                  <a:lnTo>
                    <a:pt x="42" y="5629"/>
                  </a:lnTo>
                  <a:lnTo>
                    <a:pt x="126" y="5734"/>
                  </a:lnTo>
                  <a:lnTo>
                    <a:pt x="105" y="6068"/>
                  </a:lnTo>
                  <a:lnTo>
                    <a:pt x="1" y="6278"/>
                  </a:lnTo>
                  <a:lnTo>
                    <a:pt x="231" y="6382"/>
                  </a:lnTo>
                  <a:lnTo>
                    <a:pt x="335" y="6550"/>
                  </a:lnTo>
                  <a:lnTo>
                    <a:pt x="314" y="6633"/>
                  </a:lnTo>
                  <a:lnTo>
                    <a:pt x="503" y="6780"/>
                  </a:lnTo>
                  <a:lnTo>
                    <a:pt x="545" y="6696"/>
                  </a:lnTo>
                  <a:lnTo>
                    <a:pt x="921" y="6801"/>
                  </a:lnTo>
                  <a:lnTo>
                    <a:pt x="1172" y="7052"/>
                  </a:lnTo>
                  <a:lnTo>
                    <a:pt x="1402" y="7428"/>
                  </a:lnTo>
                  <a:lnTo>
                    <a:pt x="1172" y="7428"/>
                  </a:lnTo>
                  <a:lnTo>
                    <a:pt x="1172" y="7533"/>
                  </a:lnTo>
                  <a:lnTo>
                    <a:pt x="1382" y="7679"/>
                  </a:lnTo>
                  <a:lnTo>
                    <a:pt x="1549" y="7617"/>
                  </a:lnTo>
                  <a:lnTo>
                    <a:pt x="1674" y="7721"/>
                  </a:lnTo>
                  <a:lnTo>
                    <a:pt x="1716" y="7721"/>
                  </a:lnTo>
                  <a:lnTo>
                    <a:pt x="1758" y="7784"/>
                  </a:lnTo>
                  <a:lnTo>
                    <a:pt x="1821" y="7784"/>
                  </a:lnTo>
                  <a:lnTo>
                    <a:pt x="1863" y="7721"/>
                  </a:lnTo>
                  <a:lnTo>
                    <a:pt x="1905" y="7721"/>
                  </a:lnTo>
                  <a:lnTo>
                    <a:pt x="1967" y="7784"/>
                  </a:lnTo>
                  <a:lnTo>
                    <a:pt x="2009" y="7721"/>
                  </a:lnTo>
                  <a:lnTo>
                    <a:pt x="2009" y="7638"/>
                  </a:lnTo>
                  <a:lnTo>
                    <a:pt x="2072" y="7679"/>
                  </a:lnTo>
                  <a:lnTo>
                    <a:pt x="2177" y="7596"/>
                  </a:lnTo>
                  <a:lnTo>
                    <a:pt x="2218" y="7512"/>
                  </a:lnTo>
                  <a:lnTo>
                    <a:pt x="2281" y="7512"/>
                  </a:lnTo>
                  <a:lnTo>
                    <a:pt x="2344" y="7428"/>
                  </a:lnTo>
                  <a:lnTo>
                    <a:pt x="2407" y="7428"/>
                  </a:lnTo>
                  <a:lnTo>
                    <a:pt x="2428" y="7470"/>
                  </a:lnTo>
                  <a:lnTo>
                    <a:pt x="2491" y="7428"/>
                  </a:lnTo>
                  <a:lnTo>
                    <a:pt x="2511" y="7366"/>
                  </a:lnTo>
                  <a:lnTo>
                    <a:pt x="2595" y="7282"/>
                  </a:lnTo>
                  <a:lnTo>
                    <a:pt x="2721" y="7282"/>
                  </a:lnTo>
                  <a:lnTo>
                    <a:pt x="2763" y="7303"/>
                  </a:lnTo>
                  <a:lnTo>
                    <a:pt x="2846" y="7303"/>
                  </a:lnTo>
                  <a:lnTo>
                    <a:pt x="2909" y="7282"/>
                  </a:lnTo>
                  <a:lnTo>
                    <a:pt x="2930" y="7303"/>
                  </a:lnTo>
                  <a:lnTo>
                    <a:pt x="2930" y="7386"/>
                  </a:lnTo>
                  <a:lnTo>
                    <a:pt x="2972" y="7470"/>
                  </a:lnTo>
                  <a:lnTo>
                    <a:pt x="3014" y="7407"/>
                  </a:lnTo>
                  <a:lnTo>
                    <a:pt x="3076" y="7407"/>
                  </a:lnTo>
                  <a:lnTo>
                    <a:pt x="3076" y="7470"/>
                  </a:lnTo>
                  <a:lnTo>
                    <a:pt x="3160" y="7491"/>
                  </a:lnTo>
                  <a:lnTo>
                    <a:pt x="3223" y="7470"/>
                  </a:lnTo>
                  <a:lnTo>
                    <a:pt x="3244" y="7407"/>
                  </a:lnTo>
                  <a:lnTo>
                    <a:pt x="3286" y="7386"/>
                  </a:lnTo>
                  <a:lnTo>
                    <a:pt x="3286" y="7324"/>
                  </a:lnTo>
                  <a:lnTo>
                    <a:pt x="3369" y="7303"/>
                  </a:lnTo>
                  <a:lnTo>
                    <a:pt x="3453" y="7324"/>
                  </a:lnTo>
                  <a:lnTo>
                    <a:pt x="3662" y="7324"/>
                  </a:lnTo>
                  <a:lnTo>
                    <a:pt x="3662" y="7386"/>
                  </a:lnTo>
                  <a:lnTo>
                    <a:pt x="3704" y="7470"/>
                  </a:lnTo>
                  <a:lnTo>
                    <a:pt x="3788" y="7491"/>
                  </a:lnTo>
                  <a:lnTo>
                    <a:pt x="3788" y="7512"/>
                  </a:lnTo>
                  <a:lnTo>
                    <a:pt x="3746" y="7596"/>
                  </a:lnTo>
                  <a:lnTo>
                    <a:pt x="3767" y="7638"/>
                  </a:lnTo>
                  <a:lnTo>
                    <a:pt x="3871" y="7742"/>
                  </a:lnTo>
                  <a:lnTo>
                    <a:pt x="3851" y="7826"/>
                  </a:lnTo>
                  <a:lnTo>
                    <a:pt x="3788" y="7951"/>
                  </a:lnTo>
                  <a:lnTo>
                    <a:pt x="3809" y="8014"/>
                  </a:lnTo>
                  <a:lnTo>
                    <a:pt x="3851" y="8056"/>
                  </a:lnTo>
                  <a:lnTo>
                    <a:pt x="3871" y="8098"/>
                  </a:lnTo>
                  <a:lnTo>
                    <a:pt x="3851" y="8140"/>
                  </a:lnTo>
                  <a:lnTo>
                    <a:pt x="3767" y="8161"/>
                  </a:lnTo>
                  <a:lnTo>
                    <a:pt x="3746" y="8307"/>
                  </a:lnTo>
                  <a:lnTo>
                    <a:pt x="3809" y="8454"/>
                  </a:lnTo>
                  <a:lnTo>
                    <a:pt x="3913" y="8475"/>
                  </a:lnTo>
                  <a:lnTo>
                    <a:pt x="3997" y="8516"/>
                  </a:lnTo>
                  <a:lnTo>
                    <a:pt x="3997" y="8558"/>
                  </a:lnTo>
                  <a:lnTo>
                    <a:pt x="3871" y="8621"/>
                  </a:lnTo>
                  <a:lnTo>
                    <a:pt x="3788" y="8621"/>
                  </a:lnTo>
                  <a:lnTo>
                    <a:pt x="3683" y="8516"/>
                  </a:lnTo>
                  <a:lnTo>
                    <a:pt x="3599" y="8516"/>
                  </a:lnTo>
                  <a:lnTo>
                    <a:pt x="3558" y="8558"/>
                  </a:lnTo>
                  <a:lnTo>
                    <a:pt x="3495" y="8516"/>
                  </a:lnTo>
                  <a:lnTo>
                    <a:pt x="3432" y="8516"/>
                  </a:lnTo>
                  <a:lnTo>
                    <a:pt x="3286" y="8558"/>
                  </a:lnTo>
                  <a:lnTo>
                    <a:pt x="3223" y="8516"/>
                  </a:lnTo>
                  <a:lnTo>
                    <a:pt x="3118" y="8537"/>
                  </a:lnTo>
                  <a:lnTo>
                    <a:pt x="2972" y="8579"/>
                  </a:lnTo>
                  <a:lnTo>
                    <a:pt x="2930" y="8663"/>
                  </a:lnTo>
                  <a:lnTo>
                    <a:pt x="2930" y="8726"/>
                  </a:lnTo>
                  <a:lnTo>
                    <a:pt x="2930" y="8788"/>
                  </a:lnTo>
                  <a:lnTo>
                    <a:pt x="2867" y="8830"/>
                  </a:lnTo>
                  <a:lnTo>
                    <a:pt x="2867" y="8893"/>
                  </a:lnTo>
                  <a:lnTo>
                    <a:pt x="3014" y="9039"/>
                  </a:lnTo>
                  <a:lnTo>
                    <a:pt x="3014" y="9102"/>
                  </a:lnTo>
                  <a:lnTo>
                    <a:pt x="3035" y="9144"/>
                  </a:lnTo>
                  <a:lnTo>
                    <a:pt x="3139" y="9102"/>
                  </a:lnTo>
                  <a:lnTo>
                    <a:pt x="3160" y="9186"/>
                  </a:lnTo>
                  <a:lnTo>
                    <a:pt x="3139" y="9207"/>
                  </a:lnTo>
                  <a:lnTo>
                    <a:pt x="3055" y="9165"/>
                  </a:lnTo>
                  <a:lnTo>
                    <a:pt x="3014" y="9186"/>
                  </a:lnTo>
                  <a:lnTo>
                    <a:pt x="2930" y="9249"/>
                  </a:lnTo>
                  <a:lnTo>
                    <a:pt x="2867" y="9207"/>
                  </a:lnTo>
                  <a:lnTo>
                    <a:pt x="2825" y="9207"/>
                  </a:lnTo>
                  <a:lnTo>
                    <a:pt x="2763" y="9186"/>
                  </a:lnTo>
                  <a:lnTo>
                    <a:pt x="2616" y="9207"/>
                  </a:lnTo>
                  <a:lnTo>
                    <a:pt x="2532" y="9186"/>
                  </a:lnTo>
                  <a:lnTo>
                    <a:pt x="2491" y="9249"/>
                  </a:lnTo>
                  <a:lnTo>
                    <a:pt x="2491" y="9291"/>
                  </a:lnTo>
                  <a:lnTo>
                    <a:pt x="2553" y="9395"/>
                  </a:lnTo>
                  <a:lnTo>
                    <a:pt x="2637" y="9395"/>
                  </a:lnTo>
                  <a:lnTo>
                    <a:pt x="2742" y="9416"/>
                  </a:lnTo>
                  <a:lnTo>
                    <a:pt x="2804" y="9521"/>
                  </a:lnTo>
                  <a:lnTo>
                    <a:pt x="2846" y="9563"/>
                  </a:lnTo>
                  <a:lnTo>
                    <a:pt x="2909" y="9688"/>
                  </a:lnTo>
                  <a:lnTo>
                    <a:pt x="2951" y="9709"/>
                  </a:lnTo>
                  <a:lnTo>
                    <a:pt x="2972" y="9772"/>
                  </a:lnTo>
                  <a:lnTo>
                    <a:pt x="3139" y="9939"/>
                  </a:lnTo>
                  <a:lnTo>
                    <a:pt x="3139" y="10086"/>
                  </a:lnTo>
                  <a:lnTo>
                    <a:pt x="3139" y="10211"/>
                  </a:lnTo>
                  <a:lnTo>
                    <a:pt x="3181" y="10211"/>
                  </a:lnTo>
                  <a:lnTo>
                    <a:pt x="3286" y="10190"/>
                  </a:lnTo>
                  <a:lnTo>
                    <a:pt x="3327" y="10190"/>
                  </a:lnTo>
                  <a:lnTo>
                    <a:pt x="3369" y="10211"/>
                  </a:lnTo>
                  <a:lnTo>
                    <a:pt x="3432" y="10295"/>
                  </a:lnTo>
                  <a:lnTo>
                    <a:pt x="3474" y="10337"/>
                  </a:lnTo>
                  <a:lnTo>
                    <a:pt x="3537" y="10441"/>
                  </a:lnTo>
                  <a:lnTo>
                    <a:pt x="3579" y="10441"/>
                  </a:lnTo>
                  <a:lnTo>
                    <a:pt x="3662" y="10420"/>
                  </a:lnTo>
                  <a:lnTo>
                    <a:pt x="3767" y="10441"/>
                  </a:lnTo>
                  <a:lnTo>
                    <a:pt x="3871" y="10462"/>
                  </a:lnTo>
                  <a:lnTo>
                    <a:pt x="3976" y="10462"/>
                  </a:lnTo>
                  <a:lnTo>
                    <a:pt x="4018" y="10504"/>
                  </a:lnTo>
                  <a:lnTo>
                    <a:pt x="3997" y="10546"/>
                  </a:lnTo>
                  <a:lnTo>
                    <a:pt x="3997" y="10609"/>
                  </a:lnTo>
                  <a:lnTo>
                    <a:pt x="3997" y="10755"/>
                  </a:lnTo>
                  <a:lnTo>
                    <a:pt x="3913" y="10923"/>
                  </a:lnTo>
                  <a:lnTo>
                    <a:pt x="3955" y="11048"/>
                  </a:lnTo>
                  <a:lnTo>
                    <a:pt x="3976" y="11195"/>
                  </a:lnTo>
                  <a:lnTo>
                    <a:pt x="4311" y="10881"/>
                  </a:lnTo>
                  <a:lnTo>
                    <a:pt x="4604" y="10776"/>
                  </a:lnTo>
                  <a:lnTo>
                    <a:pt x="4959" y="10839"/>
                  </a:lnTo>
                  <a:lnTo>
                    <a:pt x="5378" y="11069"/>
                  </a:lnTo>
                  <a:lnTo>
                    <a:pt x="5755" y="11508"/>
                  </a:lnTo>
                  <a:lnTo>
                    <a:pt x="5985" y="11467"/>
                  </a:lnTo>
                  <a:lnTo>
                    <a:pt x="6068" y="11446"/>
                  </a:lnTo>
                  <a:lnTo>
                    <a:pt x="5629" y="8726"/>
                  </a:lnTo>
                  <a:lnTo>
                    <a:pt x="7136" y="8433"/>
                  </a:lnTo>
                  <a:lnTo>
                    <a:pt x="8056" y="9060"/>
                  </a:lnTo>
                  <a:lnTo>
                    <a:pt x="8391" y="9186"/>
                  </a:lnTo>
                  <a:lnTo>
                    <a:pt x="8893" y="9479"/>
                  </a:lnTo>
                  <a:lnTo>
                    <a:pt x="9751" y="9395"/>
                  </a:lnTo>
                  <a:lnTo>
                    <a:pt x="10693" y="9395"/>
                  </a:lnTo>
                  <a:lnTo>
                    <a:pt x="10985" y="9604"/>
                  </a:lnTo>
                  <a:lnTo>
                    <a:pt x="11132" y="9981"/>
                  </a:lnTo>
                  <a:lnTo>
                    <a:pt x="11320" y="9897"/>
                  </a:lnTo>
                  <a:lnTo>
                    <a:pt x="11341" y="10713"/>
                  </a:lnTo>
                  <a:lnTo>
                    <a:pt x="11760" y="10755"/>
                  </a:lnTo>
                  <a:lnTo>
                    <a:pt x="11990" y="11446"/>
                  </a:lnTo>
                  <a:lnTo>
                    <a:pt x="12115" y="11446"/>
                  </a:lnTo>
                  <a:lnTo>
                    <a:pt x="12366" y="11299"/>
                  </a:lnTo>
                  <a:lnTo>
                    <a:pt x="12555" y="11278"/>
                  </a:lnTo>
                  <a:lnTo>
                    <a:pt x="12743" y="11299"/>
                  </a:lnTo>
                  <a:lnTo>
                    <a:pt x="12994" y="11446"/>
                  </a:lnTo>
                  <a:lnTo>
                    <a:pt x="13078" y="11467"/>
                  </a:lnTo>
                  <a:lnTo>
                    <a:pt x="13287" y="11257"/>
                  </a:lnTo>
                  <a:lnTo>
                    <a:pt x="13413" y="11048"/>
                  </a:lnTo>
                  <a:lnTo>
                    <a:pt x="13475" y="10964"/>
                  </a:lnTo>
                  <a:lnTo>
                    <a:pt x="13538" y="10818"/>
                  </a:lnTo>
                  <a:lnTo>
                    <a:pt x="13789" y="10525"/>
                  </a:lnTo>
                  <a:lnTo>
                    <a:pt x="13894" y="10504"/>
                  </a:lnTo>
                  <a:lnTo>
                    <a:pt x="13998" y="10337"/>
                  </a:lnTo>
                  <a:lnTo>
                    <a:pt x="14040" y="10337"/>
                  </a:lnTo>
                  <a:lnTo>
                    <a:pt x="14040" y="10295"/>
                  </a:lnTo>
                  <a:lnTo>
                    <a:pt x="14166" y="10211"/>
                  </a:lnTo>
                  <a:lnTo>
                    <a:pt x="14145" y="10148"/>
                  </a:lnTo>
                  <a:lnTo>
                    <a:pt x="14250" y="10023"/>
                  </a:lnTo>
                  <a:lnTo>
                    <a:pt x="14438" y="10044"/>
                  </a:lnTo>
                  <a:lnTo>
                    <a:pt x="14543" y="10107"/>
                  </a:lnTo>
                  <a:lnTo>
                    <a:pt x="14961" y="10148"/>
                  </a:lnTo>
                  <a:lnTo>
                    <a:pt x="15317" y="10148"/>
                  </a:lnTo>
                  <a:lnTo>
                    <a:pt x="15505" y="10107"/>
                  </a:lnTo>
                  <a:lnTo>
                    <a:pt x="15484" y="9981"/>
                  </a:lnTo>
                  <a:lnTo>
                    <a:pt x="15463" y="9835"/>
                  </a:lnTo>
                  <a:lnTo>
                    <a:pt x="15463" y="9709"/>
                  </a:lnTo>
                  <a:lnTo>
                    <a:pt x="15505" y="9667"/>
                  </a:lnTo>
                  <a:lnTo>
                    <a:pt x="15610" y="9688"/>
                  </a:lnTo>
                  <a:lnTo>
                    <a:pt x="15777" y="9709"/>
                  </a:lnTo>
                  <a:lnTo>
                    <a:pt x="15819" y="9667"/>
                  </a:lnTo>
                  <a:lnTo>
                    <a:pt x="16007" y="9667"/>
                  </a:lnTo>
                  <a:lnTo>
                    <a:pt x="16133" y="9730"/>
                  </a:lnTo>
                  <a:lnTo>
                    <a:pt x="16342" y="9793"/>
                  </a:lnTo>
                  <a:lnTo>
                    <a:pt x="16677" y="9835"/>
                  </a:lnTo>
                  <a:lnTo>
                    <a:pt x="16781" y="9793"/>
                  </a:lnTo>
                  <a:lnTo>
                    <a:pt x="16886" y="9709"/>
                  </a:lnTo>
                  <a:lnTo>
                    <a:pt x="17032" y="9730"/>
                  </a:lnTo>
                  <a:lnTo>
                    <a:pt x="17158" y="9730"/>
                  </a:lnTo>
                  <a:lnTo>
                    <a:pt x="17451" y="9667"/>
                  </a:lnTo>
                  <a:lnTo>
                    <a:pt x="17723" y="9730"/>
                  </a:lnTo>
                  <a:lnTo>
                    <a:pt x="17911" y="9688"/>
                  </a:lnTo>
                  <a:lnTo>
                    <a:pt x="18246" y="9688"/>
                  </a:lnTo>
                  <a:lnTo>
                    <a:pt x="18497" y="9793"/>
                  </a:lnTo>
                  <a:lnTo>
                    <a:pt x="18602" y="9772"/>
                  </a:lnTo>
                  <a:lnTo>
                    <a:pt x="18853" y="10044"/>
                  </a:lnTo>
                  <a:lnTo>
                    <a:pt x="19083" y="10107"/>
                  </a:lnTo>
                  <a:lnTo>
                    <a:pt x="19229" y="10044"/>
                  </a:lnTo>
                  <a:lnTo>
                    <a:pt x="19188" y="9897"/>
                  </a:lnTo>
                  <a:lnTo>
                    <a:pt x="19313" y="9814"/>
                  </a:lnTo>
                  <a:lnTo>
                    <a:pt x="19313" y="9772"/>
                  </a:lnTo>
                  <a:lnTo>
                    <a:pt x="19376" y="9730"/>
                  </a:lnTo>
                  <a:lnTo>
                    <a:pt x="19271" y="9625"/>
                  </a:lnTo>
                  <a:lnTo>
                    <a:pt x="19313" y="9521"/>
                  </a:lnTo>
                  <a:lnTo>
                    <a:pt x="19397" y="9458"/>
                  </a:lnTo>
                  <a:lnTo>
                    <a:pt x="19355" y="9207"/>
                  </a:lnTo>
                  <a:lnTo>
                    <a:pt x="19229" y="9144"/>
                  </a:lnTo>
                  <a:lnTo>
                    <a:pt x="19188" y="9039"/>
                  </a:lnTo>
                  <a:lnTo>
                    <a:pt x="19083" y="8851"/>
                  </a:lnTo>
                  <a:lnTo>
                    <a:pt x="19062" y="8747"/>
                  </a:lnTo>
                  <a:lnTo>
                    <a:pt x="19020" y="8663"/>
                  </a:lnTo>
                  <a:lnTo>
                    <a:pt x="19020" y="8579"/>
                  </a:lnTo>
                  <a:lnTo>
                    <a:pt x="18957" y="8412"/>
                  </a:lnTo>
                  <a:lnTo>
                    <a:pt x="19041" y="8328"/>
                  </a:lnTo>
                  <a:lnTo>
                    <a:pt x="19041" y="8265"/>
                  </a:lnTo>
                  <a:lnTo>
                    <a:pt x="18916" y="8244"/>
                  </a:lnTo>
                  <a:lnTo>
                    <a:pt x="18748" y="8265"/>
                  </a:lnTo>
                  <a:lnTo>
                    <a:pt x="18644" y="8202"/>
                  </a:lnTo>
                  <a:lnTo>
                    <a:pt x="18644" y="8119"/>
                  </a:lnTo>
                  <a:lnTo>
                    <a:pt x="18748" y="8014"/>
                  </a:lnTo>
                  <a:lnTo>
                    <a:pt x="18853" y="7951"/>
                  </a:lnTo>
                  <a:lnTo>
                    <a:pt x="18916" y="8014"/>
                  </a:lnTo>
                  <a:lnTo>
                    <a:pt x="19020" y="8014"/>
                  </a:lnTo>
                  <a:lnTo>
                    <a:pt x="19167" y="7930"/>
                  </a:lnTo>
                  <a:lnTo>
                    <a:pt x="19439" y="7889"/>
                  </a:lnTo>
                  <a:lnTo>
                    <a:pt x="19564" y="7847"/>
                  </a:lnTo>
                  <a:lnTo>
                    <a:pt x="19648" y="7826"/>
                  </a:lnTo>
                  <a:lnTo>
                    <a:pt x="19711" y="7889"/>
                  </a:lnTo>
                  <a:lnTo>
                    <a:pt x="19794" y="7889"/>
                  </a:lnTo>
                  <a:lnTo>
                    <a:pt x="19878" y="7826"/>
                  </a:lnTo>
                  <a:lnTo>
                    <a:pt x="19962" y="7826"/>
                  </a:lnTo>
                  <a:lnTo>
                    <a:pt x="19962" y="7742"/>
                  </a:lnTo>
                  <a:lnTo>
                    <a:pt x="20004" y="7617"/>
                  </a:lnTo>
                  <a:lnTo>
                    <a:pt x="19878" y="7575"/>
                  </a:lnTo>
                  <a:lnTo>
                    <a:pt x="19815" y="7512"/>
                  </a:lnTo>
                  <a:lnTo>
                    <a:pt x="19836" y="7428"/>
                  </a:lnTo>
                  <a:lnTo>
                    <a:pt x="19836" y="7177"/>
                  </a:lnTo>
                  <a:lnTo>
                    <a:pt x="19899" y="6842"/>
                  </a:lnTo>
                  <a:lnTo>
                    <a:pt x="19899" y="6696"/>
                  </a:lnTo>
                  <a:lnTo>
                    <a:pt x="19962" y="6550"/>
                  </a:lnTo>
                  <a:lnTo>
                    <a:pt x="20004" y="6278"/>
                  </a:lnTo>
                  <a:lnTo>
                    <a:pt x="20213" y="6278"/>
                  </a:lnTo>
                  <a:lnTo>
                    <a:pt x="20422" y="6361"/>
                  </a:lnTo>
                  <a:lnTo>
                    <a:pt x="20589" y="6382"/>
                  </a:lnTo>
                  <a:lnTo>
                    <a:pt x="20820" y="6340"/>
                  </a:lnTo>
                  <a:lnTo>
                    <a:pt x="20882" y="6340"/>
                  </a:lnTo>
                  <a:lnTo>
                    <a:pt x="20924" y="6424"/>
                  </a:lnTo>
                  <a:lnTo>
                    <a:pt x="21008" y="6424"/>
                  </a:lnTo>
                  <a:lnTo>
                    <a:pt x="21071" y="6382"/>
                  </a:lnTo>
                  <a:lnTo>
                    <a:pt x="21154" y="6278"/>
                  </a:lnTo>
                  <a:lnTo>
                    <a:pt x="21280" y="6236"/>
                  </a:lnTo>
                  <a:lnTo>
                    <a:pt x="21447" y="6068"/>
                  </a:lnTo>
                  <a:lnTo>
                    <a:pt x="21447" y="6006"/>
                  </a:lnTo>
                  <a:lnTo>
                    <a:pt x="21343" y="5838"/>
                  </a:lnTo>
                  <a:lnTo>
                    <a:pt x="21238" y="5608"/>
                  </a:lnTo>
                  <a:lnTo>
                    <a:pt x="21238" y="5378"/>
                  </a:lnTo>
                  <a:lnTo>
                    <a:pt x="21259" y="5231"/>
                  </a:lnTo>
                  <a:lnTo>
                    <a:pt x="21343" y="5169"/>
                  </a:lnTo>
                  <a:lnTo>
                    <a:pt x="21531" y="5106"/>
                  </a:lnTo>
                  <a:lnTo>
                    <a:pt x="21594" y="4980"/>
                  </a:lnTo>
                  <a:lnTo>
                    <a:pt x="21552" y="4917"/>
                  </a:lnTo>
                  <a:lnTo>
                    <a:pt x="21573" y="4813"/>
                  </a:lnTo>
                  <a:lnTo>
                    <a:pt x="21698" y="4666"/>
                  </a:lnTo>
                  <a:lnTo>
                    <a:pt x="21803" y="4604"/>
                  </a:lnTo>
                  <a:lnTo>
                    <a:pt x="21908" y="4499"/>
                  </a:lnTo>
                  <a:lnTo>
                    <a:pt x="21887" y="4478"/>
                  </a:lnTo>
                  <a:lnTo>
                    <a:pt x="21866" y="4457"/>
                  </a:lnTo>
                  <a:lnTo>
                    <a:pt x="21698" y="4394"/>
                  </a:lnTo>
                  <a:lnTo>
                    <a:pt x="21573" y="4269"/>
                  </a:lnTo>
                  <a:lnTo>
                    <a:pt x="21489" y="4269"/>
                  </a:lnTo>
                  <a:lnTo>
                    <a:pt x="21447" y="4164"/>
                  </a:lnTo>
                  <a:lnTo>
                    <a:pt x="21489" y="4039"/>
                  </a:lnTo>
                  <a:lnTo>
                    <a:pt x="21447" y="3976"/>
                  </a:lnTo>
                  <a:lnTo>
                    <a:pt x="21343" y="4060"/>
                  </a:lnTo>
                  <a:lnTo>
                    <a:pt x="21259" y="4164"/>
                  </a:lnTo>
                  <a:lnTo>
                    <a:pt x="21154" y="4185"/>
                  </a:lnTo>
                  <a:lnTo>
                    <a:pt x="20861" y="4227"/>
                  </a:lnTo>
                  <a:lnTo>
                    <a:pt x="20799" y="4269"/>
                  </a:lnTo>
                  <a:lnTo>
                    <a:pt x="20757" y="4332"/>
                  </a:lnTo>
                  <a:lnTo>
                    <a:pt x="20652" y="4269"/>
                  </a:lnTo>
                  <a:lnTo>
                    <a:pt x="20548" y="4227"/>
                  </a:lnTo>
                  <a:lnTo>
                    <a:pt x="20506" y="4227"/>
                  </a:lnTo>
                  <a:lnTo>
                    <a:pt x="20485" y="4185"/>
                  </a:lnTo>
                  <a:lnTo>
                    <a:pt x="20422" y="4143"/>
                  </a:lnTo>
                  <a:lnTo>
                    <a:pt x="20401" y="4060"/>
                  </a:lnTo>
                  <a:lnTo>
                    <a:pt x="20359" y="3976"/>
                  </a:lnTo>
                  <a:lnTo>
                    <a:pt x="20401" y="3934"/>
                  </a:lnTo>
                  <a:lnTo>
                    <a:pt x="20401" y="3850"/>
                  </a:lnTo>
                  <a:lnTo>
                    <a:pt x="20317" y="3809"/>
                  </a:lnTo>
                  <a:lnTo>
                    <a:pt x="20276" y="3809"/>
                  </a:lnTo>
                  <a:lnTo>
                    <a:pt x="20129" y="3725"/>
                  </a:lnTo>
                  <a:lnTo>
                    <a:pt x="20004" y="3704"/>
                  </a:lnTo>
                  <a:lnTo>
                    <a:pt x="19962" y="3704"/>
                  </a:lnTo>
                  <a:lnTo>
                    <a:pt x="19899" y="3557"/>
                  </a:lnTo>
                  <a:lnTo>
                    <a:pt x="19794" y="3390"/>
                  </a:lnTo>
                  <a:lnTo>
                    <a:pt x="19648" y="3244"/>
                  </a:lnTo>
                  <a:lnTo>
                    <a:pt x="19460" y="3223"/>
                  </a:lnTo>
                  <a:lnTo>
                    <a:pt x="19250" y="3223"/>
                  </a:lnTo>
                  <a:lnTo>
                    <a:pt x="19062" y="3244"/>
                  </a:lnTo>
                  <a:lnTo>
                    <a:pt x="19041" y="3306"/>
                  </a:lnTo>
                  <a:lnTo>
                    <a:pt x="19083" y="3348"/>
                  </a:lnTo>
                  <a:lnTo>
                    <a:pt x="19062" y="3411"/>
                  </a:lnTo>
                  <a:lnTo>
                    <a:pt x="18936" y="3453"/>
                  </a:lnTo>
                  <a:lnTo>
                    <a:pt x="18853" y="3432"/>
                  </a:lnTo>
                  <a:lnTo>
                    <a:pt x="18727" y="3495"/>
                  </a:lnTo>
                  <a:lnTo>
                    <a:pt x="18560" y="3411"/>
                  </a:lnTo>
                  <a:lnTo>
                    <a:pt x="18497" y="3432"/>
                  </a:lnTo>
                  <a:lnTo>
                    <a:pt x="18413" y="3495"/>
                  </a:lnTo>
                  <a:lnTo>
                    <a:pt x="18309" y="3495"/>
                  </a:lnTo>
                  <a:lnTo>
                    <a:pt x="18204" y="3411"/>
                  </a:lnTo>
                  <a:lnTo>
                    <a:pt x="18079" y="3348"/>
                  </a:lnTo>
                  <a:lnTo>
                    <a:pt x="18079" y="3285"/>
                  </a:lnTo>
                  <a:lnTo>
                    <a:pt x="18100" y="3202"/>
                  </a:lnTo>
                  <a:lnTo>
                    <a:pt x="17911" y="3118"/>
                  </a:lnTo>
                  <a:lnTo>
                    <a:pt x="17828" y="3181"/>
                  </a:lnTo>
                  <a:lnTo>
                    <a:pt x="17828" y="3306"/>
                  </a:lnTo>
                  <a:lnTo>
                    <a:pt x="17869" y="3327"/>
                  </a:lnTo>
                  <a:lnTo>
                    <a:pt x="17828" y="3390"/>
                  </a:lnTo>
                  <a:lnTo>
                    <a:pt x="17744" y="3453"/>
                  </a:lnTo>
                  <a:lnTo>
                    <a:pt x="17597" y="3453"/>
                  </a:lnTo>
                  <a:lnTo>
                    <a:pt x="16175" y="1695"/>
                  </a:lnTo>
                  <a:lnTo>
                    <a:pt x="15170" y="921"/>
                  </a:lnTo>
                  <a:lnTo>
                    <a:pt x="15107" y="837"/>
                  </a:lnTo>
                  <a:lnTo>
                    <a:pt x="15191" y="816"/>
                  </a:lnTo>
                  <a:lnTo>
                    <a:pt x="15296" y="712"/>
                  </a:lnTo>
                  <a:lnTo>
                    <a:pt x="15296" y="607"/>
                  </a:lnTo>
                  <a:lnTo>
                    <a:pt x="15254" y="565"/>
                  </a:lnTo>
                  <a:lnTo>
                    <a:pt x="15087" y="607"/>
                  </a:lnTo>
                  <a:lnTo>
                    <a:pt x="14961" y="628"/>
                  </a:lnTo>
                  <a:lnTo>
                    <a:pt x="14877" y="733"/>
                  </a:lnTo>
                  <a:lnTo>
                    <a:pt x="14773" y="775"/>
                  </a:lnTo>
                  <a:lnTo>
                    <a:pt x="14647" y="900"/>
                  </a:lnTo>
                  <a:lnTo>
                    <a:pt x="14647" y="984"/>
                  </a:lnTo>
                  <a:lnTo>
                    <a:pt x="14563" y="1047"/>
                  </a:lnTo>
                  <a:lnTo>
                    <a:pt x="14522" y="1151"/>
                  </a:lnTo>
                  <a:lnTo>
                    <a:pt x="14417" y="1235"/>
                  </a:lnTo>
                  <a:lnTo>
                    <a:pt x="14229" y="1235"/>
                  </a:lnTo>
                  <a:lnTo>
                    <a:pt x="14124" y="1298"/>
                  </a:lnTo>
                  <a:lnTo>
                    <a:pt x="14145" y="1423"/>
                  </a:lnTo>
                  <a:lnTo>
                    <a:pt x="14061" y="1465"/>
                  </a:lnTo>
                  <a:lnTo>
                    <a:pt x="14019" y="1423"/>
                  </a:lnTo>
                  <a:lnTo>
                    <a:pt x="13789" y="1360"/>
                  </a:lnTo>
                  <a:lnTo>
                    <a:pt x="13643" y="1423"/>
                  </a:lnTo>
                  <a:lnTo>
                    <a:pt x="13601" y="1507"/>
                  </a:lnTo>
                  <a:lnTo>
                    <a:pt x="13517" y="1507"/>
                  </a:lnTo>
                  <a:lnTo>
                    <a:pt x="13434" y="1402"/>
                  </a:lnTo>
                  <a:lnTo>
                    <a:pt x="13434" y="1235"/>
                  </a:lnTo>
                  <a:lnTo>
                    <a:pt x="13517" y="1172"/>
                  </a:lnTo>
                  <a:lnTo>
                    <a:pt x="13538" y="1088"/>
                  </a:lnTo>
                  <a:lnTo>
                    <a:pt x="13496" y="1026"/>
                  </a:lnTo>
                  <a:lnTo>
                    <a:pt x="13413" y="1109"/>
                  </a:lnTo>
                  <a:lnTo>
                    <a:pt x="13329" y="1109"/>
                  </a:lnTo>
                  <a:lnTo>
                    <a:pt x="13120" y="1005"/>
                  </a:lnTo>
                  <a:lnTo>
                    <a:pt x="12994" y="1026"/>
                  </a:lnTo>
                  <a:lnTo>
                    <a:pt x="13015" y="1109"/>
                  </a:lnTo>
                  <a:lnTo>
                    <a:pt x="13078" y="1130"/>
                  </a:lnTo>
                  <a:lnTo>
                    <a:pt x="12994" y="1214"/>
                  </a:lnTo>
                  <a:lnTo>
                    <a:pt x="12952" y="1214"/>
                  </a:lnTo>
                  <a:lnTo>
                    <a:pt x="12869" y="1088"/>
                  </a:lnTo>
                  <a:lnTo>
                    <a:pt x="12848" y="900"/>
                  </a:lnTo>
                  <a:lnTo>
                    <a:pt x="12638" y="733"/>
                  </a:lnTo>
                  <a:lnTo>
                    <a:pt x="12597" y="775"/>
                  </a:lnTo>
                  <a:lnTo>
                    <a:pt x="12638" y="900"/>
                  </a:lnTo>
                  <a:lnTo>
                    <a:pt x="12638" y="984"/>
                  </a:lnTo>
                  <a:lnTo>
                    <a:pt x="12555" y="984"/>
                  </a:lnTo>
                  <a:lnTo>
                    <a:pt x="12513" y="879"/>
                  </a:lnTo>
                  <a:lnTo>
                    <a:pt x="12450" y="900"/>
                  </a:lnTo>
                  <a:lnTo>
                    <a:pt x="12429" y="1005"/>
                  </a:lnTo>
                  <a:lnTo>
                    <a:pt x="12366" y="1026"/>
                  </a:lnTo>
                  <a:lnTo>
                    <a:pt x="12262" y="942"/>
                  </a:lnTo>
                  <a:lnTo>
                    <a:pt x="12136" y="1026"/>
                  </a:lnTo>
                  <a:lnTo>
                    <a:pt x="12074" y="984"/>
                  </a:lnTo>
                  <a:lnTo>
                    <a:pt x="12032" y="879"/>
                  </a:lnTo>
                  <a:lnTo>
                    <a:pt x="12115" y="837"/>
                  </a:lnTo>
                  <a:lnTo>
                    <a:pt x="12136" y="796"/>
                  </a:lnTo>
                  <a:lnTo>
                    <a:pt x="12115" y="691"/>
                  </a:lnTo>
                  <a:lnTo>
                    <a:pt x="12136" y="586"/>
                  </a:lnTo>
                  <a:lnTo>
                    <a:pt x="12115" y="524"/>
                  </a:lnTo>
                  <a:lnTo>
                    <a:pt x="12032" y="482"/>
                  </a:lnTo>
                  <a:lnTo>
                    <a:pt x="11948" y="398"/>
                  </a:lnTo>
                  <a:lnTo>
                    <a:pt x="11927" y="272"/>
                  </a:lnTo>
                  <a:lnTo>
                    <a:pt x="11864" y="252"/>
                  </a:lnTo>
                  <a:lnTo>
                    <a:pt x="11822" y="84"/>
                  </a:lnTo>
                  <a:lnTo>
                    <a:pt x="11718" y="84"/>
                  </a:lnTo>
                  <a:lnTo>
                    <a:pt x="11592" y="126"/>
                  </a:lnTo>
                  <a:lnTo>
                    <a:pt x="11446" y="126"/>
                  </a:lnTo>
                  <a:lnTo>
                    <a:pt x="11299" y="42"/>
                  </a:lnTo>
                  <a:lnTo>
                    <a:pt x="11132" y="63"/>
                  </a:lnTo>
                  <a:lnTo>
                    <a:pt x="11006" y="0"/>
                  </a:lnTo>
                  <a:lnTo>
                    <a:pt x="10902" y="42"/>
                  </a:lnTo>
                  <a:lnTo>
                    <a:pt x="1086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2" name="Google Shape;3632;p60"/>
            <p:cNvSpPr/>
            <p:nvPr/>
          </p:nvSpPr>
          <p:spPr>
            <a:xfrm>
              <a:off x="4105619" y="2816249"/>
              <a:ext cx="110383" cy="65688"/>
            </a:xfrm>
            <a:custGeom>
              <a:avLst/>
              <a:gdLst/>
              <a:ahLst/>
              <a:cxnLst/>
              <a:rect l="l" t="t" r="r" b="b"/>
              <a:pathLst>
                <a:path w="9270" h="5776" extrusionOk="0">
                  <a:moveTo>
                    <a:pt x="1507" y="1"/>
                  </a:moveTo>
                  <a:lnTo>
                    <a:pt x="0" y="294"/>
                  </a:lnTo>
                  <a:lnTo>
                    <a:pt x="439" y="3014"/>
                  </a:lnTo>
                  <a:lnTo>
                    <a:pt x="732" y="3014"/>
                  </a:lnTo>
                  <a:lnTo>
                    <a:pt x="963" y="3035"/>
                  </a:lnTo>
                  <a:lnTo>
                    <a:pt x="1004" y="2909"/>
                  </a:lnTo>
                  <a:lnTo>
                    <a:pt x="900" y="2804"/>
                  </a:lnTo>
                  <a:lnTo>
                    <a:pt x="879" y="2595"/>
                  </a:lnTo>
                  <a:lnTo>
                    <a:pt x="983" y="2344"/>
                  </a:lnTo>
                  <a:lnTo>
                    <a:pt x="1172" y="2323"/>
                  </a:lnTo>
                  <a:lnTo>
                    <a:pt x="1276" y="2198"/>
                  </a:lnTo>
                  <a:lnTo>
                    <a:pt x="1402" y="2114"/>
                  </a:lnTo>
                  <a:lnTo>
                    <a:pt x="1527" y="2198"/>
                  </a:lnTo>
                  <a:lnTo>
                    <a:pt x="1611" y="2135"/>
                  </a:lnTo>
                  <a:lnTo>
                    <a:pt x="1507" y="2009"/>
                  </a:lnTo>
                  <a:lnTo>
                    <a:pt x="1779" y="2030"/>
                  </a:lnTo>
                  <a:lnTo>
                    <a:pt x="2155" y="2219"/>
                  </a:lnTo>
                  <a:lnTo>
                    <a:pt x="2511" y="2428"/>
                  </a:lnTo>
                  <a:lnTo>
                    <a:pt x="2532" y="2553"/>
                  </a:lnTo>
                  <a:lnTo>
                    <a:pt x="2971" y="2804"/>
                  </a:lnTo>
                  <a:lnTo>
                    <a:pt x="3306" y="2951"/>
                  </a:lnTo>
                  <a:lnTo>
                    <a:pt x="3390" y="2909"/>
                  </a:lnTo>
                  <a:lnTo>
                    <a:pt x="3515" y="2930"/>
                  </a:lnTo>
                  <a:lnTo>
                    <a:pt x="3766" y="3076"/>
                  </a:lnTo>
                  <a:lnTo>
                    <a:pt x="3871" y="3432"/>
                  </a:lnTo>
                  <a:lnTo>
                    <a:pt x="3976" y="3537"/>
                  </a:lnTo>
                  <a:lnTo>
                    <a:pt x="4017" y="3662"/>
                  </a:lnTo>
                  <a:lnTo>
                    <a:pt x="4143" y="3913"/>
                  </a:lnTo>
                  <a:lnTo>
                    <a:pt x="4352" y="3997"/>
                  </a:lnTo>
                  <a:lnTo>
                    <a:pt x="4729" y="4227"/>
                  </a:lnTo>
                  <a:lnTo>
                    <a:pt x="5126" y="4520"/>
                  </a:lnTo>
                  <a:lnTo>
                    <a:pt x="5545" y="4708"/>
                  </a:lnTo>
                  <a:lnTo>
                    <a:pt x="5921" y="5001"/>
                  </a:lnTo>
                  <a:lnTo>
                    <a:pt x="6235" y="5022"/>
                  </a:lnTo>
                  <a:lnTo>
                    <a:pt x="6319" y="5106"/>
                  </a:lnTo>
                  <a:lnTo>
                    <a:pt x="6403" y="5106"/>
                  </a:lnTo>
                  <a:lnTo>
                    <a:pt x="6612" y="5232"/>
                  </a:lnTo>
                  <a:lnTo>
                    <a:pt x="6612" y="5378"/>
                  </a:lnTo>
                  <a:lnTo>
                    <a:pt x="6633" y="5650"/>
                  </a:lnTo>
                  <a:lnTo>
                    <a:pt x="6821" y="5587"/>
                  </a:lnTo>
                  <a:lnTo>
                    <a:pt x="6926" y="5671"/>
                  </a:lnTo>
                  <a:lnTo>
                    <a:pt x="7009" y="5776"/>
                  </a:lnTo>
                  <a:lnTo>
                    <a:pt x="7072" y="5776"/>
                  </a:lnTo>
                  <a:lnTo>
                    <a:pt x="7177" y="5671"/>
                  </a:lnTo>
                  <a:lnTo>
                    <a:pt x="7281" y="5692"/>
                  </a:lnTo>
                  <a:lnTo>
                    <a:pt x="7323" y="5755"/>
                  </a:lnTo>
                  <a:lnTo>
                    <a:pt x="7365" y="5378"/>
                  </a:lnTo>
                  <a:lnTo>
                    <a:pt x="7491" y="5106"/>
                  </a:lnTo>
                  <a:lnTo>
                    <a:pt x="7553" y="5043"/>
                  </a:lnTo>
                  <a:lnTo>
                    <a:pt x="7533" y="4897"/>
                  </a:lnTo>
                  <a:lnTo>
                    <a:pt x="7407" y="4834"/>
                  </a:lnTo>
                  <a:lnTo>
                    <a:pt x="7344" y="4688"/>
                  </a:lnTo>
                  <a:lnTo>
                    <a:pt x="7386" y="4541"/>
                  </a:lnTo>
                  <a:lnTo>
                    <a:pt x="7365" y="4416"/>
                  </a:lnTo>
                  <a:lnTo>
                    <a:pt x="7219" y="4436"/>
                  </a:lnTo>
                  <a:lnTo>
                    <a:pt x="7114" y="4499"/>
                  </a:lnTo>
                  <a:lnTo>
                    <a:pt x="6947" y="4269"/>
                  </a:lnTo>
                  <a:lnTo>
                    <a:pt x="6947" y="4102"/>
                  </a:lnTo>
                  <a:lnTo>
                    <a:pt x="7072" y="3997"/>
                  </a:lnTo>
                  <a:lnTo>
                    <a:pt x="7344" y="4018"/>
                  </a:lnTo>
                  <a:lnTo>
                    <a:pt x="7449" y="3997"/>
                  </a:lnTo>
                  <a:lnTo>
                    <a:pt x="7449" y="3872"/>
                  </a:lnTo>
                  <a:lnTo>
                    <a:pt x="7679" y="3788"/>
                  </a:lnTo>
                  <a:lnTo>
                    <a:pt x="7637" y="3704"/>
                  </a:lnTo>
                  <a:lnTo>
                    <a:pt x="7574" y="3662"/>
                  </a:lnTo>
                  <a:lnTo>
                    <a:pt x="7846" y="3600"/>
                  </a:lnTo>
                  <a:lnTo>
                    <a:pt x="8014" y="3537"/>
                  </a:lnTo>
                  <a:lnTo>
                    <a:pt x="8056" y="3390"/>
                  </a:lnTo>
                  <a:lnTo>
                    <a:pt x="7867" y="3328"/>
                  </a:lnTo>
                  <a:lnTo>
                    <a:pt x="7867" y="3181"/>
                  </a:lnTo>
                  <a:lnTo>
                    <a:pt x="8014" y="3139"/>
                  </a:lnTo>
                  <a:lnTo>
                    <a:pt x="8181" y="3014"/>
                  </a:lnTo>
                  <a:lnTo>
                    <a:pt x="8286" y="3035"/>
                  </a:lnTo>
                  <a:lnTo>
                    <a:pt x="8453" y="2825"/>
                  </a:lnTo>
                  <a:lnTo>
                    <a:pt x="8600" y="2951"/>
                  </a:lnTo>
                  <a:lnTo>
                    <a:pt x="8621" y="3056"/>
                  </a:lnTo>
                  <a:lnTo>
                    <a:pt x="8914" y="3014"/>
                  </a:lnTo>
                  <a:lnTo>
                    <a:pt x="9123" y="3014"/>
                  </a:lnTo>
                  <a:lnTo>
                    <a:pt x="9269" y="2825"/>
                  </a:lnTo>
                  <a:lnTo>
                    <a:pt x="9248" y="2721"/>
                  </a:lnTo>
                  <a:lnTo>
                    <a:pt x="8955" y="2491"/>
                  </a:lnTo>
                  <a:lnTo>
                    <a:pt x="8893" y="2491"/>
                  </a:lnTo>
                  <a:lnTo>
                    <a:pt x="8893" y="2637"/>
                  </a:lnTo>
                  <a:lnTo>
                    <a:pt x="8788" y="2742"/>
                  </a:lnTo>
                  <a:lnTo>
                    <a:pt x="8683" y="2721"/>
                  </a:lnTo>
                  <a:lnTo>
                    <a:pt x="8579" y="2616"/>
                  </a:lnTo>
                  <a:lnTo>
                    <a:pt x="8307" y="2532"/>
                  </a:lnTo>
                  <a:lnTo>
                    <a:pt x="8202" y="2449"/>
                  </a:lnTo>
                  <a:lnTo>
                    <a:pt x="8286" y="2323"/>
                  </a:lnTo>
                  <a:lnTo>
                    <a:pt x="8453" y="2030"/>
                  </a:lnTo>
                  <a:lnTo>
                    <a:pt x="8453" y="1905"/>
                  </a:lnTo>
                  <a:lnTo>
                    <a:pt x="8369" y="1905"/>
                  </a:lnTo>
                  <a:lnTo>
                    <a:pt x="8265" y="2072"/>
                  </a:lnTo>
                  <a:lnTo>
                    <a:pt x="8160" y="2093"/>
                  </a:lnTo>
                  <a:lnTo>
                    <a:pt x="7909" y="2386"/>
                  </a:lnTo>
                  <a:lnTo>
                    <a:pt x="7846" y="2532"/>
                  </a:lnTo>
                  <a:lnTo>
                    <a:pt x="7784" y="2616"/>
                  </a:lnTo>
                  <a:lnTo>
                    <a:pt x="7658" y="2825"/>
                  </a:lnTo>
                  <a:lnTo>
                    <a:pt x="7449" y="3035"/>
                  </a:lnTo>
                  <a:lnTo>
                    <a:pt x="7365" y="3014"/>
                  </a:lnTo>
                  <a:lnTo>
                    <a:pt x="7114" y="2867"/>
                  </a:lnTo>
                  <a:lnTo>
                    <a:pt x="6926" y="2846"/>
                  </a:lnTo>
                  <a:lnTo>
                    <a:pt x="6737" y="2867"/>
                  </a:lnTo>
                  <a:lnTo>
                    <a:pt x="6486" y="3014"/>
                  </a:lnTo>
                  <a:lnTo>
                    <a:pt x="6361" y="3014"/>
                  </a:lnTo>
                  <a:lnTo>
                    <a:pt x="6131" y="2323"/>
                  </a:lnTo>
                  <a:lnTo>
                    <a:pt x="5712" y="2281"/>
                  </a:lnTo>
                  <a:lnTo>
                    <a:pt x="5691" y="1465"/>
                  </a:lnTo>
                  <a:lnTo>
                    <a:pt x="5503" y="1549"/>
                  </a:lnTo>
                  <a:lnTo>
                    <a:pt x="5356" y="1172"/>
                  </a:lnTo>
                  <a:lnTo>
                    <a:pt x="5064" y="963"/>
                  </a:lnTo>
                  <a:lnTo>
                    <a:pt x="4122" y="963"/>
                  </a:lnTo>
                  <a:lnTo>
                    <a:pt x="3264" y="1047"/>
                  </a:lnTo>
                  <a:lnTo>
                    <a:pt x="2762" y="754"/>
                  </a:lnTo>
                  <a:lnTo>
                    <a:pt x="2427" y="628"/>
                  </a:lnTo>
                  <a:lnTo>
                    <a:pt x="150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3" name="Google Shape;3633;p60"/>
            <p:cNvSpPr/>
            <p:nvPr/>
          </p:nvSpPr>
          <p:spPr>
            <a:xfrm>
              <a:off x="4085936" y="2839096"/>
              <a:ext cx="98666" cy="59262"/>
            </a:xfrm>
            <a:custGeom>
              <a:avLst/>
              <a:gdLst/>
              <a:ahLst/>
              <a:cxnLst/>
              <a:rect l="l" t="t" r="r" b="b"/>
              <a:pathLst>
                <a:path w="8286" h="5211" extrusionOk="0">
                  <a:moveTo>
                    <a:pt x="3160" y="0"/>
                  </a:moveTo>
                  <a:lnTo>
                    <a:pt x="3264" y="126"/>
                  </a:lnTo>
                  <a:lnTo>
                    <a:pt x="3180" y="189"/>
                  </a:lnTo>
                  <a:lnTo>
                    <a:pt x="3055" y="105"/>
                  </a:lnTo>
                  <a:lnTo>
                    <a:pt x="2929" y="189"/>
                  </a:lnTo>
                  <a:lnTo>
                    <a:pt x="2825" y="314"/>
                  </a:lnTo>
                  <a:lnTo>
                    <a:pt x="2636" y="335"/>
                  </a:lnTo>
                  <a:lnTo>
                    <a:pt x="2532" y="586"/>
                  </a:lnTo>
                  <a:lnTo>
                    <a:pt x="2553" y="795"/>
                  </a:lnTo>
                  <a:lnTo>
                    <a:pt x="2657" y="900"/>
                  </a:lnTo>
                  <a:lnTo>
                    <a:pt x="2616" y="1026"/>
                  </a:lnTo>
                  <a:lnTo>
                    <a:pt x="2385" y="1005"/>
                  </a:lnTo>
                  <a:lnTo>
                    <a:pt x="2092" y="1005"/>
                  </a:lnTo>
                  <a:lnTo>
                    <a:pt x="2009" y="1026"/>
                  </a:lnTo>
                  <a:lnTo>
                    <a:pt x="1779" y="1067"/>
                  </a:lnTo>
                  <a:lnTo>
                    <a:pt x="1402" y="628"/>
                  </a:lnTo>
                  <a:lnTo>
                    <a:pt x="983" y="398"/>
                  </a:lnTo>
                  <a:lnTo>
                    <a:pt x="628" y="335"/>
                  </a:lnTo>
                  <a:lnTo>
                    <a:pt x="335" y="440"/>
                  </a:lnTo>
                  <a:lnTo>
                    <a:pt x="0" y="754"/>
                  </a:lnTo>
                  <a:lnTo>
                    <a:pt x="0" y="816"/>
                  </a:lnTo>
                  <a:lnTo>
                    <a:pt x="84" y="900"/>
                  </a:lnTo>
                  <a:lnTo>
                    <a:pt x="126" y="963"/>
                  </a:lnTo>
                  <a:lnTo>
                    <a:pt x="209" y="1047"/>
                  </a:lnTo>
                  <a:lnTo>
                    <a:pt x="251" y="1151"/>
                  </a:lnTo>
                  <a:lnTo>
                    <a:pt x="356" y="1360"/>
                  </a:lnTo>
                  <a:lnTo>
                    <a:pt x="335" y="1528"/>
                  </a:lnTo>
                  <a:lnTo>
                    <a:pt x="293" y="1653"/>
                  </a:lnTo>
                  <a:lnTo>
                    <a:pt x="314" y="1946"/>
                  </a:lnTo>
                  <a:lnTo>
                    <a:pt x="356" y="2009"/>
                  </a:lnTo>
                  <a:lnTo>
                    <a:pt x="398" y="2093"/>
                  </a:lnTo>
                  <a:lnTo>
                    <a:pt x="607" y="2302"/>
                  </a:lnTo>
                  <a:lnTo>
                    <a:pt x="565" y="2218"/>
                  </a:lnTo>
                  <a:lnTo>
                    <a:pt x="523" y="2155"/>
                  </a:lnTo>
                  <a:lnTo>
                    <a:pt x="544" y="2114"/>
                  </a:lnTo>
                  <a:lnTo>
                    <a:pt x="732" y="2155"/>
                  </a:lnTo>
                  <a:lnTo>
                    <a:pt x="816" y="2093"/>
                  </a:lnTo>
                  <a:lnTo>
                    <a:pt x="858" y="2114"/>
                  </a:lnTo>
                  <a:lnTo>
                    <a:pt x="837" y="2260"/>
                  </a:lnTo>
                  <a:lnTo>
                    <a:pt x="858" y="2365"/>
                  </a:lnTo>
                  <a:lnTo>
                    <a:pt x="942" y="2323"/>
                  </a:lnTo>
                  <a:lnTo>
                    <a:pt x="983" y="2427"/>
                  </a:lnTo>
                  <a:lnTo>
                    <a:pt x="963" y="2490"/>
                  </a:lnTo>
                  <a:lnTo>
                    <a:pt x="858" y="2469"/>
                  </a:lnTo>
                  <a:lnTo>
                    <a:pt x="816" y="2469"/>
                  </a:lnTo>
                  <a:lnTo>
                    <a:pt x="753" y="2427"/>
                  </a:lnTo>
                  <a:lnTo>
                    <a:pt x="649" y="2511"/>
                  </a:lnTo>
                  <a:lnTo>
                    <a:pt x="649" y="2616"/>
                  </a:lnTo>
                  <a:lnTo>
                    <a:pt x="732" y="2699"/>
                  </a:lnTo>
                  <a:lnTo>
                    <a:pt x="711" y="2574"/>
                  </a:lnTo>
                  <a:lnTo>
                    <a:pt x="774" y="2574"/>
                  </a:lnTo>
                  <a:lnTo>
                    <a:pt x="837" y="2595"/>
                  </a:lnTo>
                  <a:lnTo>
                    <a:pt x="921" y="2616"/>
                  </a:lnTo>
                  <a:lnTo>
                    <a:pt x="963" y="2720"/>
                  </a:lnTo>
                  <a:lnTo>
                    <a:pt x="1130" y="2804"/>
                  </a:lnTo>
                  <a:lnTo>
                    <a:pt x="1172" y="2909"/>
                  </a:lnTo>
                  <a:lnTo>
                    <a:pt x="1151" y="3097"/>
                  </a:lnTo>
                  <a:lnTo>
                    <a:pt x="1172" y="3160"/>
                  </a:lnTo>
                  <a:lnTo>
                    <a:pt x="1172" y="3453"/>
                  </a:lnTo>
                  <a:lnTo>
                    <a:pt x="1235" y="3662"/>
                  </a:lnTo>
                  <a:lnTo>
                    <a:pt x="1339" y="3955"/>
                  </a:lnTo>
                  <a:lnTo>
                    <a:pt x="1444" y="3871"/>
                  </a:lnTo>
                  <a:lnTo>
                    <a:pt x="1716" y="3871"/>
                  </a:lnTo>
                  <a:lnTo>
                    <a:pt x="1779" y="3725"/>
                  </a:lnTo>
                  <a:lnTo>
                    <a:pt x="1862" y="3620"/>
                  </a:lnTo>
                  <a:lnTo>
                    <a:pt x="1967" y="3620"/>
                  </a:lnTo>
                  <a:lnTo>
                    <a:pt x="2197" y="3411"/>
                  </a:lnTo>
                  <a:lnTo>
                    <a:pt x="2427" y="3348"/>
                  </a:lnTo>
                  <a:lnTo>
                    <a:pt x="2636" y="3411"/>
                  </a:lnTo>
                  <a:lnTo>
                    <a:pt x="2699" y="3264"/>
                  </a:lnTo>
                  <a:lnTo>
                    <a:pt x="2804" y="3243"/>
                  </a:lnTo>
                  <a:lnTo>
                    <a:pt x="2929" y="3306"/>
                  </a:lnTo>
                  <a:lnTo>
                    <a:pt x="3055" y="3264"/>
                  </a:lnTo>
                  <a:lnTo>
                    <a:pt x="3264" y="3453"/>
                  </a:lnTo>
                  <a:lnTo>
                    <a:pt x="3432" y="3515"/>
                  </a:lnTo>
                  <a:lnTo>
                    <a:pt x="3766" y="3725"/>
                  </a:lnTo>
                  <a:lnTo>
                    <a:pt x="3871" y="3725"/>
                  </a:lnTo>
                  <a:lnTo>
                    <a:pt x="3955" y="3641"/>
                  </a:lnTo>
                  <a:lnTo>
                    <a:pt x="4185" y="3746"/>
                  </a:lnTo>
                  <a:lnTo>
                    <a:pt x="4310" y="3767"/>
                  </a:lnTo>
                  <a:lnTo>
                    <a:pt x="4331" y="3934"/>
                  </a:lnTo>
                  <a:lnTo>
                    <a:pt x="4394" y="3976"/>
                  </a:lnTo>
                  <a:lnTo>
                    <a:pt x="4520" y="3955"/>
                  </a:lnTo>
                  <a:lnTo>
                    <a:pt x="4729" y="3997"/>
                  </a:lnTo>
                  <a:lnTo>
                    <a:pt x="4959" y="4311"/>
                  </a:lnTo>
                  <a:lnTo>
                    <a:pt x="5231" y="4352"/>
                  </a:lnTo>
                  <a:lnTo>
                    <a:pt x="5357" y="4394"/>
                  </a:lnTo>
                  <a:lnTo>
                    <a:pt x="5461" y="4562"/>
                  </a:lnTo>
                  <a:lnTo>
                    <a:pt x="5419" y="4666"/>
                  </a:lnTo>
                  <a:lnTo>
                    <a:pt x="5461" y="4792"/>
                  </a:lnTo>
                  <a:lnTo>
                    <a:pt x="5461" y="4876"/>
                  </a:lnTo>
                  <a:lnTo>
                    <a:pt x="5524" y="4980"/>
                  </a:lnTo>
                  <a:lnTo>
                    <a:pt x="5566" y="4938"/>
                  </a:lnTo>
                  <a:lnTo>
                    <a:pt x="5691" y="4980"/>
                  </a:lnTo>
                  <a:lnTo>
                    <a:pt x="5775" y="5043"/>
                  </a:lnTo>
                  <a:lnTo>
                    <a:pt x="5880" y="5043"/>
                  </a:lnTo>
                  <a:lnTo>
                    <a:pt x="5963" y="4980"/>
                  </a:lnTo>
                  <a:lnTo>
                    <a:pt x="6047" y="4980"/>
                  </a:lnTo>
                  <a:lnTo>
                    <a:pt x="6173" y="5085"/>
                  </a:lnTo>
                  <a:lnTo>
                    <a:pt x="6214" y="5148"/>
                  </a:lnTo>
                  <a:lnTo>
                    <a:pt x="6277" y="5210"/>
                  </a:lnTo>
                  <a:lnTo>
                    <a:pt x="6319" y="5148"/>
                  </a:lnTo>
                  <a:lnTo>
                    <a:pt x="6486" y="5127"/>
                  </a:lnTo>
                  <a:lnTo>
                    <a:pt x="6570" y="5022"/>
                  </a:lnTo>
                  <a:lnTo>
                    <a:pt x="6591" y="4938"/>
                  </a:lnTo>
                  <a:lnTo>
                    <a:pt x="6675" y="4896"/>
                  </a:lnTo>
                  <a:lnTo>
                    <a:pt x="6633" y="4813"/>
                  </a:lnTo>
                  <a:lnTo>
                    <a:pt x="6821" y="4708"/>
                  </a:lnTo>
                  <a:lnTo>
                    <a:pt x="7030" y="4666"/>
                  </a:lnTo>
                  <a:lnTo>
                    <a:pt x="7051" y="4604"/>
                  </a:lnTo>
                  <a:lnTo>
                    <a:pt x="7135" y="4520"/>
                  </a:lnTo>
                  <a:lnTo>
                    <a:pt x="7240" y="4499"/>
                  </a:lnTo>
                  <a:lnTo>
                    <a:pt x="7261" y="4373"/>
                  </a:lnTo>
                  <a:lnTo>
                    <a:pt x="7261" y="4206"/>
                  </a:lnTo>
                  <a:lnTo>
                    <a:pt x="7407" y="4080"/>
                  </a:lnTo>
                  <a:lnTo>
                    <a:pt x="7407" y="3955"/>
                  </a:lnTo>
                  <a:lnTo>
                    <a:pt x="7344" y="3892"/>
                  </a:lnTo>
                  <a:lnTo>
                    <a:pt x="7365" y="3850"/>
                  </a:lnTo>
                  <a:lnTo>
                    <a:pt x="7428" y="3829"/>
                  </a:lnTo>
                  <a:lnTo>
                    <a:pt x="7470" y="3767"/>
                  </a:lnTo>
                  <a:lnTo>
                    <a:pt x="7637" y="3725"/>
                  </a:lnTo>
                  <a:lnTo>
                    <a:pt x="7679" y="3725"/>
                  </a:lnTo>
                  <a:lnTo>
                    <a:pt x="7846" y="3620"/>
                  </a:lnTo>
                  <a:lnTo>
                    <a:pt x="7993" y="3557"/>
                  </a:lnTo>
                  <a:lnTo>
                    <a:pt x="8098" y="3641"/>
                  </a:lnTo>
                  <a:lnTo>
                    <a:pt x="8244" y="3620"/>
                  </a:lnTo>
                  <a:lnTo>
                    <a:pt x="8265" y="3641"/>
                  </a:lnTo>
                  <a:lnTo>
                    <a:pt x="8286" y="3641"/>
                  </a:lnTo>
                  <a:lnTo>
                    <a:pt x="8265" y="3369"/>
                  </a:lnTo>
                  <a:lnTo>
                    <a:pt x="8265" y="3223"/>
                  </a:lnTo>
                  <a:lnTo>
                    <a:pt x="8056" y="3097"/>
                  </a:lnTo>
                  <a:lnTo>
                    <a:pt x="7972" y="3097"/>
                  </a:lnTo>
                  <a:lnTo>
                    <a:pt x="7888" y="3013"/>
                  </a:lnTo>
                  <a:lnTo>
                    <a:pt x="7574" y="2992"/>
                  </a:lnTo>
                  <a:lnTo>
                    <a:pt x="7198" y="2699"/>
                  </a:lnTo>
                  <a:lnTo>
                    <a:pt x="6779" y="2511"/>
                  </a:lnTo>
                  <a:lnTo>
                    <a:pt x="6382" y="2218"/>
                  </a:lnTo>
                  <a:lnTo>
                    <a:pt x="6005" y="1988"/>
                  </a:lnTo>
                  <a:lnTo>
                    <a:pt x="5796" y="1904"/>
                  </a:lnTo>
                  <a:lnTo>
                    <a:pt x="5670" y="1653"/>
                  </a:lnTo>
                  <a:lnTo>
                    <a:pt x="5629" y="1528"/>
                  </a:lnTo>
                  <a:lnTo>
                    <a:pt x="5524" y="1423"/>
                  </a:lnTo>
                  <a:lnTo>
                    <a:pt x="5419" y="1067"/>
                  </a:lnTo>
                  <a:lnTo>
                    <a:pt x="5168" y="921"/>
                  </a:lnTo>
                  <a:lnTo>
                    <a:pt x="5043" y="900"/>
                  </a:lnTo>
                  <a:lnTo>
                    <a:pt x="4959" y="942"/>
                  </a:lnTo>
                  <a:lnTo>
                    <a:pt x="4624" y="795"/>
                  </a:lnTo>
                  <a:lnTo>
                    <a:pt x="4185" y="544"/>
                  </a:lnTo>
                  <a:lnTo>
                    <a:pt x="4164" y="419"/>
                  </a:lnTo>
                  <a:lnTo>
                    <a:pt x="3808" y="210"/>
                  </a:lnTo>
                  <a:lnTo>
                    <a:pt x="3432" y="21"/>
                  </a:lnTo>
                  <a:lnTo>
                    <a:pt x="3160" y="0"/>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634" name="Google Shape;3634;p60"/>
            <p:cNvGrpSpPr/>
            <p:nvPr/>
          </p:nvGrpSpPr>
          <p:grpSpPr>
            <a:xfrm>
              <a:off x="4295710" y="3079670"/>
              <a:ext cx="14968" cy="27135"/>
              <a:chOff x="4842300" y="3099950"/>
              <a:chExt cx="31425" cy="59650"/>
            </a:xfrm>
          </p:grpSpPr>
          <p:sp>
            <p:nvSpPr>
              <p:cNvPr id="3635" name="Google Shape;3635;p60"/>
              <p:cNvSpPr/>
              <p:nvPr/>
            </p:nvSpPr>
            <p:spPr>
              <a:xfrm>
                <a:off x="4842300" y="3122950"/>
                <a:ext cx="2125" cy="6825"/>
              </a:xfrm>
              <a:custGeom>
                <a:avLst/>
                <a:gdLst/>
                <a:ahLst/>
                <a:cxnLst/>
                <a:rect l="l" t="t" r="r" b="b"/>
                <a:pathLst>
                  <a:path w="85" h="273" extrusionOk="0">
                    <a:moveTo>
                      <a:pt x="84" y="1"/>
                    </a:moveTo>
                    <a:lnTo>
                      <a:pt x="1" y="22"/>
                    </a:lnTo>
                    <a:lnTo>
                      <a:pt x="43" y="126"/>
                    </a:lnTo>
                    <a:lnTo>
                      <a:pt x="1" y="273"/>
                    </a:lnTo>
                    <a:lnTo>
                      <a:pt x="64" y="126"/>
                    </a:lnTo>
                    <a:lnTo>
                      <a:pt x="43" y="22"/>
                    </a:lnTo>
                    <a:lnTo>
                      <a:pt x="84" y="22"/>
                    </a:lnTo>
                    <a:lnTo>
                      <a:pt x="84"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6" name="Google Shape;3636;p60"/>
              <p:cNvSpPr/>
              <p:nvPr/>
            </p:nvSpPr>
            <p:spPr>
              <a:xfrm>
                <a:off x="4842300" y="3106225"/>
                <a:ext cx="31425" cy="53375"/>
              </a:xfrm>
              <a:custGeom>
                <a:avLst/>
                <a:gdLst/>
                <a:ahLst/>
                <a:cxnLst/>
                <a:rect l="l" t="t" r="r" b="b"/>
                <a:pathLst>
                  <a:path w="1257" h="2135" extrusionOk="0">
                    <a:moveTo>
                      <a:pt x="273" y="0"/>
                    </a:moveTo>
                    <a:lnTo>
                      <a:pt x="273" y="21"/>
                    </a:lnTo>
                    <a:lnTo>
                      <a:pt x="294" y="42"/>
                    </a:lnTo>
                    <a:lnTo>
                      <a:pt x="273" y="63"/>
                    </a:lnTo>
                    <a:lnTo>
                      <a:pt x="252" y="105"/>
                    </a:lnTo>
                    <a:lnTo>
                      <a:pt x="252" y="126"/>
                    </a:lnTo>
                    <a:lnTo>
                      <a:pt x="252" y="209"/>
                    </a:lnTo>
                    <a:lnTo>
                      <a:pt x="189" y="314"/>
                    </a:lnTo>
                    <a:lnTo>
                      <a:pt x="147" y="272"/>
                    </a:lnTo>
                    <a:lnTo>
                      <a:pt x="84" y="230"/>
                    </a:lnTo>
                    <a:lnTo>
                      <a:pt x="1" y="230"/>
                    </a:lnTo>
                    <a:lnTo>
                      <a:pt x="1" y="251"/>
                    </a:lnTo>
                    <a:lnTo>
                      <a:pt x="84" y="272"/>
                    </a:lnTo>
                    <a:lnTo>
                      <a:pt x="105" y="335"/>
                    </a:lnTo>
                    <a:lnTo>
                      <a:pt x="84" y="356"/>
                    </a:lnTo>
                    <a:lnTo>
                      <a:pt x="147" y="461"/>
                    </a:lnTo>
                    <a:lnTo>
                      <a:pt x="147" y="628"/>
                    </a:lnTo>
                    <a:lnTo>
                      <a:pt x="84" y="691"/>
                    </a:lnTo>
                    <a:lnTo>
                      <a:pt x="64" y="942"/>
                    </a:lnTo>
                    <a:lnTo>
                      <a:pt x="84" y="1005"/>
                    </a:lnTo>
                    <a:lnTo>
                      <a:pt x="43" y="1046"/>
                    </a:lnTo>
                    <a:lnTo>
                      <a:pt x="84" y="1277"/>
                    </a:lnTo>
                    <a:lnTo>
                      <a:pt x="84" y="1360"/>
                    </a:lnTo>
                    <a:lnTo>
                      <a:pt x="168" y="1611"/>
                    </a:lnTo>
                    <a:lnTo>
                      <a:pt x="252" y="1925"/>
                    </a:lnTo>
                    <a:lnTo>
                      <a:pt x="315" y="2051"/>
                    </a:lnTo>
                    <a:lnTo>
                      <a:pt x="461" y="2134"/>
                    </a:lnTo>
                    <a:lnTo>
                      <a:pt x="587" y="2113"/>
                    </a:lnTo>
                    <a:lnTo>
                      <a:pt x="775" y="2093"/>
                    </a:lnTo>
                    <a:lnTo>
                      <a:pt x="942" y="2030"/>
                    </a:lnTo>
                    <a:lnTo>
                      <a:pt x="1131" y="1821"/>
                    </a:lnTo>
                    <a:lnTo>
                      <a:pt x="1214" y="1674"/>
                    </a:lnTo>
                    <a:lnTo>
                      <a:pt x="1256" y="1569"/>
                    </a:lnTo>
                    <a:lnTo>
                      <a:pt x="1235" y="1486"/>
                    </a:lnTo>
                    <a:lnTo>
                      <a:pt x="1256" y="1423"/>
                    </a:lnTo>
                    <a:lnTo>
                      <a:pt x="1256" y="1277"/>
                    </a:lnTo>
                    <a:lnTo>
                      <a:pt x="1235" y="1214"/>
                    </a:lnTo>
                    <a:lnTo>
                      <a:pt x="1256" y="1109"/>
                    </a:lnTo>
                    <a:lnTo>
                      <a:pt x="1152" y="1046"/>
                    </a:lnTo>
                    <a:lnTo>
                      <a:pt x="1089" y="795"/>
                    </a:lnTo>
                    <a:lnTo>
                      <a:pt x="1005" y="628"/>
                    </a:lnTo>
                    <a:lnTo>
                      <a:pt x="900" y="628"/>
                    </a:lnTo>
                    <a:lnTo>
                      <a:pt x="900" y="586"/>
                    </a:lnTo>
                    <a:lnTo>
                      <a:pt x="796" y="586"/>
                    </a:lnTo>
                    <a:lnTo>
                      <a:pt x="921" y="544"/>
                    </a:lnTo>
                    <a:lnTo>
                      <a:pt x="900" y="481"/>
                    </a:lnTo>
                    <a:lnTo>
                      <a:pt x="838" y="461"/>
                    </a:lnTo>
                    <a:lnTo>
                      <a:pt x="775" y="335"/>
                    </a:lnTo>
                    <a:lnTo>
                      <a:pt x="712" y="335"/>
                    </a:lnTo>
                    <a:lnTo>
                      <a:pt x="691" y="230"/>
                    </a:lnTo>
                    <a:lnTo>
                      <a:pt x="670" y="168"/>
                    </a:lnTo>
                    <a:lnTo>
                      <a:pt x="670" y="126"/>
                    </a:lnTo>
                    <a:lnTo>
                      <a:pt x="482" y="42"/>
                    </a:lnTo>
                    <a:lnTo>
                      <a:pt x="461" y="105"/>
                    </a:lnTo>
                    <a:lnTo>
                      <a:pt x="377" y="63"/>
                    </a:lnTo>
                    <a:lnTo>
                      <a:pt x="398" y="21"/>
                    </a:lnTo>
                    <a:lnTo>
                      <a:pt x="27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7" name="Google Shape;3637;p60"/>
              <p:cNvSpPr/>
              <p:nvPr/>
            </p:nvSpPr>
            <p:spPr>
              <a:xfrm>
                <a:off x="4844400" y="3099950"/>
                <a:ext cx="5250" cy="4725"/>
              </a:xfrm>
              <a:custGeom>
                <a:avLst/>
                <a:gdLst/>
                <a:ahLst/>
                <a:cxnLst/>
                <a:rect l="l" t="t" r="r" b="b"/>
                <a:pathLst>
                  <a:path w="210" h="189" extrusionOk="0">
                    <a:moveTo>
                      <a:pt x="189" y="0"/>
                    </a:moveTo>
                    <a:lnTo>
                      <a:pt x="0" y="42"/>
                    </a:lnTo>
                    <a:lnTo>
                      <a:pt x="0" y="105"/>
                    </a:lnTo>
                    <a:lnTo>
                      <a:pt x="126" y="188"/>
                    </a:lnTo>
                    <a:lnTo>
                      <a:pt x="126" y="147"/>
                    </a:lnTo>
                    <a:lnTo>
                      <a:pt x="168" y="147"/>
                    </a:lnTo>
                    <a:lnTo>
                      <a:pt x="210" y="42"/>
                    </a:lnTo>
                    <a:lnTo>
                      <a:pt x="18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38" name="Google Shape;3638;p60"/>
              <p:cNvSpPr/>
              <p:nvPr/>
            </p:nvSpPr>
            <p:spPr>
              <a:xfrm>
                <a:off x="4849625" y="3101500"/>
                <a:ext cx="7875" cy="6300"/>
              </a:xfrm>
              <a:custGeom>
                <a:avLst/>
                <a:gdLst/>
                <a:ahLst/>
                <a:cxnLst/>
                <a:rect l="l" t="t" r="r" b="b"/>
                <a:pathLst>
                  <a:path w="315" h="252" extrusionOk="0">
                    <a:moveTo>
                      <a:pt x="43" y="1"/>
                    </a:moveTo>
                    <a:lnTo>
                      <a:pt x="43" y="43"/>
                    </a:lnTo>
                    <a:lnTo>
                      <a:pt x="84" y="85"/>
                    </a:lnTo>
                    <a:lnTo>
                      <a:pt x="1" y="85"/>
                    </a:lnTo>
                    <a:lnTo>
                      <a:pt x="1" y="105"/>
                    </a:lnTo>
                    <a:lnTo>
                      <a:pt x="126" y="147"/>
                    </a:lnTo>
                    <a:lnTo>
                      <a:pt x="189" y="210"/>
                    </a:lnTo>
                    <a:lnTo>
                      <a:pt x="273" y="210"/>
                    </a:lnTo>
                    <a:lnTo>
                      <a:pt x="315" y="252"/>
                    </a:lnTo>
                    <a:lnTo>
                      <a:pt x="294" y="210"/>
                    </a:lnTo>
                    <a:lnTo>
                      <a:pt x="168" y="105"/>
                    </a:lnTo>
                    <a:lnTo>
                      <a:pt x="168" y="22"/>
                    </a:lnTo>
                    <a:lnTo>
                      <a:pt x="43" y="1"/>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639" name="Google Shape;3639;p60"/>
            <p:cNvSpPr/>
            <p:nvPr/>
          </p:nvSpPr>
          <p:spPr>
            <a:xfrm>
              <a:off x="4210500" y="2911903"/>
              <a:ext cx="193104" cy="180152"/>
            </a:xfrm>
            <a:custGeom>
              <a:avLst/>
              <a:gdLst/>
              <a:ahLst/>
              <a:cxnLst/>
              <a:rect l="l" t="t" r="r" b="b"/>
              <a:pathLst>
                <a:path w="16217" h="15841" extrusionOk="0">
                  <a:moveTo>
                    <a:pt x="6906" y="15150"/>
                  </a:moveTo>
                  <a:lnTo>
                    <a:pt x="6927" y="15212"/>
                  </a:lnTo>
                  <a:lnTo>
                    <a:pt x="6927" y="15171"/>
                  </a:lnTo>
                  <a:lnTo>
                    <a:pt x="6906" y="15150"/>
                  </a:lnTo>
                  <a:close/>
                  <a:moveTo>
                    <a:pt x="3997" y="1"/>
                  </a:moveTo>
                  <a:lnTo>
                    <a:pt x="3914" y="147"/>
                  </a:lnTo>
                  <a:lnTo>
                    <a:pt x="3788" y="147"/>
                  </a:lnTo>
                  <a:lnTo>
                    <a:pt x="3600" y="294"/>
                  </a:lnTo>
                  <a:lnTo>
                    <a:pt x="3453" y="587"/>
                  </a:lnTo>
                  <a:lnTo>
                    <a:pt x="3391" y="629"/>
                  </a:lnTo>
                  <a:lnTo>
                    <a:pt x="3286" y="733"/>
                  </a:lnTo>
                  <a:lnTo>
                    <a:pt x="3223" y="733"/>
                  </a:lnTo>
                  <a:lnTo>
                    <a:pt x="3119" y="817"/>
                  </a:lnTo>
                  <a:lnTo>
                    <a:pt x="3014" y="838"/>
                  </a:lnTo>
                  <a:lnTo>
                    <a:pt x="2826" y="1026"/>
                  </a:lnTo>
                  <a:lnTo>
                    <a:pt x="2846" y="1089"/>
                  </a:lnTo>
                  <a:lnTo>
                    <a:pt x="2930" y="1298"/>
                  </a:lnTo>
                  <a:lnTo>
                    <a:pt x="2867" y="1570"/>
                  </a:lnTo>
                  <a:lnTo>
                    <a:pt x="2867" y="1717"/>
                  </a:lnTo>
                  <a:lnTo>
                    <a:pt x="2763" y="1779"/>
                  </a:lnTo>
                  <a:lnTo>
                    <a:pt x="2616" y="1968"/>
                  </a:lnTo>
                  <a:lnTo>
                    <a:pt x="2700" y="2031"/>
                  </a:lnTo>
                  <a:lnTo>
                    <a:pt x="2700" y="2135"/>
                  </a:lnTo>
                  <a:lnTo>
                    <a:pt x="2637" y="2261"/>
                  </a:lnTo>
                  <a:lnTo>
                    <a:pt x="2428" y="2365"/>
                  </a:lnTo>
                  <a:lnTo>
                    <a:pt x="2323" y="2554"/>
                  </a:lnTo>
                  <a:lnTo>
                    <a:pt x="2302" y="2721"/>
                  </a:lnTo>
                  <a:lnTo>
                    <a:pt x="2219" y="2867"/>
                  </a:lnTo>
                  <a:lnTo>
                    <a:pt x="1968" y="3035"/>
                  </a:lnTo>
                  <a:lnTo>
                    <a:pt x="1863" y="3391"/>
                  </a:lnTo>
                  <a:lnTo>
                    <a:pt x="1675" y="3600"/>
                  </a:lnTo>
                  <a:lnTo>
                    <a:pt x="1361" y="3600"/>
                  </a:lnTo>
                  <a:lnTo>
                    <a:pt x="1152" y="3725"/>
                  </a:lnTo>
                  <a:lnTo>
                    <a:pt x="1068" y="3704"/>
                  </a:lnTo>
                  <a:lnTo>
                    <a:pt x="1047" y="3600"/>
                  </a:lnTo>
                  <a:lnTo>
                    <a:pt x="922" y="3537"/>
                  </a:lnTo>
                  <a:lnTo>
                    <a:pt x="838" y="3600"/>
                  </a:lnTo>
                  <a:lnTo>
                    <a:pt x="733" y="3642"/>
                  </a:lnTo>
                  <a:lnTo>
                    <a:pt x="691" y="3746"/>
                  </a:lnTo>
                  <a:lnTo>
                    <a:pt x="545" y="3956"/>
                  </a:lnTo>
                  <a:lnTo>
                    <a:pt x="461" y="3976"/>
                  </a:lnTo>
                  <a:lnTo>
                    <a:pt x="357" y="4228"/>
                  </a:lnTo>
                  <a:lnTo>
                    <a:pt x="357" y="4374"/>
                  </a:lnTo>
                  <a:lnTo>
                    <a:pt x="461" y="4353"/>
                  </a:lnTo>
                  <a:lnTo>
                    <a:pt x="608" y="4395"/>
                  </a:lnTo>
                  <a:lnTo>
                    <a:pt x="670" y="4374"/>
                  </a:lnTo>
                  <a:lnTo>
                    <a:pt x="775" y="4374"/>
                  </a:lnTo>
                  <a:lnTo>
                    <a:pt x="859" y="4562"/>
                  </a:lnTo>
                  <a:lnTo>
                    <a:pt x="838" y="4688"/>
                  </a:lnTo>
                  <a:lnTo>
                    <a:pt x="859" y="4897"/>
                  </a:lnTo>
                  <a:lnTo>
                    <a:pt x="1068" y="5023"/>
                  </a:lnTo>
                  <a:lnTo>
                    <a:pt x="1173" y="5023"/>
                  </a:lnTo>
                  <a:lnTo>
                    <a:pt x="1256" y="5085"/>
                  </a:lnTo>
                  <a:lnTo>
                    <a:pt x="1214" y="5169"/>
                  </a:lnTo>
                  <a:lnTo>
                    <a:pt x="1340" y="5316"/>
                  </a:lnTo>
                  <a:lnTo>
                    <a:pt x="1466" y="5692"/>
                  </a:lnTo>
                  <a:lnTo>
                    <a:pt x="1445" y="5755"/>
                  </a:lnTo>
                  <a:lnTo>
                    <a:pt x="1486" y="5818"/>
                  </a:lnTo>
                  <a:lnTo>
                    <a:pt x="1382" y="5860"/>
                  </a:lnTo>
                  <a:lnTo>
                    <a:pt x="1256" y="5943"/>
                  </a:lnTo>
                  <a:lnTo>
                    <a:pt x="1194" y="5860"/>
                  </a:lnTo>
                  <a:lnTo>
                    <a:pt x="1256" y="5797"/>
                  </a:lnTo>
                  <a:lnTo>
                    <a:pt x="1256" y="5797"/>
                  </a:lnTo>
                  <a:lnTo>
                    <a:pt x="1131" y="5818"/>
                  </a:lnTo>
                  <a:lnTo>
                    <a:pt x="1068" y="5860"/>
                  </a:lnTo>
                  <a:lnTo>
                    <a:pt x="838" y="5964"/>
                  </a:lnTo>
                  <a:lnTo>
                    <a:pt x="440" y="5943"/>
                  </a:lnTo>
                  <a:lnTo>
                    <a:pt x="336" y="6006"/>
                  </a:lnTo>
                  <a:lnTo>
                    <a:pt x="252" y="5964"/>
                  </a:lnTo>
                  <a:lnTo>
                    <a:pt x="210" y="6111"/>
                  </a:lnTo>
                  <a:lnTo>
                    <a:pt x="126" y="6132"/>
                  </a:lnTo>
                  <a:lnTo>
                    <a:pt x="22" y="6215"/>
                  </a:lnTo>
                  <a:lnTo>
                    <a:pt x="1" y="6362"/>
                  </a:lnTo>
                  <a:lnTo>
                    <a:pt x="168" y="6257"/>
                  </a:lnTo>
                  <a:lnTo>
                    <a:pt x="336" y="6236"/>
                  </a:lnTo>
                  <a:lnTo>
                    <a:pt x="210" y="6320"/>
                  </a:lnTo>
                  <a:lnTo>
                    <a:pt x="106" y="6445"/>
                  </a:lnTo>
                  <a:lnTo>
                    <a:pt x="85" y="6571"/>
                  </a:lnTo>
                  <a:lnTo>
                    <a:pt x="147" y="6592"/>
                  </a:lnTo>
                  <a:lnTo>
                    <a:pt x="336" y="6780"/>
                  </a:lnTo>
                  <a:lnTo>
                    <a:pt x="691" y="6906"/>
                  </a:lnTo>
                  <a:lnTo>
                    <a:pt x="817" y="6885"/>
                  </a:lnTo>
                  <a:lnTo>
                    <a:pt x="963" y="6885"/>
                  </a:lnTo>
                  <a:lnTo>
                    <a:pt x="1194" y="6780"/>
                  </a:lnTo>
                  <a:lnTo>
                    <a:pt x="1194" y="6738"/>
                  </a:lnTo>
                  <a:lnTo>
                    <a:pt x="1194" y="6697"/>
                  </a:lnTo>
                  <a:lnTo>
                    <a:pt x="1214" y="6697"/>
                  </a:lnTo>
                  <a:lnTo>
                    <a:pt x="1340" y="6738"/>
                  </a:lnTo>
                  <a:lnTo>
                    <a:pt x="1298" y="6843"/>
                  </a:lnTo>
                  <a:lnTo>
                    <a:pt x="1256" y="6843"/>
                  </a:lnTo>
                  <a:lnTo>
                    <a:pt x="1152" y="6989"/>
                  </a:lnTo>
                  <a:lnTo>
                    <a:pt x="1068" y="6989"/>
                  </a:lnTo>
                  <a:lnTo>
                    <a:pt x="838" y="7178"/>
                  </a:lnTo>
                  <a:lnTo>
                    <a:pt x="838" y="7220"/>
                  </a:lnTo>
                  <a:lnTo>
                    <a:pt x="754" y="7199"/>
                  </a:lnTo>
                  <a:lnTo>
                    <a:pt x="733" y="7199"/>
                  </a:lnTo>
                  <a:lnTo>
                    <a:pt x="650" y="7261"/>
                  </a:lnTo>
                  <a:lnTo>
                    <a:pt x="566" y="7220"/>
                  </a:lnTo>
                  <a:lnTo>
                    <a:pt x="566" y="7115"/>
                  </a:lnTo>
                  <a:lnTo>
                    <a:pt x="503" y="7115"/>
                  </a:lnTo>
                  <a:lnTo>
                    <a:pt x="461" y="7094"/>
                  </a:lnTo>
                  <a:lnTo>
                    <a:pt x="419" y="7094"/>
                  </a:lnTo>
                  <a:lnTo>
                    <a:pt x="398" y="7178"/>
                  </a:lnTo>
                  <a:lnTo>
                    <a:pt x="419" y="7261"/>
                  </a:lnTo>
                  <a:lnTo>
                    <a:pt x="650" y="7492"/>
                  </a:lnTo>
                  <a:lnTo>
                    <a:pt x="733" y="7533"/>
                  </a:lnTo>
                  <a:lnTo>
                    <a:pt x="775" y="7533"/>
                  </a:lnTo>
                  <a:lnTo>
                    <a:pt x="817" y="7575"/>
                  </a:lnTo>
                  <a:lnTo>
                    <a:pt x="984" y="7826"/>
                  </a:lnTo>
                  <a:lnTo>
                    <a:pt x="1403" y="8161"/>
                  </a:lnTo>
                  <a:lnTo>
                    <a:pt x="1612" y="8224"/>
                  </a:lnTo>
                  <a:lnTo>
                    <a:pt x="1779" y="8161"/>
                  </a:lnTo>
                  <a:lnTo>
                    <a:pt x="2072" y="7994"/>
                  </a:lnTo>
                  <a:lnTo>
                    <a:pt x="2261" y="7889"/>
                  </a:lnTo>
                  <a:lnTo>
                    <a:pt x="2261" y="7826"/>
                  </a:lnTo>
                  <a:lnTo>
                    <a:pt x="2344" y="7722"/>
                  </a:lnTo>
                  <a:lnTo>
                    <a:pt x="2386" y="7513"/>
                  </a:lnTo>
                  <a:lnTo>
                    <a:pt x="2302" y="7408"/>
                  </a:lnTo>
                  <a:lnTo>
                    <a:pt x="2386" y="7199"/>
                  </a:lnTo>
                  <a:lnTo>
                    <a:pt x="2386" y="7094"/>
                  </a:lnTo>
                  <a:lnTo>
                    <a:pt x="2407" y="7010"/>
                  </a:lnTo>
                  <a:lnTo>
                    <a:pt x="2428" y="7094"/>
                  </a:lnTo>
                  <a:lnTo>
                    <a:pt x="2595" y="7094"/>
                  </a:lnTo>
                  <a:lnTo>
                    <a:pt x="2637" y="7115"/>
                  </a:lnTo>
                  <a:lnTo>
                    <a:pt x="2742" y="7073"/>
                  </a:lnTo>
                  <a:lnTo>
                    <a:pt x="2721" y="7115"/>
                  </a:lnTo>
                  <a:lnTo>
                    <a:pt x="2616" y="7220"/>
                  </a:lnTo>
                  <a:lnTo>
                    <a:pt x="2533" y="7199"/>
                  </a:lnTo>
                  <a:lnTo>
                    <a:pt x="2512" y="7220"/>
                  </a:lnTo>
                  <a:lnTo>
                    <a:pt x="2491" y="7366"/>
                  </a:lnTo>
                  <a:lnTo>
                    <a:pt x="2533" y="7429"/>
                  </a:lnTo>
                  <a:lnTo>
                    <a:pt x="2533" y="7533"/>
                  </a:lnTo>
                  <a:lnTo>
                    <a:pt x="2595" y="7575"/>
                  </a:lnTo>
                  <a:lnTo>
                    <a:pt x="2742" y="7533"/>
                  </a:lnTo>
                  <a:lnTo>
                    <a:pt x="2826" y="7575"/>
                  </a:lnTo>
                  <a:lnTo>
                    <a:pt x="2742" y="7575"/>
                  </a:lnTo>
                  <a:lnTo>
                    <a:pt x="2700" y="7617"/>
                  </a:lnTo>
                  <a:lnTo>
                    <a:pt x="2554" y="7701"/>
                  </a:lnTo>
                  <a:lnTo>
                    <a:pt x="2616" y="7952"/>
                  </a:lnTo>
                  <a:lnTo>
                    <a:pt x="2700" y="8015"/>
                  </a:lnTo>
                  <a:lnTo>
                    <a:pt x="2742" y="8203"/>
                  </a:lnTo>
                  <a:lnTo>
                    <a:pt x="2742" y="8349"/>
                  </a:lnTo>
                  <a:lnTo>
                    <a:pt x="2700" y="8475"/>
                  </a:lnTo>
                  <a:lnTo>
                    <a:pt x="2700" y="8580"/>
                  </a:lnTo>
                  <a:lnTo>
                    <a:pt x="2784" y="8642"/>
                  </a:lnTo>
                  <a:lnTo>
                    <a:pt x="2700" y="8684"/>
                  </a:lnTo>
                  <a:lnTo>
                    <a:pt x="2721" y="8873"/>
                  </a:lnTo>
                  <a:lnTo>
                    <a:pt x="2867" y="9186"/>
                  </a:lnTo>
                  <a:lnTo>
                    <a:pt x="2909" y="9291"/>
                  </a:lnTo>
                  <a:lnTo>
                    <a:pt x="2951" y="9375"/>
                  </a:lnTo>
                  <a:lnTo>
                    <a:pt x="2867" y="9396"/>
                  </a:lnTo>
                  <a:lnTo>
                    <a:pt x="2867" y="9521"/>
                  </a:lnTo>
                  <a:lnTo>
                    <a:pt x="3035" y="9730"/>
                  </a:lnTo>
                  <a:lnTo>
                    <a:pt x="2909" y="9730"/>
                  </a:lnTo>
                  <a:lnTo>
                    <a:pt x="3035" y="9919"/>
                  </a:lnTo>
                  <a:lnTo>
                    <a:pt x="3035" y="10086"/>
                  </a:lnTo>
                  <a:lnTo>
                    <a:pt x="3265" y="10546"/>
                  </a:lnTo>
                  <a:lnTo>
                    <a:pt x="3265" y="10860"/>
                  </a:lnTo>
                  <a:lnTo>
                    <a:pt x="3370" y="11132"/>
                  </a:lnTo>
                  <a:lnTo>
                    <a:pt x="3453" y="11174"/>
                  </a:lnTo>
                  <a:lnTo>
                    <a:pt x="3495" y="11342"/>
                  </a:lnTo>
                  <a:lnTo>
                    <a:pt x="3579" y="11383"/>
                  </a:lnTo>
                  <a:lnTo>
                    <a:pt x="3579" y="11467"/>
                  </a:lnTo>
                  <a:lnTo>
                    <a:pt x="3704" y="11697"/>
                  </a:lnTo>
                  <a:lnTo>
                    <a:pt x="3767" y="11718"/>
                  </a:lnTo>
                  <a:lnTo>
                    <a:pt x="3767" y="11781"/>
                  </a:lnTo>
                  <a:lnTo>
                    <a:pt x="3893" y="11969"/>
                  </a:lnTo>
                  <a:lnTo>
                    <a:pt x="3955" y="11969"/>
                  </a:lnTo>
                  <a:lnTo>
                    <a:pt x="3955" y="12178"/>
                  </a:lnTo>
                  <a:lnTo>
                    <a:pt x="3997" y="12241"/>
                  </a:lnTo>
                  <a:lnTo>
                    <a:pt x="4081" y="12388"/>
                  </a:lnTo>
                  <a:lnTo>
                    <a:pt x="4102" y="12555"/>
                  </a:lnTo>
                  <a:lnTo>
                    <a:pt x="4207" y="12827"/>
                  </a:lnTo>
                  <a:lnTo>
                    <a:pt x="4269" y="12932"/>
                  </a:lnTo>
                  <a:lnTo>
                    <a:pt x="4290" y="13162"/>
                  </a:lnTo>
                  <a:lnTo>
                    <a:pt x="4332" y="13225"/>
                  </a:lnTo>
                  <a:lnTo>
                    <a:pt x="4416" y="13371"/>
                  </a:lnTo>
                  <a:lnTo>
                    <a:pt x="4583" y="13539"/>
                  </a:lnTo>
                  <a:lnTo>
                    <a:pt x="4604" y="13539"/>
                  </a:lnTo>
                  <a:lnTo>
                    <a:pt x="4709" y="13685"/>
                  </a:lnTo>
                  <a:lnTo>
                    <a:pt x="4876" y="13894"/>
                  </a:lnTo>
                  <a:lnTo>
                    <a:pt x="4939" y="14083"/>
                  </a:lnTo>
                  <a:lnTo>
                    <a:pt x="5002" y="14229"/>
                  </a:lnTo>
                  <a:lnTo>
                    <a:pt x="5043" y="14271"/>
                  </a:lnTo>
                  <a:lnTo>
                    <a:pt x="5043" y="14375"/>
                  </a:lnTo>
                  <a:lnTo>
                    <a:pt x="5169" y="14606"/>
                  </a:lnTo>
                  <a:lnTo>
                    <a:pt x="5232" y="14815"/>
                  </a:lnTo>
                  <a:lnTo>
                    <a:pt x="5232" y="15045"/>
                  </a:lnTo>
                  <a:lnTo>
                    <a:pt x="5441" y="15484"/>
                  </a:lnTo>
                  <a:lnTo>
                    <a:pt x="5629" y="15673"/>
                  </a:lnTo>
                  <a:lnTo>
                    <a:pt x="5776" y="15798"/>
                  </a:lnTo>
                  <a:lnTo>
                    <a:pt x="5985" y="15840"/>
                  </a:lnTo>
                  <a:lnTo>
                    <a:pt x="6194" y="15673"/>
                  </a:lnTo>
                  <a:lnTo>
                    <a:pt x="6257" y="15547"/>
                  </a:lnTo>
                  <a:lnTo>
                    <a:pt x="6215" y="15484"/>
                  </a:lnTo>
                  <a:lnTo>
                    <a:pt x="6257" y="15464"/>
                  </a:lnTo>
                  <a:lnTo>
                    <a:pt x="6278" y="15422"/>
                  </a:lnTo>
                  <a:lnTo>
                    <a:pt x="6320" y="15317"/>
                  </a:lnTo>
                  <a:lnTo>
                    <a:pt x="6529" y="15212"/>
                  </a:lnTo>
                  <a:lnTo>
                    <a:pt x="6571" y="15212"/>
                  </a:lnTo>
                  <a:lnTo>
                    <a:pt x="6822" y="15129"/>
                  </a:lnTo>
                  <a:lnTo>
                    <a:pt x="6906" y="15150"/>
                  </a:lnTo>
                  <a:lnTo>
                    <a:pt x="6717" y="15045"/>
                  </a:lnTo>
                  <a:lnTo>
                    <a:pt x="6696" y="14961"/>
                  </a:lnTo>
                  <a:lnTo>
                    <a:pt x="6738" y="14919"/>
                  </a:lnTo>
                  <a:lnTo>
                    <a:pt x="6906" y="14710"/>
                  </a:lnTo>
                  <a:lnTo>
                    <a:pt x="6885" y="14647"/>
                  </a:lnTo>
                  <a:lnTo>
                    <a:pt x="6927" y="14543"/>
                  </a:lnTo>
                  <a:lnTo>
                    <a:pt x="7094" y="14522"/>
                  </a:lnTo>
                  <a:lnTo>
                    <a:pt x="7136" y="14543"/>
                  </a:lnTo>
                  <a:lnTo>
                    <a:pt x="7261" y="14522"/>
                  </a:lnTo>
                  <a:lnTo>
                    <a:pt x="7261" y="14375"/>
                  </a:lnTo>
                  <a:lnTo>
                    <a:pt x="7220" y="13894"/>
                  </a:lnTo>
                  <a:lnTo>
                    <a:pt x="7157" y="13811"/>
                  </a:lnTo>
                  <a:lnTo>
                    <a:pt x="7157" y="13580"/>
                  </a:lnTo>
                  <a:lnTo>
                    <a:pt x="7303" y="13329"/>
                  </a:lnTo>
                  <a:lnTo>
                    <a:pt x="7429" y="12953"/>
                  </a:lnTo>
                  <a:lnTo>
                    <a:pt x="7429" y="12660"/>
                  </a:lnTo>
                  <a:lnTo>
                    <a:pt x="7261" y="12618"/>
                  </a:lnTo>
                  <a:lnTo>
                    <a:pt x="7261" y="12178"/>
                  </a:lnTo>
                  <a:lnTo>
                    <a:pt x="7240" y="12011"/>
                  </a:lnTo>
                  <a:lnTo>
                    <a:pt x="7345" y="11906"/>
                  </a:lnTo>
                  <a:lnTo>
                    <a:pt x="7240" y="11614"/>
                  </a:lnTo>
                  <a:lnTo>
                    <a:pt x="7240" y="11404"/>
                  </a:lnTo>
                  <a:lnTo>
                    <a:pt x="7303" y="11300"/>
                  </a:lnTo>
                  <a:lnTo>
                    <a:pt x="7492" y="11132"/>
                  </a:lnTo>
                  <a:lnTo>
                    <a:pt x="7533" y="11132"/>
                  </a:lnTo>
                  <a:lnTo>
                    <a:pt x="7617" y="11195"/>
                  </a:lnTo>
                  <a:lnTo>
                    <a:pt x="7680" y="11237"/>
                  </a:lnTo>
                  <a:lnTo>
                    <a:pt x="7847" y="11028"/>
                  </a:lnTo>
                  <a:lnTo>
                    <a:pt x="7847" y="10881"/>
                  </a:lnTo>
                  <a:lnTo>
                    <a:pt x="7952" y="10818"/>
                  </a:lnTo>
                  <a:lnTo>
                    <a:pt x="8203" y="10839"/>
                  </a:lnTo>
                  <a:lnTo>
                    <a:pt x="8349" y="10756"/>
                  </a:lnTo>
                  <a:lnTo>
                    <a:pt x="8454" y="10609"/>
                  </a:lnTo>
                  <a:lnTo>
                    <a:pt x="8412" y="10463"/>
                  </a:lnTo>
                  <a:lnTo>
                    <a:pt x="8454" y="10358"/>
                  </a:lnTo>
                  <a:lnTo>
                    <a:pt x="8600" y="10212"/>
                  </a:lnTo>
                  <a:lnTo>
                    <a:pt x="8810" y="10149"/>
                  </a:lnTo>
                  <a:lnTo>
                    <a:pt x="8935" y="10023"/>
                  </a:lnTo>
                  <a:lnTo>
                    <a:pt x="9019" y="9877"/>
                  </a:lnTo>
                  <a:lnTo>
                    <a:pt x="9542" y="9479"/>
                  </a:lnTo>
                  <a:lnTo>
                    <a:pt x="9626" y="9186"/>
                  </a:lnTo>
                  <a:lnTo>
                    <a:pt x="10023" y="8852"/>
                  </a:lnTo>
                  <a:lnTo>
                    <a:pt x="9961" y="8831"/>
                  </a:lnTo>
                  <a:lnTo>
                    <a:pt x="9940" y="8852"/>
                  </a:lnTo>
                  <a:lnTo>
                    <a:pt x="9856" y="8893"/>
                  </a:lnTo>
                  <a:lnTo>
                    <a:pt x="9877" y="8747"/>
                  </a:lnTo>
                  <a:lnTo>
                    <a:pt x="9940" y="8747"/>
                  </a:lnTo>
                  <a:lnTo>
                    <a:pt x="10044" y="8663"/>
                  </a:lnTo>
                  <a:lnTo>
                    <a:pt x="10065" y="8663"/>
                  </a:lnTo>
                  <a:lnTo>
                    <a:pt x="10086" y="8684"/>
                  </a:lnTo>
                  <a:lnTo>
                    <a:pt x="10086" y="8747"/>
                  </a:lnTo>
                  <a:lnTo>
                    <a:pt x="10149" y="8789"/>
                  </a:lnTo>
                  <a:lnTo>
                    <a:pt x="10463" y="8621"/>
                  </a:lnTo>
                  <a:lnTo>
                    <a:pt x="10463" y="8559"/>
                  </a:lnTo>
                  <a:lnTo>
                    <a:pt x="10672" y="8412"/>
                  </a:lnTo>
                  <a:lnTo>
                    <a:pt x="10630" y="8329"/>
                  </a:lnTo>
                  <a:lnTo>
                    <a:pt x="10714" y="8329"/>
                  </a:lnTo>
                  <a:lnTo>
                    <a:pt x="10756" y="8224"/>
                  </a:lnTo>
                  <a:lnTo>
                    <a:pt x="10881" y="8119"/>
                  </a:lnTo>
                  <a:lnTo>
                    <a:pt x="10818" y="8098"/>
                  </a:lnTo>
                  <a:lnTo>
                    <a:pt x="10860" y="8057"/>
                  </a:lnTo>
                  <a:lnTo>
                    <a:pt x="10777" y="7931"/>
                  </a:lnTo>
                  <a:lnTo>
                    <a:pt x="10777" y="7847"/>
                  </a:lnTo>
                  <a:lnTo>
                    <a:pt x="10818" y="7743"/>
                  </a:lnTo>
                  <a:lnTo>
                    <a:pt x="10860" y="7680"/>
                  </a:lnTo>
                  <a:lnTo>
                    <a:pt x="10902" y="7617"/>
                  </a:lnTo>
                  <a:lnTo>
                    <a:pt x="11279" y="7492"/>
                  </a:lnTo>
                  <a:lnTo>
                    <a:pt x="11341" y="7387"/>
                  </a:lnTo>
                  <a:lnTo>
                    <a:pt x="11341" y="7303"/>
                  </a:lnTo>
                  <a:lnTo>
                    <a:pt x="11404" y="7220"/>
                  </a:lnTo>
                  <a:lnTo>
                    <a:pt x="11425" y="7178"/>
                  </a:lnTo>
                  <a:lnTo>
                    <a:pt x="11383" y="7115"/>
                  </a:lnTo>
                  <a:lnTo>
                    <a:pt x="11321" y="7115"/>
                  </a:lnTo>
                  <a:lnTo>
                    <a:pt x="11300" y="7073"/>
                  </a:lnTo>
                  <a:lnTo>
                    <a:pt x="11404" y="7073"/>
                  </a:lnTo>
                  <a:lnTo>
                    <a:pt x="11488" y="7157"/>
                  </a:lnTo>
                  <a:lnTo>
                    <a:pt x="11488" y="7261"/>
                  </a:lnTo>
                  <a:lnTo>
                    <a:pt x="11509" y="7387"/>
                  </a:lnTo>
                  <a:lnTo>
                    <a:pt x="11593" y="7408"/>
                  </a:lnTo>
                  <a:lnTo>
                    <a:pt x="11676" y="7408"/>
                  </a:lnTo>
                  <a:lnTo>
                    <a:pt x="11718" y="7366"/>
                  </a:lnTo>
                  <a:lnTo>
                    <a:pt x="11739" y="7387"/>
                  </a:lnTo>
                  <a:lnTo>
                    <a:pt x="11739" y="7324"/>
                  </a:lnTo>
                  <a:lnTo>
                    <a:pt x="11760" y="7282"/>
                  </a:lnTo>
                  <a:lnTo>
                    <a:pt x="11802" y="7324"/>
                  </a:lnTo>
                  <a:lnTo>
                    <a:pt x="11823" y="7492"/>
                  </a:lnTo>
                  <a:lnTo>
                    <a:pt x="11906" y="7513"/>
                  </a:lnTo>
                  <a:lnTo>
                    <a:pt x="11906" y="7429"/>
                  </a:lnTo>
                  <a:lnTo>
                    <a:pt x="11969" y="7533"/>
                  </a:lnTo>
                  <a:lnTo>
                    <a:pt x="12032" y="7429"/>
                  </a:lnTo>
                  <a:lnTo>
                    <a:pt x="11969" y="7303"/>
                  </a:lnTo>
                  <a:lnTo>
                    <a:pt x="12011" y="7303"/>
                  </a:lnTo>
                  <a:lnTo>
                    <a:pt x="11969" y="7115"/>
                  </a:lnTo>
                  <a:lnTo>
                    <a:pt x="11948" y="7010"/>
                  </a:lnTo>
                  <a:lnTo>
                    <a:pt x="11948" y="6864"/>
                  </a:lnTo>
                  <a:lnTo>
                    <a:pt x="11760" y="6634"/>
                  </a:lnTo>
                  <a:lnTo>
                    <a:pt x="11739" y="6445"/>
                  </a:lnTo>
                  <a:lnTo>
                    <a:pt x="11760" y="6341"/>
                  </a:lnTo>
                  <a:lnTo>
                    <a:pt x="11718" y="6215"/>
                  </a:lnTo>
                  <a:lnTo>
                    <a:pt x="11718" y="6027"/>
                  </a:lnTo>
                  <a:lnTo>
                    <a:pt x="11551" y="5839"/>
                  </a:lnTo>
                  <a:lnTo>
                    <a:pt x="11425" y="5797"/>
                  </a:lnTo>
                  <a:lnTo>
                    <a:pt x="11300" y="5629"/>
                  </a:lnTo>
                  <a:lnTo>
                    <a:pt x="11300" y="5399"/>
                  </a:lnTo>
                  <a:lnTo>
                    <a:pt x="11404" y="5378"/>
                  </a:lnTo>
                  <a:lnTo>
                    <a:pt x="11446" y="5211"/>
                  </a:lnTo>
                  <a:lnTo>
                    <a:pt x="11530" y="5169"/>
                  </a:lnTo>
                  <a:lnTo>
                    <a:pt x="11613" y="5190"/>
                  </a:lnTo>
                  <a:lnTo>
                    <a:pt x="11676" y="5127"/>
                  </a:lnTo>
                  <a:lnTo>
                    <a:pt x="11634" y="4981"/>
                  </a:lnTo>
                  <a:lnTo>
                    <a:pt x="11655" y="4918"/>
                  </a:lnTo>
                  <a:lnTo>
                    <a:pt x="11530" y="4897"/>
                  </a:lnTo>
                  <a:lnTo>
                    <a:pt x="11425" y="4960"/>
                  </a:lnTo>
                  <a:lnTo>
                    <a:pt x="11132" y="4855"/>
                  </a:lnTo>
                  <a:lnTo>
                    <a:pt x="11153" y="4709"/>
                  </a:lnTo>
                  <a:lnTo>
                    <a:pt x="11279" y="4583"/>
                  </a:lnTo>
                  <a:lnTo>
                    <a:pt x="11321" y="4437"/>
                  </a:lnTo>
                  <a:lnTo>
                    <a:pt x="11279" y="4374"/>
                  </a:lnTo>
                  <a:lnTo>
                    <a:pt x="11279" y="4290"/>
                  </a:lnTo>
                  <a:lnTo>
                    <a:pt x="11321" y="4290"/>
                  </a:lnTo>
                  <a:lnTo>
                    <a:pt x="11341" y="4228"/>
                  </a:lnTo>
                  <a:lnTo>
                    <a:pt x="11404" y="4269"/>
                  </a:lnTo>
                  <a:lnTo>
                    <a:pt x="11488" y="4374"/>
                  </a:lnTo>
                  <a:lnTo>
                    <a:pt x="11488" y="4437"/>
                  </a:lnTo>
                  <a:lnTo>
                    <a:pt x="11551" y="4541"/>
                  </a:lnTo>
                  <a:lnTo>
                    <a:pt x="11676" y="4562"/>
                  </a:lnTo>
                  <a:lnTo>
                    <a:pt x="11739" y="4541"/>
                  </a:lnTo>
                  <a:lnTo>
                    <a:pt x="11655" y="4479"/>
                  </a:lnTo>
                  <a:lnTo>
                    <a:pt x="11676" y="4395"/>
                  </a:lnTo>
                  <a:lnTo>
                    <a:pt x="11739" y="4395"/>
                  </a:lnTo>
                  <a:lnTo>
                    <a:pt x="11823" y="4479"/>
                  </a:lnTo>
                  <a:lnTo>
                    <a:pt x="11865" y="4541"/>
                  </a:lnTo>
                  <a:lnTo>
                    <a:pt x="11969" y="4583"/>
                  </a:lnTo>
                  <a:lnTo>
                    <a:pt x="12011" y="4541"/>
                  </a:lnTo>
                  <a:lnTo>
                    <a:pt x="12053" y="4541"/>
                  </a:lnTo>
                  <a:lnTo>
                    <a:pt x="12137" y="4667"/>
                  </a:lnTo>
                  <a:lnTo>
                    <a:pt x="12158" y="4792"/>
                  </a:lnTo>
                  <a:lnTo>
                    <a:pt x="12158" y="4876"/>
                  </a:lnTo>
                  <a:lnTo>
                    <a:pt x="12199" y="5002"/>
                  </a:lnTo>
                  <a:lnTo>
                    <a:pt x="12199" y="5085"/>
                  </a:lnTo>
                  <a:lnTo>
                    <a:pt x="12325" y="5127"/>
                  </a:lnTo>
                  <a:lnTo>
                    <a:pt x="12430" y="5106"/>
                  </a:lnTo>
                  <a:lnTo>
                    <a:pt x="12555" y="5169"/>
                  </a:lnTo>
                  <a:lnTo>
                    <a:pt x="12911" y="5169"/>
                  </a:lnTo>
                  <a:lnTo>
                    <a:pt x="13099" y="5190"/>
                  </a:lnTo>
                  <a:lnTo>
                    <a:pt x="13308" y="5169"/>
                  </a:lnTo>
                  <a:lnTo>
                    <a:pt x="13392" y="5169"/>
                  </a:lnTo>
                  <a:lnTo>
                    <a:pt x="13434" y="5190"/>
                  </a:lnTo>
                  <a:lnTo>
                    <a:pt x="13497" y="5169"/>
                  </a:lnTo>
                  <a:lnTo>
                    <a:pt x="13601" y="5274"/>
                  </a:lnTo>
                  <a:lnTo>
                    <a:pt x="13643" y="5295"/>
                  </a:lnTo>
                  <a:lnTo>
                    <a:pt x="13601" y="5420"/>
                  </a:lnTo>
                  <a:lnTo>
                    <a:pt x="13580" y="5546"/>
                  </a:lnTo>
                  <a:lnTo>
                    <a:pt x="13497" y="5755"/>
                  </a:lnTo>
                  <a:lnTo>
                    <a:pt x="13434" y="5797"/>
                  </a:lnTo>
                  <a:lnTo>
                    <a:pt x="13434" y="5860"/>
                  </a:lnTo>
                  <a:lnTo>
                    <a:pt x="13392" y="5922"/>
                  </a:lnTo>
                  <a:lnTo>
                    <a:pt x="13308" y="5922"/>
                  </a:lnTo>
                  <a:lnTo>
                    <a:pt x="13287" y="5860"/>
                  </a:lnTo>
                  <a:lnTo>
                    <a:pt x="13183" y="5943"/>
                  </a:lnTo>
                  <a:lnTo>
                    <a:pt x="13162" y="6027"/>
                  </a:lnTo>
                  <a:lnTo>
                    <a:pt x="13099" y="6048"/>
                  </a:lnTo>
                  <a:lnTo>
                    <a:pt x="13099" y="6132"/>
                  </a:lnTo>
                  <a:lnTo>
                    <a:pt x="13162" y="6278"/>
                  </a:lnTo>
                  <a:lnTo>
                    <a:pt x="13225" y="6341"/>
                  </a:lnTo>
                  <a:lnTo>
                    <a:pt x="13225" y="6383"/>
                  </a:lnTo>
                  <a:lnTo>
                    <a:pt x="13329" y="6487"/>
                  </a:lnTo>
                  <a:lnTo>
                    <a:pt x="13413" y="6592"/>
                  </a:lnTo>
                  <a:lnTo>
                    <a:pt x="13497" y="6592"/>
                  </a:lnTo>
                  <a:lnTo>
                    <a:pt x="13497" y="6529"/>
                  </a:lnTo>
                  <a:lnTo>
                    <a:pt x="13476" y="6466"/>
                  </a:lnTo>
                  <a:lnTo>
                    <a:pt x="13518" y="6383"/>
                  </a:lnTo>
                  <a:lnTo>
                    <a:pt x="13518" y="6341"/>
                  </a:lnTo>
                  <a:lnTo>
                    <a:pt x="13538" y="6278"/>
                  </a:lnTo>
                  <a:lnTo>
                    <a:pt x="13518" y="6236"/>
                  </a:lnTo>
                  <a:lnTo>
                    <a:pt x="13580" y="6173"/>
                  </a:lnTo>
                  <a:lnTo>
                    <a:pt x="13643" y="6236"/>
                  </a:lnTo>
                  <a:lnTo>
                    <a:pt x="13727" y="6236"/>
                  </a:lnTo>
                  <a:lnTo>
                    <a:pt x="13769" y="6278"/>
                  </a:lnTo>
                  <a:lnTo>
                    <a:pt x="13831" y="6362"/>
                  </a:lnTo>
                  <a:lnTo>
                    <a:pt x="13852" y="6529"/>
                  </a:lnTo>
                  <a:lnTo>
                    <a:pt x="13852" y="6655"/>
                  </a:lnTo>
                  <a:lnTo>
                    <a:pt x="13915" y="6738"/>
                  </a:lnTo>
                  <a:lnTo>
                    <a:pt x="13936" y="6969"/>
                  </a:lnTo>
                  <a:lnTo>
                    <a:pt x="13999" y="7115"/>
                  </a:lnTo>
                  <a:lnTo>
                    <a:pt x="14020" y="7199"/>
                  </a:lnTo>
                  <a:lnTo>
                    <a:pt x="14041" y="7261"/>
                  </a:lnTo>
                  <a:lnTo>
                    <a:pt x="14041" y="7303"/>
                  </a:lnTo>
                  <a:lnTo>
                    <a:pt x="14062" y="7366"/>
                  </a:lnTo>
                  <a:lnTo>
                    <a:pt x="14103" y="7387"/>
                  </a:lnTo>
                  <a:lnTo>
                    <a:pt x="14103" y="7303"/>
                  </a:lnTo>
                  <a:lnTo>
                    <a:pt x="14124" y="7199"/>
                  </a:lnTo>
                  <a:lnTo>
                    <a:pt x="14166" y="7220"/>
                  </a:lnTo>
                  <a:lnTo>
                    <a:pt x="14250" y="7199"/>
                  </a:lnTo>
                  <a:lnTo>
                    <a:pt x="14292" y="6989"/>
                  </a:lnTo>
                  <a:lnTo>
                    <a:pt x="14271" y="6885"/>
                  </a:lnTo>
                  <a:lnTo>
                    <a:pt x="14292" y="6759"/>
                  </a:lnTo>
                  <a:lnTo>
                    <a:pt x="14271" y="6592"/>
                  </a:lnTo>
                  <a:lnTo>
                    <a:pt x="14417" y="6592"/>
                  </a:lnTo>
                  <a:lnTo>
                    <a:pt x="14417" y="6383"/>
                  </a:lnTo>
                  <a:lnTo>
                    <a:pt x="14417" y="6257"/>
                  </a:lnTo>
                  <a:lnTo>
                    <a:pt x="14354" y="5964"/>
                  </a:lnTo>
                  <a:lnTo>
                    <a:pt x="14459" y="5964"/>
                  </a:lnTo>
                  <a:lnTo>
                    <a:pt x="14564" y="6006"/>
                  </a:lnTo>
                  <a:lnTo>
                    <a:pt x="14731" y="6006"/>
                  </a:lnTo>
                  <a:lnTo>
                    <a:pt x="14794" y="5797"/>
                  </a:lnTo>
                  <a:lnTo>
                    <a:pt x="14857" y="5546"/>
                  </a:lnTo>
                  <a:lnTo>
                    <a:pt x="14982" y="5232"/>
                  </a:lnTo>
                  <a:lnTo>
                    <a:pt x="14857" y="5190"/>
                  </a:lnTo>
                  <a:lnTo>
                    <a:pt x="14857" y="5085"/>
                  </a:lnTo>
                  <a:lnTo>
                    <a:pt x="15003" y="4813"/>
                  </a:lnTo>
                  <a:lnTo>
                    <a:pt x="15087" y="4583"/>
                  </a:lnTo>
                  <a:lnTo>
                    <a:pt x="15045" y="4541"/>
                  </a:lnTo>
                  <a:lnTo>
                    <a:pt x="15066" y="4374"/>
                  </a:lnTo>
                  <a:lnTo>
                    <a:pt x="15254" y="4081"/>
                  </a:lnTo>
                  <a:lnTo>
                    <a:pt x="15380" y="4039"/>
                  </a:lnTo>
                  <a:lnTo>
                    <a:pt x="15505" y="3872"/>
                  </a:lnTo>
                  <a:lnTo>
                    <a:pt x="15568" y="3725"/>
                  </a:lnTo>
                  <a:lnTo>
                    <a:pt x="15777" y="3663"/>
                  </a:lnTo>
                  <a:lnTo>
                    <a:pt x="15924" y="3558"/>
                  </a:lnTo>
                  <a:lnTo>
                    <a:pt x="16007" y="3642"/>
                  </a:lnTo>
                  <a:lnTo>
                    <a:pt x="16133" y="3704"/>
                  </a:lnTo>
                  <a:lnTo>
                    <a:pt x="16112" y="3600"/>
                  </a:lnTo>
                  <a:lnTo>
                    <a:pt x="16112" y="3432"/>
                  </a:lnTo>
                  <a:lnTo>
                    <a:pt x="16217" y="3328"/>
                  </a:lnTo>
                  <a:lnTo>
                    <a:pt x="16196" y="3244"/>
                  </a:lnTo>
                  <a:lnTo>
                    <a:pt x="16154" y="3223"/>
                  </a:lnTo>
                  <a:lnTo>
                    <a:pt x="16091" y="3119"/>
                  </a:lnTo>
                  <a:lnTo>
                    <a:pt x="15987" y="3077"/>
                  </a:lnTo>
                  <a:lnTo>
                    <a:pt x="15903" y="3119"/>
                  </a:lnTo>
                  <a:lnTo>
                    <a:pt x="15777" y="3098"/>
                  </a:lnTo>
                  <a:lnTo>
                    <a:pt x="15735" y="2993"/>
                  </a:lnTo>
                  <a:lnTo>
                    <a:pt x="15840" y="2888"/>
                  </a:lnTo>
                  <a:lnTo>
                    <a:pt x="15840" y="2805"/>
                  </a:lnTo>
                  <a:lnTo>
                    <a:pt x="15777" y="2700"/>
                  </a:lnTo>
                  <a:lnTo>
                    <a:pt x="15735" y="2616"/>
                  </a:lnTo>
                  <a:lnTo>
                    <a:pt x="15673" y="2658"/>
                  </a:lnTo>
                  <a:lnTo>
                    <a:pt x="15589" y="2658"/>
                  </a:lnTo>
                  <a:lnTo>
                    <a:pt x="15526" y="2575"/>
                  </a:lnTo>
                  <a:lnTo>
                    <a:pt x="15610" y="2407"/>
                  </a:lnTo>
                  <a:lnTo>
                    <a:pt x="15589" y="2365"/>
                  </a:lnTo>
                  <a:lnTo>
                    <a:pt x="15505" y="2365"/>
                  </a:lnTo>
                  <a:lnTo>
                    <a:pt x="15463" y="2282"/>
                  </a:lnTo>
                  <a:lnTo>
                    <a:pt x="15380" y="2261"/>
                  </a:lnTo>
                  <a:lnTo>
                    <a:pt x="15108" y="2407"/>
                  </a:lnTo>
                  <a:lnTo>
                    <a:pt x="15150" y="2512"/>
                  </a:lnTo>
                  <a:lnTo>
                    <a:pt x="15066" y="2575"/>
                  </a:lnTo>
                  <a:lnTo>
                    <a:pt x="14857" y="2491"/>
                  </a:lnTo>
                  <a:lnTo>
                    <a:pt x="14689" y="2554"/>
                  </a:lnTo>
                  <a:lnTo>
                    <a:pt x="14585" y="2386"/>
                  </a:lnTo>
                  <a:lnTo>
                    <a:pt x="14459" y="2491"/>
                  </a:lnTo>
                  <a:lnTo>
                    <a:pt x="14375" y="2491"/>
                  </a:lnTo>
                  <a:lnTo>
                    <a:pt x="14375" y="2616"/>
                  </a:lnTo>
                  <a:lnTo>
                    <a:pt x="14271" y="2784"/>
                  </a:lnTo>
                  <a:lnTo>
                    <a:pt x="14041" y="2826"/>
                  </a:lnTo>
                  <a:lnTo>
                    <a:pt x="13936" y="2867"/>
                  </a:lnTo>
                  <a:lnTo>
                    <a:pt x="13831" y="2972"/>
                  </a:lnTo>
                  <a:lnTo>
                    <a:pt x="13769" y="3098"/>
                  </a:lnTo>
                  <a:lnTo>
                    <a:pt x="13685" y="3119"/>
                  </a:lnTo>
                  <a:lnTo>
                    <a:pt x="13685" y="3202"/>
                  </a:lnTo>
                  <a:lnTo>
                    <a:pt x="13580" y="3181"/>
                  </a:lnTo>
                  <a:lnTo>
                    <a:pt x="13497" y="3223"/>
                  </a:lnTo>
                  <a:lnTo>
                    <a:pt x="13434" y="3391"/>
                  </a:lnTo>
                  <a:lnTo>
                    <a:pt x="13329" y="3391"/>
                  </a:lnTo>
                  <a:lnTo>
                    <a:pt x="13120" y="3432"/>
                  </a:lnTo>
                  <a:lnTo>
                    <a:pt x="13057" y="3432"/>
                  </a:lnTo>
                  <a:lnTo>
                    <a:pt x="13015" y="3600"/>
                  </a:lnTo>
                  <a:lnTo>
                    <a:pt x="13015" y="3704"/>
                  </a:lnTo>
                  <a:lnTo>
                    <a:pt x="13204" y="3767"/>
                  </a:lnTo>
                  <a:lnTo>
                    <a:pt x="13204" y="3935"/>
                  </a:lnTo>
                  <a:lnTo>
                    <a:pt x="13204" y="4039"/>
                  </a:lnTo>
                  <a:lnTo>
                    <a:pt x="12974" y="4123"/>
                  </a:lnTo>
                  <a:lnTo>
                    <a:pt x="12806" y="4081"/>
                  </a:lnTo>
                  <a:lnTo>
                    <a:pt x="12597" y="4144"/>
                  </a:lnTo>
                  <a:lnTo>
                    <a:pt x="12492" y="4081"/>
                  </a:lnTo>
                  <a:lnTo>
                    <a:pt x="12367" y="4123"/>
                  </a:lnTo>
                  <a:lnTo>
                    <a:pt x="12262" y="4248"/>
                  </a:lnTo>
                  <a:lnTo>
                    <a:pt x="12116" y="4248"/>
                  </a:lnTo>
                  <a:lnTo>
                    <a:pt x="11823" y="4081"/>
                  </a:lnTo>
                  <a:lnTo>
                    <a:pt x="11739" y="4144"/>
                  </a:lnTo>
                  <a:lnTo>
                    <a:pt x="11530" y="4123"/>
                  </a:lnTo>
                  <a:lnTo>
                    <a:pt x="11425" y="3935"/>
                  </a:lnTo>
                  <a:lnTo>
                    <a:pt x="11488" y="3830"/>
                  </a:lnTo>
                  <a:lnTo>
                    <a:pt x="11488" y="3704"/>
                  </a:lnTo>
                  <a:lnTo>
                    <a:pt x="11383" y="3621"/>
                  </a:lnTo>
                  <a:lnTo>
                    <a:pt x="11341" y="3453"/>
                  </a:lnTo>
                  <a:lnTo>
                    <a:pt x="11300" y="3349"/>
                  </a:lnTo>
                  <a:lnTo>
                    <a:pt x="11153" y="3349"/>
                  </a:lnTo>
                  <a:lnTo>
                    <a:pt x="11069" y="3453"/>
                  </a:lnTo>
                  <a:lnTo>
                    <a:pt x="11028" y="3453"/>
                  </a:lnTo>
                  <a:lnTo>
                    <a:pt x="11090" y="3600"/>
                  </a:lnTo>
                  <a:lnTo>
                    <a:pt x="11028" y="3851"/>
                  </a:lnTo>
                  <a:lnTo>
                    <a:pt x="11132" y="4081"/>
                  </a:lnTo>
                  <a:lnTo>
                    <a:pt x="11090" y="4353"/>
                  </a:lnTo>
                  <a:lnTo>
                    <a:pt x="10756" y="4437"/>
                  </a:lnTo>
                  <a:lnTo>
                    <a:pt x="10505" y="4290"/>
                  </a:lnTo>
                  <a:lnTo>
                    <a:pt x="10400" y="4374"/>
                  </a:lnTo>
                  <a:lnTo>
                    <a:pt x="9919" y="4186"/>
                  </a:lnTo>
                  <a:lnTo>
                    <a:pt x="9709" y="4186"/>
                  </a:lnTo>
                  <a:lnTo>
                    <a:pt x="9584" y="4248"/>
                  </a:lnTo>
                  <a:lnTo>
                    <a:pt x="9291" y="4165"/>
                  </a:lnTo>
                  <a:lnTo>
                    <a:pt x="9124" y="4039"/>
                  </a:lnTo>
                  <a:lnTo>
                    <a:pt x="9103" y="3872"/>
                  </a:lnTo>
                  <a:lnTo>
                    <a:pt x="8810" y="3830"/>
                  </a:lnTo>
                  <a:lnTo>
                    <a:pt x="8517" y="3914"/>
                  </a:lnTo>
                  <a:lnTo>
                    <a:pt x="8412" y="3830"/>
                  </a:lnTo>
                  <a:lnTo>
                    <a:pt x="8140" y="3830"/>
                  </a:lnTo>
                  <a:lnTo>
                    <a:pt x="7952" y="3725"/>
                  </a:lnTo>
                  <a:lnTo>
                    <a:pt x="7784" y="3725"/>
                  </a:lnTo>
                  <a:lnTo>
                    <a:pt x="7680" y="3642"/>
                  </a:lnTo>
                  <a:lnTo>
                    <a:pt x="7450" y="3600"/>
                  </a:lnTo>
                  <a:lnTo>
                    <a:pt x="7261" y="3391"/>
                  </a:lnTo>
                  <a:lnTo>
                    <a:pt x="7010" y="3202"/>
                  </a:lnTo>
                  <a:lnTo>
                    <a:pt x="6801" y="3139"/>
                  </a:lnTo>
                  <a:lnTo>
                    <a:pt x="6717" y="3077"/>
                  </a:lnTo>
                  <a:lnTo>
                    <a:pt x="6613" y="3077"/>
                  </a:lnTo>
                  <a:lnTo>
                    <a:pt x="6508" y="2993"/>
                  </a:lnTo>
                  <a:lnTo>
                    <a:pt x="6383" y="2972"/>
                  </a:lnTo>
                  <a:lnTo>
                    <a:pt x="6362" y="2826"/>
                  </a:lnTo>
                  <a:lnTo>
                    <a:pt x="6487" y="2616"/>
                  </a:lnTo>
                  <a:lnTo>
                    <a:pt x="6487" y="2449"/>
                  </a:lnTo>
                  <a:lnTo>
                    <a:pt x="6571" y="2135"/>
                  </a:lnTo>
                  <a:lnTo>
                    <a:pt x="6571" y="1926"/>
                  </a:lnTo>
                  <a:lnTo>
                    <a:pt x="6529" y="1947"/>
                  </a:lnTo>
                  <a:lnTo>
                    <a:pt x="6508" y="1842"/>
                  </a:lnTo>
                  <a:lnTo>
                    <a:pt x="6404" y="1842"/>
                  </a:lnTo>
                  <a:lnTo>
                    <a:pt x="6320" y="1675"/>
                  </a:lnTo>
                  <a:lnTo>
                    <a:pt x="6257" y="1654"/>
                  </a:lnTo>
                  <a:lnTo>
                    <a:pt x="6152" y="1549"/>
                  </a:lnTo>
                  <a:lnTo>
                    <a:pt x="6006" y="1528"/>
                  </a:lnTo>
                  <a:lnTo>
                    <a:pt x="5964" y="1445"/>
                  </a:lnTo>
                  <a:lnTo>
                    <a:pt x="5839" y="1445"/>
                  </a:lnTo>
                  <a:lnTo>
                    <a:pt x="5755" y="1549"/>
                  </a:lnTo>
                  <a:lnTo>
                    <a:pt x="5629" y="1507"/>
                  </a:lnTo>
                  <a:lnTo>
                    <a:pt x="5587" y="1361"/>
                  </a:lnTo>
                  <a:lnTo>
                    <a:pt x="5546" y="1361"/>
                  </a:lnTo>
                  <a:lnTo>
                    <a:pt x="5546" y="1256"/>
                  </a:lnTo>
                  <a:lnTo>
                    <a:pt x="5462" y="1152"/>
                  </a:lnTo>
                  <a:lnTo>
                    <a:pt x="5399" y="1131"/>
                  </a:lnTo>
                  <a:lnTo>
                    <a:pt x="5441" y="1047"/>
                  </a:lnTo>
                  <a:lnTo>
                    <a:pt x="5378" y="943"/>
                  </a:lnTo>
                  <a:lnTo>
                    <a:pt x="5399" y="712"/>
                  </a:lnTo>
                  <a:lnTo>
                    <a:pt x="5253" y="629"/>
                  </a:lnTo>
                  <a:lnTo>
                    <a:pt x="5232" y="566"/>
                  </a:lnTo>
                  <a:lnTo>
                    <a:pt x="5211" y="482"/>
                  </a:lnTo>
                  <a:lnTo>
                    <a:pt x="4960" y="357"/>
                  </a:lnTo>
                  <a:lnTo>
                    <a:pt x="4813" y="357"/>
                  </a:lnTo>
                  <a:lnTo>
                    <a:pt x="4751" y="189"/>
                  </a:lnTo>
                  <a:lnTo>
                    <a:pt x="4604" y="106"/>
                  </a:lnTo>
                  <a:lnTo>
                    <a:pt x="4437" y="210"/>
                  </a:lnTo>
                  <a:lnTo>
                    <a:pt x="412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0" name="Google Shape;3640;p60"/>
            <p:cNvSpPr/>
            <p:nvPr/>
          </p:nvSpPr>
          <p:spPr>
            <a:xfrm>
              <a:off x="4286244" y="2933329"/>
              <a:ext cx="56823" cy="29034"/>
            </a:xfrm>
            <a:custGeom>
              <a:avLst/>
              <a:gdLst/>
              <a:ahLst/>
              <a:cxnLst/>
              <a:rect l="l" t="t" r="r" b="b"/>
              <a:pathLst>
                <a:path w="4772" h="2553" extrusionOk="0">
                  <a:moveTo>
                    <a:pt x="231" y="0"/>
                  </a:moveTo>
                  <a:lnTo>
                    <a:pt x="210" y="42"/>
                  </a:lnTo>
                  <a:lnTo>
                    <a:pt x="210" y="251"/>
                  </a:lnTo>
                  <a:lnTo>
                    <a:pt x="126" y="565"/>
                  </a:lnTo>
                  <a:lnTo>
                    <a:pt x="126" y="732"/>
                  </a:lnTo>
                  <a:lnTo>
                    <a:pt x="1" y="942"/>
                  </a:lnTo>
                  <a:lnTo>
                    <a:pt x="22" y="1088"/>
                  </a:lnTo>
                  <a:lnTo>
                    <a:pt x="147" y="1109"/>
                  </a:lnTo>
                  <a:lnTo>
                    <a:pt x="252" y="1193"/>
                  </a:lnTo>
                  <a:lnTo>
                    <a:pt x="356" y="1193"/>
                  </a:lnTo>
                  <a:lnTo>
                    <a:pt x="440" y="1255"/>
                  </a:lnTo>
                  <a:lnTo>
                    <a:pt x="649" y="1318"/>
                  </a:lnTo>
                  <a:lnTo>
                    <a:pt x="900" y="1507"/>
                  </a:lnTo>
                  <a:lnTo>
                    <a:pt x="1089" y="1716"/>
                  </a:lnTo>
                  <a:lnTo>
                    <a:pt x="1319" y="1758"/>
                  </a:lnTo>
                  <a:lnTo>
                    <a:pt x="1423" y="1841"/>
                  </a:lnTo>
                  <a:lnTo>
                    <a:pt x="1591" y="1841"/>
                  </a:lnTo>
                  <a:lnTo>
                    <a:pt x="1779" y="1946"/>
                  </a:lnTo>
                  <a:lnTo>
                    <a:pt x="2051" y="1946"/>
                  </a:lnTo>
                  <a:lnTo>
                    <a:pt x="2156" y="2030"/>
                  </a:lnTo>
                  <a:lnTo>
                    <a:pt x="2449" y="1946"/>
                  </a:lnTo>
                  <a:lnTo>
                    <a:pt x="2742" y="1988"/>
                  </a:lnTo>
                  <a:lnTo>
                    <a:pt x="2763" y="2155"/>
                  </a:lnTo>
                  <a:lnTo>
                    <a:pt x="2930" y="2281"/>
                  </a:lnTo>
                  <a:lnTo>
                    <a:pt x="3223" y="2364"/>
                  </a:lnTo>
                  <a:lnTo>
                    <a:pt x="3348" y="2302"/>
                  </a:lnTo>
                  <a:lnTo>
                    <a:pt x="3558" y="2302"/>
                  </a:lnTo>
                  <a:lnTo>
                    <a:pt x="4039" y="2490"/>
                  </a:lnTo>
                  <a:lnTo>
                    <a:pt x="4144" y="2406"/>
                  </a:lnTo>
                  <a:lnTo>
                    <a:pt x="4395" y="2553"/>
                  </a:lnTo>
                  <a:lnTo>
                    <a:pt x="4729" y="2469"/>
                  </a:lnTo>
                  <a:lnTo>
                    <a:pt x="4771" y="2197"/>
                  </a:lnTo>
                  <a:lnTo>
                    <a:pt x="4667" y="1967"/>
                  </a:lnTo>
                  <a:lnTo>
                    <a:pt x="4729" y="1716"/>
                  </a:lnTo>
                  <a:lnTo>
                    <a:pt x="4667" y="1569"/>
                  </a:lnTo>
                  <a:lnTo>
                    <a:pt x="4562" y="1569"/>
                  </a:lnTo>
                  <a:lnTo>
                    <a:pt x="4416" y="1632"/>
                  </a:lnTo>
                  <a:lnTo>
                    <a:pt x="4353" y="1611"/>
                  </a:lnTo>
                  <a:lnTo>
                    <a:pt x="4206" y="1653"/>
                  </a:lnTo>
                  <a:lnTo>
                    <a:pt x="4123" y="1632"/>
                  </a:lnTo>
                  <a:lnTo>
                    <a:pt x="3997" y="1465"/>
                  </a:lnTo>
                  <a:lnTo>
                    <a:pt x="3830" y="1402"/>
                  </a:lnTo>
                  <a:lnTo>
                    <a:pt x="3788" y="1255"/>
                  </a:lnTo>
                  <a:lnTo>
                    <a:pt x="3662" y="1193"/>
                  </a:lnTo>
                  <a:lnTo>
                    <a:pt x="3453" y="1193"/>
                  </a:lnTo>
                  <a:lnTo>
                    <a:pt x="3348" y="1297"/>
                  </a:lnTo>
                  <a:lnTo>
                    <a:pt x="3202" y="1318"/>
                  </a:lnTo>
                  <a:lnTo>
                    <a:pt x="3139" y="1402"/>
                  </a:lnTo>
                  <a:lnTo>
                    <a:pt x="2972" y="1318"/>
                  </a:lnTo>
                  <a:lnTo>
                    <a:pt x="2867" y="1339"/>
                  </a:lnTo>
                  <a:lnTo>
                    <a:pt x="2825" y="1193"/>
                  </a:lnTo>
                  <a:lnTo>
                    <a:pt x="2846" y="942"/>
                  </a:lnTo>
                  <a:lnTo>
                    <a:pt x="2700" y="942"/>
                  </a:lnTo>
                  <a:lnTo>
                    <a:pt x="2532" y="1004"/>
                  </a:lnTo>
                  <a:lnTo>
                    <a:pt x="2365" y="879"/>
                  </a:lnTo>
                  <a:lnTo>
                    <a:pt x="2365" y="711"/>
                  </a:lnTo>
                  <a:lnTo>
                    <a:pt x="2239" y="628"/>
                  </a:lnTo>
                  <a:lnTo>
                    <a:pt x="2114" y="628"/>
                  </a:lnTo>
                  <a:lnTo>
                    <a:pt x="2093" y="586"/>
                  </a:lnTo>
                  <a:lnTo>
                    <a:pt x="2009" y="628"/>
                  </a:lnTo>
                  <a:lnTo>
                    <a:pt x="2009" y="816"/>
                  </a:lnTo>
                  <a:lnTo>
                    <a:pt x="1947" y="837"/>
                  </a:lnTo>
                  <a:lnTo>
                    <a:pt x="1905" y="711"/>
                  </a:lnTo>
                  <a:lnTo>
                    <a:pt x="1800" y="586"/>
                  </a:lnTo>
                  <a:lnTo>
                    <a:pt x="1737" y="523"/>
                  </a:lnTo>
                  <a:lnTo>
                    <a:pt x="1612" y="460"/>
                  </a:lnTo>
                  <a:lnTo>
                    <a:pt x="1486" y="460"/>
                  </a:lnTo>
                  <a:lnTo>
                    <a:pt x="1319" y="272"/>
                  </a:lnTo>
                  <a:lnTo>
                    <a:pt x="1214" y="209"/>
                  </a:lnTo>
                  <a:lnTo>
                    <a:pt x="1089" y="209"/>
                  </a:lnTo>
                  <a:lnTo>
                    <a:pt x="1047" y="147"/>
                  </a:lnTo>
                  <a:lnTo>
                    <a:pt x="838" y="63"/>
                  </a:lnTo>
                  <a:lnTo>
                    <a:pt x="670" y="84"/>
                  </a:lnTo>
                  <a:lnTo>
                    <a:pt x="607" y="188"/>
                  </a:lnTo>
                  <a:lnTo>
                    <a:pt x="545" y="167"/>
                  </a:lnTo>
                  <a:lnTo>
                    <a:pt x="440" y="167"/>
                  </a:lnTo>
                  <a:lnTo>
                    <a:pt x="377" y="84"/>
                  </a:lnTo>
                  <a:lnTo>
                    <a:pt x="23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1" name="Google Shape;3641;p60"/>
            <p:cNvSpPr/>
            <p:nvPr/>
          </p:nvSpPr>
          <p:spPr>
            <a:xfrm>
              <a:off x="4155440" y="2884541"/>
              <a:ext cx="95439" cy="100431"/>
            </a:xfrm>
            <a:custGeom>
              <a:avLst/>
              <a:gdLst/>
              <a:ahLst/>
              <a:cxnLst/>
              <a:rect l="l" t="t" r="r" b="b"/>
              <a:pathLst>
                <a:path w="8015" h="8831" extrusionOk="0">
                  <a:moveTo>
                    <a:pt x="5901" y="1"/>
                  </a:moveTo>
                  <a:lnTo>
                    <a:pt x="5713" y="105"/>
                  </a:lnTo>
                  <a:lnTo>
                    <a:pt x="5587" y="252"/>
                  </a:lnTo>
                  <a:lnTo>
                    <a:pt x="5441" y="252"/>
                  </a:lnTo>
                  <a:lnTo>
                    <a:pt x="5315" y="377"/>
                  </a:lnTo>
                  <a:lnTo>
                    <a:pt x="5232" y="482"/>
                  </a:lnTo>
                  <a:lnTo>
                    <a:pt x="5462" y="838"/>
                  </a:lnTo>
                  <a:lnTo>
                    <a:pt x="5483" y="1110"/>
                  </a:lnTo>
                  <a:lnTo>
                    <a:pt x="5232" y="1444"/>
                  </a:lnTo>
                  <a:lnTo>
                    <a:pt x="5357" y="1570"/>
                  </a:lnTo>
                  <a:lnTo>
                    <a:pt x="5357" y="1737"/>
                  </a:lnTo>
                  <a:lnTo>
                    <a:pt x="5190" y="1968"/>
                  </a:lnTo>
                  <a:lnTo>
                    <a:pt x="4981" y="1968"/>
                  </a:lnTo>
                  <a:lnTo>
                    <a:pt x="4771" y="1884"/>
                  </a:lnTo>
                  <a:lnTo>
                    <a:pt x="4646" y="1968"/>
                  </a:lnTo>
                  <a:lnTo>
                    <a:pt x="4709" y="2135"/>
                  </a:lnTo>
                  <a:lnTo>
                    <a:pt x="4834" y="2198"/>
                  </a:lnTo>
                  <a:lnTo>
                    <a:pt x="4876" y="2365"/>
                  </a:lnTo>
                  <a:lnTo>
                    <a:pt x="4855" y="2449"/>
                  </a:lnTo>
                  <a:lnTo>
                    <a:pt x="4730" y="2512"/>
                  </a:lnTo>
                  <a:lnTo>
                    <a:pt x="4604" y="2553"/>
                  </a:lnTo>
                  <a:lnTo>
                    <a:pt x="4562" y="2616"/>
                  </a:lnTo>
                  <a:lnTo>
                    <a:pt x="4541" y="2825"/>
                  </a:lnTo>
                  <a:lnTo>
                    <a:pt x="4499" y="2972"/>
                  </a:lnTo>
                  <a:lnTo>
                    <a:pt x="4499" y="3035"/>
                  </a:lnTo>
                  <a:lnTo>
                    <a:pt x="4457" y="3097"/>
                  </a:lnTo>
                  <a:lnTo>
                    <a:pt x="4499" y="3328"/>
                  </a:lnTo>
                  <a:lnTo>
                    <a:pt x="4395" y="3537"/>
                  </a:lnTo>
                  <a:lnTo>
                    <a:pt x="4248" y="3390"/>
                  </a:lnTo>
                  <a:lnTo>
                    <a:pt x="4206" y="3390"/>
                  </a:lnTo>
                  <a:lnTo>
                    <a:pt x="4185" y="3453"/>
                  </a:lnTo>
                  <a:lnTo>
                    <a:pt x="4039" y="3453"/>
                  </a:lnTo>
                  <a:lnTo>
                    <a:pt x="3997" y="3411"/>
                  </a:lnTo>
                  <a:lnTo>
                    <a:pt x="3830" y="3432"/>
                  </a:lnTo>
                  <a:lnTo>
                    <a:pt x="3809" y="3495"/>
                  </a:lnTo>
                  <a:lnTo>
                    <a:pt x="3600" y="3662"/>
                  </a:lnTo>
                  <a:lnTo>
                    <a:pt x="3683" y="3704"/>
                  </a:lnTo>
                  <a:lnTo>
                    <a:pt x="3621" y="3767"/>
                  </a:lnTo>
                  <a:lnTo>
                    <a:pt x="3411" y="3872"/>
                  </a:lnTo>
                  <a:lnTo>
                    <a:pt x="3349" y="3830"/>
                  </a:lnTo>
                  <a:lnTo>
                    <a:pt x="3202" y="3851"/>
                  </a:lnTo>
                  <a:lnTo>
                    <a:pt x="3160" y="3934"/>
                  </a:lnTo>
                  <a:lnTo>
                    <a:pt x="3139" y="4039"/>
                  </a:lnTo>
                  <a:lnTo>
                    <a:pt x="3035" y="4060"/>
                  </a:lnTo>
                  <a:lnTo>
                    <a:pt x="2951" y="4165"/>
                  </a:lnTo>
                  <a:lnTo>
                    <a:pt x="2951" y="4332"/>
                  </a:lnTo>
                  <a:lnTo>
                    <a:pt x="2993" y="4499"/>
                  </a:lnTo>
                  <a:lnTo>
                    <a:pt x="2993" y="4646"/>
                  </a:lnTo>
                  <a:lnTo>
                    <a:pt x="3035" y="4750"/>
                  </a:lnTo>
                  <a:lnTo>
                    <a:pt x="3035" y="4855"/>
                  </a:lnTo>
                  <a:lnTo>
                    <a:pt x="2784" y="4960"/>
                  </a:lnTo>
                  <a:lnTo>
                    <a:pt x="2574" y="4960"/>
                  </a:lnTo>
                  <a:lnTo>
                    <a:pt x="2407" y="4981"/>
                  </a:lnTo>
                  <a:lnTo>
                    <a:pt x="2093" y="4981"/>
                  </a:lnTo>
                  <a:lnTo>
                    <a:pt x="1905" y="5022"/>
                  </a:lnTo>
                  <a:lnTo>
                    <a:pt x="1821" y="5106"/>
                  </a:lnTo>
                  <a:lnTo>
                    <a:pt x="1633" y="5085"/>
                  </a:lnTo>
                  <a:lnTo>
                    <a:pt x="1465" y="5127"/>
                  </a:lnTo>
                  <a:lnTo>
                    <a:pt x="775" y="5169"/>
                  </a:lnTo>
                  <a:lnTo>
                    <a:pt x="1" y="4918"/>
                  </a:lnTo>
                  <a:lnTo>
                    <a:pt x="273" y="5336"/>
                  </a:lnTo>
                  <a:lnTo>
                    <a:pt x="356" y="5483"/>
                  </a:lnTo>
                  <a:lnTo>
                    <a:pt x="524" y="5629"/>
                  </a:lnTo>
                  <a:lnTo>
                    <a:pt x="649" y="5713"/>
                  </a:lnTo>
                  <a:lnTo>
                    <a:pt x="691" y="5755"/>
                  </a:lnTo>
                  <a:lnTo>
                    <a:pt x="880" y="5797"/>
                  </a:lnTo>
                  <a:lnTo>
                    <a:pt x="984" y="5818"/>
                  </a:lnTo>
                  <a:lnTo>
                    <a:pt x="1005" y="5901"/>
                  </a:lnTo>
                  <a:lnTo>
                    <a:pt x="1172" y="5901"/>
                  </a:lnTo>
                  <a:lnTo>
                    <a:pt x="1172" y="6110"/>
                  </a:lnTo>
                  <a:lnTo>
                    <a:pt x="1214" y="6236"/>
                  </a:lnTo>
                  <a:lnTo>
                    <a:pt x="1214" y="6382"/>
                  </a:lnTo>
                  <a:lnTo>
                    <a:pt x="1256" y="6487"/>
                  </a:lnTo>
                  <a:lnTo>
                    <a:pt x="1403" y="6466"/>
                  </a:lnTo>
                  <a:lnTo>
                    <a:pt x="1528" y="6571"/>
                  </a:lnTo>
                  <a:lnTo>
                    <a:pt x="1570" y="6801"/>
                  </a:lnTo>
                  <a:lnTo>
                    <a:pt x="1486" y="6885"/>
                  </a:lnTo>
                  <a:lnTo>
                    <a:pt x="1319" y="6843"/>
                  </a:lnTo>
                  <a:lnTo>
                    <a:pt x="1068" y="6906"/>
                  </a:lnTo>
                  <a:lnTo>
                    <a:pt x="984" y="6968"/>
                  </a:lnTo>
                  <a:lnTo>
                    <a:pt x="838" y="7052"/>
                  </a:lnTo>
                  <a:lnTo>
                    <a:pt x="754" y="7157"/>
                  </a:lnTo>
                  <a:lnTo>
                    <a:pt x="796" y="7261"/>
                  </a:lnTo>
                  <a:lnTo>
                    <a:pt x="691" y="7387"/>
                  </a:lnTo>
                  <a:lnTo>
                    <a:pt x="754" y="7512"/>
                  </a:lnTo>
                  <a:lnTo>
                    <a:pt x="733" y="7722"/>
                  </a:lnTo>
                  <a:lnTo>
                    <a:pt x="733" y="7805"/>
                  </a:lnTo>
                  <a:lnTo>
                    <a:pt x="796" y="7805"/>
                  </a:lnTo>
                  <a:lnTo>
                    <a:pt x="796" y="7889"/>
                  </a:lnTo>
                  <a:lnTo>
                    <a:pt x="859" y="7910"/>
                  </a:lnTo>
                  <a:lnTo>
                    <a:pt x="1005" y="7805"/>
                  </a:lnTo>
                  <a:lnTo>
                    <a:pt x="1131" y="7805"/>
                  </a:lnTo>
                  <a:lnTo>
                    <a:pt x="1172" y="7847"/>
                  </a:lnTo>
                  <a:lnTo>
                    <a:pt x="1193" y="7826"/>
                  </a:lnTo>
                  <a:lnTo>
                    <a:pt x="1298" y="7784"/>
                  </a:lnTo>
                  <a:lnTo>
                    <a:pt x="1403" y="7784"/>
                  </a:lnTo>
                  <a:lnTo>
                    <a:pt x="1465" y="7805"/>
                  </a:lnTo>
                  <a:lnTo>
                    <a:pt x="1570" y="7784"/>
                  </a:lnTo>
                  <a:lnTo>
                    <a:pt x="1696" y="7784"/>
                  </a:lnTo>
                  <a:lnTo>
                    <a:pt x="1717" y="7722"/>
                  </a:lnTo>
                  <a:lnTo>
                    <a:pt x="1779" y="7638"/>
                  </a:lnTo>
                  <a:lnTo>
                    <a:pt x="1884" y="7722"/>
                  </a:lnTo>
                  <a:lnTo>
                    <a:pt x="1947" y="7722"/>
                  </a:lnTo>
                  <a:lnTo>
                    <a:pt x="1989" y="7701"/>
                  </a:lnTo>
                  <a:lnTo>
                    <a:pt x="2030" y="7701"/>
                  </a:lnTo>
                  <a:lnTo>
                    <a:pt x="2051" y="7784"/>
                  </a:lnTo>
                  <a:lnTo>
                    <a:pt x="2156" y="7784"/>
                  </a:lnTo>
                  <a:lnTo>
                    <a:pt x="2240" y="7826"/>
                  </a:lnTo>
                  <a:lnTo>
                    <a:pt x="2323" y="7826"/>
                  </a:lnTo>
                  <a:lnTo>
                    <a:pt x="2449" y="7701"/>
                  </a:lnTo>
                  <a:lnTo>
                    <a:pt x="2616" y="7701"/>
                  </a:lnTo>
                  <a:lnTo>
                    <a:pt x="2700" y="7722"/>
                  </a:lnTo>
                  <a:lnTo>
                    <a:pt x="2784" y="7680"/>
                  </a:lnTo>
                  <a:lnTo>
                    <a:pt x="2867" y="7680"/>
                  </a:lnTo>
                  <a:lnTo>
                    <a:pt x="2888" y="7617"/>
                  </a:lnTo>
                  <a:lnTo>
                    <a:pt x="2951" y="7638"/>
                  </a:lnTo>
                  <a:lnTo>
                    <a:pt x="3097" y="7680"/>
                  </a:lnTo>
                  <a:lnTo>
                    <a:pt x="3223" y="7617"/>
                  </a:lnTo>
                  <a:lnTo>
                    <a:pt x="3411" y="7617"/>
                  </a:lnTo>
                  <a:lnTo>
                    <a:pt x="3558" y="7722"/>
                  </a:lnTo>
                  <a:lnTo>
                    <a:pt x="3579" y="7847"/>
                  </a:lnTo>
                  <a:lnTo>
                    <a:pt x="3579" y="7931"/>
                  </a:lnTo>
                  <a:lnTo>
                    <a:pt x="3579" y="7952"/>
                  </a:lnTo>
                  <a:lnTo>
                    <a:pt x="3558" y="7952"/>
                  </a:lnTo>
                  <a:lnTo>
                    <a:pt x="3558" y="8014"/>
                  </a:lnTo>
                  <a:lnTo>
                    <a:pt x="3662" y="8014"/>
                  </a:lnTo>
                  <a:lnTo>
                    <a:pt x="3809" y="7931"/>
                  </a:lnTo>
                  <a:lnTo>
                    <a:pt x="3809" y="8056"/>
                  </a:lnTo>
                  <a:lnTo>
                    <a:pt x="3934" y="8203"/>
                  </a:lnTo>
                  <a:lnTo>
                    <a:pt x="3997" y="8412"/>
                  </a:lnTo>
                  <a:lnTo>
                    <a:pt x="3997" y="8433"/>
                  </a:lnTo>
                  <a:lnTo>
                    <a:pt x="3997" y="8517"/>
                  </a:lnTo>
                  <a:lnTo>
                    <a:pt x="3934" y="8538"/>
                  </a:lnTo>
                  <a:lnTo>
                    <a:pt x="4039" y="8538"/>
                  </a:lnTo>
                  <a:lnTo>
                    <a:pt x="4081" y="8663"/>
                  </a:lnTo>
                  <a:lnTo>
                    <a:pt x="4353" y="8663"/>
                  </a:lnTo>
                  <a:lnTo>
                    <a:pt x="4541" y="8747"/>
                  </a:lnTo>
                  <a:lnTo>
                    <a:pt x="4541" y="8831"/>
                  </a:lnTo>
                  <a:lnTo>
                    <a:pt x="4625" y="8768"/>
                  </a:lnTo>
                  <a:lnTo>
                    <a:pt x="4646" y="8621"/>
                  </a:lnTo>
                  <a:lnTo>
                    <a:pt x="4750" y="8538"/>
                  </a:lnTo>
                  <a:lnTo>
                    <a:pt x="4834" y="8517"/>
                  </a:lnTo>
                  <a:lnTo>
                    <a:pt x="4876" y="8370"/>
                  </a:lnTo>
                  <a:lnTo>
                    <a:pt x="4960" y="8412"/>
                  </a:lnTo>
                  <a:lnTo>
                    <a:pt x="5064" y="8349"/>
                  </a:lnTo>
                  <a:lnTo>
                    <a:pt x="5462" y="8370"/>
                  </a:lnTo>
                  <a:lnTo>
                    <a:pt x="5692" y="8266"/>
                  </a:lnTo>
                  <a:lnTo>
                    <a:pt x="5755" y="8224"/>
                  </a:lnTo>
                  <a:lnTo>
                    <a:pt x="5880" y="8203"/>
                  </a:lnTo>
                  <a:lnTo>
                    <a:pt x="5880" y="8203"/>
                  </a:lnTo>
                  <a:lnTo>
                    <a:pt x="5818" y="8266"/>
                  </a:lnTo>
                  <a:lnTo>
                    <a:pt x="5880" y="8349"/>
                  </a:lnTo>
                  <a:lnTo>
                    <a:pt x="6006" y="8266"/>
                  </a:lnTo>
                  <a:lnTo>
                    <a:pt x="6110" y="8224"/>
                  </a:lnTo>
                  <a:lnTo>
                    <a:pt x="6069" y="8161"/>
                  </a:lnTo>
                  <a:lnTo>
                    <a:pt x="6090" y="8098"/>
                  </a:lnTo>
                  <a:lnTo>
                    <a:pt x="5964" y="7722"/>
                  </a:lnTo>
                  <a:lnTo>
                    <a:pt x="5838" y="7575"/>
                  </a:lnTo>
                  <a:lnTo>
                    <a:pt x="5880" y="7491"/>
                  </a:lnTo>
                  <a:lnTo>
                    <a:pt x="5797" y="7429"/>
                  </a:lnTo>
                  <a:lnTo>
                    <a:pt x="5692" y="7429"/>
                  </a:lnTo>
                  <a:lnTo>
                    <a:pt x="5483" y="7303"/>
                  </a:lnTo>
                  <a:lnTo>
                    <a:pt x="5462" y="7094"/>
                  </a:lnTo>
                  <a:lnTo>
                    <a:pt x="5483" y="6968"/>
                  </a:lnTo>
                  <a:lnTo>
                    <a:pt x="5399" y="6780"/>
                  </a:lnTo>
                  <a:lnTo>
                    <a:pt x="5294" y="6780"/>
                  </a:lnTo>
                  <a:lnTo>
                    <a:pt x="5232" y="6801"/>
                  </a:lnTo>
                  <a:lnTo>
                    <a:pt x="5085" y="6759"/>
                  </a:lnTo>
                  <a:lnTo>
                    <a:pt x="4981" y="6780"/>
                  </a:lnTo>
                  <a:lnTo>
                    <a:pt x="4981" y="6634"/>
                  </a:lnTo>
                  <a:lnTo>
                    <a:pt x="5085" y="6382"/>
                  </a:lnTo>
                  <a:lnTo>
                    <a:pt x="5169" y="6362"/>
                  </a:lnTo>
                  <a:lnTo>
                    <a:pt x="5315" y="6152"/>
                  </a:lnTo>
                  <a:lnTo>
                    <a:pt x="5357" y="6048"/>
                  </a:lnTo>
                  <a:lnTo>
                    <a:pt x="5462" y="6006"/>
                  </a:lnTo>
                  <a:lnTo>
                    <a:pt x="5546" y="5943"/>
                  </a:lnTo>
                  <a:lnTo>
                    <a:pt x="5671" y="6006"/>
                  </a:lnTo>
                  <a:lnTo>
                    <a:pt x="5692" y="6110"/>
                  </a:lnTo>
                  <a:lnTo>
                    <a:pt x="5776" y="6131"/>
                  </a:lnTo>
                  <a:lnTo>
                    <a:pt x="5985" y="6006"/>
                  </a:lnTo>
                  <a:lnTo>
                    <a:pt x="6299" y="6006"/>
                  </a:lnTo>
                  <a:lnTo>
                    <a:pt x="6487" y="5797"/>
                  </a:lnTo>
                  <a:lnTo>
                    <a:pt x="6592" y="5441"/>
                  </a:lnTo>
                  <a:lnTo>
                    <a:pt x="6843" y="5273"/>
                  </a:lnTo>
                  <a:lnTo>
                    <a:pt x="6926" y="5127"/>
                  </a:lnTo>
                  <a:lnTo>
                    <a:pt x="6947" y="4960"/>
                  </a:lnTo>
                  <a:lnTo>
                    <a:pt x="7052" y="4771"/>
                  </a:lnTo>
                  <a:lnTo>
                    <a:pt x="7261" y="4667"/>
                  </a:lnTo>
                  <a:lnTo>
                    <a:pt x="7324" y="4541"/>
                  </a:lnTo>
                  <a:lnTo>
                    <a:pt x="7324" y="4437"/>
                  </a:lnTo>
                  <a:lnTo>
                    <a:pt x="7240" y="4374"/>
                  </a:lnTo>
                  <a:lnTo>
                    <a:pt x="7387" y="4185"/>
                  </a:lnTo>
                  <a:lnTo>
                    <a:pt x="7491" y="4123"/>
                  </a:lnTo>
                  <a:lnTo>
                    <a:pt x="7491" y="3976"/>
                  </a:lnTo>
                  <a:lnTo>
                    <a:pt x="7554" y="3704"/>
                  </a:lnTo>
                  <a:lnTo>
                    <a:pt x="7470" y="3495"/>
                  </a:lnTo>
                  <a:lnTo>
                    <a:pt x="7450" y="3432"/>
                  </a:lnTo>
                  <a:lnTo>
                    <a:pt x="7638" y="3244"/>
                  </a:lnTo>
                  <a:lnTo>
                    <a:pt x="7743" y="3223"/>
                  </a:lnTo>
                  <a:lnTo>
                    <a:pt x="7847" y="3139"/>
                  </a:lnTo>
                  <a:lnTo>
                    <a:pt x="7910" y="3139"/>
                  </a:lnTo>
                  <a:lnTo>
                    <a:pt x="8015" y="3035"/>
                  </a:lnTo>
                  <a:lnTo>
                    <a:pt x="8015" y="2909"/>
                  </a:lnTo>
                  <a:lnTo>
                    <a:pt x="7868" y="2867"/>
                  </a:lnTo>
                  <a:lnTo>
                    <a:pt x="7743" y="2909"/>
                  </a:lnTo>
                  <a:lnTo>
                    <a:pt x="7554" y="2888"/>
                  </a:lnTo>
                  <a:lnTo>
                    <a:pt x="7491" y="2721"/>
                  </a:lnTo>
                  <a:lnTo>
                    <a:pt x="7282" y="2658"/>
                  </a:lnTo>
                  <a:lnTo>
                    <a:pt x="7073" y="2595"/>
                  </a:lnTo>
                  <a:lnTo>
                    <a:pt x="6864" y="2407"/>
                  </a:lnTo>
                  <a:lnTo>
                    <a:pt x="6843" y="2240"/>
                  </a:lnTo>
                  <a:lnTo>
                    <a:pt x="6738" y="1863"/>
                  </a:lnTo>
                  <a:lnTo>
                    <a:pt x="6634" y="1675"/>
                  </a:lnTo>
                  <a:lnTo>
                    <a:pt x="6634" y="1507"/>
                  </a:lnTo>
                  <a:lnTo>
                    <a:pt x="6738" y="1465"/>
                  </a:lnTo>
                  <a:lnTo>
                    <a:pt x="6738" y="1340"/>
                  </a:lnTo>
                  <a:lnTo>
                    <a:pt x="6885" y="1235"/>
                  </a:lnTo>
                  <a:lnTo>
                    <a:pt x="6885" y="1110"/>
                  </a:lnTo>
                  <a:lnTo>
                    <a:pt x="6738" y="1047"/>
                  </a:lnTo>
                  <a:lnTo>
                    <a:pt x="6717" y="921"/>
                  </a:lnTo>
                  <a:lnTo>
                    <a:pt x="6550" y="838"/>
                  </a:lnTo>
                  <a:lnTo>
                    <a:pt x="6403" y="712"/>
                  </a:lnTo>
                  <a:lnTo>
                    <a:pt x="6278" y="566"/>
                  </a:lnTo>
                  <a:lnTo>
                    <a:pt x="6173" y="608"/>
                  </a:lnTo>
                  <a:lnTo>
                    <a:pt x="6090" y="628"/>
                  </a:lnTo>
                  <a:lnTo>
                    <a:pt x="6006" y="566"/>
                  </a:lnTo>
                  <a:lnTo>
                    <a:pt x="5985" y="315"/>
                  </a:lnTo>
                  <a:lnTo>
                    <a:pt x="6236" y="147"/>
                  </a:lnTo>
                  <a:lnTo>
                    <a:pt x="6215" y="64"/>
                  </a:lnTo>
                  <a:lnTo>
                    <a:pt x="6027" y="84"/>
                  </a:lnTo>
                  <a:lnTo>
                    <a:pt x="590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2" name="Google Shape;3642;p60"/>
            <p:cNvSpPr/>
            <p:nvPr/>
          </p:nvSpPr>
          <p:spPr>
            <a:xfrm>
              <a:off x="4148462" y="2870746"/>
              <a:ext cx="91200" cy="72579"/>
            </a:xfrm>
            <a:custGeom>
              <a:avLst/>
              <a:gdLst/>
              <a:ahLst/>
              <a:cxnLst/>
              <a:rect l="l" t="t" r="r" b="b"/>
              <a:pathLst>
                <a:path w="7659" h="6382" extrusionOk="0">
                  <a:moveTo>
                    <a:pt x="5295" y="0"/>
                  </a:moveTo>
                  <a:lnTo>
                    <a:pt x="5232" y="105"/>
                  </a:lnTo>
                  <a:lnTo>
                    <a:pt x="5211" y="272"/>
                  </a:lnTo>
                  <a:lnTo>
                    <a:pt x="5127" y="335"/>
                  </a:lnTo>
                  <a:lnTo>
                    <a:pt x="5106" y="419"/>
                  </a:lnTo>
                  <a:lnTo>
                    <a:pt x="5127" y="565"/>
                  </a:lnTo>
                  <a:lnTo>
                    <a:pt x="5043" y="691"/>
                  </a:lnTo>
                  <a:lnTo>
                    <a:pt x="4918" y="691"/>
                  </a:lnTo>
                  <a:lnTo>
                    <a:pt x="4897" y="649"/>
                  </a:lnTo>
                  <a:lnTo>
                    <a:pt x="4834" y="649"/>
                  </a:lnTo>
                  <a:lnTo>
                    <a:pt x="4792" y="691"/>
                  </a:lnTo>
                  <a:lnTo>
                    <a:pt x="4667" y="732"/>
                  </a:lnTo>
                  <a:lnTo>
                    <a:pt x="4667" y="837"/>
                  </a:lnTo>
                  <a:lnTo>
                    <a:pt x="4709" y="879"/>
                  </a:lnTo>
                  <a:lnTo>
                    <a:pt x="4709" y="963"/>
                  </a:lnTo>
                  <a:lnTo>
                    <a:pt x="4520" y="942"/>
                  </a:lnTo>
                  <a:lnTo>
                    <a:pt x="4458" y="858"/>
                  </a:lnTo>
                  <a:lnTo>
                    <a:pt x="4395" y="837"/>
                  </a:lnTo>
                  <a:lnTo>
                    <a:pt x="4332" y="879"/>
                  </a:lnTo>
                  <a:lnTo>
                    <a:pt x="4269" y="900"/>
                  </a:lnTo>
                  <a:lnTo>
                    <a:pt x="4207" y="984"/>
                  </a:lnTo>
                  <a:lnTo>
                    <a:pt x="4081" y="1067"/>
                  </a:lnTo>
                  <a:lnTo>
                    <a:pt x="3893" y="1088"/>
                  </a:lnTo>
                  <a:lnTo>
                    <a:pt x="3788" y="1067"/>
                  </a:lnTo>
                  <a:lnTo>
                    <a:pt x="3683" y="900"/>
                  </a:lnTo>
                  <a:lnTo>
                    <a:pt x="3579" y="879"/>
                  </a:lnTo>
                  <a:lnTo>
                    <a:pt x="3474" y="984"/>
                  </a:lnTo>
                  <a:lnTo>
                    <a:pt x="3411" y="984"/>
                  </a:lnTo>
                  <a:lnTo>
                    <a:pt x="3328" y="879"/>
                  </a:lnTo>
                  <a:lnTo>
                    <a:pt x="3223" y="795"/>
                  </a:lnTo>
                  <a:lnTo>
                    <a:pt x="3014" y="858"/>
                  </a:lnTo>
                  <a:lnTo>
                    <a:pt x="2993" y="837"/>
                  </a:lnTo>
                  <a:lnTo>
                    <a:pt x="2847" y="858"/>
                  </a:lnTo>
                  <a:lnTo>
                    <a:pt x="2742" y="774"/>
                  </a:lnTo>
                  <a:lnTo>
                    <a:pt x="2595" y="837"/>
                  </a:lnTo>
                  <a:lnTo>
                    <a:pt x="2428" y="942"/>
                  </a:lnTo>
                  <a:lnTo>
                    <a:pt x="2386" y="942"/>
                  </a:lnTo>
                  <a:lnTo>
                    <a:pt x="2219" y="984"/>
                  </a:lnTo>
                  <a:lnTo>
                    <a:pt x="2177" y="1046"/>
                  </a:lnTo>
                  <a:lnTo>
                    <a:pt x="2114" y="1067"/>
                  </a:lnTo>
                  <a:lnTo>
                    <a:pt x="2093" y="1109"/>
                  </a:lnTo>
                  <a:lnTo>
                    <a:pt x="2156" y="1172"/>
                  </a:lnTo>
                  <a:lnTo>
                    <a:pt x="2156" y="1297"/>
                  </a:lnTo>
                  <a:lnTo>
                    <a:pt x="2010" y="1423"/>
                  </a:lnTo>
                  <a:lnTo>
                    <a:pt x="2010" y="1590"/>
                  </a:lnTo>
                  <a:lnTo>
                    <a:pt x="1989" y="1716"/>
                  </a:lnTo>
                  <a:lnTo>
                    <a:pt x="1884" y="1737"/>
                  </a:lnTo>
                  <a:lnTo>
                    <a:pt x="1800" y="1821"/>
                  </a:lnTo>
                  <a:lnTo>
                    <a:pt x="1779" y="1883"/>
                  </a:lnTo>
                  <a:lnTo>
                    <a:pt x="1570" y="1925"/>
                  </a:lnTo>
                  <a:lnTo>
                    <a:pt x="1382" y="2030"/>
                  </a:lnTo>
                  <a:lnTo>
                    <a:pt x="1424" y="2113"/>
                  </a:lnTo>
                  <a:lnTo>
                    <a:pt x="1340" y="2155"/>
                  </a:lnTo>
                  <a:lnTo>
                    <a:pt x="1319" y="2239"/>
                  </a:lnTo>
                  <a:lnTo>
                    <a:pt x="1235" y="2344"/>
                  </a:lnTo>
                  <a:lnTo>
                    <a:pt x="1068" y="2365"/>
                  </a:lnTo>
                  <a:lnTo>
                    <a:pt x="1026" y="2427"/>
                  </a:lnTo>
                  <a:lnTo>
                    <a:pt x="963" y="2365"/>
                  </a:lnTo>
                  <a:lnTo>
                    <a:pt x="922" y="2302"/>
                  </a:lnTo>
                  <a:lnTo>
                    <a:pt x="796" y="2197"/>
                  </a:lnTo>
                  <a:lnTo>
                    <a:pt x="712" y="2197"/>
                  </a:lnTo>
                  <a:lnTo>
                    <a:pt x="629" y="2260"/>
                  </a:lnTo>
                  <a:lnTo>
                    <a:pt x="524" y="2260"/>
                  </a:lnTo>
                  <a:lnTo>
                    <a:pt x="440" y="2197"/>
                  </a:lnTo>
                  <a:lnTo>
                    <a:pt x="315" y="2155"/>
                  </a:lnTo>
                  <a:lnTo>
                    <a:pt x="273" y="2197"/>
                  </a:lnTo>
                  <a:lnTo>
                    <a:pt x="273" y="2365"/>
                  </a:lnTo>
                  <a:lnTo>
                    <a:pt x="273" y="2448"/>
                  </a:lnTo>
                  <a:lnTo>
                    <a:pt x="210" y="2532"/>
                  </a:lnTo>
                  <a:lnTo>
                    <a:pt x="294" y="2637"/>
                  </a:lnTo>
                  <a:lnTo>
                    <a:pt x="273" y="2657"/>
                  </a:lnTo>
                  <a:lnTo>
                    <a:pt x="273" y="2741"/>
                  </a:lnTo>
                  <a:lnTo>
                    <a:pt x="126" y="2846"/>
                  </a:lnTo>
                  <a:lnTo>
                    <a:pt x="1" y="2867"/>
                  </a:lnTo>
                  <a:lnTo>
                    <a:pt x="64" y="2950"/>
                  </a:lnTo>
                  <a:lnTo>
                    <a:pt x="168" y="3034"/>
                  </a:lnTo>
                  <a:lnTo>
                    <a:pt x="22" y="3181"/>
                  </a:lnTo>
                  <a:lnTo>
                    <a:pt x="85" y="3181"/>
                  </a:lnTo>
                  <a:lnTo>
                    <a:pt x="106" y="3390"/>
                  </a:lnTo>
                  <a:lnTo>
                    <a:pt x="106" y="3515"/>
                  </a:lnTo>
                  <a:lnTo>
                    <a:pt x="294" y="3557"/>
                  </a:lnTo>
                  <a:lnTo>
                    <a:pt x="336" y="3557"/>
                  </a:lnTo>
                  <a:lnTo>
                    <a:pt x="189" y="3787"/>
                  </a:lnTo>
                  <a:lnTo>
                    <a:pt x="126" y="3934"/>
                  </a:lnTo>
                  <a:lnTo>
                    <a:pt x="294" y="4227"/>
                  </a:lnTo>
                  <a:lnTo>
                    <a:pt x="378" y="4499"/>
                  </a:lnTo>
                  <a:lnTo>
                    <a:pt x="336" y="4562"/>
                  </a:lnTo>
                  <a:lnTo>
                    <a:pt x="398" y="4666"/>
                  </a:lnTo>
                  <a:lnTo>
                    <a:pt x="419" y="4875"/>
                  </a:lnTo>
                  <a:lnTo>
                    <a:pt x="922" y="4917"/>
                  </a:lnTo>
                  <a:lnTo>
                    <a:pt x="1005" y="5085"/>
                  </a:lnTo>
                  <a:lnTo>
                    <a:pt x="1005" y="5252"/>
                  </a:lnTo>
                  <a:lnTo>
                    <a:pt x="1047" y="5482"/>
                  </a:lnTo>
                  <a:lnTo>
                    <a:pt x="1005" y="5566"/>
                  </a:lnTo>
                  <a:lnTo>
                    <a:pt x="587" y="6131"/>
                  </a:lnTo>
                  <a:lnTo>
                    <a:pt x="1361" y="6382"/>
                  </a:lnTo>
                  <a:lnTo>
                    <a:pt x="2051" y="6340"/>
                  </a:lnTo>
                  <a:lnTo>
                    <a:pt x="2219" y="6298"/>
                  </a:lnTo>
                  <a:lnTo>
                    <a:pt x="2407" y="6319"/>
                  </a:lnTo>
                  <a:lnTo>
                    <a:pt x="2491" y="6235"/>
                  </a:lnTo>
                  <a:lnTo>
                    <a:pt x="2679" y="6194"/>
                  </a:lnTo>
                  <a:lnTo>
                    <a:pt x="2993" y="6194"/>
                  </a:lnTo>
                  <a:lnTo>
                    <a:pt x="3160" y="6173"/>
                  </a:lnTo>
                  <a:lnTo>
                    <a:pt x="3370" y="6173"/>
                  </a:lnTo>
                  <a:lnTo>
                    <a:pt x="3621" y="6068"/>
                  </a:lnTo>
                  <a:lnTo>
                    <a:pt x="3621" y="5963"/>
                  </a:lnTo>
                  <a:lnTo>
                    <a:pt x="3579" y="5859"/>
                  </a:lnTo>
                  <a:lnTo>
                    <a:pt x="3579" y="5712"/>
                  </a:lnTo>
                  <a:lnTo>
                    <a:pt x="3537" y="5545"/>
                  </a:lnTo>
                  <a:lnTo>
                    <a:pt x="3537" y="5378"/>
                  </a:lnTo>
                  <a:lnTo>
                    <a:pt x="3621" y="5273"/>
                  </a:lnTo>
                  <a:lnTo>
                    <a:pt x="3725" y="5252"/>
                  </a:lnTo>
                  <a:lnTo>
                    <a:pt x="3746" y="5147"/>
                  </a:lnTo>
                  <a:lnTo>
                    <a:pt x="3788" y="5064"/>
                  </a:lnTo>
                  <a:lnTo>
                    <a:pt x="3935" y="5043"/>
                  </a:lnTo>
                  <a:lnTo>
                    <a:pt x="3997" y="5085"/>
                  </a:lnTo>
                  <a:lnTo>
                    <a:pt x="4207" y="4980"/>
                  </a:lnTo>
                  <a:lnTo>
                    <a:pt x="4269" y="4917"/>
                  </a:lnTo>
                  <a:lnTo>
                    <a:pt x="4186" y="4875"/>
                  </a:lnTo>
                  <a:lnTo>
                    <a:pt x="4395" y="4708"/>
                  </a:lnTo>
                  <a:lnTo>
                    <a:pt x="4416" y="4645"/>
                  </a:lnTo>
                  <a:lnTo>
                    <a:pt x="4583" y="4624"/>
                  </a:lnTo>
                  <a:lnTo>
                    <a:pt x="4625" y="4666"/>
                  </a:lnTo>
                  <a:lnTo>
                    <a:pt x="4771" y="4666"/>
                  </a:lnTo>
                  <a:lnTo>
                    <a:pt x="4792" y="4603"/>
                  </a:lnTo>
                  <a:lnTo>
                    <a:pt x="4834" y="4603"/>
                  </a:lnTo>
                  <a:lnTo>
                    <a:pt x="4981" y="4750"/>
                  </a:lnTo>
                  <a:lnTo>
                    <a:pt x="5085" y="4541"/>
                  </a:lnTo>
                  <a:lnTo>
                    <a:pt x="5043" y="4310"/>
                  </a:lnTo>
                  <a:lnTo>
                    <a:pt x="5085" y="4248"/>
                  </a:lnTo>
                  <a:lnTo>
                    <a:pt x="5085" y="4185"/>
                  </a:lnTo>
                  <a:lnTo>
                    <a:pt x="5127" y="4038"/>
                  </a:lnTo>
                  <a:lnTo>
                    <a:pt x="5148" y="3829"/>
                  </a:lnTo>
                  <a:lnTo>
                    <a:pt x="5190" y="3766"/>
                  </a:lnTo>
                  <a:lnTo>
                    <a:pt x="5316" y="3725"/>
                  </a:lnTo>
                  <a:lnTo>
                    <a:pt x="5441" y="3662"/>
                  </a:lnTo>
                  <a:lnTo>
                    <a:pt x="5462" y="3578"/>
                  </a:lnTo>
                  <a:lnTo>
                    <a:pt x="5420" y="3411"/>
                  </a:lnTo>
                  <a:lnTo>
                    <a:pt x="5295" y="3348"/>
                  </a:lnTo>
                  <a:lnTo>
                    <a:pt x="5232" y="3181"/>
                  </a:lnTo>
                  <a:lnTo>
                    <a:pt x="5357" y="3097"/>
                  </a:lnTo>
                  <a:lnTo>
                    <a:pt x="5567" y="3181"/>
                  </a:lnTo>
                  <a:lnTo>
                    <a:pt x="5776" y="3181"/>
                  </a:lnTo>
                  <a:lnTo>
                    <a:pt x="5943" y="2950"/>
                  </a:lnTo>
                  <a:lnTo>
                    <a:pt x="5943" y="2783"/>
                  </a:lnTo>
                  <a:lnTo>
                    <a:pt x="5818" y="2657"/>
                  </a:lnTo>
                  <a:lnTo>
                    <a:pt x="6069" y="2323"/>
                  </a:lnTo>
                  <a:lnTo>
                    <a:pt x="6048" y="2051"/>
                  </a:lnTo>
                  <a:lnTo>
                    <a:pt x="5818" y="1695"/>
                  </a:lnTo>
                  <a:lnTo>
                    <a:pt x="5901" y="1590"/>
                  </a:lnTo>
                  <a:lnTo>
                    <a:pt x="6027" y="1465"/>
                  </a:lnTo>
                  <a:lnTo>
                    <a:pt x="6173" y="1465"/>
                  </a:lnTo>
                  <a:lnTo>
                    <a:pt x="6299" y="1318"/>
                  </a:lnTo>
                  <a:lnTo>
                    <a:pt x="6487" y="1214"/>
                  </a:lnTo>
                  <a:lnTo>
                    <a:pt x="6613" y="1297"/>
                  </a:lnTo>
                  <a:lnTo>
                    <a:pt x="6801" y="1277"/>
                  </a:lnTo>
                  <a:lnTo>
                    <a:pt x="7199" y="1172"/>
                  </a:lnTo>
                  <a:lnTo>
                    <a:pt x="7450" y="1067"/>
                  </a:lnTo>
                  <a:lnTo>
                    <a:pt x="7596" y="879"/>
                  </a:lnTo>
                  <a:lnTo>
                    <a:pt x="7471" y="858"/>
                  </a:lnTo>
                  <a:lnTo>
                    <a:pt x="7659" y="691"/>
                  </a:lnTo>
                  <a:lnTo>
                    <a:pt x="7638" y="586"/>
                  </a:lnTo>
                  <a:lnTo>
                    <a:pt x="7387" y="586"/>
                  </a:lnTo>
                  <a:lnTo>
                    <a:pt x="7324" y="691"/>
                  </a:lnTo>
                  <a:lnTo>
                    <a:pt x="7094" y="732"/>
                  </a:lnTo>
                  <a:lnTo>
                    <a:pt x="7073" y="586"/>
                  </a:lnTo>
                  <a:lnTo>
                    <a:pt x="6906" y="649"/>
                  </a:lnTo>
                  <a:lnTo>
                    <a:pt x="6655" y="795"/>
                  </a:lnTo>
                  <a:lnTo>
                    <a:pt x="6571" y="858"/>
                  </a:lnTo>
                  <a:lnTo>
                    <a:pt x="6550" y="984"/>
                  </a:lnTo>
                  <a:lnTo>
                    <a:pt x="6424" y="1067"/>
                  </a:lnTo>
                  <a:lnTo>
                    <a:pt x="6257" y="1151"/>
                  </a:lnTo>
                  <a:lnTo>
                    <a:pt x="6236" y="1193"/>
                  </a:lnTo>
                  <a:lnTo>
                    <a:pt x="6132" y="1277"/>
                  </a:lnTo>
                  <a:lnTo>
                    <a:pt x="5985" y="1277"/>
                  </a:lnTo>
                  <a:lnTo>
                    <a:pt x="5880" y="1256"/>
                  </a:lnTo>
                  <a:lnTo>
                    <a:pt x="5880" y="1172"/>
                  </a:lnTo>
                  <a:lnTo>
                    <a:pt x="5776" y="1046"/>
                  </a:lnTo>
                  <a:lnTo>
                    <a:pt x="5776" y="837"/>
                  </a:lnTo>
                  <a:lnTo>
                    <a:pt x="5755" y="691"/>
                  </a:lnTo>
                  <a:lnTo>
                    <a:pt x="5776" y="565"/>
                  </a:lnTo>
                  <a:lnTo>
                    <a:pt x="5734" y="460"/>
                  </a:lnTo>
                  <a:lnTo>
                    <a:pt x="5629" y="460"/>
                  </a:lnTo>
                  <a:lnTo>
                    <a:pt x="5608" y="356"/>
                  </a:lnTo>
                  <a:lnTo>
                    <a:pt x="5629" y="209"/>
                  </a:lnTo>
                  <a:lnTo>
                    <a:pt x="5629" y="126"/>
                  </a:lnTo>
                  <a:lnTo>
                    <a:pt x="5525" y="63"/>
                  </a:lnTo>
                  <a:lnTo>
                    <a:pt x="542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3" name="Google Shape;3643;p60"/>
            <p:cNvSpPr/>
            <p:nvPr/>
          </p:nvSpPr>
          <p:spPr>
            <a:xfrm>
              <a:off x="3884115" y="2761763"/>
              <a:ext cx="113133" cy="67348"/>
            </a:xfrm>
            <a:custGeom>
              <a:avLst/>
              <a:gdLst/>
              <a:ahLst/>
              <a:cxnLst/>
              <a:rect l="l" t="t" r="r" b="b"/>
              <a:pathLst>
                <a:path w="9501" h="5922" extrusionOk="0">
                  <a:moveTo>
                    <a:pt x="5064" y="0"/>
                  </a:moveTo>
                  <a:lnTo>
                    <a:pt x="4960" y="84"/>
                  </a:lnTo>
                  <a:lnTo>
                    <a:pt x="5002" y="209"/>
                  </a:lnTo>
                  <a:lnTo>
                    <a:pt x="4855" y="230"/>
                  </a:lnTo>
                  <a:lnTo>
                    <a:pt x="4751" y="209"/>
                  </a:lnTo>
                  <a:lnTo>
                    <a:pt x="4730" y="209"/>
                  </a:lnTo>
                  <a:lnTo>
                    <a:pt x="4500" y="272"/>
                  </a:lnTo>
                  <a:lnTo>
                    <a:pt x="4332" y="293"/>
                  </a:lnTo>
                  <a:lnTo>
                    <a:pt x="4228" y="502"/>
                  </a:lnTo>
                  <a:lnTo>
                    <a:pt x="4228" y="712"/>
                  </a:lnTo>
                  <a:lnTo>
                    <a:pt x="4102" y="712"/>
                  </a:lnTo>
                  <a:lnTo>
                    <a:pt x="3997" y="628"/>
                  </a:lnTo>
                  <a:lnTo>
                    <a:pt x="3851" y="691"/>
                  </a:lnTo>
                  <a:lnTo>
                    <a:pt x="3746" y="607"/>
                  </a:lnTo>
                  <a:lnTo>
                    <a:pt x="3642" y="628"/>
                  </a:lnTo>
                  <a:lnTo>
                    <a:pt x="3537" y="753"/>
                  </a:lnTo>
                  <a:lnTo>
                    <a:pt x="3432" y="732"/>
                  </a:lnTo>
                  <a:lnTo>
                    <a:pt x="3391" y="607"/>
                  </a:lnTo>
                  <a:lnTo>
                    <a:pt x="3244" y="607"/>
                  </a:lnTo>
                  <a:lnTo>
                    <a:pt x="3056" y="712"/>
                  </a:lnTo>
                  <a:lnTo>
                    <a:pt x="2972" y="649"/>
                  </a:lnTo>
                  <a:lnTo>
                    <a:pt x="2805" y="628"/>
                  </a:lnTo>
                  <a:lnTo>
                    <a:pt x="2763" y="691"/>
                  </a:lnTo>
                  <a:lnTo>
                    <a:pt x="2700" y="691"/>
                  </a:lnTo>
                  <a:lnTo>
                    <a:pt x="2595" y="607"/>
                  </a:lnTo>
                  <a:lnTo>
                    <a:pt x="2386" y="691"/>
                  </a:lnTo>
                  <a:lnTo>
                    <a:pt x="2344" y="628"/>
                  </a:lnTo>
                  <a:lnTo>
                    <a:pt x="2219" y="544"/>
                  </a:lnTo>
                  <a:lnTo>
                    <a:pt x="1884" y="502"/>
                  </a:lnTo>
                  <a:lnTo>
                    <a:pt x="1759" y="419"/>
                  </a:lnTo>
                  <a:lnTo>
                    <a:pt x="1675" y="419"/>
                  </a:lnTo>
                  <a:lnTo>
                    <a:pt x="1570" y="523"/>
                  </a:lnTo>
                  <a:lnTo>
                    <a:pt x="1382" y="523"/>
                  </a:lnTo>
                  <a:lnTo>
                    <a:pt x="963" y="586"/>
                  </a:lnTo>
                  <a:lnTo>
                    <a:pt x="859" y="628"/>
                  </a:lnTo>
                  <a:lnTo>
                    <a:pt x="671" y="544"/>
                  </a:lnTo>
                  <a:lnTo>
                    <a:pt x="608" y="544"/>
                  </a:lnTo>
                  <a:lnTo>
                    <a:pt x="566" y="649"/>
                  </a:lnTo>
                  <a:lnTo>
                    <a:pt x="608" y="921"/>
                  </a:lnTo>
                  <a:lnTo>
                    <a:pt x="650" y="1004"/>
                  </a:lnTo>
                  <a:lnTo>
                    <a:pt x="733" y="1151"/>
                  </a:lnTo>
                  <a:lnTo>
                    <a:pt x="859" y="1235"/>
                  </a:lnTo>
                  <a:lnTo>
                    <a:pt x="817" y="1318"/>
                  </a:lnTo>
                  <a:lnTo>
                    <a:pt x="838" y="1381"/>
                  </a:lnTo>
                  <a:lnTo>
                    <a:pt x="880" y="1465"/>
                  </a:lnTo>
                  <a:lnTo>
                    <a:pt x="838" y="1653"/>
                  </a:lnTo>
                  <a:lnTo>
                    <a:pt x="754" y="1653"/>
                  </a:lnTo>
                  <a:lnTo>
                    <a:pt x="650" y="1737"/>
                  </a:lnTo>
                  <a:lnTo>
                    <a:pt x="629" y="1904"/>
                  </a:lnTo>
                  <a:lnTo>
                    <a:pt x="252" y="2302"/>
                  </a:lnTo>
                  <a:lnTo>
                    <a:pt x="294" y="2469"/>
                  </a:lnTo>
                  <a:lnTo>
                    <a:pt x="294" y="2637"/>
                  </a:lnTo>
                  <a:lnTo>
                    <a:pt x="147" y="2616"/>
                  </a:lnTo>
                  <a:lnTo>
                    <a:pt x="43" y="2888"/>
                  </a:lnTo>
                  <a:lnTo>
                    <a:pt x="22" y="3097"/>
                  </a:lnTo>
                  <a:lnTo>
                    <a:pt x="1" y="3097"/>
                  </a:lnTo>
                  <a:lnTo>
                    <a:pt x="126" y="3222"/>
                  </a:lnTo>
                  <a:lnTo>
                    <a:pt x="294" y="3327"/>
                  </a:lnTo>
                  <a:lnTo>
                    <a:pt x="315" y="3432"/>
                  </a:lnTo>
                  <a:lnTo>
                    <a:pt x="440" y="3432"/>
                  </a:lnTo>
                  <a:lnTo>
                    <a:pt x="524" y="3348"/>
                  </a:lnTo>
                  <a:lnTo>
                    <a:pt x="629" y="3348"/>
                  </a:lnTo>
                  <a:lnTo>
                    <a:pt x="838" y="3453"/>
                  </a:lnTo>
                  <a:lnTo>
                    <a:pt x="984" y="3473"/>
                  </a:lnTo>
                  <a:lnTo>
                    <a:pt x="1152" y="3536"/>
                  </a:lnTo>
                  <a:lnTo>
                    <a:pt x="1194" y="3641"/>
                  </a:lnTo>
                  <a:lnTo>
                    <a:pt x="1340" y="3683"/>
                  </a:lnTo>
                  <a:lnTo>
                    <a:pt x="1487" y="3641"/>
                  </a:lnTo>
                  <a:lnTo>
                    <a:pt x="1612" y="3641"/>
                  </a:lnTo>
                  <a:lnTo>
                    <a:pt x="1717" y="3515"/>
                  </a:lnTo>
                  <a:lnTo>
                    <a:pt x="2114" y="3453"/>
                  </a:lnTo>
                  <a:lnTo>
                    <a:pt x="2240" y="3369"/>
                  </a:lnTo>
                  <a:lnTo>
                    <a:pt x="2386" y="3348"/>
                  </a:lnTo>
                  <a:lnTo>
                    <a:pt x="2344" y="3201"/>
                  </a:lnTo>
                  <a:lnTo>
                    <a:pt x="2386" y="3139"/>
                  </a:lnTo>
                  <a:lnTo>
                    <a:pt x="2344" y="2992"/>
                  </a:lnTo>
                  <a:lnTo>
                    <a:pt x="2428" y="3013"/>
                  </a:lnTo>
                  <a:lnTo>
                    <a:pt x="2449" y="2992"/>
                  </a:lnTo>
                  <a:lnTo>
                    <a:pt x="2554" y="3034"/>
                  </a:lnTo>
                  <a:lnTo>
                    <a:pt x="2616" y="2992"/>
                  </a:lnTo>
                  <a:lnTo>
                    <a:pt x="2742" y="2992"/>
                  </a:lnTo>
                  <a:lnTo>
                    <a:pt x="2763" y="2929"/>
                  </a:lnTo>
                  <a:lnTo>
                    <a:pt x="2867" y="3055"/>
                  </a:lnTo>
                  <a:lnTo>
                    <a:pt x="3014" y="3055"/>
                  </a:lnTo>
                  <a:lnTo>
                    <a:pt x="3181" y="3243"/>
                  </a:lnTo>
                  <a:lnTo>
                    <a:pt x="3370" y="3243"/>
                  </a:lnTo>
                  <a:lnTo>
                    <a:pt x="3391" y="3201"/>
                  </a:lnTo>
                  <a:lnTo>
                    <a:pt x="3453" y="3201"/>
                  </a:lnTo>
                  <a:lnTo>
                    <a:pt x="3642" y="3369"/>
                  </a:lnTo>
                  <a:lnTo>
                    <a:pt x="3788" y="3453"/>
                  </a:lnTo>
                  <a:lnTo>
                    <a:pt x="3809" y="3641"/>
                  </a:lnTo>
                  <a:lnTo>
                    <a:pt x="3809" y="3787"/>
                  </a:lnTo>
                  <a:lnTo>
                    <a:pt x="3956" y="3850"/>
                  </a:lnTo>
                  <a:lnTo>
                    <a:pt x="3956" y="3892"/>
                  </a:lnTo>
                  <a:lnTo>
                    <a:pt x="4102" y="4038"/>
                  </a:lnTo>
                  <a:lnTo>
                    <a:pt x="4269" y="4143"/>
                  </a:lnTo>
                  <a:lnTo>
                    <a:pt x="4290" y="4248"/>
                  </a:lnTo>
                  <a:lnTo>
                    <a:pt x="4269" y="4352"/>
                  </a:lnTo>
                  <a:lnTo>
                    <a:pt x="4332" y="4457"/>
                  </a:lnTo>
                  <a:lnTo>
                    <a:pt x="4311" y="4499"/>
                  </a:lnTo>
                  <a:lnTo>
                    <a:pt x="4123" y="4499"/>
                  </a:lnTo>
                  <a:lnTo>
                    <a:pt x="4060" y="4415"/>
                  </a:lnTo>
                  <a:lnTo>
                    <a:pt x="3893" y="4478"/>
                  </a:lnTo>
                  <a:lnTo>
                    <a:pt x="3788" y="4478"/>
                  </a:lnTo>
                  <a:lnTo>
                    <a:pt x="3767" y="4687"/>
                  </a:lnTo>
                  <a:lnTo>
                    <a:pt x="3767" y="4834"/>
                  </a:lnTo>
                  <a:lnTo>
                    <a:pt x="3704" y="4813"/>
                  </a:lnTo>
                  <a:lnTo>
                    <a:pt x="3600" y="5022"/>
                  </a:lnTo>
                  <a:lnTo>
                    <a:pt x="3600" y="5126"/>
                  </a:lnTo>
                  <a:lnTo>
                    <a:pt x="3495" y="5106"/>
                  </a:lnTo>
                  <a:lnTo>
                    <a:pt x="3432" y="5147"/>
                  </a:lnTo>
                  <a:lnTo>
                    <a:pt x="3537" y="5315"/>
                  </a:lnTo>
                  <a:lnTo>
                    <a:pt x="3684" y="5357"/>
                  </a:lnTo>
                  <a:lnTo>
                    <a:pt x="3893" y="5357"/>
                  </a:lnTo>
                  <a:lnTo>
                    <a:pt x="3976" y="5294"/>
                  </a:lnTo>
                  <a:lnTo>
                    <a:pt x="4165" y="5294"/>
                  </a:lnTo>
                  <a:lnTo>
                    <a:pt x="4269" y="5357"/>
                  </a:lnTo>
                  <a:lnTo>
                    <a:pt x="4290" y="5252"/>
                  </a:lnTo>
                  <a:lnTo>
                    <a:pt x="4228" y="5189"/>
                  </a:lnTo>
                  <a:lnTo>
                    <a:pt x="4228" y="5106"/>
                  </a:lnTo>
                  <a:lnTo>
                    <a:pt x="4228" y="5022"/>
                  </a:lnTo>
                  <a:lnTo>
                    <a:pt x="4290" y="5106"/>
                  </a:lnTo>
                  <a:lnTo>
                    <a:pt x="4374" y="5106"/>
                  </a:lnTo>
                  <a:lnTo>
                    <a:pt x="4583" y="4834"/>
                  </a:lnTo>
                  <a:lnTo>
                    <a:pt x="4541" y="4771"/>
                  </a:lnTo>
                  <a:lnTo>
                    <a:pt x="4604" y="4771"/>
                  </a:lnTo>
                  <a:lnTo>
                    <a:pt x="4730" y="4603"/>
                  </a:lnTo>
                  <a:lnTo>
                    <a:pt x="4730" y="4478"/>
                  </a:lnTo>
                  <a:lnTo>
                    <a:pt x="4813" y="4394"/>
                  </a:lnTo>
                  <a:lnTo>
                    <a:pt x="4939" y="4394"/>
                  </a:lnTo>
                  <a:lnTo>
                    <a:pt x="5064" y="4269"/>
                  </a:lnTo>
                  <a:lnTo>
                    <a:pt x="5127" y="4310"/>
                  </a:lnTo>
                  <a:lnTo>
                    <a:pt x="5127" y="4352"/>
                  </a:lnTo>
                  <a:lnTo>
                    <a:pt x="5232" y="4352"/>
                  </a:lnTo>
                  <a:lnTo>
                    <a:pt x="5274" y="4289"/>
                  </a:lnTo>
                  <a:lnTo>
                    <a:pt x="5336" y="4206"/>
                  </a:lnTo>
                  <a:lnTo>
                    <a:pt x="5357" y="4269"/>
                  </a:lnTo>
                  <a:lnTo>
                    <a:pt x="5441" y="4310"/>
                  </a:lnTo>
                  <a:lnTo>
                    <a:pt x="5525" y="4352"/>
                  </a:lnTo>
                  <a:lnTo>
                    <a:pt x="5692" y="4310"/>
                  </a:lnTo>
                  <a:lnTo>
                    <a:pt x="5567" y="4373"/>
                  </a:lnTo>
                  <a:lnTo>
                    <a:pt x="5483" y="4415"/>
                  </a:lnTo>
                  <a:lnTo>
                    <a:pt x="5378" y="4394"/>
                  </a:lnTo>
                  <a:lnTo>
                    <a:pt x="5211" y="4415"/>
                  </a:lnTo>
                  <a:lnTo>
                    <a:pt x="5064" y="4415"/>
                  </a:lnTo>
                  <a:lnTo>
                    <a:pt x="5127" y="4478"/>
                  </a:lnTo>
                  <a:lnTo>
                    <a:pt x="5336" y="4478"/>
                  </a:lnTo>
                  <a:lnTo>
                    <a:pt x="5483" y="4561"/>
                  </a:lnTo>
                  <a:lnTo>
                    <a:pt x="5462" y="4582"/>
                  </a:lnTo>
                  <a:lnTo>
                    <a:pt x="5420" y="4624"/>
                  </a:lnTo>
                  <a:lnTo>
                    <a:pt x="5483" y="4708"/>
                  </a:lnTo>
                  <a:lnTo>
                    <a:pt x="5567" y="4708"/>
                  </a:lnTo>
                  <a:lnTo>
                    <a:pt x="5671" y="4771"/>
                  </a:lnTo>
                  <a:lnTo>
                    <a:pt x="5797" y="4708"/>
                  </a:lnTo>
                  <a:lnTo>
                    <a:pt x="5943" y="4687"/>
                  </a:lnTo>
                  <a:lnTo>
                    <a:pt x="6069" y="4729"/>
                  </a:lnTo>
                  <a:lnTo>
                    <a:pt x="6173" y="4792"/>
                  </a:lnTo>
                  <a:lnTo>
                    <a:pt x="6194" y="4708"/>
                  </a:lnTo>
                  <a:lnTo>
                    <a:pt x="6257" y="4729"/>
                  </a:lnTo>
                  <a:lnTo>
                    <a:pt x="6278" y="4875"/>
                  </a:lnTo>
                  <a:lnTo>
                    <a:pt x="6362" y="4938"/>
                  </a:lnTo>
                  <a:lnTo>
                    <a:pt x="6299" y="4980"/>
                  </a:lnTo>
                  <a:lnTo>
                    <a:pt x="6111" y="5022"/>
                  </a:lnTo>
                  <a:lnTo>
                    <a:pt x="5943" y="5126"/>
                  </a:lnTo>
                  <a:lnTo>
                    <a:pt x="5797" y="5315"/>
                  </a:lnTo>
                  <a:lnTo>
                    <a:pt x="5901" y="5357"/>
                  </a:lnTo>
                  <a:lnTo>
                    <a:pt x="5985" y="5294"/>
                  </a:lnTo>
                  <a:lnTo>
                    <a:pt x="6111" y="5357"/>
                  </a:lnTo>
                  <a:lnTo>
                    <a:pt x="6173" y="5336"/>
                  </a:lnTo>
                  <a:lnTo>
                    <a:pt x="6362" y="5503"/>
                  </a:lnTo>
                  <a:lnTo>
                    <a:pt x="6383" y="5566"/>
                  </a:lnTo>
                  <a:lnTo>
                    <a:pt x="6299" y="5775"/>
                  </a:lnTo>
                  <a:lnTo>
                    <a:pt x="6278" y="5838"/>
                  </a:lnTo>
                  <a:lnTo>
                    <a:pt x="6383" y="5922"/>
                  </a:lnTo>
                  <a:lnTo>
                    <a:pt x="6592" y="5922"/>
                  </a:lnTo>
                  <a:lnTo>
                    <a:pt x="6780" y="5817"/>
                  </a:lnTo>
                  <a:lnTo>
                    <a:pt x="7031" y="5629"/>
                  </a:lnTo>
                  <a:lnTo>
                    <a:pt x="7220" y="5629"/>
                  </a:lnTo>
                  <a:lnTo>
                    <a:pt x="7324" y="5503"/>
                  </a:lnTo>
                  <a:lnTo>
                    <a:pt x="7450" y="5419"/>
                  </a:lnTo>
                  <a:lnTo>
                    <a:pt x="7680" y="5440"/>
                  </a:lnTo>
                  <a:lnTo>
                    <a:pt x="7889" y="5440"/>
                  </a:lnTo>
                  <a:lnTo>
                    <a:pt x="7952" y="5336"/>
                  </a:lnTo>
                  <a:lnTo>
                    <a:pt x="7889" y="5231"/>
                  </a:lnTo>
                  <a:lnTo>
                    <a:pt x="7952" y="5210"/>
                  </a:lnTo>
                  <a:lnTo>
                    <a:pt x="7994" y="5126"/>
                  </a:lnTo>
                  <a:lnTo>
                    <a:pt x="7847" y="5106"/>
                  </a:lnTo>
                  <a:lnTo>
                    <a:pt x="7659" y="5126"/>
                  </a:lnTo>
                  <a:lnTo>
                    <a:pt x="7638" y="5252"/>
                  </a:lnTo>
                  <a:lnTo>
                    <a:pt x="7513" y="5189"/>
                  </a:lnTo>
                  <a:lnTo>
                    <a:pt x="7450" y="5189"/>
                  </a:lnTo>
                  <a:lnTo>
                    <a:pt x="7345" y="5294"/>
                  </a:lnTo>
                  <a:lnTo>
                    <a:pt x="7303" y="5252"/>
                  </a:lnTo>
                  <a:lnTo>
                    <a:pt x="7010" y="4938"/>
                  </a:lnTo>
                  <a:lnTo>
                    <a:pt x="6948" y="4813"/>
                  </a:lnTo>
                  <a:lnTo>
                    <a:pt x="6885" y="4687"/>
                  </a:lnTo>
                  <a:lnTo>
                    <a:pt x="6822" y="4708"/>
                  </a:lnTo>
                  <a:lnTo>
                    <a:pt x="6885" y="4875"/>
                  </a:lnTo>
                  <a:lnTo>
                    <a:pt x="7094" y="5106"/>
                  </a:lnTo>
                  <a:lnTo>
                    <a:pt x="7261" y="5294"/>
                  </a:lnTo>
                  <a:lnTo>
                    <a:pt x="7220" y="5315"/>
                  </a:lnTo>
                  <a:lnTo>
                    <a:pt x="7094" y="5294"/>
                  </a:lnTo>
                  <a:lnTo>
                    <a:pt x="7031" y="5210"/>
                  </a:lnTo>
                  <a:lnTo>
                    <a:pt x="7010" y="5085"/>
                  </a:lnTo>
                  <a:lnTo>
                    <a:pt x="6927" y="5043"/>
                  </a:lnTo>
                  <a:lnTo>
                    <a:pt x="6885" y="5106"/>
                  </a:lnTo>
                  <a:lnTo>
                    <a:pt x="6885" y="5022"/>
                  </a:lnTo>
                  <a:lnTo>
                    <a:pt x="6822" y="5022"/>
                  </a:lnTo>
                  <a:lnTo>
                    <a:pt x="6780" y="5043"/>
                  </a:lnTo>
                  <a:lnTo>
                    <a:pt x="6780" y="5001"/>
                  </a:lnTo>
                  <a:lnTo>
                    <a:pt x="6822" y="4917"/>
                  </a:lnTo>
                  <a:lnTo>
                    <a:pt x="6801" y="4875"/>
                  </a:lnTo>
                  <a:lnTo>
                    <a:pt x="6717" y="4896"/>
                  </a:lnTo>
                  <a:lnTo>
                    <a:pt x="6676" y="4834"/>
                  </a:lnTo>
                  <a:lnTo>
                    <a:pt x="6592" y="4771"/>
                  </a:lnTo>
                  <a:lnTo>
                    <a:pt x="6404" y="4792"/>
                  </a:lnTo>
                  <a:lnTo>
                    <a:pt x="6320" y="4729"/>
                  </a:lnTo>
                  <a:lnTo>
                    <a:pt x="6362" y="4687"/>
                  </a:lnTo>
                  <a:lnTo>
                    <a:pt x="6487" y="4708"/>
                  </a:lnTo>
                  <a:lnTo>
                    <a:pt x="6529" y="4624"/>
                  </a:lnTo>
                  <a:lnTo>
                    <a:pt x="6634" y="4708"/>
                  </a:lnTo>
                  <a:lnTo>
                    <a:pt x="6738" y="4708"/>
                  </a:lnTo>
                  <a:lnTo>
                    <a:pt x="6780" y="4624"/>
                  </a:lnTo>
                  <a:lnTo>
                    <a:pt x="6885" y="4603"/>
                  </a:lnTo>
                  <a:lnTo>
                    <a:pt x="7052" y="4415"/>
                  </a:lnTo>
                  <a:lnTo>
                    <a:pt x="7052" y="4373"/>
                  </a:lnTo>
                  <a:lnTo>
                    <a:pt x="7136" y="4394"/>
                  </a:lnTo>
                  <a:lnTo>
                    <a:pt x="7136" y="4457"/>
                  </a:lnTo>
                  <a:lnTo>
                    <a:pt x="7031" y="4582"/>
                  </a:lnTo>
                  <a:lnTo>
                    <a:pt x="6989" y="4603"/>
                  </a:lnTo>
                  <a:lnTo>
                    <a:pt x="7010" y="4666"/>
                  </a:lnTo>
                  <a:lnTo>
                    <a:pt x="7094" y="4624"/>
                  </a:lnTo>
                  <a:lnTo>
                    <a:pt x="7220" y="4457"/>
                  </a:lnTo>
                  <a:lnTo>
                    <a:pt x="7241" y="4373"/>
                  </a:lnTo>
                  <a:lnTo>
                    <a:pt x="7157" y="4289"/>
                  </a:lnTo>
                  <a:lnTo>
                    <a:pt x="7136" y="4248"/>
                  </a:lnTo>
                  <a:lnTo>
                    <a:pt x="7199" y="4206"/>
                  </a:lnTo>
                  <a:lnTo>
                    <a:pt x="7261" y="4352"/>
                  </a:lnTo>
                  <a:lnTo>
                    <a:pt x="7345" y="4373"/>
                  </a:lnTo>
                  <a:lnTo>
                    <a:pt x="7450" y="4289"/>
                  </a:lnTo>
                  <a:lnTo>
                    <a:pt x="7617" y="4310"/>
                  </a:lnTo>
                  <a:lnTo>
                    <a:pt x="7722" y="4248"/>
                  </a:lnTo>
                  <a:lnTo>
                    <a:pt x="7868" y="4248"/>
                  </a:lnTo>
                  <a:lnTo>
                    <a:pt x="7973" y="4101"/>
                  </a:lnTo>
                  <a:lnTo>
                    <a:pt x="8057" y="4038"/>
                  </a:lnTo>
                  <a:lnTo>
                    <a:pt x="8182" y="4038"/>
                  </a:lnTo>
                  <a:lnTo>
                    <a:pt x="8203" y="3934"/>
                  </a:lnTo>
                  <a:lnTo>
                    <a:pt x="8287" y="3871"/>
                  </a:lnTo>
                  <a:lnTo>
                    <a:pt x="8454" y="3871"/>
                  </a:lnTo>
                  <a:lnTo>
                    <a:pt x="8580" y="3829"/>
                  </a:lnTo>
                  <a:lnTo>
                    <a:pt x="8663" y="3829"/>
                  </a:lnTo>
                  <a:lnTo>
                    <a:pt x="8663" y="3892"/>
                  </a:lnTo>
                  <a:lnTo>
                    <a:pt x="8768" y="3850"/>
                  </a:lnTo>
                  <a:lnTo>
                    <a:pt x="8789" y="3578"/>
                  </a:lnTo>
                  <a:lnTo>
                    <a:pt x="8873" y="3557"/>
                  </a:lnTo>
                  <a:lnTo>
                    <a:pt x="8998" y="3348"/>
                  </a:lnTo>
                  <a:lnTo>
                    <a:pt x="9291" y="3327"/>
                  </a:lnTo>
                  <a:lnTo>
                    <a:pt x="9396" y="3243"/>
                  </a:lnTo>
                  <a:lnTo>
                    <a:pt x="9354" y="3118"/>
                  </a:lnTo>
                  <a:lnTo>
                    <a:pt x="9438" y="2909"/>
                  </a:lnTo>
                  <a:lnTo>
                    <a:pt x="9417" y="2720"/>
                  </a:lnTo>
                  <a:lnTo>
                    <a:pt x="9228" y="2616"/>
                  </a:lnTo>
                  <a:lnTo>
                    <a:pt x="9291" y="2365"/>
                  </a:lnTo>
                  <a:lnTo>
                    <a:pt x="9396" y="2323"/>
                  </a:lnTo>
                  <a:lnTo>
                    <a:pt x="9500" y="2197"/>
                  </a:lnTo>
                  <a:lnTo>
                    <a:pt x="9500" y="2072"/>
                  </a:lnTo>
                  <a:lnTo>
                    <a:pt x="9417" y="2009"/>
                  </a:lnTo>
                  <a:lnTo>
                    <a:pt x="9354" y="1883"/>
                  </a:lnTo>
                  <a:lnTo>
                    <a:pt x="9291" y="1967"/>
                  </a:lnTo>
                  <a:lnTo>
                    <a:pt x="9103" y="1946"/>
                  </a:lnTo>
                  <a:lnTo>
                    <a:pt x="8935" y="1841"/>
                  </a:lnTo>
                  <a:lnTo>
                    <a:pt x="8810" y="1862"/>
                  </a:lnTo>
                  <a:lnTo>
                    <a:pt x="8705" y="1800"/>
                  </a:lnTo>
                  <a:lnTo>
                    <a:pt x="8559" y="1779"/>
                  </a:lnTo>
                  <a:lnTo>
                    <a:pt x="8349" y="1758"/>
                  </a:lnTo>
                  <a:lnTo>
                    <a:pt x="8266" y="1841"/>
                  </a:lnTo>
                  <a:lnTo>
                    <a:pt x="8203" y="1695"/>
                  </a:lnTo>
                  <a:lnTo>
                    <a:pt x="8057" y="1590"/>
                  </a:lnTo>
                  <a:lnTo>
                    <a:pt x="7931" y="1318"/>
                  </a:lnTo>
                  <a:lnTo>
                    <a:pt x="7826" y="1339"/>
                  </a:lnTo>
                  <a:lnTo>
                    <a:pt x="7638" y="1465"/>
                  </a:lnTo>
                  <a:lnTo>
                    <a:pt x="7513" y="1444"/>
                  </a:lnTo>
                  <a:lnTo>
                    <a:pt x="7366" y="1486"/>
                  </a:lnTo>
                  <a:lnTo>
                    <a:pt x="7220" y="1423"/>
                  </a:lnTo>
                  <a:lnTo>
                    <a:pt x="7115" y="1528"/>
                  </a:lnTo>
                  <a:lnTo>
                    <a:pt x="6843" y="1256"/>
                  </a:lnTo>
                  <a:lnTo>
                    <a:pt x="6780" y="1067"/>
                  </a:lnTo>
                  <a:lnTo>
                    <a:pt x="6780" y="921"/>
                  </a:lnTo>
                  <a:lnTo>
                    <a:pt x="6676" y="921"/>
                  </a:lnTo>
                  <a:lnTo>
                    <a:pt x="6676" y="795"/>
                  </a:lnTo>
                  <a:lnTo>
                    <a:pt x="6529" y="691"/>
                  </a:lnTo>
                  <a:lnTo>
                    <a:pt x="6215" y="732"/>
                  </a:lnTo>
                  <a:lnTo>
                    <a:pt x="6069" y="523"/>
                  </a:lnTo>
                  <a:lnTo>
                    <a:pt x="6111" y="398"/>
                  </a:lnTo>
                  <a:lnTo>
                    <a:pt x="6006" y="293"/>
                  </a:lnTo>
                  <a:lnTo>
                    <a:pt x="5901" y="21"/>
                  </a:lnTo>
                  <a:lnTo>
                    <a:pt x="5776" y="21"/>
                  </a:lnTo>
                  <a:lnTo>
                    <a:pt x="5650" y="105"/>
                  </a:lnTo>
                  <a:lnTo>
                    <a:pt x="5357" y="105"/>
                  </a:lnTo>
                  <a:lnTo>
                    <a:pt x="5064"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4" name="Google Shape;3644;p60"/>
            <p:cNvSpPr/>
            <p:nvPr/>
          </p:nvSpPr>
          <p:spPr>
            <a:xfrm>
              <a:off x="3912027" y="2795073"/>
              <a:ext cx="23684" cy="25236"/>
            </a:xfrm>
            <a:custGeom>
              <a:avLst/>
              <a:gdLst/>
              <a:ahLst/>
              <a:cxnLst/>
              <a:rect l="l" t="t" r="r" b="b"/>
              <a:pathLst>
                <a:path w="1989" h="2219" extrusionOk="0">
                  <a:moveTo>
                    <a:pt x="419" y="0"/>
                  </a:moveTo>
                  <a:lnTo>
                    <a:pt x="398" y="63"/>
                  </a:lnTo>
                  <a:lnTo>
                    <a:pt x="272" y="63"/>
                  </a:lnTo>
                  <a:lnTo>
                    <a:pt x="210" y="105"/>
                  </a:lnTo>
                  <a:lnTo>
                    <a:pt x="105" y="63"/>
                  </a:lnTo>
                  <a:lnTo>
                    <a:pt x="84" y="84"/>
                  </a:lnTo>
                  <a:lnTo>
                    <a:pt x="0" y="63"/>
                  </a:lnTo>
                  <a:lnTo>
                    <a:pt x="42" y="210"/>
                  </a:lnTo>
                  <a:lnTo>
                    <a:pt x="0" y="272"/>
                  </a:lnTo>
                  <a:lnTo>
                    <a:pt x="42" y="419"/>
                  </a:lnTo>
                  <a:lnTo>
                    <a:pt x="251" y="377"/>
                  </a:lnTo>
                  <a:lnTo>
                    <a:pt x="314" y="628"/>
                  </a:lnTo>
                  <a:lnTo>
                    <a:pt x="565" y="837"/>
                  </a:lnTo>
                  <a:lnTo>
                    <a:pt x="586" y="942"/>
                  </a:lnTo>
                  <a:lnTo>
                    <a:pt x="900" y="1214"/>
                  </a:lnTo>
                  <a:lnTo>
                    <a:pt x="921" y="1360"/>
                  </a:lnTo>
                  <a:lnTo>
                    <a:pt x="1026" y="1528"/>
                  </a:lnTo>
                  <a:lnTo>
                    <a:pt x="1005" y="2072"/>
                  </a:lnTo>
                  <a:lnTo>
                    <a:pt x="1088" y="2218"/>
                  </a:lnTo>
                  <a:lnTo>
                    <a:pt x="1151" y="2177"/>
                  </a:lnTo>
                  <a:lnTo>
                    <a:pt x="1256" y="2197"/>
                  </a:lnTo>
                  <a:lnTo>
                    <a:pt x="1256" y="2093"/>
                  </a:lnTo>
                  <a:lnTo>
                    <a:pt x="1360" y="1884"/>
                  </a:lnTo>
                  <a:lnTo>
                    <a:pt x="1423" y="1905"/>
                  </a:lnTo>
                  <a:lnTo>
                    <a:pt x="1423" y="1758"/>
                  </a:lnTo>
                  <a:lnTo>
                    <a:pt x="1444" y="1549"/>
                  </a:lnTo>
                  <a:lnTo>
                    <a:pt x="1549" y="1549"/>
                  </a:lnTo>
                  <a:lnTo>
                    <a:pt x="1716" y="1486"/>
                  </a:lnTo>
                  <a:lnTo>
                    <a:pt x="1779" y="1570"/>
                  </a:lnTo>
                  <a:lnTo>
                    <a:pt x="1967" y="1570"/>
                  </a:lnTo>
                  <a:lnTo>
                    <a:pt x="1988" y="1528"/>
                  </a:lnTo>
                  <a:lnTo>
                    <a:pt x="1925" y="1423"/>
                  </a:lnTo>
                  <a:lnTo>
                    <a:pt x="1946" y="1319"/>
                  </a:lnTo>
                  <a:lnTo>
                    <a:pt x="1925" y="1214"/>
                  </a:lnTo>
                  <a:lnTo>
                    <a:pt x="1758" y="1109"/>
                  </a:lnTo>
                  <a:lnTo>
                    <a:pt x="1612" y="963"/>
                  </a:lnTo>
                  <a:lnTo>
                    <a:pt x="1612" y="921"/>
                  </a:lnTo>
                  <a:lnTo>
                    <a:pt x="1465" y="858"/>
                  </a:lnTo>
                  <a:lnTo>
                    <a:pt x="1465" y="712"/>
                  </a:lnTo>
                  <a:lnTo>
                    <a:pt x="1444" y="524"/>
                  </a:lnTo>
                  <a:lnTo>
                    <a:pt x="1298" y="440"/>
                  </a:lnTo>
                  <a:lnTo>
                    <a:pt x="1109" y="272"/>
                  </a:lnTo>
                  <a:lnTo>
                    <a:pt x="1047" y="272"/>
                  </a:lnTo>
                  <a:lnTo>
                    <a:pt x="1026" y="314"/>
                  </a:lnTo>
                  <a:lnTo>
                    <a:pt x="837" y="314"/>
                  </a:lnTo>
                  <a:lnTo>
                    <a:pt x="670" y="126"/>
                  </a:lnTo>
                  <a:lnTo>
                    <a:pt x="523" y="126"/>
                  </a:lnTo>
                  <a:lnTo>
                    <a:pt x="41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5" name="Google Shape;3645;p60"/>
            <p:cNvSpPr/>
            <p:nvPr/>
          </p:nvSpPr>
          <p:spPr>
            <a:xfrm>
              <a:off x="3874161" y="2799361"/>
              <a:ext cx="60800" cy="37131"/>
            </a:xfrm>
            <a:custGeom>
              <a:avLst/>
              <a:gdLst/>
              <a:ahLst/>
              <a:cxnLst/>
              <a:rect l="l" t="t" r="r" b="b"/>
              <a:pathLst>
                <a:path w="5106" h="3265" extrusionOk="0">
                  <a:moveTo>
                    <a:pt x="3431" y="0"/>
                  </a:moveTo>
                  <a:lnTo>
                    <a:pt x="3076" y="63"/>
                  </a:lnTo>
                  <a:lnTo>
                    <a:pt x="2950" y="147"/>
                  </a:lnTo>
                  <a:lnTo>
                    <a:pt x="2553" y="209"/>
                  </a:lnTo>
                  <a:lnTo>
                    <a:pt x="2448" y="335"/>
                  </a:lnTo>
                  <a:lnTo>
                    <a:pt x="2323" y="335"/>
                  </a:lnTo>
                  <a:lnTo>
                    <a:pt x="2176" y="377"/>
                  </a:lnTo>
                  <a:lnTo>
                    <a:pt x="2030" y="335"/>
                  </a:lnTo>
                  <a:lnTo>
                    <a:pt x="1988" y="230"/>
                  </a:lnTo>
                  <a:lnTo>
                    <a:pt x="1820" y="167"/>
                  </a:lnTo>
                  <a:lnTo>
                    <a:pt x="1674" y="147"/>
                  </a:lnTo>
                  <a:lnTo>
                    <a:pt x="1465" y="42"/>
                  </a:lnTo>
                  <a:lnTo>
                    <a:pt x="1360" y="42"/>
                  </a:lnTo>
                  <a:lnTo>
                    <a:pt x="1276" y="126"/>
                  </a:lnTo>
                  <a:lnTo>
                    <a:pt x="1151" y="126"/>
                  </a:lnTo>
                  <a:lnTo>
                    <a:pt x="1172" y="147"/>
                  </a:lnTo>
                  <a:lnTo>
                    <a:pt x="1130" y="272"/>
                  </a:lnTo>
                  <a:lnTo>
                    <a:pt x="962" y="314"/>
                  </a:lnTo>
                  <a:lnTo>
                    <a:pt x="858" y="544"/>
                  </a:lnTo>
                  <a:lnTo>
                    <a:pt x="732" y="879"/>
                  </a:lnTo>
                  <a:lnTo>
                    <a:pt x="523" y="1193"/>
                  </a:lnTo>
                  <a:lnTo>
                    <a:pt x="544" y="1297"/>
                  </a:lnTo>
                  <a:lnTo>
                    <a:pt x="439" y="1402"/>
                  </a:lnTo>
                  <a:lnTo>
                    <a:pt x="293" y="1381"/>
                  </a:lnTo>
                  <a:lnTo>
                    <a:pt x="230" y="1486"/>
                  </a:lnTo>
                  <a:lnTo>
                    <a:pt x="126" y="1507"/>
                  </a:lnTo>
                  <a:lnTo>
                    <a:pt x="0" y="1632"/>
                  </a:lnTo>
                  <a:lnTo>
                    <a:pt x="126" y="1674"/>
                  </a:lnTo>
                  <a:lnTo>
                    <a:pt x="146" y="1737"/>
                  </a:lnTo>
                  <a:lnTo>
                    <a:pt x="335" y="1946"/>
                  </a:lnTo>
                  <a:lnTo>
                    <a:pt x="356" y="2051"/>
                  </a:lnTo>
                  <a:lnTo>
                    <a:pt x="523" y="2134"/>
                  </a:lnTo>
                  <a:lnTo>
                    <a:pt x="670" y="2260"/>
                  </a:lnTo>
                  <a:lnTo>
                    <a:pt x="607" y="2406"/>
                  </a:lnTo>
                  <a:lnTo>
                    <a:pt x="628" y="2448"/>
                  </a:lnTo>
                  <a:lnTo>
                    <a:pt x="837" y="2532"/>
                  </a:lnTo>
                  <a:lnTo>
                    <a:pt x="879" y="2616"/>
                  </a:lnTo>
                  <a:lnTo>
                    <a:pt x="983" y="2574"/>
                  </a:lnTo>
                  <a:lnTo>
                    <a:pt x="1088" y="2657"/>
                  </a:lnTo>
                  <a:lnTo>
                    <a:pt x="1172" y="2532"/>
                  </a:lnTo>
                  <a:lnTo>
                    <a:pt x="1381" y="2553"/>
                  </a:lnTo>
                  <a:lnTo>
                    <a:pt x="1276" y="2678"/>
                  </a:lnTo>
                  <a:lnTo>
                    <a:pt x="1297" y="2762"/>
                  </a:lnTo>
                  <a:lnTo>
                    <a:pt x="1339" y="2888"/>
                  </a:lnTo>
                  <a:lnTo>
                    <a:pt x="1486" y="2888"/>
                  </a:lnTo>
                  <a:lnTo>
                    <a:pt x="1569" y="2971"/>
                  </a:lnTo>
                  <a:lnTo>
                    <a:pt x="1569" y="3055"/>
                  </a:lnTo>
                  <a:lnTo>
                    <a:pt x="1507" y="3097"/>
                  </a:lnTo>
                  <a:lnTo>
                    <a:pt x="1590" y="3201"/>
                  </a:lnTo>
                  <a:lnTo>
                    <a:pt x="1716" y="3139"/>
                  </a:lnTo>
                  <a:lnTo>
                    <a:pt x="1883" y="3139"/>
                  </a:lnTo>
                  <a:lnTo>
                    <a:pt x="1925" y="3201"/>
                  </a:lnTo>
                  <a:lnTo>
                    <a:pt x="1988" y="3180"/>
                  </a:lnTo>
                  <a:lnTo>
                    <a:pt x="2197" y="3264"/>
                  </a:lnTo>
                  <a:lnTo>
                    <a:pt x="2343" y="3180"/>
                  </a:lnTo>
                  <a:lnTo>
                    <a:pt x="2490" y="3201"/>
                  </a:lnTo>
                  <a:lnTo>
                    <a:pt x="2553" y="3160"/>
                  </a:lnTo>
                  <a:lnTo>
                    <a:pt x="2699" y="3201"/>
                  </a:lnTo>
                  <a:lnTo>
                    <a:pt x="2804" y="3201"/>
                  </a:lnTo>
                  <a:lnTo>
                    <a:pt x="3013" y="3243"/>
                  </a:lnTo>
                  <a:lnTo>
                    <a:pt x="3076" y="3180"/>
                  </a:lnTo>
                  <a:lnTo>
                    <a:pt x="3222" y="3139"/>
                  </a:lnTo>
                  <a:lnTo>
                    <a:pt x="3264" y="3055"/>
                  </a:lnTo>
                  <a:lnTo>
                    <a:pt x="3599" y="2888"/>
                  </a:lnTo>
                  <a:lnTo>
                    <a:pt x="3766" y="2867"/>
                  </a:lnTo>
                  <a:lnTo>
                    <a:pt x="3955" y="2888"/>
                  </a:lnTo>
                  <a:lnTo>
                    <a:pt x="4122" y="2971"/>
                  </a:lnTo>
                  <a:lnTo>
                    <a:pt x="4185" y="3034"/>
                  </a:lnTo>
                  <a:lnTo>
                    <a:pt x="4289" y="2992"/>
                  </a:lnTo>
                  <a:lnTo>
                    <a:pt x="4436" y="3055"/>
                  </a:lnTo>
                  <a:lnTo>
                    <a:pt x="4478" y="3139"/>
                  </a:lnTo>
                  <a:lnTo>
                    <a:pt x="4603" y="3139"/>
                  </a:lnTo>
                  <a:lnTo>
                    <a:pt x="4582" y="2992"/>
                  </a:lnTo>
                  <a:lnTo>
                    <a:pt x="4624" y="2888"/>
                  </a:lnTo>
                  <a:lnTo>
                    <a:pt x="4624" y="2720"/>
                  </a:lnTo>
                  <a:lnTo>
                    <a:pt x="4603" y="2636"/>
                  </a:lnTo>
                  <a:lnTo>
                    <a:pt x="4645" y="2553"/>
                  </a:lnTo>
                  <a:lnTo>
                    <a:pt x="4708" y="2427"/>
                  </a:lnTo>
                  <a:lnTo>
                    <a:pt x="4896" y="2427"/>
                  </a:lnTo>
                  <a:lnTo>
                    <a:pt x="5022" y="2406"/>
                  </a:lnTo>
                  <a:lnTo>
                    <a:pt x="5105" y="2239"/>
                  </a:lnTo>
                  <a:lnTo>
                    <a:pt x="5105" y="2155"/>
                  </a:lnTo>
                  <a:lnTo>
                    <a:pt x="5043" y="2113"/>
                  </a:lnTo>
                  <a:lnTo>
                    <a:pt x="5105" y="2051"/>
                  </a:lnTo>
                  <a:lnTo>
                    <a:pt x="5001" y="1988"/>
                  </a:lnTo>
                  <a:lnTo>
                    <a:pt x="4812" y="1988"/>
                  </a:lnTo>
                  <a:lnTo>
                    <a:pt x="4729" y="2051"/>
                  </a:lnTo>
                  <a:lnTo>
                    <a:pt x="4520" y="2051"/>
                  </a:lnTo>
                  <a:lnTo>
                    <a:pt x="4373" y="2009"/>
                  </a:lnTo>
                  <a:lnTo>
                    <a:pt x="4268" y="1841"/>
                  </a:lnTo>
                  <a:lnTo>
                    <a:pt x="4185" y="1695"/>
                  </a:lnTo>
                  <a:lnTo>
                    <a:pt x="4206" y="1151"/>
                  </a:lnTo>
                  <a:lnTo>
                    <a:pt x="4101" y="983"/>
                  </a:lnTo>
                  <a:lnTo>
                    <a:pt x="4080" y="837"/>
                  </a:lnTo>
                  <a:lnTo>
                    <a:pt x="3766" y="565"/>
                  </a:lnTo>
                  <a:lnTo>
                    <a:pt x="3745" y="460"/>
                  </a:lnTo>
                  <a:lnTo>
                    <a:pt x="3494" y="251"/>
                  </a:lnTo>
                  <a:lnTo>
                    <a:pt x="343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6" name="Google Shape;3646;p60"/>
            <p:cNvSpPr/>
            <p:nvPr/>
          </p:nvSpPr>
          <p:spPr>
            <a:xfrm>
              <a:off x="3889355" y="2831954"/>
              <a:ext cx="39878" cy="24041"/>
            </a:xfrm>
            <a:custGeom>
              <a:avLst/>
              <a:gdLst/>
              <a:ahLst/>
              <a:cxnLst/>
              <a:rect l="l" t="t" r="r" b="b"/>
              <a:pathLst>
                <a:path w="3349" h="2114" extrusionOk="0">
                  <a:moveTo>
                    <a:pt x="2490" y="1"/>
                  </a:moveTo>
                  <a:lnTo>
                    <a:pt x="2323" y="22"/>
                  </a:lnTo>
                  <a:lnTo>
                    <a:pt x="1988" y="189"/>
                  </a:lnTo>
                  <a:lnTo>
                    <a:pt x="1946" y="273"/>
                  </a:lnTo>
                  <a:lnTo>
                    <a:pt x="1800" y="314"/>
                  </a:lnTo>
                  <a:lnTo>
                    <a:pt x="1737" y="377"/>
                  </a:lnTo>
                  <a:lnTo>
                    <a:pt x="1528" y="335"/>
                  </a:lnTo>
                  <a:lnTo>
                    <a:pt x="1423" y="335"/>
                  </a:lnTo>
                  <a:lnTo>
                    <a:pt x="1277" y="294"/>
                  </a:lnTo>
                  <a:lnTo>
                    <a:pt x="1214" y="335"/>
                  </a:lnTo>
                  <a:lnTo>
                    <a:pt x="1067" y="314"/>
                  </a:lnTo>
                  <a:lnTo>
                    <a:pt x="921" y="398"/>
                  </a:lnTo>
                  <a:lnTo>
                    <a:pt x="712" y="314"/>
                  </a:lnTo>
                  <a:lnTo>
                    <a:pt x="649" y="335"/>
                  </a:lnTo>
                  <a:lnTo>
                    <a:pt x="607" y="273"/>
                  </a:lnTo>
                  <a:lnTo>
                    <a:pt x="440" y="273"/>
                  </a:lnTo>
                  <a:lnTo>
                    <a:pt x="314" y="335"/>
                  </a:lnTo>
                  <a:lnTo>
                    <a:pt x="231" y="231"/>
                  </a:lnTo>
                  <a:lnTo>
                    <a:pt x="293" y="189"/>
                  </a:lnTo>
                  <a:lnTo>
                    <a:pt x="293" y="105"/>
                  </a:lnTo>
                  <a:lnTo>
                    <a:pt x="210" y="22"/>
                  </a:lnTo>
                  <a:lnTo>
                    <a:pt x="63" y="22"/>
                  </a:lnTo>
                  <a:lnTo>
                    <a:pt x="84" y="126"/>
                  </a:lnTo>
                  <a:lnTo>
                    <a:pt x="0" y="210"/>
                  </a:lnTo>
                  <a:lnTo>
                    <a:pt x="63" y="440"/>
                  </a:lnTo>
                  <a:lnTo>
                    <a:pt x="231" y="628"/>
                  </a:lnTo>
                  <a:lnTo>
                    <a:pt x="314" y="754"/>
                  </a:lnTo>
                  <a:lnTo>
                    <a:pt x="272" y="900"/>
                  </a:lnTo>
                  <a:lnTo>
                    <a:pt x="63" y="1068"/>
                  </a:lnTo>
                  <a:lnTo>
                    <a:pt x="84" y="1172"/>
                  </a:lnTo>
                  <a:lnTo>
                    <a:pt x="168" y="1277"/>
                  </a:lnTo>
                  <a:lnTo>
                    <a:pt x="105" y="1382"/>
                  </a:lnTo>
                  <a:lnTo>
                    <a:pt x="335" y="1570"/>
                  </a:lnTo>
                  <a:lnTo>
                    <a:pt x="503" y="1842"/>
                  </a:lnTo>
                  <a:lnTo>
                    <a:pt x="523" y="1988"/>
                  </a:lnTo>
                  <a:lnTo>
                    <a:pt x="523" y="2093"/>
                  </a:lnTo>
                  <a:lnTo>
                    <a:pt x="607" y="2114"/>
                  </a:lnTo>
                  <a:lnTo>
                    <a:pt x="795" y="2114"/>
                  </a:lnTo>
                  <a:lnTo>
                    <a:pt x="942" y="2093"/>
                  </a:lnTo>
                  <a:lnTo>
                    <a:pt x="1026" y="1988"/>
                  </a:lnTo>
                  <a:lnTo>
                    <a:pt x="1172" y="2009"/>
                  </a:lnTo>
                  <a:lnTo>
                    <a:pt x="1319" y="2009"/>
                  </a:lnTo>
                  <a:lnTo>
                    <a:pt x="1339" y="2114"/>
                  </a:lnTo>
                  <a:lnTo>
                    <a:pt x="1444" y="2114"/>
                  </a:lnTo>
                  <a:lnTo>
                    <a:pt x="1528" y="2051"/>
                  </a:lnTo>
                  <a:lnTo>
                    <a:pt x="1653" y="2051"/>
                  </a:lnTo>
                  <a:lnTo>
                    <a:pt x="1737" y="2114"/>
                  </a:lnTo>
                  <a:lnTo>
                    <a:pt x="1863" y="2072"/>
                  </a:lnTo>
                  <a:lnTo>
                    <a:pt x="2093" y="2072"/>
                  </a:lnTo>
                  <a:lnTo>
                    <a:pt x="2176" y="2009"/>
                  </a:lnTo>
                  <a:lnTo>
                    <a:pt x="2114" y="1905"/>
                  </a:lnTo>
                  <a:lnTo>
                    <a:pt x="2114" y="1779"/>
                  </a:lnTo>
                  <a:lnTo>
                    <a:pt x="2281" y="1675"/>
                  </a:lnTo>
                  <a:lnTo>
                    <a:pt x="2323" y="1675"/>
                  </a:lnTo>
                  <a:lnTo>
                    <a:pt x="2427" y="1570"/>
                  </a:lnTo>
                  <a:lnTo>
                    <a:pt x="2511" y="1570"/>
                  </a:lnTo>
                  <a:lnTo>
                    <a:pt x="2595" y="1486"/>
                  </a:lnTo>
                  <a:lnTo>
                    <a:pt x="2741" y="1486"/>
                  </a:lnTo>
                  <a:lnTo>
                    <a:pt x="2909" y="1633"/>
                  </a:lnTo>
                  <a:lnTo>
                    <a:pt x="3013" y="1549"/>
                  </a:lnTo>
                  <a:lnTo>
                    <a:pt x="3118" y="1570"/>
                  </a:lnTo>
                  <a:lnTo>
                    <a:pt x="3034" y="1444"/>
                  </a:lnTo>
                  <a:lnTo>
                    <a:pt x="2930" y="1256"/>
                  </a:lnTo>
                  <a:lnTo>
                    <a:pt x="2825" y="1256"/>
                  </a:lnTo>
                  <a:lnTo>
                    <a:pt x="2804" y="1172"/>
                  </a:lnTo>
                  <a:lnTo>
                    <a:pt x="2951" y="1068"/>
                  </a:lnTo>
                  <a:lnTo>
                    <a:pt x="3013" y="942"/>
                  </a:lnTo>
                  <a:lnTo>
                    <a:pt x="2992" y="712"/>
                  </a:lnTo>
                  <a:lnTo>
                    <a:pt x="3139" y="545"/>
                  </a:lnTo>
                  <a:lnTo>
                    <a:pt x="3244" y="586"/>
                  </a:lnTo>
                  <a:lnTo>
                    <a:pt x="3327" y="503"/>
                  </a:lnTo>
                  <a:lnTo>
                    <a:pt x="3348" y="294"/>
                  </a:lnTo>
                  <a:lnTo>
                    <a:pt x="3327" y="273"/>
                  </a:lnTo>
                  <a:lnTo>
                    <a:pt x="3202" y="273"/>
                  </a:lnTo>
                  <a:lnTo>
                    <a:pt x="3160" y="189"/>
                  </a:lnTo>
                  <a:lnTo>
                    <a:pt x="3013" y="126"/>
                  </a:lnTo>
                  <a:lnTo>
                    <a:pt x="2909" y="168"/>
                  </a:lnTo>
                  <a:lnTo>
                    <a:pt x="2846" y="105"/>
                  </a:lnTo>
                  <a:lnTo>
                    <a:pt x="2679" y="22"/>
                  </a:lnTo>
                  <a:lnTo>
                    <a:pt x="2490" y="1"/>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647" name="Google Shape;3647;p60"/>
            <p:cNvGrpSpPr/>
            <p:nvPr/>
          </p:nvGrpSpPr>
          <p:grpSpPr>
            <a:xfrm>
              <a:off x="3831056" y="2816010"/>
              <a:ext cx="37378" cy="27612"/>
              <a:chOff x="3866750" y="2520350"/>
              <a:chExt cx="78475" cy="60700"/>
            </a:xfrm>
          </p:grpSpPr>
          <p:sp>
            <p:nvSpPr>
              <p:cNvPr id="3648" name="Google Shape;3648;p60"/>
              <p:cNvSpPr/>
              <p:nvPr/>
            </p:nvSpPr>
            <p:spPr>
              <a:xfrm>
                <a:off x="3877200" y="2546500"/>
                <a:ext cx="4725" cy="6300"/>
              </a:xfrm>
              <a:custGeom>
                <a:avLst/>
                <a:gdLst/>
                <a:ahLst/>
                <a:cxnLst/>
                <a:rect l="l" t="t" r="r" b="b"/>
                <a:pathLst>
                  <a:path w="189" h="252" extrusionOk="0">
                    <a:moveTo>
                      <a:pt x="1" y="1"/>
                    </a:moveTo>
                    <a:lnTo>
                      <a:pt x="84" y="126"/>
                    </a:lnTo>
                    <a:lnTo>
                      <a:pt x="63" y="147"/>
                    </a:lnTo>
                    <a:lnTo>
                      <a:pt x="168" y="252"/>
                    </a:lnTo>
                    <a:lnTo>
                      <a:pt x="189" y="252"/>
                    </a:lnTo>
                    <a:lnTo>
                      <a:pt x="168" y="106"/>
                    </a:lnTo>
                    <a:lnTo>
                      <a:pt x="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49" name="Google Shape;3649;p60"/>
              <p:cNvSpPr/>
              <p:nvPr/>
            </p:nvSpPr>
            <p:spPr>
              <a:xfrm>
                <a:off x="3882425" y="2554350"/>
                <a:ext cx="2650" cy="3175"/>
              </a:xfrm>
              <a:custGeom>
                <a:avLst/>
                <a:gdLst/>
                <a:ahLst/>
                <a:cxnLst/>
                <a:rect l="l" t="t" r="r" b="b"/>
                <a:pathLst>
                  <a:path w="106" h="127" extrusionOk="0">
                    <a:moveTo>
                      <a:pt x="1" y="1"/>
                    </a:moveTo>
                    <a:lnTo>
                      <a:pt x="106" y="126"/>
                    </a:lnTo>
                    <a:lnTo>
                      <a:pt x="85" y="43"/>
                    </a:lnTo>
                    <a:lnTo>
                      <a:pt x="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0" name="Google Shape;3650;p60"/>
              <p:cNvSpPr/>
              <p:nvPr/>
            </p:nvSpPr>
            <p:spPr>
              <a:xfrm>
                <a:off x="3866750" y="2520350"/>
                <a:ext cx="78475" cy="60700"/>
              </a:xfrm>
              <a:custGeom>
                <a:avLst/>
                <a:gdLst/>
                <a:ahLst/>
                <a:cxnLst/>
                <a:rect l="l" t="t" r="r" b="b"/>
                <a:pathLst>
                  <a:path w="3139" h="2428" extrusionOk="0">
                    <a:moveTo>
                      <a:pt x="1653" y="1"/>
                    </a:moveTo>
                    <a:lnTo>
                      <a:pt x="1653" y="22"/>
                    </a:lnTo>
                    <a:lnTo>
                      <a:pt x="1402" y="22"/>
                    </a:lnTo>
                    <a:lnTo>
                      <a:pt x="1046" y="210"/>
                    </a:lnTo>
                    <a:lnTo>
                      <a:pt x="1025" y="356"/>
                    </a:lnTo>
                    <a:lnTo>
                      <a:pt x="837" y="440"/>
                    </a:lnTo>
                    <a:lnTo>
                      <a:pt x="816" y="649"/>
                    </a:lnTo>
                    <a:lnTo>
                      <a:pt x="691" y="649"/>
                    </a:lnTo>
                    <a:lnTo>
                      <a:pt x="481" y="545"/>
                    </a:lnTo>
                    <a:lnTo>
                      <a:pt x="356" y="587"/>
                    </a:lnTo>
                    <a:lnTo>
                      <a:pt x="209" y="691"/>
                    </a:lnTo>
                    <a:lnTo>
                      <a:pt x="0" y="691"/>
                    </a:lnTo>
                    <a:lnTo>
                      <a:pt x="0" y="733"/>
                    </a:lnTo>
                    <a:lnTo>
                      <a:pt x="42" y="942"/>
                    </a:lnTo>
                    <a:lnTo>
                      <a:pt x="168" y="1068"/>
                    </a:lnTo>
                    <a:lnTo>
                      <a:pt x="168" y="1110"/>
                    </a:lnTo>
                    <a:lnTo>
                      <a:pt x="209" y="1152"/>
                    </a:lnTo>
                    <a:lnTo>
                      <a:pt x="356" y="942"/>
                    </a:lnTo>
                    <a:lnTo>
                      <a:pt x="377" y="796"/>
                    </a:lnTo>
                    <a:lnTo>
                      <a:pt x="461" y="691"/>
                    </a:lnTo>
                    <a:lnTo>
                      <a:pt x="607" y="691"/>
                    </a:lnTo>
                    <a:lnTo>
                      <a:pt x="628" y="796"/>
                    </a:lnTo>
                    <a:lnTo>
                      <a:pt x="733" y="900"/>
                    </a:lnTo>
                    <a:lnTo>
                      <a:pt x="774" y="1068"/>
                    </a:lnTo>
                    <a:lnTo>
                      <a:pt x="879" y="1256"/>
                    </a:lnTo>
                    <a:lnTo>
                      <a:pt x="1025" y="1403"/>
                    </a:lnTo>
                    <a:lnTo>
                      <a:pt x="1088" y="1403"/>
                    </a:lnTo>
                    <a:lnTo>
                      <a:pt x="1193" y="1507"/>
                    </a:lnTo>
                    <a:lnTo>
                      <a:pt x="1088" y="1486"/>
                    </a:lnTo>
                    <a:lnTo>
                      <a:pt x="1005" y="1507"/>
                    </a:lnTo>
                    <a:lnTo>
                      <a:pt x="942" y="1591"/>
                    </a:lnTo>
                    <a:lnTo>
                      <a:pt x="1005" y="1696"/>
                    </a:lnTo>
                    <a:lnTo>
                      <a:pt x="1130" y="1696"/>
                    </a:lnTo>
                    <a:lnTo>
                      <a:pt x="1256" y="1821"/>
                    </a:lnTo>
                    <a:lnTo>
                      <a:pt x="1360" y="1842"/>
                    </a:lnTo>
                    <a:lnTo>
                      <a:pt x="1423" y="1947"/>
                    </a:lnTo>
                    <a:lnTo>
                      <a:pt x="1465" y="2030"/>
                    </a:lnTo>
                    <a:lnTo>
                      <a:pt x="1611" y="2009"/>
                    </a:lnTo>
                    <a:lnTo>
                      <a:pt x="1862" y="2030"/>
                    </a:lnTo>
                    <a:lnTo>
                      <a:pt x="1988" y="2093"/>
                    </a:lnTo>
                    <a:lnTo>
                      <a:pt x="2281" y="2365"/>
                    </a:lnTo>
                    <a:lnTo>
                      <a:pt x="2197" y="2407"/>
                    </a:lnTo>
                    <a:lnTo>
                      <a:pt x="2072" y="2323"/>
                    </a:lnTo>
                    <a:lnTo>
                      <a:pt x="2155" y="2407"/>
                    </a:lnTo>
                    <a:lnTo>
                      <a:pt x="2260" y="2428"/>
                    </a:lnTo>
                    <a:lnTo>
                      <a:pt x="2302" y="2344"/>
                    </a:lnTo>
                    <a:lnTo>
                      <a:pt x="1925" y="1884"/>
                    </a:lnTo>
                    <a:lnTo>
                      <a:pt x="1444" y="1486"/>
                    </a:lnTo>
                    <a:lnTo>
                      <a:pt x="1423" y="1403"/>
                    </a:lnTo>
                    <a:lnTo>
                      <a:pt x="1465" y="1382"/>
                    </a:lnTo>
                    <a:lnTo>
                      <a:pt x="1402" y="1277"/>
                    </a:lnTo>
                    <a:lnTo>
                      <a:pt x="1360" y="1172"/>
                    </a:lnTo>
                    <a:lnTo>
                      <a:pt x="1235" y="1047"/>
                    </a:lnTo>
                    <a:lnTo>
                      <a:pt x="1193" y="1047"/>
                    </a:lnTo>
                    <a:lnTo>
                      <a:pt x="1151" y="963"/>
                    </a:lnTo>
                    <a:lnTo>
                      <a:pt x="1214" y="900"/>
                    </a:lnTo>
                    <a:lnTo>
                      <a:pt x="1214" y="775"/>
                    </a:lnTo>
                    <a:lnTo>
                      <a:pt x="1256" y="733"/>
                    </a:lnTo>
                    <a:lnTo>
                      <a:pt x="1402" y="838"/>
                    </a:lnTo>
                    <a:lnTo>
                      <a:pt x="1444" y="900"/>
                    </a:lnTo>
                    <a:lnTo>
                      <a:pt x="1528" y="880"/>
                    </a:lnTo>
                    <a:lnTo>
                      <a:pt x="1528" y="796"/>
                    </a:lnTo>
                    <a:lnTo>
                      <a:pt x="1632" y="775"/>
                    </a:lnTo>
                    <a:lnTo>
                      <a:pt x="1716" y="796"/>
                    </a:lnTo>
                    <a:lnTo>
                      <a:pt x="1758" y="733"/>
                    </a:lnTo>
                    <a:lnTo>
                      <a:pt x="1841" y="775"/>
                    </a:lnTo>
                    <a:lnTo>
                      <a:pt x="1883" y="733"/>
                    </a:lnTo>
                    <a:lnTo>
                      <a:pt x="1988" y="754"/>
                    </a:lnTo>
                    <a:lnTo>
                      <a:pt x="2051" y="859"/>
                    </a:lnTo>
                    <a:lnTo>
                      <a:pt x="2093" y="796"/>
                    </a:lnTo>
                    <a:lnTo>
                      <a:pt x="2239" y="859"/>
                    </a:lnTo>
                    <a:lnTo>
                      <a:pt x="2344" y="796"/>
                    </a:lnTo>
                    <a:lnTo>
                      <a:pt x="2365" y="859"/>
                    </a:lnTo>
                    <a:lnTo>
                      <a:pt x="2490" y="838"/>
                    </a:lnTo>
                    <a:lnTo>
                      <a:pt x="2616" y="880"/>
                    </a:lnTo>
                    <a:lnTo>
                      <a:pt x="2699" y="859"/>
                    </a:lnTo>
                    <a:lnTo>
                      <a:pt x="2804" y="963"/>
                    </a:lnTo>
                    <a:lnTo>
                      <a:pt x="2971" y="963"/>
                    </a:lnTo>
                    <a:lnTo>
                      <a:pt x="2992" y="984"/>
                    </a:lnTo>
                    <a:lnTo>
                      <a:pt x="2971" y="880"/>
                    </a:lnTo>
                    <a:lnTo>
                      <a:pt x="3097" y="859"/>
                    </a:lnTo>
                    <a:lnTo>
                      <a:pt x="3139" y="859"/>
                    </a:lnTo>
                    <a:lnTo>
                      <a:pt x="3139" y="796"/>
                    </a:lnTo>
                    <a:lnTo>
                      <a:pt x="3034" y="775"/>
                    </a:lnTo>
                    <a:lnTo>
                      <a:pt x="2971" y="733"/>
                    </a:lnTo>
                    <a:lnTo>
                      <a:pt x="2930" y="566"/>
                    </a:lnTo>
                    <a:lnTo>
                      <a:pt x="2888" y="419"/>
                    </a:lnTo>
                    <a:lnTo>
                      <a:pt x="2804" y="356"/>
                    </a:lnTo>
                    <a:lnTo>
                      <a:pt x="2699" y="482"/>
                    </a:lnTo>
                    <a:lnTo>
                      <a:pt x="2490" y="419"/>
                    </a:lnTo>
                    <a:lnTo>
                      <a:pt x="2197" y="356"/>
                    </a:lnTo>
                    <a:lnTo>
                      <a:pt x="2093" y="273"/>
                    </a:lnTo>
                    <a:lnTo>
                      <a:pt x="1988" y="231"/>
                    </a:lnTo>
                    <a:lnTo>
                      <a:pt x="1737" y="22"/>
                    </a:lnTo>
                    <a:lnTo>
                      <a:pt x="165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1" name="Google Shape;3651;p60"/>
              <p:cNvSpPr/>
              <p:nvPr/>
            </p:nvSpPr>
            <p:spPr>
              <a:xfrm>
                <a:off x="3886100" y="2558550"/>
                <a:ext cx="3675" cy="5250"/>
              </a:xfrm>
              <a:custGeom>
                <a:avLst/>
                <a:gdLst/>
                <a:ahLst/>
                <a:cxnLst/>
                <a:rect l="l" t="t" r="r" b="b"/>
                <a:pathLst>
                  <a:path w="147" h="210" extrusionOk="0">
                    <a:moveTo>
                      <a:pt x="0" y="0"/>
                    </a:moveTo>
                    <a:lnTo>
                      <a:pt x="147" y="209"/>
                    </a:lnTo>
                    <a:lnTo>
                      <a:pt x="126" y="105"/>
                    </a:lnTo>
                    <a:lnTo>
                      <a:pt x="0" y="0"/>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652" name="Google Shape;3652;p60"/>
            <p:cNvSpPr/>
            <p:nvPr/>
          </p:nvSpPr>
          <p:spPr>
            <a:xfrm>
              <a:off x="3799155" y="2842190"/>
              <a:ext cx="6990" cy="13340"/>
            </a:xfrm>
            <a:custGeom>
              <a:avLst/>
              <a:gdLst/>
              <a:ahLst/>
              <a:cxnLst/>
              <a:rect l="l" t="t" r="r" b="b"/>
              <a:pathLst>
                <a:path w="587" h="1173" extrusionOk="0">
                  <a:moveTo>
                    <a:pt x="461" y="0"/>
                  </a:moveTo>
                  <a:lnTo>
                    <a:pt x="440" y="105"/>
                  </a:lnTo>
                  <a:lnTo>
                    <a:pt x="482" y="147"/>
                  </a:lnTo>
                  <a:lnTo>
                    <a:pt x="461" y="251"/>
                  </a:lnTo>
                  <a:lnTo>
                    <a:pt x="419" y="251"/>
                  </a:lnTo>
                  <a:lnTo>
                    <a:pt x="357" y="210"/>
                  </a:lnTo>
                  <a:lnTo>
                    <a:pt x="273" y="251"/>
                  </a:lnTo>
                  <a:lnTo>
                    <a:pt x="106" y="335"/>
                  </a:lnTo>
                  <a:lnTo>
                    <a:pt x="22" y="461"/>
                  </a:lnTo>
                  <a:lnTo>
                    <a:pt x="106" y="523"/>
                  </a:lnTo>
                  <a:lnTo>
                    <a:pt x="64" y="565"/>
                  </a:lnTo>
                  <a:lnTo>
                    <a:pt x="1" y="565"/>
                  </a:lnTo>
                  <a:lnTo>
                    <a:pt x="22" y="649"/>
                  </a:lnTo>
                  <a:lnTo>
                    <a:pt x="106" y="691"/>
                  </a:lnTo>
                  <a:lnTo>
                    <a:pt x="106" y="754"/>
                  </a:lnTo>
                  <a:lnTo>
                    <a:pt x="64" y="775"/>
                  </a:lnTo>
                  <a:lnTo>
                    <a:pt x="106" y="837"/>
                  </a:lnTo>
                  <a:lnTo>
                    <a:pt x="168" y="879"/>
                  </a:lnTo>
                  <a:lnTo>
                    <a:pt x="168" y="963"/>
                  </a:lnTo>
                  <a:lnTo>
                    <a:pt x="210" y="963"/>
                  </a:lnTo>
                  <a:lnTo>
                    <a:pt x="252" y="1005"/>
                  </a:lnTo>
                  <a:lnTo>
                    <a:pt x="210" y="984"/>
                  </a:lnTo>
                  <a:lnTo>
                    <a:pt x="147" y="1067"/>
                  </a:lnTo>
                  <a:lnTo>
                    <a:pt x="210" y="1109"/>
                  </a:lnTo>
                  <a:lnTo>
                    <a:pt x="357" y="1172"/>
                  </a:lnTo>
                  <a:lnTo>
                    <a:pt x="461" y="1109"/>
                  </a:lnTo>
                  <a:lnTo>
                    <a:pt x="545" y="942"/>
                  </a:lnTo>
                  <a:lnTo>
                    <a:pt x="545" y="795"/>
                  </a:lnTo>
                  <a:lnTo>
                    <a:pt x="587" y="544"/>
                  </a:lnTo>
                  <a:lnTo>
                    <a:pt x="545" y="314"/>
                  </a:lnTo>
                  <a:lnTo>
                    <a:pt x="545" y="147"/>
                  </a:lnTo>
                  <a:lnTo>
                    <a:pt x="524"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3" name="Google Shape;3653;p60"/>
            <p:cNvSpPr/>
            <p:nvPr/>
          </p:nvSpPr>
          <p:spPr>
            <a:xfrm>
              <a:off x="3688535" y="2836242"/>
              <a:ext cx="76506" cy="61161"/>
            </a:xfrm>
            <a:custGeom>
              <a:avLst/>
              <a:gdLst/>
              <a:ahLst/>
              <a:cxnLst/>
              <a:rect l="l" t="t" r="r" b="b"/>
              <a:pathLst>
                <a:path w="6425" h="5378" extrusionOk="0">
                  <a:moveTo>
                    <a:pt x="817" y="0"/>
                  </a:moveTo>
                  <a:lnTo>
                    <a:pt x="733" y="42"/>
                  </a:lnTo>
                  <a:lnTo>
                    <a:pt x="712" y="21"/>
                  </a:lnTo>
                  <a:lnTo>
                    <a:pt x="503" y="126"/>
                  </a:lnTo>
                  <a:lnTo>
                    <a:pt x="524" y="209"/>
                  </a:lnTo>
                  <a:lnTo>
                    <a:pt x="608" y="251"/>
                  </a:lnTo>
                  <a:lnTo>
                    <a:pt x="524" y="335"/>
                  </a:lnTo>
                  <a:lnTo>
                    <a:pt x="336" y="356"/>
                  </a:lnTo>
                  <a:lnTo>
                    <a:pt x="252" y="335"/>
                  </a:lnTo>
                  <a:lnTo>
                    <a:pt x="43" y="419"/>
                  </a:lnTo>
                  <a:lnTo>
                    <a:pt x="1" y="544"/>
                  </a:lnTo>
                  <a:lnTo>
                    <a:pt x="43" y="670"/>
                  </a:lnTo>
                  <a:lnTo>
                    <a:pt x="126" y="649"/>
                  </a:lnTo>
                  <a:lnTo>
                    <a:pt x="126" y="691"/>
                  </a:lnTo>
                  <a:lnTo>
                    <a:pt x="189" y="733"/>
                  </a:lnTo>
                  <a:lnTo>
                    <a:pt x="147" y="879"/>
                  </a:lnTo>
                  <a:lnTo>
                    <a:pt x="210" y="900"/>
                  </a:lnTo>
                  <a:lnTo>
                    <a:pt x="294" y="837"/>
                  </a:lnTo>
                  <a:lnTo>
                    <a:pt x="252" y="963"/>
                  </a:lnTo>
                  <a:lnTo>
                    <a:pt x="315" y="1005"/>
                  </a:lnTo>
                  <a:lnTo>
                    <a:pt x="252" y="1088"/>
                  </a:lnTo>
                  <a:lnTo>
                    <a:pt x="357" y="1109"/>
                  </a:lnTo>
                  <a:lnTo>
                    <a:pt x="231" y="1256"/>
                  </a:lnTo>
                  <a:lnTo>
                    <a:pt x="231" y="1277"/>
                  </a:lnTo>
                  <a:lnTo>
                    <a:pt x="482" y="1214"/>
                  </a:lnTo>
                  <a:lnTo>
                    <a:pt x="587" y="1256"/>
                  </a:lnTo>
                  <a:lnTo>
                    <a:pt x="566" y="1381"/>
                  </a:lnTo>
                  <a:lnTo>
                    <a:pt x="629" y="1465"/>
                  </a:lnTo>
                  <a:lnTo>
                    <a:pt x="796" y="1360"/>
                  </a:lnTo>
                  <a:lnTo>
                    <a:pt x="1110" y="1423"/>
                  </a:lnTo>
                  <a:lnTo>
                    <a:pt x="1214" y="1318"/>
                  </a:lnTo>
                  <a:lnTo>
                    <a:pt x="1486" y="1360"/>
                  </a:lnTo>
                  <a:lnTo>
                    <a:pt x="1507" y="1486"/>
                  </a:lnTo>
                  <a:lnTo>
                    <a:pt x="1612" y="1632"/>
                  </a:lnTo>
                  <a:lnTo>
                    <a:pt x="1591" y="1737"/>
                  </a:lnTo>
                  <a:lnTo>
                    <a:pt x="1445" y="1737"/>
                  </a:lnTo>
                  <a:lnTo>
                    <a:pt x="1235" y="1946"/>
                  </a:lnTo>
                  <a:lnTo>
                    <a:pt x="1256" y="2114"/>
                  </a:lnTo>
                  <a:lnTo>
                    <a:pt x="1235" y="2469"/>
                  </a:lnTo>
                  <a:lnTo>
                    <a:pt x="1089" y="2616"/>
                  </a:lnTo>
                  <a:lnTo>
                    <a:pt x="1194" y="2720"/>
                  </a:lnTo>
                  <a:lnTo>
                    <a:pt x="1047" y="2930"/>
                  </a:lnTo>
                  <a:lnTo>
                    <a:pt x="942" y="2888"/>
                  </a:lnTo>
                  <a:lnTo>
                    <a:pt x="817" y="2930"/>
                  </a:lnTo>
                  <a:lnTo>
                    <a:pt x="963" y="3202"/>
                  </a:lnTo>
                  <a:lnTo>
                    <a:pt x="1089" y="3285"/>
                  </a:lnTo>
                  <a:lnTo>
                    <a:pt x="1089" y="3515"/>
                  </a:lnTo>
                  <a:lnTo>
                    <a:pt x="922" y="3704"/>
                  </a:lnTo>
                  <a:lnTo>
                    <a:pt x="984" y="3871"/>
                  </a:lnTo>
                  <a:lnTo>
                    <a:pt x="1131" y="3871"/>
                  </a:lnTo>
                  <a:lnTo>
                    <a:pt x="1089" y="3976"/>
                  </a:lnTo>
                  <a:lnTo>
                    <a:pt x="963" y="4080"/>
                  </a:lnTo>
                  <a:lnTo>
                    <a:pt x="838" y="4331"/>
                  </a:lnTo>
                  <a:lnTo>
                    <a:pt x="922" y="4457"/>
                  </a:lnTo>
                  <a:lnTo>
                    <a:pt x="922" y="4603"/>
                  </a:lnTo>
                  <a:lnTo>
                    <a:pt x="1026" y="4624"/>
                  </a:lnTo>
                  <a:lnTo>
                    <a:pt x="1173" y="4645"/>
                  </a:lnTo>
                  <a:lnTo>
                    <a:pt x="1403" y="4875"/>
                  </a:lnTo>
                  <a:lnTo>
                    <a:pt x="1382" y="4917"/>
                  </a:lnTo>
                  <a:lnTo>
                    <a:pt x="1486" y="5168"/>
                  </a:lnTo>
                  <a:lnTo>
                    <a:pt x="1675" y="5357"/>
                  </a:lnTo>
                  <a:lnTo>
                    <a:pt x="1842" y="5378"/>
                  </a:lnTo>
                  <a:lnTo>
                    <a:pt x="2010" y="5273"/>
                  </a:lnTo>
                  <a:lnTo>
                    <a:pt x="2010" y="5168"/>
                  </a:lnTo>
                  <a:lnTo>
                    <a:pt x="2093" y="5085"/>
                  </a:lnTo>
                  <a:lnTo>
                    <a:pt x="2303" y="5064"/>
                  </a:lnTo>
                  <a:lnTo>
                    <a:pt x="2470" y="4875"/>
                  </a:lnTo>
                  <a:lnTo>
                    <a:pt x="2679" y="4855"/>
                  </a:lnTo>
                  <a:lnTo>
                    <a:pt x="2784" y="4813"/>
                  </a:lnTo>
                  <a:lnTo>
                    <a:pt x="3035" y="4875"/>
                  </a:lnTo>
                  <a:lnTo>
                    <a:pt x="3181" y="4917"/>
                  </a:lnTo>
                  <a:lnTo>
                    <a:pt x="3202" y="4855"/>
                  </a:lnTo>
                  <a:lnTo>
                    <a:pt x="3307" y="4855"/>
                  </a:lnTo>
                  <a:lnTo>
                    <a:pt x="3411" y="4938"/>
                  </a:lnTo>
                  <a:lnTo>
                    <a:pt x="3495" y="4855"/>
                  </a:lnTo>
                  <a:lnTo>
                    <a:pt x="3558" y="4750"/>
                  </a:lnTo>
                  <a:lnTo>
                    <a:pt x="3663" y="4855"/>
                  </a:lnTo>
                  <a:lnTo>
                    <a:pt x="3788" y="4917"/>
                  </a:lnTo>
                  <a:lnTo>
                    <a:pt x="3914" y="4708"/>
                  </a:lnTo>
                  <a:lnTo>
                    <a:pt x="3914" y="4603"/>
                  </a:lnTo>
                  <a:lnTo>
                    <a:pt x="4248" y="4436"/>
                  </a:lnTo>
                  <a:lnTo>
                    <a:pt x="4458" y="4436"/>
                  </a:lnTo>
                  <a:lnTo>
                    <a:pt x="4520" y="4352"/>
                  </a:lnTo>
                  <a:lnTo>
                    <a:pt x="4458" y="4311"/>
                  </a:lnTo>
                  <a:lnTo>
                    <a:pt x="4499" y="4143"/>
                  </a:lnTo>
                  <a:lnTo>
                    <a:pt x="4667" y="3892"/>
                  </a:lnTo>
                  <a:lnTo>
                    <a:pt x="4667" y="3766"/>
                  </a:lnTo>
                  <a:lnTo>
                    <a:pt x="4855" y="3704"/>
                  </a:lnTo>
                  <a:lnTo>
                    <a:pt x="4981" y="3578"/>
                  </a:lnTo>
                  <a:lnTo>
                    <a:pt x="4855" y="3390"/>
                  </a:lnTo>
                  <a:lnTo>
                    <a:pt x="4771" y="3348"/>
                  </a:lnTo>
                  <a:lnTo>
                    <a:pt x="4751" y="3243"/>
                  </a:lnTo>
                  <a:lnTo>
                    <a:pt x="4646" y="3076"/>
                  </a:lnTo>
                  <a:lnTo>
                    <a:pt x="4730" y="2992"/>
                  </a:lnTo>
                  <a:lnTo>
                    <a:pt x="4960" y="2637"/>
                  </a:lnTo>
                  <a:lnTo>
                    <a:pt x="5064" y="2574"/>
                  </a:lnTo>
                  <a:lnTo>
                    <a:pt x="5232" y="2302"/>
                  </a:lnTo>
                  <a:lnTo>
                    <a:pt x="5274" y="2323"/>
                  </a:lnTo>
                  <a:lnTo>
                    <a:pt x="5253" y="2344"/>
                  </a:lnTo>
                  <a:lnTo>
                    <a:pt x="5253" y="2365"/>
                  </a:lnTo>
                  <a:lnTo>
                    <a:pt x="5336" y="2323"/>
                  </a:lnTo>
                  <a:lnTo>
                    <a:pt x="5357" y="2197"/>
                  </a:lnTo>
                  <a:lnTo>
                    <a:pt x="5295" y="2134"/>
                  </a:lnTo>
                  <a:lnTo>
                    <a:pt x="5441" y="2051"/>
                  </a:lnTo>
                  <a:lnTo>
                    <a:pt x="5567" y="1946"/>
                  </a:lnTo>
                  <a:lnTo>
                    <a:pt x="5776" y="1946"/>
                  </a:lnTo>
                  <a:lnTo>
                    <a:pt x="5964" y="1883"/>
                  </a:lnTo>
                  <a:lnTo>
                    <a:pt x="6069" y="1737"/>
                  </a:lnTo>
                  <a:lnTo>
                    <a:pt x="6278" y="1611"/>
                  </a:lnTo>
                  <a:lnTo>
                    <a:pt x="6320" y="1507"/>
                  </a:lnTo>
                  <a:lnTo>
                    <a:pt x="6341" y="1381"/>
                  </a:lnTo>
                  <a:lnTo>
                    <a:pt x="6320" y="1193"/>
                  </a:lnTo>
                  <a:lnTo>
                    <a:pt x="6424" y="1151"/>
                  </a:lnTo>
                  <a:lnTo>
                    <a:pt x="6424" y="1088"/>
                  </a:lnTo>
                  <a:lnTo>
                    <a:pt x="6341" y="1067"/>
                  </a:lnTo>
                  <a:lnTo>
                    <a:pt x="6215" y="879"/>
                  </a:lnTo>
                  <a:lnTo>
                    <a:pt x="5964" y="900"/>
                  </a:lnTo>
                  <a:lnTo>
                    <a:pt x="5797" y="837"/>
                  </a:lnTo>
                  <a:lnTo>
                    <a:pt x="5629" y="837"/>
                  </a:lnTo>
                  <a:lnTo>
                    <a:pt x="5525" y="774"/>
                  </a:lnTo>
                  <a:lnTo>
                    <a:pt x="5253" y="774"/>
                  </a:lnTo>
                  <a:lnTo>
                    <a:pt x="5148" y="879"/>
                  </a:lnTo>
                  <a:lnTo>
                    <a:pt x="5064" y="837"/>
                  </a:lnTo>
                  <a:lnTo>
                    <a:pt x="4918" y="837"/>
                  </a:lnTo>
                  <a:lnTo>
                    <a:pt x="4792" y="691"/>
                  </a:lnTo>
                  <a:lnTo>
                    <a:pt x="4688" y="753"/>
                  </a:lnTo>
                  <a:lnTo>
                    <a:pt x="4583" y="649"/>
                  </a:lnTo>
                  <a:lnTo>
                    <a:pt x="4332" y="565"/>
                  </a:lnTo>
                  <a:lnTo>
                    <a:pt x="4186" y="586"/>
                  </a:lnTo>
                  <a:lnTo>
                    <a:pt x="4207" y="523"/>
                  </a:lnTo>
                  <a:lnTo>
                    <a:pt x="4186" y="377"/>
                  </a:lnTo>
                  <a:lnTo>
                    <a:pt x="4102" y="377"/>
                  </a:lnTo>
                  <a:lnTo>
                    <a:pt x="4102" y="356"/>
                  </a:lnTo>
                  <a:lnTo>
                    <a:pt x="3997" y="314"/>
                  </a:lnTo>
                  <a:lnTo>
                    <a:pt x="3955" y="335"/>
                  </a:lnTo>
                  <a:lnTo>
                    <a:pt x="3872" y="335"/>
                  </a:lnTo>
                  <a:lnTo>
                    <a:pt x="3809" y="419"/>
                  </a:lnTo>
                  <a:lnTo>
                    <a:pt x="3495" y="230"/>
                  </a:lnTo>
                  <a:lnTo>
                    <a:pt x="3391" y="230"/>
                  </a:lnTo>
                  <a:lnTo>
                    <a:pt x="3286" y="335"/>
                  </a:lnTo>
                  <a:lnTo>
                    <a:pt x="3077" y="272"/>
                  </a:lnTo>
                  <a:lnTo>
                    <a:pt x="3035" y="168"/>
                  </a:lnTo>
                  <a:lnTo>
                    <a:pt x="2826" y="147"/>
                  </a:lnTo>
                  <a:lnTo>
                    <a:pt x="2533" y="272"/>
                  </a:lnTo>
                  <a:lnTo>
                    <a:pt x="2344" y="230"/>
                  </a:lnTo>
                  <a:lnTo>
                    <a:pt x="1926" y="168"/>
                  </a:lnTo>
                  <a:lnTo>
                    <a:pt x="1779" y="105"/>
                  </a:lnTo>
                  <a:lnTo>
                    <a:pt x="1758" y="42"/>
                  </a:lnTo>
                  <a:lnTo>
                    <a:pt x="1570" y="105"/>
                  </a:lnTo>
                  <a:lnTo>
                    <a:pt x="1403" y="147"/>
                  </a:lnTo>
                  <a:lnTo>
                    <a:pt x="1277" y="105"/>
                  </a:lnTo>
                  <a:lnTo>
                    <a:pt x="1173" y="105"/>
                  </a:lnTo>
                  <a:lnTo>
                    <a:pt x="1068" y="168"/>
                  </a:lnTo>
                  <a:lnTo>
                    <a:pt x="942" y="21"/>
                  </a:lnTo>
                  <a:lnTo>
                    <a:pt x="81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4" name="Google Shape;3654;p60"/>
            <p:cNvSpPr/>
            <p:nvPr/>
          </p:nvSpPr>
          <p:spPr>
            <a:xfrm>
              <a:off x="4036603" y="2865264"/>
              <a:ext cx="11967" cy="9064"/>
            </a:xfrm>
            <a:custGeom>
              <a:avLst/>
              <a:gdLst/>
              <a:ahLst/>
              <a:cxnLst/>
              <a:rect l="l" t="t" r="r" b="b"/>
              <a:pathLst>
                <a:path w="1005" h="797" extrusionOk="0">
                  <a:moveTo>
                    <a:pt x="189" y="1"/>
                  </a:moveTo>
                  <a:lnTo>
                    <a:pt x="84" y="64"/>
                  </a:lnTo>
                  <a:lnTo>
                    <a:pt x="0" y="64"/>
                  </a:lnTo>
                  <a:lnTo>
                    <a:pt x="0" y="106"/>
                  </a:lnTo>
                  <a:lnTo>
                    <a:pt x="42" y="106"/>
                  </a:lnTo>
                  <a:lnTo>
                    <a:pt x="105" y="189"/>
                  </a:lnTo>
                  <a:lnTo>
                    <a:pt x="189" y="189"/>
                  </a:lnTo>
                  <a:lnTo>
                    <a:pt x="251" y="294"/>
                  </a:lnTo>
                  <a:lnTo>
                    <a:pt x="209" y="378"/>
                  </a:lnTo>
                  <a:lnTo>
                    <a:pt x="481" y="503"/>
                  </a:lnTo>
                  <a:lnTo>
                    <a:pt x="502" y="629"/>
                  </a:lnTo>
                  <a:lnTo>
                    <a:pt x="670" y="712"/>
                  </a:lnTo>
                  <a:lnTo>
                    <a:pt x="795" y="712"/>
                  </a:lnTo>
                  <a:lnTo>
                    <a:pt x="984" y="796"/>
                  </a:lnTo>
                  <a:lnTo>
                    <a:pt x="1005" y="712"/>
                  </a:lnTo>
                  <a:lnTo>
                    <a:pt x="733" y="315"/>
                  </a:lnTo>
                  <a:lnTo>
                    <a:pt x="586" y="273"/>
                  </a:lnTo>
                  <a:lnTo>
                    <a:pt x="502" y="85"/>
                  </a:lnTo>
                  <a:lnTo>
                    <a:pt x="398" y="85"/>
                  </a:lnTo>
                  <a:lnTo>
                    <a:pt x="356" y="126"/>
                  </a:lnTo>
                  <a:lnTo>
                    <a:pt x="18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5" name="Google Shape;3655;p60"/>
            <p:cNvSpPr/>
            <p:nvPr/>
          </p:nvSpPr>
          <p:spPr>
            <a:xfrm>
              <a:off x="4033614" y="2866458"/>
              <a:ext cx="140532" cy="108039"/>
            </a:xfrm>
            <a:custGeom>
              <a:avLst/>
              <a:gdLst/>
              <a:ahLst/>
              <a:cxnLst/>
              <a:rect l="l" t="t" r="r" b="b"/>
              <a:pathLst>
                <a:path w="11802" h="9500" extrusionOk="0">
                  <a:moveTo>
                    <a:pt x="502" y="1863"/>
                  </a:moveTo>
                  <a:lnTo>
                    <a:pt x="502" y="1884"/>
                  </a:lnTo>
                  <a:lnTo>
                    <a:pt x="506" y="1864"/>
                  </a:lnTo>
                  <a:lnTo>
                    <a:pt x="506" y="1864"/>
                  </a:lnTo>
                  <a:lnTo>
                    <a:pt x="502" y="1863"/>
                  </a:lnTo>
                  <a:close/>
                  <a:moveTo>
                    <a:pt x="251" y="1"/>
                  </a:moveTo>
                  <a:lnTo>
                    <a:pt x="209" y="63"/>
                  </a:lnTo>
                  <a:lnTo>
                    <a:pt x="147" y="210"/>
                  </a:lnTo>
                  <a:lnTo>
                    <a:pt x="0" y="210"/>
                  </a:lnTo>
                  <a:lnTo>
                    <a:pt x="0" y="273"/>
                  </a:lnTo>
                  <a:lnTo>
                    <a:pt x="42" y="398"/>
                  </a:lnTo>
                  <a:lnTo>
                    <a:pt x="105" y="607"/>
                  </a:lnTo>
                  <a:lnTo>
                    <a:pt x="105" y="712"/>
                  </a:lnTo>
                  <a:lnTo>
                    <a:pt x="105" y="858"/>
                  </a:lnTo>
                  <a:lnTo>
                    <a:pt x="230" y="900"/>
                  </a:lnTo>
                  <a:lnTo>
                    <a:pt x="251" y="942"/>
                  </a:lnTo>
                  <a:lnTo>
                    <a:pt x="188" y="1130"/>
                  </a:lnTo>
                  <a:lnTo>
                    <a:pt x="209" y="1277"/>
                  </a:lnTo>
                  <a:lnTo>
                    <a:pt x="188" y="1361"/>
                  </a:lnTo>
                  <a:lnTo>
                    <a:pt x="335" y="1423"/>
                  </a:lnTo>
                  <a:lnTo>
                    <a:pt x="460" y="1654"/>
                  </a:lnTo>
                  <a:lnTo>
                    <a:pt x="523" y="1779"/>
                  </a:lnTo>
                  <a:lnTo>
                    <a:pt x="506" y="1864"/>
                  </a:lnTo>
                  <a:lnTo>
                    <a:pt x="506" y="1864"/>
                  </a:lnTo>
                  <a:lnTo>
                    <a:pt x="607" y="1884"/>
                  </a:lnTo>
                  <a:lnTo>
                    <a:pt x="670" y="2009"/>
                  </a:lnTo>
                  <a:lnTo>
                    <a:pt x="649" y="2114"/>
                  </a:lnTo>
                  <a:lnTo>
                    <a:pt x="712" y="2260"/>
                  </a:lnTo>
                  <a:lnTo>
                    <a:pt x="816" y="2260"/>
                  </a:lnTo>
                  <a:lnTo>
                    <a:pt x="858" y="2365"/>
                  </a:lnTo>
                  <a:lnTo>
                    <a:pt x="921" y="2490"/>
                  </a:lnTo>
                  <a:lnTo>
                    <a:pt x="1025" y="2532"/>
                  </a:lnTo>
                  <a:lnTo>
                    <a:pt x="1088" y="2574"/>
                  </a:lnTo>
                  <a:lnTo>
                    <a:pt x="1297" y="2679"/>
                  </a:lnTo>
                  <a:lnTo>
                    <a:pt x="1381" y="2700"/>
                  </a:lnTo>
                  <a:lnTo>
                    <a:pt x="1507" y="2679"/>
                  </a:lnTo>
                  <a:lnTo>
                    <a:pt x="1590" y="2721"/>
                  </a:lnTo>
                  <a:lnTo>
                    <a:pt x="1653" y="2742"/>
                  </a:lnTo>
                  <a:lnTo>
                    <a:pt x="1590" y="2783"/>
                  </a:lnTo>
                  <a:lnTo>
                    <a:pt x="1486" y="2825"/>
                  </a:lnTo>
                  <a:lnTo>
                    <a:pt x="1402" y="2825"/>
                  </a:lnTo>
                  <a:lnTo>
                    <a:pt x="1444" y="2993"/>
                  </a:lnTo>
                  <a:lnTo>
                    <a:pt x="1486" y="3014"/>
                  </a:lnTo>
                  <a:lnTo>
                    <a:pt x="1486" y="3223"/>
                  </a:lnTo>
                  <a:lnTo>
                    <a:pt x="1402" y="3244"/>
                  </a:lnTo>
                  <a:lnTo>
                    <a:pt x="1339" y="3244"/>
                  </a:lnTo>
                  <a:lnTo>
                    <a:pt x="1297" y="3432"/>
                  </a:lnTo>
                  <a:lnTo>
                    <a:pt x="1256" y="3474"/>
                  </a:lnTo>
                  <a:lnTo>
                    <a:pt x="1256" y="3683"/>
                  </a:lnTo>
                  <a:lnTo>
                    <a:pt x="1235" y="3767"/>
                  </a:lnTo>
                  <a:lnTo>
                    <a:pt x="1256" y="3830"/>
                  </a:lnTo>
                  <a:lnTo>
                    <a:pt x="1193" y="3871"/>
                  </a:lnTo>
                  <a:lnTo>
                    <a:pt x="1193" y="3955"/>
                  </a:lnTo>
                  <a:lnTo>
                    <a:pt x="1276" y="3976"/>
                  </a:lnTo>
                  <a:lnTo>
                    <a:pt x="1360" y="4060"/>
                  </a:lnTo>
                  <a:lnTo>
                    <a:pt x="1465" y="4081"/>
                  </a:lnTo>
                  <a:lnTo>
                    <a:pt x="1486" y="4164"/>
                  </a:lnTo>
                  <a:lnTo>
                    <a:pt x="1611" y="4269"/>
                  </a:lnTo>
                  <a:lnTo>
                    <a:pt x="1569" y="4394"/>
                  </a:lnTo>
                  <a:lnTo>
                    <a:pt x="1590" y="4415"/>
                  </a:lnTo>
                  <a:lnTo>
                    <a:pt x="1590" y="4499"/>
                  </a:lnTo>
                  <a:lnTo>
                    <a:pt x="1695" y="4583"/>
                  </a:lnTo>
                  <a:lnTo>
                    <a:pt x="1758" y="4562"/>
                  </a:lnTo>
                  <a:lnTo>
                    <a:pt x="1862" y="4520"/>
                  </a:lnTo>
                  <a:lnTo>
                    <a:pt x="2302" y="4813"/>
                  </a:lnTo>
                  <a:lnTo>
                    <a:pt x="2344" y="4792"/>
                  </a:lnTo>
                  <a:lnTo>
                    <a:pt x="2427" y="4834"/>
                  </a:lnTo>
                  <a:lnTo>
                    <a:pt x="2532" y="5043"/>
                  </a:lnTo>
                  <a:lnTo>
                    <a:pt x="2636" y="5106"/>
                  </a:lnTo>
                  <a:lnTo>
                    <a:pt x="2762" y="5357"/>
                  </a:lnTo>
                  <a:lnTo>
                    <a:pt x="2636" y="5462"/>
                  </a:lnTo>
                  <a:lnTo>
                    <a:pt x="2636" y="5650"/>
                  </a:lnTo>
                  <a:lnTo>
                    <a:pt x="2657" y="5817"/>
                  </a:lnTo>
                  <a:lnTo>
                    <a:pt x="2846" y="5817"/>
                  </a:lnTo>
                  <a:lnTo>
                    <a:pt x="2909" y="6152"/>
                  </a:lnTo>
                  <a:lnTo>
                    <a:pt x="3013" y="6236"/>
                  </a:lnTo>
                  <a:lnTo>
                    <a:pt x="3118" y="6278"/>
                  </a:lnTo>
                  <a:lnTo>
                    <a:pt x="3160" y="6299"/>
                  </a:lnTo>
                  <a:lnTo>
                    <a:pt x="3222" y="6278"/>
                  </a:lnTo>
                  <a:lnTo>
                    <a:pt x="3222" y="6340"/>
                  </a:lnTo>
                  <a:lnTo>
                    <a:pt x="3285" y="6445"/>
                  </a:lnTo>
                  <a:lnTo>
                    <a:pt x="3369" y="6445"/>
                  </a:lnTo>
                  <a:lnTo>
                    <a:pt x="3432" y="6382"/>
                  </a:lnTo>
                  <a:lnTo>
                    <a:pt x="3453" y="6257"/>
                  </a:lnTo>
                  <a:lnTo>
                    <a:pt x="3348" y="6194"/>
                  </a:lnTo>
                  <a:lnTo>
                    <a:pt x="3494" y="6194"/>
                  </a:lnTo>
                  <a:lnTo>
                    <a:pt x="3536" y="6173"/>
                  </a:lnTo>
                  <a:lnTo>
                    <a:pt x="3494" y="6236"/>
                  </a:lnTo>
                  <a:lnTo>
                    <a:pt x="3494" y="6299"/>
                  </a:lnTo>
                  <a:lnTo>
                    <a:pt x="3641" y="6361"/>
                  </a:lnTo>
                  <a:lnTo>
                    <a:pt x="3683" y="6340"/>
                  </a:lnTo>
                  <a:lnTo>
                    <a:pt x="3745" y="6445"/>
                  </a:lnTo>
                  <a:lnTo>
                    <a:pt x="3787" y="6445"/>
                  </a:lnTo>
                  <a:lnTo>
                    <a:pt x="3976" y="6299"/>
                  </a:lnTo>
                  <a:lnTo>
                    <a:pt x="4017" y="6340"/>
                  </a:lnTo>
                  <a:lnTo>
                    <a:pt x="4164" y="6487"/>
                  </a:lnTo>
                  <a:lnTo>
                    <a:pt x="4164" y="6591"/>
                  </a:lnTo>
                  <a:lnTo>
                    <a:pt x="4373" y="6863"/>
                  </a:lnTo>
                  <a:lnTo>
                    <a:pt x="4394" y="7031"/>
                  </a:lnTo>
                  <a:lnTo>
                    <a:pt x="4436" y="7073"/>
                  </a:lnTo>
                  <a:lnTo>
                    <a:pt x="4541" y="7073"/>
                  </a:lnTo>
                  <a:lnTo>
                    <a:pt x="4603" y="7177"/>
                  </a:lnTo>
                  <a:lnTo>
                    <a:pt x="4541" y="7177"/>
                  </a:lnTo>
                  <a:lnTo>
                    <a:pt x="4520" y="7135"/>
                  </a:lnTo>
                  <a:lnTo>
                    <a:pt x="4499" y="7177"/>
                  </a:lnTo>
                  <a:lnTo>
                    <a:pt x="4603" y="7240"/>
                  </a:lnTo>
                  <a:lnTo>
                    <a:pt x="4645" y="7219"/>
                  </a:lnTo>
                  <a:lnTo>
                    <a:pt x="4687" y="7324"/>
                  </a:lnTo>
                  <a:lnTo>
                    <a:pt x="4833" y="7721"/>
                  </a:lnTo>
                  <a:lnTo>
                    <a:pt x="4959" y="7763"/>
                  </a:lnTo>
                  <a:lnTo>
                    <a:pt x="5168" y="7763"/>
                  </a:lnTo>
                  <a:lnTo>
                    <a:pt x="5315" y="7805"/>
                  </a:lnTo>
                  <a:lnTo>
                    <a:pt x="5377" y="7868"/>
                  </a:lnTo>
                  <a:lnTo>
                    <a:pt x="5566" y="7868"/>
                  </a:lnTo>
                  <a:lnTo>
                    <a:pt x="5587" y="7931"/>
                  </a:lnTo>
                  <a:lnTo>
                    <a:pt x="5691" y="7931"/>
                  </a:lnTo>
                  <a:lnTo>
                    <a:pt x="5733" y="7972"/>
                  </a:lnTo>
                  <a:lnTo>
                    <a:pt x="5649" y="8035"/>
                  </a:lnTo>
                  <a:lnTo>
                    <a:pt x="5796" y="8224"/>
                  </a:lnTo>
                  <a:lnTo>
                    <a:pt x="5963" y="8244"/>
                  </a:lnTo>
                  <a:lnTo>
                    <a:pt x="6047" y="8328"/>
                  </a:lnTo>
                  <a:lnTo>
                    <a:pt x="6152" y="8328"/>
                  </a:lnTo>
                  <a:lnTo>
                    <a:pt x="6319" y="8496"/>
                  </a:lnTo>
                  <a:lnTo>
                    <a:pt x="6403" y="8475"/>
                  </a:lnTo>
                  <a:lnTo>
                    <a:pt x="6528" y="8454"/>
                  </a:lnTo>
                  <a:lnTo>
                    <a:pt x="6717" y="8496"/>
                  </a:lnTo>
                  <a:lnTo>
                    <a:pt x="6947" y="8663"/>
                  </a:lnTo>
                  <a:lnTo>
                    <a:pt x="7135" y="8475"/>
                  </a:lnTo>
                  <a:lnTo>
                    <a:pt x="7407" y="8349"/>
                  </a:lnTo>
                  <a:lnTo>
                    <a:pt x="7407" y="8328"/>
                  </a:lnTo>
                  <a:lnTo>
                    <a:pt x="7533" y="8328"/>
                  </a:lnTo>
                  <a:lnTo>
                    <a:pt x="7679" y="8224"/>
                  </a:lnTo>
                  <a:lnTo>
                    <a:pt x="7784" y="8161"/>
                  </a:lnTo>
                  <a:lnTo>
                    <a:pt x="7993" y="8182"/>
                  </a:lnTo>
                  <a:lnTo>
                    <a:pt x="7993" y="8244"/>
                  </a:lnTo>
                  <a:lnTo>
                    <a:pt x="8056" y="8244"/>
                  </a:lnTo>
                  <a:lnTo>
                    <a:pt x="8056" y="8286"/>
                  </a:lnTo>
                  <a:lnTo>
                    <a:pt x="8160" y="8454"/>
                  </a:lnTo>
                  <a:lnTo>
                    <a:pt x="8244" y="8663"/>
                  </a:lnTo>
                  <a:lnTo>
                    <a:pt x="8349" y="8872"/>
                  </a:lnTo>
                  <a:lnTo>
                    <a:pt x="8349" y="9019"/>
                  </a:lnTo>
                  <a:lnTo>
                    <a:pt x="8411" y="9081"/>
                  </a:lnTo>
                  <a:lnTo>
                    <a:pt x="8453" y="9123"/>
                  </a:lnTo>
                  <a:lnTo>
                    <a:pt x="8872" y="9123"/>
                  </a:lnTo>
                  <a:lnTo>
                    <a:pt x="8976" y="9207"/>
                  </a:lnTo>
                  <a:lnTo>
                    <a:pt x="9102" y="9081"/>
                  </a:lnTo>
                  <a:lnTo>
                    <a:pt x="9144" y="9102"/>
                  </a:lnTo>
                  <a:lnTo>
                    <a:pt x="9311" y="9228"/>
                  </a:lnTo>
                  <a:lnTo>
                    <a:pt x="9625" y="9207"/>
                  </a:lnTo>
                  <a:lnTo>
                    <a:pt x="9813" y="9291"/>
                  </a:lnTo>
                  <a:lnTo>
                    <a:pt x="10064" y="9312"/>
                  </a:lnTo>
                  <a:lnTo>
                    <a:pt x="10169" y="9332"/>
                  </a:lnTo>
                  <a:lnTo>
                    <a:pt x="10232" y="9312"/>
                  </a:lnTo>
                  <a:lnTo>
                    <a:pt x="10295" y="9395"/>
                  </a:lnTo>
                  <a:lnTo>
                    <a:pt x="10315" y="9395"/>
                  </a:lnTo>
                  <a:lnTo>
                    <a:pt x="10357" y="9291"/>
                  </a:lnTo>
                  <a:lnTo>
                    <a:pt x="10441" y="9291"/>
                  </a:lnTo>
                  <a:lnTo>
                    <a:pt x="10483" y="9374"/>
                  </a:lnTo>
                  <a:lnTo>
                    <a:pt x="10608" y="9416"/>
                  </a:lnTo>
                  <a:lnTo>
                    <a:pt x="10818" y="9500"/>
                  </a:lnTo>
                  <a:lnTo>
                    <a:pt x="10901" y="9437"/>
                  </a:lnTo>
                  <a:lnTo>
                    <a:pt x="10922" y="9395"/>
                  </a:lnTo>
                  <a:lnTo>
                    <a:pt x="10964" y="9395"/>
                  </a:lnTo>
                  <a:lnTo>
                    <a:pt x="10964" y="9312"/>
                  </a:lnTo>
                  <a:lnTo>
                    <a:pt x="10985" y="9102"/>
                  </a:lnTo>
                  <a:lnTo>
                    <a:pt x="10922" y="8977"/>
                  </a:lnTo>
                  <a:lnTo>
                    <a:pt x="11027" y="8851"/>
                  </a:lnTo>
                  <a:lnTo>
                    <a:pt x="10985" y="8747"/>
                  </a:lnTo>
                  <a:lnTo>
                    <a:pt x="11069" y="8642"/>
                  </a:lnTo>
                  <a:lnTo>
                    <a:pt x="11215" y="8558"/>
                  </a:lnTo>
                  <a:lnTo>
                    <a:pt x="11299" y="8496"/>
                  </a:lnTo>
                  <a:lnTo>
                    <a:pt x="11550" y="8433"/>
                  </a:lnTo>
                  <a:lnTo>
                    <a:pt x="11717" y="8475"/>
                  </a:lnTo>
                  <a:lnTo>
                    <a:pt x="11801" y="8391"/>
                  </a:lnTo>
                  <a:lnTo>
                    <a:pt x="11759" y="8161"/>
                  </a:lnTo>
                  <a:lnTo>
                    <a:pt x="11634" y="8056"/>
                  </a:lnTo>
                  <a:lnTo>
                    <a:pt x="11487" y="8077"/>
                  </a:lnTo>
                  <a:lnTo>
                    <a:pt x="11445" y="7972"/>
                  </a:lnTo>
                  <a:lnTo>
                    <a:pt x="11445" y="7826"/>
                  </a:lnTo>
                  <a:lnTo>
                    <a:pt x="11403" y="7700"/>
                  </a:lnTo>
                  <a:lnTo>
                    <a:pt x="11403" y="7491"/>
                  </a:lnTo>
                  <a:lnTo>
                    <a:pt x="11236" y="7491"/>
                  </a:lnTo>
                  <a:lnTo>
                    <a:pt x="11215" y="7408"/>
                  </a:lnTo>
                  <a:lnTo>
                    <a:pt x="11111" y="7387"/>
                  </a:lnTo>
                  <a:lnTo>
                    <a:pt x="10922" y="7345"/>
                  </a:lnTo>
                  <a:lnTo>
                    <a:pt x="10880" y="7303"/>
                  </a:lnTo>
                  <a:lnTo>
                    <a:pt x="10755" y="7219"/>
                  </a:lnTo>
                  <a:lnTo>
                    <a:pt x="10587" y="7073"/>
                  </a:lnTo>
                  <a:lnTo>
                    <a:pt x="10504" y="6926"/>
                  </a:lnTo>
                  <a:lnTo>
                    <a:pt x="10232" y="6508"/>
                  </a:lnTo>
                  <a:lnTo>
                    <a:pt x="10650" y="5943"/>
                  </a:lnTo>
                  <a:lnTo>
                    <a:pt x="10692" y="5859"/>
                  </a:lnTo>
                  <a:lnTo>
                    <a:pt x="10650" y="5629"/>
                  </a:lnTo>
                  <a:lnTo>
                    <a:pt x="10650" y="5462"/>
                  </a:lnTo>
                  <a:lnTo>
                    <a:pt x="10567" y="5294"/>
                  </a:lnTo>
                  <a:lnTo>
                    <a:pt x="10064" y="5252"/>
                  </a:lnTo>
                  <a:lnTo>
                    <a:pt x="10043" y="5043"/>
                  </a:lnTo>
                  <a:lnTo>
                    <a:pt x="9981" y="4939"/>
                  </a:lnTo>
                  <a:lnTo>
                    <a:pt x="10023" y="4876"/>
                  </a:lnTo>
                  <a:lnTo>
                    <a:pt x="9939" y="4604"/>
                  </a:lnTo>
                  <a:lnTo>
                    <a:pt x="9771" y="4311"/>
                  </a:lnTo>
                  <a:lnTo>
                    <a:pt x="9834" y="4164"/>
                  </a:lnTo>
                  <a:lnTo>
                    <a:pt x="9981" y="3934"/>
                  </a:lnTo>
                  <a:lnTo>
                    <a:pt x="9939" y="3934"/>
                  </a:lnTo>
                  <a:lnTo>
                    <a:pt x="9751" y="3892"/>
                  </a:lnTo>
                  <a:lnTo>
                    <a:pt x="9751" y="3767"/>
                  </a:lnTo>
                  <a:lnTo>
                    <a:pt x="9730" y="3558"/>
                  </a:lnTo>
                  <a:lnTo>
                    <a:pt x="9667" y="3558"/>
                  </a:lnTo>
                  <a:lnTo>
                    <a:pt x="9813" y="3411"/>
                  </a:lnTo>
                  <a:lnTo>
                    <a:pt x="9709" y="3327"/>
                  </a:lnTo>
                  <a:lnTo>
                    <a:pt x="9646" y="3244"/>
                  </a:lnTo>
                  <a:lnTo>
                    <a:pt x="9771" y="3223"/>
                  </a:lnTo>
                  <a:lnTo>
                    <a:pt x="9918" y="3118"/>
                  </a:lnTo>
                  <a:lnTo>
                    <a:pt x="9918" y="3034"/>
                  </a:lnTo>
                  <a:lnTo>
                    <a:pt x="9939" y="3014"/>
                  </a:lnTo>
                  <a:lnTo>
                    <a:pt x="9855" y="2909"/>
                  </a:lnTo>
                  <a:lnTo>
                    <a:pt x="9918" y="2825"/>
                  </a:lnTo>
                  <a:lnTo>
                    <a:pt x="9918" y="2742"/>
                  </a:lnTo>
                  <a:lnTo>
                    <a:pt x="9918" y="2574"/>
                  </a:lnTo>
                  <a:lnTo>
                    <a:pt x="9855" y="2470"/>
                  </a:lnTo>
                  <a:lnTo>
                    <a:pt x="9855" y="2386"/>
                  </a:lnTo>
                  <a:lnTo>
                    <a:pt x="9813" y="2260"/>
                  </a:lnTo>
                  <a:lnTo>
                    <a:pt x="9855" y="2156"/>
                  </a:lnTo>
                  <a:lnTo>
                    <a:pt x="9751" y="1988"/>
                  </a:lnTo>
                  <a:lnTo>
                    <a:pt x="9625" y="1946"/>
                  </a:lnTo>
                  <a:lnTo>
                    <a:pt x="9353" y="1905"/>
                  </a:lnTo>
                  <a:lnTo>
                    <a:pt x="9123" y="1591"/>
                  </a:lnTo>
                  <a:lnTo>
                    <a:pt x="8914" y="1549"/>
                  </a:lnTo>
                  <a:lnTo>
                    <a:pt x="8788" y="1570"/>
                  </a:lnTo>
                  <a:lnTo>
                    <a:pt x="8725" y="1528"/>
                  </a:lnTo>
                  <a:lnTo>
                    <a:pt x="8704" y="1361"/>
                  </a:lnTo>
                  <a:lnTo>
                    <a:pt x="8579" y="1340"/>
                  </a:lnTo>
                  <a:lnTo>
                    <a:pt x="8349" y="1235"/>
                  </a:lnTo>
                  <a:lnTo>
                    <a:pt x="8265" y="1319"/>
                  </a:lnTo>
                  <a:lnTo>
                    <a:pt x="8160" y="1319"/>
                  </a:lnTo>
                  <a:lnTo>
                    <a:pt x="7826" y="1109"/>
                  </a:lnTo>
                  <a:lnTo>
                    <a:pt x="7658" y="1047"/>
                  </a:lnTo>
                  <a:lnTo>
                    <a:pt x="7449" y="858"/>
                  </a:lnTo>
                  <a:lnTo>
                    <a:pt x="7323" y="900"/>
                  </a:lnTo>
                  <a:lnTo>
                    <a:pt x="7198" y="837"/>
                  </a:lnTo>
                  <a:lnTo>
                    <a:pt x="7093" y="858"/>
                  </a:lnTo>
                  <a:lnTo>
                    <a:pt x="7030" y="1005"/>
                  </a:lnTo>
                  <a:lnTo>
                    <a:pt x="6821" y="942"/>
                  </a:lnTo>
                  <a:lnTo>
                    <a:pt x="6591" y="1005"/>
                  </a:lnTo>
                  <a:lnTo>
                    <a:pt x="6361" y="1214"/>
                  </a:lnTo>
                  <a:lnTo>
                    <a:pt x="6256" y="1214"/>
                  </a:lnTo>
                  <a:lnTo>
                    <a:pt x="6173" y="1319"/>
                  </a:lnTo>
                  <a:lnTo>
                    <a:pt x="6110" y="1465"/>
                  </a:lnTo>
                  <a:lnTo>
                    <a:pt x="5838" y="1465"/>
                  </a:lnTo>
                  <a:lnTo>
                    <a:pt x="5733" y="1549"/>
                  </a:lnTo>
                  <a:lnTo>
                    <a:pt x="5775" y="1695"/>
                  </a:lnTo>
                  <a:lnTo>
                    <a:pt x="5859" y="1842"/>
                  </a:lnTo>
                  <a:lnTo>
                    <a:pt x="5838" y="1967"/>
                  </a:lnTo>
                  <a:lnTo>
                    <a:pt x="5691" y="1967"/>
                  </a:lnTo>
                  <a:lnTo>
                    <a:pt x="5357" y="1905"/>
                  </a:lnTo>
                  <a:lnTo>
                    <a:pt x="5064" y="1967"/>
                  </a:lnTo>
                  <a:lnTo>
                    <a:pt x="4708" y="2072"/>
                  </a:lnTo>
                  <a:lnTo>
                    <a:pt x="4520" y="2072"/>
                  </a:lnTo>
                  <a:lnTo>
                    <a:pt x="4185" y="1967"/>
                  </a:lnTo>
                  <a:lnTo>
                    <a:pt x="4059" y="1967"/>
                  </a:lnTo>
                  <a:lnTo>
                    <a:pt x="3766" y="1842"/>
                  </a:lnTo>
                  <a:lnTo>
                    <a:pt x="3662" y="1737"/>
                  </a:lnTo>
                  <a:lnTo>
                    <a:pt x="3641" y="1591"/>
                  </a:lnTo>
                  <a:lnTo>
                    <a:pt x="3557" y="1591"/>
                  </a:lnTo>
                  <a:lnTo>
                    <a:pt x="3432" y="1528"/>
                  </a:lnTo>
                  <a:lnTo>
                    <a:pt x="3264" y="1570"/>
                  </a:lnTo>
                  <a:lnTo>
                    <a:pt x="3181" y="1528"/>
                  </a:lnTo>
                  <a:lnTo>
                    <a:pt x="3055" y="1528"/>
                  </a:lnTo>
                  <a:lnTo>
                    <a:pt x="2929" y="1423"/>
                  </a:lnTo>
                  <a:lnTo>
                    <a:pt x="2846" y="1381"/>
                  </a:lnTo>
                  <a:lnTo>
                    <a:pt x="2804" y="1340"/>
                  </a:lnTo>
                  <a:lnTo>
                    <a:pt x="2825" y="1214"/>
                  </a:lnTo>
                  <a:lnTo>
                    <a:pt x="2825" y="1068"/>
                  </a:lnTo>
                  <a:lnTo>
                    <a:pt x="2741" y="942"/>
                  </a:lnTo>
                  <a:lnTo>
                    <a:pt x="2741" y="921"/>
                  </a:lnTo>
                  <a:lnTo>
                    <a:pt x="2699" y="942"/>
                  </a:lnTo>
                  <a:lnTo>
                    <a:pt x="2595" y="921"/>
                  </a:lnTo>
                  <a:lnTo>
                    <a:pt x="2553" y="858"/>
                  </a:lnTo>
                  <a:lnTo>
                    <a:pt x="2448" y="817"/>
                  </a:lnTo>
                  <a:lnTo>
                    <a:pt x="2281" y="607"/>
                  </a:lnTo>
                  <a:lnTo>
                    <a:pt x="2448" y="482"/>
                  </a:lnTo>
                  <a:lnTo>
                    <a:pt x="2323" y="398"/>
                  </a:lnTo>
                  <a:lnTo>
                    <a:pt x="2302" y="335"/>
                  </a:lnTo>
                  <a:lnTo>
                    <a:pt x="2344" y="293"/>
                  </a:lnTo>
                  <a:lnTo>
                    <a:pt x="2281" y="210"/>
                  </a:lnTo>
                  <a:lnTo>
                    <a:pt x="2218" y="105"/>
                  </a:lnTo>
                  <a:lnTo>
                    <a:pt x="2176" y="105"/>
                  </a:lnTo>
                  <a:lnTo>
                    <a:pt x="2176" y="84"/>
                  </a:lnTo>
                  <a:lnTo>
                    <a:pt x="2113" y="84"/>
                  </a:lnTo>
                  <a:lnTo>
                    <a:pt x="1988" y="168"/>
                  </a:lnTo>
                  <a:lnTo>
                    <a:pt x="1904" y="168"/>
                  </a:lnTo>
                  <a:lnTo>
                    <a:pt x="1862" y="273"/>
                  </a:lnTo>
                  <a:lnTo>
                    <a:pt x="1779" y="293"/>
                  </a:lnTo>
                  <a:lnTo>
                    <a:pt x="1674" y="419"/>
                  </a:lnTo>
                  <a:lnTo>
                    <a:pt x="1611" y="440"/>
                  </a:lnTo>
                  <a:lnTo>
                    <a:pt x="1569" y="503"/>
                  </a:lnTo>
                  <a:lnTo>
                    <a:pt x="1569" y="545"/>
                  </a:lnTo>
                  <a:lnTo>
                    <a:pt x="1465" y="607"/>
                  </a:lnTo>
                  <a:lnTo>
                    <a:pt x="1381" y="586"/>
                  </a:lnTo>
                  <a:lnTo>
                    <a:pt x="1256" y="607"/>
                  </a:lnTo>
                  <a:lnTo>
                    <a:pt x="1235" y="691"/>
                  </a:lnTo>
                  <a:lnTo>
                    <a:pt x="1046" y="607"/>
                  </a:lnTo>
                  <a:lnTo>
                    <a:pt x="921" y="607"/>
                  </a:lnTo>
                  <a:lnTo>
                    <a:pt x="753" y="524"/>
                  </a:lnTo>
                  <a:lnTo>
                    <a:pt x="732" y="398"/>
                  </a:lnTo>
                  <a:lnTo>
                    <a:pt x="460" y="273"/>
                  </a:lnTo>
                  <a:lnTo>
                    <a:pt x="502" y="189"/>
                  </a:lnTo>
                  <a:lnTo>
                    <a:pt x="440" y="84"/>
                  </a:lnTo>
                  <a:lnTo>
                    <a:pt x="356" y="84"/>
                  </a:lnTo>
                  <a:lnTo>
                    <a:pt x="29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6" name="Google Shape;3656;p60"/>
            <p:cNvSpPr/>
            <p:nvPr/>
          </p:nvSpPr>
          <p:spPr>
            <a:xfrm>
              <a:off x="4026636" y="2853369"/>
              <a:ext cx="24672" cy="20004"/>
            </a:xfrm>
            <a:custGeom>
              <a:avLst/>
              <a:gdLst/>
              <a:ahLst/>
              <a:cxnLst/>
              <a:rect l="l" t="t" r="r" b="b"/>
              <a:pathLst>
                <a:path w="2072" h="1759" extrusionOk="0">
                  <a:moveTo>
                    <a:pt x="419" y="1"/>
                  </a:moveTo>
                  <a:lnTo>
                    <a:pt x="168" y="64"/>
                  </a:lnTo>
                  <a:lnTo>
                    <a:pt x="0" y="105"/>
                  </a:lnTo>
                  <a:lnTo>
                    <a:pt x="84" y="210"/>
                  </a:lnTo>
                  <a:lnTo>
                    <a:pt x="84" y="294"/>
                  </a:lnTo>
                  <a:lnTo>
                    <a:pt x="189" y="315"/>
                  </a:lnTo>
                  <a:lnTo>
                    <a:pt x="272" y="419"/>
                  </a:lnTo>
                  <a:lnTo>
                    <a:pt x="209" y="608"/>
                  </a:lnTo>
                  <a:lnTo>
                    <a:pt x="251" y="838"/>
                  </a:lnTo>
                  <a:lnTo>
                    <a:pt x="398" y="942"/>
                  </a:lnTo>
                  <a:lnTo>
                    <a:pt x="691" y="942"/>
                  </a:lnTo>
                  <a:lnTo>
                    <a:pt x="795" y="1026"/>
                  </a:lnTo>
                  <a:lnTo>
                    <a:pt x="837" y="1110"/>
                  </a:lnTo>
                  <a:lnTo>
                    <a:pt x="921" y="1110"/>
                  </a:lnTo>
                  <a:lnTo>
                    <a:pt x="1026" y="1047"/>
                  </a:lnTo>
                  <a:lnTo>
                    <a:pt x="1193" y="1172"/>
                  </a:lnTo>
                  <a:lnTo>
                    <a:pt x="1235" y="1131"/>
                  </a:lnTo>
                  <a:lnTo>
                    <a:pt x="1339" y="1131"/>
                  </a:lnTo>
                  <a:lnTo>
                    <a:pt x="1423" y="1319"/>
                  </a:lnTo>
                  <a:lnTo>
                    <a:pt x="1570" y="1361"/>
                  </a:lnTo>
                  <a:lnTo>
                    <a:pt x="1842" y="1758"/>
                  </a:lnTo>
                  <a:lnTo>
                    <a:pt x="1967" y="1737"/>
                  </a:lnTo>
                  <a:lnTo>
                    <a:pt x="1967" y="1591"/>
                  </a:lnTo>
                  <a:lnTo>
                    <a:pt x="1988" y="1549"/>
                  </a:lnTo>
                  <a:lnTo>
                    <a:pt x="1925" y="1382"/>
                  </a:lnTo>
                  <a:lnTo>
                    <a:pt x="2072" y="1361"/>
                  </a:lnTo>
                  <a:lnTo>
                    <a:pt x="1946" y="1235"/>
                  </a:lnTo>
                  <a:lnTo>
                    <a:pt x="1758" y="1235"/>
                  </a:lnTo>
                  <a:lnTo>
                    <a:pt x="1507" y="1110"/>
                  </a:lnTo>
                  <a:lnTo>
                    <a:pt x="1423" y="921"/>
                  </a:lnTo>
                  <a:lnTo>
                    <a:pt x="1507" y="838"/>
                  </a:lnTo>
                  <a:lnTo>
                    <a:pt x="1507" y="712"/>
                  </a:lnTo>
                  <a:lnTo>
                    <a:pt x="1256" y="524"/>
                  </a:lnTo>
                  <a:lnTo>
                    <a:pt x="1256" y="419"/>
                  </a:lnTo>
                  <a:lnTo>
                    <a:pt x="1298" y="294"/>
                  </a:lnTo>
                  <a:lnTo>
                    <a:pt x="1193" y="168"/>
                  </a:lnTo>
                  <a:lnTo>
                    <a:pt x="984" y="126"/>
                  </a:lnTo>
                  <a:lnTo>
                    <a:pt x="83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7" name="Google Shape;3657;p60"/>
            <p:cNvSpPr/>
            <p:nvPr/>
          </p:nvSpPr>
          <p:spPr>
            <a:xfrm>
              <a:off x="3915766" y="2848615"/>
              <a:ext cx="124088" cy="48788"/>
            </a:xfrm>
            <a:custGeom>
              <a:avLst/>
              <a:gdLst/>
              <a:ahLst/>
              <a:cxnLst/>
              <a:rect l="l" t="t" r="r" b="b"/>
              <a:pathLst>
                <a:path w="10421" h="4290" extrusionOk="0">
                  <a:moveTo>
                    <a:pt x="4708" y="0"/>
                  </a:moveTo>
                  <a:lnTo>
                    <a:pt x="4562" y="63"/>
                  </a:lnTo>
                  <a:lnTo>
                    <a:pt x="4373" y="63"/>
                  </a:lnTo>
                  <a:lnTo>
                    <a:pt x="4290" y="21"/>
                  </a:lnTo>
                  <a:lnTo>
                    <a:pt x="4185" y="63"/>
                  </a:lnTo>
                  <a:lnTo>
                    <a:pt x="3913" y="63"/>
                  </a:lnTo>
                  <a:lnTo>
                    <a:pt x="3766" y="84"/>
                  </a:lnTo>
                  <a:lnTo>
                    <a:pt x="3494" y="189"/>
                  </a:lnTo>
                  <a:lnTo>
                    <a:pt x="3390" y="210"/>
                  </a:lnTo>
                  <a:lnTo>
                    <a:pt x="3181" y="230"/>
                  </a:lnTo>
                  <a:lnTo>
                    <a:pt x="3097" y="335"/>
                  </a:lnTo>
                  <a:lnTo>
                    <a:pt x="2992" y="377"/>
                  </a:lnTo>
                  <a:lnTo>
                    <a:pt x="2909" y="440"/>
                  </a:lnTo>
                  <a:lnTo>
                    <a:pt x="2867" y="502"/>
                  </a:lnTo>
                  <a:lnTo>
                    <a:pt x="2804" y="628"/>
                  </a:lnTo>
                  <a:lnTo>
                    <a:pt x="2762" y="649"/>
                  </a:lnTo>
                  <a:lnTo>
                    <a:pt x="2762" y="733"/>
                  </a:lnTo>
                  <a:lnTo>
                    <a:pt x="2553" y="733"/>
                  </a:lnTo>
                  <a:lnTo>
                    <a:pt x="2239" y="628"/>
                  </a:lnTo>
                  <a:lnTo>
                    <a:pt x="2155" y="628"/>
                  </a:lnTo>
                  <a:lnTo>
                    <a:pt x="2072" y="691"/>
                  </a:lnTo>
                  <a:lnTo>
                    <a:pt x="1946" y="649"/>
                  </a:lnTo>
                  <a:lnTo>
                    <a:pt x="1779" y="691"/>
                  </a:lnTo>
                  <a:lnTo>
                    <a:pt x="1674" y="649"/>
                  </a:lnTo>
                  <a:lnTo>
                    <a:pt x="1549" y="712"/>
                  </a:lnTo>
                  <a:lnTo>
                    <a:pt x="1528" y="795"/>
                  </a:lnTo>
                  <a:lnTo>
                    <a:pt x="1632" y="942"/>
                  </a:lnTo>
                  <a:lnTo>
                    <a:pt x="1779" y="963"/>
                  </a:lnTo>
                  <a:lnTo>
                    <a:pt x="1925" y="963"/>
                  </a:lnTo>
                  <a:lnTo>
                    <a:pt x="1883" y="1046"/>
                  </a:lnTo>
                  <a:lnTo>
                    <a:pt x="1653" y="1046"/>
                  </a:lnTo>
                  <a:lnTo>
                    <a:pt x="1444" y="1109"/>
                  </a:lnTo>
                  <a:lnTo>
                    <a:pt x="1402" y="1214"/>
                  </a:lnTo>
                  <a:lnTo>
                    <a:pt x="1423" y="1256"/>
                  </a:lnTo>
                  <a:lnTo>
                    <a:pt x="1528" y="1235"/>
                  </a:lnTo>
                  <a:lnTo>
                    <a:pt x="1570" y="1277"/>
                  </a:lnTo>
                  <a:lnTo>
                    <a:pt x="1507" y="1318"/>
                  </a:lnTo>
                  <a:lnTo>
                    <a:pt x="1214" y="1339"/>
                  </a:lnTo>
                  <a:lnTo>
                    <a:pt x="1109" y="1256"/>
                  </a:lnTo>
                  <a:lnTo>
                    <a:pt x="984" y="1339"/>
                  </a:lnTo>
                  <a:lnTo>
                    <a:pt x="900" y="1235"/>
                  </a:lnTo>
                  <a:lnTo>
                    <a:pt x="837" y="1235"/>
                  </a:lnTo>
                  <a:lnTo>
                    <a:pt x="733" y="1339"/>
                  </a:lnTo>
                  <a:lnTo>
                    <a:pt x="628" y="1339"/>
                  </a:lnTo>
                  <a:lnTo>
                    <a:pt x="502" y="1235"/>
                  </a:lnTo>
                  <a:lnTo>
                    <a:pt x="377" y="1235"/>
                  </a:lnTo>
                  <a:lnTo>
                    <a:pt x="105" y="1444"/>
                  </a:lnTo>
                  <a:lnTo>
                    <a:pt x="63" y="1549"/>
                  </a:lnTo>
                  <a:lnTo>
                    <a:pt x="0" y="1653"/>
                  </a:lnTo>
                  <a:lnTo>
                    <a:pt x="63" y="1695"/>
                  </a:lnTo>
                  <a:lnTo>
                    <a:pt x="63" y="1842"/>
                  </a:lnTo>
                  <a:lnTo>
                    <a:pt x="0" y="1883"/>
                  </a:lnTo>
                  <a:lnTo>
                    <a:pt x="63" y="1946"/>
                  </a:lnTo>
                  <a:lnTo>
                    <a:pt x="209" y="1883"/>
                  </a:lnTo>
                  <a:lnTo>
                    <a:pt x="251" y="1904"/>
                  </a:lnTo>
                  <a:lnTo>
                    <a:pt x="377" y="1883"/>
                  </a:lnTo>
                  <a:lnTo>
                    <a:pt x="502" y="1883"/>
                  </a:lnTo>
                  <a:lnTo>
                    <a:pt x="377" y="2009"/>
                  </a:lnTo>
                  <a:lnTo>
                    <a:pt x="398" y="2093"/>
                  </a:lnTo>
                  <a:lnTo>
                    <a:pt x="461" y="2197"/>
                  </a:lnTo>
                  <a:lnTo>
                    <a:pt x="461" y="2281"/>
                  </a:lnTo>
                  <a:lnTo>
                    <a:pt x="419" y="2302"/>
                  </a:lnTo>
                  <a:lnTo>
                    <a:pt x="481" y="2323"/>
                  </a:lnTo>
                  <a:lnTo>
                    <a:pt x="586" y="2281"/>
                  </a:lnTo>
                  <a:lnTo>
                    <a:pt x="586" y="2323"/>
                  </a:lnTo>
                  <a:lnTo>
                    <a:pt x="502" y="2406"/>
                  </a:lnTo>
                  <a:lnTo>
                    <a:pt x="377" y="2490"/>
                  </a:lnTo>
                  <a:lnTo>
                    <a:pt x="419" y="2532"/>
                  </a:lnTo>
                  <a:lnTo>
                    <a:pt x="502" y="2532"/>
                  </a:lnTo>
                  <a:lnTo>
                    <a:pt x="419" y="2595"/>
                  </a:lnTo>
                  <a:lnTo>
                    <a:pt x="377" y="2699"/>
                  </a:lnTo>
                  <a:lnTo>
                    <a:pt x="293" y="2699"/>
                  </a:lnTo>
                  <a:lnTo>
                    <a:pt x="251" y="2532"/>
                  </a:lnTo>
                  <a:lnTo>
                    <a:pt x="189" y="2511"/>
                  </a:lnTo>
                  <a:lnTo>
                    <a:pt x="189" y="2616"/>
                  </a:lnTo>
                  <a:lnTo>
                    <a:pt x="209" y="2720"/>
                  </a:lnTo>
                  <a:lnTo>
                    <a:pt x="168" y="2783"/>
                  </a:lnTo>
                  <a:lnTo>
                    <a:pt x="189" y="2846"/>
                  </a:lnTo>
                  <a:lnTo>
                    <a:pt x="293" y="2930"/>
                  </a:lnTo>
                  <a:lnTo>
                    <a:pt x="293" y="2888"/>
                  </a:lnTo>
                  <a:lnTo>
                    <a:pt x="419" y="2950"/>
                  </a:lnTo>
                  <a:lnTo>
                    <a:pt x="502" y="2950"/>
                  </a:lnTo>
                  <a:lnTo>
                    <a:pt x="628" y="3034"/>
                  </a:lnTo>
                  <a:lnTo>
                    <a:pt x="670" y="3160"/>
                  </a:lnTo>
                  <a:lnTo>
                    <a:pt x="586" y="3243"/>
                  </a:lnTo>
                  <a:lnTo>
                    <a:pt x="670" y="3327"/>
                  </a:lnTo>
                  <a:lnTo>
                    <a:pt x="670" y="3411"/>
                  </a:lnTo>
                  <a:lnTo>
                    <a:pt x="733" y="3411"/>
                  </a:lnTo>
                  <a:lnTo>
                    <a:pt x="879" y="3536"/>
                  </a:lnTo>
                  <a:lnTo>
                    <a:pt x="816" y="3641"/>
                  </a:lnTo>
                  <a:lnTo>
                    <a:pt x="733" y="3620"/>
                  </a:lnTo>
                  <a:lnTo>
                    <a:pt x="712" y="3662"/>
                  </a:lnTo>
                  <a:lnTo>
                    <a:pt x="795" y="3683"/>
                  </a:lnTo>
                  <a:lnTo>
                    <a:pt x="942" y="3662"/>
                  </a:lnTo>
                  <a:lnTo>
                    <a:pt x="1214" y="3662"/>
                  </a:lnTo>
                  <a:lnTo>
                    <a:pt x="1193" y="3725"/>
                  </a:lnTo>
                  <a:lnTo>
                    <a:pt x="1130" y="3767"/>
                  </a:lnTo>
                  <a:lnTo>
                    <a:pt x="1005" y="3829"/>
                  </a:lnTo>
                  <a:lnTo>
                    <a:pt x="816" y="3829"/>
                  </a:lnTo>
                  <a:lnTo>
                    <a:pt x="774" y="3871"/>
                  </a:lnTo>
                  <a:lnTo>
                    <a:pt x="837" y="3892"/>
                  </a:lnTo>
                  <a:lnTo>
                    <a:pt x="942" y="3871"/>
                  </a:lnTo>
                  <a:lnTo>
                    <a:pt x="1088" y="3871"/>
                  </a:lnTo>
                  <a:lnTo>
                    <a:pt x="1130" y="3829"/>
                  </a:lnTo>
                  <a:lnTo>
                    <a:pt x="1130" y="3934"/>
                  </a:lnTo>
                  <a:lnTo>
                    <a:pt x="1151" y="3955"/>
                  </a:lnTo>
                  <a:lnTo>
                    <a:pt x="1235" y="3871"/>
                  </a:lnTo>
                  <a:lnTo>
                    <a:pt x="1318" y="3767"/>
                  </a:lnTo>
                  <a:lnTo>
                    <a:pt x="1402" y="3767"/>
                  </a:lnTo>
                  <a:lnTo>
                    <a:pt x="1444" y="3829"/>
                  </a:lnTo>
                  <a:lnTo>
                    <a:pt x="1528" y="3829"/>
                  </a:lnTo>
                  <a:lnTo>
                    <a:pt x="1632" y="3892"/>
                  </a:lnTo>
                  <a:lnTo>
                    <a:pt x="1674" y="3829"/>
                  </a:lnTo>
                  <a:lnTo>
                    <a:pt x="1758" y="3850"/>
                  </a:lnTo>
                  <a:lnTo>
                    <a:pt x="1758" y="3892"/>
                  </a:lnTo>
                  <a:lnTo>
                    <a:pt x="1716" y="3934"/>
                  </a:lnTo>
                  <a:lnTo>
                    <a:pt x="1758" y="3997"/>
                  </a:lnTo>
                  <a:lnTo>
                    <a:pt x="1779" y="4080"/>
                  </a:lnTo>
                  <a:lnTo>
                    <a:pt x="1883" y="4185"/>
                  </a:lnTo>
                  <a:lnTo>
                    <a:pt x="1946" y="4164"/>
                  </a:lnTo>
                  <a:lnTo>
                    <a:pt x="2072" y="4206"/>
                  </a:lnTo>
                  <a:lnTo>
                    <a:pt x="2197" y="4185"/>
                  </a:lnTo>
                  <a:lnTo>
                    <a:pt x="2281" y="4143"/>
                  </a:lnTo>
                  <a:lnTo>
                    <a:pt x="2386" y="4143"/>
                  </a:lnTo>
                  <a:lnTo>
                    <a:pt x="2469" y="4080"/>
                  </a:lnTo>
                  <a:lnTo>
                    <a:pt x="2574" y="4143"/>
                  </a:lnTo>
                  <a:lnTo>
                    <a:pt x="2616" y="4080"/>
                  </a:lnTo>
                  <a:lnTo>
                    <a:pt x="2616" y="3955"/>
                  </a:lnTo>
                  <a:lnTo>
                    <a:pt x="2658" y="3871"/>
                  </a:lnTo>
                  <a:lnTo>
                    <a:pt x="2616" y="3767"/>
                  </a:lnTo>
                  <a:lnTo>
                    <a:pt x="2867" y="3746"/>
                  </a:lnTo>
                  <a:lnTo>
                    <a:pt x="3076" y="3746"/>
                  </a:lnTo>
                  <a:lnTo>
                    <a:pt x="3348" y="3892"/>
                  </a:lnTo>
                  <a:lnTo>
                    <a:pt x="3453" y="3892"/>
                  </a:lnTo>
                  <a:lnTo>
                    <a:pt x="3641" y="4143"/>
                  </a:lnTo>
                  <a:lnTo>
                    <a:pt x="3808" y="4248"/>
                  </a:lnTo>
                  <a:lnTo>
                    <a:pt x="4331" y="4185"/>
                  </a:lnTo>
                  <a:lnTo>
                    <a:pt x="4478" y="4101"/>
                  </a:lnTo>
                  <a:lnTo>
                    <a:pt x="4541" y="4101"/>
                  </a:lnTo>
                  <a:lnTo>
                    <a:pt x="4562" y="4143"/>
                  </a:lnTo>
                  <a:lnTo>
                    <a:pt x="4603" y="4080"/>
                  </a:lnTo>
                  <a:lnTo>
                    <a:pt x="4645" y="3976"/>
                  </a:lnTo>
                  <a:lnTo>
                    <a:pt x="4896" y="3725"/>
                  </a:lnTo>
                  <a:lnTo>
                    <a:pt x="4959" y="3683"/>
                  </a:lnTo>
                  <a:lnTo>
                    <a:pt x="5189" y="3767"/>
                  </a:lnTo>
                  <a:lnTo>
                    <a:pt x="5336" y="3850"/>
                  </a:lnTo>
                  <a:lnTo>
                    <a:pt x="5524" y="3787"/>
                  </a:lnTo>
                  <a:lnTo>
                    <a:pt x="5524" y="3746"/>
                  </a:lnTo>
                  <a:lnTo>
                    <a:pt x="5650" y="3662"/>
                  </a:lnTo>
                  <a:lnTo>
                    <a:pt x="5754" y="3683"/>
                  </a:lnTo>
                  <a:lnTo>
                    <a:pt x="5754" y="3767"/>
                  </a:lnTo>
                  <a:lnTo>
                    <a:pt x="5691" y="3934"/>
                  </a:lnTo>
                  <a:lnTo>
                    <a:pt x="5545" y="3997"/>
                  </a:lnTo>
                  <a:lnTo>
                    <a:pt x="5587" y="4059"/>
                  </a:lnTo>
                  <a:lnTo>
                    <a:pt x="5691" y="4185"/>
                  </a:lnTo>
                  <a:lnTo>
                    <a:pt x="5650" y="4269"/>
                  </a:lnTo>
                  <a:lnTo>
                    <a:pt x="5754" y="4290"/>
                  </a:lnTo>
                  <a:lnTo>
                    <a:pt x="5901" y="4269"/>
                  </a:lnTo>
                  <a:lnTo>
                    <a:pt x="6005" y="4206"/>
                  </a:lnTo>
                  <a:lnTo>
                    <a:pt x="5963" y="4080"/>
                  </a:lnTo>
                  <a:lnTo>
                    <a:pt x="6047" y="4059"/>
                  </a:lnTo>
                  <a:lnTo>
                    <a:pt x="6047" y="3829"/>
                  </a:lnTo>
                  <a:lnTo>
                    <a:pt x="6110" y="3746"/>
                  </a:lnTo>
                  <a:lnTo>
                    <a:pt x="6256" y="3787"/>
                  </a:lnTo>
                  <a:lnTo>
                    <a:pt x="6361" y="3829"/>
                  </a:lnTo>
                  <a:lnTo>
                    <a:pt x="6654" y="3683"/>
                  </a:lnTo>
                  <a:lnTo>
                    <a:pt x="6696" y="3683"/>
                  </a:lnTo>
                  <a:lnTo>
                    <a:pt x="6780" y="3641"/>
                  </a:lnTo>
                  <a:lnTo>
                    <a:pt x="7093" y="3620"/>
                  </a:lnTo>
                  <a:lnTo>
                    <a:pt x="7198" y="3641"/>
                  </a:lnTo>
                  <a:lnTo>
                    <a:pt x="7261" y="3683"/>
                  </a:lnTo>
                  <a:lnTo>
                    <a:pt x="7428" y="3746"/>
                  </a:lnTo>
                  <a:lnTo>
                    <a:pt x="7700" y="3746"/>
                  </a:lnTo>
                  <a:lnTo>
                    <a:pt x="7721" y="3683"/>
                  </a:lnTo>
                  <a:lnTo>
                    <a:pt x="7888" y="3641"/>
                  </a:lnTo>
                  <a:lnTo>
                    <a:pt x="7951" y="3557"/>
                  </a:lnTo>
                  <a:lnTo>
                    <a:pt x="8160" y="3474"/>
                  </a:lnTo>
                  <a:lnTo>
                    <a:pt x="8307" y="3474"/>
                  </a:lnTo>
                  <a:lnTo>
                    <a:pt x="8432" y="3453"/>
                  </a:lnTo>
                  <a:lnTo>
                    <a:pt x="8725" y="3474"/>
                  </a:lnTo>
                  <a:lnTo>
                    <a:pt x="8956" y="3411"/>
                  </a:lnTo>
                  <a:lnTo>
                    <a:pt x="9102" y="3411"/>
                  </a:lnTo>
                  <a:lnTo>
                    <a:pt x="9165" y="3432"/>
                  </a:lnTo>
                  <a:lnTo>
                    <a:pt x="9311" y="3306"/>
                  </a:lnTo>
                  <a:lnTo>
                    <a:pt x="9458" y="3306"/>
                  </a:lnTo>
                  <a:lnTo>
                    <a:pt x="9500" y="3264"/>
                  </a:lnTo>
                  <a:lnTo>
                    <a:pt x="9730" y="3264"/>
                  </a:lnTo>
                  <a:lnTo>
                    <a:pt x="9939" y="3327"/>
                  </a:lnTo>
                  <a:lnTo>
                    <a:pt x="10085" y="3264"/>
                  </a:lnTo>
                  <a:lnTo>
                    <a:pt x="10148" y="3327"/>
                  </a:lnTo>
                  <a:lnTo>
                    <a:pt x="10148" y="3432"/>
                  </a:lnTo>
                  <a:lnTo>
                    <a:pt x="10253" y="3474"/>
                  </a:lnTo>
                  <a:lnTo>
                    <a:pt x="10399" y="3453"/>
                  </a:lnTo>
                  <a:lnTo>
                    <a:pt x="10420" y="3348"/>
                  </a:lnTo>
                  <a:lnTo>
                    <a:pt x="10357" y="3223"/>
                  </a:lnTo>
                  <a:lnTo>
                    <a:pt x="10232" y="2992"/>
                  </a:lnTo>
                  <a:lnTo>
                    <a:pt x="10085" y="2930"/>
                  </a:lnTo>
                  <a:lnTo>
                    <a:pt x="10106" y="2846"/>
                  </a:lnTo>
                  <a:lnTo>
                    <a:pt x="10085" y="2699"/>
                  </a:lnTo>
                  <a:lnTo>
                    <a:pt x="10148" y="2511"/>
                  </a:lnTo>
                  <a:lnTo>
                    <a:pt x="10127" y="2469"/>
                  </a:lnTo>
                  <a:lnTo>
                    <a:pt x="10002" y="2427"/>
                  </a:lnTo>
                  <a:lnTo>
                    <a:pt x="10002" y="2281"/>
                  </a:lnTo>
                  <a:lnTo>
                    <a:pt x="10002" y="2176"/>
                  </a:lnTo>
                  <a:lnTo>
                    <a:pt x="9939" y="1967"/>
                  </a:lnTo>
                  <a:lnTo>
                    <a:pt x="9897" y="1842"/>
                  </a:lnTo>
                  <a:lnTo>
                    <a:pt x="9897" y="1779"/>
                  </a:lnTo>
                  <a:lnTo>
                    <a:pt x="10044" y="1779"/>
                  </a:lnTo>
                  <a:lnTo>
                    <a:pt x="10106" y="1632"/>
                  </a:lnTo>
                  <a:lnTo>
                    <a:pt x="10148" y="1570"/>
                  </a:lnTo>
                  <a:lnTo>
                    <a:pt x="10148" y="1528"/>
                  </a:lnTo>
                  <a:lnTo>
                    <a:pt x="10106" y="1444"/>
                  </a:lnTo>
                  <a:lnTo>
                    <a:pt x="10002" y="1360"/>
                  </a:lnTo>
                  <a:lnTo>
                    <a:pt x="9709" y="1360"/>
                  </a:lnTo>
                  <a:lnTo>
                    <a:pt x="9562" y="1256"/>
                  </a:lnTo>
                  <a:lnTo>
                    <a:pt x="9520" y="1026"/>
                  </a:lnTo>
                  <a:lnTo>
                    <a:pt x="9583" y="837"/>
                  </a:lnTo>
                  <a:lnTo>
                    <a:pt x="9500" y="733"/>
                  </a:lnTo>
                  <a:lnTo>
                    <a:pt x="9395" y="712"/>
                  </a:lnTo>
                  <a:lnTo>
                    <a:pt x="9395" y="628"/>
                  </a:lnTo>
                  <a:lnTo>
                    <a:pt x="9290" y="523"/>
                  </a:lnTo>
                  <a:lnTo>
                    <a:pt x="9186" y="502"/>
                  </a:lnTo>
                  <a:lnTo>
                    <a:pt x="8956" y="293"/>
                  </a:lnTo>
                  <a:lnTo>
                    <a:pt x="8851" y="272"/>
                  </a:lnTo>
                  <a:lnTo>
                    <a:pt x="8767" y="335"/>
                  </a:lnTo>
                  <a:lnTo>
                    <a:pt x="8725" y="335"/>
                  </a:lnTo>
                  <a:lnTo>
                    <a:pt x="8558" y="293"/>
                  </a:lnTo>
                  <a:lnTo>
                    <a:pt x="8516" y="377"/>
                  </a:lnTo>
                  <a:lnTo>
                    <a:pt x="8432" y="335"/>
                  </a:lnTo>
                  <a:lnTo>
                    <a:pt x="8412" y="230"/>
                  </a:lnTo>
                  <a:lnTo>
                    <a:pt x="8349" y="230"/>
                  </a:lnTo>
                  <a:lnTo>
                    <a:pt x="8328" y="272"/>
                  </a:lnTo>
                  <a:lnTo>
                    <a:pt x="8244" y="419"/>
                  </a:lnTo>
                  <a:lnTo>
                    <a:pt x="8098" y="502"/>
                  </a:lnTo>
                  <a:lnTo>
                    <a:pt x="7909" y="607"/>
                  </a:lnTo>
                  <a:lnTo>
                    <a:pt x="7888" y="691"/>
                  </a:lnTo>
                  <a:lnTo>
                    <a:pt x="7700" y="712"/>
                  </a:lnTo>
                  <a:lnTo>
                    <a:pt x="7616" y="754"/>
                  </a:lnTo>
                  <a:lnTo>
                    <a:pt x="7386" y="712"/>
                  </a:lnTo>
                  <a:lnTo>
                    <a:pt x="7324" y="649"/>
                  </a:lnTo>
                  <a:lnTo>
                    <a:pt x="7219" y="649"/>
                  </a:lnTo>
                  <a:lnTo>
                    <a:pt x="7198" y="628"/>
                  </a:lnTo>
                  <a:lnTo>
                    <a:pt x="7093" y="691"/>
                  </a:lnTo>
                  <a:lnTo>
                    <a:pt x="6884" y="691"/>
                  </a:lnTo>
                  <a:lnTo>
                    <a:pt x="6633" y="795"/>
                  </a:lnTo>
                  <a:lnTo>
                    <a:pt x="6445" y="754"/>
                  </a:lnTo>
                  <a:lnTo>
                    <a:pt x="6319" y="649"/>
                  </a:lnTo>
                  <a:lnTo>
                    <a:pt x="6235" y="712"/>
                  </a:lnTo>
                  <a:lnTo>
                    <a:pt x="6026" y="607"/>
                  </a:lnTo>
                  <a:lnTo>
                    <a:pt x="5901" y="586"/>
                  </a:lnTo>
                  <a:lnTo>
                    <a:pt x="5712" y="440"/>
                  </a:lnTo>
                  <a:lnTo>
                    <a:pt x="5629" y="440"/>
                  </a:lnTo>
                  <a:lnTo>
                    <a:pt x="5587" y="523"/>
                  </a:lnTo>
                  <a:lnTo>
                    <a:pt x="5503" y="502"/>
                  </a:lnTo>
                  <a:lnTo>
                    <a:pt x="5399" y="377"/>
                  </a:lnTo>
                  <a:lnTo>
                    <a:pt x="5378" y="210"/>
                  </a:lnTo>
                  <a:lnTo>
                    <a:pt x="5273" y="126"/>
                  </a:lnTo>
                  <a:lnTo>
                    <a:pt x="5210" y="168"/>
                  </a:lnTo>
                  <a:lnTo>
                    <a:pt x="5085" y="293"/>
                  </a:lnTo>
                  <a:lnTo>
                    <a:pt x="5022" y="272"/>
                  </a:lnTo>
                  <a:lnTo>
                    <a:pt x="4980" y="314"/>
                  </a:lnTo>
                  <a:lnTo>
                    <a:pt x="4771" y="105"/>
                  </a:lnTo>
                  <a:lnTo>
                    <a:pt x="475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8" name="Google Shape;3658;p60"/>
            <p:cNvSpPr/>
            <p:nvPr/>
          </p:nvSpPr>
          <p:spPr>
            <a:xfrm>
              <a:off x="3914265" y="2848854"/>
              <a:ext cx="18945" cy="15956"/>
            </a:xfrm>
            <a:custGeom>
              <a:avLst/>
              <a:gdLst/>
              <a:ahLst/>
              <a:cxnLst/>
              <a:rect l="l" t="t" r="r" b="b"/>
              <a:pathLst>
                <a:path w="1591" h="1403" extrusionOk="0">
                  <a:moveTo>
                    <a:pt x="503" y="0"/>
                  </a:moveTo>
                  <a:lnTo>
                    <a:pt x="419" y="84"/>
                  </a:lnTo>
                  <a:lnTo>
                    <a:pt x="335" y="84"/>
                  </a:lnTo>
                  <a:lnTo>
                    <a:pt x="231" y="189"/>
                  </a:lnTo>
                  <a:lnTo>
                    <a:pt x="210" y="356"/>
                  </a:lnTo>
                  <a:lnTo>
                    <a:pt x="335" y="398"/>
                  </a:lnTo>
                  <a:lnTo>
                    <a:pt x="335" y="523"/>
                  </a:lnTo>
                  <a:lnTo>
                    <a:pt x="189" y="628"/>
                  </a:lnTo>
                  <a:lnTo>
                    <a:pt x="210" y="733"/>
                  </a:lnTo>
                  <a:lnTo>
                    <a:pt x="126" y="879"/>
                  </a:lnTo>
                  <a:lnTo>
                    <a:pt x="1" y="921"/>
                  </a:lnTo>
                  <a:lnTo>
                    <a:pt x="22" y="921"/>
                  </a:lnTo>
                  <a:lnTo>
                    <a:pt x="84" y="1025"/>
                  </a:lnTo>
                  <a:lnTo>
                    <a:pt x="168" y="1088"/>
                  </a:lnTo>
                  <a:lnTo>
                    <a:pt x="231" y="1046"/>
                  </a:lnTo>
                  <a:lnTo>
                    <a:pt x="294" y="1088"/>
                  </a:lnTo>
                  <a:lnTo>
                    <a:pt x="398" y="1046"/>
                  </a:lnTo>
                  <a:lnTo>
                    <a:pt x="294" y="1130"/>
                  </a:lnTo>
                  <a:lnTo>
                    <a:pt x="231" y="1130"/>
                  </a:lnTo>
                  <a:lnTo>
                    <a:pt x="168" y="1318"/>
                  </a:lnTo>
                  <a:lnTo>
                    <a:pt x="189" y="1402"/>
                  </a:lnTo>
                  <a:lnTo>
                    <a:pt x="419" y="1193"/>
                  </a:lnTo>
                  <a:lnTo>
                    <a:pt x="712" y="1025"/>
                  </a:lnTo>
                  <a:lnTo>
                    <a:pt x="796" y="879"/>
                  </a:lnTo>
                  <a:lnTo>
                    <a:pt x="900" y="816"/>
                  </a:lnTo>
                  <a:lnTo>
                    <a:pt x="1110" y="837"/>
                  </a:lnTo>
                  <a:lnTo>
                    <a:pt x="1152" y="795"/>
                  </a:lnTo>
                  <a:lnTo>
                    <a:pt x="1277" y="795"/>
                  </a:lnTo>
                  <a:lnTo>
                    <a:pt x="1361" y="816"/>
                  </a:lnTo>
                  <a:lnTo>
                    <a:pt x="1486" y="837"/>
                  </a:lnTo>
                  <a:lnTo>
                    <a:pt x="1591" y="733"/>
                  </a:lnTo>
                  <a:lnTo>
                    <a:pt x="1591" y="670"/>
                  </a:lnTo>
                  <a:lnTo>
                    <a:pt x="1486" y="607"/>
                  </a:lnTo>
                  <a:lnTo>
                    <a:pt x="1361" y="481"/>
                  </a:lnTo>
                  <a:lnTo>
                    <a:pt x="1235" y="461"/>
                  </a:lnTo>
                  <a:lnTo>
                    <a:pt x="1047" y="293"/>
                  </a:lnTo>
                  <a:lnTo>
                    <a:pt x="1026" y="84"/>
                  </a:lnTo>
                  <a:lnTo>
                    <a:pt x="921" y="63"/>
                  </a:lnTo>
                  <a:lnTo>
                    <a:pt x="817" y="147"/>
                  </a:lnTo>
                  <a:lnTo>
                    <a:pt x="64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59" name="Google Shape;3659;p60"/>
            <p:cNvSpPr/>
            <p:nvPr/>
          </p:nvSpPr>
          <p:spPr>
            <a:xfrm>
              <a:off x="4004703" y="2885735"/>
              <a:ext cx="66539" cy="61161"/>
            </a:xfrm>
            <a:custGeom>
              <a:avLst/>
              <a:gdLst/>
              <a:ahLst/>
              <a:cxnLst/>
              <a:rect l="l" t="t" r="r" b="b"/>
              <a:pathLst>
                <a:path w="5588" h="5378" extrusionOk="0">
                  <a:moveTo>
                    <a:pt x="2031" y="0"/>
                  </a:moveTo>
                  <a:lnTo>
                    <a:pt x="1989" y="42"/>
                  </a:lnTo>
                  <a:lnTo>
                    <a:pt x="1842" y="42"/>
                  </a:lnTo>
                  <a:lnTo>
                    <a:pt x="1696" y="168"/>
                  </a:lnTo>
                  <a:lnTo>
                    <a:pt x="1717" y="189"/>
                  </a:lnTo>
                  <a:lnTo>
                    <a:pt x="1633" y="314"/>
                  </a:lnTo>
                  <a:lnTo>
                    <a:pt x="1591" y="314"/>
                  </a:lnTo>
                  <a:lnTo>
                    <a:pt x="1466" y="419"/>
                  </a:lnTo>
                  <a:lnTo>
                    <a:pt x="1215" y="482"/>
                  </a:lnTo>
                  <a:lnTo>
                    <a:pt x="1110" y="670"/>
                  </a:lnTo>
                  <a:lnTo>
                    <a:pt x="1110" y="837"/>
                  </a:lnTo>
                  <a:lnTo>
                    <a:pt x="1215" y="1047"/>
                  </a:lnTo>
                  <a:lnTo>
                    <a:pt x="1215" y="1235"/>
                  </a:lnTo>
                  <a:lnTo>
                    <a:pt x="1110" y="1444"/>
                  </a:lnTo>
                  <a:lnTo>
                    <a:pt x="1173" y="1549"/>
                  </a:lnTo>
                  <a:lnTo>
                    <a:pt x="1152" y="1716"/>
                  </a:lnTo>
                  <a:lnTo>
                    <a:pt x="1068" y="1842"/>
                  </a:lnTo>
                  <a:lnTo>
                    <a:pt x="1005" y="1925"/>
                  </a:lnTo>
                  <a:lnTo>
                    <a:pt x="1" y="2658"/>
                  </a:lnTo>
                  <a:lnTo>
                    <a:pt x="273" y="3411"/>
                  </a:lnTo>
                  <a:lnTo>
                    <a:pt x="775" y="3453"/>
                  </a:lnTo>
                  <a:lnTo>
                    <a:pt x="3474" y="5336"/>
                  </a:lnTo>
                  <a:lnTo>
                    <a:pt x="4562" y="5378"/>
                  </a:lnTo>
                  <a:lnTo>
                    <a:pt x="4709" y="5106"/>
                  </a:lnTo>
                  <a:lnTo>
                    <a:pt x="4834" y="4855"/>
                  </a:lnTo>
                  <a:lnTo>
                    <a:pt x="5085" y="4708"/>
                  </a:lnTo>
                  <a:lnTo>
                    <a:pt x="5274" y="4792"/>
                  </a:lnTo>
                  <a:lnTo>
                    <a:pt x="5399" y="4750"/>
                  </a:lnTo>
                  <a:lnTo>
                    <a:pt x="5462" y="4771"/>
                  </a:lnTo>
                  <a:lnTo>
                    <a:pt x="5546" y="4645"/>
                  </a:lnTo>
                  <a:lnTo>
                    <a:pt x="5588" y="4604"/>
                  </a:lnTo>
                  <a:lnTo>
                    <a:pt x="5546" y="4583"/>
                  </a:lnTo>
                  <a:lnTo>
                    <a:pt x="5441" y="4541"/>
                  </a:lnTo>
                  <a:lnTo>
                    <a:pt x="5337" y="4457"/>
                  </a:lnTo>
                  <a:lnTo>
                    <a:pt x="5274" y="4122"/>
                  </a:lnTo>
                  <a:lnTo>
                    <a:pt x="5085" y="4122"/>
                  </a:lnTo>
                  <a:lnTo>
                    <a:pt x="5064" y="3955"/>
                  </a:lnTo>
                  <a:lnTo>
                    <a:pt x="5064" y="3767"/>
                  </a:lnTo>
                  <a:lnTo>
                    <a:pt x="5190" y="3662"/>
                  </a:lnTo>
                  <a:lnTo>
                    <a:pt x="5064" y="3411"/>
                  </a:lnTo>
                  <a:lnTo>
                    <a:pt x="4960" y="3348"/>
                  </a:lnTo>
                  <a:lnTo>
                    <a:pt x="4855" y="3139"/>
                  </a:lnTo>
                  <a:lnTo>
                    <a:pt x="4772" y="3097"/>
                  </a:lnTo>
                  <a:lnTo>
                    <a:pt x="4730" y="3118"/>
                  </a:lnTo>
                  <a:lnTo>
                    <a:pt x="4290" y="2825"/>
                  </a:lnTo>
                  <a:lnTo>
                    <a:pt x="4186" y="2867"/>
                  </a:lnTo>
                  <a:lnTo>
                    <a:pt x="4123" y="2888"/>
                  </a:lnTo>
                  <a:lnTo>
                    <a:pt x="4018" y="2804"/>
                  </a:lnTo>
                  <a:lnTo>
                    <a:pt x="4018" y="2720"/>
                  </a:lnTo>
                  <a:lnTo>
                    <a:pt x="3997" y="2699"/>
                  </a:lnTo>
                  <a:lnTo>
                    <a:pt x="4039" y="2574"/>
                  </a:lnTo>
                  <a:lnTo>
                    <a:pt x="3914" y="2469"/>
                  </a:lnTo>
                  <a:lnTo>
                    <a:pt x="3893" y="2386"/>
                  </a:lnTo>
                  <a:lnTo>
                    <a:pt x="3788" y="2365"/>
                  </a:lnTo>
                  <a:lnTo>
                    <a:pt x="3704" y="2281"/>
                  </a:lnTo>
                  <a:lnTo>
                    <a:pt x="3621" y="2260"/>
                  </a:lnTo>
                  <a:lnTo>
                    <a:pt x="3621" y="2176"/>
                  </a:lnTo>
                  <a:lnTo>
                    <a:pt x="3684" y="2135"/>
                  </a:lnTo>
                  <a:lnTo>
                    <a:pt x="3663" y="2072"/>
                  </a:lnTo>
                  <a:lnTo>
                    <a:pt x="3684" y="1988"/>
                  </a:lnTo>
                  <a:lnTo>
                    <a:pt x="3684" y="1779"/>
                  </a:lnTo>
                  <a:lnTo>
                    <a:pt x="3725" y="1737"/>
                  </a:lnTo>
                  <a:lnTo>
                    <a:pt x="3767" y="1549"/>
                  </a:lnTo>
                  <a:lnTo>
                    <a:pt x="3830" y="1549"/>
                  </a:lnTo>
                  <a:lnTo>
                    <a:pt x="3914" y="1528"/>
                  </a:lnTo>
                  <a:lnTo>
                    <a:pt x="3914" y="1319"/>
                  </a:lnTo>
                  <a:lnTo>
                    <a:pt x="3872" y="1298"/>
                  </a:lnTo>
                  <a:lnTo>
                    <a:pt x="3830" y="1130"/>
                  </a:lnTo>
                  <a:lnTo>
                    <a:pt x="3914" y="1130"/>
                  </a:lnTo>
                  <a:lnTo>
                    <a:pt x="4018" y="1088"/>
                  </a:lnTo>
                  <a:lnTo>
                    <a:pt x="4081" y="1047"/>
                  </a:lnTo>
                  <a:lnTo>
                    <a:pt x="4018" y="1026"/>
                  </a:lnTo>
                  <a:lnTo>
                    <a:pt x="3935" y="984"/>
                  </a:lnTo>
                  <a:lnTo>
                    <a:pt x="3809" y="1005"/>
                  </a:lnTo>
                  <a:lnTo>
                    <a:pt x="3725" y="984"/>
                  </a:lnTo>
                  <a:lnTo>
                    <a:pt x="3516" y="879"/>
                  </a:lnTo>
                  <a:lnTo>
                    <a:pt x="3453" y="837"/>
                  </a:lnTo>
                  <a:lnTo>
                    <a:pt x="3349" y="795"/>
                  </a:lnTo>
                  <a:lnTo>
                    <a:pt x="3286" y="670"/>
                  </a:lnTo>
                  <a:lnTo>
                    <a:pt x="3244" y="565"/>
                  </a:lnTo>
                  <a:lnTo>
                    <a:pt x="3140" y="565"/>
                  </a:lnTo>
                  <a:lnTo>
                    <a:pt x="3077" y="419"/>
                  </a:lnTo>
                  <a:lnTo>
                    <a:pt x="3098" y="314"/>
                  </a:lnTo>
                  <a:lnTo>
                    <a:pt x="3035" y="189"/>
                  </a:lnTo>
                  <a:lnTo>
                    <a:pt x="2930" y="168"/>
                  </a:lnTo>
                  <a:lnTo>
                    <a:pt x="2784" y="210"/>
                  </a:lnTo>
                  <a:lnTo>
                    <a:pt x="2679" y="168"/>
                  </a:lnTo>
                  <a:lnTo>
                    <a:pt x="2679" y="63"/>
                  </a:lnTo>
                  <a:lnTo>
                    <a:pt x="2616" y="0"/>
                  </a:lnTo>
                  <a:lnTo>
                    <a:pt x="2470" y="63"/>
                  </a:lnTo>
                  <a:lnTo>
                    <a:pt x="226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0" name="Google Shape;3660;p60"/>
            <p:cNvSpPr/>
            <p:nvPr/>
          </p:nvSpPr>
          <p:spPr>
            <a:xfrm>
              <a:off x="4059025" y="2939277"/>
              <a:ext cx="11967" cy="11668"/>
            </a:xfrm>
            <a:custGeom>
              <a:avLst/>
              <a:gdLst/>
              <a:ahLst/>
              <a:cxnLst/>
              <a:rect l="l" t="t" r="r" b="b"/>
              <a:pathLst>
                <a:path w="1005" h="1026" extrusionOk="0">
                  <a:moveTo>
                    <a:pt x="523" y="0"/>
                  </a:moveTo>
                  <a:lnTo>
                    <a:pt x="272" y="147"/>
                  </a:lnTo>
                  <a:lnTo>
                    <a:pt x="147" y="398"/>
                  </a:lnTo>
                  <a:lnTo>
                    <a:pt x="0" y="670"/>
                  </a:lnTo>
                  <a:lnTo>
                    <a:pt x="84" y="670"/>
                  </a:lnTo>
                  <a:lnTo>
                    <a:pt x="607" y="816"/>
                  </a:lnTo>
                  <a:lnTo>
                    <a:pt x="628" y="1025"/>
                  </a:lnTo>
                  <a:lnTo>
                    <a:pt x="1005" y="879"/>
                  </a:lnTo>
                  <a:lnTo>
                    <a:pt x="942" y="795"/>
                  </a:lnTo>
                  <a:lnTo>
                    <a:pt x="942" y="774"/>
                  </a:lnTo>
                  <a:lnTo>
                    <a:pt x="984" y="774"/>
                  </a:lnTo>
                  <a:lnTo>
                    <a:pt x="921" y="691"/>
                  </a:lnTo>
                  <a:lnTo>
                    <a:pt x="921" y="607"/>
                  </a:lnTo>
                  <a:lnTo>
                    <a:pt x="879" y="502"/>
                  </a:lnTo>
                  <a:lnTo>
                    <a:pt x="837" y="565"/>
                  </a:lnTo>
                  <a:lnTo>
                    <a:pt x="607" y="419"/>
                  </a:lnTo>
                  <a:lnTo>
                    <a:pt x="942" y="356"/>
                  </a:lnTo>
                  <a:lnTo>
                    <a:pt x="900" y="84"/>
                  </a:lnTo>
                  <a:lnTo>
                    <a:pt x="900" y="63"/>
                  </a:lnTo>
                  <a:lnTo>
                    <a:pt x="837" y="42"/>
                  </a:lnTo>
                  <a:lnTo>
                    <a:pt x="712" y="84"/>
                  </a:lnTo>
                  <a:lnTo>
                    <a:pt x="52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1" name="Google Shape;3661;p60"/>
            <p:cNvSpPr/>
            <p:nvPr/>
          </p:nvSpPr>
          <p:spPr>
            <a:xfrm>
              <a:off x="3959359" y="2899768"/>
              <a:ext cx="15468" cy="8347"/>
            </a:xfrm>
            <a:custGeom>
              <a:avLst/>
              <a:gdLst/>
              <a:ahLst/>
              <a:cxnLst/>
              <a:rect l="l" t="t" r="r" b="b"/>
              <a:pathLst>
                <a:path w="1299" h="734" extrusionOk="0">
                  <a:moveTo>
                    <a:pt x="1194" y="1"/>
                  </a:moveTo>
                  <a:lnTo>
                    <a:pt x="1005" y="105"/>
                  </a:lnTo>
                  <a:lnTo>
                    <a:pt x="775" y="210"/>
                  </a:lnTo>
                  <a:lnTo>
                    <a:pt x="608" y="210"/>
                  </a:lnTo>
                  <a:lnTo>
                    <a:pt x="482" y="168"/>
                  </a:lnTo>
                  <a:lnTo>
                    <a:pt x="378" y="168"/>
                  </a:lnTo>
                  <a:lnTo>
                    <a:pt x="378" y="231"/>
                  </a:lnTo>
                  <a:lnTo>
                    <a:pt x="357" y="315"/>
                  </a:lnTo>
                  <a:lnTo>
                    <a:pt x="273" y="336"/>
                  </a:lnTo>
                  <a:lnTo>
                    <a:pt x="147" y="294"/>
                  </a:lnTo>
                  <a:lnTo>
                    <a:pt x="85" y="377"/>
                  </a:lnTo>
                  <a:lnTo>
                    <a:pt x="1" y="398"/>
                  </a:lnTo>
                  <a:lnTo>
                    <a:pt x="1" y="524"/>
                  </a:lnTo>
                  <a:lnTo>
                    <a:pt x="85" y="629"/>
                  </a:lnTo>
                  <a:lnTo>
                    <a:pt x="210" y="712"/>
                  </a:lnTo>
                  <a:lnTo>
                    <a:pt x="378" y="691"/>
                  </a:lnTo>
                  <a:lnTo>
                    <a:pt x="461" y="733"/>
                  </a:lnTo>
                  <a:lnTo>
                    <a:pt x="503" y="691"/>
                  </a:lnTo>
                  <a:lnTo>
                    <a:pt x="629" y="649"/>
                  </a:lnTo>
                  <a:lnTo>
                    <a:pt x="775" y="545"/>
                  </a:lnTo>
                  <a:lnTo>
                    <a:pt x="838" y="503"/>
                  </a:lnTo>
                  <a:lnTo>
                    <a:pt x="1005" y="524"/>
                  </a:lnTo>
                  <a:lnTo>
                    <a:pt x="1005" y="419"/>
                  </a:lnTo>
                  <a:lnTo>
                    <a:pt x="984" y="315"/>
                  </a:lnTo>
                  <a:lnTo>
                    <a:pt x="1110" y="168"/>
                  </a:lnTo>
                  <a:lnTo>
                    <a:pt x="1235" y="85"/>
                  </a:lnTo>
                  <a:lnTo>
                    <a:pt x="1298" y="22"/>
                  </a:lnTo>
                  <a:lnTo>
                    <a:pt x="125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2" name="Google Shape;3662;p60"/>
            <p:cNvSpPr/>
            <p:nvPr/>
          </p:nvSpPr>
          <p:spPr>
            <a:xfrm>
              <a:off x="3982281" y="2887395"/>
              <a:ext cx="42867" cy="36426"/>
            </a:xfrm>
            <a:custGeom>
              <a:avLst/>
              <a:gdLst/>
              <a:ahLst/>
              <a:cxnLst/>
              <a:rect l="l" t="t" r="r" b="b"/>
              <a:pathLst>
                <a:path w="3600" h="3203" extrusionOk="0">
                  <a:moveTo>
                    <a:pt x="3370" y="1"/>
                  </a:moveTo>
                  <a:lnTo>
                    <a:pt x="3139" y="64"/>
                  </a:lnTo>
                  <a:lnTo>
                    <a:pt x="2846" y="43"/>
                  </a:lnTo>
                  <a:lnTo>
                    <a:pt x="2721" y="64"/>
                  </a:lnTo>
                  <a:lnTo>
                    <a:pt x="2574" y="64"/>
                  </a:lnTo>
                  <a:lnTo>
                    <a:pt x="2365" y="147"/>
                  </a:lnTo>
                  <a:lnTo>
                    <a:pt x="2302" y="231"/>
                  </a:lnTo>
                  <a:lnTo>
                    <a:pt x="2135" y="273"/>
                  </a:lnTo>
                  <a:lnTo>
                    <a:pt x="2114" y="336"/>
                  </a:lnTo>
                  <a:lnTo>
                    <a:pt x="1842" y="336"/>
                  </a:lnTo>
                  <a:lnTo>
                    <a:pt x="1675" y="273"/>
                  </a:lnTo>
                  <a:lnTo>
                    <a:pt x="1612" y="231"/>
                  </a:lnTo>
                  <a:lnTo>
                    <a:pt x="1507" y="210"/>
                  </a:lnTo>
                  <a:lnTo>
                    <a:pt x="1194" y="231"/>
                  </a:lnTo>
                  <a:lnTo>
                    <a:pt x="1110" y="273"/>
                  </a:lnTo>
                  <a:lnTo>
                    <a:pt x="1068" y="273"/>
                  </a:lnTo>
                  <a:lnTo>
                    <a:pt x="775" y="419"/>
                  </a:lnTo>
                  <a:lnTo>
                    <a:pt x="670" y="377"/>
                  </a:lnTo>
                  <a:lnTo>
                    <a:pt x="524" y="336"/>
                  </a:lnTo>
                  <a:lnTo>
                    <a:pt x="461" y="419"/>
                  </a:lnTo>
                  <a:lnTo>
                    <a:pt x="461" y="649"/>
                  </a:lnTo>
                  <a:lnTo>
                    <a:pt x="377" y="670"/>
                  </a:lnTo>
                  <a:lnTo>
                    <a:pt x="419" y="796"/>
                  </a:lnTo>
                  <a:lnTo>
                    <a:pt x="315" y="859"/>
                  </a:lnTo>
                  <a:lnTo>
                    <a:pt x="168" y="880"/>
                  </a:lnTo>
                  <a:lnTo>
                    <a:pt x="64" y="859"/>
                  </a:lnTo>
                  <a:lnTo>
                    <a:pt x="1" y="901"/>
                  </a:lnTo>
                  <a:lnTo>
                    <a:pt x="22" y="1068"/>
                  </a:lnTo>
                  <a:lnTo>
                    <a:pt x="105" y="1277"/>
                  </a:lnTo>
                  <a:lnTo>
                    <a:pt x="147" y="1403"/>
                  </a:lnTo>
                  <a:lnTo>
                    <a:pt x="126" y="1528"/>
                  </a:lnTo>
                  <a:lnTo>
                    <a:pt x="105" y="1779"/>
                  </a:lnTo>
                  <a:lnTo>
                    <a:pt x="336" y="1779"/>
                  </a:lnTo>
                  <a:lnTo>
                    <a:pt x="377" y="1905"/>
                  </a:lnTo>
                  <a:lnTo>
                    <a:pt x="482" y="1947"/>
                  </a:lnTo>
                  <a:lnTo>
                    <a:pt x="482" y="2114"/>
                  </a:lnTo>
                  <a:lnTo>
                    <a:pt x="545" y="2198"/>
                  </a:lnTo>
                  <a:lnTo>
                    <a:pt x="461" y="2219"/>
                  </a:lnTo>
                  <a:lnTo>
                    <a:pt x="419" y="2219"/>
                  </a:lnTo>
                  <a:lnTo>
                    <a:pt x="315" y="2302"/>
                  </a:lnTo>
                  <a:lnTo>
                    <a:pt x="252" y="2449"/>
                  </a:lnTo>
                  <a:lnTo>
                    <a:pt x="168" y="2574"/>
                  </a:lnTo>
                  <a:lnTo>
                    <a:pt x="147" y="2574"/>
                  </a:lnTo>
                  <a:lnTo>
                    <a:pt x="168" y="2616"/>
                  </a:lnTo>
                  <a:lnTo>
                    <a:pt x="252" y="2679"/>
                  </a:lnTo>
                  <a:lnTo>
                    <a:pt x="273" y="2888"/>
                  </a:lnTo>
                  <a:lnTo>
                    <a:pt x="252" y="2993"/>
                  </a:lnTo>
                  <a:lnTo>
                    <a:pt x="315" y="2993"/>
                  </a:lnTo>
                  <a:lnTo>
                    <a:pt x="482" y="3077"/>
                  </a:lnTo>
                  <a:lnTo>
                    <a:pt x="629" y="3181"/>
                  </a:lnTo>
                  <a:lnTo>
                    <a:pt x="649" y="3181"/>
                  </a:lnTo>
                  <a:lnTo>
                    <a:pt x="733" y="3202"/>
                  </a:lnTo>
                  <a:lnTo>
                    <a:pt x="1884" y="2512"/>
                  </a:lnTo>
                  <a:lnTo>
                    <a:pt x="2888" y="1779"/>
                  </a:lnTo>
                  <a:lnTo>
                    <a:pt x="2951" y="1696"/>
                  </a:lnTo>
                  <a:lnTo>
                    <a:pt x="3035" y="1570"/>
                  </a:lnTo>
                  <a:lnTo>
                    <a:pt x="3056" y="1403"/>
                  </a:lnTo>
                  <a:lnTo>
                    <a:pt x="2993" y="1298"/>
                  </a:lnTo>
                  <a:lnTo>
                    <a:pt x="3098" y="1089"/>
                  </a:lnTo>
                  <a:lnTo>
                    <a:pt x="3098" y="901"/>
                  </a:lnTo>
                  <a:lnTo>
                    <a:pt x="2993" y="691"/>
                  </a:lnTo>
                  <a:lnTo>
                    <a:pt x="2993" y="524"/>
                  </a:lnTo>
                  <a:lnTo>
                    <a:pt x="3098" y="336"/>
                  </a:lnTo>
                  <a:lnTo>
                    <a:pt x="3349" y="273"/>
                  </a:lnTo>
                  <a:lnTo>
                    <a:pt x="3474" y="168"/>
                  </a:lnTo>
                  <a:lnTo>
                    <a:pt x="3516" y="168"/>
                  </a:lnTo>
                  <a:lnTo>
                    <a:pt x="3600" y="43"/>
                  </a:lnTo>
                  <a:lnTo>
                    <a:pt x="3579" y="22"/>
                  </a:lnTo>
                  <a:lnTo>
                    <a:pt x="351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3" name="Google Shape;3663;p60"/>
            <p:cNvSpPr/>
            <p:nvPr/>
          </p:nvSpPr>
          <p:spPr>
            <a:xfrm>
              <a:off x="3973565" y="2916668"/>
              <a:ext cx="10479" cy="29045"/>
            </a:xfrm>
            <a:custGeom>
              <a:avLst/>
              <a:gdLst/>
              <a:ahLst/>
              <a:cxnLst/>
              <a:rect l="l" t="t" r="r" b="b"/>
              <a:pathLst>
                <a:path w="880" h="2554" extrusionOk="0">
                  <a:moveTo>
                    <a:pt x="837" y="0"/>
                  </a:moveTo>
                  <a:lnTo>
                    <a:pt x="754" y="105"/>
                  </a:lnTo>
                  <a:lnTo>
                    <a:pt x="565" y="147"/>
                  </a:lnTo>
                  <a:lnTo>
                    <a:pt x="524" y="105"/>
                  </a:lnTo>
                  <a:lnTo>
                    <a:pt x="377" y="252"/>
                  </a:lnTo>
                  <a:lnTo>
                    <a:pt x="335" y="670"/>
                  </a:lnTo>
                  <a:lnTo>
                    <a:pt x="168" y="1005"/>
                  </a:lnTo>
                  <a:lnTo>
                    <a:pt x="1" y="1235"/>
                  </a:lnTo>
                  <a:lnTo>
                    <a:pt x="63" y="1256"/>
                  </a:lnTo>
                  <a:lnTo>
                    <a:pt x="168" y="1444"/>
                  </a:lnTo>
                  <a:lnTo>
                    <a:pt x="231" y="1653"/>
                  </a:lnTo>
                  <a:lnTo>
                    <a:pt x="377" y="1884"/>
                  </a:lnTo>
                  <a:lnTo>
                    <a:pt x="524" y="2197"/>
                  </a:lnTo>
                  <a:lnTo>
                    <a:pt x="461" y="2344"/>
                  </a:lnTo>
                  <a:lnTo>
                    <a:pt x="545" y="2553"/>
                  </a:lnTo>
                  <a:lnTo>
                    <a:pt x="628" y="2448"/>
                  </a:lnTo>
                  <a:lnTo>
                    <a:pt x="628" y="2407"/>
                  </a:lnTo>
                  <a:lnTo>
                    <a:pt x="628" y="2344"/>
                  </a:lnTo>
                  <a:lnTo>
                    <a:pt x="670" y="2281"/>
                  </a:lnTo>
                  <a:lnTo>
                    <a:pt x="670" y="2156"/>
                  </a:lnTo>
                  <a:lnTo>
                    <a:pt x="733" y="1988"/>
                  </a:lnTo>
                  <a:lnTo>
                    <a:pt x="691" y="1842"/>
                  </a:lnTo>
                  <a:lnTo>
                    <a:pt x="754" y="1821"/>
                  </a:lnTo>
                  <a:lnTo>
                    <a:pt x="754" y="1674"/>
                  </a:lnTo>
                  <a:lnTo>
                    <a:pt x="775" y="1549"/>
                  </a:lnTo>
                  <a:lnTo>
                    <a:pt x="775" y="1465"/>
                  </a:lnTo>
                  <a:lnTo>
                    <a:pt x="775" y="1214"/>
                  </a:lnTo>
                  <a:lnTo>
                    <a:pt x="754" y="1235"/>
                  </a:lnTo>
                  <a:lnTo>
                    <a:pt x="670" y="1235"/>
                  </a:lnTo>
                  <a:lnTo>
                    <a:pt x="565" y="1298"/>
                  </a:lnTo>
                  <a:lnTo>
                    <a:pt x="524" y="1235"/>
                  </a:lnTo>
                  <a:lnTo>
                    <a:pt x="545" y="1047"/>
                  </a:lnTo>
                  <a:lnTo>
                    <a:pt x="545" y="796"/>
                  </a:lnTo>
                  <a:lnTo>
                    <a:pt x="524" y="712"/>
                  </a:lnTo>
                  <a:lnTo>
                    <a:pt x="545" y="565"/>
                  </a:lnTo>
                  <a:lnTo>
                    <a:pt x="670" y="565"/>
                  </a:lnTo>
                  <a:lnTo>
                    <a:pt x="691" y="670"/>
                  </a:lnTo>
                  <a:lnTo>
                    <a:pt x="754" y="670"/>
                  </a:lnTo>
                  <a:lnTo>
                    <a:pt x="837" y="607"/>
                  </a:lnTo>
                  <a:lnTo>
                    <a:pt x="837" y="524"/>
                  </a:lnTo>
                  <a:lnTo>
                    <a:pt x="796" y="482"/>
                  </a:lnTo>
                  <a:lnTo>
                    <a:pt x="775" y="377"/>
                  </a:lnTo>
                  <a:lnTo>
                    <a:pt x="837" y="210"/>
                  </a:lnTo>
                  <a:lnTo>
                    <a:pt x="858" y="63"/>
                  </a:lnTo>
                  <a:lnTo>
                    <a:pt x="87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4" name="Google Shape;3664;p60"/>
            <p:cNvSpPr/>
            <p:nvPr/>
          </p:nvSpPr>
          <p:spPr>
            <a:xfrm>
              <a:off x="3982781" y="2916668"/>
              <a:ext cx="2751" cy="5959"/>
            </a:xfrm>
            <a:custGeom>
              <a:avLst/>
              <a:gdLst/>
              <a:ahLst/>
              <a:cxnLst/>
              <a:rect l="l" t="t" r="r" b="b"/>
              <a:pathLst>
                <a:path w="231" h="524" extrusionOk="0">
                  <a:moveTo>
                    <a:pt x="105" y="0"/>
                  </a:moveTo>
                  <a:lnTo>
                    <a:pt x="84" y="63"/>
                  </a:lnTo>
                  <a:lnTo>
                    <a:pt x="63" y="210"/>
                  </a:lnTo>
                  <a:lnTo>
                    <a:pt x="1" y="377"/>
                  </a:lnTo>
                  <a:lnTo>
                    <a:pt x="22" y="482"/>
                  </a:lnTo>
                  <a:lnTo>
                    <a:pt x="63" y="524"/>
                  </a:lnTo>
                  <a:lnTo>
                    <a:pt x="84" y="524"/>
                  </a:lnTo>
                  <a:lnTo>
                    <a:pt x="126" y="482"/>
                  </a:lnTo>
                  <a:lnTo>
                    <a:pt x="210" y="419"/>
                  </a:lnTo>
                  <a:lnTo>
                    <a:pt x="231" y="314"/>
                  </a:lnTo>
                  <a:lnTo>
                    <a:pt x="210" y="105"/>
                  </a:lnTo>
                  <a:lnTo>
                    <a:pt x="126" y="42"/>
                  </a:lnTo>
                  <a:lnTo>
                    <a:pt x="10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5" name="Google Shape;3665;p60"/>
            <p:cNvSpPr/>
            <p:nvPr/>
          </p:nvSpPr>
          <p:spPr>
            <a:xfrm>
              <a:off x="3979792" y="2923093"/>
              <a:ext cx="3751" cy="8336"/>
            </a:xfrm>
            <a:custGeom>
              <a:avLst/>
              <a:gdLst/>
              <a:ahLst/>
              <a:cxnLst/>
              <a:rect l="l" t="t" r="r" b="b"/>
              <a:pathLst>
                <a:path w="315" h="733" extrusionOk="0">
                  <a:moveTo>
                    <a:pt x="22" y="0"/>
                  </a:moveTo>
                  <a:lnTo>
                    <a:pt x="1" y="147"/>
                  </a:lnTo>
                  <a:lnTo>
                    <a:pt x="22" y="231"/>
                  </a:lnTo>
                  <a:lnTo>
                    <a:pt x="22" y="482"/>
                  </a:lnTo>
                  <a:lnTo>
                    <a:pt x="1" y="670"/>
                  </a:lnTo>
                  <a:lnTo>
                    <a:pt x="42" y="733"/>
                  </a:lnTo>
                  <a:lnTo>
                    <a:pt x="147" y="670"/>
                  </a:lnTo>
                  <a:lnTo>
                    <a:pt x="231" y="670"/>
                  </a:lnTo>
                  <a:lnTo>
                    <a:pt x="252" y="649"/>
                  </a:lnTo>
                  <a:lnTo>
                    <a:pt x="273" y="440"/>
                  </a:lnTo>
                  <a:lnTo>
                    <a:pt x="273" y="356"/>
                  </a:lnTo>
                  <a:lnTo>
                    <a:pt x="314" y="210"/>
                  </a:lnTo>
                  <a:lnTo>
                    <a:pt x="314" y="147"/>
                  </a:lnTo>
                  <a:lnTo>
                    <a:pt x="314" y="63"/>
                  </a:lnTo>
                  <a:lnTo>
                    <a:pt x="314" y="42"/>
                  </a:lnTo>
                  <a:lnTo>
                    <a:pt x="231" y="105"/>
                  </a:lnTo>
                  <a:lnTo>
                    <a:pt x="168" y="105"/>
                  </a:lnTo>
                  <a:lnTo>
                    <a:pt x="14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6" name="Google Shape;3666;p60"/>
            <p:cNvSpPr/>
            <p:nvPr/>
          </p:nvSpPr>
          <p:spPr>
            <a:xfrm>
              <a:off x="3979792" y="2907627"/>
              <a:ext cx="8978" cy="10713"/>
            </a:xfrm>
            <a:custGeom>
              <a:avLst/>
              <a:gdLst/>
              <a:ahLst/>
              <a:cxnLst/>
              <a:rect l="l" t="t" r="r" b="b"/>
              <a:pathLst>
                <a:path w="754" h="942" extrusionOk="0">
                  <a:moveTo>
                    <a:pt x="314" y="0"/>
                  </a:moveTo>
                  <a:lnTo>
                    <a:pt x="314" y="21"/>
                  </a:lnTo>
                  <a:lnTo>
                    <a:pt x="231" y="21"/>
                  </a:lnTo>
                  <a:lnTo>
                    <a:pt x="210" y="440"/>
                  </a:lnTo>
                  <a:lnTo>
                    <a:pt x="105" y="586"/>
                  </a:lnTo>
                  <a:lnTo>
                    <a:pt x="1" y="733"/>
                  </a:lnTo>
                  <a:lnTo>
                    <a:pt x="1" y="879"/>
                  </a:lnTo>
                  <a:lnTo>
                    <a:pt x="1" y="900"/>
                  </a:lnTo>
                  <a:lnTo>
                    <a:pt x="42" y="942"/>
                  </a:lnTo>
                  <a:lnTo>
                    <a:pt x="231" y="900"/>
                  </a:lnTo>
                  <a:lnTo>
                    <a:pt x="314" y="795"/>
                  </a:lnTo>
                  <a:lnTo>
                    <a:pt x="377" y="795"/>
                  </a:lnTo>
                  <a:lnTo>
                    <a:pt x="461" y="670"/>
                  </a:lnTo>
                  <a:lnTo>
                    <a:pt x="524" y="523"/>
                  </a:lnTo>
                  <a:lnTo>
                    <a:pt x="628" y="440"/>
                  </a:lnTo>
                  <a:lnTo>
                    <a:pt x="670" y="440"/>
                  </a:lnTo>
                  <a:lnTo>
                    <a:pt x="754" y="419"/>
                  </a:lnTo>
                  <a:lnTo>
                    <a:pt x="691" y="335"/>
                  </a:lnTo>
                  <a:lnTo>
                    <a:pt x="691" y="168"/>
                  </a:lnTo>
                  <a:lnTo>
                    <a:pt x="586" y="126"/>
                  </a:lnTo>
                  <a:lnTo>
                    <a:pt x="54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7" name="Google Shape;3667;p60"/>
            <p:cNvSpPr/>
            <p:nvPr/>
          </p:nvSpPr>
          <p:spPr>
            <a:xfrm>
              <a:off x="3980292" y="2915952"/>
              <a:ext cx="27661" cy="32616"/>
            </a:xfrm>
            <a:custGeom>
              <a:avLst/>
              <a:gdLst/>
              <a:ahLst/>
              <a:cxnLst/>
              <a:rect l="l" t="t" r="r" b="b"/>
              <a:pathLst>
                <a:path w="2323" h="2868" extrusionOk="0">
                  <a:moveTo>
                    <a:pt x="2051" y="1"/>
                  </a:moveTo>
                  <a:lnTo>
                    <a:pt x="900" y="691"/>
                  </a:lnTo>
                  <a:lnTo>
                    <a:pt x="816" y="670"/>
                  </a:lnTo>
                  <a:lnTo>
                    <a:pt x="796" y="670"/>
                  </a:lnTo>
                  <a:lnTo>
                    <a:pt x="649" y="566"/>
                  </a:lnTo>
                  <a:lnTo>
                    <a:pt x="482" y="482"/>
                  </a:lnTo>
                  <a:lnTo>
                    <a:pt x="419" y="482"/>
                  </a:lnTo>
                  <a:lnTo>
                    <a:pt x="335" y="545"/>
                  </a:lnTo>
                  <a:lnTo>
                    <a:pt x="293" y="587"/>
                  </a:lnTo>
                  <a:lnTo>
                    <a:pt x="272" y="587"/>
                  </a:lnTo>
                  <a:lnTo>
                    <a:pt x="272" y="670"/>
                  </a:lnTo>
                  <a:lnTo>
                    <a:pt x="272" y="691"/>
                  </a:lnTo>
                  <a:lnTo>
                    <a:pt x="272" y="775"/>
                  </a:lnTo>
                  <a:lnTo>
                    <a:pt x="272" y="838"/>
                  </a:lnTo>
                  <a:lnTo>
                    <a:pt x="231" y="984"/>
                  </a:lnTo>
                  <a:lnTo>
                    <a:pt x="231" y="1068"/>
                  </a:lnTo>
                  <a:lnTo>
                    <a:pt x="210" y="1528"/>
                  </a:lnTo>
                  <a:lnTo>
                    <a:pt x="210" y="1612"/>
                  </a:lnTo>
                  <a:lnTo>
                    <a:pt x="189" y="1737"/>
                  </a:lnTo>
                  <a:lnTo>
                    <a:pt x="189" y="1884"/>
                  </a:lnTo>
                  <a:lnTo>
                    <a:pt x="126" y="1905"/>
                  </a:lnTo>
                  <a:lnTo>
                    <a:pt x="168" y="2051"/>
                  </a:lnTo>
                  <a:lnTo>
                    <a:pt x="105" y="2219"/>
                  </a:lnTo>
                  <a:lnTo>
                    <a:pt x="105" y="2344"/>
                  </a:lnTo>
                  <a:lnTo>
                    <a:pt x="63" y="2407"/>
                  </a:lnTo>
                  <a:lnTo>
                    <a:pt x="63" y="2470"/>
                  </a:lnTo>
                  <a:lnTo>
                    <a:pt x="63" y="2553"/>
                  </a:lnTo>
                  <a:lnTo>
                    <a:pt x="0" y="2679"/>
                  </a:lnTo>
                  <a:lnTo>
                    <a:pt x="0" y="2721"/>
                  </a:lnTo>
                  <a:lnTo>
                    <a:pt x="189" y="2721"/>
                  </a:lnTo>
                  <a:lnTo>
                    <a:pt x="754" y="2867"/>
                  </a:lnTo>
                  <a:lnTo>
                    <a:pt x="1172" y="2449"/>
                  </a:lnTo>
                  <a:lnTo>
                    <a:pt x="1633" y="2407"/>
                  </a:lnTo>
                  <a:lnTo>
                    <a:pt x="1653" y="2219"/>
                  </a:lnTo>
                  <a:lnTo>
                    <a:pt x="1884" y="1926"/>
                  </a:lnTo>
                  <a:lnTo>
                    <a:pt x="1235" y="1214"/>
                  </a:lnTo>
                  <a:lnTo>
                    <a:pt x="2093" y="963"/>
                  </a:lnTo>
                  <a:lnTo>
                    <a:pt x="2302" y="754"/>
                  </a:lnTo>
                  <a:lnTo>
                    <a:pt x="2323" y="754"/>
                  </a:lnTo>
                  <a:lnTo>
                    <a:pt x="205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68" name="Google Shape;3668;p60"/>
            <p:cNvSpPr/>
            <p:nvPr/>
          </p:nvSpPr>
          <p:spPr>
            <a:xfrm>
              <a:off x="3979792" y="2924515"/>
              <a:ext cx="142521" cy="114714"/>
            </a:xfrm>
            <a:custGeom>
              <a:avLst/>
              <a:gdLst/>
              <a:ahLst/>
              <a:cxnLst/>
              <a:rect l="l" t="t" r="r" b="b"/>
              <a:pathLst>
                <a:path w="11969" h="10087" extrusionOk="0">
                  <a:moveTo>
                    <a:pt x="2344" y="1"/>
                  </a:moveTo>
                  <a:lnTo>
                    <a:pt x="2135" y="210"/>
                  </a:lnTo>
                  <a:lnTo>
                    <a:pt x="1277" y="461"/>
                  </a:lnTo>
                  <a:lnTo>
                    <a:pt x="1926" y="1173"/>
                  </a:lnTo>
                  <a:lnTo>
                    <a:pt x="1695" y="1466"/>
                  </a:lnTo>
                  <a:lnTo>
                    <a:pt x="1675" y="1654"/>
                  </a:lnTo>
                  <a:lnTo>
                    <a:pt x="1214" y="1696"/>
                  </a:lnTo>
                  <a:lnTo>
                    <a:pt x="796" y="2114"/>
                  </a:lnTo>
                  <a:lnTo>
                    <a:pt x="231" y="1968"/>
                  </a:lnTo>
                  <a:lnTo>
                    <a:pt x="42" y="1968"/>
                  </a:lnTo>
                  <a:lnTo>
                    <a:pt x="42" y="2177"/>
                  </a:lnTo>
                  <a:lnTo>
                    <a:pt x="42" y="2407"/>
                  </a:lnTo>
                  <a:lnTo>
                    <a:pt x="1" y="2595"/>
                  </a:lnTo>
                  <a:lnTo>
                    <a:pt x="1" y="2637"/>
                  </a:lnTo>
                  <a:lnTo>
                    <a:pt x="63" y="2616"/>
                  </a:lnTo>
                  <a:lnTo>
                    <a:pt x="105" y="2637"/>
                  </a:lnTo>
                  <a:lnTo>
                    <a:pt x="168" y="2595"/>
                  </a:lnTo>
                  <a:lnTo>
                    <a:pt x="314" y="2658"/>
                  </a:lnTo>
                  <a:lnTo>
                    <a:pt x="273" y="2700"/>
                  </a:lnTo>
                  <a:lnTo>
                    <a:pt x="524" y="2972"/>
                  </a:lnTo>
                  <a:lnTo>
                    <a:pt x="545" y="3119"/>
                  </a:lnTo>
                  <a:lnTo>
                    <a:pt x="628" y="3139"/>
                  </a:lnTo>
                  <a:lnTo>
                    <a:pt x="628" y="3244"/>
                  </a:lnTo>
                  <a:lnTo>
                    <a:pt x="754" y="3349"/>
                  </a:lnTo>
                  <a:lnTo>
                    <a:pt x="838" y="3370"/>
                  </a:lnTo>
                  <a:lnTo>
                    <a:pt x="984" y="3663"/>
                  </a:lnTo>
                  <a:lnTo>
                    <a:pt x="984" y="3746"/>
                  </a:lnTo>
                  <a:lnTo>
                    <a:pt x="1047" y="3851"/>
                  </a:lnTo>
                  <a:lnTo>
                    <a:pt x="1110" y="3851"/>
                  </a:lnTo>
                  <a:lnTo>
                    <a:pt x="1151" y="3997"/>
                  </a:lnTo>
                  <a:lnTo>
                    <a:pt x="1193" y="4081"/>
                  </a:lnTo>
                  <a:lnTo>
                    <a:pt x="1319" y="4123"/>
                  </a:lnTo>
                  <a:lnTo>
                    <a:pt x="1423" y="4416"/>
                  </a:lnTo>
                  <a:lnTo>
                    <a:pt x="1528" y="4479"/>
                  </a:lnTo>
                  <a:lnTo>
                    <a:pt x="1570" y="4625"/>
                  </a:lnTo>
                  <a:lnTo>
                    <a:pt x="1528" y="4709"/>
                  </a:lnTo>
                  <a:lnTo>
                    <a:pt x="1528" y="4792"/>
                  </a:lnTo>
                  <a:lnTo>
                    <a:pt x="1633" y="4897"/>
                  </a:lnTo>
                  <a:lnTo>
                    <a:pt x="1633" y="4960"/>
                  </a:lnTo>
                  <a:lnTo>
                    <a:pt x="1716" y="5023"/>
                  </a:lnTo>
                  <a:lnTo>
                    <a:pt x="1821" y="4939"/>
                  </a:lnTo>
                  <a:lnTo>
                    <a:pt x="1926" y="5043"/>
                  </a:lnTo>
                  <a:lnTo>
                    <a:pt x="2114" y="5127"/>
                  </a:lnTo>
                  <a:lnTo>
                    <a:pt x="2260" y="5274"/>
                  </a:lnTo>
                  <a:lnTo>
                    <a:pt x="2323" y="5378"/>
                  </a:lnTo>
                  <a:lnTo>
                    <a:pt x="2344" y="5420"/>
                  </a:lnTo>
                  <a:lnTo>
                    <a:pt x="2365" y="5546"/>
                  </a:lnTo>
                  <a:lnTo>
                    <a:pt x="2428" y="5588"/>
                  </a:lnTo>
                  <a:lnTo>
                    <a:pt x="2470" y="5797"/>
                  </a:lnTo>
                  <a:lnTo>
                    <a:pt x="2574" y="5880"/>
                  </a:lnTo>
                  <a:lnTo>
                    <a:pt x="2637" y="6090"/>
                  </a:lnTo>
                  <a:lnTo>
                    <a:pt x="2658" y="6173"/>
                  </a:lnTo>
                  <a:lnTo>
                    <a:pt x="2616" y="6362"/>
                  </a:lnTo>
                  <a:lnTo>
                    <a:pt x="2574" y="6383"/>
                  </a:lnTo>
                  <a:lnTo>
                    <a:pt x="2616" y="6487"/>
                  </a:lnTo>
                  <a:lnTo>
                    <a:pt x="2658" y="6696"/>
                  </a:lnTo>
                  <a:lnTo>
                    <a:pt x="2679" y="6906"/>
                  </a:lnTo>
                  <a:lnTo>
                    <a:pt x="2783" y="7010"/>
                  </a:lnTo>
                  <a:lnTo>
                    <a:pt x="2825" y="7094"/>
                  </a:lnTo>
                  <a:lnTo>
                    <a:pt x="3097" y="7408"/>
                  </a:lnTo>
                  <a:lnTo>
                    <a:pt x="3202" y="7429"/>
                  </a:lnTo>
                  <a:lnTo>
                    <a:pt x="3307" y="7450"/>
                  </a:lnTo>
                  <a:lnTo>
                    <a:pt x="3390" y="7554"/>
                  </a:lnTo>
                  <a:lnTo>
                    <a:pt x="3474" y="7554"/>
                  </a:lnTo>
                  <a:lnTo>
                    <a:pt x="3620" y="7680"/>
                  </a:lnTo>
                  <a:lnTo>
                    <a:pt x="3620" y="7784"/>
                  </a:lnTo>
                  <a:lnTo>
                    <a:pt x="3788" y="7826"/>
                  </a:lnTo>
                  <a:lnTo>
                    <a:pt x="3767" y="7889"/>
                  </a:lnTo>
                  <a:lnTo>
                    <a:pt x="3830" y="7931"/>
                  </a:lnTo>
                  <a:lnTo>
                    <a:pt x="3976" y="8412"/>
                  </a:lnTo>
                  <a:lnTo>
                    <a:pt x="4102" y="8496"/>
                  </a:lnTo>
                  <a:lnTo>
                    <a:pt x="4102" y="8663"/>
                  </a:lnTo>
                  <a:lnTo>
                    <a:pt x="4541" y="9082"/>
                  </a:lnTo>
                  <a:lnTo>
                    <a:pt x="4604" y="9082"/>
                  </a:lnTo>
                  <a:lnTo>
                    <a:pt x="4646" y="9333"/>
                  </a:lnTo>
                  <a:lnTo>
                    <a:pt x="4834" y="9396"/>
                  </a:lnTo>
                  <a:lnTo>
                    <a:pt x="4939" y="9668"/>
                  </a:lnTo>
                  <a:lnTo>
                    <a:pt x="5043" y="9709"/>
                  </a:lnTo>
                  <a:lnTo>
                    <a:pt x="5127" y="9730"/>
                  </a:lnTo>
                  <a:lnTo>
                    <a:pt x="5169" y="9626"/>
                  </a:lnTo>
                  <a:lnTo>
                    <a:pt x="5336" y="9521"/>
                  </a:lnTo>
                  <a:lnTo>
                    <a:pt x="5232" y="9312"/>
                  </a:lnTo>
                  <a:lnTo>
                    <a:pt x="5294" y="9040"/>
                  </a:lnTo>
                  <a:lnTo>
                    <a:pt x="5462" y="8977"/>
                  </a:lnTo>
                  <a:lnTo>
                    <a:pt x="5650" y="9124"/>
                  </a:lnTo>
                  <a:lnTo>
                    <a:pt x="5985" y="9124"/>
                  </a:lnTo>
                  <a:lnTo>
                    <a:pt x="6487" y="9333"/>
                  </a:lnTo>
                  <a:lnTo>
                    <a:pt x="7010" y="9563"/>
                  </a:lnTo>
                  <a:lnTo>
                    <a:pt x="7031" y="10086"/>
                  </a:lnTo>
                  <a:lnTo>
                    <a:pt x="8077" y="8684"/>
                  </a:lnTo>
                  <a:lnTo>
                    <a:pt x="10253" y="8036"/>
                  </a:lnTo>
                  <a:lnTo>
                    <a:pt x="11885" y="7554"/>
                  </a:lnTo>
                  <a:lnTo>
                    <a:pt x="11969" y="6299"/>
                  </a:lnTo>
                  <a:lnTo>
                    <a:pt x="11843" y="5839"/>
                  </a:lnTo>
                  <a:lnTo>
                    <a:pt x="11655" y="5985"/>
                  </a:lnTo>
                  <a:lnTo>
                    <a:pt x="9960" y="5755"/>
                  </a:lnTo>
                  <a:lnTo>
                    <a:pt x="9835" y="5274"/>
                  </a:lnTo>
                  <a:lnTo>
                    <a:pt x="9688" y="5127"/>
                  </a:lnTo>
                  <a:lnTo>
                    <a:pt x="9688" y="4939"/>
                  </a:lnTo>
                  <a:lnTo>
                    <a:pt x="9688" y="4918"/>
                  </a:lnTo>
                  <a:lnTo>
                    <a:pt x="9667" y="4939"/>
                  </a:lnTo>
                  <a:lnTo>
                    <a:pt x="9625" y="4855"/>
                  </a:lnTo>
                  <a:lnTo>
                    <a:pt x="9625" y="4792"/>
                  </a:lnTo>
                  <a:lnTo>
                    <a:pt x="9667" y="4730"/>
                  </a:lnTo>
                  <a:lnTo>
                    <a:pt x="9563" y="4730"/>
                  </a:lnTo>
                  <a:lnTo>
                    <a:pt x="9563" y="4709"/>
                  </a:lnTo>
                  <a:lnTo>
                    <a:pt x="9458" y="4709"/>
                  </a:lnTo>
                  <a:lnTo>
                    <a:pt x="9270" y="4604"/>
                  </a:lnTo>
                  <a:lnTo>
                    <a:pt x="9249" y="4541"/>
                  </a:lnTo>
                  <a:lnTo>
                    <a:pt x="9228" y="4583"/>
                  </a:lnTo>
                  <a:lnTo>
                    <a:pt x="9123" y="4437"/>
                  </a:lnTo>
                  <a:lnTo>
                    <a:pt x="9102" y="4290"/>
                  </a:lnTo>
                  <a:lnTo>
                    <a:pt x="8809" y="3914"/>
                  </a:lnTo>
                  <a:lnTo>
                    <a:pt x="8726" y="3788"/>
                  </a:lnTo>
                  <a:lnTo>
                    <a:pt x="8809" y="3788"/>
                  </a:lnTo>
                  <a:lnTo>
                    <a:pt x="8809" y="3746"/>
                  </a:lnTo>
                  <a:lnTo>
                    <a:pt x="8705" y="3453"/>
                  </a:lnTo>
                  <a:lnTo>
                    <a:pt x="8705" y="3391"/>
                  </a:lnTo>
                  <a:lnTo>
                    <a:pt x="8621" y="3265"/>
                  </a:lnTo>
                  <a:lnTo>
                    <a:pt x="8579" y="3265"/>
                  </a:lnTo>
                  <a:lnTo>
                    <a:pt x="8391" y="3014"/>
                  </a:lnTo>
                  <a:lnTo>
                    <a:pt x="8307" y="3014"/>
                  </a:lnTo>
                  <a:lnTo>
                    <a:pt x="8224" y="2909"/>
                  </a:lnTo>
                  <a:lnTo>
                    <a:pt x="8224" y="2867"/>
                  </a:lnTo>
                  <a:lnTo>
                    <a:pt x="8286" y="2867"/>
                  </a:lnTo>
                  <a:lnTo>
                    <a:pt x="8307" y="2909"/>
                  </a:lnTo>
                  <a:lnTo>
                    <a:pt x="8286" y="2826"/>
                  </a:lnTo>
                  <a:lnTo>
                    <a:pt x="8182" y="2805"/>
                  </a:lnTo>
                  <a:lnTo>
                    <a:pt x="7973" y="2763"/>
                  </a:lnTo>
                  <a:lnTo>
                    <a:pt x="7868" y="2449"/>
                  </a:lnTo>
                  <a:lnTo>
                    <a:pt x="7805" y="2323"/>
                  </a:lnTo>
                  <a:lnTo>
                    <a:pt x="7742" y="2303"/>
                  </a:lnTo>
                  <a:lnTo>
                    <a:pt x="7742" y="2198"/>
                  </a:lnTo>
                  <a:lnTo>
                    <a:pt x="7701" y="2219"/>
                  </a:lnTo>
                  <a:lnTo>
                    <a:pt x="7659" y="2177"/>
                  </a:lnTo>
                  <a:lnTo>
                    <a:pt x="7282" y="2323"/>
                  </a:lnTo>
                  <a:lnTo>
                    <a:pt x="7261" y="2114"/>
                  </a:lnTo>
                  <a:lnTo>
                    <a:pt x="6738" y="1968"/>
                  </a:lnTo>
                  <a:lnTo>
                    <a:pt x="6654" y="1968"/>
                  </a:lnTo>
                  <a:lnTo>
                    <a:pt x="5566" y="1926"/>
                  </a:lnTo>
                  <a:lnTo>
                    <a:pt x="2867" y="43"/>
                  </a:lnTo>
                  <a:lnTo>
                    <a:pt x="2344" y="1"/>
                  </a:lnTo>
                  <a:close/>
                </a:path>
              </a:pathLst>
            </a:custGeom>
            <a:solidFill>
              <a:srgbClr val="5F7D95"/>
            </a:solidFill>
            <a:ln>
              <a:noFill/>
            </a:ln>
          </p:spPr>
          <p:txBody>
            <a:bodyPr spcFirstLastPara="1" wrap="square" lIns="91425" tIns="91425" rIns="91425" bIns="91425" anchor="ctr" anchorCtr="0">
              <a:noAutofit/>
            </a:bodyPr>
            <a:lstStyle/>
            <a:p>
              <a:endParaRPr>
                <a:solidFill>
                  <a:srgbClr val="FF6B65"/>
                </a:solidFill>
              </a:endParaRPr>
            </a:p>
          </p:txBody>
        </p:sp>
        <p:sp>
          <p:nvSpPr>
            <p:cNvPr id="3669" name="Google Shape;3669;p60"/>
            <p:cNvSpPr/>
            <p:nvPr/>
          </p:nvSpPr>
          <p:spPr>
            <a:xfrm>
              <a:off x="4089663" y="2967116"/>
              <a:ext cx="5251" cy="10952"/>
            </a:xfrm>
            <a:custGeom>
              <a:avLst/>
              <a:gdLst/>
              <a:ahLst/>
              <a:cxnLst/>
              <a:rect l="l" t="t" r="r" b="b"/>
              <a:pathLst>
                <a:path w="441" h="963" extrusionOk="0">
                  <a:moveTo>
                    <a:pt x="147" y="0"/>
                  </a:moveTo>
                  <a:lnTo>
                    <a:pt x="147" y="42"/>
                  </a:lnTo>
                  <a:lnTo>
                    <a:pt x="106" y="42"/>
                  </a:lnTo>
                  <a:lnTo>
                    <a:pt x="106" y="105"/>
                  </a:lnTo>
                  <a:lnTo>
                    <a:pt x="43" y="126"/>
                  </a:lnTo>
                  <a:lnTo>
                    <a:pt x="85" y="209"/>
                  </a:lnTo>
                  <a:lnTo>
                    <a:pt x="43" y="209"/>
                  </a:lnTo>
                  <a:lnTo>
                    <a:pt x="85" y="377"/>
                  </a:lnTo>
                  <a:lnTo>
                    <a:pt x="43" y="356"/>
                  </a:lnTo>
                  <a:lnTo>
                    <a:pt x="1" y="356"/>
                  </a:lnTo>
                  <a:lnTo>
                    <a:pt x="1" y="544"/>
                  </a:lnTo>
                  <a:lnTo>
                    <a:pt x="22" y="628"/>
                  </a:lnTo>
                  <a:lnTo>
                    <a:pt x="43" y="670"/>
                  </a:lnTo>
                  <a:lnTo>
                    <a:pt x="43" y="795"/>
                  </a:lnTo>
                  <a:lnTo>
                    <a:pt x="22" y="795"/>
                  </a:lnTo>
                  <a:lnTo>
                    <a:pt x="43" y="858"/>
                  </a:lnTo>
                  <a:lnTo>
                    <a:pt x="231" y="963"/>
                  </a:lnTo>
                  <a:lnTo>
                    <a:pt x="336" y="963"/>
                  </a:lnTo>
                  <a:lnTo>
                    <a:pt x="398" y="942"/>
                  </a:lnTo>
                  <a:lnTo>
                    <a:pt x="440" y="670"/>
                  </a:lnTo>
                  <a:lnTo>
                    <a:pt x="398" y="544"/>
                  </a:lnTo>
                  <a:lnTo>
                    <a:pt x="336" y="544"/>
                  </a:lnTo>
                  <a:lnTo>
                    <a:pt x="315" y="356"/>
                  </a:lnTo>
                  <a:lnTo>
                    <a:pt x="336" y="356"/>
                  </a:lnTo>
                  <a:lnTo>
                    <a:pt x="398" y="168"/>
                  </a:lnTo>
                  <a:lnTo>
                    <a:pt x="357" y="126"/>
                  </a:lnTo>
                  <a:lnTo>
                    <a:pt x="315" y="126"/>
                  </a:lnTo>
                  <a:lnTo>
                    <a:pt x="315" y="63"/>
                  </a:lnTo>
                  <a:lnTo>
                    <a:pt x="21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0" name="Google Shape;3670;p60"/>
            <p:cNvSpPr/>
            <p:nvPr/>
          </p:nvSpPr>
          <p:spPr>
            <a:xfrm>
              <a:off x="4095152" y="2967833"/>
              <a:ext cx="32900" cy="24758"/>
            </a:xfrm>
            <a:custGeom>
              <a:avLst/>
              <a:gdLst/>
              <a:ahLst/>
              <a:cxnLst/>
              <a:rect l="l" t="t" r="r" b="b"/>
              <a:pathLst>
                <a:path w="2763" h="2177" extrusionOk="0">
                  <a:moveTo>
                    <a:pt x="2490" y="0"/>
                  </a:moveTo>
                  <a:lnTo>
                    <a:pt x="2490" y="84"/>
                  </a:lnTo>
                  <a:lnTo>
                    <a:pt x="2469" y="146"/>
                  </a:lnTo>
                  <a:lnTo>
                    <a:pt x="2093" y="356"/>
                  </a:lnTo>
                  <a:lnTo>
                    <a:pt x="2093" y="502"/>
                  </a:lnTo>
                  <a:lnTo>
                    <a:pt x="1779" y="795"/>
                  </a:lnTo>
                  <a:lnTo>
                    <a:pt x="1737" y="879"/>
                  </a:lnTo>
                  <a:lnTo>
                    <a:pt x="1779" y="900"/>
                  </a:lnTo>
                  <a:lnTo>
                    <a:pt x="1821" y="983"/>
                  </a:lnTo>
                  <a:lnTo>
                    <a:pt x="1653" y="1130"/>
                  </a:lnTo>
                  <a:lnTo>
                    <a:pt x="1611" y="1046"/>
                  </a:lnTo>
                  <a:lnTo>
                    <a:pt x="1549" y="1088"/>
                  </a:lnTo>
                  <a:lnTo>
                    <a:pt x="1465" y="1088"/>
                  </a:lnTo>
                  <a:lnTo>
                    <a:pt x="1507" y="1193"/>
                  </a:lnTo>
                  <a:lnTo>
                    <a:pt x="1444" y="1193"/>
                  </a:lnTo>
                  <a:lnTo>
                    <a:pt x="1423" y="1234"/>
                  </a:lnTo>
                  <a:lnTo>
                    <a:pt x="1256" y="1255"/>
                  </a:lnTo>
                  <a:lnTo>
                    <a:pt x="1130" y="1297"/>
                  </a:lnTo>
                  <a:lnTo>
                    <a:pt x="1088" y="1214"/>
                  </a:lnTo>
                  <a:lnTo>
                    <a:pt x="837" y="1214"/>
                  </a:lnTo>
                  <a:lnTo>
                    <a:pt x="628" y="1151"/>
                  </a:lnTo>
                  <a:lnTo>
                    <a:pt x="398" y="1339"/>
                  </a:lnTo>
                  <a:lnTo>
                    <a:pt x="314" y="1318"/>
                  </a:lnTo>
                  <a:lnTo>
                    <a:pt x="251" y="1318"/>
                  </a:lnTo>
                  <a:lnTo>
                    <a:pt x="147" y="1360"/>
                  </a:lnTo>
                  <a:lnTo>
                    <a:pt x="105" y="1109"/>
                  </a:lnTo>
                  <a:lnTo>
                    <a:pt x="63" y="1151"/>
                  </a:lnTo>
                  <a:lnTo>
                    <a:pt x="0" y="1130"/>
                  </a:lnTo>
                  <a:lnTo>
                    <a:pt x="0" y="1318"/>
                  </a:lnTo>
                  <a:lnTo>
                    <a:pt x="147" y="1465"/>
                  </a:lnTo>
                  <a:lnTo>
                    <a:pt x="272" y="1946"/>
                  </a:lnTo>
                  <a:lnTo>
                    <a:pt x="1967" y="2176"/>
                  </a:lnTo>
                  <a:lnTo>
                    <a:pt x="2155" y="2030"/>
                  </a:lnTo>
                  <a:lnTo>
                    <a:pt x="2658" y="502"/>
                  </a:lnTo>
                  <a:lnTo>
                    <a:pt x="2762" y="481"/>
                  </a:lnTo>
                  <a:lnTo>
                    <a:pt x="2762" y="314"/>
                  </a:lnTo>
                  <a:lnTo>
                    <a:pt x="2720" y="251"/>
                  </a:lnTo>
                  <a:lnTo>
                    <a:pt x="2678" y="272"/>
                  </a:lnTo>
                  <a:lnTo>
                    <a:pt x="2658" y="251"/>
                  </a:lnTo>
                  <a:lnTo>
                    <a:pt x="2595" y="209"/>
                  </a:lnTo>
                  <a:lnTo>
                    <a:pt x="2574" y="42"/>
                  </a:lnTo>
                  <a:lnTo>
                    <a:pt x="249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1" name="Google Shape;3671;p60"/>
            <p:cNvSpPr/>
            <p:nvPr/>
          </p:nvSpPr>
          <p:spPr>
            <a:xfrm>
              <a:off x="4101380" y="2973303"/>
              <a:ext cx="51583" cy="60684"/>
            </a:xfrm>
            <a:custGeom>
              <a:avLst/>
              <a:gdLst/>
              <a:ahLst/>
              <a:cxnLst/>
              <a:rect l="l" t="t" r="r" b="b"/>
              <a:pathLst>
                <a:path w="4332" h="5336" extrusionOk="0">
                  <a:moveTo>
                    <a:pt x="2239" y="0"/>
                  </a:moveTo>
                  <a:lnTo>
                    <a:pt x="2135" y="21"/>
                  </a:lnTo>
                  <a:lnTo>
                    <a:pt x="1632" y="1549"/>
                  </a:lnTo>
                  <a:lnTo>
                    <a:pt x="1758" y="2009"/>
                  </a:lnTo>
                  <a:lnTo>
                    <a:pt x="1674" y="3264"/>
                  </a:lnTo>
                  <a:lnTo>
                    <a:pt x="42" y="3746"/>
                  </a:lnTo>
                  <a:lnTo>
                    <a:pt x="0" y="4018"/>
                  </a:lnTo>
                  <a:lnTo>
                    <a:pt x="523" y="4708"/>
                  </a:lnTo>
                  <a:lnTo>
                    <a:pt x="461" y="4938"/>
                  </a:lnTo>
                  <a:lnTo>
                    <a:pt x="795" y="5336"/>
                  </a:lnTo>
                  <a:lnTo>
                    <a:pt x="879" y="5315"/>
                  </a:lnTo>
                  <a:lnTo>
                    <a:pt x="900" y="5336"/>
                  </a:lnTo>
                  <a:lnTo>
                    <a:pt x="1005" y="5336"/>
                  </a:lnTo>
                  <a:lnTo>
                    <a:pt x="1088" y="5231"/>
                  </a:lnTo>
                  <a:lnTo>
                    <a:pt x="1214" y="5231"/>
                  </a:lnTo>
                  <a:lnTo>
                    <a:pt x="1423" y="5127"/>
                  </a:lnTo>
                  <a:lnTo>
                    <a:pt x="1528" y="5127"/>
                  </a:lnTo>
                  <a:lnTo>
                    <a:pt x="1632" y="5106"/>
                  </a:lnTo>
                  <a:lnTo>
                    <a:pt x="1716" y="5147"/>
                  </a:lnTo>
                  <a:lnTo>
                    <a:pt x="1779" y="5147"/>
                  </a:lnTo>
                  <a:lnTo>
                    <a:pt x="1925" y="4938"/>
                  </a:lnTo>
                  <a:lnTo>
                    <a:pt x="1925" y="4917"/>
                  </a:lnTo>
                  <a:lnTo>
                    <a:pt x="1946" y="4917"/>
                  </a:lnTo>
                  <a:lnTo>
                    <a:pt x="1946" y="4834"/>
                  </a:lnTo>
                  <a:lnTo>
                    <a:pt x="1883" y="4813"/>
                  </a:lnTo>
                  <a:lnTo>
                    <a:pt x="1925" y="4750"/>
                  </a:lnTo>
                  <a:lnTo>
                    <a:pt x="1883" y="4687"/>
                  </a:lnTo>
                  <a:lnTo>
                    <a:pt x="1967" y="4603"/>
                  </a:lnTo>
                  <a:lnTo>
                    <a:pt x="2030" y="4541"/>
                  </a:lnTo>
                  <a:lnTo>
                    <a:pt x="2239" y="4541"/>
                  </a:lnTo>
                  <a:lnTo>
                    <a:pt x="2365" y="4520"/>
                  </a:lnTo>
                  <a:lnTo>
                    <a:pt x="2448" y="4583"/>
                  </a:lnTo>
                  <a:lnTo>
                    <a:pt x="2553" y="4436"/>
                  </a:lnTo>
                  <a:lnTo>
                    <a:pt x="2595" y="4415"/>
                  </a:lnTo>
                  <a:lnTo>
                    <a:pt x="2595" y="4227"/>
                  </a:lnTo>
                  <a:lnTo>
                    <a:pt x="2804" y="3976"/>
                  </a:lnTo>
                  <a:lnTo>
                    <a:pt x="2930" y="3955"/>
                  </a:lnTo>
                  <a:lnTo>
                    <a:pt x="3013" y="3976"/>
                  </a:lnTo>
                  <a:lnTo>
                    <a:pt x="3076" y="3913"/>
                  </a:lnTo>
                  <a:lnTo>
                    <a:pt x="3348" y="3913"/>
                  </a:lnTo>
                  <a:lnTo>
                    <a:pt x="3390" y="3850"/>
                  </a:lnTo>
                  <a:lnTo>
                    <a:pt x="3327" y="3808"/>
                  </a:lnTo>
                  <a:lnTo>
                    <a:pt x="3285" y="3599"/>
                  </a:lnTo>
                  <a:lnTo>
                    <a:pt x="3306" y="3599"/>
                  </a:lnTo>
                  <a:lnTo>
                    <a:pt x="3244" y="3494"/>
                  </a:lnTo>
                  <a:lnTo>
                    <a:pt x="3223" y="3474"/>
                  </a:lnTo>
                  <a:lnTo>
                    <a:pt x="3244" y="3390"/>
                  </a:lnTo>
                  <a:lnTo>
                    <a:pt x="3244" y="3285"/>
                  </a:lnTo>
                  <a:lnTo>
                    <a:pt x="3348" y="3118"/>
                  </a:lnTo>
                  <a:lnTo>
                    <a:pt x="3432" y="3076"/>
                  </a:lnTo>
                  <a:lnTo>
                    <a:pt x="3390" y="3013"/>
                  </a:lnTo>
                  <a:lnTo>
                    <a:pt x="3411" y="3013"/>
                  </a:lnTo>
                  <a:lnTo>
                    <a:pt x="3495" y="2867"/>
                  </a:lnTo>
                  <a:lnTo>
                    <a:pt x="3536" y="2846"/>
                  </a:lnTo>
                  <a:lnTo>
                    <a:pt x="3599" y="2846"/>
                  </a:lnTo>
                  <a:lnTo>
                    <a:pt x="3557" y="2909"/>
                  </a:lnTo>
                  <a:lnTo>
                    <a:pt x="3536" y="2971"/>
                  </a:lnTo>
                  <a:lnTo>
                    <a:pt x="3620" y="3013"/>
                  </a:lnTo>
                  <a:lnTo>
                    <a:pt x="3662" y="3013"/>
                  </a:lnTo>
                  <a:lnTo>
                    <a:pt x="3746" y="2804"/>
                  </a:lnTo>
                  <a:lnTo>
                    <a:pt x="3808" y="2741"/>
                  </a:lnTo>
                  <a:lnTo>
                    <a:pt x="3871" y="2616"/>
                  </a:lnTo>
                  <a:lnTo>
                    <a:pt x="4018" y="2490"/>
                  </a:lnTo>
                  <a:lnTo>
                    <a:pt x="4227" y="2134"/>
                  </a:lnTo>
                  <a:lnTo>
                    <a:pt x="4248" y="2072"/>
                  </a:lnTo>
                  <a:lnTo>
                    <a:pt x="4248" y="1988"/>
                  </a:lnTo>
                  <a:lnTo>
                    <a:pt x="4290" y="1862"/>
                  </a:lnTo>
                  <a:lnTo>
                    <a:pt x="4332" y="1758"/>
                  </a:lnTo>
                  <a:lnTo>
                    <a:pt x="4269" y="1695"/>
                  </a:lnTo>
                  <a:lnTo>
                    <a:pt x="4164" y="1674"/>
                  </a:lnTo>
                  <a:lnTo>
                    <a:pt x="3955" y="1507"/>
                  </a:lnTo>
                  <a:lnTo>
                    <a:pt x="3913" y="1402"/>
                  </a:lnTo>
                  <a:lnTo>
                    <a:pt x="3808" y="1298"/>
                  </a:lnTo>
                  <a:lnTo>
                    <a:pt x="3767" y="1151"/>
                  </a:lnTo>
                  <a:lnTo>
                    <a:pt x="3599" y="942"/>
                  </a:lnTo>
                  <a:lnTo>
                    <a:pt x="3516" y="942"/>
                  </a:lnTo>
                  <a:lnTo>
                    <a:pt x="3390" y="963"/>
                  </a:lnTo>
                  <a:lnTo>
                    <a:pt x="3118" y="921"/>
                  </a:lnTo>
                  <a:lnTo>
                    <a:pt x="3013" y="942"/>
                  </a:lnTo>
                  <a:lnTo>
                    <a:pt x="2930" y="963"/>
                  </a:lnTo>
                  <a:lnTo>
                    <a:pt x="2804" y="921"/>
                  </a:lnTo>
                  <a:lnTo>
                    <a:pt x="2469" y="649"/>
                  </a:lnTo>
                  <a:lnTo>
                    <a:pt x="2469" y="565"/>
                  </a:lnTo>
                  <a:lnTo>
                    <a:pt x="2260" y="335"/>
                  </a:lnTo>
                  <a:lnTo>
                    <a:pt x="223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2" name="Google Shape;3672;p60"/>
            <p:cNvSpPr/>
            <p:nvPr/>
          </p:nvSpPr>
          <p:spPr>
            <a:xfrm>
              <a:off x="4124802" y="2964728"/>
              <a:ext cx="2751" cy="5971"/>
            </a:xfrm>
            <a:custGeom>
              <a:avLst/>
              <a:gdLst/>
              <a:ahLst/>
              <a:cxnLst/>
              <a:rect l="l" t="t" r="r" b="b"/>
              <a:pathLst>
                <a:path w="231" h="525" extrusionOk="0">
                  <a:moveTo>
                    <a:pt x="209" y="1"/>
                  </a:moveTo>
                  <a:lnTo>
                    <a:pt x="168" y="22"/>
                  </a:lnTo>
                  <a:lnTo>
                    <a:pt x="105" y="22"/>
                  </a:lnTo>
                  <a:lnTo>
                    <a:pt x="84" y="168"/>
                  </a:lnTo>
                  <a:lnTo>
                    <a:pt x="63" y="210"/>
                  </a:lnTo>
                  <a:lnTo>
                    <a:pt x="21" y="168"/>
                  </a:lnTo>
                  <a:lnTo>
                    <a:pt x="0" y="231"/>
                  </a:lnTo>
                  <a:lnTo>
                    <a:pt x="0" y="273"/>
                  </a:lnTo>
                  <a:lnTo>
                    <a:pt x="84" y="315"/>
                  </a:lnTo>
                  <a:lnTo>
                    <a:pt x="105" y="482"/>
                  </a:lnTo>
                  <a:lnTo>
                    <a:pt x="168" y="524"/>
                  </a:lnTo>
                  <a:lnTo>
                    <a:pt x="168" y="440"/>
                  </a:lnTo>
                  <a:lnTo>
                    <a:pt x="209" y="336"/>
                  </a:lnTo>
                  <a:lnTo>
                    <a:pt x="209" y="168"/>
                  </a:lnTo>
                  <a:lnTo>
                    <a:pt x="188" y="168"/>
                  </a:lnTo>
                  <a:lnTo>
                    <a:pt x="209" y="106"/>
                  </a:lnTo>
                  <a:lnTo>
                    <a:pt x="188" y="64"/>
                  </a:lnTo>
                  <a:lnTo>
                    <a:pt x="209" y="43"/>
                  </a:lnTo>
                  <a:lnTo>
                    <a:pt x="230" y="43"/>
                  </a:lnTo>
                  <a:lnTo>
                    <a:pt x="20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3" name="Google Shape;3673;p60"/>
            <p:cNvSpPr/>
            <p:nvPr/>
          </p:nvSpPr>
          <p:spPr>
            <a:xfrm>
              <a:off x="4037591" y="3015893"/>
              <a:ext cx="73267" cy="45456"/>
            </a:xfrm>
            <a:custGeom>
              <a:avLst/>
              <a:gdLst/>
              <a:ahLst/>
              <a:cxnLst/>
              <a:rect l="l" t="t" r="r" b="b"/>
              <a:pathLst>
                <a:path w="6153" h="3997" extrusionOk="0">
                  <a:moveTo>
                    <a:pt x="5399" y="1"/>
                  </a:moveTo>
                  <a:lnTo>
                    <a:pt x="3223" y="649"/>
                  </a:lnTo>
                  <a:lnTo>
                    <a:pt x="2177" y="2051"/>
                  </a:lnTo>
                  <a:lnTo>
                    <a:pt x="2156" y="1528"/>
                  </a:lnTo>
                  <a:lnTo>
                    <a:pt x="1633" y="1298"/>
                  </a:lnTo>
                  <a:lnTo>
                    <a:pt x="1131" y="1089"/>
                  </a:lnTo>
                  <a:lnTo>
                    <a:pt x="796" y="1089"/>
                  </a:lnTo>
                  <a:lnTo>
                    <a:pt x="608" y="942"/>
                  </a:lnTo>
                  <a:lnTo>
                    <a:pt x="440" y="1005"/>
                  </a:lnTo>
                  <a:lnTo>
                    <a:pt x="378" y="1277"/>
                  </a:lnTo>
                  <a:lnTo>
                    <a:pt x="482" y="1486"/>
                  </a:lnTo>
                  <a:lnTo>
                    <a:pt x="315" y="1591"/>
                  </a:lnTo>
                  <a:lnTo>
                    <a:pt x="273" y="1695"/>
                  </a:lnTo>
                  <a:lnTo>
                    <a:pt x="189" y="1674"/>
                  </a:lnTo>
                  <a:lnTo>
                    <a:pt x="85" y="1633"/>
                  </a:lnTo>
                  <a:lnTo>
                    <a:pt x="106" y="1737"/>
                  </a:lnTo>
                  <a:lnTo>
                    <a:pt x="168" y="2030"/>
                  </a:lnTo>
                  <a:lnTo>
                    <a:pt x="168" y="2218"/>
                  </a:lnTo>
                  <a:lnTo>
                    <a:pt x="85" y="2218"/>
                  </a:lnTo>
                  <a:lnTo>
                    <a:pt x="85" y="2260"/>
                  </a:lnTo>
                  <a:lnTo>
                    <a:pt x="1" y="2239"/>
                  </a:lnTo>
                  <a:lnTo>
                    <a:pt x="1" y="2239"/>
                  </a:lnTo>
                  <a:lnTo>
                    <a:pt x="22" y="2344"/>
                  </a:lnTo>
                  <a:lnTo>
                    <a:pt x="106" y="2344"/>
                  </a:lnTo>
                  <a:lnTo>
                    <a:pt x="106" y="2428"/>
                  </a:lnTo>
                  <a:lnTo>
                    <a:pt x="231" y="2616"/>
                  </a:lnTo>
                  <a:lnTo>
                    <a:pt x="315" y="3139"/>
                  </a:lnTo>
                  <a:lnTo>
                    <a:pt x="482" y="3265"/>
                  </a:lnTo>
                  <a:lnTo>
                    <a:pt x="482" y="3453"/>
                  </a:lnTo>
                  <a:lnTo>
                    <a:pt x="419" y="3474"/>
                  </a:lnTo>
                  <a:lnTo>
                    <a:pt x="482" y="3620"/>
                  </a:lnTo>
                  <a:lnTo>
                    <a:pt x="608" y="3767"/>
                  </a:lnTo>
                  <a:lnTo>
                    <a:pt x="608" y="3913"/>
                  </a:lnTo>
                  <a:lnTo>
                    <a:pt x="650" y="3997"/>
                  </a:lnTo>
                  <a:lnTo>
                    <a:pt x="796" y="3997"/>
                  </a:lnTo>
                  <a:lnTo>
                    <a:pt x="817" y="3934"/>
                  </a:lnTo>
                  <a:lnTo>
                    <a:pt x="963" y="3997"/>
                  </a:lnTo>
                  <a:lnTo>
                    <a:pt x="1068" y="3976"/>
                  </a:lnTo>
                  <a:lnTo>
                    <a:pt x="1173" y="3871"/>
                  </a:lnTo>
                  <a:lnTo>
                    <a:pt x="1319" y="3871"/>
                  </a:lnTo>
                  <a:lnTo>
                    <a:pt x="1361" y="3934"/>
                  </a:lnTo>
                  <a:lnTo>
                    <a:pt x="1466" y="3892"/>
                  </a:lnTo>
                  <a:lnTo>
                    <a:pt x="1570" y="3725"/>
                  </a:lnTo>
                  <a:lnTo>
                    <a:pt x="1633" y="3725"/>
                  </a:lnTo>
                  <a:lnTo>
                    <a:pt x="1696" y="3579"/>
                  </a:lnTo>
                  <a:lnTo>
                    <a:pt x="1842" y="3495"/>
                  </a:lnTo>
                  <a:lnTo>
                    <a:pt x="1905" y="3474"/>
                  </a:lnTo>
                  <a:lnTo>
                    <a:pt x="2010" y="3474"/>
                  </a:lnTo>
                  <a:lnTo>
                    <a:pt x="2051" y="3495"/>
                  </a:lnTo>
                  <a:lnTo>
                    <a:pt x="2198" y="3495"/>
                  </a:lnTo>
                  <a:lnTo>
                    <a:pt x="2219" y="3558"/>
                  </a:lnTo>
                  <a:lnTo>
                    <a:pt x="2365" y="3579"/>
                  </a:lnTo>
                  <a:lnTo>
                    <a:pt x="2616" y="3474"/>
                  </a:lnTo>
                  <a:lnTo>
                    <a:pt x="2826" y="3453"/>
                  </a:lnTo>
                  <a:lnTo>
                    <a:pt x="2909" y="3369"/>
                  </a:lnTo>
                  <a:lnTo>
                    <a:pt x="2930" y="3307"/>
                  </a:lnTo>
                  <a:lnTo>
                    <a:pt x="3119" y="3160"/>
                  </a:lnTo>
                  <a:lnTo>
                    <a:pt x="3223" y="3160"/>
                  </a:lnTo>
                  <a:lnTo>
                    <a:pt x="3307" y="3202"/>
                  </a:lnTo>
                  <a:lnTo>
                    <a:pt x="3370" y="3181"/>
                  </a:lnTo>
                  <a:lnTo>
                    <a:pt x="3432" y="3139"/>
                  </a:lnTo>
                  <a:lnTo>
                    <a:pt x="3453" y="3181"/>
                  </a:lnTo>
                  <a:lnTo>
                    <a:pt x="3537" y="3181"/>
                  </a:lnTo>
                  <a:lnTo>
                    <a:pt x="3725" y="3034"/>
                  </a:lnTo>
                  <a:lnTo>
                    <a:pt x="3830" y="2846"/>
                  </a:lnTo>
                  <a:lnTo>
                    <a:pt x="3935" y="2783"/>
                  </a:lnTo>
                  <a:lnTo>
                    <a:pt x="3997" y="2783"/>
                  </a:lnTo>
                  <a:lnTo>
                    <a:pt x="4625" y="2616"/>
                  </a:lnTo>
                  <a:lnTo>
                    <a:pt x="4688" y="2532"/>
                  </a:lnTo>
                  <a:lnTo>
                    <a:pt x="5043" y="2470"/>
                  </a:lnTo>
                  <a:lnTo>
                    <a:pt x="5253" y="2365"/>
                  </a:lnTo>
                  <a:lnTo>
                    <a:pt x="5399" y="2260"/>
                  </a:lnTo>
                  <a:lnTo>
                    <a:pt x="5629" y="2218"/>
                  </a:lnTo>
                  <a:lnTo>
                    <a:pt x="5608" y="2135"/>
                  </a:lnTo>
                  <a:lnTo>
                    <a:pt x="5629" y="2114"/>
                  </a:lnTo>
                  <a:lnTo>
                    <a:pt x="5567" y="2051"/>
                  </a:lnTo>
                  <a:lnTo>
                    <a:pt x="5608" y="1905"/>
                  </a:lnTo>
                  <a:lnTo>
                    <a:pt x="5776" y="1674"/>
                  </a:lnTo>
                  <a:lnTo>
                    <a:pt x="6027" y="1612"/>
                  </a:lnTo>
                  <a:lnTo>
                    <a:pt x="6152" y="1591"/>
                  </a:lnTo>
                  <a:lnTo>
                    <a:pt x="5818" y="1193"/>
                  </a:lnTo>
                  <a:lnTo>
                    <a:pt x="5880" y="963"/>
                  </a:lnTo>
                  <a:lnTo>
                    <a:pt x="5357" y="273"/>
                  </a:lnTo>
                  <a:lnTo>
                    <a:pt x="539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4" name="Google Shape;3674;p60"/>
            <p:cNvSpPr/>
            <p:nvPr/>
          </p:nvSpPr>
          <p:spPr>
            <a:xfrm>
              <a:off x="3911526" y="2929280"/>
              <a:ext cx="85972" cy="69020"/>
            </a:xfrm>
            <a:custGeom>
              <a:avLst/>
              <a:gdLst/>
              <a:ahLst/>
              <a:cxnLst/>
              <a:rect l="l" t="t" r="r" b="b"/>
              <a:pathLst>
                <a:path w="7220" h="6069" extrusionOk="0">
                  <a:moveTo>
                    <a:pt x="503" y="0"/>
                  </a:moveTo>
                  <a:lnTo>
                    <a:pt x="210" y="21"/>
                  </a:lnTo>
                  <a:lnTo>
                    <a:pt x="147" y="21"/>
                  </a:lnTo>
                  <a:lnTo>
                    <a:pt x="126" y="126"/>
                  </a:lnTo>
                  <a:lnTo>
                    <a:pt x="84" y="356"/>
                  </a:lnTo>
                  <a:lnTo>
                    <a:pt x="126" y="523"/>
                  </a:lnTo>
                  <a:lnTo>
                    <a:pt x="126" y="649"/>
                  </a:lnTo>
                  <a:lnTo>
                    <a:pt x="42" y="858"/>
                  </a:lnTo>
                  <a:lnTo>
                    <a:pt x="1" y="1047"/>
                  </a:lnTo>
                  <a:lnTo>
                    <a:pt x="42" y="1193"/>
                  </a:lnTo>
                  <a:lnTo>
                    <a:pt x="126" y="1486"/>
                  </a:lnTo>
                  <a:lnTo>
                    <a:pt x="314" y="6068"/>
                  </a:lnTo>
                  <a:lnTo>
                    <a:pt x="7219" y="6005"/>
                  </a:lnTo>
                  <a:lnTo>
                    <a:pt x="7219" y="5985"/>
                  </a:lnTo>
                  <a:lnTo>
                    <a:pt x="7115" y="5964"/>
                  </a:lnTo>
                  <a:lnTo>
                    <a:pt x="6989" y="5796"/>
                  </a:lnTo>
                  <a:lnTo>
                    <a:pt x="6947" y="5754"/>
                  </a:lnTo>
                  <a:lnTo>
                    <a:pt x="6822" y="5692"/>
                  </a:lnTo>
                  <a:lnTo>
                    <a:pt x="6738" y="5566"/>
                  </a:lnTo>
                  <a:lnTo>
                    <a:pt x="6675" y="5587"/>
                  </a:lnTo>
                  <a:lnTo>
                    <a:pt x="6571" y="5587"/>
                  </a:lnTo>
                  <a:lnTo>
                    <a:pt x="6403" y="5461"/>
                  </a:lnTo>
                  <a:lnTo>
                    <a:pt x="6299" y="5169"/>
                  </a:lnTo>
                  <a:lnTo>
                    <a:pt x="6319" y="5106"/>
                  </a:lnTo>
                  <a:lnTo>
                    <a:pt x="6319" y="4938"/>
                  </a:lnTo>
                  <a:lnTo>
                    <a:pt x="6278" y="4855"/>
                  </a:lnTo>
                  <a:lnTo>
                    <a:pt x="6299" y="4813"/>
                  </a:lnTo>
                  <a:lnTo>
                    <a:pt x="6319" y="4855"/>
                  </a:lnTo>
                  <a:lnTo>
                    <a:pt x="6508" y="4855"/>
                  </a:lnTo>
                  <a:lnTo>
                    <a:pt x="6424" y="4792"/>
                  </a:lnTo>
                  <a:lnTo>
                    <a:pt x="6382" y="4792"/>
                  </a:lnTo>
                  <a:lnTo>
                    <a:pt x="6299" y="4624"/>
                  </a:lnTo>
                  <a:lnTo>
                    <a:pt x="6257" y="4604"/>
                  </a:lnTo>
                  <a:lnTo>
                    <a:pt x="6257" y="4645"/>
                  </a:lnTo>
                  <a:lnTo>
                    <a:pt x="6173" y="4583"/>
                  </a:lnTo>
                  <a:lnTo>
                    <a:pt x="6110" y="4415"/>
                  </a:lnTo>
                  <a:lnTo>
                    <a:pt x="5901" y="4080"/>
                  </a:lnTo>
                  <a:lnTo>
                    <a:pt x="5796" y="4018"/>
                  </a:lnTo>
                  <a:lnTo>
                    <a:pt x="5775" y="3871"/>
                  </a:lnTo>
                  <a:lnTo>
                    <a:pt x="5420" y="3327"/>
                  </a:lnTo>
                  <a:lnTo>
                    <a:pt x="5420" y="3223"/>
                  </a:lnTo>
                  <a:lnTo>
                    <a:pt x="5357" y="3118"/>
                  </a:lnTo>
                  <a:lnTo>
                    <a:pt x="5336" y="2867"/>
                  </a:lnTo>
                  <a:lnTo>
                    <a:pt x="5273" y="2825"/>
                  </a:lnTo>
                  <a:lnTo>
                    <a:pt x="5273" y="2741"/>
                  </a:lnTo>
                  <a:lnTo>
                    <a:pt x="5064" y="2532"/>
                  </a:lnTo>
                  <a:lnTo>
                    <a:pt x="5064" y="2448"/>
                  </a:lnTo>
                  <a:lnTo>
                    <a:pt x="5106" y="2344"/>
                  </a:lnTo>
                  <a:lnTo>
                    <a:pt x="5043" y="2281"/>
                  </a:lnTo>
                  <a:lnTo>
                    <a:pt x="4708" y="1988"/>
                  </a:lnTo>
                  <a:lnTo>
                    <a:pt x="4687" y="1884"/>
                  </a:lnTo>
                  <a:lnTo>
                    <a:pt x="4478" y="1653"/>
                  </a:lnTo>
                  <a:lnTo>
                    <a:pt x="4478" y="1507"/>
                  </a:lnTo>
                  <a:lnTo>
                    <a:pt x="4332" y="1360"/>
                  </a:lnTo>
                  <a:lnTo>
                    <a:pt x="4374" y="1277"/>
                  </a:lnTo>
                  <a:lnTo>
                    <a:pt x="4374" y="1193"/>
                  </a:lnTo>
                  <a:lnTo>
                    <a:pt x="4395" y="1151"/>
                  </a:lnTo>
                  <a:lnTo>
                    <a:pt x="4395" y="1193"/>
                  </a:lnTo>
                  <a:lnTo>
                    <a:pt x="4478" y="1193"/>
                  </a:lnTo>
                  <a:lnTo>
                    <a:pt x="4499" y="1339"/>
                  </a:lnTo>
                  <a:lnTo>
                    <a:pt x="4541" y="1402"/>
                  </a:lnTo>
                  <a:lnTo>
                    <a:pt x="4583" y="1465"/>
                  </a:lnTo>
                  <a:lnTo>
                    <a:pt x="4792" y="1674"/>
                  </a:lnTo>
                  <a:lnTo>
                    <a:pt x="4792" y="1779"/>
                  </a:lnTo>
                  <a:lnTo>
                    <a:pt x="4834" y="1884"/>
                  </a:lnTo>
                  <a:lnTo>
                    <a:pt x="5001" y="1967"/>
                  </a:lnTo>
                  <a:lnTo>
                    <a:pt x="5022" y="2072"/>
                  </a:lnTo>
                  <a:lnTo>
                    <a:pt x="5315" y="2344"/>
                  </a:lnTo>
                  <a:lnTo>
                    <a:pt x="5462" y="2428"/>
                  </a:lnTo>
                  <a:lnTo>
                    <a:pt x="5462" y="2490"/>
                  </a:lnTo>
                  <a:lnTo>
                    <a:pt x="5483" y="2407"/>
                  </a:lnTo>
                  <a:lnTo>
                    <a:pt x="5566" y="2323"/>
                  </a:lnTo>
                  <a:lnTo>
                    <a:pt x="5629" y="2114"/>
                  </a:lnTo>
                  <a:lnTo>
                    <a:pt x="5566" y="2072"/>
                  </a:lnTo>
                  <a:lnTo>
                    <a:pt x="5650" y="1904"/>
                  </a:lnTo>
                  <a:lnTo>
                    <a:pt x="5650" y="1779"/>
                  </a:lnTo>
                  <a:lnTo>
                    <a:pt x="5734" y="1465"/>
                  </a:lnTo>
                  <a:lnTo>
                    <a:pt x="5755" y="1444"/>
                  </a:lnTo>
                  <a:lnTo>
                    <a:pt x="5671" y="1235"/>
                  </a:lnTo>
                  <a:lnTo>
                    <a:pt x="5734" y="1088"/>
                  </a:lnTo>
                  <a:lnTo>
                    <a:pt x="5587" y="775"/>
                  </a:lnTo>
                  <a:lnTo>
                    <a:pt x="5441" y="544"/>
                  </a:lnTo>
                  <a:lnTo>
                    <a:pt x="5378" y="335"/>
                  </a:lnTo>
                  <a:lnTo>
                    <a:pt x="5273" y="147"/>
                  </a:lnTo>
                  <a:lnTo>
                    <a:pt x="5211" y="126"/>
                  </a:lnTo>
                  <a:lnTo>
                    <a:pt x="5127" y="231"/>
                  </a:lnTo>
                  <a:lnTo>
                    <a:pt x="4959" y="293"/>
                  </a:lnTo>
                  <a:lnTo>
                    <a:pt x="4604" y="231"/>
                  </a:lnTo>
                  <a:lnTo>
                    <a:pt x="4311" y="314"/>
                  </a:lnTo>
                  <a:lnTo>
                    <a:pt x="4102" y="147"/>
                  </a:lnTo>
                  <a:lnTo>
                    <a:pt x="4081" y="251"/>
                  </a:lnTo>
                  <a:lnTo>
                    <a:pt x="4164" y="398"/>
                  </a:lnTo>
                  <a:lnTo>
                    <a:pt x="4164" y="461"/>
                  </a:lnTo>
                  <a:lnTo>
                    <a:pt x="4081" y="335"/>
                  </a:lnTo>
                  <a:lnTo>
                    <a:pt x="3976" y="293"/>
                  </a:lnTo>
                  <a:lnTo>
                    <a:pt x="3955" y="189"/>
                  </a:lnTo>
                  <a:lnTo>
                    <a:pt x="3997" y="147"/>
                  </a:lnTo>
                  <a:lnTo>
                    <a:pt x="3955" y="105"/>
                  </a:lnTo>
                  <a:lnTo>
                    <a:pt x="3850" y="105"/>
                  </a:lnTo>
                  <a:lnTo>
                    <a:pt x="3746" y="84"/>
                  </a:lnTo>
                  <a:lnTo>
                    <a:pt x="3537" y="21"/>
                  </a:lnTo>
                  <a:lnTo>
                    <a:pt x="3495" y="42"/>
                  </a:lnTo>
                  <a:lnTo>
                    <a:pt x="3578" y="84"/>
                  </a:lnTo>
                  <a:lnTo>
                    <a:pt x="3599" y="105"/>
                  </a:lnTo>
                  <a:lnTo>
                    <a:pt x="3495" y="126"/>
                  </a:lnTo>
                  <a:lnTo>
                    <a:pt x="3390" y="105"/>
                  </a:lnTo>
                  <a:lnTo>
                    <a:pt x="3265" y="147"/>
                  </a:lnTo>
                  <a:lnTo>
                    <a:pt x="3223" y="126"/>
                  </a:lnTo>
                  <a:lnTo>
                    <a:pt x="3223" y="105"/>
                  </a:lnTo>
                  <a:lnTo>
                    <a:pt x="3348" y="84"/>
                  </a:lnTo>
                  <a:lnTo>
                    <a:pt x="3432" y="42"/>
                  </a:lnTo>
                  <a:lnTo>
                    <a:pt x="3327" y="42"/>
                  </a:lnTo>
                  <a:lnTo>
                    <a:pt x="3139" y="84"/>
                  </a:lnTo>
                  <a:lnTo>
                    <a:pt x="3076" y="126"/>
                  </a:lnTo>
                  <a:lnTo>
                    <a:pt x="2930" y="210"/>
                  </a:lnTo>
                  <a:lnTo>
                    <a:pt x="2846" y="231"/>
                  </a:lnTo>
                  <a:lnTo>
                    <a:pt x="2700" y="293"/>
                  </a:lnTo>
                  <a:lnTo>
                    <a:pt x="2595" y="419"/>
                  </a:lnTo>
                  <a:lnTo>
                    <a:pt x="2553" y="461"/>
                  </a:lnTo>
                  <a:lnTo>
                    <a:pt x="2386" y="461"/>
                  </a:lnTo>
                  <a:lnTo>
                    <a:pt x="2177" y="335"/>
                  </a:lnTo>
                  <a:lnTo>
                    <a:pt x="2009" y="314"/>
                  </a:lnTo>
                  <a:lnTo>
                    <a:pt x="1821" y="335"/>
                  </a:lnTo>
                  <a:lnTo>
                    <a:pt x="1674" y="231"/>
                  </a:lnTo>
                  <a:lnTo>
                    <a:pt x="1591" y="231"/>
                  </a:lnTo>
                  <a:lnTo>
                    <a:pt x="1507" y="251"/>
                  </a:lnTo>
                  <a:lnTo>
                    <a:pt x="1361" y="147"/>
                  </a:lnTo>
                  <a:lnTo>
                    <a:pt x="1172" y="105"/>
                  </a:lnTo>
                  <a:lnTo>
                    <a:pt x="733" y="84"/>
                  </a:lnTo>
                  <a:lnTo>
                    <a:pt x="50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5" name="Google Shape;3675;p60"/>
            <p:cNvSpPr/>
            <p:nvPr/>
          </p:nvSpPr>
          <p:spPr>
            <a:xfrm>
              <a:off x="3896332" y="2997572"/>
              <a:ext cx="113621" cy="124461"/>
            </a:xfrm>
            <a:custGeom>
              <a:avLst/>
              <a:gdLst/>
              <a:ahLst/>
              <a:cxnLst/>
              <a:rect l="l" t="t" r="r" b="b"/>
              <a:pathLst>
                <a:path w="9542" h="10944" extrusionOk="0">
                  <a:moveTo>
                    <a:pt x="8495" y="0"/>
                  </a:moveTo>
                  <a:lnTo>
                    <a:pt x="1590" y="63"/>
                  </a:lnTo>
                  <a:lnTo>
                    <a:pt x="1632" y="1193"/>
                  </a:lnTo>
                  <a:lnTo>
                    <a:pt x="1088" y="1235"/>
                  </a:lnTo>
                  <a:lnTo>
                    <a:pt x="1088" y="1444"/>
                  </a:lnTo>
                  <a:lnTo>
                    <a:pt x="1151" y="3725"/>
                  </a:lnTo>
                  <a:lnTo>
                    <a:pt x="1046" y="3746"/>
                  </a:lnTo>
                  <a:lnTo>
                    <a:pt x="942" y="3829"/>
                  </a:lnTo>
                  <a:lnTo>
                    <a:pt x="837" y="3767"/>
                  </a:lnTo>
                  <a:lnTo>
                    <a:pt x="691" y="3767"/>
                  </a:lnTo>
                  <a:lnTo>
                    <a:pt x="586" y="3850"/>
                  </a:lnTo>
                  <a:lnTo>
                    <a:pt x="586" y="3976"/>
                  </a:lnTo>
                  <a:lnTo>
                    <a:pt x="649" y="4060"/>
                  </a:lnTo>
                  <a:lnTo>
                    <a:pt x="586" y="4185"/>
                  </a:lnTo>
                  <a:lnTo>
                    <a:pt x="377" y="4457"/>
                  </a:lnTo>
                  <a:lnTo>
                    <a:pt x="335" y="4457"/>
                  </a:lnTo>
                  <a:lnTo>
                    <a:pt x="230" y="4541"/>
                  </a:lnTo>
                  <a:lnTo>
                    <a:pt x="251" y="4645"/>
                  </a:lnTo>
                  <a:lnTo>
                    <a:pt x="314" y="4687"/>
                  </a:lnTo>
                  <a:lnTo>
                    <a:pt x="251" y="4813"/>
                  </a:lnTo>
                  <a:lnTo>
                    <a:pt x="126" y="4897"/>
                  </a:lnTo>
                  <a:lnTo>
                    <a:pt x="105" y="4980"/>
                  </a:lnTo>
                  <a:lnTo>
                    <a:pt x="209" y="5022"/>
                  </a:lnTo>
                  <a:lnTo>
                    <a:pt x="230" y="5127"/>
                  </a:lnTo>
                  <a:lnTo>
                    <a:pt x="168" y="5231"/>
                  </a:lnTo>
                  <a:lnTo>
                    <a:pt x="0" y="5420"/>
                  </a:lnTo>
                  <a:lnTo>
                    <a:pt x="0" y="5545"/>
                  </a:lnTo>
                  <a:lnTo>
                    <a:pt x="63" y="5629"/>
                  </a:lnTo>
                  <a:lnTo>
                    <a:pt x="209" y="5524"/>
                  </a:lnTo>
                  <a:lnTo>
                    <a:pt x="251" y="5545"/>
                  </a:lnTo>
                  <a:lnTo>
                    <a:pt x="251" y="5629"/>
                  </a:lnTo>
                  <a:lnTo>
                    <a:pt x="209" y="5692"/>
                  </a:lnTo>
                  <a:lnTo>
                    <a:pt x="272" y="5734"/>
                  </a:lnTo>
                  <a:lnTo>
                    <a:pt x="230" y="5817"/>
                  </a:lnTo>
                  <a:lnTo>
                    <a:pt x="272" y="5922"/>
                  </a:lnTo>
                  <a:lnTo>
                    <a:pt x="272" y="6047"/>
                  </a:lnTo>
                  <a:lnTo>
                    <a:pt x="314" y="6152"/>
                  </a:lnTo>
                  <a:lnTo>
                    <a:pt x="544" y="6236"/>
                  </a:lnTo>
                  <a:lnTo>
                    <a:pt x="586" y="6319"/>
                  </a:lnTo>
                  <a:lnTo>
                    <a:pt x="544" y="6382"/>
                  </a:lnTo>
                  <a:lnTo>
                    <a:pt x="544" y="6466"/>
                  </a:lnTo>
                  <a:lnTo>
                    <a:pt x="523" y="6487"/>
                  </a:lnTo>
                  <a:lnTo>
                    <a:pt x="586" y="6570"/>
                  </a:lnTo>
                  <a:lnTo>
                    <a:pt x="586" y="6654"/>
                  </a:lnTo>
                  <a:lnTo>
                    <a:pt x="544" y="6675"/>
                  </a:lnTo>
                  <a:lnTo>
                    <a:pt x="670" y="6780"/>
                  </a:lnTo>
                  <a:lnTo>
                    <a:pt x="691" y="6863"/>
                  </a:lnTo>
                  <a:lnTo>
                    <a:pt x="858" y="7052"/>
                  </a:lnTo>
                  <a:lnTo>
                    <a:pt x="963" y="7282"/>
                  </a:lnTo>
                  <a:lnTo>
                    <a:pt x="984" y="7366"/>
                  </a:lnTo>
                  <a:lnTo>
                    <a:pt x="963" y="7491"/>
                  </a:lnTo>
                  <a:lnTo>
                    <a:pt x="942" y="7533"/>
                  </a:lnTo>
                  <a:lnTo>
                    <a:pt x="879" y="7638"/>
                  </a:lnTo>
                  <a:lnTo>
                    <a:pt x="879" y="7826"/>
                  </a:lnTo>
                  <a:lnTo>
                    <a:pt x="984" y="7910"/>
                  </a:lnTo>
                  <a:lnTo>
                    <a:pt x="1109" y="7910"/>
                  </a:lnTo>
                  <a:lnTo>
                    <a:pt x="1172" y="7847"/>
                  </a:lnTo>
                  <a:lnTo>
                    <a:pt x="1318" y="7847"/>
                  </a:lnTo>
                  <a:lnTo>
                    <a:pt x="1402" y="7889"/>
                  </a:lnTo>
                  <a:lnTo>
                    <a:pt x="1360" y="7951"/>
                  </a:lnTo>
                  <a:lnTo>
                    <a:pt x="1381" y="8098"/>
                  </a:lnTo>
                  <a:lnTo>
                    <a:pt x="1465" y="8140"/>
                  </a:lnTo>
                  <a:lnTo>
                    <a:pt x="1590" y="8223"/>
                  </a:lnTo>
                  <a:lnTo>
                    <a:pt x="1695" y="8223"/>
                  </a:lnTo>
                  <a:lnTo>
                    <a:pt x="1779" y="8265"/>
                  </a:lnTo>
                  <a:lnTo>
                    <a:pt x="1821" y="8349"/>
                  </a:lnTo>
                  <a:lnTo>
                    <a:pt x="1925" y="8412"/>
                  </a:lnTo>
                  <a:lnTo>
                    <a:pt x="2030" y="8412"/>
                  </a:lnTo>
                  <a:lnTo>
                    <a:pt x="2093" y="8475"/>
                  </a:lnTo>
                  <a:lnTo>
                    <a:pt x="2051" y="8558"/>
                  </a:lnTo>
                  <a:lnTo>
                    <a:pt x="1988" y="8621"/>
                  </a:lnTo>
                  <a:lnTo>
                    <a:pt x="1946" y="8663"/>
                  </a:lnTo>
                  <a:lnTo>
                    <a:pt x="1904" y="8726"/>
                  </a:lnTo>
                  <a:lnTo>
                    <a:pt x="2030" y="8830"/>
                  </a:lnTo>
                  <a:lnTo>
                    <a:pt x="2134" y="8851"/>
                  </a:lnTo>
                  <a:lnTo>
                    <a:pt x="2155" y="8830"/>
                  </a:lnTo>
                  <a:lnTo>
                    <a:pt x="2260" y="8872"/>
                  </a:lnTo>
                  <a:lnTo>
                    <a:pt x="2323" y="8851"/>
                  </a:lnTo>
                  <a:lnTo>
                    <a:pt x="2511" y="8977"/>
                  </a:lnTo>
                  <a:lnTo>
                    <a:pt x="2532" y="9039"/>
                  </a:lnTo>
                  <a:lnTo>
                    <a:pt x="2553" y="9207"/>
                  </a:lnTo>
                  <a:lnTo>
                    <a:pt x="2616" y="9270"/>
                  </a:lnTo>
                  <a:lnTo>
                    <a:pt x="2720" y="9291"/>
                  </a:lnTo>
                  <a:lnTo>
                    <a:pt x="2762" y="9353"/>
                  </a:lnTo>
                  <a:lnTo>
                    <a:pt x="2741" y="9458"/>
                  </a:lnTo>
                  <a:lnTo>
                    <a:pt x="2783" y="9521"/>
                  </a:lnTo>
                  <a:lnTo>
                    <a:pt x="2992" y="9563"/>
                  </a:lnTo>
                  <a:lnTo>
                    <a:pt x="3076" y="9625"/>
                  </a:lnTo>
                  <a:lnTo>
                    <a:pt x="3076" y="9688"/>
                  </a:lnTo>
                  <a:lnTo>
                    <a:pt x="3076" y="9876"/>
                  </a:lnTo>
                  <a:lnTo>
                    <a:pt x="3160" y="9918"/>
                  </a:lnTo>
                  <a:lnTo>
                    <a:pt x="3264" y="9981"/>
                  </a:lnTo>
                  <a:lnTo>
                    <a:pt x="3306" y="10044"/>
                  </a:lnTo>
                  <a:lnTo>
                    <a:pt x="3306" y="10086"/>
                  </a:lnTo>
                  <a:lnTo>
                    <a:pt x="3348" y="10190"/>
                  </a:lnTo>
                  <a:lnTo>
                    <a:pt x="3390" y="10232"/>
                  </a:lnTo>
                  <a:lnTo>
                    <a:pt x="3474" y="10253"/>
                  </a:lnTo>
                  <a:lnTo>
                    <a:pt x="3515" y="10337"/>
                  </a:lnTo>
                  <a:lnTo>
                    <a:pt x="3662" y="10420"/>
                  </a:lnTo>
                  <a:lnTo>
                    <a:pt x="3766" y="10462"/>
                  </a:lnTo>
                  <a:lnTo>
                    <a:pt x="3829" y="10441"/>
                  </a:lnTo>
                  <a:lnTo>
                    <a:pt x="3871" y="10399"/>
                  </a:lnTo>
                  <a:lnTo>
                    <a:pt x="3934" y="10337"/>
                  </a:lnTo>
                  <a:lnTo>
                    <a:pt x="4143" y="10337"/>
                  </a:lnTo>
                  <a:lnTo>
                    <a:pt x="4185" y="10399"/>
                  </a:lnTo>
                  <a:lnTo>
                    <a:pt x="4227" y="10399"/>
                  </a:lnTo>
                  <a:lnTo>
                    <a:pt x="4331" y="10337"/>
                  </a:lnTo>
                  <a:lnTo>
                    <a:pt x="4394" y="10295"/>
                  </a:lnTo>
                  <a:lnTo>
                    <a:pt x="4436" y="10211"/>
                  </a:lnTo>
                  <a:lnTo>
                    <a:pt x="4562" y="10211"/>
                  </a:lnTo>
                  <a:lnTo>
                    <a:pt x="4624" y="10232"/>
                  </a:lnTo>
                  <a:lnTo>
                    <a:pt x="4708" y="10399"/>
                  </a:lnTo>
                  <a:lnTo>
                    <a:pt x="4750" y="10462"/>
                  </a:lnTo>
                  <a:lnTo>
                    <a:pt x="4813" y="10525"/>
                  </a:lnTo>
                  <a:lnTo>
                    <a:pt x="4938" y="10567"/>
                  </a:lnTo>
                  <a:lnTo>
                    <a:pt x="5022" y="10630"/>
                  </a:lnTo>
                  <a:lnTo>
                    <a:pt x="5043" y="10734"/>
                  </a:lnTo>
                  <a:lnTo>
                    <a:pt x="5085" y="10755"/>
                  </a:lnTo>
                  <a:lnTo>
                    <a:pt x="5126" y="10839"/>
                  </a:lnTo>
                  <a:lnTo>
                    <a:pt x="5126" y="10923"/>
                  </a:lnTo>
                  <a:lnTo>
                    <a:pt x="5294" y="10923"/>
                  </a:lnTo>
                  <a:lnTo>
                    <a:pt x="5336" y="10944"/>
                  </a:lnTo>
                  <a:lnTo>
                    <a:pt x="5357" y="10923"/>
                  </a:lnTo>
                  <a:lnTo>
                    <a:pt x="5336" y="10860"/>
                  </a:lnTo>
                  <a:lnTo>
                    <a:pt x="5336" y="10776"/>
                  </a:lnTo>
                  <a:lnTo>
                    <a:pt x="5398" y="10713"/>
                  </a:lnTo>
                  <a:lnTo>
                    <a:pt x="5503" y="10755"/>
                  </a:lnTo>
                  <a:lnTo>
                    <a:pt x="5671" y="10818"/>
                  </a:lnTo>
                  <a:lnTo>
                    <a:pt x="5754" y="10776"/>
                  </a:lnTo>
                  <a:lnTo>
                    <a:pt x="5859" y="10818"/>
                  </a:lnTo>
                  <a:lnTo>
                    <a:pt x="5859" y="10923"/>
                  </a:lnTo>
                  <a:lnTo>
                    <a:pt x="6005" y="10944"/>
                  </a:lnTo>
                  <a:lnTo>
                    <a:pt x="6068" y="10944"/>
                  </a:lnTo>
                  <a:lnTo>
                    <a:pt x="6068" y="10860"/>
                  </a:lnTo>
                  <a:lnTo>
                    <a:pt x="6131" y="10776"/>
                  </a:lnTo>
                  <a:lnTo>
                    <a:pt x="6215" y="10818"/>
                  </a:lnTo>
                  <a:lnTo>
                    <a:pt x="6235" y="10776"/>
                  </a:lnTo>
                  <a:lnTo>
                    <a:pt x="6340" y="10776"/>
                  </a:lnTo>
                  <a:lnTo>
                    <a:pt x="6487" y="10734"/>
                  </a:lnTo>
                  <a:lnTo>
                    <a:pt x="6696" y="10713"/>
                  </a:lnTo>
                  <a:lnTo>
                    <a:pt x="6821" y="10755"/>
                  </a:lnTo>
                  <a:lnTo>
                    <a:pt x="6947" y="10713"/>
                  </a:lnTo>
                  <a:lnTo>
                    <a:pt x="7010" y="10609"/>
                  </a:lnTo>
                  <a:lnTo>
                    <a:pt x="7135" y="10525"/>
                  </a:lnTo>
                  <a:lnTo>
                    <a:pt x="7219" y="10420"/>
                  </a:lnTo>
                  <a:lnTo>
                    <a:pt x="7261" y="10399"/>
                  </a:lnTo>
                  <a:lnTo>
                    <a:pt x="7323" y="10337"/>
                  </a:lnTo>
                  <a:lnTo>
                    <a:pt x="7428" y="10232"/>
                  </a:lnTo>
                  <a:lnTo>
                    <a:pt x="7470" y="10232"/>
                  </a:lnTo>
                  <a:lnTo>
                    <a:pt x="7595" y="10023"/>
                  </a:lnTo>
                  <a:lnTo>
                    <a:pt x="7805" y="9814"/>
                  </a:lnTo>
                  <a:lnTo>
                    <a:pt x="7763" y="9604"/>
                  </a:lnTo>
                  <a:lnTo>
                    <a:pt x="7700" y="9563"/>
                  </a:lnTo>
                  <a:lnTo>
                    <a:pt x="7679" y="9353"/>
                  </a:lnTo>
                  <a:lnTo>
                    <a:pt x="7595" y="9249"/>
                  </a:lnTo>
                  <a:lnTo>
                    <a:pt x="7554" y="9144"/>
                  </a:lnTo>
                  <a:lnTo>
                    <a:pt x="7470" y="9060"/>
                  </a:lnTo>
                  <a:lnTo>
                    <a:pt x="7365" y="9060"/>
                  </a:lnTo>
                  <a:lnTo>
                    <a:pt x="7323" y="8998"/>
                  </a:lnTo>
                  <a:lnTo>
                    <a:pt x="7323" y="8956"/>
                  </a:lnTo>
                  <a:lnTo>
                    <a:pt x="7219" y="8893"/>
                  </a:lnTo>
                  <a:lnTo>
                    <a:pt x="7114" y="8726"/>
                  </a:lnTo>
                  <a:lnTo>
                    <a:pt x="7072" y="8684"/>
                  </a:lnTo>
                  <a:lnTo>
                    <a:pt x="7051" y="8621"/>
                  </a:lnTo>
                  <a:lnTo>
                    <a:pt x="6947" y="8516"/>
                  </a:lnTo>
                  <a:lnTo>
                    <a:pt x="6905" y="8433"/>
                  </a:lnTo>
                  <a:lnTo>
                    <a:pt x="6633" y="8433"/>
                  </a:lnTo>
                  <a:lnTo>
                    <a:pt x="6549" y="8412"/>
                  </a:lnTo>
                  <a:lnTo>
                    <a:pt x="6507" y="8328"/>
                  </a:lnTo>
                  <a:lnTo>
                    <a:pt x="6591" y="8203"/>
                  </a:lnTo>
                  <a:lnTo>
                    <a:pt x="6654" y="8161"/>
                  </a:lnTo>
                  <a:lnTo>
                    <a:pt x="6654" y="8035"/>
                  </a:lnTo>
                  <a:lnTo>
                    <a:pt x="6800" y="8056"/>
                  </a:lnTo>
                  <a:lnTo>
                    <a:pt x="6905" y="8035"/>
                  </a:lnTo>
                  <a:lnTo>
                    <a:pt x="6947" y="8098"/>
                  </a:lnTo>
                  <a:lnTo>
                    <a:pt x="7031" y="8098"/>
                  </a:lnTo>
                  <a:lnTo>
                    <a:pt x="7051" y="8035"/>
                  </a:lnTo>
                  <a:lnTo>
                    <a:pt x="7135" y="7951"/>
                  </a:lnTo>
                  <a:lnTo>
                    <a:pt x="7156" y="7700"/>
                  </a:lnTo>
                  <a:lnTo>
                    <a:pt x="7135" y="7470"/>
                  </a:lnTo>
                  <a:lnTo>
                    <a:pt x="7177" y="7303"/>
                  </a:lnTo>
                  <a:lnTo>
                    <a:pt x="7282" y="7177"/>
                  </a:lnTo>
                  <a:lnTo>
                    <a:pt x="7282" y="7052"/>
                  </a:lnTo>
                  <a:lnTo>
                    <a:pt x="7240" y="6968"/>
                  </a:lnTo>
                  <a:lnTo>
                    <a:pt x="7282" y="6863"/>
                  </a:lnTo>
                  <a:lnTo>
                    <a:pt x="7386" y="6696"/>
                  </a:lnTo>
                  <a:lnTo>
                    <a:pt x="7428" y="6633"/>
                  </a:lnTo>
                  <a:lnTo>
                    <a:pt x="7470" y="6633"/>
                  </a:lnTo>
                  <a:lnTo>
                    <a:pt x="7533" y="6654"/>
                  </a:lnTo>
                  <a:lnTo>
                    <a:pt x="7658" y="6215"/>
                  </a:lnTo>
                  <a:lnTo>
                    <a:pt x="7700" y="6026"/>
                  </a:lnTo>
                  <a:lnTo>
                    <a:pt x="7888" y="5922"/>
                  </a:lnTo>
                  <a:lnTo>
                    <a:pt x="7888" y="5817"/>
                  </a:lnTo>
                  <a:lnTo>
                    <a:pt x="8014" y="5608"/>
                  </a:lnTo>
                  <a:lnTo>
                    <a:pt x="8056" y="5503"/>
                  </a:lnTo>
                  <a:lnTo>
                    <a:pt x="8160" y="5482"/>
                  </a:lnTo>
                  <a:lnTo>
                    <a:pt x="8202" y="5482"/>
                  </a:lnTo>
                  <a:lnTo>
                    <a:pt x="8265" y="5294"/>
                  </a:lnTo>
                  <a:lnTo>
                    <a:pt x="8412" y="5022"/>
                  </a:lnTo>
                  <a:lnTo>
                    <a:pt x="8412" y="4813"/>
                  </a:lnTo>
                  <a:lnTo>
                    <a:pt x="8495" y="4666"/>
                  </a:lnTo>
                  <a:lnTo>
                    <a:pt x="8516" y="4604"/>
                  </a:lnTo>
                  <a:lnTo>
                    <a:pt x="8495" y="4604"/>
                  </a:lnTo>
                  <a:lnTo>
                    <a:pt x="8474" y="4478"/>
                  </a:lnTo>
                  <a:lnTo>
                    <a:pt x="8391" y="4248"/>
                  </a:lnTo>
                  <a:lnTo>
                    <a:pt x="8412" y="4122"/>
                  </a:lnTo>
                  <a:lnTo>
                    <a:pt x="8474" y="4039"/>
                  </a:lnTo>
                  <a:lnTo>
                    <a:pt x="8474" y="3934"/>
                  </a:lnTo>
                  <a:lnTo>
                    <a:pt x="8579" y="3809"/>
                  </a:lnTo>
                  <a:lnTo>
                    <a:pt x="8621" y="3516"/>
                  </a:lnTo>
                  <a:lnTo>
                    <a:pt x="8684" y="3327"/>
                  </a:lnTo>
                  <a:lnTo>
                    <a:pt x="8725" y="3285"/>
                  </a:lnTo>
                  <a:lnTo>
                    <a:pt x="8684" y="3223"/>
                  </a:lnTo>
                  <a:lnTo>
                    <a:pt x="8621" y="3202"/>
                  </a:lnTo>
                  <a:lnTo>
                    <a:pt x="8704" y="3076"/>
                  </a:lnTo>
                  <a:lnTo>
                    <a:pt x="8704" y="2930"/>
                  </a:lnTo>
                  <a:lnTo>
                    <a:pt x="8746" y="2909"/>
                  </a:lnTo>
                  <a:lnTo>
                    <a:pt x="8914" y="2909"/>
                  </a:lnTo>
                  <a:lnTo>
                    <a:pt x="8914" y="2825"/>
                  </a:lnTo>
                  <a:lnTo>
                    <a:pt x="8914" y="2783"/>
                  </a:lnTo>
                  <a:lnTo>
                    <a:pt x="8914" y="2721"/>
                  </a:lnTo>
                  <a:lnTo>
                    <a:pt x="9018" y="2700"/>
                  </a:lnTo>
                  <a:lnTo>
                    <a:pt x="9102" y="2658"/>
                  </a:lnTo>
                  <a:lnTo>
                    <a:pt x="9228" y="2658"/>
                  </a:lnTo>
                  <a:lnTo>
                    <a:pt x="9248" y="2574"/>
                  </a:lnTo>
                  <a:lnTo>
                    <a:pt x="9353" y="2553"/>
                  </a:lnTo>
                  <a:lnTo>
                    <a:pt x="9458" y="2490"/>
                  </a:lnTo>
                  <a:lnTo>
                    <a:pt x="9541" y="2386"/>
                  </a:lnTo>
                  <a:lnTo>
                    <a:pt x="9479" y="2386"/>
                  </a:lnTo>
                  <a:lnTo>
                    <a:pt x="9479" y="2302"/>
                  </a:lnTo>
                  <a:lnTo>
                    <a:pt x="9353" y="2239"/>
                  </a:lnTo>
                  <a:lnTo>
                    <a:pt x="9248" y="2239"/>
                  </a:lnTo>
                  <a:lnTo>
                    <a:pt x="9248" y="2135"/>
                  </a:lnTo>
                  <a:lnTo>
                    <a:pt x="8997" y="1946"/>
                  </a:lnTo>
                  <a:lnTo>
                    <a:pt x="8914" y="1946"/>
                  </a:lnTo>
                  <a:lnTo>
                    <a:pt x="8809" y="1737"/>
                  </a:lnTo>
                  <a:lnTo>
                    <a:pt x="8725" y="1507"/>
                  </a:lnTo>
                  <a:lnTo>
                    <a:pt x="8746" y="1256"/>
                  </a:lnTo>
                  <a:lnTo>
                    <a:pt x="8725" y="1047"/>
                  </a:lnTo>
                  <a:lnTo>
                    <a:pt x="8579" y="628"/>
                  </a:lnTo>
                  <a:lnTo>
                    <a:pt x="8579" y="524"/>
                  </a:lnTo>
                  <a:lnTo>
                    <a:pt x="8600" y="503"/>
                  </a:lnTo>
                  <a:lnTo>
                    <a:pt x="8621" y="565"/>
                  </a:lnTo>
                  <a:lnTo>
                    <a:pt x="8642" y="607"/>
                  </a:lnTo>
                  <a:lnTo>
                    <a:pt x="8684" y="607"/>
                  </a:lnTo>
                  <a:lnTo>
                    <a:pt x="8684" y="565"/>
                  </a:lnTo>
                  <a:lnTo>
                    <a:pt x="8579" y="419"/>
                  </a:lnTo>
                  <a:lnTo>
                    <a:pt x="8516" y="252"/>
                  </a:lnTo>
                  <a:lnTo>
                    <a:pt x="8495" y="210"/>
                  </a:lnTo>
                  <a:lnTo>
                    <a:pt x="8495" y="189"/>
                  </a:lnTo>
                  <a:lnTo>
                    <a:pt x="8495" y="168"/>
                  </a:lnTo>
                  <a:lnTo>
                    <a:pt x="8495" y="147"/>
                  </a:lnTo>
                  <a:lnTo>
                    <a:pt x="8474" y="84"/>
                  </a:lnTo>
                  <a:lnTo>
                    <a:pt x="8495" y="42"/>
                  </a:lnTo>
                  <a:lnTo>
                    <a:pt x="849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6" name="Google Shape;3676;p60"/>
            <p:cNvSpPr/>
            <p:nvPr/>
          </p:nvSpPr>
          <p:spPr>
            <a:xfrm>
              <a:off x="3973815" y="3045871"/>
              <a:ext cx="104655" cy="75923"/>
            </a:xfrm>
            <a:custGeom>
              <a:avLst/>
              <a:gdLst/>
              <a:ahLst/>
              <a:cxnLst/>
              <a:rect l="l" t="t" r="r" b="b"/>
              <a:pathLst>
                <a:path w="8789" h="6676" extrusionOk="0">
                  <a:moveTo>
                    <a:pt x="2511" y="1"/>
                  </a:moveTo>
                  <a:lnTo>
                    <a:pt x="2344" y="336"/>
                  </a:lnTo>
                  <a:lnTo>
                    <a:pt x="2239" y="336"/>
                  </a:lnTo>
                  <a:lnTo>
                    <a:pt x="2218" y="419"/>
                  </a:lnTo>
                  <a:lnTo>
                    <a:pt x="2093" y="398"/>
                  </a:lnTo>
                  <a:lnTo>
                    <a:pt x="2009" y="357"/>
                  </a:lnTo>
                  <a:lnTo>
                    <a:pt x="1988" y="419"/>
                  </a:lnTo>
                  <a:lnTo>
                    <a:pt x="1905" y="566"/>
                  </a:lnTo>
                  <a:lnTo>
                    <a:pt x="1905" y="775"/>
                  </a:lnTo>
                  <a:lnTo>
                    <a:pt x="1758" y="1047"/>
                  </a:lnTo>
                  <a:lnTo>
                    <a:pt x="1695" y="1235"/>
                  </a:lnTo>
                  <a:lnTo>
                    <a:pt x="1653" y="1235"/>
                  </a:lnTo>
                  <a:lnTo>
                    <a:pt x="1549" y="1256"/>
                  </a:lnTo>
                  <a:lnTo>
                    <a:pt x="1507" y="1361"/>
                  </a:lnTo>
                  <a:lnTo>
                    <a:pt x="1381" y="1570"/>
                  </a:lnTo>
                  <a:lnTo>
                    <a:pt x="1381" y="1675"/>
                  </a:lnTo>
                  <a:lnTo>
                    <a:pt x="1193" y="1779"/>
                  </a:lnTo>
                  <a:lnTo>
                    <a:pt x="1151" y="1968"/>
                  </a:lnTo>
                  <a:lnTo>
                    <a:pt x="1026" y="2407"/>
                  </a:lnTo>
                  <a:lnTo>
                    <a:pt x="963" y="2386"/>
                  </a:lnTo>
                  <a:lnTo>
                    <a:pt x="921" y="2386"/>
                  </a:lnTo>
                  <a:lnTo>
                    <a:pt x="879" y="2449"/>
                  </a:lnTo>
                  <a:lnTo>
                    <a:pt x="775" y="2616"/>
                  </a:lnTo>
                  <a:lnTo>
                    <a:pt x="733" y="2721"/>
                  </a:lnTo>
                  <a:lnTo>
                    <a:pt x="775" y="2805"/>
                  </a:lnTo>
                  <a:lnTo>
                    <a:pt x="775" y="2930"/>
                  </a:lnTo>
                  <a:lnTo>
                    <a:pt x="670" y="3056"/>
                  </a:lnTo>
                  <a:lnTo>
                    <a:pt x="628" y="3223"/>
                  </a:lnTo>
                  <a:lnTo>
                    <a:pt x="649" y="3453"/>
                  </a:lnTo>
                  <a:lnTo>
                    <a:pt x="628" y="3704"/>
                  </a:lnTo>
                  <a:lnTo>
                    <a:pt x="544" y="3788"/>
                  </a:lnTo>
                  <a:lnTo>
                    <a:pt x="524" y="3851"/>
                  </a:lnTo>
                  <a:lnTo>
                    <a:pt x="440" y="3851"/>
                  </a:lnTo>
                  <a:lnTo>
                    <a:pt x="398" y="3788"/>
                  </a:lnTo>
                  <a:lnTo>
                    <a:pt x="293" y="3809"/>
                  </a:lnTo>
                  <a:lnTo>
                    <a:pt x="147" y="3788"/>
                  </a:lnTo>
                  <a:lnTo>
                    <a:pt x="147" y="3914"/>
                  </a:lnTo>
                  <a:lnTo>
                    <a:pt x="84" y="3956"/>
                  </a:lnTo>
                  <a:lnTo>
                    <a:pt x="0" y="4081"/>
                  </a:lnTo>
                  <a:lnTo>
                    <a:pt x="42" y="4165"/>
                  </a:lnTo>
                  <a:lnTo>
                    <a:pt x="126" y="4186"/>
                  </a:lnTo>
                  <a:lnTo>
                    <a:pt x="398" y="4186"/>
                  </a:lnTo>
                  <a:lnTo>
                    <a:pt x="440" y="4269"/>
                  </a:lnTo>
                  <a:lnTo>
                    <a:pt x="544" y="4374"/>
                  </a:lnTo>
                  <a:lnTo>
                    <a:pt x="565" y="4437"/>
                  </a:lnTo>
                  <a:lnTo>
                    <a:pt x="607" y="4479"/>
                  </a:lnTo>
                  <a:lnTo>
                    <a:pt x="712" y="4646"/>
                  </a:lnTo>
                  <a:lnTo>
                    <a:pt x="816" y="4709"/>
                  </a:lnTo>
                  <a:lnTo>
                    <a:pt x="816" y="4751"/>
                  </a:lnTo>
                  <a:lnTo>
                    <a:pt x="858" y="4813"/>
                  </a:lnTo>
                  <a:lnTo>
                    <a:pt x="963" y="4813"/>
                  </a:lnTo>
                  <a:lnTo>
                    <a:pt x="1047" y="4897"/>
                  </a:lnTo>
                  <a:lnTo>
                    <a:pt x="1088" y="5002"/>
                  </a:lnTo>
                  <a:lnTo>
                    <a:pt x="1172" y="5106"/>
                  </a:lnTo>
                  <a:lnTo>
                    <a:pt x="1193" y="5316"/>
                  </a:lnTo>
                  <a:lnTo>
                    <a:pt x="1256" y="5357"/>
                  </a:lnTo>
                  <a:lnTo>
                    <a:pt x="1298" y="5567"/>
                  </a:lnTo>
                  <a:lnTo>
                    <a:pt x="1340" y="5525"/>
                  </a:lnTo>
                  <a:lnTo>
                    <a:pt x="1402" y="5629"/>
                  </a:lnTo>
                  <a:lnTo>
                    <a:pt x="1507" y="5588"/>
                  </a:lnTo>
                  <a:lnTo>
                    <a:pt x="1612" y="5629"/>
                  </a:lnTo>
                  <a:lnTo>
                    <a:pt x="1612" y="5964"/>
                  </a:lnTo>
                  <a:lnTo>
                    <a:pt x="1695" y="6069"/>
                  </a:lnTo>
                  <a:lnTo>
                    <a:pt x="1821" y="6090"/>
                  </a:lnTo>
                  <a:lnTo>
                    <a:pt x="1967" y="6048"/>
                  </a:lnTo>
                  <a:lnTo>
                    <a:pt x="2093" y="6090"/>
                  </a:lnTo>
                  <a:lnTo>
                    <a:pt x="2386" y="6069"/>
                  </a:lnTo>
                  <a:lnTo>
                    <a:pt x="2490" y="6152"/>
                  </a:lnTo>
                  <a:lnTo>
                    <a:pt x="2721" y="6383"/>
                  </a:lnTo>
                  <a:lnTo>
                    <a:pt x="2867" y="6466"/>
                  </a:lnTo>
                  <a:lnTo>
                    <a:pt x="2951" y="6571"/>
                  </a:lnTo>
                  <a:lnTo>
                    <a:pt x="3055" y="6613"/>
                  </a:lnTo>
                  <a:lnTo>
                    <a:pt x="3244" y="6613"/>
                  </a:lnTo>
                  <a:lnTo>
                    <a:pt x="3369" y="6676"/>
                  </a:lnTo>
                  <a:lnTo>
                    <a:pt x="3537" y="6634"/>
                  </a:lnTo>
                  <a:lnTo>
                    <a:pt x="3641" y="6676"/>
                  </a:lnTo>
                  <a:lnTo>
                    <a:pt x="3850" y="6676"/>
                  </a:lnTo>
                  <a:lnTo>
                    <a:pt x="3997" y="6424"/>
                  </a:lnTo>
                  <a:lnTo>
                    <a:pt x="4060" y="6362"/>
                  </a:lnTo>
                  <a:lnTo>
                    <a:pt x="4164" y="6299"/>
                  </a:lnTo>
                  <a:lnTo>
                    <a:pt x="4269" y="6299"/>
                  </a:lnTo>
                  <a:lnTo>
                    <a:pt x="4311" y="6278"/>
                  </a:lnTo>
                  <a:lnTo>
                    <a:pt x="4583" y="6257"/>
                  </a:lnTo>
                  <a:lnTo>
                    <a:pt x="4645" y="6278"/>
                  </a:lnTo>
                  <a:lnTo>
                    <a:pt x="4729" y="6404"/>
                  </a:lnTo>
                  <a:lnTo>
                    <a:pt x="4834" y="6466"/>
                  </a:lnTo>
                  <a:lnTo>
                    <a:pt x="5043" y="6424"/>
                  </a:lnTo>
                  <a:lnTo>
                    <a:pt x="5210" y="6424"/>
                  </a:lnTo>
                  <a:lnTo>
                    <a:pt x="5252" y="6320"/>
                  </a:lnTo>
                  <a:lnTo>
                    <a:pt x="5441" y="6257"/>
                  </a:lnTo>
                  <a:lnTo>
                    <a:pt x="5629" y="6215"/>
                  </a:lnTo>
                  <a:lnTo>
                    <a:pt x="5775" y="6152"/>
                  </a:lnTo>
                  <a:lnTo>
                    <a:pt x="5880" y="6069"/>
                  </a:lnTo>
                  <a:lnTo>
                    <a:pt x="5943" y="5964"/>
                  </a:lnTo>
                  <a:lnTo>
                    <a:pt x="6068" y="5880"/>
                  </a:lnTo>
                  <a:lnTo>
                    <a:pt x="6173" y="5880"/>
                  </a:lnTo>
                  <a:lnTo>
                    <a:pt x="6278" y="5797"/>
                  </a:lnTo>
                  <a:lnTo>
                    <a:pt x="7010" y="5797"/>
                  </a:lnTo>
                  <a:lnTo>
                    <a:pt x="8788" y="4018"/>
                  </a:lnTo>
                  <a:lnTo>
                    <a:pt x="8056" y="4018"/>
                  </a:lnTo>
                  <a:lnTo>
                    <a:pt x="6361" y="3495"/>
                  </a:lnTo>
                  <a:lnTo>
                    <a:pt x="6215" y="3370"/>
                  </a:lnTo>
                  <a:lnTo>
                    <a:pt x="6006" y="3349"/>
                  </a:lnTo>
                  <a:lnTo>
                    <a:pt x="5943" y="3160"/>
                  </a:lnTo>
                  <a:lnTo>
                    <a:pt x="5964" y="3014"/>
                  </a:lnTo>
                  <a:lnTo>
                    <a:pt x="5796" y="2930"/>
                  </a:lnTo>
                  <a:lnTo>
                    <a:pt x="5692" y="2616"/>
                  </a:lnTo>
                  <a:lnTo>
                    <a:pt x="5650" y="2386"/>
                  </a:lnTo>
                  <a:lnTo>
                    <a:pt x="5692" y="2323"/>
                  </a:lnTo>
                  <a:lnTo>
                    <a:pt x="5587" y="2282"/>
                  </a:lnTo>
                  <a:lnTo>
                    <a:pt x="5441" y="2303"/>
                  </a:lnTo>
                  <a:lnTo>
                    <a:pt x="5315" y="2386"/>
                  </a:lnTo>
                  <a:lnTo>
                    <a:pt x="5106" y="2386"/>
                  </a:lnTo>
                  <a:lnTo>
                    <a:pt x="5022" y="2323"/>
                  </a:lnTo>
                  <a:lnTo>
                    <a:pt x="5127" y="2198"/>
                  </a:lnTo>
                  <a:lnTo>
                    <a:pt x="5127" y="2093"/>
                  </a:lnTo>
                  <a:lnTo>
                    <a:pt x="5169" y="1989"/>
                  </a:lnTo>
                  <a:lnTo>
                    <a:pt x="5169" y="1821"/>
                  </a:lnTo>
                  <a:lnTo>
                    <a:pt x="5210" y="1717"/>
                  </a:lnTo>
                  <a:lnTo>
                    <a:pt x="5252" y="1591"/>
                  </a:lnTo>
                  <a:lnTo>
                    <a:pt x="5357" y="1570"/>
                  </a:lnTo>
                  <a:lnTo>
                    <a:pt x="5210" y="1361"/>
                  </a:lnTo>
                  <a:lnTo>
                    <a:pt x="5127" y="1361"/>
                  </a:lnTo>
                  <a:lnTo>
                    <a:pt x="5106" y="1277"/>
                  </a:lnTo>
                  <a:lnTo>
                    <a:pt x="5064" y="1173"/>
                  </a:lnTo>
                  <a:lnTo>
                    <a:pt x="4959" y="1026"/>
                  </a:lnTo>
                  <a:lnTo>
                    <a:pt x="4855" y="984"/>
                  </a:lnTo>
                  <a:lnTo>
                    <a:pt x="4687" y="838"/>
                  </a:lnTo>
                  <a:lnTo>
                    <a:pt x="4541" y="733"/>
                  </a:lnTo>
                  <a:lnTo>
                    <a:pt x="4520" y="671"/>
                  </a:lnTo>
                  <a:lnTo>
                    <a:pt x="4415" y="671"/>
                  </a:lnTo>
                  <a:lnTo>
                    <a:pt x="4394" y="629"/>
                  </a:lnTo>
                  <a:lnTo>
                    <a:pt x="4227" y="629"/>
                  </a:lnTo>
                  <a:lnTo>
                    <a:pt x="4185" y="524"/>
                  </a:lnTo>
                  <a:lnTo>
                    <a:pt x="3976" y="336"/>
                  </a:lnTo>
                  <a:lnTo>
                    <a:pt x="3871" y="315"/>
                  </a:lnTo>
                  <a:lnTo>
                    <a:pt x="3788" y="231"/>
                  </a:lnTo>
                  <a:lnTo>
                    <a:pt x="3662" y="210"/>
                  </a:lnTo>
                  <a:lnTo>
                    <a:pt x="3578" y="231"/>
                  </a:lnTo>
                  <a:lnTo>
                    <a:pt x="3557" y="252"/>
                  </a:lnTo>
                  <a:lnTo>
                    <a:pt x="3369" y="106"/>
                  </a:lnTo>
                  <a:lnTo>
                    <a:pt x="3265" y="106"/>
                  </a:lnTo>
                  <a:lnTo>
                    <a:pt x="3223" y="147"/>
                  </a:lnTo>
                  <a:lnTo>
                    <a:pt x="3139" y="85"/>
                  </a:lnTo>
                  <a:lnTo>
                    <a:pt x="3034" y="106"/>
                  </a:lnTo>
                  <a:lnTo>
                    <a:pt x="2930" y="189"/>
                  </a:lnTo>
                  <a:lnTo>
                    <a:pt x="2825" y="189"/>
                  </a:lnTo>
                  <a:lnTo>
                    <a:pt x="2595" y="106"/>
                  </a:lnTo>
                  <a:lnTo>
                    <a:pt x="2553" y="43"/>
                  </a:lnTo>
                  <a:lnTo>
                    <a:pt x="251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7" name="Google Shape;3677;p60"/>
            <p:cNvSpPr/>
            <p:nvPr/>
          </p:nvSpPr>
          <p:spPr>
            <a:xfrm>
              <a:off x="3996236" y="3024695"/>
              <a:ext cx="46106" cy="39042"/>
            </a:xfrm>
            <a:custGeom>
              <a:avLst/>
              <a:gdLst/>
              <a:ahLst/>
              <a:cxnLst/>
              <a:rect l="l" t="t" r="r" b="b"/>
              <a:pathLst>
                <a:path w="3872" h="3433" extrusionOk="0">
                  <a:moveTo>
                    <a:pt x="1151" y="1"/>
                  </a:moveTo>
                  <a:lnTo>
                    <a:pt x="1068" y="105"/>
                  </a:lnTo>
                  <a:lnTo>
                    <a:pt x="963" y="168"/>
                  </a:lnTo>
                  <a:lnTo>
                    <a:pt x="858" y="189"/>
                  </a:lnTo>
                  <a:lnTo>
                    <a:pt x="838" y="273"/>
                  </a:lnTo>
                  <a:lnTo>
                    <a:pt x="712" y="273"/>
                  </a:lnTo>
                  <a:lnTo>
                    <a:pt x="628" y="315"/>
                  </a:lnTo>
                  <a:lnTo>
                    <a:pt x="524" y="336"/>
                  </a:lnTo>
                  <a:lnTo>
                    <a:pt x="524" y="398"/>
                  </a:lnTo>
                  <a:lnTo>
                    <a:pt x="524" y="440"/>
                  </a:lnTo>
                  <a:lnTo>
                    <a:pt x="524" y="524"/>
                  </a:lnTo>
                  <a:lnTo>
                    <a:pt x="356" y="524"/>
                  </a:lnTo>
                  <a:lnTo>
                    <a:pt x="314" y="545"/>
                  </a:lnTo>
                  <a:lnTo>
                    <a:pt x="314" y="691"/>
                  </a:lnTo>
                  <a:lnTo>
                    <a:pt x="231" y="817"/>
                  </a:lnTo>
                  <a:lnTo>
                    <a:pt x="294" y="838"/>
                  </a:lnTo>
                  <a:lnTo>
                    <a:pt x="335" y="900"/>
                  </a:lnTo>
                  <a:lnTo>
                    <a:pt x="294" y="942"/>
                  </a:lnTo>
                  <a:lnTo>
                    <a:pt x="231" y="1131"/>
                  </a:lnTo>
                  <a:lnTo>
                    <a:pt x="189" y="1424"/>
                  </a:lnTo>
                  <a:lnTo>
                    <a:pt x="84" y="1549"/>
                  </a:lnTo>
                  <a:lnTo>
                    <a:pt x="84" y="1654"/>
                  </a:lnTo>
                  <a:lnTo>
                    <a:pt x="22" y="1737"/>
                  </a:lnTo>
                  <a:lnTo>
                    <a:pt x="1" y="1863"/>
                  </a:lnTo>
                  <a:lnTo>
                    <a:pt x="84" y="2093"/>
                  </a:lnTo>
                  <a:lnTo>
                    <a:pt x="105" y="2219"/>
                  </a:lnTo>
                  <a:lnTo>
                    <a:pt x="126" y="2219"/>
                  </a:lnTo>
                  <a:lnTo>
                    <a:pt x="210" y="2260"/>
                  </a:lnTo>
                  <a:lnTo>
                    <a:pt x="335" y="2281"/>
                  </a:lnTo>
                  <a:lnTo>
                    <a:pt x="356" y="2198"/>
                  </a:lnTo>
                  <a:lnTo>
                    <a:pt x="461" y="2198"/>
                  </a:lnTo>
                  <a:lnTo>
                    <a:pt x="628" y="1863"/>
                  </a:lnTo>
                  <a:lnTo>
                    <a:pt x="670" y="1905"/>
                  </a:lnTo>
                  <a:lnTo>
                    <a:pt x="712" y="1968"/>
                  </a:lnTo>
                  <a:lnTo>
                    <a:pt x="942" y="2051"/>
                  </a:lnTo>
                  <a:lnTo>
                    <a:pt x="1047" y="2051"/>
                  </a:lnTo>
                  <a:lnTo>
                    <a:pt x="1151" y="1968"/>
                  </a:lnTo>
                  <a:lnTo>
                    <a:pt x="1256" y="1947"/>
                  </a:lnTo>
                  <a:lnTo>
                    <a:pt x="1340" y="2009"/>
                  </a:lnTo>
                  <a:lnTo>
                    <a:pt x="1382" y="1968"/>
                  </a:lnTo>
                  <a:lnTo>
                    <a:pt x="1486" y="1968"/>
                  </a:lnTo>
                  <a:lnTo>
                    <a:pt x="1674" y="2114"/>
                  </a:lnTo>
                  <a:lnTo>
                    <a:pt x="1695" y="2093"/>
                  </a:lnTo>
                  <a:lnTo>
                    <a:pt x="1779" y="2072"/>
                  </a:lnTo>
                  <a:lnTo>
                    <a:pt x="1905" y="2093"/>
                  </a:lnTo>
                  <a:lnTo>
                    <a:pt x="1988" y="2177"/>
                  </a:lnTo>
                  <a:lnTo>
                    <a:pt x="2093" y="2198"/>
                  </a:lnTo>
                  <a:lnTo>
                    <a:pt x="2302" y="2386"/>
                  </a:lnTo>
                  <a:lnTo>
                    <a:pt x="2344" y="2491"/>
                  </a:lnTo>
                  <a:lnTo>
                    <a:pt x="2511" y="2491"/>
                  </a:lnTo>
                  <a:lnTo>
                    <a:pt x="2532" y="2533"/>
                  </a:lnTo>
                  <a:lnTo>
                    <a:pt x="2637" y="2533"/>
                  </a:lnTo>
                  <a:lnTo>
                    <a:pt x="2658" y="2595"/>
                  </a:lnTo>
                  <a:lnTo>
                    <a:pt x="2804" y="2700"/>
                  </a:lnTo>
                  <a:lnTo>
                    <a:pt x="2972" y="2846"/>
                  </a:lnTo>
                  <a:lnTo>
                    <a:pt x="3076" y="2888"/>
                  </a:lnTo>
                  <a:lnTo>
                    <a:pt x="3181" y="3035"/>
                  </a:lnTo>
                  <a:lnTo>
                    <a:pt x="3223" y="3139"/>
                  </a:lnTo>
                  <a:lnTo>
                    <a:pt x="3244" y="3223"/>
                  </a:lnTo>
                  <a:lnTo>
                    <a:pt x="3327" y="3223"/>
                  </a:lnTo>
                  <a:lnTo>
                    <a:pt x="3474" y="3432"/>
                  </a:lnTo>
                  <a:lnTo>
                    <a:pt x="3599" y="3369"/>
                  </a:lnTo>
                  <a:lnTo>
                    <a:pt x="3662" y="3328"/>
                  </a:lnTo>
                  <a:lnTo>
                    <a:pt x="3746" y="3307"/>
                  </a:lnTo>
                  <a:lnTo>
                    <a:pt x="3871" y="3202"/>
                  </a:lnTo>
                  <a:lnTo>
                    <a:pt x="3809" y="3160"/>
                  </a:lnTo>
                  <a:lnTo>
                    <a:pt x="3809" y="3139"/>
                  </a:lnTo>
                  <a:lnTo>
                    <a:pt x="3767" y="3202"/>
                  </a:lnTo>
                  <a:lnTo>
                    <a:pt x="3683" y="3139"/>
                  </a:lnTo>
                  <a:lnTo>
                    <a:pt x="3641" y="3139"/>
                  </a:lnTo>
                  <a:lnTo>
                    <a:pt x="3579" y="3035"/>
                  </a:lnTo>
                  <a:lnTo>
                    <a:pt x="3599" y="3014"/>
                  </a:lnTo>
                  <a:lnTo>
                    <a:pt x="3537" y="2909"/>
                  </a:lnTo>
                  <a:lnTo>
                    <a:pt x="3453" y="2888"/>
                  </a:lnTo>
                  <a:lnTo>
                    <a:pt x="3348" y="2637"/>
                  </a:lnTo>
                  <a:lnTo>
                    <a:pt x="3327" y="2595"/>
                  </a:lnTo>
                  <a:lnTo>
                    <a:pt x="3327" y="2616"/>
                  </a:lnTo>
                  <a:lnTo>
                    <a:pt x="3265" y="2616"/>
                  </a:lnTo>
                  <a:lnTo>
                    <a:pt x="3181" y="2512"/>
                  </a:lnTo>
                  <a:lnTo>
                    <a:pt x="3055" y="2470"/>
                  </a:lnTo>
                  <a:lnTo>
                    <a:pt x="2972" y="2323"/>
                  </a:lnTo>
                  <a:lnTo>
                    <a:pt x="2804" y="2093"/>
                  </a:lnTo>
                  <a:lnTo>
                    <a:pt x="2742" y="2051"/>
                  </a:lnTo>
                  <a:lnTo>
                    <a:pt x="2595" y="2009"/>
                  </a:lnTo>
                  <a:lnTo>
                    <a:pt x="2532" y="1947"/>
                  </a:lnTo>
                  <a:lnTo>
                    <a:pt x="2428" y="1800"/>
                  </a:lnTo>
                  <a:lnTo>
                    <a:pt x="2344" y="1842"/>
                  </a:lnTo>
                  <a:lnTo>
                    <a:pt x="2218" y="1842"/>
                  </a:lnTo>
                  <a:lnTo>
                    <a:pt x="2177" y="1863"/>
                  </a:lnTo>
                  <a:lnTo>
                    <a:pt x="2114" y="1800"/>
                  </a:lnTo>
                  <a:lnTo>
                    <a:pt x="2009" y="1654"/>
                  </a:lnTo>
                  <a:lnTo>
                    <a:pt x="2072" y="1633"/>
                  </a:lnTo>
                  <a:lnTo>
                    <a:pt x="1967" y="1465"/>
                  </a:lnTo>
                  <a:lnTo>
                    <a:pt x="1905" y="1486"/>
                  </a:lnTo>
                  <a:lnTo>
                    <a:pt x="1905" y="1591"/>
                  </a:lnTo>
                  <a:lnTo>
                    <a:pt x="1926" y="1591"/>
                  </a:lnTo>
                  <a:lnTo>
                    <a:pt x="1926" y="1758"/>
                  </a:lnTo>
                  <a:lnTo>
                    <a:pt x="1821" y="1737"/>
                  </a:lnTo>
                  <a:lnTo>
                    <a:pt x="1800" y="1549"/>
                  </a:lnTo>
                  <a:lnTo>
                    <a:pt x="1758" y="1444"/>
                  </a:lnTo>
                  <a:lnTo>
                    <a:pt x="1674" y="1424"/>
                  </a:lnTo>
                  <a:lnTo>
                    <a:pt x="1674" y="1361"/>
                  </a:lnTo>
                  <a:lnTo>
                    <a:pt x="1654" y="1214"/>
                  </a:lnTo>
                  <a:lnTo>
                    <a:pt x="1591" y="1172"/>
                  </a:lnTo>
                  <a:lnTo>
                    <a:pt x="1507" y="754"/>
                  </a:lnTo>
                  <a:lnTo>
                    <a:pt x="1277" y="126"/>
                  </a:lnTo>
                  <a:lnTo>
                    <a:pt x="1151"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8" name="Google Shape;3678;p60"/>
            <p:cNvSpPr/>
            <p:nvPr/>
          </p:nvSpPr>
          <p:spPr>
            <a:xfrm>
              <a:off x="4033614" y="3061110"/>
              <a:ext cx="10467" cy="11907"/>
            </a:xfrm>
            <a:custGeom>
              <a:avLst/>
              <a:gdLst/>
              <a:ahLst/>
              <a:cxnLst/>
              <a:rect l="l" t="t" r="r" b="b"/>
              <a:pathLst>
                <a:path w="879" h="1047" extrusionOk="0">
                  <a:moveTo>
                    <a:pt x="732" y="0"/>
                  </a:moveTo>
                  <a:lnTo>
                    <a:pt x="607" y="105"/>
                  </a:lnTo>
                  <a:lnTo>
                    <a:pt x="523" y="126"/>
                  </a:lnTo>
                  <a:lnTo>
                    <a:pt x="460" y="167"/>
                  </a:lnTo>
                  <a:lnTo>
                    <a:pt x="230" y="251"/>
                  </a:lnTo>
                  <a:lnTo>
                    <a:pt x="188" y="377"/>
                  </a:lnTo>
                  <a:lnTo>
                    <a:pt x="147" y="481"/>
                  </a:lnTo>
                  <a:lnTo>
                    <a:pt x="147" y="649"/>
                  </a:lnTo>
                  <a:lnTo>
                    <a:pt x="105" y="753"/>
                  </a:lnTo>
                  <a:lnTo>
                    <a:pt x="105" y="858"/>
                  </a:lnTo>
                  <a:lnTo>
                    <a:pt x="0" y="983"/>
                  </a:lnTo>
                  <a:lnTo>
                    <a:pt x="84" y="1046"/>
                  </a:lnTo>
                  <a:lnTo>
                    <a:pt x="293" y="1046"/>
                  </a:lnTo>
                  <a:lnTo>
                    <a:pt x="419" y="963"/>
                  </a:lnTo>
                  <a:lnTo>
                    <a:pt x="565" y="942"/>
                  </a:lnTo>
                  <a:lnTo>
                    <a:pt x="670" y="983"/>
                  </a:lnTo>
                  <a:lnTo>
                    <a:pt x="670" y="963"/>
                  </a:lnTo>
                  <a:lnTo>
                    <a:pt x="837" y="732"/>
                  </a:lnTo>
                  <a:lnTo>
                    <a:pt x="816" y="670"/>
                  </a:lnTo>
                  <a:lnTo>
                    <a:pt x="649" y="670"/>
                  </a:lnTo>
                  <a:lnTo>
                    <a:pt x="565" y="732"/>
                  </a:lnTo>
                  <a:lnTo>
                    <a:pt x="523" y="691"/>
                  </a:lnTo>
                  <a:lnTo>
                    <a:pt x="460" y="628"/>
                  </a:lnTo>
                  <a:lnTo>
                    <a:pt x="565" y="628"/>
                  </a:lnTo>
                  <a:lnTo>
                    <a:pt x="649" y="544"/>
                  </a:lnTo>
                  <a:lnTo>
                    <a:pt x="732" y="544"/>
                  </a:lnTo>
                  <a:lnTo>
                    <a:pt x="837" y="419"/>
                  </a:lnTo>
                  <a:lnTo>
                    <a:pt x="879" y="377"/>
                  </a:lnTo>
                  <a:lnTo>
                    <a:pt x="858" y="230"/>
                  </a:lnTo>
                  <a:lnTo>
                    <a:pt x="879" y="147"/>
                  </a:lnTo>
                  <a:lnTo>
                    <a:pt x="858" y="147"/>
                  </a:lnTo>
                  <a:lnTo>
                    <a:pt x="732" y="21"/>
                  </a:lnTo>
                  <a:lnTo>
                    <a:pt x="732"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79" name="Google Shape;3679;p60"/>
            <p:cNvSpPr/>
            <p:nvPr/>
          </p:nvSpPr>
          <p:spPr>
            <a:xfrm>
              <a:off x="4029125" y="3065864"/>
              <a:ext cx="70516" cy="89240"/>
            </a:xfrm>
            <a:custGeom>
              <a:avLst/>
              <a:gdLst/>
              <a:ahLst/>
              <a:cxnLst/>
              <a:rect l="l" t="t" r="r" b="b"/>
              <a:pathLst>
                <a:path w="5922" h="7847" extrusionOk="0">
                  <a:moveTo>
                    <a:pt x="5587" y="1"/>
                  </a:moveTo>
                  <a:lnTo>
                    <a:pt x="5587" y="21"/>
                  </a:lnTo>
                  <a:lnTo>
                    <a:pt x="5545" y="21"/>
                  </a:lnTo>
                  <a:lnTo>
                    <a:pt x="5482" y="105"/>
                  </a:lnTo>
                  <a:lnTo>
                    <a:pt x="5441" y="210"/>
                  </a:lnTo>
                  <a:lnTo>
                    <a:pt x="5420" y="168"/>
                  </a:lnTo>
                  <a:lnTo>
                    <a:pt x="5315" y="273"/>
                  </a:lnTo>
                  <a:lnTo>
                    <a:pt x="5127" y="314"/>
                  </a:lnTo>
                  <a:lnTo>
                    <a:pt x="5127" y="335"/>
                  </a:lnTo>
                  <a:lnTo>
                    <a:pt x="5085" y="314"/>
                  </a:lnTo>
                  <a:lnTo>
                    <a:pt x="4897" y="335"/>
                  </a:lnTo>
                  <a:lnTo>
                    <a:pt x="4792" y="419"/>
                  </a:lnTo>
                  <a:lnTo>
                    <a:pt x="4499" y="461"/>
                  </a:lnTo>
                  <a:lnTo>
                    <a:pt x="4457" y="461"/>
                  </a:lnTo>
                  <a:lnTo>
                    <a:pt x="4394" y="440"/>
                  </a:lnTo>
                  <a:lnTo>
                    <a:pt x="4227" y="440"/>
                  </a:lnTo>
                  <a:lnTo>
                    <a:pt x="4060" y="524"/>
                  </a:lnTo>
                  <a:lnTo>
                    <a:pt x="3913" y="524"/>
                  </a:lnTo>
                  <a:lnTo>
                    <a:pt x="3830" y="545"/>
                  </a:lnTo>
                  <a:lnTo>
                    <a:pt x="3704" y="482"/>
                  </a:lnTo>
                  <a:lnTo>
                    <a:pt x="3599" y="524"/>
                  </a:lnTo>
                  <a:lnTo>
                    <a:pt x="3244" y="733"/>
                  </a:lnTo>
                  <a:lnTo>
                    <a:pt x="3076" y="754"/>
                  </a:lnTo>
                  <a:lnTo>
                    <a:pt x="2972" y="691"/>
                  </a:lnTo>
                  <a:lnTo>
                    <a:pt x="2909" y="733"/>
                  </a:lnTo>
                  <a:lnTo>
                    <a:pt x="2762" y="733"/>
                  </a:lnTo>
                  <a:lnTo>
                    <a:pt x="2700" y="691"/>
                  </a:lnTo>
                  <a:lnTo>
                    <a:pt x="2658" y="691"/>
                  </a:lnTo>
                  <a:lnTo>
                    <a:pt x="2469" y="858"/>
                  </a:lnTo>
                  <a:lnTo>
                    <a:pt x="2365" y="858"/>
                  </a:lnTo>
                  <a:lnTo>
                    <a:pt x="2239" y="942"/>
                  </a:lnTo>
                  <a:lnTo>
                    <a:pt x="2177" y="1005"/>
                  </a:lnTo>
                  <a:lnTo>
                    <a:pt x="1988" y="1047"/>
                  </a:lnTo>
                  <a:lnTo>
                    <a:pt x="1863" y="984"/>
                  </a:lnTo>
                  <a:lnTo>
                    <a:pt x="1716" y="858"/>
                  </a:lnTo>
                  <a:lnTo>
                    <a:pt x="1653" y="858"/>
                  </a:lnTo>
                  <a:lnTo>
                    <a:pt x="1633" y="754"/>
                  </a:lnTo>
                  <a:lnTo>
                    <a:pt x="1256" y="377"/>
                  </a:lnTo>
                  <a:lnTo>
                    <a:pt x="1235" y="356"/>
                  </a:lnTo>
                  <a:lnTo>
                    <a:pt x="1214" y="314"/>
                  </a:lnTo>
                  <a:lnTo>
                    <a:pt x="1047" y="545"/>
                  </a:lnTo>
                  <a:lnTo>
                    <a:pt x="1005" y="628"/>
                  </a:lnTo>
                  <a:lnTo>
                    <a:pt x="1047" y="858"/>
                  </a:lnTo>
                  <a:lnTo>
                    <a:pt x="1151" y="1172"/>
                  </a:lnTo>
                  <a:lnTo>
                    <a:pt x="1319" y="1256"/>
                  </a:lnTo>
                  <a:lnTo>
                    <a:pt x="1298" y="1402"/>
                  </a:lnTo>
                  <a:lnTo>
                    <a:pt x="1361" y="1591"/>
                  </a:lnTo>
                  <a:lnTo>
                    <a:pt x="1570" y="1612"/>
                  </a:lnTo>
                  <a:lnTo>
                    <a:pt x="1716" y="1737"/>
                  </a:lnTo>
                  <a:lnTo>
                    <a:pt x="3411" y="2260"/>
                  </a:lnTo>
                  <a:lnTo>
                    <a:pt x="4143" y="2260"/>
                  </a:lnTo>
                  <a:lnTo>
                    <a:pt x="2365" y="4039"/>
                  </a:lnTo>
                  <a:lnTo>
                    <a:pt x="1633" y="4039"/>
                  </a:lnTo>
                  <a:lnTo>
                    <a:pt x="1528" y="4122"/>
                  </a:lnTo>
                  <a:lnTo>
                    <a:pt x="1423" y="4122"/>
                  </a:lnTo>
                  <a:lnTo>
                    <a:pt x="1298" y="4206"/>
                  </a:lnTo>
                  <a:lnTo>
                    <a:pt x="1235" y="4311"/>
                  </a:lnTo>
                  <a:lnTo>
                    <a:pt x="1130" y="4394"/>
                  </a:lnTo>
                  <a:lnTo>
                    <a:pt x="984" y="4457"/>
                  </a:lnTo>
                  <a:lnTo>
                    <a:pt x="796" y="4499"/>
                  </a:lnTo>
                  <a:lnTo>
                    <a:pt x="607" y="4562"/>
                  </a:lnTo>
                  <a:lnTo>
                    <a:pt x="565" y="4666"/>
                  </a:lnTo>
                  <a:lnTo>
                    <a:pt x="0" y="5169"/>
                  </a:lnTo>
                  <a:lnTo>
                    <a:pt x="0" y="7449"/>
                  </a:lnTo>
                  <a:lnTo>
                    <a:pt x="419" y="7847"/>
                  </a:lnTo>
                  <a:lnTo>
                    <a:pt x="419" y="7805"/>
                  </a:lnTo>
                  <a:lnTo>
                    <a:pt x="900" y="7261"/>
                  </a:lnTo>
                  <a:lnTo>
                    <a:pt x="942" y="7156"/>
                  </a:lnTo>
                  <a:lnTo>
                    <a:pt x="1089" y="7031"/>
                  </a:lnTo>
                  <a:lnTo>
                    <a:pt x="1193" y="7010"/>
                  </a:lnTo>
                  <a:lnTo>
                    <a:pt x="1235" y="6926"/>
                  </a:lnTo>
                  <a:lnTo>
                    <a:pt x="1298" y="6905"/>
                  </a:lnTo>
                  <a:lnTo>
                    <a:pt x="1633" y="6529"/>
                  </a:lnTo>
                  <a:lnTo>
                    <a:pt x="1716" y="6508"/>
                  </a:lnTo>
                  <a:lnTo>
                    <a:pt x="2093" y="6089"/>
                  </a:lnTo>
                  <a:lnTo>
                    <a:pt x="2302" y="5922"/>
                  </a:lnTo>
                  <a:lnTo>
                    <a:pt x="2469" y="5817"/>
                  </a:lnTo>
                  <a:lnTo>
                    <a:pt x="2658" y="5796"/>
                  </a:lnTo>
                  <a:lnTo>
                    <a:pt x="2930" y="5566"/>
                  </a:lnTo>
                  <a:lnTo>
                    <a:pt x="3558" y="4980"/>
                  </a:lnTo>
                  <a:lnTo>
                    <a:pt x="3871" y="4625"/>
                  </a:lnTo>
                  <a:lnTo>
                    <a:pt x="4060" y="4436"/>
                  </a:lnTo>
                  <a:lnTo>
                    <a:pt x="4081" y="4311"/>
                  </a:lnTo>
                  <a:lnTo>
                    <a:pt x="4478" y="3788"/>
                  </a:lnTo>
                  <a:lnTo>
                    <a:pt x="4478" y="3683"/>
                  </a:lnTo>
                  <a:lnTo>
                    <a:pt x="4687" y="3390"/>
                  </a:lnTo>
                  <a:lnTo>
                    <a:pt x="4708" y="3202"/>
                  </a:lnTo>
                  <a:lnTo>
                    <a:pt x="5022" y="2574"/>
                  </a:lnTo>
                  <a:lnTo>
                    <a:pt x="5106" y="2532"/>
                  </a:lnTo>
                  <a:lnTo>
                    <a:pt x="5064" y="2449"/>
                  </a:lnTo>
                  <a:lnTo>
                    <a:pt x="5064" y="2365"/>
                  </a:lnTo>
                  <a:lnTo>
                    <a:pt x="5190" y="2239"/>
                  </a:lnTo>
                  <a:lnTo>
                    <a:pt x="5231" y="2239"/>
                  </a:lnTo>
                  <a:lnTo>
                    <a:pt x="5315" y="2135"/>
                  </a:lnTo>
                  <a:lnTo>
                    <a:pt x="5441" y="1842"/>
                  </a:lnTo>
                  <a:lnTo>
                    <a:pt x="5650" y="1591"/>
                  </a:lnTo>
                  <a:lnTo>
                    <a:pt x="5650" y="1423"/>
                  </a:lnTo>
                  <a:lnTo>
                    <a:pt x="5692" y="1381"/>
                  </a:lnTo>
                  <a:lnTo>
                    <a:pt x="5713" y="1214"/>
                  </a:lnTo>
                  <a:lnTo>
                    <a:pt x="5650" y="1151"/>
                  </a:lnTo>
                  <a:lnTo>
                    <a:pt x="5734" y="1005"/>
                  </a:lnTo>
                  <a:lnTo>
                    <a:pt x="5796" y="984"/>
                  </a:lnTo>
                  <a:lnTo>
                    <a:pt x="5859" y="984"/>
                  </a:lnTo>
                  <a:lnTo>
                    <a:pt x="5901" y="1005"/>
                  </a:lnTo>
                  <a:lnTo>
                    <a:pt x="5922" y="1005"/>
                  </a:lnTo>
                  <a:lnTo>
                    <a:pt x="5901" y="942"/>
                  </a:lnTo>
                  <a:lnTo>
                    <a:pt x="5838" y="942"/>
                  </a:lnTo>
                  <a:lnTo>
                    <a:pt x="5859" y="963"/>
                  </a:lnTo>
                  <a:lnTo>
                    <a:pt x="5796" y="963"/>
                  </a:lnTo>
                  <a:lnTo>
                    <a:pt x="5817" y="879"/>
                  </a:lnTo>
                  <a:lnTo>
                    <a:pt x="5817" y="775"/>
                  </a:lnTo>
                  <a:lnTo>
                    <a:pt x="5754" y="691"/>
                  </a:lnTo>
                  <a:lnTo>
                    <a:pt x="5817" y="586"/>
                  </a:lnTo>
                  <a:lnTo>
                    <a:pt x="5859" y="545"/>
                  </a:lnTo>
                  <a:lnTo>
                    <a:pt x="5859" y="482"/>
                  </a:lnTo>
                  <a:lnTo>
                    <a:pt x="5796" y="482"/>
                  </a:lnTo>
                  <a:lnTo>
                    <a:pt x="5754" y="440"/>
                  </a:lnTo>
                  <a:lnTo>
                    <a:pt x="5796" y="377"/>
                  </a:lnTo>
                  <a:lnTo>
                    <a:pt x="5796" y="314"/>
                  </a:lnTo>
                  <a:lnTo>
                    <a:pt x="5838" y="210"/>
                  </a:lnTo>
                  <a:lnTo>
                    <a:pt x="5901" y="126"/>
                  </a:lnTo>
                  <a:lnTo>
                    <a:pt x="5859" y="105"/>
                  </a:lnTo>
                  <a:lnTo>
                    <a:pt x="5796" y="105"/>
                  </a:lnTo>
                  <a:lnTo>
                    <a:pt x="5650" y="42"/>
                  </a:lnTo>
                  <a:lnTo>
                    <a:pt x="558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0" name="Google Shape;3680;p60"/>
            <p:cNvSpPr/>
            <p:nvPr/>
          </p:nvSpPr>
          <p:spPr>
            <a:xfrm>
              <a:off x="3978054" y="3108693"/>
              <a:ext cx="57811" cy="66882"/>
            </a:xfrm>
            <a:custGeom>
              <a:avLst/>
              <a:gdLst/>
              <a:ahLst/>
              <a:cxnLst/>
              <a:rect l="l" t="t" r="r" b="b"/>
              <a:pathLst>
                <a:path w="4855" h="5881" extrusionOk="0">
                  <a:moveTo>
                    <a:pt x="984" y="1"/>
                  </a:moveTo>
                  <a:lnTo>
                    <a:pt x="942" y="43"/>
                  </a:lnTo>
                  <a:lnTo>
                    <a:pt x="732" y="252"/>
                  </a:lnTo>
                  <a:lnTo>
                    <a:pt x="607" y="461"/>
                  </a:lnTo>
                  <a:lnTo>
                    <a:pt x="565" y="461"/>
                  </a:lnTo>
                  <a:lnTo>
                    <a:pt x="460" y="566"/>
                  </a:lnTo>
                  <a:lnTo>
                    <a:pt x="398" y="628"/>
                  </a:lnTo>
                  <a:lnTo>
                    <a:pt x="356" y="649"/>
                  </a:lnTo>
                  <a:lnTo>
                    <a:pt x="272" y="754"/>
                  </a:lnTo>
                  <a:lnTo>
                    <a:pt x="293" y="733"/>
                  </a:lnTo>
                  <a:lnTo>
                    <a:pt x="356" y="796"/>
                  </a:lnTo>
                  <a:lnTo>
                    <a:pt x="377" y="963"/>
                  </a:lnTo>
                  <a:lnTo>
                    <a:pt x="419" y="984"/>
                  </a:lnTo>
                  <a:lnTo>
                    <a:pt x="419" y="1089"/>
                  </a:lnTo>
                  <a:lnTo>
                    <a:pt x="502" y="1089"/>
                  </a:lnTo>
                  <a:lnTo>
                    <a:pt x="523" y="1214"/>
                  </a:lnTo>
                  <a:lnTo>
                    <a:pt x="523" y="1361"/>
                  </a:lnTo>
                  <a:lnTo>
                    <a:pt x="670" y="1486"/>
                  </a:lnTo>
                  <a:lnTo>
                    <a:pt x="732" y="1633"/>
                  </a:lnTo>
                  <a:lnTo>
                    <a:pt x="816" y="1696"/>
                  </a:lnTo>
                  <a:lnTo>
                    <a:pt x="900" y="1737"/>
                  </a:lnTo>
                  <a:lnTo>
                    <a:pt x="837" y="1800"/>
                  </a:lnTo>
                  <a:lnTo>
                    <a:pt x="921" y="1884"/>
                  </a:lnTo>
                  <a:lnTo>
                    <a:pt x="942" y="2009"/>
                  </a:lnTo>
                  <a:lnTo>
                    <a:pt x="942" y="2114"/>
                  </a:lnTo>
                  <a:lnTo>
                    <a:pt x="816" y="2261"/>
                  </a:lnTo>
                  <a:lnTo>
                    <a:pt x="816" y="2365"/>
                  </a:lnTo>
                  <a:lnTo>
                    <a:pt x="774" y="2512"/>
                  </a:lnTo>
                  <a:lnTo>
                    <a:pt x="565" y="2512"/>
                  </a:lnTo>
                  <a:lnTo>
                    <a:pt x="565" y="2553"/>
                  </a:lnTo>
                  <a:lnTo>
                    <a:pt x="502" y="2616"/>
                  </a:lnTo>
                  <a:lnTo>
                    <a:pt x="460" y="2721"/>
                  </a:lnTo>
                  <a:lnTo>
                    <a:pt x="377" y="2784"/>
                  </a:lnTo>
                  <a:lnTo>
                    <a:pt x="293" y="2930"/>
                  </a:lnTo>
                  <a:lnTo>
                    <a:pt x="188" y="3056"/>
                  </a:lnTo>
                  <a:lnTo>
                    <a:pt x="168" y="3202"/>
                  </a:lnTo>
                  <a:lnTo>
                    <a:pt x="0" y="3767"/>
                  </a:lnTo>
                  <a:lnTo>
                    <a:pt x="188" y="3767"/>
                  </a:lnTo>
                  <a:lnTo>
                    <a:pt x="2281" y="4981"/>
                  </a:lnTo>
                  <a:lnTo>
                    <a:pt x="2406" y="5169"/>
                  </a:lnTo>
                  <a:lnTo>
                    <a:pt x="2385" y="5253"/>
                  </a:lnTo>
                  <a:lnTo>
                    <a:pt x="2406" y="5294"/>
                  </a:lnTo>
                  <a:lnTo>
                    <a:pt x="2469" y="5378"/>
                  </a:lnTo>
                  <a:lnTo>
                    <a:pt x="3181" y="5880"/>
                  </a:lnTo>
                  <a:lnTo>
                    <a:pt x="3222" y="5880"/>
                  </a:lnTo>
                  <a:lnTo>
                    <a:pt x="3327" y="5818"/>
                  </a:lnTo>
                  <a:lnTo>
                    <a:pt x="3536" y="5546"/>
                  </a:lnTo>
                  <a:lnTo>
                    <a:pt x="3641" y="5357"/>
                  </a:lnTo>
                  <a:lnTo>
                    <a:pt x="3641" y="5232"/>
                  </a:lnTo>
                  <a:lnTo>
                    <a:pt x="3725" y="5085"/>
                  </a:lnTo>
                  <a:lnTo>
                    <a:pt x="3829" y="4939"/>
                  </a:lnTo>
                  <a:lnTo>
                    <a:pt x="3808" y="4918"/>
                  </a:lnTo>
                  <a:lnTo>
                    <a:pt x="3808" y="4855"/>
                  </a:lnTo>
                  <a:lnTo>
                    <a:pt x="3871" y="4750"/>
                  </a:lnTo>
                  <a:lnTo>
                    <a:pt x="3871" y="4730"/>
                  </a:lnTo>
                  <a:lnTo>
                    <a:pt x="3955" y="4709"/>
                  </a:lnTo>
                  <a:lnTo>
                    <a:pt x="4122" y="4709"/>
                  </a:lnTo>
                  <a:lnTo>
                    <a:pt x="4227" y="4541"/>
                  </a:lnTo>
                  <a:lnTo>
                    <a:pt x="4436" y="4458"/>
                  </a:lnTo>
                  <a:lnTo>
                    <a:pt x="4394" y="4416"/>
                  </a:lnTo>
                  <a:lnTo>
                    <a:pt x="4457" y="4332"/>
                  </a:lnTo>
                  <a:lnTo>
                    <a:pt x="4499" y="4332"/>
                  </a:lnTo>
                  <a:lnTo>
                    <a:pt x="4687" y="4102"/>
                  </a:lnTo>
                  <a:lnTo>
                    <a:pt x="4708" y="4081"/>
                  </a:lnTo>
                  <a:lnTo>
                    <a:pt x="4289" y="3683"/>
                  </a:lnTo>
                  <a:lnTo>
                    <a:pt x="4289" y="1403"/>
                  </a:lnTo>
                  <a:lnTo>
                    <a:pt x="4854" y="900"/>
                  </a:lnTo>
                  <a:lnTo>
                    <a:pt x="4687" y="900"/>
                  </a:lnTo>
                  <a:lnTo>
                    <a:pt x="4478" y="942"/>
                  </a:lnTo>
                  <a:lnTo>
                    <a:pt x="4373" y="880"/>
                  </a:lnTo>
                  <a:lnTo>
                    <a:pt x="4289" y="754"/>
                  </a:lnTo>
                  <a:lnTo>
                    <a:pt x="4227" y="733"/>
                  </a:lnTo>
                  <a:lnTo>
                    <a:pt x="3955" y="754"/>
                  </a:lnTo>
                  <a:lnTo>
                    <a:pt x="3913" y="775"/>
                  </a:lnTo>
                  <a:lnTo>
                    <a:pt x="3808" y="775"/>
                  </a:lnTo>
                  <a:lnTo>
                    <a:pt x="3704" y="838"/>
                  </a:lnTo>
                  <a:lnTo>
                    <a:pt x="3641" y="900"/>
                  </a:lnTo>
                  <a:lnTo>
                    <a:pt x="3494" y="1152"/>
                  </a:lnTo>
                  <a:lnTo>
                    <a:pt x="3285" y="1152"/>
                  </a:lnTo>
                  <a:lnTo>
                    <a:pt x="3181" y="1110"/>
                  </a:lnTo>
                  <a:lnTo>
                    <a:pt x="3013" y="1152"/>
                  </a:lnTo>
                  <a:lnTo>
                    <a:pt x="2888" y="1089"/>
                  </a:lnTo>
                  <a:lnTo>
                    <a:pt x="2699" y="1089"/>
                  </a:lnTo>
                  <a:lnTo>
                    <a:pt x="2595" y="1047"/>
                  </a:lnTo>
                  <a:lnTo>
                    <a:pt x="2511" y="942"/>
                  </a:lnTo>
                  <a:lnTo>
                    <a:pt x="2365" y="859"/>
                  </a:lnTo>
                  <a:lnTo>
                    <a:pt x="2134" y="628"/>
                  </a:lnTo>
                  <a:lnTo>
                    <a:pt x="2030" y="545"/>
                  </a:lnTo>
                  <a:lnTo>
                    <a:pt x="1737" y="566"/>
                  </a:lnTo>
                  <a:lnTo>
                    <a:pt x="1611" y="524"/>
                  </a:lnTo>
                  <a:lnTo>
                    <a:pt x="1465" y="566"/>
                  </a:lnTo>
                  <a:lnTo>
                    <a:pt x="1339" y="545"/>
                  </a:lnTo>
                  <a:lnTo>
                    <a:pt x="1256" y="440"/>
                  </a:lnTo>
                  <a:lnTo>
                    <a:pt x="1256" y="105"/>
                  </a:lnTo>
                  <a:lnTo>
                    <a:pt x="1151" y="64"/>
                  </a:lnTo>
                  <a:lnTo>
                    <a:pt x="1046" y="105"/>
                  </a:lnTo>
                  <a:lnTo>
                    <a:pt x="984" y="1"/>
                  </a:lnTo>
                  <a:close/>
                </a:path>
              </a:pathLst>
            </a:custGeom>
            <a:solidFill>
              <a:srgbClr val="5F7D95"/>
            </a:solidFill>
            <a:ln>
              <a:noFill/>
            </a:ln>
          </p:spPr>
          <p:txBody>
            <a:bodyPr spcFirstLastPara="1" wrap="square" lIns="91425" tIns="91425" rIns="91425" bIns="91425" anchor="ctr" anchorCtr="0">
              <a:noAutofit/>
            </a:bodyPr>
            <a:lstStyle/>
            <a:p>
              <a:endParaRPr>
                <a:solidFill>
                  <a:srgbClr val="FF6B65"/>
                </a:solidFill>
              </a:endParaRPr>
            </a:p>
          </p:txBody>
        </p:sp>
        <p:sp>
          <p:nvSpPr>
            <p:cNvPr id="3681" name="Google Shape;3681;p60"/>
            <p:cNvSpPr/>
            <p:nvPr/>
          </p:nvSpPr>
          <p:spPr>
            <a:xfrm>
              <a:off x="3963598" y="3151999"/>
              <a:ext cx="5239" cy="11"/>
            </a:xfrm>
            <a:custGeom>
              <a:avLst/>
              <a:gdLst/>
              <a:ahLst/>
              <a:cxnLst/>
              <a:rect l="l" t="t" r="r" b="b"/>
              <a:pathLst>
                <a:path w="440" h="1" extrusionOk="0">
                  <a:moveTo>
                    <a:pt x="1" y="1"/>
                  </a:moveTo>
                  <a:lnTo>
                    <a:pt x="210" y="1"/>
                  </a:lnTo>
                  <a:lnTo>
                    <a:pt x="440" y="1"/>
                  </a:lnTo>
                  <a:lnTo>
                    <a:pt x="2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2" name="Google Shape;3682;p60"/>
            <p:cNvSpPr/>
            <p:nvPr/>
          </p:nvSpPr>
          <p:spPr>
            <a:xfrm>
              <a:off x="3949392" y="3117029"/>
              <a:ext cx="39878" cy="37609"/>
            </a:xfrm>
            <a:custGeom>
              <a:avLst/>
              <a:gdLst/>
              <a:ahLst/>
              <a:cxnLst/>
              <a:rect l="l" t="t" r="r" b="b"/>
              <a:pathLst>
                <a:path w="3349" h="3307" extrusionOk="0">
                  <a:moveTo>
                    <a:pt x="2700" y="0"/>
                  </a:moveTo>
                  <a:lnTo>
                    <a:pt x="2679" y="21"/>
                  </a:lnTo>
                  <a:lnTo>
                    <a:pt x="2554" y="105"/>
                  </a:lnTo>
                  <a:lnTo>
                    <a:pt x="2491" y="209"/>
                  </a:lnTo>
                  <a:lnTo>
                    <a:pt x="2365" y="251"/>
                  </a:lnTo>
                  <a:lnTo>
                    <a:pt x="2240" y="209"/>
                  </a:lnTo>
                  <a:lnTo>
                    <a:pt x="2031" y="230"/>
                  </a:lnTo>
                  <a:lnTo>
                    <a:pt x="1884" y="272"/>
                  </a:lnTo>
                  <a:lnTo>
                    <a:pt x="1779" y="272"/>
                  </a:lnTo>
                  <a:lnTo>
                    <a:pt x="1759" y="314"/>
                  </a:lnTo>
                  <a:lnTo>
                    <a:pt x="1675" y="272"/>
                  </a:lnTo>
                  <a:lnTo>
                    <a:pt x="1612" y="356"/>
                  </a:lnTo>
                  <a:lnTo>
                    <a:pt x="1612" y="440"/>
                  </a:lnTo>
                  <a:lnTo>
                    <a:pt x="1549" y="440"/>
                  </a:lnTo>
                  <a:lnTo>
                    <a:pt x="1403" y="419"/>
                  </a:lnTo>
                  <a:lnTo>
                    <a:pt x="1403" y="314"/>
                  </a:lnTo>
                  <a:lnTo>
                    <a:pt x="1298" y="272"/>
                  </a:lnTo>
                  <a:lnTo>
                    <a:pt x="1215" y="314"/>
                  </a:lnTo>
                  <a:lnTo>
                    <a:pt x="1047" y="251"/>
                  </a:lnTo>
                  <a:lnTo>
                    <a:pt x="942" y="209"/>
                  </a:lnTo>
                  <a:lnTo>
                    <a:pt x="880" y="272"/>
                  </a:lnTo>
                  <a:lnTo>
                    <a:pt x="880" y="356"/>
                  </a:lnTo>
                  <a:lnTo>
                    <a:pt x="901" y="419"/>
                  </a:lnTo>
                  <a:lnTo>
                    <a:pt x="880" y="440"/>
                  </a:lnTo>
                  <a:lnTo>
                    <a:pt x="838" y="544"/>
                  </a:lnTo>
                  <a:lnTo>
                    <a:pt x="796" y="628"/>
                  </a:lnTo>
                  <a:lnTo>
                    <a:pt x="796" y="774"/>
                  </a:lnTo>
                  <a:lnTo>
                    <a:pt x="775" y="984"/>
                  </a:lnTo>
                  <a:lnTo>
                    <a:pt x="733" y="1109"/>
                  </a:lnTo>
                  <a:lnTo>
                    <a:pt x="817" y="1172"/>
                  </a:lnTo>
                  <a:lnTo>
                    <a:pt x="880" y="1256"/>
                  </a:lnTo>
                  <a:lnTo>
                    <a:pt x="922" y="1318"/>
                  </a:lnTo>
                  <a:lnTo>
                    <a:pt x="901" y="1402"/>
                  </a:lnTo>
                  <a:lnTo>
                    <a:pt x="608" y="1800"/>
                  </a:lnTo>
                  <a:lnTo>
                    <a:pt x="419" y="2009"/>
                  </a:lnTo>
                  <a:lnTo>
                    <a:pt x="378" y="2092"/>
                  </a:lnTo>
                  <a:lnTo>
                    <a:pt x="147" y="2511"/>
                  </a:lnTo>
                  <a:lnTo>
                    <a:pt x="106" y="2553"/>
                  </a:lnTo>
                  <a:lnTo>
                    <a:pt x="106" y="2720"/>
                  </a:lnTo>
                  <a:lnTo>
                    <a:pt x="85" y="2929"/>
                  </a:lnTo>
                  <a:lnTo>
                    <a:pt x="1" y="3139"/>
                  </a:lnTo>
                  <a:lnTo>
                    <a:pt x="43" y="3264"/>
                  </a:lnTo>
                  <a:lnTo>
                    <a:pt x="1" y="3285"/>
                  </a:lnTo>
                  <a:lnTo>
                    <a:pt x="43" y="3306"/>
                  </a:lnTo>
                  <a:lnTo>
                    <a:pt x="106" y="3285"/>
                  </a:lnTo>
                  <a:lnTo>
                    <a:pt x="210" y="3201"/>
                  </a:lnTo>
                  <a:lnTo>
                    <a:pt x="273" y="3243"/>
                  </a:lnTo>
                  <a:lnTo>
                    <a:pt x="315" y="3285"/>
                  </a:lnTo>
                  <a:lnTo>
                    <a:pt x="398" y="3285"/>
                  </a:lnTo>
                  <a:lnTo>
                    <a:pt x="461" y="3243"/>
                  </a:lnTo>
                  <a:lnTo>
                    <a:pt x="461" y="3160"/>
                  </a:lnTo>
                  <a:lnTo>
                    <a:pt x="566" y="3160"/>
                  </a:lnTo>
                  <a:lnTo>
                    <a:pt x="566" y="3180"/>
                  </a:lnTo>
                  <a:lnTo>
                    <a:pt x="608" y="3139"/>
                  </a:lnTo>
                  <a:lnTo>
                    <a:pt x="670" y="3139"/>
                  </a:lnTo>
                  <a:lnTo>
                    <a:pt x="712" y="3076"/>
                  </a:lnTo>
                  <a:lnTo>
                    <a:pt x="1633" y="3076"/>
                  </a:lnTo>
                  <a:lnTo>
                    <a:pt x="2407" y="3034"/>
                  </a:lnTo>
                  <a:lnTo>
                    <a:pt x="2575" y="2469"/>
                  </a:lnTo>
                  <a:lnTo>
                    <a:pt x="2595" y="2323"/>
                  </a:lnTo>
                  <a:lnTo>
                    <a:pt x="2700" y="2197"/>
                  </a:lnTo>
                  <a:lnTo>
                    <a:pt x="2784" y="2051"/>
                  </a:lnTo>
                  <a:lnTo>
                    <a:pt x="2867" y="1988"/>
                  </a:lnTo>
                  <a:lnTo>
                    <a:pt x="2909" y="1883"/>
                  </a:lnTo>
                  <a:lnTo>
                    <a:pt x="2972" y="1820"/>
                  </a:lnTo>
                  <a:lnTo>
                    <a:pt x="2972" y="1779"/>
                  </a:lnTo>
                  <a:lnTo>
                    <a:pt x="3181" y="1779"/>
                  </a:lnTo>
                  <a:lnTo>
                    <a:pt x="3223" y="1632"/>
                  </a:lnTo>
                  <a:lnTo>
                    <a:pt x="3223" y="1528"/>
                  </a:lnTo>
                  <a:lnTo>
                    <a:pt x="3349" y="1381"/>
                  </a:lnTo>
                  <a:lnTo>
                    <a:pt x="3349" y="1276"/>
                  </a:lnTo>
                  <a:lnTo>
                    <a:pt x="3328" y="1151"/>
                  </a:lnTo>
                  <a:lnTo>
                    <a:pt x="3244" y="1067"/>
                  </a:lnTo>
                  <a:lnTo>
                    <a:pt x="3307" y="1004"/>
                  </a:lnTo>
                  <a:lnTo>
                    <a:pt x="3223" y="963"/>
                  </a:lnTo>
                  <a:lnTo>
                    <a:pt x="3139" y="900"/>
                  </a:lnTo>
                  <a:lnTo>
                    <a:pt x="3077" y="753"/>
                  </a:lnTo>
                  <a:lnTo>
                    <a:pt x="2930" y="628"/>
                  </a:lnTo>
                  <a:lnTo>
                    <a:pt x="2930" y="481"/>
                  </a:lnTo>
                  <a:lnTo>
                    <a:pt x="2909" y="356"/>
                  </a:lnTo>
                  <a:lnTo>
                    <a:pt x="2826" y="356"/>
                  </a:lnTo>
                  <a:lnTo>
                    <a:pt x="2826" y="251"/>
                  </a:lnTo>
                  <a:lnTo>
                    <a:pt x="2784" y="230"/>
                  </a:lnTo>
                  <a:lnTo>
                    <a:pt x="2763" y="63"/>
                  </a:lnTo>
                  <a:lnTo>
                    <a:pt x="2700"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3" name="Google Shape;3683;p60"/>
            <p:cNvSpPr/>
            <p:nvPr/>
          </p:nvSpPr>
          <p:spPr>
            <a:xfrm>
              <a:off x="3845999" y="3071334"/>
              <a:ext cx="89711" cy="57841"/>
            </a:xfrm>
            <a:custGeom>
              <a:avLst/>
              <a:gdLst/>
              <a:ahLst/>
              <a:cxnLst/>
              <a:rect l="l" t="t" r="r" b="b"/>
              <a:pathLst>
                <a:path w="7534" h="5086" extrusionOk="0">
                  <a:moveTo>
                    <a:pt x="4750" y="1"/>
                  </a:moveTo>
                  <a:lnTo>
                    <a:pt x="4708" y="64"/>
                  </a:lnTo>
                  <a:lnTo>
                    <a:pt x="4583" y="147"/>
                  </a:lnTo>
                  <a:lnTo>
                    <a:pt x="4499" y="84"/>
                  </a:lnTo>
                  <a:lnTo>
                    <a:pt x="4374" y="84"/>
                  </a:lnTo>
                  <a:lnTo>
                    <a:pt x="4269" y="168"/>
                  </a:lnTo>
                  <a:lnTo>
                    <a:pt x="4123" y="252"/>
                  </a:lnTo>
                  <a:lnTo>
                    <a:pt x="4081" y="315"/>
                  </a:lnTo>
                  <a:lnTo>
                    <a:pt x="4123" y="398"/>
                  </a:lnTo>
                  <a:lnTo>
                    <a:pt x="4039" y="419"/>
                  </a:lnTo>
                  <a:lnTo>
                    <a:pt x="3934" y="587"/>
                  </a:lnTo>
                  <a:lnTo>
                    <a:pt x="3872" y="587"/>
                  </a:lnTo>
                  <a:lnTo>
                    <a:pt x="3830" y="566"/>
                  </a:lnTo>
                  <a:lnTo>
                    <a:pt x="3746" y="670"/>
                  </a:lnTo>
                  <a:lnTo>
                    <a:pt x="3746" y="733"/>
                  </a:lnTo>
                  <a:lnTo>
                    <a:pt x="3662" y="796"/>
                  </a:lnTo>
                  <a:lnTo>
                    <a:pt x="3641" y="900"/>
                  </a:lnTo>
                  <a:lnTo>
                    <a:pt x="3662" y="984"/>
                  </a:lnTo>
                  <a:lnTo>
                    <a:pt x="3641" y="1089"/>
                  </a:lnTo>
                  <a:lnTo>
                    <a:pt x="3537" y="1131"/>
                  </a:lnTo>
                  <a:lnTo>
                    <a:pt x="3432" y="1214"/>
                  </a:lnTo>
                  <a:lnTo>
                    <a:pt x="3202" y="1235"/>
                  </a:lnTo>
                  <a:lnTo>
                    <a:pt x="3035" y="1256"/>
                  </a:lnTo>
                  <a:lnTo>
                    <a:pt x="2909" y="1235"/>
                  </a:lnTo>
                  <a:lnTo>
                    <a:pt x="2804" y="1193"/>
                  </a:lnTo>
                  <a:lnTo>
                    <a:pt x="2679" y="1214"/>
                  </a:lnTo>
                  <a:lnTo>
                    <a:pt x="2595" y="1193"/>
                  </a:lnTo>
                  <a:lnTo>
                    <a:pt x="2511" y="1235"/>
                  </a:lnTo>
                  <a:lnTo>
                    <a:pt x="2491" y="1340"/>
                  </a:lnTo>
                  <a:lnTo>
                    <a:pt x="2595" y="1445"/>
                  </a:lnTo>
                  <a:lnTo>
                    <a:pt x="2658" y="1445"/>
                  </a:lnTo>
                  <a:lnTo>
                    <a:pt x="2679" y="1528"/>
                  </a:lnTo>
                  <a:lnTo>
                    <a:pt x="2511" y="1633"/>
                  </a:lnTo>
                  <a:lnTo>
                    <a:pt x="2449" y="1737"/>
                  </a:lnTo>
                  <a:lnTo>
                    <a:pt x="2281" y="1737"/>
                  </a:lnTo>
                  <a:lnTo>
                    <a:pt x="1947" y="1821"/>
                  </a:lnTo>
                  <a:lnTo>
                    <a:pt x="1821" y="1926"/>
                  </a:lnTo>
                  <a:lnTo>
                    <a:pt x="1633" y="1968"/>
                  </a:lnTo>
                  <a:lnTo>
                    <a:pt x="1507" y="2072"/>
                  </a:lnTo>
                  <a:lnTo>
                    <a:pt x="1403" y="2093"/>
                  </a:lnTo>
                  <a:lnTo>
                    <a:pt x="1340" y="2051"/>
                  </a:lnTo>
                  <a:lnTo>
                    <a:pt x="1298" y="1926"/>
                  </a:lnTo>
                  <a:lnTo>
                    <a:pt x="1235" y="1863"/>
                  </a:lnTo>
                  <a:lnTo>
                    <a:pt x="1151" y="1926"/>
                  </a:lnTo>
                  <a:lnTo>
                    <a:pt x="1151" y="2051"/>
                  </a:lnTo>
                  <a:lnTo>
                    <a:pt x="1110" y="2177"/>
                  </a:lnTo>
                  <a:lnTo>
                    <a:pt x="942" y="2177"/>
                  </a:lnTo>
                  <a:lnTo>
                    <a:pt x="838" y="2198"/>
                  </a:lnTo>
                  <a:lnTo>
                    <a:pt x="733" y="2198"/>
                  </a:lnTo>
                  <a:lnTo>
                    <a:pt x="712" y="2072"/>
                  </a:lnTo>
                  <a:lnTo>
                    <a:pt x="670" y="2030"/>
                  </a:lnTo>
                  <a:lnTo>
                    <a:pt x="670" y="2051"/>
                  </a:lnTo>
                  <a:lnTo>
                    <a:pt x="566" y="2198"/>
                  </a:lnTo>
                  <a:lnTo>
                    <a:pt x="461" y="2240"/>
                  </a:lnTo>
                  <a:lnTo>
                    <a:pt x="398" y="2365"/>
                  </a:lnTo>
                  <a:lnTo>
                    <a:pt x="294" y="2553"/>
                  </a:lnTo>
                  <a:lnTo>
                    <a:pt x="252" y="2679"/>
                  </a:lnTo>
                  <a:lnTo>
                    <a:pt x="147" y="2867"/>
                  </a:lnTo>
                  <a:lnTo>
                    <a:pt x="63" y="2867"/>
                  </a:lnTo>
                  <a:lnTo>
                    <a:pt x="1" y="2930"/>
                  </a:lnTo>
                  <a:lnTo>
                    <a:pt x="42" y="3077"/>
                  </a:lnTo>
                  <a:lnTo>
                    <a:pt x="84" y="3223"/>
                  </a:lnTo>
                  <a:lnTo>
                    <a:pt x="63" y="3349"/>
                  </a:lnTo>
                  <a:lnTo>
                    <a:pt x="84" y="3516"/>
                  </a:lnTo>
                  <a:lnTo>
                    <a:pt x="105" y="3641"/>
                  </a:lnTo>
                  <a:lnTo>
                    <a:pt x="105" y="3872"/>
                  </a:lnTo>
                  <a:lnTo>
                    <a:pt x="168" y="3934"/>
                  </a:lnTo>
                  <a:lnTo>
                    <a:pt x="314" y="4018"/>
                  </a:lnTo>
                  <a:lnTo>
                    <a:pt x="419" y="4123"/>
                  </a:lnTo>
                  <a:lnTo>
                    <a:pt x="461" y="4248"/>
                  </a:lnTo>
                  <a:lnTo>
                    <a:pt x="607" y="4458"/>
                  </a:lnTo>
                  <a:lnTo>
                    <a:pt x="691" y="4604"/>
                  </a:lnTo>
                  <a:lnTo>
                    <a:pt x="775" y="4688"/>
                  </a:lnTo>
                  <a:lnTo>
                    <a:pt x="942" y="4813"/>
                  </a:lnTo>
                  <a:lnTo>
                    <a:pt x="942" y="4960"/>
                  </a:lnTo>
                  <a:lnTo>
                    <a:pt x="942" y="5022"/>
                  </a:lnTo>
                  <a:lnTo>
                    <a:pt x="984" y="5085"/>
                  </a:lnTo>
                  <a:lnTo>
                    <a:pt x="1005" y="5085"/>
                  </a:lnTo>
                  <a:lnTo>
                    <a:pt x="1256" y="4667"/>
                  </a:lnTo>
                  <a:lnTo>
                    <a:pt x="1403" y="4499"/>
                  </a:lnTo>
                  <a:lnTo>
                    <a:pt x="1507" y="4478"/>
                  </a:lnTo>
                  <a:lnTo>
                    <a:pt x="1549" y="4437"/>
                  </a:lnTo>
                  <a:lnTo>
                    <a:pt x="1779" y="4332"/>
                  </a:lnTo>
                  <a:lnTo>
                    <a:pt x="1884" y="4353"/>
                  </a:lnTo>
                  <a:lnTo>
                    <a:pt x="1947" y="4290"/>
                  </a:lnTo>
                  <a:lnTo>
                    <a:pt x="2135" y="4290"/>
                  </a:lnTo>
                  <a:lnTo>
                    <a:pt x="2156" y="4353"/>
                  </a:lnTo>
                  <a:lnTo>
                    <a:pt x="2260" y="4395"/>
                  </a:lnTo>
                  <a:lnTo>
                    <a:pt x="2302" y="4374"/>
                  </a:lnTo>
                  <a:lnTo>
                    <a:pt x="2386" y="4353"/>
                  </a:lnTo>
                  <a:lnTo>
                    <a:pt x="2386" y="4269"/>
                  </a:lnTo>
                  <a:lnTo>
                    <a:pt x="2407" y="4185"/>
                  </a:lnTo>
                  <a:lnTo>
                    <a:pt x="2470" y="4144"/>
                  </a:lnTo>
                  <a:lnTo>
                    <a:pt x="2365" y="4018"/>
                  </a:lnTo>
                  <a:lnTo>
                    <a:pt x="2365" y="3955"/>
                  </a:lnTo>
                  <a:lnTo>
                    <a:pt x="2449" y="3955"/>
                  </a:lnTo>
                  <a:lnTo>
                    <a:pt x="2491" y="3913"/>
                  </a:lnTo>
                  <a:lnTo>
                    <a:pt x="2491" y="3851"/>
                  </a:lnTo>
                  <a:lnTo>
                    <a:pt x="2553" y="3767"/>
                  </a:lnTo>
                  <a:lnTo>
                    <a:pt x="2553" y="3704"/>
                  </a:lnTo>
                  <a:lnTo>
                    <a:pt x="2595" y="3662"/>
                  </a:lnTo>
                  <a:lnTo>
                    <a:pt x="2679" y="3662"/>
                  </a:lnTo>
                  <a:lnTo>
                    <a:pt x="2763" y="3558"/>
                  </a:lnTo>
                  <a:lnTo>
                    <a:pt x="2867" y="3600"/>
                  </a:lnTo>
                  <a:lnTo>
                    <a:pt x="2867" y="3537"/>
                  </a:lnTo>
                  <a:lnTo>
                    <a:pt x="2930" y="3537"/>
                  </a:lnTo>
                  <a:lnTo>
                    <a:pt x="3014" y="3600"/>
                  </a:lnTo>
                  <a:lnTo>
                    <a:pt x="3076" y="3621"/>
                  </a:lnTo>
                  <a:lnTo>
                    <a:pt x="3244" y="3746"/>
                  </a:lnTo>
                  <a:lnTo>
                    <a:pt x="3327" y="3767"/>
                  </a:lnTo>
                  <a:lnTo>
                    <a:pt x="3495" y="3913"/>
                  </a:lnTo>
                  <a:lnTo>
                    <a:pt x="3516" y="3955"/>
                  </a:lnTo>
                  <a:lnTo>
                    <a:pt x="3641" y="3934"/>
                  </a:lnTo>
                  <a:lnTo>
                    <a:pt x="3767" y="4018"/>
                  </a:lnTo>
                  <a:lnTo>
                    <a:pt x="3913" y="4018"/>
                  </a:lnTo>
                  <a:lnTo>
                    <a:pt x="3976" y="4039"/>
                  </a:lnTo>
                  <a:lnTo>
                    <a:pt x="4060" y="3976"/>
                  </a:lnTo>
                  <a:lnTo>
                    <a:pt x="4144" y="3976"/>
                  </a:lnTo>
                  <a:lnTo>
                    <a:pt x="4248" y="4039"/>
                  </a:lnTo>
                  <a:lnTo>
                    <a:pt x="4374" y="4060"/>
                  </a:lnTo>
                  <a:lnTo>
                    <a:pt x="4436" y="4081"/>
                  </a:lnTo>
                  <a:lnTo>
                    <a:pt x="4562" y="4060"/>
                  </a:lnTo>
                  <a:lnTo>
                    <a:pt x="4583" y="4018"/>
                  </a:lnTo>
                  <a:lnTo>
                    <a:pt x="4541" y="3955"/>
                  </a:lnTo>
                  <a:lnTo>
                    <a:pt x="4499" y="3913"/>
                  </a:lnTo>
                  <a:lnTo>
                    <a:pt x="4604" y="3809"/>
                  </a:lnTo>
                  <a:lnTo>
                    <a:pt x="4688" y="3704"/>
                  </a:lnTo>
                  <a:lnTo>
                    <a:pt x="4792" y="3704"/>
                  </a:lnTo>
                  <a:lnTo>
                    <a:pt x="4897" y="3725"/>
                  </a:lnTo>
                  <a:lnTo>
                    <a:pt x="4980" y="3809"/>
                  </a:lnTo>
                  <a:lnTo>
                    <a:pt x="5064" y="3767"/>
                  </a:lnTo>
                  <a:lnTo>
                    <a:pt x="5294" y="3746"/>
                  </a:lnTo>
                  <a:lnTo>
                    <a:pt x="5336" y="3704"/>
                  </a:lnTo>
                  <a:lnTo>
                    <a:pt x="5420" y="3641"/>
                  </a:lnTo>
                  <a:lnTo>
                    <a:pt x="5650" y="3537"/>
                  </a:lnTo>
                  <a:lnTo>
                    <a:pt x="5734" y="3558"/>
                  </a:lnTo>
                  <a:lnTo>
                    <a:pt x="5755" y="3600"/>
                  </a:lnTo>
                  <a:lnTo>
                    <a:pt x="5796" y="3600"/>
                  </a:lnTo>
                  <a:lnTo>
                    <a:pt x="5817" y="3662"/>
                  </a:lnTo>
                  <a:lnTo>
                    <a:pt x="5859" y="3662"/>
                  </a:lnTo>
                  <a:lnTo>
                    <a:pt x="5943" y="3621"/>
                  </a:lnTo>
                  <a:lnTo>
                    <a:pt x="6068" y="3621"/>
                  </a:lnTo>
                  <a:lnTo>
                    <a:pt x="6152" y="3600"/>
                  </a:lnTo>
                  <a:lnTo>
                    <a:pt x="6236" y="3600"/>
                  </a:lnTo>
                  <a:lnTo>
                    <a:pt x="6320" y="3495"/>
                  </a:lnTo>
                  <a:lnTo>
                    <a:pt x="6278" y="3453"/>
                  </a:lnTo>
                  <a:lnTo>
                    <a:pt x="6278" y="3411"/>
                  </a:lnTo>
                  <a:lnTo>
                    <a:pt x="6361" y="3411"/>
                  </a:lnTo>
                  <a:lnTo>
                    <a:pt x="6445" y="3453"/>
                  </a:lnTo>
                  <a:lnTo>
                    <a:pt x="6633" y="3453"/>
                  </a:lnTo>
                  <a:lnTo>
                    <a:pt x="6675" y="3495"/>
                  </a:lnTo>
                  <a:lnTo>
                    <a:pt x="6759" y="3516"/>
                  </a:lnTo>
                  <a:lnTo>
                    <a:pt x="6843" y="3558"/>
                  </a:lnTo>
                  <a:lnTo>
                    <a:pt x="7073" y="3558"/>
                  </a:lnTo>
                  <a:lnTo>
                    <a:pt x="7094" y="3600"/>
                  </a:lnTo>
                  <a:lnTo>
                    <a:pt x="7282" y="3516"/>
                  </a:lnTo>
                  <a:lnTo>
                    <a:pt x="7408" y="3516"/>
                  </a:lnTo>
                  <a:lnTo>
                    <a:pt x="7512" y="3558"/>
                  </a:lnTo>
                  <a:lnTo>
                    <a:pt x="7533" y="3600"/>
                  </a:lnTo>
                  <a:lnTo>
                    <a:pt x="7533" y="3558"/>
                  </a:lnTo>
                  <a:lnTo>
                    <a:pt x="7491" y="3495"/>
                  </a:lnTo>
                  <a:lnTo>
                    <a:pt x="7387" y="3432"/>
                  </a:lnTo>
                  <a:lnTo>
                    <a:pt x="7303" y="3390"/>
                  </a:lnTo>
                  <a:lnTo>
                    <a:pt x="7303" y="3202"/>
                  </a:lnTo>
                  <a:lnTo>
                    <a:pt x="7303" y="3139"/>
                  </a:lnTo>
                  <a:lnTo>
                    <a:pt x="7219" y="3077"/>
                  </a:lnTo>
                  <a:lnTo>
                    <a:pt x="7010" y="3035"/>
                  </a:lnTo>
                  <a:lnTo>
                    <a:pt x="6968" y="2972"/>
                  </a:lnTo>
                  <a:lnTo>
                    <a:pt x="6989" y="2867"/>
                  </a:lnTo>
                  <a:lnTo>
                    <a:pt x="6947" y="2805"/>
                  </a:lnTo>
                  <a:lnTo>
                    <a:pt x="6843" y="2784"/>
                  </a:lnTo>
                  <a:lnTo>
                    <a:pt x="6780" y="2721"/>
                  </a:lnTo>
                  <a:lnTo>
                    <a:pt x="6759" y="2553"/>
                  </a:lnTo>
                  <a:lnTo>
                    <a:pt x="6738" y="2491"/>
                  </a:lnTo>
                  <a:lnTo>
                    <a:pt x="6550" y="2365"/>
                  </a:lnTo>
                  <a:lnTo>
                    <a:pt x="6487" y="2386"/>
                  </a:lnTo>
                  <a:lnTo>
                    <a:pt x="6382" y="2344"/>
                  </a:lnTo>
                  <a:lnTo>
                    <a:pt x="6361" y="2365"/>
                  </a:lnTo>
                  <a:lnTo>
                    <a:pt x="6257" y="2344"/>
                  </a:lnTo>
                  <a:lnTo>
                    <a:pt x="6131" y="2240"/>
                  </a:lnTo>
                  <a:lnTo>
                    <a:pt x="6173" y="2177"/>
                  </a:lnTo>
                  <a:lnTo>
                    <a:pt x="6215" y="2135"/>
                  </a:lnTo>
                  <a:lnTo>
                    <a:pt x="6278" y="2072"/>
                  </a:lnTo>
                  <a:lnTo>
                    <a:pt x="6320" y="1989"/>
                  </a:lnTo>
                  <a:lnTo>
                    <a:pt x="6257" y="1926"/>
                  </a:lnTo>
                  <a:lnTo>
                    <a:pt x="6152" y="1926"/>
                  </a:lnTo>
                  <a:lnTo>
                    <a:pt x="6048" y="1863"/>
                  </a:lnTo>
                  <a:lnTo>
                    <a:pt x="6006" y="1779"/>
                  </a:lnTo>
                  <a:lnTo>
                    <a:pt x="5922" y="1737"/>
                  </a:lnTo>
                  <a:lnTo>
                    <a:pt x="5817" y="1737"/>
                  </a:lnTo>
                  <a:lnTo>
                    <a:pt x="5692" y="1654"/>
                  </a:lnTo>
                  <a:lnTo>
                    <a:pt x="5608" y="1612"/>
                  </a:lnTo>
                  <a:lnTo>
                    <a:pt x="5587" y="1465"/>
                  </a:lnTo>
                  <a:lnTo>
                    <a:pt x="5629" y="1403"/>
                  </a:lnTo>
                  <a:lnTo>
                    <a:pt x="5545" y="1361"/>
                  </a:lnTo>
                  <a:lnTo>
                    <a:pt x="5399" y="1361"/>
                  </a:lnTo>
                  <a:lnTo>
                    <a:pt x="5336" y="1424"/>
                  </a:lnTo>
                  <a:lnTo>
                    <a:pt x="5211" y="1424"/>
                  </a:lnTo>
                  <a:lnTo>
                    <a:pt x="5106" y="1340"/>
                  </a:lnTo>
                  <a:lnTo>
                    <a:pt x="5106" y="1152"/>
                  </a:lnTo>
                  <a:lnTo>
                    <a:pt x="5169" y="1047"/>
                  </a:lnTo>
                  <a:lnTo>
                    <a:pt x="5190" y="1005"/>
                  </a:lnTo>
                  <a:lnTo>
                    <a:pt x="5211" y="880"/>
                  </a:lnTo>
                  <a:lnTo>
                    <a:pt x="5190" y="796"/>
                  </a:lnTo>
                  <a:lnTo>
                    <a:pt x="5085" y="566"/>
                  </a:lnTo>
                  <a:lnTo>
                    <a:pt x="4918" y="377"/>
                  </a:lnTo>
                  <a:lnTo>
                    <a:pt x="4897" y="294"/>
                  </a:lnTo>
                  <a:lnTo>
                    <a:pt x="4771" y="189"/>
                  </a:lnTo>
                  <a:lnTo>
                    <a:pt x="4813" y="168"/>
                  </a:lnTo>
                  <a:lnTo>
                    <a:pt x="4813" y="84"/>
                  </a:lnTo>
                  <a:lnTo>
                    <a:pt x="475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4" name="Google Shape;3684;p60"/>
            <p:cNvSpPr/>
            <p:nvPr/>
          </p:nvSpPr>
          <p:spPr>
            <a:xfrm>
              <a:off x="3809372" y="2919523"/>
              <a:ext cx="106405" cy="94483"/>
            </a:xfrm>
            <a:custGeom>
              <a:avLst/>
              <a:gdLst/>
              <a:ahLst/>
              <a:cxnLst/>
              <a:rect l="l" t="t" r="r" b="b"/>
              <a:pathLst>
                <a:path w="8936" h="8308" extrusionOk="0">
                  <a:moveTo>
                    <a:pt x="1068" y="1"/>
                  </a:moveTo>
                  <a:lnTo>
                    <a:pt x="1047" y="42"/>
                  </a:lnTo>
                  <a:lnTo>
                    <a:pt x="1089" y="252"/>
                  </a:lnTo>
                  <a:lnTo>
                    <a:pt x="1152" y="314"/>
                  </a:lnTo>
                  <a:lnTo>
                    <a:pt x="1026" y="482"/>
                  </a:lnTo>
                  <a:lnTo>
                    <a:pt x="670" y="691"/>
                  </a:lnTo>
                  <a:lnTo>
                    <a:pt x="670" y="775"/>
                  </a:lnTo>
                  <a:lnTo>
                    <a:pt x="566" y="900"/>
                  </a:lnTo>
                  <a:lnTo>
                    <a:pt x="440" y="900"/>
                  </a:lnTo>
                  <a:lnTo>
                    <a:pt x="357" y="963"/>
                  </a:lnTo>
                  <a:lnTo>
                    <a:pt x="357" y="1047"/>
                  </a:lnTo>
                  <a:lnTo>
                    <a:pt x="336" y="1109"/>
                  </a:lnTo>
                  <a:lnTo>
                    <a:pt x="398" y="1298"/>
                  </a:lnTo>
                  <a:lnTo>
                    <a:pt x="398" y="1423"/>
                  </a:lnTo>
                  <a:lnTo>
                    <a:pt x="357" y="1465"/>
                  </a:lnTo>
                  <a:lnTo>
                    <a:pt x="357" y="1507"/>
                  </a:lnTo>
                  <a:lnTo>
                    <a:pt x="336" y="1570"/>
                  </a:lnTo>
                  <a:lnTo>
                    <a:pt x="294" y="1674"/>
                  </a:lnTo>
                  <a:lnTo>
                    <a:pt x="189" y="1716"/>
                  </a:lnTo>
                  <a:lnTo>
                    <a:pt x="147" y="1737"/>
                  </a:lnTo>
                  <a:lnTo>
                    <a:pt x="85" y="1737"/>
                  </a:lnTo>
                  <a:lnTo>
                    <a:pt x="22" y="1800"/>
                  </a:lnTo>
                  <a:lnTo>
                    <a:pt x="22" y="2009"/>
                  </a:lnTo>
                  <a:lnTo>
                    <a:pt x="85" y="2030"/>
                  </a:lnTo>
                  <a:lnTo>
                    <a:pt x="147" y="2156"/>
                  </a:lnTo>
                  <a:lnTo>
                    <a:pt x="147" y="2553"/>
                  </a:lnTo>
                  <a:lnTo>
                    <a:pt x="189" y="2762"/>
                  </a:lnTo>
                  <a:lnTo>
                    <a:pt x="189" y="2825"/>
                  </a:lnTo>
                  <a:lnTo>
                    <a:pt x="189" y="3139"/>
                  </a:lnTo>
                  <a:lnTo>
                    <a:pt x="252" y="3286"/>
                  </a:lnTo>
                  <a:lnTo>
                    <a:pt x="210" y="3599"/>
                  </a:lnTo>
                  <a:lnTo>
                    <a:pt x="189" y="3662"/>
                  </a:lnTo>
                  <a:lnTo>
                    <a:pt x="231" y="3788"/>
                  </a:lnTo>
                  <a:lnTo>
                    <a:pt x="252" y="3997"/>
                  </a:lnTo>
                  <a:lnTo>
                    <a:pt x="210" y="4081"/>
                  </a:lnTo>
                  <a:lnTo>
                    <a:pt x="85" y="4185"/>
                  </a:lnTo>
                  <a:lnTo>
                    <a:pt x="43" y="4227"/>
                  </a:lnTo>
                  <a:lnTo>
                    <a:pt x="1" y="4290"/>
                  </a:lnTo>
                  <a:lnTo>
                    <a:pt x="85" y="4353"/>
                  </a:lnTo>
                  <a:lnTo>
                    <a:pt x="210" y="4541"/>
                  </a:lnTo>
                  <a:lnTo>
                    <a:pt x="315" y="4771"/>
                  </a:lnTo>
                  <a:lnTo>
                    <a:pt x="357" y="4813"/>
                  </a:lnTo>
                  <a:lnTo>
                    <a:pt x="398" y="4938"/>
                  </a:lnTo>
                  <a:lnTo>
                    <a:pt x="357" y="5022"/>
                  </a:lnTo>
                  <a:lnTo>
                    <a:pt x="398" y="5169"/>
                  </a:lnTo>
                  <a:lnTo>
                    <a:pt x="440" y="5252"/>
                  </a:lnTo>
                  <a:lnTo>
                    <a:pt x="461" y="5357"/>
                  </a:lnTo>
                  <a:lnTo>
                    <a:pt x="545" y="5441"/>
                  </a:lnTo>
                  <a:lnTo>
                    <a:pt x="984" y="5441"/>
                  </a:lnTo>
                  <a:lnTo>
                    <a:pt x="1089" y="5503"/>
                  </a:lnTo>
                  <a:lnTo>
                    <a:pt x="1173" y="5650"/>
                  </a:lnTo>
                  <a:lnTo>
                    <a:pt x="1277" y="5880"/>
                  </a:lnTo>
                  <a:lnTo>
                    <a:pt x="1340" y="5922"/>
                  </a:lnTo>
                  <a:lnTo>
                    <a:pt x="1403" y="6006"/>
                  </a:lnTo>
                  <a:lnTo>
                    <a:pt x="1486" y="6089"/>
                  </a:lnTo>
                  <a:lnTo>
                    <a:pt x="2491" y="6319"/>
                  </a:lnTo>
                  <a:lnTo>
                    <a:pt x="2595" y="6424"/>
                  </a:lnTo>
                  <a:lnTo>
                    <a:pt x="3118" y="6215"/>
                  </a:lnTo>
                  <a:lnTo>
                    <a:pt x="3746" y="5964"/>
                  </a:lnTo>
                  <a:lnTo>
                    <a:pt x="8391" y="8307"/>
                  </a:lnTo>
                  <a:lnTo>
                    <a:pt x="8391" y="8098"/>
                  </a:lnTo>
                  <a:lnTo>
                    <a:pt x="8935" y="8056"/>
                  </a:lnTo>
                  <a:lnTo>
                    <a:pt x="8705" y="2344"/>
                  </a:lnTo>
                  <a:lnTo>
                    <a:pt x="8621" y="2051"/>
                  </a:lnTo>
                  <a:lnTo>
                    <a:pt x="8580" y="1905"/>
                  </a:lnTo>
                  <a:lnTo>
                    <a:pt x="8621" y="1716"/>
                  </a:lnTo>
                  <a:lnTo>
                    <a:pt x="8705" y="1507"/>
                  </a:lnTo>
                  <a:lnTo>
                    <a:pt x="8705" y="1381"/>
                  </a:lnTo>
                  <a:lnTo>
                    <a:pt x="8663" y="1214"/>
                  </a:lnTo>
                  <a:lnTo>
                    <a:pt x="8705" y="984"/>
                  </a:lnTo>
                  <a:lnTo>
                    <a:pt x="8726" y="879"/>
                  </a:lnTo>
                  <a:lnTo>
                    <a:pt x="8684" y="733"/>
                  </a:lnTo>
                  <a:lnTo>
                    <a:pt x="8600" y="649"/>
                  </a:lnTo>
                  <a:lnTo>
                    <a:pt x="8496" y="628"/>
                  </a:lnTo>
                  <a:lnTo>
                    <a:pt x="8391" y="649"/>
                  </a:lnTo>
                  <a:lnTo>
                    <a:pt x="7994" y="586"/>
                  </a:lnTo>
                  <a:lnTo>
                    <a:pt x="7931" y="524"/>
                  </a:lnTo>
                  <a:lnTo>
                    <a:pt x="7764" y="524"/>
                  </a:lnTo>
                  <a:lnTo>
                    <a:pt x="7575" y="461"/>
                  </a:lnTo>
                  <a:lnTo>
                    <a:pt x="7533" y="377"/>
                  </a:lnTo>
                  <a:lnTo>
                    <a:pt x="7575" y="356"/>
                  </a:lnTo>
                  <a:lnTo>
                    <a:pt x="7554" y="314"/>
                  </a:lnTo>
                  <a:lnTo>
                    <a:pt x="7324" y="168"/>
                  </a:lnTo>
                  <a:lnTo>
                    <a:pt x="7199" y="168"/>
                  </a:lnTo>
                  <a:lnTo>
                    <a:pt x="7010" y="126"/>
                  </a:lnTo>
                  <a:lnTo>
                    <a:pt x="6948" y="105"/>
                  </a:lnTo>
                  <a:lnTo>
                    <a:pt x="6885" y="147"/>
                  </a:lnTo>
                  <a:lnTo>
                    <a:pt x="6780" y="63"/>
                  </a:lnTo>
                  <a:lnTo>
                    <a:pt x="6717" y="63"/>
                  </a:lnTo>
                  <a:lnTo>
                    <a:pt x="6529" y="168"/>
                  </a:lnTo>
                  <a:lnTo>
                    <a:pt x="6257" y="210"/>
                  </a:lnTo>
                  <a:lnTo>
                    <a:pt x="6006" y="314"/>
                  </a:lnTo>
                  <a:lnTo>
                    <a:pt x="5880" y="440"/>
                  </a:lnTo>
                  <a:lnTo>
                    <a:pt x="5839" y="586"/>
                  </a:lnTo>
                  <a:lnTo>
                    <a:pt x="5776" y="670"/>
                  </a:lnTo>
                  <a:lnTo>
                    <a:pt x="5755" y="963"/>
                  </a:lnTo>
                  <a:lnTo>
                    <a:pt x="5859" y="1109"/>
                  </a:lnTo>
                  <a:lnTo>
                    <a:pt x="5943" y="1361"/>
                  </a:lnTo>
                  <a:lnTo>
                    <a:pt x="5880" y="1486"/>
                  </a:lnTo>
                  <a:lnTo>
                    <a:pt x="5734" y="1633"/>
                  </a:lnTo>
                  <a:lnTo>
                    <a:pt x="5692" y="1695"/>
                  </a:lnTo>
                  <a:lnTo>
                    <a:pt x="5525" y="1842"/>
                  </a:lnTo>
                  <a:lnTo>
                    <a:pt x="5378" y="1905"/>
                  </a:lnTo>
                  <a:lnTo>
                    <a:pt x="5148" y="1800"/>
                  </a:lnTo>
                  <a:lnTo>
                    <a:pt x="4918" y="1612"/>
                  </a:lnTo>
                  <a:lnTo>
                    <a:pt x="4730" y="1486"/>
                  </a:lnTo>
                  <a:lnTo>
                    <a:pt x="4479" y="1319"/>
                  </a:lnTo>
                  <a:lnTo>
                    <a:pt x="4060" y="1172"/>
                  </a:lnTo>
                  <a:lnTo>
                    <a:pt x="3872" y="1151"/>
                  </a:lnTo>
                  <a:lnTo>
                    <a:pt x="3788" y="1172"/>
                  </a:lnTo>
                  <a:lnTo>
                    <a:pt x="3579" y="1172"/>
                  </a:lnTo>
                  <a:lnTo>
                    <a:pt x="3390" y="1068"/>
                  </a:lnTo>
                  <a:lnTo>
                    <a:pt x="3223" y="733"/>
                  </a:lnTo>
                  <a:lnTo>
                    <a:pt x="3223" y="545"/>
                  </a:lnTo>
                  <a:lnTo>
                    <a:pt x="3056" y="356"/>
                  </a:lnTo>
                  <a:lnTo>
                    <a:pt x="2700" y="314"/>
                  </a:lnTo>
                  <a:lnTo>
                    <a:pt x="2512" y="168"/>
                  </a:lnTo>
                  <a:lnTo>
                    <a:pt x="2198" y="168"/>
                  </a:lnTo>
                  <a:lnTo>
                    <a:pt x="2010" y="105"/>
                  </a:lnTo>
                  <a:lnTo>
                    <a:pt x="1591" y="168"/>
                  </a:lnTo>
                  <a:lnTo>
                    <a:pt x="1298" y="126"/>
                  </a:lnTo>
                  <a:lnTo>
                    <a:pt x="1194" y="21"/>
                  </a:lnTo>
                  <a:lnTo>
                    <a:pt x="106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5" name="Google Shape;3685;p60"/>
            <p:cNvSpPr/>
            <p:nvPr/>
          </p:nvSpPr>
          <p:spPr>
            <a:xfrm>
              <a:off x="3795917" y="2888589"/>
              <a:ext cx="27173" cy="50699"/>
            </a:xfrm>
            <a:custGeom>
              <a:avLst/>
              <a:gdLst/>
              <a:ahLst/>
              <a:cxnLst/>
              <a:rect l="l" t="t" r="r" b="b"/>
              <a:pathLst>
                <a:path w="2282" h="4458" extrusionOk="0">
                  <a:moveTo>
                    <a:pt x="1235" y="0"/>
                  </a:moveTo>
                  <a:lnTo>
                    <a:pt x="1110" y="21"/>
                  </a:lnTo>
                  <a:lnTo>
                    <a:pt x="1110" y="105"/>
                  </a:lnTo>
                  <a:lnTo>
                    <a:pt x="1026" y="21"/>
                  </a:lnTo>
                  <a:lnTo>
                    <a:pt x="859" y="42"/>
                  </a:lnTo>
                  <a:lnTo>
                    <a:pt x="650" y="147"/>
                  </a:lnTo>
                  <a:lnTo>
                    <a:pt x="524" y="272"/>
                  </a:lnTo>
                  <a:lnTo>
                    <a:pt x="503" y="356"/>
                  </a:lnTo>
                  <a:lnTo>
                    <a:pt x="524" y="440"/>
                  </a:lnTo>
                  <a:lnTo>
                    <a:pt x="503" y="586"/>
                  </a:lnTo>
                  <a:lnTo>
                    <a:pt x="503" y="775"/>
                  </a:lnTo>
                  <a:lnTo>
                    <a:pt x="399" y="1047"/>
                  </a:lnTo>
                  <a:lnTo>
                    <a:pt x="440" y="1193"/>
                  </a:lnTo>
                  <a:lnTo>
                    <a:pt x="503" y="1298"/>
                  </a:lnTo>
                  <a:lnTo>
                    <a:pt x="524" y="1319"/>
                  </a:lnTo>
                  <a:lnTo>
                    <a:pt x="482" y="1381"/>
                  </a:lnTo>
                  <a:lnTo>
                    <a:pt x="419" y="1465"/>
                  </a:lnTo>
                  <a:lnTo>
                    <a:pt x="503" y="1528"/>
                  </a:lnTo>
                  <a:lnTo>
                    <a:pt x="440" y="1591"/>
                  </a:lnTo>
                  <a:lnTo>
                    <a:pt x="419" y="1800"/>
                  </a:lnTo>
                  <a:lnTo>
                    <a:pt x="336" y="1842"/>
                  </a:lnTo>
                  <a:lnTo>
                    <a:pt x="294" y="1925"/>
                  </a:lnTo>
                  <a:lnTo>
                    <a:pt x="210" y="1946"/>
                  </a:lnTo>
                  <a:lnTo>
                    <a:pt x="85" y="2114"/>
                  </a:lnTo>
                  <a:lnTo>
                    <a:pt x="1" y="2365"/>
                  </a:lnTo>
                  <a:lnTo>
                    <a:pt x="64" y="2407"/>
                  </a:lnTo>
                  <a:lnTo>
                    <a:pt x="106" y="2553"/>
                  </a:lnTo>
                  <a:lnTo>
                    <a:pt x="85" y="2616"/>
                  </a:lnTo>
                  <a:lnTo>
                    <a:pt x="168" y="2741"/>
                  </a:lnTo>
                  <a:lnTo>
                    <a:pt x="210" y="2741"/>
                  </a:lnTo>
                  <a:lnTo>
                    <a:pt x="399" y="2888"/>
                  </a:lnTo>
                  <a:lnTo>
                    <a:pt x="419" y="3034"/>
                  </a:lnTo>
                  <a:lnTo>
                    <a:pt x="545" y="3076"/>
                  </a:lnTo>
                  <a:lnTo>
                    <a:pt x="608" y="3139"/>
                  </a:lnTo>
                  <a:lnTo>
                    <a:pt x="712" y="3160"/>
                  </a:lnTo>
                  <a:lnTo>
                    <a:pt x="838" y="3306"/>
                  </a:lnTo>
                  <a:lnTo>
                    <a:pt x="1215" y="4457"/>
                  </a:lnTo>
                  <a:lnTo>
                    <a:pt x="1277" y="4457"/>
                  </a:lnTo>
                  <a:lnTo>
                    <a:pt x="1319" y="4436"/>
                  </a:lnTo>
                  <a:lnTo>
                    <a:pt x="1424" y="4394"/>
                  </a:lnTo>
                  <a:lnTo>
                    <a:pt x="1466" y="4290"/>
                  </a:lnTo>
                  <a:lnTo>
                    <a:pt x="1487" y="4227"/>
                  </a:lnTo>
                  <a:lnTo>
                    <a:pt x="1487" y="4185"/>
                  </a:lnTo>
                  <a:lnTo>
                    <a:pt x="1528" y="4143"/>
                  </a:lnTo>
                  <a:lnTo>
                    <a:pt x="1528" y="4018"/>
                  </a:lnTo>
                  <a:lnTo>
                    <a:pt x="1466" y="3829"/>
                  </a:lnTo>
                  <a:lnTo>
                    <a:pt x="1487" y="3767"/>
                  </a:lnTo>
                  <a:lnTo>
                    <a:pt x="1487" y="3683"/>
                  </a:lnTo>
                  <a:lnTo>
                    <a:pt x="1570" y="3620"/>
                  </a:lnTo>
                  <a:lnTo>
                    <a:pt x="1696" y="3620"/>
                  </a:lnTo>
                  <a:lnTo>
                    <a:pt x="1800" y="3495"/>
                  </a:lnTo>
                  <a:lnTo>
                    <a:pt x="1800" y="3411"/>
                  </a:lnTo>
                  <a:lnTo>
                    <a:pt x="2156" y="3202"/>
                  </a:lnTo>
                  <a:lnTo>
                    <a:pt x="2282" y="3034"/>
                  </a:lnTo>
                  <a:lnTo>
                    <a:pt x="2219" y="2972"/>
                  </a:lnTo>
                  <a:lnTo>
                    <a:pt x="2177" y="2762"/>
                  </a:lnTo>
                  <a:lnTo>
                    <a:pt x="2198" y="2721"/>
                  </a:lnTo>
                  <a:lnTo>
                    <a:pt x="2156" y="2679"/>
                  </a:lnTo>
                  <a:lnTo>
                    <a:pt x="1968" y="2574"/>
                  </a:lnTo>
                  <a:lnTo>
                    <a:pt x="1947" y="2532"/>
                  </a:lnTo>
                  <a:lnTo>
                    <a:pt x="1947" y="2448"/>
                  </a:lnTo>
                  <a:lnTo>
                    <a:pt x="1863" y="2407"/>
                  </a:lnTo>
                  <a:lnTo>
                    <a:pt x="1842" y="2428"/>
                  </a:lnTo>
                  <a:lnTo>
                    <a:pt x="1842" y="2469"/>
                  </a:lnTo>
                  <a:lnTo>
                    <a:pt x="1779" y="2511"/>
                  </a:lnTo>
                  <a:lnTo>
                    <a:pt x="1696" y="2469"/>
                  </a:lnTo>
                  <a:lnTo>
                    <a:pt x="1675" y="2365"/>
                  </a:lnTo>
                  <a:lnTo>
                    <a:pt x="1591" y="2407"/>
                  </a:lnTo>
                  <a:lnTo>
                    <a:pt x="1424" y="2260"/>
                  </a:lnTo>
                  <a:lnTo>
                    <a:pt x="1340" y="2114"/>
                  </a:lnTo>
                  <a:lnTo>
                    <a:pt x="1382" y="1925"/>
                  </a:lnTo>
                  <a:lnTo>
                    <a:pt x="1675" y="1737"/>
                  </a:lnTo>
                  <a:lnTo>
                    <a:pt x="1842" y="1570"/>
                  </a:lnTo>
                  <a:lnTo>
                    <a:pt x="1884" y="1507"/>
                  </a:lnTo>
                  <a:lnTo>
                    <a:pt x="1842" y="1465"/>
                  </a:lnTo>
                  <a:lnTo>
                    <a:pt x="1884" y="1381"/>
                  </a:lnTo>
                  <a:lnTo>
                    <a:pt x="1863" y="1298"/>
                  </a:lnTo>
                  <a:lnTo>
                    <a:pt x="1842" y="1277"/>
                  </a:lnTo>
                  <a:lnTo>
                    <a:pt x="1842" y="1088"/>
                  </a:lnTo>
                  <a:lnTo>
                    <a:pt x="1654" y="1005"/>
                  </a:lnTo>
                  <a:lnTo>
                    <a:pt x="1528" y="837"/>
                  </a:lnTo>
                  <a:lnTo>
                    <a:pt x="1549" y="670"/>
                  </a:lnTo>
                  <a:lnTo>
                    <a:pt x="1675" y="586"/>
                  </a:lnTo>
                  <a:lnTo>
                    <a:pt x="1696" y="482"/>
                  </a:lnTo>
                  <a:lnTo>
                    <a:pt x="1800" y="314"/>
                  </a:lnTo>
                  <a:lnTo>
                    <a:pt x="1800" y="210"/>
                  </a:lnTo>
                  <a:lnTo>
                    <a:pt x="1759" y="147"/>
                  </a:lnTo>
                  <a:lnTo>
                    <a:pt x="1549" y="335"/>
                  </a:lnTo>
                  <a:lnTo>
                    <a:pt x="1487" y="419"/>
                  </a:lnTo>
                  <a:lnTo>
                    <a:pt x="1424" y="377"/>
                  </a:lnTo>
                  <a:lnTo>
                    <a:pt x="1340" y="168"/>
                  </a:lnTo>
                  <a:lnTo>
                    <a:pt x="1277" y="168"/>
                  </a:lnTo>
                  <a:lnTo>
                    <a:pt x="1277" y="63"/>
                  </a:lnTo>
                  <a:lnTo>
                    <a:pt x="1235"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6" name="Google Shape;3686;p60"/>
            <p:cNvSpPr/>
            <p:nvPr/>
          </p:nvSpPr>
          <p:spPr>
            <a:xfrm>
              <a:off x="3689035" y="2890250"/>
              <a:ext cx="138044" cy="127554"/>
            </a:xfrm>
            <a:custGeom>
              <a:avLst/>
              <a:gdLst/>
              <a:ahLst/>
              <a:cxnLst/>
              <a:rect l="l" t="t" r="r" b="b"/>
              <a:pathLst>
                <a:path w="11593" h="11216" extrusionOk="0">
                  <a:moveTo>
                    <a:pt x="8307" y="1"/>
                  </a:moveTo>
                  <a:lnTo>
                    <a:pt x="8161" y="22"/>
                  </a:lnTo>
                  <a:lnTo>
                    <a:pt x="8140" y="106"/>
                  </a:lnTo>
                  <a:lnTo>
                    <a:pt x="8035" y="126"/>
                  </a:lnTo>
                  <a:lnTo>
                    <a:pt x="7994" y="210"/>
                  </a:lnTo>
                  <a:lnTo>
                    <a:pt x="7910" y="189"/>
                  </a:lnTo>
                  <a:lnTo>
                    <a:pt x="7805" y="189"/>
                  </a:lnTo>
                  <a:lnTo>
                    <a:pt x="7701" y="294"/>
                  </a:lnTo>
                  <a:lnTo>
                    <a:pt x="7575" y="294"/>
                  </a:lnTo>
                  <a:lnTo>
                    <a:pt x="7491" y="168"/>
                  </a:lnTo>
                  <a:lnTo>
                    <a:pt x="7324" y="168"/>
                  </a:lnTo>
                  <a:lnTo>
                    <a:pt x="7261" y="126"/>
                  </a:lnTo>
                  <a:lnTo>
                    <a:pt x="7115" y="168"/>
                  </a:lnTo>
                  <a:lnTo>
                    <a:pt x="6989" y="126"/>
                  </a:lnTo>
                  <a:lnTo>
                    <a:pt x="6947" y="168"/>
                  </a:lnTo>
                  <a:lnTo>
                    <a:pt x="6843" y="106"/>
                  </a:lnTo>
                  <a:lnTo>
                    <a:pt x="6759" y="126"/>
                  </a:lnTo>
                  <a:lnTo>
                    <a:pt x="6696" y="273"/>
                  </a:lnTo>
                  <a:lnTo>
                    <a:pt x="6571" y="273"/>
                  </a:lnTo>
                  <a:lnTo>
                    <a:pt x="6466" y="210"/>
                  </a:lnTo>
                  <a:lnTo>
                    <a:pt x="6320" y="336"/>
                  </a:lnTo>
                  <a:lnTo>
                    <a:pt x="6236" y="336"/>
                  </a:lnTo>
                  <a:lnTo>
                    <a:pt x="6110" y="273"/>
                  </a:lnTo>
                  <a:lnTo>
                    <a:pt x="5964" y="315"/>
                  </a:lnTo>
                  <a:lnTo>
                    <a:pt x="5629" y="315"/>
                  </a:lnTo>
                  <a:lnTo>
                    <a:pt x="5336" y="524"/>
                  </a:lnTo>
                  <a:lnTo>
                    <a:pt x="5190" y="545"/>
                  </a:lnTo>
                  <a:lnTo>
                    <a:pt x="5106" y="545"/>
                  </a:lnTo>
                  <a:lnTo>
                    <a:pt x="4981" y="629"/>
                  </a:lnTo>
                  <a:lnTo>
                    <a:pt x="4960" y="712"/>
                  </a:lnTo>
                  <a:lnTo>
                    <a:pt x="4897" y="817"/>
                  </a:lnTo>
                  <a:lnTo>
                    <a:pt x="4813" y="817"/>
                  </a:lnTo>
                  <a:lnTo>
                    <a:pt x="4792" y="796"/>
                  </a:lnTo>
                  <a:lnTo>
                    <a:pt x="4709" y="796"/>
                  </a:lnTo>
                  <a:lnTo>
                    <a:pt x="4646" y="817"/>
                  </a:lnTo>
                  <a:lnTo>
                    <a:pt x="4604" y="859"/>
                  </a:lnTo>
                  <a:lnTo>
                    <a:pt x="4457" y="901"/>
                  </a:lnTo>
                  <a:lnTo>
                    <a:pt x="4332" y="942"/>
                  </a:lnTo>
                  <a:lnTo>
                    <a:pt x="4248" y="1026"/>
                  </a:lnTo>
                  <a:lnTo>
                    <a:pt x="4227" y="1068"/>
                  </a:lnTo>
                  <a:lnTo>
                    <a:pt x="4123" y="1214"/>
                  </a:lnTo>
                  <a:lnTo>
                    <a:pt x="3934" y="1256"/>
                  </a:lnTo>
                  <a:lnTo>
                    <a:pt x="3767" y="1256"/>
                  </a:lnTo>
                  <a:lnTo>
                    <a:pt x="3830" y="1340"/>
                  </a:lnTo>
                  <a:lnTo>
                    <a:pt x="3851" y="1382"/>
                  </a:lnTo>
                  <a:lnTo>
                    <a:pt x="3913" y="1486"/>
                  </a:lnTo>
                  <a:lnTo>
                    <a:pt x="3934" y="1591"/>
                  </a:lnTo>
                  <a:lnTo>
                    <a:pt x="3955" y="1633"/>
                  </a:lnTo>
                  <a:lnTo>
                    <a:pt x="3955" y="1800"/>
                  </a:lnTo>
                  <a:lnTo>
                    <a:pt x="3955" y="2051"/>
                  </a:lnTo>
                  <a:lnTo>
                    <a:pt x="3976" y="2114"/>
                  </a:lnTo>
                  <a:lnTo>
                    <a:pt x="4039" y="2575"/>
                  </a:lnTo>
                  <a:lnTo>
                    <a:pt x="4123" y="2721"/>
                  </a:lnTo>
                  <a:lnTo>
                    <a:pt x="4144" y="2847"/>
                  </a:lnTo>
                  <a:lnTo>
                    <a:pt x="4227" y="2847"/>
                  </a:lnTo>
                  <a:lnTo>
                    <a:pt x="4269" y="2909"/>
                  </a:lnTo>
                  <a:lnTo>
                    <a:pt x="4353" y="2930"/>
                  </a:lnTo>
                  <a:lnTo>
                    <a:pt x="4395" y="2951"/>
                  </a:lnTo>
                  <a:lnTo>
                    <a:pt x="4332" y="3119"/>
                  </a:lnTo>
                  <a:lnTo>
                    <a:pt x="4353" y="3160"/>
                  </a:lnTo>
                  <a:lnTo>
                    <a:pt x="4269" y="3265"/>
                  </a:lnTo>
                  <a:lnTo>
                    <a:pt x="3600" y="3265"/>
                  </a:lnTo>
                  <a:lnTo>
                    <a:pt x="3453" y="3307"/>
                  </a:lnTo>
                  <a:lnTo>
                    <a:pt x="3307" y="3516"/>
                  </a:lnTo>
                  <a:lnTo>
                    <a:pt x="3202" y="3621"/>
                  </a:lnTo>
                  <a:lnTo>
                    <a:pt x="3118" y="3746"/>
                  </a:lnTo>
                  <a:lnTo>
                    <a:pt x="3139" y="3935"/>
                  </a:lnTo>
                  <a:lnTo>
                    <a:pt x="3097" y="4060"/>
                  </a:lnTo>
                  <a:lnTo>
                    <a:pt x="2700" y="4311"/>
                  </a:lnTo>
                  <a:lnTo>
                    <a:pt x="2072" y="4688"/>
                  </a:lnTo>
                  <a:lnTo>
                    <a:pt x="1612" y="4939"/>
                  </a:lnTo>
                  <a:lnTo>
                    <a:pt x="1361" y="5002"/>
                  </a:lnTo>
                  <a:lnTo>
                    <a:pt x="1152" y="5002"/>
                  </a:lnTo>
                  <a:lnTo>
                    <a:pt x="1047" y="5043"/>
                  </a:lnTo>
                  <a:lnTo>
                    <a:pt x="880" y="5043"/>
                  </a:lnTo>
                  <a:lnTo>
                    <a:pt x="587" y="5106"/>
                  </a:lnTo>
                  <a:lnTo>
                    <a:pt x="398" y="5211"/>
                  </a:lnTo>
                  <a:lnTo>
                    <a:pt x="294" y="5357"/>
                  </a:lnTo>
                  <a:lnTo>
                    <a:pt x="43" y="5546"/>
                  </a:lnTo>
                  <a:lnTo>
                    <a:pt x="43" y="6048"/>
                  </a:lnTo>
                  <a:lnTo>
                    <a:pt x="1" y="6194"/>
                  </a:lnTo>
                  <a:lnTo>
                    <a:pt x="2093" y="7617"/>
                  </a:lnTo>
                  <a:lnTo>
                    <a:pt x="5901" y="10128"/>
                  </a:lnTo>
                  <a:lnTo>
                    <a:pt x="5943" y="10379"/>
                  </a:lnTo>
                  <a:lnTo>
                    <a:pt x="6069" y="10484"/>
                  </a:lnTo>
                  <a:lnTo>
                    <a:pt x="6278" y="10484"/>
                  </a:lnTo>
                  <a:lnTo>
                    <a:pt x="6445" y="10546"/>
                  </a:lnTo>
                  <a:lnTo>
                    <a:pt x="6550" y="10672"/>
                  </a:lnTo>
                  <a:lnTo>
                    <a:pt x="6696" y="10735"/>
                  </a:lnTo>
                  <a:lnTo>
                    <a:pt x="6801" y="10797"/>
                  </a:lnTo>
                  <a:lnTo>
                    <a:pt x="6801" y="10902"/>
                  </a:lnTo>
                  <a:lnTo>
                    <a:pt x="6738" y="11090"/>
                  </a:lnTo>
                  <a:lnTo>
                    <a:pt x="6780" y="11174"/>
                  </a:lnTo>
                  <a:lnTo>
                    <a:pt x="6906" y="11216"/>
                  </a:lnTo>
                  <a:lnTo>
                    <a:pt x="7178" y="11195"/>
                  </a:lnTo>
                  <a:lnTo>
                    <a:pt x="7408" y="11111"/>
                  </a:lnTo>
                  <a:lnTo>
                    <a:pt x="8266" y="10902"/>
                  </a:lnTo>
                  <a:lnTo>
                    <a:pt x="8998" y="10253"/>
                  </a:lnTo>
                  <a:lnTo>
                    <a:pt x="11592" y="8663"/>
                  </a:lnTo>
                  <a:lnTo>
                    <a:pt x="11509" y="8580"/>
                  </a:lnTo>
                  <a:lnTo>
                    <a:pt x="11446" y="8496"/>
                  </a:lnTo>
                  <a:lnTo>
                    <a:pt x="11383" y="8454"/>
                  </a:lnTo>
                  <a:lnTo>
                    <a:pt x="11279" y="8224"/>
                  </a:lnTo>
                  <a:lnTo>
                    <a:pt x="11195" y="8077"/>
                  </a:lnTo>
                  <a:lnTo>
                    <a:pt x="11090" y="8015"/>
                  </a:lnTo>
                  <a:lnTo>
                    <a:pt x="10651" y="8015"/>
                  </a:lnTo>
                  <a:lnTo>
                    <a:pt x="10567" y="7931"/>
                  </a:lnTo>
                  <a:lnTo>
                    <a:pt x="10546" y="7826"/>
                  </a:lnTo>
                  <a:lnTo>
                    <a:pt x="10504" y="7743"/>
                  </a:lnTo>
                  <a:lnTo>
                    <a:pt x="10463" y="7596"/>
                  </a:lnTo>
                  <a:lnTo>
                    <a:pt x="10504" y="7512"/>
                  </a:lnTo>
                  <a:lnTo>
                    <a:pt x="10463" y="7387"/>
                  </a:lnTo>
                  <a:lnTo>
                    <a:pt x="10421" y="7345"/>
                  </a:lnTo>
                  <a:lnTo>
                    <a:pt x="10316" y="7115"/>
                  </a:lnTo>
                  <a:lnTo>
                    <a:pt x="10191" y="6927"/>
                  </a:lnTo>
                  <a:lnTo>
                    <a:pt x="10107" y="6864"/>
                  </a:lnTo>
                  <a:lnTo>
                    <a:pt x="10149" y="6801"/>
                  </a:lnTo>
                  <a:lnTo>
                    <a:pt x="10191" y="6759"/>
                  </a:lnTo>
                  <a:lnTo>
                    <a:pt x="10316" y="6655"/>
                  </a:lnTo>
                  <a:lnTo>
                    <a:pt x="10358" y="6571"/>
                  </a:lnTo>
                  <a:lnTo>
                    <a:pt x="10337" y="6362"/>
                  </a:lnTo>
                  <a:lnTo>
                    <a:pt x="10295" y="6236"/>
                  </a:lnTo>
                  <a:lnTo>
                    <a:pt x="10316" y="6173"/>
                  </a:lnTo>
                  <a:lnTo>
                    <a:pt x="10358" y="5860"/>
                  </a:lnTo>
                  <a:lnTo>
                    <a:pt x="10295" y="5713"/>
                  </a:lnTo>
                  <a:lnTo>
                    <a:pt x="10295" y="5399"/>
                  </a:lnTo>
                  <a:lnTo>
                    <a:pt x="10295" y="5336"/>
                  </a:lnTo>
                  <a:lnTo>
                    <a:pt x="10253" y="5127"/>
                  </a:lnTo>
                  <a:lnTo>
                    <a:pt x="10253" y="4730"/>
                  </a:lnTo>
                  <a:lnTo>
                    <a:pt x="10191" y="4604"/>
                  </a:lnTo>
                  <a:lnTo>
                    <a:pt x="10128" y="4583"/>
                  </a:lnTo>
                  <a:lnTo>
                    <a:pt x="10128" y="4374"/>
                  </a:lnTo>
                  <a:lnTo>
                    <a:pt x="10191" y="4311"/>
                  </a:lnTo>
                  <a:lnTo>
                    <a:pt x="9814" y="3160"/>
                  </a:lnTo>
                  <a:lnTo>
                    <a:pt x="9688" y="3014"/>
                  </a:lnTo>
                  <a:lnTo>
                    <a:pt x="9584" y="2993"/>
                  </a:lnTo>
                  <a:lnTo>
                    <a:pt x="9521" y="2930"/>
                  </a:lnTo>
                  <a:lnTo>
                    <a:pt x="9395" y="2888"/>
                  </a:lnTo>
                  <a:lnTo>
                    <a:pt x="9375" y="2742"/>
                  </a:lnTo>
                  <a:lnTo>
                    <a:pt x="9186" y="2595"/>
                  </a:lnTo>
                  <a:lnTo>
                    <a:pt x="9144" y="2595"/>
                  </a:lnTo>
                  <a:lnTo>
                    <a:pt x="9061" y="2470"/>
                  </a:lnTo>
                  <a:lnTo>
                    <a:pt x="9082" y="2407"/>
                  </a:lnTo>
                  <a:lnTo>
                    <a:pt x="9040" y="2261"/>
                  </a:lnTo>
                  <a:lnTo>
                    <a:pt x="8977" y="2219"/>
                  </a:lnTo>
                  <a:lnTo>
                    <a:pt x="9061" y="1968"/>
                  </a:lnTo>
                  <a:lnTo>
                    <a:pt x="9186" y="1800"/>
                  </a:lnTo>
                  <a:lnTo>
                    <a:pt x="9270" y="1779"/>
                  </a:lnTo>
                  <a:lnTo>
                    <a:pt x="9312" y="1696"/>
                  </a:lnTo>
                  <a:lnTo>
                    <a:pt x="9395" y="1654"/>
                  </a:lnTo>
                  <a:lnTo>
                    <a:pt x="9416" y="1445"/>
                  </a:lnTo>
                  <a:lnTo>
                    <a:pt x="9479" y="1382"/>
                  </a:lnTo>
                  <a:lnTo>
                    <a:pt x="9395" y="1319"/>
                  </a:lnTo>
                  <a:lnTo>
                    <a:pt x="9458" y="1235"/>
                  </a:lnTo>
                  <a:lnTo>
                    <a:pt x="9500" y="1173"/>
                  </a:lnTo>
                  <a:lnTo>
                    <a:pt x="9479" y="1152"/>
                  </a:lnTo>
                  <a:lnTo>
                    <a:pt x="9416" y="1047"/>
                  </a:lnTo>
                  <a:lnTo>
                    <a:pt x="9375" y="901"/>
                  </a:lnTo>
                  <a:lnTo>
                    <a:pt x="9479" y="629"/>
                  </a:lnTo>
                  <a:lnTo>
                    <a:pt x="9479" y="440"/>
                  </a:lnTo>
                  <a:lnTo>
                    <a:pt x="9500" y="294"/>
                  </a:lnTo>
                  <a:lnTo>
                    <a:pt x="9479" y="210"/>
                  </a:lnTo>
                  <a:lnTo>
                    <a:pt x="9500" y="126"/>
                  </a:lnTo>
                  <a:lnTo>
                    <a:pt x="9479" y="106"/>
                  </a:lnTo>
                  <a:lnTo>
                    <a:pt x="9291" y="126"/>
                  </a:lnTo>
                  <a:lnTo>
                    <a:pt x="9207" y="106"/>
                  </a:lnTo>
                  <a:lnTo>
                    <a:pt x="8977" y="189"/>
                  </a:lnTo>
                  <a:lnTo>
                    <a:pt x="8851" y="85"/>
                  </a:lnTo>
                  <a:lnTo>
                    <a:pt x="8684" y="22"/>
                  </a:lnTo>
                  <a:lnTo>
                    <a:pt x="8684" y="85"/>
                  </a:lnTo>
                  <a:lnTo>
                    <a:pt x="8579" y="189"/>
                  </a:lnTo>
                  <a:lnTo>
                    <a:pt x="8370" y="168"/>
                  </a:lnTo>
                  <a:lnTo>
                    <a:pt x="8370" y="64"/>
                  </a:lnTo>
                  <a:lnTo>
                    <a:pt x="830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7" name="Google Shape;3687;p60"/>
            <p:cNvSpPr/>
            <p:nvPr/>
          </p:nvSpPr>
          <p:spPr>
            <a:xfrm>
              <a:off x="3661636" y="2898825"/>
              <a:ext cx="79733" cy="60206"/>
            </a:xfrm>
            <a:custGeom>
              <a:avLst/>
              <a:gdLst/>
              <a:ahLst/>
              <a:cxnLst/>
              <a:rect l="l" t="t" r="r" b="b"/>
              <a:pathLst>
                <a:path w="6696" h="5294" extrusionOk="0">
                  <a:moveTo>
                    <a:pt x="4269" y="0"/>
                  </a:moveTo>
                  <a:lnTo>
                    <a:pt x="4164" y="42"/>
                  </a:lnTo>
                  <a:lnTo>
                    <a:pt x="4122" y="84"/>
                  </a:lnTo>
                  <a:lnTo>
                    <a:pt x="4038" y="84"/>
                  </a:lnTo>
                  <a:lnTo>
                    <a:pt x="3913" y="188"/>
                  </a:lnTo>
                  <a:lnTo>
                    <a:pt x="3871" y="502"/>
                  </a:lnTo>
                  <a:lnTo>
                    <a:pt x="3766" y="691"/>
                  </a:lnTo>
                  <a:lnTo>
                    <a:pt x="3745" y="921"/>
                  </a:lnTo>
                  <a:lnTo>
                    <a:pt x="3662" y="1046"/>
                  </a:lnTo>
                  <a:lnTo>
                    <a:pt x="3411" y="1318"/>
                  </a:lnTo>
                  <a:lnTo>
                    <a:pt x="3327" y="1318"/>
                  </a:lnTo>
                  <a:lnTo>
                    <a:pt x="3222" y="1402"/>
                  </a:lnTo>
                  <a:lnTo>
                    <a:pt x="2992" y="1465"/>
                  </a:lnTo>
                  <a:lnTo>
                    <a:pt x="2825" y="1632"/>
                  </a:lnTo>
                  <a:lnTo>
                    <a:pt x="2783" y="1632"/>
                  </a:lnTo>
                  <a:lnTo>
                    <a:pt x="2553" y="1779"/>
                  </a:lnTo>
                  <a:lnTo>
                    <a:pt x="2406" y="1841"/>
                  </a:lnTo>
                  <a:lnTo>
                    <a:pt x="2344" y="1967"/>
                  </a:lnTo>
                  <a:lnTo>
                    <a:pt x="2072" y="2155"/>
                  </a:lnTo>
                  <a:lnTo>
                    <a:pt x="2155" y="2365"/>
                  </a:lnTo>
                  <a:lnTo>
                    <a:pt x="2155" y="2490"/>
                  </a:lnTo>
                  <a:lnTo>
                    <a:pt x="1925" y="2699"/>
                  </a:lnTo>
                  <a:lnTo>
                    <a:pt x="1758" y="3013"/>
                  </a:lnTo>
                  <a:lnTo>
                    <a:pt x="1758" y="3118"/>
                  </a:lnTo>
                  <a:lnTo>
                    <a:pt x="1862" y="3327"/>
                  </a:lnTo>
                  <a:lnTo>
                    <a:pt x="1779" y="3536"/>
                  </a:lnTo>
                  <a:lnTo>
                    <a:pt x="1841" y="3599"/>
                  </a:lnTo>
                  <a:lnTo>
                    <a:pt x="1883" y="3662"/>
                  </a:lnTo>
                  <a:lnTo>
                    <a:pt x="1862" y="3829"/>
                  </a:lnTo>
                  <a:lnTo>
                    <a:pt x="1507" y="4248"/>
                  </a:lnTo>
                  <a:lnTo>
                    <a:pt x="1444" y="4394"/>
                  </a:lnTo>
                  <a:lnTo>
                    <a:pt x="1297" y="4582"/>
                  </a:lnTo>
                  <a:lnTo>
                    <a:pt x="1109" y="4603"/>
                  </a:lnTo>
                  <a:lnTo>
                    <a:pt x="712" y="4959"/>
                  </a:lnTo>
                  <a:lnTo>
                    <a:pt x="147" y="5064"/>
                  </a:lnTo>
                  <a:lnTo>
                    <a:pt x="0" y="5273"/>
                  </a:lnTo>
                  <a:lnTo>
                    <a:pt x="2344" y="5294"/>
                  </a:lnTo>
                  <a:lnTo>
                    <a:pt x="2344" y="4792"/>
                  </a:lnTo>
                  <a:lnTo>
                    <a:pt x="2595" y="4603"/>
                  </a:lnTo>
                  <a:lnTo>
                    <a:pt x="2699" y="4457"/>
                  </a:lnTo>
                  <a:lnTo>
                    <a:pt x="2888" y="4352"/>
                  </a:lnTo>
                  <a:lnTo>
                    <a:pt x="3181" y="4289"/>
                  </a:lnTo>
                  <a:lnTo>
                    <a:pt x="3348" y="4289"/>
                  </a:lnTo>
                  <a:lnTo>
                    <a:pt x="3453" y="4248"/>
                  </a:lnTo>
                  <a:lnTo>
                    <a:pt x="3662" y="4248"/>
                  </a:lnTo>
                  <a:lnTo>
                    <a:pt x="3913" y="4185"/>
                  </a:lnTo>
                  <a:lnTo>
                    <a:pt x="4373" y="3934"/>
                  </a:lnTo>
                  <a:lnTo>
                    <a:pt x="5001" y="3557"/>
                  </a:lnTo>
                  <a:lnTo>
                    <a:pt x="5398" y="3306"/>
                  </a:lnTo>
                  <a:lnTo>
                    <a:pt x="5440" y="3181"/>
                  </a:lnTo>
                  <a:lnTo>
                    <a:pt x="5419" y="2992"/>
                  </a:lnTo>
                  <a:lnTo>
                    <a:pt x="5503" y="2867"/>
                  </a:lnTo>
                  <a:lnTo>
                    <a:pt x="5608" y="2762"/>
                  </a:lnTo>
                  <a:lnTo>
                    <a:pt x="5754" y="2553"/>
                  </a:lnTo>
                  <a:lnTo>
                    <a:pt x="5901" y="2511"/>
                  </a:lnTo>
                  <a:lnTo>
                    <a:pt x="6570" y="2511"/>
                  </a:lnTo>
                  <a:lnTo>
                    <a:pt x="6654" y="2406"/>
                  </a:lnTo>
                  <a:lnTo>
                    <a:pt x="6633" y="2365"/>
                  </a:lnTo>
                  <a:lnTo>
                    <a:pt x="6696" y="2197"/>
                  </a:lnTo>
                  <a:lnTo>
                    <a:pt x="6654" y="2176"/>
                  </a:lnTo>
                  <a:lnTo>
                    <a:pt x="6570" y="2155"/>
                  </a:lnTo>
                  <a:lnTo>
                    <a:pt x="6528" y="2093"/>
                  </a:lnTo>
                  <a:lnTo>
                    <a:pt x="6445" y="2093"/>
                  </a:lnTo>
                  <a:lnTo>
                    <a:pt x="6424" y="1967"/>
                  </a:lnTo>
                  <a:lnTo>
                    <a:pt x="6340" y="1821"/>
                  </a:lnTo>
                  <a:lnTo>
                    <a:pt x="6277" y="1360"/>
                  </a:lnTo>
                  <a:lnTo>
                    <a:pt x="6256" y="1297"/>
                  </a:lnTo>
                  <a:lnTo>
                    <a:pt x="6256" y="1046"/>
                  </a:lnTo>
                  <a:lnTo>
                    <a:pt x="6256" y="879"/>
                  </a:lnTo>
                  <a:lnTo>
                    <a:pt x="6235" y="837"/>
                  </a:lnTo>
                  <a:lnTo>
                    <a:pt x="6214" y="732"/>
                  </a:lnTo>
                  <a:lnTo>
                    <a:pt x="6152" y="628"/>
                  </a:lnTo>
                  <a:lnTo>
                    <a:pt x="6131" y="586"/>
                  </a:lnTo>
                  <a:lnTo>
                    <a:pt x="6068" y="502"/>
                  </a:lnTo>
                  <a:lnTo>
                    <a:pt x="6005" y="523"/>
                  </a:lnTo>
                  <a:lnTo>
                    <a:pt x="5691" y="502"/>
                  </a:lnTo>
                  <a:lnTo>
                    <a:pt x="5608" y="419"/>
                  </a:lnTo>
                  <a:lnTo>
                    <a:pt x="5587" y="314"/>
                  </a:lnTo>
                  <a:lnTo>
                    <a:pt x="5524" y="293"/>
                  </a:lnTo>
                  <a:lnTo>
                    <a:pt x="5419" y="398"/>
                  </a:lnTo>
                  <a:lnTo>
                    <a:pt x="5231" y="460"/>
                  </a:lnTo>
                  <a:lnTo>
                    <a:pt x="5064" y="398"/>
                  </a:lnTo>
                  <a:lnTo>
                    <a:pt x="4959" y="398"/>
                  </a:lnTo>
                  <a:lnTo>
                    <a:pt x="4854" y="460"/>
                  </a:lnTo>
                  <a:lnTo>
                    <a:pt x="4666" y="481"/>
                  </a:lnTo>
                  <a:lnTo>
                    <a:pt x="4541" y="460"/>
                  </a:lnTo>
                  <a:lnTo>
                    <a:pt x="4373" y="293"/>
                  </a:lnTo>
                  <a:lnTo>
                    <a:pt x="4331" y="251"/>
                  </a:lnTo>
                  <a:lnTo>
                    <a:pt x="4290" y="147"/>
                  </a:lnTo>
                  <a:lnTo>
                    <a:pt x="4290" y="84"/>
                  </a:lnTo>
                  <a:lnTo>
                    <a:pt x="4290" y="42"/>
                  </a:lnTo>
                  <a:lnTo>
                    <a:pt x="426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8" name="Google Shape;3688;p60"/>
            <p:cNvSpPr/>
            <p:nvPr/>
          </p:nvSpPr>
          <p:spPr>
            <a:xfrm>
              <a:off x="3632974" y="2958780"/>
              <a:ext cx="56573" cy="43318"/>
            </a:xfrm>
            <a:custGeom>
              <a:avLst/>
              <a:gdLst/>
              <a:ahLst/>
              <a:cxnLst/>
              <a:rect l="l" t="t" r="r" b="b"/>
              <a:pathLst>
                <a:path w="4751" h="3809" extrusionOk="0">
                  <a:moveTo>
                    <a:pt x="2407" y="1"/>
                  </a:moveTo>
                  <a:lnTo>
                    <a:pt x="2177" y="315"/>
                  </a:lnTo>
                  <a:lnTo>
                    <a:pt x="2177" y="524"/>
                  </a:lnTo>
                  <a:lnTo>
                    <a:pt x="2072" y="545"/>
                  </a:lnTo>
                  <a:lnTo>
                    <a:pt x="1675" y="754"/>
                  </a:lnTo>
                  <a:lnTo>
                    <a:pt x="1633" y="859"/>
                  </a:lnTo>
                  <a:lnTo>
                    <a:pt x="1466" y="942"/>
                  </a:lnTo>
                  <a:lnTo>
                    <a:pt x="1528" y="1089"/>
                  </a:lnTo>
                  <a:lnTo>
                    <a:pt x="1194" y="1612"/>
                  </a:lnTo>
                  <a:lnTo>
                    <a:pt x="1152" y="1779"/>
                  </a:lnTo>
                  <a:lnTo>
                    <a:pt x="901" y="2030"/>
                  </a:lnTo>
                  <a:lnTo>
                    <a:pt x="796" y="2093"/>
                  </a:lnTo>
                  <a:lnTo>
                    <a:pt x="671" y="2365"/>
                  </a:lnTo>
                  <a:lnTo>
                    <a:pt x="671" y="2470"/>
                  </a:lnTo>
                  <a:lnTo>
                    <a:pt x="461" y="2763"/>
                  </a:lnTo>
                  <a:lnTo>
                    <a:pt x="419" y="2847"/>
                  </a:lnTo>
                  <a:lnTo>
                    <a:pt x="503" y="2888"/>
                  </a:lnTo>
                  <a:lnTo>
                    <a:pt x="398" y="2930"/>
                  </a:lnTo>
                  <a:lnTo>
                    <a:pt x="210" y="3265"/>
                  </a:lnTo>
                  <a:lnTo>
                    <a:pt x="147" y="3286"/>
                  </a:lnTo>
                  <a:lnTo>
                    <a:pt x="64" y="3370"/>
                  </a:lnTo>
                  <a:lnTo>
                    <a:pt x="85" y="3495"/>
                  </a:lnTo>
                  <a:lnTo>
                    <a:pt x="1" y="3621"/>
                  </a:lnTo>
                  <a:lnTo>
                    <a:pt x="43" y="3809"/>
                  </a:lnTo>
                  <a:lnTo>
                    <a:pt x="2344" y="3809"/>
                  </a:lnTo>
                  <a:lnTo>
                    <a:pt x="2303" y="2742"/>
                  </a:lnTo>
                  <a:lnTo>
                    <a:pt x="2386" y="2575"/>
                  </a:lnTo>
                  <a:lnTo>
                    <a:pt x="2512" y="2512"/>
                  </a:lnTo>
                  <a:lnTo>
                    <a:pt x="2658" y="2470"/>
                  </a:lnTo>
                  <a:lnTo>
                    <a:pt x="2867" y="2470"/>
                  </a:lnTo>
                  <a:lnTo>
                    <a:pt x="2888" y="963"/>
                  </a:lnTo>
                  <a:lnTo>
                    <a:pt x="4709" y="984"/>
                  </a:lnTo>
                  <a:lnTo>
                    <a:pt x="4709" y="168"/>
                  </a:lnTo>
                  <a:lnTo>
                    <a:pt x="4751" y="22"/>
                  </a:lnTo>
                  <a:lnTo>
                    <a:pt x="2407"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89" name="Google Shape;3689;p60"/>
            <p:cNvSpPr/>
            <p:nvPr/>
          </p:nvSpPr>
          <p:spPr>
            <a:xfrm>
              <a:off x="3632736" y="2960691"/>
              <a:ext cx="81233" cy="85430"/>
            </a:xfrm>
            <a:custGeom>
              <a:avLst/>
              <a:gdLst/>
              <a:ahLst/>
              <a:cxnLst/>
              <a:rect l="l" t="t" r="r" b="b"/>
              <a:pathLst>
                <a:path w="6822" h="7512" extrusionOk="0">
                  <a:moveTo>
                    <a:pt x="4729" y="0"/>
                  </a:moveTo>
                  <a:lnTo>
                    <a:pt x="4729" y="816"/>
                  </a:lnTo>
                  <a:lnTo>
                    <a:pt x="2908" y="795"/>
                  </a:lnTo>
                  <a:lnTo>
                    <a:pt x="2887" y="2302"/>
                  </a:lnTo>
                  <a:lnTo>
                    <a:pt x="2678" y="2302"/>
                  </a:lnTo>
                  <a:lnTo>
                    <a:pt x="2532" y="2344"/>
                  </a:lnTo>
                  <a:lnTo>
                    <a:pt x="2406" y="2407"/>
                  </a:lnTo>
                  <a:lnTo>
                    <a:pt x="2323" y="2574"/>
                  </a:lnTo>
                  <a:lnTo>
                    <a:pt x="2364" y="3641"/>
                  </a:lnTo>
                  <a:lnTo>
                    <a:pt x="63" y="3641"/>
                  </a:lnTo>
                  <a:lnTo>
                    <a:pt x="63" y="3662"/>
                  </a:lnTo>
                  <a:lnTo>
                    <a:pt x="0" y="3808"/>
                  </a:lnTo>
                  <a:lnTo>
                    <a:pt x="0" y="4039"/>
                  </a:lnTo>
                  <a:lnTo>
                    <a:pt x="126" y="3871"/>
                  </a:lnTo>
                  <a:lnTo>
                    <a:pt x="188" y="4018"/>
                  </a:lnTo>
                  <a:lnTo>
                    <a:pt x="209" y="4039"/>
                  </a:lnTo>
                  <a:lnTo>
                    <a:pt x="293" y="3976"/>
                  </a:lnTo>
                  <a:lnTo>
                    <a:pt x="439" y="4248"/>
                  </a:lnTo>
                  <a:lnTo>
                    <a:pt x="398" y="4331"/>
                  </a:lnTo>
                  <a:lnTo>
                    <a:pt x="418" y="4436"/>
                  </a:lnTo>
                  <a:lnTo>
                    <a:pt x="398" y="4645"/>
                  </a:lnTo>
                  <a:lnTo>
                    <a:pt x="314" y="4645"/>
                  </a:lnTo>
                  <a:lnTo>
                    <a:pt x="230" y="4687"/>
                  </a:lnTo>
                  <a:lnTo>
                    <a:pt x="418" y="4917"/>
                  </a:lnTo>
                  <a:lnTo>
                    <a:pt x="523" y="5524"/>
                  </a:lnTo>
                  <a:lnTo>
                    <a:pt x="481" y="5943"/>
                  </a:lnTo>
                  <a:lnTo>
                    <a:pt x="335" y="6131"/>
                  </a:lnTo>
                  <a:lnTo>
                    <a:pt x="272" y="6487"/>
                  </a:lnTo>
                  <a:lnTo>
                    <a:pt x="209" y="6738"/>
                  </a:lnTo>
                  <a:lnTo>
                    <a:pt x="314" y="6654"/>
                  </a:lnTo>
                  <a:lnTo>
                    <a:pt x="398" y="6654"/>
                  </a:lnTo>
                  <a:lnTo>
                    <a:pt x="523" y="6549"/>
                  </a:lnTo>
                  <a:lnTo>
                    <a:pt x="837" y="6487"/>
                  </a:lnTo>
                  <a:lnTo>
                    <a:pt x="1130" y="6382"/>
                  </a:lnTo>
                  <a:lnTo>
                    <a:pt x="1235" y="6382"/>
                  </a:lnTo>
                  <a:lnTo>
                    <a:pt x="1486" y="6466"/>
                  </a:lnTo>
                  <a:lnTo>
                    <a:pt x="1653" y="6487"/>
                  </a:lnTo>
                  <a:lnTo>
                    <a:pt x="1779" y="6654"/>
                  </a:lnTo>
                  <a:lnTo>
                    <a:pt x="1779" y="6738"/>
                  </a:lnTo>
                  <a:lnTo>
                    <a:pt x="1862" y="6759"/>
                  </a:lnTo>
                  <a:lnTo>
                    <a:pt x="1946" y="6696"/>
                  </a:lnTo>
                  <a:lnTo>
                    <a:pt x="1988" y="6738"/>
                  </a:lnTo>
                  <a:lnTo>
                    <a:pt x="2071" y="6738"/>
                  </a:lnTo>
                  <a:lnTo>
                    <a:pt x="2113" y="6780"/>
                  </a:lnTo>
                  <a:lnTo>
                    <a:pt x="2155" y="6905"/>
                  </a:lnTo>
                  <a:lnTo>
                    <a:pt x="2281" y="7010"/>
                  </a:lnTo>
                  <a:lnTo>
                    <a:pt x="2281" y="7156"/>
                  </a:lnTo>
                  <a:lnTo>
                    <a:pt x="2406" y="7177"/>
                  </a:lnTo>
                  <a:lnTo>
                    <a:pt x="2427" y="7303"/>
                  </a:lnTo>
                  <a:lnTo>
                    <a:pt x="2532" y="7324"/>
                  </a:lnTo>
                  <a:lnTo>
                    <a:pt x="2699" y="7428"/>
                  </a:lnTo>
                  <a:lnTo>
                    <a:pt x="2720" y="7512"/>
                  </a:lnTo>
                  <a:lnTo>
                    <a:pt x="2846" y="7407"/>
                  </a:lnTo>
                  <a:lnTo>
                    <a:pt x="3034" y="7407"/>
                  </a:lnTo>
                  <a:lnTo>
                    <a:pt x="3097" y="7261"/>
                  </a:lnTo>
                  <a:lnTo>
                    <a:pt x="3097" y="7177"/>
                  </a:lnTo>
                  <a:lnTo>
                    <a:pt x="3097" y="6947"/>
                  </a:lnTo>
                  <a:lnTo>
                    <a:pt x="3264" y="6884"/>
                  </a:lnTo>
                  <a:lnTo>
                    <a:pt x="3411" y="6884"/>
                  </a:lnTo>
                  <a:lnTo>
                    <a:pt x="3431" y="7052"/>
                  </a:lnTo>
                  <a:lnTo>
                    <a:pt x="3515" y="7219"/>
                  </a:lnTo>
                  <a:lnTo>
                    <a:pt x="3578" y="7282"/>
                  </a:lnTo>
                  <a:lnTo>
                    <a:pt x="3724" y="6989"/>
                  </a:lnTo>
                  <a:lnTo>
                    <a:pt x="3996" y="6863"/>
                  </a:lnTo>
                  <a:lnTo>
                    <a:pt x="4143" y="6905"/>
                  </a:lnTo>
                  <a:lnTo>
                    <a:pt x="4164" y="7093"/>
                  </a:lnTo>
                  <a:lnTo>
                    <a:pt x="4206" y="7156"/>
                  </a:lnTo>
                  <a:lnTo>
                    <a:pt x="4310" y="7052"/>
                  </a:lnTo>
                  <a:lnTo>
                    <a:pt x="4394" y="7052"/>
                  </a:lnTo>
                  <a:lnTo>
                    <a:pt x="4457" y="7114"/>
                  </a:lnTo>
                  <a:lnTo>
                    <a:pt x="4520" y="7156"/>
                  </a:lnTo>
                  <a:lnTo>
                    <a:pt x="6570" y="7156"/>
                  </a:lnTo>
                  <a:lnTo>
                    <a:pt x="6758" y="6633"/>
                  </a:lnTo>
                  <a:lnTo>
                    <a:pt x="6570" y="6528"/>
                  </a:lnTo>
                  <a:lnTo>
                    <a:pt x="6131" y="1423"/>
                  </a:lnTo>
                  <a:lnTo>
                    <a:pt x="6821" y="1423"/>
                  </a:lnTo>
                  <a:lnTo>
                    <a:pt x="472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0" name="Google Shape;3690;p60"/>
            <p:cNvSpPr/>
            <p:nvPr/>
          </p:nvSpPr>
          <p:spPr>
            <a:xfrm>
              <a:off x="3665125" y="2976874"/>
              <a:ext cx="112121" cy="99236"/>
            </a:xfrm>
            <a:custGeom>
              <a:avLst/>
              <a:gdLst/>
              <a:ahLst/>
              <a:cxnLst/>
              <a:rect l="l" t="t" r="r" b="b"/>
              <a:pathLst>
                <a:path w="9416" h="8726" extrusionOk="0">
                  <a:moveTo>
                    <a:pt x="3411" y="0"/>
                  </a:moveTo>
                  <a:lnTo>
                    <a:pt x="3850" y="5105"/>
                  </a:lnTo>
                  <a:lnTo>
                    <a:pt x="4038" y="5210"/>
                  </a:lnTo>
                  <a:lnTo>
                    <a:pt x="3850" y="5733"/>
                  </a:lnTo>
                  <a:lnTo>
                    <a:pt x="1800" y="5733"/>
                  </a:lnTo>
                  <a:lnTo>
                    <a:pt x="1737" y="5691"/>
                  </a:lnTo>
                  <a:lnTo>
                    <a:pt x="1674" y="5629"/>
                  </a:lnTo>
                  <a:lnTo>
                    <a:pt x="1590" y="5629"/>
                  </a:lnTo>
                  <a:lnTo>
                    <a:pt x="1486" y="5733"/>
                  </a:lnTo>
                  <a:lnTo>
                    <a:pt x="1444" y="5670"/>
                  </a:lnTo>
                  <a:lnTo>
                    <a:pt x="1423" y="5482"/>
                  </a:lnTo>
                  <a:lnTo>
                    <a:pt x="1276" y="5440"/>
                  </a:lnTo>
                  <a:lnTo>
                    <a:pt x="1004" y="5566"/>
                  </a:lnTo>
                  <a:lnTo>
                    <a:pt x="858" y="5859"/>
                  </a:lnTo>
                  <a:lnTo>
                    <a:pt x="795" y="5796"/>
                  </a:lnTo>
                  <a:lnTo>
                    <a:pt x="711" y="5629"/>
                  </a:lnTo>
                  <a:lnTo>
                    <a:pt x="691" y="5461"/>
                  </a:lnTo>
                  <a:lnTo>
                    <a:pt x="544" y="5461"/>
                  </a:lnTo>
                  <a:lnTo>
                    <a:pt x="377" y="5524"/>
                  </a:lnTo>
                  <a:lnTo>
                    <a:pt x="377" y="5754"/>
                  </a:lnTo>
                  <a:lnTo>
                    <a:pt x="377" y="5838"/>
                  </a:lnTo>
                  <a:lnTo>
                    <a:pt x="314" y="5984"/>
                  </a:lnTo>
                  <a:lnTo>
                    <a:pt x="126" y="5984"/>
                  </a:lnTo>
                  <a:lnTo>
                    <a:pt x="0" y="6089"/>
                  </a:lnTo>
                  <a:lnTo>
                    <a:pt x="84" y="6173"/>
                  </a:lnTo>
                  <a:lnTo>
                    <a:pt x="84" y="6277"/>
                  </a:lnTo>
                  <a:lnTo>
                    <a:pt x="105" y="6361"/>
                  </a:lnTo>
                  <a:lnTo>
                    <a:pt x="63" y="6591"/>
                  </a:lnTo>
                  <a:lnTo>
                    <a:pt x="84" y="6675"/>
                  </a:lnTo>
                  <a:lnTo>
                    <a:pt x="209" y="6800"/>
                  </a:lnTo>
                  <a:lnTo>
                    <a:pt x="272" y="6926"/>
                  </a:lnTo>
                  <a:lnTo>
                    <a:pt x="335" y="7010"/>
                  </a:lnTo>
                  <a:lnTo>
                    <a:pt x="398" y="6989"/>
                  </a:lnTo>
                  <a:lnTo>
                    <a:pt x="481" y="7030"/>
                  </a:lnTo>
                  <a:lnTo>
                    <a:pt x="502" y="7114"/>
                  </a:lnTo>
                  <a:lnTo>
                    <a:pt x="586" y="7219"/>
                  </a:lnTo>
                  <a:lnTo>
                    <a:pt x="586" y="7261"/>
                  </a:lnTo>
                  <a:lnTo>
                    <a:pt x="523" y="7344"/>
                  </a:lnTo>
                  <a:lnTo>
                    <a:pt x="544" y="7428"/>
                  </a:lnTo>
                  <a:lnTo>
                    <a:pt x="691" y="7512"/>
                  </a:lnTo>
                  <a:lnTo>
                    <a:pt x="691" y="7616"/>
                  </a:lnTo>
                  <a:lnTo>
                    <a:pt x="649" y="7679"/>
                  </a:lnTo>
                  <a:lnTo>
                    <a:pt x="732" y="7721"/>
                  </a:lnTo>
                  <a:lnTo>
                    <a:pt x="837" y="7658"/>
                  </a:lnTo>
                  <a:lnTo>
                    <a:pt x="921" y="7679"/>
                  </a:lnTo>
                  <a:lnTo>
                    <a:pt x="1046" y="7784"/>
                  </a:lnTo>
                  <a:lnTo>
                    <a:pt x="1214" y="7784"/>
                  </a:lnTo>
                  <a:lnTo>
                    <a:pt x="1318" y="7721"/>
                  </a:lnTo>
                  <a:lnTo>
                    <a:pt x="1381" y="7679"/>
                  </a:lnTo>
                  <a:lnTo>
                    <a:pt x="1486" y="7533"/>
                  </a:lnTo>
                  <a:lnTo>
                    <a:pt x="1632" y="7533"/>
                  </a:lnTo>
                  <a:lnTo>
                    <a:pt x="1779" y="7616"/>
                  </a:lnTo>
                  <a:lnTo>
                    <a:pt x="1800" y="7554"/>
                  </a:lnTo>
                  <a:lnTo>
                    <a:pt x="1904" y="7533"/>
                  </a:lnTo>
                  <a:lnTo>
                    <a:pt x="1946" y="7574"/>
                  </a:lnTo>
                  <a:lnTo>
                    <a:pt x="2072" y="7679"/>
                  </a:lnTo>
                  <a:lnTo>
                    <a:pt x="2113" y="7826"/>
                  </a:lnTo>
                  <a:lnTo>
                    <a:pt x="2092" y="7972"/>
                  </a:lnTo>
                  <a:lnTo>
                    <a:pt x="2155" y="8035"/>
                  </a:lnTo>
                  <a:lnTo>
                    <a:pt x="2281" y="8056"/>
                  </a:lnTo>
                  <a:lnTo>
                    <a:pt x="2281" y="8098"/>
                  </a:lnTo>
                  <a:lnTo>
                    <a:pt x="2176" y="8265"/>
                  </a:lnTo>
                  <a:lnTo>
                    <a:pt x="2113" y="8411"/>
                  </a:lnTo>
                  <a:lnTo>
                    <a:pt x="2113" y="8411"/>
                  </a:lnTo>
                  <a:lnTo>
                    <a:pt x="2218" y="8390"/>
                  </a:lnTo>
                  <a:lnTo>
                    <a:pt x="2281" y="8307"/>
                  </a:lnTo>
                  <a:lnTo>
                    <a:pt x="2364" y="8307"/>
                  </a:lnTo>
                  <a:lnTo>
                    <a:pt x="2364" y="8411"/>
                  </a:lnTo>
                  <a:lnTo>
                    <a:pt x="2385" y="8495"/>
                  </a:lnTo>
                  <a:lnTo>
                    <a:pt x="2385" y="8558"/>
                  </a:lnTo>
                  <a:lnTo>
                    <a:pt x="2532" y="8579"/>
                  </a:lnTo>
                  <a:lnTo>
                    <a:pt x="2595" y="8621"/>
                  </a:lnTo>
                  <a:lnTo>
                    <a:pt x="2595" y="8704"/>
                  </a:lnTo>
                  <a:lnTo>
                    <a:pt x="2783" y="8600"/>
                  </a:lnTo>
                  <a:lnTo>
                    <a:pt x="2846" y="8600"/>
                  </a:lnTo>
                  <a:lnTo>
                    <a:pt x="2992" y="8683"/>
                  </a:lnTo>
                  <a:lnTo>
                    <a:pt x="3222" y="8683"/>
                  </a:lnTo>
                  <a:lnTo>
                    <a:pt x="3264" y="8662"/>
                  </a:lnTo>
                  <a:lnTo>
                    <a:pt x="3264" y="8600"/>
                  </a:lnTo>
                  <a:lnTo>
                    <a:pt x="3452" y="8558"/>
                  </a:lnTo>
                  <a:lnTo>
                    <a:pt x="3620" y="8579"/>
                  </a:lnTo>
                  <a:lnTo>
                    <a:pt x="3578" y="8621"/>
                  </a:lnTo>
                  <a:lnTo>
                    <a:pt x="3620" y="8683"/>
                  </a:lnTo>
                  <a:lnTo>
                    <a:pt x="3787" y="8725"/>
                  </a:lnTo>
                  <a:lnTo>
                    <a:pt x="3892" y="8579"/>
                  </a:lnTo>
                  <a:lnTo>
                    <a:pt x="3976" y="8516"/>
                  </a:lnTo>
                  <a:lnTo>
                    <a:pt x="3997" y="8390"/>
                  </a:lnTo>
                  <a:lnTo>
                    <a:pt x="3976" y="8307"/>
                  </a:lnTo>
                  <a:lnTo>
                    <a:pt x="3976" y="8181"/>
                  </a:lnTo>
                  <a:lnTo>
                    <a:pt x="4080" y="8160"/>
                  </a:lnTo>
                  <a:lnTo>
                    <a:pt x="4059" y="7993"/>
                  </a:lnTo>
                  <a:lnTo>
                    <a:pt x="4038" y="7888"/>
                  </a:lnTo>
                  <a:lnTo>
                    <a:pt x="4143" y="7826"/>
                  </a:lnTo>
                  <a:lnTo>
                    <a:pt x="4269" y="7679"/>
                  </a:lnTo>
                  <a:lnTo>
                    <a:pt x="4457" y="7407"/>
                  </a:lnTo>
                  <a:lnTo>
                    <a:pt x="4561" y="7219"/>
                  </a:lnTo>
                  <a:lnTo>
                    <a:pt x="4582" y="7135"/>
                  </a:lnTo>
                  <a:lnTo>
                    <a:pt x="4708" y="6926"/>
                  </a:lnTo>
                  <a:lnTo>
                    <a:pt x="4792" y="6905"/>
                  </a:lnTo>
                  <a:lnTo>
                    <a:pt x="4813" y="6821"/>
                  </a:lnTo>
                  <a:lnTo>
                    <a:pt x="4980" y="6800"/>
                  </a:lnTo>
                  <a:lnTo>
                    <a:pt x="5043" y="6821"/>
                  </a:lnTo>
                  <a:lnTo>
                    <a:pt x="5336" y="6738"/>
                  </a:lnTo>
                  <a:lnTo>
                    <a:pt x="5398" y="6612"/>
                  </a:lnTo>
                  <a:lnTo>
                    <a:pt x="5712" y="6403"/>
                  </a:lnTo>
                  <a:lnTo>
                    <a:pt x="6152" y="6173"/>
                  </a:lnTo>
                  <a:lnTo>
                    <a:pt x="6277" y="6047"/>
                  </a:lnTo>
                  <a:lnTo>
                    <a:pt x="6465" y="5942"/>
                  </a:lnTo>
                  <a:lnTo>
                    <a:pt x="6758" y="5901"/>
                  </a:lnTo>
                  <a:lnTo>
                    <a:pt x="6884" y="5880"/>
                  </a:lnTo>
                  <a:lnTo>
                    <a:pt x="7072" y="5942"/>
                  </a:lnTo>
                  <a:lnTo>
                    <a:pt x="7177" y="5942"/>
                  </a:lnTo>
                  <a:lnTo>
                    <a:pt x="7198" y="5984"/>
                  </a:lnTo>
                  <a:lnTo>
                    <a:pt x="7219" y="5963"/>
                  </a:lnTo>
                  <a:lnTo>
                    <a:pt x="7344" y="5984"/>
                  </a:lnTo>
                  <a:lnTo>
                    <a:pt x="7742" y="5963"/>
                  </a:lnTo>
                  <a:lnTo>
                    <a:pt x="7867" y="5963"/>
                  </a:lnTo>
                  <a:lnTo>
                    <a:pt x="8035" y="5880"/>
                  </a:lnTo>
                  <a:lnTo>
                    <a:pt x="8390" y="5880"/>
                  </a:lnTo>
                  <a:lnTo>
                    <a:pt x="8558" y="5775"/>
                  </a:lnTo>
                  <a:lnTo>
                    <a:pt x="8746" y="5775"/>
                  </a:lnTo>
                  <a:lnTo>
                    <a:pt x="8893" y="5670"/>
                  </a:lnTo>
                  <a:lnTo>
                    <a:pt x="9186" y="5524"/>
                  </a:lnTo>
                  <a:lnTo>
                    <a:pt x="9227" y="5377"/>
                  </a:lnTo>
                  <a:lnTo>
                    <a:pt x="9269" y="5210"/>
                  </a:lnTo>
                  <a:lnTo>
                    <a:pt x="9332" y="5126"/>
                  </a:lnTo>
                  <a:lnTo>
                    <a:pt x="9395" y="4624"/>
                  </a:lnTo>
                  <a:lnTo>
                    <a:pt x="9416" y="3494"/>
                  </a:lnTo>
                  <a:lnTo>
                    <a:pt x="9186" y="3578"/>
                  </a:lnTo>
                  <a:lnTo>
                    <a:pt x="8914" y="3599"/>
                  </a:lnTo>
                  <a:lnTo>
                    <a:pt x="8788" y="3557"/>
                  </a:lnTo>
                  <a:lnTo>
                    <a:pt x="8746" y="3473"/>
                  </a:lnTo>
                  <a:lnTo>
                    <a:pt x="8809" y="3285"/>
                  </a:lnTo>
                  <a:lnTo>
                    <a:pt x="8809" y="3180"/>
                  </a:lnTo>
                  <a:lnTo>
                    <a:pt x="8704" y="3118"/>
                  </a:lnTo>
                  <a:lnTo>
                    <a:pt x="8558" y="3055"/>
                  </a:lnTo>
                  <a:lnTo>
                    <a:pt x="8453" y="2929"/>
                  </a:lnTo>
                  <a:lnTo>
                    <a:pt x="8286" y="2867"/>
                  </a:lnTo>
                  <a:lnTo>
                    <a:pt x="8077" y="2867"/>
                  </a:lnTo>
                  <a:lnTo>
                    <a:pt x="7951" y="2762"/>
                  </a:lnTo>
                  <a:lnTo>
                    <a:pt x="7909" y="2511"/>
                  </a:lnTo>
                  <a:lnTo>
                    <a:pt x="410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1" name="Google Shape;3691;p60"/>
            <p:cNvSpPr/>
            <p:nvPr/>
          </p:nvSpPr>
          <p:spPr>
            <a:xfrm>
              <a:off x="3712457" y="3043733"/>
              <a:ext cx="51833" cy="35948"/>
            </a:xfrm>
            <a:custGeom>
              <a:avLst/>
              <a:gdLst/>
              <a:ahLst/>
              <a:cxnLst/>
              <a:rect l="l" t="t" r="r" b="b"/>
              <a:pathLst>
                <a:path w="4353" h="3161" extrusionOk="0">
                  <a:moveTo>
                    <a:pt x="2909" y="1"/>
                  </a:moveTo>
                  <a:lnTo>
                    <a:pt x="2783" y="22"/>
                  </a:lnTo>
                  <a:lnTo>
                    <a:pt x="2490" y="63"/>
                  </a:lnTo>
                  <a:lnTo>
                    <a:pt x="2302" y="168"/>
                  </a:lnTo>
                  <a:lnTo>
                    <a:pt x="2177" y="294"/>
                  </a:lnTo>
                  <a:lnTo>
                    <a:pt x="1737" y="524"/>
                  </a:lnTo>
                  <a:lnTo>
                    <a:pt x="1423" y="733"/>
                  </a:lnTo>
                  <a:lnTo>
                    <a:pt x="1361" y="859"/>
                  </a:lnTo>
                  <a:lnTo>
                    <a:pt x="1068" y="942"/>
                  </a:lnTo>
                  <a:lnTo>
                    <a:pt x="1005" y="921"/>
                  </a:lnTo>
                  <a:lnTo>
                    <a:pt x="838" y="942"/>
                  </a:lnTo>
                  <a:lnTo>
                    <a:pt x="817" y="1026"/>
                  </a:lnTo>
                  <a:lnTo>
                    <a:pt x="733" y="1047"/>
                  </a:lnTo>
                  <a:lnTo>
                    <a:pt x="607" y="1256"/>
                  </a:lnTo>
                  <a:lnTo>
                    <a:pt x="586" y="1340"/>
                  </a:lnTo>
                  <a:lnTo>
                    <a:pt x="482" y="1528"/>
                  </a:lnTo>
                  <a:lnTo>
                    <a:pt x="294" y="1800"/>
                  </a:lnTo>
                  <a:lnTo>
                    <a:pt x="168" y="1947"/>
                  </a:lnTo>
                  <a:lnTo>
                    <a:pt x="63" y="2009"/>
                  </a:lnTo>
                  <a:lnTo>
                    <a:pt x="84" y="2114"/>
                  </a:lnTo>
                  <a:lnTo>
                    <a:pt x="105" y="2281"/>
                  </a:lnTo>
                  <a:lnTo>
                    <a:pt x="1" y="2302"/>
                  </a:lnTo>
                  <a:lnTo>
                    <a:pt x="1" y="2428"/>
                  </a:lnTo>
                  <a:lnTo>
                    <a:pt x="22" y="2511"/>
                  </a:lnTo>
                  <a:lnTo>
                    <a:pt x="1" y="2637"/>
                  </a:lnTo>
                  <a:lnTo>
                    <a:pt x="22" y="2637"/>
                  </a:lnTo>
                  <a:lnTo>
                    <a:pt x="189" y="2783"/>
                  </a:lnTo>
                  <a:lnTo>
                    <a:pt x="398" y="2888"/>
                  </a:lnTo>
                  <a:lnTo>
                    <a:pt x="503" y="2888"/>
                  </a:lnTo>
                  <a:lnTo>
                    <a:pt x="545" y="2930"/>
                  </a:lnTo>
                  <a:lnTo>
                    <a:pt x="649" y="2930"/>
                  </a:lnTo>
                  <a:lnTo>
                    <a:pt x="754" y="2993"/>
                  </a:lnTo>
                  <a:lnTo>
                    <a:pt x="838" y="3097"/>
                  </a:lnTo>
                  <a:lnTo>
                    <a:pt x="1026" y="3160"/>
                  </a:lnTo>
                  <a:lnTo>
                    <a:pt x="1151" y="3139"/>
                  </a:lnTo>
                  <a:lnTo>
                    <a:pt x="1256" y="3055"/>
                  </a:lnTo>
                  <a:lnTo>
                    <a:pt x="1340" y="3055"/>
                  </a:lnTo>
                  <a:lnTo>
                    <a:pt x="1423" y="3139"/>
                  </a:lnTo>
                  <a:lnTo>
                    <a:pt x="1549" y="3139"/>
                  </a:lnTo>
                  <a:lnTo>
                    <a:pt x="1549" y="2993"/>
                  </a:lnTo>
                  <a:lnTo>
                    <a:pt x="1465" y="2825"/>
                  </a:lnTo>
                  <a:lnTo>
                    <a:pt x="1423" y="2783"/>
                  </a:lnTo>
                  <a:lnTo>
                    <a:pt x="1361" y="2595"/>
                  </a:lnTo>
                  <a:lnTo>
                    <a:pt x="1382" y="2470"/>
                  </a:lnTo>
                  <a:lnTo>
                    <a:pt x="1591" y="2428"/>
                  </a:lnTo>
                  <a:lnTo>
                    <a:pt x="2365" y="2428"/>
                  </a:lnTo>
                  <a:lnTo>
                    <a:pt x="2574" y="2386"/>
                  </a:lnTo>
                  <a:lnTo>
                    <a:pt x="2721" y="2386"/>
                  </a:lnTo>
                  <a:lnTo>
                    <a:pt x="2846" y="2323"/>
                  </a:lnTo>
                  <a:lnTo>
                    <a:pt x="2930" y="2323"/>
                  </a:lnTo>
                  <a:lnTo>
                    <a:pt x="3537" y="2491"/>
                  </a:lnTo>
                  <a:lnTo>
                    <a:pt x="3558" y="2428"/>
                  </a:lnTo>
                  <a:lnTo>
                    <a:pt x="3683" y="2386"/>
                  </a:lnTo>
                  <a:lnTo>
                    <a:pt x="3683" y="2281"/>
                  </a:lnTo>
                  <a:lnTo>
                    <a:pt x="3767" y="2198"/>
                  </a:lnTo>
                  <a:lnTo>
                    <a:pt x="3767" y="2093"/>
                  </a:lnTo>
                  <a:lnTo>
                    <a:pt x="3871" y="2051"/>
                  </a:lnTo>
                  <a:lnTo>
                    <a:pt x="3955" y="2072"/>
                  </a:lnTo>
                  <a:lnTo>
                    <a:pt x="4143" y="1967"/>
                  </a:lnTo>
                  <a:lnTo>
                    <a:pt x="4206" y="1967"/>
                  </a:lnTo>
                  <a:lnTo>
                    <a:pt x="4353" y="1800"/>
                  </a:lnTo>
                  <a:lnTo>
                    <a:pt x="4353" y="1737"/>
                  </a:lnTo>
                  <a:lnTo>
                    <a:pt x="4311" y="1737"/>
                  </a:lnTo>
                  <a:lnTo>
                    <a:pt x="4185" y="1570"/>
                  </a:lnTo>
                  <a:lnTo>
                    <a:pt x="4248" y="1465"/>
                  </a:lnTo>
                  <a:lnTo>
                    <a:pt x="4248" y="1361"/>
                  </a:lnTo>
                  <a:lnTo>
                    <a:pt x="4185" y="1319"/>
                  </a:lnTo>
                  <a:lnTo>
                    <a:pt x="4185" y="1256"/>
                  </a:lnTo>
                  <a:lnTo>
                    <a:pt x="4102" y="1214"/>
                  </a:lnTo>
                  <a:lnTo>
                    <a:pt x="3871" y="1340"/>
                  </a:lnTo>
                  <a:lnTo>
                    <a:pt x="3662" y="1214"/>
                  </a:lnTo>
                  <a:lnTo>
                    <a:pt x="3662" y="963"/>
                  </a:lnTo>
                  <a:lnTo>
                    <a:pt x="3118" y="607"/>
                  </a:lnTo>
                  <a:lnTo>
                    <a:pt x="3118" y="419"/>
                  </a:lnTo>
                  <a:lnTo>
                    <a:pt x="3202" y="314"/>
                  </a:lnTo>
                  <a:lnTo>
                    <a:pt x="3202" y="168"/>
                  </a:lnTo>
                  <a:lnTo>
                    <a:pt x="3223" y="105"/>
                  </a:lnTo>
                  <a:lnTo>
                    <a:pt x="3202" y="63"/>
                  </a:lnTo>
                  <a:lnTo>
                    <a:pt x="3097" y="63"/>
                  </a:lnTo>
                  <a:lnTo>
                    <a:pt x="290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2" name="Google Shape;3692;p60"/>
            <p:cNvSpPr/>
            <p:nvPr/>
          </p:nvSpPr>
          <p:spPr>
            <a:xfrm>
              <a:off x="3628997" y="3033259"/>
              <a:ext cx="44355" cy="30956"/>
            </a:xfrm>
            <a:custGeom>
              <a:avLst/>
              <a:gdLst/>
              <a:ahLst/>
              <a:cxnLst/>
              <a:rect l="l" t="t" r="r" b="b"/>
              <a:pathLst>
                <a:path w="3725" h="2722" extrusionOk="0">
                  <a:moveTo>
                    <a:pt x="1444" y="1"/>
                  </a:moveTo>
                  <a:lnTo>
                    <a:pt x="1151" y="106"/>
                  </a:lnTo>
                  <a:lnTo>
                    <a:pt x="837" y="168"/>
                  </a:lnTo>
                  <a:lnTo>
                    <a:pt x="712" y="273"/>
                  </a:lnTo>
                  <a:lnTo>
                    <a:pt x="628" y="273"/>
                  </a:lnTo>
                  <a:lnTo>
                    <a:pt x="523" y="357"/>
                  </a:lnTo>
                  <a:lnTo>
                    <a:pt x="502" y="524"/>
                  </a:lnTo>
                  <a:lnTo>
                    <a:pt x="377" y="817"/>
                  </a:lnTo>
                  <a:lnTo>
                    <a:pt x="0" y="1131"/>
                  </a:lnTo>
                  <a:lnTo>
                    <a:pt x="188" y="1298"/>
                  </a:lnTo>
                  <a:lnTo>
                    <a:pt x="314" y="1528"/>
                  </a:lnTo>
                  <a:lnTo>
                    <a:pt x="419" y="1528"/>
                  </a:lnTo>
                  <a:lnTo>
                    <a:pt x="419" y="1654"/>
                  </a:lnTo>
                  <a:lnTo>
                    <a:pt x="398" y="1654"/>
                  </a:lnTo>
                  <a:lnTo>
                    <a:pt x="523" y="1759"/>
                  </a:lnTo>
                  <a:lnTo>
                    <a:pt x="440" y="1821"/>
                  </a:lnTo>
                  <a:lnTo>
                    <a:pt x="481" y="1863"/>
                  </a:lnTo>
                  <a:lnTo>
                    <a:pt x="732" y="1863"/>
                  </a:lnTo>
                  <a:lnTo>
                    <a:pt x="795" y="1842"/>
                  </a:lnTo>
                  <a:lnTo>
                    <a:pt x="900" y="1842"/>
                  </a:lnTo>
                  <a:lnTo>
                    <a:pt x="1109" y="1675"/>
                  </a:lnTo>
                  <a:lnTo>
                    <a:pt x="1256" y="1612"/>
                  </a:lnTo>
                  <a:lnTo>
                    <a:pt x="1360" y="1633"/>
                  </a:lnTo>
                  <a:lnTo>
                    <a:pt x="1486" y="1633"/>
                  </a:lnTo>
                  <a:lnTo>
                    <a:pt x="1674" y="1759"/>
                  </a:lnTo>
                  <a:lnTo>
                    <a:pt x="1779" y="1759"/>
                  </a:lnTo>
                  <a:lnTo>
                    <a:pt x="2051" y="1926"/>
                  </a:lnTo>
                  <a:lnTo>
                    <a:pt x="2093" y="1884"/>
                  </a:lnTo>
                  <a:lnTo>
                    <a:pt x="2155" y="1968"/>
                  </a:lnTo>
                  <a:lnTo>
                    <a:pt x="2093" y="2052"/>
                  </a:lnTo>
                  <a:lnTo>
                    <a:pt x="1967" y="2052"/>
                  </a:lnTo>
                  <a:lnTo>
                    <a:pt x="1779" y="1968"/>
                  </a:lnTo>
                  <a:lnTo>
                    <a:pt x="1632" y="1926"/>
                  </a:lnTo>
                  <a:lnTo>
                    <a:pt x="1528" y="1926"/>
                  </a:lnTo>
                  <a:lnTo>
                    <a:pt x="1381" y="1821"/>
                  </a:lnTo>
                  <a:lnTo>
                    <a:pt x="1318" y="1842"/>
                  </a:lnTo>
                  <a:lnTo>
                    <a:pt x="1235" y="1926"/>
                  </a:lnTo>
                  <a:lnTo>
                    <a:pt x="1214" y="1884"/>
                  </a:lnTo>
                  <a:lnTo>
                    <a:pt x="1130" y="1863"/>
                  </a:lnTo>
                  <a:lnTo>
                    <a:pt x="1005" y="1947"/>
                  </a:lnTo>
                  <a:lnTo>
                    <a:pt x="900" y="1968"/>
                  </a:lnTo>
                  <a:lnTo>
                    <a:pt x="795" y="2093"/>
                  </a:lnTo>
                  <a:lnTo>
                    <a:pt x="419" y="2093"/>
                  </a:lnTo>
                  <a:lnTo>
                    <a:pt x="377" y="2156"/>
                  </a:lnTo>
                  <a:lnTo>
                    <a:pt x="377" y="2282"/>
                  </a:lnTo>
                  <a:lnTo>
                    <a:pt x="314" y="2344"/>
                  </a:lnTo>
                  <a:lnTo>
                    <a:pt x="335" y="2386"/>
                  </a:lnTo>
                  <a:lnTo>
                    <a:pt x="481" y="2303"/>
                  </a:lnTo>
                  <a:lnTo>
                    <a:pt x="691" y="2386"/>
                  </a:lnTo>
                  <a:lnTo>
                    <a:pt x="544" y="2470"/>
                  </a:lnTo>
                  <a:lnTo>
                    <a:pt x="502" y="2449"/>
                  </a:lnTo>
                  <a:lnTo>
                    <a:pt x="398" y="2407"/>
                  </a:lnTo>
                  <a:lnTo>
                    <a:pt x="398" y="2407"/>
                  </a:lnTo>
                  <a:lnTo>
                    <a:pt x="440" y="2470"/>
                  </a:lnTo>
                  <a:lnTo>
                    <a:pt x="419" y="2575"/>
                  </a:lnTo>
                  <a:lnTo>
                    <a:pt x="586" y="2616"/>
                  </a:lnTo>
                  <a:lnTo>
                    <a:pt x="753" y="2512"/>
                  </a:lnTo>
                  <a:lnTo>
                    <a:pt x="1151" y="2554"/>
                  </a:lnTo>
                  <a:lnTo>
                    <a:pt x="1256" y="2407"/>
                  </a:lnTo>
                  <a:lnTo>
                    <a:pt x="1465" y="2344"/>
                  </a:lnTo>
                  <a:lnTo>
                    <a:pt x="1988" y="2344"/>
                  </a:lnTo>
                  <a:lnTo>
                    <a:pt x="2113" y="2386"/>
                  </a:lnTo>
                  <a:lnTo>
                    <a:pt x="2113" y="2365"/>
                  </a:lnTo>
                  <a:lnTo>
                    <a:pt x="2260" y="2344"/>
                  </a:lnTo>
                  <a:lnTo>
                    <a:pt x="2595" y="2365"/>
                  </a:lnTo>
                  <a:lnTo>
                    <a:pt x="2825" y="2470"/>
                  </a:lnTo>
                  <a:lnTo>
                    <a:pt x="2929" y="2554"/>
                  </a:lnTo>
                  <a:lnTo>
                    <a:pt x="3118" y="2554"/>
                  </a:lnTo>
                  <a:lnTo>
                    <a:pt x="3306" y="2616"/>
                  </a:lnTo>
                  <a:lnTo>
                    <a:pt x="3411" y="2554"/>
                  </a:lnTo>
                  <a:lnTo>
                    <a:pt x="3515" y="2575"/>
                  </a:lnTo>
                  <a:lnTo>
                    <a:pt x="3557" y="2616"/>
                  </a:lnTo>
                  <a:lnTo>
                    <a:pt x="3683" y="2616"/>
                  </a:lnTo>
                  <a:lnTo>
                    <a:pt x="3683" y="2721"/>
                  </a:lnTo>
                  <a:lnTo>
                    <a:pt x="3725" y="2658"/>
                  </a:lnTo>
                  <a:lnTo>
                    <a:pt x="3725" y="2554"/>
                  </a:lnTo>
                  <a:lnTo>
                    <a:pt x="3578" y="2470"/>
                  </a:lnTo>
                  <a:lnTo>
                    <a:pt x="3557" y="2386"/>
                  </a:lnTo>
                  <a:lnTo>
                    <a:pt x="3620" y="2303"/>
                  </a:lnTo>
                  <a:lnTo>
                    <a:pt x="3620" y="2261"/>
                  </a:lnTo>
                  <a:lnTo>
                    <a:pt x="3536" y="2156"/>
                  </a:lnTo>
                  <a:lnTo>
                    <a:pt x="3515" y="2072"/>
                  </a:lnTo>
                  <a:lnTo>
                    <a:pt x="3432" y="2031"/>
                  </a:lnTo>
                  <a:lnTo>
                    <a:pt x="3369" y="2052"/>
                  </a:lnTo>
                  <a:lnTo>
                    <a:pt x="3306" y="1968"/>
                  </a:lnTo>
                  <a:lnTo>
                    <a:pt x="3243" y="1842"/>
                  </a:lnTo>
                  <a:lnTo>
                    <a:pt x="3118" y="1717"/>
                  </a:lnTo>
                  <a:lnTo>
                    <a:pt x="3097" y="1633"/>
                  </a:lnTo>
                  <a:lnTo>
                    <a:pt x="3139" y="1403"/>
                  </a:lnTo>
                  <a:lnTo>
                    <a:pt x="3118" y="1319"/>
                  </a:lnTo>
                  <a:lnTo>
                    <a:pt x="3118" y="1215"/>
                  </a:lnTo>
                  <a:lnTo>
                    <a:pt x="3034" y="1131"/>
                  </a:lnTo>
                  <a:lnTo>
                    <a:pt x="3013" y="1047"/>
                  </a:lnTo>
                  <a:lnTo>
                    <a:pt x="2846" y="943"/>
                  </a:lnTo>
                  <a:lnTo>
                    <a:pt x="2741" y="922"/>
                  </a:lnTo>
                  <a:lnTo>
                    <a:pt x="2720" y="796"/>
                  </a:lnTo>
                  <a:lnTo>
                    <a:pt x="2595" y="775"/>
                  </a:lnTo>
                  <a:lnTo>
                    <a:pt x="2595" y="629"/>
                  </a:lnTo>
                  <a:lnTo>
                    <a:pt x="2469" y="524"/>
                  </a:lnTo>
                  <a:lnTo>
                    <a:pt x="2427" y="399"/>
                  </a:lnTo>
                  <a:lnTo>
                    <a:pt x="2385" y="357"/>
                  </a:lnTo>
                  <a:lnTo>
                    <a:pt x="2302" y="357"/>
                  </a:lnTo>
                  <a:lnTo>
                    <a:pt x="2260" y="315"/>
                  </a:lnTo>
                  <a:lnTo>
                    <a:pt x="2176" y="378"/>
                  </a:lnTo>
                  <a:lnTo>
                    <a:pt x="2093" y="357"/>
                  </a:lnTo>
                  <a:lnTo>
                    <a:pt x="2093" y="273"/>
                  </a:lnTo>
                  <a:lnTo>
                    <a:pt x="1967" y="106"/>
                  </a:lnTo>
                  <a:lnTo>
                    <a:pt x="1800" y="85"/>
                  </a:lnTo>
                  <a:lnTo>
                    <a:pt x="1549"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3" name="Google Shape;3693;p60"/>
            <p:cNvSpPr/>
            <p:nvPr/>
          </p:nvSpPr>
          <p:spPr>
            <a:xfrm>
              <a:off x="3633975" y="3059916"/>
              <a:ext cx="21195" cy="12146"/>
            </a:xfrm>
            <a:custGeom>
              <a:avLst/>
              <a:gdLst/>
              <a:ahLst/>
              <a:cxnLst/>
              <a:rect l="l" t="t" r="r" b="b"/>
              <a:pathLst>
                <a:path w="1780" h="1068" extrusionOk="0">
                  <a:moveTo>
                    <a:pt x="1047" y="0"/>
                  </a:moveTo>
                  <a:lnTo>
                    <a:pt x="838" y="63"/>
                  </a:lnTo>
                  <a:lnTo>
                    <a:pt x="733" y="210"/>
                  </a:lnTo>
                  <a:lnTo>
                    <a:pt x="335" y="168"/>
                  </a:lnTo>
                  <a:lnTo>
                    <a:pt x="168" y="272"/>
                  </a:lnTo>
                  <a:lnTo>
                    <a:pt x="1" y="231"/>
                  </a:lnTo>
                  <a:lnTo>
                    <a:pt x="1" y="231"/>
                  </a:lnTo>
                  <a:lnTo>
                    <a:pt x="63" y="314"/>
                  </a:lnTo>
                  <a:lnTo>
                    <a:pt x="273" y="335"/>
                  </a:lnTo>
                  <a:lnTo>
                    <a:pt x="335" y="335"/>
                  </a:lnTo>
                  <a:lnTo>
                    <a:pt x="231" y="419"/>
                  </a:lnTo>
                  <a:lnTo>
                    <a:pt x="335" y="524"/>
                  </a:lnTo>
                  <a:lnTo>
                    <a:pt x="440" y="524"/>
                  </a:lnTo>
                  <a:lnTo>
                    <a:pt x="482" y="586"/>
                  </a:lnTo>
                  <a:lnTo>
                    <a:pt x="545" y="586"/>
                  </a:lnTo>
                  <a:lnTo>
                    <a:pt x="691" y="544"/>
                  </a:lnTo>
                  <a:lnTo>
                    <a:pt x="838" y="524"/>
                  </a:lnTo>
                  <a:lnTo>
                    <a:pt x="1005" y="586"/>
                  </a:lnTo>
                  <a:lnTo>
                    <a:pt x="942" y="649"/>
                  </a:lnTo>
                  <a:lnTo>
                    <a:pt x="649" y="649"/>
                  </a:lnTo>
                  <a:lnTo>
                    <a:pt x="691" y="691"/>
                  </a:lnTo>
                  <a:lnTo>
                    <a:pt x="796" y="691"/>
                  </a:lnTo>
                  <a:lnTo>
                    <a:pt x="838" y="754"/>
                  </a:lnTo>
                  <a:lnTo>
                    <a:pt x="817" y="796"/>
                  </a:lnTo>
                  <a:lnTo>
                    <a:pt x="859" y="796"/>
                  </a:lnTo>
                  <a:lnTo>
                    <a:pt x="733" y="963"/>
                  </a:lnTo>
                  <a:lnTo>
                    <a:pt x="963" y="942"/>
                  </a:lnTo>
                  <a:lnTo>
                    <a:pt x="963" y="1047"/>
                  </a:lnTo>
                  <a:lnTo>
                    <a:pt x="1005" y="1068"/>
                  </a:lnTo>
                  <a:lnTo>
                    <a:pt x="1131" y="1047"/>
                  </a:lnTo>
                  <a:lnTo>
                    <a:pt x="1214" y="879"/>
                  </a:lnTo>
                  <a:lnTo>
                    <a:pt x="1319" y="858"/>
                  </a:lnTo>
                  <a:lnTo>
                    <a:pt x="1465" y="775"/>
                  </a:lnTo>
                  <a:lnTo>
                    <a:pt x="1675" y="733"/>
                  </a:lnTo>
                  <a:lnTo>
                    <a:pt x="1758" y="670"/>
                  </a:lnTo>
                  <a:lnTo>
                    <a:pt x="1779" y="565"/>
                  </a:lnTo>
                  <a:lnTo>
                    <a:pt x="1695" y="482"/>
                  </a:lnTo>
                  <a:lnTo>
                    <a:pt x="1695" y="314"/>
                  </a:lnTo>
                  <a:lnTo>
                    <a:pt x="1737" y="210"/>
                  </a:lnTo>
                  <a:lnTo>
                    <a:pt x="1695" y="42"/>
                  </a:lnTo>
                  <a:lnTo>
                    <a:pt x="1570" y="0"/>
                  </a:ln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3694" name="Google Shape;3694;p60"/>
            <p:cNvGrpSpPr/>
            <p:nvPr/>
          </p:nvGrpSpPr>
          <p:grpSpPr>
            <a:xfrm>
              <a:off x="3632736" y="3051591"/>
              <a:ext cx="63288" cy="45217"/>
              <a:chOff x="3450375" y="3038225"/>
              <a:chExt cx="132875" cy="99400"/>
            </a:xfrm>
          </p:grpSpPr>
          <p:sp>
            <p:nvSpPr>
              <p:cNvPr id="3695" name="Google Shape;3695;p60"/>
              <p:cNvSpPr/>
              <p:nvPr/>
            </p:nvSpPr>
            <p:spPr>
              <a:xfrm>
                <a:off x="3450375" y="3038225"/>
                <a:ext cx="46050" cy="13625"/>
              </a:xfrm>
              <a:custGeom>
                <a:avLst/>
                <a:gdLst/>
                <a:ahLst/>
                <a:cxnLst/>
                <a:rect l="l" t="t" r="r" b="b"/>
                <a:pathLst>
                  <a:path w="1842" h="545" extrusionOk="0">
                    <a:moveTo>
                      <a:pt x="942" y="0"/>
                    </a:moveTo>
                    <a:lnTo>
                      <a:pt x="795" y="63"/>
                    </a:lnTo>
                    <a:lnTo>
                      <a:pt x="586" y="230"/>
                    </a:lnTo>
                    <a:lnTo>
                      <a:pt x="481" y="230"/>
                    </a:lnTo>
                    <a:lnTo>
                      <a:pt x="418" y="251"/>
                    </a:lnTo>
                    <a:lnTo>
                      <a:pt x="167" y="251"/>
                    </a:lnTo>
                    <a:lnTo>
                      <a:pt x="188" y="335"/>
                    </a:lnTo>
                    <a:lnTo>
                      <a:pt x="314" y="419"/>
                    </a:lnTo>
                    <a:lnTo>
                      <a:pt x="439" y="377"/>
                    </a:lnTo>
                    <a:lnTo>
                      <a:pt x="439" y="377"/>
                    </a:lnTo>
                    <a:lnTo>
                      <a:pt x="377" y="460"/>
                    </a:lnTo>
                    <a:lnTo>
                      <a:pt x="209" y="460"/>
                    </a:lnTo>
                    <a:lnTo>
                      <a:pt x="105" y="314"/>
                    </a:lnTo>
                    <a:lnTo>
                      <a:pt x="0" y="419"/>
                    </a:lnTo>
                    <a:lnTo>
                      <a:pt x="63" y="481"/>
                    </a:lnTo>
                    <a:lnTo>
                      <a:pt x="63" y="544"/>
                    </a:lnTo>
                    <a:lnTo>
                      <a:pt x="105" y="481"/>
                    </a:lnTo>
                    <a:lnTo>
                      <a:pt x="481" y="481"/>
                    </a:lnTo>
                    <a:lnTo>
                      <a:pt x="586" y="356"/>
                    </a:lnTo>
                    <a:lnTo>
                      <a:pt x="691" y="335"/>
                    </a:lnTo>
                    <a:lnTo>
                      <a:pt x="816" y="251"/>
                    </a:lnTo>
                    <a:lnTo>
                      <a:pt x="900" y="272"/>
                    </a:lnTo>
                    <a:lnTo>
                      <a:pt x="921" y="314"/>
                    </a:lnTo>
                    <a:lnTo>
                      <a:pt x="1004" y="230"/>
                    </a:lnTo>
                    <a:lnTo>
                      <a:pt x="1067" y="209"/>
                    </a:lnTo>
                    <a:lnTo>
                      <a:pt x="1214" y="314"/>
                    </a:lnTo>
                    <a:lnTo>
                      <a:pt x="1318" y="314"/>
                    </a:lnTo>
                    <a:lnTo>
                      <a:pt x="1465" y="356"/>
                    </a:lnTo>
                    <a:lnTo>
                      <a:pt x="1653" y="440"/>
                    </a:lnTo>
                    <a:lnTo>
                      <a:pt x="1779" y="440"/>
                    </a:lnTo>
                    <a:lnTo>
                      <a:pt x="1841" y="356"/>
                    </a:lnTo>
                    <a:lnTo>
                      <a:pt x="1779" y="272"/>
                    </a:lnTo>
                    <a:lnTo>
                      <a:pt x="1737" y="314"/>
                    </a:lnTo>
                    <a:lnTo>
                      <a:pt x="1465" y="147"/>
                    </a:lnTo>
                    <a:lnTo>
                      <a:pt x="1360" y="147"/>
                    </a:lnTo>
                    <a:lnTo>
                      <a:pt x="1172" y="21"/>
                    </a:lnTo>
                    <a:lnTo>
                      <a:pt x="1046" y="21"/>
                    </a:lnTo>
                    <a:lnTo>
                      <a:pt x="942"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6" name="Google Shape;3696;p60"/>
              <p:cNvSpPr/>
              <p:nvPr/>
            </p:nvSpPr>
            <p:spPr>
              <a:xfrm>
                <a:off x="3481225" y="3056525"/>
                <a:ext cx="102025" cy="81100"/>
              </a:xfrm>
              <a:custGeom>
                <a:avLst/>
                <a:gdLst/>
                <a:ahLst/>
                <a:cxnLst/>
                <a:rect l="l" t="t" r="r" b="b"/>
                <a:pathLst>
                  <a:path w="4081" h="3244" extrusionOk="0">
                    <a:moveTo>
                      <a:pt x="712" y="0"/>
                    </a:moveTo>
                    <a:lnTo>
                      <a:pt x="565" y="21"/>
                    </a:lnTo>
                    <a:lnTo>
                      <a:pt x="565" y="42"/>
                    </a:lnTo>
                    <a:lnTo>
                      <a:pt x="607" y="210"/>
                    </a:lnTo>
                    <a:lnTo>
                      <a:pt x="565" y="314"/>
                    </a:lnTo>
                    <a:lnTo>
                      <a:pt x="565" y="482"/>
                    </a:lnTo>
                    <a:lnTo>
                      <a:pt x="649" y="565"/>
                    </a:lnTo>
                    <a:lnTo>
                      <a:pt x="628" y="670"/>
                    </a:lnTo>
                    <a:lnTo>
                      <a:pt x="545" y="733"/>
                    </a:lnTo>
                    <a:lnTo>
                      <a:pt x="335" y="775"/>
                    </a:lnTo>
                    <a:lnTo>
                      <a:pt x="189" y="858"/>
                    </a:lnTo>
                    <a:lnTo>
                      <a:pt x="84" y="879"/>
                    </a:lnTo>
                    <a:lnTo>
                      <a:pt x="1" y="1046"/>
                    </a:lnTo>
                    <a:lnTo>
                      <a:pt x="21" y="1005"/>
                    </a:lnTo>
                    <a:lnTo>
                      <a:pt x="105" y="1109"/>
                    </a:lnTo>
                    <a:lnTo>
                      <a:pt x="42" y="1319"/>
                    </a:lnTo>
                    <a:lnTo>
                      <a:pt x="189" y="1507"/>
                    </a:lnTo>
                    <a:lnTo>
                      <a:pt x="314" y="1528"/>
                    </a:lnTo>
                    <a:lnTo>
                      <a:pt x="398" y="1570"/>
                    </a:lnTo>
                    <a:lnTo>
                      <a:pt x="440" y="1486"/>
                    </a:lnTo>
                    <a:lnTo>
                      <a:pt x="545" y="1528"/>
                    </a:lnTo>
                    <a:lnTo>
                      <a:pt x="503" y="1570"/>
                    </a:lnTo>
                    <a:lnTo>
                      <a:pt x="503" y="1674"/>
                    </a:lnTo>
                    <a:lnTo>
                      <a:pt x="545" y="1716"/>
                    </a:lnTo>
                    <a:lnTo>
                      <a:pt x="670" y="1716"/>
                    </a:lnTo>
                    <a:lnTo>
                      <a:pt x="733" y="1904"/>
                    </a:lnTo>
                    <a:lnTo>
                      <a:pt x="879" y="1988"/>
                    </a:lnTo>
                    <a:lnTo>
                      <a:pt x="963" y="2051"/>
                    </a:lnTo>
                    <a:lnTo>
                      <a:pt x="1047" y="2030"/>
                    </a:lnTo>
                    <a:lnTo>
                      <a:pt x="1235" y="1946"/>
                    </a:lnTo>
                    <a:lnTo>
                      <a:pt x="1235" y="1884"/>
                    </a:lnTo>
                    <a:lnTo>
                      <a:pt x="1381" y="1716"/>
                    </a:lnTo>
                    <a:lnTo>
                      <a:pt x="1486" y="1632"/>
                    </a:lnTo>
                    <a:lnTo>
                      <a:pt x="1612" y="1570"/>
                    </a:lnTo>
                    <a:lnTo>
                      <a:pt x="2114" y="1570"/>
                    </a:lnTo>
                    <a:lnTo>
                      <a:pt x="2197" y="1716"/>
                    </a:lnTo>
                    <a:lnTo>
                      <a:pt x="2239" y="1821"/>
                    </a:lnTo>
                    <a:lnTo>
                      <a:pt x="2407" y="2093"/>
                    </a:lnTo>
                    <a:lnTo>
                      <a:pt x="2386" y="2156"/>
                    </a:lnTo>
                    <a:lnTo>
                      <a:pt x="2490" y="2260"/>
                    </a:lnTo>
                    <a:lnTo>
                      <a:pt x="2490" y="2365"/>
                    </a:lnTo>
                    <a:lnTo>
                      <a:pt x="2407" y="2407"/>
                    </a:lnTo>
                    <a:lnTo>
                      <a:pt x="2407" y="2511"/>
                    </a:lnTo>
                    <a:lnTo>
                      <a:pt x="2449" y="2532"/>
                    </a:lnTo>
                    <a:lnTo>
                      <a:pt x="2449" y="2574"/>
                    </a:lnTo>
                    <a:lnTo>
                      <a:pt x="2595" y="2532"/>
                    </a:lnTo>
                    <a:lnTo>
                      <a:pt x="2637" y="2532"/>
                    </a:lnTo>
                    <a:lnTo>
                      <a:pt x="2867" y="2449"/>
                    </a:lnTo>
                    <a:lnTo>
                      <a:pt x="3014" y="2511"/>
                    </a:lnTo>
                    <a:lnTo>
                      <a:pt x="3055" y="2637"/>
                    </a:lnTo>
                    <a:lnTo>
                      <a:pt x="3181" y="2721"/>
                    </a:lnTo>
                    <a:lnTo>
                      <a:pt x="3160" y="2930"/>
                    </a:lnTo>
                    <a:lnTo>
                      <a:pt x="3139" y="3055"/>
                    </a:lnTo>
                    <a:lnTo>
                      <a:pt x="3286" y="3202"/>
                    </a:lnTo>
                    <a:lnTo>
                      <a:pt x="3369" y="3202"/>
                    </a:lnTo>
                    <a:lnTo>
                      <a:pt x="3537" y="3076"/>
                    </a:lnTo>
                    <a:lnTo>
                      <a:pt x="3578" y="3076"/>
                    </a:lnTo>
                    <a:lnTo>
                      <a:pt x="3683" y="3181"/>
                    </a:lnTo>
                    <a:lnTo>
                      <a:pt x="3704" y="3244"/>
                    </a:lnTo>
                    <a:lnTo>
                      <a:pt x="3704" y="3202"/>
                    </a:lnTo>
                    <a:lnTo>
                      <a:pt x="3809" y="3181"/>
                    </a:lnTo>
                    <a:lnTo>
                      <a:pt x="3976" y="2846"/>
                    </a:lnTo>
                    <a:lnTo>
                      <a:pt x="3976" y="2721"/>
                    </a:lnTo>
                    <a:lnTo>
                      <a:pt x="3955" y="2658"/>
                    </a:lnTo>
                    <a:lnTo>
                      <a:pt x="3850" y="2553"/>
                    </a:lnTo>
                    <a:lnTo>
                      <a:pt x="3850" y="2469"/>
                    </a:lnTo>
                    <a:lnTo>
                      <a:pt x="3913" y="2428"/>
                    </a:lnTo>
                    <a:lnTo>
                      <a:pt x="3997" y="2449"/>
                    </a:lnTo>
                    <a:lnTo>
                      <a:pt x="4018" y="2365"/>
                    </a:lnTo>
                    <a:lnTo>
                      <a:pt x="3955" y="2239"/>
                    </a:lnTo>
                    <a:lnTo>
                      <a:pt x="3871" y="2218"/>
                    </a:lnTo>
                    <a:lnTo>
                      <a:pt x="3871" y="2009"/>
                    </a:lnTo>
                    <a:lnTo>
                      <a:pt x="3892" y="1925"/>
                    </a:lnTo>
                    <a:lnTo>
                      <a:pt x="3871" y="1674"/>
                    </a:lnTo>
                    <a:lnTo>
                      <a:pt x="3809" y="1612"/>
                    </a:lnTo>
                    <a:lnTo>
                      <a:pt x="3809" y="1507"/>
                    </a:lnTo>
                    <a:lnTo>
                      <a:pt x="4060" y="1423"/>
                    </a:lnTo>
                    <a:lnTo>
                      <a:pt x="4081" y="1402"/>
                    </a:lnTo>
                    <a:lnTo>
                      <a:pt x="4081" y="1319"/>
                    </a:lnTo>
                    <a:lnTo>
                      <a:pt x="4018" y="1277"/>
                    </a:lnTo>
                    <a:lnTo>
                      <a:pt x="3871" y="1256"/>
                    </a:lnTo>
                    <a:lnTo>
                      <a:pt x="3871" y="1193"/>
                    </a:lnTo>
                    <a:lnTo>
                      <a:pt x="3850" y="1109"/>
                    </a:lnTo>
                    <a:lnTo>
                      <a:pt x="3850" y="1005"/>
                    </a:lnTo>
                    <a:lnTo>
                      <a:pt x="3767" y="1005"/>
                    </a:lnTo>
                    <a:lnTo>
                      <a:pt x="3704" y="1088"/>
                    </a:lnTo>
                    <a:lnTo>
                      <a:pt x="3599" y="1109"/>
                    </a:lnTo>
                    <a:lnTo>
                      <a:pt x="3599" y="1109"/>
                    </a:lnTo>
                    <a:lnTo>
                      <a:pt x="3662" y="963"/>
                    </a:lnTo>
                    <a:lnTo>
                      <a:pt x="3767" y="796"/>
                    </a:lnTo>
                    <a:lnTo>
                      <a:pt x="3767" y="754"/>
                    </a:lnTo>
                    <a:lnTo>
                      <a:pt x="3641" y="733"/>
                    </a:lnTo>
                    <a:lnTo>
                      <a:pt x="3578" y="670"/>
                    </a:lnTo>
                    <a:lnTo>
                      <a:pt x="3599" y="524"/>
                    </a:lnTo>
                    <a:lnTo>
                      <a:pt x="3558" y="377"/>
                    </a:lnTo>
                    <a:lnTo>
                      <a:pt x="3432" y="272"/>
                    </a:lnTo>
                    <a:lnTo>
                      <a:pt x="3390" y="231"/>
                    </a:lnTo>
                    <a:lnTo>
                      <a:pt x="3286" y="252"/>
                    </a:lnTo>
                    <a:lnTo>
                      <a:pt x="3265" y="314"/>
                    </a:lnTo>
                    <a:lnTo>
                      <a:pt x="3118" y="231"/>
                    </a:lnTo>
                    <a:lnTo>
                      <a:pt x="2972" y="231"/>
                    </a:lnTo>
                    <a:lnTo>
                      <a:pt x="2867" y="377"/>
                    </a:lnTo>
                    <a:lnTo>
                      <a:pt x="2804" y="419"/>
                    </a:lnTo>
                    <a:lnTo>
                      <a:pt x="2700" y="482"/>
                    </a:lnTo>
                    <a:lnTo>
                      <a:pt x="2532" y="482"/>
                    </a:lnTo>
                    <a:lnTo>
                      <a:pt x="2407" y="377"/>
                    </a:lnTo>
                    <a:lnTo>
                      <a:pt x="2323" y="356"/>
                    </a:lnTo>
                    <a:lnTo>
                      <a:pt x="2218" y="419"/>
                    </a:lnTo>
                    <a:lnTo>
                      <a:pt x="2135" y="377"/>
                    </a:lnTo>
                    <a:lnTo>
                      <a:pt x="2135" y="272"/>
                    </a:lnTo>
                    <a:lnTo>
                      <a:pt x="2009" y="272"/>
                    </a:lnTo>
                    <a:lnTo>
                      <a:pt x="1967" y="231"/>
                    </a:lnTo>
                    <a:lnTo>
                      <a:pt x="1863" y="210"/>
                    </a:lnTo>
                    <a:lnTo>
                      <a:pt x="1758" y="272"/>
                    </a:lnTo>
                    <a:lnTo>
                      <a:pt x="1570" y="210"/>
                    </a:lnTo>
                    <a:lnTo>
                      <a:pt x="1381" y="210"/>
                    </a:lnTo>
                    <a:lnTo>
                      <a:pt x="1277" y="126"/>
                    </a:lnTo>
                    <a:lnTo>
                      <a:pt x="1047" y="21"/>
                    </a:lnTo>
                    <a:lnTo>
                      <a:pt x="712" y="0"/>
                    </a:lnTo>
                    <a:close/>
                  </a:path>
                </a:pathLst>
              </a:custGeom>
              <a:solidFill>
                <a:srgbClr val="5F7D95"/>
              </a:solidFill>
              <a:ln>
                <a:noFill/>
              </a:ln>
            </p:spPr>
            <p:txBody>
              <a:bodyPr spcFirstLastPara="1" wrap="square" lIns="91425" tIns="91425" rIns="91425" bIns="91425" anchor="ctr" anchorCtr="0">
                <a:noAutofit/>
              </a:bodyPr>
              <a:lstStyle/>
              <a:p>
                <a:endParaRPr/>
              </a:p>
            </p:txBody>
          </p:sp>
        </p:grpSp>
        <p:sp>
          <p:nvSpPr>
            <p:cNvPr id="3697" name="Google Shape;3697;p60"/>
            <p:cNvSpPr/>
            <p:nvPr/>
          </p:nvSpPr>
          <p:spPr>
            <a:xfrm>
              <a:off x="3657897" y="3077759"/>
              <a:ext cx="19195" cy="21903"/>
            </a:xfrm>
            <a:custGeom>
              <a:avLst/>
              <a:gdLst/>
              <a:ahLst/>
              <a:cxnLst/>
              <a:rect l="l" t="t" r="r" b="b"/>
              <a:pathLst>
                <a:path w="1612" h="1926" extrusionOk="0">
                  <a:moveTo>
                    <a:pt x="733" y="1"/>
                  </a:moveTo>
                  <a:lnTo>
                    <a:pt x="607" y="63"/>
                  </a:lnTo>
                  <a:lnTo>
                    <a:pt x="502" y="147"/>
                  </a:lnTo>
                  <a:lnTo>
                    <a:pt x="356" y="315"/>
                  </a:lnTo>
                  <a:lnTo>
                    <a:pt x="356" y="377"/>
                  </a:lnTo>
                  <a:lnTo>
                    <a:pt x="168" y="461"/>
                  </a:lnTo>
                  <a:lnTo>
                    <a:pt x="84" y="482"/>
                  </a:lnTo>
                  <a:lnTo>
                    <a:pt x="42" y="587"/>
                  </a:lnTo>
                  <a:lnTo>
                    <a:pt x="0" y="670"/>
                  </a:lnTo>
                  <a:lnTo>
                    <a:pt x="105" y="733"/>
                  </a:lnTo>
                  <a:lnTo>
                    <a:pt x="42" y="880"/>
                  </a:lnTo>
                  <a:lnTo>
                    <a:pt x="63" y="963"/>
                  </a:lnTo>
                  <a:lnTo>
                    <a:pt x="168" y="984"/>
                  </a:lnTo>
                  <a:lnTo>
                    <a:pt x="251" y="1172"/>
                  </a:lnTo>
                  <a:lnTo>
                    <a:pt x="251" y="1298"/>
                  </a:lnTo>
                  <a:lnTo>
                    <a:pt x="377" y="1424"/>
                  </a:lnTo>
                  <a:lnTo>
                    <a:pt x="482" y="1382"/>
                  </a:lnTo>
                  <a:lnTo>
                    <a:pt x="482" y="1403"/>
                  </a:lnTo>
                  <a:lnTo>
                    <a:pt x="419" y="1507"/>
                  </a:lnTo>
                  <a:lnTo>
                    <a:pt x="502" y="1591"/>
                  </a:lnTo>
                  <a:lnTo>
                    <a:pt x="586" y="1675"/>
                  </a:lnTo>
                  <a:lnTo>
                    <a:pt x="565" y="1737"/>
                  </a:lnTo>
                  <a:lnTo>
                    <a:pt x="691" y="1779"/>
                  </a:lnTo>
                  <a:lnTo>
                    <a:pt x="1005" y="1926"/>
                  </a:lnTo>
                  <a:lnTo>
                    <a:pt x="1046" y="1926"/>
                  </a:lnTo>
                  <a:lnTo>
                    <a:pt x="1088" y="1842"/>
                  </a:lnTo>
                  <a:lnTo>
                    <a:pt x="1151" y="1696"/>
                  </a:lnTo>
                  <a:lnTo>
                    <a:pt x="1298" y="1633"/>
                  </a:lnTo>
                  <a:lnTo>
                    <a:pt x="1402" y="1507"/>
                  </a:lnTo>
                  <a:lnTo>
                    <a:pt x="1402" y="1403"/>
                  </a:lnTo>
                  <a:lnTo>
                    <a:pt x="1444" y="1256"/>
                  </a:lnTo>
                  <a:lnTo>
                    <a:pt x="1528" y="1214"/>
                  </a:lnTo>
                  <a:lnTo>
                    <a:pt x="1528" y="1152"/>
                  </a:lnTo>
                  <a:lnTo>
                    <a:pt x="1549" y="1005"/>
                  </a:lnTo>
                  <a:lnTo>
                    <a:pt x="1570" y="1005"/>
                  </a:lnTo>
                  <a:lnTo>
                    <a:pt x="1570" y="963"/>
                  </a:lnTo>
                  <a:lnTo>
                    <a:pt x="1528" y="942"/>
                  </a:lnTo>
                  <a:lnTo>
                    <a:pt x="1528" y="838"/>
                  </a:lnTo>
                  <a:lnTo>
                    <a:pt x="1611" y="796"/>
                  </a:lnTo>
                  <a:lnTo>
                    <a:pt x="1611" y="691"/>
                  </a:lnTo>
                  <a:lnTo>
                    <a:pt x="1507" y="587"/>
                  </a:lnTo>
                  <a:lnTo>
                    <a:pt x="1528" y="524"/>
                  </a:lnTo>
                  <a:lnTo>
                    <a:pt x="1360" y="252"/>
                  </a:lnTo>
                  <a:lnTo>
                    <a:pt x="1318" y="147"/>
                  </a:lnTo>
                  <a:lnTo>
                    <a:pt x="123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8" name="Google Shape;3698;p60"/>
            <p:cNvSpPr/>
            <p:nvPr/>
          </p:nvSpPr>
          <p:spPr>
            <a:xfrm>
              <a:off x="3670352" y="3087756"/>
              <a:ext cx="27911" cy="28568"/>
            </a:xfrm>
            <a:custGeom>
              <a:avLst/>
              <a:gdLst/>
              <a:ahLst/>
              <a:cxnLst/>
              <a:rect l="l" t="t" r="r" b="b"/>
              <a:pathLst>
                <a:path w="2344" h="2512" extrusionOk="0">
                  <a:moveTo>
                    <a:pt x="942" y="1"/>
                  </a:moveTo>
                  <a:lnTo>
                    <a:pt x="712" y="84"/>
                  </a:lnTo>
                  <a:lnTo>
                    <a:pt x="670" y="84"/>
                  </a:lnTo>
                  <a:lnTo>
                    <a:pt x="524" y="126"/>
                  </a:lnTo>
                  <a:lnTo>
                    <a:pt x="503" y="126"/>
                  </a:lnTo>
                  <a:lnTo>
                    <a:pt x="482" y="273"/>
                  </a:lnTo>
                  <a:lnTo>
                    <a:pt x="482" y="335"/>
                  </a:lnTo>
                  <a:lnTo>
                    <a:pt x="398" y="377"/>
                  </a:lnTo>
                  <a:lnTo>
                    <a:pt x="356" y="524"/>
                  </a:lnTo>
                  <a:lnTo>
                    <a:pt x="356" y="628"/>
                  </a:lnTo>
                  <a:lnTo>
                    <a:pt x="252" y="754"/>
                  </a:lnTo>
                  <a:lnTo>
                    <a:pt x="105" y="817"/>
                  </a:lnTo>
                  <a:lnTo>
                    <a:pt x="42" y="963"/>
                  </a:lnTo>
                  <a:lnTo>
                    <a:pt x="0" y="1047"/>
                  </a:lnTo>
                  <a:lnTo>
                    <a:pt x="168" y="1047"/>
                  </a:lnTo>
                  <a:lnTo>
                    <a:pt x="252" y="1109"/>
                  </a:lnTo>
                  <a:lnTo>
                    <a:pt x="210" y="1172"/>
                  </a:lnTo>
                  <a:lnTo>
                    <a:pt x="293" y="1235"/>
                  </a:lnTo>
                  <a:lnTo>
                    <a:pt x="461" y="1444"/>
                  </a:lnTo>
                  <a:lnTo>
                    <a:pt x="524" y="1444"/>
                  </a:lnTo>
                  <a:lnTo>
                    <a:pt x="775" y="1591"/>
                  </a:lnTo>
                  <a:lnTo>
                    <a:pt x="796" y="1591"/>
                  </a:lnTo>
                  <a:lnTo>
                    <a:pt x="1130" y="1967"/>
                  </a:lnTo>
                  <a:lnTo>
                    <a:pt x="1256" y="1988"/>
                  </a:lnTo>
                  <a:lnTo>
                    <a:pt x="1716" y="2302"/>
                  </a:lnTo>
                  <a:lnTo>
                    <a:pt x="2260" y="2511"/>
                  </a:lnTo>
                  <a:lnTo>
                    <a:pt x="2260" y="2386"/>
                  </a:lnTo>
                  <a:lnTo>
                    <a:pt x="2197" y="2281"/>
                  </a:lnTo>
                  <a:lnTo>
                    <a:pt x="2260" y="2156"/>
                  </a:lnTo>
                  <a:lnTo>
                    <a:pt x="2239" y="2072"/>
                  </a:lnTo>
                  <a:lnTo>
                    <a:pt x="2260" y="1967"/>
                  </a:lnTo>
                  <a:lnTo>
                    <a:pt x="2302" y="1884"/>
                  </a:lnTo>
                  <a:lnTo>
                    <a:pt x="2260" y="1800"/>
                  </a:lnTo>
                  <a:lnTo>
                    <a:pt x="2344" y="1758"/>
                  </a:lnTo>
                  <a:lnTo>
                    <a:pt x="2302" y="1653"/>
                  </a:lnTo>
                  <a:lnTo>
                    <a:pt x="2239" y="1633"/>
                  </a:lnTo>
                  <a:lnTo>
                    <a:pt x="2156" y="1570"/>
                  </a:lnTo>
                  <a:lnTo>
                    <a:pt x="2093" y="1465"/>
                  </a:lnTo>
                  <a:lnTo>
                    <a:pt x="2030" y="1444"/>
                  </a:lnTo>
                  <a:lnTo>
                    <a:pt x="1967" y="1444"/>
                  </a:lnTo>
                  <a:lnTo>
                    <a:pt x="1884" y="1361"/>
                  </a:lnTo>
                  <a:lnTo>
                    <a:pt x="1779" y="1361"/>
                  </a:lnTo>
                  <a:lnTo>
                    <a:pt x="1758" y="1381"/>
                  </a:lnTo>
                  <a:lnTo>
                    <a:pt x="1653" y="1361"/>
                  </a:lnTo>
                  <a:lnTo>
                    <a:pt x="1633" y="1256"/>
                  </a:lnTo>
                  <a:lnTo>
                    <a:pt x="1716" y="1151"/>
                  </a:lnTo>
                  <a:lnTo>
                    <a:pt x="1821" y="942"/>
                  </a:lnTo>
                  <a:lnTo>
                    <a:pt x="1758" y="837"/>
                  </a:lnTo>
                  <a:lnTo>
                    <a:pt x="1779" y="796"/>
                  </a:lnTo>
                  <a:lnTo>
                    <a:pt x="1758" y="733"/>
                  </a:lnTo>
                  <a:lnTo>
                    <a:pt x="1653" y="628"/>
                  </a:lnTo>
                  <a:lnTo>
                    <a:pt x="1612" y="628"/>
                  </a:lnTo>
                  <a:lnTo>
                    <a:pt x="1444" y="754"/>
                  </a:lnTo>
                  <a:lnTo>
                    <a:pt x="1361" y="754"/>
                  </a:lnTo>
                  <a:lnTo>
                    <a:pt x="1214" y="607"/>
                  </a:lnTo>
                  <a:lnTo>
                    <a:pt x="1235" y="482"/>
                  </a:lnTo>
                  <a:lnTo>
                    <a:pt x="1256" y="273"/>
                  </a:lnTo>
                  <a:lnTo>
                    <a:pt x="1130" y="189"/>
                  </a:lnTo>
                  <a:lnTo>
                    <a:pt x="1089" y="63"/>
                  </a:lnTo>
                  <a:lnTo>
                    <a:pt x="94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699" name="Google Shape;3699;p60"/>
            <p:cNvSpPr/>
            <p:nvPr/>
          </p:nvSpPr>
          <p:spPr>
            <a:xfrm>
              <a:off x="3689785" y="3073722"/>
              <a:ext cx="42617" cy="42840"/>
            </a:xfrm>
            <a:custGeom>
              <a:avLst/>
              <a:gdLst/>
              <a:ahLst/>
              <a:cxnLst/>
              <a:rect l="l" t="t" r="r" b="b"/>
              <a:pathLst>
                <a:path w="3579" h="3767" extrusionOk="0">
                  <a:moveTo>
                    <a:pt x="1905" y="0"/>
                  </a:moveTo>
                  <a:lnTo>
                    <a:pt x="1821" y="63"/>
                  </a:lnTo>
                  <a:lnTo>
                    <a:pt x="1716" y="209"/>
                  </a:lnTo>
                  <a:lnTo>
                    <a:pt x="1549" y="167"/>
                  </a:lnTo>
                  <a:lnTo>
                    <a:pt x="1507" y="105"/>
                  </a:lnTo>
                  <a:lnTo>
                    <a:pt x="1549" y="63"/>
                  </a:lnTo>
                  <a:lnTo>
                    <a:pt x="1381" y="42"/>
                  </a:lnTo>
                  <a:lnTo>
                    <a:pt x="1193" y="84"/>
                  </a:lnTo>
                  <a:lnTo>
                    <a:pt x="1193" y="146"/>
                  </a:lnTo>
                  <a:lnTo>
                    <a:pt x="1151" y="167"/>
                  </a:lnTo>
                  <a:lnTo>
                    <a:pt x="921" y="167"/>
                  </a:lnTo>
                  <a:lnTo>
                    <a:pt x="775" y="84"/>
                  </a:lnTo>
                  <a:lnTo>
                    <a:pt x="712" y="84"/>
                  </a:lnTo>
                  <a:lnTo>
                    <a:pt x="503" y="209"/>
                  </a:lnTo>
                  <a:lnTo>
                    <a:pt x="252" y="293"/>
                  </a:lnTo>
                  <a:lnTo>
                    <a:pt x="252" y="398"/>
                  </a:lnTo>
                  <a:lnTo>
                    <a:pt x="314" y="460"/>
                  </a:lnTo>
                  <a:lnTo>
                    <a:pt x="335" y="711"/>
                  </a:lnTo>
                  <a:lnTo>
                    <a:pt x="314" y="795"/>
                  </a:lnTo>
                  <a:lnTo>
                    <a:pt x="314" y="1004"/>
                  </a:lnTo>
                  <a:lnTo>
                    <a:pt x="398" y="1025"/>
                  </a:lnTo>
                  <a:lnTo>
                    <a:pt x="461" y="1151"/>
                  </a:lnTo>
                  <a:lnTo>
                    <a:pt x="440" y="1235"/>
                  </a:lnTo>
                  <a:lnTo>
                    <a:pt x="356" y="1214"/>
                  </a:lnTo>
                  <a:lnTo>
                    <a:pt x="293" y="1255"/>
                  </a:lnTo>
                  <a:lnTo>
                    <a:pt x="293" y="1339"/>
                  </a:lnTo>
                  <a:lnTo>
                    <a:pt x="398" y="1444"/>
                  </a:lnTo>
                  <a:lnTo>
                    <a:pt x="419" y="1507"/>
                  </a:lnTo>
                  <a:lnTo>
                    <a:pt x="419" y="1632"/>
                  </a:lnTo>
                  <a:lnTo>
                    <a:pt x="252" y="1967"/>
                  </a:lnTo>
                  <a:lnTo>
                    <a:pt x="147" y="1988"/>
                  </a:lnTo>
                  <a:lnTo>
                    <a:pt x="147" y="2030"/>
                  </a:lnTo>
                  <a:lnTo>
                    <a:pt x="126" y="2071"/>
                  </a:lnTo>
                  <a:lnTo>
                    <a:pt x="189" y="2176"/>
                  </a:lnTo>
                  <a:lnTo>
                    <a:pt x="84" y="2385"/>
                  </a:lnTo>
                  <a:lnTo>
                    <a:pt x="1" y="2490"/>
                  </a:lnTo>
                  <a:lnTo>
                    <a:pt x="21" y="2595"/>
                  </a:lnTo>
                  <a:lnTo>
                    <a:pt x="126" y="2615"/>
                  </a:lnTo>
                  <a:lnTo>
                    <a:pt x="147" y="2595"/>
                  </a:lnTo>
                  <a:lnTo>
                    <a:pt x="252" y="2595"/>
                  </a:lnTo>
                  <a:lnTo>
                    <a:pt x="335" y="2678"/>
                  </a:lnTo>
                  <a:lnTo>
                    <a:pt x="398" y="2678"/>
                  </a:lnTo>
                  <a:lnTo>
                    <a:pt x="461" y="2699"/>
                  </a:lnTo>
                  <a:lnTo>
                    <a:pt x="524" y="2804"/>
                  </a:lnTo>
                  <a:lnTo>
                    <a:pt x="607" y="2867"/>
                  </a:lnTo>
                  <a:lnTo>
                    <a:pt x="670" y="2887"/>
                  </a:lnTo>
                  <a:lnTo>
                    <a:pt x="712" y="2992"/>
                  </a:lnTo>
                  <a:lnTo>
                    <a:pt x="628" y="3034"/>
                  </a:lnTo>
                  <a:lnTo>
                    <a:pt x="670" y="3118"/>
                  </a:lnTo>
                  <a:lnTo>
                    <a:pt x="628" y="3201"/>
                  </a:lnTo>
                  <a:lnTo>
                    <a:pt x="607" y="3306"/>
                  </a:lnTo>
                  <a:lnTo>
                    <a:pt x="628" y="3390"/>
                  </a:lnTo>
                  <a:lnTo>
                    <a:pt x="565" y="3515"/>
                  </a:lnTo>
                  <a:lnTo>
                    <a:pt x="628" y="3620"/>
                  </a:lnTo>
                  <a:lnTo>
                    <a:pt x="628" y="3745"/>
                  </a:lnTo>
                  <a:lnTo>
                    <a:pt x="712" y="3766"/>
                  </a:lnTo>
                  <a:lnTo>
                    <a:pt x="879" y="3599"/>
                  </a:lnTo>
                  <a:lnTo>
                    <a:pt x="1026" y="3599"/>
                  </a:lnTo>
                  <a:lnTo>
                    <a:pt x="1068" y="3536"/>
                  </a:lnTo>
                  <a:lnTo>
                    <a:pt x="1465" y="3390"/>
                  </a:lnTo>
                  <a:lnTo>
                    <a:pt x="1465" y="3327"/>
                  </a:lnTo>
                  <a:lnTo>
                    <a:pt x="1674" y="3306"/>
                  </a:lnTo>
                  <a:lnTo>
                    <a:pt x="2449" y="3306"/>
                  </a:lnTo>
                  <a:lnTo>
                    <a:pt x="2742" y="3201"/>
                  </a:lnTo>
                  <a:lnTo>
                    <a:pt x="3014" y="3327"/>
                  </a:lnTo>
                  <a:lnTo>
                    <a:pt x="3034" y="3201"/>
                  </a:lnTo>
                  <a:lnTo>
                    <a:pt x="3139" y="3180"/>
                  </a:lnTo>
                  <a:lnTo>
                    <a:pt x="3223" y="3306"/>
                  </a:lnTo>
                  <a:lnTo>
                    <a:pt x="3244" y="3285"/>
                  </a:lnTo>
                  <a:lnTo>
                    <a:pt x="3348" y="3285"/>
                  </a:lnTo>
                  <a:lnTo>
                    <a:pt x="3453" y="3243"/>
                  </a:lnTo>
                  <a:lnTo>
                    <a:pt x="3453" y="3097"/>
                  </a:lnTo>
                  <a:lnTo>
                    <a:pt x="3390" y="2992"/>
                  </a:lnTo>
                  <a:lnTo>
                    <a:pt x="3265" y="2971"/>
                  </a:lnTo>
                  <a:lnTo>
                    <a:pt x="3244" y="2804"/>
                  </a:lnTo>
                  <a:lnTo>
                    <a:pt x="3160" y="2595"/>
                  </a:lnTo>
                  <a:lnTo>
                    <a:pt x="3076" y="2511"/>
                  </a:lnTo>
                  <a:lnTo>
                    <a:pt x="3118" y="2469"/>
                  </a:lnTo>
                  <a:lnTo>
                    <a:pt x="3139" y="2448"/>
                  </a:lnTo>
                  <a:lnTo>
                    <a:pt x="3139" y="2176"/>
                  </a:lnTo>
                  <a:lnTo>
                    <a:pt x="3181" y="2092"/>
                  </a:lnTo>
                  <a:lnTo>
                    <a:pt x="3223" y="1967"/>
                  </a:lnTo>
                  <a:lnTo>
                    <a:pt x="3244" y="1883"/>
                  </a:lnTo>
                  <a:lnTo>
                    <a:pt x="3244" y="1758"/>
                  </a:lnTo>
                  <a:lnTo>
                    <a:pt x="3432" y="1507"/>
                  </a:lnTo>
                  <a:lnTo>
                    <a:pt x="3537" y="1423"/>
                  </a:lnTo>
                  <a:lnTo>
                    <a:pt x="3537" y="1318"/>
                  </a:lnTo>
                  <a:lnTo>
                    <a:pt x="3578" y="1193"/>
                  </a:lnTo>
                  <a:lnTo>
                    <a:pt x="3537" y="1025"/>
                  </a:lnTo>
                  <a:lnTo>
                    <a:pt x="3453" y="942"/>
                  </a:lnTo>
                  <a:lnTo>
                    <a:pt x="3453" y="879"/>
                  </a:lnTo>
                  <a:lnTo>
                    <a:pt x="3390" y="732"/>
                  </a:lnTo>
                  <a:lnTo>
                    <a:pt x="3453" y="565"/>
                  </a:lnTo>
                  <a:lnTo>
                    <a:pt x="3453" y="502"/>
                  </a:lnTo>
                  <a:lnTo>
                    <a:pt x="3327" y="502"/>
                  </a:lnTo>
                  <a:lnTo>
                    <a:pt x="3244" y="418"/>
                  </a:lnTo>
                  <a:lnTo>
                    <a:pt x="3160" y="418"/>
                  </a:lnTo>
                  <a:lnTo>
                    <a:pt x="3055" y="502"/>
                  </a:lnTo>
                  <a:lnTo>
                    <a:pt x="2930" y="523"/>
                  </a:lnTo>
                  <a:lnTo>
                    <a:pt x="2742" y="460"/>
                  </a:lnTo>
                  <a:lnTo>
                    <a:pt x="2658" y="356"/>
                  </a:lnTo>
                  <a:lnTo>
                    <a:pt x="2553" y="293"/>
                  </a:lnTo>
                  <a:lnTo>
                    <a:pt x="2449" y="293"/>
                  </a:lnTo>
                  <a:lnTo>
                    <a:pt x="2407" y="251"/>
                  </a:lnTo>
                  <a:lnTo>
                    <a:pt x="2302" y="251"/>
                  </a:lnTo>
                  <a:lnTo>
                    <a:pt x="2093" y="146"/>
                  </a:lnTo>
                  <a:lnTo>
                    <a:pt x="192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0" name="Google Shape;3700;p60"/>
            <p:cNvSpPr/>
            <p:nvPr/>
          </p:nvSpPr>
          <p:spPr>
            <a:xfrm>
              <a:off x="3726412" y="3070151"/>
              <a:ext cx="29161" cy="43557"/>
            </a:xfrm>
            <a:custGeom>
              <a:avLst/>
              <a:gdLst/>
              <a:ahLst/>
              <a:cxnLst/>
              <a:rect l="l" t="t" r="r" b="b"/>
              <a:pathLst>
                <a:path w="2449" h="3830" extrusionOk="0">
                  <a:moveTo>
                    <a:pt x="1674" y="0"/>
                  </a:moveTo>
                  <a:lnTo>
                    <a:pt x="1549" y="63"/>
                  </a:lnTo>
                  <a:lnTo>
                    <a:pt x="1402" y="63"/>
                  </a:lnTo>
                  <a:lnTo>
                    <a:pt x="1193" y="105"/>
                  </a:lnTo>
                  <a:lnTo>
                    <a:pt x="419" y="105"/>
                  </a:lnTo>
                  <a:lnTo>
                    <a:pt x="210" y="147"/>
                  </a:lnTo>
                  <a:lnTo>
                    <a:pt x="189" y="272"/>
                  </a:lnTo>
                  <a:lnTo>
                    <a:pt x="251" y="460"/>
                  </a:lnTo>
                  <a:lnTo>
                    <a:pt x="293" y="502"/>
                  </a:lnTo>
                  <a:lnTo>
                    <a:pt x="377" y="670"/>
                  </a:lnTo>
                  <a:lnTo>
                    <a:pt x="377" y="816"/>
                  </a:lnTo>
                  <a:lnTo>
                    <a:pt x="377" y="879"/>
                  </a:lnTo>
                  <a:lnTo>
                    <a:pt x="314" y="1046"/>
                  </a:lnTo>
                  <a:lnTo>
                    <a:pt x="377" y="1193"/>
                  </a:lnTo>
                  <a:lnTo>
                    <a:pt x="377" y="1256"/>
                  </a:lnTo>
                  <a:lnTo>
                    <a:pt x="461" y="1339"/>
                  </a:lnTo>
                  <a:lnTo>
                    <a:pt x="502" y="1507"/>
                  </a:lnTo>
                  <a:lnTo>
                    <a:pt x="461" y="1632"/>
                  </a:lnTo>
                  <a:lnTo>
                    <a:pt x="461" y="1737"/>
                  </a:lnTo>
                  <a:lnTo>
                    <a:pt x="356" y="1821"/>
                  </a:lnTo>
                  <a:lnTo>
                    <a:pt x="168" y="2072"/>
                  </a:lnTo>
                  <a:lnTo>
                    <a:pt x="168" y="2197"/>
                  </a:lnTo>
                  <a:lnTo>
                    <a:pt x="147" y="2281"/>
                  </a:lnTo>
                  <a:lnTo>
                    <a:pt x="105" y="2406"/>
                  </a:lnTo>
                  <a:lnTo>
                    <a:pt x="63" y="2490"/>
                  </a:lnTo>
                  <a:lnTo>
                    <a:pt x="63" y="2762"/>
                  </a:lnTo>
                  <a:lnTo>
                    <a:pt x="42" y="2783"/>
                  </a:lnTo>
                  <a:lnTo>
                    <a:pt x="0" y="2825"/>
                  </a:lnTo>
                  <a:lnTo>
                    <a:pt x="84" y="2909"/>
                  </a:lnTo>
                  <a:lnTo>
                    <a:pt x="168" y="3118"/>
                  </a:lnTo>
                  <a:lnTo>
                    <a:pt x="189" y="3285"/>
                  </a:lnTo>
                  <a:lnTo>
                    <a:pt x="314" y="3306"/>
                  </a:lnTo>
                  <a:lnTo>
                    <a:pt x="377" y="3411"/>
                  </a:lnTo>
                  <a:lnTo>
                    <a:pt x="377" y="3557"/>
                  </a:lnTo>
                  <a:lnTo>
                    <a:pt x="272" y="3599"/>
                  </a:lnTo>
                  <a:lnTo>
                    <a:pt x="168" y="3599"/>
                  </a:lnTo>
                  <a:lnTo>
                    <a:pt x="147" y="3620"/>
                  </a:lnTo>
                  <a:lnTo>
                    <a:pt x="168" y="3662"/>
                  </a:lnTo>
                  <a:lnTo>
                    <a:pt x="482" y="3725"/>
                  </a:lnTo>
                  <a:lnTo>
                    <a:pt x="712" y="3829"/>
                  </a:lnTo>
                  <a:lnTo>
                    <a:pt x="1214" y="3599"/>
                  </a:lnTo>
                  <a:lnTo>
                    <a:pt x="1549" y="3557"/>
                  </a:lnTo>
                  <a:lnTo>
                    <a:pt x="1863" y="3306"/>
                  </a:lnTo>
                  <a:lnTo>
                    <a:pt x="2135" y="3181"/>
                  </a:lnTo>
                  <a:lnTo>
                    <a:pt x="2448" y="3118"/>
                  </a:lnTo>
                  <a:lnTo>
                    <a:pt x="2386" y="3034"/>
                  </a:lnTo>
                  <a:lnTo>
                    <a:pt x="2302" y="2971"/>
                  </a:lnTo>
                  <a:lnTo>
                    <a:pt x="2260" y="2929"/>
                  </a:lnTo>
                  <a:lnTo>
                    <a:pt x="2197" y="2804"/>
                  </a:lnTo>
                  <a:lnTo>
                    <a:pt x="2176" y="2657"/>
                  </a:lnTo>
                  <a:lnTo>
                    <a:pt x="2197" y="2490"/>
                  </a:lnTo>
                  <a:lnTo>
                    <a:pt x="2197" y="2448"/>
                  </a:lnTo>
                  <a:lnTo>
                    <a:pt x="2260" y="2302"/>
                  </a:lnTo>
                  <a:lnTo>
                    <a:pt x="2260" y="1967"/>
                  </a:lnTo>
                  <a:lnTo>
                    <a:pt x="2197" y="1883"/>
                  </a:lnTo>
                  <a:lnTo>
                    <a:pt x="2239" y="1674"/>
                  </a:lnTo>
                  <a:lnTo>
                    <a:pt x="2176" y="1611"/>
                  </a:lnTo>
                  <a:lnTo>
                    <a:pt x="2239" y="1528"/>
                  </a:lnTo>
                  <a:lnTo>
                    <a:pt x="2197" y="1423"/>
                  </a:lnTo>
                  <a:lnTo>
                    <a:pt x="2155" y="1360"/>
                  </a:lnTo>
                  <a:lnTo>
                    <a:pt x="2176" y="1297"/>
                  </a:lnTo>
                  <a:lnTo>
                    <a:pt x="2197" y="1214"/>
                  </a:lnTo>
                  <a:lnTo>
                    <a:pt x="2197" y="1004"/>
                  </a:lnTo>
                  <a:lnTo>
                    <a:pt x="2155" y="1004"/>
                  </a:lnTo>
                  <a:lnTo>
                    <a:pt x="2093" y="942"/>
                  </a:lnTo>
                  <a:lnTo>
                    <a:pt x="2093" y="732"/>
                  </a:lnTo>
                  <a:lnTo>
                    <a:pt x="2135" y="586"/>
                  </a:lnTo>
                  <a:lnTo>
                    <a:pt x="1988" y="502"/>
                  </a:lnTo>
                  <a:lnTo>
                    <a:pt x="1946" y="419"/>
                  </a:lnTo>
                  <a:lnTo>
                    <a:pt x="1821" y="293"/>
                  </a:lnTo>
                  <a:lnTo>
                    <a:pt x="1821" y="209"/>
                  </a:lnTo>
                  <a:lnTo>
                    <a:pt x="1758" y="168"/>
                  </a:lnTo>
                  <a:lnTo>
                    <a:pt x="1716"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1" name="Google Shape;3701;p60"/>
            <p:cNvSpPr/>
            <p:nvPr/>
          </p:nvSpPr>
          <p:spPr>
            <a:xfrm>
              <a:off x="3746846" y="3070151"/>
              <a:ext cx="13956" cy="35459"/>
            </a:xfrm>
            <a:custGeom>
              <a:avLst/>
              <a:gdLst/>
              <a:ahLst/>
              <a:cxnLst/>
              <a:rect l="l" t="t" r="r" b="b"/>
              <a:pathLst>
                <a:path w="1172" h="3118" extrusionOk="0">
                  <a:moveTo>
                    <a:pt x="0" y="0"/>
                  </a:moveTo>
                  <a:lnTo>
                    <a:pt x="42" y="168"/>
                  </a:lnTo>
                  <a:lnTo>
                    <a:pt x="105" y="209"/>
                  </a:lnTo>
                  <a:lnTo>
                    <a:pt x="105" y="293"/>
                  </a:lnTo>
                  <a:lnTo>
                    <a:pt x="230" y="419"/>
                  </a:lnTo>
                  <a:lnTo>
                    <a:pt x="272" y="502"/>
                  </a:lnTo>
                  <a:lnTo>
                    <a:pt x="419" y="586"/>
                  </a:lnTo>
                  <a:lnTo>
                    <a:pt x="377" y="732"/>
                  </a:lnTo>
                  <a:lnTo>
                    <a:pt x="377" y="942"/>
                  </a:lnTo>
                  <a:lnTo>
                    <a:pt x="439" y="1004"/>
                  </a:lnTo>
                  <a:lnTo>
                    <a:pt x="481" y="1004"/>
                  </a:lnTo>
                  <a:lnTo>
                    <a:pt x="481" y="1214"/>
                  </a:lnTo>
                  <a:lnTo>
                    <a:pt x="460" y="1297"/>
                  </a:lnTo>
                  <a:lnTo>
                    <a:pt x="439" y="1360"/>
                  </a:lnTo>
                  <a:lnTo>
                    <a:pt x="481" y="1423"/>
                  </a:lnTo>
                  <a:lnTo>
                    <a:pt x="523" y="1528"/>
                  </a:lnTo>
                  <a:lnTo>
                    <a:pt x="460" y="1611"/>
                  </a:lnTo>
                  <a:lnTo>
                    <a:pt x="523" y="1674"/>
                  </a:lnTo>
                  <a:lnTo>
                    <a:pt x="481" y="1883"/>
                  </a:lnTo>
                  <a:lnTo>
                    <a:pt x="544" y="1967"/>
                  </a:lnTo>
                  <a:lnTo>
                    <a:pt x="544" y="2302"/>
                  </a:lnTo>
                  <a:lnTo>
                    <a:pt x="481" y="2448"/>
                  </a:lnTo>
                  <a:lnTo>
                    <a:pt x="481" y="2490"/>
                  </a:lnTo>
                  <a:lnTo>
                    <a:pt x="460" y="2657"/>
                  </a:lnTo>
                  <a:lnTo>
                    <a:pt x="481" y="2804"/>
                  </a:lnTo>
                  <a:lnTo>
                    <a:pt x="544" y="2929"/>
                  </a:lnTo>
                  <a:lnTo>
                    <a:pt x="586" y="2971"/>
                  </a:lnTo>
                  <a:lnTo>
                    <a:pt x="670" y="3034"/>
                  </a:lnTo>
                  <a:lnTo>
                    <a:pt x="732" y="3118"/>
                  </a:lnTo>
                  <a:lnTo>
                    <a:pt x="774" y="3118"/>
                  </a:lnTo>
                  <a:lnTo>
                    <a:pt x="1088" y="2929"/>
                  </a:lnTo>
                  <a:lnTo>
                    <a:pt x="1151" y="2929"/>
                  </a:lnTo>
                  <a:lnTo>
                    <a:pt x="1172" y="2825"/>
                  </a:lnTo>
                  <a:lnTo>
                    <a:pt x="1088" y="2699"/>
                  </a:lnTo>
                  <a:lnTo>
                    <a:pt x="1088" y="2553"/>
                  </a:lnTo>
                  <a:lnTo>
                    <a:pt x="1046" y="2385"/>
                  </a:lnTo>
                  <a:lnTo>
                    <a:pt x="1067" y="1716"/>
                  </a:lnTo>
                  <a:lnTo>
                    <a:pt x="1067" y="1611"/>
                  </a:lnTo>
                  <a:lnTo>
                    <a:pt x="1109" y="1528"/>
                  </a:lnTo>
                  <a:lnTo>
                    <a:pt x="1109" y="1402"/>
                  </a:lnTo>
                  <a:lnTo>
                    <a:pt x="1088" y="1297"/>
                  </a:lnTo>
                  <a:lnTo>
                    <a:pt x="1088" y="1130"/>
                  </a:lnTo>
                  <a:lnTo>
                    <a:pt x="1046" y="900"/>
                  </a:lnTo>
                  <a:lnTo>
                    <a:pt x="900" y="586"/>
                  </a:lnTo>
                  <a:lnTo>
                    <a:pt x="858" y="565"/>
                  </a:lnTo>
                  <a:lnTo>
                    <a:pt x="774" y="481"/>
                  </a:lnTo>
                  <a:lnTo>
                    <a:pt x="649" y="398"/>
                  </a:lnTo>
                  <a:lnTo>
                    <a:pt x="628" y="209"/>
                  </a:lnTo>
                  <a:lnTo>
                    <a:pt x="649" y="168"/>
                  </a:lnTo>
                  <a:lnTo>
                    <a:pt x="42"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2" name="Google Shape;3702;p60"/>
            <p:cNvSpPr/>
            <p:nvPr/>
          </p:nvSpPr>
          <p:spPr>
            <a:xfrm>
              <a:off x="3754312" y="3061110"/>
              <a:ext cx="21445" cy="42840"/>
            </a:xfrm>
            <a:custGeom>
              <a:avLst/>
              <a:gdLst/>
              <a:ahLst/>
              <a:cxnLst/>
              <a:rect l="l" t="t" r="r" b="b"/>
              <a:pathLst>
                <a:path w="1801" h="3767" extrusionOk="0">
                  <a:moveTo>
                    <a:pt x="1047" y="0"/>
                  </a:moveTo>
                  <a:lnTo>
                    <a:pt x="984" y="105"/>
                  </a:lnTo>
                  <a:lnTo>
                    <a:pt x="1005" y="147"/>
                  </a:lnTo>
                  <a:lnTo>
                    <a:pt x="900" y="209"/>
                  </a:lnTo>
                  <a:lnTo>
                    <a:pt x="838" y="209"/>
                  </a:lnTo>
                  <a:lnTo>
                    <a:pt x="838" y="272"/>
                  </a:lnTo>
                  <a:lnTo>
                    <a:pt x="691" y="439"/>
                  </a:lnTo>
                  <a:lnTo>
                    <a:pt x="628" y="439"/>
                  </a:lnTo>
                  <a:lnTo>
                    <a:pt x="440" y="544"/>
                  </a:lnTo>
                  <a:lnTo>
                    <a:pt x="356" y="523"/>
                  </a:lnTo>
                  <a:lnTo>
                    <a:pt x="252" y="565"/>
                  </a:lnTo>
                  <a:lnTo>
                    <a:pt x="252" y="670"/>
                  </a:lnTo>
                  <a:lnTo>
                    <a:pt x="168" y="753"/>
                  </a:lnTo>
                  <a:lnTo>
                    <a:pt x="168" y="858"/>
                  </a:lnTo>
                  <a:lnTo>
                    <a:pt x="43" y="900"/>
                  </a:lnTo>
                  <a:lnTo>
                    <a:pt x="22" y="963"/>
                  </a:lnTo>
                  <a:lnTo>
                    <a:pt x="1" y="1004"/>
                  </a:lnTo>
                  <a:lnTo>
                    <a:pt x="22" y="1193"/>
                  </a:lnTo>
                  <a:lnTo>
                    <a:pt x="147" y="1276"/>
                  </a:lnTo>
                  <a:lnTo>
                    <a:pt x="231" y="1360"/>
                  </a:lnTo>
                  <a:lnTo>
                    <a:pt x="273" y="1381"/>
                  </a:lnTo>
                  <a:lnTo>
                    <a:pt x="419" y="1695"/>
                  </a:lnTo>
                  <a:lnTo>
                    <a:pt x="461" y="1925"/>
                  </a:lnTo>
                  <a:lnTo>
                    <a:pt x="461" y="2092"/>
                  </a:lnTo>
                  <a:lnTo>
                    <a:pt x="482" y="2197"/>
                  </a:lnTo>
                  <a:lnTo>
                    <a:pt x="482" y="2323"/>
                  </a:lnTo>
                  <a:lnTo>
                    <a:pt x="440" y="2406"/>
                  </a:lnTo>
                  <a:lnTo>
                    <a:pt x="440" y="2511"/>
                  </a:lnTo>
                  <a:lnTo>
                    <a:pt x="419" y="3180"/>
                  </a:lnTo>
                  <a:lnTo>
                    <a:pt x="461" y="3348"/>
                  </a:lnTo>
                  <a:lnTo>
                    <a:pt x="461" y="3494"/>
                  </a:lnTo>
                  <a:lnTo>
                    <a:pt x="545" y="3620"/>
                  </a:lnTo>
                  <a:lnTo>
                    <a:pt x="524" y="3724"/>
                  </a:lnTo>
                  <a:lnTo>
                    <a:pt x="733" y="3766"/>
                  </a:lnTo>
                  <a:lnTo>
                    <a:pt x="1110" y="3620"/>
                  </a:lnTo>
                  <a:lnTo>
                    <a:pt x="1152" y="3620"/>
                  </a:lnTo>
                  <a:lnTo>
                    <a:pt x="1110" y="3515"/>
                  </a:lnTo>
                  <a:lnTo>
                    <a:pt x="1152" y="3243"/>
                  </a:lnTo>
                  <a:lnTo>
                    <a:pt x="1110" y="3139"/>
                  </a:lnTo>
                  <a:lnTo>
                    <a:pt x="1152" y="3055"/>
                  </a:lnTo>
                  <a:lnTo>
                    <a:pt x="1110" y="2825"/>
                  </a:lnTo>
                  <a:lnTo>
                    <a:pt x="1110" y="2720"/>
                  </a:lnTo>
                  <a:lnTo>
                    <a:pt x="1110" y="2657"/>
                  </a:lnTo>
                  <a:lnTo>
                    <a:pt x="1089" y="2616"/>
                  </a:lnTo>
                  <a:lnTo>
                    <a:pt x="1110" y="2553"/>
                  </a:lnTo>
                  <a:lnTo>
                    <a:pt x="1089" y="2469"/>
                  </a:lnTo>
                  <a:lnTo>
                    <a:pt x="1089" y="2427"/>
                  </a:lnTo>
                  <a:lnTo>
                    <a:pt x="1089" y="2302"/>
                  </a:lnTo>
                  <a:lnTo>
                    <a:pt x="1110" y="2218"/>
                  </a:lnTo>
                  <a:lnTo>
                    <a:pt x="1110" y="2113"/>
                  </a:lnTo>
                  <a:lnTo>
                    <a:pt x="1152" y="2051"/>
                  </a:lnTo>
                  <a:lnTo>
                    <a:pt x="1256" y="2009"/>
                  </a:lnTo>
                  <a:lnTo>
                    <a:pt x="1298" y="2009"/>
                  </a:lnTo>
                  <a:lnTo>
                    <a:pt x="1361" y="1946"/>
                  </a:lnTo>
                  <a:lnTo>
                    <a:pt x="1403" y="1841"/>
                  </a:lnTo>
                  <a:lnTo>
                    <a:pt x="1486" y="1716"/>
                  </a:lnTo>
                  <a:lnTo>
                    <a:pt x="1528" y="1611"/>
                  </a:lnTo>
                  <a:lnTo>
                    <a:pt x="1612" y="1569"/>
                  </a:lnTo>
                  <a:lnTo>
                    <a:pt x="1696" y="1569"/>
                  </a:lnTo>
                  <a:lnTo>
                    <a:pt x="1716" y="1507"/>
                  </a:lnTo>
                  <a:lnTo>
                    <a:pt x="1591" y="1381"/>
                  </a:lnTo>
                  <a:lnTo>
                    <a:pt x="1591" y="1318"/>
                  </a:lnTo>
                  <a:lnTo>
                    <a:pt x="1633" y="1255"/>
                  </a:lnTo>
                  <a:lnTo>
                    <a:pt x="1779" y="1255"/>
                  </a:lnTo>
                  <a:lnTo>
                    <a:pt x="1800" y="1172"/>
                  </a:lnTo>
                  <a:lnTo>
                    <a:pt x="1737" y="963"/>
                  </a:lnTo>
                  <a:lnTo>
                    <a:pt x="1716" y="837"/>
                  </a:lnTo>
                  <a:lnTo>
                    <a:pt x="1570" y="691"/>
                  </a:lnTo>
                  <a:lnTo>
                    <a:pt x="1528" y="628"/>
                  </a:lnTo>
                  <a:lnTo>
                    <a:pt x="1570" y="481"/>
                  </a:lnTo>
                  <a:lnTo>
                    <a:pt x="1591" y="481"/>
                  </a:lnTo>
                  <a:lnTo>
                    <a:pt x="1465" y="314"/>
                  </a:lnTo>
                  <a:lnTo>
                    <a:pt x="1319" y="272"/>
                  </a:lnTo>
                  <a:lnTo>
                    <a:pt x="1214" y="147"/>
                  </a:lnTo>
                  <a:lnTo>
                    <a:pt x="104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3" name="Google Shape;3703;p60"/>
            <p:cNvSpPr/>
            <p:nvPr/>
          </p:nvSpPr>
          <p:spPr>
            <a:xfrm>
              <a:off x="3838283" y="2987337"/>
              <a:ext cx="71755" cy="108994"/>
            </a:xfrm>
            <a:custGeom>
              <a:avLst/>
              <a:gdLst/>
              <a:ahLst/>
              <a:cxnLst/>
              <a:rect l="l" t="t" r="r" b="b"/>
              <a:pathLst>
                <a:path w="6026" h="9584" extrusionOk="0">
                  <a:moveTo>
                    <a:pt x="1318" y="1"/>
                  </a:moveTo>
                  <a:lnTo>
                    <a:pt x="690" y="252"/>
                  </a:lnTo>
                  <a:lnTo>
                    <a:pt x="732" y="336"/>
                  </a:lnTo>
                  <a:lnTo>
                    <a:pt x="1025" y="1110"/>
                  </a:lnTo>
                  <a:lnTo>
                    <a:pt x="1004" y="1277"/>
                  </a:lnTo>
                  <a:lnTo>
                    <a:pt x="962" y="1361"/>
                  </a:lnTo>
                  <a:lnTo>
                    <a:pt x="1360" y="1821"/>
                  </a:lnTo>
                  <a:lnTo>
                    <a:pt x="1339" y="2030"/>
                  </a:lnTo>
                  <a:lnTo>
                    <a:pt x="1255" y="2114"/>
                  </a:lnTo>
                  <a:lnTo>
                    <a:pt x="1109" y="3202"/>
                  </a:lnTo>
                  <a:lnTo>
                    <a:pt x="1130" y="4039"/>
                  </a:lnTo>
                  <a:lnTo>
                    <a:pt x="167" y="5022"/>
                  </a:lnTo>
                  <a:lnTo>
                    <a:pt x="126" y="5085"/>
                  </a:lnTo>
                  <a:lnTo>
                    <a:pt x="0" y="5085"/>
                  </a:lnTo>
                  <a:lnTo>
                    <a:pt x="0" y="5169"/>
                  </a:lnTo>
                  <a:lnTo>
                    <a:pt x="21" y="5901"/>
                  </a:lnTo>
                  <a:lnTo>
                    <a:pt x="105" y="5922"/>
                  </a:lnTo>
                  <a:lnTo>
                    <a:pt x="272" y="6131"/>
                  </a:lnTo>
                  <a:lnTo>
                    <a:pt x="335" y="6278"/>
                  </a:lnTo>
                  <a:lnTo>
                    <a:pt x="628" y="6424"/>
                  </a:lnTo>
                  <a:lnTo>
                    <a:pt x="753" y="6529"/>
                  </a:lnTo>
                  <a:lnTo>
                    <a:pt x="795" y="6717"/>
                  </a:lnTo>
                  <a:lnTo>
                    <a:pt x="837" y="6759"/>
                  </a:lnTo>
                  <a:lnTo>
                    <a:pt x="858" y="6864"/>
                  </a:lnTo>
                  <a:lnTo>
                    <a:pt x="942" y="7031"/>
                  </a:lnTo>
                  <a:lnTo>
                    <a:pt x="942" y="7115"/>
                  </a:lnTo>
                  <a:lnTo>
                    <a:pt x="921" y="7157"/>
                  </a:lnTo>
                  <a:lnTo>
                    <a:pt x="900" y="7219"/>
                  </a:lnTo>
                  <a:lnTo>
                    <a:pt x="962" y="7282"/>
                  </a:lnTo>
                  <a:lnTo>
                    <a:pt x="921" y="7429"/>
                  </a:lnTo>
                  <a:lnTo>
                    <a:pt x="837" y="7491"/>
                  </a:lnTo>
                  <a:lnTo>
                    <a:pt x="858" y="7596"/>
                  </a:lnTo>
                  <a:lnTo>
                    <a:pt x="962" y="7763"/>
                  </a:lnTo>
                  <a:lnTo>
                    <a:pt x="1046" y="7805"/>
                  </a:lnTo>
                  <a:lnTo>
                    <a:pt x="1067" y="7910"/>
                  </a:lnTo>
                  <a:lnTo>
                    <a:pt x="1234" y="8056"/>
                  </a:lnTo>
                  <a:lnTo>
                    <a:pt x="1276" y="8077"/>
                  </a:lnTo>
                  <a:lnTo>
                    <a:pt x="1234" y="8119"/>
                  </a:lnTo>
                  <a:lnTo>
                    <a:pt x="1151" y="8098"/>
                  </a:lnTo>
                  <a:lnTo>
                    <a:pt x="1067" y="8077"/>
                  </a:lnTo>
                  <a:lnTo>
                    <a:pt x="942" y="8056"/>
                  </a:lnTo>
                  <a:lnTo>
                    <a:pt x="900" y="8077"/>
                  </a:lnTo>
                  <a:lnTo>
                    <a:pt x="795" y="8056"/>
                  </a:lnTo>
                  <a:lnTo>
                    <a:pt x="690" y="8077"/>
                  </a:lnTo>
                  <a:lnTo>
                    <a:pt x="628" y="8056"/>
                  </a:lnTo>
                  <a:lnTo>
                    <a:pt x="439" y="8056"/>
                  </a:lnTo>
                  <a:lnTo>
                    <a:pt x="439" y="8161"/>
                  </a:lnTo>
                  <a:lnTo>
                    <a:pt x="418" y="8203"/>
                  </a:lnTo>
                  <a:lnTo>
                    <a:pt x="418" y="8307"/>
                  </a:lnTo>
                  <a:lnTo>
                    <a:pt x="418" y="8370"/>
                  </a:lnTo>
                  <a:lnTo>
                    <a:pt x="502" y="8412"/>
                  </a:lnTo>
                  <a:lnTo>
                    <a:pt x="502" y="8496"/>
                  </a:lnTo>
                  <a:lnTo>
                    <a:pt x="607" y="8517"/>
                  </a:lnTo>
                  <a:lnTo>
                    <a:pt x="816" y="8705"/>
                  </a:lnTo>
                  <a:lnTo>
                    <a:pt x="1025" y="8914"/>
                  </a:lnTo>
                  <a:lnTo>
                    <a:pt x="1109" y="8998"/>
                  </a:lnTo>
                  <a:lnTo>
                    <a:pt x="1214" y="9144"/>
                  </a:lnTo>
                  <a:lnTo>
                    <a:pt x="1276" y="9312"/>
                  </a:lnTo>
                  <a:lnTo>
                    <a:pt x="1318" y="9416"/>
                  </a:lnTo>
                  <a:lnTo>
                    <a:pt x="1360" y="9458"/>
                  </a:lnTo>
                  <a:lnTo>
                    <a:pt x="1381" y="9584"/>
                  </a:lnTo>
                  <a:lnTo>
                    <a:pt x="1486" y="9584"/>
                  </a:lnTo>
                  <a:lnTo>
                    <a:pt x="1590" y="9563"/>
                  </a:lnTo>
                  <a:lnTo>
                    <a:pt x="1758" y="9563"/>
                  </a:lnTo>
                  <a:lnTo>
                    <a:pt x="1799" y="9437"/>
                  </a:lnTo>
                  <a:lnTo>
                    <a:pt x="1799" y="9312"/>
                  </a:lnTo>
                  <a:lnTo>
                    <a:pt x="1883" y="9249"/>
                  </a:lnTo>
                  <a:lnTo>
                    <a:pt x="1946" y="9312"/>
                  </a:lnTo>
                  <a:lnTo>
                    <a:pt x="1988" y="9437"/>
                  </a:lnTo>
                  <a:lnTo>
                    <a:pt x="2051" y="9479"/>
                  </a:lnTo>
                  <a:lnTo>
                    <a:pt x="2155" y="9458"/>
                  </a:lnTo>
                  <a:lnTo>
                    <a:pt x="2281" y="9354"/>
                  </a:lnTo>
                  <a:lnTo>
                    <a:pt x="2469" y="9312"/>
                  </a:lnTo>
                  <a:lnTo>
                    <a:pt x="2595" y="9207"/>
                  </a:lnTo>
                  <a:lnTo>
                    <a:pt x="2929" y="9123"/>
                  </a:lnTo>
                  <a:lnTo>
                    <a:pt x="3097" y="9123"/>
                  </a:lnTo>
                  <a:lnTo>
                    <a:pt x="3159" y="9019"/>
                  </a:lnTo>
                  <a:lnTo>
                    <a:pt x="3327" y="8914"/>
                  </a:lnTo>
                  <a:lnTo>
                    <a:pt x="3306" y="8831"/>
                  </a:lnTo>
                  <a:lnTo>
                    <a:pt x="3243" y="8831"/>
                  </a:lnTo>
                  <a:lnTo>
                    <a:pt x="3139" y="8726"/>
                  </a:lnTo>
                  <a:lnTo>
                    <a:pt x="3159" y="8621"/>
                  </a:lnTo>
                  <a:lnTo>
                    <a:pt x="3243" y="8579"/>
                  </a:lnTo>
                  <a:lnTo>
                    <a:pt x="3327" y="8600"/>
                  </a:lnTo>
                  <a:lnTo>
                    <a:pt x="3452" y="8579"/>
                  </a:lnTo>
                  <a:lnTo>
                    <a:pt x="3557" y="8621"/>
                  </a:lnTo>
                  <a:lnTo>
                    <a:pt x="3683" y="8642"/>
                  </a:lnTo>
                  <a:lnTo>
                    <a:pt x="3850" y="8621"/>
                  </a:lnTo>
                  <a:lnTo>
                    <a:pt x="4080" y="8600"/>
                  </a:lnTo>
                  <a:lnTo>
                    <a:pt x="4185" y="8517"/>
                  </a:lnTo>
                  <a:lnTo>
                    <a:pt x="4289" y="8475"/>
                  </a:lnTo>
                  <a:lnTo>
                    <a:pt x="4310" y="8370"/>
                  </a:lnTo>
                  <a:lnTo>
                    <a:pt x="4289" y="8286"/>
                  </a:lnTo>
                  <a:lnTo>
                    <a:pt x="4310" y="8182"/>
                  </a:lnTo>
                  <a:lnTo>
                    <a:pt x="4394" y="8119"/>
                  </a:lnTo>
                  <a:lnTo>
                    <a:pt x="4394" y="8056"/>
                  </a:lnTo>
                  <a:lnTo>
                    <a:pt x="4478" y="7952"/>
                  </a:lnTo>
                  <a:lnTo>
                    <a:pt x="4520" y="7973"/>
                  </a:lnTo>
                  <a:lnTo>
                    <a:pt x="4582" y="7973"/>
                  </a:lnTo>
                  <a:lnTo>
                    <a:pt x="4687" y="7805"/>
                  </a:lnTo>
                  <a:lnTo>
                    <a:pt x="4771" y="7784"/>
                  </a:lnTo>
                  <a:lnTo>
                    <a:pt x="4729" y="7701"/>
                  </a:lnTo>
                  <a:lnTo>
                    <a:pt x="4771" y="7638"/>
                  </a:lnTo>
                  <a:lnTo>
                    <a:pt x="4917" y="7554"/>
                  </a:lnTo>
                  <a:lnTo>
                    <a:pt x="5022" y="7470"/>
                  </a:lnTo>
                  <a:lnTo>
                    <a:pt x="5147" y="7470"/>
                  </a:lnTo>
                  <a:lnTo>
                    <a:pt x="5231" y="7533"/>
                  </a:lnTo>
                  <a:lnTo>
                    <a:pt x="5356" y="7450"/>
                  </a:lnTo>
                  <a:lnTo>
                    <a:pt x="5398" y="7387"/>
                  </a:lnTo>
                  <a:lnTo>
                    <a:pt x="5419" y="7366"/>
                  </a:lnTo>
                  <a:lnTo>
                    <a:pt x="5419" y="7282"/>
                  </a:lnTo>
                  <a:lnTo>
                    <a:pt x="5461" y="7219"/>
                  </a:lnTo>
                  <a:lnTo>
                    <a:pt x="5419" y="7136"/>
                  </a:lnTo>
                  <a:lnTo>
                    <a:pt x="5189" y="7052"/>
                  </a:lnTo>
                  <a:lnTo>
                    <a:pt x="5147" y="6947"/>
                  </a:lnTo>
                  <a:lnTo>
                    <a:pt x="5147" y="6822"/>
                  </a:lnTo>
                  <a:lnTo>
                    <a:pt x="5105" y="6717"/>
                  </a:lnTo>
                  <a:lnTo>
                    <a:pt x="5147" y="6634"/>
                  </a:lnTo>
                  <a:lnTo>
                    <a:pt x="5084" y="6592"/>
                  </a:lnTo>
                  <a:lnTo>
                    <a:pt x="5126" y="6529"/>
                  </a:lnTo>
                  <a:lnTo>
                    <a:pt x="5126" y="6445"/>
                  </a:lnTo>
                  <a:lnTo>
                    <a:pt x="5084" y="6424"/>
                  </a:lnTo>
                  <a:lnTo>
                    <a:pt x="4938" y="6529"/>
                  </a:lnTo>
                  <a:lnTo>
                    <a:pt x="4875" y="6445"/>
                  </a:lnTo>
                  <a:lnTo>
                    <a:pt x="4875" y="6320"/>
                  </a:lnTo>
                  <a:lnTo>
                    <a:pt x="5043" y="6131"/>
                  </a:lnTo>
                  <a:lnTo>
                    <a:pt x="5105" y="6027"/>
                  </a:lnTo>
                  <a:lnTo>
                    <a:pt x="5084" y="5922"/>
                  </a:lnTo>
                  <a:lnTo>
                    <a:pt x="4980" y="5880"/>
                  </a:lnTo>
                  <a:lnTo>
                    <a:pt x="5001" y="5797"/>
                  </a:lnTo>
                  <a:lnTo>
                    <a:pt x="5126" y="5713"/>
                  </a:lnTo>
                  <a:lnTo>
                    <a:pt x="5189" y="5587"/>
                  </a:lnTo>
                  <a:lnTo>
                    <a:pt x="5126" y="5545"/>
                  </a:lnTo>
                  <a:lnTo>
                    <a:pt x="5105" y="5441"/>
                  </a:lnTo>
                  <a:lnTo>
                    <a:pt x="5210" y="5357"/>
                  </a:lnTo>
                  <a:lnTo>
                    <a:pt x="5252" y="5357"/>
                  </a:lnTo>
                  <a:lnTo>
                    <a:pt x="5461" y="5085"/>
                  </a:lnTo>
                  <a:lnTo>
                    <a:pt x="5524" y="4960"/>
                  </a:lnTo>
                  <a:lnTo>
                    <a:pt x="5461" y="4876"/>
                  </a:lnTo>
                  <a:lnTo>
                    <a:pt x="5461" y="4750"/>
                  </a:lnTo>
                  <a:lnTo>
                    <a:pt x="5566" y="4667"/>
                  </a:lnTo>
                  <a:lnTo>
                    <a:pt x="5712" y="4667"/>
                  </a:lnTo>
                  <a:lnTo>
                    <a:pt x="5817" y="4729"/>
                  </a:lnTo>
                  <a:lnTo>
                    <a:pt x="5921" y="4646"/>
                  </a:lnTo>
                  <a:lnTo>
                    <a:pt x="6026" y="4625"/>
                  </a:lnTo>
                  <a:lnTo>
                    <a:pt x="5963" y="2344"/>
                  </a:lnTo>
                  <a:lnTo>
                    <a:pt x="1318"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4" name="Google Shape;3704;p60"/>
            <p:cNvSpPr/>
            <p:nvPr/>
          </p:nvSpPr>
          <p:spPr>
            <a:xfrm>
              <a:off x="3829555" y="3057778"/>
              <a:ext cx="2251" cy="1194"/>
            </a:xfrm>
            <a:custGeom>
              <a:avLst/>
              <a:gdLst/>
              <a:ahLst/>
              <a:cxnLst/>
              <a:rect l="l" t="t" r="r" b="b"/>
              <a:pathLst>
                <a:path w="189" h="105" extrusionOk="0">
                  <a:moveTo>
                    <a:pt x="189" y="0"/>
                  </a:moveTo>
                  <a:lnTo>
                    <a:pt x="1" y="42"/>
                  </a:lnTo>
                  <a:lnTo>
                    <a:pt x="63" y="105"/>
                  </a:lnTo>
                  <a:lnTo>
                    <a:pt x="168" y="84"/>
                  </a:lnTo>
                  <a:lnTo>
                    <a:pt x="189"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5" name="Google Shape;3705;p60"/>
            <p:cNvSpPr/>
            <p:nvPr/>
          </p:nvSpPr>
          <p:spPr>
            <a:xfrm>
              <a:off x="3749584" y="2988770"/>
              <a:ext cx="104905" cy="77822"/>
            </a:xfrm>
            <a:custGeom>
              <a:avLst/>
              <a:gdLst/>
              <a:ahLst/>
              <a:cxnLst/>
              <a:rect l="l" t="t" r="r" b="b"/>
              <a:pathLst>
                <a:path w="8810" h="6843" extrusionOk="0">
                  <a:moveTo>
                    <a:pt x="6507" y="0"/>
                  </a:moveTo>
                  <a:lnTo>
                    <a:pt x="3913" y="1590"/>
                  </a:lnTo>
                  <a:lnTo>
                    <a:pt x="3181" y="2239"/>
                  </a:lnTo>
                  <a:lnTo>
                    <a:pt x="2323" y="2448"/>
                  </a:lnTo>
                  <a:lnTo>
                    <a:pt x="2302" y="3578"/>
                  </a:lnTo>
                  <a:lnTo>
                    <a:pt x="2239" y="4080"/>
                  </a:lnTo>
                  <a:lnTo>
                    <a:pt x="2176" y="4164"/>
                  </a:lnTo>
                  <a:lnTo>
                    <a:pt x="2134" y="4331"/>
                  </a:lnTo>
                  <a:lnTo>
                    <a:pt x="2093" y="4478"/>
                  </a:lnTo>
                  <a:lnTo>
                    <a:pt x="1800" y="4624"/>
                  </a:lnTo>
                  <a:lnTo>
                    <a:pt x="1653" y="4729"/>
                  </a:lnTo>
                  <a:lnTo>
                    <a:pt x="1465" y="4729"/>
                  </a:lnTo>
                  <a:lnTo>
                    <a:pt x="1297" y="4834"/>
                  </a:lnTo>
                  <a:lnTo>
                    <a:pt x="942" y="4834"/>
                  </a:lnTo>
                  <a:lnTo>
                    <a:pt x="774" y="4917"/>
                  </a:lnTo>
                  <a:lnTo>
                    <a:pt x="649" y="4917"/>
                  </a:lnTo>
                  <a:lnTo>
                    <a:pt x="251" y="4938"/>
                  </a:lnTo>
                  <a:lnTo>
                    <a:pt x="126" y="4917"/>
                  </a:lnTo>
                  <a:lnTo>
                    <a:pt x="84" y="5001"/>
                  </a:lnTo>
                  <a:lnTo>
                    <a:pt x="84" y="5147"/>
                  </a:lnTo>
                  <a:lnTo>
                    <a:pt x="0" y="5252"/>
                  </a:lnTo>
                  <a:lnTo>
                    <a:pt x="0" y="5440"/>
                  </a:lnTo>
                  <a:lnTo>
                    <a:pt x="544" y="5796"/>
                  </a:lnTo>
                  <a:lnTo>
                    <a:pt x="544" y="6047"/>
                  </a:lnTo>
                  <a:lnTo>
                    <a:pt x="753" y="6173"/>
                  </a:lnTo>
                  <a:lnTo>
                    <a:pt x="984" y="6047"/>
                  </a:lnTo>
                  <a:lnTo>
                    <a:pt x="1067" y="6089"/>
                  </a:lnTo>
                  <a:lnTo>
                    <a:pt x="1067" y="6152"/>
                  </a:lnTo>
                  <a:lnTo>
                    <a:pt x="1130" y="6194"/>
                  </a:lnTo>
                  <a:lnTo>
                    <a:pt x="1130" y="6298"/>
                  </a:lnTo>
                  <a:lnTo>
                    <a:pt x="1067" y="6403"/>
                  </a:lnTo>
                  <a:lnTo>
                    <a:pt x="1193" y="6570"/>
                  </a:lnTo>
                  <a:lnTo>
                    <a:pt x="1297" y="6570"/>
                  </a:lnTo>
                  <a:lnTo>
                    <a:pt x="1402" y="6508"/>
                  </a:lnTo>
                  <a:lnTo>
                    <a:pt x="1381" y="6466"/>
                  </a:lnTo>
                  <a:lnTo>
                    <a:pt x="1444" y="6361"/>
                  </a:lnTo>
                  <a:lnTo>
                    <a:pt x="1611" y="6508"/>
                  </a:lnTo>
                  <a:lnTo>
                    <a:pt x="1716" y="6633"/>
                  </a:lnTo>
                  <a:lnTo>
                    <a:pt x="1862" y="6675"/>
                  </a:lnTo>
                  <a:lnTo>
                    <a:pt x="1988" y="6842"/>
                  </a:lnTo>
                  <a:lnTo>
                    <a:pt x="2072" y="6780"/>
                  </a:lnTo>
                  <a:lnTo>
                    <a:pt x="2072" y="6717"/>
                  </a:lnTo>
                  <a:lnTo>
                    <a:pt x="2009" y="6696"/>
                  </a:lnTo>
                  <a:lnTo>
                    <a:pt x="1925" y="6528"/>
                  </a:lnTo>
                  <a:lnTo>
                    <a:pt x="1967" y="6487"/>
                  </a:lnTo>
                  <a:lnTo>
                    <a:pt x="1967" y="6403"/>
                  </a:lnTo>
                  <a:lnTo>
                    <a:pt x="2072" y="6298"/>
                  </a:lnTo>
                  <a:lnTo>
                    <a:pt x="2176" y="6298"/>
                  </a:lnTo>
                  <a:lnTo>
                    <a:pt x="2176" y="6215"/>
                  </a:lnTo>
                  <a:lnTo>
                    <a:pt x="2113" y="6173"/>
                  </a:lnTo>
                  <a:lnTo>
                    <a:pt x="2093" y="6068"/>
                  </a:lnTo>
                  <a:lnTo>
                    <a:pt x="2113" y="6005"/>
                  </a:lnTo>
                  <a:lnTo>
                    <a:pt x="2134" y="5984"/>
                  </a:lnTo>
                  <a:lnTo>
                    <a:pt x="2113" y="5943"/>
                  </a:lnTo>
                  <a:lnTo>
                    <a:pt x="2113" y="5880"/>
                  </a:lnTo>
                  <a:lnTo>
                    <a:pt x="2239" y="5775"/>
                  </a:lnTo>
                  <a:lnTo>
                    <a:pt x="2323" y="5754"/>
                  </a:lnTo>
                  <a:lnTo>
                    <a:pt x="2385" y="5733"/>
                  </a:lnTo>
                  <a:lnTo>
                    <a:pt x="2490" y="5692"/>
                  </a:lnTo>
                  <a:lnTo>
                    <a:pt x="2804" y="5692"/>
                  </a:lnTo>
                  <a:lnTo>
                    <a:pt x="2846" y="5650"/>
                  </a:lnTo>
                  <a:lnTo>
                    <a:pt x="2930" y="5650"/>
                  </a:lnTo>
                  <a:lnTo>
                    <a:pt x="3013" y="5671"/>
                  </a:lnTo>
                  <a:lnTo>
                    <a:pt x="3160" y="5692"/>
                  </a:lnTo>
                  <a:lnTo>
                    <a:pt x="3243" y="5733"/>
                  </a:lnTo>
                  <a:lnTo>
                    <a:pt x="3327" y="5754"/>
                  </a:lnTo>
                  <a:lnTo>
                    <a:pt x="3494" y="5796"/>
                  </a:lnTo>
                  <a:lnTo>
                    <a:pt x="3557" y="5880"/>
                  </a:lnTo>
                  <a:lnTo>
                    <a:pt x="3683" y="6068"/>
                  </a:lnTo>
                  <a:lnTo>
                    <a:pt x="3787" y="6152"/>
                  </a:lnTo>
                  <a:lnTo>
                    <a:pt x="3850" y="6110"/>
                  </a:lnTo>
                  <a:lnTo>
                    <a:pt x="3913" y="6047"/>
                  </a:lnTo>
                  <a:lnTo>
                    <a:pt x="3997" y="6005"/>
                  </a:lnTo>
                  <a:lnTo>
                    <a:pt x="4080" y="5984"/>
                  </a:lnTo>
                  <a:lnTo>
                    <a:pt x="4227" y="5964"/>
                  </a:lnTo>
                  <a:lnTo>
                    <a:pt x="4269" y="5943"/>
                  </a:lnTo>
                  <a:lnTo>
                    <a:pt x="4373" y="5943"/>
                  </a:lnTo>
                  <a:lnTo>
                    <a:pt x="4478" y="6005"/>
                  </a:lnTo>
                  <a:lnTo>
                    <a:pt x="4478" y="6068"/>
                  </a:lnTo>
                  <a:lnTo>
                    <a:pt x="4582" y="6089"/>
                  </a:lnTo>
                  <a:lnTo>
                    <a:pt x="4750" y="6194"/>
                  </a:lnTo>
                  <a:lnTo>
                    <a:pt x="4896" y="6215"/>
                  </a:lnTo>
                  <a:lnTo>
                    <a:pt x="5126" y="6298"/>
                  </a:lnTo>
                  <a:lnTo>
                    <a:pt x="5231" y="6319"/>
                  </a:lnTo>
                  <a:lnTo>
                    <a:pt x="5357" y="6256"/>
                  </a:lnTo>
                  <a:lnTo>
                    <a:pt x="5524" y="6047"/>
                  </a:lnTo>
                  <a:lnTo>
                    <a:pt x="5629" y="5984"/>
                  </a:lnTo>
                  <a:lnTo>
                    <a:pt x="5943" y="6005"/>
                  </a:lnTo>
                  <a:lnTo>
                    <a:pt x="6068" y="5964"/>
                  </a:lnTo>
                  <a:lnTo>
                    <a:pt x="6319" y="5984"/>
                  </a:lnTo>
                  <a:lnTo>
                    <a:pt x="6507" y="6068"/>
                  </a:lnTo>
                  <a:lnTo>
                    <a:pt x="6675" y="6089"/>
                  </a:lnTo>
                  <a:lnTo>
                    <a:pt x="6717" y="6110"/>
                  </a:lnTo>
                  <a:lnTo>
                    <a:pt x="6905" y="6068"/>
                  </a:lnTo>
                  <a:lnTo>
                    <a:pt x="6926" y="6047"/>
                  </a:lnTo>
                  <a:lnTo>
                    <a:pt x="7031" y="5984"/>
                  </a:lnTo>
                  <a:lnTo>
                    <a:pt x="7093" y="5943"/>
                  </a:lnTo>
                  <a:lnTo>
                    <a:pt x="7156" y="5901"/>
                  </a:lnTo>
                  <a:lnTo>
                    <a:pt x="7240" y="5943"/>
                  </a:lnTo>
                  <a:lnTo>
                    <a:pt x="7303" y="5901"/>
                  </a:lnTo>
                  <a:lnTo>
                    <a:pt x="7323" y="5838"/>
                  </a:lnTo>
                  <a:lnTo>
                    <a:pt x="7365" y="5733"/>
                  </a:lnTo>
                  <a:lnTo>
                    <a:pt x="7470" y="5775"/>
                  </a:lnTo>
                  <a:lnTo>
                    <a:pt x="7470" y="5775"/>
                  </a:lnTo>
                  <a:lnTo>
                    <a:pt x="7449" y="5043"/>
                  </a:lnTo>
                  <a:lnTo>
                    <a:pt x="7449" y="4959"/>
                  </a:lnTo>
                  <a:lnTo>
                    <a:pt x="7575" y="4959"/>
                  </a:lnTo>
                  <a:lnTo>
                    <a:pt x="7616" y="4896"/>
                  </a:lnTo>
                  <a:lnTo>
                    <a:pt x="8579" y="3913"/>
                  </a:lnTo>
                  <a:lnTo>
                    <a:pt x="8558" y="3076"/>
                  </a:lnTo>
                  <a:lnTo>
                    <a:pt x="8704" y="1988"/>
                  </a:lnTo>
                  <a:lnTo>
                    <a:pt x="8788" y="1904"/>
                  </a:lnTo>
                  <a:lnTo>
                    <a:pt x="8809" y="1695"/>
                  </a:lnTo>
                  <a:lnTo>
                    <a:pt x="8411" y="1235"/>
                  </a:lnTo>
                  <a:lnTo>
                    <a:pt x="8453" y="1151"/>
                  </a:lnTo>
                  <a:lnTo>
                    <a:pt x="8474" y="984"/>
                  </a:lnTo>
                  <a:lnTo>
                    <a:pt x="8181" y="210"/>
                  </a:lnTo>
                  <a:lnTo>
                    <a:pt x="8139" y="126"/>
                  </a:lnTo>
                  <a:lnTo>
                    <a:pt x="7616" y="335"/>
                  </a:lnTo>
                  <a:lnTo>
                    <a:pt x="7512" y="230"/>
                  </a:lnTo>
                  <a:lnTo>
                    <a:pt x="6507" y="0"/>
                  </a:lnTo>
                  <a:close/>
                </a:path>
              </a:pathLst>
            </a:custGeom>
            <a:solidFill>
              <a:srgbClr val="5F7D95"/>
            </a:solidFill>
            <a:ln>
              <a:noFill/>
            </a:ln>
          </p:spPr>
          <p:txBody>
            <a:bodyPr spcFirstLastPara="1" wrap="square" lIns="91425" tIns="91425" rIns="91425" bIns="91425" anchor="ctr" anchorCtr="0">
              <a:noAutofit/>
            </a:bodyPr>
            <a:lstStyle/>
            <a:p>
              <a:endParaRPr>
                <a:solidFill>
                  <a:srgbClr val="A6CBC2"/>
                </a:solidFill>
              </a:endParaRPr>
            </a:p>
          </p:txBody>
        </p:sp>
        <p:sp>
          <p:nvSpPr>
            <p:cNvPr id="3706" name="Google Shape;3706;p60"/>
            <p:cNvSpPr/>
            <p:nvPr/>
          </p:nvSpPr>
          <p:spPr>
            <a:xfrm>
              <a:off x="3767267" y="3053013"/>
              <a:ext cx="78744" cy="64493"/>
            </a:xfrm>
            <a:custGeom>
              <a:avLst/>
              <a:gdLst/>
              <a:ahLst/>
              <a:cxnLst/>
              <a:rect l="l" t="t" r="r" b="b"/>
              <a:pathLst>
                <a:path w="6613" h="5671" extrusionOk="0">
                  <a:moveTo>
                    <a:pt x="1361" y="1"/>
                  </a:moveTo>
                  <a:lnTo>
                    <a:pt x="1319" y="43"/>
                  </a:lnTo>
                  <a:lnTo>
                    <a:pt x="1005" y="43"/>
                  </a:lnTo>
                  <a:lnTo>
                    <a:pt x="900" y="84"/>
                  </a:lnTo>
                  <a:lnTo>
                    <a:pt x="838" y="105"/>
                  </a:lnTo>
                  <a:lnTo>
                    <a:pt x="754" y="126"/>
                  </a:lnTo>
                  <a:lnTo>
                    <a:pt x="628" y="231"/>
                  </a:lnTo>
                  <a:lnTo>
                    <a:pt x="628" y="294"/>
                  </a:lnTo>
                  <a:lnTo>
                    <a:pt x="649" y="335"/>
                  </a:lnTo>
                  <a:lnTo>
                    <a:pt x="628" y="356"/>
                  </a:lnTo>
                  <a:lnTo>
                    <a:pt x="608" y="419"/>
                  </a:lnTo>
                  <a:lnTo>
                    <a:pt x="628" y="524"/>
                  </a:lnTo>
                  <a:lnTo>
                    <a:pt x="691" y="566"/>
                  </a:lnTo>
                  <a:lnTo>
                    <a:pt x="691" y="649"/>
                  </a:lnTo>
                  <a:lnTo>
                    <a:pt x="587" y="649"/>
                  </a:lnTo>
                  <a:lnTo>
                    <a:pt x="482" y="754"/>
                  </a:lnTo>
                  <a:lnTo>
                    <a:pt x="482" y="838"/>
                  </a:lnTo>
                  <a:lnTo>
                    <a:pt x="440" y="879"/>
                  </a:lnTo>
                  <a:lnTo>
                    <a:pt x="524" y="1047"/>
                  </a:lnTo>
                  <a:lnTo>
                    <a:pt x="587" y="1068"/>
                  </a:lnTo>
                  <a:lnTo>
                    <a:pt x="587" y="1131"/>
                  </a:lnTo>
                  <a:lnTo>
                    <a:pt x="503" y="1193"/>
                  </a:lnTo>
                  <a:lnTo>
                    <a:pt x="482" y="1193"/>
                  </a:lnTo>
                  <a:lnTo>
                    <a:pt x="440" y="1340"/>
                  </a:lnTo>
                  <a:lnTo>
                    <a:pt x="482" y="1403"/>
                  </a:lnTo>
                  <a:lnTo>
                    <a:pt x="628" y="1549"/>
                  </a:lnTo>
                  <a:lnTo>
                    <a:pt x="649" y="1675"/>
                  </a:lnTo>
                  <a:lnTo>
                    <a:pt x="712" y="1884"/>
                  </a:lnTo>
                  <a:lnTo>
                    <a:pt x="691" y="1967"/>
                  </a:lnTo>
                  <a:lnTo>
                    <a:pt x="545" y="1967"/>
                  </a:lnTo>
                  <a:lnTo>
                    <a:pt x="503" y="2030"/>
                  </a:lnTo>
                  <a:lnTo>
                    <a:pt x="503" y="2093"/>
                  </a:lnTo>
                  <a:lnTo>
                    <a:pt x="628" y="2219"/>
                  </a:lnTo>
                  <a:lnTo>
                    <a:pt x="608" y="2281"/>
                  </a:lnTo>
                  <a:lnTo>
                    <a:pt x="524" y="2281"/>
                  </a:lnTo>
                  <a:lnTo>
                    <a:pt x="440" y="2323"/>
                  </a:lnTo>
                  <a:lnTo>
                    <a:pt x="398" y="2428"/>
                  </a:lnTo>
                  <a:lnTo>
                    <a:pt x="315" y="2553"/>
                  </a:lnTo>
                  <a:lnTo>
                    <a:pt x="273" y="2658"/>
                  </a:lnTo>
                  <a:lnTo>
                    <a:pt x="210" y="2721"/>
                  </a:lnTo>
                  <a:lnTo>
                    <a:pt x="168" y="2721"/>
                  </a:lnTo>
                  <a:lnTo>
                    <a:pt x="64" y="2763"/>
                  </a:lnTo>
                  <a:lnTo>
                    <a:pt x="22" y="2825"/>
                  </a:lnTo>
                  <a:lnTo>
                    <a:pt x="22" y="2930"/>
                  </a:lnTo>
                  <a:lnTo>
                    <a:pt x="1" y="3014"/>
                  </a:lnTo>
                  <a:lnTo>
                    <a:pt x="1" y="3139"/>
                  </a:lnTo>
                  <a:lnTo>
                    <a:pt x="1" y="3181"/>
                  </a:lnTo>
                  <a:lnTo>
                    <a:pt x="22" y="3265"/>
                  </a:lnTo>
                  <a:lnTo>
                    <a:pt x="1" y="3328"/>
                  </a:lnTo>
                  <a:lnTo>
                    <a:pt x="22" y="3369"/>
                  </a:lnTo>
                  <a:lnTo>
                    <a:pt x="22" y="3432"/>
                  </a:lnTo>
                  <a:lnTo>
                    <a:pt x="22" y="3537"/>
                  </a:lnTo>
                  <a:lnTo>
                    <a:pt x="64" y="3767"/>
                  </a:lnTo>
                  <a:lnTo>
                    <a:pt x="22" y="3851"/>
                  </a:lnTo>
                  <a:lnTo>
                    <a:pt x="64" y="3955"/>
                  </a:lnTo>
                  <a:lnTo>
                    <a:pt x="22" y="4227"/>
                  </a:lnTo>
                  <a:lnTo>
                    <a:pt x="64" y="4332"/>
                  </a:lnTo>
                  <a:lnTo>
                    <a:pt x="294" y="4395"/>
                  </a:lnTo>
                  <a:lnTo>
                    <a:pt x="482" y="4311"/>
                  </a:lnTo>
                  <a:lnTo>
                    <a:pt x="900" y="4541"/>
                  </a:lnTo>
                  <a:lnTo>
                    <a:pt x="1131" y="4750"/>
                  </a:lnTo>
                  <a:lnTo>
                    <a:pt x="1256" y="5043"/>
                  </a:lnTo>
                  <a:lnTo>
                    <a:pt x="1256" y="5232"/>
                  </a:lnTo>
                  <a:lnTo>
                    <a:pt x="1340" y="5273"/>
                  </a:lnTo>
                  <a:lnTo>
                    <a:pt x="1424" y="5462"/>
                  </a:lnTo>
                  <a:lnTo>
                    <a:pt x="1549" y="5587"/>
                  </a:lnTo>
                  <a:lnTo>
                    <a:pt x="1758" y="5671"/>
                  </a:lnTo>
                  <a:lnTo>
                    <a:pt x="2323" y="5629"/>
                  </a:lnTo>
                  <a:lnTo>
                    <a:pt x="2428" y="5566"/>
                  </a:lnTo>
                  <a:lnTo>
                    <a:pt x="2512" y="5587"/>
                  </a:lnTo>
                  <a:lnTo>
                    <a:pt x="2784" y="5483"/>
                  </a:lnTo>
                  <a:lnTo>
                    <a:pt x="2888" y="5545"/>
                  </a:lnTo>
                  <a:lnTo>
                    <a:pt x="3014" y="5524"/>
                  </a:lnTo>
                  <a:lnTo>
                    <a:pt x="3056" y="5357"/>
                  </a:lnTo>
                  <a:lnTo>
                    <a:pt x="3160" y="5462"/>
                  </a:lnTo>
                  <a:lnTo>
                    <a:pt x="3223" y="5441"/>
                  </a:lnTo>
                  <a:lnTo>
                    <a:pt x="3223" y="5357"/>
                  </a:lnTo>
                  <a:lnTo>
                    <a:pt x="3369" y="5211"/>
                  </a:lnTo>
                  <a:lnTo>
                    <a:pt x="3432" y="5043"/>
                  </a:lnTo>
                  <a:lnTo>
                    <a:pt x="3432" y="4918"/>
                  </a:lnTo>
                  <a:lnTo>
                    <a:pt x="3411" y="4792"/>
                  </a:lnTo>
                  <a:lnTo>
                    <a:pt x="3474" y="4729"/>
                  </a:lnTo>
                  <a:lnTo>
                    <a:pt x="3474" y="4646"/>
                  </a:lnTo>
                  <a:lnTo>
                    <a:pt x="3558" y="4583"/>
                  </a:lnTo>
                  <a:lnTo>
                    <a:pt x="3662" y="4499"/>
                  </a:lnTo>
                  <a:lnTo>
                    <a:pt x="3725" y="4436"/>
                  </a:lnTo>
                  <a:lnTo>
                    <a:pt x="3893" y="4311"/>
                  </a:lnTo>
                  <a:lnTo>
                    <a:pt x="3872" y="4206"/>
                  </a:lnTo>
                  <a:lnTo>
                    <a:pt x="3893" y="4123"/>
                  </a:lnTo>
                  <a:lnTo>
                    <a:pt x="4039" y="4123"/>
                  </a:lnTo>
                  <a:lnTo>
                    <a:pt x="4081" y="4060"/>
                  </a:lnTo>
                  <a:lnTo>
                    <a:pt x="4102" y="4081"/>
                  </a:lnTo>
                  <a:lnTo>
                    <a:pt x="4269" y="4123"/>
                  </a:lnTo>
                  <a:lnTo>
                    <a:pt x="4353" y="4123"/>
                  </a:lnTo>
                  <a:lnTo>
                    <a:pt x="4458" y="4185"/>
                  </a:lnTo>
                  <a:lnTo>
                    <a:pt x="4499" y="4311"/>
                  </a:lnTo>
                  <a:lnTo>
                    <a:pt x="4604" y="4374"/>
                  </a:lnTo>
                  <a:lnTo>
                    <a:pt x="4688" y="4395"/>
                  </a:lnTo>
                  <a:lnTo>
                    <a:pt x="4792" y="4332"/>
                  </a:lnTo>
                  <a:lnTo>
                    <a:pt x="4876" y="4206"/>
                  </a:lnTo>
                  <a:lnTo>
                    <a:pt x="4876" y="4164"/>
                  </a:lnTo>
                  <a:lnTo>
                    <a:pt x="4918" y="4081"/>
                  </a:lnTo>
                  <a:lnTo>
                    <a:pt x="5002" y="4060"/>
                  </a:lnTo>
                  <a:lnTo>
                    <a:pt x="5085" y="3955"/>
                  </a:lnTo>
                  <a:lnTo>
                    <a:pt x="5085" y="3872"/>
                  </a:lnTo>
                  <a:lnTo>
                    <a:pt x="5106" y="3746"/>
                  </a:lnTo>
                  <a:lnTo>
                    <a:pt x="5294" y="3558"/>
                  </a:lnTo>
                  <a:lnTo>
                    <a:pt x="5315" y="3453"/>
                  </a:lnTo>
                  <a:lnTo>
                    <a:pt x="5294" y="3369"/>
                  </a:lnTo>
                  <a:lnTo>
                    <a:pt x="5336" y="3286"/>
                  </a:lnTo>
                  <a:lnTo>
                    <a:pt x="5504" y="3139"/>
                  </a:lnTo>
                  <a:lnTo>
                    <a:pt x="5608" y="3056"/>
                  </a:lnTo>
                  <a:lnTo>
                    <a:pt x="5629" y="2930"/>
                  </a:lnTo>
                  <a:lnTo>
                    <a:pt x="5650" y="2846"/>
                  </a:lnTo>
                  <a:lnTo>
                    <a:pt x="5629" y="2658"/>
                  </a:lnTo>
                  <a:lnTo>
                    <a:pt x="5734" y="2595"/>
                  </a:lnTo>
                  <a:lnTo>
                    <a:pt x="5880" y="2553"/>
                  </a:lnTo>
                  <a:lnTo>
                    <a:pt x="5964" y="2428"/>
                  </a:lnTo>
                  <a:lnTo>
                    <a:pt x="5985" y="2302"/>
                  </a:lnTo>
                  <a:lnTo>
                    <a:pt x="5985" y="2135"/>
                  </a:lnTo>
                  <a:lnTo>
                    <a:pt x="5985" y="2030"/>
                  </a:lnTo>
                  <a:lnTo>
                    <a:pt x="6048" y="1926"/>
                  </a:lnTo>
                  <a:lnTo>
                    <a:pt x="6152" y="1758"/>
                  </a:lnTo>
                  <a:lnTo>
                    <a:pt x="6194" y="1695"/>
                  </a:lnTo>
                  <a:lnTo>
                    <a:pt x="6236" y="1654"/>
                  </a:lnTo>
                  <a:lnTo>
                    <a:pt x="6341" y="1570"/>
                  </a:lnTo>
                  <a:lnTo>
                    <a:pt x="6382" y="1570"/>
                  </a:lnTo>
                  <a:lnTo>
                    <a:pt x="6466" y="1465"/>
                  </a:lnTo>
                  <a:lnTo>
                    <a:pt x="6592" y="1403"/>
                  </a:lnTo>
                  <a:lnTo>
                    <a:pt x="6613" y="1340"/>
                  </a:lnTo>
                  <a:lnTo>
                    <a:pt x="6571" y="1193"/>
                  </a:lnTo>
                  <a:lnTo>
                    <a:pt x="6571" y="1131"/>
                  </a:lnTo>
                  <a:lnTo>
                    <a:pt x="6550" y="1047"/>
                  </a:lnTo>
                  <a:lnTo>
                    <a:pt x="6445" y="984"/>
                  </a:lnTo>
                  <a:lnTo>
                    <a:pt x="6382" y="921"/>
                  </a:lnTo>
                  <a:lnTo>
                    <a:pt x="6382" y="733"/>
                  </a:lnTo>
                  <a:lnTo>
                    <a:pt x="6362" y="628"/>
                  </a:lnTo>
                  <a:lnTo>
                    <a:pt x="6299" y="503"/>
                  </a:lnTo>
                  <a:lnTo>
                    <a:pt x="6236" y="356"/>
                  </a:lnTo>
                  <a:lnTo>
                    <a:pt x="6069" y="147"/>
                  </a:lnTo>
                  <a:lnTo>
                    <a:pt x="5985" y="126"/>
                  </a:lnTo>
                  <a:lnTo>
                    <a:pt x="5880" y="84"/>
                  </a:lnTo>
                  <a:lnTo>
                    <a:pt x="5838" y="189"/>
                  </a:lnTo>
                  <a:lnTo>
                    <a:pt x="5818" y="252"/>
                  </a:lnTo>
                  <a:lnTo>
                    <a:pt x="5755" y="294"/>
                  </a:lnTo>
                  <a:lnTo>
                    <a:pt x="5671" y="252"/>
                  </a:lnTo>
                  <a:lnTo>
                    <a:pt x="5608" y="294"/>
                  </a:lnTo>
                  <a:lnTo>
                    <a:pt x="5546" y="335"/>
                  </a:lnTo>
                  <a:lnTo>
                    <a:pt x="5441" y="398"/>
                  </a:lnTo>
                  <a:lnTo>
                    <a:pt x="5399" y="503"/>
                  </a:lnTo>
                  <a:lnTo>
                    <a:pt x="5294" y="524"/>
                  </a:lnTo>
                  <a:lnTo>
                    <a:pt x="5232" y="461"/>
                  </a:lnTo>
                  <a:lnTo>
                    <a:pt x="5190" y="440"/>
                  </a:lnTo>
                  <a:lnTo>
                    <a:pt x="5022" y="419"/>
                  </a:lnTo>
                  <a:lnTo>
                    <a:pt x="4834" y="335"/>
                  </a:lnTo>
                  <a:lnTo>
                    <a:pt x="4583" y="315"/>
                  </a:lnTo>
                  <a:lnTo>
                    <a:pt x="4458" y="356"/>
                  </a:lnTo>
                  <a:lnTo>
                    <a:pt x="4144" y="335"/>
                  </a:lnTo>
                  <a:lnTo>
                    <a:pt x="4039" y="398"/>
                  </a:lnTo>
                  <a:lnTo>
                    <a:pt x="3872" y="607"/>
                  </a:lnTo>
                  <a:lnTo>
                    <a:pt x="3746" y="670"/>
                  </a:lnTo>
                  <a:lnTo>
                    <a:pt x="3641" y="649"/>
                  </a:lnTo>
                  <a:lnTo>
                    <a:pt x="3411" y="566"/>
                  </a:lnTo>
                  <a:lnTo>
                    <a:pt x="3265" y="545"/>
                  </a:lnTo>
                  <a:lnTo>
                    <a:pt x="3097" y="440"/>
                  </a:lnTo>
                  <a:lnTo>
                    <a:pt x="2993" y="419"/>
                  </a:lnTo>
                  <a:lnTo>
                    <a:pt x="2993" y="356"/>
                  </a:lnTo>
                  <a:lnTo>
                    <a:pt x="2888" y="294"/>
                  </a:lnTo>
                  <a:lnTo>
                    <a:pt x="2784" y="294"/>
                  </a:lnTo>
                  <a:lnTo>
                    <a:pt x="2742" y="315"/>
                  </a:lnTo>
                  <a:lnTo>
                    <a:pt x="2595" y="335"/>
                  </a:lnTo>
                  <a:lnTo>
                    <a:pt x="2512" y="356"/>
                  </a:lnTo>
                  <a:lnTo>
                    <a:pt x="2428" y="398"/>
                  </a:lnTo>
                  <a:lnTo>
                    <a:pt x="2365" y="461"/>
                  </a:lnTo>
                  <a:lnTo>
                    <a:pt x="2302" y="503"/>
                  </a:lnTo>
                  <a:lnTo>
                    <a:pt x="2198" y="419"/>
                  </a:lnTo>
                  <a:lnTo>
                    <a:pt x="2072" y="231"/>
                  </a:lnTo>
                  <a:lnTo>
                    <a:pt x="2009" y="147"/>
                  </a:lnTo>
                  <a:lnTo>
                    <a:pt x="1842" y="105"/>
                  </a:lnTo>
                  <a:lnTo>
                    <a:pt x="1758" y="84"/>
                  </a:lnTo>
                  <a:lnTo>
                    <a:pt x="1675" y="43"/>
                  </a:lnTo>
                  <a:lnTo>
                    <a:pt x="1528" y="22"/>
                  </a:lnTo>
                  <a:lnTo>
                    <a:pt x="144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7" name="Google Shape;3707;p60"/>
            <p:cNvSpPr/>
            <p:nvPr/>
          </p:nvSpPr>
          <p:spPr>
            <a:xfrm>
              <a:off x="3805645" y="3058722"/>
              <a:ext cx="52322" cy="74968"/>
            </a:xfrm>
            <a:custGeom>
              <a:avLst/>
              <a:gdLst/>
              <a:ahLst/>
              <a:cxnLst/>
              <a:rect l="l" t="t" r="r" b="b"/>
              <a:pathLst>
                <a:path w="4394" h="6592" extrusionOk="0">
                  <a:moveTo>
                    <a:pt x="3076" y="1"/>
                  </a:moveTo>
                  <a:lnTo>
                    <a:pt x="3139" y="126"/>
                  </a:lnTo>
                  <a:lnTo>
                    <a:pt x="3159" y="231"/>
                  </a:lnTo>
                  <a:lnTo>
                    <a:pt x="3159" y="419"/>
                  </a:lnTo>
                  <a:lnTo>
                    <a:pt x="3222" y="482"/>
                  </a:lnTo>
                  <a:lnTo>
                    <a:pt x="3327" y="545"/>
                  </a:lnTo>
                  <a:lnTo>
                    <a:pt x="3348" y="629"/>
                  </a:lnTo>
                  <a:lnTo>
                    <a:pt x="3348" y="691"/>
                  </a:lnTo>
                  <a:lnTo>
                    <a:pt x="3390" y="838"/>
                  </a:lnTo>
                  <a:lnTo>
                    <a:pt x="3369" y="901"/>
                  </a:lnTo>
                  <a:lnTo>
                    <a:pt x="3243" y="963"/>
                  </a:lnTo>
                  <a:lnTo>
                    <a:pt x="3159" y="1068"/>
                  </a:lnTo>
                  <a:lnTo>
                    <a:pt x="3118" y="1068"/>
                  </a:lnTo>
                  <a:lnTo>
                    <a:pt x="3013" y="1152"/>
                  </a:lnTo>
                  <a:lnTo>
                    <a:pt x="2971" y="1193"/>
                  </a:lnTo>
                  <a:lnTo>
                    <a:pt x="2929" y="1256"/>
                  </a:lnTo>
                  <a:lnTo>
                    <a:pt x="2825" y="1424"/>
                  </a:lnTo>
                  <a:lnTo>
                    <a:pt x="2762" y="1528"/>
                  </a:lnTo>
                  <a:lnTo>
                    <a:pt x="2762" y="1633"/>
                  </a:lnTo>
                  <a:lnTo>
                    <a:pt x="2762" y="1800"/>
                  </a:lnTo>
                  <a:lnTo>
                    <a:pt x="2741" y="1926"/>
                  </a:lnTo>
                  <a:lnTo>
                    <a:pt x="2657" y="2051"/>
                  </a:lnTo>
                  <a:lnTo>
                    <a:pt x="2511" y="2093"/>
                  </a:lnTo>
                  <a:lnTo>
                    <a:pt x="2406" y="2156"/>
                  </a:lnTo>
                  <a:lnTo>
                    <a:pt x="2427" y="2344"/>
                  </a:lnTo>
                  <a:lnTo>
                    <a:pt x="2406" y="2428"/>
                  </a:lnTo>
                  <a:lnTo>
                    <a:pt x="2385" y="2554"/>
                  </a:lnTo>
                  <a:lnTo>
                    <a:pt x="2281" y="2637"/>
                  </a:lnTo>
                  <a:lnTo>
                    <a:pt x="2113" y="2784"/>
                  </a:lnTo>
                  <a:lnTo>
                    <a:pt x="2071" y="2867"/>
                  </a:lnTo>
                  <a:lnTo>
                    <a:pt x="2092" y="2951"/>
                  </a:lnTo>
                  <a:lnTo>
                    <a:pt x="2071" y="3056"/>
                  </a:lnTo>
                  <a:lnTo>
                    <a:pt x="1883" y="3244"/>
                  </a:lnTo>
                  <a:lnTo>
                    <a:pt x="1862" y="3370"/>
                  </a:lnTo>
                  <a:lnTo>
                    <a:pt x="1862" y="3453"/>
                  </a:lnTo>
                  <a:lnTo>
                    <a:pt x="1779" y="3558"/>
                  </a:lnTo>
                  <a:lnTo>
                    <a:pt x="1695" y="3579"/>
                  </a:lnTo>
                  <a:lnTo>
                    <a:pt x="1653" y="3662"/>
                  </a:lnTo>
                  <a:lnTo>
                    <a:pt x="1653" y="3704"/>
                  </a:lnTo>
                  <a:lnTo>
                    <a:pt x="1569" y="3830"/>
                  </a:lnTo>
                  <a:lnTo>
                    <a:pt x="1465" y="3893"/>
                  </a:lnTo>
                  <a:lnTo>
                    <a:pt x="1381" y="3872"/>
                  </a:lnTo>
                  <a:lnTo>
                    <a:pt x="1276" y="3809"/>
                  </a:lnTo>
                  <a:lnTo>
                    <a:pt x="1235" y="3683"/>
                  </a:lnTo>
                  <a:lnTo>
                    <a:pt x="1130" y="3621"/>
                  </a:lnTo>
                  <a:lnTo>
                    <a:pt x="1046" y="3621"/>
                  </a:lnTo>
                  <a:lnTo>
                    <a:pt x="879" y="3579"/>
                  </a:lnTo>
                  <a:lnTo>
                    <a:pt x="858" y="3558"/>
                  </a:lnTo>
                  <a:lnTo>
                    <a:pt x="816" y="3621"/>
                  </a:lnTo>
                  <a:lnTo>
                    <a:pt x="670" y="3621"/>
                  </a:lnTo>
                  <a:lnTo>
                    <a:pt x="649" y="3704"/>
                  </a:lnTo>
                  <a:lnTo>
                    <a:pt x="670" y="3809"/>
                  </a:lnTo>
                  <a:lnTo>
                    <a:pt x="502" y="3934"/>
                  </a:lnTo>
                  <a:lnTo>
                    <a:pt x="439" y="3997"/>
                  </a:lnTo>
                  <a:lnTo>
                    <a:pt x="335" y="4081"/>
                  </a:lnTo>
                  <a:lnTo>
                    <a:pt x="251" y="4144"/>
                  </a:lnTo>
                  <a:lnTo>
                    <a:pt x="251" y="4227"/>
                  </a:lnTo>
                  <a:lnTo>
                    <a:pt x="188" y="4290"/>
                  </a:lnTo>
                  <a:lnTo>
                    <a:pt x="209" y="4416"/>
                  </a:lnTo>
                  <a:lnTo>
                    <a:pt x="209" y="4541"/>
                  </a:lnTo>
                  <a:lnTo>
                    <a:pt x="146" y="4709"/>
                  </a:lnTo>
                  <a:lnTo>
                    <a:pt x="0" y="4855"/>
                  </a:lnTo>
                  <a:lnTo>
                    <a:pt x="0" y="4939"/>
                  </a:lnTo>
                  <a:lnTo>
                    <a:pt x="84" y="4960"/>
                  </a:lnTo>
                  <a:lnTo>
                    <a:pt x="188" y="4918"/>
                  </a:lnTo>
                  <a:lnTo>
                    <a:pt x="230" y="5274"/>
                  </a:lnTo>
                  <a:lnTo>
                    <a:pt x="335" y="5274"/>
                  </a:lnTo>
                  <a:lnTo>
                    <a:pt x="398" y="5357"/>
                  </a:lnTo>
                  <a:lnTo>
                    <a:pt x="565" y="5274"/>
                  </a:lnTo>
                  <a:lnTo>
                    <a:pt x="649" y="5399"/>
                  </a:lnTo>
                  <a:lnTo>
                    <a:pt x="628" y="5483"/>
                  </a:lnTo>
                  <a:lnTo>
                    <a:pt x="628" y="5650"/>
                  </a:lnTo>
                  <a:lnTo>
                    <a:pt x="732" y="5797"/>
                  </a:lnTo>
                  <a:lnTo>
                    <a:pt x="732" y="6006"/>
                  </a:lnTo>
                  <a:lnTo>
                    <a:pt x="649" y="6215"/>
                  </a:lnTo>
                  <a:lnTo>
                    <a:pt x="753" y="6299"/>
                  </a:lnTo>
                  <a:lnTo>
                    <a:pt x="649" y="6403"/>
                  </a:lnTo>
                  <a:lnTo>
                    <a:pt x="649" y="6403"/>
                  </a:lnTo>
                  <a:lnTo>
                    <a:pt x="732" y="6383"/>
                  </a:lnTo>
                  <a:lnTo>
                    <a:pt x="816" y="6383"/>
                  </a:lnTo>
                  <a:lnTo>
                    <a:pt x="837" y="6403"/>
                  </a:lnTo>
                  <a:lnTo>
                    <a:pt x="1507" y="6403"/>
                  </a:lnTo>
                  <a:lnTo>
                    <a:pt x="1548" y="6383"/>
                  </a:lnTo>
                  <a:lnTo>
                    <a:pt x="1590" y="6341"/>
                  </a:lnTo>
                  <a:lnTo>
                    <a:pt x="1653" y="6383"/>
                  </a:lnTo>
                  <a:lnTo>
                    <a:pt x="1695" y="6320"/>
                  </a:lnTo>
                  <a:lnTo>
                    <a:pt x="1862" y="6341"/>
                  </a:lnTo>
                  <a:lnTo>
                    <a:pt x="1904" y="6320"/>
                  </a:lnTo>
                  <a:lnTo>
                    <a:pt x="2092" y="6320"/>
                  </a:lnTo>
                  <a:lnTo>
                    <a:pt x="2134" y="6341"/>
                  </a:lnTo>
                  <a:lnTo>
                    <a:pt x="2239" y="6320"/>
                  </a:lnTo>
                  <a:lnTo>
                    <a:pt x="2323" y="6320"/>
                  </a:lnTo>
                  <a:lnTo>
                    <a:pt x="2323" y="6341"/>
                  </a:lnTo>
                  <a:lnTo>
                    <a:pt x="2490" y="6383"/>
                  </a:lnTo>
                  <a:lnTo>
                    <a:pt x="2511" y="6341"/>
                  </a:lnTo>
                  <a:lnTo>
                    <a:pt x="2553" y="6341"/>
                  </a:lnTo>
                  <a:lnTo>
                    <a:pt x="2595" y="6403"/>
                  </a:lnTo>
                  <a:lnTo>
                    <a:pt x="3327" y="6403"/>
                  </a:lnTo>
                  <a:lnTo>
                    <a:pt x="3390" y="6424"/>
                  </a:lnTo>
                  <a:lnTo>
                    <a:pt x="3431" y="6403"/>
                  </a:lnTo>
                  <a:lnTo>
                    <a:pt x="3452" y="6403"/>
                  </a:lnTo>
                  <a:lnTo>
                    <a:pt x="3536" y="6487"/>
                  </a:lnTo>
                  <a:lnTo>
                    <a:pt x="3578" y="6445"/>
                  </a:lnTo>
                  <a:lnTo>
                    <a:pt x="3662" y="6487"/>
                  </a:lnTo>
                  <a:lnTo>
                    <a:pt x="3683" y="6529"/>
                  </a:lnTo>
                  <a:lnTo>
                    <a:pt x="3745" y="6508"/>
                  </a:lnTo>
                  <a:lnTo>
                    <a:pt x="3766" y="6487"/>
                  </a:lnTo>
                  <a:lnTo>
                    <a:pt x="3808" y="6487"/>
                  </a:lnTo>
                  <a:lnTo>
                    <a:pt x="3892" y="6550"/>
                  </a:lnTo>
                  <a:lnTo>
                    <a:pt x="3955" y="6529"/>
                  </a:lnTo>
                  <a:lnTo>
                    <a:pt x="4059" y="6529"/>
                  </a:lnTo>
                  <a:lnTo>
                    <a:pt x="4101" y="6550"/>
                  </a:lnTo>
                  <a:lnTo>
                    <a:pt x="4206" y="6550"/>
                  </a:lnTo>
                  <a:lnTo>
                    <a:pt x="4206" y="6592"/>
                  </a:lnTo>
                  <a:lnTo>
                    <a:pt x="4289" y="6592"/>
                  </a:lnTo>
                  <a:lnTo>
                    <a:pt x="4310" y="6529"/>
                  </a:lnTo>
                  <a:lnTo>
                    <a:pt x="4268" y="6424"/>
                  </a:lnTo>
                  <a:lnTo>
                    <a:pt x="4268" y="6403"/>
                  </a:lnTo>
                  <a:lnTo>
                    <a:pt x="4331" y="6299"/>
                  </a:lnTo>
                  <a:lnTo>
                    <a:pt x="4373" y="6215"/>
                  </a:lnTo>
                  <a:lnTo>
                    <a:pt x="4394" y="6194"/>
                  </a:lnTo>
                  <a:lnTo>
                    <a:pt x="4373" y="6194"/>
                  </a:lnTo>
                  <a:lnTo>
                    <a:pt x="4331" y="6131"/>
                  </a:lnTo>
                  <a:lnTo>
                    <a:pt x="4331" y="6069"/>
                  </a:lnTo>
                  <a:lnTo>
                    <a:pt x="4331" y="5922"/>
                  </a:lnTo>
                  <a:lnTo>
                    <a:pt x="4164" y="5797"/>
                  </a:lnTo>
                  <a:lnTo>
                    <a:pt x="4080" y="5713"/>
                  </a:lnTo>
                  <a:lnTo>
                    <a:pt x="3996" y="5567"/>
                  </a:lnTo>
                  <a:lnTo>
                    <a:pt x="3850" y="5357"/>
                  </a:lnTo>
                  <a:lnTo>
                    <a:pt x="3808" y="5232"/>
                  </a:lnTo>
                  <a:lnTo>
                    <a:pt x="3703" y="5127"/>
                  </a:lnTo>
                  <a:lnTo>
                    <a:pt x="3557" y="5043"/>
                  </a:lnTo>
                  <a:lnTo>
                    <a:pt x="3494" y="4981"/>
                  </a:lnTo>
                  <a:lnTo>
                    <a:pt x="3494" y="4750"/>
                  </a:lnTo>
                  <a:lnTo>
                    <a:pt x="3473" y="4625"/>
                  </a:lnTo>
                  <a:lnTo>
                    <a:pt x="3452" y="4458"/>
                  </a:lnTo>
                  <a:lnTo>
                    <a:pt x="3473" y="4332"/>
                  </a:lnTo>
                  <a:lnTo>
                    <a:pt x="3431" y="4186"/>
                  </a:lnTo>
                  <a:lnTo>
                    <a:pt x="3390" y="4039"/>
                  </a:lnTo>
                  <a:lnTo>
                    <a:pt x="3452" y="3976"/>
                  </a:lnTo>
                  <a:lnTo>
                    <a:pt x="3536" y="3976"/>
                  </a:lnTo>
                  <a:lnTo>
                    <a:pt x="3641" y="3788"/>
                  </a:lnTo>
                  <a:lnTo>
                    <a:pt x="3683" y="3662"/>
                  </a:lnTo>
                  <a:lnTo>
                    <a:pt x="3787" y="3474"/>
                  </a:lnTo>
                  <a:lnTo>
                    <a:pt x="3850" y="3349"/>
                  </a:lnTo>
                  <a:lnTo>
                    <a:pt x="3955" y="3307"/>
                  </a:lnTo>
                  <a:lnTo>
                    <a:pt x="4059" y="3160"/>
                  </a:lnTo>
                  <a:lnTo>
                    <a:pt x="4059" y="3139"/>
                  </a:lnTo>
                  <a:lnTo>
                    <a:pt x="4017" y="3035"/>
                  </a:lnTo>
                  <a:lnTo>
                    <a:pt x="3955" y="2867"/>
                  </a:lnTo>
                  <a:lnTo>
                    <a:pt x="3850" y="2721"/>
                  </a:lnTo>
                  <a:lnTo>
                    <a:pt x="3766" y="2637"/>
                  </a:lnTo>
                  <a:lnTo>
                    <a:pt x="3557" y="2428"/>
                  </a:lnTo>
                  <a:lnTo>
                    <a:pt x="3348" y="2240"/>
                  </a:lnTo>
                  <a:lnTo>
                    <a:pt x="3243" y="2219"/>
                  </a:lnTo>
                  <a:lnTo>
                    <a:pt x="3243" y="2135"/>
                  </a:lnTo>
                  <a:lnTo>
                    <a:pt x="3159" y="2093"/>
                  </a:lnTo>
                  <a:lnTo>
                    <a:pt x="3159" y="2030"/>
                  </a:lnTo>
                  <a:lnTo>
                    <a:pt x="3159" y="1926"/>
                  </a:lnTo>
                  <a:lnTo>
                    <a:pt x="3180" y="1884"/>
                  </a:lnTo>
                  <a:lnTo>
                    <a:pt x="3180" y="1779"/>
                  </a:lnTo>
                  <a:lnTo>
                    <a:pt x="3369" y="1779"/>
                  </a:lnTo>
                  <a:lnTo>
                    <a:pt x="3431" y="1800"/>
                  </a:lnTo>
                  <a:lnTo>
                    <a:pt x="3536" y="1779"/>
                  </a:lnTo>
                  <a:lnTo>
                    <a:pt x="3641" y="1800"/>
                  </a:lnTo>
                  <a:lnTo>
                    <a:pt x="3683" y="1779"/>
                  </a:lnTo>
                  <a:lnTo>
                    <a:pt x="3808" y="1800"/>
                  </a:lnTo>
                  <a:lnTo>
                    <a:pt x="3892" y="1821"/>
                  </a:lnTo>
                  <a:lnTo>
                    <a:pt x="3975" y="1842"/>
                  </a:lnTo>
                  <a:lnTo>
                    <a:pt x="4017" y="1800"/>
                  </a:lnTo>
                  <a:lnTo>
                    <a:pt x="3975" y="1779"/>
                  </a:lnTo>
                  <a:lnTo>
                    <a:pt x="3808" y="1633"/>
                  </a:lnTo>
                  <a:lnTo>
                    <a:pt x="3787" y="1528"/>
                  </a:lnTo>
                  <a:lnTo>
                    <a:pt x="3703" y="1486"/>
                  </a:lnTo>
                  <a:lnTo>
                    <a:pt x="3599" y="1319"/>
                  </a:lnTo>
                  <a:lnTo>
                    <a:pt x="3578" y="1214"/>
                  </a:lnTo>
                  <a:lnTo>
                    <a:pt x="3662" y="1152"/>
                  </a:lnTo>
                  <a:lnTo>
                    <a:pt x="3703" y="1005"/>
                  </a:lnTo>
                  <a:lnTo>
                    <a:pt x="3641" y="942"/>
                  </a:lnTo>
                  <a:lnTo>
                    <a:pt x="3662" y="880"/>
                  </a:lnTo>
                  <a:lnTo>
                    <a:pt x="3683" y="838"/>
                  </a:lnTo>
                  <a:lnTo>
                    <a:pt x="3683" y="754"/>
                  </a:lnTo>
                  <a:lnTo>
                    <a:pt x="3599" y="587"/>
                  </a:lnTo>
                  <a:lnTo>
                    <a:pt x="3578" y="482"/>
                  </a:lnTo>
                  <a:lnTo>
                    <a:pt x="3536" y="440"/>
                  </a:lnTo>
                  <a:lnTo>
                    <a:pt x="3494" y="252"/>
                  </a:lnTo>
                  <a:lnTo>
                    <a:pt x="3369" y="147"/>
                  </a:lnTo>
                  <a:lnTo>
                    <a:pt x="307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8" name="Google Shape;3708;p60"/>
            <p:cNvSpPr/>
            <p:nvPr/>
          </p:nvSpPr>
          <p:spPr>
            <a:xfrm>
              <a:off x="3805883" y="3130585"/>
              <a:ext cx="39378" cy="40702"/>
            </a:xfrm>
            <a:custGeom>
              <a:avLst/>
              <a:gdLst/>
              <a:ahLst/>
              <a:cxnLst/>
              <a:rect l="l" t="t" r="r" b="b"/>
              <a:pathLst>
                <a:path w="3307" h="3579" extrusionOk="0">
                  <a:moveTo>
                    <a:pt x="1675" y="1"/>
                  </a:moveTo>
                  <a:lnTo>
                    <a:pt x="1633" y="64"/>
                  </a:lnTo>
                  <a:lnTo>
                    <a:pt x="1570" y="22"/>
                  </a:lnTo>
                  <a:lnTo>
                    <a:pt x="1528" y="64"/>
                  </a:lnTo>
                  <a:lnTo>
                    <a:pt x="1487" y="84"/>
                  </a:lnTo>
                  <a:lnTo>
                    <a:pt x="1487" y="754"/>
                  </a:lnTo>
                  <a:lnTo>
                    <a:pt x="712" y="754"/>
                  </a:lnTo>
                  <a:lnTo>
                    <a:pt x="691" y="733"/>
                  </a:lnTo>
                  <a:lnTo>
                    <a:pt x="608" y="754"/>
                  </a:lnTo>
                  <a:lnTo>
                    <a:pt x="524" y="817"/>
                  </a:lnTo>
                  <a:lnTo>
                    <a:pt x="482" y="796"/>
                  </a:lnTo>
                  <a:lnTo>
                    <a:pt x="482" y="921"/>
                  </a:lnTo>
                  <a:lnTo>
                    <a:pt x="336" y="942"/>
                  </a:lnTo>
                  <a:lnTo>
                    <a:pt x="440" y="1131"/>
                  </a:lnTo>
                  <a:lnTo>
                    <a:pt x="629" y="1172"/>
                  </a:lnTo>
                  <a:lnTo>
                    <a:pt x="378" y="1235"/>
                  </a:lnTo>
                  <a:lnTo>
                    <a:pt x="315" y="1152"/>
                  </a:lnTo>
                  <a:lnTo>
                    <a:pt x="294" y="1340"/>
                  </a:lnTo>
                  <a:lnTo>
                    <a:pt x="273" y="1654"/>
                  </a:lnTo>
                  <a:lnTo>
                    <a:pt x="168" y="1737"/>
                  </a:lnTo>
                  <a:lnTo>
                    <a:pt x="22" y="1675"/>
                  </a:lnTo>
                  <a:lnTo>
                    <a:pt x="1" y="1758"/>
                  </a:lnTo>
                  <a:lnTo>
                    <a:pt x="126" y="1988"/>
                  </a:lnTo>
                  <a:lnTo>
                    <a:pt x="210" y="2051"/>
                  </a:lnTo>
                  <a:lnTo>
                    <a:pt x="210" y="2156"/>
                  </a:lnTo>
                  <a:lnTo>
                    <a:pt x="315" y="2281"/>
                  </a:lnTo>
                  <a:lnTo>
                    <a:pt x="315" y="2470"/>
                  </a:lnTo>
                  <a:lnTo>
                    <a:pt x="398" y="2533"/>
                  </a:lnTo>
                  <a:lnTo>
                    <a:pt x="440" y="2679"/>
                  </a:lnTo>
                  <a:lnTo>
                    <a:pt x="608" y="2805"/>
                  </a:lnTo>
                  <a:lnTo>
                    <a:pt x="545" y="2825"/>
                  </a:lnTo>
                  <a:lnTo>
                    <a:pt x="712" y="2993"/>
                  </a:lnTo>
                  <a:lnTo>
                    <a:pt x="963" y="3202"/>
                  </a:lnTo>
                  <a:lnTo>
                    <a:pt x="1026" y="3328"/>
                  </a:lnTo>
                  <a:lnTo>
                    <a:pt x="1235" y="3432"/>
                  </a:lnTo>
                  <a:lnTo>
                    <a:pt x="1256" y="3537"/>
                  </a:lnTo>
                  <a:lnTo>
                    <a:pt x="1361" y="3558"/>
                  </a:lnTo>
                  <a:lnTo>
                    <a:pt x="1382" y="3579"/>
                  </a:lnTo>
                  <a:lnTo>
                    <a:pt x="1466" y="3474"/>
                  </a:lnTo>
                  <a:lnTo>
                    <a:pt x="1466" y="3411"/>
                  </a:lnTo>
                  <a:lnTo>
                    <a:pt x="1528" y="3369"/>
                  </a:lnTo>
                  <a:lnTo>
                    <a:pt x="1633" y="3369"/>
                  </a:lnTo>
                  <a:lnTo>
                    <a:pt x="1675" y="3307"/>
                  </a:lnTo>
                  <a:lnTo>
                    <a:pt x="1696" y="3307"/>
                  </a:lnTo>
                  <a:lnTo>
                    <a:pt x="1884" y="3432"/>
                  </a:lnTo>
                  <a:lnTo>
                    <a:pt x="1884" y="3328"/>
                  </a:lnTo>
                  <a:lnTo>
                    <a:pt x="1863" y="3035"/>
                  </a:lnTo>
                  <a:lnTo>
                    <a:pt x="1779" y="2951"/>
                  </a:lnTo>
                  <a:lnTo>
                    <a:pt x="1696" y="2930"/>
                  </a:lnTo>
                  <a:lnTo>
                    <a:pt x="1633" y="2951"/>
                  </a:lnTo>
                  <a:lnTo>
                    <a:pt x="1549" y="2993"/>
                  </a:lnTo>
                  <a:lnTo>
                    <a:pt x="1549" y="2846"/>
                  </a:lnTo>
                  <a:lnTo>
                    <a:pt x="1528" y="2784"/>
                  </a:lnTo>
                  <a:lnTo>
                    <a:pt x="1570" y="2721"/>
                  </a:lnTo>
                  <a:lnTo>
                    <a:pt x="1675" y="2721"/>
                  </a:lnTo>
                  <a:lnTo>
                    <a:pt x="1800" y="2784"/>
                  </a:lnTo>
                  <a:lnTo>
                    <a:pt x="1863" y="2721"/>
                  </a:lnTo>
                  <a:lnTo>
                    <a:pt x="1884" y="2679"/>
                  </a:lnTo>
                  <a:lnTo>
                    <a:pt x="1968" y="2679"/>
                  </a:lnTo>
                  <a:lnTo>
                    <a:pt x="2177" y="2637"/>
                  </a:lnTo>
                  <a:lnTo>
                    <a:pt x="2198" y="2574"/>
                  </a:lnTo>
                  <a:lnTo>
                    <a:pt x="2177" y="2407"/>
                  </a:lnTo>
                  <a:lnTo>
                    <a:pt x="2219" y="2365"/>
                  </a:lnTo>
                  <a:lnTo>
                    <a:pt x="2365" y="2365"/>
                  </a:lnTo>
                  <a:lnTo>
                    <a:pt x="2428" y="2595"/>
                  </a:lnTo>
                  <a:lnTo>
                    <a:pt x="2512" y="2700"/>
                  </a:lnTo>
                  <a:lnTo>
                    <a:pt x="2637" y="2637"/>
                  </a:lnTo>
                  <a:lnTo>
                    <a:pt x="2721" y="2679"/>
                  </a:lnTo>
                  <a:lnTo>
                    <a:pt x="2805" y="2616"/>
                  </a:lnTo>
                  <a:lnTo>
                    <a:pt x="2909" y="2616"/>
                  </a:lnTo>
                  <a:lnTo>
                    <a:pt x="3035" y="2679"/>
                  </a:lnTo>
                  <a:lnTo>
                    <a:pt x="3056" y="2742"/>
                  </a:lnTo>
                  <a:lnTo>
                    <a:pt x="3119" y="2742"/>
                  </a:lnTo>
                  <a:lnTo>
                    <a:pt x="3119" y="2637"/>
                  </a:lnTo>
                  <a:lnTo>
                    <a:pt x="3098" y="2533"/>
                  </a:lnTo>
                  <a:lnTo>
                    <a:pt x="3244" y="2114"/>
                  </a:lnTo>
                  <a:lnTo>
                    <a:pt x="3307" y="1884"/>
                  </a:lnTo>
                  <a:lnTo>
                    <a:pt x="3307" y="1779"/>
                  </a:lnTo>
                  <a:lnTo>
                    <a:pt x="3244" y="1696"/>
                  </a:lnTo>
                  <a:lnTo>
                    <a:pt x="3223" y="1654"/>
                  </a:lnTo>
                  <a:lnTo>
                    <a:pt x="3139" y="1570"/>
                  </a:lnTo>
                  <a:lnTo>
                    <a:pt x="3119" y="1528"/>
                  </a:lnTo>
                  <a:lnTo>
                    <a:pt x="3035" y="1486"/>
                  </a:lnTo>
                  <a:lnTo>
                    <a:pt x="3014" y="1444"/>
                  </a:lnTo>
                  <a:lnTo>
                    <a:pt x="2993" y="1382"/>
                  </a:lnTo>
                  <a:lnTo>
                    <a:pt x="2993" y="1340"/>
                  </a:lnTo>
                  <a:lnTo>
                    <a:pt x="3035" y="1319"/>
                  </a:lnTo>
                  <a:lnTo>
                    <a:pt x="3056" y="1277"/>
                  </a:lnTo>
                  <a:lnTo>
                    <a:pt x="3119" y="1277"/>
                  </a:lnTo>
                  <a:lnTo>
                    <a:pt x="3098" y="1214"/>
                  </a:lnTo>
                  <a:lnTo>
                    <a:pt x="3056" y="1172"/>
                  </a:lnTo>
                  <a:lnTo>
                    <a:pt x="3056" y="1110"/>
                  </a:lnTo>
                  <a:lnTo>
                    <a:pt x="3202" y="1026"/>
                  </a:lnTo>
                  <a:lnTo>
                    <a:pt x="3307" y="1005"/>
                  </a:lnTo>
                  <a:lnTo>
                    <a:pt x="3307" y="900"/>
                  </a:lnTo>
                  <a:lnTo>
                    <a:pt x="3265" y="838"/>
                  </a:lnTo>
                  <a:lnTo>
                    <a:pt x="3307" y="754"/>
                  </a:lnTo>
                  <a:lnTo>
                    <a:pt x="3307" y="587"/>
                  </a:lnTo>
                  <a:lnTo>
                    <a:pt x="3244" y="545"/>
                  </a:lnTo>
                  <a:lnTo>
                    <a:pt x="3056" y="524"/>
                  </a:lnTo>
                  <a:lnTo>
                    <a:pt x="2930" y="587"/>
                  </a:lnTo>
                  <a:lnTo>
                    <a:pt x="2805" y="628"/>
                  </a:lnTo>
                  <a:lnTo>
                    <a:pt x="2721" y="608"/>
                  </a:lnTo>
                  <a:lnTo>
                    <a:pt x="2616" y="649"/>
                  </a:lnTo>
                  <a:lnTo>
                    <a:pt x="2575" y="608"/>
                  </a:lnTo>
                  <a:lnTo>
                    <a:pt x="2595" y="545"/>
                  </a:lnTo>
                  <a:lnTo>
                    <a:pt x="2575" y="440"/>
                  </a:lnTo>
                  <a:lnTo>
                    <a:pt x="2575" y="315"/>
                  </a:lnTo>
                  <a:lnTo>
                    <a:pt x="2533" y="189"/>
                  </a:lnTo>
                  <a:lnTo>
                    <a:pt x="2575" y="84"/>
                  </a:lnTo>
                  <a:lnTo>
                    <a:pt x="2533" y="22"/>
                  </a:lnTo>
                  <a:lnTo>
                    <a:pt x="2491" y="22"/>
                  </a:lnTo>
                  <a:lnTo>
                    <a:pt x="2470" y="64"/>
                  </a:lnTo>
                  <a:lnTo>
                    <a:pt x="2303" y="22"/>
                  </a:lnTo>
                  <a:lnTo>
                    <a:pt x="2303" y="1"/>
                  </a:lnTo>
                  <a:lnTo>
                    <a:pt x="2219" y="1"/>
                  </a:lnTo>
                  <a:lnTo>
                    <a:pt x="2114" y="22"/>
                  </a:lnTo>
                  <a:lnTo>
                    <a:pt x="2072" y="1"/>
                  </a:lnTo>
                  <a:lnTo>
                    <a:pt x="1884" y="1"/>
                  </a:lnTo>
                  <a:lnTo>
                    <a:pt x="1842" y="22"/>
                  </a:lnTo>
                  <a:lnTo>
                    <a:pt x="167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09" name="Google Shape;3709;p60"/>
            <p:cNvSpPr/>
            <p:nvPr/>
          </p:nvSpPr>
          <p:spPr>
            <a:xfrm>
              <a:off x="3809622" y="3131301"/>
              <a:ext cx="13967" cy="8575"/>
            </a:xfrm>
            <a:custGeom>
              <a:avLst/>
              <a:gdLst/>
              <a:ahLst/>
              <a:cxnLst/>
              <a:rect l="l" t="t" r="r" b="b"/>
              <a:pathLst>
                <a:path w="1173" h="754" extrusionOk="0">
                  <a:moveTo>
                    <a:pt x="398" y="1"/>
                  </a:moveTo>
                  <a:lnTo>
                    <a:pt x="315" y="21"/>
                  </a:lnTo>
                  <a:lnTo>
                    <a:pt x="294" y="42"/>
                  </a:lnTo>
                  <a:lnTo>
                    <a:pt x="336" y="147"/>
                  </a:lnTo>
                  <a:lnTo>
                    <a:pt x="168" y="335"/>
                  </a:lnTo>
                  <a:lnTo>
                    <a:pt x="1" y="628"/>
                  </a:lnTo>
                  <a:lnTo>
                    <a:pt x="168" y="691"/>
                  </a:lnTo>
                  <a:lnTo>
                    <a:pt x="168" y="733"/>
                  </a:lnTo>
                  <a:lnTo>
                    <a:pt x="210" y="754"/>
                  </a:lnTo>
                  <a:lnTo>
                    <a:pt x="294" y="691"/>
                  </a:lnTo>
                  <a:lnTo>
                    <a:pt x="377" y="670"/>
                  </a:lnTo>
                  <a:lnTo>
                    <a:pt x="398" y="691"/>
                  </a:lnTo>
                  <a:lnTo>
                    <a:pt x="1173" y="691"/>
                  </a:lnTo>
                  <a:lnTo>
                    <a:pt x="1173" y="21"/>
                  </a:lnTo>
                  <a:lnTo>
                    <a:pt x="503" y="21"/>
                  </a:lnTo>
                  <a:lnTo>
                    <a:pt x="48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0" name="Google Shape;3710;p60"/>
            <p:cNvSpPr/>
            <p:nvPr/>
          </p:nvSpPr>
          <p:spPr>
            <a:xfrm>
              <a:off x="3822327" y="3120122"/>
              <a:ext cx="52834" cy="59023"/>
            </a:xfrm>
            <a:custGeom>
              <a:avLst/>
              <a:gdLst/>
              <a:ahLst/>
              <a:cxnLst/>
              <a:rect l="l" t="t" r="r" b="b"/>
              <a:pathLst>
                <a:path w="4437" h="5190" extrusionOk="0">
                  <a:moveTo>
                    <a:pt x="3935" y="0"/>
                  </a:moveTo>
                  <a:lnTo>
                    <a:pt x="3872" y="63"/>
                  </a:lnTo>
                  <a:lnTo>
                    <a:pt x="3767" y="42"/>
                  </a:lnTo>
                  <a:lnTo>
                    <a:pt x="3537" y="147"/>
                  </a:lnTo>
                  <a:lnTo>
                    <a:pt x="3495" y="188"/>
                  </a:lnTo>
                  <a:lnTo>
                    <a:pt x="3391" y="209"/>
                  </a:lnTo>
                  <a:lnTo>
                    <a:pt x="3244" y="377"/>
                  </a:lnTo>
                  <a:lnTo>
                    <a:pt x="2972" y="816"/>
                  </a:lnTo>
                  <a:lnTo>
                    <a:pt x="2930" y="900"/>
                  </a:lnTo>
                  <a:lnTo>
                    <a:pt x="2867" y="1004"/>
                  </a:lnTo>
                  <a:lnTo>
                    <a:pt x="2867" y="1025"/>
                  </a:lnTo>
                  <a:lnTo>
                    <a:pt x="2909" y="1130"/>
                  </a:lnTo>
                  <a:lnTo>
                    <a:pt x="2888" y="1193"/>
                  </a:lnTo>
                  <a:lnTo>
                    <a:pt x="2805" y="1193"/>
                  </a:lnTo>
                  <a:lnTo>
                    <a:pt x="2805" y="1151"/>
                  </a:lnTo>
                  <a:lnTo>
                    <a:pt x="2700" y="1151"/>
                  </a:lnTo>
                  <a:lnTo>
                    <a:pt x="2658" y="1130"/>
                  </a:lnTo>
                  <a:lnTo>
                    <a:pt x="2554" y="1130"/>
                  </a:lnTo>
                  <a:lnTo>
                    <a:pt x="2491" y="1151"/>
                  </a:lnTo>
                  <a:lnTo>
                    <a:pt x="2407" y="1088"/>
                  </a:lnTo>
                  <a:lnTo>
                    <a:pt x="2365" y="1088"/>
                  </a:lnTo>
                  <a:lnTo>
                    <a:pt x="2344" y="1109"/>
                  </a:lnTo>
                  <a:lnTo>
                    <a:pt x="2282" y="1130"/>
                  </a:lnTo>
                  <a:lnTo>
                    <a:pt x="2261" y="1088"/>
                  </a:lnTo>
                  <a:lnTo>
                    <a:pt x="2177" y="1046"/>
                  </a:lnTo>
                  <a:lnTo>
                    <a:pt x="2135" y="1088"/>
                  </a:lnTo>
                  <a:lnTo>
                    <a:pt x="2051" y="1004"/>
                  </a:lnTo>
                  <a:lnTo>
                    <a:pt x="2030" y="1004"/>
                  </a:lnTo>
                  <a:lnTo>
                    <a:pt x="1989" y="1025"/>
                  </a:lnTo>
                  <a:lnTo>
                    <a:pt x="1926" y="1004"/>
                  </a:lnTo>
                  <a:lnTo>
                    <a:pt x="1194" y="1004"/>
                  </a:lnTo>
                  <a:lnTo>
                    <a:pt x="1152" y="1109"/>
                  </a:lnTo>
                  <a:lnTo>
                    <a:pt x="1194" y="1235"/>
                  </a:lnTo>
                  <a:lnTo>
                    <a:pt x="1194" y="1360"/>
                  </a:lnTo>
                  <a:lnTo>
                    <a:pt x="1214" y="1465"/>
                  </a:lnTo>
                  <a:lnTo>
                    <a:pt x="1194" y="1528"/>
                  </a:lnTo>
                  <a:lnTo>
                    <a:pt x="1235" y="1569"/>
                  </a:lnTo>
                  <a:lnTo>
                    <a:pt x="1340" y="1528"/>
                  </a:lnTo>
                  <a:lnTo>
                    <a:pt x="1424" y="1548"/>
                  </a:lnTo>
                  <a:lnTo>
                    <a:pt x="1549" y="1507"/>
                  </a:lnTo>
                  <a:lnTo>
                    <a:pt x="1675" y="1444"/>
                  </a:lnTo>
                  <a:lnTo>
                    <a:pt x="1863" y="1465"/>
                  </a:lnTo>
                  <a:lnTo>
                    <a:pt x="1926" y="1507"/>
                  </a:lnTo>
                  <a:lnTo>
                    <a:pt x="1926" y="1674"/>
                  </a:lnTo>
                  <a:lnTo>
                    <a:pt x="1884" y="1758"/>
                  </a:lnTo>
                  <a:lnTo>
                    <a:pt x="1926" y="1820"/>
                  </a:lnTo>
                  <a:lnTo>
                    <a:pt x="1926" y="1925"/>
                  </a:lnTo>
                  <a:lnTo>
                    <a:pt x="1821" y="1946"/>
                  </a:lnTo>
                  <a:lnTo>
                    <a:pt x="1675" y="2030"/>
                  </a:lnTo>
                  <a:lnTo>
                    <a:pt x="1675" y="2092"/>
                  </a:lnTo>
                  <a:lnTo>
                    <a:pt x="1717" y="2134"/>
                  </a:lnTo>
                  <a:lnTo>
                    <a:pt x="1738" y="2197"/>
                  </a:lnTo>
                  <a:lnTo>
                    <a:pt x="1675" y="2197"/>
                  </a:lnTo>
                  <a:lnTo>
                    <a:pt x="1654" y="2239"/>
                  </a:lnTo>
                  <a:lnTo>
                    <a:pt x="1612" y="2260"/>
                  </a:lnTo>
                  <a:lnTo>
                    <a:pt x="1612" y="2302"/>
                  </a:lnTo>
                  <a:lnTo>
                    <a:pt x="1633" y="2364"/>
                  </a:lnTo>
                  <a:lnTo>
                    <a:pt x="1654" y="2406"/>
                  </a:lnTo>
                  <a:lnTo>
                    <a:pt x="1738" y="2448"/>
                  </a:lnTo>
                  <a:lnTo>
                    <a:pt x="1758" y="2490"/>
                  </a:lnTo>
                  <a:lnTo>
                    <a:pt x="1842" y="2574"/>
                  </a:lnTo>
                  <a:lnTo>
                    <a:pt x="1863" y="2616"/>
                  </a:lnTo>
                  <a:lnTo>
                    <a:pt x="1926" y="2699"/>
                  </a:lnTo>
                  <a:lnTo>
                    <a:pt x="1926" y="2804"/>
                  </a:lnTo>
                  <a:lnTo>
                    <a:pt x="1863" y="3034"/>
                  </a:lnTo>
                  <a:lnTo>
                    <a:pt x="1717" y="3453"/>
                  </a:lnTo>
                  <a:lnTo>
                    <a:pt x="1738" y="3557"/>
                  </a:lnTo>
                  <a:lnTo>
                    <a:pt x="1738" y="3662"/>
                  </a:lnTo>
                  <a:lnTo>
                    <a:pt x="1675" y="3662"/>
                  </a:lnTo>
                  <a:lnTo>
                    <a:pt x="1654" y="3599"/>
                  </a:lnTo>
                  <a:lnTo>
                    <a:pt x="1528" y="3536"/>
                  </a:lnTo>
                  <a:lnTo>
                    <a:pt x="1424" y="3536"/>
                  </a:lnTo>
                  <a:lnTo>
                    <a:pt x="1340" y="3599"/>
                  </a:lnTo>
                  <a:lnTo>
                    <a:pt x="1256" y="3557"/>
                  </a:lnTo>
                  <a:lnTo>
                    <a:pt x="1131" y="3620"/>
                  </a:lnTo>
                  <a:lnTo>
                    <a:pt x="1047" y="3515"/>
                  </a:lnTo>
                  <a:lnTo>
                    <a:pt x="984" y="3285"/>
                  </a:lnTo>
                  <a:lnTo>
                    <a:pt x="838" y="3285"/>
                  </a:lnTo>
                  <a:lnTo>
                    <a:pt x="796" y="3327"/>
                  </a:lnTo>
                  <a:lnTo>
                    <a:pt x="817" y="3494"/>
                  </a:lnTo>
                  <a:lnTo>
                    <a:pt x="796" y="3557"/>
                  </a:lnTo>
                  <a:lnTo>
                    <a:pt x="587" y="3599"/>
                  </a:lnTo>
                  <a:lnTo>
                    <a:pt x="503" y="3599"/>
                  </a:lnTo>
                  <a:lnTo>
                    <a:pt x="482" y="3641"/>
                  </a:lnTo>
                  <a:lnTo>
                    <a:pt x="419" y="3704"/>
                  </a:lnTo>
                  <a:lnTo>
                    <a:pt x="294" y="3641"/>
                  </a:lnTo>
                  <a:lnTo>
                    <a:pt x="189" y="3641"/>
                  </a:lnTo>
                  <a:lnTo>
                    <a:pt x="147" y="3704"/>
                  </a:lnTo>
                  <a:lnTo>
                    <a:pt x="168" y="3766"/>
                  </a:lnTo>
                  <a:lnTo>
                    <a:pt x="168" y="3913"/>
                  </a:lnTo>
                  <a:lnTo>
                    <a:pt x="252" y="3871"/>
                  </a:lnTo>
                  <a:lnTo>
                    <a:pt x="315" y="3850"/>
                  </a:lnTo>
                  <a:lnTo>
                    <a:pt x="398" y="3871"/>
                  </a:lnTo>
                  <a:lnTo>
                    <a:pt x="482" y="3955"/>
                  </a:lnTo>
                  <a:lnTo>
                    <a:pt x="503" y="4248"/>
                  </a:lnTo>
                  <a:lnTo>
                    <a:pt x="503" y="4352"/>
                  </a:lnTo>
                  <a:lnTo>
                    <a:pt x="315" y="4227"/>
                  </a:lnTo>
                  <a:lnTo>
                    <a:pt x="294" y="4227"/>
                  </a:lnTo>
                  <a:lnTo>
                    <a:pt x="252" y="4289"/>
                  </a:lnTo>
                  <a:lnTo>
                    <a:pt x="147" y="4289"/>
                  </a:lnTo>
                  <a:lnTo>
                    <a:pt x="85" y="4331"/>
                  </a:lnTo>
                  <a:lnTo>
                    <a:pt x="85" y="4394"/>
                  </a:lnTo>
                  <a:lnTo>
                    <a:pt x="1" y="4499"/>
                  </a:lnTo>
                  <a:lnTo>
                    <a:pt x="106" y="4603"/>
                  </a:lnTo>
                  <a:lnTo>
                    <a:pt x="168" y="4687"/>
                  </a:lnTo>
                  <a:lnTo>
                    <a:pt x="315" y="4792"/>
                  </a:lnTo>
                  <a:lnTo>
                    <a:pt x="315" y="4896"/>
                  </a:lnTo>
                  <a:lnTo>
                    <a:pt x="419" y="5001"/>
                  </a:lnTo>
                  <a:lnTo>
                    <a:pt x="419" y="5126"/>
                  </a:lnTo>
                  <a:lnTo>
                    <a:pt x="482" y="5189"/>
                  </a:lnTo>
                  <a:lnTo>
                    <a:pt x="524" y="5168"/>
                  </a:lnTo>
                  <a:lnTo>
                    <a:pt x="608" y="5022"/>
                  </a:lnTo>
                  <a:lnTo>
                    <a:pt x="629" y="5022"/>
                  </a:lnTo>
                  <a:lnTo>
                    <a:pt x="712" y="4980"/>
                  </a:lnTo>
                  <a:lnTo>
                    <a:pt x="775" y="4875"/>
                  </a:lnTo>
                  <a:lnTo>
                    <a:pt x="838" y="4854"/>
                  </a:lnTo>
                  <a:lnTo>
                    <a:pt x="942" y="4771"/>
                  </a:lnTo>
                  <a:lnTo>
                    <a:pt x="1005" y="4771"/>
                  </a:lnTo>
                  <a:lnTo>
                    <a:pt x="1047" y="4813"/>
                  </a:lnTo>
                  <a:lnTo>
                    <a:pt x="1110" y="4896"/>
                  </a:lnTo>
                  <a:lnTo>
                    <a:pt x="1110" y="5001"/>
                  </a:lnTo>
                  <a:lnTo>
                    <a:pt x="1131" y="4980"/>
                  </a:lnTo>
                  <a:lnTo>
                    <a:pt x="1194" y="5001"/>
                  </a:lnTo>
                  <a:lnTo>
                    <a:pt x="1298" y="4959"/>
                  </a:lnTo>
                  <a:lnTo>
                    <a:pt x="1319" y="5001"/>
                  </a:lnTo>
                  <a:lnTo>
                    <a:pt x="1319" y="5064"/>
                  </a:lnTo>
                  <a:lnTo>
                    <a:pt x="1424" y="5064"/>
                  </a:lnTo>
                  <a:lnTo>
                    <a:pt x="1507" y="4980"/>
                  </a:lnTo>
                  <a:lnTo>
                    <a:pt x="1507" y="4875"/>
                  </a:lnTo>
                  <a:lnTo>
                    <a:pt x="1570" y="4854"/>
                  </a:lnTo>
                  <a:lnTo>
                    <a:pt x="1654" y="4875"/>
                  </a:lnTo>
                  <a:lnTo>
                    <a:pt x="1758" y="4771"/>
                  </a:lnTo>
                  <a:lnTo>
                    <a:pt x="1947" y="4708"/>
                  </a:lnTo>
                  <a:lnTo>
                    <a:pt x="1947" y="4771"/>
                  </a:lnTo>
                  <a:lnTo>
                    <a:pt x="1863" y="4896"/>
                  </a:lnTo>
                  <a:lnTo>
                    <a:pt x="1884" y="4917"/>
                  </a:lnTo>
                  <a:lnTo>
                    <a:pt x="1947" y="5022"/>
                  </a:lnTo>
                  <a:lnTo>
                    <a:pt x="2072" y="5105"/>
                  </a:lnTo>
                  <a:lnTo>
                    <a:pt x="2198" y="5022"/>
                  </a:lnTo>
                  <a:lnTo>
                    <a:pt x="2282" y="4917"/>
                  </a:lnTo>
                  <a:lnTo>
                    <a:pt x="2512" y="4687"/>
                  </a:lnTo>
                  <a:lnTo>
                    <a:pt x="2574" y="4603"/>
                  </a:lnTo>
                  <a:lnTo>
                    <a:pt x="2658" y="4541"/>
                  </a:lnTo>
                  <a:lnTo>
                    <a:pt x="2763" y="4499"/>
                  </a:lnTo>
                  <a:lnTo>
                    <a:pt x="2867" y="4352"/>
                  </a:lnTo>
                  <a:lnTo>
                    <a:pt x="2867" y="4248"/>
                  </a:lnTo>
                  <a:lnTo>
                    <a:pt x="2888" y="4080"/>
                  </a:lnTo>
                  <a:lnTo>
                    <a:pt x="2909" y="3766"/>
                  </a:lnTo>
                  <a:lnTo>
                    <a:pt x="2888" y="3745"/>
                  </a:lnTo>
                  <a:lnTo>
                    <a:pt x="2867" y="3557"/>
                  </a:lnTo>
                  <a:lnTo>
                    <a:pt x="2909" y="3453"/>
                  </a:lnTo>
                  <a:lnTo>
                    <a:pt x="3098" y="3285"/>
                  </a:lnTo>
                  <a:lnTo>
                    <a:pt x="3098" y="3139"/>
                  </a:lnTo>
                  <a:lnTo>
                    <a:pt x="3202" y="3013"/>
                  </a:lnTo>
                  <a:lnTo>
                    <a:pt x="3328" y="2908"/>
                  </a:lnTo>
                  <a:lnTo>
                    <a:pt x="3411" y="2929"/>
                  </a:lnTo>
                  <a:lnTo>
                    <a:pt x="3516" y="2867"/>
                  </a:lnTo>
                  <a:lnTo>
                    <a:pt x="3621" y="2825"/>
                  </a:lnTo>
                  <a:lnTo>
                    <a:pt x="3809" y="2511"/>
                  </a:lnTo>
                  <a:lnTo>
                    <a:pt x="3809" y="2344"/>
                  </a:lnTo>
                  <a:lnTo>
                    <a:pt x="3851" y="2155"/>
                  </a:lnTo>
                  <a:lnTo>
                    <a:pt x="3935" y="2092"/>
                  </a:lnTo>
                  <a:lnTo>
                    <a:pt x="3955" y="1946"/>
                  </a:lnTo>
                  <a:lnTo>
                    <a:pt x="3935" y="1925"/>
                  </a:lnTo>
                  <a:lnTo>
                    <a:pt x="3955" y="1737"/>
                  </a:lnTo>
                  <a:lnTo>
                    <a:pt x="3955" y="1653"/>
                  </a:lnTo>
                  <a:lnTo>
                    <a:pt x="3955" y="1507"/>
                  </a:lnTo>
                  <a:lnTo>
                    <a:pt x="4060" y="1402"/>
                  </a:lnTo>
                  <a:lnTo>
                    <a:pt x="4060" y="1256"/>
                  </a:lnTo>
                  <a:lnTo>
                    <a:pt x="4081" y="1130"/>
                  </a:lnTo>
                  <a:lnTo>
                    <a:pt x="4039" y="921"/>
                  </a:lnTo>
                  <a:lnTo>
                    <a:pt x="4290" y="607"/>
                  </a:lnTo>
                  <a:lnTo>
                    <a:pt x="4332" y="502"/>
                  </a:lnTo>
                  <a:lnTo>
                    <a:pt x="4437" y="460"/>
                  </a:lnTo>
                  <a:lnTo>
                    <a:pt x="4437" y="209"/>
                  </a:lnTo>
                  <a:lnTo>
                    <a:pt x="4374" y="105"/>
                  </a:lnTo>
                  <a:lnTo>
                    <a:pt x="4374" y="63"/>
                  </a:lnTo>
                  <a:lnTo>
                    <a:pt x="4290" y="84"/>
                  </a:lnTo>
                  <a:lnTo>
                    <a:pt x="4248" y="105"/>
                  </a:lnTo>
                  <a:lnTo>
                    <a:pt x="4144" y="63"/>
                  </a:lnTo>
                  <a:lnTo>
                    <a:pt x="412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1" name="Google Shape;3711;p60"/>
            <p:cNvSpPr/>
            <p:nvPr/>
          </p:nvSpPr>
          <p:spPr>
            <a:xfrm>
              <a:off x="3828067" y="3174369"/>
              <a:ext cx="7478" cy="9769"/>
            </a:xfrm>
            <a:custGeom>
              <a:avLst/>
              <a:gdLst/>
              <a:ahLst/>
              <a:cxnLst/>
              <a:rect l="l" t="t" r="r" b="b"/>
              <a:pathLst>
                <a:path w="628" h="859" extrusionOk="0">
                  <a:moveTo>
                    <a:pt x="460" y="1"/>
                  </a:moveTo>
                  <a:lnTo>
                    <a:pt x="356" y="84"/>
                  </a:lnTo>
                  <a:lnTo>
                    <a:pt x="293" y="105"/>
                  </a:lnTo>
                  <a:lnTo>
                    <a:pt x="230" y="210"/>
                  </a:lnTo>
                  <a:lnTo>
                    <a:pt x="147" y="252"/>
                  </a:lnTo>
                  <a:lnTo>
                    <a:pt x="126" y="252"/>
                  </a:lnTo>
                  <a:lnTo>
                    <a:pt x="42" y="398"/>
                  </a:lnTo>
                  <a:lnTo>
                    <a:pt x="0" y="419"/>
                  </a:lnTo>
                  <a:lnTo>
                    <a:pt x="84" y="503"/>
                  </a:lnTo>
                  <a:lnTo>
                    <a:pt x="105" y="670"/>
                  </a:lnTo>
                  <a:lnTo>
                    <a:pt x="42" y="775"/>
                  </a:lnTo>
                  <a:lnTo>
                    <a:pt x="84" y="859"/>
                  </a:lnTo>
                  <a:lnTo>
                    <a:pt x="188" y="775"/>
                  </a:lnTo>
                  <a:lnTo>
                    <a:pt x="293" y="775"/>
                  </a:lnTo>
                  <a:lnTo>
                    <a:pt x="356" y="712"/>
                  </a:lnTo>
                  <a:lnTo>
                    <a:pt x="335" y="503"/>
                  </a:lnTo>
                  <a:lnTo>
                    <a:pt x="398" y="440"/>
                  </a:lnTo>
                  <a:lnTo>
                    <a:pt x="523" y="335"/>
                  </a:lnTo>
                  <a:lnTo>
                    <a:pt x="628" y="231"/>
                  </a:lnTo>
                  <a:lnTo>
                    <a:pt x="628" y="126"/>
                  </a:lnTo>
                  <a:lnTo>
                    <a:pt x="565" y="43"/>
                  </a:lnTo>
                  <a:lnTo>
                    <a:pt x="523"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2" name="Google Shape;3712;p60"/>
            <p:cNvSpPr/>
            <p:nvPr/>
          </p:nvSpPr>
          <p:spPr>
            <a:xfrm>
              <a:off x="3947654" y="3151533"/>
              <a:ext cx="76994" cy="74956"/>
            </a:xfrm>
            <a:custGeom>
              <a:avLst/>
              <a:gdLst/>
              <a:ahLst/>
              <a:cxnLst/>
              <a:rect l="l" t="t" r="r" b="b"/>
              <a:pathLst>
                <a:path w="6466" h="6591" extrusionOk="0">
                  <a:moveTo>
                    <a:pt x="2553" y="0"/>
                  </a:moveTo>
                  <a:lnTo>
                    <a:pt x="1779" y="42"/>
                  </a:lnTo>
                  <a:lnTo>
                    <a:pt x="858" y="42"/>
                  </a:lnTo>
                  <a:lnTo>
                    <a:pt x="816" y="105"/>
                  </a:lnTo>
                  <a:lnTo>
                    <a:pt x="754" y="105"/>
                  </a:lnTo>
                  <a:lnTo>
                    <a:pt x="712" y="146"/>
                  </a:lnTo>
                  <a:lnTo>
                    <a:pt x="775" y="230"/>
                  </a:lnTo>
                  <a:lnTo>
                    <a:pt x="858" y="314"/>
                  </a:lnTo>
                  <a:lnTo>
                    <a:pt x="858" y="356"/>
                  </a:lnTo>
                  <a:lnTo>
                    <a:pt x="921" y="439"/>
                  </a:lnTo>
                  <a:lnTo>
                    <a:pt x="963" y="628"/>
                  </a:lnTo>
                  <a:lnTo>
                    <a:pt x="984" y="732"/>
                  </a:lnTo>
                  <a:lnTo>
                    <a:pt x="942" y="795"/>
                  </a:lnTo>
                  <a:lnTo>
                    <a:pt x="942" y="879"/>
                  </a:lnTo>
                  <a:lnTo>
                    <a:pt x="879" y="942"/>
                  </a:lnTo>
                  <a:lnTo>
                    <a:pt x="816" y="963"/>
                  </a:lnTo>
                  <a:lnTo>
                    <a:pt x="754" y="963"/>
                  </a:lnTo>
                  <a:lnTo>
                    <a:pt x="733" y="942"/>
                  </a:lnTo>
                  <a:lnTo>
                    <a:pt x="733" y="983"/>
                  </a:lnTo>
                  <a:lnTo>
                    <a:pt x="754" y="1046"/>
                  </a:lnTo>
                  <a:lnTo>
                    <a:pt x="754" y="1109"/>
                  </a:lnTo>
                  <a:lnTo>
                    <a:pt x="858" y="1151"/>
                  </a:lnTo>
                  <a:lnTo>
                    <a:pt x="858" y="1214"/>
                  </a:lnTo>
                  <a:lnTo>
                    <a:pt x="942" y="1214"/>
                  </a:lnTo>
                  <a:lnTo>
                    <a:pt x="963" y="1402"/>
                  </a:lnTo>
                  <a:lnTo>
                    <a:pt x="963" y="1486"/>
                  </a:lnTo>
                  <a:lnTo>
                    <a:pt x="858" y="1590"/>
                  </a:lnTo>
                  <a:lnTo>
                    <a:pt x="775" y="1674"/>
                  </a:lnTo>
                  <a:lnTo>
                    <a:pt x="733" y="1716"/>
                  </a:lnTo>
                  <a:lnTo>
                    <a:pt x="565" y="1883"/>
                  </a:lnTo>
                  <a:lnTo>
                    <a:pt x="461" y="2030"/>
                  </a:lnTo>
                  <a:lnTo>
                    <a:pt x="293" y="2092"/>
                  </a:lnTo>
                  <a:lnTo>
                    <a:pt x="0" y="2092"/>
                  </a:lnTo>
                  <a:lnTo>
                    <a:pt x="84" y="2553"/>
                  </a:lnTo>
                  <a:lnTo>
                    <a:pt x="210" y="3243"/>
                  </a:lnTo>
                  <a:lnTo>
                    <a:pt x="628" y="3808"/>
                  </a:lnTo>
                  <a:lnTo>
                    <a:pt x="754" y="4248"/>
                  </a:lnTo>
                  <a:lnTo>
                    <a:pt x="942" y="4352"/>
                  </a:lnTo>
                  <a:lnTo>
                    <a:pt x="1026" y="4352"/>
                  </a:lnTo>
                  <a:lnTo>
                    <a:pt x="1130" y="4394"/>
                  </a:lnTo>
                  <a:lnTo>
                    <a:pt x="1172" y="4394"/>
                  </a:lnTo>
                  <a:lnTo>
                    <a:pt x="1256" y="4436"/>
                  </a:lnTo>
                  <a:lnTo>
                    <a:pt x="1256" y="4499"/>
                  </a:lnTo>
                  <a:lnTo>
                    <a:pt x="1340" y="4561"/>
                  </a:lnTo>
                  <a:lnTo>
                    <a:pt x="1444" y="4561"/>
                  </a:lnTo>
                  <a:lnTo>
                    <a:pt x="1695" y="4645"/>
                  </a:lnTo>
                  <a:lnTo>
                    <a:pt x="1779" y="4645"/>
                  </a:lnTo>
                  <a:lnTo>
                    <a:pt x="1821" y="4708"/>
                  </a:lnTo>
                  <a:lnTo>
                    <a:pt x="1884" y="4729"/>
                  </a:lnTo>
                  <a:lnTo>
                    <a:pt x="1925" y="4812"/>
                  </a:lnTo>
                  <a:lnTo>
                    <a:pt x="2030" y="4917"/>
                  </a:lnTo>
                  <a:lnTo>
                    <a:pt x="2093" y="4917"/>
                  </a:lnTo>
                  <a:lnTo>
                    <a:pt x="2093" y="4938"/>
                  </a:lnTo>
                  <a:lnTo>
                    <a:pt x="2114" y="4917"/>
                  </a:lnTo>
                  <a:lnTo>
                    <a:pt x="2177" y="4917"/>
                  </a:lnTo>
                  <a:lnTo>
                    <a:pt x="2197" y="4980"/>
                  </a:lnTo>
                  <a:lnTo>
                    <a:pt x="2281" y="4980"/>
                  </a:lnTo>
                  <a:lnTo>
                    <a:pt x="2302" y="5022"/>
                  </a:lnTo>
                  <a:lnTo>
                    <a:pt x="2323" y="4980"/>
                  </a:lnTo>
                  <a:lnTo>
                    <a:pt x="2407" y="5022"/>
                  </a:lnTo>
                  <a:lnTo>
                    <a:pt x="2428" y="5043"/>
                  </a:lnTo>
                  <a:lnTo>
                    <a:pt x="2490" y="5043"/>
                  </a:lnTo>
                  <a:lnTo>
                    <a:pt x="2511" y="5084"/>
                  </a:lnTo>
                  <a:lnTo>
                    <a:pt x="2553" y="5126"/>
                  </a:lnTo>
                  <a:lnTo>
                    <a:pt x="2637" y="5189"/>
                  </a:lnTo>
                  <a:lnTo>
                    <a:pt x="2825" y="5398"/>
                  </a:lnTo>
                  <a:lnTo>
                    <a:pt x="2846" y="5608"/>
                  </a:lnTo>
                  <a:lnTo>
                    <a:pt x="2846" y="6591"/>
                  </a:lnTo>
                  <a:lnTo>
                    <a:pt x="2951" y="6193"/>
                  </a:lnTo>
                  <a:lnTo>
                    <a:pt x="3495" y="6173"/>
                  </a:lnTo>
                  <a:lnTo>
                    <a:pt x="3599" y="6131"/>
                  </a:lnTo>
                  <a:lnTo>
                    <a:pt x="3641" y="6110"/>
                  </a:lnTo>
                  <a:lnTo>
                    <a:pt x="3704" y="6089"/>
                  </a:lnTo>
                  <a:lnTo>
                    <a:pt x="3704" y="6131"/>
                  </a:lnTo>
                  <a:lnTo>
                    <a:pt x="3788" y="6173"/>
                  </a:lnTo>
                  <a:lnTo>
                    <a:pt x="3871" y="6214"/>
                  </a:lnTo>
                  <a:lnTo>
                    <a:pt x="3955" y="6214"/>
                  </a:lnTo>
                  <a:lnTo>
                    <a:pt x="3997" y="6298"/>
                  </a:lnTo>
                  <a:lnTo>
                    <a:pt x="3976" y="6319"/>
                  </a:lnTo>
                  <a:lnTo>
                    <a:pt x="4164" y="6298"/>
                  </a:lnTo>
                  <a:lnTo>
                    <a:pt x="4269" y="6193"/>
                  </a:lnTo>
                  <a:lnTo>
                    <a:pt x="4332" y="6193"/>
                  </a:lnTo>
                  <a:lnTo>
                    <a:pt x="4394" y="6131"/>
                  </a:lnTo>
                  <a:lnTo>
                    <a:pt x="4436" y="6173"/>
                  </a:lnTo>
                  <a:lnTo>
                    <a:pt x="4436" y="6214"/>
                  </a:lnTo>
                  <a:lnTo>
                    <a:pt x="4520" y="6214"/>
                  </a:lnTo>
                  <a:lnTo>
                    <a:pt x="4604" y="6277"/>
                  </a:lnTo>
                  <a:lnTo>
                    <a:pt x="4729" y="6214"/>
                  </a:lnTo>
                  <a:lnTo>
                    <a:pt x="4897" y="6193"/>
                  </a:lnTo>
                  <a:lnTo>
                    <a:pt x="4918" y="6110"/>
                  </a:lnTo>
                  <a:lnTo>
                    <a:pt x="4897" y="6068"/>
                  </a:lnTo>
                  <a:lnTo>
                    <a:pt x="4938" y="6005"/>
                  </a:lnTo>
                  <a:lnTo>
                    <a:pt x="5043" y="6026"/>
                  </a:lnTo>
                  <a:lnTo>
                    <a:pt x="5127" y="6026"/>
                  </a:lnTo>
                  <a:lnTo>
                    <a:pt x="5210" y="6089"/>
                  </a:lnTo>
                  <a:lnTo>
                    <a:pt x="5315" y="6068"/>
                  </a:lnTo>
                  <a:lnTo>
                    <a:pt x="5357" y="6026"/>
                  </a:lnTo>
                  <a:lnTo>
                    <a:pt x="5566" y="5963"/>
                  </a:lnTo>
                  <a:lnTo>
                    <a:pt x="5650" y="5984"/>
                  </a:lnTo>
                  <a:lnTo>
                    <a:pt x="5754" y="5963"/>
                  </a:lnTo>
                  <a:lnTo>
                    <a:pt x="5775" y="5900"/>
                  </a:lnTo>
                  <a:lnTo>
                    <a:pt x="5901" y="5900"/>
                  </a:lnTo>
                  <a:lnTo>
                    <a:pt x="5985" y="5817"/>
                  </a:lnTo>
                  <a:lnTo>
                    <a:pt x="6110" y="5796"/>
                  </a:lnTo>
                  <a:lnTo>
                    <a:pt x="6194" y="5712"/>
                  </a:lnTo>
                  <a:lnTo>
                    <a:pt x="6278" y="5649"/>
                  </a:lnTo>
                  <a:lnTo>
                    <a:pt x="6382" y="5670"/>
                  </a:lnTo>
                  <a:lnTo>
                    <a:pt x="6424" y="5608"/>
                  </a:lnTo>
                  <a:lnTo>
                    <a:pt x="6466" y="5587"/>
                  </a:lnTo>
                  <a:lnTo>
                    <a:pt x="6424" y="5587"/>
                  </a:lnTo>
                  <a:lnTo>
                    <a:pt x="6424" y="5545"/>
                  </a:lnTo>
                  <a:lnTo>
                    <a:pt x="6298" y="5440"/>
                  </a:lnTo>
                  <a:lnTo>
                    <a:pt x="6173" y="5398"/>
                  </a:lnTo>
                  <a:lnTo>
                    <a:pt x="5964" y="5189"/>
                  </a:lnTo>
                  <a:lnTo>
                    <a:pt x="5985" y="5126"/>
                  </a:lnTo>
                  <a:lnTo>
                    <a:pt x="5901" y="4938"/>
                  </a:lnTo>
                  <a:lnTo>
                    <a:pt x="5859" y="4875"/>
                  </a:lnTo>
                  <a:lnTo>
                    <a:pt x="5901" y="4771"/>
                  </a:lnTo>
                  <a:lnTo>
                    <a:pt x="5859" y="4729"/>
                  </a:lnTo>
                  <a:lnTo>
                    <a:pt x="5838" y="4624"/>
                  </a:lnTo>
                  <a:lnTo>
                    <a:pt x="5796" y="4540"/>
                  </a:lnTo>
                  <a:lnTo>
                    <a:pt x="5838" y="4540"/>
                  </a:lnTo>
                  <a:lnTo>
                    <a:pt x="5775" y="4394"/>
                  </a:lnTo>
                  <a:lnTo>
                    <a:pt x="5754" y="4248"/>
                  </a:lnTo>
                  <a:lnTo>
                    <a:pt x="5838" y="4206"/>
                  </a:lnTo>
                  <a:lnTo>
                    <a:pt x="5838" y="4038"/>
                  </a:lnTo>
                  <a:lnTo>
                    <a:pt x="5754" y="3976"/>
                  </a:lnTo>
                  <a:lnTo>
                    <a:pt x="5754" y="3766"/>
                  </a:lnTo>
                  <a:lnTo>
                    <a:pt x="5775" y="3620"/>
                  </a:lnTo>
                  <a:lnTo>
                    <a:pt x="5859" y="3578"/>
                  </a:lnTo>
                  <a:lnTo>
                    <a:pt x="5880" y="3599"/>
                  </a:lnTo>
                  <a:lnTo>
                    <a:pt x="5943" y="3515"/>
                  </a:lnTo>
                  <a:lnTo>
                    <a:pt x="5859" y="3306"/>
                  </a:lnTo>
                  <a:lnTo>
                    <a:pt x="5775" y="3306"/>
                  </a:lnTo>
                  <a:lnTo>
                    <a:pt x="5650" y="3180"/>
                  </a:lnTo>
                  <a:lnTo>
                    <a:pt x="5482" y="3055"/>
                  </a:lnTo>
                  <a:lnTo>
                    <a:pt x="5482" y="2929"/>
                  </a:lnTo>
                  <a:lnTo>
                    <a:pt x="5566" y="2657"/>
                  </a:lnTo>
                  <a:lnTo>
                    <a:pt x="5692" y="2302"/>
                  </a:lnTo>
                  <a:lnTo>
                    <a:pt x="5754" y="2239"/>
                  </a:lnTo>
                  <a:lnTo>
                    <a:pt x="5734" y="2134"/>
                  </a:lnTo>
                  <a:lnTo>
                    <a:pt x="5692" y="2113"/>
                  </a:lnTo>
                  <a:lnTo>
                    <a:pt x="5734" y="2113"/>
                  </a:lnTo>
                  <a:lnTo>
                    <a:pt x="5022" y="1611"/>
                  </a:lnTo>
                  <a:lnTo>
                    <a:pt x="4959" y="1527"/>
                  </a:lnTo>
                  <a:lnTo>
                    <a:pt x="4938" y="1486"/>
                  </a:lnTo>
                  <a:lnTo>
                    <a:pt x="4959" y="1402"/>
                  </a:lnTo>
                  <a:lnTo>
                    <a:pt x="4834" y="1214"/>
                  </a:lnTo>
                  <a:lnTo>
                    <a:pt x="274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3" name="Google Shape;3713;p60"/>
            <p:cNvSpPr/>
            <p:nvPr/>
          </p:nvSpPr>
          <p:spPr>
            <a:xfrm>
              <a:off x="3945415" y="3152954"/>
              <a:ext cx="13956" cy="10963"/>
            </a:xfrm>
            <a:custGeom>
              <a:avLst/>
              <a:gdLst/>
              <a:ahLst/>
              <a:cxnLst/>
              <a:rect l="l" t="t" r="r" b="b"/>
              <a:pathLst>
                <a:path w="1172" h="964" extrusionOk="0">
                  <a:moveTo>
                    <a:pt x="795" y="1"/>
                  </a:moveTo>
                  <a:lnTo>
                    <a:pt x="795" y="84"/>
                  </a:lnTo>
                  <a:lnTo>
                    <a:pt x="732" y="126"/>
                  </a:lnTo>
                  <a:lnTo>
                    <a:pt x="649" y="126"/>
                  </a:lnTo>
                  <a:lnTo>
                    <a:pt x="607" y="84"/>
                  </a:lnTo>
                  <a:lnTo>
                    <a:pt x="544" y="42"/>
                  </a:lnTo>
                  <a:lnTo>
                    <a:pt x="440" y="126"/>
                  </a:lnTo>
                  <a:lnTo>
                    <a:pt x="377" y="147"/>
                  </a:lnTo>
                  <a:lnTo>
                    <a:pt x="335" y="126"/>
                  </a:lnTo>
                  <a:lnTo>
                    <a:pt x="209" y="231"/>
                  </a:lnTo>
                  <a:lnTo>
                    <a:pt x="105" y="356"/>
                  </a:lnTo>
                  <a:lnTo>
                    <a:pt x="0" y="733"/>
                  </a:lnTo>
                  <a:lnTo>
                    <a:pt x="0" y="817"/>
                  </a:lnTo>
                  <a:lnTo>
                    <a:pt x="209" y="817"/>
                  </a:lnTo>
                  <a:lnTo>
                    <a:pt x="272" y="921"/>
                  </a:lnTo>
                  <a:lnTo>
                    <a:pt x="335" y="963"/>
                  </a:lnTo>
                  <a:lnTo>
                    <a:pt x="398" y="921"/>
                  </a:lnTo>
                  <a:lnTo>
                    <a:pt x="419" y="921"/>
                  </a:lnTo>
                  <a:lnTo>
                    <a:pt x="481" y="963"/>
                  </a:lnTo>
                  <a:lnTo>
                    <a:pt x="607" y="921"/>
                  </a:lnTo>
                  <a:lnTo>
                    <a:pt x="607" y="858"/>
                  </a:lnTo>
                  <a:lnTo>
                    <a:pt x="691" y="670"/>
                  </a:lnTo>
                  <a:lnTo>
                    <a:pt x="649" y="566"/>
                  </a:lnTo>
                  <a:lnTo>
                    <a:pt x="712" y="566"/>
                  </a:lnTo>
                  <a:lnTo>
                    <a:pt x="753" y="628"/>
                  </a:lnTo>
                  <a:lnTo>
                    <a:pt x="816" y="628"/>
                  </a:lnTo>
                  <a:lnTo>
                    <a:pt x="858" y="733"/>
                  </a:lnTo>
                  <a:lnTo>
                    <a:pt x="921" y="754"/>
                  </a:lnTo>
                  <a:lnTo>
                    <a:pt x="921" y="817"/>
                  </a:lnTo>
                  <a:lnTo>
                    <a:pt x="942" y="838"/>
                  </a:lnTo>
                  <a:lnTo>
                    <a:pt x="1004" y="838"/>
                  </a:lnTo>
                  <a:lnTo>
                    <a:pt x="1067" y="817"/>
                  </a:lnTo>
                  <a:lnTo>
                    <a:pt x="1130" y="754"/>
                  </a:lnTo>
                  <a:lnTo>
                    <a:pt x="1130" y="670"/>
                  </a:lnTo>
                  <a:lnTo>
                    <a:pt x="1172" y="607"/>
                  </a:lnTo>
                  <a:lnTo>
                    <a:pt x="1151" y="503"/>
                  </a:lnTo>
                  <a:lnTo>
                    <a:pt x="1109" y="314"/>
                  </a:lnTo>
                  <a:lnTo>
                    <a:pt x="1046" y="231"/>
                  </a:lnTo>
                  <a:lnTo>
                    <a:pt x="1046" y="189"/>
                  </a:lnTo>
                  <a:lnTo>
                    <a:pt x="963" y="105"/>
                  </a:lnTo>
                  <a:lnTo>
                    <a:pt x="900" y="21"/>
                  </a:lnTo>
                  <a:lnTo>
                    <a:pt x="900"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4" name="Google Shape;3714;p60"/>
            <p:cNvSpPr/>
            <p:nvPr/>
          </p:nvSpPr>
          <p:spPr>
            <a:xfrm>
              <a:off x="3945415" y="3159380"/>
              <a:ext cx="13706" cy="15956"/>
            </a:xfrm>
            <a:custGeom>
              <a:avLst/>
              <a:gdLst/>
              <a:ahLst/>
              <a:cxnLst/>
              <a:rect l="l" t="t" r="r" b="b"/>
              <a:pathLst>
                <a:path w="1151" h="1403" extrusionOk="0">
                  <a:moveTo>
                    <a:pt x="649" y="1"/>
                  </a:moveTo>
                  <a:lnTo>
                    <a:pt x="691" y="105"/>
                  </a:lnTo>
                  <a:lnTo>
                    <a:pt x="607" y="293"/>
                  </a:lnTo>
                  <a:lnTo>
                    <a:pt x="607" y="356"/>
                  </a:lnTo>
                  <a:lnTo>
                    <a:pt x="481" y="398"/>
                  </a:lnTo>
                  <a:lnTo>
                    <a:pt x="419" y="356"/>
                  </a:lnTo>
                  <a:lnTo>
                    <a:pt x="398" y="356"/>
                  </a:lnTo>
                  <a:lnTo>
                    <a:pt x="335" y="398"/>
                  </a:lnTo>
                  <a:lnTo>
                    <a:pt x="272" y="356"/>
                  </a:lnTo>
                  <a:lnTo>
                    <a:pt x="209" y="252"/>
                  </a:lnTo>
                  <a:lnTo>
                    <a:pt x="0" y="252"/>
                  </a:lnTo>
                  <a:lnTo>
                    <a:pt x="0" y="314"/>
                  </a:lnTo>
                  <a:lnTo>
                    <a:pt x="63" y="419"/>
                  </a:lnTo>
                  <a:lnTo>
                    <a:pt x="84" y="565"/>
                  </a:lnTo>
                  <a:lnTo>
                    <a:pt x="84" y="712"/>
                  </a:lnTo>
                  <a:lnTo>
                    <a:pt x="188" y="1402"/>
                  </a:lnTo>
                  <a:lnTo>
                    <a:pt x="481" y="1402"/>
                  </a:lnTo>
                  <a:lnTo>
                    <a:pt x="649" y="1340"/>
                  </a:lnTo>
                  <a:lnTo>
                    <a:pt x="753" y="1193"/>
                  </a:lnTo>
                  <a:lnTo>
                    <a:pt x="921" y="1026"/>
                  </a:lnTo>
                  <a:lnTo>
                    <a:pt x="963" y="984"/>
                  </a:lnTo>
                  <a:lnTo>
                    <a:pt x="1046" y="900"/>
                  </a:lnTo>
                  <a:lnTo>
                    <a:pt x="1151" y="796"/>
                  </a:lnTo>
                  <a:lnTo>
                    <a:pt x="1151" y="712"/>
                  </a:lnTo>
                  <a:lnTo>
                    <a:pt x="1130" y="524"/>
                  </a:lnTo>
                  <a:lnTo>
                    <a:pt x="1046" y="524"/>
                  </a:lnTo>
                  <a:lnTo>
                    <a:pt x="1046" y="461"/>
                  </a:lnTo>
                  <a:lnTo>
                    <a:pt x="942" y="419"/>
                  </a:lnTo>
                  <a:lnTo>
                    <a:pt x="942" y="356"/>
                  </a:lnTo>
                  <a:lnTo>
                    <a:pt x="921" y="293"/>
                  </a:lnTo>
                  <a:lnTo>
                    <a:pt x="921" y="252"/>
                  </a:lnTo>
                  <a:lnTo>
                    <a:pt x="921" y="189"/>
                  </a:lnTo>
                  <a:lnTo>
                    <a:pt x="858" y="168"/>
                  </a:lnTo>
                  <a:lnTo>
                    <a:pt x="816" y="63"/>
                  </a:lnTo>
                  <a:lnTo>
                    <a:pt x="753" y="63"/>
                  </a:lnTo>
                  <a:lnTo>
                    <a:pt x="712"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5" name="Google Shape;3715;p60"/>
            <p:cNvSpPr/>
            <p:nvPr/>
          </p:nvSpPr>
          <p:spPr>
            <a:xfrm>
              <a:off x="3829055" y="3110126"/>
              <a:ext cx="131316" cy="124222"/>
            </a:xfrm>
            <a:custGeom>
              <a:avLst/>
              <a:gdLst/>
              <a:ahLst/>
              <a:cxnLst/>
              <a:rect l="l" t="t" r="r" b="b"/>
              <a:pathLst>
                <a:path w="11028" h="10923" extrusionOk="0">
                  <a:moveTo>
                    <a:pt x="7701" y="0"/>
                  </a:moveTo>
                  <a:lnTo>
                    <a:pt x="7701" y="42"/>
                  </a:lnTo>
                  <a:lnTo>
                    <a:pt x="7743" y="84"/>
                  </a:lnTo>
                  <a:lnTo>
                    <a:pt x="7659" y="189"/>
                  </a:lnTo>
                  <a:lnTo>
                    <a:pt x="7575" y="189"/>
                  </a:lnTo>
                  <a:lnTo>
                    <a:pt x="7491" y="210"/>
                  </a:lnTo>
                  <a:lnTo>
                    <a:pt x="7366" y="210"/>
                  </a:lnTo>
                  <a:lnTo>
                    <a:pt x="7282" y="251"/>
                  </a:lnTo>
                  <a:lnTo>
                    <a:pt x="7240" y="251"/>
                  </a:lnTo>
                  <a:lnTo>
                    <a:pt x="7219" y="189"/>
                  </a:lnTo>
                  <a:lnTo>
                    <a:pt x="7178" y="189"/>
                  </a:lnTo>
                  <a:lnTo>
                    <a:pt x="7157" y="147"/>
                  </a:lnTo>
                  <a:lnTo>
                    <a:pt x="7073" y="126"/>
                  </a:lnTo>
                  <a:lnTo>
                    <a:pt x="6843" y="230"/>
                  </a:lnTo>
                  <a:lnTo>
                    <a:pt x="6759" y="293"/>
                  </a:lnTo>
                  <a:lnTo>
                    <a:pt x="6717" y="335"/>
                  </a:lnTo>
                  <a:lnTo>
                    <a:pt x="6487" y="356"/>
                  </a:lnTo>
                  <a:lnTo>
                    <a:pt x="6403" y="398"/>
                  </a:lnTo>
                  <a:lnTo>
                    <a:pt x="6320" y="314"/>
                  </a:lnTo>
                  <a:lnTo>
                    <a:pt x="6215" y="293"/>
                  </a:lnTo>
                  <a:lnTo>
                    <a:pt x="6111" y="293"/>
                  </a:lnTo>
                  <a:lnTo>
                    <a:pt x="6027" y="398"/>
                  </a:lnTo>
                  <a:lnTo>
                    <a:pt x="5922" y="502"/>
                  </a:lnTo>
                  <a:lnTo>
                    <a:pt x="5964" y="544"/>
                  </a:lnTo>
                  <a:lnTo>
                    <a:pt x="6006" y="607"/>
                  </a:lnTo>
                  <a:lnTo>
                    <a:pt x="5985" y="649"/>
                  </a:lnTo>
                  <a:lnTo>
                    <a:pt x="5859" y="670"/>
                  </a:lnTo>
                  <a:lnTo>
                    <a:pt x="5797" y="649"/>
                  </a:lnTo>
                  <a:lnTo>
                    <a:pt x="5671" y="628"/>
                  </a:lnTo>
                  <a:lnTo>
                    <a:pt x="5567" y="565"/>
                  </a:lnTo>
                  <a:lnTo>
                    <a:pt x="5483" y="565"/>
                  </a:lnTo>
                  <a:lnTo>
                    <a:pt x="5399" y="628"/>
                  </a:lnTo>
                  <a:lnTo>
                    <a:pt x="5336" y="607"/>
                  </a:lnTo>
                  <a:lnTo>
                    <a:pt x="5190" y="607"/>
                  </a:lnTo>
                  <a:lnTo>
                    <a:pt x="5064" y="523"/>
                  </a:lnTo>
                  <a:lnTo>
                    <a:pt x="4939" y="544"/>
                  </a:lnTo>
                  <a:lnTo>
                    <a:pt x="4918" y="502"/>
                  </a:lnTo>
                  <a:lnTo>
                    <a:pt x="4750" y="356"/>
                  </a:lnTo>
                  <a:lnTo>
                    <a:pt x="4667" y="335"/>
                  </a:lnTo>
                  <a:lnTo>
                    <a:pt x="4499" y="210"/>
                  </a:lnTo>
                  <a:lnTo>
                    <a:pt x="4437" y="189"/>
                  </a:lnTo>
                  <a:lnTo>
                    <a:pt x="4353" y="126"/>
                  </a:lnTo>
                  <a:lnTo>
                    <a:pt x="4290" y="126"/>
                  </a:lnTo>
                  <a:lnTo>
                    <a:pt x="4290" y="189"/>
                  </a:lnTo>
                  <a:lnTo>
                    <a:pt x="4186" y="147"/>
                  </a:lnTo>
                  <a:lnTo>
                    <a:pt x="4102" y="251"/>
                  </a:lnTo>
                  <a:lnTo>
                    <a:pt x="4018" y="251"/>
                  </a:lnTo>
                  <a:lnTo>
                    <a:pt x="3976" y="293"/>
                  </a:lnTo>
                  <a:lnTo>
                    <a:pt x="3976" y="356"/>
                  </a:lnTo>
                  <a:lnTo>
                    <a:pt x="3914" y="440"/>
                  </a:lnTo>
                  <a:lnTo>
                    <a:pt x="3914" y="502"/>
                  </a:lnTo>
                  <a:lnTo>
                    <a:pt x="3872" y="544"/>
                  </a:lnTo>
                  <a:lnTo>
                    <a:pt x="3788" y="544"/>
                  </a:lnTo>
                  <a:lnTo>
                    <a:pt x="3788" y="607"/>
                  </a:lnTo>
                  <a:lnTo>
                    <a:pt x="3893" y="733"/>
                  </a:lnTo>
                  <a:lnTo>
                    <a:pt x="3830" y="774"/>
                  </a:lnTo>
                  <a:lnTo>
                    <a:pt x="3809" y="858"/>
                  </a:lnTo>
                  <a:lnTo>
                    <a:pt x="3809" y="984"/>
                  </a:lnTo>
                  <a:lnTo>
                    <a:pt x="3872" y="1088"/>
                  </a:lnTo>
                  <a:lnTo>
                    <a:pt x="3872" y="1339"/>
                  </a:lnTo>
                  <a:lnTo>
                    <a:pt x="3767" y="1381"/>
                  </a:lnTo>
                  <a:lnTo>
                    <a:pt x="3725" y="1486"/>
                  </a:lnTo>
                  <a:lnTo>
                    <a:pt x="3474" y="1800"/>
                  </a:lnTo>
                  <a:lnTo>
                    <a:pt x="3516" y="2009"/>
                  </a:lnTo>
                  <a:lnTo>
                    <a:pt x="3495" y="2135"/>
                  </a:lnTo>
                  <a:lnTo>
                    <a:pt x="3495" y="2281"/>
                  </a:lnTo>
                  <a:lnTo>
                    <a:pt x="3390" y="2386"/>
                  </a:lnTo>
                  <a:lnTo>
                    <a:pt x="3390" y="2532"/>
                  </a:lnTo>
                  <a:lnTo>
                    <a:pt x="3390" y="2616"/>
                  </a:lnTo>
                  <a:lnTo>
                    <a:pt x="3370" y="2804"/>
                  </a:lnTo>
                  <a:lnTo>
                    <a:pt x="3390" y="2825"/>
                  </a:lnTo>
                  <a:lnTo>
                    <a:pt x="3370" y="2971"/>
                  </a:lnTo>
                  <a:lnTo>
                    <a:pt x="3286" y="3034"/>
                  </a:lnTo>
                  <a:lnTo>
                    <a:pt x="3244" y="3223"/>
                  </a:lnTo>
                  <a:lnTo>
                    <a:pt x="3244" y="3390"/>
                  </a:lnTo>
                  <a:lnTo>
                    <a:pt x="3056" y="3704"/>
                  </a:lnTo>
                  <a:lnTo>
                    <a:pt x="2951" y="3746"/>
                  </a:lnTo>
                  <a:lnTo>
                    <a:pt x="2846" y="3808"/>
                  </a:lnTo>
                  <a:lnTo>
                    <a:pt x="2763" y="3787"/>
                  </a:lnTo>
                  <a:lnTo>
                    <a:pt x="2637" y="3892"/>
                  </a:lnTo>
                  <a:lnTo>
                    <a:pt x="2533" y="4018"/>
                  </a:lnTo>
                  <a:lnTo>
                    <a:pt x="2533" y="4164"/>
                  </a:lnTo>
                  <a:lnTo>
                    <a:pt x="2344" y="4332"/>
                  </a:lnTo>
                  <a:lnTo>
                    <a:pt x="2302" y="4436"/>
                  </a:lnTo>
                  <a:lnTo>
                    <a:pt x="2323" y="4624"/>
                  </a:lnTo>
                  <a:lnTo>
                    <a:pt x="2344" y="4645"/>
                  </a:lnTo>
                  <a:lnTo>
                    <a:pt x="2323" y="4959"/>
                  </a:lnTo>
                  <a:lnTo>
                    <a:pt x="2302" y="5127"/>
                  </a:lnTo>
                  <a:lnTo>
                    <a:pt x="2302" y="5231"/>
                  </a:lnTo>
                  <a:lnTo>
                    <a:pt x="2198" y="5378"/>
                  </a:lnTo>
                  <a:lnTo>
                    <a:pt x="2093" y="5420"/>
                  </a:lnTo>
                  <a:lnTo>
                    <a:pt x="2009" y="5482"/>
                  </a:lnTo>
                  <a:lnTo>
                    <a:pt x="1947" y="5566"/>
                  </a:lnTo>
                  <a:lnTo>
                    <a:pt x="1717" y="5796"/>
                  </a:lnTo>
                  <a:lnTo>
                    <a:pt x="1633" y="5901"/>
                  </a:lnTo>
                  <a:lnTo>
                    <a:pt x="1507" y="5984"/>
                  </a:lnTo>
                  <a:lnTo>
                    <a:pt x="1382" y="5901"/>
                  </a:lnTo>
                  <a:lnTo>
                    <a:pt x="1319" y="5796"/>
                  </a:lnTo>
                  <a:lnTo>
                    <a:pt x="1298" y="5775"/>
                  </a:lnTo>
                  <a:lnTo>
                    <a:pt x="1382" y="5650"/>
                  </a:lnTo>
                  <a:lnTo>
                    <a:pt x="1382" y="5587"/>
                  </a:lnTo>
                  <a:lnTo>
                    <a:pt x="1193" y="5650"/>
                  </a:lnTo>
                  <a:lnTo>
                    <a:pt x="1089" y="5754"/>
                  </a:lnTo>
                  <a:lnTo>
                    <a:pt x="1005" y="5733"/>
                  </a:lnTo>
                  <a:lnTo>
                    <a:pt x="942" y="5754"/>
                  </a:lnTo>
                  <a:lnTo>
                    <a:pt x="942" y="5859"/>
                  </a:lnTo>
                  <a:lnTo>
                    <a:pt x="859" y="5943"/>
                  </a:lnTo>
                  <a:lnTo>
                    <a:pt x="754" y="5943"/>
                  </a:lnTo>
                  <a:lnTo>
                    <a:pt x="754" y="5880"/>
                  </a:lnTo>
                  <a:lnTo>
                    <a:pt x="733" y="5838"/>
                  </a:lnTo>
                  <a:lnTo>
                    <a:pt x="629" y="5880"/>
                  </a:lnTo>
                  <a:lnTo>
                    <a:pt x="566" y="5859"/>
                  </a:lnTo>
                  <a:lnTo>
                    <a:pt x="440" y="5984"/>
                  </a:lnTo>
                  <a:lnTo>
                    <a:pt x="315" y="6089"/>
                  </a:lnTo>
                  <a:lnTo>
                    <a:pt x="252" y="6152"/>
                  </a:lnTo>
                  <a:lnTo>
                    <a:pt x="273" y="6361"/>
                  </a:lnTo>
                  <a:lnTo>
                    <a:pt x="210" y="6424"/>
                  </a:lnTo>
                  <a:lnTo>
                    <a:pt x="105" y="6424"/>
                  </a:lnTo>
                  <a:lnTo>
                    <a:pt x="1" y="6508"/>
                  </a:lnTo>
                  <a:lnTo>
                    <a:pt x="22" y="6570"/>
                  </a:lnTo>
                  <a:lnTo>
                    <a:pt x="210" y="6591"/>
                  </a:lnTo>
                  <a:lnTo>
                    <a:pt x="252" y="6633"/>
                  </a:lnTo>
                  <a:lnTo>
                    <a:pt x="273" y="6633"/>
                  </a:lnTo>
                  <a:lnTo>
                    <a:pt x="273" y="6612"/>
                  </a:lnTo>
                  <a:lnTo>
                    <a:pt x="315" y="6591"/>
                  </a:lnTo>
                  <a:lnTo>
                    <a:pt x="377" y="6591"/>
                  </a:lnTo>
                  <a:lnTo>
                    <a:pt x="482" y="6570"/>
                  </a:lnTo>
                  <a:lnTo>
                    <a:pt x="566" y="6528"/>
                  </a:lnTo>
                  <a:lnTo>
                    <a:pt x="1256" y="6528"/>
                  </a:lnTo>
                  <a:lnTo>
                    <a:pt x="1424" y="6570"/>
                  </a:lnTo>
                  <a:lnTo>
                    <a:pt x="1633" y="6528"/>
                  </a:lnTo>
                  <a:lnTo>
                    <a:pt x="2637" y="6528"/>
                  </a:lnTo>
                  <a:lnTo>
                    <a:pt x="2637" y="6612"/>
                  </a:lnTo>
                  <a:lnTo>
                    <a:pt x="2637" y="6633"/>
                  </a:lnTo>
                  <a:lnTo>
                    <a:pt x="2637" y="6717"/>
                  </a:lnTo>
                  <a:lnTo>
                    <a:pt x="2679" y="6780"/>
                  </a:lnTo>
                  <a:lnTo>
                    <a:pt x="2721" y="6842"/>
                  </a:lnTo>
                  <a:lnTo>
                    <a:pt x="2679" y="6905"/>
                  </a:lnTo>
                  <a:lnTo>
                    <a:pt x="2679" y="6989"/>
                  </a:lnTo>
                  <a:lnTo>
                    <a:pt x="2742" y="7093"/>
                  </a:lnTo>
                  <a:lnTo>
                    <a:pt x="2763" y="7219"/>
                  </a:lnTo>
                  <a:lnTo>
                    <a:pt x="2784" y="7261"/>
                  </a:lnTo>
                  <a:lnTo>
                    <a:pt x="2784" y="7345"/>
                  </a:lnTo>
                  <a:lnTo>
                    <a:pt x="2846" y="7365"/>
                  </a:lnTo>
                  <a:lnTo>
                    <a:pt x="2888" y="7449"/>
                  </a:lnTo>
                  <a:lnTo>
                    <a:pt x="2972" y="7554"/>
                  </a:lnTo>
                  <a:lnTo>
                    <a:pt x="2993" y="7763"/>
                  </a:lnTo>
                  <a:lnTo>
                    <a:pt x="3056" y="7784"/>
                  </a:lnTo>
                  <a:lnTo>
                    <a:pt x="3202" y="7784"/>
                  </a:lnTo>
                  <a:lnTo>
                    <a:pt x="3307" y="7763"/>
                  </a:lnTo>
                  <a:lnTo>
                    <a:pt x="3390" y="7784"/>
                  </a:lnTo>
                  <a:lnTo>
                    <a:pt x="3579" y="7826"/>
                  </a:lnTo>
                  <a:lnTo>
                    <a:pt x="3662" y="7763"/>
                  </a:lnTo>
                  <a:lnTo>
                    <a:pt x="4102" y="7742"/>
                  </a:lnTo>
                  <a:lnTo>
                    <a:pt x="4102" y="7575"/>
                  </a:lnTo>
                  <a:lnTo>
                    <a:pt x="4081" y="7470"/>
                  </a:lnTo>
                  <a:lnTo>
                    <a:pt x="4123" y="7449"/>
                  </a:lnTo>
                  <a:lnTo>
                    <a:pt x="4186" y="7345"/>
                  </a:lnTo>
                  <a:lnTo>
                    <a:pt x="4186" y="7198"/>
                  </a:lnTo>
                  <a:lnTo>
                    <a:pt x="4750" y="7156"/>
                  </a:lnTo>
                  <a:lnTo>
                    <a:pt x="4750" y="7114"/>
                  </a:lnTo>
                  <a:lnTo>
                    <a:pt x="4939" y="7135"/>
                  </a:lnTo>
                  <a:lnTo>
                    <a:pt x="4918" y="7219"/>
                  </a:lnTo>
                  <a:lnTo>
                    <a:pt x="4876" y="7261"/>
                  </a:lnTo>
                  <a:lnTo>
                    <a:pt x="4918" y="7324"/>
                  </a:lnTo>
                  <a:lnTo>
                    <a:pt x="5567" y="7365"/>
                  </a:lnTo>
                  <a:lnTo>
                    <a:pt x="5587" y="7449"/>
                  </a:lnTo>
                  <a:lnTo>
                    <a:pt x="5587" y="7533"/>
                  </a:lnTo>
                  <a:lnTo>
                    <a:pt x="5587" y="7617"/>
                  </a:lnTo>
                  <a:lnTo>
                    <a:pt x="5546" y="7721"/>
                  </a:lnTo>
                  <a:lnTo>
                    <a:pt x="5504" y="7826"/>
                  </a:lnTo>
                  <a:lnTo>
                    <a:pt x="5567" y="7889"/>
                  </a:lnTo>
                  <a:lnTo>
                    <a:pt x="5567" y="7972"/>
                  </a:lnTo>
                  <a:lnTo>
                    <a:pt x="5546" y="8035"/>
                  </a:lnTo>
                  <a:lnTo>
                    <a:pt x="5546" y="8056"/>
                  </a:lnTo>
                  <a:lnTo>
                    <a:pt x="5567" y="8140"/>
                  </a:lnTo>
                  <a:lnTo>
                    <a:pt x="5567" y="8349"/>
                  </a:lnTo>
                  <a:lnTo>
                    <a:pt x="5504" y="8453"/>
                  </a:lnTo>
                  <a:lnTo>
                    <a:pt x="5567" y="8495"/>
                  </a:lnTo>
                  <a:lnTo>
                    <a:pt x="5567" y="8579"/>
                  </a:lnTo>
                  <a:lnTo>
                    <a:pt x="5608" y="8621"/>
                  </a:lnTo>
                  <a:lnTo>
                    <a:pt x="5608" y="8705"/>
                  </a:lnTo>
                  <a:lnTo>
                    <a:pt x="5650" y="8725"/>
                  </a:lnTo>
                  <a:lnTo>
                    <a:pt x="5671" y="8788"/>
                  </a:lnTo>
                  <a:lnTo>
                    <a:pt x="5713" y="8809"/>
                  </a:lnTo>
                  <a:lnTo>
                    <a:pt x="5755" y="8872"/>
                  </a:lnTo>
                  <a:lnTo>
                    <a:pt x="5713" y="8935"/>
                  </a:lnTo>
                  <a:lnTo>
                    <a:pt x="5713" y="9018"/>
                  </a:lnTo>
                  <a:lnTo>
                    <a:pt x="5797" y="9081"/>
                  </a:lnTo>
                  <a:lnTo>
                    <a:pt x="5797" y="9144"/>
                  </a:lnTo>
                  <a:lnTo>
                    <a:pt x="5776" y="9186"/>
                  </a:lnTo>
                  <a:lnTo>
                    <a:pt x="5776" y="9311"/>
                  </a:lnTo>
                  <a:lnTo>
                    <a:pt x="5859" y="9353"/>
                  </a:lnTo>
                  <a:lnTo>
                    <a:pt x="5818" y="9437"/>
                  </a:lnTo>
                  <a:lnTo>
                    <a:pt x="5818" y="9458"/>
                  </a:lnTo>
                  <a:lnTo>
                    <a:pt x="5776" y="9500"/>
                  </a:lnTo>
                  <a:lnTo>
                    <a:pt x="5776" y="9625"/>
                  </a:lnTo>
                  <a:lnTo>
                    <a:pt x="5797" y="9646"/>
                  </a:lnTo>
                  <a:lnTo>
                    <a:pt x="5859" y="9646"/>
                  </a:lnTo>
                  <a:lnTo>
                    <a:pt x="5901" y="9625"/>
                  </a:lnTo>
                  <a:lnTo>
                    <a:pt x="5964" y="9604"/>
                  </a:lnTo>
                  <a:lnTo>
                    <a:pt x="5985" y="9562"/>
                  </a:lnTo>
                  <a:lnTo>
                    <a:pt x="6027" y="9562"/>
                  </a:lnTo>
                  <a:lnTo>
                    <a:pt x="6111" y="9625"/>
                  </a:lnTo>
                  <a:lnTo>
                    <a:pt x="6173" y="9646"/>
                  </a:lnTo>
                  <a:lnTo>
                    <a:pt x="6320" y="9646"/>
                  </a:lnTo>
                  <a:lnTo>
                    <a:pt x="6383" y="9667"/>
                  </a:lnTo>
                  <a:lnTo>
                    <a:pt x="6424" y="9646"/>
                  </a:lnTo>
                  <a:lnTo>
                    <a:pt x="6508" y="9625"/>
                  </a:lnTo>
                  <a:lnTo>
                    <a:pt x="6592" y="9562"/>
                  </a:lnTo>
                  <a:lnTo>
                    <a:pt x="6696" y="9541"/>
                  </a:lnTo>
                  <a:lnTo>
                    <a:pt x="6801" y="9541"/>
                  </a:lnTo>
                  <a:lnTo>
                    <a:pt x="6843" y="9604"/>
                  </a:lnTo>
                  <a:lnTo>
                    <a:pt x="6906" y="9562"/>
                  </a:lnTo>
                  <a:lnTo>
                    <a:pt x="7010" y="9625"/>
                  </a:lnTo>
                  <a:lnTo>
                    <a:pt x="7031" y="9646"/>
                  </a:lnTo>
                  <a:lnTo>
                    <a:pt x="7031" y="9751"/>
                  </a:lnTo>
                  <a:lnTo>
                    <a:pt x="7052" y="9772"/>
                  </a:lnTo>
                  <a:lnTo>
                    <a:pt x="7073" y="9814"/>
                  </a:lnTo>
                  <a:lnTo>
                    <a:pt x="7157" y="9751"/>
                  </a:lnTo>
                  <a:lnTo>
                    <a:pt x="7240" y="9709"/>
                  </a:lnTo>
                  <a:lnTo>
                    <a:pt x="7324" y="9709"/>
                  </a:lnTo>
                  <a:lnTo>
                    <a:pt x="7345" y="9667"/>
                  </a:lnTo>
                  <a:lnTo>
                    <a:pt x="7491" y="9625"/>
                  </a:lnTo>
                  <a:lnTo>
                    <a:pt x="7554" y="9625"/>
                  </a:lnTo>
                  <a:lnTo>
                    <a:pt x="7554" y="9751"/>
                  </a:lnTo>
                  <a:lnTo>
                    <a:pt x="7575" y="9814"/>
                  </a:lnTo>
                  <a:lnTo>
                    <a:pt x="7575" y="9876"/>
                  </a:lnTo>
                  <a:lnTo>
                    <a:pt x="7575" y="9939"/>
                  </a:lnTo>
                  <a:lnTo>
                    <a:pt x="7638" y="9939"/>
                  </a:lnTo>
                  <a:lnTo>
                    <a:pt x="7743" y="9981"/>
                  </a:lnTo>
                  <a:lnTo>
                    <a:pt x="7784" y="9981"/>
                  </a:lnTo>
                  <a:lnTo>
                    <a:pt x="7910" y="10065"/>
                  </a:lnTo>
                  <a:lnTo>
                    <a:pt x="8056" y="10086"/>
                  </a:lnTo>
                  <a:lnTo>
                    <a:pt x="8182" y="10127"/>
                  </a:lnTo>
                  <a:lnTo>
                    <a:pt x="8182" y="10148"/>
                  </a:lnTo>
                  <a:lnTo>
                    <a:pt x="8287" y="10148"/>
                  </a:lnTo>
                  <a:lnTo>
                    <a:pt x="8433" y="10086"/>
                  </a:lnTo>
                  <a:lnTo>
                    <a:pt x="8475" y="10044"/>
                  </a:lnTo>
                  <a:lnTo>
                    <a:pt x="8517" y="9876"/>
                  </a:lnTo>
                  <a:lnTo>
                    <a:pt x="8600" y="9876"/>
                  </a:lnTo>
                  <a:lnTo>
                    <a:pt x="8642" y="9855"/>
                  </a:lnTo>
                  <a:lnTo>
                    <a:pt x="8684" y="9855"/>
                  </a:lnTo>
                  <a:lnTo>
                    <a:pt x="8684" y="10023"/>
                  </a:lnTo>
                  <a:lnTo>
                    <a:pt x="8789" y="10127"/>
                  </a:lnTo>
                  <a:lnTo>
                    <a:pt x="8789" y="10190"/>
                  </a:lnTo>
                  <a:lnTo>
                    <a:pt x="8935" y="10274"/>
                  </a:lnTo>
                  <a:lnTo>
                    <a:pt x="9144" y="10337"/>
                  </a:lnTo>
                  <a:lnTo>
                    <a:pt x="9270" y="10441"/>
                  </a:lnTo>
                  <a:lnTo>
                    <a:pt x="9375" y="10588"/>
                  </a:lnTo>
                  <a:lnTo>
                    <a:pt x="9479" y="10671"/>
                  </a:lnTo>
                  <a:lnTo>
                    <a:pt x="9584" y="10797"/>
                  </a:lnTo>
                  <a:lnTo>
                    <a:pt x="9730" y="10922"/>
                  </a:lnTo>
                  <a:lnTo>
                    <a:pt x="9793" y="10922"/>
                  </a:lnTo>
                  <a:lnTo>
                    <a:pt x="9898" y="10902"/>
                  </a:lnTo>
                  <a:lnTo>
                    <a:pt x="9981" y="10860"/>
                  </a:lnTo>
                  <a:lnTo>
                    <a:pt x="10002" y="10881"/>
                  </a:lnTo>
                  <a:lnTo>
                    <a:pt x="10044" y="10902"/>
                  </a:lnTo>
                  <a:lnTo>
                    <a:pt x="10107" y="10922"/>
                  </a:lnTo>
                  <a:lnTo>
                    <a:pt x="10170" y="10881"/>
                  </a:lnTo>
                  <a:lnTo>
                    <a:pt x="10107" y="10253"/>
                  </a:lnTo>
                  <a:lnTo>
                    <a:pt x="10065" y="10232"/>
                  </a:lnTo>
                  <a:lnTo>
                    <a:pt x="9940" y="10253"/>
                  </a:lnTo>
                  <a:lnTo>
                    <a:pt x="9940" y="10337"/>
                  </a:lnTo>
                  <a:lnTo>
                    <a:pt x="9981" y="10378"/>
                  </a:lnTo>
                  <a:lnTo>
                    <a:pt x="9688" y="10378"/>
                  </a:lnTo>
                  <a:lnTo>
                    <a:pt x="9647" y="10295"/>
                  </a:lnTo>
                  <a:lnTo>
                    <a:pt x="9626" y="10232"/>
                  </a:lnTo>
                  <a:lnTo>
                    <a:pt x="9458" y="10065"/>
                  </a:lnTo>
                  <a:lnTo>
                    <a:pt x="9375" y="9981"/>
                  </a:lnTo>
                  <a:lnTo>
                    <a:pt x="9375" y="9855"/>
                  </a:lnTo>
                  <a:lnTo>
                    <a:pt x="9375" y="9521"/>
                  </a:lnTo>
                  <a:lnTo>
                    <a:pt x="9375" y="9437"/>
                  </a:lnTo>
                  <a:lnTo>
                    <a:pt x="9479" y="9332"/>
                  </a:lnTo>
                  <a:lnTo>
                    <a:pt x="9542" y="9290"/>
                  </a:lnTo>
                  <a:lnTo>
                    <a:pt x="9521" y="9249"/>
                  </a:lnTo>
                  <a:lnTo>
                    <a:pt x="9563" y="9228"/>
                  </a:lnTo>
                  <a:lnTo>
                    <a:pt x="9563" y="9102"/>
                  </a:lnTo>
                  <a:lnTo>
                    <a:pt x="9563" y="9018"/>
                  </a:lnTo>
                  <a:lnTo>
                    <a:pt x="9563" y="8935"/>
                  </a:lnTo>
                  <a:lnTo>
                    <a:pt x="9563" y="8872"/>
                  </a:lnTo>
                  <a:lnTo>
                    <a:pt x="9584" y="8809"/>
                  </a:lnTo>
                  <a:lnTo>
                    <a:pt x="9626" y="8767"/>
                  </a:lnTo>
                  <a:lnTo>
                    <a:pt x="9542" y="8725"/>
                  </a:lnTo>
                  <a:lnTo>
                    <a:pt x="9479" y="8663"/>
                  </a:lnTo>
                  <a:lnTo>
                    <a:pt x="9458" y="8558"/>
                  </a:lnTo>
                  <a:lnTo>
                    <a:pt x="9688" y="8077"/>
                  </a:lnTo>
                  <a:lnTo>
                    <a:pt x="10630" y="7868"/>
                  </a:lnTo>
                  <a:lnTo>
                    <a:pt x="10714" y="7889"/>
                  </a:lnTo>
                  <a:lnTo>
                    <a:pt x="10588" y="7449"/>
                  </a:lnTo>
                  <a:lnTo>
                    <a:pt x="10170" y="6884"/>
                  </a:lnTo>
                  <a:lnTo>
                    <a:pt x="10044" y="6194"/>
                  </a:lnTo>
                  <a:lnTo>
                    <a:pt x="9960" y="5733"/>
                  </a:lnTo>
                  <a:lnTo>
                    <a:pt x="9856" y="5043"/>
                  </a:lnTo>
                  <a:lnTo>
                    <a:pt x="9856" y="4896"/>
                  </a:lnTo>
                  <a:lnTo>
                    <a:pt x="9835" y="4750"/>
                  </a:lnTo>
                  <a:lnTo>
                    <a:pt x="9772" y="4645"/>
                  </a:lnTo>
                  <a:lnTo>
                    <a:pt x="9772" y="4583"/>
                  </a:lnTo>
                  <a:lnTo>
                    <a:pt x="9772" y="4499"/>
                  </a:lnTo>
                  <a:lnTo>
                    <a:pt x="9877" y="4122"/>
                  </a:lnTo>
                  <a:lnTo>
                    <a:pt x="9981" y="3997"/>
                  </a:lnTo>
                  <a:lnTo>
                    <a:pt x="10107" y="3892"/>
                  </a:lnTo>
                  <a:lnTo>
                    <a:pt x="10149" y="3871"/>
                  </a:lnTo>
                  <a:lnTo>
                    <a:pt x="10107" y="3746"/>
                  </a:lnTo>
                  <a:lnTo>
                    <a:pt x="10191" y="3536"/>
                  </a:lnTo>
                  <a:lnTo>
                    <a:pt x="10212" y="3327"/>
                  </a:lnTo>
                  <a:lnTo>
                    <a:pt x="10212" y="3160"/>
                  </a:lnTo>
                  <a:lnTo>
                    <a:pt x="10253" y="3118"/>
                  </a:lnTo>
                  <a:lnTo>
                    <a:pt x="10484" y="2699"/>
                  </a:lnTo>
                  <a:lnTo>
                    <a:pt x="10525" y="2616"/>
                  </a:lnTo>
                  <a:lnTo>
                    <a:pt x="10714" y="2407"/>
                  </a:lnTo>
                  <a:lnTo>
                    <a:pt x="11007" y="2009"/>
                  </a:lnTo>
                  <a:lnTo>
                    <a:pt x="11028" y="1925"/>
                  </a:lnTo>
                  <a:lnTo>
                    <a:pt x="10986" y="1863"/>
                  </a:lnTo>
                  <a:lnTo>
                    <a:pt x="10923" y="1779"/>
                  </a:lnTo>
                  <a:lnTo>
                    <a:pt x="10839" y="1716"/>
                  </a:lnTo>
                  <a:lnTo>
                    <a:pt x="10881" y="1591"/>
                  </a:lnTo>
                  <a:lnTo>
                    <a:pt x="10902" y="1381"/>
                  </a:lnTo>
                  <a:lnTo>
                    <a:pt x="10902" y="1235"/>
                  </a:lnTo>
                  <a:lnTo>
                    <a:pt x="10944" y="1151"/>
                  </a:lnTo>
                  <a:lnTo>
                    <a:pt x="10986" y="1047"/>
                  </a:lnTo>
                  <a:lnTo>
                    <a:pt x="10944" y="1026"/>
                  </a:lnTo>
                  <a:lnTo>
                    <a:pt x="10776" y="1026"/>
                  </a:lnTo>
                  <a:lnTo>
                    <a:pt x="10776" y="942"/>
                  </a:lnTo>
                  <a:lnTo>
                    <a:pt x="10735" y="858"/>
                  </a:lnTo>
                  <a:lnTo>
                    <a:pt x="10693" y="837"/>
                  </a:lnTo>
                  <a:lnTo>
                    <a:pt x="10672" y="733"/>
                  </a:lnTo>
                  <a:lnTo>
                    <a:pt x="10588" y="670"/>
                  </a:lnTo>
                  <a:lnTo>
                    <a:pt x="10463" y="628"/>
                  </a:lnTo>
                  <a:lnTo>
                    <a:pt x="10400" y="565"/>
                  </a:lnTo>
                  <a:lnTo>
                    <a:pt x="10358" y="502"/>
                  </a:lnTo>
                  <a:lnTo>
                    <a:pt x="10274" y="335"/>
                  </a:lnTo>
                  <a:lnTo>
                    <a:pt x="10212" y="314"/>
                  </a:lnTo>
                  <a:lnTo>
                    <a:pt x="10086" y="314"/>
                  </a:lnTo>
                  <a:lnTo>
                    <a:pt x="10044" y="398"/>
                  </a:lnTo>
                  <a:lnTo>
                    <a:pt x="9981" y="440"/>
                  </a:lnTo>
                  <a:lnTo>
                    <a:pt x="9877" y="502"/>
                  </a:lnTo>
                  <a:lnTo>
                    <a:pt x="9835" y="502"/>
                  </a:lnTo>
                  <a:lnTo>
                    <a:pt x="9793" y="440"/>
                  </a:lnTo>
                  <a:lnTo>
                    <a:pt x="9584" y="440"/>
                  </a:lnTo>
                  <a:lnTo>
                    <a:pt x="9521" y="502"/>
                  </a:lnTo>
                  <a:lnTo>
                    <a:pt x="9479" y="544"/>
                  </a:lnTo>
                  <a:lnTo>
                    <a:pt x="9416" y="565"/>
                  </a:lnTo>
                  <a:lnTo>
                    <a:pt x="9312" y="523"/>
                  </a:lnTo>
                  <a:lnTo>
                    <a:pt x="9165" y="440"/>
                  </a:lnTo>
                  <a:lnTo>
                    <a:pt x="9124" y="356"/>
                  </a:lnTo>
                  <a:lnTo>
                    <a:pt x="9040" y="335"/>
                  </a:lnTo>
                  <a:lnTo>
                    <a:pt x="8998" y="293"/>
                  </a:lnTo>
                  <a:lnTo>
                    <a:pt x="8956" y="189"/>
                  </a:lnTo>
                  <a:lnTo>
                    <a:pt x="8935" y="147"/>
                  </a:lnTo>
                  <a:lnTo>
                    <a:pt x="8831" y="105"/>
                  </a:lnTo>
                  <a:lnTo>
                    <a:pt x="8705" y="105"/>
                  </a:lnTo>
                  <a:lnTo>
                    <a:pt x="8517" y="189"/>
                  </a:lnTo>
                  <a:lnTo>
                    <a:pt x="8496" y="147"/>
                  </a:lnTo>
                  <a:lnTo>
                    <a:pt x="8266" y="147"/>
                  </a:lnTo>
                  <a:lnTo>
                    <a:pt x="8182" y="105"/>
                  </a:lnTo>
                  <a:lnTo>
                    <a:pt x="8098" y="84"/>
                  </a:lnTo>
                  <a:lnTo>
                    <a:pt x="8056" y="42"/>
                  </a:lnTo>
                  <a:lnTo>
                    <a:pt x="7868" y="42"/>
                  </a:lnTo>
                  <a:lnTo>
                    <a:pt x="7784" y="0"/>
                  </a:lnTo>
                  <a:close/>
                </a:path>
              </a:pathLst>
            </a:custGeom>
            <a:solidFill>
              <a:srgbClr val="5F7D95"/>
            </a:solidFill>
            <a:ln>
              <a:noFill/>
            </a:ln>
          </p:spPr>
          <p:txBody>
            <a:bodyPr spcFirstLastPara="1" wrap="square" lIns="91425" tIns="91425" rIns="91425" bIns="91425" anchor="ctr" anchorCtr="0">
              <a:noAutofit/>
            </a:bodyPr>
            <a:lstStyle/>
            <a:p>
              <a:endParaRPr>
                <a:solidFill>
                  <a:srgbClr val="A6CBC2"/>
                </a:solidFill>
              </a:endParaRPr>
            </a:p>
          </p:txBody>
        </p:sp>
        <p:sp>
          <p:nvSpPr>
            <p:cNvPr id="3716" name="Google Shape;3716;p60"/>
            <p:cNvSpPr/>
            <p:nvPr/>
          </p:nvSpPr>
          <p:spPr>
            <a:xfrm>
              <a:off x="3970326" y="3207451"/>
              <a:ext cx="21934" cy="52837"/>
            </a:xfrm>
            <a:custGeom>
              <a:avLst/>
              <a:gdLst/>
              <a:ahLst/>
              <a:cxnLst/>
              <a:rect l="l" t="t" r="r" b="b"/>
              <a:pathLst>
                <a:path w="1842" h="4646" extrusionOk="0">
                  <a:moveTo>
                    <a:pt x="210" y="0"/>
                  </a:moveTo>
                  <a:lnTo>
                    <a:pt x="189" y="21"/>
                  </a:lnTo>
                  <a:lnTo>
                    <a:pt x="210" y="105"/>
                  </a:lnTo>
                  <a:lnTo>
                    <a:pt x="231" y="126"/>
                  </a:lnTo>
                  <a:lnTo>
                    <a:pt x="273" y="209"/>
                  </a:lnTo>
                  <a:lnTo>
                    <a:pt x="377" y="251"/>
                  </a:lnTo>
                  <a:lnTo>
                    <a:pt x="419" y="272"/>
                  </a:lnTo>
                  <a:lnTo>
                    <a:pt x="419" y="314"/>
                  </a:lnTo>
                  <a:lnTo>
                    <a:pt x="377" y="460"/>
                  </a:lnTo>
                  <a:lnTo>
                    <a:pt x="377" y="523"/>
                  </a:lnTo>
                  <a:lnTo>
                    <a:pt x="482" y="586"/>
                  </a:lnTo>
                  <a:lnTo>
                    <a:pt x="503" y="670"/>
                  </a:lnTo>
                  <a:lnTo>
                    <a:pt x="503" y="795"/>
                  </a:lnTo>
                  <a:lnTo>
                    <a:pt x="482" y="837"/>
                  </a:lnTo>
                  <a:lnTo>
                    <a:pt x="482" y="879"/>
                  </a:lnTo>
                  <a:lnTo>
                    <a:pt x="335" y="1004"/>
                  </a:lnTo>
                  <a:lnTo>
                    <a:pt x="335" y="1088"/>
                  </a:lnTo>
                  <a:lnTo>
                    <a:pt x="377" y="1193"/>
                  </a:lnTo>
                  <a:lnTo>
                    <a:pt x="377" y="1276"/>
                  </a:lnTo>
                  <a:lnTo>
                    <a:pt x="398" y="1360"/>
                  </a:lnTo>
                  <a:lnTo>
                    <a:pt x="335" y="1423"/>
                  </a:lnTo>
                  <a:lnTo>
                    <a:pt x="398" y="1507"/>
                  </a:lnTo>
                  <a:lnTo>
                    <a:pt x="398" y="1590"/>
                  </a:lnTo>
                  <a:lnTo>
                    <a:pt x="335" y="1611"/>
                  </a:lnTo>
                  <a:lnTo>
                    <a:pt x="377" y="1695"/>
                  </a:lnTo>
                  <a:lnTo>
                    <a:pt x="398" y="1737"/>
                  </a:lnTo>
                  <a:lnTo>
                    <a:pt x="440" y="1779"/>
                  </a:lnTo>
                  <a:lnTo>
                    <a:pt x="440" y="1820"/>
                  </a:lnTo>
                  <a:lnTo>
                    <a:pt x="398" y="1820"/>
                  </a:lnTo>
                  <a:lnTo>
                    <a:pt x="377" y="1904"/>
                  </a:lnTo>
                  <a:lnTo>
                    <a:pt x="293" y="1925"/>
                  </a:lnTo>
                  <a:lnTo>
                    <a:pt x="168" y="2030"/>
                  </a:lnTo>
                  <a:lnTo>
                    <a:pt x="126" y="2051"/>
                  </a:lnTo>
                  <a:lnTo>
                    <a:pt x="126" y="2134"/>
                  </a:lnTo>
                  <a:lnTo>
                    <a:pt x="168" y="2197"/>
                  </a:lnTo>
                  <a:lnTo>
                    <a:pt x="126" y="2260"/>
                  </a:lnTo>
                  <a:lnTo>
                    <a:pt x="126" y="2344"/>
                  </a:lnTo>
                  <a:lnTo>
                    <a:pt x="63" y="2448"/>
                  </a:lnTo>
                  <a:lnTo>
                    <a:pt x="1" y="2469"/>
                  </a:lnTo>
                  <a:lnTo>
                    <a:pt x="1" y="2532"/>
                  </a:lnTo>
                  <a:lnTo>
                    <a:pt x="84" y="2636"/>
                  </a:lnTo>
                  <a:lnTo>
                    <a:pt x="126" y="2741"/>
                  </a:lnTo>
                  <a:lnTo>
                    <a:pt x="168" y="2783"/>
                  </a:lnTo>
                  <a:lnTo>
                    <a:pt x="314" y="2762"/>
                  </a:lnTo>
                  <a:lnTo>
                    <a:pt x="335" y="2825"/>
                  </a:lnTo>
                  <a:lnTo>
                    <a:pt x="377" y="2867"/>
                  </a:lnTo>
                  <a:lnTo>
                    <a:pt x="419" y="2929"/>
                  </a:lnTo>
                  <a:lnTo>
                    <a:pt x="419" y="2992"/>
                  </a:lnTo>
                  <a:lnTo>
                    <a:pt x="524" y="3055"/>
                  </a:lnTo>
                  <a:lnTo>
                    <a:pt x="586" y="3034"/>
                  </a:lnTo>
                  <a:lnTo>
                    <a:pt x="628" y="3034"/>
                  </a:lnTo>
                  <a:lnTo>
                    <a:pt x="691" y="2971"/>
                  </a:lnTo>
                  <a:lnTo>
                    <a:pt x="817" y="2971"/>
                  </a:lnTo>
                  <a:lnTo>
                    <a:pt x="963" y="2992"/>
                  </a:lnTo>
                  <a:lnTo>
                    <a:pt x="1026" y="3097"/>
                  </a:lnTo>
                  <a:lnTo>
                    <a:pt x="1026" y="3264"/>
                  </a:lnTo>
                  <a:lnTo>
                    <a:pt x="1005" y="3390"/>
                  </a:lnTo>
                  <a:lnTo>
                    <a:pt x="900" y="3515"/>
                  </a:lnTo>
                  <a:lnTo>
                    <a:pt x="837" y="3662"/>
                  </a:lnTo>
                  <a:lnTo>
                    <a:pt x="796" y="3766"/>
                  </a:lnTo>
                  <a:lnTo>
                    <a:pt x="796" y="3871"/>
                  </a:lnTo>
                  <a:lnTo>
                    <a:pt x="837" y="3996"/>
                  </a:lnTo>
                  <a:lnTo>
                    <a:pt x="837" y="4080"/>
                  </a:lnTo>
                  <a:lnTo>
                    <a:pt x="942" y="4206"/>
                  </a:lnTo>
                  <a:lnTo>
                    <a:pt x="1047" y="4289"/>
                  </a:lnTo>
                  <a:lnTo>
                    <a:pt x="1130" y="4331"/>
                  </a:lnTo>
                  <a:lnTo>
                    <a:pt x="1172" y="4394"/>
                  </a:lnTo>
                  <a:lnTo>
                    <a:pt x="1256" y="4499"/>
                  </a:lnTo>
                  <a:lnTo>
                    <a:pt x="1235" y="4541"/>
                  </a:lnTo>
                  <a:lnTo>
                    <a:pt x="1256" y="4645"/>
                  </a:lnTo>
                  <a:lnTo>
                    <a:pt x="1361" y="4624"/>
                  </a:lnTo>
                  <a:lnTo>
                    <a:pt x="1381" y="4499"/>
                  </a:lnTo>
                  <a:lnTo>
                    <a:pt x="1361" y="4352"/>
                  </a:lnTo>
                  <a:lnTo>
                    <a:pt x="1423" y="4248"/>
                  </a:lnTo>
                  <a:lnTo>
                    <a:pt x="1423" y="4143"/>
                  </a:lnTo>
                  <a:lnTo>
                    <a:pt x="1486" y="3996"/>
                  </a:lnTo>
                  <a:lnTo>
                    <a:pt x="1591" y="3976"/>
                  </a:lnTo>
                  <a:lnTo>
                    <a:pt x="1674" y="3913"/>
                  </a:lnTo>
                  <a:lnTo>
                    <a:pt x="1695" y="3808"/>
                  </a:lnTo>
                  <a:lnTo>
                    <a:pt x="1737" y="3599"/>
                  </a:lnTo>
                  <a:lnTo>
                    <a:pt x="1653" y="3515"/>
                  </a:lnTo>
                  <a:lnTo>
                    <a:pt x="1674" y="3473"/>
                  </a:lnTo>
                  <a:lnTo>
                    <a:pt x="1653" y="3452"/>
                  </a:lnTo>
                  <a:lnTo>
                    <a:pt x="1674" y="3390"/>
                  </a:lnTo>
                  <a:lnTo>
                    <a:pt x="1737" y="3390"/>
                  </a:lnTo>
                  <a:lnTo>
                    <a:pt x="1758" y="3306"/>
                  </a:lnTo>
                  <a:lnTo>
                    <a:pt x="1842" y="3306"/>
                  </a:lnTo>
                  <a:lnTo>
                    <a:pt x="1842" y="3243"/>
                  </a:lnTo>
                  <a:lnTo>
                    <a:pt x="1779" y="3160"/>
                  </a:lnTo>
                  <a:lnTo>
                    <a:pt x="1737" y="3034"/>
                  </a:lnTo>
                  <a:lnTo>
                    <a:pt x="1591" y="2846"/>
                  </a:lnTo>
                  <a:lnTo>
                    <a:pt x="1570" y="2741"/>
                  </a:lnTo>
                  <a:lnTo>
                    <a:pt x="1361" y="2553"/>
                  </a:lnTo>
                  <a:lnTo>
                    <a:pt x="1319" y="2532"/>
                  </a:lnTo>
                  <a:lnTo>
                    <a:pt x="1277" y="2469"/>
                  </a:lnTo>
                  <a:lnTo>
                    <a:pt x="1172" y="2406"/>
                  </a:lnTo>
                  <a:lnTo>
                    <a:pt x="1005" y="2323"/>
                  </a:lnTo>
                  <a:lnTo>
                    <a:pt x="921" y="1779"/>
                  </a:lnTo>
                  <a:lnTo>
                    <a:pt x="942" y="1674"/>
                  </a:lnTo>
                  <a:lnTo>
                    <a:pt x="942" y="691"/>
                  </a:lnTo>
                  <a:lnTo>
                    <a:pt x="921" y="481"/>
                  </a:lnTo>
                  <a:lnTo>
                    <a:pt x="733" y="272"/>
                  </a:lnTo>
                  <a:lnTo>
                    <a:pt x="649" y="209"/>
                  </a:lnTo>
                  <a:lnTo>
                    <a:pt x="607" y="167"/>
                  </a:lnTo>
                  <a:lnTo>
                    <a:pt x="586" y="126"/>
                  </a:lnTo>
                  <a:lnTo>
                    <a:pt x="524" y="126"/>
                  </a:lnTo>
                  <a:lnTo>
                    <a:pt x="503" y="105"/>
                  </a:lnTo>
                  <a:lnTo>
                    <a:pt x="419" y="63"/>
                  </a:lnTo>
                  <a:lnTo>
                    <a:pt x="398" y="105"/>
                  </a:lnTo>
                  <a:lnTo>
                    <a:pt x="377" y="63"/>
                  </a:lnTo>
                  <a:lnTo>
                    <a:pt x="293" y="63"/>
                  </a:lnTo>
                  <a:lnTo>
                    <a:pt x="27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7" name="Google Shape;3717;p60"/>
            <p:cNvSpPr/>
            <p:nvPr/>
          </p:nvSpPr>
          <p:spPr>
            <a:xfrm>
              <a:off x="3895082" y="3199593"/>
              <a:ext cx="81233" cy="66165"/>
            </a:xfrm>
            <a:custGeom>
              <a:avLst/>
              <a:gdLst/>
              <a:ahLst/>
              <a:cxnLst/>
              <a:rect l="l" t="t" r="r" b="b"/>
              <a:pathLst>
                <a:path w="6822" h="5818" extrusionOk="0">
                  <a:moveTo>
                    <a:pt x="5085" y="1"/>
                  </a:moveTo>
                  <a:lnTo>
                    <a:pt x="4143" y="210"/>
                  </a:lnTo>
                  <a:lnTo>
                    <a:pt x="3913" y="691"/>
                  </a:lnTo>
                  <a:lnTo>
                    <a:pt x="3934" y="796"/>
                  </a:lnTo>
                  <a:lnTo>
                    <a:pt x="3997" y="858"/>
                  </a:lnTo>
                  <a:lnTo>
                    <a:pt x="4081" y="900"/>
                  </a:lnTo>
                  <a:lnTo>
                    <a:pt x="4039" y="942"/>
                  </a:lnTo>
                  <a:lnTo>
                    <a:pt x="4018" y="1005"/>
                  </a:lnTo>
                  <a:lnTo>
                    <a:pt x="4018" y="1068"/>
                  </a:lnTo>
                  <a:lnTo>
                    <a:pt x="4018" y="1151"/>
                  </a:lnTo>
                  <a:lnTo>
                    <a:pt x="4018" y="1235"/>
                  </a:lnTo>
                  <a:lnTo>
                    <a:pt x="4018" y="1361"/>
                  </a:lnTo>
                  <a:lnTo>
                    <a:pt x="3976" y="1382"/>
                  </a:lnTo>
                  <a:lnTo>
                    <a:pt x="3997" y="1423"/>
                  </a:lnTo>
                  <a:lnTo>
                    <a:pt x="3934" y="1465"/>
                  </a:lnTo>
                  <a:lnTo>
                    <a:pt x="3830" y="1570"/>
                  </a:lnTo>
                  <a:lnTo>
                    <a:pt x="3830" y="1654"/>
                  </a:lnTo>
                  <a:lnTo>
                    <a:pt x="3830" y="1988"/>
                  </a:lnTo>
                  <a:lnTo>
                    <a:pt x="3830" y="2114"/>
                  </a:lnTo>
                  <a:lnTo>
                    <a:pt x="3913" y="2198"/>
                  </a:lnTo>
                  <a:lnTo>
                    <a:pt x="4081" y="2365"/>
                  </a:lnTo>
                  <a:lnTo>
                    <a:pt x="4102" y="2428"/>
                  </a:lnTo>
                  <a:lnTo>
                    <a:pt x="4143" y="2511"/>
                  </a:lnTo>
                  <a:lnTo>
                    <a:pt x="4436" y="2511"/>
                  </a:lnTo>
                  <a:lnTo>
                    <a:pt x="4395" y="2470"/>
                  </a:lnTo>
                  <a:lnTo>
                    <a:pt x="4395" y="2386"/>
                  </a:lnTo>
                  <a:lnTo>
                    <a:pt x="4520" y="2365"/>
                  </a:lnTo>
                  <a:lnTo>
                    <a:pt x="4562" y="2386"/>
                  </a:lnTo>
                  <a:lnTo>
                    <a:pt x="4625" y="3014"/>
                  </a:lnTo>
                  <a:lnTo>
                    <a:pt x="4562" y="3055"/>
                  </a:lnTo>
                  <a:lnTo>
                    <a:pt x="4499" y="3035"/>
                  </a:lnTo>
                  <a:lnTo>
                    <a:pt x="4457" y="3014"/>
                  </a:lnTo>
                  <a:lnTo>
                    <a:pt x="4436" y="2993"/>
                  </a:lnTo>
                  <a:lnTo>
                    <a:pt x="4353" y="3035"/>
                  </a:lnTo>
                  <a:lnTo>
                    <a:pt x="4248" y="3055"/>
                  </a:lnTo>
                  <a:lnTo>
                    <a:pt x="4185" y="3055"/>
                  </a:lnTo>
                  <a:lnTo>
                    <a:pt x="4039" y="2930"/>
                  </a:lnTo>
                  <a:lnTo>
                    <a:pt x="3934" y="2804"/>
                  </a:lnTo>
                  <a:lnTo>
                    <a:pt x="3830" y="2721"/>
                  </a:lnTo>
                  <a:lnTo>
                    <a:pt x="3725" y="2574"/>
                  </a:lnTo>
                  <a:lnTo>
                    <a:pt x="3599" y="2470"/>
                  </a:lnTo>
                  <a:lnTo>
                    <a:pt x="3390" y="2407"/>
                  </a:lnTo>
                  <a:lnTo>
                    <a:pt x="3244" y="2323"/>
                  </a:lnTo>
                  <a:lnTo>
                    <a:pt x="3244" y="2260"/>
                  </a:lnTo>
                  <a:lnTo>
                    <a:pt x="3139" y="2156"/>
                  </a:lnTo>
                  <a:lnTo>
                    <a:pt x="3139" y="1988"/>
                  </a:lnTo>
                  <a:lnTo>
                    <a:pt x="3097" y="1988"/>
                  </a:lnTo>
                  <a:lnTo>
                    <a:pt x="3055" y="2009"/>
                  </a:lnTo>
                  <a:lnTo>
                    <a:pt x="2972" y="2009"/>
                  </a:lnTo>
                  <a:lnTo>
                    <a:pt x="2930" y="2177"/>
                  </a:lnTo>
                  <a:lnTo>
                    <a:pt x="2888" y="2219"/>
                  </a:lnTo>
                  <a:lnTo>
                    <a:pt x="2742" y="2281"/>
                  </a:lnTo>
                  <a:lnTo>
                    <a:pt x="2637" y="2281"/>
                  </a:lnTo>
                  <a:lnTo>
                    <a:pt x="2637" y="2260"/>
                  </a:lnTo>
                  <a:lnTo>
                    <a:pt x="2511" y="2219"/>
                  </a:lnTo>
                  <a:lnTo>
                    <a:pt x="2365" y="2198"/>
                  </a:lnTo>
                  <a:lnTo>
                    <a:pt x="2239" y="2114"/>
                  </a:lnTo>
                  <a:lnTo>
                    <a:pt x="2198" y="2114"/>
                  </a:lnTo>
                  <a:lnTo>
                    <a:pt x="2093" y="2072"/>
                  </a:lnTo>
                  <a:lnTo>
                    <a:pt x="2030" y="2072"/>
                  </a:lnTo>
                  <a:lnTo>
                    <a:pt x="2030" y="2009"/>
                  </a:lnTo>
                  <a:lnTo>
                    <a:pt x="2030" y="1947"/>
                  </a:lnTo>
                  <a:lnTo>
                    <a:pt x="2009" y="1884"/>
                  </a:lnTo>
                  <a:lnTo>
                    <a:pt x="2009" y="1758"/>
                  </a:lnTo>
                  <a:lnTo>
                    <a:pt x="1946" y="1758"/>
                  </a:lnTo>
                  <a:lnTo>
                    <a:pt x="1800" y="1800"/>
                  </a:lnTo>
                  <a:lnTo>
                    <a:pt x="1779" y="1842"/>
                  </a:lnTo>
                  <a:lnTo>
                    <a:pt x="1695" y="1842"/>
                  </a:lnTo>
                  <a:lnTo>
                    <a:pt x="1612" y="1884"/>
                  </a:lnTo>
                  <a:lnTo>
                    <a:pt x="1528" y="1947"/>
                  </a:lnTo>
                  <a:lnTo>
                    <a:pt x="1507" y="1905"/>
                  </a:lnTo>
                  <a:lnTo>
                    <a:pt x="1486" y="1884"/>
                  </a:lnTo>
                  <a:lnTo>
                    <a:pt x="1486" y="1779"/>
                  </a:lnTo>
                  <a:lnTo>
                    <a:pt x="1465" y="1758"/>
                  </a:lnTo>
                  <a:lnTo>
                    <a:pt x="1361" y="1695"/>
                  </a:lnTo>
                  <a:lnTo>
                    <a:pt x="1298" y="1737"/>
                  </a:lnTo>
                  <a:lnTo>
                    <a:pt x="1256" y="1674"/>
                  </a:lnTo>
                  <a:lnTo>
                    <a:pt x="1256" y="1695"/>
                  </a:lnTo>
                  <a:lnTo>
                    <a:pt x="1256" y="1758"/>
                  </a:lnTo>
                  <a:lnTo>
                    <a:pt x="1214" y="1779"/>
                  </a:lnTo>
                  <a:lnTo>
                    <a:pt x="1256" y="2009"/>
                  </a:lnTo>
                  <a:lnTo>
                    <a:pt x="1256" y="2219"/>
                  </a:lnTo>
                  <a:lnTo>
                    <a:pt x="1256" y="2365"/>
                  </a:lnTo>
                  <a:lnTo>
                    <a:pt x="1298" y="2470"/>
                  </a:lnTo>
                  <a:lnTo>
                    <a:pt x="1298" y="2574"/>
                  </a:lnTo>
                  <a:lnTo>
                    <a:pt x="1277" y="2616"/>
                  </a:lnTo>
                  <a:lnTo>
                    <a:pt x="1256" y="2783"/>
                  </a:lnTo>
                  <a:lnTo>
                    <a:pt x="1277" y="2825"/>
                  </a:lnTo>
                  <a:lnTo>
                    <a:pt x="42" y="2825"/>
                  </a:lnTo>
                  <a:lnTo>
                    <a:pt x="1" y="4771"/>
                  </a:lnTo>
                  <a:lnTo>
                    <a:pt x="22" y="4813"/>
                  </a:lnTo>
                  <a:lnTo>
                    <a:pt x="105" y="4918"/>
                  </a:lnTo>
                  <a:lnTo>
                    <a:pt x="168" y="4980"/>
                  </a:lnTo>
                  <a:lnTo>
                    <a:pt x="231" y="5043"/>
                  </a:lnTo>
                  <a:lnTo>
                    <a:pt x="314" y="5085"/>
                  </a:lnTo>
                  <a:lnTo>
                    <a:pt x="419" y="5232"/>
                  </a:lnTo>
                  <a:lnTo>
                    <a:pt x="482" y="5294"/>
                  </a:lnTo>
                  <a:lnTo>
                    <a:pt x="566" y="5336"/>
                  </a:lnTo>
                  <a:lnTo>
                    <a:pt x="628" y="5399"/>
                  </a:lnTo>
                  <a:lnTo>
                    <a:pt x="670" y="5462"/>
                  </a:lnTo>
                  <a:lnTo>
                    <a:pt x="754" y="5504"/>
                  </a:lnTo>
                  <a:lnTo>
                    <a:pt x="775" y="5608"/>
                  </a:lnTo>
                  <a:lnTo>
                    <a:pt x="1319" y="5462"/>
                  </a:lnTo>
                  <a:lnTo>
                    <a:pt x="1402" y="5504"/>
                  </a:lnTo>
                  <a:lnTo>
                    <a:pt x="1528" y="5441"/>
                  </a:lnTo>
                  <a:lnTo>
                    <a:pt x="1570" y="5462"/>
                  </a:lnTo>
                  <a:lnTo>
                    <a:pt x="1591" y="5462"/>
                  </a:lnTo>
                  <a:lnTo>
                    <a:pt x="1612" y="5504"/>
                  </a:lnTo>
                  <a:lnTo>
                    <a:pt x="1695" y="5504"/>
                  </a:lnTo>
                  <a:lnTo>
                    <a:pt x="1716" y="5524"/>
                  </a:lnTo>
                  <a:lnTo>
                    <a:pt x="1737" y="5524"/>
                  </a:lnTo>
                  <a:lnTo>
                    <a:pt x="1821" y="5629"/>
                  </a:lnTo>
                  <a:lnTo>
                    <a:pt x="1884" y="5629"/>
                  </a:lnTo>
                  <a:lnTo>
                    <a:pt x="2030" y="5650"/>
                  </a:lnTo>
                  <a:lnTo>
                    <a:pt x="2135" y="5713"/>
                  </a:lnTo>
                  <a:lnTo>
                    <a:pt x="2198" y="5755"/>
                  </a:lnTo>
                  <a:lnTo>
                    <a:pt x="2239" y="5755"/>
                  </a:lnTo>
                  <a:lnTo>
                    <a:pt x="2344" y="5671"/>
                  </a:lnTo>
                  <a:lnTo>
                    <a:pt x="2470" y="5650"/>
                  </a:lnTo>
                  <a:lnTo>
                    <a:pt x="2532" y="5713"/>
                  </a:lnTo>
                  <a:lnTo>
                    <a:pt x="2553" y="5671"/>
                  </a:lnTo>
                  <a:lnTo>
                    <a:pt x="2574" y="5713"/>
                  </a:lnTo>
                  <a:lnTo>
                    <a:pt x="2616" y="5713"/>
                  </a:lnTo>
                  <a:lnTo>
                    <a:pt x="2679" y="5776"/>
                  </a:lnTo>
                  <a:lnTo>
                    <a:pt x="2783" y="5817"/>
                  </a:lnTo>
                  <a:lnTo>
                    <a:pt x="2951" y="5755"/>
                  </a:lnTo>
                  <a:lnTo>
                    <a:pt x="3139" y="5504"/>
                  </a:lnTo>
                  <a:lnTo>
                    <a:pt x="3390" y="5190"/>
                  </a:lnTo>
                  <a:lnTo>
                    <a:pt x="3725" y="4939"/>
                  </a:lnTo>
                  <a:lnTo>
                    <a:pt x="3934" y="4876"/>
                  </a:lnTo>
                  <a:lnTo>
                    <a:pt x="3976" y="4834"/>
                  </a:lnTo>
                  <a:lnTo>
                    <a:pt x="3997" y="4792"/>
                  </a:lnTo>
                  <a:lnTo>
                    <a:pt x="3976" y="4729"/>
                  </a:lnTo>
                  <a:lnTo>
                    <a:pt x="3997" y="4687"/>
                  </a:lnTo>
                  <a:lnTo>
                    <a:pt x="3997" y="4625"/>
                  </a:lnTo>
                  <a:lnTo>
                    <a:pt x="4039" y="4562"/>
                  </a:lnTo>
                  <a:lnTo>
                    <a:pt x="4206" y="4457"/>
                  </a:lnTo>
                  <a:lnTo>
                    <a:pt x="4290" y="4415"/>
                  </a:lnTo>
                  <a:lnTo>
                    <a:pt x="4353" y="4395"/>
                  </a:lnTo>
                  <a:lnTo>
                    <a:pt x="4499" y="4353"/>
                  </a:lnTo>
                  <a:lnTo>
                    <a:pt x="4646" y="4353"/>
                  </a:lnTo>
                  <a:lnTo>
                    <a:pt x="4667" y="4395"/>
                  </a:lnTo>
                  <a:lnTo>
                    <a:pt x="4729" y="4374"/>
                  </a:lnTo>
                  <a:lnTo>
                    <a:pt x="4855" y="4395"/>
                  </a:lnTo>
                  <a:lnTo>
                    <a:pt x="4918" y="4395"/>
                  </a:lnTo>
                  <a:lnTo>
                    <a:pt x="4918" y="4311"/>
                  </a:lnTo>
                  <a:lnTo>
                    <a:pt x="4876" y="4143"/>
                  </a:lnTo>
                  <a:lnTo>
                    <a:pt x="4918" y="4060"/>
                  </a:lnTo>
                  <a:lnTo>
                    <a:pt x="5148" y="3955"/>
                  </a:lnTo>
                  <a:lnTo>
                    <a:pt x="5273" y="3955"/>
                  </a:lnTo>
                  <a:lnTo>
                    <a:pt x="5859" y="3683"/>
                  </a:lnTo>
                  <a:lnTo>
                    <a:pt x="5964" y="3662"/>
                  </a:lnTo>
                  <a:lnTo>
                    <a:pt x="6299" y="3537"/>
                  </a:lnTo>
                  <a:lnTo>
                    <a:pt x="6487" y="3474"/>
                  </a:lnTo>
                  <a:lnTo>
                    <a:pt x="6445" y="3432"/>
                  </a:lnTo>
                  <a:lnTo>
                    <a:pt x="6403" y="3327"/>
                  </a:lnTo>
                  <a:lnTo>
                    <a:pt x="6320" y="3223"/>
                  </a:lnTo>
                  <a:lnTo>
                    <a:pt x="6320" y="3160"/>
                  </a:lnTo>
                  <a:lnTo>
                    <a:pt x="6382" y="3139"/>
                  </a:lnTo>
                  <a:lnTo>
                    <a:pt x="6445" y="3035"/>
                  </a:lnTo>
                  <a:lnTo>
                    <a:pt x="6445" y="2951"/>
                  </a:lnTo>
                  <a:lnTo>
                    <a:pt x="6487" y="2888"/>
                  </a:lnTo>
                  <a:lnTo>
                    <a:pt x="6445" y="2825"/>
                  </a:lnTo>
                  <a:lnTo>
                    <a:pt x="6445" y="2742"/>
                  </a:lnTo>
                  <a:lnTo>
                    <a:pt x="6487" y="2721"/>
                  </a:lnTo>
                  <a:lnTo>
                    <a:pt x="6612" y="2616"/>
                  </a:lnTo>
                  <a:lnTo>
                    <a:pt x="6696" y="2595"/>
                  </a:lnTo>
                  <a:lnTo>
                    <a:pt x="6717" y="2511"/>
                  </a:lnTo>
                  <a:lnTo>
                    <a:pt x="6759" y="2511"/>
                  </a:lnTo>
                  <a:lnTo>
                    <a:pt x="6759" y="2470"/>
                  </a:lnTo>
                  <a:lnTo>
                    <a:pt x="6717" y="2428"/>
                  </a:lnTo>
                  <a:lnTo>
                    <a:pt x="6696" y="2386"/>
                  </a:lnTo>
                  <a:lnTo>
                    <a:pt x="6654" y="2302"/>
                  </a:lnTo>
                  <a:lnTo>
                    <a:pt x="6717" y="2281"/>
                  </a:lnTo>
                  <a:lnTo>
                    <a:pt x="6717" y="2198"/>
                  </a:lnTo>
                  <a:lnTo>
                    <a:pt x="6654" y="2114"/>
                  </a:lnTo>
                  <a:lnTo>
                    <a:pt x="6717" y="2051"/>
                  </a:lnTo>
                  <a:lnTo>
                    <a:pt x="6696" y="1967"/>
                  </a:lnTo>
                  <a:lnTo>
                    <a:pt x="6696" y="1884"/>
                  </a:lnTo>
                  <a:lnTo>
                    <a:pt x="6654" y="1779"/>
                  </a:lnTo>
                  <a:lnTo>
                    <a:pt x="6654" y="1695"/>
                  </a:lnTo>
                  <a:lnTo>
                    <a:pt x="6801" y="1570"/>
                  </a:lnTo>
                  <a:lnTo>
                    <a:pt x="6801" y="1528"/>
                  </a:lnTo>
                  <a:lnTo>
                    <a:pt x="6822" y="1486"/>
                  </a:lnTo>
                  <a:lnTo>
                    <a:pt x="6822" y="1361"/>
                  </a:lnTo>
                  <a:lnTo>
                    <a:pt x="6801" y="1277"/>
                  </a:lnTo>
                  <a:lnTo>
                    <a:pt x="6696" y="1214"/>
                  </a:lnTo>
                  <a:lnTo>
                    <a:pt x="6696" y="1151"/>
                  </a:lnTo>
                  <a:lnTo>
                    <a:pt x="6738" y="1005"/>
                  </a:lnTo>
                  <a:lnTo>
                    <a:pt x="6738" y="963"/>
                  </a:lnTo>
                  <a:lnTo>
                    <a:pt x="6696" y="942"/>
                  </a:lnTo>
                  <a:lnTo>
                    <a:pt x="6592" y="900"/>
                  </a:lnTo>
                  <a:lnTo>
                    <a:pt x="6550" y="817"/>
                  </a:lnTo>
                  <a:lnTo>
                    <a:pt x="6529" y="796"/>
                  </a:lnTo>
                  <a:lnTo>
                    <a:pt x="6508" y="712"/>
                  </a:lnTo>
                  <a:lnTo>
                    <a:pt x="6508" y="691"/>
                  </a:lnTo>
                  <a:lnTo>
                    <a:pt x="6445" y="691"/>
                  </a:lnTo>
                  <a:lnTo>
                    <a:pt x="6340" y="586"/>
                  </a:lnTo>
                  <a:lnTo>
                    <a:pt x="6299" y="503"/>
                  </a:lnTo>
                  <a:lnTo>
                    <a:pt x="6236" y="482"/>
                  </a:lnTo>
                  <a:lnTo>
                    <a:pt x="6194" y="419"/>
                  </a:lnTo>
                  <a:lnTo>
                    <a:pt x="6110" y="419"/>
                  </a:lnTo>
                  <a:lnTo>
                    <a:pt x="5859" y="335"/>
                  </a:lnTo>
                  <a:lnTo>
                    <a:pt x="5755" y="335"/>
                  </a:lnTo>
                  <a:lnTo>
                    <a:pt x="5671" y="273"/>
                  </a:lnTo>
                  <a:lnTo>
                    <a:pt x="5671" y="210"/>
                  </a:lnTo>
                  <a:lnTo>
                    <a:pt x="5587" y="168"/>
                  </a:lnTo>
                  <a:lnTo>
                    <a:pt x="5545" y="168"/>
                  </a:lnTo>
                  <a:lnTo>
                    <a:pt x="5441" y="126"/>
                  </a:lnTo>
                  <a:lnTo>
                    <a:pt x="5357" y="126"/>
                  </a:lnTo>
                  <a:lnTo>
                    <a:pt x="5169" y="22"/>
                  </a:lnTo>
                  <a:lnTo>
                    <a:pt x="508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8" name="Google Shape;3718;p60"/>
            <p:cNvSpPr/>
            <p:nvPr/>
          </p:nvSpPr>
          <p:spPr>
            <a:xfrm>
              <a:off x="3824328" y="3184365"/>
              <a:ext cx="86210" cy="81393"/>
            </a:xfrm>
            <a:custGeom>
              <a:avLst/>
              <a:gdLst/>
              <a:ahLst/>
              <a:cxnLst/>
              <a:rect l="l" t="t" r="r" b="b"/>
              <a:pathLst>
                <a:path w="7240" h="7157" extrusionOk="0">
                  <a:moveTo>
                    <a:pt x="963" y="0"/>
                  </a:moveTo>
                  <a:lnTo>
                    <a:pt x="879" y="42"/>
                  </a:lnTo>
                  <a:lnTo>
                    <a:pt x="774" y="63"/>
                  </a:lnTo>
                  <a:lnTo>
                    <a:pt x="712" y="63"/>
                  </a:lnTo>
                  <a:lnTo>
                    <a:pt x="670" y="84"/>
                  </a:lnTo>
                  <a:lnTo>
                    <a:pt x="670" y="105"/>
                  </a:lnTo>
                  <a:lnTo>
                    <a:pt x="649" y="105"/>
                  </a:lnTo>
                  <a:lnTo>
                    <a:pt x="502" y="189"/>
                  </a:lnTo>
                  <a:lnTo>
                    <a:pt x="544" y="273"/>
                  </a:lnTo>
                  <a:lnTo>
                    <a:pt x="544" y="356"/>
                  </a:lnTo>
                  <a:lnTo>
                    <a:pt x="858" y="712"/>
                  </a:lnTo>
                  <a:lnTo>
                    <a:pt x="879" y="1151"/>
                  </a:lnTo>
                  <a:lnTo>
                    <a:pt x="1046" y="1402"/>
                  </a:lnTo>
                  <a:lnTo>
                    <a:pt x="1026" y="1633"/>
                  </a:lnTo>
                  <a:lnTo>
                    <a:pt x="837" y="1863"/>
                  </a:lnTo>
                  <a:lnTo>
                    <a:pt x="942" y="1925"/>
                  </a:lnTo>
                  <a:lnTo>
                    <a:pt x="942" y="2135"/>
                  </a:lnTo>
                  <a:lnTo>
                    <a:pt x="1046" y="2260"/>
                  </a:lnTo>
                  <a:lnTo>
                    <a:pt x="1046" y="2407"/>
                  </a:lnTo>
                  <a:lnTo>
                    <a:pt x="1256" y="2783"/>
                  </a:lnTo>
                  <a:lnTo>
                    <a:pt x="1256" y="2867"/>
                  </a:lnTo>
                  <a:lnTo>
                    <a:pt x="1339" y="2972"/>
                  </a:lnTo>
                  <a:lnTo>
                    <a:pt x="1339" y="3453"/>
                  </a:lnTo>
                  <a:lnTo>
                    <a:pt x="1088" y="3871"/>
                  </a:lnTo>
                  <a:lnTo>
                    <a:pt x="1026" y="3871"/>
                  </a:lnTo>
                  <a:lnTo>
                    <a:pt x="754" y="4081"/>
                  </a:lnTo>
                  <a:lnTo>
                    <a:pt x="754" y="4227"/>
                  </a:lnTo>
                  <a:lnTo>
                    <a:pt x="440" y="4499"/>
                  </a:lnTo>
                  <a:lnTo>
                    <a:pt x="440" y="4687"/>
                  </a:lnTo>
                  <a:lnTo>
                    <a:pt x="398" y="4750"/>
                  </a:lnTo>
                  <a:lnTo>
                    <a:pt x="398" y="5210"/>
                  </a:lnTo>
                  <a:lnTo>
                    <a:pt x="230" y="5399"/>
                  </a:lnTo>
                  <a:lnTo>
                    <a:pt x="210" y="5608"/>
                  </a:lnTo>
                  <a:lnTo>
                    <a:pt x="42" y="5796"/>
                  </a:lnTo>
                  <a:lnTo>
                    <a:pt x="42" y="6006"/>
                  </a:lnTo>
                  <a:lnTo>
                    <a:pt x="21" y="6173"/>
                  </a:lnTo>
                  <a:lnTo>
                    <a:pt x="21" y="6466"/>
                  </a:lnTo>
                  <a:lnTo>
                    <a:pt x="0" y="6654"/>
                  </a:lnTo>
                  <a:lnTo>
                    <a:pt x="21" y="6696"/>
                  </a:lnTo>
                  <a:lnTo>
                    <a:pt x="105" y="6738"/>
                  </a:lnTo>
                  <a:lnTo>
                    <a:pt x="126" y="6759"/>
                  </a:lnTo>
                  <a:lnTo>
                    <a:pt x="189" y="6738"/>
                  </a:lnTo>
                  <a:lnTo>
                    <a:pt x="210" y="6654"/>
                  </a:lnTo>
                  <a:lnTo>
                    <a:pt x="398" y="6654"/>
                  </a:lnTo>
                  <a:lnTo>
                    <a:pt x="461" y="6696"/>
                  </a:lnTo>
                  <a:lnTo>
                    <a:pt x="523" y="6675"/>
                  </a:lnTo>
                  <a:lnTo>
                    <a:pt x="523" y="6591"/>
                  </a:lnTo>
                  <a:lnTo>
                    <a:pt x="712" y="6466"/>
                  </a:lnTo>
                  <a:lnTo>
                    <a:pt x="754" y="6466"/>
                  </a:lnTo>
                  <a:lnTo>
                    <a:pt x="858" y="6529"/>
                  </a:lnTo>
                  <a:lnTo>
                    <a:pt x="879" y="6529"/>
                  </a:lnTo>
                  <a:lnTo>
                    <a:pt x="921" y="6487"/>
                  </a:lnTo>
                  <a:lnTo>
                    <a:pt x="963" y="6466"/>
                  </a:lnTo>
                  <a:lnTo>
                    <a:pt x="1046" y="6529"/>
                  </a:lnTo>
                  <a:lnTo>
                    <a:pt x="1046" y="6550"/>
                  </a:lnTo>
                  <a:lnTo>
                    <a:pt x="1130" y="6571"/>
                  </a:lnTo>
                  <a:lnTo>
                    <a:pt x="1088" y="6633"/>
                  </a:lnTo>
                  <a:lnTo>
                    <a:pt x="1151" y="6654"/>
                  </a:lnTo>
                  <a:lnTo>
                    <a:pt x="1256" y="6759"/>
                  </a:lnTo>
                  <a:lnTo>
                    <a:pt x="1381" y="6801"/>
                  </a:lnTo>
                  <a:lnTo>
                    <a:pt x="1486" y="6759"/>
                  </a:lnTo>
                  <a:lnTo>
                    <a:pt x="1507" y="6759"/>
                  </a:lnTo>
                  <a:lnTo>
                    <a:pt x="1590" y="6696"/>
                  </a:lnTo>
                  <a:lnTo>
                    <a:pt x="1653" y="6696"/>
                  </a:lnTo>
                  <a:lnTo>
                    <a:pt x="1674" y="6738"/>
                  </a:lnTo>
                  <a:lnTo>
                    <a:pt x="3850" y="6738"/>
                  </a:lnTo>
                  <a:lnTo>
                    <a:pt x="3871" y="6759"/>
                  </a:lnTo>
                  <a:lnTo>
                    <a:pt x="3913" y="6863"/>
                  </a:lnTo>
                  <a:lnTo>
                    <a:pt x="3976" y="6905"/>
                  </a:lnTo>
                  <a:lnTo>
                    <a:pt x="4101" y="6968"/>
                  </a:lnTo>
                  <a:lnTo>
                    <a:pt x="4206" y="6989"/>
                  </a:lnTo>
                  <a:lnTo>
                    <a:pt x="4311" y="6968"/>
                  </a:lnTo>
                  <a:lnTo>
                    <a:pt x="4373" y="6989"/>
                  </a:lnTo>
                  <a:lnTo>
                    <a:pt x="4394" y="7052"/>
                  </a:lnTo>
                  <a:lnTo>
                    <a:pt x="4478" y="7073"/>
                  </a:lnTo>
                  <a:lnTo>
                    <a:pt x="4541" y="7010"/>
                  </a:lnTo>
                  <a:lnTo>
                    <a:pt x="4645" y="6989"/>
                  </a:lnTo>
                  <a:lnTo>
                    <a:pt x="4792" y="7010"/>
                  </a:lnTo>
                  <a:lnTo>
                    <a:pt x="4855" y="7010"/>
                  </a:lnTo>
                  <a:lnTo>
                    <a:pt x="4896" y="6947"/>
                  </a:lnTo>
                  <a:lnTo>
                    <a:pt x="4917" y="6968"/>
                  </a:lnTo>
                  <a:lnTo>
                    <a:pt x="4959" y="6968"/>
                  </a:lnTo>
                  <a:lnTo>
                    <a:pt x="5106" y="7094"/>
                  </a:lnTo>
                  <a:lnTo>
                    <a:pt x="5210" y="7115"/>
                  </a:lnTo>
                  <a:lnTo>
                    <a:pt x="5357" y="7115"/>
                  </a:lnTo>
                  <a:lnTo>
                    <a:pt x="5357" y="7073"/>
                  </a:lnTo>
                  <a:lnTo>
                    <a:pt x="5440" y="7052"/>
                  </a:lnTo>
                  <a:lnTo>
                    <a:pt x="5482" y="7073"/>
                  </a:lnTo>
                  <a:lnTo>
                    <a:pt x="5545" y="7094"/>
                  </a:lnTo>
                  <a:lnTo>
                    <a:pt x="5587" y="7073"/>
                  </a:lnTo>
                  <a:lnTo>
                    <a:pt x="5629" y="7115"/>
                  </a:lnTo>
                  <a:lnTo>
                    <a:pt x="5671" y="7115"/>
                  </a:lnTo>
                  <a:lnTo>
                    <a:pt x="5692" y="7156"/>
                  </a:lnTo>
                  <a:lnTo>
                    <a:pt x="5838" y="7156"/>
                  </a:lnTo>
                  <a:lnTo>
                    <a:pt x="6717" y="6947"/>
                  </a:lnTo>
                  <a:lnTo>
                    <a:pt x="6696" y="6843"/>
                  </a:lnTo>
                  <a:lnTo>
                    <a:pt x="6612" y="6801"/>
                  </a:lnTo>
                  <a:lnTo>
                    <a:pt x="6570" y="6738"/>
                  </a:lnTo>
                  <a:lnTo>
                    <a:pt x="6508" y="6675"/>
                  </a:lnTo>
                  <a:lnTo>
                    <a:pt x="6424" y="6633"/>
                  </a:lnTo>
                  <a:lnTo>
                    <a:pt x="6361" y="6571"/>
                  </a:lnTo>
                  <a:lnTo>
                    <a:pt x="6256" y="6424"/>
                  </a:lnTo>
                  <a:lnTo>
                    <a:pt x="6173" y="6382"/>
                  </a:lnTo>
                  <a:lnTo>
                    <a:pt x="6110" y="6319"/>
                  </a:lnTo>
                  <a:lnTo>
                    <a:pt x="6047" y="6257"/>
                  </a:lnTo>
                  <a:lnTo>
                    <a:pt x="5964" y="6152"/>
                  </a:lnTo>
                  <a:lnTo>
                    <a:pt x="5943" y="6110"/>
                  </a:lnTo>
                  <a:lnTo>
                    <a:pt x="5984" y="4164"/>
                  </a:lnTo>
                  <a:lnTo>
                    <a:pt x="7219" y="4164"/>
                  </a:lnTo>
                  <a:lnTo>
                    <a:pt x="7198" y="4122"/>
                  </a:lnTo>
                  <a:lnTo>
                    <a:pt x="7219" y="3955"/>
                  </a:lnTo>
                  <a:lnTo>
                    <a:pt x="7240" y="3913"/>
                  </a:lnTo>
                  <a:lnTo>
                    <a:pt x="7240" y="3809"/>
                  </a:lnTo>
                  <a:lnTo>
                    <a:pt x="7198" y="3704"/>
                  </a:lnTo>
                  <a:lnTo>
                    <a:pt x="7198" y="3558"/>
                  </a:lnTo>
                  <a:lnTo>
                    <a:pt x="7198" y="3348"/>
                  </a:lnTo>
                  <a:lnTo>
                    <a:pt x="7156" y="3118"/>
                  </a:lnTo>
                  <a:lnTo>
                    <a:pt x="7198" y="3097"/>
                  </a:lnTo>
                  <a:lnTo>
                    <a:pt x="7198" y="3034"/>
                  </a:lnTo>
                  <a:lnTo>
                    <a:pt x="7198" y="3013"/>
                  </a:lnTo>
                  <a:lnTo>
                    <a:pt x="7093" y="3013"/>
                  </a:lnTo>
                  <a:lnTo>
                    <a:pt x="6989" y="3034"/>
                  </a:lnTo>
                  <a:lnTo>
                    <a:pt x="6905" y="3097"/>
                  </a:lnTo>
                  <a:lnTo>
                    <a:pt x="6821" y="3118"/>
                  </a:lnTo>
                  <a:lnTo>
                    <a:pt x="6780" y="3139"/>
                  </a:lnTo>
                  <a:lnTo>
                    <a:pt x="6717" y="3118"/>
                  </a:lnTo>
                  <a:lnTo>
                    <a:pt x="6570" y="3118"/>
                  </a:lnTo>
                  <a:lnTo>
                    <a:pt x="6508" y="3097"/>
                  </a:lnTo>
                  <a:lnTo>
                    <a:pt x="6424" y="3034"/>
                  </a:lnTo>
                  <a:lnTo>
                    <a:pt x="6382" y="3034"/>
                  </a:lnTo>
                  <a:lnTo>
                    <a:pt x="6361" y="3076"/>
                  </a:lnTo>
                  <a:lnTo>
                    <a:pt x="6298" y="3097"/>
                  </a:lnTo>
                  <a:lnTo>
                    <a:pt x="6256" y="3118"/>
                  </a:lnTo>
                  <a:lnTo>
                    <a:pt x="6194" y="3118"/>
                  </a:lnTo>
                  <a:lnTo>
                    <a:pt x="6173" y="3097"/>
                  </a:lnTo>
                  <a:lnTo>
                    <a:pt x="6173" y="2972"/>
                  </a:lnTo>
                  <a:lnTo>
                    <a:pt x="6215" y="2930"/>
                  </a:lnTo>
                  <a:lnTo>
                    <a:pt x="6215" y="2909"/>
                  </a:lnTo>
                  <a:lnTo>
                    <a:pt x="6256" y="2825"/>
                  </a:lnTo>
                  <a:lnTo>
                    <a:pt x="6173" y="2783"/>
                  </a:lnTo>
                  <a:lnTo>
                    <a:pt x="6173" y="2658"/>
                  </a:lnTo>
                  <a:lnTo>
                    <a:pt x="6194" y="2616"/>
                  </a:lnTo>
                  <a:lnTo>
                    <a:pt x="6194" y="2553"/>
                  </a:lnTo>
                  <a:lnTo>
                    <a:pt x="6110" y="2490"/>
                  </a:lnTo>
                  <a:lnTo>
                    <a:pt x="6110" y="2407"/>
                  </a:lnTo>
                  <a:lnTo>
                    <a:pt x="6152" y="2344"/>
                  </a:lnTo>
                  <a:lnTo>
                    <a:pt x="6110" y="2281"/>
                  </a:lnTo>
                  <a:lnTo>
                    <a:pt x="6068" y="2260"/>
                  </a:lnTo>
                  <a:lnTo>
                    <a:pt x="6047" y="2197"/>
                  </a:lnTo>
                  <a:lnTo>
                    <a:pt x="6005" y="2177"/>
                  </a:lnTo>
                  <a:lnTo>
                    <a:pt x="6005" y="2093"/>
                  </a:lnTo>
                  <a:lnTo>
                    <a:pt x="5964" y="2051"/>
                  </a:lnTo>
                  <a:lnTo>
                    <a:pt x="5964" y="1967"/>
                  </a:lnTo>
                  <a:lnTo>
                    <a:pt x="5901" y="1925"/>
                  </a:lnTo>
                  <a:lnTo>
                    <a:pt x="5964" y="1821"/>
                  </a:lnTo>
                  <a:lnTo>
                    <a:pt x="5964" y="1612"/>
                  </a:lnTo>
                  <a:lnTo>
                    <a:pt x="5943" y="1528"/>
                  </a:lnTo>
                  <a:lnTo>
                    <a:pt x="5943" y="1507"/>
                  </a:lnTo>
                  <a:lnTo>
                    <a:pt x="5964" y="1444"/>
                  </a:lnTo>
                  <a:lnTo>
                    <a:pt x="5964" y="1361"/>
                  </a:lnTo>
                  <a:lnTo>
                    <a:pt x="5901" y="1298"/>
                  </a:lnTo>
                  <a:lnTo>
                    <a:pt x="5943" y="1193"/>
                  </a:lnTo>
                  <a:lnTo>
                    <a:pt x="5984" y="1089"/>
                  </a:lnTo>
                  <a:lnTo>
                    <a:pt x="5984" y="1005"/>
                  </a:lnTo>
                  <a:lnTo>
                    <a:pt x="5984" y="921"/>
                  </a:lnTo>
                  <a:lnTo>
                    <a:pt x="5964" y="837"/>
                  </a:lnTo>
                  <a:lnTo>
                    <a:pt x="5315" y="796"/>
                  </a:lnTo>
                  <a:lnTo>
                    <a:pt x="5273" y="733"/>
                  </a:lnTo>
                  <a:lnTo>
                    <a:pt x="5315" y="691"/>
                  </a:lnTo>
                  <a:lnTo>
                    <a:pt x="5336" y="607"/>
                  </a:lnTo>
                  <a:lnTo>
                    <a:pt x="5147" y="586"/>
                  </a:lnTo>
                  <a:lnTo>
                    <a:pt x="5147" y="628"/>
                  </a:lnTo>
                  <a:lnTo>
                    <a:pt x="4583" y="670"/>
                  </a:lnTo>
                  <a:lnTo>
                    <a:pt x="4583" y="817"/>
                  </a:lnTo>
                  <a:lnTo>
                    <a:pt x="4520" y="921"/>
                  </a:lnTo>
                  <a:lnTo>
                    <a:pt x="4478" y="942"/>
                  </a:lnTo>
                  <a:lnTo>
                    <a:pt x="4499" y="1047"/>
                  </a:lnTo>
                  <a:lnTo>
                    <a:pt x="4499" y="1214"/>
                  </a:lnTo>
                  <a:lnTo>
                    <a:pt x="4059" y="1235"/>
                  </a:lnTo>
                  <a:lnTo>
                    <a:pt x="3976" y="1298"/>
                  </a:lnTo>
                  <a:lnTo>
                    <a:pt x="3787" y="1256"/>
                  </a:lnTo>
                  <a:lnTo>
                    <a:pt x="3704" y="1235"/>
                  </a:lnTo>
                  <a:lnTo>
                    <a:pt x="3599" y="1256"/>
                  </a:lnTo>
                  <a:lnTo>
                    <a:pt x="3453" y="1256"/>
                  </a:lnTo>
                  <a:lnTo>
                    <a:pt x="3390" y="1235"/>
                  </a:lnTo>
                  <a:lnTo>
                    <a:pt x="3369" y="1026"/>
                  </a:lnTo>
                  <a:lnTo>
                    <a:pt x="3285" y="921"/>
                  </a:lnTo>
                  <a:lnTo>
                    <a:pt x="3243" y="837"/>
                  </a:lnTo>
                  <a:lnTo>
                    <a:pt x="3181" y="817"/>
                  </a:lnTo>
                  <a:lnTo>
                    <a:pt x="3181" y="733"/>
                  </a:lnTo>
                  <a:lnTo>
                    <a:pt x="3160" y="691"/>
                  </a:lnTo>
                  <a:lnTo>
                    <a:pt x="3139" y="565"/>
                  </a:lnTo>
                  <a:lnTo>
                    <a:pt x="3076" y="461"/>
                  </a:lnTo>
                  <a:lnTo>
                    <a:pt x="3076" y="377"/>
                  </a:lnTo>
                  <a:lnTo>
                    <a:pt x="3118" y="314"/>
                  </a:lnTo>
                  <a:lnTo>
                    <a:pt x="3076" y="252"/>
                  </a:lnTo>
                  <a:lnTo>
                    <a:pt x="3034" y="189"/>
                  </a:lnTo>
                  <a:lnTo>
                    <a:pt x="3034" y="105"/>
                  </a:lnTo>
                  <a:lnTo>
                    <a:pt x="3034" y="84"/>
                  </a:lnTo>
                  <a:lnTo>
                    <a:pt x="3034" y="0"/>
                  </a:lnTo>
                  <a:lnTo>
                    <a:pt x="2030" y="0"/>
                  </a:lnTo>
                  <a:lnTo>
                    <a:pt x="1821" y="42"/>
                  </a:lnTo>
                  <a:lnTo>
                    <a:pt x="165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19" name="Google Shape;3719;p60"/>
            <p:cNvSpPr/>
            <p:nvPr/>
          </p:nvSpPr>
          <p:spPr>
            <a:xfrm>
              <a:off x="3916754" y="3249086"/>
              <a:ext cx="53834" cy="46889"/>
            </a:xfrm>
            <a:custGeom>
              <a:avLst/>
              <a:gdLst/>
              <a:ahLst/>
              <a:cxnLst/>
              <a:rect l="l" t="t" r="r" b="b"/>
              <a:pathLst>
                <a:path w="4521" h="4123" extrusionOk="0">
                  <a:moveTo>
                    <a:pt x="2679" y="1"/>
                  </a:moveTo>
                  <a:lnTo>
                    <a:pt x="2533" y="43"/>
                  </a:lnTo>
                  <a:lnTo>
                    <a:pt x="2470" y="63"/>
                  </a:lnTo>
                  <a:lnTo>
                    <a:pt x="2386" y="105"/>
                  </a:lnTo>
                  <a:lnTo>
                    <a:pt x="2219" y="210"/>
                  </a:lnTo>
                  <a:lnTo>
                    <a:pt x="2177" y="273"/>
                  </a:lnTo>
                  <a:lnTo>
                    <a:pt x="2177" y="335"/>
                  </a:lnTo>
                  <a:lnTo>
                    <a:pt x="2156" y="377"/>
                  </a:lnTo>
                  <a:lnTo>
                    <a:pt x="2177" y="440"/>
                  </a:lnTo>
                  <a:lnTo>
                    <a:pt x="2156" y="482"/>
                  </a:lnTo>
                  <a:lnTo>
                    <a:pt x="2114" y="524"/>
                  </a:lnTo>
                  <a:lnTo>
                    <a:pt x="1905" y="587"/>
                  </a:lnTo>
                  <a:lnTo>
                    <a:pt x="1570" y="838"/>
                  </a:lnTo>
                  <a:lnTo>
                    <a:pt x="1319" y="1152"/>
                  </a:lnTo>
                  <a:lnTo>
                    <a:pt x="1131" y="1403"/>
                  </a:lnTo>
                  <a:lnTo>
                    <a:pt x="963" y="1465"/>
                  </a:lnTo>
                  <a:lnTo>
                    <a:pt x="859" y="1424"/>
                  </a:lnTo>
                  <a:lnTo>
                    <a:pt x="796" y="1361"/>
                  </a:lnTo>
                  <a:lnTo>
                    <a:pt x="754" y="1361"/>
                  </a:lnTo>
                  <a:lnTo>
                    <a:pt x="733" y="1319"/>
                  </a:lnTo>
                  <a:lnTo>
                    <a:pt x="712" y="1361"/>
                  </a:lnTo>
                  <a:lnTo>
                    <a:pt x="650" y="1298"/>
                  </a:lnTo>
                  <a:lnTo>
                    <a:pt x="524" y="1319"/>
                  </a:lnTo>
                  <a:lnTo>
                    <a:pt x="419" y="1403"/>
                  </a:lnTo>
                  <a:lnTo>
                    <a:pt x="378" y="1403"/>
                  </a:lnTo>
                  <a:lnTo>
                    <a:pt x="315" y="1361"/>
                  </a:lnTo>
                  <a:lnTo>
                    <a:pt x="210" y="1298"/>
                  </a:lnTo>
                  <a:lnTo>
                    <a:pt x="64" y="1277"/>
                  </a:lnTo>
                  <a:lnTo>
                    <a:pt x="1" y="1277"/>
                  </a:lnTo>
                  <a:lnTo>
                    <a:pt x="22" y="1319"/>
                  </a:lnTo>
                  <a:lnTo>
                    <a:pt x="22" y="1382"/>
                  </a:lnTo>
                  <a:lnTo>
                    <a:pt x="22" y="1424"/>
                  </a:lnTo>
                  <a:lnTo>
                    <a:pt x="22" y="1486"/>
                  </a:lnTo>
                  <a:lnTo>
                    <a:pt x="106" y="1570"/>
                  </a:lnTo>
                  <a:lnTo>
                    <a:pt x="168" y="1591"/>
                  </a:lnTo>
                  <a:lnTo>
                    <a:pt x="231" y="1633"/>
                  </a:lnTo>
                  <a:lnTo>
                    <a:pt x="294" y="1716"/>
                  </a:lnTo>
                  <a:lnTo>
                    <a:pt x="294" y="1779"/>
                  </a:lnTo>
                  <a:lnTo>
                    <a:pt x="315" y="1800"/>
                  </a:lnTo>
                  <a:lnTo>
                    <a:pt x="378" y="1884"/>
                  </a:lnTo>
                  <a:lnTo>
                    <a:pt x="398" y="1988"/>
                  </a:lnTo>
                  <a:lnTo>
                    <a:pt x="440" y="2030"/>
                  </a:lnTo>
                  <a:lnTo>
                    <a:pt x="503" y="2114"/>
                  </a:lnTo>
                  <a:lnTo>
                    <a:pt x="545" y="2156"/>
                  </a:lnTo>
                  <a:lnTo>
                    <a:pt x="587" y="2156"/>
                  </a:lnTo>
                  <a:lnTo>
                    <a:pt x="629" y="2240"/>
                  </a:lnTo>
                  <a:lnTo>
                    <a:pt x="796" y="2512"/>
                  </a:lnTo>
                  <a:lnTo>
                    <a:pt x="901" y="2574"/>
                  </a:lnTo>
                  <a:lnTo>
                    <a:pt x="1005" y="2637"/>
                  </a:lnTo>
                  <a:lnTo>
                    <a:pt x="1047" y="2679"/>
                  </a:lnTo>
                  <a:lnTo>
                    <a:pt x="1131" y="2742"/>
                  </a:lnTo>
                  <a:lnTo>
                    <a:pt x="1131" y="2763"/>
                  </a:lnTo>
                  <a:lnTo>
                    <a:pt x="1131" y="2825"/>
                  </a:lnTo>
                  <a:lnTo>
                    <a:pt x="1152" y="2867"/>
                  </a:lnTo>
                  <a:lnTo>
                    <a:pt x="1256" y="2888"/>
                  </a:lnTo>
                  <a:lnTo>
                    <a:pt x="1340" y="2972"/>
                  </a:lnTo>
                  <a:lnTo>
                    <a:pt x="1319" y="3056"/>
                  </a:lnTo>
                  <a:lnTo>
                    <a:pt x="1340" y="3181"/>
                  </a:lnTo>
                  <a:lnTo>
                    <a:pt x="1340" y="3265"/>
                  </a:lnTo>
                  <a:lnTo>
                    <a:pt x="1382" y="3369"/>
                  </a:lnTo>
                  <a:lnTo>
                    <a:pt x="1487" y="3453"/>
                  </a:lnTo>
                  <a:lnTo>
                    <a:pt x="1549" y="3558"/>
                  </a:lnTo>
                  <a:lnTo>
                    <a:pt x="1675" y="3579"/>
                  </a:lnTo>
                  <a:lnTo>
                    <a:pt x="1759" y="3558"/>
                  </a:lnTo>
                  <a:lnTo>
                    <a:pt x="1884" y="3600"/>
                  </a:lnTo>
                  <a:lnTo>
                    <a:pt x="1968" y="3600"/>
                  </a:lnTo>
                  <a:lnTo>
                    <a:pt x="2093" y="3683"/>
                  </a:lnTo>
                  <a:lnTo>
                    <a:pt x="2156" y="3683"/>
                  </a:lnTo>
                  <a:lnTo>
                    <a:pt x="2198" y="3725"/>
                  </a:lnTo>
                  <a:lnTo>
                    <a:pt x="2198" y="3788"/>
                  </a:lnTo>
                  <a:lnTo>
                    <a:pt x="2261" y="3830"/>
                  </a:lnTo>
                  <a:lnTo>
                    <a:pt x="2303" y="3893"/>
                  </a:lnTo>
                  <a:lnTo>
                    <a:pt x="2491" y="3872"/>
                  </a:lnTo>
                  <a:lnTo>
                    <a:pt x="2616" y="3893"/>
                  </a:lnTo>
                  <a:lnTo>
                    <a:pt x="2679" y="3976"/>
                  </a:lnTo>
                  <a:lnTo>
                    <a:pt x="2742" y="3976"/>
                  </a:lnTo>
                  <a:lnTo>
                    <a:pt x="2888" y="4018"/>
                  </a:lnTo>
                  <a:lnTo>
                    <a:pt x="2909" y="4039"/>
                  </a:lnTo>
                  <a:lnTo>
                    <a:pt x="3014" y="4018"/>
                  </a:lnTo>
                  <a:lnTo>
                    <a:pt x="3160" y="3997"/>
                  </a:lnTo>
                  <a:lnTo>
                    <a:pt x="3349" y="4039"/>
                  </a:lnTo>
                  <a:lnTo>
                    <a:pt x="3453" y="4123"/>
                  </a:lnTo>
                  <a:lnTo>
                    <a:pt x="4081" y="3474"/>
                  </a:lnTo>
                  <a:lnTo>
                    <a:pt x="4081" y="3286"/>
                  </a:lnTo>
                  <a:lnTo>
                    <a:pt x="4102" y="3202"/>
                  </a:lnTo>
                  <a:lnTo>
                    <a:pt x="4144" y="3056"/>
                  </a:lnTo>
                  <a:lnTo>
                    <a:pt x="4165" y="2972"/>
                  </a:lnTo>
                  <a:lnTo>
                    <a:pt x="4144" y="2867"/>
                  </a:lnTo>
                  <a:lnTo>
                    <a:pt x="4165" y="2784"/>
                  </a:lnTo>
                  <a:lnTo>
                    <a:pt x="4248" y="2784"/>
                  </a:lnTo>
                  <a:lnTo>
                    <a:pt x="4269" y="2742"/>
                  </a:lnTo>
                  <a:lnTo>
                    <a:pt x="4374" y="2637"/>
                  </a:lnTo>
                  <a:lnTo>
                    <a:pt x="4458" y="2532"/>
                  </a:lnTo>
                  <a:lnTo>
                    <a:pt x="4416" y="2449"/>
                  </a:lnTo>
                  <a:lnTo>
                    <a:pt x="4374" y="2407"/>
                  </a:lnTo>
                  <a:lnTo>
                    <a:pt x="4374" y="2302"/>
                  </a:lnTo>
                  <a:lnTo>
                    <a:pt x="4416" y="2240"/>
                  </a:lnTo>
                  <a:lnTo>
                    <a:pt x="4395" y="2135"/>
                  </a:lnTo>
                  <a:lnTo>
                    <a:pt x="4290" y="2051"/>
                  </a:lnTo>
                  <a:lnTo>
                    <a:pt x="4290" y="2009"/>
                  </a:lnTo>
                  <a:lnTo>
                    <a:pt x="4374" y="1988"/>
                  </a:lnTo>
                  <a:lnTo>
                    <a:pt x="4374" y="1842"/>
                  </a:lnTo>
                  <a:lnTo>
                    <a:pt x="4374" y="1737"/>
                  </a:lnTo>
                  <a:lnTo>
                    <a:pt x="4479" y="1696"/>
                  </a:lnTo>
                  <a:lnTo>
                    <a:pt x="4500" y="1612"/>
                  </a:lnTo>
                  <a:lnTo>
                    <a:pt x="4416" y="1612"/>
                  </a:lnTo>
                  <a:lnTo>
                    <a:pt x="4374" y="1570"/>
                  </a:lnTo>
                  <a:lnTo>
                    <a:pt x="4416" y="1465"/>
                  </a:lnTo>
                  <a:lnTo>
                    <a:pt x="4458" y="1298"/>
                  </a:lnTo>
                  <a:lnTo>
                    <a:pt x="4500" y="1214"/>
                  </a:lnTo>
                  <a:lnTo>
                    <a:pt x="4500" y="1152"/>
                  </a:lnTo>
                  <a:lnTo>
                    <a:pt x="4479" y="1068"/>
                  </a:lnTo>
                  <a:lnTo>
                    <a:pt x="4500" y="984"/>
                  </a:lnTo>
                  <a:lnTo>
                    <a:pt x="4479" y="900"/>
                  </a:lnTo>
                  <a:lnTo>
                    <a:pt x="4520" y="796"/>
                  </a:lnTo>
                  <a:lnTo>
                    <a:pt x="4520" y="733"/>
                  </a:lnTo>
                  <a:lnTo>
                    <a:pt x="4395" y="691"/>
                  </a:lnTo>
                  <a:lnTo>
                    <a:pt x="4353" y="628"/>
                  </a:lnTo>
                  <a:lnTo>
                    <a:pt x="4248" y="545"/>
                  </a:lnTo>
                  <a:lnTo>
                    <a:pt x="4060" y="545"/>
                  </a:lnTo>
                  <a:lnTo>
                    <a:pt x="3956" y="524"/>
                  </a:lnTo>
                  <a:lnTo>
                    <a:pt x="3851" y="377"/>
                  </a:lnTo>
                  <a:lnTo>
                    <a:pt x="3683" y="273"/>
                  </a:lnTo>
                  <a:lnTo>
                    <a:pt x="3537" y="252"/>
                  </a:lnTo>
                  <a:lnTo>
                    <a:pt x="3474" y="315"/>
                  </a:lnTo>
                  <a:lnTo>
                    <a:pt x="3432" y="335"/>
                  </a:lnTo>
                  <a:lnTo>
                    <a:pt x="3411" y="252"/>
                  </a:lnTo>
                  <a:lnTo>
                    <a:pt x="3328" y="252"/>
                  </a:lnTo>
                  <a:lnTo>
                    <a:pt x="3119" y="231"/>
                  </a:lnTo>
                  <a:lnTo>
                    <a:pt x="3098" y="43"/>
                  </a:lnTo>
                  <a:lnTo>
                    <a:pt x="3035" y="43"/>
                  </a:lnTo>
                  <a:lnTo>
                    <a:pt x="2909" y="22"/>
                  </a:lnTo>
                  <a:lnTo>
                    <a:pt x="2847" y="43"/>
                  </a:lnTo>
                  <a:lnTo>
                    <a:pt x="282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0" name="Google Shape;3720;p60"/>
            <p:cNvSpPr/>
            <p:nvPr/>
          </p:nvSpPr>
          <p:spPr>
            <a:xfrm>
              <a:off x="3879638" y="3263609"/>
              <a:ext cx="64539" cy="61639"/>
            </a:xfrm>
            <a:custGeom>
              <a:avLst/>
              <a:gdLst/>
              <a:ahLst/>
              <a:cxnLst/>
              <a:rect l="l" t="t" r="r" b="b"/>
              <a:pathLst>
                <a:path w="5420" h="5420" extrusionOk="0">
                  <a:moveTo>
                    <a:pt x="3118" y="0"/>
                  </a:moveTo>
                  <a:lnTo>
                    <a:pt x="3013" y="21"/>
                  </a:lnTo>
                  <a:lnTo>
                    <a:pt x="2825" y="105"/>
                  </a:lnTo>
                  <a:lnTo>
                    <a:pt x="2762" y="147"/>
                  </a:lnTo>
                  <a:lnTo>
                    <a:pt x="2679" y="126"/>
                  </a:lnTo>
                  <a:lnTo>
                    <a:pt x="2658" y="105"/>
                  </a:lnTo>
                  <a:lnTo>
                    <a:pt x="2511" y="105"/>
                  </a:lnTo>
                  <a:lnTo>
                    <a:pt x="2407" y="230"/>
                  </a:lnTo>
                  <a:lnTo>
                    <a:pt x="2281" y="356"/>
                  </a:lnTo>
                  <a:lnTo>
                    <a:pt x="2093" y="502"/>
                  </a:lnTo>
                  <a:lnTo>
                    <a:pt x="2051" y="502"/>
                  </a:lnTo>
                  <a:lnTo>
                    <a:pt x="2072" y="419"/>
                  </a:lnTo>
                  <a:lnTo>
                    <a:pt x="2093" y="356"/>
                  </a:lnTo>
                  <a:lnTo>
                    <a:pt x="2051" y="335"/>
                  </a:lnTo>
                  <a:lnTo>
                    <a:pt x="2030" y="251"/>
                  </a:lnTo>
                  <a:lnTo>
                    <a:pt x="1988" y="230"/>
                  </a:lnTo>
                  <a:lnTo>
                    <a:pt x="1883" y="230"/>
                  </a:lnTo>
                  <a:lnTo>
                    <a:pt x="1716" y="293"/>
                  </a:lnTo>
                  <a:lnTo>
                    <a:pt x="1151" y="419"/>
                  </a:lnTo>
                  <a:lnTo>
                    <a:pt x="733" y="419"/>
                  </a:lnTo>
                  <a:lnTo>
                    <a:pt x="628" y="2490"/>
                  </a:lnTo>
                  <a:lnTo>
                    <a:pt x="105" y="2490"/>
                  </a:lnTo>
                  <a:lnTo>
                    <a:pt x="0" y="4310"/>
                  </a:lnTo>
                  <a:lnTo>
                    <a:pt x="210" y="4436"/>
                  </a:lnTo>
                  <a:lnTo>
                    <a:pt x="272" y="4624"/>
                  </a:lnTo>
                  <a:lnTo>
                    <a:pt x="419" y="4938"/>
                  </a:lnTo>
                  <a:lnTo>
                    <a:pt x="398" y="5105"/>
                  </a:lnTo>
                  <a:lnTo>
                    <a:pt x="314" y="5273"/>
                  </a:lnTo>
                  <a:lnTo>
                    <a:pt x="314" y="5377"/>
                  </a:lnTo>
                  <a:lnTo>
                    <a:pt x="482" y="5357"/>
                  </a:lnTo>
                  <a:lnTo>
                    <a:pt x="628" y="5419"/>
                  </a:lnTo>
                  <a:lnTo>
                    <a:pt x="712" y="5357"/>
                  </a:lnTo>
                  <a:lnTo>
                    <a:pt x="879" y="5377"/>
                  </a:lnTo>
                  <a:lnTo>
                    <a:pt x="942" y="5294"/>
                  </a:lnTo>
                  <a:lnTo>
                    <a:pt x="1088" y="5273"/>
                  </a:lnTo>
                  <a:lnTo>
                    <a:pt x="1193" y="5210"/>
                  </a:lnTo>
                  <a:lnTo>
                    <a:pt x="1235" y="5126"/>
                  </a:lnTo>
                  <a:lnTo>
                    <a:pt x="1423" y="5043"/>
                  </a:lnTo>
                  <a:lnTo>
                    <a:pt x="1528" y="4938"/>
                  </a:lnTo>
                  <a:lnTo>
                    <a:pt x="1611" y="4708"/>
                  </a:lnTo>
                  <a:lnTo>
                    <a:pt x="1758" y="4582"/>
                  </a:lnTo>
                  <a:lnTo>
                    <a:pt x="1925" y="4540"/>
                  </a:lnTo>
                  <a:lnTo>
                    <a:pt x="2093" y="4603"/>
                  </a:lnTo>
                  <a:lnTo>
                    <a:pt x="2155" y="4645"/>
                  </a:lnTo>
                  <a:lnTo>
                    <a:pt x="2239" y="4687"/>
                  </a:lnTo>
                  <a:lnTo>
                    <a:pt x="2448" y="4771"/>
                  </a:lnTo>
                  <a:lnTo>
                    <a:pt x="2511" y="4771"/>
                  </a:lnTo>
                  <a:lnTo>
                    <a:pt x="2616" y="4812"/>
                  </a:lnTo>
                  <a:lnTo>
                    <a:pt x="2762" y="4771"/>
                  </a:lnTo>
                  <a:lnTo>
                    <a:pt x="2888" y="4771"/>
                  </a:lnTo>
                  <a:lnTo>
                    <a:pt x="2992" y="4750"/>
                  </a:lnTo>
                  <a:lnTo>
                    <a:pt x="3013" y="4812"/>
                  </a:lnTo>
                  <a:lnTo>
                    <a:pt x="3097" y="4854"/>
                  </a:lnTo>
                  <a:lnTo>
                    <a:pt x="3223" y="4750"/>
                  </a:lnTo>
                  <a:lnTo>
                    <a:pt x="3202" y="4729"/>
                  </a:lnTo>
                  <a:lnTo>
                    <a:pt x="3223" y="4624"/>
                  </a:lnTo>
                  <a:lnTo>
                    <a:pt x="3223" y="4540"/>
                  </a:lnTo>
                  <a:lnTo>
                    <a:pt x="3285" y="4499"/>
                  </a:lnTo>
                  <a:lnTo>
                    <a:pt x="3285" y="4331"/>
                  </a:lnTo>
                  <a:lnTo>
                    <a:pt x="3327" y="4227"/>
                  </a:lnTo>
                  <a:lnTo>
                    <a:pt x="3432" y="4206"/>
                  </a:lnTo>
                  <a:lnTo>
                    <a:pt x="3515" y="4164"/>
                  </a:lnTo>
                  <a:lnTo>
                    <a:pt x="3599" y="4164"/>
                  </a:lnTo>
                  <a:lnTo>
                    <a:pt x="3641" y="4101"/>
                  </a:lnTo>
                  <a:lnTo>
                    <a:pt x="3662" y="4080"/>
                  </a:lnTo>
                  <a:lnTo>
                    <a:pt x="3704" y="3996"/>
                  </a:lnTo>
                  <a:lnTo>
                    <a:pt x="3767" y="3955"/>
                  </a:lnTo>
                  <a:lnTo>
                    <a:pt x="3850" y="3913"/>
                  </a:lnTo>
                  <a:lnTo>
                    <a:pt x="3871" y="3871"/>
                  </a:lnTo>
                  <a:lnTo>
                    <a:pt x="3955" y="3850"/>
                  </a:lnTo>
                  <a:lnTo>
                    <a:pt x="3955" y="3766"/>
                  </a:lnTo>
                  <a:lnTo>
                    <a:pt x="3934" y="3704"/>
                  </a:lnTo>
                  <a:lnTo>
                    <a:pt x="3955" y="3578"/>
                  </a:lnTo>
                  <a:lnTo>
                    <a:pt x="4080" y="3369"/>
                  </a:lnTo>
                  <a:lnTo>
                    <a:pt x="4185" y="3327"/>
                  </a:lnTo>
                  <a:lnTo>
                    <a:pt x="4248" y="3327"/>
                  </a:lnTo>
                  <a:lnTo>
                    <a:pt x="4290" y="3264"/>
                  </a:lnTo>
                  <a:lnTo>
                    <a:pt x="4373" y="3243"/>
                  </a:lnTo>
                  <a:lnTo>
                    <a:pt x="4394" y="3180"/>
                  </a:lnTo>
                  <a:lnTo>
                    <a:pt x="4457" y="3139"/>
                  </a:lnTo>
                  <a:lnTo>
                    <a:pt x="4541" y="3076"/>
                  </a:lnTo>
                  <a:lnTo>
                    <a:pt x="4645" y="2971"/>
                  </a:lnTo>
                  <a:lnTo>
                    <a:pt x="4771" y="2950"/>
                  </a:lnTo>
                  <a:lnTo>
                    <a:pt x="4792" y="2971"/>
                  </a:lnTo>
                  <a:lnTo>
                    <a:pt x="4855" y="2950"/>
                  </a:lnTo>
                  <a:lnTo>
                    <a:pt x="4959" y="2950"/>
                  </a:lnTo>
                  <a:lnTo>
                    <a:pt x="5022" y="2867"/>
                  </a:lnTo>
                  <a:lnTo>
                    <a:pt x="5106" y="2867"/>
                  </a:lnTo>
                  <a:lnTo>
                    <a:pt x="5127" y="2762"/>
                  </a:lnTo>
                  <a:lnTo>
                    <a:pt x="5127" y="2720"/>
                  </a:lnTo>
                  <a:lnTo>
                    <a:pt x="5189" y="2657"/>
                  </a:lnTo>
                  <a:lnTo>
                    <a:pt x="5294" y="2657"/>
                  </a:lnTo>
                  <a:lnTo>
                    <a:pt x="5336" y="2616"/>
                  </a:lnTo>
                  <a:lnTo>
                    <a:pt x="5420" y="2616"/>
                  </a:lnTo>
                  <a:lnTo>
                    <a:pt x="5378" y="2553"/>
                  </a:lnTo>
                  <a:lnTo>
                    <a:pt x="5315" y="2511"/>
                  </a:lnTo>
                  <a:lnTo>
                    <a:pt x="5315" y="2448"/>
                  </a:lnTo>
                  <a:lnTo>
                    <a:pt x="5273" y="2406"/>
                  </a:lnTo>
                  <a:lnTo>
                    <a:pt x="5210" y="2406"/>
                  </a:lnTo>
                  <a:lnTo>
                    <a:pt x="5085" y="2323"/>
                  </a:lnTo>
                  <a:lnTo>
                    <a:pt x="5001" y="2323"/>
                  </a:lnTo>
                  <a:lnTo>
                    <a:pt x="4876" y="2281"/>
                  </a:lnTo>
                  <a:lnTo>
                    <a:pt x="4792" y="2302"/>
                  </a:lnTo>
                  <a:lnTo>
                    <a:pt x="4666" y="2281"/>
                  </a:lnTo>
                  <a:lnTo>
                    <a:pt x="4604" y="2176"/>
                  </a:lnTo>
                  <a:lnTo>
                    <a:pt x="4499" y="2092"/>
                  </a:lnTo>
                  <a:lnTo>
                    <a:pt x="4457" y="1988"/>
                  </a:lnTo>
                  <a:lnTo>
                    <a:pt x="4457" y="1904"/>
                  </a:lnTo>
                  <a:lnTo>
                    <a:pt x="4436" y="1779"/>
                  </a:lnTo>
                  <a:lnTo>
                    <a:pt x="4457" y="1695"/>
                  </a:lnTo>
                  <a:lnTo>
                    <a:pt x="4373" y="1611"/>
                  </a:lnTo>
                  <a:lnTo>
                    <a:pt x="4269" y="1590"/>
                  </a:lnTo>
                  <a:lnTo>
                    <a:pt x="4248" y="1548"/>
                  </a:lnTo>
                  <a:lnTo>
                    <a:pt x="4248" y="1486"/>
                  </a:lnTo>
                  <a:lnTo>
                    <a:pt x="4248" y="1465"/>
                  </a:lnTo>
                  <a:lnTo>
                    <a:pt x="4164" y="1402"/>
                  </a:lnTo>
                  <a:lnTo>
                    <a:pt x="4122" y="1360"/>
                  </a:lnTo>
                  <a:lnTo>
                    <a:pt x="4018" y="1297"/>
                  </a:lnTo>
                  <a:lnTo>
                    <a:pt x="3913" y="1235"/>
                  </a:lnTo>
                  <a:lnTo>
                    <a:pt x="3746" y="963"/>
                  </a:lnTo>
                  <a:lnTo>
                    <a:pt x="3704" y="879"/>
                  </a:lnTo>
                  <a:lnTo>
                    <a:pt x="3662" y="879"/>
                  </a:lnTo>
                  <a:lnTo>
                    <a:pt x="3620" y="837"/>
                  </a:lnTo>
                  <a:lnTo>
                    <a:pt x="3557" y="753"/>
                  </a:lnTo>
                  <a:lnTo>
                    <a:pt x="3515" y="711"/>
                  </a:lnTo>
                  <a:lnTo>
                    <a:pt x="3495" y="607"/>
                  </a:lnTo>
                  <a:lnTo>
                    <a:pt x="3432" y="523"/>
                  </a:lnTo>
                  <a:lnTo>
                    <a:pt x="3411" y="502"/>
                  </a:lnTo>
                  <a:lnTo>
                    <a:pt x="3411" y="439"/>
                  </a:lnTo>
                  <a:lnTo>
                    <a:pt x="3348" y="356"/>
                  </a:lnTo>
                  <a:lnTo>
                    <a:pt x="3285" y="314"/>
                  </a:lnTo>
                  <a:lnTo>
                    <a:pt x="3223" y="293"/>
                  </a:lnTo>
                  <a:lnTo>
                    <a:pt x="3139" y="209"/>
                  </a:lnTo>
                  <a:lnTo>
                    <a:pt x="3139" y="147"/>
                  </a:lnTo>
                  <a:lnTo>
                    <a:pt x="3139" y="105"/>
                  </a:lnTo>
                  <a:lnTo>
                    <a:pt x="3139" y="42"/>
                  </a:lnTo>
                  <a:lnTo>
                    <a:pt x="3118"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1" name="Google Shape;3721;p60"/>
            <p:cNvSpPr/>
            <p:nvPr/>
          </p:nvSpPr>
          <p:spPr>
            <a:xfrm>
              <a:off x="3824578" y="3257889"/>
              <a:ext cx="92188" cy="82826"/>
            </a:xfrm>
            <a:custGeom>
              <a:avLst/>
              <a:gdLst/>
              <a:ahLst/>
              <a:cxnLst/>
              <a:rect l="l" t="t" r="r" b="b"/>
              <a:pathLst>
                <a:path w="7742" h="7283" extrusionOk="0">
                  <a:moveTo>
                    <a:pt x="691" y="1"/>
                  </a:moveTo>
                  <a:lnTo>
                    <a:pt x="502" y="126"/>
                  </a:lnTo>
                  <a:lnTo>
                    <a:pt x="502" y="210"/>
                  </a:lnTo>
                  <a:lnTo>
                    <a:pt x="440" y="231"/>
                  </a:lnTo>
                  <a:lnTo>
                    <a:pt x="377" y="189"/>
                  </a:lnTo>
                  <a:lnTo>
                    <a:pt x="189" y="189"/>
                  </a:lnTo>
                  <a:lnTo>
                    <a:pt x="168" y="273"/>
                  </a:lnTo>
                  <a:lnTo>
                    <a:pt x="105" y="294"/>
                  </a:lnTo>
                  <a:lnTo>
                    <a:pt x="84" y="273"/>
                  </a:lnTo>
                  <a:lnTo>
                    <a:pt x="0" y="231"/>
                  </a:lnTo>
                  <a:lnTo>
                    <a:pt x="21" y="733"/>
                  </a:lnTo>
                  <a:lnTo>
                    <a:pt x="377" y="1068"/>
                  </a:lnTo>
                  <a:lnTo>
                    <a:pt x="544" y="1382"/>
                  </a:lnTo>
                  <a:lnTo>
                    <a:pt x="837" y="2051"/>
                  </a:lnTo>
                  <a:lnTo>
                    <a:pt x="858" y="2302"/>
                  </a:lnTo>
                  <a:lnTo>
                    <a:pt x="1151" y="2700"/>
                  </a:lnTo>
                  <a:lnTo>
                    <a:pt x="1151" y="2847"/>
                  </a:lnTo>
                  <a:lnTo>
                    <a:pt x="1465" y="3307"/>
                  </a:lnTo>
                  <a:lnTo>
                    <a:pt x="1465" y="3537"/>
                  </a:lnTo>
                  <a:lnTo>
                    <a:pt x="1381" y="3579"/>
                  </a:lnTo>
                  <a:lnTo>
                    <a:pt x="1465" y="3872"/>
                  </a:lnTo>
                  <a:lnTo>
                    <a:pt x="1486" y="4311"/>
                  </a:lnTo>
                  <a:lnTo>
                    <a:pt x="1674" y="4751"/>
                  </a:lnTo>
                  <a:lnTo>
                    <a:pt x="1653" y="5023"/>
                  </a:lnTo>
                  <a:lnTo>
                    <a:pt x="1695" y="5190"/>
                  </a:lnTo>
                  <a:lnTo>
                    <a:pt x="1632" y="5232"/>
                  </a:lnTo>
                  <a:lnTo>
                    <a:pt x="1674" y="5315"/>
                  </a:lnTo>
                  <a:lnTo>
                    <a:pt x="1737" y="5629"/>
                  </a:lnTo>
                  <a:lnTo>
                    <a:pt x="1800" y="5650"/>
                  </a:lnTo>
                  <a:lnTo>
                    <a:pt x="1862" y="5755"/>
                  </a:lnTo>
                  <a:lnTo>
                    <a:pt x="1800" y="5797"/>
                  </a:lnTo>
                  <a:lnTo>
                    <a:pt x="1800" y="5943"/>
                  </a:lnTo>
                  <a:lnTo>
                    <a:pt x="1883" y="6027"/>
                  </a:lnTo>
                  <a:lnTo>
                    <a:pt x="1904" y="6257"/>
                  </a:lnTo>
                  <a:lnTo>
                    <a:pt x="2009" y="6383"/>
                  </a:lnTo>
                  <a:lnTo>
                    <a:pt x="2155" y="6676"/>
                  </a:lnTo>
                  <a:lnTo>
                    <a:pt x="2281" y="6801"/>
                  </a:lnTo>
                  <a:lnTo>
                    <a:pt x="2302" y="6885"/>
                  </a:lnTo>
                  <a:lnTo>
                    <a:pt x="2511" y="7031"/>
                  </a:lnTo>
                  <a:lnTo>
                    <a:pt x="2595" y="6989"/>
                  </a:lnTo>
                  <a:lnTo>
                    <a:pt x="2720" y="6968"/>
                  </a:lnTo>
                  <a:lnTo>
                    <a:pt x="2720" y="6885"/>
                  </a:lnTo>
                  <a:lnTo>
                    <a:pt x="2678" y="6843"/>
                  </a:lnTo>
                  <a:lnTo>
                    <a:pt x="2720" y="6759"/>
                  </a:lnTo>
                  <a:lnTo>
                    <a:pt x="2888" y="6696"/>
                  </a:lnTo>
                  <a:lnTo>
                    <a:pt x="2930" y="6801"/>
                  </a:lnTo>
                  <a:lnTo>
                    <a:pt x="3055" y="6822"/>
                  </a:lnTo>
                  <a:lnTo>
                    <a:pt x="3013" y="6927"/>
                  </a:lnTo>
                  <a:lnTo>
                    <a:pt x="3097" y="7115"/>
                  </a:lnTo>
                  <a:lnTo>
                    <a:pt x="3264" y="7136"/>
                  </a:lnTo>
                  <a:lnTo>
                    <a:pt x="3411" y="7220"/>
                  </a:lnTo>
                  <a:lnTo>
                    <a:pt x="3515" y="7199"/>
                  </a:lnTo>
                  <a:lnTo>
                    <a:pt x="3557" y="7220"/>
                  </a:lnTo>
                  <a:lnTo>
                    <a:pt x="3662" y="7240"/>
                  </a:lnTo>
                  <a:lnTo>
                    <a:pt x="3725" y="7199"/>
                  </a:lnTo>
                  <a:lnTo>
                    <a:pt x="3787" y="7199"/>
                  </a:lnTo>
                  <a:lnTo>
                    <a:pt x="3850" y="7282"/>
                  </a:lnTo>
                  <a:lnTo>
                    <a:pt x="3976" y="7282"/>
                  </a:lnTo>
                  <a:lnTo>
                    <a:pt x="3997" y="7178"/>
                  </a:lnTo>
                  <a:lnTo>
                    <a:pt x="4038" y="7115"/>
                  </a:lnTo>
                  <a:lnTo>
                    <a:pt x="4101" y="7094"/>
                  </a:lnTo>
                  <a:lnTo>
                    <a:pt x="4164" y="6968"/>
                  </a:lnTo>
                  <a:lnTo>
                    <a:pt x="4310" y="6885"/>
                  </a:lnTo>
                  <a:lnTo>
                    <a:pt x="4499" y="6906"/>
                  </a:lnTo>
                  <a:lnTo>
                    <a:pt x="4562" y="6906"/>
                  </a:lnTo>
                  <a:lnTo>
                    <a:pt x="4624" y="4813"/>
                  </a:lnTo>
                  <a:lnTo>
                    <a:pt x="4729" y="2993"/>
                  </a:lnTo>
                  <a:lnTo>
                    <a:pt x="5252" y="2993"/>
                  </a:lnTo>
                  <a:lnTo>
                    <a:pt x="5357" y="922"/>
                  </a:lnTo>
                  <a:lnTo>
                    <a:pt x="5775" y="922"/>
                  </a:lnTo>
                  <a:lnTo>
                    <a:pt x="6340" y="796"/>
                  </a:lnTo>
                  <a:lnTo>
                    <a:pt x="6507" y="733"/>
                  </a:lnTo>
                  <a:lnTo>
                    <a:pt x="6612" y="733"/>
                  </a:lnTo>
                  <a:lnTo>
                    <a:pt x="6654" y="754"/>
                  </a:lnTo>
                  <a:lnTo>
                    <a:pt x="6675" y="838"/>
                  </a:lnTo>
                  <a:lnTo>
                    <a:pt x="6717" y="859"/>
                  </a:lnTo>
                  <a:lnTo>
                    <a:pt x="6696" y="922"/>
                  </a:lnTo>
                  <a:lnTo>
                    <a:pt x="6675" y="1005"/>
                  </a:lnTo>
                  <a:lnTo>
                    <a:pt x="6717" y="1005"/>
                  </a:lnTo>
                  <a:lnTo>
                    <a:pt x="6905" y="859"/>
                  </a:lnTo>
                  <a:lnTo>
                    <a:pt x="7031" y="733"/>
                  </a:lnTo>
                  <a:lnTo>
                    <a:pt x="7135" y="608"/>
                  </a:lnTo>
                  <a:lnTo>
                    <a:pt x="7282" y="608"/>
                  </a:lnTo>
                  <a:lnTo>
                    <a:pt x="7303" y="629"/>
                  </a:lnTo>
                  <a:lnTo>
                    <a:pt x="7386" y="650"/>
                  </a:lnTo>
                  <a:lnTo>
                    <a:pt x="7449" y="608"/>
                  </a:lnTo>
                  <a:lnTo>
                    <a:pt x="7637" y="524"/>
                  </a:lnTo>
                  <a:lnTo>
                    <a:pt x="7742" y="503"/>
                  </a:lnTo>
                  <a:lnTo>
                    <a:pt x="7658" y="398"/>
                  </a:lnTo>
                  <a:lnTo>
                    <a:pt x="7637" y="398"/>
                  </a:lnTo>
                  <a:lnTo>
                    <a:pt x="7616" y="378"/>
                  </a:lnTo>
                  <a:lnTo>
                    <a:pt x="7533" y="378"/>
                  </a:lnTo>
                  <a:lnTo>
                    <a:pt x="7512" y="336"/>
                  </a:lnTo>
                  <a:lnTo>
                    <a:pt x="7491" y="336"/>
                  </a:lnTo>
                  <a:lnTo>
                    <a:pt x="7449" y="315"/>
                  </a:lnTo>
                  <a:lnTo>
                    <a:pt x="7323" y="378"/>
                  </a:lnTo>
                  <a:lnTo>
                    <a:pt x="7240" y="336"/>
                  </a:lnTo>
                  <a:lnTo>
                    <a:pt x="6696" y="482"/>
                  </a:lnTo>
                  <a:lnTo>
                    <a:pt x="5817" y="691"/>
                  </a:lnTo>
                  <a:lnTo>
                    <a:pt x="5671" y="691"/>
                  </a:lnTo>
                  <a:lnTo>
                    <a:pt x="5650" y="650"/>
                  </a:lnTo>
                  <a:lnTo>
                    <a:pt x="5608" y="650"/>
                  </a:lnTo>
                  <a:lnTo>
                    <a:pt x="5566" y="608"/>
                  </a:lnTo>
                  <a:lnTo>
                    <a:pt x="5524" y="629"/>
                  </a:lnTo>
                  <a:lnTo>
                    <a:pt x="5461" y="608"/>
                  </a:lnTo>
                  <a:lnTo>
                    <a:pt x="5419" y="587"/>
                  </a:lnTo>
                  <a:lnTo>
                    <a:pt x="5336" y="608"/>
                  </a:lnTo>
                  <a:lnTo>
                    <a:pt x="5336" y="650"/>
                  </a:lnTo>
                  <a:lnTo>
                    <a:pt x="5189" y="650"/>
                  </a:lnTo>
                  <a:lnTo>
                    <a:pt x="5085" y="629"/>
                  </a:lnTo>
                  <a:lnTo>
                    <a:pt x="4938" y="503"/>
                  </a:lnTo>
                  <a:lnTo>
                    <a:pt x="4896" y="503"/>
                  </a:lnTo>
                  <a:lnTo>
                    <a:pt x="4875" y="482"/>
                  </a:lnTo>
                  <a:lnTo>
                    <a:pt x="4834" y="545"/>
                  </a:lnTo>
                  <a:lnTo>
                    <a:pt x="4771" y="545"/>
                  </a:lnTo>
                  <a:lnTo>
                    <a:pt x="4624" y="524"/>
                  </a:lnTo>
                  <a:lnTo>
                    <a:pt x="4520" y="545"/>
                  </a:lnTo>
                  <a:lnTo>
                    <a:pt x="4457" y="608"/>
                  </a:lnTo>
                  <a:lnTo>
                    <a:pt x="4373" y="587"/>
                  </a:lnTo>
                  <a:lnTo>
                    <a:pt x="4352" y="524"/>
                  </a:lnTo>
                  <a:lnTo>
                    <a:pt x="4290" y="503"/>
                  </a:lnTo>
                  <a:lnTo>
                    <a:pt x="4185" y="524"/>
                  </a:lnTo>
                  <a:lnTo>
                    <a:pt x="4080" y="503"/>
                  </a:lnTo>
                  <a:lnTo>
                    <a:pt x="3955" y="440"/>
                  </a:lnTo>
                  <a:lnTo>
                    <a:pt x="3892" y="398"/>
                  </a:lnTo>
                  <a:lnTo>
                    <a:pt x="3850" y="294"/>
                  </a:lnTo>
                  <a:lnTo>
                    <a:pt x="3829" y="273"/>
                  </a:lnTo>
                  <a:lnTo>
                    <a:pt x="1653" y="273"/>
                  </a:lnTo>
                  <a:lnTo>
                    <a:pt x="1632" y="231"/>
                  </a:lnTo>
                  <a:lnTo>
                    <a:pt x="1569" y="231"/>
                  </a:lnTo>
                  <a:lnTo>
                    <a:pt x="1486" y="294"/>
                  </a:lnTo>
                  <a:lnTo>
                    <a:pt x="1465" y="294"/>
                  </a:lnTo>
                  <a:lnTo>
                    <a:pt x="1360" y="336"/>
                  </a:lnTo>
                  <a:lnTo>
                    <a:pt x="1235" y="294"/>
                  </a:lnTo>
                  <a:lnTo>
                    <a:pt x="1130" y="189"/>
                  </a:lnTo>
                  <a:lnTo>
                    <a:pt x="1067" y="168"/>
                  </a:lnTo>
                  <a:lnTo>
                    <a:pt x="1109" y="106"/>
                  </a:lnTo>
                  <a:lnTo>
                    <a:pt x="1025" y="85"/>
                  </a:lnTo>
                  <a:lnTo>
                    <a:pt x="1025" y="64"/>
                  </a:lnTo>
                  <a:lnTo>
                    <a:pt x="942" y="1"/>
                  </a:lnTo>
                  <a:lnTo>
                    <a:pt x="900" y="22"/>
                  </a:lnTo>
                  <a:lnTo>
                    <a:pt x="858" y="64"/>
                  </a:lnTo>
                  <a:lnTo>
                    <a:pt x="837" y="64"/>
                  </a:lnTo>
                  <a:lnTo>
                    <a:pt x="733" y="1"/>
                  </a:lnTo>
                  <a:close/>
                </a:path>
              </a:pathLst>
            </a:custGeom>
            <a:solidFill>
              <a:srgbClr val="5F7D95"/>
            </a:solidFill>
            <a:ln>
              <a:noFill/>
            </a:ln>
          </p:spPr>
          <p:txBody>
            <a:bodyPr spcFirstLastPara="1" wrap="square" lIns="91425" tIns="91425" rIns="91425" bIns="91425" anchor="ctr" anchorCtr="0">
              <a:noAutofit/>
            </a:bodyPr>
            <a:lstStyle/>
            <a:p>
              <a:endParaRPr>
                <a:solidFill>
                  <a:srgbClr val="FF6B65"/>
                </a:solidFill>
              </a:endParaRPr>
            </a:p>
          </p:txBody>
        </p:sp>
        <p:sp>
          <p:nvSpPr>
            <p:cNvPr id="3722" name="Google Shape;3722;p60"/>
            <p:cNvSpPr/>
            <p:nvPr/>
          </p:nvSpPr>
          <p:spPr>
            <a:xfrm>
              <a:off x="3953131" y="3215060"/>
              <a:ext cx="71767" cy="110427"/>
            </a:xfrm>
            <a:custGeom>
              <a:avLst/>
              <a:gdLst/>
              <a:ahLst/>
              <a:cxnLst/>
              <a:rect l="l" t="t" r="r" b="b"/>
              <a:pathLst>
                <a:path w="6027" h="9710" extrusionOk="0">
                  <a:moveTo>
                    <a:pt x="6006" y="1"/>
                  </a:moveTo>
                  <a:lnTo>
                    <a:pt x="5964" y="22"/>
                  </a:lnTo>
                  <a:lnTo>
                    <a:pt x="5922" y="84"/>
                  </a:lnTo>
                  <a:lnTo>
                    <a:pt x="5818" y="63"/>
                  </a:lnTo>
                  <a:lnTo>
                    <a:pt x="5734" y="126"/>
                  </a:lnTo>
                  <a:lnTo>
                    <a:pt x="5650" y="210"/>
                  </a:lnTo>
                  <a:lnTo>
                    <a:pt x="5525" y="231"/>
                  </a:lnTo>
                  <a:lnTo>
                    <a:pt x="5441" y="314"/>
                  </a:lnTo>
                  <a:lnTo>
                    <a:pt x="5315" y="314"/>
                  </a:lnTo>
                  <a:lnTo>
                    <a:pt x="5294" y="377"/>
                  </a:lnTo>
                  <a:lnTo>
                    <a:pt x="5190" y="398"/>
                  </a:lnTo>
                  <a:lnTo>
                    <a:pt x="5106" y="377"/>
                  </a:lnTo>
                  <a:lnTo>
                    <a:pt x="4897" y="440"/>
                  </a:lnTo>
                  <a:lnTo>
                    <a:pt x="4855" y="482"/>
                  </a:lnTo>
                  <a:lnTo>
                    <a:pt x="4750" y="503"/>
                  </a:lnTo>
                  <a:lnTo>
                    <a:pt x="4667" y="440"/>
                  </a:lnTo>
                  <a:lnTo>
                    <a:pt x="4583" y="440"/>
                  </a:lnTo>
                  <a:lnTo>
                    <a:pt x="4478" y="419"/>
                  </a:lnTo>
                  <a:lnTo>
                    <a:pt x="4437" y="482"/>
                  </a:lnTo>
                  <a:lnTo>
                    <a:pt x="4458" y="524"/>
                  </a:lnTo>
                  <a:lnTo>
                    <a:pt x="4437" y="607"/>
                  </a:lnTo>
                  <a:lnTo>
                    <a:pt x="4269" y="628"/>
                  </a:lnTo>
                  <a:lnTo>
                    <a:pt x="4144" y="691"/>
                  </a:lnTo>
                  <a:lnTo>
                    <a:pt x="4060" y="628"/>
                  </a:lnTo>
                  <a:lnTo>
                    <a:pt x="3976" y="628"/>
                  </a:lnTo>
                  <a:lnTo>
                    <a:pt x="3976" y="587"/>
                  </a:lnTo>
                  <a:lnTo>
                    <a:pt x="3934" y="545"/>
                  </a:lnTo>
                  <a:lnTo>
                    <a:pt x="3872" y="607"/>
                  </a:lnTo>
                  <a:lnTo>
                    <a:pt x="3809" y="607"/>
                  </a:lnTo>
                  <a:lnTo>
                    <a:pt x="3704" y="712"/>
                  </a:lnTo>
                  <a:lnTo>
                    <a:pt x="3516" y="733"/>
                  </a:lnTo>
                  <a:lnTo>
                    <a:pt x="3537" y="712"/>
                  </a:lnTo>
                  <a:lnTo>
                    <a:pt x="3495" y="628"/>
                  </a:lnTo>
                  <a:lnTo>
                    <a:pt x="3411" y="628"/>
                  </a:lnTo>
                  <a:lnTo>
                    <a:pt x="3328" y="587"/>
                  </a:lnTo>
                  <a:lnTo>
                    <a:pt x="3244" y="545"/>
                  </a:lnTo>
                  <a:lnTo>
                    <a:pt x="3244" y="503"/>
                  </a:lnTo>
                  <a:lnTo>
                    <a:pt x="3181" y="524"/>
                  </a:lnTo>
                  <a:lnTo>
                    <a:pt x="3139" y="545"/>
                  </a:lnTo>
                  <a:lnTo>
                    <a:pt x="3035" y="587"/>
                  </a:lnTo>
                  <a:lnTo>
                    <a:pt x="2491" y="607"/>
                  </a:lnTo>
                  <a:lnTo>
                    <a:pt x="2365" y="1110"/>
                  </a:lnTo>
                  <a:lnTo>
                    <a:pt x="2449" y="1654"/>
                  </a:lnTo>
                  <a:lnTo>
                    <a:pt x="2616" y="1737"/>
                  </a:lnTo>
                  <a:lnTo>
                    <a:pt x="2721" y="1800"/>
                  </a:lnTo>
                  <a:lnTo>
                    <a:pt x="2763" y="1863"/>
                  </a:lnTo>
                  <a:lnTo>
                    <a:pt x="2805" y="1884"/>
                  </a:lnTo>
                  <a:lnTo>
                    <a:pt x="3014" y="2072"/>
                  </a:lnTo>
                  <a:lnTo>
                    <a:pt x="3035" y="2177"/>
                  </a:lnTo>
                  <a:lnTo>
                    <a:pt x="3181" y="2365"/>
                  </a:lnTo>
                  <a:lnTo>
                    <a:pt x="3223" y="2491"/>
                  </a:lnTo>
                  <a:lnTo>
                    <a:pt x="3286" y="2574"/>
                  </a:lnTo>
                  <a:lnTo>
                    <a:pt x="3286" y="2637"/>
                  </a:lnTo>
                  <a:lnTo>
                    <a:pt x="3202" y="2637"/>
                  </a:lnTo>
                  <a:lnTo>
                    <a:pt x="3181" y="2721"/>
                  </a:lnTo>
                  <a:lnTo>
                    <a:pt x="3118" y="2721"/>
                  </a:lnTo>
                  <a:lnTo>
                    <a:pt x="3097" y="2783"/>
                  </a:lnTo>
                  <a:lnTo>
                    <a:pt x="3118" y="2804"/>
                  </a:lnTo>
                  <a:lnTo>
                    <a:pt x="3097" y="2846"/>
                  </a:lnTo>
                  <a:lnTo>
                    <a:pt x="3181" y="2930"/>
                  </a:lnTo>
                  <a:lnTo>
                    <a:pt x="3139" y="3139"/>
                  </a:lnTo>
                  <a:lnTo>
                    <a:pt x="3118" y="3244"/>
                  </a:lnTo>
                  <a:lnTo>
                    <a:pt x="3035" y="3307"/>
                  </a:lnTo>
                  <a:lnTo>
                    <a:pt x="2930" y="3327"/>
                  </a:lnTo>
                  <a:lnTo>
                    <a:pt x="2867" y="3474"/>
                  </a:lnTo>
                  <a:lnTo>
                    <a:pt x="2867" y="3579"/>
                  </a:lnTo>
                  <a:lnTo>
                    <a:pt x="2805" y="3683"/>
                  </a:lnTo>
                  <a:lnTo>
                    <a:pt x="2825" y="3830"/>
                  </a:lnTo>
                  <a:lnTo>
                    <a:pt x="2805" y="3955"/>
                  </a:lnTo>
                  <a:lnTo>
                    <a:pt x="2700" y="3976"/>
                  </a:lnTo>
                  <a:lnTo>
                    <a:pt x="2679" y="3872"/>
                  </a:lnTo>
                  <a:lnTo>
                    <a:pt x="2700" y="3830"/>
                  </a:lnTo>
                  <a:lnTo>
                    <a:pt x="2616" y="3725"/>
                  </a:lnTo>
                  <a:lnTo>
                    <a:pt x="2574" y="3662"/>
                  </a:lnTo>
                  <a:lnTo>
                    <a:pt x="2491" y="3620"/>
                  </a:lnTo>
                  <a:lnTo>
                    <a:pt x="2386" y="3537"/>
                  </a:lnTo>
                  <a:lnTo>
                    <a:pt x="2281" y="3411"/>
                  </a:lnTo>
                  <a:lnTo>
                    <a:pt x="2281" y="3327"/>
                  </a:lnTo>
                  <a:lnTo>
                    <a:pt x="2240" y="3202"/>
                  </a:lnTo>
                  <a:lnTo>
                    <a:pt x="2240" y="3097"/>
                  </a:lnTo>
                  <a:lnTo>
                    <a:pt x="2281" y="2993"/>
                  </a:lnTo>
                  <a:lnTo>
                    <a:pt x="2344" y="2846"/>
                  </a:lnTo>
                  <a:lnTo>
                    <a:pt x="2449" y="2721"/>
                  </a:lnTo>
                  <a:lnTo>
                    <a:pt x="2470" y="2595"/>
                  </a:lnTo>
                  <a:lnTo>
                    <a:pt x="2470" y="2428"/>
                  </a:lnTo>
                  <a:lnTo>
                    <a:pt x="2407" y="2323"/>
                  </a:lnTo>
                  <a:lnTo>
                    <a:pt x="2261" y="2302"/>
                  </a:lnTo>
                  <a:lnTo>
                    <a:pt x="2135" y="2302"/>
                  </a:lnTo>
                  <a:lnTo>
                    <a:pt x="2072" y="2365"/>
                  </a:lnTo>
                  <a:lnTo>
                    <a:pt x="2030" y="2365"/>
                  </a:lnTo>
                  <a:lnTo>
                    <a:pt x="1968" y="2386"/>
                  </a:lnTo>
                  <a:lnTo>
                    <a:pt x="1863" y="2323"/>
                  </a:lnTo>
                  <a:lnTo>
                    <a:pt x="1863" y="2260"/>
                  </a:lnTo>
                  <a:lnTo>
                    <a:pt x="1821" y="2198"/>
                  </a:lnTo>
                  <a:lnTo>
                    <a:pt x="1779" y="2156"/>
                  </a:lnTo>
                  <a:lnTo>
                    <a:pt x="1758" y="2093"/>
                  </a:lnTo>
                  <a:lnTo>
                    <a:pt x="1612" y="2114"/>
                  </a:lnTo>
                  <a:lnTo>
                    <a:pt x="1424" y="2177"/>
                  </a:lnTo>
                  <a:lnTo>
                    <a:pt x="1089" y="2302"/>
                  </a:lnTo>
                  <a:lnTo>
                    <a:pt x="984" y="2323"/>
                  </a:lnTo>
                  <a:lnTo>
                    <a:pt x="398" y="2595"/>
                  </a:lnTo>
                  <a:lnTo>
                    <a:pt x="273" y="2595"/>
                  </a:lnTo>
                  <a:lnTo>
                    <a:pt x="43" y="2700"/>
                  </a:lnTo>
                  <a:lnTo>
                    <a:pt x="1" y="2783"/>
                  </a:lnTo>
                  <a:lnTo>
                    <a:pt x="43" y="2951"/>
                  </a:lnTo>
                  <a:lnTo>
                    <a:pt x="43" y="3035"/>
                  </a:lnTo>
                  <a:lnTo>
                    <a:pt x="64" y="3223"/>
                  </a:lnTo>
                  <a:lnTo>
                    <a:pt x="273" y="3244"/>
                  </a:lnTo>
                  <a:lnTo>
                    <a:pt x="356" y="3244"/>
                  </a:lnTo>
                  <a:lnTo>
                    <a:pt x="377" y="3327"/>
                  </a:lnTo>
                  <a:lnTo>
                    <a:pt x="419" y="3307"/>
                  </a:lnTo>
                  <a:lnTo>
                    <a:pt x="482" y="3244"/>
                  </a:lnTo>
                  <a:lnTo>
                    <a:pt x="628" y="3265"/>
                  </a:lnTo>
                  <a:lnTo>
                    <a:pt x="796" y="3369"/>
                  </a:lnTo>
                  <a:lnTo>
                    <a:pt x="901" y="3516"/>
                  </a:lnTo>
                  <a:lnTo>
                    <a:pt x="1005" y="3537"/>
                  </a:lnTo>
                  <a:lnTo>
                    <a:pt x="1193" y="3537"/>
                  </a:lnTo>
                  <a:lnTo>
                    <a:pt x="1298" y="3620"/>
                  </a:lnTo>
                  <a:lnTo>
                    <a:pt x="1340" y="3683"/>
                  </a:lnTo>
                  <a:lnTo>
                    <a:pt x="1465" y="3725"/>
                  </a:lnTo>
                  <a:lnTo>
                    <a:pt x="1465" y="3788"/>
                  </a:lnTo>
                  <a:lnTo>
                    <a:pt x="1424" y="3892"/>
                  </a:lnTo>
                  <a:lnTo>
                    <a:pt x="1445" y="3976"/>
                  </a:lnTo>
                  <a:lnTo>
                    <a:pt x="1424" y="4060"/>
                  </a:lnTo>
                  <a:lnTo>
                    <a:pt x="1445" y="4144"/>
                  </a:lnTo>
                  <a:lnTo>
                    <a:pt x="1445" y="4206"/>
                  </a:lnTo>
                  <a:lnTo>
                    <a:pt x="1403" y="4290"/>
                  </a:lnTo>
                  <a:lnTo>
                    <a:pt x="1361" y="4457"/>
                  </a:lnTo>
                  <a:lnTo>
                    <a:pt x="1319" y="4562"/>
                  </a:lnTo>
                  <a:lnTo>
                    <a:pt x="1361" y="4604"/>
                  </a:lnTo>
                  <a:lnTo>
                    <a:pt x="1445" y="4604"/>
                  </a:lnTo>
                  <a:lnTo>
                    <a:pt x="1424" y="4688"/>
                  </a:lnTo>
                  <a:lnTo>
                    <a:pt x="1319" y="4729"/>
                  </a:lnTo>
                  <a:lnTo>
                    <a:pt x="1319" y="4834"/>
                  </a:lnTo>
                  <a:lnTo>
                    <a:pt x="1319" y="4980"/>
                  </a:lnTo>
                  <a:lnTo>
                    <a:pt x="1235" y="5001"/>
                  </a:lnTo>
                  <a:lnTo>
                    <a:pt x="1235" y="5043"/>
                  </a:lnTo>
                  <a:lnTo>
                    <a:pt x="1340" y="5127"/>
                  </a:lnTo>
                  <a:lnTo>
                    <a:pt x="1361" y="5232"/>
                  </a:lnTo>
                  <a:lnTo>
                    <a:pt x="1319" y="5294"/>
                  </a:lnTo>
                  <a:lnTo>
                    <a:pt x="1319" y="5399"/>
                  </a:lnTo>
                  <a:lnTo>
                    <a:pt x="1361" y="5441"/>
                  </a:lnTo>
                  <a:lnTo>
                    <a:pt x="1403" y="5524"/>
                  </a:lnTo>
                  <a:lnTo>
                    <a:pt x="1319" y="5629"/>
                  </a:lnTo>
                  <a:lnTo>
                    <a:pt x="1214" y="5734"/>
                  </a:lnTo>
                  <a:lnTo>
                    <a:pt x="1193" y="5776"/>
                  </a:lnTo>
                  <a:lnTo>
                    <a:pt x="1110" y="5776"/>
                  </a:lnTo>
                  <a:lnTo>
                    <a:pt x="1089" y="5859"/>
                  </a:lnTo>
                  <a:lnTo>
                    <a:pt x="1110" y="5964"/>
                  </a:lnTo>
                  <a:lnTo>
                    <a:pt x="1089" y="6048"/>
                  </a:lnTo>
                  <a:lnTo>
                    <a:pt x="1047" y="6194"/>
                  </a:lnTo>
                  <a:lnTo>
                    <a:pt x="1026" y="6278"/>
                  </a:lnTo>
                  <a:lnTo>
                    <a:pt x="1026" y="6466"/>
                  </a:lnTo>
                  <a:lnTo>
                    <a:pt x="398" y="7115"/>
                  </a:lnTo>
                  <a:lnTo>
                    <a:pt x="461" y="7282"/>
                  </a:lnTo>
                  <a:lnTo>
                    <a:pt x="482" y="7429"/>
                  </a:lnTo>
                  <a:lnTo>
                    <a:pt x="566" y="7554"/>
                  </a:lnTo>
                  <a:lnTo>
                    <a:pt x="566" y="7847"/>
                  </a:lnTo>
                  <a:lnTo>
                    <a:pt x="524" y="7868"/>
                  </a:lnTo>
                  <a:lnTo>
                    <a:pt x="524" y="7973"/>
                  </a:lnTo>
                  <a:lnTo>
                    <a:pt x="587" y="8077"/>
                  </a:lnTo>
                  <a:lnTo>
                    <a:pt x="608" y="8224"/>
                  </a:lnTo>
                  <a:lnTo>
                    <a:pt x="608" y="8684"/>
                  </a:lnTo>
                  <a:lnTo>
                    <a:pt x="566" y="8851"/>
                  </a:lnTo>
                  <a:lnTo>
                    <a:pt x="566" y="9019"/>
                  </a:lnTo>
                  <a:lnTo>
                    <a:pt x="566" y="9207"/>
                  </a:lnTo>
                  <a:lnTo>
                    <a:pt x="566" y="9228"/>
                  </a:lnTo>
                  <a:lnTo>
                    <a:pt x="628" y="9270"/>
                  </a:lnTo>
                  <a:lnTo>
                    <a:pt x="691" y="9333"/>
                  </a:lnTo>
                  <a:lnTo>
                    <a:pt x="733" y="9395"/>
                  </a:lnTo>
                  <a:lnTo>
                    <a:pt x="712" y="9437"/>
                  </a:lnTo>
                  <a:lnTo>
                    <a:pt x="712" y="9521"/>
                  </a:lnTo>
                  <a:lnTo>
                    <a:pt x="691" y="9626"/>
                  </a:lnTo>
                  <a:lnTo>
                    <a:pt x="691" y="9646"/>
                  </a:lnTo>
                  <a:lnTo>
                    <a:pt x="733" y="9646"/>
                  </a:lnTo>
                  <a:lnTo>
                    <a:pt x="942" y="9709"/>
                  </a:lnTo>
                  <a:lnTo>
                    <a:pt x="1047" y="9709"/>
                  </a:lnTo>
                  <a:lnTo>
                    <a:pt x="1089" y="9605"/>
                  </a:lnTo>
                  <a:lnTo>
                    <a:pt x="1131" y="9500"/>
                  </a:lnTo>
                  <a:lnTo>
                    <a:pt x="1152" y="9333"/>
                  </a:lnTo>
                  <a:lnTo>
                    <a:pt x="1131" y="9291"/>
                  </a:lnTo>
                  <a:lnTo>
                    <a:pt x="1110" y="9291"/>
                  </a:lnTo>
                  <a:lnTo>
                    <a:pt x="1089" y="9395"/>
                  </a:lnTo>
                  <a:lnTo>
                    <a:pt x="1005" y="9374"/>
                  </a:lnTo>
                  <a:lnTo>
                    <a:pt x="942" y="9437"/>
                  </a:lnTo>
                  <a:lnTo>
                    <a:pt x="942" y="9333"/>
                  </a:lnTo>
                  <a:lnTo>
                    <a:pt x="901" y="9228"/>
                  </a:lnTo>
                  <a:lnTo>
                    <a:pt x="880" y="9207"/>
                  </a:lnTo>
                  <a:lnTo>
                    <a:pt x="921" y="9165"/>
                  </a:lnTo>
                  <a:lnTo>
                    <a:pt x="984" y="9165"/>
                  </a:lnTo>
                  <a:lnTo>
                    <a:pt x="1026" y="9019"/>
                  </a:lnTo>
                  <a:lnTo>
                    <a:pt x="1110" y="8977"/>
                  </a:lnTo>
                  <a:lnTo>
                    <a:pt x="1131" y="8893"/>
                  </a:lnTo>
                  <a:lnTo>
                    <a:pt x="1298" y="8872"/>
                  </a:lnTo>
                  <a:lnTo>
                    <a:pt x="1465" y="8663"/>
                  </a:lnTo>
                  <a:lnTo>
                    <a:pt x="1989" y="8579"/>
                  </a:lnTo>
                  <a:lnTo>
                    <a:pt x="2365" y="8391"/>
                  </a:lnTo>
                  <a:lnTo>
                    <a:pt x="2574" y="8182"/>
                  </a:lnTo>
                  <a:lnTo>
                    <a:pt x="2616" y="8035"/>
                  </a:lnTo>
                  <a:lnTo>
                    <a:pt x="2679" y="7931"/>
                  </a:lnTo>
                  <a:lnTo>
                    <a:pt x="2679" y="7847"/>
                  </a:lnTo>
                  <a:lnTo>
                    <a:pt x="2574" y="7910"/>
                  </a:lnTo>
                  <a:lnTo>
                    <a:pt x="2553" y="7805"/>
                  </a:lnTo>
                  <a:lnTo>
                    <a:pt x="2595" y="7805"/>
                  </a:lnTo>
                  <a:lnTo>
                    <a:pt x="2595" y="7701"/>
                  </a:lnTo>
                  <a:lnTo>
                    <a:pt x="2658" y="7617"/>
                  </a:lnTo>
                  <a:lnTo>
                    <a:pt x="2658" y="7533"/>
                  </a:lnTo>
                  <a:lnTo>
                    <a:pt x="2721" y="7345"/>
                  </a:lnTo>
                  <a:lnTo>
                    <a:pt x="2700" y="7324"/>
                  </a:lnTo>
                  <a:lnTo>
                    <a:pt x="2700" y="7177"/>
                  </a:lnTo>
                  <a:lnTo>
                    <a:pt x="2763" y="7115"/>
                  </a:lnTo>
                  <a:lnTo>
                    <a:pt x="2763" y="6968"/>
                  </a:lnTo>
                  <a:lnTo>
                    <a:pt x="2721" y="6968"/>
                  </a:lnTo>
                  <a:lnTo>
                    <a:pt x="2721" y="6822"/>
                  </a:lnTo>
                  <a:lnTo>
                    <a:pt x="2658" y="6968"/>
                  </a:lnTo>
                  <a:lnTo>
                    <a:pt x="2658" y="7073"/>
                  </a:lnTo>
                  <a:lnTo>
                    <a:pt x="2595" y="7094"/>
                  </a:lnTo>
                  <a:lnTo>
                    <a:pt x="2574" y="6968"/>
                  </a:lnTo>
                  <a:lnTo>
                    <a:pt x="2595" y="6592"/>
                  </a:lnTo>
                  <a:lnTo>
                    <a:pt x="2553" y="6466"/>
                  </a:lnTo>
                  <a:lnTo>
                    <a:pt x="2553" y="6340"/>
                  </a:lnTo>
                  <a:lnTo>
                    <a:pt x="2470" y="6236"/>
                  </a:lnTo>
                  <a:lnTo>
                    <a:pt x="2407" y="6194"/>
                  </a:lnTo>
                  <a:lnTo>
                    <a:pt x="2491" y="6152"/>
                  </a:lnTo>
                  <a:lnTo>
                    <a:pt x="2491" y="6068"/>
                  </a:lnTo>
                  <a:lnTo>
                    <a:pt x="2302" y="5838"/>
                  </a:lnTo>
                  <a:lnTo>
                    <a:pt x="2386" y="5755"/>
                  </a:lnTo>
                  <a:lnTo>
                    <a:pt x="2365" y="5650"/>
                  </a:lnTo>
                  <a:lnTo>
                    <a:pt x="2407" y="5608"/>
                  </a:lnTo>
                  <a:lnTo>
                    <a:pt x="2407" y="5524"/>
                  </a:lnTo>
                  <a:lnTo>
                    <a:pt x="2365" y="5441"/>
                  </a:lnTo>
                  <a:lnTo>
                    <a:pt x="2365" y="5399"/>
                  </a:lnTo>
                  <a:lnTo>
                    <a:pt x="2407" y="5399"/>
                  </a:lnTo>
                  <a:lnTo>
                    <a:pt x="2512" y="5462"/>
                  </a:lnTo>
                  <a:lnTo>
                    <a:pt x="2574" y="5399"/>
                  </a:lnTo>
                  <a:lnTo>
                    <a:pt x="2721" y="5399"/>
                  </a:lnTo>
                  <a:lnTo>
                    <a:pt x="2825" y="5315"/>
                  </a:lnTo>
                  <a:lnTo>
                    <a:pt x="2805" y="5190"/>
                  </a:lnTo>
                  <a:lnTo>
                    <a:pt x="3118" y="4980"/>
                  </a:lnTo>
                  <a:lnTo>
                    <a:pt x="3244" y="4980"/>
                  </a:lnTo>
                  <a:lnTo>
                    <a:pt x="3244" y="4897"/>
                  </a:lnTo>
                  <a:lnTo>
                    <a:pt x="3307" y="4876"/>
                  </a:lnTo>
                  <a:lnTo>
                    <a:pt x="3349" y="4813"/>
                  </a:lnTo>
                  <a:lnTo>
                    <a:pt x="3349" y="4771"/>
                  </a:lnTo>
                  <a:lnTo>
                    <a:pt x="3600" y="4625"/>
                  </a:lnTo>
                  <a:lnTo>
                    <a:pt x="3621" y="4562"/>
                  </a:lnTo>
                  <a:lnTo>
                    <a:pt x="3662" y="4520"/>
                  </a:lnTo>
                  <a:lnTo>
                    <a:pt x="3704" y="4374"/>
                  </a:lnTo>
                  <a:lnTo>
                    <a:pt x="3746" y="4478"/>
                  </a:lnTo>
                  <a:lnTo>
                    <a:pt x="3830" y="4416"/>
                  </a:lnTo>
                  <a:lnTo>
                    <a:pt x="3955" y="4269"/>
                  </a:lnTo>
                  <a:lnTo>
                    <a:pt x="3955" y="4185"/>
                  </a:lnTo>
                  <a:lnTo>
                    <a:pt x="4018" y="4248"/>
                  </a:lnTo>
                  <a:lnTo>
                    <a:pt x="4248" y="4081"/>
                  </a:lnTo>
                  <a:lnTo>
                    <a:pt x="4437" y="3997"/>
                  </a:lnTo>
                  <a:lnTo>
                    <a:pt x="4437" y="3976"/>
                  </a:lnTo>
                  <a:lnTo>
                    <a:pt x="4562" y="3976"/>
                  </a:lnTo>
                  <a:lnTo>
                    <a:pt x="4918" y="3788"/>
                  </a:lnTo>
                  <a:lnTo>
                    <a:pt x="4960" y="3725"/>
                  </a:lnTo>
                  <a:lnTo>
                    <a:pt x="5022" y="3683"/>
                  </a:lnTo>
                  <a:lnTo>
                    <a:pt x="5399" y="3474"/>
                  </a:lnTo>
                  <a:lnTo>
                    <a:pt x="5399" y="3369"/>
                  </a:lnTo>
                  <a:lnTo>
                    <a:pt x="5504" y="3369"/>
                  </a:lnTo>
                  <a:lnTo>
                    <a:pt x="5608" y="3223"/>
                  </a:lnTo>
                  <a:lnTo>
                    <a:pt x="5608" y="3139"/>
                  </a:lnTo>
                  <a:lnTo>
                    <a:pt x="5734" y="2993"/>
                  </a:lnTo>
                  <a:lnTo>
                    <a:pt x="5818" y="2951"/>
                  </a:lnTo>
                  <a:lnTo>
                    <a:pt x="5818" y="2846"/>
                  </a:lnTo>
                  <a:lnTo>
                    <a:pt x="5859" y="2783"/>
                  </a:lnTo>
                  <a:lnTo>
                    <a:pt x="5797" y="2783"/>
                  </a:lnTo>
                  <a:lnTo>
                    <a:pt x="5755" y="2804"/>
                  </a:lnTo>
                  <a:lnTo>
                    <a:pt x="5734" y="2742"/>
                  </a:lnTo>
                  <a:lnTo>
                    <a:pt x="5838" y="2679"/>
                  </a:lnTo>
                  <a:lnTo>
                    <a:pt x="5901" y="2679"/>
                  </a:lnTo>
                  <a:lnTo>
                    <a:pt x="5922" y="2616"/>
                  </a:lnTo>
                  <a:lnTo>
                    <a:pt x="5901" y="2574"/>
                  </a:lnTo>
                  <a:lnTo>
                    <a:pt x="5943" y="2532"/>
                  </a:lnTo>
                  <a:lnTo>
                    <a:pt x="6006" y="2470"/>
                  </a:lnTo>
                  <a:lnTo>
                    <a:pt x="5964" y="2219"/>
                  </a:lnTo>
                  <a:lnTo>
                    <a:pt x="5943" y="2198"/>
                  </a:lnTo>
                  <a:lnTo>
                    <a:pt x="5838" y="2198"/>
                  </a:lnTo>
                  <a:lnTo>
                    <a:pt x="5797" y="2177"/>
                  </a:lnTo>
                  <a:lnTo>
                    <a:pt x="5818" y="2114"/>
                  </a:lnTo>
                  <a:lnTo>
                    <a:pt x="5901" y="2114"/>
                  </a:lnTo>
                  <a:lnTo>
                    <a:pt x="5901" y="1863"/>
                  </a:lnTo>
                  <a:lnTo>
                    <a:pt x="5859" y="1800"/>
                  </a:lnTo>
                  <a:lnTo>
                    <a:pt x="5901" y="1800"/>
                  </a:lnTo>
                  <a:lnTo>
                    <a:pt x="5922" y="1528"/>
                  </a:lnTo>
                  <a:lnTo>
                    <a:pt x="5901" y="1361"/>
                  </a:lnTo>
                  <a:lnTo>
                    <a:pt x="5964" y="1319"/>
                  </a:lnTo>
                  <a:lnTo>
                    <a:pt x="5943" y="1151"/>
                  </a:lnTo>
                  <a:lnTo>
                    <a:pt x="5922" y="1131"/>
                  </a:lnTo>
                  <a:lnTo>
                    <a:pt x="5922" y="963"/>
                  </a:lnTo>
                  <a:lnTo>
                    <a:pt x="5964" y="942"/>
                  </a:lnTo>
                  <a:lnTo>
                    <a:pt x="5901" y="817"/>
                  </a:lnTo>
                  <a:lnTo>
                    <a:pt x="5859" y="628"/>
                  </a:lnTo>
                  <a:lnTo>
                    <a:pt x="5922" y="587"/>
                  </a:lnTo>
                  <a:lnTo>
                    <a:pt x="5901" y="545"/>
                  </a:lnTo>
                  <a:lnTo>
                    <a:pt x="5901" y="503"/>
                  </a:lnTo>
                  <a:lnTo>
                    <a:pt x="5901" y="440"/>
                  </a:lnTo>
                  <a:lnTo>
                    <a:pt x="6027" y="273"/>
                  </a:lnTo>
                  <a:lnTo>
                    <a:pt x="5964" y="231"/>
                  </a:lnTo>
                  <a:lnTo>
                    <a:pt x="6027" y="168"/>
                  </a:lnTo>
                  <a:lnTo>
                    <a:pt x="6027" y="22"/>
                  </a:lnTo>
                  <a:lnTo>
                    <a:pt x="600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3" name="Google Shape;3723;p60"/>
            <p:cNvSpPr/>
            <p:nvPr/>
          </p:nvSpPr>
          <p:spPr>
            <a:xfrm>
              <a:off x="3951893" y="3317378"/>
              <a:ext cx="9978" cy="10724"/>
            </a:xfrm>
            <a:custGeom>
              <a:avLst/>
              <a:gdLst/>
              <a:ahLst/>
              <a:cxnLst/>
              <a:rect l="l" t="t" r="r" b="b"/>
              <a:pathLst>
                <a:path w="838" h="943" extrusionOk="0">
                  <a:moveTo>
                    <a:pt x="314" y="1"/>
                  </a:moveTo>
                  <a:lnTo>
                    <a:pt x="209" y="43"/>
                  </a:lnTo>
                  <a:lnTo>
                    <a:pt x="188" y="189"/>
                  </a:lnTo>
                  <a:lnTo>
                    <a:pt x="63" y="440"/>
                  </a:lnTo>
                  <a:lnTo>
                    <a:pt x="0" y="566"/>
                  </a:lnTo>
                  <a:lnTo>
                    <a:pt x="42" y="649"/>
                  </a:lnTo>
                  <a:lnTo>
                    <a:pt x="105" y="712"/>
                  </a:lnTo>
                  <a:lnTo>
                    <a:pt x="168" y="817"/>
                  </a:lnTo>
                  <a:lnTo>
                    <a:pt x="377" y="921"/>
                  </a:lnTo>
                  <a:lnTo>
                    <a:pt x="586" y="942"/>
                  </a:lnTo>
                  <a:lnTo>
                    <a:pt x="670" y="921"/>
                  </a:lnTo>
                  <a:lnTo>
                    <a:pt x="712" y="817"/>
                  </a:lnTo>
                  <a:lnTo>
                    <a:pt x="691" y="712"/>
                  </a:lnTo>
                  <a:lnTo>
                    <a:pt x="774" y="691"/>
                  </a:lnTo>
                  <a:lnTo>
                    <a:pt x="795" y="649"/>
                  </a:lnTo>
                  <a:lnTo>
                    <a:pt x="795" y="629"/>
                  </a:lnTo>
                  <a:lnTo>
                    <a:pt x="816" y="524"/>
                  </a:lnTo>
                  <a:lnTo>
                    <a:pt x="816" y="440"/>
                  </a:lnTo>
                  <a:lnTo>
                    <a:pt x="837" y="398"/>
                  </a:lnTo>
                  <a:lnTo>
                    <a:pt x="795" y="336"/>
                  </a:lnTo>
                  <a:lnTo>
                    <a:pt x="732" y="273"/>
                  </a:lnTo>
                  <a:lnTo>
                    <a:pt x="670" y="231"/>
                  </a:lnTo>
                  <a:lnTo>
                    <a:pt x="670" y="210"/>
                  </a:lnTo>
                  <a:lnTo>
                    <a:pt x="565" y="189"/>
                  </a:lnTo>
                  <a:lnTo>
                    <a:pt x="481" y="105"/>
                  </a:lnTo>
                  <a:lnTo>
                    <a:pt x="314"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4" name="Google Shape;3724;p60"/>
            <p:cNvSpPr/>
            <p:nvPr/>
          </p:nvSpPr>
          <p:spPr>
            <a:xfrm>
              <a:off x="3925232" y="3338554"/>
              <a:ext cx="15956" cy="14295"/>
            </a:xfrm>
            <a:custGeom>
              <a:avLst/>
              <a:gdLst/>
              <a:ahLst/>
              <a:cxnLst/>
              <a:rect l="l" t="t" r="r" b="b"/>
              <a:pathLst>
                <a:path w="1340" h="1257" extrusionOk="0">
                  <a:moveTo>
                    <a:pt x="775" y="1"/>
                  </a:moveTo>
                  <a:lnTo>
                    <a:pt x="754" y="43"/>
                  </a:lnTo>
                  <a:lnTo>
                    <a:pt x="670" y="106"/>
                  </a:lnTo>
                  <a:lnTo>
                    <a:pt x="628" y="147"/>
                  </a:lnTo>
                  <a:lnTo>
                    <a:pt x="419" y="189"/>
                  </a:lnTo>
                  <a:lnTo>
                    <a:pt x="293" y="315"/>
                  </a:lnTo>
                  <a:lnTo>
                    <a:pt x="231" y="440"/>
                  </a:lnTo>
                  <a:lnTo>
                    <a:pt x="84" y="566"/>
                  </a:lnTo>
                  <a:lnTo>
                    <a:pt x="0" y="629"/>
                  </a:lnTo>
                  <a:lnTo>
                    <a:pt x="42" y="733"/>
                  </a:lnTo>
                  <a:lnTo>
                    <a:pt x="126" y="796"/>
                  </a:lnTo>
                  <a:lnTo>
                    <a:pt x="126" y="859"/>
                  </a:lnTo>
                  <a:lnTo>
                    <a:pt x="210" y="943"/>
                  </a:lnTo>
                  <a:lnTo>
                    <a:pt x="210" y="1047"/>
                  </a:lnTo>
                  <a:lnTo>
                    <a:pt x="293" y="1131"/>
                  </a:lnTo>
                  <a:lnTo>
                    <a:pt x="356" y="1194"/>
                  </a:lnTo>
                  <a:lnTo>
                    <a:pt x="503" y="1256"/>
                  </a:lnTo>
                  <a:lnTo>
                    <a:pt x="607" y="1256"/>
                  </a:lnTo>
                  <a:lnTo>
                    <a:pt x="628" y="1194"/>
                  </a:lnTo>
                  <a:lnTo>
                    <a:pt x="670" y="1152"/>
                  </a:lnTo>
                  <a:lnTo>
                    <a:pt x="712" y="1026"/>
                  </a:lnTo>
                  <a:lnTo>
                    <a:pt x="816" y="984"/>
                  </a:lnTo>
                  <a:lnTo>
                    <a:pt x="879" y="943"/>
                  </a:lnTo>
                  <a:lnTo>
                    <a:pt x="984" y="922"/>
                  </a:lnTo>
                  <a:lnTo>
                    <a:pt x="1067" y="943"/>
                  </a:lnTo>
                  <a:lnTo>
                    <a:pt x="1172" y="859"/>
                  </a:lnTo>
                  <a:lnTo>
                    <a:pt x="1193" y="775"/>
                  </a:lnTo>
                  <a:lnTo>
                    <a:pt x="1151" y="733"/>
                  </a:lnTo>
                  <a:lnTo>
                    <a:pt x="1130" y="650"/>
                  </a:lnTo>
                  <a:lnTo>
                    <a:pt x="1235" y="608"/>
                  </a:lnTo>
                  <a:lnTo>
                    <a:pt x="1339" y="524"/>
                  </a:lnTo>
                  <a:lnTo>
                    <a:pt x="1339" y="399"/>
                  </a:lnTo>
                  <a:lnTo>
                    <a:pt x="1256" y="147"/>
                  </a:lnTo>
                  <a:lnTo>
                    <a:pt x="1130" y="43"/>
                  </a:lnTo>
                  <a:lnTo>
                    <a:pt x="1026" y="85"/>
                  </a:lnTo>
                  <a:lnTo>
                    <a:pt x="942" y="22"/>
                  </a:lnTo>
                  <a:lnTo>
                    <a:pt x="921" y="43"/>
                  </a:lnTo>
                  <a:lnTo>
                    <a:pt x="858" y="22"/>
                  </a:lnTo>
                  <a:lnTo>
                    <a:pt x="775"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5" name="Google Shape;3725;p60"/>
            <p:cNvSpPr/>
            <p:nvPr/>
          </p:nvSpPr>
          <p:spPr>
            <a:xfrm>
              <a:off x="4226694" y="2879548"/>
              <a:ext cx="50095" cy="39508"/>
            </a:xfrm>
            <a:custGeom>
              <a:avLst/>
              <a:gdLst/>
              <a:ahLst/>
              <a:cxnLst/>
              <a:rect l="l" t="t" r="r" b="b"/>
              <a:pathLst>
                <a:path w="4207" h="3474" extrusionOk="0">
                  <a:moveTo>
                    <a:pt x="1507" y="0"/>
                  </a:moveTo>
                  <a:lnTo>
                    <a:pt x="1466" y="63"/>
                  </a:lnTo>
                  <a:lnTo>
                    <a:pt x="1403" y="105"/>
                  </a:lnTo>
                  <a:lnTo>
                    <a:pt x="1298" y="105"/>
                  </a:lnTo>
                  <a:lnTo>
                    <a:pt x="1256" y="126"/>
                  </a:lnTo>
                  <a:lnTo>
                    <a:pt x="1152" y="63"/>
                  </a:lnTo>
                  <a:lnTo>
                    <a:pt x="1068" y="63"/>
                  </a:lnTo>
                  <a:lnTo>
                    <a:pt x="1026" y="105"/>
                  </a:lnTo>
                  <a:lnTo>
                    <a:pt x="880" y="293"/>
                  </a:lnTo>
                  <a:lnTo>
                    <a:pt x="629" y="398"/>
                  </a:lnTo>
                  <a:lnTo>
                    <a:pt x="231" y="503"/>
                  </a:lnTo>
                  <a:lnTo>
                    <a:pt x="252" y="586"/>
                  </a:lnTo>
                  <a:lnTo>
                    <a:pt x="1" y="754"/>
                  </a:lnTo>
                  <a:lnTo>
                    <a:pt x="22" y="1005"/>
                  </a:lnTo>
                  <a:lnTo>
                    <a:pt x="106" y="1067"/>
                  </a:lnTo>
                  <a:lnTo>
                    <a:pt x="189" y="1047"/>
                  </a:lnTo>
                  <a:lnTo>
                    <a:pt x="294" y="1005"/>
                  </a:lnTo>
                  <a:lnTo>
                    <a:pt x="419" y="1151"/>
                  </a:lnTo>
                  <a:lnTo>
                    <a:pt x="566" y="1277"/>
                  </a:lnTo>
                  <a:lnTo>
                    <a:pt x="733" y="1360"/>
                  </a:lnTo>
                  <a:lnTo>
                    <a:pt x="754" y="1486"/>
                  </a:lnTo>
                  <a:lnTo>
                    <a:pt x="901" y="1549"/>
                  </a:lnTo>
                  <a:lnTo>
                    <a:pt x="901" y="1674"/>
                  </a:lnTo>
                  <a:lnTo>
                    <a:pt x="754" y="1779"/>
                  </a:lnTo>
                  <a:lnTo>
                    <a:pt x="754" y="1904"/>
                  </a:lnTo>
                  <a:lnTo>
                    <a:pt x="650" y="1946"/>
                  </a:lnTo>
                  <a:lnTo>
                    <a:pt x="650" y="2114"/>
                  </a:lnTo>
                  <a:lnTo>
                    <a:pt x="754" y="2302"/>
                  </a:lnTo>
                  <a:lnTo>
                    <a:pt x="859" y="2679"/>
                  </a:lnTo>
                  <a:lnTo>
                    <a:pt x="880" y="2846"/>
                  </a:lnTo>
                  <a:lnTo>
                    <a:pt x="1089" y="3034"/>
                  </a:lnTo>
                  <a:lnTo>
                    <a:pt x="1298" y="3097"/>
                  </a:lnTo>
                  <a:lnTo>
                    <a:pt x="1507" y="3160"/>
                  </a:lnTo>
                  <a:lnTo>
                    <a:pt x="1570" y="3327"/>
                  </a:lnTo>
                  <a:lnTo>
                    <a:pt x="1759" y="3348"/>
                  </a:lnTo>
                  <a:lnTo>
                    <a:pt x="1884" y="3306"/>
                  </a:lnTo>
                  <a:lnTo>
                    <a:pt x="2031" y="3348"/>
                  </a:lnTo>
                  <a:lnTo>
                    <a:pt x="2031" y="3474"/>
                  </a:lnTo>
                  <a:lnTo>
                    <a:pt x="2093" y="3432"/>
                  </a:lnTo>
                  <a:lnTo>
                    <a:pt x="2240" y="3139"/>
                  </a:lnTo>
                  <a:lnTo>
                    <a:pt x="2428" y="2992"/>
                  </a:lnTo>
                  <a:lnTo>
                    <a:pt x="2554" y="2992"/>
                  </a:lnTo>
                  <a:lnTo>
                    <a:pt x="2637" y="2846"/>
                  </a:lnTo>
                  <a:lnTo>
                    <a:pt x="2763" y="2846"/>
                  </a:lnTo>
                  <a:lnTo>
                    <a:pt x="3077" y="3055"/>
                  </a:lnTo>
                  <a:lnTo>
                    <a:pt x="3244" y="2951"/>
                  </a:lnTo>
                  <a:lnTo>
                    <a:pt x="3391" y="3034"/>
                  </a:lnTo>
                  <a:lnTo>
                    <a:pt x="3453" y="3202"/>
                  </a:lnTo>
                  <a:lnTo>
                    <a:pt x="3600" y="3202"/>
                  </a:lnTo>
                  <a:lnTo>
                    <a:pt x="3851" y="3327"/>
                  </a:lnTo>
                  <a:lnTo>
                    <a:pt x="3997" y="3139"/>
                  </a:lnTo>
                  <a:lnTo>
                    <a:pt x="4102" y="3202"/>
                  </a:lnTo>
                  <a:lnTo>
                    <a:pt x="4123" y="3264"/>
                  </a:lnTo>
                  <a:lnTo>
                    <a:pt x="4207" y="3139"/>
                  </a:lnTo>
                  <a:lnTo>
                    <a:pt x="4165" y="2930"/>
                  </a:lnTo>
                  <a:lnTo>
                    <a:pt x="4102" y="2679"/>
                  </a:lnTo>
                  <a:lnTo>
                    <a:pt x="3955" y="2637"/>
                  </a:lnTo>
                  <a:lnTo>
                    <a:pt x="3851" y="2386"/>
                  </a:lnTo>
                  <a:lnTo>
                    <a:pt x="3851" y="2114"/>
                  </a:lnTo>
                  <a:lnTo>
                    <a:pt x="3767" y="1967"/>
                  </a:lnTo>
                  <a:lnTo>
                    <a:pt x="3579" y="1863"/>
                  </a:lnTo>
                  <a:lnTo>
                    <a:pt x="3432" y="1695"/>
                  </a:lnTo>
                  <a:lnTo>
                    <a:pt x="3328" y="1423"/>
                  </a:lnTo>
                  <a:lnTo>
                    <a:pt x="3139" y="1319"/>
                  </a:lnTo>
                  <a:lnTo>
                    <a:pt x="2909" y="1235"/>
                  </a:lnTo>
                  <a:lnTo>
                    <a:pt x="2867" y="1109"/>
                  </a:lnTo>
                  <a:lnTo>
                    <a:pt x="2763" y="1067"/>
                  </a:lnTo>
                  <a:lnTo>
                    <a:pt x="2554" y="1067"/>
                  </a:lnTo>
                  <a:lnTo>
                    <a:pt x="2323" y="1047"/>
                  </a:lnTo>
                  <a:lnTo>
                    <a:pt x="2240" y="963"/>
                  </a:lnTo>
                  <a:lnTo>
                    <a:pt x="2177" y="900"/>
                  </a:lnTo>
                  <a:lnTo>
                    <a:pt x="2135" y="733"/>
                  </a:lnTo>
                  <a:lnTo>
                    <a:pt x="2010" y="649"/>
                  </a:lnTo>
                  <a:lnTo>
                    <a:pt x="1759" y="272"/>
                  </a:lnTo>
                  <a:lnTo>
                    <a:pt x="1675" y="84"/>
                  </a:lnTo>
                  <a:lnTo>
                    <a:pt x="159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6" name="Google Shape;3726;p60"/>
            <p:cNvSpPr/>
            <p:nvPr/>
          </p:nvSpPr>
          <p:spPr>
            <a:xfrm>
              <a:off x="4226694" y="2879548"/>
              <a:ext cx="50095" cy="39508"/>
            </a:xfrm>
            <a:custGeom>
              <a:avLst/>
              <a:gdLst/>
              <a:ahLst/>
              <a:cxnLst/>
              <a:rect l="l" t="t" r="r" b="b"/>
              <a:pathLst>
                <a:path w="4207" h="3474" extrusionOk="0">
                  <a:moveTo>
                    <a:pt x="1507" y="0"/>
                  </a:moveTo>
                  <a:lnTo>
                    <a:pt x="1466" y="63"/>
                  </a:lnTo>
                  <a:lnTo>
                    <a:pt x="1403" y="105"/>
                  </a:lnTo>
                  <a:lnTo>
                    <a:pt x="1298" y="105"/>
                  </a:lnTo>
                  <a:lnTo>
                    <a:pt x="1256" y="126"/>
                  </a:lnTo>
                  <a:lnTo>
                    <a:pt x="1152" y="63"/>
                  </a:lnTo>
                  <a:lnTo>
                    <a:pt x="1068" y="63"/>
                  </a:lnTo>
                  <a:lnTo>
                    <a:pt x="1026" y="105"/>
                  </a:lnTo>
                  <a:lnTo>
                    <a:pt x="880" y="293"/>
                  </a:lnTo>
                  <a:lnTo>
                    <a:pt x="629" y="398"/>
                  </a:lnTo>
                  <a:lnTo>
                    <a:pt x="231" y="503"/>
                  </a:lnTo>
                  <a:lnTo>
                    <a:pt x="252" y="586"/>
                  </a:lnTo>
                  <a:lnTo>
                    <a:pt x="1" y="754"/>
                  </a:lnTo>
                  <a:lnTo>
                    <a:pt x="22" y="1005"/>
                  </a:lnTo>
                  <a:lnTo>
                    <a:pt x="106" y="1067"/>
                  </a:lnTo>
                  <a:lnTo>
                    <a:pt x="189" y="1047"/>
                  </a:lnTo>
                  <a:lnTo>
                    <a:pt x="294" y="1005"/>
                  </a:lnTo>
                  <a:lnTo>
                    <a:pt x="419" y="1151"/>
                  </a:lnTo>
                  <a:lnTo>
                    <a:pt x="566" y="1277"/>
                  </a:lnTo>
                  <a:lnTo>
                    <a:pt x="733" y="1360"/>
                  </a:lnTo>
                  <a:lnTo>
                    <a:pt x="754" y="1486"/>
                  </a:lnTo>
                  <a:lnTo>
                    <a:pt x="901" y="1549"/>
                  </a:lnTo>
                  <a:lnTo>
                    <a:pt x="901" y="1674"/>
                  </a:lnTo>
                  <a:lnTo>
                    <a:pt x="754" y="1779"/>
                  </a:lnTo>
                  <a:lnTo>
                    <a:pt x="754" y="1904"/>
                  </a:lnTo>
                  <a:lnTo>
                    <a:pt x="650" y="1946"/>
                  </a:lnTo>
                  <a:lnTo>
                    <a:pt x="650" y="2114"/>
                  </a:lnTo>
                  <a:lnTo>
                    <a:pt x="754" y="2302"/>
                  </a:lnTo>
                  <a:lnTo>
                    <a:pt x="859" y="2679"/>
                  </a:lnTo>
                  <a:lnTo>
                    <a:pt x="880" y="2846"/>
                  </a:lnTo>
                  <a:lnTo>
                    <a:pt x="1089" y="3034"/>
                  </a:lnTo>
                  <a:lnTo>
                    <a:pt x="1298" y="3097"/>
                  </a:lnTo>
                  <a:lnTo>
                    <a:pt x="1507" y="3160"/>
                  </a:lnTo>
                  <a:lnTo>
                    <a:pt x="1570" y="3327"/>
                  </a:lnTo>
                  <a:lnTo>
                    <a:pt x="1759" y="3348"/>
                  </a:lnTo>
                  <a:lnTo>
                    <a:pt x="1884" y="3306"/>
                  </a:lnTo>
                  <a:lnTo>
                    <a:pt x="2031" y="3348"/>
                  </a:lnTo>
                  <a:lnTo>
                    <a:pt x="2031" y="3474"/>
                  </a:lnTo>
                  <a:lnTo>
                    <a:pt x="2093" y="3432"/>
                  </a:lnTo>
                  <a:lnTo>
                    <a:pt x="2240" y="3139"/>
                  </a:lnTo>
                  <a:lnTo>
                    <a:pt x="2428" y="2992"/>
                  </a:lnTo>
                  <a:lnTo>
                    <a:pt x="2554" y="2992"/>
                  </a:lnTo>
                  <a:lnTo>
                    <a:pt x="2637" y="2846"/>
                  </a:lnTo>
                  <a:lnTo>
                    <a:pt x="2763" y="2846"/>
                  </a:lnTo>
                  <a:lnTo>
                    <a:pt x="3077" y="3055"/>
                  </a:lnTo>
                  <a:lnTo>
                    <a:pt x="3244" y="2951"/>
                  </a:lnTo>
                  <a:lnTo>
                    <a:pt x="3391" y="3034"/>
                  </a:lnTo>
                  <a:lnTo>
                    <a:pt x="3453" y="3202"/>
                  </a:lnTo>
                  <a:lnTo>
                    <a:pt x="3600" y="3202"/>
                  </a:lnTo>
                  <a:lnTo>
                    <a:pt x="3851" y="3327"/>
                  </a:lnTo>
                  <a:lnTo>
                    <a:pt x="3997" y="3139"/>
                  </a:lnTo>
                  <a:lnTo>
                    <a:pt x="4102" y="3202"/>
                  </a:lnTo>
                  <a:lnTo>
                    <a:pt x="4123" y="3264"/>
                  </a:lnTo>
                  <a:lnTo>
                    <a:pt x="4207" y="3139"/>
                  </a:lnTo>
                  <a:lnTo>
                    <a:pt x="4165" y="2930"/>
                  </a:lnTo>
                  <a:lnTo>
                    <a:pt x="4102" y="2679"/>
                  </a:lnTo>
                  <a:lnTo>
                    <a:pt x="3955" y="2637"/>
                  </a:lnTo>
                  <a:lnTo>
                    <a:pt x="3851" y="2386"/>
                  </a:lnTo>
                  <a:lnTo>
                    <a:pt x="3851" y="2114"/>
                  </a:lnTo>
                  <a:lnTo>
                    <a:pt x="3767" y="1967"/>
                  </a:lnTo>
                  <a:lnTo>
                    <a:pt x="3579" y="1863"/>
                  </a:lnTo>
                  <a:lnTo>
                    <a:pt x="3432" y="1695"/>
                  </a:lnTo>
                  <a:lnTo>
                    <a:pt x="3328" y="1423"/>
                  </a:lnTo>
                  <a:lnTo>
                    <a:pt x="3139" y="1319"/>
                  </a:lnTo>
                  <a:lnTo>
                    <a:pt x="2909" y="1235"/>
                  </a:lnTo>
                  <a:lnTo>
                    <a:pt x="2867" y="1109"/>
                  </a:lnTo>
                  <a:lnTo>
                    <a:pt x="2763" y="1067"/>
                  </a:lnTo>
                  <a:lnTo>
                    <a:pt x="2554" y="1067"/>
                  </a:lnTo>
                  <a:lnTo>
                    <a:pt x="2323" y="1047"/>
                  </a:lnTo>
                  <a:lnTo>
                    <a:pt x="2240" y="963"/>
                  </a:lnTo>
                  <a:lnTo>
                    <a:pt x="2177" y="900"/>
                  </a:lnTo>
                  <a:lnTo>
                    <a:pt x="2135" y="733"/>
                  </a:lnTo>
                  <a:lnTo>
                    <a:pt x="2010" y="649"/>
                  </a:lnTo>
                  <a:lnTo>
                    <a:pt x="1759" y="272"/>
                  </a:lnTo>
                  <a:lnTo>
                    <a:pt x="1675" y="84"/>
                  </a:lnTo>
                  <a:lnTo>
                    <a:pt x="1591"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7" name="Google Shape;3727;p60"/>
            <p:cNvSpPr/>
            <p:nvPr/>
          </p:nvSpPr>
          <p:spPr>
            <a:xfrm>
              <a:off x="4014919" y="2846238"/>
              <a:ext cx="33651" cy="9053"/>
            </a:xfrm>
            <a:custGeom>
              <a:avLst/>
              <a:gdLst/>
              <a:ahLst/>
              <a:cxnLst/>
              <a:rect l="l" t="t" r="r" b="b"/>
              <a:pathLst>
                <a:path w="2826" h="796" extrusionOk="0">
                  <a:moveTo>
                    <a:pt x="2240" y="0"/>
                  </a:moveTo>
                  <a:cubicBezTo>
                    <a:pt x="2240" y="0"/>
                    <a:pt x="1717" y="230"/>
                    <a:pt x="1612" y="230"/>
                  </a:cubicBezTo>
                  <a:cubicBezTo>
                    <a:pt x="1507" y="230"/>
                    <a:pt x="1382" y="105"/>
                    <a:pt x="1382" y="105"/>
                  </a:cubicBezTo>
                  <a:lnTo>
                    <a:pt x="733" y="126"/>
                  </a:lnTo>
                  <a:lnTo>
                    <a:pt x="754" y="293"/>
                  </a:lnTo>
                  <a:cubicBezTo>
                    <a:pt x="775" y="419"/>
                    <a:pt x="231" y="419"/>
                    <a:pt x="22" y="419"/>
                  </a:cubicBezTo>
                  <a:lnTo>
                    <a:pt x="22" y="439"/>
                  </a:lnTo>
                  <a:lnTo>
                    <a:pt x="1" y="481"/>
                  </a:lnTo>
                  <a:lnTo>
                    <a:pt x="85" y="481"/>
                  </a:lnTo>
                  <a:lnTo>
                    <a:pt x="105" y="586"/>
                  </a:lnTo>
                  <a:lnTo>
                    <a:pt x="189" y="586"/>
                  </a:lnTo>
                  <a:lnTo>
                    <a:pt x="231" y="502"/>
                  </a:lnTo>
                  <a:lnTo>
                    <a:pt x="398" y="544"/>
                  </a:lnTo>
                  <a:lnTo>
                    <a:pt x="461" y="544"/>
                  </a:lnTo>
                  <a:lnTo>
                    <a:pt x="545" y="460"/>
                  </a:lnTo>
                  <a:lnTo>
                    <a:pt x="649" y="502"/>
                  </a:lnTo>
                  <a:lnTo>
                    <a:pt x="880" y="711"/>
                  </a:lnTo>
                  <a:lnTo>
                    <a:pt x="984" y="732"/>
                  </a:lnTo>
                  <a:lnTo>
                    <a:pt x="1173" y="691"/>
                  </a:lnTo>
                  <a:lnTo>
                    <a:pt x="1424" y="628"/>
                  </a:lnTo>
                  <a:lnTo>
                    <a:pt x="1507" y="649"/>
                  </a:lnTo>
                  <a:lnTo>
                    <a:pt x="1821" y="649"/>
                  </a:lnTo>
                  <a:lnTo>
                    <a:pt x="1863" y="691"/>
                  </a:lnTo>
                  <a:lnTo>
                    <a:pt x="1863" y="586"/>
                  </a:lnTo>
                  <a:lnTo>
                    <a:pt x="2072" y="502"/>
                  </a:lnTo>
                  <a:lnTo>
                    <a:pt x="2386" y="691"/>
                  </a:lnTo>
                  <a:lnTo>
                    <a:pt x="2595" y="691"/>
                  </a:lnTo>
                  <a:lnTo>
                    <a:pt x="2805" y="795"/>
                  </a:lnTo>
                  <a:lnTo>
                    <a:pt x="2826" y="586"/>
                  </a:lnTo>
                  <a:lnTo>
                    <a:pt x="2742" y="481"/>
                  </a:lnTo>
                  <a:lnTo>
                    <a:pt x="2595" y="377"/>
                  </a:lnTo>
                  <a:lnTo>
                    <a:pt x="2637" y="188"/>
                  </a:lnTo>
                  <a:cubicBezTo>
                    <a:pt x="2628" y="188"/>
                    <a:pt x="2594" y="197"/>
                    <a:pt x="2555" y="197"/>
                  </a:cubicBezTo>
                  <a:cubicBezTo>
                    <a:pt x="2507" y="197"/>
                    <a:pt x="2451" y="184"/>
                    <a:pt x="2428" y="126"/>
                  </a:cubicBezTo>
                  <a:cubicBezTo>
                    <a:pt x="2386" y="21"/>
                    <a:pt x="2240" y="0"/>
                    <a:pt x="2240" y="0"/>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28" name="Google Shape;3728;p60"/>
            <p:cNvSpPr/>
            <p:nvPr/>
          </p:nvSpPr>
          <p:spPr>
            <a:xfrm>
              <a:off x="4036853" y="2853608"/>
              <a:ext cx="1250" cy="1205"/>
            </a:xfrm>
            <a:custGeom>
              <a:avLst/>
              <a:gdLst/>
              <a:ahLst/>
              <a:cxnLst/>
              <a:rect l="l" t="t" r="r" b="b"/>
              <a:pathLst>
                <a:path w="105" h="106" fill="none" extrusionOk="0">
                  <a:moveTo>
                    <a:pt x="105" y="105"/>
                  </a:moveTo>
                  <a:lnTo>
                    <a:pt x="0" y="1"/>
                  </a:lnTo>
                </a:path>
              </a:pathLst>
            </a:custGeom>
            <a:solidFill>
              <a:srgbClr val="5F7D95"/>
            </a:solidFill>
            <a:ln w="25" cap="rnd"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3729" name="Google Shape;3729;p60"/>
            <p:cNvSpPr/>
            <p:nvPr/>
          </p:nvSpPr>
          <p:spPr>
            <a:xfrm>
              <a:off x="4346543" y="2948318"/>
              <a:ext cx="21183" cy="11907"/>
            </a:xfrm>
            <a:custGeom>
              <a:avLst/>
              <a:gdLst/>
              <a:ahLst/>
              <a:cxnLst/>
              <a:rect l="l" t="t" r="r" b="b"/>
              <a:pathLst>
                <a:path w="1779" h="1047" extrusionOk="0">
                  <a:moveTo>
                    <a:pt x="753" y="0"/>
                  </a:moveTo>
                  <a:lnTo>
                    <a:pt x="586" y="21"/>
                  </a:lnTo>
                  <a:lnTo>
                    <a:pt x="314" y="189"/>
                  </a:lnTo>
                  <a:lnTo>
                    <a:pt x="188" y="440"/>
                  </a:lnTo>
                  <a:lnTo>
                    <a:pt x="63" y="502"/>
                  </a:lnTo>
                  <a:lnTo>
                    <a:pt x="63" y="628"/>
                  </a:lnTo>
                  <a:lnTo>
                    <a:pt x="0" y="733"/>
                  </a:lnTo>
                  <a:lnTo>
                    <a:pt x="105" y="921"/>
                  </a:lnTo>
                  <a:lnTo>
                    <a:pt x="314" y="942"/>
                  </a:lnTo>
                  <a:lnTo>
                    <a:pt x="398" y="879"/>
                  </a:lnTo>
                  <a:lnTo>
                    <a:pt x="691" y="1046"/>
                  </a:lnTo>
                  <a:lnTo>
                    <a:pt x="837" y="1046"/>
                  </a:lnTo>
                  <a:lnTo>
                    <a:pt x="942" y="921"/>
                  </a:lnTo>
                  <a:lnTo>
                    <a:pt x="1067" y="879"/>
                  </a:lnTo>
                  <a:lnTo>
                    <a:pt x="1172" y="942"/>
                  </a:lnTo>
                  <a:lnTo>
                    <a:pt x="1381" y="879"/>
                  </a:lnTo>
                  <a:lnTo>
                    <a:pt x="1549" y="921"/>
                  </a:lnTo>
                  <a:lnTo>
                    <a:pt x="1779" y="837"/>
                  </a:lnTo>
                  <a:lnTo>
                    <a:pt x="1779" y="733"/>
                  </a:lnTo>
                  <a:lnTo>
                    <a:pt x="1779" y="565"/>
                  </a:lnTo>
                  <a:lnTo>
                    <a:pt x="1590" y="502"/>
                  </a:lnTo>
                  <a:lnTo>
                    <a:pt x="1590" y="398"/>
                  </a:lnTo>
                  <a:lnTo>
                    <a:pt x="1632" y="230"/>
                  </a:lnTo>
                  <a:lnTo>
                    <a:pt x="1590" y="230"/>
                  </a:lnTo>
                  <a:lnTo>
                    <a:pt x="1528" y="126"/>
                  </a:lnTo>
                  <a:lnTo>
                    <a:pt x="1360" y="105"/>
                  </a:lnTo>
                  <a:lnTo>
                    <a:pt x="1214" y="189"/>
                  </a:lnTo>
                  <a:lnTo>
                    <a:pt x="1109" y="126"/>
                  </a:lnTo>
                  <a:lnTo>
                    <a:pt x="837" y="105"/>
                  </a:lnTo>
                  <a:lnTo>
                    <a:pt x="753"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30" name="Google Shape;3730;p60"/>
            <p:cNvSpPr/>
            <p:nvPr/>
          </p:nvSpPr>
          <p:spPr>
            <a:xfrm>
              <a:off x="3878888" y="2847660"/>
              <a:ext cx="16706" cy="13579"/>
            </a:xfrm>
            <a:custGeom>
              <a:avLst/>
              <a:gdLst/>
              <a:ahLst/>
              <a:cxnLst/>
              <a:rect l="l" t="t" r="r" b="b"/>
              <a:pathLst>
                <a:path w="1403" h="1194" extrusionOk="0">
                  <a:moveTo>
                    <a:pt x="900" y="1"/>
                  </a:moveTo>
                  <a:lnTo>
                    <a:pt x="754" y="42"/>
                  </a:lnTo>
                  <a:lnTo>
                    <a:pt x="628" y="42"/>
                  </a:lnTo>
                  <a:lnTo>
                    <a:pt x="419" y="84"/>
                  </a:lnTo>
                  <a:lnTo>
                    <a:pt x="314" y="168"/>
                  </a:lnTo>
                  <a:lnTo>
                    <a:pt x="210" y="189"/>
                  </a:lnTo>
                  <a:lnTo>
                    <a:pt x="42" y="273"/>
                  </a:lnTo>
                  <a:lnTo>
                    <a:pt x="63" y="356"/>
                  </a:lnTo>
                  <a:lnTo>
                    <a:pt x="21" y="398"/>
                  </a:lnTo>
                  <a:lnTo>
                    <a:pt x="21" y="377"/>
                  </a:lnTo>
                  <a:lnTo>
                    <a:pt x="1" y="586"/>
                  </a:lnTo>
                  <a:lnTo>
                    <a:pt x="21" y="796"/>
                  </a:lnTo>
                  <a:lnTo>
                    <a:pt x="126" y="942"/>
                  </a:lnTo>
                  <a:lnTo>
                    <a:pt x="168" y="1089"/>
                  </a:lnTo>
                  <a:lnTo>
                    <a:pt x="314" y="1193"/>
                  </a:lnTo>
                  <a:lnTo>
                    <a:pt x="314" y="1151"/>
                  </a:lnTo>
                  <a:lnTo>
                    <a:pt x="524" y="1026"/>
                  </a:lnTo>
                  <a:lnTo>
                    <a:pt x="691" y="984"/>
                  </a:lnTo>
                  <a:lnTo>
                    <a:pt x="691" y="921"/>
                  </a:lnTo>
                  <a:lnTo>
                    <a:pt x="837" y="838"/>
                  </a:lnTo>
                  <a:lnTo>
                    <a:pt x="1110" y="879"/>
                  </a:lnTo>
                  <a:lnTo>
                    <a:pt x="1256" y="796"/>
                  </a:lnTo>
                  <a:lnTo>
                    <a:pt x="1361" y="775"/>
                  </a:lnTo>
                  <a:lnTo>
                    <a:pt x="1402" y="712"/>
                  </a:lnTo>
                  <a:lnTo>
                    <a:pt x="1402" y="607"/>
                  </a:lnTo>
                  <a:lnTo>
                    <a:pt x="1382" y="461"/>
                  </a:lnTo>
                  <a:lnTo>
                    <a:pt x="1214" y="189"/>
                  </a:lnTo>
                  <a:lnTo>
                    <a:pt x="984"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3731" name="Google Shape;3731;p60"/>
            <p:cNvSpPr/>
            <p:nvPr/>
          </p:nvSpPr>
          <p:spPr>
            <a:xfrm>
              <a:off x="3865182" y="2817204"/>
              <a:ext cx="27923" cy="34993"/>
            </a:xfrm>
            <a:custGeom>
              <a:avLst/>
              <a:gdLst/>
              <a:ahLst/>
              <a:cxnLst/>
              <a:rect l="l" t="t" r="r" b="b"/>
              <a:pathLst>
                <a:path w="2345" h="3077" extrusionOk="0">
                  <a:moveTo>
                    <a:pt x="461" y="0"/>
                  </a:moveTo>
                  <a:lnTo>
                    <a:pt x="336" y="105"/>
                  </a:lnTo>
                  <a:lnTo>
                    <a:pt x="315" y="147"/>
                  </a:lnTo>
                  <a:lnTo>
                    <a:pt x="210" y="147"/>
                  </a:lnTo>
                  <a:lnTo>
                    <a:pt x="64" y="210"/>
                  </a:lnTo>
                  <a:lnTo>
                    <a:pt x="1" y="272"/>
                  </a:lnTo>
                  <a:lnTo>
                    <a:pt x="22" y="314"/>
                  </a:lnTo>
                  <a:lnTo>
                    <a:pt x="64" y="461"/>
                  </a:lnTo>
                  <a:lnTo>
                    <a:pt x="105" y="628"/>
                  </a:lnTo>
                  <a:lnTo>
                    <a:pt x="168" y="670"/>
                  </a:lnTo>
                  <a:lnTo>
                    <a:pt x="273" y="691"/>
                  </a:lnTo>
                  <a:lnTo>
                    <a:pt x="273" y="754"/>
                  </a:lnTo>
                  <a:lnTo>
                    <a:pt x="231" y="754"/>
                  </a:lnTo>
                  <a:lnTo>
                    <a:pt x="105" y="775"/>
                  </a:lnTo>
                  <a:lnTo>
                    <a:pt x="126" y="879"/>
                  </a:lnTo>
                  <a:lnTo>
                    <a:pt x="147" y="900"/>
                  </a:lnTo>
                  <a:lnTo>
                    <a:pt x="210" y="879"/>
                  </a:lnTo>
                  <a:lnTo>
                    <a:pt x="273" y="879"/>
                  </a:lnTo>
                  <a:lnTo>
                    <a:pt x="252" y="1047"/>
                  </a:lnTo>
                  <a:lnTo>
                    <a:pt x="147" y="1193"/>
                  </a:lnTo>
                  <a:lnTo>
                    <a:pt x="147" y="1277"/>
                  </a:lnTo>
                  <a:lnTo>
                    <a:pt x="315" y="1402"/>
                  </a:lnTo>
                  <a:lnTo>
                    <a:pt x="419" y="1423"/>
                  </a:lnTo>
                  <a:lnTo>
                    <a:pt x="461" y="1486"/>
                  </a:lnTo>
                  <a:lnTo>
                    <a:pt x="440" y="1570"/>
                  </a:lnTo>
                  <a:lnTo>
                    <a:pt x="336" y="1507"/>
                  </a:lnTo>
                  <a:lnTo>
                    <a:pt x="273" y="1528"/>
                  </a:lnTo>
                  <a:lnTo>
                    <a:pt x="273" y="1674"/>
                  </a:lnTo>
                  <a:lnTo>
                    <a:pt x="419" y="1821"/>
                  </a:lnTo>
                  <a:lnTo>
                    <a:pt x="356" y="1842"/>
                  </a:lnTo>
                  <a:lnTo>
                    <a:pt x="482" y="1988"/>
                  </a:lnTo>
                  <a:lnTo>
                    <a:pt x="482" y="2051"/>
                  </a:lnTo>
                  <a:lnTo>
                    <a:pt x="545" y="2135"/>
                  </a:lnTo>
                  <a:lnTo>
                    <a:pt x="670" y="2135"/>
                  </a:lnTo>
                  <a:lnTo>
                    <a:pt x="754" y="2218"/>
                  </a:lnTo>
                  <a:lnTo>
                    <a:pt x="900" y="2239"/>
                  </a:lnTo>
                  <a:lnTo>
                    <a:pt x="900" y="2365"/>
                  </a:lnTo>
                  <a:lnTo>
                    <a:pt x="838" y="2448"/>
                  </a:lnTo>
                  <a:lnTo>
                    <a:pt x="796" y="2511"/>
                  </a:lnTo>
                  <a:lnTo>
                    <a:pt x="859" y="2532"/>
                  </a:lnTo>
                  <a:lnTo>
                    <a:pt x="942" y="2658"/>
                  </a:lnTo>
                  <a:lnTo>
                    <a:pt x="984" y="2658"/>
                  </a:lnTo>
                  <a:lnTo>
                    <a:pt x="1089" y="2741"/>
                  </a:lnTo>
                  <a:lnTo>
                    <a:pt x="1152" y="2846"/>
                  </a:lnTo>
                  <a:lnTo>
                    <a:pt x="1152" y="2992"/>
                  </a:lnTo>
                  <a:lnTo>
                    <a:pt x="1172" y="3076"/>
                  </a:lnTo>
                  <a:lnTo>
                    <a:pt x="1214" y="3034"/>
                  </a:lnTo>
                  <a:lnTo>
                    <a:pt x="1193" y="2951"/>
                  </a:lnTo>
                  <a:lnTo>
                    <a:pt x="1361" y="2867"/>
                  </a:lnTo>
                  <a:lnTo>
                    <a:pt x="1465" y="2846"/>
                  </a:lnTo>
                  <a:lnTo>
                    <a:pt x="1570" y="2762"/>
                  </a:lnTo>
                  <a:lnTo>
                    <a:pt x="1779" y="2720"/>
                  </a:lnTo>
                  <a:lnTo>
                    <a:pt x="1905" y="2720"/>
                  </a:lnTo>
                  <a:lnTo>
                    <a:pt x="2051" y="2679"/>
                  </a:lnTo>
                  <a:lnTo>
                    <a:pt x="2135" y="2679"/>
                  </a:lnTo>
                  <a:lnTo>
                    <a:pt x="2198" y="2574"/>
                  </a:lnTo>
                  <a:lnTo>
                    <a:pt x="2114" y="2469"/>
                  </a:lnTo>
                  <a:lnTo>
                    <a:pt x="2093" y="2365"/>
                  </a:lnTo>
                  <a:lnTo>
                    <a:pt x="2302" y="2197"/>
                  </a:lnTo>
                  <a:lnTo>
                    <a:pt x="2344" y="2051"/>
                  </a:lnTo>
                  <a:lnTo>
                    <a:pt x="2261" y="1925"/>
                  </a:lnTo>
                  <a:lnTo>
                    <a:pt x="2093" y="1737"/>
                  </a:lnTo>
                  <a:lnTo>
                    <a:pt x="2030" y="1507"/>
                  </a:lnTo>
                  <a:lnTo>
                    <a:pt x="2114" y="1423"/>
                  </a:lnTo>
                  <a:lnTo>
                    <a:pt x="2093" y="1319"/>
                  </a:lnTo>
                  <a:lnTo>
                    <a:pt x="2051" y="1193"/>
                  </a:lnTo>
                  <a:lnTo>
                    <a:pt x="2030" y="1109"/>
                  </a:lnTo>
                  <a:lnTo>
                    <a:pt x="2135" y="984"/>
                  </a:lnTo>
                  <a:lnTo>
                    <a:pt x="1926" y="963"/>
                  </a:lnTo>
                  <a:lnTo>
                    <a:pt x="1842" y="1088"/>
                  </a:lnTo>
                  <a:lnTo>
                    <a:pt x="1737" y="1005"/>
                  </a:lnTo>
                  <a:lnTo>
                    <a:pt x="1633" y="1047"/>
                  </a:lnTo>
                  <a:lnTo>
                    <a:pt x="1591" y="963"/>
                  </a:lnTo>
                  <a:lnTo>
                    <a:pt x="1382" y="879"/>
                  </a:lnTo>
                  <a:lnTo>
                    <a:pt x="1361" y="837"/>
                  </a:lnTo>
                  <a:lnTo>
                    <a:pt x="1424" y="691"/>
                  </a:lnTo>
                  <a:lnTo>
                    <a:pt x="1277" y="565"/>
                  </a:lnTo>
                  <a:lnTo>
                    <a:pt x="1110" y="482"/>
                  </a:lnTo>
                  <a:lnTo>
                    <a:pt x="1089" y="377"/>
                  </a:lnTo>
                  <a:lnTo>
                    <a:pt x="900" y="168"/>
                  </a:lnTo>
                  <a:lnTo>
                    <a:pt x="880" y="105"/>
                  </a:lnTo>
                  <a:lnTo>
                    <a:pt x="754" y="63"/>
                  </a:lnTo>
                  <a:lnTo>
                    <a:pt x="670" y="42"/>
                  </a:lnTo>
                  <a:lnTo>
                    <a:pt x="566" y="21"/>
                  </a:lnTo>
                  <a:lnTo>
                    <a:pt x="461" y="0"/>
                  </a:ln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3732" name="Google Shape;3732;p60"/>
          <p:cNvGrpSpPr/>
          <p:nvPr/>
        </p:nvGrpSpPr>
        <p:grpSpPr>
          <a:xfrm>
            <a:off x="3530619" y="1021765"/>
            <a:ext cx="2078182" cy="1366558"/>
            <a:chOff x="235800" y="830650"/>
            <a:chExt cx="6978450" cy="4588844"/>
          </a:xfrm>
        </p:grpSpPr>
        <p:sp>
          <p:nvSpPr>
            <p:cNvPr id="3733" name="Google Shape;3733;p60"/>
            <p:cNvSpPr/>
            <p:nvPr/>
          </p:nvSpPr>
          <p:spPr>
            <a:xfrm>
              <a:off x="235800" y="1224769"/>
              <a:ext cx="2592225" cy="4194725"/>
            </a:xfrm>
            <a:custGeom>
              <a:avLst/>
              <a:gdLst/>
              <a:ahLst/>
              <a:cxnLst/>
              <a:rect l="l" t="t" r="r" b="b"/>
              <a:pathLst>
                <a:path w="103689" h="167789" extrusionOk="0">
                  <a:moveTo>
                    <a:pt x="13807" y="0"/>
                  </a:moveTo>
                  <a:cubicBezTo>
                    <a:pt x="11526" y="0"/>
                    <a:pt x="9194" y="921"/>
                    <a:pt x="7431" y="2357"/>
                  </a:cubicBezTo>
                  <a:cubicBezTo>
                    <a:pt x="6418" y="3183"/>
                    <a:pt x="7559" y="5231"/>
                    <a:pt x="8433" y="6203"/>
                  </a:cubicBezTo>
                  <a:cubicBezTo>
                    <a:pt x="9308" y="7175"/>
                    <a:pt x="10393" y="8259"/>
                    <a:pt x="10189" y="9549"/>
                  </a:cubicBezTo>
                  <a:cubicBezTo>
                    <a:pt x="9355" y="9975"/>
                    <a:pt x="8287" y="10084"/>
                    <a:pt x="7292" y="10084"/>
                  </a:cubicBezTo>
                  <a:cubicBezTo>
                    <a:pt x="7024" y="10084"/>
                    <a:pt x="6762" y="10076"/>
                    <a:pt x="6511" y="10065"/>
                  </a:cubicBezTo>
                  <a:cubicBezTo>
                    <a:pt x="6102" y="10046"/>
                    <a:pt x="5686" y="9992"/>
                    <a:pt x="5277" y="9992"/>
                  </a:cubicBezTo>
                  <a:cubicBezTo>
                    <a:pt x="4990" y="9992"/>
                    <a:pt x="4705" y="10019"/>
                    <a:pt x="4430" y="10104"/>
                  </a:cubicBezTo>
                  <a:cubicBezTo>
                    <a:pt x="3763" y="10310"/>
                    <a:pt x="3182" y="11034"/>
                    <a:pt x="3440" y="11683"/>
                  </a:cubicBezTo>
                  <a:cubicBezTo>
                    <a:pt x="2981" y="12481"/>
                    <a:pt x="2431" y="12899"/>
                    <a:pt x="2962" y="13650"/>
                  </a:cubicBezTo>
                  <a:cubicBezTo>
                    <a:pt x="3377" y="14235"/>
                    <a:pt x="4081" y="14716"/>
                    <a:pt x="4076" y="15434"/>
                  </a:cubicBezTo>
                  <a:cubicBezTo>
                    <a:pt x="4071" y="16003"/>
                    <a:pt x="3591" y="16462"/>
                    <a:pt x="3082" y="16719"/>
                  </a:cubicBezTo>
                  <a:cubicBezTo>
                    <a:pt x="2572" y="16973"/>
                    <a:pt x="2000" y="17102"/>
                    <a:pt x="1518" y="17408"/>
                  </a:cubicBezTo>
                  <a:cubicBezTo>
                    <a:pt x="13" y="18366"/>
                    <a:pt x="0" y="20519"/>
                    <a:pt x="159" y="22295"/>
                  </a:cubicBezTo>
                  <a:cubicBezTo>
                    <a:pt x="1133" y="23491"/>
                    <a:pt x="1285" y="25550"/>
                    <a:pt x="817" y="27017"/>
                  </a:cubicBezTo>
                  <a:cubicBezTo>
                    <a:pt x="639" y="27577"/>
                    <a:pt x="351" y="28172"/>
                    <a:pt x="552" y="28724"/>
                  </a:cubicBezTo>
                  <a:cubicBezTo>
                    <a:pt x="782" y="29356"/>
                    <a:pt x="1526" y="29605"/>
                    <a:pt x="2177" y="29773"/>
                  </a:cubicBezTo>
                  <a:cubicBezTo>
                    <a:pt x="2891" y="29958"/>
                    <a:pt x="3669" y="30130"/>
                    <a:pt x="4408" y="30130"/>
                  </a:cubicBezTo>
                  <a:cubicBezTo>
                    <a:pt x="5109" y="30130"/>
                    <a:pt x="5775" y="29975"/>
                    <a:pt x="6314" y="29528"/>
                  </a:cubicBezTo>
                  <a:cubicBezTo>
                    <a:pt x="7583" y="28478"/>
                    <a:pt x="9157" y="28121"/>
                    <a:pt x="10834" y="28121"/>
                  </a:cubicBezTo>
                  <a:cubicBezTo>
                    <a:pt x="13016" y="28121"/>
                    <a:pt x="15374" y="28725"/>
                    <a:pt x="17464" y="29196"/>
                  </a:cubicBezTo>
                  <a:cubicBezTo>
                    <a:pt x="18740" y="29482"/>
                    <a:pt x="20083" y="29952"/>
                    <a:pt x="20830" y="31028"/>
                  </a:cubicBezTo>
                  <a:cubicBezTo>
                    <a:pt x="21824" y="32461"/>
                    <a:pt x="21400" y="34451"/>
                    <a:pt x="20580" y="35993"/>
                  </a:cubicBezTo>
                  <a:cubicBezTo>
                    <a:pt x="19762" y="37533"/>
                    <a:pt x="18587" y="38903"/>
                    <a:pt x="18068" y="40567"/>
                  </a:cubicBezTo>
                  <a:cubicBezTo>
                    <a:pt x="17582" y="42129"/>
                    <a:pt x="17717" y="43806"/>
                    <a:pt x="17859" y="45436"/>
                  </a:cubicBezTo>
                  <a:cubicBezTo>
                    <a:pt x="18032" y="47441"/>
                    <a:pt x="18242" y="49554"/>
                    <a:pt x="19405" y="51198"/>
                  </a:cubicBezTo>
                  <a:cubicBezTo>
                    <a:pt x="20624" y="52922"/>
                    <a:pt x="21392" y="55494"/>
                    <a:pt x="21294" y="57601"/>
                  </a:cubicBezTo>
                  <a:cubicBezTo>
                    <a:pt x="21216" y="59294"/>
                    <a:pt x="20619" y="60958"/>
                    <a:pt x="20775" y="62645"/>
                  </a:cubicBezTo>
                  <a:cubicBezTo>
                    <a:pt x="21057" y="65704"/>
                    <a:pt x="23699" y="67999"/>
                    <a:pt x="26397" y="69471"/>
                  </a:cubicBezTo>
                  <a:cubicBezTo>
                    <a:pt x="29219" y="71013"/>
                    <a:pt x="31651" y="73637"/>
                    <a:pt x="32623" y="76701"/>
                  </a:cubicBezTo>
                  <a:cubicBezTo>
                    <a:pt x="33112" y="78241"/>
                    <a:pt x="33257" y="79868"/>
                    <a:pt x="33688" y="81425"/>
                  </a:cubicBezTo>
                  <a:cubicBezTo>
                    <a:pt x="34432" y="84119"/>
                    <a:pt x="36051" y="86565"/>
                    <a:pt x="38239" y="88307"/>
                  </a:cubicBezTo>
                  <a:cubicBezTo>
                    <a:pt x="39834" y="89575"/>
                    <a:pt x="42451" y="90023"/>
                    <a:pt x="44455" y="90388"/>
                  </a:cubicBezTo>
                  <a:cubicBezTo>
                    <a:pt x="45495" y="90578"/>
                    <a:pt x="46617" y="90728"/>
                    <a:pt x="47400" y="91437"/>
                  </a:cubicBezTo>
                  <a:cubicBezTo>
                    <a:pt x="47762" y="91764"/>
                    <a:pt x="48023" y="92187"/>
                    <a:pt x="48369" y="92530"/>
                  </a:cubicBezTo>
                  <a:cubicBezTo>
                    <a:pt x="50044" y="94188"/>
                    <a:pt x="53127" y="93507"/>
                    <a:pt x="54821" y="95145"/>
                  </a:cubicBezTo>
                  <a:cubicBezTo>
                    <a:pt x="55259" y="95566"/>
                    <a:pt x="55558" y="96107"/>
                    <a:pt x="55941" y="96579"/>
                  </a:cubicBezTo>
                  <a:cubicBezTo>
                    <a:pt x="56887" y="97736"/>
                    <a:pt x="58370" y="98428"/>
                    <a:pt x="59861" y="98428"/>
                  </a:cubicBezTo>
                  <a:cubicBezTo>
                    <a:pt x="60003" y="98428"/>
                    <a:pt x="60145" y="98421"/>
                    <a:pt x="60286" y="98409"/>
                  </a:cubicBezTo>
                  <a:lnTo>
                    <a:pt x="60286" y="98409"/>
                  </a:lnTo>
                  <a:cubicBezTo>
                    <a:pt x="59905" y="99653"/>
                    <a:pt x="61397" y="101114"/>
                    <a:pt x="60936" y="102330"/>
                  </a:cubicBezTo>
                  <a:cubicBezTo>
                    <a:pt x="60565" y="103312"/>
                    <a:pt x="59445" y="103741"/>
                    <a:pt x="58674" y="104452"/>
                  </a:cubicBezTo>
                  <a:cubicBezTo>
                    <a:pt x="57337" y="105685"/>
                    <a:pt x="57129" y="107795"/>
                    <a:pt x="57705" y="109521"/>
                  </a:cubicBezTo>
                  <a:cubicBezTo>
                    <a:pt x="58282" y="111246"/>
                    <a:pt x="59498" y="112671"/>
                    <a:pt x="60717" y="114022"/>
                  </a:cubicBezTo>
                  <a:cubicBezTo>
                    <a:pt x="62978" y="116530"/>
                    <a:pt x="65696" y="117746"/>
                    <a:pt x="68148" y="120066"/>
                  </a:cubicBezTo>
                  <a:cubicBezTo>
                    <a:pt x="70420" y="122216"/>
                    <a:pt x="70937" y="125696"/>
                    <a:pt x="70438" y="128784"/>
                  </a:cubicBezTo>
                  <a:cubicBezTo>
                    <a:pt x="69938" y="131872"/>
                    <a:pt x="68585" y="134744"/>
                    <a:pt x="67620" y="137718"/>
                  </a:cubicBezTo>
                  <a:cubicBezTo>
                    <a:pt x="65814" y="143276"/>
                    <a:pt x="65376" y="149382"/>
                    <a:pt x="67102" y="154963"/>
                  </a:cubicBezTo>
                  <a:cubicBezTo>
                    <a:pt x="68828" y="160546"/>
                    <a:pt x="72869" y="165522"/>
                    <a:pt x="78283" y="167717"/>
                  </a:cubicBezTo>
                  <a:cubicBezTo>
                    <a:pt x="78404" y="167766"/>
                    <a:pt x="78530" y="167788"/>
                    <a:pt x="78658" y="167788"/>
                  </a:cubicBezTo>
                  <a:cubicBezTo>
                    <a:pt x="79167" y="167788"/>
                    <a:pt x="79705" y="167444"/>
                    <a:pt x="80056" y="167066"/>
                  </a:cubicBezTo>
                  <a:cubicBezTo>
                    <a:pt x="80495" y="166591"/>
                    <a:pt x="80589" y="165833"/>
                    <a:pt x="80281" y="165265"/>
                  </a:cubicBezTo>
                  <a:cubicBezTo>
                    <a:pt x="79304" y="163467"/>
                    <a:pt x="77566" y="161932"/>
                    <a:pt x="76298" y="160326"/>
                  </a:cubicBezTo>
                  <a:cubicBezTo>
                    <a:pt x="75898" y="159821"/>
                    <a:pt x="75478" y="159248"/>
                    <a:pt x="75530" y="158607"/>
                  </a:cubicBezTo>
                  <a:cubicBezTo>
                    <a:pt x="75589" y="157886"/>
                    <a:pt x="76208" y="157367"/>
                    <a:pt x="76666" y="156807"/>
                  </a:cubicBezTo>
                  <a:cubicBezTo>
                    <a:pt x="77361" y="155947"/>
                    <a:pt x="77729" y="154867"/>
                    <a:pt x="77704" y="153762"/>
                  </a:cubicBezTo>
                  <a:cubicBezTo>
                    <a:pt x="77674" y="152733"/>
                    <a:pt x="77075" y="151726"/>
                    <a:pt x="77111" y="150697"/>
                  </a:cubicBezTo>
                  <a:cubicBezTo>
                    <a:pt x="77146" y="149667"/>
                    <a:pt x="77701" y="148583"/>
                    <a:pt x="78676" y="148251"/>
                  </a:cubicBezTo>
                  <a:cubicBezTo>
                    <a:pt x="79120" y="148100"/>
                    <a:pt x="79614" y="148115"/>
                    <a:pt x="80042" y="147926"/>
                  </a:cubicBezTo>
                  <a:cubicBezTo>
                    <a:pt x="81453" y="147303"/>
                    <a:pt x="81228" y="145153"/>
                    <a:pt x="82249" y="143996"/>
                  </a:cubicBezTo>
                  <a:cubicBezTo>
                    <a:pt x="82722" y="143460"/>
                    <a:pt x="83419" y="143193"/>
                    <a:pt x="84064" y="142883"/>
                  </a:cubicBezTo>
                  <a:cubicBezTo>
                    <a:pt x="86792" y="141571"/>
                    <a:pt x="89035" y="138972"/>
                    <a:pt x="89283" y="135957"/>
                  </a:cubicBezTo>
                  <a:cubicBezTo>
                    <a:pt x="89483" y="133544"/>
                    <a:pt x="88605" y="130615"/>
                    <a:pt x="90438" y="129034"/>
                  </a:cubicBezTo>
                  <a:cubicBezTo>
                    <a:pt x="91238" y="128344"/>
                    <a:pt x="92244" y="128199"/>
                    <a:pt x="93314" y="128199"/>
                  </a:cubicBezTo>
                  <a:cubicBezTo>
                    <a:pt x="94087" y="128199"/>
                    <a:pt x="94894" y="128275"/>
                    <a:pt x="95682" y="128275"/>
                  </a:cubicBezTo>
                  <a:cubicBezTo>
                    <a:pt x="96098" y="128275"/>
                    <a:pt x="96509" y="128254"/>
                    <a:pt x="96908" y="128189"/>
                  </a:cubicBezTo>
                  <a:cubicBezTo>
                    <a:pt x="97800" y="128044"/>
                    <a:pt x="98396" y="127214"/>
                    <a:pt x="98814" y="126412"/>
                  </a:cubicBezTo>
                  <a:cubicBezTo>
                    <a:pt x="99231" y="125609"/>
                    <a:pt x="99280" y="124658"/>
                    <a:pt x="99129" y="123766"/>
                  </a:cubicBezTo>
                  <a:cubicBezTo>
                    <a:pt x="98945" y="122668"/>
                    <a:pt x="98473" y="121597"/>
                    <a:pt x="98577" y="120489"/>
                  </a:cubicBezTo>
                  <a:cubicBezTo>
                    <a:pt x="98723" y="118930"/>
                    <a:pt x="99942" y="117730"/>
                    <a:pt x="100886" y="116480"/>
                  </a:cubicBezTo>
                  <a:cubicBezTo>
                    <a:pt x="102003" y="114998"/>
                    <a:pt x="102797" y="113297"/>
                    <a:pt x="103214" y="111488"/>
                  </a:cubicBezTo>
                  <a:cubicBezTo>
                    <a:pt x="103689" y="109429"/>
                    <a:pt x="102371" y="106997"/>
                    <a:pt x="100524" y="105970"/>
                  </a:cubicBezTo>
                  <a:cubicBezTo>
                    <a:pt x="98677" y="104943"/>
                    <a:pt x="96462" y="104915"/>
                    <a:pt x="94350" y="104853"/>
                  </a:cubicBezTo>
                  <a:cubicBezTo>
                    <a:pt x="92237" y="104794"/>
                    <a:pt x="89999" y="104633"/>
                    <a:pt x="88273" y="103414"/>
                  </a:cubicBezTo>
                  <a:cubicBezTo>
                    <a:pt x="86692" y="102296"/>
                    <a:pt x="85799" y="100469"/>
                    <a:pt x="84550" y="98991"/>
                  </a:cubicBezTo>
                  <a:cubicBezTo>
                    <a:pt x="82441" y="96497"/>
                    <a:pt x="79375" y="95057"/>
                    <a:pt x="76410" y="93690"/>
                  </a:cubicBezTo>
                  <a:cubicBezTo>
                    <a:pt x="75559" y="93298"/>
                    <a:pt x="74630" y="92901"/>
                    <a:pt x="73720" y="92901"/>
                  </a:cubicBezTo>
                  <a:cubicBezTo>
                    <a:pt x="73431" y="92901"/>
                    <a:pt x="73144" y="92941"/>
                    <a:pt x="72862" y="93034"/>
                  </a:cubicBezTo>
                  <a:cubicBezTo>
                    <a:pt x="72400" y="93185"/>
                    <a:pt x="71985" y="93473"/>
                    <a:pt x="71508" y="93564"/>
                  </a:cubicBezTo>
                  <a:cubicBezTo>
                    <a:pt x="71390" y="93586"/>
                    <a:pt x="71274" y="93597"/>
                    <a:pt x="71159" y="93597"/>
                  </a:cubicBezTo>
                  <a:cubicBezTo>
                    <a:pt x="70006" y="93597"/>
                    <a:pt x="69033" y="92520"/>
                    <a:pt x="67966" y="91944"/>
                  </a:cubicBezTo>
                  <a:cubicBezTo>
                    <a:pt x="67424" y="91651"/>
                    <a:pt x="66830" y="91518"/>
                    <a:pt x="66231" y="91518"/>
                  </a:cubicBezTo>
                  <a:cubicBezTo>
                    <a:pt x="64138" y="91518"/>
                    <a:pt x="61986" y="93147"/>
                    <a:pt x="61817" y="95293"/>
                  </a:cubicBezTo>
                  <a:cubicBezTo>
                    <a:pt x="61476" y="95410"/>
                    <a:pt x="61056" y="95468"/>
                    <a:pt x="60611" y="95468"/>
                  </a:cubicBezTo>
                  <a:cubicBezTo>
                    <a:pt x="59413" y="95468"/>
                    <a:pt x="58031" y="95047"/>
                    <a:pt x="57510" y="94228"/>
                  </a:cubicBezTo>
                  <a:cubicBezTo>
                    <a:pt x="56995" y="93419"/>
                    <a:pt x="56789" y="92287"/>
                    <a:pt x="55904" y="91918"/>
                  </a:cubicBezTo>
                  <a:cubicBezTo>
                    <a:pt x="55432" y="91722"/>
                    <a:pt x="54840" y="91796"/>
                    <a:pt x="54455" y="91458"/>
                  </a:cubicBezTo>
                  <a:cubicBezTo>
                    <a:pt x="53818" y="90898"/>
                    <a:pt x="54313" y="89881"/>
                    <a:pt x="54428" y="89040"/>
                  </a:cubicBezTo>
                  <a:cubicBezTo>
                    <a:pt x="54609" y="87696"/>
                    <a:pt x="53607" y="86419"/>
                    <a:pt x="52383" y="85834"/>
                  </a:cubicBezTo>
                  <a:cubicBezTo>
                    <a:pt x="51161" y="85249"/>
                    <a:pt x="49761" y="85202"/>
                    <a:pt x="48407" y="85159"/>
                  </a:cubicBezTo>
                  <a:cubicBezTo>
                    <a:pt x="47051" y="85115"/>
                    <a:pt x="45649" y="85054"/>
                    <a:pt x="44436" y="84447"/>
                  </a:cubicBezTo>
                  <a:cubicBezTo>
                    <a:pt x="42077" y="83264"/>
                    <a:pt x="41111" y="80063"/>
                    <a:pt x="42146" y="77635"/>
                  </a:cubicBezTo>
                  <a:cubicBezTo>
                    <a:pt x="43156" y="75267"/>
                    <a:pt x="45760" y="73783"/>
                    <a:pt x="48337" y="73783"/>
                  </a:cubicBezTo>
                  <a:cubicBezTo>
                    <a:pt x="48401" y="73783"/>
                    <a:pt x="48464" y="73784"/>
                    <a:pt x="48528" y="73786"/>
                  </a:cubicBezTo>
                  <a:cubicBezTo>
                    <a:pt x="51112" y="73862"/>
                    <a:pt x="53842" y="75749"/>
                    <a:pt x="53870" y="78335"/>
                  </a:cubicBezTo>
                  <a:cubicBezTo>
                    <a:pt x="53875" y="78746"/>
                    <a:pt x="54287" y="78928"/>
                    <a:pt x="54735" y="78928"/>
                  </a:cubicBezTo>
                  <a:cubicBezTo>
                    <a:pt x="55004" y="78928"/>
                    <a:pt x="55285" y="78863"/>
                    <a:pt x="55498" y="78741"/>
                  </a:cubicBezTo>
                  <a:cubicBezTo>
                    <a:pt x="56067" y="78416"/>
                    <a:pt x="56365" y="77760"/>
                    <a:pt x="56505" y="77119"/>
                  </a:cubicBezTo>
                  <a:cubicBezTo>
                    <a:pt x="56645" y="76478"/>
                    <a:pt x="56664" y="75812"/>
                    <a:pt x="56860" y="75186"/>
                  </a:cubicBezTo>
                  <a:cubicBezTo>
                    <a:pt x="57310" y="73749"/>
                    <a:pt x="58757" y="72690"/>
                    <a:pt x="60261" y="72690"/>
                  </a:cubicBezTo>
                  <a:cubicBezTo>
                    <a:pt x="60273" y="72690"/>
                    <a:pt x="60285" y="72690"/>
                    <a:pt x="60297" y="72690"/>
                  </a:cubicBezTo>
                  <a:cubicBezTo>
                    <a:pt x="60306" y="72690"/>
                    <a:pt x="60314" y="72690"/>
                    <a:pt x="60323" y="72690"/>
                  </a:cubicBezTo>
                  <a:cubicBezTo>
                    <a:pt x="61893" y="72690"/>
                    <a:pt x="62998" y="71122"/>
                    <a:pt x="64116" y="70013"/>
                  </a:cubicBezTo>
                  <a:cubicBezTo>
                    <a:pt x="65241" y="68896"/>
                    <a:pt x="65913" y="67214"/>
                    <a:pt x="65469" y="65693"/>
                  </a:cubicBezTo>
                  <a:cubicBezTo>
                    <a:pt x="65229" y="64873"/>
                    <a:pt x="64683" y="64046"/>
                    <a:pt x="64956" y="63238"/>
                  </a:cubicBezTo>
                  <a:cubicBezTo>
                    <a:pt x="65170" y="62604"/>
                    <a:pt x="65822" y="62237"/>
                    <a:pt x="66438" y="61978"/>
                  </a:cubicBezTo>
                  <a:cubicBezTo>
                    <a:pt x="67992" y="61328"/>
                    <a:pt x="69657" y="60995"/>
                    <a:pt x="71338" y="60995"/>
                  </a:cubicBezTo>
                  <a:cubicBezTo>
                    <a:pt x="71514" y="60995"/>
                    <a:pt x="71689" y="60998"/>
                    <a:pt x="71865" y="61005"/>
                  </a:cubicBezTo>
                  <a:cubicBezTo>
                    <a:pt x="71916" y="61008"/>
                    <a:pt x="71966" y="61009"/>
                    <a:pt x="72016" y="61009"/>
                  </a:cubicBezTo>
                  <a:cubicBezTo>
                    <a:pt x="73530" y="61009"/>
                    <a:pt x="74333" y="60016"/>
                    <a:pt x="75129" y="58671"/>
                  </a:cubicBezTo>
                  <a:cubicBezTo>
                    <a:pt x="75724" y="57667"/>
                    <a:pt x="75988" y="56400"/>
                    <a:pt x="76935" y="55719"/>
                  </a:cubicBezTo>
                  <a:cubicBezTo>
                    <a:pt x="77461" y="55341"/>
                    <a:pt x="78061" y="55227"/>
                    <a:pt x="78697" y="55227"/>
                  </a:cubicBezTo>
                  <a:cubicBezTo>
                    <a:pt x="79669" y="55227"/>
                    <a:pt x="80723" y="55493"/>
                    <a:pt x="81724" y="55493"/>
                  </a:cubicBezTo>
                  <a:cubicBezTo>
                    <a:pt x="81835" y="55493"/>
                    <a:pt x="81945" y="55490"/>
                    <a:pt x="82055" y="55483"/>
                  </a:cubicBezTo>
                  <a:cubicBezTo>
                    <a:pt x="84597" y="55311"/>
                    <a:pt x="86582" y="52458"/>
                    <a:pt x="85860" y="50015"/>
                  </a:cubicBezTo>
                  <a:cubicBezTo>
                    <a:pt x="85517" y="48852"/>
                    <a:pt x="84704" y="47901"/>
                    <a:pt x="84043" y="46884"/>
                  </a:cubicBezTo>
                  <a:cubicBezTo>
                    <a:pt x="83131" y="45481"/>
                    <a:pt x="82492" y="43918"/>
                    <a:pt x="82159" y="42277"/>
                  </a:cubicBezTo>
                  <a:cubicBezTo>
                    <a:pt x="81854" y="40773"/>
                    <a:pt x="81767" y="39118"/>
                    <a:pt x="80776" y="37947"/>
                  </a:cubicBezTo>
                  <a:cubicBezTo>
                    <a:pt x="79227" y="38020"/>
                    <a:pt x="77350" y="37975"/>
                    <a:pt x="75971" y="38686"/>
                  </a:cubicBezTo>
                  <a:cubicBezTo>
                    <a:pt x="75699" y="37108"/>
                    <a:pt x="75398" y="35461"/>
                    <a:pt x="74423" y="34192"/>
                  </a:cubicBezTo>
                  <a:cubicBezTo>
                    <a:pt x="73732" y="33291"/>
                    <a:pt x="72587" y="32657"/>
                    <a:pt x="71488" y="32657"/>
                  </a:cubicBezTo>
                  <a:cubicBezTo>
                    <a:pt x="71039" y="32657"/>
                    <a:pt x="70597" y="32763"/>
                    <a:pt x="70198" y="32999"/>
                  </a:cubicBezTo>
                  <a:cubicBezTo>
                    <a:pt x="68851" y="33794"/>
                    <a:pt x="68559" y="35642"/>
                    <a:pt x="68807" y="37187"/>
                  </a:cubicBezTo>
                  <a:cubicBezTo>
                    <a:pt x="69057" y="38731"/>
                    <a:pt x="69698" y="40227"/>
                    <a:pt x="69655" y="41791"/>
                  </a:cubicBezTo>
                  <a:cubicBezTo>
                    <a:pt x="69615" y="43336"/>
                    <a:pt x="68552" y="45042"/>
                    <a:pt x="67017" y="45042"/>
                  </a:cubicBezTo>
                  <a:cubicBezTo>
                    <a:pt x="66998" y="45042"/>
                    <a:pt x="66979" y="45041"/>
                    <a:pt x="66960" y="45041"/>
                  </a:cubicBezTo>
                  <a:cubicBezTo>
                    <a:pt x="66146" y="45019"/>
                    <a:pt x="65416" y="44522"/>
                    <a:pt x="64843" y="43941"/>
                  </a:cubicBezTo>
                  <a:cubicBezTo>
                    <a:pt x="64022" y="43112"/>
                    <a:pt x="63372" y="42052"/>
                    <a:pt x="62317" y="41553"/>
                  </a:cubicBezTo>
                  <a:cubicBezTo>
                    <a:pt x="61507" y="41171"/>
                    <a:pt x="60577" y="41179"/>
                    <a:pt x="59704" y="40982"/>
                  </a:cubicBezTo>
                  <a:cubicBezTo>
                    <a:pt x="56728" y="40316"/>
                    <a:pt x="54688" y="36902"/>
                    <a:pt x="55510" y="33965"/>
                  </a:cubicBezTo>
                  <a:cubicBezTo>
                    <a:pt x="56182" y="31564"/>
                    <a:pt x="58657" y="29882"/>
                    <a:pt x="61117" y="29882"/>
                  </a:cubicBezTo>
                  <a:cubicBezTo>
                    <a:pt x="61664" y="29882"/>
                    <a:pt x="62211" y="29966"/>
                    <a:pt x="62737" y="30143"/>
                  </a:cubicBezTo>
                  <a:cubicBezTo>
                    <a:pt x="66237" y="28861"/>
                    <a:pt x="67660" y="24447"/>
                    <a:pt x="66265" y="20991"/>
                  </a:cubicBezTo>
                  <a:cubicBezTo>
                    <a:pt x="64868" y="17535"/>
                    <a:pt x="61115" y="15389"/>
                    <a:pt x="57392" y="15226"/>
                  </a:cubicBezTo>
                  <a:cubicBezTo>
                    <a:pt x="56302" y="15179"/>
                    <a:pt x="55191" y="15275"/>
                    <a:pt x="54134" y="15007"/>
                  </a:cubicBezTo>
                  <a:cubicBezTo>
                    <a:pt x="51145" y="14251"/>
                    <a:pt x="49582" y="10965"/>
                    <a:pt x="46980" y="9310"/>
                  </a:cubicBezTo>
                  <a:cubicBezTo>
                    <a:pt x="46287" y="8869"/>
                    <a:pt x="45224" y="8778"/>
                    <a:pt x="44079" y="8778"/>
                  </a:cubicBezTo>
                  <a:cubicBezTo>
                    <a:pt x="43277" y="8778"/>
                    <a:pt x="42435" y="8823"/>
                    <a:pt x="41651" y="8823"/>
                  </a:cubicBezTo>
                  <a:cubicBezTo>
                    <a:pt x="40795" y="8823"/>
                    <a:pt x="40007" y="8769"/>
                    <a:pt x="39418" y="8547"/>
                  </a:cubicBezTo>
                  <a:cubicBezTo>
                    <a:pt x="38499" y="8200"/>
                    <a:pt x="37525" y="8023"/>
                    <a:pt x="36546" y="8023"/>
                  </a:cubicBezTo>
                  <a:cubicBezTo>
                    <a:pt x="36275" y="8023"/>
                    <a:pt x="36003" y="8037"/>
                    <a:pt x="35731" y="8064"/>
                  </a:cubicBezTo>
                  <a:cubicBezTo>
                    <a:pt x="34635" y="9104"/>
                    <a:pt x="32585" y="9398"/>
                    <a:pt x="31077" y="9499"/>
                  </a:cubicBezTo>
                  <a:cubicBezTo>
                    <a:pt x="29526" y="7990"/>
                    <a:pt x="27655" y="6585"/>
                    <a:pt x="25725" y="5605"/>
                  </a:cubicBezTo>
                  <a:cubicBezTo>
                    <a:pt x="24435" y="4951"/>
                    <a:pt x="22930" y="4260"/>
                    <a:pt x="22532" y="2870"/>
                  </a:cubicBezTo>
                  <a:cubicBezTo>
                    <a:pt x="22012" y="1053"/>
                    <a:pt x="19376" y="125"/>
                    <a:pt x="17200" y="125"/>
                  </a:cubicBezTo>
                  <a:cubicBezTo>
                    <a:pt x="16716" y="125"/>
                    <a:pt x="16254" y="171"/>
                    <a:pt x="15844" y="263"/>
                  </a:cubicBezTo>
                  <a:cubicBezTo>
                    <a:pt x="15181" y="84"/>
                    <a:pt x="14496" y="0"/>
                    <a:pt x="13807"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3734" name="Google Shape;3734;p60"/>
            <p:cNvSpPr/>
            <p:nvPr/>
          </p:nvSpPr>
          <p:spPr>
            <a:xfrm>
              <a:off x="2370225" y="830650"/>
              <a:ext cx="1016975" cy="1158500"/>
            </a:xfrm>
            <a:custGeom>
              <a:avLst/>
              <a:gdLst/>
              <a:ahLst/>
              <a:cxnLst/>
              <a:rect l="l" t="t" r="r" b="b"/>
              <a:pathLst>
                <a:path w="40679" h="46340" extrusionOk="0">
                  <a:moveTo>
                    <a:pt x="15780" y="0"/>
                  </a:moveTo>
                  <a:cubicBezTo>
                    <a:pt x="14989" y="0"/>
                    <a:pt x="14213" y="109"/>
                    <a:pt x="13470" y="421"/>
                  </a:cubicBezTo>
                  <a:cubicBezTo>
                    <a:pt x="9879" y="1928"/>
                    <a:pt x="10933" y="5468"/>
                    <a:pt x="8580" y="7572"/>
                  </a:cubicBezTo>
                  <a:cubicBezTo>
                    <a:pt x="6546" y="9390"/>
                    <a:pt x="2788" y="7963"/>
                    <a:pt x="1150" y="10460"/>
                  </a:cubicBezTo>
                  <a:cubicBezTo>
                    <a:pt x="0" y="12215"/>
                    <a:pt x="1289" y="14606"/>
                    <a:pt x="2962" y="15871"/>
                  </a:cubicBezTo>
                  <a:cubicBezTo>
                    <a:pt x="4636" y="17135"/>
                    <a:pt x="6731" y="17894"/>
                    <a:pt x="8056" y="19522"/>
                  </a:cubicBezTo>
                  <a:cubicBezTo>
                    <a:pt x="10183" y="22136"/>
                    <a:pt x="9577" y="26004"/>
                    <a:pt x="8413" y="29169"/>
                  </a:cubicBezTo>
                  <a:cubicBezTo>
                    <a:pt x="7247" y="32332"/>
                    <a:pt x="5603" y="35532"/>
                    <a:pt x="6005" y="38881"/>
                  </a:cubicBezTo>
                  <a:cubicBezTo>
                    <a:pt x="6193" y="40459"/>
                    <a:pt x="6837" y="41956"/>
                    <a:pt x="7675" y="43307"/>
                  </a:cubicBezTo>
                  <a:cubicBezTo>
                    <a:pt x="8488" y="44615"/>
                    <a:pt x="9597" y="45873"/>
                    <a:pt x="11095" y="46235"/>
                  </a:cubicBezTo>
                  <a:cubicBezTo>
                    <a:pt x="11391" y="46306"/>
                    <a:pt x="11688" y="46339"/>
                    <a:pt x="11983" y="46339"/>
                  </a:cubicBezTo>
                  <a:cubicBezTo>
                    <a:pt x="13586" y="46339"/>
                    <a:pt x="15150" y="45367"/>
                    <a:pt x="16368" y="44250"/>
                  </a:cubicBezTo>
                  <a:cubicBezTo>
                    <a:pt x="17812" y="42927"/>
                    <a:pt x="19065" y="41325"/>
                    <a:pt x="20822" y="40465"/>
                  </a:cubicBezTo>
                  <a:cubicBezTo>
                    <a:pt x="23353" y="39224"/>
                    <a:pt x="26610" y="39686"/>
                    <a:pt x="28815" y="37929"/>
                  </a:cubicBezTo>
                  <a:cubicBezTo>
                    <a:pt x="31544" y="35754"/>
                    <a:pt x="31140" y="31606"/>
                    <a:pt x="31890" y="28199"/>
                  </a:cubicBezTo>
                  <a:cubicBezTo>
                    <a:pt x="33150" y="22476"/>
                    <a:pt x="38102" y="18249"/>
                    <a:pt x="40038" y="12718"/>
                  </a:cubicBezTo>
                  <a:cubicBezTo>
                    <a:pt x="40418" y="11636"/>
                    <a:pt x="40679" y="10499"/>
                    <a:pt x="40652" y="9352"/>
                  </a:cubicBezTo>
                  <a:cubicBezTo>
                    <a:pt x="40569" y="5649"/>
                    <a:pt x="37449" y="2571"/>
                    <a:pt x="33956" y="1339"/>
                  </a:cubicBezTo>
                  <a:cubicBezTo>
                    <a:pt x="31938" y="627"/>
                    <a:pt x="29911" y="457"/>
                    <a:pt x="27871" y="457"/>
                  </a:cubicBezTo>
                  <a:cubicBezTo>
                    <a:pt x="26007" y="457"/>
                    <a:pt x="24132" y="599"/>
                    <a:pt x="22245" y="599"/>
                  </a:cubicBezTo>
                  <a:cubicBezTo>
                    <a:pt x="21785" y="599"/>
                    <a:pt x="21325" y="591"/>
                    <a:pt x="20863" y="570"/>
                  </a:cubicBezTo>
                  <a:cubicBezTo>
                    <a:pt x="19225" y="496"/>
                    <a:pt x="17470" y="0"/>
                    <a:pt x="15780"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3735" name="Google Shape;3735;p60"/>
            <p:cNvSpPr/>
            <p:nvPr/>
          </p:nvSpPr>
          <p:spPr>
            <a:xfrm>
              <a:off x="3143325" y="1089650"/>
              <a:ext cx="4064350" cy="3503975"/>
            </a:xfrm>
            <a:custGeom>
              <a:avLst/>
              <a:gdLst/>
              <a:ahLst/>
              <a:cxnLst/>
              <a:rect l="l" t="t" r="r" b="b"/>
              <a:pathLst>
                <a:path w="162574" h="140159" extrusionOk="0">
                  <a:moveTo>
                    <a:pt x="149391" y="0"/>
                  </a:moveTo>
                  <a:cubicBezTo>
                    <a:pt x="148360" y="0"/>
                    <a:pt x="147330" y="156"/>
                    <a:pt x="146349" y="477"/>
                  </a:cubicBezTo>
                  <a:cubicBezTo>
                    <a:pt x="145329" y="812"/>
                    <a:pt x="144363" y="1309"/>
                    <a:pt x="143326" y="1583"/>
                  </a:cubicBezTo>
                  <a:cubicBezTo>
                    <a:pt x="142494" y="1801"/>
                    <a:pt x="141638" y="1870"/>
                    <a:pt x="140776" y="1870"/>
                  </a:cubicBezTo>
                  <a:cubicBezTo>
                    <a:pt x="140050" y="1870"/>
                    <a:pt x="139319" y="1821"/>
                    <a:pt x="138596" y="1772"/>
                  </a:cubicBezTo>
                  <a:lnTo>
                    <a:pt x="130106" y="1191"/>
                  </a:lnTo>
                  <a:cubicBezTo>
                    <a:pt x="129237" y="1132"/>
                    <a:pt x="128350" y="1076"/>
                    <a:pt x="127469" y="1076"/>
                  </a:cubicBezTo>
                  <a:cubicBezTo>
                    <a:pt x="125783" y="1076"/>
                    <a:pt x="124119" y="1281"/>
                    <a:pt x="122644" y="2056"/>
                  </a:cubicBezTo>
                  <a:cubicBezTo>
                    <a:pt x="119360" y="3782"/>
                    <a:pt x="117499" y="8084"/>
                    <a:pt x="113816" y="8529"/>
                  </a:cubicBezTo>
                  <a:cubicBezTo>
                    <a:pt x="113611" y="8554"/>
                    <a:pt x="113408" y="8566"/>
                    <a:pt x="113207" y="8566"/>
                  </a:cubicBezTo>
                  <a:cubicBezTo>
                    <a:pt x="110853" y="8566"/>
                    <a:pt x="108715" y="6973"/>
                    <a:pt x="106473" y="6087"/>
                  </a:cubicBezTo>
                  <a:cubicBezTo>
                    <a:pt x="105100" y="5543"/>
                    <a:pt x="103627" y="5279"/>
                    <a:pt x="102152" y="5279"/>
                  </a:cubicBezTo>
                  <a:cubicBezTo>
                    <a:pt x="99404" y="5279"/>
                    <a:pt x="96647" y="6196"/>
                    <a:pt x="94512" y="7933"/>
                  </a:cubicBezTo>
                  <a:cubicBezTo>
                    <a:pt x="93279" y="7304"/>
                    <a:pt x="93660" y="5468"/>
                    <a:pt x="93225" y="4153"/>
                  </a:cubicBezTo>
                  <a:cubicBezTo>
                    <a:pt x="92771" y="2782"/>
                    <a:pt x="91297" y="1954"/>
                    <a:pt x="89858" y="1828"/>
                  </a:cubicBezTo>
                  <a:cubicBezTo>
                    <a:pt x="89687" y="1813"/>
                    <a:pt x="89517" y="1806"/>
                    <a:pt x="89348" y="1806"/>
                  </a:cubicBezTo>
                  <a:cubicBezTo>
                    <a:pt x="88082" y="1806"/>
                    <a:pt x="86834" y="2194"/>
                    <a:pt x="85623" y="2590"/>
                  </a:cubicBezTo>
                  <a:cubicBezTo>
                    <a:pt x="82664" y="3556"/>
                    <a:pt x="79224" y="5204"/>
                    <a:pt x="78950" y="8303"/>
                  </a:cubicBezTo>
                  <a:cubicBezTo>
                    <a:pt x="78873" y="9176"/>
                    <a:pt x="79068" y="10104"/>
                    <a:pt x="78702" y="10900"/>
                  </a:cubicBezTo>
                  <a:cubicBezTo>
                    <a:pt x="78178" y="12033"/>
                    <a:pt x="76762" y="12408"/>
                    <a:pt x="75881" y="13291"/>
                  </a:cubicBezTo>
                  <a:cubicBezTo>
                    <a:pt x="74831" y="14345"/>
                    <a:pt x="74664" y="15971"/>
                    <a:pt x="74621" y="17458"/>
                  </a:cubicBezTo>
                  <a:cubicBezTo>
                    <a:pt x="74577" y="18944"/>
                    <a:pt x="74563" y="20541"/>
                    <a:pt x="73703" y="21754"/>
                  </a:cubicBezTo>
                  <a:cubicBezTo>
                    <a:pt x="73148" y="22537"/>
                    <a:pt x="71069" y="23068"/>
                    <a:pt x="69376" y="23068"/>
                  </a:cubicBezTo>
                  <a:cubicBezTo>
                    <a:pt x="68445" y="23068"/>
                    <a:pt x="67630" y="22907"/>
                    <a:pt x="67252" y="22539"/>
                  </a:cubicBezTo>
                  <a:cubicBezTo>
                    <a:pt x="66636" y="21940"/>
                    <a:pt x="65905" y="21693"/>
                    <a:pt x="65124" y="21693"/>
                  </a:cubicBezTo>
                  <a:cubicBezTo>
                    <a:pt x="63293" y="21693"/>
                    <a:pt x="61194" y="23048"/>
                    <a:pt x="59696" y="24392"/>
                  </a:cubicBezTo>
                  <a:lnTo>
                    <a:pt x="53326" y="30110"/>
                  </a:lnTo>
                  <a:cubicBezTo>
                    <a:pt x="51731" y="31541"/>
                    <a:pt x="50013" y="33034"/>
                    <a:pt x="47899" y="33389"/>
                  </a:cubicBezTo>
                  <a:cubicBezTo>
                    <a:pt x="47672" y="33427"/>
                    <a:pt x="47440" y="33446"/>
                    <a:pt x="47206" y="33446"/>
                  </a:cubicBezTo>
                  <a:cubicBezTo>
                    <a:pt x="45267" y="33446"/>
                    <a:pt x="43232" y="32171"/>
                    <a:pt x="43155" y="30259"/>
                  </a:cubicBezTo>
                  <a:cubicBezTo>
                    <a:pt x="43563" y="29875"/>
                    <a:pt x="44085" y="29761"/>
                    <a:pt x="44655" y="29761"/>
                  </a:cubicBezTo>
                  <a:cubicBezTo>
                    <a:pt x="45498" y="29761"/>
                    <a:pt x="46445" y="30012"/>
                    <a:pt x="47276" y="30012"/>
                  </a:cubicBezTo>
                  <a:cubicBezTo>
                    <a:pt x="47872" y="30012"/>
                    <a:pt x="48409" y="29883"/>
                    <a:pt x="48805" y="29438"/>
                  </a:cubicBezTo>
                  <a:cubicBezTo>
                    <a:pt x="49977" y="28121"/>
                    <a:pt x="48243" y="26238"/>
                    <a:pt x="46718" y="25356"/>
                  </a:cubicBezTo>
                  <a:cubicBezTo>
                    <a:pt x="43929" y="23744"/>
                    <a:pt x="41047" y="22101"/>
                    <a:pt x="37854" y="21667"/>
                  </a:cubicBezTo>
                  <a:cubicBezTo>
                    <a:pt x="37395" y="21605"/>
                    <a:pt x="36928" y="21573"/>
                    <a:pt x="36459" y="21573"/>
                  </a:cubicBezTo>
                  <a:cubicBezTo>
                    <a:pt x="33662" y="21573"/>
                    <a:pt x="30804" y="22696"/>
                    <a:pt x="29384" y="25062"/>
                  </a:cubicBezTo>
                  <a:cubicBezTo>
                    <a:pt x="27966" y="27426"/>
                    <a:pt x="28225" y="30512"/>
                    <a:pt x="26820" y="32884"/>
                  </a:cubicBezTo>
                  <a:cubicBezTo>
                    <a:pt x="25941" y="34369"/>
                    <a:pt x="24491" y="35431"/>
                    <a:pt x="23493" y="36839"/>
                  </a:cubicBezTo>
                  <a:cubicBezTo>
                    <a:pt x="22495" y="38247"/>
                    <a:pt x="22067" y="40372"/>
                    <a:pt x="23291" y="41591"/>
                  </a:cubicBezTo>
                  <a:cubicBezTo>
                    <a:pt x="24277" y="42574"/>
                    <a:pt x="25957" y="42576"/>
                    <a:pt x="26934" y="43568"/>
                  </a:cubicBezTo>
                  <a:cubicBezTo>
                    <a:pt x="27686" y="44334"/>
                    <a:pt x="27942" y="45612"/>
                    <a:pt x="28928" y="46032"/>
                  </a:cubicBezTo>
                  <a:cubicBezTo>
                    <a:pt x="29116" y="46112"/>
                    <a:pt x="29308" y="46149"/>
                    <a:pt x="29499" y="46149"/>
                  </a:cubicBezTo>
                  <a:cubicBezTo>
                    <a:pt x="30453" y="46149"/>
                    <a:pt x="31375" y="45228"/>
                    <a:pt x="31599" y="44232"/>
                  </a:cubicBezTo>
                  <a:cubicBezTo>
                    <a:pt x="31870" y="43035"/>
                    <a:pt x="31491" y="41803"/>
                    <a:pt x="31294" y="40594"/>
                  </a:cubicBezTo>
                  <a:cubicBezTo>
                    <a:pt x="30707" y="36976"/>
                    <a:pt x="32524" y="32527"/>
                    <a:pt x="36153" y="32010"/>
                  </a:cubicBezTo>
                  <a:cubicBezTo>
                    <a:pt x="36979" y="32041"/>
                    <a:pt x="37253" y="33221"/>
                    <a:pt x="36881" y="33960"/>
                  </a:cubicBezTo>
                  <a:cubicBezTo>
                    <a:pt x="36512" y="34700"/>
                    <a:pt x="35790" y="35213"/>
                    <a:pt x="35400" y="35941"/>
                  </a:cubicBezTo>
                  <a:cubicBezTo>
                    <a:pt x="34663" y="37314"/>
                    <a:pt x="35518" y="39272"/>
                    <a:pt x="37026" y="39667"/>
                  </a:cubicBezTo>
                  <a:cubicBezTo>
                    <a:pt x="38598" y="40078"/>
                    <a:pt x="41223" y="39748"/>
                    <a:pt x="41017" y="41358"/>
                  </a:cubicBezTo>
                  <a:cubicBezTo>
                    <a:pt x="40797" y="43068"/>
                    <a:pt x="37630" y="41948"/>
                    <a:pt x="36606" y="43336"/>
                  </a:cubicBezTo>
                  <a:cubicBezTo>
                    <a:pt x="36002" y="44155"/>
                    <a:pt x="36537" y="45296"/>
                    <a:pt x="36521" y="46313"/>
                  </a:cubicBezTo>
                  <a:cubicBezTo>
                    <a:pt x="36494" y="48303"/>
                    <a:pt x="34299" y="49599"/>
                    <a:pt x="32313" y="49739"/>
                  </a:cubicBezTo>
                  <a:cubicBezTo>
                    <a:pt x="32097" y="49755"/>
                    <a:pt x="31880" y="49762"/>
                    <a:pt x="31663" y="49762"/>
                  </a:cubicBezTo>
                  <a:cubicBezTo>
                    <a:pt x="30164" y="49762"/>
                    <a:pt x="28664" y="49439"/>
                    <a:pt x="27166" y="49439"/>
                  </a:cubicBezTo>
                  <a:cubicBezTo>
                    <a:pt x="26898" y="49439"/>
                    <a:pt x="26629" y="49449"/>
                    <a:pt x="26361" y="49474"/>
                  </a:cubicBezTo>
                  <a:cubicBezTo>
                    <a:pt x="24379" y="49654"/>
                    <a:pt x="22222" y="51058"/>
                    <a:pt x="22312" y="53044"/>
                  </a:cubicBezTo>
                  <a:cubicBezTo>
                    <a:pt x="19567" y="54331"/>
                    <a:pt x="16715" y="55374"/>
                    <a:pt x="13788" y="56164"/>
                  </a:cubicBezTo>
                  <a:cubicBezTo>
                    <a:pt x="13912" y="58317"/>
                    <a:pt x="17975" y="58517"/>
                    <a:pt x="17960" y="60675"/>
                  </a:cubicBezTo>
                  <a:cubicBezTo>
                    <a:pt x="17949" y="61887"/>
                    <a:pt x="16542" y="62556"/>
                    <a:pt x="15302" y="62556"/>
                  </a:cubicBezTo>
                  <a:cubicBezTo>
                    <a:pt x="15219" y="62556"/>
                    <a:pt x="15137" y="62553"/>
                    <a:pt x="15056" y="62547"/>
                  </a:cubicBezTo>
                  <a:cubicBezTo>
                    <a:pt x="14072" y="62475"/>
                    <a:pt x="13082" y="62160"/>
                    <a:pt x="12113" y="62160"/>
                  </a:cubicBezTo>
                  <a:cubicBezTo>
                    <a:pt x="11810" y="62160"/>
                    <a:pt x="11508" y="62191"/>
                    <a:pt x="11210" y="62270"/>
                  </a:cubicBezTo>
                  <a:cubicBezTo>
                    <a:pt x="9047" y="62839"/>
                    <a:pt x="8290" y="65880"/>
                    <a:pt x="9487" y="67769"/>
                  </a:cubicBezTo>
                  <a:cubicBezTo>
                    <a:pt x="10572" y="69481"/>
                    <a:pt x="12694" y="70258"/>
                    <a:pt x="14741" y="70258"/>
                  </a:cubicBezTo>
                  <a:cubicBezTo>
                    <a:pt x="14954" y="70258"/>
                    <a:pt x="15165" y="70249"/>
                    <a:pt x="15375" y="70233"/>
                  </a:cubicBezTo>
                  <a:cubicBezTo>
                    <a:pt x="16269" y="70162"/>
                    <a:pt x="17225" y="69924"/>
                    <a:pt x="17785" y="69223"/>
                  </a:cubicBezTo>
                  <a:cubicBezTo>
                    <a:pt x="18318" y="68554"/>
                    <a:pt x="18362" y="67634"/>
                    <a:pt x="18586" y="66808"/>
                  </a:cubicBezTo>
                  <a:cubicBezTo>
                    <a:pt x="19089" y="64960"/>
                    <a:pt x="20667" y="63445"/>
                    <a:pt x="22534" y="63019"/>
                  </a:cubicBezTo>
                  <a:cubicBezTo>
                    <a:pt x="23588" y="62778"/>
                    <a:pt x="24878" y="62758"/>
                    <a:pt x="25444" y="61839"/>
                  </a:cubicBezTo>
                  <a:cubicBezTo>
                    <a:pt x="27854" y="63143"/>
                    <a:pt x="29550" y="65685"/>
                    <a:pt x="29826" y="68413"/>
                  </a:cubicBezTo>
                  <a:cubicBezTo>
                    <a:pt x="30020" y="68663"/>
                    <a:pt x="30274" y="68770"/>
                    <a:pt x="30543" y="68770"/>
                  </a:cubicBezTo>
                  <a:cubicBezTo>
                    <a:pt x="31347" y="68770"/>
                    <a:pt x="32287" y="67809"/>
                    <a:pt x="32159" y="66868"/>
                  </a:cubicBezTo>
                  <a:cubicBezTo>
                    <a:pt x="31991" y="65614"/>
                    <a:pt x="30882" y="64743"/>
                    <a:pt x="30003" y="63834"/>
                  </a:cubicBezTo>
                  <a:cubicBezTo>
                    <a:pt x="29122" y="62923"/>
                    <a:pt x="28387" y="61510"/>
                    <a:pt x="29078" y="60448"/>
                  </a:cubicBezTo>
                  <a:lnTo>
                    <a:pt x="29078" y="60448"/>
                  </a:lnTo>
                  <a:cubicBezTo>
                    <a:pt x="33197" y="61658"/>
                    <a:pt x="36527" y="65238"/>
                    <a:pt x="37435" y="69435"/>
                  </a:cubicBezTo>
                  <a:cubicBezTo>
                    <a:pt x="38871" y="69149"/>
                    <a:pt x="39664" y="67205"/>
                    <a:pt x="38838" y="65997"/>
                  </a:cubicBezTo>
                  <a:cubicBezTo>
                    <a:pt x="39003" y="65628"/>
                    <a:pt x="39328" y="65472"/>
                    <a:pt x="39697" y="65472"/>
                  </a:cubicBezTo>
                  <a:cubicBezTo>
                    <a:pt x="40331" y="65472"/>
                    <a:pt x="41094" y="65932"/>
                    <a:pt x="41391" y="66558"/>
                  </a:cubicBezTo>
                  <a:cubicBezTo>
                    <a:pt x="41862" y="67549"/>
                    <a:pt x="41819" y="68770"/>
                    <a:pt x="42492" y="69636"/>
                  </a:cubicBezTo>
                  <a:cubicBezTo>
                    <a:pt x="43175" y="70517"/>
                    <a:pt x="44261" y="70711"/>
                    <a:pt x="45451" y="70711"/>
                  </a:cubicBezTo>
                  <a:cubicBezTo>
                    <a:pt x="46388" y="70711"/>
                    <a:pt x="47390" y="70590"/>
                    <a:pt x="48312" y="70590"/>
                  </a:cubicBezTo>
                  <a:cubicBezTo>
                    <a:pt x="49551" y="70590"/>
                    <a:pt x="50643" y="70808"/>
                    <a:pt x="51235" y="71828"/>
                  </a:cubicBezTo>
                  <a:cubicBezTo>
                    <a:pt x="52336" y="73723"/>
                    <a:pt x="49909" y="75927"/>
                    <a:pt x="47711" y="75927"/>
                  </a:cubicBezTo>
                  <a:cubicBezTo>
                    <a:pt x="47678" y="75927"/>
                    <a:pt x="47645" y="75926"/>
                    <a:pt x="47613" y="75925"/>
                  </a:cubicBezTo>
                  <a:cubicBezTo>
                    <a:pt x="45391" y="75856"/>
                    <a:pt x="43361" y="74585"/>
                    <a:pt x="41147" y="74365"/>
                  </a:cubicBezTo>
                  <a:cubicBezTo>
                    <a:pt x="40897" y="74340"/>
                    <a:pt x="40647" y="74329"/>
                    <a:pt x="40397" y="74329"/>
                  </a:cubicBezTo>
                  <a:cubicBezTo>
                    <a:pt x="38218" y="74329"/>
                    <a:pt x="36082" y="75200"/>
                    <a:pt x="33896" y="75455"/>
                  </a:cubicBezTo>
                  <a:cubicBezTo>
                    <a:pt x="33619" y="75487"/>
                    <a:pt x="33335" y="75503"/>
                    <a:pt x="33048" y="75503"/>
                  </a:cubicBezTo>
                  <a:cubicBezTo>
                    <a:pt x="30807" y="75503"/>
                    <a:pt x="28395" y="74514"/>
                    <a:pt x="27939" y="72388"/>
                  </a:cubicBezTo>
                  <a:cubicBezTo>
                    <a:pt x="27802" y="71741"/>
                    <a:pt x="27855" y="71030"/>
                    <a:pt x="27514" y="70464"/>
                  </a:cubicBezTo>
                  <a:cubicBezTo>
                    <a:pt x="27109" y="69793"/>
                    <a:pt x="26279" y="69553"/>
                    <a:pt x="25473" y="69553"/>
                  </a:cubicBezTo>
                  <a:cubicBezTo>
                    <a:pt x="25313" y="69553"/>
                    <a:pt x="25154" y="69562"/>
                    <a:pt x="24999" y="69580"/>
                  </a:cubicBezTo>
                  <a:cubicBezTo>
                    <a:pt x="21817" y="69942"/>
                    <a:pt x="18598" y="72595"/>
                    <a:pt x="15740" y="72595"/>
                  </a:cubicBezTo>
                  <a:cubicBezTo>
                    <a:pt x="14956" y="72595"/>
                    <a:pt x="14199" y="72395"/>
                    <a:pt x="13478" y="71894"/>
                  </a:cubicBezTo>
                  <a:cubicBezTo>
                    <a:pt x="11337" y="76062"/>
                    <a:pt x="6101" y="77629"/>
                    <a:pt x="3179" y="81294"/>
                  </a:cubicBezTo>
                  <a:cubicBezTo>
                    <a:pt x="0" y="85282"/>
                    <a:pt x="268" y="91440"/>
                    <a:pt x="3354" y="95500"/>
                  </a:cubicBezTo>
                  <a:cubicBezTo>
                    <a:pt x="6050" y="99045"/>
                    <a:pt x="10552" y="100957"/>
                    <a:pt x="15019" y="100957"/>
                  </a:cubicBezTo>
                  <a:cubicBezTo>
                    <a:pt x="15667" y="100957"/>
                    <a:pt x="16314" y="100917"/>
                    <a:pt x="16954" y="100836"/>
                  </a:cubicBezTo>
                  <a:cubicBezTo>
                    <a:pt x="17630" y="100750"/>
                    <a:pt x="18327" y="100626"/>
                    <a:pt x="19005" y="100626"/>
                  </a:cubicBezTo>
                  <a:cubicBezTo>
                    <a:pt x="19489" y="100626"/>
                    <a:pt x="19963" y="100690"/>
                    <a:pt x="20413" y="100875"/>
                  </a:cubicBezTo>
                  <a:cubicBezTo>
                    <a:pt x="21482" y="101317"/>
                    <a:pt x="22166" y="102352"/>
                    <a:pt x="23058" y="103088"/>
                  </a:cubicBezTo>
                  <a:cubicBezTo>
                    <a:pt x="23580" y="103519"/>
                    <a:pt x="24303" y="103823"/>
                    <a:pt x="24961" y="103823"/>
                  </a:cubicBezTo>
                  <a:cubicBezTo>
                    <a:pt x="25427" y="103823"/>
                    <a:pt x="25861" y="103670"/>
                    <a:pt x="26168" y="103301"/>
                  </a:cubicBezTo>
                  <a:lnTo>
                    <a:pt x="26168" y="103301"/>
                  </a:lnTo>
                  <a:cubicBezTo>
                    <a:pt x="25321" y="105399"/>
                    <a:pt x="25557" y="107902"/>
                    <a:pt x="26779" y="109805"/>
                  </a:cubicBezTo>
                  <a:cubicBezTo>
                    <a:pt x="28099" y="111859"/>
                    <a:pt x="30559" y="113484"/>
                    <a:pt x="30509" y="115926"/>
                  </a:cubicBezTo>
                  <a:cubicBezTo>
                    <a:pt x="30482" y="117190"/>
                    <a:pt x="29748" y="118318"/>
                    <a:pt x="29403" y="119536"/>
                  </a:cubicBezTo>
                  <a:cubicBezTo>
                    <a:pt x="27829" y="125109"/>
                    <a:pt x="34415" y="129657"/>
                    <a:pt x="35455" y="135354"/>
                  </a:cubicBezTo>
                  <a:cubicBezTo>
                    <a:pt x="35736" y="136888"/>
                    <a:pt x="35735" y="138735"/>
                    <a:pt x="37029" y="139601"/>
                  </a:cubicBezTo>
                  <a:cubicBezTo>
                    <a:pt x="37625" y="139999"/>
                    <a:pt x="38374" y="140081"/>
                    <a:pt x="39090" y="140127"/>
                  </a:cubicBezTo>
                  <a:cubicBezTo>
                    <a:pt x="39409" y="140148"/>
                    <a:pt x="39736" y="140158"/>
                    <a:pt x="40067" y="140158"/>
                  </a:cubicBezTo>
                  <a:cubicBezTo>
                    <a:pt x="43538" y="140158"/>
                    <a:pt x="47454" y="138962"/>
                    <a:pt x="48151" y="135675"/>
                  </a:cubicBezTo>
                  <a:cubicBezTo>
                    <a:pt x="48366" y="134657"/>
                    <a:pt x="48212" y="133602"/>
                    <a:pt x="48243" y="132560"/>
                  </a:cubicBezTo>
                  <a:cubicBezTo>
                    <a:pt x="48336" y="129451"/>
                    <a:pt x="50239" y="126459"/>
                    <a:pt x="53017" y="125056"/>
                  </a:cubicBezTo>
                  <a:cubicBezTo>
                    <a:pt x="53771" y="124675"/>
                    <a:pt x="54600" y="124390"/>
                    <a:pt x="55202" y="123799"/>
                  </a:cubicBezTo>
                  <a:cubicBezTo>
                    <a:pt x="56528" y="122495"/>
                    <a:pt x="56234" y="120283"/>
                    <a:pt x="55553" y="118553"/>
                  </a:cubicBezTo>
                  <a:cubicBezTo>
                    <a:pt x="54872" y="116821"/>
                    <a:pt x="53881" y="115076"/>
                    <a:pt x="54120" y="113231"/>
                  </a:cubicBezTo>
                  <a:cubicBezTo>
                    <a:pt x="54502" y="110269"/>
                    <a:pt x="57681" y="108706"/>
                    <a:pt x="60090" y="106941"/>
                  </a:cubicBezTo>
                  <a:cubicBezTo>
                    <a:pt x="63716" y="104284"/>
                    <a:pt x="66206" y="100125"/>
                    <a:pt x="66835" y="95675"/>
                  </a:cubicBezTo>
                  <a:lnTo>
                    <a:pt x="66835" y="95675"/>
                  </a:lnTo>
                  <a:cubicBezTo>
                    <a:pt x="65061" y="96232"/>
                    <a:pt x="63075" y="96745"/>
                    <a:pt x="61220" y="96745"/>
                  </a:cubicBezTo>
                  <a:cubicBezTo>
                    <a:pt x="59581" y="96745"/>
                    <a:pt x="58045" y="96344"/>
                    <a:pt x="56849" y="95215"/>
                  </a:cubicBezTo>
                  <a:cubicBezTo>
                    <a:pt x="55965" y="94380"/>
                    <a:pt x="55421" y="93259"/>
                    <a:pt x="54897" y="92162"/>
                  </a:cubicBezTo>
                  <a:lnTo>
                    <a:pt x="50173" y="82291"/>
                  </a:lnTo>
                  <a:cubicBezTo>
                    <a:pt x="49966" y="81857"/>
                    <a:pt x="49755" y="81362"/>
                    <a:pt x="49925" y="80912"/>
                  </a:cubicBezTo>
                  <a:cubicBezTo>
                    <a:pt x="50074" y="80517"/>
                    <a:pt x="50366" y="80356"/>
                    <a:pt x="50717" y="80356"/>
                  </a:cubicBezTo>
                  <a:cubicBezTo>
                    <a:pt x="51453" y="80356"/>
                    <a:pt x="52449" y="81064"/>
                    <a:pt x="52928" y="81807"/>
                  </a:cubicBezTo>
                  <a:cubicBezTo>
                    <a:pt x="55452" y="85724"/>
                    <a:pt x="57718" y="89804"/>
                    <a:pt x="59707" y="94020"/>
                  </a:cubicBezTo>
                  <a:cubicBezTo>
                    <a:pt x="63791" y="93273"/>
                    <a:pt x="67648" y="91596"/>
                    <a:pt x="70980" y="89118"/>
                  </a:cubicBezTo>
                  <a:cubicBezTo>
                    <a:pt x="72037" y="88329"/>
                    <a:pt x="73088" y="87386"/>
                    <a:pt x="73445" y="86117"/>
                  </a:cubicBezTo>
                  <a:cubicBezTo>
                    <a:pt x="73802" y="84846"/>
                    <a:pt x="73146" y="83218"/>
                    <a:pt x="71846" y="82993"/>
                  </a:cubicBezTo>
                  <a:cubicBezTo>
                    <a:pt x="71723" y="82971"/>
                    <a:pt x="71600" y="82963"/>
                    <a:pt x="71476" y="82963"/>
                  </a:cubicBezTo>
                  <a:cubicBezTo>
                    <a:pt x="71093" y="82963"/>
                    <a:pt x="70708" y="83045"/>
                    <a:pt x="70324" y="83086"/>
                  </a:cubicBezTo>
                  <a:cubicBezTo>
                    <a:pt x="70133" y="83106"/>
                    <a:pt x="69943" y="83115"/>
                    <a:pt x="69755" y="83115"/>
                  </a:cubicBezTo>
                  <a:cubicBezTo>
                    <a:pt x="66927" y="83115"/>
                    <a:pt x="64468" y="80925"/>
                    <a:pt x="62588" y="78727"/>
                  </a:cubicBezTo>
                  <a:cubicBezTo>
                    <a:pt x="63132" y="78118"/>
                    <a:pt x="63852" y="77890"/>
                    <a:pt x="64640" y="77890"/>
                  </a:cubicBezTo>
                  <a:cubicBezTo>
                    <a:pt x="65842" y="77890"/>
                    <a:pt x="67201" y="78421"/>
                    <a:pt x="68334" y="78941"/>
                  </a:cubicBezTo>
                  <a:cubicBezTo>
                    <a:pt x="71699" y="80486"/>
                    <a:pt x="75249" y="81588"/>
                    <a:pt x="78895" y="82221"/>
                  </a:cubicBezTo>
                  <a:cubicBezTo>
                    <a:pt x="79803" y="82378"/>
                    <a:pt x="80736" y="82513"/>
                    <a:pt x="81554" y="82936"/>
                  </a:cubicBezTo>
                  <a:cubicBezTo>
                    <a:pt x="82126" y="83232"/>
                    <a:pt x="82622" y="83658"/>
                    <a:pt x="83095" y="84096"/>
                  </a:cubicBezTo>
                  <a:cubicBezTo>
                    <a:pt x="87298" y="87967"/>
                    <a:pt x="90407" y="93013"/>
                    <a:pt x="91975" y="98509"/>
                  </a:cubicBezTo>
                  <a:cubicBezTo>
                    <a:pt x="92104" y="98538"/>
                    <a:pt x="92231" y="98552"/>
                    <a:pt x="92354" y="98552"/>
                  </a:cubicBezTo>
                  <a:cubicBezTo>
                    <a:pt x="93754" y="98552"/>
                    <a:pt x="94717" y="96760"/>
                    <a:pt x="94833" y="95252"/>
                  </a:cubicBezTo>
                  <a:cubicBezTo>
                    <a:pt x="94960" y="93612"/>
                    <a:pt x="94769" y="91722"/>
                    <a:pt x="95948" y="90578"/>
                  </a:cubicBezTo>
                  <a:cubicBezTo>
                    <a:pt x="96875" y="89678"/>
                    <a:pt x="98399" y="89556"/>
                    <a:pt x="99214" y="88552"/>
                  </a:cubicBezTo>
                  <a:cubicBezTo>
                    <a:pt x="100238" y="87289"/>
                    <a:pt x="99703" y="85157"/>
                    <a:pt x="100900" y="84056"/>
                  </a:cubicBezTo>
                  <a:cubicBezTo>
                    <a:pt x="101284" y="83704"/>
                    <a:pt x="101728" y="83552"/>
                    <a:pt x="102190" y="83552"/>
                  </a:cubicBezTo>
                  <a:cubicBezTo>
                    <a:pt x="103537" y="83552"/>
                    <a:pt x="105034" y="84844"/>
                    <a:pt x="105630" y="86240"/>
                  </a:cubicBezTo>
                  <a:cubicBezTo>
                    <a:pt x="106431" y="88116"/>
                    <a:pt x="106723" y="90422"/>
                    <a:pt x="108410" y="91569"/>
                  </a:cubicBezTo>
                  <a:lnTo>
                    <a:pt x="111137" y="91176"/>
                  </a:lnTo>
                  <a:cubicBezTo>
                    <a:pt x="111152" y="95778"/>
                    <a:pt x="112750" y="100362"/>
                    <a:pt x="115602" y="103975"/>
                  </a:cubicBezTo>
                  <a:cubicBezTo>
                    <a:pt x="117157" y="103161"/>
                    <a:pt x="116453" y="100795"/>
                    <a:pt x="115480" y="99330"/>
                  </a:cubicBezTo>
                  <a:cubicBezTo>
                    <a:pt x="114508" y="97866"/>
                    <a:pt x="113554" y="95681"/>
                    <a:pt x="114936" y="94596"/>
                  </a:cubicBezTo>
                  <a:lnTo>
                    <a:pt x="114936" y="94596"/>
                  </a:lnTo>
                  <a:cubicBezTo>
                    <a:pt x="116854" y="94614"/>
                    <a:pt x="117747" y="97259"/>
                    <a:pt x="119611" y="97712"/>
                  </a:cubicBezTo>
                  <a:cubicBezTo>
                    <a:pt x="119777" y="97752"/>
                    <a:pt x="119940" y="97771"/>
                    <a:pt x="120101" y="97771"/>
                  </a:cubicBezTo>
                  <a:cubicBezTo>
                    <a:pt x="121744" y="97771"/>
                    <a:pt x="123089" y="95790"/>
                    <a:pt x="122784" y="94080"/>
                  </a:cubicBezTo>
                  <a:cubicBezTo>
                    <a:pt x="122451" y="92201"/>
                    <a:pt x="120835" y="90820"/>
                    <a:pt x="119169" y="89895"/>
                  </a:cubicBezTo>
                  <a:cubicBezTo>
                    <a:pt x="117675" y="88258"/>
                    <a:pt x="119833" y="85644"/>
                    <a:pt x="122018" y="85274"/>
                  </a:cubicBezTo>
                  <a:cubicBezTo>
                    <a:pt x="122730" y="85153"/>
                    <a:pt x="123464" y="85138"/>
                    <a:pt x="124199" y="85138"/>
                  </a:cubicBezTo>
                  <a:cubicBezTo>
                    <a:pt x="124443" y="85138"/>
                    <a:pt x="124686" y="85140"/>
                    <a:pt x="124930" y="85140"/>
                  </a:cubicBezTo>
                  <a:cubicBezTo>
                    <a:pt x="126201" y="85140"/>
                    <a:pt x="127452" y="85095"/>
                    <a:pt x="128573" y="84531"/>
                  </a:cubicBezTo>
                  <a:cubicBezTo>
                    <a:pt x="130946" y="83339"/>
                    <a:pt x="131739" y="80207"/>
                    <a:pt x="131200" y="77607"/>
                  </a:cubicBezTo>
                  <a:cubicBezTo>
                    <a:pt x="130659" y="75007"/>
                    <a:pt x="129117" y="72748"/>
                    <a:pt x="127857" y="70410"/>
                  </a:cubicBezTo>
                  <a:cubicBezTo>
                    <a:pt x="126781" y="68413"/>
                    <a:pt x="126249" y="65298"/>
                    <a:pt x="128341" y="64420"/>
                  </a:cubicBezTo>
                  <a:cubicBezTo>
                    <a:pt x="128900" y="64186"/>
                    <a:pt x="129528" y="64195"/>
                    <a:pt x="130135" y="64170"/>
                  </a:cubicBezTo>
                  <a:cubicBezTo>
                    <a:pt x="138047" y="63837"/>
                    <a:pt x="144592" y="55459"/>
                    <a:pt x="143005" y="47701"/>
                  </a:cubicBezTo>
                  <a:cubicBezTo>
                    <a:pt x="142706" y="46238"/>
                    <a:pt x="142140" y="44786"/>
                    <a:pt x="141097" y="43719"/>
                  </a:cubicBezTo>
                  <a:cubicBezTo>
                    <a:pt x="139216" y="41800"/>
                    <a:pt x="136024" y="41349"/>
                    <a:pt x="134619" y="39057"/>
                  </a:cubicBezTo>
                  <a:cubicBezTo>
                    <a:pt x="132900" y="36255"/>
                    <a:pt x="135025" y="32537"/>
                    <a:pt x="137778" y="30737"/>
                  </a:cubicBezTo>
                  <a:cubicBezTo>
                    <a:pt x="140529" y="28938"/>
                    <a:pt x="143891" y="28156"/>
                    <a:pt x="146461" y="26105"/>
                  </a:cubicBezTo>
                  <a:cubicBezTo>
                    <a:pt x="147145" y="26087"/>
                    <a:pt x="147512" y="25417"/>
                    <a:pt x="147638" y="24743"/>
                  </a:cubicBezTo>
                  <a:cubicBezTo>
                    <a:pt x="147716" y="24319"/>
                    <a:pt x="147611" y="23887"/>
                    <a:pt x="147608" y="23456"/>
                  </a:cubicBezTo>
                  <a:cubicBezTo>
                    <a:pt x="147598" y="22276"/>
                    <a:pt x="148442" y="21139"/>
                    <a:pt x="149574" y="20805"/>
                  </a:cubicBezTo>
                  <a:cubicBezTo>
                    <a:pt x="149811" y="20736"/>
                    <a:pt x="150056" y="20702"/>
                    <a:pt x="150302" y="20702"/>
                  </a:cubicBezTo>
                  <a:cubicBezTo>
                    <a:pt x="151231" y="20702"/>
                    <a:pt x="152165" y="21179"/>
                    <a:pt x="152664" y="21968"/>
                  </a:cubicBezTo>
                  <a:cubicBezTo>
                    <a:pt x="153442" y="23198"/>
                    <a:pt x="153129" y="24821"/>
                    <a:pt x="152563" y="26163"/>
                  </a:cubicBezTo>
                  <a:cubicBezTo>
                    <a:pt x="151998" y="27505"/>
                    <a:pt x="151199" y="28790"/>
                    <a:pt x="151051" y="30239"/>
                  </a:cubicBezTo>
                  <a:cubicBezTo>
                    <a:pt x="150905" y="31687"/>
                    <a:pt x="151726" y="33391"/>
                    <a:pt x="153173" y="33553"/>
                  </a:cubicBezTo>
                  <a:cubicBezTo>
                    <a:pt x="153252" y="33562"/>
                    <a:pt x="153330" y="33566"/>
                    <a:pt x="153406" y="33566"/>
                  </a:cubicBezTo>
                  <a:cubicBezTo>
                    <a:pt x="155043" y="33566"/>
                    <a:pt x="156090" y="31574"/>
                    <a:pt x="156201" y="29877"/>
                  </a:cubicBezTo>
                  <a:cubicBezTo>
                    <a:pt x="156318" y="28099"/>
                    <a:pt x="155972" y="26160"/>
                    <a:pt x="156925" y="24659"/>
                  </a:cubicBezTo>
                  <a:cubicBezTo>
                    <a:pt x="158377" y="22374"/>
                    <a:pt x="162385" y="21839"/>
                    <a:pt x="162490" y="19133"/>
                  </a:cubicBezTo>
                  <a:cubicBezTo>
                    <a:pt x="162574" y="16945"/>
                    <a:pt x="159821" y="15661"/>
                    <a:pt x="159327" y="13530"/>
                  </a:cubicBezTo>
                  <a:cubicBezTo>
                    <a:pt x="159129" y="12668"/>
                    <a:pt x="159325" y="11773"/>
                    <a:pt x="159405" y="10894"/>
                  </a:cubicBezTo>
                  <a:cubicBezTo>
                    <a:pt x="159709" y="7612"/>
                    <a:pt x="158263" y="4218"/>
                    <a:pt x="155688" y="2163"/>
                  </a:cubicBezTo>
                  <a:cubicBezTo>
                    <a:pt x="153919" y="751"/>
                    <a:pt x="151652" y="0"/>
                    <a:pt x="149391"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3736" name="Google Shape;3736;p60"/>
            <p:cNvSpPr/>
            <p:nvPr/>
          </p:nvSpPr>
          <p:spPr>
            <a:xfrm>
              <a:off x="6146600" y="3671525"/>
              <a:ext cx="342925" cy="189500"/>
            </a:xfrm>
            <a:custGeom>
              <a:avLst/>
              <a:gdLst/>
              <a:ahLst/>
              <a:cxnLst/>
              <a:rect l="l" t="t" r="r" b="b"/>
              <a:pathLst>
                <a:path w="13717" h="7580" extrusionOk="0">
                  <a:moveTo>
                    <a:pt x="9951" y="0"/>
                  </a:moveTo>
                  <a:cubicBezTo>
                    <a:pt x="6355" y="0"/>
                    <a:pt x="1" y="1281"/>
                    <a:pt x="2486" y="4894"/>
                  </a:cubicBezTo>
                  <a:cubicBezTo>
                    <a:pt x="3169" y="5885"/>
                    <a:pt x="4297" y="6467"/>
                    <a:pt x="5404" y="6938"/>
                  </a:cubicBezTo>
                  <a:cubicBezTo>
                    <a:pt x="6217" y="7282"/>
                    <a:pt x="7136" y="7580"/>
                    <a:pt x="8003" y="7580"/>
                  </a:cubicBezTo>
                  <a:cubicBezTo>
                    <a:pt x="8565" y="7580"/>
                    <a:pt x="9106" y="7454"/>
                    <a:pt x="9581" y="7134"/>
                  </a:cubicBezTo>
                  <a:cubicBezTo>
                    <a:pt x="10406" y="6577"/>
                    <a:pt x="13156" y="2774"/>
                    <a:pt x="13348" y="1948"/>
                  </a:cubicBezTo>
                  <a:cubicBezTo>
                    <a:pt x="13716" y="358"/>
                    <a:pt x="13186" y="447"/>
                    <a:pt x="11597" y="126"/>
                  </a:cubicBezTo>
                  <a:cubicBezTo>
                    <a:pt x="11194" y="44"/>
                    <a:pt x="10620" y="0"/>
                    <a:pt x="9951"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3737" name="Google Shape;3737;p60"/>
            <p:cNvSpPr/>
            <p:nvPr/>
          </p:nvSpPr>
          <p:spPr>
            <a:xfrm>
              <a:off x="5901600" y="3652500"/>
              <a:ext cx="558700" cy="402875"/>
            </a:xfrm>
            <a:custGeom>
              <a:avLst/>
              <a:gdLst/>
              <a:ahLst/>
              <a:cxnLst/>
              <a:rect l="l" t="t" r="r" b="b"/>
              <a:pathLst>
                <a:path w="22348" h="16115" extrusionOk="0">
                  <a:moveTo>
                    <a:pt x="946" y="1"/>
                  </a:moveTo>
                  <a:cubicBezTo>
                    <a:pt x="616" y="1"/>
                    <a:pt x="299" y="66"/>
                    <a:pt x="1" y="208"/>
                  </a:cubicBezTo>
                  <a:cubicBezTo>
                    <a:pt x="742" y="1762"/>
                    <a:pt x="2032" y="3475"/>
                    <a:pt x="2935" y="5119"/>
                  </a:cubicBezTo>
                  <a:cubicBezTo>
                    <a:pt x="6575" y="11745"/>
                    <a:pt x="13987" y="16115"/>
                    <a:pt x="21544" y="16115"/>
                  </a:cubicBezTo>
                  <a:cubicBezTo>
                    <a:pt x="21635" y="16115"/>
                    <a:pt x="21726" y="16114"/>
                    <a:pt x="21817" y="16113"/>
                  </a:cubicBezTo>
                  <a:cubicBezTo>
                    <a:pt x="22347" y="15571"/>
                    <a:pt x="21564" y="14744"/>
                    <a:pt x="20866" y="14448"/>
                  </a:cubicBezTo>
                  <a:cubicBezTo>
                    <a:pt x="18934" y="13634"/>
                    <a:pt x="16857" y="13226"/>
                    <a:pt x="14879" y="12532"/>
                  </a:cubicBezTo>
                  <a:cubicBezTo>
                    <a:pt x="12900" y="11839"/>
                    <a:pt x="10943" y="10790"/>
                    <a:pt x="9769" y="9051"/>
                  </a:cubicBezTo>
                  <a:cubicBezTo>
                    <a:pt x="9280" y="8326"/>
                    <a:pt x="8945" y="7508"/>
                    <a:pt x="8542" y="6731"/>
                  </a:cubicBezTo>
                  <a:cubicBezTo>
                    <a:pt x="7503" y="4729"/>
                    <a:pt x="3759" y="1"/>
                    <a:pt x="946" y="1"/>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3738" name="Google Shape;3738;p60"/>
            <p:cNvSpPr/>
            <p:nvPr/>
          </p:nvSpPr>
          <p:spPr>
            <a:xfrm>
              <a:off x="6249675" y="4061675"/>
              <a:ext cx="964575" cy="811125"/>
            </a:xfrm>
            <a:custGeom>
              <a:avLst/>
              <a:gdLst/>
              <a:ahLst/>
              <a:cxnLst/>
              <a:rect l="l" t="t" r="r" b="b"/>
              <a:pathLst>
                <a:path w="38583" h="32445" extrusionOk="0">
                  <a:moveTo>
                    <a:pt x="17573" y="0"/>
                  </a:moveTo>
                  <a:cubicBezTo>
                    <a:pt x="14431" y="0"/>
                    <a:pt x="10968" y="2180"/>
                    <a:pt x="9011" y="4369"/>
                  </a:cubicBezTo>
                  <a:cubicBezTo>
                    <a:pt x="8028" y="5468"/>
                    <a:pt x="7111" y="6810"/>
                    <a:pt x="5676" y="7153"/>
                  </a:cubicBezTo>
                  <a:cubicBezTo>
                    <a:pt x="4830" y="7356"/>
                    <a:pt x="3925" y="7164"/>
                    <a:pt x="3076" y="7361"/>
                  </a:cubicBezTo>
                  <a:cubicBezTo>
                    <a:pt x="581" y="7938"/>
                    <a:pt x="1" y="11293"/>
                    <a:pt x="569" y="13791"/>
                  </a:cubicBezTo>
                  <a:cubicBezTo>
                    <a:pt x="1136" y="16289"/>
                    <a:pt x="2307" y="18910"/>
                    <a:pt x="1374" y="21296"/>
                  </a:cubicBezTo>
                  <a:cubicBezTo>
                    <a:pt x="1185" y="21776"/>
                    <a:pt x="913" y="22246"/>
                    <a:pt x="921" y="22762"/>
                  </a:cubicBezTo>
                  <a:cubicBezTo>
                    <a:pt x="932" y="23380"/>
                    <a:pt x="1355" y="23921"/>
                    <a:pt x="1849" y="24293"/>
                  </a:cubicBezTo>
                  <a:cubicBezTo>
                    <a:pt x="2646" y="24890"/>
                    <a:pt x="3559" y="25128"/>
                    <a:pt x="4517" y="25128"/>
                  </a:cubicBezTo>
                  <a:cubicBezTo>
                    <a:pt x="6301" y="25128"/>
                    <a:pt x="8239" y="24301"/>
                    <a:pt x="9868" y="23418"/>
                  </a:cubicBezTo>
                  <a:cubicBezTo>
                    <a:pt x="11665" y="22444"/>
                    <a:pt x="13735" y="21414"/>
                    <a:pt x="15685" y="21414"/>
                  </a:cubicBezTo>
                  <a:cubicBezTo>
                    <a:pt x="16453" y="21414"/>
                    <a:pt x="17203" y="21574"/>
                    <a:pt x="17910" y="21960"/>
                  </a:cubicBezTo>
                  <a:cubicBezTo>
                    <a:pt x="20585" y="23420"/>
                    <a:pt x="20837" y="27119"/>
                    <a:pt x="22486" y="29685"/>
                  </a:cubicBezTo>
                  <a:cubicBezTo>
                    <a:pt x="23522" y="31296"/>
                    <a:pt x="25450" y="32445"/>
                    <a:pt x="27291" y="32445"/>
                  </a:cubicBezTo>
                  <a:cubicBezTo>
                    <a:pt x="28027" y="32445"/>
                    <a:pt x="28749" y="32261"/>
                    <a:pt x="29394" y="31851"/>
                  </a:cubicBezTo>
                  <a:cubicBezTo>
                    <a:pt x="30163" y="31362"/>
                    <a:pt x="30731" y="30624"/>
                    <a:pt x="31285" y="29900"/>
                  </a:cubicBezTo>
                  <a:lnTo>
                    <a:pt x="34684" y="25460"/>
                  </a:lnTo>
                  <a:cubicBezTo>
                    <a:pt x="36183" y="23501"/>
                    <a:pt x="37736" y="21414"/>
                    <a:pt x="38025" y="18965"/>
                  </a:cubicBezTo>
                  <a:cubicBezTo>
                    <a:pt x="38582" y="14235"/>
                    <a:pt x="34390" y="10436"/>
                    <a:pt x="30609" y="7540"/>
                  </a:cubicBezTo>
                  <a:cubicBezTo>
                    <a:pt x="30407" y="6031"/>
                    <a:pt x="30190" y="4479"/>
                    <a:pt x="29421" y="3165"/>
                  </a:cubicBezTo>
                  <a:cubicBezTo>
                    <a:pt x="28683" y="1906"/>
                    <a:pt x="27576" y="1186"/>
                    <a:pt x="26718" y="1186"/>
                  </a:cubicBezTo>
                  <a:cubicBezTo>
                    <a:pt x="25783" y="1186"/>
                    <a:pt x="25141" y="2039"/>
                    <a:pt x="25589" y="3982"/>
                  </a:cubicBezTo>
                  <a:cubicBezTo>
                    <a:pt x="25561" y="3983"/>
                    <a:pt x="25533" y="3983"/>
                    <a:pt x="25505" y="3983"/>
                  </a:cubicBezTo>
                  <a:cubicBezTo>
                    <a:pt x="23077" y="3983"/>
                    <a:pt x="21095" y="399"/>
                    <a:pt x="18382" y="51"/>
                  </a:cubicBezTo>
                  <a:cubicBezTo>
                    <a:pt x="18115" y="17"/>
                    <a:pt x="17846" y="0"/>
                    <a:pt x="17573" y="0"/>
                  </a:cubicBezTo>
                  <a:close/>
                </a:path>
              </a:pathLst>
            </a:custGeom>
            <a:solidFill>
              <a:srgbClr val="BAC8D3"/>
            </a:solidFill>
            <a:ln>
              <a:noFill/>
            </a:ln>
          </p:spPr>
          <p:txBody>
            <a:bodyPr spcFirstLastPara="1" wrap="square" lIns="91425" tIns="91425" rIns="91425" bIns="91425" anchor="ctr" anchorCtr="0">
              <a:noAutofit/>
            </a:bodyPr>
            <a:lstStyle/>
            <a:p>
              <a:endParaRPr/>
            </a:p>
          </p:txBody>
        </p:sp>
      </p:grpSp>
      <p:grpSp>
        <p:nvGrpSpPr>
          <p:cNvPr id="3739" name="Google Shape;3739;p60"/>
          <p:cNvGrpSpPr/>
          <p:nvPr/>
        </p:nvGrpSpPr>
        <p:grpSpPr>
          <a:xfrm>
            <a:off x="719116" y="2852867"/>
            <a:ext cx="2622876" cy="1333540"/>
            <a:chOff x="238125" y="1038125"/>
            <a:chExt cx="7146800" cy="3633625"/>
          </a:xfrm>
        </p:grpSpPr>
        <p:sp>
          <p:nvSpPr>
            <p:cNvPr id="3740" name="Google Shape;3740;p60"/>
            <p:cNvSpPr/>
            <p:nvPr/>
          </p:nvSpPr>
          <p:spPr>
            <a:xfrm>
              <a:off x="6256150" y="3780375"/>
              <a:ext cx="62400" cy="53425"/>
            </a:xfrm>
            <a:custGeom>
              <a:avLst/>
              <a:gdLst/>
              <a:ahLst/>
              <a:cxnLst/>
              <a:rect l="l" t="t" r="r" b="b"/>
              <a:pathLst>
                <a:path w="2496" h="2137" extrusionOk="0">
                  <a:moveTo>
                    <a:pt x="1065" y="0"/>
                  </a:moveTo>
                  <a:cubicBezTo>
                    <a:pt x="472"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1" name="Google Shape;3741;p60"/>
            <p:cNvSpPr/>
            <p:nvPr/>
          </p:nvSpPr>
          <p:spPr>
            <a:xfrm>
              <a:off x="6256150" y="3856775"/>
              <a:ext cx="62200" cy="53250"/>
            </a:xfrm>
            <a:custGeom>
              <a:avLst/>
              <a:gdLst/>
              <a:ahLst/>
              <a:cxnLst/>
              <a:rect l="l" t="t" r="r" b="b"/>
              <a:pathLst>
                <a:path w="2488" h="2130" extrusionOk="0">
                  <a:moveTo>
                    <a:pt x="1065" y="1"/>
                  </a:moveTo>
                  <a:cubicBezTo>
                    <a:pt x="480" y="1"/>
                    <a:pt x="0" y="472"/>
                    <a:pt x="0" y="1066"/>
                  </a:cubicBezTo>
                  <a:cubicBezTo>
                    <a:pt x="0" y="1704"/>
                    <a:pt x="524" y="2129"/>
                    <a:pt x="1070" y="2129"/>
                  </a:cubicBezTo>
                  <a:cubicBezTo>
                    <a:pt x="1331" y="2129"/>
                    <a:pt x="1597" y="2032"/>
                    <a:pt x="1813"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2" name="Google Shape;3742;p60"/>
            <p:cNvSpPr/>
            <p:nvPr/>
          </p:nvSpPr>
          <p:spPr>
            <a:xfrm>
              <a:off x="6256150" y="3932800"/>
              <a:ext cx="62200" cy="53425"/>
            </a:xfrm>
            <a:custGeom>
              <a:avLst/>
              <a:gdLst/>
              <a:ahLst/>
              <a:cxnLst/>
              <a:rect l="l" t="t" r="r" b="b"/>
              <a:pathLst>
                <a:path w="2488" h="2137" extrusionOk="0">
                  <a:moveTo>
                    <a:pt x="1065" y="0"/>
                  </a:moveTo>
                  <a:cubicBezTo>
                    <a:pt x="472" y="0"/>
                    <a:pt x="0" y="480"/>
                    <a:pt x="0" y="1065"/>
                  </a:cubicBezTo>
                  <a:cubicBezTo>
                    <a:pt x="0" y="1709"/>
                    <a:pt x="525" y="2137"/>
                    <a:pt x="1071" y="2137"/>
                  </a:cubicBezTo>
                  <a:cubicBezTo>
                    <a:pt x="1332" y="2137"/>
                    <a:pt x="1597" y="2039"/>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3" name="Google Shape;3743;p60"/>
            <p:cNvSpPr/>
            <p:nvPr/>
          </p:nvSpPr>
          <p:spPr>
            <a:xfrm>
              <a:off x="6332350" y="385677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3"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4" name="Google Shape;3744;p60"/>
            <p:cNvSpPr/>
            <p:nvPr/>
          </p:nvSpPr>
          <p:spPr>
            <a:xfrm>
              <a:off x="6332350" y="3932800"/>
              <a:ext cx="62225" cy="53425"/>
            </a:xfrm>
            <a:custGeom>
              <a:avLst/>
              <a:gdLst/>
              <a:ahLst/>
              <a:cxnLst/>
              <a:rect l="l" t="t" r="r" b="b"/>
              <a:pathLst>
                <a:path w="2489" h="2137" extrusionOk="0">
                  <a:moveTo>
                    <a:pt x="1066" y="0"/>
                  </a:moveTo>
                  <a:cubicBezTo>
                    <a:pt x="472" y="8"/>
                    <a:pt x="1" y="480"/>
                    <a:pt x="1" y="1065"/>
                  </a:cubicBezTo>
                  <a:cubicBezTo>
                    <a:pt x="1" y="1709"/>
                    <a:pt x="526" y="2137"/>
                    <a:pt x="1072" y="2137"/>
                  </a:cubicBezTo>
                  <a:cubicBezTo>
                    <a:pt x="1333" y="2137"/>
                    <a:pt x="1598" y="2039"/>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5" name="Google Shape;3745;p60"/>
            <p:cNvSpPr/>
            <p:nvPr/>
          </p:nvSpPr>
          <p:spPr>
            <a:xfrm>
              <a:off x="6408350" y="3856775"/>
              <a:ext cx="62425" cy="53250"/>
            </a:xfrm>
            <a:custGeom>
              <a:avLst/>
              <a:gdLst/>
              <a:ahLst/>
              <a:cxnLst/>
              <a:rect l="l" t="t" r="r" b="b"/>
              <a:pathLst>
                <a:path w="2497" h="2130" extrusionOk="0">
                  <a:moveTo>
                    <a:pt x="1074" y="1"/>
                  </a:moveTo>
                  <a:cubicBezTo>
                    <a:pt x="481" y="1"/>
                    <a:pt x="9" y="472"/>
                    <a:pt x="1" y="1066"/>
                  </a:cubicBezTo>
                  <a:cubicBezTo>
                    <a:pt x="1" y="1704"/>
                    <a:pt x="525" y="2129"/>
                    <a:pt x="1074" y="2129"/>
                  </a:cubicBezTo>
                  <a:cubicBezTo>
                    <a:pt x="1336" y="2129"/>
                    <a:pt x="1604"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6" name="Google Shape;3746;p60"/>
            <p:cNvSpPr/>
            <p:nvPr/>
          </p:nvSpPr>
          <p:spPr>
            <a:xfrm>
              <a:off x="6408350" y="3932800"/>
              <a:ext cx="62425" cy="53425"/>
            </a:xfrm>
            <a:custGeom>
              <a:avLst/>
              <a:gdLst/>
              <a:ahLst/>
              <a:cxnLst/>
              <a:rect l="l" t="t" r="r" b="b"/>
              <a:pathLst>
                <a:path w="2497" h="2137" extrusionOk="0">
                  <a:moveTo>
                    <a:pt x="1074" y="0"/>
                  </a:moveTo>
                  <a:cubicBezTo>
                    <a:pt x="481" y="0"/>
                    <a:pt x="1" y="480"/>
                    <a:pt x="1" y="1065"/>
                  </a:cubicBezTo>
                  <a:cubicBezTo>
                    <a:pt x="1" y="1709"/>
                    <a:pt x="526" y="2137"/>
                    <a:pt x="1075" y="2137"/>
                  </a:cubicBezTo>
                  <a:cubicBezTo>
                    <a:pt x="1337" y="2137"/>
                    <a:pt x="1604" y="2039"/>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7" name="Google Shape;3747;p60"/>
            <p:cNvSpPr/>
            <p:nvPr/>
          </p:nvSpPr>
          <p:spPr>
            <a:xfrm>
              <a:off x="6408350" y="4085225"/>
              <a:ext cx="62425" cy="53350"/>
            </a:xfrm>
            <a:custGeom>
              <a:avLst/>
              <a:gdLst/>
              <a:ahLst/>
              <a:cxnLst/>
              <a:rect l="l" t="t" r="r" b="b"/>
              <a:pathLst>
                <a:path w="2497" h="2134" extrusionOk="0">
                  <a:moveTo>
                    <a:pt x="1074" y="0"/>
                  </a:moveTo>
                  <a:cubicBezTo>
                    <a:pt x="481" y="0"/>
                    <a:pt x="9" y="480"/>
                    <a:pt x="1" y="1065"/>
                  </a:cubicBezTo>
                  <a:cubicBezTo>
                    <a:pt x="1" y="1709"/>
                    <a:pt x="526" y="2133"/>
                    <a:pt x="1075" y="2133"/>
                  </a:cubicBezTo>
                  <a:cubicBezTo>
                    <a:pt x="1337" y="2133"/>
                    <a:pt x="1604"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8" name="Google Shape;3748;p60"/>
            <p:cNvSpPr/>
            <p:nvPr/>
          </p:nvSpPr>
          <p:spPr>
            <a:xfrm>
              <a:off x="6484575" y="3856775"/>
              <a:ext cx="62425" cy="53250"/>
            </a:xfrm>
            <a:custGeom>
              <a:avLst/>
              <a:gdLst/>
              <a:ahLst/>
              <a:cxnLst/>
              <a:rect l="l" t="t" r="r" b="b"/>
              <a:pathLst>
                <a:path w="2497" h="2130" extrusionOk="0">
                  <a:moveTo>
                    <a:pt x="1065" y="1"/>
                  </a:moveTo>
                  <a:cubicBezTo>
                    <a:pt x="480" y="1"/>
                    <a:pt x="1"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49" name="Google Shape;3749;p60"/>
            <p:cNvSpPr/>
            <p:nvPr/>
          </p:nvSpPr>
          <p:spPr>
            <a:xfrm>
              <a:off x="6484575" y="3932800"/>
              <a:ext cx="62425" cy="53425"/>
            </a:xfrm>
            <a:custGeom>
              <a:avLst/>
              <a:gdLst/>
              <a:ahLst/>
              <a:cxnLst/>
              <a:rect l="l" t="t" r="r" b="b"/>
              <a:pathLst>
                <a:path w="2497" h="2137" extrusionOk="0">
                  <a:moveTo>
                    <a:pt x="1065" y="0"/>
                  </a:moveTo>
                  <a:cubicBezTo>
                    <a:pt x="480"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0" name="Google Shape;3750;p60"/>
            <p:cNvSpPr/>
            <p:nvPr/>
          </p:nvSpPr>
          <p:spPr>
            <a:xfrm>
              <a:off x="6484575" y="4161425"/>
              <a:ext cx="62425" cy="53300"/>
            </a:xfrm>
            <a:custGeom>
              <a:avLst/>
              <a:gdLst/>
              <a:ahLst/>
              <a:cxnLst/>
              <a:rect l="l" t="t" r="r" b="b"/>
              <a:pathLst>
                <a:path w="2497" h="2132" extrusionOk="0">
                  <a:moveTo>
                    <a:pt x="1065" y="1"/>
                  </a:moveTo>
                  <a:cubicBezTo>
                    <a:pt x="480" y="1"/>
                    <a:pt x="1" y="472"/>
                    <a:pt x="1" y="1066"/>
                  </a:cubicBezTo>
                  <a:cubicBezTo>
                    <a:pt x="1" y="1708"/>
                    <a:pt x="523" y="2131"/>
                    <a:pt x="1070" y="2131"/>
                  </a:cubicBezTo>
                  <a:cubicBezTo>
                    <a:pt x="1333" y="2131"/>
                    <a:pt x="1602"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1" name="Google Shape;3751;p60"/>
            <p:cNvSpPr/>
            <p:nvPr/>
          </p:nvSpPr>
          <p:spPr>
            <a:xfrm>
              <a:off x="6484575" y="408522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2" name="Google Shape;3752;p60"/>
            <p:cNvSpPr/>
            <p:nvPr/>
          </p:nvSpPr>
          <p:spPr>
            <a:xfrm>
              <a:off x="6484575" y="4009000"/>
              <a:ext cx="62425" cy="53350"/>
            </a:xfrm>
            <a:custGeom>
              <a:avLst/>
              <a:gdLst/>
              <a:ahLst/>
              <a:cxnLst/>
              <a:rect l="l" t="t" r="r" b="b"/>
              <a:pathLst>
                <a:path w="2497" h="2134" extrusionOk="0">
                  <a:moveTo>
                    <a:pt x="1065" y="1"/>
                  </a:moveTo>
                  <a:cubicBezTo>
                    <a:pt x="480" y="1"/>
                    <a:pt x="1" y="480"/>
                    <a:pt x="1" y="1066"/>
                  </a:cubicBezTo>
                  <a:cubicBezTo>
                    <a:pt x="1" y="1710"/>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3" name="Google Shape;3753;p60"/>
            <p:cNvSpPr/>
            <p:nvPr/>
          </p:nvSpPr>
          <p:spPr>
            <a:xfrm>
              <a:off x="6638425" y="3856775"/>
              <a:ext cx="62425" cy="53250"/>
            </a:xfrm>
            <a:custGeom>
              <a:avLst/>
              <a:gdLst/>
              <a:ahLst/>
              <a:cxnLst/>
              <a:rect l="l" t="t" r="r" b="b"/>
              <a:pathLst>
                <a:path w="2497" h="2130" extrusionOk="0">
                  <a:moveTo>
                    <a:pt x="1065" y="1"/>
                  </a:moveTo>
                  <a:cubicBezTo>
                    <a:pt x="480" y="1"/>
                    <a:pt x="9"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4" name="Google Shape;3754;p60"/>
            <p:cNvSpPr/>
            <p:nvPr/>
          </p:nvSpPr>
          <p:spPr>
            <a:xfrm>
              <a:off x="6638425" y="3932800"/>
              <a:ext cx="62425" cy="53425"/>
            </a:xfrm>
            <a:custGeom>
              <a:avLst/>
              <a:gdLst/>
              <a:ahLst/>
              <a:cxnLst/>
              <a:rect l="l" t="t" r="r" b="b"/>
              <a:pathLst>
                <a:path w="2497" h="2137" extrusionOk="0">
                  <a:moveTo>
                    <a:pt x="1065" y="0"/>
                  </a:moveTo>
                  <a:cubicBezTo>
                    <a:pt x="480"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5" name="Google Shape;3755;p60"/>
            <p:cNvSpPr/>
            <p:nvPr/>
          </p:nvSpPr>
          <p:spPr>
            <a:xfrm>
              <a:off x="6638425" y="4161425"/>
              <a:ext cx="62425" cy="53300"/>
            </a:xfrm>
            <a:custGeom>
              <a:avLst/>
              <a:gdLst/>
              <a:ahLst/>
              <a:cxnLst/>
              <a:rect l="l" t="t" r="r" b="b"/>
              <a:pathLst>
                <a:path w="2497" h="2132" extrusionOk="0">
                  <a:moveTo>
                    <a:pt x="1065" y="1"/>
                  </a:moveTo>
                  <a:cubicBezTo>
                    <a:pt x="480" y="1"/>
                    <a:pt x="1" y="472"/>
                    <a:pt x="1" y="1066"/>
                  </a:cubicBezTo>
                  <a:cubicBezTo>
                    <a:pt x="1" y="1708"/>
                    <a:pt x="526" y="2131"/>
                    <a:pt x="1073" y="2131"/>
                  </a:cubicBezTo>
                  <a:cubicBezTo>
                    <a:pt x="1337" y="2131"/>
                    <a:pt x="1605"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6" name="Google Shape;3756;p60"/>
            <p:cNvSpPr/>
            <p:nvPr/>
          </p:nvSpPr>
          <p:spPr>
            <a:xfrm>
              <a:off x="6638425" y="4085225"/>
              <a:ext cx="62425" cy="53350"/>
            </a:xfrm>
            <a:custGeom>
              <a:avLst/>
              <a:gdLst/>
              <a:ahLst/>
              <a:cxnLst/>
              <a:rect l="l" t="t" r="r" b="b"/>
              <a:pathLst>
                <a:path w="2497" h="2134" extrusionOk="0">
                  <a:moveTo>
                    <a:pt x="1065" y="0"/>
                  </a:moveTo>
                  <a:cubicBezTo>
                    <a:pt x="480" y="0"/>
                    <a:pt x="9" y="480"/>
                    <a:pt x="1" y="1065"/>
                  </a:cubicBezTo>
                  <a:cubicBezTo>
                    <a:pt x="1" y="1709"/>
                    <a:pt x="526" y="2133"/>
                    <a:pt x="1074"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7" name="Google Shape;3757;p60"/>
            <p:cNvSpPr/>
            <p:nvPr/>
          </p:nvSpPr>
          <p:spPr>
            <a:xfrm>
              <a:off x="6638425" y="4009000"/>
              <a:ext cx="62425" cy="53350"/>
            </a:xfrm>
            <a:custGeom>
              <a:avLst/>
              <a:gdLst/>
              <a:ahLst/>
              <a:cxnLst/>
              <a:rect l="l" t="t" r="r" b="b"/>
              <a:pathLst>
                <a:path w="2497" h="2134" extrusionOk="0">
                  <a:moveTo>
                    <a:pt x="1065" y="1"/>
                  </a:moveTo>
                  <a:cubicBezTo>
                    <a:pt x="480" y="1"/>
                    <a:pt x="1" y="480"/>
                    <a:pt x="1" y="1066"/>
                  </a:cubicBezTo>
                  <a:cubicBezTo>
                    <a:pt x="1" y="1710"/>
                    <a:pt x="530" y="2134"/>
                    <a:pt x="1078" y="2134"/>
                  </a:cubicBezTo>
                  <a:cubicBezTo>
                    <a:pt x="1340" y="2134"/>
                    <a:pt x="1606"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8" name="Google Shape;3758;p60"/>
            <p:cNvSpPr/>
            <p:nvPr/>
          </p:nvSpPr>
          <p:spPr>
            <a:xfrm>
              <a:off x="6715450" y="3932800"/>
              <a:ext cx="62225" cy="53425"/>
            </a:xfrm>
            <a:custGeom>
              <a:avLst/>
              <a:gdLst/>
              <a:ahLst/>
              <a:cxnLst/>
              <a:rect l="l" t="t" r="r" b="b"/>
              <a:pathLst>
                <a:path w="2489" h="2137" extrusionOk="0">
                  <a:moveTo>
                    <a:pt x="1066" y="0"/>
                  </a:moveTo>
                  <a:cubicBezTo>
                    <a:pt x="480"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59" name="Google Shape;3759;p60"/>
            <p:cNvSpPr/>
            <p:nvPr/>
          </p:nvSpPr>
          <p:spPr>
            <a:xfrm>
              <a:off x="6715450" y="4085225"/>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7"/>
                    <a:pt x="1822" y="1821"/>
                  </a:cubicBezTo>
                  <a:cubicBezTo>
                    <a:pt x="2488"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0" name="Google Shape;3760;p60"/>
            <p:cNvSpPr/>
            <p:nvPr/>
          </p:nvSpPr>
          <p:spPr>
            <a:xfrm>
              <a:off x="6715450" y="4009000"/>
              <a:ext cx="62225" cy="53350"/>
            </a:xfrm>
            <a:custGeom>
              <a:avLst/>
              <a:gdLst/>
              <a:ahLst/>
              <a:cxnLst/>
              <a:rect l="l" t="t" r="r" b="b"/>
              <a:pathLst>
                <a:path w="2489" h="2134" extrusionOk="0">
                  <a:moveTo>
                    <a:pt x="1066" y="1"/>
                  </a:moveTo>
                  <a:cubicBezTo>
                    <a:pt x="480" y="1"/>
                    <a:pt x="1" y="480"/>
                    <a:pt x="1" y="1066"/>
                  </a:cubicBezTo>
                  <a:cubicBezTo>
                    <a:pt x="1" y="1710"/>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1" name="Google Shape;3761;p60"/>
            <p:cNvSpPr/>
            <p:nvPr/>
          </p:nvSpPr>
          <p:spPr>
            <a:xfrm>
              <a:off x="6408350" y="4009000"/>
              <a:ext cx="62425" cy="53350"/>
            </a:xfrm>
            <a:custGeom>
              <a:avLst/>
              <a:gdLst/>
              <a:ahLst/>
              <a:cxnLst/>
              <a:rect l="l" t="t" r="r" b="b"/>
              <a:pathLst>
                <a:path w="2497" h="2134" extrusionOk="0">
                  <a:moveTo>
                    <a:pt x="1074" y="1"/>
                  </a:moveTo>
                  <a:cubicBezTo>
                    <a:pt x="481" y="1"/>
                    <a:pt x="1"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2" name="Google Shape;3762;p60"/>
            <p:cNvSpPr/>
            <p:nvPr/>
          </p:nvSpPr>
          <p:spPr>
            <a:xfrm>
              <a:off x="6332350" y="4009000"/>
              <a:ext cx="62225" cy="53350"/>
            </a:xfrm>
            <a:custGeom>
              <a:avLst/>
              <a:gdLst/>
              <a:ahLst/>
              <a:cxnLst/>
              <a:rect l="l" t="t" r="r" b="b"/>
              <a:pathLst>
                <a:path w="2489" h="2134" extrusionOk="0">
                  <a:moveTo>
                    <a:pt x="1066" y="1"/>
                  </a:moveTo>
                  <a:cubicBezTo>
                    <a:pt x="472" y="1"/>
                    <a:pt x="1" y="480"/>
                    <a:pt x="1" y="1066"/>
                  </a:cubicBezTo>
                  <a:cubicBezTo>
                    <a:pt x="1" y="1710"/>
                    <a:pt x="526" y="2134"/>
                    <a:pt x="1072" y="2134"/>
                  </a:cubicBezTo>
                  <a:cubicBezTo>
                    <a:pt x="1333" y="2134"/>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3" name="Google Shape;3763;p60"/>
            <p:cNvSpPr/>
            <p:nvPr/>
          </p:nvSpPr>
          <p:spPr>
            <a:xfrm>
              <a:off x="6256150" y="4009000"/>
              <a:ext cx="62200" cy="53350"/>
            </a:xfrm>
            <a:custGeom>
              <a:avLst/>
              <a:gdLst/>
              <a:ahLst/>
              <a:cxnLst/>
              <a:rect l="l" t="t" r="r" b="b"/>
              <a:pathLst>
                <a:path w="2488" h="2134" extrusionOk="0">
                  <a:moveTo>
                    <a:pt x="1065" y="1"/>
                  </a:moveTo>
                  <a:cubicBezTo>
                    <a:pt x="472" y="1"/>
                    <a:pt x="0" y="480"/>
                    <a:pt x="0" y="1066"/>
                  </a:cubicBezTo>
                  <a:cubicBezTo>
                    <a:pt x="0" y="1710"/>
                    <a:pt x="525" y="2134"/>
                    <a:pt x="1071"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4" name="Google Shape;3764;p60"/>
            <p:cNvSpPr/>
            <p:nvPr/>
          </p:nvSpPr>
          <p:spPr>
            <a:xfrm>
              <a:off x="5951475" y="3932800"/>
              <a:ext cx="62225" cy="53425"/>
            </a:xfrm>
            <a:custGeom>
              <a:avLst/>
              <a:gdLst/>
              <a:ahLst/>
              <a:cxnLst/>
              <a:rect l="l" t="t" r="r" b="b"/>
              <a:pathLst>
                <a:path w="2489" h="2137" extrusionOk="0">
                  <a:moveTo>
                    <a:pt x="1066" y="0"/>
                  </a:moveTo>
                  <a:cubicBezTo>
                    <a:pt x="472" y="8"/>
                    <a:pt x="1" y="480"/>
                    <a:pt x="1" y="1065"/>
                  </a:cubicBezTo>
                  <a:cubicBezTo>
                    <a:pt x="1" y="1709"/>
                    <a:pt x="526" y="2137"/>
                    <a:pt x="1072" y="2137"/>
                  </a:cubicBezTo>
                  <a:cubicBezTo>
                    <a:pt x="1333" y="2137"/>
                    <a:pt x="1598" y="2039"/>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5" name="Google Shape;3765;p60"/>
            <p:cNvSpPr/>
            <p:nvPr/>
          </p:nvSpPr>
          <p:spPr>
            <a:xfrm>
              <a:off x="5951475" y="4009000"/>
              <a:ext cx="62225" cy="53350"/>
            </a:xfrm>
            <a:custGeom>
              <a:avLst/>
              <a:gdLst/>
              <a:ahLst/>
              <a:cxnLst/>
              <a:rect l="l" t="t" r="r" b="b"/>
              <a:pathLst>
                <a:path w="2489" h="2134" extrusionOk="0">
                  <a:moveTo>
                    <a:pt x="1066" y="1"/>
                  </a:moveTo>
                  <a:cubicBezTo>
                    <a:pt x="472" y="1"/>
                    <a:pt x="1" y="480"/>
                    <a:pt x="1" y="1066"/>
                  </a:cubicBezTo>
                  <a:cubicBezTo>
                    <a:pt x="1" y="1710"/>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6" name="Google Shape;3766;p60"/>
            <p:cNvSpPr/>
            <p:nvPr/>
          </p:nvSpPr>
          <p:spPr>
            <a:xfrm>
              <a:off x="6027500" y="3856775"/>
              <a:ext cx="62425" cy="53250"/>
            </a:xfrm>
            <a:custGeom>
              <a:avLst/>
              <a:gdLst/>
              <a:ahLst/>
              <a:cxnLst/>
              <a:rect l="l" t="t" r="r" b="b"/>
              <a:pathLst>
                <a:path w="2497" h="2130" extrusionOk="0">
                  <a:moveTo>
                    <a:pt x="1073" y="1"/>
                  </a:moveTo>
                  <a:cubicBezTo>
                    <a:pt x="480" y="1"/>
                    <a:pt x="9" y="472"/>
                    <a:pt x="0" y="1066"/>
                  </a:cubicBezTo>
                  <a:cubicBezTo>
                    <a:pt x="0" y="1704"/>
                    <a:pt x="529" y="2129"/>
                    <a:pt x="1077" y="2129"/>
                  </a:cubicBezTo>
                  <a:cubicBezTo>
                    <a:pt x="1339" y="2129"/>
                    <a:pt x="1606" y="2032"/>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7" name="Google Shape;3767;p60"/>
            <p:cNvSpPr/>
            <p:nvPr/>
          </p:nvSpPr>
          <p:spPr>
            <a:xfrm>
              <a:off x="6027500" y="3932800"/>
              <a:ext cx="62425" cy="53425"/>
            </a:xfrm>
            <a:custGeom>
              <a:avLst/>
              <a:gdLst/>
              <a:ahLst/>
              <a:cxnLst/>
              <a:rect l="l" t="t" r="r" b="b"/>
              <a:pathLst>
                <a:path w="2497" h="2137" extrusionOk="0">
                  <a:moveTo>
                    <a:pt x="1073" y="0"/>
                  </a:moveTo>
                  <a:cubicBezTo>
                    <a:pt x="480" y="0"/>
                    <a:pt x="9" y="480"/>
                    <a:pt x="0" y="1065"/>
                  </a:cubicBezTo>
                  <a:cubicBezTo>
                    <a:pt x="0" y="1709"/>
                    <a:pt x="529" y="2137"/>
                    <a:pt x="1078" y="2137"/>
                  </a:cubicBezTo>
                  <a:cubicBezTo>
                    <a:pt x="1340" y="2137"/>
                    <a:pt x="1606" y="2039"/>
                    <a:pt x="1821" y="1821"/>
                  </a:cubicBezTo>
                  <a:cubicBezTo>
                    <a:pt x="2496" y="1155"/>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8" name="Google Shape;3768;p60"/>
            <p:cNvSpPr/>
            <p:nvPr/>
          </p:nvSpPr>
          <p:spPr>
            <a:xfrm>
              <a:off x="6027500" y="4009000"/>
              <a:ext cx="62425" cy="53350"/>
            </a:xfrm>
            <a:custGeom>
              <a:avLst/>
              <a:gdLst/>
              <a:ahLst/>
              <a:cxnLst/>
              <a:rect l="l" t="t" r="r" b="b"/>
              <a:pathLst>
                <a:path w="2497" h="2134" extrusionOk="0">
                  <a:moveTo>
                    <a:pt x="1073" y="1"/>
                  </a:moveTo>
                  <a:cubicBezTo>
                    <a:pt x="480" y="1"/>
                    <a:pt x="9" y="480"/>
                    <a:pt x="0" y="1066"/>
                  </a:cubicBezTo>
                  <a:cubicBezTo>
                    <a:pt x="0" y="1710"/>
                    <a:pt x="529" y="2134"/>
                    <a:pt x="1078" y="2134"/>
                  </a:cubicBezTo>
                  <a:cubicBezTo>
                    <a:pt x="1340" y="2134"/>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69" name="Google Shape;3769;p60"/>
            <p:cNvSpPr/>
            <p:nvPr/>
          </p:nvSpPr>
          <p:spPr>
            <a:xfrm>
              <a:off x="6103700" y="3780375"/>
              <a:ext cx="62425" cy="53475"/>
            </a:xfrm>
            <a:custGeom>
              <a:avLst/>
              <a:gdLst/>
              <a:ahLst/>
              <a:cxnLst/>
              <a:rect l="l" t="t" r="r" b="b"/>
              <a:pathLst>
                <a:path w="2497" h="2139" extrusionOk="0">
                  <a:moveTo>
                    <a:pt x="1066" y="0"/>
                  </a:moveTo>
                  <a:cubicBezTo>
                    <a:pt x="481" y="0"/>
                    <a:pt x="1" y="480"/>
                    <a:pt x="1" y="1073"/>
                  </a:cubicBezTo>
                  <a:cubicBezTo>
                    <a:pt x="6" y="1715"/>
                    <a:pt x="530" y="2139"/>
                    <a:pt x="1078" y="2139"/>
                  </a:cubicBezTo>
                  <a:cubicBezTo>
                    <a:pt x="1342" y="2139"/>
                    <a:pt x="1611" y="2040"/>
                    <a:pt x="1830"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0" name="Google Shape;3770;p60"/>
            <p:cNvSpPr/>
            <p:nvPr/>
          </p:nvSpPr>
          <p:spPr>
            <a:xfrm>
              <a:off x="6103700" y="3856775"/>
              <a:ext cx="62425" cy="53300"/>
            </a:xfrm>
            <a:custGeom>
              <a:avLst/>
              <a:gdLst/>
              <a:ahLst/>
              <a:cxnLst/>
              <a:rect l="l" t="t" r="r" b="b"/>
              <a:pathLst>
                <a:path w="2497" h="2132" extrusionOk="0">
                  <a:moveTo>
                    <a:pt x="1066" y="1"/>
                  </a:moveTo>
                  <a:cubicBezTo>
                    <a:pt x="481" y="1"/>
                    <a:pt x="1" y="480"/>
                    <a:pt x="1" y="1066"/>
                  </a:cubicBezTo>
                  <a:cubicBezTo>
                    <a:pt x="6" y="1708"/>
                    <a:pt x="530" y="2131"/>
                    <a:pt x="1075" y="2131"/>
                  </a:cubicBezTo>
                  <a:cubicBezTo>
                    <a:pt x="1338" y="2131"/>
                    <a:pt x="1605"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1" name="Google Shape;3771;p60"/>
            <p:cNvSpPr/>
            <p:nvPr/>
          </p:nvSpPr>
          <p:spPr>
            <a:xfrm>
              <a:off x="6103700" y="3932800"/>
              <a:ext cx="62425" cy="53475"/>
            </a:xfrm>
            <a:custGeom>
              <a:avLst/>
              <a:gdLst/>
              <a:ahLst/>
              <a:cxnLst/>
              <a:rect l="l" t="t" r="r" b="b"/>
              <a:pathLst>
                <a:path w="2497" h="2139" extrusionOk="0">
                  <a:moveTo>
                    <a:pt x="1066" y="0"/>
                  </a:moveTo>
                  <a:cubicBezTo>
                    <a:pt x="481" y="0"/>
                    <a:pt x="1" y="480"/>
                    <a:pt x="1" y="1073"/>
                  </a:cubicBezTo>
                  <a:cubicBezTo>
                    <a:pt x="6" y="1715"/>
                    <a:pt x="530" y="2139"/>
                    <a:pt x="1075" y="2139"/>
                  </a:cubicBezTo>
                  <a:cubicBezTo>
                    <a:pt x="1338" y="2139"/>
                    <a:pt x="1605" y="2041"/>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2" name="Google Shape;3772;p60"/>
            <p:cNvSpPr/>
            <p:nvPr/>
          </p:nvSpPr>
          <p:spPr>
            <a:xfrm>
              <a:off x="6103700" y="4009000"/>
              <a:ext cx="62425" cy="53350"/>
            </a:xfrm>
            <a:custGeom>
              <a:avLst/>
              <a:gdLst/>
              <a:ahLst/>
              <a:cxnLst/>
              <a:rect l="l" t="t" r="r" b="b"/>
              <a:pathLst>
                <a:path w="2497" h="2134" extrusionOk="0">
                  <a:moveTo>
                    <a:pt x="1066" y="1"/>
                  </a:moveTo>
                  <a:cubicBezTo>
                    <a:pt x="481" y="1"/>
                    <a:pt x="1" y="480"/>
                    <a:pt x="1" y="1066"/>
                  </a:cubicBezTo>
                  <a:cubicBezTo>
                    <a:pt x="1" y="1710"/>
                    <a:pt x="530" y="2134"/>
                    <a:pt x="1079" y="2134"/>
                  </a:cubicBezTo>
                  <a:cubicBezTo>
                    <a:pt x="1340" y="2134"/>
                    <a:pt x="1607"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3" name="Google Shape;3773;p60"/>
            <p:cNvSpPr/>
            <p:nvPr/>
          </p:nvSpPr>
          <p:spPr>
            <a:xfrm>
              <a:off x="6179925" y="3704150"/>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4" name="Google Shape;3774;p60"/>
            <p:cNvSpPr/>
            <p:nvPr/>
          </p:nvSpPr>
          <p:spPr>
            <a:xfrm>
              <a:off x="617992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5" name="Google Shape;3775;p60"/>
            <p:cNvSpPr/>
            <p:nvPr/>
          </p:nvSpPr>
          <p:spPr>
            <a:xfrm>
              <a:off x="617992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6" name="Google Shape;3776;p60"/>
            <p:cNvSpPr/>
            <p:nvPr/>
          </p:nvSpPr>
          <p:spPr>
            <a:xfrm>
              <a:off x="617992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7" name="Google Shape;3777;p60"/>
            <p:cNvSpPr/>
            <p:nvPr/>
          </p:nvSpPr>
          <p:spPr>
            <a:xfrm>
              <a:off x="617992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8" name="Google Shape;3778;p60"/>
            <p:cNvSpPr/>
            <p:nvPr/>
          </p:nvSpPr>
          <p:spPr>
            <a:xfrm>
              <a:off x="7170300" y="3780375"/>
              <a:ext cx="62400" cy="53425"/>
            </a:xfrm>
            <a:custGeom>
              <a:avLst/>
              <a:gdLst/>
              <a:ahLst/>
              <a:cxnLst/>
              <a:rect l="l" t="t" r="r" b="b"/>
              <a:pathLst>
                <a:path w="2496"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79" name="Google Shape;3779;p60"/>
            <p:cNvSpPr/>
            <p:nvPr/>
          </p:nvSpPr>
          <p:spPr>
            <a:xfrm>
              <a:off x="6865650" y="3856775"/>
              <a:ext cx="62200" cy="53250"/>
            </a:xfrm>
            <a:custGeom>
              <a:avLst/>
              <a:gdLst/>
              <a:ahLst/>
              <a:cxnLst/>
              <a:rect l="l" t="t" r="r" b="b"/>
              <a:pathLst>
                <a:path w="2488"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0" name="Google Shape;3780;p60"/>
            <p:cNvSpPr/>
            <p:nvPr/>
          </p:nvSpPr>
          <p:spPr>
            <a:xfrm>
              <a:off x="6865650" y="3780375"/>
              <a:ext cx="62400" cy="53425"/>
            </a:xfrm>
            <a:custGeom>
              <a:avLst/>
              <a:gdLst/>
              <a:ahLst/>
              <a:cxnLst/>
              <a:rect l="l" t="t" r="r" b="b"/>
              <a:pathLst>
                <a:path w="2496"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1" name="Google Shape;3781;p60"/>
            <p:cNvSpPr/>
            <p:nvPr/>
          </p:nvSpPr>
          <p:spPr>
            <a:xfrm>
              <a:off x="694185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2" name="Google Shape;3782;p60"/>
            <p:cNvSpPr/>
            <p:nvPr/>
          </p:nvSpPr>
          <p:spPr>
            <a:xfrm>
              <a:off x="6789225" y="3627950"/>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6" y="1154"/>
                    <a:pt x="2017" y="8"/>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3" name="Google Shape;3783;p60"/>
            <p:cNvSpPr/>
            <p:nvPr/>
          </p:nvSpPr>
          <p:spPr>
            <a:xfrm>
              <a:off x="6637000" y="3475725"/>
              <a:ext cx="62225" cy="53350"/>
            </a:xfrm>
            <a:custGeom>
              <a:avLst/>
              <a:gdLst/>
              <a:ahLst/>
              <a:cxnLst/>
              <a:rect l="l" t="t" r="r" b="b"/>
              <a:pathLst>
                <a:path w="2489" h="2134" extrusionOk="0">
                  <a:moveTo>
                    <a:pt x="1066" y="0"/>
                  </a:moveTo>
                  <a:cubicBezTo>
                    <a:pt x="472" y="0"/>
                    <a:pt x="1" y="472"/>
                    <a:pt x="1" y="1065"/>
                  </a:cubicBezTo>
                  <a:cubicBezTo>
                    <a:pt x="1" y="1709"/>
                    <a:pt x="526" y="2133"/>
                    <a:pt x="1072" y="2133"/>
                  </a:cubicBezTo>
                  <a:cubicBezTo>
                    <a:pt x="1333" y="2133"/>
                    <a:pt x="1598" y="2037"/>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4" name="Google Shape;3784;p60"/>
            <p:cNvSpPr/>
            <p:nvPr/>
          </p:nvSpPr>
          <p:spPr>
            <a:xfrm>
              <a:off x="6256150" y="3399500"/>
              <a:ext cx="62200" cy="53350"/>
            </a:xfrm>
            <a:custGeom>
              <a:avLst/>
              <a:gdLst/>
              <a:ahLst/>
              <a:cxnLst/>
              <a:rect l="l" t="t" r="r" b="b"/>
              <a:pathLst>
                <a:path w="2488" h="2134" extrusionOk="0">
                  <a:moveTo>
                    <a:pt x="1065" y="1"/>
                  </a:moveTo>
                  <a:cubicBezTo>
                    <a:pt x="472" y="1"/>
                    <a:pt x="0" y="480"/>
                    <a:pt x="0" y="1066"/>
                  </a:cubicBezTo>
                  <a:cubicBezTo>
                    <a:pt x="0" y="1709"/>
                    <a:pt x="525" y="2134"/>
                    <a:pt x="1071"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5" name="Google Shape;3785;p60"/>
            <p:cNvSpPr/>
            <p:nvPr/>
          </p:nvSpPr>
          <p:spPr>
            <a:xfrm>
              <a:off x="6484575" y="3551925"/>
              <a:ext cx="62425" cy="53250"/>
            </a:xfrm>
            <a:custGeom>
              <a:avLst/>
              <a:gdLst/>
              <a:ahLst/>
              <a:cxnLst/>
              <a:rect l="l" t="t" r="r" b="b"/>
              <a:pathLst>
                <a:path w="2497" h="2130" extrusionOk="0">
                  <a:moveTo>
                    <a:pt x="1065" y="1"/>
                  </a:moveTo>
                  <a:cubicBezTo>
                    <a:pt x="480" y="1"/>
                    <a:pt x="1"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6" name="Google Shape;3786;p60"/>
            <p:cNvSpPr/>
            <p:nvPr/>
          </p:nvSpPr>
          <p:spPr>
            <a:xfrm>
              <a:off x="6484575" y="347572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7" name="Google Shape;3787;p60"/>
            <p:cNvSpPr/>
            <p:nvPr/>
          </p:nvSpPr>
          <p:spPr>
            <a:xfrm>
              <a:off x="6408350" y="3551925"/>
              <a:ext cx="62425" cy="53250"/>
            </a:xfrm>
            <a:custGeom>
              <a:avLst/>
              <a:gdLst/>
              <a:ahLst/>
              <a:cxnLst/>
              <a:rect l="l" t="t" r="r" b="b"/>
              <a:pathLst>
                <a:path w="2497" h="2130" extrusionOk="0">
                  <a:moveTo>
                    <a:pt x="1074" y="1"/>
                  </a:moveTo>
                  <a:cubicBezTo>
                    <a:pt x="481" y="1"/>
                    <a:pt x="9" y="472"/>
                    <a:pt x="1" y="1066"/>
                  </a:cubicBezTo>
                  <a:cubicBezTo>
                    <a:pt x="1" y="1704"/>
                    <a:pt x="525" y="2129"/>
                    <a:pt x="1074" y="2129"/>
                  </a:cubicBezTo>
                  <a:cubicBezTo>
                    <a:pt x="1336" y="2129"/>
                    <a:pt x="1604"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8" name="Google Shape;3788;p60"/>
            <p:cNvSpPr/>
            <p:nvPr/>
          </p:nvSpPr>
          <p:spPr>
            <a:xfrm>
              <a:off x="6408350" y="3475725"/>
              <a:ext cx="62425" cy="53350"/>
            </a:xfrm>
            <a:custGeom>
              <a:avLst/>
              <a:gdLst/>
              <a:ahLst/>
              <a:cxnLst/>
              <a:rect l="l" t="t" r="r" b="b"/>
              <a:pathLst>
                <a:path w="2497" h="2134" extrusionOk="0">
                  <a:moveTo>
                    <a:pt x="1074" y="0"/>
                  </a:moveTo>
                  <a:cubicBezTo>
                    <a:pt x="481" y="0"/>
                    <a:pt x="1" y="472"/>
                    <a:pt x="1" y="1065"/>
                  </a:cubicBezTo>
                  <a:cubicBezTo>
                    <a:pt x="1" y="1709"/>
                    <a:pt x="526" y="2133"/>
                    <a:pt x="1075" y="2133"/>
                  </a:cubicBezTo>
                  <a:cubicBezTo>
                    <a:pt x="1337" y="2133"/>
                    <a:pt x="1604"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89" name="Google Shape;3789;p60"/>
            <p:cNvSpPr/>
            <p:nvPr/>
          </p:nvSpPr>
          <p:spPr>
            <a:xfrm>
              <a:off x="6332350"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0" name="Google Shape;3790;p60"/>
            <p:cNvSpPr/>
            <p:nvPr/>
          </p:nvSpPr>
          <p:spPr>
            <a:xfrm>
              <a:off x="6332350" y="33995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1" name="Google Shape;3791;p60"/>
            <p:cNvSpPr/>
            <p:nvPr/>
          </p:nvSpPr>
          <p:spPr>
            <a:xfrm>
              <a:off x="7094075" y="4237450"/>
              <a:ext cx="62425" cy="53425"/>
            </a:xfrm>
            <a:custGeom>
              <a:avLst/>
              <a:gdLst/>
              <a:ahLst/>
              <a:cxnLst/>
              <a:rect l="l" t="t" r="r" b="b"/>
              <a:pathLst>
                <a:path w="2497" h="2137" extrusionOk="0">
                  <a:moveTo>
                    <a:pt x="1066" y="0"/>
                  </a:moveTo>
                  <a:cubicBezTo>
                    <a:pt x="480" y="8"/>
                    <a:pt x="1" y="480"/>
                    <a:pt x="1" y="1073"/>
                  </a:cubicBezTo>
                  <a:cubicBezTo>
                    <a:pt x="1" y="1711"/>
                    <a:pt x="525" y="2137"/>
                    <a:pt x="1073" y="2137"/>
                  </a:cubicBezTo>
                  <a:cubicBezTo>
                    <a:pt x="1336" y="2137"/>
                    <a:pt x="1603" y="2040"/>
                    <a:pt x="1822" y="1821"/>
                  </a:cubicBezTo>
                  <a:cubicBezTo>
                    <a:pt x="2496"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2" name="Google Shape;3792;p60"/>
            <p:cNvSpPr/>
            <p:nvPr/>
          </p:nvSpPr>
          <p:spPr>
            <a:xfrm>
              <a:off x="7017875" y="4389875"/>
              <a:ext cx="62400" cy="53350"/>
            </a:xfrm>
            <a:custGeom>
              <a:avLst/>
              <a:gdLst/>
              <a:ahLst/>
              <a:cxnLst/>
              <a:rect l="l" t="t" r="r" b="b"/>
              <a:pathLst>
                <a:path w="2496" h="2134" extrusionOk="0">
                  <a:moveTo>
                    <a:pt x="1073" y="0"/>
                  </a:moveTo>
                  <a:cubicBezTo>
                    <a:pt x="480" y="0"/>
                    <a:pt x="8" y="480"/>
                    <a:pt x="0" y="1065"/>
                  </a:cubicBezTo>
                  <a:cubicBezTo>
                    <a:pt x="0" y="1709"/>
                    <a:pt x="529" y="2133"/>
                    <a:pt x="1078" y="2133"/>
                  </a:cubicBezTo>
                  <a:cubicBezTo>
                    <a:pt x="1340" y="2133"/>
                    <a:pt x="1606" y="2037"/>
                    <a:pt x="1821" y="1821"/>
                  </a:cubicBezTo>
                  <a:cubicBezTo>
                    <a:pt x="2496" y="1147"/>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3" name="Google Shape;3793;p60"/>
            <p:cNvSpPr/>
            <p:nvPr/>
          </p:nvSpPr>
          <p:spPr>
            <a:xfrm>
              <a:off x="7017875" y="4313650"/>
              <a:ext cx="62400" cy="53450"/>
            </a:xfrm>
            <a:custGeom>
              <a:avLst/>
              <a:gdLst/>
              <a:ahLst/>
              <a:cxnLst/>
              <a:rect l="l" t="t" r="r" b="b"/>
              <a:pathLst>
                <a:path w="2496" h="2138" extrusionOk="0">
                  <a:moveTo>
                    <a:pt x="1073" y="1"/>
                  </a:moveTo>
                  <a:cubicBezTo>
                    <a:pt x="480" y="1"/>
                    <a:pt x="8" y="480"/>
                    <a:pt x="0" y="1066"/>
                  </a:cubicBezTo>
                  <a:cubicBezTo>
                    <a:pt x="0" y="1709"/>
                    <a:pt x="529" y="2137"/>
                    <a:pt x="1078" y="2137"/>
                  </a:cubicBezTo>
                  <a:cubicBezTo>
                    <a:pt x="1339"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4" name="Google Shape;3794;p60"/>
            <p:cNvSpPr/>
            <p:nvPr/>
          </p:nvSpPr>
          <p:spPr>
            <a:xfrm>
              <a:off x="6941850" y="438987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5" name="Google Shape;3795;p60"/>
            <p:cNvSpPr/>
            <p:nvPr/>
          </p:nvSpPr>
          <p:spPr>
            <a:xfrm>
              <a:off x="6484575" y="438987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6" name="Google Shape;3796;p60"/>
            <p:cNvSpPr/>
            <p:nvPr/>
          </p:nvSpPr>
          <p:spPr>
            <a:xfrm>
              <a:off x="6560800" y="4237450"/>
              <a:ext cx="62200" cy="53425"/>
            </a:xfrm>
            <a:custGeom>
              <a:avLst/>
              <a:gdLst/>
              <a:ahLst/>
              <a:cxnLst/>
              <a:rect l="l" t="t" r="r" b="b"/>
              <a:pathLst>
                <a:path w="2488" h="2137" extrusionOk="0">
                  <a:moveTo>
                    <a:pt x="1065" y="0"/>
                  </a:moveTo>
                  <a:cubicBezTo>
                    <a:pt x="480" y="8"/>
                    <a:pt x="0" y="480"/>
                    <a:pt x="0" y="1073"/>
                  </a:cubicBezTo>
                  <a:cubicBezTo>
                    <a:pt x="0" y="1711"/>
                    <a:pt x="524"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7" name="Google Shape;3797;p60"/>
            <p:cNvSpPr/>
            <p:nvPr/>
          </p:nvSpPr>
          <p:spPr>
            <a:xfrm>
              <a:off x="6560800" y="4161425"/>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8" name="Google Shape;3798;p60"/>
            <p:cNvSpPr/>
            <p:nvPr/>
          </p:nvSpPr>
          <p:spPr>
            <a:xfrm>
              <a:off x="6560800" y="4085225"/>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7"/>
                    <a:pt x="1821"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799" name="Google Shape;3799;p60"/>
            <p:cNvSpPr/>
            <p:nvPr/>
          </p:nvSpPr>
          <p:spPr>
            <a:xfrm>
              <a:off x="6560800" y="4009000"/>
              <a:ext cx="62200" cy="53350"/>
            </a:xfrm>
            <a:custGeom>
              <a:avLst/>
              <a:gdLst/>
              <a:ahLst/>
              <a:cxnLst/>
              <a:rect l="l" t="t" r="r" b="b"/>
              <a:pathLst>
                <a:path w="2488" h="2134" extrusionOk="0">
                  <a:moveTo>
                    <a:pt x="1065" y="1"/>
                  </a:moveTo>
                  <a:cubicBezTo>
                    <a:pt x="480" y="1"/>
                    <a:pt x="0" y="480"/>
                    <a:pt x="0" y="1066"/>
                  </a:cubicBezTo>
                  <a:cubicBezTo>
                    <a:pt x="0" y="1710"/>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0" name="Google Shape;3800;p60"/>
            <p:cNvSpPr/>
            <p:nvPr/>
          </p:nvSpPr>
          <p:spPr>
            <a:xfrm>
              <a:off x="6560800" y="393280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1" name="Google Shape;3801;p60"/>
            <p:cNvSpPr/>
            <p:nvPr/>
          </p:nvSpPr>
          <p:spPr>
            <a:xfrm>
              <a:off x="6560800" y="385677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2" name="Google Shape;3802;p60"/>
            <p:cNvSpPr/>
            <p:nvPr/>
          </p:nvSpPr>
          <p:spPr>
            <a:xfrm>
              <a:off x="656080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3" name="Google Shape;3803;p60"/>
            <p:cNvSpPr/>
            <p:nvPr/>
          </p:nvSpPr>
          <p:spPr>
            <a:xfrm>
              <a:off x="6484575" y="4237450"/>
              <a:ext cx="62425" cy="53425"/>
            </a:xfrm>
            <a:custGeom>
              <a:avLst/>
              <a:gdLst/>
              <a:ahLst/>
              <a:cxnLst/>
              <a:rect l="l" t="t" r="r" b="b"/>
              <a:pathLst>
                <a:path w="2497" h="2137" extrusionOk="0">
                  <a:moveTo>
                    <a:pt x="1065" y="0"/>
                  </a:moveTo>
                  <a:cubicBezTo>
                    <a:pt x="480" y="8"/>
                    <a:pt x="1" y="480"/>
                    <a:pt x="1" y="1073"/>
                  </a:cubicBezTo>
                  <a:cubicBezTo>
                    <a:pt x="1" y="1711"/>
                    <a:pt x="525" y="2137"/>
                    <a:pt x="1073" y="2137"/>
                  </a:cubicBezTo>
                  <a:cubicBezTo>
                    <a:pt x="1335" y="2137"/>
                    <a:pt x="1603" y="2040"/>
                    <a:pt x="1822"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4" name="Google Shape;3804;p60"/>
            <p:cNvSpPr/>
            <p:nvPr/>
          </p:nvSpPr>
          <p:spPr>
            <a:xfrm>
              <a:off x="6484575" y="3780375"/>
              <a:ext cx="62425" cy="53425"/>
            </a:xfrm>
            <a:custGeom>
              <a:avLst/>
              <a:gdLst/>
              <a:ahLst/>
              <a:cxnLst/>
              <a:rect l="l" t="t" r="r" b="b"/>
              <a:pathLst>
                <a:path w="2497" h="2137" extrusionOk="0">
                  <a:moveTo>
                    <a:pt x="1065" y="0"/>
                  </a:moveTo>
                  <a:cubicBezTo>
                    <a:pt x="480" y="0"/>
                    <a:pt x="1" y="480"/>
                    <a:pt x="1" y="1065"/>
                  </a:cubicBezTo>
                  <a:cubicBezTo>
                    <a:pt x="1" y="1709"/>
                    <a:pt x="529" y="2137"/>
                    <a:pt x="1078" y="2137"/>
                  </a:cubicBezTo>
                  <a:cubicBezTo>
                    <a:pt x="1340" y="2137"/>
                    <a:pt x="1606"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5" name="Google Shape;3805;p60"/>
            <p:cNvSpPr/>
            <p:nvPr/>
          </p:nvSpPr>
          <p:spPr>
            <a:xfrm>
              <a:off x="6484575" y="3704150"/>
              <a:ext cx="62425" cy="53450"/>
            </a:xfrm>
            <a:custGeom>
              <a:avLst/>
              <a:gdLst/>
              <a:ahLst/>
              <a:cxnLst/>
              <a:rect l="l" t="t" r="r" b="b"/>
              <a:pathLst>
                <a:path w="2497" h="2138" extrusionOk="0">
                  <a:moveTo>
                    <a:pt x="1065" y="1"/>
                  </a:moveTo>
                  <a:cubicBezTo>
                    <a:pt x="480" y="1"/>
                    <a:pt x="1"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6" name="Google Shape;3806;p60"/>
            <p:cNvSpPr/>
            <p:nvPr/>
          </p:nvSpPr>
          <p:spPr>
            <a:xfrm>
              <a:off x="6408350" y="4237450"/>
              <a:ext cx="62425" cy="53425"/>
            </a:xfrm>
            <a:custGeom>
              <a:avLst/>
              <a:gdLst/>
              <a:ahLst/>
              <a:cxnLst/>
              <a:rect l="l" t="t" r="r" b="b"/>
              <a:pathLst>
                <a:path w="2497" h="2137" extrusionOk="0">
                  <a:moveTo>
                    <a:pt x="1074" y="0"/>
                  </a:moveTo>
                  <a:cubicBezTo>
                    <a:pt x="481" y="8"/>
                    <a:pt x="9" y="480"/>
                    <a:pt x="1" y="1073"/>
                  </a:cubicBezTo>
                  <a:cubicBezTo>
                    <a:pt x="1" y="1711"/>
                    <a:pt x="525" y="2137"/>
                    <a:pt x="1074" y="2137"/>
                  </a:cubicBezTo>
                  <a:cubicBezTo>
                    <a:pt x="1336" y="2137"/>
                    <a:pt x="1604"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7" name="Google Shape;3807;p60"/>
            <p:cNvSpPr/>
            <p:nvPr/>
          </p:nvSpPr>
          <p:spPr>
            <a:xfrm>
              <a:off x="6408350" y="4161425"/>
              <a:ext cx="62425" cy="53300"/>
            </a:xfrm>
            <a:custGeom>
              <a:avLst/>
              <a:gdLst/>
              <a:ahLst/>
              <a:cxnLst/>
              <a:rect l="l" t="t" r="r" b="b"/>
              <a:pathLst>
                <a:path w="2497" h="2132" extrusionOk="0">
                  <a:moveTo>
                    <a:pt x="1074" y="1"/>
                  </a:moveTo>
                  <a:cubicBezTo>
                    <a:pt x="481" y="1"/>
                    <a:pt x="1"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8" name="Google Shape;3808;p60"/>
            <p:cNvSpPr/>
            <p:nvPr/>
          </p:nvSpPr>
          <p:spPr>
            <a:xfrm>
              <a:off x="6408350" y="3780375"/>
              <a:ext cx="62425" cy="53425"/>
            </a:xfrm>
            <a:custGeom>
              <a:avLst/>
              <a:gdLst/>
              <a:ahLst/>
              <a:cxnLst/>
              <a:rect l="l" t="t" r="r" b="b"/>
              <a:pathLst>
                <a:path w="2497" h="2137" extrusionOk="0">
                  <a:moveTo>
                    <a:pt x="1074" y="0"/>
                  </a:moveTo>
                  <a:cubicBezTo>
                    <a:pt x="481" y="0"/>
                    <a:pt x="1" y="480"/>
                    <a:pt x="1" y="1065"/>
                  </a:cubicBezTo>
                  <a:cubicBezTo>
                    <a:pt x="1" y="1709"/>
                    <a:pt x="530" y="2137"/>
                    <a:pt x="1081" y="2137"/>
                  </a:cubicBezTo>
                  <a:cubicBezTo>
                    <a:pt x="1344" y="2137"/>
                    <a:pt x="1612" y="2039"/>
                    <a:pt x="1830" y="1821"/>
                  </a:cubicBezTo>
                  <a:cubicBezTo>
                    <a:pt x="2497"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09" name="Google Shape;3809;p60"/>
            <p:cNvSpPr/>
            <p:nvPr/>
          </p:nvSpPr>
          <p:spPr>
            <a:xfrm>
              <a:off x="6408350" y="3704150"/>
              <a:ext cx="62425" cy="53450"/>
            </a:xfrm>
            <a:custGeom>
              <a:avLst/>
              <a:gdLst/>
              <a:ahLst/>
              <a:cxnLst/>
              <a:rect l="l" t="t" r="r" b="b"/>
              <a:pathLst>
                <a:path w="2497" h="2138" extrusionOk="0">
                  <a:moveTo>
                    <a:pt x="1074" y="1"/>
                  </a:moveTo>
                  <a:cubicBezTo>
                    <a:pt x="481" y="1"/>
                    <a:pt x="9" y="480"/>
                    <a:pt x="1" y="1066"/>
                  </a:cubicBezTo>
                  <a:cubicBezTo>
                    <a:pt x="1" y="1709"/>
                    <a:pt x="526" y="2137"/>
                    <a:pt x="1075" y="2137"/>
                  </a:cubicBezTo>
                  <a:cubicBezTo>
                    <a:pt x="1337" y="2137"/>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0" name="Google Shape;3810;p60"/>
            <p:cNvSpPr/>
            <p:nvPr/>
          </p:nvSpPr>
          <p:spPr>
            <a:xfrm>
              <a:off x="6332350" y="4161425"/>
              <a:ext cx="62225" cy="53300"/>
            </a:xfrm>
            <a:custGeom>
              <a:avLst/>
              <a:gdLst/>
              <a:ahLst/>
              <a:cxnLst/>
              <a:rect l="l" t="t" r="r" b="b"/>
              <a:pathLst>
                <a:path w="2489" h="2132" extrusionOk="0">
                  <a:moveTo>
                    <a:pt x="1066" y="1"/>
                  </a:moveTo>
                  <a:cubicBezTo>
                    <a:pt x="472" y="1"/>
                    <a:pt x="1" y="472"/>
                    <a:pt x="1" y="1066"/>
                  </a:cubicBezTo>
                  <a:cubicBezTo>
                    <a:pt x="1" y="1708"/>
                    <a:pt x="523" y="2131"/>
                    <a:pt x="1067" y="2131"/>
                  </a:cubicBezTo>
                  <a:cubicBezTo>
                    <a:pt x="1329" y="2131"/>
                    <a:pt x="1597" y="2033"/>
                    <a:pt x="1813"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1" name="Google Shape;3811;p60"/>
            <p:cNvSpPr/>
            <p:nvPr/>
          </p:nvSpPr>
          <p:spPr>
            <a:xfrm>
              <a:off x="6332350"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3" y="1821"/>
                  </a:cubicBezTo>
                  <a:cubicBezTo>
                    <a:pt x="2488" y="1147"/>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2" name="Google Shape;3812;p60"/>
            <p:cNvSpPr/>
            <p:nvPr/>
          </p:nvSpPr>
          <p:spPr>
            <a:xfrm>
              <a:off x="6332350" y="3780375"/>
              <a:ext cx="62425" cy="53425"/>
            </a:xfrm>
            <a:custGeom>
              <a:avLst/>
              <a:gdLst/>
              <a:ahLst/>
              <a:cxnLst/>
              <a:rect l="l" t="t" r="r" b="b"/>
              <a:pathLst>
                <a:path w="2497" h="2137" extrusionOk="0">
                  <a:moveTo>
                    <a:pt x="1066" y="0"/>
                  </a:moveTo>
                  <a:cubicBezTo>
                    <a:pt x="472" y="0"/>
                    <a:pt x="1" y="480"/>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3" name="Google Shape;3813;p60"/>
            <p:cNvSpPr/>
            <p:nvPr/>
          </p:nvSpPr>
          <p:spPr>
            <a:xfrm>
              <a:off x="633235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4" name="Google Shape;3814;p60"/>
            <p:cNvSpPr/>
            <p:nvPr/>
          </p:nvSpPr>
          <p:spPr>
            <a:xfrm>
              <a:off x="6256150" y="4085225"/>
              <a:ext cx="62200" cy="53350"/>
            </a:xfrm>
            <a:custGeom>
              <a:avLst/>
              <a:gdLst/>
              <a:ahLst/>
              <a:cxnLst/>
              <a:rect l="l" t="t" r="r" b="b"/>
              <a:pathLst>
                <a:path w="2488" h="2134" extrusionOk="0">
                  <a:moveTo>
                    <a:pt x="1065" y="0"/>
                  </a:moveTo>
                  <a:cubicBezTo>
                    <a:pt x="480" y="0"/>
                    <a:pt x="0" y="480"/>
                    <a:pt x="0" y="1065"/>
                  </a:cubicBezTo>
                  <a:cubicBezTo>
                    <a:pt x="0" y="1709"/>
                    <a:pt x="525" y="2133"/>
                    <a:pt x="1071" y="2133"/>
                  </a:cubicBezTo>
                  <a:cubicBezTo>
                    <a:pt x="1332" y="2133"/>
                    <a:pt x="1598" y="2037"/>
                    <a:pt x="1813"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5" name="Google Shape;3815;p60"/>
            <p:cNvSpPr/>
            <p:nvPr/>
          </p:nvSpPr>
          <p:spPr>
            <a:xfrm>
              <a:off x="6256150" y="3704150"/>
              <a:ext cx="62200" cy="53450"/>
            </a:xfrm>
            <a:custGeom>
              <a:avLst/>
              <a:gdLst/>
              <a:ahLst/>
              <a:cxnLst/>
              <a:rect l="l" t="t" r="r" b="b"/>
              <a:pathLst>
                <a:path w="2488" h="2138" extrusionOk="0">
                  <a:moveTo>
                    <a:pt x="1065" y="1"/>
                  </a:moveTo>
                  <a:cubicBezTo>
                    <a:pt x="480" y="1"/>
                    <a:pt x="0" y="480"/>
                    <a:pt x="0" y="1066"/>
                  </a:cubicBezTo>
                  <a:cubicBezTo>
                    <a:pt x="0" y="1709"/>
                    <a:pt x="525" y="2137"/>
                    <a:pt x="1071" y="2137"/>
                  </a:cubicBezTo>
                  <a:cubicBezTo>
                    <a:pt x="1332" y="2137"/>
                    <a:pt x="1597"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6" name="Google Shape;3816;p60"/>
            <p:cNvSpPr/>
            <p:nvPr/>
          </p:nvSpPr>
          <p:spPr>
            <a:xfrm>
              <a:off x="6256150" y="3627950"/>
              <a:ext cx="62200" cy="53425"/>
            </a:xfrm>
            <a:custGeom>
              <a:avLst/>
              <a:gdLst/>
              <a:ahLst/>
              <a:cxnLst/>
              <a:rect l="l" t="t" r="r" b="b"/>
              <a:pathLst>
                <a:path w="2488" h="2137" extrusionOk="0">
                  <a:moveTo>
                    <a:pt x="1065" y="0"/>
                  </a:moveTo>
                  <a:cubicBezTo>
                    <a:pt x="472" y="8"/>
                    <a:pt x="0" y="480"/>
                    <a:pt x="0" y="1073"/>
                  </a:cubicBezTo>
                  <a:cubicBezTo>
                    <a:pt x="0" y="1711"/>
                    <a:pt x="524" y="2137"/>
                    <a:pt x="1070" y="2137"/>
                  </a:cubicBezTo>
                  <a:cubicBezTo>
                    <a:pt x="1331" y="2137"/>
                    <a:pt x="1597" y="2039"/>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7" name="Google Shape;3817;p60"/>
            <p:cNvSpPr/>
            <p:nvPr/>
          </p:nvSpPr>
          <p:spPr>
            <a:xfrm>
              <a:off x="6179925" y="40852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8" name="Google Shape;3818;p60"/>
            <p:cNvSpPr/>
            <p:nvPr/>
          </p:nvSpPr>
          <p:spPr>
            <a:xfrm>
              <a:off x="6179925" y="3627950"/>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19" name="Google Shape;3819;p60"/>
            <p:cNvSpPr/>
            <p:nvPr/>
          </p:nvSpPr>
          <p:spPr>
            <a:xfrm>
              <a:off x="6103700" y="4085225"/>
              <a:ext cx="62425" cy="53350"/>
            </a:xfrm>
            <a:custGeom>
              <a:avLst/>
              <a:gdLst/>
              <a:ahLst/>
              <a:cxnLst/>
              <a:rect l="l" t="t" r="r" b="b"/>
              <a:pathLst>
                <a:path w="2497" h="2134" extrusionOk="0">
                  <a:moveTo>
                    <a:pt x="1066" y="0"/>
                  </a:moveTo>
                  <a:cubicBezTo>
                    <a:pt x="481" y="0"/>
                    <a:pt x="9" y="480"/>
                    <a:pt x="1" y="1065"/>
                  </a:cubicBezTo>
                  <a:cubicBezTo>
                    <a:pt x="1" y="1709"/>
                    <a:pt x="526" y="2133"/>
                    <a:pt x="1075" y="2133"/>
                  </a:cubicBezTo>
                  <a:cubicBezTo>
                    <a:pt x="1337" y="2133"/>
                    <a:pt x="1604" y="2037"/>
                    <a:pt x="1822" y="1821"/>
                  </a:cubicBezTo>
                  <a:cubicBezTo>
                    <a:pt x="2497"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0" name="Google Shape;3820;p60"/>
            <p:cNvSpPr/>
            <p:nvPr/>
          </p:nvSpPr>
          <p:spPr>
            <a:xfrm>
              <a:off x="6103700" y="3704150"/>
              <a:ext cx="62425" cy="53450"/>
            </a:xfrm>
            <a:custGeom>
              <a:avLst/>
              <a:gdLst/>
              <a:ahLst/>
              <a:cxnLst/>
              <a:rect l="l" t="t" r="r" b="b"/>
              <a:pathLst>
                <a:path w="2497" h="2138" extrusionOk="0">
                  <a:moveTo>
                    <a:pt x="1066" y="1"/>
                  </a:moveTo>
                  <a:cubicBezTo>
                    <a:pt x="481" y="1"/>
                    <a:pt x="9"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1" name="Google Shape;3821;p60"/>
            <p:cNvSpPr/>
            <p:nvPr/>
          </p:nvSpPr>
          <p:spPr>
            <a:xfrm>
              <a:off x="6027500" y="4085225"/>
              <a:ext cx="62425" cy="53350"/>
            </a:xfrm>
            <a:custGeom>
              <a:avLst/>
              <a:gdLst/>
              <a:ahLst/>
              <a:cxnLst/>
              <a:rect l="l" t="t" r="r" b="b"/>
              <a:pathLst>
                <a:path w="2497" h="2134" extrusionOk="0">
                  <a:moveTo>
                    <a:pt x="1073" y="0"/>
                  </a:moveTo>
                  <a:cubicBezTo>
                    <a:pt x="480" y="0"/>
                    <a:pt x="9" y="480"/>
                    <a:pt x="0" y="1065"/>
                  </a:cubicBezTo>
                  <a:cubicBezTo>
                    <a:pt x="0" y="1709"/>
                    <a:pt x="529" y="2133"/>
                    <a:pt x="1078" y="2133"/>
                  </a:cubicBezTo>
                  <a:cubicBezTo>
                    <a:pt x="1340" y="2133"/>
                    <a:pt x="1606" y="2037"/>
                    <a:pt x="1821" y="1821"/>
                  </a:cubicBezTo>
                  <a:cubicBezTo>
                    <a:pt x="2496" y="1147"/>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2" name="Google Shape;3822;p60"/>
            <p:cNvSpPr/>
            <p:nvPr/>
          </p:nvSpPr>
          <p:spPr>
            <a:xfrm>
              <a:off x="6027500" y="3780375"/>
              <a:ext cx="62425" cy="53425"/>
            </a:xfrm>
            <a:custGeom>
              <a:avLst/>
              <a:gdLst/>
              <a:ahLst/>
              <a:cxnLst/>
              <a:rect l="l" t="t" r="r" b="b"/>
              <a:pathLst>
                <a:path w="2497" h="2137" extrusionOk="0">
                  <a:moveTo>
                    <a:pt x="1073" y="0"/>
                  </a:moveTo>
                  <a:cubicBezTo>
                    <a:pt x="480" y="0"/>
                    <a:pt x="9" y="480"/>
                    <a:pt x="0" y="1065"/>
                  </a:cubicBezTo>
                  <a:cubicBezTo>
                    <a:pt x="0" y="1709"/>
                    <a:pt x="529" y="2137"/>
                    <a:pt x="1080" y="2137"/>
                  </a:cubicBezTo>
                  <a:cubicBezTo>
                    <a:pt x="1343" y="2137"/>
                    <a:pt x="1611" y="2039"/>
                    <a:pt x="1830" y="1821"/>
                  </a:cubicBezTo>
                  <a:cubicBezTo>
                    <a:pt x="2496" y="1146"/>
                    <a:pt x="2025"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3" name="Google Shape;3823;p60"/>
            <p:cNvSpPr/>
            <p:nvPr/>
          </p:nvSpPr>
          <p:spPr>
            <a:xfrm>
              <a:off x="6027500" y="3704150"/>
              <a:ext cx="62425" cy="53450"/>
            </a:xfrm>
            <a:custGeom>
              <a:avLst/>
              <a:gdLst/>
              <a:ahLst/>
              <a:cxnLst/>
              <a:rect l="l" t="t" r="r" b="b"/>
              <a:pathLst>
                <a:path w="2497" h="2138" extrusionOk="0">
                  <a:moveTo>
                    <a:pt x="1073" y="1"/>
                  </a:moveTo>
                  <a:cubicBezTo>
                    <a:pt x="480" y="1"/>
                    <a:pt x="9" y="480"/>
                    <a:pt x="0" y="1066"/>
                  </a:cubicBezTo>
                  <a:cubicBezTo>
                    <a:pt x="0" y="1709"/>
                    <a:pt x="529" y="2137"/>
                    <a:pt x="1078" y="2137"/>
                  </a:cubicBezTo>
                  <a:cubicBezTo>
                    <a:pt x="1340"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4" name="Google Shape;3824;p60"/>
            <p:cNvSpPr/>
            <p:nvPr/>
          </p:nvSpPr>
          <p:spPr>
            <a:xfrm>
              <a:off x="5951475"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5" name="Google Shape;3825;p60"/>
            <p:cNvSpPr/>
            <p:nvPr/>
          </p:nvSpPr>
          <p:spPr>
            <a:xfrm>
              <a:off x="5951475" y="385677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6" name="Google Shape;3826;p60"/>
            <p:cNvSpPr/>
            <p:nvPr/>
          </p:nvSpPr>
          <p:spPr>
            <a:xfrm>
              <a:off x="5951475" y="3780375"/>
              <a:ext cx="62425" cy="53425"/>
            </a:xfrm>
            <a:custGeom>
              <a:avLst/>
              <a:gdLst/>
              <a:ahLst/>
              <a:cxnLst/>
              <a:rect l="l" t="t" r="r" b="b"/>
              <a:pathLst>
                <a:path w="2497" h="2137" extrusionOk="0">
                  <a:moveTo>
                    <a:pt x="1066" y="0"/>
                  </a:moveTo>
                  <a:cubicBezTo>
                    <a:pt x="472" y="0"/>
                    <a:pt x="1" y="480"/>
                    <a:pt x="1" y="1065"/>
                  </a:cubicBezTo>
                  <a:cubicBezTo>
                    <a:pt x="1" y="1709"/>
                    <a:pt x="526" y="2137"/>
                    <a:pt x="1075" y="2137"/>
                  </a:cubicBezTo>
                  <a:cubicBezTo>
                    <a:pt x="1337" y="2137"/>
                    <a:pt x="1604" y="2039"/>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7" name="Google Shape;3827;p60"/>
            <p:cNvSpPr/>
            <p:nvPr/>
          </p:nvSpPr>
          <p:spPr>
            <a:xfrm>
              <a:off x="5875275" y="40852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8" name="Google Shape;3828;p60"/>
            <p:cNvSpPr/>
            <p:nvPr/>
          </p:nvSpPr>
          <p:spPr>
            <a:xfrm>
              <a:off x="587527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29" name="Google Shape;3829;p60"/>
            <p:cNvSpPr/>
            <p:nvPr/>
          </p:nvSpPr>
          <p:spPr>
            <a:xfrm>
              <a:off x="587527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5"/>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0" name="Google Shape;3830;p60"/>
            <p:cNvSpPr/>
            <p:nvPr/>
          </p:nvSpPr>
          <p:spPr>
            <a:xfrm>
              <a:off x="587527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1" name="Google Shape;3831;p60"/>
            <p:cNvSpPr/>
            <p:nvPr/>
          </p:nvSpPr>
          <p:spPr>
            <a:xfrm>
              <a:off x="4504050" y="3856775"/>
              <a:ext cx="62200" cy="53250"/>
            </a:xfrm>
            <a:custGeom>
              <a:avLst/>
              <a:gdLst/>
              <a:ahLst/>
              <a:cxnLst/>
              <a:rect l="l" t="t" r="r" b="b"/>
              <a:pathLst>
                <a:path w="2488"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2" name="Google Shape;3832;p60"/>
            <p:cNvSpPr/>
            <p:nvPr/>
          </p:nvSpPr>
          <p:spPr>
            <a:xfrm>
              <a:off x="450405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3" name="Google Shape;3833;p60"/>
            <p:cNvSpPr/>
            <p:nvPr/>
          </p:nvSpPr>
          <p:spPr>
            <a:xfrm>
              <a:off x="4504050"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4" name="Google Shape;3834;p60"/>
            <p:cNvSpPr/>
            <p:nvPr/>
          </p:nvSpPr>
          <p:spPr>
            <a:xfrm>
              <a:off x="4427825" y="3932800"/>
              <a:ext cx="62425" cy="53425"/>
            </a:xfrm>
            <a:custGeom>
              <a:avLst/>
              <a:gdLst/>
              <a:ahLst/>
              <a:cxnLst/>
              <a:rect l="l" t="t" r="r" b="b"/>
              <a:pathLst>
                <a:path w="2497" h="2137" extrusionOk="0">
                  <a:moveTo>
                    <a:pt x="1065" y="0"/>
                  </a:moveTo>
                  <a:cubicBezTo>
                    <a:pt x="480" y="8"/>
                    <a:pt x="9"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5" name="Google Shape;3835;p60"/>
            <p:cNvSpPr/>
            <p:nvPr/>
          </p:nvSpPr>
          <p:spPr>
            <a:xfrm>
              <a:off x="4427825" y="3856775"/>
              <a:ext cx="62350" cy="53250"/>
            </a:xfrm>
            <a:custGeom>
              <a:avLst/>
              <a:gdLst/>
              <a:ahLst/>
              <a:cxnLst/>
              <a:rect l="l" t="t" r="r" b="b"/>
              <a:pathLst>
                <a:path w="2494" h="2130" extrusionOk="0">
                  <a:moveTo>
                    <a:pt x="1075" y="1"/>
                  </a:moveTo>
                  <a:cubicBezTo>
                    <a:pt x="1072" y="1"/>
                    <a:pt x="1069" y="1"/>
                    <a:pt x="1065" y="1"/>
                  </a:cubicBezTo>
                  <a:cubicBezTo>
                    <a:pt x="480" y="1"/>
                    <a:pt x="9" y="472"/>
                    <a:pt x="1" y="1066"/>
                  </a:cubicBezTo>
                  <a:cubicBezTo>
                    <a:pt x="1" y="1704"/>
                    <a:pt x="525" y="2129"/>
                    <a:pt x="1073" y="2129"/>
                  </a:cubicBezTo>
                  <a:cubicBezTo>
                    <a:pt x="1335" y="2129"/>
                    <a:pt x="1603" y="2032"/>
                    <a:pt x="1822" y="1814"/>
                  </a:cubicBezTo>
                  <a:cubicBezTo>
                    <a:pt x="2494" y="1149"/>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6" name="Google Shape;3836;p60"/>
            <p:cNvSpPr/>
            <p:nvPr/>
          </p:nvSpPr>
          <p:spPr>
            <a:xfrm>
              <a:off x="4427825" y="3780375"/>
              <a:ext cx="62425" cy="53425"/>
            </a:xfrm>
            <a:custGeom>
              <a:avLst/>
              <a:gdLst/>
              <a:ahLst/>
              <a:cxnLst/>
              <a:rect l="l" t="t" r="r" b="b"/>
              <a:pathLst>
                <a:path w="2497" h="2137" extrusionOk="0">
                  <a:moveTo>
                    <a:pt x="1065" y="0"/>
                  </a:moveTo>
                  <a:cubicBezTo>
                    <a:pt x="480" y="0"/>
                    <a:pt x="1" y="480"/>
                    <a:pt x="1" y="1065"/>
                  </a:cubicBezTo>
                  <a:cubicBezTo>
                    <a:pt x="1" y="1709"/>
                    <a:pt x="529" y="2137"/>
                    <a:pt x="1080" y="2137"/>
                  </a:cubicBezTo>
                  <a:cubicBezTo>
                    <a:pt x="1343" y="2137"/>
                    <a:pt x="1612" y="2039"/>
                    <a:pt x="1830"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7" name="Google Shape;3837;p60"/>
            <p:cNvSpPr/>
            <p:nvPr/>
          </p:nvSpPr>
          <p:spPr>
            <a:xfrm>
              <a:off x="4351600" y="3171075"/>
              <a:ext cx="62425" cy="53350"/>
            </a:xfrm>
            <a:custGeom>
              <a:avLst/>
              <a:gdLst/>
              <a:ahLst/>
              <a:cxnLst/>
              <a:rect l="l" t="t" r="r" b="b"/>
              <a:pathLst>
                <a:path w="2497" h="2134" extrusionOk="0">
                  <a:moveTo>
                    <a:pt x="1074" y="0"/>
                  </a:moveTo>
                  <a:cubicBezTo>
                    <a:pt x="481" y="0"/>
                    <a:pt x="9" y="472"/>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8" name="Google Shape;3838;p60"/>
            <p:cNvSpPr/>
            <p:nvPr/>
          </p:nvSpPr>
          <p:spPr>
            <a:xfrm>
              <a:off x="4351600" y="32470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39" name="Google Shape;3839;p60"/>
            <p:cNvSpPr/>
            <p:nvPr/>
          </p:nvSpPr>
          <p:spPr>
            <a:xfrm>
              <a:off x="3970950" y="279020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0" name="Google Shape;3840;p60"/>
            <p:cNvSpPr/>
            <p:nvPr/>
          </p:nvSpPr>
          <p:spPr>
            <a:xfrm>
              <a:off x="3970950" y="2866425"/>
              <a:ext cx="62225" cy="53275"/>
            </a:xfrm>
            <a:custGeom>
              <a:avLst/>
              <a:gdLst/>
              <a:ahLst/>
              <a:cxnLst/>
              <a:rect l="l" t="t" r="r" b="b"/>
              <a:pathLst>
                <a:path w="2489" h="2131" extrusionOk="0">
                  <a:moveTo>
                    <a:pt x="1065" y="0"/>
                  </a:moveTo>
                  <a:cubicBezTo>
                    <a:pt x="472" y="0"/>
                    <a:pt x="1" y="472"/>
                    <a:pt x="1" y="1065"/>
                  </a:cubicBezTo>
                  <a:cubicBezTo>
                    <a:pt x="1" y="1707"/>
                    <a:pt x="523" y="2131"/>
                    <a:pt x="1067" y="2131"/>
                  </a:cubicBezTo>
                  <a:cubicBezTo>
                    <a:pt x="1329" y="2131"/>
                    <a:pt x="1597" y="2032"/>
                    <a:pt x="1813"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1" name="Google Shape;3841;p60"/>
            <p:cNvSpPr/>
            <p:nvPr/>
          </p:nvSpPr>
          <p:spPr>
            <a:xfrm>
              <a:off x="3970950" y="2942425"/>
              <a:ext cx="62225" cy="53450"/>
            </a:xfrm>
            <a:custGeom>
              <a:avLst/>
              <a:gdLst/>
              <a:ahLst/>
              <a:cxnLst/>
              <a:rect l="l" t="t" r="r" b="b"/>
              <a:pathLst>
                <a:path w="2489" h="2138" extrusionOk="0">
                  <a:moveTo>
                    <a:pt x="1065" y="1"/>
                  </a:moveTo>
                  <a:cubicBezTo>
                    <a:pt x="472" y="1"/>
                    <a:pt x="1" y="480"/>
                    <a:pt x="1" y="1066"/>
                  </a:cubicBezTo>
                  <a:cubicBezTo>
                    <a:pt x="1" y="1709"/>
                    <a:pt x="526" y="2137"/>
                    <a:pt x="1072"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2" name="Google Shape;3842;p60"/>
            <p:cNvSpPr/>
            <p:nvPr/>
          </p:nvSpPr>
          <p:spPr>
            <a:xfrm>
              <a:off x="3970950" y="301865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3" name="Google Shape;3843;p60"/>
            <p:cNvSpPr/>
            <p:nvPr/>
          </p:nvSpPr>
          <p:spPr>
            <a:xfrm>
              <a:off x="3970950" y="309485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4" name="Google Shape;3844;p60"/>
            <p:cNvSpPr/>
            <p:nvPr/>
          </p:nvSpPr>
          <p:spPr>
            <a:xfrm>
              <a:off x="3970950" y="3171075"/>
              <a:ext cx="62225" cy="53350"/>
            </a:xfrm>
            <a:custGeom>
              <a:avLst/>
              <a:gdLst/>
              <a:ahLst/>
              <a:cxnLst/>
              <a:rect l="l" t="t" r="r" b="b"/>
              <a:pathLst>
                <a:path w="2489" h="2134" extrusionOk="0">
                  <a:moveTo>
                    <a:pt x="1065" y="0"/>
                  </a:moveTo>
                  <a:cubicBezTo>
                    <a:pt x="472" y="0"/>
                    <a:pt x="1" y="472"/>
                    <a:pt x="1" y="1065"/>
                  </a:cubicBezTo>
                  <a:cubicBezTo>
                    <a:pt x="1" y="1709"/>
                    <a:pt x="526" y="2133"/>
                    <a:pt x="1072" y="2133"/>
                  </a:cubicBezTo>
                  <a:cubicBezTo>
                    <a:pt x="1333" y="2133"/>
                    <a:pt x="1598" y="2037"/>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5" name="Google Shape;3845;p60"/>
            <p:cNvSpPr/>
            <p:nvPr/>
          </p:nvSpPr>
          <p:spPr>
            <a:xfrm>
              <a:off x="3970950" y="3247075"/>
              <a:ext cx="62225" cy="53450"/>
            </a:xfrm>
            <a:custGeom>
              <a:avLst/>
              <a:gdLst/>
              <a:ahLst/>
              <a:cxnLst/>
              <a:rect l="l" t="t" r="r" b="b"/>
              <a:pathLst>
                <a:path w="2489" h="2138" extrusionOk="0">
                  <a:moveTo>
                    <a:pt x="1065" y="1"/>
                  </a:moveTo>
                  <a:cubicBezTo>
                    <a:pt x="472" y="9"/>
                    <a:pt x="1" y="480"/>
                    <a:pt x="1" y="1074"/>
                  </a:cubicBezTo>
                  <a:cubicBezTo>
                    <a:pt x="1" y="1712"/>
                    <a:pt x="525" y="2137"/>
                    <a:pt x="1071"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6" name="Google Shape;3846;p60"/>
            <p:cNvSpPr/>
            <p:nvPr/>
          </p:nvSpPr>
          <p:spPr>
            <a:xfrm>
              <a:off x="3970950" y="332330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7" name="Google Shape;3847;p60"/>
            <p:cNvSpPr/>
            <p:nvPr/>
          </p:nvSpPr>
          <p:spPr>
            <a:xfrm>
              <a:off x="3970950" y="339950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8" name="Google Shape;3848;p60"/>
            <p:cNvSpPr/>
            <p:nvPr/>
          </p:nvSpPr>
          <p:spPr>
            <a:xfrm>
              <a:off x="3970950" y="3475725"/>
              <a:ext cx="62225" cy="53350"/>
            </a:xfrm>
            <a:custGeom>
              <a:avLst/>
              <a:gdLst/>
              <a:ahLst/>
              <a:cxnLst/>
              <a:rect l="l" t="t" r="r" b="b"/>
              <a:pathLst>
                <a:path w="2489" h="2134" extrusionOk="0">
                  <a:moveTo>
                    <a:pt x="1065" y="0"/>
                  </a:moveTo>
                  <a:cubicBezTo>
                    <a:pt x="472" y="0"/>
                    <a:pt x="1" y="472"/>
                    <a:pt x="1" y="1065"/>
                  </a:cubicBezTo>
                  <a:cubicBezTo>
                    <a:pt x="1" y="1709"/>
                    <a:pt x="526" y="2133"/>
                    <a:pt x="1072" y="2133"/>
                  </a:cubicBezTo>
                  <a:cubicBezTo>
                    <a:pt x="1333" y="2133"/>
                    <a:pt x="1598" y="2037"/>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49" name="Google Shape;3849;p60"/>
            <p:cNvSpPr/>
            <p:nvPr/>
          </p:nvSpPr>
          <p:spPr>
            <a:xfrm>
              <a:off x="3970950" y="3551925"/>
              <a:ext cx="62225" cy="53250"/>
            </a:xfrm>
            <a:custGeom>
              <a:avLst/>
              <a:gdLst/>
              <a:ahLst/>
              <a:cxnLst/>
              <a:rect l="l" t="t" r="r" b="b"/>
              <a:pathLst>
                <a:path w="2489" h="2130" extrusionOk="0">
                  <a:moveTo>
                    <a:pt x="1065" y="1"/>
                  </a:moveTo>
                  <a:cubicBezTo>
                    <a:pt x="472" y="1"/>
                    <a:pt x="1" y="472"/>
                    <a:pt x="1" y="1066"/>
                  </a:cubicBezTo>
                  <a:cubicBezTo>
                    <a:pt x="1" y="1704"/>
                    <a:pt x="525" y="2129"/>
                    <a:pt x="1071" y="2129"/>
                  </a:cubicBezTo>
                  <a:cubicBezTo>
                    <a:pt x="1332" y="2129"/>
                    <a:pt x="1598" y="2032"/>
                    <a:pt x="1813"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0" name="Google Shape;3850;p60"/>
            <p:cNvSpPr/>
            <p:nvPr/>
          </p:nvSpPr>
          <p:spPr>
            <a:xfrm>
              <a:off x="3970950" y="3627950"/>
              <a:ext cx="62225" cy="53425"/>
            </a:xfrm>
            <a:custGeom>
              <a:avLst/>
              <a:gdLst/>
              <a:ahLst/>
              <a:cxnLst/>
              <a:rect l="l" t="t" r="r" b="b"/>
              <a:pathLst>
                <a:path w="2489" h="2137" extrusionOk="0">
                  <a:moveTo>
                    <a:pt x="1065" y="0"/>
                  </a:moveTo>
                  <a:cubicBezTo>
                    <a:pt x="472" y="8"/>
                    <a:pt x="1" y="480"/>
                    <a:pt x="1" y="1073"/>
                  </a:cubicBezTo>
                  <a:cubicBezTo>
                    <a:pt x="1" y="1711"/>
                    <a:pt x="525" y="2137"/>
                    <a:pt x="1071" y="2137"/>
                  </a:cubicBezTo>
                  <a:cubicBezTo>
                    <a:pt x="1332" y="2137"/>
                    <a:pt x="1598" y="2039"/>
                    <a:pt x="1813"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1" name="Google Shape;3851;p60"/>
            <p:cNvSpPr/>
            <p:nvPr/>
          </p:nvSpPr>
          <p:spPr>
            <a:xfrm>
              <a:off x="3970950" y="3704150"/>
              <a:ext cx="62225" cy="53450"/>
            </a:xfrm>
            <a:custGeom>
              <a:avLst/>
              <a:gdLst/>
              <a:ahLst/>
              <a:cxnLst/>
              <a:rect l="l" t="t" r="r" b="b"/>
              <a:pathLst>
                <a:path w="2489" h="2138" extrusionOk="0">
                  <a:moveTo>
                    <a:pt x="1065" y="1"/>
                  </a:moveTo>
                  <a:cubicBezTo>
                    <a:pt x="472" y="1"/>
                    <a:pt x="1" y="480"/>
                    <a:pt x="1" y="1066"/>
                  </a:cubicBezTo>
                  <a:cubicBezTo>
                    <a:pt x="1" y="1709"/>
                    <a:pt x="526" y="2137"/>
                    <a:pt x="1072" y="2137"/>
                  </a:cubicBezTo>
                  <a:cubicBezTo>
                    <a:pt x="1332" y="2137"/>
                    <a:pt x="1598" y="2040"/>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2" name="Google Shape;3852;p60"/>
            <p:cNvSpPr/>
            <p:nvPr/>
          </p:nvSpPr>
          <p:spPr>
            <a:xfrm>
              <a:off x="3970950" y="3780375"/>
              <a:ext cx="62425" cy="53425"/>
            </a:xfrm>
            <a:custGeom>
              <a:avLst/>
              <a:gdLst/>
              <a:ahLst/>
              <a:cxnLst/>
              <a:rect l="l" t="t" r="r" b="b"/>
              <a:pathLst>
                <a:path w="2497" h="2137" extrusionOk="0">
                  <a:moveTo>
                    <a:pt x="1065" y="0"/>
                  </a:moveTo>
                  <a:cubicBezTo>
                    <a:pt x="472"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3" name="Google Shape;3853;p60"/>
            <p:cNvSpPr/>
            <p:nvPr/>
          </p:nvSpPr>
          <p:spPr>
            <a:xfrm>
              <a:off x="3970950" y="3856775"/>
              <a:ext cx="62225" cy="53250"/>
            </a:xfrm>
            <a:custGeom>
              <a:avLst/>
              <a:gdLst/>
              <a:ahLst/>
              <a:cxnLst/>
              <a:rect l="l" t="t" r="r" b="b"/>
              <a:pathLst>
                <a:path w="2489" h="2130" extrusionOk="0">
                  <a:moveTo>
                    <a:pt x="1065" y="1"/>
                  </a:moveTo>
                  <a:cubicBezTo>
                    <a:pt x="472" y="1"/>
                    <a:pt x="1" y="472"/>
                    <a:pt x="1" y="1066"/>
                  </a:cubicBezTo>
                  <a:cubicBezTo>
                    <a:pt x="1" y="1704"/>
                    <a:pt x="525" y="2129"/>
                    <a:pt x="1071" y="2129"/>
                  </a:cubicBezTo>
                  <a:cubicBezTo>
                    <a:pt x="1332" y="2129"/>
                    <a:pt x="1598" y="2032"/>
                    <a:pt x="1813"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4" name="Google Shape;3854;p60"/>
            <p:cNvSpPr/>
            <p:nvPr/>
          </p:nvSpPr>
          <p:spPr>
            <a:xfrm>
              <a:off x="3970950" y="4009000"/>
              <a:ext cx="62225" cy="53350"/>
            </a:xfrm>
            <a:custGeom>
              <a:avLst/>
              <a:gdLst/>
              <a:ahLst/>
              <a:cxnLst/>
              <a:rect l="l" t="t" r="r" b="b"/>
              <a:pathLst>
                <a:path w="2489" h="2134" extrusionOk="0">
                  <a:moveTo>
                    <a:pt x="1065" y="1"/>
                  </a:moveTo>
                  <a:cubicBezTo>
                    <a:pt x="472" y="1"/>
                    <a:pt x="1" y="480"/>
                    <a:pt x="1" y="1066"/>
                  </a:cubicBezTo>
                  <a:cubicBezTo>
                    <a:pt x="1" y="1710"/>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5" name="Google Shape;3855;p60"/>
            <p:cNvSpPr/>
            <p:nvPr/>
          </p:nvSpPr>
          <p:spPr>
            <a:xfrm>
              <a:off x="4046950" y="27902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6" name="Google Shape;3856;p60"/>
            <p:cNvSpPr/>
            <p:nvPr/>
          </p:nvSpPr>
          <p:spPr>
            <a:xfrm>
              <a:off x="4046950" y="286642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7" name="Google Shape;3857;p60"/>
            <p:cNvSpPr/>
            <p:nvPr/>
          </p:nvSpPr>
          <p:spPr>
            <a:xfrm>
              <a:off x="4046950" y="2942425"/>
              <a:ext cx="62425" cy="53450"/>
            </a:xfrm>
            <a:custGeom>
              <a:avLst/>
              <a:gdLst/>
              <a:ahLst/>
              <a:cxnLst/>
              <a:rect l="l" t="t" r="r" b="b"/>
              <a:pathLst>
                <a:path w="2497" h="2138" extrusionOk="0">
                  <a:moveTo>
                    <a:pt x="1074" y="1"/>
                  </a:moveTo>
                  <a:cubicBezTo>
                    <a:pt x="481" y="9"/>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8" name="Google Shape;3858;p60"/>
            <p:cNvSpPr/>
            <p:nvPr/>
          </p:nvSpPr>
          <p:spPr>
            <a:xfrm>
              <a:off x="4046950" y="301865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59" name="Google Shape;3859;p60"/>
            <p:cNvSpPr/>
            <p:nvPr/>
          </p:nvSpPr>
          <p:spPr>
            <a:xfrm>
              <a:off x="4046950" y="309485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0" name="Google Shape;3860;p60"/>
            <p:cNvSpPr/>
            <p:nvPr/>
          </p:nvSpPr>
          <p:spPr>
            <a:xfrm>
              <a:off x="4046950" y="317107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1" name="Google Shape;3861;p60"/>
            <p:cNvSpPr/>
            <p:nvPr/>
          </p:nvSpPr>
          <p:spPr>
            <a:xfrm>
              <a:off x="4046950" y="32470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2" name="Google Shape;3862;p60"/>
            <p:cNvSpPr/>
            <p:nvPr/>
          </p:nvSpPr>
          <p:spPr>
            <a:xfrm>
              <a:off x="4046950" y="3323300"/>
              <a:ext cx="62425" cy="53425"/>
            </a:xfrm>
            <a:custGeom>
              <a:avLst/>
              <a:gdLst/>
              <a:ahLst/>
              <a:cxnLst/>
              <a:rect l="l" t="t" r="r" b="b"/>
              <a:pathLst>
                <a:path w="2497" h="2137" extrusionOk="0">
                  <a:moveTo>
                    <a:pt x="1074" y="0"/>
                  </a:moveTo>
                  <a:cubicBezTo>
                    <a:pt x="481" y="8"/>
                    <a:pt x="9" y="480"/>
                    <a:pt x="1" y="1065"/>
                  </a:cubicBezTo>
                  <a:cubicBezTo>
                    <a:pt x="1" y="1709"/>
                    <a:pt x="526" y="2137"/>
                    <a:pt x="1075" y="2137"/>
                  </a:cubicBezTo>
                  <a:cubicBezTo>
                    <a:pt x="1337" y="2137"/>
                    <a:pt x="1604"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3" name="Google Shape;3863;p60"/>
            <p:cNvSpPr/>
            <p:nvPr/>
          </p:nvSpPr>
          <p:spPr>
            <a:xfrm>
              <a:off x="4046950" y="33995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4" name="Google Shape;3864;p60"/>
            <p:cNvSpPr/>
            <p:nvPr/>
          </p:nvSpPr>
          <p:spPr>
            <a:xfrm>
              <a:off x="4046950" y="34757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5" name="Google Shape;3865;p60"/>
            <p:cNvSpPr/>
            <p:nvPr/>
          </p:nvSpPr>
          <p:spPr>
            <a:xfrm>
              <a:off x="4046950" y="3551925"/>
              <a:ext cx="62425" cy="53250"/>
            </a:xfrm>
            <a:custGeom>
              <a:avLst/>
              <a:gdLst/>
              <a:ahLst/>
              <a:cxnLst/>
              <a:rect l="l" t="t" r="r" b="b"/>
              <a:pathLst>
                <a:path w="2497" h="2130" extrusionOk="0">
                  <a:moveTo>
                    <a:pt x="1074" y="1"/>
                  </a:moveTo>
                  <a:cubicBezTo>
                    <a:pt x="481" y="1"/>
                    <a:pt x="9" y="472"/>
                    <a:pt x="1" y="1066"/>
                  </a:cubicBezTo>
                  <a:cubicBezTo>
                    <a:pt x="1" y="1704"/>
                    <a:pt x="529" y="2129"/>
                    <a:pt x="1077" y="2129"/>
                  </a:cubicBezTo>
                  <a:cubicBezTo>
                    <a:pt x="1339" y="2129"/>
                    <a:pt x="1606"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6" name="Google Shape;3866;p60"/>
            <p:cNvSpPr/>
            <p:nvPr/>
          </p:nvSpPr>
          <p:spPr>
            <a:xfrm>
              <a:off x="4046950" y="36279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7" name="Google Shape;3867;p60"/>
            <p:cNvSpPr/>
            <p:nvPr/>
          </p:nvSpPr>
          <p:spPr>
            <a:xfrm>
              <a:off x="4046950" y="37041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8" name="Google Shape;3868;p60"/>
            <p:cNvSpPr/>
            <p:nvPr/>
          </p:nvSpPr>
          <p:spPr>
            <a:xfrm>
              <a:off x="4123175"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69" name="Google Shape;3869;p60"/>
            <p:cNvSpPr/>
            <p:nvPr/>
          </p:nvSpPr>
          <p:spPr>
            <a:xfrm>
              <a:off x="4123175" y="2866425"/>
              <a:ext cx="62425" cy="53275"/>
            </a:xfrm>
            <a:custGeom>
              <a:avLst/>
              <a:gdLst/>
              <a:ahLst/>
              <a:cxnLst/>
              <a:rect l="l" t="t" r="r" b="b"/>
              <a:pathLst>
                <a:path w="2497" h="2131" extrusionOk="0">
                  <a:moveTo>
                    <a:pt x="1065" y="0"/>
                  </a:moveTo>
                  <a:cubicBezTo>
                    <a:pt x="480" y="0"/>
                    <a:pt x="0" y="472"/>
                    <a:pt x="0" y="1065"/>
                  </a:cubicBezTo>
                  <a:cubicBezTo>
                    <a:pt x="0" y="1707"/>
                    <a:pt x="523" y="2131"/>
                    <a:pt x="1070" y="2131"/>
                  </a:cubicBezTo>
                  <a:cubicBezTo>
                    <a:pt x="1333" y="2131"/>
                    <a:pt x="1602" y="2032"/>
                    <a:pt x="1821"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0" name="Google Shape;3870;p60"/>
            <p:cNvSpPr/>
            <p:nvPr/>
          </p:nvSpPr>
          <p:spPr>
            <a:xfrm>
              <a:off x="4123175" y="2942425"/>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1" name="Google Shape;3871;p60"/>
            <p:cNvSpPr/>
            <p:nvPr/>
          </p:nvSpPr>
          <p:spPr>
            <a:xfrm>
              <a:off x="4123175" y="301865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2" name="Google Shape;3872;p60"/>
            <p:cNvSpPr/>
            <p:nvPr/>
          </p:nvSpPr>
          <p:spPr>
            <a:xfrm>
              <a:off x="4123175" y="309485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3" name="Google Shape;3873;p60"/>
            <p:cNvSpPr/>
            <p:nvPr/>
          </p:nvSpPr>
          <p:spPr>
            <a:xfrm>
              <a:off x="4123175" y="3171075"/>
              <a:ext cx="62425" cy="53350"/>
            </a:xfrm>
            <a:custGeom>
              <a:avLst/>
              <a:gdLst/>
              <a:ahLst/>
              <a:cxnLst/>
              <a:rect l="l" t="t" r="r" b="b"/>
              <a:pathLst>
                <a:path w="2497" h="2134" extrusionOk="0">
                  <a:moveTo>
                    <a:pt x="1065" y="0"/>
                  </a:moveTo>
                  <a:cubicBezTo>
                    <a:pt x="480" y="0"/>
                    <a:pt x="0" y="472"/>
                    <a:pt x="0" y="1065"/>
                  </a:cubicBezTo>
                  <a:cubicBezTo>
                    <a:pt x="0" y="1709"/>
                    <a:pt x="526" y="2133"/>
                    <a:pt x="1074" y="2133"/>
                  </a:cubicBezTo>
                  <a:cubicBezTo>
                    <a:pt x="1336" y="2133"/>
                    <a:pt x="1604" y="2037"/>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4" name="Google Shape;3874;p60"/>
            <p:cNvSpPr/>
            <p:nvPr/>
          </p:nvSpPr>
          <p:spPr>
            <a:xfrm>
              <a:off x="4123175" y="32470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5" name="Google Shape;3875;p60"/>
            <p:cNvSpPr/>
            <p:nvPr/>
          </p:nvSpPr>
          <p:spPr>
            <a:xfrm>
              <a:off x="4123175" y="332330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6" name="Google Shape;3876;p60"/>
            <p:cNvSpPr/>
            <p:nvPr/>
          </p:nvSpPr>
          <p:spPr>
            <a:xfrm>
              <a:off x="4123175" y="33995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7" name="Google Shape;3877;p60"/>
            <p:cNvSpPr/>
            <p:nvPr/>
          </p:nvSpPr>
          <p:spPr>
            <a:xfrm>
              <a:off x="4123175" y="3475725"/>
              <a:ext cx="62425" cy="53350"/>
            </a:xfrm>
            <a:custGeom>
              <a:avLst/>
              <a:gdLst/>
              <a:ahLst/>
              <a:cxnLst/>
              <a:rect l="l" t="t" r="r" b="b"/>
              <a:pathLst>
                <a:path w="2497" h="2134" extrusionOk="0">
                  <a:moveTo>
                    <a:pt x="1065" y="0"/>
                  </a:moveTo>
                  <a:cubicBezTo>
                    <a:pt x="480" y="0"/>
                    <a:pt x="0" y="472"/>
                    <a:pt x="0" y="1065"/>
                  </a:cubicBezTo>
                  <a:cubicBezTo>
                    <a:pt x="0" y="1709"/>
                    <a:pt x="526" y="2133"/>
                    <a:pt x="1074" y="2133"/>
                  </a:cubicBezTo>
                  <a:cubicBezTo>
                    <a:pt x="1336" y="2133"/>
                    <a:pt x="1604" y="2037"/>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8" name="Google Shape;3878;p60"/>
            <p:cNvSpPr/>
            <p:nvPr/>
          </p:nvSpPr>
          <p:spPr>
            <a:xfrm>
              <a:off x="4123175" y="3551925"/>
              <a:ext cx="62425" cy="53250"/>
            </a:xfrm>
            <a:custGeom>
              <a:avLst/>
              <a:gdLst/>
              <a:ahLst/>
              <a:cxnLst/>
              <a:rect l="l" t="t" r="r" b="b"/>
              <a:pathLst>
                <a:path w="2497" h="2130" extrusionOk="0">
                  <a:moveTo>
                    <a:pt x="1065" y="1"/>
                  </a:moveTo>
                  <a:cubicBezTo>
                    <a:pt x="480" y="1"/>
                    <a:pt x="0" y="472"/>
                    <a:pt x="0" y="1066"/>
                  </a:cubicBezTo>
                  <a:cubicBezTo>
                    <a:pt x="0" y="1704"/>
                    <a:pt x="525" y="2129"/>
                    <a:pt x="1073" y="2129"/>
                  </a:cubicBezTo>
                  <a:cubicBezTo>
                    <a:pt x="1335" y="2129"/>
                    <a:pt x="1603" y="2032"/>
                    <a:pt x="1821"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79" name="Google Shape;3879;p60"/>
            <p:cNvSpPr/>
            <p:nvPr/>
          </p:nvSpPr>
          <p:spPr>
            <a:xfrm>
              <a:off x="4123175" y="3627950"/>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0" name="Google Shape;3880;p60"/>
            <p:cNvSpPr/>
            <p:nvPr/>
          </p:nvSpPr>
          <p:spPr>
            <a:xfrm>
              <a:off x="4199400" y="301865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1" name="Google Shape;3881;p60"/>
            <p:cNvSpPr/>
            <p:nvPr/>
          </p:nvSpPr>
          <p:spPr>
            <a:xfrm>
              <a:off x="4199400" y="309485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2" name="Google Shape;3882;p60"/>
            <p:cNvSpPr/>
            <p:nvPr/>
          </p:nvSpPr>
          <p:spPr>
            <a:xfrm>
              <a:off x="4199400" y="317107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3" name="Google Shape;3883;p60"/>
            <p:cNvSpPr/>
            <p:nvPr/>
          </p:nvSpPr>
          <p:spPr>
            <a:xfrm>
              <a:off x="4199400" y="3247075"/>
              <a:ext cx="62200" cy="53450"/>
            </a:xfrm>
            <a:custGeom>
              <a:avLst/>
              <a:gdLst/>
              <a:ahLst/>
              <a:cxnLst/>
              <a:rect l="l" t="t" r="r" b="b"/>
              <a:pathLst>
                <a:path w="2488" h="2138" extrusionOk="0">
                  <a:moveTo>
                    <a:pt x="1065" y="1"/>
                  </a:moveTo>
                  <a:cubicBezTo>
                    <a:pt x="480" y="9"/>
                    <a:pt x="0" y="480"/>
                    <a:pt x="0" y="1074"/>
                  </a:cubicBezTo>
                  <a:cubicBezTo>
                    <a:pt x="0" y="1712"/>
                    <a:pt x="524"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4" name="Google Shape;3884;p60"/>
            <p:cNvSpPr/>
            <p:nvPr/>
          </p:nvSpPr>
          <p:spPr>
            <a:xfrm>
              <a:off x="4275600" y="3018650"/>
              <a:ext cx="62225" cy="53425"/>
            </a:xfrm>
            <a:custGeom>
              <a:avLst/>
              <a:gdLst/>
              <a:ahLst/>
              <a:cxnLst/>
              <a:rect l="l" t="t" r="r" b="b"/>
              <a:pathLst>
                <a:path w="2489" h="2137" extrusionOk="0">
                  <a:moveTo>
                    <a:pt x="1066" y="0"/>
                  </a:moveTo>
                  <a:cubicBezTo>
                    <a:pt x="472"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5" name="Google Shape;3885;p60"/>
            <p:cNvSpPr/>
            <p:nvPr/>
          </p:nvSpPr>
          <p:spPr>
            <a:xfrm>
              <a:off x="4275600" y="309485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6" name="Google Shape;3886;p60"/>
            <p:cNvSpPr/>
            <p:nvPr/>
          </p:nvSpPr>
          <p:spPr>
            <a:xfrm>
              <a:off x="4275600" y="3171075"/>
              <a:ext cx="62225" cy="53275"/>
            </a:xfrm>
            <a:custGeom>
              <a:avLst/>
              <a:gdLst/>
              <a:ahLst/>
              <a:cxnLst/>
              <a:rect l="l" t="t" r="r" b="b"/>
              <a:pathLst>
                <a:path w="2489" h="2131" extrusionOk="0">
                  <a:moveTo>
                    <a:pt x="1066" y="0"/>
                  </a:moveTo>
                  <a:cubicBezTo>
                    <a:pt x="472" y="0"/>
                    <a:pt x="1" y="472"/>
                    <a:pt x="1" y="1065"/>
                  </a:cubicBezTo>
                  <a:cubicBezTo>
                    <a:pt x="1" y="1707"/>
                    <a:pt x="523" y="2131"/>
                    <a:pt x="1067" y="2131"/>
                  </a:cubicBezTo>
                  <a:cubicBezTo>
                    <a:pt x="1329" y="2131"/>
                    <a:pt x="1597" y="2032"/>
                    <a:pt x="1813"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7" name="Google Shape;3887;p60"/>
            <p:cNvSpPr/>
            <p:nvPr/>
          </p:nvSpPr>
          <p:spPr>
            <a:xfrm>
              <a:off x="4275600" y="3247075"/>
              <a:ext cx="62225" cy="53450"/>
            </a:xfrm>
            <a:custGeom>
              <a:avLst/>
              <a:gdLst/>
              <a:ahLst/>
              <a:cxnLst/>
              <a:rect l="l" t="t" r="r" b="b"/>
              <a:pathLst>
                <a:path w="2489" h="2138" extrusionOk="0">
                  <a:moveTo>
                    <a:pt x="1066" y="1"/>
                  </a:moveTo>
                  <a:cubicBezTo>
                    <a:pt x="472" y="9"/>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8" name="Google Shape;3888;p60"/>
            <p:cNvSpPr/>
            <p:nvPr/>
          </p:nvSpPr>
          <p:spPr>
            <a:xfrm>
              <a:off x="4275475" y="3323300"/>
              <a:ext cx="62350" cy="53425"/>
            </a:xfrm>
            <a:custGeom>
              <a:avLst/>
              <a:gdLst/>
              <a:ahLst/>
              <a:cxnLst/>
              <a:rect l="l" t="t" r="r" b="b"/>
              <a:pathLst>
                <a:path w="2494" h="2137" extrusionOk="0">
                  <a:moveTo>
                    <a:pt x="1071" y="0"/>
                  </a:moveTo>
                  <a:cubicBezTo>
                    <a:pt x="485" y="8"/>
                    <a:pt x="6" y="480"/>
                    <a:pt x="6" y="1065"/>
                  </a:cubicBezTo>
                  <a:cubicBezTo>
                    <a:pt x="0" y="1709"/>
                    <a:pt x="527" y="2137"/>
                    <a:pt x="1075" y="2137"/>
                  </a:cubicBezTo>
                  <a:cubicBezTo>
                    <a:pt x="1337" y="2137"/>
                    <a:pt x="1603" y="2039"/>
                    <a:pt x="1818" y="1821"/>
                  </a:cubicBezTo>
                  <a:cubicBezTo>
                    <a:pt x="2493"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89" name="Google Shape;3889;p60"/>
            <p:cNvSpPr/>
            <p:nvPr/>
          </p:nvSpPr>
          <p:spPr>
            <a:xfrm>
              <a:off x="4199400" y="332330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0" name="Google Shape;3890;p60"/>
            <p:cNvSpPr/>
            <p:nvPr/>
          </p:nvSpPr>
          <p:spPr>
            <a:xfrm>
              <a:off x="4199400" y="33995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1" name="Google Shape;3891;p60"/>
            <p:cNvSpPr/>
            <p:nvPr/>
          </p:nvSpPr>
          <p:spPr>
            <a:xfrm>
              <a:off x="4199400" y="3475725"/>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2" name="Google Shape;3892;p60"/>
            <p:cNvSpPr/>
            <p:nvPr/>
          </p:nvSpPr>
          <p:spPr>
            <a:xfrm>
              <a:off x="4199400" y="355192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3" name="Google Shape;3893;p60"/>
            <p:cNvSpPr/>
            <p:nvPr/>
          </p:nvSpPr>
          <p:spPr>
            <a:xfrm>
              <a:off x="4199400" y="3627950"/>
              <a:ext cx="62200" cy="53425"/>
            </a:xfrm>
            <a:custGeom>
              <a:avLst/>
              <a:gdLst/>
              <a:ahLst/>
              <a:cxnLst/>
              <a:rect l="l" t="t" r="r" b="b"/>
              <a:pathLst>
                <a:path w="2488" h="2137" extrusionOk="0">
                  <a:moveTo>
                    <a:pt x="1065" y="0"/>
                  </a:moveTo>
                  <a:cubicBezTo>
                    <a:pt x="480" y="8"/>
                    <a:pt x="0" y="480"/>
                    <a:pt x="0" y="1073"/>
                  </a:cubicBezTo>
                  <a:cubicBezTo>
                    <a:pt x="0" y="1711"/>
                    <a:pt x="524"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4" name="Google Shape;3894;p60"/>
            <p:cNvSpPr/>
            <p:nvPr/>
          </p:nvSpPr>
          <p:spPr>
            <a:xfrm>
              <a:off x="4199400"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5" name="Google Shape;3895;p60"/>
            <p:cNvSpPr/>
            <p:nvPr/>
          </p:nvSpPr>
          <p:spPr>
            <a:xfrm>
              <a:off x="4123175" y="3704150"/>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6" name="Google Shape;3896;p60"/>
            <p:cNvSpPr/>
            <p:nvPr/>
          </p:nvSpPr>
          <p:spPr>
            <a:xfrm>
              <a:off x="412317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7" name="Google Shape;3897;p60"/>
            <p:cNvSpPr/>
            <p:nvPr/>
          </p:nvSpPr>
          <p:spPr>
            <a:xfrm>
              <a:off x="4046950" y="3780375"/>
              <a:ext cx="62425" cy="53425"/>
            </a:xfrm>
            <a:custGeom>
              <a:avLst/>
              <a:gdLst/>
              <a:ahLst/>
              <a:cxnLst/>
              <a:rect l="l" t="t" r="r" b="b"/>
              <a:pathLst>
                <a:path w="2497" h="2137" extrusionOk="0">
                  <a:moveTo>
                    <a:pt x="1074" y="0"/>
                  </a:moveTo>
                  <a:cubicBezTo>
                    <a:pt x="481" y="0"/>
                    <a:pt x="9" y="480"/>
                    <a:pt x="1" y="1065"/>
                  </a:cubicBezTo>
                  <a:cubicBezTo>
                    <a:pt x="1" y="1709"/>
                    <a:pt x="530" y="2137"/>
                    <a:pt x="1081" y="2137"/>
                  </a:cubicBezTo>
                  <a:cubicBezTo>
                    <a:pt x="1344" y="2137"/>
                    <a:pt x="1612" y="2039"/>
                    <a:pt x="1830" y="1821"/>
                  </a:cubicBezTo>
                  <a:cubicBezTo>
                    <a:pt x="2497"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8" name="Google Shape;3898;p60"/>
            <p:cNvSpPr/>
            <p:nvPr/>
          </p:nvSpPr>
          <p:spPr>
            <a:xfrm>
              <a:off x="4046950" y="3856775"/>
              <a:ext cx="62425" cy="53250"/>
            </a:xfrm>
            <a:custGeom>
              <a:avLst/>
              <a:gdLst/>
              <a:ahLst/>
              <a:cxnLst/>
              <a:rect l="l" t="t" r="r" b="b"/>
              <a:pathLst>
                <a:path w="2497" h="2130" extrusionOk="0">
                  <a:moveTo>
                    <a:pt x="1074" y="1"/>
                  </a:moveTo>
                  <a:cubicBezTo>
                    <a:pt x="481" y="1"/>
                    <a:pt x="9" y="472"/>
                    <a:pt x="1" y="1066"/>
                  </a:cubicBezTo>
                  <a:cubicBezTo>
                    <a:pt x="1" y="1704"/>
                    <a:pt x="529" y="2129"/>
                    <a:pt x="1077" y="2129"/>
                  </a:cubicBezTo>
                  <a:cubicBezTo>
                    <a:pt x="1339" y="2129"/>
                    <a:pt x="1606"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899" name="Google Shape;3899;p60"/>
            <p:cNvSpPr/>
            <p:nvPr/>
          </p:nvSpPr>
          <p:spPr>
            <a:xfrm>
              <a:off x="4046950" y="4009000"/>
              <a:ext cx="62425" cy="53350"/>
            </a:xfrm>
            <a:custGeom>
              <a:avLst/>
              <a:gdLst/>
              <a:ahLst/>
              <a:cxnLst/>
              <a:rect l="l" t="t" r="r" b="b"/>
              <a:pathLst>
                <a:path w="2497" h="2134" extrusionOk="0">
                  <a:moveTo>
                    <a:pt x="1074" y="1"/>
                  </a:moveTo>
                  <a:cubicBezTo>
                    <a:pt x="481" y="1"/>
                    <a:pt x="9"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0" name="Google Shape;3900;p60"/>
            <p:cNvSpPr/>
            <p:nvPr/>
          </p:nvSpPr>
          <p:spPr>
            <a:xfrm>
              <a:off x="4046950" y="3932800"/>
              <a:ext cx="62425" cy="53425"/>
            </a:xfrm>
            <a:custGeom>
              <a:avLst/>
              <a:gdLst/>
              <a:ahLst/>
              <a:cxnLst/>
              <a:rect l="l" t="t" r="r" b="b"/>
              <a:pathLst>
                <a:path w="2497" h="2137" extrusionOk="0">
                  <a:moveTo>
                    <a:pt x="1074" y="0"/>
                  </a:moveTo>
                  <a:cubicBezTo>
                    <a:pt x="481" y="8"/>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1" name="Google Shape;3901;p60"/>
            <p:cNvSpPr/>
            <p:nvPr/>
          </p:nvSpPr>
          <p:spPr>
            <a:xfrm>
              <a:off x="3970950" y="393280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55"/>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2" name="Google Shape;3902;p60"/>
            <p:cNvSpPr/>
            <p:nvPr/>
          </p:nvSpPr>
          <p:spPr>
            <a:xfrm>
              <a:off x="3589875"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3" name="Google Shape;3903;p60"/>
            <p:cNvSpPr/>
            <p:nvPr/>
          </p:nvSpPr>
          <p:spPr>
            <a:xfrm>
              <a:off x="358987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4" name="Google Shape;3904;p60"/>
            <p:cNvSpPr/>
            <p:nvPr/>
          </p:nvSpPr>
          <p:spPr>
            <a:xfrm>
              <a:off x="3589875"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5" name="Google Shape;3905;p60"/>
            <p:cNvSpPr/>
            <p:nvPr/>
          </p:nvSpPr>
          <p:spPr>
            <a:xfrm>
              <a:off x="3589875"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6" name="Google Shape;3906;p60"/>
            <p:cNvSpPr/>
            <p:nvPr/>
          </p:nvSpPr>
          <p:spPr>
            <a:xfrm>
              <a:off x="3589875" y="2942425"/>
              <a:ext cx="62225" cy="53450"/>
            </a:xfrm>
            <a:custGeom>
              <a:avLst/>
              <a:gdLst/>
              <a:ahLst/>
              <a:cxnLst/>
              <a:rect l="l" t="t" r="r" b="b"/>
              <a:pathLst>
                <a:path w="2489" h="2138" extrusionOk="0">
                  <a:moveTo>
                    <a:pt x="1066" y="1"/>
                  </a:moveTo>
                  <a:cubicBezTo>
                    <a:pt x="480" y="9"/>
                    <a:pt x="1" y="480"/>
                    <a:pt x="1" y="1066"/>
                  </a:cubicBezTo>
                  <a:cubicBezTo>
                    <a:pt x="1" y="1709"/>
                    <a:pt x="526" y="2137"/>
                    <a:pt x="1075" y="2137"/>
                  </a:cubicBezTo>
                  <a:cubicBezTo>
                    <a:pt x="1337"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7" name="Google Shape;3907;p60"/>
            <p:cNvSpPr/>
            <p:nvPr/>
          </p:nvSpPr>
          <p:spPr>
            <a:xfrm>
              <a:off x="3589875" y="3018650"/>
              <a:ext cx="62225" cy="53425"/>
            </a:xfrm>
            <a:custGeom>
              <a:avLst/>
              <a:gdLst/>
              <a:ahLst/>
              <a:cxnLst/>
              <a:rect l="l" t="t" r="r" b="b"/>
              <a:pathLst>
                <a:path w="2489" h="2137" extrusionOk="0">
                  <a:moveTo>
                    <a:pt x="1066" y="0"/>
                  </a:moveTo>
                  <a:cubicBezTo>
                    <a:pt x="480" y="0"/>
                    <a:pt x="1" y="480"/>
                    <a:pt x="1" y="1065"/>
                  </a:cubicBezTo>
                  <a:cubicBezTo>
                    <a:pt x="1" y="1709"/>
                    <a:pt x="526" y="2137"/>
                    <a:pt x="1075" y="2137"/>
                  </a:cubicBezTo>
                  <a:cubicBezTo>
                    <a:pt x="1337"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8" name="Google Shape;3908;p60"/>
            <p:cNvSpPr/>
            <p:nvPr/>
          </p:nvSpPr>
          <p:spPr>
            <a:xfrm>
              <a:off x="3589875"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09" name="Google Shape;3909;p60"/>
            <p:cNvSpPr/>
            <p:nvPr/>
          </p:nvSpPr>
          <p:spPr>
            <a:xfrm>
              <a:off x="3285225"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0" name="Google Shape;3910;p60"/>
            <p:cNvSpPr/>
            <p:nvPr/>
          </p:nvSpPr>
          <p:spPr>
            <a:xfrm>
              <a:off x="3285225" y="2942425"/>
              <a:ext cx="62225" cy="53450"/>
            </a:xfrm>
            <a:custGeom>
              <a:avLst/>
              <a:gdLst/>
              <a:ahLst/>
              <a:cxnLst/>
              <a:rect l="l" t="t" r="r" b="b"/>
              <a:pathLst>
                <a:path w="2489" h="2138" extrusionOk="0">
                  <a:moveTo>
                    <a:pt x="1066" y="1"/>
                  </a:moveTo>
                  <a:cubicBezTo>
                    <a:pt x="480" y="9"/>
                    <a:pt x="1" y="480"/>
                    <a:pt x="1" y="1066"/>
                  </a:cubicBezTo>
                  <a:cubicBezTo>
                    <a:pt x="1" y="1709"/>
                    <a:pt x="526" y="2137"/>
                    <a:pt x="1075"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1" name="Google Shape;3911;p60"/>
            <p:cNvSpPr/>
            <p:nvPr/>
          </p:nvSpPr>
          <p:spPr>
            <a:xfrm>
              <a:off x="3285225" y="3018650"/>
              <a:ext cx="62225" cy="53425"/>
            </a:xfrm>
            <a:custGeom>
              <a:avLst/>
              <a:gdLst/>
              <a:ahLst/>
              <a:cxnLst/>
              <a:rect l="l" t="t" r="r" b="b"/>
              <a:pathLst>
                <a:path w="2489" h="2137" extrusionOk="0">
                  <a:moveTo>
                    <a:pt x="1066" y="0"/>
                  </a:moveTo>
                  <a:cubicBezTo>
                    <a:pt x="480" y="0"/>
                    <a:pt x="1" y="480"/>
                    <a:pt x="1" y="1065"/>
                  </a:cubicBezTo>
                  <a:cubicBezTo>
                    <a:pt x="1" y="1709"/>
                    <a:pt x="526" y="2137"/>
                    <a:pt x="1075"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2" name="Google Shape;3912;p60"/>
            <p:cNvSpPr/>
            <p:nvPr/>
          </p:nvSpPr>
          <p:spPr>
            <a:xfrm>
              <a:off x="3361450" y="2790200"/>
              <a:ext cx="62200" cy="53350"/>
            </a:xfrm>
            <a:custGeom>
              <a:avLst/>
              <a:gdLst/>
              <a:ahLst/>
              <a:cxnLst/>
              <a:rect l="l" t="t" r="r" b="b"/>
              <a:pathLst>
                <a:path w="2488" h="2134" extrusionOk="0">
                  <a:moveTo>
                    <a:pt x="1065" y="1"/>
                  </a:moveTo>
                  <a:cubicBezTo>
                    <a:pt x="472" y="1"/>
                    <a:pt x="0" y="480"/>
                    <a:pt x="0" y="1066"/>
                  </a:cubicBezTo>
                  <a:cubicBezTo>
                    <a:pt x="0" y="1709"/>
                    <a:pt x="526"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3" name="Google Shape;3913;p60"/>
            <p:cNvSpPr/>
            <p:nvPr/>
          </p:nvSpPr>
          <p:spPr>
            <a:xfrm>
              <a:off x="3361450" y="2866425"/>
              <a:ext cx="62200" cy="53275"/>
            </a:xfrm>
            <a:custGeom>
              <a:avLst/>
              <a:gdLst/>
              <a:ahLst/>
              <a:cxnLst/>
              <a:rect l="l" t="t" r="r" b="b"/>
              <a:pathLst>
                <a:path w="2488" h="2131" extrusionOk="0">
                  <a:moveTo>
                    <a:pt x="1065" y="0"/>
                  </a:moveTo>
                  <a:cubicBezTo>
                    <a:pt x="472"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4" name="Google Shape;3914;p60"/>
            <p:cNvSpPr/>
            <p:nvPr/>
          </p:nvSpPr>
          <p:spPr>
            <a:xfrm>
              <a:off x="3361450" y="2942425"/>
              <a:ext cx="62200" cy="53450"/>
            </a:xfrm>
            <a:custGeom>
              <a:avLst/>
              <a:gdLst/>
              <a:ahLst/>
              <a:cxnLst/>
              <a:rect l="l" t="t" r="r" b="b"/>
              <a:pathLst>
                <a:path w="2488" h="2138" extrusionOk="0">
                  <a:moveTo>
                    <a:pt x="1065" y="1"/>
                  </a:moveTo>
                  <a:cubicBezTo>
                    <a:pt x="472" y="9"/>
                    <a:pt x="0" y="480"/>
                    <a:pt x="0" y="1066"/>
                  </a:cubicBezTo>
                  <a:cubicBezTo>
                    <a:pt x="0" y="1709"/>
                    <a:pt x="525" y="2137"/>
                    <a:pt x="1072"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5" name="Google Shape;3915;p60"/>
            <p:cNvSpPr/>
            <p:nvPr/>
          </p:nvSpPr>
          <p:spPr>
            <a:xfrm>
              <a:off x="3361450" y="3018650"/>
              <a:ext cx="62200" cy="53425"/>
            </a:xfrm>
            <a:custGeom>
              <a:avLst/>
              <a:gdLst/>
              <a:ahLst/>
              <a:cxnLst/>
              <a:rect l="l" t="t" r="r" b="b"/>
              <a:pathLst>
                <a:path w="2488" h="2137" extrusionOk="0">
                  <a:moveTo>
                    <a:pt x="1065" y="0"/>
                  </a:moveTo>
                  <a:cubicBezTo>
                    <a:pt x="472"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6" name="Google Shape;3916;p60"/>
            <p:cNvSpPr/>
            <p:nvPr/>
          </p:nvSpPr>
          <p:spPr>
            <a:xfrm>
              <a:off x="3361450" y="3094850"/>
              <a:ext cx="62200" cy="53350"/>
            </a:xfrm>
            <a:custGeom>
              <a:avLst/>
              <a:gdLst/>
              <a:ahLst/>
              <a:cxnLst/>
              <a:rect l="l" t="t" r="r" b="b"/>
              <a:pathLst>
                <a:path w="2488" h="2134" extrusionOk="0">
                  <a:moveTo>
                    <a:pt x="1065" y="1"/>
                  </a:moveTo>
                  <a:cubicBezTo>
                    <a:pt x="472" y="1"/>
                    <a:pt x="0" y="480"/>
                    <a:pt x="0" y="1066"/>
                  </a:cubicBezTo>
                  <a:cubicBezTo>
                    <a:pt x="0" y="1709"/>
                    <a:pt x="526"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7" name="Google Shape;3917;p60"/>
            <p:cNvSpPr/>
            <p:nvPr/>
          </p:nvSpPr>
          <p:spPr>
            <a:xfrm>
              <a:off x="3437450" y="26377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8" name="Google Shape;3918;p60"/>
            <p:cNvSpPr/>
            <p:nvPr/>
          </p:nvSpPr>
          <p:spPr>
            <a:xfrm>
              <a:off x="3437450" y="271400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19" name="Google Shape;3919;p60"/>
            <p:cNvSpPr/>
            <p:nvPr/>
          </p:nvSpPr>
          <p:spPr>
            <a:xfrm>
              <a:off x="3437450" y="2790200"/>
              <a:ext cx="62425" cy="53350"/>
            </a:xfrm>
            <a:custGeom>
              <a:avLst/>
              <a:gdLst/>
              <a:ahLst/>
              <a:cxnLst/>
              <a:rect l="l" t="t" r="r" b="b"/>
              <a:pathLst>
                <a:path w="2497" h="2134" extrusionOk="0">
                  <a:moveTo>
                    <a:pt x="1074" y="1"/>
                  </a:moveTo>
                  <a:cubicBezTo>
                    <a:pt x="480" y="1"/>
                    <a:pt x="9" y="480"/>
                    <a:pt x="1" y="1066"/>
                  </a:cubicBezTo>
                  <a:cubicBezTo>
                    <a:pt x="1" y="1709"/>
                    <a:pt x="530" y="2134"/>
                    <a:pt x="1078" y="2134"/>
                  </a:cubicBezTo>
                  <a:cubicBezTo>
                    <a:pt x="1340" y="2134"/>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0" name="Google Shape;3920;p60"/>
            <p:cNvSpPr/>
            <p:nvPr/>
          </p:nvSpPr>
          <p:spPr>
            <a:xfrm>
              <a:off x="3437450" y="2866425"/>
              <a:ext cx="62425" cy="53275"/>
            </a:xfrm>
            <a:custGeom>
              <a:avLst/>
              <a:gdLst/>
              <a:ahLst/>
              <a:cxnLst/>
              <a:rect l="l" t="t" r="r" b="b"/>
              <a:pathLst>
                <a:path w="2497" h="2131" extrusionOk="0">
                  <a:moveTo>
                    <a:pt x="1074" y="0"/>
                  </a:moveTo>
                  <a:cubicBezTo>
                    <a:pt x="480" y="0"/>
                    <a:pt x="9" y="472"/>
                    <a:pt x="1" y="1065"/>
                  </a:cubicBezTo>
                  <a:cubicBezTo>
                    <a:pt x="1" y="1707"/>
                    <a:pt x="527" y="2131"/>
                    <a:pt x="1073" y="2131"/>
                  </a:cubicBezTo>
                  <a:cubicBezTo>
                    <a:pt x="1337" y="2131"/>
                    <a:pt x="1605" y="2032"/>
                    <a:pt x="1822" y="1813"/>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1" name="Google Shape;3921;p60"/>
            <p:cNvSpPr/>
            <p:nvPr/>
          </p:nvSpPr>
          <p:spPr>
            <a:xfrm>
              <a:off x="3437450" y="2942425"/>
              <a:ext cx="62425" cy="53450"/>
            </a:xfrm>
            <a:custGeom>
              <a:avLst/>
              <a:gdLst/>
              <a:ahLst/>
              <a:cxnLst/>
              <a:rect l="l" t="t" r="r" b="b"/>
              <a:pathLst>
                <a:path w="2497" h="2138" extrusionOk="0">
                  <a:moveTo>
                    <a:pt x="1074" y="1"/>
                  </a:moveTo>
                  <a:cubicBezTo>
                    <a:pt x="480" y="9"/>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2" name="Google Shape;3922;p60"/>
            <p:cNvSpPr/>
            <p:nvPr/>
          </p:nvSpPr>
          <p:spPr>
            <a:xfrm>
              <a:off x="3437450" y="3018650"/>
              <a:ext cx="62425" cy="53425"/>
            </a:xfrm>
            <a:custGeom>
              <a:avLst/>
              <a:gdLst/>
              <a:ahLst/>
              <a:cxnLst/>
              <a:rect l="l" t="t" r="r" b="b"/>
              <a:pathLst>
                <a:path w="2497" h="2137" extrusionOk="0">
                  <a:moveTo>
                    <a:pt x="1074" y="0"/>
                  </a:moveTo>
                  <a:cubicBezTo>
                    <a:pt x="480" y="0"/>
                    <a:pt x="9" y="480"/>
                    <a:pt x="1" y="1065"/>
                  </a:cubicBezTo>
                  <a:cubicBezTo>
                    <a:pt x="1" y="1709"/>
                    <a:pt x="530" y="2137"/>
                    <a:pt x="1078" y="2137"/>
                  </a:cubicBezTo>
                  <a:cubicBezTo>
                    <a:pt x="1340" y="2137"/>
                    <a:pt x="1606" y="2039"/>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3" name="Google Shape;3923;p60"/>
            <p:cNvSpPr/>
            <p:nvPr/>
          </p:nvSpPr>
          <p:spPr>
            <a:xfrm>
              <a:off x="3437450" y="3094850"/>
              <a:ext cx="62425" cy="53350"/>
            </a:xfrm>
            <a:custGeom>
              <a:avLst/>
              <a:gdLst/>
              <a:ahLst/>
              <a:cxnLst/>
              <a:rect l="l" t="t" r="r" b="b"/>
              <a:pathLst>
                <a:path w="2497" h="2134" extrusionOk="0">
                  <a:moveTo>
                    <a:pt x="1074" y="1"/>
                  </a:moveTo>
                  <a:cubicBezTo>
                    <a:pt x="480" y="1"/>
                    <a:pt x="9" y="480"/>
                    <a:pt x="1" y="1066"/>
                  </a:cubicBezTo>
                  <a:cubicBezTo>
                    <a:pt x="1" y="1709"/>
                    <a:pt x="530" y="2134"/>
                    <a:pt x="1078" y="2134"/>
                  </a:cubicBezTo>
                  <a:cubicBezTo>
                    <a:pt x="1340" y="2134"/>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4" name="Google Shape;3924;p60"/>
            <p:cNvSpPr/>
            <p:nvPr/>
          </p:nvSpPr>
          <p:spPr>
            <a:xfrm>
              <a:off x="3513675" y="26377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5" name="Google Shape;3925;p60"/>
            <p:cNvSpPr/>
            <p:nvPr/>
          </p:nvSpPr>
          <p:spPr>
            <a:xfrm>
              <a:off x="351367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6" name="Google Shape;3926;p60"/>
            <p:cNvSpPr/>
            <p:nvPr/>
          </p:nvSpPr>
          <p:spPr>
            <a:xfrm>
              <a:off x="3513675"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7" name="Google Shape;3927;p60"/>
            <p:cNvSpPr/>
            <p:nvPr/>
          </p:nvSpPr>
          <p:spPr>
            <a:xfrm>
              <a:off x="3513675" y="2866425"/>
              <a:ext cx="62425" cy="53275"/>
            </a:xfrm>
            <a:custGeom>
              <a:avLst/>
              <a:gdLst/>
              <a:ahLst/>
              <a:cxnLst/>
              <a:rect l="l" t="t" r="r" b="b"/>
              <a:pathLst>
                <a:path w="2497" h="2131" extrusionOk="0">
                  <a:moveTo>
                    <a:pt x="1065" y="0"/>
                  </a:moveTo>
                  <a:cubicBezTo>
                    <a:pt x="480" y="0"/>
                    <a:pt x="0" y="472"/>
                    <a:pt x="0" y="1065"/>
                  </a:cubicBezTo>
                  <a:cubicBezTo>
                    <a:pt x="0" y="1707"/>
                    <a:pt x="522" y="2131"/>
                    <a:pt x="1069" y="2131"/>
                  </a:cubicBezTo>
                  <a:cubicBezTo>
                    <a:pt x="1333" y="2131"/>
                    <a:pt x="1602"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8" name="Google Shape;3928;p60"/>
            <p:cNvSpPr/>
            <p:nvPr/>
          </p:nvSpPr>
          <p:spPr>
            <a:xfrm>
              <a:off x="3513675" y="2942425"/>
              <a:ext cx="62425" cy="53450"/>
            </a:xfrm>
            <a:custGeom>
              <a:avLst/>
              <a:gdLst/>
              <a:ahLst/>
              <a:cxnLst/>
              <a:rect l="l" t="t" r="r" b="b"/>
              <a:pathLst>
                <a:path w="2497" h="2138" extrusionOk="0">
                  <a:moveTo>
                    <a:pt x="1065" y="1"/>
                  </a:moveTo>
                  <a:cubicBezTo>
                    <a:pt x="480" y="9"/>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29" name="Google Shape;3929;p60"/>
            <p:cNvSpPr/>
            <p:nvPr/>
          </p:nvSpPr>
          <p:spPr>
            <a:xfrm>
              <a:off x="3513675" y="3018650"/>
              <a:ext cx="62425" cy="53425"/>
            </a:xfrm>
            <a:custGeom>
              <a:avLst/>
              <a:gdLst/>
              <a:ahLst/>
              <a:cxnLst/>
              <a:rect l="l" t="t" r="r" b="b"/>
              <a:pathLst>
                <a:path w="2497"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0" name="Google Shape;3930;p60"/>
            <p:cNvSpPr/>
            <p:nvPr/>
          </p:nvSpPr>
          <p:spPr>
            <a:xfrm>
              <a:off x="3513675" y="309485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1" name="Google Shape;3931;p60"/>
            <p:cNvSpPr/>
            <p:nvPr/>
          </p:nvSpPr>
          <p:spPr>
            <a:xfrm>
              <a:off x="3513675" y="3171075"/>
              <a:ext cx="62425" cy="53275"/>
            </a:xfrm>
            <a:custGeom>
              <a:avLst/>
              <a:gdLst/>
              <a:ahLst/>
              <a:cxnLst/>
              <a:rect l="l" t="t" r="r" b="b"/>
              <a:pathLst>
                <a:path w="2497" h="2131" extrusionOk="0">
                  <a:moveTo>
                    <a:pt x="1065" y="0"/>
                  </a:moveTo>
                  <a:cubicBezTo>
                    <a:pt x="480" y="0"/>
                    <a:pt x="0" y="472"/>
                    <a:pt x="0" y="1065"/>
                  </a:cubicBezTo>
                  <a:cubicBezTo>
                    <a:pt x="0" y="1707"/>
                    <a:pt x="522" y="2131"/>
                    <a:pt x="1069" y="2131"/>
                  </a:cubicBezTo>
                  <a:cubicBezTo>
                    <a:pt x="1333" y="2131"/>
                    <a:pt x="1602"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2" name="Google Shape;3932;p60"/>
            <p:cNvSpPr/>
            <p:nvPr/>
          </p:nvSpPr>
          <p:spPr>
            <a:xfrm>
              <a:off x="3589875" y="317107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3" name="Google Shape;3933;p60"/>
            <p:cNvSpPr/>
            <p:nvPr/>
          </p:nvSpPr>
          <p:spPr>
            <a:xfrm>
              <a:off x="3666100"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4" name="Google Shape;3934;p60"/>
            <p:cNvSpPr/>
            <p:nvPr/>
          </p:nvSpPr>
          <p:spPr>
            <a:xfrm>
              <a:off x="3666100" y="271400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5" name="Google Shape;3935;p60"/>
            <p:cNvSpPr/>
            <p:nvPr/>
          </p:nvSpPr>
          <p:spPr>
            <a:xfrm>
              <a:off x="3666100" y="279020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6" name="Google Shape;3936;p60"/>
            <p:cNvSpPr/>
            <p:nvPr/>
          </p:nvSpPr>
          <p:spPr>
            <a:xfrm>
              <a:off x="3666100" y="2942425"/>
              <a:ext cx="62200" cy="53450"/>
            </a:xfrm>
            <a:custGeom>
              <a:avLst/>
              <a:gdLst/>
              <a:ahLst/>
              <a:cxnLst/>
              <a:rect l="l" t="t" r="r" b="b"/>
              <a:pathLst>
                <a:path w="2488" h="2138" extrusionOk="0">
                  <a:moveTo>
                    <a:pt x="1065" y="1"/>
                  </a:moveTo>
                  <a:cubicBezTo>
                    <a:pt x="480" y="9"/>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7" name="Google Shape;3937;p60"/>
            <p:cNvSpPr/>
            <p:nvPr/>
          </p:nvSpPr>
          <p:spPr>
            <a:xfrm>
              <a:off x="3666100" y="3018650"/>
              <a:ext cx="62200" cy="53425"/>
            </a:xfrm>
            <a:custGeom>
              <a:avLst/>
              <a:gdLst/>
              <a:ahLst/>
              <a:cxnLst/>
              <a:rect l="l" t="t" r="r" b="b"/>
              <a:pathLst>
                <a:path w="2488"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8" name="Google Shape;3938;p60"/>
            <p:cNvSpPr/>
            <p:nvPr/>
          </p:nvSpPr>
          <p:spPr>
            <a:xfrm>
              <a:off x="3666100" y="309485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39" name="Google Shape;3939;p60"/>
            <p:cNvSpPr/>
            <p:nvPr/>
          </p:nvSpPr>
          <p:spPr>
            <a:xfrm>
              <a:off x="3666100" y="317107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0" name="Google Shape;3940;p60"/>
            <p:cNvSpPr/>
            <p:nvPr/>
          </p:nvSpPr>
          <p:spPr>
            <a:xfrm>
              <a:off x="3742300" y="2637775"/>
              <a:ext cx="62225" cy="53450"/>
            </a:xfrm>
            <a:custGeom>
              <a:avLst/>
              <a:gdLst/>
              <a:ahLst/>
              <a:cxnLst/>
              <a:rect l="l" t="t" r="r" b="b"/>
              <a:pathLst>
                <a:path w="2489" h="2138" extrusionOk="0">
                  <a:moveTo>
                    <a:pt x="1066" y="1"/>
                  </a:moveTo>
                  <a:cubicBezTo>
                    <a:pt x="481" y="1"/>
                    <a:pt x="1" y="480"/>
                    <a:pt x="1" y="1074"/>
                  </a:cubicBezTo>
                  <a:cubicBezTo>
                    <a:pt x="1" y="1712"/>
                    <a:pt x="525" y="2137"/>
                    <a:pt x="1071" y="2137"/>
                  </a:cubicBezTo>
                  <a:cubicBezTo>
                    <a:pt x="1332"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1" name="Google Shape;3941;p60"/>
            <p:cNvSpPr/>
            <p:nvPr/>
          </p:nvSpPr>
          <p:spPr>
            <a:xfrm>
              <a:off x="3742300" y="2714000"/>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6"/>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2" name="Google Shape;3942;p60"/>
            <p:cNvSpPr/>
            <p:nvPr/>
          </p:nvSpPr>
          <p:spPr>
            <a:xfrm>
              <a:off x="3742300" y="2790200"/>
              <a:ext cx="62225" cy="53350"/>
            </a:xfrm>
            <a:custGeom>
              <a:avLst/>
              <a:gdLst/>
              <a:ahLst/>
              <a:cxnLst/>
              <a:rect l="l" t="t" r="r" b="b"/>
              <a:pathLst>
                <a:path w="2489" h="2134" extrusionOk="0">
                  <a:moveTo>
                    <a:pt x="1066" y="1"/>
                  </a:moveTo>
                  <a:cubicBezTo>
                    <a:pt x="481" y="1"/>
                    <a:pt x="1" y="472"/>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3" name="Google Shape;3943;p60"/>
            <p:cNvSpPr/>
            <p:nvPr/>
          </p:nvSpPr>
          <p:spPr>
            <a:xfrm>
              <a:off x="3742300" y="2942425"/>
              <a:ext cx="62225" cy="53450"/>
            </a:xfrm>
            <a:custGeom>
              <a:avLst/>
              <a:gdLst/>
              <a:ahLst/>
              <a:cxnLst/>
              <a:rect l="l" t="t" r="r" b="b"/>
              <a:pathLst>
                <a:path w="2489" h="2138" extrusionOk="0">
                  <a:moveTo>
                    <a:pt x="1066" y="1"/>
                  </a:moveTo>
                  <a:cubicBezTo>
                    <a:pt x="481" y="1"/>
                    <a:pt x="1" y="480"/>
                    <a:pt x="1" y="1066"/>
                  </a:cubicBezTo>
                  <a:cubicBezTo>
                    <a:pt x="1" y="1709"/>
                    <a:pt x="526" y="2137"/>
                    <a:pt x="1072" y="2137"/>
                  </a:cubicBezTo>
                  <a:cubicBezTo>
                    <a:pt x="1333"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4" name="Google Shape;3944;p60"/>
            <p:cNvSpPr/>
            <p:nvPr/>
          </p:nvSpPr>
          <p:spPr>
            <a:xfrm>
              <a:off x="3742300" y="3018650"/>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6"/>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5" name="Google Shape;3945;p60"/>
            <p:cNvSpPr/>
            <p:nvPr/>
          </p:nvSpPr>
          <p:spPr>
            <a:xfrm>
              <a:off x="3742300" y="3094850"/>
              <a:ext cx="62225" cy="53350"/>
            </a:xfrm>
            <a:custGeom>
              <a:avLst/>
              <a:gdLst/>
              <a:ahLst/>
              <a:cxnLst/>
              <a:rect l="l" t="t" r="r" b="b"/>
              <a:pathLst>
                <a:path w="2489" h="2134" extrusionOk="0">
                  <a:moveTo>
                    <a:pt x="1066" y="1"/>
                  </a:moveTo>
                  <a:cubicBezTo>
                    <a:pt x="481"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6" name="Google Shape;3946;p60"/>
            <p:cNvSpPr/>
            <p:nvPr/>
          </p:nvSpPr>
          <p:spPr>
            <a:xfrm>
              <a:off x="3742300" y="3171075"/>
              <a:ext cx="62225" cy="53300"/>
            </a:xfrm>
            <a:custGeom>
              <a:avLst/>
              <a:gdLst/>
              <a:ahLst/>
              <a:cxnLst/>
              <a:rect l="l" t="t" r="r" b="b"/>
              <a:pathLst>
                <a:path w="2489" h="2132" extrusionOk="0">
                  <a:moveTo>
                    <a:pt x="1066" y="0"/>
                  </a:moveTo>
                  <a:cubicBezTo>
                    <a:pt x="481" y="0"/>
                    <a:pt x="1" y="472"/>
                    <a:pt x="1" y="1065"/>
                  </a:cubicBezTo>
                  <a:cubicBezTo>
                    <a:pt x="1" y="1705"/>
                    <a:pt x="528" y="2131"/>
                    <a:pt x="1076" y="2131"/>
                  </a:cubicBezTo>
                  <a:cubicBezTo>
                    <a:pt x="1335" y="2131"/>
                    <a:pt x="1599"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7" name="Google Shape;3947;p60"/>
            <p:cNvSpPr/>
            <p:nvPr/>
          </p:nvSpPr>
          <p:spPr>
            <a:xfrm>
              <a:off x="3742300" y="3247075"/>
              <a:ext cx="62225" cy="53450"/>
            </a:xfrm>
            <a:custGeom>
              <a:avLst/>
              <a:gdLst/>
              <a:ahLst/>
              <a:cxnLst/>
              <a:rect l="l" t="t" r="r" b="b"/>
              <a:pathLst>
                <a:path w="2489" h="2138" extrusionOk="0">
                  <a:moveTo>
                    <a:pt x="1066" y="1"/>
                  </a:moveTo>
                  <a:cubicBezTo>
                    <a:pt x="481" y="9"/>
                    <a:pt x="1" y="480"/>
                    <a:pt x="1" y="1074"/>
                  </a:cubicBezTo>
                  <a:cubicBezTo>
                    <a:pt x="1" y="1712"/>
                    <a:pt x="525" y="2137"/>
                    <a:pt x="1071" y="2137"/>
                  </a:cubicBezTo>
                  <a:cubicBezTo>
                    <a:pt x="1332"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8" name="Google Shape;3948;p60"/>
            <p:cNvSpPr/>
            <p:nvPr/>
          </p:nvSpPr>
          <p:spPr>
            <a:xfrm>
              <a:off x="3818525"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49" name="Google Shape;3949;p60"/>
            <p:cNvSpPr/>
            <p:nvPr/>
          </p:nvSpPr>
          <p:spPr>
            <a:xfrm>
              <a:off x="3818525" y="27902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0" name="Google Shape;3950;p60"/>
            <p:cNvSpPr/>
            <p:nvPr/>
          </p:nvSpPr>
          <p:spPr>
            <a:xfrm>
              <a:off x="3818525" y="29424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1" name="Google Shape;3951;p60"/>
            <p:cNvSpPr/>
            <p:nvPr/>
          </p:nvSpPr>
          <p:spPr>
            <a:xfrm>
              <a:off x="3818525" y="301865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2" name="Google Shape;3952;p60"/>
            <p:cNvSpPr/>
            <p:nvPr/>
          </p:nvSpPr>
          <p:spPr>
            <a:xfrm>
              <a:off x="3818525" y="309485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3" name="Google Shape;3953;p60"/>
            <p:cNvSpPr/>
            <p:nvPr/>
          </p:nvSpPr>
          <p:spPr>
            <a:xfrm>
              <a:off x="3818525" y="317107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4" name="Google Shape;3954;p60"/>
            <p:cNvSpPr/>
            <p:nvPr/>
          </p:nvSpPr>
          <p:spPr>
            <a:xfrm>
              <a:off x="3818525" y="32470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5" name="Google Shape;3955;p60"/>
            <p:cNvSpPr/>
            <p:nvPr/>
          </p:nvSpPr>
          <p:spPr>
            <a:xfrm>
              <a:off x="3818525" y="33233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6" name="Google Shape;3956;p60"/>
            <p:cNvSpPr/>
            <p:nvPr/>
          </p:nvSpPr>
          <p:spPr>
            <a:xfrm>
              <a:off x="3818525"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7" name="Google Shape;3957;p60"/>
            <p:cNvSpPr/>
            <p:nvPr/>
          </p:nvSpPr>
          <p:spPr>
            <a:xfrm>
              <a:off x="381852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8" name="Google Shape;3958;p60"/>
            <p:cNvSpPr/>
            <p:nvPr/>
          </p:nvSpPr>
          <p:spPr>
            <a:xfrm>
              <a:off x="3894725" y="27902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59" name="Google Shape;3959;p60"/>
            <p:cNvSpPr/>
            <p:nvPr/>
          </p:nvSpPr>
          <p:spPr>
            <a:xfrm>
              <a:off x="3894725" y="3932800"/>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0" name="Google Shape;3960;p60"/>
            <p:cNvSpPr/>
            <p:nvPr/>
          </p:nvSpPr>
          <p:spPr>
            <a:xfrm>
              <a:off x="3894725" y="3856775"/>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4"/>
                    <a:pt x="525" y="2129"/>
                    <a:pt x="1074" y="2129"/>
                  </a:cubicBezTo>
                  <a:cubicBezTo>
                    <a:pt x="1336" y="2129"/>
                    <a:pt x="1604" y="2032"/>
                    <a:pt x="1822" y="1814"/>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1" name="Google Shape;3961;p60"/>
            <p:cNvSpPr/>
            <p:nvPr/>
          </p:nvSpPr>
          <p:spPr>
            <a:xfrm>
              <a:off x="3894725" y="3780375"/>
              <a:ext cx="62425" cy="53425"/>
            </a:xfrm>
            <a:custGeom>
              <a:avLst/>
              <a:gdLst/>
              <a:ahLst/>
              <a:cxnLst/>
              <a:rect l="l" t="t" r="r" b="b"/>
              <a:pathLst>
                <a:path w="2497" h="2137" extrusionOk="0">
                  <a:moveTo>
                    <a:pt x="1066" y="0"/>
                  </a:moveTo>
                  <a:cubicBezTo>
                    <a:pt x="481" y="0"/>
                    <a:pt x="1" y="480"/>
                    <a:pt x="1" y="1065"/>
                  </a:cubicBezTo>
                  <a:cubicBezTo>
                    <a:pt x="1" y="1709"/>
                    <a:pt x="526" y="2137"/>
                    <a:pt x="1075" y="2137"/>
                  </a:cubicBezTo>
                  <a:cubicBezTo>
                    <a:pt x="1337" y="2137"/>
                    <a:pt x="1604" y="2039"/>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2" name="Google Shape;3962;p60"/>
            <p:cNvSpPr/>
            <p:nvPr/>
          </p:nvSpPr>
          <p:spPr>
            <a:xfrm>
              <a:off x="3894725" y="3704150"/>
              <a:ext cx="62225" cy="53450"/>
            </a:xfrm>
            <a:custGeom>
              <a:avLst/>
              <a:gdLst/>
              <a:ahLst/>
              <a:cxnLst/>
              <a:rect l="l" t="t" r="r" b="b"/>
              <a:pathLst>
                <a:path w="2489" h="2138" extrusionOk="0">
                  <a:moveTo>
                    <a:pt x="1066" y="1"/>
                  </a:moveTo>
                  <a:cubicBezTo>
                    <a:pt x="481" y="1"/>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3" name="Google Shape;3963;p60"/>
            <p:cNvSpPr/>
            <p:nvPr/>
          </p:nvSpPr>
          <p:spPr>
            <a:xfrm>
              <a:off x="3894725" y="3627950"/>
              <a:ext cx="62225" cy="53425"/>
            </a:xfrm>
            <a:custGeom>
              <a:avLst/>
              <a:gdLst/>
              <a:ahLst/>
              <a:cxnLst/>
              <a:rect l="l" t="t" r="r" b="b"/>
              <a:pathLst>
                <a:path w="2489" h="2137" extrusionOk="0">
                  <a:moveTo>
                    <a:pt x="1066" y="0"/>
                  </a:moveTo>
                  <a:cubicBezTo>
                    <a:pt x="481" y="8"/>
                    <a:pt x="1" y="480"/>
                    <a:pt x="1" y="1073"/>
                  </a:cubicBezTo>
                  <a:cubicBezTo>
                    <a:pt x="1" y="1711"/>
                    <a:pt x="525" y="2137"/>
                    <a:pt x="1074" y="2137"/>
                  </a:cubicBezTo>
                  <a:cubicBezTo>
                    <a:pt x="1336" y="2137"/>
                    <a:pt x="1604" y="2039"/>
                    <a:pt x="1822"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4" name="Google Shape;3964;p60"/>
            <p:cNvSpPr/>
            <p:nvPr/>
          </p:nvSpPr>
          <p:spPr>
            <a:xfrm>
              <a:off x="3894725" y="3551925"/>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4"/>
                    <a:pt x="525" y="2129"/>
                    <a:pt x="1074" y="2129"/>
                  </a:cubicBezTo>
                  <a:cubicBezTo>
                    <a:pt x="1336" y="2129"/>
                    <a:pt x="1604" y="2032"/>
                    <a:pt x="1822" y="1814"/>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5" name="Google Shape;3965;p60"/>
            <p:cNvSpPr/>
            <p:nvPr/>
          </p:nvSpPr>
          <p:spPr>
            <a:xfrm>
              <a:off x="3894725"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7" y="2133"/>
                    <a:pt x="1604" y="2037"/>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6" name="Google Shape;3966;p60"/>
            <p:cNvSpPr/>
            <p:nvPr/>
          </p:nvSpPr>
          <p:spPr>
            <a:xfrm>
              <a:off x="3894725" y="33995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7" name="Google Shape;3967;p60"/>
            <p:cNvSpPr/>
            <p:nvPr/>
          </p:nvSpPr>
          <p:spPr>
            <a:xfrm>
              <a:off x="3894600" y="3323300"/>
              <a:ext cx="62350" cy="53425"/>
            </a:xfrm>
            <a:custGeom>
              <a:avLst/>
              <a:gdLst/>
              <a:ahLst/>
              <a:cxnLst/>
              <a:rect l="l" t="t" r="r" b="b"/>
              <a:pathLst>
                <a:path w="2494" h="2137" extrusionOk="0">
                  <a:moveTo>
                    <a:pt x="1071" y="0"/>
                  </a:moveTo>
                  <a:cubicBezTo>
                    <a:pt x="486" y="8"/>
                    <a:pt x="6" y="480"/>
                    <a:pt x="6" y="1065"/>
                  </a:cubicBezTo>
                  <a:cubicBezTo>
                    <a:pt x="0" y="1709"/>
                    <a:pt x="528" y="2137"/>
                    <a:pt x="1076" y="2137"/>
                  </a:cubicBezTo>
                  <a:cubicBezTo>
                    <a:pt x="1337" y="2137"/>
                    <a:pt x="1603"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8" name="Google Shape;3968;p60"/>
            <p:cNvSpPr/>
            <p:nvPr/>
          </p:nvSpPr>
          <p:spPr>
            <a:xfrm>
              <a:off x="3894725" y="3247075"/>
              <a:ext cx="62225" cy="53450"/>
            </a:xfrm>
            <a:custGeom>
              <a:avLst/>
              <a:gdLst/>
              <a:ahLst/>
              <a:cxnLst/>
              <a:rect l="l" t="t" r="r" b="b"/>
              <a:pathLst>
                <a:path w="2489" h="2138" extrusionOk="0">
                  <a:moveTo>
                    <a:pt x="1066" y="1"/>
                  </a:moveTo>
                  <a:cubicBezTo>
                    <a:pt x="481" y="9"/>
                    <a:pt x="1" y="480"/>
                    <a:pt x="1" y="1074"/>
                  </a:cubicBezTo>
                  <a:cubicBezTo>
                    <a:pt x="1" y="1712"/>
                    <a:pt x="525" y="2137"/>
                    <a:pt x="1074" y="2137"/>
                  </a:cubicBezTo>
                  <a:cubicBezTo>
                    <a:pt x="1336" y="2137"/>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69" name="Google Shape;3969;p60"/>
            <p:cNvSpPr/>
            <p:nvPr/>
          </p:nvSpPr>
          <p:spPr>
            <a:xfrm>
              <a:off x="3894725" y="317107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4"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0" name="Google Shape;3970;p60"/>
            <p:cNvSpPr/>
            <p:nvPr/>
          </p:nvSpPr>
          <p:spPr>
            <a:xfrm>
              <a:off x="3894725" y="309485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1" name="Google Shape;3971;p60"/>
            <p:cNvSpPr/>
            <p:nvPr/>
          </p:nvSpPr>
          <p:spPr>
            <a:xfrm>
              <a:off x="3894725" y="3018650"/>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2" name="Google Shape;3972;p60"/>
            <p:cNvSpPr/>
            <p:nvPr/>
          </p:nvSpPr>
          <p:spPr>
            <a:xfrm>
              <a:off x="3894725" y="2942425"/>
              <a:ext cx="62225" cy="53450"/>
            </a:xfrm>
            <a:custGeom>
              <a:avLst/>
              <a:gdLst/>
              <a:ahLst/>
              <a:cxnLst/>
              <a:rect l="l" t="t" r="r" b="b"/>
              <a:pathLst>
                <a:path w="2489" h="2138" extrusionOk="0">
                  <a:moveTo>
                    <a:pt x="1066" y="1"/>
                  </a:moveTo>
                  <a:cubicBezTo>
                    <a:pt x="481" y="9"/>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3" name="Google Shape;3973;p60"/>
            <p:cNvSpPr/>
            <p:nvPr/>
          </p:nvSpPr>
          <p:spPr>
            <a:xfrm>
              <a:off x="3894725" y="286642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4"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4" name="Google Shape;3974;p60"/>
            <p:cNvSpPr/>
            <p:nvPr/>
          </p:nvSpPr>
          <p:spPr>
            <a:xfrm>
              <a:off x="3818525" y="286642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5" name="Google Shape;3975;p60"/>
            <p:cNvSpPr/>
            <p:nvPr/>
          </p:nvSpPr>
          <p:spPr>
            <a:xfrm>
              <a:off x="3742300" y="2866425"/>
              <a:ext cx="62225" cy="53225"/>
            </a:xfrm>
            <a:custGeom>
              <a:avLst/>
              <a:gdLst/>
              <a:ahLst/>
              <a:cxnLst/>
              <a:rect l="l" t="t" r="r" b="b"/>
              <a:pathLst>
                <a:path w="2489" h="2129" extrusionOk="0">
                  <a:moveTo>
                    <a:pt x="1066" y="0"/>
                  </a:moveTo>
                  <a:cubicBezTo>
                    <a:pt x="481" y="0"/>
                    <a:pt x="1" y="472"/>
                    <a:pt x="1" y="1065"/>
                  </a:cubicBezTo>
                  <a:cubicBezTo>
                    <a:pt x="1" y="1703"/>
                    <a:pt x="525" y="2129"/>
                    <a:pt x="1071" y="2129"/>
                  </a:cubicBezTo>
                  <a:cubicBezTo>
                    <a:pt x="1332" y="2129"/>
                    <a:pt x="1598" y="2031"/>
                    <a:pt x="1814"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6" name="Google Shape;3976;p60"/>
            <p:cNvSpPr/>
            <p:nvPr/>
          </p:nvSpPr>
          <p:spPr>
            <a:xfrm>
              <a:off x="3666100" y="286642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7" name="Google Shape;3977;p60"/>
            <p:cNvSpPr/>
            <p:nvPr/>
          </p:nvSpPr>
          <p:spPr>
            <a:xfrm>
              <a:off x="4504050" y="32470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8" name="Google Shape;3978;p60"/>
            <p:cNvSpPr/>
            <p:nvPr/>
          </p:nvSpPr>
          <p:spPr>
            <a:xfrm>
              <a:off x="4504050" y="3171075"/>
              <a:ext cx="62200" cy="53350"/>
            </a:xfrm>
            <a:custGeom>
              <a:avLst/>
              <a:gdLst/>
              <a:ahLst/>
              <a:cxnLst/>
              <a:rect l="l" t="t" r="r" b="b"/>
              <a:pathLst>
                <a:path w="2488" h="2134" extrusionOk="0">
                  <a:moveTo>
                    <a:pt x="1065" y="0"/>
                  </a:moveTo>
                  <a:cubicBezTo>
                    <a:pt x="480" y="0"/>
                    <a:pt x="0" y="472"/>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79" name="Google Shape;3979;p60"/>
            <p:cNvSpPr/>
            <p:nvPr/>
          </p:nvSpPr>
          <p:spPr>
            <a:xfrm>
              <a:off x="4504050" y="309485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0" name="Google Shape;3980;p60"/>
            <p:cNvSpPr/>
            <p:nvPr/>
          </p:nvSpPr>
          <p:spPr>
            <a:xfrm>
              <a:off x="4427825" y="3323300"/>
              <a:ext cx="62425" cy="53425"/>
            </a:xfrm>
            <a:custGeom>
              <a:avLst/>
              <a:gdLst/>
              <a:ahLst/>
              <a:cxnLst/>
              <a:rect l="l" t="t" r="r" b="b"/>
              <a:pathLst>
                <a:path w="2497" h="2137" extrusionOk="0">
                  <a:moveTo>
                    <a:pt x="1065" y="0"/>
                  </a:moveTo>
                  <a:cubicBezTo>
                    <a:pt x="480" y="8"/>
                    <a:pt x="9" y="480"/>
                    <a:pt x="1" y="1065"/>
                  </a:cubicBezTo>
                  <a:cubicBezTo>
                    <a:pt x="1" y="1709"/>
                    <a:pt x="526" y="2137"/>
                    <a:pt x="1074" y="2137"/>
                  </a:cubicBezTo>
                  <a:cubicBezTo>
                    <a:pt x="1336" y="2137"/>
                    <a:pt x="1603" y="2039"/>
                    <a:pt x="1822"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1" name="Google Shape;3981;p60"/>
            <p:cNvSpPr/>
            <p:nvPr/>
          </p:nvSpPr>
          <p:spPr>
            <a:xfrm>
              <a:off x="4427825" y="3247075"/>
              <a:ext cx="62425" cy="53450"/>
            </a:xfrm>
            <a:custGeom>
              <a:avLst/>
              <a:gdLst/>
              <a:ahLst/>
              <a:cxnLst/>
              <a:rect l="l" t="t" r="r" b="b"/>
              <a:pathLst>
                <a:path w="2497" h="2138" extrusionOk="0">
                  <a:moveTo>
                    <a:pt x="1065" y="1"/>
                  </a:moveTo>
                  <a:cubicBezTo>
                    <a:pt x="480" y="9"/>
                    <a:pt x="1" y="480"/>
                    <a:pt x="1" y="1074"/>
                  </a:cubicBezTo>
                  <a:cubicBezTo>
                    <a:pt x="1" y="1712"/>
                    <a:pt x="529" y="2137"/>
                    <a:pt x="1077" y="2137"/>
                  </a:cubicBezTo>
                  <a:cubicBezTo>
                    <a:pt x="1339" y="2137"/>
                    <a:pt x="1606" y="2040"/>
                    <a:pt x="1822"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2" name="Google Shape;3982;p60"/>
            <p:cNvSpPr/>
            <p:nvPr/>
          </p:nvSpPr>
          <p:spPr>
            <a:xfrm>
              <a:off x="4427825" y="3171075"/>
              <a:ext cx="62425" cy="53275"/>
            </a:xfrm>
            <a:custGeom>
              <a:avLst/>
              <a:gdLst/>
              <a:ahLst/>
              <a:cxnLst/>
              <a:rect l="l" t="t" r="r" b="b"/>
              <a:pathLst>
                <a:path w="2497" h="2131" extrusionOk="0">
                  <a:moveTo>
                    <a:pt x="1065" y="0"/>
                  </a:moveTo>
                  <a:cubicBezTo>
                    <a:pt x="480" y="0"/>
                    <a:pt x="9" y="472"/>
                    <a:pt x="1" y="1065"/>
                  </a:cubicBezTo>
                  <a:cubicBezTo>
                    <a:pt x="1" y="1707"/>
                    <a:pt x="523" y="2131"/>
                    <a:pt x="1070" y="2131"/>
                  </a:cubicBezTo>
                  <a:cubicBezTo>
                    <a:pt x="1333" y="2131"/>
                    <a:pt x="1602" y="2032"/>
                    <a:pt x="1822"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3" name="Google Shape;3983;p60"/>
            <p:cNvSpPr/>
            <p:nvPr/>
          </p:nvSpPr>
          <p:spPr>
            <a:xfrm>
              <a:off x="4427825" y="3094850"/>
              <a:ext cx="62425" cy="53350"/>
            </a:xfrm>
            <a:custGeom>
              <a:avLst/>
              <a:gdLst/>
              <a:ahLst/>
              <a:cxnLst/>
              <a:rect l="l" t="t" r="r" b="b"/>
              <a:pathLst>
                <a:path w="2497" h="2134" extrusionOk="0">
                  <a:moveTo>
                    <a:pt x="1065" y="1"/>
                  </a:moveTo>
                  <a:cubicBezTo>
                    <a:pt x="480" y="1"/>
                    <a:pt x="1" y="480"/>
                    <a:pt x="1" y="1066"/>
                  </a:cubicBezTo>
                  <a:cubicBezTo>
                    <a:pt x="1" y="1709"/>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4" name="Google Shape;3984;p60"/>
            <p:cNvSpPr/>
            <p:nvPr/>
          </p:nvSpPr>
          <p:spPr>
            <a:xfrm>
              <a:off x="4427825" y="3018650"/>
              <a:ext cx="62425" cy="53425"/>
            </a:xfrm>
            <a:custGeom>
              <a:avLst/>
              <a:gdLst/>
              <a:ahLst/>
              <a:cxnLst/>
              <a:rect l="l" t="t" r="r" b="b"/>
              <a:pathLst>
                <a:path w="2497" h="2137" extrusionOk="0">
                  <a:moveTo>
                    <a:pt x="1065" y="0"/>
                  </a:moveTo>
                  <a:cubicBezTo>
                    <a:pt x="480" y="0"/>
                    <a:pt x="1" y="480"/>
                    <a:pt x="1" y="1065"/>
                  </a:cubicBezTo>
                  <a:cubicBezTo>
                    <a:pt x="1" y="1709"/>
                    <a:pt x="529" y="2137"/>
                    <a:pt x="1078" y="2137"/>
                  </a:cubicBezTo>
                  <a:cubicBezTo>
                    <a:pt x="1340" y="2137"/>
                    <a:pt x="1606"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5" name="Google Shape;3985;p60"/>
            <p:cNvSpPr/>
            <p:nvPr/>
          </p:nvSpPr>
          <p:spPr>
            <a:xfrm>
              <a:off x="4351600" y="33995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6" name="Google Shape;3986;p60"/>
            <p:cNvSpPr/>
            <p:nvPr/>
          </p:nvSpPr>
          <p:spPr>
            <a:xfrm>
              <a:off x="4351600" y="332330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7" name="Google Shape;3987;p60"/>
            <p:cNvSpPr/>
            <p:nvPr/>
          </p:nvSpPr>
          <p:spPr>
            <a:xfrm>
              <a:off x="4351600" y="309485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8" name="Google Shape;3988;p60"/>
            <p:cNvSpPr/>
            <p:nvPr/>
          </p:nvSpPr>
          <p:spPr>
            <a:xfrm>
              <a:off x="4351600" y="301865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89" name="Google Shape;3989;p60"/>
            <p:cNvSpPr/>
            <p:nvPr/>
          </p:nvSpPr>
          <p:spPr>
            <a:xfrm>
              <a:off x="4351600" y="2942425"/>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0" name="Google Shape;3990;p60"/>
            <p:cNvSpPr/>
            <p:nvPr/>
          </p:nvSpPr>
          <p:spPr>
            <a:xfrm>
              <a:off x="4275600" y="3780375"/>
              <a:ext cx="62425" cy="53425"/>
            </a:xfrm>
            <a:custGeom>
              <a:avLst/>
              <a:gdLst/>
              <a:ahLst/>
              <a:cxnLst/>
              <a:rect l="l" t="t" r="r" b="b"/>
              <a:pathLst>
                <a:path w="2497" h="2137" extrusionOk="0">
                  <a:moveTo>
                    <a:pt x="1066" y="0"/>
                  </a:moveTo>
                  <a:cubicBezTo>
                    <a:pt x="472" y="0"/>
                    <a:pt x="1" y="480"/>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1" name="Google Shape;3991;p60"/>
            <p:cNvSpPr/>
            <p:nvPr/>
          </p:nvSpPr>
          <p:spPr>
            <a:xfrm>
              <a:off x="427560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2" name="Google Shape;3992;p60"/>
            <p:cNvSpPr/>
            <p:nvPr/>
          </p:nvSpPr>
          <p:spPr>
            <a:xfrm>
              <a:off x="4275600" y="3627950"/>
              <a:ext cx="62225" cy="53425"/>
            </a:xfrm>
            <a:custGeom>
              <a:avLst/>
              <a:gdLst/>
              <a:ahLst/>
              <a:cxnLst/>
              <a:rect l="l" t="t" r="r" b="b"/>
              <a:pathLst>
                <a:path w="2489" h="2137" extrusionOk="0">
                  <a:moveTo>
                    <a:pt x="1066" y="0"/>
                  </a:moveTo>
                  <a:cubicBezTo>
                    <a:pt x="472"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3" name="Google Shape;3993;p60"/>
            <p:cNvSpPr/>
            <p:nvPr/>
          </p:nvSpPr>
          <p:spPr>
            <a:xfrm>
              <a:off x="4275600" y="355192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3"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4" name="Google Shape;3994;p60"/>
            <p:cNvSpPr/>
            <p:nvPr/>
          </p:nvSpPr>
          <p:spPr>
            <a:xfrm>
              <a:off x="4275600"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6" y="2133"/>
                    <a:pt x="1604" y="2037"/>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5" name="Google Shape;3995;p60"/>
            <p:cNvSpPr/>
            <p:nvPr/>
          </p:nvSpPr>
          <p:spPr>
            <a:xfrm>
              <a:off x="4275600" y="3399500"/>
              <a:ext cx="62225" cy="53350"/>
            </a:xfrm>
            <a:custGeom>
              <a:avLst/>
              <a:gdLst/>
              <a:ahLst/>
              <a:cxnLst/>
              <a:rect l="l" t="t" r="r" b="b"/>
              <a:pathLst>
                <a:path w="2489" h="2134" extrusionOk="0">
                  <a:moveTo>
                    <a:pt x="1066" y="1"/>
                  </a:moveTo>
                  <a:cubicBezTo>
                    <a:pt x="472"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6" name="Google Shape;3996;p60"/>
            <p:cNvSpPr/>
            <p:nvPr/>
          </p:nvSpPr>
          <p:spPr>
            <a:xfrm>
              <a:off x="4275600"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7" name="Google Shape;3997;p60"/>
            <p:cNvSpPr/>
            <p:nvPr/>
          </p:nvSpPr>
          <p:spPr>
            <a:xfrm>
              <a:off x="4275600" y="2866425"/>
              <a:ext cx="62225" cy="53275"/>
            </a:xfrm>
            <a:custGeom>
              <a:avLst/>
              <a:gdLst/>
              <a:ahLst/>
              <a:cxnLst/>
              <a:rect l="l" t="t" r="r" b="b"/>
              <a:pathLst>
                <a:path w="2489" h="2131" extrusionOk="0">
                  <a:moveTo>
                    <a:pt x="1066" y="0"/>
                  </a:moveTo>
                  <a:cubicBezTo>
                    <a:pt x="472"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8" name="Google Shape;3998;p60"/>
            <p:cNvSpPr/>
            <p:nvPr/>
          </p:nvSpPr>
          <p:spPr>
            <a:xfrm>
              <a:off x="4199400" y="385677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3999" name="Google Shape;3999;p60"/>
            <p:cNvSpPr/>
            <p:nvPr/>
          </p:nvSpPr>
          <p:spPr>
            <a:xfrm>
              <a:off x="419940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0" name="Google Shape;4000;p60"/>
            <p:cNvSpPr/>
            <p:nvPr/>
          </p:nvSpPr>
          <p:spPr>
            <a:xfrm>
              <a:off x="4199400"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1" name="Google Shape;4001;p60"/>
            <p:cNvSpPr/>
            <p:nvPr/>
          </p:nvSpPr>
          <p:spPr>
            <a:xfrm>
              <a:off x="4199400" y="27902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2" name="Google Shape;4002;p60"/>
            <p:cNvSpPr/>
            <p:nvPr/>
          </p:nvSpPr>
          <p:spPr>
            <a:xfrm>
              <a:off x="4123175" y="4085225"/>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4" y="2037"/>
                    <a:pt x="1821"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3" name="Google Shape;4003;p60"/>
            <p:cNvSpPr/>
            <p:nvPr/>
          </p:nvSpPr>
          <p:spPr>
            <a:xfrm>
              <a:off x="4123175" y="4009000"/>
              <a:ext cx="62425" cy="53350"/>
            </a:xfrm>
            <a:custGeom>
              <a:avLst/>
              <a:gdLst/>
              <a:ahLst/>
              <a:cxnLst/>
              <a:rect l="l" t="t" r="r" b="b"/>
              <a:pathLst>
                <a:path w="2497" h="2134" extrusionOk="0">
                  <a:moveTo>
                    <a:pt x="1065" y="1"/>
                  </a:moveTo>
                  <a:cubicBezTo>
                    <a:pt x="480" y="1"/>
                    <a:pt x="0" y="480"/>
                    <a:pt x="0" y="1066"/>
                  </a:cubicBezTo>
                  <a:cubicBezTo>
                    <a:pt x="0" y="1710"/>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4" name="Google Shape;4004;p60"/>
            <p:cNvSpPr/>
            <p:nvPr/>
          </p:nvSpPr>
          <p:spPr>
            <a:xfrm>
              <a:off x="4123175" y="393280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5" name="Google Shape;4005;p60"/>
            <p:cNvSpPr/>
            <p:nvPr/>
          </p:nvSpPr>
          <p:spPr>
            <a:xfrm>
              <a:off x="4123175" y="3856775"/>
              <a:ext cx="62425" cy="53250"/>
            </a:xfrm>
            <a:custGeom>
              <a:avLst/>
              <a:gdLst/>
              <a:ahLst/>
              <a:cxnLst/>
              <a:rect l="l" t="t" r="r" b="b"/>
              <a:pathLst>
                <a:path w="2497" h="2130" extrusionOk="0">
                  <a:moveTo>
                    <a:pt x="1065" y="1"/>
                  </a:moveTo>
                  <a:cubicBezTo>
                    <a:pt x="480" y="1"/>
                    <a:pt x="0" y="472"/>
                    <a:pt x="0" y="1066"/>
                  </a:cubicBezTo>
                  <a:cubicBezTo>
                    <a:pt x="0" y="1704"/>
                    <a:pt x="525" y="2129"/>
                    <a:pt x="1073" y="2129"/>
                  </a:cubicBezTo>
                  <a:cubicBezTo>
                    <a:pt x="1335" y="2129"/>
                    <a:pt x="1603" y="2032"/>
                    <a:pt x="1821"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6" name="Google Shape;4006;p60"/>
            <p:cNvSpPr/>
            <p:nvPr/>
          </p:nvSpPr>
          <p:spPr>
            <a:xfrm>
              <a:off x="412317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7" name="Google Shape;4007;p60"/>
            <p:cNvSpPr/>
            <p:nvPr/>
          </p:nvSpPr>
          <p:spPr>
            <a:xfrm>
              <a:off x="4046950" y="40852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8" name="Google Shape;4008;p60"/>
            <p:cNvSpPr/>
            <p:nvPr/>
          </p:nvSpPr>
          <p:spPr>
            <a:xfrm>
              <a:off x="4046950" y="271400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09" name="Google Shape;4009;p60"/>
            <p:cNvSpPr/>
            <p:nvPr/>
          </p:nvSpPr>
          <p:spPr>
            <a:xfrm>
              <a:off x="4046950" y="26377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0" name="Google Shape;4010;p60"/>
            <p:cNvSpPr/>
            <p:nvPr/>
          </p:nvSpPr>
          <p:spPr>
            <a:xfrm>
              <a:off x="3970950" y="4085225"/>
              <a:ext cx="62225" cy="53350"/>
            </a:xfrm>
            <a:custGeom>
              <a:avLst/>
              <a:gdLst/>
              <a:ahLst/>
              <a:cxnLst/>
              <a:rect l="l" t="t" r="r" b="b"/>
              <a:pathLst>
                <a:path w="2489" h="2134" extrusionOk="0">
                  <a:moveTo>
                    <a:pt x="1065" y="0"/>
                  </a:moveTo>
                  <a:cubicBezTo>
                    <a:pt x="472" y="0"/>
                    <a:pt x="1" y="480"/>
                    <a:pt x="1" y="1065"/>
                  </a:cubicBezTo>
                  <a:cubicBezTo>
                    <a:pt x="1" y="1709"/>
                    <a:pt x="526" y="2133"/>
                    <a:pt x="1072" y="2133"/>
                  </a:cubicBezTo>
                  <a:cubicBezTo>
                    <a:pt x="1333" y="2133"/>
                    <a:pt x="1598" y="2037"/>
                    <a:pt x="1813"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1" name="Google Shape;4011;p60"/>
            <p:cNvSpPr/>
            <p:nvPr/>
          </p:nvSpPr>
          <p:spPr>
            <a:xfrm>
              <a:off x="3970950" y="2714000"/>
              <a:ext cx="62225" cy="53350"/>
            </a:xfrm>
            <a:custGeom>
              <a:avLst/>
              <a:gdLst/>
              <a:ahLst/>
              <a:cxnLst/>
              <a:rect l="l" t="t" r="r" b="b"/>
              <a:pathLst>
                <a:path w="2489" h="2134"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2" name="Google Shape;4012;p60"/>
            <p:cNvSpPr/>
            <p:nvPr/>
          </p:nvSpPr>
          <p:spPr>
            <a:xfrm>
              <a:off x="3970950" y="2637775"/>
              <a:ext cx="62225" cy="53450"/>
            </a:xfrm>
            <a:custGeom>
              <a:avLst/>
              <a:gdLst/>
              <a:ahLst/>
              <a:cxnLst/>
              <a:rect l="l" t="t" r="r" b="b"/>
              <a:pathLst>
                <a:path w="2489" h="2138" extrusionOk="0">
                  <a:moveTo>
                    <a:pt x="1065" y="1"/>
                  </a:moveTo>
                  <a:cubicBezTo>
                    <a:pt x="472" y="1"/>
                    <a:pt x="1" y="480"/>
                    <a:pt x="1" y="1074"/>
                  </a:cubicBezTo>
                  <a:cubicBezTo>
                    <a:pt x="1" y="1712"/>
                    <a:pt x="525" y="2137"/>
                    <a:pt x="1071"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3" name="Google Shape;4013;p60"/>
            <p:cNvSpPr/>
            <p:nvPr/>
          </p:nvSpPr>
          <p:spPr>
            <a:xfrm>
              <a:off x="3894725" y="4085225"/>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7"/>
                    <a:pt x="1822"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4" name="Google Shape;4014;p60"/>
            <p:cNvSpPr/>
            <p:nvPr/>
          </p:nvSpPr>
          <p:spPr>
            <a:xfrm>
              <a:off x="3894725" y="4009000"/>
              <a:ext cx="62225" cy="53350"/>
            </a:xfrm>
            <a:custGeom>
              <a:avLst/>
              <a:gdLst/>
              <a:ahLst/>
              <a:cxnLst/>
              <a:rect l="l" t="t" r="r" b="b"/>
              <a:pathLst>
                <a:path w="2489" h="2134" extrusionOk="0">
                  <a:moveTo>
                    <a:pt x="1066" y="1"/>
                  </a:moveTo>
                  <a:cubicBezTo>
                    <a:pt x="481" y="1"/>
                    <a:pt x="1" y="480"/>
                    <a:pt x="1" y="1066"/>
                  </a:cubicBezTo>
                  <a:cubicBezTo>
                    <a:pt x="1" y="1710"/>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5" name="Google Shape;4015;p60"/>
            <p:cNvSpPr/>
            <p:nvPr/>
          </p:nvSpPr>
          <p:spPr>
            <a:xfrm>
              <a:off x="3894725" y="2714000"/>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6" name="Google Shape;4016;p60"/>
            <p:cNvSpPr/>
            <p:nvPr/>
          </p:nvSpPr>
          <p:spPr>
            <a:xfrm>
              <a:off x="3894725" y="2637775"/>
              <a:ext cx="62225" cy="53450"/>
            </a:xfrm>
            <a:custGeom>
              <a:avLst/>
              <a:gdLst/>
              <a:ahLst/>
              <a:cxnLst/>
              <a:rect l="l" t="t" r="r" b="b"/>
              <a:pathLst>
                <a:path w="2489" h="2138" extrusionOk="0">
                  <a:moveTo>
                    <a:pt x="1066" y="1"/>
                  </a:moveTo>
                  <a:cubicBezTo>
                    <a:pt x="481" y="9"/>
                    <a:pt x="1" y="480"/>
                    <a:pt x="1" y="1074"/>
                  </a:cubicBezTo>
                  <a:cubicBezTo>
                    <a:pt x="1" y="1712"/>
                    <a:pt x="525" y="2137"/>
                    <a:pt x="1074" y="2137"/>
                  </a:cubicBezTo>
                  <a:cubicBezTo>
                    <a:pt x="1336"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7" name="Google Shape;4017;p60"/>
            <p:cNvSpPr/>
            <p:nvPr/>
          </p:nvSpPr>
          <p:spPr>
            <a:xfrm>
              <a:off x="381852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8" name="Google Shape;4018;p60"/>
            <p:cNvSpPr/>
            <p:nvPr/>
          </p:nvSpPr>
          <p:spPr>
            <a:xfrm>
              <a:off x="381852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19" name="Google Shape;4019;p60"/>
            <p:cNvSpPr/>
            <p:nvPr/>
          </p:nvSpPr>
          <p:spPr>
            <a:xfrm>
              <a:off x="381852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0" name="Google Shape;4020;p60"/>
            <p:cNvSpPr/>
            <p:nvPr/>
          </p:nvSpPr>
          <p:spPr>
            <a:xfrm>
              <a:off x="3818525" y="3704150"/>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1" name="Google Shape;4021;p60"/>
            <p:cNvSpPr/>
            <p:nvPr/>
          </p:nvSpPr>
          <p:spPr>
            <a:xfrm>
              <a:off x="3818525" y="3627950"/>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2" name="Google Shape;4022;p60"/>
            <p:cNvSpPr/>
            <p:nvPr/>
          </p:nvSpPr>
          <p:spPr>
            <a:xfrm>
              <a:off x="3818525" y="355192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3" name="Google Shape;4023;p60"/>
            <p:cNvSpPr/>
            <p:nvPr/>
          </p:nvSpPr>
          <p:spPr>
            <a:xfrm>
              <a:off x="3818525" y="34757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4" name="Google Shape;4024;p60"/>
            <p:cNvSpPr/>
            <p:nvPr/>
          </p:nvSpPr>
          <p:spPr>
            <a:xfrm>
              <a:off x="3818525" y="26377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5" name="Google Shape;4025;p60"/>
            <p:cNvSpPr/>
            <p:nvPr/>
          </p:nvSpPr>
          <p:spPr>
            <a:xfrm>
              <a:off x="3742300" y="3780375"/>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6" name="Google Shape;4026;p60"/>
            <p:cNvSpPr/>
            <p:nvPr/>
          </p:nvSpPr>
          <p:spPr>
            <a:xfrm>
              <a:off x="3742300" y="3704150"/>
              <a:ext cx="62225" cy="53450"/>
            </a:xfrm>
            <a:custGeom>
              <a:avLst/>
              <a:gdLst/>
              <a:ahLst/>
              <a:cxnLst/>
              <a:rect l="l" t="t" r="r" b="b"/>
              <a:pathLst>
                <a:path w="2489" h="2138" extrusionOk="0">
                  <a:moveTo>
                    <a:pt x="1066" y="1"/>
                  </a:moveTo>
                  <a:cubicBezTo>
                    <a:pt x="481" y="1"/>
                    <a:pt x="1" y="480"/>
                    <a:pt x="1" y="1066"/>
                  </a:cubicBezTo>
                  <a:cubicBezTo>
                    <a:pt x="1" y="1709"/>
                    <a:pt x="526" y="2137"/>
                    <a:pt x="1072" y="2137"/>
                  </a:cubicBezTo>
                  <a:cubicBezTo>
                    <a:pt x="1333" y="2137"/>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7" name="Google Shape;4027;p60"/>
            <p:cNvSpPr/>
            <p:nvPr/>
          </p:nvSpPr>
          <p:spPr>
            <a:xfrm>
              <a:off x="3742300" y="3475725"/>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7"/>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8" name="Google Shape;4028;p60"/>
            <p:cNvSpPr/>
            <p:nvPr/>
          </p:nvSpPr>
          <p:spPr>
            <a:xfrm>
              <a:off x="3742300" y="3399500"/>
              <a:ext cx="62225" cy="53350"/>
            </a:xfrm>
            <a:custGeom>
              <a:avLst/>
              <a:gdLst/>
              <a:ahLst/>
              <a:cxnLst/>
              <a:rect l="l" t="t" r="r" b="b"/>
              <a:pathLst>
                <a:path w="2489" h="2134" extrusionOk="0">
                  <a:moveTo>
                    <a:pt x="1066" y="1"/>
                  </a:moveTo>
                  <a:cubicBezTo>
                    <a:pt x="481"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29" name="Google Shape;4029;p60"/>
            <p:cNvSpPr/>
            <p:nvPr/>
          </p:nvSpPr>
          <p:spPr>
            <a:xfrm>
              <a:off x="3742175" y="3323300"/>
              <a:ext cx="62350" cy="53425"/>
            </a:xfrm>
            <a:custGeom>
              <a:avLst/>
              <a:gdLst/>
              <a:ahLst/>
              <a:cxnLst/>
              <a:rect l="l" t="t" r="r" b="b"/>
              <a:pathLst>
                <a:path w="2494" h="2137" extrusionOk="0">
                  <a:moveTo>
                    <a:pt x="1071" y="0"/>
                  </a:moveTo>
                  <a:cubicBezTo>
                    <a:pt x="486" y="0"/>
                    <a:pt x="6" y="480"/>
                    <a:pt x="6" y="1065"/>
                  </a:cubicBezTo>
                  <a:cubicBezTo>
                    <a:pt x="0" y="1709"/>
                    <a:pt x="524" y="2137"/>
                    <a:pt x="1072" y="2137"/>
                  </a:cubicBezTo>
                  <a:cubicBezTo>
                    <a:pt x="1333"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0" name="Google Shape;4030;p60"/>
            <p:cNvSpPr/>
            <p:nvPr/>
          </p:nvSpPr>
          <p:spPr>
            <a:xfrm>
              <a:off x="3742300" y="2561575"/>
              <a:ext cx="62225" cy="53425"/>
            </a:xfrm>
            <a:custGeom>
              <a:avLst/>
              <a:gdLst/>
              <a:ahLst/>
              <a:cxnLst/>
              <a:rect l="l" t="t" r="r" b="b"/>
              <a:pathLst>
                <a:path w="2489" h="2137" extrusionOk="0">
                  <a:moveTo>
                    <a:pt x="1066" y="0"/>
                  </a:moveTo>
                  <a:cubicBezTo>
                    <a:pt x="481" y="8"/>
                    <a:pt x="1" y="480"/>
                    <a:pt x="1" y="1073"/>
                  </a:cubicBezTo>
                  <a:cubicBezTo>
                    <a:pt x="1" y="1711"/>
                    <a:pt x="525" y="2137"/>
                    <a:pt x="1071" y="2137"/>
                  </a:cubicBezTo>
                  <a:cubicBezTo>
                    <a:pt x="1332" y="2137"/>
                    <a:pt x="1598" y="2039"/>
                    <a:pt x="1814" y="1821"/>
                  </a:cubicBezTo>
                  <a:cubicBezTo>
                    <a:pt x="2489" y="1154"/>
                    <a:pt x="2017" y="8"/>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1" name="Google Shape;4031;p60"/>
            <p:cNvSpPr/>
            <p:nvPr/>
          </p:nvSpPr>
          <p:spPr>
            <a:xfrm>
              <a:off x="3665950" y="3323300"/>
              <a:ext cx="62350" cy="53425"/>
            </a:xfrm>
            <a:custGeom>
              <a:avLst/>
              <a:gdLst/>
              <a:ahLst/>
              <a:cxnLst/>
              <a:rect l="l" t="t" r="r" b="b"/>
              <a:pathLst>
                <a:path w="2494" h="2137" extrusionOk="0">
                  <a:moveTo>
                    <a:pt x="1071" y="0"/>
                  </a:moveTo>
                  <a:cubicBezTo>
                    <a:pt x="486" y="0"/>
                    <a:pt x="6" y="480"/>
                    <a:pt x="6" y="1065"/>
                  </a:cubicBezTo>
                  <a:cubicBezTo>
                    <a:pt x="1" y="1709"/>
                    <a:pt x="524" y="2137"/>
                    <a:pt x="1072" y="2137"/>
                  </a:cubicBezTo>
                  <a:cubicBezTo>
                    <a:pt x="1334"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2" name="Google Shape;4032;p60"/>
            <p:cNvSpPr/>
            <p:nvPr/>
          </p:nvSpPr>
          <p:spPr>
            <a:xfrm>
              <a:off x="3666100" y="32470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3" name="Google Shape;4033;p60"/>
            <p:cNvSpPr/>
            <p:nvPr/>
          </p:nvSpPr>
          <p:spPr>
            <a:xfrm>
              <a:off x="366610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4" name="Google Shape;4034;p60"/>
            <p:cNvSpPr/>
            <p:nvPr/>
          </p:nvSpPr>
          <p:spPr>
            <a:xfrm>
              <a:off x="3589875" y="32470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5" name="Google Shape;4035;p60"/>
            <p:cNvSpPr/>
            <p:nvPr/>
          </p:nvSpPr>
          <p:spPr>
            <a:xfrm>
              <a:off x="3589875"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6" name="Google Shape;4036;p60"/>
            <p:cNvSpPr/>
            <p:nvPr/>
          </p:nvSpPr>
          <p:spPr>
            <a:xfrm>
              <a:off x="3589875" y="2485550"/>
              <a:ext cx="62225" cy="53300"/>
            </a:xfrm>
            <a:custGeom>
              <a:avLst/>
              <a:gdLst/>
              <a:ahLst/>
              <a:cxnLst/>
              <a:rect l="l" t="t" r="r" b="b"/>
              <a:pathLst>
                <a:path w="2489" h="2132" extrusionOk="0">
                  <a:moveTo>
                    <a:pt x="1066" y="1"/>
                  </a:moveTo>
                  <a:cubicBezTo>
                    <a:pt x="480"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7" name="Google Shape;4037;p60"/>
            <p:cNvSpPr/>
            <p:nvPr/>
          </p:nvSpPr>
          <p:spPr>
            <a:xfrm>
              <a:off x="3513675" y="32470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8" name="Google Shape;4038;p60"/>
            <p:cNvSpPr/>
            <p:nvPr/>
          </p:nvSpPr>
          <p:spPr>
            <a:xfrm>
              <a:off x="3513675" y="2561575"/>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39" name="Google Shape;4039;p60"/>
            <p:cNvSpPr/>
            <p:nvPr/>
          </p:nvSpPr>
          <p:spPr>
            <a:xfrm>
              <a:off x="3513675" y="2485550"/>
              <a:ext cx="62425" cy="53300"/>
            </a:xfrm>
            <a:custGeom>
              <a:avLst/>
              <a:gdLst/>
              <a:ahLst/>
              <a:cxnLst/>
              <a:rect l="l" t="t" r="r" b="b"/>
              <a:pathLst>
                <a:path w="2497" h="2132" extrusionOk="0">
                  <a:moveTo>
                    <a:pt x="1065" y="1"/>
                  </a:moveTo>
                  <a:cubicBezTo>
                    <a:pt x="480" y="1"/>
                    <a:pt x="0" y="480"/>
                    <a:pt x="0" y="1066"/>
                  </a:cubicBezTo>
                  <a:cubicBezTo>
                    <a:pt x="0" y="1708"/>
                    <a:pt x="522" y="2131"/>
                    <a:pt x="1069" y="2131"/>
                  </a:cubicBezTo>
                  <a:cubicBezTo>
                    <a:pt x="1333" y="2131"/>
                    <a:pt x="1602"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0" name="Google Shape;4040;p60"/>
            <p:cNvSpPr/>
            <p:nvPr/>
          </p:nvSpPr>
          <p:spPr>
            <a:xfrm>
              <a:off x="3437450" y="32470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1" name="Google Shape;4041;p60"/>
            <p:cNvSpPr/>
            <p:nvPr/>
          </p:nvSpPr>
          <p:spPr>
            <a:xfrm>
              <a:off x="3437450" y="3171075"/>
              <a:ext cx="62425" cy="53275"/>
            </a:xfrm>
            <a:custGeom>
              <a:avLst/>
              <a:gdLst/>
              <a:ahLst/>
              <a:cxnLst/>
              <a:rect l="l" t="t" r="r" b="b"/>
              <a:pathLst>
                <a:path w="2497" h="2131" extrusionOk="0">
                  <a:moveTo>
                    <a:pt x="1074" y="0"/>
                  </a:moveTo>
                  <a:cubicBezTo>
                    <a:pt x="480" y="0"/>
                    <a:pt x="9" y="472"/>
                    <a:pt x="1" y="1065"/>
                  </a:cubicBezTo>
                  <a:cubicBezTo>
                    <a:pt x="1" y="1707"/>
                    <a:pt x="527" y="2131"/>
                    <a:pt x="1073" y="2131"/>
                  </a:cubicBezTo>
                  <a:cubicBezTo>
                    <a:pt x="1337" y="2131"/>
                    <a:pt x="1605" y="2032"/>
                    <a:pt x="1822" y="1813"/>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2" name="Google Shape;4042;p60"/>
            <p:cNvSpPr/>
            <p:nvPr/>
          </p:nvSpPr>
          <p:spPr>
            <a:xfrm>
              <a:off x="3437450" y="2561575"/>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6"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3" name="Google Shape;4043;p60"/>
            <p:cNvSpPr/>
            <p:nvPr/>
          </p:nvSpPr>
          <p:spPr>
            <a:xfrm>
              <a:off x="3437450" y="2485550"/>
              <a:ext cx="62425" cy="53300"/>
            </a:xfrm>
            <a:custGeom>
              <a:avLst/>
              <a:gdLst/>
              <a:ahLst/>
              <a:cxnLst/>
              <a:rect l="l" t="t" r="r" b="b"/>
              <a:pathLst>
                <a:path w="2497" h="2132" extrusionOk="0">
                  <a:moveTo>
                    <a:pt x="1074" y="1"/>
                  </a:moveTo>
                  <a:cubicBezTo>
                    <a:pt x="480" y="1"/>
                    <a:pt x="9" y="480"/>
                    <a:pt x="1" y="1066"/>
                  </a:cubicBezTo>
                  <a:cubicBezTo>
                    <a:pt x="1" y="1708"/>
                    <a:pt x="527" y="2131"/>
                    <a:pt x="1073"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4" name="Google Shape;4044;p60"/>
            <p:cNvSpPr/>
            <p:nvPr/>
          </p:nvSpPr>
          <p:spPr>
            <a:xfrm>
              <a:off x="3361450" y="3171075"/>
              <a:ext cx="62200" cy="53275"/>
            </a:xfrm>
            <a:custGeom>
              <a:avLst/>
              <a:gdLst/>
              <a:ahLst/>
              <a:cxnLst/>
              <a:rect l="l" t="t" r="r" b="b"/>
              <a:pathLst>
                <a:path w="2488"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5" name="Google Shape;4045;p60"/>
            <p:cNvSpPr/>
            <p:nvPr/>
          </p:nvSpPr>
          <p:spPr>
            <a:xfrm>
              <a:off x="3361450" y="271400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6" name="Google Shape;4046;p60"/>
            <p:cNvSpPr/>
            <p:nvPr/>
          </p:nvSpPr>
          <p:spPr>
            <a:xfrm>
              <a:off x="3361450" y="2637775"/>
              <a:ext cx="62200" cy="53450"/>
            </a:xfrm>
            <a:custGeom>
              <a:avLst/>
              <a:gdLst/>
              <a:ahLst/>
              <a:cxnLst/>
              <a:rect l="l" t="t" r="r" b="b"/>
              <a:pathLst>
                <a:path w="2488" h="2138" extrusionOk="0">
                  <a:moveTo>
                    <a:pt x="1065" y="1"/>
                  </a:moveTo>
                  <a:cubicBezTo>
                    <a:pt x="472"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7" name="Google Shape;4047;p60"/>
            <p:cNvSpPr/>
            <p:nvPr/>
          </p:nvSpPr>
          <p:spPr>
            <a:xfrm>
              <a:off x="3361450" y="2561575"/>
              <a:ext cx="62200" cy="53425"/>
            </a:xfrm>
            <a:custGeom>
              <a:avLst/>
              <a:gdLst/>
              <a:ahLst/>
              <a:cxnLst/>
              <a:rect l="l" t="t" r="r" b="b"/>
              <a:pathLst>
                <a:path w="2488" h="2137" extrusionOk="0">
                  <a:moveTo>
                    <a:pt x="1065" y="0"/>
                  </a:moveTo>
                  <a:cubicBezTo>
                    <a:pt x="472" y="8"/>
                    <a:pt x="0" y="480"/>
                    <a:pt x="0" y="1073"/>
                  </a:cubicBezTo>
                  <a:cubicBezTo>
                    <a:pt x="0" y="1711"/>
                    <a:pt x="525" y="2137"/>
                    <a:pt x="1070" y="2137"/>
                  </a:cubicBezTo>
                  <a:cubicBezTo>
                    <a:pt x="1332" y="2137"/>
                    <a:pt x="1597" y="2039"/>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8" name="Google Shape;4048;p60"/>
            <p:cNvSpPr/>
            <p:nvPr/>
          </p:nvSpPr>
          <p:spPr>
            <a:xfrm>
              <a:off x="3285225" y="317107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49" name="Google Shape;4049;p60"/>
            <p:cNvSpPr/>
            <p:nvPr/>
          </p:nvSpPr>
          <p:spPr>
            <a:xfrm>
              <a:off x="3285225"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0" name="Google Shape;4050;p60"/>
            <p:cNvSpPr/>
            <p:nvPr/>
          </p:nvSpPr>
          <p:spPr>
            <a:xfrm>
              <a:off x="3285225"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1" name="Google Shape;4051;p60"/>
            <p:cNvSpPr/>
            <p:nvPr/>
          </p:nvSpPr>
          <p:spPr>
            <a:xfrm>
              <a:off x="328522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2" name="Google Shape;4052;p60"/>
            <p:cNvSpPr/>
            <p:nvPr/>
          </p:nvSpPr>
          <p:spPr>
            <a:xfrm>
              <a:off x="3209025" y="309485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3" name="Google Shape;4053;p60"/>
            <p:cNvSpPr/>
            <p:nvPr/>
          </p:nvSpPr>
          <p:spPr>
            <a:xfrm>
              <a:off x="3209025" y="301865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4" name="Google Shape;4054;p60"/>
            <p:cNvSpPr/>
            <p:nvPr/>
          </p:nvSpPr>
          <p:spPr>
            <a:xfrm>
              <a:off x="3209025" y="2942425"/>
              <a:ext cx="62200" cy="53450"/>
            </a:xfrm>
            <a:custGeom>
              <a:avLst/>
              <a:gdLst/>
              <a:ahLst/>
              <a:cxnLst/>
              <a:rect l="l" t="t" r="r" b="b"/>
              <a:pathLst>
                <a:path w="2488" h="2138" extrusionOk="0">
                  <a:moveTo>
                    <a:pt x="1065" y="1"/>
                  </a:moveTo>
                  <a:cubicBezTo>
                    <a:pt x="480" y="9"/>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5" name="Google Shape;4055;p60"/>
            <p:cNvSpPr/>
            <p:nvPr/>
          </p:nvSpPr>
          <p:spPr>
            <a:xfrm>
              <a:off x="3209025"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6" name="Google Shape;4056;p60"/>
            <p:cNvSpPr/>
            <p:nvPr/>
          </p:nvSpPr>
          <p:spPr>
            <a:xfrm>
              <a:off x="3209025" y="279020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7" name="Google Shape;4057;p60"/>
            <p:cNvSpPr/>
            <p:nvPr/>
          </p:nvSpPr>
          <p:spPr>
            <a:xfrm>
              <a:off x="4199400" y="29424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8" name="Google Shape;4058;p60"/>
            <p:cNvSpPr/>
            <p:nvPr/>
          </p:nvSpPr>
          <p:spPr>
            <a:xfrm>
              <a:off x="3132800" y="11143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59" name="Google Shape;4059;p60"/>
            <p:cNvSpPr/>
            <p:nvPr/>
          </p:nvSpPr>
          <p:spPr>
            <a:xfrm>
              <a:off x="3056800" y="11143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0" name="Google Shape;4060;p60"/>
            <p:cNvSpPr/>
            <p:nvPr/>
          </p:nvSpPr>
          <p:spPr>
            <a:xfrm>
              <a:off x="4351600" y="1647400"/>
              <a:ext cx="62425" cy="53450"/>
            </a:xfrm>
            <a:custGeom>
              <a:avLst/>
              <a:gdLst/>
              <a:ahLst/>
              <a:cxnLst/>
              <a:rect l="l" t="t" r="r" b="b"/>
              <a:pathLst>
                <a:path w="2497" h="2138" extrusionOk="0">
                  <a:moveTo>
                    <a:pt x="1074" y="1"/>
                  </a:moveTo>
                  <a:cubicBezTo>
                    <a:pt x="481" y="1"/>
                    <a:pt x="9" y="481"/>
                    <a:pt x="1" y="1066"/>
                  </a:cubicBezTo>
                  <a:cubicBezTo>
                    <a:pt x="1" y="1710"/>
                    <a:pt x="530" y="2138"/>
                    <a:pt x="1078" y="2138"/>
                  </a:cubicBezTo>
                  <a:cubicBezTo>
                    <a:pt x="1340" y="2138"/>
                    <a:pt x="1607"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1" name="Google Shape;4061;p60"/>
            <p:cNvSpPr/>
            <p:nvPr/>
          </p:nvSpPr>
          <p:spPr>
            <a:xfrm>
              <a:off x="4351600" y="172362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2" name="Google Shape;4062;p60"/>
            <p:cNvSpPr/>
            <p:nvPr/>
          </p:nvSpPr>
          <p:spPr>
            <a:xfrm>
              <a:off x="4351600"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3" name="Google Shape;4063;p60"/>
            <p:cNvSpPr/>
            <p:nvPr/>
          </p:nvSpPr>
          <p:spPr>
            <a:xfrm>
              <a:off x="4351600" y="1876050"/>
              <a:ext cx="62425" cy="53350"/>
            </a:xfrm>
            <a:custGeom>
              <a:avLst/>
              <a:gdLst/>
              <a:ahLst/>
              <a:cxnLst/>
              <a:rect l="l" t="t" r="r" b="b"/>
              <a:pathLst>
                <a:path w="2497" h="2134" extrusionOk="0">
                  <a:moveTo>
                    <a:pt x="1074" y="1"/>
                  </a:moveTo>
                  <a:cubicBezTo>
                    <a:pt x="481" y="1"/>
                    <a:pt x="9" y="472"/>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4" name="Google Shape;4064;p60"/>
            <p:cNvSpPr/>
            <p:nvPr/>
          </p:nvSpPr>
          <p:spPr>
            <a:xfrm>
              <a:off x="4351600"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5" name="Google Shape;4065;p60"/>
            <p:cNvSpPr/>
            <p:nvPr/>
          </p:nvSpPr>
          <p:spPr>
            <a:xfrm>
              <a:off x="4351600"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7"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6" name="Google Shape;4066;p60"/>
            <p:cNvSpPr/>
            <p:nvPr/>
          </p:nvSpPr>
          <p:spPr>
            <a:xfrm>
              <a:off x="4351600" y="21045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7" name="Google Shape;4067;p60"/>
            <p:cNvSpPr/>
            <p:nvPr/>
          </p:nvSpPr>
          <p:spPr>
            <a:xfrm>
              <a:off x="3970950" y="1876050"/>
              <a:ext cx="62225" cy="53350"/>
            </a:xfrm>
            <a:custGeom>
              <a:avLst/>
              <a:gdLst/>
              <a:ahLst/>
              <a:cxnLst/>
              <a:rect l="l" t="t" r="r" b="b"/>
              <a:pathLst>
                <a:path w="2489" h="2134" extrusionOk="0">
                  <a:moveTo>
                    <a:pt x="1065" y="1"/>
                  </a:moveTo>
                  <a:cubicBezTo>
                    <a:pt x="472" y="1"/>
                    <a:pt x="1" y="472"/>
                    <a:pt x="1" y="1066"/>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8" name="Google Shape;4068;p60"/>
            <p:cNvSpPr/>
            <p:nvPr/>
          </p:nvSpPr>
          <p:spPr>
            <a:xfrm>
              <a:off x="3970950" y="1952050"/>
              <a:ext cx="62225" cy="53450"/>
            </a:xfrm>
            <a:custGeom>
              <a:avLst/>
              <a:gdLst/>
              <a:ahLst/>
              <a:cxnLst/>
              <a:rect l="l" t="t" r="r" b="b"/>
              <a:pathLst>
                <a:path w="2489" h="2138" extrusionOk="0">
                  <a:moveTo>
                    <a:pt x="1065" y="1"/>
                  </a:moveTo>
                  <a:cubicBezTo>
                    <a:pt x="472" y="9"/>
                    <a:pt x="1" y="481"/>
                    <a:pt x="1" y="1074"/>
                  </a:cubicBezTo>
                  <a:cubicBezTo>
                    <a:pt x="1" y="1712"/>
                    <a:pt x="525" y="2138"/>
                    <a:pt x="1071" y="2138"/>
                  </a:cubicBezTo>
                  <a:cubicBezTo>
                    <a:pt x="1332" y="2138"/>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69" name="Google Shape;4069;p60"/>
            <p:cNvSpPr/>
            <p:nvPr/>
          </p:nvSpPr>
          <p:spPr>
            <a:xfrm>
              <a:off x="366610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0" name="Google Shape;4070;p60"/>
            <p:cNvSpPr/>
            <p:nvPr/>
          </p:nvSpPr>
          <p:spPr>
            <a:xfrm>
              <a:off x="3742300" y="2028275"/>
              <a:ext cx="62225" cy="53450"/>
            </a:xfrm>
            <a:custGeom>
              <a:avLst/>
              <a:gdLst/>
              <a:ahLst/>
              <a:cxnLst/>
              <a:rect l="l" t="t" r="r" b="b"/>
              <a:pathLst>
                <a:path w="2489" h="2138" extrusionOk="0">
                  <a:moveTo>
                    <a:pt x="1066" y="1"/>
                  </a:moveTo>
                  <a:cubicBezTo>
                    <a:pt x="481" y="1"/>
                    <a:pt x="1" y="480"/>
                    <a:pt x="1" y="1065"/>
                  </a:cubicBezTo>
                  <a:cubicBezTo>
                    <a:pt x="1" y="1709"/>
                    <a:pt x="526" y="2137"/>
                    <a:pt x="1072" y="2137"/>
                  </a:cubicBezTo>
                  <a:cubicBezTo>
                    <a:pt x="1333" y="2137"/>
                    <a:pt x="1598" y="2040"/>
                    <a:pt x="1814" y="1821"/>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1" name="Google Shape;4071;p60"/>
            <p:cNvSpPr/>
            <p:nvPr/>
          </p:nvSpPr>
          <p:spPr>
            <a:xfrm>
              <a:off x="3742300" y="1952050"/>
              <a:ext cx="62225" cy="53450"/>
            </a:xfrm>
            <a:custGeom>
              <a:avLst/>
              <a:gdLst/>
              <a:ahLst/>
              <a:cxnLst/>
              <a:rect l="l" t="t" r="r" b="b"/>
              <a:pathLst>
                <a:path w="2489" h="2138" extrusionOk="0">
                  <a:moveTo>
                    <a:pt x="1066" y="1"/>
                  </a:moveTo>
                  <a:cubicBezTo>
                    <a:pt x="481" y="9"/>
                    <a:pt x="1" y="481"/>
                    <a:pt x="1" y="1074"/>
                  </a:cubicBezTo>
                  <a:cubicBezTo>
                    <a:pt x="1" y="1712"/>
                    <a:pt x="525" y="2138"/>
                    <a:pt x="1071" y="2138"/>
                  </a:cubicBezTo>
                  <a:cubicBezTo>
                    <a:pt x="1332" y="2138"/>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2" name="Google Shape;4072;p60"/>
            <p:cNvSpPr/>
            <p:nvPr/>
          </p:nvSpPr>
          <p:spPr>
            <a:xfrm>
              <a:off x="381852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3" name="Google Shape;4073;p60"/>
            <p:cNvSpPr/>
            <p:nvPr/>
          </p:nvSpPr>
          <p:spPr>
            <a:xfrm>
              <a:off x="3894725" y="1952050"/>
              <a:ext cx="62225" cy="53450"/>
            </a:xfrm>
            <a:custGeom>
              <a:avLst/>
              <a:gdLst/>
              <a:ahLst/>
              <a:cxnLst/>
              <a:rect l="l" t="t" r="r" b="b"/>
              <a:pathLst>
                <a:path w="2489" h="2138" extrusionOk="0">
                  <a:moveTo>
                    <a:pt x="1066" y="1"/>
                  </a:moveTo>
                  <a:cubicBezTo>
                    <a:pt x="481" y="9"/>
                    <a:pt x="1" y="481"/>
                    <a:pt x="1" y="1074"/>
                  </a:cubicBezTo>
                  <a:cubicBezTo>
                    <a:pt x="1" y="1712"/>
                    <a:pt x="525" y="2138"/>
                    <a:pt x="1074" y="2138"/>
                  </a:cubicBezTo>
                  <a:cubicBezTo>
                    <a:pt x="1336" y="2138"/>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4" name="Google Shape;4074;p60"/>
            <p:cNvSpPr/>
            <p:nvPr/>
          </p:nvSpPr>
          <p:spPr>
            <a:xfrm>
              <a:off x="3894725" y="2028275"/>
              <a:ext cx="62225" cy="53450"/>
            </a:xfrm>
            <a:custGeom>
              <a:avLst/>
              <a:gdLst/>
              <a:ahLst/>
              <a:cxnLst/>
              <a:rect l="l" t="t" r="r" b="b"/>
              <a:pathLst>
                <a:path w="2489" h="2138" extrusionOk="0">
                  <a:moveTo>
                    <a:pt x="1066" y="1"/>
                  </a:moveTo>
                  <a:cubicBezTo>
                    <a:pt x="481" y="1"/>
                    <a:pt x="1" y="480"/>
                    <a:pt x="1" y="1065"/>
                  </a:cubicBezTo>
                  <a:cubicBezTo>
                    <a:pt x="1" y="1709"/>
                    <a:pt x="526" y="2137"/>
                    <a:pt x="1075" y="2137"/>
                  </a:cubicBezTo>
                  <a:cubicBezTo>
                    <a:pt x="1337" y="2137"/>
                    <a:pt x="1604" y="2040"/>
                    <a:pt x="1822"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5" name="Google Shape;4075;p60"/>
            <p:cNvSpPr/>
            <p:nvPr/>
          </p:nvSpPr>
          <p:spPr>
            <a:xfrm>
              <a:off x="3970950" y="2028275"/>
              <a:ext cx="62225" cy="53450"/>
            </a:xfrm>
            <a:custGeom>
              <a:avLst/>
              <a:gdLst/>
              <a:ahLst/>
              <a:cxnLst/>
              <a:rect l="l" t="t" r="r" b="b"/>
              <a:pathLst>
                <a:path w="2489" h="2138" extrusionOk="0">
                  <a:moveTo>
                    <a:pt x="1065" y="1"/>
                  </a:moveTo>
                  <a:cubicBezTo>
                    <a:pt x="472" y="1"/>
                    <a:pt x="1" y="480"/>
                    <a:pt x="1" y="1065"/>
                  </a:cubicBezTo>
                  <a:cubicBezTo>
                    <a:pt x="1" y="1709"/>
                    <a:pt x="526" y="2137"/>
                    <a:pt x="1072" y="2137"/>
                  </a:cubicBezTo>
                  <a:cubicBezTo>
                    <a:pt x="1332" y="2137"/>
                    <a:pt x="1598" y="2040"/>
                    <a:pt x="1813"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6" name="Google Shape;4076;p60"/>
            <p:cNvSpPr/>
            <p:nvPr/>
          </p:nvSpPr>
          <p:spPr>
            <a:xfrm>
              <a:off x="3970950" y="210450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7" name="Google Shape;4077;p60"/>
            <p:cNvSpPr/>
            <p:nvPr/>
          </p:nvSpPr>
          <p:spPr>
            <a:xfrm>
              <a:off x="4046950" y="1876050"/>
              <a:ext cx="62425" cy="53275"/>
            </a:xfrm>
            <a:custGeom>
              <a:avLst/>
              <a:gdLst/>
              <a:ahLst/>
              <a:cxnLst/>
              <a:rect l="l" t="t" r="r" b="b"/>
              <a:pathLst>
                <a:path w="2497" h="2131" extrusionOk="0">
                  <a:moveTo>
                    <a:pt x="1074" y="1"/>
                  </a:moveTo>
                  <a:cubicBezTo>
                    <a:pt x="481"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8" name="Google Shape;4078;p60"/>
            <p:cNvSpPr/>
            <p:nvPr/>
          </p:nvSpPr>
          <p:spPr>
            <a:xfrm>
              <a:off x="4046950"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79" name="Google Shape;4079;p60"/>
            <p:cNvSpPr/>
            <p:nvPr/>
          </p:nvSpPr>
          <p:spPr>
            <a:xfrm>
              <a:off x="4046950"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7"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0" name="Google Shape;4080;p60"/>
            <p:cNvSpPr/>
            <p:nvPr/>
          </p:nvSpPr>
          <p:spPr>
            <a:xfrm>
              <a:off x="4046950" y="21045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1" name="Google Shape;4081;p60"/>
            <p:cNvSpPr/>
            <p:nvPr/>
          </p:nvSpPr>
          <p:spPr>
            <a:xfrm>
              <a:off x="4123175"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2" name="Google Shape;4082;p60"/>
            <p:cNvSpPr/>
            <p:nvPr/>
          </p:nvSpPr>
          <p:spPr>
            <a:xfrm>
              <a:off x="4123175"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3" name="Google Shape;4083;p60"/>
            <p:cNvSpPr/>
            <p:nvPr/>
          </p:nvSpPr>
          <p:spPr>
            <a:xfrm>
              <a:off x="4123175" y="1876050"/>
              <a:ext cx="62425" cy="53350"/>
            </a:xfrm>
            <a:custGeom>
              <a:avLst/>
              <a:gdLst/>
              <a:ahLst/>
              <a:cxnLst/>
              <a:rect l="l" t="t" r="r" b="b"/>
              <a:pathLst>
                <a:path w="2497" h="2134" extrusionOk="0">
                  <a:moveTo>
                    <a:pt x="1065" y="1"/>
                  </a:moveTo>
                  <a:cubicBezTo>
                    <a:pt x="480" y="1"/>
                    <a:pt x="0" y="472"/>
                    <a:pt x="0" y="1066"/>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4" name="Google Shape;4084;p60"/>
            <p:cNvSpPr/>
            <p:nvPr/>
          </p:nvSpPr>
          <p:spPr>
            <a:xfrm>
              <a:off x="4123175"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5" name="Google Shape;4085;p60"/>
            <p:cNvSpPr/>
            <p:nvPr/>
          </p:nvSpPr>
          <p:spPr>
            <a:xfrm>
              <a:off x="4123175" y="2028275"/>
              <a:ext cx="62425" cy="53450"/>
            </a:xfrm>
            <a:custGeom>
              <a:avLst/>
              <a:gdLst/>
              <a:ahLst/>
              <a:cxnLst/>
              <a:rect l="l" t="t" r="r" b="b"/>
              <a:pathLst>
                <a:path w="2497" h="2138" extrusionOk="0">
                  <a:moveTo>
                    <a:pt x="1065" y="1"/>
                  </a:moveTo>
                  <a:cubicBezTo>
                    <a:pt x="480" y="1"/>
                    <a:pt x="0" y="480"/>
                    <a:pt x="0" y="1065"/>
                  </a:cubicBezTo>
                  <a:cubicBezTo>
                    <a:pt x="0" y="1709"/>
                    <a:pt x="526" y="2137"/>
                    <a:pt x="1074" y="2137"/>
                  </a:cubicBezTo>
                  <a:cubicBezTo>
                    <a:pt x="1336" y="2137"/>
                    <a:pt x="1603" y="2040"/>
                    <a:pt x="1821" y="1821"/>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6" name="Google Shape;4086;p60"/>
            <p:cNvSpPr/>
            <p:nvPr/>
          </p:nvSpPr>
          <p:spPr>
            <a:xfrm>
              <a:off x="412317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7" name="Google Shape;4087;p60"/>
            <p:cNvSpPr/>
            <p:nvPr/>
          </p:nvSpPr>
          <p:spPr>
            <a:xfrm>
              <a:off x="4199400"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8" name="Google Shape;4088;p60"/>
            <p:cNvSpPr/>
            <p:nvPr/>
          </p:nvSpPr>
          <p:spPr>
            <a:xfrm>
              <a:off x="4199400"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89" name="Google Shape;4089;p60"/>
            <p:cNvSpPr/>
            <p:nvPr/>
          </p:nvSpPr>
          <p:spPr>
            <a:xfrm>
              <a:off x="4199400"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0" name="Google Shape;4090;p60"/>
            <p:cNvSpPr/>
            <p:nvPr/>
          </p:nvSpPr>
          <p:spPr>
            <a:xfrm>
              <a:off x="4199400" y="1952050"/>
              <a:ext cx="62200" cy="53450"/>
            </a:xfrm>
            <a:custGeom>
              <a:avLst/>
              <a:gdLst/>
              <a:ahLst/>
              <a:cxnLst/>
              <a:rect l="l" t="t" r="r" b="b"/>
              <a:pathLst>
                <a:path w="2488" h="2138" extrusionOk="0">
                  <a:moveTo>
                    <a:pt x="1065" y="1"/>
                  </a:moveTo>
                  <a:cubicBezTo>
                    <a:pt x="480" y="9"/>
                    <a:pt x="0" y="481"/>
                    <a:pt x="0" y="1074"/>
                  </a:cubicBezTo>
                  <a:cubicBezTo>
                    <a:pt x="0" y="1712"/>
                    <a:pt x="524"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1" name="Google Shape;4091;p60"/>
            <p:cNvSpPr/>
            <p:nvPr/>
          </p:nvSpPr>
          <p:spPr>
            <a:xfrm>
              <a:off x="419940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2" name="Google Shape;4092;p60"/>
            <p:cNvSpPr/>
            <p:nvPr/>
          </p:nvSpPr>
          <p:spPr>
            <a:xfrm>
              <a:off x="4199400"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3" name="Google Shape;4093;p60"/>
            <p:cNvSpPr/>
            <p:nvPr/>
          </p:nvSpPr>
          <p:spPr>
            <a:xfrm>
              <a:off x="4199400"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4" name="Google Shape;4094;p60"/>
            <p:cNvSpPr/>
            <p:nvPr/>
          </p:nvSpPr>
          <p:spPr>
            <a:xfrm>
              <a:off x="427560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5" name="Google Shape;4095;p60"/>
            <p:cNvSpPr/>
            <p:nvPr/>
          </p:nvSpPr>
          <p:spPr>
            <a:xfrm>
              <a:off x="427560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6" name="Google Shape;4096;p60"/>
            <p:cNvSpPr/>
            <p:nvPr/>
          </p:nvSpPr>
          <p:spPr>
            <a:xfrm>
              <a:off x="4275600"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7" name="Google Shape;4097;p60"/>
            <p:cNvSpPr/>
            <p:nvPr/>
          </p:nvSpPr>
          <p:spPr>
            <a:xfrm>
              <a:off x="427560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29" y="2131"/>
                    <a:pt x="1597" y="2033"/>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8" name="Google Shape;4098;p60"/>
            <p:cNvSpPr/>
            <p:nvPr/>
          </p:nvSpPr>
          <p:spPr>
            <a:xfrm>
              <a:off x="427560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3"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099" name="Google Shape;4099;p60"/>
            <p:cNvSpPr/>
            <p:nvPr/>
          </p:nvSpPr>
          <p:spPr>
            <a:xfrm>
              <a:off x="427560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3"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0" name="Google Shape;4100;p60"/>
            <p:cNvSpPr/>
            <p:nvPr/>
          </p:nvSpPr>
          <p:spPr>
            <a:xfrm>
              <a:off x="427560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1" name="Google Shape;4101;p60"/>
            <p:cNvSpPr/>
            <p:nvPr/>
          </p:nvSpPr>
          <p:spPr>
            <a:xfrm>
              <a:off x="427560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2" name="Google Shape;4102;p60"/>
            <p:cNvSpPr/>
            <p:nvPr/>
          </p:nvSpPr>
          <p:spPr>
            <a:xfrm>
              <a:off x="4351600"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3" name="Google Shape;4103;p60"/>
            <p:cNvSpPr/>
            <p:nvPr/>
          </p:nvSpPr>
          <p:spPr>
            <a:xfrm>
              <a:off x="4427825" y="1647400"/>
              <a:ext cx="62425" cy="53450"/>
            </a:xfrm>
            <a:custGeom>
              <a:avLst/>
              <a:gdLst/>
              <a:ahLst/>
              <a:cxnLst/>
              <a:rect l="l" t="t" r="r" b="b"/>
              <a:pathLst>
                <a:path w="2497" h="2138" extrusionOk="0">
                  <a:moveTo>
                    <a:pt x="1065" y="1"/>
                  </a:moveTo>
                  <a:cubicBezTo>
                    <a:pt x="480" y="9"/>
                    <a:pt x="9"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4" name="Google Shape;4104;p60"/>
            <p:cNvSpPr/>
            <p:nvPr/>
          </p:nvSpPr>
          <p:spPr>
            <a:xfrm>
              <a:off x="4427825" y="1723625"/>
              <a:ext cx="62425" cy="53350"/>
            </a:xfrm>
            <a:custGeom>
              <a:avLst/>
              <a:gdLst/>
              <a:ahLst/>
              <a:cxnLst/>
              <a:rect l="l" t="t" r="r" b="b"/>
              <a:pathLst>
                <a:path w="2497" h="2134" extrusionOk="0">
                  <a:moveTo>
                    <a:pt x="1065" y="1"/>
                  </a:moveTo>
                  <a:cubicBezTo>
                    <a:pt x="480" y="1"/>
                    <a:pt x="9" y="480"/>
                    <a:pt x="1" y="1065"/>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5" name="Google Shape;4105;p60"/>
            <p:cNvSpPr/>
            <p:nvPr/>
          </p:nvSpPr>
          <p:spPr>
            <a:xfrm>
              <a:off x="4427825" y="1799850"/>
              <a:ext cx="62425" cy="53325"/>
            </a:xfrm>
            <a:custGeom>
              <a:avLst/>
              <a:gdLst/>
              <a:ahLst/>
              <a:cxnLst/>
              <a:rect l="l" t="t" r="r" b="b"/>
              <a:pathLst>
                <a:path w="2497" h="2133"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6" name="Google Shape;4106;p60"/>
            <p:cNvSpPr/>
            <p:nvPr/>
          </p:nvSpPr>
          <p:spPr>
            <a:xfrm>
              <a:off x="4427825" y="1876050"/>
              <a:ext cx="62425" cy="53275"/>
            </a:xfrm>
            <a:custGeom>
              <a:avLst/>
              <a:gdLst/>
              <a:ahLst/>
              <a:cxnLst/>
              <a:rect l="l" t="t" r="r" b="b"/>
              <a:pathLst>
                <a:path w="2497" h="2131" extrusionOk="0">
                  <a:moveTo>
                    <a:pt x="1065" y="1"/>
                  </a:moveTo>
                  <a:cubicBezTo>
                    <a:pt x="480" y="1"/>
                    <a:pt x="9" y="472"/>
                    <a:pt x="1" y="1066"/>
                  </a:cubicBezTo>
                  <a:cubicBezTo>
                    <a:pt x="1" y="1707"/>
                    <a:pt x="523" y="2131"/>
                    <a:pt x="1070" y="2131"/>
                  </a:cubicBezTo>
                  <a:cubicBezTo>
                    <a:pt x="1333" y="2131"/>
                    <a:pt x="1602" y="2033"/>
                    <a:pt x="1822"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7" name="Google Shape;4107;p60"/>
            <p:cNvSpPr/>
            <p:nvPr/>
          </p:nvSpPr>
          <p:spPr>
            <a:xfrm>
              <a:off x="4427825" y="1952050"/>
              <a:ext cx="62425" cy="53450"/>
            </a:xfrm>
            <a:custGeom>
              <a:avLst/>
              <a:gdLst/>
              <a:ahLst/>
              <a:cxnLst/>
              <a:rect l="l" t="t" r="r" b="b"/>
              <a:pathLst>
                <a:path w="2497" h="2138" extrusionOk="0">
                  <a:moveTo>
                    <a:pt x="1065" y="1"/>
                  </a:moveTo>
                  <a:cubicBezTo>
                    <a:pt x="480" y="9"/>
                    <a:pt x="9" y="481"/>
                    <a:pt x="1" y="1074"/>
                  </a:cubicBezTo>
                  <a:cubicBezTo>
                    <a:pt x="1" y="1712"/>
                    <a:pt x="525" y="2138"/>
                    <a:pt x="1073" y="2138"/>
                  </a:cubicBezTo>
                  <a:cubicBezTo>
                    <a:pt x="1335" y="2138"/>
                    <a:pt x="1603" y="2040"/>
                    <a:pt x="1822"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8" name="Google Shape;4108;p60"/>
            <p:cNvSpPr/>
            <p:nvPr/>
          </p:nvSpPr>
          <p:spPr>
            <a:xfrm>
              <a:off x="4427825" y="2028275"/>
              <a:ext cx="62425" cy="53450"/>
            </a:xfrm>
            <a:custGeom>
              <a:avLst/>
              <a:gdLst/>
              <a:ahLst/>
              <a:cxnLst/>
              <a:rect l="l" t="t" r="r" b="b"/>
              <a:pathLst>
                <a:path w="2497" h="2138" extrusionOk="0">
                  <a:moveTo>
                    <a:pt x="1065" y="1"/>
                  </a:moveTo>
                  <a:cubicBezTo>
                    <a:pt x="480" y="1"/>
                    <a:pt x="9" y="480"/>
                    <a:pt x="1" y="1065"/>
                  </a:cubicBezTo>
                  <a:cubicBezTo>
                    <a:pt x="1" y="1709"/>
                    <a:pt x="526" y="2137"/>
                    <a:pt x="1074" y="2137"/>
                  </a:cubicBezTo>
                  <a:cubicBezTo>
                    <a:pt x="1336" y="2137"/>
                    <a:pt x="1603" y="2040"/>
                    <a:pt x="1822" y="1821"/>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09" name="Google Shape;4109;p60"/>
            <p:cNvSpPr/>
            <p:nvPr/>
          </p:nvSpPr>
          <p:spPr>
            <a:xfrm>
              <a:off x="4427825" y="2104500"/>
              <a:ext cx="62425" cy="53325"/>
            </a:xfrm>
            <a:custGeom>
              <a:avLst/>
              <a:gdLst/>
              <a:ahLst/>
              <a:cxnLst/>
              <a:rect l="l" t="t" r="r" b="b"/>
              <a:pathLst>
                <a:path w="2497" h="2133"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0" name="Google Shape;4110;p60"/>
            <p:cNvSpPr/>
            <p:nvPr/>
          </p:nvSpPr>
          <p:spPr>
            <a:xfrm>
              <a:off x="4427825" y="2180700"/>
              <a:ext cx="62425" cy="53350"/>
            </a:xfrm>
            <a:custGeom>
              <a:avLst/>
              <a:gdLst/>
              <a:ahLst/>
              <a:cxnLst/>
              <a:rect l="l" t="t" r="r" b="b"/>
              <a:pathLst>
                <a:path w="2497" h="2134" extrusionOk="0">
                  <a:moveTo>
                    <a:pt x="1065" y="1"/>
                  </a:moveTo>
                  <a:cubicBezTo>
                    <a:pt x="480" y="1"/>
                    <a:pt x="9" y="480"/>
                    <a:pt x="1" y="1066"/>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1" name="Google Shape;4111;p60"/>
            <p:cNvSpPr/>
            <p:nvPr/>
          </p:nvSpPr>
          <p:spPr>
            <a:xfrm>
              <a:off x="4427825" y="1571400"/>
              <a:ext cx="62350" cy="53250"/>
            </a:xfrm>
            <a:custGeom>
              <a:avLst/>
              <a:gdLst/>
              <a:ahLst/>
              <a:cxnLst/>
              <a:rect l="l" t="t" r="r" b="b"/>
              <a:pathLst>
                <a:path w="2494" h="2130" extrusionOk="0">
                  <a:moveTo>
                    <a:pt x="1075" y="1"/>
                  </a:moveTo>
                  <a:cubicBezTo>
                    <a:pt x="1072" y="1"/>
                    <a:pt x="1069" y="1"/>
                    <a:pt x="1065" y="1"/>
                  </a:cubicBezTo>
                  <a:cubicBezTo>
                    <a:pt x="480" y="1"/>
                    <a:pt x="9" y="472"/>
                    <a:pt x="1" y="1066"/>
                  </a:cubicBezTo>
                  <a:cubicBezTo>
                    <a:pt x="1" y="1703"/>
                    <a:pt x="525" y="2129"/>
                    <a:pt x="1073" y="2129"/>
                  </a:cubicBezTo>
                  <a:cubicBezTo>
                    <a:pt x="1335" y="2129"/>
                    <a:pt x="1603" y="2032"/>
                    <a:pt x="1822" y="1813"/>
                  </a:cubicBezTo>
                  <a:cubicBezTo>
                    <a:pt x="2494" y="1149"/>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2" name="Google Shape;4112;p60"/>
            <p:cNvSpPr/>
            <p:nvPr/>
          </p:nvSpPr>
          <p:spPr>
            <a:xfrm>
              <a:off x="4351600"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3" name="Google Shape;4113;p60"/>
            <p:cNvSpPr/>
            <p:nvPr/>
          </p:nvSpPr>
          <p:spPr>
            <a:xfrm>
              <a:off x="427560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4" name="Google Shape;4114;p60"/>
            <p:cNvSpPr/>
            <p:nvPr/>
          </p:nvSpPr>
          <p:spPr>
            <a:xfrm>
              <a:off x="427560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5" name="Google Shape;4115;p60"/>
            <p:cNvSpPr/>
            <p:nvPr/>
          </p:nvSpPr>
          <p:spPr>
            <a:xfrm>
              <a:off x="41994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6" name="Google Shape;4116;p60"/>
            <p:cNvSpPr/>
            <p:nvPr/>
          </p:nvSpPr>
          <p:spPr>
            <a:xfrm>
              <a:off x="4199400" y="1571400"/>
              <a:ext cx="62200" cy="53250"/>
            </a:xfrm>
            <a:custGeom>
              <a:avLst/>
              <a:gdLst/>
              <a:ahLst/>
              <a:cxnLst/>
              <a:rect l="l" t="t" r="r" b="b"/>
              <a:pathLst>
                <a:path w="2488" h="2130" extrusionOk="0">
                  <a:moveTo>
                    <a:pt x="1065" y="1"/>
                  </a:moveTo>
                  <a:cubicBezTo>
                    <a:pt x="480" y="1"/>
                    <a:pt x="0" y="472"/>
                    <a:pt x="0" y="1066"/>
                  </a:cubicBezTo>
                  <a:cubicBezTo>
                    <a:pt x="0" y="1703"/>
                    <a:pt x="524"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7" name="Google Shape;4117;p60"/>
            <p:cNvSpPr/>
            <p:nvPr/>
          </p:nvSpPr>
          <p:spPr>
            <a:xfrm>
              <a:off x="419940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8" name="Google Shape;4118;p60"/>
            <p:cNvSpPr/>
            <p:nvPr/>
          </p:nvSpPr>
          <p:spPr>
            <a:xfrm>
              <a:off x="419940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19" name="Google Shape;4119;p60"/>
            <p:cNvSpPr/>
            <p:nvPr/>
          </p:nvSpPr>
          <p:spPr>
            <a:xfrm>
              <a:off x="4123175"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0" name="Google Shape;4120;p60"/>
            <p:cNvSpPr/>
            <p:nvPr/>
          </p:nvSpPr>
          <p:spPr>
            <a:xfrm>
              <a:off x="4123175" y="1647400"/>
              <a:ext cx="62425" cy="53450"/>
            </a:xfrm>
            <a:custGeom>
              <a:avLst/>
              <a:gdLst/>
              <a:ahLst/>
              <a:cxnLst/>
              <a:rect l="l" t="t" r="r" b="b"/>
              <a:pathLst>
                <a:path w="2497" h="2138" extrusionOk="0">
                  <a:moveTo>
                    <a:pt x="1065" y="1"/>
                  </a:moveTo>
                  <a:cubicBezTo>
                    <a:pt x="480" y="1"/>
                    <a:pt x="0" y="481"/>
                    <a:pt x="0" y="1066"/>
                  </a:cubicBezTo>
                  <a:cubicBezTo>
                    <a:pt x="0" y="1710"/>
                    <a:pt x="526" y="2138"/>
                    <a:pt x="1074" y="2138"/>
                  </a:cubicBezTo>
                  <a:cubicBezTo>
                    <a:pt x="1336" y="2138"/>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1" name="Google Shape;4121;p60"/>
            <p:cNvSpPr/>
            <p:nvPr/>
          </p:nvSpPr>
          <p:spPr>
            <a:xfrm>
              <a:off x="4123175" y="1571400"/>
              <a:ext cx="62425" cy="53250"/>
            </a:xfrm>
            <a:custGeom>
              <a:avLst/>
              <a:gdLst/>
              <a:ahLst/>
              <a:cxnLst/>
              <a:rect l="l" t="t" r="r" b="b"/>
              <a:pathLst>
                <a:path w="2497"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2" name="Google Shape;4122;p60"/>
            <p:cNvSpPr/>
            <p:nvPr/>
          </p:nvSpPr>
          <p:spPr>
            <a:xfrm>
              <a:off x="4123175" y="14952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3" name="Google Shape;4123;p60"/>
            <p:cNvSpPr/>
            <p:nvPr/>
          </p:nvSpPr>
          <p:spPr>
            <a:xfrm>
              <a:off x="4123175" y="141897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4" name="Google Shape;4124;p60"/>
            <p:cNvSpPr/>
            <p:nvPr/>
          </p:nvSpPr>
          <p:spPr>
            <a:xfrm>
              <a:off x="4123175" y="1342750"/>
              <a:ext cx="62425" cy="53450"/>
            </a:xfrm>
            <a:custGeom>
              <a:avLst/>
              <a:gdLst/>
              <a:ahLst/>
              <a:cxnLst/>
              <a:rect l="l" t="t" r="r" b="b"/>
              <a:pathLst>
                <a:path w="2497" h="2138" extrusionOk="0">
                  <a:moveTo>
                    <a:pt x="1065" y="1"/>
                  </a:moveTo>
                  <a:cubicBezTo>
                    <a:pt x="480" y="1"/>
                    <a:pt x="0" y="481"/>
                    <a:pt x="0" y="1066"/>
                  </a:cubicBezTo>
                  <a:cubicBezTo>
                    <a:pt x="0" y="1710"/>
                    <a:pt x="526" y="2138"/>
                    <a:pt x="1074" y="2138"/>
                  </a:cubicBezTo>
                  <a:cubicBezTo>
                    <a:pt x="1336" y="2138"/>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5" name="Google Shape;4125;p60"/>
            <p:cNvSpPr/>
            <p:nvPr/>
          </p:nvSpPr>
          <p:spPr>
            <a:xfrm>
              <a:off x="4046950"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6" name="Google Shape;4126;p60"/>
            <p:cNvSpPr/>
            <p:nvPr/>
          </p:nvSpPr>
          <p:spPr>
            <a:xfrm>
              <a:off x="4046950"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7" name="Google Shape;4127;p60"/>
            <p:cNvSpPr/>
            <p:nvPr/>
          </p:nvSpPr>
          <p:spPr>
            <a:xfrm>
              <a:off x="4046950" y="172362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8" name="Google Shape;4128;p60"/>
            <p:cNvSpPr/>
            <p:nvPr/>
          </p:nvSpPr>
          <p:spPr>
            <a:xfrm>
              <a:off x="4046950" y="1647400"/>
              <a:ext cx="62425" cy="53450"/>
            </a:xfrm>
            <a:custGeom>
              <a:avLst/>
              <a:gdLst/>
              <a:ahLst/>
              <a:cxnLst/>
              <a:rect l="l" t="t" r="r" b="b"/>
              <a:pathLst>
                <a:path w="2497" h="2138" extrusionOk="0">
                  <a:moveTo>
                    <a:pt x="1074" y="1"/>
                  </a:moveTo>
                  <a:cubicBezTo>
                    <a:pt x="481" y="9"/>
                    <a:pt x="9" y="481"/>
                    <a:pt x="1" y="1066"/>
                  </a:cubicBezTo>
                  <a:cubicBezTo>
                    <a:pt x="1" y="1710"/>
                    <a:pt x="530" y="2138"/>
                    <a:pt x="1078" y="2138"/>
                  </a:cubicBezTo>
                  <a:cubicBezTo>
                    <a:pt x="1340" y="2138"/>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29" name="Google Shape;4129;p60"/>
            <p:cNvSpPr/>
            <p:nvPr/>
          </p:nvSpPr>
          <p:spPr>
            <a:xfrm>
              <a:off x="4046950"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0" name="Google Shape;4130;p60"/>
            <p:cNvSpPr/>
            <p:nvPr/>
          </p:nvSpPr>
          <p:spPr>
            <a:xfrm>
              <a:off x="4046950" y="14952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1" name="Google Shape;4131;p60"/>
            <p:cNvSpPr/>
            <p:nvPr/>
          </p:nvSpPr>
          <p:spPr>
            <a:xfrm>
              <a:off x="4046950" y="141897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2" name="Google Shape;4132;p60"/>
            <p:cNvSpPr/>
            <p:nvPr/>
          </p:nvSpPr>
          <p:spPr>
            <a:xfrm>
              <a:off x="4046950" y="1342750"/>
              <a:ext cx="62425" cy="53450"/>
            </a:xfrm>
            <a:custGeom>
              <a:avLst/>
              <a:gdLst/>
              <a:ahLst/>
              <a:cxnLst/>
              <a:rect l="l" t="t" r="r" b="b"/>
              <a:pathLst>
                <a:path w="2497" h="2138" extrusionOk="0">
                  <a:moveTo>
                    <a:pt x="1074" y="1"/>
                  </a:moveTo>
                  <a:cubicBezTo>
                    <a:pt x="481" y="1"/>
                    <a:pt x="9" y="481"/>
                    <a:pt x="1" y="1066"/>
                  </a:cubicBezTo>
                  <a:cubicBezTo>
                    <a:pt x="1" y="1710"/>
                    <a:pt x="530" y="2138"/>
                    <a:pt x="1078" y="2138"/>
                  </a:cubicBezTo>
                  <a:cubicBezTo>
                    <a:pt x="1340" y="2138"/>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3" name="Google Shape;4133;p60"/>
            <p:cNvSpPr/>
            <p:nvPr/>
          </p:nvSpPr>
          <p:spPr>
            <a:xfrm>
              <a:off x="3970950" y="2256925"/>
              <a:ext cx="62350" cy="53425"/>
            </a:xfrm>
            <a:custGeom>
              <a:avLst/>
              <a:gdLst/>
              <a:ahLst/>
              <a:cxnLst/>
              <a:rect l="l" t="t" r="r" b="b"/>
              <a:pathLst>
                <a:path w="2494" h="2137" extrusionOk="0">
                  <a:moveTo>
                    <a:pt x="1075" y="0"/>
                  </a:moveTo>
                  <a:cubicBezTo>
                    <a:pt x="1072" y="0"/>
                    <a:pt x="1069" y="0"/>
                    <a:pt x="1065" y="0"/>
                  </a:cubicBezTo>
                  <a:cubicBezTo>
                    <a:pt x="472" y="0"/>
                    <a:pt x="1" y="480"/>
                    <a:pt x="1" y="1065"/>
                  </a:cubicBezTo>
                  <a:cubicBezTo>
                    <a:pt x="1" y="1709"/>
                    <a:pt x="526" y="2137"/>
                    <a:pt x="1074" y="2137"/>
                  </a:cubicBezTo>
                  <a:cubicBezTo>
                    <a:pt x="1336" y="2137"/>
                    <a:pt x="1603" y="2039"/>
                    <a:pt x="1822"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4" name="Google Shape;4134;p60"/>
            <p:cNvSpPr/>
            <p:nvPr/>
          </p:nvSpPr>
          <p:spPr>
            <a:xfrm>
              <a:off x="3970950" y="2180700"/>
              <a:ext cx="62225" cy="53350"/>
            </a:xfrm>
            <a:custGeom>
              <a:avLst/>
              <a:gdLst/>
              <a:ahLst/>
              <a:cxnLst/>
              <a:rect l="l" t="t" r="r" b="b"/>
              <a:pathLst>
                <a:path w="2489" h="2134" extrusionOk="0">
                  <a:moveTo>
                    <a:pt x="1065" y="1"/>
                  </a:moveTo>
                  <a:cubicBezTo>
                    <a:pt x="472" y="1"/>
                    <a:pt x="1" y="480"/>
                    <a:pt x="1" y="1066"/>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5" name="Google Shape;4135;p60"/>
            <p:cNvSpPr/>
            <p:nvPr/>
          </p:nvSpPr>
          <p:spPr>
            <a:xfrm>
              <a:off x="3970950" y="179985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6" name="Google Shape;4136;p60"/>
            <p:cNvSpPr/>
            <p:nvPr/>
          </p:nvSpPr>
          <p:spPr>
            <a:xfrm>
              <a:off x="3970950" y="1647400"/>
              <a:ext cx="62225" cy="53450"/>
            </a:xfrm>
            <a:custGeom>
              <a:avLst/>
              <a:gdLst/>
              <a:ahLst/>
              <a:cxnLst/>
              <a:rect l="l" t="t" r="r" b="b"/>
              <a:pathLst>
                <a:path w="2489" h="2138" extrusionOk="0">
                  <a:moveTo>
                    <a:pt x="1065" y="1"/>
                  </a:moveTo>
                  <a:cubicBezTo>
                    <a:pt x="472" y="1"/>
                    <a:pt x="1" y="481"/>
                    <a:pt x="1" y="1066"/>
                  </a:cubicBezTo>
                  <a:cubicBezTo>
                    <a:pt x="1" y="1710"/>
                    <a:pt x="526" y="2138"/>
                    <a:pt x="1072" y="2138"/>
                  </a:cubicBezTo>
                  <a:cubicBezTo>
                    <a:pt x="1332" y="2138"/>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7" name="Google Shape;4137;p60"/>
            <p:cNvSpPr/>
            <p:nvPr/>
          </p:nvSpPr>
          <p:spPr>
            <a:xfrm>
              <a:off x="3970950" y="1571400"/>
              <a:ext cx="62225" cy="53250"/>
            </a:xfrm>
            <a:custGeom>
              <a:avLst/>
              <a:gdLst/>
              <a:ahLst/>
              <a:cxnLst/>
              <a:rect l="l" t="t" r="r" b="b"/>
              <a:pathLst>
                <a:path w="2489" h="2130" extrusionOk="0">
                  <a:moveTo>
                    <a:pt x="1065" y="1"/>
                  </a:moveTo>
                  <a:cubicBezTo>
                    <a:pt x="472" y="1"/>
                    <a:pt x="1" y="472"/>
                    <a:pt x="1" y="1066"/>
                  </a:cubicBezTo>
                  <a:cubicBezTo>
                    <a:pt x="1" y="1703"/>
                    <a:pt x="525" y="2129"/>
                    <a:pt x="1071" y="2129"/>
                  </a:cubicBezTo>
                  <a:cubicBezTo>
                    <a:pt x="1332" y="2129"/>
                    <a:pt x="1598" y="2032"/>
                    <a:pt x="1813"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8" name="Google Shape;4138;p60"/>
            <p:cNvSpPr/>
            <p:nvPr/>
          </p:nvSpPr>
          <p:spPr>
            <a:xfrm>
              <a:off x="3970950" y="149520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39" name="Google Shape;4139;p60"/>
            <p:cNvSpPr/>
            <p:nvPr/>
          </p:nvSpPr>
          <p:spPr>
            <a:xfrm>
              <a:off x="3970950" y="1418975"/>
              <a:ext cx="62225" cy="53350"/>
            </a:xfrm>
            <a:custGeom>
              <a:avLst/>
              <a:gdLst/>
              <a:ahLst/>
              <a:cxnLst/>
              <a:rect l="l" t="t" r="r" b="b"/>
              <a:pathLst>
                <a:path w="2489" h="2134" extrusionOk="0">
                  <a:moveTo>
                    <a:pt x="1065" y="1"/>
                  </a:moveTo>
                  <a:cubicBezTo>
                    <a:pt x="472" y="1"/>
                    <a:pt x="1" y="480"/>
                    <a:pt x="1" y="1065"/>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0" name="Google Shape;4140;p60"/>
            <p:cNvSpPr/>
            <p:nvPr/>
          </p:nvSpPr>
          <p:spPr>
            <a:xfrm>
              <a:off x="3970950" y="1342750"/>
              <a:ext cx="62225" cy="53450"/>
            </a:xfrm>
            <a:custGeom>
              <a:avLst/>
              <a:gdLst/>
              <a:ahLst/>
              <a:cxnLst/>
              <a:rect l="l" t="t" r="r" b="b"/>
              <a:pathLst>
                <a:path w="2489" h="2138" extrusionOk="0">
                  <a:moveTo>
                    <a:pt x="1065" y="1"/>
                  </a:moveTo>
                  <a:cubicBezTo>
                    <a:pt x="472" y="1"/>
                    <a:pt x="1" y="481"/>
                    <a:pt x="1" y="1066"/>
                  </a:cubicBezTo>
                  <a:cubicBezTo>
                    <a:pt x="1" y="1710"/>
                    <a:pt x="526" y="2138"/>
                    <a:pt x="1072" y="2138"/>
                  </a:cubicBezTo>
                  <a:cubicBezTo>
                    <a:pt x="1332" y="2138"/>
                    <a:pt x="1598" y="2040"/>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1" name="Google Shape;4141;p60"/>
            <p:cNvSpPr/>
            <p:nvPr/>
          </p:nvSpPr>
          <p:spPr>
            <a:xfrm>
              <a:off x="3970950" y="1114325"/>
              <a:ext cx="62225" cy="53350"/>
            </a:xfrm>
            <a:custGeom>
              <a:avLst/>
              <a:gdLst/>
              <a:ahLst/>
              <a:cxnLst/>
              <a:rect l="l" t="t" r="r" b="b"/>
              <a:pathLst>
                <a:path w="2489" h="2134" extrusionOk="0">
                  <a:moveTo>
                    <a:pt x="1065" y="1"/>
                  </a:moveTo>
                  <a:cubicBezTo>
                    <a:pt x="472" y="1"/>
                    <a:pt x="1" y="480"/>
                    <a:pt x="1" y="1065"/>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2" name="Google Shape;4142;p60"/>
            <p:cNvSpPr/>
            <p:nvPr/>
          </p:nvSpPr>
          <p:spPr>
            <a:xfrm>
              <a:off x="3894725" y="21045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3" name="Google Shape;4143;p60"/>
            <p:cNvSpPr/>
            <p:nvPr/>
          </p:nvSpPr>
          <p:spPr>
            <a:xfrm>
              <a:off x="3894725" y="1876050"/>
              <a:ext cx="62225" cy="53275"/>
            </a:xfrm>
            <a:custGeom>
              <a:avLst/>
              <a:gdLst/>
              <a:ahLst/>
              <a:cxnLst/>
              <a:rect l="l" t="t" r="r" b="b"/>
              <a:pathLst>
                <a:path w="2489" h="2131" extrusionOk="0">
                  <a:moveTo>
                    <a:pt x="1066" y="1"/>
                  </a:moveTo>
                  <a:cubicBezTo>
                    <a:pt x="481" y="1"/>
                    <a:pt x="1" y="472"/>
                    <a:pt x="1" y="1066"/>
                  </a:cubicBezTo>
                  <a:cubicBezTo>
                    <a:pt x="1" y="1707"/>
                    <a:pt x="523" y="2131"/>
                    <a:pt x="1070" y="2131"/>
                  </a:cubicBezTo>
                  <a:cubicBezTo>
                    <a:pt x="1334" y="2131"/>
                    <a:pt x="1603" y="2033"/>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4" name="Google Shape;4144;p60"/>
            <p:cNvSpPr/>
            <p:nvPr/>
          </p:nvSpPr>
          <p:spPr>
            <a:xfrm>
              <a:off x="3894725" y="179985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5" name="Google Shape;4145;p60"/>
            <p:cNvSpPr/>
            <p:nvPr/>
          </p:nvSpPr>
          <p:spPr>
            <a:xfrm>
              <a:off x="3894725" y="17236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6" name="Google Shape;4146;p60"/>
            <p:cNvSpPr/>
            <p:nvPr/>
          </p:nvSpPr>
          <p:spPr>
            <a:xfrm>
              <a:off x="3894725" y="1647400"/>
              <a:ext cx="62225" cy="53450"/>
            </a:xfrm>
            <a:custGeom>
              <a:avLst/>
              <a:gdLst/>
              <a:ahLst/>
              <a:cxnLst/>
              <a:rect l="l" t="t" r="r" b="b"/>
              <a:pathLst>
                <a:path w="2489" h="2138" extrusionOk="0">
                  <a:moveTo>
                    <a:pt x="1066" y="1"/>
                  </a:moveTo>
                  <a:cubicBezTo>
                    <a:pt x="481" y="9"/>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7" name="Google Shape;4147;p60"/>
            <p:cNvSpPr/>
            <p:nvPr/>
          </p:nvSpPr>
          <p:spPr>
            <a:xfrm>
              <a:off x="3894725" y="1571400"/>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3"/>
                    <a:pt x="525" y="2129"/>
                    <a:pt x="1074" y="2129"/>
                  </a:cubicBezTo>
                  <a:cubicBezTo>
                    <a:pt x="1336" y="2129"/>
                    <a:pt x="1604" y="2032"/>
                    <a:pt x="1822" y="1813"/>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8" name="Google Shape;4148;p60"/>
            <p:cNvSpPr/>
            <p:nvPr/>
          </p:nvSpPr>
          <p:spPr>
            <a:xfrm>
              <a:off x="3894725" y="14952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49" name="Google Shape;4149;p60"/>
            <p:cNvSpPr/>
            <p:nvPr/>
          </p:nvSpPr>
          <p:spPr>
            <a:xfrm>
              <a:off x="3894725" y="141897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0" name="Google Shape;4150;p60"/>
            <p:cNvSpPr/>
            <p:nvPr/>
          </p:nvSpPr>
          <p:spPr>
            <a:xfrm>
              <a:off x="3894725" y="1342750"/>
              <a:ext cx="62225" cy="53450"/>
            </a:xfrm>
            <a:custGeom>
              <a:avLst/>
              <a:gdLst/>
              <a:ahLst/>
              <a:cxnLst/>
              <a:rect l="l" t="t" r="r" b="b"/>
              <a:pathLst>
                <a:path w="2489" h="2138" extrusionOk="0">
                  <a:moveTo>
                    <a:pt x="1066" y="1"/>
                  </a:moveTo>
                  <a:cubicBezTo>
                    <a:pt x="481" y="1"/>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1" name="Google Shape;4151;p60"/>
            <p:cNvSpPr/>
            <p:nvPr/>
          </p:nvSpPr>
          <p:spPr>
            <a:xfrm>
              <a:off x="3894725" y="11143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2" name="Google Shape;4152;p60"/>
            <p:cNvSpPr/>
            <p:nvPr/>
          </p:nvSpPr>
          <p:spPr>
            <a:xfrm>
              <a:off x="3818525"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80" y="2137"/>
                  </a:cubicBezTo>
                  <a:cubicBezTo>
                    <a:pt x="1343" y="2137"/>
                    <a:pt x="1612" y="2039"/>
                    <a:pt x="1830"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3" name="Google Shape;4153;p60"/>
            <p:cNvSpPr/>
            <p:nvPr/>
          </p:nvSpPr>
          <p:spPr>
            <a:xfrm>
              <a:off x="3818525"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4" name="Google Shape;4154;p60"/>
            <p:cNvSpPr/>
            <p:nvPr/>
          </p:nvSpPr>
          <p:spPr>
            <a:xfrm>
              <a:off x="381852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5" name="Google Shape;4155;p60"/>
            <p:cNvSpPr/>
            <p:nvPr/>
          </p:nvSpPr>
          <p:spPr>
            <a:xfrm>
              <a:off x="3818525" y="1876050"/>
              <a:ext cx="62225" cy="53275"/>
            </a:xfrm>
            <a:custGeom>
              <a:avLst/>
              <a:gdLst/>
              <a:ahLst/>
              <a:cxnLst/>
              <a:rect l="l" t="t" r="r" b="b"/>
              <a:pathLst>
                <a:path w="2489" h="2131" extrusionOk="0">
                  <a:moveTo>
                    <a:pt x="1065" y="1"/>
                  </a:moveTo>
                  <a:cubicBezTo>
                    <a:pt x="480" y="1"/>
                    <a:pt x="0" y="472"/>
                    <a:pt x="0" y="1066"/>
                  </a:cubicBezTo>
                  <a:cubicBezTo>
                    <a:pt x="0" y="1707"/>
                    <a:pt x="523" y="2131"/>
                    <a:pt x="1070" y="2131"/>
                  </a:cubicBezTo>
                  <a:cubicBezTo>
                    <a:pt x="1333" y="2131"/>
                    <a:pt x="1602" y="2033"/>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6" name="Google Shape;4156;p60"/>
            <p:cNvSpPr/>
            <p:nvPr/>
          </p:nvSpPr>
          <p:spPr>
            <a:xfrm>
              <a:off x="381852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7" name="Google Shape;4157;p60"/>
            <p:cNvSpPr/>
            <p:nvPr/>
          </p:nvSpPr>
          <p:spPr>
            <a:xfrm>
              <a:off x="381852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8" name="Google Shape;4158;p60"/>
            <p:cNvSpPr/>
            <p:nvPr/>
          </p:nvSpPr>
          <p:spPr>
            <a:xfrm>
              <a:off x="381852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59" name="Google Shape;4159;p60"/>
            <p:cNvSpPr/>
            <p:nvPr/>
          </p:nvSpPr>
          <p:spPr>
            <a:xfrm>
              <a:off x="381852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0" name="Google Shape;4160;p60"/>
            <p:cNvSpPr/>
            <p:nvPr/>
          </p:nvSpPr>
          <p:spPr>
            <a:xfrm>
              <a:off x="381852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1" name="Google Shape;4161;p60"/>
            <p:cNvSpPr/>
            <p:nvPr/>
          </p:nvSpPr>
          <p:spPr>
            <a:xfrm>
              <a:off x="3818525" y="11905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2" name="Google Shape;4162;p60"/>
            <p:cNvSpPr/>
            <p:nvPr/>
          </p:nvSpPr>
          <p:spPr>
            <a:xfrm>
              <a:off x="3818525" y="11143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3" name="Google Shape;4163;p60"/>
            <p:cNvSpPr/>
            <p:nvPr/>
          </p:nvSpPr>
          <p:spPr>
            <a:xfrm>
              <a:off x="3742300" y="2180700"/>
              <a:ext cx="62225" cy="53350"/>
            </a:xfrm>
            <a:custGeom>
              <a:avLst/>
              <a:gdLst/>
              <a:ahLst/>
              <a:cxnLst/>
              <a:rect l="l" t="t" r="r" b="b"/>
              <a:pathLst>
                <a:path w="2489" h="2134" extrusionOk="0">
                  <a:moveTo>
                    <a:pt x="1066" y="1"/>
                  </a:moveTo>
                  <a:cubicBezTo>
                    <a:pt x="481" y="1"/>
                    <a:pt x="1" y="472"/>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4" name="Google Shape;4164;p60"/>
            <p:cNvSpPr/>
            <p:nvPr/>
          </p:nvSpPr>
          <p:spPr>
            <a:xfrm>
              <a:off x="3742300" y="2104500"/>
              <a:ext cx="62225" cy="53325"/>
            </a:xfrm>
            <a:custGeom>
              <a:avLst/>
              <a:gdLst/>
              <a:ahLst/>
              <a:cxnLst/>
              <a:rect l="l" t="t" r="r" b="b"/>
              <a:pathLst>
                <a:path w="2489" h="2133" extrusionOk="0">
                  <a:moveTo>
                    <a:pt x="1066" y="0"/>
                  </a:moveTo>
                  <a:cubicBezTo>
                    <a:pt x="481" y="0"/>
                    <a:pt x="1" y="480"/>
                    <a:pt x="1" y="1065"/>
                  </a:cubicBezTo>
                  <a:cubicBezTo>
                    <a:pt x="1" y="1709"/>
                    <a:pt x="526" y="2133"/>
                    <a:pt x="1072" y="2133"/>
                  </a:cubicBezTo>
                  <a:cubicBezTo>
                    <a:pt x="1333" y="2133"/>
                    <a:pt x="1598" y="2036"/>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5" name="Google Shape;4165;p60"/>
            <p:cNvSpPr/>
            <p:nvPr/>
          </p:nvSpPr>
          <p:spPr>
            <a:xfrm>
              <a:off x="3742300" y="1876050"/>
              <a:ext cx="62225" cy="53300"/>
            </a:xfrm>
            <a:custGeom>
              <a:avLst/>
              <a:gdLst/>
              <a:ahLst/>
              <a:cxnLst/>
              <a:rect l="l" t="t" r="r" b="b"/>
              <a:pathLst>
                <a:path w="2489" h="2132" extrusionOk="0">
                  <a:moveTo>
                    <a:pt x="1066" y="1"/>
                  </a:moveTo>
                  <a:cubicBezTo>
                    <a:pt x="481" y="1"/>
                    <a:pt x="1" y="472"/>
                    <a:pt x="1" y="1066"/>
                  </a:cubicBezTo>
                  <a:cubicBezTo>
                    <a:pt x="1" y="1705"/>
                    <a:pt x="528" y="2132"/>
                    <a:pt x="1076" y="2132"/>
                  </a:cubicBezTo>
                  <a:cubicBezTo>
                    <a:pt x="1335" y="2132"/>
                    <a:pt x="1599" y="2036"/>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6" name="Google Shape;4166;p60"/>
            <p:cNvSpPr/>
            <p:nvPr/>
          </p:nvSpPr>
          <p:spPr>
            <a:xfrm>
              <a:off x="3742300" y="1799850"/>
              <a:ext cx="62225" cy="53325"/>
            </a:xfrm>
            <a:custGeom>
              <a:avLst/>
              <a:gdLst/>
              <a:ahLst/>
              <a:cxnLst/>
              <a:rect l="l" t="t" r="r" b="b"/>
              <a:pathLst>
                <a:path w="2489" h="2133" extrusionOk="0">
                  <a:moveTo>
                    <a:pt x="1066" y="0"/>
                  </a:moveTo>
                  <a:cubicBezTo>
                    <a:pt x="481" y="0"/>
                    <a:pt x="1" y="472"/>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7" name="Google Shape;4167;p60"/>
            <p:cNvSpPr/>
            <p:nvPr/>
          </p:nvSpPr>
          <p:spPr>
            <a:xfrm>
              <a:off x="3742300" y="1723625"/>
              <a:ext cx="62225" cy="53350"/>
            </a:xfrm>
            <a:custGeom>
              <a:avLst/>
              <a:gdLst/>
              <a:ahLst/>
              <a:cxnLst/>
              <a:rect l="l" t="t" r="r" b="b"/>
              <a:pathLst>
                <a:path w="2489" h="2134" extrusionOk="0">
                  <a:moveTo>
                    <a:pt x="1066" y="1"/>
                  </a:moveTo>
                  <a:cubicBezTo>
                    <a:pt x="481" y="1"/>
                    <a:pt x="1" y="480"/>
                    <a:pt x="1" y="1065"/>
                  </a:cubicBezTo>
                  <a:cubicBezTo>
                    <a:pt x="1" y="1709"/>
                    <a:pt x="526" y="2133"/>
                    <a:pt x="1072" y="2133"/>
                  </a:cubicBezTo>
                  <a:cubicBezTo>
                    <a:pt x="1333" y="2133"/>
                    <a:pt x="1598" y="2037"/>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8" name="Google Shape;4168;p60"/>
            <p:cNvSpPr/>
            <p:nvPr/>
          </p:nvSpPr>
          <p:spPr>
            <a:xfrm>
              <a:off x="3742300" y="1647400"/>
              <a:ext cx="62225" cy="53450"/>
            </a:xfrm>
            <a:custGeom>
              <a:avLst/>
              <a:gdLst/>
              <a:ahLst/>
              <a:cxnLst/>
              <a:rect l="l" t="t" r="r" b="b"/>
              <a:pathLst>
                <a:path w="2489" h="2138" extrusionOk="0">
                  <a:moveTo>
                    <a:pt x="1066" y="1"/>
                  </a:moveTo>
                  <a:cubicBezTo>
                    <a:pt x="481" y="1"/>
                    <a:pt x="1" y="481"/>
                    <a:pt x="1" y="1066"/>
                  </a:cubicBezTo>
                  <a:cubicBezTo>
                    <a:pt x="1" y="1710"/>
                    <a:pt x="526" y="2138"/>
                    <a:pt x="1072" y="2138"/>
                  </a:cubicBezTo>
                  <a:cubicBezTo>
                    <a:pt x="1333" y="2138"/>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69" name="Google Shape;4169;p60"/>
            <p:cNvSpPr/>
            <p:nvPr/>
          </p:nvSpPr>
          <p:spPr>
            <a:xfrm>
              <a:off x="3742300" y="1571400"/>
              <a:ext cx="62225" cy="53250"/>
            </a:xfrm>
            <a:custGeom>
              <a:avLst/>
              <a:gdLst/>
              <a:ahLst/>
              <a:cxnLst/>
              <a:rect l="l" t="t" r="r" b="b"/>
              <a:pathLst>
                <a:path w="2489" h="2130" extrusionOk="0">
                  <a:moveTo>
                    <a:pt x="1066" y="1"/>
                  </a:moveTo>
                  <a:cubicBezTo>
                    <a:pt x="481"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0" name="Google Shape;4170;p60"/>
            <p:cNvSpPr/>
            <p:nvPr/>
          </p:nvSpPr>
          <p:spPr>
            <a:xfrm>
              <a:off x="3742300" y="1495200"/>
              <a:ext cx="62225" cy="53325"/>
            </a:xfrm>
            <a:custGeom>
              <a:avLst/>
              <a:gdLst/>
              <a:ahLst/>
              <a:cxnLst/>
              <a:rect l="l" t="t" r="r" b="b"/>
              <a:pathLst>
                <a:path w="2489" h="2133" extrusionOk="0">
                  <a:moveTo>
                    <a:pt x="1066" y="0"/>
                  </a:moveTo>
                  <a:cubicBezTo>
                    <a:pt x="481" y="0"/>
                    <a:pt x="1" y="472"/>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1" name="Google Shape;4171;p60"/>
            <p:cNvSpPr/>
            <p:nvPr/>
          </p:nvSpPr>
          <p:spPr>
            <a:xfrm>
              <a:off x="3742300" y="1114325"/>
              <a:ext cx="62225" cy="53350"/>
            </a:xfrm>
            <a:custGeom>
              <a:avLst/>
              <a:gdLst/>
              <a:ahLst/>
              <a:cxnLst/>
              <a:rect l="l" t="t" r="r" b="b"/>
              <a:pathLst>
                <a:path w="2489" h="2134" extrusionOk="0">
                  <a:moveTo>
                    <a:pt x="1066" y="1"/>
                  </a:moveTo>
                  <a:cubicBezTo>
                    <a:pt x="481" y="1"/>
                    <a:pt x="1" y="480"/>
                    <a:pt x="1" y="1065"/>
                  </a:cubicBezTo>
                  <a:cubicBezTo>
                    <a:pt x="1" y="1709"/>
                    <a:pt x="526" y="2133"/>
                    <a:pt x="1072" y="2133"/>
                  </a:cubicBezTo>
                  <a:cubicBezTo>
                    <a:pt x="1333" y="2133"/>
                    <a:pt x="1598" y="2037"/>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2" name="Google Shape;4172;p60"/>
            <p:cNvSpPr/>
            <p:nvPr/>
          </p:nvSpPr>
          <p:spPr>
            <a:xfrm>
              <a:off x="366610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3" name="Google Shape;4173;p60"/>
            <p:cNvSpPr/>
            <p:nvPr/>
          </p:nvSpPr>
          <p:spPr>
            <a:xfrm>
              <a:off x="3666100" y="2028275"/>
              <a:ext cx="62200" cy="53450"/>
            </a:xfrm>
            <a:custGeom>
              <a:avLst/>
              <a:gdLst/>
              <a:ahLst/>
              <a:cxnLst/>
              <a:rect l="l" t="t" r="r" b="b"/>
              <a:pathLst>
                <a:path w="2488"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4" name="Google Shape;4174;p60"/>
            <p:cNvSpPr/>
            <p:nvPr/>
          </p:nvSpPr>
          <p:spPr>
            <a:xfrm>
              <a:off x="366610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5" name="Google Shape;4175;p60"/>
            <p:cNvSpPr/>
            <p:nvPr/>
          </p:nvSpPr>
          <p:spPr>
            <a:xfrm>
              <a:off x="3666100" y="1647400"/>
              <a:ext cx="62200" cy="53450"/>
            </a:xfrm>
            <a:custGeom>
              <a:avLst/>
              <a:gdLst/>
              <a:ahLst/>
              <a:cxnLst/>
              <a:rect l="l" t="t" r="r" b="b"/>
              <a:pathLst>
                <a:path w="2488"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6" name="Google Shape;4176;p60"/>
            <p:cNvSpPr/>
            <p:nvPr/>
          </p:nvSpPr>
          <p:spPr>
            <a:xfrm>
              <a:off x="3666100" y="1571400"/>
              <a:ext cx="62150" cy="53250"/>
            </a:xfrm>
            <a:custGeom>
              <a:avLst/>
              <a:gdLst/>
              <a:ahLst/>
              <a:cxnLst/>
              <a:rect l="l" t="t" r="r" b="b"/>
              <a:pathLst>
                <a:path w="2486" h="2130" extrusionOk="0">
                  <a:moveTo>
                    <a:pt x="1075" y="1"/>
                  </a:moveTo>
                  <a:cubicBezTo>
                    <a:pt x="1072" y="1"/>
                    <a:pt x="1069" y="1"/>
                    <a:pt x="1065" y="1"/>
                  </a:cubicBezTo>
                  <a:cubicBezTo>
                    <a:pt x="480" y="1"/>
                    <a:pt x="0" y="472"/>
                    <a:pt x="0" y="1066"/>
                  </a:cubicBezTo>
                  <a:cubicBezTo>
                    <a:pt x="0" y="1703"/>
                    <a:pt x="525" y="2129"/>
                    <a:pt x="1073" y="2129"/>
                  </a:cubicBezTo>
                  <a:cubicBezTo>
                    <a:pt x="1335" y="2129"/>
                    <a:pt x="1603" y="2032"/>
                    <a:pt x="1821" y="1813"/>
                  </a:cubicBezTo>
                  <a:cubicBezTo>
                    <a:pt x="2486" y="1149"/>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7" name="Google Shape;4177;p60"/>
            <p:cNvSpPr/>
            <p:nvPr/>
          </p:nvSpPr>
          <p:spPr>
            <a:xfrm>
              <a:off x="3589875"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8" name="Google Shape;4178;p60"/>
            <p:cNvSpPr/>
            <p:nvPr/>
          </p:nvSpPr>
          <p:spPr>
            <a:xfrm>
              <a:off x="3589875"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79" name="Google Shape;4179;p60"/>
            <p:cNvSpPr/>
            <p:nvPr/>
          </p:nvSpPr>
          <p:spPr>
            <a:xfrm>
              <a:off x="358987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7"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0" name="Google Shape;4180;p60"/>
            <p:cNvSpPr/>
            <p:nvPr/>
          </p:nvSpPr>
          <p:spPr>
            <a:xfrm>
              <a:off x="358987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1" name="Google Shape;4181;p60"/>
            <p:cNvSpPr/>
            <p:nvPr/>
          </p:nvSpPr>
          <p:spPr>
            <a:xfrm>
              <a:off x="35898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7"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2" name="Google Shape;4182;p60"/>
            <p:cNvSpPr/>
            <p:nvPr/>
          </p:nvSpPr>
          <p:spPr>
            <a:xfrm>
              <a:off x="351367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3" name="Google Shape;4183;p60"/>
            <p:cNvSpPr/>
            <p:nvPr/>
          </p:nvSpPr>
          <p:spPr>
            <a:xfrm>
              <a:off x="3513675"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4" name="Google Shape;4184;p60"/>
            <p:cNvSpPr/>
            <p:nvPr/>
          </p:nvSpPr>
          <p:spPr>
            <a:xfrm>
              <a:off x="351367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5" name="Google Shape;4185;p60"/>
            <p:cNvSpPr/>
            <p:nvPr/>
          </p:nvSpPr>
          <p:spPr>
            <a:xfrm>
              <a:off x="3513675" y="2028275"/>
              <a:ext cx="62425" cy="53450"/>
            </a:xfrm>
            <a:custGeom>
              <a:avLst/>
              <a:gdLst/>
              <a:ahLst/>
              <a:cxnLst/>
              <a:rect l="l" t="t" r="r" b="b"/>
              <a:pathLst>
                <a:path w="2497"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6" name="Google Shape;4186;p60"/>
            <p:cNvSpPr/>
            <p:nvPr/>
          </p:nvSpPr>
          <p:spPr>
            <a:xfrm>
              <a:off x="3513675"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7" name="Google Shape;4187;p60"/>
            <p:cNvSpPr/>
            <p:nvPr/>
          </p:nvSpPr>
          <p:spPr>
            <a:xfrm>
              <a:off x="3513675"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8" name="Google Shape;4188;p60"/>
            <p:cNvSpPr/>
            <p:nvPr/>
          </p:nvSpPr>
          <p:spPr>
            <a:xfrm>
              <a:off x="3513675"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89" name="Google Shape;4189;p60"/>
            <p:cNvSpPr/>
            <p:nvPr/>
          </p:nvSpPr>
          <p:spPr>
            <a:xfrm>
              <a:off x="3437450"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0" name="Google Shape;4190;p60"/>
            <p:cNvSpPr/>
            <p:nvPr/>
          </p:nvSpPr>
          <p:spPr>
            <a:xfrm>
              <a:off x="3437450" y="2256925"/>
              <a:ext cx="62575" cy="53425"/>
            </a:xfrm>
            <a:custGeom>
              <a:avLst/>
              <a:gdLst/>
              <a:ahLst/>
              <a:cxnLst/>
              <a:rect l="l" t="t" r="r" b="b"/>
              <a:pathLst>
                <a:path w="2503" h="2137" extrusionOk="0">
                  <a:moveTo>
                    <a:pt x="1084" y="0"/>
                  </a:moveTo>
                  <a:cubicBezTo>
                    <a:pt x="1080"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1" name="Google Shape;4191;p60"/>
            <p:cNvSpPr/>
            <p:nvPr/>
          </p:nvSpPr>
          <p:spPr>
            <a:xfrm>
              <a:off x="3437450"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2" name="Google Shape;4192;p60"/>
            <p:cNvSpPr/>
            <p:nvPr/>
          </p:nvSpPr>
          <p:spPr>
            <a:xfrm>
              <a:off x="3437450"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3" name="Google Shape;4193;p60"/>
            <p:cNvSpPr/>
            <p:nvPr/>
          </p:nvSpPr>
          <p:spPr>
            <a:xfrm>
              <a:off x="3437450" y="1876050"/>
              <a:ext cx="62425" cy="53275"/>
            </a:xfrm>
            <a:custGeom>
              <a:avLst/>
              <a:gdLst/>
              <a:ahLst/>
              <a:cxnLst/>
              <a:rect l="l" t="t" r="r" b="b"/>
              <a:pathLst>
                <a:path w="2497" h="2131" extrusionOk="0">
                  <a:moveTo>
                    <a:pt x="1074" y="1"/>
                  </a:moveTo>
                  <a:cubicBezTo>
                    <a:pt x="480" y="1"/>
                    <a:pt x="9" y="472"/>
                    <a:pt x="1" y="1066"/>
                  </a:cubicBezTo>
                  <a:cubicBezTo>
                    <a:pt x="1" y="1707"/>
                    <a:pt x="527" y="2131"/>
                    <a:pt x="1073" y="2131"/>
                  </a:cubicBezTo>
                  <a:cubicBezTo>
                    <a:pt x="1337" y="2131"/>
                    <a:pt x="1605" y="2033"/>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4" name="Google Shape;4194;p60"/>
            <p:cNvSpPr/>
            <p:nvPr/>
          </p:nvSpPr>
          <p:spPr>
            <a:xfrm>
              <a:off x="3437450"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5" name="Google Shape;4195;p60"/>
            <p:cNvSpPr/>
            <p:nvPr/>
          </p:nvSpPr>
          <p:spPr>
            <a:xfrm>
              <a:off x="3437450"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6" name="Google Shape;4196;p60"/>
            <p:cNvSpPr/>
            <p:nvPr/>
          </p:nvSpPr>
          <p:spPr>
            <a:xfrm>
              <a:off x="3361450" y="2333125"/>
              <a:ext cx="62200" cy="53450"/>
            </a:xfrm>
            <a:custGeom>
              <a:avLst/>
              <a:gdLst/>
              <a:ahLst/>
              <a:cxnLst/>
              <a:rect l="l" t="t" r="r" b="b"/>
              <a:pathLst>
                <a:path w="2488" h="2138" extrusionOk="0">
                  <a:moveTo>
                    <a:pt x="1065" y="1"/>
                  </a:moveTo>
                  <a:cubicBezTo>
                    <a:pt x="472" y="1"/>
                    <a:pt x="0" y="480"/>
                    <a:pt x="0" y="1066"/>
                  </a:cubicBezTo>
                  <a:cubicBezTo>
                    <a:pt x="0" y="1709"/>
                    <a:pt x="525" y="2137"/>
                    <a:pt x="1072"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7" name="Google Shape;4197;p60"/>
            <p:cNvSpPr/>
            <p:nvPr/>
          </p:nvSpPr>
          <p:spPr>
            <a:xfrm>
              <a:off x="336145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5"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8" name="Google Shape;4198;p60"/>
            <p:cNvSpPr/>
            <p:nvPr/>
          </p:nvSpPr>
          <p:spPr>
            <a:xfrm>
              <a:off x="3361450" y="2180700"/>
              <a:ext cx="62200" cy="53350"/>
            </a:xfrm>
            <a:custGeom>
              <a:avLst/>
              <a:gdLst/>
              <a:ahLst/>
              <a:cxnLst/>
              <a:rect l="l" t="t" r="r" b="b"/>
              <a:pathLst>
                <a:path w="2488" h="2134" extrusionOk="0">
                  <a:moveTo>
                    <a:pt x="1065" y="1"/>
                  </a:moveTo>
                  <a:cubicBezTo>
                    <a:pt x="472" y="1"/>
                    <a:pt x="0" y="480"/>
                    <a:pt x="0" y="1066"/>
                  </a:cubicBezTo>
                  <a:cubicBezTo>
                    <a:pt x="0" y="1709"/>
                    <a:pt x="526"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199" name="Google Shape;4199;p60"/>
            <p:cNvSpPr/>
            <p:nvPr/>
          </p:nvSpPr>
          <p:spPr>
            <a:xfrm>
              <a:off x="3361450"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0" name="Google Shape;4200;p60"/>
            <p:cNvSpPr/>
            <p:nvPr/>
          </p:nvSpPr>
          <p:spPr>
            <a:xfrm>
              <a:off x="3285225"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1" name="Google Shape;4201;p60"/>
            <p:cNvSpPr/>
            <p:nvPr/>
          </p:nvSpPr>
          <p:spPr>
            <a:xfrm>
              <a:off x="3132800" y="1647400"/>
              <a:ext cx="62425" cy="53450"/>
            </a:xfrm>
            <a:custGeom>
              <a:avLst/>
              <a:gdLst/>
              <a:ahLst/>
              <a:cxnLst/>
              <a:rect l="l" t="t" r="r" b="b"/>
              <a:pathLst>
                <a:path w="2497" h="2138" extrusionOk="0">
                  <a:moveTo>
                    <a:pt x="1066" y="1"/>
                  </a:moveTo>
                  <a:cubicBezTo>
                    <a:pt x="480" y="1"/>
                    <a:pt x="1" y="481"/>
                    <a:pt x="1" y="1066"/>
                  </a:cubicBezTo>
                  <a:cubicBezTo>
                    <a:pt x="1" y="1710"/>
                    <a:pt x="526" y="2138"/>
                    <a:pt x="1074" y="2138"/>
                  </a:cubicBezTo>
                  <a:cubicBezTo>
                    <a:pt x="1336" y="2138"/>
                    <a:pt x="1604"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2" name="Google Shape;4202;p60"/>
            <p:cNvSpPr/>
            <p:nvPr/>
          </p:nvSpPr>
          <p:spPr>
            <a:xfrm>
              <a:off x="305680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3" name="Google Shape;4203;p60"/>
            <p:cNvSpPr/>
            <p:nvPr/>
          </p:nvSpPr>
          <p:spPr>
            <a:xfrm>
              <a:off x="30568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4" name="Google Shape;4204;p60"/>
            <p:cNvSpPr/>
            <p:nvPr/>
          </p:nvSpPr>
          <p:spPr>
            <a:xfrm>
              <a:off x="29805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5" name="Google Shape;4205;p60"/>
            <p:cNvSpPr/>
            <p:nvPr/>
          </p:nvSpPr>
          <p:spPr>
            <a:xfrm>
              <a:off x="29805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6" name="Google Shape;4206;p60"/>
            <p:cNvSpPr/>
            <p:nvPr/>
          </p:nvSpPr>
          <p:spPr>
            <a:xfrm>
              <a:off x="2980575" y="134275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7" name="Google Shape;4207;p60"/>
            <p:cNvSpPr/>
            <p:nvPr/>
          </p:nvSpPr>
          <p:spPr>
            <a:xfrm>
              <a:off x="2980575"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8" name="Google Shape;4208;p60"/>
            <p:cNvSpPr/>
            <p:nvPr/>
          </p:nvSpPr>
          <p:spPr>
            <a:xfrm>
              <a:off x="2980575"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09" name="Google Shape;4209;p60"/>
            <p:cNvSpPr/>
            <p:nvPr/>
          </p:nvSpPr>
          <p:spPr>
            <a:xfrm>
              <a:off x="2980575"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0" name="Google Shape;4210;p60"/>
            <p:cNvSpPr/>
            <p:nvPr/>
          </p:nvSpPr>
          <p:spPr>
            <a:xfrm>
              <a:off x="290437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1" name="Google Shape;4211;p60"/>
            <p:cNvSpPr/>
            <p:nvPr/>
          </p:nvSpPr>
          <p:spPr>
            <a:xfrm>
              <a:off x="290437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2" name="Google Shape;4212;p60"/>
            <p:cNvSpPr/>
            <p:nvPr/>
          </p:nvSpPr>
          <p:spPr>
            <a:xfrm>
              <a:off x="290437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3" name="Google Shape;4213;p60"/>
            <p:cNvSpPr/>
            <p:nvPr/>
          </p:nvSpPr>
          <p:spPr>
            <a:xfrm>
              <a:off x="290437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4" name="Google Shape;4214;p60"/>
            <p:cNvSpPr/>
            <p:nvPr/>
          </p:nvSpPr>
          <p:spPr>
            <a:xfrm>
              <a:off x="2904375"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5" name="Google Shape;4215;p60"/>
            <p:cNvSpPr/>
            <p:nvPr/>
          </p:nvSpPr>
          <p:spPr>
            <a:xfrm>
              <a:off x="2904375"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6" name="Google Shape;4216;p60"/>
            <p:cNvSpPr/>
            <p:nvPr/>
          </p:nvSpPr>
          <p:spPr>
            <a:xfrm>
              <a:off x="2904375"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7" name="Google Shape;4217;p60"/>
            <p:cNvSpPr/>
            <p:nvPr/>
          </p:nvSpPr>
          <p:spPr>
            <a:xfrm>
              <a:off x="2828150" y="1571400"/>
              <a:ext cx="62150" cy="53250"/>
            </a:xfrm>
            <a:custGeom>
              <a:avLst/>
              <a:gdLst/>
              <a:ahLst/>
              <a:cxnLst/>
              <a:rect l="l" t="t" r="r" b="b"/>
              <a:pathLst>
                <a:path w="2486" h="2130" extrusionOk="0">
                  <a:moveTo>
                    <a:pt x="1076" y="1"/>
                  </a:moveTo>
                  <a:cubicBezTo>
                    <a:pt x="1072" y="1"/>
                    <a:pt x="1069" y="1"/>
                    <a:pt x="1066" y="1"/>
                  </a:cubicBezTo>
                  <a:cubicBezTo>
                    <a:pt x="480" y="1"/>
                    <a:pt x="1" y="472"/>
                    <a:pt x="1" y="1066"/>
                  </a:cubicBezTo>
                  <a:cubicBezTo>
                    <a:pt x="1" y="1703"/>
                    <a:pt x="525" y="2129"/>
                    <a:pt x="1073" y="2129"/>
                  </a:cubicBezTo>
                  <a:cubicBezTo>
                    <a:pt x="1336" y="2129"/>
                    <a:pt x="1603" y="2032"/>
                    <a:pt x="1822" y="1813"/>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8" name="Google Shape;4218;p60"/>
            <p:cNvSpPr/>
            <p:nvPr/>
          </p:nvSpPr>
          <p:spPr>
            <a:xfrm>
              <a:off x="282815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19" name="Google Shape;4219;p60"/>
            <p:cNvSpPr/>
            <p:nvPr/>
          </p:nvSpPr>
          <p:spPr>
            <a:xfrm>
              <a:off x="282815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0" name="Google Shape;4220;p60"/>
            <p:cNvSpPr/>
            <p:nvPr/>
          </p:nvSpPr>
          <p:spPr>
            <a:xfrm>
              <a:off x="282815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1" name="Google Shape;4221;p60"/>
            <p:cNvSpPr/>
            <p:nvPr/>
          </p:nvSpPr>
          <p:spPr>
            <a:xfrm>
              <a:off x="282815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2" name="Google Shape;4222;p60"/>
            <p:cNvSpPr/>
            <p:nvPr/>
          </p:nvSpPr>
          <p:spPr>
            <a:xfrm>
              <a:off x="2828150"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3" name="Google Shape;4223;p60"/>
            <p:cNvSpPr/>
            <p:nvPr/>
          </p:nvSpPr>
          <p:spPr>
            <a:xfrm>
              <a:off x="2828150"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4" name="Google Shape;4224;p60"/>
            <p:cNvSpPr/>
            <p:nvPr/>
          </p:nvSpPr>
          <p:spPr>
            <a:xfrm>
              <a:off x="2828150" y="1038125"/>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5" name="Google Shape;4225;p60"/>
            <p:cNvSpPr/>
            <p:nvPr/>
          </p:nvSpPr>
          <p:spPr>
            <a:xfrm>
              <a:off x="27519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6" name="Google Shape;4226;p60"/>
            <p:cNvSpPr/>
            <p:nvPr/>
          </p:nvSpPr>
          <p:spPr>
            <a:xfrm>
              <a:off x="275195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7" name="Google Shape;4227;p60"/>
            <p:cNvSpPr/>
            <p:nvPr/>
          </p:nvSpPr>
          <p:spPr>
            <a:xfrm>
              <a:off x="275195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8" name="Google Shape;4228;p60"/>
            <p:cNvSpPr/>
            <p:nvPr/>
          </p:nvSpPr>
          <p:spPr>
            <a:xfrm>
              <a:off x="275195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29" name="Google Shape;4229;p60"/>
            <p:cNvSpPr/>
            <p:nvPr/>
          </p:nvSpPr>
          <p:spPr>
            <a:xfrm>
              <a:off x="2751950"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0" name="Google Shape;4230;p60"/>
            <p:cNvSpPr/>
            <p:nvPr/>
          </p:nvSpPr>
          <p:spPr>
            <a:xfrm>
              <a:off x="2751950"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1" name="Google Shape;4231;p60"/>
            <p:cNvSpPr/>
            <p:nvPr/>
          </p:nvSpPr>
          <p:spPr>
            <a:xfrm>
              <a:off x="2751950"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2" name="Google Shape;4232;p60"/>
            <p:cNvSpPr/>
            <p:nvPr/>
          </p:nvSpPr>
          <p:spPr>
            <a:xfrm>
              <a:off x="2751950"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3" name="Google Shape;4233;p60"/>
            <p:cNvSpPr/>
            <p:nvPr/>
          </p:nvSpPr>
          <p:spPr>
            <a:xfrm>
              <a:off x="26759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4" name="Google Shape;4234;p60"/>
            <p:cNvSpPr/>
            <p:nvPr/>
          </p:nvSpPr>
          <p:spPr>
            <a:xfrm>
              <a:off x="26759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5" name="Google Shape;4235;p60"/>
            <p:cNvSpPr/>
            <p:nvPr/>
          </p:nvSpPr>
          <p:spPr>
            <a:xfrm>
              <a:off x="267592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6" name="Google Shape;4236;p60"/>
            <p:cNvSpPr/>
            <p:nvPr/>
          </p:nvSpPr>
          <p:spPr>
            <a:xfrm>
              <a:off x="267592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7" name="Google Shape;4237;p60"/>
            <p:cNvSpPr/>
            <p:nvPr/>
          </p:nvSpPr>
          <p:spPr>
            <a:xfrm>
              <a:off x="267592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8" name="Google Shape;4238;p60"/>
            <p:cNvSpPr/>
            <p:nvPr/>
          </p:nvSpPr>
          <p:spPr>
            <a:xfrm>
              <a:off x="2675925" y="11905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39" name="Google Shape;4239;p60"/>
            <p:cNvSpPr/>
            <p:nvPr/>
          </p:nvSpPr>
          <p:spPr>
            <a:xfrm>
              <a:off x="2675925"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0" name="Google Shape;4240;p60"/>
            <p:cNvSpPr/>
            <p:nvPr/>
          </p:nvSpPr>
          <p:spPr>
            <a:xfrm>
              <a:off x="2675925" y="1038125"/>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1" name="Google Shape;4241;p60"/>
            <p:cNvSpPr/>
            <p:nvPr/>
          </p:nvSpPr>
          <p:spPr>
            <a:xfrm>
              <a:off x="25997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2" name="Google Shape;4242;p60"/>
            <p:cNvSpPr/>
            <p:nvPr/>
          </p:nvSpPr>
          <p:spPr>
            <a:xfrm>
              <a:off x="25997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3" name="Google Shape;4243;p60"/>
            <p:cNvSpPr/>
            <p:nvPr/>
          </p:nvSpPr>
          <p:spPr>
            <a:xfrm>
              <a:off x="259972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4" name="Google Shape;4244;p60"/>
            <p:cNvSpPr/>
            <p:nvPr/>
          </p:nvSpPr>
          <p:spPr>
            <a:xfrm>
              <a:off x="259972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5" name="Google Shape;4245;p60"/>
            <p:cNvSpPr/>
            <p:nvPr/>
          </p:nvSpPr>
          <p:spPr>
            <a:xfrm>
              <a:off x="259972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6" name="Google Shape;4246;p60"/>
            <p:cNvSpPr/>
            <p:nvPr/>
          </p:nvSpPr>
          <p:spPr>
            <a:xfrm>
              <a:off x="259972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7" name="Google Shape;4247;p60"/>
            <p:cNvSpPr/>
            <p:nvPr/>
          </p:nvSpPr>
          <p:spPr>
            <a:xfrm>
              <a:off x="2599725"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8" name="Google Shape;4248;p60"/>
            <p:cNvSpPr/>
            <p:nvPr/>
          </p:nvSpPr>
          <p:spPr>
            <a:xfrm>
              <a:off x="2599725"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49" name="Google Shape;4249;p60"/>
            <p:cNvSpPr/>
            <p:nvPr/>
          </p:nvSpPr>
          <p:spPr>
            <a:xfrm>
              <a:off x="2599725"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0" name="Google Shape;4250;p60"/>
            <p:cNvSpPr/>
            <p:nvPr/>
          </p:nvSpPr>
          <p:spPr>
            <a:xfrm>
              <a:off x="25235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1" name="Google Shape;4251;p60"/>
            <p:cNvSpPr/>
            <p:nvPr/>
          </p:nvSpPr>
          <p:spPr>
            <a:xfrm>
              <a:off x="252350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2" name="Google Shape;4252;p60"/>
            <p:cNvSpPr/>
            <p:nvPr/>
          </p:nvSpPr>
          <p:spPr>
            <a:xfrm>
              <a:off x="252350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3" name="Google Shape;4253;p60"/>
            <p:cNvSpPr/>
            <p:nvPr/>
          </p:nvSpPr>
          <p:spPr>
            <a:xfrm>
              <a:off x="25235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4" name="Google Shape;4254;p60"/>
            <p:cNvSpPr/>
            <p:nvPr/>
          </p:nvSpPr>
          <p:spPr>
            <a:xfrm>
              <a:off x="25235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5" name="Google Shape;4255;p60"/>
            <p:cNvSpPr/>
            <p:nvPr/>
          </p:nvSpPr>
          <p:spPr>
            <a:xfrm>
              <a:off x="252350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6" name="Google Shape;4256;p60"/>
            <p:cNvSpPr/>
            <p:nvPr/>
          </p:nvSpPr>
          <p:spPr>
            <a:xfrm>
              <a:off x="252350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7" name="Google Shape;4257;p60"/>
            <p:cNvSpPr/>
            <p:nvPr/>
          </p:nvSpPr>
          <p:spPr>
            <a:xfrm>
              <a:off x="2523500" y="1190550"/>
              <a:ext cx="62225" cy="53425"/>
            </a:xfrm>
            <a:custGeom>
              <a:avLst/>
              <a:gdLst/>
              <a:ahLst/>
              <a:cxnLst/>
              <a:rect l="l" t="t" r="r" b="b"/>
              <a:pathLst>
                <a:path w="2489" h="2137" extrusionOk="0">
                  <a:moveTo>
                    <a:pt x="1066" y="0"/>
                  </a:moveTo>
                  <a:cubicBezTo>
                    <a:pt x="480"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8" name="Google Shape;4258;p60"/>
            <p:cNvSpPr/>
            <p:nvPr/>
          </p:nvSpPr>
          <p:spPr>
            <a:xfrm>
              <a:off x="2523500"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59" name="Google Shape;4259;p60"/>
            <p:cNvSpPr/>
            <p:nvPr/>
          </p:nvSpPr>
          <p:spPr>
            <a:xfrm>
              <a:off x="2523500" y="1038125"/>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0" name="Google Shape;4260;p60"/>
            <p:cNvSpPr/>
            <p:nvPr/>
          </p:nvSpPr>
          <p:spPr>
            <a:xfrm>
              <a:off x="2447300"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1" name="Google Shape;4261;p60"/>
            <p:cNvSpPr/>
            <p:nvPr/>
          </p:nvSpPr>
          <p:spPr>
            <a:xfrm>
              <a:off x="2447300" y="1647400"/>
              <a:ext cx="62400" cy="53450"/>
            </a:xfrm>
            <a:custGeom>
              <a:avLst/>
              <a:gdLst/>
              <a:ahLst/>
              <a:cxnLst/>
              <a:rect l="l" t="t" r="r" b="b"/>
              <a:pathLst>
                <a:path w="2496" h="2138" extrusionOk="0">
                  <a:moveTo>
                    <a:pt x="1065" y="1"/>
                  </a:moveTo>
                  <a:cubicBezTo>
                    <a:pt x="480" y="9"/>
                    <a:pt x="8"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2" name="Google Shape;4262;p60"/>
            <p:cNvSpPr/>
            <p:nvPr/>
          </p:nvSpPr>
          <p:spPr>
            <a:xfrm>
              <a:off x="2447300" y="1571400"/>
              <a:ext cx="62400" cy="53250"/>
            </a:xfrm>
            <a:custGeom>
              <a:avLst/>
              <a:gdLst/>
              <a:ahLst/>
              <a:cxnLst/>
              <a:rect l="l" t="t" r="r" b="b"/>
              <a:pathLst>
                <a:path w="2496" h="2130" extrusionOk="0">
                  <a:moveTo>
                    <a:pt x="1065" y="1"/>
                  </a:moveTo>
                  <a:cubicBezTo>
                    <a:pt x="480" y="1"/>
                    <a:pt x="8"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3" name="Google Shape;4263;p60"/>
            <p:cNvSpPr/>
            <p:nvPr/>
          </p:nvSpPr>
          <p:spPr>
            <a:xfrm>
              <a:off x="2447300" y="14952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4" name="Google Shape;4264;p60"/>
            <p:cNvSpPr/>
            <p:nvPr/>
          </p:nvSpPr>
          <p:spPr>
            <a:xfrm>
              <a:off x="2447300" y="1418975"/>
              <a:ext cx="62400" cy="53350"/>
            </a:xfrm>
            <a:custGeom>
              <a:avLst/>
              <a:gdLst/>
              <a:ahLst/>
              <a:cxnLst/>
              <a:rect l="l" t="t" r="r" b="b"/>
              <a:pathLst>
                <a:path w="2496" h="2134" extrusionOk="0">
                  <a:moveTo>
                    <a:pt x="1065" y="1"/>
                  </a:moveTo>
                  <a:cubicBezTo>
                    <a:pt x="480" y="1"/>
                    <a:pt x="8"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5" name="Google Shape;4265;p60"/>
            <p:cNvSpPr/>
            <p:nvPr/>
          </p:nvSpPr>
          <p:spPr>
            <a:xfrm>
              <a:off x="2447300"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6" name="Google Shape;4266;p60"/>
            <p:cNvSpPr/>
            <p:nvPr/>
          </p:nvSpPr>
          <p:spPr>
            <a:xfrm>
              <a:off x="2447300" y="1266550"/>
              <a:ext cx="62400" cy="53450"/>
            </a:xfrm>
            <a:custGeom>
              <a:avLst/>
              <a:gdLst/>
              <a:ahLst/>
              <a:cxnLst/>
              <a:rect l="l" t="t" r="r" b="b"/>
              <a:pathLst>
                <a:path w="2496" h="2138" extrusionOk="0">
                  <a:moveTo>
                    <a:pt x="1065" y="0"/>
                  </a:moveTo>
                  <a:cubicBezTo>
                    <a:pt x="480" y="9"/>
                    <a:pt x="8"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7" name="Google Shape;4267;p60"/>
            <p:cNvSpPr/>
            <p:nvPr/>
          </p:nvSpPr>
          <p:spPr>
            <a:xfrm>
              <a:off x="2447300" y="1190550"/>
              <a:ext cx="62400" cy="53325"/>
            </a:xfrm>
            <a:custGeom>
              <a:avLst/>
              <a:gdLst/>
              <a:ahLst/>
              <a:cxnLst/>
              <a:rect l="l" t="t" r="r" b="b"/>
              <a:pathLst>
                <a:path w="2496" h="2133" extrusionOk="0">
                  <a:moveTo>
                    <a:pt x="1065" y="0"/>
                  </a:moveTo>
                  <a:cubicBezTo>
                    <a:pt x="480" y="0"/>
                    <a:pt x="8"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8" name="Google Shape;4268;p60"/>
            <p:cNvSpPr/>
            <p:nvPr/>
          </p:nvSpPr>
          <p:spPr>
            <a:xfrm>
              <a:off x="2447300" y="11143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69" name="Google Shape;4269;p60"/>
            <p:cNvSpPr/>
            <p:nvPr/>
          </p:nvSpPr>
          <p:spPr>
            <a:xfrm>
              <a:off x="2447300" y="1038125"/>
              <a:ext cx="62400" cy="53325"/>
            </a:xfrm>
            <a:custGeom>
              <a:avLst/>
              <a:gdLst/>
              <a:ahLst/>
              <a:cxnLst/>
              <a:rect l="l" t="t" r="r" b="b"/>
              <a:pathLst>
                <a:path w="2496" h="2133" extrusionOk="0">
                  <a:moveTo>
                    <a:pt x="1065" y="0"/>
                  </a:moveTo>
                  <a:cubicBezTo>
                    <a:pt x="480" y="0"/>
                    <a:pt x="8"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0" name="Google Shape;4270;p60"/>
            <p:cNvSpPr/>
            <p:nvPr/>
          </p:nvSpPr>
          <p:spPr>
            <a:xfrm>
              <a:off x="2371275"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1" name="Google Shape;4271;p60"/>
            <p:cNvSpPr/>
            <p:nvPr/>
          </p:nvSpPr>
          <p:spPr>
            <a:xfrm>
              <a:off x="237127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2" name="Google Shape;4272;p60"/>
            <p:cNvSpPr/>
            <p:nvPr/>
          </p:nvSpPr>
          <p:spPr>
            <a:xfrm>
              <a:off x="237127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3" name="Google Shape;4273;p60"/>
            <p:cNvSpPr/>
            <p:nvPr/>
          </p:nvSpPr>
          <p:spPr>
            <a:xfrm>
              <a:off x="237127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4" name="Google Shape;4274;p60"/>
            <p:cNvSpPr/>
            <p:nvPr/>
          </p:nvSpPr>
          <p:spPr>
            <a:xfrm>
              <a:off x="237127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5" name="Google Shape;4275;p60"/>
            <p:cNvSpPr/>
            <p:nvPr/>
          </p:nvSpPr>
          <p:spPr>
            <a:xfrm>
              <a:off x="237127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8" y="1155"/>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6" name="Google Shape;4276;p60"/>
            <p:cNvSpPr/>
            <p:nvPr/>
          </p:nvSpPr>
          <p:spPr>
            <a:xfrm>
              <a:off x="2371275" y="11905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7" name="Google Shape;4277;p60"/>
            <p:cNvSpPr/>
            <p:nvPr/>
          </p:nvSpPr>
          <p:spPr>
            <a:xfrm>
              <a:off x="2371275"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8" name="Google Shape;4278;p60"/>
            <p:cNvSpPr/>
            <p:nvPr/>
          </p:nvSpPr>
          <p:spPr>
            <a:xfrm>
              <a:off x="2371275" y="1038125"/>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79" name="Google Shape;4279;p60"/>
            <p:cNvSpPr/>
            <p:nvPr/>
          </p:nvSpPr>
          <p:spPr>
            <a:xfrm>
              <a:off x="2295075" y="1342750"/>
              <a:ext cx="62200" cy="53450"/>
            </a:xfrm>
            <a:custGeom>
              <a:avLst/>
              <a:gdLst/>
              <a:ahLst/>
              <a:cxnLst/>
              <a:rect l="l" t="t" r="r" b="b"/>
              <a:pathLst>
                <a:path w="2488" h="2138" extrusionOk="0">
                  <a:moveTo>
                    <a:pt x="1065" y="1"/>
                  </a:moveTo>
                  <a:cubicBezTo>
                    <a:pt x="472" y="1"/>
                    <a:pt x="0" y="481"/>
                    <a:pt x="0" y="1066"/>
                  </a:cubicBezTo>
                  <a:cubicBezTo>
                    <a:pt x="0" y="1710"/>
                    <a:pt x="525" y="2138"/>
                    <a:pt x="1071"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0" name="Google Shape;4280;p60"/>
            <p:cNvSpPr/>
            <p:nvPr/>
          </p:nvSpPr>
          <p:spPr>
            <a:xfrm>
              <a:off x="2295075" y="1266550"/>
              <a:ext cx="62200" cy="53450"/>
            </a:xfrm>
            <a:custGeom>
              <a:avLst/>
              <a:gdLst/>
              <a:ahLst/>
              <a:cxnLst/>
              <a:rect l="l" t="t" r="r" b="b"/>
              <a:pathLst>
                <a:path w="2488" h="2138" extrusionOk="0">
                  <a:moveTo>
                    <a:pt x="1065" y="0"/>
                  </a:moveTo>
                  <a:cubicBezTo>
                    <a:pt x="472" y="9"/>
                    <a:pt x="0" y="480"/>
                    <a:pt x="0" y="1074"/>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1" name="Google Shape;4281;p60"/>
            <p:cNvSpPr/>
            <p:nvPr/>
          </p:nvSpPr>
          <p:spPr>
            <a:xfrm>
              <a:off x="2295075" y="11905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2" name="Google Shape;4282;p60"/>
            <p:cNvSpPr/>
            <p:nvPr/>
          </p:nvSpPr>
          <p:spPr>
            <a:xfrm>
              <a:off x="2295075" y="111432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3" name="Google Shape;4283;p60"/>
            <p:cNvSpPr/>
            <p:nvPr/>
          </p:nvSpPr>
          <p:spPr>
            <a:xfrm>
              <a:off x="2218650" y="1266550"/>
              <a:ext cx="62225" cy="53450"/>
            </a:xfrm>
            <a:custGeom>
              <a:avLst/>
              <a:gdLst/>
              <a:ahLst/>
              <a:cxnLst/>
              <a:rect l="l" t="t" r="r" b="b"/>
              <a:pathLst>
                <a:path w="2489" h="2138" extrusionOk="0">
                  <a:moveTo>
                    <a:pt x="1074" y="0"/>
                  </a:moveTo>
                  <a:cubicBezTo>
                    <a:pt x="480" y="9"/>
                    <a:pt x="0" y="480"/>
                    <a:pt x="0" y="1074"/>
                  </a:cubicBezTo>
                  <a:cubicBezTo>
                    <a:pt x="0" y="1711"/>
                    <a:pt x="525" y="2137"/>
                    <a:pt x="1073" y="2137"/>
                  </a:cubicBezTo>
                  <a:cubicBezTo>
                    <a:pt x="1335" y="2137"/>
                    <a:pt x="1603" y="2040"/>
                    <a:pt x="1821" y="1821"/>
                  </a:cubicBezTo>
                  <a:cubicBezTo>
                    <a:pt x="2488" y="1155"/>
                    <a:pt x="2017" y="9"/>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4" name="Google Shape;4284;p60"/>
            <p:cNvSpPr/>
            <p:nvPr/>
          </p:nvSpPr>
          <p:spPr>
            <a:xfrm>
              <a:off x="2218650" y="1190550"/>
              <a:ext cx="62225" cy="53325"/>
            </a:xfrm>
            <a:custGeom>
              <a:avLst/>
              <a:gdLst/>
              <a:ahLst/>
              <a:cxnLst/>
              <a:rect l="l" t="t" r="r" b="b"/>
              <a:pathLst>
                <a:path w="2489" h="2133" extrusionOk="0">
                  <a:moveTo>
                    <a:pt x="1074" y="0"/>
                  </a:moveTo>
                  <a:cubicBezTo>
                    <a:pt x="480" y="0"/>
                    <a:pt x="0" y="480"/>
                    <a:pt x="0" y="1065"/>
                  </a:cubicBezTo>
                  <a:cubicBezTo>
                    <a:pt x="0" y="1709"/>
                    <a:pt x="526" y="2133"/>
                    <a:pt x="1074" y="2133"/>
                  </a:cubicBezTo>
                  <a:cubicBezTo>
                    <a:pt x="1336" y="2133"/>
                    <a:pt x="1603" y="2036"/>
                    <a:pt x="1821" y="1821"/>
                  </a:cubicBezTo>
                  <a:cubicBezTo>
                    <a:pt x="2488"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5" name="Google Shape;4285;p60"/>
            <p:cNvSpPr/>
            <p:nvPr/>
          </p:nvSpPr>
          <p:spPr>
            <a:xfrm>
              <a:off x="2218650" y="1114325"/>
              <a:ext cx="62225" cy="53350"/>
            </a:xfrm>
            <a:custGeom>
              <a:avLst/>
              <a:gdLst/>
              <a:ahLst/>
              <a:cxnLst/>
              <a:rect l="l" t="t" r="r" b="b"/>
              <a:pathLst>
                <a:path w="2489" h="2134" extrusionOk="0">
                  <a:moveTo>
                    <a:pt x="1074" y="1"/>
                  </a:moveTo>
                  <a:cubicBezTo>
                    <a:pt x="480" y="1"/>
                    <a:pt x="0" y="480"/>
                    <a:pt x="0" y="1065"/>
                  </a:cubicBezTo>
                  <a:cubicBezTo>
                    <a:pt x="0" y="1709"/>
                    <a:pt x="526" y="2133"/>
                    <a:pt x="1074" y="2133"/>
                  </a:cubicBezTo>
                  <a:cubicBezTo>
                    <a:pt x="1336" y="2133"/>
                    <a:pt x="1603" y="2037"/>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6" name="Google Shape;4286;p60"/>
            <p:cNvSpPr/>
            <p:nvPr/>
          </p:nvSpPr>
          <p:spPr>
            <a:xfrm>
              <a:off x="2142425" y="1266550"/>
              <a:ext cx="62425" cy="53450"/>
            </a:xfrm>
            <a:custGeom>
              <a:avLst/>
              <a:gdLst/>
              <a:ahLst/>
              <a:cxnLst/>
              <a:rect l="l" t="t" r="r" b="b"/>
              <a:pathLst>
                <a:path w="2497" h="2138" extrusionOk="0">
                  <a:moveTo>
                    <a:pt x="1074" y="0"/>
                  </a:moveTo>
                  <a:cubicBezTo>
                    <a:pt x="481" y="9"/>
                    <a:pt x="9" y="480"/>
                    <a:pt x="1" y="1074"/>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7" name="Google Shape;4287;p60"/>
            <p:cNvSpPr/>
            <p:nvPr/>
          </p:nvSpPr>
          <p:spPr>
            <a:xfrm>
              <a:off x="2142425" y="11905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8" name="Google Shape;4288;p60"/>
            <p:cNvSpPr/>
            <p:nvPr/>
          </p:nvSpPr>
          <p:spPr>
            <a:xfrm>
              <a:off x="2751950" y="3627950"/>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89" name="Google Shape;4289;p60"/>
            <p:cNvSpPr/>
            <p:nvPr/>
          </p:nvSpPr>
          <p:spPr>
            <a:xfrm>
              <a:off x="2751950" y="3551925"/>
              <a:ext cx="62350" cy="53300"/>
            </a:xfrm>
            <a:custGeom>
              <a:avLst/>
              <a:gdLst/>
              <a:ahLst/>
              <a:cxnLst/>
              <a:rect l="l" t="t" r="r" b="b"/>
              <a:pathLst>
                <a:path w="2494" h="2132" extrusionOk="0">
                  <a:moveTo>
                    <a:pt x="1075" y="1"/>
                  </a:moveTo>
                  <a:cubicBezTo>
                    <a:pt x="1072" y="1"/>
                    <a:pt x="1068" y="1"/>
                    <a:pt x="1065" y="1"/>
                  </a:cubicBezTo>
                  <a:cubicBezTo>
                    <a:pt x="480" y="1"/>
                    <a:pt x="0" y="480"/>
                    <a:pt x="0" y="1066"/>
                  </a:cubicBezTo>
                  <a:cubicBezTo>
                    <a:pt x="6" y="1708"/>
                    <a:pt x="530" y="2131"/>
                    <a:pt x="1075" y="2131"/>
                  </a:cubicBezTo>
                  <a:cubicBezTo>
                    <a:pt x="1337" y="2131"/>
                    <a:pt x="1604" y="2033"/>
                    <a:pt x="1821" y="1814"/>
                  </a:cubicBezTo>
                  <a:cubicBezTo>
                    <a:pt x="2493" y="1141"/>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0" name="Google Shape;4290;p60"/>
            <p:cNvSpPr/>
            <p:nvPr/>
          </p:nvSpPr>
          <p:spPr>
            <a:xfrm>
              <a:off x="2751950" y="3475725"/>
              <a:ext cx="62350" cy="53275"/>
            </a:xfrm>
            <a:custGeom>
              <a:avLst/>
              <a:gdLst/>
              <a:ahLst/>
              <a:cxnLst/>
              <a:rect l="l" t="t" r="r" b="b"/>
              <a:pathLst>
                <a:path w="2494" h="2131" extrusionOk="0">
                  <a:moveTo>
                    <a:pt x="1075" y="0"/>
                  </a:moveTo>
                  <a:cubicBezTo>
                    <a:pt x="1072" y="0"/>
                    <a:pt x="1068" y="0"/>
                    <a:pt x="1065" y="0"/>
                  </a:cubicBezTo>
                  <a:cubicBezTo>
                    <a:pt x="480" y="0"/>
                    <a:pt x="0" y="480"/>
                    <a:pt x="0" y="1065"/>
                  </a:cubicBezTo>
                  <a:cubicBezTo>
                    <a:pt x="0" y="1707"/>
                    <a:pt x="526" y="2131"/>
                    <a:pt x="1073" y="2131"/>
                  </a:cubicBezTo>
                  <a:cubicBezTo>
                    <a:pt x="1336" y="2131"/>
                    <a:pt x="1604" y="2032"/>
                    <a:pt x="1821" y="1813"/>
                  </a:cubicBezTo>
                  <a:cubicBezTo>
                    <a:pt x="2493"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1" name="Google Shape;4291;p60"/>
            <p:cNvSpPr/>
            <p:nvPr/>
          </p:nvSpPr>
          <p:spPr>
            <a:xfrm>
              <a:off x="2675925" y="3856775"/>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2" name="Google Shape;4292;p60"/>
            <p:cNvSpPr/>
            <p:nvPr/>
          </p:nvSpPr>
          <p:spPr>
            <a:xfrm>
              <a:off x="2675725" y="3780375"/>
              <a:ext cx="62425" cy="53475"/>
            </a:xfrm>
            <a:custGeom>
              <a:avLst/>
              <a:gdLst/>
              <a:ahLst/>
              <a:cxnLst/>
              <a:rect l="l" t="t" r="r" b="b"/>
              <a:pathLst>
                <a:path w="2497" h="2139" extrusionOk="0">
                  <a:moveTo>
                    <a:pt x="1074" y="0"/>
                  </a:moveTo>
                  <a:cubicBezTo>
                    <a:pt x="480" y="0"/>
                    <a:pt x="1" y="480"/>
                    <a:pt x="9" y="1073"/>
                  </a:cubicBezTo>
                  <a:cubicBezTo>
                    <a:pt x="9" y="1715"/>
                    <a:pt x="535" y="2139"/>
                    <a:pt x="1081" y="2139"/>
                  </a:cubicBezTo>
                  <a:cubicBezTo>
                    <a:pt x="1345" y="2139"/>
                    <a:pt x="1613" y="2040"/>
                    <a:pt x="1830"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3" name="Google Shape;4293;p60"/>
            <p:cNvSpPr/>
            <p:nvPr/>
          </p:nvSpPr>
          <p:spPr>
            <a:xfrm>
              <a:off x="2675925"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4" name="Google Shape;4294;p60"/>
            <p:cNvSpPr/>
            <p:nvPr/>
          </p:nvSpPr>
          <p:spPr>
            <a:xfrm>
              <a:off x="2675925" y="3627950"/>
              <a:ext cx="62225" cy="53425"/>
            </a:xfrm>
            <a:custGeom>
              <a:avLst/>
              <a:gdLst/>
              <a:ahLst/>
              <a:cxnLst/>
              <a:rect l="l" t="t" r="r" b="b"/>
              <a:pathLst>
                <a:path w="2489" h="2137" extrusionOk="0">
                  <a:moveTo>
                    <a:pt x="1066" y="0"/>
                  </a:moveTo>
                  <a:cubicBezTo>
                    <a:pt x="472"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5" name="Google Shape;4295;p60"/>
            <p:cNvSpPr/>
            <p:nvPr/>
          </p:nvSpPr>
          <p:spPr>
            <a:xfrm>
              <a:off x="2675925" y="3551925"/>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6" name="Google Shape;4296;p60"/>
            <p:cNvSpPr/>
            <p:nvPr/>
          </p:nvSpPr>
          <p:spPr>
            <a:xfrm>
              <a:off x="2675925"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7" name="Google Shape;4297;p60"/>
            <p:cNvSpPr/>
            <p:nvPr/>
          </p:nvSpPr>
          <p:spPr>
            <a:xfrm>
              <a:off x="2599725" y="385677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8" name="Google Shape;4298;p60"/>
            <p:cNvSpPr/>
            <p:nvPr/>
          </p:nvSpPr>
          <p:spPr>
            <a:xfrm>
              <a:off x="2599725" y="3780375"/>
              <a:ext cx="62400" cy="53475"/>
            </a:xfrm>
            <a:custGeom>
              <a:avLst/>
              <a:gdLst/>
              <a:ahLst/>
              <a:cxnLst/>
              <a:rect l="l" t="t" r="r" b="b"/>
              <a:pathLst>
                <a:path w="2496" h="2139" extrusionOk="0">
                  <a:moveTo>
                    <a:pt x="1065" y="0"/>
                  </a:moveTo>
                  <a:cubicBezTo>
                    <a:pt x="472" y="0"/>
                    <a:pt x="0" y="480"/>
                    <a:pt x="0" y="1073"/>
                  </a:cubicBezTo>
                  <a:cubicBezTo>
                    <a:pt x="0" y="1715"/>
                    <a:pt x="526" y="2139"/>
                    <a:pt x="1073" y="2139"/>
                  </a:cubicBezTo>
                  <a:cubicBezTo>
                    <a:pt x="1336" y="2139"/>
                    <a:pt x="1604" y="2040"/>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299" name="Google Shape;4299;p60"/>
            <p:cNvSpPr/>
            <p:nvPr/>
          </p:nvSpPr>
          <p:spPr>
            <a:xfrm>
              <a:off x="2599725"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0" name="Google Shape;4300;p60"/>
            <p:cNvSpPr/>
            <p:nvPr/>
          </p:nvSpPr>
          <p:spPr>
            <a:xfrm>
              <a:off x="2599725" y="3627950"/>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1" name="Google Shape;4301;p60"/>
            <p:cNvSpPr/>
            <p:nvPr/>
          </p:nvSpPr>
          <p:spPr>
            <a:xfrm>
              <a:off x="2599725" y="355192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2" name="Google Shape;4302;p60"/>
            <p:cNvSpPr/>
            <p:nvPr/>
          </p:nvSpPr>
          <p:spPr>
            <a:xfrm>
              <a:off x="2599725" y="3475725"/>
              <a:ext cx="62200" cy="53350"/>
            </a:xfrm>
            <a:custGeom>
              <a:avLst/>
              <a:gdLst/>
              <a:ahLst/>
              <a:cxnLst/>
              <a:rect l="l" t="t" r="r" b="b"/>
              <a:pathLst>
                <a:path w="2488" h="2134" extrusionOk="0">
                  <a:moveTo>
                    <a:pt x="1065" y="0"/>
                  </a:moveTo>
                  <a:cubicBezTo>
                    <a:pt x="472"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3" name="Google Shape;4303;p60"/>
            <p:cNvSpPr/>
            <p:nvPr/>
          </p:nvSpPr>
          <p:spPr>
            <a:xfrm>
              <a:off x="2523500" y="3932800"/>
              <a:ext cx="62225" cy="53475"/>
            </a:xfrm>
            <a:custGeom>
              <a:avLst/>
              <a:gdLst/>
              <a:ahLst/>
              <a:cxnLst/>
              <a:rect l="l" t="t" r="r" b="b"/>
              <a:pathLst>
                <a:path w="2489" h="2139" extrusionOk="0">
                  <a:moveTo>
                    <a:pt x="1066" y="0"/>
                  </a:moveTo>
                  <a:cubicBezTo>
                    <a:pt x="480" y="0"/>
                    <a:pt x="1" y="480"/>
                    <a:pt x="1" y="1073"/>
                  </a:cubicBezTo>
                  <a:cubicBezTo>
                    <a:pt x="6" y="1715"/>
                    <a:pt x="530" y="2139"/>
                    <a:pt x="1075" y="2139"/>
                  </a:cubicBezTo>
                  <a:cubicBezTo>
                    <a:pt x="1338" y="2139"/>
                    <a:pt x="1605" y="2041"/>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4" name="Google Shape;4304;p60"/>
            <p:cNvSpPr/>
            <p:nvPr/>
          </p:nvSpPr>
          <p:spPr>
            <a:xfrm>
              <a:off x="2523500" y="3856775"/>
              <a:ext cx="62225" cy="53300"/>
            </a:xfrm>
            <a:custGeom>
              <a:avLst/>
              <a:gdLst/>
              <a:ahLst/>
              <a:cxnLst/>
              <a:rect l="l" t="t" r="r" b="b"/>
              <a:pathLst>
                <a:path w="2489" h="2132" extrusionOk="0">
                  <a:moveTo>
                    <a:pt x="1066" y="1"/>
                  </a:moveTo>
                  <a:cubicBezTo>
                    <a:pt x="480" y="1"/>
                    <a:pt x="1" y="480"/>
                    <a:pt x="1" y="1066"/>
                  </a:cubicBezTo>
                  <a:cubicBezTo>
                    <a:pt x="1" y="1708"/>
                    <a:pt x="527" y="2131"/>
                    <a:pt x="1073" y="2131"/>
                  </a:cubicBezTo>
                  <a:cubicBezTo>
                    <a:pt x="1337" y="2131"/>
                    <a:pt x="1605"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5" name="Google Shape;4305;p60"/>
            <p:cNvSpPr/>
            <p:nvPr/>
          </p:nvSpPr>
          <p:spPr>
            <a:xfrm>
              <a:off x="2523500" y="3780375"/>
              <a:ext cx="62425" cy="53475"/>
            </a:xfrm>
            <a:custGeom>
              <a:avLst/>
              <a:gdLst/>
              <a:ahLst/>
              <a:cxnLst/>
              <a:rect l="l" t="t" r="r" b="b"/>
              <a:pathLst>
                <a:path w="2497" h="2139" extrusionOk="0">
                  <a:moveTo>
                    <a:pt x="1066" y="0"/>
                  </a:moveTo>
                  <a:cubicBezTo>
                    <a:pt x="480" y="0"/>
                    <a:pt x="1" y="480"/>
                    <a:pt x="1" y="1073"/>
                  </a:cubicBezTo>
                  <a:cubicBezTo>
                    <a:pt x="6" y="1715"/>
                    <a:pt x="530" y="2139"/>
                    <a:pt x="1078" y="2139"/>
                  </a:cubicBezTo>
                  <a:cubicBezTo>
                    <a:pt x="1341" y="2139"/>
                    <a:pt x="1610" y="2040"/>
                    <a:pt x="1830"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6" name="Google Shape;4306;p60"/>
            <p:cNvSpPr/>
            <p:nvPr/>
          </p:nvSpPr>
          <p:spPr>
            <a:xfrm>
              <a:off x="2523500" y="3704150"/>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7" name="Google Shape;4307;p60"/>
            <p:cNvSpPr/>
            <p:nvPr/>
          </p:nvSpPr>
          <p:spPr>
            <a:xfrm>
              <a:off x="2523500" y="3627950"/>
              <a:ext cx="62225" cy="53475"/>
            </a:xfrm>
            <a:custGeom>
              <a:avLst/>
              <a:gdLst/>
              <a:ahLst/>
              <a:cxnLst/>
              <a:rect l="l" t="t" r="r" b="b"/>
              <a:pathLst>
                <a:path w="2489" h="2139" extrusionOk="0">
                  <a:moveTo>
                    <a:pt x="1066" y="0"/>
                  </a:moveTo>
                  <a:cubicBezTo>
                    <a:pt x="480" y="8"/>
                    <a:pt x="1" y="488"/>
                    <a:pt x="1" y="1073"/>
                  </a:cubicBezTo>
                  <a:cubicBezTo>
                    <a:pt x="1" y="1715"/>
                    <a:pt x="527" y="2139"/>
                    <a:pt x="1073" y="2139"/>
                  </a:cubicBezTo>
                  <a:cubicBezTo>
                    <a:pt x="1337" y="2139"/>
                    <a:pt x="1605" y="2040"/>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8" name="Google Shape;4308;p60"/>
            <p:cNvSpPr/>
            <p:nvPr/>
          </p:nvSpPr>
          <p:spPr>
            <a:xfrm>
              <a:off x="2523500" y="3551925"/>
              <a:ext cx="62225" cy="53300"/>
            </a:xfrm>
            <a:custGeom>
              <a:avLst/>
              <a:gdLst/>
              <a:ahLst/>
              <a:cxnLst/>
              <a:rect l="l" t="t" r="r" b="b"/>
              <a:pathLst>
                <a:path w="2489" h="2132" extrusionOk="0">
                  <a:moveTo>
                    <a:pt x="1066" y="1"/>
                  </a:moveTo>
                  <a:cubicBezTo>
                    <a:pt x="480" y="1"/>
                    <a:pt x="1" y="480"/>
                    <a:pt x="1" y="1066"/>
                  </a:cubicBezTo>
                  <a:cubicBezTo>
                    <a:pt x="1" y="1708"/>
                    <a:pt x="527" y="2131"/>
                    <a:pt x="1073" y="2131"/>
                  </a:cubicBezTo>
                  <a:cubicBezTo>
                    <a:pt x="1337" y="2131"/>
                    <a:pt x="1605"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09" name="Google Shape;4309;p60"/>
            <p:cNvSpPr/>
            <p:nvPr/>
          </p:nvSpPr>
          <p:spPr>
            <a:xfrm>
              <a:off x="2523500" y="3475725"/>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7"/>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0" name="Google Shape;4310;p60"/>
            <p:cNvSpPr/>
            <p:nvPr/>
          </p:nvSpPr>
          <p:spPr>
            <a:xfrm>
              <a:off x="2523500" y="33995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1" name="Google Shape;4311;p60"/>
            <p:cNvSpPr/>
            <p:nvPr/>
          </p:nvSpPr>
          <p:spPr>
            <a:xfrm>
              <a:off x="2447300" y="4085225"/>
              <a:ext cx="62400" cy="53350"/>
            </a:xfrm>
            <a:custGeom>
              <a:avLst/>
              <a:gdLst/>
              <a:ahLst/>
              <a:cxnLst/>
              <a:rect l="l" t="t" r="r" b="b"/>
              <a:pathLst>
                <a:path w="2496" h="2134" extrusionOk="0">
                  <a:moveTo>
                    <a:pt x="1065" y="0"/>
                  </a:moveTo>
                  <a:cubicBezTo>
                    <a:pt x="480" y="0"/>
                    <a:pt x="8" y="480"/>
                    <a:pt x="0" y="1065"/>
                  </a:cubicBezTo>
                  <a:cubicBezTo>
                    <a:pt x="0" y="1709"/>
                    <a:pt x="525" y="2133"/>
                    <a:pt x="1074" y="2133"/>
                  </a:cubicBezTo>
                  <a:cubicBezTo>
                    <a:pt x="1336" y="2133"/>
                    <a:pt x="1603" y="2037"/>
                    <a:pt x="1821" y="1821"/>
                  </a:cubicBezTo>
                  <a:cubicBezTo>
                    <a:pt x="2496" y="1147"/>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2" name="Google Shape;4312;p60"/>
            <p:cNvSpPr/>
            <p:nvPr/>
          </p:nvSpPr>
          <p:spPr>
            <a:xfrm>
              <a:off x="2447300" y="4009000"/>
              <a:ext cx="62400" cy="53350"/>
            </a:xfrm>
            <a:custGeom>
              <a:avLst/>
              <a:gdLst/>
              <a:ahLst/>
              <a:cxnLst/>
              <a:rect l="l" t="t" r="r" b="b"/>
              <a:pathLst>
                <a:path w="2496" h="2134" extrusionOk="0">
                  <a:moveTo>
                    <a:pt x="1065" y="1"/>
                  </a:moveTo>
                  <a:cubicBezTo>
                    <a:pt x="480" y="1"/>
                    <a:pt x="0" y="480"/>
                    <a:pt x="0" y="1066"/>
                  </a:cubicBezTo>
                  <a:cubicBezTo>
                    <a:pt x="0" y="1710"/>
                    <a:pt x="529" y="2134"/>
                    <a:pt x="1078" y="2134"/>
                  </a:cubicBezTo>
                  <a:cubicBezTo>
                    <a:pt x="1339" y="2134"/>
                    <a:pt x="1606"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3" name="Google Shape;4313;p60"/>
            <p:cNvSpPr/>
            <p:nvPr/>
          </p:nvSpPr>
          <p:spPr>
            <a:xfrm>
              <a:off x="2447300" y="3932800"/>
              <a:ext cx="62200" cy="53475"/>
            </a:xfrm>
            <a:custGeom>
              <a:avLst/>
              <a:gdLst/>
              <a:ahLst/>
              <a:cxnLst/>
              <a:rect l="l" t="t" r="r" b="b"/>
              <a:pathLst>
                <a:path w="2488" h="2139" extrusionOk="0">
                  <a:moveTo>
                    <a:pt x="1065" y="0"/>
                  </a:moveTo>
                  <a:cubicBezTo>
                    <a:pt x="480" y="0"/>
                    <a:pt x="0" y="480"/>
                    <a:pt x="0" y="1073"/>
                  </a:cubicBezTo>
                  <a:cubicBezTo>
                    <a:pt x="6" y="1715"/>
                    <a:pt x="530" y="2139"/>
                    <a:pt x="1075" y="2139"/>
                  </a:cubicBezTo>
                  <a:cubicBezTo>
                    <a:pt x="1337" y="2139"/>
                    <a:pt x="1604" y="2041"/>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4" name="Google Shape;4314;p60"/>
            <p:cNvSpPr/>
            <p:nvPr/>
          </p:nvSpPr>
          <p:spPr>
            <a:xfrm>
              <a:off x="2447300" y="3856775"/>
              <a:ext cx="62200" cy="53300"/>
            </a:xfrm>
            <a:custGeom>
              <a:avLst/>
              <a:gdLst/>
              <a:ahLst/>
              <a:cxnLst/>
              <a:rect l="l" t="t" r="r" b="b"/>
              <a:pathLst>
                <a:path w="2488" h="2132" extrusionOk="0">
                  <a:moveTo>
                    <a:pt x="1065" y="1"/>
                  </a:moveTo>
                  <a:cubicBezTo>
                    <a:pt x="480" y="1"/>
                    <a:pt x="0" y="480"/>
                    <a:pt x="0" y="1066"/>
                  </a:cubicBezTo>
                  <a:cubicBezTo>
                    <a:pt x="0" y="1708"/>
                    <a:pt x="526" y="2131"/>
                    <a:pt x="1073" y="2131"/>
                  </a:cubicBezTo>
                  <a:cubicBezTo>
                    <a:pt x="1336" y="2131"/>
                    <a:pt x="1604"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5" name="Google Shape;4315;p60"/>
            <p:cNvSpPr/>
            <p:nvPr/>
          </p:nvSpPr>
          <p:spPr>
            <a:xfrm>
              <a:off x="2447300" y="3780375"/>
              <a:ext cx="62400" cy="53475"/>
            </a:xfrm>
            <a:custGeom>
              <a:avLst/>
              <a:gdLst/>
              <a:ahLst/>
              <a:cxnLst/>
              <a:rect l="l" t="t" r="r" b="b"/>
              <a:pathLst>
                <a:path w="2496" h="2139" extrusionOk="0">
                  <a:moveTo>
                    <a:pt x="1065" y="0"/>
                  </a:moveTo>
                  <a:cubicBezTo>
                    <a:pt x="480" y="0"/>
                    <a:pt x="0" y="480"/>
                    <a:pt x="0" y="1073"/>
                  </a:cubicBezTo>
                  <a:cubicBezTo>
                    <a:pt x="6" y="1715"/>
                    <a:pt x="530" y="2139"/>
                    <a:pt x="1077" y="2139"/>
                  </a:cubicBezTo>
                  <a:cubicBezTo>
                    <a:pt x="1341" y="2139"/>
                    <a:pt x="1610" y="2040"/>
                    <a:pt x="1829"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6" name="Google Shape;4316;p60"/>
            <p:cNvSpPr/>
            <p:nvPr/>
          </p:nvSpPr>
          <p:spPr>
            <a:xfrm>
              <a:off x="2447300" y="3704150"/>
              <a:ext cx="62400" cy="53450"/>
            </a:xfrm>
            <a:custGeom>
              <a:avLst/>
              <a:gdLst/>
              <a:ahLst/>
              <a:cxnLst/>
              <a:rect l="l" t="t" r="r" b="b"/>
              <a:pathLst>
                <a:path w="2496" h="2138" extrusionOk="0">
                  <a:moveTo>
                    <a:pt x="1065" y="1"/>
                  </a:moveTo>
                  <a:cubicBezTo>
                    <a:pt x="480" y="1"/>
                    <a:pt x="8"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7" name="Google Shape;4317;p60"/>
            <p:cNvSpPr/>
            <p:nvPr/>
          </p:nvSpPr>
          <p:spPr>
            <a:xfrm>
              <a:off x="2447300" y="3627950"/>
              <a:ext cx="62400" cy="53425"/>
            </a:xfrm>
            <a:custGeom>
              <a:avLst/>
              <a:gdLst/>
              <a:ahLst/>
              <a:cxnLst/>
              <a:rect l="l" t="t" r="r" b="b"/>
              <a:pathLst>
                <a:path w="2496" h="2137" extrusionOk="0">
                  <a:moveTo>
                    <a:pt x="1065" y="0"/>
                  </a:moveTo>
                  <a:cubicBezTo>
                    <a:pt x="480" y="8"/>
                    <a:pt x="0" y="480"/>
                    <a:pt x="0" y="1073"/>
                  </a:cubicBezTo>
                  <a:cubicBezTo>
                    <a:pt x="0" y="1711"/>
                    <a:pt x="528" y="2137"/>
                    <a:pt x="1076" y="2137"/>
                  </a:cubicBezTo>
                  <a:cubicBezTo>
                    <a:pt x="1339" y="2137"/>
                    <a:pt x="1605"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8" name="Google Shape;4318;p60"/>
            <p:cNvSpPr/>
            <p:nvPr/>
          </p:nvSpPr>
          <p:spPr>
            <a:xfrm>
              <a:off x="2447300" y="3551925"/>
              <a:ext cx="62200" cy="53300"/>
            </a:xfrm>
            <a:custGeom>
              <a:avLst/>
              <a:gdLst/>
              <a:ahLst/>
              <a:cxnLst/>
              <a:rect l="l" t="t" r="r" b="b"/>
              <a:pathLst>
                <a:path w="2488" h="2132" extrusionOk="0">
                  <a:moveTo>
                    <a:pt x="1065" y="1"/>
                  </a:moveTo>
                  <a:cubicBezTo>
                    <a:pt x="480" y="1"/>
                    <a:pt x="0" y="480"/>
                    <a:pt x="0" y="1066"/>
                  </a:cubicBezTo>
                  <a:cubicBezTo>
                    <a:pt x="0" y="1708"/>
                    <a:pt x="526" y="2131"/>
                    <a:pt x="1073" y="2131"/>
                  </a:cubicBezTo>
                  <a:cubicBezTo>
                    <a:pt x="1336" y="2131"/>
                    <a:pt x="1604"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19" name="Google Shape;4319;p60"/>
            <p:cNvSpPr/>
            <p:nvPr/>
          </p:nvSpPr>
          <p:spPr>
            <a:xfrm>
              <a:off x="2447300" y="3475725"/>
              <a:ext cx="62400" cy="53350"/>
            </a:xfrm>
            <a:custGeom>
              <a:avLst/>
              <a:gdLst/>
              <a:ahLst/>
              <a:cxnLst/>
              <a:rect l="l" t="t" r="r" b="b"/>
              <a:pathLst>
                <a:path w="2496" h="2134" extrusionOk="0">
                  <a:moveTo>
                    <a:pt x="1065" y="0"/>
                  </a:moveTo>
                  <a:cubicBezTo>
                    <a:pt x="480" y="0"/>
                    <a:pt x="0" y="480"/>
                    <a:pt x="0" y="1065"/>
                  </a:cubicBezTo>
                  <a:cubicBezTo>
                    <a:pt x="0" y="1709"/>
                    <a:pt x="525" y="2133"/>
                    <a:pt x="1074" y="2133"/>
                  </a:cubicBezTo>
                  <a:cubicBezTo>
                    <a:pt x="1336" y="2133"/>
                    <a:pt x="1603" y="2037"/>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0" name="Google Shape;4320;p60"/>
            <p:cNvSpPr/>
            <p:nvPr/>
          </p:nvSpPr>
          <p:spPr>
            <a:xfrm>
              <a:off x="2447300" y="3399500"/>
              <a:ext cx="62400" cy="53350"/>
            </a:xfrm>
            <a:custGeom>
              <a:avLst/>
              <a:gdLst/>
              <a:ahLst/>
              <a:cxnLst/>
              <a:rect l="l" t="t" r="r" b="b"/>
              <a:pathLst>
                <a:path w="2496" h="2134" extrusionOk="0">
                  <a:moveTo>
                    <a:pt x="1065" y="1"/>
                  </a:moveTo>
                  <a:cubicBezTo>
                    <a:pt x="480" y="1"/>
                    <a:pt x="0" y="480"/>
                    <a:pt x="0" y="1066"/>
                  </a:cubicBezTo>
                  <a:cubicBezTo>
                    <a:pt x="0" y="1709"/>
                    <a:pt x="525"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1" name="Google Shape;4321;p60"/>
            <p:cNvSpPr/>
            <p:nvPr/>
          </p:nvSpPr>
          <p:spPr>
            <a:xfrm>
              <a:off x="2447300" y="3323300"/>
              <a:ext cx="62400" cy="53425"/>
            </a:xfrm>
            <a:custGeom>
              <a:avLst/>
              <a:gdLst/>
              <a:ahLst/>
              <a:cxnLst/>
              <a:rect l="l" t="t" r="r" b="b"/>
              <a:pathLst>
                <a:path w="2496" h="2137" extrusionOk="0">
                  <a:moveTo>
                    <a:pt x="1065" y="0"/>
                  </a:moveTo>
                  <a:cubicBezTo>
                    <a:pt x="480" y="0"/>
                    <a:pt x="8" y="480"/>
                    <a:pt x="0" y="1065"/>
                  </a:cubicBezTo>
                  <a:cubicBezTo>
                    <a:pt x="0" y="1709"/>
                    <a:pt x="525" y="2137"/>
                    <a:pt x="1074" y="2137"/>
                  </a:cubicBezTo>
                  <a:cubicBezTo>
                    <a:pt x="1336"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2" name="Google Shape;4322;p60"/>
            <p:cNvSpPr/>
            <p:nvPr/>
          </p:nvSpPr>
          <p:spPr>
            <a:xfrm>
              <a:off x="2371275" y="4237450"/>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40"/>
                    <a:pt x="1814" y="1821"/>
                  </a:cubicBezTo>
                  <a:cubicBezTo>
                    <a:pt x="2488" y="1155"/>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3" name="Google Shape;4323;p60"/>
            <p:cNvSpPr/>
            <p:nvPr/>
          </p:nvSpPr>
          <p:spPr>
            <a:xfrm>
              <a:off x="2371275" y="4161425"/>
              <a:ext cx="62225" cy="53300"/>
            </a:xfrm>
            <a:custGeom>
              <a:avLst/>
              <a:gdLst/>
              <a:ahLst/>
              <a:cxnLst/>
              <a:rect l="l" t="t" r="r" b="b"/>
              <a:pathLst>
                <a:path w="2489" h="2132" extrusionOk="0">
                  <a:moveTo>
                    <a:pt x="1066" y="1"/>
                  </a:moveTo>
                  <a:cubicBezTo>
                    <a:pt x="472" y="1"/>
                    <a:pt x="1" y="472"/>
                    <a:pt x="1" y="1066"/>
                  </a:cubicBezTo>
                  <a:cubicBezTo>
                    <a:pt x="1" y="1708"/>
                    <a:pt x="523" y="2131"/>
                    <a:pt x="1067" y="2131"/>
                  </a:cubicBezTo>
                  <a:cubicBezTo>
                    <a:pt x="1329"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4" name="Google Shape;4324;p60"/>
            <p:cNvSpPr/>
            <p:nvPr/>
          </p:nvSpPr>
          <p:spPr>
            <a:xfrm>
              <a:off x="2371275"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7"/>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5" name="Google Shape;4325;p60"/>
            <p:cNvSpPr/>
            <p:nvPr/>
          </p:nvSpPr>
          <p:spPr>
            <a:xfrm>
              <a:off x="2371275" y="4009000"/>
              <a:ext cx="62225" cy="53350"/>
            </a:xfrm>
            <a:custGeom>
              <a:avLst/>
              <a:gdLst/>
              <a:ahLst/>
              <a:cxnLst/>
              <a:rect l="l" t="t" r="r" b="b"/>
              <a:pathLst>
                <a:path w="2489" h="2134" extrusionOk="0">
                  <a:moveTo>
                    <a:pt x="1066" y="1"/>
                  </a:moveTo>
                  <a:cubicBezTo>
                    <a:pt x="472" y="1"/>
                    <a:pt x="1" y="480"/>
                    <a:pt x="1" y="1066"/>
                  </a:cubicBezTo>
                  <a:cubicBezTo>
                    <a:pt x="1" y="1710"/>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6" name="Google Shape;4326;p60"/>
            <p:cNvSpPr/>
            <p:nvPr/>
          </p:nvSpPr>
          <p:spPr>
            <a:xfrm>
              <a:off x="2371075" y="3932800"/>
              <a:ext cx="62425" cy="53475"/>
            </a:xfrm>
            <a:custGeom>
              <a:avLst/>
              <a:gdLst/>
              <a:ahLst/>
              <a:cxnLst/>
              <a:rect l="l" t="t" r="r" b="b"/>
              <a:pathLst>
                <a:path w="2497" h="2139" extrusionOk="0">
                  <a:moveTo>
                    <a:pt x="1074" y="0"/>
                  </a:moveTo>
                  <a:cubicBezTo>
                    <a:pt x="480" y="0"/>
                    <a:pt x="1" y="480"/>
                    <a:pt x="1" y="1073"/>
                  </a:cubicBezTo>
                  <a:cubicBezTo>
                    <a:pt x="6" y="1715"/>
                    <a:pt x="530" y="2139"/>
                    <a:pt x="1075" y="2139"/>
                  </a:cubicBezTo>
                  <a:cubicBezTo>
                    <a:pt x="1337" y="2139"/>
                    <a:pt x="1605" y="2041"/>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7" name="Google Shape;4327;p60"/>
            <p:cNvSpPr/>
            <p:nvPr/>
          </p:nvSpPr>
          <p:spPr>
            <a:xfrm>
              <a:off x="2371075" y="3856775"/>
              <a:ext cx="62425" cy="53300"/>
            </a:xfrm>
            <a:custGeom>
              <a:avLst/>
              <a:gdLst/>
              <a:ahLst/>
              <a:cxnLst/>
              <a:rect l="l" t="t" r="r" b="b"/>
              <a:pathLst>
                <a:path w="2497" h="2132" extrusionOk="0">
                  <a:moveTo>
                    <a:pt x="1074" y="1"/>
                  </a:moveTo>
                  <a:cubicBezTo>
                    <a:pt x="480" y="1"/>
                    <a:pt x="1" y="480"/>
                    <a:pt x="1" y="1066"/>
                  </a:cubicBezTo>
                  <a:cubicBezTo>
                    <a:pt x="6" y="1708"/>
                    <a:pt x="530" y="2131"/>
                    <a:pt x="1075"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8" name="Google Shape;4328;p60"/>
            <p:cNvSpPr/>
            <p:nvPr/>
          </p:nvSpPr>
          <p:spPr>
            <a:xfrm>
              <a:off x="2371075" y="3780375"/>
              <a:ext cx="62425" cy="53475"/>
            </a:xfrm>
            <a:custGeom>
              <a:avLst/>
              <a:gdLst/>
              <a:ahLst/>
              <a:cxnLst/>
              <a:rect l="l" t="t" r="r" b="b"/>
              <a:pathLst>
                <a:path w="2497" h="2139" extrusionOk="0">
                  <a:moveTo>
                    <a:pt x="1074" y="0"/>
                  </a:moveTo>
                  <a:cubicBezTo>
                    <a:pt x="480" y="0"/>
                    <a:pt x="1" y="480"/>
                    <a:pt x="1" y="1073"/>
                  </a:cubicBezTo>
                  <a:cubicBezTo>
                    <a:pt x="6" y="1715"/>
                    <a:pt x="530" y="2139"/>
                    <a:pt x="1078" y="2139"/>
                  </a:cubicBezTo>
                  <a:cubicBezTo>
                    <a:pt x="1341" y="2139"/>
                    <a:pt x="1610" y="2040"/>
                    <a:pt x="1830"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29" name="Google Shape;4329;p60"/>
            <p:cNvSpPr/>
            <p:nvPr/>
          </p:nvSpPr>
          <p:spPr>
            <a:xfrm>
              <a:off x="2371275"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0" name="Google Shape;4330;p60"/>
            <p:cNvSpPr/>
            <p:nvPr/>
          </p:nvSpPr>
          <p:spPr>
            <a:xfrm>
              <a:off x="2371275" y="3627950"/>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1" name="Google Shape;4331;p60"/>
            <p:cNvSpPr/>
            <p:nvPr/>
          </p:nvSpPr>
          <p:spPr>
            <a:xfrm>
              <a:off x="2371075" y="3551925"/>
              <a:ext cx="62425" cy="53300"/>
            </a:xfrm>
            <a:custGeom>
              <a:avLst/>
              <a:gdLst/>
              <a:ahLst/>
              <a:cxnLst/>
              <a:rect l="l" t="t" r="r" b="b"/>
              <a:pathLst>
                <a:path w="2497" h="2132" extrusionOk="0">
                  <a:moveTo>
                    <a:pt x="1074" y="1"/>
                  </a:moveTo>
                  <a:cubicBezTo>
                    <a:pt x="480" y="1"/>
                    <a:pt x="1" y="480"/>
                    <a:pt x="1" y="1066"/>
                  </a:cubicBezTo>
                  <a:cubicBezTo>
                    <a:pt x="6" y="1708"/>
                    <a:pt x="530" y="2131"/>
                    <a:pt x="1075"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2" name="Google Shape;4332;p60"/>
            <p:cNvSpPr/>
            <p:nvPr/>
          </p:nvSpPr>
          <p:spPr>
            <a:xfrm>
              <a:off x="2371075" y="3475725"/>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7"/>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3" name="Google Shape;4333;p60"/>
            <p:cNvSpPr/>
            <p:nvPr/>
          </p:nvSpPr>
          <p:spPr>
            <a:xfrm>
              <a:off x="2371075" y="3399500"/>
              <a:ext cx="62425" cy="53350"/>
            </a:xfrm>
            <a:custGeom>
              <a:avLst/>
              <a:gdLst/>
              <a:ahLst/>
              <a:cxnLst/>
              <a:rect l="l" t="t" r="r" b="b"/>
              <a:pathLst>
                <a:path w="2497" h="2134" extrusionOk="0">
                  <a:moveTo>
                    <a:pt x="1074" y="1"/>
                  </a:moveTo>
                  <a:cubicBezTo>
                    <a:pt x="480" y="1"/>
                    <a:pt x="9" y="480"/>
                    <a:pt x="1" y="1066"/>
                  </a:cubicBezTo>
                  <a:cubicBezTo>
                    <a:pt x="1" y="1709"/>
                    <a:pt x="526" y="2134"/>
                    <a:pt x="1075" y="2134"/>
                  </a:cubicBezTo>
                  <a:cubicBezTo>
                    <a:pt x="1336" y="2134"/>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4" name="Google Shape;4334;p60"/>
            <p:cNvSpPr/>
            <p:nvPr/>
          </p:nvSpPr>
          <p:spPr>
            <a:xfrm>
              <a:off x="2371075" y="3323300"/>
              <a:ext cx="62425" cy="53425"/>
            </a:xfrm>
            <a:custGeom>
              <a:avLst/>
              <a:gdLst/>
              <a:ahLst/>
              <a:cxnLst/>
              <a:rect l="l" t="t" r="r" b="b"/>
              <a:pathLst>
                <a:path w="2497" h="2137" extrusionOk="0">
                  <a:moveTo>
                    <a:pt x="1074" y="0"/>
                  </a:moveTo>
                  <a:cubicBezTo>
                    <a:pt x="480" y="0"/>
                    <a:pt x="9" y="480"/>
                    <a:pt x="1" y="1065"/>
                  </a:cubicBezTo>
                  <a:cubicBezTo>
                    <a:pt x="1" y="1709"/>
                    <a:pt x="526" y="2137"/>
                    <a:pt x="1074" y="2137"/>
                  </a:cubicBezTo>
                  <a:cubicBezTo>
                    <a:pt x="1336" y="2137"/>
                    <a:pt x="1603" y="2039"/>
                    <a:pt x="1822" y="1821"/>
                  </a:cubicBezTo>
                  <a:cubicBezTo>
                    <a:pt x="2496" y="1154"/>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5" name="Google Shape;4335;p60"/>
            <p:cNvSpPr/>
            <p:nvPr/>
          </p:nvSpPr>
          <p:spPr>
            <a:xfrm>
              <a:off x="2371075" y="3247075"/>
              <a:ext cx="62425" cy="53450"/>
            </a:xfrm>
            <a:custGeom>
              <a:avLst/>
              <a:gdLst/>
              <a:ahLst/>
              <a:cxnLst/>
              <a:rect l="l" t="t" r="r" b="b"/>
              <a:pathLst>
                <a:path w="2497" h="2138" extrusionOk="0">
                  <a:moveTo>
                    <a:pt x="1074" y="1"/>
                  </a:moveTo>
                  <a:cubicBezTo>
                    <a:pt x="480" y="9"/>
                    <a:pt x="9" y="480"/>
                    <a:pt x="1" y="1066"/>
                  </a:cubicBezTo>
                  <a:cubicBezTo>
                    <a:pt x="1" y="1709"/>
                    <a:pt x="526" y="2137"/>
                    <a:pt x="1074" y="2137"/>
                  </a:cubicBezTo>
                  <a:cubicBezTo>
                    <a:pt x="1336" y="2137"/>
                    <a:pt x="1603" y="2040"/>
                    <a:pt x="1822" y="1822"/>
                  </a:cubicBezTo>
                  <a:cubicBezTo>
                    <a:pt x="2496" y="1155"/>
                    <a:pt x="2025"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6" name="Google Shape;4336;p60"/>
            <p:cNvSpPr/>
            <p:nvPr/>
          </p:nvSpPr>
          <p:spPr>
            <a:xfrm>
              <a:off x="2295075" y="4313650"/>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7" name="Google Shape;4337;p60"/>
            <p:cNvSpPr/>
            <p:nvPr/>
          </p:nvSpPr>
          <p:spPr>
            <a:xfrm>
              <a:off x="2295075" y="4237450"/>
              <a:ext cx="62200" cy="53425"/>
            </a:xfrm>
            <a:custGeom>
              <a:avLst/>
              <a:gdLst/>
              <a:ahLst/>
              <a:cxnLst/>
              <a:rect l="l" t="t" r="r" b="b"/>
              <a:pathLst>
                <a:path w="2488" h="2137" extrusionOk="0">
                  <a:moveTo>
                    <a:pt x="1065" y="0"/>
                  </a:moveTo>
                  <a:cubicBezTo>
                    <a:pt x="472" y="8"/>
                    <a:pt x="0" y="480"/>
                    <a:pt x="0" y="1073"/>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8" name="Google Shape;4338;p60"/>
            <p:cNvSpPr/>
            <p:nvPr/>
          </p:nvSpPr>
          <p:spPr>
            <a:xfrm>
              <a:off x="2295075" y="4161425"/>
              <a:ext cx="62200" cy="53300"/>
            </a:xfrm>
            <a:custGeom>
              <a:avLst/>
              <a:gdLst/>
              <a:ahLst/>
              <a:cxnLst/>
              <a:rect l="l" t="t" r="r" b="b"/>
              <a:pathLst>
                <a:path w="2488" h="2132" extrusionOk="0">
                  <a:moveTo>
                    <a:pt x="1065" y="1"/>
                  </a:moveTo>
                  <a:cubicBezTo>
                    <a:pt x="472"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39" name="Google Shape;4339;p60"/>
            <p:cNvSpPr/>
            <p:nvPr/>
          </p:nvSpPr>
          <p:spPr>
            <a:xfrm>
              <a:off x="2295075" y="4085225"/>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7"/>
                    <a:pt x="1813"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0" name="Google Shape;4340;p60"/>
            <p:cNvSpPr/>
            <p:nvPr/>
          </p:nvSpPr>
          <p:spPr>
            <a:xfrm>
              <a:off x="2295075" y="4009000"/>
              <a:ext cx="62200" cy="53350"/>
            </a:xfrm>
            <a:custGeom>
              <a:avLst/>
              <a:gdLst/>
              <a:ahLst/>
              <a:cxnLst/>
              <a:rect l="l" t="t" r="r" b="b"/>
              <a:pathLst>
                <a:path w="2488" h="2134" extrusionOk="0">
                  <a:moveTo>
                    <a:pt x="1065" y="1"/>
                  </a:moveTo>
                  <a:cubicBezTo>
                    <a:pt x="472" y="1"/>
                    <a:pt x="0" y="480"/>
                    <a:pt x="0" y="1066"/>
                  </a:cubicBezTo>
                  <a:cubicBezTo>
                    <a:pt x="0" y="1710"/>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1" name="Google Shape;4341;p60"/>
            <p:cNvSpPr/>
            <p:nvPr/>
          </p:nvSpPr>
          <p:spPr>
            <a:xfrm>
              <a:off x="2294850" y="3932800"/>
              <a:ext cx="62425" cy="53475"/>
            </a:xfrm>
            <a:custGeom>
              <a:avLst/>
              <a:gdLst/>
              <a:ahLst/>
              <a:cxnLst/>
              <a:rect l="l" t="t" r="r" b="b"/>
              <a:pathLst>
                <a:path w="2497" h="2139" extrusionOk="0">
                  <a:moveTo>
                    <a:pt x="1074" y="0"/>
                  </a:moveTo>
                  <a:cubicBezTo>
                    <a:pt x="481" y="0"/>
                    <a:pt x="1" y="480"/>
                    <a:pt x="9" y="1073"/>
                  </a:cubicBezTo>
                  <a:cubicBezTo>
                    <a:pt x="9" y="1715"/>
                    <a:pt x="531" y="2139"/>
                    <a:pt x="1078" y="2139"/>
                  </a:cubicBezTo>
                  <a:cubicBezTo>
                    <a:pt x="1342" y="2139"/>
                    <a:pt x="1611" y="2041"/>
                    <a:pt x="1830"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2" name="Google Shape;4342;p60"/>
            <p:cNvSpPr/>
            <p:nvPr/>
          </p:nvSpPr>
          <p:spPr>
            <a:xfrm>
              <a:off x="2295075" y="385677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3" name="Google Shape;4343;p60"/>
            <p:cNvSpPr/>
            <p:nvPr/>
          </p:nvSpPr>
          <p:spPr>
            <a:xfrm>
              <a:off x="2294850" y="3780375"/>
              <a:ext cx="62625" cy="53475"/>
            </a:xfrm>
            <a:custGeom>
              <a:avLst/>
              <a:gdLst/>
              <a:ahLst/>
              <a:cxnLst/>
              <a:rect l="l" t="t" r="r" b="b"/>
              <a:pathLst>
                <a:path w="2505" h="2139" extrusionOk="0">
                  <a:moveTo>
                    <a:pt x="1074" y="0"/>
                  </a:moveTo>
                  <a:cubicBezTo>
                    <a:pt x="481" y="0"/>
                    <a:pt x="1" y="480"/>
                    <a:pt x="9" y="1073"/>
                  </a:cubicBezTo>
                  <a:cubicBezTo>
                    <a:pt x="9" y="1715"/>
                    <a:pt x="535" y="2139"/>
                    <a:pt x="1082" y="2139"/>
                  </a:cubicBezTo>
                  <a:cubicBezTo>
                    <a:pt x="1345" y="2139"/>
                    <a:pt x="1613" y="2040"/>
                    <a:pt x="1830" y="1821"/>
                  </a:cubicBezTo>
                  <a:cubicBezTo>
                    <a:pt x="2505"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4" name="Google Shape;4344;p60"/>
            <p:cNvSpPr/>
            <p:nvPr/>
          </p:nvSpPr>
          <p:spPr>
            <a:xfrm>
              <a:off x="2295075" y="3704150"/>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5" name="Google Shape;4345;p60"/>
            <p:cNvSpPr/>
            <p:nvPr/>
          </p:nvSpPr>
          <p:spPr>
            <a:xfrm>
              <a:off x="2295075" y="3627950"/>
              <a:ext cx="62200" cy="53425"/>
            </a:xfrm>
            <a:custGeom>
              <a:avLst/>
              <a:gdLst/>
              <a:ahLst/>
              <a:cxnLst/>
              <a:rect l="l" t="t" r="r" b="b"/>
              <a:pathLst>
                <a:path w="2488" h="2137" extrusionOk="0">
                  <a:moveTo>
                    <a:pt x="1065" y="0"/>
                  </a:moveTo>
                  <a:cubicBezTo>
                    <a:pt x="472"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6" name="Google Shape;4346;p60"/>
            <p:cNvSpPr/>
            <p:nvPr/>
          </p:nvSpPr>
          <p:spPr>
            <a:xfrm>
              <a:off x="2295075" y="355192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7" name="Google Shape;4347;p60"/>
            <p:cNvSpPr/>
            <p:nvPr/>
          </p:nvSpPr>
          <p:spPr>
            <a:xfrm>
              <a:off x="2295075" y="3475725"/>
              <a:ext cx="62200" cy="53350"/>
            </a:xfrm>
            <a:custGeom>
              <a:avLst/>
              <a:gdLst/>
              <a:ahLst/>
              <a:cxnLst/>
              <a:rect l="l" t="t" r="r" b="b"/>
              <a:pathLst>
                <a:path w="2488" h="2134" extrusionOk="0">
                  <a:moveTo>
                    <a:pt x="1065" y="0"/>
                  </a:moveTo>
                  <a:cubicBezTo>
                    <a:pt x="472"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8" name="Google Shape;4348;p60"/>
            <p:cNvSpPr/>
            <p:nvPr/>
          </p:nvSpPr>
          <p:spPr>
            <a:xfrm>
              <a:off x="2295075" y="3399500"/>
              <a:ext cx="62200" cy="53350"/>
            </a:xfrm>
            <a:custGeom>
              <a:avLst/>
              <a:gdLst/>
              <a:ahLst/>
              <a:cxnLst/>
              <a:rect l="l" t="t" r="r" b="b"/>
              <a:pathLst>
                <a:path w="2488" h="2134" extrusionOk="0">
                  <a:moveTo>
                    <a:pt x="1065" y="1"/>
                  </a:moveTo>
                  <a:cubicBezTo>
                    <a:pt x="472" y="1"/>
                    <a:pt x="0" y="480"/>
                    <a:pt x="0" y="1066"/>
                  </a:cubicBezTo>
                  <a:cubicBezTo>
                    <a:pt x="0" y="1709"/>
                    <a:pt x="525"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49" name="Google Shape;4349;p60"/>
            <p:cNvSpPr/>
            <p:nvPr/>
          </p:nvSpPr>
          <p:spPr>
            <a:xfrm>
              <a:off x="2294925" y="3323300"/>
              <a:ext cx="62350" cy="53425"/>
            </a:xfrm>
            <a:custGeom>
              <a:avLst/>
              <a:gdLst/>
              <a:ahLst/>
              <a:cxnLst/>
              <a:rect l="l" t="t" r="r" b="b"/>
              <a:pathLst>
                <a:path w="2494" h="2137" extrusionOk="0">
                  <a:moveTo>
                    <a:pt x="1071" y="0"/>
                  </a:moveTo>
                  <a:cubicBezTo>
                    <a:pt x="486" y="8"/>
                    <a:pt x="6" y="480"/>
                    <a:pt x="6" y="1065"/>
                  </a:cubicBezTo>
                  <a:cubicBezTo>
                    <a:pt x="1" y="1709"/>
                    <a:pt x="528" y="2137"/>
                    <a:pt x="1076" y="2137"/>
                  </a:cubicBezTo>
                  <a:cubicBezTo>
                    <a:pt x="1337" y="2137"/>
                    <a:pt x="1604"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0" name="Google Shape;4350;p60"/>
            <p:cNvSpPr/>
            <p:nvPr/>
          </p:nvSpPr>
          <p:spPr>
            <a:xfrm>
              <a:off x="2294925" y="3247075"/>
              <a:ext cx="62350" cy="53450"/>
            </a:xfrm>
            <a:custGeom>
              <a:avLst/>
              <a:gdLst/>
              <a:ahLst/>
              <a:cxnLst/>
              <a:rect l="l" t="t" r="r" b="b"/>
              <a:pathLst>
                <a:path w="2494" h="2138" extrusionOk="0">
                  <a:moveTo>
                    <a:pt x="1071" y="1"/>
                  </a:moveTo>
                  <a:cubicBezTo>
                    <a:pt x="486" y="9"/>
                    <a:pt x="6" y="480"/>
                    <a:pt x="6" y="1066"/>
                  </a:cubicBezTo>
                  <a:cubicBezTo>
                    <a:pt x="1" y="1709"/>
                    <a:pt x="524" y="2137"/>
                    <a:pt x="1072" y="2137"/>
                  </a:cubicBezTo>
                  <a:cubicBezTo>
                    <a:pt x="1334" y="2137"/>
                    <a:pt x="1601"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1" name="Google Shape;4351;p60"/>
            <p:cNvSpPr/>
            <p:nvPr/>
          </p:nvSpPr>
          <p:spPr>
            <a:xfrm>
              <a:off x="2295075" y="3171075"/>
              <a:ext cx="62200" cy="53275"/>
            </a:xfrm>
            <a:custGeom>
              <a:avLst/>
              <a:gdLst/>
              <a:ahLst/>
              <a:cxnLst/>
              <a:rect l="l" t="t" r="r" b="b"/>
              <a:pathLst>
                <a:path w="2488" h="2131" extrusionOk="0">
                  <a:moveTo>
                    <a:pt x="1065" y="0"/>
                  </a:moveTo>
                  <a:cubicBezTo>
                    <a:pt x="472" y="0"/>
                    <a:pt x="0" y="472"/>
                    <a:pt x="0" y="1065"/>
                  </a:cubicBezTo>
                  <a:cubicBezTo>
                    <a:pt x="0" y="1707"/>
                    <a:pt x="522" y="2131"/>
                    <a:pt x="1067" y="2131"/>
                  </a:cubicBezTo>
                  <a:cubicBezTo>
                    <a:pt x="1329" y="2131"/>
                    <a:pt x="1596" y="2032"/>
                    <a:pt x="1813"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2" name="Google Shape;4352;p60"/>
            <p:cNvSpPr/>
            <p:nvPr/>
          </p:nvSpPr>
          <p:spPr>
            <a:xfrm>
              <a:off x="2295075" y="2028275"/>
              <a:ext cx="62200" cy="53450"/>
            </a:xfrm>
            <a:custGeom>
              <a:avLst/>
              <a:gdLst/>
              <a:ahLst/>
              <a:cxnLst/>
              <a:rect l="l" t="t" r="r" b="b"/>
              <a:pathLst>
                <a:path w="2488" h="2138" extrusionOk="0">
                  <a:moveTo>
                    <a:pt x="1065" y="1"/>
                  </a:moveTo>
                  <a:cubicBezTo>
                    <a:pt x="472" y="1"/>
                    <a:pt x="0" y="480"/>
                    <a:pt x="0" y="1065"/>
                  </a:cubicBezTo>
                  <a:cubicBezTo>
                    <a:pt x="0" y="1709"/>
                    <a:pt x="525" y="2137"/>
                    <a:pt x="1071"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3" name="Google Shape;4353;p60"/>
            <p:cNvSpPr/>
            <p:nvPr/>
          </p:nvSpPr>
          <p:spPr>
            <a:xfrm>
              <a:off x="2218650" y="4389875"/>
              <a:ext cx="62225" cy="53350"/>
            </a:xfrm>
            <a:custGeom>
              <a:avLst/>
              <a:gdLst/>
              <a:ahLst/>
              <a:cxnLst/>
              <a:rect l="l" t="t" r="r" b="b"/>
              <a:pathLst>
                <a:path w="2489" h="2134" extrusionOk="0">
                  <a:moveTo>
                    <a:pt x="1074" y="0"/>
                  </a:moveTo>
                  <a:cubicBezTo>
                    <a:pt x="480" y="0"/>
                    <a:pt x="0" y="480"/>
                    <a:pt x="0" y="1065"/>
                  </a:cubicBezTo>
                  <a:cubicBezTo>
                    <a:pt x="0" y="1709"/>
                    <a:pt x="526" y="2133"/>
                    <a:pt x="1074" y="2133"/>
                  </a:cubicBezTo>
                  <a:cubicBezTo>
                    <a:pt x="1336" y="2133"/>
                    <a:pt x="1603" y="2037"/>
                    <a:pt x="1821" y="1821"/>
                  </a:cubicBezTo>
                  <a:cubicBezTo>
                    <a:pt x="2488" y="1147"/>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4" name="Google Shape;4354;p60"/>
            <p:cNvSpPr/>
            <p:nvPr/>
          </p:nvSpPr>
          <p:spPr>
            <a:xfrm>
              <a:off x="2218650" y="4313650"/>
              <a:ext cx="62225" cy="53450"/>
            </a:xfrm>
            <a:custGeom>
              <a:avLst/>
              <a:gdLst/>
              <a:ahLst/>
              <a:cxnLst/>
              <a:rect l="l" t="t" r="r" b="b"/>
              <a:pathLst>
                <a:path w="2489" h="2138" extrusionOk="0">
                  <a:moveTo>
                    <a:pt x="1074" y="1"/>
                  </a:moveTo>
                  <a:cubicBezTo>
                    <a:pt x="480" y="1"/>
                    <a:pt x="0" y="480"/>
                    <a:pt x="0" y="1066"/>
                  </a:cubicBezTo>
                  <a:cubicBezTo>
                    <a:pt x="0" y="1709"/>
                    <a:pt x="526" y="2137"/>
                    <a:pt x="1074" y="2137"/>
                  </a:cubicBezTo>
                  <a:cubicBezTo>
                    <a:pt x="1336" y="2137"/>
                    <a:pt x="1603" y="2040"/>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5" name="Google Shape;4355;p60"/>
            <p:cNvSpPr/>
            <p:nvPr/>
          </p:nvSpPr>
          <p:spPr>
            <a:xfrm>
              <a:off x="2218650" y="4237450"/>
              <a:ext cx="62225" cy="53425"/>
            </a:xfrm>
            <a:custGeom>
              <a:avLst/>
              <a:gdLst/>
              <a:ahLst/>
              <a:cxnLst/>
              <a:rect l="l" t="t" r="r" b="b"/>
              <a:pathLst>
                <a:path w="2489" h="2137" extrusionOk="0">
                  <a:moveTo>
                    <a:pt x="1074" y="0"/>
                  </a:moveTo>
                  <a:cubicBezTo>
                    <a:pt x="480" y="8"/>
                    <a:pt x="0" y="480"/>
                    <a:pt x="0" y="1073"/>
                  </a:cubicBezTo>
                  <a:cubicBezTo>
                    <a:pt x="0" y="1711"/>
                    <a:pt x="525" y="2137"/>
                    <a:pt x="1073" y="2137"/>
                  </a:cubicBezTo>
                  <a:cubicBezTo>
                    <a:pt x="1335" y="2137"/>
                    <a:pt x="1603" y="2040"/>
                    <a:pt x="1821" y="1821"/>
                  </a:cubicBezTo>
                  <a:cubicBezTo>
                    <a:pt x="2488" y="1155"/>
                    <a:pt x="2017" y="8"/>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6" name="Google Shape;4356;p60"/>
            <p:cNvSpPr/>
            <p:nvPr/>
          </p:nvSpPr>
          <p:spPr>
            <a:xfrm>
              <a:off x="2218650" y="4161425"/>
              <a:ext cx="62225" cy="53250"/>
            </a:xfrm>
            <a:custGeom>
              <a:avLst/>
              <a:gdLst/>
              <a:ahLst/>
              <a:cxnLst/>
              <a:rect l="l" t="t" r="r" b="b"/>
              <a:pathLst>
                <a:path w="2489" h="2130" extrusionOk="0">
                  <a:moveTo>
                    <a:pt x="1074" y="1"/>
                  </a:moveTo>
                  <a:cubicBezTo>
                    <a:pt x="480" y="1"/>
                    <a:pt x="0" y="472"/>
                    <a:pt x="0" y="1066"/>
                  </a:cubicBezTo>
                  <a:cubicBezTo>
                    <a:pt x="0" y="1704"/>
                    <a:pt x="525" y="2129"/>
                    <a:pt x="1073" y="2129"/>
                  </a:cubicBezTo>
                  <a:cubicBezTo>
                    <a:pt x="1335" y="2129"/>
                    <a:pt x="1603" y="2032"/>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7" name="Google Shape;4357;p60"/>
            <p:cNvSpPr/>
            <p:nvPr/>
          </p:nvSpPr>
          <p:spPr>
            <a:xfrm>
              <a:off x="2218650" y="4085225"/>
              <a:ext cx="62225" cy="53350"/>
            </a:xfrm>
            <a:custGeom>
              <a:avLst/>
              <a:gdLst/>
              <a:ahLst/>
              <a:cxnLst/>
              <a:rect l="l" t="t" r="r" b="b"/>
              <a:pathLst>
                <a:path w="2489" h="2134" extrusionOk="0">
                  <a:moveTo>
                    <a:pt x="1074" y="0"/>
                  </a:moveTo>
                  <a:cubicBezTo>
                    <a:pt x="480" y="0"/>
                    <a:pt x="0" y="472"/>
                    <a:pt x="0" y="1065"/>
                  </a:cubicBezTo>
                  <a:cubicBezTo>
                    <a:pt x="0" y="1709"/>
                    <a:pt x="526" y="2133"/>
                    <a:pt x="1074" y="2133"/>
                  </a:cubicBezTo>
                  <a:cubicBezTo>
                    <a:pt x="1336" y="2133"/>
                    <a:pt x="1603" y="2037"/>
                    <a:pt x="1821" y="1821"/>
                  </a:cubicBezTo>
                  <a:cubicBezTo>
                    <a:pt x="2488" y="1147"/>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8" name="Google Shape;4358;p60"/>
            <p:cNvSpPr/>
            <p:nvPr/>
          </p:nvSpPr>
          <p:spPr>
            <a:xfrm>
              <a:off x="2218650" y="4009000"/>
              <a:ext cx="62225" cy="53350"/>
            </a:xfrm>
            <a:custGeom>
              <a:avLst/>
              <a:gdLst/>
              <a:ahLst/>
              <a:cxnLst/>
              <a:rect l="l" t="t" r="r" b="b"/>
              <a:pathLst>
                <a:path w="2489" h="2134" extrusionOk="0">
                  <a:moveTo>
                    <a:pt x="1074" y="1"/>
                  </a:moveTo>
                  <a:cubicBezTo>
                    <a:pt x="480" y="1"/>
                    <a:pt x="0" y="480"/>
                    <a:pt x="0" y="1066"/>
                  </a:cubicBezTo>
                  <a:cubicBezTo>
                    <a:pt x="0" y="1710"/>
                    <a:pt x="526" y="2134"/>
                    <a:pt x="1074" y="2134"/>
                  </a:cubicBezTo>
                  <a:cubicBezTo>
                    <a:pt x="1336" y="2134"/>
                    <a:pt x="1603" y="2037"/>
                    <a:pt x="1821" y="1822"/>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59" name="Google Shape;4359;p60"/>
            <p:cNvSpPr/>
            <p:nvPr/>
          </p:nvSpPr>
          <p:spPr>
            <a:xfrm>
              <a:off x="2218650" y="3932800"/>
              <a:ext cx="62225" cy="53475"/>
            </a:xfrm>
            <a:custGeom>
              <a:avLst/>
              <a:gdLst/>
              <a:ahLst/>
              <a:cxnLst/>
              <a:rect l="l" t="t" r="r" b="b"/>
              <a:pathLst>
                <a:path w="2489" h="2139" extrusionOk="0">
                  <a:moveTo>
                    <a:pt x="1074" y="0"/>
                  </a:moveTo>
                  <a:cubicBezTo>
                    <a:pt x="480" y="0"/>
                    <a:pt x="0" y="480"/>
                    <a:pt x="0" y="1073"/>
                  </a:cubicBezTo>
                  <a:cubicBezTo>
                    <a:pt x="6" y="1715"/>
                    <a:pt x="530" y="2139"/>
                    <a:pt x="1075" y="2139"/>
                  </a:cubicBezTo>
                  <a:cubicBezTo>
                    <a:pt x="1337" y="2139"/>
                    <a:pt x="1605" y="2041"/>
                    <a:pt x="1821" y="1821"/>
                  </a:cubicBezTo>
                  <a:cubicBezTo>
                    <a:pt x="2488" y="1146"/>
                    <a:pt x="2017" y="8"/>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0" name="Google Shape;4360;p60"/>
            <p:cNvSpPr/>
            <p:nvPr/>
          </p:nvSpPr>
          <p:spPr>
            <a:xfrm>
              <a:off x="2218650" y="3856775"/>
              <a:ext cx="62225" cy="53300"/>
            </a:xfrm>
            <a:custGeom>
              <a:avLst/>
              <a:gdLst/>
              <a:ahLst/>
              <a:cxnLst/>
              <a:rect l="l" t="t" r="r" b="b"/>
              <a:pathLst>
                <a:path w="2489" h="2132" extrusionOk="0">
                  <a:moveTo>
                    <a:pt x="1074" y="1"/>
                  </a:moveTo>
                  <a:cubicBezTo>
                    <a:pt x="480" y="1"/>
                    <a:pt x="0" y="472"/>
                    <a:pt x="0" y="1066"/>
                  </a:cubicBezTo>
                  <a:cubicBezTo>
                    <a:pt x="0" y="1708"/>
                    <a:pt x="523" y="2131"/>
                    <a:pt x="1070" y="2131"/>
                  </a:cubicBezTo>
                  <a:cubicBezTo>
                    <a:pt x="1333" y="2131"/>
                    <a:pt x="1602" y="2033"/>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1" name="Google Shape;4361;p60"/>
            <p:cNvSpPr/>
            <p:nvPr/>
          </p:nvSpPr>
          <p:spPr>
            <a:xfrm>
              <a:off x="2218650" y="3780375"/>
              <a:ext cx="62425" cy="53475"/>
            </a:xfrm>
            <a:custGeom>
              <a:avLst/>
              <a:gdLst/>
              <a:ahLst/>
              <a:cxnLst/>
              <a:rect l="l" t="t" r="r" b="b"/>
              <a:pathLst>
                <a:path w="2497" h="2139" extrusionOk="0">
                  <a:moveTo>
                    <a:pt x="1074" y="0"/>
                  </a:moveTo>
                  <a:cubicBezTo>
                    <a:pt x="480" y="0"/>
                    <a:pt x="0" y="480"/>
                    <a:pt x="0" y="1073"/>
                  </a:cubicBezTo>
                  <a:cubicBezTo>
                    <a:pt x="6" y="1715"/>
                    <a:pt x="530" y="2139"/>
                    <a:pt x="1077" y="2139"/>
                  </a:cubicBezTo>
                  <a:cubicBezTo>
                    <a:pt x="1341" y="2139"/>
                    <a:pt x="1610" y="2040"/>
                    <a:pt x="1830"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2" name="Google Shape;4362;p60"/>
            <p:cNvSpPr/>
            <p:nvPr/>
          </p:nvSpPr>
          <p:spPr>
            <a:xfrm>
              <a:off x="2218650" y="3704150"/>
              <a:ext cx="62225" cy="53450"/>
            </a:xfrm>
            <a:custGeom>
              <a:avLst/>
              <a:gdLst/>
              <a:ahLst/>
              <a:cxnLst/>
              <a:rect l="l" t="t" r="r" b="b"/>
              <a:pathLst>
                <a:path w="2489" h="2138" extrusionOk="0">
                  <a:moveTo>
                    <a:pt x="1074" y="1"/>
                  </a:moveTo>
                  <a:cubicBezTo>
                    <a:pt x="480" y="1"/>
                    <a:pt x="0" y="480"/>
                    <a:pt x="0" y="1066"/>
                  </a:cubicBezTo>
                  <a:cubicBezTo>
                    <a:pt x="0" y="1709"/>
                    <a:pt x="526" y="2137"/>
                    <a:pt x="1074" y="2137"/>
                  </a:cubicBezTo>
                  <a:cubicBezTo>
                    <a:pt x="1336" y="2137"/>
                    <a:pt x="1603" y="2040"/>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3" name="Google Shape;4363;p60"/>
            <p:cNvSpPr/>
            <p:nvPr/>
          </p:nvSpPr>
          <p:spPr>
            <a:xfrm>
              <a:off x="2218650" y="3627950"/>
              <a:ext cx="62225" cy="53425"/>
            </a:xfrm>
            <a:custGeom>
              <a:avLst/>
              <a:gdLst/>
              <a:ahLst/>
              <a:cxnLst/>
              <a:rect l="l" t="t" r="r" b="b"/>
              <a:pathLst>
                <a:path w="2489" h="2137" extrusionOk="0">
                  <a:moveTo>
                    <a:pt x="1074" y="0"/>
                  </a:moveTo>
                  <a:cubicBezTo>
                    <a:pt x="480" y="8"/>
                    <a:pt x="0" y="480"/>
                    <a:pt x="0" y="1073"/>
                  </a:cubicBezTo>
                  <a:cubicBezTo>
                    <a:pt x="0" y="1711"/>
                    <a:pt x="525" y="2137"/>
                    <a:pt x="1073" y="2137"/>
                  </a:cubicBezTo>
                  <a:cubicBezTo>
                    <a:pt x="1335" y="2137"/>
                    <a:pt x="1603" y="2039"/>
                    <a:pt x="1821" y="1821"/>
                  </a:cubicBezTo>
                  <a:cubicBezTo>
                    <a:pt x="2488" y="1154"/>
                    <a:pt x="2017" y="8"/>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4" name="Google Shape;4364;p60"/>
            <p:cNvSpPr/>
            <p:nvPr/>
          </p:nvSpPr>
          <p:spPr>
            <a:xfrm>
              <a:off x="2218650" y="3551925"/>
              <a:ext cx="62225" cy="53300"/>
            </a:xfrm>
            <a:custGeom>
              <a:avLst/>
              <a:gdLst/>
              <a:ahLst/>
              <a:cxnLst/>
              <a:rect l="l" t="t" r="r" b="b"/>
              <a:pathLst>
                <a:path w="2489" h="2132" extrusionOk="0">
                  <a:moveTo>
                    <a:pt x="1074" y="1"/>
                  </a:moveTo>
                  <a:cubicBezTo>
                    <a:pt x="480" y="1"/>
                    <a:pt x="0" y="472"/>
                    <a:pt x="0" y="1066"/>
                  </a:cubicBezTo>
                  <a:cubicBezTo>
                    <a:pt x="0" y="1708"/>
                    <a:pt x="523" y="2131"/>
                    <a:pt x="1070" y="2131"/>
                  </a:cubicBezTo>
                  <a:cubicBezTo>
                    <a:pt x="1333" y="2131"/>
                    <a:pt x="1602" y="2033"/>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5" name="Google Shape;4365;p60"/>
            <p:cNvSpPr/>
            <p:nvPr/>
          </p:nvSpPr>
          <p:spPr>
            <a:xfrm>
              <a:off x="2218650" y="3475725"/>
              <a:ext cx="62225" cy="53350"/>
            </a:xfrm>
            <a:custGeom>
              <a:avLst/>
              <a:gdLst/>
              <a:ahLst/>
              <a:cxnLst/>
              <a:rect l="l" t="t" r="r" b="b"/>
              <a:pathLst>
                <a:path w="2489" h="2134" extrusionOk="0">
                  <a:moveTo>
                    <a:pt x="1074" y="0"/>
                  </a:moveTo>
                  <a:cubicBezTo>
                    <a:pt x="480" y="0"/>
                    <a:pt x="0" y="480"/>
                    <a:pt x="0" y="1065"/>
                  </a:cubicBezTo>
                  <a:cubicBezTo>
                    <a:pt x="0" y="1709"/>
                    <a:pt x="526" y="2133"/>
                    <a:pt x="1074" y="2133"/>
                  </a:cubicBezTo>
                  <a:cubicBezTo>
                    <a:pt x="1336" y="2133"/>
                    <a:pt x="1603" y="2037"/>
                    <a:pt x="1821" y="1821"/>
                  </a:cubicBezTo>
                  <a:cubicBezTo>
                    <a:pt x="2488"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6" name="Google Shape;4366;p60"/>
            <p:cNvSpPr/>
            <p:nvPr/>
          </p:nvSpPr>
          <p:spPr>
            <a:xfrm>
              <a:off x="2218650" y="3399500"/>
              <a:ext cx="62425" cy="53350"/>
            </a:xfrm>
            <a:custGeom>
              <a:avLst/>
              <a:gdLst/>
              <a:ahLst/>
              <a:cxnLst/>
              <a:rect l="l" t="t" r="r" b="b"/>
              <a:pathLst>
                <a:path w="2497" h="2134" extrusionOk="0">
                  <a:moveTo>
                    <a:pt x="1074" y="1"/>
                  </a:moveTo>
                  <a:cubicBezTo>
                    <a:pt x="480" y="1"/>
                    <a:pt x="9" y="480"/>
                    <a:pt x="0" y="1066"/>
                  </a:cubicBezTo>
                  <a:cubicBezTo>
                    <a:pt x="0" y="1709"/>
                    <a:pt x="526" y="2134"/>
                    <a:pt x="1074" y="2134"/>
                  </a:cubicBezTo>
                  <a:cubicBezTo>
                    <a:pt x="1336" y="2134"/>
                    <a:pt x="1603" y="2037"/>
                    <a:pt x="1821"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7" name="Google Shape;4367;p60"/>
            <p:cNvSpPr/>
            <p:nvPr/>
          </p:nvSpPr>
          <p:spPr>
            <a:xfrm>
              <a:off x="2218650" y="3323300"/>
              <a:ext cx="62425" cy="53425"/>
            </a:xfrm>
            <a:custGeom>
              <a:avLst/>
              <a:gdLst/>
              <a:ahLst/>
              <a:cxnLst/>
              <a:rect l="l" t="t" r="r" b="b"/>
              <a:pathLst>
                <a:path w="2497" h="2137" extrusionOk="0">
                  <a:moveTo>
                    <a:pt x="1074" y="0"/>
                  </a:moveTo>
                  <a:cubicBezTo>
                    <a:pt x="480" y="0"/>
                    <a:pt x="9" y="480"/>
                    <a:pt x="0" y="1065"/>
                  </a:cubicBezTo>
                  <a:cubicBezTo>
                    <a:pt x="0" y="1709"/>
                    <a:pt x="526" y="2137"/>
                    <a:pt x="1074" y="2137"/>
                  </a:cubicBezTo>
                  <a:cubicBezTo>
                    <a:pt x="1336" y="2137"/>
                    <a:pt x="1603" y="2039"/>
                    <a:pt x="1821" y="1821"/>
                  </a:cubicBezTo>
                  <a:cubicBezTo>
                    <a:pt x="2496" y="1154"/>
                    <a:pt x="2017" y="8"/>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8" name="Google Shape;4368;p60"/>
            <p:cNvSpPr/>
            <p:nvPr/>
          </p:nvSpPr>
          <p:spPr>
            <a:xfrm>
              <a:off x="2218650" y="3247075"/>
              <a:ext cx="62425" cy="53500"/>
            </a:xfrm>
            <a:custGeom>
              <a:avLst/>
              <a:gdLst/>
              <a:ahLst/>
              <a:cxnLst/>
              <a:rect l="l" t="t" r="r" b="b"/>
              <a:pathLst>
                <a:path w="2497" h="2140" extrusionOk="0">
                  <a:moveTo>
                    <a:pt x="1074" y="1"/>
                  </a:moveTo>
                  <a:cubicBezTo>
                    <a:pt x="480" y="9"/>
                    <a:pt x="9" y="480"/>
                    <a:pt x="0" y="1066"/>
                  </a:cubicBezTo>
                  <a:cubicBezTo>
                    <a:pt x="0" y="1711"/>
                    <a:pt x="529" y="2140"/>
                    <a:pt x="1079" y="2140"/>
                  </a:cubicBezTo>
                  <a:cubicBezTo>
                    <a:pt x="1339" y="2140"/>
                    <a:pt x="1605" y="2044"/>
                    <a:pt x="1821" y="1830"/>
                  </a:cubicBezTo>
                  <a:cubicBezTo>
                    <a:pt x="2496" y="1155"/>
                    <a:pt x="2017" y="9"/>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69" name="Google Shape;4369;p60"/>
            <p:cNvSpPr/>
            <p:nvPr/>
          </p:nvSpPr>
          <p:spPr>
            <a:xfrm>
              <a:off x="2218650" y="3171075"/>
              <a:ext cx="62225" cy="53300"/>
            </a:xfrm>
            <a:custGeom>
              <a:avLst/>
              <a:gdLst/>
              <a:ahLst/>
              <a:cxnLst/>
              <a:rect l="l" t="t" r="r" b="b"/>
              <a:pathLst>
                <a:path w="2489" h="2132" extrusionOk="0">
                  <a:moveTo>
                    <a:pt x="1074" y="0"/>
                  </a:moveTo>
                  <a:cubicBezTo>
                    <a:pt x="480" y="0"/>
                    <a:pt x="0" y="472"/>
                    <a:pt x="0" y="1065"/>
                  </a:cubicBezTo>
                  <a:cubicBezTo>
                    <a:pt x="0" y="1705"/>
                    <a:pt x="528" y="2131"/>
                    <a:pt x="1078" y="2131"/>
                  </a:cubicBezTo>
                  <a:cubicBezTo>
                    <a:pt x="1339" y="2131"/>
                    <a:pt x="1604" y="2036"/>
                    <a:pt x="1821" y="1821"/>
                  </a:cubicBezTo>
                  <a:cubicBezTo>
                    <a:pt x="2488"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0" name="Google Shape;4370;p60"/>
            <p:cNvSpPr/>
            <p:nvPr/>
          </p:nvSpPr>
          <p:spPr>
            <a:xfrm>
              <a:off x="2218650" y="2180700"/>
              <a:ext cx="62225" cy="53350"/>
            </a:xfrm>
            <a:custGeom>
              <a:avLst/>
              <a:gdLst/>
              <a:ahLst/>
              <a:cxnLst/>
              <a:rect l="l" t="t" r="r" b="b"/>
              <a:pathLst>
                <a:path w="2489" h="2134" extrusionOk="0">
                  <a:moveTo>
                    <a:pt x="1074" y="1"/>
                  </a:moveTo>
                  <a:cubicBezTo>
                    <a:pt x="480" y="1"/>
                    <a:pt x="0" y="472"/>
                    <a:pt x="0" y="1066"/>
                  </a:cubicBezTo>
                  <a:cubicBezTo>
                    <a:pt x="0" y="1709"/>
                    <a:pt x="526" y="2133"/>
                    <a:pt x="1074" y="2133"/>
                  </a:cubicBezTo>
                  <a:cubicBezTo>
                    <a:pt x="1336" y="2133"/>
                    <a:pt x="1603" y="2037"/>
                    <a:pt x="1821" y="1822"/>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1" name="Google Shape;4371;p60"/>
            <p:cNvSpPr/>
            <p:nvPr/>
          </p:nvSpPr>
          <p:spPr>
            <a:xfrm>
              <a:off x="2218650" y="2028275"/>
              <a:ext cx="62225" cy="53450"/>
            </a:xfrm>
            <a:custGeom>
              <a:avLst/>
              <a:gdLst/>
              <a:ahLst/>
              <a:cxnLst/>
              <a:rect l="l" t="t" r="r" b="b"/>
              <a:pathLst>
                <a:path w="2489" h="2138" extrusionOk="0">
                  <a:moveTo>
                    <a:pt x="1074" y="1"/>
                  </a:moveTo>
                  <a:cubicBezTo>
                    <a:pt x="480" y="1"/>
                    <a:pt x="0" y="480"/>
                    <a:pt x="0" y="1065"/>
                  </a:cubicBezTo>
                  <a:cubicBezTo>
                    <a:pt x="0" y="1709"/>
                    <a:pt x="526" y="2137"/>
                    <a:pt x="1074" y="2137"/>
                  </a:cubicBezTo>
                  <a:cubicBezTo>
                    <a:pt x="1336" y="2137"/>
                    <a:pt x="1603" y="2040"/>
                    <a:pt x="1821" y="1821"/>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2" name="Google Shape;4372;p60"/>
            <p:cNvSpPr/>
            <p:nvPr/>
          </p:nvSpPr>
          <p:spPr>
            <a:xfrm>
              <a:off x="2218650" y="1952050"/>
              <a:ext cx="62225" cy="53450"/>
            </a:xfrm>
            <a:custGeom>
              <a:avLst/>
              <a:gdLst/>
              <a:ahLst/>
              <a:cxnLst/>
              <a:rect l="l" t="t" r="r" b="b"/>
              <a:pathLst>
                <a:path w="2489" h="2138" extrusionOk="0">
                  <a:moveTo>
                    <a:pt x="1074" y="1"/>
                  </a:moveTo>
                  <a:cubicBezTo>
                    <a:pt x="480" y="9"/>
                    <a:pt x="0" y="481"/>
                    <a:pt x="0" y="1074"/>
                  </a:cubicBezTo>
                  <a:cubicBezTo>
                    <a:pt x="0" y="1712"/>
                    <a:pt x="525" y="2138"/>
                    <a:pt x="1073" y="2138"/>
                  </a:cubicBezTo>
                  <a:cubicBezTo>
                    <a:pt x="1335" y="2138"/>
                    <a:pt x="1603" y="2040"/>
                    <a:pt x="1821" y="1822"/>
                  </a:cubicBezTo>
                  <a:cubicBezTo>
                    <a:pt x="2488" y="1155"/>
                    <a:pt x="2017" y="9"/>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3" name="Google Shape;4373;p60"/>
            <p:cNvSpPr/>
            <p:nvPr/>
          </p:nvSpPr>
          <p:spPr>
            <a:xfrm>
              <a:off x="2142425" y="4618300"/>
              <a:ext cx="62425" cy="53450"/>
            </a:xfrm>
            <a:custGeom>
              <a:avLst/>
              <a:gdLst/>
              <a:ahLst/>
              <a:cxnLst/>
              <a:rect l="l" t="t" r="r" b="b"/>
              <a:pathLst>
                <a:path w="2497" h="2138" extrusionOk="0">
                  <a:moveTo>
                    <a:pt x="1074" y="1"/>
                  </a:moveTo>
                  <a:cubicBezTo>
                    <a:pt x="481" y="9"/>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4" name="Google Shape;4374;p60"/>
            <p:cNvSpPr/>
            <p:nvPr/>
          </p:nvSpPr>
          <p:spPr>
            <a:xfrm>
              <a:off x="2142425" y="438987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5" name="Google Shape;4375;p60"/>
            <p:cNvSpPr/>
            <p:nvPr/>
          </p:nvSpPr>
          <p:spPr>
            <a:xfrm>
              <a:off x="2142425" y="43136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6" name="Google Shape;4376;p60"/>
            <p:cNvSpPr/>
            <p:nvPr/>
          </p:nvSpPr>
          <p:spPr>
            <a:xfrm>
              <a:off x="2142425" y="42374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7" name="Google Shape;4377;p60"/>
            <p:cNvSpPr/>
            <p:nvPr/>
          </p:nvSpPr>
          <p:spPr>
            <a:xfrm>
              <a:off x="2142425" y="4161425"/>
              <a:ext cx="62425" cy="53300"/>
            </a:xfrm>
            <a:custGeom>
              <a:avLst/>
              <a:gdLst/>
              <a:ahLst/>
              <a:cxnLst/>
              <a:rect l="l" t="t" r="r" b="b"/>
              <a:pathLst>
                <a:path w="2497" h="2132" extrusionOk="0">
                  <a:moveTo>
                    <a:pt x="1074" y="1"/>
                  </a:moveTo>
                  <a:cubicBezTo>
                    <a:pt x="481" y="1"/>
                    <a:pt x="9"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8" name="Google Shape;4378;p60"/>
            <p:cNvSpPr/>
            <p:nvPr/>
          </p:nvSpPr>
          <p:spPr>
            <a:xfrm>
              <a:off x="2142425" y="40852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79" name="Google Shape;4379;p60"/>
            <p:cNvSpPr/>
            <p:nvPr/>
          </p:nvSpPr>
          <p:spPr>
            <a:xfrm>
              <a:off x="2142425" y="4009000"/>
              <a:ext cx="62425" cy="53350"/>
            </a:xfrm>
            <a:custGeom>
              <a:avLst/>
              <a:gdLst/>
              <a:ahLst/>
              <a:cxnLst/>
              <a:rect l="l" t="t" r="r" b="b"/>
              <a:pathLst>
                <a:path w="2497" h="2134" extrusionOk="0">
                  <a:moveTo>
                    <a:pt x="1074" y="1"/>
                  </a:moveTo>
                  <a:cubicBezTo>
                    <a:pt x="481" y="1"/>
                    <a:pt x="9"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0" name="Google Shape;4380;p60"/>
            <p:cNvSpPr/>
            <p:nvPr/>
          </p:nvSpPr>
          <p:spPr>
            <a:xfrm>
              <a:off x="2142425" y="3932800"/>
              <a:ext cx="62425" cy="53475"/>
            </a:xfrm>
            <a:custGeom>
              <a:avLst/>
              <a:gdLst/>
              <a:ahLst/>
              <a:cxnLst/>
              <a:rect l="l" t="t" r="r" b="b"/>
              <a:pathLst>
                <a:path w="2497" h="2139" extrusionOk="0">
                  <a:moveTo>
                    <a:pt x="1074" y="0"/>
                  </a:moveTo>
                  <a:cubicBezTo>
                    <a:pt x="481" y="0"/>
                    <a:pt x="1" y="480"/>
                    <a:pt x="1" y="1073"/>
                  </a:cubicBezTo>
                  <a:cubicBezTo>
                    <a:pt x="6" y="1715"/>
                    <a:pt x="530" y="2139"/>
                    <a:pt x="1075" y="2139"/>
                  </a:cubicBezTo>
                  <a:cubicBezTo>
                    <a:pt x="1338" y="2139"/>
                    <a:pt x="1605" y="2041"/>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1" name="Google Shape;4381;p60"/>
            <p:cNvSpPr/>
            <p:nvPr/>
          </p:nvSpPr>
          <p:spPr>
            <a:xfrm>
              <a:off x="2142425" y="3856775"/>
              <a:ext cx="62425" cy="53300"/>
            </a:xfrm>
            <a:custGeom>
              <a:avLst/>
              <a:gdLst/>
              <a:ahLst/>
              <a:cxnLst/>
              <a:rect l="l" t="t" r="r" b="b"/>
              <a:pathLst>
                <a:path w="2497" h="2132" extrusionOk="0">
                  <a:moveTo>
                    <a:pt x="1074" y="1"/>
                  </a:moveTo>
                  <a:cubicBezTo>
                    <a:pt x="481" y="1"/>
                    <a:pt x="1" y="480"/>
                    <a:pt x="1" y="1066"/>
                  </a:cubicBezTo>
                  <a:cubicBezTo>
                    <a:pt x="6" y="1708"/>
                    <a:pt x="530" y="2131"/>
                    <a:pt x="1075" y="2131"/>
                  </a:cubicBezTo>
                  <a:cubicBezTo>
                    <a:pt x="1338"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2" name="Google Shape;4382;p60"/>
            <p:cNvSpPr/>
            <p:nvPr/>
          </p:nvSpPr>
          <p:spPr>
            <a:xfrm>
              <a:off x="2142425" y="3780375"/>
              <a:ext cx="62425" cy="53475"/>
            </a:xfrm>
            <a:custGeom>
              <a:avLst/>
              <a:gdLst/>
              <a:ahLst/>
              <a:cxnLst/>
              <a:rect l="l" t="t" r="r" b="b"/>
              <a:pathLst>
                <a:path w="2497" h="2139" extrusionOk="0">
                  <a:moveTo>
                    <a:pt x="1074" y="0"/>
                  </a:moveTo>
                  <a:cubicBezTo>
                    <a:pt x="481" y="0"/>
                    <a:pt x="1" y="480"/>
                    <a:pt x="1" y="1073"/>
                  </a:cubicBezTo>
                  <a:cubicBezTo>
                    <a:pt x="6" y="1715"/>
                    <a:pt x="530" y="2139"/>
                    <a:pt x="1078" y="2139"/>
                  </a:cubicBezTo>
                  <a:cubicBezTo>
                    <a:pt x="1342" y="2139"/>
                    <a:pt x="1611" y="2040"/>
                    <a:pt x="1830"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3" name="Google Shape;4383;p60"/>
            <p:cNvSpPr/>
            <p:nvPr/>
          </p:nvSpPr>
          <p:spPr>
            <a:xfrm>
              <a:off x="2142425" y="37041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4" name="Google Shape;4384;p60"/>
            <p:cNvSpPr/>
            <p:nvPr/>
          </p:nvSpPr>
          <p:spPr>
            <a:xfrm>
              <a:off x="2142425" y="36279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5" name="Google Shape;4385;p60"/>
            <p:cNvSpPr/>
            <p:nvPr/>
          </p:nvSpPr>
          <p:spPr>
            <a:xfrm>
              <a:off x="2142425" y="3551925"/>
              <a:ext cx="62425" cy="53300"/>
            </a:xfrm>
            <a:custGeom>
              <a:avLst/>
              <a:gdLst/>
              <a:ahLst/>
              <a:cxnLst/>
              <a:rect l="l" t="t" r="r" b="b"/>
              <a:pathLst>
                <a:path w="2497" h="2132" extrusionOk="0">
                  <a:moveTo>
                    <a:pt x="1074" y="1"/>
                  </a:moveTo>
                  <a:cubicBezTo>
                    <a:pt x="481" y="1"/>
                    <a:pt x="1" y="480"/>
                    <a:pt x="1" y="1066"/>
                  </a:cubicBezTo>
                  <a:cubicBezTo>
                    <a:pt x="6" y="1708"/>
                    <a:pt x="530" y="2131"/>
                    <a:pt x="1075" y="2131"/>
                  </a:cubicBezTo>
                  <a:cubicBezTo>
                    <a:pt x="1338"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6" name="Google Shape;4386;p60"/>
            <p:cNvSpPr/>
            <p:nvPr/>
          </p:nvSpPr>
          <p:spPr>
            <a:xfrm>
              <a:off x="2142425" y="3475725"/>
              <a:ext cx="62425" cy="53350"/>
            </a:xfrm>
            <a:custGeom>
              <a:avLst/>
              <a:gdLst/>
              <a:ahLst/>
              <a:cxnLst/>
              <a:rect l="l" t="t" r="r" b="b"/>
              <a:pathLst>
                <a:path w="2497" h="2134" extrusionOk="0">
                  <a:moveTo>
                    <a:pt x="1074" y="0"/>
                  </a:moveTo>
                  <a:cubicBezTo>
                    <a:pt x="481" y="0"/>
                    <a:pt x="1" y="480"/>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7" name="Google Shape;4387;p60"/>
            <p:cNvSpPr/>
            <p:nvPr/>
          </p:nvSpPr>
          <p:spPr>
            <a:xfrm>
              <a:off x="2142425" y="3399500"/>
              <a:ext cx="62425" cy="53350"/>
            </a:xfrm>
            <a:custGeom>
              <a:avLst/>
              <a:gdLst/>
              <a:ahLst/>
              <a:cxnLst/>
              <a:rect l="l" t="t" r="r" b="b"/>
              <a:pathLst>
                <a:path w="2497" h="2134" extrusionOk="0">
                  <a:moveTo>
                    <a:pt x="1074" y="1"/>
                  </a:moveTo>
                  <a:cubicBezTo>
                    <a:pt x="481" y="1"/>
                    <a:pt x="9" y="480"/>
                    <a:pt x="1" y="1066"/>
                  </a:cubicBezTo>
                  <a:cubicBezTo>
                    <a:pt x="1" y="1709"/>
                    <a:pt x="526" y="2134"/>
                    <a:pt x="1075" y="2134"/>
                  </a:cubicBezTo>
                  <a:cubicBezTo>
                    <a:pt x="1337" y="2134"/>
                    <a:pt x="1604"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8" name="Google Shape;4388;p60"/>
            <p:cNvSpPr/>
            <p:nvPr/>
          </p:nvSpPr>
          <p:spPr>
            <a:xfrm>
              <a:off x="2142425" y="3323300"/>
              <a:ext cx="62425" cy="53425"/>
            </a:xfrm>
            <a:custGeom>
              <a:avLst/>
              <a:gdLst/>
              <a:ahLst/>
              <a:cxnLst/>
              <a:rect l="l" t="t" r="r" b="b"/>
              <a:pathLst>
                <a:path w="2497" h="2137" extrusionOk="0">
                  <a:moveTo>
                    <a:pt x="1074" y="0"/>
                  </a:moveTo>
                  <a:cubicBezTo>
                    <a:pt x="481" y="0"/>
                    <a:pt x="9" y="480"/>
                    <a:pt x="1" y="1065"/>
                  </a:cubicBezTo>
                  <a:cubicBezTo>
                    <a:pt x="1" y="1709"/>
                    <a:pt x="526" y="2137"/>
                    <a:pt x="1075" y="2137"/>
                  </a:cubicBezTo>
                  <a:cubicBezTo>
                    <a:pt x="1337" y="2137"/>
                    <a:pt x="1604"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89" name="Google Shape;4389;p60"/>
            <p:cNvSpPr/>
            <p:nvPr/>
          </p:nvSpPr>
          <p:spPr>
            <a:xfrm>
              <a:off x="2142425" y="3247075"/>
              <a:ext cx="62425" cy="53450"/>
            </a:xfrm>
            <a:custGeom>
              <a:avLst/>
              <a:gdLst/>
              <a:ahLst/>
              <a:cxnLst/>
              <a:rect l="l" t="t" r="r" b="b"/>
              <a:pathLst>
                <a:path w="2497" h="2138" extrusionOk="0">
                  <a:moveTo>
                    <a:pt x="1074" y="1"/>
                  </a:moveTo>
                  <a:cubicBezTo>
                    <a:pt x="481" y="9"/>
                    <a:pt x="9" y="480"/>
                    <a:pt x="1" y="1066"/>
                  </a:cubicBezTo>
                  <a:cubicBezTo>
                    <a:pt x="1" y="1709"/>
                    <a:pt x="526" y="2137"/>
                    <a:pt x="1075" y="2137"/>
                  </a:cubicBezTo>
                  <a:cubicBezTo>
                    <a:pt x="1337" y="2137"/>
                    <a:pt x="1604"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0" name="Google Shape;4390;p60"/>
            <p:cNvSpPr/>
            <p:nvPr/>
          </p:nvSpPr>
          <p:spPr>
            <a:xfrm>
              <a:off x="2142425" y="317107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1" name="Google Shape;4391;p60"/>
            <p:cNvSpPr/>
            <p:nvPr/>
          </p:nvSpPr>
          <p:spPr>
            <a:xfrm>
              <a:off x="2142425"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2" name="Google Shape;4392;p60"/>
            <p:cNvSpPr/>
            <p:nvPr/>
          </p:nvSpPr>
          <p:spPr>
            <a:xfrm>
              <a:off x="2142425"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6"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3" name="Google Shape;4393;p60"/>
            <p:cNvSpPr/>
            <p:nvPr/>
          </p:nvSpPr>
          <p:spPr>
            <a:xfrm>
              <a:off x="2142425"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4" name="Google Shape;4394;p60"/>
            <p:cNvSpPr/>
            <p:nvPr/>
          </p:nvSpPr>
          <p:spPr>
            <a:xfrm>
              <a:off x="2142425" y="1876050"/>
              <a:ext cx="62425" cy="53275"/>
            </a:xfrm>
            <a:custGeom>
              <a:avLst/>
              <a:gdLst/>
              <a:ahLst/>
              <a:cxnLst/>
              <a:rect l="l" t="t" r="r" b="b"/>
              <a:pathLst>
                <a:path w="2497" h="2131" extrusionOk="0">
                  <a:moveTo>
                    <a:pt x="1074" y="1"/>
                  </a:moveTo>
                  <a:cubicBezTo>
                    <a:pt x="481"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5" name="Google Shape;4395;p60"/>
            <p:cNvSpPr/>
            <p:nvPr/>
          </p:nvSpPr>
          <p:spPr>
            <a:xfrm>
              <a:off x="2142425"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6" name="Google Shape;4396;p60"/>
            <p:cNvSpPr/>
            <p:nvPr/>
          </p:nvSpPr>
          <p:spPr>
            <a:xfrm>
              <a:off x="2142425"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7" name="Google Shape;4397;p60"/>
            <p:cNvSpPr/>
            <p:nvPr/>
          </p:nvSpPr>
          <p:spPr>
            <a:xfrm>
              <a:off x="2142425" y="14952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8" name="Google Shape;4398;p60"/>
            <p:cNvSpPr/>
            <p:nvPr/>
          </p:nvSpPr>
          <p:spPr>
            <a:xfrm>
              <a:off x="2142425" y="1038125"/>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399" name="Google Shape;4399;p60"/>
            <p:cNvSpPr/>
            <p:nvPr/>
          </p:nvSpPr>
          <p:spPr>
            <a:xfrm>
              <a:off x="2066425" y="4618300"/>
              <a:ext cx="62225" cy="53450"/>
            </a:xfrm>
            <a:custGeom>
              <a:avLst/>
              <a:gdLst/>
              <a:ahLst/>
              <a:cxnLst/>
              <a:rect l="l" t="t" r="r" b="b"/>
              <a:pathLst>
                <a:path w="2489" h="2138" extrusionOk="0">
                  <a:moveTo>
                    <a:pt x="1065" y="1"/>
                  </a:moveTo>
                  <a:cubicBezTo>
                    <a:pt x="472" y="9"/>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0" name="Google Shape;4400;p60"/>
            <p:cNvSpPr/>
            <p:nvPr/>
          </p:nvSpPr>
          <p:spPr>
            <a:xfrm>
              <a:off x="2066425" y="4542300"/>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3"/>
                    <a:pt x="1813" y="1813"/>
                  </a:cubicBezTo>
                  <a:cubicBezTo>
                    <a:pt x="2488" y="1147"/>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1" name="Google Shape;4401;p60"/>
            <p:cNvSpPr/>
            <p:nvPr/>
          </p:nvSpPr>
          <p:spPr>
            <a:xfrm>
              <a:off x="2066425" y="4466075"/>
              <a:ext cx="62225" cy="53300"/>
            </a:xfrm>
            <a:custGeom>
              <a:avLst/>
              <a:gdLst/>
              <a:ahLst/>
              <a:cxnLst/>
              <a:rect l="l" t="t" r="r" b="b"/>
              <a:pathLst>
                <a:path w="2489" h="2132" extrusionOk="0">
                  <a:moveTo>
                    <a:pt x="1065" y="1"/>
                  </a:moveTo>
                  <a:cubicBezTo>
                    <a:pt x="472" y="1"/>
                    <a:pt x="0" y="472"/>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2" name="Google Shape;4402;p60"/>
            <p:cNvSpPr/>
            <p:nvPr/>
          </p:nvSpPr>
          <p:spPr>
            <a:xfrm>
              <a:off x="2066425" y="438987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7"/>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3" name="Google Shape;4403;p60"/>
            <p:cNvSpPr/>
            <p:nvPr/>
          </p:nvSpPr>
          <p:spPr>
            <a:xfrm>
              <a:off x="2066425" y="4313650"/>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4" name="Google Shape;4404;p60"/>
            <p:cNvSpPr/>
            <p:nvPr/>
          </p:nvSpPr>
          <p:spPr>
            <a:xfrm>
              <a:off x="2066425" y="4237450"/>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40"/>
                    <a:pt x="1813" y="1821"/>
                  </a:cubicBezTo>
                  <a:cubicBezTo>
                    <a:pt x="2488" y="1155"/>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5" name="Google Shape;4405;p60"/>
            <p:cNvSpPr/>
            <p:nvPr/>
          </p:nvSpPr>
          <p:spPr>
            <a:xfrm>
              <a:off x="2066425" y="4161425"/>
              <a:ext cx="62225" cy="53300"/>
            </a:xfrm>
            <a:custGeom>
              <a:avLst/>
              <a:gdLst/>
              <a:ahLst/>
              <a:cxnLst/>
              <a:rect l="l" t="t" r="r" b="b"/>
              <a:pathLst>
                <a:path w="2489" h="2132" extrusionOk="0">
                  <a:moveTo>
                    <a:pt x="1065" y="1"/>
                  </a:moveTo>
                  <a:cubicBezTo>
                    <a:pt x="472" y="1"/>
                    <a:pt x="0" y="472"/>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6" name="Google Shape;4406;p60"/>
            <p:cNvSpPr/>
            <p:nvPr/>
          </p:nvSpPr>
          <p:spPr>
            <a:xfrm>
              <a:off x="2066425" y="3704150"/>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7" name="Google Shape;4407;p60"/>
            <p:cNvSpPr/>
            <p:nvPr/>
          </p:nvSpPr>
          <p:spPr>
            <a:xfrm>
              <a:off x="2066425" y="3627950"/>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8" name="Google Shape;4408;p60"/>
            <p:cNvSpPr/>
            <p:nvPr/>
          </p:nvSpPr>
          <p:spPr>
            <a:xfrm>
              <a:off x="2066425" y="3551925"/>
              <a:ext cx="62225" cy="53300"/>
            </a:xfrm>
            <a:custGeom>
              <a:avLst/>
              <a:gdLst/>
              <a:ahLst/>
              <a:cxnLst/>
              <a:rect l="l" t="t" r="r" b="b"/>
              <a:pathLst>
                <a:path w="2489" h="2132" extrusionOk="0">
                  <a:moveTo>
                    <a:pt x="1065" y="1"/>
                  </a:moveTo>
                  <a:cubicBezTo>
                    <a:pt x="472" y="1"/>
                    <a:pt x="0" y="480"/>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09" name="Google Shape;4409;p60"/>
            <p:cNvSpPr/>
            <p:nvPr/>
          </p:nvSpPr>
          <p:spPr>
            <a:xfrm>
              <a:off x="2066425" y="347572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0" name="Google Shape;4410;p60"/>
            <p:cNvSpPr/>
            <p:nvPr/>
          </p:nvSpPr>
          <p:spPr>
            <a:xfrm>
              <a:off x="2066275" y="3399500"/>
              <a:ext cx="62375" cy="53350"/>
            </a:xfrm>
            <a:custGeom>
              <a:avLst/>
              <a:gdLst/>
              <a:ahLst/>
              <a:cxnLst/>
              <a:rect l="l" t="t" r="r" b="b"/>
              <a:pathLst>
                <a:path w="2495" h="2134" extrusionOk="0">
                  <a:moveTo>
                    <a:pt x="1071" y="1"/>
                  </a:moveTo>
                  <a:cubicBezTo>
                    <a:pt x="478" y="1"/>
                    <a:pt x="6" y="480"/>
                    <a:pt x="6" y="1066"/>
                  </a:cubicBezTo>
                  <a:cubicBezTo>
                    <a:pt x="1" y="1709"/>
                    <a:pt x="528" y="2134"/>
                    <a:pt x="1076" y="2134"/>
                  </a:cubicBezTo>
                  <a:cubicBezTo>
                    <a:pt x="1338" y="2134"/>
                    <a:pt x="1604" y="2037"/>
                    <a:pt x="1819" y="1822"/>
                  </a:cubicBezTo>
                  <a:cubicBezTo>
                    <a:pt x="2494" y="1147"/>
                    <a:pt x="2014"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1" name="Google Shape;4411;p60"/>
            <p:cNvSpPr/>
            <p:nvPr/>
          </p:nvSpPr>
          <p:spPr>
            <a:xfrm>
              <a:off x="2066275" y="3323300"/>
              <a:ext cx="62375" cy="53425"/>
            </a:xfrm>
            <a:custGeom>
              <a:avLst/>
              <a:gdLst/>
              <a:ahLst/>
              <a:cxnLst/>
              <a:rect l="l" t="t" r="r" b="b"/>
              <a:pathLst>
                <a:path w="2495" h="2137" extrusionOk="0">
                  <a:moveTo>
                    <a:pt x="1071" y="0"/>
                  </a:moveTo>
                  <a:cubicBezTo>
                    <a:pt x="478" y="8"/>
                    <a:pt x="6" y="480"/>
                    <a:pt x="6" y="1065"/>
                  </a:cubicBezTo>
                  <a:cubicBezTo>
                    <a:pt x="1" y="1709"/>
                    <a:pt x="524" y="2137"/>
                    <a:pt x="1072" y="2137"/>
                  </a:cubicBezTo>
                  <a:cubicBezTo>
                    <a:pt x="1334" y="2137"/>
                    <a:pt x="1601" y="2039"/>
                    <a:pt x="1819" y="1821"/>
                  </a:cubicBezTo>
                  <a:cubicBezTo>
                    <a:pt x="2494" y="1154"/>
                    <a:pt x="2023"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2" name="Google Shape;4412;p60"/>
            <p:cNvSpPr/>
            <p:nvPr/>
          </p:nvSpPr>
          <p:spPr>
            <a:xfrm>
              <a:off x="2066275" y="3247075"/>
              <a:ext cx="62375" cy="53450"/>
            </a:xfrm>
            <a:custGeom>
              <a:avLst/>
              <a:gdLst/>
              <a:ahLst/>
              <a:cxnLst/>
              <a:rect l="l" t="t" r="r" b="b"/>
              <a:pathLst>
                <a:path w="2495" h="2138" extrusionOk="0">
                  <a:moveTo>
                    <a:pt x="1071" y="1"/>
                  </a:moveTo>
                  <a:cubicBezTo>
                    <a:pt x="486" y="9"/>
                    <a:pt x="6" y="480"/>
                    <a:pt x="6" y="1066"/>
                  </a:cubicBezTo>
                  <a:cubicBezTo>
                    <a:pt x="1" y="1709"/>
                    <a:pt x="524" y="2137"/>
                    <a:pt x="1072" y="2137"/>
                  </a:cubicBezTo>
                  <a:cubicBezTo>
                    <a:pt x="1334" y="2137"/>
                    <a:pt x="1601" y="2040"/>
                    <a:pt x="1819" y="1822"/>
                  </a:cubicBezTo>
                  <a:cubicBezTo>
                    <a:pt x="2494" y="1155"/>
                    <a:pt x="2023"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3" name="Google Shape;4413;p60"/>
            <p:cNvSpPr/>
            <p:nvPr/>
          </p:nvSpPr>
          <p:spPr>
            <a:xfrm>
              <a:off x="2066425" y="3171075"/>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4" name="Google Shape;4414;p60"/>
            <p:cNvSpPr/>
            <p:nvPr/>
          </p:nvSpPr>
          <p:spPr>
            <a:xfrm>
              <a:off x="2066425"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5" name="Google Shape;4415;p60"/>
            <p:cNvSpPr/>
            <p:nvPr/>
          </p:nvSpPr>
          <p:spPr>
            <a:xfrm>
              <a:off x="2066425" y="2942425"/>
              <a:ext cx="62225" cy="53450"/>
            </a:xfrm>
            <a:custGeom>
              <a:avLst/>
              <a:gdLst/>
              <a:ahLst/>
              <a:cxnLst/>
              <a:rect l="l" t="t" r="r" b="b"/>
              <a:pathLst>
                <a:path w="2489" h="2138" extrusionOk="0">
                  <a:moveTo>
                    <a:pt x="1065" y="1"/>
                  </a:moveTo>
                  <a:cubicBezTo>
                    <a:pt x="472" y="9"/>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6" name="Google Shape;4416;p60"/>
            <p:cNvSpPr/>
            <p:nvPr/>
          </p:nvSpPr>
          <p:spPr>
            <a:xfrm>
              <a:off x="2066425"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7" name="Google Shape;4417;p60"/>
            <p:cNvSpPr/>
            <p:nvPr/>
          </p:nvSpPr>
          <p:spPr>
            <a:xfrm>
              <a:off x="2066425"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8" name="Google Shape;4418;p60"/>
            <p:cNvSpPr/>
            <p:nvPr/>
          </p:nvSpPr>
          <p:spPr>
            <a:xfrm>
              <a:off x="2066425"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19" name="Google Shape;4419;p60"/>
            <p:cNvSpPr/>
            <p:nvPr/>
          </p:nvSpPr>
          <p:spPr>
            <a:xfrm>
              <a:off x="2066425"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0" name="Google Shape;4420;p60"/>
            <p:cNvSpPr/>
            <p:nvPr/>
          </p:nvSpPr>
          <p:spPr>
            <a:xfrm>
              <a:off x="2066425" y="1876050"/>
              <a:ext cx="62225" cy="53275"/>
            </a:xfrm>
            <a:custGeom>
              <a:avLst/>
              <a:gdLst/>
              <a:ahLst/>
              <a:cxnLst/>
              <a:rect l="l" t="t" r="r" b="b"/>
              <a:pathLst>
                <a:path w="2489" h="2131" extrusionOk="0">
                  <a:moveTo>
                    <a:pt x="1065" y="1"/>
                  </a:moveTo>
                  <a:cubicBezTo>
                    <a:pt x="472" y="1"/>
                    <a:pt x="0" y="472"/>
                    <a:pt x="0" y="1066"/>
                  </a:cubicBezTo>
                  <a:cubicBezTo>
                    <a:pt x="0" y="1707"/>
                    <a:pt x="523" y="2131"/>
                    <a:pt x="1067" y="2131"/>
                  </a:cubicBezTo>
                  <a:cubicBezTo>
                    <a:pt x="1329" y="2131"/>
                    <a:pt x="1597"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1" name="Google Shape;4421;p60"/>
            <p:cNvSpPr/>
            <p:nvPr/>
          </p:nvSpPr>
          <p:spPr>
            <a:xfrm>
              <a:off x="2066425" y="1647400"/>
              <a:ext cx="62225" cy="53450"/>
            </a:xfrm>
            <a:custGeom>
              <a:avLst/>
              <a:gdLst/>
              <a:ahLst/>
              <a:cxnLst/>
              <a:rect l="l" t="t" r="r" b="b"/>
              <a:pathLst>
                <a:path w="2489" h="2138" extrusionOk="0">
                  <a:moveTo>
                    <a:pt x="1065" y="1"/>
                  </a:moveTo>
                  <a:cubicBezTo>
                    <a:pt x="472" y="9"/>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2" name="Google Shape;4422;p60"/>
            <p:cNvSpPr/>
            <p:nvPr/>
          </p:nvSpPr>
          <p:spPr>
            <a:xfrm>
              <a:off x="2066425" y="1571400"/>
              <a:ext cx="62225" cy="53250"/>
            </a:xfrm>
            <a:custGeom>
              <a:avLst/>
              <a:gdLst/>
              <a:ahLst/>
              <a:cxnLst/>
              <a:rect l="l" t="t" r="r" b="b"/>
              <a:pathLst>
                <a:path w="2489" h="2130" extrusionOk="0">
                  <a:moveTo>
                    <a:pt x="1065" y="1"/>
                  </a:moveTo>
                  <a:cubicBezTo>
                    <a:pt x="472" y="1"/>
                    <a:pt x="0" y="472"/>
                    <a:pt x="0" y="1066"/>
                  </a:cubicBezTo>
                  <a:cubicBezTo>
                    <a:pt x="0" y="1703"/>
                    <a:pt x="525" y="2129"/>
                    <a:pt x="1071" y="2129"/>
                  </a:cubicBezTo>
                  <a:cubicBezTo>
                    <a:pt x="1332" y="2129"/>
                    <a:pt x="1598" y="2032"/>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3" name="Google Shape;4423;p60"/>
            <p:cNvSpPr/>
            <p:nvPr/>
          </p:nvSpPr>
          <p:spPr>
            <a:xfrm>
              <a:off x="2066425" y="14952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4" name="Google Shape;4424;p60"/>
            <p:cNvSpPr/>
            <p:nvPr/>
          </p:nvSpPr>
          <p:spPr>
            <a:xfrm>
              <a:off x="2066425"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5" name="Google Shape;4425;p60"/>
            <p:cNvSpPr/>
            <p:nvPr/>
          </p:nvSpPr>
          <p:spPr>
            <a:xfrm>
              <a:off x="2066425" y="11143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6" name="Google Shape;4426;p60"/>
            <p:cNvSpPr/>
            <p:nvPr/>
          </p:nvSpPr>
          <p:spPr>
            <a:xfrm>
              <a:off x="2066425" y="1038125"/>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7" name="Google Shape;4427;p60"/>
            <p:cNvSpPr/>
            <p:nvPr/>
          </p:nvSpPr>
          <p:spPr>
            <a:xfrm>
              <a:off x="1990200" y="4542300"/>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3"/>
                    <a:pt x="1822" y="1813"/>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8" name="Google Shape;4428;p60"/>
            <p:cNvSpPr/>
            <p:nvPr/>
          </p:nvSpPr>
          <p:spPr>
            <a:xfrm>
              <a:off x="1990200" y="4466075"/>
              <a:ext cx="62225" cy="53300"/>
            </a:xfrm>
            <a:custGeom>
              <a:avLst/>
              <a:gdLst/>
              <a:ahLst/>
              <a:cxnLst/>
              <a:rect l="l" t="t" r="r" b="b"/>
              <a:pathLst>
                <a:path w="2489" h="2132" extrusionOk="0">
                  <a:moveTo>
                    <a:pt x="1066" y="1"/>
                  </a:moveTo>
                  <a:cubicBezTo>
                    <a:pt x="481" y="1"/>
                    <a:pt x="1" y="472"/>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29" name="Google Shape;4429;p60"/>
            <p:cNvSpPr/>
            <p:nvPr/>
          </p:nvSpPr>
          <p:spPr>
            <a:xfrm>
              <a:off x="1990200" y="4389875"/>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7"/>
                    <a:pt x="1822"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0" name="Google Shape;4430;p60"/>
            <p:cNvSpPr/>
            <p:nvPr/>
          </p:nvSpPr>
          <p:spPr>
            <a:xfrm>
              <a:off x="1990200" y="3627950"/>
              <a:ext cx="62225" cy="53425"/>
            </a:xfrm>
            <a:custGeom>
              <a:avLst/>
              <a:gdLst/>
              <a:ahLst/>
              <a:cxnLst/>
              <a:rect l="l" t="t" r="r" b="b"/>
              <a:pathLst>
                <a:path w="2489" h="2137" extrusionOk="0">
                  <a:moveTo>
                    <a:pt x="1066" y="0"/>
                  </a:moveTo>
                  <a:cubicBezTo>
                    <a:pt x="481" y="8"/>
                    <a:pt x="1" y="480"/>
                    <a:pt x="1" y="1073"/>
                  </a:cubicBezTo>
                  <a:cubicBezTo>
                    <a:pt x="1" y="1711"/>
                    <a:pt x="525" y="2137"/>
                    <a:pt x="1074" y="2137"/>
                  </a:cubicBezTo>
                  <a:cubicBezTo>
                    <a:pt x="1336" y="2137"/>
                    <a:pt x="1604" y="2039"/>
                    <a:pt x="1822"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1" name="Google Shape;4431;p60"/>
            <p:cNvSpPr/>
            <p:nvPr/>
          </p:nvSpPr>
          <p:spPr>
            <a:xfrm>
              <a:off x="1990200" y="3551925"/>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2" name="Google Shape;4432;p60"/>
            <p:cNvSpPr/>
            <p:nvPr/>
          </p:nvSpPr>
          <p:spPr>
            <a:xfrm>
              <a:off x="1990200"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7" y="2133"/>
                    <a:pt x="1604" y="2037"/>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3" name="Google Shape;4433;p60"/>
            <p:cNvSpPr/>
            <p:nvPr/>
          </p:nvSpPr>
          <p:spPr>
            <a:xfrm>
              <a:off x="1990200" y="33995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4" name="Google Shape;4434;p60"/>
            <p:cNvSpPr/>
            <p:nvPr/>
          </p:nvSpPr>
          <p:spPr>
            <a:xfrm>
              <a:off x="1990075" y="3323300"/>
              <a:ext cx="62350" cy="53425"/>
            </a:xfrm>
            <a:custGeom>
              <a:avLst/>
              <a:gdLst/>
              <a:ahLst/>
              <a:cxnLst/>
              <a:rect l="l" t="t" r="r" b="b"/>
              <a:pathLst>
                <a:path w="2494" h="2137" extrusionOk="0">
                  <a:moveTo>
                    <a:pt x="1071" y="0"/>
                  </a:moveTo>
                  <a:cubicBezTo>
                    <a:pt x="486" y="8"/>
                    <a:pt x="6" y="480"/>
                    <a:pt x="6" y="1065"/>
                  </a:cubicBezTo>
                  <a:cubicBezTo>
                    <a:pt x="0" y="1709"/>
                    <a:pt x="528" y="2137"/>
                    <a:pt x="1075" y="2137"/>
                  </a:cubicBezTo>
                  <a:cubicBezTo>
                    <a:pt x="1337" y="2137"/>
                    <a:pt x="1603"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5" name="Google Shape;4435;p60"/>
            <p:cNvSpPr/>
            <p:nvPr/>
          </p:nvSpPr>
          <p:spPr>
            <a:xfrm>
              <a:off x="1990075" y="3247075"/>
              <a:ext cx="62350" cy="53450"/>
            </a:xfrm>
            <a:custGeom>
              <a:avLst/>
              <a:gdLst/>
              <a:ahLst/>
              <a:cxnLst/>
              <a:rect l="l" t="t" r="r" b="b"/>
              <a:pathLst>
                <a:path w="2494" h="2138" extrusionOk="0">
                  <a:moveTo>
                    <a:pt x="1071" y="1"/>
                  </a:moveTo>
                  <a:cubicBezTo>
                    <a:pt x="486" y="9"/>
                    <a:pt x="6" y="480"/>
                    <a:pt x="6" y="1066"/>
                  </a:cubicBezTo>
                  <a:cubicBezTo>
                    <a:pt x="0" y="1709"/>
                    <a:pt x="528" y="2137"/>
                    <a:pt x="1075" y="2137"/>
                  </a:cubicBezTo>
                  <a:cubicBezTo>
                    <a:pt x="1337" y="2137"/>
                    <a:pt x="1603"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6" name="Google Shape;4436;p60"/>
            <p:cNvSpPr/>
            <p:nvPr/>
          </p:nvSpPr>
          <p:spPr>
            <a:xfrm>
              <a:off x="1990200" y="317107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7" name="Google Shape;4437;p60"/>
            <p:cNvSpPr/>
            <p:nvPr/>
          </p:nvSpPr>
          <p:spPr>
            <a:xfrm>
              <a:off x="1990200" y="2942425"/>
              <a:ext cx="62225" cy="53450"/>
            </a:xfrm>
            <a:custGeom>
              <a:avLst/>
              <a:gdLst/>
              <a:ahLst/>
              <a:cxnLst/>
              <a:rect l="l" t="t" r="r" b="b"/>
              <a:pathLst>
                <a:path w="2489" h="2138" extrusionOk="0">
                  <a:moveTo>
                    <a:pt x="1066" y="1"/>
                  </a:moveTo>
                  <a:cubicBezTo>
                    <a:pt x="481" y="9"/>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8" name="Google Shape;4438;p60"/>
            <p:cNvSpPr/>
            <p:nvPr/>
          </p:nvSpPr>
          <p:spPr>
            <a:xfrm>
              <a:off x="1990200" y="286642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39" name="Google Shape;4439;p60"/>
            <p:cNvSpPr/>
            <p:nvPr/>
          </p:nvSpPr>
          <p:spPr>
            <a:xfrm>
              <a:off x="1990200" y="2333125"/>
              <a:ext cx="62225" cy="53450"/>
            </a:xfrm>
            <a:custGeom>
              <a:avLst/>
              <a:gdLst/>
              <a:ahLst/>
              <a:cxnLst/>
              <a:rect l="l" t="t" r="r" b="b"/>
              <a:pathLst>
                <a:path w="2489" h="2138" extrusionOk="0">
                  <a:moveTo>
                    <a:pt x="1066" y="1"/>
                  </a:moveTo>
                  <a:cubicBezTo>
                    <a:pt x="481" y="1"/>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0" name="Google Shape;4440;p60"/>
            <p:cNvSpPr/>
            <p:nvPr/>
          </p:nvSpPr>
          <p:spPr>
            <a:xfrm>
              <a:off x="1990200"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30" y="2137"/>
                    <a:pt x="1078" y="2137"/>
                  </a:cubicBezTo>
                  <a:cubicBezTo>
                    <a:pt x="1340" y="2137"/>
                    <a:pt x="1607"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1" name="Google Shape;4441;p60"/>
            <p:cNvSpPr/>
            <p:nvPr/>
          </p:nvSpPr>
          <p:spPr>
            <a:xfrm>
              <a:off x="1990200" y="2180700"/>
              <a:ext cx="62225" cy="53350"/>
            </a:xfrm>
            <a:custGeom>
              <a:avLst/>
              <a:gdLst/>
              <a:ahLst/>
              <a:cxnLst/>
              <a:rect l="l" t="t" r="r" b="b"/>
              <a:pathLst>
                <a:path w="2489" h="2134" extrusionOk="0">
                  <a:moveTo>
                    <a:pt x="1066" y="1"/>
                  </a:moveTo>
                  <a:cubicBezTo>
                    <a:pt x="481" y="1"/>
                    <a:pt x="1" y="480"/>
                    <a:pt x="1" y="1066"/>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2" name="Google Shape;4442;p60"/>
            <p:cNvSpPr/>
            <p:nvPr/>
          </p:nvSpPr>
          <p:spPr>
            <a:xfrm>
              <a:off x="1990200" y="21045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3" name="Google Shape;4443;p60"/>
            <p:cNvSpPr/>
            <p:nvPr/>
          </p:nvSpPr>
          <p:spPr>
            <a:xfrm>
              <a:off x="1990200" y="2028275"/>
              <a:ext cx="62225" cy="53450"/>
            </a:xfrm>
            <a:custGeom>
              <a:avLst/>
              <a:gdLst/>
              <a:ahLst/>
              <a:cxnLst/>
              <a:rect l="l" t="t" r="r" b="b"/>
              <a:pathLst>
                <a:path w="2489" h="2138" extrusionOk="0">
                  <a:moveTo>
                    <a:pt x="1066" y="1"/>
                  </a:moveTo>
                  <a:cubicBezTo>
                    <a:pt x="481" y="1"/>
                    <a:pt x="1" y="480"/>
                    <a:pt x="1" y="1065"/>
                  </a:cubicBezTo>
                  <a:cubicBezTo>
                    <a:pt x="1" y="1709"/>
                    <a:pt x="526" y="2137"/>
                    <a:pt x="1075" y="2137"/>
                  </a:cubicBezTo>
                  <a:cubicBezTo>
                    <a:pt x="1337" y="2137"/>
                    <a:pt x="1604" y="2040"/>
                    <a:pt x="1822"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4" name="Google Shape;4444;p60"/>
            <p:cNvSpPr/>
            <p:nvPr/>
          </p:nvSpPr>
          <p:spPr>
            <a:xfrm>
              <a:off x="1990200" y="1952050"/>
              <a:ext cx="62225" cy="53450"/>
            </a:xfrm>
            <a:custGeom>
              <a:avLst/>
              <a:gdLst/>
              <a:ahLst/>
              <a:cxnLst/>
              <a:rect l="l" t="t" r="r" b="b"/>
              <a:pathLst>
                <a:path w="2489" h="2138" extrusionOk="0">
                  <a:moveTo>
                    <a:pt x="1066" y="1"/>
                  </a:moveTo>
                  <a:cubicBezTo>
                    <a:pt x="481" y="9"/>
                    <a:pt x="1" y="481"/>
                    <a:pt x="1" y="1074"/>
                  </a:cubicBezTo>
                  <a:cubicBezTo>
                    <a:pt x="1" y="1712"/>
                    <a:pt x="525" y="2138"/>
                    <a:pt x="1074" y="2138"/>
                  </a:cubicBezTo>
                  <a:cubicBezTo>
                    <a:pt x="1336" y="2138"/>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5" name="Google Shape;4445;p60"/>
            <p:cNvSpPr/>
            <p:nvPr/>
          </p:nvSpPr>
          <p:spPr>
            <a:xfrm>
              <a:off x="1990200" y="1876050"/>
              <a:ext cx="62225" cy="53275"/>
            </a:xfrm>
            <a:custGeom>
              <a:avLst/>
              <a:gdLst/>
              <a:ahLst/>
              <a:cxnLst/>
              <a:rect l="l" t="t" r="r" b="b"/>
              <a:pathLst>
                <a:path w="2489" h="2131" extrusionOk="0">
                  <a:moveTo>
                    <a:pt x="1066" y="1"/>
                  </a:moveTo>
                  <a:cubicBezTo>
                    <a:pt x="481" y="1"/>
                    <a:pt x="1" y="472"/>
                    <a:pt x="1" y="1066"/>
                  </a:cubicBezTo>
                  <a:cubicBezTo>
                    <a:pt x="1" y="1707"/>
                    <a:pt x="523" y="2131"/>
                    <a:pt x="1070" y="2131"/>
                  </a:cubicBezTo>
                  <a:cubicBezTo>
                    <a:pt x="1333" y="2131"/>
                    <a:pt x="1603" y="2033"/>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6" name="Google Shape;4446;p60"/>
            <p:cNvSpPr/>
            <p:nvPr/>
          </p:nvSpPr>
          <p:spPr>
            <a:xfrm>
              <a:off x="1990200" y="179985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7" name="Google Shape;4447;p60"/>
            <p:cNvSpPr/>
            <p:nvPr/>
          </p:nvSpPr>
          <p:spPr>
            <a:xfrm>
              <a:off x="1990200" y="1647400"/>
              <a:ext cx="62225" cy="53450"/>
            </a:xfrm>
            <a:custGeom>
              <a:avLst/>
              <a:gdLst/>
              <a:ahLst/>
              <a:cxnLst/>
              <a:rect l="l" t="t" r="r" b="b"/>
              <a:pathLst>
                <a:path w="2489" h="2138" extrusionOk="0">
                  <a:moveTo>
                    <a:pt x="1066" y="1"/>
                  </a:moveTo>
                  <a:cubicBezTo>
                    <a:pt x="481" y="9"/>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8" name="Google Shape;4448;p60"/>
            <p:cNvSpPr/>
            <p:nvPr/>
          </p:nvSpPr>
          <p:spPr>
            <a:xfrm>
              <a:off x="1990200" y="1571400"/>
              <a:ext cx="62225" cy="53250"/>
            </a:xfrm>
            <a:custGeom>
              <a:avLst/>
              <a:gdLst/>
              <a:ahLst/>
              <a:cxnLst/>
              <a:rect l="l" t="t" r="r" b="b"/>
              <a:pathLst>
                <a:path w="2489" h="2130" extrusionOk="0">
                  <a:moveTo>
                    <a:pt x="1066" y="1"/>
                  </a:moveTo>
                  <a:cubicBezTo>
                    <a:pt x="481" y="1"/>
                    <a:pt x="1" y="472"/>
                    <a:pt x="1" y="1066"/>
                  </a:cubicBezTo>
                  <a:cubicBezTo>
                    <a:pt x="1" y="1703"/>
                    <a:pt x="525" y="2129"/>
                    <a:pt x="1074" y="2129"/>
                  </a:cubicBezTo>
                  <a:cubicBezTo>
                    <a:pt x="1336" y="2129"/>
                    <a:pt x="1604" y="2032"/>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49" name="Google Shape;4449;p60"/>
            <p:cNvSpPr/>
            <p:nvPr/>
          </p:nvSpPr>
          <p:spPr>
            <a:xfrm>
              <a:off x="1990200" y="14952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0" name="Google Shape;4450;p60"/>
            <p:cNvSpPr/>
            <p:nvPr/>
          </p:nvSpPr>
          <p:spPr>
            <a:xfrm>
              <a:off x="1990200" y="141897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1" name="Google Shape;4451;p60"/>
            <p:cNvSpPr/>
            <p:nvPr/>
          </p:nvSpPr>
          <p:spPr>
            <a:xfrm>
              <a:off x="1990200" y="11143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2" name="Google Shape;4452;p60"/>
            <p:cNvSpPr/>
            <p:nvPr/>
          </p:nvSpPr>
          <p:spPr>
            <a:xfrm>
              <a:off x="1990200" y="1038125"/>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3" name="Google Shape;4453;p60"/>
            <p:cNvSpPr/>
            <p:nvPr/>
          </p:nvSpPr>
          <p:spPr>
            <a:xfrm>
              <a:off x="1914000" y="3551925"/>
              <a:ext cx="62225" cy="53300"/>
            </a:xfrm>
            <a:custGeom>
              <a:avLst/>
              <a:gdLst/>
              <a:ahLst/>
              <a:cxnLst/>
              <a:rect l="l" t="t" r="r" b="b"/>
              <a:pathLst>
                <a:path w="2489" h="2132" extrusionOk="0">
                  <a:moveTo>
                    <a:pt x="1065" y="1"/>
                  </a:moveTo>
                  <a:cubicBezTo>
                    <a:pt x="480" y="1"/>
                    <a:pt x="0" y="480"/>
                    <a:pt x="0" y="1066"/>
                  </a:cubicBezTo>
                  <a:cubicBezTo>
                    <a:pt x="0" y="1708"/>
                    <a:pt x="526" y="2131"/>
                    <a:pt x="1073" y="2131"/>
                  </a:cubicBezTo>
                  <a:cubicBezTo>
                    <a:pt x="1337" y="2131"/>
                    <a:pt x="1605"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4" name="Google Shape;4454;p60"/>
            <p:cNvSpPr/>
            <p:nvPr/>
          </p:nvSpPr>
          <p:spPr>
            <a:xfrm>
              <a:off x="1914000" y="34757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5" name="Google Shape;4455;p60"/>
            <p:cNvSpPr/>
            <p:nvPr/>
          </p:nvSpPr>
          <p:spPr>
            <a:xfrm>
              <a:off x="1914000"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6" name="Google Shape;4456;p60"/>
            <p:cNvSpPr/>
            <p:nvPr/>
          </p:nvSpPr>
          <p:spPr>
            <a:xfrm>
              <a:off x="1914000" y="3323300"/>
              <a:ext cx="62225" cy="53425"/>
            </a:xfrm>
            <a:custGeom>
              <a:avLst/>
              <a:gdLst/>
              <a:ahLst/>
              <a:cxnLst/>
              <a:rect l="l" t="t" r="r" b="b"/>
              <a:pathLst>
                <a:path w="2489" h="2137" extrusionOk="0">
                  <a:moveTo>
                    <a:pt x="1065" y="0"/>
                  </a:moveTo>
                  <a:cubicBezTo>
                    <a:pt x="480" y="8"/>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7" name="Google Shape;4457;p60"/>
            <p:cNvSpPr/>
            <p:nvPr/>
          </p:nvSpPr>
          <p:spPr>
            <a:xfrm>
              <a:off x="1914000" y="3247075"/>
              <a:ext cx="62425" cy="53450"/>
            </a:xfrm>
            <a:custGeom>
              <a:avLst/>
              <a:gdLst/>
              <a:ahLst/>
              <a:cxnLst/>
              <a:rect l="l" t="t" r="r" b="b"/>
              <a:pathLst>
                <a:path w="2497" h="2138" extrusionOk="0">
                  <a:moveTo>
                    <a:pt x="1065" y="1"/>
                  </a:moveTo>
                  <a:cubicBezTo>
                    <a:pt x="480" y="9"/>
                    <a:pt x="9" y="480"/>
                    <a:pt x="0" y="1066"/>
                  </a:cubicBezTo>
                  <a:cubicBezTo>
                    <a:pt x="0" y="1709"/>
                    <a:pt x="526" y="2137"/>
                    <a:pt x="1074" y="2137"/>
                  </a:cubicBezTo>
                  <a:cubicBezTo>
                    <a:pt x="1336"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8" name="Google Shape;4458;p60"/>
            <p:cNvSpPr/>
            <p:nvPr/>
          </p:nvSpPr>
          <p:spPr>
            <a:xfrm>
              <a:off x="1914000" y="317107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59" name="Google Shape;4459;p60"/>
            <p:cNvSpPr/>
            <p:nvPr/>
          </p:nvSpPr>
          <p:spPr>
            <a:xfrm>
              <a:off x="1914000" y="286642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0" name="Google Shape;4460;p60"/>
            <p:cNvSpPr/>
            <p:nvPr/>
          </p:nvSpPr>
          <p:spPr>
            <a:xfrm>
              <a:off x="1914000"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1" name="Google Shape;4461;p60"/>
            <p:cNvSpPr/>
            <p:nvPr/>
          </p:nvSpPr>
          <p:spPr>
            <a:xfrm>
              <a:off x="1914000"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2" name="Google Shape;4462;p60"/>
            <p:cNvSpPr/>
            <p:nvPr/>
          </p:nvSpPr>
          <p:spPr>
            <a:xfrm>
              <a:off x="1914000" y="23331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3" name="Google Shape;4463;p60"/>
            <p:cNvSpPr/>
            <p:nvPr/>
          </p:nvSpPr>
          <p:spPr>
            <a:xfrm>
              <a:off x="1914000"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30"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4" name="Google Shape;4464;p60"/>
            <p:cNvSpPr/>
            <p:nvPr/>
          </p:nvSpPr>
          <p:spPr>
            <a:xfrm>
              <a:off x="1914000"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5" name="Google Shape;4465;p60"/>
            <p:cNvSpPr/>
            <p:nvPr/>
          </p:nvSpPr>
          <p:spPr>
            <a:xfrm>
              <a:off x="1914000"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6" name="Google Shape;4466;p60"/>
            <p:cNvSpPr/>
            <p:nvPr/>
          </p:nvSpPr>
          <p:spPr>
            <a:xfrm>
              <a:off x="1914000"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7" name="Google Shape;4467;p60"/>
            <p:cNvSpPr/>
            <p:nvPr/>
          </p:nvSpPr>
          <p:spPr>
            <a:xfrm>
              <a:off x="1914000"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8" name="Google Shape;4468;p60"/>
            <p:cNvSpPr/>
            <p:nvPr/>
          </p:nvSpPr>
          <p:spPr>
            <a:xfrm>
              <a:off x="1914000"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69" name="Google Shape;4469;p60"/>
            <p:cNvSpPr/>
            <p:nvPr/>
          </p:nvSpPr>
          <p:spPr>
            <a:xfrm>
              <a:off x="1914000" y="11905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0" name="Google Shape;4470;p60"/>
            <p:cNvSpPr/>
            <p:nvPr/>
          </p:nvSpPr>
          <p:spPr>
            <a:xfrm>
              <a:off x="1914000" y="11143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1" name="Google Shape;4471;p60"/>
            <p:cNvSpPr/>
            <p:nvPr/>
          </p:nvSpPr>
          <p:spPr>
            <a:xfrm>
              <a:off x="1837775" y="3171075"/>
              <a:ext cx="62425" cy="53275"/>
            </a:xfrm>
            <a:custGeom>
              <a:avLst/>
              <a:gdLst/>
              <a:ahLst/>
              <a:cxnLst/>
              <a:rect l="l" t="t" r="r" b="b"/>
              <a:pathLst>
                <a:path w="2497" h="2131" extrusionOk="0">
                  <a:moveTo>
                    <a:pt x="1066" y="0"/>
                  </a:moveTo>
                  <a:cubicBezTo>
                    <a:pt x="481" y="0"/>
                    <a:pt x="9" y="472"/>
                    <a:pt x="1" y="1065"/>
                  </a:cubicBezTo>
                  <a:cubicBezTo>
                    <a:pt x="1" y="1707"/>
                    <a:pt x="523" y="2131"/>
                    <a:pt x="1070" y="2131"/>
                  </a:cubicBezTo>
                  <a:cubicBezTo>
                    <a:pt x="1333" y="2131"/>
                    <a:pt x="1603"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2" name="Google Shape;4472;p60"/>
            <p:cNvSpPr/>
            <p:nvPr/>
          </p:nvSpPr>
          <p:spPr>
            <a:xfrm>
              <a:off x="1837775" y="2866425"/>
              <a:ext cx="62425" cy="53275"/>
            </a:xfrm>
            <a:custGeom>
              <a:avLst/>
              <a:gdLst/>
              <a:ahLst/>
              <a:cxnLst/>
              <a:rect l="l" t="t" r="r" b="b"/>
              <a:pathLst>
                <a:path w="2497" h="2131" extrusionOk="0">
                  <a:moveTo>
                    <a:pt x="1066" y="0"/>
                  </a:moveTo>
                  <a:cubicBezTo>
                    <a:pt x="481" y="0"/>
                    <a:pt x="1" y="472"/>
                    <a:pt x="1" y="1065"/>
                  </a:cubicBezTo>
                  <a:cubicBezTo>
                    <a:pt x="1" y="1707"/>
                    <a:pt x="527" y="2131"/>
                    <a:pt x="1074" y="2131"/>
                  </a:cubicBezTo>
                  <a:cubicBezTo>
                    <a:pt x="1337" y="2131"/>
                    <a:pt x="1605"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3" name="Google Shape;4473;p60"/>
            <p:cNvSpPr/>
            <p:nvPr/>
          </p:nvSpPr>
          <p:spPr>
            <a:xfrm>
              <a:off x="1837775" y="2714000"/>
              <a:ext cx="62425" cy="53350"/>
            </a:xfrm>
            <a:custGeom>
              <a:avLst/>
              <a:gdLst/>
              <a:ahLst/>
              <a:cxnLst/>
              <a:rect l="l" t="t" r="r" b="b"/>
              <a:pathLst>
                <a:path w="2497" h="2134" extrusionOk="0">
                  <a:moveTo>
                    <a:pt x="1066" y="0"/>
                  </a:moveTo>
                  <a:cubicBezTo>
                    <a:pt x="481"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4" name="Google Shape;4474;p60"/>
            <p:cNvSpPr/>
            <p:nvPr/>
          </p:nvSpPr>
          <p:spPr>
            <a:xfrm>
              <a:off x="1837775" y="2637775"/>
              <a:ext cx="62425" cy="53450"/>
            </a:xfrm>
            <a:custGeom>
              <a:avLst/>
              <a:gdLst/>
              <a:ahLst/>
              <a:cxnLst/>
              <a:rect l="l" t="t" r="r" b="b"/>
              <a:pathLst>
                <a:path w="2497" h="2138" extrusionOk="0">
                  <a:moveTo>
                    <a:pt x="1066" y="1"/>
                  </a:moveTo>
                  <a:cubicBezTo>
                    <a:pt x="481" y="9"/>
                    <a:pt x="1" y="480"/>
                    <a:pt x="1" y="1074"/>
                  </a:cubicBezTo>
                  <a:cubicBezTo>
                    <a:pt x="1" y="1712"/>
                    <a:pt x="529" y="2137"/>
                    <a:pt x="1077" y="2137"/>
                  </a:cubicBezTo>
                  <a:cubicBezTo>
                    <a:pt x="1339" y="2137"/>
                    <a:pt x="1606"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5" name="Google Shape;4475;p60"/>
            <p:cNvSpPr/>
            <p:nvPr/>
          </p:nvSpPr>
          <p:spPr>
            <a:xfrm>
              <a:off x="1837775" y="2561575"/>
              <a:ext cx="62425" cy="53425"/>
            </a:xfrm>
            <a:custGeom>
              <a:avLst/>
              <a:gdLst/>
              <a:ahLst/>
              <a:cxnLst/>
              <a:rect l="l" t="t" r="r" b="b"/>
              <a:pathLst>
                <a:path w="2497" h="2137" extrusionOk="0">
                  <a:moveTo>
                    <a:pt x="1066" y="0"/>
                  </a:moveTo>
                  <a:cubicBezTo>
                    <a:pt x="481" y="8"/>
                    <a:pt x="9" y="480"/>
                    <a:pt x="1" y="1073"/>
                  </a:cubicBezTo>
                  <a:cubicBezTo>
                    <a:pt x="1" y="1711"/>
                    <a:pt x="525" y="2137"/>
                    <a:pt x="1074" y="2137"/>
                  </a:cubicBezTo>
                  <a:cubicBezTo>
                    <a:pt x="1336" y="2137"/>
                    <a:pt x="1604" y="2039"/>
                    <a:pt x="1822" y="1821"/>
                  </a:cubicBezTo>
                  <a:cubicBezTo>
                    <a:pt x="2497"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6" name="Google Shape;4476;p60"/>
            <p:cNvSpPr/>
            <p:nvPr/>
          </p:nvSpPr>
          <p:spPr>
            <a:xfrm>
              <a:off x="1837775" y="2485550"/>
              <a:ext cx="62425" cy="53300"/>
            </a:xfrm>
            <a:custGeom>
              <a:avLst/>
              <a:gdLst/>
              <a:ahLst/>
              <a:cxnLst/>
              <a:rect l="l" t="t" r="r" b="b"/>
              <a:pathLst>
                <a:path w="2497" h="2132" extrusionOk="0">
                  <a:moveTo>
                    <a:pt x="1066" y="1"/>
                  </a:moveTo>
                  <a:cubicBezTo>
                    <a:pt x="481" y="1"/>
                    <a:pt x="1" y="480"/>
                    <a:pt x="1" y="1066"/>
                  </a:cubicBezTo>
                  <a:cubicBezTo>
                    <a:pt x="1" y="1708"/>
                    <a:pt x="527" y="2131"/>
                    <a:pt x="1074" y="2131"/>
                  </a:cubicBezTo>
                  <a:cubicBezTo>
                    <a:pt x="1337" y="2131"/>
                    <a:pt x="1605"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7" name="Google Shape;4477;p60"/>
            <p:cNvSpPr/>
            <p:nvPr/>
          </p:nvSpPr>
          <p:spPr>
            <a:xfrm>
              <a:off x="1837775" y="2409350"/>
              <a:ext cx="62425" cy="53350"/>
            </a:xfrm>
            <a:custGeom>
              <a:avLst/>
              <a:gdLst/>
              <a:ahLst/>
              <a:cxnLst/>
              <a:rect l="l" t="t" r="r" b="b"/>
              <a:pathLst>
                <a:path w="2497" h="2134"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8" name="Google Shape;4478;p60"/>
            <p:cNvSpPr/>
            <p:nvPr/>
          </p:nvSpPr>
          <p:spPr>
            <a:xfrm>
              <a:off x="1837775" y="2333125"/>
              <a:ext cx="62425" cy="53450"/>
            </a:xfrm>
            <a:custGeom>
              <a:avLst/>
              <a:gdLst/>
              <a:ahLst/>
              <a:cxnLst/>
              <a:rect l="l" t="t" r="r" b="b"/>
              <a:pathLst>
                <a:path w="2497" h="2138" extrusionOk="0">
                  <a:moveTo>
                    <a:pt x="1066" y="1"/>
                  </a:moveTo>
                  <a:cubicBezTo>
                    <a:pt x="481"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79" name="Google Shape;4479;p60"/>
            <p:cNvSpPr/>
            <p:nvPr/>
          </p:nvSpPr>
          <p:spPr>
            <a:xfrm>
              <a:off x="1837775" y="2256925"/>
              <a:ext cx="62575" cy="53425"/>
            </a:xfrm>
            <a:custGeom>
              <a:avLst/>
              <a:gdLst/>
              <a:ahLst/>
              <a:cxnLst/>
              <a:rect l="l" t="t" r="r" b="b"/>
              <a:pathLst>
                <a:path w="2503" h="2137" extrusionOk="0">
                  <a:moveTo>
                    <a:pt x="1076" y="0"/>
                  </a:moveTo>
                  <a:cubicBezTo>
                    <a:pt x="1073" y="0"/>
                    <a:pt x="1069" y="0"/>
                    <a:pt x="1066" y="0"/>
                  </a:cubicBezTo>
                  <a:cubicBezTo>
                    <a:pt x="481" y="0"/>
                    <a:pt x="1" y="480"/>
                    <a:pt x="1" y="1065"/>
                  </a:cubicBezTo>
                  <a:cubicBezTo>
                    <a:pt x="1" y="1709"/>
                    <a:pt x="530" y="2137"/>
                    <a:pt x="1081" y="2137"/>
                  </a:cubicBezTo>
                  <a:cubicBezTo>
                    <a:pt x="1344"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0" name="Google Shape;4480;p60"/>
            <p:cNvSpPr/>
            <p:nvPr/>
          </p:nvSpPr>
          <p:spPr>
            <a:xfrm>
              <a:off x="1837775" y="2180700"/>
              <a:ext cx="62425" cy="53350"/>
            </a:xfrm>
            <a:custGeom>
              <a:avLst/>
              <a:gdLst/>
              <a:ahLst/>
              <a:cxnLst/>
              <a:rect l="l" t="t" r="r" b="b"/>
              <a:pathLst>
                <a:path w="2497" h="2134" extrusionOk="0">
                  <a:moveTo>
                    <a:pt x="1066" y="1"/>
                  </a:moveTo>
                  <a:cubicBezTo>
                    <a:pt x="481" y="1"/>
                    <a:pt x="9"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1" name="Google Shape;4481;p60"/>
            <p:cNvSpPr/>
            <p:nvPr/>
          </p:nvSpPr>
          <p:spPr>
            <a:xfrm>
              <a:off x="1837775" y="2104500"/>
              <a:ext cx="62425" cy="53325"/>
            </a:xfrm>
            <a:custGeom>
              <a:avLst/>
              <a:gdLst/>
              <a:ahLst/>
              <a:cxnLst/>
              <a:rect l="l" t="t" r="r" b="b"/>
              <a:pathLst>
                <a:path w="2497" h="2133" extrusionOk="0">
                  <a:moveTo>
                    <a:pt x="1066" y="0"/>
                  </a:moveTo>
                  <a:cubicBezTo>
                    <a:pt x="481"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2" name="Google Shape;4482;p60"/>
            <p:cNvSpPr/>
            <p:nvPr/>
          </p:nvSpPr>
          <p:spPr>
            <a:xfrm>
              <a:off x="1837775" y="2028275"/>
              <a:ext cx="62425" cy="53450"/>
            </a:xfrm>
            <a:custGeom>
              <a:avLst/>
              <a:gdLst/>
              <a:ahLst/>
              <a:cxnLst/>
              <a:rect l="l" t="t" r="r" b="b"/>
              <a:pathLst>
                <a:path w="2497" h="2138" extrusionOk="0">
                  <a:moveTo>
                    <a:pt x="1066" y="1"/>
                  </a:moveTo>
                  <a:cubicBezTo>
                    <a:pt x="481" y="1"/>
                    <a:pt x="9"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3" name="Google Shape;4483;p60"/>
            <p:cNvSpPr/>
            <p:nvPr/>
          </p:nvSpPr>
          <p:spPr>
            <a:xfrm>
              <a:off x="1837775" y="1952050"/>
              <a:ext cx="62425" cy="53450"/>
            </a:xfrm>
            <a:custGeom>
              <a:avLst/>
              <a:gdLst/>
              <a:ahLst/>
              <a:cxnLst/>
              <a:rect l="l" t="t" r="r" b="b"/>
              <a:pathLst>
                <a:path w="2497" h="2138" extrusionOk="0">
                  <a:moveTo>
                    <a:pt x="1066" y="1"/>
                  </a:moveTo>
                  <a:cubicBezTo>
                    <a:pt x="481" y="9"/>
                    <a:pt x="9" y="481"/>
                    <a:pt x="1" y="1074"/>
                  </a:cubicBezTo>
                  <a:cubicBezTo>
                    <a:pt x="1" y="1712"/>
                    <a:pt x="525" y="2138"/>
                    <a:pt x="1074" y="2138"/>
                  </a:cubicBezTo>
                  <a:cubicBezTo>
                    <a:pt x="1336" y="2138"/>
                    <a:pt x="1604"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4" name="Google Shape;4484;p60"/>
            <p:cNvSpPr/>
            <p:nvPr/>
          </p:nvSpPr>
          <p:spPr>
            <a:xfrm>
              <a:off x="1837775" y="1647400"/>
              <a:ext cx="62425" cy="53450"/>
            </a:xfrm>
            <a:custGeom>
              <a:avLst/>
              <a:gdLst/>
              <a:ahLst/>
              <a:cxnLst/>
              <a:rect l="l" t="t" r="r" b="b"/>
              <a:pathLst>
                <a:path w="2497" h="2138" extrusionOk="0">
                  <a:moveTo>
                    <a:pt x="1066" y="1"/>
                  </a:moveTo>
                  <a:cubicBezTo>
                    <a:pt x="481" y="9"/>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5" name="Google Shape;4485;p60"/>
            <p:cNvSpPr/>
            <p:nvPr/>
          </p:nvSpPr>
          <p:spPr>
            <a:xfrm>
              <a:off x="1837775" y="1571400"/>
              <a:ext cx="62425" cy="53250"/>
            </a:xfrm>
            <a:custGeom>
              <a:avLst/>
              <a:gdLst/>
              <a:ahLst/>
              <a:cxnLst/>
              <a:rect l="l" t="t" r="r" b="b"/>
              <a:pathLst>
                <a:path w="2497" h="2130" extrusionOk="0">
                  <a:moveTo>
                    <a:pt x="1066" y="1"/>
                  </a:moveTo>
                  <a:cubicBezTo>
                    <a:pt x="481" y="1"/>
                    <a:pt x="9" y="472"/>
                    <a:pt x="1" y="1066"/>
                  </a:cubicBezTo>
                  <a:cubicBezTo>
                    <a:pt x="1" y="1703"/>
                    <a:pt x="525" y="2129"/>
                    <a:pt x="1074" y="2129"/>
                  </a:cubicBezTo>
                  <a:cubicBezTo>
                    <a:pt x="1336" y="2129"/>
                    <a:pt x="1604" y="2032"/>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6" name="Google Shape;4486;p60"/>
            <p:cNvSpPr/>
            <p:nvPr/>
          </p:nvSpPr>
          <p:spPr>
            <a:xfrm>
              <a:off x="1837775" y="141897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7" name="Google Shape;4487;p60"/>
            <p:cNvSpPr/>
            <p:nvPr/>
          </p:nvSpPr>
          <p:spPr>
            <a:xfrm>
              <a:off x="1837775" y="119055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8" name="Google Shape;4488;p60"/>
            <p:cNvSpPr/>
            <p:nvPr/>
          </p:nvSpPr>
          <p:spPr>
            <a:xfrm>
              <a:off x="1837775" y="1114325"/>
              <a:ext cx="62425" cy="53350"/>
            </a:xfrm>
            <a:custGeom>
              <a:avLst/>
              <a:gdLst/>
              <a:ahLst/>
              <a:cxnLst/>
              <a:rect l="l" t="t" r="r" b="b"/>
              <a:pathLst>
                <a:path w="2497" h="2134" extrusionOk="0">
                  <a:moveTo>
                    <a:pt x="1066" y="1"/>
                  </a:moveTo>
                  <a:cubicBezTo>
                    <a:pt x="481" y="1"/>
                    <a:pt x="1"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89" name="Google Shape;4489;p60"/>
            <p:cNvSpPr/>
            <p:nvPr/>
          </p:nvSpPr>
          <p:spPr>
            <a:xfrm>
              <a:off x="1761775" y="3171075"/>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0" name="Google Shape;4490;p60"/>
            <p:cNvSpPr/>
            <p:nvPr/>
          </p:nvSpPr>
          <p:spPr>
            <a:xfrm>
              <a:off x="1761775"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1" name="Google Shape;4491;p60"/>
            <p:cNvSpPr/>
            <p:nvPr/>
          </p:nvSpPr>
          <p:spPr>
            <a:xfrm>
              <a:off x="1761775" y="3018650"/>
              <a:ext cx="62225" cy="53425"/>
            </a:xfrm>
            <a:custGeom>
              <a:avLst/>
              <a:gdLst/>
              <a:ahLst/>
              <a:cxnLst/>
              <a:rect l="l" t="t" r="r" b="b"/>
              <a:pathLst>
                <a:path w="2489" h="2137" extrusionOk="0">
                  <a:moveTo>
                    <a:pt x="1065" y="0"/>
                  </a:moveTo>
                  <a:cubicBezTo>
                    <a:pt x="472" y="0"/>
                    <a:pt x="0" y="480"/>
                    <a:pt x="0" y="1065"/>
                  </a:cubicBezTo>
                  <a:cubicBezTo>
                    <a:pt x="0" y="1709"/>
                    <a:pt x="526" y="2137"/>
                    <a:pt x="1072" y="2137"/>
                  </a:cubicBezTo>
                  <a:cubicBezTo>
                    <a:pt x="1332" y="2137"/>
                    <a:pt x="1598" y="2039"/>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2" name="Google Shape;4492;p60"/>
            <p:cNvSpPr/>
            <p:nvPr/>
          </p:nvSpPr>
          <p:spPr>
            <a:xfrm>
              <a:off x="1761775" y="2561575"/>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3" name="Google Shape;4493;p60"/>
            <p:cNvSpPr/>
            <p:nvPr/>
          </p:nvSpPr>
          <p:spPr>
            <a:xfrm>
              <a:off x="1761775" y="2485550"/>
              <a:ext cx="62225" cy="53300"/>
            </a:xfrm>
            <a:custGeom>
              <a:avLst/>
              <a:gdLst/>
              <a:ahLst/>
              <a:cxnLst/>
              <a:rect l="l" t="t" r="r" b="b"/>
              <a:pathLst>
                <a:path w="2489" h="2132" extrusionOk="0">
                  <a:moveTo>
                    <a:pt x="1065" y="1"/>
                  </a:moveTo>
                  <a:cubicBezTo>
                    <a:pt x="472" y="1"/>
                    <a:pt x="0" y="480"/>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4" name="Google Shape;4494;p60"/>
            <p:cNvSpPr/>
            <p:nvPr/>
          </p:nvSpPr>
          <p:spPr>
            <a:xfrm>
              <a:off x="1761775" y="240935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5" name="Google Shape;4495;p60"/>
            <p:cNvSpPr/>
            <p:nvPr/>
          </p:nvSpPr>
          <p:spPr>
            <a:xfrm>
              <a:off x="1761775" y="2333125"/>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6" name="Google Shape;4496;p60"/>
            <p:cNvSpPr/>
            <p:nvPr/>
          </p:nvSpPr>
          <p:spPr>
            <a:xfrm>
              <a:off x="1761775"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7" name="Google Shape;4497;p60"/>
            <p:cNvSpPr/>
            <p:nvPr/>
          </p:nvSpPr>
          <p:spPr>
            <a:xfrm>
              <a:off x="1761775"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8" name="Google Shape;4498;p60"/>
            <p:cNvSpPr/>
            <p:nvPr/>
          </p:nvSpPr>
          <p:spPr>
            <a:xfrm>
              <a:off x="1761775"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499" name="Google Shape;4499;p60"/>
            <p:cNvSpPr/>
            <p:nvPr/>
          </p:nvSpPr>
          <p:spPr>
            <a:xfrm>
              <a:off x="1761775"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0" name="Google Shape;4500;p60"/>
            <p:cNvSpPr/>
            <p:nvPr/>
          </p:nvSpPr>
          <p:spPr>
            <a:xfrm>
              <a:off x="1761775" y="1952050"/>
              <a:ext cx="62225" cy="53450"/>
            </a:xfrm>
            <a:custGeom>
              <a:avLst/>
              <a:gdLst/>
              <a:ahLst/>
              <a:cxnLst/>
              <a:rect l="l" t="t" r="r" b="b"/>
              <a:pathLst>
                <a:path w="2489" h="2138" extrusionOk="0">
                  <a:moveTo>
                    <a:pt x="1065" y="1"/>
                  </a:moveTo>
                  <a:cubicBezTo>
                    <a:pt x="472" y="9"/>
                    <a:pt x="0" y="481"/>
                    <a:pt x="0" y="1074"/>
                  </a:cubicBezTo>
                  <a:cubicBezTo>
                    <a:pt x="0" y="1712"/>
                    <a:pt x="525" y="2138"/>
                    <a:pt x="1071" y="2138"/>
                  </a:cubicBezTo>
                  <a:cubicBezTo>
                    <a:pt x="1332" y="2138"/>
                    <a:pt x="1598" y="2040"/>
                    <a:pt x="1813" y="1822"/>
                  </a:cubicBezTo>
                  <a:cubicBezTo>
                    <a:pt x="2488" y="1155"/>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1" name="Google Shape;4501;p60"/>
            <p:cNvSpPr/>
            <p:nvPr/>
          </p:nvSpPr>
          <p:spPr>
            <a:xfrm>
              <a:off x="1761775" y="1647400"/>
              <a:ext cx="62225" cy="53450"/>
            </a:xfrm>
            <a:custGeom>
              <a:avLst/>
              <a:gdLst/>
              <a:ahLst/>
              <a:cxnLst/>
              <a:rect l="l" t="t" r="r" b="b"/>
              <a:pathLst>
                <a:path w="2489" h="2138" extrusionOk="0">
                  <a:moveTo>
                    <a:pt x="1065" y="1"/>
                  </a:moveTo>
                  <a:cubicBezTo>
                    <a:pt x="472" y="1"/>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2" name="Google Shape;4502;p60"/>
            <p:cNvSpPr/>
            <p:nvPr/>
          </p:nvSpPr>
          <p:spPr>
            <a:xfrm>
              <a:off x="1761775"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3" name="Google Shape;4503;p60"/>
            <p:cNvSpPr/>
            <p:nvPr/>
          </p:nvSpPr>
          <p:spPr>
            <a:xfrm>
              <a:off x="1761775" y="119055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4" name="Google Shape;4504;p60"/>
            <p:cNvSpPr/>
            <p:nvPr/>
          </p:nvSpPr>
          <p:spPr>
            <a:xfrm>
              <a:off x="1761775" y="11143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5" name="Google Shape;4505;p60"/>
            <p:cNvSpPr/>
            <p:nvPr/>
          </p:nvSpPr>
          <p:spPr>
            <a:xfrm>
              <a:off x="1685550" y="3018650"/>
              <a:ext cx="62225" cy="53425"/>
            </a:xfrm>
            <a:custGeom>
              <a:avLst/>
              <a:gdLst/>
              <a:ahLst/>
              <a:cxnLst/>
              <a:rect l="l" t="t" r="r" b="b"/>
              <a:pathLst>
                <a:path w="2489" h="2137" extrusionOk="0">
                  <a:moveTo>
                    <a:pt x="1066" y="0"/>
                  </a:moveTo>
                  <a:cubicBezTo>
                    <a:pt x="472"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6" name="Google Shape;4506;p60"/>
            <p:cNvSpPr/>
            <p:nvPr/>
          </p:nvSpPr>
          <p:spPr>
            <a:xfrm>
              <a:off x="1685550"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7" name="Google Shape;4507;p60"/>
            <p:cNvSpPr/>
            <p:nvPr/>
          </p:nvSpPr>
          <p:spPr>
            <a:xfrm>
              <a:off x="1685550" y="2866425"/>
              <a:ext cx="62225" cy="53275"/>
            </a:xfrm>
            <a:custGeom>
              <a:avLst/>
              <a:gdLst/>
              <a:ahLst/>
              <a:cxnLst/>
              <a:rect l="l" t="t" r="r" b="b"/>
              <a:pathLst>
                <a:path w="2489" h="2131" extrusionOk="0">
                  <a:moveTo>
                    <a:pt x="1066" y="0"/>
                  </a:moveTo>
                  <a:cubicBezTo>
                    <a:pt x="472"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8" name="Google Shape;4508;p60"/>
            <p:cNvSpPr/>
            <p:nvPr/>
          </p:nvSpPr>
          <p:spPr>
            <a:xfrm>
              <a:off x="168555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09" name="Google Shape;4509;p60"/>
            <p:cNvSpPr/>
            <p:nvPr/>
          </p:nvSpPr>
          <p:spPr>
            <a:xfrm>
              <a:off x="1685550"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0" name="Google Shape;4510;p60"/>
            <p:cNvSpPr/>
            <p:nvPr/>
          </p:nvSpPr>
          <p:spPr>
            <a:xfrm>
              <a:off x="168555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1" name="Google Shape;4511;p60"/>
            <p:cNvSpPr/>
            <p:nvPr/>
          </p:nvSpPr>
          <p:spPr>
            <a:xfrm>
              <a:off x="168555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2" name="Google Shape;4512;p60"/>
            <p:cNvSpPr/>
            <p:nvPr/>
          </p:nvSpPr>
          <p:spPr>
            <a:xfrm>
              <a:off x="1685550"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3" name="Google Shape;4513;p60"/>
            <p:cNvSpPr/>
            <p:nvPr/>
          </p:nvSpPr>
          <p:spPr>
            <a:xfrm>
              <a:off x="168555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4" name="Google Shape;4514;p60"/>
            <p:cNvSpPr/>
            <p:nvPr/>
          </p:nvSpPr>
          <p:spPr>
            <a:xfrm>
              <a:off x="168555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5" name="Google Shape;4515;p60"/>
            <p:cNvSpPr/>
            <p:nvPr/>
          </p:nvSpPr>
          <p:spPr>
            <a:xfrm>
              <a:off x="168555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6" name="Google Shape;4516;p60"/>
            <p:cNvSpPr/>
            <p:nvPr/>
          </p:nvSpPr>
          <p:spPr>
            <a:xfrm>
              <a:off x="168555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7" name="Google Shape;4517;p60"/>
            <p:cNvSpPr/>
            <p:nvPr/>
          </p:nvSpPr>
          <p:spPr>
            <a:xfrm>
              <a:off x="1685550" y="1876050"/>
              <a:ext cx="62225" cy="53275"/>
            </a:xfrm>
            <a:custGeom>
              <a:avLst/>
              <a:gdLst/>
              <a:ahLst/>
              <a:cxnLst/>
              <a:rect l="l" t="t" r="r" b="b"/>
              <a:pathLst>
                <a:path w="2489" h="2131" extrusionOk="0">
                  <a:moveTo>
                    <a:pt x="1066" y="1"/>
                  </a:moveTo>
                  <a:cubicBezTo>
                    <a:pt x="472" y="1"/>
                    <a:pt x="1" y="472"/>
                    <a:pt x="1" y="1066"/>
                  </a:cubicBezTo>
                  <a:cubicBezTo>
                    <a:pt x="1" y="1707"/>
                    <a:pt x="523" y="2131"/>
                    <a:pt x="1068" y="2131"/>
                  </a:cubicBezTo>
                  <a:cubicBezTo>
                    <a:pt x="1330" y="2131"/>
                    <a:pt x="1597" y="2033"/>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8" name="Google Shape;4518;p60"/>
            <p:cNvSpPr/>
            <p:nvPr/>
          </p:nvSpPr>
          <p:spPr>
            <a:xfrm>
              <a:off x="168555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19" name="Google Shape;4519;p60"/>
            <p:cNvSpPr/>
            <p:nvPr/>
          </p:nvSpPr>
          <p:spPr>
            <a:xfrm>
              <a:off x="16855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0" name="Google Shape;4520;p60"/>
            <p:cNvSpPr/>
            <p:nvPr/>
          </p:nvSpPr>
          <p:spPr>
            <a:xfrm>
              <a:off x="1685550"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1" name="Google Shape;4521;p60"/>
            <p:cNvSpPr/>
            <p:nvPr/>
          </p:nvSpPr>
          <p:spPr>
            <a:xfrm>
              <a:off x="1609350" y="2942425"/>
              <a:ext cx="62200" cy="53450"/>
            </a:xfrm>
            <a:custGeom>
              <a:avLst/>
              <a:gdLst/>
              <a:ahLst/>
              <a:cxnLst/>
              <a:rect l="l" t="t" r="r" b="b"/>
              <a:pathLst>
                <a:path w="2488" h="2138" extrusionOk="0">
                  <a:moveTo>
                    <a:pt x="1065" y="1"/>
                  </a:moveTo>
                  <a:cubicBezTo>
                    <a:pt x="480" y="9"/>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2" name="Google Shape;4522;p60"/>
            <p:cNvSpPr/>
            <p:nvPr/>
          </p:nvSpPr>
          <p:spPr>
            <a:xfrm>
              <a:off x="1609350" y="286642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3" name="Google Shape;4523;p60"/>
            <p:cNvSpPr/>
            <p:nvPr/>
          </p:nvSpPr>
          <p:spPr>
            <a:xfrm>
              <a:off x="160935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4" name="Google Shape;4524;p60"/>
            <p:cNvSpPr/>
            <p:nvPr/>
          </p:nvSpPr>
          <p:spPr>
            <a:xfrm>
              <a:off x="1609350" y="2485550"/>
              <a:ext cx="62200" cy="53300"/>
            </a:xfrm>
            <a:custGeom>
              <a:avLst/>
              <a:gdLst/>
              <a:ahLst/>
              <a:cxnLst/>
              <a:rect l="l" t="t" r="r" b="b"/>
              <a:pathLst>
                <a:path w="2488" h="2132" extrusionOk="0">
                  <a:moveTo>
                    <a:pt x="1065" y="1"/>
                  </a:moveTo>
                  <a:cubicBezTo>
                    <a:pt x="480" y="1"/>
                    <a:pt x="0" y="480"/>
                    <a:pt x="0" y="1066"/>
                  </a:cubicBezTo>
                  <a:cubicBezTo>
                    <a:pt x="0" y="1708"/>
                    <a:pt x="523"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5" name="Google Shape;4525;p60"/>
            <p:cNvSpPr/>
            <p:nvPr/>
          </p:nvSpPr>
          <p:spPr>
            <a:xfrm>
              <a:off x="1609350" y="240935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6" name="Google Shape;4526;p60"/>
            <p:cNvSpPr/>
            <p:nvPr/>
          </p:nvSpPr>
          <p:spPr>
            <a:xfrm>
              <a:off x="1609350" y="2333125"/>
              <a:ext cx="62200" cy="53450"/>
            </a:xfrm>
            <a:custGeom>
              <a:avLst/>
              <a:gdLst/>
              <a:ahLst/>
              <a:cxnLst/>
              <a:rect l="l" t="t" r="r" b="b"/>
              <a:pathLst>
                <a:path w="2488"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7" name="Google Shape;4527;p60"/>
            <p:cNvSpPr/>
            <p:nvPr/>
          </p:nvSpPr>
          <p:spPr>
            <a:xfrm>
              <a:off x="1609350"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8" name="Google Shape;4528;p60"/>
            <p:cNvSpPr/>
            <p:nvPr/>
          </p:nvSpPr>
          <p:spPr>
            <a:xfrm>
              <a:off x="1609350" y="2180700"/>
              <a:ext cx="62200" cy="53350"/>
            </a:xfrm>
            <a:custGeom>
              <a:avLst/>
              <a:gdLst/>
              <a:ahLst/>
              <a:cxnLst/>
              <a:rect l="l" t="t" r="r" b="b"/>
              <a:pathLst>
                <a:path w="2488"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29" name="Google Shape;4529;p60"/>
            <p:cNvSpPr/>
            <p:nvPr/>
          </p:nvSpPr>
          <p:spPr>
            <a:xfrm>
              <a:off x="160935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0" name="Google Shape;4530;p60"/>
            <p:cNvSpPr/>
            <p:nvPr/>
          </p:nvSpPr>
          <p:spPr>
            <a:xfrm>
              <a:off x="1609350" y="2028275"/>
              <a:ext cx="62200" cy="53450"/>
            </a:xfrm>
            <a:custGeom>
              <a:avLst/>
              <a:gdLst/>
              <a:ahLst/>
              <a:cxnLst/>
              <a:rect l="l" t="t" r="r" b="b"/>
              <a:pathLst>
                <a:path w="2488"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1" name="Google Shape;4531;p60"/>
            <p:cNvSpPr/>
            <p:nvPr/>
          </p:nvSpPr>
          <p:spPr>
            <a:xfrm>
              <a:off x="160935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2" name="Google Shape;4532;p60"/>
            <p:cNvSpPr/>
            <p:nvPr/>
          </p:nvSpPr>
          <p:spPr>
            <a:xfrm>
              <a:off x="160935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3" name="Google Shape;4533;p60"/>
            <p:cNvSpPr/>
            <p:nvPr/>
          </p:nvSpPr>
          <p:spPr>
            <a:xfrm>
              <a:off x="160935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4" name="Google Shape;4534;p60"/>
            <p:cNvSpPr/>
            <p:nvPr/>
          </p:nvSpPr>
          <p:spPr>
            <a:xfrm>
              <a:off x="1609350" y="1647400"/>
              <a:ext cx="62200" cy="53450"/>
            </a:xfrm>
            <a:custGeom>
              <a:avLst/>
              <a:gdLst/>
              <a:ahLst/>
              <a:cxnLst/>
              <a:rect l="l" t="t" r="r" b="b"/>
              <a:pathLst>
                <a:path w="2488" h="2138" extrusionOk="0">
                  <a:moveTo>
                    <a:pt x="1065" y="1"/>
                  </a:moveTo>
                  <a:cubicBezTo>
                    <a:pt x="480" y="9"/>
                    <a:pt x="0" y="481"/>
                    <a:pt x="0" y="1066"/>
                  </a:cubicBezTo>
                  <a:cubicBezTo>
                    <a:pt x="0" y="1710"/>
                    <a:pt x="526"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5" name="Google Shape;4535;p60"/>
            <p:cNvSpPr/>
            <p:nvPr/>
          </p:nvSpPr>
          <p:spPr>
            <a:xfrm>
              <a:off x="16093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6" name="Google Shape;4536;p60"/>
            <p:cNvSpPr/>
            <p:nvPr/>
          </p:nvSpPr>
          <p:spPr>
            <a:xfrm>
              <a:off x="160935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7" name="Google Shape;4537;p60"/>
            <p:cNvSpPr/>
            <p:nvPr/>
          </p:nvSpPr>
          <p:spPr>
            <a:xfrm>
              <a:off x="1609350"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8" name="Google Shape;4538;p60"/>
            <p:cNvSpPr/>
            <p:nvPr/>
          </p:nvSpPr>
          <p:spPr>
            <a:xfrm>
              <a:off x="1609350" y="11143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39" name="Google Shape;4539;p60"/>
            <p:cNvSpPr/>
            <p:nvPr/>
          </p:nvSpPr>
          <p:spPr>
            <a:xfrm>
              <a:off x="1533125" y="2942425"/>
              <a:ext cx="62425" cy="53450"/>
            </a:xfrm>
            <a:custGeom>
              <a:avLst/>
              <a:gdLst/>
              <a:ahLst/>
              <a:cxnLst/>
              <a:rect l="l" t="t" r="r" b="b"/>
              <a:pathLst>
                <a:path w="2497" h="2138" extrusionOk="0">
                  <a:moveTo>
                    <a:pt x="1066" y="1"/>
                  </a:moveTo>
                  <a:cubicBezTo>
                    <a:pt x="480" y="9"/>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0" name="Google Shape;4540;p60"/>
            <p:cNvSpPr/>
            <p:nvPr/>
          </p:nvSpPr>
          <p:spPr>
            <a:xfrm>
              <a:off x="1533125" y="2866425"/>
              <a:ext cx="62425" cy="53275"/>
            </a:xfrm>
            <a:custGeom>
              <a:avLst/>
              <a:gdLst/>
              <a:ahLst/>
              <a:cxnLst/>
              <a:rect l="l" t="t" r="r" b="b"/>
              <a:pathLst>
                <a:path w="2497" h="2131" extrusionOk="0">
                  <a:moveTo>
                    <a:pt x="1066" y="0"/>
                  </a:moveTo>
                  <a:cubicBezTo>
                    <a:pt x="480" y="0"/>
                    <a:pt x="1" y="472"/>
                    <a:pt x="1" y="1065"/>
                  </a:cubicBezTo>
                  <a:cubicBezTo>
                    <a:pt x="1" y="1707"/>
                    <a:pt x="523" y="2131"/>
                    <a:pt x="1070" y="2131"/>
                  </a:cubicBezTo>
                  <a:cubicBezTo>
                    <a:pt x="1333" y="2131"/>
                    <a:pt x="1602"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1" name="Google Shape;4541;p60"/>
            <p:cNvSpPr/>
            <p:nvPr/>
          </p:nvSpPr>
          <p:spPr>
            <a:xfrm>
              <a:off x="1533125" y="2561575"/>
              <a:ext cx="62425" cy="53425"/>
            </a:xfrm>
            <a:custGeom>
              <a:avLst/>
              <a:gdLst/>
              <a:ahLst/>
              <a:cxnLst/>
              <a:rect l="l" t="t" r="r" b="b"/>
              <a:pathLst>
                <a:path w="2497" h="2137" extrusionOk="0">
                  <a:moveTo>
                    <a:pt x="1066" y="0"/>
                  </a:moveTo>
                  <a:cubicBezTo>
                    <a:pt x="480" y="8"/>
                    <a:pt x="1" y="480"/>
                    <a:pt x="1" y="1073"/>
                  </a:cubicBezTo>
                  <a:cubicBezTo>
                    <a:pt x="1" y="1711"/>
                    <a:pt x="525" y="2137"/>
                    <a:pt x="1073" y="2137"/>
                  </a:cubicBezTo>
                  <a:cubicBezTo>
                    <a:pt x="1336" y="2137"/>
                    <a:pt x="1603" y="2039"/>
                    <a:pt x="1822" y="1821"/>
                  </a:cubicBezTo>
                  <a:cubicBezTo>
                    <a:pt x="2497"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2" name="Google Shape;4542;p60"/>
            <p:cNvSpPr/>
            <p:nvPr/>
          </p:nvSpPr>
          <p:spPr>
            <a:xfrm>
              <a:off x="1533125" y="2485550"/>
              <a:ext cx="62425" cy="53300"/>
            </a:xfrm>
            <a:custGeom>
              <a:avLst/>
              <a:gdLst/>
              <a:ahLst/>
              <a:cxnLst/>
              <a:rect l="l" t="t" r="r" b="b"/>
              <a:pathLst>
                <a:path w="2497" h="2132" extrusionOk="0">
                  <a:moveTo>
                    <a:pt x="1066" y="1"/>
                  </a:moveTo>
                  <a:cubicBezTo>
                    <a:pt x="480" y="1"/>
                    <a:pt x="1" y="480"/>
                    <a:pt x="1" y="1066"/>
                  </a:cubicBezTo>
                  <a:cubicBezTo>
                    <a:pt x="1" y="1708"/>
                    <a:pt x="523" y="2131"/>
                    <a:pt x="1070" y="2131"/>
                  </a:cubicBezTo>
                  <a:cubicBezTo>
                    <a:pt x="1333" y="2131"/>
                    <a:pt x="1602"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3" name="Google Shape;4543;p60"/>
            <p:cNvSpPr/>
            <p:nvPr/>
          </p:nvSpPr>
          <p:spPr>
            <a:xfrm>
              <a:off x="1533125" y="2409350"/>
              <a:ext cx="62425" cy="53350"/>
            </a:xfrm>
            <a:custGeom>
              <a:avLst/>
              <a:gdLst/>
              <a:ahLst/>
              <a:cxnLst/>
              <a:rect l="l" t="t" r="r" b="b"/>
              <a:pathLst>
                <a:path w="2497" h="2134"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4" name="Google Shape;4544;p60"/>
            <p:cNvSpPr/>
            <p:nvPr/>
          </p:nvSpPr>
          <p:spPr>
            <a:xfrm>
              <a:off x="1533125" y="2333125"/>
              <a:ext cx="62425" cy="53450"/>
            </a:xfrm>
            <a:custGeom>
              <a:avLst/>
              <a:gdLst/>
              <a:ahLst/>
              <a:cxnLst/>
              <a:rect l="l" t="t" r="r" b="b"/>
              <a:pathLst>
                <a:path w="2497" h="2138" extrusionOk="0">
                  <a:moveTo>
                    <a:pt x="1066" y="1"/>
                  </a:moveTo>
                  <a:cubicBezTo>
                    <a:pt x="480"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5" name="Google Shape;4545;p60"/>
            <p:cNvSpPr/>
            <p:nvPr/>
          </p:nvSpPr>
          <p:spPr>
            <a:xfrm>
              <a:off x="1533125" y="2256925"/>
              <a:ext cx="62575" cy="53425"/>
            </a:xfrm>
            <a:custGeom>
              <a:avLst/>
              <a:gdLst/>
              <a:ahLst/>
              <a:cxnLst/>
              <a:rect l="l" t="t" r="r" b="b"/>
              <a:pathLst>
                <a:path w="2503" h="2137" extrusionOk="0">
                  <a:moveTo>
                    <a:pt x="1076" y="0"/>
                  </a:moveTo>
                  <a:cubicBezTo>
                    <a:pt x="1073" y="0"/>
                    <a:pt x="1069" y="0"/>
                    <a:pt x="1066" y="0"/>
                  </a:cubicBezTo>
                  <a:cubicBezTo>
                    <a:pt x="480" y="0"/>
                    <a:pt x="1" y="480"/>
                    <a:pt x="1" y="1065"/>
                  </a:cubicBezTo>
                  <a:cubicBezTo>
                    <a:pt x="1" y="1709"/>
                    <a:pt x="530" y="2137"/>
                    <a:pt x="1081" y="2137"/>
                  </a:cubicBezTo>
                  <a:cubicBezTo>
                    <a:pt x="1344"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6" name="Google Shape;4546;p60"/>
            <p:cNvSpPr/>
            <p:nvPr/>
          </p:nvSpPr>
          <p:spPr>
            <a:xfrm>
              <a:off x="1533125" y="2180700"/>
              <a:ext cx="62425" cy="53350"/>
            </a:xfrm>
            <a:custGeom>
              <a:avLst/>
              <a:gdLst/>
              <a:ahLst/>
              <a:cxnLst/>
              <a:rect l="l" t="t" r="r" b="b"/>
              <a:pathLst>
                <a:path w="2497" h="2134" extrusionOk="0">
                  <a:moveTo>
                    <a:pt x="1066" y="1"/>
                  </a:moveTo>
                  <a:cubicBezTo>
                    <a:pt x="480" y="1"/>
                    <a:pt x="1"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7" name="Google Shape;4547;p60"/>
            <p:cNvSpPr/>
            <p:nvPr/>
          </p:nvSpPr>
          <p:spPr>
            <a:xfrm>
              <a:off x="1533125" y="210450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8" name="Google Shape;4548;p60"/>
            <p:cNvSpPr/>
            <p:nvPr/>
          </p:nvSpPr>
          <p:spPr>
            <a:xfrm>
              <a:off x="1533125" y="2028275"/>
              <a:ext cx="62425" cy="53450"/>
            </a:xfrm>
            <a:custGeom>
              <a:avLst/>
              <a:gdLst/>
              <a:ahLst/>
              <a:cxnLst/>
              <a:rect l="l" t="t" r="r" b="b"/>
              <a:pathLst>
                <a:path w="2497" h="2138" extrusionOk="0">
                  <a:moveTo>
                    <a:pt x="1066" y="1"/>
                  </a:moveTo>
                  <a:cubicBezTo>
                    <a:pt x="480" y="1"/>
                    <a:pt x="1"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49" name="Google Shape;4549;p60"/>
            <p:cNvSpPr/>
            <p:nvPr/>
          </p:nvSpPr>
          <p:spPr>
            <a:xfrm>
              <a:off x="1533125" y="1952050"/>
              <a:ext cx="62425" cy="53450"/>
            </a:xfrm>
            <a:custGeom>
              <a:avLst/>
              <a:gdLst/>
              <a:ahLst/>
              <a:cxnLst/>
              <a:rect l="l" t="t" r="r" b="b"/>
              <a:pathLst>
                <a:path w="2497" h="2138" extrusionOk="0">
                  <a:moveTo>
                    <a:pt x="1066" y="1"/>
                  </a:moveTo>
                  <a:cubicBezTo>
                    <a:pt x="480" y="9"/>
                    <a:pt x="1" y="481"/>
                    <a:pt x="1" y="1074"/>
                  </a:cubicBezTo>
                  <a:cubicBezTo>
                    <a:pt x="1" y="1712"/>
                    <a:pt x="525" y="2138"/>
                    <a:pt x="1073" y="2138"/>
                  </a:cubicBezTo>
                  <a:cubicBezTo>
                    <a:pt x="1336" y="2138"/>
                    <a:pt x="1603"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0" name="Google Shape;4550;p60"/>
            <p:cNvSpPr/>
            <p:nvPr/>
          </p:nvSpPr>
          <p:spPr>
            <a:xfrm>
              <a:off x="1533125" y="1876050"/>
              <a:ext cx="62425" cy="53275"/>
            </a:xfrm>
            <a:custGeom>
              <a:avLst/>
              <a:gdLst/>
              <a:ahLst/>
              <a:cxnLst/>
              <a:rect l="l" t="t" r="r" b="b"/>
              <a:pathLst>
                <a:path w="2497" h="2131" extrusionOk="0">
                  <a:moveTo>
                    <a:pt x="1066" y="1"/>
                  </a:moveTo>
                  <a:cubicBezTo>
                    <a:pt x="480" y="1"/>
                    <a:pt x="1" y="472"/>
                    <a:pt x="1" y="1066"/>
                  </a:cubicBezTo>
                  <a:cubicBezTo>
                    <a:pt x="1" y="1707"/>
                    <a:pt x="523" y="2131"/>
                    <a:pt x="1070" y="2131"/>
                  </a:cubicBezTo>
                  <a:cubicBezTo>
                    <a:pt x="1333" y="2131"/>
                    <a:pt x="1602" y="2033"/>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1" name="Google Shape;4551;p60"/>
            <p:cNvSpPr/>
            <p:nvPr/>
          </p:nvSpPr>
          <p:spPr>
            <a:xfrm>
              <a:off x="1533125" y="179985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2" name="Google Shape;4552;p60"/>
            <p:cNvSpPr/>
            <p:nvPr/>
          </p:nvSpPr>
          <p:spPr>
            <a:xfrm>
              <a:off x="1533125" y="17236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3" name="Google Shape;4553;p60"/>
            <p:cNvSpPr/>
            <p:nvPr/>
          </p:nvSpPr>
          <p:spPr>
            <a:xfrm>
              <a:off x="1533125" y="1647400"/>
              <a:ext cx="62425" cy="53450"/>
            </a:xfrm>
            <a:custGeom>
              <a:avLst/>
              <a:gdLst/>
              <a:ahLst/>
              <a:cxnLst/>
              <a:rect l="l" t="t" r="r" b="b"/>
              <a:pathLst>
                <a:path w="2497" h="2138" extrusionOk="0">
                  <a:moveTo>
                    <a:pt x="1066" y="1"/>
                  </a:moveTo>
                  <a:cubicBezTo>
                    <a:pt x="480" y="1"/>
                    <a:pt x="1"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4" name="Google Shape;4554;p60"/>
            <p:cNvSpPr/>
            <p:nvPr/>
          </p:nvSpPr>
          <p:spPr>
            <a:xfrm>
              <a:off x="1533125" y="1342750"/>
              <a:ext cx="62425" cy="53450"/>
            </a:xfrm>
            <a:custGeom>
              <a:avLst/>
              <a:gdLst/>
              <a:ahLst/>
              <a:cxnLst/>
              <a:rect l="l" t="t" r="r" b="b"/>
              <a:pathLst>
                <a:path w="2497" h="2138" extrusionOk="0">
                  <a:moveTo>
                    <a:pt x="1066" y="1"/>
                  </a:moveTo>
                  <a:cubicBezTo>
                    <a:pt x="480" y="1"/>
                    <a:pt x="1"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5" name="Google Shape;4555;p60"/>
            <p:cNvSpPr/>
            <p:nvPr/>
          </p:nvSpPr>
          <p:spPr>
            <a:xfrm>
              <a:off x="1456925" y="2866425"/>
              <a:ext cx="62425" cy="53275"/>
            </a:xfrm>
            <a:custGeom>
              <a:avLst/>
              <a:gdLst/>
              <a:ahLst/>
              <a:cxnLst/>
              <a:rect l="l" t="t" r="r" b="b"/>
              <a:pathLst>
                <a:path w="2497" h="2131" extrusionOk="0">
                  <a:moveTo>
                    <a:pt x="1065" y="0"/>
                  </a:moveTo>
                  <a:cubicBezTo>
                    <a:pt x="480" y="0"/>
                    <a:pt x="0" y="472"/>
                    <a:pt x="0" y="1065"/>
                  </a:cubicBezTo>
                  <a:cubicBezTo>
                    <a:pt x="0" y="1707"/>
                    <a:pt x="526" y="2131"/>
                    <a:pt x="1073" y="2131"/>
                  </a:cubicBezTo>
                  <a:cubicBezTo>
                    <a:pt x="1336" y="2131"/>
                    <a:pt x="1605"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6" name="Google Shape;4556;p60"/>
            <p:cNvSpPr/>
            <p:nvPr/>
          </p:nvSpPr>
          <p:spPr>
            <a:xfrm>
              <a:off x="1456925" y="2790200"/>
              <a:ext cx="62425" cy="53350"/>
            </a:xfrm>
            <a:custGeom>
              <a:avLst/>
              <a:gdLst/>
              <a:ahLst/>
              <a:cxnLst/>
              <a:rect l="l" t="t" r="r" b="b"/>
              <a:pathLst>
                <a:path w="2497" h="2134" extrusionOk="0">
                  <a:moveTo>
                    <a:pt x="1065" y="1"/>
                  </a:moveTo>
                  <a:cubicBezTo>
                    <a:pt x="480" y="1"/>
                    <a:pt x="8"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7" name="Google Shape;4557;p60"/>
            <p:cNvSpPr/>
            <p:nvPr/>
          </p:nvSpPr>
          <p:spPr>
            <a:xfrm>
              <a:off x="145692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8" name="Google Shape;4558;p60"/>
            <p:cNvSpPr/>
            <p:nvPr/>
          </p:nvSpPr>
          <p:spPr>
            <a:xfrm>
              <a:off x="1456925" y="2637775"/>
              <a:ext cx="62425" cy="53450"/>
            </a:xfrm>
            <a:custGeom>
              <a:avLst/>
              <a:gdLst/>
              <a:ahLst/>
              <a:cxnLst/>
              <a:rect l="l" t="t" r="r" b="b"/>
              <a:pathLst>
                <a:path w="2497" h="2138" extrusionOk="0">
                  <a:moveTo>
                    <a:pt x="1065" y="1"/>
                  </a:moveTo>
                  <a:cubicBezTo>
                    <a:pt x="480" y="9"/>
                    <a:pt x="0" y="480"/>
                    <a:pt x="0" y="1074"/>
                  </a:cubicBezTo>
                  <a:cubicBezTo>
                    <a:pt x="0" y="1712"/>
                    <a:pt x="528" y="2137"/>
                    <a:pt x="1077" y="2137"/>
                  </a:cubicBezTo>
                  <a:cubicBezTo>
                    <a:pt x="1339" y="2137"/>
                    <a:pt x="1606"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59" name="Google Shape;4559;p60"/>
            <p:cNvSpPr/>
            <p:nvPr/>
          </p:nvSpPr>
          <p:spPr>
            <a:xfrm>
              <a:off x="1456925" y="2561575"/>
              <a:ext cx="62425" cy="53425"/>
            </a:xfrm>
            <a:custGeom>
              <a:avLst/>
              <a:gdLst/>
              <a:ahLst/>
              <a:cxnLst/>
              <a:rect l="l" t="t" r="r" b="b"/>
              <a:pathLst>
                <a:path w="2497" h="2137" extrusionOk="0">
                  <a:moveTo>
                    <a:pt x="1065" y="0"/>
                  </a:moveTo>
                  <a:cubicBezTo>
                    <a:pt x="480" y="8"/>
                    <a:pt x="8"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0" name="Google Shape;4560;p60"/>
            <p:cNvSpPr/>
            <p:nvPr/>
          </p:nvSpPr>
          <p:spPr>
            <a:xfrm>
              <a:off x="1456925" y="2485550"/>
              <a:ext cx="62425" cy="53300"/>
            </a:xfrm>
            <a:custGeom>
              <a:avLst/>
              <a:gdLst/>
              <a:ahLst/>
              <a:cxnLst/>
              <a:rect l="l" t="t" r="r" b="b"/>
              <a:pathLst>
                <a:path w="2497" h="2132" extrusionOk="0">
                  <a:moveTo>
                    <a:pt x="1065" y="1"/>
                  </a:moveTo>
                  <a:cubicBezTo>
                    <a:pt x="480" y="1"/>
                    <a:pt x="0" y="480"/>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1" name="Google Shape;4561;p60"/>
            <p:cNvSpPr/>
            <p:nvPr/>
          </p:nvSpPr>
          <p:spPr>
            <a:xfrm>
              <a:off x="1456925" y="2409350"/>
              <a:ext cx="62425" cy="53350"/>
            </a:xfrm>
            <a:custGeom>
              <a:avLst/>
              <a:gdLst/>
              <a:ahLst/>
              <a:cxnLst/>
              <a:rect l="l" t="t" r="r" b="b"/>
              <a:pathLst>
                <a:path w="2497" h="2134"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2" name="Google Shape;4562;p60"/>
            <p:cNvSpPr/>
            <p:nvPr/>
          </p:nvSpPr>
          <p:spPr>
            <a:xfrm>
              <a:off x="1456925" y="2333125"/>
              <a:ext cx="62425" cy="53450"/>
            </a:xfrm>
            <a:custGeom>
              <a:avLst/>
              <a:gdLst/>
              <a:ahLst/>
              <a:cxnLst/>
              <a:rect l="l" t="t" r="r" b="b"/>
              <a:pathLst>
                <a:path w="2497"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3" name="Google Shape;4563;p60"/>
            <p:cNvSpPr/>
            <p:nvPr/>
          </p:nvSpPr>
          <p:spPr>
            <a:xfrm>
              <a:off x="145692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4" name="Google Shape;4564;p60"/>
            <p:cNvSpPr/>
            <p:nvPr/>
          </p:nvSpPr>
          <p:spPr>
            <a:xfrm>
              <a:off x="1456925" y="2180700"/>
              <a:ext cx="62425" cy="53350"/>
            </a:xfrm>
            <a:custGeom>
              <a:avLst/>
              <a:gdLst/>
              <a:ahLst/>
              <a:cxnLst/>
              <a:rect l="l" t="t" r="r" b="b"/>
              <a:pathLst>
                <a:path w="2497" h="2134" extrusionOk="0">
                  <a:moveTo>
                    <a:pt x="1065" y="1"/>
                  </a:moveTo>
                  <a:cubicBezTo>
                    <a:pt x="480" y="1"/>
                    <a:pt x="8"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5" name="Google Shape;4565;p60"/>
            <p:cNvSpPr/>
            <p:nvPr/>
          </p:nvSpPr>
          <p:spPr>
            <a:xfrm>
              <a:off x="145692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6" name="Google Shape;4566;p60"/>
            <p:cNvSpPr/>
            <p:nvPr/>
          </p:nvSpPr>
          <p:spPr>
            <a:xfrm>
              <a:off x="1456925" y="2028275"/>
              <a:ext cx="62425" cy="53450"/>
            </a:xfrm>
            <a:custGeom>
              <a:avLst/>
              <a:gdLst/>
              <a:ahLst/>
              <a:cxnLst/>
              <a:rect l="l" t="t" r="r" b="b"/>
              <a:pathLst>
                <a:path w="2497" h="2138" extrusionOk="0">
                  <a:moveTo>
                    <a:pt x="1065" y="1"/>
                  </a:moveTo>
                  <a:cubicBezTo>
                    <a:pt x="480" y="1"/>
                    <a:pt x="8"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7" name="Google Shape;4567;p60"/>
            <p:cNvSpPr/>
            <p:nvPr/>
          </p:nvSpPr>
          <p:spPr>
            <a:xfrm>
              <a:off x="1456925" y="1952050"/>
              <a:ext cx="62425" cy="53450"/>
            </a:xfrm>
            <a:custGeom>
              <a:avLst/>
              <a:gdLst/>
              <a:ahLst/>
              <a:cxnLst/>
              <a:rect l="l" t="t" r="r" b="b"/>
              <a:pathLst>
                <a:path w="2497" h="2138" extrusionOk="0">
                  <a:moveTo>
                    <a:pt x="1065" y="1"/>
                  </a:moveTo>
                  <a:cubicBezTo>
                    <a:pt x="480" y="9"/>
                    <a:pt x="8"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8" name="Google Shape;4568;p60"/>
            <p:cNvSpPr/>
            <p:nvPr/>
          </p:nvSpPr>
          <p:spPr>
            <a:xfrm>
              <a:off x="1456925"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69" name="Google Shape;4569;p60"/>
            <p:cNvSpPr/>
            <p:nvPr/>
          </p:nvSpPr>
          <p:spPr>
            <a:xfrm>
              <a:off x="1456925" y="1799850"/>
              <a:ext cx="62425" cy="53325"/>
            </a:xfrm>
            <a:custGeom>
              <a:avLst/>
              <a:gdLst/>
              <a:ahLst/>
              <a:cxnLst/>
              <a:rect l="l" t="t" r="r" b="b"/>
              <a:pathLst>
                <a:path w="2497" h="2133"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0" name="Google Shape;4570;p60"/>
            <p:cNvSpPr/>
            <p:nvPr/>
          </p:nvSpPr>
          <p:spPr>
            <a:xfrm>
              <a:off x="1456925"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1" name="Google Shape;4571;p60"/>
            <p:cNvSpPr/>
            <p:nvPr/>
          </p:nvSpPr>
          <p:spPr>
            <a:xfrm>
              <a:off x="1456925" y="1647400"/>
              <a:ext cx="62425" cy="53450"/>
            </a:xfrm>
            <a:custGeom>
              <a:avLst/>
              <a:gdLst/>
              <a:ahLst/>
              <a:cxnLst/>
              <a:rect l="l" t="t" r="r" b="b"/>
              <a:pathLst>
                <a:path w="2497" h="2138" extrusionOk="0">
                  <a:moveTo>
                    <a:pt x="1065" y="1"/>
                  </a:moveTo>
                  <a:cubicBezTo>
                    <a:pt x="480" y="9"/>
                    <a:pt x="8"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2" name="Google Shape;4572;p60"/>
            <p:cNvSpPr/>
            <p:nvPr/>
          </p:nvSpPr>
          <p:spPr>
            <a:xfrm>
              <a:off x="1456925" y="1571400"/>
              <a:ext cx="62425" cy="53250"/>
            </a:xfrm>
            <a:custGeom>
              <a:avLst/>
              <a:gdLst/>
              <a:ahLst/>
              <a:cxnLst/>
              <a:rect l="l" t="t" r="r" b="b"/>
              <a:pathLst>
                <a:path w="2497" h="2130" extrusionOk="0">
                  <a:moveTo>
                    <a:pt x="1065" y="1"/>
                  </a:moveTo>
                  <a:cubicBezTo>
                    <a:pt x="480" y="1"/>
                    <a:pt x="8"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3" name="Google Shape;4573;p60"/>
            <p:cNvSpPr/>
            <p:nvPr/>
          </p:nvSpPr>
          <p:spPr>
            <a:xfrm>
              <a:off x="1456925" y="1266550"/>
              <a:ext cx="62425" cy="53450"/>
            </a:xfrm>
            <a:custGeom>
              <a:avLst/>
              <a:gdLst/>
              <a:ahLst/>
              <a:cxnLst/>
              <a:rect l="l" t="t" r="r" b="b"/>
              <a:pathLst>
                <a:path w="2497" h="2138" extrusionOk="0">
                  <a:moveTo>
                    <a:pt x="1065" y="0"/>
                  </a:moveTo>
                  <a:cubicBezTo>
                    <a:pt x="480" y="9"/>
                    <a:pt x="8"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4" name="Google Shape;4574;p60"/>
            <p:cNvSpPr/>
            <p:nvPr/>
          </p:nvSpPr>
          <p:spPr>
            <a:xfrm>
              <a:off x="1380900"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5" name="Google Shape;4575;p60"/>
            <p:cNvSpPr/>
            <p:nvPr/>
          </p:nvSpPr>
          <p:spPr>
            <a:xfrm>
              <a:off x="1380900"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6" name="Google Shape;4576;p60"/>
            <p:cNvSpPr/>
            <p:nvPr/>
          </p:nvSpPr>
          <p:spPr>
            <a:xfrm>
              <a:off x="1380900" y="2637775"/>
              <a:ext cx="62225" cy="53450"/>
            </a:xfrm>
            <a:custGeom>
              <a:avLst/>
              <a:gdLst/>
              <a:ahLst/>
              <a:cxnLst/>
              <a:rect l="l" t="t" r="r" b="b"/>
              <a:pathLst>
                <a:path w="2489" h="2138" extrusionOk="0">
                  <a:moveTo>
                    <a:pt x="1066" y="1"/>
                  </a:moveTo>
                  <a:cubicBezTo>
                    <a:pt x="472" y="9"/>
                    <a:pt x="1" y="480"/>
                    <a:pt x="1" y="1074"/>
                  </a:cubicBezTo>
                  <a:cubicBezTo>
                    <a:pt x="1" y="1712"/>
                    <a:pt x="525" y="2137"/>
                    <a:pt x="1071" y="2137"/>
                  </a:cubicBezTo>
                  <a:cubicBezTo>
                    <a:pt x="1332"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7" name="Google Shape;4577;p60"/>
            <p:cNvSpPr/>
            <p:nvPr/>
          </p:nvSpPr>
          <p:spPr>
            <a:xfrm>
              <a:off x="138090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8" name="Google Shape;4578;p60"/>
            <p:cNvSpPr/>
            <p:nvPr/>
          </p:nvSpPr>
          <p:spPr>
            <a:xfrm>
              <a:off x="1380900" y="2485550"/>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79" name="Google Shape;4579;p60"/>
            <p:cNvSpPr/>
            <p:nvPr/>
          </p:nvSpPr>
          <p:spPr>
            <a:xfrm>
              <a:off x="138090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0" name="Google Shape;4580;p60"/>
            <p:cNvSpPr/>
            <p:nvPr/>
          </p:nvSpPr>
          <p:spPr>
            <a:xfrm>
              <a:off x="138090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1" name="Google Shape;4581;p60"/>
            <p:cNvSpPr/>
            <p:nvPr/>
          </p:nvSpPr>
          <p:spPr>
            <a:xfrm>
              <a:off x="1380900" y="2256925"/>
              <a:ext cx="62375" cy="53425"/>
            </a:xfrm>
            <a:custGeom>
              <a:avLst/>
              <a:gdLst/>
              <a:ahLst/>
              <a:cxnLst/>
              <a:rect l="l" t="t" r="r" b="b"/>
              <a:pathLst>
                <a:path w="2495" h="2137" extrusionOk="0">
                  <a:moveTo>
                    <a:pt x="1076" y="0"/>
                  </a:moveTo>
                  <a:cubicBezTo>
                    <a:pt x="1072"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2" name="Google Shape;4582;p60"/>
            <p:cNvSpPr/>
            <p:nvPr/>
          </p:nvSpPr>
          <p:spPr>
            <a:xfrm>
              <a:off x="138090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3" name="Google Shape;4583;p60"/>
            <p:cNvSpPr/>
            <p:nvPr/>
          </p:nvSpPr>
          <p:spPr>
            <a:xfrm>
              <a:off x="138090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4" name="Google Shape;4584;p60"/>
            <p:cNvSpPr/>
            <p:nvPr/>
          </p:nvSpPr>
          <p:spPr>
            <a:xfrm>
              <a:off x="138090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5" name="Google Shape;4585;p60"/>
            <p:cNvSpPr/>
            <p:nvPr/>
          </p:nvSpPr>
          <p:spPr>
            <a:xfrm>
              <a:off x="138090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6" name="Google Shape;4586;p60"/>
            <p:cNvSpPr/>
            <p:nvPr/>
          </p:nvSpPr>
          <p:spPr>
            <a:xfrm>
              <a:off x="138090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30" y="2131"/>
                    <a:pt x="1597" y="2033"/>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7" name="Google Shape;4587;p60"/>
            <p:cNvSpPr/>
            <p:nvPr/>
          </p:nvSpPr>
          <p:spPr>
            <a:xfrm>
              <a:off x="1380900"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8" name="Google Shape;4588;p60"/>
            <p:cNvSpPr/>
            <p:nvPr/>
          </p:nvSpPr>
          <p:spPr>
            <a:xfrm>
              <a:off x="138090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89" name="Google Shape;4589;p60"/>
            <p:cNvSpPr/>
            <p:nvPr/>
          </p:nvSpPr>
          <p:spPr>
            <a:xfrm>
              <a:off x="1380900"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0" name="Google Shape;4590;p60"/>
            <p:cNvSpPr/>
            <p:nvPr/>
          </p:nvSpPr>
          <p:spPr>
            <a:xfrm>
              <a:off x="138090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1" name="Google Shape;4591;p60"/>
            <p:cNvSpPr/>
            <p:nvPr/>
          </p:nvSpPr>
          <p:spPr>
            <a:xfrm>
              <a:off x="138090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2" name="Google Shape;4592;p60"/>
            <p:cNvSpPr/>
            <p:nvPr/>
          </p:nvSpPr>
          <p:spPr>
            <a:xfrm>
              <a:off x="130470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3" name="Google Shape;4593;p60"/>
            <p:cNvSpPr/>
            <p:nvPr/>
          </p:nvSpPr>
          <p:spPr>
            <a:xfrm>
              <a:off x="1304700" y="2485550"/>
              <a:ext cx="62200" cy="53300"/>
            </a:xfrm>
            <a:custGeom>
              <a:avLst/>
              <a:gdLst/>
              <a:ahLst/>
              <a:cxnLst/>
              <a:rect l="l" t="t" r="r" b="b"/>
              <a:pathLst>
                <a:path w="2488" h="2132" extrusionOk="0">
                  <a:moveTo>
                    <a:pt x="1065" y="1"/>
                  </a:moveTo>
                  <a:cubicBezTo>
                    <a:pt x="480" y="1"/>
                    <a:pt x="0" y="480"/>
                    <a:pt x="0" y="1066"/>
                  </a:cubicBezTo>
                  <a:cubicBezTo>
                    <a:pt x="0" y="1708"/>
                    <a:pt x="523"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4" name="Google Shape;4594;p60"/>
            <p:cNvSpPr/>
            <p:nvPr/>
          </p:nvSpPr>
          <p:spPr>
            <a:xfrm>
              <a:off x="1304700" y="240935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5" name="Google Shape;4595;p60"/>
            <p:cNvSpPr/>
            <p:nvPr/>
          </p:nvSpPr>
          <p:spPr>
            <a:xfrm>
              <a:off x="130470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6" name="Google Shape;4596;p60"/>
            <p:cNvSpPr/>
            <p:nvPr/>
          </p:nvSpPr>
          <p:spPr>
            <a:xfrm>
              <a:off x="130470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7" name="Google Shape;4597;p60"/>
            <p:cNvSpPr/>
            <p:nvPr/>
          </p:nvSpPr>
          <p:spPr>
            <a:xfrm>
              <a:off x="1304700" y="2180700"/>
              <a:ext cx="62200" cy="53350"/>
            </a:xfrm>
            <a:custGeom>
              <a:avLst/>
              <a:gdLst/>
              <a:ahLst/>
              <a:cxnLst/>
              <a:rect l="l" t="t" r="r" b="b"/>
              <a:pathLst>
                <a:path w="2488"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8" name="Google Shape;4598;p60"/>
            <p:cNvSpPr/>
            <p:nvPr/>
          </p:nvSpPr>
          <p:spPr>
            <a:xfrm>
              <a:off x="130470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599" name="Google Shape;4599;p60"/>
            <p:cNvSpPr/>
            <p:nvPr/>
          </p:nvSpPr>
          <p:spPr>
            <a:xfrm>
              <a:off x="130470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0" name="Google Shape;4600;p60"/>
            <p:cNvSpPr/>
            <p:nvPr/>
          </p:nvSpPr>
          <p:spPr>
            <a:xfrm>
              <a:off x="130470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1" name="Google Shape;4601;p60"/>
            <p:cNvSpPr/>
            <p:nvPr/>
          </p:nvSpPr>
          <p:spPr>
            <a:xfrm>
              <a:off x="130470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2" name="Google Shape;4602;p60"/>
            <p:cNvSpPr/>
            <p:nvPr/>
          </p:nvSpPr>
          <p:spPr>
            <a:xfrm>
              <a:off x="1304700" y="179985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3" name="Google Shape;4603;p60"/>
            <p:cNvSpPr/>
            <p:nvPr/>
          </p:nvSpPr>
          <p:spPr>
            <a:xfrm>
              <a:off x="130470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4" name="Google Shape;4604;p60"/>
            <p:cNvSpPr/>
            <p:nvPr/>
          </p:nvSpPr>
          <p:spPr>
            <a:xfrm>
              <a:off x="1304700"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5" name="Google Shape;4605;p60"/>
            <p:cNvSpPr/>
            <p:nvPr/>
          </p:nvSpPr>
          <p:spPr>
            <a:xfrm>
              <a:off x="130470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6" name="Google Shape;4606;p60"/>
            <p:cNvSpPr/>
            <p:nvPr/>
          </p:nvSpPr>
          <p:spPr>
            <a:xfrm>
              <a:off x="130470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7" name="Google Shape;4607;p60"/>
            <p:cNvSpPr/>
            <p:nvPr/>
          </p:nvSpPr>
          <p:spPr>
            <a:xfrm>
              <a:off x="130470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8" name="Google Shape;4608;p60"/>
            <p:cNvSpPr/>
            <p:nvPr/>
          </p:nvSpPr>
          <p:spPr>
            <a:xfrm>
              <a:off x="1304700" y="119055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09" name="Google Shape;4609;p60"/>
            <p:cNvSpPr/>
            <p:nvPr/>
          </p:nvSpPr>
          <p:spPr>
            <a:xfrm>
              <a:off x="122847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0" name="Google Shape;4610;p60"/>
            <p:cNvSpPr/>
            <p:nvPr/>
          </p:nvSpPr>
          <p:spPr>
            <a:xfrm>
              <a:off x="1228475"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1" name="Google Shape;4611;p60"/>
            <p:cNvSpPr/>
            <p:nvPr/>
          </p:nvSpPr>
          <p:spPr>
            <a:xfrm>
              <a:off x="1228475"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2" name="Google Shape;4612;p60"/>
            <p:cNvSpPr/>
            <p:nvPr/>
          </p:nvSpPr>
          <p:spPr>
            <a:xfrm>
              <a:off x="1228475" y="2485550"/>
              <a:ext cx="62225" cy="53300"/>
            </a:xfrm>
            <a:custGeom>
              <a:avLst/>
              <a:gdLst/>
              <a:ahLst/>
              <a:cxnLst/>
              <a:rect l="l" t="t" r="r" b="b"/>
              <a:pathLst>
                <a:path w="2489" h="2132" extrusionOk="0">
                  <a:moveTo>
                    <a:pt x="1066" y="1"/>
                  </a:moveTo>
                  <a:cubicBezTo>
                    <a:pt x="480"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3" name="Google Shape;4613;p60"/>
            <p:cNvSpPr/>
            <p:nvPr/>
          </p:nvSpPr>
          <p:spPr>
            <a:xfrm>
              <a:off x="1228475"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4" name="Google Shape;4614;p60"/>
            <p:cNvSpPr/>
            <p:nvPr/>
          </p:nvSpPr>
          <p:spPr>
            <a:xfrm>
              <a:off x="1228475" y="23331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5" name="Google Shape;4615;p60"/>
            <p:cNvSpPr/>
            <p:nvPr/>
          </p:nvSpPr>
          <p:spPr>
            <a:xfrm>
              <a:off x="1228475"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81" y="2137"/>
                  </a:cubicBezTo>
                  <a:cubicBezTo>
                    <a:pt x="1344" y="2137"/>
                    <a:pt x="1612" y="2039"/>
                    <a:pt x="1830"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6" name="Google Shape;4616;p60"/>
            <p:cNvSpPr/>
            <p:nvPr/>
          </p:nvSpPr>
          <p:spPr>
            <a:xfrm>
              <a:off x="1228475"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7" name="Google Shape;4617;p60"/>
            <p:cNvSpPr/>
            <p:nvPr/>
          </p:nvSpPr>
          <p:spPr>
            <a:xfrm>
              <a:off x="1228475"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8" name="Google Shape;4618;p60"/>
            <p:cNvSpPr/>
            <p:nvPr/>
          </p:nvSpPr>
          <p:spPr>
            <a:xfrm>
              <a:off x="122847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19" name="Google Shape;4619;p60"/>
            <p:cNvSpPr/>
            <p:nvPr/>
          </p:nvSpPr>
          <p:spPr>
            <a:xfrm>
              <a:off x="122847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0" name="Google Shape;4620;p60"/>
            <p:cNvSpPr/>
            <p:nvPr/>
          </p:nvSpPr>
          <p:spPr>
            <a:xfrm>
              <a:off x="1228475"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1" name="Google Shape;4621;p60"/>
            <p:cNvSpPr/>
            <p:nvPr/>
          </p:nvSpPr>
          <p:spPr>
            <a:xfrm>
              <a:off x="122847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2" name="Google Shape;4622;p60"/>
            <p:cNvSpPr/>
            <p:nvPr/>
          </p:nvSpPr>
          <p:spPr>
            <a:xfrm>
              <a:off x="12284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3" name="Google Shape;4623;p60"/>
            <p:cNvSpPr/>
            <p:nvPr/>
          </p:nvSpPr>
          <p:spPr>
            <a:xfrm>
              <a:off x="12284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4" name="Google Shape;4624;p60"/>
            <p:cNvSpPr/>
            <p:nvPr/>
          </p:nvSpPr>
          <p:spPr>
            <a:xfrm>
              <a:off x="122847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5" name="Google Shape;4625;p60"/>
            <p:cNvSpPr/>
            <p:nvPr/>
          </p:nvSpPr>
          <p:spPr>
            <a:xfrm>
              <a:off x="1228475"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6" name="Google Shape;4626;p60"/>
            <p:cNvSpPr/>
            <p:nvPr/>
          </p:nvSpPr>
          <p:spPr>
            <a:xfrm>
              <a:off x="1228475"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7" name="Google Shape;4627;p60"/>
            <p:cNvSpPr/>
            <p:nvPr/>
          </p:nvSpPr>
          <p:spPr>
            <a:xfrm>
              <a:off x="1152275" y="2561575"/>
              <a:ext cx="62400" cy="53425"/>
            </a:xfrm>
            <a:custGeom>
              <a:avLst/>
              <a:gdLst/>
              <a:ahLst/>
              <a:cxnLst/>
              <a:rect l="l" t="t" r="r" b="b"/>
              <a:pathLst>
                <a:path w="2496" h="2137" extrusionOk="0">
                  <a:moveTo>
                    <a:pt x="1065" y="0"/>
                  </a:moveTo>
                  <a:cubicBezTo>
                    <a:pt x="480" y="8"/>
                    <a:pt x="8"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8" name="Google Shape;4628;p60"/>
            <p:cNvSpPr/>
            <p:nvPr/>
          </p:nvSpPr>
          <p:spPr>
            <a:xfrm>
              <a:off x="1152275" y="2485550"/>
              <a:ext cx="62400" cy="53300"/>
            </a:xfrm>
            <a:custGeom>
              <a:avLst/>
              <a:gdLst/>
              <a:ahLst/>
              <a:cxnLst/>
              <a:rect l="l" t="t" r="r" b="b"/>
              <a:pathLst>
                <a:path w="2496" h="2132" extrusionOk="0">
                  <a:moveTo>
                    <a:pt x="1065" y="1"/>
                  </a:moveTo>
                  <a:cubicBezTo>
                    <a:pt x="480" y="1"/>
                    <a:pt x="0" y="480"/>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29" name="Google Shape;4629;p60"/>
            <p:cNvSpPr/>
            <p:nvPr/>
          </p:nvSpPr>
          <p:spPr>
            <a:xfrm>
              <a:off x="1152275" y="2409350"/>
              <a:ext cx="62400" cy="53350"/>
            </a:xfrm>
            <a:custGeom>
              <a:avLst/>
              <a:gdLst/>
              <a:ahLst/>
              <a:cxnLst/>
              <a:rect l="l" t="t" r="r" b="b"/>
              <a:pathLst>
                <a:path w="2496" h="2134"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0" name="Google Shape;4630;p60"/>
            <p:cNvSpPr/>
            <p:nvPr/>
          </p:nvSpPr>
          <p:spPr>
            <a:xfrm>
              <a:off x="1152275" y="2333125"/>
              <a:ext cx="62400" cy="53450"/>
            </a:xfrm>
            <a:custGeom>
              <a:avLst/>
              <a:gdLst/>
              <a:ahLst/>
              <a:cxnLst/>
              <a:rect l="l" t="t" r="r" b="b"/>
              <a:pathLst>
                <a:path w="2496"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1" name="Google Shape;4631;p60"/>
            <p:cNvSpPr/>
            <p:nvPr/>
          </p:nvSpPr>
          <p:spPr>
            <a:xfrm>
              <a:off x="115227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2" name="Google Shape;4632;p60"/>
            <p:cNvSpPr/>
            <p:nvPr/>
          </p:nvSpPr>
          <p:spPr>
            <a:xfrm>
              <a:off x="1152275" y="2180700"/>
              <a:ext cx="62400" cy="53350"/>
            </a:xfrm>
            <a:custGeom>
              <a:avLst/>
              <a:gdLst/>
              <a:ahLst/>
              <a:cxnLst/>
              <a:rect l="l" t="t" r="r" b="b"/>
              <a:pathLst>
                <a:path w="2496"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3" name="Google Shape;4633;p60"/>
            <p:cNvSpPr/>
            <p:nvPr/>
          </p:nvSpPr>
          <p:spPr>
            <a:xfrm>
              <a:off x="1152275" y="2104500"/>
              <a:ext cx="62400" cy="53325"/>
            </a:xfrm>
            <a:custGeom>
              <a:avLst/>
              <a:gdLst/>
              <a:ahLst/>
              <a:cxnLst/>
              <a:rect l="l" t="t" r="r" b="b"/>
              <a:pathLst>
                <a:path w="2496"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4" name="Google Shape;4634;p60"/>
            <p:cNvSpPr/>
            <p:nvPr/>
          </p:nvSpPr>
          <p:spPr>
            <a:xfrm>
              <a:off x="1152275" y="2028275"/>
              <a:ext cx="62400" cy="53450"/>
            </a:xfrm>
            <a:custGeom>
              <a:avLst/>
              <a:gdLst/>
              <a:ahLst/>
              <a:cxnLst/>
              <a:rect l="l" t="t" r="r" b="b"/>
              <a:pathLst>
                <a:path w="2496"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5" name="Google Shape;4635;p60"/>
            <p:cNvSpPr/>
            <p:nvPr/>
          </p:nvSpPr>
          <p:spPr>
            <a:xfrm>
              <a:off x="1152275" y="1952050"/>
              <a:ext cx="62400" cy="53450"/>
            </a:xfrm>
            <a:custGeom>
              <a:avLst/>
              <a:gdLst/>
              <a:ahLst/>
              <a:cxnLst/>
              <a:rect l="l" t="t" r="r" b="b"/>
              <a:pathLst>
                <a:path w="2496"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6" name="Google Shape;4636;p60"/>
            <p:cNvSpPr/>
            <p:nvPr/>
          </p:nvSpPr>
          <p:spPr>
            <a:xfrm>
              <a:off x="1152275" y="1876050"/>
              <a:ext cx="62400" cy="53275"/>
            </a:xfrm>
            <a:custGeom>
              <a:avLst/>
              <a:gdLst/>
              <a:ahLst/>
              <a:cxnLst/>
              <a:rect l="l" t="t" r="r" b="b"/>
              <a:pathLst>
                <a:path w="2496"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7" name="Google Shape;4637;p60"/>
            <p:cNvSpPr/>
            <p:nvPr/>
          </p:nvSpPr>
          <p:spPr>
            <a:xfrm>
              <a:off x="1152275" y="1799850"/>
              <a:ext cx="62400" cy="53325"/>
            </a:xfrm>
            <a:custGeom>
              <a:avLst/>
              <a:gdLst/>
              <a:ahLst/>
              <a:cxnLst/>
              <a:rect l="l" t="t" r="r" b="b"/>
              <a:pathLst>
                <a:path w="2496"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8" name="Google Shape;4638;p60"/>
            <p:cNvSpPr/>
            <p:nvPr/>
          </p:nvSpPr>
          <p:spPr>
            <a:xfrm>
              <a:off x="1152275" y="1723625"/>
              <a:ext cx="62400" cy="53350"/>
            </a:xfrm>
            <a:custGeom>
              <a:avLst/>
              <a:gdLst/>
              <a:ahLst/>
              <a:cxnLst/>
              <a:rect l="l" t="t" r="r" b="b"/>
              <a:pathLst>
                <a:path w="2496"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39" name="Google Shape;4639;p60"/>
            <p:cNvSpPr/>
            <p:nvPr/>
          </p:nvSpPr>
          <p:spPr>
            <a:xfrm>
              <a:off x="1152275" y="164740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0" name="Google Shape;4640;p60"/>
            <p:cNvSpPr/>
            <p:nvPr/>
          </p:nvSpPr>
          <p:spPr>
            <a:xfrm>
              <a:off x="1152275" y="1571400"/>
              <a:ext cx="62400" cy="53250"/>
            </a:xfrm>
            <a:custGeom>
              <a:avLst/>
              <a:gdLst/>
              <a:ahLst/>
              <a:cxnLst/>
              <a:rect l="l" t="t" r="r" b="b"/>
              <a:pathLst>
                <a:path w="2496"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1" name="Google Shape;4641;p60"/>
            <p:cNvSpPr/>
            <p:nvPr/>
          </p:nvSpPr>
          <p:spPr>
            <a:xfrm>
              <a:off x="1152275"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2" name="Google Shape;4642;p60"/>
            <p:cNvSpPr/>
            <p:nvPr/>
          </p:nvSpPr>
          <p:spPr>
            <a:xfrm>
              <a:off x="1076050" y="240935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3" name="Google Shape;4643;p60"/>
            <p:cNvSpPr/>
            <p:nvPr/>
          </p:nvSpPr>
          <p:spPr>
            <a:xfrm>
              <a:off x="1076050"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4" name="Google Shape;4644;p60"/>
            <p:cNvSpPr/>
            <p:nvPr/>
          </p:nvSpPr>
          <p:spPr>
            <a:xfrm>
              <a:off x="1076050" y="2256925"/>
              <a:ext cx="62575" cy="53425"/>
            </a:xfrm>
            <a:custGeom>
              <a:avLst/>
              <a:gdLst/>
              <a:ahLst/>
              <a:cxnLst/>
              <a:rect l="l" t="t" r="r" b="b"/>
              <a:pathLst>
                <a:path w="2503" h="2137" extrusionOk="0">
                  <a:moveTo>
                    <a:pt x="1084" y="0"/>
                  </a:moveTo>
                  <a:cubicBezTo>
                    <a:pt x="1080"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5" name="Google Shape;4645;p60"/>
            <p:cNvSpPr/>
            <p:nvPr/>
          </p:nvSpPr>
          <p:spPr>
            <a:xfrm>
              <a:off x="1076050"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6" name="Google Shape;4646;p60"/>
            <p:cNvSpPr/>
            <p:nvPr/>
          </p:nvSpPr>
          <p:spPr>
            <a:xfrm>
              <a:off x="1076050" y="21045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7" name="Google Shape;4647;p60"/>
            <p:cNvSpPr/>
            <p:nvPr/>
          </p:nvSpPr>
          <p:spPr>
            <a:xfrm>
              <a:off x="1076050"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8" name="Google Shape;4648;p60"/>
            <p:cNvSpPr/>
            <p:nvPr/>
          </p:nvSpPr>
          <p:spPr>
            <a:xfrm>
              <a:off x="1076050" y="1952050"/>
              <a:ext cx="62425" cy="53450"/>
            </a:xfrm>
            <a:custGeom>
              <a:avLst/>
              <a:gdLst/>
              <a:ahLst/>
              <a:cxnLst/>
              <a:rect l="l" t="t" r="r" b="b"/>
              <a:pathLst>
                <a:path w="2497" h="2138" extrusionOk="0">
                  <a:moveTo>
                    <a:pt x="1074" y="1"/>
                  </a:moveTo>
                  <a:cubicBezTo>
                    <a:pt x="480" y="9"/>
                    <a:pt x="9" y="481"/>
                    <a:pt x="1" y="1074"/>
                  </a:cubicBezTo>
                  <a:cubicBezTo>
                    <a:pt x="1" y="1712"/>
                    <a:pt x="529" y="2138"/>
                    <a:pt x="1077" y="2138"/>
                  </a:cubicBezTo>
                  <a:cubicBezTo>
                    <a:pt x="1339" y="2138"/>
                    <a:pt x="1606"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49" name="Google Shape;4649;p60"/>
            <p:cNvSpPr/>
            <p:nvPr/>
          </p:nvSpPr>
          <p:spPr>
            <a:xfrm>
              <a:off x="1076050" y="1876050"/>
              <a:ext cx="62425" cy="53275"/>
            </a:xfrm>
            <a:custGeom>
              <a:avLst/>
              <a:gdLst/>
              <a:ahLst/>
              <a:cxnLst/>
              <a:rect l="l" t="t" r="r" b="b"/>
              <a:pathLst>
                <a:path w="2497" h="2131" extrusionOk="0">
                  <a:moveTo>
                    <a:pt x="1074" y="1"/>
                  </a:moveTo>
                  <a:cubicBezTo>
                    <a:pt x="480" y="1"/>
                    <a:pt x="9" y="472"/>
                    <a:pt x="1" y="1066"/>
                  </a:cubicBezTo>
                  <a:cubicBezTo>
                    <a:pt x="1" y="1707"/>
                    <a:pt x="527" y="2131"/>
                    <a:pt x="1073" y="2131"/>
                  </a:cubicBezTo>
                  <a:cubicBezTo>
                    <a:pt x="1337" y="2131"/>
                    <a:pt x="1605" y="2033"/>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0" name="Google Shape;4650;p60"/>
            <p:cNvSpPr/>
            <p:nvPr/>
          </p:nvSpPr>
          <p:spPr>
            <a:xfrm>
              <a:off x="1076050"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1" name="Google Shape;4651;p60"/>
            <p:cNvSpPr/>
            <p:nvPr/>
          </p:nvSpPr>
          <p:spPr>
            <a:xfrm>
              <a:off x="1076050"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2" name="Google Shape;4652;p60"/>
            <p:cNvSpPr/>
            <p:nvPr/>
          </p:nvSpPr>
          <p:spPr>
            <a:xfrm>
              <a:off x="1076050" y="1647400"/>
              <a:ext cx="62425" cy="53450"/>
            </a:xfrm>
            <a:custGeom>
              <a:avLst/>
              <a:gdLst/>
              <a:ahLst/>
              <a:cxnLst/>
              <a:rect l="l" t="t" r="r" b="b"/>
              <a:pathLst>
                <a:path w="2497" h="2138" extrusionOk="0">
                  <a:moveTo>
                    <a:pt x="1074" y="1"/>
                  </a:moveTo>
                  <a:cubicBezTo>
                    <a:pt x="480" y="9"/>
                    <a:pt x="9" y="481"/>
                    <a:pt x="1" y="1066"/>
                  </a:cubicBezTo>
                  <a:cubicBezTo>
                    <a:pt x="1" y="1710"/>
                    <a:pt x="530" y="2138"/>
                    <a:pt x="1078" y="2138"/>
                  </a:cubicBezTo>
                  <a:cubicBezTo>
                    <a:pt x="1340" y="2138"/>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3" name="Google Shape;4653;p60"/>
            <p:cNvSpPr/>
            <p:nvPr/>
          </p:nvSpPr>
          <p:spPr>
            <a:xfrm>
              <a:off x="1076050" y="1571400"/>
              <a:ext cx="62425" cy="53250"/>
            </a:xfrm>
            <a:custGeom>
              <a:avLst/>
              <a:gdLst/>
              <a:ahLst/>
              <a:cxnLst/>
              <a:rect l="l" t="t" r="r" b="b"/>
              <a:pathLst>
                <a:path w="2497" h="2130" extrusionOk="0">
                  <a:moveTo>
                    <a:pt x="1074" y="1"/>
                  </a:moveTo>
                  <a:cubicBezTo>
                    <a:pt x="480" y="1"/>
                    <a:pt x="9" y="472"/>
                    <a:pt x="1" y="1066"/>
                  </a:cubicBezTo>
                  <a:cubicBezTo>
                    <a:pt x="1" y="1703"/>
                    <a:pt x="529" y="2129"/>
                    <a:pt x="1077" y="2129"/>
                  </a:cubicBezTo>
                  <a:cubicBezTo>
                    <a:pt x="1339" y="2129"/>
                    <a:pt x="1606" y="2032"/>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4" name="Google Shape;4654;p60"/>
            <p:cNvSpPr/>
            <p:nvPr/>
          </p:nvSpPr>
          <p:spPr>
            <a:xfrm>
              <a:off x="1076050" y="141897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5" name="Google Shape;4655;p60"/>
            <p:cNvSpPr/>
            <p:nvPr/>
          </p:nvSpPr>
          <p:spPr>
            <a:xfrm>
              <a:off x="1076050" y="1342750"/>
              <a:ext cx="62425" cy="53450"/>
            </a:xfrm>
            <a:custGeom>
              <a:avLst/>
              <a:gdLst/>
              <a:ahLst/>
              <a:cxnLst/>
              <a:rect l="l" t="t" r="r" b="b"/>
              <a:pathLst>
                <a:path w="2497" h="2138" extrusionOk="0">
                  <a:moveTo>
                    <a:pt x="1074" y="1"/>
                  </a:moveTo>
                  <a:cubicBezTo>
                    <a:pt x="480" y="1"/>
                    <a:pt x="9" y="481"/>
                    <a:pt x="1" y="1066"/>
                  </a:cubicBezTo>
                  <a:cubicBezTo>
                    <a:pt x="1" y="1710"/>
                    <a:pt x="530" y="2138"/>
                    <a:pt x="1078" y="2138"/>
                  </a:cubicBezTo>
                  <a:cubicBezTo>
                    <a:pt x="1340" y="2138"/>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6" name="Google Shape;4656;p60"/>
            <p:cNvSpPr/>
            <p:nvPr/>
          </p:nvSpPr>
          <p:spPr>
            <a:xfrm>
              <a:off x="1076050" y="1266550"/>
              <a:ext cx="62425" cy="53450"/>
            </a:xfrm>
            <a:custGeom>
              <a:avLst/>
              <a:gdLst/>
              <a:ahLst/>
              <a:cxnLst/>
              <a:rect l="l" t="t" r="r" b="b"/>
              <a:pathLst>
                <a:path w="2497" h="2138" extrusionOk="0">
                  <a:moveTo>
                    <a:pt x="1074" y="0"/>
                  </a:moveTo>
                  <a:cubicBezTo>
                    <a:pt x="480" y="9"/>
                    <a:pt x="9" y="480"/>
                    <a:pt x="1" y="1074"/>
                  </a:cubicBezTo>
                  <a:cubicBezTo>
                    <a:pt x="1" y="1711"/>
                    <a:pt x="529" y="2137"/>
                    <a:pt x="1077" y="2137"/>
                  </a:cubicBezTo>
                  <a:cubicBezTo>
                    <a:pt x="1339" y="2137"/>
                    <a:pt x="1606" y="2040"/>
                    <a:pt x="1822" y="1821"/>
                  </a:cubicBezTo>
                  <a:cubicBezTo>
                    <a:pt x="2496"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7" name="Google Shape;4657;p60"/>
            <p:cNvSpPr/>
            <p:nvPr/>
          </p:nvSpPr>
          <p:spPr>
            <a:xfrm>
              <a:off x="1000050" y="210450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8" name="Google Shape;4658;p60"/>
            <p:cNvSpPr/>
            <p:nvPr/>
          </p:nvSpPr>
          <p:spPr>
            <a:xfrm>
              <a:off x="1000050" y="2028275"/>
              <a:ext cx="62200" cy="53450"/>
            </a:xfrm>
            <a:custGeom>
              <a:avLst/>
              <a:gdLst/>
              <a:ahLst/>
              <a:cxnLst/>
              <a:rect l="l" t="t" r="r" b="b"/>
              <a:pathLst>
                <a:path w="2488" h="2138" extrusionOk="0">
                  <a:moveTo>
                    <a:pt x="1065" y="1"/>
                  </a:moveTo>
                  <a:cubicBezTo>
                    <a:pt x="472" y="1"/>
                    <a:pt x="0" y="480"/>
                    <a:pt x="0" y="1065"/>
                  </a:cubicBezTo>
                  <a:cubicBezTo>
                    <a:pt x="0" y="1709"/>
                    <a:pt x="525" y="2137"/>
                    <a:pt x="1072"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59" name="Google Shape;4659;p60"/>
            <p:cNvSpPr/>
            <p:nvPr/>
          </p:nvSpPr>
          <p:spPr>
            <a:xfrm>
              <a:off x="1000050" y="1952050"/>
              <a:ext cx="62200" cy="53450"/>
            </a:xfrm>
            <a:custGeom>
              <a:avLst/>
              <a:gdLst/>
              <a:ahLst/>
              <a:cxnLst/>
              <a:rect l="l" t="t" r="r" b="b"/>
              <a:pathLst>
                <a:path w="2488" h="2138" extrusionOk="0">
                  <a:moveTo>
                    <a:pt x="1065" y="1"/>
                  </a:moveTo>
                  <a:cubicBezTo>
                    <a:pt x="472" y="9"/>
                    <a:pt x="0" y="481"/>
                    <a:pt x="0" y="1074"/>
                  </a:cubicBezTo>
                  <a:cubicBezTo>
                    <a:pt x="0" y="1712"/>
                    <a:pt x="525" y="2138"/>
                    <a:pt x="1070" y="2138"/>
                  </a:cubicBezTo>
                  <a:cubicBezTo>
                    <a:pt x="1332"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0" name="Google Shape;4660;p60"/>
            <p:cNvSpPr/>
            <p:nvPr/>
          </p:nvSpPr>
          <p:spPr>
            <a:xfrm>
              <a:off x="1000050"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1" name="Google Shape;4661;p60"/>
            <p:cNvSpPr/>
            <p:nvPr/>
          </p:nvSpPr>
          <p:spPr>
            <a:xfrm>
              <a:off x="1000050"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2" name="Google Shape;4662;p60"/>
            <p:cNvSpPr/>
            <p:nvPr/>
          </p:nvSpPr>
          <p:spPr>
            <a:xfrm>
              <a:off x="1000050" y="172362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3" name="Google Shape;4663;p60"/>
            <p:cNvSpPr/>
            <p:nvPr/>
          </p:nvSpPr>
          <p:spPr>
            <a:xfrm>
              <a:off x="1000050" y="1647400"/>
              <a:ext cx="62200" cy="53450"/>
            </a:xfrm>
            <a:custGeom>
              <a:avLst/>
              <a:gdLst/>
              <a:ahLst/>
              <a:cxnLst/>
              <a:rect l="l" t="t" r="r" b="b"/>
              <a:pathLst>
                <a:path w="2488" h="2138" extrusionOk="0">
                  <a:moveTo>
                    <a:pt x="1065" y="1"/>
                  </a:moveTo>
                  <a:cubicBezTo>
                    <a:pt x="472" y="1"/>
                    <a:pt x="0" y="481"/>
                    <a:pt x="0" y="1066"/>
                  </a:cubicBezTo>
                  <a:cubicBezTo>
                    <a:pt x="0" y="1710"/>
                    <a:pt x="525" y="2138"/>
                    <a:pt x="1072"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4" name="Google Shape;4664;p60"/>
            <p:cNvSpPr/>
            <p:nvPr/>
          </p:nvSpPr>
          <p:spPr>
            <a:xfrm>
              <a:off x="1000050"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2"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5" name="Google Shape;4665;p60"/>
            <p:cNvSpPr/>
            <p:nvPr/>
          </p:nvSpPr>
          <p:spPr>
            <a:xfrm>
              <a:off x="1000050" y="1342750"/>
              <a:ext cx="62200" cy="53450"/>
            </a:xfrm>
            <a:custGeom>
              <a:avLst/>
              <a:gdLst/>
              <a:ahLst/>
              <a:cxnLst/>
              <a:rect l="l" t="t" r="r" b="b"/>
              <a:pathLst>
                <a:path w="2488" h="2138" extrusionOk="0">
                  <a:moveTo>
                    <a:pt x="1065" y="1"/>
                  </a:moveTo>
                  <a:cubicBezTo>
                    <a:pt x="472" y="1"/>
                    <a:pt x="0" y="481"/>
                    <a:pt x="0" y="1066"/>
                  </a:cubicBezTo>
                  <a:cubicBezTo>
                    <a:pt x="0" y="1710"/>
                    <a:pt x="525" y="2138"/>
                    <a:pt x="1072"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6" name="Google Shape;4666;p60"/>
            <p:cNvSpPr/>
            <p:nvPr/>
          </p:nvSpPr>
          <p:spPr>
            <a:xfrm>
              <a:off x="92382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7" name="Google Shape;4667;p60"/>
            <p:cNvSpPr/>
            <p:nvPr/>
          </p:nvSpPr>
          <p:spPr>
            <a:xfrm>
              <a:off x="92382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8" name="Google Shape;4668;p60"/>
            <p:cNvSpPr/>
            <p:nvPr/>
          </p:nvSpPr>
          <p:spPr>
            <a:xfrm>
              <a:off x="923825" y="1876050"/>
              <a:ext cx="62225" cy="53350"/>
            </a:xfrm>
            <a:custGeom>
              <a:avLst/>
              <a:gdLst/>
              <a:ahLst/>
              <a:cxnLst/>
              <a:rect l="l" t="t" r="r" b="b"/>
              <a:pathLst>
                <a:path w="2489" h="2134" extrusionOk="0">
                  <a:moveTo>
                    <a:pt x="1066" y="1"/>
                  </a:moveTo>
                  <a:cubicBezTo>
                    <a:pt x="480" y="1"/>
                    <a:pt x="1" y="472"/>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69" name="Google Shape;4669;p60"/>
            <p:cNvSpPr/>
            <p:nvPr/>
          </p:nvSpPr>
          <p:spPr>
            <a:xfrm>
              <a:off x="92382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0" name="Google Shape;4670;p60"/>
            <p:cNvSpPr/>
            <p:nvPr/>
          </p:nvSpPr>
          <p:spPr>
            <a:xfrm>
              <a:off x="92382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1" name="Google Shape;4671;p60"/>
            <p:cNvSpPr/>
            <p:nvPr/>
          </p:nvSpPr>
          <p:spPr>
            <a:xfrm>
              <a:off x="92382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2" name="Google Shape;4672;p60"/>
            <p:cNvSpPr/>
            <p:nvPr/>
          </p:nvSpPr>
          <p:spPr>
            <a:xfrm>
              <a:off x="92382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3" name="Google Shape;4673;p60"/>
            <p:cNvSpPr/>
            <p:nvPr/>
          </p:nvSpPr>
          <p:spPr>
            <a:xfrm>
              <a:off x="847625"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4" name="Google Shape;4674;p60"/>
            <p:cNvSpPr/>
            <p:nvPr/>
          </p:nvSpPr>
          <p:spPr>
            <a:xfrm>
              <a:off x="847625"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5" name="Google Shape;4675;p60"/>
            <p:cNvSpPr/>
            <p:nvPr/>
          </p:nvSpPr>
          <p:spPr>
            <a:xfrm>
              <a:off x="8476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6" name="Google Shape;4676;p60"/>
            <p:cNvSpPr/>
            <p:nvPr/>
          </p:nvSpPr>
          <p:spPr>
            <a:xfrm>
              <a:off x="8476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7" name="Google Shape;4677;p60"/>
            <p:cNvSpPr/>
            <p:nvPr/>
          </p:nvSpPr>
          <p:spPr>
            <a:xfrm>
              <a:off x="8476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8" name="Google Shape;4678;p60"/>
            <p:cNvSpPr/>
            <p:nvPr/>
          </p:nvSpPr>
          <p:spPr>
            <a:xfrm>
              <a:off x="8476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79" name="Google Shape;4679;p60"/>
            <p:cNvSpPr/>
            <p:nvPr/>
          </p:nvSpPr>
          <p:spPr>
            <a:xfrm>
              <a:off x="771400" y="179985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0" name="Google Shape;4680;p60"/>
            <p:cNvSpPr/>
            <p:nvPr/>
          </p:nvSpPr>
          <p:spPr>
            <a:xfrm>
              <a:off x="771400" y="17236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1" name="Google Shape;4681;p60"/>
            <p:cNvSpPr/>
            <p:nvPr/>
          </p:nvSpPr>
          <p:spPr>
            <a:xfrm>
              <a:off x="771400" y="1647400"/>
              <a:ext cx="62425" cy="53450"/>
            </a:xfrm>
            <a:custGeom>
              <a:avLst/>
              <a:gdLst/>
              <a:ahLst/>
              <a:cxnLst/>
              <a:rect l="l" t="t" r="r" b="b"/>
              <a:pathLst>
                <a:path w="2497" h="2138" extrusionOk="0">
                  <a:moveTo>
                    <a:pt x="1066" y="1"/>
                  </a:moveTo>
                  <a:cubicBezTo>
                    <a:pt x="480" y="1"/>
                    <a:pt x="1" y="481"/>
                    <a:pt x="1" y="1066"/>
                  </a:cubicBezTo>
                  <a:cubicBezTo>
                    <a:pt x="1" y="1710"/>
                    <a:pt x="526" y="2138"/>
                    <a:pt x="1074" y="2138"/>
                  </a:cubicBezTo>
                  <a:cubicBezTo>
                    <a:pt x="1336" y="2138"/>
                    <a:pt x="1604"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2" name="Google Shape;4682;p60"/>
            <p:cNvSpPr/>
            <p:nvPr/>
          </p:nvSpPr>
          <p:spPr>
            <a:xfrm>
              <a:off x="771400" y="1571400"/>
              <a:ext cx="62425" cy="53250"/>
            </a:xfrm>
            <a:custGeom>
              <a:avLst/>
              <a:gdLst/>
              <a:ahLst/>
              <a:cxnLst/>
              <a:rect l="l" t="t" r="r" b="b"/>
              <a:pathLst>
                <a:path w="2497" h="2130" extrusionOk="0">
                  <a:moveTo>
                    <a:pt x="1066" y="1"/>
                  </a:moveTo>
                  <a:cubicBezTo>
                    <a:pt x="480" y="1"/>
                    <a:pt x="1" y="472"/>
                    <a:pt x="1" y="1066"/>
                  </a:cubicBezTo>
                  <a:cubicBezTo>
                    <a:pt x="1" y="1703"/>
                    <a:pt x="525" y="2129"/>
                    <a:pt x="1073" y="2129"/>
                  </a:cubicBezTo>
                  <a:cubicBezTo>
                    <a:pt x="1336" y="2129"/>
                    <a:pt x="1603" y="2032"/>
                    <a:pt x="1822" y="1813"/>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3" name="Google Shape;4683;p60"/>
            <p:cNvSpPr/>
            <p:nvPr/>
          </p:nvSpPr>
          <p:spPr>
            <a:xfrm>
              <a:off x="695200" y="1799850"/>
              <a:ext cx="62200" cy="53325"/>
            </a:xfrm>
            <a:custGeom>
              <a:avLst/>
              <a:gdLst/>
              <a:ahLst/>
              <a:cxnLst/>
              <a:rect l="l" t="t" r="r" b="b"/>
              <a:pathLst>
                <a:path w="2488" h="2133" extrusionOk="0">
                  <a:moveTo>
                    <a:pt x="1065" y="0"/>
                  </a:moveTo>
                  <a:cubicBezTo>
                    <a:pt x="480" y="0"/>
                    <a:pt x="0" y="472"/>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4" name="Google Shape;4684;p60"/>
            <p:cNvSpPr/>
            <p:nvPr/>
          </p:nvSpPr>
          <p:spPr>
            <a:xfrm>
              <a:off x="695200" y="1723625"/>
              <a:ext cx="62200" cy="53350"/>
            </a:xfrm>
            <a:custGeom>
              <a:avLst/>
              <a:gdLst/>
              <a:ahLst/>
              <a:cxnLst/>
              <a:rect l="l" t="t" r="r" b="b"/>
              <a:pathLst>
                <a:path w="2488" h="2134" extrusionOk="0">
                  <a:moveTo>
                    <a:pt x="1065" y="1"/>
                  </a:moveTo>
                  <a:cubicBezTo>
                    <a:pt x="480" y="1"/>
                    <a:pt x="0" y="480"/>
                    <a:pt x="0" y="1065"/>
                  </a:cubicBezTo>
                  <a:cubicBezTo>
                    <a:pt x="0" y="1709"/>
                    <a:pt x="525" y="2133"/>
                    <a:pt x="1072" y="2133"/>
                  </a:cubicBezTo>
                  <a:cubicBezTo>
                    <a:pt x="1332" y="2133"/>
                    <a:pt x="1598"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5" name="Google Shape;4685;p60"/>
            <p:cNvSpPr/>
            <p:nvPr/>
          </p:nvSpPr>
          <p:spPr>
            <a:xfrm>
              <a:off x="695200" y="164740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8"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6" name="Google Shape;4686;p60"/>
            <p:cNvSpPr/>
            <p:nvPr/>
          </p:nvSpPr>
          <p:spPr>
            <a:xfrm>
              <a:off x="695200" y="1571400"/>
              <a:ext cx="62200" cy="53250"/>
            </a:xfrm>
            <a:custGeom>
              <a:avLst/>
              <a:gdLst/>
              <a:ahLst/>
              <a:cxnLst/>
              <a:rect l="l" t="t" r="r" b="b"/>
              <a:pathLst>
                <a:path w="2488" h="2130" extrusionOk="0">
                  <a:moveTo>
                    <a:pt x="1065" y="1"/>
                  </a:moveTo>
                  <a:cubicBezTo>
                    <a:pt x="480" y="1"/>
                    <a:pt x="0" y="472"/>
                    <a:pt x="0" y="1066"/>
                  </a:cubicBezTo>
                  <a:cubicBezTo>
                    <a:pt x="0" y="1703"/>
                    <a:pt x="525"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7" name="Google Shape;4687;p60"/>
            <p:cNvSpPr/>
            <p:nvPr/>
          </p:nvSpPr>
          <p:spPr>
            <a:xfrm>
              <a:off x="61897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8" name="Google Shape;4688;p60"/>
            <p:cNvSpPr/>
            <p:nvPr/>
          </p:nvSpPr>
          <p:spPr>
            <a:xfrm>
              <a:off x="6189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89" name="Google Shape;4689;p60"/>
            <p:cNvSpPr/>
            <p:nvPr/>
          </p:nvSpPr>
          <p:spPr>
            <a:xfrm>
              <a:off x="618975" y="1647400"/>
              <a:ext cx="62225" cy="53450"/>
            </a:xfrm>
            <a:custGeom>
              <a:avLst/>
              <a:gdLst/>
              <a:ahLst/>
              <a:cxnLst/>
              <a:rect l="l" t="t" r="r" b="b"/>
              <a:pathLst>
                <a:path w="2489" h="2138" extrusionOk="0">
                  <a:moveTo>
                    <a:pt x="1066" y="1"/>
                  </a:moveTo>
                  <a:cubicBezTo>
                    <a:pt x="480" y="9"/>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0" name="Google Shape;4690;p60"/>
            <p:cNvSpPr/>
            <p:nvPr/>
          </p:nvSpPr>
          <p:spPr>
            <a:xfrm>
              <a:off x="61897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1" name="Google Shape;4691;p60"/>
            <p:cNvSpPr/>
            <p:nvPr/>
          </p:nvSpPr>
          <p:spPr>
            <a:xfrm>
              <a:off x="542775" y="17998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2" name="Google Shape;4692;p60"/>
            <p:cNvSpPr/>
            <p:nvPr/>
          </p:nvSpPr>
          <p:spPr>
            <a:xfrm>
              <a:off x="542775"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3" name="Google Shape;4693;p60"/>
            <p:cNvSpPr/>
            <p:nvPr/>
          </p:nvSpPr>
          <p:spPr>
            <a:xfrm>
              <a:off x="542775" y="164740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4" name="Google Shape;4694;p60"/>
            <p:cNvSpPr/>
            <p:nvPr/>
          </p:nvSpPr>
          <p:spPr>
            <a:xfrm>
              <a:off x="542775" y="1571400"/>
              <a:ext cx="62400" cy="53250"/>
            </a:xfrm>
            <a:custGeom>
              <a:avLst/>
              <a:gdLst/>
              <a:ahLst/>
              <a:cxnLst/>
              <a:rect l="l" t="t" r="r" b="b"/>
              <a:pathLst>
                <a:path w="2496" h="2130" extrusionOk="0">
                  <a:moveTo>
                    <a:pt x="1065" y="1"/>
                  </a:moveTo>
                  <a:cubicBezTo>
                    <a:pt x="480" y="1"/>
                    <a:pt x="0" y="472"/>
                    <a:pt x="0" y="1066"/>
                  </a:cubicBezTo>
                  <a:cubicBezTo>
                    <a:pt x="0" y="1703"/>
                    <a:pt x="524"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5" name="Google Shape;4695;p60"/>
            <p:cNvSpPr/>
            <p:nvPr/>
          </p:nvSpPr>
          <p:spPr>
            <a:xfrm>
              <a:off x="466550" y="1799850"/>
              <a:ext cx="62425" cy="53325"/>
            </a:xfrm>
            <a:custGeom>
              <a:avLst/>
              <a:gdLst/>
              <a:ahLst/>
              <a:cxnLst/>
              <a:rect l="l" t="t" r="r" b="b"/>
              <a:pathLst>
                <a:path w="2497" h="2133" extrusionOk="0">
                  <a:moveTo>
                    <a:pt x="1074" y="0"/>
                  </a:moveTo>
                  <a:cubicBezTo>
                    <a:pt x="480" y="0"/>
                    <a:pt x="9" y="480"/>
                    <a:pt x="0" y="1065"/>
                  </a:cubicBezTo>
                  <a:cubicBezTo>
                    <a:pt x="0" y="1709"/>
                    <a:pt x="530" y="2133"/>
                    <a:pt x="1078" y="2133"/>
                  </a:cubicBezTo>
                  <a:cubicBezTo>
                    <a:pt x="1340" y="2133"/>
                    <a:pt x="1606" y="2036"/>
                    <a:pt x="1821"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6" name="Google Shape;4696;p60"/>
            <p:cNvSpPr/>
            <p:nvPr/>
          </p:nvSpPr>
          <p:spPr>
            <a:xfrm>
              <a:off x="466550" y="1723625"/>
              <a:ext cx="62425" cy="53350"/>
            </a:xfrm>
            <a:custGeom>
              <a:avLst/>
              <a:gdLst/>
              <a:ahLst/>
              <a:cxnLst/>
              <a:rect l="l" t="t" r="r" b="b"/>
              <a:pathLst>
                <a:path w="2497" h="2134" extrusionOk="0">
                  <a:moveTo>
                    <a:pt x="1074" y="1"/>
                  </a:moveTo>
                  <a:cubicBezTo>
                    <a:pt x="480" y="1"/>
                    <a:pt x="9" y="480"/>
                    <a:pt x="0" y="1065"/>
                  </a:cubicBezTo>
                  <a:cubicBezTo>
                    <a:pt x="0" y="1709"/>
                    <a:pt x="530" y="2133"/>
                    <a:pt x="1078" y="2133"/>
                  </a:cubicBezTo>
                  <a:cubicBezTo>
                    <a:pt x="1340" y="2133"/>
                    <a:pt x="1606" y="2037"/>
                    <a:pt x="1821"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7" name="Google Shape;4697;p60"/>
            <p:cNvSpPr/>
            <p:nvPr/>
          </p:nvSpPr>
          <p:spPr>
            <a:xfrm>
              <a:off x="466550" y="1647400"/>
              <a:ext cx="62425" cy="53450"/>
            </a:xfrm>
            <a:custGeom>
              <a:avLst/>
              <a:gdLst/>
              <a:ahLst/>
              <a:cxnLst/>
              <a:rect l="l" t="t" r="r" b="b"/>
              <a:pathLst>
                <a:path w="2497" h="2138" extrusionOk="0">
                  <a:moveTo>
                    <a:pt x="1074" y="1"/>
                  </a:moveTo>
                  <a:cubicBezTo>
                    <a:pt x="480" y="9"/>
                    <a:pt x="9" y="481"/>
                    <a:pt x="0" y="1066"/>
                  </a:cubicBezTo>
                  <a:cubicBezTo>
                    <a:pt x="0" y="1710"/>
                    <a:pt x="529" y="2138"/>
                    <a:pt x="1078" y="2138"/>
                  </a:cubicBezTo>
                  <a:cubicBezTo>
                    <a:pt x="1340" y="2138"/>
                    <a:pt x="1606" y="2040"/>
                    <a:pt x="1821"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8" name="Google Shape;4698;p60"/>
            <p:cNvSpPr/>
            <p:nvPr/>
          </p:nvSpPr>
          <p:spPr>
            <a:xfrm>
              <a:off x="466550" y="1571400"/>
              <a:ext cx="62425" cy="53250"/>
            </a:xfrm>
            <a:custGeom>
              <a:avLst/>
              <a:gdLst/>
              <a:ahLst/>
              <a:cxnLst/>
              <a:rect l="l" t="t" r="r" b="b"/>
              <a:pathLst>
                <a:path w="2497" h="2130" extrusionOk="0">
                  <a:moveTo>
                    <a:pt x="1074" y="1"/>
                  </a:moveTo>
                  <a:cubicBezTo>
                    <a:pt x="480" y="1"/>
                    <a:pt x="9" y="472"/>
                    <a:pt x="0" y="1066"/>
                  </a:cubicBezTo>
                  <a:cubicBezTo>
                    <a:pt x="0" y="1703"/>
                    <a:pt x="529" y="2129"/>
                    <a:pt x="1077" y="2129"/>
                  </a:cubicBezTo>
                  <a:cubicBezTo>
                    <a:pt x="1339" y="2129"/>
                    <a:pt x="1606" y="2032"/>
                    <a:pt x="1821"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699" name="Google Shape;4699;p60"/>
            <p:cNvSpPr/>
            <p:nvPr/>
          </p:nvSpPr>
          <p:spPr>
            <a:xfrm>
              <a:off x="390550" y="1876050"/>
              <a:ext cx="62350" cy="53275"/>
            </a:xfrm>
            <a:custGeom>
              <a:avLst/>
              <a:gdLst/>
              <a:ahLst/>
              <a:cxnLst/>
              <a:rect l="l" t="t" r="r" b="b"/>
              <a:pathLst>
                <a:path w="2494" h="2131" extrusionOk="0">
                  <a:moveTo>
                    <a:pt x="1075" y="1"/>
                  </a:moveTo>
                  <a:cubicBezTo>
                    <a:pt x="1072" y="1"/>
                    <a:pt x="1068" y="1"/>
                    <a:pt x="1065" y="1"/>
                  </a:cubicBezTo>
                  <a:cubicBezTo>
                    <a:pt x="480" y="1"/>
                    <a:pt x="0" y="480"/>
                    <a:pt x="0" y="1066"/>
                  </a:cubicBezTo>
                  <a:cubicBezTo>
                    <a:pt x="0" y="1707"/>
                    <a:pt x="522" y="2131"/>
                    <a:pt x="1069" y="2131"/>
                  </a:cubicBezTo>
                  <a:cubicBezTo>
                    <a:pt x="1333" y="2131"/>
                    <a:pt x="1602" y="2033"/>
                    <a:pt x="1821" y="1813"/>
                  </a:cubicBezTo>
                  <a:cubicBezTo>
                    <a:pt x="2493" y="1149"/>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0" name="Google Shape;4700;p60"/>
            <p:cNvSpPr/>
            <p:nvPr/>
          </p:nvSpPr>
          <p:spPr>
            <a:xfrm>
              <a:off x="390550" y="1799825"/>
              <a:ext cx="62350" cy="53300"/>
            </a:xfrm>
            <a:custGeom>
              <a:avLst/>
              <a:gdLst/>
              <a:ahLst/>
              <a:cxnLst/>
              <a:rect l="l" t="t" r="r" b="b"/>
              <a:pathLst>
                <a:path w="2494" h="2132" extrusionOk="0">
                  <a:moveTo>
                    <a:pt x="1075" y="1"/>
                  </a:moveTo>
                  <a:cubicBezTo>
                    <a:pt x="1072" y="1"/>
                    <a:pt x="1068" y="1"/>
                    <a:pt x="1065" y="1"/>
                  </a:cubicBezTo>
                  <a:cubicBezTo>
                    <a:pt x="480" y="1"/>
                    <a:pt x="0" y="481"/>
                    <a:pt x="0" y="1066"/>
                  </a:cubicBezTo>
                  <a:cubicBezTo>
                    <a:pt x="0" y="1708"/>
                    <a:pt x="526" y="2131"/>
                    <a:pt x="1073" y="2131"/>
                  </a:cubicBezTo>
                  <a:cubicBezTo>
                    <a:pt x="1336" y="2131"/>
                    <a:pt x="1604" y="2033"/>
                    <a:pt x="1821" y="1814"/>
                  </a:cubicBezTo>
                  <a:cubicBezTo>
                    <a:pt x="2493" y="1150"/>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1" name="Google Shape;4701;p60"/>
            <p:cNvSpPr/>
            <p:nvPr/>
          </p:nvSpPr>
          <p:spPr>
            <a:xfrm>
              <a:off x="390550" y="1723625"/>
              <a:ext cx="62400" cy="53350"/>
            </a:xfrm>
            <a:custGeom>
              <a:avLst/>
              <a:gdLst/>
              <a:ahLst/>
              <a:cxnLst/>
              <a:rect l="l" t="t" r="r" b="b"/>
              <a:pathLst>
                <a:path w="2496" h="2134" extrusionOk="0">
                  <a:moveTo>
                    <a:pt x="1065" y="1"/>
                  </a:moveTo>
                  <a:cubicBezTo>
                    <a:pt x="480" y="1"/>
                    <a:pt x="0" y="480"/>
                    <a:pt x="0" y="1065"/>
                  </a:cubicBezTo>
                  <a:cubicBezTo>
                    <a:pt x="0" y="1709"/>
                    <a:pt x="529" y="2133"/>
                    <a:pt x="1078" y="2133"/>
                  </a:cubicBezTo>
                  <a:cubicBezTo>
                    <a:pt x="1339" y="2133"/>
                    <a:pt x="1606"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2" name="Google Shape;4702;p60"/>
            <p:cNvSpPr/>
            <p:nvPr/>
          </p:nvSpPr>
          <p:spPr>
            <a:xfrm>
              <a:off x="390550" y="1647400"/>
              <a:ext cx="62400" cy="53450"/>
            </a:xfrm>
            <a:custGeom>
              <a:avLst/>
              <a:gdLst/>
              <a:ahLst/>
              <a:cxnLst/>
              <a:rect l="l" t="t" r="r" b="b"/>
              <a:pathLst>
                <a:path w="2496" h="2138" extrusionOk="0">
                  <a:moveTo>
                    <a:pt x="1065" y="1"/>
                  </a:moveTo>
                  <a:cubicBezTo>
                    <a:pt x="480" y="9"/>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3" name="Google Shape;4703;p60"/>
            <p:cNvSpPr/>
            <p:nvPr/>
          </p:nvSpPr>
          <p:spPr>
            <a:xfrm>
              <a:off x="390550" y="1571400"/>
              <a:ext cx="62350" cy="53275"/>
            </a:xfrm>
            <a:custGeom>
              <a:avLst/>
              <a:gdLst/>
              <a:ahLst/>
              <a:cxnLst/>
              <a:rect l="l" t="t" r="r" b="b"/>
              <a:pathLst>
                <a:path w="2494" h="2131" extrusionOk="0">
                  <a:moveTo>
                    <a:pt x="1075" y="1"/>
                  </a:moveTo>
                  <a:cubicBezTo>
                    <a:pt x="1072" y="1"/>
                    <a:pt x="1068" y="1"/>
                    <a:pt x="1065" y="1"/>
                  </a:cubicBezTo>
                  <a:cubicBezTo>
                    <a:pt x="480" y="1"/>
                    <a:pt x="0" y="472"/>
                    <a:pt x="0" y="1066"/>
                  </a:cubicBezTo>
                  <a:cubicBezTo>
                    <a:pt x="0" y="1708"/>
                    <a:pt x="522" y="2131"/>
                    <a:pt x="1069" y="2131"/>
                  </a:cubicBezTo>
                  <a:cubicBezTo>
                    <a:pt x="1333" y="2131"/>
                    <a:pt x="1602" y="2033"/>
                    <a:pt x="1821" y="1813"/>
                  </a:cubicBezTo>
                  <a:cubicBezTo>
                    <a:pt x="2493" y="1141"/>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4" name="Google Shape;4704;p60"/>
            <p:cNvSpPr/>
            <p:nvPr/>
          </p:nvSpPr>
          <p:spPr>
            <a:xfrm>
              <a:off x="314325" y="1952050"/>
              <a:ext cx="62225" cy="53450"/>
            </a:xfrm>
            <a:custGeom>
              <a:avLst/>
              <a:gdLst/>
              <a:ahLst/>
              <a:cxnLst/>
              <a:rect l="l" t="t" r="r" b="b"/>
              <a:pathLst>
                <a:path w="2489" h="2138" extrusionOk="0">
                  <a:moveTo>
                    <a:pt x="1065" y="1"/>
                  </a:moveTo>
                  <a:cubicBezTo>
                    <a:pt x="480" y="9"/>
                    <a:pt x="1" y="481"/>
                    <a:pt x="1" y="1074"/>
                  </a:cubicBezTo>
                  <a:cubicBezTo>
                    <a:pt x="1" y="1712"/>
                    <a:pt x="525" y="2138"/>
                    <a:pt x="1073" y="2138"/>
                  </a:cubicBezTo>
                  <a:cubicBezTo>
                    <a:pt x="1335" y="2138"/>
                    <a:pt x="1603" y="2040"/>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5" name="Google Shape;4705;p60"/>
            <p:cNvSpPr/>
            <p:nvPr/>
          </p:nvSpPr>
          <p:spPr>
            <a:xfrm>
              <a:off x="314325" y="1876050"/>
              <a:ext cx="62225" cy="53275"/>
            </a:xfrm>
            <a:custGeom>
              <a:avLst/>
              <a:gdLst/>
              <a:ahLst/>
              <a:cxnLst/>
              <a:rect l="l" t="t" r="r" b="b"/>
              <a:pathLst>
                <a:path w="2489" h="2131" extrusionOk="0">
                  <a:moveTo>
                    <a:pt x="1065" y="1"/>
                  </a:moveTo>
                  <a:cubicBezTo>
                    <a:pt x="480" y="1"/>
                    <a:pt x="1" y="472"/>
                    <a:pt x="1" y="1066"/>
                  </a:cubicBezTo>
                  <a:cubicBezTo>
                    <a:pt x="1" y="1707"/>
                    <a:pt x="523" y="2131"/>
                    <a:pt x="1070" y="2131"/>
                  </a:cubicBezTo>
                  <a:cubicBezTo>
                    <a:pt x="1333" y="2131"/>
                    <a:pt x="1602" y="2033"/>
                    <a:pt x="1822"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6" name="Google Shape;4706;p60"/>
            <p:cNvSpPr/>
            <p:nvPr/>
          </p:nvSpPr>
          <p:spPr>
            <a:xfrm>
              <a:off x="314325" y="1799850"/>
              <a:ext cx="62225" cy="53325"/>
            </a:xfrm>
            <a:custGeom>
              <a:avLst/>
              <a:gdLst/>
              <a:ahLst/>
              <a:cxnLst/>
              <a:rect l="l" t="t" r="r" b="b"/>
              <a:pathLst>
                <a:path w="2489" h="2133" extrusionOk="0">
                  <a:moveTo>
                    <a:pt x="1065" y="0"/>
                  </a:moveTo>
                  <a:cubicBezTo>
                    <a:pt x="480" y="0"/>
                    <a:pt x="1" y="480"/>
                    <a:pt x="1" y="1065"/>
                  </a:cubicBezTo>
                  <a:cubicBezTo>
                    <a:pt x="1" y="1709"/>
                    <a:pt x="526" y="2133"/>
                    <a:pt x="1075" y="2133"/>
                  </a:cubicBezTo>
                  <a:cubicBezTo>
                    <a:pt x="1336" y="2133"/>
                    <a:pt x="1604" y="2036"/>
                    <a:pt x="1822"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7" name="Google Shape;4707;p60"/>
            <p:cNvSpPr/>
            <p:nvPr/>
          </p:nvSpPr>
          <p:spPr>
            <a:xfrm>
              <a:off x="314325" y="1723625"/>
              <a:ext cx="62225" cy="53350"/>
            </a:xfrm>
            <a:custGeom>
              <a:avLst/>
              <a:gdLst/>
              <a:ahLst/>
              <a:cxnLst/>
              <a:rect l="l" t="t" r="r" b="b"/>
              <a:pathLst>
                <a:path w="2489" h="2134" extrusionOk="0">
                  <a:moveTo>
                    <a:pt x="1065" y="1"/>
                  </a:moveTo>
                  <a:cubicBezTo>
                    <a:pt x="480" y="1"/>
                    <a:pt x="1" y="480"/>
                    <a:pt x="1" y="1065"/>
                  </a:cubicBezTo>
                  <a:cubicBezTo>
                    <a:pt x="1" y="1709"/>
                    <a:pt x="526" y="2133"/>
                    <a:pt x="1075" y="2133"/>
                  </a:cubicBezTo>
                  <a:cubicBezTo>
                    <a:pt x="1336" y="2133"/>
                    <a:pt x="1604" y="2037"/>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8" name="Google Shape;4708;p60"/>
            <p:cNvSpPr/>
            <p:nvPr/>
          </p:nvSpPr>
          <p:spPr>
            <a:xfrm>
              <a:off x="314325" y="1647400"/>
              <a:ext cx="62225" cy="53450"/>
            </a:xfrm>
            <a:custGeom>
              <a:avLst/>
              <a:gdLst/>
              <a:ahLst/>
              <a:cxnLst/>
              <a:rect l="l" t="t" r="r" b="b"/>
              <a:pathLst>
                <a:path w="2489" h="2138" extrusionOk="0">
                  <a:moveTo>
                    <a:pt x="1065" y="1"/>
                  </a:moveTo>
                  <a:cubicBezTo>
                    <a:pt x="480" y="9"/>
                    <a:pt x="1" y="481"/>
                    <a:pt x="1" y="1066"/>
                  </a:cubicBezTo>
                  <a:cubicBezTo>
                    <a:pt x="1" y="1710"/>
                    <a:pt x="526" y="2138"/>
                    <a:pt x="1074" y="2138"/>
                  </a:cubicBezTo>
                  <a:cubicBezTo>
                    <a:pt x="1336" y="2138"/>
                    <a:pt x="1604" y="2040"/>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09" name="Google Shape;4709;p60"/>
            <p:cNvSpPr/>
            <p:nvPr/>
          </p:nvSpPr>
          <p:spPr>
            <a:xfrm>
              <a:off x="314325" y="1571400"/>
              <a:ext cx="62150" cy="53250"/>
            </a:xfrm>
            <a:custGeom>
              <a:avLst/>
              <a:gdLst/>
              <a:ahLst/>
              <a:cxnLst/>
              <a:rect l="l" t="t" r="r" b="b"/>
              <a:pathLst>
                <a:path w="2486" h="2130" extrusionOk="0">
                  <a:moveTo>
                    <a:pt x="1075" y="1"/>
                  </a:moveTo>
                  <a:cubicBezTo>
                    <a:pt x="1072" y="1"/>
                    <a:pt x="1069" y="1"/>
                    <a:pt x="1065" y="1"/>
                  </a:cubicBezTo>
                  <a:cubicBezTo>
                    <a:pt x="480" y="1"/>
                    <a:pt x="1" y="472"/>
                    <a:pt x="1" y="1066"/>
                  </a:cubicBezTo>
                  <a:cubicBezTo>
                    <a:pt x="1" y="1703"/>
                    <a:pt x="525" y="2129"/>
                    <a:pt x="1073" y="2129"/>
                  </a:cubicBezTo>
                  <a:cubicBezTo>
                    <a:pt x="1335" y="2129"/>
                    <a:pt x="1603" y="2032"/>
                    <a:pt x="1822" y="1813"/>
                  </a:cubicBezTo>
                  <a:cubicBezTo>
                    <a:pt x="2486" y="1149"/>
                    <a:pt x="2020"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0" name="Google Shape;4710;p60"/>
            <p:cNvSpPr/>
            <p:nvPr/>
          </p:nvSpPr>
          <p:spPr>
            <a:xfrm>
              <a:off x="238125" y="1952050"/>
              <a:ext cx="62200" cy="53450"/>
            </a:xfrm>
            <a:custGeom>
              <a:avLst/>
              <a:gdLst/>
              <a:ahLst/>
              <a:cxnLst/>
              <a:rect l="l" t="t" r="r" b="b"/>
              <a:pathLst>
                <a:path w="2488" h="2138" extrusionOk="0">
                  <a:moveTo>
                    <a:pt x="1065" y="1"/>
                  </a:moveTo>
                  <a:cubicBezTo>
                    <a:pt x="480" y="9"/>
                    <a:pt x="0" y="481"/>
                    <a:pt x="0" y="1074"/>
                  </a:cubicBezTo>
                  <a:cubicBezTo>
                    <a:pt x="0" y="1712"/>
                    <a:pt x="524"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1" name="Google Shape;4711;p60"/>
            <p:cNvSpPr/>
            <p:nvPr/>
          </p:nvSpPr>
          <p:spPr>
            <a:xfrm>
              <a:off x="2381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2" name="Google Shape;4712;p60"/>
            <p:cNvSpPr/>
            <p:nvPr/>
          </p:nvSpPr>
          <p:spPr>
            <a:xfrm>
              <a:off x="2381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3" name="Google Shape;4713;p60"/>
            <p:cNvSpPr/>
            <p:nvPr/>
          </p:nvSpPr>
          <p:spPr>
            <a:xfrm>
              <a:off x="2381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4" name="Google Shape;4714;p60"/>
            <p:cNvSpPr/>
            <p:nvPr/>
          </p:nvSpPr>
          <p:spPr>
            <a:xfrm>
              <a:off x="4427825" y="2637775"/>
              <a:ext cx="62425" cy="53450"/>
            </a:xfrm>
            <a:custGeom>
              <a:avLst/>
              <a:gdLst/>
              <a:ahLst/>
              <a:cxnLst/>
              <a:rect l="l" t="t" r="r" b="b"/>
              <a:pathLst>
                <a:path w="2497" h="2138" extrusionOk="0">
                  <a:moveTo>
                    <a:pt x="1065" y="1"/>
                  </a:moveTo>
                  <a:cubicBezTo>
                    <a:pt x="480" y="9"/>
                    <a:pt x="1" y="480"/>
                    <a:pt x="1" y="1074"/>
                  </a:cubicBezTo>
                  <a:cubicBezTo>
                    <a:pt x="1" y="1712"/>
                    <a:pt x="529" y="2137"/>
                    <a:pt x="1077" y="2137"/>
                  </a:cubicBezTo>
                  <a:cubicBezTo>
                    <a:pt x="1339" y="2137"/>
                    <a:pt x="1606"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5" name="Google Shape;4715;p60"/>
            <p:cNvSpPr/>
            <p:nvPr/>
          </p:nvSpPr>
          <p:spPr>
            <a:xfrm>
              <a:off x="4427825" y="2714000"/>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6" name="Google Shape;4716;p60"/>
            <p:cNvSpPr/>
            <p:nvPr/>
          </p:nvSpPr>
          <p:spPr>
            <a:xfrm>
              <a:off x="4504050" y="271400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7" name="Google Shape;4717;p60"/>
            <p:cNvSpPr/>
            <p:nvPr/>
          </p:nvSpPr>
          <p:spPr>
            <a:xfrm>
              <a:off x="4504050"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8" name="Google Shape;4718;p60"/>
            <p:cNvSpPr/>
            <p:nvPr/>
          </p:nvSpPr>
          <p:spPr>
            <a:xfrm>
              <a:off x="4580250"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19" name="Google Shape;4719;p60"/>
            <p:cNvSpPr/>
            <p:nvPr/>
          </p:nvSpPr>
          <p:spPr>
            <a:xfrm>
              <a:off x="4504050" y="27902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0" name="Google Shape;4720;p60"/>
            <p:cNvSpPr/>
            <p:nvPr/>
          </p:nvSpPr>
          <p:spPr>
            <a:xfrm>
              <a:off x="5113350" y="149520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1" name="Google Shape;4721;p60"/>
            <p:cNvSpPr/>
            <p:nvPr/>
          </p:nvSpPr>
          <p:spPr>
            <a:xfrm>
              <a:off x="5113350" y="1571400"/>
              <a:ext cx="62400" cy="53250"/>
            </a:xfrm>
            <a:custGeom>
              <a:avLst/>
              <a:gdLst/>
              <a:ahLst/>
              <a:cxnLst/>
              <a:rect l="l" t="t" r="r" b="b"/>
              <a:pathLst>
                <a:path w="2496" h="2130" extrusionOk="0">
                  <a:moveTo>
                    <a:pt x="1073" y="1"/>
                  </a:moveTo>
                  <a:cubicBezTo>
                    <a:pt x="480" y="1"/>
                    <a:pt x="8" y="472"/>
                    <a:pt x="0" y="1066"/>
                  </a:cubicBezTo>
                  <a:cubicBezTo>
                    <a:pt x="0" y="1703"/>
                    <a:pt x="525" y="2129"/>
                    <a:pt x="1073" y="2129"/>
                  </a:cubicBezTo>
                  <a:cubicBezTo>
                    <a:pt x="1335" y="2129"/>
                    <a:pt x="1603"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2" name="Google Shape;4722;p60"/>
            <p:cNvSpPr/>
            <p:nvPr/>
          </p:nvSpPr>
          <p:spPr>
            <a:xfrm>
              <a:off x="5113350" y="1647400"/>
              <a:ext cx="62400" cy="53450"/>
            </a:xfrm>
            <a:custGeom>
              <a:avLst/>
              <a:gdLst/>
              <a:ahLst/>
              <a:cxnLst/>
              <a:rect l="l" t="t" r="r" b="b"/>
              <a:pathLst>
                <a:path w="2496" h="2138" extrusionOk="0">
                  <a:moveTo>
                    <a:pt x="1073" y="1"/>
                  </a:moveTo>
                  <a:cubicBezTo>
                    <a:pt x="480" y="1"/>
                    <a:pt x="8" y="481"/>
                    <a:pt x="0" y="1066"/>
                  </a:cubicBezTo>
                  <a:cubicBezTo>
                    <a:pt x="0" y="1710"/>
                    <a:pt x="525" y="2138"/>
                    <a:pt x="1074" y="2138"/>
                  </a:cubicBezTo>
                  <a:cubicBezTo>
                    <a:pt x="1336" y="2138"/>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3" name="Google Shape;4723;p60"/>
            <p:cNvSpPr/>
            <p:nvPr/>
          </p:nvSpPr>
          <p:spPr>
            <a:xfrm>
              <a:off x="5113350" y="1723625"/>
              <a:ext cx="62400" cy="53350"/>
            </a:xfrm>
            <a:custGeom>
              <a:avLst/>
              <a:gdLst/>
              <a:ahLst/>
              <a:cxnLst/>
              <a:rect l="l" t="t" r="r" b="b"/>
              <a:pathLst>
                <a:path w="2496" h="2134" extrusionOk="0">
                  <a:moveTo>
                    <a:pt x="1073" y="1"/>
                  </a:moveTo>
                  <a:cubicBezTo>
                    <a:pt x="480" y="1"/>
                    <a:pt x="8" y="480"/>
                    <a:pt x="0" y="1065"/>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4" name="Google Shape;4724;p60"/>
            <p:cNvSpPr/>
            <p:nvPr/>
          </p:nvSpPr>
          <p:spPr>
            <a:xfrm>
              <a:off x="5113350" y="179985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5" name="Google Shape;4725;p60"/>
            <p:cNvSpPr/>
            <p:nvPr/>
          </p:nvSpPr>
          <p:spPr>
            <a:xfrm>
              <a:off x="5113350" y="1876050"/>
              <a:ext cx="62400" cy="53350"/>
            </a:xfrm>
            <a:custGeom>
              <a:avLst/>
              <a:gdLst/>
              <a:ahLst/>
              <a:cxnLst/>
              <a:rect l="l" t="t" r="r" b="b"/>
              <a:pathLst>
                <a:path w="2496" h="2134" extrusionOk="0">
                  <a:moveTo>
                    <a:pt x="1073" y="1"/>
                  </a:moveTo>
                  <a:cubicBezTo>
                    <a:pt x="480" y="1"/>
                    <a:pt x="8" y="472"/>
                    <a:pt x="0" y="1066"/>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6" name="Google Shape;4726;p60"/>
            <p:cNvSpPr/>
            <p:nvPr/>
          </p:nvSpPr>
          <p:spPr>
            <a:xfrm>
              <a:off x="5113350" y="1952050"/>
              <a:ext cx="62400" cy="53450"/>
            </a:xfrm>
            <a:custGeom>
              <a:avLst/>
              <a:gdLst/>
              <a:ahLst/>
              <a:cxnLst/>
              <a:rect l="l" t="t" r="r" b="b"/>
              <a:pathLst>
                <a:path w="2496" h="2138" extrusionOk="0">
                  <a:moveTo>
                    <a:pt x="1073" y="1"/>
                  </a:moveTo>
                  <a:cubicBezTo>
                    <a:pt x="480" y="9"/>
                    <a:pt x="8" y="481"/>
                    <a:pt x="0" y="1074"/>
                  </a:cubicBezTo>
                  <a:cubicBezTo>
                    <a:pt x="0" y="1712"/>
                    <a:pt x="525" y="2138"/>
                    <a:pt x="1073" y="2138"/>
                  </a:cubicBezTo>
                  <a:cubicBezTo>
                    <a:pt x="1335" y="2138"/>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7" name="Google Shape;4727;p60"/>
            <p:cNvSpPr/>
            <p:nvPr/>
          </p:nvSpPr>
          <p:spPr>
            <a:xfrm>
              <a:off x="5113350" y="2028275"/>
              <a:ext cx="62400" cy="53450"/>
            </a:xfrm>
            <a:custGeom>
              <a:avLst/>
              <a:gdLst/>
              <a:ahLst/>
              <a:cxnLst/>
              <a:rect l="l" t="t" r="r" b="b"/>
              <a:pathLst>
                <a:path w="2496" h="2138" extrusionOk="0">
                  <a:moveTo>
                    <a:pt x="1073" y="1"/>
                  </a:moveTo>
                  <a:cubicBezTo>
                    <a:pt x="480" y="1"/>
                    <a:pt x="8" y="480"/>
                    <a:pt x="0" y="1065"/>
                  </a:cubicBezTo>
                  <a:cubicBezTo>
                    <a:pt x="0" y="1709"/>
                    <a:pt x="525" y="2137"/>
                    <a:pt x="1074" y="2137"/>
                  </a:cubicBezTo>
                  <a:cubicBezTo>
                    <a:pt x="1336" y="2137"/>
                    <a:pt x="1603" y="2040"/>
                    <a:pt x="1821" y="1821"/>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8" name="Google Shape;4728;p60"/>
            <p:cNvSpPr/>
            <p:nvPr/>
          </p:nvSpPr>
          <p:spPr>
            <a:xfrm>
              <a:off x="5113350" y="210450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29" name="Google Shape;4729;p60"/>
            <p:cNvSpPr/>
            <p:nvPr/>
          </p:nvSpPr>
          <p:spPr>
            <a:xfrm>
              <a:off x="5113350" y="2180700"/>
              <a:ext cx="62400" cy="53350"/>
            </a:xfrm>
            <a:custGeom>
              <a:avLst/>
              <a:gdLst/>
              <a:ahLst/>
              <a:cxnLst/>
              <a:rect l="l" t="t" r="r" b="b"/>
              <a:pathLst>
                <a:path w="2496" h="2134" extrusionOk="0">
                  <a:moveTo>
                    <a:pt x="1073" y="1"/>
                  </a:moveTo>
                  <a:cubicBezTo>
                    <a:pt x="480" y="1"/>
                    <a:pt x="8" y="480"/>
                    <a:pt x="0" y="1066"/>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0" name="Google Shape;4730;p60"/>
            <p:cNvSpPr/>
            <p:nvPr/>
          </p:nvSpPr>
          <p:spPr>
            <a:xfrm>
              <a:off x="5113350" y="2256925"/>
              <a:ext cx="62550" cy="53425"/>
            </a:xfrm>
            <a:custGeom>
              <a:avLst/>
              <a:gdLst/>
              <a:ahLst/>
              <a:cxnLst/>
              <a:rect l="l" t="t" r="r" b="b"/>
              <a:pathLst>
                <a:path w="2502" h="2137" extrusionOk="0">
                  <a:moveTo>
                    <a:pt x="1083" y="0"/>
                  </a:moveTo>
                  <a:cubicBezTo>
                    <a:pt x="1080" y="0"/>
                    <a:pt x="1077" y="0"/>
                    <a:pt x="1073" y="0"/>
                  </a:cubicBezTo>
                  <a:cubicBezTo>
                    <a:pt x="480" y="0"/>
                    <a:pt x="0" y="480"/>
                    <a:pt x="0" y="1065"/>
                  </a:cubicBezTo>
                  <a:cubicBezTo>
                    <a:pt x="0" y="1709"/>
                    <a:pt x="529" y="2137"/>
                    <a:pt x="1080" y="2137"/>
                  </a:cubicBezTo>
                  <a:cubicBezTo>
                    <a:pt x="1343" y="2137"/>
                    <a:pt x="1611" y="2039"/>
                    <a:pt x="1829" y="1821"/>
                  </a:cubicBezTo>
                  <a:cubicBezTo>
                    <a:pt x="2502" y="1149"/>
                    <a:pt x="2028" y="0"/>
                    <a:pt x="108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1" name="Google Shape;4731;p60"/>
            <p:cNvSpPr/>
            <p:nvPr/>
          </p:nvSpPr>
          <p:spPr>
            <a:xfrm>
              <a:off x="5113350" y="2333125"/>
              <a:ext cx="62400" cy="53450"/>
            </a:xfrm>
            <a:custGeom>
              <a:avLst/>
              <a:gdLst/>
              <a:ahLst/>
              <a:cxnLst/>
              <a:rect l="l" t="t" r="r" b="b"/>
              <a:pathLst>
                <a:path w="2496" h="2138" extrusionOk="0">
                  <a:moveTo>
                    <a:pt x="1073" y="1"/>
                  </a:moveTo>
                  <a:cubicBezTo>
                    <a:pt x="480" y="1"/>
                    <a:pt x="0" y="480"/>
                    <a:pt x="0" y="1066"/>
                  </a:cubicBezTo>
                  <a:cubicBezTo>
                    <a:pt x="0" y="1709"/>
                    <a:pt x="525" y="2137"/>
                    <a:pt x="1074" y="2137"/>
                  </a:cubicBezTo>
                  <a:cubicBezTo>
                    <a:pt x="1336" y="2137"/>
                    <a:pt x="1603"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2" name="Google Shape;4732;p60"/>
            <p:cNvSpPr/>
            <p:nvPr/>
          </p:nvSpPr>
          <p:spPr>
            <a:xfrm>
              <a:off x="5113350" y="2409350"/>
              <a:ext cx="62400" cy="53350"/>
            </a:xfrm>
            <a:custGeom>
              <a:avLst/>
              <a:gdLst/>
              <a:ahLst/>
              <a:cxnLst/>
              <a:rect l="l" t="t" r="r" b="b"/>
              <a:pathLst>
                <a:path w="2496" h="2134"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3" name="Google Shape;4733;p60"/>
            <p:cNvSpPr/>
            <p:nvPr/>
          </p:nvSpPr>
          <p:spPr>
            <a:xfrm>
              <a:off x="5113350" y="2485550"/>
              <a:ext cx="62400" cy="53300"/>
            </a:xfrm>
            <a:custGeom>
              <a:avLst/>
              <a:gdLst/>
              <a:ahLst/>
              <a:cxnLst/>
              <a:rect l="l" t="t" r="r" b="b"/>
              <a:pathLst>
                <a:path w="2496" h="2132" extrusionOk="0">
                  <a:moveTo>
                    <a:pt x="1073" y="1"/>
                  </a:moveTo>
                  <a:cubicBezTo>
                    <a:pt x="480" y="1"/>
                    <a:pt x="0" y="472"/>
                    <a:pt x="0" y="1066"/>
                  </a:cubicBezTo>
                  <a:cubicBezTo>
                    <a:pt x="0" y="1708"/>
                    <a:pt x="526" y="2131"/>
                    <a:pt x="1073" y="2131"/>
                  </a:cubicBezTo>
                  <a:cubicBezTo>
                    <a:pt x="1336" y="2131"/>
                    <a:pt x="1604" y="2033"/>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4" name="Google Shape;4734;p60"/>
            <p:cNvSpPr/>
            <p:nvPr/>
          </p:nvSpPr>
          <p:spPr>
            <a:xfrm>
              <a:off x="4732475" y="14952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5" name="Google Shape;4735;p60"/>
            <p:cNvSpPr/>
            <p:nvPr/>
          </p:nvSpPr>
          <p:spPr>
            <a:xfrm>
              <a:off x="4732475" y="1571400"/>
              <a:ext cx="62425" cy="53250"/>
            </a:xfrm>
            <a:custGeom>
              <a:avLst/>
              <a:gdLst/>
              <a:ahLst/>
              <a:cxnLst/>
              <a:rect l="l" t="t" r="r" b="b"/>
              <a:pathLst>
                <a:path w="2497" h="2130" extrusionOk="0">
                  <a:moveTo>
                    <a:pt x="1074" y="1"/>
                  </a:moveTo>
                  <a:cubicBezTo>
                    <a:pt x="480" y="1"/>
                    <a:pt x="9" y="472"/>
                    <a:pt x="1" y="1066"/>
                  </a:cubicBezTo>
                  <a:cubicBezTo>
                    <a:pt x="1" y="1703"/>
                    <a:pt x="525" y="2129"/>
                    <a:pt x="1073" y="2129"/>
                  </a:cubicBezTo>
                  <a:cubicBezTo>
                    <a:pt x="1335" y="2129"/>
                    <a:pt x="1603" y="2032"/>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6" name="Google Shape;4736;p60"/>
            <p:cNvSpPr/>
            <p:nvPr/>
          </p:nvSpPr>
          <p:spPr>
            <a:xfrm>
              <a:off x="4732475" y="1647400"/>
              <a:ext cx="62425" cy="53450"/>
            </a:xfrm>
            <a:custGeom>
              <a:avLst/>
              <a:gdLst/>
              <a:ahLst/>
              <a:cxnLst/>
              <a:rect l="l" t="t" r="r" b="b"/>
              <a:pathLst>
                <a:path w="2497" h="2138" extrusionOk="0">
                  <a:moveTo>
                    <a:pt x="1074" y="1"/>
                  </a:moveTo>
                  <a:cubicBezTo>
                    <a:pt x="480" y="1"/>
                    <a:pt x="9" y="481"/>
                    <a:pt x="1" y="1066"/>
                  </a:cubicBezTo>
                  <a:cubicBezTo>
                    <a:pt x="1" y="1710"/>
                    <a:pt x="526" y="2138"/>
                    <a:pt x="1074" y="2138"/>
                  </a:cubicBezTo>
                  <a:cubicBezTo>
                    <a:pt x="1336" y="2138"/>
                    <a:pt x="1604"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7" name="Google Shape;4737;p60"/>
            <p:cNvSpPr/>
            <p:nvPr/>
          </p:nvSpPr>
          <p:spPr>
            <a:xfrm>
              <a:off x="4732475" y="172362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8" name="Google Shape;4738;p60"/>
            <p:cNvSpPr/>
            <p:nvPr/>
          </p:nvSpPr>
          <p:spPr>
            <a:xfrm>
              <a:off x="4732475" y="17998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39" name="Google Shape;4739;p60"/>
            <p:cNvSpPr/>
            <p:nvPr/>
          </p:nvSpPr>
          <p:spPr>
            <a:xfrm>
              <a:off x="4732475" y="1876050"/>
              <a:ext cx="62425" cy="53350"/>
            </a:xfrm>
            <a:custGeom>
              <a:avLst/>
              <a:gdLst/>
              <a:ahLst/>
              <a:cxnLst/>
              <a:rect l="l" t="t" r="r" b="b"/>
              <a:pathLst>
                <a:path w="2497" h="2134" extrusionOk="0">
                  <a:moveTo>
                    <a:pt x="1074" y="1"/>
                  </a:moveTo>
                  <a:cubicBezTo>
                    <a:pt x="480" y="1"/>
                    <a:pt x="9" y="472"/>
                    <a:pt x="1" y="1066"/>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0" name="Google Shape;4740;p60"/>
            <p:cNvSpPr/>
            <p:nvPr/>
          </p:nvSpPr>
          <p:spPr>
            <a:xfrm>
              <a:off x="4732475" y="1952050"/>
              <a:ext cx="62425" cy="53450"/>
            </a:xfrm>
            <a:custGeom>
              <a:avLst/>
              <a:gdLst/>
              <a:ahLst/>
              <a:cxnLst/>
              <a:rect l="l" t="t" r="r" b="b"/>
              <a:pathLst>
                <a:path w="2497" h="2138" extrusionOk="0">
                  <a:moveTo>
                    <a:pt x="1074" y="1"/>
                  </a:moveTo>
                  <a:cubicBezTo>
                    <a:pt x="480" y="9"/>
                    <a:pt x="9" y="481"/>
                    <a:pt x="1" y="1074"/>
                  </a:cubicBezTo>
                  <a:cubicBezTo>
                    <a:pt x="1" y="1712"/>
                    <a:pt x="525" y="2138"/>
                    <a:pt x="1073" y="2138"/>
                  </a:cubicBezTo>
                  <a:cubicBezTo>
                    <a:pt x="1335" y="2138"/>
                    <a:pt x="1603"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1" name="Google Shape;4741;p60"/>
            <p:cNvSpPr/>
            <p:nvPr/>
          </p:nvSpPr>
          <p:spPr>
            <a:xfrm>
              <a:off x="4732475" y="2028275"/>
              <a:ext cx="62425" cy="53450"/>
            </a:xfrm>
            <a:custGeom>
              <a:avLst/>
              <a:gdLst/>
              <a:ahLst/>
              <a:cxnLst/>
              <a:rect l="l" t="t" r="r" b="b"/>
              <a:pathLst>
                <a:path w="2497" h="2138" extrusionOk="0">
                  <a:moveTo>
                    <a:pt x="1074" y="1"/>
                  </a:moveTo>
                  <a:cubicBezTo>
                    <a:pt x="480" y="1"/>
                    <a:pt x="9" y="480"/>
                    <a:pt x="1" y="1065"/>
                  </a:cubicBezTo>
                  <a:cubicBezTo>
                    <a:pt x="1" y="1709"/>
                    <a:pt x="526" y="2137"/>
                    <a:pt x="1074" y="2137"/>
                  </a:cubicBezTo>
                  <a:cubicBezTo>
                    <a:pt x="1336" y="2137"/>
                    <a:pt x="1604"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2" name="Google Shape;4742;p60"/>
            <p:cNvSpPr/>
            <p:nvPr/>
          </p:nvSpPr>
          <p:spPr>
            <a:xfrm>
              <a:off x="4732475" y="21045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3" name="Google Shape;4743;p60"/>
            <p:cNvSpPr/>
            <p:nvPr/>
          </p:nvSpPr>
          <p:spPr>
            <a:xfrm>
              <a:off x="4732475" y="2180700"/>
              <a:ext cx="62425" cy="53350"/>
            </a:xfrm>
            <a:custGeom>
              <a:avLst/>
              <a:gdLst/>
              <a:ahLst/>
              <a:cxnLst/>
              <a:rect l="l" t="t" r="r" b="b"/>
              <a:pathLst>
                <a:path w="2497" h="2134" extrusionOk="0">
                  <a:moveTo>
                    <a:pt x="1074" y="1"/>
                  </a:moveTo>
                  <a:cubicBezTo>
                    <a:pt x="480" y="1"/>
                    <a:pt x="9" y="480"/>
                    <a:pt x="1" y="1066"/>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4" name="Google Shape;4744;p60"/>
            <p:cNvSpPr/>
            <p:nvPr/>
          </p:nvSpPr>
          <p:spPr>
            <a:xfrm>
              <a:off x="4732475" y="2256925"/>
              <a:ext cx="62575" cy="53425"/>
            </a:xfrm>
            <a:custGeom>
              <a:avLst/>
              <a:gdLst/>
              <a:ahLst/>
              <a:cxnLst/>
              <a:rect l="l" t="t" r="r" b="b"/>
              <a:pathLst>
                <a:path w="2503" h="2137" extrusionOk="0">
                  <a:moveTo>
                    <a:pt x="1084" y="0"/>
                  </a:moveTo>
                  <a:cubicBezTo>
                    <a:pt x="1080" y="0"/>
                    <a:pt x="1077" y="0"/>
                    <a:pt x="1074" y="0"/>
                  </a:cubicBezTo>
                  <a:cubicBezTo>
                    <a:pt x="480" y="0"/>
                    <a:pt x="1" y="480"/>
                    <a:pt x="1" y="1065"/>
                  </a:cubicBezTo>
                  <a:cubicBezTo>
                    <a:pt x="1" y="1709"/>
                    <a:pt x="529" y="2137"/>
                    <a:pt x="1080"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5" name="Google Shape;4745;p60"/>
            <p:cNvSpPr/>
            <p:nvPr/>
          </p:nvSpPr>
          <p:spPr>
            <a:xfrm>
              <a:off x="4732475" y="2333125"/>
              <a:ext cx="62425" cy="53450"/>
            </a:xfrm>
            <a:custGeom>
              <a:avLst/>
              <a:gdLst/>
              <a:ahLst/>
              <a:cxnLst/>
              <a:rect l="l" t="t" r="r" b="b"/>
              <a:pathLst>
                <a:path w="2497" h="2138" extrusionOk="0">
                  <a:moveTo>
                    <a:pt x="1074" y="1"/>
                  </a:moveTo>
                  <a:cubicBezTo>
                    <a:pt x="480" y="1"/>
                    <a:pt x="1" y="480"/>
                    <a:pt x="1" y="1066"/>
                  </a:cubicBezTo>
                  <a:cubicBezTo>
                    <a:pt x="1" y="1709"/>
                    <a:pt x="526" y="2137"/>
                    <a:pt x="1074" y="2137"/>
                  </a:cubicBezTo>
                  <a:cubicBezTo>
                    <a:pt x="1336" y="2137"/>
                    <a:pt x="1604"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6" name="Google Shape;4746;p60"/>
            <p:cNvSpPr/>
            <p:nvPr/>
          </p:nvSpPr>
          <p:spPr>
            <a:xfrm>
              <a:off x="4351600" y="2256925"/>
              <a:ext cx="62575" cy="53425"/>
            </a:xfrm>
            <a:custGeom>
              <a:avLst/>
              <a:gdLst/>
              <a:ahLst/>
              <a:cxnLst/>
              <a:rect l="l" t="t" r="r" b="b"/>
              <a:pathLst>
                <a:path w="2503" h="2137" extrusionOk="0">
                  <a:moveTo>
                    <a:pt x="1084" y="0"/>
                  </a:moveTo>
                  <a:cubicBezTo>
                    <a:pt x="1081" y="0"/>
                    <a:pt x="1077" y="0"/>
                    <a:pt x="1074" y="0"/>
                  </a:cubicBezTo>
                  <a:cubicBezTo>
                    <a:pt x="481" y="0"/>
                    <a:pt x="9" y="480"/>
                    <a:pt x="1" y="1065"/>
                  </a:cubicBezTo>
                  <a:cubicBezTo>
                    <a:pt x="1" y="1709"/>
                    <a:pt x="530" y="2137"/>
                    <a:pt x="1081" y="2137"/>
                  </a:cubicBezTo>
                  <a:cubicBezTo>
                    <a:pt x="1344" y="2137"/>
                    <a:pt x="1612" y="2039"/>
                    <a:pt x="1830" y="1821"/>
                  </a:cubicBezTo>
                  <a:cubicBezTo>
                    <a:pt x="2502" y="1149"/>
                    <a:pt x="2029" y="0"/>
                    <a:pt x="108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7" name="Google Shape;4747;p60"/>
            <p:cNvSpPr/>
            <p:nvPr/>
          </p:nvSpPr>
          <p:spPr>
            <a:xfrm>
              <a:off x="4351600" y="2485550"/>
              <a:ext cx="62425" cy="53300"/>
            </a:xfrm>
            <a:custGeom>
              <a:avLst/>
              <a:gdLst/>
              <a:ahLst/>
              <a:cxnLst/>
              <a:rect l="l" t="t" r="r" b="b"/>
              <a:pathLst>
                <a:path w="2497" h="2132" extrusionOk="0">
                  <a:moveTo>
                    <a:pt x="1074" y="1"/>
                  </a:moveTo>
                  <a:cubicBezTo>
                    <a:pt x="481" y="1"/>
                    <a:pt x="9"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8" name="Google Shape;4748;p60"/>
            <p:cNvSpPr/>
            <p:nvPr/>
          </p:nvSpPr>
          <p:spPr>
            <a:xfrm>
              <a:off x="4351600" y="240935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49" name="Google Shape;4749;p60"/>
            <p:cNvSpPr/>
            <p:nvPr/>
          </p:nvSpPr>
          <p:spPr>
            <a:xfrm>
              <a:off x="4351600" y="2333125"/>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0" name="Google Shape;4750;p60"/>
            <p:cNvSpPr/>
            <p:nvPr/>
          </p:nvSpPr>
          <p:spPr>
            <a:xfrm>
              <a:off x="4427825" y="2256925"/>
              <a:ext cx="62575" cy="53425"/>
            </a:xfrm>
            <a:custGeom>
              <a:avLst/>
              <a:gdLst/>
              <a:ahLst/>
              <a:cxnLst/>
              <a:rect l="l" t="t" r="r" b="b"/>
              <a:pathLst>
                <a:path w="2503" h="2137" extrusionOk="0">
                  <a:moveTo>
                    <a:pt x="1076" y="0"/>
                  </a:moveTo>
                  <a:cubicBezTo>
                    <a:pt x="1072" y="0"/>
                    <a:pt x="1069" y="0"/>
                    <a:pt x="1065" y="0"/>
                  </a:cubicBezTo>
                  <a:cubicBezTo>
                    <a:pt x="480" y="0"/>
                    <a:pt x="1" y="480"/>
                    <a:pt x="1" y="1065"/>
                  </a:cubicBezTo>
                  <a:cubicBezTo>
                    <a:pt x="1" y="1709"/>
                    <a:pt x="529" y="2137"/>
                    <a:pt x="1080" y="2137"/>
                  </a:cubicBezTo>
                  <a:cubicBezTo>
                    <a:pt x="1343"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1" name="Google Shape;4751;p60"/>
            <p:cNvSpPr/>
            <p:nvPr/>
          </p:nvSpPr>
          <p:spPr>
            <a:xfrm>
              <a:off x="4427825" y="2333125"/>
              <a:ext cx="62425" cy="53450"/>
            </a:xfrm>
            <a:custGeom>
              <a:avLst/>
              <a:gdLst/>
              <a:ahLst/>
              <a:cxnLst/>
              <a:rect l="l" t="t" r="r" b="b"/>
              <a:pathLst>
                <a:path w="2497" h="2138" extrusionOk="0">
                  <a:moveTo>
                    <a:pt x="1065" y="1"/>
                  </a:moveTo>
                  <a:cubicBezTo>
                    <a:pt x="480" y="1"/>
                    <a:pt x="1"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2" name="Google Shape;4752;p60"/>
            <p:cNvSpPr/>
            <p:nvPr/>
          </p:nvSpPr>
          <p:spPr>
            <a:xfrm>
              <a:off x="45040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3" name="Google Shape;4753;p60"/>
            <p:cNvSpPr/>
            <p:nvPr/>
          </p:nvSpPr>
          <p:spPr>
            <a:xfrm>
              <a:off x="450405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4" name="Google Shape;4754;p60"/>
            <p:cNvSpPr/>
            <p:nvPr/>
          </p:nvSpPr>
          <p:spPr>
            <a:xfrm>
              <a:off x="4504050"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5" name="Google Shape;4755;p60"/>
            <p:cNvSpPr/>
            <p:nvPr/>
          </p:nvSpPr>
          <p:spPr>
            <a:xfrm>
              <a:off x="4504050"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6" name="Google Shape;4756;p60"/>
            <p:cNvSpPr/>
            <p:nvPr/>
          </p:nvSpPr>
          <p:spPr>
            <a:xfrm>
              <a:off x="4504050" y="1876050"/>
              <a:ext cx="62200" cy="53350"/>
            </a:xfrm>
            <a:custGeom>
              <a:avLst/>
              <a:gdLst/>
              <a:ahLst/>
              <a:cxnLst/>
              <a:rect l="l" t="t" r="r" b="b"/>
              <a:pathLst>
                <a:path w="2488" h="2134" extrusionOk="0">
                  <a:moveTo>
                    <a:pt x="1065" y="1"/>
                  </a:moveTo>
                  <a:cubicBezTo>
                    <a:pt x="480" y="1"/>
                    <a:pt x="0" y="472"/>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7" name="Google Shape;4757;p60"/>
            <p:cNvSpPr/>
            <p:nvPr/>
          </p:nvSpPr>
          <p:spPr>
            <a:xfrm>
              <a:off x="450405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8" name="Google Shape;4758;p60"/>
            <p:cNvSpPr/>
            <p:nvPr/>
          </p:nvSpPr>
          <p:spPr>
            <a:xfrm>
              <a:off x="450405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59" name="Google Shape;4759;p60"/>
            <p:cNvSpPr/>
            <p:nvPr/>
          </p:nvSpPr>
          <p:spPr>
            <a:xfrm>
              <a:off x="4504050"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0" name="Google Shape;4760;p60"/>
            <p:cNvSpPr/>
            <p:nvPr/>
          </p:nvSpPr>
          <p:spPr>
            <a:xfrm>
              <a:off x="4504050"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1" name="Google Shape;4761;p60"/>
            <p:cNvSpPr/>
            <p:nvPr/>
          </p:nvSpPr>
          <p:spPr>
            <a:xfrm>
              <a:off x="4504050" y="2256925"/>
              <a:ext cx="62350" cy="53425"/>
            </a:xfrm>
            <a:custGeom>
              <a:avLst/>
              <a:gdLst/>
              <a:ahLst/>
              <a:cxnLst/>
              <a:rect l="l" t="t" r="r" b="b"/>
              <a:pathLst>
                <a:path w="2494"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493"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2" name="Google Shape;4762;p60"/>
            <p:cNvSpPr/>
            <p:nvPr/>
          </p:nvSpPr>
          <p:spPr>
            <a:xfrm>
              <a:off x="450405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3" name="Google Shape;4763;p60"/>
            <p:cNvSpPr/>
            <p:nvPr/>
          </p:nvSpPr>
          <p:spPr>
            <a:xfrm>
              <a:off x="4504050" y="240935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4" name="Google Shape;4764;p60"/>
            <p:cNvSpPr/>
            <p:nvPr/>
          </p:nvSpPr>
          <p:spPr>
            <a:xfrm>
              <a:off x="458025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5" name="Google Shape;4765;p60"/>
            <p:cNvSpPr/>
            <p:nvPr/>
          </p:nvSpPr>
          <p:spPr>
            <a:xfrm>
              <a:off x="458025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6" name="Google Shape;4766;p60"/>
            <p:cNvSpPr/>
            <p:nvPr/>
          </p:nvSpPr>
          <p:spPr>
            <a:xfrm>
              <a:off x="458025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7" name="Google Shape;4767;p60"/>
            <p:cNvSpPr/>
            <p:nvPr/>
          </p:nvSpPr>
          <p:spPr>
            <a:xfrm>
              <a:off x="458025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8" name="Google Shape;4768;p60"/>
            <p:cNvSpPr/>
            <p:nvPr/>
          </p:nvSpPr>
          <p:spPr>
            <a:xfrm>
              <a:off x="4580250"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69" name="Google Shape;4769;p60"/>
            <p:cNvSpPr/>
            <p:nvPr/>
          </p:nvSpPr>
          <p:spPr>
            <a:xfrm>
              <a:off x="4580250"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0" name="Google Shape;4770;p60"/>
            <p:cNvSpPr/>
            <p:nvPr/>
          </p:nvSpPr>
          <p:spPr>
            <a:xfrm>
              <a:off x="4580250" y="2028275"/>
              <a:ext cx="62225" cy="53450"/>
            </a:xfrm>
            <a:custGeom>
              <a:avLst/>
              <a:gdLst/>
              <a:ahLst/>
              <a:cxnLst/>
              <a:rect l="l" t="t" r="r" b="b"/>
              <a:pathLst>
                <a:path w="2489" h="2138" extrusionOk="0">
                  <a:moveTo>
                    <a:pt x="1066" y="1"/>
                  </a:moveTo>
                  <a:cubicBezTo>
                    <a:pt x="480" y="1"/>
                    <a:pt x="1" y="480"/>
                    <a:pt x="1" y="1065"/>
                  </a:cubicBezTo>
                  <a:cubicBezTo>
                    <a:pt x="1" y="1709"/>
                    <a:pt x="526" y="2137"/>
                    <a:pt x="1074"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1" name="Google Shape;4771;p60"/>
            <p:cNvSpPr/>
            <p:nvPr/>
          </p:nvSpPr>
          <p:spPr>
            <a:xfrm>
              <a:off x="458025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2" name="Google Shape;4772;p60"/>
            <p:cNvSpPr/>
            <p:nvPr/>
          </p:nvSpPr>
          <p:spPr>
            <a:xfrm>
              <a:off x="458025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3" name="Google Shape;4773;p60"/>
            <p:cNvSpPr/>
            <p:nvPr/>
          </p:nvSpPr>
          <p:spPr>
            <a:xfrm>
              <a:off x="4580250" y="2256925"/>
              <a:ext cx="62350" cy="53425"/>
            </a:xfrm>
            <a:custGeom>
              <a:avLst/>
              <a:gdLst/>
              <a:ahLst/>
              <a:cxnLst/>
              <a:rect l="l" t="t" r="r" b="b"/>
              <a:pathLst>
                <a:path w="2494" h="2137" extrusionOk="0">
                  <a:moveTo>
                    <a:pt x="1076" y="0"/>
                  </a:moveTo>
                  <a:cubicBezTo>
                    <a:pt x="1072" y="0"/>
                    <a:pt x="1069" y="0"/>
                    <a:pt x="1066" y="0"/>
                  </a:cubicBezTo>
                  <a:cubicBezTo>
                    <a:pt x="480" y="0"/>
                    <a:pt x="1" y="480"/>
                    <a:pt x="1" y="1065"/>
                  </a:cubicBezTo>
                  <a:cubicBezTo>
                    <a:pt x="1" y="1709"/>
                    <a:pt x="529"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4" name="Google Shape;4774;p60"/>
            <p:cNvSpPr/>
            <p:nvPr/>
          </p:nvSpPr>
          <p:spPr>
            <a:xfrm>
              <a:off x="4580250" y="23331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5" name="Google Shape;4775;p60"/>
            <p:cNvSpPr/>
            <p:nvPr/>
          </p:nvSpPr>
          <p:spPr>
            <a:xfrm>
              <a:off x="458025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6" name="Google Shape;4776;p60"/>
            <p:cNvSpPr/>
            <p:nvPr/>
          </p:nvSpPr>
          <p:spPr>
            <a:xfrm>
              <a:off x="4656475"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7" name="Google Shape;4777;p60"/>
            <p:cNvSpPr/>
            <p:nvPr/>
          </p:nvSpPr>
          <p:spPr>
            <a:xfrm>
              <a:off x="4656475" y="1647400"/>
              <a:ext cx="62200" cy="53450"/>
            </a:xfrm>
            <a:custGeom>
              <a:avLst/>
              <a:gdLst/>
              <a:ahLst/>
              <a:cxnLst/>
              <a:rect l="l" t="t" r="r" b="b"/>
              <a:pathLst>
                <a:path w="2488" h="2138" extrusionOk="0">
                  <a:moveTo>
                    <a:pt x="1065" y="1"/>
                  </a:moveTo>
                  <a:cubicBezTo>
                    <a:pt x="472" y="9"/>
                    <a:pt x="0" y="481"/>
                    <a:pt x="0" y="1066"/>
                  </a:cubicBezTo>
                  <a:cubicBezTo>
                    <a:pt x="0" y="1710"/>
                    <a:pt x="525" y="2138"/>
                    <a:pt x="1071"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8" name="Google Shape;4778;p60"/>
            <p:cNvSpPr/>
            <p:nvPr/>
          </p:nvSpPr>
          <p:spPr>
            <a:xfrm>
              <a:off x="4656475" y="172362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79" name="Google Shape;4779;p60"/>
            <p:cNvSpPr/>
            <p:nvPr/>
          </p:nvSpPr>
          <p:spPr>
            <a:xfrm>
              <a:off x="4656475" y="17998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0" name="Google Shape;4780;p60"/>
            <p:cNvSpPr/>
            <p:nvPr/>
          </p:nvSpPr>
          <p:spPr>
            <a:xfrm>
              <a:off x="4656475"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1" name="Google Shape;4781;p60"/>
            <p:cNvSpPr/>
            <p:nvPr/>
          </p:nvSpPr>
          <p:spPr>
            <a:xfrm>
              <a:off x="4656475" y="1952050"/>
              <a:ext cx="62200" cy="53450"/>
            </a:xfrm>
            <a:custGeom>
              <a:avLst/>
              <a:gdLst/>
              <a:ahLst/>
              <a:cxnLst/>
              <a:rect l="l" t="t" r="r" b="b"/>
              <a:pathLst>
                <a:path w="2488" h="2138" extrusionOk="0">
                  <a:moveTo>
                    <a:pt x="1065" y="1"/>
                  </a:moveTo>
                  <a:cubicBezTo>
                    <a:pt x="472" y="9"/>
                    <a:pt x="0" y="481"/>
                    <a:pt x="0" y="1074"/>
                  </a:cubicBezTo>
                  <a:cubicBezTo>
                    <a:pt x="0" y="1712"/>
                    <a:pt x="525" y="2138"/>
                    <a:pt x="1070" y="2138"/>
                  </a:cubicBezTo>
                  <a:cubicBezTo>
                    <a:pt x="1331"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2" name="Google Shape;4782;p60"/>
            <p:cNvSpPr/>
            <p:nvPr/>
          </p:nvSpPr>
          <p:spPr>
            <a:xfrm>
              <a:off x="4656475" y="2028275"/>
              <a:ext cx="62200" cy="53450"/>
            </a:xfrm>
            <a:custGeom>
              <a:avLst/>
              <a:gdLst/>
              <a:ahLst/>
              <a:cxnLst/>
              <a:rect l="l" t="t" r="r" b="b"/>
              <a:pathLst>
                <a:path w="2488" h="2138" extrusionOk="0">
                  <a:moveTo>
                    <a:pt x="1065" y="1"/>
                  </a:moveTo>
                  <a:cubicBezTo>
                    <a:pt x="472" y="1"/>
                    <a:pt x="0" y="480"/>
                    <a:pt x="0" y="1065"/>
                  </a:cubicBezTo>
                  <a:cubicBezTo>
                    <a:pt x="0" y="1709"/>
                    <a:pt x="525" y="2137"/>
                    <a:pt x="1071"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3" name="Google Shape;4783;p60"/>
            <p:cNvSpPr/>
            <p:nvPr/>
          </p:nvSpPr>
          <p:spPr>
            <a:xfrm>
              <a:off x="4656475" y="21045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4" name="Google Shape;4784;p60"/>
            <p:cNvSpPr/>
            <p:nvPr/>
          </p:nvSpPr>
          <p:spPr>
            <a:xfrm>
              <a:off x="4656475" y="2180700"/>
              <a:ext cx="62200" cy="53350"/>
            </a:xfrm>
            <a:custGeom>
              <a:avLst/>
              <a:gdLst/>
              <a:ahLst/>
              <a:cxnLst/>
              <a:rect l="l" t="t" r="r" b="b"/>
              <a:pathLst>
                <a:path w="2488" h="2134" extrusionOk="0">
                  <a:moveTo>
                    <a:pt x="1065" y="1"/>
                  </a:moveTo>
                  <a:cubicBezTo>
                    <a:pt x="472" y="1"/>
                    <a:pt x="0" y="480"/>
                    <a:pt x="0" y="1066"/>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5" name="Google Shape;4785;p60"/>
            <p:cNvSpPr/>
            <p:nvPr/>
          </p:nvSpPr>
          <p:spPr>
            <a:xfrm>
              <a:off x="4656475" y="2256925"/>
              <a:ext cx="62350" cy="53425"/>
            </a:xfrm>
            <a:custGeom>
              <a:avLst/>
              <a:gdLst/>
              <a:ahLst/>
              <a:cxnLst/>
              <a:rect l="l" t="t" r="r" b="b"/>
              <a:pathLst>
                <a:path w="2494" h="2137" extrusionOk="0">
                  <a:moveTo>
                    <a:pt x="1075" y="0"/>
                  </a:moveTo>
                  <a:cubicBezTo>
                    <a:pt x="1072" y="0"/>
                    <a:pt x="1068" y="0"/>
                    <a:pt x="1065" y="0"/>
                  </a:cubicBezTo>
                  <a:cubicBezTo>
                    <a:pt x="472" y="0"/>
                    <a:pt x="0" y="480"/>
                    <a:pt x="0" y="1065"/>
                  </a:cubicBezTo>
                  <a:cubicBezTo>
                    <a:pt x="0" y="1709"/>
                    <a:pt x="525"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6" name="Google Shape;4786;p60"/>
            <p:cNvSpPr/>
            <p:nvPr/>
          </p:nvSpPr>
          <p:spPr>
            <a:xfrm>
              <a:off x="4656475" y="2333125"/>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7" name="Google Shape;4787;p60"/>
            <p:cNvSpPr/>
            <p:nvPr/>
          </p:nvSpPr>
          <p:spPr>
            <a:xfrm>
              <a:off x="4656475" y="2409350"/>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8" name="Google Shape;4788;p60"/>
            <p:cNvSpPr/>
            <p:nvPr/>
          </p:nvSpPr>
          <p:spPr>
            <a:xfrm>
              <a:off x="4732475" y="2409350"/>
              <a:ext cx="62425" cy="53350"/>
            </a:xfrm>
            <a:custGeom>
              <a:avLst/>
              <a:gdLst/>
              <a:ahLst/>
              <a:cxnLst/>
              <a:rect l="l" t="t" r="r" b="b"/>
              <a:pathLst>
                <a:path w="2497" h="2134"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89" name="Google Shape;4789;p60"/>
            <p:cNvSpPr/>
            <p:nvPr/>
          </p:nvSpPr>
          <p:spPr>
            <a:xfrm>
              <a:off x="4732475" y="2485550"/>
              <a:ext cx="62425" cy="53300"/>
            </a:xfrm>
            <a:custGeom>
              <a:avLst/>
              <a:gdLst/>
              <a:ahLst/>
              <a:cxnLst/>
              <a:rect l="l" t="t" r="r" b="b"/>
              <a:pathLst>
                <a:path w="2497" h="2132" extrusionOk="0">
                  <a:moveTo>
                    <a:pt x="1074" y="1"/>
                  </a:moveTo>
                  <a:cubicBezTo>
                    <a:pt x="480" y="1"/>
                    <a:pt x="1" y="472"/>
                    <a:pt x="1" y="1066"/>
                  </a:cubicBezTo>
                  <a:cubicBezTo>
                    <a:pt x="1" y="1708"/>
                    <a:pt x="526" y="2131"/>
                    <a:pt x="1073"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0" name="Google Shape;4790;p60"/>
            <p:cNvSpPr/>
            <p:nvPr/>
          </p:nvSpPr>
          <p:spPr>
            <a:xfrm>
              <a:off x="4808700" y="14952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1" name="Google Shape;4791;p60"/>
            <p:cNvSpPr/>
            <p:nvPr/>
          </p:nvSpPr>
          <p:spPr>
            <a:xfrm>
              <a:off x="4808700" y="1571400"/>
              <a:ext cx="62400" cy="53250"/>
            </a:xfrm>
            <a:custGeom>
              <a:avLst/>
              <a:gdLst/>
              <a:ahLst/>
              <a:cxnLst/>
              <a:rect l="l" t="t" r="r" b="b"/>
              <a:pathLst>
                <a:path w="2496"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2" name="Google Shape;4792;p60"/>
            <p:cNvSpPr/>
            <p:nvPr/>
          </p:nvSpPr>
          <p:spPr>
            <a:xfrm>
              <a:off x="4808700" y="1647400"/>
              <a:ext cx="62400" cy="53450"/>
            </a:xfrm>
            <a:custGeom>
              <a:avLst/>
              <a:gdLst/>
              <a:ahLst/>
              <a:cxnLst/>
              <a:rect l="l" t="t" r="r" b="b"/>
              <a:pathLst>
                <a:path w="2496" h="2138" extrusionOk="0">
                  <a:moveTo>
                    <a:pt x="1065" y="1"/>
                  </a:moveTo>
                  <a:cubicBezTo>
                    <a:pt x="480" y="9"/>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3" name="Google Shape;4793;p60"/>
            <p:cNvSpPr/>
            <p:nvPr/>
          </p:nvSpPr>
          <p:spPr>
            <a:xfrm>
              <a:off x="4808700"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4" name="Google Shape;4794;p60"/>
            <p:cNvSpPr/>
            <p:nvPr/>
          </p:nvSpPr>
          <p:spPr>
            <a:xfrm>
              <a:off x="4808700" y="17998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5" name="Google Shape;4795;p60"/>
            <p:cNvSpPr/>
            <p:nvPr/>
          </p:nvSpPr>
          <p:spPr>
            <a:xfrm>
              <a:off x="4808700" y="1876050"/>
              <a:ext cx="62400" cy="53275"/>
            </a:xfrm>
            <a:custGeom>
              <a:avLst/>
              <a:gdLst/>
              <a:ahLst/>
              <a:cxnLst/>
              <a:rect l="l" t="t" r="r" b="b"/>
              <a:pathLst>
                <a:path w="2496"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6" name="Google Shape;4796;p60"/>
            <p:cNvSpPr/>
            <p:nvPr/>
          </p:nvSpPr>
          <p:spPr>
            <a:xfrm>
              <a:off x="4808700" y="1952050"/>
              <a:ext cx="62400" cy="53450"/>
            </a:xfrm>
            <a:custGeom>
              <a:avLst/>
              <a:gdLst/>
              <a:ahLst/>
              <a:cxnLst/>
              <a:rect l="l" t="t" r="r" b="b"/>
              <a:pathLst>
                <a:path w="2496"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7" name="Google Shape;4797;p60"/>
            <p:cNvSpPr/>
            <p:nvPr/>
          </p:nvSpPr>
          <p:spPr>
            <a:xfrm>
              <a:off x="4808700" y="2028275"/>
              <a:ext cx="62400" cy="53450"/>
            </a:xfrm>
            <a:custGeom>
              <a:avLst/>
              <a:gdLst/>
              <a:ahLst/>
              <a:cxnLst/>
              <a:rect l="l" t="t" r="r" b="b"/>
              <a:pathLst>
                <a:path w="2496"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8" name="Google Shape;4798;p60"/>
            <p:cNvSpPr/>
            <p:nvPr/>
          </p:nvSpPr>
          <p:spPr>
            <a:xfrm>
              <a:off x="4808700" y="21045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799" name="Google Shape;4799;p60"/>
            <p:cNvSpPr/>
            <p:nvPr/>
          </p:nvSpPr>
          <p:spPr>
            <a:xfrm>
              <a:off x="4808700" y="2180700"/>
              <a:ext cx="62400" cy="53350"/>
            </a:xfrm>
            <a:custGeom>
              <a:avLst/>
              <a:gdLst/>
              <a:ahLst/>
              <a:cxnLst/>
              <a:rect l="l" t="t" r="r" b="b"/>
              <a:pathLst>
                <a:path w="2496" h="2134" extrusionOk="0">
                  <a:moveTo>
                    <a:pt x="1065" y="1"/>
                  </a:moveTo>
                  <a:cubicBezTo>
                    <a:pt x="480" y="1"/>
                    <a:pt x="0" y="480"/>
                    <a:pt x="0" y="1066"/>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0" name="Google Shape;4800;p60"/>
            <p:cNvSpPr/>
            <p:nvPr/>
          </p:nvSpPr>
          <p:spPr>
            <a:xfrm>
              <a:off x="4808700" y="2256925"/>
              <a:ext cx="62550" cy="53425"/>
            </a:xfrm>
            <a:custGeom>
              <a:avLst/>
              <a:gdLst/>
              <a:ahLst/>
              <a:cxnLst/>
              <a:rect l="l" t="t" r="r" b="b"/>
              <a:pathLst>
                <a:path w="2502"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1" name="Google Shape;4801;p60"/>
            <p:cNvSpPr/>
            <p:nvPr/>
          </p:nvSpPr>
          <p:spPr>
            <a:xfrm>
              <a:off x="4808700" y="2333125"/>
              <a:ext cx="62400" cy="53450"/>
            </a:xfrm>
            <a:custGeom>
              <a:avLst/>
              <a:gdLst/>
              <a:ahLst/>
              <a:cxnLst/>
              <a:rect l="l" t="t" r="r" b="b"/>
              <a:pathLst>
                <a:path w="2496"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2" name="Google Shape;4802;p60"/>
            <p:cNvSpPr/>
            <p:nvPr/>
          </p:nvSpPr>
          <p:spPr>
            <a:xfrm>
              <a:off x="4808700" y="2409350"/>
              <a:ext cx="62400" cy="53350"/>
            </a:xfrm>
            <a:custGeom>
              <a:avLst/>
              <a:gdLst/>
              <a:ahLst/>
              <a:cxnLst/>
              <a:rect l="l" t="t" r="r" b="b"/>
              <a:pathLst>
                <a:path w="2496" h="2134"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3" name="Google Shape;4803;p60"/>
            <p:cNvSpPr/>
            <p:nvPr/>
          </p:nvSpPr>
          <p:spPr>
            <a:xfrm>
              <a:off x="4808700" y="2485550"/>
              <a:ext cx="62400" cy="53300"/>
            </a:xfrm>
            <a:custGeom>
              <a:avLst/>
              <a:gdLst/>
              <a:ahLst/>
              <a:cxnLst/>
              <a:rect l="l" t="t" r="r" b="b"/>
              <a:pathLst>
                <a:path w="2496" h="2132" extrusionOk="0">
                  <a:moveTo>
                    <a:pt x="1065" y="1"/>
                  </a:moveTo>
                  <a:cubicBezTo>
                    <a:pt x="480" y="1"/>
                    <a:pt x="0" y="480"/>
                    <a:pt x="0" y="1066"/>
                  </a:cubicBezTo>
                  <a:cubicBezTo>
                    <a:pt x="0" y="1708"/>
                    <a:pt x="522" y="2131"/>
                    <a:pt x="1069" y="2131"/>
                  </a:cubicBezTo>
                  <a:cubicBezTo>
                    <a:pt x="1333" y="2131"/>
                    <a:pt x="1602"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4" name="Google Shape;4804;p60"/>
            <p:cNvSpPr/>
            <p:nvPr/>
          </p:nvSpPr>
          <p:spPr>
            <a:xfrm>
              <a:off x="48849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5" name="Google Shape;4805;p60"/>
            <p:cNvSpPr/>
            <p:nvPr/>
          </p:nvSpPr>
          <p:spPr>
            <a:xfrm>
              <a:off x="488490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6" name="Google Shape;4806;p60"/>
            <p:cNvSpPr/>
            <p:nvPr/>
          </p:nvSpPr>
          <p:spPr>
            <a:xfrm>
              <a:off x="488490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7" name="Google Shape;4807;p60"/>
            <p:cNvSpPr/>
            <p:nvPr/>
          </p:nvSpPr>
          <p:spPr>
            <a:xfrm>
              <a:off x="48849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8" name="Google Shape;4808;p60"/>
            <p:cNvSpPr/>
            <p:nvPr/>
          </p:nvSpPr>
          <p:spPr>
            <a:xfrm>
              <a:off x="488490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09" name="Google Shape;4809;p60"/>
            <p:cNvSpPr/>
            <p:nvPr/>
          </p:nvSpPr>
          <p:spPr>
            <a:xfrm>
              <a:off x="4884900" y="1876050"/>
              <a:ext cx="62225" cy="53350"/>
            </a:xfrm>
            <a:custGeom>
              <a:avLst/>
              <a:gdLst/>
              <a:ahLst/>
              <a:cxnLst/>
              <a:rect l="l" t="t" r="r" b="b"/>
              <a:pathLst>
                <a:path w="2489" h="2134" extrusionOk="0">
                  <a:moveTo>
                    <a:pt x="1066" y="1"/>
                  </a:moveTo>
                  <a:cubicBezTo>
                    <a:pt x="480" y="1"/>
                    <a:pt x="1" y="472"/>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0" name="Google Shape;4810;p60"/>
            <p:cNvSpPr/>
            <p:nvPr/>
          </p:nvSpPr>
          <p:spPr>
            <a:xfrm>
              <a:off x="4884900"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1" name="Google Shape;4811;p60"/>
            <p:cNvSpPr/>
            <p:nvPr/>
          </p:nvSpPr>
          <p:spPr>
            <a:xfrm>
              <a:off x="4884900" y="2028275"/>
              <a:ext cx="62225" cy="53450"/>
            </a:xfrm>
            <a:custGeom>
              <a:avLst/>
              <a:gdLst/>
              <a:ahLst/>
              <a:cxnLst/>
              <a:rect l="l" t="t" r="r" b="b"/>
              <a:pathLst>
                <a:path w="2489" h="2138" extrusionOk="0">
                  <a:moveTo>
                    <a:pt x="1066" y="1"/>
                  </a:moveTo>
                  <a:cubicBezTo>
                    <a:pt x="480" y="1"/>
                    <a:pt x="1" y="480"/>
                    <a:pt x="1" y="1065"/>
                  </a:cubicBezTo>
                  <a:cubicBezTo>
                    <a:pt x="1" y="1709"/>
                    <a:pt x="526" y="2137"/>
                    <a:pt x="1074"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2" name="Google Shape;4812;p60"/>
            <p:cNvSpPr/>
            <p:nvPr/>
          </p:nvSpPr>
          <p:spPr>
            <a:xfrm>
              <a:off x="488490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3" name="Google Shape;4813;p60"/>
            <p:cNvSpPr/>
            <p:nvPr/>
          </p:nvSpPr>
          <p:spPr>
            <a:xfrm>
              <a:off x="488490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4" name="Google Shape;4814;p60"/>
            <p:cNvSpPr/>
            <p:nvPr/>
          </p:nvSpPr>
          <p:spPr>
            <a:xfrm>
              <a:off x="4884900"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5" name="Google Shape;4815;p60"/>
            <p:cNvSpPr/>
            <p:nvPr/>
          </p:nvSpPr>
          <p:spPr>
            <a:xfrm>
              <a:off x="4884900" y="23331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6" name="Google Shape;4816;p60"/>
            <p:cNvSpPr/>
            <p:nvPr/>
          </p:nvSpPr>
          <p:spPr>
            <a:xfrm>
              <a:off x="488490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7" name="Google Shape;4817;p60"/>
            <p:cNvSpPr/>
            <p:nvPr/>
          </p:nvSpPr>
          <p:spPr>
            <a:xfrm>
              <a:off x="488490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8" name="Google Shape;4818;p60"/>
            <p:cNvSpPr/>
            <p:nvPr/>
          </p:nvSpPr>
          <p:spPr>
            <a:xfrm>
              <a:off x="4884900"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19" name="Google Shape;4819;p60"/>
            <p:cNvSpPr/>
            <p:nvPr/>
          </p:nvSpPr>
          <p:spPr>
            <a:xfrm>
              <a:off x="49611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0" name="Google Shape;4820;p60"/>
            <p:cNvSpPr/>
            <p:nvPr/>
          </p:nvSpPr>
          <p:spPr>
            <a:xfrm>
              <a:off x="4961125"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1" name="Google Shape;4821;p60"/>
            <p:cNvSpPr/>
            <p:nvPr/>
          </p:nvSpPr>
          <p:spPr>
            <a:xfrm>
              <a:off x="49611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2" name="Google Shape;4822;p60"/>
            <p:cNvSpPr/>
            <p:nvPr/>
          </p:nvSpPr>
          <p:spPr>
            <a:xfrm>
              <a:off x="49611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3" name="Google Shape;4823;p60"/>
            <p:cNvSpPr/>
            <p:nvPr/>
          </p:nvSpPr>
          <p:spPr>
            <a:xfrm>
              <a:off x="4961125"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4" name="Google Shape;4824;p60"/>
            <p:cNvSpPr/>
            <p:nvPr/>
          </p:nvSpPr>
          <p:spPr>
            <a:xfrm>
              <a:off x="4961125"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5" name="Google Shape;4825;p60"/>
            <p:cNvSpPr/>
            <p:nvPr/>
          </p:nvSpPr>
          <p:spPr>
            <a:xfrm>
              <a:off x="4961125"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6" name="Google Shape;4826;p60"/>
            <p:cNvSpPr/>
            <p:nvPr/>
          </p:nvSpPr>
          <p:spPr>
            <a:xfrm>
              <a:off x="4961125"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7" name="Google Shape;4827;p60"/>
            <p:cNvSpPr/>
            <p:nvPr/>
          </p:nvSpPr>
          <p:spPr>
            <a:xfrm>
              <a:off x="4961125"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8" name="Google Shape;4828;p60"/>
            <p:cNvSpPr/>
            <p:nvPr/>
          </p:nvSpPr>
          <p:spPr>
            <a:xfrm>
              <a:off x="4961125" y="2256925"/>
              <a:ext cx="62350" cy="53425"/>
            </a:xfrm>
            <a:custGeom>
              <a:avLst/>
              <a:gdLst/>
              <a:ahLst/>
              <a:cxnLst/>
              <a:rect l="l" t="t" r="r" b="b"/>
              <a:pathLst>
                <a:path w="2494" h="2137" extrusionOk="0">
                  <a:moveTo>
                    <a:pt x="1075" y="0"/>
                  </a:moveTo>
                  <a:cubicBezTo>
                    <a:pt x="1072" y="0"/>
                    <a:pt x="1068" y="0"/>
                    <a:pt x="1065" y="0"/>
                  </a:cubicBezTo>
                  <a:cubicBezTo>
                    <a:pt x="472" y="0"/>
                    <a:pt x="0" y="480"/>
                    <a:pt x="0" y="1065"/>
                  </a:cubicBezTo>
                  <a:cubicBezTo>
                    <a:pt x="0" y="1709"/>
                    <a:pt x="529" y="2137"/>
                    <a:pt x="1078" y="2137"/>
                  </a:cubicBezTo>
                  <a:cubicBezTo>
                    <a:pt x="1339"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29" name="Google Shape;4829;p60"/>
            <p:cNvSpPr/>
            <p:nvPr/>
          </p:nvSpPr>
          <p:spPr>
            <a:xfrm>
              <a:off x="4961125"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0" name="Google Shape;4830;p60"/>
            <p:cNvSpPr/>
            <p:nvPr/>
          </p:nvSpPr>
          <p:spPr>
            <a:xfrm>
              <a:off x="4961125" y="240935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1" name="Google Shape;4831;p60"/>
            <p:cNvSpPr/>
            <p:nvPr/>
          </p:nvSpPr>
          <p:spPr>
            <a:xfrm>
              <a:off x="4961125" y="2485550"/>
              <a:ext cx="62200" cy="53300"/>
            </a:xfrm>
            <a:custGeom>
              <a:avLst/>
              <a:gdLst/>
              <a:ahLst/>
              <a:cxnLst/>
              <a:rect l="l" t="t" r="r" b="b"/>
              <a:pathLst>
                <a:path w="2488" h="2132" extrusionOk="0">
                  <a:moveTo>
                    <a:pt x="1065" y="1"/>
                  </a:moveTo>
                  <a:cubicBezTo>
                    <a:pt x="472"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2" name="Google Shape;4832;p60"/>
            <p:cNvSpPr/>
            <p:nvPr/>
          </p:nvSpPr>
          <p:spPr>
            <a:xfrm>
              <a:off x="4961125"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3" name="Google Shape;4833;p60"/>
            <p:cNvSpPr/>
            <p:nvPr/>
          </p:nvSpPr>
          <p:spPr>
            <a:xfrm>
              <a:off x="50373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4" name="Google Shape;4834;p60"/>
            <p:cNvSpPr/>
            <p:nvPr/>
          </p:nvSpPr>
          <p:spPr>
            <a:xfrm>
              <a:off x="5037325"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5" name="Google Shape;4835;p60"/>
            <p:cNvSpPr/>
            <p:nvPr/>
          </p:nvSpPr>
          <p:spPr>
            <a:xfrm>
              <a:off x="503732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6" name="Google Shape;4836;p60"/>
            <p:cNvSpPr/>
            <p:nvPr/>
          </p:nvSpPr>
          <p:spPr>
            <a:xfrm>
              <a:off x="503732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7" name="Google Shape;4837;p60"/>
            <p:cNvSpPr/>
            <p:nvPr/>
          </p:nvSpPr>
          <p:spPr>
            <a:xfrm>
              <a:off x="5037325"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30" y="2131"/>
                    <a:pt x="1597" y="2033"/>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8" name="Google Shape;4838;p60"/>
            <p:cNvSpPr/>
            <p:nvPr/>
          </p:nvSpPr>
          <p:spPr>
            <a:xfrm>
              <a:off x="503732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39" name="Google Shape;4839;p60"/>
            <p:cNvSpPr/>
            <p:nvPr/>
          </p:nvSpPr>
          <p:spPr>
            <a:xfrm>
              <a:off x="503732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0" name="Google Shape;4840;p60"/>
            <p:cNvSpPr/>
            <p:nvPr/>
          </p:nvSpPr>
          <p:spPr>
            <a:xfrm>
              <a:off x="503732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1" name="Google Shape;4841;p60"/>
            <p:cNvSpPr/>
            <p:nvPr/>
          </p:nvSpPr>
          <p:spPr>
            <a:xfrm>
              <a:off x="503732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2" name="Google Shape;4842;p60"/>
            <p:cNvSpPr/>
            <p:nvPr/>
          </p:nvSpPr>
          <p:spPr>
            <a:xfrm>
              <a:off x="5037325" y="2256925"/>
              <a:ext cx="62375" cy="53425"/>
            </a:xfrm>
            <a:custGeom>
              <a:avLst/>
              <a:gdLst/>
              <a:ahLst/>
              <a:cxnLst/>
              <a:rect l="l" t="t" r="r" b="b"/>
              <a:pathLst>
                <a:path w="2495" h="2137" extrusionOk="0">
                  <a:moveTo>
                    <a:pt x="1076" y="0"/>
                  </a:moveTo>
                  <a:cubicBezTo>
                    <a:pt x="1072" y="0"/>
                    <a:pt x="1069" y="0"/>
                    <a:pt x="1066" y="0"/>
                  </a:cubicBezTo>
                  <a:cubicBezTo>
                    <a:pt x="472" y="0"/>
                    <a:pt x="1" y="480"/>
                    <a:pt x="1" y="1065"/>
                  </a:cubicBezTo>
                  <a:cubicBezTo>
                    <a:pt x="1" y="1709"/>
                    <a:pt x="526" y="2137"/>
                    <a:pt x="1075" y="2137"/>
                  </a:cubicBezTo>
                  <a:cubicBezTo>
                    <a:pt x="1336"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3" name="Google Shape;4843;p60"/>
            <p:cNvSpPr/>
            <p:nvPr/>
          </p:nvSpPr>
          <p:spPr>
            <a:xfrm>
              <a:off x="503732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4" name="Google Shape;4844;p60"/>
            <p:cNvSpPr/>
            <p:nvPr/>
          </p:nvSpPr>
          <p:spPr>
            <a:xfrm>
              <a:off x="503732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5" name="Google Shape;4845;p60"/>
            <p:cNvSpPr/>
            <p:nvPr/>
          </p:nvSpPr>
          <p:spPr>
            <a:xfrm>
              <a:off x="5037325" y="2485550"/>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6" name="Google Shape;4846;p60"/>
            <p:cNvSpPr/>
            <p:nvPr/>
          </p:nvSpPr>
          <p:spPr>
            <a:xfrm>
              <a:off x="5037325"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7" name="Google Shape;4847;p60"/>
            <p:cNvSpPr/>
            <p:nvPr/>
          </p:nvSpPr>
          <p:spPr>
            <a:xfrm>
              <a:off x="5113350" y="2561575"/>
              <a:ext cx="62400" cy="53425"/>
            </a:xfrm>
            <a:custGeom>
              <a:avLst/>
              <a:gdLst/>
              <a:ahLst/>
              <a:cxnLst/>
              <a:rect l="l" t="t" r="r" b="b"/>
              <a:pathLst>
                <a:path w="2496" h="2137" extrusionOk="0">
                  <a:moveTo>
                    <a:pt x="1073" y="0"/>
                  </a:moveTo>
                  <a:cubicBezTo>
                    <a:pt x="480" y="8"/>
                    <a:pt x="8" y="480"/>
                    <a:pt x="0" y="1073"/>
                  </a:cubicBezTo>
                  <a:cubicBezTo>
                    <a:pt x="0" y="1711"/>
                    <a:pt x="525" y="2137"/>
                    <a:pt x="1073" y="2137"/>
                  </a:cubicBezTo>
                  <a:cubicBezTo>
                    <a:pt x="1335" y="2137"/>
                    <a:pt x="1603" y="2039"/>
                    <a:pt x="1821" y="1821"/>
                  </a:cubicBezTo>
                  <a:cubicBezTo>
                    <a:pt x="2496" y="1154"/>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8" name="Google Shape;4848;p60"/>
            <p:cNvSpPr/>
            <p:nvPr/>
          </p:nvSpPr>
          <p:spPr>
            <a:xfrm>
              <a:off x="5113350" y="2637775"/>
              <a:ext cx="62400" cy="53450"/>
            </a:xfrm>
            <a:custGeom>
              <a:avLst/>
              <a:gdLst/>
              <a:ahLst/>
              <a:cxnLst/>
              <a:rect l="l" t="t" r="r" b="b"/>
              <a:pathLst>
                <a:path w="2496" h="2138" extrusionOk="0">
                  <a:moveTo>
                    <a:pt x="1073" y="1"/>
                  </a:moveTo>
                  <a:cubicBezTo>
                    <a:pt x="480" y="1"/>
                    <a:pt x="0" y="480"/>
                    <a:pt x="0" y="1074"/>
                  </a:cubicBezTo>
                  <a:cubicBezTo>
                    <a:pt x="0" y="1712"/>
                    <a:pt x="528" y="2137"/>
                    <a:pt x="1076" y="2137"/>
                  </a:cubicBezTo>
                  <a:cubicBezTo>
                    <a:pt x="1339" y="2137"/>
                    <a:pt x="1605"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49" name="Google Shape;4849;p60"/>
            <p:cNvSpPr/>
            <p:nvPr/>
          </p:nvSpPr>
          <p:spPr>
            <a:xfrm>
              <a:off x="5189550" y="14189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0" name="Google Shape;4850;p60"/>
            <p:cNvSpPr/>
            <p:nvPr/>
          </p:nvSpPr>
          <p:spPr>
            <a:xfrm>
              <a:off x="5189550" y="1495200"/>
              <a:ext cx="62225" cy="53325"/>
            </a:xfrm>
            <a:custGeom>
              <a:avLst/>
              <a:gdLst/>
              <a:ahLst/>
              <a:cxnLst/>
              <a:rect l="l" t="t" r="r" b="b"/>
              <a:pathLst>
                <a:path w="2489" h="2133" extrusionOk="0">
                  <a:moveTo>
                    <a:pt x="1066" y="0"/>
                  </a:moveTo>
                  <a:cubicBezTo>
                    <a:pt x="480" y="0"/>
                    <a:pt x="1" y="472"/>
                    <a:pt x="1" y="1065"/>
                  </a:cubicBezTo>
                  <a:cubicBezTo>
                    <a:pt x="1" y="1709"/>
                    <a:pt x="522" y="2133"/>
                    <a:pt x="1069" y="2133"/>
                  </a:cubicBezTo>
                  <a:cubicBezTo>
                    <a:pt x="1329" y="2133"/>
                    <a:pt x="1596" y="2036"/>
                    <a:pt x="1814"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1" name="Google Shape;4851;p60"/>
            <p:cNvSpPr/>
            <p:nvPr/>
          </p:nvSpPr>
          <p:spPr>
            <a:xfrm>
              <a:off x="5189550" y="1571400"/>
              <a:ext cx="62225" cy="53300"/>
            </a:xfrm>
            <a:custGeom>
              <a:avLst/>
              <a:gdLst/>
              <a:ahLst/>
              <a:cxnLst/>
              <a:rect l="l" t="t" r="r" b="b"/>
              <a:pathLst>
                <a:path w="2489" h="2132" extrusionOk="0">
                  <a:moveTo>
                    <a:pt x="1051" y="0"/>
                  </a:moveTo>
                  <a:cubicBezTo>
                    <a:pt x="472" y="0"/>
                    <a:pt x="1" y="477"/>
                    <a:pt x="1" y="1066"/>
                  </a:cubicBezTo>
                  <a:cubicBezTo>
                    <a:pt x="1" y="1705"/>
                    <a:pt x="524" y="2132"/>
                    <a:pt x="1072" y="2132"/>
                  </a:cubicBezTo>
                  <a:cubicBezTo>
                    <a:pt x="1332" y="2132"/>
                    <a:pt x="1597" y="2036"/>
                    <a:pt x="1814" y="1822"/>
                  </a:cubicBezTo>
                  <a:cubicBezTo>
                    <a:pt x="2488" y="1147"/>
                    <a:pt x="2017" y="1"/>
                    <a:pt x="1066" y="1"/>
                  </a:cubicBezTo>
                  <a:cubicBezTo>
                    <a:pt x="1061" y="1"/>
                    <a:pt x="1056" y="0"/>
                    <a:pt x="105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2" name="Google Shape;4852;p60"/>
            <p:cNvSpPr/>
            <p:nvPr/>
          </p:nvSpPr>
          <p:spPr>
            <a:xfrm>
              <a:off x="5189550" y="1647400"/>
              <a:ext cx="62225" cy="53450"/>
            </a:xfrm>
            <a:custGeom>
              <a:avLst/>
              <a:gdLst/>
              <a:ahLst/>
              <a:cxnLst/>
              <a:rect l="l" t="t" r="r" b="b"/>
              <a:pathLst>
                <a:path w="2489" h="2138" extrusionOk="0">
                  <a:moveTo>
                    <a:pt x="1066" y="1"/>
                  </a:moveTo>
                  <a:cubicBezTo>
                    <a:pt x="480" y="1"/>
                    <a:pt x="1" y="481"/>
                    <a:pt x="1" y="1066"/>
                  </a:cubicBezTo>
                  <a:cubicBezTo>
                    <a:pt x="1" y="1710"/>
                    <a:pt x="522" y="2138"/>
                    <a:pt x="1068" y="2138"/>
                  </a:cubicBezTo>
                  <a:cubicBezTo>
                    <a:pt x="1329" y="2138"/>
                    <a:pt x="1596" y="2040"/>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3" name="Google Shape;4853;p60"/>
            <p:cNvSpPr/>
            <p:nvPr/>
          </p:nvSpPr>
          <p:spPr>
            <a:xfrm>
              <a:off x="5189550" y="172362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4" name="Google Shape;4854;p60"/>
            <p:cNvSpPr/>
            <p:nvPr/>
          </p:nvSpPr>
          <p:spPr>
            <a:xfrm>
              <a:off x="5189550" y="1799850"/>
              <a:ext cx="62225" cy="53325"/>
            </a:xfrm>
            <a:custGeom>
              <a:avLst/>
              <a:gdLst/>
              <a:ahLst/>
              <a:cxnLst/>
              <a:rect l="l" t="t" r="r" b="b"/>
              <a:pathLst>
                <a:path w="2489" h="2133" extrusionOk="0">
                  <a:moveTo>
                    <a:pt x="1066" y="0"/>
                  </a:moveTo>
                  <a:cubicBezTo>
                    <a:pt x="480" y="0"/>
                    <a:pt x="1" y="472"/>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5" name="Google Shape;4855;p60"/>
            <p:cNvSpPr/>
            <p:nvPr/>
          </p:nvSpPr>
          <p:spPr>
            <a:xfrm>
              <a:off x="5189550" y="1876050"/>
              <a:ext cx="62225" cy="53300"/>
            </a:xfrm>
            <a:custGeom>
              <a:avLst/>
              <a:gdLst/>
              <a:ahLst/>
              <a:cxnLst/>
              <a:rect l="l" t="t" r="r" b="b"/>
              <a:pathLst>
                <a:path w="2489" h="2132" extrusionOk="0">
                  <a:moveTo>
                    <a:pt x="1066" y="1"/>
                  </a:moveTo>
                  <a:cubicBezTo>
                    <a:pt x="480" y="1"/>
                    <a:pt x="1" y="472"/>
                    <a:pt x="1" y="1066"/>
                  </a:cubicBezTo>
                  <a:cubicBezTo>
                    <a:pt x="1" y="1705"/>
                    <a:pt x="524" y="2132"/>
                    <a:pt x="1072" y="2132"/>
                  </a:cubicBezTo>
                  <a:cubicBezTo>
                    <a:pt x="1332" y="2132"/>
                    <a:pt x="1597" y="2036"/>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6" name="Google Shape;4856;p60"/>
            <p:cNvSpPr/>
            <p:nvPr/>
          </p:nvSpPr>
          <p:spPr>
            <a:xfrm>
              <a:off x="5189550" y="1952050"/>
              <a:ext cx="62225" cy="53450"/>
            </a:xfrm>
            <a:custGeom>
              <a:avLst/>
              <a:gdLst/>
              <a:ahLst/>
              <a:cxnLst/>
              <a:rect l="l" t="t" r="r" b="b"/>
              <a:pathLst>
                <a:path w="2489" h="2138" extrusionOk="0">
                  <a:moveTo>
                    <a:pt x="1066" y="1"/>
                  </a:moveTo>
                  <a:cubicBezTo>
                    <a:pt x="480" y="1"/>
                    <a:pt x="1" y="481"/>
                    <a:pt x="1" y="1074"/>
                  </a:cubicBezTo>
                  <a:cubicBezTo>
                    <a:pt x="1" y="1712"/>
                    <a:pt x="525" y="2138"/>
                    <a:pt x="1071" y="2138"/>
                  </a:cubicBezTo>
                  <a:cubicBezTo>
                    <a:pt x="1332" y="2138"/>
                    <a:pt x="1598" y="2040"/>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7" name="Google Shape;4857;p60"/>
            <p:cNvSpPr/>
            <p:nvPr/>
          </p:nvSpPr>
          <p:spPr>
            <a:xfrm>
              <a:off x="5189550" y="20282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1"/>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8" name="Google Shape;4858;p60"/>
            <p:cNvSpPr/>
            <p:nvPr/>
          </p:nvSpPr>
          <p:spPr>
            <a:xfrm>
              <a:off x="5189550" y="2104500"/>
              <a:ext cx="62225" cy="53325"/>
            </a:xfrm>
            <a:custGeom>
              <a:avLst/>
              <a:gdLst/>
              <a:ahLst/>
              <a:cxnLst/>
              <a:rect l="l" t="t" r="r" b="b"/>
              <a:pathLst>
                <a:path w="2489" h="2133" extrusionOk="0">
                  <a:moveTo>
                    <a:pt x="1066" y="0"/>
                  </a:moveTo>
                  <a:cubicBezTo>
                    <a:pt x="480" y="0"/>
                    <a:pt x="1" y="480"/>
                    <a:pt x="1" y="1065"/>
                  </a:cubicBezTo>
                  <a:cubicBezTo>
                    <a:pt x="1" y="1709"/>
                    <a:pt x="522" y="2133"/>
                    <a:pt x="1069" y="2133"/>
                  </a:cubicBezTo>
                  <a:cubicBezTo>
                    <a:pt x="1329" y="2133"/>
                    <a:pt x="1596" y="2036"/>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59" name="Google Shape;4859;p60"/>
            <p:cNvSpPr/>
            <p:nvPr/>
          </p:nvSpPr>
          <p:spPr>
            <a:xfrm>
              <a:off x="5189550" y="2180700"/>
              <a:ext cx="62225" cy="53350"/>
            </a:xfrm>
            <a:custGeom>
              <a:avLst/>
              <a:gdLst/>
              <a:ahLst/>
              <a:cxnLst/>
              <a:rect l="l" t="t" r="r" b="b"/>
              <a:pathLst>
                <a:path w="2489" h="2134" extrusionOk="0">
                  <a:moveTo>
                    <a:pt x="1066" y="1"/>
                  </a:moveTo>
                  <a:cubicBezTo>
                    <a:pt x="480" y="1"/>
                    <a:pt x="1" y="472"/>
                    <a:pt x="1" y="1066"/>
                  </a:cubicBezTo>
                  <a:cubicBezTo>
                    <a:pt x="1" y="1709"/>
                    <a:pt x="522" y="2133"/>
                    <a:pt x="1069" y="2133"/>
                  </a:cubicBezTo>
                  <a:cubicBezTo>
                    <a:pt x="1329" y="2133"/>
                    <a:pt x="1596"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0" name="Google Shape;4860;p60"/>
            <p:cNvSpPr/>
            <p:nvPr/>
          </p:nvSpPr>
          <p:spPr>
            <a:xfrm>
              <a:off x="5189550" y="2256925"/>
              <a:ext cx="62425" cy="53425"/>
            </a:xfrm>
            <a:custGeom>
              <a:avLst/>
              <a:gdLst/>
              <a:ahLst/>
              <a:cxnLst/>
              <a:rect l="l" t="t" r="r" b="b"/>
              <a:pathLst>
                <a:path w="2497" h="2137" extrusionOk="0">
                  <a:moveTo>
                    <a:pt x="1066" y="0"/>
                  </a:moveTo>
                  <a:cubicBezTo>
                    <a:pt x="480" y="0"/>
                    <a:pt x="1" y="472"/>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1" name="Google Shape;4861;p60"/>
            <p:cNvSpPr/>
            <p:nvPr/>
          </p:nvSpPr>
          <p:spPr>
            <a:xfrm>
              <a:off x="5189550" y="2333125"/>
              <a:ext cx="62225" cy="53350"/>
            </a:xfrm>
            <a:custGeom>
              <a:avLst/>
              <a:gdLst/>
              <a:ahLst/>
              <a:cxnLst/>
              <a:rect l="l" t="t" r="r" b="b"/>
              <a:pathLst>
                <a:path w="2489" h="2134" extrusionOk="0">
                  <a:moveTo>
                    <a:pt x="1066" y="1"/>
                  </a:moveTo>
                  <a:cubicBezTo>
                    <a:pt x="480" y="1"/>
                    <a:pt x="1" y="480"/>
                    <a:pt x="1" y="1066"/>
                  </a:cubicBezTo>
                  <a:cubicBezTo>
                    <a:pt x="1" y="1709"/>
                    <a:pt x="522" y="2134"/>
                    <a:pt x="1069" y="2134"/>
                  </a:cubicBezTo>
                  <a:cubicBezTo>
                    <a:pt x="1329" y="2134"/>
                    <a:pt x="1596"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2" name="Google Shape;4862;p60"/>
            <p:cNvSpPr/>
            <p:nvPr/>
          </p:nvSpPr>
          <p:spPr>
            <a:xfrm>
              <a:off x="5189550" y="2409350"/>
              <a:ext cx="62225" cy="53350"/>
            </a:xfrm>
            <a:custGeom>
              <a:avLst/>
              <a:gdLst/>
              <a:ahLst/>
              <a:cxnLst/>
              <a:rect l="l" t="t" r="r" b="b"/>
              <a:pathLst>
                <a:path w="2489" h="2134" extrusionOk="0">
                  <a:moveTo>
                    <a:pt x="1066" y="0"/>
                  </a:moveTo>
                  <a:cubicBezTo>
                    <a:pt x="480" y="0"/>
                    <a:pt x="1" y="472"/>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3" name="Google Shape;4863;p60"/>
            <p:cNvSpPr/>
            <p:nvPr/>
          </p:nvSpPr>
          <p:spPr>
            <a:xfrm>
              <a:off x="5189550" y="2485550"/>
              <a:ext cx="62425" cy="53300"/>
            </a:xfrm>
            <a:custGeom>
              <a:avLst/>
              <a:gdLst/>
              <a:ahLst/>
              <a:cxnLst/>
              <a:rect l="l" t="t" r="r" b="b"/>
              <a:pathLst>
                <a:path w="2497" h="2132" extrusionOk="0">
                  <a:moveTo>
                    <a:pt x="1066" y="1"/>
                  </a:moveTo>
                  <a:cubicBezTo>
                    <a:pt x="480" y="1"/>
                    <a:pt x="1" y="480"/>
                    <a:pt x="1" y="1066"/>
                  </a:cubicBezTo>
                  <a:cubicBezTo>
                    <a:pt x="1" y="1708"/>
                    <a:pt x="523" y="2131"/>
                    <a:pt x="1070" y="2131"/>
                  </a:cubicBezTo>
                  <a:cubicBezTo>
                    <a:pt x="1333" y="2131"/>
                    <a:pt x="1602" y="2033"/>
                    <a:pt x="1822" y="1814"/>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4" name="Google Shape;4864;p60"/>
            <p:cNvSpPr/>
            <p:nvPr/>
          </p:nvSpPr>
          <p:spPr>
            <a:xfrm>
              <a:off x="5189550" y="2561575"/>
              <a:ext cx="62225" cy="53425"/>
            </a:xfrm>
            <a:custGeom>
              <a:avLst/>
              <a:gdLst/>
              <a:ahLst/>
              <a:cxnLst/>
              <a:rect l="l" t="t" r="r" b="b"/>
              <a:pathLst>
                <a:path w="2489" h="2137" extrusionOk="0">
                  <a:moveTo>
                    <a:pt x="1066" y="0"/>
                  </a:moveTo>
                  <a:cubicBezTo>
                    <a:pt x="480" y="0"/>
                    <a:pt x="1" y="480"/>
                    <a:pt x="1" y="1073"/>
                  </a:cubicBezTo>
                  <a:cubicBezTo>
                    <a:pt x="1" y="1711"/>
                    <a:pt x="521" y="2137"/>
                    <a:pt x="1067" y="2137"/>
                  </a:cubicBezTo>
                  <a:cubicBezTo>
                    <a:pt x="1328" y="2137"/>
                    <a:pt x="1595" y="2039"/>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5" name="Google Shape;4865;p60"/>
            <p:cNvSpPr/>
            <p:nvPr/>
          </p:nvSpPr>
          <p:spPr>
            <a:xfrm>
              <a:off x="5189550" y="2714000"/>
              <a:ext cx="62225" cy="53350"/>
            </a:xfrm>
            <a:custGeom>
              <a:avLst/>
              <a:gdLst/>
              <a:ahLst/>
              <a:cxnLst/>
              <a:rect l="l" t="t" r="r" b="b"/>
              <a:pathLst>
                <a:path w="2489" h="2134" extrusionOk="0">
                  <a:moveTo>
                    <a:pt x="1066" y="0"/>
                  </a:moveTo>
                  <a:cubicBezTo>
                    <a:pt x="480" y="0"/>
                    <a:pt x="1" y="480"/>
                    <a:pt x="1" y="1065"/>
                  </a:cubicBezTo>
                  <a:cubicBezTo>
                    <a:pt x="1" y="1709"/>
                    <a:pt x="522" y="2133"/>
                    <a:pt x="1069" y="2133"/>
                  </a:cubicBezTo>
                  <a:cubicBezTo>
                    <a:pt x="1329" y="2133"/>
                    <a:pt x="1596" y="2036"/>
                    <a:pt x="1814" y="1821"/>
                  </a:cubicBezTo>
                  <a:cubicBezTo>
                    <a:pt x="2488" y="1155"/>
                    <a:pt x="2017" y="8"/>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6" name="Google Shape;4866;p60"/>
            <p:cNvSpPr/>
            <p:nvPr/>
          </p:nvSpPr>
          <p:spPr>
            <a:xfrm>
              <a:off x="5189550" y="2637775"/>
              <a:ext cx="62425" cy="53450"/>
            </a:xfrm>
            <a:custGeom>
              <a:avLst/>
              <a:gdLst/>
              <a:ahLst/>
              <a:cxnLst/>
              <a:rect l="l" t="t" r="r" b="b"/>
              <a:pathLst>
                <a:path w="2497" h="2138" extrusionOk="0">
                  <a:moveTo>
                    <a:pt x="1066" y="1"/>
                  </a:moveTo>
                  <a:cubicBezTo>
                    <a:pt x="480" y="9"/>
                    <a:pt x="1" y="480"/>
                    <a:pt x="1" y="1074"/>
                  </a:cubicBezTo>
                  <a:cubicBezTo>
                    <a:pt x="1" y="1712"/>
                    <a:pt x="525" y="2137"/>
                    <a:pt x="1073" y="2137"/>
                  </a:cubicBezTo>
                  <a:cubicBezTo>
                    <a:pt x="1336" y="2137"/>
                    <a:pt x="1603"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7" name="Google Shape;4867;p60"/>
            <p:cNvSpPr/>
            <p:nvPr/>
          </p:nvSpPr>
          <p:spPr>
            <a:xfrm>
              <a:off x="5265775" y="1342750"/>
              <a:ext cx="62200" cy="53350"/>
            </a:xfrm>
            <a:custGeom>
              <a:avLst/>
              <a:gdLst/>
              <a:ahLst/>
              <a:cxnLst/>
              <a:rect l="l" t="t" r="r" b="b"/>
              <a:pathLst>
                <a:path w="2488" h="2134" extrusionOk="0">
                  <a:moveTo>
                    <a:pt x="1065" y="1"/>
                  </a:moveTo>
                  <a:cubicBezTo>
                    <a:pt x="480" y="1"/>
                    <a:pt x="0" y="481"/>
                    <a:pt x="0" y="1066"/>
                  </a:cubicBezTo>
                  <a:cubicBezTo>
                    <a:pt x="0" y="1710"/>
                    <a:pt x="522" y="2134"/>
                    <a:pt x="1068" y="2134"/>
                  </a:cubicBezTo>
                  <a:cubicBezTo>
                    <a:pt x="1329" y="2134"/>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8" name="Google Shape;4868;p60"/>
            <p:cNvSpPr/>
            <p:nvPr/>
          </p:nvSpPr>
          <p:spPr>
            <a:xfrm>
              <a:off x="5265775" y="141897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69" name="Google Shape;4869;p60"/>
            <p:cNvSpPr/>
            <p:nvPr/>
          </p:nvSpPr>
          <p:spPr>
            <a:xfrm>
              <a:off x="5265775" y="1495200"/>
              <a:ext cx="62200" cy="53325"/>
            </a:xfrm>
            <a:custGeom>
              <a:avLst/>
              <a:gdLst/>
              <a:ahLst/>
              <a:cxnLst/>
              <a:rect l="l" t="t" r="r" b="b"/>
              <a:pathLst>
                <a:path w="2488" h="2133" extrusionOk="0">
                  <a:moveTo>
                    <a:pt x="1065" y="0"/>
                  </a:moveTo>
                  <a:cubicBezTo>
                    <a:pt x="480" y="0"/>
                    <a:pt x="0" y="472"/>
                    <a:pt x="0" y="1065"/>
                  </a:cubicBezTo>
                  <a:cubicBezTo>
                    <a:pt x="0" y="1709"/>
                    <a:pt x="522" y="2133"/>
                    <a:pt x="1068" y="2133"/>
                  </a:cubicBezTo>
                  <a:cubicBezTo>
                    <a:pt x="1329" y="2133"/>
                    <a:pt x="1595" y="2036"/>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0" name="Google Shape;4870;p60"/>
            <p:cNvSpPr/>
            <p:nvPr/>
          </p:nvSpPr>
          <p:spPr>
            <a:xfrm>
              <a:off x="5265775" y="1571400"/>
              <a:ext cx="62200" cy="53300"/>
            </a:xfrm>
            <a:custGeom>
              <a:avLst/>
              <a:gdLst/>
              <a:ahLst/>
              <a:cxnLst/>
              <a:rect l="l" t="t" r="r" b="b"/>
              <a:pathLst>
                <a:path w="2488" h="2132" extrusionOk="0">
                  <a:moveTo>
                    <a:pt x="1051" y="0"/>
                  </a:moveTo>
                  <a:cubicBezTo>
                    <a:pt x="472" y="0"/>
                    <a:pt x="0" y="477"/>
                    <a:pt x="0" y="1066"/>
                  </a:cubicBezTo>
                  <a:cubicBezTo>
                    <a:pt x="0" y="1705"/>
                    <a:pt x="524" y="2132"/>
                    <a:pt x="1072" y="2132"/>
                  </a:cubicBezTo>
                  <a:cubicBezTo>
                    <a:pt x="1331" y="2132"/>
                    <a:pt x="1596" y="2036"/>
                    <a:pt x="1813" y="1822"/>
                  </a:cubicBezTo>
                  <a:cubicBezTo>
                    <a:pt x="2488" y="1147"/>
                    <a:pt x="2016" y="1"/>
                    <a:pt x="1065" y="1"/>
                  </a:cubicBezTo>
                  <a:cubicBezTo>
                    <a:pt x="1060" y="1"/>
                    <a:pt x="1055" y="0"/>
                    <a:pt x="105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1" name="Google Shape;4871;p60"/>
            <p:cNvSpPr/>
            <p:nvPr/>
          </p:nvSpPr>
          <p:spPr>
            <a:xfrm>
              <a:off x="5265775" y="1647400"/>
              <a:ext cx="62200" cy="53450"/>
            </a:xfrm>
            <a:custGeom>
              <a:avLst/>
              <a:gdLst/>
              <a:ahLst/>
              <a:cxnLst/>
              <a:rect l="l" t="t" r="r" b="b"/>
              <a:pathLst>
                <a:path w="2488" h="2138" extrusionOk="0">
                  <a:moveTo>
                    <a:pt x="1065" y="1"/>
                  </a:moveTo>
                  <a:cubicBezTo>
                    <a:pt x="480" y="1"/>
                    <a:pt x="0" y="481"/>
                    <a:pt x="0" y="1066"/>
                  </a:cubicBezTo>
                  <a:cubicBezTo>
                    <a:pt x="0" y="1710"/>
                    <a:pt x="522" y="2138"/>
                    <a:pt x="1068" y="2138"/>
                  </a:cubicBezTo>
                  <a:cubicBezTo>
                    <a:pt x="1329" y="2138"/>
                    <a:pt x="1595"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2" name="Google Shape;4872;p60"/>
            <p:cNvSpPr/>
            <p:nvPr/>
          </p:nvSpPr>
          <p:spPr>
            <a:xfrm>
              <a:off x="5265775" y="172362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3" name="Google Shape;4873;p60"/>
            <p:cNvSpPr/>
            <p:nvPr/>
          </p:nvSpPr>
          <p:spPr>
            <a:xfrm>
              <a:off x="5265775" y="1799850"/>
              <a:ext cx="62200" cy="53325"/>
            </a:xfrm>
            <a:custGeom>
              <a:avLst/>
              <a:gdLst/>
              <a:ahLst/>
              <a:cxnLst/>
              <a:rect l="l" t="t" r="r" b="b"/>
              <a:pathLst>
                <a:path w="2488" h="2133" extrusionOk="0">
                  <a:moveTo>
                    <a:pt x="1065" y="0"/>
                  </a:moveTo>
                  <a:cubicBezTo>
                    <a:pt x="480" y="0"/>
                    <a:pt x="0" y="472"/>
                    <a:pt x="0" y="1065"/>
                  </a:cubicBezTo>
                  <a:cubicBezTo>
                    <a:pt x="0" y="1709"/>
                    <a:pt x="522" y="2133"/>
                    <a:pt x="1068" y="2133"/>
                  </a:cubicBezTo>
                  <a:cubicBezTo>
                    <a:pt x="1329" y="2133"/>
                    <a:pt x="1595" y="2036"/>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4" name="Google Shape;4874;p60"/>
            <p:cNvSpPr/>
            <p:nvPr/>
          </p:nvSpPr>
          <p:spPr>
            <a:xfrm>
              <a:off x="5265775" y="1876050"/>
              <a:ext cx="62200" cy="53300"/>
            </a:xfrm>
            <a:custGeom>
              <a:avLst/>
              <a:gdLst/>
              <a:ahLst/>
              <a:cxnLst/>
              <a:rect l="l" t="t" r="r" b="b"/>
              <a:pathLst>
                <a:path w="2488" h="2132" extrusionOk="0">
                  <a:moveTo>
                    <a:pt x="1065" y="1"/>
                  </a:moveTo>
                  <a:cubicBezTo>
                    <a:pt x="480" y="1"/>
                    <a:pt x="0" y="472"/>
                    <a:pt x="0" y="1066"/>
                  </a:cubicBezTo>
                  <a:cubicBezTo>
                    <a:pt x="0" y="1705"/>
                    <a:pt x="524" y="2132"/>
                    <a:pt x="1072" y="2132"/>
                  </a:cubicBezTo>
                  <a:cubicBezTo>
                    <a:pt x="1331" y="2132"/>
                    <a:pt x="1596" y="2036"/>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5" name="Google Shape;4875;p60"/>
            <p:cNvSpPr/>
            <p:nvPr/>
          </p:nvSpPr>
          <p:spPr>
            <a:xfrm>
              <a:off x="5265775" y="1952050"/>
              <a:ext cx="62200" cy="53450"/>
            </a:xfrm>
            <a:custGeom>
              <a:avLst/>
              <a:gdLst/>
              <a:ahLst/>
              <a:cxnLst/>
              <a:rect l="l" t="t" r="r" b="b"/>
              <a:pathLst>
                <a:path w="2488" h="2138" extrusionOk="0">
                  <a:moveTo>
                    <a:pt x="1065" y="1"/>
                  </a:moveTo>
                  <a:cubicBezTo>
                    <a:pt x="480" y="1"/>
                    <a:pt x="0" y="481"/>
                    <a:pt x="0" y="1074"/>
                  </a:cubicBezTo>
                  <a:cubicBezTo>
                    <a:pt x="0" y="1712"/>
                    <a:pt x="521" y="2138"/>
                    <a:pt x="1067" y="2138"/>
                  </a:cubicBezTo>
                  <a:cubicBezTo>
                    <a:pt x="1328" y="2138"/>
                    <a:pt x="1595"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6" name="Google Shape;4876;p60"/>
            <p:cNvSpPr/>
            <p:nvPr/>
          </p:nvSpPr>
          <p:spPr>
            <a:xfrm>
              <a:off x="5265775" y="202827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1"/>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7" name="Google Shape;4877;p60"/>
            <p:cNvSpPr/>
            <p:nvPr/>
          </p:nvSpPr>
          <p:spPr>
            <a:xfrm>
              <a:off x="5265775" y="2104500"/>
              <a:ext cx="62200" cy="53325"/>
            </a:xfrm>
            <a:custGeom>
              <a:avLst/>
              <a:gdLst/>
              <a:ahLst/>
              <a:cxnLst/>
              <a:rect l="l" t="t" r="r" b="b"/>
              <a:pathLst>
                <a:path w="2488" h="2133" extrusionOk="0">
                  <a:moveTo>
                    <a:pt x="1065" y="0"/>
                  </a:moveTo>
                  <a:cubicBezTo>
                    <a:pt x="480" y="0"/>
                    <a:pt x="0" y="480"/>
                    <a:pt x="0" y="1065"/>
                  </a:cubicBezTo>
                  <a:cubicBezTo>
                    <a:pt x="0" y="1709"/>
                    <a:pt x="522" y="2133"/>
                    <a:pt x="1068" y="2133"/>
                  </a:cubicBezTo>
                  <a:cubicBezTo>
                    <a:pt x="1329" y="2133"/>
                    <a:pt x="1595" y="2036"/>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8" name="Google Shape;4878;p60"/>
            <p:cNvSpPr/>
            <p:nvPr/>
          </p:nvSpPr>
          <p:spPr>
            <a:xfrm>
              <a:off x="5265775" y="2180700"/>
              <a:ext cx="62200" cy="53350"/>
            </a:xfrm>
            <a:custGeom>
              <a:avLst/>
              <a:gdLst/>
              <a:ahLst/>
              <a:cxnLst/>
              <a:rect l="l" t="t" r="r" b="b"/>
              <a:pathLst>
                <a:path w="2488" h="2134" extrusionOk="0">
                  <a:moveTo>
                    <a:pt x="1065" y="1"/>
                  </a:moveTo>
                  <a:cubicBezTo>
                    <a:pt x="480" y="1"/>
                    <a:pt x="0" y="472"/>
                    <a:pt x="0" y="1066"/>
                  </a:cubicBezTo>
                  <a:cubicBezTo>
                    <a:pt x="0" y="1709"/>
                    <a:pt x="522" y="2133"/>
                    <a:pt x="1068" y="2133"/>
                  </a:cubicBezTo>
                  <a:cubicBezTo>
                    <a:pt x="1329" y="2133"/>
                    <a:pt x="1595"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79" name="Google Shape;4879;p60"/>
            <p:cNvSpPr/>
            <p:nvPr/>
          </p:nvSpPr>
          <p:spPr>
            <a:xfrm>
              <a:off x="5265775" y="2256925"/>
              <a:ext cx="62400" cy="53425"/>
            </a:xfrm>
            <a:custGeom>
              <a:avLst/>
              <a:gdLst/>
              <a:ahLst/>
              <a:cxnLst/>
              <a:rect l="l" t="t" r="r" b="b"/>
              <a:pathLst>
                <a:path w="2496" h="2137" extrusionOk="0">
                  <a:moveTo>
                    <a:pt x="1065" y="0"/>
                  </a:moveTo>
                  <a:cubicBezTo>
                    <a:pt x="480" y="0"/>
                    <a:pt x="0" y="472"/>
                    <a:pt x="0" y="1065"/>
                  </a:cubicBezTo>
                  <a:cubicBezTo>
                    <a:pt x="0" y="1709"/>
                    <a:pt x="525" y="2137"/>
                    <a:pt x="1074" y="2137"/>
                  </a:cubicBezTo>
                  <a:cubicBezTo>
                    <a:pt x="1336"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0" name="Google Shape;4880;p60"/>
            <p:cNvSpPr/>
            <p:nvPr/>
          </p:nvSpPr>
          <p:spPr>
            <a:xfrm>
              <a:off x="5265775" y="2333125"/>
              <a:ext cx="62200" cy="53350"/>
            </a:xfrm>
            <a:custGeom>
              <a:avLst/>
              <a:gdLst/>
              <a:ahLst/>
              <a:cxnLst/>
              <a:rect l="l" t="t" r="r" b="b"/>
              <a:pathLst>
                <a:path w="2488" h="2134" extrusionOk="0">
                  <a:moveTo>
                    <a:pt x="1065" y="1"/>
                  </a:moveTo>
                  <a:cubicBezTo>
                    <a:pt x="480" y="1"/>
                    <a:pt x="0" y="480"/>
                    <a:pt x="0" y="1066"/>
                  </a:cubicBezTo>
                  <a:cubicBezTo>
                    <a:pt x="0" y="1709"/>
                    <a:pt x="522" y="2134"/>
                    <a:pt x="1068" y="2134"/>
                  </a:cubicBezTo>
                  <a:cubicBezTo>
                    <a:pt x="1329" y="2134"/>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1" name="Google Shape;4881;p60"/>
            <p:cNvSpPr/>
            <p:nvPr/>
          </p:nvSpPr>
          <p:spPr>
            <a:xfrm>
              <a:off x="5265775" y="2409350"/>
              <a:ext cx="62200" cy="53350"/>
            </a:xfrm>
            <a:custGeom>
              <a:avLst/>
              <a:gdLst/>
              <a:ahLst/>
              <a:cxnLst/>
              <a:rect l="l" t="t" r="r" b="b"/>
              <a:pathLst>
                <a:path w="2488" h="2134" extrusionOk="0">
                  <a:moveTo>
                    <a:pt x="1065" y="0"/>
                  </a:moveTo>
                  <a:cubicBezTo>
                    <a:pt x="480" y="0"/>
                    <a:pt x="0" y="472"/>
                    <a:pt x="0" y="1065"/>
                  </a:cubicBezTo>
                  <a:cubicBezTo>
                    <a:pt x="0" y="1709"/>
                    <a:pt x="522" y="2133"/>
                    <a:pt x="1068" y="2133"/>
                  </a:cubicBezTo>
                  <a:cubicBezTo>
                    <a:pt x="1329" y="2133"/>
                    <a:pt x="1595" y="2036"/>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2" name="Google Shape;4882;p60"/>
            <p:cNvSpPr/>
            <p:nvPr/>
          </p:nvSpPr>
          <p:spPr>
            <a:xfrm>
              <a:off x="5265775" y="2485550"/>
              <a:ext cx="62200" cy="53350"/>
            </a:xfrm>
            <a:custGeom>
              <a:avLst/>
              <a:gdLst/>
              <a:ahLst/>
              <a:cxnLst/>
              <a:rect l="l" t="t" r="r" b="b"/>
              <a:pathLst>
                <a:path w="2488" h="2134" extrusionOk="0">
                  <a:moveTo>
                    <a:pt x="1065" y="1"/>
                  </a:moveTo>
                  <a:cubicBezTo>
                    <a:pt x="480" y="1"/>
                    <a:pt x="0" y="472"/>
                    <a:pt x="0" y="1066"/>
                  </a:cubicBezTo>
                  <a:cubicBezTo>
                    <a:pt x="0" y="1710"/>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3" name="Google Shape;4883;p60"/>
            <p:cNvSpPr/>
            <p:nvPr/>
          </p:nvSpPr>
          <p:spPr>
            <a:xfrm>
              <a:off x="5265775" y="2561575"/>
              <a:ext cx="62200" cy="53425"/>
            </a:xfrm>
            <a:custGeom>
              <a:avLst/>
              <a:gdLst/>
              <a:ahLst/>
              <a:cxnLst/>
              <a:rect l="l" t="t" r="r" b="b"/>
              <a:pathLst>
                <a:path w="2488" h="2137" extrusionOk="0">
                  <a:moveTo>
                    <a:pt x="1065" y="0"/>
                  </a:moveTo>
                  <a:cubicBezTo>
                    <a:pt x="480" y="0"/>
                    <a:pt x="0" y="480"/>
                    <a:pt x="0" y="1073"/>
                  </a:cubicBezTo>
                  <a:cubicBezTo>
                    <a:pt x="0" y="1711"/>
                    <a:pt x="521" y="2137"/>
                    <a:pt x="1067" y="2137"/>
                  </a:cubicBezTo>
                  <a:cubicBezTo>
                    <a:pt x="1328" y="2137"/>
                    <a:pt x="1595" y="2039"/>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4" name="Google Shape;4884;p60"/>
            <p:cNvSpPr/>
            <p:nvPr/>
          </p:nvSpPr>
          <p:spPr>
            <a:xfrm>
              <a:off x="5265775" y="2637775"/>
              <a:ext cx="62200" cy="53450"/>
            </a:xfrm>
            <a:custGeom>
              <a:avLst/>
              <a:gdLst/>
              <a:ahLst/>
              <a:cxnLst/>
              <a:rect l="l" t="t" r="r" b="b"/>
              <a:pathLst>
                <a:path w="2488"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5" name="Google Shape;4885;p60"/>
            <p:cNvSpPr/>
            <p:nvPr/>
          </p:nvSpPr>
          <p:spPr>
            <a:xfrm>
              <a:off x="5341975" y="1342750"/>
              <a:ext cx="62425" cy="53450"/>
            </a:xfrm>
            <a:custGeom>
              <a:avLst/>
              <a:gdLst/>
              <a:ahLst/>
              <a:cxnLst/>
              <a:rect l="l" t="t" r="r" b="b"/>
              <a:pathLst>
                <a:path w="2497" h="2138" extrusionOk="0">
                  <a:moveTo>
                    <a:pt x="1074" y="1"/>
                  </a:moveTo>
                  <a:cubicBezTo>
                    <a:pt x="480" y="1"/>
                    <a:pt x="9" y="481"/>
                    <a:pt x="1" y="1066"/>
                  </a:cubicBezTo>
                  <a:cubicBezTo>
                    <a:pt x="1" y="1710"/>
                    <a:pt x="530" y="2138"/>
                    <a:pt x="1078" y="2138"/>
                  </a:cubicBezTo>
                  <a:cubicBezTo>
                    <a:pt x="1340" y="2138"/>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6" name="Google Shape;4886;p60"/>
            <p:cNvSpPr/>
            <p:nvPr/>
          </p:nvSpPr>
          <p:spPr>
            <a:xfrm>
              <a:off x="5341975" y="141897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7" name="Google Shape;4887;p60"/>
            <p:cNvSpPr/>
            <p:nvPr/>
          </p:nvSpPr>
          <p:spPr>
            <a:xfrm>
              <a:off x="5341975" y="14952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8" name="Google Shape;4888;p60"/>
            <p:cNvSpPr/>
            <p:nvPr/>
          </p:nvSpPr>
          <p:spPr>
            <a:xfrm>
              <a:off x="5341975" y="1571400"/>
              <a:ext cx="62375" cy="53250"/>
            </a:xfrm>
            <a:custGeom>
              <a:avLst/>
              <a:gdLst/>
              <a:ahLst/>
              <a:cxnLst/>
              <a:rect l="l" t="t" r="r" b="b"/>
              <a:pathLst>
                <a:path w="2495" h="2130" extrusionOk="0">
                  <a:moveTo>
                    <a:pt x="1084" y="1"/>
                  </a:moveTo>
                  <a:cubicBezTo>
                    <a:pt x="1080" y="1"/>
                    <a:pt x="1077" y="1"/>
                    <a:pt x="1074" y="1"/>
                  </a:cubicBezTo>
                  <a:cubicBezTo>
                    <a:pt x="480" y="1"/>
                    <a:pt x="9" y="472"/>
                    <a:pt x="1" y="1066"/>
                  </a:cubicBezTo>
                  <a:cubicBezTo>
                    <a:pt x="1" y="1703"/>
                    <a:pt x="529" y="2129"/>
                    <a:pt x="1077" y="2129"/>
                  </a:cubicBezTo>
                  <a:cubicBezTo>
                    <a:pt x="1339" y="2129"/>
                    <a:pt x="1606" y="2032"/>
                    <a:pt x="1822" y="1813"/>
                  </a:cubicBezTo>
                  <a:cubicBezTo>
                    <a:pt x="2494" y="1149"/>
                    <a:pt x="2020" y="1"/>
                    <a:pt x="108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89" name="Google Shape;4889;p60"/>
            <p:cNvSpPr/>
            <p:nvPr/>
          </p:nvSpPr>
          <p:spPr>
            <a:xfrm>
              <a:off x="5341975" y="1647400"/>
              <a:ext cx="62425" cy="53450"/>
            </a:xfrm>
            <a:custGeom>
              <a:avLst/>
              <a:gdLst/>
              <a:ahLst/>
              <a:cxnLst/>
              <a:rect l="l" t="t" r="r" b="b"/>
              <a:pathLst>
                <a:path w="2497" h="2138" extrusionOk="0">
                  <a:moveTo>
                    <a:pt x="1074" y="1"/>
                  </a:moveTo>
                  <a:cubicBezTo>
                    <a:pt x="480" y="9"/>
                    <a:pt x="9" y="481"/>
                    <a:pt x="1" y="1066"/>
                  </a:cubicBezTo>
                  <a:cubicBezTo>
                    <a:pt x="1" y="1710"/>
                    <a:pt x="530" y="2138"/>
                    <a:pt x="1078" y="2138"/>
                  </a:cubicBezTo>
                  <a:cubicBezTo>
                    <a:pt x="1340" y="2138"/>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0" name="Google Shape;4890;p60"/>
            <p:cNvSpPr/>
            <p:nvPr/>
          </p:nvSpPr>
          <p:spPr>
            <a:xfrm>
              <a:off x="5341975"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1" name="Google Shape;4891;p60"/>
            <p:cNvSpPr/>
            <p:nvPr/>
          </p:nvSpPr>
          <p:spPr>
            <a:xfrm>
              <a:off x="5341975"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2" name="Google Shape;4892;p60"/>
            <p:cNvSpPr/>
            <p:nvPr/>
          </p:nvSpPr>
          <p:spPr>
            <a:xfrm>
              <a:off x="5341975" y="1876050"/>
              <a:ext cx="62425" cy="53275"/>
            </a:xfrm>
            <a:custGeom>
              <a:avLst/>
              <a:gdLst/>
              <a:ahLst/>
              <a:cxnLst/>
              <a:rect l="l" t="t" r="r" b="b"/>
              <a:pathLst>
                <a:path w="2497" h="2131" extrusionOk="0">
                  <a:moveTo>
                    <a:pt x="1074" y="1"/>
                  </a:moveTo>
                  <a:cubicBezTo>
                    <a:pt x="480"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3" name="Google Shape;4893;p60"/>
            <p:cNvSpPr/>
            <p:nvPr/>
          </p:nvSpPr>
          <p:spPr>
            <a:xfrm>
              <a:off x="5341975" y="1952050"/>
              <a:ext cx="62425" cy="53450"/>
            </a:xfrm>
            <a:custGeom>
              <a:avLst/>
              <a:gdLst/>
              <a:ahLst/>
              <a:cxnLst/>
              <a:rect l="l" t="t" r="r" b="b"/>
              <a:pathLst>
                <a:path w="2497" h="2138" extrusionOk="0">
                  <a:moveTo>
                    <a:pt x="1074" y="1"/>
                  </a:moveTo>
                  <a:cubicBezTo>
                    <a:pt x="480"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4" name="Google Shape;4894;p60"/>
            <p:cNvSpPr/>
            <p:nvPr/>
          </p:nvSpPr>
          <p:spPr>
            <a:xfrm>
              <a:off x="5341975"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5" name="Google Shape;4895;p60"/>
            <p:cNvSpPr/>
            <p:nvPr/>
          </p:nvSpPr>
          <p:spPr>
            <a:xfrm>
              <a:off x="5341975" y="21045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6" name="Google Shape;4896;p60"/>
            <p:cNvSpPr/>
            <p:nvPr/>
          </p:nvSpPr>
          <p:spPr>
            <a:xfrm>
              <a:off x="5341975"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7" name="Google Shape;4897;p60"/>
            <p:cNvSpPr/>
            <p:nvPr/>
          </p:nvSpPr>
          <p:spPr>
            <a:xfrm>
              <a:off x="5341975" y="2256925"/>
              <a:ext cx="62575" cy="53425"/>
            </a:xfrm>
            <a:custGeom>
              <a:avLst/>
              <a:gdLst/>
              <a:ahLst/>
              <a:cxnLst/>
              <a:rect l="l" t="t" r="r" b="b"/>
              <a:pathLst>
                <a:path w="2503" h="2137" extrusionOk="0">
                  <a:moveTo>
                    <a:pt x="1084" y="0"/>
                  </a:moveTo>
                  <a:cubicBezTo>
                    <a:pt x="1081"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8" name="Google Shape;4898;p60"/>
            <p:cNvSpPr/>
            <p:nvPr/>
          </p:nvSpPr>
          <p:spPr>
            <a:xfrm>
              <a:off x="5341975"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899" name="Google Shape;4899;p60"/>
            <p:cNvSpPr/>
            <p:nvPr/>
          </p:nvSpPr>
          <p:spPr>
            <a:xfrm>
              <a:off x="5341975" y="2485550"/>
              <a:ext cx="62425" cy="53300"/>
            </a:xfrm>
            <a:custGeom>
              <a:avLst/>
              <a:gdLst/>
              <a:ahLst/>
              <a:cxnLst/>
              <a:rect l="l" t="t" r="r" b="b"/>
              <a:pathLst>
                <a:path w="2497" h="2132" extrusionOk="0">
                  <a:moveTo>
                    <a:pt x="1074" y="1"/>
                  </a:moveTo>
                  <a:cubicBezTo>
                    <a:pt x="480" y="1"/>
                    <a:pt x="9" y="480"/>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0" name="Google Shape;4900;p60"/>
            <p:cNvSpPr/>
            <p:nvPr/>
          </p:nvSpPr>
          <p:spPr>
            <a:xfrm>
              <a:off x="5341975" y="2561575"/>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1" name="Google Shape;4901;p60"/>
            <p:cNvSpPr/>
            <p:nvPr/>
          </p:nvSpPr>
          <p:spPr>
            <a:xfrm>
              <a:off x="5341975" y="26377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2" name="Google Shape;4902;p60"/>
            <p:cNvSpPr/>
            <p:nvPr/>
          </p:nvSpPr>
          <p:spPr>
            <a:xfrm>
              <a:off x="5418200" y="1342750"/>
              <a:ext cx="62425" cy="53450"/>
            </a:xfrm>
            <a:custGeom>
              <a:avLst/>
              <a:gdLst/>
              <a:ahLst/>
              <a:cxnLst/>
              <a:rect l="l" t="t" r="r" b="b"/>
              <a:pathLst>
                <a:path w="2497"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3" name="Google Shape;4903;p60"/>
            <p:cNvSpPr/>
            <p:nvPr/>
          </p:nvSpPr>
          <p:spPr>
            <a:xfrm>
              <a:off x="5418200" y="141897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4" name="Google Shape;4904;p60"/>
            <p:cNvSpPr/>
            <p:nvPr/>
          </p:nvSpPr>
          <p:spPr>
            <a:xfrm>
              <a:off x="5418200" y="14952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5" name="Google Shape;4905;p60"/>
            <p:cNvSpPr/>
            <p:nvPr/>
          </p:nvSpPr>
          <p:spPr>
            <a:xfrm>
              <a:off x="5418200" y="1571400"/>
              <a:ext cx="62425" cy="53250"/>
            </a:xfrm>
            <a:custGeom>
              <a:avLst/>
              <a:gdLst/>
              <a:ahLst/>
              <a:cxnLst/>
              <a:rect l="l" t="t" r="r" b="b"/>
              <a:pathLst>
                <a:path w="2497"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6" name="Google Shape;4906;p60"/>
            <p:cNvSpPr/>
            <p:nvPr/>
          </p:nvSpPr>
          <p:spPr>
            <a:xfrm>
              <a:off x="5418200" y="1647400"/>
              <a:ext cx="62425" cy="53450"/>
            </a:xfrm>
            <a:custGeom>
              <a:avLst/>
              <a:gdLst/>
              <a:ahLst/>
              <a:cxnLst/>
              <a:rect l="l" t="t" r="r" b="b"/>
              <a:pathLst>
                <a:path w="2497"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7" name="Google Shape;4907;p60"/>
            <p:cNvSpPr/>
            <p:nvPr/>
          </p:nvSpPr>
          <p:spPr>
            <a:xfrm>
              <a:off x="5418200"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8" name="Google Shape;4908;p60"/>
            <p:cNvSpPr/>
            <p:nvPr/>
          </p:nvSpPr>
          <p:spPr>
            <a:xfrm>
              <a:off x="5418200"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09" name="Google Shape;4909;p60"/>
            <p:cNvSpPr/>
            <p:nvPr/>
          </p:nvSpPr>
          <p:spPr>
            <a:xfrm>
              <a:off x="5418200"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0" name="Google Shape;4910;p60"/>
            <p:cNvSpPr/>
            <p:nvPr/>
          </p:nvSpPr>
          <p:spPr>
            <a:xfrm>
              <a:off x="5418200"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1" name="Google Shape;4911;p60"/>
            <p:cNvSpPr/>
            <p:nvPr/>
          </p:nvSpPr>
          <p:spPr>
            <a:xfrm>
              <a:off x="5418200" y="2028275"/>
              <a:ext cx="62425" cy="53450"/>
            </a:xfrm>
            <a:custGeom>
              <a:avLst/>
              <a:gdLst/>
              <a:ahLst/>
              <a:cxnLst/>
              <a:rect l="l" t="t" r="r" b="b"/>
              <a:pathLst>
                <a:path w="2497"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2" name="Google Shape;4912;p60"/>
            <p:cNvSpPr/>
            <p:nvPr/>
          </p:nvSpPr>
          <p:spPr>
            <a:xfrm>
              <a:off x="5418200"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3" name="Google Shape;4913;p60"/>
            <p:cNvSpPr/>
            <p:nvPr/>
          </p:nvSpPr>
          <p:spPr>
            <a:xfrm>
              <a:off x="5418200"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4" name="Google Shape;4914;p60"/>
            <p:cNvSpPr/>
            <p:nvPr/>
          </p:nvSpPr>
          <p:spPr>
            <a:xfrm>
              <a:off x="5418200"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5" name="Google Shape;4915;p60"/>
            <p:cNvSpPr/>
            <p:nvPr/>
          </p:nvSpPr>
          <p:spPr>
            <a:xfrm>
              <a:off x="5418200" y="2333125"/>
              <a:ext cx="62425" cy="53450"/>
            </a:xfrm>
            <a:custGeom>
              <a:avLst/>
              <a:gdLst/>
              <a:ahLst/>
              <a:cxnLst/>
              <a:rect l="l" t="t" r="r" b="b"/>
              <a:pathLst>
                <a:path w="2497"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6" name="Google Shape;4916;p60"/>
            <p:cNvSpPr/>
            <p:nvPr/>
          </p:nvSpPr>
          <p:spPr>
            <a:xfrm>
              <a:off x="5418200" y="2485550"/>
              <a:ext cx="62425" cy="53300"/>
            </a:xfrm>
            <a:custGeom>
              <a:avLst/>
              <a:gdLst/>
              <a:ahLst/>
              <a:cxnLst/>
              <a:rect l="l" t="t" r="r" b="b"/>
              <a:pathLst>
                <a:path w="2497" h="2132" extrusionOk="0">
                  <a:moveTo>
                    <a:pt x="1065" y="1"/>
                  </a:moveTo>
                  <a:cubicBezTo>
                    <a:pt x="480" y="1"/>
                    <a:pt x="0" y="472"/>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7" name="Google Shape;4917;p60"/>
            <p:cNvSpPr/>
            <p:nvPr/>
          </p:nvSpPr>
          <p:spPr>
            <a:xfrm>
              <a:off x="5418200" y="2561575"/>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8" name="Google Shape;4918;p60"/>
            <p:cNvSpPr/>
            <p:nvPr/>
          </p:nvSpPr>
          <p:spPr>
            <a:xfrm>
              <a:off x="5418200" y="2637775"/>
              <a:ext cx="62425" cy="53450"/>
            </a:xfrm>
            <a:custGeom>
              <a:avLst/>
              <a:gdLst/>
              <a:ahLst/>
              <a:cxnLst/>
              <a:rect l="l" t="t" r="r" b="b"/>
              <a:pathLst>
                <a:path w="2497" h="2138" extrusionOk="0">
                  <a:moveTo>
                    <a:pt x="1065" y="1"/>
                  </a:moveTo>
                  <a:cubicBezTo>
                    <a:pt x="480" y="9"/>
                    <a:pt x="0" y="480"/>
                    <a:pt x="0" y="1074"/>
                  </a:cubicBezTo>
                  <a:cubicBezTo>
                    <a:pt x="0" y="1712"/>
                    <a:pt x="528" y="2137"/>
                    <a:pt x="1077" y="2137"/>
                  </a:cubicBezTo>
                  <a:cubicBezTo>
                    <a:pt x="1339" y="2137"/>
                    <a:pt x="1606"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19" name="Google Shape;4919;p60"/>
            <p:cNvSpPr/>
            <p:nvPr/>
          </p:nvSpPr>
          <p:spPr>
            <a:xfrm>
              <a:off x="5418200"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0" name="Google Shape;4920;p60"/>
            <p:cNvSpPr/>
            <p:nvPr/>
          </p:nvSpPr>
          <p:spPr>
            <a:xfrm>
              <a:off x="5494400" y="1266550"/>
              <a:ext cx="62225" cy="53450"/>
            </a:xfrm>
            <a:custGeom>
              <a:avLst/>
              <a:gdLst/>
              <a:ahLst/>
              <a:cxnLst/>
              <a:rect l="l" t="t" r="r" b="b"/>
              <a:pathLst>
                <a:path w="2489" h="2138" extrusionOk="0">
                  <a:moveTo>
                    <a:pt x="1066" y="0"/>
                  </a:moveTo>
                  <a:cubicBezTo>
                    <a:pt x="480" y="9"/>
                    <a:pt x="1" y="480"/>
                    <a:pt x="1" y="1074"/>
                  </a:cubicBezTo>
                  <a:cubicBezTo>
                    <a:pt x="1" y="1711"/>
                    <a:pt x="525" y="2137"/>
                    <a:pt x="1074" y="2137"/>
                  </a:cubicBezTo>
                  <a:cubicBezTo>
                    <a:pt x="1336" y="2137"/>
                    <a:pt x="1604"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1" name="Google Shape;4921;p60"/>
            <p:cNvSpPr/>
            <p:nvPr/>
          </p:nvSpPr>
          <p:spPr>
            <a:xfrm>
              <a:off x="5494400" y="134275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7"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2" name="Google Shape;4922;p60"/>
            <p:cNvSpPr/>
            <p:nvPr/>
          </p:nvSpPr>
          <p:spPr>
            <a:xfrm>
              <a:off x="54944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3" name="Google Shape;4923;p60"/>
            <p:cNvSpPr/>
            <p:nvPr/>
          </p:nvSpPr>
          <p:spPr>
            <a:xfrm>
              <a:off x="54944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4" name="Google Shape;4924;p60"/>
            <p:cNvSpPr/>
            <p:nvPr/>
          </p:nvSpPr>
          <p:spPr>
            <a:xfrm>
              <a:off x="5494400" y="1571400"/>
              <a:ext cx="62225" cy="53250"/>
            </a:xfrm>
            <a:custGeom>
              <a:avLst/>
              <a:gdLst/>
              <a:ahLst/>
              <a:cxnLst/>
              <a:rect l="l" t="t" r="r" b="b"/>
              <a:pathLst>
                <a:path w="2489" h="2130" extrusionOk="0">
                  <a:moveTo>
                    <a:pt x="1066" y="1"/>
                  </a:moveTo>
                  <a:cubicBezTo>
                    <a:pt x="480" y="1"/>
                    <a:pt x="1" y="472"/>
                    <a:pt x="1" y="1066"/>
                  </a:cubicBezTo>
                  <a:cubicBezTo>
                    <a:pt x="1" y="1703"/>
                    <a:pt x="525" y="2129"/>
                    <a:pt x="1074" y="2129"/>
                  </a:cubicBezTo>
                  <a:cubicBezTo>
                    <a:pt x="1336" y="2129"/>
                    <a:pt x="1604"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5" name="Google Shape;4925;p60"/>
            <p:cNvSpPr/>
            <p:nvPr/>
          </p:nvSpPr>
          <p:spPr>
            <a:xfrm>
              <a:off x="633235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6" name="Google Shape;4926;p60"/>
            <p:cNvSpPr/>
            <p:nvPr/>
          </p:nvSpPr>
          <p:spPr>
            <a:xfrm>
              <a:off x="633235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7" name="Google Shape;4927;p60"/>
            <p:cNvSpPr/>
            <p:nvPr/>
          </p:nvSpPr>
          <p:spPr>
            <a:xfrm>
              <a:off x="6408350" y="1418975"/>
              <a:ext cx="62425" cy="53350"/>
            </a:xfrm>
            <a:custGeom>
              <a:avLst/>
              <a:gdLst/>
              <a:ahLst/>
              <a:cxnLst/>
              <a:rect l="l" t="t" r="r" b="b"/>
              <a:pathLst>
                <a:path w="2497" h="2134" extrusionOk="0">
                  <a:moveTo>
                    <a:pt x="1074" y="1"/>
                  </a:moveTo>
                  <a:cubicBezTo>
                    <a:pt x="481" y="1"/>
                    <a:pt x="9" y="480"/>
                    <a:pt x="1" y="1065"/>
                  </a:cubicBezTo>
                  <a:cubicBezTo>
                    <a:pt x="1" y="1709"/>
                    <a:pt x="526" y="2133"/>
                    <a:pt x="1075" y="2133"/>
                  </a:cubicBezTo>
                  <a:cubicBezTo>
                    <a:pt x="1337" y="2133"/>
                    <a:pt x="1604"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8" name="Google Shape;4928;p60"/>
            <p:cNvSpPr/>
            <p:nvPr/>
          </p:nvSpPr>
          <p:spPr>
            <a:xfrm>
              <a:off x="6408350" y="149520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29" name="Google Shape;4929;p60"/>
            <p:cNvSpPr/>
            <p:nvPr/>
          </p:nvSpPr>
          <p:spPr>
            <a:xfrm>
              <a:off x="6484575" y="1342750"/>
              <a:ext cx="62425" cy="53450"/>
            </a:xfrm>
            <a:custGeom>
              <a:avLst/>
              <a:gdLst/>
              <a:ahLst/>
              <a:cxnLst/>
              <a:rect l="l" t="t" r="r" b="b"/>
              <a:pathLst>
                <a:path w="2497" h="2138" extrusionOk="0">
                  <a:moveTo>
                    <a:pt x="1065" y="1"/>
                  </a:moveTo>
                  <a:cubicBezTo>
                    <a:pt x="480" y="1"/>
                    <a:pt x="1"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0" name="Google Shape;4930;p60"/>
            <p:cNvSpPr/>
            <p:nvPr/>
          </p:nvSpPr>
          <p:spPr>
            <a:xfrm>
              <a:off x="6484575" y="1418975"/>
              <a:ext cx="62425" cy="53350"/>
            </a:xfrm>
            <a:custGeom>
              <a:avLst/>
              <a:gdLst/>
              <a:ahLst/>
              <a:cxnLst/>
              <a:rect l="l" t="t" r="r" b="b"/>
              <a:pathLst>
                <a:path w="2497" h="2134" extrusionOk="0">
                  <a:moveTo>
                    <a:pt x="1065" y="1"/>
                  </a:moveTo>
                  <a:cubicBezTo>
                    <a:pt x="480" y="1"/>
                    <a:pt x="1" y="480"/>
                    <a:pt x="1" y="1065"/>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1" name="Google Shape;4931;p60"/>
            <p:cNvSpPr/>
            <p:nvPr/>
          </p:nvSpPr>
          <p:spPr>
            <a:xfrm>
              <a:off x="6484575" y="1495200"/>
              <a:ext cx="62425" cy="53325"/>
            </a:xfrm>
            <a:custGeom>
              <a:avLst/>
              <a:gdLst/>
              <a:ahLst/>
              <a:cxnLst/>
              <a:rect l="l" t="t" r="r" b="b"/>
              <a:pathLst>
                <a:path w="2497" h="2133" extrusionOk="0">
                  <a:moveTo>
                    <a:pt x="1065" y="0"/>
                  </a:moveTo>
                  <a:cubicBezTo>
                    <a:pt x="480" y="0"/>
                    <a:pt x="1"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2" name="Google Shape;4932;p60"/>
            <p:cNvSpPr/>
            <p:nvPr/>
          </p:nvSpPr>
          <p:spPr>
            <a:xfrm>
              <a:off x="656080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3" name="Google Shape;4933;p60"/>
            <p:cNvSpPr/>
            <p:nvPr/>
          </p:nvSpPr>
          <p:spPr>
            <a:xfrm>
              <a:off x="656080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4" name="Google Shape;4934;p60"/>
            <p:cNvSpPr/>
            <p:nvPr/>
          </p:nvSpPr>
          <p:spPr>
            <a:xfrm>
              <a:off x="6637000" y="14189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5" name="Google Shape;4935;p60"/>
            <p:cNvSpPr/>
            <p:nvPr/>
          </p:nvSpPr>
          <p:spPr>
            <a:xfrm>
              <a:off x="7094075" y="149520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6" name="Google Shape;4936;p60"/>
            <p:cNvSpPr/>
            <p:nvPr/>
          </p:nvSpPr>
          <p:spPr>
            <a:xfrm>
              <a:off x="6713225" y="141897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7" name="Google Shape;4937;p60"/>
            <p:cNvSpPr/>
            <p:nvPr/>
          </p:nvSpPr>
          <p:spPr>
            <a:xfrm>
              <a:off x="6789225" y="141897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8" name="Google Shape;4938;p60"/>
            <p:cNvSpPr/>
            <p:nvPr/>
          </p:nvSpPr>
          <p:spPr>
            <a:xfrm>
              <a:off x="686565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39" name="Google Shape;4939;p60"/>
            <p:cNvSpPr/>
            <p:nvPr/>
          </p:nvSpPr>
          <p:spPr>
            <a:xfrm>
              <a:off x="7017875" y="1495200"/>
              <a:ext cx="62400" cy="53325"/>
            </a:xfrm>
            <a:custGeom>
              <a:avLst/>
              <a:gdLst/>
              <a:ahLst/>
              <a:cxnLst/>
              <a:rect l="l" t="t" r="r" b="b"/>
              <a:pathLst>
                <a:path w="2496" h="2133" extrusionOk="0">
                  <a:moveTo>
                    <a:pt x="1073" y="0"/>
                  </a:moveTo>
                  <a:cubicBezTo>
                    <a:pt x="480" y="0"/>
                    <a:pt x="8"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0" name="Google Shape;4940;p60"/>
            <p:cNvSpPr/>
            <p:nvPr/>
          </p:nvSpPr>
          <p:spPr>
            <a:xfrm>
              <a:off x="694185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1" name="Google Shape;4941;p60"/>
            <p:cNvSpPr/>
            <p:nvPr/>
          </p:nvSpPr>
          <p:spPr>
            <a:xfrm>
              <a:off x="686565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2" name="Google Shape;4942;p60"/>
            <p:cNvSpPr/>
            <p:nvPr/>
          </p:nvSpPr>
          <p:spPr>
            <a:xfrm>
              <a:off x="6789225" y="14952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3" name="Google Shape;4943;p60"/>
            <p:cNvSpPr/>
            <p:nvPr/>
          </p:nvSpPr>
          <p:spPr>
            <a:xfrm>
              <a:off x="6713225" y="14952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4" name="Google Shape;4944;p60"/>
            <p:cNvSpPr/>
            <p:nvPr/>
          </p:nvSpPr>
          <p:spPr>
            <a:xfrm>
              <a:off x="6637000" y="1495200"/>
              <a:ext cx="62225" cy="53325"/>
            </a:xfrm>
            <a:custGeom>
              <a:avLst/>
              <a:gdLst/>
              <a:ahLst/>
              <a:cxnLst/>
              <a:rect l="l" t="t" r="r" b="b"/>
              <a:pathLst>
                <a:path w="2489" h="2133" extrusionOk="0">
                  <a:moveTo>
                    <a:pt x="1066" y="0"/>
                  </a:moveTo>
                  <a:cubicBezTo>
                    <a:pt x="480"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5" name="Google Shape;4945;p60"/>
            <p:cNvSpPr/>
            <p:nvPr/>
          </p:nvSpPr>
          <p:spPr>
            <a:xfrm>
              <a:off x="6637000" y="1571400"/>
              <a:ext cx="62225" cy="53250"/>
            </a:xfrm>
            <a:custGeom>
              <a:avLst/>
              <a:gdLst/>
              <a:ahLst/>
              <a:cxnLst/>
              <a:rect l="l" t="t" r="r" b="b"/>
              <a:pathLst>
                <a:path w="2489" h="2130" extrusionOk="0">
                  <a:moveTo>
                    <a:pt x="1066" y="1"/>
                  </a:moveTo>
                  <a:cubicBezTo>
                    <a:pt x="480" y="1"/>
                    <a:pt x="1" y="472"/>
                    <a:pt x="1" y="1066"/>
                  </a:cubicBezTo>
                  <a:cubicBezTo>
                    <a:pt x="1" y="1703"/>
                    <a:pt x="525" y="2129"/>
                    <a:pt x="1071" y="2129"/>
                  </a:cubicBezTo>
                  <a:cubicBezTo>
                    <a:pt x="1332" y="2129"/>
                    <a:pt x="1598" y="2032"/>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6" name="Google Shape;4946;p60"/>
            <p:cNvSpPr/>
            <p:nvPr/>
          </p:nvSpPr>
          <p:spPr>
            <a:xfrm>
              <a:off x="6560800" y="1571400"/>
              <a:ext cx="62200" cy="53250"/>
            </a:xfrm>
            <a:custGeom>
              <a:avLst/>
              <a:gdLst/>
              <a:ahLst/>
              <a:cxnLst/>
              <a:rect l="l" t="t" r="r" b="b"/>
              <a:pathLst>
                <a:path w="2488" h="2130" extrusionOk="0">
                  <a:moveTo>
                    <a:pt x="1065" y="1"/>
                  </a:moveTo>
                  <a:cubicBezTo>
                    <a:pt x="480" y="1"/>
                    <a:pt x="0" y="472"/>
                    <a:pt x="0" y="1066"/>
                  </a:cubicBezTo>
                  <a:cubicBezTo>
                    <a:pt x="0" y="1703"/>
                    <a:pt x="524"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7" name="Google Shape;4947;p60"/>
            <p:cNvSpPr/>
            <p:nvPr/>
          </p:nvSpPr>
          <p:spPr>
            <a:xfrm>
              <a:off x="6484575" y="1571400"/>
              <a:ext cx="62425" cy="53250"/>
            </a:xfrm>
            <a:custGeom>
              <a:avLst/>
              <a:gdLst/>
              <a:ahLst/>
              <a:cxnLst/>
              <a:rect l="l" t="t" r="r" b="b"/>
              <a:pathLst>
                <a:path w="2497" h="2130" extrusionOk="0">
                  <a:moveTo>
                    <a:pt x="1065" y="1"/>
                  </a:moveTo>
                  <a:cubicBezTo>
                    <a:pt x="480" y="1"/>
                    <a:pt x="1" y="472"/>
                    <a:pt x="1" y="1066"/>
                  </a:cubicBezTo>
                  <a:cubicBezTo>
                    <a:pt x="1" y="1703"/>
                    <a:pt x="525" y="2129"/>
                    <a:pt x="1073" y="2129"/>
                  </a:cubicBezTo>
                  <a:cubicBezTo>
                    <a:pt x="1335" y="2129"/>
                    <a:pt x="1603" y="2032"/>
                    <a:pt x="1822"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8" name="Google Shape;4948;p60"/>
            <p:cNvSpPr/>
            <p:nvPr/>
          </p:nvSpPr>
          <p:spPr>
            <a:xfrm>
              <a:off x="6408350" y="1571400"/>
              <a:ext cx="62425" cy="53250"/>
            </a:xfrm>
            <a:custGeom>
              <a:avLst/>
              <a:gdLst/>
              <a:ahLst/>
              <a:cxnLst/>
              <a:rect l="l" t="t" r="r" b="b"/>
              <a:pathLst>
                <a:path w="2497" h="2130" extrusionOk="0">
                  <a:moveTo>
                    <a:pt x="1074" y="1"/>
                  </a:moveTo>
                  <a:cubicBezTo>
                    <a:pt x="481" y="1"/>
                    <a:pt x="9" y="472"/>
                    <a:pt x="1" y="1066"/>
                  </a:cubicBezTo>
                  <a:cubicBezTo>
                    <a:pt x="1" y="1703"/>
                    <a:pt x="525" y="2129"/>
                    <a:pt x="1074" y="2129"/>
                  </a:cubicBezTo>
                  <a:cubicBezTo>
                    <a:pt x="1336" y="2129"/>
                    <a:pt x="1604"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49" name="Google Shape;4949;p60"/>
            <p:cNvSpPr/>
            <p:nvPr/>
          </p:nvSpPr>
          <p:spPr>
            <a:xfrm>
              <a:off x="633235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3"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0" name="Google Shape;4950;p60"/>
            <p:cNvSpPr/>
            <p:nvPr/>
          </p:nvSpPr>
          <p:spPr>
            <a:xfrm>
              <a:off x="5875275"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1" name="Google Shape;4951;p60"/>
            <p:cNvSpPr/>
            <p:nvPr/>
          </p:nvSpPr>
          <p:spPr>
            <a:xfrm>
              <a:off x="5875275"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2" name="Google Shape;4952;p60"/>
            <p:cNvSpPr/>
            <p:nvPr/>
          </p:nvSpPr>
          <p:spPr>
            <a:xfrm>
              <a:off x="595147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3" name="Google Shape;4953;p60"/>
            <p:cNvSpPr/>
            <p:nvPr/>
          </p:nvSpPr>
          <p:spPr>
            <a:xfrm>
              <a:off x="595147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4" name="Google Shape;4954;p60"/>
            <p:cNvSpPr/>
            <p:nvPr/>
          </p:nvSpPr>
          <p:spPr>
            <a:xfrm>
              <a:off x="595147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5" name="Google Shape;4955;p60"/>
            <p:cNvSpPr/>
            <p:nvPr/>
          </p:nvSpPr>
          <p:spPr>
            <a:xfrm>
              <a:off x="5951475"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6" name="Google Shape;4956;p60"/>
            <p:cNvSpPr/>
            <p:nvPr/>
          </p:nvSpPr>
          <p:spPr>
            <a:xfrm>
              <a:off x="595147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7" name="Google Shape;4957;p60"/>
            <p:cNvSpPr/>
            <p:nvPr/>
          </p:nvSpPr>
          <p:spPr>
            <a:xfrm>
              <a:off x="595147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8" name="Google Shape;4958;p60"/>
            <p:cNvSpPr/>
            <p:nvPr/>
          </p:nvSpPr>
          <p:spPr>
            <a:xfrm>
              <a:off x="5951475" y="1876050"/>
              <a:ext cx="62225" cy="53275"/>
            </a:xfrm>
            <a:custGeom>
              <a:avLst/>
              <a:gdLst/>
              <a:ahLst/>
              <a:cxnLst/>
              <a:rect l="l" t="t" r="r" b="b"/>
              <a:pathLst>
                <a:path w="2489" h="2131" extrusionOk="0">
                  <a:moveTo>
                    <a:pt x="1066" y="1"/>
                  </a:moveTo>
                  <a:cubicBezTo>
                    <a:pt x="472" y="1"/>
                    <a:pt x="1" y="472"/>
                    <a:pt x="1" y="1066"/>
                  </a:cubicBezTo>
                  <a:cubicBezTo>
                    <a:pt x="1" y="1707"/>
                    <a:pt x="523" y="2131"/>
                    <a:pt x="1068" y="2131"/>
                  </a:cubicBezTo>
                  <a:cubicBezTo>
                    <a:pt x="1330" y="2131"/>
                    <a:pt x="1597" y="2033"/>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59" name="Google Shape;4959;p60"/>
            <p:cNvSpPr/>
            <p:nvPr/>
          </p:nvSpPr>
          <p:spPr>
            <a:xfrm>
              <a:off x="595147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0" name="Google Shape;4960;p60"/>
            <p:cNvSpPr/>
            <p:nvPr/>
          </p:nvSpPr>
          <p:spPr>
            <a:xfrm>
              <a:off x="595147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1" name="Google Shape;4961;p60"/>
            <p:cNvSpPr/>
            <p:nvPr/>
          </p:nvSpPr>
          <p:spPr>
            <a:xfrm>
              <a:off x="6027500" y="1418975"/>
              <a:ext cx="62425" cy="53350"/>
            </a:xfrm>
            <a:custGeom>
              <a:avLst/>
              <a:gdLst/>
              <a:ahLst/>
              <a:cxnLst/>
              <a:rect l="l" t="t" r="r" b="b"/>
              <a:pathLst>
                <a:path w="2497" h="2134" extrusionOk="0">
                  <a:moveTo>
                    <a:pt x="1073" y="1"/>
                  </a:moveTo>
                  <a:cubicBezTo>
                    <a:pt x="480" y="1"/>
                    <a:pt x="9"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2" name="Google Shape;4962;p60"/>
            <p:cNvSpPr/>
            <p:nvPr/>
          </p:nvSpPr>
          <p:spPr>
            <a:xfrm>
              <a:off x="6027500" y="149520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3" name="Google Shape;4963;p60"/>
            <p:cNvSpPr/>
            <p:nvPr/>
          </p:nvSpPr>
          <p:spPr>
            <a:xfrm>
              <a:off x="6027500" y="1571400"/>
              <a:ext cx="62425" cy="53250"/>
            </a:xfrm>
            <a:custGeom>
              <a:avLst/>
              <a:gdLst/>
              <a:ahLst/>
              <a:cxnLst/>
              <a:rect l="l" t="t" r="r" b="b"/>
              <a:pathLst>
                <a:path w="2497" h="2130" extrusionOk="0">
                  <a:moveTo>
                    <a:pt x="1073" y="1"/>
                  </a:moveTo>
                  <a:cubicBezTo>
                    <a:pt x="480" y="1"/>
                    <a:pt x="9" y="472"/>
                    <a:pt x="0" y="1066"/>
                  </a:cubicBezTo>
                  <a:cubicBezTo>
                    <a:pt x="0" y="1703"/>
                    <a:pt x="529" y="2129"/>
                    <a:pt x="1077" y="2129"/>
                  </a:cubicBezTo>
                  <a:cubicBezTo>
                    <a:pt x="1339" y="2129"/>
                    <a:pt x="1606"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4" name="Google Shape;4964;p60"/>
            <p:cNvSpPr/>
            <p:nvPr/>
          </p:nvSpPr>
          <p:spPr>
            <a:xfrm>
              <a:off x="6027500" y="1647400"/>
              <a:ext cx="62425" cy="53450"/>
            </a:xfrm>
            <a:custGeom>
              <a:avLst/>
              <a:gdLst/>
              <a:ahLst/>
              <a:cxnLst/>
              <a:rect l="l" t="t" r="r" b="b"/>
              <a:pathLst>
                <a:path w="2497" h="2138" extrusionOk="0">
                  <a:moveTo>
                    <a:pt x="1073" y="1"/>
                  </a:moveTo>
                  <a:cubicBezTo>
                    <a:pt x="480" y="1"/>
                    <a:pt x="9" y="481"/>
                    <a:pt x="0" y="1066"/>
                  </a:cubicBezTo>
                  <a:cubicBezTo>
                    <a:pt x="0" y="1710"/>
                    <a:pt x="529" y="2138"/>
                    <a:pt x="1078" y="2138"/>
                  </a:cubicBezTo>
                  <a:cubicBezTo>
                    <a:pt x="1340" y="2138"/>
                    <a:pt x="1606"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5" name="Google Shape;4965;p60"/>
            <p:cNvSpPr/>
            <p:nvPr/>
          </p:nvSpPr>
          <p:spPr>
            <a:xfrm>
              <a:off x="6027500" y="1723625"/>
              <a:ext cx="62425" cy="53350"/>
            </a:xfrm>
            <a:custGeom>
              <a:avLst/>
              <a:gdLst/>
              <a:ahLst/>
              <a:cxnLst/>
              <a:rect l="l" t="t" r="r" b="b"/>
              <a:pathLst>
                <a:path w="2497" h="2134" extrusionOk="0">
                  <a:moveTo>
                    <a:pt x="1073" y="1"/>
                  </a:moveTo>
                  <a:cubicBezTo>
                    <a:pt x="480" y="1"/>
                    <a:pt x="9"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6" name="Google Shape;4966;p60"/>
            <p:cNvSpPr/>
            <p:nvPr/>
          </p:nvSpPr>
          <p:spPr>
            <a:xfrm>
              <a:off x="6027500" y="179985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7" name="Google Shape;4967;p60"/>
            <p:cNvSpPr/>
            <p:nvPr/>
          </p:nvSpPr>
          <p:spPr>
            <a:xfrm>
              <a:off x="6027500" y="1876050"/>
              <a:ext cx="62425" cy="53350"/>
            </a:xfrm>
            <a:custGeom>
              <a:avLst/>
              <a:gdLst/>
              <a:ahLst/>
              <a:cxnLst/>
              <a:rect l="l" t="t" r="r" b="b"/>
              <a:pathLst>
                <a:path w="2497" h="2134" extrusionOk="0">
                  <a:moveTo>
                    <a:pt x="1073" y="1"/>
                  </a:moveTo>
                  <a:cubicBezTo>
                    <a:pt x="480" y="1"/>
                    <a:pt x="9" y="472"/>
                    <a:pt x="0" y="1066"/>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8" name="Google Shape;4968;p60"/>
            <p:cNvSpPr/>
            <p:nvPr/>
          </p:nvSpPr>
          <p:spPr>
            <a:xfrm>
              <a:off x="6027500" y="1952050"/>
              <a:ext cx="62425" cy="53450"/>
            </a:xfrm>
            <a:custGeom>
              <a:avLst/>
              <a:gdLst/>
              <a:ahLst/>
              <a:cxnLst/>
              <a:rect l="l" t="t" r="r" b="b"/>
              <a:pathLst>
                <a:path w="2497" h="2138" extrusionOk="0">
                  <a:moveTo>
                    <a:pt x="1073" y="1"/>
                  </a:moveTo>
                  <a:cubicBezTo>
                    <a:pt x="480" y="9"/>
                    <a:pt x="9" y="481"/>
                    <a:pt x="0" y="1074"/>
                  </a:cubicBezTo>
                  <a:cubicBezTo>
                    <a:pt x="0" y="1712"/>
                    <a:pt x="529" y="2138"/>
                    <a:pt x="1077" y="2138"/>
                  </a:cubicBezTo>
                  <a:cubicBezTo>
                    <a:pt x="1339" y="2138"/>
                    <a:pt x="1606"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69" name="Google Shape;4969;p60"/>
            <p:cNvSpPr/>
            <p:nvPr/>
          </p:nvSpPr>
          <p:spPr>
            <a:xfrm>
              <a:off x="6103700" y="141897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0" name="Google Shape;4970;p60"/>
            <p:cNvSpPr/>
            <p:nvPr/>
          </p:nvSpPr>
          <p:spPr>
            <a:xfrm>
              <a:off x="6103700" y="149520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1" name="Google Shape;4971;p60"/>
            <p:cNvSpPr/>
            <p:nvPr/>
          </p:nvSpPr>
          <p:spPr>
            <a:xfrm>
              <a:off x="6103700" y="1571400"/>
              <a:ext cx="62425" cy="53250"/>
            </a:xfrm>
            <a:custGeom>
              <a:avLst/>
              <a:gdLst/>
              <a:ahLst/>
              <a:cxnLst/>
              <a:rect l="l" t="t" r="r" b="b"/>
              <a:pathLst>
                <a:path w="2497" h="2130" extrusionOk="0">
                  <a:moveTo>
                    <a:pt x="1066" y="1"/>
                  </a:moveTo>
                  <a:cubicBezTo>
                    <a:pt x="481" y="1"/>
                    <a:pt x="9" y="472"/>
                    <a:pt x="1" y="1066"/>
                  </a:cubicBezTo>
                  <a:cubicBezTo>
                    <a:pt x="1" y="1703"/>
                    <a:pt x="525" y="2129"/>
                    <a:pt x="1074" y="2129"/>
                  </a:cubicBezTo>
                  <a:cubicBezTo>
                    <a:pt x="1336" y="2129"/>
                    <a:pt x="1604" y="2032"/>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2" name="Google Shape;4972;p60"/>
            <p:cNvSpPr/>
            <p:nvPr/>
          </p:nvSpPr>
          <p:spPr>
            <a:xfrm>
              <a:off x="6103700" y="1647400"/>
              <a:ext cx="62425" cy="53450"/>
            </a:xfrm>
            <a:custGeom>
              <a:avLst/>
              <a:gdLst/>
              <a:ahLst/>
              <a:cxnLst/>
              <a:rect l="l" t="t" r="r" b="b"/>
              <a:pathLst>
                <a:path w="2497" h="2138" extrusionOk="0">
                  <a:moveTo>
                    <a:pt x="1066" y="1"/>
                  </a:moveTo>
                  <a:cubicBezTo>
                    <a:pt x="481" y="9"/>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3" name="Google Shape;4973;p60"/>
            <p:cNvSpPr/>
            <p:nvPr/>
          </p:nvSpPr>
          <p:spPr>
            <a:xfrm>
              <a:off x="6103700" y="172362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4" name="Google Shape;4974;p60"/>
            <p:cNvSpPr/>
            <p:nvPr/>
          </p:nvSpPr>
          <p:spPr>
            <a:xfrm>
              <a:off x="6103700" y="179985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5" name="Google Shape;4975;p60"/>
            <p:cNvSpPr/>
            <p:nvPr/>
          </p:nvSpPr>
          <p:spPr>
            <a:xfrm>
              <a:off x="6103700" y="1876050"/>
              <a:ext cx="62425" cy="53275"/>
            </a:xfrm>
            <a:custGeom>
              <a:avLst/>
              <a:gdLst/>
              <a:ahLst/>
              <a:cxnLst/>
              <a:rect l="l" t="t" r="r" b="b"/>
              <a:pathLst>
                <a:path w="2497" h="2131" extrusionOk="0">
                  <a:moveTo>
                    <a:pt x="1066" y="1"/>
                  </a:moveTo>
                  <a:cubicBezTo>
                    <a:pt x="481" y="1"/>
                    <a:pt x="9" y="472"/>
                    <a:pt x="1" y="1066"/>
                  </a:cubicBezTo>
                  <a:cubicBezTo>
                    <a:pt x="1" y="1707"/>
                    <a:pt x="523" y="2131"/>
                    <a:pt x="1070" y="2131"/>
                  </a:cubicBezTo>
                  <a:cubicBezTo>
                    <a:pt x="1333" y="2131"/>
                    <a:pt x="1603" y="2033"/>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6" name="Google Shape;4976;p60"/>
            <p:cNvSpPr/>
            <p:nvPr/>
          </p:nvSpPr>
          <p:spPr>
            <a:xfrm>
              <a:off x="6103700" y="1952050"/>
              <a:ext cx="62425" cy="53450"/>
            </a:xfrm>
            <a:custGeom>
              <a:avLst/>
              <a:gdLst/>
              <a:ahLst/>
              <a:cxnLst/>
              <a:rect l="l" t="t" r="r" b="b"/>
              <a:pathLst>
                <a:path w="2497" h="2138" extrusionOk="0">
                  <a:moveTo>
                    <a:pt x="1066" y="1"/>
                  </a:moveTo>
                  <a:cubicBezTo>
                    <a:pt x="481" y="9"/>
                    <a:pt x="9" y="481"/>
                    <a:pt x="1" y="1074"/>
                  </a:cubicBezTo>
                  <a:cubicBezTo>
                    <a:pt x="1" y="1712"/>
                    <a:pt x="525" y="2138"/>
                    <a:pt x="1074" y="2138"/>
                  </a:cubicBezTo>
                  <a:cubicBezTo>
                    <a:pt x="1336" y="2138"/>
                    <a:pt x="1604"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7" name="Google Shape;4977;p60"/>
            <p:cNvSpPr/>
            <p:nvPr/>
          </p:nvSpPr>
          <p:spPr>
            <a:xfrm>
              <a:off x="617992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8" name="Google Shape;4978;p60"/>
            <p:cNvSpPr/>
            <p:nvPr/>
          </p:nvSpPr>
          <p:spPr>
            <a:xfrm>
              <a:off x="617992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79" name="Google Shape;4979;p60"/>
            <p:cNvSpPr/>
            <p:nvPr/>
          </p:nvSpPr>
          <p:spPr>
            <a:xfrm>
              <a:off x="617992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0" name="Google Shape;4980;p60"/>
            <p:cNvSpPr/>
            <p:nvPr/>
          </p:nvSpPr>
          <p:spPr>
            <a:xfrm>
              <a:off x="6256150" y="1418975"/>
              <a:ext cx="62200" cy="53350"/>
            </a:xfrm>
            <a:custGeom>
              <a:avLst/>
              <a:gdLst/>
              <a:ahLst/>
              <a:cxnLst/>
              <a:rect l="l" t="t" r="r" b="b"/>
              <a:pathLst>
                <a:path w="2488" h="2134" extrusionOk="0">
                  <a:moveTo>
                    <a:pt x="1065" y="1"/>
                  </a:moveTo>
                  <a:cubicBezTo>
                    <a:pt x="480" y="1"/>
                    <a:pt x="0" y="480"/>
                    <a:pt x="0" y="1065"/>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1" name="Google Shape;4981;p60"/>
            <p:cNvSpPr/>
            <p:nvPr/>
          </p:nvSpPr>
          <p:spPr>
            <a:xfrm>
              <a:off x="6256150" y="1495200"/>
              <a:ext cx="62200" cy="53325"/>
            </a:xfrm>
            <a:custGeom>
              <a:avLst/>
              <a:gdLst/>
              <a:ahLst/>
              <a:cxnLst/>
              <a:rect l="l" t="t" r="r" b="b"/>
              <a:pathLst>
                <a:path w="2488" h="2133"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2" name="Google Shape;4982;p60"/>
            <p:cNvSpPr/>
            <p:nvPr/>
          </p:nvSpPr>
          <p:spPr>
            <a:xfrm>
              <a:off x="6256150" y="1571400"/>
              <a:ext cx="62200" cy="53250"/>
            </a:xfrm>
            <a:custGeom>
              <a:avLst/>
              <a:gdLst/>
              <a:ahLst/>
              <a:cxnLst/>
              <a:rect l="l" t="t" r="r" b="b"/>
              <a:pathLst>
                <a:path w="2488" h="2130" extrusionOk="0">
                  <a:moveTo>
                    <a:pt x="1065" y="1"/>
                  </a:moveTo>
                  <a:cubicBezTo>
                    <a:pt x="480" y="1"/>
                    <a:pt x="0" y="472"/>
                    <a:pt x="0" y="1066"/>
                  </a:cubicBezTo>
                  <a:cubicBezTo>
                    <a:pt x="0" y="1703"/>
                    <a:pt x="524"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3" name="Google Shape;4983;p60"/>
            <p:cNvSpPr/>
            <p:nvPr/>
          </p:nvSpPr>
          <p:spPr>
            <a:xfrm>
              <a:off x="6256150" y="164740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4" name="Google Shape;4984;p60"/>
            <p:cNvSpPr/>
            <p:nvPr/>
          </p:nvSpPr>
          <p:spPr>
            <a:xfrm>
              <a:off x="617992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5" name="Google Shape;4985;p60"/>
            <p:cNvSpPr/>
            <p:nvPr/>
          </p:nvSpPr>
          <p:spPr>
            <a:xfrm>
              <a:off x="617992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6" name="Google Shape;4986;p60"/>
            <p:cNvSpPr/>
            <p:nvPr/>
          </p:nvSpPr>
          <p:spPr>
            <a:xfrm>
              <a:off x="6179925" y="17998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7" name="Google Shape;4987;p60"/>
            <p:cNvSpPr/>
            <p:nvPr/>
          </p:nvSpPr>
          <p:spPr>
            <a:xfrm>
              <a:off x="6179925" y="1876050"/>
              <a:ext cx="62225" cy="53275"/>
            </a:xfrm>
            <a:custGeom>
              <a:avLst/>
              <a:gdLst/>
              <a:ahLst/>
              <a:cxnLst/>
              <a:rect l="l" t="t" r="r" b="b"/>
              <a:pathLst>
                <a:path w="2489" h="2131" extrusionOk="0">
                  <a:moveTo>
                    <a:pt x="1065" y="1"/>
                  </a:moveTo>
                  <a:cubicBezTo>
                    <a:pt x="480" y="1"/>
                    <a:pt x="0" y="472"/>
                    <a:pt x="0" y="1066"/>
                  </a:cubicBezTo>
                  <a:cubicBezTo>
                    <a:pt x="0" y="1707"/>
                    <a:pt x="523" y="2131"/>
                    <a:pt x="1070" y="2131"/>
                  </a:cubicBezTo>
                  <a:cubicBezTo>
                    <a:pt x="1333" y="2131"/>
                    <a:pt x="1602" y="2033"/>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8" name="Google Shape;4988;p60"/>
            <p:cNvSpPr/>
            <p:nvPr/>
          </p:nvSpPr>
          <p:spPr>
            <a:xfrm>
              <a:off x="617992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89" name="Google Shape;4989;p60"/>
            <p:cNvSpPr/>
            <p:nvPr/>
          </p:nvSpPr>
          <p:spPr>
            <a:xfrm>
              <a:off x="617992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0" name="Google Shape;4990;p60"/>
            <p:cNvSpPr/>
            <p:nvPr/>
          </p:nvSpPr>
          <p:spPr>
            <a:xfrm>
              <a:off x="6103700" y="2028275"/>
              <a:ext cx="62425" cy="53450"/>
            </a:xfrm>
            <a:custGeom>
              <a:avLst/>
              <a:gdLst/>
              <a:ahLst/>
              <a:cxnLst/>
              <a:rect l="l" t="t" r="r" b="b"/>
              <a:pathLst>
                <a:path w="2497" h="2138" extrusionOk="0">
                  <a:moveTo>
                    <a:pt x="1066" y="1"/>
                  </a:moveTo>
                  <a:cubicBezTo>
                    <a:pt x="481" y="1"/>
                    <a:pt x="9"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1" name="Google Shape;4991;p60"/>
            <p:cNvSpPr/>
            <p:nvPr/>
          </p:nvSpPr>
          <p:spPr>
            <a:xfrm>
              <a:off x="6027500" y="2028275"/>
              <a:ext cx="62425" cy="53450"/>
            </a:xfrm>
            <a:custGeom>
              <a:avLst/>
              <a:gdLst/>
              <a:ahLst/>
              <a:cxnLst/>
              <a:rect l="l" t="t" r="r" b="b"/>
              <a:pathLst>
                <a:path w="2497" h="2138" extrusionOk="0">
                  <a:moveTo>
                    <a:pt x="1073" y="1"/>
                  </a:moveTo>
                  <a:cubicBezTo>
                    <a:pt x="480" y="1"/>
                    <a:pt x="9" y="480"/>
                    <a:pt x="0" y="1065"/>
                  </a:cubicBezTo>
                  <a:cubicBezTo>
                    <a:pt x="0" y="1709"/>
                    <a:pt x="529" y="2137"/>
                    <a:pt x="1078" y="2137"/>
                  </a:cubicBezTo>
                  <a:cubicBezTo>
                    <a:pt x="1340" y="2137"/>
                    <a:pt x="1606" y="2040"/>
                    <a:pt x="1821" y="1821"/>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2" name="Google Shape;4992;p60"/>
            <p:cNvSpPr/>
            <p:nvPr/>
          </p:nvSpPr>
          <p:spPr>
            <a:xfrm>
              <a:off x="6027500" y="210450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3" name="Google Shape;4993;p60"/>
            <p:cNvSpPr/>
            <p:nvPr/>
          </p:nvSpPr>
          <p:spPr>
            <a:xfrm>
              <a:off x="595147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4" name="Google Shape;4994;p60"/>
            <p:cNvSpPr/>
            <p:nvPr/>
          </p:nvSpPr>
          <p:spPr>
            <a:xfrm>
              <a:off x="5494400" y="164740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7"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5" name="Google Shape;4995;p60"/>
            <p:cNvSpPr/>
            <p:nvPr/>
          </p:nvSpPr>
          <p:spPr>
            <a:xfrm>
              <a:off x="54944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6" name="Google Shape;4996;p60"/>
            <p:cNvSpPr/>
            <p:nvPr/>
          </p:nvSpPr>
          <p:spPr>
            <a:xfrm>
              <a:off x="549440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7" name="Google Shape;4997;p60"/>
            <p:cNvSpPr/>
            <p:nvPr/>
          </p:nvSpPr>
          <p:spPr>
            <a:xfrm>
              <a:off x="5494400" y="1876050"/>
              <a:ext cx="62225" cy="53300"/>
            </a:xfrm>
            <a:custGeom>
              <a:avLst/>
              <a:gdLst/>
              <a:ahLst/>
              <a:cxnLst/>
              <a:rect l="l" t="t" r="r" b="b"/>
              <a:pathLst>
                <a:path w="2489" h="2132" extrusionOk="0">
                  <a:moveTo>
                    <a:pt x="1066" y="1"/>
                  </a:moveTo>
                  <a:cubicBezTo>
                    <a:pt x="480" y="1"/>
                    <a:pt x="1" y="472"/>
                    <a:pt x="1" y="1066"/>
                  </a:cubicBezTo>
                  <a:cubicBezTo>
                    <a:pt x="1" y="1705"/>
                    <a:pt x="525" y="2132"/>
                    <a:pt x="1072" y="2132"/>
                  </a:cubicBezTo>
                  <a:cubicBezTo>
                    <a:pt x="1332" y="2132"/>
                    <a:pt x="1597" y="2036"/>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8" name="Google Shape;4998;p60"/>
            <p:cNvSpPr/>
            <p:nvPr/>
          </p:nvSpPr>
          <p:spPr>
            <a:xfrm>
              <a:off x="5494400" y="1952050"/>
              <a:ext cx="62225" cy="53450"/>
            </a:xfrm>
            <a:custGeom>
              <a:avLst/>
              <a:gdLst/>
              <a:ahLst/>
              <a:cxnLst/>
              <a:rect l="l" t="t" r="r" b="b"/>
              <a:pathLst>
                <a:path w="2489" h="2138" extrusionOk="0">
                  <a:moveTo>
                    <a:pt x="1066" y="1"/>
                  </a:moveTo>
                  <a:cubicBezTo>
                    <a:pt x="480" y="9"/>
                    <a:pt x="1" y="481"/>
                    <a:pt x="1" y="1074"/>
                  </a:cubicBezTo>
                  <a:cubicBezTo>
                    <a:pt x="1" y="1712"/>
                    <a:pt x="525" y="2138"/>
                    <a:pt x="1074" y="2138"/>
                  </a:cubicBezTo>
                  <a:cubicBezTo>
                    <a:pt x="1336"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4999" name="Google Shape;4999;p60"/>
            <p:cNvSpPr/>
            <p:nvPr/>
          </p:nvSpPr>
          <p:spPr>
            <a:xfrm>
              <a:off x="5494400"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7"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0" name="Google Shape;5000;p60"/>
            <p:cNvSpPr/>
            <p:nvPr/>
          </p:nvSpPr>
          <p:spPr>
            <a:xfrm>
              <a:off x="549440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1" name="Google Shape;5001;p60"/>
            <p:cNvSpPr/>
            <p:nvPr/>
          </p:nvSpPr>
          <p:spPr>
            <a:xfrm>
              <a:off x="549440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2" name="Google Shape;5002;p60"/>
            <p:cNvSpPr/>
            <p:nvPr/>
          </p:nvSpPr>
          <p:spPr>
            <a:xfrm>
              <a:off x="5494400"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3" name="Google Shape;5003;p60"/>
            <p:cNvSpPr/>
            <p:nvPr/>
          </p:nvSpPr>
          <p:spPr>
            <a:xfrm>
              <a:off x="5494400" y="23331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7"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4" name="Google Shape;5004;p60"/>
            <p:cNvSpPr/>
            <p:nvPr/>
          </p:nvSpPr>
          <p:spPr>
            <a:xfrm>
              <a:off x="549440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3"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5" name="Google Shape;5005;p60"/>
            <p:cNvSpPr/>
            <p:nvPr/>
          </p:nvSpPr>
          <p:spPr>
            <a:xfrm>
              <a:off x="5494400" y="2561575"/>
              <a:ext cx="62225" cy="53425"/>
            </a:xfrm>
            <a:custGeom>
              <a:avLst/>
              <a:gdLst/>
              <a:ahLst/>
              <a:cxnLst/>
              <a:rect l="l" t="t" r="r" b="b"/>
              <a:pathLst>
                <a:path w="2489" h="2137" extrusionOk="0">
                  <a:moveTo>
                    <a:pt x="1066" y="0"/>
                  </a:moveTo>
                  <a:cubicBezTo>
                    <a:pt x="480" y="0"/>
                    <a:pt x="1" y="480"/>
                    <a:pt x="1" y="1073"/>
                  </a:cubicBezTo>
                  <a:cubicBezTo>
                    <a:pt x="1" y="1711"/>
                    <a:pt x="522" y="2137"/>
                    <a:pt x="1067" y="2137"/>
                  </a:cubicBezTo>
                  <a:cubicBezTo>
                    <a:pt x="1329" y="2137"/>
                    <a:pt x="1595" y="2039"/>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6" name="Google Shape;5006;p60"/>
            <p:cNvSpPr/>
            <p:nvPr/>
          </p:nvSpPr>
          <p:spPr>
            <a:xfrm>
              <a:off x="5494400" y="2637775"/>
              <a:ext cx="62225" cy="53450"/>
            </a:xfrm>
            <a:custGeom>
              <a:avLst/>
              <a:gdLst/>
              <a:ahLst/>
              <a:cxnLst/>
              <a:rect l="l" t="t" r="r" b="b"/>
              <a:pathLst>
                <a:path w="2489" h="2138" extrusionOk="0">
                  <a:moveTo>
                    <a:pt x="1066" y="1"/>
                  </a:moveTo>
                  <a:cubicBezTo>
                    <a:pt x="480" y="1"/>
                    <a:pt x="1" y="480"/>
                    <a:pt x="1" y="1074"/>
                  </a:cubicBezTo>
                  <a:cubicBezTo>
                    <a:pt x="1" y="1712"/>
                    <a:pt x="525" y="2137"/>
                    <a:pt x="1074" y="2137"/>
                  </a:cubicBezTo>
                  <a:cubicBezTo>
                    <a:pt x="1336" y="2137"/>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7" name="Google Shape;5007;p60"/>
            <p:cNvSpPr/>
            <p:nvPr/>
          </p:nvSpPr>
          <p:spPr>
            <a:xfrm>
              <a:off x="5494400"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8" name="Google Shape;5008;p60"/>
            <p:cNvSpPr/>
            <p:nvPr/>
          </p:nvSpPr>
          <p:spPr>
            <a:xfrm>
              <a:off x="5494400"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09" name="Google Shape;5009;p60"/>
            <p:cNvSpPr/>
            <p:nvPr/>
          </p:nvSpPr>
          <p:spPr>
            <a:xfrm>
              <a:off x="5570625" y="1266550"/>
              <a:ext cx="62200" cy="53450"/>
            </a:xfrm>
            <a:custGeom>
              <a:avLst/>
              <a:gdLst/>
              <a:ahLst/>
              <a:cxnLst/>
              <a:rect l="l" t="t" r="r" b="b"/>
              <a:pathLst>
                <a:path w="2488" h="2138" extrusionOk="0">
                  <a:moveTo>
                    <a:pt x="1065" y="0"/>
                  </a:moveTo>
                  <a:cubicBezTo>
                    <a:pt x="472" y="9"/>
                    <a:pt x="0" y="480"/>
                    <a:pt x="0" y="1074"/>
                  </a:cubicBezTo>
                  <a:cubicBezTo>
                    <a:pt x="0" y="1711"/>
                    <a:pt x="525" y="2137"/>
                    <a:pt x="1071" y="2137"/>
                  </a:cubicBezTo>
                  <a:cubicBezTo>
                    <a:pt x="1332" y="2137"/>
                    <a:pt x="1598" y="2040"/>
                    <a:pt x="1813" y="1821"/>
                  </a:cubicBezTo>
                  <a:cubicBezTo>
                    <a:pt x="2488" y="1155"/>
                    <a:pt x="2016" y="9"/>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0" name="Google Shape;5010;p60"/>
            <p:cNvSpPr/>
            <p:nvPr/>
          </p:nvSpPr>
          <p:spPr>
            <a:xfrm>
              <a:off x="5570625" y="1342750"/>
              <a:ext cx="62200" cy="53450"/>
            </a:xfrm>
            <a:custGeom>
              <a:avLst/>
              <a:gdLst/>
              <a:ahLst/>
              <a:cxnLst/>
              <a:rect l="l" t="t" r="r" b="b"/>
              <a:pathLst>
                <a:path w="2488" h="2138" extrusionOk="0">
                  <a:moveTo>
                    <a:pt x="1065" y="1"/>
                  </a:moveTo>
                  <a:cubicBezTo>
                    <a:pt x="472" y="1"/>
                    <a:pt x="0" y="481"/>
                    <a:pt x="0" y="1066"/>
                  </a:cubicBezTo>
                  <a:cubicBezTo>
                    <a:pt x="0" y="1710"/>
                    <a:pt x="526" y="2138"/>
                    <a:pt x="1072" y="2138"/>
                  </a:cubicBezTo>
                  <a:cubicBezTo>
                    <a:pt x="1332" y="2138"/>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1" name="Google Shape;5011;p60"/>
            <p:cNvSpPr/>
            <p:nvPr/>
          </p:nvSpPr>
          <p:spPr>
            <a:xfrm>
              <a:off x="5570625" y="141897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2" name="Google Shape;5012;p60"/>
            <p:cNvSpPr/>
            <p:nvPr/>
          </p:nvSpPr>
          <p:spPr>
            <a:xfrm>
              <a:off x="5570625" y="1495200"/>
              <a:ext cx="62200" cy="53325"/>
            </a:xfrm>
            <a:custGeom>
              <a:avLst/>
              <a:gdLst/>
              <a:ahLst/>
              <a:cxnLst/>
              <a:rect l="l" t="t" r="r" b="b"/>
              <a:pathLst>
                <a:path w="2488" h="2133" extrusionOk="0">
                  <a:moveTo>
                    <a:pt x="1065" y="0"/>
                  </a:moveTo>
                  <a:cubicBezTo>
                    <a:pt x="472" y="0"/>
                    <a:pt x="0" y="472"/>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3" name="Google Shape;5013;p60"/>
            <p:cNvSpPr/>
            <p:nvPr/>
          </p:nvSpPr>
          <p:spPr>
            <a:xfrm>
              <a:off x="5570625" y="1571400"/>
              <a:ext cx="62200" cy="53250"/>
            </a:xfrm>
            <a:custGeom>
              <a:avLst/>
              <a:gdLst/>
              <a:ahLst/>
              <a:cxnLst/>
              <a:rect l="l" t="t" r="r" b="b"/>
              <a:pathLst>
                <a:path w="2488" h="2130" extrusionOk="0">
                  <a:moveTo>
                    <a:pt x="1065" y="1"/>
                  </a:moveTo>
                  <a:cubicBezTo>
                    <a:pt x="472" y="1"/>
                    <a:pt x="0" y="472"/>
                    <a:pt x="0" y="1066"/>
                  </a:cubicBezTo>
                  <a:cubicBezTo>
                    <a:pt x="0" y="1703"/>
                    <a:pt x="525" y="2129"/>
                    <a:pt x="1071" y="2129"/>
                  </a:cubicBezTo>
                  <a:cubicBezTo>
                    <a:pt x="1332" y="2129"/>
                    <a:pt x="1598"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4" name="Google Shape;5014;p60"/>
            <p:cNvSpPr/>
            <p:nvPr/>
          </p:nvSpPr>
          <p:spPr>
            <a:xfrm>
              <a:off x="5570625" y="1647400"/>
              <a:ext cx="62200" cy="53450"/>
            </a:xfrm>
            <a:custGeom>
              <a:avLst/>
              <a:gdLst/>
              <a:ahLst/>
              <a:cxnLst/>
              <a:rect l="l" t="t" r="r" b="b"/>
              <a:pathLst>
                <a:path w="2488" h="2138" extrusionOk="0">
                  <a:moveTo>
                    <a:pt x="1065" y="1"/>
                  </a:moveTo>
                  <a:cubicBezTo>
                    <a:pt x="472" y="1"/>
                    <a:pt x="0" y="481"/>
                    <a:pt x="0" y="1066"/>
                  </a:cubicBezTo>
                  <a:cubicBezTo>
                    <a:pt x="0" y="1710"/>
                    <a:pt x="526" y="2138"/>
                    <a:pt x="1072" y="2138"/>
                  </a:cubicBezTo>
                  <a:cubicBezTo>
                    <a:pt x="1332" y="2138"/>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5" name="Google Shape;5015;p60"/>
            <p:cNvSpPr/>
            <p:nvPr/>
          </p:nvSpPr>
          <p:spPr>
            <a:xfrm>
              <a:off x="5570625" y="172362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6" name="Google Shape;5016;p60"/>
            <p:cNvSpPr/>
            <p:nvPr/>
          </p:nvSpPr>
          <p:spPr>
            <a:xfrm>
              <a:off x="5570625"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7" name="Google Shape;5017;p60"/>
            <p:cNvSpPr/>
            <p:nvPr/>
          </p:nvSpPr>
          <p:spPr>
            <a:xfrm>
              <a:off x="5570625" y="1876050"/>
              <a:ext cx="62200" cy="53350"/>
            </a:xfrm>
            <a:custGeom>
              <a:avLst/>
              <a:gdLst/>
              <a:ahLst/>
              <a:cxnLst/>
              <a:rect l="l" t="t" r="r" b="b"/>
              <a:pathLst>
                <a:path w="2488" h="2134" extrusionOk="0">
                  <a:moveTo>
                    <a:pt x="1065" y="1"/>
                  </a:moveTo>
                  <a:cubicBezTo>
                    <a:pt x="472" y="1"/>
                    <a:pt x="0" y="472"/>
                    <a:pt x="0" y="1066"/>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8" name="Google Shape;5018;p60"/>
            <p:cNvSpPr/>
            <p:nvPr/>
          </p:nvSpPr>
          <p:spPr>
            <a:xfrm>
              <a:off x="5570625" y="1952050"/>
              <a:ext cx="62200" cy="53450"/>
            </a:xfrm>
            <a:custGeom>
              <a:avLst/>
              <a:gdLst/>
              <a:ahLst/>
              <a:cxnLst/>
              <a:rect l="l" t="t" r="r" b="b"/>
              <a:pathLst>
                <a:path w="2488" h="2138" extrusionOk="0">
                  <a:moveTo>
                    <a:pt x="1065" y="1"/>
                  </a:moveTo>
                  <a:cubicBezTo>
                    <a:pt x="472" y="9"/>
                    <a:pt x="0" y="481"/>
                    <a:pt x="0" y="1074"/>
                  </a:cubicBezTo>
                  <a:cubicBezTo>
                    <a:pt x="0" y="1712"/>
                    <a:pt x="525" y="2138"/>
                    <a:pt x="1071" y="2138"/>
                  </a:cubicBezTo>
                  <a:cubicBezTo>
                    <a:pt x="1332" y="2138"/>
                    <a:pt x="1598"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19" name="Google Shape;5019;p60"/>
            <p:cNvSpPr/>
            <p:nvPr/>
          </p:nvSpPr>
          <p:spPr>
            <a:xfrm>
              <a:off x="5570625" y="2028275"/>
              <a:ext cx="62200" cy="53450"/>
            </a:xfrm>
            <a:custGeom>
              <a:avLst/>
              <a:gdLst/>
              <a:ahLst/>
              <a:cxnLst/>
              <a:rect l="l" t="t" r="r" b="b"/>
              <a:pathLst>
                <a:path w="2488" h="2138" extrusionOk="0">
                  <a:moveTo>
                    <a:pt x="1065" y="1"/>
                  </a:moveTo>
                  <a:cubicBezTo>
                    <a:pt x="472" y="1"/>
                    <a:pt x="0" y="480"/>
                    <a:pt x="0" y="1065"/>
                  </a:cubicBezTo>
                  <a:cubicBezTo>
                    <a:pt x="0" y="1709"/>
                    <a:pt x="526" y="2137"/>
                    <a:pt x="1072" y="2137"/>
                  </a:cubicBezTo>
                  <a:cubicBezTo>
                    <a:pt x="1332" y="2137"/>
                    <a:pt x="1598" y="2040"/>
                    <a:pt x="1813" y="1821"/>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0" name="Google Shape;5020;p60"/>
            <p:cNvSpPr/>
            <p:nvPr/>
          </p:nvSpPr>
          <p:spPr>
            <a:xfrm>
              <a:off x="5570625" y="210450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1" name="Google Shape;5021;p60"/>
            <p:cNvSpPr/>
            <p:nvPr/>
          </p:nvSpPr>
          <p:spPr>
            <a:xfrm>
              <a:off x="5570625" y="2180700"/>
              <a:ext cx="62200" cy="53350"/>
            </a:xfrm>
            <a:custGeom>
              <a:avLst/>
              <a:gdLst/>
              <a:ahLst/>
              <a:cxnLst/>
              <a:rect l="l" t="t" r="r" b="b"/>
              <a:pathLst>
                <a:path w="2488" h="2134" extrusionOk="0">
                  <a:moveTo>
                    <a:pt x="1065" y="1"/>
                  </a:moveTo>
                  <a:cubicBezTo>
                    <a:pt x="472" y="1"/>
                    <a:pt x="0" y="472"/>
                    <a:pt x="0" y="1066"/>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2" name="Google Shape;5022;p60"/>
            <p:cNvSpPr/>
            <p:nvPr/>
          </p:nvSpPr>
          <p:spPr>
            <a:xfrm>
              <a:off x="5570625" y="2256925"/>
              <a:ext cx="62425" cy="53425"/>
            </a:xfrm>
            <a:custGeom>
              <a:avLst/>
              <a:gdLst/>
              <a:ahLst/>
              <a:cxnLst/>
              <a:rect l="l" t="t" r="r" b="b"/>
              <a:pathLst>
                <a:path w="2497" h="2137" extrusionOk="0">
                  <a:moveTo>
                    <a:pt x="1065" y="0"/>
                  </a:moveTo>
                  <a:cubicBezTo>
                    <a:pt x="472" y="0"/>
                    <a:pt x="0" y="480"/>
                    <a:pt x="0" y="1065"/>
                  </a:cubicBezTo>
                  <a:cubicBezTo>
                    <a:pt x="0" y="1709"/>
                    <a:pt x="526"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3" name="Google Shape;5023;p60"/>
            <p:cNvSpPr/>
            <p:nvPr/>
          </p:nvSpPr>
          <p:spPr>
            <a:xfrm>
              <a:off x="5570625" y="2333125"/>
              <a:ext cx="62200" cy="53450"/>
            </a:xfrm>
            <a:custGeom>
              <a:avLst/>
              <a:gdLst/>
              <a:ahLst/>
              <a:cxnLst/>
              <a:rect l="l" t="t" r="r" b="b"/>
              <a:pathLst>
                <a:path w="2488" h="2138" extrusionOk="0">
                  <a:moveTo>
                    <a:pt x="1065" y="1"/>
                  </a:moveTo>
                  <a:cubicBezTo>
                    <a:pt x="472" y="1"/>
                    <a:pt x="0" y="480"/>
                    <a:pt x="0" y="1066"/>
                  </a:cubicBezTo>
                  <a:cubicBezTo>
                    <a:pt x="0" y="1709"/>
                    <a:pt x="526" y="2137"/>
                    <a:pt x="1072" y="2137"/>
                  </a:cubicBezTo>
                  <a:cubicBezTo>
                    <a:pt x="1332" y="2137"/>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4" name="Google Shape;5024;p60"/>
            <p:cNvSpPr/>
            <p:nvPr/>
          </p:nvSpPr>
          <p:spPr>
            <a:xfrm>
              <a:off x="5570625" y="2485550"/>
              <a:ext cx="62200" cy="53300"/>
            </a:xfrm>
            <a:custGeom>
              <a:avLst/>
              <a:gdLst/>
              <a:ahLst/>
              <a:cxnLst/>
              <a:rect l="l" t="t" r="r" b="b"/>
              <a:pathLst>
                <a:path w="2488" h="2132" extrusionOk="0">
                  <a:moveTo>
                    <a:pt x="1065" y="1"/>
                  </a:moveTo>
                  <a:cubicBezTo>
                    <a:pt x="480" y="1"/>
                    <a:pt x="0" y="480"/>
                    <a:pt x="0" y="1066"/>
                  </a:cubicBezTo>
                  <a:cubicBezTo>
                    <a:pt x="0" y="1708"/>
                    <a:pt x="523" y="2131"/>
                    <a:pt x="1070"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5" name="Google Shape;5025;p60"/>
            <p:cNvSpPr/>
            <p:nvPr/>
          </p:nvSpPr>
          <p:spPr>
            <a:xfrm>
              <a:off x="5570625" y="2561575"/>
              <a:ext cx="62200" cy="53425"/>
            </a:xfrm>
            <a:custGeom>
              <a:avLst/>
              <a:gdLst/>
              <a:ahLst/>
              <a:cxnLst/>
              <a:rect l="l" t="t" r="r" b="b"/>
              <a:pathLst>
                <a:path w="2488"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6" name="Google Shape;5026;p60"/>
            <p:cNvSpPr/>
            <p:nvPr/>
          </p:nvSpPr>
          <p:spPr>
            <a:xfrm>
              <a:off x="5570625"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7" name="Google Shape;5027;p60"/>
            <p:cNvSpPr/>
            <p:nvPr/>
          </p:nvSpPr>
          <p:spPr>
            <a:xfrm>
              <a:off x="5570625" y="2866425"/>
              <a:ext cx="62200" cy="53275"/>
            </a:xfrm>
            <a:custGeom>
              <a:avLst/>
              <a:gdLst/>
              <a:ahLst/>
              <a:cxnLst/>
              <a:rect l="l" t="t" r="r" b="b"/>
              <a:pathLst>
                <a:path w="2488"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8" name="Google Shape;5028;p60"/>
            <p:cNvSpPr/>
            <p:nvPr/>
          </p:nvSpPr>
          <p:spPr>
            <a:xfrm>
              <a:off x="5570625" y="2790200"/>
              <a:ext cx="62200" cy="53350"/>
            </a:xfrm>
            <a:custGeom>
              <a:avLst/>
              <a:gdLst/>
              <a:ahLst/>
              <a:cxnLst/>
              <a:rect l="l" t="t" r="r" b="b"/>
              <a:pathLst>
                <a:path w="2488" h="2134" extrusionOk="0">
                  <a:moveTo>
                    <a:pt x="1065" y="1"/>
                  </a:moveTo>
                  <a:cubicBezTo>
                    <a:pt x="472" y="1"/>
                    <a:pt x="0" y="472"/>
                    <a:pt x="0" y="1066"/>
                  </a:cubicBezTo>
                  <a:cubicBezTo>
                    <a:pt x="0" y="1709"/>
                    <a:pt x="526" y="2134"/>
                    <a:pt x="1072" y="2134"/>
                  </a:cubicBezTo>
                  <a:cubicBezTo>
                    <a:pt x="1333"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29" name="Google Shape;5029;p60"/>
            <p:cNvSpPr/>
            <p:nvPr/>
          </p:nvSpPr>
          <p:spPr>
            <a:xfrm>
              <a:off x="5570625" y="271400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0" name="Google Shape;5030;p60"/>
            <p:cNvSpPr/>
            <p:nvPr/>
          </p:nvSpPr>
          <p:spPr>
            <a:xfrm>
              <a:off x="564682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1" name="Google Shape;5031;p60"/>
            <p:cNvSpPr/>
            <p:nvPr/>
          </p:nvSpPr>
          <p:spPr>
            <a:xfrm>
              <a:off x="56468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2" name="Google Shape;5032;p60"/>
            <p:cNvSpPr/>
            <p:nvPr/>
          </p:nvSpPr>
          <p:spPr>
            <a:xfrm>
              <a:off x="56468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3" name="Google Shape;5033;p60"/>
            <p:cNvSpPr/>
            <p:nvPr/>
          </p:nvSpPr>
          <p:spPr>
            <a:xfrm>
              <a:off x="5646825"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4" name="Google Shape;5034;p60"/>
            <p:cNvSpPr/>
            <p:nvPr/>
          </p:nvSpPr>
          <p:spPr>
            <a:xfrm>
              <a:off x="564682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5" name="Google Shape;5035;p60"/>
            <p:cNvSpPr/>
            <p:nvPr/>
          </p:nvSpPr>
          <p:spPr>
            <a:xfrm>
              <a:off x="564682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6" name="Google Shape;5036;p60"/>
            <p:cNvSpPr/>
            <p:nvPr/>
          </p:nvSpPr>
          <p:spPr>
            <a:xfrm>
              <a:off x="5646825" y="1876050"/>
              <a:ext cx="62225" cy="53350"/>
            </a:xfrm>
            <a:custGeom>
              <a:avLst/>
              <a:gdLst/>
              <a:ahLst/>
              <a:cxnLst/>
              <a:rect l="l" t="t" r="r" b="b"/>
              <a:pathLst>
                <a:path w="2489" h="2134" extrusionOk="0">
                  <a:moveTo>
                    <a:pt x="1066" y="1"/>
                  </a:moveTo>
                  <a:cubicBezTo>
                    <a:pt x="472" y="1"/>
                    <a:pt x="1" y="472"/>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7" name="Google Shape;5037;p60"/>
            <p:cNvSpPr/>
            <p:nvPr/>
          </p:nvSpPr>
          <p:spPr>
            <a:xfrm>
              <a:off x="564682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8" name="Google Shape;5038;p60"/>
            <p:cNvSpPr/>
            <p:nvPr/>
          </p:nvSpPr>
          <p:spPr>
            <a:xfrm>
              <a:off x="564682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39" name="Google Shape;5039;p60"/>
            <p:cNvSpPr/>
            <p:nvPr/>
          </p:nvSpPr>
          <p:spPr>
            <a:xfrm>
              <a:off x="564682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0" name="Google Shape;5040;p60"/>
            <p:cNvSpPr/>
            <p:nvPr/>
          </p:nvSpPr>
          <p:spPr>
            <a:xfrm>
              <a:off x="564682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1" name="Google Shape;5041;p60"/>
            <p:cNvSpPr/>
            <p:nvPr/>
          </p:nvSpPr>
          <p:spPr>
            <a:xfrm>
              <a:off x="5646825"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2" name="Google Shape;5042;p60"/>
            <p:cNvSpPr/>
            <p:nvPr/>
          </p:nvSpPr>
          <p:spPr>
            <a:xfrm>
              <a:off x="564682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3" name="Google Shape;5043;p60"/>
            <p:cNvSpPr/>
            <p:nvPr/>
          </p:nvSpPr>
          <p:spPr>
            <a:xfrm>
              <a:off x="5646825" y="2485550"/>
              <a:ext cx="62225" cy="53300"/>
            </a:xfrm>
            <a:custGeom>
              <a:avLst/>
              <a:gdLst/>
              <a:ahLst/>
              <a:cxnLst/>
              <a:rect l="l" t="t" r="r" b="b"/>
              <a:pathLst>
                <a:path w="2489" h="2132" extrusionOk="0">
                  <a:moveTo>
                    <a:pt x="1066" y="1"/>
                  </a:moveTo>
                  <a:cubicBezTo>
                    <a:pt x="472" y="1"/>
                    <a:pt x="1" y="472"/>
                    <a:pt x="1" y="1066"/>
                  </a:cubicBezTo>
                  <a:cubicBezTo>
                    <a:pt x="1" y="1708"/>
                    <a:pt x="523" y="2131"/>
                    <a:pt x="1068" y="2131"/>
                  </a:cubicBezTo>
                  <a:cubicBezTo>
                    <a:pt x="1330" y="2131"/>
                    <a:pt x="1597" y="2033"/>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4" name="Google Shape;5044;p60"/>
            <p:cNvSpPr/>
            <p:nvPr/>
          </p:nvSpPr>
          <p:spPr>
            <a:xfrm>
              <a:off x="5646825"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5" name="Google Shape;5045;p60"/>
            <p:cNvSpPr/>
            <p:nvPr/>
          </p:nvSpPr>
          <p:spPr>
            <a:xfrm>
              <a:off x="5646825"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6" name="Google Shape;5046;p60"/>
            <p:cNvSpPr/>
            <p:nvPr/>
          </p:nvSpPr>
          <p:spPr>
            <a:xfrm>
              <a:off x="5646825" y="2637775"/>
              <a:ext cx="62225" cy="53450"/>
            </a:xfrm>
            <a:custGeom>
              <a:avLst/>
              <a:gdLst/>
              <a:ahLst/>
              <a:cxnLst/>
              <a:rect l="l" t="t" r="r" b="b"/>
              <a:pathLst>
                <a:path w="2489" h="2138" extrusionOk="0">
                  <a:moveTo>
                    <a:pt x="1066" y="1"/>
                  </a:moveTo>
                  <a:cubicBezTo>
                    <a:pt x="472" y="1"/>
                    <a:pt x="1" y="480"/>
                    <a:pt x="1" y="1074"/>
                  </a:cubicBezTo>
                  <a:cubicBezTo>
                    <a:pt x="1" y="1712"/>
                    <a:pt x="525" y="2137"/>
                    <a:pt x="1071" y="2137"/>
                  </a:cubicBezTo>
                  <a:cubicBezTo>
                    <a:pt x="1332" y="2137"/>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7" name="Google Shape;5047;p60"/>
            <p:cNvSpPr/>
            <p:nvPr/>
          </p:nvSpPr>
          <p:spPr>
            <a:xfrm>
              <a:off x="5723050"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8" name="Google Shape;5048;p60"/>
            <p:cNvSpPr/>
            <p:nvPr/>
          </p:nvSpPr>
          <p:spPr>
            <a:xfrm>
              <a:off x="5723050" y="14952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49" name="Google Shape;5049;p60"/>
            <p:cNvSpPr/>
            <p:nvPr/>
          </p:nvSpPr>
          <p:spPr>
            <a:xfrm>
              <a:off x="5723050" y="1571400"/>
              <a:ext cx="62150" cy="53250"/>
            </a:xfrm>
            <a:custGeom>
              <a:avLst/>
              <a:gdLst/>
              <a:ahLst/>
              <a:cxnLst/>
              <a:rect l="l" t="t" r="r" b="b"/>
              <a:pathLst>
                <a:path w="2486" h="2130" extrusionOk="0">
                  <a:moveTo>
                    <a:pt x="1075" y="1"/>
                  </a:moveTo>
                  <a:cubicBezTo>
                    <a:pt x="1072" y="1"/>
                    <a:pt x="1069" y="1"/>
                    <a:pt x="1065" y="1"/>
                  </a:cubicBezTo>
                  <a:cubicBezTo>
                    <a:pt x="472" y="1"/>
                    <a:pt x="0" y="472"/>
                    <a:pt x="0" y="1066"/>
                  </a:cubicBezTo>
                  <a:cubicBezTo>
                    <a:pt x="0" y="1703"/>
                    <a:pt x="525" y="2129"/>
                    <a:pt x="1071" y="2129"/>
                  </a:cubicBezTo>
                  <a:cubicBezTo>
                    <a:pt x="1332" y="2129"/>
                    <a:pt x="1598" y="2032"/>
                    <a:pt x="1813" y="1813"/>
                  </a:cubicBezTo>
                  <a:cubicBezTo>
                    <a:pt x="2486" y="1149"/>
                    <a:pt x="2012"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0" name="Google Shape;5050;p60"/>
            <p:cNvSpPr/>
            <p:nvPr/>
          </p:nvSpPr>
          <p:spPr>
            <a:xfrm>
              <a:off x="5723050" y="1647400"/>
              <a:ext cx="62225" cy="53450"/>
            </a:xfrm>
            <a:custGeom>
              <a:avLst/>
              <a:gdLst/>
              <a:ahLst/>
              <a:cxnLst/>
              <a:rect l="l" t="t" r="r" b="b"/>
              <a:pathLst>
                <a:path w="2489" h="2138" extrusionOk="0">
                  <a:moveTo>
                    <a:pt x="1065" y="1"/>
                  </a:moveTo>
                  <a:cubicBezTo>
                    <a:pt x="472" y="9"/>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1" name="Google Shape;5051;p60"/>
            <p:cNvSpPr/>
            <p:nvPr/>
          </p:nvSpPr>
          <p:spPr>
            <a:xfrm>
              <a:off x="5723050" y="17236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2" name="Google Shape;5052;p60"/>
            <p:cNvSpPr/>
            <p:nvPr/>
          </p:nvSpPr>
          <p:spPr>
            <a:xfrm>
              <a:off x="5723050" y="179985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3" name="Google Shape;5053;p60"/>
            <p:cNvSpPr/>
            <p:nvPr/>
          </p:nvSpPr>
          <p:spPr>
            <a:xfrm>
              <a:off x="5723050" y="1876050"/>
              <a:ext cx="62225" cy="53275"/>
            </a:xfrm>
            <a:custGeom>
              <a:avLst/>
              <a:gdLst/>
              <a:ahLst/>
              <a:cxnLst/>
              <a:rect l="l" t="t" r="r" b="b"/>
              <a:pathLst>
                <a:path w="2489" h="2131" extrusionOk="0">
                  <a:moveTo>
                    <a:pt x="1065" y="1"/>
                  </a:moveTo>
                  <a:cubicBezTo>
                    <a:pt x="472" y="1"/>
                    <a:pt x="0" y="472"/>
                    <a:pt x="0" y="1066"/>
                  </a:cubicBezTo>
                  <a:cubicBezTo>
                    <a:pt x="0" y="1707"/>
                    <a:pt x="523" y="2131"/>
                    <a:pt x="1067" y="2131"/>
                  </a:cubicBezTo>
                  <a:cubicBezTo>
                    <a:pt x="1329" y="2131"/>
                    <a:pt x="1597"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4" name="Google Shape;5054;p60"/>
            <p:cNvSpPr/>
            <p:nvPr/>
          </p:nvSpPr>
          <p:spPr>
            <a:xfrm>
              <a:off x="5723050" y="1952050"/>
              <a:ext cx="62225" cy="53450"/>
            </a:xfrm>
            <a:custGeom>
              <a:avLst/>
              <a:gdLst/>
              <a:ahLst/>
              <a:cxnLst/>
              <a:rect l="l" t="t" r="r" b="b"/>
              <a:pathLst>
                <a:path w="2489" h="2138" extrusionOk="0">
                  <a:moveTo>
                    <a:pt x="1065" y="1"/>
                  </a:moveTo>
                  <a:cubicBezTo>
                    <a:pt x="472" y="9"/>
                    <a:pt x="0" y="481"/>
                    <a:pt x="0" y="1074"/>
                  </a:cubicBezTo>
                  <a:cubicBezTo>
                    <a:pt x="0" y="1712"/>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5" name="Google Shape;5055;p60"/>
            <p:cNvSpPr/>
            <p:nvPr/>
          </p:nvSpPr>
          <p:spPr>
            <a:xfrm>
              <a:off x="5723050"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6" name="Google Shape;5056;p60"/>
            <p:cNvSpPr/>
            <p:nvPr/>
          </p:nvSpPr>
          <p:spPr>
            <a:xfrm>
              <a:off x="5723050"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7" name="Google Shape;5057;p60"/>
            <p:cNvSpPr/>
            <p:nvPr/>
          </p:nvSpPr>
          <p:spPr>
            <a:xfrm>
              <a:off x="5723050"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8" name="Google Shape;5058;p60"/>
            <p:cNvSpPr/>
            <p:nvPr/>
          </p:nvSpPr>
          <p:spPr>
            <a:xfrm>
              <a:off x="572305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59" name="Google Shape;5059;p60"/>
            <p:cNvSpPr/>
            <p:nvPr/>
          </p:nvSpPr>
          <p:spPr>
            <a:xfrm>
              <a:off x="5723050" y="2333125"/>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0" name="Google Shape;5060;p60"/>
            <p:cNvSpPr/>
            <p:nvPr/>
          </p:nvSpPr>
          <p:spPr>
            <a:xfrm>
              <a:off x="5722850" y="2485550"/>
              <a:ext cx="62425" cy="53300"/>
            </a:xfrm>
            <a:custGeom>
              <a:avLst/>
              <a:gdLst/>
              <a:ahLst/>
              <a:cxnLst/>
              <a:rect l="l" t="t" r="r" b="b"/>
              <a:pathLst>
                <a:path w="2497" h="2132" extrusionOk="0">
                  <a:moveTo>
                    <a:pt x="1073" y="1"/>
                  </a:moveTo>
                  <a:cubicBezTo>
                    <a:pt x="480" y="1"/>
                    <a:pt x="8" y="480"/>
                    <a:pt x="0" y="1066"/>
                  </a:cubicBezTo>
                  <a:cubicBezTo>
                    <a:pt x="0" y="1708"/>
                    <a:pt x="526" y="2131"/>
                    <a:pt x="1073" y="2131"/>
                  </a:cubicBezTo>
                  <a:cubicBezTo>
                    <a:pt x="1336" y="2131"/>
                    <a:pt x="1605" y="2033"/>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1" name="Google Shape;5061;p60"/>
            <p:cNvSpPr/>
            <p:nvPr/>
          </p:nvSpPr>
          <p:spPr>
            <a:xfrm>
              <a:off x="5723050" y="2561575"/>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2" name="Google Shape;5062;p60"/>
            <p:cNvSpPr/>
            <p:nvPr/>
          </p:nvSpPr>
          <p:spPr>
            <a:xfrm>
              <a:off x="5722850" y="2637775"/>
              <a:ext cx="62425" cy="53450"/>
            </a:xfrm>
            <a:custGeom>
              <a:avLst/>
              <a:gdLst/>
              <a:ahLst/>
              <a:cxnLst/>
              <a:rect l="l" t="t" r="r" b="b"/>
              <a:pathLst>
                <a:path w="2497" h="2138" extrusionOk="0">
                  <a:moveTo>
                    <a:pt x="1073" y="1"/>
                  </a:moveTo>
                  <a:cubicBezTo>
                    <a:pt x="480" y="9"/>
                    <a:pt x="8" y="480"/>
                    <a:pt x="0" y="1074"/>
                  </a:cubicBezTo>
                  <a:cubicBezTo>
                    <a:pt x="0" y="1712"/>
                    <a:pt x="529" y="2137"/>
                    <a:pt x="1077" y="2137"/>
                  </a:cubicBezTo>
                  <a:cubicBezTo>
                    <a:pt x="1339"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3" name="Google Shape;5063;p60"/>
            <p:cNvSpPr/>
            <p:nvPr/>
          </p:nvSpPr>
          <p:spPr>
            <a:xfrm>
              <a:off x="5799275" y="1418975"/>
              <a:ext cx="62200" cy="53350"/>
            </a:xfrm>
            <a:custGeom>
              <a:avLst/>
              <a:gdLst/>
              <a:ahLst/>
              <a:cxnLst/>
              <a:rect l="l" t="t" r="r" b="b"/>
              <a:pathLst>
                <a:path w="2488" h="2134" extrusionOk="0">
                  <a:moveTo>
                    <a:pt x="1057" y="1"/>
                  </a:moveTo>
                  <a:cubicBezTo>
                    <a:pt x="472" y="1"/>
                    <a:pt x="0" y="480"/>
                    <a:pt x="0" y="1065"/>
                  </a:cubicBezTo>
                  <a:cubicBezTo>
                    <a:pt x="0" y="1709"/>
                    <a:pt x="525" y="2133"/>
                    <a:pt x="1074" y="2133"/>
                  </a:cubicBezTo>
                  <a:cubicBezTo>
                    <a:pt x="1336" y="2133"/>
                    <a:pt x="1603" y="2037"/>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4" name="Google Shape;5064;p60"/>
            <p:cNvSpPr/>
            <p:nvPr/>
          </p:nvSpPr>
          <p:spPr>
            <a:xfrm>
              <a:off x="5799275" y="1495200"/>
              <a:ext cx="62150" cy="53275"/>
            </a:xfrm>
            <a:custGeom>
              <a:avLst/>
              <a:gdLst/>
              <a:ahLst/>
              <a:cxnLst/>
              <a:rect l="l" t="t" r="r" b="b"/>
              <a:pathLst>
                <a:path w="2486" h="2131" extrusionOk="0">
                  <a:moveTo>
                    <a:pt x="1067" y="0"/>
                  </a:moveTo>
                  <a:cubicBezTo>
                    <a:pt x="1064" y="0"/>
                    <a:pt x="1060" y="0"/>
                    <a:pt x="1057" y="0"/>
                  </a:cubicBezTo>
                  <a:cubicBezTo>
                    <a:pt x="472" y="0"/>
                    <a:pt x="0" y="480"/>
                    <a:pt x="0" y="1065"/>
                  </a:cubicBezTo>
                  <a:cubicBezTo>
                    <a:pt x="0" y="1707"/>
                    <a:pt x="522" y="2130"/>
                    <a:pt x="1067" y="2130"/>
                  </a:cubicBezTo>
                  <a:cubicBezTo>
                    <a:pt x="1329" y="2130"/>
                    <a:pt x="1596" y="2032"/>
                    <a:pt x="1813" y="1813"/>
                  </a:cubicBezTo>
                  <a:cubicBezTo>
                    <a:pt x="2485" y="1149"/>
                    <a:pt x="2011" y="0"/>
                    <a:pt x="1067"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5" name="Google Shape;5065;p60"/>
            <p:cNvSpPr/>
            <p:nvPr/>
          </p:nvSpPr>
          <p:spPr>
            <a:xfrm>
              <a:off x="5799275" y="1571400"/>
              <a:ext cx="62150" cy="53275"/>
            </a:xfrm>
            <a:custGeom>
              <a:avLst/>
              <a:gdLst/>
              <a:ahLst/>
              <a:cxnLst/>
              <a:rect l="l" t="t" r="r" b="b"/>
              <a:pathLst>
                <a:path w="2486" h="2131" extrusionOk="0">
                  <a:moveTo>
                    <a:pt x="1067" y="1"/>
                  </a:moveTo>
                  <a:cubicBezTo>
                    <a:pt x="1064" y="1"/>
                    <a:pt x="1060" y="1"/>
                    <a:pt x="1057" y="1"/>
                  </a:cubicBezTo>
                  <a:cubicBezTo>
                    <a:pt x="472" y="1"/>
                    <a:pt x="0" y="472"/>
                    <a:pt x="0" y="1066"/>
                  </a:cubicBezTo>
                  <a:cubicBezTo>
                    <a:pt x="0" y="1708"/>
                    <a:pt x="522" y="2131"/>
                    <a:pt x="1067" y="2131"/>
                  </a:cubicBezTo>
                  <a:cubicBezTo>
                    <a:pt x="1329" y="2131"/>
                    <a:pt x="1596" y="2033"/>
                    <a:pt x="1813" y="1813"/>
                  </a:cubicBezTo>
                  <a:cubicBezTo>
                    <a:pt x="2485" y="1141"/>
                    <a:pt x="2011" y="1"/>
                    <a:pt x="106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6" name="Google Shape;5066;p60"/>
            <p:cNvSpPr/>
            <p:nvPr/>
          </p:nvSpPr>
          <p:spPr>
            <a:xfrm>
              <a:off x="5799275" y="1647400"/>
              <a:ext cx="62200" cy="53450"/>
            </a:xfrm>
            <a:custGeom>
              <a:avLst/>
              <a:gdLst/>
              <a:ahLst/>
              <a:cxnLst/>
              <a:rect l="l" t="t" r="r" b="b"/>
              <a:pathLst>
                <a:path w="2488" h="2138" extrusionOk="0">
                  <a:moveTo>
                    <a:pt x="1057" y="1"/>
                  </a:moveTo>
                  <a:cubicBezTo>
                    <a:pt x="472" y="9"/>
                    <a:pt x="0" y="481"/>
                    <a:pt x="0" y="1066"/>
                  </a:cubicBezTo>
                  <a:cubicBezTo>
                    <a:pt x="0" y="1710"/>
                    <a:pt x="525" y="2138"/>
                    <a:pt x="1071" y="2138"/>
                  </a:cubicBezTo>
                  <a:cubicBezTo>
                    <a:pt x="1332" y="2138"/>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7" name="Google Shape;5067;p60"/>
            <p:cNvSpPr/>
            <p:nvPr/>
          </p:nvSpPr>
          <p:spPr>
            <a:xfrm>
              <a:off x="5799275" y="1723625"/>
              <a:ext cx="62200" cy="53350"/>
            </a:xfrm>
            <a:custGeom>
              <a:avLst/>
              <a:gdLst/>
              <a:ahLst/>
              <a:cxnLst/>
              <a:rect l="l" t="t" r="r" b="b"/>
              <a:pathLst>
                <a:path w="2488" h="2134" extrusionOk="0">
                  <a:moveTo>
                    <a:pt x="1057" y="1"/>
                  </a:moveTo>
                  <a:cubicBezTo>
                    <a:pt x="472" y="1"/>
                    <a:pt x="0" y="480"/>
                    <a:pt x="0" y="1065"/>
                  </a:cubicBezTo>
                  <a:cubicBezTo>
                    <a:pt x="0" y="1709"/>
                    <a:pt x="525" y="2133"/>
                    <a:pt x="1074" y="2133"/>
                  </a:cubicBezTo>
                  <a:cubicBezTo>
                    <a:pt x="1336" y="2133"/>
                    <a:pt x="1603" y="2037"/>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8" name="Google Shape;5068;p60"/>
            <p:cNvSpPr/>
            <p:nvPr/>
          </p:nvSpPr>
          <p:spPr>
            <a:xfrm>
              <a:off x="5799275" y="1799825"/>
              <a:ext cx="62150" cy="53300"/>
            </a:xfrm>
            <a:custGeom>
              <a:avLst/>
              <a:gdLst/>
              <a:ahLst/>
              <a:cxnLst/>
              <a:rect l="l" t="t" r="r" b="b"/>
              <a:pathLst>
                <a:path w="2486" h="2132" extrusionOk="0">
                  <a:moveTo>
                    <a:pt x="1067" y="1"/>
                  </a:moveTo>
                  <a:cubicBezTo>
                    <a:pt x="1064" y="1"/>
                    <a:pt x="1060" y="1"/>
                    <a:pt x="1057" y="1"/>
                  </a:cubicBezTo>
                  <a:cubicBezTo>
                    <a:pt x="472" y="1"/>
                    <a:pt x="0" y="481"/>
                    <a:pt x="0" y="1066"/>
                  </a:cubicBezTo>
                  <a:cubicBezTo>
                    <a:pt x="0" y="1708"/>
                    <a:pt x="522" y="2131"/>
                    <a:pt x="1069" y="2131"/>
                  </a:cubicBezTo>
                  <a:cubicBezTo>
                    <a:pt x="1333" y="2131"/>
                    <a:pt x="1602" y="2033"/>
                    <a:pt x="1821" y="1814"/>
                  </a:cubicBezTo>
                  <a:cubicBezTo>
                    <a:pt x="2485" y="1150"/>
                    <a:pt x="2011" y="1"/>
                    <a:pt x="106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69" name="Google Shape;5069;p60"/>
            <p:cNvSpPr/>
            <p:nvPr/>
          </p:nvSpPr>
          <p:spPr>
            <a:xfrm>
              <a:off x="5799275" y="1876050"/>
              <a:ext cx="62150" cy="53275"/>
            </a:xfrm>
            <a:custGeom>
              <a:avLst/>
              <a:gdLst/>
              <a:ahLst/>
              <a:cxnLst/>
              <a:rect l="l" t="t" r="r" b="b"/>
              <a:pathLst>
                <a:path w="2486" h="2131" extrusionOk="0">
                  <a:moveTo>
                    <a:pt x="1067" y="1"/>
                  </a:moveTo>
                  <a:cubicBezTo>
                    <a:pt x="1064" y="1"/>
                    <a:pt x="1060" y="1"/>
                    <a:pt x="1057" y="1"/>
                  </a:cubicBezTo>
                  <a:cubicBezTo>
                    <a:pt x="472" y="1"/>
                    <a:pt x="0" y="480"/>
                    <a:pt x="0" y="1066"/>
                  </a:cubicBezTo>
                  <a:cubicBezTo>
                    <a:pt x="0" y="1707"/>
                    <a:pt x="522" y="2131"/>
                    <a:pt x="1067" y="2131"/>
                  </a:cubicBezTo>
                  <a:cubicBezTo>
                    <a:pt x="1329" y="2131"/>
                    <a:pt x="1596" y="2033"/>
                    <a:pt x="1813" y="1813"/>
                  </a:cubicBezTo>
                  <a:cubicBezTo>
                    <a:pt x="2485" y="1149"/>
                    <a:pt x="2011" y="1"/>
                    <a:pt x="106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0" name="Google Shape;5070;p60"/>
            <p:cNvSpPr/>
            <p:nvPr/>
          </p:nvSpPr>
          <p:spPr>
            <a:xfrm>
              <a:off x="5799275" y="1952050"/>
              <a:ext cx="62200" cy="53500"/>
            </a:xfrm>
            <a:custGeom>
              <a:avLst/>
              <a:gdLst/>
              <a:ahLst/>
              <a:cxnLst/>
              <a:rect l="l" t="t" r="r" b="b"/>
              <a:pathLst>
                <a:path w="2488" h="2140" extrusionOk="0">
                  <a:moveTo>
                    <a:pt x="1057" y="1"/>
                  </a:moveTo>
                  <a:cubicBezTo>
                    <a:pt x="472" y="9"/>
                    <a:pt x="0" y="481"/>
                    <a:pt x="0" y="1074"/>
                  </a:cubicBezTo>
                  <a:cubicBezTo>
                    <a:pt x="0" y="1716"/>
                    <a:pt x="522" y="2139"/>
                    <a:pt x="1069" y="2139"/>
                  </a:cubicBezTo>
                  <a:cubicBezTo>
                    <a:pt x="1333" y="2139"/>
                    <a:pt x="1602" y="2041"/>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1" name="Google Shape;5071;p60"/>
            <p:cNvSpPr/>
            <p:nvPr/>
          </p:nvSpPr>
          <p:spPr>
            <a:xfrm>
              <a:off x="5799275" y="2028275"/>
              <a:ext cx="62200" cy="53450"/>
            </a:xfrm>
            <a:custGeom>
              <a:avLst/>
              <a:gdLst/>
              <a:ahLst/>
              <a:cxnLst/>
              <a:rect l="l" t="t" r="r" b="b"/>
              <a:pathLst>
                <a:path w="2488" h="2138" extrusionOk="0">
                  <a:moveTo>
                    <a:pt x="1057" y="1"/>
                  </a:moveTo>
                  <a:cubicBezTo>
                    <a:pt x="472" y="9"/>
                    <a:pt x="0" y="480"/>
                    <a:pt x="0" y="1065"/>
                  </a:cubicBezTo>
                  <a:cubicBezTo>
                    <a:pt x="0" y="1709"/>
                    <a:pt x="525" y="2137"/>
                    <a:pt x="1074" y="2137"/>
                  </a:cubicBezTo>
                  <a:cubicBezTo>
                    <a:pt x="1336" y="2137"/>
                    <a:pt x="1603" y="2040"/>
                    <a:pt x="1821" y="1821"/>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2" name="Google Shape;5072;p60"/>
            <p:cNvSpPr/>
            <p:nvPr/>
          </p:nvSpPr>
          <p:spPr>
            <a:xfrm>
              <a:off x="587527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3" name="Google Shape;5073;p60"/>
            <p:cNvSpPr/>
            <p:nvPr/>
          </p:nvSpPr>
          <p:spPr>
            <a:xfrm>
              <a:off x="587527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4" name="Google Shape;5074;p60"/>
            <p:cNvSpPr/>
            <p:nvPr/>
          </p:nvSpPr>
          <p:spPr>
            <a:xfrm>
              <a:off x="587527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5" name="Google Shape;5075;p60"/>
            <p:cNvSpPr/>
            <p:nvPr/>
          </p:nvSpPr>
          <p:spPr>
            <a:xfrm>
              <a:off x="587527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6" name="Google Shape;5076;p60"/>
            <p:cNvSpPr/>
            <p:nvPr/>
          </p:nvSpPr>
          <p:spPr>
            <a:xfrm>
              <a:off x="587527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7" name="Google Shape;5077;p60"/>
            <p:cNvSpPr/>
            <p:nvPr/>
          </p:nvSpPr>
          <p:spPr>
            <a:xfrm>
              <a:off x="5875275" y="17998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8" name="Google Shape;5078;p60"/>
            <p:cNvSpPr/>
            <p:nvPr/>
          </p:nvSpPr>
          <p:spPr>
            <a:xfrm>
              <a:off x="5875275" y="1876050"/>
              <a:ext cx="62225" cy="53350"/>
            </a:xfrm>
            <a:custGeom>
              <a:avLst/>
              <a:gdLst/>
              <a:ahLst/>
              <a:cxnLst/>
              <a:rect l="l" t="t" r="r" b="b"/>
              <a:pathLst>
                <a:path w="2489" h="2134" extrusionOk="0">
                  <a:moveTo>
                    <a:pt x="1065" y="1"/>
                  </a:moveTo>
                  <a:cubicBezTo>
                    <a:pt x="480" y="1"/>
                    <a:pt x="0" y="472"/>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79" name="Google Shape;5079;p60"/>
            <p:cNvSpPr/>
            <p:nvPr/>
          </p:nvSpPr>
          <p:spPr>
            <a:xfrm>
              <a:off x="587527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0" name="Google Shape;5080;p60"/>
            <p:cNvSpPr/>
            <p:nvPr/>
          </p:nvSpPr>
          <p:spPr>
            <a:xfrm>
              <a:off x="587527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1" name="Google Shape;5081;p60"/>
            <p:cNvSpPr/>
            <p:nvPr/>
          </p:nvSpPr>
          <p:spPr>
            <a:xfrm>
              <a:off x="5875275"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2" name="Google Shape;5082;p60"/>
            <p:cNvSpPr/>
            <p:nvPr/>
          </p:nvSpPr>
          <p:spPr>
            <a:xfrm>
              <a:off x="5799275" y="2104500"/>
              <a:ext cx="62200" cy="53325"/>
            </a:xfrm>
            <a:custGeom>
              <a:avLst/>
              <a:gdLst/>
              <a:ahLst/>
              <a:cxnLst/>
              <a:rect l="l" t="t" r="r" b="b"/>
              <a:pathLst>
                <a:path w="2488" h="2133" extrusionOk="0">
                  <a:moveTo>
                    <a:pt x="1057" y="0"/>
                  </a:moveTo>
                  <a:cubicBezTo>
                    <a:pt x="472" y="0"/>
                    <a:pt x="0" y="480"/>
                    <a:pt x="0" y="1065"/>
                  </a:cubicBezTo>
                  <a:cubicBezTo>
                    <a:pt x="0" y="1709"/>
                    <a:pt x="525" y="2133"/>
                    <a:pt x="1071" y="2133"/>
                  </a:cubicBezTo>
                  <a:cubicBezTo>
                    <a:pt x="1332" y="2133"/>
                    <a:pt x="1598" y="2036"/>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3" name="Google Shape;5083;p60"/>
            <p:cNvSpPr/>
            <p:nvPr/>
          </p:nvSpPr>
          <p:spPr>
            <a:xfrm>
              <a:off x="5799275" y="2180700"/>
              <a:ext cx="62150" cy="53275"/>
            </a:xfrm>
            <a:custGeom>
              <a:avLst/>
              <a:gdLst/>
              <a:ahLst/>
              <a:cxnLst/>
              <a:rect l="l" t="t" r="r" b="b"/>
              <a:pathLst>
                <a:path w="2486" h="2131" extrusionOk="0">
                  <a:moveTo>
                    <a:pt x="1067" y="1"/>
                  </a:moveTo>
                  <a:cubicBezTo>
                    <a:pt x="1064" y="1"/>
                    <a:pt x="1060" y="1"/>
                    <a:pt x="1057" y="1"/>
                  </a:cubicBezTo>
                  <a:cubicBezTo>
                    <a:pt x="472" y="1"/>
                    <a:pt x="0" y="480"/>
                    <a:pt x="0" y="1066"/>
                  </a:cubicBezTo>
                  <a:cubicBezTo>
                    <a:pt x="0" y="1707"/>
                    <a:pt x="522" y="2131"/>
                    <a:pt x="1067" y="2131"/>
                  </a:cubicBezTo>
                  <a:cubicBezTo>
                    <a:pt x="1329" y="2131"/>
                    <a:pt x="1596" y="2033"/>
                    <a:pt x="1813" y="1813"/>
                  </a:cubicBezTo>
                  <a:cubicBezTo>
                    <a:pt x="2485" y="1149"/>
                    <a:pt x="2011" y="1"/>
                    <a:pt x="106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4" name="Google Shape;5084;p60"/>
            <p:cNvSpPr/>
            <p:nvPr/>
          </p:nvSpPr>
          <p:spPr>
            <a:xfrm>
              <a:off x="5799275" y="2256925"/>
              <a:ext cx="62350" cy="53425"/>
            </a:xfrm>
            <a:custGeom>
              <a:avLst/>
              <a:gdLst/>
              <a:ahLst/>
              <a:cxnLst/>
              <a:rect l="l" t="t" r="r" b="b"/>
              <a:pathLst>
                <a:path w="2494" h="2137" extrusionOk="0">
                  <a:moveTo>
                    <a:pt x="1067" y="0"/>
                  </a:moveTo>
                  <a:cubicBezTo>
                    <a:pt x="1064" y="0"/>
                    <a:pt x="1060" y="0"/>
                    <a:pt x="1057" y="0"/>
                  </a:cubicBezTo>
                  <a:cubicBezTo>
                    <a:pt x="472" y="0"/>
                    <a:pt x="0" y="480"/>
                    <a:pt x="0" y="1065"/>
                  </a:cubicBezTo>
                  <a:cubicBezTo>
                    <a:pt x="0" y="1709"/>
                    <a:pt x="529" y="2137"/>
                    <a:pt x="1077" y="2137"/>
                  </a:cubicBezTo>
                  <a:cubicBezTo>
                    <a:pt x="1339" y="2137"/>
                    <a:pt x="1606" y="2039"/>
                    <a:pt x="1821" y="1821"/>
                  </a:cubicBezTo>
                  <a:cubicBezTo>
                    <a:pt x="2493" y="1149"/>
                    <a:pt x="2019" y="0"/>
                    <a:pt x="1067"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5" name="Google Shape;5085;p60"/>
            <p:cNvSpPr/>
            <p:nvPr/>
          </p:nvSpPr>
          <p:spPr>
            <a:xfrm>
              <a:off x="5799275" y="2333125"/>
              <a:ext cx="62200" cy="53450"/>
            </a:xfrm>
            <a:custGeom>
              <a:avLst/>
              <a:gdLst/>
              <a:ahLst/>
              <a:cxnLst/>
              <a:rect l="l" t="t" r="r" b="b"/>
              <a:pathLst>
                <a:path w="2488" h="2138" extrusionOk="0">
                  <a:moveTo>
                    <a:pt x="1057" y="1"/>
                  </a:moveTo>
                  <a:cubicBezTo>
                    <a:pt x="472" y="9"/>
                    <a:pt x="0" y="480"/>
                    <a:pt x="0" y="1066"/>
                  </a:cubicBezTo>
                  <a:cubicBezTo>
                    <a:pt x="0" y="1709"/>
                    <a:pt x="525" y="2137"/>
                    <a:pt x="1071" y="2137"/>
                  </a:cubicBezTo>
                  <a:cubicBezTo>
                    <a:pt x="1332" y="2137"/>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6" name="Google Shape;5086;p60"/>
            <p:cNvSpPr/>
            <p:nvPr/>
          </p:nvSpPr>
          <p:spPr>
            <a:xfrm>
              <a:off x="5799050" y="2637775"/>
              <a:ext cx="62425" cy="53450"/>
            </a:xfrm>
            <a:custGeom>
              <a:avLst/>
              <a:gdLst/>
              <a:ahLst/>
              <a:cxnLst/>
              <a:rect l="l" t="t" r="r" b="b"/>
              <a:pathLst>
                <a:path w="2497" h="2138" extrusionOk="0">
                  <a:moveTo>
                    <a:pt x="1066" y="1"/>
                  </a:moveTo>
                  <a:cubicBezTo>
                    <a:pt x="481" y="9"/>
                    <a:pt x="1" y="480"/>
                    <a:pt x="1" y="1074"/>
                  </a:cubicBezTo>
                  <a:cubicBezTo>
                    <a:pt x="1" y="1712"/>
                    <a:pt x="525" y="2137"/>
                    <a:pt x="1074" y="2137"/>
                  </a:cubicBezTo>
                  <a:cubicBezTo>
                    <a:pt x="1336"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7" name="Google Shape;5087;p60"/>
            <p:cNvSpPr/>
            <p:nvPr/>
          </p:nvSpPr>
          <p:spPr>
            <a:xfrm>
              <a:off x="5799275" y="2561575"/>
              <a:ext cx="62200" cy="53425"/>
            </a:xfrm>
            <a:custGeom>
              <a:avLst/>
              <a:gdLst/>
              <a:ahLst/>
              <a:cxnLst/>
              <a:rect l="l" t="t" r="r" b="b"/>
              <a:pathLst>
                <a:path w="2488" h="2137" extrusionOk="0">
                  <a:moveTo>
                    <a:pt x="1057" y="0"/>
                  </a:moveTo>
                  <a:cubicBezTo>
                    <a:pt x="472" y="8"/>
                    <a:pt x="0" y="480"/>
                    <a:pt x="0" y="1073"/>
                  </a:cubicBezTo>
                  <a:cubicBezTo>
                    <a:pt x="0" y="1711"/>
                    <a:pt x="524" y="2137"/>
                    <a:pt x="1070" y="2137"/>
                  </a:cubicBezTo>
                  <a:cubicBezTo>
                    <a:pt x="1331" y="2137"/>
                    <a:pt x="1597" y="2039"/>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8" name="Google Shape;5088;p60"/>
            <p:cNvSpPr/>
            <p:nvPr/>
          </p:nvSpPr>
          <p:spPr>
            <a:xfrm>
              <a:off x="5799050" y="2485550"/>
              <a:ext cx="62425" cy="53300"/>
            </a:xfrm>
            <a:custGeom>
              <a:avLst/>
              <a:gdLst/>
              <a:ahLst/>
              <a:cxnLst/>
              <a:rect l="l" t="t" r="r" b="b"/>
              <a:pathLst>
                <a:path w="2497" h="2132" extrusionOk="0">
                  <a:moveTo>
                    <a:pt x="1066" y="1"/>
                  </a:moveTo>
                  <a:cubicBezTo>
                    <a:pt x="481" y="1"/>
                    <a:pt x="1" y="472"/>
                    <a:pt x="1" y="1066"/>
                  </a:cubicBezTo>
                  <a:cubicBezTo>
                    <a:pt x="1" y="1708"/>
                    <a:pt x="523" y="2131"/>
                    <a:pt x="1070" y="2131"/>
                  </a:cubicBezTo>
                  <a:cubicBezTo>
                    <a:pt x="1333" y="2131"/>
                    <a:pt x="1603"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89" name="Google Shape;5089;p60"/>
            <p:cNvSpPr/>
            <p:nvPr/>
          </p:nvSpPr>
          <p:spPr>
            <a:xfrm>
              <a:off x="5799275" y="2409350"/>
              <a:ext cx="62150" cy="53275"/>
            </a:xfrm>
            <a:custGeom>
              <a:avLst/>
              <a:gdLst/>
              <a:ahLst/>
              <a:cxnLst/>
              <a:rect l="l" t="t" r="r" b="b"/>
              <a:pathLst>
                <a:path w="2486" h="2131" extrusionOk="0">
                  <a:moveTo>
                    <a:pt x="1067" y="0"/>
                  </a:moveTo>
                  <a:cubicBezTo>
                    <a:pt x="1064" y="0"/>
                    <a:pt x="1060" y="0"/>
                    <a:pt x="1057" y="0"/>
                  </a:cubicBezTo>
                  <a:cubicBezTo>
                    <a:pt x="472" y="0"/>
                    <a:pt x="0" y="480"/>
                    <a:pt x="0" y="1065"/>
                  </a:cubicBezTo>
                  <a:cubicBezTo>
                    <a:pt x="0" y="1707"/>
                    <a:pt x="522" y="2131"/>
                    <a:pt x="1069" y="2131"/>
                  </a:cubicBezTo>
                  <a:cubicBezTo>
                    <a:pt x="1333" y="2131"/>
                    <a:pt x="1602" y="2032"/>
                    <a:pt x="1821" y="1813"/>
                  </a:cubicBezTo>
                  <a:cubicBezTo>
                    <a:pt x="2485" y="1149"/>
                    <a:pt x="2011" y="0"/>
                    <a:pt x="1067"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0" name="Google Shape;5090;p60"/>
            <p:cNvSpPr/>
            <p:nvPr/>
          </p:nvSpPr>
          <p:spPr>
            <a:xfrm>
              <a:off x="5723050" y="240935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1" name="Google Shape;5091;p60"/>
            <p:cNvSpPr/>
            <p:nvPr/>
          </p:nvSpPr>
          <p:spPr>
            <a:xfrm>
              <a:off x="564682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2" name="Google Shape;5092;p60"/>
            <p:cNvSpPr/>
            <p:nvPr/>
          </p:nvSpPr>
          <p:spPr>
            <a:xfrm>
              <a:off x="5570625" y="240935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3" name="Google Shape;5093;p60"/>
            <p:cNvSpPr/>
            <p:nvPr/>
          </p:nvSpPr>
          <p:spPr>
            <a:xfrm>
              <a:off x="549440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4" name="Google Shape;5094;p60"/>
            <p:cNvSpPr/>
            <p:nvPr/>
          </p:nvSpPr>
          <p:spPr>
            <a:xfrm>
              <a:off x="5418200" y="240935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5" name="Google Shape;5095;p60"/>
            <p:cNvSpPr/>
            <p:nvPr/>
          </p:nvSpPr>
          <p:spPr>
            <a:xfrm>
              <a:off x="5341975" y="240935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6" name="Google Shape;5096;p60"/>
            <p:cNvSpPr/>
            <p:nvPr/>
          </p:nvSpPr>
          <p:spPr>
            <a:xfrm>
              <a:off x="6027500" y="3399500"/>
              <a:ext cx="62425" cy="53350"/>
            </a:xfrm>
            <a:custGeom>
              <a:avLst/>
              <a:gdLst/>
              <a:ahLst/>
              <a:cxnLst/>
              <a:rect l="l" t="t" r="r" b="b"/>
              <a:pathLst>
                <a:path w="2497" h="2134" extrusionOk="0">
                  <a:moveTo>
                    <a:pt x="1073" y="1"/>
                  </a:moveTo>
                  <a:cubicBezTo>
                    <a:pt x="480" y="1"/>
                    <a:pt x="9" y="480"/>
                    <a:pt x="0" y="1066"/>
                  </a:cubicBezTo>
                  <a:cubicBezTo>
                    <a:pt x="0" y="1709"/>
                    <a:pt x="529" y="2134"/>
                    <a:pt x="1078" y="2134"/>
                  </a:cubicBezTo>
                  <a:cubicBezTo>
                    <a:pt x="1340" y="2134"/>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7" name="Google Shape;5097;p60"/>
            <p:cNvSpPr/>
            <p:nvPr/>
          </p:nvSpPr>
          <p:spPr>
            <a:xfrm>
              <a:off x="6027500" y="3323300"/>
              <a:ext cx="62425" cy="53425"/>
            </a:xfrm>
            <a:custGeom>
              <a:avLst/>
              <a:gdLst/>
              <a:ahLst/>
              <a:cxnLst/>
              <a:rect l="l" t="t" r="r" b="b"/>
              <a:pathLst>
                <a:path w="2497" h="2137" extrusionOk="0">
                  <a:moveTo>
                    <a:pt x="1073" y="0"/>
                  </a:moveTo>
                  <a:cubicBezTo>
                    <a:pt x="480" y="0"/>
                    <a:pt x="9" y="480"/>
                    <a:pt x="0" y="1065"/>
                  </a:cubicBezTo>
                  <a:cubicBezTo>
                    <a:pt x="0" y="1709"/>
                    <a:pt x="529" y="2137"/>
                    <a:pt x="1078" y="2137"/>
                  </a:cubicBezTo>
                  <a:cubicBezTo>
                    <a:pt x="1340" y="2137"/>
                    <a:pt x="1606" y="2039"/>
                    <a:pt x="1821" y="1821"/>
                  </a:cubicBezTo>
                  <a:cubicBezTo>
                    <a:pt x="2496" y="1154"/>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8" name="Google Shape;5098;p60"/>
            <p:cNvSpPr/>
            <p:nvPr/>
          </p:nvSpPr>
          <p:spPr>
            <a:xfrm>
              <a:off x="6103700" y="3171075"/>
              <a:ext cx="62425" cy="53275"/>
            </a:xfrm>
            <a:custGeom>
              <a:avLst/>
              <a:gdLst/>
              <a:ahLst/>
              <a:cxnLst/>
              <a:rect l="l" t="t" r="r" b="b"/>
              <a:pathLst>
                <a:path w="2497" h="2131" extrusionOk="0">
                  <a:moveTo>
                    <a:pt x="1066" y="0"/>
                  </a:moveTo>
                  <a:cubicBezTo>
                    <a:pt x="481" y="0"/>
                    <a:pt x="9" y="472"/>
                    <a:pt x="1" y="1065"/>
                  </a:cubicBezTo>
                  <a:cubicBezTo>
                    <a:pt x="1" y="1707"/>
                    <a:pt x="523" y="2131"/>
                    <a:pt x="1070" y="2131"/>
                  </a:cubicBezTo>
                  <a:cubicBezTo>
                    <a:pt x="1333" y="2131"/>
                    <a:pt x="1603"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099" name="Google Shape;5099;p60"/>
            <p:cNvSpPr/>
            <p:nvPr/>
          </p:nvSpPr>
          <p:spPr>
            <a:xfrm>
              <a:off x="6103700" y="3094850"/>
              <a:ext cx="62425" cy="53350"/>
            </a:xfrm>
            <a:custGeom>
              <a:avLst/>
              <a:gdLst/>
              <a:ahLst/>
              <a:cxnLst/>
              <a:rect l="l" t="t" r="r" b="b"/>
              <a:pathLst>
                <a:path w="2497" h="2134" extrusionOk="0">
                  <a:moveTo>
                    <a:pt x="1066" y="1"/>
                  </a:moveTo>
                  <a:cubicBezTo>
                    <a:pt x="481" y="1"/>
                    <a:pt x="1" y="480"/>
                    <a:pt x="1" y="1066"/>
                  </a:cubicBezTo>
                  <a:cubicBezTo>
                    <a:pt x="1" y="1709"/>
                    <a:pt x="526" y="2134"/>
                    <a:pt x="1075" y="2134"/>
                  </a:cubicBezTo>
                  <a:cubicBezTo>
                    <a:pt x="1337" y="2134"/>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0" name="Google Shape;5100;p60"/>
            <p:cNvSpPr/>
            <p:nvPr/>
          </p:nvSpPr>
          <p:spPr>
            <a:xfrm>
              <a:off x="5951475" y="309485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1" name="Google Shape;5101;p60"/>
            <p:cNvSpPr/>
            <p:nvPr/>
          </p:nvSpPr>
          <p:spPr>
            <a:xfrm>
              <a:off x="5951475"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2" name="Google Shape;5102;p60"/>
            <p:cNvSpPr/>
            <p:nvPr/>
          </p:nvSpPr>
          <p:spPr>
            <a:xfrm>
              <a:off x="5875275"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3" name="Google Shape;5103;p60"/>
            <p:cNvSpPr/>
            <p:nvPr/>
          </p:nvSpPr>
          <p:spPr>
            <a:xfrm>
              <a:off x="5875275" y="33233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4" name="Google Shape;5104;p60"/>
            <p:cNvSpPr/>
            <p:nvPr/>
          </p:nvSpPr>
          <p:spPr>
            <a:xfrm>
              <a:off x="5875275" y="32470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5" name="Google Shape;5105;p60"/>
            <p:cNvSpPr/>
            <p:nvPr/>
          </p:nvSpPr>
          <p:spPr>
            <a:xfrm>
              <a:off x="5799125" y="3399500"/>
              <a:ext cx="62350" cy="53450"/>
            </a:xfrm>
            <a:custGeom>
              <a:avLst/>
              <a:gdLst/>
              <a:ahLst/>
              <a:cxnLst/>
              <a:rect l="l" t="t" r="r" b="b"/>
              <a:pathLst>
                <a:path w="2494" h="2138" extrusionOk="0">
                  <a:moveTo>
                    <a:pt x="1063" y="1"/>
                  </a:moveTo>
                  <a:cubicBezTo>
                    <a:pt x="478" y="1"/>
                    <a:pt x="6" y="480"/>
                    <a:pt x="6" y="1066"/>
                  </a:cubicBezTo>
                  <a:cubicBezTo>
                    <a:pt x="1" y="1709"/>
                    <a:pt x="528" y="2137"/>
                    <a:pt x="1076" y="2137"/>
                  </a:cubicBezTo>
                  <a:cubicBezTo>
                    <a:pt x="1337" y="2137"/>
                    <a:pt x="1603" y="2040"/>
                    <a:pt x="1819" y="1822"/>
                  </a:cubicBezTo>
                  <a:cubicBezTo>
                    <a:pt x="2494" y="1147"/>
                    <a:pt x="2014" y="1"/>
                    <a:pt x="106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6" name="Google Shape;5106;p60"/>
            <p:cNvSpPr/>
            <p:nvPr/>
          </p:nvSpPr>
          <p:spPr>
            <a:xfrm>
              <a:off x="5799125" y="3323300"/>
              <a:ext cx="62350" cy="53425"/>
            </a:xfrm>
            <a:custGeom>
              <a:avLst/>
              <a:gdLst/>
              <a:ahLst/>
              <a:cxnLst/>
              <a:rect l="l" t="t" r="r" b="b"/>
              <a:pathLst>
                <a:path w="2494" h="2137" extrusionOk="0">
                  <a:moveTo>
                    <a:pt x="1063" y="0"/>
                  </a:moveTo>
                  <a:cubicBezTo>
                    <a:pt x="478" y="8"/>
                    <a:pt x="6" y="480"/>
                    <a:pt x="6" y="1065"/>
                  </a:cubicBezTo>
                  <a:cubicBezTo>
                    <a:pt x="1" y="1709"/>
                    <a:pt x="528" y="2137"/>
                    <a:pt x="1076" y="2137"/>
                  </a:cubicBezTo>
                  <a:cubicBezTo>
                    <a:pt x="1337" y="2137"/>
                    <a:pt x="1603" y="2039"/>
                    <a:pt x="1819" y="1821"/>
                  </a:cubicBezTo>
                  <a:cubicBezTo>
                    <a:pt x="2494" y="1146"/>
                    <a:pt x="2014" y="0"/>
                    <a:pt x="106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7" name="Google Shape;5107;p60"/>
            <p:cNvSpPr/>
            <p:nvPr/>
          </p:nvSpPr>
          <p:spPr>
            <a:xfrm>
              <a:off x="6027500" y="3551925"/>
              <a:ext cx="62425" cy="53250"/>
            </a:xfrm>
            <a:custGeom>
              <a:avLst/>
              <a:gdLst/>
              <a:ahLst/>
              <a:cxnLst/>
              <a:rect l="l" t="t" r="r" b="b"/>
              <a:pathLst>
                <a:path w="2497" h="2130" extrusionOk="0">
                  <a:moveTo>
                    <a:pt x="1073" y="1"/>
                  </a:moveTo>
                  <a:cubicBezTo>
                    <a:pt x="480" y="1"/>
                    <a:pt x="9" y="472"/>
                    <a:pt x="0" y="1066"/>
                  </a:cubicBezTo>
                  <a:cubicBezTo>
                    <a:pt x="0" y="1704"/>
                    <a:pt x="529" y="2129"/>
                    <a:pt x="1077" y="2129"/>
                  </a:cubicBezTo>
                  <a:cubicBezTo>
                    <a:pt x="1339" y="2129"/>
                    <a:pt x="1606" y="2032"/>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8" name="Google Shape;5108;p60"/>
            <p:cNvSpPr/>
            <p:nvPr/>
          </p:nvSpPr>
          <p:spPr>
            <a:xfrm>
              <a:off x="5951475" y="355192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09" name="Google Shape;5109;p60"/>
            <p:cNvSpPr/>
            <p:nvPr/>
          </p:nvSpPr>
          <p:spPr>
            <a:xfrm>
              <a:off x="5875275" y="355192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0" name="Google Shape;5110;p60"/>
            <p:cNvSpPr/>
            <p:nvPr/>
          </p:nvSpPr>
          <p:spPr>
            <a:xfrm>
              <a:off x="5799050" y="3551925"/>
              <a:ext cx="62375" cy="53300"/>
            </a:xfrm>
            <a:custGeom>
              <a:avLst/>
              <a:gdLst/>
              <a:ahLst/>
              <a:cxnLst/>
              <a:rect l="l" t="t" r="r" b="b"/>
              <a:pathLst>
                <a:path w="2495" h="2132" extrusionOk="0">
                  <a:moveTo>
                    <a:pt x="1076" y="1"/>
                  </a:moveTo>
                  <a:cubicBezTo>
                    <a:pt x="1073" y="1"/>
                    <a:pt x="1069" y="1"/>
                    <a:pt x="1066" y="1"/>
                  </a:cubicBezTo>
                  <a:cubicBezTo>
                    <a:pt x="481" y="1"/>
                    <a:pt x="1" y="480"/>
                    <a:pt x="9" y="1066"/>
                  </a:cubicBezTo>
                  <a:cubicBezTo>
                    <a:pt x="9" y="1708"/>
                    <a:pt x="531" y="2131"/>
                    <a:pt x="1078" y="2131"/>
                  </a:cubicBezTo>
                  <a:cubicBezTo>
                    <a:pt x="1342" y="2131"/>
                    <a:pt x="1611" y="2033"/>
                    <a:pt x="1830" y="1814"/>
                  </a:cubicBezTo>
                  <a:cubicBezTo>
                    <a:pt x="2494" y="1141"/>
                    <a:pt x="2020" y="1"/>
                    <a:pt x="107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1" name="Google Shape;5111;p60"/>
            <p:cNvSpPr/>
            <p:nvPr/>
          </p:nvSpPr>
          <p:spPr>
            <a:xfrm>
              <a:off x="5723050" y="3551925"/>
              <a:ext cx="62150" cy="53300"/>
            </a:xfrm>
            <a:custGeom>
              <a:avLst/>
              <a:gdLst/>
              <a:ahLst/>
              <a:cxnLst/>
              <a:rect l="l" t="t" r="r" b="b"/>
              <a:pathLst>
                <a:path w="2486" h="2132" extrusionOk="0">
                  <a:moveTo>
                    <a:pt x="1075" y="1"/>
                  </a:moveTo>
                  <a:cubicBezTo>
                    <a:pt x="1072" y="1"/>
                    <a:pt x="1069" y="1"/>
                    <a:pt x="1065" y="1"/>
                  </a:cubicBezTo>
                  <a:cubicBezTo>
                    <a:pt x="472" y="1"/>
                    <a:pt x="0" y="480"/>
                    <a:pt x="0" y="1066"/>
                  </a:cubicBezTo>
                  <a:cubicBezTo>
                    <a:pt x="0" y="1708"/>
                    <a:pt x="523" y="2131"/>
                    <a:pt x="1070" y="2131"/>
                  </a:cubicBezTo>
                  <a:cubicBezTo>
                    <a:pt x="1333" y="2131"/>
                    <a:pt x="1602" y="2033"/>
                    <a:pt x="1821" y="1814"/>
                  </a:cubicBezTo>
                  <a:cubicBezTo>
                    <a:pt x="2486" y="1141"/>
                    <a:pt x="2012" y="1"/>
                    <a:pt x="107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2" name="Google Shape;5112;p60"/>
            <p:cNvSpPr/>
            <p:nvPr/>
          </p:nvSpPr>
          <p:spPr>
            <a:xfrm>
              <a:off x="5723050" y="347572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3" name="Google Shape;5113;p60"/>
            <p:cNvSpPr/>
            <p:nvPr/>
          </p:nvSpPr>
          <p:spPr>
            <a:xfrm>
              <a:off x="5646825"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4" name="Google Shape;5114;p60"/>
            <p:cNvSpPr/>
            <p:nvPr/>
          </p:nvSpPr>
          <p:spPr>
            <a:xfrm>
              <a:off x="5646700" y="3399500"/>
              <a:ext cx="62350" cy="53350"/>
            </a:xfrm>
            <a:custGeom>
              <a:avLst/>
              <a:gdLst/>
              <a:ahLst/>
              <a:cxnLst/>
              <a:rect l="l" t="t" r="r" b="b"/>
              <a:pathLst>
                <a:path w="2494" h="2134" extrusionOk="0">
                  <a:moveTo>
                    <a:pt x="1071" y="1"/>
                  </a:moveTo>
                  <a:cubicBezTo>
                    <a:pt x="477" y="1"/>
                    <a:pt x="6" y="480"/>
                    <a:pt x="6" y="1066"/>
                  </a:cubicBezTo>
                  <a:cubicBezTo>
                    <a:pt x="0" y="1709"/>
                    <a:pt x="528" y="2134"/>
                    <a:pt x="1076" y="2134"/>
                  </a:cubicBezTo>
                  <a:cubicBezTo>
                    <a:pt x="1337" y="2134"/>
                    <a:pt x="1603" y="2037"/>
                    <a:pt x="1819" y="1822"/>
                  </a:cubicBezTo>
                  <a:cubicBezTo>
                    <a:pt x="2494" y="1147"/>
                    <a:pt x="2022"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5" name="Google Shape;5115;p60"/>
            <p:cNvSpPr/>
            <p:nvPr/>
          </p:nvSpPr>
          <p:spPr>
            <a:xfrm>
              <a:off x="5570475" y="3399500"/>
              <a:ext cx="62350" cy="53350"/>
            </a:xfrm>
            <a:custGeom>
              <a:avLst/>
              <a:gdLst/>
              <a:ahLst/>
              <a:cxnLst/>
              <a:rect l="l" t="t" r="r" b="b"/>
              <a:pathLst>
                <a:path w="2494" h="2134" extrusionOk="0">
                  <a:moveTo>
                    <a:pt x="1071" y="1"/>
                  </a:moveTo>
                  <a:cubicBezTo>
                    <a:pt x="486" y="1"/>
                    <a:pt x="6" y="480"/>
                    <a:pt x="6" y="1066"/>
                  </a:cubicBezTo>
                  <a:cubicBezTo>
                    <a:pt x="1" y="1709"/>
                    <a:pt x="528" y="2134"/>
                    <a:pt x="1076" y="2134"/>
                  </a:cubicBezTo>
                  <a:cubicBezTo>
                    <a:pt x="1338" y="2134"/>
                    <a:pt x="1604" y="2037"/>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6" name="Google Shape;5116;p60"/>
            <p:cNvSpPr/>
            <p:nvPr/>
          </p:nvSpPr>
          <p:spPr>
            <a:xfrm>
              <a:off x="5570475" y="3323300"/>
              <a:ext cx="62350" cy="53425"/>
            </a:xfrm>
            <a:custGeom>
              <a:avLst/>
              <a:gdLst/>
              <a:ahLst/>
              <a:cxnLst/>
              <a:rect l="l" t="t" r="r" b="b"/>
              <a:pathLst>
                <a:path w="2494" h="2137" extrusionOk="0">
                  <a:moveTo>
                    <a:pt x="1071" y="0"/>
                  </a:moveTo>
                  <a:cubicBezTo>
                    <a:pt x="486" y="0"/>
                    <a:pt x="6" y="480"/>
                    <a:pt x="6" y="1065"/>
                  </a:cubicBezTo>
                  <a:cubicBezTo>
                    <a:pt x="1" y="1709"/>
                    <a:pt x="524" y="2137"/>
                    <a:pt x="1072" y="2137"/>
                  </a:cubicBezTo>
                  <a:cubicBezTo>
                    <a:pt x="1334"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7" name="Google Shape;5117;p60"/>
            <p:cNvSpPr/>
            <p:nvPr/>
          </p:nvSpPr>
          <p:spPr>
            <a:xfrm>
              <a:off x="5494275" y="3323300"/>
              <a:ext cx="62350" cy="53425"/>
            </a:xfrm>
            <a:custGeom>
              <a:avLst/>
              <a:gdLst/>
              <a:ahLst/>
              <a:cxnLst/>
              <a:rect l="l" t="t" r="r" b="b"/>
              <a:pathLst>
                <a:path w="2494" h="2137" extrusionOk="0">
                  <a:moveTo>
                    <a:pt x="1071" y="0"/>
                  </a:moveTo>
                  <a:cubicBezTo>
                    <a:pt x="485" y="0"/>
                    <a:pt x="6" y="480"/>
                    <a:pt x="6" y="1065"/>
                  </a:cubicBezTo>
                  <a:cubicBezTo>
                    <a:pt x="0" y="1709"/>
                    <a:pt x="524" y="2137"/>
                    <a:pt x="1072" y="2137"/>
                  </a:cubicBezTo>
                  <a:cubicBezTo>
                    <a:pt x="1333" y="2137"/>
                    <a:pt x="1601" y="2039"/>
                    <a:pt x="1819" y="1821"/>
                  </a:cubicBezTo>
                  <a:cubicBezTo>
                    <a:pt x="2493" y="1154"/>
                    <a:pt x="2022" y="8"/>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8" name="Google Shape;5118;p60"/>
            <p:cNvSpPr/>
            <p:nvPr/>
          </p:nvSpPr>
          <p:spPr>
            <a:xfrm>
              <a:off x="5494275" y="3247075"/>
              <a:ext cx="62350" cy="53500"/>
            </a:xfrm>
            <a:custGeom>
              <a:avLst/>
              <a:gdLst/>
              <a:ahLst/>
              <a:cxnLst/>
              <a:rect l="l" t="t" r="r" b="b"/>
              <a:pathLst>
                <a:path w="2494" h="2140" extrusionOk="0">
                  <a:moveTo>
                    <a:pt x="1071" y="1"/>
                  </a:moveTo>
                  <a:cubicBezTo>
                    <a:pt x="485" y="1"/>
                    <a:pt x="6" y="480"/>
                    <a:pt x="6" y="1066"/>
                  </a:cubicBezTo>
                  <a:cubicBezTo>
                    <a:pt x="0" y="1711"/>
                    <a:pt x="527" y="2140"/>
                    <a:pt x="1077" y="2140"/>
                  </a:cubicBezTo>
                  <a:cubicBezTo>
                    <a:pt x="1337" y="2140"/>
                    <a:pt x="1602" y="2044"/>
                    <a:pt x="1819" y="1830"/>
                  </a:cubicBezTo>
                  <a:cubicBezTo>
                    <a:pt x="2493" y="1155"/>
                    <a:pt x="2022" y="9"/>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19" name="Google Shape;5119;p60"/>
            <p:cNvSpPr/>
            <p:nvPr/>
          </p:nvSpPr>
          <p:spPr>
            <a:xfrm>
              <a:off x="5646700" y="3247075"/>
              <a:ext cx="62350" cy="53450"/>
            </a:xfrm>
            <a:custGeom>
              <a:avLst/>
              <a:gdLst/>
              <a:ahLst/>
              <a:cxnLst/>
              <a:rect l="l" t="t" r="r" b="b"/>
              <a:pathLst>
                <a:path w="2494" h="2138" extrusionOk="0">
                  <a:moveTo>
                    <a:pt x="1071" y="1"/>
                  </a:moveTo>
                  <a:cubicBezTo>
                    <a:pt x="486" y="9"/>
                    <a:pt x="6" y="480"/>
                    <a:pt x="6" y="1066"/>
                  </a:cubicBezTo>
                  <a:cubicBezTo>
                    <a:pt x="0" y="1709"/>
                    <a:pt x="524" y="2137"/>
                    <a:pt x="1072" y="2137"/>
                  </a:cubicBezTo>
                  <a:cubicBezTo>
                    <a:pt x="1333" y="2137"/>
                    <a:pt x="1601"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0" name="Google Shape;5120;p60"/>
            <p:cNvSpPr/>
            <p:nvPr/>
          </p:nvSpPr>
          <p:spPr>
            <a:xfrm>
              <a:off x="5570625" y="3171075"/>
              <a:ext cx="62200" cy="53350"/>
            </a:xfrm>
            <a:custGeom>
              <a:avLst/>
              <a:gdLst/>
              <a:ahLst/>
              <a:cxnLst/>
              <a:rect l="l" t="t" r="r" b="b"/>
              <a:pathLst>
                <a:path w="2488" h="2134" extrusionOk="0">
                  <a:moveTo>
                    <a:pt x="1065" y="0"/>
                  </a:moveTo>
                  <a:cubicBezTo>
                    <a:pt x="472" y="0"/>
                    <a:pt x="0" y="472"/>
                    <a:pt x="0" y="1065"/>
                  </a:cubicBezTo>
                  <a:cubicBezTo>
                    <a:pt x="0" y="1709"/>
                    <a:pt x="526" y="2133"/>
                    <a:pt x="1072" y="2133"/>
                  </a:cubicBezTo>
                  <a:cubicBezTo>
                    <a:pt x="1333" y="2133"/>
                    <a:pt x="1598" y="2037"/>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1" name="Google Shape;5121;p60"/>
            <p:cNvSpPr/>
            <p:nvPr/>
          </p:nvSpPr>
          <p:spPr>
            <a:xfrm>
              <a:off x="5494400"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2" name="Google Shape;5122;p60"/>
            <p:cNvSpPr/>
            <p:nvPr/>
          </p:nvSpPr>
          <p:spPr>
            <a:xfrm>
              <a:off x="7322525" y="1495200"/>
              <a:ext cx="62400" cy="53325"/>
            </a:xfrm>
            <a:custGeom>
              <a:avLst/>
              <a:gdLst/>
              <a:ahLst/>
              <a:cxnLst/>
              <a:rect l="l" t="t" r="r" b="b"/>
              <a:pathLst>
                <a:path w="2496" h="2133" extrusionOk="0">
                  <a:moveTo>
                    <a:pt x="1073" y="0"/>
                  </a:moveTo>
                  <a:cubicBezTo>
                    <a:pt x="480" y="0"/>
                    <a:pt x="8"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3" name="Google Shape;5123;p60"/>
            <p:cNvSpPr/>
            <p:nvPr/>
          </p:nvSpPr>
          <p:spPr>
            <a:xfrm>
              <a:off x="724650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4" name="Google Shape;5124;p60"/>
            <p:cNvSpPr/>
            <p:nvPr/>
          </p:nvSpPr>
          <p:spPr>
            <a:xfrm>
              <a:off x="724650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5" name="Google Shape;5125;p60"/>
            <p:cNvSpPr/>
            <p:nvPr/>
          </p:nvSpPr>
          <p:spPr>
            <a:xfrm>
              <a:off x="717030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6" name="Google Shape;5126;p60"/>
            <p:cNvSpPr/>
            <p:nvPr/>
          </p:nvSpPr>
          <p:spPr>
            <a:xfrm>
              <a:off x="717030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7" name="Google Shape;5127;p60"/>
            <p:cNvSpPr/>
            <p:nvPr/>
          </p:nvSpPr>
          <p:spPr>
            <a:xfrm>
              <a:off x="7094075" y="1571400"/>
              <a:ext cx="62425" cy="53250"/>
            </a:xfrm>
            <a:custGeom>
              <a:avLst/>
              <a:gdLst/>
              <a:ahLst/>
              <a:cxnLst/>
              <a:rect l="l" t="t" r="r" b="b"/>
              <a:pathLst>
                <a:path w="2497" h="2130" extrusionOk="0">
                  <a:moveTo>
                    <a:pt x="1066" y="1"/>
                  </a:moveTo>
                  <a:cubicBezTo>
                    <a:pt x="480" y="1"/>
                    <a:pt x="1" y="472"/>
                    <a:pt x="1" y="1066"/>
                  </a:cubicBezTo>
                  <a:cubicBezTo>
                    <a:pt x="1" y="1703"/>
                    <a:pt x="525" y="2129"/>
                    <a:pt x="1073" y="2129"/>
                  </a:cubicBezTo>
                  <a:cubicBezTo>
                    <a:pt x="1336" y="2129"/>
                    <a:pt x="1603" y="2032"/>
                    <a:pt x="1822" y="1813"/>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8" name="Google Shape;5128;p60"/>
            <p:cNvSpPr/>
            <p:nvPr/>
          </p:nvSpPr>
          <p:spPr>
            <a:xfrm>
              <a:off x="7094075" y="141897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29" name="Google Shape;5129;p60"/>
            <p:cNvSpPr/>
            <p:nvPr/>
          </p:nvSpPr>
          <p:spPr>
            <a:xfrm>
              <a:off x="7017875" y="1571400"/>
              <a:ext cx="62400" cy="53250"/>
            </a:xfrm>
            <a:custGeom>
              <a:avLst/>
              <a:gdLst/>
              <a:ahLst/>
              <a:cxnLst/>
              <a:rect l="l" t="t" r="r" b="b"/>
              <a:pathLst>
                <a:path w="2496" h="2130" extrusionOk="0">
                  <a:moveTo>
                    <a:pt x="1073" y="1"/>
                  </a:moveTo>
                  <a:cubicBezTo>
                    <a:pt x="480" y="1"/>
                    <a:pt x="8" y="472"/>
                    <a:pt x="0" y="1066"/>
                  </a:cubicBezTo>
                  <a:cubicBezTo>
                    <a:pt x="0" y="1703"/>
                    <a:pt x="528" y="2129"/>
                    <a:pt x="1076" y="2129"/>
                  </a:cubicBezTo>
                  <a:cubicBezTo>
                    <a:pt x="1339" y="2129"/>
                    <a:pt x="1605"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0" name="Google Shape;5130;p60"/>
            <p:cNvSpPr/>
            <p:nvPr/>
          </p:nvSpPr>
          <p:spPr>
            <a:xfrm>
              <a:off x="7017875" y="1418975"/>
              <a:ext cx="62400" cy="53350"/>
            </a:xfrm>
            <a:custGeom>
              <a:avLst/>
              <a:gdLst/>
              <a:ahLst/>
              <a:cxnLst/>
              <a:rect l="l" t="t" r="r" b="b"/>
              <a:pathLst>
                <a:path w="2496" h="2134" extrusionOk="0">
                  <a:moveTo>
                    <a:pt x="1073" y="1"/>
                  </a:moveTo>
                  <a:cubicBezTo>
                    <a:pt x="480" y="1"/>
                    <a:pt x="8"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1" name="Google Shape;5131;p60"/>
            <p:cNvSpPr/>
            <p:nvPr/>
          </p:nvSpPr>
          <p:spPr>
            <a:xfrm>
              <a:off x="6941850"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2" name="Google Shape;5132;p60"/>
            <p:cNvSpPr/>
            <p:nvPr/>
          </p:nvSpPr>
          <p:spPr>
            <a:xfrm>
              <a:off x="694185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3" name="Google Shape;5133;p60"/>
            <p:cNvSpPr/>
            <p:nvPr/>
          </p:nvSpPr>
          <p:spPr>
            <a:xfrm>
              <a:off x="694185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4" name="Google Shape;5134;p60"/>
            <p:cNvSpPr/>
            <p:nvPr/>
          </p:nvSpPr>
          <p:spPr>
            <a:xfrm>
              <a:off x="69418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5" name="Google Shape;5135;p60"/>
            <p:cNvSpPr/>
            <p:nvPr/>
          </p:nvSpPr>
          <p:spPr>
            <a:xfrm>
              <a:off x="686565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6" name="Google Shape;5136;p60"/>
            <p:cNvSpPr/>
            <p:nvPr/>
          </p:nvSpPr>
          <p:spPr>
            <a:xfrm>
              <a:off x="6865650"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7" name="Google Shape;5137;p60"/>
            <p:cNvSpPr/>
            <p:nvPr/>
          </p:nvSpPr>
          <p:spPr>
            <a:xfrm>
              <a:off x="68656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8" name="Google Shape;5138;p60"/>
            <p:cNvSpPr/>
            <p:nvPr/>
          </p:nvSpPr>
          <p:spPr>
            <a:xfrm>
              <a:off x="686565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39" name="Google Shape;5139;p60"/>
            <p:cNvSpPr/>
            <p:nvPr/>
          </p:nvSpPr>
          <p:spPr>
            <a:xfrm>
              <a:off x="6789225" y="17998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0" name="Google Shape;5140;p60"/>
            <p:cNvSpPr/>
            <p:nvPr/>
          </p:nvSpPr>
          <p:spPr>
            <a:xfrm>
              <a:off x="6789225" y="172362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1" name="Google Shape;5141;p60"/>
            <p:cNvSpPr/>
            <p:nvPr/>
          </p:nvSpPr>
          <p:spPr>
            <a:xfrm>
              <a:off x="6789225" y="1571400"/>
              <a:ext cx="62425" cy="53250"/>
            </a:xfrm>
            <a:custGeom>
              <a:avLst/>
              <a:gdLst/>
              <a:ahLst/>
              <a:cxnLst/>
              <a:rect l="l" t="t" r="r" b="b"/>
              <a:pathLst>
                <a:path w="2497" h="2130" extrusionOk="0">
                  <a:moveTo>
                    <a:pt x="1074" y="1"/>
                  </a:moveTo>
                  <a:cubicBezTo>
                    <a:pt x="480" y="1"/>
                    <a:pt x="9" y="472"/>
                    <a:pt x="1" y="1066"/>
                  </a:cubicBezTo>
                  <a:cubicBezTo>
                    <a:pt x="1" y="1703"/>
                    <a:pt x="525" y="2129"/>
                    <a:pt x="1073" y="2129"/>
                  </a:cubicBezTo>
                  <a:cubicBezTo>
                    <a:pt x="1335" y="2129"/>
                    <a:pt x="1603" y="2032"/>
                    <a:pt x="1822" y="1813"/>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2" name="Google Shape;5142;p60"/>
            <p:cNvSpPr/>
            <p:nvPr/>
          </p:nvSpPr>
          <p:spPr>
            <a:xfrm>
              <a:off x="6789225" y="1342750"/>
              <a:ext cx="62425" cy="53450"/>
            </a:xfrm>
            <a:custGeom>
              <a:avLst/>
              <a:gdLst/>
              <a:ahLst/>
              <a:cxnLst/>
              <a:rect l="l" t="t" r="r" b="b"/>
              <a:pathLst>
                <a:path w="2497" h="2138" extrusionOk="0">
                  <a:moveTo>
                    <a:pt x="1074" y="1"/>
                  </a:moveTo>
                  <a:cubicBezTo>
                    <a:pt x="480" y="1"/>
                    <a:pt x="9" y="481"/>
                    <a:pt x="1" y="1066"/>
                  </a:cubicBezTo>
                  <a:cubicBezTo>
                    <a:pt x="1" y="1710"/>
                    <a:pt x="526" y="2138"/>
                    <a:pt x="1074" y="2138"/>
                  </a:cubicBezTo>
                  <a:cubicBezTo>
                    <a:pt x="1336" y="2138"/>
                    <a:pt x="1604" y="2040"/>
                    <a:pt x="1822" y="1822"/>
                  </a:cubicBezTo>
                  <a:cubicBezTo>
                    <a:pt x="2496" y="1155"/>
                    <a:pt x="2025"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3" name="Google Shape;5143;p60"/>
            <p:cNvSpPr/>
            <p:nvPr/>
          </p:nvSpPr>
          <p:spPr>
            <a:xfrm>
              <a:off x="6713225"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4" name="Google Shape;5144;p60"/>
            <p:cNvSpPr/>
            <p:nvPr/>
          </p:nvSpPr>
          <p:spPr>
            <a:xfrm>
              <a:off x="6713225" y="17998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5" name="Google Shape;5145;p60"/>
            <p:cNvSpPr/>
            <p:nvPr/>
          </p:nvSpPr>
          <p:spPr>
            <a:xfrm>
              <a:off x="6713225" y="1647400"/>
              <a:ext cx="62200" cy="53450"/>
            </a:xfrm>
            <a:custGeom>
              <a:avLst/>
              <a:gdLst/>
              <a:ahLst/>
              <a:cxnLst/>
              <a:rect l="l" t="t" r="r" b="b"/>
              <a:pathLst>
                <a:path w="2488" h="2138" extrusionOk="0">
                  <a:moveTo>
                    <a:pt x="1065" y="1"/>
                  </a:moveTo>
                  <a:cubicBezTo>
                    <a:pt x="472" y="9"/>
                    <a:pt x="0" y="481"/>
                    <a:pt x="0" y="1066"/>
                  </a:cubicBezTo>
                  <a:cubicBezTo>
                    <a:pt x="0" y="1710"/>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6" name="Google Shape;5146;p60"/>
            <p:cNvSpPr/>
            <p:nvPr/>
          </p:nvSpPr>
          <p:spPr>
            <a:xfrm>
              <a:off x="6713225"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1" y="2129"/>
                    <a:pt x="1597" y="2032"/>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7" name="Google Shape;5147;p60"/>
            <p:cNvSpPr/>
            <p:nvPr/>
          </p:nvSpPr>
          <p:spPr>
            <a:xfrm>
              <a:off x="6713225" y="1342750"/>
              <a:ext cx="62200" cy="53450"/>
            </a:xfrm>
            <a:custGeom>
              <a:avLst/>
              <a:gdLst/>
              <a:ahLst/>
              <a:cxnLst/>
              <a:rect l="l" t="t" r="r" b="b"/>
              <a:pathLst>
                <a:path w="2488" h="2138" extrusionOk="0">
                  <a:moveTo>
                    <a:pt x="1065" y="1"/>
                  </a:moveTo>
                  <a:cubicBezTo>
                    <a:pt x="472" y="1"/>
                    <a:pt x="0" y="481"/>
                    <a:pt x="0" y="1066"/>
                  </a:cubicBezTo>
                  <a:cubicBezTo>
                    <a:pt x="0" y="1710"/>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8" name="Google Shape;5148;p60"/>
            <p:cNvSpPr/>
            <p:nvPr/>
          </p:nvSpPr>
          <p:spPr>
            <a:xfrm>
              <a:off x="6637000" y="1647400"/>
              <a:ext cx="62225" cy="53450"/>
            </a:xfrm>
            <a:custGeom>
              <a:avLst/>
              <a:gdLst/>
              <a:ahLst/>
              <a:cxnLst/>
              <a:rect l="l" t="t" r="r" b="b"/>
              <a:pathLst>
                <a:path w="2489" h="2138" extrusionOk="0">
                  <a:moveTo>
                    <a:pt x="1066" y="1"/>
                  </a:moveTo>
                  <a:cubicBezTo>
                    <a:pt x="480" y="1"/>
                    <a:pt x="1" y="481"/>
                    <a:pt x="1" y="1066"/>
                  </a:cubicBezTo>
                  <a:cubicBezTo>
                    <a:pt x="1" y="1710"/>
                    <a:pt x="526" y="2138"/>
                    <a:pt x="1072" y="2138"/>
                  </a:cubicBezTo>
                  <a:cubicBezTo>
                    <a:pt x="1333" y="2138"/>
                    <a:pt x="1598" y="2040"/>
                    <a:pt x="1813"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49" name="Google Shape;5149;p60"/>
            <p:cNvSpPr/>
            <p:nvPr/>
          </p:nvSpPr>
          <p:spPr>
            <a:xfrm>
              <a:off x="6637000" y="1342750"/>
              <a:ext cx="62225" cy="53450"/>
            </a:xfrm>
            <a:custGeom>
              <a:avLst/>
              <a:gdLst/>
              <a:ahLst/>
              <a:cxnLst/>
              <a:rect l="l" t="t" r="r" b="b"/>
              <a:pathLst>
                <a:path w="2489" h="2138" extrusionOk="0">
                  <a:moveTo>
                    <a:pt x="1066" y="1"/>
                  </a:moveTo>
                  <a:cubicBezTo>
                    <a:pt x="480" y="1"/>
                    <a:pt x="1" y="481"/>
                    <a:pt x="1" y="1066"/>
                  </a:cubicBezTo>
                  <a:cubicBezTo>
                    <a:pt x="1" y="1710"/>
                    <a:pt x="526" y="2138"/>
                    <a:pt x="1072" y="2138"/>
                  </a:cubicBezTo>
                  <a:cubicBezTo>
                    <a:pt x="1333" y="2138"/>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0" name="Google Shape;5150;p60"/>
            <p:cNvSpPr/>
            <p:nvPr/>
          </p:nvSpPr>
          <p:spPr>
            <a:xfrm>
              <a:off x="65608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1" name="Google Shape;5151;p60"/>
            <p:cNvSpPr/>
            <p:nvPr/>
          </p:nvSpPr>
          <p:spPr>
            <a:xfrm>
              <a:off x="656080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2" name="Google Shape;5152;p60"/>
            <p:cNvSpPr/>
            <p:nvPr/>
          </p:nvSpPr>
          <p:spPr>
            <a:xfrm>
              <a:off x="6560800" y="1266550"/>
              <a:ext cx="62200" cy="53450"/>
            </a:xfrm>
            <a:custGeom>
              <a:avLst/>
              <a:gdLst/>
              <a:ahLst/>
              <a:cxnLst/>
              <a:rect l="l" t="t" r="r" b="b"/>
              <a:pathLst>
                <a:path w="2488" h="2138" extrusionOk="0">
                  <a:moveTo>
                    <a:pt x="1065" y="0"/>
                  </a:moveTo>
                  <a:cubicBezTo>
                    <a:pt x="480" y="9"/>
                    <a:pt x="0" y="480"/>
                    <a:pt x="0" y="1074"/>
                  </a:cubicBezTo>
                  <a:cubicBezTo>
                    <a:pt x="0" y="1711"/>
                    <a:pt x="524"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3" name="Google Shape;5153;p60"/>
            <p:cNvSpPr/>
            <p:nvPr/>
          </p:nvSpPr>
          <p:spPr>
            <a:xfrm>
              <a:off x="6484575" y="1647400"/>
              <a:ext cx="62425" cy="53450"/>
            </a:xfrm>
            <a:custGeom>
              <a:avLst/>
              <a:gdLst/>
              <a:ahLst/>
              <a:cxnLst/>
              <a:rect l="l" t="t" r="r" b="b"/>
              <a:pathLst>
                <a:path w="2497" h="2138" extrusionOk="0">
                  <a:moveTo>
                    <a:pt x="1065" y="1"/>
                  </a:moveTo>
                  <a:cubicBezTo>
                    <a:pt x="480" y="9"/>
                    <a:pt x="1"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4" name="Google Shape;5154;p60"/>
            <p:cNvSpPr/>
            <p:nvPr/>
          </p:nvSpPr>
          <p:spPr>
            <a:xfrm>
              <a:off x="6484575" y="1266550"/>
              <a:ext cx="62425" cy="53450"/>
            </a:xfrm>
            <a:custGeom>
              <a:avLst/>
              <a:gdLst/>
              <a:ahLst/>
              <a:cxnLst/>
              <a:rect l="l" t="t" r="r" b="b"/>
              <a:pathLst>
                <a:path w="2497" h="2138" extrusionOk="0">
                  <a:moveTo>
                    <a:pt x="1065" y="0"/>
                  </a:moveTo>
                  <a:cubicBezTo>
                    <a:pt x="480" y="9"/>
                    <a:pt x="1" y="480"/>
                    <a:pt x="1" y="1074"/>
                  </a:cubicBezTo>
                  <a:cubicBezTo>
                    <a:pt x="1" y="1711"/>
                    <a:pt x="525" y="2137"/>
                    <a:pt x="1073" y="2137"/>
                  </a:cubicBezTo>
                  <a:cubicBezTo>
                    <a:pt x="1335" y="2137"/>
                    <a:pt x="1603" y="2040"/>
                    <a:pt x="1822"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5" name="Google Shape;5155;p60"/>
            <p:cNvSpPr/>
            <p:nvPr/>
          </p:nvSpPr>
          <p:spPr>
            <a:xfrm>
              <a:off x="6408350" y="2333125"/>
              <a:ext cx="62425" cy="53450"/>
            </a:xfrm>
            <a:custGeom>
              <a:avLst/>
              <a:gdLst/>
              <a:ahLst/>
              <a:cxnLst/>
              <a:rect l="l" t="t" r="r" b="b"/>
              <a:pathLst>
                <a:path w="2497" h="2138" extrusionOk="0">
                  <a:moveTo>
                    <a:pt x="1074" y="1"/>
                  </a:moveTo>
                  <a:cubicBezTo>
                    <a:pt x="481" y="1"/>
                    <a:pt x="1" y="480"/>
                    <a:pt x="1" y="1066"/>
                  </a:cubicBezTo>
                  <a:cubicBezTo>
                    <a:pt x="1" y="1709"/>
                    <a:pt x="526" y="2137"/>
                    <a:pt x="1075" y="2137"/>
                  </a:cubicBezTo>
                  <a:cubicBezTo>
                    <a:pt x="1337" y="2137"/>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6" name="Google Shape;5156;p60"/>
            <p:cNvSpPr/>
            <p:nvPr/>
          </p:nvSpPr>
          <p:spPr>
            <a:xfrm>
              <a:off x="6408350" y="2256925"/>
              <a:ext cx="62575" cy="53425"/>
            </a:xfrm>
            <a:custGeom>
              <a:avLst/>
              <a:gdLst/>
              <a:ahLst/>
              <a:cxnLst/>
              <a:rect l="l" t="t" r="r" b="b"/>
              <a:pathLst>
                <a:path w="2503" h="2137" extrusionOk="0">
                  <a:moveTo>
                    <a:pt x="1084" y="0"/>
                  </a:moveTo>
                  <a:cubicBezTo>
                    <a:pt x="1081" y="0"/>
                    <a:pt x="1077" y="0"/>
                    <a:pt x="1074" y="0"/>
                  </a:cubicBezTo>
                  <a:cubicBezTo>
                    <a:pt x="481" y="0"/>
                    <a:pt x="1" y="480"/>
                    <a:pt x="1" y="1065"/>
                  </a:cubicBezTo>
                  <a:cubicBezTo>
                    <a:pt x="1" y="1709"/>
                    <a:pt x="530" y="2137"/>
                    <a:pt x="1081" y="2137"/>
                  </a:cubicBezTo>
                  <a:cubicBezTo>
                    <a:pt x="1344" y="2137"/>
                    <a:pt x="1612" y="2039"/>
                    <a:pt x="1830" y="1821"/>
                  </a:cubicBezTo>
                  <a:cubicBezTo>
                    <a:pt x="2502" y="1149"/>
                    <a:pt x="2029" y="0"/>
                    <a:pt x="108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7" name="Google Shape;5157;p60"/>
            <p:cNvSpPr/>
            <p:nvPr/>
          </p:nvSpPr>
          <p:spPr>
            <a:xfrm>
              <a:off x="6408350" y="210450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8" name="Google Shape;5158;p60"/>
            <p:cNvSpPr/>
            <p:nvPr/>
          </p:nvSpPr>
          <p:spPr>
            <a:xfrm>
              <a:off x="6408350" y="179985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59" name="Google Shape;5159;p60"/>
            <p:cNvSpPr/>
            <p:nvPr/>
          </p:nvSpPr>
          <p:spPr>
            <a:xfrm>
              <a:off x="6408350" y="1647400"/>
              <a:ext cx="62425" cy="53450"/>
            </a:xfrm>
            <a:custGeom>
              <a:avLst/>
              <a:gdLst/>
              <a:ahLst/>
              <a:cxnLst/>
              <a:rect l="l" t="t" r="r" b="b"/>
              <a:pathLst>
                <a:path w="2497" h="2138" extrusionOk="0">
                  <a:moveTo>
                    <a:pt x="1074" y="1"/>
                  </a:moveTo>
                  <a:cubicBezTo>
                    <a:pt x="481" y="1"/>
                    <a:pt x="9" y="481"/>
                    <a:pt x="1" y="1066"/>
                  </a:cubicBezTo>
                  <a:cubicBezTo>
                    <a:pt x="1" y="1710"/>
                    <a:pt x="526" y="2138"/>
                    <a:pt x="1075" y="2138"/>
                  </a:cubicBezTo>
                  <a:cubicBezTo>
                    <a:pt x="1337" y="2138"/>
                    <a:pt x="1604"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0" name="Google Shape;5160;p60"/>
            <p:cNvSpPr/>
            <p:nvPr/>
          </p:nvSpPr>
          <p:spPr>
            <a:xfrm>
              <a:off x="6408350" y="1342750"/>
              <a:ext cx="62425" cy="53450"/>
            </a:xfrm>
            <a:custGeom>
              <a:avLst/>
              <a:gdLst/>
              <a:ahLst/>
              <a:cxnLst/>
              <a:rect l="l" t="t" r="r" b="b"/>
              <a:pathLst>
                <a:path w="2497" h="2138" extrusionOk="0">
                  <a:moveTo>
                    <a:pt x="1074" y="1"/>
                  </a:moveTo>
                  <a:cubicBezTo>
                    <a:pt x="481" y="1"/>
                    <a:pt x="9" y="481"/>
                    <a:pt x="1" y="1066"/>
                  </a:cubicBezTo>
                  <a:cubicBezTo>
                    <a:pt x="1" y="1710"/>
                    <a:pt x="526" y="2138"/>
                    <a:pt x="1075" y="2138"/>
                  </a:cubicBezTo>
                  <a:cubicBezTo>
                    <a:pt x="1337" y="2138"/>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1" name="Google Shape;5161;p60"/>
            <p:cNvSpPr/>
            <p:nvPr/>
          </p:nvSpPr>
          <p:spPr>
            <a:xfrm>
              <a:off x="6408350" y="1266550"/>
              <a:ext cx="62425" cy="53450"/>
            </a:xfrm>
            <a:custGeom>
              <a:avLst/>
              <a:gdLst/>
              <a:ahLst/>
              <a:cxnLst/>
              <a:rect l="l" t="t" r="r" b="b"/>
              <a:pathLst>
                <a:path w="2497" h="2138" extrusionOk="0">
                  <a:moveTo>
                    <a:pt x="1074" y="0"/>
                  </a:moveTo>
                  <a:cubicBezTo>
                    <a:pt x="481" y="9"/>
                    <a:pt x="9" y="480"/>
                    <a:pt x="1" y="1074"/>
                  </a:cubicBezTo>
                  <a:cubicBezTo>
                    <a:pt x="1" y="1711"/>
                    <a:pt x="525" y="2137"/>
                    <a:pt x="1074" y="2137"/>
                  </a:cubicBezTo>
                  <a:cubicBezTo>
                    <a:pt x="1336" y="2137"/>
                    <a:pt x="1604"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2" name="Google Shape;5162;p60"/>
            <p:cNvSpPr/>
            <p:nvPr/>
          </p:nvSpPr>
          <p:spPr>
            <a:xfrm>
              <a:off x="633235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3" name="Google Shape;5163;p60"/>
            <p:cNvSpPr/>
            <p:nvPr/>
          </p:nvSpPr>
          <p:spPr>
            <a:xfrm>
              <a:off x="633235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4" name="Google Shape;5164;p60"/>
            <p:cNvSpPr/>
            <p:nvPr/>
          </p:nvSpPr>
          <p:spPr>
            <a:xfrm>
              <a:off x="633235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3"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5" name="Google Shape;5165;p60"/>
            <p:cNvSpPr/>
            <p:nvPr/>
          </p:nvSpPr>
          <p:spPr>
            <a:xfrm>
              <a:off x="633235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29" y="2131"/>
                    <a:pt x="1597" y="2033"/>
                    <a:pt x="1813"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6" name="Google Shape;5166;p60"/>
            <p:cNvSpPr/>
            <p:nvPr/>
          </p:nvSpPr>
          <p:spPr>
            <a:xfrm>
              <a:off x="633235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7" name="Google Shape;5167;p60"/>
            <p:cNvSpPr/>
            <p:nvPr/>
          </p:nvSpPr>
          <p:spPr>
            <a:xfrm>
              <a:off x="633235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8" name="Google Shape;5168;p60"/>
            <p:cNvSpPr/>
            <p:nvPr/>
          </p:nvSpPr>
          <p:spPr>
            <a:xfrm>
              <a:off x="63323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69" name="Google Shape;5169;p60"/>
            <p:cNvSpPr/>
            <p:nvPr/>
          </p:nvSpPr>
          <p:spPr>
            <a:xfrm>
              <a:off x="6256150" y="2485550"/>
              <a:ext cx="62200" cy="53300"/>
            </a:xfrm>
            <a:custGeom>
              <a:avLst/>
              <a:gdLst/>
              <a:ahLst/>
              <a:cxnLst/>
              <a:rect l="l" t="t" r="r" b="b"/>
              <a:pathLst>
                <a:path w="2488" h="2132" extrusionOk="0">
                  <a:moveTo>
                    <a:pt x="1065" y="1"/>
                  </a:moveTo>
                  <a:cubicBezTo>
                    <a:pt x="472" y="1"/>
                    <a:pt x="0" y="472"/>
                    <a:pt x="0" y="1066"/>
                  </a:cubicBezTo>
                  <a:cubicBezTo>
                    <a:pt x="0" y="1708"/>
                    <a:pt x="522" y="2131"/>
                    <a:pt x="1067" y="2131"/>
                  </a:cubicBezTo>
                  <a:cubicBezTo>
                    <a:pt x="1329" y="2131"/>
                    <a:pt x="1596" y="2033"/>
                    <a:pt x="1813"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0" name="Google Shape;5170;p60"/>
            <p:cNvSpPr/>
            <p:nvPr/>
          </p:nvSpPr>
          <p:spPr>
            <a:xfrm>
              <a:off x="6256150" y="2409350"/>
              <a:ext cx="62200" cy="53350"/>
            </a:xfrm>
            <a:custGeom>
              <a:avLst/>
              <a:gdLst/>
              <a:ahLst/>
              <a:cxnLst/>
              <a:rect l="l" t="t" r="r" b="b"/>
              <a:pathLst>
                <a:path w="2488" h="2134"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1" name="Google Shape;5171;p60"/>
            <p:cNvSpPr/>
            <p:nvPr/>
          </p:nvSpPr>
          <p:spPr>
            <a:xfrm>
              <a:off x="6256150" y="2028275"/>
              <a:ext cx="62200" cy="53450"/>
            </a:xfrm>
            <a:custGeom>
              <a:avLst/>
              <a:gdLst/>
              <a:ahLst/>
              <a:cxnLst/>
              <a:rect l="l" t="t" r="r" b="b"/>
              <a:pathLst>
                <a:path w="2488" h="2138" extrusionOk="0">
                  <a:moveTo>
                    <a:pt x="1065" y="1"/>
                  </a:moveTo>
                  <a:cubicBezTo>
                    <a:pt x="480" y="1"/>
                    <a:pt x="0" y="480"/>
                    <a:pt x="0" y="1065"/>
                  </a:cubicBezTo>
                  <a:cubicBezTo>
                    <a:pt x="0" y="1709"/>
                    <a:pt x="525" y="2137"/>
                    <a:pt x="1071" y="2137"/>
                  </a:cubicBezTo>
                  <a:cubicBezTo>
                    <a:pt x="1332" y="2137"/>
                    <a:pt x="1597"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2" name="Google Shape;5172;p60"/>
            <p:cNvSpPr/>
            <p:nvPr/>
          </p:nvSpPr>
          <p:spPr>
            <a:xfrm>
              <a:off x="6256150" y="1952050"/>
              <a:ext cx="62200" cy="53450"/>
            </a:xfrm>
            <a:custGeom>
              <a:avLst/>
              <a:gdLst/>
              <a:ahLst/>
              <a:cxnLst/>
              <a:rect l="l" t="t" r="r" b="b"/>
              <a:pathLst>
                <a:path w="2488" h="2138" extrusionOk="0">
                  <a:moveTo>
                    <a:pt x="1065" y="1"/>
                  </a:moveTo>
                  <a:cubicBezTo>
                    <a:pt x="480" y="9"/>
                    <a:pt x="0" y="481"/>
                    <a:pt x="0" y="1074"/>
                  </a:cubicBezTo>
                  <a:cubicBezTo>
                    <a:pt x="0" y="1712"/>
                    <a:pt x="524" y="2138"/>
                    <a:pt x="1070" y="2138"/>
                  </a:cubicBezTo>
                  <a:cubicBezTo>
                    <a:pt x="1331"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3" name="Google Shape;5173;p60"/>
            <p:cNvSpPr/>
            <p:nvPr/>
          </p:nvSpPr>
          <p:spPr>
            <a:xfrm>
              <a:off x="6256150" y="1876050"/>
              <a:ext cx="62200" cy="53350"/>
            </a:xfrm>
            <a:custGeom>
              <a:avLst/>
              <a:gdLst/>
              <a:ahLst/>
              <a:cxnLst/>
              <a:rect l="l" t="t" r="r" b="b"/>
              <a:pathLst>
                <a:path w="2488" h="2134" extrusionOk="0">
                  <a:moveTo>
                    <a:pt x="1065" y="1"/>
                  </a:moveTo>
                  <a:cubicBezTo>
                    <a:pt x="480" y="1"/>
                    <a:pt x="0" y="472"/>
                    <a:pt x="0" y="1066"/>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4" name="Google Shape;5174;p60"/>
            <p:cNvSpPr/>
            <p:nvPr/>
          </p:nvSpPr>
          <p:spPr>
            <a:xfrm>
              <a:off x="6256150" y="1799850"/>
              <a:ext cx="62200" cy="53325"/>
            </a:xfrm>
            <a:custGeom>
              <a:avLst/>
              <a:gdLst/>
              <a:ahLst/>
              <a:cxnLst/>
              <a:rect l="l" t="t" r="r" b="b"/>
              <a:pathLst>
                <a:path w="2488" h="2133"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5" name="Google Shape;5175;p60"/>
            <p:cNvSpPr/>
            <p:nvPr/>
          </p:nvSpPr>
          <p:spPr>
            <a:xfrm>
              <a:off x="6256150" y="1723625"/>
              <a:ext cx="62200" cy="53350"/>
            </a:xfrm>
            <a:custGeom>
              <a:avLst/>
              <a:gdLst/>
              <a:ahLst/>
              <a:cxnLst/>
              <a:rect l="l" t="t" r="r" b="b"/>
              <a:pathLst>
                <a:path w="2488" h="2134" extrusionOk="0">
                  <a:moveTo>
                    <a:pt x="1065" y="1"/>
                  </a:moveTo>
                  <a:cubicBezTo>
                    <a:pt x="480" y="1"/>
                    <a:pt x="0" y="480"/>
                    <a:pt x="0" y="1065"/>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6" name="Google Shape;5176;p60"/>
            <p:cNvSpPr/>
            <p:nvPr/>
          </p:nvSpPr>
          <p:spPr>
            <a:xfrm>
              <a:off x="6256150" y="134275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7"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7" name="Google Shape;5177;p60"/>
            <p:cNvSpPr/>
            <p:nvPr/>
          </p:nvSpPr>
          <p:spPr>
            <a:xfrm>
              <a:off x="6179925" y="2485550"/>
              <a:ext cx="62225" cy="53300"/>
            </a:xfrm>
            <a:custGeom>
              <a:avLst/>
              <a:gdLst/>
              <a:ahLst/>
              <a:cxnLst/>
              <a:rect l="l" t="t" r="r" b="b"/>
              <a:pathLst>
                <a:path w="2489" h="2132" extrusionOk="0">
                  <a:moveTo>
                    <a:pt x="1065" y="1"/>
                  </a:moveTo>
                  <a:cubicBezTo>
                    <a:pt x="480" y="1"/>
                    <a:pt x="0" y="472"/>
                    <a:pt x="0" y="1066"/>
                  </a:cubicBezTo>
                  <a:cubicBezTo>
                    <a:pt x="0" y="1708"/>
                    <a:pt x="523" y="2131"/>
                    <a:pt x="1070" y="2131"/>
                  </a:cubicBezTo>
                  <a:cubicBezTo>
                    <a:pt x="1333" y="2131"/>
                    <a:pt x="1602"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8" name="Google Shape;5178;p60"/>
            <p:cNvSpPr/>
            <p:nvPr/>
          </p:nvSpPr>
          <p:spPr>
            <a:xfrm>
              <a:off x="6179925"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79" name="Google Shape;5179;p60"/>
            <p:cNvSpPr/>
            <p:nvPr/>
          </p:nvSpPr>
          <p:spPr>
            <a:xfrm>
              <a:off x="6179925"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0" name="Google Shape;5180;p60"/>
            <p:cNvSpPr/>
            <p:nvPr/>
          </p:nvSpPr>
          <p:spPr>
            <a:xfrm>
              <a:off x="6179925" y="134275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1" name="Google Shape;5181;p60"/>
            <p:cNvSpPr/>
            <p:nvPr/>
          </p:nvSpPr>
          <p:spPr>
            <a:xfrm>
              <a:off x="6103700" y="2333125"/>
              <a:ext cx="62425" cy="53450"/>
            </a:xfrm>
            <a:custGeom>
              <a:avLst/>
              <a:gdLst/>
              <a:ahLst/>
              <a:cxnLst/>
              <a:rect l="l" t="t" r="r" b="b"/>
              <a:pathLst>
                <a:path w="2497" h="2138" extrusionOk="0">
                  <a:moveTo>
                    <a:pt x="1066" y="1"/>
                  </a:moveTo>
                  <a:cubicBezTo>
                    <a:pt x="481"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2" name="Google Shape;5182;p60"/>
            <p:cNvSpPr/>
            <p:nvPr/>
          </p:nvSpPr>
          <p:spPr>
            <a:xfrm>
              <a:off x="6103700" y="2256925"/>
              <a:ext cx="62575" cy="53425"/>
            </a:xfrm>
            <a:custGeom>
              <a:avLst/>
              <a:gdLst/>
              <a:ahLst/>
              <a:cxnLst/>
              <a:rect l="l" t="t" r="r" b="b"/>
              <a:pathLst>
                <a:path w="2503" h="2137" extrusionOk="0">
                  <a:moveTo>
                    <a:pt x="1076" y="0"/>
                  </a:moveTo>
                  <a:cubicBezTo>
                    <a:pt x="1073" y="0"/>
                    <a:pt x="1069" y="0"/>
                    <a:pt x="1066" y="0"/>
                  </a:cubicBezTo>
                  <a:cubicBezTo>
                    <a:pt x="481" y="0"/>
                    <a:pt x="1" y="480"/>
                    <a:pt x="1" y="1065"/>
                  </a:cubicBezTo>
                  <a:cubicBezTo>
                    <a:pt x="1" y="1709"/>
                    <a:pt x="530" y="2137"/>
                    <a:pt x="1081" y="2137"/>
                  </a:cubicBezTo>
                  <a:cubicBezTo>
                    <a:pt x="1344" y="2137"/>
                    <a:pt x="1612" y="2039"/>
                    <a:pt x="1830" y="1821"/>
                  </a:cubicBezTo>
                  <a:cubicBezTo>
                    <a:pt x="2502" y="1149"/>
                    <a:pt x="2029"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3" name="Google Shape;5183;p60"/>
            <p:cNvSpPr/>
            <p:nvPr/>
          </p:nvSpPr>
          <p:spPr>
            <a:xfrm>
              <a:off x="6103700" y="2180700"/>
              <a:ext cx="62425" cy="53350"/>
            </a:xfrm>
            <a:custGeom>
              <a:avLst/>
              <a:gdLst/>
              <a:ahLst/>
              <a:cxnLst/>
              <a:rect l="l" t="t" r="r" b="b"/>
              <a:pathLst>
                <a:path w="2497" h="2134" extrusionOk="0">
                  <a:moveTo>
                    <a:pt x="1066" y="1"/>
                  </a:moveTo>
                  <a:cubicBezTo>
                    <a:pt x="481" y="1"/>
                    <a:pt x="9"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4" name="Google Shape;5184;p60"/>
            <p:cNvSpPr/>
            <p:nvPr/>
          </p:nvSpPr>
          <p:spPr>
            <a:xfrm>
              <a:off x="6103700" y="210450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5" name="Google Shape;5185;p60"/>
            <p:cNvSpPr/>
            <p:nvPr/>
          </p:nvSpPr>
          <p:spPr>
            <a:xfrm>
              <a:off x="6103700" y="1342750"/>
              <a:ext cx="62425" cy="53450"/>
            </a:xfrm>
            <a:custGeom>
              <a:avLst/>
              <a:gdLst/>
              <a:ahLst/>
              <a:cxnLst/>
              <a:rect l="l" t="t" r="r" b="b"/>
              <a:pathLst>
                <a:path w="2497" h="2138" extrusionOk="0">
                  <a:moveTo>
                    <a:pt x="1066" y="1"/>
                  </a:moveTo>
                  <a:cubicBezTo>
                    <a:pt x="481" y="1"/>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6" name="Google Shape;5186;p60"/>
            <p:cNvSpPr/>
            <p:nvPr/>
          </p:nvSpPr>
          <p:spPr>
            <a:xfrm>
              <a:off x="6027500" y="2180700"/>
              <a:ext cx="62425" cy="53350"/>
            </a:xfrm>
            <a:custGeom>
              <a:avLst/>
              <a:gdLst/>
              <a:ahLst/>
              <a:cxnLst/>
              <a:rect l="l" t="t" r="r" b="b"/>
              <a:pathLst>
                <a:path w="2497" h="2134" extrusionOk="0">
                  <a:moveTo>
                    <a:pt x="1073" y="1"/>
                  </a:moveTo>
                  <a:cubicBezTo>
                    <a:pt x="480" y="1"/>
                    <a:pt x="9" y="480"/>
                    <a:pt x="0" y="1066"/>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7" name="Google Shape;5187;p60"/>
            <p:cNvSpPr/>
            <p:nvPr/>
          </p:nvSpPr>
          <p:spPr>
            <a:xfrm>
              <a:off x="6027500" y="1342750"/>
              <a:ext cx="62425" cy="53450"/>
            </a:xfrm>
            <a:custGeom>
              <a:avLst/>
              <a:gdLst/>
              <a:ahLst/>
              <a:cxnLst/>
              <a:rect l="l" t="t" r="r" b="b"/>
              <a:pathLst>
                <a:path w="2497" h="2138" extrusionOk="0">
                  <a:moveTo>
                    <a:pt x="1073" y="1"/>
                  </a:moveTo>
                  <a:cubicBezTo>
                    <a:pt x="480" y="1"/>
                    <a:pt x="9" y="481"/>
                    <a:pt x="0" y="1066"/>
                  </a:cubicBezTo>
                  <a:cubicBezTo>
                    <a:pt x="0" y="1710"/>
                    <a:pt x="529" y="2138"/>
                    <a:pt x="1078" y="2138"/>
                  </a:cubicBezTo>
                  <a:cubicBezTo>
                    <a:pt x="1340" y="2138"/>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8" name="Google Shape;5188;p60"/>
            <p:cNvSpPr/>
            <p:nvPr/>
          </p:nvSpPr>
          <p:spPr>
            <a:xfrm>
              <a:off x="5951475"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89" name="Google Shape;5189;p60"/>
            <p:cNvSpPr/>
            <p:nvPr/>
          </p:nvSpPr>
          <p:spPr>
            <a:xfrm>
              <a:off x="595147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0" name="Google Shape;5190;p60"/>
            <p:cNvSpPr/>
            <p:nvPr/>
          </p:nvSpPr>
          <p:spPr>
            <a:xfrm>
              <a:off x="595147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1" name="Google Shape;5191;p60"/>
            <p:cNvSpPr/>
            <p:nvPr/>
          </p:nvSpPr>
          <p:spPr>
            <a:xfrm>
              <a:off x="595147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2" name="Google Shape;5192;p60"/>
            <p:cNvSpPr/>
            <p:nvPr/>
          </p:nvSpPr>
          <p:spPr>
            <a:xfrm>
              <a:off x="595147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3" name="Google Shape;5193;p60"/>
            <p:cNvSpPr/>
            <p:nvPr/>
          </p:nvSpPr>
          <p:spPr>
            <a:xfrm>
              <a:off x="5875275"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4" name="Google Shape;5194;p60"/>
            <p:cNvSpPr/>
            <p:nvPr/>
          </p:nvSpPr>
          <p:spPr>
            <a:xfrm>
              <a:off x="5875275" y="2637775"/>
              <a:ext cx="62225" cy="53450"/>
            </a:xfrm>
            <a:custGeom>
              <a:avLst/>
              <a:gdLst/>
              <a:ahLst/>
              <a:cxnLst/>
              <a:rect l="l" t="t" r="r" b="b"/>
              <a:pathLst>
                <a:path w="2489"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5" name="Google Shape;5195;p60"/>
            <p:cNvSpPr/>
            <p:nvPr/>
          </p:nvSpPr>
          <p:spPr>
            <a:xfrm>
              <a:off x="5875275" y="2561575"/>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6" name="Google Shape;5196;p60"/>
            <p:cNvSpPr/>
            <p:nvPr/>
          </p:nvSpPr>
          <p:spPr>
            <a:xfrm>
              <a:off x="5875275" y="2485550"/>
              <a:ext cx="62225" cy="53300"/>
            </a:xfrm>
            <a:custGeom>
              <a:avLst/>
              <a:gdLst/>
              <a:ahLst/>
              <a:cxnLst/>
              <a:rect l="l" t="t" r="r" b="b"/>
              <a:pathLst>
                <a:path w="2489" h="2132" extrusionOk="0">
                  <a:moveTo>
                    <a:pt x="1065" y="1"/>
                  </a:moveTo>
                  <a:cubicBezTo>
                    <a:pt x="480" y="1"/>
                    <a:pt x="0" y="472"/>
                    <a:pt x="0" y="1066"/>
                  </a:cubicBezTo>
                  <a:cubicBezTo>
                    <a:pt x="0" y="1708"/>
                    <a:pt x="523" y="2131"/>
                    <a:pt x="1070" y="2131"/>
                  </a:cubicBezTo>
                  <a:cubicBezTo>
                    <a:pt x="1333" y="2131"/>
                    <a:pt x="1602"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7" name="Google Shape;5197;p60"/>
            <p:cNvSpPr/>
            <p:nvPr/>
          </p:nvSpPr>
          <p:spPr>
            <a:xfrm>
              <a:off x="5875275" y="23331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8" name="Google Shape;5198;p60"/>
            <p:cNvSpPr/>
            <p:nvPr/>
          </p:nvSpPr>
          <p:spPr>
            <a:xfrm>
              <a:off x="5875275"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199" name="Google Shape;5199;p60"/>
            <p:cNvSpPr/>
            <p:nvPr/>
          </p:nvSpPr>
          <p:spPr>
            <a:xfrm>
              <a:off x="5875275" y="134275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0" name="Google Shape;5200;p60"/>
            <p:cNvSpPr/>
            <p:nvPr/>
          </p:nvSpPr>
          <p:spPr>
            <a:xfrm>
              <a:off x="5799275" y="2714000"/>
              <a:ext cx="62200" cy="53350"/>
            </a:xfrm>
            <a:custGeom>
              <a:avLst/>
              <a:gdLst/>
              <a:ahLst/>
              <a:cxnLst/>
              <a:rect l="l" t="t" r="r" b="b"/>
              <a:pathLst>
                <a:path w="2488" h="2134" extrusionOk="0">
                  <a:moveTo>
                    <a:pt x="1057" y="0"/>
                  </a:moveTo>
                  <a:cubicBezTo>
                    <a:pt x="472" y="0"/>
                    <a:pt x="0" y="480"/>
                    <a:pt x="0" y="1065"/>
                  </a:cubicBezTo>
                  <a:cubicBezTo>
                    <a:pt x="0" y="1709"/>
                    <a:pt x="525" y="2133"/>
                    <a:pt x="1071" y="2133"/>
                  </a:cubicBezTo>
                  <a:cubicBezTo>
                    <a:pt x="1332" y="2133"/>
                    <a:pt x="1598" y="2036"/>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1" name="Google Shape;5201;p60"/>
            <p:cNvSpPr/>
            <p:nvPr/>
          </p:nvSpPr>
          <p:spPr>
            <a:xfrm>
              <a:off x="5799275" y="1342750"/>
              <a:ext cx="62200" cy="53450"/>
            </a:xfrm>
            <a:custGeom>
              <a:avLst/>
              <a:gdLst/>
              <a:ahLst/>
              <a:cxnLst/>
              <a:rect l="l" t="t" r="r" b="b"/>
              <a:pathLst>
                <a:path w="2488" h="2138" extrusionOk="0">
                  <a:moveTo>
                    <a:pt x="1057" y="1"/>
                  </a:moveTo>
                  <a:cubicBezTo>
                    <a:pt x="472" y="9"/>
                    <a:pt x="0" y="481"/>
                    <a:pt x="0" y="1066"/>
                  </a:cubicBezTo>
                  <a:cubicBezTo>
                    <a:pt x="0" y="1710"/>
                    <a:pt x="525" y="2138"/>
                    <a:pt x="1071" y="2138"/>
                  </a:cubicBezTo>
                  <a:cubicBezTo>
                    <a:pt x="1332" y="2138"/>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2" name="Google Shape;5202;p60"/>
            <p:cNvSpPr/>
            <p:nvPr/>
          </p:nvSpPr>
          <p:spPr>
            <a:xfrm>
              <a:off x="5799125" y="1190550"/>
              <a:ext cx="62350" cy="53425"/>
            </a:xfrm>
            <a:custGeom>
              <a:avLst/>
              <a:gdLst/>
              <a:ahLst/>
              <a:cxnLst/>
              <a:rect l="l" t="t" r="r" b="b"/>
              <a:pathLst>
                <a:path w="2494" h="2137" extrusionOk="0">
                  <a:moveTo>
                    <a:pt x="1063" y="0"/>
                  </a:moveTo>
                  <a:cubicBezTo>
                    <a:pt x="478" y="0"/>
                    <a:pt x="6" y="480"/>
                    <a:pt x="6" y="1065"/>
                  </a:cubicBezTo>
                  <a:cubicBezTo>
                    <a:pt x="1" y="1709"/>
                    <a:pt x="528" y="2137"/>
                    <a:pt x="1076" y="2137"/>
                  </a:cubicBezTo>
                  <a:cubicBezTo>
                    <a:pt x="1337" y="2137"/>
                    <a:pt x="1603" y="2039"/>
                    <a:pt x="1819" y="1821"/>
                  </a:cubicBezTo>
                  <a:cubicBezTo>
                    <a:pt x="2494" y="1146"/>
                    <a:pt x="2014" y="0"/>
                    <a:pt x="106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3" name="Google Shape;5203;p60"/>
            <p:cNvSpPr/>
            <p:nvPr/>
          </p:nvSpPr>
          <p:spPr>
            <a:xfrm>
              <a:off x="5723050"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4" name="Google Shape;5204;p60"/>
            <p:cNvSpPr/>
            <p:nvPr/>
          </p:nvSpPr>
          <p:spPr>
            <a:xfrm>
              <a:off x="5723050" y="3018650"/>
              <a:ext cx="62225" cy="53425"/>
            </a:xfrm>
            <a:custGeom>
              <a:avLst/>
              <a:gdLst/>
              <a:ahLst/>
              <a:cxnLst/>
              <a:rect l="l" t="t" r="r" b="b"/>
              <a:pathLst>
                <a:path w="2489" h="2137" extrusionOk="0">
                  <a:moveTo>
                    <a:pt x="1065" y="0"/>
                  </a:moveTo>
                  <a:cubicBezTo>
                    <a:pt x="472" y="0"/>
                    <a:pt x="0" y="480"/>
                    <a:pt x="0" y="1065"/>
                  </a:cubicBezTo>
                  <a:cubicBezTo>
                    <a:pt x="0" y="1709"/>
                    <a:pt x="526" y="2137"/>
                    <a:pt x="1072" y="2137"/>
                  </a:cubicBezTo>
                  <a:cubicBezTo>
                    <a:pt x="1332" y="2137"/>
                    <a:pt x="1598" y="2039"/>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5" name="Google Shape;5205;p60"/>
            <p:cNvSpPr/>
            <p:nvPr/>
          </p:nvSpPr>
          <p:spPr>
            <a:xfrm>
              <a:off x="5723050" y="2942425"/>
              <a:ext cx="62225" cy="53450"/>
            </a:xfrm>
            <a:custGeom>
              <a:avLst/>
              <a:gdLst/>
              <a:ahLst/>
              <a:cxnLst/>
              <a:rect l="l" t="t" r="r" b="b"/>
              <a:pathLst>
                <a:path w="2489" h="2138" extrusionOk="0">
                  <a:moveTo>
                    <a:pt x="1065" y="1"/>
                  </a:moveTo>
                  <a:cubicBezTo>
                    <a:pt x="472" y="9"/>
                    <a:pt x="0" y="480"/>
                    <a:pt x="0" y="1074"/>
                  </a:cubicBezTo>
                  <a:cubicBezTo>
                    <a:pt x="0" y="1712"/>
                    <a:pt x="525" y="2137"/>
                    <a:pt x="1071"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6" name="Google Shape;5206;p60"/>
            <p:cNvSpPr/>
            <p:nvPr/>
          </p:nvSpPr>
          <p:spPr>
            <a:xfrm>
              <a:off x="5723050" y="271400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7" name="Google Shape;5207;p60"/>
            <p:cNvSpPr/>
            <p:nvPr/>
          </p:nvSpPr>
          <p:spPr>
            <a:xfrm>
              <a:off x="5723050" y="1342750"/>
              <a:ext cx="62225" cy="53450"/>
            </a:xfrm>
            <a:custGeom>
              <a:avLst/>
              <a:gdLst/>
              <a:ahLst/>
              <a:cxnLst/>
              <a:rect l="l" t="t" r="r" b="b"/>
              <a:pathLst>
                <a:path w="2489" h="2138" extrusionOk="0">
                  <a:moveTo>
                    <a:pt x="1065" y="1"/>
                  </a:moveTo>
                  <a:cubicBezTo>
                    <a:pt x="472" y="1"/>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8" name="Google Shape;5208;p60"/>
            <p:cNvSpPr/>
            <p:nvPr/>
          </p:nvSpPr>
          <p:spPr>
            <a:xfrm>
              <a:off x="5722900" y="1190550"/>
              <a:ext cx="62375" cy="53425"/>
            </a:xfrm>
            <a:custGeom>
              <a:avLst/>
              <a:gdLst/>
              <a:ahLst/>
              <a:cxnLst/>
              <a:rect l="l" t="t" r="r" b="b"/>
              <a:pathLst>
                <a:path w="2495" h="2137" extrusionOk="0">
                  <a:moveTo>
                    <a:pt x="1071" y="0"/>
                  </a:moveTo>
                  <a:cubicBezTo>
                    <a:pt x="478" y="0"/>
                    <a:pt x="6" y="480"/>
                    <a:pt x="6" y="1065"/>
                  </a:cubicBezTo>
                  <a:cubicBezTo>
                    <a:pt x="1" y="1709"/>
                    <a:pt x="524" y="2137"/>
                    <a:pt x="1072" y="2137"/>
                  </a:cubicBezTo>
                  <a:cubicBezTo>
                    <a:pt x="1334" y="2137"/>
                    <a:pt x="1601" y="2039"/>
                    <a:pt x="1819" y="1821"/>
                  </a:cubicBezTo>
                  <a:cubicBezTo>
                    <a:pt x="2494" y="1146"/>
                    <a:pt x="2014"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09" name="Google Shape;5209;p60"/>
            <p:cNvSpPr/>
            <p:nvPr/>
          </p:nvSpPr>
          <p:spPr>
            <a:xfrm>
              <a:off x="5646825" y="3018650"/>
              <a:ext cx="62225" cy="53425"/>
            </a:xfrm>
            <a:custGeom>
              <a:avLst/>
              <a:gdLst/>
              <a:ahLst/>
              <a:cxnLst/>
              <a:rect l="l" t="t" r="r" b="b"/>
              <a:pathLst>
                <a:path w="2489" h="2137" extrusionOk="0">
                  <a:moveTo>
                    <a:pt x="1066" y="0"/>
                  </a:moveTo>
                  <a:cubicBezTo>
                    <a:pt x="472" y="0"/>
                    <a:pt x="1" y="480"/>
                    <a:pt x="1" y="1065"/>
                  </a:cubicBezTo>
                  <a:cubicBezTo>
                    <a:pt x="1" y="1709"/>
                    <a:pt x="526" y="2137"/>
                    <a:pt x="1072" y="2137"/>
                  </a:cubicBezTo>
                  <a:cubicBezTo>
                    <a:pt x="1333" y="2137"/>
                    <a:pt x="1598" y="2039"/>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0" name="Google Shape;5210;p60"/>
            <p:cNvSpPr/>
            <p:nvPr/>
          </p:nvSpPr>
          <p:spPr>
            <a:xfrm>
              <a:off x="5646825" y="2866425"/>
              <a:ext cx="62225" cy="53275"/>
            </a:xfrm>
            <a:custGeom>
              <a:avLst/>
              <a:gdLst/>
              <a:ahLst/>
              <a:cxnLst/>
              <a:rect l="l" t="t" r="r" b="b"/>
              <a:pathLst>
                <a:path w="2489" h="2131" extrusionOk="0">
                  <a:moveTo>
                    <a:pt x="1066" y="0"/>
                  </a:moveTo>
                  <a:cubicBezTo>
                    <a:pt x="472" y="0"/>
                    <a:pt x="1" y="472"/>
                    <a:pt x="1" y="1065"/>
                  </a:cubicBezTo>
                  <a:cubicBezTo>
                    <a:pt x="1" y="1707"/>
                    <a:pt x="523" y="2131"/>
                    <a:pt x="1068" y="2131"/>
                  </a:cubicBezTo>
                  <a:cubicBezTo>
                    <a:pt x="1330" y="2131"/>
                    <a:pt x="1597" y="2032"/>
                    <a:pt x="1814"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1" name="Google Shape;5211;p60"/>
            <p:cNvSpPr/>
            <p:nvPr/>
          </p:nvSpPr>
          <p:spPr>
            <a:xfrm>
              <a:off x="5646825"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2" name="Google Shape;5212;p60"/>
            <p:cNvSpPr/>
            <p:nvPr/>
          </p:nvSpPr>
          <p:spPr>
            <a:xfrm>
              <a:off x="564682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3" name="Google Shape;5213;p60"/>
            <p:cNvSpPr/>
            <p:nvPr/>
          </p:nvSpPr>
          <p:spPr>
            <a:xfrm>
              <a:off x="564682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4" name="Google Shape;5214;p60"/>
            <p:cNvSpPr/>
            <p:nvPr/>
          </p:nvSpPr>
          <p:spPr>
            <a:xfrm>
              <a:off x="5646700" y="1190550"/>
              <a:ext cx="62350" cy="53425"/>
            </a:xfrm>
            <a:custGeom>
              <a:avLst/>
              <a:gdLst/>
              <a:ahLst/>
              <a:cxnLst/>
              <a:rect l="l" t="t" r="r" b="b"/>
              <a:pathLst>
                <a:path w="2494" h="2137" extrusionOk="0">
                  <a:moveTo>
                    <a:pt x="1071" y="0"/>
                  </a:moveTo>
                  <a:cubicBezTo>
                    <a:pt x="486" y="0"/>
                    <a:pt x="6" y="480"/>
                    <a:pt x="6" y="1065"/>
                  </a:cubicBezTo>
                  <a:cubicBezTo>
                    <a:pt x="0" y="1709"/>
                    <a:pt x="524" y="2137"/>
                    <a:pt x="1072" y="2137"/>
                  </a:cubicBezTo>
                  <a:cubicBezTo>
                    <a:pt x="1333"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5" name="Google Shape;5215;p60"/>
            <p:cNvSpPr/>
            <p:nvPr/>
          </p:nvSpPr>
          <p:spPr>
            <a:xfrm>
              <a:off x="5570625" y="3018650"/>
              <a:ext cx="62200" cy="53425"/>
            </a:xfrm>
            <a:custGeom>
              <a:avLst/>
              <a:gdLst/>
              <a:ahLst/>
              <a:cxnLst/>
              <a:rect l="l" t="t" r="r" b="b"/>
              <a:pathLst>
                <a:path w="2488" h="2137" extrusionOk="0">
                  <a:moveTo>
                    <a:pt x="1065" y="0"/>
                  </a:moveTo>
                  <a:cubicBezTo>
                    <a:pt x="472" y="0"/>
                    <a:pt x="0" y="480"/>
                    <a:pt x="0" y="1065"/>
                  </a:cubicBezTo>
                  <a:cubicBezTo>
                    <a:pt x="0" y="1709"/>
                    <a:pt x="526" y="2137"/>
                    <a:pt x="1072" y="2137"/>
                  </a:cubicBezTo>
                  <a:cubicBezTo>
                    <a:pt x="1332" y="2137"/>
                    <a:pt x="1598" y="2039"/>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6" name="Google Shape;5216;p60"/>
            <p:cNvSpPr/>
            <p:nvPr/>
          </p:nvSpPr>
          <p:spPr>
            <a:xfrm>
              <a:off x="5570625" y="2942425"/>
              <a:ext cx="62200" cy="53450"/>
            </a:xfrm>
            <a:custGeom>
              <a:avLst/>
              <a:gdLst/>
              <a:ahLst/>
              <a:cxnLst/>
              <a:rect l="l" t="t" r="r" b="b"/>
              <a:pathLst>
                <a:path w="2488" h="2138" extrusionOk="0">
                  <a:moveTo>
                    <a:pt x="1065" y="1"/>
                  </a:moveTo>
                  <a:cubicBezTo>
                    <a:pt x="472" y="1"/>
                    <a:pt x="0" y="480"/>
                    <a:pt x="0" y="1074"/>
                  </a:cubicBezTo>
                  <a:cubicBezTo>
                    <a:pt x="0" y="1712"/>
                    <a:pt x="525" y="2137"/>
                    <a:pt x="1071" y="2137"/>
                  </a:cubicBezTo>
                  <a:cubicBezTo>
                    <a:pt x="1332" y="2137"/>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7" name="Google Shape;5217;p60"/>
            <p:cNvSpPr/>
            <p:nvPr/>
          </p:nvSpPr>
          <p:spPr>
            <a:xfrm>
              <a:off x="5570475" y="1190550"/>
              <a:ext cx="62350" cy="53325"/>
            </a:xfrm>
            <a:custGeom>
              <a:avLst/>
              <a:gdLst/>
              <a:ahLst/>
              <a:cxnLst/>
              <a:rect l="l" t="t" r="r" b="b"/>
              <a:pathLst>
                <a:path w="2494" h="2133" extrusionOk="0">
                  <a:moveTo>
                    <a:pt x="1071" y="0"/>
                  </a:moveTo>
                  <a:cubicBezTo>
                    <a:pt x="486" y="0"/>
                    <a:pt x="6" y="472"/>
                    <a:pt x="6" y="1065"/>
                  </a:cubicBezTo>
                  <a:cubicBezTo>
                    <a:pt x="1" y="1709"/>
                    <a:pt x="524" y="2133"/>
                    <a:pt x="1073" y="2133"/>
                  </a:cubicBezTo>
                  <a:cubicBezTo>
                    <a:pt x="1334" y="2133"/>
                    <a:pt x="1601" y="2036"/>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8" name="Google Shape;5218;p60"/>
            <p:cNvSpPr/>
            <p:nvPr/>
          </p:nvSpPr>
          <p:spPr>
            <a:xfrm>
              <a:off x="5494400" y="29424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7" y="2137"/>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19" name="Google Shape;5219;p60"/>
            <p:cNvSpPr/>
            <p:nvPr/>
          </p:nvSpPr>
          <p:spPr>
            <a:xfrm>
              <a:off x="5494400"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3"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0" name="Google Shape;5220;p60"/>
            <p:cNvSpPr/>
            <p:nvPr/>
          </p:nvSpPr>
          <p:spPr>
            <a:xfrm>
              <a:off x="5494275" y="1190550"/>
              <a:ext cx="62350" cy="53325"/>
            </a:xfrm>
            <a:custGeom>
              <a:avLst/>
              <a:gdLst/>
              <a:ahLst/>
              <a:cxnLst/>
              <a:rect l="l" t="t" r="r" b="b"/>
              <a:pathLst>
                <a:path w="2494" h="2133" extrusionOk="0">
                  <a:moveTo>
                    <a:pt x="1071" y="0"/>
                  </a:moveTo>
                  <a:cubicBezTo>
                    <a:pt x="485" y="0"/>
                    <a:pt x="6" y="472"/>
                    <a:pt x="6" y="1065"/>
                  </a:cubicBezTo>
                  <a:cubicBezTo>
                    <a:pt x="0" y="1709"/>
                    <a:pt x="524" y="2133"/>
                    <a:pt x="1072" y="2133"/>
                  </a:cubicBezTo>
                  <a:cubicBezTo>
                    <a:pt x="1334" y="2133"/>
                    <a:pt x="1601" y="2036"/>
                    <a:pt x="1819" y="1821"/>
                  </a:cubicBezTo>
                  <a:cubicBezTo>
                    <a:pt x="2493" y="1154"/>
                    <a:pt x="2022" y="0"/>
                    <a:pt x="1071"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1" name="Google Shape;5221;p60"/>
            <p:cNvSpPr/>
            <p:nvPr/>
          </p:nvSpPr>
          <p:spPr>
            <a:xfrm>
              <a:off x="5418200" y="2866425"/>
              <a:ext cx="62425" cy="53275"/>
            </a:xfrm>
            <a:custGeom>
              <a:avLst/>
              <a:gdLst/>
              <a:ahLst/>
              <a:cxnLst/>
              <a:rect l="l" t="t" r="r" b="b"/>
              <a:pathLst>
                <a:path w="2497" h="2131" extrusionOk="0">
                  <a:moveTo>
                    <a:pt x="1065" y="0"/>
                  </a:moveTo>
                  <a:cubicBezTo>
                    <a:pt x="480" y="0"/>
                    <a:pt x="0" y="472"/>
                    <a:pt x="0" y="1065"/>
                  </a:cubicBezTo>
                  <a:cubicBezTo>
                    <a:pt x="0" y="1707"/>
                    <a:pt x="526" y="2131"/>
                    <a:pt x="1073" y="2131"/>
                  </a:cubicBezTo>
                  <a:cubicBezTo>
                    <a:pt x="1336" y="2131"/>
                    <a:pt x="1605"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2" name="Google Shape;5222;p60"/>
            <p:cNvSpPr/>
            <p:nvPr/>
          </p:nvSpPr>
          <p:spPr>
            <a:xfrm>
              <a:off x="5418200"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3" name="Google Shape;5223;p60"/>
            <p:cNvSpPr/>
            <p:nvPr/>
          </p:nvSpPr>
          <p:spPr>
            <a:xfrm>
              <a:off x="5418200" y="1266550"/>
              <a:ext cx="62425" cy="53450"/>
            </a:xfrm>
            <a:custGeom>
              <a:avLst/>
              <a:gdLst/>
              <a:ahLst/>
              <a:cxnLst/>
              <a:rect l="l" t="t" r="r" b="b"/>
              <a:pathLst>
                <a:path w="2497" h="2138" extrusionOk="0">
                  <a:moveTo>
                    <a:pt x="1065" y="0"/>
                  </a:moveTo>
                  <a:cubicBezTo>
                    <a:pt x="480" y="9"/>
                    <a:pt x="0"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4" name="Google Shape;5224;p60"/>
            <p:cNvSpPr/>
            <p:nvPr/>
          </p:nvSpPr>
          <p:spPr>
            <a:xfrm>
              <a:off x="5418200" y="11905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5" name="Google Shape;5225;p60"/>
            <p:cNvSpPr/>
            <p:nvPr/>
          </p:nvSpPr>
          <p:spPr>
            <a:xfrm>
              <a:off x="5341975" y="271400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6" name="Google Shape;5226;p60"/>
            <p:cNvSpPr/>
            <p:nvPr/>
          </p:nvSpPr>
          <p:spPr>
            <a:xfrm>
              <a:off x="5341975" y="1266550"/>
              <a:ext cx="62425" cy="53450"/>
            </a:xfrm>
            <a:custGeom>
              <a:avLst/>
              <a:gdLst/>
              <a:ahLst/>
              <a:cxnLst/>
              <a:rect l="l" t="t" r="r" b="b"/>
              <a:pathLst>
                <a:path w="2497" h="2138" extrusionOk="0">
                  <a:moveTo>
                    <a:pt x="1074" y="0"/>
                  </a:moveTo>
                  <a:cubicBezTo>
                    <a:pt x="480" y="9"/>
                    <a:pt x="9" y="480"/>
                    <a:pt x="1" y="1074"/>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7" name="Google Shape;5227;p60"/>
            <p:cNvSpPr/>
            <p:nvPr/>
          </p:nvSpPr>
          <p:spPr>
            <a:xfrm>
              <a:off x="5265775" y="2790200"/>
              <a:ext cx="62200" cy="53350"/>
            </a:xfrm>
            <a:custGeom>
              <a:avLst/>
              <a:gdLst/>
              <a:ahLst/>
              <a:cxnLst/>
              <a:rect l="l" t="t" r="r" b="b"/>
              <a:pathLst>
                <a:path w="2488" h="2134" extrusionOk="0">
                  <a:moveTo>
                    <a:pt x="1065" y="1"/>
                  </a:moveTo>
                  <a:cubicBezTo>
                    <a:pt x="480" y="1"/>
                    <a:pt x="0" y="472"/>
                    <a:pt x="0" y="1066"/>
                  </a:cubicBezTo>
                  <a:cubicBezTo>
                    <a:pt x="0" y="1709"/>
                    <a:pt x="522" y="2134"/>
                    <a:pt x="1068" y="2134"/>
                  </a:cubicBezTo>
                  <a:cubicBezTo>
                    <a:pt x="1329" y="2134"/>
                    <a:pt x="1595"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8" name="Google Shape;5228;p60"/>
            <p:cNvSpPr/>
            <p:nvPr/>
          </p:nvSpPr>
          <p:spPr>
            <a:xfrm>
              <a:off x="5265775" y="2714000"/>
              <a:ext cx="62200" cy="53350"/>
            </a:xfrm>
            <a:custGeom>
              <a:avLst/>
              <a:gdLst/>
              <a:ahLst/>
              <a:cxnLst/>
              <a:rect l="l" t="t" r="r" b="b"/>
              <a:pathLst>
                <a:path w="2488" h="2134" extrusionOk="0">
                  <a:moveTo>
                    <a:pt x="1065" y="0"/>
                  </a:moveTo>
                  <a:cubicBezTo>
                    <a:pt x="480" y="0"/>
                    <a:pt x="0" y="480"/>
                    <a:pt x="0" y="1065"/>
                  </a:cubicBezTo>
                  <a:cubicBezTo>
                    <a:pt x="0" y="1709"/>
                    <a:pt x="522" y="2133"/>
                    <a:pt x="1068" y="2133"/>
                  </a:cubicBezTo>
                  <a:cubicBezTo>
                    <a:pt x="1329" y="2133"/>
                    <a:pt x="1595" y="2036"/>
                    <a:pt x="1813" y="1821"/>
                  </a:cubicBezTo>
                  <a:cubicBezTo>
                    <a:pt x="2488" y="1155"/>
                    <a:pt x="2016" y="8"/>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29" name="Google Shape;5229;p60"/>
            <p:cNvSpPr/>
            <p:nvPr/>
          </p:nvSpPr>
          <p:spPr>
            <a:xfrm>
              <a:off x="5265775" y="1266550"/>
              <a:ext cx="62200" cy="53450"/>
            </a:xfrm>
            <a:custGeom>
              <a:avLst/>
              <a:gdLst/>
              <a:ahLst/>
              <a:cxnLst/>
              <a:rect l="l" t="t" r="r" b="b"/>
              <a:pathLst>
                <a:path w="2488" h="2138" extrusionOk="0">
                  <a:moveTo>
                    <a:pt x="1065" y="0"/>
                  </a:moveTo>
                  <a:cubicBezTo>
                    <a:pt x="480" y="0"/>
                    <a:pt x="0" y="480"/>
                    <a:pt x="0" y="1074"/>
                  </a:cubicBezTo>
                  <a:cubicBezTo>
                    <a:pt x="0" y="1711"/>
                    <a:pt x="521" y="2137"/>
                    <a:pt x="1067" y="2137"/>
                  </a:cubicBezTo>
                  <a:cubicBezTo>
                    <a:pt x="1328" y="2137"/>
                    <a:pt x="1595" y="2040"/>
                    <a:pt x="1813" y="1821"/>
                  </a:cubicBezTo>
                  <a:cubicBezTo>
                    <a:pt x="2488" y="1155"/>
                    <a:pt x="2016" y="9"/>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0" name="Google Shape;5230;p60"/>
            <p:cNvSpPr/>
            <p:nvPr/>
          </p:nvSpPr>
          <p:spPr>
            <a:xfrm>
              <a:off x="5189550" y="2866425"/>
              <a:ext cx="62425" cy="53275"/>
            </a:xfrm>
            <a:custGeom>
              <a:avLst/>
              <a:gdLst/>
              <a:ahLst/>
              <a:cxnLst/>
              <a:rect l="l" t="t" r="r" b="b"/>
              <a:pathLst>
                <a:path w="2497" h="2131" extrusionOk="0">
                  <a:moveTo>
                    <a:pt x="1066" y="0"/>
                  </a:moveTo>
                  <a:cubicBezTo>
                    <a:pt x="480" y="0"/>
                    <a:pt x="1" y="472"/>
                    <a:pt x="1" y="1065"/>
                  </a:cubicBezTo>
                  <a:cubicBezTo>
                    <a:pt x="1" y="1707"/>
                    <a:pt x="523" y="2131"/>
                    <a:pt x="1070" y="2131"/>
                  </a:cubicBezTo>
                  <a:cubicBezTo>
                    <a:pt x="1333" y="2131"/>
                    <a:pt x="1602" y="2032"/>
                    <a:pt x="1822" y="1813"/>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1" name="Google Shape;5231;p60"/>
            <p:cNvSpPr/>
            <p:nvPr/>
          </p:nvSpPr>
          <p:spPr>
            <a:xfrm>
              <a:off x="5189550" y="2790200"/>
              <a:ext cx="62225" cy="53350"/>
            </a:xfrm>
            <a:custGeom>
              <a:avLst/>
              <a:gdLst/>
              <a:ahLst/>
              <a:cxnLst/>
              <a:rect l="l" t="t" r="r" b="b"/>
              <a:pathLst>
                <a:path w="2489" h="2134" extrusionOk="0">
                  <a:moveTo>
                    <a:pt x="1066" y="1"/>
                  </a:moveTo>
                  <a:cubicBezTo>
                    <a:pt x="480" y="1"/>
                    <a:pt x="1" y="472"/>
                    <a:pt x="1" y="1066"/>
                  </a:cubicBezTo>
                  <a:cubicBezTo>
                    <a:pt x="1" y="1709"/>
                    <a:pt x="522" y="2134"/>
                    <a:pt x="1069" y="2134"/>
                  </a:cubicBezTo>
                  <a:cubicBezTo>
                    <a:pt x="1329" y="2134"/>
                    <a:pt x="1596"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2" name="Google Shape;5232;p60"/>
            <p:cNvSpPr/>
            <p:nvPr/>
          </p:nvSpPr>
          <p:spPr>
            <a:xfrm>
              <a:off x="5189550" y="1342750"/>
              <a:ext cx="62225" cy="53350"/>
            </a:xfrm>
            <a:custGeom>
              <a:avLst/>
              <a:gdLst/>
              <a:ahLst/>
              <a:cxnLst/>
              <a:rect l="l" t="t" r="r" b="b"/>
              <a:pathLst>
                <a:path w="2489" h="2134" extrusionOk="0">
                  <a:moveTo>
                    <a:pt x="1066" y="1"/>
                  </a:moveTo>
                  <a:cubicBezTo>
                    <a:pt x="480" y="1"/>
                    <a:pt x="1" y="481"/>
                    <a:pt x="1" y="1066"/>
                  </a:cubicBezTo>
                  <a:cubicBezTo>
                    <a:pt x="1" y="1710"/>
                    <a:pt x="522" y="2134"/>
                    <a:pt x="1069" y="2134"/>
                  </a:cubicBezTo>
                  <a:cubicBezTo>
                    <a:pt x="1329" y="2134"/>
                    <a:pt x="1596"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3" name="Google Shape;5233;p60"/>
            <p:cNvSpPr/>
            <p:nvPr/>
          </p:nvSpPr>
          <p:spPr>
            <a:xfrm>
              <a:off x="5113350" y="3094850"/>
              <a:ext cx="62400" cy="53350"/>
            </a:xfrm>
            <a:custGeom>
              <a:avLst/>
              <a:gdLst/>
              <a:ahLst/>
              <a:cxnLst/>
              <a:rect l="l" t="t" r="r" b="b"/>
              <a:pathLst>
                <a:path w="2496" h="2134" extrusionOk="0">
                  <a:moveTo>
                    <a:pt x="1073" y="1"/>
                  </a:moveTo>
                  <a:cubicBezTo>
                    <a:pt x="480" y="1"/>
                    <a:pt x="0" y="480"/>
                    <a:pt x="0" y="1066"/>
                  </a:cubicBezTo>
                  <a:cubicBezTo>
                    <a:pt x="0" y="1709"/>
                    <a:pt x="525" y="2134"/>
                    <a:pt x="1074" y="2134"/>
                  </a:cubicBezTo>
                  <a:cubicBezTo>
                    <a:pt x="1336" y="2134"/>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4" name="Google Shape;5234;p60"/>
            <p:cNvSpPr/>
            <p:nvPr/>
          </p:nvSpPr>
          <p:spPr>
            <a:xfrm>
              <a:off x="5113350" y="3018650"/>
              <a:ext cx="62400" cy="53425"/>
            </a:xfrm>
            <a:custGeom>
              <a:avLst/>
              <a:gdLst/>
              <a:ahLst/>
              <a:cxnLst/>
              <a:rect l="l" t="t" r="r" b="b"/>
              <a:pathLst>
                <a:path w="2496" h="2137" extrusionOk="0">
                  <a:moveTo>
                    <a:pt x="1073" y="0"/>
                  </a:moveTo>
                  <a:cubicBezTo>
                    <a:pt x="480" y="0"/>
                    <a:pt x="0" y="480"/>
                    <a:pt x="0" y="1065"/>
                  </a:cubicBezTo>
                  <a:cubicBezTo>
                    <a:pt x="0" y="1709"/>
                    <a:pt x="529" y="2137"/>
                    <a:pt x="1078" y="2137"/>
                  </a:cubicBezTo>
                  <a:cubicBezTo>
                    <a:pt x="1339" y="2137"/>
                    <a:pt x="1606" y="2039"/>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5" name="Google Shape;5235;p60"/>
            <p:cNvSpPr/>
            <p:nvPr/>
          </p:nvSpPr>
          <p:spPr>
            <a:xfrm>
              <a:off x="5113350" y="2942425"/>
              <a:ext cx="62400" cy="53450"/>
            </a:xfrm>
            <a:custGeom>
              <a:avLst/>
              <a:gdLst/>
              <a:ahLst/>
              <a:cxnLst/>
              <a:rect l="l" t="t" r="r" b="b"/>
              <a:pathLst>
                <a:path w="2496" h="2138" extrusionOk="0">
                  <a:moveTo>
                    <a:pt x="1073" y="1"/>
                  </a:moveTo>
                  <a:cubicBezTo>
                    <a:pt x="480" y="1"/>
                    <a:pt x="8" y="480"/>
                    <a:pt x="0" y="1066"/>
                  </a:cubicBezTo>
                  <a:cubicBezTo>
                    <a:pt x="0" y="1709"/>
                    <a:pt x="525" y="2137"/>
                    <a:pt x="1074" y="2137"/>
                  </a:cubicBezTo>
                  <a:cubicBezTo>
                    <a:pt x="1336" y="2137"/>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6" name="Google Shape;5236;p60"/>
            <p:cNvSpPr/>
            <p:nvPr/>
          </p:nvSpPr>
          <p:spPr>
            <a:xfrm>
              <a:off x="5113350" y="2866425"/>
              <a:ext cx="62400" cy="53275"/>
            </a:xfrm>
            <a:custGeom>
              <a:avLst/>
              <a:gdLst/>
              <a:ahLst/>
              <a:cxnLst/>
              <a:rect l="l" t="t" r="r" b="b"/>
              <a:pathLst>
                <a:path w="2496" h="2131" extrusionOk="0">
                  <a:moveTo>
                    <a:pt x="1073" y="0"/>
                  </a:moveTo>
                  <a:cubicBezTo>
                    <a:pt x="480" y="0"/>
                    <a:pt x="0" y="472"/>
                    <a:pt x="0" y="1065"/>
                  </a:cubicBezTo>
                  <a:cubicBezTo>
                    <a:pt x="0" y="1707"/>
                    <a:pt x="526" y="2131"/>
                    <a:pt x="1073" y="2131"/>
                  </a:cubicBezTo>
                  <a:cubicBezTo>
                    <a:pt x="1336" y="2131"/>
                    <a:pt x="1604" y="2032"/>
                    <a:pt x="1821" y="1813"/>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7" name="Google Shape;5237;p60"/>
            <p:cNvSpPr/>
            <p:nvPr/>
          </p:nvSpPr>
          <p:spPr>
            <a:xfrm>
              <a:off x="5113350" y="2790200"/>
              <a:ext cx="62400" cy="53350"/>
            </a:xfrm>
            <a:custGeom>
              <a:avLst/>
              <a:gdLst/>
              <a:ahLst/>
              <a:cxnLst/>
              <a:rect l="l" t="t" r="r" b="b"/>
              <a:pathLst>
                <a:path w="2496" h="2134" extrusionOk="0">
                  <a:moveTo>
                    <a:pt x="1073" y="1"/>
                  </a:moveTo>
                  <a:cubicBezTo>
                    <a:pt x="480" y="1"/>
                    <a:pt x="8" y="480"/>
                    <a:pt x="0" y="1066"/>
                  </a:cubicBezTo>
                  <a:cubicBezTo>
                    <a:pt x="0" y="1709"/>
                    <a:pt x="525" y="2134"/>
                    <a:pt x="1074" y="2134"/>
                  </a:cubicBezTo>
                  <a:cubicBezTo>
                    <a:pt x="1336" y="2134"/>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8" name="Google Shape;5238;p60"/>
            <p:cNvSpPr/>
            <p:nvPr/>
          </p:nvSpPr>
          <p:spPr>
            <a:xfrm>
              <a:off x="5113350" y="2714000"/>
              <a:ext cx="62400" cy="53350"/>
            </a:xfrm>
            <a:custGeom>
              <a:avLst/>
              <a:gdLst/>
              <a:ahLst/>
              <a:cxnLst/>
              <a:rect l="l" t="t" r="r" b="b"/>
              <a:pathLst>
                <a:path w="2496" h="2134" extrusionOk="0">
                  <a:moveTo>
                    <a:pt x="1073" y="0"/>
                  </a:moveTo>
                  <a:cubicBezTo>
                    <a:pt x="480" y="0"/>
                    <a:pt x="0"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39" name="Google Shape;5239;p60"/>
            <p:cNvSpPr/>
            <p:nvPr/>
          </p:nvSpPr>
          <p:spPr>
            <a:xfrm>
              <a:off x="5113350" y="1418975"/>
              <a:ext cx="62400" cy="53350"/>
            </a:xfrm>
            <a:custGeom>
              <a:avLst/>
              <a:gdLst/>
              <a:ahLst/>
              <a:cxnLst/>
              <a:rect l="l" t="t" r="r" b="b"/>
              <a:pathLst>
                <a:path w="2496" h="2134" extrusionOk="0">
                  <a:moveTo>
                    <a:pt x="1073" y="1"/>
                  </a:moveTo>
                  <a:cubicBezTo>
                    <a:pt x="480" y="1"/>
                    <a:pt x="8" y="480"/>
                    <a:pt x="0" y="1065"/>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0" name="Google Shape;5240;p60"/>
            <p:cNvSpPr/>
            <p:nvPr/>
          </p:nvSpPr>
          <p:spPr>
            <a:xfrm>
              <a:off x="5113350" y="1342750"/>
              <a:ext cx="62400" cy="53450"/>
            </a:xfrm>
            <a:custGeom>
              <a:avLst/>
              <a:gdLst/>
              <a:ahLst/>
              <a:cxnLst/>
              <a:rect l="l" t="t" r="r" b="b"/>
              <a:pathLst>
                <a:path w="2496" h="2138" extrusionOk="0">
                  <a:moveTo>
                    <a:pt x="1073" y="1"/>
                  </a:moveTo>
                  <a:cubicBezTo>
                    <a:pt x="480" y="1"/>
                    <a:pt x="8" y="481"/>
                    <a:pt x="0" y="1066"/>
                  </a:cubicBezTo>
                  <a:cubicBezTo>
                    <a:pt x="0" y="1710"/>
                    <a:pt x="525" y="2138"/>
                    <a:pt x="1074" y="2138"/>
                  </a:cubicBezTo>
                  <a:cubicBezTo>
                    <a:pt x="1336" y="2138"/>
                    <a:pt x="1603"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1" name="Google Shape;5241;p60"/>
            <p:cNvSpPr/>
            <p:nvPr/>
          </p:nvSpPr>
          <p:spPr>
            <a:xfrm>
              <a:off x="5037325" y="3018650"/>
              <a:ext cx="62225" cy="53425"/>
            </a:xfrm>
            <a:custGeom>
              <a:avLst/>
              <a:gdLst/>
              <a:ahLst/>
              <a:cxnLst/>
              <a:rect l="l" t="t" r="r" b="b"/>
              <a:pathLst>
                <a:path w="2489" h="2137" extrusionOk="0">
                  <a:moveTo>
                    <a:pt x="1066" y="0"/>
                  </a:moveTo>
                  <a:cubicBezTo>
                    <a:pt x="472" y="0"/>
                    <a:pt x="1" y="480"/>
                    <a:pt x="1" y="1065"/>
                  </a:cubicBezTo>
                  <a:cubicBezTo>
                    <a:pt x="1" y="1709"/>
                    <a:pt x="526" y="2137"/>
                    <a:pt x="1072" y="2137"/>
                  </a:cubicBezTo>
                  <a:cubicBezTo>
                    <a:pt x="1333" y="2137"/>
                    <a:pt x="1598" y="2039"/>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2" name="Google Shape;5242;p60"/>
            <p:cNvSpPr/>
            <p:nvPr/>
          </p:nvSpPr>
          <p:spPr>
            <a:xfrm>
              <a:off x="5037325"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3" name="Google Shape;5243;p60"/>
            <p:cNvSpPr/>
            <p:nvPr/>
          </p:nvSpPr>
          <p:spPr>
            <a:xfrm>
              <a:off x="5037325" y="2866425"/>
              <a:ext cx="62225" cy="53275"/>
            </a:xfrm>
            <a:custGeom>
              <a:avLst/>
              <a:gdLst/>
              <a:ahLst/>
              <a:cxnLst/>
              <a:rect l="l" t="t" r="r" b="b"/>
              <a:pathLst>
                <a:path w="2489" h="2131" extrusionOk="0">
                  <a:moveTo>
                    <a:pt x="1066" y="0"/>
                  </a:moveTo>
                  <a:cubicBezTo>
                    <a:pt x="472" y="0"/>
                    <a:pt x="1" y="472"/>
                    <a:pt x="1" y="1065"/>
                  </a:cubicBezTo>
                  <a:cubicBezTo>
                    <a:pt x="1" y="1707"/>
                    <a:pt x="523" y="2131"/>
                    <a:pt x="1067" y="2131"/>
                  </a:cubicBezTo>
                  <a:cubicBezTo>
                    <a:pt x="1330" y="2131"/>
                    <a:pt x="1597" y="2032"/>
                    <a:pt x="1814" y="1813"/>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4" name="Google Shape;5244;p60"/>
            <p:cNvSpPr/>
            <p:nvPr/>
          </p:nvSpPr>
          <p:spPr>
            <a:xfrm>
              <a:off x="5037325"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5" name="Google Shape;5245;p60"/>
            <p:cNvSpPr/>
            <p:nvPr/>
          </p:nvSpPr>
          <p:spPr>
            <a:xfrm>
              <a:off x="5037325"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6" name="Google Shape;5246;p60"/>
            <p:cNvSpPr/>
            <p:nvPr/>
          </p:nvSpPr>
          <p:spPr>
            <a:xfrm>
              <a:off x="5037325" y="2637775"/>
              <a:ext cx="62225" cy="53450"/>
            </a:xfrm>
            <a:custGeom>
              <a:avLst/>
              <a:gdLst/>
              <a:ahLst/>
              <a:cxnLst/>
              <a:rect l="l" t="t" r="r" b="b"/>
              <a:pathLst>
                <a:path w="2489" h="2138" extrusionOk="0">
                  <a:moveTo>
                    <a:pt x="1066" y="1"/>
                  </a:moveTo>
                  <a:cubicBezTo>
                    <a:pt x="472" y="9"/>
                    <a:pt x="1" y="480"/>
                    <a:pt x="1" y="1074"/>
                  </a:cubicBezTo>
                  <a:cubicBezTo>
                    <a:pt x="1" y="1712"/>
                    <a:pt x="525" y="2137"/>
                    <a:pt x="1071" y="2137"/>
                  </a:cubicBezTo>
                  <a:cubicBezTo>
                    <a:pt x="1332"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7" name="Google Shape;5247;p60"/>
            <p:cNvSpPr/>
            <p:nvPr/>
          </p:nvSpPr>
          <p:spPr>
            <a:xfrm>
              <a:off x="50373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8" name="Google Shape;5248;p60"/>
            <p:cNvSpPr/>
            <p:nvPr/>
          </p:nvSpPr>
          <p:spPr>
            <a:xfrm>
              <a:off x="4961125" y="271400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49" name="Google Shape;5249;p60"/>
            <p:cNvSpPr/>
            <p:nvPr/>
          </p:nvSpPr>
          <p:spPr>
            <a:xfrm>
              <a:off x="4961125"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0" name="Google Shape;5250;p60"/>
            <p:cNvSpPr/>
            <p:nvPr/>
          </p:nvSpPr>
          <p:spPr>
            <a:xfrm>
              <a:off x="496112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1" name="Google Shape;5251;p60"/>
            <p:cNvSpPr/>
            <p:nvPr/>
          </p:nvSpPr>
          <p:spPr>
            <a:xfrm>
              <a:off x="496112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2" name="Google Shape;5252;p60"/>
            <p:cNvSpPr/>
            <p:nvPr/>
          </p:nvSpPr>
          <p:spPr>
            <a:xfrm>
              <a:off x="496112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3" name="Google Shape;5253;p60"/>
            <p:cNvSpPr/>
            <p:nvPr/>
          </p:nvSpPr>
          <p:spPr>
            <a:xfrm>
              <a:off x="496112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4" name="Google Shape;5254;p60"/>
            <p:cNvSpPr/>
            <p:nvPr/>
          </p:nvSpPr>
          <p:spPr>
            <a:xfrm>
              <a:off x="4884900" y="2637775"/>
              <a:ext cx="62225" cy="53450"/>
            </a:xfrm>
            <a:custGeom>
              <a:avLst/>
              <a:gdLst/>
              <a:ahLst/>
              <a:cxnLst/>
              <a:rect l="l" t="t" r="r" b="b"/>
              <a:pathLst>
                <a:path w="2489" h="2138" extrusionOk="0">
                  <a:moveTo>
                    <a:pt x="1066" y="1"/>
                  </a:moveTo>
                  <a:cubicBezTo>
                    <a:pt x="480" y="1"/>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5" name="Google Shape;5255;p60"/>
            <p:cNvSpPr/>
            <p:nvPr/>
          </p:nvSpPr>
          <p:spPr>
            <a:xfrm>
              <a:off x="48849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6" name="Google Shape;5256;p60"/>
            <p:cNvSpPr/>
            <p:nvPr/>
          </p:nvSpPr>
          <p:spPr>
            <a:xfrm>
              <a:off x="488490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7" name="Google Shape;5257;p60"/>
            <p:cNvSpPr/>
            <p:nvPr/>
          </p:nvSpPr>
          <p:spPr>
            <a:xfrm>
              <a:off x="4884900"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8" name="Google Shape;5258;p60"/>
            <p:cNvSpPr/>
            <p:nvPr/>
          </p:nvSpPr>
          <p:spPr>
            <a:xfrm>
              <a:off x="4808700" y="2637775"/>
              <a:ext cx="62400" cy="53450"/>
            </a:xfrm>
            <a:custGeom>
              <a:avLst/>
              <a:gdLst/>
              <a:ahLst/>
              <a:cxnLst/>
              <a:rect l="l" t="t" r="r" b="b"/>
              <a:pathLst>
                <a:path w="2496" h="2138" extrusionOk="0">
                  <a:moveTo>
                    <a:pt x="1065" y="1"/>
                  </a:moveTo>
                  <a:cubicBezTo>
                    <a:pt x="480" y="9"/>
                    <a:pt x="0" y="480"/>
                    <a:pt x="0" y="1074"/>
                  </a:cubicBezTo>
                  <a:cubicBezTo>
                    <a:pt x="0" y="1712"/>
                    <a:pt x="525" y="2137"/>
                    <a:pt x="1073" y="2137"/>
                  </a:cubicBezTo>
                  <a:cubicBezTo>
                    <a:pt x="1335"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59" name="Google Shape;5259;p60"/>
            <p:cNvSpPr/>
            <p:nvPr/>
          </p:nvSpPr>
          <p:spPr>
            <a:xfrm>
              <a:off x="4808700" y="2561575"/>
              <a:ext cx="62400" cy="53425"/>
            </a:xfrm>
            <a:custGeom>
              <a:avLst/>
              <a:gdLst/>
              <a:ahLst/>
              <a:cxnLst/>
              <a:rect l="l" t="t" r="r" b="b"/>
              <a:pathLst>
                <a:path w="2496"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0" name="Google Shape;5260;p60"/>
            <p:cNvSpPr/>
            <p:nvPr/>
          </p:nvSpPr>
          <p:spPr>
            <a:xfrm>
              <a:off x="4808700" y="141897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1" name="Google Shape;5261;p60"/>
            <p:cNvSpPr/>
            <p:nvPr/>
          </p:nvSpPr>
          <p:spPr>
            <a:xfrm>
              <a:off x="4808700"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2" name="Google Shape;5262;p60"/>
            <p:cNvSpPr/>
            <p:nvPr/>
          </p:nvSpPr>
          <p:spPr>
            <a:xfrm>
              <a:off x="4808700" y="11905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3" name="Google Shape;5263;p60"/>
            <p:cNvSpPr/>
            <p:nvPr/>
          </p:nvSpPr>
          <p:spPr>
            <a:xfrm>
              <a:off x="4808700" y="1038125"/>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4" name="Google Shape;5264;p60"/>
            <p:cNvSpPr/>
            <p:nvPr/>
          </p:nvSpPr>
          <p:spPr>
            <a:xfrm>
              <a:off x="4732475" y="2790200"/>
              <a:ext cx="62425" cy="53350"/>
            </a:xfrm>
            <a:custGeom>
              <a:avLst/>
              <a:gdLst/>
              <a:ahLst/>
              <a:cxnLst/>
              <a:rect l="l" t="t" r="r" b="b"/>
              <a:pathLst>
                <a:path w="2497" h="2134" extrusionOk="0">
                  <a:moveTo>
                    <a:pt x="1074" y="1"/>
                  </a:moveTo>
                  <a:cubicBezTo>
                    <a:pt x="480" y="1"/>
                    <a:pt x="9" y="480"/>
                    <a:pt x="1" y="1066"/>
                  </a:cubicBezTo>
                  <a:cubicBezTo>
                    <a:pt x="1" y="1709"/>
                    <a:pt x="526" y="2134"/>
                    <a:pt x="1075" y="2134"/>
                  </a:cubicBezTo>
                  <a:cubicBezTo>
                    <a:pt x="1336" y="2134"/>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5" name="Google Shape;5265;p60"/>
            <p:cNvSpPr/>
            <p:nvPr/>
          </p:nvSpPr>
          <p:spPr>
            <a:xfrm>
              <a:off x="4732475" y="2714000"/>
              <a:ext cx="62425" cy="53350"/>
            </a:xfrm>
            <a:custGeom>
              <a:avLst/>
              <a:gdLst/>
              <a:ahLst/>
              <a:cxnLst/>
              <a:rect l="l" t="t" r="r" b="b"/>
              <a:pathLst>
                <a:path w="2497" h="2134" extrusionOk="0">
                  <a:moveTo>
                    <a:pt x="1074" y="0"/>
                  </a:moveTo>
                  <a:cubicBezTo>
                    <a:pt x="480" y="0"/>
                    <a:pt x="1"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6" name="Google Shape;5266;p60"/>
            <p:cNvSpPr/>
            <p:nvPr/>
          </p:nvSpPr>
          <p:spPr>
            <a:xfrm>
              <a:off x="4732475" y="2561575"/>
              <a:ext cx="62425" cy="53425"/>
            </a:xfrm>
            <a:custGeom>
              <a:avLst/>
              <a:gdLst/>
              <a:ahLst/>
              <a:cxnLst/>
              <a:rect l="l" t="t" r="r" b="b"/>
              <a:pathLst>
                <a:path w="2497" h="2137" extrusionOk="0">
                  <a:moveTo>
                    <a:pt x="1074" y="0"/>
                  </a:moveTo>
                  <a:cubicBezTo>
                    <a:pt x="480" y="8"/>
                    <a:pt x="9" y="480"/>
                    <a:pt x="1" y="1073"/>
                  </a:cubicBezTo>
                  <a:cubicBezTo>
                    <a:pt x="1" y="1711"/>
                    <a:pt x="525" y="2137"/>
                    <a:pt x="1073" y="2137"/>
                  </a:cubicBezTo>
                  <a:cubicBezTo>
                    <a:pt x="1335" y="2137"/>
                    <a:pt x="1603" y="2039"/>
                    <a:pt x="1822" y="1821"/>
                  </a:cubicBezTo>
                  <a:cubicBezTo>
                    <a:pt x="2496"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7" name="Google Shape;5267;p60"/>
            <p:cNvSpPr/>
            <p:nvPr/>
          </p:nvSpPr>
          <p:spPr>
            <a:xfrm>
              <a:off x="4732475" y="141897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8" name="Google Shape;5268;p60"/>
            <p:cNvSpPr/>
            <p:nvPr/>
          </p:nvSpPr>
          <p:spPr>
            <a:xfrm>
              <a:off x="4732475" y="11905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69" name="Google Shape;5269;p60"/>
            <p:cNvSpPr/>
            <p:nvPr/>
          </p:nvSpPr>
          <p:spPr>
            <a:xfrm>
              <a:off x="4656475" y="2866425"/>
              <a:ext cx="62200" cy="53275"/>
            </a:xfrm>
            <a:custGeom>
              <a:avLst/>
              <a:gdLst/>
              <a:ahLst/>
              <a:cxnLst/>
              <a:rect l="l" t="t" r="r" b="b"/>
              <a:pathLst>
                <a:path w="2488" h="2131" extrusionOk="0">
                  <a:moveTo>
                    <a:pt x="1065" y="0"/>
                  </a:moveTo>
                  <a:cubicBezTo>
                    <a:pt x="472"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0" name="Google Shape;5270;p60"/>
            <p:cNvSpPr/>
            <p:nvPr/>
          </p:nvSpPr>
          <p:spPr>
            <a:xfrm>
              <a:off x="4656475" y="2790200"/>
              <a:ext cx="62200" cy="53350"/>
            </a:xfrm>
            <a:custGeom>
              <a:avLst/>
              <a:gdLst/>
              <a:ahLst/>
              <a:cxnLst/>
              <a:rect l="l" t="t" r="r" b="b"/>
              <a:pathLst>
                <a:path w="2488" h="2134" extrusionOk="0">
                  <a:moveTo>
                    <a:pt x="1065" y="1"/>
                  </a:moveTo>
                  <a:cubicBezTo>
                    <a:pt x="472" y="1"/>
                    <a:pt x="0" y="480"/>
                    <a:pt x="0" y="1066"/>
                  </a:cubicBezTo>
                  <a:cubicBezTo>
                    <a:pt x="0" y="1709"/>
                    <a:pt x="525"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1" name="Google Shape;5271;p60"/>
            <p:cNvSpPr/>
            <p:nvPr/>
          </p:nvSpPr>
          <p:spPr>
            <a:xfrm>
              <a:off x="4656475" y="2714000"/>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2" name="Google Shape;5272;p60"/>
            <p:cNvSpPr/>
            <p:nvPr/>
          </p:nvSpPr>
          <p:spPr>
            <a:xfrm>
              <a:off x="4656475" y="2485550"/>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3" name="Google Shape;5273;p60"/>
            <p:cNvSpPr/>
            <p:nvPr/>
          </p:nvSpPr>
          <p:spPr>
            <a:xfrm>
              <a:off x="4656475" y="14952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4" name="Google Shape;5274;p60"/>
            <p:cNvSpPr/>
            <p:nvPr/>
          </p:nvSpPr>
          <p:spPr>
            <a:xfrm>
              <a:off x="4656475" y="141897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5" name="Google Shape;5275;p60"/>
            <p:cNvSpPr/>
            <p:nvPr/>
          </p:nvSpPr>
          <p:spPr>
            <a:xfrm>
              <a:off x="4656475" y="1266550"/>
              <a:ext cx="62200" cy="53450"/>
            </a:xfrm>
            <a:custGeom>
              <a:avLst/>
              <a:gdLst/>
              <a:ahLst/>
              <a:cxnLst/>
              <a:rect l="l" t="t" r="r" b="b"/>
              <a:pathLst>
                <a:path w="2488" h="2138" extrusionOk="0">
                  <a:moveTo>
                    <a:pt x="1065" y="0"/>
                  </a:moveTo>
                  <a:cubicBezTo>
                    <a:pt x="472" y="9"/>
                    <a:pt x="0" y="480"/>
                    <a:pt x="0" y="1074"/>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6" name="Google Shape;5276;p60"/>
            <p:cNvSpPr/>
            <p:nvPr/>
          </p:nvSpPr>
          <p:spPr>
            <a:xfrm>
              <a:off x="4656475" y="1038125"/>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7" name="Google Shape;5277;p60"/>
            <p:cNvSpPr/>
            <p:nvPr/>
          </p:nvSpPr>
          <p:spPr>
            <a:xfrm>
              <a:off x="4580250" y="29424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8" name="Google Shape;5278;p60"/>
            <p:cNvSpPr/>
            <p:nvPr/>
          </p:nvSpPr>
          <p:spPr>
            <a:xfrm>
              <a:off x="4580250"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79" name="Google Shape;5279;p60"/>
            <p:cNvSpPr/>
            <p:nvPr/>
          </p:nvSpPr>
          <p:spPr>
            <a:xfrm>
              <a:off x="4580250"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0" name="Google Shape;5280;p60"/>
            <p:cNvSpPr/>
            <p:nvPr/>
          </p:nvSpPr>
          <p:spPr>
            <a:xfrm>
              <a:off x="4580250"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1" name="Google Shape;5281;p60"/>
            <p:cNvSpPr/>
            <p:nvPr/>
          </p:nvSpPr>
          <p:spPr>
            <a:xfrm>
              <a:off x="458025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2" name="Google Shape;5282;p60"/>
            <p:cNvSpPr/>
            <p:nvPr/>
          </p:nvSpPr>
          <p:spPr>
            <a:xfrm>
              <a:off x="458025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3" name="Google Shape;5283;p60"/>
            <p:cNvSpPr/>
            <p:nvPr/>
          </p:nvSpPr>
          <p:spPr>
            <a:xfrm>
              <a:off x="458025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4" name="Google Shape;5284;p60"/>
            <p:cNvSpPr/>
            <p:nvPr/>
          </p:nvSpPr>
          <p:spPr>
            <a:xfrm>
              <a:off x="458025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5" name="Google Shape;5285;p60"/>
            <p:cNvSpPr/>
            <p:nvPr/>
          </p:nvSpPr>
          <p:spPr>
            <a:xfrm>
              <a:off x="4504050" y="29424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6" name="Google Shape;5286;p60"/>
            <p:cNvSpPr/>
            <p:nvPr/>
          </p:nvSpPr>
          <p:spPr>
            <a:xfrm>
              <a:off x="4504050" y="2637775"/>
              <a:ext cx="62200" cy="53450"/>
            </a:xfrm>
            <a:custGeom>
              <a:avLst/>
              <a:gdLst/>
              <a:ahLst/>
              <a:cxnLst/>
              <a:rect l="l" t="t" r="r" b="b"/>
              <a:pathLst>
                <a:path w="2488"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7" name="Google Shape;5287;p60"/>
            <p:cNvSpPr/>
            <p:nvPr/>
          </p:nvSpPr>
          <p:spPr>
            <a:xfrm>
              <a:off x="450405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8" name="Google Shape;5288;p60"/>
            <p:cNvSpPr/>
            <p:nvPr/>
          </p:nvSpPr>
          <p:spPr>
            <a:xfrm>
              <a:off x="4504050" y="2485550"/>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89" name="Google Shape;5289;p60"/>
            <p:cNvSpPr/>
            <p:nvPr/>
          </p:nvSpPr>
          <p:spPr>
            <a:xfrm>
              <a:off x="450405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0" name="Google Shape;5290;p60"/>
            <p:cNvSpPr/>
            <p:nvPr/>
          </p:nvSpPr>
          <p:spPr>
            <a:xfrm>
              <a:off x="4504050"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1" name="Google Shape;5291;p60"/>
            <p:cNvSpPr/>
            <p:nvPr/>
          </p:nvSpPr>
          <p:spPr>
            <a:xfrm>
              <a:off x="4427825" y="2942425"/>
              <a:ext cx="62425" cy="53450"/>
            </a:xfrm>
            <a:custGeom>
              <a:avLst/>
              <a:gdLst/>
              <a:ahLst/>
              <a:cxnLst/>
              <a:rect l="l" t="t" r="r" b="b"/>
              <a:pathLst>
                <a:path w="2497" h="2138" extrusionOk="0">
                  <a:moveTo>
                    <a:pt x="1065" y="1"/>
                  </a:moveTo>
                  <a:cubicBezTo>
                    <a:pt x="480" y="9"/>
                    <a:pt x="9"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2" name="Google Shape;5292;p60"/>
            <p:cNvSpPr/>
            <p:nvPr/>
          </p:nvSpPr>
          <p:spPr>
            <a:xfrm>
              <a:off x="4427825" y="2866425"/>
              <a:ext cx="62425" cy="53275"/>
            </a:xfrm>
            <a:custGeom>
              <a:avLst/>
              <a:gdLst/>
              <a:ahLst/>
              <a:cxnLst/>
              <a:rect l="l" t="t" r="r" b="b"/>
              <a:pathLst>
                <a:path w="2497" h="2131" extrusionOk="0">
                  <a:moveTo>
                    <a:pt x="1065" y="0"/>
                  </a:moveTo>
                  <a:cubicBezTo>
                    <a:pt x="480" y="0"/>
                    <a:pt x="1" y="472"/>
                    <a:pt x="1" y="1065"/>
                  </a:cubicBezTo>
                  <a:cubicBezTo>
                    <a:pt x="1" y="1707"/>
                    <a:pt x="526" y="2131"/>
                    <a:pt x="1073" y="2131"/>
                  </a:cubicBezTo>
                  <a:cubicBezTo>
                    <a:pt x="1337" y="2131"/>
                    <a:pt x="1605" y="2032"/>
                    <a:pt x="1822"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3" name="Google Shape;5293;p60"/>
            <p:cNvSpPr/>
            <p:nvPr/>
          </p:nvSpPr>
          <p:spPr>
            <a:xfrm>
              <a:off x="4427825" y="2790200"/>
              <a:ext cx="62425" cy="53350"/>
            </a:xfrm>
            <a:custGeom>
              <a:avLst/>
              <a:gdLst/>
              <a:ahLst/>
              <a:cxnLst/>
              <a:rect l="l" t="t" r="r" b="b"/>
              <a:pathLst>
                <a:path w="2497" h="2134" extrusionOk="0">
                  <a:moveTo>
                    <a:pt x="1065" y="1"/>
                  </a:moveTo>
                  <a:cubicBezTo>
                    <a:pt x="480" y="1"/>
                    <a:pt x="9" y="480"/>
                    <a:pt x="1" y="1066"/>
                  </a:cubicBezTo>
                  <a:cubicBezTo>
                    <a:pt x="1" y="1709"/>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4" name="Google Shape;5294;p60"/>
            <p:cNvSpPr/>
            <p:nvPr/>
          </p:nvSpPr>
          <p:spPr>
            <a:xfrm>
              <a:off x="4427825" y="2561575"/>
              <a:ext cx="62425" cy="53425"/>
            </a:xfrm>
            <a:custGeom>
              <a:avLst/>
              <a:gdLst/>
              <a:ahLst/>
              <a:cxnLst/>
              <a:rect l="l" t="t" r="r" b="b"/>
              <a:pathLst>
                <a:path w="2497" h="2137" extrusionOk="0">
                  <a:moveTo>
                    <a:pt x="1065" y="0"/>
                  </a:moveTo>
                  <a:cubicBezTo>
                    <a:pt x="480" y="8"/>
                    <a:pt x="9" y="480"/>
                    <a:pt x="1" y="1073"/>
                  </a:cubicBezTo>
                  <a:cubicBezTo>
                    <a:pt x="1" y="1711"/>
                    <a:pt x="525" y="2137"/>
                    <a:pt x="1073" y="2137"/>
                  </a:cubicBezTo>
                  <a:cubicBezTo>
                    <a:pt x="1335" y="2137"/>
                    <a:pt x="1603" y="2039"/>
                    <a:pt x="1822"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5" name="Google Shape;5295;p60"/>
            <p:cNvSpPr/>
            <p:nvPr/>
          </p:nvSpPr>
          <p:spPr>
            <a:xfrm>
              <a:off x="4427825" y="2485550"/>
              <a:ext cx="62425" cy="53300"/>
            </a:xfrm>
            <a:custGeom>
              <a:avLst/>
              <a:gdLst/>
              <a:ahLst/>
              <a:cxnLst/>
              <a:rect l="l" t="t" r="r" b="b"/>
              <a:pathLst>
                <a:path w="2497" h="2132" extrusionOk="0">
                  <a:moveTo>
                    <a:pt x="1065" y="1"/>
                  </a:moveTo>
                  <a:cubicBezTo>
                    <a:pt x="480" y="1"/>
                    <a:pt x="1" y="480"/>
                    <a:pt x="1" y="1066"/>
                  </a:cubicBezTo>
                  <a:cubicBezTo>
                    <a:pt x="1" y="1708"/>
                    <a:pt x="526" y="2131"/>
                    <a:pt x="1073" y="2131"/>
                  </a:cubicBezTo>
                  <a:cubicBezTo>
                    <a:pt x="1337" y="2131"/>
                    <a:pt x="1605"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6" name="Google Shape;5296;p60"/>
            <p:cNvSpPr/>
            <p:nvPr/>
          </p:nvSpPr>
          <p:spPr>
            <a:xfrm>
              <a:off x="4427825" y="2409350"/>
              <a:ext cx="62425" cy="53350"/>
            </a:xfrm>
            <a:custGeom>
              <a:avLst/>
              <a:gdLst/>
              <a:ahLst/>
              <a:cxnLst/>
              <a:rect l="l" t="t" r="r" b="b"/>
              <a:pathLst>
                <a:path w="2497" h="2134"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7" name="Google Shape;5297;p60"/>
            <p:cNvSpPr/>
            <p:nvPr/>
          </p:nvSpPr>
          <p:spPr>
            <a:xfrm>
              <a:off x="4351600" y="27902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8" name="Google Shape;5298;p60"/>
            <p:cNvSpPr/>
            <p:nvPr/>
          </p:nvSpPr>
          <p:spPr>
            <a:xfrm>
              <a:off x="4351600" y="271400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299" name="Google Shape;5299;p60"/>
            <p:cNvSpPr/>
            <p:nvPr/>
          </p:nvSpPr>
          <p:spPr>
            <a:xfrm>
              <a:off x="4351600" y="2637775"/>
              <a:ext cx="62425" cy="53450"/>
            </a:xfrm>
            <a:custGeom>
              <a:avLst/>
              <a:gdLst/>
              <a:ahLst/>
              <a:cxnLst/>
              <a:rect l="l" t="t" r="r" b="b"/>
              <a:pathLst>
                <a:path w="2497" h="2138" extrusionOk="0">
                  <a:moveTo>
                    <a:pt x="1074" y="1"/>
                  </a:moveTo>
                  <a:cubicBezTo>
                    <a:pt x="481" y="1"/>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0" name="Google Shape;5300;p60"/>
            <p:cNvSpPr/>
            <p:nvPr/>
          </p:nvSpPr>
          <p:spPr>
            <a:xfrm>
              <a:off x="4351600" y="2561575"/>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1" name="Google Shape;5301;p60"/>
            <p:cNvSpPr/>
            <p:nvPr/>
          </p:nvSpPr>
          <p:spPr>
            <a:xfrm>
              <a:off x="4275600" y="2637775"/>
              <a:ext cx="62225" cy="53450"/>
            </a:xfrm>
            <a:custGeom>
              <a:avLst/>
              <a:gdLst/>
              <a:ahLst/>
              <a:cxnLst/>
              <a:rect l="l" t="t" r="r" b="b"/>
              <a:pathLst>
                <a:path w="2489" h="2138" extrusionOk="0">
                  <a:moveTo>
                    <a:pt x="1066" y="1"/>
                  </a:moveTo>
                  <a:cubicBezTo>
                    <a:pt x="472"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2" name="Google Shape;5302;p60"/>
            <p:cNvSpPr/>
            <p:nvPr/>
          </p:nvSpPr>
          <p:spPr>
            <a:xfrm>
              <a:off x="427560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3"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3" name="Google Shape;5303;p60"/>
            <p:cNvSpPr/>
            <p:nvPr/>
          </p:nvSpPr>
          <p:spPr>
            <a:xfrm>
              <a:off x="4275600"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4" name="Google Shape;5304;p60"/>
            <p:cNvSpPr/>
            <p:nvPr/>
          </p:nvSpPr>
          <p:spPr>
            <a:xfrm>
              <a:off x="427560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5" name="Google Shape;5305;p60"/>
            <p:cNvSpPr/>
            <p:nvPr/>
          </p:nvSpPr>
          <p:spPr>
            <a:xfrm>
              <a:off x="427560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6" name="Google Shape;5306;p60"/>
            <p:cNvSpPr/>
            <p:nvPr/>
          </p:nvSpPr>
          <p:spPr>
            <a:xfrm>
              <a:off x="4275600" y="2256925"/>
              <a:ext cx="62350" cy="53425"/>
            </a:xfrm>
            <a:custGeom>
              <a:avLst/>
              <a:gdLst/>
              <a:ahLst/>
              <a:cxnLst/>
              <a:rect l="l" t="t" r="r" b="b"/>
              <a:pathLst>
                <a:path w="2494" h="2137" extrusionOk="0">
                  <a:moveTo>
                    <a:pt x="1076" y="0"/>
                  </a:moveTo>
                  <a:cubicBezTo>
                    <a:pt x="1072" y="0"/>
                    <a:pt x="1069" y="0"/>
                    <a:pt x="1066" y="0"/>
                  </a:cubicBezTo>
                  <a:cubicBezTo>
                    <a:pt x="472" y="0"/>
                    <a:pt x="1" y="480"/>
                    <a:pt x="1" y="1065"/>
                  </a:cubicBezTo>
                  <a:cubicBezTo>
                    <a:pt x="1" y="1709"/>
                    <a:pt x="526" y="2137"/>
                    <a:pt x="1074" y="2137"/>
                  </a:cubicBezTo>
                  <a:cubicBezTo>
                    <a:pt x="1336"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7" name="Google Shape;5307;p60"/>
            <p:cNvSpPr/>
            <p:nvPr/>
          </p:nvSpPr>
          <p:spPr>
            <a:xfrm>
              <a:off x="4199400" y="2485550"/>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8" name="Google Shape;5308;p60"/>
            <p:cNvSpPr/>
            <p:nvPr/>
          </p:nvSpPr>
          <p:spPr>
            <a:xfrm>
              <a:off x="419940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09" name="Google Shape;5309;p60"/>
            <p:cNvSpPr/>
            <p:nvPr/>
          </p:nvSpPr>
          <p:spPr>
            <a:xfrm>
              <a:off x="4199400" y="2256925"/>
              <a:ext cx="62350" cy="53425"/>
            </a:xfrm>
            <a:custGeom>
              <a:avLst/>
              <a:gdLst/>
              <a:ahLst/>
              <a:cxnLst/>
              <a:rect l="l" t="t" r="r" b="b"/>
              <a:pathLst>
                <a:path w="2494"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493" y="1149"/>
                    <a:pt x="2019" y="0"/>
                    <a:pt x="1075" y="0"/>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10" name="Google Shape;5310;p60"/>
            <p:cNvSpPr/>
            <p:nvPr/>
          </p:nvSpPr>
          <p:spPr>
            <a:xfrm>
              <a:off x="4123175" y="2333125"/>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endParaRPr/>
            </a:p>
          </p:txBody>
        </p:sp>
        <p:sp>
          <p:nvSpPr>
            <p:cNvPr id="5311" name="Google Shape;5311;p60"/>
            <p:cNvSpPr/>
            <p:nvPr/>
          </p:nvSpPr>
          <p:spPr>
            <a:xfrm>
              <a:off x="4123175" y="2256925"/>
              <a:ext cx="62350" cy="53425"/>
            </a:xfrm>
            <a:custGeom>
              <a:avLst/>
              <a:gdLst/>
              <a:ahLst/>
              <a:cxnLst/>
              <a:rect l="l" t="t" r="r" b="b"/>
              <a:pathLst>
                <a:path w="2494" h="2137" extrusionOk="0">
                  <a:moveTo>
                    <a:pt x="1076" y="0"/>
                  </a:moveTo>
                  <a:cubicBezTo>
                    <a:pt x="1072" y="0"/>
                    <a:pt x="1069" y="0"/>
                    <a:pt x="1065" y="0"/>
                  </a:cubicBezTo>
                  <a:cubicBezTo>
                    <a:pt x="480" y="0"/>
                    <a:pt x="0" y="480"/>
                    <a:pt x="0" y="1065"/>
                  </a:cubicBezTo>
                  <a:cubicBezTo>
                    <a:pt x="0" y="1709"/>
                    <a:pt x="529" y="2137"/>
                    <a:pt x="1080" y="2137"/>
                  </a:cubicBezTo>
                  <a:cubicBezTo>
                    <a:pt x="1343" y="2137"/>
                    <a:pt x="1612" y="2039"/>
                    <a:pt x="1830" y="1821"/>
                  </a:cubicBezTo>
                  <a:cubicBezTo>
                    <a:pt x="2494" y="1149"/>
                    <a:pt x="2028" y="0"/>
                    <a:pt x="1076" y="0"/>
                  </a:cubicBezTo>
                  <a:close/>
                </a:path>
              </a:pathLst>
            </a:custGeom>
            <a:solidFill>
              <a:srgbClr val="5F8195"/>
            </a:solidFill>
            <a:ln>
              <a:noFill/>
            </a:ln>
          </p:spPr>
          <p:txBody>
            <a:bodyPr spcFirstLastPara="1" wrap="square" lIns="91425" tIns="91425" rIns="91425" bIns="91425" anchor="ctr" anchorCtr="0">
              <a:noAutofit/>
            </a:bodyPr>
            <a:lstStyle/>
            <a:p>
              <a:endParaRPr/>
            </a:p>
          </p:txBody>
        </p:sp>
      </p:grpSp>
      <p:grpSp>
        <p:nvGrpSpPr>
          <p:cNvPr id="5312" name="Google Shape;5312;p60"/>
          <p:cNvGrpSpPr/>
          <p:nvPr/>
        </p:nvGrpSpPr>
        <p:grpSpPr>
          <a:xfrm>
            <a:off x="5834043" y="994978"/>
            <a:ext cx="2590840" cy="1380235"/>
            <a:chOff x="233350" y="949250"/>
            <a:chExt cx="7137300" cy="3802300"/>
          </a:xfrm>
        </p:grpSpPr>
        <p:sp>
          <p:nvSpPr>
            <p:cNvPr id="5313" name="Google Shape;5313;p60"/>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14" name="Google Shape;5314;p60"/>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15" name="Google Shape;5315;p60"/>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16" name="Google Shape;5316;p60"/>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17" name="Google Shape;5317;p60"/>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18" name="Google Shape;5318;p60"/>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19" name="Google Shape;5319;p60"/>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0" name="Google Shape;5320;p60"/>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1" name="Google Shape;5321;p60"/>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2" name="Google Shape;5322;p60"/>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3" name="Google Shape;5323;p60"/>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4" name="Google Shape;5324;p60"/>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5" name="Google Shape;5325;p60"/>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6" name="Google Shape;5326;p60"/>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7" name="Google Shape;5327;p60"/>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8" name="Google Shape;5328;p60"/>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29" name="Google Shape;5329;p60"/>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0" name="Google Shape;5330;p60"/>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1" name="Google Shape;5331;p60"/>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2" name="Google Shape;5332;p60"/>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3" name="Google Shape;5333;p60"/>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4" name="Google Shape;5334;p60"/>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5" name="Google Shape;5335;p60"/>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6" name="Google Shape;5336;p60"/>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7" name="Google Shape;5337;p60"/>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8" name="Google Shape;5338;p60"/>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39" name="Google Shape;5339;p60"/>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0" name="Google Shape;5340;p60"/>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1" name="Google Shape;5341;p60"/>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2" name="Google Shape;5342;p60"/>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3" name="Google Shape;5343;p60"/>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4" name="Google Shape;5344;p60"/>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5" name="Google Shape;5345;p60"/>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6" name="Google Shape;5346;p60"/>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7" name="Google Shape;5347;p60"/>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8" name="Google Shape;5348;p60"/>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49" name="Google Shape;5349;p60"/>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0" name="Google Shape;5350;p60"/>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1" name="Google Shape;5351;p60"/>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2" name="Google Shape;5352;p60"/>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3" name="Google Shape;5353;p60"/>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4" name="Google Shape;5354;p60"/>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5" name="Google Shape;5355;p60"/>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6" name="Google Shape;5356;p60"/>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7" name="Google Shape;5357;p60"/>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8" name="Google Shape;5358;p60"/>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59" name="Google Shape;5359;p60"/>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60" name="Google Shape;5360;p60"/>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61" name="Google Shape;5361;p60"/>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62" name="Google Shape;5362;p60"/>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5363" name="Google Shape;5363;p60"/>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5364" name="Google Shape;5364;p60"/>
          <p:cNvGrpSpPr/>
          <p:nvPr/>
        </p:nvGrpSpPr>
        <p:grpSpPr>
          <a:xfrm>
            <a:off x="7648473" y="3039750"/>
            <a:ext cx="104231" cy="320340"/>
            <a:chOff x="7564426" y="3224343"/>
            <a:chExt cx="119985" cy="368801"/>
          </a:xfrm>
        </p:grpSpPr>
        <p:sp>
          <p:nvSpPr>
            <p:cNvPr id="5365" name="Google Shape;5365;p60"/>
            <p:cNvSpPr/>
            <p:nvPr/>
          </p:nvSpPr>
          <p:spPr>
            <a:xfrm>
              <a:off x="7564426" y="3224379"/>
              <a:ext cx="119985" cy="368765"/>
            </a:xfrm>
            <a:custGeom>
              <a:avLst/>
              <a:gdLst/>
              <a:ahLst/>
              <a:cxnLst/>
              <a:rect l="l" t="t" r="r" b="b"/>
              <a:pathLst>
                <a:path w="13196" h="40557" extrusionOk="0">
                  <a:moveTo>
                    <a:pt x="2529" y="1"/>
                  </a:moveTo>
                  <a:lnTo>
                    <a:pt x="2547" y="1348"/>
                  </a:lnTo>
                  <a:lnTo>
                    <a:pt x="10244" y="1459"/>
                  </a:lnTo>
                  <a:lnTo>
                    <a:pt x="10227" y="108"/>
                  </a:lnTo>
                  <a:lnTo>
                    <a:pt x="2529" y="1"/>
                  </a:lnTo>
                  <a:close/>
                  <a:moveTo>
                    <a:pt x="3107" y="1850"/>
                  </a:moveTo>
                  <a:lnTo>
                    <a:pt x="556" y="15262"/>
                  </a:lnTo>
                  <a:lnTo>
                    <a:pt x="12617" y="15439"/>
                  </a:lnTo>
                  <a:lnTo>
                    <a:pt x="9489" y="1872"/>
                  </a:lnTo>
                  <a:lnTo>
                    <a:pt x="3107" y="1850"/>
                  </a:lnTo>
                  <a:close/>
                  <a:moveTo>
                    <a:pt x="1" y="15688"/>
                  </a:moveTo>
                  <a:lnTo>
                    <a:pt x="23" y="17035"/>
                  </a:lnTo>
                  <a:lnTo>
                    <a:pt x="13195" y="17226"/>
                  </a:lnTo>
                  <a:lnTo>
                    <a:pt x="13177" y="15879"/>
                  </a:lnTo>
                  <a:lnTo>
                    <a:pt x="1" y="15688"/>
                  </a:lnTo>
                  <a:close/>
                  <a:moveTo>
                    <a:pt x="4658" y="17528"/>
                  </a:moveTo>
                  <a:lnTo>
                    <a:pt x="4658" y="17528"/>
                  </a:lnTo>
                  <a:cubicBezTo>
                    <a:pt x="4685" y="21359"/>
                    <a:pt x="6027" y="32838"/>
                    <a:pt x="6902" y="40557"/>
                  </a:cubicBezTo>
                  <a:cubicBezTo>
                    <a:pt x="6902" y="40557"/>
                    <a:pt x="8813" y="21274"/>
                    <a:pt x="8560" y="17586"/>
                  </a:cubicBezTo>
                  <a:lnTo>
                    <a:pt x="4658" y="17528"/>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66" name="Google Shape;5366;p60"/>
            <p:cNvSpPr/>
            <p:nvPr/>
          </p:nvSpPr>
          <p:spPr>
            <a:xfrm>
              <a:off x="7564426" y="3224343"/>
              <a:ext cx="119985" cy="368801"/>
            </a:xfrm>
            <a:custGeom>
              <a:avLst/>
              <a:gdLst/>
              <a:ahLst/>
              <a:cxnLst/>
              <a:rect l="l" t="t" r="r" b="b"/>
              <a:pathLst>
                <a:path w="13196" h="40561" extrusionOk="0">
                  <a:moveTo>
                    <a:pt x="2529" y="1"/>
                  </a:moveTo>
                  <a:lnTo>
                    <a:pt x="2529" y="5"/>
                  </a:lnTo>
                  <a:lnTo>
                    <a:pt x="2547" y="1352"/>
                  </a:lnTo>
                  <a:lnTo>
                    <a:pt x="10244" y="1463"/>
                  </a:lnTo>
                  <a:lnTo>
                    <a:pt x="10227" y="112"/>
                  </a:lnTo>
                  <a:lnTo>
                    <a:pt x="2529" y="1"/>
                  </a:lnTo>
                  <a:close/>
                  <a:moveTo>
                    <a:pt x="3107" y="1854"/>
                  </a:moveTo>
                  <a:lnTo>
                    <a:pt x="556" y="15266"/>
                  </a:lnTo>
                  <a:lnTo>
                    <a:pt x="12617" y="15443"/>
                  </a:lnTo>
                  <a:lnTo>
                    <a:pt x="9489" y="1876"/>
                  </a:lnTo>
                  <a:lnTo>
                    <a:pt x="3107" y="1854"/>
                  </a:lnTo>
                  <a:close/>
                  <a:moveTo>
                    <a:pt x="1" y="15692"/>
                  </a:moveTo>
                  <a:lnTo>
                    <a:pt x="23" y="17039"/>
                  </a:lnTo>
                  <a:lnTo>
                    <a:pt x="13195" y="17230"/>
                  </a:lnTo>
                  <a:lnTo>
                    <a:pt x="13177" y="15883"/>
                  </a:lnTo>
                  <a:lnTo>
                    <a:pt x="1" y="15692"/>
                  </a:lnTo>
                  <a:close/>
                  <a:moveTo>
                    <a:pt x="4658" y="17532"/>
                  </a:moveTo>
                  <a:lnTo>
                    <a:pt x="4658" y="17532"/>
                  </a:lnTo>
                  <a:cubicBezTo>
                    <a:pt x="4685" y="21363"/>
                    <a:pt x="6027" y="32842"/>
                    <a:pt x="6902" y="40561"/>
                  </a:cubicBezTo>
                  <a:cubicBezTo>
                    <a:pt x="6902" y="40561"/>
                    <a:pt x="8813" y="21278"/>
                    <a:pt x="8560" y="17590"/>
                  </a:cubicBezTo>
                  <a:lnTo>
                    <a:pt x="4658" y="17532"/>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367" name="Google Shape;5367;p60"/>
          <p:cNvGrpSpPr/>
          <p:nvPr/>
        </p:nvGrpSpPr>
        <p:grpSpPr>
          <a:xfrm>
            <a:off x="7347962" y="3033852"/>
            <a:ext cx="189489" cy="332132"/>
            <a:chOff x="8370831" y="3202002"/>
            <a:chExt cx="218129" cy="382376"/>
          </a:xfrm>
        </p:grpSpPr>
        <p:sp>
          <p:nvSpPr>
            <p:cNvPr id="5368" name="Google Shape;5368;p60"/>
            <p:cNvSpPr/>
            <p:nvPr/>
          </p:nvSpPr>
          <p:spPr>
            <a:xfrm>
              <a:off x="8370831" y="3202002"/>
              <a:ext cx="218129" cy="382376"/>
            </a:xfrm>
            <a:custGeom>
              <a:avLst/>
              <a:gdLst/>
              <a:ahLst/>
              <a:cxnLst/>
              <a:rect l="l" t="t" r="r" b="b"/>
              <a:pathLst>
                <a:path w="23990" h="42054" extrusionOk="0">
                  <a:moveTo>
                    <a:pt x="11991" y="0"/>
                  </a:moveTo>
                  <a:cubicBezTo>
                    <a:pt x="11992" y="0"/>
                    <a:pt x="11992" y="0"/>
                    <a:pt x="11993" y="0"/>
                  </a:cubicBezTo>
                  <a:lnTo>
                    <a:pt x="11993" y="0"/>
                  </a:lnTo>
                  <a:cubicBezTo>
                    <a:pt x="11994" y="0"/>
                    <a:pt x="11995" y="0"/>
                    <a:pt x="11995" y="0"/>
                  </a:cubicBezTo>
                  <a:close/>
                  <a:moveTo>
                    <a:pt x="11993" y="0"/>
                  </a:moveTo>
                  <a:cubicBezTo>
                    <a:pt x="5373" y="1"/>
                    <a:pt x="1" y="4974"/>
                    <a:pt x="1" y="11110"/>
                  </a:cubicBezTo>
                  <a:cubicBezTo>
                    <a:pt x="1" y="14754"/>
                    <a:pt x="1894" y="17985"/>
                    <a:pt x="4823" y="20011"/>
                  </a:cubicBezTo>
                  <a:lnTo>
                    <a:pt x="12062" y="42054"/>
                  </a:lnTo>
                  <a:lnTo>
                    <a:pt x="18950" y="20154"/>
                  </a:lnTo>
                  <a:cubicBezTo>
                    <a:pt x="21999" y="18136"/>
                    <a:pt x="23990" y="14843"/>
                    <a:pt x="23990" y="11110"/>
                  </a:cubicBezTo>
                  <a:cubicBezTo>
                    <a:pt x="23990" y="4978"/>
                    <a:pt x="18618" y="1"/>
                    <a:pt x="11993" y="0"/>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5369" name="Google Shape;5369;p60"/>
            <p:cNvSpPr/>
            <p:nvPr/>
          </p:nvSpPr>
          <p:spPr>
            <a:xfrm>
              <a:off x="8397745" y="3226607"/>
              <a:ext cx="164347" cy="152181"/>
            </a:xfrm>
            <a:custGeom>
              <a:avLst/>
              <a:gdLst/>
              <a:ahLst/>
              <a:cxnLst/>
              <a:rect l="l" t="t" r="r" b="b"/>
              <a:pathLst>
                <a:path w="18075" h="16737" extrusionOk="0">
                  <a:moveTo>
                    <a:pt x="9035" y="0"/>
                  </a:moveTo>
                  <a:cubicBezTo>
                    <a:pt x="4045" y="0"/>
                    <a:pt x="1" y="3747"/>
                    <a:pt x="1" y="8368"/>
                  </a:cubicBezTo>
                  <a:cubicBezTo>
                    <a:pt x="1" y="12990"/>
                    <a:pt x="4045" y="16736"/>
                    <a:pt x="9035" y="16736"/>
                  </a:cubicBezTo>
                  <a:cubicBezTo>
                    <a:pt x="14026" y="16736"/>
                    <a:pt x="18075" y="12990"/>
                    <a:pt x="18075" y="8368"/>
                  </a:cubicBezTo>
                  <a:cubicBezTo>
                    <a:pt x="18075" y="3747"/>
                    <a:pt x="14030" y="0"/>
                    <a:pt x="9035"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370" name="Google Shape;5370;p60"/>
          <p:cNvGrpSpPr/>
          <p:nvPr/>
        </p:nvGrpSpPr>
        <p:grpSpPr>
          <a:xfrm>
            <a:off x="8071350" y="3444985"/>
            <a:ext cx="309429" cy="267000"/>
            <a:chOff x="6742064" y="3750480"/>
            <a:chExt cx="399315" cy="344560"/>
          </a:xfrm>
        </p:grpSpPr>
        <p:sp>
          <p:nvSpPr>
            <p:cNvPr id="5371" name="Google Shape;5371;p60"/>
            <p:cNvSpPr/>
            <p:nvPr/>
          </p:nvSpPr>
          <p:spPr>
            <a:xfrm>
              <a:off x="6742064" y="3750480"/>
              <a:ext cx="399315" cy="344560"/>
            </a:xfrm>
            <a:custGeom>
              <a:avLst/>
              <a:gdLst/>
              <a:ahLst/>
              <a:cxnLst/>
              <a:rect l="l" t="t" r="r" b="b"/>
              <a:pathLst>
                <a:path w="43917" h="37895" extrusionOk="0">
                  <a:moveTo>
                    <a:pt x="37846" y="1"/>
                  </a:moveTo>
                  <a:lnTo>
                    <a:pt x="6071" y="1"/>
                  </a:lnTo>
                  <a:cubicBezTo>
                    <a:pt x="2729" y="1"/>
                    <a:pt x="0" y="2734"/>
                    <a:pt x="0" y="6071"/>
                  </a:cubicBezTo>
                  <a:lnTo>
                    <a:pt x="0" y="18212"/>
                  </a:lnTo>
                  <a:cubicBezTo>
                    <a:pt x="0" y="21550"/>
                    <a:pt x="2729" y="24278"/>
                    <a:pt x="6071" y="24278"/>
                  </a:cubicBezTo>
                  <a:lnTo>
                    <a:pt x="18927" y="24278"/>
                  </a:lnTo>
                  <a:cubicBezTo>
                    <a:pt x="19332" y="24278"/>
                    <a:pt x="19754" y="24705"/>
                    <a:pt x="19821" y="25105"/>
                  </a:cubicBezTo>
                  <a:lnTo>
                    <a:pt x="21958" y="37895"/>
                  </a:lnTo>
                  <a:lnTo>
                    <a:pt x="24096" y="25101"/>
                  </a:lnTo>
                  <a:cubicBezTo>
                    <a:pt x="24162" y="24687"/>
                    <a:pt x="24629" y="24278"/>
                    <a:pt x="25051" y="24278"/>
                  </a:cubicBezTo>
                  <a:lnTo>
                    <a:pt x="37846" y="24278"/>
                  </a:lnTo>
                  <a:cubicBezTo>
                    <a:pt x="41183" y="24278"/>
                    <a:pt x="43916" y="21550"/>
                    <a:pt x="43916" y="18212"/>
                  </a:cubicBezTo>
                  <a:lnTo>
                    <a:pt x="43916" y="6071"/>
                  </a:lnTo>
                  <a:cubicBezTo>
                    <a:pt x="43916" y="2734"/>
                    <a:pt x="41183" y="1"/>
                    <a:pt x="37846"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5372" name="Google Shape;5372;p60"/>
            <p:cNvSpPr/>
            <p:nvPr/>
          </p:nvSpPr>
          <p:spPr>
            <a:xfrm>
              <a:off x="6764168" y="3772584"/>
              <a:ext cx="355108" cy="176549"/>
            </a:xfrm>
            <a:custGeom>
              <a:avLst/>
              <a:gdLst/>
              <a:ahLst/>
              <a:cxnLst/>
              <a:rect l="l" t="t" r="r" b="b"/>
              <a:pathLst>
                <a:path w="39055" h="19417" extrusionOk="0">
                  <a:moveTo>
                    <a:pt x="3755" y="1"/>
                  </a:moveTo>
                  <a:lnTo>
                    <a:pt x="35295" y="1"/>
                  </a:lnTo>
                  <a:cubicBezTo>
                    <a:pt x="37370" y="10"/>
                    <a:pt x="39045" y="1685"/>
                    <a:pt x="39054" y="3756"/>
                  </a:cubicBezTo>
                  <a:lnTo>
                    <a:pt x="39054" y="15666"/>
                  </a:lnTo>
                  <a:cubicBezTo>
                    <a:pt x="39045" y="17737"/>
                    <a:pt x="37370" y="19412"/>
                    <a:pt x="35295" y="19417"/>
                  </a:cubicBezTo>
                  <a:lnTo>
                    <a:pt x="3755" y="19417"/>
                  </a:lnTo>
                  <a:cubicBezTo>
                    <a:pt x="1680" y="19412"/>
                    <a:pt x="5" y="17737"/>
                    <a:pt x="0" y="15666"/>
                  </a:cubicBezTo>
                  <a:lnTo>
                    <a:pt x="0" y="3756"/>
                  </a:lnTo>
                  <a:cubicBezTo>
                    <a:pt x="5" y="1685"/>
                    <a:pt x="1680" y="10"/>
                    <a:pt x="3755"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373" name="Google Shape;5373;p60"/>
          <p:cNvGrpSpPr/>
          <p:nvPr/>
        </p:nvGrpSpPr>
        <p:grpSpPr>
          <a:xfrm>
            <a:off x="7610370" y="3796031"/>
            <a:ext cx="180437" cy="281608"/>
            <a:chOff x="7248525" y="3739696"/>
            <a:chExt cx="230531" cy="359790"/>
          </a:xfrm>
        </p:grpSpPr>
        <p:sp>
          <p:nvSpPr>
            <p:cNvPr id="5374" name="Google Shape;5374;p60"/>
            <p:cNvSpPr/>
            <p:nvPr/>
          </p:nvSpPr>
          <p:spPr>
            <a:xfrm>
              <a:off x="7248525" y="3739696"/>
              <a:ext cx="230531" cy="359790"/>
            </a:xfrm>
            <a:custGeom>
              <a:avLst/>
              <a:gdLst/>
              <a:ahLst/>
              <a:cxnLst/>
              <a:rect l="l" t="t" r="r" b="b"/>
              <a:pathLst>
                <a:path w="25354" h="39570" extrusionOk="0">
                  <a:moveTo>
                    <a:pt x="19434" y="18"/>
                  </a:moveTo>
                  <a:lnTo>
                    <a:pt x="6338" y="5"/>
                  </a:lnTo>
                  <a:cubicBezTo>
                    <a:pt x="2854" y="0"/>
                    <a:pt x="1" y="2858"/>
                    <a:pt x="1" y="6342"/>
                  </a:cubicBezTo>
                  <a:lnTo>
                    <a:pt x="1" y="19016"/>
                  </a:lnTo>
                  <a:cubicBezTo>
                    <a:pt x="1" y="29006"/>
                    <a:pt x="6280" y="22820"/>
                    <a:pt x="12679" y="39570"/>
                  </a:cubicBezTo>
                  <a:cubicBezTo>
                    <a:pt x="19074" y="22820"/>
                    <a:pt x="25354" y="29006"/>
                    <a:pt x="25354" y="19016"/>
                  </a:cubicBezTo>
                  <a:lnTo>
                    <a:pt x="25354" y="6342"/>
                  </a:lnTo>
                  <a:cubicBezTo>
                    <a:pt x="25354" y="2858"/>
                    <a:pt x="22923" y="18"/>
                    <a:pt x="19434" y="18"/>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5375" name="Google Shape;5375;p60"/>
            <p:cNvSpPr/>
            <p:nvPr/>
          </p:nvSpPr>
          <p:spPr>
            <a:xfrm>
              <a:off x="7271639" y="3762810"/>
              <a:ext cx="184350" cy="184387"/>
            </a:xfrm>
            <a:custGeom>
              <a:avLst/>
              <a:gdLst/>
              <a:ahLst/>
              <a:cxnLst/>
              <a:rect l="l" t="t" r="r" b="b"/>
              <a:pathLst>
                <a:path w="20275" h="20279" extrusionOk="0">
                  <a:moveTo>
                    <a:pt x="3738" y="0"/>
                  </a:moveTo>
                  <a:lnTo>
                    <a:pt x="16532" y="0"/>
                  </a:lnTo>
                  <a:cubicBezTo>
                    <a:pt x="18594" y="5"/>
                    <a:pt x="20270" y="1680"/>
                    <a:pt x="20274" y="3742"/>
                  </a:cubicBezTo>
                  <a:lnTo>
                    <a:pt x="20274" y="16536"/>
                  </a:lnTo>
                  <a:cubicBezTo>
                    <a:pt x="20270" y="18598"/>
                    <a:pt x="18594" y="20274"/>
                    <a:pt x="16532" y="20278"/>
                  </a:cubicBezTo>
                  <a:lnTo>
                    <a:pt x="3738" y="20278"/>
                  </a:lnTo>
                  <a:cubicBezTo>
                    <a:pt x="1676" y="20274"/>
                    <a:pt x="5" y="18598"/>
                    <a:pt x="1" y="16536"/>
                  </a:cubicBezTo>
                  <a:lnTo>
                    <a:pt x="1" y="3742"/>
                  </a:lnTo>
                  <a:cubicBezTo>
                    <a:pt x="5" y="1680"/>
                    <a:pt x="1676" y="5"/>
                    <a:pt x="3738"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5376" name="Google Shape;5376;p60"/>
          <p:cNvGrpSpPr/>
          <p:nvPr/>
        </p:nvGrpSpPr>
        <p:grpSpPr>
          <a:xfrm>
            <a:off x="7856288" y="3439255"/>
            <a:ext cx="162896" cy="278710"/>
            <a:chOff x="7601242" y="3729267"/>
            <a:chExt cx="222566" cy="380803"/>
          </a:xfrm>
        </p:grpSpPr>
        <p:sp>
          <p:nvSpPr>
            <p:cNvPr id="5377" name="Google Shape;5377;p60"/>
            <p:cNvSpPr/>
            <p:nvPr/>
          </p:nvSpPr>
          <p:spPr>
            <a:xfrm>
              <a:off x="7601242" y="3729267"/>
              <a:ext cx="222566" cy="380803"/>
            </a:xfrm>
            <a:custGeom>
              <a:avLst/>
              <a:gdLst/>
              <a:ahLst/>
              <a:cxnLst/>
              <a:rect l="l" t="t" r="r" b="b"/>
              <a:pathLst>
                <a:path w="24478" h="41881" extrusionOk="0">
                  <a:moveTo>
                    <a:pt x="12239" y="1"/>
                  </a:moveTo>
                  <a:cubicBezTo>
                    <a:pt x="5480" y="1"/>
                    <a:pt x="0" y="5320"/>
                    <a:pt x="0" y="11875"/>
                  </a:cubicBezTo>
                  <a:cubicBezTo>
                    <a:pt x="0" y="17537"/>
                    <a:pt x="4080" y="22270"/>
                    <a:pt x="9537" y="23461"/>
                  </a:cubicBezTo>
                  <a:cubicBezTo>
                    <a:pt x="10235" y="23616"/>
                    <a:pt x="10190" y="24114"/>
                    <a:pt x="10270" y="24825"/>
                  </a:cubicBezTo>
                  <a:lnTo>
                    <a:pt x="12239" y="41881"/>
                  </a:lnTo>
                  <a:lnTo>
                    <a:pt x="14181" y="25065"/>
                  </a:lnTo>
                  <a:cubicBezTo>
                    <a:pt x="14257" y="24385"/>
                    <a:pt x="14230" y="23612"/>
                    <a:pt x="14897" y="23469"/>
                  </a:cubicBezTo>
                  <a:cubicBezTo>
                    <a:pt x="20381" y="22296"/>
                    <a:pt x="24478" y="17550"/>
                    <a:pt x="24478" y="11875"/>
                  </a:cubicBezTo>
                  <a:cubicBezTo>
                    <a:pt x="24478" y="5320"/>
                    <a:pt x="18998" y="1"/>
                    <a:pt x="12239"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5378" name="Google Shape;5378;p60"/>
            <p:cNvSpPr/>
            <p:nvPr/>
          </p:nvSpPr>
          <p:spPr>
            <a:xfrm>
              <a:off x="7621200" y="3748625"/>
              <a:ext cx="182696" cy="177276"/>
            </a:xfrm>
            <a:custGeom>
              <a:avLst/>
              <a:gdLst/>
              <a:ahLst/>
              <a:cxnLst/>
              <a:rect l="l" t="t" r="r" b="b"/>
              <a:pathLst>
                <a:path w="20093" h="19497" extrusionOk="0">
                  <a:moveTo>
                    <a:pt x="10044" y="19496"/>
                  </a:moveTo>
                  <a:cubicBezTo>
                    <a:pt x="15577" y="19496"/>
                    <a:pt x="20092" y="15119"/>
                    <a:pt x="20092" y="9751"/>
                  </a:cubicBezTo>
                  <a:cubicBezTo>
                    <a:pt x="20092" y="4378"/>
                    <a:pt x="15577" y="0"/>
                    <a:pt x="10044" y="0"/>
                  </a:cubicBezTo>
                  <a:cubicBezTo>
                    <a:pt x="4511" y="0"/>
                    <a:pt x="1" y="4378"/>
                    <a:pt x="1" y="9751"/>
                  </a:cubicBezTo>
                  <a:cubicBezTo>
                    <a:pt x="1" y="15119"/>
                    <a:pt x="4511" y="19496"/>
                    <a:pt x="10044" y="19496"/>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5379" name="Google Shape;5379;p60"/>
          <p:cNvSpPr/>
          <p:nvPr/>
        </p:nvSpPr>
        <p:spPr>
          <a:xfrm>
            <a:off x="7822314" y="3051612"/>
            <a:ext cx="230844" cy="296575"/>
          </a:xfrm>
          <a:custGeom>
            <a:avLst/>
            <a:gdLst/>
            <a:ahLst/>
            <a:cxnLst/>
            <a:rect l="l" t="t" r="r" b="b"/>
            <a:pathLst>
              <a:path w="29230" h="37553" extrusionOk="0">
                <a:moveTo>
                  <a:pt x="9655" y="0"/>
                </a:moveTo>
                <a:cubicBezTo>
                  <a:pt x="7693" y="0"/>
                  <a:pt x="5983" y="1692"/>
                  <a:pt x="5974" y="3671"/>
                </a:cubicBezTo>
                <a:cubicBezTo>
                  <a:pt x="5974" y="4182"/>
                  <a:pt x="6085" y="4693"/>
                  <a:pt x="6245" y="5036"/>
                </a:cubicBezTo>
                <a:cubicBezTo>
                  <a:pt x="7169" y="7653"/>
                  <a:pt x="7369" y="9675"/>
                  <a:pt x="6863" y="11515"/>
                </a:cubicBezTo>
                <a:lnTo>
                  <a:pt x="6716" y="11933"/>
                </a:lnTo>
                <a:cubicBezTo>
                  <a:pt x="6089" y="13821"/>
                  <a:pt x="5018" y="16181"/>
                  <a:pt x="1850" y="19345"/>
                </a:cubicBezTo>
                <a:cubicBezTo>
                  <a:pt x="1" y="21194"/>
                  <a:pt x="623" y="24331"/>
                  <a:pt x="3041" y="25340"/>
                </a:cubicBezTo>
                <a:cubicBezTo>
                  <a:pt x="3475" y="25523"/>
                  <a:pt x="3948" y="25620"/>
                  <a:pt x="4422" y="25620"/>
                </a:cubicBezTo>
                <a:cubicBezTo>
                  <a:pt x="4433" y="25620"/>
                  <a:pt x="4443" y="25620"/>
                  <a:pt x="4454" y="25620"/>
                </a:cubicBezTo>
                <a:lnTo>
                  <a:pt x="12866" y="25620"/>
                </a:lnTo>
                <a:lnTo>
                  <a:pt x="14862" y="37552"/>
                </a:lnTo>
                <a:lnTo>
                  <a:pt x="16848" y="25625"/>
                </a:lnTo>
                <a:lnTo>
                  <a:pt x="25243" y="25625"/>
                </a:lnTo>
                <a:cubicBezTo>
                  <a:pt x="25254" y="25625"/>
                  <a:pt x="25264" y="25625"/>
                  <a:pt x="25275" y="25625"/>
                </a:cubicBezTo>
                <a:cubicBezTo>
                  <a:pt x="25753" y="25625"/>
                  <a:pt x="26230" y="25527"/>
                  <a:pt x="26669" y="25345"/>
                </a:cubicBezTo>
                <a:cubicBezTo>
                  <a:pt x="27576" y="24976"/>
                  <a:pt x="28292" y="24256"/>
                  <a:pt x="28660" y="23354"/>
                </a:cubicBezTo>
                <a:cubicBezTo>
                  <a:pt x="29229" y="21980"/>
                  <a:pt x="28914" y="20398"/>
                  <a:pt x="27865" y="19345"/>
                </a:cubicBezTo>
                <a:cubicBezTo>
                  <a:pt x="24701" y="16177"/>
                  <a:pt x="23630" y="13821"/>
                  <a:pt x="22999" y="11933"/>
                </a:cubicBezTo>
                <a:cubicBezTo>
                  <a:pt x="22354" y="9999"/>
                  <a:pt x="22505" y="7880"/>
                  <a:pt x="23443" y="5213"/>
                </a:cubicBezTo>
                <a:cubicBezTo>
                  <a:pt x="23661" y="4733"/>
                  <a:pt x="23772" y="4218"/>
                  <a:pt x="23772" y="3693"/>
                </a:cubicBezTo>
                <a:cubicBezTo>
                  <a:pt x="23759" y="1670"/>
                  <a:pt x="22105" y="27"/>
                  <a:pt x="20100" y="27"/>
                </a:cubicBezTo>
                <a:cubicBezTo>
                  <a:pt x="20098" y="27"/>
                  <a:pt x="20095" y="27"/>
                  <a:pt x="20092" y="27"/>
                </a:cubicBezTo>
                <a:lnTo>
                  <a:pt x="9662" y="0"/>
                </a:lnTo>
                <a:cubicBezTo>
                  <a:pt x="9660" y="0"/>
                  <a:pt x="9657" y="0"/>
                  <a:pt x="9655" y="0"/>
                </a:cubicBezTo>
                <a:close/>
              </a:path>
            </a:pathLst>
          </a:custGeom>
          <a:solidFill>
            <a:srgbClr val="A5B7C6">
              <a:alpha val="72320"/>
            </a:srgbClr>
          </a:solidFill>
          <a:ln>
            <a:noFill/>
          </a:ln>
        </p:spPr>
        <p:txBody>
          <a:bodyPr spcFirstLastPara="1" wrap="square" lIns="91425" tIns="91425" rIns="91425" bIns="91425" anchor="ctr" anchorCtr="0">
            <a:noAutofit/>
          </a:bodyPr>
          <a:lstStyle/>
          <a:p>
            <a:endParaRPr/>
          </a:p>
        </p:txBody>
      </p:sp>
      <p:grpSp>
        <p:nvGrpSpPr>
          <p:cNvPr id="5380" name="Google Shape;5380;p60"/>
          <p:cNvGrpSpPr/>
          <p:nvPr/>
        </p:nvGrpSpPr>
        <p:grpSpPr>
          <a:xfrm>
            <a:off x="7345934" y="3440396"/>
            <a:ext cx="193543" cy="275990"/>
            <a:chOff x="8304647" y="3738687"/>
            <a:chExt cx="225076" cy="320956"/>
          </a:xfrm>
        </p:grpSpPr>
        <p:sp>
          <p:nvSpPr>
            <p:cNvPr id="5381" name="Google Shape;5381;p60"/>
            <p:cNvSpPr/>
            <p:nvPr/>
          </p:nvSpPr>
          <p:spPr>
            <a:xfrm>
              <a:off x="8335725" y="3738687"/>
              <a:ext cx="12248" cy="309245"/>
            </a:xfrm>
            <a:custGeom>
              <a:avLst/>
              <a:gdLst/>
              <a:ahLst/>
              <a:cxnLst/>
              <a:rect l="l" t="t" r="r" b="b"/>
              <a:pathLst>
                <a:path w="1347" h="34011" extrusionOk="0">
                  <a:moveTo>
                    <a:pt x="0" y="0"/>
                  </a:moveTo>
                  <a:lnTo>
                    <a:pt x="0" y="34010"/>
                  </a:lnTo>
                  <a:lnTo>
                    <a:pt x="1347" y="34010"/>
                  </a:lnTo>
                  <a:lnTo>
                    <a:pt x="1347" y="0"/>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5382" name="Google Shape;5382;p60"/>
            <p:cNvSpPr/>
            <p:nvPr/>
          </p:nvSpPr>
          <p:spPr>
            <a:xfrm>
              <a:off x="8337943" y="3738687"/>
              <a:ext cx="191779" cy="86151"/>
            </a:xfrm>
            <a:custGeom>
              <a:avLst/>
              <a:gdLst/>
              <a:ahLst/>
              <a:cxnLst/>
              <a:rect l="l" t="t" r="r" b="b"/>
              <a:pathLst>
                <a:path w="21092" h="9475" extrusionOk="0">
                  <a:moveTo>
                    <a:pt x="1" y="0"/>
                  </a:moveTo>
                  <a:lnTo>
                    <a:pt x="432" y="9475"/>
                  </a:lnTo>
                  <a:lnTo>
                    <a:pt x="21092" y="9475"/>
                  </a:lnTo>
                  <a:lnTo>
                    <a:pt x="17648" y="4524"/>
                  </a:lnTo>
                  <a:lnTo>
                    <a:pt x="21092" y="0"/>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5383" name="Google Shape;5383;p60"/>
            <p:cNvSpPr/>
            <p:nvPr/>
          </p:nvSpPr>
          <p:spPr>
            <a:xfrm>
              <a:off x="8304647" y="4044004"/>
              <a:ext cx="76341" cy="15639"/>
            </a:xfrm>
            <a:custGeom>
              <a:avLst/>
              <a:gdLst/>
              <a:ahLst/>
              <a:cxnLst/>
              <a:rect l="l" t="t" r="r" b="b"/>
              <a:pathLst>
                <a:path w="8396" h="1720" extrusionOk="0">
                  <a:moveTo>
                    <a:pt x="4200" y="0"/>
                  </a:moveTo>
                  <a:cubicBezTo>
                    <a:pt x="1881" y="0"/>
                    <a:pt x="1" y="382"/>
                    <a:pt x="1" y="862"/>
                  </a:cubicBezTo>
                  <a:cubicBezTo>
                    <a:pt x="1" y="1338"/>
                    <a:pt x="1881" y="1720"/>
                    <a:pt x="4200" y="1720"/>
                  </a:cubicBezTo>
                  <a:cubicBezTo>
                    <a:pt x="6516" y="1720"/>
                    <a:pt x="8395" y="1338"/>
                    <a:pt x="8395" y="862"/>
                  </a:cubicBezTo>
                  <a:cubicBezTo>
                    <a:pt x="8395" y="382"/>
                    <a:pt x="6516" y="0"/>
                    <a:pt x="4200" y="0"/>
                  </a:cubicBezTo>
                  <a:close/>
                </a:path>
              </a:pathLst>
            </a:custGeom>
            <a:solidFill>
              <a:srgbClr val="E1E7EC"/>
            </a:solidFill>
            <a:ln>
              <a:noFill/>
            </a:ln>
          </p:spPr>
          <p:txBody>
            <a:bodyPr spcFirstLastPara="1" wrap="square" lIns="91425" tIns="91425" rIns="91425" bIns="91425" anchor="ctr" anchorCtr="0">
              <a:noAutofit/>
            </a:bodyPr>
            <a:lstStyle/>
            <a:p>
              <a:endParaRPr/>
            </a:p>
          </p:txBody>
        </p:sp>
      </p:grpSp>
      <p:grpSp>
        <p:nvGrpSpPr>
          <p:cNvPr id="5384" name="Google Shape;5384;p60"/>
          <p:cNvGrpSpPr/>
          <p:nvPr/>
        </p:nvGrpSpPr>
        <p:grpSpPr>
          <a:xfrm>
            <a:off x="7618426" y="3440396"/>
            <a:ext cx="178492" cy="275990"/>
            <a:chOff x="8615101" y="3738687"/>
            <a:chExt cx="207573" cy="320956"/>
          </a:xfrm>
        </p:grpSpPr>
        <p:sp>
          <p:nvSpPr>
            <p:cNvPr id="5385" name="Google Shape;5385;p60"/>
            <p:cNvSpPr/>
            <p:nvPr/>
          </p:nvSpPr>
          <p:spPr>
            <a:xfrm>
              <a:off x="8646134" y="3738687"/>
              <a:ext cx="12248" cy="309245"/>
            </a:xfrm>
            <a:custGeom>
              <a:avLst/>
              <a:gdLst/>
              <a:ahLst/>
              <a:cxnLst/>
              <a:rect l="l" t="t" r="r" b="b"/>
              <a:pathLst>
                <a:path w="1347" h="34011" extrusionOk="0">
                  <a:moveTo>
                    <a:pt x="0" y="0"/>
                  </a:moveTo>
                  <a:lnTo>
                    <a:pt x="0" y="34010"/>
                  </a:lnTo>
                  <a:lnTo>
                    <a:pt x="1347" y="34010"/>
                  </a:lnTo>
                  <a:lnTo>
                    <a:pt x="1347"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86" name="Google Shape;5386;p60"/>
            <p:cNvSpPr/>
            <p:nvPr/>
          </p:nvSpPr>
          <p:spPr>
            <a:xfrm>
              <a:off x="8615101" y="4044004"/>
              <a:ext cx="76332" cy="15639"/>
            </a:xfrm>
            <a:custGeom>
              <a:avLst/>
              <a:gdLst/>
              <a:ahLst/>
              <a:cxnLst/>
              <a:rect l="l" t="t" r="r" b="b"/>
              <a:pathLst>
                <a:path w="8395" h="1720" extrusionOk="0">
                  <a:moveTo>
                    <a:pt x="4195" y="0"/>
                  </a:moveTo>
                  <a:cubicBezTo>
                    <a:pt x="1875" y="0"/>
                    <a:pt x="0" y="382"/>
                    <a:pt x="0" y="862"/>
                  </a:cubicBezTo>
                  <a:cubicBezTo>
                    <a:pt x="0" y="1338"/>
                    <a:pt x="1875" y="1720"/>
                    <a:pt x="4195" y="1720"/>
                  </a:cubicBezTo>
                  <a:cubicBezTo>
                    <a:pt x="6515" y="1720"/>
                    <a:pt x="8395" y="1338"/>
                    <a:pt x="8395" y="862"/>
                  </a:cubicBezTo>
                  <a:cubicBezTo>
                    <a:pt x="8395" y="382"/>
                    <a:pt x="6515" y="0"/>
                    <a:pt x="4195"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87" name="Google Shape;5387;p60"/>
            <p:cNvSpPr/>
            <p:nvPr/>
          </p:nvSpPr>
          <p:spPr>
            <a:xfrm>
              <a:off x="8651953" y="3738687"/>
              <a:ext cx="170721" cy="99808"/>
            </a:xfrm>
            <a:custGeom>
              <a:avLst/>
              <a:gdLst/>
              <a:ahLst/>
              <a:cxnLst/>
              <a:rect l="l" t="t" r="r" b="b"/>
              <a:pathLst>
                <a:path w="18776" h="10977" extrusionOk="0">
                  <a:moveTo>
                    <a:pt x="707" y="0"/>
                  </a:moveTo>
                  <a:lnTo>
                    <a:pt x="0" y="10977"/>
                  </a:lnTo>
                  <a:lnTo>
                    <a:pt x="18776" y="4360"/>
                  </a:lnTo>
                  <a:lnTo>
                    <a:pt x="707" y="0"/>
                  </a:ln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5388" name="Google Shape;5388;p60"/>
          <p:cNvSpPr/>
          <p:nvPr/>
        </p:nvSpPr>
        <p:spPr>
          <a:xfrm>
            <a:off x="8114866" y="3030280"/>
            <a:ext cx="222397" cy="288694"/>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nvGrpSpPr>
          <p:cNvPr id="5389" name="Google Shape;5389;p60"/>
          <p:cNvGrpSpPr/>
          <p:nvPr/>
        </p:nvGrpSpPr>
        <p:grpSpPr>
          <a:xfrm>
            <a:off x="6013132" y="3561885"/>
            <a:ext cx="557670" cy="511283"/>
            <a:chOff x="6015419" y="3716859"/>
            <a:chExt cx="557671" cy="511283"/>
          </a:xfrm>
        </p:grpSpPr>
        <p:sp>
          <p:nvSpPr>
            <p:cNvPr id="5390" name="Google Shape;5390;p60"/>
            <p:cNvSpPr/>
            <p:nvPr/>
          </p:nvSpPr>
          <p:spPr>
            <a:xfrm>
              <a:off x="6015419" y="3716859"/>
              <a:ext cx="557671" cy="511283"/>
            </a:xfrm>
            <a:custGeom>
              <a:avLst/>
              <a:gdLst/>
              <a:ahLst/>
              <a:cxnLst/>
              <a:rect l="l" t="t" r="r" b="b"/>
              <a:pathLst>
                <a:path w="96650" h="88649" extrusionOk="0">
                  <a:moveTo>
                    <a:pt x="48692" y="0"/>
                  </a:moveTo>
                  <a:cubicBezTo>
                    <a:pt x="46526" y="0"/>
                    <a:pt x="44332" y="152"/>
                    <a:pt x="42124" y="465"/>
                  </a:cubicBezTo>
                  <a:cubicBezTo>
                    <a:pt x="17336" y="3960"/>
                    <a:pt x="1" y="26441"/>
                    <a:pt x="3443" y="50679"/>
                  </a:cubicBezTo>
                  <a:cubicBezTo>
                    <a:pt x="6564" y="72751"/>
                    <a:pt x="25836" y="88649"/>
                    <a:pt x="48004" y="88649"/>
                  </a:cubicBezTo>
                  <a:cubicBezTo>
                    <a:pt x="50160" y="88649"/>
                    <a:pt x="52345" y="88498"/>
                    <a:pt x="54544" y="88188"/>
                  </a:cubicBezTo>
                  <a:cubicBezTo>
                    <a:pt x="79332" y="84675"/>
                    <a:pt x="96649" y="62194"/>
                    <a:pt x="93225" y="37975"/>
                  </a:cubicBezTo>
                  <a:cubicBezTo>
                    <a:pt x="90105" y="15895"/>
                    <a:pt x="70848" y="0"/>
                    <a:pt x="48692"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nvGrpSpPr>
            <p:cNvPr id="5391" name="Google Shape;5391;p60"/>
            <p:cNvGrpSpPr/>
            <p:nvPr/>
          </p:nvGrpSpPr>
          <p:grpSpPr>
            <a:xfrm>
              <a:off x="6036094" y="3716980"/>
              <a:ext cx="529860" cy="510468"/>
              <a:chOff x="6036094" y="3716980"/>
              <a:chExt cx="529860" cy="510468"/>
            </a:xfrm>
          </p:grpSpPr>
          <p:sp>
            <p:nvSpPr>
              <p:cNvPr id="5392" name="Google Shape;5392;p60"/>
              <p:cNvSpPr/>
              <p:nvPr/>
            </p:nvSpPr>
            <p:spPr>
              <a:xfrm>
                <a:off x="6220140" y="3716980"/>
                <a:ext cx="80065" cy="64273"/>
              </a:xfrm>
              <a:custGeom>
                <a:avLst/>
                <a:gdLst/>
                <a:ahLst/>
                <a:cxnLst/>
                <a:rect l="l" t="t" r="r" b="b"/>
                <a:pathLst>
                  <a:path w="13876" h="11144" extrusionOk="0">
                    <a:moveTo>
                      <a:pt x="11055" y="0"/>
                    </a:moveTo>
                    <a:cubicBezTo>
                      <a:pt x="9600" y="71"/>
                      <a:pt x="8127" y="213"/>
                      <a:pt x="6654" y="426"/>
                    </a:cubicBezTo>
                    <a:cubicBezTo>
                      <a:pt x="4401" y="746"/>
                      <a:pt x="2165" y="1225"/>
                      <a:pt x="1" y="1863"/>
                    </a:cubicBezTo>
                    <a:lnTo>
                      <a:pt x="54" y="2307"/>
                    </a:lnTo>
                    <a:lnTo>
                      <a:pt x="2165" y="2396"/>
                    </a:lnTo>
                    <a:lnTo>
                      <a:pt x="1739" y="4117"/>
                    </a:lnTo>
                    <a:lnTo>
                      <a:pt x="3194" y="4401"/>
                    </a:lnTo>
                    <a:lnTo>
                      <a:pt x="1828" y="5146"/>
                    </a:lnTo>
                    <a:cubicBezTo>
                      <a:pt x="2893" y="6015"/>
                      <a:pt x="1207" y="7417"/>
                      <a:pt x="2538" y="8393"/>
                    </a:cubicBezTo>
                    <a:cubicBezTo>
                      <a:pt x="3088" y="8783"/>
                      <a:pt x="3088" y="9937"/>
                      <a:pt x="3301" y="10611"/>
                    </a:cubicBezTo>
                    <a:lnTo>
                      <a:pt x="6335" y="11143"/>
                    </a:lnTo>
                    <a:cubicBezTo>
                      <a:pt x="6583" y="10611"/>
                      <a:pt x="6832" y="10061"/>
                      <a:pt x="7098" y="9493"/>
                    </a:cubicBezTo>
                    <a:cubicBezTo>
                      <a:pt x="7670" y="8245"/>
                      <a:pt x="7649" y="6456"/>
                      <a:pt x="9632" y="6456"/>
                    </a:cubicBezTo>
                    <a:cubicBezTo>
                      <a:pt x="9679" y="6456"/>
                      <a:pt x="9728" y="6457"/>
                      <a:pt x="9777" y="6459"/>
                    </a:cubicBezTo>
                    <a:cubicBezTo>
                      <a:pt x="10380" y="5217"/>
                      <a:pt x="11410" y="4791"/>
                      <a:pt x="12723" y="4685"/>
                    </a:cubicBezTo>
                    <a:cubicBezTo>
                      <a:pt x="13113" y="4649"/>
                      <a:pt x="13450" y="3939"/>
                      <a:pt x="13876" y="3443"/>
                    </a:cubicBezTo>
                    <a:cubicBezTo>
                      <a:pt x="13166" y="2378"/>
                      <a:pt x="12687" y="1012"/>
                      <a:pt x="11729" y="391"/>
                    </a:cubicBezTo>
                    <a:cubicBezTo>
                      <a:pt x="11516" y="249"/>
                      <a:pt x="11285" y="125"/>
                      <a:pt x="11055"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3" name="Google Shape;5393;p60"/>
              <p:cNvSpPr/>
              <p:nvPr/>
            </p:nvSpPr>
            <p:spPr>
              <a:xfrm>
                <a:off x="6368562" y="3771936"/>
                <a:ext cx="39115" cy="36745"/>
              </a:xfrm>
              <a:custGeom>
                <a:avLst/>
                <a:gdLst/>
                <a:ahLst/>
                <a:cxnLst/>
                <a:rect l="l" t="t" r="r" b="b"/>
                <a:pathLst>
                  <a:path w="6779" h="6371" extrusionOk="0">
                    <a:moveTo>
                      <a:pt x="870" y="1"/>
                    </a:moveTo>
                    <a:lnTo>
                      <a:pt x="1" y="1154"/>
                    </a:lnTo>
                    <a:lnTo>
                      <a:pt x="1509" y="2698"/>
                    </a:lnTo>
                    <a:lnTo>
                      <a:pt x="2272" y="3283"/>
                    </a:lnTo>
                    <a:cubicBezTo>
                      <a:pt x="3567" y="3922"/>
                      <a:pt x="3301" y="5625"/>
                      <a:pt x="4436" y="6370"/>
                    </a:cubicBezTo>
                    <a:cubicBezTo>
                      <a:pt x="4880" y="5341"/>
                      <a:pt x="5838" y="5554"/>
                      <a:pt x="6654" y="5377"/>
                    </a:cubicBezTo>
                    <a:cubicBezTo>
                      <a:pt x="6778" y="4117"/>
                      <a:pt x="5732" y="3549"/>
                      <a:pt x="4933" y="3265"/>
                    </a:cubicBezTo>
                    <a:cubicBezTo>
                      <a:pt x="3762" y="2875"/>
                      <a:pt x="2928" y="2360"/>
                      <a:pt x="2325" y="1278"/>
                    </a:cubicBezTo>
                    <a:cubicBezTo>
                      <a:pt x="2023" y="746"/>
                      <a:pt x="1367" y="426"/>
                      <a:pt x="87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4" name="Google Shape;5394;p60"/>
              <p:cNvSpPr/>
              <p:nvPr/>
            </p:nvSpPr>
            <p:spPr>
              <a:xfrm>
                <a:off x="6304793" y="3747169"/>
                <a:ext cx="25088" cy="13311"/>
              </a:xfrm>
              <a:custGeom>
                <a:avLst/>
                <a:gdLst/>
                <a:ahLst/>
                <a:cxnLst/>
                <a:rect l="l" t="t" r="r" b="b"/>
                <a:pathLst>
                  <a:path w="4348" h="2308" extrusionOk="0">
                    <a:moveTo>
                      <a:pt x="3957" y="1"/>
                    </a:moveTo>
                    <a:cubicBezTo>
                      <a:pt x="2680" y="355"/>
                      <a:pt x="1296" y="143"/>
                      <a:pt x="0" y="906"/>
                    </a:cubicBezTo>
                    <a:cubicBezTo>
                      <a:pt x="728" y="1651"/>
                      <a:pt x="728" y="1615"/>
                      <a:pt x="1544" y="1757"/>
                    </a:cubicBezTo>
                    <a:cubicBezTo>
                      <a:pt x="2147" y="1917"/>
                      <a:pt x="2733" y="2094"/>
                      <a:pt x="3318" y="2307"/>
                    </a:cubicBezTo>
                    <a:lnTo>
                      <a:pt x="4348" y="639"/>
                    </a:lnTo>
                    <a:lnTo>
                      <a:pt x="3957"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5" name="Google Shape;5395;p60"/>
              <p:cNvSpPr/>
              <p:nvPr/>
            </p:nvSpPr>
            <p:spPr>
              <a:xfrm>
                <a:off x="6365182" y="3787492"/>
                <a:ext cx="18025" cy="16582"/>
              </a:xfrm>
              <a:custGeom>
                <a:avLst/>
                <a:gdLst/>
                <a:ahLst/>
                <a:cxnLst/>
                <a:rect l="l" t="t" r="r" b="b"/>
                <a:pathLst>
                  <a:path w="3124" h="2875" extrusionOk="0">
                    <a:moveTo>
                      <a:pt x="2095" y="1"/>
                    </a:moveTo>
                    <a:lnTo>
                      <a:pt x="1" y="1030"/>
                    </a:lnTo>
                    <a:cubicBezTo>
                      <a:pt x="498" y="1455"/>
                      <a:pt x="782" y="1615"/>
                      <a:pt x="941" y="1864"/>
                    </a:cubicBezTo>
                    <a:cubicBezTo>
                      <a:pt x="1119" y="2112"/>
                      <a:pt x="1154" y="2449"/>
                      <a:pt x="1279" y="2875"/>
                    </a:cubicBezTo>
                    <a:lnTo>
                      <a:pt x="3124" y="2467"/>
                    </a:lnTo>
                    <a:lnTo>
                      <a:pt x="2858" y="586"/>
                    </a:lnTo>
                    <a:lnTo>
                      <a:pt x="2095"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6" name="Google Shape;5396;p60"/>
              <p:cNvSpPr/>
              <p:nvPr/>
            </p:nvSpPr>
            <p:spPr>
              <a:xfrm>
                <a:off x="6367131" y="3727108"/>
                <a:ext cx="198823" cy="438001"/>
              </a:xfrm>
              <a:custGeom>
                <a:avLst/>
                <a:gdLst/>
                <a:ahLst/>
                <a:cxnLst/>
                <a:rect l="l" t="t" r="r" b="b"/>
                <a:pathLst>
                  <a:path w="34458" h="75943" extrusionOk="0">
                    <a:moveTo>
                      <a:pt x="8836" y="6211"/>
                    </a:moveTo>
                    <a:cubicBezTo>
                      <a:pt x="10061" y="6371"/>
                      <a:pt x="10061" y="6371"/>
                      <a:pt x="12438" y="9352"/>
                    </a:cubicBezTo>
                    <a:lnTo>
                      <a:pt x="10930" y="10416"/>
                    </a:lnTo>
                    <a:cubicBezTo>
                      <a:pt x="10646" y="10044"/>
                      <a:pt x="9244" y="10079"/>
                      <a:pt x="10309" y="8997"/>
                    </a:cubicBezTo>
                    <a:lnTo>
                      <a:pt x="8836" y="6211"/>
                    </a:lnTo>
                    <a:close/>
                    <a:moveTo>
                      <a:pt x="13237" y="17585"/>
                    </a:moveTo>
                    <a:cubicBezTo>
                      <a:pt x="14213" y="18330"/>
                      <a:pt x="14976" y="19235"/>
                      <a:pt x="15951" y="19572"/>
                    </a:cubicBezTo>
                    <a:cubicBezTo>
                      <a:pt x="17034" y="19945"/>
                      <a:pt x="17548" y="20761"/>
                      <a:pt x="18294" y="21506"/>
                    </a:cubicBezTo>
                    <a:lnTo>
                      <a:pt x="16892" y="22216"/>
                    </a:lnTo>
                    <a:lnTo>
                      <a:pt x="19092" y="23440"/>
                    </a:lnTo>
                    <a:lnTo>
                      <a:pt x="18826" y="19359"/>
                    </a:lnTo>
                    <a:lnTo>
                      <a:pt x="18826" y="19359"/>
                    </a:lnTo>
                    <a:cubicBezTo>
                      <a:pt x="19500" y="20264"/>
                      <a:pt x="19890" y="20867"/>
                      <a:pt x="20352" y="21382"/>
                    </a:cubicBezTo>
                    <a:cubicBezTo>
                      <a:pt x="20813" y="21914"/>
                      <a:pt x="21328" y="22340"/>
                      <a:pt x="22091" y="23050"/>
                    </a:cubicBezTo>
                    <a:lnTo>
                      <a:pt x="22587" y="21346"/>
                    </a:lnTo>
                    <a:lnTo>
                      <a:pt x="25267" y="23742"/>
                    </a:lnTo>
                    <a:lnTo>
                      <a:pt x="26402" y="22713"/>
                    </a:lnTo>
                    <a:lnTo>
                      <a:pt x="27999" y="26261"/>
                    </a:lnTo>
                    <a:cubicBezTo>
                      <a:pt x="27384" y="26597"/>
                      <a:pt x="26823" y="26720"/>
                      <a:pt x="26292" y="26720"/>
                    </a:cubicBezTo>
                    <a:cubicBezTo>
                      <a:pt x="24969" y="26720"/>
                      <a:pt x="23833" y="25957"/>
                      <a:pt x="22516" y="25818"/>
                    </a:cubicBezTo>
                    <a:cubicBezTo>
                      <a:pt x="22516" y="26527"/>
                      <a:pt x="22499" y="27131"/>
                      <a:pt x="22499" y="27787"/>
                    </a:cubicBezTo>
                    <a:cubicBezTo>
                      <a:pt x="22392" y="27787"/>
                      <a:pt x="22270" y="27819"/>
                      <a:pt x="22169" y="27819"/>
                    </a:cubicBezTo>
                    <a:cubicBezTo>
                      <a:pt x="22118" y="27819"/>
                      <a:pt x="22073" y="27811"/>
                      <a:pt x="22037" y="27787"/>
                    </a:cubicBezTo>
                    <a:cubicBezTo>
                      <a:pt x="21133" y="27288"/>
                      <a:pt x="20502" y="26308"/>
                      <a:pt x="19338" y="26308"/>
                    </a:cubicBezTo>
                    <a:cubicBezTo>
                      <a:pt x="19178" y="26308"/>
                      <a:pt x="19008" y="26327"/>
                      <a:pt x="18826" y="26368"/>
                    </a:cubicBezTo>
                    <a:cubicBezTo>
                      <a:pt x="18808" y="26372"/>
                      <a:pt x="18788" y="26375"/>
                      <a:pt x="18768" y="26375"/>
                    </a:cubicBezTo>
                    <a:cubicBezTo>
                      <a:pt x="18417" y="26375"/>
                      <a:pt x="17797" y="25667"/>
                      <a:pt x="17495" y="25197"/>
                    </a:cubicBezTo>
                    <a:cubicBezTo>
                      <a:pt x="16998" y="24416"/>
                      <a:pt x="16661" y="23529"/>
                      <a:pt x="16360" y="22925"/>
                    </a:cubicBezTo>
                    <a:cubicBezTo>
                      <a:pt x="16129" y="22764"/>
                      <a:pt x="15928" y="22701"/>
                      <a:pt x="15748" y="22701"/>
                    </a:cubicBezTo>
                    <a:cubicBezTo>
                      <a:pt x="15114" y="22701"/>
                      <a:pt x="14724" y="23479"/>
                      <a:pt x="14110" y="23479"/>
                    </a:cubicBezTo>
                    <a:cubicBezTo>
                      <a:pt x="13959" y="23479"/>
                      <a:pt x="13794" y="23432"/>
                      <a:pt x="13609" y="23316"/>
                    </a:cubicBezTo>
                    <a:cubicBezTo>
                      <a:pt x="13398" y="23182"/>
                      <a:pt x="13213" y="23127"/>
                      <a:pt x="13048" y="23127"/>
                    </a:cubicBezTo>
                    <a:cubicBezTo>
                      <a:pt x="12310" y="23127"/>
                      <a:pt x="11952" y="24236"/>
                      <a:pt x="11285" y="24540"/>
                    </a:cubicBezTo>
                    <a:cubicBezTo>
                      <a:pt x="10309" y="24984"/>
                      <a:pt x="9475" y="24913"/>
                      <a:pt x="8357" y="25126"/>
                    </a:cubicBezTo>
                    <a:cubicBezTo>
                      <a:pt x="8712" y="23440"/>
                      <a:pt x="10007" y="23263"/>
                      <a:pt x="10877" y="22588"/>
                    </a:cubicBezTo>
                    <a:cubicBezTo>
                      <a:pt x="9333" y="21453"/>
                      <a:pt x="11161" y="20583"/>
                      <a:pt x="11107" y="19732"/>
                    </a:cubicBezTo>
                    <a:cubicBezTo>
                      <a:pt x="10966" y="17815"/>
                      <a:pt x="13183" y="19075"/>
                      <a:pt x="13237" y="17585"/>
                    </a:cubicBezTo>
                    <a:close/>
                    <a:moveTo>
                      <a:pt x="444" y="1"/>
                    </a:moveTo>
                    <a:lnTo>
                      <a:pt x="444" y="1"/>
                    </a:lnTo>
                    <a:cubicBezTo>
                      <a:pt x="373" y="746"/>
                      <a:pt x="0" y="1438"/>
                      <a:pt x="1278" y="1758"/>
                    </a:cubicBezTo>
                    <a:cubicBezTo>
                      <a:pt x="2147" y="1953"/>
                      <a:pt x="2662" y="2929"/>
                      <a:pt x="2857" y="3869"/>
                    </a:cubicBezTo>
                    <a:cubicBezTo>
                      <a:pt x="3034" y="4756"/>
                      <a:pt x="3123" y="5643"/>
                      <a:pt x="3247" y="6530"/>
                    </a:cubicBezTo>
                    <a:lnTo>
                      <a:pt x="3549" y="6140"/>
                    </a:lnTo>
                    <a:lnTo>
                      <a:pt x="5412" y="8145"/>
                    </a:lnTo>
                    <a:lnTo>
                      <a:pt x="6654" y="6903"/>
                    </a:lnTo>
                    <a:lnTo>
                      <a:pt x="8393" y="10505"/>
                    </a:lnTo>
                    <a:lnTo>
                      <a:pt x="6654" y="14426"/>
                    </a:lnTo>
                    <a:lnTo>
                      <a:pt x="5944" y="14036"/>
                    </a:lnTo>
                    <a:cubicBezTo>
                      <a:pt x="5678" y="14338"/>
                      <a:pt x="5447" y="14657"/>
                      <a:pt x="5252" y="14976"/>
                    </a:cubicBezTo>
                    <a:cubicBezTo>
                      <a:pt x="5163" y="15154"/>
                      <a:pt x="5217" y="15402"/>
                      <a:pt x="5199" y="15615"/>
                    </a:cubicBezTo>
                    <a:cubicBezTo>
                      <a:pt x="7346" y="16591"/>
                      <a:pt x="7701" y="17017"/>
                      <a:pt x="8162" y="19004"/>
                    </a:cubicBezTo>
                    <a:lnTo>
                      <a:pt x="4471" y="18827"/>
                    </a:lnTo>
                    <a:lnTo>
                      <a:pt x="4471" y="18827"/>
                    </a:lnTo>
                    <a:cubicBezTo>
                      <a:pt x="4755" y="21754"/>
                      <a:pt x="5057" y="22606"/>
                      <a:pt x="6193" y="24114"/>
                    </a:cubicBezTo>
                    <a:lnTo>
                      <a:pt x="7754" y="24061"/>
                    </a:lnTo>
                    <a:lnTo>
                      <a:pt x="7754" y="24061"/>
                    </a:lnTo>
                    <a:cubicBezTo>
                      <a:pt x="8073" y="25480"/>
                      <a:pt x="7914" y="26740"/>
                      <a:pt x="6920" y="27379"/>
                    </a:cubicBezTo>
                    <a:cubicBezTo>
                      <a:pt x="5518" y="28319"/>
                      <a:pt x="7026" y="29703"/>
                      <a:pt x="5962" y="30857"/>
                    </a:cubicBezTo>
                    <a:cubicBezTo>
                      <a:pt x="4241" y="32720"/>
                      <a:pt x="3850" y="35399"/>
                      <a:pt x="2644" y="37812"/>
                    </a:cubicBezTo>
                    <a:lnTo>
                      <a:pt x="4471" y="38380"/>
                    </a:lnTo>
                    <a:cubicBezTo>
                      <a:pt x="4400" y="39161"/>
                      <a:pt x="4436" y="40012"/>
                      <a:pt x="4259" y="40829"/>
                    </a:cubicBezTo>
                    <a:cubicBezTo>
                      <a:pt x="3939" y="42319"/>
                      <a:pt x="4329" y="43579"/>
                      <a:pt x="5252" y="44732"/>
                    </a:cubicBezTo>
                    <a:cubicBezTo>
                      <a:pt x="5838" y="45460"/>
                      <a:pt x="6370" y="46240"/>
                      <a:pt x="7026" y="46932"/>
                    </a:cubicBezTo>
                    <a:cubicBezTo>
                      <a:pt x="7789" y="47731"/>
                      <a:pt x="9209" y="47678"/>
                      <a:pt x="9670" y="48920"/>
                    </a:cubicBezTo>
                    <a:cubicBezTo>
                      <a:pt x="9723" y="49026"/>
                      <a:pt x="9812" y="49097"/>
                      <a:pt x="9919" y="49132"/>
                    </a:cubicBezTo>
                    <a:cubicBezTo>
                      <a:pt x="10191" y="49213"/>
                      <a:pt x="10478" y="49350"/>
                      <a:pt x="10740" y="49350"/>
                    </a:cubicBezTo>
                    <a:cubicBezTo>
                      <a:pt x="10768" y="49350"/>
                      <a:pt x="10796" y="49349"/>
                      <a:pt x="10824" y="49345"/>
                    </a:cubicBezTo>
                    <a:cubicBezTo>
                      <a:pt x="11569" y="49257"/>
                      <a:pt x="12279" y="49257"/>
                      <a:pt x="12917" y="48547"/>
                    </a:cubicBezTo>
                    <a:cubicBezTo>
                      <a:pt x="12958" y="48500"/>
                      <a:pt x="13033" y="48481"/>
                      <a:pt x="13131" y="48481"/>
                    </a:cubicBezTo>
                    <a:cubicBezTo>
                      <a:pt x="13526" y="48481"/>
                      <a:pt x="14291" y="48790"/>
                      <a:pt x="14670" y="48790"/>
                    </a:cubicBezTo>
                    <a:cubicBezTo>
                      <a:pt x="14764" y="48790"/>
                      <a:pt x="14834" y="48771"/>
                      <a:pt x="14869" y="48724"/>
                    </a:cubicBezTo>
                    <a:cubicBezTo>
                      <a:pt x="15721" y="47642"/>
                      <a:pt x="16892" y="47944"/>
                      <a:pt x="17921" y="47695"/>
                    </a:cubicBezTo>
                    <a:cubicBezTo>
                      <a:pt x="17948" y="47687"/>
                      <a:pt x="17976" y="47684"/>
                      <a:pt x="18005" y="47684"/>
                    </a:cubicBezTo>
                    <a:cubicBezTo>
                      <a:pt x="18165" y="47684"/>
                      <a:pt x="18357" y="47795"/>
                      <a:pt x="18613" y="47855"/>
                    </a:cubicBezTo>
                    <a:cubicBezTo>
                      <a:pt x="18550" y="48716"/>
                      <a:pt x="18847" y="48890"/>
                      <a:pt x="19260" y="48890"/>
                    </a:cubicBezTo>
                    <a:cubicBezTo>
                      <a:pt x="19540" y="48890"/>
                      <a:pt x="19874" y="48810"/>
                      <a:pt x="20185" y="48810"/>
                    </a:cubicBezTo>
                    <a:cubicBezTo>
                      <a:pt x="20457" y="48810"/>
                      <a:pt x="20713" y="48871"/>
                      <a:pt x="20902" y="49097"/>
                    </a:cubicBezTo>
                    <a:cubicBezTo>
                      <a:pt x="20831" y="49558"/>
                      <a:pt x="20902" y="50233"/>
                      <a:pt x="20636" y="50765"/>
                    </a:cubicBezTo>
                    <a:cubicBezTo>
                      <a:pt x="20228" y="51546"/>
                      <a:pt x="21150" y="52592"/>
                      <a:pt x="20068" y="53178"/>
                    </a:cubicBezTo>
                    <a:cubicBezTo>
                      <a:pt x="21771" y="55112"/>
                      <a:pt x="20955" y="57649"/>
                      <a:pt x="21594" y="59424"/>
                    </a:cubicBezTo>
                    <a:cubicBezTo>
                      <a:pt x="20742" y="61713"/>
                      <a:pt x="19589" y="63327"/>
                      <a:pt x="19624" y="65776"/>
                    </a:cubicBezTo>
                    <a:cubicBezTo>
                      <a:pt x="19678" y="68597"/>
                      <a:pt x="18453" y="71436"/>
                      <a:pt x="17406" y="74168"/>
                    </a:cubicBezTo>
                    <a:cubicBezTo>
                      <a:pt x="17247" y="74577"/>
                      <a:pt x="17158" y="75002"/>
                      <a:pt x="16910" y="75943"/>
                    </a:cubicBezTo>
                    <a:cubicBezTo>
                      <a:pt x="28177" y="66379"/>
                      <a:pt x="34458" y="51617"/>
                      <a:pt x="32258" y="36144"/>
                    </a:cubicBezTo>
                    <a:cubicBezTo>
                      <a:pt x="29756" y="18472"/>
                      <a:pt x="16874" y="4756"/>
                      <a:pt x="444"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7" name="Google Shape;5397;p60"/>
              <p:cNvSpPr/>
              <p:nvPr/>
            </p:nvSpPr>
            <p:spPr>
              <a:xfrm>
                <a:off x="6036094" y="3734681"/>
                <a:ext cx="181628" cy="303024"/>
              </a:xfrm>
              <a:custGeom>
                <a:avLst/>
                <a:gdLst/>
                <a:ahLst/>
                <a:cxnLst/>
                <a:rect l="l" t="t" r="r" b="b"/>
                <a:pathLst>
                  <a:path w="31478" h="52540" extrusionOk="0">
                    <a:moveTo>
                      <a:pt x="28337" y="1"/>
                    </a:moveTo>
                    <a:cubicBezTo>
                      <a:pt x="13326" y="5785"/>
                      <a:pt x="2556" y="18986"/>
                      <a:pt x="1" y="34405"/>
                    </a:cubicBezTo>
                    <a:cubicBezTo>
                      <a:pt x="516" y="36961"/>
                      <a:pt x="764" y="39569"/>
                      <a:pt x="1154" y="42159"/>
                    </a:cubicBezTo>
                    <a:cubicBezTo>
                      <a:pt x="1172" y="42266"/>
                      <a:pt x="1438" y="42355"/>
                      <a:pt x="1687" y="42496"/>
                    </a:cubicBezTo>
                    <a:cubicBezTo>
                      <a:pt x="1687" y="41574"/>
                      <a:pt x="1704" y="40704"/>
                      <a:pt x="1704" y="39835"/>
                    </a:cubicBezTo>
                    <a:lnTo>
                      <a:pt x="2112" y="39817"/>
                    </a:lnTo>
                    <a:lnTo>
                      <a:pt x="3905" y="45513"/>
                    </a:lnTo>
                    <a:cubicBezTo>
                      <a:pt x="4490" y="45956"/>
                      <a:pt x="5289" y="46595"/>
                      <a:pt x="6122" y="47145"/>
                    </a:cubicBezTo>
                    <a:cubicBezTo>
                      <a:pt x="6548" y="47465"/>
                      <a:pt x="7045" y="47678"/>
                      <a:pt x="7560" y="47784"/>
                    </a:cubicBezTo>
                    <a:cubicBezTo>
                      <a:pt x="9813" y="48068"/>
                      <a:pt x="12492" y="48884"/>
                      <a:pt x="13557" y="50481"/>
                    </a:cubicBezTo>
                    <a:cubicBezTo>
                      <a:pt x="14515" y="51971"/>
                      <a:pt x="15810" y="52202"/>
                      <a:pt x="16751" y="52539"/>
                    </a:cubicBezTo>
                    <a:lnTo>
                      <a:pt x="18827" y="51652"/>
                    </a:lnTo>
                    <a:cubicBezTo>
                      <a:pt x="18720" y="51475"/>
                      <a:pt x="18632" y="51155"/>
                      <a:pt x="18525" y="51138"/>
                    </a:cubicBezTo>
                    <a:cubicBezTo>
                      <a:pt x="15367" y="50960"/>
                      <a:pt x="15367" y="50978"/>
                      <a:pt x="14905" y="48015"/>
                    </a:cubicBezTo>
                    <a:cubicBezTo>
                      <a:pt x="14870" y="47695"/>
                      <a:pt x="14799" y="47376"/>
                      <a:pt x="14675" y="46755"/>
                    </a:cubicBezTo>
                    <a:lnTo>
                      <a:pt x="11818" y="46152"/>
                    </a:lnTo>
                    <a:lnTo>
                      <a:pt x="12031" y="42461"/>
                    </a:lnTo>
                    <a:cubicBezTo>
                      <a:pt x="12009" y="42460"/>
                      <a:pt x="11988" y="42460"/>
                      <a:pt x="11967" y="42460"/>
                    </a:cubicBezTo>
                    <a:cubicBezTo>
                      <a:pt x="9761" y="42460"/>
                      <a:pt x="10756" y="45214"/>
                      <a:pt x="9157" y="45531"/>
                    </a:cubicBezTo>
                    <a:cubicBezTo>
                      <a:pt x="7577" y="44537"/>
                      <a:pt x="7577" y="44537"/>
                      <a:pt x="6832" y="39036"/>
                    </a:cubicBezTo>
                    <a:cubicBezTo>
                      <a:pt x="7471" y="36162"/>
                      <a:pt x="10807" y="37120"/>
                      <a:pt x="11570" y="34867"/>
                    </a:cubicBezTo>
                    <a:lnTo>
                      <a:pt x="13876" y="35683"/>
                    </a:lnTo>
                    <a:cubicBezTo>
                      <a:pt x="13930" y="37014"/>
                      <a:pt x="14213" y="38274"/>
                      <a:pt x="15651" y="39090"/>
                    </a:cubicBezTo>
                    <a:lnTo>
                      <a:pt x="14870" y="33554"/>
                    </a:lnTo>
                    <a:cubicBezTo>
                      <a:pt x="15012" y="33305"/>
                      <a:pt x="15189" y="33092"/>
                      <a:pt x="15367" y="32880"/>
                    </a:cubicBezTo>
                    <a:cubicBezTo>
                      <a:pt x="16733" y="31584"/>
                      <a:pt x="18720" y="30662"/>
                      <a:pt x="18277" y="28231"/>
                    </a:cubicBezTo>
                    <a:cubicBezTo>
                      <a:pt x="19217" y="27148"/>
                      <a:pt x="19501" y="25569"/>
                      <a:pt x="20903" y="24824"/>
                    </a:cubicBezTo>
                    <a:cubicBezTo>
                      <a:pt x="21169" y="24664"/>
                      <a:pt x="21701" y="24540"/>
                      <a:pt x="21701" y="24416"/>
                    </a:cubicBezTo>
                    <a:cubicBezTo>
                      <a:pt x="21701" y="22606"/>
                      <a:pt x="23298" y="22375"/>
                      <a:pt x="24345" y="21453"/>
                    </a:cubicBezTo>
                    <a:cubicBezTo>
                      <a:pt x="24698" y="21969"/>
                      <a:pt x="25002" y="22149"/>
                      <a:pt x="25280" y="22149"/>
                    </a:cubicBezTo>
                    <a:cubicBezTo>
                      <a:pt x="25925" y="22149"/>
                      <a:pt x="26432" y="21185"/>
                      <a:pt x="27082" y="21185"/>
                    </a:cubicBezTo>
                    <a:cubicBezTo>
                      <a:pt x="27098" y="21185"/>
                      <a:pt x="27114" y="21185"/>
                      <a:pt x="27131" y="21187"/>
                    </a:cubicBezTo>
                    <a:cubicBezTo>
                      <a:pt x="27184" y="21187"/>
                      <a:pt x="27237" y="20867"/>
                      <a:pt x="27255" y="20832"/>
                    </a:cubicBezTo>
                    <a:lnTo>
                      <a:pt x="25250" y="19909"/>
                    </a:lnTo>
                    <a:lnTo>
                      <a:pt x="25835" y="18348"/>
                    </a:lnTo>
                    <a:lnTo>
                      <a:pt x="24274" y="17851"/>
                    </a:lnTo>
                    <a:cubicBezTo>
                      <a:pt x="25161" y="17514"/>
                      <a:pt x="26048" y="17727"/>
                      <a:pt x="26829" y="17531"/>
                    </a:cubicBezTo>
                    <a:cubicBezTo>
                      <a:pt x="27610" y="17336"/>
                      <a:pt x="28266" y="16751"/>
                      <a:pt x="28976" y="16325"/>
                    </a:cubicBezTo>
                    <a:cubicBezTo>
                      <a:pt x="29774" y="15846"/>
                      <a:pt x="30573" y="15349"/>
                      <a:pt x="31478" y="14781"/>
                    </a:cubicBezTo>
                    <a:cubicBezTo>
                      <a:pt x="30466" y="12723"/>
                      <a:pt x="27769" y="12049"/>
                      <a:pt x="27698" y="9565"/>
                    </a:cubicBezTo>
                    <a:lnTo>
                      <a:pt x="25143" y="11836"/>
                    </a:lnTo>
                    <a:cubicBezTo>
                      <a:pt x="25764" y="8571"/>
                      <a:pt x="23600" y="8908"/>
                      <a:pt x="22269" y="8465"/>
                    </a:cubicBezTo>
                    <a:cubicBezTo>
                      <a:pt x="21932" y="8855"/>
                      <a:pt x="21559" y="9032"/>
                      <a:pt x="21027" y="9316"/>
                    </a:cubicBezTo>
                    <a:lnTo>
                      <a:pt x="21825" y="10132"/>
                    </a:lnTo>
                    <a:lnTo>
                      <a:pt x="20353" y="11197"/>
                    </a:lnTo>
                    <a:cubicBezTo>
                      <a:pt x="21772" y="12244"/>
                      <a:pt x="20956" y="13628"/>
                      <a:pt x="20690" y="13734"/>
                    </a:cubicBezTo>
                    <a:cubicBezTo>
                      <a:pt x="18756" y="14444"/>
                      <a:pt x="19217" y="16396"/>
                      <a:pt x="18401" y="17620"/>
                    </a:cubicBezTo>
                    <a:lnTo>
                      <a:pt x="17460" y="16910"/>
                    </a:lnTo>
                    <a:cubicBezTo>
                      <a:pt x="17052" y="16502"/>
                      <a:pt x="17886" y="16360"/>
                      <a:pt x="17851" y="16023"/>
                    </a:cubicBezTo>
                    <a:cubicBezTo>
                      <a:pt x="17833" y="15580"/>
                      <a:pt x="17744" y="15136"/>
                      <a:pt x="17673" y="14639"/>
                    </a:cubicBezTo>
                    <a:lnTo>
                      <a:pt x="14781" y="13805"/>
                    </a:lnTo>
                    <a:cubicBezTo>
                      <a:pt x="14391" y="10558"/>
                      <a:pt x="17727" y="10026"/>
                      <a:pt x="19075" y="8056"/>
                    </a:cubicBezTo>
                    <a:cubicBezTo>
                      <a:pt x="19476" y="8451"/>
                      <a:pt x="19895" y="8555"/>
                      <a:pt x="20323" y="8555"/>
                    </a:cubicBezTo>
                    <a:cubicBezTo>
                      <a:pt x="20808" y="8555"/>
                      <a:pt x="21305" y="8420"/>
                      <a:pt x="21802" y="8420"/>
                    </a:cubicBezTo>
                    <a:cubicBezTo>
                      <a:pt x="21952" y="8420"/>
                      <a:pt x="22102" y="8433"/>
                      <a:pt x="22251" y="8465"/>
                    </a:cubicBezTo>
                    <a:cubicBezTo>
                      <a:pt x="22127" y="7702"/>
                      <a:pt x="22056" y="7152"/>
                      <a:pt x="21967" y="6495"/>
                    </a:cubicBezTo>
                    <a:cubicBezTo>
                      <a:pt x="23198" y="6481"/>
                      <a:pt x="23566" y="4540"/>
                      <a:pt x="24952" y="4540"/>
                    </a:cubicBezTo>
                    <a:cubicBezTo>
                      <a:pt x="25264" y="4540"/>
                      <a:pt x="25629" y="4639"/>
                      <a:pt x="26066" y="4880"/>
                    </a:cubicBezTo>
                    <a:cubicBezTo>
                      <a:pt x="25374" y="5963"/>
                      <a:pt x="24274" y="6335"/>
                      <a:pt x="23458" y="7010"/>
                    </a:cubicBezTo>
                    <a:lnTo>
                      <a:pt x="26243" y="8376"/>
                    </a:lnTo>
                    <a:lnTo>
                      <a:pt x="28089" y="7205"/>
                    </a:lnTo>
                    <a:lnTo>
                      <a:pt x="28160" y="5324"/>
                    </a:lnTo>
                    <a:cubicBezTo>
                      <a:pt x="28332" y="5383"/>
                      <a:pt x="28506" y="5414"/>
                      <a:pt x="28690" y="5414"/>
                    </a:cubicBezTo>
                    <a:cubicBezTo>
                      <a:pt x="29226" y="5414"/>
                      <a:pt x="29853" y="5151"/>
                      <a:pt x="30804" y="4543"/>
                    </a:cubicBezTo>
                    <a:lnTo>
                      <a:pt x="29029" y="3621"/>
                    </a:lnTo>
                    <a:lnTo>
                      <a:pt x="29561" y="2733"/>
                    </a:lnTo>
                    <a:lnTo>
                      <a:pt x="28231" y="1722"/>
                    </a:lnTo>
                    <a:cubicBezTo>
                      <a:pt x="28355" y="1190"/>
                      <a:pt x="28692" y="586"/>
                      <a:pt x="28515" y="232"/>
                    </a:cubicBezTo>
                    <a:cubicBezTo>
                      <a:pt x="28479" y="161"/>
                      <a:pt x="28408" y="72"/>
                      <a:pt x="28337"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8" name="Google Shape;5398;p60"/>
              <p:cNvSpPr/>
              <p:nvPr/>
            </p:nvSpPr>
            <p:spPr>
              <a:xfrm>
                <a:off x="6143575" y="4010833"/>
                <a:ext cx="186233" cy="216616"/>
              </a:xfrm>
              <a:custGeom>
                <a:avLst/>
                <a:gdLst/>
                <a:ahLst/>
                <a:cxnLst/>
                <a:rect l="l" t="t" r="r" b="b"/>
                <a:pathLst>
                  <a:path w="32276" h="37558" extrusionOk="0">
                    <a:moveTo>
                      <a:pt x="3376" y="1"/>
                    </a:moveTo>
                    <a:cubicBezTo>
                      <a:pt x="3358" y="1"/>
                      <a:pt x="3345" y="4"/>
                      <a:pt x="3336" y="12"/>
                    </a:cubicBezTo>
                    <a:cubicBezTo>
                      <a:pt x="905" y="2621"/>
                      <a:pt x="905" y="2621"/>
                      <a:pt x="1243" y="6400"/>
                    </a:cubicBezTo>
                    <a:cubicBezTo>
                      <a:pt x="1260" y="6595"/>
                      <a:pt x="1118" y="6790"/>
                      <a:pt x="1065" y="7003"/>
                    </a:cubicBezTo>
                    <a:cubicBezTo>
                      <a:pt x="693" y="8405"/>
                      <a:pt x="338" y="9807"/>
                      <a:pt x="1" y="11155"/>
                    </a:cubicBezTo>
                    <a:lnTo>
                      <a:pt x="1118" y="14012"/>
                    </a:lnTo>
                    <a:cubicBezTo>
                      <a:pt x="2147" y="15148"/>
                      <a:pt x="3106" y="16283"/>
                      <a:pt x="4188" y="17330"/>
                    </a:cubicBezTo>
                    <a:cubicBezTo>
                      <a:pt x="5271" y="18413"/>
                      <a:pt x="5677" y="20424"/>
                      <a:pt x="7592" y="20424"/>
                    </a:cubicBezTo>
                    <a:cubicBezTo>
                      <a:pt x="7779" y="20424"/>
                      <a:pt x="7980" y="20405"/>
                      <a:pt x="8198" y="20364"/>
                    </a:cubicBezTo>
                    <a:cubicBezTo>
                      <a:pt x="9263" y="21234"/>
                      <a:pt x="10735" y="21553"/>
                      <a:pt x="11179" y="23221"/>
                    </a:cubicBezTo>
                    <a:cubicBezTo>
                      <a:pt x="11587" y="24711"/>
                      <a:pt x="12669" y="26024"/>
                      <a:pt x="13024" y="27515"/>
                    </a:cubicBezTo>
                    <a:cubicBezTo>
                      <a:pt x="13361" y="28863"/>
                      <a:pt x="14461" y="29662"/>
                      <a:pt x="14834" y="30780"/>
                    </a:cubicBezTo>
                    <a:cubicBezTo>
                      <a:pt x="15278" y="32128"/>
                      <a:pt x="15970" y="33246"/>
                      <a:pt x="16573" y="34470"/>
                    </a:cubicBezTo>
                    <a:cubicBezTo>
                      <a:pt x="17070" y="35428"/>
                      <a:pt x="18223" y="35038"/>
                      <a:pt x="18525" y="36191"/>
                    </a:cubicBezTo>
                    <a:cubicBezTo>
                      <a:pt x="18631" y="36564"/>
                      <a:pt x="18844" y="36901"/>
                      <a:pt x="19146" y="37185"/>
                    </a:cubicBezTo>
                    <a:cubicBezTo>
                      <a:pt x="20299" y="37345"/>
                      <a:pt x="21470" y="37469"/>
                      <a:pt x="22659" y="37558"/>
                    </a:cubicBezTo>
                    <a:cubicBezTo>
                      <a:pt x="22559" y="37158"/>
                      <a:pt x="22490" y="36790"/>
                      <a:pt x="21808" y="36790"/>
                    </a:cubicBezTo>
                    <a:cubicBezTo>
                      <a:pt x="21763" y="36790"/>
                      <a:pt x="21716" y="36791"/>
                      <a:pt x="21665" y="36795"/>
                    </a:cubicBezTo>
                    <a:cubicBezTo>
                      <a:pt x="21645" y="36796"/>
                      <a:pt x="21626" y="36796"/>
                      <a:pt x="21608" y="36796"/>
                    </a:cubicBezTo>
                    <a:cubicBezTo>
                      <a:pt x="20725" y="36796"/>
                      <a:pt x="22437" y="35547"/>
                      <a:pt x="21115" y="35251"/>
                    </a:cubicBezTo>
                    <a:cubicBezTo>
                      <a:pt x="20388" y="35073"/>
                      <a:pt x="22109" y="33707"/>
                      <a:pt x="20725" y="33246"/>
                    </a:cubicBezTo>
                    <a:lnTo>
                      <a:pt x="20920" y="32980"/>
                    </a:lnTo>
                    <a:lnTo>
                      <a:pt x="22783" y="32394"/>
                    </a:lnTo>
                    <a:lnTo>
                      <a:pt x="21860" y="30017"/>
                    </a:lnTo>
                    <a:lnTo>
                      <a:pt x="23191" y="29839"/>
                    </a:lnTo>
                    <a:cubicBezTo>
                      <a:pt x="23599" y="29041"/>
                      <a:pt x="24007" y="28313"/>
                      <a:pt x="24380" y="27550"/>
                    </a:cubicBezTo>
                    <a:cubicBezTo>
                      <a:pt x="24646" y="26982"/>
                      <a:pt x="25178" y="26308"/>
                      <a:pt x="25036" y="25829"/>
                    </a:cubicBezTo>
                    <a:cubicBezTo>
                      <a:pt x="24451" y="23718"/>
                      <a:pt x="26083" y="22972"/>
                      <a:pt x="27343" y="22529"/>
                    </a:cubicBezTo>
                    <a:cubicBezTo>
                      <a:pt x="28603" y="22068"/>
                      <a:pt x="29082" y="21482"/>
                      <a:pt x="29242" y="20311"/>
                    </a:cubicBezTo>
                    <a:cubicBezTo>
                      <a:pt x="29419" y="19069"/>
                      <a:pt x="29809" y="17862"/>
                      <a:pt x="29898" y="16620"/>
                    </a:cubicBezTo>
                    <a:cubicBezTo>
                      <a:pt x="29987" y="15467"/>
                      <a:pt x="30005" y="14438"/>
                      <a:pt x="31087" y="13675"/>
                    </a:cubicBezTo>
                    <a:cubicBezTo>
                      <a:pt x="31442" y="13444"/>
                      <a:pt x="31531" y="12788"/>
                      <a:pt x="31655" y="12309"/>
                    </a:cubicBezTo>
                    <a:cubicBezTo>
                      <a:pt x="32276" y="10144"/>
                      <a:pt x="31868" y="9612"/>
                      <a:pt x="29490" y="9133"/>
                    </a:cubicBezTo>
                    <a:cubicBezTo>
                      <a:pt x="29100" y="9062"/>
                      <a:pt x="28816" y="8494"/>
                      <a:pt x="28266" y="7926"/>
                    </a:cubicBezTo>
                    <a:lnTo>
                      <a:pt x="24895" y="8778"/>
                    </a:lnTo>
                    <a:cubicBezTo>
                      <a:pt x="24522" y="7678"/>
                      <a:pt x="23315" y="7678"/>
                      <a:pt x="22215" y="7465"/>
                    </a:cubicBezTo>
                    <a:lnTo>
                      <a:pt x="21647" y="8157"/>
                    </a:lnTo>
                    <a:lnTo>
                      <a:pt x="18063" y="3597"/>
                    </a:lnTo>
                    <a:cubicBezTo>
                      <a:pt x="16840" y="3528"/>
                      <a:pt x="15905" y="3374"/>
                      <a:pt x="15067" y="3374"/>
                    </a:cubicBezTo>
                    <a:cubicBezTo>
                      <a:pt x="14823" y="3374"/>
                      <a:pt x="14587" y="3387"/>
                      <a:pt x="14355" y="3419"/>
                    </a:cubicBezTo>
                    <a:cubicBezTo>
                      <a:pt x="14295" y="3427"/>
                      <a:pt x="14238" y="3430"/>
                      <a:pt x="14183" y="3430"/>
                    </a:cubicBezTo>
                    <a:cubicBezTo>
                      <a:pt x="13092" y="3430"/>
                      <a:pt x="13035" y="1981"/>
                      <a:pt x="11835" y="1964"/>
                    </a:cubicBezTo>
                    <a:cubicBezTo>
                      <a:pt x="11108" y="1964"/>
                      <a:pt x="9901" y="1467"/>
                      <a:pt x="9582" y="438"/>
                    </a:cubicBezTo>
                    <a:cubicBezTo>
                      <a:pt x="8677" y="793"/>
                      <a:pt x="7914" y="1361"/>
                      <a:pt x="7133" y="1361"/>
                    </a:cubicBezTo>
                    <a:cubicBezTo>
                      <a:pt x="7119" y="1361"/>
                      <a:pt x="7105" y="1361"/>
                      <a:pt x="7091" y="1361"/>
                    </a:cubicBezTo>
                    <a:cubicBezTo>
                      <a:pt x="6288" y="1361"/>
                      <a:pt x="5470" y="877"/>
                      <a:pt x="4703" y="616"/>
                    </a:cubicBezTo>
                    <a:lnTo>
                      <a:pt x="4170" y="1184"/>
                    </a:lnTo>
                    <a:lnTo>
                      <a:pt x="3585" y="48"/>
                    </a:lnTo>
                    <a:cubicBezTo>
                      <a:pt x="3517" y="34"/>
                      <a:pt x="3429" y="1"/>
                      <a:pt x="3376"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399" name="Google Shape;5399;p60"/>
              <p:cNvSpPr/>
              <p:nvPr/>
            </p:nvSpPr>
            <p:spPr>
              <a:xfrm>
                <a:off x="6110513" y="3969114"/>
                <a:ext cx="33997" cy="13957"/>
              </a:xfrm>
              <a:custGeom>
                <a:avLst/>
                <a:gdLst/>
                <a:ahLst/>
                <a:cxnLst/>
                <a:rect l="l" t="t" r="r" b="b"/>
                <a:pathLst>
                  <a:path w="5892" h="2420" extrusionOk="0">
                    <a:moveTo>
                      <a:pt x="2076" y="1"/>
                    </a:moveTo>
                    <a:cubicBezTo>
                      <a:pt x="1454" y="1"/>
                      <a:pt x="791" y="230"/>
                      <a:pt x="0" y="592"/>
                    </a:cubicBezTo>
                    <a:cubicBezTo>
                      <a:pt x="564" y="957"/>
                      <a:pt x="1113" y="1415"/>
                      <a:pt x="1254" y="1415"/>
                    </a:cubicBezTo>
                    <a:cubicBezTo>
                      <a:pt x="1264" y="1415"/>
                      <a:pt x="1272" y="1412"/>
                      <a:pt x="1278" y="1408"/>
                    </a:cubicBezTo>
                    <a:cubicBezTo>
                      <a:pt x="1606" y="1108"/>
                      <a:pt x="1874" y="952"/>
                      <a:pt x="2167" y="952"/>
                    </a:cubicBezTo>
                    <a:cubicBezTo>
                      <a:pt x="2429" y="952"/>
                      <a:pt x="2710" y="1077"/>
                      <a:pt x="3070" y="1337"/>
                    </a:cubicBezTo>
                    <a:cubicBezTo>
                      <a:pt x="3815" y="1869"/>
                      <a:pt x="4773" y="2011"/>
                      <a:pt x="5838" y="2419"/>
                    </a:cubicBezTo>
                    <a:lnTo>
                      <a:pt x="5891" y="1071"/>
                    </a:lnTo>
                    <a:cubicBezTo>
                      <a:pt x="5040" y="893"/>
                      <a:pt x="4170" y="964"/>
                      <a:pt x="3656" y="574"/>
                    </a:cubicBezTo>
                    <a:cubicBezTo>
                      <a:pt x="3121" y="171"/>
                      <a:pt x="2614" y="1"/>
                      <a:pt x="2076"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00" name="Google Shape;5400;p60"/>
              <p:cNvSpPr/>
              <p:nvPr/>
            </p:nvSpPr>
            <p:spPr>
              <a:xfrm>
                <a:off x="6151865" y="3979381"/>
                <a:ext cx="35739" cy="11875"/>
              </a:xfrm>
              <a:custGeom>
                <a:avLst/>
                <a:gdLst/>
                <a:ahLst/>
                <a:cxnLst/>
                <a:rect l="l" t="t" r="r" b="b"/>
                <a:pathLst>
                  <a:path w="6194" h="2059" extrusionOk="0">
                    <a:moveTo>
                      <a:pt x="6193" y="0"/>
                    </a:moveTo>
                    <a:lnTo>
                      <a:pt x="6193" y="0"/>
                    </a:lnTo>
                    <a:cubicBezTo>
                      <a:pt x="4801" y="195"/>
                      <a:pt x="3970" y="433"/>
                      <a:pt x="3202" y="433"/>
                    </a:cubicBezTo>
                    <a:cubicBezTo>
                      <a:pt x="3128" y="433"/>
                      <a:pt x="3055" y="431"/>
                      <a:pt x="2982" y="426"/>
                    </a:cubicBezTo>
                    <a:cubicBezTo>
                      <a:pt x="2453" y="395"/>
                      <a:pt x="1944" y="74"/>
                      <a:pt x="1353" y="74"/>
                    </a:cubicBezTo>
                    <a:cubicBezTo>
                      <a:pt x="951" y="74"/>
                      <a:pt x="511" y="222"/>
                      <a:pt x="1" y="710"/>
                    </a:cubicBezTo>
                    <a:lnTo>
                      <a:pt x="1473" y="2059"/>
                    </a:lnTo>
                    <a:cubicBezTo>
                      <a:pt x="2432" y="409"/>
                      <a:pt x="4472" y="1526"/>
                      <a:pt x="6193"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01" name="Google Shape;5401;p60"/>
              <p:cNvSpPr/>
              <p:nvPr/>
            </p:nvSpPr>
            <p:spPr>
              <a:xfrm>
                <a:off x="6203762" y="3831292"/>
                <a:ext cx="19768" cy="12285"/>
              </a:xfrm>
              <a:custGeom>
                <a:avLst/>
                <a:gdLst/>
                <a:ahLst/>
                <a:cxnLst/>
                <a:rect l="l" t="t" r="r" b="b"/>
                <a:pathLst>
                  <a:path w="3426" h="2130" extrusionOk="0">
                    <a:moveTo>
                      <a:pt x="1473" y="1"/>
                    </a:moveTo>
                    <a:lnTo>
                      <a:pt x="1" y="1828"/>
                    </a:lnTo>
                    <a:lnTo>
                      <a:pt x="3372" y="2130"/>
                    </a:lnTo>
                    <a:cubicBezTo>
                      <a:pt x="3407" y="1917"/>
                      <a:pt x="3425" y="1704"/>
                      <a:pt x="3425" y="1509"/>
                    </a:cubicBezTo>
                    <a:cubicBezTo>
                      <a:pt x="3390" y="1172"/>
                      <a:pt x="3301" y="870"/>
                      <a:pt x="3248" y="586"/>
                    </a:cubicBezTo>
                    <a:lnTo>
                      <a:pt x="1473" y="1"/>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402" name="Google Shape;5402;p60"/>
          <p:cNvGrpSpPr/>
          <p:nvPr/>
        </p:nvGrpSpPr>
        <p:grpSpPr>
          <a:xfrm>
            <a:off x="6642016" y="2918653"/>
            <a:ext cx="576302" cy="511871"/>
            <a:chOff x="6644304" y="3073628"/>
            <a:chExt cx="576302" cy="511871"/>
          </a:xfrm>
        </p:grpSpPr>
        <p:sp>
          <p:nvSpPr>
            <p:cNvPr id="5403" name="Google Shape;5403;p60"/>
            <p:cNvSpPr/>
            <p:nvPr/>
          </p:nvSpPr>
          <p:spPr>
            <a:xfrm>
              <a:off x="6644304" y="3073628"/>
              <a:ext cx="576302" cy="511871"/>
            </a:xfrm>
            <a:custGeom>
              <a:avLst/>
              <a:gdLst/>
              <a:ahLst/>
              <a:cxnLst/>
              <a:rect l="l" t="t" r="r" b="b"/>
              <a:pathLst>
                <a:path w="99879" h="88751" extrusionOk="0">
                  <a:moveTo>
                    <a:pt x="50483" y="1"/>
                  </a:moveTo>
                  <a:cubicBezTo>
                    <a:pt x="46751" y="1"/>
                    <a:pt x="42953" y="456"/>
                    <a:pt x="39160" y="1409"/>
                  </a:cubicBezTo>
                  <a:cubicBezTo>
                    <a:pt x="14870" y="7513"/>
                    <a:pt x="1" y="31697"/>
                    <a:pt x="5963" y="55420"/>
                  </a:cubicBezTo>
                  <a:cubicBezTo>
                    <a:pt x="10993" y="75452"/>
                    <a:pt x="29236" y="88750"/>
                    <a:pt x="49406" y="88750"/>
                  </a:cubicBezTo>
                  <a:cubicBezTo>
                    <a:pt x="53141" y="88750"/>
                    <a:pt x="56941" y="88294"/>
                    <a:pt x="60736" y="87341"/>
                  </a:cubicBezTo>
                  <a:cubicBezTo>
                    <a:pt x="85027" y="81237"/>
                    <a:pt x="99878" y="57053"/>
                    <a:pt x="93917" y="33330"/>
                  </a:cubicBezTo>
                  <a:cubicBezTo>
                    <a:pt x="88901" y="13311"/>
                    <a:pt x="70655" y="1"/>
                    <a:pt x="50483"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nvGrpSpPr>
            <p:cNvPr id="5404" name="Google Shape;5404;p60"/>
            <p:cNvGrpSpPr/>
            <p:nvPr/>
          </p:nvGrpSpPr>
          <p:grpSpPr>
            <a:xfrm>
              <a:off x="6712169" y="3085440"/>
              <a:ext cx="481622" cy="494913"/>
              <a:chOff x="6712169" y="3085440"/>
              <a:chExt cx="481622" cy="494913"/>
            </a:xfrm>
          </p:grpSpPr>
          <p:sp>
            <p:nvSpPr>
              <p:cNvPr id="5405" name="Google Shape;5405;p60"/>
              <p:cNvSpPr/>
              <p:nvPr/>
            </p:nvSpPr>
            <p:spPr>
              <a:xfrm>
                <a:off x="6712169" y="3085440"/>
                <a:ext cx="238757" cy="315615"/>
              </a:xfrm>
              <a:custGeom>
                <a:avLst/>
                <a:gdLst/>
                <a:ahLst/>
                <a:cxnLst/>
                <a:rect l="l" t="t" r="r" b="b"/>
                <a:pathLst>
                  <a:path w="41379" h="54723" extrusionOk="0">
                    <a:moveTo>
                      <a:pt x="20938" y="3904"/>
                    </a:moveTo>
                    <a:lnTo>
                      <a:pt x="22677" y="6583"/>
                    </a:lnTo>
                    <a:lnTo>
                      <a:pt x="22091" y="7097"/>
                    </a:lnTo>
                    <a:lnTo>
                      <a:pt x="18951" y="4400"/>
                    </a:lnTo>
                    <a:lnTo>
                      <a:pt x="20938" y="3904"/>
                    </a:lnTo>
                    <a:close/>
                    <a:moveTo>
                      <a:pt x="25072" y="0"/>
                    </a:moveTo>
                    <a:lnTo>
                      <a:pt x="25072" y="0"/>
                    </a:lnTo>
                    <a:cubicBezTo>
                      <a:pt x="24433" y="195"/>
                      <a:pt x="23812" y="408"/>
                      <a:pt x="23191" y="621"/>
                    </a:cubicBezTo>
                    <a:lnTo>
                      <a:pt x="23493" y="1047"/>
                    </a:lnTo>
                    <a:lnTo>
                      <a:pt x="21861" y="1136"/>
                    </a:lnTo>
                    <a:cubicBezTo>
                      <a:pt x="20920" y="1491"/>
                      <a:pt x="19980" y="1899"/>
                      <a:pt x="19075" y="2307"/>
                    </a:cubicBezTo>
                    <a:lnTo>
                      <a:pt x="17709" y="4489"/>
                    </a:lnTo>
                    <a:lnTo>
                      <a:pt x="19341" y="6778"/>
                    </a:lnTo>
                    <a:lnTo>
                      <a:pt x="19341" y="6778"/>
                    </a:lnTo>
                    <a:lnTo>
                      <a:pt x="16697" y="6086"/>
                    </a:lnTo>
                    <a:lnTo>
                      <a:pt x="17017" y="4542"/>
                    </a:lnTo>
                    <a:lnTo>
                      <a:pt x="15473" y="4205"/>
                    </a:lnTo>
                    <a:cubicBezTo>
                      <a:pt x="14124" y="4968"/>
                      <a:pt x="12811" y="5820"/>
                      <a:pt x="11552" y="6725"/>
                    </a:cubicBezTo>
                    <a:lnTo>
                      <a:pt x="12581" y="6920"/>
                    </a:lnTo>
                    <a:lnTo>
                      <a:pt x="11836" y="8091"/>
                    </a:lnTo>
                    <a:cubicBezTo>
                      <a:pt x="11392" y="7967"/>
                      <a:pt x="10842" y="7772"/>
                      <a:pt x="10363" y="7612"/>
                    </a:cubicBezTo>
                    <a:cubicBezTo>
                      <a:pt x="6300" y="10753"/>
                      <a:pt x="2804" y="14567"/>
                      <a:pt x="1" y="18897"/>
                    </a:cubicBezTo>
                    <a:cubicBezTo>
                      <a:pt x="356" y="19536"/>
                      <a:pt x="498" y="20299"/>
                      <a:pt x="373" y="21026"/>
                    </a:cubicBezTo>
                    <a:cubicBezTo>
                      <a:pt x="285" y="21895"/>
                      <a:pt x="870" y="22800"/>
                      <a:pt x="977" y="23723"/>
                    </a:cubicBezTo>
                    <a:cubicBezTo>
                      <a:pt x="1101" y="24681"/>
                      <a:pt x="835" y="25710"/>
                      <a:pt x="1048" y="26633"/>
                    </a:cubicBezTo>
                    <a:cubicBezTo>
                      <a:pt x="1580" y="28922"/>
                      <a:pt x="1651" y="28904"/>
                      <a:pt x="1314" y="30696"/>
                    </a:cubicBezTo>
                    <a:cubicBezTo>
                      <a:pt x="1260" y="30998"/>
                      <a:pt x="1243" y="31335"/>
                      <a:pt x="1189" y="31654"/>
                    </a:cubicBezTo>
                    <a:cubicBezTo>
                      <a:pt x="906" y="33943"/>
                      <a:pt x="852" y="36090"/>
                      <a:pt x="2378" y="38184"/>
                    </a:cubicBezTo>
                    <a:cubicBezTo>
                      <a:pt x="3194" y="39302"/>
                      <a:pt x="4490" y="39461"/>
                      <a:pt x="5217" y="40473"/>
                    </a:cubicBezTo>
                    <a:cubicBezTo>
                      <a:pt x="5377" y="41147"/>
                      <a:pt x="5679" y="41821"/>
                      <a:pt x="5679" y="42496"/>
                    </a:cubicBezTo>
                    <a:cubicBezTo>
                      <a:pt x="5679" y="43170"/>
                      <a:pt x="7311" y="43347"/>
                      <a:pt x="6406" y="44146"/>
                    </a:cubicBezTo>
                    <a:lnTo>
                      <a:pt x="8429" y="45122"/>
                    </a:lnTo>
                    <a:lnTo>
                      <a:pt x="8429" y="45122"/>
                    </a:lnTo>
                    <a:lnTo>
                      <a:pt x="8269" y="43170"/>
                    </a:lnTo>
                    <a:lnTo>
                      <a:pt x="8269" y="43170"/>
                    </a:lnTo>
                    <a:cubicBezTo>
                      <a:pt x="8872" y="43613"/>
                      <a:pt x="9298" y="43826"/>
                      <a:pt x="9600" y="44146"/>
                    </a:cubicBezTo>
                    <a:cubicBezTo>
                      <a:pt x="10345" y="44909"/>
                      <a:pt x="10948" y="45849"/>
                      <a:pt x="11765" y="46523"/>
                    </a:cubicBezTo>
                    <a:cubicBezTo>
                      <a:pt x="12652" y="47251"/>
                      <a:pt x="13734" y="47730"/>
                      <a:pt x="13255" y="49167"/>
                    </a:cubicBezTo>
                    <a:cubicBezTo>
                      <a:pt x="15142" y="50239"/>
                      <a:pt x="17068" y="51273"/>
                      <a:pt x="19240" y="51273"/>
                    </a:cubicBezTo>
                    <a:cubicBezTo>
                      <a:pt x="19621" y="51273"/>
                      <a:pt x="20009" y="51241"/>
                      <a:pt x="20406" y="51172"/>
                    </a:cubicBezTo>
                    <a:cubicBezTo>
                      <a:pt x="21066" y="51051"/>
                      <a:pt x="21687" y="50867"/>
                      <a:pt x="22299" y="50867"/>
                    </a:cubicBezTo>
                    <a:cubicBezTo>
                      <a:pt x="22856" y="50867"/>
                      <a:pt x="23406" y="51019"/>
                      <a:pt x="23972" y="51509"/>
                    </a:cubicBezTo>
                    <a:cubicBezTo>
                      <a:pt x="24575" y="52042"/>
                      <a:pt x="25551" y="52219"/>
                      <a:pt x="26403" y="52414"/>
                    </a:cubicBezTo>
                    <a:cubicBezTo>
                      <a:pt x="26412" y="52417"/>
                      <a:pt x="26421" y="52418"/>
                      <a:pt x="26431" y="52418"/>
                    </a:cubicBezTo>
                    <a:cubicBezTo>
                      <a:pt x="26612" y="52418"/>
                      <a:pt x="26911" y="51958"/>
                      <a:pt x="27130" y="51722"/>
                    </a:cubicBezTo>
                    <a:cubicBezTo>
                      <a:pt x="29563" y="53875"/>
                      <a:pt x="30553" y="54722"/>
                      <a:pt x="31970" y="54722"/>
                    </a:cubicBezTo>
                    <a:cubicBezTo>
                      <a:pt x="32888" y="54722"/>
                      <a:pt x="33985" y="54367"/>
                      <a:pt x="35771" y="53780"/>
                    </a:cubicBezTo>
                    <a:cubicBezTo>
                      <a:pt x="35754" y="53674"/>
                      <a:pt x="35736" y="53568"/>
                      <a:pt x="35700" y="53461"/>
                    </a:cubicBezTo>
                    <a:cubicBezTo>
                      <a:pt x="35026" y="53479"/>
                      <a:pt x="34387" y="53550"/>
                      <a:pt x="33731" y="53568"/>
                    </a:cubicBezTo>
                    <a:cubicBezTo>
                      <a:pt x="33590" y="53572"/>
                      <a:pt x="33456" y="53574"/>
                      <a:pt x="33329" y="53574"/>
                    </a:cubicBezTo>
                    <a:cubicBezTo>
                      <a:pt x="31461" y="53574"/>
                      <a:pt x="31079" y="53047"/>
                      <a:pt x="30697" y="50871"/>
                    </a:cubicBezTo>
                    <a:cubicBezTo>
                      <a:pt x="30590" y="50179"/>
                      <a:pt x="30005" y="49575"/>
                      <a:pt x="29650" y="48972"/>
                    </a:cubicBezTo>
                    <a:lnTo>
                      <a:pt x="26030" y="49628"/>
                    </a:lnTo>
                    <a:lnTo>
                      <a:pt x="26030" y="49628"/>
                    </a:lnTo>
                    <a:lnTo>
                      <a:pt x="26385" y="45406"/>
                    </a:lnTo>
                    <a:lnTo>
                      <a:pt x="24167" y="45956"/>
                    </a:lnTo>
                    <a:cubicBezTo>
                      <a:pt x="23812" y="46931"/>
                      <a:pt x="24007" y="48085"/>
                      <a:pt x="22553" y="48564"/>
                    </a:cubicBezTo>
                    <a:cubicBezTo>
                      <a:pt x="22259" y="48659"/>
                      <a:pt x="21992" y="48700"/>
                      <a:pt x="21745" y="48700"/>
                    </a:cubicBezTo>
                    <a:cubicBezTo>
                      <a:pt x="20706" y="48700"/>
                      <a:pt x="20016" y="47976"/>
                      <a:pt x="19199" y="47517"/>
                    </a:cubicBezTo>
                    <a:lnTo>
                      <a:pt x="17851" y="42123"/>
                    </a:lnTo>
                    <a:cubicBezTo>
                      <a:pt x="19459" y="40109"/>
                      <a:pt x="19754" y="39740"/>
                      <a:pt x="21393" y="39740"/>
                    </a:cubicBezTo>
                    <a:cubicBezTo>
                      <a:pt x="21761" y="39740"/>
                      <a:pt x="22197" y="39758"/>
                      <a:pt x="22730" y="39781"/>
                    </a:cubicBezTo>
                    <a:lnTo>
                      <a:pt x="22890" y="38237"/>
                    </a:lnTo>
                    <a:lnTo>
                      <a:pt x="27042" y="38113"/>
                    </a:lnTo>
                    <a:lnTo>
                      <a:pt x="30324" y="41786"/>
                    </a:lnTo>
                    <a:cubicBezTo>
                      <a:pt x="30679" y="39550"/>
                      <a:pt x="29064" y="38290"/>
                      <a:pt x="28532" y="36374"/>
                    </a:cubicBezTo>
                    <a:cubicBezTo>
                      <a:pt x="29366" y="35363"/>
                      <a:pt x="30324" y="34280"/>
                      <a:pt x="31229" y="33163"/>
                    </a:cubicBezTo>
                    <a:cubicBezTo>
                      <a:pt x="32045" y="32133"/>
                      <a:pt x="31974" y="31885"/>
                      <a:pt x="30644" y="30359"/>
                    </a:cubicBezTo>
                    <a:cubicBezTo>
                      <a:pt x="31105" y="29916"/>
                      <a:pt x="31886" y="29490"/>
                      <a:pt x="31957" y="28993"/>
                    </a:cubicBezTo>
                    <a:cubicBezTo>
                      <a:pt x="32152" y="27378"/>
                      <a:pt x="33411" y="26757"/>
                      <a:pt x="34441" y="25906"/>
                    </a:cubicBezTo>
                    <a:lnTo>
                      <a:pt x="34245" y="24273"/>
                    </a:lnTo>
                    <a:lnTo>
                      <a:pt x="36588" y="22996"/>
                    </a:lnTo>
                    <a:lnTo>
                      <a:pt x="37120" y="24096"/>
                    </a:lnTo>
                    <a:lnTo>
                      <a:pt x="40438" y="20849"/>
                    </a:lnTo>
                    <a:lnTo>
                      <a:pt x="40048" y="20387"/>
                    </a:lnTo>
                    <a:lnTo>
                      <a:pt x="38184" y="21700"/>
                    </a:lnTo>
                    <a:lnTo>
                      <a:pt x="36410" y="20547"/>
                    </a:lnTo>
                    <a:cubicBezTo>
                      <a:pt x="37315" y="19429"/>
                      <a:pt x="38309" y="18631"/>
                      <a:pt x="38752" y="17584"/>
                    </a:cubicBezTo>
                    <a:cubicBezTo>
                      <a:pt x="39285" y="16377"/>
                      <a:pt x="40686" y="16271"/>
                      <a:pt x="41378" y="15295"/>
                    </a:cubicBezTo>
                    <a:cubicBezTo>
                      <a:pt x="40314" y="14177"/>
                      <a:pt x="39285" y="13663"/>
                      <a:pt x="37989" y="13521"/>
                    </a:cubicBezTo>
                    <a:cubicBezTo>
                      <a:pt x="37031" y="13467"/>
                      <a:pt x="36162" y="12971"/>
                      <a:pt x="35647" y="12154"/>
                    </a:cubicBezTo>
                    <a:cubicBezTo>
                      <a:pt x="35257" y="11622"/>
                      <a:pt x="34813" y="11161"/>
                      <a:pt x="34281" y="10770"/>
                    </a:cubicBezTo>
                    <a:cubicBezTo>
                      <a:pt x="34068" y="10593"/>
                      <a:pt x="33678" y="10628"/>
                      <a:pt x="33323" y="10557"/>
                    </a:cubicBezTo>
                    <a:lnTo>
                      <a:pt x="32773" y="12509"/>
                    </a:lnTo>
                    <a:cubicBezTo>
                      <a:pt x="31022" y="12013"/>
                      <a:pt x="29978" y="9739"/>
                      <a:pt x="28235" y="9739"/>
                    </a:cubicBezTo>
                    <a:cubicBezTo>
                      <a:pt x="27735" y="9739"/>
                      <a:pt x="27176" y="9927"/>
                      <a:pt x="26527" y="10398"/>
                    </a:cubicBezTo>
                    <a:cubicBezTo>
                      <a:pt x="26793" y="11711"/>
                      <a:pt x="25942" y="13290"/>
                      <a:pt x="27343" y="14479"/>
                    </a:cubicBezTo>
                    <a:cubicBezTo>
                      <a:pt x="27538" y="14638"/>
                      <a:pt x="27609" y="15295"/>
                      <a:pt x="27485" y="15419"/>
                    </a:cubicBezTo>
                    <a:cubicBezTo>
                      <a:pt x="26154" y="16590"/>
                      <a:pt x="27095" y="18169"/>
                      <a:pt x="26935" y="19447"/>
                    </a:cubicBezTo>
                    <a:cubicBezTo>
                      <a:pt x="26757" y="19471"/>
                      <a:pt x="26594" y="19483"/>
                      <a:pt x="26444" y="19483"/>
                    </a:cubicBezTo>
                    <a:cubicBezTo>
                      <a:pt x="24534" y="19483"/>
                      <a:pt x="24803" y="17604"/>
                      <a:pt x="24309" y="16732"/>
                    </a:cubicBezTo>
                    <a:cubicBezTo>
                      <a:pt x="23538" y="16756"/>
                      <a:pt x="22881" y="16829"/>
                      <a:pt x="22272" y="16829"/>
                    </a:cubicBezTo>
                    <a:cubicBezTo>
                      <a:pt x="21985" y="16829"/>
                      <a:pt x="21708" y="16813"/>
                      <a:pt x="21435" y="16768"/>
                    </a:cubicBezTo>
                    <a:cubicBezTo>
                      <a:pt x="20583" y="16626"/>
                      <a:pt x="19767" y="16235"/>
                      <a:pt x="18968" y="15880"/>
                    </a:cubicBezTo>
                    <a:cubicBezTo>
                      <a:pt x="18099" y="15508"/>
                      <a:pt x="17904" y="14745"/>
                      <a:pt x="18117" y="13929"/>
                    </a:cubicBezTo>
                    <a:cubicBezTo>
                      <a:pt x="18489" y="12562"/>
                      <a:pt x="19820" y="11799"/>
                      <a:pt x="20317" y="10433"/>
                    </a:cubicBezTo>
                    <a:cubicBezTo>
                      <a:pt x="20420" y="10159"/>
                      <a:pt x="20643" y="10069"/>
                      <a:pt x="20926" y="10069"/>
                    </a:cubicBezTo>
                    <a:cubicBezTo>
                      <a:pt x="21466" y="10069"/>
                      <a:pt x="22224" y="10398"/>
                      <a:pt x="22783" y="10398"/>
                    </a:cubicBezTo>
                    <a:cubicBezTo>
                      <a:pt x="23422" y="10398"/>
                      <a:pt x="24078" y="10114"/>
                      <a:pt x="25445" y="9777"/>
                    </a:cubicBezTo>
                    <a:lnTo>
                      <a:pt x="22925" y="8836"/>
                    </a:lnTo>
                    <a:cubicBezTo>
                      <a:pt x="23351" y="8002"/>
                      <a:pt x="23759" y="7435"/>
                      <a:pt x="23972" y="6796"/>
                    </a:cubicBezTo>
                    <a:cubicBezTo>
                      <a:pt x="24489" y="5333"/>
                      <a:pt x="24808" y="4715"/>
                      <a:pt x="25467" y="4715"/>
                    </a:cubicBezTo>
                    <a:cubicBezTo>
                      <a:pt x="25870" y="4715"/>
                      <a:pt x="26401" y="4947"/>
                      <a:pt x="27184" y="5359"/>
                    </a:cubicBezTo>
                    <a:cubicBezTo>
                      <a:pt x="27485" y="5518"/>
                      <a:pt x="27787" y="5713"/>
                      <a:pt x="28177" y="5944"/>
                    </a:cubicBezTo>
                    <a:lnTo>
                      <a:pt x="26012" y="8694"/>
                    </a:lnTo>
                    <a:cubicBezTo>
                      <a:pt x="26754" y="8600"/>
                      <a:pt x="27262" y="8535"/>
                      <a:pt x="27696" y="8535"/>
                    </a:cubicBezTo>
                    <a:cubicBezTo>
                      <a:pt x="28642" y="8535"/>
                      <a:pt x="29231" y="8844"/>
                      <a:pt x="31105" y="9830"/>
                    </a:cubicBezTo>
                    <a:lnTo>
                      <a:pt x="32844" y="8304"/>
                    </a:lnTo>
                    <a:lnTo>
                      <a:pt x="31886" y="7346"/>
                    </a:lnTo>
                    <a:lnTo>
                      <a:pt x="32861" y="5341"/>
                    </a:lnTo>
                    <a:lnTo>
                      <a:pt x="25232" y="2005"/>
                    </a:lnTo>
                    <a:lnTo>
                      <a:pt x="21577" y="2733"/>
                    </a:lnTo>
                    <a:lnTo>
                      <a:pt x="21452" y="2218"/>
                    </a:lnTo>
                    <a:lnTo>
                      <a:pt x="24540" y="1437"/>
                    </a:lnTo>
                    <a:lnTo>
                      <a:pt x="25072"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06" name="Google Shape;5406;p60"/>
              <p:cNvSpPr/>
              <p:nvPr/>
            </p:nvSpPr>
            <p:spPr>
              <a:xfrm>
                <a:off x="6913100" y="3367694"/>
                <a:ext cx="190537" cy="212659"/>
              </a:xfrm>
              <a:custGeom>
                <a:avLst/>
                <a:gdLst/>
                <a:ahLst/>
                <a:cxnLst/>
                <a:rect l="l" t="t" r="r" b="b"/>
                <a:pathLst>
                  <a:path w="33022" h="36872" extrusionOk="0">
                    <a:moveTo>
                      <a:pt x="11233" y="0"/>
                    </a:moveTo>
                    <a:cubicBezTo>
                      <a:pt x="10639" y="505"/>
                      <a:pt x="10418" y="1084"/>
                      <a:pt x="9687" y="1084"/>
                    </a:cubicBezTo>
                    <a:cubicBezTo>
                      <a:pt x="9544" y="1084"/>
                      <a:pt x="9381" y="1061"/>
                      <a:pt x="9192" y="1012"/>
                    </a:cubicBezTo>
                    <a:cubicBezTo>
                      <a:pt x="8542" y="845"/>
                      <a:pt x="7805" y="576"/>
                      <a:pt x="7089" y="576"/>
                    </a:cubicBezTo>
                    <a:cubicBezTo>
                      <a:pt x="6437" y="576"/>
                      <a:pt x="5804" y="799"/>
                      <a:pt x="5271" y="1526"/>
                    </a:cubicBezTo>
                    <a:lnTo>
                      <a:pt x="4632" y="231"/>
                    </a:lnTo>
                    <a:cubicBezTo>
                      <a:pt x="3940" y="1030"/>
                      <a:pt x="3780" y="2165"/>
                      <a:pt x="2591" y="2325"/>
                    </a:cubicBezTo>
                    <a:cubicBezTo>
                      <a:pt x="1208" y="2502"/>
                      <a:pt x="2538" y="4649"/>
                      <a:pt x="959" y="4844"/>
                    </a:cubicBezTo>
                    <a:lnTo>
                      <a:pt x="2006" y="8961"/>
                    </a:lnTo>
                    <a:lnTo>
                      <a:pt x="1" y="12190"/>
                    </a:lnTo>
                    <a:cubicBezTo>
                      <a:pt x="1190" y="12935"/>
                      <a:pt x="143" y="14302"/>
                      <a:pt x="640" y="15153"/>
                    </a:cubicBezTo>
                    <a:cubicBezTo>
                      <a:pt x="1882" y="15987"/>
                      <a:pt x="3071" y="16697"/>
                      <a:pt x="4135" y="17531"/>
                    </a:cubicBezTo>
                    <a:cubicBezTo>
                      <a:pt x="5058" y="18276"/>
                      <a:pt x="5732" y="19359"/>
                      <a:pt x="6726" y="19980"/>
                    </a:cubicBezTo>
                    <a:cubicBezTo>
                      <a:pt x="7808" y="20654"/>
                      <a:pt x="9121" y="20973"/>
                      <a:pt x="10044" y="21364"/>
                    </a:cubicBezTo>
                    <a:cubicBezTo>
                      <a:pt x="11250" y="25161"/>
                      <a:pt x="11587" y="28638"/>
                      <a:pt x="10878" y="32152"/>
                    </a:cubicBezTo>
                    <a:cubicBezTo>
                      <a:pt x="11091" y="32506"/>
                      <a:pt x="11623" y="32968"/>
                      <a:pt x="11605" y="33394"/>
                    </a:cubicBezTo>
                    <a:cubicBezTo>
                      <a:pt x="11552" y="34405"/>
                      <a:pt x="11605" y="35416"/>
                      <a:pt x="11783" y="36428"/>
                    </a:cubicBezTo>
                    <a:cubicBezTo>
                      <a:pt x="11800" y="36587"/>
                      <a:pt x="11836" y="36729"/>
                      <a:pt x="11871" y="36871"/>
                    </a:cubicBezTo>
                    <a:cubicBezTo>
                      <a:pt x="12634" y="36712"/>
                      <a:pt x="13379" y="36552"/>
                      <a:pt x="14125" y="36357"/>
                    </a:cubicBezTo>
                    <a:lnTo>
                      <a:pt x="14568" y="36233"/>
                    </a:lnTo>
                    <a:cubicBezTo>
                      <a:pt x="15172" y="34139"/>
                      <a:pt x="15828" y="32045"/>
                      <a:pt x="17798" y="30785"/>
                    </a:cubicBezTo>
                    <a:cubicBezTo>
                      <a:pt x="18543" y="30324"/>
                      <a:pt x="18951" y="29845"/>
                      <a:pt x="19235" y="29117"/>
                    </a:cubicBezTo>
                    <a:cubicBezTo>
                      <a:pt x="19377" y="28763"/>
                      <a:pt x="19465" y="28230"/>
                      <a:pt x="19732" y="28124"/>
                    </a:cubicBezTo>
                    <a:cubicBezTo>
                      <a:pt x="22233" y="27059"/>
                      <a:pt x="23334" y="24930"/>
                      <a:pt x="24008" y="22535"/>
                    </a:cubicBezTo>
                    <a:cubicBezTo>
                      <a:pt x="24345" y="21346"/>
                      <a:pt x="25232" y="20423"/>
                      <a:pt x="26403" y="20051"/>
                    </a:cubicBezTo>
                    <a:cubicBezTo>
                      <a:pt x="28550" y="19447"/>
                      <a:pt x="29065" y="17904"/>
                      <a:pt x="29615" y="16147"/>
                    </a:cubicBezTo>
                    <a:cubicBezTo>
                      <a:pt x="30449" y="13503"/>
                      <a:pt x="30999" y="10735"/>
                      <a:pt x="32844" y="8517"/>
                    </a:cubicBezTo>
                    <a:cubicBezTo>
                      <a:pt x="32933" y="8429"/>
                      <a:pt x="32986" y="8340"/>
                      <a:pt x="33021" y="8216"/>
                    </a:cubicBezTo>
                    <a:cubicBezTo>
                      <a:pt x="33021" y="7683"/>
                      <a:pt x="33021" y="7133"/>
                      <a:pt x="33021" y="6424"/>
                    </a:cubicBezTo>
                    <a:cubicBezTo>
                      <a:pt x="32898" y="6449"/>
                      <a:pt x="32778" y="6461"/>
                      <a:pt x="32662" y="6461"/>
                    </a:cubicBezTo>
                    <a:cubicBezTo>
                      <a:pt x="31610" y="6461"/>
                      <a:pt x="30838" y="5512"/>
                      <a:pt x="29835" y="5512"/>
                    </a:cubicBezTo>
                    <a:cubicBezTo>
                      <a:pt x="29647" y="5512"/>
                      <a:pt x="29450" y="5546"/>
                      <a:pt x="29242" y="5625"/>
                    </a:cubicBezTo>
                    <a:cubicBezTo>
                      <a:pt x="28763" y="5810"/>
                      <a:pt x="28295" y="5881"/>
                      <a:pt x="27833" y="5881"/>
                    </a:cubicBezTo>
                    <a:cubicBezTo>
                      <a:pt x="27010" y="5881"/>
                      <a:pt x="26203" y="5659"/>
                      <a:pt x="25374" y="5465"/>
                    </a:cubicBezTo>
                    <a:cubicBezTo>
                      <a:pt x="25322" y="5454"/>
                      <a:pt x="25270" y="5449"/>
                      <a:pt x="25215" y="5449"/>
                    </a:cubicBezTo>
                    <a:cubicBezTo>
                      <a:pt x="24767" y="5449"/>
                      <a:pt x="24231" y="5812"/>
                      <a:pt x="23582" y="6033"/>
                    </a:cubicBezTo>
                    <a:lnTo>
                      <a:pt x="20637" y="2112"/>
                    </a:lnTo>
                    <a:lnTo>
                      <a:pt x="16467" y="2201"/>
                    </a:lnTo>
                    <a:lnTo>
                      <a:pt x="11233"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07" name="Google Shape;5407;p60"/>
              <p:cNvSpPr/>
              <p:nvPr/>
            </p:nvSpPr>
            <p:spPr>
              <a:xfrm>
                <a:off x="7135734" y="3186037"/>
                <a:ext cx="58058" cy="152383"/>
              </a:xfrm>
              <a:custGeom>
                <a:avLst/>
                <a:gdLst/>
                <a:ahLst/>
                <a:cxnLst/>
                <a:rect l="l" t="t" r="r" b="b"/>
                <a:pathLst>
                  <a:path w="10062" h="26421" extrusionOk="0">
                    <a:moveTo>
                      <a:pt x="2520" y="1"/>
                    </a:moveTo>
                    <a:lnTo>
                      <a:pt x="2254" y="19"/>
                    </a:lnTo>
                    <a:cubicBezTo>
                      <a:pt x="2077" y="515"/>
                      <a:pt x="2041" y="1474"/>
                      <a:pt x="1545" y="1864"/>
                    </a:cubicBezTo>
                    <a:cubicBezTo>
                      <a:pt x="107" y="3035"/>
                      <a:pt x="214" y="4401"/>
                      <a:pt x="586" y="5927"/>
                    </a:cubicBezTo>
                    <a:cubicBezTo>
                      <a:pt x="746" y="6566"/>
                      <a:pt x="1012" y="7311"/>
                      <a:pt x="835" y="7897"/>
                    </a:cubicBezTo>
                    <a:cubicBezTo>
                      <a:pt x="1" y="10523"/>
                      <a:pt x="799" y="13202"/>
                      <a:pt x="72" y="15917"/>
                    </a:cubicBezTo>
                    <a:lnTo>
                      <a:pt x="1686" y="15846"/>
                    </a:lnTo>
                    <a:cubicBezTo>
                      <a:pt x="1811" y="17177"/>
                      <a:pt x="2698" y="18241"/>
                      <a:pt x="1970" y="19590"/>
                    </a:cubicBezTo>
                    <a:cubicBezTo>
                      <a:pt x="1740" y="20051"/>
                      <a:pt x="2024" y="21293"/>
                      <a:pt x="2414" y="21506"/>
                    </a:cubicBezTo>
                    <a:cubicBezTo>
                      <a:pt x="4596" y="22642"/>
                      <a:pt x="4632" y="25587"/>
                      <a:pt x="6885" y="26421"/>
                    </a:cubicBezTo>
                    <a:lnTo>
                      <a:pt x="10061" y="24079"/>
                    </a:lnTo>
                    <a:cubicBezTo>
                      <a:pt x="9973" y="15491"/>
                      <a:pt x="7364" y="7098"/>
                      <a:pt x="252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08" name="Google Shape;5408;p60"/>
              <p:cNvSpPr/>
              <p:nvPr/>
            </p:nvSpPr>
            <p:spPr>
              <a:xfrm>
                <a:off x="6870416" y="3332822"/>
                <a:ext cx="47510" cy="11685"/>
              </a:xfrm>
              <a:custGeom>
                <a:avLst/>
                <a:gdLst/>
                <a:ahLst/>
                <a:cxnLst/>
                <a:rect l="l" t="t" r="r" b="b"/>
                <a:pathLst>
                  <a:path w="8234" h="2026" extrusionOk="0">
                    <a:moveTo>
                      <a:pt x="3405" y="1"/>
                    </a:moveTo>
                    <a:cubicBezTo>
                      <a:pt x="2255" y="1"/>
                      <a:pt x="1201" y="655"/>
                      <a:pt x="1" y="919"/>
                    </a:cubicBezTo>
                    <a:cubicBezTo>
                      <a:pt x="371" y="1711"/>
                      <a:pt x="675" y="1974"/>
                      <a:pt x="943" y="1974"/>
                    </a:cubicBezTo>
                    <a:cubicBezTo>
                      <a:pt x="1419" y="1974"/>
                      <a:pt x="1781" y="1142"/>
                      <a:pt x="2201" y="972"/>
                    </a:cubicBezTo>
                    <a:cubicBezTo>
                      <a:pt x="2266" y="967"/>
                      <a:pt x="2330" y="964"/>
                      <a:pt x="2394" y="964"/>
                    </a:cubicBezTo>
                    <a:cubicBezTo>
                      <a:pt x="3717" y="964"/>
                      <a:pt x="4976" y="2025"/>
                      <a:pt x="6356" y="2025"/>
                    </a:cubicBezTo>
                    <a:cubicBezTo>
                      <a:pt x="6954" y="2025"/>
                      <a:pt x="7575" y="1826"/>
                      <a:pt x="8234" y="1256"/>
                    </a:cubicBezTo>
                    <a:cubicBezTo>
                      <a:pt x="7932" y="936"/>
                      <a:pt x="7684" y="440"/>
                      <a:pt x="7400" y="422"/>
                    </a:cubicBezTo>
                    <a:cubicBezTo>
                      <a:pt x="7374" y="421"/>
                      <a:pt x="7348" y="420"/>
                      <a:pt x="7322" y="420"/>
                    </a:cubicBezTo>
                    <a:cubicBezTo>
                      <a:pt x="6763" y="420"/>
                      <a:pt x="6090" y="679"/>
                      <a:pt x="5591" y="679"/>
                    </a:cubicBezTo>
                    <a:cubicBezTo>
                      <a:pt x="5418" y="679"/>
                      <a:pt x="5266" y="648"/>
                      <a:pt x="5147" y="564"/>
                    </a:cubicBezTo>
                    <a:cubicBezTo>
                      <a:pt x="4527" y="150"/>
                      <a:pt x="3955" y="1"/>
                      <a:pt x="3405"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09" name="Google Shape;5409;p60"/>
              <p:cNvSpPr/>
              <p:nvPr/>
            </p:nvSpPr>
            <p:spPr>
              <a:xfrm>
                <a:off x="6925590" y="3336277"/>
                <a:ext cx="38094" cy="14228"/>
              </a:xfrm>
              <a:custGeom>
                <a:avLst/>
                <a:gdLst/>
                <a:ahLst/>
                <a:cxnLst/>
                <a:rect l="l" t="t" r="r" b="b"/>
                <a:pathLst>
                  <a:path w="6602" h="2467" extrusionOk="0">
                    <a:moveTo>
                      <a:pt x="6601" y="0"/>
                    </a:moveTo>
                    <a:cubicBezTo>
                      <a:pt x="4188" y="231"/>
                      <a:pt x="2254" y="391"/>
                      <a:pt x="338" y="604"/>
                    </a:cubicBezTo>
                    <a:cubicBezTo>
                      <a:pt x="231" y="621"/>
                      <a:pt x="160" y="976"/>
                      <a:pt x="1" y="1384"/>
                    </a:cubicBezTo>
                    <a:lnTo>
                      <a:pt x="1438" y="2467"/>
                    </a:lnTo>
                    <a:cubicBezTo>
                      <a:pt x="2573" y="621"/>
                      <a:pt x="4862" y="1491"/>
                      <a:pt x="66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5410" name="Google Shape;5410;p60"/>
            <p:cNvSpPr/>
            <p:nvPr/>
          </p:nvSpPr>
          <p:spPr>
            <a:xfrm>
              <a:off x="6867451" y="3073651"/>
              <a:ext cx="102383" cy="56919"/>
            </a:xfrm>
            <a:custGeom>
              <a:avLst/>
              <a:gdLst/>
              <a:ahLst/>
              <a:cxnLst/>
              <a:rect l="l" t="t" r="r" b="b"/>
              <a:pathLst>
                <a:path w="17744" h="9869" extrusionOk="0">
                  <a:moveTo>
                    <a:pt x="11775" y="1"/>
                  </a:moveTo>
                  <a:cubicBezTo>
                    <a:pt x="7969" y="1"/>
                    <a:pt x="4175" y="474"/>
                    <a:pt x="479" y="1405"/>
                  </a:cubicBezTo>
                  <a:lnTo>
                    <a:pt x="0" y="1530"/>
                  </a:lnTo>
                  <a:cubicBezTo>
                    <a:pt x="266" y="1749"/>
                    <a:pt x="570" y="1886"/>
                    <a:pt x="955" y="1886"/>
                  </a:cubicBezTo>
                  <a:cubicBezTo>
                    <a:pt x="1161" y="1886"/>
                    <a:pt x="1391" y="1847"/>
                    <a:pt x="1651" y="1760"/>
                  </a:cubicBezTo>
                  <a:cubicBezTo>
                    <a:pt x="2029" y="1630"/>
                    <a:pt x="2392" y="1564"/>
                    <a:pt x="2739" y="1564"/>
                  </a:cubicBezTo>
                  <a:cubicBezTo>
                    <a:pt x="3580" y="1564"/>
                    <a:pt x="4337" y="1950"/>
                    <a:pt x="5040" y="2754"/>
                  </a:cubicBezTo>
                  <a:cubicBezTo>
                    <a:pt x="5749" y="3588"/>
                    <a:pt x="7204" y="3428"/>
                    <a:pt x="7967" y="4422"/>
                  </a:cubicBezTo>
                  <a:cubicBezTo>
                    <a:pt x="8017" y="4486"/>
                    <a:pt x="8125" y="4504"/>
                    <a:pt x="8257" y="4504"/>
                  </a:cubicBezTo>
                  <a:cubicBezTo>
                    <a:pt x="8429" y="4504"/>
                    <a:pt x="8642" y="4473"/>
                    <a:pt x="8821" y="4473"/>
                  </a:cubicBezTo>
                  <a:cubicBezTo>
                    <a:pt x="8844" y="4473"/>
                    <a:pt x="8868" y="4474"/>
                    <a:pt x="8890" y="4475"/>
                  </a:cubicBezTo>
                  <a:lnTo>
                    <a:pt x="8233" y="6054"/>
                  </a:lnTo>
                  <a:cubicBezTo>
                    <a:pt x="9475" y="6533"/>
                    <a:pt x="11019" y="6640"/>
                    <a:pt x="11605" y="7420"/>
                  </a:cubicBezTo>
                  <a:cubicBezTo>
                    <a:pt x="13095" y="9479"/>
                    <a:pt x="15065" y="9745"/>
                    <a:pt x="17744" y="9869"/>
                  </a:cubicBezTo>
                  <a:cubicBezTo>
                    <a:pt x="17105" y="8982"/>
                    <a:pt x="16271" y="8325"/>
                    <a:pt x="16342" y="7828"/>
                  </a:cubicBezTo>
                  <a:cubicBezTo>
                    <a:pt x="16502" y="6888"/>
                    <a:pt x="16892" y="6125"/>
                    <a:pt x="15632" y="5717"/>
                  </a:cubicBezTo>
                  <a:lnTo>
                    <a:pt x="16857" y="4706"/>
                  </a:lnTo>
                  <a:lnTo>
                    <a:pt x="16484" y="3215"/>
                  </a:lnTo>
                  <a:cubicBezTo>
                    <a:pt x="16786" y="3073"/>
                    <a:pt x="17123" y="3002"/>
                    <a:pt x="17336" y="2772"/>
                  </a:cubicBezTo>
                  <a:cubicBezTo>
                    <a:pt x="17531" y="2559"/>
                    <a:pt x="17549" y="2222"/>
                    <a:pt x="17744" y="1689"/>
                  </a:cubicBezTo>
                  <a:cubicBezTo>
                    <a:pt x="16928" y="1441"/>
                    <a:pt x="16218" y="1281"/>
                    <a:pt x="15579" y="660"/>
                  </a:cubicBezTo>
                  <a:cubicBezTo>
                    <a:pt x="15384" y="465"/>
                    <a:pt x="15171" y="270"/>
                    <a:pt x="14940" y="110"/>
                  </a:cubicBezTo>
                  <a:cubicBezTo>
                    <a:pt x="13885" y="37"/>
                    <a:pt x="12830" y="1"/>
                    <a:pt x="11775"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11" name="Google Shape;5411;p60"/>
            <p:cNvSpPr/>
            <p:nvPr/>
          </p:nvSpPr>
          <p:spPr>
            <a:xfrm>
              <a:off x="7069097" y="3119476"/>
              <a:ext cx="78535" cy="76898"/>
            </a:xfrm>
            <a:custGeom>
              <a:avLst/>
              <a:gdLst/>
              <a:ahLst/>
              <a:cxnLst/>
              <a:rect l="l" t="t" r="r" b="b"/>
              <a:pathLst>
                <a:path w="13611" h="13333" extrusionOk="0">
                  <a:moveTo>
                    <a:pt x="1947" y="1"/>
                  </a:moveTo>
                  <a:cubicBezTo>
                    <a:pt x="1321" y="1"/>
                    <a:pt x="678" y="263"/>
                    <a:pt x="1" y="842"/>
                  </a:cubicBezTo>
                  <a:lnTo>
                    <a:pt x="1420" y="2634"/>
                  </a:lnTo>
                  <a:lnTo>
                    <a:pt x="5856" y="2829"/>
                  </a:lnTo>
                  <a:lnTo>
                    <a:pt x="5342" y="5224"/>
                  </a:lnTo>
                  <a:lnTo>
                    <a:pt x="8802" y="7105"/>
                  </a:lnTo>
                  <a:lnTo>
                    <a:pt x="7453" y="8702"/>
                  </a:lnTo>
                  <a:lnTo>
                    <a:pt x="9884" y="12925"/>
                  </a:lnTo>
                  <a:lnTo>
                    <a:pt x="12386" y="13333"/>
                  </a:lnTo>
                  <a:cubicBezTo>
                    <a:pt x="11889" y="12109"/>
                    <a:pt x="13610" y="10813"/>
                    <a:pt x="11694" y="9891"/>
                  </a:cubicBezTo>
                  <a:cubicBezTo>
                    <a:pt x="11605" y="9181"/>
                    <a:pt x="11232" y="8436"/>
                    <a:pt x="11179" y="7726"/>
                  </a:cubicBezTo>
                  <a:cubicBezTo>
                    <a:pt x="8713" y="4852"/>
                    <a:pt x="5892" y="2297"/>
                    <a:pt x="2769" y="150"/>
                  </a:cubicBezTo>
                  <a:cubicBezTo>
                    <a:pt x="2497" y="52"/>
                    <a:pt x="2224" y="1"/>
                    <a:pt x="1947"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12" name="Google Shape;5412;p60"/>
            <p:cNvSpPr/>
            <p:nvPr/>
          </p:nvSpPr>
          <p:spPr>
            <a:xfrm>
              <a:off x="6946266" y="3181844"/>
              <a:ext cx="21095" cy="14742"/>
            </a:xfrm>
            <a:custGeom>
              <a:avLst/>
              <a:gdLst/>
              <a:ahLst/>
              <a:cxnLst/>
              <a:rect l="l" t="t" r="r" b="b"/>
              <a:pathLst>
                <a:path w="3656" h="2556" extrusionOk="0">
                  <a:moveTo>
                    <a:pt x="498" y="0"/>
                  </a:moveTo>
                  <a:cubicBezTo>
                    <a:pt x="444" y="426"/>
                    <a:pt x="373" y="852"/>
                    <a:pt x="302" y="1278"/>
                  </a:cubicBezTo>
                  <a:cubicBezTo>
                    <a:pt x="231" y="1686"/>
                    <a:pt x="107" y="2076"/>
                    <a:pt x="1" y="2555"/>
                  </a:cubicBezTo>
                  <a:lnTo>
                    <a:pt x="3656" y="2467"/>
                  </a:lnTo>
                  <a:lnTo>
                    <a:pt x="3319" y="1100"/>
                  </a:lnTo>
                  <a:lnTo>
                    <a:pt x="498" y="0"/>
                  </a:ln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5413" name="Google Shape;5413;p60"/>
          <p:cNvSpPr/>
          <p:nvPr/>
        </p:nvSpPr>
        <p:spPr>
          <a:xfrm>
            <a:off x="6986051" y="2935281"/>
            <a:ext cx="24269" cy="11004"/>
          </a:xfrm>
          <a:custGeom>
            <a:avLst/>
            <a:gdLst/>
            <a:ahLst/>
            <a:cxnLst/>
            <a:rect l="l" t="t" r="r" b="b"/>
            <a:pathLst>
              <a:path w="4206" h="1908" extrusionOk="0">
                <a:moveTo>
                  <a:pt x="2533" y="1"/>
                </a:moveTo>
                <a:cubicBezTo>
                  <a:pt x="1985" y="1"/>
                  <a:pt x="1354" y="226"/>
                  <a:pt x="0" y="709"/>
                </a:cubicBezTo>
                <a:cubicBezTo>
                  <a:pt x="1204" y="1500"/>
                  <a:pt x="1825" y="1908"/>
                  <a:pt x="2340" y="1908"/>
                </a:cubicBezTo>
                <a:cubicBezTo>
                  <a:pt x="2889" y="1908"/>
                  <a:pt x="3319" y="1447"/>
                  <a:pt x="4206" y="496"/>
                </a:cubicBezTo>
                <a:cubicBezTo>
                  <a:pt x="3427" y="173"/>
                  <a:pt x="3012" y="1"/>
                  <a:pt x="253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5414" name="Google Shape;5414;p60"/>
          <p:cNvGrpSpPr/>
          <p:nvPr/>
        </p:nvGrpSpPr>
        <p:grpSpPr>
          <a:xfrm>
            <a:off x="6649868" y="3561649"/>
            <a:ext cx="560631" cy="511352"/>
            <a:chOff x="6652154" y="3716623"/>
            <a:chExt cx="560631" cy="511352"/>
          </a:xfrm>
        </p:grpSpPr>
        <p:sp>
          <p:nvSpPr>
            <p:cNvPr id="5415" name="Google Shape;5415;p60"/>
            <p:cNvSpPr/>
            <p:nvPr/>
          </p:nvSpPr>
          <p:spPr>
            <a:xfrm>
              <a:off x="6652154" y="3716623"/>
              <a:ext cx="560631" cy="511352"/>
            </a:xfrm>
            <a:custGeom>
              <a:avLst/>
              <a:gdLst/>
              <a:ahLst/>
              <a:cxnLst/>
              <a:rect l="l" t="t" r="r" b="b"/>
              <a:pathLst>
                <a:path w="97163" h="88661" extrusionOk="0">
                  <a:moveTo>
                    <a:pt x="48942" y="1"/>
                  </a:moveTo>
                  <a:cubicBezTo>
                    <a:pt x="46560" y="1"/>
                    <a:pt x="44145" y="185"/>
                    <a:pt x="41715" y="565"/>
                  </a:cubicBezTo>
                  <a:cubicBezTo>
                    <a:pt x="16981" y="4433"/>
                    <a:pt x="0" y="27180"/>
                    <a:pt x="3779" y="51346"/>
                  </a:cubicBezTo>
                  <a:cubicBezTo>
                    <a:pt x="7187" y="73133"/>
                    <a:pt x="26312" y="88661"/>
                    <a:pt x="48182" y="88661"/>
                  </a:cubicBezTo>
                  <a:cubicBezTo>
                    <a:pt x="50571" y="88661"/>
                    <a:pt x="52993" y="88476"/>
                    <a:pt x="55431" y="88093"/>
                  </a:cubicBezTo>
                  <a:cubicBezTo>
                    <a:pt x="80165" y="84225"/>
                    <a:pt x="97163" y="61496"/>
                    <a:pt x="93366" y="37311"/>
                  </a:cubicBezTo>
                  <a:cubicBezTo>
                    <a:pt x="89958" y="15517"/>
                    <a:pt x="70820" y="1"/>
                    <a:pt x="48942"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nvGrpSpPr>
            <p:cNvPr id="5416" name="Google Shape;5416;p60"/>
            <p:cNvGrpSpPr/>
            <p:nvPr/>
          </p:nvGrpSpPr>
          <p:grpSpPr>
            <a:xfrm>
              <a:off x="6669657" y="3716715"/>
              <a:ext cx="466779" cy="464290"/>
              <a:chOff x="6669657" y="3716715"/>
              <a:chExt cx="466779" cy="464290"/>
            </a:xfrm>
          </p:grpSpPr>
          <p:sp>
            <p:nvSpPr>
              <p:cNvPr id="5417" name="Google Shape;5417;p60"/>
              <p:cNvSpPr/>
              <p:nvPr/>
            </p:nvSpPr>
            <p:spPr>
              <a:xfrm>
                <a:off x="6669657" y="3716715"/>
                <a:ext cx="386382" cy="464290"/>
              </a:xfrm>
              <a:custGeom>
                <a:avLst/>
                <a:gdLst/>
                <a:ahLst/>
                <a:cxnLst/>
                <a:rect l="l" t="t" r="r" b="b"/>
                <a:pathLst>
                  <a:path w="66964" h="80501" extrusionOk="0">
                    <a:moveTo>
                      <a:pt x="45863" y="0"/>
                    </a:moveTo>
                    <a:cubicBezTo>
                      <a:pt x="43461" y="0"/>
                      <a:pt x="41054" y="188"/>
                      <a:pt x="38663" y="566"/>
                    </a:cubicBezTo>
                    <a:cubicBezTo>
                      <a:pt x="20352" y="3441"/>
                      <a:pt x="6281" y="16660"/>
                      <a:pt x="1757" y="33161"/>
                    </a:cubicBezTo>
                    <a:lnTo>
                      <a:pt x="4081" y="32487"/>
                    </a:lnTo>
                    <a:lnTo>
                      <a:pt x="4081" y="32487"/>
                    </a:lnTo>
                    <a:cubicBezTo>
                      <a:pt x="4756" y="33871"/>
                      <a:pt x="3939" y="34971"/>
                      <a:pt x="3496" y="36213"/>
                    </a:cubicBezTo>
                    <a:cubicBezTo>
                      <a:pt x="3088" y="37384"/>
                      <a:pt x="2129" y="37207"/>
                      <a:pt x="1384" y="37295"/>
                    </a:cubicBezTo>
                    <a:cubicBezTo>
                      <a:pt x="1207" y="37313"/>
                      <a:pt x="1012" y="37348"/>
                      <a:pt x="816" y="37366"/>
                    </a:cubicBezTo>
                    <a:cubicBezTo>
                      <a:pt x="36" y="41997"/>
                      <a:pt x="0" y="46717"/>
                      <a:pt x="728" y="51348"/>
                    </a:cubicBezTo>
                    <a:cubicBezTo>
                      <a:pt x="2644" y="63591"/>
                      <a:pt x="9528" y="73847"/>
                      <a:pt x="19057" y="80501"/>
                    </a:cubicBezTo>
                    <a:cubicBezTo>
                      <a:pt x="18897" y="80217"/>
                      <a:pt x="18737" y="79950"/>
                      <a:pt x="18560" y="79684"/>
                    </a:cubicBezTo>
                    <a:cubicBezTo>
                      <a:pt x="18099" y="79010"/>
                      <a:pt x="17069" y="77928"/>
                      <a:pt x="17194" y="77768"/>
                    </a:cubicBezTo>
                    <a:cubicBezTo>
                      <a:pt x="18081" y="76703"/>
                      <a:pt x="16094" y="76632"/>
                      <a:pt x="16626" y="75834"/>
                    </a:cubicBezTo>
                    <a:cubicBezTo>
                      <a:pt x="15206" y="74876"/>
                      <a:pt x="14816" y="73652"/>
                      <a:pt x="15277" y="71948"/>
                    </a:cubicBezTo>
                    <a:cubicBezTo>
                      <a:pt x="15455" y="71292"/>
                      <a:pt x="15100" y="70529"/>
                      <a:pt x="14426" y="69854"/>
                    </a:cubicBezTo>
                    <a:cubicBezTo>
                      <a:pt x="13468" y="68896"/>
                      <a:pt x="12811" y="67601"/>
                      <a:pt x="12101" y="66394"/>
                    </a:cubicBezTo>
                    <a:cubicBezTo>
                      <a:pt x="11782" y="65862"/>
                      <a:pt x="11338" y="65152"/>
                      <a:pt x="11463" y="64620"/>
                    </a:cubicBezTo>
                    <a:cubicBezTo>
                      <a:pt x="11871" y="62739"/>
                      <a:pt x="12172" y="60734"/>
                      <a:pt x="13095" y="59102"/>
                    </a:cubicBezTo>
                    <a:cubicBezTo>
                      <a:pt x="14337" y="56919"/>
                      <a:pt x="14284" y="54914"/>
                      <a:pt x="13343" y="51969"/>
                    </a:cubicBezTo>
                    <a:lnTo>
                      <a:pt x="13343" y="51969"/>
                    </a:lnTo>
                    <a:cubicBezTo>
                      <a:pt x="12811" y="53619"/>
                      <a:pt x="11888" y="53229"/>
                      <a:pt x="11090" y="53353"/>
                    </a:cubicBezTo>
                    <a:cubicBezTo>
                      <a:pt x="10814" y="53401"/>
                      <a:pt x="10612" y="53439"/>
                      <a:pt x="10447" y="53439"/>
                    </a:cubicBezTo>
                    <a:cubicBezTo>
                      <a:pt x="9997" y="53439"/>
                      <a:pt x="9823" y="53151"/>
                      <a:pt x="9174" y="51969"/>
                    </a:cubicBezTo>
                    <a:cubicBezTo>
                      <a:pt x="7861" y="50763"/>
                      <a:pt x="6619" y="49485"/>
                      <a:pt x="5447" y="48136"/>
                    </a:cubicBezTo>
                    <a:cubicBezTo>
                      <a:pt x="5270" y="47853"/>
                      <a:pt x="5146" y="47551"/>
                      <a:pt x="5110" y="47214"/>
                    </a:cubicBezTo>
                    <a:cubicBezTo>
                      <a:pt x="4862" y="45759"/>
                      <a:pt x="4649" y="44304"/>
                      <a:pt x="4773" y="42796"/>
                    </a:cubicBezTo>
                    <a:lnTo>
                      <a:pt x="4773" y="42796"/>
                    </a:lnTo>
                    <a:lnTo>
                      <a:pt x="9653" y="51756"/>
                    </a:lnTo>
                    <a:cubicBezTo>
                      <a:pt x="11924" y="50745"/>
                      <a:pt x="13680" y="49201"/>
                      <a:pt x="15650" y="47995"/>
                    </a:cubicBezTo>
                    <a:cubicBezTo>
                      <a:pt x="17034" y="47161"/>
                      <a:pt x="17584" y="45954"/>
                      <a:pt x="18045" y="44606"/>
                    </a:cubicBezTo>
                    <a:cubicBezTo>
                      <a:pt x="18205" y="44109"/>
                      <a:pt x="18329" y="43594"/>
                      <a:pt x="18436" y="43080"/>
                    </a:cubicBezTo>
                    <a:lnTo>
                      <a:pt x="15597" y="40542"/>
                    </a:lnTo>
                    <a:lnTo>
                      <a:pt x="15224" y="41749"/>
                    </a:lnTo>
                    <a:cubicBezTo>
                      <a:pt x="14000" y="41092"/>
                      <a:pt x="12793" y="40507"/>
                      <a:pt x="11640" y="39833"/>
                    </a:cubicBezTo>
                    <a:cubicBezTo>
                      <a:pt x="10593" y="39212"/>
                      <a:pt x="10433" y="38395"/>
                      <a:pt x="11374" y="37082"/>
                    </a:cubicBezTo>
                    <a:lnTo>
                      <a:pt x="11374" y="37082"/>
                    </a:lnTo>
                    <a:cubicBezTo>
                      <a:pt x="12448" y="38789"/>
                      <a:pt x="13681" y="39825"/>
                      <a:pt x="15346" y="39825"/>
                    </a:cubicBezTo>
                    <a:cubicBezTo>
                      <a:pt x="15689" y="39825"/>
                      <a:pt x="16049" y="39781"/>
                      <a:pt x="16431" y="39691"/>
                    </a:cubicBezTo>
                    <a:cubicBezTo>
                      <a:pt x="16437" y="39689"/>
                      <a:pt x="16444" y="39688"/>
                      <a:pt x="16450" y="39688"/>
                    </a:cubicBezTo>
                    <a:cubicBezTo>
                      <a:pt x="16592" y="39688"/>
                      <a:pt x="16795" y="40029"/>
                      <a:pt x="16998" y="40063"/>
                    </a:cubicBezTo>
                    <a:cubicBezTo>
                      <a:pt x="17810" y="40257"/>
                      <a:pt x="18605" y="40492"/>
                      <a:pt x="19428" y="40492"/>
                    </a:cubicBezTo>
                    <a:cubicBezTo>
                      <a:pt x="19811" y="40492"/>
                      <a:pt x="20200" y="40441"/>
                      <a:pt x="20600" y="40312"/>
                    </a:cubicBezTo>
                    <a:cubicBezTo>
                      <a:pt x="21150" y="40152"/>
                      <a:pt x="21718" y="40045"/>
                      <a:pt x="22304" y="40010"/>
                    </a:cubicBezTo>
                    <a:cubicBezTo>
                      <a:pt x="24003" y="41489"/>
                      <a:pt x="25144" y="42940"/>
                      <a:pt x="27015" y="42940"/>
                    </a:cubicBezTo>
                    <a:cubicBezTo>
                      <a:pt x="27253" y="42940"/>
                      <a:pt x="27504" y="42917"/>
                      <a:pt x="27769" y="42867"/>
                    </a:cubicBezTo>
                    <a:cubicBezTo>
                      <a:pt x="27999" y="44251"/>
                      <a:pt x="27875" y="45564"/>
                      <a:pt x="28407" y="46486"/>
                    </a:cubicBezTo>
                    <a:cubicBezTo>
                      <a:pt x="29614" y="48616"/>
                      <a:pt x="31158" y="50532"/>
                      <a:pt x="32701" y="52732"/>
                    </a:cubicBezTo>
                    <a:lnTo>
                      <a:pt x="34600" y="50425"/>
                    </a:lnTo>
                    <a:lnTo>
                      <a:pt x="34103" y="47196"/>
                    </a:lnTo>
                    <a:cubicBezTo>
                      <a:pt x="34972" y="46096"/>
                      <a:pt x="36268" y="45173"/>
                      <a:pt x="36286" y="44251"/>
                    </a:cubicBezTo>
                    <a:cubicBezTo>
                      <a:pt x="36303" y="42707"/>
                      <a:pt x="38503" y="42955"/>
                      <a:pt x="38202" y="41394"/>
                    </a:cubicBezTo>
                    <a:cubicBezTo>
                      <a:pt x="38184" y="41305"/>
                      <a:pt x="39604" y="40986"/>
                      <a:pt x="40313" y="40702"/>
                    </a:cubicBezTo>
                    <a:cubicBezTo>
                      <a:pt x="40650" y="40560"/>
                      <a:pt x="40899" y="40223"/>
                      <a:pt x="41378" y="39797"/>
                    </a:cubicBezTo>
                    <a:lnTo>
                      <a:pt x="44785" y="44978"/>
                    </a:lnTo>
                    <a:lnTo>
                      <a:pt x="46630" y="43914"/>
                    </a:lnTo>
                    <a:cubicBezTo>
                      <a:pt x="47553" y="45102"/>
                      <a:pt x="46754" y="46699"/>
                      <a:pt x="48067" y="47480"/>
                    </a:cubicBezTo>
                    <a:cubicBezTo>
                      <a:pt x="47020" y="50124"/>
                      <a:pt x="48741" y="51508"/>
                      <a:pt x="50445" y="52980"/>
                    </a:cubicBezTo>
                    <a:cubicBezTo>
                      <a:pt x="50764" y="53247"/>
                      <a:pt x="50640" y="54010"/>
                      <a:pt x="50746" y="54684"/>
                    </a:cubicBezTo>
                    <a:cubicBezTo>
                      <a:pt x="49546" y="54279"/>
                      <a:pt x="48739" y="53108"/>
                      <a:pt x="47515" y="53108"/>
                    </a:cubicBezTo>
                    <a:cubicBezTo>
                      <a:pt x="47074" y="53108"/>
                      <a:pt x="46579" y="53260"/>
                      <a:pt x="45991" y="53655"/>
                    </a:cubicBezTo>
                    <a:cubicBezTo>
                      <a:pt x="46130" y="53637"/>
                      <a:pt x="46261" y="53629"/>
                      <a:pt x="46385" y="53629"/>
                    </a:cubicBezTo>
                    <a:cubicBezTo>
                      <a:pt x="47902" y="53629"/>
                      <a:pt x="48314" y="54868"/>
                      <a:pt x="48954" y="55606"/>
                    </a:cubicBezTo>
                    <a:cubicBezTo>
                      <a:pt x="49646" y="56387"/>
                      <a:pt x="51119" y="56937"/>
                      <a:pt x="50782" y="58712"/>
                    </a:cubicBezTo>
                    <a:cubicBezTo>
                      <a:pt x="50925" y="58653"/>
                      <a:pt x="51063" y="58628"/>
                      <a:pt x="51196" y="58628"/>
                    </a:cubicBezTo>
                    <a:cubicBezTo>
                      <a:pt x="52116" y="58628"/>
                      <a:pt x="52822" y="59846"/>
                      <a:pt x="53828" y="59846"/>
                    </a:cubicBezTo>
                    <a:cubicBezTo>
                      <a:pt x="54135" y="59846"/>
                      <a:pt x="54469" y="59733"/>
                      <a:pt x="54845" y="59439"/>
                    </a:cubicBezTo>
                    <a:lnTo>
                      <a:pt x="55431" y="57026"/>
                    </a:lnTo>
                    <a:cubicBezTo>
                      <a:pt x="55147" y="56955"/>
                      <a:pt x="54863" y="56902"/>
                      <a:pt x="54579" y="56849"/>
                    </a:cubicBezTo>
                    <a:cubicBezTo>
                      <a:pt x="53053" y="56760"/>
                      <a:pt x="51385" y="55819"/>
                      <a:pt x="51793" y="55269"/>
                    </a:cubicBezTo>
                    <a:lnTo>
                      <a:pt x="52787" y="54844"/>
                    </a:lnTo>
                    <a:lnTo>
                      <a:pt x="52414" y="52501"/>
                    </a:lnTo>
                    <a:cubicBezTo>
                      <a:pt x="48866" y="49893"/>
                      <a:pt x="48440" y="48917"/>
                      <a:pt x="49770" y="46291"/>
                    </a:cubicBezTo>
                    <a:lnTo>
                      <a:pt x="49770" y="46291"/>
                    </a:lnTo>
                    <a:cubicBezTo>
                      <a:pt x="50462" y="46859"/>
                      <a:pt x="51208" y="47338"/>
                      <a:pt x="51775" y="47977"/>
                    </a:cubicBezTo>
                    <a:cubicBezTo>
                      <a:pt x="52326" y="48562"/>
                      <a:pt x="52698" y="49325"/>
                      <a:pt x="53088" y="49929"/>
                    </a:cubicBezTo>
                    <a:lnTo>
                      <a:pt x="55821" y="46948"/>
                    </a:lnTo>
                    <a:lnTo>
                      <a:pt x="55200" y="42955"/>
                    </a:lnTo>
                    <a:lnTo>
                      <a:pt x="52805" y="41447"/>
                    </a:lnTo>
                    <a:lnTo>
                      <a:pt x="53585" y="38253"/>
                    </a:lnTo>
                    <a:lnTo>
                      <a:pt x="55111" y="39229"/>
                    </a:lnTo>
                    <a:cubicBezTo>
                      <a:pt x="55111" y="40045"/>
                      <a:pt x="55111" y="40542"/>
                      <a:pt x="55111" y="41039"/>
                    </a:cubicBezTo>
                    <a:lnTo>
                      <a:pt x="56300" y="41021"/>
                    </a:lnTo>
                    <a:lnTo>
                      <a:pt x="56034" y="38466"/>
                    </a:lnTo>
                    <a:cubicBezTo>
                      <a:pt x="59778" y="37011"/>
                      <a:pt x="60754" y="35876"/>
                      <a:pt x="62546" y="30925"/>
                    </a:cubicBezTo>
                    <a:lnTo>
                      <a:pt x="59370" y="25407"/>
                    </a:lnTo>
                    <a:lnTo>
                      <a:pt x="60754" y="24609"/>
                    </a:lnTo>
                    <a:cubicBezTo>
                      <a:pt x="60620" y="24079"/>
                      <a:pt x="60336" y="23926"/>
                      <a:pt x="59999" y="23926"/>
                    </a:cubicBezTo>
                    <a:cubicBezTo>
                      <a:pt x="59536" y="23926"/>
                      <a:pt x="58975" y="24215"/>
                      <a:pt x="58567" y="24215"/>
                    </a:cubicBezTo>
                    <a:cubicBezTo>
                      <a:pt x="58326" y="24215"/>
                      <a:pt x="58138" y="24114"/>
                      <a:pt x="58057" y="23792"/>
                    </a:cubicBezTo>
                    <a:lnTo>
                      <a:pt x="59316" y="21344"/>
                    </a:lnTo>
                    <a:lnTo>
                      <a:pt x="60062" y="22692"/>
                    </a:lnTo>
                    <a:lnTo>
                      <a:pt x="61286" y="21858"/>
                    </a:lnTo>
                    <a:lnTo>
                      <a:pt x="63504" y="23775"/>
                    </a:lnTo>
                    <a:lnTo>
                      <a:pt x="64178" y="27040"/>
                    </a:lnTo>
                    <a:cubicBezTo>
                      <a:pt x="64959" y="25993"/>
                      <a:pt x="65598" y="25478"/>
                      <a:pt x="65775" y="24822"/>
                    </a:cubicBezTo>
                    <a:cubicBezTo>
                      <a:pt x="66201" y="23367"/>
                      <a:pt x="64356" y="23225"/>
                      <a:pt x="64089" y="22515"/>
                    </a:cubicBezTo>
                    <a:lnTo>
                      <a:pt x="64444" y="18647"/>
                    </a:lnTo>
                    <a:cubicBezTo>
                      <a:pt x="66520" y="17955"/>
                      <a:pt x="66538" y="17902"/>
                      <a:pt x="66609" y="16305"/>
                    </a:cubicBezTo>
                    <a:cubicBezTo>
                      <a:pt x="66698" y="14229"/>
                      <a:pt x="66840" y="12171"/>
                      <a:pt x="66964" y="10059"/>
                    </a:cubicBezTo>
                    <a:cubicBezTo>
                      <a:pt x="65951" y="8994"/>
                      <a:pt x="64617" y="8884"/>
                      <a:pt x="63235" y="8884"/>
                    </a:cubicBezTo>
                    <a:cubicBezTo>
                      <a:pt x="62876" y="8884"/>
                      <a:pt x="62514" y="8891"/>
                      <a:pt x="62153" y="8891"/>
                    </a:cubicBezTo>
                    <a:cubicBezTo>
                      <a:pt x="62029" y="8891"/>
                      <a:pt x="61906" y="8890"/>
                      <a:pt x="61783" y="8888"/>
                    </a:cubicBezTo>
                    <a:cubicBezTo>
                      <a:pt x="61978" y="8001"/>
                      <a:pt x="62209" y="7362"/>
                      <a:pt x="62262" y="6741"/>
                    </a:cubicBezTo>
                    <a:cubicBezTo>
                      <a:pt x="62297" y="6102"/>
                      <a:pt x="62173" y="5464"/>
                      <a:pt x="62120" y="4701"/>
                    </a:cubicBezTo>
                    <a:lnTo>
                      <a:pt x="65119" y="4239"/>
                    </a:lnTo>
                    <a:cubicBezTo>
                      <a:pt x="59052" y="1427"/>
                      <a:pt x="52479" y="0"/>
                      <a:pt x="45863"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18" name="Google Shape;5418;p60"/>
              <p:cNvSpPr/>
              <p:nvPr/>
            </p:nvSpPr>
            <p:spPr>
              <a:xfrm>
                <a:off x="7010819" y="4061082"/>
                <a:ext cx="117645" cy="102137"/>
              </a:xfrm>
              <a:custGeom>
                <a:avLst/>
                <a:gdLst/>
                <a:ahLst/>
                <a:cxnLst/>
                <a:rect l="l" t="t" r="r" b="b"/>
                <a:pathLst>
                  <a:path w="20389" h="17709" extrusionOk="0">
                    <a:moveTo>
                      <a:pt x="17567" y="0"/>
                    </a:moveTo>
                    <a:lnTo>
                      <a:pt x="17567" y="0"/>
                    </a:lnTo>
                    <a:cubicBezTo>
                      <a:pt x="17070" y="1331"/>
                      <a:pt x="16644" y="2697"/>
                      <a:pt x="16307" y="4081"/>
                    </a:cubicBezTo>
                    <a:cubicBezTo>
                      <a:pt x="16278" y="4199"/>
                      <a:pt x="16114" y="4268"/>
                      <a:pt x="16100" y="4268"/>
                    </a:cubicBezTo>
                    <a:cubicBezTo>
                      <a:pt x="16097" y="4268"/>
                      <a:pt x="16100" y="4265"/>
                      <a:pt x="16112" y="4259"/>
                    </a:cubicBezTo>
                    <a:lnTo>
                      <a:pt x="13912" y="3034"/>
                    </a:lnTo>
                    <a:lnTo>
                      <a:pt x="14391" y="1437"/>
                    </a:lnTo>
                    <a:lnTo>
                      <a:pt x="12617" y="337"/>
                    </a:lnTo>
                    <a:cubicBezTo>
                      <a:pt x="12563" y="2112"/>
                      <a:pt x="10416" y="1970"/>
                      <a:pt x="10523" y="3655"/>
                    </a:cubicBezTo>
                    <a:cubicBezTo>
                      <a:pt x="10523" y="3709"/>
                      <a:pt x="10239" y="3797"/>
                      <a:pt x="10079" y="3815"/>
                    </a:cubicBezTo>
                    <a:cubicBezTo>
                      <a:pt x="8287" y="4028"/>
                      <a:pt x="8553" y="4418"/>
                      <a:pt x="7276" y="5305"/>
                    </a:cubicBezTo>
                    <a:cubicBezTo>
                      <a:pt x="5785" y="6352"/>
                      <a:pt x="5466" y="8730"/>
                      <a:pt x="3017" y="8765"/>
                    </a:cubicBezTo>
                    <a:cubicBezTo>
                      <a:pt x="2166" y="8783"/>
                      <a:pt x="1154" y="9919"/>
                      <a:pt x="569" y="10770"/>
                    </a:cubicBezTo>
                    <a:cubicBezTo>
                      <a:pt x="178" y="11356"/>
                      <a:pt x="1" y="12705"/>
                      <a:pt x="374" y="13095"/>
                    </a:cubicBezTo>
                    <a:cubicBezTo>
                      <a:pt x="1687" y="14443"/>
                      <a:pt x="746" y="15810"/>
                      <a:pt x="569" y="17708"/>
                    </a:cubicBezTo>
                    <a:cubicBezTo>
                      <a:pt x="3337" y="16519"/>
                      <a:pt x="5839" y="15668"/>
                      <a:pt x="8074" y="14213"/>
                    </a:cubicBezTo>
                    <a:lnTo>
                      <a:pt x="10558" y="15934"/>
                    </a:lnTo>
                    <a:lnTo>
                      <a:pt x="9866" y="17336"/>
                    </a:lnTo>
                    <a:cubicBezTo>
                      <a:pt x="11960" y="17300"/>
                      <a:pt x="13592" y="16998"/>
                      <a:pt x="14710" y="15508"/>
                    </a:cubicBezTo>
                    <a:cubicBezTo>
                      <a:pt x="16094" y="13645"/>
                      <a:pt x="17585" y="11835"/>
                      <a:pt x="18773" y="9866"/>
                    </a:cubicBezTo>
                    <a:cubicBezTo>
                      <a:pt x="19590" y="8482"/>
                      <a:pt x="20388" y="6885"/>
                      <a:pt x="18862" y="5305"/>
                    </a:cubicBezTo>
                    <a:cubicBezTo>
                      <a:pt x="18596" y="5039"/>
                      <a:pt x="18330" y="4330"/>
                      <a:pt x="18472" y="4099"/>
                    </a:cubicBezTo>
                    <a:cubicBezTo>
                      <a:pt x="19732" y="2307"/>
                      <a:pt x="17372" y="1491"/>
                      <a:pt x="17567"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19" name="Google Shape;5419;p60"/>
              <p:cNvSpPr/>
              <p:nvPr/>
            </p:nvSpPr>
            <p:spPr>
              <a:xfrm>
                <a:off x="6995058" y="4000087"/>
                <a:ext cx="41059" cy="51071"/>
              </a:xfrm>
              <a:custGeom>
                <a:avLst/>
                <a:gdLst/>
                <a:ahLst/>
                <a:cxnLst/>
                <a:rect l="l" t="t" r="r" b="b"/>
                <a:pathLst>
                  <a:path w="7116" h="8855" extrusionOk="0">
                    <a:moveTo>
                      <a:pt x="5359" y="0"/>
                    </a:moveTo>
                    <a:cubicBezTo>
                      <a:pt x="4649" y="976"/>
                      <a:pt x="3993" y="1774"/>
                      <a:pt x="3460" y="2644"/>
                    </a:cubicBezTo>
                    <a:cubicBezTo>
                      <a:pt x="2910" y="3513"/>
                      <a:pt x="1455" y="3638"/>
                      <a:pt x="1828" y="5181"/>
                    </a:cubicBezTo>
                    <a:cubicBezTo>
                      <a:pt x="1354" y="4803"/>
                      <a:pt x="1037" y="4660"/>
                      <a:pt x="815" y="4660"/>
                    </a:cubicBezTo>
                    <a:cubicBezTo>
                      <a:pt x="256" y="4660"/>
                      <a:pt x="305" y="5571"/>
                      <a:pt x="1" y="5926"/>
                    </a:cubicBezTo>
                    <a:cubicBezTo>
                      <a:pt x="1136" y="7417"/>
                      <a:pt x="1438" y="7577"/>
                      <a:pt x="5412" y="8854"/>
                    </a:cubicBezTo>
                    <a:cubicBezTo>
                      <a:pt x="5590" y="7896"/>
                      <a:pt x="5625" y="7239"/>
                      <a:pt x="5820" y="6636"/>
                    </a:cubicBezTo>
                    <a:cubicBezTo>
                      <a:pt x="6033" y="6015"/>
                      <a:pt x="6335" y="5430"/>
                      <a:pt x="6708" y="4880"/>
                    </a:cubicBezTo>
                    <a:cubicBezTo>
                      <a:pt x="7116" y="4294"/>
                      <a:pt x="5696" y="4170"/>
                      <a:pt x="6459" y="3354"/>
                    </a:cubicBezTo>
                    <a:cubicBezTo>
                      <a:pt x="6849" y="2928"/>
                      <a:pt x="6637" y="1686"/>
                      <a:pt x="6778" y="1384"/>
                    </a:cubicBezTo>
                    <a:cubicBezTo>
                      <a:pt x="6832" y="1224"/>
                      <a:pt x="6867" y="1047"/>
                      <a:pt x="6885" y="870"/>
                    </a:cubicBezTo>
                    <a:lnTo>
                      <a:pt x="5359"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0" name="Google Shape;5420;p60"/>
              <p:cNvSpPr/>
              <p:nvPr/>
            </p:nvSpPr>
            <p:spPr>
              <a:xfrm>
                <a:off x="7078892" y="4018504"/>
                <a:ext cx="57544" cy="36030"/>
              </a:xfrm>
              <a:custGeom>
                <a:avLst/>
                <a:gdLst/>
                <a:ahLst/>
                <a:cxnLst/>
                <a:rect l="l" t="t" r="r" b="b"/>
                <a:pathLst>
                  <a:path w="9973" h="6247" extrusionOk="0">
                    <a:moveTo>
                      <a:pt x="0" y="1"/>
                    </a:moveTo>
                    <a:lnTo>
                      <a:pt x="266" y="1722"/>
                    </a:lnTo>
                    <a:lnTo>
                      <a:pt x="1668" y="1970"/>
                    </a:lnTo>
                    <a:lnTo>
                      <a:pt x="870" y="3177"/>
                    </a:lnTo>
                    <a:cubicBezTo>
                      <a:pt x="1300" y="3058"/>
                      <a:pt x="1704" y="3001"/>
                      <a:pt x="2079" y="3001"/>
                    </a:cubicBezTo>
                    <a:cubicBezTo>
                      <a:pt x="3221" y="3001"/>
                      <a:pt x="4106" y="3533"/>
                      <a:pt x="4720" y="4508"/>
                    </a:cubicBezTo>
                    <a:cubicBezTo>
                      <a:pt x="5319" y="5452"/>
                      <a:pt x="5558" y="5867"/>
                      <a:pt x="5945" y="5867"/>
                    </a:cubicBezTo>
                    <a:cubicBezTo>
                      <a:pt x="6235" y="5867"/>
                      <a:pt x="6607" y="5635"/>
                      <a:pt x="7275" y="5218"/>
                    </a:cubicBezTo>
                    <a:cubicBezTo>
                      <a:pt x="7453" y="5111"/>
                      <a:pt x="7648" y="5058"/>
                      <a:pt x="7861" y="5022"/>
                    </a:cubicBezTo>
                    <a:lnTo>
                      <a:pt x="9564" y="6247"/>
                    </a:lnTo>
                    <a:lnTo>
                      <a:pt x="9972" y="5679"/>
                    </a:lnTo>
                    <a:cubicBezTo>
                      <a:pt x="9582" y="4809"/>
                      <a:pt x="9262" y="3887"/>
                      <a:pt x="8819" y="3035"/>
                    </a:cubicBezTo>
                    <a:cubicBezTo>
                      <a:pt x="8151" y="1821"/>
                      <a:pt x="7070" y="1194"/>
                      <a:pt x="5857" y="1194"/>
                    </a:cubicBezTo>
                    <a:cubicBezTo>
                      <a:pt x="5138" y="1194"/>
                      <a:pt x="4373" y="1415"/>
                      <a:pt x="3620" y="1864"/>
                    </a:cubicBezTo>
                    <a:cubicBezTo>
                      <a:pt x="3336" y="2024"/>
                      <a:pt x="3052" y="2166"/>
                      <a:pt x="2644" y="2396"/>
                    </a:cubicBezTo>
                    <a:lnTo>
                      <a:pt x="1970" y="462"/>
                    </a:lnTo>
                    <a:lnTo>
                      <a:pt x="0"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1" name="Google Shape;5421;p60"/>
              <p:cNvSpPr/>
              <p:nvPr/>
            </p:nvSpPr>
            <p:spPr>
              <a:xfrm>
                <a:off x="7051663" y="3806456"/>
                <a:ext cx="38503" cy="70819"/>
              </a:xfrm>
              <a:custGeom>
                <a:avLst/>
                <a:gdLst/>
                <a:ahLst/>
                <a:cxnLst/>
                <a:rect l="l" t="t" r="r" b="b"/>
                <a:pathLst>
                  <a:path w="6673" h="12279" extrusionOk="0">
                    <a:moveTo>
                      <a:pt x="6672" y="1"/>
                    </a:moveTo>
                    <a:lnTo>
                      <a:pt x="6672" y="1"/>
                    </a:lnTo>
                    <a:cubicBezTo>
                      <a:pt x="6223" y="198"/>
                      <a:pt x="5784" y="260"/>
                      <a:pt x="5357" y="260"/>
                    </a:cubicBezTo>
                    <a:cubicBezTo>
                      <a:pt x="4670" y="260"/>
                      <a:pt x="4013" y="100"/>
                      <a:pt x="3390" y="89"/>
                    </a:cubicBezTo>
                    <a:lnTo>
                      <a:pt x="3088" y="2786"/>
                    </a:lnTo>
                    <a:lnTo>
                      <a:pt x="4809" y="5164"/>
                    </a:lnTo>
                    <a:lnTo>
                      <a:pt x="1" y="10771"/>
                    </a:lnTo>
                    <a:lnTo>
                      <a:pt x="1083" y="12279"/>
                    </a:lnTo>
                    <a:lnTo>
                      <a:pt x="6388" y="7772"/>
                    </a:lnTo>
                    <a:cubicBezTo>
                      <a:pt x="4454" y="6495"/>
                      <a:pt x="6175" y="3709"/>
                      <a:pt x="4383" y="2502"/>
                    </a:cubicBezTo>
                    <a:lnTo>
                      <a:pt x="6672"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2" name="Google Shape;5422;p60"/>
              <p:cNvSpPr/>
              <p:nvPr/>
            </p:nvSpPr>
            <p:spPr>
              <a:xfrm>
                <a:off x="6984824" y="4061618"/>
                <a:ext cx="42081" cy="8893"/>
              </a:xfrm>
              <a:custGeom>
                <a:avLst/>
                <a:gdLst/>
                <a:ahLst/>
                <a:cxnLst/>
                <a:rect l="l" t="t" r="r" b="b"/>
                <a:pathLst>
                  <a:path w="7293" h="1542" extrusionOk="0">
                    <a:moveTo>
                      <a:pt x="4286" y="0"/>
                    </a:moveTo>
                    <a:cubicBezTo>
                      <a:pt x="2949" y="0"/>
                      <a:pt x="1596" y="367"/>
                      <a:pt x="0" y="510"/>
                    </a:cubicBezTo>
                    <a:cubicBezTo>
                      <a:pt x="787" y="973"/>
                      <a:pt x="1302" y="1542"/>
                      <a:pt x="1738" y="1542"/>
                    </a:cubicBezTo>
                    <a:cubicBezTo>
                      <a:pt x="1970" y="1542"/>
                      <a:pt x="2179" y="1380"/>
                      <a:pt x="2396" y="954"/>
                    </a:cubicBezTo>
                    <a:cubicBezTo>
                      <a:pt x="2708" y="1325"/>
                      <a:pt x="3056" y="1432"/>
                      <a:pt x="3417" y="1432"/>
                    </a:cubicBezTo>
                    <a:cubicBezTo>
                      <a:pt x="3816" y="1432"/>
                      <a:pt x="4231" y="1302"/>
                      <a:pt x="4631" y="1256"/>
                    </a:cubicBezTo>
                    <a:cubicBezTo>
                      <a:pt x="5394" y="1149"/>
                      <a:pt x="6157" y="1025"/>
                      <a:pt x="7293" y="830"/>
                    </a:cubicBezTo>
                    <a:cubicBezTo>
                      <a:pt x="6240" y="198"/>
                      <a:pt x="5268" y="0"/>
                      <a:pt x="4286"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3" name="Google Shape;5423;p60"/>
              <p:cNvSpPr/>
              <p:nvPr/>
            </p:nvSpPr>
            <p:spPr>
              <a:xfrm>
                <a:off x="7035181" y="4030478"/>
                <a:ext cx="15469" cy="21703"/>
              </a:xfrm>
              <a:custGeom>
                <a:avLst/>
                <a:gdLst/>
                <a:ahLst/>
                <a:cxnLst/>
                <a:rect l="l" t="t" r="r" b="b"/>
                <a:pathLst>
                  <a:path w="2681" h="3763" extrusionOk="0">
                    <a:moveTo>
                      <a:pt x="2662" y="1"/>
                    </a:moveTo>
                    <a:cubicBezTo>
                      <a:pt x="19" y="675"/>
                      <a:pt x="1" y="764"/>
                      <a:pt x="1012" y="3763"/>
                    </a:cubicBezTo>
                    <a:lnTo>
                      <a:pt x="1491" y="2148"/>
                    </a:lnTo>
                    <a:lnTo>
                      <a:pt x="2201" y="3408"/>
                    </a:lnTo>
                    <a:lnTo>
                      <a:pt x="2680" y="3372"/>
                    </a:lnTo>
                    <a:cubicBezTo>
                      <a:pt x="2574" y="2840"/>
                      <a:pt x="2485" y="2308"/>
                      <a:pt x="2450" y="1758"/>
                    </a:cubicBezTo>
                    <a:cubicBezTo>
                      <a:pt x="2485" y="1172"/>
                      <a:pt x="2556" y="586"/>
                      <a:pt x="2662"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4" name="Google Shape;5424;p60"/>
              <p:cNvSpPr/>
              <p:nvPr/>
            </p:nvSpPr>
            <p:spPr>
              <a:xfrm>
                <a:off x="7045011" y="3983609"/>
                <a:ext cx="19047" cy="18121"/>
              </a:xfrm>
              <a:custGeom>
                <a:avLst/>
                <a:gdLst/>
                <a:ahLst/>
                <a:cxnLst/>
                <a:rect l="l" t="t" r="r" b="b"/>
                <a:pathLst>
                  <a:path w="3301" h="3142" extrusionOk="0">
                    <a:moveTo>
                      <a:pt x="3301" y="0"/>
                    </a:moveTo>
                    <a:lnTo>
                      <a:pt x="0" y="1455"/>
                    </a:lnTo>
                    <a:lnTo>
                      <a:pt x="550" y="2520"/>
                    </a:lnTo>
                    <a:lnTo>
                      <a:pt x="1154" y="1793"/>
                    </a:lnTo>
                    <a:lnTo>
                      <a:pt x="2804" y="3141"/>
                    </a:lnTo>
                    <a:lnTo>
                      <a:pt x="3301"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5" name="Google Shape;5425;p60"/>
              <p:cNvSpPr/>
              <p:nvPr/>
            </p:nvSpPr>
            <p:spPr>
              <a:xfrm>
                <a:off x="7034362" y="3943182"/>
                <a:ext cx="9734" cy="24570"/>
              </a:xfrm>
              <a:custGeom>
                <a:avLst/>
                <a:gdLst/>
                <a:ahLst/>
                <a:cxnLst/>
                <a:rect l="l" t="t" r="r" b="b"/>
                <a:pathLst>
                  <a:path w="1687" h="4260" extrusionOk="0">
                    <a:moveTo>
                      <a:pt x="249" y="1"/>
                    </a:moveTo>
                    <a:cubicBezTo>
                      <a:pt x="1" y="2627"/>
                      <a:pt x="1" y="2627"/>
                      <a:pt x="977" y="4259"/>
                    </a:cubicBezTo>
                    <a:cubicBezTo>
                      <a:pt x="1687" y="1261"/>
                      <a:pt x="1687" y="1261"/>
                      <a:pt x="249"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6" name="Google Shape;5426;p60"/>
              <p:cNvSpPr/>
              <p:nvPr/>
            </p:nvSpPr>
            <p:spPr>
              <a:xfrm>
                <a:off x="6724214" y="4015234"/>
                <a:ext cx="1131" cy="513"/>
              </a:xfrm>
              <a:custGeom>
                <a:avLst/>
                <a:gdLst/>
                <a:ahLst/>
                <a:cxnLst/>
                <a:rect l="l" t="t" r="r" b="b"/>
                <a:pathLst>
                  <a:path w="196" h="89" extrusionOk="0">
                    <a:moveTo>
                      <a:pt x="196" y="0"/>
                    </a:moveTo>
                    <a:lnTo>
                      <a:pt x="1" y="89"/>
                    </a:lnTo>
                    <a:lnTo>
                      <a:pt x="1" y="89"/>
                    </a:lnTo>
                    <a:lnTo>
                      <a:pt x="196" y="18"/>
                    </a:lnTo>
                    <a:lnTo>
                      <a:pt x="196"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7" name="Google Shape;5427;p60"/>
              <p:cNvSpPr/>
              <p:nvPr/>
            </p:nvSpPr>
            <p:spPr>
              <a:xfrm>
                <a:off x="7071623" y="3755083"/>
                <a:ext cx="16589" cy="16380"/>
              </a:xfrm>
              <a:custGeom>
                <a:avLst/>
                <a:gdLst/>
                <a:ahLst/>
                <a:cxnLst/>
                <a:rect l="l" t="t" r="r" b="b"/>
                <a:pathLst>
                  <a:path w="2875" h="2840" extrusionOk="0">
                    <a:moveTo>
                      <a:pt x="1" y="0"/>
                    </a:moveTo>
                    <a:lnTo>
                      <a:pt x="1" y="0"/>
                    </a:lnTo>
                    <a:cubicBezTo>
                      <a:pt x="835" y="1029"/>
                      <a:pt x="1739" y="1970"/>
                      <a:pt x="2733" y="2839"/>
                    </a:cubicBezTo>
                    <a:cubicBezTo>
                      <a:pt x="2840" y="2520"/>
                      <a:pt x="2875" y="2201"/>
                      <a:pt x="2822" y="1881"/>
                    </a:cubicBezTo>
                    <a:cubicBezTo>
                      <a:pt x="1899" y="1225"/>
                      <a:pt x="959" y="604"/>
                      <a:pt x="1"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8" name="Google Shape;5428;p60"/>
              <p:cNvSpPr/>
              <p:nvPr/>
            </p:nvSpPr>
            <p:spPr>
              <a:xfrm>
                <a:off x="6722575" y="4015741"/>
                <a:ext cx="1541" cy="727"/>
              </a:xfrm>
              <a:custGeom>
                <a:avLst/>
                <a:gdLst/>
                <a:ahLst/>
                <a:cxnLst/>
                <a:rect l="l" t="t" r="r" b="b"/>
                <a:pathLst>
                  <a:path w="267" h="126" extrusionOk="0">
                    <a:moveTo>
                      <a:pt x="267" y="1"/>
                    </a:moveTo>
                    <a:cubicBezTo>
                      <a:pt x="178" y="36"/>
                      <a:pt x="89" y="72"/>
                      <a:pt x="1" y="125"/>
                    </a:cubicBezTo>
                    <a:cubicBezTo>
                      <a:pt x="107" y="90"/>
                      <a:pt x="178" y="36"/>
                      <a:pt x="267"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29" name="Google Shape;5429;p60"/>
              <p:cNvSpPr/>
              <p:nvPr/>
            </p:nvSpPr>
            <p:spPr>
              <a:xfrm>
                <a:off x="6772321" y="4116142"/>
                <a:ext cx="30927" cy="46769"/>
              </a:xfrm>
              <a:custGeom>
                <a:avLst/>
                <a:gdLst/>
                <a:ahLst/>
                <a:cxnLst/>
                <a:rect l="l" t="t" r="r" b="b"/>
                <a:pathLst>
                  <a:path w="5360" h="8109" extrusionOk="0">
                    <a:moveTo>
                      <a:pt x="1828" y="0"/>
                    </a:moveTo>
                    <a:lnTo>
                      <a:pt x="1" y="2946"/>
                    </a:lnTo>
                    <a:cubicBezTo>
                      <a:pt x="444" y="3762"/>
                      <a:pt x="1030" y="4738"/>
                      <a:pt x="1527" y="5785"/>
                    </a:cubicBezTo>
                    <a:cubicBezTo>
                      <a:pt x="2308" y="7328"/>
                      <a:pt x="3479" y="8091"/>
                      <a:pt x="5359" y="8109"/>
                    </a:cubicBezTo>
                    <a:cubicBezTo>
                      <a:pt x="4667" y="6689"/>
                      <a:pt x="3993" y="5625"/>
                      <a:pt x="3798" y="4205"/>
                    </a:cubicBezTo>
                    <a:cubicBezTo>
                      <a:pt x="3621" y="2768"/>
                      <a:pt x="2574" y="1491"/>
                      <a:pt x="1828"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430" name="Google Shape;5430;p60"/>
          <p:cNvGrpSpPr/>
          <p:nvPr/>
        </p:nvGrpSpPr>
        <p:grpSpPr>
          <a:xfrm>
            <a:off x="7843959" y="3843057"/>
            <a:ext cx="187557" cy="187557"/>
            <a:chOff x="8565775" y="671075"/>
            <a:chExt cx="441000" cy="441000"/>
          </a:xfrm>
        </p:grpSpPr>
        <p:sp>
          <p:nvSpPr>
            <p:cNvPr id="5431" name="Google Shape;5431;p60"/>
            <p:cNvSpPr/>
            <p:nvPr/>
          </p:nvSpPr>
          <p:spPr>
            <a:xfrm>
              <a:off x="8565775" y="671075"/>
              <a:ext cx="441000" cy="441000"/>
            </a:xfrm>
            <a:prstGeom prst="ellipse">
              <a:avLst/>
            </a:prstGeom>
            <a:gradFill>
              <a:gsLst>
                <a:gs pos="0">
                  <a:srgbClr val="869FB1">
                    <a:alpha val="65920"/>
                  </a:srgbClr>
                </a:gs>
                <a:gs pos="100000">
                  <a:srgbClr val="FFFFFF">
                    <a:alpha val="0"/>
                    <a:alpha val="65920"/>
                  </a:srgbClr>
                </a:gs>
              </a:gsLst>
              <a:path path="circle">
                <a:fillToRect l="50000" t="50000" r="50000" b="50000"/>
              </a:path>
              <a:tileRect/>
            </a:gradFill>
            <a:ln>
              <a:noFill/>
            </a:ln>
          </p:spPr>
          <p:txBody>
            <a:bodyPr spcFirstLastPara="1" wrap="square" lIns="91425" tIns="91425" rIns="91425" bIns="91425" anchor="ctr" anchorCtr="0">
              <a:noAutofit/>
            </a:bodyPr>
            <a:lstStyle/>
            <a:p>
              <a:endParaRPr/>
            </a:p>
          </p:txBody>
        </p:sp>
        <p:sp>
          <p:nvSpPr>
            <p:cNvPr id="5432" name="Google Shape;5432;p60"/>
            <p:cNvSpPr/>
            <p:nvPr/>
          </p:nvSpPr>
          <p:spPr>
            <a:xfrm>
              <a:off x="8706625" y="811925"/>
              <a:ext cx="159300" cy="159300"/>
            </a:xfrm>
            <a:prstGeom prst="ellipse">
              <a:avLst/>
            </a:prstGeom>
            <a:solidFill>
              <a:srgbClr val="D7DFE5"/>
            </a:solidFill>
            <a:ln>
              <a:noFill/>
            </a:ln>
          </p:spPr>
          <p:txBody>
            <a:bodyPr spcFirstLastPara="1" wrap="square" lIns="91425" tIns="91425" rIns="91425" bIns="91425" anchor="ctr" anchorCtr="0">
              <a:noAutofit/>
            </a:bodyPr>
            <a:lstStyle/>
            <a:p>
              <a:endParaRPr/>
            </a:p>
          </p:txBody>
        </p:sp>
      </p:grpSp>
      <p:sp>
        <p:nvSpPr>
          <p:cNvPr id="5433" name="Google Shape;5433;p60"/>
          <p:cNvSpPr/>
          <p:nvPr/>
        </p:nvSpPr>
        <p:spPr>
          <a:xfrm>
            <a:off x="8145173" y="3838977"/>
            <a:ext cx="193683" cy="195716"/>
          </a:xfrm>
          <a:custGeom>
            <a:avLst/>
            <a:gdLst/>
            <a:ahLst/>
            <a:cxnLst/>
            <a:rect l="l" t="t" r="r" b="b"/>
            <a:pathLst>
              <a:path w="194168" h="196207" extrusionOk="0">
                <a:moveTo>
                  <a:pt x="11576" y="0"/>
                </a:moveTo>
                <a:cubicBezTo>
                  <a:pt x="8883" y="0"/>
                  <a:pt x="6181" y="987"/>
                  <a:pt x="4103" y="3065"/>
                </a:cubicBezTo>
                <a:cubicBezTo>
                  <a:pt x="1026" y="5799"/>
                  <a:pt x="1" y="10243"/>
                  <a:pt x="1368" y="14004"/>
                </a:cubicBezTo>
                <a:lnTo>
                  <a:pt x="65293" y="189369"/>
                </a:lnTo>
                <a:cubicBezTo>
                  <a:pt x="67002" y="193471"/>
                  <a:pt x="70762" y="196206"/>
                  <a:pt x="74864" y="196206"/>
                </a:cubicBezTo>
                <a:cubicBezTo>
                  <a:pt x="79308" y="196206"/>
                  <a:pt x="83410" y="193813"/>
                  <a:pt x="85120" y="190053"/>
                </a:cubicBezTo>
                <a:lnTo>
                  <a:pt x="114176" y="124077"/>
                </a:lnTo>
                <a:cubicBezTo>
                  <a:pt x="115202" y="121342"/>
                  <a:pt x="117595" y="119291"/>
                  <a:pt x="119988" y="118266"/>
                </a:cubicBezTo>
                <a:lnTo>
                  <a:pt x="187331" y="92286"/>
                </a:lnTo>
                <a:cubicBezTo>
                  <a:pt x="191433" y="90577"/>
                  <a:pt x="193826" y="86816"/>
                  <a:pt x="193826" y="82714"/>
                </a:cubicBezTo>
                <a:cubicBezTo>
                  <a:pt x="194168" y="78270"/>
                  <a:pt x="191433" y="74510"/>
                  <a:pt x="187673" y="72801"/>
                </a:cubicBezTo>
                <a:lnTo>
                  <a:pt x="15384" y="672"/>
                </a:lnTo>
                <a:cubicBezTo>
                  <a:pt x="14163" y="228"/>
                  <a:pt x="12871" y="0"/>
                  <a:pt x="11576" y="0"/>
                </a:cubicBezTo>
                <a:close/>
              </a:path>
            </a:pathLst>
          </a:custGeom>
          <a:solidFill>
            <a:srgbClr val="7994A9">
              <a:alpha val="64709"/>
            </a:srgbClr>
          </a:solidFill>
          <a:ln>
            <a:noFill/>
          </a:ln>
        </p:spPr>
        <p:txBody>
          <a:bodyPr spcFirstLastPara="1" wrap="square" lIns="91425" tIns="91425" rIns="91425" bIns="91425" anchor="ctr" anchorCtr="0">
            <a:noAutofit/>
          </a:bodyPr>
          <a:lstStyle/>
          <a:p>
            <a:endParaRPr/>
          </a:p>
        </p:txBody>
      </p:sp>
      <p:sp>
        <p:nvSpPr>
          <p:cNvPr id="5434" name="Google Shape;5434;p60"/>
          <p:cNvSpPr/>
          <p:nvPr/>
        </p:nvSpPr>
        <p:spPr>
          <a:xfrm flipH="1">
            <a:off x="7353411" y="3805432"/>
            <a:ext cx="178589" cy="262805"/>
          </a:xfrm>
          <a:custGeom>
            <a:avLst/>
            <a:gdLst/>
            <a:ahLst/>
            <a:cxnLst/>
            <a:rect l="l" t="t" r="r" b="b"/>
            <a:pathLst>
              <a:path w="133027" h="195758" extrusionOk="0">
                <a:moveTo>
                  <a:pt x="65846" y="26249"/>
                </a:moveTo>
                <a:cubicBezTo>
                  <a:pt x="87201" y="26249"/>
                  <a:pt x="104108" y="43156"/>
                  <a:pt x="104108" y="64511"/>
                </a:cubicBezTo>
                <a:cubicBezTo>
                  <a:pt x="104108" y="85422"/>
                  <a:pt x="87201" y="102328"/>
                  <a:pt x="65846" y="102328"/>
                </a:cubicBezTo>
                <a:cubicBezTo>
                  <a:pt x="44936" y="102328"/>
                  <a:pt x="28029" y="85422"/>
                  <a:pt x="28029" y="64511"/>
                </a:cubicBezTo>
                <a:cubicBezTo>
                  <a:pt x="28029" y="43156"/>
                  <a:pt x="44936" y="26249"/>
                  <a:pt x="65846" y="26249"/>
                </a:cubicBezTo>
                <a:close/>
                <a:moveTo>
                  <a:pt x="66291" y="0"/>
                </a:moveTo>
                <a:cubicBezTo>
                  <a:pt x="29809" y="0"/>
                  <a:pt x="0" y="29809"/>
                  <a:pt x="0" y="66291"/>
                </a:cubicBezTo>
                <a:cubicBezTo>
                  <a:pt x="0" y="84977"/>
                  <a:pt x="18241" y="118345"/>
                  <a:pt x="18241" y="118345"/>
                </a:cubicBezTo>
                <a:lnTo>
                  <a:pt x="64066" y="195758"/>
                </a:lnTo>
                <a:lnTo>
                  <a:pt x="111671" y="119234"/>
                </a:lnTo>
                <a:cubicBezTo>
                  <a:pt x="111671" y="119234"/>
                  <a:pt x="133027" y="87201"/>
                  <a:pt x="133027" y="66291"/>
                </a:cubicBezTo>
                <a:cubicBezTo>
                  <a:pt x="133027" y="29809"/>
                  <a:pt x="103218" y="0"/>
                  <a:pt x="66291" y="0"/>
                </a:cubicBezTo>
                <a:close/>
              </a:path>
            </a:pathLst>
          </a:custGeom>
          <a:solidFill>
            <a:srgbClr val="C9D4DC"/>
          </a:solidFill>
          <a:ln>
            <a:noFill/>
          </a:ln>
        </p:spPr>
        <p:txBody>
          <a:bodyPr spcFirstLastPara="1" wrap="square" lIns="91425" tIns="91425" rIns="91425" bIns="91425" anchor="ctr" anchorCtr="0">
            <a:noAutofit/>
          </a:bodyPr>
          <a:lstStyle/>
          <a:p>
            <a:endParaRPr/>
          </a:p>
        </p:txBody>
      </p:sp>
      <p:grpSp>
        <p:nvGrpSpPr>
          <p:cNvPr id="5435" name="Google Shape;5435;p60"/>
          <p:cNvGrpSpPr/>
          <p:nvPr/>
        </p:nvGrpSpPr>
        <p:grpSpPr>
          <a:xfrm>
            <a:off x="5997813" y="2921276"/>
            <a:ext cx="587871" cy="512373"/>
            <a:chOff x="6000100" y="3076250"/>
            <a:chExt cx="587871" cy="512373"/>
          </a:xfrm>
        </p:grpSpPr>
        <p:sp>
          <p:nvSpPr>
            <p:cNvPr id="5436" name="Google Shape;5436;p60"/>
            <p:cNvSpPr/>
            <p:nvPr/>
          </p:nvSpPr>
          <p:spPr>
            <a:xfrm>
              <a:off x="6000100" y="3076250"/>
              <a:ext cx="587871" cy="512373"/>
            </a:xfrm>
            <a:custGeom>
              <a:avLst/>
              <a:gdLst/>
              <a:ahLst/>
              <a:cxnLst/>
              <a:rect l="l" t="t" r="r" b="b"/>
              <a:pathLst>
                <a:path w="101884" h="88838" extrusionOk="0">
                  <a:moveTo>
                    <a:pt x="50272" y="0"/>
                  </a:moveTo>
                  <a:cubicBezTo>
                    <a:pt x="31897" y="0"/>
                    <a:pt x="14791" y="11087"/>
                    <a:pt x="8322" y="29000"/>
                  </a:cubicBezTo>
                  <a:cubicBezTo>
                    <a:pt x="1" y="51995"/>
                    <a:pt x="12332" y="77546"/>
                    <a:pt x="35878" y="86063"/>
                  </a:cubicBezTo>
                  <a:cubicBezTo>
                    <a:pt x="41078" y="87945"/>
                    <a:pt x="46391" y="88838"/>
                    <a:pt x="51602" y="88838"/>
                  </a:cubicBezTo>
                  <a:cubicBezTo>
                    <a:pt x="69970" y="88838"/>
                    <a:pt x="87079" y="77751"/>
                    <a:pt x="93562" y="59838"/>
                  </a:cubicBezTo>
                  <a:cubicBezTo>
                    <a:pt x="101883" y="36843"/>
                    <a:pt x="89534" y="11292"/>
                    <a:pt x="66006" y="2775"/>
                  </a:cubicBezTo>
                  <a:cubicBezTo>
                    <a:pt x="60802" y="893"/>
                    <a:pt x="55486" y="0"/>
                    <a:pt x="50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nvGrpSpPr>
            <p:cNvPr id="5437" name="Google Shape;5437;p60"/>
            <p:cNvGrpSpPr/>
            <p:nvPr/>
          </p:nvGrpSpPr>
          <p:grpSpPr>
            <a:xfrm>
              <a:off x="6031360" y="3076713"/>
              <a:ext cx="539107" cy="480965"/>
              <a:chOff x="6031360" y="3076713"/>
              <a:chExt cx="539107" cy="480965"/>
            </a:xfrm>
          </p:grpSpPr>
          <p:sp>
            <p:nvSpPr>
              <p:cNvPr id="5438" name="Google Shape;5438;p60"/>
              <p:cNvSpPr/>
              <p:nvPr/>
            </p:nvSpPr>
            <p:spPr>
              <a:xfrm>
                <a:off x="6160232" y="3107767"/>
                <a:ext cx="410235" cy="449911"/>
              </a:xfrm>
              <a:custGeom>
                <a:avLst/>
                <a:gdLst/>
                <a:ahLst/>
                <a:cxnLst/>
                <a:rect l="l" t="t" r="r" b="b"/>
                <a:pathLst>
                  <a:path w="71098" h="78008" extrusionOk="0">
                    <a:moveTo>
                      <a:pt x="36108" y="3531"/>
                    </a:moveTo>
                    <a:lnTo>
                      <a:pt x="36835" y="4631"/>
                    </a:lnTo>
                    <a:cubicBezTo>
                      <a:pt x="36551" y="4826"/>
                      <a:pt x="36268" y="5039"/>
                      <a:pt x="35948" y="5217"/>
                    </a:cubicBezTo>
                    <a:cubicBezTo>
                      <a:pt x="35043" y="5749"/>
                      <a:pt x="34635" y="6459"/>
                      <a:pt x="35132" y="7488"/>
                    </a:cubicBezTo>
                    <a:cubicBezTo>
                      <a:pt x="35486" y="8208"/>
                      <a:pt x="35984" y="8561"/>
                      <a:pt x="36635" y="8561"/>
                    </a:cubicBezTo>
                    <a:cubicBezTo>
                      <a:pt x="36866" y="8561"/>
                      <a:pt x="37116" y="8517"/>
                      <a:pt x="37385" y="8428"/>
                    </a:cubicBezTo>
                    <a:cubicBezTo>
                      <a:pt x="37776" y="8304"/>
                      <a:pt x="38184" y="8198"/>
                      <a:pt x="38752" y="8056"/>
                    </a:cubicBezTo>
                    <a:lnTo>
                      <a:pt x="38752" y="8056"/>
                    </a:lnTo>
                    <a:cubicBezTo>
                      <a:pt x="38412" y="9075"/>
                      <a:pt x="37909" y="9331"/>
                      <a:pt x="37373" y="9331"/>
                    </a:cubicBezTo>
                    <a:cubicBezTo>
                      <a:pt x="36833" y="9331"/>
                      <a:pt x="36258" y="9072"/>
                      <a:pt x="35779" y="9072"/>
                    </a:cubicBezTo>
                    <a:cubicBezTo>
                      <a:pt x="35690" y="9072"/>
                      <a:pt x="35604" y="9081"/>
                      <a:pt x="35522" y="9102"/>
                    </a:cubicBezTo>
                    <a:lnTo>
                      <a:pt x="33162" y="11977"/>
                    </a:lnTo>
                    <a:lnTo>
                      <a:pt x="28585" y="11037"/>
                    </a:lnTo>
                    <a:lnTo>
                      <a:pt x="31832" y="10238"/>
                    </a:lnTo>
                    <a:cubicBezTo>
                      <a:pt x="32825" y="8162"/>
                      <a:pt x="33127" y="7062"/>
                      <a:pt x="32914" y="6228"/>
                    </a:cubicBezTo>
                    <a:lnTo>
                      <a:pt x="36108" y="3531"/>
                    </a:lnTo>
                    <a:close/>
                    <a:moveTo>
                      <a:pt x="38947" y="36232"/>
                    </a:moveTo>
                    <a:lnTo>
                      <a:pt x="38947" y="36232"/>
                    </a:lnTo>
                    <a:cubicBezTo>
                      <a:pt x="40402" y="36374"/>
                      <a:pt x="40561" y="37705"/>
                      <a:pt x="41253" y="38486"/>
                    </a:cubicBezTo>
                    <a:cubicBezTo>
                      <a:pt x="40278" y="40029"/>
                      <a:pt x="42194" y="41076"/>
                      <a:pt x="41963" y="42673"/>
                    </a:cubicBezTo>
                    <a:cubicBezTo>
                      <a:pt x="41786" y="43862"/>
                      <a:pt x="42833" y="45264"/>
                      <a:pt x="43241" y="46648"/>
                    </a:cubicBezTo>
                    <a:cubicBezTo>
                      <a:pt x="43560" y="47641"/>
                      <a:pt x="43507" y="48741"/>
                      <a:pt x="43046" y="49699"/>
                    </a:cubicBezTo>
                    <a:lnTo>
                      <a:pt x="40473" y="45760"/>
                    </a:lnTo>
                    <a:cubicBezTo>
                      <a:pt x="41449" y="42726"/>
                      <a:pt x="39160" y="39728"/>
                      <a:pt x="38947" y="36232"/>
                    </a:cubicBezTo>
                    <a:close/>
                    <a:moveTo>
                      <a:pt x="36430" y="1"/>
                    </a:moveTo>
                    <a:cubicBezTo>
                      <a:pt x="35873" y="1"/>
                      <a:pt x="35316" y="87"/>
                      <a:pt x="34759" y="284"/>
                    </a:cubicBezTo>
                    <a:cubicBezTo>
                      <a:pt x="33659" y="657"/>
                      <a:pt x="32346" y="870"/>
                      <a:pt x="31885" y="2005"/>
                    </a:cubicBezTo>
                    <a:cubicBezTo>
                      <a:pt x="31264" y="3567"/>
                      <a:pt x="29809" y="3549"/>
                      <a:pt x="28656" y="3992"/>
                    </a:cubicBezTo>
                    <a:cubicBezTo>
                      <a:pt x="26331" y="4826"/>
                      <a:pt x="26012" y="5465"/>
                      <a:pt x="27006" y="7683"/>
                    </a:cubicBezTo>
                    <a:lnTo>
                      <a:pt x="29791" y="7736"/>
                    </a:lnTo>
                    <a:lnTo>
                      <a:pt x="29046" y="10327"/>
                    </a:lnTo>
                    <a:lnTo>
                      <a:pt x="28425" y="7736"/>
                    </a:lnTo>
                    <a:lnTo>
                      <a:pt x="26633" y="11143"/>
                    </a:lnTo>
                    <a:cubicBezTo>
                      <a:pt x="25746" y="11374"/>
                      <a:pt x="24734" y="11391"/>
                      <a:pt x="24113" y="11870"/>
                    </a:cubicBezTo>
                    <a:cubicBezTo>
                      <a:pt x="22960" y="12775"/>
                      <a:pt x="21328" y="12509"/>
                      <a:pt x="20352" y="13680"/>
                    </a:cubicBezTo>
                    <a:lnTo>
                      <a:pt x="19695" y="12900"/>
                    </a:lnTo>
                    <a:lnTo>
                      <a:pt x="18808" y="14106"/>
                    </a:lnTo>
                    <a:cubicBezTo>
                      <a:pt x="18523" y="13971"/>
                      <a:pt x="18518" y="13452"/>
                      <a:pt x="18160" y="13452"/>
                    </a:cubicBezTo>
                    <a:cubicBezTo>
                      <a:pt x="18049" y="13452"/>
                      <a:pt x="17905" y="13501"/>
                      <a:pt x="17708" y="13627"/>
                    </a:cubicBezTo>
                    <a:lnTo>
                      <a:pt x="18560" y="17193"/>
                    </a:lnTo>
                    <a:cubicBezTo>
                      <a:pt x="17972" y="17718"/>
                      <a:pt x="17385" y="18062"/>
                      <a:pt x="16823" y="18062"/>
                    </a:cubicBezTo>
                    <a:cubicBezTo>
                      <a:pt x="16435" y="18062"/>
                      <a:pt x="16059" y="17897"/>
                      <a:pt x="15703" y="17513"/>
                    </a:cubicBezTo>
                    <a:cubicBezTo>
                      <a:pt x="14869" y="16626"/>
                      <a:pt x="13929" y="16750"/>
                      <a:pt x="13112" y="16643"/>
                    </a:cubicBezTo>
                    <a:lnTo>
                      <a:pt x="11196" y="21381"/>
                    </a:lnTo>
                    <a:cubicBezTo>
                      <a:pt x="11922" y="22616"/>
                      <a:pt x="12753" y="22986"/>
                      <a:pt x="13632" y="22986"/>
                    </a:cubicBezTo>
                    <a:cubicBezTo>
                      <a:pt x="14835" y="22986"/>
                      <a:pt x="16130" y="22292"/>
                      <a:pt x="17371" y="22179"/>
                    </a:cubicBezTo>
                    <a:lnTo>
                      <a:pt x="17868" y="20618"/>
                    </a:lnTo>
                    <a:cubicBezTo>
                      <a:pt x="19961" y="20600"/>
                      <a:pt x="19961" y="20600"/>
                      <a:pt x="21594" y="18879"/>
                    </a:cubicBezTo>
                    <a:lnTo>
                      <a:pt x="22587" y="19784"/>
                    </a:lnTo>
                    <a:lnTo>
                      <a:pt x="24646" y="19181"/>
                    </a:lnTo>
                    <a:lnTo>
                      <a:pt x="28762" y="24788"/>
                    </a:lnTo>
                    <a:lnTo>
                      <a:pt x="24930" y="23971"/>
                    </a:lnTo>
                    <a:lnTo>
                      <a:pt x="24930" y="23971"/>
                    </a:lnTo>
                    <a:lnTo>
                      <a:pt x="26544" y="25746"/>
                    </a:lnTo>
                    <a:cubicBezTo>
                      <a:pt x="28177" y="25604"/>
                      <a:pt x="29507" y="24930"/>
                      <a:pt x="30182" y="23209"/>
                    </a:cubicBezTo>
                    <a:cubicBezTo>
                      <a:pt x="29738" y="22747"/>
                      <a:pt x="29365" y="22321"/>
                      <a:pt x="28957" y="21949"/>
                    </a:cubicBezTo>
                    <a:cubicBezTo>
                      <a:pt x="28017" y="21150"/>
                      <a:pt x="27165" y="20352"/>
                      <a:pt x="27502" y="18400"/>
                    </a:cubicBezTo>
                    <a:lnTo>
                      <a:pt x="27502" y="18400"/>
                    </a:lnTo>
                    <a:cubicBezTo>
                      <a:pt x="28336" y="19678"/>
                      <a:pt x="28709" y="20902"/>
                      <a:pt x="29472" y="21239"/>
                    </a:cubicBezTo>
                    <a:cubicBezTo>
                      <a:pt x="30678" y="21771"/>
                      <a:pt x="30785" y="22641"/>
                      <a:pt x="30927" y="23617"/>
                    </a:cubicBezTo>
                    <a:cubicBezTo>
                      <a:pt x="31016" y="24255"/>
                      <a:pt x="30874" y="24965"/>
                      <a:pt x="31087" y="25551"/>
                    </a:cubicBezTo>
                    <a:cubicBezTo>
                      <a:pt x="31282" y="26083"/>
                      <a:pt x="31832" y="26473"/>
                      <a:pt x="32187" y="26952"/>
                    </a:cubicBezTo>
                    <a:cubicBezTo>
                      <a:pt x="32275" y="27077"/>
                      <a:pt x="32329" y="27236"/>
                      <a:pt x="32329" y="27396"/>
                    </a:cubicBezTo>
                    <a:lnTo>
                      <a:pt x="34369" y="26225"/>
                    </a:lnTo>
                    <a:cubicBezTo>
                      <a:pt x="33860" y="25322"/>
                      <a:pt x="33670" y="24632"/>
                      <a:pt x="34867" y="24632"/>
                    </a:cubicBezTo>
                    <a:cubicBezTo>
                      <a:pt x="34964" y="24632"/>
                      <a:pt x="35070" y="24636"/>
                      <a:pt x="35185" y="24646"/>
                    </a:cubicBezTo>
                    <a:cubicBezTo>
                      <a:pt x="35416" y="25462"/>
                      <a:pt x="35718" y="26189"/>
                      <a:pt x="35753" y="26917"/>
                    </a:cubicBezTo>
                    <a:cubicBezTo>
                      <a:pt x="35859" y="28390"/>
                      <a:pt x="37013" y="29011"/>
                      <a:pt x="38024" y="29224"/>
                    </a:cubicBezTo>
                    <a:cubicBezTo>
                      <a:pt x="38126" y="29247"/>
                      <a:pt x="38227" y="29254"/>
                      <a:pt x="38330" y="29254"/>
                    </a:cubicBezTo>
                    <a:cubicBezTo>
                      <a:pt x="38476" y="29254"/>
                      <a:pt x="38623" y="29240"/>
                      <a:pt x="38773" y="29240"/>
                    </a:cubicBezTo>
                    <a:cubicBezTo>
                      <a:pt x="39073" y="29240"/>
                      <a:pt x="39384" y="29296"/>
                      <a:pt x="39710" y="29632"/>
                    </a:cubicBezTo>
                    <a:cubicBezTo>
                      <a:pt x="39812" y="29734"/>
                      <a:pt x="39986" y="29769"/>
                      <a:pt x="40202" y="29769"/>
                    </a:cubicBezTo>
                    <a:cubicBezTo>
                      <a:pt x="40620" y="29769"/>
                      <a:pt x="41193" y="29637"/>
                      <a:pt x="41697" y="29614"/>
                    </a:cubicBezTo>
                    <a:lnTo>
                      <a:pt x="41697" y="29614"/>
                    </a:lnTo>
                    <a:cubicBezTo>
                      <a:pt x="41182" y="31175"/>
                      <a:pt x="41608" y="32825"/>
                      <a:pt x="39657" y="33517"/>
                    </a:cubicBezTo>
                    <a:cubicBezTo>
                      <a:pt x="37368" y="32683"/>
                      <a:pt x="34369" y="33198"/>
                      <a:pt x="32488" y="30608"/>
                    </a:cubicBezTo>
                    <a:cubicBezTo>
                      <a:pt x="32240" y="30253"/>
                      <a:pt x="31388" y="30306"/>
                      <a:pt x="30820" y="30217"/>
                    </a:cubicBezTo>
                    <a:cubicBezTo>
                      <a:pt x="30607" y="30217"/>
                      <a:pt x="30395" y="30270"/>
                      <a:pt x="30182" y="30324"/>
                    </a:cubicBezTo>
                    <a:lnTo>
                      <a:pt x="29507" y="32151"/>
                    </a:lnTo>
                    <a:cubicBezTo>
                      <a:pt x="27875" y="31246"/>
                      <a:pt x="26686" y="29969"/>
                      <a:pt x="25373" y="29259"/>
                    </a:cubicBezTo>
                    <a:cubicBezTo>
                      <a:pt x="23918" y="28496"/>
                      <a:pt x="23794" y="27431"/>
                      <a:pt x="23794" y="26456"/>
                    </a:cubicBezTo>
                    <a:cubicBezTo>
                      <a:pt x="23808" y="24745"/>
                      <a:pt x="23906" y="24354"/>
                      <a:pt x="23055" y="24354"/>
                    </a:cubicBezTo>
                    <a:cubicBezTo>
                      <a:pt x="22802" y="24354"/>
                      <a:pt x="22466" y="24388"/>
                      <a:pt x="22020" y="24433"/>
                    </a:cubicBezTo>
                    <a:cubicBezTo>
                      <a:pt x="21712" y="24458"/>
                      <a:pt x="21377" y="24558"/>
                      <a:pt x="21074" y="24558"/>
                    </a:cubicBezTo>
                    <a:cubicBezTo>
                      <a:pt x="20958" y="24558"/>
                      <a:pt x="20846" y="24543"/>
                      <a:pt x="20742" y="24504"/>
                    </a:cubicBezTo>
                    <a:cubicBezTo>
                      <a:pt x="20157" y="24291"/>
                      <a:pt x="19678" y="23670"/>
                      <a:pt x="19092" y="23546"/>
                    </a:cubicBezTo>
                    <a:cubicBezTo>
                      <a:pt x="19019" y="23530"/>
                      <a:pt x="18944" y="23524"/>
                      <a:pt x="18868" y="23524"/>
                    </a:cubicBezTo>
                    <a:cubicBezTo>
                      <a:pt x="18388" y="23524"/>
                      <a:pt x="17849" y="23788"/>
                      <a:pt x="17363" y="23788"/>
                    </a:cubicBezTo>
                    <a:cubicBezTo>
                      <a:pt x="17305" y="23788"/>
                      <a:pt x="17249" y="23784"/>
                      <a:pt x="17193" y="23776"/>
                    </a:cubicBezTo>
                    <a:cubicBezTo>
                      <a:pt x="17025" y="23751"/>
                      <a:pt x="16855" y="23741"/>
                      <a:pt x="16686" y="23741"/>
                    </a:cubicBezTo>
                    <a:cubicBezTo>
                      <a:pt x="15885" y="23741"/>
                      <a:pt x="15077" y="23971"/>
                      <a:pt x="14280" y="23971"/>
                    </a:cubicBezTo>
                    <a:cubicBezTo>
                      <a:pt x="13809" y="23971"/>
                      <a:pt x="13342" y="23890"/>
                      <a:pt x="12882" y="23634"/>
                    </a:cubicBezTo>
                    <a:cubicBezTo>
                      <a:pt x="12688" y="23891"/>
                      <a:pt x="12389" y="23939"/>
                      <a:pt x="12067" y="23939"/>
                    </a:cubicBezTo>
                    <a:cubicBezTo>
                      <a:pt x="11878" y="23939"/>
                      <a:pt x="11682" y="23923"/>
                      <a:pt x="11494" y="23923"/>
                    </a:cubicBezTo>
                    <a:cubicBezTo>
                      <a:pt x="11005" y="23923"/>
                      <a:pt x="10573" y="24032"/>
                      <a:pt x="10486" y="24823"/>
                    </a:cubicBezTo>
                    <a:cubicBezTo>
                      <a:pt x="8943" y="25125"/>
                      <a:pt x="8925" y="26935"/>
                      <a:pt x="7594" y="27644"/>
                    </a:cubicBezTo>
                    <a:cubicBezTo>
                      <a:pt x="6636" y="28159"/>
                      <a:pt x="5270" y="28461"/>
                      <a:pt x="4720" y="29365"/>
                    </a:cubicBezTo>
                    <a:cubicBezTo>
                      <a:pt x="3992" y="30554"/>
                      <a:pt x="2733" y="30874"/>
                      <a:pt x="1899" y="31779"/>
                    </a:cubicBezTo>
                    <a:cubicBezTo>
                      <a:pt x="1420" y="32311"/>
                      <a:pt x="1100" y="33021"/>
                      <a:pt x="692" y="33695"/>
                    </a:cubicBezTo>
                    <a:lnTo>
                      <a:pt x="2058" y="34529"/>
                    </a:lnTo>
                    <a:lnTo>
                      <a:pt x="0" y="40331"/>
                    </a:lnTo>
                    <a:cubicBezTo>
                      <a:pt x="568" y="41839"/>
                      <a:pt x="1828" y="42460"/>
                      <a:pt x="1579" y="43844"/>
                    </a:cubicBezTo>
                    <a:cubicBezTo>
                      <a:pt x="1526" y="44093"/>
                      <a:pt x="4542" y="47659"/>
                      <a:pt x="4720" y="47677"/>
                    </a:cubicBezTo>
                    <a:cubicBezTo>
                      <a:pt x="6407" y="47823"/>
                      <a:pt x="7973" y="48589"/>
                      <a:pt x="9698" y="48589"/>
                    </a:cubicBezTo>
                    <a:cubicBezTo>
                      <a:pt x="10059" y="48589"/>
                      <a:pt x="10428" y="48555"/>
                      <a:pt x="10806" y="48475"/>
                    </a:cubicBezTo>
                    <a:cubicBezTo>
                      <a:pt x="10987" y="48438"/>
                      <a:pt x="11194" y="48420"/>
                      <a:pt x="11413" y="48420"/>
                    </a:cubicBezTo>
                    <a:cubicBezTo>
                      <a:pt x="12352" y="48420"/>
                      <a:pt x="13516" y="48748"/>
                      <a:pt x="13875" y="49309"/>
                    </a:cubicBezTo>
                    <a:cubicBezTo>
                      <a:pt x="14692" y="50587"/>
                      <a:pt x="15916" y="50622"/>
                      <a:pt x="17140" y="51048"/>
                    </a:cubicBezTo>
                    <a:lnTo>
                      <a:pt x="16076" y="56140"/>
                    </a:lnTo>
                    <a:cubicBezTo>
                      <a:pt x="17477" y="57542"/>
                      <a:pt x="16874" y="59405"/>
                      <a:pt x="17513" y="60896"/>
                    </a:cubicBezTo>
                    <a:cubicBezTo>
                      <a:pt x="17939" y="61907"/>
                      <a:pt x="17566" y="62439"/>
                      <a:pt x="17105" y="63291"/>
                    </a:cubicBezTo>
                    <a:cubicBezTo>
                      <a:pt x="16484" y="64409"/>
                      <a:pt x="14922" y="65544"/>
                      <a:pt x="15526" y="66751"/>
                    </a:cubicBezTo>
                    <a:cubicBezTo>
                      <a:pt x="16359" y="68454"/>
                      <a:pt x="16218" y="70264"/>
                      <a:pt x="16218" y="71879"/>
                    </a:cubicBezTo>
                    <a:cubicBezTo>
                      <a:pt x="16218" y="73795"/>
                      <a:pt x="17726" y="75427"/>
                      <a:pt x="16697" y="77361"/>
                    </a:cubicBezTo>
                    <a:cubicBezTo>
                      <a:pt x="17566" y="77539"/>
                      <a:pt x="18134" y="77610"/>
                      <a:pt x="18684" y="77787"/>
                    </a:cubicBezTo>
                    <a:cubicBezTo>
                      <a:pt x="19160" y="77941"/>
                      <a:pt x="19615" y="78007"/>
                      <a:pt x="20054" y="78007"/>
                    </a:cubicBezTo>
                    <a:cubicBezTo>
                      <a:pt x="21942" y="78007"/>
                      <a:pt x="23543" y="76798"/>
                      <a:pt x="25284" y="76208"/>
                    </a:cubicBezTo>
                    <a:cubicBezTo>
                      <a:pt x="25497" y="74416"/>
                      <a:pt x="27183" y="74310"/>
                      <a:pt x="28336" y="73671"/>
                    </a:cubicBezTo>
                    <a:cubicBezTo>
                      <a:pt x="29472" y="73032"/>
                      <a:pt x="29064" y="71826"/>
                      <a:pt x="29436" y="71240"/>
                    </a:cubicBezTo>
                    <a:cubicBezTo>
                      <a:pt x="30359" y="70814"/>
                      <a:pt x="31051" y="70495"/>
                      <a:pt x="31761" y="70175"/>
                    </a:cubicBezTo>
                    <a:cubicBezTo>
                      <a:pt x="32701" y="69750"/>
                      <a:pt x="34032" y="69998"/>
                      <a:pt x="34351" y="68472"/>
                    </a:cubicBezTo>
                    <a:cubicBezTo>
                      <a:pt x="34564" y="67407"/>
                      <a:pt x="35593" y="66680"/>
                      <a:pt x="35682" y="65456"/>
                    </a:cubicBezTo>
                    <a:cubicBezTo>
                      <a:pt x="35789" y="64196"/>
                      <a:pt x="36179" y="62972"/>
                      <a:pt x="36427" y="61783"/>
                    </a:cubicBezTo>
                    <a:cubicBezTo>
                      <a:pt x="38255" y="60576"/>
                      <a:pt x="39869" y="58979"/>
                      <a:pt x="41786" y="58376"/>
                    </a:cubicBezTo>
                    <a:cubicBezTo>
                      <a:pt x="44997" y="57365"/>
                      <a:pt x="46843" y="55306"/>
                      <a:pt x="48156" y="52432"/>
                    </a:cubicBezTo>
                    <a:cubicBezTo>
                      <a:pt x="47847" y="52304"/>
                      <a:pt x="47534" y="52259"/>
                      <a:pt x="47221" y="52259"/>
                    </a:cubicBezTo>
                    <a:cubicBezTo>
                      <a:pt x="46487" y="52259"/>
                      <a:pt x="45750" y="52505"/>
                      <a:pt x="45050" y="52505"/>
                    </a:cubicBezTo>
                    <a:cubicBezTo>
                      <a:pt x="44519" y="52505"/>
                      <a:pt x="44011" y="52363"/>
                      <a:pt x="43542" y="51864"/>
                    </a:cubicBezTo>
                    <a:cubicBezTo>
                      <a:pt x="44838" y="50108"/>
                      <a:pt x="44909" y="50037"/>
                      <a:pt x="46293" y="49859"/>
                    </a:cubicBezTo>
                    <a:cubicBezTo>
                      <a:pt x="49646" y="49451"/>
                      <a:pt x="52822" y="48599"/>
                      <a:pt x="55395" y="46222"/>
                    </a:cubicBezTo>
                    <a:cubicBezTo>
                      <a:pt x="55484" y="45760"/>
                      <a:pt x="55697" y="45281"/>
                      <a:pt x="55643" y="44838"/>
                    </a:cubicBezTo>
                    <a:cubicBezTo>
                      <a:pt x="55519" y="44022"/>
                      <a:pt x="55359" y="43205"/>
                      <a:pt x="55164" y="42389"/>
                    </a:cubicBezTo>
                    <a:lnTo>
                      <a:pt x="54224" y="42886"/>
                    </a:lnTo>
                    <a:lnTo>
                      <a:pt x="53887" y="41254"/>
                    </a:lnTo>
                    <a:lnTo>
                      <a:pt x="53017" y="42655"/>
                    </a:lnTo>
                    <a:cubicBezTo>
                      <a:pt x="51775" y="40810"/>
                      <a:pt x="49327" y="39763"/>
                      <a:pt x="49735" y="36906"/>
                    </a:cubicBezTo>
                    <a:lnTo>
                      <a:pt x="49735" y="36906"/>
                    </a:lnTo>
                    <a:cubicBezTo>
                      <a:pt x="51738" y="37643"/>
                      <a:pt x="51709" y="40841"/>
                      <a:pt x="54224" y="40841"/>
                    </a:cubicBezTo>
                    <a:cubicBezTo>
                      <a:pt x="54315" y="40841"/>
                      <a:pt x="54410" y="40836"/>
                      <a:pt x="54508" y="40828"/>
                    </a:cubicBezTo>
                    <a:cubicBezTo>
                      <a:pt x="55927" y="42620"/>
                      <a:pt x="57968" y="43134"/>
                      <a:pt x="59831" y="43365"/>
                    </a:cubicBezTo>
                    <a:lnTo>
                      <a:pt x="61091" y="47286"/>
                    </a:lnTo>
                    <a:lnTo>
                      <a:pt x="62244" y="46683"/>
                    </a:lnTo>
                    <a:lnTo>
                      <a:pt x="61215" y="57010"/>
                    </a:lnTo>
                    <a:cubicBezTo>
                      <a:pt x="61641" y="57382"/>
                      <a:pt x="62102" y="57613"/>
                      <a:pt x="62208" y="57950"/>
                    </a:cubicBezTo>
                    <a:cubicBezTo>
                      <a:pt x="62350" y="58411"/>
                      <a:pt x="62226" y="58944"/>
                      <a:pt x="62226" y="59547"/>
                    </a:cubicBezTo>
                    <a:cubicBezTo>
                      <a:pt x="64054" y="58323"/>
                      <a:pt x="61783" y="56531"/>
                      <a:pt x="63397" y="55164"/>
                    </a:cubicBezTo>
                    <a:cubicBezTo>
                      <a:pt x="64338" y="54348"/>
                      <a:pt x="63894" y="52503"/>
                      <a:pt x="65420" y="51421"/>
                    </a:cubicBezTo>
                    <a:cubicBezTo>
                      <a:pt x="66236" y="50835"/>
                      <a:pt x="66627" y="49575"/>
                      <a:pt x="67407" y="48670"/>
                    </a:cubicBezTo>
                    <a:cubicBezTo>
                      <a:pt x="71098" y="31370"/>
                      <a:pt x="63805" y="13556"/>
                      <a:pt x="49451" y="3265"/>
                    </a:cubicBezTo>
                    <a:lnTo>
                      <a:pt x="47836" y="4223"/>
                    </a:lnTo>
                    <a:lnTo>
                      <a:pt x="47286" y="3425"/>
                    </a:lnTo>
                    <a:lnTo>
                      <a:pt x="45068" y="5465"/>
                    </a:lnTo>
                    <a:lnTo>
                      <a:pt x="44802" y="2963"/>
                    </a:lnTo>
                    <a:cubicBezTo>
                      <a:pt x="44483" y="4383"/>
                      <a:pt x="44412" y="5554"/>
                      <a:pt x="43383" y="6193"/>
                    </a:cubicBezTo>
                    <a:lnTo>
                      <a:pt x="41094" y="4844"/>
                    </a:lnTo>
                    <a:lnTo>
                      <a:pt x="41253" y="4702"/>
                    </a:lnTo>
                    <a:lnTo>
                      <a:pt x="43436" y="4525"/>
                    </a:lnTo>
                    <a:cubicBezTo>
                      <a:pt x="43312" y="3975"/>
                      <a:pt x="43329" y="3673"/>
                      <a:pt x="43205" y="3567"/>
                    </a:cubicBezTo>
                    <a:cubicBezTo>
                      <a:pt x="41857" y="2502"/>
                      <a:pt x="40153" y="1934"/>
                      <a:pt x="38929" y="657"/>
                    </a:cubicBezTo>
                    <a:cubicBezTo>
                      <a:pt x="38787" y="497"/>
                      <a:pt x="38592" y="390"/>
                      <a:pt x="38379" y="319"/>
                    </a:cubicBezTo>
                    <a:cubicBezTo>
                      <a:pt x="37729" y="119"/>
                      <a:pt x="37080" y="1"/>
                      <a:pt x="3643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39" name="Google Shape;5439;p60"/>
              <p:cNvSpPr/>
              <p:nvPr/>
            </p:nvSpPr>
            <p:spPr>
              <a:xfrm>
                <a:off x="6031360" y="3319580"/>
                <a:ext cx="62149" cy="151155"/>
              </a:xfrm>
              <a:custGeom>
                <a:avLst/>
                <a:gdLst/>
                <a:ahLst/>
                <a:cxnLst/>
                <a:rect l="l" t="t" r="r" b="b"/>
                <a:pathLst>
                  <a:path w="10771" h="26208" extrusionOk="0">
                    <a:moveTo>
                      <a:pt x="266" y="1"/>
                    </a:moveTo>
                    <a:lnTo>
                      <a:pt x="266" y="1"/>
                    </a:lnTo>
                    <a:cubicBezTo>
                      <a:pt x="0" y="9316"/>
                      <a:pt x="2679" y="18489"/>
                      <a:pt x="7914" y="26208"/>
                    </a:cubicBezTo>
                    <a:lnTo>
                      <a:pt x="9014" y="25995"/>
                    </a:lnTo>
                    <a:cubicBezTo>
                      <a:pt x="9954" y="24078"/>
                      <a:pt x="9617" y="22073"/>
                      <a:pt x="9475" y="20068"/>
                    </a:cubicBezTo>
                    <a:cubicBezTo>
                      <a:pt x="9422" y="19412"/>
                      <a:pt x="9120" y="18347"/>
                      <a:pt x="9386" y="18188"/>
                    </a:cubicBezTo>
                    <a:cubicBezTo>
                      <a:pt x="10753" y="17336"/>
                      <a:pt x="10274" y="15881"/>
                      <a:pt x="10770" y="14834"/>
                    </a:cubicBezTo>
                    <a:cubicBezTo>
                      <a:pt x="9777" y="13415"/>
                      <a:pt x="8890" y="12137"/>
                      <a:pt x="7328" y="11161"/>
                    </a:cubicBezTo>
                    <a:cubicBezTo>
                      <a:pt x="5270" y="9901"/>
                      <a:pt x="3194" y="8216"/>
                      <a:pt x="3247" y="5235"/>
                    </a:cubicBezTo>
                    <a:cubicBezTo>
                      <a:pt x="3265" y="4649"/>
                      <a:pt x="2999" y="3709"/>
                      <a:pt x="2591" y="3514"/>
                    </a:cubicBezTo>
                    <a:cubicBezTo>
                      <a:pt x="1295" y="2893"/>
                      <a:pt x="479" y="1562"/>
                      <a:pt x="408" y="604"/>
                    </a:cubicBezTo>
                    <a:cubicBezTo>
                      <a:pt x="373" y="391"/>
                      <a:pt x="337" y="196"/>
                      <a:pt x="266"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40" name="Google Shape;5440;p60"/>
              <p:cNvSpPr/>
              <p:nvPr/>
            </p:nvSpPr>
            <p:spPr>
              <a:xfrm>
                <a:off x="6189159" y="3076713"/>
                <a:ext cx="117131" cy="35868"/>
              </a:xfrm>
              <a:custGeom>
                <a:avLst/>
                <a:gdLst/>
                <a:ahLst/>
                <a:cxnLst/>
                <a:rect l="l" t="t" r="r" b="b"/>
                <a:pathLst>
                  <a:path w="20300" h="6219" extrusionOk="0">
                    <a:moveTo>
                      <a:pt x="17629" y="0"/>
                    </a:moveTo>
                    <a:cubicBezTo>
                      <a:pt x="12187" y="0"/>
                      <a:pt x="6775" y="976"/>
                      <a:pt x="1651" y="2882"/>
                    </a:cubicBezTo>
                    <a:cubicBezTo>
                      <a:pt x="1207" y="3344"/>
                      <a:pt x="764" y="3823"/>
                      <a:pt x="302" y="4266"/>
                    </a:cubicBezTo>
                    <a:cubicBezTo>
                      <a:pt x="1" y="4568"/>
                      <a:pt x="231" y="5402"/>
                      <a:pt x="214" y="6218"/>
                    </a:cubicBezTo>
                    <a:cubicBezTo>
                      <a:pt x="1402" y="5473"/>
                      <a:pt x="2201" y="4834"/>
                      <a:pt x="3141" y="4408"/>
                    </a:cubicBezTo>
                    <a:cubicBezTo>
                      <a:pt x="5525" y="3347"/>
                      <a:pt x="8003" y="2632"/>
                      <a:pt x="10607" y="2632"/>
                    </a:cubicBezTo>
                    <a:cubicBezTo>
                      <a:pt x="11182" y="2632"/>
                      <a:pt x="11763" y="2666"/>
                      <a:pt x="12350" y="2740"/>
                    </a:cubicBezTo>
                    <a:cubicBezTo>
                      <a:pt x="12586" y="2362"/>
                      <a:pt x="12876" y="2257"/>
                      <a:pt x="13186" y="2257"/>
                    </a:cubicBezTo>
                    <a:cubicBezTo>
                      <a:pt x="13571" y="2257"/>
                      <a:pt x="13986" y="2419"/>
                      <a:pt x="14364" y="2419"/>
                    </a:cubicBezTo>
                    <a:cubicBezTo>
                      <a:pt x="14550" y="2419"/>
                      <a:pt x="14727" y="2379"/>
                      <a:pt x="14887" y="2261"/>
                    </a:cubicBezTo>
                    <a:cubicBezTo>
                      <a:pt x="16502" y="1072"/>
                      <a:pt x="18472" y="718"/>
                      <a:pt x="20299" y="79"/>
                    </a:cubicBezTo>
                    <a:cubicBezTo>
                      <a:pt x="19409" y="26"/>
                      <a:pt x="18519" y="0"/>
                      <a:pt x="17629"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41" name="Google Shape;5441;p60"/>
              <p:cNvSpPr/>
              <p:nvPr/>
            </p:nvSpPr>
            <p:spPr>
              <a:xfrm>
                <a:off x="6350006" y="3503923"/>
                <a:ext cx="45156" cy="42581"/>
              </a:xfrm>
              <a:custGeom>
                <a:avLst/>
                <a:gdLst/>
                <a:ahLst/>
                <a:cxnLst/>
                <a:rect l="l" t="t" r="r" b="b"/>
                <a:pathLst>
                  <a:path w="7826" h="7383" extrusionOk="0">
                    <a:moveTo>
                      <a:pt x="7648" y="1"/>
                    </a:moveTo>
                    <a:lnTo>
                      <a:pt x="7648" y="1"/>
                    </a:lnTo>
                    <a:cubicBezTo>
                      <a:pt x="6488" y="417"/>
                      <a:pt x="5728" y="1543"/>
                      <a:pt x="4541" y="1543"/>
                    </a:cubicBezTo>
                    <a:cubicBezTo>
                      <a:pt x="4311" y="1543"/>
                      <a:pt x="4065" y="1501"/>
                      <a:pt x="3797" y="1403"/>
                    </a:cubicBezTo>
                    <a:cubicBezTo>
                      <a:pt x="3766" y="1397"/>
                      <a:pt x="3735" y="1395"/>
                      <a:pt x="3704" y="1395"/>
                    </a:cubicBezTo>
                    <a:cubicBezTo>
                      <a:pt x="3523" y="1395"/>
                      <a:pt x="3348" y="1482"/>
                      <a:pt x="3212" y="1633"/>
                    </a:cubicBezTo>
                    <a:cubicBezTo>
                      <a:pt x="2520" y="3567"/>
                      <a:pt x="142" y="4490"/>
                      <a:pt x="0" y="7045"/>
                    </a:cubicBezTo>
                    <a:lnTo>
                      <a:pt x="1633" y="7382"/>
                    </a:lnTo>
                    <a:cubicBezTo>
                      <a:pt x="2662" y="6353"/>
                      <a:pt x="3655" y="5306"/>
                      <a:pt x="4844" y="4419"/>
                    </a:cubicBezTo>
                    <a:cubicBezTo>
                      <a:pt x="6211" y="3390"/>
                      <a:pt x="7825" y="2219"/>
                      <a:pt x="7648"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42" name="Google Shape;5442;p60"/>
              <p:cNvSpPr/>
              <p:nvPr/>
            </p:nvSpPr>
            <p:spPr>
              <a:xfrm>
                <a:off x="6262180" y="3141947"/>
                <a:ext cx="28469" cy="38688"/>
              </a:xfrm>
              <a:custGeom>
                <a:avLst/>
                <a:gdLst/>
                <a:ahLst/>
                <a:cxnLst/>
                <a:rect l="l" t="t" r="r" b="b"/>
                <a:pathLst>
                  <a:path w="4934" h="6708" extrusionOk="0">
                    <a:moveTo>
                      <a:pt x="2094" y="0"/>
                    </a:moveTo>
                    <a:lnTo>
                      <a:pt x="2094" y="0"/>
                    </a:lnTo>
                    <a:cubicBezTo>
                      <a:pt x="0" y="1420"/>
                      <a:pt x="3052" y="2467"/>
                      <a:pt x="1988" y="4454"/>
                    </a:cubicBezTo>
                    <a:lnTo>
                      <a:pt x="817" y="4756"/>
                    </a:lnTo>
                    <a:cubicBezTo>
                      <a:pt x="1243" y="6707"/>
                      <a:pt x="2822" y="6228"/>
                      <a:pt x="3851" y="6619"/>
                    </a:cubicBezTo>
                    <a:lnTo>
                      <a:pt x="4933" y="5430"/>
                    </a:lnTo>
                    <a:cubicBezTo>
                      <a:pt x="4685" y="3993"/>
                      <a:pt x="2768" y="2875"/>
                      <a:pt x="4206" y="1207"/>
                    </a:cubicBezTo>
                    <a:cubicBezTo>
                      <a:pt x="3883" y="979"/>
                      <a:pt x="3846" y="221"/>
                      <a:pt x="3400" y="221"/>
                    </a:cubicBezTo>
                    <a:cubicBezTo>
                      <a:pt x="3257" y="221"/>
                      <a:pt x="3072" y="299"/>
                      <a:pt x="2822" y="497"/>
                    </a:cubicBezTo>
                    <a:cubicBezTo>
                      <a:pt x="2815" y="502"/>
                      <a:pt x="2807" y="505"/>
                      <a:pt x="2796" y="505"/>
                    </a:cubicBezTo>
                    <a:cubicBezTo>
                      <a:pt x="2667" y="505"/>
                      <a:pt x="2259" y="115"/>
                      <a:pt x="2094"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43" name="Google Shape;5443;p60"/>
              <p:cNvSpPr/>
              <p:nvPr/>
            </p:nvSpPr>
            <p:spPr>
              <a:xfrm>
                <a:off x="6251907" y="3101042"/>
                <a:ext cx="26011" cy="13686"/>
              </a:xfrm>
              <a:custGeom>
                <a:avLst/>
                <a:gdLst/>
                <a:ahLst/>
                <a:cxnLst/>
                <a:rect l="l" t="t" r="r" b="b"/>
                <a:pathLst>
                  <a:path w="4508" h="2373" extrusionOk="0">
                    <a:moveTo>
                      <a:pt x="1606" y="0"/>
                    </a:moveTo>
                    <a:cubicBezTo>
                      <a:pt x="1091" y="0"/>
                      <a:pt x="558" y="171"/>
                      <a:pt x="0" y="723"/>
                    </a:cubicBezTo>
                    <a:cubicBezTo>
                      <a:pt x="430" y="1555"/>
                      <a:pt x="972" y="2195"/>
                      <a:pt x="1679" y="2195"/>
                    </a:cubicBezTo>
                    <a:cubicBezTo>
                      <a:pt x="1906" y="2195"/>
                      <a:pt x="2151" y="2129"/>
                      <a:pt x="2414" y="1982"/>
                    </a:cubicBezTo>
                    <a:cubicBezTo>
                      <a:pt x="2981" y="1663"/>
                      <a:pt x="4507" y="2373"/>
                      <a:pt x="4064" y="456"/>
                    </a:cubicBezTo>
                    <a:lnTo>
                      <a:pt x="4064" y="456"/>
                    </a:lnTo>
                    <a:cubicBezTo>
                      <a:pt x="4046" y="457"/>
                      <a:pt x="4028" y="457"/>
                      <a:pt x="4010" y="457"/>
                    </a:cubicBezTo>
                    <a:cubicBezTo>
                      <a:pt x="3239" y="457"/>
                      <a:pt x="2447" y="0"/>
                      <a:pt x="1606"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5444" name="Google Shape;5444;p60"/>
              <p:cNvSpPr/>
              <p:nvPr/>
            </p:nvSpPr>
            <p:spPr>
              <a:xfrm>
                <a:off x="6250613" y="3155645"/>
                <a:ext cx="21609" cy="17008"/>
              </a:xfrm>
              <a:custGeom>
                <a:avLst/>
                <a:gdLst/>
                <a:ahLst/>
                <a:cxnLst/>
                <a:rect l="l" t="t" r="r" b="b"/>
                <a:pathLst>
                  <a:path w="3745" h="2949" extrusionOk="0">
                    <a:moveTo>
                      <a:pt x="1345" y="1"/>
                    </a:moveTo>
                    <a:cubicBezTo>
                      <a:pt x="985" y="1"/>
                      <a:pt x="770" y="142"/>
                      <a:pt x="568" y="429"/>
                    </a:cubicBezTo>
                    <a:cubicBezTo>
                      <a:pt x="213" y="943"/>
                      <a:pt x="249" y="1706"/>
                      <a:pt x="0" y="2948"/>
                    </a:cubicBezTo>
                    <a:lnTo>
                      <a:pt x="3744" y="695"/>
                    </a:lnTo>
                    <a:cubicBezTo>
                      <a:pt x="2515" y="235"/>
                      <a:pt x="1810" y="1"/>
                      <a:pt x="134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445" name="Google Shape;5445;p60"/>
          <p:cNvGrpSpPr/>
          <p:nvPr/>
        </p:nvGrpSpPr>
        <p:grpSpPr>
          <a:xfrm>
            <a:off x="3574273" y="2854307"/>
            <a:ext cx="2241344" cy="1330656"/>
            <a:chOff x="3597785" y="3065882"/>
            <a:chExt cx="2241344" cy="1330656"/>
          </a:xfrm>
        </p:grpSpPr>
        <p:grpSp>
          <p:nvGrpSpPr>
            <p:cNvPr id="5446" name="Google Shape;5446;p60"/>
            <p:cNvGrpSpPr/>
            <p:nvPr/>
          </p:nvGrpSpPr>
          <p:grpSpPr>
            <a:xfrm>
              <a:off x="5296908" y="3937355"/>
              <a:ext cx="143198" cy="32380"/>
              <a:chOff x="5296908" y="3937355"/>
              <a:chExt cx="143198" cy="32380"/>
            </a:xfrm>
          </p:grpSpPr>
          <p:sp>
            <p:nvSpPr>
              <p:cNvPr id="5447" name="Google Shape;5447;p60"/>
              <p:cNvSpPr/>
              <p:nvPr/>
            </p:nvSpPr>
            <p:spPr>
              <a:xfrm>
                <a:off x="5319457" y="3952794"/>
                <a:ext cx="111895" cy="8"/>
              </a:xfrm>
              <a:custGeom>
                <a:avLst/>
                <a:gdLst/>
                <a:ahLst/>
                <a:cxnLst/>
                <a:rect l="l" t="t" r="r" b="b"/>
                <a:pathLst>
                  <a:path w="14227" h="1" fill="none" extrusionOk="0">
                    <a:moveTo>
                      <a:pt x="1" y="0"/>
                    </a:moveTo>
                    <a:lnTo>
                      <a:pt x="142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448" name="Google Shape;5448;p60"/>
              <p:cNvGrpSpPr/>
              <p:nvPr/>
            </p:nvGrpSpPr>
            <p:grpSpPr>
              <a:xfrm>
                <a:off x="5402331" y="3937355"/>
                <a:ext cx="37776" cy="32380"/>
                <a:chOff x="5402331" y="3937355"/>
                <a:chExt cx="37776" cy="32380"/>
              </a:xfrm>
            </p:grpSpPr>
            <p:sp>
              <p:nvSpPr>
                <p:cNvPr id="5449" name="Google Shape;5449;p60"/>
                <p:cNvSpPr/>
                <p:nvPr/>
              </p:nvSpPr>
              <p:spPr>
                <a:xfrm>
                  <a:off x="5402331" y="3937355"/>
                  <a:ext cx="37776" cy="32380"/>
                </a:xfrm>
                <a:custGeom>
                  <a:avLst/>
                  <a:gdLst/>
                  <a:ahLst/>
                  <a:cxnLst/>
                  <a:rect l="l" t="t" r="r" b="b"/>
                  <a:pathLst>
                    <a:path w="4803" h="4117" extrusionOk="0">
                      <a:moveTo>
                        <a:pt x="2737" y="1"/>
                      </a:moveTo>
                      <a:cubicBezTo>
                        <a:pt x="2231" y="1"/>
                        <a:pt x="1714" y="189"/>
                        <a:pt x="1294" y="609"/>
                      </a:cubicBezTo>
                      <a:cubicBezTo>
                        <a:pt x="0" y="1903"/>
                        <a:pt x="919" y="4117"/>
                        <a:pt x="2746" y="4117"/>
                      </a:cubicBezTo>
                      <a:cubicBezTo>
                        <a:pt x="3883" y="4117"/>
                        <a:pt x="4802" y="3185"/>
                        <a:pt x="4802" y="2060"/>
                      </a:cubicBezTo>
                      <a:cubicBezTo>
                        <a:pt x="4802" y="818"/>
                        <a:pt x="3792" y="1"/>
                        <a:pt x="27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50" name="Google Shape;5450;p60"/>
                <p:cNvSpPr/>
                <p:nvPr/>
              </p:nvSpPr>
              <p:spPr>
                <a:xfrm>
                  <a:off x="5415174" y="3946990"/>
                  <a:ext cx="15321" cy="13064"/>
                </a:xfrm>
                <a:custGeom>
                  <a:avLst/>
                  <a:gdLst/>
                  <a:ahLst/>
                  <a:cxnLst/>
                  <a:rect l="l" t="t" r="r" b="b"/>
                  <a:pathLst>
                    <a:path w="1948" h="1661" extrusionOk="0">
                      <a:moveTo>
                        <a:pt x="1113" y="1"/>
                      </a:moveTo>
                      <a:cubicBezTo>
                        <a:pt x="375" y="1"/>
                        <a:pt x="0" y="896"/>
                        <a:pt x="532" y="1416"/>
                      </a:cubicBezTo>
                      <a:cubicBezTo>
                        <a:pt x="701" y="1585"/>
                        <a:pt x="910" y="1661"/>
                        <a:pt x="1114" y="1661"/>
                      </a:cubicBezTo>
                      <a:cubicBezTo>
                        <a:pt x="1540" y="1661"/>
                        <a:pt x="1948" y="1333"/>
                        <a:pt x="1948" y="835"/>
                      </a:cubicBezTo>
                      <a:cubicBezTo>
                        <a:pt x="1948" y="376"/>
                        <a:pt x="1573" y="1"/>
                        <a:pt x="111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51" name="Google Shape;5451;p60"/>
              <p:cNvGrpSpPr/>
              <p:nvPr/>
            </p:nvGrpSpPr>
            <p:grpSpPr>
              <a:xfrm>
                <a:off x="5296908" y="3937355"/>
                <a:ext cx="37783" cy="32380"/>
                <a:chOff x="5296908" y="3937355"/>
                <a:chExt cx="37783" cy="32380"/>
              </a:xfrm>
            </p:grpSpPr>
            <p:sp>
              <p:nvSpPr>
                <p:cNvPr id="5452" name="Google Shape;5452;p60"/>
                <p:cNvSpPr/>
                <p:nvPr/>
              </p:nvSpPr>
              <p:spPr>
                <a:xfrm>
                  <a:off x="5296908" y="3937355"/>
                  <a:ext cx="37783" cy="32380"/>
                </a:xfrm>
                <a:custGeom>
                  <a:avLst/>
                  <a:gdLst/>
                  <a:ahLst/>
                  <a:cxnLst/>
                  <a:rect l="l" t="t" r="r" b="b"/>
                  <a:pathLst>
                    <a:path w="4804" h="4117" extrusionOk="0">
                      <a:moveTo>
                        <a:pt x="2738" y="1"/>
                      </a:moveTo>
                      <a:cubicBezTo>
                        <a:pt x="2231" y="1"/>
                        <a:pt x="1715" y="189"/>
                        <a:pt x="1295" y="609"/>
                      </a:cubicBezTo>
                      <a:cubicBezTo>
                        <a:pt x="1" y="1903"/>
                        <a:pt x="920" y="4117"/>
                        <a:pt x="2747" y="4117"/>
                      </a:cubicBezTo>
                      <a:cubicBezTo>
                        <a:pt x="3884" y="4117"/>
                        <a:pt x="4803" y="3185"/>
                        <a:pt x="4803" y="2060"/>
                      </a:cubicBezTo>
                      <a:cubicBezTo>
                        <a:pt x="4803" y="818"/>
                        <a:pt x="3792" y="1"/>
                        <a:pt x="273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53" name="Google Shape;5453;p60"/>
                <p:cNvSpPr/>
                <p:nvPr/>
              </p:nvSpPr>
              <p:spPr>
                <a:xfrm>
                  <a:off x="5309846" y="3946990"/>
                  <a:ext cx="15235" cy="13064"/>
                </a:xfrm>
                <a:custGeom>
                  <a:avLst/>
                  <a:gdLst/>
                  <a:ahLst/>
                  <a:cxnLst/>
                  <a:rect l="l" t="t" r="r" b="b"/>
                  <a:pathLst>
                    <a:path w="1937" h="1661" extrusionOk="0">
                      <a:moveTo>
                        <a:pt x="1102" y="1"/>
                      </a:moveTo>
                      <a:cubicBezTo>
                        <a:pt x="364" y="1"/>
                        <a:pt x="1" y="896"/>
                        <a:pt x="521" y="1416"/>
                      </a:cubicBezTo>
                      <a:cubicBezTo>
                        <a:pt x="690" y="1585"/>
                        <a:pt x="899" y="1661"/>
                        <a:pt x="1103" y="1661"/>
                      </a:cubicBezTo>
                      <a:cubicBezTo>
                        <a:pt x="1528" y="1661"/>
                        <a:pt x="1936" y="1333"/>
                        <a:pt x="1936" y="835"/>
                      </a:cubicBezTo>
                      <a:cubicBezTo>
                        <a:pt x="1936" y="376"/>
                        <a:pt x="1561" y="1"/>
                        <a:pt x="110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454" name="Google Shape;5454;p60"/>
            <p:cNvGrpSpPr/>
            <p:nvPr/>
          </p:nvGrpSpPr>
          <p:grpSpPr>
            <a:xfrm>
              <a:off x="4724163" y="3119631"/>
              <a:ext cx="120838" cy="84218"/>
              <a:chOff x="4724163" y="3119631"/>
              <a:chExt cx="120838" cy="84218"/>
            </a:xfrm>
          </p:grpSpPr>
          <p:grpSp>
            <p:nvGrpSpPr>
              <p:cNvPr id="5455" name="Google Shape;5455;p60"/>
              <p:cNvGrpSpPr/>
              <p:nvPr/>
            </p:nvGrpSpPr>
            <p:grpSpPr>
              <a:xfrm>
                <a:off x="4746712" y="3132773"/>
                <a:ext cx="86869" cy="56424"/>
                <a:chOff x="4746712" y="3132773"/>
                <a:chExt cx="86869" cy="56424"/>
              </a:xfrm>
            </p:grpSpPr>
            <p:sp>
              <p:nvSpPr>
                <p:cNvPr id="5456" name="Google Shape;5456;p60"/>
                <p:cNvSpPr/>
                <p:nvPr/>
              </p:nvSpPr>
              <p:spPr>
                <a:xfrm>
                  <a:off x="4746712" y="3132773"/>
                  <a:ext cx="86869" cy="56424"/>
                </a:xfrm>
                <a:custGeom>
                  <a:avLst/>
                  <a:gdLst/>
                  <a:ahLst/>
                  <a:cxnLst/>
                  <a:rect l="l" t="t" r="r" b="b"/>
                  <a:pathLst>
                    <a:path w="11045" h="7174" fill="none" extrusionOk="0">
                      <a:moveTo>
                        <a:pt x="0" y="1597"/>
                      </a:moveTo>
                      <a:cubicBezTo>
                        <a:pt x="242" y="1743"/>
                        <a:pt x="3532" y="7174"/>
                        <a:pt x="3532" y="7174"/>
                      </a:cubicBezTo>
                      <a:lnTo>
                        <a:pt x="6290" y="3315"/>
                      </a:lnTo>
                      <a:lnTo>
                        <a:pt x="11044" y="1"/>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457" name="Google Shape;5457;p60"/>
                <p:cNvSpPr/>
                <p:nvPr/>
              </p:nvSpPr>
              <p:spPr>
                <a:xfrm>
                  <a:off x="4746712" y="3145334"/>
                  <a:ext cx="49479" cy="13520"/>
                </a:xfrm>
                <a:custGeom>
                  <a:avLst/>
                  <a:gdLst/>
                  <a:ahLst/>
                  <a:cxnLst/>
                  <a:rect l="l" t="t" r="r" b="b"/>
                  <a:pathLst>
                    <a:path w="6291" h="1719" fill="none" extrusionOk="0">
                      <a:moveTo>
                        <a:pt x="0" y="0"/>
                      </a:moveTo>
                      <a:lnTo>
                        <a:pt x="6290" y="171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5458" name="Google Shape;5458;p60"/>
              <p:cNvGrpSpPr/>
              <p:nvPr/>
            </p:nvGrpSpPr>
            <p:grpSpPr>
              <a:xfrm>
                <a:off x="4773634" y="3143336"/>
                <a:ext cx="37776" cy="32451"/>
                <a:chOff x="4773634" y="3143336"/>
                <a:chExt cx="37776" cy="32451"/>
              </a:xfrm>
            </p:grpSpPr>
            <p:sp>
              <p:nvSpPr>
                <p:cNvPr id="5459" name="Google Shape;5459;p60"/>
                <p:cNvSpPr/>
                <p:nvPr/>
              </p:nvSpPr>
              <p:spPr>
                <a:xfrm>
                  <a:off x="4773634" y="3143336"/>
                  <a:ext cx="37776" cy="32451"/>
                </a:xfrm>
                <a:custGeom>
                  <a:avLst/>
                  <a:gdLst/>
                  <a:ahLst/>
                  <a:cxnLst/>
                  <a:rect l="l" t="t" r="r" b="b"/>
                  <a:pathLst>
                    <a:path w="4803" h="4126" extrusionOk="0">
                      <a:moveTo>
                        <a:pt x="2730" y="0"/>
                      </a:moveTo>
                      <a:cubicBezTo>
                        <a:pt x="2226" y="0"/>
                        <a:pt x="1713" y="187"/>
                        <a:pt x="1295" y="605"/>
                      </a:cubicBezTo>
                      <a:cubicBezTo>
                        <a:pt x="1" y="1900"/>
                        <a:pt x="920" y="4125"/>
                        <a:pt x="2746" y="4125"/>
                      </a:cubicBezTo>
                      <a:cubicBezTo>
                        <a:pt x="3884" y="4125"/>
                        <a:pt x="4803" y="3206"/>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60" name="Google Shape;5460;p60"/>
                <p:cNvSpPr/>
                <p:nvPr/>
              </p:nvSpPr>
              <p:spPr>
                <a:xfrm>
                  <a:off x="4788664" y="3153041"/>
                  <a:ext cx="13048" cy="13040"/>
                </a:xfrm>
                <a:custGeom>
                  <a:avLst/>
                  <a:gdLst/>
                  <a:ahLst/>
                  <a:cxnLst/>
                  <a:rect l="l" t="t" r="r" b="b"/>
                  <a:pathLst>
                    <a:path w="1659" h="1658" extrusionOk="0">
                      <a:moveTo>
                        <a:pt x="835" y="0"/>
                      </a:moveTo>
                      <a:cubicBezTo>
                        <a:pt x="376" y="0"/>
                        <a:pt x="1" y="375"/>
                        <a:pt x="1" y="835"/>
                      </a:cubicBezTo>
                      <a:cubicBezTo>
                        <a:pt x="1" y="1295"/>
                        <a:pt x="376" y="1657"/>
                        <a:pt x="835" y="1657"/>
                      </a:cubicBezTo>
                      <a:cubicBezTo>
                        <a:pt x="1295" y="1657"/>
                        <a:pt x="1658" y="1295"/>
                        <a:pt x="1658" y="835"/>
                      </a:cubicBezTo>
                      <a:cubicBezTo>
                        <a:pt x="1658" y="375"/>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61" name="Google Shape;5461;p60"/>
              <p:cNvGrpSpPr/>
              <p:nvPr/>
            </p:nvGrpSpPr>
            <p:grpSpPr>
              <a:xfrm>
                <a:off x="4724163" y="3131248"/>
                <a:ext cx="37776" cy="32459"/>
                <a:chOff x="4724163" y="3131248"/>
                <a:chExt cx="37776" cy="32459"/>
              </a:xfrm>
            </p:grpSpPr>
            <p:sp>
              <p:nvSpPr>
                <p:cNvPr id="5462" name="Google Shape;5462;p60"/>
                <p:cNvSpPr/>
                <p:nvPr/>
              </p:nvSpPr>
              <p:spPr>
                <a:xfrm>
                  <a:off x="4724163" y="3131248"/>
                  <a:ext cx="37776" cy="32459"/>
                </a:xfrm>
                <a:custGeom>
                  <a:avLst/>
                  <a:gdLst/>
                  <a:ahLst/>
                  <a:cxnLst/>
                  <a:rect l="l" t="t" r="r" b="b"/>
                  <a:pathLst>
                    <a:path w="4803" h="4127" extrusionOk="0">
                      <a:moveTo>
                        <a:pt x="2730" y="1"/>
                      </a:moveTo>
                      <a:cubicBezTo>
                        <a:pt x="2226" y="1"/>
                        <a:pt x="1712" y="188"/>
                        <a:pt x="1295" y="606"/>
                      </a:cubicBezTo>
                      <a:cubicBezTo>
                        <a:pt x="0" y="1900"/>
                        <a:pt x="920" y="4114"/>
                        <a:pt x="2746" y="4126"/>
                      </a:cubicBezTo>
                      <a:cubicBezTo>
                        <a:pt x="3883" y="4114"/>
                        <a:pt x="4803" y="3195"/>
                        <a:pt x="4803" y="2070"/>
                      </a:cubicBezTo>
                      <a:cubicBezTo>
                        <a:pt x="4803" y="824"/>
                        <a:pt x="3787" y="1"/>
                        <a:pt x="273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63" name="Google Shape;5463;p60"/>
                <p:cNvSpPr/>
                <p:nvPr/>
              </p:nvSpPr>
              <p:spPr>
                <a:xfrm>
                  <a:off x="4739288" y="3140953"/>
                  <a:ext cx="13040" cy="13048"/>
                </a:xfrm>
                <a:custGeom>
                  <a:avLst/>
                  <a:gdLst/>
                  <a:ahLst/>
                  <a:cxnLst/>
                  <a:rect l="l" t="t" r="r" b="b"/>
                  <a:pathLst>
                    <a:path w="1658" h="1659" extrusionOk="0">
                      <a:moveTo>
                        <a:pt x="823" y="1"/>
                      </a:moveTo>
                      <a:cubicBezTo>
                        <a:pt x="363" y="1"/>
                        <a:pt x="1" y="376"/>
                        <a:pt x="1" y="823"/>
                      </a:cubicBezTo>
                      <a:cubicBezTo>
                        <a:pt x="1" y="1283"/>
                        <a:pt x="363"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64" name="Google Shape;5464;p60"/>
              <p:cNvGrpSpPr/>
              <p:nvPr/>
            </p:nvGrpSpPr>
            <p:grpSpPr>
              <a:xfrm>
                <a:off x="4755081" y="3176054"/>
                <a:ext cx="32357" cy="27795"/>
                <a:chOff x="4755081" y="3176054"/>
                <a:chExt cx="32357" cy="27795"/>
              </a:xfrm>
            </p:grpSpPr>
            <p:sp>
              <p:nvSpPr>
                <p:cNvPr id="5465" name="Google Shape;5465;p60"/>
                <p:cNvSpPr/>
                <p:nvPr/>
              </p:nvSpPr>
              <p:spPr>
                <a:xfrm>
                  <a:off x="4755081" y="3176054"/>
                  <a:ext cx="32357" cy="27795"/>
                </a:xfrm>
                <a:custGeom>
                  <a:avLst/>
                  <a:gdLst/>
                  <a:ahLst/>
                  <a:cxnLst/>
                  <a:rect l="l" t="t" r="r" b="b"/>
                  <a:pathLst>
                    <a:path w="4114" h="3534" extrusionOk="0">
                      <a:moveTo>
                        <a:pt x="2338" y="0"/>
                      </a:moveTo>
                      <a:cubicBezTo>
                        <a:pt x="1904" y="0"/>
                        <a:pt x="1462" y="162"/>
                        <a:pt x="1101" y="522"/>
                      </a:cubicBezTo>
                      <a:cubicBezTo>
                        <a:pt x="1" y="1635"/>
                        <a:pt x="787" y="3534"/>
                        <a:pt x="2360" y="3534"/>
                      </a:cubicBezTo>
                      <a:cubicBezTo>
                        <a:pt x="3327" y="3534"/>
                        <a:pt x="4114" y="2735"/>
                        <a:pt x="4114" y="1768"/>
                      </a:cubicBezTo>
                      <a:cubicBezTo>
                        <a:pt x="4114" y="704"/>
                        <a:pt x="3245" y="0"/>
                        <a:pt x="23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66" name="Google Shape;5466;p60"/>
                <p:cNvSpPr/>
                <p:nvPr/>
              </p:nvSpPr>
              <p:spPr>
                <a:xfrm>
                  <a:off x="4767924" y="3185768"/>
                  <a:ext cx="9902" cy="8392"/>
                </a:xfrm>
                <a:custGeom>
                  <a:avLst/>
                  <a:gdLst/>
                  <a:ahLst/>
                  <a:cxnLst/>
                  <a:rect l="l" t="t" r="r" b="b"/>
                  <a:pathLst>
                    <a:path w="1259" h="1067" extrusionOk="0">
                      <a:moveTo>
                        <a:pt x="714" y="0"/>
                      </a:moveTo>
                      <a:cubicBezTo>
                        <a:pt x="243" y="0"/>
                        <a:pt x="1" y="569"/>
                        <a:pt x="339" y="908"/>
                      </a:cubicBezTo>
                      <a:cubicBezTo>
                        <a:pt x="449" y="1017"/>
                        <a:pt x="584" y="1066"/>
                        <a:pt x="716" y="1066"/>
                      </a:cubicBezTo>
                      <a:cubicBezTo>
                        <a:pt x="993" y="1066"/>
                        <a:pt x="1259" y="852"/>
                        <a:pt x="1259" y="533"/>
                      </a:cubicBezTo>
                      <a:cubicBezTo>
                        <a:pt x="1259" y="230"/>
                        <a:pt x="1017" y="0"/>
                        <a:pt x="7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67" name="Google Shape;5467;p60"/>
              <p:cNvGrpSpPr/>
              <p:nvPr/>
            </p:nvGrpSpPr>
            <p:grpSpPr>
              <a:xfrm>
                <a:off x="4812550" y="3119631"/>
                <a:ext cx="32451" cy="27803"/>
                <a:chOff x="4812550" y="3119631"/>
                <a:chExt cx="32451" cy="27803"/>
              </a:xfrm>
            </p:grpSpPr>
            <p:sp>
              <p:nvSpPr>
                <p:cNvPr id="5468" name="Google Shape;5468;p60"/>
                <p:cNvSpPr/>
                <p:nvPr/>
              </p:nvSpPr>
              <p:spPr>
                <a:xfrm>
                  <a:off x="4812550" y="3119631"/>
                  <a:ext cx="32451" cy="27803"/>
                </a:xfrm>
                <a:custGeom>
                  <a:avLst/>
                  <a:gdLst/>
                  <a:ahLst/>
                  <a:cxnLst/>
                  <a:rect l="l" t="t" r="r" b="b"/>
                  <a:pathLst>
                    <a:path w="4126" h="3535" extrusionOk="0">
                      <a:moveTo>
                        <a:pt x="2350" y="1"/>
                      </a:moveTo>
                      <a:cubicBezTo>
                        <a:pt x="1916" y="1"/>
                        <a:pt x="1473" y="162"/>
                        <a:pt x="1113" y="522"/>
                      </a:cubicBezTo>
                      <a:cubicBezTo>
                        <a:pt x="0" y="1635"/>
                        <a:pt x="798" y="3534"/>
                        <a:pt x="2371" y="3534"/>
                      </a:cubicBezTo>
                      <a:cubicBezTo>
                        <a:pt x="3339" y="3534"/>
                        <a:pt x="4125" y="2748"/>
                        <a:pt x="4125" y="1768"/>
                      </a:cubicBezTo>
                      <a:cubicBezTo>
                        <a:pt x="4125" y="705"/>
                        <a:pt x="3256" y="1"/>
                        <a:pt x="235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69" name="Google Shape;5469;p60"/>
                <p:cNvSpPr/>
                <p:nvPr/>
              </p:nvSpPr>
              <p:spPr>
                <a:xfrm>
                  <a:off x="4826912" y="3129352"/>
                  <a:ext cx="8478" cy="8376"/>
                </a:xfrm>
                <a:custGeom>
                  <a:avLst/>
                  <a:gdLst/>
                  <a:ahLst/>
                  <a:cxnLst/>
                  <a:rect l="l" t="t" r="r" b="b"/>
                  <a:pathLst>
                    <a:path w="1078" h="1065" extrusionOk="0">
                      <a:moveTo>
                        <a:pt x="533" y="0"/>
                      </a:moveTo>
                      <a:cubicBezTo>
                        <a:pt x="243" y="0"/>
                        <a:pt x="1" y="242"/>
                        <a:pt x="1" y="532"/>
                      </a:cubicBezTo>
                      <a:cubicBezTo>
                        <a:pt x="1" y="835"/>
                        <a:pt x="243" y="1065"/>
                        <a:pt x="533" y="1065"/>
                      </a:cubicBezTo>
                      <a:cubicBezTo>
                        <a:pt x="835" y="1065"/>
                        <a:pt x="1077" y="835"/>
                        <a:pt x="1077" y="532"/>
                      </a:cubicBezTo>
                      <a:cubicBezTo>
                        <a:pt x="1077" y="242"/>
                        <a:pt x="835" y="0"/>
                        <a:pt x="53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470" name="Google Shape;5470;p60"/>
            <p:cNvGrpSpPr/>
            <p:nvPr/>
          </p:nvGrpSpPr>
          <p:grpSpPr>
            <a:xfrm>
              <a:off x="5382826" y="4027197"/>
              <a:ext cx="268967" cy="250422"/>
              <a:chOff x="5382826" y="4027197"/>
              <a:chExt cx="268967" cy="250422"/>
            </a:xfrm>
          </p:grpSpPr>
          <p:grpSp>
            <p:nvGrpSpPr>
              <p:cNvPr id="5471" name="Google Shape;5471;p60"/>
              <p:cNvGrpSpPr/>
              <p:nvPr/>
            </p:nvGrpSpPr>
            <p:grpSpPr>
              <a:xfrm>
                <a:off x="5405280" y="4042510"/>
                <a:ext cx="237570" cy="218647"/>
                <a:chOff x="5405280" y="4042510"/>
                <a:chExt cx="237570" cy="218647"/>
              </a:xfrm>
            </p:grpSpPr>
            <p:sp>
              <p:nvSpPr>
                <p:cNvPr id="5472" name="Google Shape;5472;p60"/>
                <p:cNvSpPr/>
                <p:nvPr/>
              </p:nvSpPr>
              <p:spPr>
                <a:xfrm>
                  <a:off x="5405280" y="4042510"/>
                  <a:ext cx="144999" cy="173832"/>
                </a:xfrm>
                <a:custGeom>
                  <a:avLst/>
                  <a:gdLst/>
                  <a:ahLst/>
                  <a:cxnLst/>
                  <a:rect l="l" t="t" r="r" b="b"/>
                  <a:pathLst>
                    <a:path w="18436" h="22102" fill="none" extrusionOk="0">
                      <a:moveTo>
                        <a:pt x="0" y="12037"/>
                      </a:moveTo>
                      <a:cubicBezTo>
                        <a:pt x="702" y="12073"/>
                        <a:pt x="12302" y="22101"/>
                        <a:pt x="12302" y="22101"/>
                      </a:cubicBezTo>
                      <a:lnTo>
                        <a:pt x="11819" y="13005"/>
                      </a:lnTo>
                      <a:lnTo>
                        <a:pt x="18435" y="1"/>
                      </a:lnTo>
                      <a:lnTo>
                        <a:pt x="0" y="125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473" name="Google Shape;5473;p60"/>
                <p:cNvSpPr/>
                <p:nvPr/>
              </p:nvSpPr>
              <p:spPr>
                <a:xfrm>
                  <a:off x="5502036" y="4125093"/>
                  <a:ext cx="134350" cy="135585"/>
                </a:xfrm>
                <a:custGeom>
                  <a:avLst/>
                  <a:gdLst/>
                  <a:ahLst/>
                  <a:cxnLst/>
                  <a:rect l="l" t="t" r="r" b="b"/>
                  <a:pathLst>
                    <a:path w="17082" h="17239" fill="none" extrusionOk="0">
                      <a:moveTo>
                        <a:pt x="13513" y="17239"/>
                      </a:moveTo>
                      <a:lnTo>
                        <a:pt x="12690" y="8614"/>
                      </a:lnTo>
                      <a:lnTo>
                        <a:pt x="17081" y="1"/>
                      </a:lnTo>
                      <a:lnTo>
                        <a:pt x="0" y="2021"/>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474" name="Google Shape;5474;p60"/>
                <p:cNvSpPr/>
                <p:nvPr/>
              </p:nvSpPr>
              <p:spPr>
                <a:xfrm>
                  <a:off x="5543704" y="4042990"/>
                  <a:ext cx="99146" cy="81639"/>
                </a:xfrm>
                <a:custGeom>
                  <a:avLst/>
                  <a:gdLst/>
                  <a:ahLst/>
                  <a:cxnLst/>
                  <a:rect l="l" t="t" r="r" b="b"/>
                  <a:pathLst>
                    <a:path w="12606" h="10380" fill="none" extrusionOk="0">
                      <a:moveTo>
                        <a:pt x="1" y="0"/>
                      </a:moveTo>
                      <a:lnTo>
                        <a:pt x="12606" y="1037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475" name="Google Shape;5475;p60"/>
                <p:cNvSpPr/>
                <p:nvPr/>
              </p:nvSpPr>
              <p:spPr>
                <a:xfrm>
                  <a:off x="5501941" y="4140980"/>
                  <a:ext cx="103708" cy="51862"/>
                </a:xfrm>
                <a:custGeom>
                  <a:avLst/>
                  <a:gdLst/>
                  <a:ahLst/>
                  <a:cxnLst/>
                  <a:rect l="l" t="t" r="r" b="b"/>
                  <a:pathLst>
                    <a:path w="13186" h="6594" fill="none" extrusionOk="0">
                      <a:moveTo>
                        <a:pt x="13186" y="6594"/>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476" name="Google Shape;5476;p60"/>
                <p:cNvSpPr/>
                <p:nvPr/>
              </p:nvSpPr>
              <p:spPr>
                <a:xfrm>
                  <a:off x="5495854" y="4211010"/>
                  <a:ext cx="105989" cy="50147"/>
                </a:xfrm>
                <a:custGeom>
                  <a:avLst/>
                  <a:gdLst/>
                  <a:ahLst/>
                  <a:cxnLst/>
                  <a:rect l="l" t="t" r="r" b="b"/>
                  <a:pathLst>
                    <a:path w="13476" h="6376" fill="none" extrusionOk="0">
                      <a:moveTo>
                        <a:pt x="0" y="0"/>
                      </a:moveTo>
                      <a:lnTo>
                        <a:pt x="13476" y="637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477" name="Google Shape;5477;p60"/>
                <p:cNvSpPr/>
                <p:nvPr/>
              </p:nvSpPr>
              <p:spPr>
                <a:xfrm>
                  <a:off x="5405280" y="4134420"/>
                  <a:ext cx="96669" cy="6567"/>
                </a:xfrm>
                <a:custGeom>
                  <a:avLst/>
                  <a:gdLst/>
                  <a:ahLst/>
                  <a:cxnLst/>
                  <a:rect l="l" t="t" r="r" b="b"/>
                  <a:pathLst>
                    <a:path w="12291" h="835" fill="none" extrusionOk="0">
                      <a:moveTo>
                        <a:pt x="12290" y="835"/>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5478" name="Google Shape;5478;p60"/>
              <p:cNvGrpSpPr/>
              <p:nvPr/>
            </p:nvGrpSpPr>
            <p:grpSpPr>
              <a:xfrm>
                <a:off x="5382826" y="4125549"/>
                <a:ext cx="37776" cy="32380"/>
                <a:chOff x="5382826" y="4125549"/>
                <a:chExt cx="37776" cy="32380"/>
              </a:xfrm>
            </p:grpSpPr>
            <p:sp>
              <p:nvSpPr>
                <p:cNvPr id="5479" name="Google Shape;5479;p60"/>
                <p:cNvSpPr/>
                <p:nvPr/>
              </p:nvSpPr>
              <p:spPr>
                <a:xfrm>
                  <a:off x="5382826" y="4125549"/>
                  <a:ext cx="37776" cy="32380"/>
                </a:xfrm>
                <a:custGeom>
                  <a:avLst/>
                  <a:gdLst/>
                  <a:ahLst/>
                  <a:cxnLst/>
                  <a:rect l="l" t="t" r="r" b="b"/>
                  <a:pathLst>
                    <a:path w="4803" h="4117" extrusionOk="0">
                      <a:moveTo>
                        <a:pt x="2734" y="0"/>
                      </a:moveTo>
                      <a:cubicBezTo>
                        <a:pt x="2229" y="0"/>
                        <a:pt x="1714" y="188"/>
                        <a:pt x="1295" y="608"/>
                      </a:cubicBezTo>
                      <a:cubicBezTo>
                        <a:pt x="0" y="1902"/>
                        <a:pt x="907" y="4116"/>
                        <a:pt x="2746" y="4116"/>
                      </a:cubicBezTo>
                      <a:cubicBezTo>
                        <a:pt x="3871" y="4116"/>
                        <a:pt x="4790" y="3197"/>
                        <a:pt x="4803" y="2060"/>
                      </a:cubicBezTo>
                      <a:cubicBezTo>
                        <a:pt x="4794" y="817"/>
                        <a:pt x="3787" y="0"/>
                        <a:pt x="273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80" name="Google Shape;5480;p60"/>
                <p:cNvSpPr/>
                <p:nvPr/>
              </p:nvSpPr>
              <p:spPr>
                <a:xfrm>
                  <a:off x="5395669" y="4135176"/>
                  <a:ext cx="15227" cy="13072"/>
                </a:xfrm>
                <a:custGeom>
                  <a:avLst/>
                  <a:gdLst/>
                  <a:ahLst/>
                  <a:cxnLst/>
                  <a:rect l="l" t="t" r="r" b="b"/>
                  <a:pathLst>
                    <a:path w="1936" h="1662" extrusionOk="0">
                      <a:moveTo>
                        <a:pt x="1113" y="1"/>
                      </a:moveTo>
                      <a:cubicBezTo>
                        <a:pt x="375" y="1"/>
                        <a:pt x="0" y="896"/>
                        <a:pt x="520" y="1416"/>
                      </a:cubicBezTo>
                      <a:cubicBezTo>
                        <a:pt x="689" y="1585"/>
                        <a:pt x="898" y="1661"/>
                        <a:pt x="1103" y="1661"/>
                      </a:cubicBezTo>
                      <a:cubicBezTo>
                        <a:pt x="1528" y="1661"/>
                        <a:pt x="1936" y="1334"/>
                        <a:pt x="1936" y="836"/>
                      </a:cubicBezTo>
                      <a:cubicBezTo>
                        <a:pt x="1936" y="376"/>
                        <a:pt x="1561" y="1"/>
                        <a:pt x="111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81" name="Google Shape;5481;p60"/>
              <p:cNvGrpSpPr/>
              <p:nvPr/>
            </p:nvGrpSpPr>
            <p:grpSpPr>
              <a:xfrm>
                <a:off x="5475680" y="4195587"/>
                <a:ext cx="37783" cy="32364"/>
                <a:chOff x="5475680" y="4195587"/>
                <a:chExt cx="37783" cy="32364"/>
              </a:xfrm>
            </p:grpSpPr>
            <p:sp>
              <p:nvSpPr>
                <p:cNvPr id="5482" name="Google Shape;5482;p60"/>
                <p:cNvSpPr/>
                <p:nvPr/>
              </p:nvSpPr>
              <p:spPr>
                <a:xfrm>
                  <a:off x="5475680" y="4195587"/>
                  <a:ext cx="37783" cy="32364"/>
                </a:xfrm>
                <a:custGeom>
                  <a:avLst/>
                  <a:gdLst/>
                  <a:ahLst/>
                  <a:cxnLst/>
                  <a:rect l="l" t="t" r="r" b="b"/>
                  <a:pathLst>
                    <a:path w="4804" h="4115" extrusionOk="0">
                      <a:moveTo>
                        <a:pt x="2732" y="1"/>
                      </a:moveTo>
                      <a:cubicBezTo>
                        <a:pt x="2228" y="1"/>
                        <a:pt x="1713" y="188"/>
                        <a:pt x="1295" y="606"/>
                      </a:cubicBezTo>
                      <a:cubicBezTo>
                        <a:pt x="1" y="1901"/>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83" name="Google Shape;5483;p60"/>
                <p:cNvSpPr/>
                <p:nvPr/>
              </p:nvSpPr>
              <p:spPr>
                <a:xfrm>
                  <a:off x="5488523" y="4205300"/>
                  <a:ext cx="15329" cy="13040"/>
                </a:xfrm>
                <a:custGeom>
                  <a:avLst/>
                  <a:gdLst/>
                  <a:ahLst/>
                  <a:cxnLst/>
                  <a:rect l="l" t="t" r="r" b="b"/>
                  <a:pathLst>
                    <a:path w="1949" h="1658" extrusionOk="0">
                      <a:moveTo>
                        <a:pt x="1114" y="0"/>
                      </a:moveTo>
                      <a:cubicBezTo>
                        <a:pt x="376" y="0"/>
                        <a:pt x="1" y="883"/>
                        <a:pt x="533" y="1416"/>
                      </a:cubicBezTo>
                      <a:cubicBezTo>
                        <a:pt x="700" y="1583"/>
                        <a:pt x="905" y="1657"/>
                        <a:pt x="1106" y="1657"/>
                      </a:cubicBezTo>
                      <a:cubicBezTo>
                        <a:pt x="1531" y="1657"/>
                        <a:pt x="1940" y="1324"/>
                        <a:pt x="1948" y="823"/>
                      </a:cubicBezTo>
                      <a:cubicBezTo>
                        <a:pt x="1948" y="363"/>
                        <a:pt x="1573" y="0"/>
                        <a:pt x="11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84" name="Google Shape;5484;p60"/>
              <p:cNvGrpSpPr/>
              <p:nvPr/>
            </p:nvGrpSpPr>
            <p:grpSpPr>
              <a:xfrm>
                <a:off x="5532575" y="4027197"/>
                <a:ext cx="33308" cy="32262"/>
                <a:chOff x="5532575" y="4027197"/>
                <a:chExt cx="33308" cy="32262"/>
              </a:xfrm>
            </p:grpSpPr>
            <p:sp>
              <p:nvSpPr>
                <p:cNvPr id="5485" name="Google Shape;5485;p60"/>
                <p:cNvSpPr/>
                <p:nvPr/>
              </p:nvSpPr>
              <p:spPr>
                <a:xfrm>
                  <a:off x="5532575" y="4027197"/>
                  <a:ext cx="33308" cy="32262"/>
                </a:xfrm>
                <a:custGeom>
                  <a:avLst/>
                  <a:gdLst/>
                  <a:ahLst/>
                  <a:cxnLst/>
                  <a:rect l="l" t="t" r="r" b="b"/>
                  <a:pathLst>
                    <a:path w="4235" h="4102" extrusionOk="0">
                      <a:moveTo>
                        <a:pt x="1984" y="0"/>
                      </a:moveTo>
                      <a:cubicBezTo>
                        <a:pt x="871" y="49"/>
                        <a:pt x="0" y="1004"/>
                        <a:pt x="37" y="2117"/>
                      </a:cubicBezTo>
                      <a:cubicBezTo>
                        <a:pt x="73" y="3227"/>
                        <a:pt x="980" y="4101"/>
                        <a:pt x="2084" y="4101"/>
                      </a:cubicBezTo>
                      <a:cubicBezTo>
                        <a:pt x="2099" y="4101"/>
                        <a:pt x="2114" y="4101"/>
                        <a:pt x="2130" y="4101"/>
                      </a:cubicBezTo>
                      <a:lnTo>
                        <a:pt x="2275" y="4101"/>
                      </a:lnTo>
                      <a:cubicBezTo>
                        <a:pt x="3375" y="4028"/>
                        <a:pt x="4234" y="3085"/>
                        <a:pt x="4186" y="1984"/>
                      </a:cubicBezTo>
                      <a:cubicBezTo>
                        <a:pt x="4150" y="871"/>
                        <a:pt x="3242" y="0"/>
                        <a:pt x="21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86" name="Google Shape;5486;p60"/>
                <p:cNvSpPr/>
                <p:nvPr/>
              </p:nvSpPr>
              <p:spPr>
                <a:xfrm>
                  <a:off x="5540661" y="4036792"/>
                  <a:ext cx="15502" cy="13064"/>
                </a:xfrm>
                <a:custGeom>
                  <a:avLst/>
                  <a:gdLst/>
                  <a:ahLst/>
                  <a:cxnLst/>
                  <a:rect l="l" t="t" r="r" b="b"/>
                  <a:pathLst>
                    <a:path w="1971" h="1661" extrusionOk="0">
                      <a:moveTo>
                        <a:pt x="1098" y="1"/>
                      </a:moveTo>
                      <a:cubicBezTo>
                        <a:pt x="1083" y="1"/>
                        <a:pt x="1068" y="1"/>
                        <a:pt x="1053" y="2"/>
                      </a:cubicBezTo>
                      <a:cubicBezTo>
                        <a:pt x="315" y="50"/>
                        <a:pt x="1" y="970"/>
                        <a:pt x="557" y="1453"/>
                      </a:cubicBezTo>
                      <a:cubicBezTo>
                        <a:pt x="721" y="1596"/>
                        <a:pt x="913" y="1660"/>
                        <a:pt x="1100" y="1660"/>
                      </a:cubicBezTo>
                      <a:cubicBezTo>
                        <a:pt x="1548" y="1660"/>
                        <a:pt x="1970" y="1296"/>
                        <a:pt x="1936" y="776"/>
                      </a:cubicBezTo>
                      <a:cubicBezTo>
                        <a:pt x="1901" y="332"/>
                        <a:pt x="1527" y="1"/>
                        <a:pt x="109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87" name="Google Shape;5487;p60"/>
              <p:cNvGrpSpPr/>
              <p:nvPr/>
            </p:nvGrpSpPr>
            <p:grpSpPr>
              <a:xfrm>
                <a:off x="5590706" y="4245348"/>
                <a:ext cx="33497" cy="32270"/>
                <a:chOff x="5590706" y="4245348"/>
                <a:chExt cx="33497" cy="32270"/>
              </a:xfrm>
            </p:grpSpPr>
            <p:sp>
              <p:nvSpPr>
                <p:cNvPr id="5488" name="Google Shape;5488;p60"/>
                <p:cNvSpPr/>
                <p:nvPr/>
              </p:nvSpPr>
              <p:spPr>
                <a:xfrm>
                  <a:off x="5590706" y="4245348"/>
                  <a:ext cx="33497" cy="32270"/>
                </a:xfrm>
                <a:custGeom>
                  <a:avLst/>
                  <a:gdLst/>
                  <a:ahLst/>
                  <a:cxnLst/>
                  <a:rect l="l" t="t" r="r" b="b"/>
                  <a:pathLst>
                    <a:path w="4259" h="4103" extrusionOk="0">
                      <a:moveTo>
                        <a:pt x="2175" y="0"/>
                      </a:moveTo>
                      <a:cubicBezTo>
                        <a:pt x="2160" y="0"/>
                        <a:pt x="2145" y="1"/>
                        <a:pt x="2130" y="1"/>
                      </a:cubicBezTo>
                      <a:lnTo>
                        <a:pt x="1984" y="1"/>
                      </a:lnTo>
                      <a:cubicBezTo>
                        <a:pt x="872" y="49"/>
                        <a:pt x="1" y="993"/>
                        <a:pt x="37" y="2118"/>
                      </a:cubicBezTo>
                      <a:cubicBezTo>
                        <a:pt x="73" y="3228"/>
                        <a:pt x="980" y="4102"/>
                        <a:pt x="2085" y="4102"/>
                      </a:cubicBezTo>
                      <a:cubicBezTo>
                        <a:pt x="2100" y="4102"/>
                        <a:pt x="2115" y="4102"/>
                        <a:pt x="2130" y="4102"/>
                      </a:cubicBezTo>
                      <a:lnTo>
                        <a:pt x="2275" y="4102"/>
                      </a:lnTo>
                      <a:cubicBezTo>
                        <a:pt x="3388" y="4041"/>
                        <a:pt x="4259" y="3098"/>
                        <a:pt x="4222" y="1985"/>
                      </a:cubicBezTo>
                      <a:cubicBezTo>
                        <a:pt x="4175" y="875"/>
                        <a:pt x="3279" y="0"/>
                        <a:pt x="217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89" name="Google Shape;5489;p60"/>
                <p:cNvSpPr/>
                <p:nvPr/>
              </p:nvSpPr>
              <p:spPr>
                <a:xfrm>
                  <a:off x="5598791" y="4254944"/>
                  <a:ext cx="15408" cy="13048"/>
                </a:xfrm>
                <a:custGeom>
                  <a:avLst/>
                  <a:gdLst/>
                  <a:ahLst/>
                  <a:cxnLst/>
                  <a:rect l="l" t="t" r="r" b="b"/>
                  <a:pathLst>
                    <a:path w="1959" h="1659" extrusionOk="0">
                      <a:moveTo>
                        <a:pt x="1106" y="0"/>
                      </a:moveTo>
                      <a:cubicBezTo>
                        <a:pt x="1085" y="0"/>
                        <a:pt x="1063" y="1"/>
                        <a:pt x="1041" y="3"/>
                      </a:cubicBezTo>
                      <a:cubicBezTo>
                        <a:pt x="303" y="51"/>
                        <a:pt x="1" y="970"/>
                        <a:pt x="557" y="1454"/>
                      </a:cubicBezTo>
                      <a:cubicBezTo>
                        <a:pt x="720" y="1596"/>
                        <a:pt x="909" y="1659"/>
                        <a:pt x="1093" y="1659"/>
                      </a:cubicBezTo>
                      <a:cubicBezTo>
                        <a:pt x="1538" y="1659"/>
                        <a:pt x="1958" y="1290"/>
                        <a:pt x="1924" y="777"/>
                      </a:cubicBezTo>
                      <a:cubicBezTo>
                        <a:pt x="1901" y="339"/>
                        <a:pt x="1538" y="0"/>
                        <a:pt x="1106"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90" name="Google Shape;5490;p60"/>
              <p:cNvGrpSpPr/>
              <p:nvPr/>
            </p:nvGrpSpPr>
            <p:grpSpPr>
              <a:xfrm>
                <a:off x="5618681" y="4109677"/>
                <a:ext cx="33112" cy="32357"/>
                <a:chOff x="5618681" y="4109677"/>
                <a:chExt cx="33112" cy="32357"/>
              </a:xfrm>
            </p:grpSpPr>
            <p:sp>
              <p:nvSpPr>
                <p:cNvPr id="5491" name="Google Shape;5491;p60"/>
                <p:cNvSpPr/>
                <p:nvPr/>
              </p:nvSpPr>
              <p:spPr>
                <a:xfrm>
                  <a:off x="5618681" y="4109677"/>
                  <a:ext cx="33112" cy="32357"/>
                </a:xfrm>
                <a:custGeom>
                  <a:avLst/>
                  <a:gdLst/>
                  <a:ahLst/>
                  <a:cxnLst/>
                  <a:rect l="l" t="t" r="r" b="b"/>
                  <a:pathLst>
                    <a:path w="4210" h="4114" extrusionOk="0">
                      <a:moveTo>
                        <a:pt x="1984" y="1"/>
                      </a:moveTo>
                      <a:cubicBezTo>
                        <a:pt x="871" y="61"/>
                        <a:pt x="0" y="1005"/>
                        <a:pt x="36" y="2130"/>
                      </a:cubicBezTo>
                      <a:cubicBezTo>
                        <a:pt x="84" y="3235"/>
                        <a:pt x="992" y="4114"/>
                        <a:pt x="2106" y="4114"/>
                      </a:cubicBezTo>
                      <a:cubicBezTo>
                        <a:pt x="2114" y="4114"/>
                        <a:pt x="2121" y="4114"/>
                        <a:pt x="2129" y="4114"/>
                      </a:cubicBezTo>
                      <a:lnTo>
                        <a:pt x="2274" y="4114"/>
                      </a:lnTo>
                      <a:cubicBezTo>
                        <a:pt x="3375" y="4029"/>
                        <a:pt x="4210" y="3086"/>
                        <a:pt x="4173" y="1985"/>
                      </a:cubicBezTo>
                      <a:cubicBezTo>
                        <a:pt x="4137" y="884"/>
                        <a:pt x="3230" y="13"/>
                        <a:pt x="212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92" name="Google Shape;5492;p60"/>
                <p:cNvSpPr/>
                <p:nvPr/>
              </p:nvSpPr>
              <p:spPr>
                <a:xfrm>
                  <a:off x="5626767" y="4119280"/>
                  <a:ext cx="15494" cy="13056"/>
                </a:xfrm>
                <a:custGeom>
                  <a:avLst/>
                  <a:gdLst/>
                  <a:ahLst/>
                  <a:cxnLst/>
                  <a:rect l="l" t="t" r="r" b="b"/>
                  <a:pathLst>
                    <a:path w="1970" h="1660" extrusionOk="0">
                      <a:moveTo>
                        <a:pt x="1098" y="1"/>
                      </a:moveTo>
                      <a:cubicBezTo>
                        <a:pt x="1083" y="1"/>
                        <a:pt x="1068" y="1"/>
                        <a:pt x="1053" y="2"/>
                      </a:cubicBezTo>
                      <a:cubicBezTo>
                        <a:pt x="315" y="62"/>
                        <a:pt x="0" y="970"/>
                        <a:pt x="557" y="1453"/>
                      </a:cubicBezTo>
                      <a:cubicBezTo>
                        <a:pt x="721" y="1596"/>
                        <a:pt x="913" y="1660"/>
                        <a:pt x="1100" y="1660"/>
                      </a:cubicBezTo>
                      <a:cubicBezTo>
                        <a:pt x="1547" y="1660"/>
                        <a:pt x="1970" y="1296"/>
                        <a:pt x="1936" y="776"/>
                      </a:cubicBezTo>
                      <a:cubicBezTo>
                        <a:pt x="1901" y="332"/>
                        <a:pt x="1527" y="1"/>
                        <a:pt x="109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93" name="Google Shape;5493;p60"/>
              <p:cNvGrpSpPr/>
              <p:nvPr/>
            </p:nvGrpSpPr>
            <p:grpSpPr>
              <a:xfrm>
                <a:off x="5479298" y="4128262"/>
                <a:ext cx="31405" cy="26906"/>
                <a:chOff x="5479298" y="4128262"/>
                <a:chExt cx="31405" cy="26906"/>
              </a:xfrm>
            </p:grpSpPr>
            <p:sp>
              <p:nvSpPr>
                <p:cNvPr id="5494" name="Google Shape;5494;p60"/>
                <p:cNvSpPr/>
                <p:nvPr/>
              </p:nvSpPr>
              <p:spPr>
                <a:xfrm>
                  <a:off x="5479298" y="4128262"/>
                  <a:ext cx="31405" cy="26906"/>
                </a:xfrm>
                <a:custGeom>
                  <a:avLst/>
                  <a:gdLst/>
                  <a:ahLst/>
                  <a:cxnLst/>
                  <a:rect l="l" t="t" r="r" b="b"/>
                  <a:pathLst>
                    <a:path w="3993" h="3421" extrusionOk="0">
                      <a:moveTo>
                        <a:pt x="2273" y="1"/>
                      </a:moveTo>
                      <a:cubicBezTo>
                        <a:pt x="1853" y="1"/>
                        <a:pt x="1425" y="157"/>
                        <a:pt x="1077" y="505"/>
                      </a:cubicBezTo>
                      <a:cubicBezTo>
                        <a:pt x="0" y="1582"/>
                        <a:pt x="762" y="3420"/>
                        <a:pt x="2287" y="3420"/>
                      </a:cubicBezTo>
                      <a:cubicBezTo>
                        <a:pt x="3230" y="3420"/>
                        <a:pt x="3992" y="2658"/>
                        <a:pt x="3992" y="1715"/>
                      </a:cubicBezTo>
                      <a:cubicBezTo>
                        <a:pt x="3992" y="683"/>
                        <a:pt x="3150"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95" name="Google Shape;5495;p60"/>
                <p:cNvSpPr/>
                <p:nvPr/>
              </p:nvSpPr>
              <p:spPr>
                <a:xfrm>
                  <a:off x="5493471" y="4137936"/>
                  <a:ext cx="7621" cy="7621"/>
                </a:xfrm>
                <a:custGeom>
                  <a:avLst/>
                  <a:gdLst/>
                  <a:ahLst/>
                  <a:cxnLst/>
                  <a:rect l="l" t="t" r="r" b="b"/>
                  <a:pathLst>
                    <a:path w="969" h="969" extrusionOk="0">
                      <a:moveTo>
                        <a:pt x="485" y="1"/>
                      </a:moveTo>
                      <a:cubicBezTo>
                        <a:pt x="218" y="1"/>
                        <a:pt x="1" y="218"/>
                        <a:pt x="1" y="485"/>
                      </a:cubicBezTo>
                      <a:cubicBezTo>
                        <a:pt x="1" y="751"/>
                        <a:pt x="218" y="968"/>
                        <a:pt x="485" y="968"/>
                      </a:cubicBezTo>
                      <a:cubicBezTo>
                        <a:pt x="751" y="968"/>
                        <a:pt x="968" y="751"/>
                        <a:pt x="968" y="485"/>
                      </a:cubicBezTo>
                      <a:cubicBezTo>
                        <a:pt x="968" y="218"/>
                        <a:pt x="751" y="1"/>
                        <a:pt x="48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496" name="Google Shape;5496;p60"/>
              <p:cNvGrpSpPr/>
              <p:nvPr/>
            </p:nvGrpSpPr>
            <p:grpSpPr>
              <a:xfrm>
                <a:off x="5582903" y="4180116"/>
                <a:ext cx="31499" cy="26898"/>
                <a:chOff x="5582903" y="4180116"/>
                <a:chExt cx="31499" cy="26898"/>
              </a:xfrm>
            </p:grpSpPr>
            <p:sp>
              <p:nvSpPr>
                <p:cNvPr id="5497" name="Google Shape;5497;p60"/>
                <p:cNvSpPr/>
                <p:nvPr/>
              </p:nvSpPr>
              <p:spPr>
                <a:xfrm>
                  <a:off x="5582903" y="4180116"/>
                  <a:ext cx="31499" cy="26898"/>
                </a:xfrm>
                <a:custGeom>
                  <a:avLst/>
                  <a:gdLst/>
                  <a:ahLst/>
                  <a:cxnLst/>
                  <a:rect l="l" t="t" r="r" b="b"/>
                  <a:pathLst>
                    <a:path w="4005" h="3420" extrusionOk="0">
                      <a:moveTo>
                        <a:pt x="2276" y="1"/>
                      </a:moveTo>
                      <a:cubicBezTo>
                        <a:pt x="1855" y="1"/>
                        <a:pt x="1425" y="156"/>
                        <a:pt x="1077" y="505"/>
                      </a:cubicBezTo>
                      <a:cubicBezTo>
                        <a:pt x="1" y="1581"/>
                        <a:pt x="763" y="3420"/>
                        <a:pt x="2287" y="3420"/>
                      </a:cubicBezTo>
                      <a:cubicBezTo>
                        <a:pt x="3231" y="3420"/>
                        <a:pt x="4005" y="2658"/>
                        <a:pt x="4005" y="1714"/>
                      </a:cubicBezTo>
                      <a:cubicBezTo>
                        <a:pt x="4005" y="683"/>
                        <a:pt x="3157"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498" name="Google Shape;5498;p60"/>
                <p:cNvSpPr/>
                <p:nvPr/>
              </p:nvSpPr>
              <p:spPr>
                <a:xfrm>
                  <a:off x="5597084" y="4189790"/>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499" name="Google Shape;5499;p60"/>
            <p:cNvGrpSpPr/>
            <p:nvPr/>
          </p:nvGrpSpPr>
          <p:grpSpPr>
            <a:xfrm>
              <a:off x="3977681" y="3230323"/>
              <a:ext cx="94584" cy="84085"/>
              <a:chOff x="3977681" y="3230323"/>
              <a:chExt cx="94584" cy="84085"/>
            </a:xfrm>
          </p:grpSpPr>
          <p:grpSp>
            <p:nvGrpSpPr>
              <p:cNvPr id="5500" name="Google Shape;5500;p60"/>
              <p:cNvGrpSpPr/>
              <p:nvPr/>
            </p:nvGrpSpPr>
            <p:grpSpPr>
              <a:xfrm>
                <a:off x="4000135" y="3243041"/>
                <a:ext cx="59570" cy="57186"/>
                <a:chOff x="4000135" y="3243041"/>
                <a:chExt cx="59570" cy="57186"/>
              </a:xfrm>
            </p:grpSpPr>
            <p:sp>
              <p:nvSpPr>
                <p:cNvPr id="5501" name="Google Shape;5501;p60"/>
                <p:cNvSpPr/>
                <p:nvPr/>
              </p:nvSpPr>
              <p:spPr>
                <a:xfrm>
                  <a:off x="4000135" y="3243041"/>
                  <a:ext cx="59570" cy="57092"/>
                </a:xfrm>
                <a:custGeom>
                  <a:avLst/>
                  <a:gdLst/>
                  <a:ahLst/>
                  <a:cxnLst/>
                  <a:rect l="l" t="t" r="r" b="b"/>
                  <a:pathLst>
                    <a:path w="7574" h="7259" fill="none" extrusionOk="0">
                      <a:moveTo>
                        <a:pt x="1" y="2323"/>
                      </a:moveTo>
                      <a:lnTo>
                        <a:pt x="2577" y="7259"/>
                      </a:lnTo>
                      <a:lnTo>
                        <a:pt x="7573" y="4114"/>
                      </a:lnTo>
                      <a:lnTo>
                        <a:pt x="5541" y="1"/>
                      </a:lnTo>
                      <a:lnTo>
                        <a:pt x="352" y="232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02" name="Google Shape;5502;p60"/>
                <p:cNvSpPr/>
                <p:nvPr/>
              </p:nvSpPr>
              <p:spPr>
                <a:xfrm>
                  <a:off x="4024210" y="3246847"/>
                  <a:ext cx="15706" cy="53380"/>
                </a:xfrm>
                <a:custGeom>
                  <a:avLst/>
                  <a:gdLst/>
                  <a:ahLst/>
                  <a:cxnLst/>
                  <a:rect l="l" t="t" r="r" b="b"/>
                  <a:pathLst>
                    <a:path w="1997" h="6787" fill="none" extrusionOk="0">
                      <a:moveTo>
                        <a:pt x="0" y="6787"/>
                      </a:moveTo>
                      <a:lnTo>
                        <a:pt x="199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03" name="Google Shape;5503;p60"/>
                <p:cNvSpPr/>
                <p:nvPr/>
              </p:nvSpPr>
              <p:spPr>
                <a:xfrm>
                  <a:off x="4002896" y="3261311"/>
                  <a:ext cx="56809" cy="14086"/>
                </a:xfrm>
                <a:custGeom>
                  <a:avLst/>
                  <a:gdLst/>
                  <a:ahLst/>
                  <a:cxnLst/>
                  <a:rect l="l" t="t" r="r" b="b"/>
                  <a:pathLst>
                    <a:path w="7223" h="1791" fill="none" extrusionOk="0">
                      <a:moveTo>
                        <a:pt x="7222" y="1791"/>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5504" name="Google Shape;5504;p60"/>
              <p:cNvGrpSpPr/>
              <p:nvPr/>
            </p:nvGrpSpPr>
            <p:grpSpPr>
              <a:xfrm>
                <a:off x="3977681" y="3245872"/>
                <a:ext cx="37783" cy="32380"/>
                <a:chOff x="3977681" y="3245872"/>
                <a:chExt cx="37783" cy="32380"/>
              </a:xfrm>
            </p:grpSpPr>
            <p:sp>
              <p:nvSpPr>
                <p:cNvPr id="5505" name="Google Shape;5505;p60"/>
                <p:cNvSpPr/>
                <p:nvPr/>
              </p:nvSpPr>
              <p:spPr>
                <a:xfrm>
                  <a:off x="3977681" y="3245872"/>
                  <a:ext cx="37783" cy="32380"/>
                </a:xfrm>
                <a:custGeom>
                  <a:avLst/>
                  <a:gdLst/>
                  <a:ahLst/>
                  <a:cxnLst/>
                  <a:rect l="l" t="t" r="r" b="b"/>
                  <a:pathLst>
                    <a:path w="4804" h="4117" extrusionOk="0">
                      <a:moveTo>
                        <a:pt x="2726" y="1"/>
                      </a:moveTo>
                      <a:cubicBezTo>
                        <a:pt x="2219" y="1"/>
                        <a:pt x="1703" y="189"/>
                        <a:pt x="1283" y="608"/>
                      </a:cubicBezTo>
                      <a:cubicBezTo>
                        <a:pt x="1" y="1903"/>
                        <a:pt x="908" y="4117"/>
                        <a:pt x="2747" y="4117"/>
                      </a:cubicBezTo>
                      <a:cubicBezTo>
                        <a:pt x="3872" y="4104"/>
                        <a:pt x="4791" y="3185"/>
                        <a:pt x="4803" y="2060"/>
                      </a:cubicBezTo>
                      <a:cubicBezTo>
                        <a:pt x="4795" y="818"/>
                        <a:pt x="3782" y="1"/>
                        <a:pt x="272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06" name="Google Shape;5506;p60"/>
                <p:cNvSpPr/>
                <p:nvPr/>
              </p:nvSpPr>
              <p:spPr>
                <a:xfrm>
                  <a:off x="3992718" y="3255507"/>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07" name="Google Shape;5507;p60"/>
              <p:cNvGrpSpPr/>
              <p:nvPr/>
            </p:nvGrpSpPr>
            <p:grpSpPr>
              <a:xfrm>
                <a:off x="4040860" y="3262672"/>
                <a:ext cx="31405" cy="27001"/>
                <a:chOff x="4040860" y="3262672"/>
                <a:chExt cx="31405" cy="27001"/>
              </a:xfrm>
            </p:grpSpPr>
            <p:sp>
              <p:nvSpPr>
                <p:cNvPr id="5508" name="Google Shape;5508;p60"/>
                <p:cNvSpPr/>
                <p:nvPr/>
              </p:nvSpPr>
              <p:spPr>
                <a:xfrm>
                  <a:off x="4040860" y="3262672"/>
                  <a:ext cx="31405" cy="27001"/>
                </a:xfrm>
                <a:custGeom>
                  <a:avLst/>
                  <a:gdLst/>
                  <a:ahLst/>
                  <a:cxnLst/>
                  <a:rect l="l" t="t" r="r" b="b"/>
                  <a:pathLst>
                    <a:path w="3993" h="3433" extrusionOk="0">
                      <a:moveTo>
                        <a:pt x="2272" y="1"/>
                      </a:moveTo>
                      <a:cubicBezTo>
                        <a:pt x="1853" y="1"/>
                        <a:pt x="1425" y="157"/>
                        <a:pt x="1077" y="505"/>
                      </a:cubicBezTo>
                      <a:cubicBezTo>
                        <a:pt x="0" y="1581"/>
                        <a:pt x="762" y="3420"/>
                        <a:pt x="2286" y="3432"/>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09" name="Google Shape;5509;p60"/>
                <p:cNvSpPr/>
                <p:nvPr/>
              </p:nvSpPr>
              <p:spPr>
                <a:xfrm>
                  <a:off x="4054938" y="3272346"/>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63" y="968"/>
                        <a:pt x="968" y="751"/>
                        <a:pt x="968" y="484"/>
                      </a:cubicBezTo>
                      <a:cubicBezTo>
                        <a:pt x="968" y="218"/>
                        <a:pt x="763"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10" name="Google Shape;5510;p60"/>
              <p:cNvGrpSpPr/>
              <p:nvPr/>
            </p:nvGrpSpPr>
            <p:grpSpPr>
              <a:xfrm>
                <a:off x="4021072" y="3230323"/>
                <a:ext cx="31397" cy="26906"/>
                <a:chOff x="4021072" y="3230323"/>
                <a:chExt cx="31397" cy="26906"/>
              </a:xfrm>
            </p:grpSpPr>
            <p:sp>
              <p:nvSpPr>
                <p:cNvPr id="5511" name="Google Shape;5511;p60"/>
                <p:cNvSpPr/>
                <p:nvPr/>
              </p:nvSpPr>
              <p:spPr>
                <a:xfrm>
                  <a:off x="4021072" y="3230323"/>
                  <a:ext cx="31397" cy="26906"/>
                </a:xfrm>
                <a:custGeom>
                  <a:avLst/>
                  <a:gdLst/>
                  <a:ahLst/>
                  <a:cxnLst/>
                  <a:rect l="l" t="t" r="r" b="b"/>
                  <a:pathLst>
                    <a:path w="3992" h="3421" extrusionOk="0">
                      <a:moveTo>
                        <a:pt x="2272" y="1"/>
                      </a:moveTo>
                      <a:cubicBezTo>
                        <a:pt x="1853" y="1"/>
                        <a:pt x="1425" y="157"/>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12" name="Google Shape;5512;p60"/>
                <p:cNvSpPr/>
                <p:nvPr/>
              </p:nvSpPr>
              <p:spPr>
                <a:xfrm>
                  <a:off x="4035245" y="323999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13" name="Google Shape;5513;p60"/>
              <p:cNvGrpSpPr/>
              <p:nvPr/>
            </p:nvGrpSpPr>
            <p:grpSpPr>
              <a:xfrm>
                <a:off x="4001472" y="3287462"/>
                <a:ext cx="31499" cy="26945"/>
                <a:chOff x="4001472" y="3287462"/>
                <a:chExt cx="31499" cy="26945"/>
              </a:xfrm>
            </p:grpSpPr>
            <p:sp>
              <p:nvSpPr>
                <p:cNvPr id="5514" name="Google Shape;5514;p60"/>
                <p:cNvSpPr/>
                <p:nvPr/>
              </p:nvSpPr>
              <p:spPr>
                <a:xfrm>
                  <a:off x="4001472" y="3287462"/>
                  <a:ext cx="31499" cy="26945"/>
                </a:xfrm>
                <a:custGeom>
                  <a:avLst/>
                  <a:gdLst/>
                  <a:ahLst/>
                  <a:cxnLst/>
                  <a:rect l="l" t="t" r="r" b="b"/>
                  <a:pathLst>
                    <a:path w="4005" h="3426" extrusionOk="0">
                      <a:moveTo>
                        <a:pt x="2276" y="1"/>
                      </a:moveTo>
                      <a:cubicBezTo>
                        <a:pt x="1854" y="1"/>
                        <a:pt x="1425" y="158"/>
                        <a:pt x="1077" y="510"/>
                      </a:cubicBezTo>
                      <a:cubicBezTo>
                        <a:pt x="0" y="1587"/>
                        <a:pt x="762" y="3425"/>
                        <a:pt x="2286" y="3425"/>
                      </a:cubicBezTo>
                      <a:cubicBezTo>
                        <a:pt x="3230" y="3425"/>
                        <a:pt x="3992" y="2663"/>
                        <a:pt x="4004" y="1720"/>
                      </a:cubicBezTo>
                      <a:cubicBezTo>
                        <a:pt x="4004" y="688"/>
                        <a:pt x="3157"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15" name="Google Shape;5515;p60"/>
                <p:cNvSpPr/>
                <p:nvPr/>
              </p:nvSpPr>
              <p:spPr>
                <a:xfrm>
                  <a:off x="4014410" y="3297175"/>
                  <a:ext cx="8856" cy="7590"/>
                </a:xfrm>
                <a:custGeom>
                  <a:avLst/>
                  <a:gdLst/>
                  <a:ahLst/>
                  <a:cxnLst/>
                  <a:rect l="l" t="t" r="r" b="b"/>
                  <a:pathLst>
                    <a:path w="1126" h="965" extrusionOk="0">
                      <a:moveTo>
                        <a:pt x="641" y="1"/>
                      </a:moveTo>
                      <a:cubicBezTo>
                        <a:pt x="218" y="1"/>
                        <a:pt x="0" y="521"/>
                        <a:pt x="303" y="823"/>
                      </a:cubicBezTo>
                      <a:cubicBezTo>
                        <a:pt x="400" y="921"/>
                        <a:pt x="520" y="964"/>
                        <a:pt x="638" y="964"/>
                      </a:cubicBezTo>
                      <a:cubicBezTo>
                        <a:pt x="886" y="964"/>
                        <a:pt x="1125" y="772"/>
                        <a:pt x="1125" y="485"/>
                      </a:cubicBezTo>
                      <a:cubicBezTo>
                        <a:pt x="1125" y="206"/>
                        <a:pt x="908"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516" name="Google Shape;5516;p60"/>
            <p:cNvGrpSpPr/>
            <p:nvPr/>
          </p:nvGrpSpPr>
          <p:grpSpPr>
            <a:xfrm>
              <a:off x="4084715" y="3258865"/>
              <a:ext cx="184961" cy="137268"/>
              <a:chOff x="4084715" y="3258865"/>
              <a:chExt cx="184961" cy="137268"/>
            </a:xfrm>
          </p:grpSpPr>
          <p:grpSp>
            <p:nvGrpSpPr>
              <p:cNvPr id="5517" name="Google Shape;5517;p60"/>
              <p:cNvGrpSpPr/>
              <p:nvPr/>
            </p:nvGrpSpPr>
            <p:grpSpPr>
              <a:xfrm>
                <a:off x="4107453" y="3271583"/>
                <a:ext cx="153470" cy="110275"/>
                <a:chOff x="4107453" y="3271583"/>
                <a:chExt cx="153470" cy="110275"/>
              </a:xfrm>
            </p:grpSpPr>
            <p:sp>
              <p:nvSpPr>
                <p:cNvPr id="5518" name="Google Shape;5518;p60"/>
                <p:cNvSpPr/>
                <p:nvPr/>
              </p:nvSpPr>
              <p:spPr>
                <a:xfrm>
                  <a:off x="4107453" y="3271583"/>
                  <a:ext cx="153470" cy="110275"/>
                </a:xfrm>
                <a:custGeom>
                  <a:avLst/>
                  <a:gdLst/>
                  <a:ahLst/>
                  <a:cxnLst/>
                  <a:rect l="l" t="t" r="r" b="b"/>
                  <a:pathLst>
                    <a:path w="19513" h="14021" fill="none" extrusionOk="0">
                      <a:moveTo>
                        <a:pt x="19513" y="14021"/>
                      </a:moveTo>
                      <a:lnTo>
                        <a:pt x="14844" y="968"/>
                      </a:lnTo>
                      <a:lnTo>
                        <a:pt x="5674" y="1"/>
                      </a:lnTo>
                      <a:lnTo>
                        <a:pt x="1" y="968"/>
                      </a:lnTo>
                      <a:lnTo>
                        <a:pt x="8977" y="2674"/>
                      </a:lnTo>
                      <a:lnTo>
                        <a:pt x="14360" y="10102"/>
                      </a:lnTo>
                      <a:lnTo>
                        <a:pt x="19029" y="140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19" name="Google Shape;5519;p60"/>
                <p:cNvSpPr/>
                <p:nvPr/>
              </p:nvSpPr>
              <p:spPr>
                <a:xfrm>
                  <a:off x="4155886" y="3271968"/>
                  <a:ext cx="22171" cy="20559"/>
                </a:xfrm>
                <a:custGeom>
                  <a:avLst/>
                  <a:gdLst/>
                  <a:ahLst/>
                  <a:cxnLst/>
                  <a:rect l="l" t="t" r="r" b="b"/>
                  <a:pathLst>
                    <a:path w="2819" h="2614" fill="none" extrusionOk="0">
                      <a:moveTo>
                        <a:pt x="2819" y="2613"/>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20" name="Google Shape;5520;p60"/>
                <p:cNvSpPr/>
                <p:nvPr/>
              </p:nvSpPr>
              <p:spPr>
                <a:xfrm>
                  <a:off x="4178049" y="3279196"/>
                  <a:ext cx="42345" cy="13331"/>
                </a:xfrm>
                <a:custGeom>
                  <a:avLst/>
                  <a:gdLst/>
                  <a:ahLst/>
                  <a:cxnLst/>
                  <a:rect l="l" t="t" r="r" b="b"/>
                  <a:pathLst>
                    <a:path w="5384" h="1695" fill="none" extrusionOk="0">
                      <a:moveTo>
                        <a:pt x="1" y="1694"/>
                      </a:moveTo>
                      <a:lnTo>
                        <a:pt x="538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21" name="Google Shape;5521;p60"/>
                <p:cNvSpPr/>
                <p:nvPr/>
              </p:nvSpPr>
              <p:spPr>
                <a:xfrm>
                  <a:off x="4220387" y="3279196"/>
                  <a:ext cx="8" cy="71745"/>
                </a:xfrm>
                <a:custGeom>
                  <a:avLst/>
                  <a:gdLst/>
                  <a:ahLst/>
                  <a:cxnLst/>
                  <a:rect l="l" t="t" r="r" b="b"/>
                  <a:pathLst>
                    <a:path w="1" h="9122" fill="none" extrusionOk="0">
                      <a:moveTo>
                        <a:pt x="1" y="0"/>
                      </a:moveTo>
                      <a:lnTo>
                        <a:pt x="1" y="91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5522" name="Google Shape;5522;p60"/>
              <p:cNvGrpSpPr/>
              <p:nvPr/>
            </p:nvGrpSpPr>
            <p:grpSpPr>
              <a:xfrm>
                <a:off x="4136947" y="3258865"/>
                <a:ext cx="31499" cy="27001"/>
                <a:chOff x="4136947" y="3258865"/>
                <a:chExt cx="31499" cy="27001"/>
              </a:xfrm>
            </p:grpSpPr>
            <p:sp>
              <p:nvSpPr>
                <p:cNvPr id="5523" name="Google Shape;5523;p60"/>
                <p:cNvSpPr/>
                <p:nvPr/>
              </p:nvSpPr>
              <p:spPr>
                <a:xfrm>
                  <a:off x="4136947" y="3258865"/>
                  <a:ext cx="31499" cy="27001"/>
                </a:xfrm>
                <a:custGeom>
                  <a:avLst/>
                  <a:gdLst/>
                  <a:ahLst/>
                  <a:cxnLst/>
                  <a:rect l="l" t="t" r="r" b="b"/>
                  <a:pathLst>
                    <a:path w="4005" h="3433" extrusionOk="0">
                      <a:moveTo>
                        <a:pt x="2285" y="1"/>
                      </a:moveTo>
                      <a:cubicBezTo>
                        <a:pt x="1866" y="1"/>
                        <a:pt x="1438" y="157"/>
                        <a:pt x="1090" y="505"/>
                      </a:cubicBezTo>
                      <a:cubicBezTo>
                        <a:pt x="1" y="1581"/>
                        <a:pt x="775" y="3432"/>
                        <a:pt x="2299" y="3432"/>
                      </a:cubicBezTo>
                      <a:cubicBezTo>
                        <a:pt x="3243" y="3420"/>
                        <a:pt x="4005" y="2658"/>
                        <a:pt x="4005" y="1715"/>
                      </a:cubicBezTo>
                      <a:cubicBezTo>
                        <a:pt x="4005"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24" name="Google Shape;5524;p60"/>
                <p:cNvSpPr/>
                <p:nvPr/>
              </p:nvSpPr>
              <p:spPr>
                <a:xfrm>
                  <a:off x="4151222" y="3268539"/>
                  <a:ext cx="7621" cy="7621"/>
                </a:xfrm>
                <a:custGeom>
                  <a:avLst/>
                  <a:gdLst/>
                  <a:ahLst/>
                  <a:cxnLst/>
                  <a:rect l="l" t="t" r="r" b="b"/>
                  <a:pathLst>
                    <a:path w="969" h="969" extrusionOk="0">
                      <a:moveTo>
                        <a:pt x="484" y="1"/>
                      </a:moveTo>
                      <a:cubicBezTo>
                        <a:pt x="206" y="1"/>
                        <a:pt x="0" y="218"/>
                        <a:pt x="0" y="485"/>
                      </a:cubicBezTo>
                      <a:cubicBezTo>
                        <a:pt x="0" y="751"/>
                        <a:pt x="206"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25" name="Google Shape;5525;p60"/>
              <p:cNvGrpSpPr/>
              <p:nvPr/>
            </p:nvGrpSpPr>
            <p:grpSpPr>
              <a:xfrm>
                <a:off x="4084715" y="3266478"/>
                <a:ext cx="31468" cy="26898"/>
                <a:chOff x="4084715" y="3266478"/>
                <a:chExt cx="31468" cy="26898"/>
              </a:xfrm>
            </p:grpSpPr>
            <p:sp>
              <p:nvSpPr>
                <p:cNvPr id="5526" name="Google Shape;5526;p60"/>
                <p:cNvSpPr/>
                <p:nvPr/>
              </p:nvSpPr>
              <p:spPr>
                <a:xfrm>
                  <a:off x="4084715" y="3266478"/>
                  <a:ext cx="31468" cy="26898"/>
                </a:xfrm>
                <a:custGeom>
                  <a:avLst/>
                  <a:gdLst/>
                  <a:ahLst/>
                  <a:cxnLst/>
                  <a:rect l="l" t="t" r="r" b="b"/>
                  <a:pathLst>
                    <a:path w="4001" h="3420" extrusionOk="0">
                      <a:moveTo>
                        <a:pt x="2279" y="1"/>
                      </a:moveTo>
                      <a:cubicBezTo>
                        <a:pt x="1859" y="1"/>
                        <a:pt x="1429" y="157"/>
                        <a:pt x="1077" y="505"/>
                      </a:cubicBezTo>
                      <a:cubicBezTo>
                        <a:pt x="1" y="1581"/>
                        <a:pt x="763" y="3420"/>
                        <a:pt x="2287" y="3420"/>
                      </a:cubicBezTo>
                      <a:cubicBezTo>
                        <a:pt x="3231" y="3420"/>
                        <a:pt x="3993" y="2658"/>
                        <a:pt x="3993" y="1726"/>
                      </a:cubicBezTo>
                      <a:cubicBezTo>
                        <a:pt x="4001" y="686"/>
                        <a:pt x="3161" y="1"/>
                        <a:pt x="227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27" name="Google Shape;5527;p60"/>
                <p:cNvSpPr/>
                <p:nvPr/>
              </p:nvSpPr>
              <p:spPr>
                <a:xfrm>
                  <a:off x="4098896" y="3276152"/>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28" name="Google Shape;5528;p60"/>
              <p:cNvGrpSpPr/>
              <p:nvPr/>
            </p:nvGrpSpPr>
            <p:grpSpPr>
              <a:xfrm>
                <a:off x="4159213" y="3279849"/>
                <a:ext cx="31405" cy="26945"/>
                <a:chOff x="4159213" y="3279849"/>
                <a:chExt cx="31405" cy="26945"/>
              </a:xfrm>
            </p:grpSpPr>
            <p:sp>
              <p:nvSpPr>
                <p:cNvPr id="5529" name="Google Shape;5529;p60"/>
                <p:cNvSpPr/>
                <p:nvPr/>
              </p:nvSpPr>
              <p:spPr>
                <a:xfrm>
                  <a:off x="4159213" y="3279849"/>
                  <a:ext cx="31405" cy="26945"/>
                </a:xfrm>
                <a:custGeom>
                  <a:avLst/>
                  <a:gdLst/>
                  <a:ahLst/>
                  <a:cxnLst/>
                  <a:rect l="l" t="t" r="r" b="b"/>
                  <a:pathLst>
                    <a:path w="3993" h="3426" extrusionOk="0">
                      <a:moveTo>
                        <a:pt x="2273" y="1"/>
                      </a:moveTo>
                      <a:cubicBezTo>
                        <a:pt x="1853" y="1"/>
                        <a:pt x="1425" y="158"/>
                        <a:pt x="1077" y="510"/>
                      </a:cubicBezTo>
                      <a:cubicBezTo>
                        <a:pt x="1" y="1587"/>
                        <a:pt x="763" y="3426"/>
                        <a:pt x="2287" y="3426"/>
                      </a:cubicBezTo>
                      <a:cubicBezTo>
                        <a:pt x="3230" y="3426"/>
                        <a:pt x="3992" y="2663"/>
                        <a:pt x="3992" y="1720"/>
                      </a:cubicBezTo>
                      <a:cubicBezTo>
                        <a:pt x="3992" y="689"/>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30" name="Google Shape;5530;p60"/>
                <p:cNvSpPr/>
                <p:nvPr/>
              </p:nvSpPr>
              <p:spPr>
                <a:xfrm>
                  <a:off x="4173385" y="3289570"/>
                  <a:ext cx="7621" cy="7613"/>
                </a:xfrm>
                <a:custGeom>
                  <a:avLst/>
                  <a:gdLst/>
                  <a:ahLst/>
                  <a:cxnLst/>
                  <a:rect l="l" t="t" r="r" b="b"/>
                  <a:pathLst>
                    <a:path w="969" h="968"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31" name="Google Shape;5531;p60"/>
              <p:cNvGrpSpPr/>
              <p:nvPr/>
            </p:nvGrpSpPr>
            <p:grpSpPr>
              <a:xfrm>
                <a:off x="4201550" y="3266502"/>
                <a:ext cx="31405" cy="26883"/>
                <a:chOff x="4201550" y="3266502"/>
                <a:chExt cx="31405" cy="26883"/>
              </a:xfrm>
            </p:grpSpPr>
            <p:sp>
              <p:nvSpPr>
                <p:cNvPr id="5532" name="Google Shape;5532;p60"/>
                <p:cNvSpPr/>
                <p:nvPr/>
              </p:nvSpPr>
              <p:spPr>
                <a:xfrm>
                  <a:off x="4201550" y="3266502"/>
                  <a:ext cx="31405" cy="26883"/>
                </a:xfrm>
                <a:custGeom>
                  <a:avLst/>
                  <a:gdLst/>
                  <a:ahLst/>
                  <a:cxnLst/>
                  <a:rect l="l" t="t" r="r" b="b"/>
                  <a:pathLst>
                    <a:path w="3993" h="3418" extrusionOk="0">
                      <a:moveTo>
                        <a:pt x="2266" y="1"/>
                      </a:moveTo>
                      <a:cubicBezTo>
                        <a:pt x="1849" y="1"/>
                        <a:pt x="1423" y="155"/>
                        <a:pt x="1077" y="502"/>
                      </a:cubicBezTo>
                      <a:cubicBezTo>
                        <a:pt x="1" y="1566"/>
                        <a:pt x="751" y="3417"/>
                        <a:pt x="2275" y="3417"/>
                      </a:cubicBezTo>
                      <a:cubicBezTo>
                        <a:pt x="2282" y="3417"/>
                        <a:pt x="2290" y="3417"/>
                        <a:pt x="2297" y="3417"/>
                      </a:cubicBezTo>
                      <a:cubicBezTo>
                        <a:pt x="3230" y="3417"/>
                        <a:pt x="3993" y="2660"/>
                        <a:pt x="3993" y="1723"/>
                      </a:cubicBezTo>
                      <a:cubicBezTo>
                        <a:pt x="3993" y="689"/>
                        <a:pt x="3146" y="1"/>
                        <a:pt x="226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33" name="Google Shape;5533;p60"/>
                <p:cNvSpPr/>
                <p:nvPr/>
              </p:nvSpPr>
              <p:spPr>
                <a:xfrm>
                  <a:off x="4214331" y="3276247"/>
                  <a:ext cx="8919" cy="7582"/>
                </a:xfrm>
                <a:custGeom>
                  <a:avLst/>
                  <a:gdLst/>
                  <a:ahLst/>
                  <a:cxnLst/>
                  <a:rect l="l" t="t" r="r" b="b"/>
                  <a:pathLst>
                    <a:path w="1134" h="964" extrusionOk="0">
                      <a:moveTo>
                        <a:pt x="635" y="0"/>
                      </a:moveTo>
                      <a:cubicBezTo>
                        <a:pt x="209" y="0"/>
                        <a:pt x="0" y="512"/>
                        <a:pt x="311" y="823"/>
                      </a:cubicBezTo>
                      <a:cubicBezTo>
                        <a:pt x="408" y="920"/>
                        <a:pt x="528" y="964"/>
                        <a:pt x="646" y="964"/>
                      </a:cubicBezTo>
                      <a:cubicBezTo>
                        <a:pt x="895" y="964"/>
                        <a:pt x="1134" y="771"/>
                        <a:pt x="1134" y="484"/>
                      </a:cubicBezTo>
                      <a:cubicBezTo>
                        <a:pt x="1134" y="206"/>
                        <a:pt x="916" y="0"/>
                        <a:pt x="650" y="0"/>
                      </a:cubicBezTo>
                      <a:cubicBezTo>
                        <a:pt x="645" y="0"/>
                        <a:pt x="640" y="0"/>
                        <a:pt x="6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34" name="Google Shape;5534;p60"/>
              <p:cNvGrpSpPr/>
              <p:nvPr/>
            </p:nvGrpSpPr>
            <p:grpSpPr>
              <a:xfrm>
                <a:off x="4201550" y="3338278"/>
                <a:ext cx="31405" cy="26930"/>
                <a:chOff x="4201550" y="3338278"/>
                <a:chExt cx="31405" cy="26930"/>
              </a:xfrm>
            </p:grpSpPr>
            <p:sp>
              <p:nvSpPr>
                <p:cNvPr id="5535" name="Google Shape;5535;p60"/>
                <p:cNvSpPr/>
                <p:nvPr/>
              </p:nvSpPr>
              <p:spPr>
                <a:xfrm>
                  <a:off x="4201550" y="3338278"/>
                  <a:ext cx="31405" cy="26930"/>
                </a:xfrm>
                <a:custGeom>
                  <a:avLst/>
                  <a:gdLst/>
                  <a:ahLst/>
                  <a:cxnLst/>
                  <a:rect l="l" t="t" r="r" b="b"/>
                  <a:pathLst>
                    <a:path w="3993" h="3424" extrusionOk="0">
                      <a:moveTo>
                        <a:pt x="2266" y="1"/>
                      </a:moveTo>
                      <a:cubicBezTo>
                        <a:pt x="1848" y="1"/>
                        <a:pt x="1423" y="154"/>
                        <a:pt x="1077" y="497"/>
                      </a:cubicBezTo>
                      <a:cubicBezTo>
                        <a:pt x="1" y="1573"/>
                        <a:pt x="751" y="3412"/>
                        <a:pt x="2275" y="3424"/>
                      </a:cubicBezTo>
                      <a:cubicBezTo>
                        <a:pt x="3218" y="3424"/>
                        <a:pt x="3993" y="2662"/>
                        <a:pt x="3993" y="1718"/>
                      </a:cubicBezTo>
                      <a:cubicBezTo>
                        <a:pt x="3993" y="684"/>
                        <a:pt x="3146" y="1"/>
                        <a:pt x="226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36" name="Google Shape;5536;p60"/>
                <p:cNvSpPr/>
                <p:nvPr/>
              </p:nvSpPr>
              <p:spPr>
                <a:xfrm>
                  <a:off x="4214331" y="3347976"/>
                  <a:ext cx="8919" cy="7590"/>
                </a:xfrm>
                <a:custGeom>
                  <a:avLst/>
                  <a:gdLst/>
                  <a:ahLst/>
                  <a:cxnLst/>
                  <a:rect l="l" t="t" r="r" b="b"/>
                  <a:pathLst>
                    <a:path w="1134" h="965" extrusionOk="0">
                      <a:moveTo>
                        <a:pt x="671" y="1"/>
                      </a:moveTo>
                      <a:cubicBezTo>
                        <a:pt x="664" y="1"/>
                        <a:pt x="657" y="1"/>
                        <a:pt x="650" y="1"/>
                      </a:cubicBezTo>
                      <a:cubicBezTo>
                        <a:pt x="645" y="1"/>
                        <a:pt x="640" y="1"/>
                        <a:pt x="635" y="1"/>
                      </a:cubicBezTo>
                      <a:cubicBezTo>
                        <a:pt x="209" y="1"/>
                        <a:pt x="0" y="513"/>
                        <a:pt x="311" y="824"/>
                      </a:cubicBezTo>
                      <a:cubicBezTo>
                        <a:pt x="408" y="921"/>
                        <a:pt x="528" y="965"/>
                        <a:pt x="646" y="965"/>
                      </a:cubicBezTo>
                      <a:cubicBezTo>
                        <a:pt x="895" y="965"/>
                        <a:pt x="1134" y="772"/>
                        <a:pt x="1134" y="485"/>
                      </a:cubicBezTo>
                      <a:cubicBezTo>
                        <a:pt x="1134" y="214"/>
                        <a:pt x="927" y="1"/>
                        <a:pt x="67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37" name="Google Shape;5537;p60"/>
              <p:cNvGrpSpPr/>
              <p:nvPr/>
            </p:nvGrpSpPr>
            <p:grpSpPr>
              <a:xfrm>
                <a:off x="4238272" y="3369132"/>
                <a:ext cx="31405" cy="27001"/>
                <a:chOff x="4238272" y="3369132"/>
                <a:chExt cx="31405" cy="27001"/>
              </a:xfrm>
            </p:grpSpPr>
            <p:sp>
              <p:nvSpPr>
                <p:cNvPr id="5538" name="Google Shape;5538;p60"/>
                <p:cNvSpPr/>
                <p:nvPr/>
              </p:nvSpPr>
              <p:spPr>
                <a:xfrm>
                  <a:off x="4238272" y="3369132"/>
                  <a:ext cx="31405" cy="27001"/>
                </a:xfrm>
                <a:custGeom>
                  <a:avLst/>
                  <a:gdLst/>
                  <a:ahLst/>
                  <a:cxnLst/>
                  <a:rect l="l" t="t" r="r" b="b"/>
                  <a:pathLst>
                    <a:path w="3993" h="3433" extrusionOk="0">
                      <a:moveTo>
                        <a:pt x="2273" y="1"/>
                      </a:moveTo>
                      <a:cubicBezTo>
                        <a:pt x="1854" y="1"/>
                        <a:pt x="1426" y="157"/>
                        <a:pt x="1078" y="505"/>
                      </a:cubicBezTo>
                      <a:cubicBezTo>
                        <a:pt x="1" y="1582"/>
                        <a:pt x="763" y="3432"/>
                        <a:pt x="2287" y="3432"/>
                      </a:cubicBezTo>
                      <a:cubicBezTo>
                        <a:pt x="3231" y="3432"/>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39" name="Google Shape;5539;p60"/>
                <p:cNvSpPr/>
                <p:nvPr/>
              </p:nvSpPr>
              <p:spPr>
                <a:xfrm>
                  <a:off x="4251217" y="3378806"/>
                  <a:ext cx="8856" cy="7605"/>
                </a:xfrm>
                <a:custGeom>
                  <a:avLst/>
                  <a:gdLst/>
                  <a:ahLst/>
                  <a:cxnLst/>
                  <a:rect l="l" t="t" r="r" b="b"/>
                  <a:pathLst>
                    <a:path w="1126" h="967" extrusionOk="0">
                      <a:moveTo>
                        <a:pt x="641" y="1"/>
                      </a:moveTo>
                      <a:cubicBezTo>
                        <a:pt x="206" y="1"/>
                        <a:pt x="0" y="521"/>
                        <a:pt x="303" y="823"/>
                      </a:cubicBezTo>
                      <a:cubicBezTo>
                        <a:pt x="401" y="922"/>
                        <a:pt x="524" y="967"/>
                        <a:pt x="643" y="967"/>
                      </a:cubicBezTo>
                      <a:cubicBezTo>
                        <a:pt x="889" y="967"/>
                        <a:pt x="1125" y="778"/>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540" name="Google Shape;5540;p60"/>
            <p:cNvGrpSpPr/>
            <p:nvPr/>
          </p:nvGrpSpPr>
          <p:grpSpPr>
            <a:xfrm>
              <a:off x="4068639" y="3200169"/>
              <a:ext cx="77643" cy="37272"/>
              <a:chOff x="4068639" y="3200169"/>
              <a:chExt cx="77643" cy="37272"/>
            </a:xfrm>
          </p:grpSpPr>
          <p:sp>
            <p:nvSpPr>
              <p:cNvPr id="5541" name="Google Shape;5541;p60"/>
              <p:cNvSpPr/>
              <p:nvPr/>
            </p:nvSpPr>
            <p:spPr>
              <a:xfrm>
                <a:off x="4087570" y="3212886"/>
                <a:ext cx="49958" cy="10374"/>
              </a:xfrm>
              <a:custGeom>
                <a:avLst/>
                <a:gdLst/>
                <a:ahLst/>
                <a:cxnLst/>
                <a:rect l="l" t="t" r="r" b="b"/>
                <a:pathLst>
                  <a:path w="6352" h="1319" fill="none" extrusionOk="0">
                    <a:moveTo>
                      <a:pt x="1" y="1319"/>
                    </a:moveTo>
                    <a:lnTo>
                      <a:pt x="635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542" name="Google Shape;5542;p60"/>
              <p:cNvGrpSpPr/>
              <p:nvPr/>
            </p:nvGrpSpPr>
            <p:grpSpPr>
              <a:xfrm>
                <a:off x="4114878" y="3200169"/>
                <a:ext cx="31405" cy="26993"/>
                <a:chOff x="4114878" y="3200169"/>
                <a:chExt cx="31405" cy="26993"/>
              </a:xfrm>
            </p:grpSpPr>
            <p:sp>
              <p:nvSpPr>
                <p:cNvPr id="5543" name="Google Shape;5543;p60"/>
                <p:cNvSpPr/>
                <p:nvPr/>
              </p:nvSpPr>
              <p:spPr>
                <a:xfrm>
                  <a:off x="4114878" y="3200169"/>
                  <a:ext cx="31405" cy="26993"/>
                </a:xfrm>
                <a:custGeom>
                  <a:avLst/>
                  <a:gdLst/>
                  <a:ahLst/>
                  <a:cxnLst/>
                  <a:rect l="l" t="t" r="r" b="b"/>
                  <a:pathLst>
                    <a:path w="3993" h="3432" extrusionOk="0">
                      <a:moveTo>
                        <a:pt x="2273" y="0"/>
                      </a:moveTo>
                      <a:cubicBezTo>
                        <a:pt x="1853" y="0"/>
                        <a:pt x="1425" y="156"/>
                        <a:pt x="1077" y="504"/>
                      </a:cubicBezTo>
                      <a:cubicBezTo>
                        <a:pt x="0" y="1581"/>
                        <a:pt x="763" y="3432"/>
                        <a:pt x="2287" y="3432"/>
                      </a:cubicBezTo>
                      <a:cubicBezTo>
                        <a:pt x="3230" y="3432"/>
                        <a:pt x="3992" y="2657"/>
                        <a:pt x="3992" y="1714"/>
                      </a:cubicBezTo>
                      <a:cubicBezTo>
                        <a:pt x="3992"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44" name="Google Shape;5544;p60"/>
                <p:cNvSpPr/>
                <p:nvPr/>
              </p:nvSpPr>
              <p:spPr>
                <a:xfrm>
                  <a:off x="4127721" y="3209835"/>
                  <a:ext cx="8950" cy="7684"/>
                </a:xfrm>
                <a:custGeom>
                  <a:avLst/>
                  <a:gdLst/>
                  <a:ahLst/>
                  <a:cxnLst/>
                  <a:rect l="l" t="t" r="r" b="b"/>
                  <a:pathLst>
                    <a:path w="1138" h="977" extrusionOk="0">
                      <a:moveTo>
                        <a:pt x="654" y="1"/>
                      </a:moveTo>
                      <a:cubicBezTo>
                        <a:pt x="218" y="1"/>
                        <a:pt x="1" y="521"/>
                        <a:pt x="303" y="836"/>
                      </a:cubicBezTo>
                      <a:cubicBezTo>
                        <a:pt x="400" y="933"/>
                        <a:pt x="519" y="976"/>
                        <a:pt x="637" y="976"/>
                      </a:cubicBezTo>
                      <a:cubicBezTo>
                        <a:pt x="887" y="976"/>
                        <a:pt x="1129" y="781"/>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45" name="Google Shape;5545;p60"/>
              <p:cNvGrpSpPr/>
              <p:nvPr/>
            </p:nvGrpSpPr>
            <p:grpSpPr>
              <a:xfrm>
                <a:off x="4068639" y="3210535"/>
                <a:ext cx="31499" cy="26906"/>
                <a:chOff x="4068639" y="3210535"/>
                <a:chExt cx="31499" cy="26906"/>
              </a:xfrm>
            </p:grpSpPr>
            <p:sp>
              <p:nvSpPr>
                <p:cNvPr id="5546" name="Google Shape;5546;p60"/>
                <p:cNvSpPr/>
                <p:nvPr/>
              </p:nvSpPr>
              <p:spPr>
                <a:xfrm>
                  <a:off x="4068639" y="3210535"/>
                  <a:ext cx="31499" cy="26906"/>
                </a:xfrm>
                <a:custGeom>
                  <a:avLst/>
                  <a:gdLst/>
                  <a:ahLst/>
                  <a:cxnLst/>
                  <a:rect l="l" t="t" r="r" b="b"/>
                  <a:pathLst>
                    <a:path w="4005" h="3421" extrusionOk="0">
                      <a:moveTo>
                        <a:pt x="2285" y="1"/>
                      </a:moveTo>
                      <a:cubicBezTo>
                        <a:pt x="1865" y="1"/>
                        <a:pt x="1437" y="157"/>
                        <a:pt x="1089" y="505"/>
                      </a:cubicBezTo>
                      <a:cubicBezTo>
                        <a:pt x="0" y="1581"/>
                        <a:pt x="775" y="3420"/>
                        <a:pt x="2299" y="3420"/>
                      </a:cubicBezTo>
                      <a:cubicBezTo>
                        <a:pt x="3242" y="3420"/>
                        <a:pt x="4004" y="2658"/>
                        <a:pt x="4004" y="1714"/>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47" name="Google Shape;5547;p60"/>
                <p:cNvSpPr/>
                <p:nvPr/>
              </p:nvSpPr>
              <p:spPr>
                <a:xfrm>
                  <a:off x="4081577" y="3220209"/>
                  <a:ext cx="8856" cy="7582"/>
                </a:xfrm>
                <a:custGeom>
                  <a:avLst/>
                  <a:gdLst/>
                  <a:ahLst/>
                  <a:cxnLst/>
                  <a:rect l="l" t="t" r="r" b="b"/>
                  <a:pathLst>
                    <a:path w="1126" h="964" extrusionOk="0">
                      <a:moveTo>
                        <a:pt x="642" y="1"/>
                      </a:moveTo>
                      <a:cubicBezTo>
                        <a:pt x="218" y="1"/>
                        <a:pt x="1" y="521"/>
                        <a:pt x="303" y="823"/>
                      </a:cubicBezTo>
                      <a:cubicBezTo>
                        <a:pt x="400" y="920"/>
                        <a:pt x="520" y="964"/>
                        <a:pt x="638" y="964"/>
                      </a:cubicBezTo>
                      <a:cubicBezTo>
                        <a:pt x="887" y="964"/>
                        <a:pt x="1126" y="771"/>
                        <a:pt x="1126" y="484"/>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548" name="Google Shape;5548;p60"/>
            <p:cNvGrpSpPr/>
            <p:nvPr/>
          </p:nvGrpSpPr>
          <p:grpSpPr>
            <a:xfrm>
              <a:off x="3869702" y="3066935"/>
              <a:ext cx="382664" cy="190294"/>
              <a:chOff x="3869702" y="3066935"/>
              <a:chExt cx="382664" cy="190294"/>
            </a:xfrm>
          </p:grpSpPr>
          <p:grpSp>
            <p:nvGrpSpPr>
              <p:cNvPr id="5549" name="Google Shape;5549;p60"/>
              <p:cNvGrpSpPr/>
              <p:nvPr/>
            </p:nvGrpSpPr>
            <p:grpSpPr>
              <a:xfrm>
                <a:off x="3888633" y="3082351"/>
                <a:ext cx="351172" cy="160698"/>
                <a:chOff x="3888633" y="3082351"/>
                <a:chExt cx="351172" cy="160698"/>
              </a:xfrm>
            </p:grpSpPr>
            <p:sp>
              <p:nvSpPr>
                <p:cNvPr id="5550" name="Google Shape;5550;p60"/>
                <p:cNvSpPr/>
                <p:nvPr/>
              </p:nvSpPr>
              <p:spPr>
                <a:xfrm>
                  <a:off x="3892440" y="3082351"/>
                  <a:ext cx="347366" cy="160698"/>
                </a:xfrm>
                <a:custGeom>
                  <a:avLst/>
                  <a:gdLst/>
                  <a:ahLst/>
                  <a:cxnLst/>
                  <a:rect l="l" t="t" r="r" b="b"/>
                  <a:pathLst>
                    <a:path w="44166" h="20432" fill="none" extrusionOk="0">
                      <a:moveTo>
                        <a:pt x="7041" y="11529"/>
                      </a:moveTo>
                      <a:lnTo>
                        <a:pt x="22440" y="4162"/>
                      </a:lnTo>
                      <a:lnTo>
                        <a:pt x="34815" y="0"/>
                      </a:lnTo>
                      <a:lnTo>
                        <a:pt x="44166" y="484"/>
                      </a:lnTo>
                      <a:lnTo>
                        <a:pt x="38964" y="8565"/>
                      </a:lnTo>
                      <a:lnTo>
                        <a:pt x="33012" y="10065"/>
                      </a:lnTo>
                      <a:lnTo>
                        <a:pt x="22440" y="4839"/>
                      </a:lnTo>
                      <a:lnTo>
                        <a:pt x="18750" y="15424"/>
                      </a:lnTo>
                      <a:cubicBezTo>
                        <a:pt x="18750" y="15424"/>
                        <a:pt x="6206" y="11154"/>
                        <a:pt x="6557" y="11516"/>
                      </a:cubicBezTo>
                      <a:lnTo>
                        <a:pt x="0" y="2043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51" name="Google Shape;5551;p60"/>
                <p:cNvSpPr/>
                <p:nvPr/>
              </p:nvSpPr>
              <p:spPr>
                <a:xfrm>
                  <a:off x="3888633" y="3172924"/>
                  <a:ext cx="72979" cy="70124"/>
                </a:xfrm>
                <a:custGeom>
                  <a:avLst/>
                  <a:gdLst/>
                  <a:ahLst/>
                  <a:cxnLst/>
                  <a:rect l="l" t="t" r="r" b="b"/>
                  <a:pathLst>
                    <a:path w="9279" h="8916" fill="none" extrusionOk="0">
                      <a:moveTo>
                        <a:pt x="0" y="8916"/>
                      </a:moveTo>
                      <a:lnTo>
                        <a:pt x="9279" y="6883"/>
                      </a:lnTo>
                      <a:lnTo>
                        <a:pt x="704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52" name="Google Shape;5552;p60"/>
                <p:cNvSpPr/>
                <p:nvPr/>
              </p:nvSpPr>
              <p:spPr>
                <a:xfrm>
                  <a:off x="3960370" y="3203653"/>
                  <a:ext cx="79547" cy="19607"/>
                </a:xfrm>
                <a:custGeom>
                  <a:avLst/>
                  <a:gdLst/>
                  <a:ahLst/>
                  <a:cxnLst/>
                  <a:rect l="l" t="t" r="r" b="b"/>
                  <a:pathLst>
                    <a:path w="10114" h="2493" fill="none" extrusionOk="0">
                      <a:moveTo>
                        <a:pt x="0" y="2493"/>
                      </a:moveTo>
                      <a:lnTo>
                        <a:pt x="1011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53" name="Google Shape;5553;p60"/>
                <p:cNvSpPr/>
                <p:nvPr/>
              </p:nvSpPr>
              <p:spPr>
                <a:xfrm>
                  <a:off x="4043613" y="3161504"/>
                  <a:ext cx="108474" cy="42156"/>
                </a:xfrm>
                <a:custGeom>
                  <a:avLst/>
                  <a:gdLst/>
                  <a:ahLst/>
                  <a:cxnLst/>
                  <a:rect l="l" t="t" r="r" b="b"/>
                  <a:pathLst>
                    <a:path w="13792" h="5360" fill="none" extrusionOk="0">
                      <a:moveTo>
                        <a:pt x="1" y="5360"/>
                      </a:moveTo>
                      <a:lnTo>
                        <a:pt x="1379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54" name="Google Shape;5554;p60"/>
                <p:cNvSpPr/>
                <p:nvPr/>
              </p:nvSpPr>
              <p:spPr>
                <a:xfrm>
                  <a:off x="4152079" y="3082351"/>
                  <a:ext cx="17224" cy="82968"/>
                </a:xfrm>
                <a:custGeom>
                  <a:avLst/>
                  <a:gdLst/>
                  <a:ahLst/>
                  <a:cxnLst/>
                  <a:rect l="l" t="t" r="r" b="b"/>
                  <a:pathLst>
                    <a:path w="2190" h="10549" fill="none" extrusionOk="0">
                      <a:moveTo>
                        <a:pt x="0" y="10549"/>
                      </a:moveTo>
                      <a:lnTo>
                        <a:pt x="219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55" name="Google Shape;5555;p60"/>
                <p:cNvSpPr/>
                <p:nvPr/>
              </p:nvSpPr>
              <p:spPr>
                <a:xfrm>
                  <a:off x="4169296" y="3082351"/>
                  <a:ext cx="25797" cy="63557"/>
                </a:xfrm>
                <a:custGeom>
                  <a:avLst/>
                  <a:gdLst/>
                  <a:ahLst/>
                  <a:cxnLst/>
                  <a:rect l="l" t="t" r="r" b="b"/>
                  <a:pathLst>
                    <a:path w="3280" h="8081" fill="none" extrusionOk="0">
                      <a:moveTo>
                        <a:pt x="1" y="0"/>
                      </a:moveTo>
                      <a:lnTo>
                        <a:pt x="3279" y="808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5556" name="Google Shape;5556;p60"/>
              <p:cNvGrpSpPr/>
              <p:nvPr/>
            </p:nvGrpSpPr>
            <p:grpSpPr>
              <a:xfrm>
                <a:off x="4143703" y="3066935"/>
                <a:ext cx="37783" cy="32357"/>
                <a:chOff x="4143703" y="3066935"/>
                <a:chExt cx="37783" cy="32357"/>
              </a:xfrm>
            </p:grpSpPr>
            <p:sp>
              <p:nvSpPr>
                <p:cNvPr id="5557" name="Google Shape;5557;p60"/>
                <p:cNvSpPr/>
                <p:nvPr/>
              </p:nvSpPr>
              <p:spPr>
                <a:xfrm>
                  <a:off x="4143703" y="3066935"/>
                  <a:ext cx="37783" cy="32357"/>
                </a:xfrm>
                <a:custGeom>
                  <a:avLst/>
                  <a:gdLst/>
                  <a:ahLst/>
                  <a:cxnLst/>
                  <a:rect l="l" t="t" r="r" b="b"/>
                  <a:pathLst>
                    <a:path w="4804" h="4114" extrusionOk="0">
                      <a:moveTo>
                        <a:pt x="2731" y="0"/>
                      </a:moveTo>
                      <a:cubicBezTo>
                        <a:pt x="2227" y="0"/>
                        <a:pt x="1713" y="188"/>
                        <a:pt x="1295" y="605"/>
                      </a:cubicBezTo>
                      <a:cubicBezTo>
                        <a:pt x="1" y="1900"/>
                        <a:pt x="920" y="4114"/>
                        <a:pt x="2747" y="4114"/>
                      </a:cubicBezTo>
                      <a:cubicBezTo>
                        <a:pt x="3884" y="4114"/>
                        <a:pt x="4803" y="3194"/>
                        <a:pt x="4803" y="2069"/>
                      </a:cubicBezTo>
                      <a:cubicBezTo>
                        <a:pt x="4803" y="824"/>
                        <a:pt x="3788" y="0"/>
                        <a:pt x="273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58" name="Google Shape;5558;p60"/>
                <p:cNvSpPr/>
                <p:nvPr/>
              </p:nvSpPr>
              <p:spPr>
                <a:xfrm>
                  <a:off x="4158741" y="3076641"/>
                  <a:ext cx="13040" cy="13040"/>
                </a:xfrm>
                <a:custGeom>
                  <a:avLst/>
                  <a:gdLst/>
                  <a:ahLst/>
                  <a:cxnLst/>
                  <a:rect l="l" t="t" r="r" b="b"/>
                  <a:pathLst>
                    <a:path w="1658" h="1658" extrusionOk="0">
                      <a:moveTo>
                        <a:pt x="835" y="1"/>
                      </a:moveTo>
                      <a:cubicBezTo>
                        <a:pt x="375" y="1"/>
                        <a:pt x="0" y="376"/>
                        <a:pt x="0" y="823"/>
                      </a:cubicBezTo>
                      <a:cubicBezTo>
                        <a:pt x="0" y="1283"/>
                        <a:pt x="375" y="1658"/>
                        <a:pt x="835" y="1658"/>
                      </a:cubicBezTo>
                      <a:cubicBezTo>
                        <a:pt x="1294" y="1658"/>
                        <a:pt x="1657" y="1283"/>
                        <a:pt x="1657" y="823"/>
                      </a:cubicBezTo>
                      <a:cubicBezTo>
                        <a:pt x="1657" y="376"/>
                        <a:pt x="1294"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59" name="Google Shape;5559;p60"/>
              <p:cNvGrpSpPr/>
              <p:nvPr/>
            </p:nvGrpSpPr>
            <p:grpSpPr>
              <a:xfrm>
                <a:off x="4044565" y="3103563"/>
                <a:ext cx="37783" cy="32451"/>
                <a:chOff x="4044565" y="3103563"/>
                <a:chExt cx="37783" cy="32451"/>
              </a:xfrm>
            </p:grpSpPr>
            <p:sp>
              <p:nvSpPr>
                <p:cNvPr id="5560" name="Google Shape;5560;p60"/>
                <p:cNvSpPr/>
                <p:nvPr/>
              </p:nvSpPr>
              <p:spPr>
                <a:xfrm>
                  <a:off x="4044565" y="3103563"/>
                  <a:ext cx="37783" cy="32451"/>
                </a:xfrm>
                <a:custGeom>
                  <a:avLst/>
                  <a:gdLst/>
                  <a:ahLst/>
                  <a:cxnLst/>
                  <a:rect l="l" t="t" r="r" b="b"/>
                  <a:pathLst>
                    <a:path w="4804" h="4126" extrusionOk="0">
                      <a:moveTo>
                        <a:pt x="2731" y="1"/>
                      </a:moveTo>
                      <a:cubicBezTo>
                        <a:pt x="2227" y="1"/>
                        <a:pt x="1713" y="188"/>
                        <a:pt x="1295" y="606"/>
                      </a:cubicBezTo>
                      <a:cubicBezTo>
                        <a:pt x="1" y="1900"/>
                        <a:pt x="908" y="4114"/>
                        <a:pt x="2747" y="4126"/>
                      </a:cubicBezTo>
                      <a:cubicBezTo>
                        <a:pt x="3884" y="4114"/>
                        <a:pt x="4803" y="3194"/>
                        <a:pt x="4803" y="2069"/>
                      </a:cubicBezTo>
                      <a:cubicBezTo>
                        <a:pt x="4803" y="824"/>
                        <a:pt x="3788" y="1"/>
                        <a:pt x="273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61" name="Google Shape;5561;p60"/>
                <p:cNvSpPr/>
                <p:nvPr/>
              </p:nvSpPr>
              <p:spPr>
                <a:xfrm>
                  <a:off x="4059602" y="3113268"/>
                  <a:ext cx="13040" cy="13048"/>
                </a:xfrm>
                <a:custGeom>
                  <a:avLst/>
                  <a:gdLst/>
                  <a:ahLst/>
                  <a:cxnLst/>
                  <a:rect l="l" t="t" r="r" b="b"/>
                  <a:pathLst>
                    <a:path w="1658" h="1659" extrusionOk="0">
                      <a:moveTo>
                        <a:pt x="835" y="1"/>
                      </a:moveTo>
                      <a:cubicBezTo>
                        <a:pt x="375" y="1"/>
                        <a:pt x="0" y="376"/>
                        <a:pt x="0" y="835"/>
                      </a:cubicBezTo>
                      <a:cubicBezTo>
                        <a:pt x="0" y="1283"/>
                        <a:pt x="375" y="1658"/>
                        <a:pt x="835" y="1658"/>
                      </a:cubicBezTo>
                      <a:cubicBezTo>
                        <a:pt x="1295" y="1658"/>
                        <a:pt x="1657" y="1283"/>
                        <a:pt x="1657" y="835"/>
                      </a:cubicBezTo>
                      <a:cubicBezTo>
                        <a:pt x="1657" y="376"/>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62" name="Google Shape;5562;p60"/>
              <p:cNvGrpSpPr/>
              <p:nvPr/>
            </p:nvGrpSpPr>
            <p:grpSpPr>
              <a:xfrm>
                <a:off x="4017454" y="3188237"/>
                <a:ext cx="37776" cy="32357"/>
                <a:chOff x="4017454" y="3188237"/>
                <a:chExt cx="37776" cy="32357"/>
              </a:xfrm>
            </p:grpSpPr>
            <p:sp>
              <p:nvSpPr>
                <p:cNvPr id="5563" name="Google Shape;5563;p60"/>
                <p:cNvSpPr/>
                <p:nvPr/>
              </p:nvSpPr>
              <p:spPr>
                <a:xfrm>
                  <a:off x="4017454" y="3188237"/>
                  <a:ext cx="37776" cy="32357"/>
                </a:xfrm>
                <a:custGeom>
                  <a:avLst/>
                  <a:gdLst/>
                  <a:ahLst/>
                  <a:cxnLst/>
                  <a:rect l="l" t="t" r="r" b="b"/>
                  <a:pathLst>
                    <a:path w="4803" h="4114" extrusionOk="0">
                      <a:moveTo>
                        <a:pt x="2732" y="0"/>
                      </a:moveTo>
                      <a:cubicBezTo>
                        <a:pt x="2227" y="0"/>
                        <a:pt x="1713" y="188"/>
                        <a:pt x="1295" y="606"/>
                      </a:cubicBezTo>
                      <a:cubicBezTo>
                        <a:pt x="0" y="1900"/>
                        <a:pt x="908" y="4114"/>
                        <a:pt x="2746" y="4114"/>
                      </a:cubicBezTo>
                      <a:cubicBezTo>
                        <a:pt x="3883"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64" name="Google Shape;5564;p60"/>
                <p:cNvSpPr/>
                <p:nvPr/>
              </p:nvSpPr>
              <p:spPr>
                <a:xfrm>
                  <a:off x="4032484" y="3197943"/>
                  <a:ext cx="13040" cy="13048"/>
                </a:xfrm>
                <a:custGeom>
                  <a:avLst/>
                  <a:gdLst/>
                  <a:ahLst/>
                  <a:cxnLst/>
                  <a:rect l="l" t="t" r="r" b="b"/>
                  <a:pathLst>
                    <a:path w="1658" h="1659" extrusionOk="0">
                      <a:moveTo>
                        <a:pt x="835" y="1"/>
                      </a:moveTo>
                      <a:cubicBezTo>
                        <a:pt x="376" y="1"/>
                        <a:pt x="1" y="376"/>
                        <a:pt x="1" y="823"/>
                      </a:cubicBezTo>
                      <a:cubicBezTo>
                        <a:pt x="1" y="1283"/>
                        <a:pt x="376" y="1658"/>
                        <a:pt x="835" y="1658"/>
                      </a:cubicBezTo>
                      <a:cubicBezTo>
                        <a:pt x="1295" y="1658"/>
                        <a:pt x="1658" y="1283"/>
                        <a:pt x="1658" y="823"/>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65" name="Google Shape;5565;p60"/>
              <p:cNvGrpSpPr/>
              <p:nvPr/>
            </p:nvGrpSpPr>
            <p:grpSpPr>
              <a:xfrm>
                <a:off x="3921548" y="3157509"/>
                <a:ext cx="37783" cy="32357"/>
                <a:chOff x="3921548" y="3157509"/>
                <a:chExt cx="37783" cy="32357"/>
              </a:xfrm>
            </p:grpSpPr>
            <p:sp>
              <p:nvSpPr>
                <p:cNvPr id="5566" name="Google Shape;5566;p60"/>
                <p:cNvSpPr/>
                <p:nvPr/>
              </p:nvSpPr>
              <p:spPr>
                <a:xfrm>
                  <a:off x="3921548" y="3157509"/>
                  <a:ext cx="37783" cy="32357"/>
                </a:xfrm>
                <a:custGeom>
                  <a:avLst/>
                  <a:gdLst/>
                  <a:ahLst/>
                  <a:cxnLst/>
                  <a:rect l="l" t="t" r="r" b="b"/>
                  <a:pathLst>
                    <a:path w="4804" h="4114" extrusionOk="0">
                      <a:moveTo>
                        <a:pt x="2732" y="0"/>
                      </a:moveTo>
                      <a:cubicBezTo>
                        <a:pt x="2228" y="0"/>
                        <a:pt x="1713" y="187"/>
                        <a:pt x="1295" y="606"/>
                      </a:cubicBezTo>
                      <a:cubicBezTo>
                        <a:pt x="1" y="1900"/>
                        <a:pt x="908" y="4114"/>
                        <a:pt x="2747" y="4114"/>
                      </a:cubicBezTo>
                      <a:cubicBezTo>
                        <a:pt x="3872"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67" name="Google Shape;5567;p60"/>
                <p:cNvSpPr/>
                <p:nvPr/>
              </p:nvSpPr>
              <p:spPr>
                <a:xfrm>
                  <a:off x="3936586" y="3167214"/>
                  <a:ext cx="13040" cy="13040"/>
                </a:xfrm>
                <a:custGeom>
                  <a:avLst/>
                  <a:gdLst/>
                  <a:ahLst/>
                  <a:cxnLst/>
                  <a:rect l="l" t="t" r="r" b="b"/>
                  <a:pathLst>
                    <a:path w="1658" h="1658" extrusionOk="0">
                      <a:moveTo>
                        <a:pt x="835" y="1"/>
                      </a:moveTo>
                      <a:cubicBezTo>
                        <a:pt x="375" y="1"/>
                        <a:pt x="0" y="364"/>
                        <a:pt x="0" y="823"/>
                      </a:cubicBezTo>
                      <a:cubicBezTo>
                        <a:pt x="0" y="1283"/>
                        <a:pt x="375" y="1658"/>
                        <a:pt x="835" y="1658"/>
                      </a:cubicBezTo>
                      <a:cubicBezTo>
                        <a:pt x="1282" y="1658"/>
                        <a:pt x="1657" y="1283"/>
                        <a:pt x="1657" y="823"/>
                      </a:cubicBezTo>
                      <a:cubicBezTo>
                        <a:pt x="1657" y="364"/>
                        <a:pt x="1282"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68" name="Google Shape;5568;p60"/>
              <p:cNvGrpSpPr/>
              <p:nvPr/>
            </p:nvGrpSpPr>
            <p:grpSpPr>
              <a:xfrm>
                <a:off x="3939056" y="3211620"/>
                <a:ext cx="37783" cy="32380"/>
                <a:chOff x="3939056" y="3211620"/>
                <a:chExt cx="37783" cy="32380"/>
              </a:xfrm>
            </p:grpSpPr>
            <p:sp>
              <p:nvSpPr>
                <p:cNvPr id="5569" name="Google Shape;5569;p60"/>
                <p:cNvSpPr/>
                <p:nvPr/>
              </p:nvSpPr>
              <p:spPr>
                <a:xfrm>
                  <a:off x="3939056" y="3211620"/>
                  <a:ext cx="37783" cy="32380"/>
                </a:xfrm>
                <a:custGeom>
                  <a:avLst/>
                  <a:gdLst/>
                  <a:ahLst/>
                  <a:cxnLst/>
                  <a:rect l="l" t="t" r="r" b="b"/>
                  <a:pathLst>
                    <a:path w="4804" h="4117" extrusionOk="0">
                      <a:moveTo>
                        <a:pt x="2737" y="1"/>
                      </a:moveTo>
                      <a:cubicBezTo>
                        <a:pt x="2231" y="1"/>
                        <a:pt x="1715" y="189"/>
                        <a:pt x="1295" y="609"/>
                      </a:cubicBezTo>
                      <a:cubicBezTo>
                        <a:pt x="1" y="1903"/>
                        <a:pt x="920" y="4117"/>
                        <a:pt x="2759" y="4117"/>
                      </a:cubicBezTo>
                      <a:cubicBezTo>
                        <a:pt x="3884" y="4117"/>
                        <a:pt x="4803" y="3197"/>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70" name="Google Shape;5570;p60"/>
                <p:cNvSpPr/>
                <p:nvPr/>
              </p:nvSpPr>
              <p:spPr>
                <a:xfrm>
                  <a:off x="3954188" y="3221255"/>
                  <a:ext cx="13040" cy="13040"/>
                </a:xfrm>
                <a:custGeom>
                  <a:avLst/>
                  <a:gdLst/>
                  <a:ahLst/>
                  <a:cxnLst/>
                  <a:rect l="l" t="t" r="r" b="b"/>
                  <a:pathLst>
                    <a:path w="1658" h="1658" extrusionOk="0">
                      <a:moveTo>
                        <a:pt x="823" y="1"/>
                      </a:moveTo>
                      <a:cubicBezTo>
                        <a:pt x="375" y="1"/>
                        <a:pt x="0" y="376"/>
                        <a:pt x="0" y="835"/>
                      </a:cubicBezTo>
                      <a:cubicBezTo>
                        <a:pt x="0" y="1295"/>
                        <a:pt x="375" y="1658"/>
                        <a:pt x="823" y="1658"/>
                      </a:cubicBezTo>
                      <a:cubicBezTo>
                        <a:pt x="1282" y="1658"/>
                        <a:pt x="1657" y="1295"/>
                        <a:pt x="1657" y="835"/>
                      </a:cubicBezTo>
                      <a:cubicBezTo>
                        <a:pt x="1657" y="376"/>
                        <a:pt x="1282"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71" name="Google Shape;5571;p60"/>
              <p:cNvGrpSpPr/>
              <p:nvPr/>
            </p:nvGrpSpPr>
            <p:grpSpPr>
              <a:xfrm>
                <a:off x="4176240" y="3136965"/>
                <a:ext cx="31405" cy="26930"/>
                <a:chOff x="4176240" y="3136965"/>
                <a:chExt cx="31405" cy="26930"/>
              </a:xfrm>
            </p:grpSpPr>
            <p:sp>
              <p:nvSpPr>
                <p:cNvPr id="5572" name="Google Shape;5572;p60"/>
                <p:cNvSpPr/>
                <p:nvPr/>
              </p:nvSpPr>
              <p:spPr>
                <a:xfrm>
                  <a:off x="4176240" y="3136965"/>
                  <a:ext cx="31405" cy="26930"/>
                </a:xfrm>
                <a:custGeom>
                  <a:avLst/>
                  <a:gdLst/>
                  <a:ahLst/>
                  <a:cxnLst/>
                  <a:rect l="l" t="t" r="r" b="b"/>
                  <a:pathLst>
                    <a:path w="3993" h="3424" extrusionOk="0">
                      <a:moveTo>
                        <a:pt x="2268" y="1"/>
                      </a:moveTo>
                      <a:cubicBezTo>
                        <a:pt x="1846" y="1"/>
                        <a:pt x="1415" y="158"/>
                        <a:pt x="1065" y="508"/>
                      </a:cubicBezTo>
                      <a:cubicBezTo>
                        <a:pt x="1" y="1585"/>
                        <a:pt x="763" y="3423"/>
                        <a:pt x="2275" y="3423"/>
                      </a:cubicBezTo>
                      <a:cubicBezTo>
                        <a:pt x="3231" y="3423"/>
                        <a:pt x="3993" y="2649"/>
                        <a:pt x="3993" y="1705"/>
                      </a:cubicBezTo>
                      <a:cubicBezTo>
                        <a:pt x="3985" y="677"/>
                        <a:pt x="3145" y="1"/>
                        <a:pt x="226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73" name="Google Shape;5573;p60"/>
                <p:cNvSpPr/>
                <p:nvPr/>
              </p:nvSpPr>
              <p:spPr>
                <a:xfrm>
                  <a:off x="4190327" y="3146663"/>
                  <a:ext cx="7613" cy="7621"/>
                </a:xfrm>
                <a:custGeom>
                  <a:avLst/>
                  <a:gdLst/>
                  <a:ahLst/>
                  <a:cxnLst/>
                  <a:rect l="l" t="t" r="r" b="b"/>
                  <a:pathLst>
                    <a:path w="968"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74" name="Google Shape;5574;p60"/>
              <p:cNvGrpSpPr/>
              <p:nvPr/>
            </p:nvGrpSpPr>
            <p:grpSpPr>
              <a:xfrm>
                <a:off x="4133148" y="3152593"/>
                <a:ext cx="31499" cy="27001"/>
                <a:chOff x="4133148" y="3152593"/>
                <a:chExt cx="31499" cy="27001"/>
              </a:xfrm>
            </p:grpSpPr>
            <p:sp>
              <p:nvSpPr>
                <p:cNvPr id="5575" name="Google Shape;5575;p60"/>
                <p:cNvSpPr/>
                <p:nvPr/>
              </p:nvSpPr>
              <p:spPr>
                <a:xfrm>
                  <a:off x="4133148" y="3152593"/>
                  <a:ext cx="31499" cy="27001"/>
                </a:xfrm>
                <a:custGeom>
                  <a:avLst/>
                  <a:gdLst/>
                  <a:ahLst/>
                  <a:cxnLst/>
                  <a:rect l="l" t="t" r="r" b="b"/>
                  <a:pathLst>
                    <a:path w="4005" h="3433" extrusionOk="0">
                      <a:moveTo>
                        <a:pt x="2284" y="1"/>
                      </a:moveTo>
                      <a:cubicBezTo>
                        <a:pt x="1865" y="1"/>
                        <a:pt x="1437" y="157"/>
                        <a:pt x="1089" y="505"/>
                      </a:cubicBezTo>
                      <a:cubicBezTo>
                        <a:pt x="0" y="1581"/>
                        <a:pt x="774" y="3432"/>
                        <a:pt x="2298" y="3432"/>
                      </a:cubicBezTo>
                      <a:cubicBezTo>
                        <a:pt x="3242" y="3432"/>
                        <a:pt x="4004" y="2658"/>
                        <a:pt x="4004" y="1714"/>
                      </a:cubicBezTo>
                      <a:cubicBezTo>
                        <a:pt x="4004" y="683"/>
                        <a:pt x="3162" y="1"/>
                        <a:pt x="228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76" name="Google Shape;5576;p60"/>
                <p:cNvSpPr/>
                <p:nvPr/>
              </p:nvSpPr>
              <p:spPr>
                <a:xfrm>
                  <a:off x="4147321" y="316226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63" y="968"/>
                        <a:pt x="968" y="751"/>
                        <a:pt x="968" y="484"/>
                      </a:cubicBezTo>
                      <a:cubicBezTo>
                        <a:pt x="968" y="218"/>
                        <a:pt x="763"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77" name="Google Shape;5577;p60"/>
              <p:cNvGrpSpPr/>
              <p:nvPr/>
            </p:nvGrpSpPr>
            <p:grpSpPr>
              <a:xfrm>
                <a:off x="4220866" y="3073534"/>
                <a:ext cx="31499" cy="26898"/>
                <a:chOff x="4220866" y="3073534"/>
                <a:chExt cx="31499" cy="26898"/>
              </a:xfrm>
            </p:grpSpPr>
            <p:sp>
              <p:nvSpPr>
                <p:cNvPr id="5578" name="Google Shape;5578;p60"/>
                <p:cNvSpPr/>
                <p:nvPr/>
              </p:nvSpPr>
              <p:spPr>
                <a:xfrm>
                  <a:off x="4220866" y="3073534"/>
                  <a:ext cx="31499" cy="26898"/>
                </a:xfrm>
                <a:custGeom>
                  <a:avLst/>
                  <a:gdLst/>
                  <a:ahLst/>
                  <a:cxnLst/>
                  <a:rect l="l" t="t" r="r" b="b"/>
                  <a:pathLst>
                    <a:path w="4005" h="3420" extrusionOk="0">
                      <a:moveTo>
                        <a:pt x="2285" y="0"/>
                      </a:moveTo>
                      <a:cubicBezTo>
                        <a:pt x="1865" y="0"/>
                        <a:pt x="1437" y="156"/>
                        <a:pt x="1089" y="504"/>
                      </a:cubicBezTo>
                      <a:cubicBezTo>
                        <a:pt x="0" y="1581"/>
                        <a:pt x="774"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79" name="Google Shape;5579;p60"/>
                <p:cNvSpPr/>
                <p:nvPr/>
              </p:nvSpPr>
              <p:spPr>
                <a:xfrm>
                  <a:off x="4235039" y="3083114"/>
                  <a:ext cx="7621" cy="7613"/>
                </a:xfrm>
                <a:custGeom>
                  <a:avLst/>
                  <a:gdLst/>
                  <a:ahLst/>
                  <a:cxnLst/>
                  <a:rect l="l" t="t" r="r" b="b"/>
                  <a:pathLst>
                    <a:path w="969" h="968" extrusionOk="0">
                      <a:moveTo>
                        <a:pt x="485" y="0"/>
                      </a:moveTo>
                      <a:cubicBezTo>
                        <a:pt x="218" y="0"/>
                        <a:pt x="1" y="218"/>
                        <a:pt x="1" y="484"/>
                      </a:cubicBezTo>
                      <a:cubicBezTo>
                        <a:pt x="1" y="750"/>
                        <a:pt x="218" y="968"/>
                        <a:pt x="485" y="968"/>
                      </a:cubicBezTo>
                      <a:cubicBezTo>
                        <a:pt x="751" y="968"/>
                        <a:pt x="968" y="750"/>
                        <a:pt x="968" y="484"/>
                      </a:cubicBezTo>
                      <a:cubicBezTo>
                        <a:pt x="968"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580" name="Google Shape;5580;p60"/>
              <p:cNvGrpSpPr/>
              <p:nvPr/>
            </p:nvGrpSpPr>
            <p:grpSpPr>
              <a:xfrm>
                <a:off x="3869702" y="3230323"/>
                <a:ext cx="31499" cy="26906"/>
                <a:chOff x="3869702" y="3230323"/>
                <a:chExt cx="31499" cy="26906"/>
              </a:xfrm>
            </p:grpSpPr>
            <p:sp>
              <p:nvSpPr>
                <p:cNvPr id="5581" name="Google Shape;5581;p60"/>
                <p:cNvSpPr/>
                <p:nvPr/>
              </p:nvSpPr>
              <p:spPr>
                <a:xfrm>
                  <a:off x="3869702" y="3230323"/>
                  <a:ext cx="31499" cy="26906"/>
                </a:xfrm>
                <a:custGeom>
                  <a:avLst/>
                  <a:gdLst/>
                  <a:ahLst/>
                  <a:cxnLst/>
                  <a:rect l="l" t="t" r="r" b="b"/>
                  <a:pathLst>
                    <a:path w="4005" h="3421" extrusionOk="0">
                      <a:moveTo>
                        <a:pt x="2275" y="1"/>
                      </a:moveTo>
                      <a:cubicBezTo>
                        <a:pt x="1854" y="1"/>
                        <a:pt x="1425" y="157"/>
                        <a:pt x="1077" y="505"/>
                      </a:cubicBezTo>
                      <a:cubicBezTo>
                        <a:pt x="0" y="1581"/>
                        <a:pt x="762" y="3420"/>
                        <a:pt x="2286" y="3420"/>
                      </a:cubicBezTo>
                      <a:cubicBezTo>
                        <a:pt x="3230" y="3420"/>
                        <a:pt x="3992"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582" name="Google Shape;5582;p60"/>
                <p:cNvSpPr/>
                <p:nvPr/>
              </p:nvSpPr>
              <p:spPr>
                <a:xfrm>
                  <a:off x="3883875" y="323999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583" name="Google Shape;5583;p60"/>
            <p:cNvGrpSpPr/>
            <p:nvPr/>
          </p:nvGrpSpPr>
          <p:grpSpPr>
            <a:xfrm>
              <a:off x="4271383" y="3065882"/>
              <a:ext cx="304556" cy="341663"/>
              <a:chOff x="4271383" y="3065882"/>
              <a:chExt cx="304556" cy="341663"/>
            </a:xfrm>
          </p:grpSpPr>
          <p:grpSp>
            <p:nvGrpSpPr>
              <p:cNvPr id="5584" name="Google Shape;5584;p60"/>
              <p:cNvGrpSpPr/>
              <p:nvPr/>
            </p:nvGrpSpPr>
            <p:grpSpPr>
              <a:xfrm>
                <a:off x="4293838" y="3078639"/>
                <a:ext cx="269353" cy="311973"/>
                <a:chOff x="4293838" y="3078639"/>
                <a:chExt cx="269353" cy="311973"/>
              </a:xfrm>
            </p:grpSpPr>
            <p:sp>
              <p:nvSpPr>
                <p:cNvPr id="5585" name="Google Shape;5585;p60"/>
                <p:cNvSpPr/>
                <p:nvPr/>
              </p:nvSpPr>
              <p:spPr>
                <a:xfrm>
                  <a:off x="4293838" y="3078639"/>
                  <a:ext cx="269353" cy="311973"/>
                </a:xfrm>
                <a:custGeom>
                  <a:avLst/>
                  <a:gdLst/>
                  <a:ahLst/>
                  <a:cxnLst/>
                  <a:rect l="l" t="t" r="r" b="b"/>
                  <a:pathLst>
                    <a:path w="34247" h="39666" fill="none" extrusionOk="0">
                      <a:moveTo>
                        <a:pt x="13" y="16730"/>
                      </a:moveTo>
                      <a:lnTo>
                        <a:pt x="7162" y="27690"/>
                      </a:lnTo>
                      <a:lnTo>
                        <a:pt x="8480" y="39666"/>
                      </a:lnTo>
                      <a:lnTo>
                        <a:pt x="18182" y="34138"/>
                      </a:lnTo>
                      <a:lnTo>
                        <a:pt x="26371" y="29807"/>
                      </a:lnTo>
                      <a:cubicBezTo>
                        <a:pt x="26371" y="29807"/>
                        <a:pt x="33605" y="34694"/>
                        <a:pt x="33932" y="35456"/>
                      </a:cubicBezTo>
                      <a:cubicBezTo>
                        <a:pt x="34246" y="36218"/>
                        <a:pt x="32263" y="18388"/>
                        <a:pt x="32263" y="18388"/>
                      </a:cubicBezTo>
                      <a:lnTo>
                        <a:pt x="28428" y="2928"/>
                      </a:lnTo>
                      <a:lnTo>
                        <a:pt x="12932" y="1"/>
                      </a:lnTo>
                      <a:lnTo>
                        <a:pt x="1670" y="2650"/>
                      </a:lnTo>
                      <a:lnTo>
                        <a:pt x="0" y="171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86" name="Google Shape;5586;p60"/>
                <p:cNvSpPr/>
                <p:nvPr/>
              </p:nvSpPr>
              <p:spPr>
                <a:xfrm>
                  <a:off x="4306965" y="3099473"/>
                  <a:ext cx="62519" cy="69652"/>
                </a:xfrm>
                <a:custGeom>
                  <a:avLst/>
                  <a:gdLst/>
                  <a:ahLst/>
                  <a:cxnLst/>
                  <a:rect l="l" t="t" r="r" b="b"/>
                  <a:pathLst>
                    <a:path w="7949" h="8856" fill="none" extrusionOk="0">
                      <a:moveTo>
                        <a:pt x="1" y="1"/>
                      </a:moveTo>
                      <a:lnTo>
                        <a:pt x="7948" y="885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87" name="Google Shape;5587;p60"/>
                <p:cNvSpPr/>
                <p:nvPr/>
              </p:nvSpPr>
              <p:spPr>
                <a:xfrm>
                  <a:off x="4369476" y="3169118"/>
                  <a:ext cx="26072" cy="98666"/>
                </a:xfrm>
                <a:custGeom>
                  <a:avLst/>
                  <a:gdLst/>
                  <a:ahLst/>
                  <a:cxnLst/>
                  <a:rect l="l" t="t" r="r" b="b"/>
                  <a:pathLst>
                    <a:path w="3315" h="12545" fill="none" extrusionOk="0">
                      <a:moveTo>
                        <a:pt x="0" y="1"/>
                      </a:moveTo>
                      <a:lnTo>
                        <a:pt x="3315" y="1254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88" name="Google Shape;5588;p60"/>
                <p:cNvSpPr/>
                <p:nvPr/>
              </p:nvSpPr>
              <p:spPr>
                <a:xfrm>
                  <a:off x="4399347" y="3078639"/>
                  <a:ext cx="60041" cy="110558"/>
                </a:xfrm>
                <a:custGeom>
                  <a:avLst/>
                  <a:gdLst/>
                  <a:ahLst/>
                  <a:cxnLst/>
                  <a:rect l="l" t="t" r="r" b="b"/>
                  <a:pathLst>
                    <a:path w="7634" h="14057" fill="none" extrusionOk="0">
                      <a:moveTo>
                        <a:pt x="7634" y="14057"/>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89" name="Google Shape;5589;p60"/>
                <p:cNvSpPr/>
                <p:nvPr/>
              </p:nvSpPr>
              <p:spPr>
                <a:xfrm>
                  <a:off x="4373282" y="3169118"/>
                  <a:ext cx="82299" cy="20079"/>
                </a:xfrm>
                <a:custGeom>
                  <a:avLst/>
                  <a:gdLst/>
                  <a:ahLst/>
                  <a:cxnLst/>
                  <a:rect l="l" t="t" r="r" b="b"/>
                  <a:pathLst>
                    <a:path w="10464" h="2553" fill="none" extrusionOk="0">
                      <a:moveTo>
                        <a:pt x="0" y="1"/>
                      </a:moveTo>
                      <a:lnTo>
                        <a:pt x="10464" y="255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0" name="Google Shape;5590;p60"/>
                <p:cNvSpPr/>
                <p:nvPr/>
              </p:nvSpPr>
              <p:spPr>
                <a:xfrm>
                  <a:off x="4369476" y="3078639"/>
                  <a:ext cx="29879" cy="90487"/>
                </a:xfrm>
                <a:custGeom>
                  <a:avLst/>
                  <a:gdLst/>
                  <a:ahLst/>
                  <a:cxnLst/>
                  <a:rect l="l" t="t" r="r" b="b"/>
                  <a:pathLst>
                    <a:path w="3799" h="11505" fill="none" extrusionOk="0">
                      <a:moveTo>
                        <a:pt x="0" y="11505"/>
                      </a:moveTo>
                      <a:lnTo>
                        <a:pt x="379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1" name="Google Shape;5591;p60"/>
                <p:cNvSpPr/>
                <p:nvPr/>
              </p:nvSpPr>
              <p:spPr>
                <a:xfrm>
                  <a:off x="4293932" y="3169118"/>
                  <a:ext cx="75551" cy="41110"/>
                </a:xfrm>
                <a:custGeom>
                  <a:avLst/>
                  <a:gdLst/>
                  <a:ahLst/>
                  <a:cxnLst/>
                  <a:rect l="l" t="t" r="r" b="b"/>
                  <a:pathLst>
                    <a:path w="9606" h="5227" fill="none" extrusionOk="0">
                      <a:moveTo>
                        <a:pt x="1" y="5226"/>
                      </a:moveTo>
                      <a:lnTo>
                        <a:pt x="9605"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2" name="Google Shape;5592;p60"/>
                <p:cNvSpPr/>
                <p:nvPr/>
              </p:nvSpPr>
              <p:spPr>
                <a:xfrm>
                  <a:off x="4350159" y="3267776"/>
                  <a:ext cx="45389" cy="27032"/>
                </a:xfrm>
                <a:custGeom>
                  <a:avLst/>
                  <a:gdLst/>
                  <a:ahLst/>
                  <a:cxnLst/>
                  <a:rect l="l" t="t" r="r" b="b"/>
                  <a:pathLst>
                    <a:path w="5771" h="3437" fill="none" extrusionOk="0">
                      <a:moveTo>
                        <a:pt x="1" y="3436"/>
                      </a:moveTo>
                      <a:lnTo>
                        <a:pt x="577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3" name="Google Shape;5593;p60"/>
                <p:cNvSpPr/>
                <p:nvPr/>
              </p:nvSpPr>
              <p:spPr>
                <a:xfrm>
                  <a:off x="4395540" y="3267776"/>
                  <a:ext cx="38830" cy="76031"/>
                </a:xfrm>
                <a:custGeom>
                  <a:avLst/>
                  <a:gdLst/>
                  <a:ahLst/>
                  <a:cxnLst/>
                  <a:rect l="l" t="t" r="r" b="b"/>
                  <a:pathLst>
                    <a:path w="4937" h="9667" fill="none" extrusionOk="0">
                      <a:moveTo>
                        <a:pt x="1" y="1"/>
                      </a:moveTo>
                      <a:lnTo>
                        <a:pt x="4936" y="96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4" name="Google Shape;5594;p60"/>
                <p:cNvSpPr/>
                <p:nvPr/>
              </p:nvSpPr>
              <p:spPr>
                <a:xfrm>
                  <a:off x="4360439" y="3267776"/>
                  <a:ext cx="35109" cy="121978"/>
                </a:xfrm>
                <a:custGeom>
                  <a:avLst/>
                  <a:gdLst/>
                  <a:ahLst/>
                  <a:cxnLst/>
                  <a:rect l="l" t="t" r="r" b="b"/>
                  <a:pathLst>
                    <a:path w="4464" h="15509" fill="none" extrusionOk="0">
                      <a:moveTo>
                        <a:pt x="0" y="15509"/>
                      </a:moveTo>
                      <a:lnTo>
                        <a:pt x="446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5" name="Google Shape;5595;p60"/>
                <p:cNvSpPr/>
                <p:nvPr/>
              </p:nvSpPr>
              <p:spPr>
                <a:xfrm>
                  <a:off x="4293932" y="3210220"/>
                  <a:ext cx="101616" cy="57564"/>
                </a:xfrm>
                <a:custGeom>
                  <a:avLst/>
                  <a:gdLst/>
                  <a:ahLst/>
                  <a:cxnLst/>
                  <a:rect l="l" t="t" r="r" b="b"/>
                  <a:pathLst>
                    <a:path w="12920" h="7319" fill="none" extrusionOk="0">
                      <a:moveTo>
                        <a:pt x="1" y="0"/>
                      </a:moveTo>
                      <a:lnTo>
                        <a:pt x="12920" y="73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6" name="Google Shape;5596;p60"/>
                <p:cNvSpPr/>
                <p:nvPr/>
              </p:nvSpPr>
              <p:spPr>
                <a:xfrm>
                  <a:off x="4395540" y="3186436"/>
                  <a:ext cx="66420" cy="79735"/>
                </a:xfrm>
                <a:custGeom>
                  <a:avLst/>
                  <a:gdLst/>
                  <a:ahLst/>
                  <a:cxnLst/>
                  <a:rect l="l" t="t" r="r" b="b"/>
                  <a:pathLst>
                    <a:path w="8445" h="10138" fill="none" extrusionOk="0">
                      <a:moveTo>
                        <a:pt x="8444" y="0"/>
                      </a:moveTo>
                      <a:lnTo>
                        <a:pt x="1" y="1013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7" name="Google Shape;5597;p60"/>
                <p:cNvSpPr/>
                <p:nvPr/>
              </p:nvSpPr>
              <p:spPr>
                <a:xfrm>
                  <a:off x="4459380" y="3189669"/>
                  <a:ext cx="41873" cy="123402"/>
                </a:xfrm>
                <a:custGeom>
                  <a:avLst/>
                  <a:gdLst/>
                  <a:ahLst/>
                  <a:cxnLst/>
                  <a:rect l="l" t="t" r="r" b="b"/>
                  <a:pathLst>
                    <a:path w="5324" h="15690" fill="none" extrusionOk="0">
                      <a:moveTo>
                        <a:pt x="1" y="0"/>
                      </a:moveTo>
                      <a:lnTo>
                        <a:pt x="5323" y="1569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8" name="Google Shape;5598;p60"/>
                <p:cNvSpPr/>
                <p:nvPr/>
              </p:nvSpPr>
              <p:spPr>
                <a:xfrm>
                  <a:off x="4395540" y="3267776"/>
                  <a:ext cx="105713" cy="45295"/>
                </a:xfrm>
                <a:custGeom>
                  <a:avLst/>
                  <a:gdLst/>
                  <a:ahLst/>
                  <a:cxnLst/>
                  <a:rect l="l" t="t" r="r" b="b"/>
                  <a:pathLst>
                    <a:path w="13441" h="5759" fill="none" extrusionOk="0">
                      <a:moveTo>
                        <a:pt x="1" y="1"/>
                      </a:moveTo>
                      <a:lnTo>
                        <a:pt x="13440" y="575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599" name="Google Shape;5599;p60"/>
                <p:cNvSpPr/>
                <p:nvPr/>
              </p:nvSpPr>
              <p:spPr>
                <a:xfrm>
                  <a:off x="4501246" y="3223252"/>
                  <a:ext cx="46435" cy="89818"/>
                </a:xfrm>
                <a:custGeom>
                  <a:avLst/>
                  <a:gdLst/>
                  <a:ahLst/>
                  <a:cxnLst/>
                  <a:rect l="l" t="t" r="r" b="b"/>
                  <a:pathLst>
                    <a:path w="5904" h="11420" fill="none" extrusionOk="0">
                      <a:moveTo>
                        <a:pt x="0" y="11420"/>
                      </a:moveTo>
                      <a:lnTo>
                        <a:pt x="590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00" name="Google Shape;5600;p60"/>
                <p:cNvSpPr/>
                <p:nvPr/>
              </p:nvSpPr>
              <p:spPr>
                <a:xfrm>
                  <a:off x="4459671" y="3104231"/>
                  <a:ext cx="58421" cy="84966"/>
                </a:xfrm>
                <a:custGeom>
                  <a:avLst/>
                  <a:gdLst/>
                  <a:ahLst/>
                  <a:cxnLst/>
                  <a:rect l="l" t="t" r="r" b="b"/>
                  <a:pathLst>
                    <a:path w="7428" h="10803" fill="none" extrusionOk="0">
                      <a:moveTo>
                        <a:pt x="0" y="10803"/>
                      </a:moveTo>
                      <a:lnTo>
                        <a:pt x="7428"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01" name="Google Shape;5601;p60"/>
                <p:cNvSpPr/>
                <p:nvPr/>
              </p:nvSpPr>
              <p:spPr>
                <a:xfrm>
                  <a:off x="4459671" y="3189189"/>
                  <a:ext cx="86586" cy="36737"/>
                </a:xfrm>
                <a:custGeom>
                  <a:avLst/>
                  <a:gdLst/>
                  <a:ahLst/>
                  <a:cxnLst/>
                  <a:rect l="l" t="t" r="r" b="b"/>
                  <a:pathLst>
                    <a:path w="11009" h="4671" fill="none" extrusionOk="0">
                      <a:moveTo>
                        <a:pt x="0" y="1"/>
                      </a:moveTo>
                      <a:lnTo>
                        <a:pt x="11008" y="467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5602" name="Google Shape;5602;p60"/>
              <p:cNvGrpSpPr/>
              <p:nvPr/>
            </p:nvGrpSpPr>
            <p:grpSpPr>
              <a:xfrm>
                <a:off x="4538164" y="3342061"/>
                <a:ext cx="37776" cy="32380"/>
                <a:chOff x="4538164" y="3342061"/>
                <a:chExt cx="37776" cy="32380"/>
              </a:xfrm>
            </p:grpSpPr>
            <p:sp>
              <p:nvSpPr>
                <p:cNvPr id="5603" name="Google Shape;5603;p60"/>
                <p:cNvSpPr/>
                <p:nvPr/>
              </p:nvSpPr>
              <p:spPr>
                <a:xfrm>
                  <a:off x="4538164" y="3342061"/>
                  <a:ext cx="37776" cy="32380"/>
                </a:xfrm>
                <a:custGeom>
                  <a:avLst/>
                  <a:gdLst/>
                  <a:ahLst/>
                  <a:cxnLst/>
                  <a:rect l="l" t="t" r="r" b="b"/>
                  <a:pathLst>
                    <a:path w="4803" h="4117" extrusionOk="0">
                      <a:moveTo>
                        <a:pt x="2737" y="0"/>
                      </a:moveTo>
                      <a:cubicBezTo>
                        <a:pt x="2231" y="0"/>
                        <a:pt x="1714" y="189"/>
                        <a:pt x="1294" y="608"/>
                      </a:cubicBezTo>
                      <a:cubicBezTo>
                        <a:pt x="0" y="1903"/>
                        <a:pt x="919" y="4116"/>
                        <a:pt x="2746" y="4116"/>
                      </a:cubicBezTo>
                      <a:cubicBezTo>
                        <a:pt x="3883" y="4116"/>
                        <a:pt x="4802" y="3197"/>
                        <a:pt x="4802" y="2060"/>
                      </a:cubicBezTo>
                      <a:cubicBezTo>
                        <a:pt x="4802" y="817"/>
                        <a:pt x="3792" y="0"/>
                        <a:pt x="273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04" name="Google Shape;5604;p60"/>
                <p:cNvSpPr/>
                <p:nvPr/>
              </p:nvSpPr>
              <p:spPr>
                <a:xfrm>
                  <a:off x="4553194" y="3351790"/>
                  <a:ext cx="13040" cy="13040"/>
                </a:xfrm>
                <a:custGeom>
                  <a:avLst/>
                  <a:gdLst/>
                  <a:ahLst/>
                  <a:cxnLst/>
                  <a:rect l="l" t="t" r="r" b="b"/>
                  <a:pathLst>
                    <a:path w="1658" h="1658" extrusionOk="0">
                      <a:moveTo>
                        <a:pt x="835" y="0"/>
                      </a:moveTo>
                      <a:cubicBezTo>
                        <a:pt x="375" y="0"/>
                        <a:pt x="0" y="363"/>
                        <a:pt x="0" y="823"/>
                      </a:cubicBezTo>
                      <a:cubicBezTo>
                        <a:pt x="0" y="1283"/>
                        <a:pt x="375"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05" name="Google Shape;5605;p60"/>
              <p:cNvGrpSpPr/>
              <p:nvPr/>
            </p:nvGrpSpPr>
            <p:grpSpPr>
              <a:xfrm>
                <a:off x="4271383" y="3194742"/>
                <a:ext cx="37783" cy="32420"/>
                <a:chOff x="4271383" y="3194742"/>
                <a:chExt cx="37783" cy="32420"/>
              </a:xfrm>
            </p:grpSpPr>
            <p:sp>
              <p:nvSpPr>
                <p:cNvPr id="5606" name="Google Shape;5606;p60"/>
                <p:cNvSpPr/>
                <p:nvPr/>
              </p:nvSpPr>
              <p:spPr>
                <a:xfrm>
                  <a:off x="4271383" y="3194742"/>
                  <a:ext cx="37783" cy="32420"/>
                </a:xfrm>
                <a:custGeom>
                  <a:avLst/>
                  <a:gdLst/>
                  <a:ahLst/>
                  <a:cxnLst/>
                  <a:rect l="l" t="t" r="r" b="b"/>
                  <a:pathLst>
                    <a:path w="4804" h="4122" extrusionOk="0">
                      <a:moveTo>
                        <a:pt x="2738" y="0"/>
                      </a:moveTo>
                      <a:cubicBezTo>
                        <a:pt x="2231" y="0"/>
                        <a:pt x="1715" y="190"/>
                        <a:pt x="1295" y="614"/>
                      </a:cubicBezTo>
                      <a:cubicBezTo>
                        <a:pt x="1" y="1908"/>
                        <a:pt x="920" y="4122"/>
                        <a:pt x="2747" y="4122"/>
                      </a:cubicBezTo>
                      <a:cubicBezTo>
                        <a:pt x="3884" y="4122"/>
                        <a:pt x="4803" y="3202"/>
                        <a:pt x="4803" y="2065"/>
                      </a:cubicBezTo>
                      <a:cubicBezTo>
                        <a:pt x="4803" y="823"/>
                        <a:pt x="3793"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07" name="Google Shape;5607;p60"/>
                <p:cNvSpPr/>
                <p:nvPr/>
              </p:nvSpPr>
              <p:spPr>
                <a:xfrm>
                  <a:off x="4286516" y="3204416"/>
                  <a:ext cx="13040" cy="13040"/>
                </a:xfrm>
                <a:custGeom>
                  <a:avLst/>
                  <a:gdLst/>
                  <a:ahLst/>
                  <a:cxnLst/>
                  <a:rect l="l" t="t" r="r" b="b"/>
                  <a:pathLst>
                    <a:path w="1658" h="1658" extrusionOk="0">
                      <a:moveTo>
                        <a:pt x="823" y="0"/>
                      </a:moveTo>
                      <a:cubicBezTo>
                        <a:pt x="363" y="0"/>
                        <a:pt x="0" y="375"/>
                        <a:pt x="0" y="835"/>
                      </a:cubicBezTo>
                      <a:cubicBezTo>
                        <a:pt x="0" y="1295"/>
                        <a:pt x="363" y="1658"/>
                        <a:pt x="823" y="1658"/>
                      </a:cubicBezTo>
                      <a:cubicBezTo>
                        <a:pt x="1282" y="1658"/>
                        <a:pt x="1657" y="1295"/>
                        <a:pt x="1657" y="835"/>
                      </a:cubicBezTo>
                      <a:cubicBezTo>
                        <a:pt x="1657" y="375"/>
                        <a:pt x="1282"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08" name="Google Shape;5608;p60"/>
              <p:cNvGrpSpPr/>
              <p:nvPr/>
            </p:nvGrpSpPr>
            <p:grpSpPr>
              <a:xfrm>
                <a:off x="4284416" y="3084058"/>
                <a:ext cx="37783" cy="32357"/>
                <a:chOff x="4284416" y="3084058"/>
                <a:chExt cx="37783" cy="32357"/>
              </a:xfrm>
            </p:grpSpPr>
            <p:sp>
              <p:nvSpPr>
                <p:cNvPr id="5609" name="Google Shape;5609;p60"/>
                <p:cNvSpPr/>
                <p:nvPr/>
              </p:nvSpPr>
              <p:spPr>
                <a:xfrm>
                  <a:off x="4284416" y="3084058"/>
                  <a:ext cx="37783" cy="32357"/>
                </a:xfrm>
                <a:custGeom>
                  <a:avLst/>
                  <a:gdLst/>
                  <a:ahLst/>
                  <a:cxnLst/>
                  <a:rect l="l" t="t" r="r" b="b"/>
                  <a:pathLst>
                    <a:path w="4804" h="4114" extrusionOk="0">
                      <a:moveTo>
                        <a:pt x="2732" y="1"/>
                      </a:moveTo>
                      <a:cubicBezTo>
                        <a:pt x="2228" y="1"/>
                        <a:pt x="1714"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10" name="Google Shape;5610;p60"/>
                <p:cNvSpPr/>
                <p:nvPr/>
              </p:nvSpPr>
              <p:spPr>
                <a:xfrm>
                  <a:off x="4299548" y="3093763"/>
                  <a:ext cx="13040" cy="13048"/>
                </a:xfrm>
                <a:custGeom>
                  <a:avLst/>
                  <a:gdLst/>
                  <a:ahLst/>
                  <a:cxnLst/>
                  <a:rect l="l" t="t" r="r" b="b"/>
                  <a:pathLst>
                    <a:path w="1658" h="1659" extrusionOk="0">
                      <a:moveTo>
                        <a:pt x="823" y="1"/>
                      </a:moveTo>
                      <a:cubicBezTo>
                        <a:pt x="363" y="1"/>
                        <a:pt x="0" y="364"/>
                        <a:pt x="0" y="824"/>
                      </a:cubicBezTo>
                      <a:cubicBezTo>
                        <a:pt x="0" y="1283"/>
                        <a:pt x="363" y="1658"/>
                        <a:pt x="823" y="1658"/>
                      </a:cubicBezTo>
                      <a:cubicBezTo>
                        <a:pt x="1283" y="1658"/>
                        <a:pt x="1658" y="1283"/>
                        <a:pt x="1658" y="824"/>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11" name="Google Shape;5611;p60"/>
              <p:cNvGrpSpPr/>
              <p:nvPr/>
            </p:nvGrpSpPr>
            <p:grpSpPr>
              <a:xfrm>
                <a:off x="4478697" y="3297561"/>
                <a:ext cx="37776" cy="32451"/>
                <a:chOff x="4478697" y="3297561"/>
                <a:chExt cx="37776" cy="32451"/>
              </a:xfrm>
            </p:grpSpPr>
            <p:sp>
              <p:nvSpPr>
                <p:cNvPr id="5612" name="Google Shape;5612;p60"/>
                <p:cNvSpPr/>
                <p:nvPr/>
              </p:nvSpPr>
              <p:spPr>
                <a:xfrm>
                  <a:off x="4478697" y="3297561"/>
                  <a:ext cx="37776" cy="32451"/>
                </a:xfrm>
                <a:custGeom>
                  <a:avLst/>
                  <a:gdLst/>
                  <a:ahLst/>
                  <a:cxnLst/>
                  <a:rect l="l" t="t" r="r" b="b"/>
                  <a:pathLst>
                    <a:path w="4803" h="4126" extrusionOk="0">
                      <a:moveTo>
                        <a:pt x="2730" y="0"/>
                      </a:moveTo>
                      <a:cubicBezTo>
                        <a:pt x="2226" y="0"/>
                        <a:pt x="1713" y="187"/>
                        <a:pt x="1295" y="605"/>
                      </a:cubicBezTo>
                      <a:cubicBezTo>
                        <a:pt x="1" y="1899"/>
                        <a:pt x="920" y="4125"/>
                        <a:pt x="2746" y="4125"/>
                      </a:cubicBezTo>
                      <a:cubicBezTo>
                        <a:pt x="3884"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13" name="Google Shape;5613;p60"/>
                <p:cNvSpPr/>
                <p:nvPr/>
              </p:nvSpPr>
              <p:spPr>
                <a:xfrm>
                  <a:off x="4493727" y="3307361"/>
                  <a:ext cx="13048" cy="13040"/>
                </a:xfrm>
                <a:custGeom>
                  <a:avLst/>
                  <a:gdLst/>
                  <a:ahLst/>
                  <a:cxnLst/>
                  <a:rect l="l" t="t" r="r" b="b"/>
                  <a:pathLst>
                    <a:path w="1659" h="1658" extrusionOk="0">
                      <a:moveTo>
                        <a:pt x="835" y="0"/>
                      </a:moveTo>
                      <a:cubicBezTo>
                        <a:pt x="376" y="0"/>
                        <a:pt x="1" y="363"/>
                        <a:pt x="1" y="823"/>
                      </a:cubicBezTo>
                      <a:cubicBezTo>
                        <a:pt x="1" y="1282"/>
                        <a:pt x="376" y="1657"/>
                        <a:pt x="835" y="1657"/>
                      </a:cubicBezTo>
                      <a:cubicBezTo>
                        <a:pt x="1295" y="1657"/>
                        <a:pt x="1658" y="1282"/>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14" name="Google Shape;5614;p60"/>
              <p:cNvGrpSpPr/>
              <p:nvPr/>
            </p:nvGrpSpPr>
            <p:grpSpPr>
              <a:xfrm>
                <a:off x="4411813" y="3331711"/>
                <a:ext cx="37776" cy="32451"/>
                <a:chOff x="4411813" y="3331711"/>
                <a:chExt cx="37776" cy="32451"/>
              </a:xfrm>
            </p:grpSpPr>
            <p:sp>
              <p:nvSpPr>
                <p:cNvPr id="5615" name="Google Shape;5615;p60"/>
                <p:cNvSpPr/>
                <p:nvPr/>
              </p:nvSpPr>
              <p:spPr>
                <a:xfrm>
                  <a:off x="4411813" y="3331711"/>
                  <a:ext cx="37776" cy="32451"/>
                </a:xfrm>
                <a:custGeom>
                  <a:avLst/>
                  <a:gdLst/>
                  <a:ahLst/>
                  <a:cxnLst/>
                  <a:rect l="l" t="t" r="r" b="b"/>
                  <a:pathLst>
                    <a:path w="4803" h="4126" extrusionOk="0">
                      <a:moveTo>
                        <a:pt x="2730" y="1"/>
                      </a:moveTo>
                      <a:cubicBezTo>
                        <a:pt x="2226" y="1"/>
                        <a:pt x="1713" y="188"/>
                        <a:pt x="1295" y="606"/>
                      </a:cubicBezTo>
                      <a:cubicBezTo>
                        <a:pt x="0" y="1900"/>
                        <a:pt x="920" y="4126"/>
                        <a:pt x="2759" y="4126"/>
                      </a:cubicBezTo>
                      <a:cubicBezTo>
                        <a:pt x="3884" y="4114"/>
                        <a:pt x="4803" y="3194"/>
                        <a:pt x="4803" y="2069"/>
                      </a:cubicBezTo>
                      <a:cubicBezTo>
                        <a:pt x="4803" y="824"/>
                        <a:pt x="3788" y="1"/>
                        <a:pt x="273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16" name="Google Shape;5616;p60"/>
                <p:cNvSpPr/>
                <p:nvPr/>
              </p:nvSpPr>
              <p:spPr>
                <a:xfrm>
                  <a:off x="4426937" y="3341416"/>
                  <a:ext cx="13048" cy="13048"/>
                </a:xfrm>
                <a:custGeom>
                  <a:avLst/>
                  <a:gdLst/>
                  <a:ahLst/>
                  <a:cxnLst/>
                  <a:rect l="l" t="t" r="r" b="b"/>
                  <a:pathLst>
                    <a:path w="1659" h="1659" extrusionOk="0">
                      <a:moveTo>
                        <a:pt x="823" y="1"/>
                      </a:moveTo>
                      <a:cubicBezTo>
                        <a:pt x="376" y="1"/>
                        <a:pt x="1" y="376"/>
                        <a:pt x="1" y="823"/>
                      </a:cubicBezTo>
                      <a:cubicBezTo>
                        <a:pt x="1" y="1283"/>
                        <a:pt x="376"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17" name="Google Shape;5617;p60"/>
              <p:cNvGrpSpPr/>
              <p:nvPr/>
            </p:nvGrpSpPr>
            <p:grpSpPr>
              <a:xfrm>
                <a:off x="4337984" y="3375188"/>
                <a:ext cx="37776" cy="32357"/>
                <a:chOff x="4337984" y="3375188"/>
                <a:chExt cx="37776" cy="32357"/>
              </a:xfrm>
            </p:grpSpPr>
            <p:sp>
              <p:nvSpPr>
                <p:cNvPr id="5618" name="Google Shape;5618;p60"/>
                <p:cNvSpPr/>
                <p:nvPr/>
              </p:nvSpPr>
              <p:spPr>
                <a:xfrm>
                  <a:off x="4337984" y="3375188"/>
                  <a:ext cx="37776" cy="32357"/>
                </a:xfrm>
                <a:custGeom>
                  <a:avLst/>
                  <a:gdLst/>
                  <a:ahLst/>
                  <a:cxnLst/>
                  <a:rect l="l" t="t" r="r" b="b"/>
                  <a:pathLst>
                    <a:path w="4803" h="4114" extrusionOk="0">
                      <a:moveTo>
                        <a:pt x="2732" y="1"/>
                      </a:moveTo>
                      <a:cubicBezTo>
                        <a:pt x="2227" y="1"/>
                        <a:pt x="1713" y="188"/>
                        <a:pt x="1295" y="606"/>
                      </a:cubicBezTo>
                      <a:cubicBezTo>
                        <a:pt x="0" y="1900"/>
                        <a:pt x="920" y="4114"/>
                        <a:pt x="2746" y="4114"/>
                      </a:cubicBezTo>
                      <a:cubicBezTo>
                        <a:pt x="3883"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19" name="Google Shape;5619;p60"/>
                <p:cNvSpPr/>
                <p:nvPr/>
              </p:nvSpPr>
              <p:spPr>
                <a:xfrm>
                  <a:off x="4353108" y="3384894"/>
                  <a:ext cx="13048" cy="13048"/>
                </a:xfrm>
                <a:custGeom>
                  <a:avLst/>
                  <a:gdLst/>
                  <a:ahLst/>
                  <a:cxnLst/>
                  <a:rect l="l" t="t" r="r" b="b"/>
                  <a:pathLst>
                    <a:path w="1659" h="1659" extrusionOk="0">
                      <a:moveTo>
                        <a:pt x="823" y="1"/>
                      </a:moveTo>
                      <a:cubicBezTo>
                        <a:pt x="364" y="1"/>
                        <a:pt x="1" y="364"/>
                        <a:pt x="1" y="824"/>
                      </a:cubicBezTo>
                      <a:cubicBezTo>
                        <a:pt x="1" y="1283"/>
                        <a:pt x="364" y="1658"/>
                        <a:pt x="823" y="1658"/>
                      </a:cubicBezTo>
                      <a:cubicBezTo>
                        <a:pt x="1283" y="1658"/>
                        <a:pt x="1658" y="1283"/>
                        <a:pt x="1658" y="824"/>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20" name="Google Shape;5620;p60"/>
              <p:cNvGrpSpPr/>
              <p:nvPr/>
            </p:nvGrpSpPr>
            <p:grpSpPr>
              <a:xfrm>
                <a:off x="4494867" y="3090530"/>
                <a:ext cx="37878" cy="32451"/>
                <a:chOff x="4494867" y="3090530"/>
                <a:chExt cx="37878" cy="32451"/>
              </a:xfrm>
            </p:grpSpPr>
            <p:sp>
              <p:nvSpPr>
                <p:cNvPr id="5621" name="Google Shape;5621;p60"/>
                <p:cNvSpPr/>
                <p:nvPr/>
              </p:nvSpPr>
              <p:spPr>
                <a:xfrm>
                  <a:off x="4494867" y="3090530"/>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96" y="4114"/>
                        <a:pt x="4803" y="3194"/>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22" name="Google Shape;5622;p60"/>
                <p:cNvSpPr/>
                <p:nvPr/>
              </p:nvSpPr>
              <p:spPr>
                <a:xfrm>
                  <a:off x="4510000" y="3100236"/>
                  <a:ext cx="13040" cy="13040"/>
                </a:xfrm>
                <a:custGeom>
                  <a:avLst/>
                  <a:gdLst/>
                  <a:ahLst/>
                  <a:cxnLst/>
                  <a:rect l="l" t="t" r="r" b="b"/>
                  <a:pathLst>
                    <a:path w="1658" h="1658" extrusionOk="0">
                      <a:moveTo>
                        <a:pt x="835" y="1"/>
                      </a:moveTo>
                      <a:cubicBezTo>
                        <a:pt x="375" y="1"/>
                        <a:pt x="0" y="376"/>
                        <a:pt x="0" y="835"/>
                      </a:cubicBezTo>
                      <a:cubicBezTo>
                        <a:pt x="0" y="1283"/>
                        <a:pt x="375" y="1658"/>
                        <a:pt x="835" y="1658"/>
                      </a:cubicBezTo>
                      <a:cubicBezTo>
                        <a:pt x="1295" y="1658"/>
                        <a:pt x="1658" y="1283"/>
                        <a:pt x="1658" y="835"/>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23" name="Google Shape;5623;p60"/>
              <p:cNvGrpSpPr/>
              <p:nvPr/>
            </p:nvGrpSpPr>
            <p:grpSpPr>
              <a:xfrm>
                <a:off x="4525124" y="3207774"/>
                <a:ext cx="37783" cy="32420"/>
                <a:chOff x="4525124" y="3207774"/>
                <a:chExt cx="37783" cy="32420"/>
              </a:xfrm>
            </p:grpSpPr>
            <p:sp>
              <p:nvSpPr>
                <p:cNvPr id="5624" name="Google Shape;5624;p60"/>
                <p:cNvSpPr/>
                <p:nvPr/>
              </p:nvSpPr>
              <p:spPr>
                <a:xfrm>
                  <a:off x="4525124" y="3207774"/>
                  <a:ext cx="37783" cy="32420"/>
                </a:xfrm>
                <a:custGeom>
                  <a:avLst/>
                  <a:gdLst/>
                  <a:ahLst/>
                  <a:cxnLst/>
                  <a:rect l="l" t="t" r="r" b="b"/>
                  <a:pathLst>
                    <a:path w="4804" h="4122" extrusionOk="0">
                      <a:moveTo>
                        <a:pt x="2738" y="0"/>
                      </a:moveTo>
                      <a:cubicBezTo>
                        <a:pt x="2231" y="0"/>
                        <a:pt x="1715" y="190"/>
                        <a:pt x="1295" y="614"/>
                      </a:cubicBezTo>
                      <a:cubicBezTo>
                        <a:pt x="1" y="1908"/>
                        <a:pt x="920" y="4122"/>
                        <a:pt x="2747" y="4122"/>
                      </a:cubicBezTo>
                      <a:cubicBezTo>
                        <a:pt x="3884" y="4122"/>
                        <a:pt x="4803" y="3202"/>
                        <a:pt x="4803" y="2065"/>
                      </a:cubicBezTo>
                      <a:cubicBezTo>
                        <a:pt x="4803" y="823"/>
                        <a:pt x="3793"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25" name="Google Shape;5625;p60"/>
                <p:cNvSpPr/>
                <p:nvPr/>
              </p:nvSpPr>
              <p:spPr>
                <a:xfrm>
                  <a:off x="4540256" y="3217448"/>
                  <a:ext cx="13040" cy="13040"/>
                </a:xfrm>
                <a:custGeom>
                  <a:avLst/>
                  <a:gdLst/>
                  <a:ahLst/>
                  <a:cxnLst/>
                  <a:rect l="l" t="t" r="r" b="b"/>
                  <a:pathLst>
                    <a:path w="1658" h="1658" extrusionOk="0">
                      <a:moveTo>
                        <a:pt x="823" y="1"/>
                      </a:moveTo>
                      <a:cubicBezTo>
                        <a:pt x="363" y="1"/>
                        <a:pt x="0" y="376"/>
                        <a:pt x="0" y="835"/>
                      </a:cubicBezTo>
                      <a:cubicBezTo>
                        <a:pt x="0" y="1295"/>
                        <a:pt x="363" y="1658"/>
                        <a:pt x="823" y="1658"/>
                      </a:cubicBezTo>
                      <a:cubicBezTo>
                        <a:pt x="1282" y="1658"/>
                        <a:pt x="1657" y="1295"/>
                        <a:pt x="1657" y="835"/>
                      </a:cubicBezTo>
                      <a:cubicBezTo>
                        <a:pt x="1657" y="376"/>
                        <a:pt x="1282"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26" name="Google Shape;5626;p60"/>
              <p:cNvGrpSpPr/>
              <p:nvPr/>
            </p:nvGrpSpPr>
            <p:grpSpPr>
              <a:xfrm>
                <a:off x="4440544" y="3176479"/>
                <a:ext cx="31499" cy="26898"/>
                <a:chOff x="4440544" y="3176479"/>
                <a:chExt cx="31499" cy="26898"/>
              </a:xfrm>
            </p:grpSpPr>
            <p:sp>
              <p:nvSpPr>
                <p:cNvPr id="5627" name="Google Shape;5627;p60"/>
                <p:cNvSpPr/>
                <p:nvPr/>
              </p:nvSpPr>
              <p:spPr>
                <a:xfrm>
                  <a:off x="4440544" y="3176479"/>
                  <a:ext cx="31499" cy="26898"/>
                </a:xfrm>
                <a:custGeom>
                  <a:avLst/>
                  <a:gdLst/>
                  <a:ahLst/>
                  <a:cxnLst/>
                  <a:rect l="l" t="t" r="r" b="b"/>
                  <a:pathLst>
                    <a:path w="4005" h="3420" extrusionOk="0">
                      <a:moveTo>
                        <a:pt x="2281" y="0"/>
                      </a:moveTo>
                      <a:cubicBezTo>
                        <a:pt x="1860" y="0"/>
                        <a:pt x="1429" y="156"/>
                        <a:pt x="1077" y="504"/>
                      </a:cubicBezTo>
                      <a:cubicBezTo>
                        <a:pt x="1" y="1581"/>
                        <a:pt x="763" y="3419"/>
                        <a:pt x="2287" y="3419"/>
                      </a:cubicBezTo>
                      <a:cubicBezTo>
                        <a:pt x="3231" y="3419"/>
                        <a:pt x="3993" y="2657"/>
                        <a:pt x="4005" y="1714"/>
                      </a:cubicBezTo>
                      <a:cubicBezTo>
                        <a:pt x="4005" y="682"/>
                        <a:pt x="3163" y="0"/>
                        <a:pt x="228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28" name="Google Shape;5628;p60"/>
                <p:cNvSpPr/>
                <p:nvPr/>
              </p:nvSpPr>
              <p:spPr>
                <a:xfrm>
                  <a:off x="4454724" y="3186145"/>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29" name="Google Shape;5629;p60"/>
              <p:cNvGrpSpPr/>
              <p:nvPr/>
            </p:nvGrpSpPr>
            <p:grpSpPr>
              <a:xfrm>
                <a:off x="4350545" y="3156400"/>
                <a:ext cx="31405" cy="27001"/>
                <a:chOff x="4350545" y="3156400"/>
                <a:chExt cx="31405" cy="27001"/>
              </a:xfrm>
            </p:grpSpPr>
            <p:sp>
              <p:nvSpPr>
                <p:cNvPr id="5630" name="Google Shape;5630;p60"/>
                <p:cNvSpPr/>
                <p:nvPr/>
              </p:nvSpPr>
              <p:spPr>
                <a:xfrm>
                  <a:off x="4350545" y="3156400"/>
                  <a:ext cx="31405" cy="27001"/>
                </a:xfrm>
                <a:custGeom>
                  <a:avLst/>
                  <a:gdLst/>
                  <a:ahLst/>
                  <a:cxnLst/>
                  <a:rect l="l" t="t" r="r" b="b"/>
                  <a:pathLst>
                    <a:path w="3993" h="3433" extrusionOk="0">
                      <a:moveTo>
                        <a:pt x="2272" y="1"/>
                      </a:moveTo>
                      <a:cubicBezTo>
                        <a:pt x="1853" y="1"/>
                        <a:pt x="1425" y="156"/>
                        <a:pt x="1077" y="505"/>
                      </a:cubicBezTo>
                      <a:cubicBezTo>
                        <a:pt x="0" y="1581"/>
                        <a:pt x="762" y="3432"/>
                        <a:pt x="2286" y="3432"/>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31" name="Google Shape;5631;p60"/>
                <p:cNvSpPr/>
                <p:nvPr/>
              </p:nvSpPr>
              <p:spPr>
                <a:xfrm>
                  <a:off x="4364717" y="3166074"/>
                  <a:ext cx="7621" cy="7621"/>
                </a:xfrm>
                <a:custGeom>
                  <a:avLst/>
                  <a:gdLst/>
                  <a:ahLst/>
                  <a:cxnLst/>
                  <a:rect l="l" t="t" r="r" b="b"/>
                  <a:pathLst>
                    <a:path w="969" h="969" extrusionOk="0">
                      <a:moveTo>
                        <a:pt x="484" y="0"/>
                      </a:moveTo>
                      <a:cubicBezTo>
                        <a:pt x="218" y="0"/>
                        <a:pt x="1" y="218"/>
                        <a:pt x="1" y="484"/>
                      </a:cubicBezTo>
                      <a:cubicBezTo>
                        <a:pt x="1" y="750"/>
                        <a:pt x="218" y="968"/>
                        <a:pt x="484" y="968"/>
                      </a:cubicBezTo>
                      <a:cubicBezTo>
                        <a:pt x="751" y="968"/>
                        <a:pt x="968" y="750"/>
                        <a:pt x="968" y="484"/>
                      </a:cubicBezTo>
                      <a:cubicBezTo>
                        <a:pt x="968" y="218"/>
                        <a:pt x="751"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32" name="Google Shape;5632;p60"/>
              <p:cNvGrpSpPr/>
              <p:nvPr/>
            </p:nvGrpSpPr>
            <p:grpSpPr>
              <a:xfrm>
                <a:off x="4376703" y="3255058"/>
                <a:ext cx="31405" cy="27001"/>
                <a:chOff x="4376703" y="3255058"/>
                <a:chExt cx="31405" cy="27001"/>
              </a:xfrm>
            </p:grpSpPr>
            <p:sp>
              <p:nvSpPr>
                <p:cNvPr id="5633" name="Google Shape;5633;p60"/>
                <p:cNvSpPr/>
                <p:nvPr/>
              </p:nvSpPr>
              <p:spPr>
                <a:xfrm>
                  <a:off x="4376703" y="3255058"/>
                  <a:ext cx="31405" cy="27001"/>
                </a:xfrm>
                <a:custGeom>
                  <a:avLst/>
                  <a:gdLst/>
                  <a:ahLst/>
                  <a:cxnLst/>
                  <a:rect l="l" t="t" r="r" b="b"/>
                  <a:pathLst>
                    <a:path w="3993" h="3433" extrusionOk="0">
                      <a:moveTo>
                        <a:pt x="2273" y="1"/>
                      </a:moveTo>
                      <a:cubicBezTo>
                        <a:pt x="1853" y="1"/>
                        <a:pt x="1426" y="157"/>
                        <a:pt x="1077" y="505"/>
                      </a:cubicBezTo>
                      <a:cubicBezTo>
                        <a:pt x="1" y="1582"/>
                        <a:pt x="763" y="3432"/>
                        <a:pt x="2287" y="3432"/>
                      </a:cubicBezTo>
                      <a:cubicBezTo>
                        <a:pt x="3231" y="3432"/>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34" name="Google Shape;5634;p60"/>
                <p:cNvSpPr/>
                <p:nvPr/>
              </p:nvSpPr>
              <p:spPr>
                <a:xfrm>
                  <a:off x="4390884" y="3264732"/>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35" name="Google Shape;5635;p60"/>
              <p:cNvGrpSpPr/>
              <p:nvPr/>
            </p:nvGrpSpPr>
            <p:grpSpPr>
              <a:xfrm>
                <a:off x="4331322" y="3283656"/>
                <a:ext cx="31405" cy="26945"/>
                <a:chOff x="4331322" y="3283656"/>
                <a:chExt cx="31405" cy="26945"/>
              </a:xfrm>
            </p:grpSpPr>
            <p:sp>
              <p:nvSpPr>
                <p:cNvPr id="5636" name="Google Shape;5636;p60"/>
                <p:cNvSpPr/>
                <p:nvPr/>
              </p:nvSpPr>
              <p:spPr>
                <a:xfrm>
                  <a:off x="4331322" y="3283656"/>
                  <a:ext cx="31405" cy="26945"/>
                </a:xfrm>
                <a:custGeom>
                  <a:avLst/>
                  <a:gdLst/>
                  <a:ahLst/>
                  <a:cxnLst/>
                  <a:rect l="l" t="t" r="r" b="b"/>
                  <a:pathLst>
                    <a:path w="3993" h="3426" extrusionOk="0">
                      <a:moveTo>
                        <a:pt x="2273" y="1"/>
                      </a:moveTo>
                      <a:cubicBezTo>
                        <a:pt x="1853" y="1"/>
                        <a:pt x="1425" y="158"/>
                        <a:pt x="1077" y="510"/>
                      </a:cubicBezTo>
                      <a:cubicBezTo>
                        <a:pt x="1" y="1587"/>
                        <a:pt x="763" y="3425"/>
                        <a:pt x="2287" y="3425"/>
                      </a:cubicBezTo>
                      <a:cubicBezTo>
                        <a:pt x="3230" y="3425"/>
                        <a:pt x="3993" y="2663"/>
                        <a:pt x="3993" y="1720"/>
                      </a:cubicBezTo>
                      <a:cubicBezTo>
                        <a:pt x="3993" y="689"/>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37" name="Google Shape;5637;p60"/>
                <p:cNvSpPr/>
                <p:nvPr/>
              </p:nvSpPr>
              <p:spPr>
                <a:xfrm>
                  <a:off x="4345503" y="3293274"/>
                  <a:ext cx="7613" cy="7621"/>
                </a:xfrm>
                <a:custGeom>
                  <a:avLst/>
                  <a:gdLst/>
                  <a:ahLst/>
                  <a:cxnLst/>
                  <a:rect l="l" t="t" r="r" b="b"/>
                  <a:pathLst>
                    <a:path w="968" h="969" extrusionOk="0">
                      <a:moveTo>
                        <a:pt x="484" y="1"/>
                      </a:moveTo>
                      <a:cubicBezTo>
                        <a:pt x="218" y="1"/>
                        <a:pt x="0" y="219"/>
                        <a:pt x="0" y="485"/>
                      </a:cubicBezTo>
                      <a:cubicBezTo>
                        <a:pt x="0" y="763"/>
                        <a:pt x="218" y="969"/>
                        <a:pt x="484" y="969"/>
                      </a:cubicBezTo>
                      <a:cubicBezTo>
                        <a:pt x="750" y="969"/>
                        <a:pt x="968" y="763"/>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638" name="Google Shape;5638;p60"/>
              <p:cNvGrpSpPr/>
              <p:nvPr/>
            </p:nvGrpSpPr>
            <p:grpSpPr>
              <a:xfrm>
                <a:off x="4380510" y="3065882"/>
                <a:ext cx="31405" cy="26938"/>
                <a:chOff x="4380510" y="3065882"/>
                <a:chExt cx="31405" cy="26938"/>
              </a:xfrm>
            </p:grpSpPr>
            <p:sp>
              <p:nvSpPr>
                <p:cNvPr id="5639" name="Google Shape;5639;p60"/>
                <p:cNvSpPr/>
                <p:nvPr/>
              </p:nvSpPr>
              <p:spPr>
                <a:xfrm>
                  <a:off x="4380510" y="3065882"/>
                  <a:ext cx="31405" cy="26938"/>
                </a:xfrm>
                <a:custGeom>
                  <a:avLst/>
                  <a:gdLst/>
                  <a:ahLst/>
                  <a:cxnLst/>
                  <a:rect l="l" t="t" r="r" b="b"/>
                  <a:pathLst>
                    <a:path w="3993" h="3425" extrusionOk="0">
                      <a:moveTo>
                        <a:pt x="2273" y="0"/>
                      </a:moveTo>
                      <a:cubicBezTo>
                        <a:pt x="1853" y="0"/>
                        <a:pt x="1426" y="157"/>
                        <a:pt x="1077" y="510"/>
                      </a:cubicBezTo>
                      <a:cubicBezTo>
                        <a:pt x="1" y="1586"/>
                        <a:pt x="763" y="3425"/>
                        <a:pt x="2287" y="3425"/>
                      </a:cubicBezTo>
                      <a:cubicBezTo>
                        <a:pt x="3230" y="3425"/>
                        <a:pt x="3993" y="2663"/>
                        <a:pt x="3993" y="1719"/>
                      </a:cubicBezTo>
                      <a:cubicBezTo>
                        <a:pt x="3993" y="688"/>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640" name="Google Shape;5640;p60"/>
                <p:cNvSpPr/>
                <p:nvPr/>
              </p:nvSpPr>
              <p:spPr>
                <a:xfrm>
                  <a:off x="4393354" y="3075500"/>
                  <a:ext cx="8950" cy="7676"/>
                </a:xfrm>
                <a:custGeom>
                  <a:avLst/>
                  <a:gdLst/>
                  <a:ahLst/>
                  <a:cxnLst/>
                  <a:rect l="l" t="t" r="r" b="b"/>
                  <a:pathLst>
                    <a:path w="1138" h="976" extrusionOk="0">
                      <a:moveTo>
                        <a:pt x="654" y="0"/>
                      </a:moveTo>
                      <a:cubicBezTo>
                        <a:pt x="218" y="0"/>
                        <a:pt x="1" y="521"/>
                        <a:pt x="303" y="835"/>
                      </a:cubicBezTo>
                      <a:cubicBezTo>
                        <a:pt x="401" y="932"/>
                        <a:pt x="522" y="976"/>
                        <a:pt x="641" y="976"/>
                      </a:cubicBezTo>
                      <a:cubicBezTo>
                        <a:pt x="893" y="976"/>
                        <a:pt x="1138" y="783"/>
                        <a:pt x="1138" y="496"/>
                      </a:cubicBezTo>
                      <a:cubicBezTo>
                        <a:pt x="1138" y="218"/>
                        <a:pt x="920" y="12"/>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5641" name="Google Shape;5641;p60"/>
            <p:cNvGrpSpPr/>
            <p:nvPr/>
          </p:nvGrpSpPr>
          <p:grpSpPr>
            <a:xfrm>
              <a:off x="4558998" y="3188237"/>
              <a:ext cx="1280131" cy="1052746"/>
              <a:chOff x="4558998" y="3188237"/>
              <a:chExt cx="1280131" cy="1052746"/>
            </a:xfrm>
          </p:grpSpPr>
          <p:sp>
            <p:nvSpPr>
              <p:cNvPr id="5642" name="Google Shape;5642;p60"/>
              <p:cNvSpPr/>
              <p:nvPr/>
            </p:nvSpPr>
            <p:spPr>
              <a:xfrm>
                <a:off x="4916156" y="3750813"/>
                <a:ext cx="8" cy="8"/>
              </a:xfrm>
              <a:custGeom>
                <a:avLst/>
                <a:gdLst/>
                <a:ahLst/>
                <a:cxnLst/>
                <a:rect l="l" t="t" r="r" b="b"/>
                <a:pathLst>
                  <a:path w="1" h="1" fill="none" extrusionOk="0">
                    <a:moveTo>
                      <a:pt x="0" y="0"/>
                    </a:move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643" name="Google Shape;5643;p60"/>
              <p:cNvGrpSpPr/>
              <p:nvPr/>
            </p:nvGrpSpPr>
            <p:grpSpPr>
              <a:xfrm>
                <a:off x="4579164" y="3203653"/>
                <a:ext cx="1244833" cy="1020397"/>
                <a:chOff x="4579164" y="3203653"/>
                <a:chExt cx="1244833" cy="1020397"/>
              </a:xfrm>
            </p:grpSpPr>
            <p:sp>
              <p:nvSpPr>
                <p:cNvPr id="5644" name="Google Shape;5644;p60"/>
                <p:cNvSpPr/>
                <p:nvPr/>
              </p:nvSpPr>
              <p:spPr>
                <a:xfrm>
                  <a:off x="5490144" y="3482892"/>
                  <a:ext cx="58995" cy="4955"/>
                </a:xfrm>
                <a:custGeom>
                  <a:avLst/>
                  <a:gdLst/>
                  <a:ahLst/>
                  <a:cxnLst/>
                  <a:rect l="l" t="t" r="r" b="b"/>
                  <a:pathLst>
                    <a:path w="7501" h="630" fill="none" extrusionOk="0">
                      <a:moveTo>
                        <a:pt x="0" y="630"/>
                      </a:moveTo>
                      <a:lnTo>
                        <a:pt x="750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45" name="Google Shape;5645;p60"/>
                <p:cNvSpPr/>
                <p:nvPr/>
              </p:nvSpPr>
              <p:spPr>
                <a:xfrm>
                  <a:off x="5490616" y="3482892"/>
                  <a:ext cx="66137" cy="77360"/>
                </a:xfrm>
                <a:custGeom>
                  <a:avLst/>
                  <a:gdLst/>
                  <a:ahLst/>
                  <a:cxnLst/>
                  <a:rect l="l" t="t" r="r" b="b"/>
                  <a:pathLst>
                    <a:path w="8409" h="9836" fill="none" extrusionOk="0">
                      <a:moveTo>
                        <a:pt x="1" y="1"/>
                      </a:moveTo>
                      <a:lnTo>
                        <a:pt x="8408" y="98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646" name="Google Shape;5646;p60"/>
                <p:cNvGrpSpPr/>
                <p:nvPr/>
              </p:nvGrpSpPr>
              <p:grpSpPr>
                <a:xfrm>
                  <a:off x="4579164" y="3203653"/>
                  <a:ext cx="1244833" cy="1020397"/>
                  <a:chOff x="4579164" y="3203653"/>
                  <a:chExt cx="1244833" cy="1020397"/>
                </a:xfrm>
              </p:grpSpPr>
              <p:sp>
                <p:nvSpPr>
                  <p:cNvPr id="5647" name="Google Shape;5647;p60"/>
                  <p:cNvSpPr/>
                  <p:nvPr/>
                </p:nvSpPr>
                <p:spPr>
                  <a:xfrm>
                    <a:off x="4787909" y="3833395"/>
                    <a:ext cx="69267" cy="22266"/>
                  </a:xfrm>
                  <a:custGeom>
                    <a:avLst/>
                    <a:gdLst/>
                    <a:ahLst/>
                    <a:cxnLst/>
                    <a:rect l="l" t="t" r="r" b="b"/>
                    <a:pathLst>
                      <a:path w="8807" h="2831" fill="none" extrusionOk="0">
                        <a:moveTo>
                          <a:pt x="8806" y="0"/>
                        </a:moveTo>
                        <a:lnTo>
                          <a:pt x="0" y="283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48" name="Google Shape;5648;p60"/>
                  <p:cNvSpPr/>
                  <p:nvPr/>
                </p:nvSpPr>
                <p:spPr>
                  <a:xfrm>
                    <a:off x="4857263" y="3819695"/>
                    <a:ext cx="69936" cy="14181"/>
                  </a:xfrm>
                  <a:custGeom>
                    <a:avLst/>
                    <a:gdLst/>
                    <a:ahLst/>
                    <a:cxnLst/>
                    <a:rect l="l" t="t" r="r" b="b"/>
                    <a:pathLst>
                      <a:path w="8892" h="1803" fill="none" extrusionOk="0">
                        <a:moveTo>
                          <a:pt x="1" y="1803"/>
                        </a:moveTo>
                        <a:lnTo>
                          <a:pt x="889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649" name="Google Shape;5649;p60"/>
                  <p:cNvGrpSpPr/>
                  <p:nvPr/>
                </p:nvGrpSpPr>
                <p:grpSpPr>
                  <a:xfrm>
                    <a:off x="4579164" y="3203653"/>
                    <a:ext cx="1244833" cy="1020397"/>
                    <a:chOff x="4579164" y="3203653"/>
                    <a:chExt cx="1244833" cy="1020397"/>
                  </a:xfrm>
                </p:grpSpPr>
                <p:sp>
                  <p:nvSpPr>
                    <p:cNvPr id="5650" name="Google Shape;5650;p60"/>
                    <p:cNvSpPr/>
                    <p:nvPr/>
                  </p:nvSpPr>
                  <p:spPr>
                    <a:xfrm>
                      <a:off x="4930329" y="3363965"/>
                      <a:ext cx="23894" cy="102764"/>
                    </a:xfrm>
                    <a:custGeom>
                      <a:avLst/>
                      <a:gdLst/>
                      <a:ahLst/>
                      <a:cxnLst/>
                      <a:rect l="l" t="t" r="r" b="b"/>
                      <a:pathLst>
                        <a:path w="3038" h="13066" fill="none" extrusionOk="0">
                          <a:moveTo>
                            <a:pt x="3037" y="13065"/>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1" name="Google Shape;5651;p60"/>
                    <p:cNvSpPr/>
                    <p:nvPr/>
                  </p:nvSpPr>
                  <p:spPr>
                    <a:xfrm>
                      <a:off x="4849846" y="3385948"/>
                      <a:ext cx="104085" cy="79256"/>
                    </a:xfrm>
                    <a:custGeom>
                      <a:avLst/>
                      <a:gdLst/>
                      <a:ahLst/>
                      <a:cxnLst/>
                      <a:rect l="l" t="t" r="r" b="b"/>
                      <a:pathLst>
                        <a:path w="13234" h="10077" fill="none" extrusionOk="0">
                          <a:moveTo>
                            <a:pt x="0" y="0"/>
                          </a:moveTo>
                          <a:lnTo>
                            <a:pt x="13234" y="1007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2" name="Google Shape;5652;p60"/>
                    <p:cNvSpPr/>
                    <p:nvPr/>
                  </p:nvSpPr>
                  <p:spPr>
                    <a:xfrm>
                      <a:off x="4849650" y="3306598"/>
                      <a:ext cx="45869" cy="79358"/>
                    </a:xfrm>
                    <a:custGeom>
                      <a:avLst/>
                      <a:gdLst/>
                      <a:ahLst/>
                      <a:cxnLst/>
                      <a:rect l="l" t="t" r="r" b="b"/>
                      <a:pathLst>
                        <a:path w="5832" h="10090" fill="none" extrusionOk="0">
                          <a:moveTo>
                            <a:pt x="5831" y="0"/>
                          </a:moveTo>
                          <a:lnTo>
                            <a:pt x="1" y="1008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3" name="Google Shape;5653;p60"/>
                    <p:cNvSpPr/>
                    <p:nvPr/>
                  </p:nvSpPr>
                  <p:spPr>
                    <a:xfrm>
                      <a:off x="4849650" y="3361299"/>
                      <a:ext cx="84305" cy="24657"/>
                    </a:xfrm>
                    <a:custGeom>
                      <a:avLst/>
                      <a:gdLst/>
                      <a:ahLst/>
                      <a:cxnLst/>
                      <a:rect l="l" t="t" r="r" b="b"/>
                      <a:pathLst>
                        <a:path w="10719" h="3135" fill="none" extrusionOk="0">
                          <a:moveTo>
                            <a:pt x="1" y="3134"/>
                          </a:moveTo>
                          <a:lnTo>
                            <a:pt x="1071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4" name="Google Shape;5654;p60"/>
                    <p:cNvSpPr/>
                    <p:nvPr/>
                  </p:nvSpPr>
                  <p:spPr>
                    <a:xfrm>
                      <a:off x="4789616" y="3306598"/>
                      <a:ext cx="19702" cy="54709"/>
                    </a:xfrm>
                    <a:custGeom>
                      <a:avLst/>
                      <a:gdLst/>
                      <a:ahLst/>
                      <a:cxnLst/>
                      <a:rect l="l" t="t" r="r" b="b"/>
                      <a:pathLst>
                        <a:path w="2505" h="6956" fill="none" extrusionOk="0">
                          <a:moveTo>
                            <a:pt x="2505" y="6956"/>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5" name="Google Shape;5655;p60"/>
                    <p:cNvSpPr/>
                    <p:nvPr/>
                  </p:nvSpPr>
                  <p:spPr>
                    <a:xfrm>
                      <a:off x="4738242" y="3357500"/>
                      <a:ext cx="74883" cy="10280"/>
                    </a:xfrm>
                    <a:custGeom>
                      <a:avLst/>
                      <a:gdLst/>
                      <a:ahLst/>
                      <a:cxnLst/>
                      <a:rect l="l" t="t" r="r" b="b"/>
                      <a:pathLst>
                        <a:path w="9521" h="1307" fill="none" extrusionOk="0">
                          <a:moveTo>
                            <a:pt x="1" y="1307"/>
                          </a:moveTo>
                          <a:lnTo>
                            <a:pt x="952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6" name="Google Shape;5656;p60"/>
                    <p:cNvSpPr/>
                    <p:nvPr/>
                  </p:nvSpPr>
                  <p:spPr>
                    <a:xfrm>
                      <a:off x="4710274" y="3357500"/>
                      <a:ext cx="99044" cy="63557"/>
                    </a:xfrm>
                    <a:custGeom>
                      <a:avLst/>
                      <a:gdLst/>
                      <a:ahLst/>
                      <a:cxnLst/>
                      <a:rect l="l" t="t" r="r" b="b"/>
                      <a:pathLst>
                        <a:path w="12593" h="8081" fill="none" extrusionOk="0">
                          <a:moveTo>
                            <a:pt x="0" y="8081"/>
                          </a:moveTo>
                          <a:lnTo>
                            <a:pt x="1259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57" name="Google Shape;5657;p60"/>
                    <p:cNvSpPr/>
                    <p:nvPr/>
                  </p:nvSpPr>
                  <p:spPr>
                    <a:xfrm>
                      <a:off x="4809310" y="3306598"/>
                      <a:ext cx="87443" cy="50910"/>
                    </a:xfrm>
                    <a:custGeom>
                      <a:avLst/>
                      <a:gdLst/>
                      <a:ahLst/>
                      <a:cxnLst/>
                      <a:rect l="l" t="t" r="r" b="b"/>
                      <a:pathLst>
                        <a:path w="11118" h="6473" fill="none" extrusionOk="0">
                          <a:moveTo>
                            <a:pt x="1" y="6472"/>
                          </a:moveTo>
                          <a:lnTo>
                            <a:pt x="1111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658" name="Google Shape;5658;p60"/>
                    <p:cNvGrpSpPr/>
                    <p:nvPr/>
                  </p:nvGrpSpPr>
                  <p:grpSpPr>
                    <a:xfrm>
                      <a:off x="4579164" y="3203653"/>
                      <a:ext cx="1244833" cy="1020397"/>
                      <a:chOff x="4579164" y="3203653"/>
                      <a:chExt cx="1244833" cy="1020397"/>
                    </a:xfrm>
                  </p:grpSpPr>
                  <p:sp>
                    <p:nvSpPr>
                      <p:cNvPr id="5659" name="Google Shape;5659;p60"/>
                      <p:cNvSpPr/>
                      <p:nvPr/>
                    </p:nvSpPr>
                    <p:spPr>
                      <a:xfrm>
                        <a:off x="4617986" y="3614284"/>
                        <a:ext cx="53002" cy="21031"/>
                      </a:xfrm>
                      <a:custGeom>
                        <a:avLst/>
                        <a:gdLst/>
                        <a:ahLst/>
                        <a:cxnLst/>
                        <a:rect l="l" t="t" r="r" b="b"/>
                        <a:pathLst>
                          <a:path w="6739" h="2674" fill="none" extrusionOk="0">
                            <a:moveTo>
                              <a:pt x="0" y="0"/>
                            </a:moveTo>
                            <a:lnTo>
                              <a:pt x="6738" y="267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0" name="Google Shape;5660;p60"/>
                      <p:cNvSpPr/>
                      <p:nvPr/>
                    </p:nvSpPr>
                    <p:spPr>
                      <a:xfrm>
                        <a:off x="4624545" y="3589069"/>
                        <a:ext cx="43682" cy="63180"/>
                      </a:xfrm>
                      <a:custGeom>
                        <a:avLst/>
                        <a:gdLst/>
                        <a:ahLst/>
                        <a:cxnLst/>
                        <a:rect l="l" t="t" r="r" b="b"/>
                        <a:pathLst>
                          <a:path w="5554" h="8033" fill="none" extrusionOk="0">
                            <a:moveTo>
                              <a:pt x="1" y="8033"/>
                            </a:moveTo>
                            <a:lnTo>
                              <a:pt x="555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1" name="Google Shape;5661;p60"/>
                      <p:cNvSpPr/>
                      <p:nvPr/>
                    </p:nvSpPr>
                    <p:spPr>
                      <a:xfrm>
                        <a:off x="4668220" y="3517907"/>
                        <a:ext cx="112178" cy="71170"/>
                      </a:xfrm>
                      <a:custGeom>
                        <a:avLst/>
                        <a:gdLst/>
                        <a:ahLst/>
                        <a:cxnLst/>
                        <a:rect l="l" t="t" r="r" b="b"/>
                        <a:pathLst>
                          <a:path w="14263" h="9049" fill="none" extrusionOk="0">
                            <a:moveTo>
                              <a:pt x="0" y="9049"/>
                            </a:moveTo>
                            <a:lnTo>
                              <a:pt x="1426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2" name="Google Shape;5662;p60"/>
                      <p:cNvSpPr/>
                      <p:nvPr/>
                    </p:nvSpPr>
                    <p:spPr>
                      <a:xfrm>
                        <a:off x="4706562" y="3516766"/>
                        <a:ext cx="77455" cy="79924"/>
                      </a:xfrm>
                      <a:custGeom>
                        <a:avLst/>
                        <a:gdLst/>
                        <a:ahLst/>
                        <a:cxnLst/>
                        <a:rect l="l" t="t" r="r" b="b"/>
                        <a:pathLst>
                          <a:path w="9848" h="10162" fill="none" extrusionOk="0">
                            <a:moveTo>
                              <a:pt x="0" y="10161"/>
                            </a:moveTo>
                            <a:lnTo>
                              <a:pt x="984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3" name="Google Shape;5663;p60"/>
                      <p:cNvSpPr/>
                      <p:nvPr/>
                    </p:nvSpPr>
                    <p:spPr>
                      <a:xfrm>
                        <a:off x="4763646" y="3516766"/>
                        <a:ext cx="20370" cy="52806"/>
                      </a:xfrm>
                      <a:custGeom>
                        <a:avLst/>
                        <a:gdLst/>
                        <a:ahLst/>
                        <a:cxnLst/>
                        <a:rect l="l" t="t" r="r" b="b"/>
                        <a:pathLst>
                          <a:path w="2590" h="6714" fill="none" extrusionOk="0">
                            <a:moveTo>
                              <a:pt x="0" y="6714"/>
                            </a:moveTo>
                            <a:lnTo>
                              <a:pt x="258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4" name="Google Shape;5664;p60"/>
                      <p:cNvSpPr/>
                      <p:nvPr/>
                    </p:nvSpPr>
                    <p:spPr>
                      <a:xfrm>
                        <a:off x="4783151" y="3520565"/>
                        <a:ext cx="45861" cy="97432"/>
                      </a:xfrm>
                      <a:custGeom>
                        <a:avLst/>
                        <a:gdLst/>
                        <a:ahLst/>
                        <a:cxnLst/>
                        <a:rect l="l" t="t" r="r" b="b"/>
                        <a:pathLst>
                          <a:path w="5831" h="12388" fill="none" extrusionOk="0">
                            <a:moveTo>
                              <a:pt x="5831" y="12388"/>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5" name="Google Shape;5665;p60"/>
                      <p:cNvSpPr/>
                      <p:nvPr/>
                    </p:nvSpPr>
                    <p:spPr>
                      <a:xfrm>
                        <a:off x="4738242" y="3483175"/>
                        <a:ext cx="44917" cy="37398"/>
                      </a:xfrm>
                      <a:custGeom>
                        <a:avLst/>
                        <a:gdLst/>
                        <a:ahLst/>
                        <a:cxnLst/>
                        <a:rect l="l" t="t" r="r" b="b"/>
                        <a:pathLst>
                          <a:path w="5711" h="4755" fill="none" extrusionOk="0">
                            <a:moveTo>
                              <a:pt x="1" y="1"/>
                            </a:moveTo>
                            <a:lnTo>
                              <a:pt x="5710" y="475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6" name="Google Shape;5666;p60"/>
                      <p:cNvSpPr/>
                      <p:nvPr/>
                    </p:nvSpPr>
                    <p:spPr>
                      <a:xfrm>
                        <a:off x="4704941" y="3501823"/>
                        <a:ext cx="78217" cy="18750"/>
                      </a:xfrm>
                      <a:custGeom>
                        <a:avLst/>
                        <a:gdLst/>
                        <a:ahLst/>
                        <a:cxnLst/>
                        <a:rect l="l" t="t" r="r" b="b"/>
                        <a:pathLst>
                          <a:path w="9945" h="2384" fill="none" extrusionOk="0">
                            <a:moveTo>
                              <a:pt x="1" y="1"/>
                            </a:moveTo>
                            <a:lnTo>
                              <a:pt x="9944" y="238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7" name="Google Shape;5667;p60"/>
                      <p:cNvSpPr/>
                      <p:nvPr/>
                    </p:nvSpPr>
                    <p:spPr>
                      <a:xfrm>
                        <a:off x="4668220" y="3520565"/>
                        <a:ext cx="115796" cy="19324"/>
                      </a:xfrm>
                      <a:custGeom>
                        <a:avLst/>
                        <a:gdLst/>
                        <a:ahLst/>
                        <a:cxnLst/>
                        <a:rect l="l" t="t" r="r" b="b"/>
                        <a:pathLst>
                          <a:path w="14723" h="2457" fill="none" extrusionOk="0">
                            <a:moveTo>
                              <a:pt x="0" y="2457"/>
                            </a:moveTo>
                            <a:lnTo>
                              <a:pt x="14722"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8" name="Google Shape;5668;p60"/>
                      <p:cNvSpPr/>
                      <p:nvPr/>
                    </p:nvSpPr>
                    <p:spPr>
                      <a:xfrm>
                        <a:off x="4813117" y="3462915"/>
                        <a:ext cx="40347" cy="51193"/>
                      </a:xfrm>
                      <a:custGeom>
                        <a:avLst/>
                        <a:gdLst/>
                        <a:ahLst/>
                        <a:cxnLst/>
                        <a:rect l="l" t="t" r="r" b="b"/>
                        <a:pathLst>
                          <a:path w="5130" h="6509" fill="none" extrusionOk="0">
                            <a:moveTo>
                              <a:pt x="5130" y="6508"/>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69" name="Google Shape;5669;p60"/>
                      <p:cNvSpPr/>
                      <p:nvPr/>
                    </p:nvSpPr>
                    <p:spPr>
                      <a:xfrm>
                        <a:off x="4787807" y="3462915"/>
                        <a:ext cx="25317" cy="55000"/>
                      </a:xfrm>
                      <a:custGeom>
                        <a:avLst/>
                        <a:gdLst/>
                        <a:ahLst/>
                        <a:cxnLst/>
                        <a:rect l="l" t="t" r="r" b="b"/>
                        <a:pathLst>
                          <a:path w="3219" h="6993" fill="none" extrusionOk="0">
                            <a:moveTo>
                              <a:pt x="1" y="6992"/>
                            </a:moveTo>
                            <a:lnTo>
                              <a:pt x="321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0" name="Google Shape;5670;p60"/>
                      <p:cNvSpPr/>
                      <p:nvPr/>
                    </p:nvSpPr>
                    <p:spPr>
                      <a:xfrm>
                        <a:off x="4781342" y="3514100"/>
                        <a:ext cx="72311" cy="6953"/>
                      </a:xfrm>
                      <a:custGeom>
                        <a:avLst/>
                        <a:gdLst/>
                        <a:ahLst/>
                        <a:cxnLst/>
                        <a:rect l="l" t="t" r="r" b="b"/>
                        <a:pathLst>
                          <a:path w="9194" h="884" fill="none" extrusionOk="0">
                            <a:moveTo>
                              <a:pt x="0" y="883"/>
                            </a:moveTo>
                            <a:lnTo>
                              <a:pt x="919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1" name="Google Shape;5671;p60"/>
                      <p:cNvSpPr/>
                      <p:nvPr/>
                    </p:nvSpPr>
                    <p:spPr>
                      <a:xfrm>
                        <a:off x="4853645" y="3514100"/>
                        <a:ext cx="26175" cy="59184"/>
                      </a:xfrm>
                      <a:custGeom>
                        <a:avLst/>
                        <a:gdLst/>
                        <a:ahLst/>
                        <a:cxnLst/>
                        <a:rect l="l" t="t" r="r" b="b"/>
                        <a:pathLst>
                          <a:path w="3328" h="7525" fill="none" extrusionOk="0">
                            <a:moveTo>
                              <a:pt x="1" y="0"/>
                            </a:moveTo>
                            <a:lnTo>
                              <a:pt x="3328" y="752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2" name="Google Shape;5672;p60"/>
                      <p:cNvSpPr/>
                      <p:nvPr/>
                    </p:nvSpPr>
                    <p:spPr>
                      <a:xfrm>
                        <a:off x="4827392" y="3514100"/>
                        <a:ext cx="26261" cy="100381"/>
                      </a:xfrm>
                      <a:custGeom>
                        <a:avLst/>
                        <a:gdLst/>
                        <a:ahLst/>
                        <a:cxnLst/>
                        <a:rect l="l" t="t" r="r" b="b"/>
                        <a:pathLst>
                          <a:path w="3339" h="12763" fill="none" extrusionOk="0">
                            <a:moveTo>
                              <a:pt x="3339" y="0"/>
                            </a:moveTo>
                            <a:lnTo>
                              <a:pt x="0" y="1276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673" name="Google Shape;5673;p60"/>
                      <p:cNvGrpSpPr/>
                      <p:nvPr/>
                    </p:nvGrpSpPr>
                    <p:grpSpPr>
                      <a:xfrm>
                        <a:off x="4579164" y="3203653"/>
                        <a:ext cx="1244833" cy="1020397"/>
                        <a:chOff x="4579164" y="3203653"/>
                        <a:chExt cx="1244833" cy="1020397"/>
                      </a:xfrm>
                    </p:grpSpPr>
                    <p:sp>
                      <p:nvSpPr>
                        <p:cNvPr id="5674" name="Google Shape;5674;p60"/>
                        <p:cNvSpPr/>
                        <p:nvPr/>
                      </p:nvSpPr>
                      <p:spPr>
                        <a:xfrm>
                          <a:off x="4879812" y="3466721"/>
                          <a:ext cx="74411" cy="106563"/>
                        </a:xfrm>
                        <a:custGeom>
                          <a:avLst/>
                          <a:gdLst/>
                          <a:ahLst/>
                          <a:cxnLst/>
                          <a:rect l="l" t="t" r="r" b="b"/>
                          <a:pathLst>
                            <a:path w="9461" h="13549" fill="none" extrusionOk="0">
                              <a:moveTo>
                                <a:pt x="1" y="13549"/>
                              </a:moveTo>
                              <a:lnTo>
                                <a:pt x="946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5" name="Google Shape;5675;p60"/>
                        <p:cNvSpPr/>
                        <p:nvPr/>
                      </p:nvSpPr>
                      <p:spPr>
                        <a:xfrm>
                          <a:off x="4954215" y="3408017"/>
                          <a:ext cx="105989" cy="58712"/>
                        </a:xfrm>
                        <a:custGeom>
                          <a:avLst/>
                          <a:gdLst/>
                          <a:ahLst/>
                          <a:cxnLst/>
                          <a:rect l="l" t="t" r="r" b="b"/>
                          <a:pathLst>
                            <a:path w="13476" h="7465" fill="none" extrusionOk="0">
                              <a:moveTo>
                                <a:pt x="0" y="7464"/>
                              </a:moveTo>
                              <a:lnTo>
                                <a:pt x="1347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6" name="Google Shape;5676;p60"/>
                        <p:cNvSpPr/>
                        <p:nvPr/>
                      </p:nvSpPr>
                      <p:spPr>
                        <a:xfrm>
                          <a:off x="4953924" y="3465195"/>
                          <a:ext cx="119792" cy="54811"/>
                        </a:xfrm>
                        <a:custGeom>
                          <a:avLst/>
                          <a:gdLst/>
                          <a:ahLst/>
                          <a:cxnLst/>
                          <a:rect l="l" t="t" r="r" b="b"/>
                          <a:pathLst>
                            <a:path w="15231" h="6969" fill="none" extrusionOk="0">
                              <a:moveTo>
                                <a:pt x="1" y="1"/>
                              </a:moveTo>
                              <a:lnTo>
                                <a:pt x="15231" y="696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7" name="Google Shape;5677;p60"/>
                        <p:cNvSpPr/>
                        <p:nvPr/>
                      </p:nvSpPr>
                      <p:spPr>
                        <a:xfrm>
                          <a:off x="5073708" y="3521045"/>
                          <a:ext cx="26938" cy="71839"/>
                        </a:xfrm>
                        <a:custGeom>
                          <a:avLst/>
                          <a:gdLst/>
                          <a:ahLst/>
                          <a:cxnLst/>
                          <a:rect l="l" t="t" r="r" b="b"/>
                          <a:pathLst>
                            <a:path w="3425" h="9134" fill="none" extrusionOk="0">
                              <a:moveTo>
                                <a:pt x="1" y="0"/>
                              </a:moveTo>
                              <a:lnTo>
                                <a:pt x="3424" y="913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8" name="Google Shape;5678;p60"/>
                        <p:cNvSpPr/>
                        <p:nvPr/>
                      </p:nvSpPr>
                      <p:spPr>
                        <a:xfrm>
                          <a:off x="5100637" y="3586309"/>
                          <a:ext cx="26741" cy="81167"/>
                        </a:xfrm>
                        <a:custGeom>
                          <a:avLst/>
                          <a:gdLst/>
                          <a:ahLst/>
                          <a:cxnLst/>
                          <a:rect l="l" t="t" r="r" b="b"/>
                          <a:pathLst>
                            <a:path w="3400" h="10320" fill="none" extrusionOk="0">
                              <a:moveTo>
                                <a:pt x="3399" y="10319"/>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79" name="Google Shape;5679;p60"/>
                        <p:cNvSpPr/>
                        <p:nvPr/>
                      </p:nvSpPr>
                      <p:spPr>
                        <a:xfrm>
                          <a:off x="5088549" y="3252840"/>
                          <a:ext cx="693968" cy="520624"/>
                        </a:xfrm>
                        <a:custGeom>
                          <a:avLst/>
                          <a:gdLst/>
                          <a:ahLst/>
                          <a:cxnLst/>
                          <a:rect l="l" t="t" r="r" b="b"/>
                          <a:pathLst>
                            <a:path w="88235" h="66195" fill="none" extrusionOk="0">
                              <a:moveTo>
                                <a:pt x="1" y="63509"/>
                              </a:moveTo>
                              <a:lnTo>
                                <a:pt x="1537" y="42400"/>
                              </a:lnTo>
                              <a:lnTo>
                                <a:pt x="10077" y="22210"/>
                              </a:lnTo>
                              <a:cubicBezTo>
                                <a:pt x="10077" y="22210"/>
                                <a:pt x="14202" y="33218"/>
                                <a:pt x="14202" y="32384"/>
                              </a:cubicBezTo>
                              <a:cubicBezTo>
                                <a:pt x="14202" y="31561"/>
                                <a:pt x="26009" y="8976"/>
                                <a:pt x="26009" y="8976"/>
                              </a:cubicBezTo>
                              <a:lnTo>
                                <a:pt x="33618" y="31077"/>
                              </a:lnTo>
                              <a:lnTo>
                                <a:pt x="15025" y="46779"/>
                              </a:lnTo>
                              <a:lnTo>
                                <a:pt x="36037" y="48944"/>
                              </a:lnTo>
                              <a:lnTo>
                                <a:pt x="27557" y="58863"/>
                              </a:lnTo>
                              <a:lnTo>
                                <a:pt x="40803" y="66194"/>
                              </a:lnTo>
                              <a:lnTo>
                                <a:pt x="43586" y="48448"/>
                              </a:lnTo>
                              <a:lnTo>
                                <a:pt x="51122" y="29734"/>
                              </a:lnTo>
                              <a:lnTo>
                                <a:pt x="49670" y="16694"/>
                              </a:lnTo>
                              <a:lnTo>
                                <a:pt x="65263" y="21376"/>
                              </a:lnTo>
                              <a:lnTo>
                                <a:pt x="68819" y="9448"/>
                              </a:lnTo>
                              <a:lnTo>
                                <a:pt x="66098" y="1"/>
                              </a:lnTo>
                              <a:lnTo>
                                <a:pt x="88235" y="200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0" name="Google Shape;5680;p60"/>
                        <p:cNvSpPr/>
                        <p:nvPr/>
                      </p:nvSpPr>
                      <p:spPr>
                        <a:xfrm>
                          <a:off x="5060203" y="3203653"/>
                          <a:ext cx="544588" cy="316354"/>
                        </a:xfrm>
                        <a:custGeom>
                          <a:avLst/>
                          <a:gdLst/>
                          <a:ahLst/>
                          <a:cxnLst/>
                          <a:rect l="l" t="t" r="r" b="b"/>
                          <a:pathLst>
                            <a:path w="69242" h="40223" fill="none" extrusionOk="0">
                              <a:moveTo>
                                <a:pt x="69242" y="6255"/>
                              </a:moveTo>
                              <a:lnTo>
                                <a:pt x="53274" y="22948"/>
                              </a:lnTo>
                              <a:lnTo>
                                <a:pt x="45532" y="5432"/>
                              </a:lnTo>
                              <a:lnTo>
                                <a:pt x="29613" y="14747"/>
                              </a:lnTo>
                              <a:lnTo>
                                <a:pt x="28790" y="1"/>
                              </a:lnTo>
                              <a:lnTo>
                                <a:pt x="13500" y="28912"/>
                              </a:lnTo>
                              <a:lnTo>
                                <a:pt x="4306" y="13089"/>
                              </a:lnTo>
                              <a:lnTo>
                                <a:pt x="0" y="25984"/>
                              </a:lnTo>
                              <a:lnTo>
                                <a:pt x="1718" y="4022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1" name="Google Shape;5681;p60"/>
                        <p:cNvSpPr/>
                        <p:nvPr/>
                      </p:nvSpPr>
                      <p:spPr>
                        <a:xfrm>
                          <a:off x="5127371" y="3507533"/>
                          <a:ext cx="124739" cy="267835"/>
                        </a:xfrm>
                        <a:custGeom>
                          <a:avLst/>
                          <a:gdLst/>
                          <a:ahLst/>
                          <a:cxnLst/>
                          <a:rect l="l" t="t" r="r" b="b"/>
                          <a:pathLst>
                            <a:path w="15860" h="34054" fill="none" extrusionOk="0">
                              <a:moveTo>
                                <a:pt x="9266" y="1"/>
                              </a:moveTo>
                              <a:lnTo>
                                <a:pt x="10101" y="14396"/>
                              </a:lnTo>
                              <a:lnTo>
                                <a:pt x="15859" y="34053"/>
                              </a:lnTo>
                              <a:lnTo>
                                <a:pt x="0" y="19851"/>
                              </a:lnTo>
                              <a:lnTo>
                                <a:pt x="1234" y="336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2" name="Google Shape;5682;p60"/>
                        <p:cNvSpPr/>
                        <p:nvPr/>
                      </p:nvSpPr>
                      <p:spPr>
                        <a:xfrm>
                          <a:off x="5100637" y="3507533"/>
                          <a:ext cx="99618" cy="78784"/>
                        </a:xfrm>
                        <a:custGeom>
                          <a:avLst/>
                          <a:gdLst/>
                          <a:ahLst/>
                          <a:cxnLst/>
                          <a:rect l="l" t="t" r="r" b="b"/>
                          <a:pathLst>
                            <a:path w="12666" h="10017" fill="none" extrusionOk="0">
                              <a:moveTo>
                                <a:pt x="0" y="10017"/>
                              </a:moveTo>
                              <a:lnTo>
                                <a:pt x="12665"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3" name="Google Shape;5683;p60"/>
                        <p:cNvSpPr/>
                        <p:nvPr/>
                      </p:nvSpPr>
                      <p:spPr>
                        <a:xfrm>
                          <a:off x="5200248" y="3501068"/>
                          <a:ext cx="156514" cy="6473"/>
                        </a:xfrm>
                        <a:custGeom>
                          <a:avLst/>
                          <a:gdLst/>
                          <a:ahLst/>
                          <a:cxnLst/>
                          <a:rect l="l" t="t" r="r" b="b"/>
                          <a:pathLst>
                            <a:path w="19900" h="823" fill="none" extrusionOk="0">
                              <a:moveTo>
                                <a:pt x="0" y="823"/>
                              </a:moveTo>
                              <a:lnTo>
                                <a:pt x="1990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4" name="Google Shape;5684;p60"/>
                        <p:cNvSpPr/>
                        <p:nvPr/>
                      </p:nvSpPr>
                      <p:spPr>
                        <a:xfrm>
                          <a:off x="5127371" y="3507533"/>
                          <a:ext cx="72885" cy="155853"/>
                        </a:xfrm>
                        <a:custGeom>
                          <a:avLst/>
                          <a:gdLst/>
                          <a:ahLst/>
                          <a:cxnLst/>
                          <a:rect l="l" t="t" r="r" b="b"/>
                          <a:pathLst>
                            <a:path w="9267" h="19816" fill="none" extrusionOk="0">
                              <a:moveTo>
                                <a:pt x="9266" y="1"/>
                              </a:moveTo>
                              <a:lnTo>
                                <a:pt x="0" y="1981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5" name="Google Shape;5685;p60"/>
                        <p:cNvSpPr/>
                        <p:nvPr/>
                      </p:nvSpPr>
                      <p:spPr>
                        <a:xfrm>
                          <a:off x="5352947" y="3384139"/>
                          <a:ext cx="126265" cy="117692"/>
                        </a:xfrm>
                        <a:custGeom>
                          <a:avLst/>
                          <a:gdLst/>
                          <a:ahLst/>
                          <a:cxnLst/>
                          <a:rect l="l" t="t" r="r" b="b"/>
                          <a:pathLst>
                            <a:path w="16054" h="14964" fill="none" extrusionOk="0">
                              <a:moveTo>
                                <a:pt x="1" y="14964"/>
                              </a:moveTo>
                              <a:lnTo>
                                <a:pt x="1605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6" name="Google Shape;5686;p60"/>
                        <p:cNvSpPr/>
                        <p:nvPr/>
                      </p:nvSpPr>
                      <p:spPr>
                        <a:xfrm>
                          <a:off x="5356753" y="3246375"/>
                          <a:ext cx="61567" cy="254700"/>
                        </a:xfrm>
                        <a:custGeom>
                          <a:avLst/>
                          <a:gdLst/>
                          <a:ahLst/>
                          <a:cxnLst/>
                          <a:rect l="l" t="t" r="r" b="b"/>
                          <a:pathLst>
                            <a:path w="7828" h="32384" fill="none" extrusionOk="0">
                              <a:moveTo>
                                <a:pt x="1" y="32383"/>
                              </a:moveTo>
                              <a:lnTo>
                                <a:pt x="78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7" name="Google Shape;5687;p60"/>
                        <p:cNvSpPr/>
                        <p:nvPr/>
                      </p:nvSpPr>
                      <p:spPr>
                        <a:xfrm>
                          <a:off x="5352947" y="3486698"/>
                          <a:ext cx="141483" cy="10571"/>
                        </a:xfrm>
                        <a:custGeom>
                          <a:avLst/>
                          <a:gdLst/>
                          <a:ahLst/>
                          <a:cxnLst/>
                          <a:rect l="l" t="t" r="r" b="b"/>
                          <a:pathLst>
                            <a:path w="17989" h="1344" fill="none" extrusionOk="0">
                              <a:moveTo>
                                <a:pt x="1" y="1343"/>
                              </a:moveTo>
                              <a:lnTo>
                                <a:pt x="1798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8" name="Google Shape;5688;p60"/>
                        <p:cNvSpPr/>
                        <p:nvPr/>
                      </p:nvSpPr>
                      <p:spPr>
                        <a:xfrm>
                          <a:off x="5353898" y="3501068"/>
                          <a:ext cx="18089" cy="136725"/>
                        </a:xfrm>
                        <a:custGeom>
                          <a:avLst/>
                          <a:gdLst/>
                          <a:ahLst/>
                          <a:cxnLst/>
                          <a:rect l="l" t="t" r="r" b="b"/>
                          <a:pathLst>
                            <a:path w="2300" h="17384" fill="none" extrusionOk="0">
                              <a:moveTo>
                                <a:pt x="1" y="0"/>
                              </a:moveTo>
                              <a:lnTo>
                                <a:pt x="2299" y="1738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89" name="Google Shape;5689;p60"/>
                        <p:cNvSpPr/>
                        <p:nvPr/>
                      </p:nvSpPr>
                      <p:spPr>
                        <a:xfrm>
                          <a:off x="5206721" y="3620749"/>
                          <a:ext cx="102379" cy="98863"/>
                        </a:xfrm>
                        <a:custGeom>
                          <a:avLst/>
                          <a:gdLst/>
                          <a:ahLst/>
                          <a:cxnLst/>
                          <a:rect l="l" t="t" r="r" b="b"/>
                          <a:pathLst>
                            <a:path w="13017" h="12570" fill="none" extrusionOk="0">
                              <a:moveTo>
                                <a:pt x="0" y="1"/>
                              </a:moveTo>
                              <a:lnTo>
                                <a:pt x="13016" y="125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0" name="Google Shape;5690;p60"/>
                        <p:cNvSpPr/>
                        <p:nvPr/>
                      </p:nvSpPr>
                      <p:spPr>
                        <a:xfrm>
                          <a:off x="5293102" y="3715798"/>
                          <a:ext cx="15997" cy="101238"/>
                        </a:xfrm>
                        <a:custGeom>
                          <a:avLst/>
                          <a:gdLst/>
                          <a:ahLst/>
                          <a:cxnLst/>
                          <a:rect l="l" t="t" r="r" b="b"/>
                          <a:pathLst>
                            <a:path w="2034" h="12872" fill="none" extrusionOk="0">
                              <a:moveTo>
                                <a:pt x="2033" y="0"/>
                              </a:moveTo>
                              <a:lnTo>
                                <a:pt x="1" y="1287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1" name="Google Shape;5691;p60"/>
                        <p:cNvSpPr/>
                        <p:nvPr/>
                      </p:nvSpPr>
                      <p:spPr>
                        <a:xfrm>
                          <a:off x="5127371" y="3659854"/>
                          <a:ext cx="92862" cy="134539"/>
                        </a:xfrm>
                        <a:custGeom>
                          <a:avLst/>
                          <a:gdLst/>
                          <a:ahLst/>
                          <a:cxnLst/>
                          <a:rect l="l" t="t" r="r" b="b"/>
                          <a:pathLst>
                            <a:path w="11807" h="17106" fill="none" extrusionOk="0">
                              <a:moveTo>
                                <a:pt x="11807" y="17105"/>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2" name="Google Shape;5692;p60"/>
                        <p:cNvSpPr/>
                        <p:nvPr/>
                      </p:nvSpPr>
                      <p:spPr>
                        <a:xfrm>
                          <a:off x="5479203" y="3327149"/>
                          <a:ext cx="150615" cy="56998"/>
                        </a:xfrm>
                        <a:custGeom>
                          <a:avLst/>
                          <a:gdLst/>
                          <a:ahLst/>
                          <a:cxnLst/>
                          <a:rect l="l" t="t" r="r" b="b"/>
                          <a:pathLst>
                            <a:path w="19150" h="7247" fill="none" extrusionOk="0">
                              <a:moveTo>
                                <a:pt x="19149" y="0"/>
                              </a:moveTo>
                              <a:lnTo>
                                <a:pt x="0" y="72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3" name="Google Shape;5693;p60"/>
                        <p:cNvSpPr/>
                        <p:nvPr/>
                      </p:nvSpPr>
                      <p:spPr>
                        <a:xfrm>
                          <a:off x="5371980" y="3633790"/>
                          <a:ext cx="59373" cy="4003"/>
                        </a:xfrm>
                        <a:custGeom>
                          <a:avLst/>
                          <a:gdLst/>
                          <a:ahLst/>
                          <a:cxnLst/>
                          <a:rect l="l" t="t" r="r" b="b"/>
                          <a:pathLst>
                            <a:path w="7549" h="509" fill="none" extrusionOk="0">
                              <a:moveTo>
                                <a:pt x="0" y="508"/>
                              </a:moveTo>
                              <a:lnTo>
                                <a:pt x="754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4" name="Google Shape;5694;p60"/>
                        <p:cNvSpPr/>
                        <p:nvPr/>
                      </p:nvSpPr>
                      <p:spPr>
                        <a:xfrm>
                          <a:off x="5352947" y="3497261"/>
                          <a:ext cx="78406" cy="136536"/>
                        </a:xfrm>
                        <a:custGeom>
                          <a:avLst/>
                          <a:gdLst/>
                          <a:ahLst/>
                          <a:cxnLst/>
                          <a:rect l="l" t="t" r="r" b="b"/>
                          <a:pathLst>
                            <a:path w="9969" h="17360" fill="none" extrusionOk="0">
                              <a:moveTo>
                                <a:pt x="9969" y="17359"/>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5" name="Google Shape;5695;p60"/>
                        <p:cNvSpPr/>
                        <p:nvPr/>
                      </p:nvSpPr>
                      <p:spPr>
                        <a:xfrm>
                          <a:off x="4917296" y="3466721"/>
                          <a:ext cx="40733" cy="122356"/>
                        </a:xfrm>
                        <a:custGeom>
                          <a:avLst/>
                          <a:gdLst/>
                          <a:ahLst/>
                          <a:cxnLst/>
                          <a:rect l="l" t="t" r="r" b="b"/>
                          <a:pathLst>
                            <a:path w="5179" h="15557" fill="none" extrusionOk="0">
                              <a:moveTo>
                                <a:pt x="1" y="15557"/>
                              </a:moveTo>
                              <a:lnTo>
                                <a:pt x="517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6" name="Google Shape;5696;p60"/>
                        <p:cNvSpPr/>
                        <p:nvPr/>
                      </p:nvSpPr>
                      <p:spPr>
                        <a:xfrm>
                          <a:off x="5060203" y="3408017"/>
                          <a:ext cx="111416" cy="19513"/>
                        </a:xfrm>
                        <a:custGeom>
                          <a:avLst/>
                          <a:gdLst/>
                          <a:ahLst/>
                          <a:cxnLst/>
                          <a:rect l="l" t="t" r="r" b="b"/>
                          <a:pathLst>
                            <a:path w="14166" h="2481" fill="none" extrusionOk="0">
                              <a:moveTo>
                                <a:pt x="0" y="0"/>
                              </a:moveTo>
                              <a:lnTo>
                                <a:pt x="14165" y="248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697" name="Google Shape;5697;p60"/>
                        <p:cNvSpPr/>
                        <p:nvPr/>
                      </p:nvSpPr>
                      <p:spPr>
                        <a:xfrm>
                          <a:off x="5127371" y="3620749"/>
                          <a:ext cx="79358" cy="42636"/>
                        </a:xfrm>
                        <a:custGeom>
                          <a:avLst/>
                          <a:gdLst/>
                          <a:ahLst/>
                          <a:cxnLst/>
                          <a:rect l="l" t="t" r="r" b="b"/>
                          <a:pathLst>
                            <a:path w="10090" h="5421" fill="none" extrusionOk="0">
                              <a:moveTo>
                                <a:pt x="0" y="5420"/>
                              </a:moveTo>
                              <a:lnTo>
                                <a:pt x="1008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698" name="Google Shape;5698;p60"/>
                        <p:cNvGrpSpPr/>
                        <p:nvPr/>
                      </p:nvGrpSpPr>
                      <p:grpSpPr>
                        <a:xfrm>
                          <a:off x="4579164" y="3203653"/>
                          <a:ext cx="1244833" cy="1020397"/>
                          <a:chOff x="4579164" y="3203653"/>
                          <a:chExt cx="1244833" cy="1020397"/>
                        </a:xfrm>
                      </p:grpSpPr>
                      <p:sp>
                        <p:nvSpPr>
                          <p:cNvPr id="5699" name="Google Shape;5699;p60"/>
                          <p:cNvSpPr/>
                          <p:nvPr/>
                        </p:nvSpPr>
                        <p:spPr>
                          <a:xfrm>
                            <a:off x="4949551" y="3708185"/>
                            <a:ext cx="37972" cy="3815"/>
                          </a:xfrm>
                          <a:custGeom>
                            <a:avLst/>
                            <a:gdLst/>
                            <a:ahLst/>
                            <a:cxnLst/>
                            <a:rect l="l" t="t" r="r" b="b"/>
                            <a:pathLst>
                              <a:path w="4828" h="485" fill="none" extrusionOk="0">
                                <a:moveTo>
                                  <a:pt x="0" y="1"/>
                                </a:moveTo>
                                <a:lnTo>
                                  <a:pt x="4827" y="48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700" name="Google Shape;5700;p60"/>
                          <p:cNvGrpSpPr/>
                          <p:nvPr/>
                        </p:nvGrpSpPr>
                        <p:grpSpPr>
                          <a:xfrm>
                            <a:off x="4579164" y="3203653"/>
                            <a:ext cx="1244833" cy="1020397"/>
                            <a:chOff x="4579164" y="3203653"/>
                            <a:chExt cx="1244833" cy="1020397"/>
                          </a:xfrm>
                        </p:grpSpPr>
                        <p:sp>
                          <p:nvSpPr>
                            <p:cNvPr id="5701" name="Google Shape;5701;p60"/>
                            <p:cNvSpPr/>
                            <p:nvPr/>
                          </p:nvSpPr>
                          <p:spPr>
                            <a:xfrm>
                              <a:off x="4953357" y="3586309"/>
                              <a:ext cx="147288" cy="121884"/>
                            </a:xfrm>
                            <a:custGeom>
                              <a:avLst/>
                              <a:gdLst/>
                              <a:ahLst/>
                              <a:cxnLst/>
                              <a:rect l="l" t="t" r="r" b="b"/>
                              <a:pathLst>
                                <a:path w="18727" h="15497" fill="none" extrusionOk="0">
                                  <a:moveTo>
                                    <a:pt x="18726" y="1"/>
                                  </a:moveTo>
                                  <a:lnTo>
                                    <a:pt x="0" y="1549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02" name="Google Shape;5702;p60"/>
                            <p:cNvSpPr/>
                            <p:nvPr/>
                          </p:nvSpPr>
                          <p:spPr>
                            <a:xfrm>
                              <a:off x="4987515" y="3592876"/>
                              <a:ext cx="113130" cy="119123"/>
                            </a:xfrm>
                            <a:custGeom>
                              <a:avLst/>
                              <a:gdLst/>
                              <a:ahLst/>
                              <a:cxnLst/>
                              <a:rect l="l" t="t" r="r" b="b"/>
                              <a:pathLst>
                                <a:path w="14384" h="15146" fill="none" extrusionOk="0">
                                  <a:moveTo>
                                    <a:pt x="0" y="15146"/>
                                  </a:moveTo>
                                  <a:lnTo>
                                    <a:pt x="1438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03" name="Google Shape;5703;p60"/>
                            <p:cNvSpPr/>
                            <p:nvPr/>
                          </p:nvSpPr>
                          <p:spPr>
                            <a:xfrm>
                              <a:off x="4913395" y="3708185"/>
                              <a:ext cx="39970" cy="45389"/>
                            </a:xfrm>
                            <a:custGeom>
                              <a:avLst/>
                              <a:gdLst/>
                              <a:ahLst/>
                              <a:cxnLst/>
                              <a:rect l="l" t="t" r="r" b="b"/>
                              <a:pathLst>
                                <a:path w="5082" h="5771" fill="none" extrusionOk="0">
                                  <a:moveTo>
                                    <a:pt x="1" y="5771"/>
                                  </a:moveTo>
                                  <a:lnTo>
                                    <a:pt x="508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04" name="Google Shape;5704;p60"/>
                            <p:cNvSpPr/>
                            <p:nvPr/>
                          </p:nvSpPr>
                          <p:spPr>
                            <a:xfrm>
                              <a:off x="4888943" y="3704378"/>
                              <a:ext cx="60616" cy="26080"/>
                            </a:xfrm>
                            <a:custGeom>
                              <a:avLst/>
                              <a:gdLst/>
                              <a:ahLst/>
                              <a:cxnLst/>
                              <a:rect l="l" t="t" r="r" b="b"/>
                              <a:pathLst>
                                <a:path w="7707" h="3316" fill="none" extrusionOk="0">
                                  <a:moveTo>
                                    <a:pt x="1" y="3315"/>
                                  </a:moveTo>
                                  <a:lnTo>
                                    <a:pt x="770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05" name="Google Shape;5705;p60"/>
                            <p:cNvSpPr/>
                            <p:nvPr/>
                          </p:nvSpPr>
                          <p:spPr>
                            <a:xfrm>
                              <a:off x="4917296" y="3589069"/>
                              <a:ext cx="32262" cy="119123"/>
                            </a:xfrm>
                            <a:custGeom>
                              <a:avLst/>
                              <a:gdLst/>
                              <a:ahLst/>
                              <a:cxnLst/>
                              <a:rect l="l" t="t" r="r" b="b"/>
                              <a:pathLst>
                                <a:path w="4102" h="15146" fill="none" extrusionOk="0">
                                  <a:moveTo>
                                    <a:pt x="1" y="1"/>
                                  </a:moveTo>
                                  <a:lnTo>
                                    <a:pt x="4101" y="151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06" name="Google Shape;5706;p60"/>
                            <p:cNvSpPr/>
                            <p:nvPr/>
                          </p:nvSpPr>
                          <p:spPr>
                            <a:xfrm>
                              <a:off x="4949551" y="3708185"/>
                              <a:ext cx="22840" cy="72885"/>
                            </a:xfrm>
                            <a:custGeom>
                              <a:avLst/>
                              <a:gdLst/>
                              <a:ahLst/>
                              <a:cxnLst/>
                              <a:rect l="l" t="t" r="r" b="b"/>
                              <a:pathLst>
                                <a:path w="2904" h="9267" fill="none" extrusionOk="0">
                                  <a:moveTo>
                                    <a:pt x="0" y="1"/>
                                  </a:moveTo>
                                  <a:lnTo>
                                    <a:pt x="2904" y="926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07" name="Google Shape;5707;p60"/>
                            <p:cNvSpPr/>
                            <p:nvPr/>
                          </p:nvSpPr>
                          <p:spPr>
                            <a:xfrm>
                              <a:off x="4912066" y="3752237"/>
                              <a:ext cx="60325" cy="28833"/>
                            </a:xfrm>
                            <a:custGeom>
                              <a:avLst/>
                              <a:gdLst/>
                              <a:ahLst/>
                              <a:cxnLst/>
                              <a:rect l="l" t="t" r="r" b="b"/>
                              <a:pathLst>
                                <a:path w="7670" h="3666" fill="none" extrusionOk="0">
                                  <a:moveTo>
                                    <a:pt x="0" y="1"/>
                                  </a:moveTo>
                                  <a:lnTo>
                                    <a:pt x="7670" y="36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708" name="Google Shape;5708;p60"/>
                            <p:cNvGrpSpPr/>
                            <p:nvPr/>
                          </p:nvGrpSpPr>
                          <p:grpSpPr>
                            <a:xfrm>
                              <a:off x="4579164" y="3203653"/>
                              <a:ext cx="1244833" cy="1020397"/>
                              <a:chOff x="4579164" y="3203653"/>
                              <a:chExt cx="1244833" cy="1020397"/>
                            </a:xfrm>
                          </p:grpSpPr>
                          <p:sp>
                            <p:nvSpPr>
                              <p:cNvPr id="5709" name="Google Shape;5709;p60"/>
                              <p:cNvSpPr/>
                              <p:nvPr/>
                            </p:nvSpPr>
                            <p:spPr>
                              <a:xfrm>
                                <a:off x="4590301" y="3738347"/>
                                <a:ext cx="92956" cy="91722"/>
                              </a:xfrm>
                              <a:custGeom>
                                <a:avLst/>
                                <a:gdLst/>
                                <a:ahLst/>
                                <a:cxnLst/>
                                <a:rect l="l" t="t" r="r" b="b"/>
                                <a:pathLst>
                                  <a:path w="11819" h="11662" fill="none" extrusionOk="0">
                                    <a:moveTo>
                                      <a:pt x="0" y="0"/>
                                    </a:moveTo>
                                    <a:lnTo>
                                      <a:pt x="11819" y="1166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0" name="Google Shape;5710;p60"/>
                              <p:cNvSpPr/>
                              <p:nvPr/>
                            </p:nvSpPr>
                            <p:spPr>
                              <a:xfrm>
                                <a:off x="4683250" y="3652241"/>
                                <a:ext cx="33591" cy="177828"/>
                              </a:xfrm>
                              <a:custGeom>
                                <a:avLst/>
                                <a:gdLst/>
                                <a:ahLst/>
                                <a:cxnLst/>
                                <a:rect l="l" t="t" r="r" b="b"/>
                                <a:pathLst>
                                  <a:path w="4271" h="22610" fill="none" extrusionOk="0">
                                    <a:moveTo>
                                      <a:pt x="1" y="22610"/>
                                    </a:moveTo>
                                    <a:lnTo>
                                      <a:pt x="427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1" name="Google Shape;5711;p60"/>
                              <p:cNvSpPr/>
                              <p:nvPr/>
                            </p:nvSpPr>
                            <p:spPr>
                              <a:xfrm>
                                <a:off x="4716833" y="3652241"/>
                                <a:ext cx="70982" cy="207707"/>
                              </a:xfrm>
                              <a:custGeom>
                                <a:avLst/>
                                <a:gdLst/>
                                <a:ahLst/>
                                <a:cxnLst/>
                                <a:rect l="l" t="t" r="r" b="b"/>
                                <a:pathLst>
                                  <a:path w="9025" h="26409" fill="none" extrusionOk="0">
                                    <a:moveTo>
                                      <a:pt x="1" y="1"/>
                                    </a:moveTo>
                                    <a:lnTo>
                                      <a:pt x="9025" y="2640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2" name="Google Shape;5712;p60"/>
                              <p:cNvSpPr/>
                              <p:nvPr/>
                            </p:nvSpPr>
                            <p:spPr>
                              <a:xfrm>
                                <a:off x="4813117" y="3694578"/>
                                <a:ext cx="44154" cy="139297"/>
                              </a:xfrm>
                              <a:custGeom>
                                <a:avLst/>
                                <a:gdLst/>
                                <a:ahLst/>
                                <a:cxnLst/>
                                <a:rect l="l" t="t" r="r" b="b"/>
                                <a:pathLst>
                                  <a:path w="5614" h="17711" fill="none" extrusionOk="0">
                                    <a:moveTo>
                                      <a:pt x="5614" y="17711"/>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3" name="Google Shape;5713;p60"/>
                              <p:cNvSpPr/>
                              <p:nvPr/>
                            </p:nvSpPr>
                            <p:spPr>
                              <a:xfrm>
                                <a:off x="4787807" y="3694578"/>
                                <a:ext cx="25317" cy="165369"/>
                              </a:xfrm>
                              <a:custGeom>
                                <a:avLst/>
                                <a:gdLst/>
                                <a:ahLst/>
                                <a:cxnLst/>
                                <a:rect l="l" t="t" r="r" b="b"/>
                                <a:pathLst>
                                  <a:path w="3219" h="21026" fill="none" extrusionOk="0">
                                    <a:moveTo>
                                      <a:pt x="3219" y="1"/>
                                    </a:moveTo>
                                    <a:lnTo>
                                      <a:pt x="1" y="2102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4" name="Google Shape;5714;p60"/>
                              <p:cNvSpPr/>
                              <p:nvPr/>
                            </p:nvSpPr>
                            <p:spPr>
                              <a:xfrm>
                                <a:off x="4683250" y="3830061"/>
                                <a:ext cx="106374" cy="25223"/>
                              </a:xfrm>
                              <a:custGeom>
                                <a:avLst/>
                                <a:gdLst/>
                                <a:ahLst/>
                                <a:cxnLst/>
                                <a:rect l="l" t="t" r="r" b="b"/>
                                <a:pathLst>
                                  <a:path w="13525" h="3207" fill="none" extrusionOk="0">
                                    <a:moveTo>
                                      <a:pt x="1" y="1"/>
                                    </a:moveTo>
                                    <a:lnTo>
                                      <a:pt x="13525" y="320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5" name="Google Shape;5715;p60"/>
                              <p:cNvSpPr/>
                              <p:nvPr/>
                            </p:nvSpPr>
                            <p:spPr>
                              <a:xfrm>
                                <a:off x="4670980" y="3830061"/>
                                <a:ext cx="12277" cy="79263"/>
                              </a:xfrm>
                              <a:custGeom>
                                <a:avLst/>
                                <a:gdLst/>
                                <a:ahLst/>
                                <a:cxnLst/>
                                <a:rect l="l" t="t" r="r" b="b"/>
                                <a:pathLst>
                                  <a:path w="1561" h="10078" fill="none" extrusionOk="0">
                                    <a:moveTo>
                                      <a:pt x="1561" y="1"/>
                                    </a:moveTo>
                                    <a:lnTo>
                                      <a:pt x="0" y="1007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6" name="Google Shape;5716;p60"/>
                              <p:cNvSpPr/>
                              <p:nvPr/>
                            </p:nvSpPr>
                            <p:spPr>
                              <a:xfrm>
                                <a:off x="4583828" y="3830061"/>
                                <a:ext cx="99429" cy="34543"/>
                              </a:xfrm>
                              <a:custGeom>
                                <a:avLst/>
                                <a:gdLst/>
                                <a:ahLst/>
                                <a:cxnLst/>
                                <a:rect l="l" t="t" r="r" b="b"/>
                                <a:pathLst>
                                  <a:path w="12642" h="4392" fill="none" extrusionOk="0">
                                    <a:moveTo>
                                      <a:pt x="0" y="4392"/>
                                    </a:moveTo>
                                    <a:lnTo>
                                      <a:pt x="12642"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7" name="Google Shape;5717;p60"/>
                              <p:cNvSpPr/>
                              <p:nvPr/>
                            </p:nvSpPr>
                            <p:spPr>
                              <a:xfrm>
                                <a:off x="4683250" y="3830061"/>
                                <a:ext cx="50336" cy="117983"/>
                              </a:xfrm>
                              <a:custGeom>
                                <a:avLst/>
                                <a:gdLst/>
                                <a:ahLst/>
                                <a:cxnLst/>
                                <a:rect l="l" t="t" r="r" b="b"/>
                                <a:pathLst>
                                  <a:path w="6400" h="15001" fill="none" extrusionOk="0">
                                    <a:moveTo>
                                      <a:pt x="1" y="1"/>
                                    </a:moveTo>
                                    <a:lnTo>
                                      <a:pt x="6400" y="1500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8" name="Google Shape;5718;p60"/>
                              <p:cNvSpPr/>
                              <p:nvPr/>
                            </p:nvSpPr>
                            <p:spPr>
                              <a:xfrm>
                                <a:off x="4733578" y="3855276"/>
                                <a:ext cx="56046" cy="92768"/>
                              </a:xfrm>
                              <a:custGeom>
                                <a:avLst/>
                                <a:gdLst/>
                                <a:ahLst/>
                                <a:cxnLst/>
                                <a:rect l="l" t="t" r="r" b="b"/>
                                <a:pathLst>
                                  <a:path w="7126" h="11795" fill="none" extrusionOk="0">
                                    <a:moveTo>
                                      <a:pt x="1" y="11795"/>
                                    </a:moveTo>
                                    <a:lnTo>
                                      <a:pt x="712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19" name="Google Shape;5719;p60"/>
                              <p:cNvSpPr/>
                              <p:nvPr/>
                            </p:nvSpPr>
                            <p:spPr>
                              <a:xfrm>
                                <a:off x="4888943" y="3730450"/>
                                <a:ext cx="34928" cy="89252"/>
                              </a:xfrm>
                              <a:custGeom>
                                <a:avLst/>
                                <a:gdLst/>
                                <a:ahLst/>
                                <a:cxnLst/>
                                <a:rect l="l" t="t" r="r" b="b"/>
                                <a:pathLst>
                                  <a:path w="4441" h="11348" fill="none" extrusionOk="0">
                                    <a:moveTo>
                                      <a:pt x="4440" y="11347"/>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0" name="Google Shape;5720;p60"/>
                              <p:cNvSpPr/>
                              <p:nvPr/>
                            </p:nvSpPr>
                            <p:spPr>
                              <a:xfrm>
                                <a:off x="4590301" y="3667468"/>
                                <a:ext cx="49762" cy="70887"/>
                              </a:xfrm>
                              <a:custGeom>
                                <a:avLst/>
                                <a:gdLst/>
                                <a:ahLst/>
                                <a:cxnLst/>
                                <a:rect l="l" t="t" r="r" b="b"/>
                                <a:pathLst>
                                  <a:path w="6327" h="9013" fill="none" extrusionOk="0">
                                    <a:moveTo>
                                      <a:pt x="0" y="9012"/>
                                    </a:moveTo>
                                    <a:lnTo>
                                      <a:pt x="63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1" name="Google Shape;5721;p60"/>
                              <p:cNvSpPr/>
                              <p:nvPr/>
                            </p:nvSpPr>
                            <p:spPr>
                              <a:xfrm>
                                <a:off x="4640338" y="3648536"/>
                                <a:ext cx="80593" cy="20268"/>
                              </a:xfrm>
                              <a:custGeom>
                                <a:avLst/>
                                <a:gdLst/>
                                <a:ahLst/>
                                <a:cxnLst/>
                                <a:rect l="l" t="t" r="r" b="b"/>
                                <a:pathLst>
                                  <a:path w="10247" h="2577" fill="none" extrusionOk="0">
                                    <a:moveTo>
                                      <a:pt x="1" y="2577"/>
                                    </a:moveTo>
                                    <a:lnTo>
                                      <a:pt x="1024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722" name="Google Shape;5722;p60"/>
                              <p:cNvGrpSpPr/>
                              <p:nvPr/>
                            </p:nvGrpSpPr>
                            <p:grpSpPr>
                              <a:xfrm>
                                <a:off x="4579164" y="3203653"/>
                                <a:ext cx="1244833" cy="1020397"/>
                                <a:chOff x="4579164" y="3203653"/>
                                <a:chExt cx="1244833" cy="1020397"/>
                              </a:xfrm>
                            </p:grpSpPr>
                            <p:sp>
                              <p:nvSpPr>
                                <p:cNvPr id="5723" name="Google Shape;5723;p60"/>
                                <p:cNvSpPr/>
                                <p:nvPr/>
                              </p:nvSpPr>
                              <p:spPr>
                                <a:xfrm>
                                  <a:off x="4753083" y="3966015"/>
                                  <a:ext cx="92964" cy="53765"/>
                                </a:xfrm>
                                <a:custGeom>
                                  <a:avLst/>
                                  <a:gdLst/>
                                  <a:ahLst/>
                                  <a:cxnLst/>
                                  <a:rect l="l" t="t" r="r" b="b"/>
                                  <a:pathLst>
                                    <a:path w="11820" h="6836" fill="none" extrusionOk="0">
                                      <a:moveTo>
                                        <a:pt x="1" y="6836"/>
                                      </a:moveTo>
                                      <a:lnTo>
                                        <a:pt x="1181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4" name="Google Shape;5724;p60"/>
                                <p:cNvSpPr/>
                                <p:nvPr/>
                              </p:nvSpPr>
                              <p:spPr>
                                <a:xfrm>
                                  <a:off x="4846040" y="3952794"/>
                                  <a:ext cx="103519" cy="13135"/>
                                </a:xfrm>
                                <a:custGeom>
                                  <a:avLst/>
                                  <a:gdLst/>
                                  <a:ahLst/>
                                  <a:cxnLst/>
                                  <a:rect l="l" t="t" r="r" b="b"/>
                                  <a:pathLst>
                                    <a:path w="13162" h="1670" fill="none" extrusionOk="0">
                                      <a:moveTo>
                                        <a:pt x="13161" y="0"/>
                                      </a:moveTo>
                                      <a:lnTo>
                                        <a:pt x="0" y="167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5" name="Google Shape;5725;p60"/>
                                <p:cNvSpPr/>
                                <p:nvPr/>
                              </p:nvSpPr>
                              <p:spPr>
                                <a:xfrm>
                                  <a:off x="4846040" y="3962216"/>
                                  <a:ext cx="64800" cy="128066"/>
                                </a:xfrm>
                                <a:custGeom>
                                  <a:avLst/>
                                  <a:gdLst/>
                                  <a:ahLst/>
                                  <a:cxnLst/>
                                  <a:rect l="l" t="t" r="r" b="b"/>
                                  <a:pathLst>
                                    <a:path w="8239" h="16283" fill="none" extrusionOk="0">
                                      <a:moveTo>
                                        <a:pt x="0" y="0"/>
                                      </a:moveTo>
                                      <a:lnTo>
                                        <a:pt x="8238" y="1628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6" name="Google Shape;5726;p60"/>
                                <p:cNvSpPr/>
                                <p:nvPr/>
                              </p:nvSpPr>
                              <p:spPr>
                                <a:xfrm>
                                  <a:off x="4842233" y="3962216"/>
                                  <a:ext cx="3815" cy="164787"/>
                                </a:xfrm>
                                <a:custGeom>
                                  <a:avLst/>
                                  <a:gdLst/>
                                  <a:ahLst/>
                                  <a:cxnLst/>
                                  <a:rect l="l" t="t" r="r" b="b"/>
                                  <a:pathLst>
                                    <a:path w="485" h="20952" fill="none" extrusionOk="0">
                                      <a:moveTo>
                                        <a:pt x="0" y="20952"/>
                                      </a:moveTo>
                                      <a:lnTo>
                                        <a:pt x="48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7" name="Google Shape;5727;p60"/>
                                <p:cNvSpPr/>
                                <p:nvPr/>
                              </p:nvSpPr>
                              <p:spPr>
                                <a:xfrm>
                                  <a:off x="4842233" y="4123189"/>
                                  <a:ext cx="37587" cy="53002"/>
                                </a:xfrm>
                                <a:custGeom>
                                  <a:avLst/>
                                  <a:gdLst/>
                                  <a:ahLst/>
                                  <a:cxnLst/>
                                  <a:rect l="l" t="t" r="r" b="b"/>
                                  <a:pathLst>
                                    <a:path w="4779" h="6739" fill="none" extrusionOk="0">
                                      <a:moveTo>
                                        <a:pt x="4779" y="6739"/>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8" name="Google Shape;5728;p60"/>
                                <p:cNvSpPr/>
                                <p:nvPr/>
                              </p:nvSpPr>
                              <p:spPr>
                                <a:xfrm>
                                  <a:off x="4770779" y="4118525"/>
                                  <a:ext cx="71461" cy="4672"/>
                                </a:xfrm>
                                <a:custGeom>
                                  <a:avLst/>
                                  <a:gdLst/>
                                  <a:ahLst/>
                                  <a:cxnLst/>
                                  <a:rect l="l" t="t" r="r" b="b"/>
                                  <a:pathLst>
                                    <a:path w="9086" h="594" fill="none" extrusionOk="0">
                                      <a:moveTo>
                                        <a:pt x="9085" y="594"/>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29" name="Google Shape;5729;p60"/>
                                <p:cNvSpPr/>
                                <p:nvPr/>
                              </p:nvSpPr>
                              <p:spPr>
                                <a:xfrm>
                                  <a:off x="4842233" y="4090274"/>
                                  <a:ext cx="68606" cy="32923"/>
                                </a:xfrm>
                                <a:custGeom>
                                  <a:avLst/>
                                  <a:gdLst/>
                                  <a:ahLst/>
                                  <a:cxnLst/>
                                  <a:rect l="l" t="t" r="r" b="b"/>
                                  <a:pathLst>
                                    <a:path w="8723" h="4186" fill="none" extrusionOk="0">
                                      <a:moveTo>
                                        <a:pt x="0" y="4186"/>
                                      </a:moveTo>
                                      <a:lnTo>
                                        <a:pt x="872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730" name="Google Shape;5730;p60"/>
                                <p:cNvGrpSpPr/>
                                <p:nvPr/>
                              </p:nvGrpSpPr>
                              <p:grpSpPr>
                                <a:xfrm>
                                  <a:off x="4579164" y="3203653"/>
                                  <a:ext cx="1244833" cy="1020397"/>
                                  <a:chOff x="4579164" y="3203653"/>
                                  <a:chExt cx="1244833" cy="1020397"/>
                                </a:xfrm>
                              </p:grpSpPr>
                              <p:sp>
                                <p:nvSpPr>
                                  <p:cNvPr id="5731" name="Google Shape;5731;p60"/>
                                  <p:cNvSpPr/>
                                  <p:nvPr/>
                                </p:nvSpPr>
                                <p:spPr>
                                  <a:xfrm>
                                    <a:off x="4788476" y="3855276"/>
                                    <a:ext cx="57572" cy="110747"/>
                                  </a:xfrm>
                                  <a:custGeom>
                                    <a:avLst/>
                                    <a:gdLst/>
                                    <a:ahLst/>
                                    <a:cxnLst/>
                                    <a:rect l="l" t="t" r="r" b="b"/>
                                    <a:pathLst>
                                      <a:path w="7320" h="14081" fill="none" extrusionOk="0">
                                        <a:moveTo>
                                          <a:pt x="7319" y="14081"/>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32" name="Google Shape;5732;p60"/>
                                  <p:cNvSpPr/>
                                  <p:nvPr/>
                                </p:nvSpPr>
                                <p:spPr>
                                  <a:xfrm>
                                    <a:off x="4846040" y="3833867"/>
                                    <a:ext cx="11231" cy="132156"/>
                                  </a:xfrm>
                                  <a:custGeom>
                                    <a:avLst/>
                                    <a:gdLst/>
                                    <a:ahLst/>
                                    <a:cxnLst/>
                                    <a:rect l="l" t="t" r="r" b="b"/>
                                    <a:pathLst>
                                      <a:path w="1428" h="16803" fill="none" extrusionOk="0">
                                        <a:moveTo>
                                          <a:pt x="0" y="16803"/>
                                        </a:moveTo>
                                        <a:lnTo>
                                          <a:pt x="1428"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33" name="Google Shape;5733;p60"/>
                                  <p:cNvSpPr/>
                                  <p:nvPr/>
                                </p:nvSpPr>
                                <p:spPr>
                                  <a:xfrm>
                                    <a:off x="4761554" y="3854796"/>
                                    <a:ext cx="26261" cy="164984"/>
                                  </a:xfrm>
                                  <a:custGeom>
                                    <a:avLst/>
                                    <a:gdLst/>
                                    <a:ahLst/>
                                    <a:cxnLst/>
                                    <a:rect l="l" t="t" r="r" b="b"/>
                                    <a:pathLst>
                                      <a:path w="3339" h="20977" fill="none" extrusionOk="0">
                                        <a:moveTo>
                                          <a:pt x="0" y="20977"/>
                                        </a:moveTo>
                                        <a:lnTo>
                                          <a:pt x="333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34" name="Google Shape;5734;p60"/>
                                  <p:cNvSpPr/>
                                  <p:nvPr/>
                                </p:nvSpPr>
                                <p:spPr>
                                  <a:xfrm>
                                    <a:off x="4846991" y="3818263"/>
                                    <a:ext cx="74025" cy="146242"/>
                                  </a:xfrm>
                                  <a:custGeom>
                                    <a:avLst/>
                                    <a:gdLst/>
                                    <a:ahLst/>
                                    <a:cxnLst/>
                                    <a:rect l="l" t="t" r="r" b="b"/>
                                    <a:pathLst>
                                      <a:path w="9412" h="18594" fill="none" extrusionOk="0">
                                        <a:moveTo>
                                          <a:pt x="0" y="18593"/>
                                        </a:moveTo>
                                        <a:lnTo>
                                          <a:pt x="941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35" name="Google Shape;5735;p60"/>
                                  <p:cNvSpPr/>
                                  <p:nvPr/>
                                </p:nvSpPr>
                                <p:spPr>
                                  <a:xfrm>
                                    <a:off x="4927191" y="3823305"/>
                                    <a:ext cx="22368" cy="129497"/>
                                  </a:xfrm>
                                  <a:custGeom>
                                    <a:avLst/>
                                    <a:gdLst/>
                                    <a:ahLst/>
                                    <a:cxnLst/>
                                    <a:rect l="l" t="t" r="r" b="b"/>
                                    <a:pathLst>
                                      <a:path w="2844" h="16465" fill="none" extrusionOk="0">
                                        <a:moveTo>
                                          <a:pt x="1" y="1"/>
                                        </a:moveTo>
                                        <a:lnTo>
                                          <a:pt x="2843" y="1646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nvGrpSpPr>
                                  <p:cNvPr id="5736" name="Google Shape;5736;p60"/>
                                  <p:cNvGrpSpPr/>
                                  <p:nvPr/>
                                </p:nvGrpSpPr>
                                <p:grpSpPr>
                                  <a:xfrm>
                                    <a:off x="4579164" y="3203653"/>
                                    <a:ext cx="1244833" cy="1020397"/>
                                    <a:chOff x="4579164" y="3203653"/>
                                    <a:chExt cx="1244833" cy="1020397"/>
                                  </a:xfrm>
                                </p:grpSpPr>
                                <p:sp>
                                  <p:nvSpPr>
                                    <p:cNvPr id="5737" name="Google Shape;5737;p60"/>
                                    <p:cNvSpPr/>
                                    <p:nvPr/>
                                  </p:nvSpPr>
                                  <p:spPr>
                                    <a:xfrm>
                                      <a:off x="4579164" y="3652241"/>
                                      <a:ext cx="422626" cy="571809"/>
                                    </a:xfrm>
                                    <a:custGeom>
                                      <a:avLst/>
                                      <a:gdLst/>
                                      <a:ahLst/>
                                      <a:cxnLst/>
                                      <a:rect l="l" t="t" r="r" b="b"/>
                                      <a:pathLst>
                                        <a:path w="53735" h="72703" fill="none" extrusionOk="0">
                                          <a:moveTo>
                                            <a:pt x="27593" y="71880"/>
                                          </a:moveTo>
                                          <a:lnTo>
                                            <a:pt x="23771" y="58694"/>
                                          </a:lnTo>
                                          <a:lnTo>
                                            <a:pt x="22936" y="46731"/>
                                          </a:lnTo>
                                          <a:lnTo>
                                            <a:pt x="19972" y="37380"/>
                                          </a:lnTo>
                                          <a:lnTo>
                                            <a:pt x="11674" y="32686"/>
                                          </a:lnTo>
                                          <a:lnTo>
                                            <a:pt x="1" y="27001"/>
                                          </a:lnTo>
                                          <a:lnTo>
                                            <a:pt x="1392" y="10610"/>
                                          </a:lnTo>
                                          <a:lnTo>
                                            <a:pt x="17517" y="1"/>
                                          </a:lnTo>
                                          <a:lnTo>
                                            <a:pt x="29747" y="5384"/>
                                          </a:lnTo>
                                          <a:lnTo>
                                            <a:pt x="43827" y="21291"/>
                                          </a:lnTo>
                                          <a:lnTo>
                                            <a:pt x="49343" y="27122"/>
                                          </a:lnTo>
                                          <a:lnTo>
                                            <a:pt x="53735" y="25815"/>
                                          </a:lnTo>
                                          <a:lnTo>
                                            <a:pt x="50347" y="35940"/>
                                          </a:lnTo>
                                          <a:lnTo>
                                            <a:pt x="47093" y="38214"/>
                                          </a:lnTo>
                                          <a:lnTo>
                                            <a:pt x="44069" y="44275"/>
                                          </a:lnTo>
                                          <a:lnTo>
                                            <a:pt x="45073" y="51944"/>
                                          </a:lnTo>
                                          <a:lnTo>
                                            <a:pt x="42170" y="55694"/>
                                          </a:lnTo>
                                          <a:lnTo>
                                            <a:pt x="38227" y="66025"/>
                                          </a:lnTo>
                                          <a:lnTo>
                                            <a:pt x="27593" y="727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38" name="Google Shape;5738;p60"/>
                                    <p:cNvSpPr/>
                                    <p:nvPr/>
                                  </p:nvSpPr>
                                  <p:spPr>
                                    <a:xfrm>
                                      <a:off x="4617986" y="3203653"/>
                                      <a:ext cx="1206011" cy="684357"/>
                                    </a:xfrm>
                                    <a:custGeom>
                                      <a:avLst/>
                                      <a:gdLst/>
                                      <a:ahLst/>
                                      <a:cxnLst/>
                                      <a:rect l="l" t="t" r="r" b="b"/>
                                      <a:pathLst>
                                        <a:path w="153339" h="87013" fill="none" extrusionOk="0">
                                          <a:moveTo>
                                            <a:pt x="24811" y="62214"/>
                                          </a:moveTo>
                                          <a:lnTo>
                                            <a:pt x="34452" y="66980"/>
                                          </a:lnTo>
                                          <a:lnTo>
                                            <a:pt x="37549" y="69920"/>
                                          </a:lnTo>
                                          <a:lnTo>
                                            <a:pt x="41274" y="77698"/>
                                          </a:lnTo>
                                          <a:lnTo>
                                            <a:pt x="46270" y="79222"/>
                                          </a:lnTo>
                                          <a:lnTo>
                                            <a:pt x="55899" y="72775"/>
                                          </a:lnTo>
                                          <a:lnTo>
                                            <a:pt x="52645" y="69085"/>
                                          </a:lnTo>
                                          <a:lnTo>
                                            <a:pt x="48291" y="70234"/>
                                          </a:lnTo>
                                          <a:lnTo>
                                            <a:pt x="46585" y="64634"/>
                                          </a:lnTo>
                                          <a:lnTo>
                                            <a:pt x="48774" y="66097"/>
                                          </a:lnTo>
                                          <a:lnTo>
                                            <a:pt x="59698" y="70234"/>
                                          </a:lnTo>
                                          <a:lnTo>
                                            <a:pt x="65988" y="72279"/>
                                          </a:lnTo>
                                          <a:lnTo>
                                            <a:pt x="66315" y="75944"/>
                                          </a:lnTo>
                                          <a:lnTo>
                                            <a:pt x="70960" y="87013"/>
                                          </a:lnTo>
                                          <a:lnTo>
                                            <a:pt x="76573" y="75944"/>
                                          </a:lnTo>
                                          <a:lnTo>
                                            <a:pt x="80831" y="72932"/>
                                          </a:lnTo>
                                          <a:lnTo>
                                            <a:pt x="86069" y="78146"/>
                                          </a:lnTo>
                                          <a:lnTo>
                                            <a:pt x="88355" y="83928"/>
                                          </a:lnTo>
                                          <a:lnTo>
                                            <a:pt x="94633" y="84037"/>
                                          </a:lnTo>
                                          <a:lnTo>
                                            <a:pt x="94270" y="74299"/>
                                          </a:lnTo>
                                          <a:lnTo>
                                            <a:pt x="100936" y="72690"/>
                                          </a:lnTo>
                                          <a:lnTo>
                                            <a:pt x="106682" y="64307"/>
                                          </a:lnTo>
                                          <a:lnTo>
                                            <a:pt x="106319" y="56553"/>
                                          </a:lnTo>
                                          <a:lnTo>
                                            <a:pt x="103416" y="54690"/>
                                          </a:lnTo>
                                          <a:lnTo>
                                            <a:pt x="106827" y="53105"/>
                                          </a:lnTo>
                                          <a:lnTo>
                                            <a:pt x="120194" y="45339"/>
                                          </a:lnTo>
                                          <a:lnTo>
                                            <a:pt x="122528" y="36859"/>
                                          </a:lnTo>
                                          <a:lnTo>
                                            <a:pt x="118851" y="35493"/>
                                          </a:lnTo>
                                          <a:lnTo>
                                            <a:pt x="125093" y="28464"/>
                                          </a:lnTo>
                                          <a:lnTo>
                                            <a:pt x="148536" y="25972"/>
                                          </a:lnTo>
                                          <a:lnTo>
                                            <a:pt x="153339" y="12255"/>
                                          </a:lnTo>
                                          <a:lnTo>
                                            <a:pt x="125468" y="6255"/>
                                          </a:lnTo>
                                          <a:lnTo>
                                            <a:pt x="101758" y="5432"/>
                                          </a:lnTo>
                                          <a:lnTo>
                                            <a:pt x="85016" y="1"/>
                                          </a:lnTo>
                                          <a:lnTo>
                                            <a:pt x="60532" y="12255"/>
                                          </a:lnTo>
                                          <a:lnTo>
                                            <a:pt x="39714" y="20214"/>
                                          </a:lnTo>
                                          <a:lnTo>
                                            <a:pt x="35444" y="13089"/>
                                          </a:lnTo>
                                          <a:lnTo>
                                            <a:pt x="22186" y="13464"/>
                                          </a:lnTo>
                                          <a:lnTo>
                                            <a:pt x="15291" y="21351"/>
                                          </a:lnTo>
                                          <a:lnTo>
                                            <a:pt x="11831" y="27484"/>
                                          </a:lnTo>
                                          <a:lnTo>
                                            <a:pt x="21581" y="26614"/>
                                          </a:lnTo>
                                          <a:lnTo>
                                            <a:pt x="24532" y="19561"/>
                                          </a:lnTo>
                                          <a:lnTo>
                                            <a:pt x="29480" y="22694"/>
                                          </a:lnTo>
                                          <a:lnTo>
                                            <a:pt x="24811" y="32964"/>
                                          </a:lnTo>
                                          <a:lnTo>
                                            <a:pt x="20262" y="35541"/>
                                          </a:lnTo>
                                          <a:lnTo>
                                            <a:pt x="15569" y="31368"/>
                                          </a:lnTo>
                                          <a:lnTo>
                                            <a:pt x="15061" y="35650"/>
                                          </a:lnTo>
                                          <a:lnTo>
                                            <a:pt x="11057" y="37924"/>
                                          </a:lnTo>
                                          <a:lnTo>
                                            <a:pt x="6024" y="43089"/>
                                          </a:lnTo>
                                          <a:lnTo>
                                            <a:pt x="6387" y="49210"/>
                                          </a:lnTo>
                                          <a:lnTo>
                                            <a:pt x="992" y="49210"/>
                                          </a:lnTo>
                                          <a:lnTo>
                                            <a:pt x="0" y="52198"/>
                                          </a:lnTo>
                                          <a:lnTo>
                                            <a:pt x="835" y="57037"/>
                                          </a:lnTo>
                                          <a:lnTo>
                                            <a:pt x="6726" y="55198"/>
                                          </a:lnTo>
                                          <a:lnTo>
                                            <a:pt x="10924" y="50069"/>
                                          </a:lnTo>
                                          <a:lnTo>
                                            <a:pt x="16367" y="50686"/>
                                          </a:lnTo>
                                          <a:lnTo>
                                            <a:pt x="18049" y="46670"/>
                                          </a:lnTo>
                                          <a:lnTo>
                                            <a:pt x="23093" y="54363"/>
                                          </a:lnTo>
                                          <a:lnTo>
                                            <a:pt x="26528" y="56105"/>
                                          </a:lnTo>
                                          <a:lnTo>
                                            <a:pt x="26734" y="52210"/>
                                          </a:lnTo>
                                          <a:lnTo>
                                            <a:pt x="33835" y="47069"/>
                                          </a:lnTo>
                                          <a:lnTo>
                                            <a:pt x="38069" y="49488"/>
                                          </a:lnTo>
                                          <a:lnTo>
                                            <a:pt x="36278" y="53045"/>
                                          </a:lnTo>
                                          <a:lnTo>
                                            <a:pt x="28343" y="55392"/>
                                          </a:lnTo>
                                          <a:cubicBezTo>
                                            <a:pt x="28343" y="55392"/>
                                            <a:pt x="31041" y="58888"/>
                                            <a:pt x="31319" y="58984"/>
                                          </a:cubicBezTo>
                                          <a:cubicBezTo>
                                            <a:pt x="31597" y="59069"/>
                                            <a:pt x="36278" y="58150"/>
                                            <a:pt x="36278" y="58150"/>
                                          </a:cubicBezTo>
                                          <a:lnTo>
                                            <a:pt x="35456" y="61948"/>
                                          </a:lnTo>
                                          <a:lnTo>
                                            <a:pt x="30920" y="63255"/>
                                          </a:lnTo>
                                          <a:lnTo>
                                            <a:pt x="24823" y="621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39" name="Google Shape;5739;p60"/>
                                    <p:cNvSpPr/>
                                    <p:nvPr/>
                                  </p:nvSpPr>
                                  <p:spPr>
                                    <a:xfrm>
                                      <a:off x="4906356" y="3466721"/>
                                      <a:ext cx="194289" cy="358880"/>
                                    </a:xfrm>
                                    <a:custGeom>
                                      <a:avLst/>
                                      <a:gdLst/>
                                      <a:ahLst/>
                                      <a:cxnLst/>
                                      <a:rect l="l" t="t" r="r" b="b"/>
                                      <a:pathLst>
                                        <a:path w="24703" h="45630" fill="none" extrusionOk="0">
                                          <a:moveTo>
                                            <a:pt x="8396" y="39968"/>
                                          </a:moveTo>
                                          <a:lnTo>
                                            <a:pt x="9835" y="45629"/>
                                          </a:lnTo>
                                          <a:lnTo>
                                            <a:pt x="11626" y="36786"/>
                                          </a:lnTo>
                                          <a:lnTo>
                                            <a:pt x="5492" y="30218"/>
                                          </a:lnTo>
                                          <a:lnTo>
                                            <a:pt x="1" y="25016"/>
                                          </a:lnTo>
                                          <a:lnTo>
                                            <a:pt x="1392" y="16040"/>
                                          </a:lnTo>
                                          <a:lnTo>
                                            <a:pt x="24702" y="15206"/>
                                          </a:lnTo>
                                          <a:lnTo>
                                            <a:pt x="647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40" name="Google Shape;5740;p60"/>
                                    <p:cNvSpPr/>
                                    <p:nvPr/>
                                  </p:nvSpPr>
                                  <p:spPr>
                                    <a:xfrm>
                                      <a:off x="4972383" y="3756043"/>
                                      <a:ext cx="25412" cy="25026"/>
                                    </a:xfrm>
                                    <a:custGeom>
                                      <a:avLst/>
                                      <a:gdLst/>
                                      <a:ahLst/>
                                      <a:cxnLst/>
                                      <a:rect l="l" t="t" r="r" b="b"/>
                                      <a:pathLst>
                                        <a:path w="3231" h="3182" fill="none" extrusionOk="0">
                                          <a:moveTo>
                                            <a:pt x="1" y="3182"/>
                                          </a:moveTo>
                                          <a:lnTo>
                                            <a:pt x="323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grpSp>
                        </p:grpSp>
                        <p:sp>
                          <p:nvSpPr>
                            <p:cNvPr id="5741" name="Google Shape;5741;p60"/>
                            <p:cNvSpPr/>
                            <p:nvPr/>
                          </p:nvSpPr>
                          <p:spPr>
                            <a:xfrm>
                              <a:off x="4890375" y="3688019"/>
                              <a:ext cx="5144" cy="43769"/>
                            </a:xfrm>
                            <a:custGeom>
                              <a:avLst/>
                              <a:gdLst/>
                              <a:ahLst/>
                              <a:cxnLst/>
                              <a:rect l="l" t="t" r="r" b="b"/>
                              <a:pathLst>
                                <a:path w="654" h="5565" fill="none" extrusionOk="0">
                                  <a:moveTo>
                                    <a:pt x="653" y="0"/>
                                  </a:moveTo>
                                  <a:lnTo>
                                    <a:pt x="0" y="556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42" name="Google Shape;5742;p60"/>
                            <p:cNvSpPr/>
                            <p:nvPr/>
                          </p:nvSpPr>
                          <p:spPr>
                            <a:xfrm>
                              <a:off x="4899317" y="3688019"/>
                              <a:ext cx="54048" cy="20174"/>
                            </a:xfrm>
                            <a:custGeom>
                              <a:avLst/>
                              <a:gdLst/>
                              <a:ahLst/>
                              <a:cxnLst/>
                              <a:rect l="l" t="t" r="r" b="b"/>
                              <a:pathLst>
                                <a:path w="6872" h="2565" fill="none" extrusionOk="0">
                                  <a:moveTo>
                                    <a:pt x="0" y="0"/>
                                  </a:moveTo>
                                  <a:lnTo>
                                    <a:pt x="6871" y="256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5743" name="Google Shape;5743;p60"/>
                            <p:cNvSpPr/>
                            <p:nvPr/>
                          </p:nvSpPr>
                          <p:spPr>
                            <a:xfrm>
                              <a:off x="4862690" y="3700571"/>
                              <a:ext cx="27693" cy="31216"/>
                            </a:xfrm>
                            <a:custGeom>
                              <a:avLst/>
                              <a:gdLst/>
                              <a:ahLst/>
                              <a:cxnLst/>
                              <a:rect l="l" t="t" r="r" b="b"/>
                              <a:pathLst>
                                <a:path w="3521" h="3969" fill="none" extrusionOk="0">
                                  <a:moveTo>
                                    <a:pt x="0" y="1"/>
                                  </a:moveTo>
                                  <a:lnTo>
                                    <a:pt x="3520" y="39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sp>
                      <p:nvSpPr>
                        <p:cNvPr id="5744" name="Google Shape;5744;p60"/>
                        <p:cNvSpPr/>
                        <p:nvPr/>
                      </p:nvSpPr>
                      <p:spPr>
                        <a:xfrm>
                          <a:off x="4953924" y="3297081"/>
                          <a:ext cx="146053" cy="168122"/>
                        </a:xfrm>
                        <a:custGeom>
                          <a:avLst/>
                          <a:gdLst/>
                          <a:ahLst/>
                          <a:cxnLst/>
                          <a:rect l="l" t="t" r="r" b="b"/>
                          <a:pathLst>
                            <a:path w="18570" h="21376" fill="none" extrusionOk="0">
                              <a:moveTo>
                                <a:pt x="1" y="21376"/>
                              </a:moveTo>
                              <a:lnTo>
                                <a:pt x="1856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grpSp>
            </p:grpSp>
          </p:grpSp>
          <p:grpSp>
            <p:nvGrpSpPr>
              <p:cNvPr id="5745" name="Google Shape;5745;p60"/>
              <p:cNvGrpSpPr/>
              <p:nvPr/>
            </p:nvGrpSpPr>
            <p:grpSpPr>
              <a:xfrm>
                <a:off x="4595437" y="3598775"/>
                <a:ext cx="37776" cy="32451"/>
                <a:chOff x="4595437" y="3598775"/>
                <a:chExt cx="37776" cy="32451"/>
              </a:xfrm>
            </p:grpSpPr>
            <p:sp>
              <p:nvSpPr>
                <p:cNvPr id="5746" name="Google Shape;5746;p60"/>
                <p:cNvSpPr/>
                <p:nvPr/>
              </p:nvSpPr>
              <p:spPr>
                <a:xfrm>
                  <a:off x="4595437" y="3598775"/>
                  <a:ext cx="37776" cy="32451"/>
                </a:xfrm>
                <a:custGeom>
                  <a:avLst/>
                  <a:gdLst/>
                  <a:ahLst/>
                  <a:cxnLst/>
                  <a:rect l="l" t="t" r="r" b="b"/>
                  <a:pathLst>
                    <a:path w="4803" h="4126" extrusionOk="0">
                      <a:moveTo>
                        <a:pt x="2730" y="0"/>
                      </a:moveTo>
                      <a:cubicBezTo>
                        <a:pt x="2226" y="0"/>
                        <a:pt x="1712" y="187"/>
                        <a:pt x="1295" y="605"/>
                      </a:cubicBezTo>
                      <a:cubicBezTo>
                        <a:pt x="0" y="1900"/>
                        <a:pt x="920" y="4125"/>
                        <a:pt x="2758"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47" name="Google Shape;5747;p60"/>
                <p:cNvSpPr/>
                <p:nvPr/>
              </p:nvSpPr>
              <p:spPr>
                <a:xfrm>
                  <a:off x="4610561" y="3608480"/>
                  <a:ext cx="13040" cy="13040"/>
                </a:xfrm>
                <a:custGeom>
                  <a:avLst/>
                  <a:gdLst/>
                  <a:ahLst/>
                  <a:cxnLst/>
                  <a:rect l="l" t="t" r="r" b="b"/>
                  <a:pathLst>
                    <a:path w="1658" h="1658" extrusionOk="0">
                      <a:moveTo>
                        <a:pt x="835" y="0"/>
                      </a:moveTo>
                      <a:cubicBezTo>
                        <a:pt x="376" y="0"/>
                        <a:pt x="1" y="375"/>
                        <a:pt x="1" y="835"/>
                      </a:cubicBezTo>
                      <a:cubicBezTo>
                        <a:pt x="1" y="1283"/>
                        <a:pt x="376" y="1658"/>
                        <a:pt x="835" y="1658"/>
                      </a:cubicBezTo>
                      <a:cubicBezTo>
                        <a:pt x="1283" y="1658"/>
                        <a:pt x="1658" y="1283"/>
                        <a:pt x="1658" y="835"/>
                      </a:cubicBezTo>
                      <a:cubicBezTo>
                        <a:pt x="1658" y="375"/>
                        <a:pt x="1283"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48" name="Google Shape;5748;p60"/>
              <p:cNvGrpSpPr/>
              <p:nvPr/>
            </p:nvGrpSpPr>
            <p:grpSpPr>
              <a:xfrm>
                <a:off x="4641864" y="3524443"/>
                <a:ext cx="37776" cy="32380"/>
                <a:chOff x="4641864" y="3524443"/>
                <a:chExt cx="37776" cy="32380"/>
              </a:xfrm>
            </p:grpSpPr>
            <p:sp>
              <p:nvSpPr>
                <p:cNvPr id="5749" name="Google Shape;5749;p60"/>
                <p:cNvSpPr/>
                <p:nvPr/>
              </p:nvSpPr>
              <p:spPr>
                <a:xfrm>
                  <a:off x="4641864" y="3524443"/>
                  <a:ext cx="37776" cy="32380"/>
                </a:xfrm>
                <a:custGeom>
                  <a:avLst/>
                  <a:gdLst/>
                  <a:ahLst/>
                  <a:cxnLst/>
                  <a:rect l="l" t="t" r="r" b="b"/>
                  <a:pathLst>
                    <a:path w="4803" h="4117" extrusionOk="0">
                      <a:moveTo>
                        <a:pt x="2737" y="1"/>
                      </a:moveTo>
                      <a:cubicBezTo>
                        <a:pt x="2231" y="1"/>
                        <a:pt x="1715" y="189"/>
                        <a:pt x="1295" y="609"/>
                      </a:cubicBezTo>
                      <a:cubicBezTo>
                        <a:pt x="0" y="1903"/>
                        <a:pt x="908" y="4117"/>
                        <a:pt x="2746" y="4117"/>
                      </a:cubicBezTo>
                      <a:cubicBezTo>
                        <a:pt x="3884" y="4117"/>
                        <a:pt x="4803" y="3197"/>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50" name="Google Shape;5750;p60"/>
                <p:cNvSpPr/>
                <p:nvPr/>
              </p:nvSpPr>
              <p:spPr>
                <a:xfrm>
                  <a:off x="4656988" y="3534077"/>
                  <a:ext cx="13048" cy="13040"/>
                </a:xfrm>
                <a:custGeom>
                  <a:avLst/>
                  <a:gdLst/>
                  <a:ahLst/>
                  <a:cxnLst/>
                  <a:rect l="l" t="t" r="r" b="b"/>
                  <a:pathLst>
                    <a:path w="1659" h="1658" extrusionOk="0">
                      <a:moveTo>
                        <a:pt x="823" y="1"/>
                      </a:moveTo>
                      <a:cubicBezTo>
                        <a:pt x="376" y="1"/>
                        <a:pt x="1" y="376"/>
                        <a:pt x="1" y="835"/>
                      </a:cubicBezTo>
                      <a:cubicBezTo>
                        <a:pt x="1" y="1295"/>
                        <a:pt x="376"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51" name="Google Shape;5751;p60"/>
              <p:cNvGrpSpPr/>
              <p:nvPr/>
            </p:nvGrpSpPr>
            <p:grpSpPr>
              <a:xfrm>
                <a:off x="4648431" y="3893901"/>
                <a:ext cx="37776" cy="32357"/>
                <a:chOff x="4648431" y="3893901"/>
                <a:chExt cx="37776" cy="32357"/>
              </a:xfrm>
            </p:grpSpPr>
            <p:sp>
              <p:nvSpPr>
                <p:cNvPr id="5752" name="Google Shape;5752;p60"/>
                <p:cNvSpPr/>
                <p:nvPr/>
              </p:nvSpPr>
              <p:spPr>
                <a:xfrm>
                  <a:off x="4648431" y="3893901"/>
                  <a:ext cx="37776" cy="32357"/>
                </a:xfrm>
                <a:custGeom>
                  <a:avLst/>
                  <a:gdLst/>
                  <a:ahLst/>
                  <a:cxnLst/>
                  <a:rect l="l" t="t" r="r" b="b"/>
                  <a:pathLst>
                    <a:path w="4803" h="4114" extrusionOk="0">
                      <a:moveTo>
                        <a:pt x="2732" y="0"/>
                      </a:moveTo>
                      <a:cubicBezTo>
                        <a:pt x="2227" y="0"/>
                        <a:pt x="1713" y="187"/>
                        <a:pt x="1295" y="605"/>
                      </a:cubicBezTo>
                      <a:cubicBezTo>
                        <a:pt x="0" y="1900"/>
                        <a:pt x="920" y="4113"/>
                        <a:pt x="2746" y="4113"/>
                      </a:cubicBezTo>
                      <a:cubicBezTo>
                        <a:pt x="3883" y="4113"/>
                        <a:pt x="4803" y="3194"/>
                        <a:pt x="4803" y="2057"/>
                      </a:cubicBezTo>
                      <a:cubicBezTo>
                        <a:pt x="4803" y="821"/>
                        <a:pt x="3788"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53" name="Google Shape;5753;p60"/>
                <p:cNvSpPr/>
                <p:nvPr/>
              </p:nvSpPr>
              <p:spPr>
                <a:xfrm>
                  <a:off x="4663556" y="3903606"/>
                  <a:ext cx="13040" cy="13040"/>
                </a:xfrm>
                <a:custGeom>
                  <a:avLst/>
                  <a:gdLst/>
                  <a:ahLst/>
                  <a:cxnLst/>
                  <a:rect l="l" t="t" r="r" b="b"/>
                  <a:pathLst>
                    <a:path w="1658" h="1658" extrusionOk="0">
                      <a:moveTo>
                        <a:pt x="823" y="0"/>
                      </a:moveTo>
                      <a:cubicBezTo>
                        <a:pt x="363" y="0"/>
                        <a:pt x="1" y="375"/>
                        <a:pt x="1" y="823"/>
                      </a:cubicBezTo>
                      <a:cubicBezTo>
                        <a:pt x="1" y="1283"/>
                        <a:pt x="363" y="1658"/>
                        <a:pt x="823" y="1658"/>
                      </a:cubicBezTo>
                      <a:cubicBezTo>
                        <a:pt x="1283" y="1658"/>
                        <a:pt x="1658" y="1283"/>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54" name="Google Shape;5754;p60"/>
              <p:cNvGrpSpPr/>
              <p:nvPr/>
            </p:nvGrpSpPr>
            <p:grpSpPr>
              <a:xfrm>
                <a:off x="4567752" y="3722908"/>
                <a:ext cx="37870" cy="32380"/>
                <a:chOff x="4567752" y="3722908"/>
                <a:chExt cx="37870" cy="32380"/>
              </a:xfrm>
            </p:grpSpPr>
            <p:sp>
              <p:nvSpPr>
                <p:cNvPr id="5755" name="Google Shape;5755;p60"/>
                <p:cNvSpPr/>
                <p:nvPr/>
              </p:nvSpPr>
              <p:spPr>
                <a:xfrm>
                  <a:off x="4567752" y="3722908"/>
                  <a:ext cx="37870" cy="32380"/>
                </a:xfrm>
                <a:custGeom>
                  <a:avLst/>
                  <a:gdLst/>
                  <a:ahLst/>
                  <a:cxnLst/>
                  <a:rect l="l" t="t" r="r" b="b"/>
                  <a:pathLst>
                    <a:path w="4815" h="4117" extrusionOk="0">
                      <a:moveTo>
                        <a:pt x="2749" y="1"/>
                      </a:moveTo>
                      <a:cubicBezTo>
                        <a:pt x="2243" y="1"/>
                        <a:pt x="1726" y="189"/>
                        <a:pt x="1307" y="609"/>
                      </a:cubicBezTo>
                      <a:cubicBezTo>
                        <a:pt x="0" y="1903"/>
                        <a:pt x="919" y="4117"/>
                        <a:pt x="2758" y="4117"/>
                      </a:cubicBezTo>
                      <a:cubicBezTo>
                        <a:pt x="3895" y="4117"/>
                        <a:pt x="4815" y="3197"/>
                        <a:pt x="4815" y="2060"/>
                      </a:cubicBezTo>
                      <a:cubicBezTo>
                        <a:pt x="4815" y="818"/>
                        <a:pt x="3804" y="1"/>
                        <a:pt x="274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56" name="Google Shape;5756;p60"/>
                <p:cNvSpPr/>
                <p:nvPr/>
              </p:nvSpPr>
              <p:spPr>
                <a:xfrm>
                  <a:off x="4580690" y="3732543"/>
                  <a:ext cx="15227" cy="13064"/>
                </a:xfrm>
                <a:custGeom>
                  <a:avLst/>
                  <a:gdLst/>
                  <a:ahLst/>
                  <a:cxnLst/>
                  <a:rect l="l" t="t" r="r" b="b"/>
                  <a:pathLst>
                    <a:path w="1936" h="1661" extrusionOk="0">
                      <a:moveTo>
                        <a:pt x="1113" y="0"/>
                      </a:moveTo>
                      <a:cubicBezTo>
                        <a:pt x="375" y="0"/>
                        <a:pt x="0" y="896"/>
                        <a:pt x="520" y="1416"/>
                      </a:cubicBezTo>
                      <a:cubicBezTo>
                        <a:pt x="689" y="1585"/>
                        <a:pt x="898" y="1661"/>
                        <a:pt x="1103" y="1661"/>
                      </a:cubicBezTo>
                      <a:cubicBezTo>
                        <a:pt x="1528" y="1661"/>
                        <a:pt x="1936" y="1333"/>
                        <a:pt x="1936" y="835"/>
                      </a:cubicBezTo>
                      <a:cubicBezTo>
                        <a:pt x="1936" y="375"/>
                        <a:pt x="1573"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57" name="Google Shape;5757;p60"/>
              <p:cNvGrpSpPr/>
              <p:nvPr/>
            </p:nvGrpSpPr>
            <p:grpSpPr>
              <a:xfrm>
                <a:off x="4617506" y="3652052"/>
                <a:ext cx="37783" cy="32357"/>
                <a:chOff x="4617506" y="3652052"/>
                <a:chExt cx="37783" cy="32357"/>
              </a:xfrm>
            </p:grpSpPr>
            <p:sp>
              <p:nvSpPr>
                <p:cNvPr id="5758" name="Google Shape;5758;p60"/>
                <p:cNvSpPr/>
                <p:nvPr/>
              </p:nvSpPr>
              <p:spPr>
                <a:xfrm>
                  <a:off x="4617506" y="3652052"/>
                  <a:ext cx="37783" cy="32357"/>
                </a:xfrm>
                <a:custGeom>
                  <a:avLst/>
                  <a:gdLst/>
                  <a:ahLst/>
                  <a:cxnLst/>
                  <a:rect l="l" t="t" r="r" b="b"/>
                  <a:pathLst>
                    <a:path w="4804" h="4114" extrusionOk="0">
                      <a:moveTo>
                        <a:pt x="2732" y="0"/>
                      </a:moveTo>
                      <a:cubicBezTo>
                        <a:pt x="2228" y="0"/>
                        <a:pt x="1713" y="187"/>
                        <a:pt x="1295" y="605"/>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59" name="Google Shape;5759;p60"/>
                <p:cNvSpPr/>
                <p:nvPr/>
              </p:nvSpPr>
              <p:spPr>
                <a:xfrm>
                  <a:off x="4632638" y="3661758"/>
                  <a:ext cx="13040" cy="13040"/>
                </a:xfrm>
                <a:custGeom>
                  <a:avLst/>
                  <a:gdLst/>
                  <a:ahLst/>
                  <a:cxnLst/>
                  <a:rect l="l" t="t" r="r" b="b"/>
                  <a:pathLst>
                    <a:path w="1658" h="1658" extrusionOk="0">
                      <a:moveTo>
                        <a:pt x="823" y="1"/>
                      </a:moveTo>
                      <a:cubicBezTo>
                        <a:pt x="363" y="1"/>
                        <a:pt x="0" y="363"/>
                        <a:pt x="0" y="823"/>
                      </a:cubicBezTo>
                      <a:cubicBezTo>
                        <a:pt x="0" y="1283"/>
                        <a:pt x="363" y="1658"/>
                        <a:pt x="823" y="1658"/>
                      </a:cubicBezTo>
                      <a:cubicBezTo>
                        <a:pt x="1282" y="1658"/>
                        <a:pt x="1657" y="1283"/>
                        <a:pt x="1657" y="823"/>
                      </a:cubicBezTo>
                      <a:cubicBezTo>
                        <a:pt x="1657" y="363"/>
                        <a:pt x="1282"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60" name="Google Shape;5760;p60"/>
              <p:cNvGrpSpPr/>
              <p:nvPr/>
            </p:nvGrpSpPr>
            <p:grpSpPr>
              <a:xfrm>
                <a:off x="4739005" y="3554149"/>
                <a:ext cx="37870" cy="32357"/>
                <a:chOff x="4739005" y="3554149"/>
                <a:chExt cx="37870" cy="32357"/>
              </a:xfrm>
            </p:grpSpPr>
            <p:sp>
              <p:nvSpPr>
                <p:cNvPr id="5761" name="Google Shape;5761;p60"/>
                <p:cNvSpPr/>
                <p:nvPr/>
              </p:nvSpPr>
              <p:spPr>
                <a:xfrm>
                  <a:off x="4739005" y="3554149"/>
                  <a:ext cx="37870" cy="32357"/>
                </a:xfrm>
                <a:custGeom>
                  <a:avLst/>
                  <a:gdLst/>
                  <a:ahLst/>
                  <a:cxnLst/>
                  <a:rect l="l" t="t" r="r" b="b"/>
                  <a:pathLst>
                    <a:path w="4815" h="4114" extrusionOk="0">
                      <a:moveTo>
                        <a:pt x="2744" y="1"/>
                      </a:moveTo>
                      <a:cubicBezTo>
                        <a:pt x="2239" y="1"/>
                        <a:pt x="1725" y="188"/>
                        <a:pt x="1307" y="606"/>
                      </a:cubicBezTo>
                      <a:cubicBezTo>
                        <a:pt x="0" y="1900"/>
                        <a:pt x="920" y="4114"/>
                        <a:pt x="2758" y="4114"/>
                      </a:cubicBezTo>
                      <a:cubicBezTo>
                        <a:pt x="3895" y="4114"/>
                        <a:pt x="4815" y="3195"/>
                        <a:pt x="4815" y="2058"/>
                      </a:cubicBezTo>
                      <a:cubicBezTo>
                        <a:pt x="4815" y="821"/>
                        <a:pt x="3801" y="1"/>
                        <a:pt x="274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62" name="Google Shape;5762;p60"/>
                <p:cNvSpPr/>
                <p:nvPr/>
              </p:nvSpPr>
              <p:spPr>
                <a:xfrm>
                  <a:off x="4751943" y="3563854"/>
                  <a:ext cx="15227" cy="13048"/>
                </a:xfrm>
                <a:custGeom>
                  <a:avLst/>
                  <a:gdLst/>
                  <a:ahLst/>
                  <a:cxnLst/>
                  <a:rect l="l" t="t" r="r" b="b"/>
                  <a:pathLst>
                    <a:path w="1936" h="1659" extrusionOk="0">
                      <a:moveTo>
                        <a:pt x="1113" y="1"/>
                      </a:moveTo>
                      <a:cubicBezTo>
                        <a:pt x="375" y="1"/>
                        <a:pt x="0" y="896"/>
                        <a:pt x="521" y="1416"/>
                      </a:cubicBezTo>
                      <a:cubicBezTo>
                        <a:pt x="692" y="1583"/>
                        <a:pt x="899" y="1658"/>
                        <a:pt x="1101" y="1658"/>
                      </a:cubicBezTo>
                      <a:cubicBezTo>
                        <a:pt x="1529" y="1658"/>
                        <a:pt x="1936" y="1324"/>
                        <a:pt x="1936" y="824"/>
                      </a:cubicBezTo>
                      <a:cubicBezTo>
                        <a:pt x="1936" y="364"/>
                        <a:pt x="1573" y="1"/>
                        <a:pt x="111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63" name="Google Shape;5763;p60"/>
              <p:cNvGrpSpPr/>
              <p:nvPr/>
            </p:nvGrpSpPr>
            <p:grpSpPr>
              <a:xfrm>
                <a:off x="4806557" y="3630258"/>
                <a:ext cx="37776" cy="32364"/>
                <a:chOff x="4806557" y="3630258"/>
                <a:chExt cx="37776" cy="32364"/>
              </a:xfrm>
            </p:grpSpPr>
            <p:sp>
              <p:nvSpPr>
                <p:cNvPr id="5764" name="Google Shape;5764;p60"/>
                <p:cNvSpPr/>
                <p:nvPr/>
              </p:nvSpPr>
              <p:spPr>
                <a:xfrm>
                  <a:off x="4806557" y="3630258"/>
                  <a:ext cx="37776" cy="32364"/>
                </a:xfrm>
                <a:custGeom>
                  <a:avLst/>
                  <a:gdLst/>
                  <a:ahLst/>
                  <a:cxnLst/>
                  <a:rect l="l" t="t" r="r" b="b"/>
                  <a:pathLst>
                    <a:path w="4803" h="4115" extrusionOk="0">
                      <a:moveTo>
                        <a:pt x="2732" y="1"/>
                      </a:moveTo>
                      <a:cubicBezTo>
                        <a:pt x="2227" y="1"/>
                        <a:pt x="1713" y="188"/>
                        <a:pt x="1294" y="606"/>
                      </a:cubicBezTo>
                      <a:cubicBezTo>
                        <a:pt x="0" y="1901"/>
                        <a:pt x="907" y="4114"/>
                        <a:pt x="2746" y="4114"/>
                      </a:cubicBezTo>
                      <a:cubicBezTo>
                        <a:pt x="3883" y="4114"/>
                        <a:pt x="4802" y="3195"/>
                        <a:pt x="4802" y="2058"/>
                      </a:cubicBezTo>
                      <a:cubicBezTo>
                        <a:pt x="4802" y="822"/>
                        <a:pt x="3788"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65" name="Google Shape;5765;p60"/>
                <p:cNvSpPr/>
                <p:nvPr/>
              </p:nvSpPr>
              <p:spPr>
                <a:xfrm>
                  <a:off x="4819495" y="3639972"/>
                  <a:ext cx="15227" cy="13040"/>
                </a:xfrm>
                <a:custGeom>
                  <a:avLst/>
                  <a:gdLst/>
                  <a:ahLst/>
                  <a:cxnLst/>
                  <a:rect l="l" t="t" r="r" b="b"/>
                  <a:pathLst>
                    <a:path w="1936" h="1658" extrusionOk="0">
                      <a:moveTo>
                        <a:pt x="1113" y="0"/>
                      </a:moveTo>
                      <a:cubicBezTo>
                        <a:pt x="363" y="0"/>
                        <a:pt x="0" y="896"/>
                        <a:pt x="520" y="1416"/>
                      </a:cubicBezTo>
                      <a:cubicBezTo>
                        <a:pt x="687" y="1583"/>
                        <a:pt x="893" y="1657"/>
                        <a:pt x="1096" y="1657"/>
                      </a:cubicBezTo>
                      <a:cubicBezTo>
                        <a:pt x="1523" y="1657"/>
                        <a:pt x="1936" y="1324"/>
                        <a:pt x="1936" y="823"/>
                      </a:cubicBezTo>
                      <a:cubicBezTo>
                        <a:pt x="1936" y="363"/>
                        <a:pt x="1561"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66" name="Google Shape;5766;p60"/>
              <p:cNvGrpSpPr/>
              <p:nvPr/>
            </p:nvGrpSpPr>
            <p:grpSpPr>
              <a:xfrm>
                <a:off x="4737007" y="4004357"/>
                <a:ext cx="37870" cy="32357"/>
                <a:chOff x="4737007" y="4004357"/>
                <a:chExt cx="37870" cy="32357"/>
              </a:xfrm>
            </p:grpSpPr>
            <p:sp>
              <p:nvSpPr>
                <p:cNvPr id="5767" name="Google Shape;5767;p60"/>
                <p:cNvSpPr/>
                <p:nvPr/>
              </p:nvSpPr>
              <p:spPr>
                <a:xfrm>
                  <a:off x="4737007" y="4004357"/>
                  <a:ext cx="37870" cy="32357"/>
                </a:xfrm>
                <a:custGeom>
                  <a:avLst/>
                  <a:gdLst/>
                  <a:ahLst/>
                  <a:cxnLst/>
                  <a:rect l="l" t="t" r="r" b="b"/>
                  <a:pathLst>
                    <a:path w="4815" h="4114" extrusionOk="0">
                      <a:moveTo>
                        <a:pt x="2740" y="0"/>
                      </a:moveTo>
                      <a:cubicBezTo>
                        <a:pt x="2234" y="0"/>
                        <a:pt x="1717" y="187"/>
                        <a:pt x="1295" y="606"/>
                      </a:cubicBezTo>
                      <a:cubicBezTo>
                        <a:pt x="0" y="1900"/>
                        <a:pt x="920" y="4114"/>
                        <a:pt x="2758" y="4114"/>
                      </a:cubicBezTo>
                      <a:cubicBezTo>
                        <a:pt x="3895" y="4114"/>
                        <a:pt x="4803" y="3194"/>
                        <a:pt x="4815" y="2057"/>
                      </a:cubicBezTo>
                      <a:cubicBezTo>
                        <a:pt x="4815" y="821"/>
                        <a:pt x="3801" y="0"/>
                        <a:pt x="274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68" name="Google Shape;5768;p60"/>
                <p:cNvSpPr/>
                <p:nvPr/>
              </p:nvSpPr>
              <p:spPr>
                <a:xfrm>
                  <a:off x="4752131" y="4014062"/>
                  <a:ext cx="13040" cy="13048"/>
                </a:xfrm>
                <a:custGeom>
                  <a:avLst/>
                  <a:gdLst/>
                  <a:ahLst/>
                  <a:cxnLst/>
                  <a:rect l="l" t="t" r="r" b="b"/>
                  <a:pathLst>
                    <a:path w="1658" h="1659" extrusionOk="0">
                      <a:moveTo>
                        <a:pt x="835" y="1"/>
                      </a:moveTo>
                      <a:cubicBezTo>
                        <a:pt x="376" y="1"/>
                        <a:pt x="1" y="364"/>
                        <a:pt x="1" y="823"/>
                      </a:cubicBezTo>
                      <a:cubicBezTo>
                        <a:pt x="1" y="1283"/>
                        <a:pt x="376" y="1658"/>
                        <a:pt x="835" y="1658"/>
                      </a:cubicBezTo>
                      <a:cubicBezTo>
                        <a:pt x="1295" y="1658"/>
                        <a:pt x="1658" y="1283"/>
                        <a:pt x="1658" y="823"/>
                      </a:cubicBezTo>
                      <a:cubicBezTo>
                        <a:pt x="1658" y="364"/>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69" name="Google Shape;5769;p60"/>
              <p:cNvGrpSpPr/>
              <p:nvPr/>
            </p:nvGrpSpPr>
            <p:grpSpPr>
              <a:xfrm>
                <a:off x="4773634" y="4208627"/>
                <a:ext cx="37776" cy="32357"/>
                <a:chOff x="4773634" y="4208627"/>
                <a:chExt cx="37776" cy="32357"/>
              </a:xfrm>
            </p:grpSpPr>
            <p:sp>
              <p:nvSpPr>
                <p:cNvPr id="5770" name="Google Shape;5770;p60"/>
                <p:cNvSpPr/>
                <p:nvPr/>
              </p:nvSpPr>
              <p:spPr>
                <a:xfrm>
                  <a:off x="4773634" y="4208627"/>
                  <a:ext cx="37776" cy="32357"/>
                </a:xfrm>
                <a:custGeom>
                  <a:avLst/>
                  <a:gdLst/>
                  <a:ahLst/>
                  <a:cxnLst/>
                  <a:rect l="l" t="t" r="r" b="b"/>
                  <a:pathLst>
                    <a:path w="4803" h="4114" extrusionOk="0">
                      <a:moveTo>
                        <a:pt x="2732" y="0"/>
                      </a:moveTo>
                      <a:cubicBezTo>
                        <a:pt x="2227" y="0"/>
                        <a:pt x="1713" y="187"/>
                        <a:pt x="1295" y="605"/>
                      </a:cubicBezTo>
                      <a:cubicBezTo>
                        <a:pt x="1" y="1900"/>
                        <a:pt x="920" y="4114"/>
                        <a:pt x="2746"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71" name="Google Shape;5771;p60"/>
                <p:cNvSpPr/>
                <p:nvPr/>
              </p:nvSpPr>
              <p:spPr>
                <a:xfrm>
                  <a:off x="4788664" y="4218332"/>
                  <a:ext cx="13048" cy="13040"/>
                </a:xfrm>
                <a:custGeom>
                  <a:avLst/>
                  <a:gdLst/>
                  <a:ahLst/>
                  <a:cxnLst/>
                  <a:rect l="l" t="t" r="r" b="b"/>
                  <a:pathLst>
                    <a:path w="1659" h="1658" extrusionOk="0">
                      <a:moveTo>
                        <a:pt x="835" y="0"/>
                      </a:moveTo>
                      <a:cubicBezTo>
                        <a:pt x="376" y="0"/>
                        <a:pt x="1" y="363"/>
                        <a:pt x="1" y="823"/>
                      </a:cubicBezTo>
                      <a:cubicBezTo>
                        <a:pt x="1" y="1283"/>
                        <a:pt x="376"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72" name="Google Shape;5772;p60"/>
              <p:cNvGrpSpPr/>
              <p:nvPr/>
            </p:nvGrpSpPr>
            <p:grpSpPr>
              <a:xfrm>
                <a:off x="4888282" y="4074764"/>
                <a:ext cx="37776" cy="32451"/>
                <a:chOff x="4888282" y="4074764"/>
                <a:chExt cx="37776" cy="32451"/>
              </a:xfrm>
            </p:grpSpPr>
            <p:sp>
              <p:nvSpPr>
                <p:cNvPr id="5773" name="Google Shape;5773;p60"/>
                <p:cNvSpPr/>
                <p:nvPr/>
              </p:nvSpPr>
              <p:spPr>
                <a:xfrm>
                  <a:off x="4888282" y="4074764"/>
                  <a:ext cx="37776" cy="32451"/>
                </a:xfrm>
                <a:custGeom>
                  <a:avLst/>
                  <a:gdLst/>
                  <a:ahLst/>
                  <a:cxnLst/>
                  <a:rect l="l" t="t" r="r" b="b"/>
                  <a:pathLst>
                    <a:path w="4803" h="4126" extrusionOk="0">
                      <a:moveTo>
                        <a:pt x="2730" y="0"/>
                      </a:moveTo>
                      <a:cubicBezTo>
                        <a:pt x="2226" y="0"/>
                        <a:pt x="1712" y="187"/>
                        <a:pt x="1294" y="605"/>
                      </a:cubicBezTo>
                      <a:cubicBezTo>
                        <a:pt x="0" y="1912"/>
                        <a:pt x="919" y="4125"/>
                        <a:pt x="2746" y="4125"/>
                      </a:cubicBezTo>
                      <a:cubicBezTo>
                        <a:pt x="3883" y="4125"/>
                        <a:pt x="4803" y="3206"/>
                        <a:pt x="4803" y="2069"/>
                      </a:cubicBezTo>
                      <a:cubicBezTo>
                        <a:pt x="4803" y="824"/>
                        <a:pt x="3787"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74" name="Google Shape;5774;p60"/>
                <p:cNvSpPr/>
                <p:nvPr/>
              </p:nvSpPr>
              <p:spPr>
                <a:xfrm>
                  <a:off x="4901220" y="4084470"/>
                  <a:ext cx="15227" cy="13064"/>
                </a:xfrm>
                <a:custGeom>
                  <a:avLst/>
                  <a:gdLst/>
                  <a:ahLst/>
                  <a:cxnLst/>
                  <a:rect l="l" t="t" r="r" b="b"/>
                  <a:pathLst>
                    <a:path w="1936" h="1661" extrusionOk="0">
                      <a:moveTo>
                        <a:pt x="1101" y="0"/>
                      </a:moveTo>
                      <a:cubicBezTo>
                        <a:pt x="363" y="0"/>
                        <a:pt x="0" y="896"/>
                        <a:pt x="520" y="1416"/>
                      </a:cubicBezTo>
                      <a:cubicBezTo>
                        <a:pt x="689" y="1585"/>
                        <a:pt x="898" y="1660"/>
                        <a:pt x="1103" y="1660"/>
                      </a:cubicBezTo>
                      <a:cubicBezTo>
                        <a:pt x="1528" y="1660"/>
                        <a:pt x="1936" y="1333"/>
                        <a:pt x="1936" y="835"/>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75" name="Google Shape;5775;p60"/>
              <p:cNvGrpSpPr/>
              <p:nvPr/>
            </p:nvGrpSpPr>
            <p:grpSpPr>
              <a:xfrm>
                <a:off x="4901315" y="3804271"/>
                <a:ext cx="37776" cy="32364"/>
                <a:chOff x="4901315" y="3804271"/>
                <a:chExt cx="37776" cy="32364"/>
              </a:xfrm>
            </p:grpSpPr>
            <p:sp>
              <p:nvSpPr>
                <p:cNvPr id="5776" name="Google Shape;5776;p60"/>
                <p:cNvSpPr/>
                <p:nvPr/>
              </p:nvSpPr>
              <p:spPr>
                <a:xfrm>
                  <a:off x="4901315" y="3804271"/>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77" name="Google Shape;5777;p60"/>
                <p:cNvSpPr/>
                <p:nvPr/>
              </p:nvSpPr>
              <p:spPr>
                <a:xfrm>
                  <a:off x="4914253" y="3813985"/>
                  <a:ext cx="15235" cy="13040"/>
                </a:xfrm>
                <a:custGeom>
                  <a:avLst/>
                  <a:gdLst/>
                  <a:ahLst/>
                  <a:cxnLst/>
                  <a:rect l="l" t="t" r="r" b="b"/>
                  <a:pathLst>
                    <a:path w="1937" h="1658" extrusionOk="0">
                      <a:moveTo>
                        <a:pt x="1101" y="0"/>
                      </a:moveTo>
                      <a:cubicBezTo>
                        <a:pt x="363" y="0"/>
                        <a:pt x="1" y="895"/>
                        <a:pt x="521" y="1416"/>
                      </a:cubicBezTo>
                      <a:cubicBezTo>
                        <a:pt x="688" y="1583"/>
                        <a:pt x="894" y="1657"/>
                        <a:pt x="1096" y="1657"/>
                      </a:cubicBezTo>
                      <a:cubicBezTo>
                        <a:pt x="1524" y="1657"/>
                        <a:pt x="1936" y="1324"/>
                        <a:pt x="1936" y="823"/>
                      </a:cubicBezTo>
                      <a:cubicBezTo>
                        <a:pt x="1936" y="363"/>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78" name="Google Shape;5778;p60"/>
              <p:cNvGrpSpPr/>
              <p:nvPr/>
            </p:nvGrpSpPr>
            <p:grpSpPr>
              <a:xfrm>
                <a:off x="4866394" y="3715035"/>
                <a:ext cx="37846" cy="32357"/>
                <a:chOff x="4866394" y="3715035"/>
                <a:chExt cx="37846" cy="32357"/>
              </a:xfrm>
            </p:grpSpPr>
            <p:sp>
              <p:nvSpPr>
                <p:cNvPr id="5779" name="Google Shape;5779;p60"/>
                <p:cNvSpPr/>
                <p:nvPr/>
              </p:nvSpPr>
              <p:spPr>
                <a:xfrm>
                  <a:off x="4866394" y="3715035"/>
                  <a:ext cx="37846" cy="32357"/>
                </a:xfrm>
                <a:custGeom>
                  <a:avLst/>
                  <a:gdLst/>
                  <a:ahLst/>
                  <a:cxnLst/>
                  <a:rect l="l" t="t" r="r" b="b"/>
                  <a:pathLst>
                    <a:path w="4812" h="4114" extrusionOk="0">
                      <a:moveTo>
                        <a:pt x="2735" y="0"/>
                      </a:moveTo>
                      <a:cubicBezTo>
                        <a:pt x="2229" y="0"/>
                        <a:pt x="1714" y="187"/>
                        <a:pt x="1295" y="606"/>
                      </a:cubicBezTo>
                      <a:cubicBezTo>
                        <a:pt x="1" y="1900"/>
                        <a:pt x="920" y="4114"/>
                        <a:pt x="2747" y="4114"/>
                      </a:cubicBezTo>
                      <a:cubicBezTo>
                        <a:pt x="3884" y="4114"/>
                        <a:pt x="4803" y="3194"/>
                        <a:pt x="4803" y="2057"/>
                      </a:cubicBezTo>
                      <a:cubicBezTo>
                        <a:pt x="4811" y="821"/>
                        <a:pt x="3794" y="0"/>
                        <a:pt x="273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80" name="Google Shape;5780;p60"/>
                <p:cNvSpPr/>
                <p:nvPr/>
              </p:nvSpPr>
              <p:spPr>
                <a:xfrm>
                  <a:off x="4879340" y="3724646"/>
                  <a:ext cx="15227" cy="13103"/>
                </a:xfrm>
                <a:custGeom>
                  <a:avLst/>
                  <a:gdLst/>
                  <a:ahLst/>
                  <a:cxnLst/>
                  <a:rect l="l" t="t" r="r" b="b"/>
                  <a:pathLst>
                    <a:path w="1936" h="1666" extrusionOk="0">
                      <a:moveTo>
                        <a:pt x="1101" y="0"/>
                      </a:moveTo>
                      <a:cubicBezTo>
                        <a:pt x="363" y="0"/>
                        <a:pt x="0" y="896"/>
                        <a:pt x="520" y="1416"/>
                      </a:cubicBezTo>
                      <a:cubicBezTo>
                        <a:pt x="689" y="1589"/>
                        <a:pt x="898" y="1666"/>
                        <a:pt x="1103" y="1666"/>
                      </a:cubicBezTo>
                      <a:cubicBezTo>
                        <a:pt x="1528" y="1666"/>
                        <a:pt x="1936" y="1333"/>
                        <a:pt x="1936" y="835"/>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81" name="Google Shape;5781;p60"/>
              <p:cNvGrpSpPr/>
              <p:nvPr/>
            </p:nvGrpSpPr>
            <p:grpSpPr>
              <a:xfrm>
                <a:off x="4979233" y="3839798"/>
                <a:ext cx="37878" cy="32420"/>
                <a:chOff x="4979233" y="3839798"/>
                <a:chExt cx="37878" cy="32420"/>
              </a:xfrm>
            </p:grpSpPr>
            <p:sp>
              <p:nvSpPr>
                <p:cNvPr id="5782" name="Google Shape;5782;p60"/>
                <p:cNvSpPr/>
                <p:nvPr/>
              </p:nvSpPr>
              <p:spPr>
                <a:xfrm>
                  <a:off x="4979233" y="3839798"/>
                  <a:ext cx="37878" cy="32420"/>
                </a:xfrm>
                <a:custGeom>
                  <a:avLst/>
                  <a:gdLst/>
                  <a:ahLst/>
                  <a:cxnLst/>
                  <a:rect l="l" t="t" r="r" b="b"/>
                  <a:pathLst>
                    <a:path w="4816" h="4122" extrusionOk="0">
                      <a:moveTo>
                        <a:pt x="2738" y="0"/>
                      </a:moveTo>
                      <a:cubicBezTo>
                        <a:pt x="2231" y="0"/>
                        <a:pt x="1715" y="190"/>
                        <a:pt x="1295" y="613"/>
                      </a:cubicBezTo>
                      <a:cubicBezTo>
                        <a:pt x="1" y="1908"/>
                        <a:pt x="920" y="4122"/>
                        <a:pt x="2759" y="4122"/>
                      </a:cubicBezTo>
                      <a:cubicBezTo>
                        <a:pt x="3884" y="4122"/>
                        <a:pt x="4803" y="3202"/>
                        <a:pt x="4815" y="2065"/>
                      </a:cubicBezTo>
                      <a:cubicBezTo>
                        <a:pt x="4807" y="823"/>
                        <a:pt x="3794"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83" name="Google Shape;5783;p60"/>
                <p:cNvSpPr/>
                <p:nvPr/>
              </p:nvSpPr>
              <p:spPr>
                <a:xfrm>
                  <a:off x="4994366" y="3849472"/>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84" name="Google Shape;5784;p60"/>
              <p:cNvGrpSpPr/>
              <p:nvPr/>
            </p:nvGrpSpPr>
            <p:grpSpPr>
              <a:xfrm>
                <a:off x="4790662" y="3679147"/>
                <a:ext cx="37783" cy="32380"/>
                <a:chOff x="4790662" y="3679147"/>
                <a:chExt cx="37783" cy="32380"/>
              </a:xfrm>
            </p:grpSpPr>
            <p:sp>
              <p:nvSpPr>
                <p:cNvPr id="5785" name="Google Shape;5785;p60"/>
                <p:cNvSpPr/>
                <p:nvPr/>
              </p:nvSpPr>
              <p:spPr>
                <a:xfrm>
                  <a:off x="4790662" y="3679147"/>
                  <a:ext cx="37783" cy="32380"/>
                </a:xfrm>
                <a:custGeom>
                  <a:avLst/>
                  <a:gdLst/>
                  <a:ahLst/>
                  <a:cxnLst/>
                  <a:rect l="l" t="t" r="r" b="b"/>
                  <a:pathLst>
                    <a:path w="4804" h="4117" extrusionOk="0">
                      <a:moveTo>
                        <a:pt x="2738" y="0"/>
                      </a:moveTo>
                      <a:cubicBezTo>
                        <a:pt x="2231" y="0"/>
                        <a:pt x="1715" y="188"/>
                        <a:pt x="1295" y="608"/>
                      </a:cubicBezTo>
                      <a:cubicBezTo>
                        <a:pt x="1" y="1902"/>
                        <a:pt x="908" y="4116"/>
                        <a:pt x="2747" y="4116"/>
                      </a:cubicBezTo>
                      <a:cubicBezTo>
                        <a:pt x="3884" y="4116"/>
                        <a:pt x="4803" y="3197"/>
                        <a:pt x="4803" y="2060"/>
                      </a:cubicBezTo>
                      <a:cubicBezTo>
                        <a:pt x="4803" y="817"/>
                        <a:pt x="3793"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86" name="Google Shape;5786;p60"/>
                <p:cNvSpPr/>
                <p:nvPr/>
              </p:nvSpPr>
              <p:spPr>
                <a:xfrm>
                  <a:off x="4803506" y="3688774"/>
                  <a:ext cx="15235" cy="13072"/>
                </a:xfrm>
                <a:custGeom>
                  <a:avLst/>
                  <a:gdLst/>
                  <a:ahLst/>
                  <a:cxnLst/>
                  <a:rect l="l" t="t" r="r" b="b"/>
                  <a:pathLst>
                    <a:path w="1937" h="1662" extrusionOk="0">
                      <a:moveTo>
                        <a:pt x="1114" y="1"/>
                      </a:moveTo>
                      <a:cubicBezTo>
                        <a:pt x="376" y="1"/>
                        <a:pt x="1" y="896"/>
                        <a:pt x="521" y="1416"/>
                      </a:cubicBezTo>
                      <a:cubicBezTo>
                        <a:pt x="694" y="1585"/>
                        <a:pt x="904" y="1661"/>
                        <a:pt x="1109" y="1661"/>
                      </a:cubicBezTo>
                      <a:cubicBezTo>
                        <a:pt x="1534" y="1661"/>
                        <a:pt x="1936" y="1334"/>
                        <a:pt x="1936" y="836"/>
                      </a:cubicBezTo>
                      <a:cubicBezTo>
                        <a:pt x="1936" y="376"/>
                        <a:pt x="1573" y="1"/>
                        <a:pt x="111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87" name="Google Shape;5787;p60"/>
              <p:cNvGrpSpPr/>
              <p:nvPr/>
            </p:nvGrpSpPr>
            <p:grpSpPr>
              <a:xfrm>
                <a:off x="4857263" y="3557861"/>
                <a:ext cx="37776" cy="32357"/>
                <a:chOff x="4857263" y="3557861"/>
                <a:chExt cx="37776" cy="32357"/>
              </a:xfrm>
            </p:grpSpPr>
            <p:sp>
              <p:nvSpPr>
                <p:cNvPr id="5788" name="Google Shape;5788;p60"/>
                <p:cNvSpPr/>
                <p:nvPr/>
              </p:nvSpPr>
              <p:spPr>
                <a:xfrm>
                  <a:off x="4857263" y="3557861"/>
                  <a:ext cx="37776" cy="32357"/>
                </a:xfrm>
                <a:custGeom>
                  <a:avLst/>
                  <a:gdLst/>
                  <a:ahLst/>
                  <a:cxnLst/>
                  <a:rect l="l" t="t" r="r" b="b"/>
                  <a:pathLst>
                    <a:path w="4803" h="4114" extrusionOk="0">
                      <a:moveTo>
                        <a:pt x="2732" y="0"/>
                      </a:moveTo>
                      <a:cubicBezTo>
                        <a:pt x="2228" y="0"/>
                        <a:pt x="1713" y="187"/>
                        <a:pt x="1295" y="606"/>
                      </a:cubicBezTo>
                      <a:cubicBezTo>
                        <a:pt x="1" y="1900"/>
                        <a:pt x="908"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89" name="Google Shape;5789;p60"/>
                <p:cNvSpPr/>
                <p:nvPr/>
              </p:nvSpPr>
              <p:spPr>
                <a:xfrm>
                  <a:off x="4870106" y="3567566"/>
                  <a:ext cx="15329" cy="13040"/>
                </a:xfrm>
                <a:custGeom>
                  <a:avLst/>
                  <a:gdLst/>
                  <a:ahLst/>
                  <a:cxnLst/>
                  <a:rect l="l" t="t" r="r" b="b"/>
                  <a:pathLst>
                    <a:path w="1949" h="1658" extrusionOk="0">
                      <a:moveTo>
                        <a:pt x="1114" y="1"/>
                      </a:moveTo>
                      <a:cubicBezTo>
                        <a:pt x="376" y="1"/>
                        <a:pt x="1" y="896"/>
                        <a:pt x="533" y="1416"/>
                      </a:cubicBezTo>
                      <a:cubicBezTo>
                        <a:pt x="700" y="1583"/>
                        <a:pt x="905" y="1658"/>
                        <a:pt x="1105" y="1658"/>
                      </a:cubicBezTo>
                      <a:cubicBezTo>
                        <a:pt x="1529" y="1658"/>
                        <a:pt x="1936" y="1324"/>
                        <a:pt x="1936" y="823"/>
                      </a:cubicBezTo>
                      <a:cubicBezTo>
                        <a:pt x="1948" y="364"/>
                        <a:pt x="1573" y="1"/>
                        <a:pt x="111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90" name="Google Shape;5790;p60"/>
              <p:cNvGrpSpPr/>
              <p:nvPr/>
            </p:nvGrpSpPr>
            <p:grpSpPr>
              <a:xfrm>
                <a:off x="4883902" y="3648033"/>
                <a:ext cx="37783" cy="32380"/>
                <a:chOff x="4883902" y="3648033"/>
                <a:chExt cx="37783" cy="32380"/>
              </a:xfrm>
            </p:grpSpPr>
            <p:sp>
              <p:nvSpPr>
                <p:cNvPr id="5791" name="Google Shape;5791;p60"/>
                <p:cNvSpPr/>
                <p:nvPr/>
              </p:nvSpPr>
              <p:spPr>
                <a:xfrm>
                  <a:off x="4883902" y="3648033"/>
                  <a:ext cx="37783" cy="32380"/>
                </a:xfrm>
                <a:custGeom>
                  <a:avLst/>
                  <a:gdLst/>
                  <a:ahLst/>
                  <a:cxnLst/>
                  <a:rect l="l" t="t" r="r" b="b"/>
                  <a:pathLst>
                    <a:path w="4804" h="4117" extrusionOk="0">
                      <a:moveTo>
                        <a:pt x="2731" y="0"/>
                      </a:moveTo>
                      <a:cubicBezTo>
                        <a:pt x="2226" y="0"/>
                        <a:pt x="1711" y="188"/>
                        <a:pt x="1295" y="608"/>
                      </a:cubicBezTo>
                      <a:cubicBezTo>
                        <a:pt x="1" y="1903"/>
                        <a:pt x="920" y="4104"/>
                        <a:pt x="2747" y="4116"/>
                      </a:cubicBezTo>
                      <a:cubicBezTo>
                        <a:pt x="3884" y="4104"/>
                        <a:pt x="4803" y="3185"/>
                        <a:pt x="4803" y="2048"/>
                      </a:cubicBezTo>
                      <a:cubicBezTo>
                        <a:pt x="4795" y="814"/>
                        <a:pt x="3783" y="0"/>
                        <a:pt x="273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92" name="Google Shape;5792;p60"/>
                <p:cNvSpPr/>
                <p:nvPr/>
              </p:nvSpPr>
              <p:spPr>
                <a:xfrm>
                  <a:off x="4896745" y="3657668"/>
                  <a:ext cx="15329" cy="13009"/>
                </a:xfrm>
                <a:custGeom>
                  <a:avLst/>
                  <a:gdLst/>
                  <a:ahLst/>
                  <a:cxnLst/>
                  <a:rect l="l" t="t" r="r" b="b"/>
                  <a:pathLst>
                    <a:path w="1949" h="1654" extrusionOk="0">
                      <a:moveTo>
                        <a:pt x="1114" y="0"/>
                      </a:moveTo>
                      <a:cubicBezTo>
                        <a:pt x="376" y="0"/>
                        <a:pt x="1" y="883"/>
                        <a:pt x="533" y="1404"/>
                      </a:cubicBezTo>
                      <a:cubicBezTo>
                        <a:pt x="702" y="1577"/>
                        <a:pt x="911" y="1654"/>
                        <a:pt x="1115" y="1654"/>
                      </a:cubicBezTo>
                      <a:cubicBezTo>
                        <a:pt x="1541" y="1654"/>
                        <a:pt x="1948" y="1321"/>
                        <a:pt x="1948" y="823"/>
                      </a:cubicBezTo>
                      <a:cubicBezTo>
                        <a:pt x="1948" y="363"/>
                        <a:pt x="1573" y="0"/>
                        <a:pt x="11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93" name="Google Shape;5793;p60"/>
              <p:cNvGrpSpPr/>
              <p:nvPr/>
            </p:nvGrpSpPr>
            <p:grpSpPr>
              <a:xfrm>
                <a:off x="4907780" y="3347220"/>
                <a:ext cx="37878" cy="32357"/>
                <a:chOff x="4907780" y="3347220"/>
                <a:chExt cx="37878" cy="32357"/>
              </a:xfrm>
            </p:grpSpPr>
            <p:sp>
              <p:nvSpPr>
                <p:cNvPr id="5794" name="Google Shape;5794;p60"/>
                <p:cNvSpPr/>
                <p:nvPr/>
              </p:nvSpPr>
              <p:spPr>
                <a:xfrm>
                  <a:off x="4907780" y="3347220"/>
                  <a:ext cx="37878" cy="32357"/>
                </a:xfrm>
                <a:custGeom>
                  <a:avLst/>
                  <a:gdLst/>
                  <a:ahLst/>
                  <a:cxnLst/>
                  <a:rect l="l" t="t" r="r" b="b"/>
                  <a:pathLst>
                    <a:path w="4816" h="4114" extrusionOk="0">
                      <a:moveTo>
                        <a:pt x="2733" y="0"/>
                      </a:moveTo>
                      <a:cubicBezTo>
                        <a:pt x="2228" y="0"/>
                        <a:pt x="1714" y="187"/>
                        <a:pt x="1295" y="606"/>
                      </a:cubicBezTo>
                      <a:cubicBezTo>
                        <a:pt x="1" y="1900"/>
                        <a:pt x="920" y="4114"/>
                        <a:pt x="2759" y="4114"/>
                      </a:cubicBezTo>
                      <a:cubicBezTo>
                        <a:pt x="3884" y="4114"/>
                        <a:pt x="4803" y="3194"/>
                        <a:pt x="4815" y="2057"/>
                      </a:cubicBezTo>
                      <a:cubicBezTo>
                        <a:pt x="4807" y="821"/>
                        <a:pt x="3791" y="0"/>
                        <a:pt x="273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95" name="Google Shape;5795;p60"/>
                <p:cNvSpPr/>
                <p:nvPr/>
              </p:nvSpPr>
              <p:spPr>
                <a:xfrm>
                  <a:off x="4922912" y="3356926"/>
                  <a:ext cx="13040" cy="13040"/>
                </a:xfrm>
                <a:custGeom>
                  <a:avLst/>
                  <a:gdLst/>
                  <a:ahLst/>
                  <a:cxnLst/>
                  <a:rect l="l" t="t" r="r" b="b"/>
                  <a:pathLst>
                    <a:path w="1658" h="1658" extrusionOk="0">
                      <a:moveTo>
                        <a:pt x="835" y="1"/>
                      </a:moveTo>
                      <a:cubicBezTo>
                        <a:pt x="375" y="1"/>
                        <a:pt x="0" y="363"/>
                        <a:pt x="0" y="823"/>
                      </a:cubicBezTo>
                      <a:cubicBezTo>
                        <a:pt x="0" y="1283"/>
                        <a:pt x="375" y="1658"/>
                        <a:pt x="835" y="1658"/>
                      </a:cubicBezTo>
                      <a:cubicBezTo>
                        <a:pt x="1283" y="1658"/>
                        <a:pt x="1658" y="1283"/>
                        <a:pt x="1658" y="823"/>
                      </a:cubicBezTo>
                      <a:cubicBezTo>
                        <a:pt x="1658" y="363"/>
                        <a:pt x="1283"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96" name="Google Shape;5796;p60"/>
              <p:cNvGrpSpPr/>
              <p:nvPr/>
            </p:nvGrpSpPr>
            <p:grpSpPr>
              <a:xfrm>
                <a:off x="5065048" y="3738150"/>
                <a:ext cx="37783" cy="32364"/>
                <a:chOff x="5065048" y="3738150"/>
                <a:chExt cx="37783" cy="32364"/>
              </a:xfrm>
            </p:grpSpPr>
            <p:sp>
              <p:nvSpPr>
                <p:cNvPr id="5797" name="Google Shape;5797;p60"/>
                <p:cNvSpPr/>
                <p:nvPr/>
              </p:nvSpPr>
              <p:spPr>
                <a:xfrm>
                  <a:off x="5065048" y="3738150"/>
                  <a:ext cx="37783" cy="32364"/>
                </a:xfrm>
                <a:custGeom>
                  <a:avLst/>
                  <a:gdLst/>
                  <a:ahLst/>
                  <a:cxnLst/>
                  <a:rect l="l" t="t" r="r" b="b"/>
                  <a:pathLst>
                    <a:path w="4804" h="4115" extrusionOk="0">
                      <a:moveTo>
                        <a:pt x="2732" y="1"/>
                      </a:moveTo>
                      <a:cubicBezTo>
                        <a:pt x="2228" y="1"/>
                        <a:pt x="1714"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798" name="Google Shape;5798;p60"/>
                <p:cNvSpPr/>
                <p:nvPr/>
              </p:nvSpPr>
              <p:spPr>
                <a:xfrm>
                  <a:off x="5077994" y="3747761"/>
                  <a:ext cx="15227" cy="13072"/>
                </a:xfrm>
                <a:custGeom>
                  <a:avLst/>
                  <a:gdLst/>
                  <a:ahLst/>
                  <a:cxnLst/>
                  <a:rect l="l" t="t" r="r" b="b"/>
                  <a:pathLst>
                    <a:path w="1936" h="1662" extrusionOk="0">
                      <a:moveTo>
                        <a:pt x="1101" y="1"/>
                      </a:moveTo>
                      <a:cubicBezTo>
                        <a:pt x="363" y="1"/>
                        <a:pt x="0" y="896"/>
                        <a:pt x="520" y="1416"/>
                      </a:cubicBezTo>
                      <a:cubicBezTo>
                        <a:pt x="689" y="1585"/>
                        <a:pt x="898" y="1661"/>
                        <a:pt x="1102" y="1661"/>
                      </a:cubicBezTo>
                      <a:cubicBezTo>
                        <a:pt x="1528" y="1661"/>
                        <a:pt x="1936" y="1334"/>
                        <a:pt x="1936" y="836"/>
                      </a:cubicBezTo>
                      <a:cubicBezTo>
                        <a:pt x="1936" y="376"/>
                        <a:pt x="1561" y="1"/>
                        <a:pt x="110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799" name="Google Shape;5799;p60"/>
              <p:cNvGrpSpPr/>
              <p:nvPr/>
            </p:nvGrpSpPr>
            <p:grpSpPr>
              <a:xfrm>
                <a:off x="5071616" y="3284615"/>
                <a:ext cx="37783" cy="32357"/>
                <a:chOff x="5071616" y="3284615"/>
                <a:chExt cx="37783" cy="32357"/>
              </a:xfrm>
            </p:grpSpPr>
            <p:sp>
              <p:nvSpPr>
                <p:cNvPr id="5800" name="Google Shape;5800;p60"/>
                <p:cNvSpPr/>
                <p:nvPr/>
              </p:nvSpPr>
              <p:spPr>
                <a:xfrm>
                  <a:off x="5071616" y="3284615"/>
                  <a:ext cx="37783" cy="32357"/>
                </a:xfrm>
                <a:custGeom>
                  <a:avLst/>
                  <a:gdLst/>
                  <a:ahLst/>
                  <a:cxnLst/>
                  <a:rect l="l" t="t" r="r" b="b"/>
                  <a:pathLst>
                    <a:path w="4804" h="4114" extrusionOk="0">
                      <a:moveTo>
                        <a:pt x="2732" y="0"/>
                      </a:moveTo>
                      <a:cubicBezTo>
                        <a:pt x="2228" y="0"/>
                        <a:pt x="1713" y="188"/>
                        <a:pt x="1295" y="606"/>
                      </a:cubicBezTo>
                      <a:cubicBezTo>
                        <a:pt x="1" y="1900"/>
                        <a:pt x="908" y="4114"/>
                        <a:pt x="2747" y="4114"/>
                      </a:cubicBezTo>
                      <a:cubicBezTo>
                        <a:pt x="3872" y="4114"/>
                        <a:pt x="4791"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01" name="Google Shape;5801;p60"/>
                <p:cNvSpPr/>
                <p:nvPr/>
              </p:nvSpPr>
              <p:spPr>
                <a:xfrm>
                  <a:off x="5086646" y="3294320"/>
                  <a:ext cx="13048" cy="13048"/>
                </a:xfrm>
                <a:custGeom>
                  <a:avLst/>
                  <a:gdLst/>
                  <a:ahLst/>
                  <a:cxnLst/>
                  <a:rect l="l" t="t" r="r" b="b"/>
                  <a:pathLst>
                    <a:path w="1659" h="1659" extrusionOk="0">
                      <a:moveTo>
                        <a:pt x="836" y="1"/>
                      </a:moveTo>
                      <a:cubicBezTo>
                        <a:pt x="376" y="1"/>
                        <a:pt x="1" y="364"/>
                        <a:pt x="1" y="823"/>
                      </a:cubicBezTo>
                      <a:cubicBezTo>
                        <a:pt x="1" y="1283"/>
                        <a:pt x="376" y="1658"/>
                        <a:pt x="836" y="1658"/>
                      </a:cubicBezTo>
                      <a:cubicBezTo>
                        <a:pt x="1283" y="1658"/>
                        <a:pt x="1658" y="1283"/>
                        <a:pt x="1658" y="823"/>
                      </a:cubicBezTo>
                      <a:cubicBezTo>
                        <a:pt x="1658" y="364"/>
                        <a:pt x="1283" y="1"/>
                        <a:pt x="836"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02" name="Google Shape;5802;p60"/>
              <p:cNvGrpSpPr/>
              <p:nvPr/>
            </p:nvGrpSpPr>
            <p:grpSpPr>
              <a:xfrm>
                <a:off x="5389291" y="3759921"/>
                <a:ext cx="37783" cy="32380"/>
                <a:chOff x="5389291" y="3759921"/>
                <a:chExt cx="37783" cy="32380"/>
              </a:xfrm>
            </p:grpSpPr>
            <p:sp>
              <p:nvSpPr>
                <p:cNvPr id="5803" name="Google Shape;5803;p60"/>
                <p:cNvSpPr/>
                <p:nvPr/>
              </p:nvSpPr>
              <p:spPr>
                <a:xfrm>
                  <a:off x="5389291" y="3759921"/>
                  <a:ext cx="37783" cy="32380"/>
                </a:xfrm>
                <a:custGeom>
                  <a:avLst/>
                  <a:gdLst/>
                  <a:ahLst/>
                  <a:cxnLst/>
                  <a:rect l="l" t="t" r="r" b="b"/>
                  <a:pathLst>
                    <a:path w="4804" h="4117" extrusionOk="0">
                      <a:moveTo>
                        <a:pt x="2738" y="0"/>
                      </a:moveTo>
                      <a:cubicBezTo>
                        <a:pt x="2231" y="0"/>
                        <a:pt x="1715" y="188"/>
                        <a:pt x="1295" y="608"/>
                      </a:cubicBezTo>
                      <a:cubicBezTo>
                        <a:pt x="1" y="1903"/>
                        <a:pt x="920" y="4116"/>
                        <a:pt x="2747" y="4116"/>
                      </a:cubicBezTo>
                      <a:cubicBezTo>
                        <a:pt x="3884" y="4116"/>
                        <a:pt x="4803" y="3197"/>
                        <a:pt x="4803" y="2060"/>
                      </a:cubicBezTo>
                      <a:cubicBezTo>
                        <a:pt x="4803" y="817"/>
                        <a:pt x="3792"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04" name="Google Shape;5804;p60"/>
                <p:cNvSpPr/>
                <p:nvPr/>
              </p:nvSpPr>
              <p:spPr>
                <a:xfrm>
                  <a:off x="5402229" y="3769555"/>
                  <a:ext cx="15235" cy="13064"/>
                </a:xfrm>
                <a:custGeom>
                  <a:avLst/>
                  <a:gdLst/>
                  <a:ahLst/>
                  <a:cxnLst/>
                  <a:rect l="l" t="t" r="r" b="b"/>
                  <a:pathLst>
                    <a:path w="1937" h="1661" extrusionOk="0">
                      <a:moveTo>
                        <a:pt x="1114" y="0"/>
                      </a:moveTo>
                      <a:cubicBezTo>
                        <a:pt x="364" y="0"/>
                        <a:pt x="1" y="895"/>
                        <a:pt x="521" y="1415"/>
                      </a:cubicBezTo>
                      <a:cubicBezTo>
                        <a:pt x="690" y="1584"/>
                        <a:pt x="899" y="1660"/>
                        <a:pt x="1103" y="1660"/>
                      </a:cubicBezTo>
                      <a:cubicBezTo>
                        <a:pt x="1528" y="1660"/>
                        <a:pt x="1936" y="1333"/>
                        <a:pt x="1936" y="835"/>
                      </a:cubicBezTo>
                      <a:cubicBezTo>
                        <a:pt x="1936" y="375"/>
                        <a:pt x="1561" y="0"/>
                        <a:pt x="11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05" name="Google Shape;5805;p60"/>
              <p:cNvGrpSpPr/>
              <p:nvPr/>
            </p:nvGrpSpPr>
            <p:grpSpPr>
              <a:xfrm>
                <a:off x="5431534" y="3632932"/>
                <a:ext cx="37878" cy="32451"/>
                <a:chOff x="5431534" y="3632932"/>
                <a:chExt cx="37878" cy="32451"/>
              </a:xfrm>
            </p:grpSpPr>
            <p:sp>
              <p:nvSpPr>
                <p:cNvPr id="5806" name="Google Shape;5806;p60"/>
                <p:cNvSpPr/>
                <p:nvPr/>
              </p:nvSpPr>
              <p:spPr>
                <a:xfrm>
                  <a:off x="5431534" y="3632932"/>
                  <a:ext cx="37878" cy="32451"/>
                </a:xfrm>
                <a:custGeom>
                  <a:avLst/>
                  <a:gdLst/>
                  <a:ahLst/>
                  <a:cxnLst/>
                  <a:rect l="l" t="t" r="r" b="b"/>
                  <a:pathLst>
                    <a:path w="4816" h="4126" extrusionOk="0">
                      <a:moveTo>
                        <a:pt x="2734" y="0"/>
                      </a:moveTo>
                      <a:cubicBezTo>
                        <a:pt x="2228" y="0"/>
                        <a:pt x="1713" y="187"/>
                        <a:pt x="1295" y="605"/>
                      </a:cubicBezTo>
                      <a:cubicBezTo>
                        <a:pt x="1" y="1899"/>
                        <a:pt x="920" y="4125"/>
                        <a:pt x="2759" y="4125"/>
                      </a:cubicBezTo>
                      <a:cubicBezTo>
                        <a:pt x="3896" y="4113"/>
                        <a:pt x="4815" y="3194"/>
                        <a:pt x="4815" y="2069"/>
                      </a:cubicBezTo>
                      <a:cubicBezTo>
                        <a:pt x="4815" y="824"/>
                        <a:pt x="3795" y="0"/>
                        <a:pt x="273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07" name="Google Shape;5807;p60"/>
                <p:cNvSpPr/>
                <p:nvPr/>
              </p:nvSpPr>
              <p:spPr>
                <a:xfrm>
                  <a:off x="5444472" y="3642638"/>
                  <a:ext cx="15235" cy="13064"/>
                </a:xfrm>
                <a:custGeom>
                  <a:avLst/>
                  <a:gdLst/>
                  <a:ahLst/>
                  <a:cxnLst/>
                  <a:rect l="l" t="t" r="r" b="b"/>
                  <a:pathLst>
                    <a:path w="1937" h="1661" extrusionOk="0">
                      <a:moveTo>
                        <a:pt x="1114" y="0"/>
                      </a:moveTo>
                      <a:cubicBezTo>
                        <a:pt x="376" y="0"/>
                        <a:pt x="1" y="895"/>
                        <a:pt x="521" y="1415"/>
                      </a:cubicBezTo>
                      <a:cubicBezTo>
                        <a:pt x="690" y="1584"/>
                        <a:pt x="899" y="1660"/>
                        <a:pt x="1103" y="1660"/>
                      </a:cubicBezTo>
                      <a:cubicBezTo>
                        <a:pt x="1528" y="1660"/>
                        <a:pt x="1936" y="1333"/>
                        <a:pt x="1936" y="835"/>
                      </a:cubicBezTo>
                      <a:cubicBezTo>
                        <a:pt x="1936" y="375"/>
                        <a:pt x="1573" y="0"/>
                        <a:pt x="111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08" name="Google Shape;5808;p60"/>
              <p:cNvGrpSpPr/>
              <p:nvPr/>
            </p:nvGrpSpPr>
            <p:grpSpPr>
              <a:xfrm>
                <a:off x="5540755" y="3544829"/>
                <a:ext cx="37783" cy="32357"/>
                <a:chOff x="5540755" y="3544829"/>
                <a:chExt cx="37783" cy="32357"/>
              </a:xfrm>
            </p:grpSpPr>
            <p:sp>
              <p:nvSpPr>
                <p:cNvPr id="5809" name="Google Shape;5809;p60"/>
                <p:cNvSpPr/>
                <p:nvPr/>
              </p:nvSpPr>
              <p:spPr>
                <a:xfrm>
                  <a:off x="5540755" y="3544829"/>
                  <a:ext cx="37783" cy="32357"/>
                </a:xfrm>
                <a:custGeom>
                  <a:avLst/>
                  <a:gdLst/>
                  <a:ahLst/>
                  <a:cxnLst/>
                  <a:rect l="l" t="t" r="r" b="b"/>
                  <a:pathLst>
                    <a:path w="4804" h="4114" extrusionOk="0">
                      <a:moveTo>
                        <a:pt x="2732" y="0"/>
                      </a:moveTo>
                      <a:cubicBezTo>
                        <a:pt x="2228" y="0"/>
                        <a:pt x="1713" y="187"/>
                        <a:pt x="1295" y="605"/>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10" name="Google Shape;5810;p60"/>
                <p:cNvSpPr/>
                <p:nvPr/>
              </p:nvSpPr>
              <p:spPr>
                <a:xfrm>
                  <a:off x="5553693" y="3554534"/>
                  <a:ext cx="15235" cy="13040"/>
                </a:xfrm>
                <a:custGeom>
                  <a:avLst/>
                  <a:gdLst/>
                  <a:ahLst/>
                  <a:cxnLst/>
                  <a:rect l="l" t="t" r="r" b="b"/>
                  <a:pathLst>
                    <a:path w="1937" h="1658" extrusionOk="0">
                      <a:moveTo>
                        <a:pt x="1102" y="0"/>
                      </a:moveTo>
                      <a:cubicBezTo>
                        <a:pt x="364" y="0"/>
                        <a:pt x="1" y="896"/>
                        <a:pt x="521" y="1416"/>
                      </a:cubicBezTo>
                      <a:cubicBezTo>
                        <a:pt x="688" y="1583"/>
                        <a:pt x="894" y="1658"/>
                        <a:pt x="1096" y="1658"/>
                      </a:cubicBezTo>
                      <a:cubicBezTo>
                        <a:pt x="1524" y="1658"/>
                        <a:pt x="1936" y="1324"/>
                        <a:pt x="1936" y="823"/>
                      </a:cubicBezTo>
                      <a:cubicBezTo>
                        <a:pt x="1936" y="363"/>
                        <a:pt x="1561" y="0"/>
                        <a:pt x="110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11" name="Google Shape;5811;p60"/>
              <p:cNvGrpSpPr/>
              <p:nvPr/>
            </p:nvGrpSpPr>
            <p:grpSpPr>
              <a:xfrm>
                <a:off x="5579293" y="3412107"/>
                <a:ext cx="37776" cy="32357"/>
                <a:chOff x="5579293" y="3412107"/>
                <a:chExt cx="37776" cy="32357"/>
              </a:xfrm>
            </p:grpSpPr>
            <p:sp>
              <p:nvSpPr>
                <p:cNvPr id="5812" name="Google Shape;5812;p60"/>
                <p:cNvSpPr/>
                <p:nvPr/>
              </p:nvSpPr>
              <p:spPr>
                <a:xfrm>
                  <a:off x="5579293" y="3412107"/>
                  <a:ext cx="37776" cy="32357"/>
                </a:xfrm>
                <a:custGeom>
                  <a:avLst/>
                  <a:gdLst/>
                  <a:ahLst/>
                  <a:cxnLst/>
                  <a:rect l="l" t="t" r="r" b="b"/>
                  <a:pathLst>
                    <a:path w="4803" h="4114" extrusionOk="0">
                      <a:moveTo>
                        <a:pt x="2732" y="0"/>
                      </a:moveTo>
                      <a:cubicBezTo>
                        <a:pt x="2227" y="0"/>
                        <a:pt x="1713" y="187"/>
                        <a:pt x="1294" y="605"/>
                      </a:cubicBezTo>
                      <a:cubicBezTo>
                        <a:pt x="0" y="1900"/>
                        <a:pt x="919" y="4114"/>
                        <a:pt x="2746" y="4114"/>
                      </a:cubicBezTo>
                      <a:cubicBezTo>
                        <a:pt x="3883" y="4114"/>
                        <a:pt x="4802" y="3194"/>
                        <a:pt x="4802" y="2057"/>
                      </a:cubicBezTo>
                      <a:cubicBezTo>
                        <a:pt x="4802" y="821"/>
                        <a:pt x="3788"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13" name="Google Shape;5813;p60"/>
                <p:cNvSpPr/>
                <p:nvPr/>
              </p:nvSpPr>
              <p:spPr>
                <a:xfrm>
                  <a:off x="5594418" y="3421812"/>
                  <a:ext cx="13040" cy="13040"/>
                </a:xfrm>
                <a:custGeom>
                  <a:avLst/>
                  <a:gdLst/>
                  <a:ahLst/>
                  <a:cxnLst/>
                  <a:rect l="l" t="t" r="r" b="b"/>
                  <a:pathLst>
                    <a:path w="1658" h="1658" extrusionOk="0">
                      <a:moveTo>
                        <a:pt x="823" y="1"/>
                      </a:moveTo>
                      <a:cubicBezTo>
                        <a:pt x="375" y="1"/>
                        <a:pt x="0" y="363"/>
                        <a:pt x="0" y="823"/>
                      </a:cubicBezTo>
                      <a:cubicBezTo>
                        <a:pt x="0" y="1283"/>
                        <a:pt x="375"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14" name="Google Shape;5814;p60"/>
              <p:cNvGrpSpPr/>
              <p:nvPr/>
            </p:nvGrpSpPr>
            <p:grpSpPr>
              <a:xfrm>
                <a:off x="5801346" y="3284615"/>
                <a:ext cx="37783" cy="32357"/>
                <a:chOff x="5801346" y="3284615"/>
                <a:chExt cx="37783" cy="32357"/>
              </a:xfrm>
            </p:grpSpPr>
            <p:sp>
              <p:nvSpPr>
                <p:cNvPr id="5815" name="Google Shape;5815;p60"/>
                <p:cNvSpPr/>
                <p:nvPr/>
              </p:nvSpPr>
              <p:spPr>
                <a:xfrm>
                  <a:off x="5801346" y="3284615"/>
                  <a:ext cx="37783" cy="32357"/>
                </a:xfrm>
                <a:custGeom>
                  <a:avLst/>
                  <a:gdLst/>
                  <a:ahLst/>
                  <a:cxnLst/>
                  <a:rect l="l" t="t" r="r" b="b"/>
                  <a:pathLst>
                    <a:path w="4804" h="4114" extrusionOk="0">
                      <a:moveTo>
                        <a:pt x="2732" y="0"/>
                      </a:moveTo>
                      <a:cubicBezTo>
                        <a:pt x="2228" y="0"/>
                        <a:pt x="1714" y="188"/>
                        <a:pt x="1295" y="606"/>
                      </a:cubicBezTo>
                      <a:cubicBezTo>
                        <a:pt x="1" y="1900"/>
                        <a:pt x="920" y="4114"/>
                        <a:pt x="2759" y="4114"/>
                      </a:cubicBezTo>
                      <a:cubicBezTo>
                        <a:pt x="3884"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16" name="Google Shape;5816;p60"/>
                <p:cNvSpPr/>
                <p:nvPr/>
              </p:nvSpPr>
              <p:spPr>
                <a:xfrm>
                  <a:off x="5816478" y="3294320"/>
                  <a:ext cx="13040" cy="13048"/>
                </a:xfrm>
                <a:custGeom>
                  <a:avLst/>
                  <a:gdLst/>
                  <a:ahLst/>
                  <a:cxnLst/>
                  <a:rect l="l" t="t" r="r" b="b"/>
                  <a:pathLst>
                    <a:path w="1658" h="1659" extrusionOk="0">
                      <a:moveTo>
                        <a:pt x="835" y="1"/>
                      </a:moveTo>
                      <a:cubicBezTo>
                        <a:pt x="375" y="1"/>
                        <a:pt x="0" y="364"/>
                        <a:pt x="0" y="823"/>
                      </a:cubicBezTo>
                      <a:cubicBezTo>
                        <a:pt x="0" y="1283"/>
                        <a:pt x="375" y="1658"/>
                        <a:pt x="835" y="1658"/>
                      </a:cubicBezTo>
                      <a:cubicBezTo>
                        <a:pt x="1283" y="1658"/>
                        <a:pt x="1658" y="1283"/>
                        <a:pt x="1658" y="823"/>
                      </a:cubicBezTo>
                      <a:cubicBezTo>
                        <a:pt x="1658" y="364"/>
                        <a:pt x="1283"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17" name="Google Shape;5817;p60"/>
              <p:cNvGrpSpPr/>
              <p:nvPr/>
            </p:nvGrpSpPr>
            <p:grpSpPr>
              <a:xfrm>
                <a:off x="5763578" y="3399067"/>
                <a:ext cx="37776" cy="32364"/>
                <a:chOff x="5763578" y="3399067"/>
                <a:chExt cx="37776" cy="32364"/>
              </a:xfrm>
            </p:grpSpPr>
            <p:sp>
              <p:nvSpPr>
                <p:cNvPr id="5818" name="Google Shape;5818;p60"/>
                <p:cNvSpPr/>
                <p:nvPr/>
              </p:nvSpPr>
              <p:spPr>
                <a:xfrm>
                  <a:off x="5763578" y="3399067"/>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4"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19" name="Google Shape;5819;p60"/>
                <p:cNvSpPr/>
                <p:nvPr/>
              </p:nvSpPr>
              <p:spPr>
                <a:xfrm>
                  <a:off x="5776516" y="3408780"/>
                  <a:ext cx="15235" cy="13040"/>
                </a:xfrm>
                <a:custGeom>
                  <a:avLst/>
                  <a:gdLst/>
                  <a:ahLst/>
                  <a:cxnLst/>
                  <a:rect l="l" t="t" r="r" b="b"/>
                  <a:pathLst>
                    <a:path w="1937" h="1658" extrusionOk="0">
                      <a:moveTo>
                        <a:pt x="1101" y="0"/>
                      </a:moveTo>
                      <a:cubicBezTo>
                        <a:pt x="364" y="0"/>
                        <a:pt x="1" y="895"/>
                        <a:pt x="521" y="1416"/>
                      </a:cubicBezTo>
                      <a:cubicBezTo>
                        <a:pt x="688" y="1583"/>
                        <a:pt x="894" y="1657"/>
                        <a:pt x="1096" y="1657"/>
                      </a:cubicBezTo>
                      <a:cubicBezTo>
                        <a:pt x="1524" y="1657"/>
                        <a:pt x="1936" y="1324"/>
                        <a:pt x="1936" y="823"/>
                      </a:cubicBezTo>
                      <a:cubicBezTo>
                        <a:pt x="1936" y="363"/>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20" name="Google Shape;5820;p60"/>
              <p:cNvGrpSpPr/>
              <p:nvPr/>
            </p:nvGrpSpPr>
            <p:grpSpPr>
              <a:xfrm>
                <a:off x="5395858" y="3230952"/>
                <a:ext cx="37776" cy="32364"/>
                <a:chOff x="5395858" y="3230952"/>
                <a:chExt cx="37776" cy="32364"/>
              </a:xfrm>
            </p:grpSpPr>
            <p:sp>
              <p:nvSpPr>
                <p:cNvPr id="5821" name="Google Shape;5821;p60"/>
                <p:cNvSpPr/>
                <p:nvPr/>
              </p:nvSpPr>
              <p:spPr>
                <a:xfrm>
                  <a:off x="5395858" y="3230952"/>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22" name="Google Shape;5822;p60"/>
                <p:cNvSpPr/>
                <p:nvPr/>
              </p:nvSpPr>
              <p:spPr>
                <a:xfrm>
                  <a:off x="5408702" y="3240571"/>
                  <a:ext cx="15227" cy="13064"/>
                </a:xfrm>
                <a:custGeom>
                  <a:avLst/>
                  <a:gdLst/>
                  <a:ahLst/>
                  <a:cxnLst/>
                  <a:rect l="l" t="t" r="r" b="b"/>
                  <a:pathLst>
                    <a:path w="1936" h="1661" extrusionOk="0">
                      <a:moveTo>
                        <a:pt x="1113" y="0"/>
                      </a:moveTo>
                      <a:cubicBezTo>
                        <a:pt x="375" y="0"/>
                        <a:pt x="0" y="895"/>
                        <a:pt x="521" y="1416"/>
                      </a:cubicBezTo>
                      <a:cubicBezTo>
                        <a:pt x="690" y="1585"/>
                        <a:pt x="898" y="1660"/>
                        <a:pt x="1103" y="1660"/>
                      </a:cubicBezTo>
                      <a:cubicBezTo>
                        <a:pt x="1528" y="1660"/>
                        <a:pt x="1936" y="1333"/>
                        <a:pt x="1936" y="835"/>
                      </a:cubicBezTo>
                      <a:cubicBezTo>
                        <a:pt x="1936" y="375"/>
                        <a:pt x="1561"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23" name="Google Shape;5823;p60"/>
              <p:cNvGrpSpPr/>
              <p:nvPr/>
            </p:nvGrpSpPr>
            <p:grpSpPr>
              <a:xfrm>
                <a:off x="5264088" y="3188237"/>
                <a:ext cx="37776" cy="32357"/>
                <a:chOff x="5264088" y="3188237"/>
                <a:chExt cx="37776" cy="32357"/>
              </a:xfrm>
            </p:grpSpPr>
            <p:sp>
              <p:nvSpPr>
                <p:cNvPr id="5824" name="Google Shape;5824;p60"/>
                <p:cNvSpPr/>
                <p:nvPr/>
              </p:nvSpPr>
              <p:spPr>
                <a:xfrm>
                  <a:off x="5264088" y="3188237"/>
                  <a:ext cx="37776" cy="32357"/>
                </a:xfrm>
                <a:custGeom>
                  <a:avLst/>
                  <a:gdLst/>
                  <a:ahLst/>
                  <a:cxnLst/>
                  <a:rect l="l" t="t" r="r" b="b"/>
                  <a:pathLst>
                    <a:path w="4803" h="4114" extrusionOk="0">
                      <a:moveTo>
                        <a:pt x="2732" y="0"/>
                      </a:moveTo>
                      <a:cubicBezTo>
                        <a:pt x="2227" y="0"/>
                        <a:pt x="1713" y="188"/>
                        <a:pt x="1295" y="606"/>
                      </a:cubicBezTo>
                      <a:cubicBezTo>
                        <a:pt x="0" y="1900"/>
                        <a:pt x="920" y="4114"/>
                        <a:pt x="2746" y="4114"/>
                      </a:cubicBezTo>
                      <a:cubicBezTo>
                        <a:pt x="3883"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25" name="Google Shape;5825;p60"/>
                <p:cNvSpPr/>
                <p:nvPr/>
              </p:nvSpPr>
              <p:spPr>
                <a:xfrm>
                  <a:off x="5279212" y="3197943"/>
                  <a:ext cx="13048" cy="13048"/>
                </a:xfrm>
                <a:custGeom>
                  <a:avLst/>
                  <a:gdLst/>
                  <a:ahLst/>
                  <a:cxnLst/>
                  <a:rect l="l" t="t" r="r" b="b"/>
                  <a:pathLst>
                    <a:path w="1659" h="1659" extrusionOk="0">
                      <a:moveTo>
                        <a:pt x="823" y="1"/>
                      </a:moveTo>
                      <a:cubicBezTo>
                        <a:pt x="364" y="1"/>
                        <a:pt x="1" y="376"/>
                        <a:pt x="1" y="823"/>
                      </a:cubicBezTo>
                      <a:cubicBezTo>
                        <a:pt x="1" y="1283"/>
                        <a:pt x="364"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26" name="Google Shape;5826;p60"/>
              <p:cNvGrpSpPr/>
              <p:nvPr/>
            </p:nvGrpSpPr>
            <p:grpSpPr>
              <a:xfrm>
                <a:off x="5585758" y="3237425"/>
                <a:ext cx="37878" cy="32357"/>
                <a:chOff x="5585758" y="3237425"/>
                <a:chExt cx="37878" cy="32357"/>
              </a:xfrm>
            </p:grpSpPr>
            <p:sp>
              <p:nvSpPr>
                <p:cNvPr id="5827" name="Google Shape;5827;p60"/>
                <p:cNvSpPr/>
                <p:nvPr/>
              </p:nvSpPr>
              <p:spPr>
                <a:xfrm>
                  <a:off x="5585758" y="3237425"/>
                  <a:ext cx="37878" cy="32357"/>
                </a:xfrm>
                <a:custGeom>
                  <a:avLst/>
                  <a:gdLst/>
                  <a:ahLst/>
                  <a:cxnLst/>
                  <a:rect l="l" t="t" r="r" b="b"/>
                  <a:pathLst>
                    <a:path w="4816" h="4114" extrusionOk="0">
                      <a:moveTo>
                        <a:pt x="2744" y="0"/>
                      </a:moveTo>
                      <a:cubicBezTo>
                        <a:pt x="2240" y="0"/>
                        <a:pt x="1725" y="188"/>
                        <a:pt x="1307" y="606"/>
                      </a:cubicBezTo>
                      <a:cubicBezTo>
                        <a:pt x="1" y="1900"/>
                        <a:pt x="920" y="4114"/>
                        <a:pt x="2759" y="4114"/>
                      </a:cubicBezTo>
                      <a:cubicBezTo>
                        <a:pt x="3896" y="4114"/>
                        <a:pt x="4815" y="3195"/>
                        <a:pt x="4815" y="2057"/>
                      </a:cubicBezTo>
                      <a:cubicBezTo>
                        <a:pt x="4815" y="821"/>
                        <a:pt x="3801" y="0"/>
                        <a:pt x="274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28" name="Google Shape;5828;p60"/>
                <p:cNvSpPr/>
                <p:nvPr/>
              </p:nvSpPr>
              <p:spPr>
                <a:xfrm>
                  <a:off x="5598696" y="3247130"/>
                  <a:ext cx="15235" cy="13048"/>
                </a:xfrm>
                <a:custGeom>
                  <a:avLst/>
                  <a:gdLst/>
                  <a:ahLst/>
                  <a:cxnLst/>
                  <a:rect l="l" t="t" r="r" b="b"/>
                  <a:pathLst>
                    <a:path w="1937" h="1659" extrusionOk="0">
                      <a:moveTo>
                        <a:pt x="1114" y="1"/>
                      </a:moveTo>
                      <a:cubicBezTo>
                        <a:pt x="376" y="1"/>
                        <a:pt x="1" y="896"/>
                        <a:pt x="521" y="1416"/>
                      </a:cubicBezTo>
                      <a:cubicBezTo>
                        <a:pt x="692" y="1583"/>
                        <a:pt x="899" y="1658"/>
                        <a:pt x="1102" y="1658"/>
                      </a:cubicBezTo>
                      <a:cubicBezTo>
                        <a:pt x="1529" y="1658"/>
                        <a:pt x="1936" y="1324"/>
                        <a:pt x="1936" y="823"/>
                      </a:cubicBezTo>
                      <a:cubicBezTo>
                        <a:pt x="1936" y="376"/>
                        <a:pt x="1573" y="1"/>
                        <a:pt x="111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29" name="Google Shape;5829;p60"/>
              <p:cNvGrpSpPr/>
              <p:nvPr/>
            </p:nvGrpSpPr>
            <p:grpSpPr>
              <a:xfrm>
                <a:off x="4874196" y="3291088"/>
                <a:ext cx="37878" cy="32451"/>
                <a:chOff x="4874196" y="3291088"/>
                <a:chExt cx="37878" cy="32451"/>
              </a:xfrm>
            </p:grpSpPr>
            <p:sp>
              <p:nvSpPr>
                <p:cNvPr id="5830" name="Google Shape;5830;p60"/>
                <p:cNvSpPr/>
                <p:nvPr/>
              </p:nvSpPr>
              <p:spPr>
                <a:xfrm>
                  <a:off x="4874196" y="3291088"/>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84" y="4113"/>
                        <a:pt x="4803" y="3206"/>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31" name="Google Shape;5831;p60"/>
                <p:cNvSpPr/>
                <p:nvPr/>
              </p:nvSpPr>
              <p:spPr>
                <a:xfrm>
                  <a:off x="4889328" y="3300793"/>
                  <a:ext cx="13040" cy="13040"/>
                </a:xfrm>
                <a:custGeom>
                  <a:avLst/>
                  <a:gdLst/>
                  <a:ahLst/>
                  <a:cxnLst/>
                  <a:rect l="l" t="t" r="r" b="b"/>
                  <a:pathLst>
                    <a:path w="1658" h="1658" extrusionOk="0">
                      <a:moveTo>
                        <a:pt x="835" y="0"/>
                      </a:moveTo>
                      <a:cubicBezTo>
                        <a:pt x="375" y="0"/>
                        <a:pt x="0" y="375"/>
                        <a:pt x="0" y="835"/>
                      </a:cubicBezTo>
                      <a:cubicBezTo>
                        <a:pt x="0" y="1283"/>
                        <a:pt x="375" y="1658"/>
                        <a:pt x="835" y="1658"/>
                      </a:cubicBezTo>
                      <a:cubicBezTo>
                        <a:pt x="1295" y="1658"/>
                        <a:pt x="1657" y="1283"/>
                        <a:pt x="1657" y="835"/>
                      </a:cubicBezTo>
                      <a:cubicBezTo>
                        <a:pt x="1657" y="375"/>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32" name="Google Shape;5832;p60"/>
              <p:cNvGrpSpPr/>
              <p:nvPr/>
            </p:nvGrpSpPr>
            <p:grpSpPr>
              <a:xfrm>
                <a:off x="5197770" y="3785466"/>
                <a:ext cx="37783" cy="32427"/>
                <a:chOff x="5197770" y="3785466"/>
                <a:chExt cx="37783" cy="32427"/>
              </a:xfrm>
            </p:grpSpPr>
            <p:sp>
              <p:nvSpPr>
                <p:cNvPr id="5833" name="Google Shape;5833;p60"/>
                <p:cNvSpPr/>
                <p:nvPr/>
              </p:nvSpPr>
              <p:spPr>
                <a:xfrm>
                  <a:off x="5197770" y="3785466"/>
                  <a:ext cx="37783" cy="32427"/>
                </a:xfrm>
                <a:custGeom>
                  <a:avLst/>
                  <a:gdLst/>
                  <a:ahLst/>
                  <a:cxnLst/>
                  <a:rect l="l" t="t" r="r" b="b"/>
                  <a:pathLst>
                    <a:path w="4804" h="4123" extrusionOk="0">
                      <a:moveTo>
                        <a:pt x="2738" y="1"/>
                      </a:moveTo>
                      <a:cubicBezTo>
                        <a:pt x="2232" y="1"/>
                        <a:pt x="1715" y="190"/>
                        <a:pt x="1295" y="614"/>
                      </a:cubicBezTo>
                      <a:cubicBezTo>
                        <a:pt x="1" y="1909"/>
                        <a:pt x="908" y="4122"/>
                        <a:pt x="2747" y="4122"/>
                      </a:cubicBezTo>
                      <a:cubicBezTo>
                        <a:pt x="3884" y="4122"/>
                        <a:pt x="4803" y="3203"/>
                        <a:pt x="4803" y="2066"/>
                      </a:cubicBezTo>
                      <a:cubicBezTo>
                        <a:pt x="4803" y="824"/>
                        <a:pt x="3793" y="1"/>
                        <a:pt x="273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34" name="Google Shape;5834;p60"/>
                <p:cNvSpPr/>
                <p:nvPr/>
              </p:nvSpPr>
              <p:spPr>
                <a:xfrm>
                  <a:off x="5212808" y="3795148"/>
                  <a:ext cx="13040" cy="13040"/>
                </a:xfrm>
                <a:custGeom>
                  <a:avLst/>
                  <a:gdLst/>
                  <a:ahLst/>
                  <a:cxnLst/>
                  <a:rect l="l" t="t" r="r" b="b"/>
                  <a:pathLst>
                    <a:path w="1658" h="1658" extrusionOk="0">
                      <a:moveTo>
                        <a:pt x="835" y="0"/>
                      </a:moveTo>
                      <a:cubicBezTo>
                        <a:pt x="375" y="0"/>
                        <a:pt x="0" y="375"/>
                        <a:pt x="0" y="835"/>
                      </a:cubicBezTo>
                      <a:cubicBezTo>
                        <a:pt x="0" y="1294"/>
                        <a:pt x="375" y="1657"/>
                        <a:pt x="835" y="1657"/>
                      </a:cubicBezTo>
                      <a:cubicBezTo>
                        <a:pt x="1295" y="1657"/>
                        <a:pt x="1657" y="1294"/>
                        <a:pt x="1657" y="835"/>
                      </a:cubicBezTo>
                      <a:cubicBezTo>
                        <a:pt x="1657" y="375"/>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35" name="Google Shape;5835;p60"/>
              <p:cNvGrpSpPr/>
              <p:nvPr/>
            </p:nvGrpSpPr>
            <p:grpSpPr>
              <a:xfrm>
                <a:off x="5177699" y="3492117"/>
                <a:ext cx="37776" cy="32357"/>
                <a:chOff x="5177699" y="3492117"/>
                <a:chExt cx="37776" cy="32357"/>
              </a:xfrm>
            </p:grpSpPr>
            <p:sp>
              <p:nvSpPr>
                <p:cNvPr id="5836" name="Google Shape;5836;p60"/>
                <p:cNvSpPr/>
                <p:nvPr/>
              </p:nvSpPr>
              <p:spPr>
                <a:xfrm>
                  <a:off x="5177699" y="3492117"/>
                  <a:ext cx="37776" cy="32357"/>
                </a:xfrm>
                <a:custGeom>
                  <a:avLst/>
                  <a:gdLst/>
                  <a:ahLst/>
                  <a:cxnLst/>
                  <a:rect l="l" t="t" r="r" b="b"/>
                  <a:pathLst>
                    <a:path w="4803" h="4114" extrusionOk="0">
                      <a:moveTo>
                        <a:pt x="2736" y="1"/>
                      </a:moveTo>
                      <a:cubicBezTo>
                        <a:pt x="2232" y="1"/>
                        <a:pt x="1717" y="188"/>
                        <a:pt x="1295" y="606"/>
                      </a:cubicBezTo>
                      <a:cubicBezTo>
                        <a:pt x="1" y="1900"/>
                        <a:pt x="920" y="4114"/>
                        <a:pt x="2746" y="4114"/>
                      </a:cubicBezTo>
                      <a:cubicBezTo>
                        <a:pt x="3884" y="4114"/>
                        <a:pt x="4803" y="3195"/>
                        <a:pt x="4803" y="2070"/>
                      </a:cubicBezTo>
                      <a:cubicBezTo>
                        <a:pt x="4803" y="824"/>
                        <a:pt x="3793" y="1"/>
                        <a:pt x="273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37" name="Google Shape;5837;p60"/>
                <p:cNvSpPr/>
                <p:nvPr/>
              </p:nvSpPr>
              <p:spPr>
                <a:xfrm>
                  <a:off x="5192823" y="3501823"/>
                  <a:ext cx="13048" cy="13048"/>
                </a:xfrm>
                <a:custGeom>
                  <a:avLst/>
                  <a:gdLst/>
                  <a:ahLst/>
                  <a:cxnLst/>
                  <a:rect l="l" t="t" r="r" b="b"/>
                  <a:pathLst>
                    <a:path w="1659" h="1659" extrusionOk="0">
                      <a:moveTo>
                        <a:pt x="823" y="1"/>
                      </a:moveTo>
                      <a:cubicBezTo>
                        <a:pt x="376" y="1"/>
                        <a:pt x="1" y="364"/>
                        <a:pt x="1" y="823"/>
                      </a:cubicBezTo>
                      <a:cubicBezTo>
                        <a:pt x="1" y="1283"/>
                        <a:pt x="376" y="1658"/>
                        <a:pt x="823" y="1658"/>
                      </a:cubicBezTo>
                      <a:cubicBezTo>
                        <a:pt x="1283" y="1658"/>
                        <a:pt x="1658" y="1283"/>
                        <a:pt x="1658" y="823"/>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38" name="Google Shape;5838;p60"/>
              <p:cNvGrpSpPr/>
              <p:nvPr/>
            </p:nvGrpSpPr>
            <p:grpSpPr>
              <a:xfrm>
                <a:off x="5349431" y="3622346"/>
                <a:ext cx="37870" cy="32380"/>
                <a:chOff x="5349431" y="3622346"/>
                <a:chExt cx="37870" cy="32380"/>
              </a:xfrm>
            </p:grpSpPr>
            <p:sp>
              <p:nvSpPr>
                <p:cNvPr id="5839" name="Google Shape;5839;p60"/>
                <p:cNvSpPr/>
                <p:nvPr/>
              </p:nvSpPr>
              <p:spPr>
                <a:xfrm>
                  <a:off x="5349431" y="3622346"/>
                  <a:ext cx="37870" cy="32380"/>
                </a:xfrm>
                <a:custGeom>
                  <a:avLst/>
                  <a:gdLst/>
                  <a:ahLst/>
                  <a:cxnLst/>
                  <a:rect l="l" t="t" r="r" b="b"/>
                  <a:pathLst>
                    <a:path w="4815" h="4117" extrusionOk="0">
                      <a:moveTo>
                        <a:pt x="2740" y="0"/>
                      </a:moveTo>
                      <a:cubicBezTo>
                        <a:pt x="2232" y="0"/>
                        <a:pt x="1714" y="189"/>
                        <a:pt x="1295" y="608"/>
                      </a:cubicBezTo>
                      <a:cubicBezTo>
                        <a:pt x="0" y="1903"/>
                        <a:pt x="920" y="4116"/>
                        <a:pt x="2758" y="4116"/>
                      </a:cubicBezTo>
                      <a:cubicBezTo>
                        <a:pt x="3883" y="4116"/>
                        <a:pt x="4815" y="3197"/>
                        <a:pt x="4815" y="2060"/>
                      </a:cubicBezTo>
                      <a:cubicBezTo>
                        <a:pt x="4815" y="817"/>
                        <a:pt x="3798" y="0"/>
                        <a:pt x="274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40" name="Google Shape;5840;p60"/>
                <p:cNvSpPr/>
                <p:nvPr/>
              </p:nvSpPr>
              <p:spPr>
                <a:xfrm>
                  <a:off x="5362369" y="3632075"/>
                  <a:ext cx="15227" cy="13040"/>
                </a:xfrm>
                <a:custGeom>
                  <a:avLst/>
                  <a:gdLst/>
                  <a:ahLst/>
                  <a:cxnLst/>
                  <a:rect l="l" t="t" r="r" b="b"/>
                  <a:pathLst>
                    <a:path w="1936" h="1658" extrusionOk="0">
                      <a:moveTo>
                        <a:pt x="1134" y="0"/>
                      </a:moveTo>
                      <a:cubicBezTo>
                        <a:pt x="1127" y="0"/>
                        <a:pt x="1120" y="0"/>
                        <a:pt x="1113" y="0"/>
                      </a:cubicBezTo>
                      <a:cubicBezTo>
                        <a:pt x="363" y="0"/>
                        <a:pt x="0" y="883"/>
                        <a:pt x="521" y="1416"/>
                      </a:cubicBezTo>
                      <a:cubicBezTo>
                        <a:pt x="691" y="1583"/>
                        <a:pt x="899" y="1657"/>
                        <a:pt x="1101" y="1657"/>
                      </a:cubicBezTo>
                      <a:cubicBezTo>
                        <a:pt x="1529" y="1657"/>
                        <a:pt x="1936" y="1324"/>
                        <a:pt x="1936" y="823"/>
                      </a:cubicBezTo>
                      <a:cubicBezTo>
                        <a:pt x="1936" y="370"/>
                        <a:pt x="1573" y="0"/>
                        <a:pt x="113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41" name="Google Shape;5841;p60"/>
              <p:cNvGrpSpPr/>
              <p:nvPr/>
            </p:nvGrpSpPr>
            <p:grpSpPr>
              <a:xfrm>
                <a:off x="5068855" y="3563980"/>
                <a:ext cx="53954" cy="46223"/>
                <a:chOff x="5068855" y="3563980"/>
                <a:chExt cx="53954" cy="46223"/>
              </a:xfrm>
            </p:grpSpPr>
            <p:sp>
              <p:nvSpPr>
                <p:cNvPr id="5842" name="Google Shape;5842;p60"/>
                <p:cNvSpPr/>
                <p:nvPr/>
              </p:nvSpPr>
              <p:spPr>
                <a:xfrm>
                  <a:off x="5068855" y="3563980"/>
                  <a:ext cx="53954" cy="46223"/>
                </a:xfrm>
                <a:custGeom>
                  <a:avLst/>
                  <a:gdLst/>
                  <a:ahLst/>
                  <a:cxnLst/>
                  <a:rect l="l" t="t" r="r" b="b"/>
                  <a:pathLst>
                    <a:path w="6860" h="5877" extrusionOk="0">
                      <a:moveTo>
                        <a:pt x="3909" y="0"/>
                      </a:moveTo>
                      <a:cubicBezTo>
                        <a:pt x="3187" y="0"/>
                        <a:pt x="2451" y="269"/>
                        <a:pt x="1852" y="868"/>
                      </a:cubicBezTo>
                      <a:cubicBezTo>
                        <a:pt x="1" y="2719"/>
                        <a:pt x="1307" y="5876"/>
                        <a:pt x="3920" y="5876"/>
                      </a:cubicBezTo>
                      <a:cubicBezTo>
                        <a:pt x="5541" y="5876"/>
                        <a:pt x="6848" y="4558"/>
                        <a:pt x="6860" y="2937"/>
                      </a:cubicBezTo>
                      <a:cubicBezTo>
                        <a:pt x="6860" y="1170"/>
                        <a:pt x="5416" y="0"/>
                        <a:pt x="390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43" name="Google Shape;5843;p60"/>
                <p:cNvSpPr/>
                <p:nvPr/>
              </p:nvSpPr>
              <p:spPr>
                <a:xfrm>
                  <a:off x="5086268" y="3573654"/>
                  <a:ext cx="26835" cy="26843"/>
                </a:xfrm>
                <a:custGeom>
                  <a:avLst/>
                  <a:gdLst/>
                  <a:ahLst/>
                  <a:cxnLst/>
                  <a:rect l="l" t="t" r="r" b="b"/>
                  <a:pathLst>
                    <a:path w="3412" h="3413" extrusionOk="0">
                      <a:moveTo>
                        <a:pt x="1706" y="1"/>
                      </a:moveTo>
                      <a:cubicBezTo>
                        <a:pt x="763" y="1"/>
                        <a:pt x="1" y="763"/>
                        <a:pt x="1" y="1707"/>
                      </a:cubicBezTo>
                      <a:cubicBezTo>
                        <a:pt x="1" y="2650"/>
                        <a:pt x="763" y="3412"/>
                        <a:pt x="1706" y="3412"/>
                      </a:cubicBezTo>
                      <a:cubicBezTo>
                        <a:pt x="2650" y="3412"/>
                        <a:pt x="3412" y="2650"/>
                        <a:pt x="3412" y="1707"/>
                      </a:cubicBezTo>
                      <a:cubicBezTo>
                        <a:pt x="3412" y="763"/>
                        <a:pt x="2650" y="1"/>
                        <a:pt x="1706"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44" name="Google Shape;5844;p60"/>
              <p:cNvGrpSpPr/>
              <p:nvPr/>
            </p:nvGrpSpPr>
            <p:grpSpPr>
              <a:xfrm>
                <a:off x="5037654" y="3392507"/>
                <a:ext cx="37870" cy="32451"/>
                <a:chOff x="5037654" y="3392507"/>
                <a:chExt cx="37870" cy="32451"/>
              </a:xfrm>
            </p:grpSpPr>
            <p:sp>
              <p:nvSpPr>
                <p:cNvPr id="5845" name="Google Shape;5845;p60"/>
                <p:cNvSpPr/>
                <p:nvPr/>
              </p:nvSpPr>
              <p:spPr>
                <a:xfrm>
                  <a:off x="5037654" y="3392507"/>
                  <a:ext cx="37870" cy="32451"/>
                </a:xfrm>
                <a:custGeom>
                  <a:avLst/>
                  <a:gdLst/>
                  <a:ahLst/>
                  <a:cxnLst/>
                  <a:rect l="l" t="t" r="r" b="b"/>
                  <a:pathLst>
                    <a:path w="4815" h="4126" extrusionOk="0">
                      <a:moveTo>
                        <a:pt x="2742" y="1"/>
                      </a:moveTo>
                      <a:cubicBezTo>
                        <a:pt x="2238" y="1"/>
                        <a:pt x="1724" y="188"/>
                        <a:pt x="1307" y="606"/>
                      </a:cubicBezTo>
                      <a:cubicBezTo>
                        <a:pt x="0" y="1912"/>
                        <a:pt x="919" y="4126"/>
                        <a:pt x="2758" y="4126"/>
                      </a:cubicBezTo>
                      <a:cubicBezTo>
                        <a:pt x="3895" y="4114"/>
                        <a:pt x="4815" y="3194"/>
                        <a:pt x="4815" y="2069"/>
                      </a:cubicBezTo>
                      <a:cubicBezTo>
                        <a:pt x="4815" y="824"/>
                        <a:pt x="3799" y="1"/>
                        <a:pt x="274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46" name="Google Shape;5846;p60"/>
                <p:cNvSpPr/>
                <p:nvPr/>
              </p:nvSpPr>
              <p:spPr>
                <a:xfrm>
                  <a:off x="5050592" y="3402213"/>
                  <a:ext cx="15227" cy="13064"/>
                </a:xfrm>
                <a:custGeom>
                  <a:avLst/>
                  <a:gdLst/>
                  <a:ahLst/>
                  <a:cxnLst/>
                  <a:rect l="l" t="t" r="r" b="b"/>
                  <a:pathLst>
                    <a:path w="1936" h="1661" extrusionOk="0">
                      <a:moveTo>
                        <a:pt x="1113" y="1"/>
                      </a:moveTo>
                      <a:cubicBezTo>
                        <a:pt x="375" y="1"/>
                        <a:pt x="0" y="896"/>
                        <a:pt x="520" y="1416"/>
                      </a:cubicBezTo>
                      <a:cubicBezTo>
                        <a:pt x="689" y="1585"/>
                        <a:pt x="898" y="1661"/>
                        <a:pt x="1103" y="1661"/>
                      </a:cubicBezTo>
                      <a:cubicBezTo>
                        <a:pt x="1528" y="1661"/>
                        <a:pt x="1936" y="1333"/>
                        <a:pt x="1936" y="835"/>
                      </a:cubicBezTo>
                      <a:cubicBezTo>
                        <a:pt x="1936" y="376"/>
                        <a:pt x="1573" y="1"/>
                        <a:pt x="111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47" name="Google Shape;5847;p60"/>
              <p:cNvGrpSpPr/>
              <p:nvPr/>
            </p:nvGrpSpPr>
            <p:grpSpPr>
              <a:xfrm>
                <a:off x="5456560" y="3368629"/>
                <a:ext cx="37870" cy="32451"/>
                <a:chOff x="5456560" y="3368629"/>
                <a:chExt cx="37870" cy="32451"/>
              </a:xfrm>
            </p:grpSpPr>
            <p:sp>
              <p:nvSpPr>
                <p:cNvPr id="5848" name="Google Shape;5848;p60"/>
                <p:cNvSpPr/>
                <p:nvPr/>
              </p:nvSpPr>
              <p:spPr>
                <a:xfrm>
                  <a:off x="5456560" y="3368629"/>
                  <a:ext cx="37870" cy="32451"/>
                </a:xfrm>
                <a:custGeom>
                  <a:avLst/>
                  <a:gdLst/>
                  <a:ahLst/>
                  <a:cxnLst/>
                  <a:rect l="l" t="t" r="r" b="b"/>
                  <a:pathLst>
                    <a:path w="4815" h="4126" extrusionOk="0">
                      <a:moveTo>
                        <a:pt x="2742" y="0"/>
                      </a:moveTo>
                      <a:cubicBezTo>
                        <a:pt x="2238" y="0"/>
                        <a:pt x="1724" y="187"/>
                        <a:pt x="1307" y="605"/>
                      </a:cubicBezTo>
                      <a:cubicBezTo>
                        <a:pt x="0" y="1912"/>
                        <a:pt x="920" y="4125"/>
                        <a:pt x="2758" y="4125"/>
                      </a:cubicBezTo>
                      <a:cubicBezTo>
                        <a:pt x="3895" y="4113"/>
                        <a:pt x="4815" y="3194"/>
                        <a:pt x="4815" y="2069"/>
                      </a:cubicBezTo>
                      <a:cubicBezTo>
                        <a:pt x="4815" y="824"/>
                        <a:pt x="3800" y="0"/>
                        <a:pt x="274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49" name="Google Shape;5849;p60"/>
                <p:cNvSpPr/>
                <p:nvPr/>
              </p:nvSpPr>
              <p:spPr>
                <a:xfrm>
                  <a:off x="5469498" y="3378334"/>
                  <a:ext cx="15227" cy="13064"/>
                </a:xfrm>
                <a:custGeom>
                  <a:avLst/>
                  <a:gdLst/>
                  <a:ahLst/>
                  <a:cxnLst/>
                  <a:rect l="l" t="t" r="r" b="b"/>
                  <a:pathLst>
                    <a:path w="1936" h="1661" extrusionOk="0">
                      <a:moveTo>
                        <a:pt x="1113" y="0"/>
                      </a:moveTo>
                      <a:cubicBezTo>
                        <a:pt x="375" y="0"/>
                        <a:pt x="0" y="895"/>
                        <a:pt x="520" y="1416"/>
                      </a:cubicBezTo>
                      <a:cubicBezTo>
                        <a:pt x="693" y="1585"/>
                        <a:pt x="903" y="1660"/>
                        <a:pt x="1108" y="1660"/>
                      </a:cubicBezTo>
                      <a:cubicBezTo>
                        <a:pt x="1533" y="1660"/>
                        <a:pt x="1936" y="1333"/>
                        <a:pt x="1936" y="835"/>
                      </a:cubicBezTo>
                      <a:cubicBezTo>
                        <a:pt x="1936" y="375"/>
                        <a:pt x="1573"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50" name="Google Shape;5850;p60"/>
              <p:cNvGrpSpPr/>
              <p:nvPr/>
            </p:nvGrpSpPr>
            <p:grpSpPr>
              <a:xfrm>
                <a:off x="4755749" y="3501516"/>
                <a:ext cx="46246" cy="39608"/>
                <a:chOff x="4755749" y="3501516"/>
                <a:chExt cx="46246" cy="39608"/>
              </a:xfrm>
            </p:grpSpPr>
            <p:sp>
              <p:nvSpPr>
                <p:cNvPr id="5851" name="Google Shape;5851;p60"/>
                <p:cNvSpPr/>
                <p:nvPr/>
              </p:nvSpPr>
              <p:spPr>
                <a:xfrm>
                  <a:off x="4755749" y="3501516"/>
                  <a:ext cx="46246" cy="39608"/>
                </a:xfrm>
                <a:custGeom>
                  <a:avLst/>
                  <a:gdLst/>
                  <a:ahLst/>
                  <a:cxnLst/>
                  <a:rect l="l" t="t" r="r" b="b"/>
                  <a:pathLst>
                    <a:path w="5880" h="5036" extrusionOk="0">
                      <a:moveTo>
                        <a:pt x="3345" y="0"/>
                      </a:moveTo>
                      <a:cubicBezTo>
                        <a:pt x="2727" y="0"/>
                        <a:pt x="2097" y="229"/>
                        <a:pt x="1585" y="741"/>
                      </a:cubicBezTo>
                      <a:cubicBezTo>
                        <a:pt x="0" y="2326"/>
                        <a:pt x="1125" y="5036"/>
                        <a:pt x="3363" y="5036"/>
                      </a:cubicBezTo>
                      <a:cubicBezTo>
                        <a:pt x="4754" y="5036"/>
                        <a:pt x="5879" y="3911"/>
                        <a:pt x="5879" y="2520"/>
                      </a:cubicBezTo>
                      <a:cubicBezTo>
                        <a:pt x="5879" y="1005"/>
                        <a:pt x="4638" y="0"/>
                        <a:pt x="334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52" name="Google Shape;5852;p60"/>
                <p:cNvSpPr/>
                <p:nvPr/>
              </p:nvSpPr>
              <p:spPr>
                <a:xfrm>
                  <a:off x="4768687" y="3511245"/>
                  <a:ext cx="23697" cy="20221"/>
                </a:xfrm>
                <a:custGeom>
                  <a:avLst/>
                  <a:gdLst/>
                  <a:ahLst/>
                  <a:cxnLst/>
                  <a:rect l="l" t="t" r="r" b="b"/>
                  <a:pathLst>
                    <a:path w="3013" h="2571" extrusionOk="0">
                      <a:moveTo>
                        <a:pt x="1718" y="0"/>
                      </a:moveTo>
                      <a:cubicBezTo>
                        <a:pt x="569" y="0"/>
                        <a:pt x="0" y="1379"/>
                        <a:pt x="811" y="2190"/>
                      </a:cubicBezTo>
                      <a:cubicBezTo>
                        <a:pt x="1074" y="2453"/>
                        <a:pt x="1398" y="2571"/>
                        <a:pt x="1715" y="2571"/>
                      </a:cubicBezTo>
                      <a:cubicBezTo>
                        <a:pt x="2377" y="2571"/>
                        <a:pt x="3013" y="2059"/>
                        <a:pt x="3013" y="1283"/>
                      </a:cubicBezTo>
                      <a:cubicBezTo>
                        <a:pt x="3013" y="581"/>
                        <a:pt x="2432" y="0"/>
                        <a:pt x="1718"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53" name="Google Shape;5853;p60"/>
              <p:cNvGrpSpPr/>
              <p:nvPr/>
            </p:nvGrpSpPr>
            <p:grpSpPr>
              <a:xfrm>
                <a:off x="4681346" y="3485582"/>
                <a:ext cx="37783" cy="32427"/>
                <a:chOff x="4681346" y="3485582"/>
                <a:chExt cx="37783" cy="32427"/>
              </a:xfrm>
            </p:grpSpPr>
            <p:sp>
              <p:nvSpPr>
                <p:cNvPr id="5854" name="Google Shape;5854;p60"/>
                <p:cNvSpPr/>
                <p:nvPr/>
              </p:nvSpPr>
              <p:spPr>
                <a:xfrm>
                  <a:off x="4681346" y="3485582"/>
                  <a:ext cx="37783" cy="32427"/>
                </a:xfrm>
                <a:custGeom>
                  <a:avLst/>
                  <a:gdLst/>
                  <a:ahLst/>
                  <a:cxnLst/>
                  <a:rect l="l" t="t" r="r" b="b"/>
                  <a:pathLst>
                    <a:path w="4804" h="4123" extrusionOk="0">
                      <a:moveTo>
                        <a:pt x="2738" y="1"/>
                      </a:moveTo>
                      <a:cubicBezTo>
                        <a:pt x="2231" y="1"/>
                        <a:pt x="1715" y="191"/>
                        <a:pt x="1295" y="614"/>
                      </a:cubicBezTo>
                      <a:cubicBezTo>
                        <a:pt x="1" y="1909"/>
                        <a:pt x="920" y="4122"/>
                        <a:pt x="2747" y="4122"/>
                      </a:cubicBezTo>
                      <a:cubicBezTo>
                        <a:pt x="3884" y="4122"/>
                        <a:pt x="4803" y="3203"/>
                        <a:pt x="4803" y="2066"/>
                      </a:cubicBezTo>
                      <a:cubicBezTo>
                        <a:pt x="4803" y="824"/>
                        <a:pt x="3793" y="1"/>
                        <a:pt x="273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55" name="Google Shape;5855;p60"/>
                <p:cNvSpPr/>
                <p:nvPr/>
              </p:nvSpPr>
              <p:spPr>
                <a:xfrm>
                  <a:off x="4696479" y="3495263"/>
                  <a:ext cx="13040" cy="13040"/>
                </a:xfrm>
                <a:custGeom>
                  <a:avLst/>
                  <a:gdLst/>
                  <a:ahLst/>
                  <a:cxnLst/>
                  <a:rect l="l" t="t" r="r" b="b"/>
                  <a:pathLst>
                    <a:path w="1658" h="1658" extrusionOk="0">
                      <a:moveTo>
                        <a:pt x="823" y="0"/>
                      </a:moveTo>
                      <a:cubicBezTo>
                        <a:pt x="363" y="0"/>
                        <a:pt x="0" y="375"/>
                        <a:pt x="0" y="835"/>
                      </a:cubicBezTo>
                      <a:cubicBezTo>
                        <a:pt x="0" y="1295"/>
                        <a:pt x="363" y="1657"/>
                        <a:pt x="823" y="1657"/>
                      </a:cubicBezTo>
                      <a:cubicBezTo>
                        <a:pt x="1282" y="1657"/>
                        <a:pt x="1657" y="1295"/>
                        <a:pt x="1657" y="835"/>
                      </a:cubicBezTo>
                      <a:cubicBezTo>
                        <a:pt x="1657" y="375"/>
                        <a:pt x="1282"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56" name="Google Shape;5856;p60"/>
              <p:cNvGrpSpPr/>
              <p:nvPr/>
            </p:nvGrpSpPr>
            <p:grpSpPr>
              <a:xfrm>
                <a:off x="4767067" y="3291088"/>
                <a:ext cx="37878" cy="32451"/>
                <a:chOff x="4767067" y="3291088"/>
                <a:chExt cx="37878" cy="32451"/>
              </a:xfrm>
            </p:grpSpPr>
            <p:sp>
              <p:nvSpPr>
                <p:cNvPr id="5857" name="Google Shape;5857;p60"/>
                <p:cNvSpPr/>
                <p:nvPr/>
              </p:nvSpPr>
              <p:spPr>
                <a:xfrm>
                  <a:off x="4767067" y="3291088"/>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84" y="4113"/>
                        <a:pt x="4803" y="3206"/>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58" name="Google Shape;5858;p60"/>
                <p:cNvSpPr/>
                <p:nvPr/>
              </p:nvSpPr>
              <p:spPr>
                <a:xfrm>
                  <a:off x="4780036" y="3300888"/>
                  <a:ext cx="15203" cy="13009"/>
                </a:xfrm>
                <a:custGeom>
                  <a:avLst/>
                  <a:gdLst/>
                  <a:ahLst/>
                  <a:cxnLst/>
                  <a:rect l="l" t="t" r="r" b="b"/>
                  <a:pathLst>
                    <a:path w="1933" h="1654" extrusionOk="0">
                      <a:moveTo>
                        <a:pt x="1131" y="0"/>
                      </a:moveTo>
                      <a:cubicBezTo>
                        <a:pt x="1124" y="0"/>
                        <a:pt x="1117" y="0"/>
                        <a:pt x="1110" y="1"/>
                      </a:cubicBezTo>
                      <a:cubicBezTo>
                        <a:pt x="1105" y="0"/>
                        <a:pt x="1100" y="0"/>
                        <a:pt x="1095" y="0"/>
                      </a:cubicBezTo>
                      <a:cubicBezTo>
                        <a:pt x="367" y="0"/>
                        <a:pt x="0" y="887"/>
                        <a:pt x="517" y="1404"/>
                      </a:cubicBezTo>
                      <a:cubicBezTo>
                        <a:pt x="686" y="1577"/>
                        <a:pt x="895" y="1654"/>
                        <a:pt x="1100" y="1654"/>
                      </a:cubicBezTo>
                      <a:cubicBezTo>
                        <a:pt x="1525" y="1654"/>
                        <a:pt x="1932" y="1321"/>
                        <a:pt x="1932" y="823"/>
                      </a:cubicBezTo>
                      <a:cubicBezTo>
                        <a:pt x="1932" y="371"/>
                        <a:pt x="1569" y="0"/>
                        <a:pt x="113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59" name="Google Shape;5859;p60"/>
              <p:cNvGrpSpPr/>
              <p:nvPr/>
            </p:nvGrpSpPr>
            <p:grpSpPr>
              <a:xfrm>
                <a:off x="4687819" y="3405539"/>
                <a:ext cx="37776" cy="32451"/>
                <a:chOff x="4687819" y="3405539"/>
                <a:chExt cx="37776" cy="32451"/>
              </a:xfrm>
            </p:grpSpPr>
            <p:sp>
              <p:nvSpPr>
                <p:cNvPr id="5860" name="Google Shape;5860;p60"/>
                <p:cNvSpPr/>
                <p:nvPr/>
              </p:nvSpPr>
              <p:spPr>
                <a:xfrm>
                  <a:off x="4687819" y="3405539"/>
                  <a:ext cx="37776" cy="32451"/>
                </a:xfrm>
                <a:custGeom>
                  <a:avLst/>
                  <a:gdLst/>
                  <a:ahLst/>
                  <a:cxnLst/>
                  <a:rect l="l" t="t" r="r" b="b"/>
                  <a:pathLst>
                    <a:path w="4803" h="4126" extrusionOk="0">
                      <a:moveTo>
                        <a:pt x="2730" y="1"/>
                      </a:moveTo>
                      <a:cubicBezTo>
                        <a:pt x="2226" y="1"/>
                        <a:pt x="1712" y="188"/>
                        <a:pt x="1295" y="606"/>
                      </a:cubicBezTo>
                      <a:cubicBezTo>
                        <a:pt x="0" y="1912"/>
                        <a:pt x="920" y="4126"/>
                        <a:pt x="2758" y="4126"/>
                      </a:cubicBezTo>
                      <a:cubicBezTo>
                        <a:pt x="3883" y="4114"/>
                        <a:pt x="4803" y="3195"/>
                        <a:pt x="4803" y="2070"/>
                      </a:cubicBezTo>
                      <a:cubicBezTo>
                        <a:pt x="4803" y="824"/>
                        <a:pt x="3787" y="1"/>
                        <a:pt x="273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61" name="Google Shape;5861;p60"/>
                <p:cNvSpPr/>
                <p:nvPr/>
              </p:nvSpPr>
              <p:spPr>
                <a:xfrm>
                  <a:off x="4702944" y="3415245"/>
                  <a:ext cx="13040" cy="13048"/>
                </a:xfrm>
                <a:custGeom>
                  <a:avLst/>
                  <a:gdLst/>
                  <a:ahLst/>
                  <a:cxnLst/>
                  <a:rect l="l" t="t" r="r" b="b"/>
                  <a:pathLst>
                    <a:path w="1658" h="1659" extrusionOk="0">
                      <a:moveTo>
                        <a:pt x="823" y="1"/>
                      </a:moveTo>
                      <a:cubicBezTo>
                        <a:pt x="376" y="1"/>
                        <a:pt x="1" y="376"/>
                        <a:pt x="1" y="836"/>
                      </a:cubicBezTo>
                      <a:cubicBezTo>
                        <a:pt x="1" y="1295"/>
                        <a:pt x="376" y="1658"/>
                        <a:pt x="823" y="1658"/>
                      </a:cubicBezTo>
                      <a:cubicBezTo>
                        <a:pt x="1283" y="1658"/>
                        <a:pt x="1658" y="1295"/>
                        <a:pt x="1658" y="836"/>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62" name="Google Shape;5862;p60"/>
              <p:cNvGrpSpPr/>
              <p:nvPr/>
            </p:nvGrpSpPr>
            <p:grpSpPr>
              <a:xfrm>
                <a:off x="4923101" y="3444809"/>
                <a:ext cx="52813" cy="45318"/>
                <a:chOff x="4923101" y="3444809"/>
                <a:chExt cx="52813" cy="45318"/>
              </a:xfrm>
            </p:grpSpPr>
            <p:sp>
              <p:nvSpPr>
                <p:cNvPr id="5863" name="Google Shape;5863;p60"/>
                <p:cNvSpPr/>
                <p:nvPr/>
              </p:nvSpPr>
              <p:spPr>
                <a:xfrm>
                  <a:off x="4923101" y="3444809"/>
                  <a:ext cx="52813" cy="45318"/>
                </a:xfrm>
                <a:custGeom>
                  <a:avLst/>
                  <a:gdLst/>
                  <a:ahLst/>
                  <a:cxnLst/>
                  <a:rect l="l" t="t" r="r" b="b"/>
                  <a:pathLst>
                    <a:path w="6715" h="5762" extrusionOk="0">
                      <a:moveTo>
                        <a:pt x="3823" y="1"/>
                      </a:moveTo>
                      <a:cubicBezTo>
                        <a:pt x="3117" y="1"/>
                        <a:pt x="2398" y="263"/>
                        <a:pt x="1815" y="851"/>
                      </a:cubicBezTo>
                      <a:cubicBezTo>
                        <a:pt x="1" y="2665"/>
                        <a:pt x="1283" y="5762"/>
                        <a:pt x="3847" y="5762"/>
                      </a:cubicBezTo>
                      <a:cubicBezTo>
                        <a:pt x="5432" y="5762"/>
                        <a:pt x="6714" y="4468"/>
                        <a:pt x="6714" y="2883"/>
                      </a:cubicBezTo>
                      <a:cubicBezTo>
                        <a:pt x="6714" y="1148"/>
                        <a:pt x="5298" y="1"/>
                        <a:pt x="382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64" name="Google Shape;5864;p60"/>
                <p:cNvSpPr/>
                <p:nvPr/>
              </p:nvSpPr>
              <p:spPr>
                <a:xfrm>
                  <a:off x="4936039" y="3454538"/>
                  <a:ext cx="30265" cy="25915"/>
                </a:xfrm>
                <a:custGeom>
                  <a:avLst/>
                  <a:gdLst/>
                  <a:ahLst/>
                  <a:cxnLst/>
                  <a:rect l="l" t="t" r="r" b="b"/>
                  <a:pathLst>
                    <a:path w="3848" h="3295" extrusionOk="0">
                      <a:moveTo>
                        <a:pt x="2202" y="1"/>
                      </a:moveTo>
                      <a:cubicBezTo>
                        <a:pt x="727" y="1"/>
                        <a:pt x="1" y="1779"/>
                        <a:pt x="1029" y="2807"/>
                      </a:cubicBezTo>
                      <a:cubicBezTo>
                        <a:pt x="1365" y="3144"/>
                        <a:pt x="1779" y="3294"/>
                        <a:pt x="2185" y="3294"/>
                      </a:cubicBezTo>
                      <a:cubicBezTo>
                        <a:pt x="3034" y="3294"/>
                        <a:pt x="3847" y="2636"/>
                        <a:pt x="3847" y="1646"/>
                      </a:cubicBezTo>
                      <a:cubicBezTo>
                        <a:pt x="3847" y="739"/>
                        <a:pt x="3110" y="1"/>
                        <a:pt x="220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65" name="Google Shape;5865;p60"/>
              <p:cNvGrpSpPr/>
              <p:nvPr/>
            </p:nvGrpSpPr>
            <p:grpSpPr>
              <a:xfrm>
                <a:off x="4846040" y="3654750"/>
                <a:ext cx="31405" cy="26993"/>
                <a:chOff x="4846040" y="3654750"/>
                <a:chExt cx="31405" cy="26993"/>
              </a:xfrm>
            </p:grpSpPr>
            <p:sp>
              <p:nvSpPr>
                <p:cNvPr id="5866" name="Google Shape;5866;p60"/>
                <p:cNvSpPr/>
                <p:nvPr/>
              </p:nvSpPr>
              <p:spPr>
                <a:xfrm>
                  <a:off x="4846040" y="3654750"/>
                  <a:ext cx="31405" cy="26993"/>
                </a:xfrm>
                <a:custGeom>
                  <a:avLst/>
                  <a:gdLst/>
                  <a:ahLst/>
                  <a:cxnLst/>
                  <a:rect l="l" t="t" r="r" b="b"/>
                  <a:pathLst>
                    <a:path w="3993" h="3432" extrusionOk="0">
                      <a:moveTo>
                        <a:pt x="2272" y="0"/>
                      </a:moveTo>
                      <a:cubicBezTo>
                        <a:pt x="1853" y="0"/>
                        <a:pt x="1425" y="156"/>
                        <a:pt x="1077" y="504"/>
                      </a:cubicBezTo>
                      <a:cubicBezTo>
                        <a:pt x="0" y="1581"/>
                        <a:pt x="750" y="3432"/>
                        <a:pt x="2274" y="3432"/>
                      </a:cubicBezTo>
                      <a:cubicBezTo>
                        <a:pt x="3218" y="3432"/>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67" name="Google Shape;5867;p60"/>
                <p:cNvSpPr/>
                <p:nvPr/>
              </p:nvSpPr>
              <p:spPr>
                <a:xfrm>
                  <a:off x="4858883" y="3664424"/>
                  <a:ext cx="8856" cy="7676"/>
                </a:xfrm>
                <a:custGeom>
                  <a:avLst/>
                  <a:gdLst/>
                  <a:ahLst/>
                  <a:cxnLst/>
                  <a:rect l="l" t="t" r="r" b="b"/>
                  <a:pathLst>
                    <a:path w="1126" h="976" extrusionOk="0">
                      <a:moveTo>
                        <a:pt x="641" y="0"/>
                      </a:moveTo>
                      <a:cubicBezTo>
                        <a:pt x="218" y="0"/>
                        <a:pt x="0" y="520"/>
                        <a:pt x="303" y="835"/>
                      </a:cubicBezTo>
                      <a:cubicBezTo>
                        <a:pt x="400" y="932"/>
                        <a:pt x="519" y="975"/>
                        <a:pt x="636" y="975"/>
                      </a:cubicBezTo>
                      <a:cubicBezTo>
                        <a:pt x="885" y="975"/>
                        <a:pt x="1125" y="780"/>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68" name="Google Shape;5868;p60"/>
              <p:cNvGrpSpPr/>
              <p:nvPr/>
            </p:nvGrpSpPr>
            <p:grpSpPr>
              <a:xfrm>
                <a:off x="4925673" y="3691700"/>
                <a:ext cx="40253" cy="34472"/>
                <a:chOff x="4925673" y="3691700"/>
                <a:chExt cx="40253" cy="34472"/>
              </a:xfrm>
            </p:grpSpPr>
            <p:sp>
              <p:nvSpPr>
                <p:cNvPr id="5869" name="Google Shape;5869;p60"/>
                <p:cNvSpPr/>
                <p:nvPr/>
              </p:nvSpPr>
              <p:spPr>
                <a:xfrm>
                  <a:off x="4925673" y="3691700"/>
                  <a:ext cx="40253" cy="34472"/>
                </a:xfrm>
                <a:custGeom>
                  <a:avLst/>
                  <a:gdLst/>
                  <a:ahLst/>
                  <a:cxnLst/>
                  <a:rect l="l" t="t" r="r" b="b"/>
                  <a:pathLst>
                    <a:path w="5118" h="4383" extrusionOk="0">
                      <a:moveTo>
                        <a:pt x="2908" y="0"/>
                      </a:moveTo>
                      <a:cubicBezTo>
                        <a:pt x="2371" y="0"/>
                        <a:pt x="1825" y="200"/>
                        <a:pt x="1379" y="645"/>
                      </a:cubicBezTo>
                      <a:cubicBezTo>
                        <a:pt x="0" y="2024"/>
                        <a:pt x="968" y="4383"/>
                        <a:pt x="2915" y="4383"/>
                      </a:cubicBezTo>
                      <a:cubicBezTo>
                        <a:pt x="4125" y="4383"/>
                        <a:pt x="5105" y="3403"/>
                        <a:pt x="5117" y="2193"/>
                      </a:cubicBezTo>
                      <a:cubicBezTo>
                        <a:pt x="5109" y="875"/>
                        <a:pt x="4031" y="0"/>
                        <a:pt x="290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70" name="Google Shape;5870;p60"/>
                <p:cNvSpPr/>
                <p:nvPr/>
              </p:nvSpPr>
              <p:spPr>
                <a:xfrm>
                  <a:off x="4938516" y="3701334"/>
                  <a:ext cx="17704" cy="15187"/>
                </a:xfrm>
                <a:custGeom>
                  <a:avLst/>
                  <a:gdLst/>
                  <a:ahLst/>
                  <a:cxnLst/>
                  <a:rect l="l" t="t" r="r" b="b"/>
                  <a:pathLst>
                    <a:path w="2251" h="1931" extrusionOk="0">
                      <a:moveTo>
                        <a:pt x="1295" y="1"/>
                      </a:moveTo>
                      <a:cubicBezTo>
                        <a:pt x="436" y="1"/>
                        <a:pt x="0" y="1041"/>
                        <a:pt x="605" y="1646"/>
                      </a:cubicBezTo>
                      <a:cubicBezTo>
                        <a:pt x="801" y="1842"/>
                        <a:pt x="1043" y="1930"/>
                        <a:pt x="1281" y="1930"/>
                      </a:cubicBezTo>
                      <a:cubicBezTo>
                        <a:pt x="1775" y="1930"/>
                        <a:pt x="2250" y="1549"/>
                        <a:pt x="2250" y="968"/>
                      </a:cubicBezTo>
                      <a:cubicBezTo>
                        <a:pt x="2250" y="436"/>
                        <a:pt x="1827" y="1"/>
                        <a:pt x="129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71" name="Google Shape;5871;p60"/>
              <p:cNvGrpSpPr/>
              <p:nvPr/>
            </p:nvGrpSpPr>
            <p:grpSpPr>
              <a:xfrm>
                <a:off x="4894653" y="3740848"/>
                <a:ext cx="31405" cy="26906"/>
                <a:chOff x="4894653" y="3740848"/>
                <a:chExt cx="31405" cy="26906"/>
              </a:xfrm>
            </p:grpSpPr>
            <p:sp>
              <p:nvSpPr>
                <p:cNvPr id="5872" name="Google Shape;5872;p60"/>
                <p:cNvSpPr/>
                <p:nvPr/>
              </p:nvSpPr>
              <p:spPr>
                <a:xfrm>
                  <a:off x="4894653" y="3740848"/>
                  <a:ext cx="31405" cy="26906"/>
                </a:xfrm>
                <a:custGeom>
                  <a:avLst/>
                  <a:gdLst/>
                  <a:ahLst/>
                  <a:cxnLst/>
                  <a:rect l="l" t="t" r="r" b="b"/>
                  <a:pathLst>
                    <a:path w="3993" h="3421" extrusionOk="0">
                      <a:moveTo>
                        <a:pt x="2273" y="1"/>
                      </a:moveTo>
                      <a:cubicBezTo>
                        <a:pt x="1853" y="1"/>
                        <a:pt x="1425" y="157"/>
                        <a:pt x="1077" y="505"/>
                      </a:cubicBezTo>
                      <a:cubicBezTo>
                        <a:pt x="1" y="1582"/>
                        <a:pt x="763" y="3420"/>
                        <a:pt x="2287" y="3420"/>
                      </a:cubicBezTo>
                      <a:cubicBezTo>
                        <a:pt x="3230" y="3420"/>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73" name="Google Shape;5873;p60"/>
                <p:cNvSpPr/>
                <p:nvPr/>
              </p:nvSpPr>
              <p:spPr>
                <a:xfrm>
                  <a:off x="4907497" y="3750522"/>
                  <a:ext cx="8950" cy="7605"/>
                </a:xfrm>
                <a:custGeom>
                  <a:avLst/>
                  <a:gdLst/>
                  <a:ahLst/>
                  <a:cxnLst/>
                  <a:rect l="l" t="t" r="r" b="b"/>
                  <a:pathLst>
                    <a:path w="1138" h="967" extrusionOk="0">
                      <a:moveTo>
                        <a:pt x="654" y="1"/>
                      </a:moveTo>
                      <a:cubicBezTo>
                        <a:pt x="218" y="1"/>
                        <a:pt x="1" y="521"/>
                        <a:pt x="303" y="823"/>
                      </a:cubicBezTo>
                      <a:cubicBezTo>
                        <a:pt x="406" y="922"/>
                        <a:pt x="531" y="967"/>
                        <a:pt x="652" y="967"/>
                      </a:cubicBezTo>
                      <a:cubicBezTo>
                        <a:pt x="902" y="967"/>
                        <a:pt x="1138" y="778"/>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74" name="Google Shape;5874;p60"/>
              <p:cNvGrpSpPr/>
              <p:nvPr/>
            </p:nvGrpSpPr>
            <p:grpSpPr>
              <a:xfrm>
                <a:off x="4962300" y="3696348"/>
                <a:ext cx="38255" cy="32773"/>
                <a:chOff x="4962300" y="3696348"/>
                <a:chExt cx="38255" cy="32773"/>
              </a:xfrm>
            </p:grpSpPr>
            <p:sp>
              <p:nvSpPr>
                <p:cNvPr id="5875" name="Google Shape;5875;p60"/>
                <p:cNvSpPr/>
                <p:nvPr/>
              </p:nvSpPr>
              <p:spPr>
                <a:xfrm>
                  <a:off x="4962300" y="3696348"/>
                  <a:ext cx="38255" cy="32773"/>
                </a:xfrm>
                <a:custGeom>
                  <a:avLst/>
                  <a:gdLst/>
                  <a:ahLst/>
                  <a:cxnLst/>
                  <a:rect l="l" t="t" r="r" b="b"/>
                  <a:pathLst>
                    <a:path w="4864" h="4167" extrusionOk="0">
                      <a:moveTo>
                        <a:pt x="2767" y="1"/>
                      </a:moveTo>
                      <a:cubicBezTo>
                        <a:pt x="2259" y="1"/>
                        <a:pt x="1740" y="189"/>
                        <a:pt x="1319" y="611"/>
                      </a:cubicBezTo>
                      <a:cubicBezTo>
                        <a:pt x="0" y="1929"/>
                        <a:pt x="932" y="4167"/>
                        <a:pt x="2783" y="4167"/>
                      </a:cubicBezTo>
                      <a:cubicBezTo>
                        <a:pt x="3932" y="4167"/>
                        <a:pt x="4863" y="3236"/>
                        <a:pt x="4863" y="2086"/>
                      </a:cubicBezTo>
                      <a:cubicBezTo>
                        <a:pt x="4863" y="833"/>
                        <a:pt x="3836" y="1"/>
                        <a:pt x="276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76" name="Google Shape;5876;p60"/>
                <p:cNvSpPr/>
                <p:nvPr/>
              </p:nvSpPr>
              <p:spPr>
                <a:xfrm>
                  <a:off x="4975238" y="3706093"/>
                  <a:ext cx="15612" cy="13386"/>
                </a:xfrm>
                <a:custGeom>
                  <a:avLst/>
                  <a:gdLst/>
                  <a:ahLst/>
                  <a:cxnLst/>
                  <a:rect l="l" t="t" r="r" b="b"/>
                  <a:pathLst>
                    <a:path w="1985" h="1702" extrusionOk="0">
                      <a:moveTo>
                        <a:pt x="1138" y="1"/>
                      </a:moveTo>
                      <a:cubicBezTo>
                        <a:pt x="388" y="1"/>
                        <a:pt x="1" y="908"/>
                        <a:pt x="533" y="1452"/>
                      </a:cubicBezTo>
                      <a:cubicBezTo>
                        <a:pt x="709" y="1624"/>
                        <a:pt x="923" y="1702"/>
                        <a:pt x="1132" y="1702"/>
                      </a:cubicBezTo>
                      <a:cubicBezTo>
                        <a:pt x="1569" y="1702"/>
                        <a:pt x="1984" y="1363"/>
                        <a:pt x="1984" y="847"/>
                      </a:cubicBezTo>
                      <a:cubicBezTo>
                        <a:pt x="1984" y="376"/>
                        <a:pt x="1609" y="1"/>
                        <a:pt x="113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77" name="Google Shape;5877;p60"/>
              <p:cNvGrpSpPr/>
              <p:nvPr/>
            </p:nvGrpSpPr>
            <p:grpSpPr>
              <a:xfrm>
                <a:off x="4980185" y="3743349"/>
                <a:ext cx="31499" cy="26969"/>
                <a:chOff x="4980185" y="3743349"/>
                <a:chExt cx="31499" cy="26969"/>
              </a:xfrm>
            </p:grpSpPr>
            <p:sp>
              <p:nvSpPr>
                <p:cNvPr id="5878" name="Google Shape;5878;p60"/>
                <p:cNvSpPr/>
                <p:nvPr/>
              </p:nvSpPr>
              <p:spPr>
                <a:xfrm>
                  <a:off x="4980185" y="3743349"/>
                  <a:ext cx="31499" cy="26969"/>
                </a:xfrm>
                <a:custGeom>
                  <a:avLst/>
                  <a:gdLst/>
                  <a:ahLst/>
                  <a:cxnLst/>
                  <a:rect l="l" t="t" r="r" b="b"/>
                  <a:pathLst>
                    <a:path w="4005" h="3429" extrusionOk="0">
                      <a:moveTo>
                        <a:pt x="2274" y="0"/>
                      </a:moveTo>
                      <a:cubicBezTo>
                        <a:pt x="1855" y="0"/>
                        <a:pt x="1427" y="155"/>
                        <a:pt x="1077" y="501"/>
                      </a:cubicBezTo>
                      <a:cubicBezTo>
                        <a:pt x="1" y="1578"/>
                        <a:pt x="763" y="3429"/>
                        <a:pt x="2287" y="3429"/>
                      </a:cubicBezTo>
                      <a:cubicBezTo>
                        <a:pt x="3230" y="3429"/>
                        <a:pt x="3993" y="2667"/>
                        <a:pt x="4005" y="1723"/>
                      </a:cubicBezTo>
                      <a:cubicBezTo>
                        <a:pt x="4005" y="689"/>
                        <a:pt x="3158" y="0"/>
                        <a:pt x="227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79" name="Google Shape;5879;p60"/>
                <p:cNvSpPr/>
                <p:nvPr/>
              </p:nvSpPr>
              <p:spPr>
                <a:xfrm>
                  <a:off x="4993123" y="3753094"/>
                  <a:ext cx="8856" cy="7605"/>
                </a:xfrm>
                <a:custGeom>
                  <a:avLst/>
                  <a:gdLst/>
                  <a:ahLst/>
                  <a:cxnLst/>
                  <a:rect l="l" t="t" r="r" b="b"/>
                  <a:pathLst>
                    <a:path w="1126" h="967" extrusionOk="0">
                      <a:moveTo>
                        <a:pt x="642" y="0"/>
                      </a:moveTo>
                      <a:cubicBezTo>
                        <a:pt x="206" y="0"/>
                        <a:pt x="1" y="521"/>
                        <a:pt x="303" y="823"/>
                      </a:cubicBezTo>
                      <a:cubicBezTo>
                        <a:pt x="402" y="922"/>
                        <a:pt x="524" y="966"/>
                        <a:pt x="644" y="966"/>
                      </a:cubicBezTo>
                      <a:cubicBezTo>
                        <a:pt x="890" y="966"/>
                        <a:pt x="1126" y="777"/>
                        <a:pt x="1126" y="484"/>
                      </a:cubicBezTo>
                      <a:cubicBezTo>
                        <a:pt x="1126" y="218"/>
                        <a:pt x="908" y="0"/>
                        <a:pt x="64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80" name="Google Shape;5880;p60"/>
              <p:cNvGrpSpPr/>
              <p:nvPr/>
            </p:nvGrpSpPr>
            <p:grpSpPr>
              <a:xfrm>
                <a:off x="5013768" y="3734312"/>
                <a:ext cx="31499" cy="26969"/>
                <a:chOff x="5013768" y="3734312"/>
                <a:chExt cx="31499" cy="26969"/>
              </a:xfrm>
            </p:grpSpPr>
            <p:sp>
              <p:nvSpPr>
                <p:cNvPr id="5881" name="Google Shape;5881;p60"/>
                <p:cNvSpPr/>
                <p:nvPr/>
              </p:nvSpPr>
              <p:spPr>
                <a:xfrm>
                  <a:off x="5013768" y="3734312"/>
                  <a:ext cx="31499" cy="26969"/>
                </a:xfrm>
                <a:custGeom>
                  <a:avLst/>
                  <a:gdLst/>
                  <a:ahLst/>
                  <a:cxnLst/>
                  <a:rect l="l" t="t" r="r" b="b"/>
                  <a:pathLst>
                    <a:path w="4005" h="3429" extrusionOk="0">
                      <a:moveTo>
                        <a:pt x="2281" y="1"/>
                      </a:moveTo>
                      <a:cubicBezTo>
                        <a:pt x="1858" y="1"/>
                        <a:pt x="1428" y="159"/>
                        <a:pt x="1077" y="513"/>
                      </a:cubicBezTo>
                      <a:cubicBezTo>
                        <a:pt x="1" y="1590"/>
                        <a:pt x="775" y="3429"/>
                        <a:pt x="2299" y="3429"/>
                      </a:cubicBezTo>
                      <a:cubicBezTo>
                        <a:pt x="3231" y="3417"/>
                        <a:pt x="3993" y="2655"/>
                        <a:pt x="4005" y="1711"/>
                      </a:cubicBezTo>
                      <a:cubicBezTo>
                        <a:pt x="3997" y="682"/>
                        <a:pt x="3157" y="1"/>
                        <a:pt x="228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82" name="Google Shape;5882;p60"/>
                <p:cNvSpPr/>
                <p:nvPr/>
              </p:nvSpPr>
              <p:spPr>
                <a:xfrm>
                  <a:off x="5028043" y="3743963"/>
                  <a:ext cx="7621" cy="7613"/>
                </a:xfrm>
                <a:custGeom>
                  <a:avLst/>
                  <a:gdLst/>
                  <a:ahLst/>
                  <a:cxnLst/>
                  <a:rect l="l" t="t" r="r" b="b"/>
                  <a:pathLst>
                    <a:path w="969"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83" name="Google Shape;5883;p60"/>
              <p:cNvGrpSpPr/>
              <p:nvPr/>
            </p:nvGrpSpPr>
            <p:grpSpPr>
              <a:xfrm>
                <a:off x="5036703" y="3764545"/>
                <a:ext cx="31499" cy="26898"/>
                <a:chOff x="5036703" y="3764545"/>
                <a:chExt cx="31499" cy="26898"/>
              </a:xfrm>
            </p:grpSpPr>
            <p:sp>
              <p:nvSpPr>
                <p:cNvPr id="5884" name="Google Shape;5884;p60"/>
                <p:cNvSpPr/>
                <p:nvPr/>
              </p:nvSpPr>
              <p:spPr>
                <a:xfrm>
                  <a:off x="5036703" y="3764545"/>
                  <a:ext cx="31499" cy="26898"/>
                </a:xfrm>
                <a:custGeom>
                  <a:avLst/>
                  <a:gdLst/>
                  <a:ahLst/>
                  <a:cxnLst/>
                  <a:rect l="l" t="t" r="r" b="b"/>
                  <a:pathLst>
                    <a:path w="4005" h="3420" extrusionOk="0">
                      <a:moveTo>
                        <a:pt x="2284" y="0"/>
                      </a:moveTo>
                      <a:cubicBezTo>
                        <a:pt x="1865" y="0"/>
                        <a:pt x="1437" y="156"/>
                        <a:pt x="1089" y="504"/>
                      </a:cubicBezTo>
                      <a:cubicBezTo>
                        <a:pt x="0" y="1581"/>
                        <a:pt x="774" y="3419"/>
                        <a:pt x="2298" y="3419"/>
                      </a:cubicBezTo>
                      <a:cubicBezTo>
                        <a:pt x="3242" y="3419"/>
                        <a:pt x="4004" y="2657"/>
                        <a:pt x="4004" y="1714"/>
                      </a:cubicBezTo>
                      <a:cubicBezTo>
                        <a:pt x="4004" y="682"/>
                        <a:pt x="3162" y="0"/>
                        <a:pt x="228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85" name="Google Shape;5885;p60"/>
                <p:cNvSpPr/>
                <p:nvPr/>
              </p:nvSpPr>
              <p:spPr>
                <a:xfrm>
                  <a:off x="5049641" y="3774211"/>
                  <a:ext cx="8856" cy="7605"/>
                </a:xfrm>
                <a:custGeom>
                  <a:avLst/>
                  <a:gdLst/>
                  <a:ahLst/>
                  <a:cxnLst/>
                  <a:rect l="l" t="t" r="r" b="b"/>
                  <a:pathLst>
                    <a:path w="1126" h="967" extrusionOk="0">
                      <a:moveTo>
                        <a:pt x="653" y="1"/>
                      </a:moveTo>
                      <a:cubicBezTo>
                        <a:pt x="218" y="1"/>
                        <a:pt x="0" y="521"/>
                        <a:pt x="303" y="823"/>
                      </a:cubicBezTo>
                      <a:cubicBezTo>
                        <a:pt x="402" y="922"/>
                        <a:pt x="524" y="967"/>
                        <a:pt x="643" y="967"/>
                      </a:cubicBezTo>
                      <a:cubicBezTo>
                        <a:pt x="890" y="967"/>
                        <a:pt x="1125" y="778"/>
                        <a:pt x="1125" y="485"/>
                      </a:cubicBezTo>
                      <a:cubicBezTo>
                        <a:pt x="1125" y="219"/>
                        <a:pt x="920" y="1"/>
                        <a:pt x="65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86" name="Google Shape;5886;p60"/>
              <p:cNvGrpSpPr/>
              <p:nvPr/>
            </p:nvGrpSpPr>
            <p:grpSpPr>
              <a:xfrm>
                <a:off x="4953546" y="3768352"/>
                <a:ext cx="31405" cy="26898"/>
                <a:chOff x="4953546" y="3768352"/>
                <a:chExt cx="31405" cy="26898"/>
              </a:xfrm>
            </p:grpSpPr>
            <p:sp>
              <p:nvSpPr>
                <p:cNvPr id="5887" name="Google Shape;5887;p60"/>
                <p:cNvSpPr/>
                <p:nvPr/>
              </p:nvSpPr>
              <p:spPr>
                <a:xfrm>
                  <a:off x="4953546" y="3768352"/>
                  <a:ext cx="31405" cy="26898"/>
                </a:xfrm>
                <a:custGeom>
                  <a:avLst/>
                  <a:gdLst/>
                  <a:ahLst/>
                  <a:cxnLst/>
                  <a:rect l="l" t="t" r="r" b="b"/>
                  <a:pathLst>
                    <a:path w="3993" h="3420" extrusionOk="0">
                      <a:moveTo>
                        <a:pt x="2271" y="0"/>
                      </a:moveTo>
                      <a:cubicBezTo>
                        <a:pt x="1852" y="0"/>
                        <a:pt x="1425" y="156"/>
                        <a:pt x="1077" y="504"/>
                      </a:cubicBezTo>
                      <a:cubicBezTo>
                        <a:pt x="1" y="1581"/>
                        <a:pt x="751" y="3419"/>
                        <a:pt x="2287" y="3419"/>
                      </a:cubicBezTo>
                      <a:cubicBezTo>
                        <a:pt x="3218" y="3419"/>
                        <a:pt x="3992" y="2657"/>
                        <a:pt x="3992" y="1726"/>
                      </a:cubicBezTo>
                      <a:cubicBezTo>
                        <a:pt x="3992" y="686"/>
                        <a:pt x="3150" y="0"/>
                        <a:pt x="227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88" name="Google Shape;5888;p60"/>
                <p:cNvSpPr/>
                <p:nvPr/>
              </p:nvSpPr>
              <p:spPr>
                <a:xfrm>
                  <a:off x="4966390" y="3778018"/>
                  <a:ext cx="8950" cy="7684"/>
                </a:xfrm>
                <a:custGeom>
                  <a:avLst/>
                  <a:gdLst/>
                  <a:ahLst/>
                  <a:cxnLst/>
                  <a:rect l="l" t="t" r="r" b="b"/>
                  <a:pathLst>
                    <a:path w="1138" h="977" extrusionOk="0">
                      <a:moveTo>
                        <a:pt x="654" y="1"/>
                      </a:moveTo>
                      <a:cubicBezTo>
                        <a:pt x="218" y="1"/>
                        <a:pt x="1" y="533"/>
                        <a:pt x="303" y="835"/>
                      </a:cubicBezTo>
                      <a:cubicBezTo>
                        <a:pt x="404" y="933"/>
                        <a:pt x="527" y="976"/>
                        <a:pt x="647" y="976"/>
                      </a:cubicBezTo>
                      <a:cubicBezTo>
                        <a:pt x="899" y="976"/>
                        <a:pt x="1138" y="784"/>
                        <a:pt x="1138" y="497"/>
                      </a:cubicBezTo>
                      <a:cubicBezTo>
                        <a:pt x="1138" y="218"/>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89" name="Google Shape;5889;p60"/>
              <p:cNvGrpSpPr/>
              <p:nvPr/>
            </p:nvGrpSpPr>
            <p:grpSpPr>
              <a:xfrm>
                <a:off x="4964770" y="3814016"/>
                <a:ext cx="31499" cy="26993"/>
                <a:chOff x="4964770" y="3814016"/>
                <a:chExt cx="31499" cy="26993"/>
              </a:xfrm>
            </p:grpSpPr>
            <p:sp>
              <p:nvSpPr>
                <p:cNvPr id="5890" name="Google Shape;5890;p60"/>
                <p:cNvSpPr/>
                <p:nvPr/>
              </p:nvSpPr>
              <p:spPr>
                <a:xfrm>
                  <a:off x="4964770" y="3814016"/>
                  <a:ext cx="31499" cy="26993"/>
                </a:xfrm>
                <a:custGeom>
                  <a:avLst/>
                  <a:gdLst/>
                  <a:ahLst/>
                  <a:cxnLst/>
                  <a:rect l="l" t="t" r="r" b="b"/>
                  <a:pathLst>
                    <a:path w="4005" h="3432" extrusionOk="0">
                      <a:moveTo>
                        <a:pt x="2276" y="0"/>
                      </a:moveTo>
                      <a:cubicBezTo>
                        <a:pt x="1855" y="0"/>
                        <a:pt x="1426" y="156"/>
                        <a:pt x="1078" y="504"/>
                      </a:cubicBezTo>
                      <a:cubicBezTo>
                        <a:pt x="1" y="1581"/>
                        <a:pt x="763" y="3432"/>
                        <a:pt x="2287" y="3432"/>
                      </a:cubicBezTo>
                      <a:cubicBezTo>
                        <a:pt x="3231" y="3432"/>
                        <a:pt x="3993" y="2658"/>
                        <a:pt x="4005" y="1714"/>
                      </a:cubicBezTo>
                      <a:cubicBezTo>
                        <a:pt x="4005" y="683"/>
                        <a:pt x="3158" y="0"/>
                        <a:pt x="227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91" name="Google Shape;5891;p60"/>
                <p:cNvSpPr/>
                <p:nvPr/>
              </p:nvSpPr>
              <p:spPr>
                <a:xfrm>
                  <a:off x="4977715" y="3823690"/>
                  <a:ext cx="8856" cy="7676"/>
                </a:xfrm>
                <a:custGeom>
                  <a:avLst/>
                  <a:gdLst/>
                  <a:ahLst/>
                  <a:cxnLst/>
                  <a:rect l="l" t="t" r="r" b="b"/>
                  <a:pathLst>
                    <a:path w="1126" h="976" extrusionOk="0">
                      <a:moveTo>
                        <a:pt x="641" y="0"/>
                      </a:moveTo>
                      <a:cubicBezTo>
                        <a:pt x="206" y="0"/>
                        <a:pt x="0" y="520"/>
                        <a:pt x="303" y="835"/>
                      </a:cubicBezTo>
                      <a:cubicBezTo>
                        <a:pt x="399" y="932"/>
                        <a:pt x="519" y="975"/>
                        <a:pt x="636" y="975"/>
                      </a:cubicBezTo>
                      <a:cubicBezTo>
                        <a:pt x="885" y="975"/>
                        <a:pt x="1125" y="780"/>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92" name="Google Shape;5892;p60"/>
              <p:cNvGrpSpPr/>
              <p:nvPr/>
            </p:nvGrpSpPr>
            <p:grpSpPr>
              <a:xfrm>
                <a:off x="4923290" y="3800504"/>
                <a:ext cx="31468" cy="26898"/>
                <a:chOff x="4923290" y="3800504"/>
                <a:chExt cx="31468" cy="26898"/>
              </a:xfrm>
            </p:grpSpPr>
            <p:sp>
              <p:nvSpPr>
                <p:cNvPr id="5893" name="Google Shape;5893;p60"/>
                <p:cNvSpPr/>
                <p:nvPr/>
              </p:nvSpPr>
              <p:spPr>
                <a:xfrm>
                  <a:off x="4923290" y="3800504"/>
                  <a:ext cx="31468" cy="26898"/>
                </a:xfrm>
                <a:custGeom>
                  <a:avLst/>
                  <a:gdLst/>
                  <a:ahLst/>
                  <a:cxnLst/>
                  <a:rect l="l" t="t" r="r" b="b"/>
                  <a:pathLst>
                    <a:path w="4001" h="3420" extrusionOk="0">
                      <a:moveTo>
                        <a:pt x="2276" y="1"/>
                      </a:moveTo>
                      <a:cubicBezTo>
                        <a:pt x="1855" y="1"/>
                        <a:pt x="1426" y="156"/>
                        <a:pt x="1077" y="505"/>
                      </a:cubicBezTo>
                      <a:cubicBezTo>
                        <a:pt x="1" y="1581"/>
                        <a:pt x="763" y="3420"/>
                        <a:pt x="2287" y="3420"/>
                      </a:cubicBezTo>
                      <a:cubicBezTo>
                        <a:pt x="3231" y="3420"/>
                        <a:pt x="3993" y="2658"/>
                        <a:pt x="3993" y="1714"/>
                      </a:cubicBezTo>
                      <a:cubicBezTo>
                        <a:pt x="4001" y="683"/>
                        <a:pt x="3156"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94" name="Google Shape;5894;p60"/>
                <p:cNvSpPr/>
                <p:nvPr/>
              </p:nvSpPr>
              <p:spPr>
                <a:xfrm>
                  <a:off x="4937470" y="3810178"/>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95" name="Google Shape;5895;p60"/>
              <p:cNvGrpSpPr/>
              <p:nvPr/>
            </p:nvGrpSpPr>
            <p:grpSpPr>
              <a:xfrm>
                <a:off x="5108534" y="3650943"/>
                <a:ext cx="31405" cy="26993"/>
                <a:chOff x="5108534" y="3650943"/>
                <a:chExt cx="31405" cy="26993"/>
              </a:xfrm>
            </p:grpSpPr>
            <p:sp>
              <p:nvSpPr>
                <p:cNvPr id="5896" name="Google Shape;5896;p60"/>
                <p:cNvSpPr/>
                <p:nvPr/>
              </p:nvSpPr>
              <p:spPr>
                <a:xfrm>
                  <a:off x="5108534" y="3650943"/>
                  <a:ext cx="31405" cy="26993"/>
                </a:xfrm>
                <a:custGeom>
                  <a:avLst/>
                  <a:gdLst/>
                  <a:ahLst/>
                  <a:cxnLst/>
                  <a:rect l="l" t="t" r="r" b="b"/>
                  <a:pathLst>
                    <a:path w="3993" h="3432" extrusionOk="0">
                      <a:moveTo>
                        <a:pt x="2272" y="1"/>
                      </a:moveTo>
                      <a:cubicBezTo>
                        <a:pt x="1853" y="1"/>
                        <a:pt x="1425" y="156"/>
                        <a:pt x="1077" y="505"/>
                      </a:cubicBezTo>
                      <a:cubicBezTo>
                        <a:pt x="0" y="1581"/>
                        <a:pt x="762" y="3432"/>
                        <a:pt x="2286" y="3432"/>
                      </a:cubicBezTo>
                      <a:cubicBezTo>
                        <a:pt x="3230" y="3432"/>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897" name="Google Shape;5897;p60"/>
                <p:cNvSpPr/>
                <p:nvPr/>
              </p:nvSpPr>
              <p:spPr>
                <a:xfrm>
                  <a:off x="5122707" y="3660617"/>
                  <a:ext cx="7621" cy="7621"/>
                </a:xfrm>
                <a:custGeom>
                  <a:avLst/>
                  <a:gdLst/>
                  <a:ahLst/>
                  <a:cxnLst/>
                  <a:rect l="l" t="t" r="r" b="b"/>
                  <a:pathLst>
                    <a:path w="969" h="969" extrusionOk="0">
                      <a:moveTo>
                        <a:pt x="484" y="0"/>
                      </a:moveTo>
                      <a:cubicBezTo>
                        <a:pt x="218" y="0"/>
                        <a:pt x="1" y="218"/>
                        <a:pt x="1" y="484"/>
                      </a:cubicBezTo>
                      <a:cubicBezTo>
                        <a:pt x="1" y="750"/>
                        <a:pt x="218" y="968"/>
                        <a:pt x="484" y="968"/>
                      </a:cubicBezTo>
                      <a:cubicBezTo>
                        <a:pt x="751" y="968"/>
                        <a:pt x="968" y="750"/>
                        <a:pt x="968" y="484"/>
                      </a:cubicBezTo>
                      <a:cubicBezTo>
                        <a:pt x="968" y="218"/>
                        <a:pt x="751"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898" name="Google Shape;5898;p60"/>
              <p:cNvGrpSpPr/>
              <p:nvPr/>
            </p:nvGrpSpPr>
            <p:grpSpPr>
              <a:xfrm>
                <a:off x="5119380" y="3760739"/>
                <a:ext cx="31499" cy="26993"/>
                <a:chOff x="5119380" y="3760739"/>
                <a:chExt cx="31499" cy="26993"/>
              </a:xfrm>
            </p:grpSpPr>
            <p:sp>
              <p:nvSpPr>
                <p:cNvPr id="5899" name="Google Shape;5899;p60"/>
                <p:cNvSpPr/>
                <p:nvPr/>
              </p:nvSpPr>
              <p:spPr>
                <a:xfrm>
                  <a:off x="5119380" y="3760739"/>
                  <a:ext cx="31499" cy="26993"/>
                </a:xfrm>
                <a:custGeom>
                  <a:avLst/>
                  <a:gdLst/>
                  <a:ahLst/>
                  <a:cxnLst/>
                  <a:rect l="l" t="t" r="r" b="b"/>
                  <a:pathLst>
                    <a:path w="4005" h="3432" extrusionOk="0">
                      <a:moveTo>
                        <a:pt x="2275" y="0"/>
                      </a:moveTo>
                      <a:cubicBezTo>
                        <a:pt x="1854" y="0"/>
                        <a:pt x="1425" y="156"/>
                        <a:pt x="1077" y="504"/>
                      </a:cubicBezTo>
                      <a:cubicBezTo>
                        <a:pt x="0" y="1581"/>
                        <a:pt x="762" y="3432"/>
                        <a:pt x="2286" y="3432"/>
                      </a:cubicBezTo>
                      <a:cubicBezTo>
                        <a:pt x="3230" y="3420"/>
                        <a:pt x="3992" y="2657"/>
                        <a:pt x="4004" y="1714"/>
                      </a:cubicBezTo>
                      <a:cubicBezTo>
                        <a:pt x="4004" y="683"/>
                        <a:pt x="3157" y="0"/>
                        <a:pt x="227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00" name="Google Shape;5900;p60"/>
                <p:cNvSpPr/>
                <p:nvPr/>
              </p:nvSpPr>
              <p:spPr>
                <a:xfrm>
                  <a:off x="5132318" y="3770405"/>
                  <a:ext cx="8856" cy="7653"/>
                </a:xfrm>
                <a:custGeom>
                  <a:avLst/>
                  <a:gdLst/>
                  <a:ahLst/>
                  <a:cxnLst/>
                  <a:rect l="l" t="t" r="r" b="b"/>
                  <a:pathLst>
                    <a:path w="1126" h="973" extrusionOk="0">
                      <a:moveTo>
                        <a:pt x="641" y="1"/>
                      </a:moveTo>
                      <a:cubicBezTo>
                        <a:pt x="206" y="1"/>
                        <a:pt x="0" y="521"/>
                        <a:pt x="303" y="824"/>
                      </a:cubicBezTo>
                      <a:cubicBezTo>
                        <a:pt x="402" y="926"/>
                        <a:pt x="524" y="972"/>
                        <a:pt x="644" y="972"/>
                      </a:cubicBezTo>
                      <a:cubicBezTo>
                        <a:pt x="890" y="972"/>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01" name="Google Shape;5901;p60"/>
              <p:cNvGrpSpPr/>
              <p:nvPr/>
            </p:nvGrpSpPr>
            <p:grpSpPr>
              <a:xfrm>
                <a:off x="5119380" y="3788235"/>
                <a:ext cx="31499" cy="26993"/>
                <a:chOff x="5119380" y="3788235"/>
                <a:chExt cx="31499" cy="26993"/>
              </a:xfrm>
            </p:grpSpPr>
            <p:sp>
              <p:nvSpPr>
                <p:cNvPr id="5902" name="Google Shape;5902;p60"/>
                <p:cNvSpPr/>
                <p:nvPr/>
              </p:nvSpPr>
              <p:spPr>
                <a:xfrm>
                  <a:off x="5119380" y="3788235"/>
                  <a:ext cx="31499" cy="26993"/>
                </a:xfrm>
                <a:custGeom>
                  <a:avLst/>
                  <a:gdLst/>
                  <a:ahLst/>
                  <a:cxnLst/>
                  <a:rect l="l" t="t" r="r" b="b"/>
                  <a:pathLst>
                    <a:path w="4005" h="3432" extrusionOk="0">
                      <a:moveTo>
                        <a:pt x="2275" y="0"/>
                      </a:moveTo>
                      <a:cubicBezTo>
                        <a:pt x="1854" y="0"/>
                        <a:pt x="1425" y="156"/>
                        <a:pt x="1077" y="504"/>
                      </a:cubicBezTo>
                      <a:cubicBezTo>
                        <a:pt x="0" y="1581"/>
                        <a:pt x="762" y="3432"/>
                        <a:pt x="2286" y="3432"/>
                      </a:cubicBezTo>
                      <a:cubicBezTo>
                        <a:pt x="3230" y="3419"/>
                        <a:pt x="3992" y="2657"/>
                        <a:pt x="4004" y="1714"/>
                      </a:cubicBezTo>
                      <a:cubicBezTo>
                        <a:pt x="4004" y="683"/>
                        <a:pt x="3157" y="0"/>
                        <a:pt x="227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03" name="Google Shape;5903;p60"/>
                <p:cNvSpPr/>
                <p:nvPr/>
              </p:nvSpPr>
              <p:spPr>
                <a:xfrm>
                  <a:off x="5132318" y="3797901"/>
                  <a:ext cx="8856" cy="7605"/>
                </a:xfrm>
                <a:custGeom>
                  <a:avLst/>
                  <a:gdLst/>
                  <a:ahLst/>
                  <a:cxnLst/>
                  <a:rect l="l" t="t" r="r" b="b"/>
                  <a:pathLst>
                    <a:path w="1126" h="967" extrusionOk="0">
                      <a:moveTo>
                        <a:pt x="641" y="1"/>
                      </a:moveTo>
                      <a:cubicBezTo>
                        <a:pt x="206" y="1"/>
                        <a:pt x="0" y="521"/>
                        <a:pt x="303" y="824"/>
                      </a:cubicBezTo>
                      <a:cubicBezTo>
                        <a:pt x="402" y="922"/>
                        <a:pt x="524" y="967"/>
                        <a:pt x="643" y="967"/>
                      </a:cubicBezTo>
                      <a:cubicBezTo>
                        <a:pt x="890" y="967"/>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04" name="Google Shape;5904;p60"/>
              <p:cNvGrpSpPr/>
              <p:nvPr/>
            </p:nvGrpSpPr>
            <p:grpSpPr>
              <a:xfrm>
                <a:off x="5158005" y="3875284"/>
                <a:ext cx="31405" cy="27001"/>
                <a:chOff x="5158005" y="3875284"/>
                <a:chExt cx="31405" cy="27001"/>
              </a:xfrm>
            </p:grpSpPr>
            <p:sp>
              <p:nvSpPr>
                <p:cNvPr id="5905" name="Google Shape;5905;p60"/>
                <p:cNvSpPr/>
                <p:nvPr/>
              </p:nvSpPr>
              <p:spPr>
                <a:xfrm>
                  <a:off x="5158005" y="3875284"/>
                  <a:ext cx="31405" cy="27001"/>
                </a:xfrm>
                <a:custGeom>
                  <a:avLst/>
                  <a:gdLst/>
                  <a:ahLst/>
                  <a:cxnLst/>
                  <a:rect l="l" t="t" r="r" b="b"/>
                  <a:pathLst>
                    <a:path w="3993" h="3433" extrusionOk="0">
                      <a:moveTo>
                        <a:pt x="2273" y="1"/>
                      </a:moveTo>
                      <a:cubicBezTo>
                        <a:pt x="1853" y="1"/>
                        <a:pt x="1425" y="157"/>
                        <a:pt x="1077" y="505"/>
                      </a:cubicBezTo>
                      <a:cubicBezTo>
                        <a:pt x="0" y="1581"/>
                        <a:pt x="763" y="3432"/>
                        <a:pt x="2287" y="3432"/>
                      </a:cubicBezTo>
                      <a:cubicBezTo>
                        <a:pt x="3230" y="3432"/>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06" name="Google Shape;5906;p60"/>
                <p:cNvSpPr/>
                <p:nvPr/>
              </p:nvSpPr>
              <p:spPr>
                <a:xfrm>
                  <a:off x="5170848" y="3884958"/>
                  <a:ext cx="8950" cy="7645"/>
                </a:xfrm>
                <a:custGeom>
                  <a:avLst/>
                  <a:gdLst/>
                  <a:ahLst/>
                  <a:cxnLst/>
                  <a:rect l="l" t="t" r="r" b="b"/>
                  <a:pathLst>
                    <a:path w="1138" h="972" extrusionOk="0">
                      <a:moveTo>
                        <a:pt x="654" y="0"/>
                      </a:moveTo>
                      <a:cubicBezTo>
                        <a:pt x="218" y="0"/>
                        <a:pt x="1" y="521"/>
                        <a:pt x="303" y="823"/>
                      </a:cubicBezTo>
                      <a:cubicBezTo>
                        <a:pt x="406" y="926"/>
                        <a:pt x="531" y="972"/>
                        <a:pt x="652" y="972"/>
                      </a:cubicBezTo>
                      <a:cubicBezTo>
                        <a:pt x="902" y="972"/>
                        <a:pt x="1138"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07" name="Google Shape;5907;p60"/>
              <p:cNvGrpSpPr/>
              <p:nvPr/>
            </p:nvGrpSpPr>
            <p:grpSpPr>
              <a:xfrm>
                <a:off x="5233163" y="3764545"/>
                <a:ext cx="31499" cy="26898"/>
                <a:chOff x="5233163" y="3764545"/>
                <a:chExt cx="31499" cy="26898"/>
              </a:xfrm>
            </p:grpSpPr>
            <p:sp>
              <p:nvSpPr>
                <p:cNvPr id="5908" name="Google Shape;5908;p60"/>
                <p:cNvSpPr/>
                <p:nvPr/>
              </p:nvSpPr>
              <p:spPr>
                <a:xfrm>
                  <a:off x="5233163" y="3764545"/>
                  <a:ext cx="31499" cy="26898"/>
                </a:xfrm>
                <a:custGeom>
                  <a:avLst/>
                  <a:gdLst/>
                  <a:ahLst/>
                  <a:cxnLst/>
                  <a:rect l="l" t="t" r="r" b="b"/>
                  <a:pathLst>
                    <a:path w="4005" h="3420" extrusionOk="0">
                      <a:moveTo>
                        <a:pt x="2276" y="0"/>
                      </a:moveTo>
                      <a:cubicBezTo>
                        <a:pt x="1855" y="0"/>
                        <a:pt x="1426" y="156"/>
                        <a:pt x="1078" y="504"/>
                      </a:cubicBezTo>
                      <a:cubicBezTo>
                        <a:pt x="1" y="1581"/>
                        <a:pt x="763" y="3419"/>
                        <a:pt x="2287" y="3419"/>
                      </a:cubicBezTo>
                      <a:cubicBezTo>
                        <a:pt x="3231" y="3419"/>
                        <a:pt x="4005" y="2657"/>
                        <a:pt x="4005" y="1714"/>
                      </a:cubicBezTo>
                      <a:cubicBezTo>
                        <a:pt x="4005" y="682"/>
                        <a:pt x="3158" y="0"/>
                        <a:pt x="227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09" name="Google Shape;5909;p60"/>
                <p:cNvSpPr/>
                <p:nvPr/>
              </p:nvSpPr>
              <p:spPr>
                <a:xfrm>
                  <a:off x="5246108" y="3774211"/>
                  <a:ext cx="8856" cy="7590"/>
                </a:xfrm>
                <a:custGeom>
                  <a:avLst/>
                  <a:gdLst/>
                  <a:ahLst/>
                  <a:cxnLst/>
                  <a:rect l="l" t="t" r="r" b="b"/>
                  <a:pathLst>
                    <a:path w="1126" h="965" extrusionOk="0">
                      <a:moveTo>
                        <a:pt x="641" y="1"/>
                      </a:moveTo>
                      <a:cubicBezTo>
                        <a:pt x="218" y="1"/>
                        <a:pt x="0" y="521"/>
                        <a:pt x="303" y="823"/>
                      </a:cubicBezTo>
                      <a:cubicBezTo>
                        <a:pt x="400" y="921"/>
                        <a:pt x="520" y="964"/>
                        <a:pt x="638" y="964"/>
                      </a:cubicBezTo>
                      <a:cubicBezTo>
                        <a:pt x="886" y="964"/>
                        <a:pt x="1125" y="772"/>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10" name="Google Shape;5910;p60"/>
              <p:cNvGrpSpPr/>
              <p:nvPr/>
            </p:nvGrpSpPr>
            <p:grpSpPr>
              <a:xfrm>
                <a:off x="5276168" y="3805545"/>
                <a:ext cx="31499" cy="26906"/>
                <a:chOff x="5276168" y="3805545"/>
                <a:chExt cx="31499" cy="26906"/>
              </a:xfrm>
            </p:grpSpPr>
            <p:sp>
              <p:nvSpPr>
                <p:cNvPr id="5911" name="Google Shape;5911;p60"/>
                <p:cNvSpPr/>
                <p:nvPr/>
              </p:nvSpPr>
              <p:spPr>
                <a:xfrm>
                  <a:off x="5276168" y="3805545"/>
                  <a:ext cx="31499" cy="26906"/>
                </a:xfrm>
                <a:custGeom>
                  <a:avLst/>
                  <a:gdLst/>
                  <a:ahLst/>
                  <a:cxnLst/>
                  <a:rect l="l" t="t" r="r" b="b"/>
                  <a:pathLst>
                    <a:path w="4005" h="3421" extrusionOk="0">
                      <a:moveTo>
                        <a:pt x="2281" y="1"/>
                      </a:moveTo>
                      <a:cubicBezTo>
                        <a:pt x="1860" y="1"/>
                        <a:pt x="1429" y="157"/>
                        <a:pt x="1077" y="505"/>
                      </a:cubicBezTo>
                      <a:cubicBezTo>
                        <a:pt x="1" y="1581"/>
                        <a:pt x="763" y="3420"/>
                        <a:pt x="2287" y="3420"/>
                      </a:cubicBezTo>
                      <a:cubicBezTo>
                        <a:pt x="3231" y="3420"/>
                        <a:pt x="4005" y="2658"/>
                        <a:pt x="4005" y="1714"/>
                      </a:cubicBezTo>
                      <a:cubicBezTo>
                        <a:pt x="4005" y="683"/>
                        <a:pt x="3163" y="1"/>
                        <a:pt x="228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12" name="Google Shape;5912;p60"/>
                <p:cNvSpPr/>
                <p:nvPr/>
              </p:nvSpPr>
              <p:spPr>
                <a:xfrm>
                  <a:off x="5289106" y="3815219"/>
                  <a:ext cx="8856" cy="7605"/>
                </a:xfrm>
                <a:custGeom>
                  <a:avLst/>
                  <a:gdLst/>
                  <a:ahLst/>
                  <a:cxnLst/>
                  <a:rect l="l" t="t" r="r" b="b"/>
                  <a:pathLst>
                    <a:path w="1126" h="967" extrusionOk="0">
                      <a:moveTo>
                        <a:pt x="642" y="1"/>
                      </a:moveTo>
                      <a:cubicBezTo>
                        <a:pt x="219" y="1"/>
                        <a:pt x="1" y="521"/>
                        <a:pt x="303" y="823"/>
                      </a:cubicBezTo>
                      <a:cubicBezTo>
                        <a:pt x="402" y="922"/>
                        <a:pt x="524" y="967"/>
                        <a:pt x="644" y="967"/>
                      </a:cubicBezTo>
                      <a:cubicBezTo>
                        <a:pt x="890" y="967"/>
                        <a:pt x="1126" y="778"/>
                        <a:pt x="1126" y="484"/>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13" name="Google Shape;5913;p60"/>
              <p:cNvGrpSpPr/>
              <p:nvPr/>
            </p:nvGrpSpPr>
            <p:grpSpPr>
              <a:xfrm>
                <a:off x="5294053" y="3851933"/>
                <a:ext cx="31405" cy="26945"/>
                <a:chOff x="5294053" y="3851933"/>
                <a:chExt cx="31405" cy="26945"/>
              </a:xfrm>
            </p:grpSpPr>
            <p:sp>
              <p:nvSpPr>
                <p:cNvPr id="5914" name="Google Shape;5914;p60"/>
                <p:cNvSpPr/>
                <p:nvPr/>
              </p:nvSpPr>
              <p:spPr>
                <a:xfrm>
                  <a:off x="5294053" y="3851933"/>
                  <a:ext cx="31405" cy="26945"/>
                </a:xfrm>
                <a:custGeom>
                  <a:avLst/>
                  <a:gdLst/>
                  <a:ahLst/>
                  <a:cxnLst/>
                  <a:rect l="l" t="t" r="r" b="b"/>
                  <a:pathLst>
                    <a:path w="3993" h="3426" extrusionOk="0">
                      <a:moveTo>
                        <a:pt x="2273" y="1"/>
                      </a:moveTo>
                      <a:cubicBezTo>
                        <a:pt x="1854" y="1"/>
                        <a:pt x="1426" y="158"/>
                        <a:pt x="1077" y="510"/>
                      </a:cubicBezTo>
                      <a:cubicBezTo>
                        <a:pt x="1" y="1587"/>
                        <a:pt x="763" y="3425"/>
                        <a:pt x="2287" y="3425"/>
                      </a:cubicBezTo>
                      <a:cubicBezTo>
                        <a:pt x="3231" y="3425"/>
                        <a:pt x="3993" y="2663"/>
                        <a:pt x="3993" y="1720"/>
                      </a:cubicBezTo>
                      <a:cubicBezTo>
                        <a:pt x="3993" y="688"/>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15" name="Google Shape;5915;p60"/>
                <p:cNvSpPr/>
                <p:nvPr/>
              </p:nvSpPr>
              <p:spPr>
                <a:xfrm>
                  <a:off x="5308234" y="3861552"/>
                  <a:ext cx="7621" cy="7621"/>
                </a:xfrm>
                <a:custGeom>
                  <a:avLst/>
                  <a:gdLst/>
                  <a:ahLst/>
                  <a:cxnLst/>
                  <a:rect l="l" t="t" r="r" b="b"/>
                  <a:pathLst>
                    <a:path w="969" h="969" extrusionOk="0">
                      <a:moveTo>
                        <a:pt x="484" y="1"/>
                      </a:moveTo>
                      <a:cubicBezTo>
                        <a:pt x="218" y="1"/>
                        <a:pt x="0" y="218"/>
                        <a:pt x="0" y="485"/>
                      </a:cubicBezTo>
                      <a:cubicBezTo>
                        <a:pt x="0" y="763"/>
                        <a:pt x="218" y="968"/>
                        <a:pt x="484" y="968"/>
                      </a:cubicBezTo>
                      <a:cubicBezTo>
                        <a:pt x="750" y="968"/>
                        <a:pt x="968" y="763"/>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16" name="Google Shape;5916;p60"/>
              <p:cNvGrpSpPr/>
              <p:nvPr/>
            </p:nvGrpSpPr>
            <p:grpSpPr>
              <a:xfrm>
                <a:off x="5341723" y="3851902"/>
                <a:ext cx="31405" cy="26977"/>
                <a:chOff x="5341723" y="3851902"/>
                <a:chExt cx="31405" cy="26977"/>
              </a:xfrm>
            </p:grpSpPr>
            <p:sp>
              <p:nvSpPr>
                <p:cNvPr id="5917" name="Google Shape;5917;p60"/>
                <p:cNvSpPr/>
                <p:nvPr/>
              </p:nvSpPr>
              <p:spPr>
                <a:xfrm>
                  <a:off x="5341723" y="3851902"/>
                  <a:ext cx="31405" cy="26977"/>
                </a:xfrm>
                <a:custGeom>
                  <a:avLst/>
                  <a:gdLst/>
                  <a:ahLst/>
                  <a:cxnLst/>
                  <a:rect l="l" t="t" r="r" b="b"/>
                  <a:pathLst>
                    <a:path w="3993" h="3430" extrusionOk="0">
                      <a:moveTo>
                        <a:pt x="2266" y="1"/>
                      </a:moveTo>
                      <a:cubicBezTo>
                        <a:pt x="1848" y="1"/>
                        <a:pt x="1423" y="156"/>
                        <a:pt x="1077" y="502"/>
                      </a:cubicBezTo>
                      <a:cubicBezTo>
                        <a:pt x="0" y="1578"/>
                        <a:pt x="762" y="3429"/>
                        <a:pt x="2287" y="3429"/>
                      </a:cubicBezTo>
                      <a:cubicBezTo>
                        <a:pt x="3230" y="3429"/>
                        <a:pt x="3992" y="2667"/>
                        <a:pt x="3992" y="1724"/>
                      </a:cubicBezTo>
                      <a:cubicBezTo>
                        <a:pt x="3992" y="690"/>
                        <a:pt x="3146" y="1"/>
                        <a:pt x="226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18" name="Google Shape;5918;p60"/>
                <p:cNvSpPr/>
                <p:nvPr/>
              </p:nvSpPr>
              <p:spPr>
                <a:xfrm>
                  <a:off x="5354567" y="3861647"/>
                  <a:ext cx="8950" cy="7590"/>
                </a:xfrm>
                <a:custGeom>
                  <a:avLst/>
                  <a:gdLst/>
                  <a:ahLst/>
                  <a:cxnLst/>
                  <a:rect l="l" t="t" r="r" b="b"/>
                  <a:pathLst>
                    <a:path w="1138" h="965" extrusionOk="0">
                      <a:moveTo>
                        <a:pt x="654" y="1"/>
                      </a:moveTo>
                      <a:cubicBezTo>
                        <a:pt x="218" y="1"/>
                        <a:pt x="0" y="521"/>
                        <a:pt x="303" y="823"/>
                      </a:cubicBezTo>
                      <a:cubicBezTo>
                        <a:pt x="404" y="921"/>
                        <a:pt x="527" y="964"/>
                        <a:pt x="646" y="964"/>
                      </a:cubicBezTo>
                      <a:cubicBezTo>
                        <a:pt x="898" y="964"/>
                        <a:pt x="1138" y="772"/>
                        <a:pt x="1138" y="485"/>
                      </a:cubicBezTo>
                      <a:cubicBezTo>
                        <a:pt x="1138" y="206"/>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19" name="Google Shape;5919;p60"/>
              <p:cNvGrpSpPr/>
              <p:nvPr/>
            </p:nvGrpSpPr>
            <p:grpSpPr>
              <a:xfrm>
                <a:off x="5054871" y="3507855"/>
                <a:ext cx="31405" cy="26993"/>
                <a:chOff x="5054871" y="3507855"/>
                <a:chExt cx="31405" cy="26993"/>
              </a:xfrm>
            </p:grpSpPr>
            <p:sp>
              <p:nvSpPr>
                <p:cNvPr id="5920" name="Google Shape;5920;p60"/>
                <p:cNvSpPr/>
                <p:nvPr/>
              </p:nvSpPr>
              <p:spPr>
                <a:xfrm>
                  <a:off x="5054871" y="3507855"/>
                  <a:ext cx="31405" cy="26993"/>
                </a:xfrm>
                <a:custGeom>
                  <a:avLst/>
                  <a:gdLst/>
                  <a:ahLst/>
                  <a:cxnLst/>
                  <a:rect l="l" t="t" r="r" b="b"/>
                  <a:pathLst>
                    <a:path w="3993" h="3432" extrusionOk="0">
                      <a:moveTo>
                        <a:pt x="2273" y="0"/>
                      </a:moveTo>
                      <a:cubicBezTo>
                        <a:pt x="1853" y="0"/>
                        <a:pt x="1425" y="156"/>
                        <a:pt x="1077" y="504"/>
                      </a:cubicBezTo>
                      <a:cubicBezTo>
                        <a:pt x="1" y="1581"/>
                        <a:pt x="763" y="3431"/>
                        <a:pt x="2287" y="3431"/>
                      </a:cubicBezTo>
                      <a:cubicBezTo>
                        <a:pt x="3230" y="3431"/>
                        <a:pt x="3993" y="2657"/>
                        <a:pt x="3993" y="1714"/>
                      </a:cubicBezTo>
                      <a:cubicBezTo>
                        <a:pt x="3993" y="682"/>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21" name="Google Shape;5921;p60"/>
                <p:cNvSpPr/>
                <p:nvPr/>
              </p:nvSpPr>
              <p:spPr>
                <a:xfrm>
                  <a:off x="5067715" y="3517521"/>
                  <a:ext cx="8950" cy="7605"/>
                </a:xfrm>
                <a:custGeom>
                  <a:avLst/>
                  <a:gdLst/>
                  <a:ahLst/>
                  <a:cxnLst/>
                  <a:rect l="l" t="t" r="r" b="b"/>
                  <a:pathLst>
                    <a:path w="1138" h="967" extrusionOk="0">
                      <a:moveTo>
                        <a:pt x="654" y="1"/>
                      </a:moveTo>
                      <a:cubicBezTo>
                        <a:pt x="218" y="1"/>
                        <a:pt x="1" y="521"/>
                        <a:pt x="315" y="823"/>
                      </a:cubicBezTo>
                      <a:cubicBezTo>
                        <a:pt x="414" y="922"/>
                        <a:pt x="536" y="967"/>
                        <a:pt x="656" y="967"/>
                      </a:cubicBezTo>
                      <a:cubicBezTo>
                        <a:pt x="902" y="967"/>
                        <a:pt x="1138" y="778"/>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22" name="Google Shape;5922;p60"/>
              <p:cNvGrpSpPr/>
              <p:nvPr/>
            </p:nvGrpSpPr>
            <p:grpSpPr>
              <a:xfrm>
                <a:off x="4876579" y="3675325"/>
                <a:ext cx="31405" cy="26969"/>
                <a:chOff x="4876579" y="3675325"/>
                <a:chExt cx="31405" cy="26969"/>
              </a:xfrm>
            </p:grpSpPr>
            <p:sp>
              <p:nvSpPr>
                <p:cNvPr id="5923" name="Google Shape;5923;p60"/>
                <p:cNvSpPr/>
                <p:nvPr/>
              </p:nvSpPr>
              <p:spPr>
                <a:xfrm>
                  <a:off x="4876579" y="3675325"/>
                  <a:ext cx="31405" cy="26969"/>
                </a:xfrm>
                <a:custGeom>
                  <a:avLst/>
                  <a:gdLst/>
                  <a:ahLst/>
                  <a:cxnLst/>
                  <a:rect l="l" t="t" r="r" b="b"/>
                  <a:pathLst>
                    <a:path w="3993" h="3429" extrusionOk="0">
                      <a:moveTo>
                        <a:pt x="2266" y="0"/>
                      </a:moveTo>
                      <a:cubicBezTo>
                        <a:pt x="1848" y="0"/>
                        <a:pt x="1423" y="155"/>
                        <a:pt x="1077" y="501"/>
                      </a:cubicBezTo>
                      <a:cubicBezTo>
                        <a:pt x="0" y="1578"/>
                        <a:pt x="762" y="3429"/>
                        <a:pt x="2287" y="3429"/>
                      </a:cubicBezTo>
                      <a:cubicBezTo>
                        <a:pt x="3230" y="3429"/>
                        <a:pt x="3992" y="2667"/>
                        <a:pt x="3992" y="1723"/>
                      </a:cubicBezTo>
                      <a:cubicBezTo>
                        <a:pt x="3992" y="689"/>
                        <a:pt x="3146" y="0"/>
                        <a:pt x="226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24" name="Google Shape;5924;p60"/>
                <p:cNvSpPr/>
                <p:nvPr/>
              </p:nvSpPr>
              <p:spPr>
                <a:xfrm>
                  <a:off x="4889517" y="3684975"/>
                  <a:ext cx="8856" cy="7676"/>
                </a:xfrm>
                <a:custGeom>
                  <a:avLst/>
                  <a:gdLst/>
                  <a:ahLst/>
                  <a:cxnLst/>
                  <a:rect l="l" t="t" r="r" b="b"/>
                  <a:pathLst>
                    <a:path w="1126" h="976" extrusionOk="0">
                      <a:moveTo>
                        <a:pt x="642" y="0"/>
                      </a:moveTo>
                      <a:cubicBezTo>
                        <a:pt x="218" y="12"/>
                        <a:pt x="0" y="520"/>
                        <a:pt x="303" y="835"/>
                      </a:cubicBezTo>
                      <a:cubicBezTo>
                        <a:pt x="400" y="932"/>
                        <a:pt x="520" y="976"/>
                        <a:pt x="638" y="976"/>
                      </a:cubicBezTo>
                      <a:cubicBezTo>
                        <a:pt x="886" y="976"/>
                        <a:pt x="1125" y="783"/>
                        <a:pt x="1125" y="496"/>
                      </a:cubicBezTo>
                      <a:cubicBezTo>
                        <a:pt x="1125" y="218"/>
                        <a:pt x="908" y="0"/>
                        <a:pt x="64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25" name="Google Shape;5925;p60"/>
              <p:cNvGrpSpPr/>
              <p:nvPr/>
            </p:nvGrpSpPr>
            <p:grpSpPr>
              <a:xfrm>
                <a:off x="4842233" y="3688333"/>
                <a:ext cx="31405" cy="26993"/>
                <a:chOff x="4842233" y="3688333"/>
                <a:chExt cx="31405" cy="26993"/>
              </a:xfrm>
            </p:grpSpPr>
            <p:sp>
              <p:nvSpPr>
                <p:cNvPr id="5926" name="Google Shape;5926;p60"/>
                <p:cNvSpPr/>
                <p:nvPr/>
              </p:nvSpPr>
              <p:spPr>
                <a:xfrm>
                  <a:off x="4842233" y="3688333"/>
                  <a:ext cx="31405" cy="26993"/>
                </a:xfrm>
                <a:custGeom>
                  <a:avLst/>
                  <a:gdLst/>
                  <a:ahLst/>
                  <a:cxnLst/>
                  <a:rect l="l" t="t" r="r" b="b"/>
                  <a:pathLst>
                    <a:path w="3993" h="3432" extrusionOk="0">
                      <a:moveTo>
                        <a:pt x="2273" y="1"/>
                      </a:moveTo>
                      <a:cubicBezTo>
                        <a:pt x="1853" y="1"/>
                        <a:pt x="1425" y="156"/>
                        <a:pt x="1077" y="505"/>
                      </a:cubicBezTo>
                      <a:cubicBezTo>
                        <a:pt x="0" y="1581"/>
                        <a:pt x="762" y="3420"/>
                        <a:pt x="2287" y="3432"/>
                      </a:cubicBezTo>
                      <a:cubicBezTo>
                        <a:pt x="3230" y="3432"/>
                        <a:pt x="3992" y="2658"/>
                        <a:pt x="3992" y="1714"/>
                      </a:cubicBezTo>
                      <a:cubicBezTo>
                        <a:pt x="3992" y="683"/>
                        <a:pt x="3150"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27" name="Google Shape;5927;p60"/>
                <p:cNvSpPr/>
                <p:nvPr/>
              </p:nvSpPr>
              <p:spPr>
                <a:xfrm>
                  <a:off x="4855076" y="3698094"/>
                  <a:ext cx="8856" cy="7590"/>
                </a:xfrm>
                <a:custGeom>
                  <a:avLst/>
                  <a:gdLst/>
                  <a:ahLst/>
                  <a:cxnLst/>
                  <a:rect l="l" t="t" r="r" b="b"/>
                  <a:pathLst>
                    <a:path w="1126" h="965" extrusionOk="0">
                      <a:moveTo>
                        <a:pt x="664" y="1"/>
                      </a:moveTo>
                      <a:cubicBezTo>
                        <a:pt x="656" y="1"/>
                        <a:pt x="649" y="1"/>
                        <a:pt x="641" y="1"/>
                      </a:cubicBezTo>
                      <a:cubicBezTo>
                        <a:pt x="218" y="1"/>
                        <a:pt x="0" y="522"/>
                        <a:pt x="303" y="824"/>
                      </a:cubicBezTo>
                      <a:cubicBezTo>
                        <a:pt x="400" y="921"/>
                        <a:pt x="520" y="965"/>
                        <a:pt x="638" y="965"/>
                      </a:cubicBezTo>
                      <a:cubicBezTo>
                        <a:pt x="886" y="965"/>
                        <a:pt x="1125" y="772"/>
                        <a:pt x="1125" y="485"/>
                      </a:cubicBezTo>
                      <a:cubicBezTo>
                        <a:pt x="1125" y="215"/>
                        <a:pt x="931" y="1"/>
                        <a:pt x="66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28" name="Google Shape;5928;p60"/>
              <p:cNvGrpSpPr/>
              <p:nvPr/>
            </p:nvGrpSpPr>
            <p:grpSpPr>
              <a:xfrm>
                <a:off x="5187876" y="3608032"/>
                <a:ext cx="31405" cy="27001"/>
                <a:chOff x="5187876" y="3608032"/>
                <a:chExt cx="31405" cy="27001"/>
              </a:xfrm>
            </p:grpSpPr>
            <p:sp>
              <p:nvSpPr>
                <p:cNvPr id="5929" name="Google Shape;5929;p60"/>
                <p:cNvSpPr/>
                <p:nvPr/>
              </p:nvSpPr>
              <p:spPr>
                <a:xfrm>
                  <a:off x="5187876" y="3608032"/>
                  <a:ext cx="31405" cy="27001"/>
                </a:xfrm>
                <a:custGeom>
                  <a:avLst/>
                  <a:gdLst/>
                  <a:ahLst/>
                  <a:cxnLst/>
                  <a:rect l="l" t="t" r="r" b="b"/>
                  <a:pathLst>
                    <a:path w="3993" h="3433" extrusionOk="0">
                      <a:moveTo>
                        <a:pt x="2273" y="1"/>
                      </a:moveTo>
                      <a:cubicBezTo>
                        <a:pt x="1853" y="1"/>
                        <a:pt x="1426" y="157"/>
                        <a:pt x="1077" y="505"/>
                      </a:cubicBezTo>
                      <a:cubicBezTo>
                        <a:pt x="1" y="1582"/>
                        <a:pt x="763" y="3432"/>
                        <a:pt x="2287" y="3432"/>
                      </a:cubicBezTo>
                      <a:cubicBezTo>
                        <a:pt x="3231" y="3420"/>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30" name="Google Shape;5930;p60"/>
                <p:cNvSpPr/>
                <p:nvPr/>
              </p:nvSpPr>
              <p:spPr>
                <a:xfrm>
                  <a:off x="5202057" y="3617706"/>
                  <a:ext cx="7621" cy="7621"/>
                </a:xfrm>
                <a:custGeom>
                  <a:avLst/>
                  <a:gdLst/>
                  <a:ahLst/>
                  <a:cxnLst/>
                  <a:rect l="l" t="t" r="r" b="b"/>
                  <a:pathLst>
                    <a:path w="969"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5931" name="Google Shape;5931;p60"/>
              <p:cNvSpPr/>
              <p:nvPr/>
            </p:nvSpPr>
            <p:spPr>
              <a:xfrm>
                <a:off x="5142589" y="3410030"/>
                <a:ext cx="42542" cy="36525"/>
              </a:xfrm>
              <a:custGeom>
                <a:avLst/>
                <a:gdLst/>
                <a:ahLst/>
                <a:cxnLst/>
                <a:rect l="l" t="t" r="r" b="b"/>
                <a:pathLst>
                  <a:path w="5409" h="4644" extrusionOk="0">
                    <a:moveTo>
                      <a:pt x="3085" y="1"/>
                    </a:moveTo>
                    <a:cubicBezTo>
                      <a:pt x="2516" y="1"/>
                      <a:pt x="1935" y="213"/>
                      <a:pt x="1465" y="688"/>
                    </a:cubicBezTo>
                    <a:cubicBezTo>
                      <a:pt x="1" y="2140"/>
                      <a:pt x="1029" y="4632"/>
                      <a:pt x="3098" y="4644"/>
                    </a:cubicBezTo>
                    <a:cubicBezTo>
                      <a:pt x="4380" y="4632"/>
                      <a:pt x="5408" y="3603"/>
                      <a:pt x="5408" y="2321"/>
                    </a:cubicBezTo>
                    <a:cubicBezTo>
                      <a:pt x="5408" y="923"/>
                      <a:pt x="4270" y="1"/>
                      <a:pt x="30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32" name="Google Shape;5932;p60"/>
              <p:cNvSpPr/>
              <p:nvPr/>
            </p:nvSpPr>
            <p:spPr>
              <a:xfrm>
                <a:off x="5158382" y="3419720"/>
                <a:ext cx="17138" cy="17130"/>
              </a:xfrm>
              <a:custGeom>
                <a:avLst/>
                <a:gdLst/>
                <a:ahLst/>
                <a:cxnLst/>
                <a:rect l="l" t="t" r="r" b="b"/>
                <a:pathLst>
                  <a:path w="2179" h="2178" extrusionOk="0">
                    <a:moveTo>
                      <a:pt x="1090" y="0"/>
                    </a:moveTo>
                    <a:cubicBezTo>
                      <a:pt x="485" y="0"/>
                      <a:pt x="1" y="484"/>
                      <a:pt x="1" y="1089"/>
                    </a:cubicBezTo>
                    <a:cubicBezTo>
                      <a:pt x="1" y="1694"/>
                      <a:pt x="485" y="2178"/>
                      <a:pt x="1090" y="2178"/>
                    </a:cubicBezTo>
                    <a:cubicBezTo>
                      <a:pt x="1694" y="2178"/>
                      <a:pt x="2178" y="1694"/>
                      <a:pt x="2178" y="1089"/>
                    </a:cubicBezTo>
                    <a:cubicBezTo>
                      <a:pt x="2178" y="484"/>
                      <a:pt x="1694" y="0"/>
                      <a:pt x="1090"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5933" name="Google Shape;5933;p60"/>
              <p:cNvGrpSpPr/>
              <p:nvPr/>
            </p:nvGrpSpPr>
            <p:grpSpPr>
              <a:xfrm>
                <a:off x="5269224" y="3304167"/>
                <a:ext cx="40253" cy="34402"/>
                <a:chOff x="5269224" y="3304167"/>
                <a:chExt cx="40253" cy="34402"/>
              </a:xfrm>
            </p:grpSpPr>
            <p:sp>
              <p:nvSpPr>
                <p:cNvPr id="5934" name="Google Shape;5934;p60"/>
                <p:cNvSpPr/>
                <p:nvPr/>
              </p:nvSpPr>
              <p:spPr>
                <a:xfrm>
                  <a:off x="5269224" y="3304167"/>
                  <a:ext cx="40253" cy="34402"/>
                </a:xfrm>
                <a:custGeom>
                  <a:avLst/>
                  <a:gdLst/>
                  <a:ahLst/>
                  <a:cxnLst/>
                  <a:rect l="l" t="t" r="r" b="b"/>
                  <a:pathLst>
                    <a:path w="5118" h="4374" extrusionOk="0">
                      <a:moveTo>
                        <a:pt x="2915" y="0"/>
                      </a:moveTo>
                      <a:cubicBezTo>
                        <a:pt x="2376" y="0"/>
                        <a:pt x="1827" y="201"/>
                        <a:pt x="1380" y="648"/>
                      </a:cubicBezTo>
                      <a:cubicBezTo>
                        <a:pt x="1" y="2015"/>
                        <a:pt x="980" y="4374"/>
                        <a:pt x="2928" y="4374"/>
                      </a:cubicBezTo>
                      <a:cubicBezTo>
                        <a:pt x="4126" y="4374"/>
                        <a:pt x="5105" y="3394"/>
                        <a:pt x="5118" y="2184"/>
                      </a:cubicBezTo>
                      <a:cubicBezTo>
                        <a:pt x="5109" y="869"/>
                        <a:pt x="4036" y="0"/>
                        <a:pt x="291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35" name="Google Shape;5935;p60"/>
                <p:cNvSpPr/>
                <p:nvPr/>
              </p:nvSpPr>
              <p:spPr>
                <a:xfrm>
                  <a:off x="5284639" y="3313826"/>
                  <a:ext cx="15132" cy="15140"/>
                </a:xfrm>
                <a:custGeom>
                  <a:avLst/>
                  <a:gdLst/>
                  <a:ahLst/>
                  <a:cxnLst/>
                  <a:rect l="l" t="t" r="r" b="b"/>
                  <a:pathLst>
                    <a:path w="1924" h="1925" extrusionOk="0">
                      <a:moveTo>
                        <a:pt x="968" y="1"/>
                      </a:moveTo>
                      <a:cubicBezTo>
                        <a:pt x="436" y="1"/>
                        <a:pt x="0" y="436"/>
                        <a:pt x="0" y="956"/>
                      </a:cubicBezTo>
                      <a:cubicBezTo>
                        <a:pt x="0" y="1489"/>
                        <a:pt x="436" y="1924"/>
                        <a:pt x="968" y="1924"/>
                      </a:cubicBezTo>
                      <a:cubicBezTo>
                        <a:pt x="1500" y="1924"/>
                        <a:pt x="1924" y="1489"/>
                        <a:pt x="1924" y="956"/>
                      </a:cubicBezTo>
                      <a:cubicBezTo>
                        <a:pt x="1924" y="436"/>
                        <a:pt x="1500" y="1"/>
                        <a:pt x="96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36" name="Google Shape;5936;p60"/>
              <p:cNvGrpSpPr/>
              <p:nvPr/>
            </p:nvGrpSpPr>
            <p:grpSpPr>
              <a:xfrm>
                <a:off x="5327354" y="3476615"/>
                <a:ext cx="49864" cy="42723"/>
                <a:chOff x="5327354" y="3476615"/>
                <a:chExt cx="49864" cy="42723"/>
              </a:xfrm>
            </p:grpSpPr>
            <p:sp>
              <p:nvSpPr>
                <p:cNvPr id="5937" name="Google Shape;5937;p60"/>
                <p:cNvSpPr/>
                <p:nvPr/>
              </p:nvSpPr>
              <p:spPr>
                <a:xfrm>
                  <a:off x="5327354" y="3476615"/>
                  <a:ext cx="49864" cy="42723"/>
                </a:xfrm>
                <a:custGeom>
                  <a:avLst/>
                  <a:gdLst/>
                  <a:ahLst/>
                  <a:cxnLst/>
                  <a:rect l="l" t="t" r="r" b="b"/>
                  <a:pathLst>
                    <a:path w="6340" h="5432" extrusionOk="0">
                      <a:moveTo>
                        <a:pt x="3602" y="1"/>
                      </a:moveTo>
                      <a:cubicBezTo>
                        <a:pt x="2936" y="1"/>
                        <a:pt x="2257" y="248"/>
                        <a:pt x="1706" y="799"/>
                      </a:cubicBezTo>
                      <a:cubicBezTo>
                        <a:pt x="1" y="2504"/>
                        <a:pt x="1210" y="5432"/>
                        <a:pt x="3630" y="5432"/>
                      </a:cubicBezTo>
                      <a:cubicBezTo>
                        <a:pt x="5118" y="5432"/>
                        <a:pt x="6339" y="4222"/>
                        <a:pt x="6339" y="2722"/>
                      </a:cubicBezTo>
                      <a:cubicBezTo>
                        <a:pt x="6339" y="1084"/>
                        <a:pt x="4998" y="1"/>
                        <a:pt x="360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38" name="Google Shape;5938;p60"/>
                <p:cNvSpPr/>
                <p:nvPr/>
              </p:nvSpPr>
              <p:spPr>
                <a:xfrm>
                  <a:off x="5340197" y="3486321"/>
                  <a:ext cx="27315" cy="23406"/>
                </a:xfrm>
                <a:custGeom>
                  <a:avLst/>
                  <a:gdLst/>
                  <a:ahLst/>
                  <a:cxnLst/>
                  <a:rect l="l" t="t" r="r" b="b"/>
                  <a:pathLst>
                    <a:path w="3473" h="2976" extrusionOk="0">
                      <a:moveTo>
                        <a:pt x="1985" y="0"/>
                      </a:moveTo>
                      <a:cubicBezTo>
                        <a:pt x="666" y="0"/>
                        <a:pt x="1" y="1597"/>
                        <a:pt x="944" y="2540"/>
                      </a:cubicBezTo>
                      <a:cubicBezTo>
                        <a:pt x="1245" y="2841"/>
                        <a:pt x="1614" y="2975"/>
                        <a:pt x="1977" y="2975"/>
                      </a:cubicBezTo>
                      <a:cubicBezTo>
                        <a:pt x="2739" y="2975"/>
                        <a:pt x="3473" y="2381"/>
                        <a:pt x="3473" y="1488"/>
                      </a:cubicBezTo>
                      <a:cubicBezTo>
                        <a:pt x="3473" y="665"/>
                        <a:pt x="2807" y="0"/>
                        <a:pt x="19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5939" name="Google Shape;5939;p60"/>
              <p:cNvSpPr/>
              <p:nvPr/>
            </p:nvSpPr>
            <p:spPr>
              <a:xfrm>
                <a:off x="5290255" y="3703080"/>
                <a:ext cx="31397" cy="26898"/>
              </a:xfrm>
              <a:custGeom>
                <a:avLst/>
                <a:gdLst/>
                <a:ahLst/>
                <a:cxnLst/>
                <a:rect l="l" t="t" r="r" b="b"/>
                <a:pathLst>
                  <a:path w="3992" h="3420" extrusionOk="0">
                    <a:moveTo>
                      <a:pt x="2272" y="1"/>
                    </a:moveTo>
                    <a:cubicBezTo>
                      <a:pt x="1853" y="1"/>
                      <a:pt x="1425" y="156"/>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40" name="Google Shape;5940;p60"/>
              <p:cNvSpPr/>
              <p:nvPr/>
            </p:nvSpPr>
            <p:spPr>
              <a:xfrm>
                <a:off x="5304427" y="3712754"/>
                <a:ext cx="7621" cy="7621"/>
              </a:xfrm>
              <a:custGeom>
                <a:avLst/>
                <a:gdLst/>
                <a:ahLst/>
                <a:cxnLst/>
                <a:rect l="l" t="t" r="r" b="b"/>
                <a:pathLst>
                  <a:path w="969"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5941" name="Google Shape;5941;p60"/>
              <p:cNvGrpSpPr/>
              <p:nvPr/>
            </p:nvGrpSpPr>
            <p:grpSpPr>
              <a:xfrm>
                <a:off x="5341723" y="3775957"/>
                <a:ext cx="31405" cy="26898"/>
                <a:chOff x="5341723" y="3775957"/>
                <a:chExt cx="31405" cy="26898"/>
              </a:xfrm>
            </p:grpSpPr>
            <p:sp>
              <p:nvSpPr>
                <p:cNvPr id="5942" name="Google Shape;5942;p60"/>
                <p:cNvSpPr/>
                <p:nvPr/>
              </p:nvSpPr>
              <p:spPr>
                <a:xfrm>
                  <a:off x="5341723" y="3775957"/>
                  <a:ext cx="31405" cy="26898"/>
                </a:xfrm>
                <a:custGeom>
                  <a:avLst/>
                  <a:gdLst/>
                  <a:ahLst/>
                  <a:cxnLst/>
                  <a:rect l="l" t="t" r="r" b="b"/>
                  <a:pathLst>
                    <a:path w="3993" h="3420" extrusionOk="0">
                      <a:moveTo>
                        <a:pt x="2273" y="1"/>
                      </a:moveTo>
                      <a:cubicBezTo>
                        <a:pt x="1853" y="1"/>
                        <a:pt x="1425" y="157"/>
                        <a:pt x="1077" y="505"/>
                      </a:cubicBezTo>
                      <a:cubicBezTo>
                        <a:pt x="0" y="1581"/>
                        <a:pt x="762"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43" name="Google Shape;5943;p60"/>
                <p:cNvSpPr/>
                <p:nvPr/>
              </p:nvSpPr>
              <p:spPr>
                <a:xfrm>
                  <a:off x="5354567" y="3785631"/>
                  <a:ext cx="8950" cy="7605"/>
                </a:xfrm>
                <a:custGeom>
                  <a:avLst/>
                  <a:gdLst/>
                  <a:ahLst/>
                  <a:cxnLst/>
                  <a:rect l="l" t="t" r="r" b="b"/>
                  <a:pathLst>
                    <a:path w="1138" h="967" extrusionOk="0">
                      <a:moveTo>
                        <a:pt x="654" y="0"/>
                      </a:moveTo>
                      <a:cubicBezTo>
                        <a:pt x="218" y="0"/>
                        <a:pt x="0" y="521"/>
                        <a:pt x="303" y="823"/>
                      </a:cubicBezTo>
                      <a:cubicBezTo>
                        <a:pt x="402" y="922"/>
                        <a:pt x="525" y="966"/>
                        <a:pt x="646" y="966"/>
                      </a:cubicBezTo>
                      <a:cubicBezTo>
                        <a:pt x="896" y="966"/>
                        <a:pt x="1138"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44" name="Google Shape;5944;p60"/>
              <p:cNvGrpSpPr/>
              <p:nvPr/>
            </p:nvGrpSpPr>
            <p:grpSpPr>
              <a:xfrm>
                <a:off x="5439053" y="3699274"/>
                <a:ext cx="31405" cy="26898"/>
                <a:chOff x="5439053" y="3699274"/>
                <a:chExt cx="31405" cy="26898"/>
              </a:xfrm>
            </p:grpSpPr>
            <p:sp>
              <p:nvSpPr>
                <p:cNvPr id="5945" name="Google Shape;5945;p60"/>
                <p:cNvSpPr/>
                <p:nvPr/>
              </p:nvSpPr>
              <p:spPr>
                <a:xfrm>
                  <a:off x="5439053" y="3699274"/>
                  <a:ext cx="31405" cy="26898"/>
                </a:xfrm>
                <a:custGeom>
                  <a:avLst/>
                  <a:gdLst/>
                  <a:ahLst/>
                  <a:cxnLst/>
                  <a:rect l="l" t="t" r="r" b="b"/>
                  <a:pathLst>
                    <a:path w="3993" h="3420" extrusionOk="0">
                      <a:moveTo>
                        <a:pt x="2273" y="1"/>
                      </a:moveTo>
                      <a:cubicBezTo>
                        <a:pt x="1853" y="1"/>
                        <a:pt x="1425" y="157"/>
                        <a:pt x="1077" y="505"/>
                      </a:cubicBezTo>
                      <a:cubicBezTo>
                        <a:pt x="0" y="1581"/>
                        <a:pt x="762"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46" name="Google Shape;5946;p60"/>
                <p:cNvSpPr/>
                <p:nvPr/>
              </p:nvSpPr>
              <p:spPr>
                <a:xfrm>
                  <a:off x="5453225" y="3708948"/>
                  <a:ext cx="7621" cy="7621"/>
                </a:xfrm>
                <a:custGeom>
                  <a:avLst/>
                  <a:gdLst/>
                  <a:ahLst/>
                  <a:cxnLst/>
                  <a:rect l="l" t="t" r="r" b="b"/>
                  <a:pathLst>
                    <a:path w="969" h="969"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47" name="Google Shape;5947;p60"/>
              <p:cNvGrpSpPr/>
              <p:nvPr/>
            </p:nvGrpSpPr>
            <p:grpSpPr>
              <a:xfrm>
                <a:off x="5412414" y="3622307"/>
                <a:ext cx="31499" cy="26993"/>
                <a:chOff x="5412414" y="3622307"/>
                <a:chExt cx="31499" cy="26993"/>
              </a:xfrm>
            </p:grpSpPr>
            <p:sp>
              <p:nvSpPr>
                <p:cNvPr id="5948" name="Google Shape;5948;p60"/>
                <p:cNvSpPr/>
                <p:nvPr/>
              </p:nvSpPr>
              <p:spPr>
                <a:xfrm>
                  <a:off x="5412414" y="3622307"/>
                  <a:ext cx="31499" cy="26993"/>
                </a:xfrm>
                <a:custGeom>
                  <a:avLst/>
                  <a:gdLst/>
                  <a:ahLst/>
                  <a:cxnLst/>
                  <a:rect l="l" t="t" r="r" b="b"/>
                  <a:pathLst>
                    <a:path w="4005" h="3432" extrusionOk="0">
                      <a:moveTo>
                        <a:pt x="2285" y="0"/>
                      </a:moveTo>
                      <a:cubicBezTo>
                        <a:pt x="1865" y="0"/>
                        <a:pt x="1437" y="156"/>
                        <a:pt x="1089" y="504"/>
                      </a:cubicBezTo>
                      <a:cubicBezTo>
                        <a:pt x="0" y="1581"/>
                        <a:pt x="774" y="3432"/>
                        <a:pt x="2299" y="3432"/>
                      </a:cubicBezTo>
                      <a:cubicBezTo>
                        <a:pt x="3242" y="3432"/>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49" name="Google Shape;5949;p60"/>
                <p:cNvSpPr/>
                <p:nvPr/>
              </p:nvSpPr>
              <p:spPr>
                <a:xfrm>
                  <a:off x="5426681" y="3632075"/>
                  <a:ext cx="7527" cy="7519"/>
                </a:xfrm>
                <a:custGeom>
                  <a:avLst/>
                  <a:gdLst/>
                  <a:ahLst/>
                  <a:cxnLst/>
                  <a:rect l="l" t="t" r="r" b="b"/>
                  <a:pathLst>
                    <a:path w="957" h="956" extrusionOk="0">
                      <a:moveTo>
                        <a:pt x="485" y="0"/>
                      </a:moveTo>
                      <a:cubicBezTo>
                        <a:pt x="206" y="0"/>
                        <a:pt x="1" y="206"/>
                        <a:pt x="1" y="472"/>
                      </a:cubicBezTo>
                      <a:cubicBezTo>
                        <a:pt x="1" y="738"/>
                        <a:pt x="206" y="956"/>
                        <a:pt x="485" y="956"/>
                      </a:cubicBezTo>
                      <a:cubicBezTo>
                        <a:pt x="751" y="956"/>
                        <a:pt x="956" y="738"/>
                        <a:pt x="956" y="472"/>
                      </a:cubicBezTo>
                      <a:cubicBezTo>
                        <a:pt x="956" y="206"/>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50" name="Google Shape;5950;p60"/>
              <p:cNvGrpSpPr/>
              <p:nvPr/>
            </p:nvGrpSpPr>
            <p:grpSpPr>
              <a:xfrm>
                <a:off x="5476254" y="3473949"/>
                <a:ext cx="26835" cy="26930"/>
                <a:chOff x="5476254" y="3473949"/>
                <a:chExt cx="26835" cy="26930"/>
              </a:xfrm>
            </p:grpSpPr>
            <p:sp>
              <p:nvSpPr>
                <p:cNvPr id="5951" name="Google Shape;5951;p60"/>
                <p:cNvSpPr/>
                <p:nvPr/>
              </p:nvSpPr>
              <p:spPr>
                <a:xfrm>
                  <a:off x="5476254" y="3473949"/>
                  <a:ext cx="26835" cy="26930"/>
                </a:xfrm>
                <a:custGeom>
                  <a:avLst/>
                  <a:gdLst/>
                  <a:ahLst/>
                  <a:cxnLst/>
                  <a:rect l="l" t="t" r="r" b="b"/>
                  <a:pathLst>
                    <a:path w="3412" h="3424" extrusionOk="0">
                      <a:moveTo>
                        <a:pt x="1706" y="1"/>
                      </a:moveTo>
                      <a:cubicBezTo>
                        <a:pt x="762" y="1"/>
                        <a:pt x="0" y="775"/>
                        <a:pt x="0" y="1718"/>
                      </a:cubicBezTo>
                      <a:cubicBezTo>
                        <a:pt x="0" y="2662"/>
                        <a:pt x="762" y="3424"/>
                        <a:pt x="1706" y="3424"/>
                      </a:cubicBezTo>
                      <a:cubicBezTo>
                        <a:pt x="2649" y="3424"/>
                        <a:pt x="3411" y="2662"/>
                        <a:pt x="3411" y="1718"/>
                      </a:cubicBezTo>
                      <a:cubicBezTo>
                        <a:pt x="3411" y="775"/>
                        <a:pt x="2649" y="1"/>
                        <a:pt x="170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52" name="Google Shape;5952;p60"/>
                <p:cNvSpPr/>
                <p:nvPr/>
              </p:nvSpPr>
              <p:spPr>
                <a:xfrm>
                  <a:off x="5485857" y="3483655"/>
                  <a:ext cx="7621" cy="7621"/>
                </a:xfrm>
                <a:custGeom>
                  <a:avLst/>
                  <a:gdLst/>
                  <a:ahLst/>
                  <a:cxnLst/>
                  <a:rect l="l" t="t" r="r" b="b"/>
                  <a:pathLst>
                    <a:path w="969" h="969"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53" name="Google Shape;5953;p60"/>
              <p:cNvGrpSpPr/>
              <p:nvPr/>
            </p:nvGrpSpPr>
            <p:grpSpPr>
              <a:xfrm>
                <a:off x="5564547" y="3481594"/>
                <a:ext cx="31397" cy="26898"/>
                <a:chOff x="5564547" y="3481594"/>
                <a:chExt cx="31397" cy="26898"/>
              </a:xfrm>
            </p:grpSpPr>
            <p:sp>
              <p:nvSpPr>
                <p:cNvPr id="5954" name="Google Shape;5954;p60"/>
                <p:cNvSpPr/>
                <p:nvPr/>
              </p:nvSpPr>
              <p:spPr>
                <a:xfrm>
                  <a:off x="5564547" y="3481594"/>
                  <a:ext cx="31397" cy="26898"/>
                </a:xfrm>
                <a:custGeom>
                  <a:avLst/>
                  <a:gdLst/>
                  <a:ahLst/>
                  <a:cxnLst/>
                  <a:rect l="l" t="t" r="r" b="b"/>
                  <a:pathLst>
                    <a:path w="3992" h="3420" extrusionOk="0">
                      <a:moveTo>
                        <a:pt x="2272" y="0"/>
                      </a:moveTo>
                      <a:cubicBezTo>
                        <a:pt x="1853" y="0"/>
                        <a:pt x="1425" y="156"/>
                        <a:pt x="1077" y="504"/>
                      </a:cubicBezTo>
                      <a:cubicBezTo>
                        <a:pt x="0" y="1581"/>
                        <a:pt x="762" y="3420"/>
                        <a:pt x="2286" y="3420"/>
                      </a:cubicBezTo>
                      <a:cubicBezTo>
                        <a:pt x="3230" y="3420"/>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55" name="Google Shape;5955;p60"/>
                <p:cNvSpPr/>
                <p:nvPr/>
              </p:nvSpPr>
              <p:spPr>
                <a:xfrm>
                  <a:off x="5578719" y="3491268"/>
                  <a:ext cx="7621" cy="7613"/>
                </a:xfrm>
                <a:custGeom>
                  <a:avLst/>
                  <a:gdLst/>
                  <a:ahLst/>
                  <a:cxnLst/>
                  <a:rect l="l" t="t" r="r" b="b"/>
                  <a:pathLst>
                    <a:path w="969"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56" name="Google Shape;5956;p60"/>
              <p:cNvGrpSpPr/>
              <p:nvPr/>
            </p:nvGrpSpPr>
            <p:grpSpPr>
              <a:xfrm>
                <a:off x="5534101" y="3470174"/>
                <a:ext cx="31397" cy="26906"/>
                <a:chOff x="5534101" y="3470174"/>
                <a:chExt cx="31397" cy="26906"/>
              </a:xfrm>
            </p:grpSpPr>
            <p:sp>
              <p:nvSpPr>
                <p:cNvPr id="5957" name="Google Shape;5957;p60"/>
                <p:cNvSpPr/>
                <p:nvPr/>
              </p:nvSpPr>
              <p:spPr>
                <a:xfrm>
                  <a:off x="5534101" y="3470174"/>
                  <a:ext cx="31397" cy="26906"/>
                </a:xfrm>
                <a:custGeom>
                  <a:avLst/>
                  <a:gdLst/>
                  <a:ahLst/>
                  <a:cxnLst/>
                  <a:rect l="l" t="t" r="r" b="b"/>
                  <a:pathLst>
                    <a:path w="3992" h="3421" extrusionOk="0">
                      <a:moveTo>
                        <a:pt x="2272" y="1"/>
                      </a:moveTo>
                      <a:cubicBezTo>
                        <a:pt x="1853" y="1"/>
                        <a:pt x="1425" y="157"/>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58" name="Google Shape;5958;p60"/>
                <p:cNvSpPr/>
                <p:nvPr/>
              </p:nvSpPr>
              <p:spPr>
                <a:xfrm>
                  <a:off x="5546945" y="3479848"/>
                  <a:ext cx="8950" cy="7582"/>
                </a:xfrm>
                <a:custGeom>
                  <a:avLst/>
                  <a:gdLst/>
                  <a:ahLst/>
                  <a:cxnLst/>
                  <a:rect l="l" t="t" r="r" b="b"/>
                  <a:pathLst>
                    <a:path w="1138" h="964" extrusionOk="0">
                      <a:moveTo>
                        <a:pt x="653" y="1"/>
                      </a:moveTo>
                      <a:cubicBezTo>
                        <a:pt x="218" y="1"/>
                        <a:pt x="0" y="521"/>
                        <a:pt x="303" y="823"/>
                      </a:cubicBezTo>
                      <a:cubicBezTo>
                        <a:pt x="404" y="921"/>
                        <a:pt x="526" y="964"/>
                        <a:pt x="646" y="964"/>
                      </a:cubicBezTo>
                      <a:cubicBezTo>
                        <a:pt x="898" y="964"/>
                        <a:pt x="1137" y="771"/>
                        <a:pt x="1137" y="484"/>
                      </a:cubicBezTo>
                      <a:cubicBezTo>
                        <a:pt x="1137" y="218"/>
                        <a:pt x="919" y="1"/>
                        <a:pt x="65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59" name="Google Shape;5959;p60"/>
              <p:cNvGrpSpPr/>
              <p:nvPr/>
            </p:nvGrpSpPr>
            <p:grpSpPr>
              <a:xfrm>
                <a:off x="5610879" y="3314486"/>
                <a:ext cx="31499" cy="26938"/>
                <a:chOff x="5610879" y="3314486"/>
                <a:chExt cx="31499" cy="26938"/>
              </a:xfrm>
            </p:grpSpPr>
            <p:sp>
              <p:nvSpPr>
                <p:cNvPr id="5960" name="Google Shape;5960;p60"/>
                <p:cNvSpPr/>
                <p:nvPr/>
              </p:nvSpPr>
              <p:spPr>
                <a:xfrm>
                  <a:off x="5610879" y="3314486"/>
                  <a:ext cx="31499" cy="26938"/>
                </a:xfrm>
                <a:custGeom>
                  <a:avLst/>
                  <a:gdLst/>
                  <a:ahLst/>
                  <a:cxnLst/>
                  <a:rect l="l" t="t" r="r" b="b"/>
                  <a:pathLst>
                    <a:path w="4005" h="3425" extrusionOk="0">
                      <a:moveTo>
                        <a:pt x="2285" y="0"/>
                      </a:moveTo>
                      <a:cubicBezTo>
                        <a:pt x="1865" y="0"/>
                        <a:pt x="1437" y="157"/>
                        <a:pt x="1089" y="509"/>
                      </a:cubicBezTo>
                      <a:cubicBezTo>
                        <a:pt x="0" y="1586"/>
                        <a:pt x="774" y="3425"/>
                        <a:pt x="2299" y="3425"/>
                      </a:cubicBezTo>
                      <a:cubicBezTo>
                        <a:pt x="3242" y="3425"/>
                        <a:pt x="4004" y="2663"/>
                        <a:pt x="4004" y="1719"/>
                      </a:cubicBezTo>
                      <a:cubicBezTo>
                        <a:pt x="4004" y="688"/>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61" name="Google Shape;5961;p60"/>
                <p:cNvSpPr/>
                <p:nvPr/>
              </p:nvSpPr>
              <p:spPr>
                <a:xfrm>
                  <a:off x="5623817" y="3324192"/>
                  <a:ext cx="8950" cy="7590"/>
                </a:xfrm>
                <a:custGeom>
                  <a:avLst/>
                  <a:gdLst/>
                  <a:ahLst/>
                  <a:cxnLst/>
                  <a:rect l="l" t="t" r="r" b="b"/>
                  <a:pathLst>
                    <a:path w="1138" h="965" extrusionOk="0">
                      <a:moveTo>
                        <a:pt x="675" y="1"/>
                      </a:moveTo>
                      <a:cubicBezTo>
                        <a:pt x="668" y="1"/>
                        <a:pt x="661" y="1"/>
                        <a:pt x="654" y="1"/>
                      </a:cubicBezTo>
                      <a:cubicBezTo>
                        <a:pt x="218" y="1"/>
                        <a:pt x="0" y="509"/>
                        <a:pt x="303" y="824"/>
                      </a:cubicBezTo>
                      <a:cubicBezTo>
                        <a:pt x="404" y="921"/>
                        <a:pt x="525" y="965"/>
                        <a:pt x="644" y="965"/>
                      </a:cubicBezTo>
                      <a:cubicBezTo>
                        <a:pt x="893" y="965"/>
                        <a:pt x="1129" y="772"/>
                        <a:pt x="1137" y="485"/>
                      </a:cubicBezTo>
                      <a:cubicBezTo>
                        <a:pt x="1137" y="214"/>
                        <a:pt x="931" y="1"/>
                        <a:pt x="67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62" name="Google Shape;5962;p60"/>
              <p:cNvGrpSpPr/>
              <p:nvPr/>
            </p:nvGrpSpPr>
            <p:grpSpPr>
              <a:xfrm>
                <a:off x="4834525" y="3501382"/>
                <a:ext cx="31499" cy="26898"/>
                <a:chOff x="4834525" y="3501382"/>
                <a:chExt cx="31499" cy="26898"/>
              </a:xfrm>
            </p:grpSpPr>
            <p:sp>
              <p:nvSpPr>
                <p:cNvPr id="5963" name="Google Shape;5963;p60"/>
                <p:cNvSpPr/>
                <p:nvPr/>
              </p:nvSpPr>
              <p:spPr>
                <a:xfrm>
                  <a:off x="4834525" y="3501382"/>
                  <a:ext cx="31499" cy="26898"/>
                </a:xfrm>
                <a:custGeom>
                  <a:avLst/>
                  <a:gdLst/>
                  <a:ahLst/>
                  <a:cxnLst/>
                  <a:rect l="l" t="t" r="r" b="b"/>
                  <a:pathLst>
                    <a:path w="4005" h="3420" extrusionOk="0">
                      <a:moveTo>
                        <a:pt x="2285" y="0"/>
                      </a:moveTo>
                      <a:cubicBezTo>
                        <a:pt x="1865" y="0"/>
                        <a:pt x="1437" y="156"/>
                        <a:pt x="1089" y="504"/>
                      </a:cubicBezTo>
                      <a:cubicBezTo>
                        <a:pt x="0" y="1581"/>
                        <a:pt x="775"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64" name="Google Shape;5964;p60"/>
                <p:cNvSpPr/>
                <p:nvPr/>
              </p:nvSpPr>
              <p:spPr>
                <a:xfrm>
                  <a:off x="4847463" y="3511056"/>
                  <a:ext cx="8950" cy="7605"/>
                </a:xfrm>
                <a:custGeom>
                  <a:avLst/>
                  <a:gdLst/>
                  <a:ahLst/>
                  <a:cxnLst/>
                  <a:rect l="l" t="t" r="r" b="b"/>
                  <a:pathLst>
                    <a:path w="1138" h="967" extrusionOk="0">
                      <a:moveTo>
                        <a:pt x="654" y="0"/>
                      </a:moveTo>
                      <a:cubicBezTo>
                        <a:pt x="218" y="0"/>
                        <a:pt x="1" y="520"/>
                        <a:pt x="303" y="823"/>
                      </a:cubicBezTo>
                      <a:cubicBezTo>
                        <a:pt x="402" y="922"/>
                        <a:pt x="524" y="966"/>
                        <a:pt x="644" y="966"/>
                      </a:cubicBezTo>
                      <a:cubicBezTo>
                        <a:pt x="891" y="966"/>
                        <a:pt x="1130"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65" name="Google Shape;5965;p60"/>
              <p:cNvGrpSpPr/>
              <p:nvPr/>
            </p:nvGrpSpPr>
            <p:grpSpPr>
              <a:xfrm>
                <a:off x="4898460" y="3580158"/>
                <a:ext cx="31405" cy="26898"/>
                <a:chOff x="4898460" y="3580158"/>
                <a:chExt cx="31405" cy="26898"/>
              </a:xfrm>
            </p:grpSpPr>
            <p:sp>
              <p:nvSpPr>
                <p:cNvPr id="5966" name="Google Shape;5966;p60"/>
                <p:cNvSpPr/>
                <p:nvPr/>
              </p:nvSpPr>
              <p:spPr>
                <a:xfrm>
                  <a:off x="4898460" y="3580158"/>
                  <a:ext cx="31405" cy="26898"/>
                </a:xfrm>
                <a:custGeom>
                  <a:avLst/>
                  <a:gdLst/>
                  <a:ahLst/>
                  <a:cxnLst/>
                  <a:rect l="l" t="t" r="r" b="b"/>
                  <a:pathLst>
                    <a:path w="3993" h="3420" extrusionOk="0">
                      <a:moveTo>
                        <a:pt x="2273" y="1"/>
                      </a:moveTo>
                      <a:cubicBezTo>
                        <a:pt x="1853" y="1"/>
                        <a:pt x="1425" y="156"/>
                        <a:pt x="1077" y="505"/>
                      </a:cubicBezTo>
                      <a:cubicBezTo>
                        <a:pt x="0" y="1581"/>
                        <a:pt x="763"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67" name="Google Shape;5967;p60"/>
                <p:cNvSpPr/>
                <p:nvPr/>
              </p:nvSpPr>
              <p:spPr>
                <a:xfrm>
                  <a:off x="4911303" y="3589832"/>
                  <a:ext cx="8950" cy="7605"/>
                </a:xfrm>
                <a:custGeom>
                  <a:avLst/>
                  <a:gdLst/>
                  <a:ahLst/>
                  <a:cxnLst/>
                  <a:rect l="l" t="t" r="r" b="b"/>
                  <a:pathLst>
                    <a:path w="1138" h="967" extrusionOk="0">
                      <a:moveTo>
                        <a:pt x="654" y="0"/>
                      </a:moveTo>
                      <a:cubicBezTo>
                        <a:pt x="218" y="0"/>
                        <a:pt x="1" y="521"/>
                        <a:pt x="303" y="823"/>
                      </a:cubicBezTo>
                      <a:cubicBezTo>
                        <a:pt x="402" y="922"/>
                        <a:pt x="524" y="966"/>
                        <a:pt x="644" y="966"/>
                      </a:cubicBezTo>
                      <a:cubicBezTo>
                        <a:pt x="891" y="966"/>
                        <a:pt x="1130"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68" name="Google Shape;5968;p60"/>
              <p:cNvGrpSpPr/>
              <p:nvPr/>
            </p:nvGrpSpPr>
            <p:grpSpPr>
              <a:xfrm>
                <a:off x="4882667" y="3608032"/>
                <a:ext cx="31499" cy="27001"/>
                <a:chOff x="4882667" y="3608032"/>
                <a:chExt cx="31499" cy="27001"/>
              </a:xfrm>
            </p:grpSpPr>
            <p:sp>
              <p:nvSpPr>
                <p:cNvPr id="5969" name="Google Shape;5969;p60"/>
                <p:cNvSpPr/>
                <p:nvPr/>
              </p:nvSpPr>
              <p:spPr>
                <a:xfrm>
                  <a:off x="4882667" y="3608032"/>
                  <a:ext cx="31499" cy="27001"/>
                </a:xfrm>
                <a:custGeom>
                  <a:avLst/>
                  <a:gdLst/>
                  <a:ahLst/>
                  <a:cxnLst/>
                  <a:rect l="l" t="t" r="r" b="b"/>
                  <a:pathLst>
                    <a:path w="4005" h="3433" extrusionOk="0">
                      <a:moveTo>
                        <a:pt x="2276" y="1"/>
                      </a:moveTo>
                      <a:cubicBezTo>
                        <a:pt x="1854" y="1"/>
                        <a:pt x="1425" y="157"/>
                        <a:pt x="1077" y="505"/>
                      </a:cubicBezTo>
                      <a:cubicBezTo>
                        <a:pt x="0" y="1582"/>
                        <a:pt x="763" y="3432"/>
                        <a:pt x="2287" y="3432"/>
                      </a:cubicBezTo>
                      <a:cubicBezTo>
                        <a:pt x="3230" y="3420"/>
                        <a:pt x="4004" y="2658"/>
                        <a:pt x="4004" y="1715"/>
                      </a:cubicBezTo>
                      <a:cubicBezTo>
                        <a:pt x="4004" y="683"/>
                        <a:pt x="3157"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70" name="Google Shape;5970;p60"/>
                <p:cNvSpPr/>
                <p:nvPr/>
              </p:nvSpPr>
              <p:spPr>
                <a:xfrm>
                  <a:off x="4895605" y="3617706"/>
                  <a:ext cx="8950" cy="7653"/>
                </a:xfrm>
                <a:custGeom>
                  <a:avLst/>
                  <a:gdLst/>
                  <a:ahLst/>
                  <a:cxnLst/>
                  <a:rect l="l" t="t" r="r" b="b"/>
                  <a:pathLst>
                    <a:path w="1138" h="973" extrusionOk="0">
                      <a:moveTo>
                        <a:pt x="642" y="1"/>
                      </a:moveTo>
                      <a:cubicBezTo>
                        <a:pt x="218" y="1"/>
                        <a:pt x="1" y="521"/>
                        <a:pt x="303" y="823"/>
                      </a:cubicBezTo>
                      <a:cubicBezTo>
                        <a:pt x="402" y="926"/>
                        <a:pt x="524" y="972"/>
                        <a:pt x="644" y="972"/>
                      </a:cubicBezTo>
                      <a:cubicBezTo>
                        <a:pt x="891" y="972"/>
                        <a:pt x="1130" y="778"/>
                        <a:pt x="1138" y="485"/>
                      </a:cubicBezTo>
                      <a:cubicBezTo>
                        <a:pt x="1138" y="218"/>
                        <a:pt x="920"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71" name="Google Shape;5971;p60"/>
              <p:cNvGrpSpPr/>
              <p:nvPr/>
            </p:nvGrpSpPr>
            <p:grpSpPr>
              <a:xfrm>
                <a:off x="4843373" y="3631407"/>
                <a:ext cx="16273" cy="16186"/>
                <a:chOff x="4843373" y="3631407"/>
                <a:chExt cx="16273" cy="16186"/>
              </a:xfrm>
            </p:grpSpPr>
            <p:sp>
              <p:nvSpPr>
                <p:cNvPr id="5972" name="Google Shape;5972;p60"/>
                <p:cNvSpPr/>
                <p:nvPr/>
              </p:nvSpPr>
              <p:spPr>
                <a:xfrm>
                  <a:off x="4843373" y="3631407"/>
                  <a:ext cx="16273" cy="16186"/>
                </a:xfrm>
                <a:custGeom>
                  <a:avLst/>
                  <a:gdLst/>
                  <a:ahLst/>
                  <a:cxnLst/>
                  <a:rect l="l" t="t" r="r" b="b"/>
                  <a:pathLst>
                    <a:path w="2069" h="2058" extrusionOk="0">
                      <a:moveTo>
                        <a:pt x="1029" y="1"/>
                      </a:moveTo>
                      <a:cubicBezTo>
                        <a:pt x="460" y="1"/>
                        <a:pt x="0" y="460"/>
                        <a:pt x="0" y="1029"/>
                      </a:cubicBezTo>
                      <a:cubicBezTo>
                        <a:pt x="0" y="1597"/>
                        <a:pt x="460" y="2057"/>
                        <a:pt x="1029" y="2057"/>
                      </a:cubicBezTo>
                      <a:cubicBezTo>
                        <a:pt x="1609" y="2057"/>
                        <a:pt x="2069" y="1597"/>
                        <a:pt x="2069" y="1029"/>
                      </a:cubicBezTo>
                      <a:cubicBezTo>
                        <a:pt x="2069" y="460"/>
                        <a:pt x="1609" y="1"/>
                        <a:pt x="102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73" name="Google Shape;5973;p60"/>
                <p:cNvSpPr/>
                <p:nvPr/>
              </p:nvSpPr>
              <p:spPr>
                <a:xfrm>
                  <a:off x="4849178" y="3637211"/>
                  <a:ext cx="4672" cy="4577"/>
                </a:xfrm>
                <a:custGeom>
                  <a:avLst/>
                  <a:gdLst/>
                  <a:ahLst/>
                  <a:cxnLst/>
                  <a:rect l="l" t="t" r="r" b="b"/>
                  <a:pathLst>
                    <a:path w="594" h="582" extrusionOk="0">
                      <a:moveTo>
                        <a:pt x="291" y="1"/>
                      </a:moveTo>
                      <a:cubicBezTo>
                        <a:pt x="133" y="1"/>
                        <a:pt x="0" y="134"/>
                        <a:pt x="0" y="291"/>
                      </a:cubicBezTo>
                      <a:cubicBezTo>
                        <a:pt x="0" y="460"/>
                        <a:pt x="133" y="581"/>
                        <a:pt x="291" y="581"/>
                      </a:cubicBezTo>
                      <a:cubicBezTo>
                        <a:pt x="460" y="581"/>
                        <a:pt x="593" y="460"/>
                        <a:pt x="593" y="291"/>
                      </a:cubicBezTo>
                      <a:cubicBezTo>
                        <a:pt x="593" y="134"/>
                        <a:pt x="460" y="1"/>
                        <a:pt x="29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74" name="Google Shape;5974;p60"/>
              <p:cNvGrpSpPr/>
              <p:nvPr/>
            </p:nvGrpSpPr>
            <p:grpSpPr>
              <a:xfrm>
                <a:off x="4727773" y="3591578"/>
                <a:ext cx="31499" cy="26898"/>
                <a:chOff x="4727773" y="3591578"/>
                <a:chExt cx="31499" cy="26898"/>
              </a:xfrm>
            </p:grpSpPr>
            <p:sp>
              <p:nvSpPr>
                <p:cNvPr id="5975" name="Google Shape;5975;p60"/>
                <p:cNvSpPr/>
                <p:nvPr/>
              </p:nvSpPr>
              <p:spPr>
                <a:xfrm>
                  <a:off x="4727773" y="3591578"/>
                  <a:ext cx="31499" cy="26898"/>
                </a:xfrm>
                <a:custGeom>
                  <a:avLst/>
                  <a:gdLst/>
                  <a:ahLst/>
                  <a:cxnLst/>
                  <a:rect l="l" t="t" r="r" b="b"/>
                  <a:pathLst>
                    <a:path w="4005" h="3420" extrusionOk="0">
                      <a:moveTo>
                        <a:pt x="2276" y="0"/>
                      </a:moveTo>
                      <a:cubicBezTo>
                        <a:pt x="1855" y="0"/>
                        <a:pt x="1426" y="156"/>
                        <a:pt x="1077" y="504"/>
                      </a:cubicBezTo>
                      <a:cubicBezTo>
                        <a:pt x="1" y="1581"/>
                        <a:pt x="763" y="3419"/>
                        <a:pt x="2287" y="3419"/>
                      </a:cubicBezTo>
                      <a:cubicBezTo>
                        <a:pt x="3231" y="3419"/>
                        <a:pt x="3993" y="2657"/>
                        <a:pt x="4005" y="1714"/>
                      </a:cubicBezTo>
                      <a:cubicBezTo>
                        <a:pt x="4005" y="683"/>
                        <a:pt x="3158" y="0"/>
                        <a:pt x="227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76" name="Google Shape;5976;p60"/>
                <p:cNvSpPr/>
                <p:nvPr/>
              </p:nvSpPr>
              <p:spPr>
                <a:xfrm>
                  <a:off x="4740719" y="3601244"/>
                  <a:ext cx="8856" cy="7590"/>
                </a:xfrm>
                <a:custGeom>
                  <a:avLst/>
                  <a:gdLst/>
                  <a:ahLst/>
                  <a:cxnLst/>
                  <a:rect l="l" t="t" r="r" b="b"/>
                  <a:pathLst>
                    <a:path w="1126" h="965" extrusionOk="0">
                      <a:moveTo>
                        <a:pt x="641" y="1"/>
                      </a:moveTo>
                      <a:cubicBezTo>
                        <a:pt x="206" y="1"/>
                        <a:pt x="0" y="521"/>
                        <a:pt x="302" y="824"/>
                      </a:cubicBezTo>
                      <a:cubicBezTo>
                        <a:pt x="400" y="921"/>
                        <a:pt x="520" y="964"/>
                        <a:pt x="638" y="964"/>
                      </a:cubicBezTo>
                      <a:cubicBezTo>
                        <a:pt x="886" y="964"/>
                        <a:pt x="1125" y="772"/>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5977" name="Google Shape;5977;p60"/>
              <p:cNvSpPr/>
              <p:nvPr/>
            </p:nvSpPr>
            <p:spPr>
              <a:xfrm>
                <a:off x="4652041" y="3622590"/>
                <a:ext cx="31405" cy="26906"/>
              </a:xfrm>
              <a:custGeom>
                <a:avLst/>
                <a:gdLst/>
                <a:ahLst/>
                <a:cxnLst/>
                <a:rect l="l" t="t" r="r" b="b"/>
                <a:pathLst>
                  <a:path w="3993" h="3421" extrusionOk="0">
                    <a:moveTo>
                      <a:pt x="2273" y="1"/>
                    </a:moveTo>
                    <a:cubicBezTo>
                      <a:pt x="1853" y="1"/>
                      <a:pt x="1426" y="157"/>
                      <a:pt x="1077" y="505"/>
                    </a:cubicBezTo>
                    <a:cubicBezTo>
                      <a:pt x="1" y="1581"/>
                      <a:pt x="763" y="3420"/>
                      <a:pt x="2287" y="3420"/>
                    </a:cubicBezTo>
                    <a:cubicBezTo>
                      <a:pt x="3231" y="3420"/>
                      <a:pt x="3993" y="2658"/>
                      <a:pt x="3993" y="1714"/>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78" name="Google Shape;5978;p60"/>
              <p:cNvSpPr/>
              <p:nvPr/>
            </p:nvSpPr>
            <p:spPr>
              <a:xfrm>
                <a:off x="4666222" y="3632264"/>
                <a:ext cx="7613" cy="7621"/>
              </a:xfrm>
              <a:custGeom>
                <a:avLst/>
                <a:gdLst/>
                <a:ahLst/>
                <a:cxnLst/>
                <a:rect l="l" t="t" r="r" b="b"/>
                <a:pathLst>
                  <a:path w="968"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5979" name="Google Shape;5979;p60"/>
              <p:cNvGrpSpPr/>
              <p:nvPr/>
            </p:nvGrpSpPr>
            <p:grpSpPr>
              <a:xfrm>
                <a:off x="4609421" y="3577398"/>
                <a:ext cx="31499" cy="27001"/>
                <a:chOff x="4609421" y="3577398"/>
                <a:chExt cx="31499" cy="27001"/>
              </a:xfrm>
            </p:grpSpPr>
            <p:sp>
              <p:nvSpPr>
                <p:cNvPr id="5980" name="Google Shape;5980;p60"/>
                <p:cNvSpPr/>
                <p:nvPr/>
              </p:nvSpPr>
              <p:spPr>
                <a:xfrm>
                  <a:off x="4609421" y="3577398"/>
                  <a:ext cx="31499" cy="27001"/>
                </a:xfrm>
                <a:custGeom>
                  <a:avLst/>
                  <a:gdLst/>
                  <a:ahLst/>
                  <a:cxnLst/>
                  <a:rect l="l" t="t" r="r" b="b"/>
                  <a:pathLst>
                    <a:path w="4005" h="3433" extrusionOk="0">
                      <a:moveTo>
                        <a:pt x="2273" y="1"/>
                      </a:moveTo>
                      <a:cubicBezTo>
                        <a:pt x="1853" y="1"/>
                        <a:pt x="1425" y="157"/>
                        <a:pt x="1077" y="505"/>
                      </a:cubicBezTo>
                      <a:cubicBezTo>
                        <a:pt x="0" y="1581"/>
                        <a:pt x="763" y="3432"/>
                        <a:pt x="2287" y="3432"/>
                      </a:cubicBezTo>
                      <a:cubicBezTo>
                        <a:pt x="3230" y="3432"/>
                        <a:pt x="3992" y="2658"/>
                        <a:pt x="4005" y="1714"/>
                      </a:cubicBezTo>
                      <a:cubicBezTo>
                        <a:pt x="3996" y="683"/>
                        <a:pt x="3152"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81" name="Google Shape;5981;p60"/>
                <p:cNvSpPr/>
                <p:nvPr/>
              </p:nvSpPr>
              <p:spPr>
                <a:xfrm>
                  <a:off x="4623594" y="3587072"/>
                  <a:ext cx="7621" cy="7621"/>
                </a:xfrm>
                <a:custGeom>
                  <a:avLst/>
                  <a:gdLst/>
                  <a:ahLst/>
                  <a:cxnLst/>
                  <a:rect l="l" t="t" r="r" b="b"/>
                  <a:pathLst>
                    <a:path w="969" h="969" extrusionOk="0">
                      <a:moveTo>
                        <a:pt x="485" y="1"/>
                      </a:moveTo>
                      <a:cubicBezTo>
                        <a:pt x="219" y="1"/>
                        <a:pt x="1" y="218"/>
                        <a:pt x="1" y="484"/>
                      </a:cubicBezTo>
                      <a:cubicBezTo>
                        <a:pt x="1" y="751"/>
                        <a:pt x="219" y="968"/>
                        <a:pt x="485" y="968"/>
                      </a:cubicBezTo>
                      <a:cubicBezTo>
                        <a:pt x="751" y="968"/>
                        <a:pt x="969" y="751"/>
                        <a:pt x="969" y="484"/>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82" name="Google Shape;5982;p60"/>
              <p:cNvGrpSpPr/>
              <p:nvPr/>
            </p:nvGrpSpPr>
            <p:grpSpPr>
              <a:xfrm>
                <a:off x="4649289" y="3577398"/>
                <a:ext cx="31499" cy="27001"/>
                <a:chOff x="4649289" y="3577398"/>
                <a:chExt cx="31499" cy="27001"/>
              </a:xfrm>
            </p:grpSpPr>
            <p:sp>
              <p:nvSpPr>
                <p:cNvPr id="5983" name="Google Shape;5983;p60"/>
                <p:cNvSpPr/>
                <p:nvPr/>
              </p:nvSpPr>
              <p:spPr>
                <a:xfrm>
                  <a:off x="4649289" y="3577398"/>
                  <a:ext cx="31499" cy="27001"/>
                </a:xfrm>
                <a:custGeom>
                  <a:avLst/>
                  <a:gdLst/>
                  <a:ahLst/>
                  <a:cxnLst/>
                  <a:rect l="l" t="t" r="r" b="b"/>
                  <a:pathLst>
                    <a:path w="4005" h="3433" extrusionOk="0">
                      <a:moveTo>
                        <a:pt x="2275" y="1"/>
                      </a:moveTo>
                      <a:cubicBezTo>
                        <a:pt x="1854" y="1"/>
                        <a:pt x="1425" y="157"/>
                        <a:pt x="1077" y="505"/>
                      </a:cubicBezTo>
                      <a:cubicBezTo>
                        <a:pt x="0" y="1581"/>
                        <a:pt x="762" y="3432"/>
                        <a:pt x="2286" y="3432"/>
                      </a:cubicBezTo>
                      <a:cubicBezTo>
                        <a:pt x="3230" y="3432"/>
                        <a:pt x="4004"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84" name="Google Shape;5984;p60"/>
                <p:cNvSpPr/>
                <p:nvPr/>
              </p:nvSpPr>
              <p:spPr>
                <a:xfrm>
                  <a:off x="4662227" y="3587072"/>
                  <a:ext cx="8856" cy="7676"/>
                </a:xfrm>
                <a:custGeom>
                  <a:avLst/>
                  <a:gdLst/>
                  <a:ahLst/>
                  <a:cxnLst/>
                  <a:rect l="l" t="t" r="r" b="b"/>
                  <a:pathLst>
                    <a:path w="1126" h="976" extrusionOk="0">
                      <a:moveTo>
                        <a:pt x="641" y="1"/>
                      </a:moveTo>
                      <a:cubicBezTo>
                        <a:pt x="218" y="1"/>
                        <a:pt x="0" y="521"/>
                        <a:pt x="303" y="835"/>
                      </a:cubicBezTo>
                      <a:cubicBezTo>
                        <a:pt x="400" y="932"/>
                        <a:pt x="519" y="976"/>
                        <a:pt x="636" y="976"/>
                      </a:cubicBezTo>
                      <a:cubicBezTo>
                        <a:pt x="885" y="976"/>
                        <a:pt x="1125" y="780"/>
                        <a:pt x="1125" y="484"/>
                      </a:cubicBezTo>
                      <a:cubicBezTo>
                        <a:pt x="1125" y="218"/>
                        <a:pt x="907"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85" name="Google Shape;5985;p60"/>
              <p:cNvGrpSpPr/>
              <p:nvPr/>
            </p:nvGrpSpPr>
            <p:grpSpPr>
              <a:xfrm>
                <a:off x="4605614" y="3639523"/>
                <a:ext cx="31499" cy="26906"/>
                <a:chOff x="4605614" y="3639523"/>
                <a:chExt cx="31499" cy="26906"/>
              </a:xfrm>
            </p:grpSpPr>
            <p:sp>
              <p:nvSpPr>
                <p:cNvPr id="5986" name="Google Shape;5986;p60"/>
                <p:cNvSpPr/>
                <p:nvPr/>
              </p:nvSpPr>
              <p:spPr>
                <a:xfrm>
                  <a:off x="4605614" y="3639523"/>
                  <a:ext cx="31499" cy="26906"/>
                </a:xfrm>
                <a:custGeom>
                  <a:avLst/>
                  <a:gdLst/>
                  <a:ahLst/>
                  <a:cxnLst/>
                  <a:rect l="l" t="t" r="r" b="b"/>
                  <a:pathLst>
                    <a:path w="4005" h="3421" extrusionOk="0">
                      <a:moveTo>
                        <a:pt x="2276" y="1"/>
                      </a:moveTo>
                      <a:cubicBezTo>
                        <a:pt x="1855" y="1"/>
                        <a:pt x="1425" y="157"/>
                        <a:pt x="1077" y="505"/>
                      </a:cubicBezTo>
                      <a:cubicBezTo>
                        <a:pt x="1" y="1582"/>
                        <a:pt x="763" y="3420"/>
                        <a:pt x="2287" y="3420"/>
                      </a:cubicBezTo>
                      <a:cubicBezTo>
                        <a:pt x="3230" y="3420"/>
                        <a:pt x="3993" y="2658"/>
                        <a:pt x="4005" y="1715"/>
                      </a:cubicBezTo>
                      <a:cubicBezTo>
                        <a:pt x="4005" y="683"/>
                        <a:pt x="3157" y="1"/>
                        <a:pt x="227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87" name="Google Shape;5987;p60"/>
                <p:cNvSpPr/>
                <p:nvPr/>
              </p:nvSpPr>
              <p:spPr>
                <a:xfrm>
                  <a:off x="4619795" y="3649197"/>
                  <a:ext cx="7613" cy="7621"/>
                </a:xfrm>
                <a:custGeom>
                  <a:avLst/>
                  <a:gdLst/>
                  <a:ahLst/>
                  <a:cxnLst/>
                  <a:rect l="l" t="t" r="r" b="b"/>
                  <a:pathLst>
                    <a:path w="968"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88" name="Google Shape;5988;p60"/>
              <p:cNvGrpSpPr/>
              <p:nvPr/>
            </p:nvGrpSpPr>
            <p:grpSpPr>
              <a:xfrm>
                <a:off x="4785149" y="3618846"/>
                <a:ext cx="26930" cy="26843"/>
                <a:chOff x="4785149" y="3618846"/>
                <a:chExt cx="26930" cy="26843"/>
              </a:xfrm>
            </p:grpSpPr>
            <p:sp>
              <p:nvSpPr>
                <p:cNvPr id="5989" name="Google Shape;5989;p60"/>
                <p:cNvSpPr/>
                <p:nvPr/>
              </p:nvSpPr>
              <p:spPr>
                <a:xfrm>
                  <a:off x="4785149" y="3618846"/>
                  <a:ext cx="26930" cy="26843"/>
                </a:xfrm>
                <a:custGeom>
                  <a:avLst/>
                  <a:gdLst/>
                  <a:ahLst/>
                  <a:cxnLst/>
                  <a:rect l="l" t="t" r="r" b="b"/>
                  <a:pathLst>
                    <a:path w="3424" h="3413" extrusionOk="0">
                      <a:moveTo>
                        <a:pt x="1718" y="1"/>
                      </a:moveTo>
                      <a:cubicBezTo>
                        <a:pt x="774" y="1"/>
                        <a:pt x="0" y="763"/>
                        <a:pt x="0" y="1707"/>
                      </a:cubicBezTo>
                      <a:cubicBezTo>
                        <a:pt x="0" y="2650"/>
                        <a:pt x="774" y="3412"/>
                        <a:pt x="1718" y="3412"/>
                      </a:cubicBezTo>
                      <a:cubicBezTo>
                        <a:pt x="2662" y="3412"/>
                        <a:pt x="3424" y="2650"/>
                        <a:pt x="3424" y="1707"/>
                      </a:cubicBezTo>
                      <a:cubicBezTo>
                        <a:pt x="3424" y="763"/>
                        <a:pt x="2662" y="1"/>
                        <a:pt x="171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90" name="Google Shape;5990;p60"/>
                <p:cNvSpPr/>
                <p:nvPr/>
              </p:nvSpPr>
              <p:spPr>
                <a:xfrm>
                  <a:off x="4793611" y="3628457"/>
                  <a:ext cx="8856" cy="7590"/>
                </a:xfrm>
                <a:custGeom>
                  <a:avLst/>
                  <a:gdLst/>
                  <a:ahLst/>
                  <a:cxnLst/>
                  <a:rect l="l" t="t" r="r" b="b"/>
                  <a:pathLst>
                    <a:path w="1126" h="965" extrusionOk="0">
                      <a:moveTo>
                        <a:pt x="642" y="1"/>
                      </a:moveTo>
                      <a:cubicBezTo>
                        <a:pt x="206" y="1"/>
                        <a:pt x="1" y="521"/>
                        <a:pt x="303" y="823"/>
                      </a:cubicBezTo>
                      <a:cubicBezTo>
                        <a:pt x="401" y="921"/>
                        <a:pt x="521" y="964"/>
                        <a:pt x="639" y="964"/>
                      </a:cubicBezTo>
                      <a:cubicBezTo>
                        <a:pt x="887" y="964"/>
                        <a:pt x="1126" y="772"/>
                        <a:pt x="1126" y="485"/>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91" name="Google Shape;5991;p60"/>
              <p:cNvGrpSpPr/>
              <p:nvPr/>
            </p:nvGrpSpPr>
            <p:grpSpPr>
              <a:xfrm>
                <a:off x="4810167" y="3601567"/>
                <a:ext cx="31405" cy="26898"/>
                <a:chOff x="4810167" y="3601567"/>
                <a:chExt cx="31405" cy="26898"/>
              </a:xfrm>
            </p:grpSpPr>
            <p:sp>
              <p:nvSpPr>
                <p:cNvPr id="5992" name="Google Shape;5992;p60"/>
                <p:cNvSpPr/>
                <p:nvPr/>
              </p:nvSpPr>
              <p:spPr>
                <a:xfrm>
                  <a:off x="4810167" y="3601567"/>
                  <a:ext cx="31405" cy="26898"/>
                </a:xfrm>
                <a:custGeom>
                  <a:avLst/>
                  <a:gdLst/>
                  <a:ahLst/>
                  <a:cxnLst/>
                  <a:rect l="l" t="t" r="r" b="b"/>
                  <a:pathLst>
                    <a:path w="3993" h="3420" extrusionOk="0">
                      <a:moveTo>
                        <a:pt x="2273" y="0"/>
                      </a:moveTo>
                      <a:cubicBezTo>
                        <a:pt x="1853" y="0"/>
                        <a:pt x="1425" y="156"/>
                        <a:pt x="1077" y="504"/>
                      </a:cubicBezTo>
                      <a:cubicBezTo>
                        <a:pt x="1" y="1581"/>
                        <a:pt x="763" y="3420"/>
                        <a:pt x="2287" y="3420"/>
                      </a:cubicBezTo>
                      <a:cubicBezTo>
                        <a:pt x="3231" y="3420"/>
                        <a:pt x="3993" y="2658"/>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93" name="Google Shape;5993;p60"/>
                <p:cNvSpPr/>
                <p:nvPr/>
              </p:nvSpPr>
              <p:spPr>
                <a:xfrm>
                  <a:off x="4824348" y="3611241"/>
                  <a:ext cx="7613" cy="7613"/>
                </a:xfrm>
                <a:custGeom>
                  <a:avLst/>
                  <a:gdLst/>
                  <a:ahLst/>
                  <a:cxnLst/>
                  <a:rect l="l" t="t" r="r" b="b"/>
                  <a:pathLst>
                    <a:path w="968"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94" name="Google Shape;5994;p60"/>
              <p:cNvGrpSpPr/>
              <p:nvPr/>
            </p:nvGrpSpPr>
            <p:grpSpPr>
              <a:xfrm>
                <a:off x="4831002" y="3373230"/>
                <a:ext cx="31405" cy="26898"/>
                <a:chOff x="4831002" y="3373230"/>
                <a:chExt cx="31405" cy="26898"/>
              </a:xfrm>
            </p:grpSpPr>
            <p:sp>
              <p:nvSpPr>
                <p:cNvPr id="5995" name="Google Shape;5995;p60"/>
                <p:cNvSpPr/>
                <p:nvPr/>
              </p:nvSpPr>
              <p:spPr>
                <a:xfrm>
                  <a:off x="4831002" y="3373230"/>
                  <a:ext cx="31405" cy="26898"/>
                </a:xfrm>
                <a:custGeom>
                  <a:avLst/>
                  <a:gdLst/>
                  <a:ahLst/>
                  <a:cxnLst/>
                  <a:rect l="l" t="t" r="r" b="b"/>
                  <a:pathLst>
                    <a:path w="3993" h="3420" extrusionOk="0">
                      <a:moveTo>
                        <a:pt x="2273" y="0"/>
                      </a:moveTo>
                      <a:cubicBezTo>
                        <a:pt x="1853" y="0"/>
                        <a:pt x="1426" y="156"/>
                        <a:pt x="1077" y="504"/>
                      </a:cubicBezTo>
                      <a:cubicBezTo>
                        <a:pt x="1" y="1581"/>
                        <a:pt x="763" y="3419"/>
                        <a:pt x="2287" y="3419"/>
                      </a:cubicBezTo>
                      <a:cubicBezTo>
                        <a:pt x="3231" y="3419"/>
                        <a:pt x="3993" y="2657"/>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96" name="Google Shape;5996;p60"/>
                <p:cNvSpPr/>
                <p:nvPr/>
              </p:nvSpPr>
              <p:spPr>
                <a:xfrm>
                  <a:off x="4845182" y="3382896"/>
                  <a:ext cx="7519" cy="7621"/>
                </a:xfrm>
                <a:custGeom>
                  <a:avLst/>
                  <a:gdLst/>
                  <a:ahLst/>
                  <a:cxnLst/>
                  <a:rect l="l" t="t" r="r" b="b"/>
                  <a:pathLst>
                    <a:path w="956" h="969" extrusionOk="0">
                      <a:moveTo>
                        <a:pt x="472" y="1"/>
                      </a:moveTo>
                      <a:cubicBezTo>
                        <a:pt x="206" y="1"/>
                        <a:pt x="0" y="219"/>
                        <a:pt x="0" y="485"/>
                      </a:cubicBezTo>
                      <a:cubicBezTo>
                        <a:pt x="0" y="751"/>
                        <a:pt x="206" y="969"/>
                        <a:pt x="472" y="969"/>
                      </a:cubicBezTo>
                      <a:cubicBezTo>
                        <a:pt x="750" y="969"/>
                        <a:pt x="956" y="751"/>
                        <a:pt x="956" y="485"/>
                      </a:cubicBezTo>
                      <a:cubicBezTo>
                        <a:pt x="956" y="219"/>
                        <a:pt x="750" y="1"/>
                        <a:pt x="47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5997" name="Google Shape;5997;p60"/>
              <p:cNvGrpSpPr/>
              <p:nvPr/>
            </p:nvGrpSpPr>
            <p:grpSpPr>
              <a:xfrm>
                <a:off x="4719311" y="3355054"/>
                <a:ext cx="31499" cy="27001"/>
                <a:chOff x="4719311" y="3355054"/>
                <a:chExt cx="31499" cy="27001"/>
              </a:xfrm>
            </p:grpSpPr>
            <p:sp>
              <p:nvSpPr>
                <p:cNvPr id="5998" name="Google Shape;5998;p60"/>
                <p:cNvSpPr/>
                <p:nvPr/>
              </p:nvSpPr>
              <p:spPr>
                <a:xfrm>
                  <a:off x="4719311" y="3355054"/>
                  <a:ext cx="31499" cy="27001"/>
                </a:xfrm>
                <a:custGeom>
                  <a:avLst/>
                  <a:gdLst/>
                  <a:ahLst/>
                  <a:cxnLst/>
                  <a:rect l="l" t="t" r="r" b="b"/>
                  <a:pathLst>
                    <a:path w="4005" h="3433" extrusionOk="0">
                      <a:moveTo>
                        <a:pt x="2275" y="1"/>
                      </a:moveTo>
                      <a:cubicBezTo>
                        <a:pt x="1854" y="1"/>
                        <a:pt x="1425" y="157"/>
                        <a:pt x="1077" y="505"/>
                      </a:cubicBezTo>
                      <a:cubicBezTo>
                        <a:pt x="0" y="1581"/>
                        <a:pt x="762" y="3432"/>
                        <a:pt x="2287" y="3432"/>
                      </a:cubicBezTo>
                      <a:cubicBezTo>
                        <a:pt x="3230" y="3432"/>
                        <a:pt x="4004"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5999" name="Google Shape;5999;p60"/>
                <p:cNvSpPr/>
                <p:nvPr/>
              </p:nvSpPr>
              <p:spPr>
                <a:xfrm>
                  <a:off x="4733578" y="3364822"/>
                  <a:ext cx="7527" cy="7527"/>
                </a:xfrm>
                <a:custGeom>
                  <a:avLst/>
                  <a:gdLst/>
                  <a:ahLst/>
                  <a:cxnLst/>
                  <a:rect l="l" t="t" r="r" b="b"/>
                  <a:pathLst>
                    <a:path w="957" h="957" extrusionOk="0">
                      <a:moveTo>
                        <a:pt x="473" y="1"/>
                      </a:moveTo>
                      <a:cubicBezTo>
                        <a:pt x="206" y="1"/>
                        <a:pt x="1" y="206"/>
                        <a:pt x="1" y="472"/>
                      </a:cubicBezTo>
                      <a:cubicBezTo>
                        <a:pt x="1" y="738"/>
                        <a:pt x="206" y="956"/>
                        <a:pt x="473" y="956"/>
                      </a:cubicBezTo>
                      <a:cubicBezTo>
                        <a:pt x="751" y="956"/>
                        <a:pt x="956" y="738"/>
                        <a:pt x="956" y="472"/>
                      </a:cubicBezTo>
                      <a:cubicBezTo>
                        <a:pt x="956" y="206"/>
                        <a:pt x="751" y="1"/>
                        <a:pt x="47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00" name="Google Shape;6000;p60"/>
              <p:cNvGrpSpPr/>
              <p:nvPr/>
            </p:nvGrpSpPr>
            <p:grpSpPr>
              <a:xfrm>
                <a:off x="4798755" y="3450260"/>
                <a:ext cx="26930" cy="26930"/>
                <a:chOff x="4798755" y="3450260"/>
                <a:chExt cx="26930" cy="26930"/>
              </a:xfrm>
            </p:grpSpPr>
            <p:sp>
              <p:nvSpPr>
                <p:cNvPr id="6001" name="Google Shape;6001;p60"/>
                <p:cNvSpPr/>
                <p:nvPr/>
              </p:nvSpPr>
              <p:spPr>
                <a:xfrm>
                  <a:off x="4798755" y="3450260"/>
                  <a:ext cx="26930" cy="26930"/>
                </a:xfrm>
                <a:custGeom>
                  <a:avLst/>
                  <a:gdLst/>
                  <a:ahLst/>
                  <a:cxnLst/>
                  <a:rect l="l" t="t" r="r" b="b"/>
                  <a:pathLst>
                    <a:path w="3424" h="3424" extrusionOk="0">
                      <a:moveTo>
                        <a:pt x="1718" y="0"/>
                      </a:moveTo>
                      <a:cubicBezTo>
                        <a:pt x="774" y="0"/>
                        <a:pt x="0" y="763"/>
                        <a:pt x="0" y="1706"/>
                      </a:cubicBezTo>
                      <a:cubicBezTo>
                        <a:pt x="0" y="2650"/>
                        <a:pt x="774" y="3424"/>
                        <a:pt x="1718" y="3424"/>
                      </a:cubicBezTo>
                      <a:cubicBezTo>
                        <a:pt x="2661" y="3424"/>
                        <a:pt x="3423" y="2650"/>
                        <a:pt x="3423" y="1706"/>
                      </a:cubicBezTo>
                      <a:cubicBezTo>
                        <a:pt x="3423" y="763"/>
                        <a:pt x="2661" y="0"/>
                        <a:pt x="171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02" name="Google Shape;6002;p60"/>
                <p:cNvSpPr/>
                <p:nvPr/>
              </p:nvSpPr>
              <p:spPr>
                <a:xfrm>
                  <a:off x="4807218" y="3459871"/>
                  <a:ext cx="8856" cy="7605"/>
                </a:xfrm>
                <a:custGeom>
                  <a:avLst/>
                  <a:gdLst/>
                  <a:ahLst/>
                  <a:cxnLst/>
                  <a:rect l="l" t="t" r="r" b="b"/>
                  <a:pathLst>
                    <a:path w="1126" h="967" extrusionOk="0">
                      <a:moveTo>
                        <a:pt x="642" y="0"/>
                      </a:moveTo>
                      <a:cubicBezTo>
                        <a:pt x="206" y="0"/>
                        <a:pt x="1" y="520"/>
                        <a:pt x="303" y="823"/>
                      </a:cubicBezTo>
                      <a:cubicBezTo>
                        <a:pt x="402" y="922"/>
                        <a:pt x="524" y="966"/>
                        <a:pt x="644" y="966"/>
                      </a:cubicBezTo>
                      <a:cubicBezTo>
                        <a:pt x="890" y="966"/>
                        <a:pt x="1126" y="777"/>
                        <a:pt x="1126" y="484"/>
                      </a:cubicBezTo>
                      <a:cubicBezTo>
                        <a:pt x="1126" y="218"/>
                        <a:pt x="908" y="0"/>
                        <a:pt x="64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03" name="Google Shape;6003;p60"/>
              <p:cNvGrpSpPr/>
              <p:nvPr/>
            </p:nvGrpSpPr>
            <p:grpSpPr>
              <a:xfrm>
                <a:off x="4645576" y="3467555"/>
                <a:ext cx="31405" cy="26953"/>
                <a:chOff x="4645576" y="3467555"/>
                <a:chExt cx="31405" cy="26953"/>
              </a:xfrm>
            </p:grpSpPr>
            <p:sp>
              <p:nvSpPr>
                <p:cNvPr id="6004" name="Google Shape;6004;p60"/>
                <p:cNvSpPr/>
                <p:nvPr/>
              </p:nvSpPr>
              <p:spPr>
                <a:xfrm>
                  <a:off x="4645576" y="3467555"/>
                  <a:ext cx="31405" cy="26953"/>
                </a:xfrm>
                <a:custGeom>
                  <a:avLst/>
                  <a:gdLst/>
                  <a:ahLst/>
                  <a:cxnLst/>
                  <a:rect l="l" t="t" r="r" b="b"/>
                  <a:pathLst>
                    <a:path w="3993" h="3427" extrusionOk="0">
                      <a:moveTo>
                        <a:pt x="2272" y="0"/>
                      </a:moveTo>
                      <a:cubicBezTo>
                        <a:pt x="1853" y="0"/>
                        <a:pt x="1425" y="155"/>
                        <a:pt x="1077" y="499"/>
                      </a:cubicBezTo>
                      <a:cubicBezTo>
                        <a:pt x="0" y="1576"/>
                        <a:pt x="750" y="3414"/>
                        <a:pt x="2274" y="3426"/>
                      </a:cubicBezTo>
                      <a:cubicBezTo>
                        <a:pt x="3218" y="3426"/>
                        <a:pt x="3992" y="2652"/>
                        <a:pt x="3992" y="1709"/>
                      </a:cubicBezTo>
                      <a:cubicBezTo>
                        <a:pt x="3992" y="677"/>
                        <a:pt x="3150" y="0"/>
                        <a:pt x="2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05" name="Google Shape;6005;p60"/>
                <p:cNvSpPr/>
                <p:nvPr/>
              </p:nvSpPr>
              <p:spPr>
                <a:xfrm>
                  <a:off x="4659749" y="3477182"/>
                  <a:ext cx="7527" cy="7621"/>
                </a:xfrm>
                <a:custGeom>
                  <a:avLst/>
                  <a:gdLst/>
                  <a:ahLst/>
                  <a:cxnLst/>
                  <a:rect l="l" t="t" r="r" b="b"/>
                  <a:pathLst>
                    <a:path w="957" h="969" extrusionOk="0">
                      <a:moveTo>
                        <a:pt x="472" y="1"/>
                      </a:moveTo>
                      <a:cubicBezTo>
                        <a:pt x="206" y="1"/>
                        <a:pt x="1" y="219"/>
                        <a:pt x="1" y="485"/>
                      </a:cubicBezTo>
                      <a:cubicBezTo>
                        <a:pt x="1" y="751"/>
                        <a:pt x="206" y="969"/>
                        <a:pt x="472" y="969"/>
                      </a:cubicBezTo>
                      <a:cubicBezTo>
                        <a:pt x="751" y="969"/>
                        <a:pt x="956" y="751"/>
                        <a:pt x="956" y="485"/>
                      </a:cubicBezTo>
                      <a:cubicBezTo>
                        <a:pt x="956" y="219"/>
                        <a:pt x="751" y="1"/>
                        <a:pt x="47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06" name="Google Shape;6006;p60"/>
              <p:cNvGrpSpPr/>
              <p:nvPr/>
            </p:nvGrpSpPr>
            <p:grpSpPr>
              <a:xfrm>
                <a:off x="4687631" y="3583965"/>
                <a:ext cx="31499" cy="26898"/>
                <a:chOff x="4687631" y="3583965"/>
                <a:chExt cx="31499" cy="26898"/>
              </a:xfrm>
            </p:grpSpPr>
            <p:sp>
              <p:nvSpPr>
                <p:cNvPr id="6007" name="Google Shape;6007;p60"/>
                <p:cNvSpPr/>
                <p:nvPr/>
              </p:nvSpPr>
              <p:spPr>
                <a:xfrm>
                  <a:off x="4687631" y="3583965"/>
                  <a:ext cx="31499" cy="26898"/>
                </a:xfrm>
                <a:custGeom>
                  <a:avLst/>
                  <a:gdLst/>
                  <a:ahLst/>
                  <a:cxnLst/>
                  <a:rect l="l" t="t" r="r" b="b"/>
                  <a:pathLst>
                    <a:path w="4005" h="3420" extrusionOk="0">
                      <a:moveTo>
                        <a:pt x="2284" y="0"/>
                      </a:moveTo>
                      <a:cubicBezTo>
                        <a:pt x="1865" y="0"/>
                        <a:pt x="1437" y="156"/>
                        <a:pt x="1089" y="504"/>
                      </a:cubicBezTo>
                      <a:cubicBezTo>
                        <a:pt x="0" y="1581"/>
                        <a:pt x="774" y="3420"/>
                        <a:pt x="2298" y="3420"/>
                      </a:cubicBezTo>
                      <a:cubicBezTo>
                        <a:pt x="3242" y="3420"/>
                        <a:pt x="4004" y="2658"/>
                        <a:pt x="4004" y="1714"/>
                      </a:cubicBezTo>
                      <a:cubicBezTo>
                        <a:pt x="4004" y="683"/>
                        <a:pt x="3162" y="0"/>
                        <a:pt x="228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08" name="Google Shape;6008;p60"/>
                <p:cNvSpPr/>
                <p:nvPr/>
              </p:nvSpPr>
              <p:spPr>
                <a:xfrm>
                  <a:off x="4700568" y="3593639"/>
                  <a:ext cx="8950" cy="7582"/>
                </a:xfrm>
                <a:custGeom>
                  <a:avLst/>
                  <a:gdLst/>
                  <a:ahLst/>
                  <a:cxnLst/>
                  <a:rect l="l" t="t" r="r" b="b"/>
                  <a:pathLst>
                    <a:path w="1138" h="964" extrusionOk="0">
                      <a:moveTo>
                        <a:pt x="641" y="0"/>
                      </a:moveTo>
                      <a:cubicBezTo>
                        <a:pt x="218" y="0"/>
                        <a:pt x="0" y="520"/>
                        <a:pt x="303" y="823"/>
                      </a:cubicBezTo>
                      <a:cubicBezTo>
                        <a:pt x="404" y="920"/>
                        <a:pt x="525" y="964"/>
                        <a:pt x="644" y="964"/>
                      </a:cubicBezTo>
                      <a:cubicBezTo>
                        <a:pt x="893" y="964"/>
                        <a:pt x="1129" y="771"/>
                        <a:pt x="1137" y="484"/>
                      </a:cubicBezTo>
                      <a:cubicBezTo>
                        <a:pt x="1137" y="218"/>
                        <a:pt x="920" y="0"/>
                        <a:pt x="64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09" name="Google Shape;6009;p60"/>
              <p:cNvGrpSpPr/>
              <p:nvPr/>
            </p:nvGrpSpPr>
            <p:grpSpPr>
              <a:xfrm>
                <a:off x="4719311" y="3471314"/>
                <a:ext cx="31499" cy="27001"/>
                <a:chOff x="4719311" y="3471314"/>
                <a:chExt cx="31499" cy="27001"/>
              </a:xfrm>
            </p:grpSpPr>
            <p:sp>
              <p:nvSpPr>
                <p:cNvPr id="6010" name="Google Shape;6010;p60"/>
                <p:cNvSpPr/>
                <p:nvPr/>
              </p:nvSpPr>
              <p:spPr>
                <a:xfrm>
                  <a:off x="4719311" y="3471314"/>
                  <a:ext cx="31499" cy="27001"/>
                </a:xfrm>
                <a:custGeom>
                  <a:avLst/>
                  <a:gdLst/>
                  <a:ahLst/>
                  <a:cxnLst/>
                  <a:rect l="l" t="t" r="r" b="b"/>
                  <a:pathLst>
                    <a:path w="4005" h="3433" extrusionOk="0">
                      <a:moveTo>
                        <a:pt x="2285" y="1"/>
                      </a:moveTo>
                      <a:cubicBezTo>
                        <a:pt x="1865" y="1"/>
                        <a:pt x="1437" y="157"/>
                        <a:pt x="1089" y="505"/>
                      </a:cubicBezTo>
                      <a:cubicBezTo>
                        <a:pt x="0" y="1581"/>
                        <a:pt x="774" y="3432"/>
                        <a:pt x="2299" y="3432"/>
                      </a:cubicBezTo>
                      <a:cubicBezTo>
                        <a:pt x="3242" y="3432"/>
                        <a:pt x="4004" y="2658"/>
                        <a:pt x="4004" y="1715"/>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11" name="Google Shape;6011;p60"/>
                <p:cNvSpPr/>
                <p:nvPr/>
              </p:nvSpPr>
              <p:spPr>
                <a:xfrm>
                  <a:off x="4732249" y="3480988"/>
                  <a:ext cx="8856" cy="7605"/>
                </a:xfrm>
                <a:custGeom>
                  <a:avLst/>
                  <a:gdLst/>
                  <a:ahLst/>
                  <a:cxnLst/>
                  <a:rect l="l" t="t" r="r" b="b"/>
                  <a:pathLst>
                    <a:path w="1126" h="967" extrusionOk="0">
                      <a:moveTo>
                        <a:pt x="642" y="1"/>
                      </a:moveTo>
                      <a:cubicBezTo>
                        <a:pt x="218" y="1"/>
                        <a:pt x="0" y="521"/>
                        <a:pt x="303" y="823"/>
                      </a:cubicBezTo>
                      <a:cubicBezTo>
                        <a:pt x="402" y="922"/>
                        <a:pt x="524" y="967"/>
                        <a:pt x="643" y="967"/>
                      </a:cubicBezTo>
                      <a:cubicBezTo>
                        <a:pt x="890" y="967"/>
                        <a:pt x="1125" y="778"/>
                        <a:pt x="1125" y="485"/>
                      </a:cubicBezTo>
                      <a:cubicBezTo>
                        <a:pt x="1125" y="218"/>
                        <a:pt x="920"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12" name="Google Shape;6012;p60"/>
              <p:cNvGrpSpPr/>
              <p:nvPr/>
            </p:nvGrpSpPr>
            <p:grpSpPr>
              <a:xfrm>
                <a:off x="4719311" y="3434404"/>
                <a:ext cx="31499" cy="26898"/>
                <a:chOff x="4719311" y="3434404"/>
                <a:chExt cx="31499" cy="26898"/>
              </a:xfrm>
            </p:grpSpPr>
            <p:sp>
              <p:nvSpPr>
                <p:cNvPr id="6013" name="Google Shape;6013;p60"/>
                <p:cNvSpPr/>
                <p:nvPr/>
              </p:nvSpPr>
              <p:spPr>
                <a:xfrm>
                  <a:off x="4719311" y="3434404"/>
                  <a:ext cx="31499" cy="26898"/>
                </a:xfrm>
                <a:custGeom>
                  <a:avLst/>
                  <a:gdLst/>
                  <a:ahLst/>
                  <a:cxnLst/>
                  <a:rect l="l" t="t" r="r" b="b"/>
                  <a:pathLst>
                    <a:path w="4005" h="3420" extrusionOk="0">
                      <a:moveTo>
                        <a:pt x="2285" y="0"/>
                      </a:moveTo>
                      <a:cubicBezTo>
                        <a:pt x="1865" y="0"/>
                        <a:pt x="1437" y="156"/>
                        <a:pt x="1089" y="504"/>
                      </a:cubicBezTo>
                      <a:cubicBezTo>
                        <a:pt x="0" y="1581"/>
                        <a:pt x="774"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14" name="Google Shape;6014;p60"/>
                <p:cNvSpPr/>
                <p:nvPr/>
              </p:nvSpPr>
              <p:spPr>
                <a:xfrm>
                  <a:off x="4732249" y="3444078"/>
                  <a:ext cx="8856" cy="7582"/>
                </a:xfrm>
                <a:custGeom>
                  <a:avLst/>
                  <a:gdLst/>
                  <a:ahLst/>
                  <a:cxnLst/>
                  <a:rect l="l" t="t" r="r" b="b"/>
                  <a:pathLst>
                    <a:path w="1126" h="964" extrusionOk="0">
                      <a:moveTo>
                        <a:pt x="642" y="0"/>
                      </a:moveTo>
                      <a:cubicBezTo>
                        <a:pt x="218" y="0"/>
                        <a:pt x="0" y="520"/>
                        <a:pt x="303" y="823"/>
                      </a:cubicBezTo>
                      <a:cubicBezTo>
                        <a:pt x="400" y="920"/>
                        <a:pt x="520" y="964"/>
                        <a:pt x="638" y="964"/>
                      </a:cubicBezTo>
                      <a:cubicBezTo>
                        <a:pt x="886" y="964"/>
                        <a:pt x="1125" y="771"/>
                        <a:pt x="1125" y="484"/>
                      </a:cubicBezTo>
                      <a:cubicBezTo>
                        <a:pt x="1125" y="218"/>
                        <a:pt x="920" y="0"/>
                        <a:pt x="64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15" name="Google Shape;6015;p60"/>
              <p:cNvGrpSpPr/>
              <p:nvPr/>
            </p:nvGrpSpPr>
            <p:grpSpPr>
              <a:xfrm>
                <a:off x="4768876" y="3401772"/>
                <a:ext cx="31499" cy="26898"/>
                <a:chOff x="4768876" y="3401772"/>
                <a:chExt cx="31499" cy="26898"/>
              </a:xfrm>
            </p:grpSpPr>
            <p:sp>
              <p:nvSpPr>
                <p:cNvPr id="6016" name="Google Shape;6016;p60"/>
                <p:cNvSpPr/>
                <p:nvPr/>
              </p:nvSpPr>
              <p:spPr>
                <a:xfrm>
                  <a:off x="4768876" y="3401772"/>
                  <a:ext cx="31499" cy="26898"/>
                </a:xfrm>
                <a:custGeom>
                  <a:avLst/>
                  <a:gdLst/>
                  <a:ahLst/>
                  <a:cxnLst/>
                  <a:rect l="l" t="t" r="r" b="b"/>
                  <a:pathLst>
                    <a:path w="4005" h="3420" extrusionOk="0">
                      <a:moveTo>
                        <a:pt x="2276" y="0"/>
                      </a:moveTo>
                      <a:cubicBezTo>
                        <a:pt x="1855" y="0"/>
                        <a:pt x="1425" y="156"/>
                        <a:pt x="1077" y="504"/>
                      </a:cubicBezTo>
                      <a:cubicBezTo>
                        <a:pt x="1" y="1581"/>
                        <a:pt x="763" y="3419"/>
                        <a:pt x="2287" y="3419"/>
                      </a:cubicBezTo>
                      <a:cubicBezTo>
                        <a:pt x="3231" y="3419"/>
                        <a:pt x="4005" y="2657"/>
                        <a:pt x="4005" y="1714"/>
                      </a:cubicBezTo>
                      <a:cubicBezTo>
                        <a:pt x="4005" y="683"/>
                        <a:pt x="3157" y="0"/>
                        <a:pt x="227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17" name="Google Shape;6017;p60"/>
                <p:cNvSpPr/>
                <p:nvPr/>
              </p:nvSpPr>
              <p:spPr>
                <a:xfrm>
                  <a:off x="4783057" y="3411438"/>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18" name="Google Shape;6018;p60"/>
              <p:cNvGrpSpPr/>
              <p:nvPr/>
            </p:nvGrpSpPr>
            <p:grpSpPr>
              <a:xfrm>
                <a:off x="4762214" y="3471377"/>
                <a:ext cx="26938" cy="26938"/>
                <a:chOff x="4762214" y="3471377"/>
                <a:chExt cx="26938" cy="26938"/>
              </a:xfrm>
            </p:grpSpPr>
            <p:sp>
              <p:nvSpPr>
                <p:cNvPr id="6019" name="Google Shape;6019;p60"/>
                <p:cNvSpPr/>
                <p:nvPr/>
              </p:nvSpPr>
              <p:spPr>
                <a:xfrm>
                  <a:off x="4762214" y="3471377"/>
                  <a:ext cx="26938" cy="26938"/>
                </a:xfrm>
                <a:custGeom>
                  <a:avLst/>
                  <a:gdLst/>
                  <a:ahLst/>
                  <a:cxnLst/>
                  <a:rect l="l" t="t" r="r" b="b"/>
                  <a:pathLst>
                    <a:path w="3425" h="3425" extrusionOk="0">
                      <a:moveTo>
                        <a:pt x="1707" y="1"/>
                      </a:moveTo>
                      <a:cubicBezTo>
                        <a:pt x="763" y="1"/>
                        <a:pt x="1" y="763"/>
                        <a:pt x="1" y="1707"/>
                      </a:cubicBezTo>
                      <a:cubicBezTo>
                        <a:pt x="1" y="2650"/>
                        <a:pt x="763" y="3424"/>
                        <a:pt x="1707" y="3424"/>
                      </a:cubicBezTo>
                      <a:cubicBezTo>
                        <a:pt x="2662" y="3424"/>
                        <a:pt x="3424" y="2650"/>
                        <a:pt x="3424" y="1707"/>
                      </a:cubicBezTo>
                      <a:cubicBezTo>
                        <a:pt x="3424" y="763"/>
                        <a:pt x="2662" y="1"/>
                        <a:pt x="170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20" name="Google Shape;6020;p60"/>
                <p:cNvSpPr/>
                <p:nvPr/>
              </p:nvSpPr>
              <p:spPr>
                <a:xfrm>
                  <a:off x="4770591" y="3480988"/>
                  <a:ext cx="8856" cy="7605"/>
                </a:xfrm>
                <a:custGeom>
                  <a:avLst/>
                  <a:gdLst/>
                  <a:ahLst/>
                  <a:cxnLst/>
                  <a:rect l="l" t="t" r="r" b="b"/>
                  <a:pathLst>
                    <a:path w="1126" h="967" extrusionOk="0">
                      <a:moveTo>
                        <a:pt x="642" y="1"/>
                      </a:moveTo>
                      <a:cubicBezTo>
                        <a:pt x="218" y="1"/>
                        <a:pt x="0" y="521"/>
                        <a:pt x="303" y="823"/>
                      </a:cubicBezTo>
                      <a:cubicBezTo>
                        <a:pt x="402" y="922"/>
                        <a:pt x="524" y="967"/>
                        <a:pt x="643" y="967"/>
                      </a:cubicBezTo>
                      <a:cubicBezTo>
                        <a:pt x="890" y="967"/>
                        <a:pt x="1125" y="778"/>
                        <a:pt x="1125" y="485"/>
                      </a:cubicBezTo>
                      <a:cubicBezTo>
                        <a:pt x="1125" y="218"/>
                        <a:pt x="920" y="1"/>
                        <a:pt x="64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21" name="Google Shape;6021;p60"/>
              <p:cNvGrpSpPr/>
              <p:nvPr/>
            </p:nvGrpSpPr>
            <p:grpSpPr>
              <a:xfrm>
                <a:off x="4790473" y="3344782"/>
                <a:ext cx="31405" cy="26898"/>
                <a:chOff x="4790473" y="3344782"/>
                <a:chExt cx="31405" cy="26898"/>
              </a:xfrm>
            </p:grpSpPr>
            <p:sp>
              <p:nvSpPr>
                <p:cNvPr id="6022" name="Google Shape;6022;p60"/>
                <p:cNvSpPr/>
                <p:nvPr/>
              </p:nvSpPr>
              <p:spPr>
                <a:xfrm>
                  <a:off x="4790473" y="3344782"/>
                  <a:ext cx="31405" cy="26898"/>
                </a:xfrm>
                <a:custGeom>
                  <a:avLst/>
                  <a:gdLst/>
                  <a:ahLst/>
                  <a:cxnLst/>
                  <a:rect l="l" t="t" r="r" b="b"/>
                  <a:pathLst>
                    <a:path w="3993" h="3420" extrusionOk="0">
                      <a:moveTo>
                        <a:pt x="2273" y="0"/>
                      </a:moveTo>
                      <a:cubicBezTo>
                        <a:pt x="1853" y="0"/>
                        <a:pt x="1425" y="156"/>
                        <a:pt x="1077" y="504"/>
                      </a:cubicBezTo>
                      <a:cubicBezTo>
                        <a:pt x="1" y="1581"/>
                        <a:pt x="763" y="3420"/>
                        <a:pt x="2287" y="3420"/>
                      </a:cubicBezTo>
                      <a:cubicBezTo>
                        <a:pt x="3230" y="3420"/>
                        <a:pt x="3993" y="2657"/>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23" name="Google Shape;6023;p60"/>
                <p:cNvSpPr/>
                <p:nvPr/>
              </p:nvSpPr>
              <p:spPr>
                <a:xfrm>
                  <a:off x="4804654" y="3354456"/>
                  <a:ext cx="7613" cy="7613"/>
                </a:xfrm>
                <a:custGeom>
                  <a:avLst/>
                  <a:gdLst/>
                  <a:ahLst/>
                  <a:cxnLst/>
                  <a:rect l="l" t="t" r="r" b="b"/>
                  <a:pathLst>
                    <a:path w="968"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24" name="Google Shape;6024;p60"/>
              <p:cNvGrpSpPr/>
              <p:nvPr/>
            </p:nvGrpSpPr>
            <p:grpSpPr>
              <a:xfrm>
                <a:off x="4823774" y="3950733"/>
                <a:ext cx="37398" cy="32034"/>
                <a:chOff x="4823774" y="3950733"/>
                <a:chExt cx="37398" cy="32034"/>
              </a:xfrm>
            </p:grpSpPr>
            <p:sp>
              <p:nvSpPr>
                <p:cNvPr id="6025" name="Google Shape;6025;p60"/>
                <p:cNvSpPr/>
                <p:nvPr/>
              </p:nvSpPr>
              <p:spPr>
                <a:xfrm>
                  <a:off x="4823774" y="3950733"/>
                  <a:ext cx="37398" cy="32034"/>
                </a:xfrm>
                <a:custGeom>
                  <a:avLst/>
                  <a:gdLst/>
                  <a:ahLst/>
                  <a:cxnLst/>
                  <a:rect l="l" t="t" r="r" b="b"/>
                  <a:pathLst>
                    <a:path w="4755" h="4073" extrusionOk="0">
                      <a:moveTo>
                        <a:pt x="2707" y="1"/>
                      </a:moveTo>
                      <a:cubicBezTo>
                        <a:pt x="2207" y="1"/>
                        <a:pt x="1698" y="186"/>
                        <a:pt x="1283" y="601"/>
                      </a:cubicBezTo>
                      <a:cubicBezTo>
                        <a:pt x="1" y="1883"/>
                        <a:pt x="908" y="4073"/>
                        <a:pt x="2722" y="4073"/>
                      </a:cubicBezTo>
                      <a:cubicBezTo>
                        <a:pt x="3835" y="4073"/>
                        <a:pt x="4755" y="3166"/>
                        <a:pt x="4755" y="2041"/>
                      </a:cubicBezTo>
                      <a:cubicBezTo>
                        <a:pt x="4755" y="813"/>
                        <a:pt x="3752" y="1"/>
                        <a:pt x="270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26" name="Google Shape;6026;p60"/>
                <p:cNvSpPr/>
                <p:nvPr/>
              </p:nvSpPr>
              <p:spPr>
                <a:xfrm>
                  <a:off x="4836617" y="3960407"/>
                  <a:ext cx="14849" cy="12718"/>
                </a:xfrm>
                <a:custGeom>
                  <a:avLst/>
                  <a:gdLst/>
                  <a:ahLst/>
                  <a:cxnLst/>
                  <a:rect l="l" t="t" r="r" b="b"/>
                  <a:pathLst>
                    <a:path w="1888" h="1617" extrusionOk="0">
                      <a:moveTo>
                        <a:pt x="1089" y="0"/>
                      </a:moveTo>
                      <a:cubicBezTo>
                        <a:pt x="363" y="0"/>
                        <a:pt x="1" y="871"/>
                        <a:pt x="509" y="1379"/>
                      </a:cubicBezTo>
                      <a:cubicBezTo>
                        <a:pt x="673" y="1543"/>
                        <a:pt x="874" y="1616"/>
                        <a:pt x="1073" y="1616"/>
                      </a:cubicBezTo>
                      <a:cubicBezTo>
                        <a:pt x="1488" y="1616"/>
                        <a:pt x="1888" y="1294"/>
                        <a:pt x="1888" y="811"/>
                      </a:cubicBezTo>
                      <a:cubicBezTo>
                        <a:pt x="1888" y="363"/>
                        <a:pt x="1537" y="0"/>
                        <a:pt x="108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27" name="Google Shape;6027;p60"/>
              <p:cNvGrpSpPr/>
              <p:nvPr/>
            </p:nvGrpSpPr>
            <p:grpSpPr>
              <a:xfrm>
                <a:off x="4823396" y="4110566"/>
                <a:ext cx="31405" cy="26906"/>
                <a:chOff x="4823396" y="4110566"/>
                <a:chExt cx="31405" cy="26906"/>
              </a:xfrm>
            </p:grpSpPr>
            <p:sp>
              <p:nvSpPr>
                <p:cNvPr id="6028" name="Google Shape;6028;p60"/>
                <p:cNvSpPr/>
                <p:nvPr/>
              </p:nvSpPr>
              <p:spPr>
                <a:xfrm>
                  <a:off x="4823396" y="4110566"/>
                  <a:ext cx="31405" cy="26906"/>
                </a:xfrm>
                <a:custGeom>
                  <a:avLst/>
                  <a:gdLst/>
                  <a:ahLst/>
                  <a:cxnLst/>
                  <a:rect l="l" t="t" r="r" b="b"/>
                  <a:pathLst>
                    <a:path w="3993" h="3421" extrusionOk="0">
                      <a:moveTo>
                        <a:pt x="2272" y="1"/>
                      </a:moveTo>
                      <a:cubicBezTo>
                        <a:pt x="1853" y="1"/>
                        <a:pt x="1425" y="157"/>
                        <a:pt x="1077" y="505"/>
                      </a:cubicBezTo>
                      <a:cubicBezTo>
                        <a:pt x="0" y="1582"/>
                        <a:pt x="762" y="3420"/>
                        <a:pt x="2286" y="3420"/>
                      </a:cubicBezTo>
                      <a:cubicBezTo>
                        <a:pt x="3230" y="3420"/>
                        <a:pt x="3992" y="2658"/>
                        <a:pt x="3992" y="1715"/>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29" name="Google Shape;6029;p60"/>
                <p:cNvSpPr/>
                <p:nvPr/>
              </p:nvSpPr>
              <p:spPr>
                <a:xfrm>
                  <a:off x="4836240" y="4120145"/>
                  <a:ext cx="8950" cy="7684"/>
                </a:xfrm>
                <a:custGeom>
                  <a:avLst/>
                  <a:gdLst/>
                  <a:ahLst/>
                  <a:cxnLst/>
                  <a:rect l="l" t="t" r="r" b="b"/>
                  <a:pathLst>
                    <a:path w="1138" h="977" extrusionOk="0">
                      <a:moveTo>
                        <a:pt x="653" y="1"/>
                      </a:moveTo>
                      <a:cubicBezTo>
                        <a:pt x="218" y="1"/>
                        <a:pt x="0" y="533"/>
                        <a:pt x="303" y="835"/>
                      </a:cubicBezTo>
                      <a:cubicBezTo>
                        <a:pt x="404" y="933"/>
                        <a:pt x="527" y="976"/>
                        <a:pt x="646" y="976"/>
                      </a:cubicBezTo>
                      <a:cubicBezTo>
                        <a:pt x="898" y="976"/>
                        <a:pt x="1137" y="784"/>
                        <a:pt x="1137" y="497"/>
                      </a:cubicBezTo>
                      <a:cubicBezTo>
                        <a:pt x="1137" y="218"/>
                        <a:pt x="920" y="1"/>
                        <a:pt x="65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30" name="Google Shape;6030;p60"/>
              <p:cNvGrpSpPr/>
              <p:nvPr/>
            </p:nvGrpSpPr>
            <p:grpSpPr>
              <a:xfrm>
                <a:off x="4838332" y="3821150"/>
                <a:ext cx="31499" cy="26898"/>
                <a:chOff x="4838332" y="3821150"/>
                <a:chExt cx="31499" cy="26898"/>
              </a:xfrm>
            </p:grpSpPr>
            <p:sp>
              <p:nvSpPr>
                <p:cNvPr id="6031" name="Google Shape;6031;p60"/>
                <p:cNvSpPr/>
                <p:nvPr/>
              </p:nvSpPr>
              <p:spPr>
                <a:xfrm>
                  <a:off x="4838332" y="3821150"/>
                  <a:ext cx="31499" cy="26898"/>
                </a:xfrm>
                <a:custGeom>
                  <a:avLst/>
                  <a:gdLst/>
                  <a:ahLst/>
                  <a:cxnLst/>
                  <a:rect l="l" t="t" r="r" b="b"/>
                  <a:pathLst>
                    <a:path w="4005" h="3420" extrusionOk="0">
                      <a:moveTo>
                        <a:pt x="2285" y="1"/>
                      </a:moveTo>
                      <a:cubicBezTo>
                        <a:pt x="1865" y="1"/>
                        <a:pt x="1437" y="156"/>
                        <a:pt x="1089" y="505"/>
                      </a:cubicBezTo>
                      <a:cubicBezTo>
                        <a:pt x="0" y="1581"/>
                        <a:pt x="775" y="3420"/>
                        <a:pt x="2299" y="3420"/>
                      </a:cubicBezTo>
                      <a:cubicBezTo>
                        <a:pt x="3242" y="3420"/>
                        <a:pt x="4004" y="2658"/>
                        <a:pt x="4004" y="1714"/>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32" name="Google Shape;6032;p60"/>
                <p:cNvSpPr/>
                <p:nvPr/>
              </p:nvSpPr>
              <p:spPr>
                <a:xfrm>
                  <a:off x="4851270" y="3830824"/>
                  <a:ext cx="8950" cy="7582"/>
                </a:xfrm>
                <a:custGeom>
                  <a:avLst/>
                  <a:gdLst/>
                  <a:ahLst/>
                  <a:cxnLst/>
                  <a:rect l="l" t="t" r="r" b="b"/>
                  <a:pathLst>
                    <a:path w="1138" h="964" extrusionOk="0">
                      <a:moveTo>
                        <a:pt x="654" y="0"/>
                      </a:moveTo>
                      <a:cubicBezTo>
                        <a:pt x="218" y="0"/>
                        <a:pt x="0" y="521"/>
                        <a:pt x="303" y="823"/>
                      </a:cubicBezTo>
                      <a:cubicBezTo>
                        <a:pt x="404" y="920"/>
                        <a:pt x="526" y="964"/>
                        <a:pt x="644" y="964"/>
                      </a:cubicBezTo>
                      <a:cubicBezTo>
                        <a:pt x="893" y="964"/>
                        <a:pt x="1129" y="771"/>
                        <a:pt x="1138" y="484"/>
                      </a:cubicBezTo>
                      <a:cubicBezTo>
                        <a:pt x="1125" y="218"/>
                        <a:pt x="920" y="0"/>
                        <a:pt x="65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33" name="Google Shape;6033;p60"/>
              <p:cNvGrpSpPr/>
              <p:nvPr/>
            </p:nvGrpSpPr>
            <p:grpSpPr>
              <a:xfrm>
                <a:off x="4661275" y="3815007"/>
                <a:ext cx="36824" cy="31523"/>
                <a:chOff x="4661275" y="3815007"/>
                <a:chExt cx="36824" cy="31523"/>
              </a:xfrm>
            </p:grpSpPr>
            <p:sp>
              <p:nvSpPr>
                <p:cNvPr id="6034" name="Google Shape;6034;p60"/>
                <p:cNvSpPr/>
                <p:nvPr/>
              </p:nvSpPr>
              <p:spPr>
                <a:xfrm>
                  <a:off x="4661275" y="3815007"/>
                  <a:ext cx="36824" cy="31523"/>
                </a:xfrm>
                <a:custGeom>
                  <a:avLst/>
                  <a:gdLst/>
                  <a:ahLst/>
                  <a:cxnLst/>
                  <a:rect l="l" t="t" r="r" b="b"/>
                  <a:pathLst>
                    <a:path w="4682" h="4008" extrusionOk="0">
                      <a:moveTo>
                        <a:pt x="2663" y="0"/>
                      </a:moveTo>
                      <a:cubicBezTo>
                        <a:pt x="2169" y="0"/>
                        <a:pt x="1666" y="184"/>
                        <a:pt x="1258" y="596"/>
                      </a:cubicBezTo>
                      <a:cubicBezTo>
                        <a:pt x="0" y="1854"/>
                        <a:pt x="895" y="4007"/>
                        <a:pt x="2674" y="4007"/>
                      </a:cubicBezTo>
                      <a:cubicBezTo>
                        <a:pt x="3774" y="4007"/>
                        <a:pt x="4682" y="3112"/>
                        <a:pt x="4682" y="2011"/>
                      </a:cubicBezTo>
                      <a:cubicBezTo>
                        <a:pt x="4682" y="801"/>
                        <a:pt x="3692" y="0"/>
                        <a:pt x="266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35" name="Google Shape;6035;p60"/>
                <p:cNvSpPr/>
                <p:nvPr/>
              </p:nvSpPr>
              <p:spPr>
                <a:xfrm>
                  <a:off x="4676211" y="3824736"/>
                  <a:ext cx="12183" cy="12183"/>
                </a:xfrm>
                <a:custGeom>
                  <a:avLst/>
                  <a:gdLst/>
                  <a:ahLst/>
                  <a:cxnLst/>
                  <a:rect l="l" t="t" r="r" b="b"/>
                  <a:pathLst>
                    <a:path w="1549" h="1549" extrusionOk="0">
                      <a:moveTo>
                        <a:pt x="775" y="0"/>
                      </a:moveTo>
                      <a:cubicBezTo>
                        <a:pt x="351" y="0"/>
                        <a:pt x="0" y="339"/>
                        <a:pt x="0" y="774"/>
                      </a:cubicBezTo>
                      <a:cubicBezTo>
                        <a:pt x="0" y="1198"/>
                        <a:pt x="351" y="1549"/>
                        <a:pt x="775" y="1549"/>
                      </a:cubicBezTo>
                      <a:cubicBezTo>
                        <a:pt x="1210" y="1549"/>
                        <a:pt x="1549" y="1198"/>
                        <a:pt x="1549" y="774"/>
                      </a:cubicBezTo>
                      <a:cubicBezTo>
                        <a:pt x="1549" y="339"/>
                        <a:pt x="1210" y="0"/>
                        <a:pt x="77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36" name="Google Shape;6036;p60"/>
              <p:cNvGrpSpPr/>
              <p:nvPr/>
            </p:nvGrpSpPr>
            <p:grpSpPr>
              <a:xfrm>
                <a:off x="4558998" y="3851037"/>
                <a:ext cx="33591" cy="28699"/>
                <a:chOff x="4558998" y="3851037"/>
                <a:chExt cx="33591" cy="28699"/>
              </a:xfrm>
            </p:grpSpPr>
            <p:sp>
              <p:nvSpPr>
                <p:cNvPr id="6037" name="Google Shape;6037;p60"/>
                <p:cNvSpPr/>
                <p:nvPr/>
              </p:nvSpPr>
              <p:spPr>
                <a:xfrm>
                  <a:off x="4558998" y="3851037"/>
                  <a:ext cx="33591" cy="28699"/>
                </a:xfrm>
                <a:custGeom>
                  <a:avLst/>
                  <a:gdLst/>
                  <a:ahLst/>
                  <a:cxnLst/>
                  <a:rect l="l" t="t" r="r" b="b"/>
                  <a:pathLst>
                    <a:path w="4271" h="3649" extrusionOk="0">
                      <a:moveTo>
                        <a:pt x="2430" y="0"/>
                      </a:moveTo>
                      <a:cubicBezTo>
                        <a:pt x="1980" y="0"/>
                        <a:pt x="1522" y="167"/>
                        <a:pt x="1149" y="539"/>
                      </a:cubicBezTo>
                      <a:cubicBezTo>
                        <a:pt x="0" y="1688"/>
                        <a:pt x="823" y="3648"/>
                        <a:pt x="2444" y="3648"/>
                      </a:cubicBezTo>
                      <a:cubicBezTo>
                        <a:pt x="3448" y="3648"/>
                        <a:pt x="4270" y="2838"/>
                        <a:pt x="4270" y="1822"/>
                      </a:cubicBezTo>
                      <a:cubicBezTo>
                        <a:pt x="4270" y="726"/>
                        <a:pt x="3369" y="0"/>
                        <a:pt x="24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38" name="Google Shape;6038;p60"/>
                <p:cNvSpPr/>
                <p:nvPr/>
              </p:nvSpPr>
              <p:spPr>
                <a:xfrm>
                  <a:off x="4573557" y="3860695"/>
                  <a:ext cx="9328" cy="9430"/>
                </a:xfrm>
                <a:custGeom>
                  <a:avLst/>
                  <a:gdLst/>
                  <a:ahLst/>
                  <a:cxnLst/>
                  <a:rect l="l" t="t" r="r" b="b"/>
                  <a:pathLst>
                    <a:path w="1186" h="1199" extrusionOk="0">
                      <a:moveTo>
                        <a:pt x="593" y="1"/>
                      </a:moveTo>
                      <a:cubicBezTo>
                        <a:pt x="266" y="1"/>
                        <a:pt x="0" y="267"/>
                        <a:pt x="0" y="594"/>
                      </a:cubicBezTo>
                      <a:cubicBezTo>
                        <a:pt x="0" y="932"/>
                        <a:pt x="266" y="1198"/>
                        <a:pt x="593" y="1198"/>
                      </a:cubicBezTo>
                      <a:cubicBezTo>
                        <a:pt x="919" y="1198"/>
                        <a:pt x="1185" y="932"/>
                        <a:pt x="1185" y="594"/>
                      </a:cubicBezTo>
                      <a:cubicBezTo>
                        <a:pt x="1185" y="267"/>
                        <a:pt x="919"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39" name="Google Shape;6039;p60"/>
              <p:cNvGrpSpPr/>
              <p:nvPr/>
            </p:nvGrpSpPr>
            <p:grpSpPr>
              <a:xfrm>
                <a:off x="4696762" y="3638587"/>
                <a:ext cx="33591" cy="28794"/>
                <a:chOff x="4696762" y="3638587"/>
                <a:chExt cx="33591" cy="28794"/>
              </a:xfrm>
            </p:grpSpPr>
            <p:sp>
              <p:nvSpPr>
                <p:cNvPr id="6040" name="Google Shape;6040;p60"/>
                <p:cNvSpPr/>
                <p:nvPr/>
              </p:nvSpPr>
              <p:spPr>
                <a:xfrm>
                  <a:off x="4696762" y="3638587"/>
                  <a:ext cx="33591" cy="28794"/>
                </a:xfrm>
                <a:custGeom>
                  <a:avLst/>
                  <a:gdLst/>
                  <a:ahLst/>
                  <a:cxnLst/>
                  <a:rect l="l" t="t" r="r" b="b"/>
                  <a:pathLst>
                    <a:path w="4271" h="3661" extrusionOk="0">
                      <a:moveTo>
                        <a:pt x="2426" y="1"/>
                      </a:moveTo>
                      <a:cubicBezTo>
                        <a:pt x="1978" y="1"/>
                        <a:pt x="1521" y="167"/>
                        <a:pt x="1150" y="539"/>
                      </a:cubicBezTo>
                      <a:cubicBezTo>
                        <a:pt x="0" y="1688"/>
                        <a:pt x="823" y="3660"/>
                        <a:pt x="2444" y="3660"/>
                      </a:cubicBezTo>
                      <a:cubicBezTo>
                        <a:pt x="3448" y="3648"/>
                        <a:pt x="4258" y="2838"/>
                        <a:pt x="4270" y="1834"/>
                      </a:cubicBezTo>
                      <a:cubicBezTo>
                        <a:pt x="4262" y="729"/>
                        <a:pt x="3363" y="1"/>
                        <a:pt x="242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41" name="Google Shape;6041;p60"/>
                <p:cNvSpPr/>
                <p:nvPr/>
              </p:nvSpPr>
              <p:spPr>
                <a:xfrm>
                  <a:off x="4711320" y="3648245"/>
                  <a:ext cx="9328" cy="9430"/>
                </a:xfrm>
                <a:custGeom>
                  <a:avLst/>
                  <a:gdLst/>
                  <a:ahLst/>
                  <a:cxnLst/>
                  <a:rect l="l" t="t" r="r" b="b"/>
                  <a:pathLst>
                    <a:path w="1186" h="1199" extrusionOk="0">
                      <a:moveTo>
                        <a:pt x="593" y="1"/>
                      </a:moveTo>
                      <a:cubicBezTo>
                        <a:pt x="266" y="1"/>
                        <a:pt x="0" y="279"/>
                        <a:pt x="0" y="606"/>
                      </a:cubicBezTo>
                      <a:cubicBezTo>
                        <a:pt x="0" y="932"/>
                        <a:pt x="266" y="1198"/>
                        <a:pt x="593" y="1198"/>
                      </a:cubicBezTo>
                      <a:cubicBezTo>
                        <a:pt x="919" y="1198"/>
                        <a:pt x="1186" y="932"/>
                        <a:pt x="1186" y="606"/>
                      </a:cubicBezTo>
                      <a:cubicBezTo>
                        <a:pt x="1186" y="279"/>
                        <a:pt x="919"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42" name="Google Shape;6042;p60"/>
              <p:cNvGrpSpPr/>
              <p:nvPr/>
            </p:nvGrpSpPr>
            <p:grpSpPr>
              <a:xfrm>
                <a:off x="4929479" y="3939140"/>
                <a:ext cx="33497" cy="28692"/>
                <a:chOff x="4929479" y="3939140"/>
                <a:chExt cx="33497" cy="28692"/>
              </a:xfrm>
            </p:grpSpPr>
            <p:sp>
              <p:nvSpPr>
                <p:cNvPr id="6043" name="Google Shape;6043;p60"/>
                <p:cNvSpPr/>
                <p:nvPr/>
              </p:nvSpPr>
              <p:spPr>
                <a:xfrm>
                  <a:off x="4929479" y="3939140"/>
                  <a:ext cx="33497" cy="28692"/>
                </a:xfrm>
                <a:custGeom>
                  <a:avLst/>
                  <a:gdLst/>
                  <a:ahLst/>
                  <a:cxnLst/>
                  <a:rect l="l" t="t" r="r" b="b"/>
                  <a:pathLst>
                    <a:path w="4259" h="3648" extrusionOk="0">
                      <a:moveTo>
                        <a:pt x="2426" y="0"/>
                      </a:moveTo>
                      <a:cubicBezTo>
                        <a:pt x="1978" y="0"/>
                        <a:pt x="1521" y="167"/>
                        <a:pt x="1149" y="539"/>
                      </a:cubicBezTo>
                      <a:cubicBezTo>
                        <a:pt x="0" y="1688"/>
                        <a:pt x="811" y="3648"/>
                        <a:pt x="2431" y="3648"/>
                      </a:cubicBezTo>
                      <a:cubicBezTo>
                        <a:pt x="3448" y="3648"/>
                        <a:pt x="4258" y="2837"/>
                        <a:pt x="4258" y="1833"/>
                      </a:cubicBezTo>
                      <a:cubicBezTo>
                        <a:pt x="4258" y="729"/>
                        <a:pt x="3361" y="0"/>
                        <a:pt x="242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44" name="Google Shape;6044;p60"/>
                <p:cNvSpPr/>
                <p:nvPr/>
              </p:nvSpPr>
              <p:spPr>
                <a:xfrm>
                  <a:off x="4943935" y="3948893"/>
                  <a:ext cx="9430" cy="9328"/>
                </a:xfrm>
                <a:custGeom>
                  <a:avLst/>
                  <a:gdLst/>
                  <a:ahLst/>
                  <a:cxnLst/>
                  <a:rect l="l" t="t" r="r" b="b"/>
                  <a:pathLst>
                    <a:path w="1199" h="1186" extrusionOk="0">
                      <a:moveTo>
                        <a:pt x="593" y="0"/>
                      </a:moveTo>
                      <a:cubicBezTo>
                        <a:pt x="267" y="0"/>
                        <a:pt x="1" y="267"/>
                        <a:pt x="1" y="593"/>
                      </a:cubicBezTo>
                      <a:cubicBezTo>
                        <a:pt x="1" y="920"/>
                        <a:pt x="267" y="1186"/>
                        <a:pt x="593" y="1186"/>
                      </a:cubicBezTo>
                      <a:cubicBezTo>
                        <a:pt x="932" y="1186"/>
                        <a:pt x="1198" y="920"/>
                        <a:pt x="1198" y="593"/>
                      </a:cubicBezTo>
                      <a:cubicBezTo>
                        <a:pt x="1198" y="267"/>
                        <a:pt x="932" y="0"/>
                        <a:pt x="59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45" name="Google Shape;6045;p60"/>
              <p:cNvGrpSpPr/>
              <p:nvPr/>
            </p:nvGrpSpPr>
            <p:grpSpPr>
              <a:xfrm>
                <a:off x="4907119" y="3986039"/>
                <a:ext cx="33497" cy="28699"/>
                <a:chOff x="4907119" y="3986039"/>
                <a:chExt cx="33497" cy="28699"/>
              </a:xfrm>
            </p:grpSpPr>
            <p:sp>
              <p:nvSpPr>
                <p:cNvPr id="6046" name="Google Shape;6046;p60"/>
                <p:cNvSpPr/>
                <p:nvPr/>
              </p:nvSpPr>
              <p:spPr>
                <a:xfrm>
                  <a:off x="4907119" y="3986039"/>
                  <a:ext cx="33497" cy="28699"/>
                </a:xfrm>
                <a:custGeom>
                  <a:avLst/>
                  <a:gdLst/>
                  <a:ahLst/>
                  <a:cxnLst/>
                  <a:rect l="l" t="t" r="r" b="b"/>
                  <a:pathLst>
                    <a:path w="4259" h="3649" extrusionOk="0">
                      <a:moveTo>
                        <a:pt x="2427" y="1"/>
                      </a:moveTo>
                      <a:cubicBezTo>
                        <a:pt x="1979" y="1"/>
                        <a:pt x="1522" y="167"/>
                        <a:pt x="1149" y="540"/>
                      </a:cubicBezTo>
                      <a:cubicBezTo>
                        <a:pt x="0" y="1689"/>
                        <a:pt x="811" y="3648"/>
                        <a:pt x="2444" y="3648"/>
                      </a:cubicBezTo>
                      <a:cubicBezTo>
                        <a:pt x="3448" y="3648"/>
                        <a:pt x="4258" y="2826"/>
                        <a:pt x="4258" y="1822"/>
                      </a:cubicBezTo>
                      <a:cubicBezTo>
                        <a:pt x="4258" y="726"/>
                        <a:pt x="3363" y="1"/>
                        <a:pt x="242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47" name="Google Shape;6047;p60"/>
                <p:cNvSpPr/>
                <p:nvPr/>
              </p:nvSpPr>
              <p:spPr>
                <a:xfrm>
                  <a:off x="4921583" y="3995705"/>
                  <a:ext cx="9422" cy="9328"/>
                </a:xfrm>
                <a:custGeom>
                  <a:avLst/>
                  <a:gdLst/>
                  <a:ahLst/>
                  <a:cxnLst/>
                  <a:rect l="l" t="t" r="r" b="b"/>
                  <a:pathLst>
                    <a:path w="1198" h="1186" extrusionOk="0">
                      <a:moveTo>
                        <a:pt x="605" y="0"/>
                      </a:moveTo>
                      <a:cubicBezTo>
                        <a:pt x="266" y="0"/>
                        <a:pt x="0" y="266"/>
                        <a:pt x="0" y="593"/>
                      </a:cubicBezTo>
                      <a:cubicBezTo>
                        <a:pt x="0" y="919"/>
                        <a:pt x="266" y="1186"/>
                        <a:pt x="605" y="1186"/>
                      </a:cubicBezTo>
                      <a:cubicBezTo>
                        <a:pt x="931" y="1186"/>
                        <a:pt x="1198" y="919"/>
                        <a:pt x="1198" y="593"/>
                      </a:cubicBezTo>
                      <a:cubicBezTo>
                        <a:pt x="1198" y="266"/>
                        <a:pt x="931" y="0"/>
                        <a:pt x="60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48" name="Google Shape;6048;p60"/>
              <p:cNvGrpSpPr/>
              <p:nvPr/>
            </p:nvGrpSpPr>
            <p:grpSpPr>
              <a:xfrm>
                <a:off x="4911783" y="4048102"/>
                <a:ext cx="33591" cy="28762"/>
                <a:chOff x="4911783" y="4048102"/>
                <a:chExt cx="33591" cy="28762"/>
              </a:xfrm>
            </p:grpSpPr>
            <p:sp>
              <p:nvSpPr>
                <p:cNvPr id="6049" name="Google Shape;6049;p60"/>
                <p:cNvSpPr/>
                <p:nvPr/>
              </p:nvSpPr>
              <p:spPr>
                <a:xfrm>
                  <a:off x="4911783" y="4048102"/>
                  <a:ext cx="33591" cy="28762"/>
                </a:xfrm>
                <a:custGeom>
                  <a:avLst/>
                  <a:gdLst/>
                  <a:ahLst/>
                  <a:cxnLst/>
                  <a:rect l="l" t="t" r="r" b="b"/>
                  <a:pathLst>
                    <a:path w="4271" h="3657" extrusionOk="0">
                      <a:moveTo>
                        <a:pt x="2422" y="0"/>
                      </a:moveTo>
                      <a:cubicBezTo>
                        <a:pt x="1974" y="0"/>
                        <a:pt x="1519" y="166"/>
                        <a:pt x="1149" y="536"/>
                      </a:cubicBezTo>
                      <a:cubicBezTo>
                        <a:pt x="0" y="1685"/>
                        <a:pt x="823" y="3657"/>
                        <a:pt x="2456" y="3657"/>
                      </a:cubicBezTo>
                      <a:cubicBezTo>
                        <a:pt x="3448" y="3645"/>
                        <a:pt x="4258" y="2834"/>
                        <a:pt x="4270" y="1842"/>
                      </a:cubicBezTo>
                      <a:cubicBezTo>
                        <a:pt x="4270" y="735"/>
                        <a:pt x="3364" y="0"/>
                        <a:pt x="242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50" name="Google Shape;6050;p60"/>
                <p:cNvSpPr/>
                <p:nvPr/>
              </p:nvSpPr>
              <p:spPr>
                <a:xfrm>
                  <a:off x="4926333" y="4057831"/>
                  <a:ext cx="9336" cy="9328"/>
                </a:xfrm>
                <a:custGeom>
                  <a:avLst/>
                  <a:gdLst/>
                  <a:ahLst/>
                  <a:cxnLst/>
                  <a:rect l="l" t="t" r="r" b="b"/>
                  <a:pathLst>
                    <a:path w="1187" h="1186" extrusionOk="0">
                      <a:moveTo>
                        <a:pt x="594" y="0"/>
                      </a:moveTo>
                      <a:cubicBezTo>
                        <a:pt x="267" y="0"/>
                        <a:pt x="1" y="266"/>
                        <a:pt x="1" y="593"/>
                      </a:cubicBezTo>
                      <a:cubicBezTo>
                        <a:pt x="1" y="920"/>
                        <a:pt x="267" y="1186"/>
                        <a:pt x="594" y="1186"/>
                      </a:cubicBezTo>
                      <a:cubicBezTo>
                        <a:pt x="920" y="1186"/>
                        <a:pt x="1186" y="920"/>
                        <a:pt x="1186" y="593"/>
                      </a:cubicBezTo>
                      <a:cubicBezTo>
                        <a:pt x="1186" y="266"/>
                        <a:pt x="920" y="0"/>
                        <a:pt x="59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6051" name="Google Shape;6051;p60"/>
              <p:cNvSpPr/>
              <p:nvPr/>
            </p:nvSpPr>
            <p:spPr>
              <a:xfrm>
                <a:off x="4713506" y="3934476"/>
                <a:ext cx="33497" cy="28692"/>
              </a:xfrm>
              <a:custGeom>
                <a:avLst/>
                <a:gdLst/>
                <a:ahLst/>
                <a:cxnLst/>
                <a:rect l="l" t="t" r="r" b="b"/>
                <a:pathLst>
                  <a:path w="4259" h="3648" extrusionOk="0">
                    <a:moveTo>
                      <a:pt x="2422" y="0"/>
                    </a:moveTo>
                    <a:cubicBezTo>
                      <a:pt x="1974" y="0"/>
                      <a:pt x="1518" y="167"/>
                      <a:pt x="1150" y="539"/>
                    </a:cubicBezTo>
                    <a:cubicBezTo>
                      <a:pt x="0" y="1688"/>
                      <a:pt x="811" y="3648"/>
                      <a:pt x="2432" y="3648"/>
                    </a:cubicBezTo>
                    <a:cubicBezTo>
                      <a:pt x="3436" y="3648"/>
                      <a:pt x="4258" y="2838"/>
                      <a:pt x="4258" y="1821"/>
                    </a:cubicBezTo>
                    <a:cubicBezTo>
                      <a:pt x="4258" y="726"/>
                      <a:pt x="3357" y="0"/>
                      <a:pt x="242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52" name="Google Shape;6052;p60"/>
              <p:cNvSpPr/>
              <p:nvPr/>
            </p:nvSpPr>
            <p:spPr>
              <a:xfrm>
                <a:off x="4727970" y="3944135"/>
                <a:ext cx="9328" cy="9430"/>
              </a:xfrm>
              <a:custGeom>
                <a:avLst/>
                <a:gdLst/>
                <a:ahLst/>
                <a:cxnLst/>
                <a:rect l="l" t="t" r="r" b="b"/>
                <a:pathLst>
                  <a:path w="1186" h="1199" extrusionOk="0">
                    <a:moveTo>
                      <a:pt x="593" y="1"/>
                    </a:moveTo>
                    <a:cubicBezTo>
                      <a:pt x="266" y="1"/>
                      <a:pt x="0" y="267"/>
                      <a:pt x="0" y="593"/>
                    </a:cubicBezTo>
                    <a:cubicBezTo>
                      <a:pt x="0" y="932"/>
                      <a:pt x="266" y="1198"/>
                      <a:pt x="593" y="1198"/>
                    </a:cubicBezTo>
                    <a:cubicBezTo>
                      <a:pt x="919" y="1198"/>
                      <a:pt x="1186" y="932"/>
                      <a:pt x="1186" y="593"/>
                    </a:cubicBezTo>
                    <a:cubicBezTo>
                      <a:pt x="1186" y="267"/>
                      <a:pt x="919"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6053" name="Google Shape;6053;p60"/>
              <p:cNvGrpSpPr/>
              <p:nvPr/>
            </p:nvGrpSpPr>
            <p:grpSpPr>
              <a:xfrm>
                <a:off x="4762623" y="3837847"/>
                <a:ext cx="42416" cy="36273"/>
                <a:chOff x="4762623" y="3837847"/>
                <a:chExt cx="42416" cy="36273"/>
              </a:xfrm>
            </p:grpSpPr>
            <p:sp>
              <p:nvSpPr>
                <p:cNvPr id="6054" name="Google Shape;6054;p60"/>
                <p:cNvSpPr/>
                <p:nvPr/>
              </p:nvSpPr>
              <p:spPr>
                <a:xfrm>
                  <a:off x="4762623" y="3837847"/>
                  <a:ext cx="42416" cy="36273"/>
                </a:xfrm>
                <a:custGeom>
                  <a:avLst/>
                  <a:gdLst/>
                  <a:ahLst/>
                  <a:cxnLst/>
                  <a:rect l="l" t="t" r="r" b="b"/>
                  <a:pathLst>
                    <a:path w="5393" h="4612" extrusionOk="0">
                      <a:moveTo>
                        <a:pt x="3064" y="1"/>
                      </a:moveTo>
                      <a:cubicBezTo>
                        <a:pt x="2496" y="1"/>
                        <a:pt x="1918" y="211"/>
                        <a:pt x="1449" y="680"/>
                      </a:cubicBezTo>
                      <a:cubicBezTo>
                        <a:pt x="1" y="2128"/>
                        <a:pt x="1033" y="4611"/>
                        <a:pt x="3067" y="4611"/>
                      </a:cubicBezTo>
                      <a:cubicBezTo>
                        <a:pt x="3072" y="4611"/>
                        <a:pt x="3077" y="4611"/>
                        <a:pt x="3082" y="4611"/>
                      </a:cubicBezTo>
                      <a:cubicBezTo>
                        <a:pt x="4352" y="4611"/>
                        <a:pt x="5380" y="3583"/>
                        <a:pt x="5392" y="2313"/>
                      </a:cubicBezTo>
                      <a:cubicBezTo>
                        <a:pt x="5392" y="921"/>
                        <a:pt x="4251" y="1"/>
                        <a:pt x="306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55" name="Google Shape;6055;p60"/>
                <p:cNvSpPr/>
                <p:nvPr/>
              </p:nvSpPr>
              <p:spPr>
                <a:xfrm>
                  <a:off x="4775538" y="3847568"/>
                  <a:ext cx="19796" cy="16957"/>
                </a:xfrm>
                <a:custGeom>
                  <a:avLst/>
                  <a:gdLst/>
                  <a:ahLst/>
                  <a:cxnLst/>
                  <a:rect l="l" t="t" r="r" b="b"/>
                  <a:pathLst>
                    <a:path w="2517" h="2156" extrusionOk="0">
                      <a:moveTo>
                        <a:pt x="1440" y="0"/>
                      </a:moveTo>
                      <a:cubicBezTo>
                        <a:pt x="484" y="0"/>
                        <a:pt x="0" y="1162"/>
                        <a:pt x="678" y="1839"/>
                      </a:cubicBezTo>
                      <a:cubicBezTo>
                        <a:pt x="896" y="2058"/>
                        <a:pt x="1165" y="2155"/>
                        <a:pt x="1429" y="2155"/>
                      </a:cubicBezTo>
                      <a:cubicBezTo>
                        <a:pt x="1984" y="2155"/>
                        <a:pt x="2517" y="1724"/>
                        <a:pt x="2517" y="1077"/>
                      </a:cubicBezTo>
                      <a:cubicBezTo>
                        <a:pt x="2517" y="484"/>
                        <a:pt x="2045" y="0"/>
                        <a:pt x="1440"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56" name="Google Shape;6056;p60"/>
              <p:cNvGrpSpPr/>
              <p:nvPr/>
            </p:nvGrpSpPr>
            <p:grpSpPr>
              <a:xfrm>
                <a:off x="4746044" y="4104966"/>
                <a:ext cx="33497" cy="28699"/>
                <a:chOff x="4746044" y="4104966"/>
                <a:chExt cx="33497" cy="28699"/>
              </a:xfrm>
            </p:grpSpPr>
            <p:sp>
              <p:nvSpPr>
                <p:cNvPr id="6057" name="Google Shape;6057;p60"/>
                <p:cNvSpPr/>
                <p:nvPr/>
              </p:nvSpPr>
              <p:spPr>
                <a:xfrm>
                  <a:off x="4746044" y="4104966"/>
                  <a:ext cx="33497" cy="28699"/>
                </a:xfrm>
                <a:custGeom>
                  <a:avLst/>
                  <a:gdLst/>
                  <a:ahLst/>
                  <a:cxnLst/>
                  <a:rect l="l" t="t" r="r" b="b"/>
                  <a:pathLst>
                    <a:path w="4259" h="3649" extrusionOk="0">
                      <a:moveTo>
                        <a:pt x="2428" y="1"/>
                      </a:moveTo>
                      <a:cubicBezTo>
                        <a:pt x="1979" y="1"/>
                        <a:pt x="1522" y="167"/>
                        <a:pt x="1150" y="540"/>
                      </a:cubicBezTo>
                      <a:cubicBezTo>
                        <a:pt x="0" y="1677"/>
                        <a:pt x="811" y="3648"/>
                        <a:pt x="2432" y="3648"/>
                      </a:cubicBezTo>
                      <a:cubicBezTo>
                        <a:pt x="3436" y="3648"/>
                        <a:pt x="4259" y="2826"/>
                        <a:pt x="4259" y="1822"/>
                      </a:cubicBezTo>
                      <a:cubicBezTo>
                        <a:pt x="4259" y="726"/>
                        <a:pt x="3363" y="1"/>
                        <a:pt x="242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58" name="Google Shape;6058;p60"/>
                <p:cNvSpPr/>
                <p:nvPr/>
              </p:nvSpPr>
              <p:spPr>
                <a:xfrm>
                  <a:off x="4758887" y="4114632"/>
                  <a:ext cx="11042" cy="9375"/>
                </a:xfrm>
                <a:custGeom>
                  <a:avLst/>
                  <a:gdLst/>
                  <a:ahLst/>
                  <a:cxnLst/>
                  <a:rect l="l" t="t" r="r" b="b"/>
                  <a:pathLst>
                    <a:path w="1404" h="1192" extrusionOk="0">
                      <a:moveTo>
                        <a:pt x="799" y="0"/>
                      </a:moveTo>
                      <a:cubicBezTo>
                        <a:pt x="267" y="0"/>
                        <a:pt x="1" y="641"/>
                        <a:pt x="376" y="1016"/>
                      </a:cubicBezTo>
                      <a:cubicBezTo>
                        <a:pt x="497" y="1137"/>
                        <a:pt x="645" y="1191"/>
                        <a:pt x="792" y="1191"/>
                      </a:cubicBezTo>
                      <a:cubicBezTo>
                        <a:pt x="1099" y="1191"/>
                        <a:pt x="1396" y="953"/>
                        <a:pt x="1404" y="593"/>
                      </a:cubicBezTo>
                      <a:cubicBezTo>
                        <a:pt x="1404" y="266"/>
                        <a:pt x="1126" y="0"/>
                        <a:pt x="79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059" name="Google Shape;6059;p60"/>
              <p:cNvGrpSpPr/>
              <p:nvPr/>
            </p:nvGrpSpPr>
            <p:grpSpPr>
              <a:xfrm>
                <a:off x="4859646" y="4162554"/>
                <a:ext cx="33591" cy="28762"/>
                <a:chOff x="4859646" y="4162554"/>
                <a:chExt cx="33591" cy="28762"/>
              </a:xfrm>
            </p:grpSpPr>
            <p:sp>
              <p:nvSpPr>
                <p:cNvPr id="6060" name="Google Shape;6060;p60"/>
                <p:cNvSpPr/>
                <p:nvPr/>
              </p:nvSpPr>
              <p:spPr>
                <a:xfrm>
                  <a:off x="4859646" y="4162554"/>
                  <a:ext cx="33591" cy="28762"/>
                </a:xfrm>
                <a:custGeom>
                  <a:avLst/>
                  <a:gdLst/>
                  <a:ahLst/>
                  <a:cxnLst/>
                  <a:rect l="l" t="t" r="r" b="b"/>
                  <a:pathLst>
                    <a:path w="4271" h="3657" extrusionOk="0">
                      <a:moveTo>
                        <a:pt x="2423" y="0"/>
                      </a:moveTo>
                      <a:cubicBezTo>
                        <a:pt x="1975" y="0"/>
                        <a:pt x="1520" y="166"/>
                        <a:pt x="1149" y="536"/>
                      </a:cubicBezTo>
                      <a:cubicBezTo>
                        <a:pt x="0" y="1685"/>
                        <a:pt x="823" y="3657"/>
                        <a:pt x="2444" y="3657"/>
                      </a:cubicBezTo>
                      <a:cubicBezTo>
                        <a:pt x="3448" y="3657"/>
                        <a:pt x="4258" y="2834"/>
                        <a:pt x="4270" y="1830"/>
                      </a:cubicBezTo>
                      <a:cubicBezTo>
                        <a:pt x="4270" y="732"/>
                        <a:pt x="3365" y="0"/>
                        <a:pt x="242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061" name="Google Shape;6061;p60"/>
                <p:cNvSpPr/>
                <p:nvPr/>
              </p:nvSpPr>
              <p:spPr>
                <a:xfrm>
                  <a:off x="4874196" y="4172283"/>
                  <a:ext cx="9336" cy="9336"/>
                </a:xfrm>
                <a:custGeom>
                  <a:avLst/>
                  <a:gdLst/>
                  <a:ahLst/>
                  <a:cxnLst/>
                  <a:rect l="l" t="t" r="r" b="b"/>
                  <a:pathLst>
                    <a:path w="1187" h="1187" extrusionOk="0">
                      <a:moveTo>
                        <a:pt x="594" y="1"/>
                      </a:moveTo>
                      <a:cubicBezTo>
                        <a:pt x="267" y="1"/>
                        <a:pt x="1" y="267"/>
                        <a:pt x="1" y="593"/>
                      </a:cubicBezTo>
                      <a:cubicBezTo>
                        <a:pt x="1" y="920"/>
                        <a:pt x="267" y="1186"/>
                        <a:pt x="594" y="1186"/>
                      </a:cubicBezTo>
                      <a:cubicBezTo>
                        <a:pt x="920" y="1186"/>
                        <a:pt x="1186" y="920"/>
                        <a:pt x="1186" y="593"/>
                      </a:cubicBezTo>
                      <a:cubicBezTo>
                        <a:pt x="1186" y="267"/>
                        <a:pt x="920" y="1"/>
                        <a:pt x="59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6062" name="Google Shape;6062;p60"/>
            <p:cNvGrpSpPr/>
            <p:nvPr/>
          </p:nvGrpSpPr>
          <p:grpSpPr>
            <a:xfrm>
              <a:off x="3597785" y="3274438"/>
              <a:ext cx="855610" cy="1122100"/>
              <a:chOff x="3597785" y="3274438"/>
              <a:chExt cx="855610" cy="1122100"/>
            </a:xfrm>
          </p:grpSpPr>
          <p:grpSp>
            <p:nvGrpSpPr>
              <p:cNvPr id="6063" name="Google Shape;6063;p60"/>
              <p:cNvGrpSpPr/>
              <p:nvPr/>
            </p:nvGrpSpPr>
            <p:grpSpPr>
              <a:xfrm>
                <a:off x="3617857" y="3284717"/>
                <a:ext cx="826785" cy="1099165"/>
                <a:chOff x="3617857" y="3284717"/>
                <a:chExt cx="826785" cy="1099165"/>
              </a:xfrm>
            </p:grpSpPr>
            <p:sp>
              <p:nvSpPr>
                <p:cNvPr id="6064" name="Google Shape;6064;p60"/>
                <p:cNvSpPr/>
                <p:nvPr/>
              </p:nvSpPr>
              <p:spPr>
                <a:xfrm>
                  <a:off x="4155028" y="3869354"/>
                  <a:ext cx="289613" cy="514528"/>
                </a:xfrm>
                <a:custGeom>
                  <a:avLst/>
                  <a:gdLst/>
                  <a:ahLst/>
                  <a:cxnLst/>
                  <a:rect l="l" t="t" r="r" b="b"/>
                  <a:pathLst>
                    <a:path w="36823" h="65420" fill="none" extrusionOk="0">
                      <a:moveTo>
                        <a:pt x="5928" y="64827"/>
                      </a:moveTo>
                      <a:lnTo>
                        <a:pt x="6158" y="49755"/>
                      </a:lnTo>
                      <a:lnTo>
                        <a:pt x="8202" y="42327"/>
                      </a:lnTo>
                      <a:lnTo>
                        <a:pt x="8795" y="36351"/>
                      </a:lnTo>
                      <a:lnTo>
                        <a:pt x="8795" y="28912"/>
                      </a:lnTo>
                      <a:lnTo>
                        <a:pt x="3049" y="23347"/>
                      </a:lnTo>
                      <a:lnTo>
                        <a:pt x="0" y="12291"/>
                      </a:lnTo>
                      <a:lnTo>
                        <a:pt x="11601" y="1"/>
                      </a:lnTo>
                      <a:lnTo>
                        <a:pt x="19319" y="4259"/>
                      </a:lnTo>
                      <a:lnTo>
                        <a:pt x="27266" y="11747"/>
                      </a:lnTo>
                      <a:lnTo>
                        <a:pt x="36823" y="15472"/>
                      </a:lnTo>
                      <a:lnTo>
                        <a:pt x="34827" y="25803"/>
                      </a:lnTo>
                      <a:lnTo>
                        <a:pt x="26722" y="36944"/>
                      </a:lnTo>
                      <a:lnTo>
                        <a:pt x="19924" y="49198"/>
                      </a:lnTo>
                      <a:lnTo>
                        <a:pt x="11008" y="60690"/>
                      </a:lnTo>
                      <a:lnTo>
                        <a:pt x="5335" y="6542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65" name="Google Shape;6065;p60"/>
                <p:cNvSpPr/>
                <p:nvPr/>
              </p:nvSpPr>
              <p:spPr>
                <a:xfrm>
                  <a:off x="3617857" y="3284717"/>
                  <a:ext cx="662957" cy="685970"/>
                </a:xfrm>
                <a:custGeom>
                  <a:avLst/>
                  <a:gdLst/>
                  <a:ahLst/>
                  <a:cxnLst/>
                  <a:rect l="l" t="t" r="r" b="b"/>
                  <a:pathLst>
                    <a:path w="84292" h="87218" fill="none" extrusionOk="0">
                      <a:moveTo>
                        <a:pt x="79900" y="75157"/>
                      </a:moveTo>
                      <a:lnTo>
                        <a:pt x="77916" y="83262"/>
                      </a:lnTo>
                      <a:lnTo>
                        <a:pt x="68299" y="87218"/>
                      </a:lnTo>
                      <a:lnTo>
                        <a:pt x="61610" y="72314"/>
                      </a:lnTo>
                      <a:lnTo>
                        <a:pt x="48376" y="64524"/>
                      </a:lnTo>
                      <a:lnTo>
                        <a:pt x="37489" y="50685"/>
                      </a:lnTo>
                      <a:lnTo>
                        <a:pt x="32771" y="39181"/>
                      </a:lnTo>
                      <a:lnTo>
                        <a:pt x="28525" y="27000"/>
                      </a:lnTo>
                      <a:lnTo>
                        <a:pt x="19779" y="19379"/>
                      </a:lnTo>
                      <a:lnTo>
                        <a:pt x="1" y="14057"/>
                      </a:lnTo>
                      <a:lnTo>
                        <a:pt x="5227" y="0"/>
                      </a:lnTo>
                      <a:lnTo>
                        <a:pt x="40380" y="3605"/>
                      </a:lnTo>
                      <a:lnTo>
                        <a:pt x="53662" y="9254"/>
                      </a:lnTo>
                      <a:lnTo>
                        <a:pt x="56711" y="17734"/>
                      </a:lnTo>
                      <a:lnTo>
                        <a:pt x="69727" y="26177"/>
                      </a:lnTo>
                      <a:lnTo>
                        <a:pt x="84291" y="20649"/>
                      </a:lnTo>
                      <a:lnTo>
                        <a:pt x="79465" y="38165"/>
                      </a:lnTo>
                      <a:lnTo>
                        <a:pt x="72207" y="46960"/>
                      </a:lnTo>
                      <a:lnTo>
                        <a:pt x="64791" y="54677"/>
                      </a:lnTo>
                      <a:lnTo>
                        <a:pt x="54497" y="63206"/>
                      </a:lnTo>
                      <a:lnTo>
                        <a:pt x="62094" y="63556"/>
                      </a:lnTo>
                      <a:lnTo>
                        <a:pt x="66098" y="74335"/>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66" name="Google Shape;6066;p60"/>
                <p:cNvSpPr/>
                <p:nvPr/>
              </p:nvSpPr>
              <p:spPr>
                <a:xfrm>
                  <a:off x="4230666" y="3943372"/>
                  <a:ext cx="15612" cy="77934"/>
                </a:xfrm>
                <a:custGeom>
                  <a:avLst/>
                  <a:gdLst/>
                  <a:ahLst/>
                  <a:cxnLst/>
                  <a:rect l="l" t="t" r="r" b="b"/>
                  <a:pathLst>
                    <a:path w="1985" h="9909" fill="none" extrusionOk="0">
                      <a:moveTo>
                        <a:pt x="1984" y="9908"/>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67" name="Google Shape;6067;p60"/>
                <p:cNvSpPr/>
                <p:nvPr/>
              </p:nvSpPr>
              <p:spPr>
                <a:xfrm>
                  <a:off x="4230666" y="3902843"/>
                  <a:ext cx="138817" cy="116937"/>
                </a:xfrm>
                <a:custGeom>
                  <a:avLst/>
                  <a:gdLst/>
                  <a:ahLst/>
                  <a:cxnLst/>
                  <a:rect l="l" t="t" r="r" b="b"/>
                  <a:pathLst>
                    <a:path w="17650" h="14868" fill="none" extrusionOk="0">
                      <a:moveTo>
                        <a:pt x="11952" y="14868"/>
                      </a:moveTo>
                      <a:lnTo>
                        <a:pt x="0" y="4670"/>
                      </a:lnTo>
                      <a:lnTo>
                        <a:pt x="9702" y="1"/>
                      </a:lnTo>
                      <a:lnTo>
                        <a:pt x="17649" y="7489"/>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68" name="Google Shape;6068;p60"/>
                <p:cNvSpPr/>
                <p:nvPr/>
              </p:nvSpPr>
              <p:spPr>
                <a:xfrm>
                  <a:off x="4234473" y="3939573"/>
                  <a:ext cx="143953" cy="22171"/>
                </a:xfrm>
                <a:custGeom>
                  <a:avLst/>
                  <a:gdLst/>
                  <a:ahLst/>
                  <a:cxnLst/>
                  <a:rect l="l" t="t" r="r" b="b"/>
                  <a:pathLst>
                    <a:path w="18303" h="2819" fill="none" extrusionOk="0">
                      <a:moveTo>
                        <a:pt x="0" y="0"/>
                      </a:moveTo>
                      <a:lnTo>
                        <a:pt x="18303" y="28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69" name="Google Shape;6069;p60"/>
                <p:cNvSpPr/>
                <p:nvPr/>
              </p:nvSpPr>
              <p:spPr>
                <a:xfrm>
                  <a:off x="4300405" y="4023579"/>
                  <a:ext cx="24264" cy="112650"/>
                </a:xfrm>
                <a:custGeom>
                  <a:avLst/>
                  <a:gdLst/>
                  <a:ahLst/>
                  <a:cxnLst/>
                  <a:rect l="l" t="t" r="r" b="b"/>
                  <a:pathLst>
                    <a:path w="3085" h="14323" fill="none" extrusionOk="0">
                      <a:moveTo>
                        <a:pt x="0" y="14323"/>
                      </a:moveTo>
                      <a:lnTo>
                        <a:pt x="3085"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0" name="Google Shape;6070;p60"/>
                <p:cNvSpPr/>
                <p:nvPr/>
              </p:nvSpPr>
              <p:spPr>
                <a:xfrm>
                  <a:off x="4324661" y="4019772"/>
                  <a:ext cx="40544" cy="140154"/>
                </a:xfrm>
                <a:custGeom>
                  <a:avLst/>
                  <a:gdLst/>
                  <a:ahLst/>
                  <a:cxnLst/>
                  <a:rect l="l" t="t" r="r" b="b"/>
                  <a:pathLst>
                    <a:path w="5155" h="17820" fill="none" extrusionOk="0">
                      <a:moveTo>
                        <a:pt x="1" y="1"/>
                      </a:moveTo>
                      <a:lnTo>
                        <a:pt x="5154" y="178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1" name="Google Shape;6071;p60"/>
                <p:cNvSpPr/>
                <p:nvPr/>
              </p:nvSpPr>
              <p:spPr>
                <a:xfrm>
                  <a:off x="4324661" y="4019772"/>
                  <a:ext cx="104282" cy="52522"/>
                </a:xfrm>
                <a:custGeom>
                  <a:avLst/>
                  <a:gdLst/>
                  <a:ahLst/>
                  <a:cxnLst/>
                  <a:rect l="l" t="t" r="r" b="b"/>
                  <a:pathLst>
                    <a:path w="13259" h="6678" fill="none" extrusionOk="0">
                      <a:moveTo>
                        <a:pt x="1" y="1"/>
                      </a:moveTo>
                      <a:lnTo>
                        <a:pt x="13259" y="667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2" name="Google Shape;6072;p60"/>
                <p:cNvSpPr/>
                <p:nvPr/>
              </p:nvSpPr>
              <p:spPr>
                <a:xfrm>
                  <a:off x="4328467" y="3989901"/>
                  <a:ext cx="113421" cy="29879"/>
                </a:xfrm>
                <a:custGeom>
                  <a:avLst/>
                  <a:gdLst/>
                  <a:ahLst/>
                  <a:cxnLst/>
                  <a:rect l="l" t="t" r="r" b="b"/>
                  <a:pathLst>
                    <a:path w="14421" h="3799" fill="none" extrusionOk="0">
                      <a:moveTo>
                        <a:pt x="14420" y="0"/>
                      </a:moveTo>
                      <a:lnTo>
                        <a:pt x="1" y="379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3" name="Google Shape;6073;p60"/>
                <p:cNvSpPr/>
                <p:nvPr/>
              </p:nvSpPr>
              <p:spPr>
                <a:xfrm>
                  <a:off x="4224193" y="4019772"/>
                  <a:ext cx="23886" cy="76975"/>
                </a:xfrm>
                <a:custGeom>
                  <a:avLst/>
                  <a:gdLst/>
                  <a:ahLst/>
                  <a:cxnLst/>
                  <a:rect l="l" t="t" r="r" b="b"/>
                  <a:pathLst>
                    <a:path w="3037" h="9787" fill="none" extrusionOk="0">
                      <a:moveTo>
                        <a:pt x="1" y="9787"/>
                      </a:moveTo>
                      <a:lnTo>
                        <a:pt x="3037"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4" name="Google Shape;6074;p60"/>
                <p:cNvSpPr/>
                <p:nvPr/>
              </p:nvSpPr>
              <p:spPr>
                <a:xfrm>
                  <a:off x="4248071" y="4019772"/>
                  <a:ext cx="52342" cy="116457"/>
                </a:xfrm>
                <a:custGeom>
                  <a:avLst/>
                  <a:gdLst/>
                  <a:ahLst/>
                  <a:cxnLst/>
                  <a:rect l="l" t="t" r="r" b="b"/>
                  <a:pathLst>
                    <a:path w="6655" h="14807" fill="none" extrusionOk="0">
                      <a:moveTo>
                        <a:pt x="1" y="1"/>
                      </a:moveTo>
                      <a:lnTo>
                        <a:pt x="6654" y="1480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5" name="Google Shape;6075;p60"/>
                <p:cNvSpPr/>
                <p:nvPr/>
              </p:nvSpPr>
              <p:spPr>
                <a:xfrm>
                  <a:off x="4300405" y="4138982"/>
                  <a:ext cx="6567" cy="119029"/>
                </a:xfrm>
                <a:custGeom>
                  <a:avLst/>
                  <a:gdLst/>
                  <a:ahLst/>
                  <a:cxnLst/>
                  <a:rect l="l" t="t" r="r" b="b"/>
                  <a:pathLst>
                    <a:path w="835" h="15134" fill="none" extrusionOk="0">
                      <a:moveTo>
                        <a:pt x="0" y="1"/>
                      </a:moveTo>
                      <a:lnTo>
                        <a:pt x="835" y="1513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6" name="Google Shape;6076;p60"/>
                <p:cNvSpPr/>
                <p:nvPr/>
              </p:nvSpPr>
              <p:spPr>
                <a:xfrm>
                  <a:off x="4219726" y="4200164"/>
                  <a:ext cx="85343" cy="60513"/>
                </a:xfrm>
                <a:custGeom>
                  <a:avLst/>
                  <a:gdLst/>
                  <a:ahLst/>
                  <a:cxnLst/>
                  <a:rect l="l" t="t" r="r" b="b"/>
                  <a:pathLst>
                    <a:path w="10851" h="7694" fill="none" extrusionOk="0">
                      <a:moveTo>
                        <a:pt x="0" y="0"/>
                      </a:moveTo>
                      <a:lnTo>
                        <a:pt x="10851" y="769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7" name="Google Shape;6077;p60"/>
                <p:cNvSpPr/>
                <p:nvPr/>
              </p:nvSpPr>
              <p:spPr>
                <a:xfrm>
                  <a:off x="4223430" y="4137275"/>
                  <a:ext cx="81930" cy="15132"/>
                </a:xfrm>
                <a:custGeom>
                  <a:avLst/>
                  <a:gdLst/>
                  <a:ahLst/>
                  <a:cxnLst/>
                  <a:rect l="l" t="t" r="r" b="b"/>
                  <a:pathLst>
                    <a:path w="10417" h="1924" fill="none" extrusionOk="0">
                      <a:moveTo>
                        <a:pt x="1" y="1923"/>
                      </a:moveTo>
                      <a:lnTo>
                        <a:pt x="1041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8" name="Google Shape;6078;p60"/>
                <p:cNvSpPr/>
                <p:nvPr/>
              </p:nvSpPr>
              <p:spPr>
                <a:xfrm>
                  <a:off x="4303638" y="4138982"/>
                  <a:ext cx="59947" cy="23894"/>
                </a:xfrm>
                <a:custGeom>
                  <a:avLst/>
                  <a:gdLst/>
                  <a:ahLst/>
                  <a:cxnLst/>
                  <a:rect l="l" t="t" r="r" b="b"/>
                  <a:pathLst>
                    <a:path w="7622" h="3038" fill="none" extrusionOk="0">
                      <a:moveTo>
                        <a:pt x="7621" y="3037"/>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79" name="Google Shape;6079;p60"/>
                <p:cNvSpPr/>
                <p:nvPr/>
              </p:nvSpPr>
              <p:spPr>
                <a:xfrm>
                  <a:off x="4201644" y="4267237"/>
                  <a:ext cx="39970" cy="77164"/>
                </a:xfrm>
                <a:custGeom>
                  <a:avLst/>
                  <a:gdLst/>
                  <a:ahLst/>
                  <a:cxnLst/>
                  <a:rect l="l" t="t" r="r" b="b"/>
                  <a:pathLst>
                    <a:path w="5082" h="9811" fill="none" extrusionOk="0">
                      <a:moveTo>
                        <a:pt x="1" y="0"/>
                      </a:moveTo>
                      <a:lnTo>
                        <a:pt x="5081" y="981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0" name="Google Shape;6080;p60"/>
                <p:cNvSpPr/>
                <p:nvPr/>
              </p:nvSpPr>
              <p:spPr>
                <a:xfrm>
                  <a:off x="4203831" y="4258003"/>
                  <a:ext cx="103142" cy="9241"/>
                </a:xfrm>
                <a:custGeom>
                  <a:avLst/>
                  <a:gdLst/>
                  <a:ahLst/>
                  <a:cxnLst/>
                  <a:rect l="l" t="t" r="r" b="b"/>
                  <a:pathLst>
                    <a:path w="13114" h="1175" fill="none" extrusionOk="0">
                      <a:moveTo>
                        <a:pt x="1" y="1174"/>
                      </a:moveTo>
                      <a:lnTo>
                        <a:pt x="1311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1" name="Google Shape;6081;p60"/>
                <p:cNvSpPr/>
                <p:nvPr/>
              </p:nvSpPr>
              <p:spPr>
                <a:xfrm>
                  <a:off x="4179001" y="3943372"/>
                  <a:ext cx="51673" cy="104951"/>
                </a:xfrm>
                <a:custGeom>
                  <a:avLst/>
                  <a:gdLst/>
                  <a:ahLst/>
                  <a:cxnLst/>
                  <a:rect l="l" t="t" r="r" b="b"/>
                  <a:pathLst>
                    <a:path w="6570" h="13344" fill="none" extrusionOk="0">
                      <a:moveTo>
                        <a:pt x="1" y="13344"/>
                      </a:moveTo>
                      <a:lnTo>
                        <a:pt x="656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2" name="Google Shape;6082;p60"/>
                <p:cNvSpPr/>
                <p:nvPr/>
              </p:nvSpPr>
              <p:spPr>
                <a:xfrm>
                  <a:off x="4248071" y="4019772"/>
                  <a:ext cx="76597" cy="8"/>
                </a:xfrm>
                <a:custGeom>
                  <a:avLst/>
                  <a:gdLst/>
                  <a:ahLst/>
                  <a:cxnLst/>
                  <a:rect l="l" t="t" r="r" b="b"/>
                  <a:pathLst>
                    <a:path w="9739" h="1" fill="none" extrusionOk="0">
                      <a:moveTo>
                        <a:pt x="1" y="1"/>
                      </a:moveTo>
                      <a:lnTo>
                        <a:pt x="973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3" name="Google Shape;6083;p60"/>
                <p:cNvSpPr/>
                <p:nvPr/>
              </p:nvSpPr>
              <p:spPr>
                <a:xfrm>
                  <a:off x="4219529" y="4138982"/>
                  <a:ext cx="84116" cy="63282"/>
                </a:xfrm>
                <a:custGeom>
                  <a:avLst/>
                  <a:gdLst/>
                  <a:ahLst/>
                  <a:cxnLst/>
                  <a:rect l="l" t="t" r="r" b="b"/>
                  <a:pathLst>
                    <a:path w="10695" h="8046" fill="none" extrusionOk="0">
                      <a:moveTo>
                        <a:pt x="1" y="8045"/>
                      </a:moveTo>
                      <a:lnTo>
                        <a:pt x="1069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4" name="Google Shape;6084;p60"/>
                <p:cNvSpPr/>
                <p:nvPr/>
              </p:nvSpPr>
              <p:spPr>
                <a:xfrm>
                  <a:off x="3654964" y="3289853"/>
                  <a:ext cx="46820" cy="63848"/>
                </a:xfrm>
                <a:custGeom>
                  <a:avLst/>
                  <a:gdLst/>
                  <a:ahLst/>
                  <a:cxnLst/>
                  <a:rect l="l" t="t" r="r" b="b"/>
                  <a:pathLst>
                    <a:path w="5953" h="8118" fill="none" extrusionOk="0">
                      <a:moveTo>
                        <a:pt x="1" y="0"/>
                      </a:moveTo>
                      <a:lnTo>
                        <a:pt x="5952" y="811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5" name="Google Shape;6085;p60"/>
                <p:cNvSpPr/>
                <p:nvPr/>
              </p:nvSpPr>
              <p:spPr>
                <a:xfrm>
                  <a:off x="3619760" y="3353693"/>
                  <a:ext cx="85736" cy="36730"/>
                </a:xfrm>
                <a:custGeom>
                  <a:avLst/>
                  <a:gdLst/>
                  <a:ahLst/>
                  <a:cxnLst/>
                  <a:rect l="l" t="t" r="r" b="b"/>
                  <a:pathLst>
                    <a:path w="10901" h="4670" fill="none" extrusionOk="0">
                      <a:moveTo>
                        <a:pt x="1" y="4670"/>
                      </a:moveTo>
                      <a:lnTo>
                        <a:pt x="1090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6" name="Google Shape;6086;p60"/>
                <p:cNvSpPr/>
                <p:nvPr/>
              </p:nvSpPr>
              <p:spPr>
                <a:xfrm>
                  <a:off x="3703011" y="3354739"/>
                  <a:ext cx="70415" cy="79350"/>
                </a:xfrm>
                <a:custGeom>
                  <a:avLst/>
                  <a:gdLst/>
                  <a:ahLst/>
                  <a:cxnLst/>
                  <a:rect l="l" t="t" r="r" b="b"/>
                  <a:pathLst>
                    <a:path w="8953" h="10089" fill="none" extrusionOk="0">
                      <a:moveTo>
                        <a:pt x="1" y="0"/>
                      </a:moveTo>
                      <a:lnTo>
                        <a:pt x="8952" y="1008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7" name="Google Shape;6087;p60"/>
                <p:cNvSpPr/>
                <p:nvPr/>
              </p:nvSpPr>
              <p:spPr>
                <a:xfrm>
                  <a:off x="3779884" y="3366443"/>
                  <a:ext cx="34449" cy="67647"/>
                </a:xfrm>
                <a:custGeom>
                  <a:avLst/>
                  <a:gdLst/>
                  <a:ahLst/>
                  <a:cxnLst/>
                  <a:rect l="l" t="t" r="r" b="b"/>
                  <a:pathLst>
                    <a:path w="4380" h="8601" fill="none" extrusionOk="0">
                      <a:moveTo>
                        <a:pt x="1" y="8601"/>
                      </a:moveTo>
                      <a:lnTo>
                        <a:pt x="438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8" name="Google Shape;6088;p60"/>
                <p:cNvSpPr/>
                <p:nvPr/>
              </p:nvSpPr>
              <p:spPr>
                <a:xfrm>
                  <a:off x="3701776" y="3353693"/>
                  <a:ext cx="116363" cy="12757"/>
                </a:xfrm>
                <a:custGeom>
                  <a:avLst/>
                  <a:gdLst/>
                  <a:ahLst/>
                  <a:cxnLst/>
                  <a:rect l="l" t="t" r="r" b="b"/>
                  <a:pathLst>
                    <a:path w="14795" h="1622" fill="none" extrusionOk="0">
                      <a:moveTo>
                        <a:pt x="14795" y="1621"/>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89" name="Google Shape;6089;p60"/>
                <p:cNvSpPr/>
                <p:nvPr/>
              </p:nvSpPr>
              <p:spPr>
                <a:xfrm>
                  <a:off x="3701776" y="3313063"/>
                  <a:ext cx="227204" cy="40638"/>
                </a:xfrm>
                <a:custGeom>
                  <a:avLst/>
                  <a:gdLst/>
                  <a:ahLst/>
                  <a:cxnLst/>
                  <a:rect l="l" t="t" r="r" b="b"/>
                  <a:pathLst>
                    <a:path w="28888" h="5167" fill="none" extrusionOk="0">
                      <a:moveTo>
                        <a:pt x="28887" y="1"/>
                      </a:moveTo>
                      <a:lnTo>
                        <a:pt x="0" y="51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0" name="Google Shape;6090;p60"/>
                <p:cNvSpPr/>
                <p:nvPr/>
              </p:nvSpPr>
              <p:spPr>
                <a:xfrm>
                  <a:off x="3888633" y="3313063"/>
                  <a:ext cx="40347" cy="114467"/>
                </a:xfrm>
                <a:custGeom>
                  <a:avLst/>
                  <a:gdLst/>
                  <a:ahLst/>
                  <a:cxnLst/>
                  <a:rect l="l" t="t" r="r" b="b"/>
                  <a:pathLst>
                    <a:path w="5130" h="14554" fill="none" extrusionOk="0">
                      <a:moveTo>
                        <a:pt x="5129" y="1"/>
                      </a:moveTo>
                      <a:lnTo>
                        <a:pt x="0" y="1455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1" name="Google Shape;6091;p60"/>
                <p:cNvSpPr/>
                <p:nvPr/>
              </p:nvSpPr>
              <p:spPr>
                <a:xfrm>
                  <a:off x="3814325" y="3366443"/>
                  <a:ext cx="74316" cy="61087"/>
                </a:xfrm>
                <a:custGeom>
                  <a:avLst/>
                  <a:gdLst/>
                  <a:ahLst/>
                  <a:cxnLst/>
                  <a:rect l="l" t="t" r="r" b="b"/>
                  <a:pathLst>
                    <a:path w="9449" h="7767" fill="none" extrusionOk="0">
                      <a:moveTo>
                        <a:pt x="1" y="0"/>
                      </a:moveTo>
                      <a:lnTo>
                        <a:pt x="9448" y="77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2" name="Google Shape;6092;p60"/>
                <p:cNvSpPr/>
                <p:nvPr/>
              </p:nvSpPr>
              <p:spPr>
                <a:xfrm>
                  <a:off x="3838399" y="3427522"/>
                  <a:ext cx="50242" cy="67749"/>
                </a:xfrm>
                <a:custGeom>
                  <a:avLst/>
                  <a:gdLst/>
                  <a:ahLst/>
                  <a:cxnLst/>
                  <a:rect l="l" t="t" r="r" b="b"/>
                  <a:pathLst>
                    <a:path w="6388" h="8614" fill="none" extrusionOk="0">
                      <a:moveTo>
                        <a:pt x="0" y="8613"/>
                      </a:moveTo>
                      <a:lnTo>
                        <a:pt x="638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3" name="Google Shape;6093;p60"/>
                <p:cNvSpPr/>
                <p:nvPr/>
              </p:nvSpPr>
              <p:spPr>
                <a:xfrm>
                  <a:off x="3814325" y="3313063"/>
                  <a:ext cx="114656" cy="53388"/>
                </a:xfrm>
                <a:custGeom>
                  <a:avLst/>
                  <a:gdLst/>
                  <a:ahLst/>
                  <a:cxnLst/>
                  <a:rect l="l" t="t" r="r" b="b"/>
                  <a:pathLst>
                    <a:path w="14578" h="6788" fill="none" extrusionOk="0">
                      <a:moveTo>
                        <a:pt x="1" y="6787"/>
                      </a:moveTo>
                      <a:lnTo>
                        <a:pt x="14577"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4" name="Google Shape;6094;p60"/>
                <p:cNvSpPr/>
                <p:nvPr/>
              </p:nvSpPr>
              <p:spPr>
                <a:xfrm>
                  <a:off x="3888633" y="3427522"/>
                  <a:ext cx="55377" cy="76212"/>
                </a:xfrm>
                <a:custGeom>
                  <a:avLst/>
                  <a:gdLst/>
                  <a:ahLst/>
                  <a:cxnLst/>
                  <a:rect l="l" t="t" r="r" b="b"/>
                  <a:pathLst>
                    <a:path w="7041" h="9690" fill="none" extrusionOk="0">
                      <a:moveTo>
                        <a:pt x="0" y="0"/>
                      </a:moveTo>
                      <a:lnTo>
                        <a:pt x="7041" y="969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5" name="Google Shape;6095;p60"/>
                <p:cNvSpPr/>
                <p:nvPr/>
              </p:nvSpPr>
              <p:spPr>
                <a:xfrm>
                  <a:off x="3944003" y="3406208"/>
                  <a:ext cx="40631" cy="97526"/>
                </a:xfrm>
                <a:custGeom>
                  <a:avLst/>
                  <a:gdLst/>
                  <a:ahLst/>
                  <a:cxnLst/>
                  <a:rect l="l" t="t" r="r" b="b"/>
                  <a:pathLst>
                    <a:path w="5166" h="12400" fill="none" extrusionOk="0">
                      <a:moveTo>
                        <a:pt x="1" y="12400"/>
                      </a:moveTo>
                      <a:lnTo>
                        <a:pt x="516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6" name="Google Shape;6096;p60"/>
                <p:cNvSpPr/>
                <p:nvPr/>
              </p:nvSpPr>
              <p:spPr>
                <a:xfrm>
                  <a:off x="3984625" y="3357500"/>
                  <a:ext cx="55291" cy="48716"/>
                </a:xfrm>
                <a:custGeom>
                  <a:avLst/>
                  <a:gdLst/>
                  <a:ahLst/>
                  <a:cxnLst/>
                  <a:rect l="l" t="t" r="r" b="b"/>
                  <a:pathLst>
                    <a:path w="7030" h="6194" fill="none" extrusionOk="0">
                      <a:moveTo>
                        <a:pt x="1" y="6194"/>
                      </a:moveTo>
                      <a:lnTo>
                        <a:pt x="702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7" name="Google Shape;6097;p60"/>
                <p:cNvSpPr/>
                <p:nvPr/>
              </p:nvSpPr>
              <p:spPr>
                <a:xfrm>
                  <a:off x="3888633" y="3406208"/>
                  <a:ext cx="96000" cy="21322"/>
                </a:xfrm>
                <a:custGeom>
                  <a:avLst/>
                  <a:gdLst/>
                  <a:ahLst/>
                  <a:cxnLst/>
                  <a:rect l="l" t="t" r="r" b="b"/>
                  <a:pathLst>
                    <a:path w="12206" h="2711" fill="none" extrusionOk="0">
                      <a:moveTo>
                        <a:pt x="0" y="2710"/>
                      </a:moveTo>
                      <a:lnTo>
                        <a:pt x="1220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8" name="Google Shape;6098;p60"/>
                <p:cNvSpPr/>
                <p:nvPr/>
              </p:nvSpPr>
              <p:spPr>
                <a:xfrm>
                  <a:off x="3984625" y="3406208"/>
                  <a:ext cx="42251" cy="136348"/>
                </a:xfrm>
                <a:custGeom>
                  <a:avLst/>
                  <a:gdLst/>
                  <a:ahLst/>
                  <a:cxnLst/>
                  <a:rect l="l" t="t" r="r" b="b"/>
                  <a:pathLst>
                    <a:path w="5372" h="17336" fill="none" extrusionOk="0">
                      <a:moveTo>
                        <a:pt x="1" y="1"/>
                      </a:moveTo>
                      <a:lnTo>
                        <a:pt x="5372" y="173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099" name="Google Shape;6099;p60"/>
                <p:cNvSpPr/>
                <p:nvPr/>
              </p:nvSpPr>
              <p:spPr>
                <a:xfrm>
                  <a:off x="4026868" y="3427522"/>
                  <a:ext cx="35597" cy="115033"/>
                </a:xfrm>
                <a:custGeom>
                  <a:avLst/>
                  <a:gdLst/>
                  <a:ahLst/>
                  <a:cxnLst/>
                  <a:rect l="l" t="t" r="r" b="b"/>
                  <a:pathLst>
                    <a:path w="4526" h="14626" fill="none" extrusionOk="0">
                      <a:moveTo>
                        <a:pt x="1" y="14625"/>
                      </a:moveTo>
                      <a:lnTo>
                        <a:pt x="4525"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0" name="Google Shape;6100;p60"/>
                <p:cNvSpPr/>
                <p:nvPr/>
              </p:nvSpPr>
              <p:spPr>
                <a:xfrm>
                  <a:off x="3876261" y="3542548"/>
                  <a:ext cx="150615" cy="52051"/>
                </a:xfrm>
                <a:custGeom>
                  <a:avLst/>
                  <a:gdLst/>
                  <a:ahLst/>
                  <a:cxnLst/>
                  <a:rect l="l" t="t" r="r" b="b"/>
                  <a:pathLst>
                    <a:path w="19150" h="6618" fill="none" extrusionOk="0">
                      <a:moveTo>
                        <a:pt x="1" y="6617"/>
                      </a:moveTo>
                      <a:lnTo>
                        <a:pt x="1915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1" name="Google Shape;6101;p60"/>
                <p:cNvSpPr/>
                <p:nvPr/>
              </p:nvSpPr>
              <p:spPr>
                <a:xfrm>
                  <a:off x="4006702" y="3542548"/>
                  <a:ext cx="20174" cy="99044"/>
                </a:xfrm>
                <a:custGeom>
                  <a:avLst/>
                  <a:gdLst/>
                  <a:ahLst/>
                  <a:cxnLst/>
                  <a:rect l="l" t="t" r="r" b="b"/>
                  <a:pathLst>
                    <a:path w="2565" h="12593" fill="none" extrusionOk="0">
                      <a:moveTo>
                        <a:pt x="2565" y="0"/>
                      </a:moveTo>
                      <a:lnTo>
                        <a:pt x="0" y="1259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2" name="Google Shape;6102;p60"/>
                <p:cNvSpPr/>
                <p:nvPr/>
              </p:nvSpPr>
              <p:spPr>
                <a:xfrm>
                  <a:off x="3912700" y="3641584"/>
                  <a:ext cx="97817" cy="41779"/>
                </a:xfrm>
                <a:custGeom>
                  <a:avLst/>
                  <a:gdLst/>
                  <a:ahLst/>
                  <a:cxnLst/>
                  <a:rect l="l" t="t" r="r" b="b"/>
                  <a:pathLst>
                    <a:path w="12437" h="5312" fill="none" extrusionOk="0">
                      <a:moveTo>
                        <a:pt x="1" y="5311"/>
                      </a:moveTo>
                      <a:lnTo>
                        <a:pt x="1243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3" name="Google Shape;6103;p60"/>
                <p:cNvSpPr/>
                <p:nvPr/>
              </p:nvSpPr>
              <p:spPr>
                <a:xfrm>
                  <a:off x="3875601" y="3503726"/>
                  <a:ext cx="68410" cy="89158"/>
                </a:xfrm>
                <a:custGeom>
                  <a:avLst/>
                  <a:gdLst/>
                  <a:ahLst/>
                  <a:cxnLst/>
                  <a:rect l="l" t="t" r="r" b="b"/>
                  <a:pathLst>
                    <a:path w="8698" h="11336" fill="none" extrusionOk="0">
                      <a:moveTo>
                        <a:pt x="8698" y="1"/>
                      </a:moveTo>
                      <a:lnTo>
                        <a:pt x="0" y="113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4" name="Google Shape;6104;p60"/>
                <p:cNvSpPr/>
                <p:nvPr/>
              </p:nvSpPr>
              <p:spPr>
                <a:xfrm>
                  <a:off x="3944003" y="3503726"/>
                  <a:ext cx="89441" cy="36163"/>
                </a:xfrm>
                <a:custGeom>
                  <a:avLst/>
                  <a:gdLst/>
                  <a:ahLst/>
                  <a:cxnLst/>
                  <a:rect l="l" t="t" r="r" b="b"/>
                  <a:pathLst>
                    <a:path w="11372" h="4598" fill="none" extrusionOk="0">
                      <a:moveTo>
                        <a:pt x="1" y="1"/>
                      </a:moveTo>
                      <a:lnTo>
                        <a:pt x="11372" y="459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5" name="Google Shape;6105;p60"/>
                <p:cNvSpPr/>
                <p:nvPr/>
              </p:nvSpPr>
              <p:spPr>
                <a:xfrm>
                  <a:off x="4033436" y="3490599"/>
                  <a:ext cx="132824" cy="49290"/>
                </a:xfrm>
                <a:custGeom>
                  <a:avLst/>
                  <a:gdLst/>
                  <a:ahLst/>
                  <a:cxnLst/>
                  <a:rect l="l" t="t" r="r" b="b"/>
                  <a:pathLst>
                    <a:path w="16888" h="6267" fill="none" extrusionOk="0">
                      <a:moveTo>
                        <a:pt x="1" y="6267"/>
                      </a:moveTo>
                      <a:lnTo>
                        <a:pt x="1688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6" name="Google Shape;6106;p60"/>
                <p:cNvSpPr/>
                <p:nvPr/>
              </p:nvSpPr>
              <p:spPr>
                <a:xfrm>
                  <a:off x="4166252" y="3490599"/>
                  <a:ext cx="73459" cy="95528"/>
                </a:xfrm>
                <a:custGeom>
                  <a:avLst/>
                  <a:gdLst/>
                  <a:ahLst/>
                  <a:cxnLst/>
                  <a:rect l="l" t="t" r="r" b="b"/>
                  <a:pathLst>
                    <a:path w="9340" h="12146" fill="none" extrusionOk="0">
                      <a:moveTo>
                        <a:pt x="1" y="0"/>
                      </a:moveTo>
                      <a:lnTo>
                        <a:pt x="9339" y="121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7" name="Google Shape;6107;p60"/>
                <p:cNvSpPr/>
                <p:nvPr/>
              </p:nvSpPr>
              <p:spPr>
                <a:xfrm>
                  <a:off x="4027726" y="3539882"/>
                  <a:ext cx="211985" cy="39970"/>
                </a:xfrm>
                <a:custGeom>
                  <a:avLst/>
                  <a:gdLst/>
                  <a:ahLst/>
                  <a:cxnLst/>
                  <a:rect l="l" t="t" r="r" b="b"/>
                  <a:pathLst>
                    <a:path w="26953" h="5082" fill="none" extrusionOk="0">
                      <a:moveTo>
                        <a:pt x="26952" y="5081"/>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8" name="Google Shape;6108;p60"/>
                <p:cNvSpPr/>
                <p:nvPr/>
              </p:nvSpPr>
              <p:spPr>
                <a:xfrm>
                  <a:off x="4027726" y="3539882"/>
                  <a:ext cx="99720" cy="174878"/>
                </a:xfrm>
                <a:custGeom>
                  <a:avLst/>
                  <a:gdLst/>
                  <a:ahLst/>
                  <a:cxnLst/>
                  <a:rect l="l" t="t" r="r" b="b"/>
                  <a:pathLst>
                    <a:path w="12679" h="22235" fill="none" extrusionOk="0">
                      <a:moveTo>
                        <a:pt x="1" y="1"/>
                      </a:moveTo>
                      <a:lnTo>
                        <a:pt x="12678" y="2223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09" name="Google Shape;6109;p60"/>
                <p:cNvSpPr/>
                <p:nvPr/>
              </p:nvSpPr>
              <p:spPr>
                <a:xfrm>
                  <a:off x="4027726" y="3539882"/>
                  <a:ext cx="159754" cy="111707"/>
                </a:xfrm>
                <a:custGeom>
                  <a:avLst/>
                  <a:gdLst/>
                  <a:ahLst/>
                  <a:cxnLst/>
                  <a:rect l="l" t="t" r="r" b="b"/>
                  <a:pathLst>
                    <a:path w="20312" h="14203" fill="none" extrusionOk="0">
                      <a:moveTo>
                        <a:pt x="1" y="1"/>
                      </a:moveTo>
                      <a:lnTo>
                        <a:pt x="20311" y="142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0" name="Google Shape;6110;p60"/>
                <p:cNvSpPr/>
                <p:nvPr/>
              </p:nvSpPr>
              <p:spPr>
                <a:xfrm>
                  <a:off x="4006702" y="3641584"/>
                  <a:ext cx="120743" cy="73176"/>
                </a:xfrm>
                <a:custGeom>
                  <a:avLst/>
                  <a:gdLst/>
                  <a:ahLst/>
                  <a:cxnLst/>
                  <a:rect l="l" t="t" r="r" b="b"/>
                  <a:pathLst>
                    <a:path w="15352" h="9304" fill="none" extrusionOk="0">
                      <a:moveTo>
                        <a:pt x="0" y="1"/>
                      </a:moveTo>
                      <a:lnTo>
                        <a:pt x="15351" y="930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1" name="Google Shape;6111;p60"/>
                <p:cNvSpPr/>
                <p:nvPr/>
              </p:nvSpPr>
              <p:spPr>
                <a:xfrm>
                  <a:off x="4006702" y="3641584"/>
                  <a:ext cx="39773" cy="140249"/>
                </a:xfrm>
                <a:custGeom>
                  <a:avLst/>
                  <a:gdLst/>
                  <a:ahLst/>
                  <a:cxnLst/>
                  <a:rect l="l" t="t" r="r" b="b"/>
                  <a:pathLst>
                    <a:path w="5057" h="17832" fill="none" extrusionOk="0">
                      <a:moveTo>
                        <a:pt x="5057" y="17832"/>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2" name="Google Shape;6112;p60"/>
                <p:cNvSpPr/>
                <p:nvPr/>
              </p:nvSpPr>
              <p:spPr>
                <a:xfrm>
                  <a:off x="3996423" y="3784585"/>
                  <a:ext cx="51862" cy="10280"/>
                </a:xfrm>
                <a:custGeom>
                  <a:avLst/>
                  <a:gdLst/>
                  <a:ahLst/>
                  <a:cxnLst/>
                  <a:rect l="l" t="t" r="r" b="b"/>
                  <a:pathLst>
                    <a:path w="6594" h="1307" fill="none" extrusionOk="0">
                      <a:moveTo>
                        <a:pt x="1" y="1307"/>
                      </a:moveTo>
                      <a:lnTo>
                        <a:pt x="659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3" name="Google Shape;6113;p60"/>
                <p:cNvSpPr/>
                <p:nvPr/>
              </p:nvSpPr>
              <p:spPr>
                <a:xfrm>
                  <a:off x="4048277" y="3784585"/>
                  <a:ext cx="47583" cy="68890"/>
                </a:xfrm>
                <a:custGeom>
                  <a:avLst/>
                  <a:gdLst/>
                  <a:ahLst/>
                  <a:cxnLst/>
                  <a:rect l="l" t="t" r="r" b="b"/>
                  <a:pathLst>
                    <a:path w="6050" h="8759" fill="none" extrusionOk="0">
                      <a:moveTo>
                        <a:pt x="1" y="0"/>
                      </a:moveTo>
                      <a:lnTo>
                        <a:pt x="6049" y="875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4" name="Google Shape;6114;p60"/>
                <p:cNvSpPr/>
                <p:nvPr/>
              </p:nvSpPr>
              <p:spPr>
                <a:xfrm>
                  <a:off x="4095947" y="3788392"/>
                  <a:ext cx="10280" cy="64894"/>
                </a:xfrm>
                <a:custGeom>
                  <a:avLst/>
                  <a:gdLst/>
                  <a:ahLst/>
                  <a:cxnLst/>
                  <a:rect l="l" t="t" r="r" b="b"/>
                  <a:pathLst>
                    <a:path w="1307" h="8251" fill="none" extrusionOk="0">
                      <a:moveTo>
                        <a:pt x="0" y="8250"/>
                      </a:moveTo>
                      <a:lnTo>
                        <a:pt x="130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5" name="Google Shape;6115;p60"/>
                <p:cNvSpPr/>
                <p:nvPr/>
              </p:nvSpPr>
              <p:spPr>
                <a:xfrm>
                  <a:off x="4095852" y="3853467"/>
                  <a:ext cx="45672" cy="15895"/>
                </a:xfrm>
                <a:custGeom>
                  <a:avLst/>
                  <a:gdLst/>
                  <a:ahLst/>
                  <a:cxnLst/>
                  <a:rect l="l" t="t" r="r" b="b"/>
                  <a:pathLst>
                    <a:path w="5807" h="2021" fill="none" extrusionOk="0">
                      <a:moveTo>
                        <a:pt x="0" y="0"/>
                      </a:moveTo>
                      <a:lnTo>
                        <a:pt x="5807" y="20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6" name="Google Shape;6116;p60"/>
                <p:cNvSpPr/>
                <p:nvPr/>
              </p:nvSpPr>
              <p:spPr>
                <a:xfrm>
                  <a:off x="4138567" y="3868308"/>
                  <a:ext cx="16469" cy="101710"/>
                </a:xfrm>
                <a:custGeom>
                  <a:avLst/>
                  <a:gdLst/>
                  <a:ahLst/>
                  <a:cxnLst/>
                  <a:rect l="l" t="t" r="r" b="b"/>
                  <a:pathLst>
                    <a:path w="2094" h="12932" fill="none" extrusionOk="0">
                      <a:moveTo>
                        <a:pt x="1" y="1"/>
                      </a:moveTo>
                      <a:lnTo>
                        <a:pt x="2093" y="1293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7" name="Google Shape;6117;p60"/>
                <p:cNvSpPr/>
                <p:nvPr/>
              </p:nvSpPr>
              <p:spPr>
                <a:xfrm>
                  <a:off x="3875601" y="3592876"/>
                  <a:ext cx="131110" cy="48716"/>
                </a:xfrm>
                <a:custGeom>
                  <a:avLst/>
                  <a:gdLst/>
                  <a:ahLst/>
                  <a:cxnLst/>
                  <a:rect l="l" t="t" r="r" b="b"/>
                  <a:pathLst>
                    <a:path w="16670" h="6194" fill="none" extrusionOk="0">
                      <a:moveTo>
                        <a:pt x="0" y="0"/>
                      </a:moveTo>
                      <a:lnTo>
                        <a:pt x="16669" y="619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8" name="Google Shape;6118;p60"/>
                <p:cNvSpPr/>
                <p:nvPr/>
              </p:nvSpPr>
              <p:spPr>
                <a:xfrm>
                  <a:off x="4164828" y="3394410"/>
                  <a:ext cx="26458" cy="93153"/>
                </a:xfrm>
                <a:custGeom>
                  <a:avLst/>
                  <a:gdLst/>
                  <a:ahLst/>
                  <a:cxnLst/>
                  <a:rect l="l" t="t" r="r" b="b"/>
                  <a:pathLst>
                    <a:path w="3364" h="11844" fill="none" extrusionOk="0">
                      <a:moveTo>
                        <a:pt x="0" y="11843"/>
                      </a:moveTo>
                      <a:lnTo>
                        <a:pt x="336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sp>
              <p:nvSpPr>
                <p:cNvPr id="6119" name="Google Shape;6119;p60"/>
                <p:cNvSpPr/>
                <p:nvPr/>
              </p:nvSpPr>
              <p:spPr>
                <a:xfrm>
                  <a:off x="4191278" y="3394410"/>
                  <a:ext cx="86586" cy="52719"/>
                </a:xfrm>
                <a:custGeom>
                  <a:avLst/>
                  <a:gdLst/>
                  <a:ahLst/>
                  <a:cxnLst/>
                  <a:rect l="l" t="t" r="r" b="b"/>
                  <a:pathLst>
                    <a:path w="11009" h="6703" fill="none" extrusionOk="0">
                      <a:moveTo>
                        <a:pt x="0" y="1"/>
                      </a:moveTo>
                      <a:lnTo>
                        <a:pt x="11008" y="67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endParaRPr/>
                </a:p>
              </p:txBody>
            </p:sp>
          </p:grpSp>
          <p:grpSp>
            <p:nvGrpSpPr>
              <p:cNvPr id="6120" name="Google Shape;6120;p60"/>
              <p:cNvGrpSpPr/>
              <p:nvPr/>
            </p:nvGrpSpPr>
            <p:grpSpPr>
              <a:xfrm>
                <a:off x="4180904" y="4251758"/>
                <a:ext cx="37783" cy="32420"/>
                <a:chOff x="4180904" y="4251758"/>
                <a:chExt cx="37783" cy="32420"/>
              </a:xfrm>
            </p:grpSpPr>
            <p:sp>
              <p:nvSpPr>
                <p:cNvPr id="6121" name="Google Shape;6121;p60"/>
                <p:cNvSpPr/>
                <p:nvPr/>
              </p:nvSpPr>
              <p:spPr>
                <a:xfrm>
                  <a:off x="4180904" y="4251758"/>
                  <a:ext cx="37783" cy="32420"/>
                </a:xfrm>
                <a:custGeom>
                  <a:avLst/>
                  <a:gdLst/>
                  <a:ahLst/>
                  <a:cxnLst/>
                  <a:rect l="l" t="t" r="r" b="b"/>
                  <a:pathLst>
                    <a:path w="4804" h="4122" extrusionOk="0">
                      <a:moveTo>
                        <a:pt x="2738" y="0"/>
                      </a:moveTo>
                      <a:cubicBezTo>
                        <a:pt x="2231" y="0"/>
                        <a:pt x="1715" y="190"/>
                        <a:pt x="1295" y="613"/>
                      </a:cubicBezTo>
                      <a:cubicBezTo>
                        <a:pt x="1" y="1908"/>
                        <a:pt x="920" y="4121"/>
                        <a:pt x="2759" y="4121"/>
                      </a:cubicBezTo>
                      <a:cubicBezTo>
                        <a:pt x="3884" y="4109"/>
                        <a:pt x="4803" y="3190"/>
                        <a:pt x="4803" y="2065"/>
                      </a:cubicBezTo>
                      <a:cubicBezTo>
                        <a:pt x="4803" y="823"/>
                        <a:pt x="3792" y="0"/>
                        <a:pt x="273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22" name="Google Shape;6122;p60"/>
                <p:cNvSpPr/>
                <p:nvPr/>
              </p:nvSpPr>
              <p:spPr>
                <a:xfrm>
                  <a:off x="4196037" y="4261432"/>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23" name="Google Shape;6123;p60"/>
              <p:cNvGrpSpPr/>
              <p:nvPr/>
            </p:nvGrpSpPr>
            <p:grpSpPr>
              <a:xfrm>
                <a:off x="4201644" y="4081324"/>
                <a:ext cx="37783" cy="32364"/>
                <a:chOff x="4201644" y="4081324"/>
                <a:chExt cx="37783" cy="32364"/>
              </a:xfrm>
            </p:grpSpPr>
            <p:sp>
              <p:nvSpPr>
                <p:cNvPr id="6124" name="Google Shape;6124;p60"/>
                <p:cNvSpPr/>
                <p:nvPr/>
              </p:nvSpPr>
              <p:spPr>
                <a:xfrm>
                  <a:off x="4201644" y="4081324"/>
                  <a:ext cx="37783" cy="32364"/>
                </a:xfrm>
                <a:custGeom>
                  <a:avLst/>
                  <a:gdLst/>
                  <a:ahLst/>
                  <a:cxnLst/>
                  <a:rect l="l" t="t" r="r" b="b"/>
                  <a:pathLst>
                    <a:path w="4804" h="4115" extrusionOk="0">
                      <a:moveTo>
                        <a:pt x="2732" y="1"/>
                      </a:moveTo>
                      <a:cubicBezTo>
                        <a:pt x="2228" y="1"/>
                        <a:pt x="1713"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25" name="Google Shape;6125;p60"/>
                <p:cNvSpPr/>
                <p:nvPr/>
              </p:nvSpPr>
              <p:spPr>
                <a:xfrm>
                  <a:off x="4214582" y="4091037"/>
                  <a:ext cx="15235" cy="13040"/>
                </a:xfrm>
                <a:custGeom>
                  <a:avLst/>
                  <a:gdLst/>
                  <a:ahLst/>
                  <a:cxnLst/>
                  <a:rect l="l" t="t" r="r" b="b"/>
                  <a:pathLst>
                    <a:path w="1937" h="1658" extrusionOk="0">
                      <a:moveTo>
                        <a:pt x="1102" y="0"/>
                      </a:moveTo>
                      <a:cubicBezTo>
                        <a:pt x="364" y="0"/>
                        <a:pt x="1" y="883"/>
                        <a:pt x="521" y="1415"/>
                      </a:cubicBezTo>
                      <a:cubicBezTo>
                        <a:pt x="688" y="1582"/>
                        <a:pt x="894" y="1657"/>
                        <a:pt x="1096" y="1657"/>
                      </a:cubicBezTo>
                      <a:cubicBezTo>
                        <a:pt x="1524" y="1657"/>
                        <a:pt x="1936" y="1323"/>
                        <a:pt x="1936" y="823"/>
                      </a:cubicBezTo>
                      <a:cubicBezTo>
                        <a:pt x="1936" y="363"/>
                        <a:pt x="1561" y="0"/>
                        <a:pt x="1102"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26" name="Google Shape;6126;p60"/>
              <p:cNvGrpSpPr/>
              <p:nvPr/>
            </p:nvGrpSpPr>
            <p:grpSpPr>
              <a:xfrm>
                <a:off x="4284416" y="3887428"/>
                <a:ext cx="37783" cy="32451"/>
                <a:chOff x="4284416" y="3887428"/>
                <a:chExt cx="37783" cy="32451"/>
              </a:xfrm>
            </p:grpSpPr>
            <p:sp>
              <p:nvSpPr>
                <p:cNvPr id="6127" name="Google Shape;6127;p60"/>
                <p:cNvSpPr/>
                <p:nvPr/>
              </p:nvSpPr>
              <p:spPr>
                <a:xfrm>
                  <a:off x="4284416" y="3887428"/>
                  <a:ext cx="37783" cy="32451"/>
                </a:xfrm>
                <a:custGeom>
                  <a:avLst/>
                  <a:gdLst/>
                  <a:ahLst/>
                  <a:cxnLst/>
                  <a:rect l="l" t="t" r="r" b="b"/>
                  <a:pathLst>
                    <a:path w="4804" h="4126" extrusionOk="0">
                      <a:moveTo>
                        <a:pt x="2731" y="1"/>
                      </a:moveTo>
                      <a:cubicBezTo>
                        <a:pt x="2227" y="1"/>
                        <a:pt x="1713" y="188"/>
                        <a:pt x="1295" y="606"/>
                      </a:cubicBezTo>
                      <a:cubicBezTo>
                        <a:pt x="1" y="1900"/>
                        <a:pt x="920" y="4126"/>
                        <a:pt x="2747" y="4126"/>
                      </a:cubicBezTo>
                      <a:cubicBezTo>
                        <a:pt x="3884" y="4114"/>
                        <a:pt x="4803" y="3195"/>
                        <a:pt x="4803" y="2070"/>
                      </a:cubicBezTo>
                      <a:cubicBezTo>
                        <a:pt x="4803" y="824"/>
                        <a:pt x="3788" y="1"/>
                        <a:pt x="273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28" name="Google Shape;6128;p60"/>
                <p:cNvSpPr/>
                <p:nvPr/>
              </p:nvSpPr>
              <p:spPr>
                <a:xfrm>
                  <a:off x="4299548" y="3897039"/>
                  <a:ext cx="13040" cy="13048"/>
                </a:xfrm>
                <a:custGeom>
                  <a:avLst/>
                  <a:gdLst/>
                  <a:ahLst/>
                  <a:cxnLst/>
                  <a:rect l="l" t="t" r="r" b="b"/>
                  <a:pathLst>
                    <a:path w="1658" h="1659" extrusionOk="0">
                      <a:moveTo>
                        <a:pt x="823" y="1"/>
                      </a:moveTo>
                      <a:cubicBezTo>
                        <a:pt x="363" y="1"/>
                        <a:pt x="0" y="376"/>
                        <a:pt x="0" y="835"/>
                      </a:cubicBezTo>
                      <a:cubicBezTo>
                        <a:pt x="0" y="1295"/>
                        <a:pt x="363"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29" name="Google Shape;6129;p60"/>
              <p:cNvGrpSpPr/>
              <p:nvPr/>
            </p:nvGrpSpPr>
            <p:grpSpPr>
              <a:xfrm>
                <a:off x="4223721" y="3860404"/>
                <a:ext cx="37870" cy="32364"/>
                <a:chOff x="4223721" y="3860404"/>
                <a:chExt cx="37870" cy="32364"/>
              </a:xfrm>
            </p:grpSpPr>
            <p:sp>
              <p:nvSpPr>
                <p:cNvPr id="6130" name="Google Shape;6130;p60"/>
                <p:cNvSpPr/>
                <p:nvPr/>
              </p:nvSpPr>
              <p:spPr>
                <a:xfrm>
                  <a:off x="4223721" y="3860404"/>
                  <a:ext cx="37870" cy="32364"/>
                </a:xfrm>
                <a:custGeom>
                  <a:avLst/>
                  <a:gdLst/>
                  <a:ahLst/>
                  <a:cxnLst/>
                  <a:rect l="l" t="t" r="r" b="b"/>
                  <a:pathLst>
                    <a:path w="4815" h="4115" extrusionOk="0">
                      <a:moveTo>
                        <a:pt x="2735" y="1"/>
                      </a:moveTo>
                      <a:cubicBezTo>
                        <a:pt x="2228" y="1"/>
                        <a:pt x="1713" y="188"/>
                        <a:pt x="1295" y="606"/>
                      </a:cubicBezTo>
                      <a:cubicBezTo>
                        <a:pt x="0" y="1901"/>
                        <a:pt x="920" y="4114"/>
                        <a:pt x="2758" y="4114"/>
                      </a:cubicBezTo>
                      <a:cubicBezTo>
                        <a:pt x="3883" y="4114"/>
                        <a:pt x="4803" y="3195"/>
                        <a:pt x="4815" y="2058"/>
                      </a:cubicBezTo>
                      <a:cubicBezTo>
                        <a:pt x="4815" y="822"/>
                        <a:pt x="3795" y="1"/>
                        <a:pt x="273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31" name="Google Shape;6131;p60"/>
                <p:cNvSpPr/>
                <p:nvPr/>
              </p:nvSpPr>
              <p:spPr>
                <a:xfrm>
                  <a:off x="4238846" y="3870117"/>
                  <a:ext cx="13040" cy="13040"/>
                </a:xfrm>
                <a:custGeom>
                  <a:avLst/>
                  <a:gdLst/>
                  <a:ahLst/>
                  <a:cxnLst/>
                  <a:rect l="l" t="t" r="r" b="b"/>
                  <a:pathLst>
                    <a:path w="1658" h="1658" extrusionOk="0">
                      <a:moveTo>
                        <a:pt x="835" y="0"/>
                      </a:moveTo>
                      <a:cubicBezTo>
                        <a:pt x="376" y="0"/>
                        <a:pt x="1" y="363"/>
                        <a:pt x="1" y="823"/>
                      </a:cubicBezTo>
                      <a:cubicBezTo>
                        <a:pt x="1" y="1283"/>
                        <a:pt x="376" y="1658"/>
                        <a:pt x="835" y="1658"/>
                      </a:cubicBezTo>
                      <a:cubicBezTo>
                        <a:pt x="1283" y="1658"/>
                        <a:pt x="1658" y="1283"/>
                        <a:pt x="1658" y="823"/>
                      </a:cubicBezTo>
                      <a:cubicBezTo>
                        <a:pt x="1658" y="363"/>
                        <a:pt x="1283"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32" name="Google Shape;6132;p60"/>
              <p:cNvGrpSpPr/>
              <p:nvPr/>
            </p:nvGrpSpPr>
            <p:grpSpPr>
              <a:xfrm>
                <a:off x="4104889" y="3699242"/>
                <a:ext cx="37776" cy="32357"/>
                <a:chOff x="4104889" y="3699242"/>
                <a:chExt cx="37776" cy="32357"/>
              </a:xfrm>
            </p:grpSpPr>
            <p:sp>
              <p:nvSpPr>
                <p:cNvPr id="6133" name="Google Shape;6133;p60"/>
                <p:cNvSpPr/>
                <p:nvPr/>
              </p:nvSpPr>
              <p:spPr>
                <a:xfrm>
                  <a:off x="4104889" y="3699242"/>
                  <a:ext cx="37776" cy="32357"/>
                </a:xfrm>
                <a:custGeom>
                  <a:avLst/>
                  <a:gdLst/>
                  <a:ahLst/>
                  <a:cxnLst/>
                  <a:rect l="l" t="t" r="r" b="b"/>
                  <a:pathLst>
                    <a:path w="4803" h="4114" extrusionOk="0">
                      <a:moveTo>
                        <a:pt x="2730" y="0"/>
                      </a:moveTo>
                      <a:cubicBezTo>
                        <a:pt x="2226" y="0"/>
                        <a:pt x="1712" y="188"/>
                        <a:pt x="1295" y="605"/>
                      </a:cubicBezTo>
                      <a:cubicBezTo>
                        <a:pt x="0" y="1900"/>
                        <a:pt x="920" y="4114"/>
                        <a:pt x="2746" y="4114"/>
                      </a:cubicBezTo>
                      <a:cubicBezTo>
                        <a:pt x="3883" y="4114"/>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34" name="Google Shape;6134;p60"/>
                <p:cNvSpPr/>
                <p:nvPr/>
              </p:nvSpPr>
              <p:spPr>
                <a:xfrm>
                  <a:off x="4120013" y="3708948"/>
                  <a:ext cx="13040" cy="13040"/>
                </a:xfrm>
                <a:custGeom>
                  <a:avLst/>
                  <a:gdLst/>
                  <a:ahLst/>
                  <a:cxnLst/>
                  <a:rect l="l" t="t" r="r" b="b"/>
                  <a:pathLst>
                    <a:path w="1658" h="1658" extrusionOk="0">
                      <a:moveTo>
                        <a:pt x="823" y="0"/>
                      </a:moveTo>
                      <a:cubicBezTo>
                        <a:pt x="376" y="0"/>
                        <a:pt x="1" y="375"/>
                        <a:pt x="1" y="823"/>
                      </a:cubicBezTo>
                      <a:cubicBezTo>
                        <a:pt x="1" y="1283"/>
                        <a:pt x="376" y="1658"/>
                        <a:pt x="823" y="1658"/>
                      </a:cubicBezTo>
                      <a:cubicBezTo>
                        <a:pt x="1283" y="1658"/>
                        <a:pt x="1658" y="1283"/>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35" name="Google Shape;6135;p60"/>
              <p:cNvGrpSpPr/>
              <p:nvPr/>
            </p:nvGrpSpPr>
            <p:grpSpPr>
              <a:xfrm>
                <a:off x="4143608" y="3475121"/>
                <a:ext cx="37878" cy="32420"/>
                <a:chOff x="4143608" y="3475121"/>
                <a:chExt cx="37878" cy="32420"/>
              </a:xfrm>
            </p:grpSpPr>
            <p:sp>
              <p:nvSpPr>
                <p:cNvPr id="6136" name="Google Shape;6136;p60"/>
                <p:cNvSpPr/>
                <p:nvPr/>
              </p:nvSpPr>
              <p:spPr>
                <a:xfrm>
                  <a:off x="4143608" y="3475121"/>
                  <a:ext cx="37878" cy="32420"/>
                </a:xfrm>
                <a:custGeom>
                  <a:avLst/>
                  <a:gdLst/>
                  <a:ahLst/>
                  <a:cxnLst/>
                  <a:rect l="l" t="t" r="r" b="b"/>
                  <a:pathLst>
                    <a:path w="4816" h="4122" extrusionOk="0">
                      <a:moveTo>
                        <a:pt x="2750" y="0"/>
                      </a:moveTo>
                      <a:cubicBezTo>
                        <a:pt x="2244" y="0"/>
                        <a:pt x="1727" y="190"/>
                        <a:pt x="1307" y="614"/>
                      </a:cubicBezTo>
                      <a:cubicBezTo>
                        <a:pt x="1" y="1908"/>
                        <a:pt x="920" y="4122"/>
                        <a:pt x="2759" y="4122"/>
                      </a:cubicBezTo>
                      <a:cubicBezTo>
                        <a:pt x="3896" y="4122"/>
                        <a:pt x="4815" y="3202"/>
                        <a:pt x="4815" y="2065"/>
                      </a:cubicBezTo>
                      <a:cubicBezTo>
                        <a:pt x="4815" y="823"/>
                        <a:pt x="3805" y="0"/>
                        <a:pt x="275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37" name="Google Shape;6137;p60"/>
                <p:cNvSpPr/>
                <p:nvPr/>
              </p:nvSpPr>
              <p:spPr>
                <a:xfrm>
                  <a:off x="4158741" y="3484795"/>
                  <a:ext cx="13040" cy="13040"/>
                </a:xfrm>
                <a:custGeom>
                  <a:avLst/>
                  <a:gdLst/>
                  <a:ahLst/>
                  <a:cxnLst/>
                  <a:rect l="l" t="t" r="r" b="b"/>
                  <a:pathLst>
                    <a:path w="1658" h="1658" extrusionOk="0">
                      <a:moveTo>
                        <a:pt x="835" y="1"/>
                      </a:moveTo>
                      <a:cubicBezTo>
                        <a:pt x="375" y="1"/>
                        <a:pt x="0" y="376"/>
                        <a:pt x="0" y="835"/>
                      </a:cubicBezTo>
                      <a:cubicBezTo>
                        <a:pt x="0" y="1295"/>
                        <a:pt x="375" y="1658"/>
                        <a:pt x="835" y="1658"/>
                      </a:cubicBezTo>
                      <a:cubicBezTo>
                        <a:pt x="1294" y="1658"/>
                        <a:pt x="1657" y="1295"/>
                        <a:pt x="1657" y="835"/>
                      </a:cubicBezTo>
                      <a:cubicBezTo>
                        <a:pt x="1657" y="376"/>
                        <a:pt x="1294"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38" name="Google Shape;6138;p60"/>
              <p:cNvGrpSpPr/>
              <p:nvPr/>
            </p:nvGrpSpPr>
            <p:grpSpPr>
              <a:xfrm>
                <a:off x="4217248" y="3570893"/>
                <a:ext cx="37776" cy="32364"/>
                <a:chOff x="4217248" y="3570893"/>
                <a:chExt cx="37776" cy="32364"/>
              </a:xfrm>
            </p:grpSpPr>
            <p:sp>
              <p:nvSpPr>
                <p:cNvPr id="6139" name="Google Shape;6139;p60"/>
                <p:cNvSpPr/>
                <p:nvPr/>
              </p:nvSpPr>
              <p:spPr>
                <a:xfrm>
                  <a:off x="4217248" y="3570893"/>
                  <a:ext cx="37776" cy="32364"/>
                </a:xfrm>
                <a:custGeom>
                  <a:avLst/>
                  <a:gdLst/>
                  <a:ahLst/>
                  <a:cxnLst/>
                  <a:rect l="l" t="t" r="r" b="b"/>
                  <a:pathLst>
                    <a:path w="4803" h="4115" extrusionOk="0">
                      <a:moveTo>
                        <a:pt x="2732" y="1"/>
                      </a:moveTo>
                      <a:cubicBezTo>
                        <a:pt x="2228" y="1"/>
                        <a:pt x="1713" y="188"/>
                        <a:pt x="1295" y="606"/>
                      </a:cubicBezTo>
                      <a:cubicBezTo>
                        <a:pt x="1" y="1900"/>
                        <a:pt x="920" y="4114"/>
                        <a:pt x="2759"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40" name="Google Shape;6140;p60"/>
                <p:cNvSpPr/>
                <p:nvPr/>
              </p:nvSpPr>
              <p:spPr>
                <a:xfrm>
                  <a:off x="4232373" y="3580599"/>
                  <a:ext cx="13048" cy="13048"/>
                </a:xfrm>
                <a:custGeom>
                  <a:avLst/>
                  <a:gdLst/>
                  <a:ahLst/>
                  <a:cxnLst/>
                  <a:rect l="l" t="t" r="r" b="b"/>
                  <a:pathLst>
                    <a:path w="1659" h="1659" extrusionOk="0">
                      <a:moveTo>
                        <a:pt x="824" y="1"/>
                      </a:moveTo>
                      <a:cubicBezTo>
                        <a:pt x="364" y="1"/>
                        <a:pt x="1" y="376"/>
                        <a:pt x="1" y="824"/>
                      </a:cubicBezTo>
                      <a:cubicBezTo>
                        <a:pt x="1" y="1283"/>
                        <a:pt x="364" y="1658"/>
                        <a:pt x="824" y="1658"/>
                      </a:cubicBezTo>
                      <a:cubicBezTo>
                        <a:pt x="1283" y="1658"/>
                        <a:pt x="1658" y="1283"/>
                        <a:pt x="1658" y="824"/>
                      </a:cubicBezTo>
                      <a:cubicBezTo>
                        <a:pt x="1658" y="376"/>
                        <a:pt x="1283" y="1"/>
                        <a:pt x="82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41" name="Google Shape;6141;p60"/>
              <p:cNvGrpSpPr/>
              <p:nvPr/>
            </p:nvGrpSpPr>
            <p:grpSpPr>
              <a:xfrm>
                <a:off x="4255307" y="3431612"/>
                <a:ext cx="37776" cy="32451"/>
                <a:chOff x="4255307" y="3431612"/>
                <a:chExt cx="37776" cy="32451"/>
              </a:xfrm>
            </p:grpSpPr>
            <p:sp>
              <p:nvSpPr>
                <p:cNvPr id="6142" name="Google Shape;6142;p60"/>
                <p:cNvSpPr/>
                <p:nvPr/>
              </p:nvSpPr>
              <p:spPr>
                <a:xfrm>
                  <a:off x="4255307" y="3431612"/>
                  <a:ext cx="37776" cy="32451"/>
                </a:xfrm>
                <a:custGeom>
                  <a:avLst/>
                  <a:gdLst/>
                  <a:ahLst/>
                  <a:cxnLst/>
                  <a:rect l="l" t="t" r="r" b="b"/>
                  <a:pathLst>
                    <a:path w="4803" h="4126" extrusionOk="0">
                      <a:moveTo>
                        <a:pt x="2730" y="0"/>
                      </a:moveTo>
                      <a:cubicBezTo>
                        <a:pt x="2226" y="0"/>
                        <a:pt x="1712" y="187"/>
                        <a:pt x="1295" y="605"/>
                      </a:cubicBezTo>
                      <a:cubicBezTo>
                        <a:pt x="0" y="1912"/>
                        <a:pt x="920" y="4125"/>
                        <a:pt x="2758"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43" name="Google Shape;6143;p60"/>
                <p:cNvSpPr/>
                <p:nvPr/>
              </p:nvSpPr>
              <p:spPr>
                <a:xfrm>
                  <a:off x="4270432" y="3441317"/>
                  <a:ext cx="13040" cy="13040"/>
                </a:xfrm>
                <a:custGeom>
                  <a:avLst/>
                  <a:gdLst/>
                  <a:ahLst/>
                  <a:cxnLst/>
                  <a:rect l="l" t="t" r="r" b="b"/>
                  <a:pathLst>
                    <a:path w="1658" h="1658" extrusionOk="0">
                      <a:moveTo>
                        <a:pt x="835" y="0"/>
                      </a:moveTo>
                      <a:cubicBezTo>
                        <a:pt x="376" y="0"/>
                        <a:pt x="1" y="375"/>
                        <a:pt x="1" y="835"/>
                      </a:cubicBezTo>
                      <a:cubicBezTo>
                        <a:pt x="1" y="1295"/>
                        <a:pt x="376" y="1658"/>
                        <a:pt x="835" y="1658"/>
                      </a:cubicBezTo>
                      <a:cubicBezTo>
                        <a:pt x="1295" y="1658"/>
                        <a:pt x="1658" y="1295"/>
                        <a:pt x="1658" y="835"/>
                      </a:cubicBezTo>
                      <a:cubicBezTo>
                        <a:pt x="1658" y="375"/>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44" name="Google Shape;6144;p60"/>
              <p:cNvGrpSpPr/>
              <p:nvPr/>
            </p:nvGrpSpPr>
            <p:grpSpPr>
              <a:xfrm>
                <a:off x="3853052" y="3577398"/>
                <a:ext cx="37776" cy="32420"/>
                <a:chOff x="3853052" y="3577398"/>
                <a:chExt cx="37776" cy="32420"/>
              </a:xfrm>
            </p:grpSpPr>
            <p:sp>
              <p:nvSpPr>
                <p:cNvPr id="6145" name="Google Shape;6145;p60"/>
                <p:cNvSpPr/>
                <p:nvPr/>
              </p:nvSpPr>
              <p:spPr>
                <a:xfrm>
                  <a:off x="3853052" y="3577398"/>
                  <a:ext cx="37776" cy="32420"/>
                </a:xfrm>
                <a:custGeom>
                  <a:avLst/>
                  <a:gdLst/>
                  <a:ahLst/>
                  <a:cxnLst/>
                  <a:rect l="l" t="t" r="r" b="b"/>
                  <a:pathLst>
                    <a:path w="4803" h="4122" extrusionOk="0">
                      <a:moveTo>
                        <a:pt x="2737" y="0"/>
                      </a:moveTo>
                      <a:cubicBezTo>
                        <a:pt x="2231" y="0"/>
                        <a:pt x="1714" y="190"/>
                        <a:pt x="1294" y="614"/>
                      </a:cubicBezTo>
                      <a:cubicBezTo>
                        <a:pt x="0" y="1908"/>
                        <a:pt x="919" y="4122"/>
                        <a:pt x="2746" y="4122"/>
                      </a:cubicBezTo>
                      <a:cubicBezTo>
                        <a:pt x="3883" y="4122"/>
                        <a:pt x="4803" y="3202"/>
                        <a:pt x="4803" y="2065"/>
                      </a:cubicBezTo>
                      <a:cubicBezTo>
                        <a:pt x="4803" y="823"/>
                        <a:pt x="3792" y="0"/>
                        <a:pt x="273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46" name="Google Shape;6146;p60"/>
                <p:cNvSpPr/>
                <p:nvPr/>
              </p:nvSpPr>
              <p:spPr>
                <a:xfrm>
                  <a:off x="3868176" y="3587072"/>
                  <a:ext cx="13040" cy="13040"/>
                </a:xfrm>
                <a:custGeom>
                  <a:avLst/>
                  <a:gdLst/>
                  <a:ahLst/>
                  <a:cxnLst/>
                  <a:rect l="l" t="t" r="r" b="b"/>
                  <a:pathLst>
                    <a:path w="1658" h="1658" extrusionOk="0">
                      <a:moveTo>
                        <a:pt x="823" y="1"/>
                      </a:moveTo>
                      <a:cubicBezTo>
                        <a:pt x="363" y="1"/>
                        <a:pt x="1" y="376"/>
                        <a:pt x="1" y="835"/>
                      </a:cubicBezTo>
                      <a:cubicBezTo>
                        <a:pt x="1" y="1295"/>
                        <a:pt x="363"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47" name="Google Shape;6147;p60"/>
              <p:cNvGrpSpPr/>
              <p:nvPr/>
            </p:nvGrpSpPr>
            <p:grpSpPr>
              <a:xfrm>
                <a:off x="4039908" y="3412107"/>
                <a:ext cx="37776" cy="32357"/>
                <a:chOff x="4039908" y="3412107"/>
                <a:chExt cx="37776" cy="32357"/>
              </a:xfrm>
            </p:grpSpPr>
            <p:sp>
              <p:nvSpPr>
                <p:cNvPr id="6148" name="Google Shape;6148;p60"/>
                <p:cNvSpPr/>
                <p:nvPr/>
              </p:nvSpPr>
              <p:spPr>
                <a:xfrm>
                  <a:off x="4039908" y="3412107"/>
                  <a:ext cx="37776" cy="32357"/>
                </a:xfrm>
                <a:custGeom>
                  <a:avLst/>
                  <a:gdLst/>
                  <a:ahLst/>
                  <a:cxnLst/>
                  <a:rect l="l" t="t" r="r" b="b"/>
                  <a:pathLst>
                    <a:path w="4803" h="4114" extrusionOk="0">
                      <a:moveTo>
                        <a:pt x="2732" y="0"/>
                      </a:moveTo>
                      <a:cubicBezTo>
                        <a:pt x="2227" y="0"/>
                        <a:pt x="1713" y="187"/>
                        <a:pt x="1295" y="605"/>
                      </a:cubicBezTo>
                      <a:cubicBezTo>
                        <a:pt x="0" y="1900"/>
                        <a:pt x="920" y="4114"/>
                        <a:pt x="2746" y="4114"/>
                      </a:cubicBezTo>
                      <a:cubicBezTo>
                        <a:pt x="3883"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49" name="Google Shape;6149;p60"/>
                <p:cNvSpPr/>
                <p:nvPr/>
              </p:nvSpPr>
              <p:spPr>
                <a:xfrm>
                  <a:off x="4055033" y="3421812"/>
                  <a:ext cx="13040" cy="13040"/>
                </a:xfrm>
                <a:custGeom>
                  <a:avLst/>
                  <a:gdLst/>
                  <a:ahLst/>
                  <a:cxnLst/>
                  <a:rect l="l" t="t" r="r" b="b"/>
                  <a:pathLst>
                    <a:path w="1658" h="1658" extrusionOk="0">
                      <a:moveTo>
                        <a:pt x="823" y="1"/>
                      </a:moveTo>
                      <a:cubicBezTo>
                        <a:pt x="363" y="1"/>
                        <a:pt x="1" y="363"/>
                        <a:pt x="1" y="823"/>
                      </a:cubicBezTo>
                      <a:cubicBezTo>
                        <a:pt x="1" y="1283"/>
                        <a:pt x="363"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50" name="Google Shape;6150;p60"/>
              <p:cNvGrpSpPr/>
              <p:nvPr/>
            </p:nvGrpSpPr>
            <p:grpSpPr>
              <a:xfrm>
                <a:off x="4017360" y="3342061"/>
                <a:ext cx="37870" cy="32380"/>
                <a:chOff x="4017360" y="3342061"/>
                <a:chExt cx="37870" cy="32380"/>
              </a:xfrm>
            </p:grpSpPr>
            <p:sp>
              <p:nvSpPr>
                <p:cNvPr id="6151" name="Google Shape;6151;p60"/>
                <p:cNvSpPr/>
                <p:nvPr/>
              </p:nvSpPr>
              <p:spPr>
                <a:xfrm>
                  <a:off x="4017360" y="3342061"/>
                  <a:ext cx="37870" cy="32380"/>
                </a:xfrm>
                <a:custGeom>
                  <a:avLst/>
                  <a:gdLst/>
                  <a:ahLst/>
                  <a:cxnLst/>
                  <a:rect l="l" t="t" r="r" b="b"/>
                  <a:pathLst>
                    <a:path w="4815" h="4117" extrusionOk="0">
                      <a:moveTo>
                        <a:pt x="2749" y="0"/>
                      </a:moveTo>
                      <a:cubicBezTo>
                        <a:pt x="2243" y="0"/>
                        <a:pt x="1726" y="189"/>
                        <a:pt x="1307" y="608"/>
                      </a:cubicBezTo>
                      <a:cubicBezTo>
                        <a:pt x="0" y="1903"/>
                        <a:pt x="920" y="4116"/>
                        <a:pt x="2758" y="4116"/>
                      </a:cubicBezTo>
                      <a:cubicBezTo>
                        <a:pt x="3895" y="4116"/>
                        <a:pt x="4815" y="3197"/>
                        <a:pt x="4815" y="2060"/>
                      </a:cubicBezTo>
                      <a:cubicBezTo>
                        <a:pt x="4815" y="817"/>
                        <a:pt x="3804" y="0"/>
                        <a:pt x="274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52" name="Google Shape;6152;p60"/>
                <p:cNvSpPr/>
                <p:nvPr/>
              </p:nvSpPr>
              <p:spPr>
                <a:xfrm>
                  <a:off x="4032484" y="3351790"/>
                  <a:ext cx="13040" cy="13040"/>
                </a:xfrm>
                <a:custGeom>
                  <a:avLst/>
                  <a:gdLst/>
                  <a:ahLst/>
                  <a:cxnLst/>
                  <a:rect l="l" t="t" r="r" b="b"/>
                  <a:pathLst>
                    <a:path w="1658" h="1658" extrusionOk="0">
                      <a:moveTo>
                        <a:pt x="835" y="0"/>
                      </a:moveTo>
                      <a:cubicBezTo>
                        <a:pt x="376" y="0"/>
                        <a:pt x="1" y="363"/>
                        <a:pt x="1" y="823"/>
                      </a:cubicBezTo>
                      <a:cubicBezTo>
                        <a:pt x="1" y="1283"/>
                        <a:pt x="376"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6153" name="Google Shape;6153;p60"/>
              <p:cNvSpPr/>
              <p:nvPr/>
            </p:nvSpPr>
            <p:spPr>
              <a:xfrm>
                <a:off x="3998712" y="3520180"/>
                <a:ext cx="47764" cy="40929"/>
              </a:xfrm>
              <a:custGeom>
                <a:avLst/>
                <a:gdLst/>
                <a:ahLst/>
                <a:cxnLst/>
                <a:rect l="l" t="t" r="r" b="b"/>
                <a:pathLst>
                  <a:path w="6073" h="5204" extrusionOk="0">
                    <a:moveTo>
                      <a:pt x="3457" y="0"/>
                    </a:moveTo>
                    <a:cubicBezTo>
                      <a:pt x="2821" y="0"/>
                      <a:pt x="2173" y="236"/>
                      <a:pt x="1645" y="764"/>
                    </a:cubicBezTo>
                    <a:cubicBezTo>
                      <a:pt x="0" y="2397"/>
                      <a:pt x="1162" y="5191"/>
                      <a:pt x="3472" y="5203"/>
                    </a:cubicBezTo>
                    <a:cubicBezTo>
                      <a:pt x="4899" y="5191"/>
                      <a:pt x="6061" y="4030"/>
                      <a:pt x="6073" y="2602"/>
                    </a:cubicBezTo>
                    <a:cubicBezTo>
                      <a:pt x="6073" y="1038"/>
                      <a:pt x="4792" y="0"/>
                      <a:pt x="345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54" name="Google Shape;6154;p60"/>
              <p:cNvSpPr/>
              <p:nvPr/>
            </p:nvSpPr>
            <p:spPr>
              <a:xfrm>
                <a:off x="4011744" y="3529893"/>
                <a:ext cx="25026" cy="21448"/>
              </a:xfrm>
              <a:custGeom>
                <a:avLst/>
                <a:gdLst/>
                <a:ahLst/>
                <a:cxnLst/>
                <a:rect l="l" t="t" r="r" b="b"/>
                <a:pathLst>
                  <a:path w="3182" h="2727" extrusionOk="0">
                    <a:moveTo>
                      <a:pt x="1815" y="0"/>
                    </a:moveTo>
                    <a:cubicBezTo>
                      <a:pt x="605" y="0"/>
                      <a:pt x="1" y="1464"/>
                      <a:pt x="847" y="2323"/>
                    </a:cubicBezTo>
                    <a:cubicBezTo>
                      <a:pt x="1126" y="2601"/>
                      <a:pt x="1468" y="2726"/>
                      <a:pt x="1803" y="2726"/>
                    </a:cubicBezTo>
                    <a:cubicBezTo>
                      <a:pt x="2503" y="2726"/>
                      <a:pt x="3174" y="2185"/>
                      <a:pt x="3182" y="1367"/>
                    </a:cubicBezTo>
                    <a:cubicBezTo>
                      <a:pt x="3182" y="605"/>
                      <a:pt x="2565" y="0"/>
                      <a:pt x="181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6155" name="Google Shape;6155;p60"/>
              <p:cNvGrpSpPr/>
              <p:nvPr/>
            </p:nvGrpSpPr>
            <p:grpSpPr>
              <a:xfrm>
                <a:off x="3750870" y="3418650"/>
                <a:ext cx="37776" cy="32380"/>
                <a:chOff x="3750870" y="3418650"/>
                <a:chExt cx="37776" cy="32380"/>
              </a:xfrm>
            </p:grpSpPr>
            <p:sp>
              <p:nvSpPr>
                <p:cNvPr id="6156" name="Google Shape;6156;p60"/>
                <p:cNvSpPr/>
                <p:nvPr/>
              </p:nvSpPr>
              <p:spPr>
                <a:xfrm>
                  <a:off x="3750870" y="3418650"/>
                  <a:ext cx="37776" cy="32380"/>
                </a:xfrm>
                <a:custGeom>
                  <a:avLst/>
                  <a:gdLst/>
                  <a:ahLst/>
                  <a:cxnLst/>
                  <a:rect l="l" t="t" r="r" b="b"/>
                  <a:pathLst>
                    <a:path w="4803" h="4117" extrusionOk="0">
                      <a:moveTo>
                        <a:pt x="2737" y="0"/>
                      </a:moveTo>
                      <a:cubicBezTo>
                        <a:pt x="2231" y="0"/>
                        <a:pt x="1714" y="188"/>
                        <a:pt x="1295" y="608"/>
                      </a:cubicBezTo>
                      <a:cubicBezTo>
                        <a:pt x="0" y="1903"/>
                        <a:pt x="920" y="4116"/>
                        <a:pt x="2746" y="4116"/>
                      </a:cubicBezTo>
                      <a:cubicBezTo>
                        <a:pt x="3883" y="4104"/>
                        <a:pt x="4803" y="3185"/>
                        <a:pt x="4803" y="2060"/>
                      </a:cubicBezTo>
                      <a:cubicBezTo>
                        <a:pt x="4803" y="817"/>
                        <a:pt x="3792" y="0"/>
                        <a:pt x="273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57" name="Google Shape;6157;p60"/>
                <p:cNvSpPr/>
                <p:nvPr/>
              </p:nvSpPr>
              <p:spPr>
                <a:xfrm>
                  <a:off x="3765994" y="3428285"/>
                  <a:ext cx="13040" cy="13040"/>
                </a:xfrm>
                <a:custGeom>
                  <a:avLst/>
                  <a:gdLst/>
                  <a:ahLst/>
                  <a:cxnLst/>
                  <a:rect l="l" t="t" r="r" b="b"/>
                  <a:pathLst>
                    <a:path w="1658" h="1658" extrusionOk="0">
                      <a:moveTo>
                        <a:pt x="823" y="0"/>
                      </a:moveTo>
                      <a:cubicBezTo>
                        <a:pt x="363" y="0"/>
                        <a:pt x="1" y="375"/>
                        <a:pt x="1" y="835"/>
                      </a:cubicBezTo>
                      <a:cubicBezTo>
                        <a:pt x="1" y="1294"/>
                        <a:pt x="363" y="1657"/>
                        <a:pt x="823" y="1657"/>
                      </a:cubicBezTo>
                      <a:cubicBezTo>
                        <a:pt x="1283" y="1657"/>
                        <a:pt x="1658" y="1294"/>
                        <a:pt x="1658" y="835"/>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58" name="Google Shape;6158;p60"/>
              <p:cNvGrpSpPr/>
              <p:nvPr/>
            </p:nvGrpSpPr>
            <p:grpSpPr>
              <a:xfrm>
                <a:off x="3632509" y="3274438"/>
                <a:ext cx="37783" cy="32357"/>
                <a:chOff x="3632509" y="3274438"/>
                <a:chExt cx="37783" cy="32357"/>
              </a:xfrm>
            </p:grpSpPr>
            <p:sp>
              <p:nvSpPr>
                <p:cNvPr id="6159" name="Google Shape;6159;p60"/>
                <p:cNvSpPr/>
                <p:nvPr/>
              </p:nvSpPr>
              <p:spPr>
                <a:xfrm>
                  <a:off x="3632509" y="3274438"/>
                  <a:ext cx="37783" cy="32357"/>
                </a:xfrm>
                <a:custGeom>
                  <a:avLst/>
                  <a:gdLst/>
                  <a:ahLst/>
                  <a:cxnLst/>
                  <a:rect l="l" t="t" r="r" b="b"/>
                  <a:pathLst>
                    <a:path w="4804" h="4114" extrusionOk="0">
                      <a:moveTo>
                        <a:pt x="2732" y="0"/>
                      </a:moveTo>
                      <a:cubicBezTo>
                        <a:pt x="2228" y="0"/>
                        <a:pt x="1713" y="187"/>
                        <a:pt x="1295" y="605"/>
                      </a:cubicBezTo>
                      <a:cubicBezTo>
                        <a:pt x="1" y="1900"/>
                        <a:pt x="908" y="4114"/>
                        <a:pt x="2747" y="4114"/>
                      </a:cubicBezTo>
                      <a:cubicBezTo>
                        <a:pt x="3872" y="4114"/>
                        <a:pt x="4791"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60" name="Google Shape;6160;p60"/>
                <p:cNvSpPr/>
                <p:nvPr/>
              </p:nvSpPr>
              <p:spPr>
                <a:xfrm>
                  <a:off x="3647547" y="3284049"/>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61" name="Google Shape;6161;p60"/>
              <p:cNvGrpSpPr/>
              <p:nvPr/>
            </p:nvGrpSpPr>
            <p:grpSpPr>
              <a:xfrm>
                <a:off x="3906424" y="3297561"/>
                <a:ext cx="37776" cy="32451"/>
                <a:chOff x="3906424" y="3297561"/>
                <a:chExt cx="37776" cy="32451"/>
              </a:xfrm>
            </p:grpSpPr>
            <p:sp>
              <p:nvSpPr>
                <p:cNvPr id="6162" name="Google Shape;6162;p60"/>
                <p:cNvSpPr/>
                <p:nvPr/>
              </p:nvSpPr>
              <p:spPr>
                <a:xfrm>
                  <a:off x="3906424" y="3297561"/>
                  <a:ext cx="37776" cy="32451"/>
                </a:xfrm>
                <a:custGeom>
                  <a:avLst/>
                  <a:gdLst/>
                  <a:ahLst/>
                  <a:cxnLst/>
                  <a:rect l="l" t="t" r="r" b="b"/>
                  <a:pathLst>
                    <a:path w="4803" h="4126" extrusionOk="0">
                      <a:moveTo>
                        <a:pt x="2730" y="0"/>
                      </a:moveTo>
                      <a:cubicBezTo>
                        <a:pt x="2226" y="0"/>
                        <a:pt x="1713" y="187"/>
                        <a:pt x="1295" y="605"/>
                      </a:cubicBezTo>
                      <a:cubicBezTo>
                        <a:pt x="0" y="1899"/>
                        <a:pt x="920" y="4125"/>
                        <a:pt x="2746"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63" name="Google Shape;6163;p60"/>
                <p:cNvSpPr/>
                <p:nvPr/>
              </p:nvSpPr>
              <p:spPr>
                <a:xfrm>
                  <a:off x="3921548" y="3307361"/>
                  <a:ext cx="13048" cy="13040"/>
                </a:xfrm>
                <a:custGeom>
                  <a:avLst/>
                  <a:gdLst/>
                  <a:ahLst/>
                  <a:cxnLst/>
                  <a:rect l="l" t="t" r="r" b="b"/>
                  <a:pathLst>
                    <a:path w="1659" h="1658" extrusionOk="0">
                      <a:moveTo>
                        <a:pt x="823" y="0"/>
                      </a:moveTo>
                      <a:cubicBezTo>
                        <a:pt x="364" y="0"/>
                        <a:pt x="1" y="363"/>
                        <a:pt x="1" y="823"/>
                      </a:cubicBezTo>
                      <a:cubicBezTo>
                        <a:pt x="1" y="1282"/>
                        <a:pt x="364" y="1657"/>
                        <a:pt x="823" y="1657"/>
                      </a:cubicBezTo>
                      <a:cubicBezTo>
                        <a:pt x="1283" y="1657"/>
                        <a:pt x="1658" y="1282"/>
                        <a:pt x="1658" y="823"/>
                      </a:cubicBezTo>
                      <a:cubicBezTo>
                        <a:pt x="1658" y="363"/>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64" name="Google Shape;6164;p60"/>
              <p:cNvGrpSpPr/>
              <p:nvPr/>
            </p:nvGrpSpPr>
            <p:grpSpPr>
              <a:xfrm>
                <a:off x="3866084" y="3412107"/>
                <a:ext cx="37776" cy="32357"/>
                <a:chOff x="3866084" y="3412107"/>
                <a:chExt cx="37776" cy="32357"/>
              </a:xfrm>
            </p:grpSpPr>
            <p:sp>
              <p:nvSpPr>
                <p:cNvPr id="6165" name="Google Shape;6165;p60"/>
                <p:cNvSpPr/>
                <p:nvPr/>
              </p:nvSpPr>
              <p:spPr>
                <a:xfrm>
                  <a:off x="3866084" y="3412107"/>
                  <a:ext cx="37776" cy="32357"/>
                </a:xfrm>
                <a:custGeom>
                  <a:avLst/>
                  <a:gdLst/>
                  <a:ahLst/>
                  <a:cxnLst/>
                  <a:rect l="l" t="t" r="r" b="b"/>
                  <a:pathLst>
                    <a:path w="4803" h="4114" extrusionOk="0">
                      <a:moveTo>
                        <a:pt x="2732" y="0"/>
                      </a:moveTo>
                      <a:cubicBezTo>
                        <a:pt x="2227" y="0"/>
                        <a:pt x="1713" y="187"/>
                        <a:pt x="1295" y="605"/>
                      </a:cubicBezTo>
                      <a:cubicBezTo>
                        <a:pt x="0" y="1900"/>
                        <a:pt x="920" y="4114"/>
                        <a:pt x="2746" y="4114"/>
                      </a:cubicBezTo>
                      <a:cubicBezTo>
                        <a:pt x="3883"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66" name="Google Shape;6166;p60"/>
                <p:cNvSpPr/>
                <p:nvPr/>
              </p:nvSpPr>
              <p:spPr>
                <a:xfrm>
                  <a:off x="3881208" y="3421812"/>
                  <a:ext cx="13048" cy="13040"/>
                </a:xfrm>
                <a:custGeom>
                  <a:avLst/>
                  <a:gdLst/>
                  <a:ahLst/>
                  <a:cxnLst/>
                  <a:rect l="l" t="t" r="r" b="b"/>
                  <a:pathLst>
                    <a:path w="1659" h="1658" extrusionOk="0">
                      <a:moveTo>
                        <a:pt x="823" y="1"/>
                      </a:moveTo>
                      <a:cubicBezTo>
                        <a:pt x="364" y="1"/>
                        <a:pt x="1" y="363"/>
                        <a:pt x="1" y="823"/>
                      </a:cubicBezTo>
                      <a:cubicBezTo>
                        <a:pt x="1" y="1283"/>
                        <a:pt x="364"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67" name="Google Shape;6167;p60"/>
              <p:cNvGrpSpPr/>
              <p:nvPr/>
            </p:nvGrpSpPr>
            <p:grpSpPr>
              <a:xfrm>
                <a:off x="4023919" y="3766409"/>
                <a:ext cx="37783" cy="32357"/>
                <a:chOff x="4023919" y="3766409"/>
                <a:chExt cx="37783" cy="32357"/>
              </a:xfrm>
            </p:grpSpPr>
            <p:sp>
              <p:nvSpPr>
                <p:cNvPr id="6168" name="Google Shape;6168;p60"/>
                <p:cNvSpPr/>
                <p:nvPr/>
              </p:nvSpPr>
              <p:spPr>
                <a:xfrm>
                  <a:off x="4023919" y="3766409"/>
                  <a:ext cx="37783" cy="32357"/>
                </a:xfrm>
                <a:custGeom>
                  <a:avLst/>
                  <a:gdLst/>
                  <a:ahLst/>
                  <a:cxnLst/>
                  <a:rect l="l" t="t" r="r" b="b"/>
                  <a:pathLst>
                    <a:path w="4804" h="4114" extrusionOk="0">
                      <a:moveTo>
                        <a:pt x="2732" y="0"/>
                      </a:moveTo>
                      <a:cubicBezTo>
                        <a:pt x="2228" y="0"/>
                        <a:pt x="1714" y="187"/>
                        <a:pt x="1295" y="606"/>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69" name="Google Shape;6169;p60"/>
                <p:cNvSpPr/>
                <p:nvPr/>
              </p:nvSpPr>
              <p:spPr>
                <a:xfrm>
                  <a:off x="4039051" y="3776115"/>
                  <a:ext cx="13040" cy="13048"/>
                </a:xfrm>
                <a:custGeom>
                  <a:avLst/>
                  <a:gdLst/>
                  <a:ahLst/>
                  <a:cxnLst/>
                  <a:rect l="l" t="t" r="r" b="b"/>
                  <a:pathLst>
                    <a:path w="1658" h="1659" extrusionOk="0">
                      <a:moveTo>
                        <a:pt x="823" y="1"/>
                      </a:moveTo>
                      <a:cubicBezTo>
                        <a:pt x="363" y="1"/>
                        <a:pt x="0" y="376"/>
                        <a:pt x="0" y="823"/>
                      </a:cubicBezTo>
                      <a:cubicBezTo>
                        <a:pt x="0" y="1283"/>
                        <a:pt x="363"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70" name="Google Shape;6170;p60"/>
              <p:cNvGrpSpPr/>
              <p:nvPr/>
            </p:nvGrpSpPr>
            <p:grpSpPr>
              <a:xfrm>
                <a:off x="3973882" y="3779449"/>
                <a:ext cx="37776" cy="32357"/>
                <a:chOff x="3973882" y="3779449"/>
                <a:chExt cx="37776" cy="32357"/>
              </a:xfrm>
            </p:grpSpPr>
            <p:sp>
              <p:nvSpPr>
                <p:cNvPr id="6171" name="Google Shape;6171;p60"/>
                <p:cNvSpPr/>
                <p:nvPr/>
              </p:nvSpPr>
              <p:spPr>
                <a:xfrm>
                  <a:off x="3973882" y="3779449"/>
                  <a:ext cx="37776" cy="32357"/>
                </a:xfrm>
                <a:custGeom>
                  <a:avLst/>
                  <a:gdLst/>
                  <a:ahLst/>
                  <a:cxnLst/>
                  <a:rect l="l" t="t" r="r" b="b"/>
                  <a:pathLst>
                    <a:path w="4803" h="4114" extrusionOk="0">
                      <a:moveTo>
                        <a:pt x="2730" y="0"/>
                      </a:moveTo>
                      <a:cubicBezTo>
                        <a:pt x="2226" y="0"/>
                        <a:pt x="1712" y="187"/>
                        <a:pt x="1294" y="605"/>
                      </a:cubicBezTo>
                      <a:cubicBezTo>
                        <a:pt x="0" y="1899"/>
                        <a:pt x="919" y="4113"/>
                        <a:pt x="2746" y="4113"/>
                      </a:cubicBezTo>
                      <a:cubicBezTo>
                        <a:pt x="3883" y="4113"/>
                        <a:pt x="4802" y="3194"/>
                        <a:pt x="4802" y="2069"/>
                      </a:cubicBezTo>
                      <a:cubicBezTo>
                        <a:pt x="4802" y="824"/>
                        <a:pt x="3787" y="0"/>
                        <a:pt x="273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72" name="Google Shape;6172;p60"/>
                <p:cNvSpPr/>
                <p:nvPr/>
              </p:nvSpPr>
              <p:spPr>
                <a:xfrm>
                  <a:off x="3989006" y="3789155"/>
                  <a:ext cx="13040" cy="13040"/>
                </a:xfrm>
                <a:custGeom>
                  <a:avLst/>
                  <a:gdLst/>
                  <a:ahLst/>
                  <a:cxnLst/>
                  <a:rect l="l" t="t" r="r" b="b"/>
                  <a:pathLst>
                    <a:path w="1658" h="1658" extrusionOk="0">
                      <a:moveTo>
                        <a:pt x="823" y="0"/>
                      </a:moveTo>
                      <a:cubicBezTo>
                        <a:pt x="363" y="0"/>
                        <a:pt x="0" y="375"/>
                        <a:pt x="0" y="823"/>
                      </a:cubicBezTo>
                      <a:cubicBezTo>
                        <a:pt x="0" y="1282"/>
                        <a:pt x="363" y="1657"/>
                        <a:pt x="823" y="1657"/>
                      </a:cubicBezTo>
                      <a:cubicBezTo>
                        <a:pt x="1283" y="1657"/>
                        <a:pt x="1658" y="1282"/>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73" name="Google Shape;6173;p60"/>
              <p:cNvGrpSpPr/>
              <p:nvPr/>
            </p:nvGrpSpPr>
            <p:grpSpPr>
              <a:xfrm>
                <a:off x="4073398" y="3838028"/>
                <a:ext cx="37776" cy="32380"/>
                <a:chOff x="4073398" y="3838028"/>
                <a:chExt cx="37776" cy="32380"/>
              </a:xfrm>
            </p:grpSpPr>
            <p:sp>
              <p:nvSpPr>
                <p:cNvPr id="6174" name="Google Shape;6174;p60"/>
                <p:cNvSpPr/>
                <p:nvPr/>
              </p:nvSpPr>
              <p:spPr>
                <a:xfrm>
                  <a:off x="4073398" y="3838028"/>
                  <a:ext cx="37776" cy="32380"/>
                </a:xfrm>
                <a:custGeom>
                  <a:avLst/>
                  <a:gdLst/>
                  <a:ahLst/>
                  <a:cxnLst/>
                  <a:rect l="l" t="t" r="r" b="b"/>
                  <a:pathLst>
                    <a:path w="4803" h="4117" extrusionOk="0">
                      <a:moveTo>
                        <a:pt x="2737" y="1"/>
                      </a:moveTo>
                      <a:cubicBezTo>
                        <a:pt x="2231" y="1"/>
                        <a:pt x="1714" y="189"/>
                        <a:pt x="1295" y="609"/>
                      </a:cubicBezTo>
                      <a:cubicBezTo>
                        <a:pt x="0" y="1891"/>
                        <a:pt x="920" y="4105"/>
                        <a:pt x="2746" y="4117"/>
                      </a:cubicBezTo>
                      <a:cubicBezTo>
                        <a:pt x="3883" y="4105"/>
                        <a:pt x="4803" y="3185"/>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75" name="Google Shape;6175;p60"/>
                <p:cNvSpPr/>
                <p:nvPr/>
              </p:nvSpPr>
              <p:spPr>
                <a:xfrm>
                  <a:off x="4088428" y="3847663"/>
                  <a:ext cx="13040" cy="13040"/>
                </a:xfrm>
                <a:custGeom>
                  <a:avLst/>
                  <a:gdLst/>
                  <a:ahLst/>
                  <a:cxnLst/>
                  <a:rect l="l" t="t" r="r" b="b"/>
                  <a:pathLst>
                    <a:path w="1658" h="1658" extrusionOk="0">
                      <a:moveTo>
                        <a:pt x="835" y="1"/>
                      </a:moveTo>
                      <a:cubicBezTo>
                        <a:pt x="376" y="1"/>
                        <a:pt x="1" y="376"/>
                        <a:pt x="1" y="835"/>
                      </a:cubicBezTo>
                      <a:cubicBezTo>
                        <a:pt x="1" y="1283"/>
                        <a:pt x="376" y="1658"/>
                        <a:pt x="835" y="1658"/>
                      </a:cubicBezTo>
                      <a:cubicBezTo>
                        <a:pt x="1295" y="1658"/>
                        <a:pt x="1658" y="1283"/>
                        <a:pt x="1658" y="835"/>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76" name="Google Shape;6176;p60"/>
              <p:cNvGrpSpPr/>
              <p:nvPr/>
            </p:nvGrpSpPr>
            <p:grpSpPr>
              <a:xfrm>
                <a:off x="4342672" y="4144496"/>
                <a:ext cx="37752" cy="32364"/>
                <a:chOff x="4342672" y="4144496"/>
                <a:chExt cx="37752" cy="32364"/>
              </a:xfrm>
            </p:grpSpPr>
            <p:sp>
              <p:nvSpPr>
                <p:cNvPr id="6177" name="Google Shape;6177;p60"/>
                <p:cNvSpPr/>
                <p:nvPr/>
              </p:nvSpPr>
              <p:spPr>
                <a:xfrm>
                  <a:off x="4342672" y="4144496"/>
                  <a:ext cx="37752" cy="32364"/>
                </a:xfrm>
                <a:custGeom>
                  <a:avLst/>
                  <a:gdLst/>
                  <a:ahLst/>
                  <a:cxnLst/>
                  <a:rect l="l" t="t" r="r" b="b"/>
                  <a:pathLst>
                    <a:path w="4800" h="4115" extrusionOk="0">
                      <a:moveTo>
                        <a:pt x="2729" y="1"/>
                      </a:moveTo>
                      <a:cubicBezTo>
                        <a:pt x="2224" y="1"/>
                        <a:pt x="1710" y="188"/>
                        <a:pt x="1291" y="606"/>
                      </a:cubicBezTo>
                      <a:cubicBezTo>
                        <a:pt x="1" y="1897"/>
                        <a:pt x="912" y="4114"/>
                        <a:pt x="2740" y="4114"/>
                      </a:cubicBezTo>
                      <a:cubicBezTo>
                        <a:pt x="2745" y="4114"/>
                        <a:pt x="2750" y="4114"/>
                        <a:pt x="2755" y="4114"/>
                      </a:cubicBezTo>
                      <a:cubicBezTo>
                        <a:pt x="3880" y="4114"/>
                        <a:pt x="4800" y="3195"/>
                        <a:pt x="4800" y="2058"/>
                      </a:cubicBezTo>
                      <a:cubicBezTo>
                        <a:pt x="4800" y="822"/>
                        <a:pt x="3785" y="1"/>
                        <a:pt x="272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78" name="Google Shape;6178;p60"/>
                <p:cNvSpPr/>
                <p:nvPr/>
              </p:nvSpPr>
              <p:spPr>
                <a:xfrm>
                  <a:off x="4355586" y="4154209"/>
                  <a:ext cx="15227" cy="13040"/>
                </a:xfrm>
                <a:custGeom>
                  <a:avLst/>
                  <a:gdLst/>
                  <a:ahLst/>
                  <a:cxnLst/>
                  <a:rect l="l" t="t" r="r" b="b"/>
                  <a:pathLst>
                    <a:path w="1936" h="1658" extrusionOk="0">
                      <a:moveTo>
                        <a:pt x="1101" y="0"/>
                      </a:moveTo>
                      <a:cubicBezTo>
                        <a:pt x="363" y="0"/>
                        <a:pt x="0" y="895"/>
                        <a:pt x="520" y="1416"/>
                      </a:cubicBezTo>
                      <a:cubicBezTo>
                        <a:pt x="688" y="1583"/>
                        <a:pt x="893" y="1657"/>
                        <a:pt x="1096" y="1657"/>
                      </a:cubicBezTo>
                      <a:cubicBezTo>
                        <a:pt x="1523" y="1657"/>
                        <a:pt x="1936" y="1324"/>
                        <a:pt x="1936" y="823"/>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79" name="Google Shape;6179;p60"/>
              <p:cNvGrpSpPr/>
              <p:nvPr/>
            </p:nvGrpSpPr>
            <p:grpSpPr>
              <a:xfrm>
                <a:off x="4406386" y="4056872"/>
                <a:ext cx="37783" cy="32364"/>
                <a:chOff x="4406386" y="4056872"/>
                <a:chExt cx="37783" cy="32364"/>
              </a:xfrm>
            </p:grpSpPr>
            <p:sp>
              <p:nvSpPr>
                <p:cNvPr id="6180" name="Google Shape;6180;p60"/>
                <p:cNvSpPr/>
                <p:nvPr/>
              </p:nvSpPr>
              <p:spPr>
                <a:xfrm>
                  <a:off x="4406386" y="4056872"/>
                  <a:ext cx="37783" cy="32364"/>
                </a:xfrm>
                <a:custGeom>
                  <a:avLst/>
                  <a:gdLst/>
                  <a:ahLst/>
                  <a:cxnLst/>
                  <a:rect l="l" t="t" r="r" b="b"/>
                  <a:pathLst>
                    <a:path w="4804" h="4115" extrusionOk="0">
                      <a:moveTo>
                        <a:pt x="2733" y="1"/>
                      </a:moveTo>
                      <a:cubicBezTo>
                        <a:pt x="2228" y="1"/>
                        <a:pt x="1714" y="188"/>
                        <a:pt x="1295" y="606"/>
                      </a:cubicBezTo>
                      <a:cubicBezTo>
                        <a:pt x="1" y="1900"/>
                        <a:pt x="920" y="4114"/>
                        <a:pt x="2747" y="4114"/>
                      </a:cubicBezTo>
                      <a:cubicBezTo>
                        <a:pt x="3884" y="4114"/>
                        <a:pt x="4803" y="3195"/>
                        <a:pt x="4803" y="2058"/>
                      </a:cubicBezTo>
                      <a:cubicBezTo>
                        <a:pt x="4803" y="821"/>
                        <a:pt x="3789" y="1"/>
                        <a:pt x="273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81" name="Google Shape;6181;p60"/>
                <p:cNvSpPr/>
                <p:nvPr/>
              </p:nvSpPr>
              <p:spPr>
                <a:xfrm>
                  <a:off x="4419332" y="4066577"/>
                  <a:ext cx="15227" cy="13017"/>
                </a:xfrm>
                <a:custGeom>
                  <a:avLst/>
                  <a:gdLst/>
                  <a:ahLst/>
                  <a:cxnLst/>
                  <a:rect l="l" t="t" r="r" b="b"/>
                  <a:pathLst>
                    <a:path w="1936" h="1655" extrusionOk="0">
                      <a:moveTo>
                        <a:pt x="1123" y="1"/>
                      </a:moveTo>
                      <a:cubicBezTo>
                        <a:pt x="1115" y="1"/>
                        <a:pt x="1108" y="1"/>
                        <a:pt x="1101" y="1"/>
                      </a:cubicBezTo>
                      <a:cubicBezTo>
                        <a:pt x="363" y="1"/>
                        <a:pt x="0" y="884"/>
                        <a:pt x="520" y="1404"/>
                      </a:cubicBezTo>
                      <a:cubicBezTo>
                        <a:pt x="689" y="1577"/>
                        <a:pt x="898" y="1655"/>
                        <a:pt x="1103" y="1655"/>
                      </a:cubicBezTo>
                      <a:cubicBezTo>
                        <a:pt x="1528" y="1655"/>
                        <a:pt x="1936" y="1322"/>
                        <a:pt x="1936" y="824"/>
                      </a:cubicBezTo>
                      <a:cubicBezTo>
                        <a:pt x="1936" y="371"/>
                        <a:pt x="1572" y="1"/>
                        <a:pt x="11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82" name="Google Shape;6182;p60"/>
              <p:cNvGrpSpPr/>
              <p:nvPr/>
            </p:nvGrpSpPr>
            <p:grpSpPr>
              <a:xfrm>
                <a:off x="4284416" y="4245254"/>
                <a:ext cx="37783" cy="32357"/>
                <a:chOff x="4284416" y="4245254"/>
                <a:chExt cx="37783" cy="32357"/>
              </a:xfrm>
            </p:grpSpPr>
            <p:sp>
              <p:nvSpPr>
                <p:cNvPr id="6183" name="Google Shape;6183;p60"/>
                <p:cNvSpPr/>
                <p:nvPr/>
              </p:nvSpPr>
              <p:spPr>
                <a:xfrm>
                  <a:off x="4284416" y="4245254"/>
                  <a:ext cx="37783" cy="32357"/>
                </a:xfrm>
                <a:custGeom>
                  <a:avLst/>
                  <a:gdLst/>
                  <a:ahLst/>
                  <a:cxnLst/>
                  <a:rect l="l" t="t" r="r" b="b"/>
                  <a:pathLst>
                    <a:path w="4804" h="4114" extrusionOk="0">
                      <a:moveTo>
                        <a:pt x="2732" y="0"/>
                      </a:moveTo>
                      <a:cubicBezTo>
                        <a:pt x="2228" y="0"/>
                        <a:pt x="1714" y="187"/>
                        <a:pt x="1295" y="606"/>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84" name="Google Shape;6184;p60"/>
                <p:cNvSpPr/>
                <p:nvPr/>
              </p:nvSpPr>
              <p:spPr>
                <a:xfrm>
                  <a:off x="4299548" y="4254959"/>
                  <a:ext cx="13040" cy="13040"/>
                </a:xfrm>
                <a:custGeom>
                  <a:avLst/>
                  <a:gdLst/>
                  <a:ahLst/>
                  <a:cxnLst/>
                  <a:rect l="l" t="t" r="r" b="b"/>
                  <a:pathLst>
                    <a:path w="1658" h="1658" extrusionOk="0">
                      <a:moveTo>
                        <a:pt x="823" y="1"/>
                      </a:moveTo>
                      <a:cubicBezTo>
                        <a:pt x="363" y="1"/>
                        <a:pt x="0" y="364"/>
                        <a:pt x="0" y="823"/>
                      </a:cubicBezTo>
                      <a:cubicBezTo>
                        <a:pt x="0" y="1283"/>
                        <a:pt x="363" y="1658"/>
                        <a:pt x="823" y="1658"/>
                      </a:cubicBezTo>
                      <a:cubicBezTo>
                        <a:pt x="1283" y="1658"/>
                        <a:pt x="1658" y="1283"/>
                        <a:pt x="1658" y="823"/>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85" name="Google Shape;6185;p60"/>
              <p:cNvGrpSpPr/>
              <p:nvPr/>
            </p:nvGrpSpPr>
            <p:grpSpPr>
              <a:xfrm>
                <a:off x="4219057" y="4331258"/>
                <a:ext cx="37776" cy="32364"/>
                <a:chOff x="4219057" y="4331258"/>
                <a:chExt cx="37776" cy="32364"/>
              </a:xfrm>
            </p:grpSpPr>
            <p:sp>
              <p:nvSpPr>
                <p:cNvPr id="6186" name="Google Shape;6186;p60"/>
                <p:cNvSpPr/>
                <p:nvPr/>
              </p:nvSpPr>
              <p:spPr>
                <a:xfrm>
                  <a:off x="4219057" y="4331258"/>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87" name="Google Shape;6187;p60"/>
                <p:cNvSpPr/>
                <p:nvPr/>
              </p:nvSpPr>
              <p:spPr>
                <a:xfrm>
                  <a:off x="4231995" y="4340971"/>
                  <a:ext cx="15235" cy="13040"/>
                </a:xfrm>
                <a:custGeom>
                  <a:avLst/>
                  <a:gdLst/>
                  <a:ahLst/>
                  <a:cxnLst/>
                  <a:rect l="l" t="t" r="r" b="b"/>
                  <a:pathLst>
                    <a:path w="1937" h="1658" extrusionOk="0">
                      <a:moveTo>
                        <a:pt x="1113" y="0"/>
                      </a:moveTo>
                      <a:cubicBezTo>
                        <a:pt x="363" y="0"/>
                        <a:pt x="1" y="895"/>
                        <a:pt x="521" y="1416"/>
                      </a:cubicBezTo>
                      <a:cubicBezTo>
                        <a:pt x="688" y="1583"/>
                        <a:pt x="894" y="1657"/>
                        <a:pt x="1096" y="1657"/>
                      </a:cubicBezTo>
                      <a:cubicBezTo>
                        <a:pt x="1524" y="1657"/>
                        <a:pt x="1936" y="1324"/>
                        <a:pt x="1936" y="823"/>
                      </a:cubicBezTo>
                      <a:cubicBezTo>
                        <a:pt x="1936" y="375"/>
                        <a:pt x="1561" y="0"/>
                        <a:pt x="1113"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88" name="Google Shape;6188;p60"/>
              <p:cNvGrpSpPr/>
              <p:nvPr/>
            </p:nvGrpSpPr>
            <p:grpSpPr>
              <a:xfrm>
                <a:off x="4204122" y="4141688"/>
                <a:ext cx="33497" cy="28699"/>
                <a:chOff x="4204122" y="4141688"/>
                <a:chExt cx="33497" cy="28699"/>
              </a:xfrm>
            </p:grpSpPr>
            <p:sp>
              <p:nvSpPr>
                <p:cNvPr id="6189" name="Google Shape;6189;p60"/>
                <p:cNvSpPr/>
                <p:nvPr/>
              </p:nvSpPr>
              <p:spPr>
                <a:xfrm>
                  <a:off x="4204122" y="4141688"/>
                  <a:ext cx="33497" cy="28699"/>
                </a:xfrm>
                <a:custGeom>
                  <a:avLst/>
                  <a:gdLst/>
                  <a:ahLst/>
                  <a:cxnLst/>
                  <a:rect l="l" t="t" r="r" b="b"/>
                  <a:pathLst>
                    <a:path w="4259" h="3649" extrusionOk="0">
                      <a:moveTo>
                        <a:pt x="2427" y="1"/>
                      </a:moveTo>
                      <a:cubicBezTo>
                        <a:pt x="1979" y="1"/>
                        <a:pt x="1522" y="168"/>
                        <a:pt x="1149" y="540"/>
                      </a:cubicBezTo>
                      <a:cubicBezTo>
                        <a:pt x="0" y="1677"/>
                        <a:pt x="811" y="3649"/>
                        <a:pt x="2432" y="3649"/>
                      </a:cubicBezTo>
                      <a:cubicBezTo>
                        <a:pt x="3448" y="3649"/>
                        <a:pt x="4258" y="2826"/>
                        <a:pt x="4258" y="1822"/>
                      </a:cubicBezTo>
                      <a:cubicBezTo>
                        <a:pt x="4258" y="726"/>
                        <a:pt x="3363" y="1"/>
                        <a:pt x="242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90" name="Google Shape;6190;p60"/>
                <p:cNvSpPr/>
                <p:nvPr/>
              </p:nvSpPr>
              <p:spPr>
                <a:xfrm>
                  <a:off x="4216965" y="4151259"/>
                  <a:ext cx="11042" cy="9399"/>
                </a:xfrm>
                <a:custGeom>
                  <a:avLst/>
                  <a:gdLst/>
                  <a:ahLst/>
                  <a:cxnLst/>
                  <a:rect l="l" t="t" r="r" b="b"/>
                  <a:pathLst>
                    <a:path w="1404" h="1195" extrusionOk="0">
                      <a:moveTo>
                        <a:pt x="799" y="0"/>
                      </a:moveTo>
                      <a:cubicBezTo>
                        <a:pt x="266" y="0"/>
                        <a:pt x="0" y="641"/>
                        <a:pt x="375" y="1016"/>
                      </a:cubicBezTo>
                      <a:cubicBezTo>
                        <a:pt x="498" y="1139"/>
                        <a:pt x="650" y="1195"/>
                        <a:pt x="799" y="1195"/>
                      </a:cubicBezTo>
                      <a:cubicBezTo>
                        <a:pt x="1103" y="1195"/>
                        <a:pt x="1395" y="963"/>
                        <a:pt x="1404" y="605"/>
                      </a:cubicBezTo>
                      <a:cubicBezTo>
                        <a:pt x="1404" y="278"/>
                        <a:pt x="1137" y="0"/>
                        <a:pt x="79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91" name="Google Shape;6191;p60"/>
              <p:cNvGrpSpPr/>
              <p:nvPr/>
            </p:nvGrpSpPr>
            <p:grpSpPr>
              <a:xfrm>
                <a:off x="4301546" y="4003869"/>
                <a:ext cx="38916" cy="33324"/>
                <a:chOff x="4301546" y="4003869"/>
                <a:chExt cx="38916" cy="33324"/>
              </a:xfrm>
            </p:grpSpPr>
            <p:sp>
              <p:nvSpPr>
                <p:cNvPr id="6192" name="Google Shape;6192;p60"/>
                <p:cNvSpPr/>
                <p:nvPr/>
              </p:nvSpPr>
              <p:spPr>
                <a:xfrm>
                  <a:off x="4301546" y="4003869"/>
                  <a:ext cx="38916" cy="33324"/>
                </a:xfrm>
                <a:custGeom>
                  <a:avLst/>
                  <a:gdLst/>
                  <a:ahLst/>
                  <a:cxnLst/>
                  <a:rect l="l" t="t" r="r" b="b"/>
                  <a:pathLst>
                    <a:path w="4948" h="4237" extrusionOk="0">
                      <a:moveTo>
                        <a:pt x="2818" y="1"/>
                      </a:moveTo>
                      <a:cubicBezTo>
                        <a:pt x="2295" y="1"/>
                        <a:pt x="1763" y="196"/>
                        <a:pt x="1331" y="631"/>
                      </a:cubicBezTo>
                      <a:cubicBezTo>
                        <a:pt x="0" y="1962"/>
                        <a:pt x="944" y="4236"/>
                        <a:pt x="2831" y="4236"/>
                      </a:cubicBezTo>
                      <a:cubicBezTo>
                        <a:pt x="3992" y="4236"/>
                        <a:pt x="4948" y="3293"/>
                        <a:pt x="4948" y="2119"/>
                      </a:cubicBezTo>
                      <a:cubicBezTo>
                        <a:pt x="4948" y="845"/>
                        <a:pt x="3905" y="1"/>
                        <a:pt x="281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93" name="Google Shape;6193;p60"/>
                <p:cNvSpPr/>
                <p:nvPr/>
              </p:nvSpPr>
              <p:spPr>
                <a:xfrm>
                  <a:off x="4314389" y="4013590"/>
                  <a:ext cx="16469" cy="14000"/>
                </a:xfrm>
                <a:custGeom>
                  <a:avLst/>
                  <a:gdLst/>
                  <a:ahLst/>
                  <a:cxnLst/>
                  <a:rect l="l" t="t" r="r" b="b"/>
                  <a:pathLst>
                    <a:path w="2094" h="1780" extrusionOk="0">
                      <a:moveTo>
                        <a:pt x="1220" y="0"/>
                      </a:moveTo>
                      <a:cubicBezTo>
                        <a:pt x="1213" y="0"/>
                        <a:pt x="1205" y="0"/>
                        <a:pt x="1198" y="0"/>
                      </a:cubicBezTo>
                      <a:cubicBezTo>
                        <a:pt x="400" y="0"/>
                        <a:pt x="0" y="956"/>
                        <a:pt x="569" y="1512"/>
                      </a:cubicBezTo>
                      <a:cubicBezTo>
                        <a:pt x="750" y="1697"/>
                        <a:pt x="974" y="1780"/>
                        <a:pt x="1194" y="1780"/>
                      </a:cubicBezTo>
                      <a:cubicBezTo>
                        <a:pt x="1652" y="1780"/>
                        <a:pt x="2093" y="1422"/>
                        <a:pt x="2093" y="883"/>
                      </a:cubicBezTo>
                      <a:cubicBezTo>
                        <a:pt x="2093" y="395"/>
                        <a:pt x="1706" y="0"/>
                        <a:pt x="1220"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94" name="Google Shape;6194;p60"/>
              <p:cNvGrpSpPr/>
              <p:nvPr/>
            </p:nvGrpSpPr>
            <p:grpSpPr>
              <a:xfrm>
                <a:off x="4210681" y="3924669"/>
                <a:ext cx="36549" cy="31366"/>
                <a:chOff x="4210681" y="3924669"/>
                <a:chExt cx="36549" cy="31366"/>
              </a:xfrm>
            </p:grpSpPr>
            <p:sp>
              <p:nvSpPr>
                <p:cNvPr id="6195" name="Google Shape;6195;p60"/>
                <p:cNvSpPr/>
                <p:nvPr/>
              </p:nvSpPr>
              <p:spPr>
                <a:xfrm>
                  <a:off x="4210681" y="3924669"/>
                  <a:ext cx="36549" cy="31366"/>
                </a:xfrm>
                <a:custGeom>
                  <a:avLst/>
                  <a:gdLst/>
                  <a:ahLst/>
                  <a:cxnLst/>
                  <a:rect l="l" t="t" r="r" b="b"/>
                  <a:pathLst>
                    <a:path w="4647" h="3988" extrusionOk="0">
                      <a:moveTo>
                        <a:pt x="2642" y="0"/>
                      </a:moveTo>
                      <a:cubicBezTo>
                        <a:pt x="2152" y="0"/>
                        <a:pt x="1654" y="182"/>
                        <a:pt x="1247" y="589"/>
                      </a:cubicBezTo>
                      <a:cubicBezTo>
                        <a:pt x="1" y="1847"/>
                        <a:pt x="884" y="3988"/>
                        <a:pt x="2662" y="3988"/>
                      </a:cubicBezTo>
                      <a:cubicBezTo>
                        <a:pt x="3751" y="3976"/>
                        <a:pt x="4646" y="3093"/>
                        <a:pt x="4646" y="1992"/>
                      </a:cubicBezTo>
                      <a:cubicBezTo>
                        <a:pt x="4646" y="797"/>
                        <a:pt x="3665" y="0"/>
                        <a:pt x="264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96" name="Google Shape;6196;p60"/>
                <p:cNvSpPr/>
                <p:nvPr/>
              </p:nvSpPr>
              <p:spPr>
                <a:xfrm>
                  <a:off x="4225625" y="3934335"/>
                  <a:ext cx="11994" cy="11994"/>
                </a:xfrm>
                <a:custGeom>
                  <a:avLst/>
                  <a:gdLst/>
                  <a:ahLst/>
                  <a:cxnLst/>
                  <a:rect l="l" t="t" r="r" b="b"/>
                  <a:pathLst>
                    <a:path w="1525" h="1525" extrusionOk="0">
                      <a:moveTo>
                        <a:pt x="762" y="1"/>
                      </a:moveTo>
                      <a:cubicBezTo>
                        <a:pt x="339" y="1"/>
                        <a:pt x="0" y="339"/>
                        <a:pt x="0" y="763"/>
                      </a:cubicBezTo>
                      <a:cubicBezTo>
                        <a:pt x="0" y="1186"/>
                        <a:pt x="339" y="1525"/>
                        <a:pt x="762" y="1525"/>
                      </a:cubicBezTo>
                      <a:cubicBezTo>
                        <a:pt x="1173" y="1525"/>
                        <a:pt x="1524" y="1186"/>
                        <a:pt x="1524" y="763"/>
                      </a:cubicBezTo>
                      <a:cubicBezTo>
                        <a:pt x="1524" y="339"/>
                        <a:pt x="1173" y="1"/>
                        <a:pt x="762"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197" name="Google Shape;6197;p60"/>
              <p:cNvGrpSpPr/>
              <p:nvPr/>
            </p:nvGrpSpPr>
            <p:grpSpPr>
              <a:xfrm>
                <a:off x="3987771" y="3628874"/>
                <a:ext cx="31499" cy="26993"/>
                <a:chOff x="3987771" y="3628874"/>
                <a:chExt cx="31499" cy="26993"/>
              </a:xfrm>
            </p:grpSpPr>
            <p:sp>
              <p:nvSpPr>
                <p:cNvPr id="6198" name="Google Shape;6198;p60"/>
                <p:cNvSpPr/>
                <p:nvPr/>
              </p:nvSpPr>
              <p:spPr>
                <a:xfrm>
                  <a:off x="3987771" y="3628874"/>
                  <a:ext cx="31499" cy="26993"/>
                </a:xfrm>
                <a:custGeom>
                  <a:avLst/>
                  <a:gdLst/>
                  <a:ahLst/>
                  <a:cxnLst/>
                  <a:rect l="l" t="t" r="r" b="b"/>
                  <a:pathLst>
                    <a:path w="4005" h="3432" extrusionOk="0">
                      <a:moveTo>
                        <a:pt x="2284" y="0"/>
                      </a:moveTo>
                      <a:cubicBezTo>
                        <a:pt x="1865" y="0"/>
                        <a:pt x="1437" y="156"/>
                        <a:pt x="1089" y="504"/>
                      </a:cubicBezTo>
                      <a:cubicBezTo>
                        <a:pt x="0" y="1581"/>
                        <a:pt x="774" y="3432"/>
                        <a:pt x="2299" y="3432"/>
                      </a:cubicBezTo>
                      <a:cubicBezTo>
                        <a:pt x="3242" y="3419"/>
                        <a:pt x="4004" y="2657"/>
                        <a:pt x="4004" y="1714"/>
                      </a:cubicBezTo>
                      <a:cubicBezTo>
                        <a:pt x="4004" y="682"/>
                        <a:pt x="3162" y="0"/>
                        <a:pt x="228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199" name="Google Shape;6199;p60"/>
                <p:cNvSpPr/>
                <p:nvPr/>
              </p:nvSpPr>
              <p:spPr>
                <a:xfrm>
                  <a:off x="4000709" y="3638540"/>
                  <a:ext cx="8856" cy="7605"/>
                </a:xfrm>
                <a:custGeom>
                  <a:avLst/>
                  <a:gdLst/>
                  <a:ahLst/>
                  <a:cxnLst/>
                  <a:rect l="l" t="t" r="r" b="b"/>
                  <a:pathLst>
                    <a:path w="1126" h="967" extrusionOk="0">
                      <a:moveTo>
                        <a:pt x="641" y="1"/>
                      </a:moveTo>
                      <a:cubicBezTo>
                        <a:pt x="218" y="1"/>
                        <a:pt x="0" y="521"/>
                        <a:pt x="303" y="823"/>
                      </a:cubicBezTo>
                      <a:cubicBezTo>
                        <a:pt x="402" y="922"/>
                        <a:pt x="524" y="967"/>
                        <a:pt x="643" y="967"/>
                      </a:cubicBezTo>
                      <a:cubicBezTo>
                        <a:pt x="890" y="967"/>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00" name="Google Shape;6200;p60"/>
              <p:cNvGrpSpPr/>
              <p:nvPr/>
            </p:nvGrpSpPr>
            <p:grpSpPr>
              <a:xfrm>
                <a:off x="4087382" y="3775674"/>
                <a:ext cx="31405" cy="26898"/>
                <a:chOff x="4087382" y="3775674"/>
                <a:chExt cx="31405" cy="26898"/>
              </a:xfrm>
            </p:grpSpPr>
            <p:sp>
              <p:nvSpPr>
                <p:cNvPr id="6201" name="Google Shape;6201;p60"/>
                <p:cNvSpPr/>
                <p:nvPr/>
              </p:nvSpPr>
              <p:spPr>
                <a:xfrm>
                  <a:off x="4087382" y="3775674"/>
                  <a:ext cx="31405" cy="26898"/>
                </a:xfrm>
                <a:custGeom>
                  <a:avLst/>
                  <a:gdLst/>
                  <a:ahLst/>
                  <a:cxnLst/>
                  <a:rect l="l" t="t" r="r" b="b"/>
                  <a:pathLst>
                    <a:path w="3993" h="3420" extrusionOk="0">
                      <a:moveTo>
                        <a:pt x="2273" y="0"/>
                      </a:moveTo>
                      <a:cubicBezTo>
                        <a:pt x="1853" y="0"/>
                        <a:pt x="1425" y="156"/>
                        <a:pt x="1077" y="504"/>
                      </a:cubicBezTo>
                      <a:cubicBezTo>
                        <a:pt x="0" y="1581"/>
                        <a:pt x="750" y="3420"/>
                        <a:pt x="2275" y="3420"/>
                      </a:cubicBezTo>
                      <a:cubicBezTo>
                        <a:pt x="3230" y="3420"/>
                        <a:pt x="3992" y="2658"/>
                        <a:pt x="3992" y="1714"/>
                      </a:cubicBezTo>
                      <a:cubicBezTo>
                        <a:pt x="3992" y="683"/>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02" name="Google Shape;6202;p60"/>
                <p:cNvSpPr/>
                <p:nvPr/>
              </p:nvSpPr>
              <p:spPr>
                <a:xfrm>
                  <a:off x="4101460" y="3785348"/>
                  <a:ext cx="7621" cy="7613"/>
                </a:xfrm>
                <a:custGeom>
                  <a:avLst/>
                  <a:gdLst/>
                  <a:ahLst/>
                  <a:cxnLst/>
                  <a:rect l="l" t="t" r="r" b="b"/>
                  <a:pathLst>
                    <a:path w="969" h="968"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03" name="Google Shape;6203;p60"/>
              <p:cNvGrpSpPr/>
              <p:nvPr/>
            </p:nvGrpSpPr>
            <p:grpSpPr>
              <a:xfrm>
                <a:off x="4118873" y="3856637"/>
                <a:ext cx="31405" cy="26906"/>
                <a:chOff x="4118873" y="3856637"/>
                <a:chExt cx="31405" cy="26906"/>
              </a:xfrm>
            </p:grpSpPr>
            <p:sp>
              <p:nvSpPr>
                <p:cNvPr id="6204" name="Google Shape;6204;p60"/>
                <p:cNvSpPr/>
                <p:nvPr/>
              </p:nvSpPr>
              <p:spPr>
                <a:xfrm>
                  <a:off x="4118873" y="3856637"/>
                  <a:ext cx="31405" cy="26906"/>
                </a:xfrm>
                <a:custGeom>
                  <a:avLst/>
                  <a:gdLst/>
                  <a:ahLst/>
                  <a:cxnLst/>
                  <a:rect l="l" t="t" r="r" b="b"/>
                  <a:pathLst>
                    <a:path w="3993" h="3421" extrusionOk="0">
                      <a:moveTo>
                        <a:pt x="2273" y="1"/>
                      </a:moveTo>
                      <a:cubicBezTo>
                        <a:pt x="1853" y="1"/>
                        <a:pt x="1425" y="157"/>
                        <a:pt x="1077" y="505"/>
                      </a:cubicBezTo>
                      <a:cubicBezTo>
                        <a:pt x="1" y="1581"/>
                        <a:pt x="763"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05" name="Google Shape;6205;p60"/>
                <p:cNvSpPr/>
                <p:nvPr/>
              </p:nvSpPr>
              <p:spPr>
                <a:xfrm>
                  <a:off x="4133046" y="3866310"/>
                  <a:ext cx="7621" cy="7621"/>
                </a:xfrm>
                <a:custGeom>
                  <a:avLst/>
                  <a:gdLst/>
                  <a:ahLst/>
                  <a:cxnLst/>
                  <a:rect l="l" t="t" r="r" b="b"/>
                  <a:pathLst>
                    <a:path w="969" h="969" extrusionOk="0">
                      <a:moveTo>
                        <a:pt x="485" y="1"/>
                      </a:moveTo>
                      <a:cubicBezTo>
                        <a:pt x="219" y="1"/>
                        <a:pt x="1" y="218"/>
                        <a:pt x="1" y="484"/>
                      </a:cubicBezTo>
                      <a:cubicBezTo>
                        <a:pt x="1" y="751"/>
                        <a:pt x="219" y="968"/>
                        <a:pt x="485" y="968"/>
                      </a:cubicBezTo>
                      <a:cubicBezTo>
                        <a:pt x="751" y="968"/>
                        <a:pt x="969" y="751"/>
                        <a:pt x="969" y="484"/>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06" name="Google Shape;6206;p60"/>
              <p:cNvGrpSpPr/>
              <p:nvPr/>
            </p:nvGrpSpPr>
            <p:grpSpPr>
              <a:xfrm>
                <a:off x="4168541" y="3639523"/>
                <a:ext cx="31499" cy="26906"/>
                <a:chOff x="4168541" y="3639523"/>
                <a:chExt cx="31499" cy="26906"/>
              </a:xfrm>
            </p:grpSpPr>
            <p:sp>
              <p:nvSpPr>
                <p:cNvPr id="6207" name="Google Shape;6207;p60"/>
                <p:cNvSpPr/>
                <p:nvPr/>
              </p:nvSpPr>
              <p:spPr>
                <a:xfrm>
                  <a:off x="4168541" y="3639523"/>
                  <a:ext cx="31499" cy="26906"/>
                </a:xfrm>
                <a:custGeom>
                  <a:avLst/>
                  <a:gdLst/>
                  <a:ahLst/>
                  <a:cxnLst/>
                  <a:rect l="l" t="t" r="r" b="b"/>
                  <a:pathLst>
                    <a:path w="4005" h="3421" extrusionOk="0">
                      <a:moveTo>
                        <a:pt x="2284" y="1"/>
                      </a:moveTo>
                      <a:cubicBezTo>
                        <a:pt x="1865" y="1"/>
                        <a:pt x="1437" y="157"/>
                        <a:pt x="1089" y="505"/>
                      </a:cubicBezTo>
                      <a:cubicBezTo>
                        <a:pt x="0" y="1582"/>
                        <a:pt x="774" y="3420"/>
                        <a:pt x="2298" y="3420"/>
                      </a:cubicBezTo>
                      <a:cubicBezTo>
                        <a:pt x="3242" y="3420"/>
                        <a:pt x="4004" y="2658"/>
                        <a:pt x="4004" y="1715"/>
                      </a:cubicBezTo>
                      <a:cubicBezTo>
                        <a:pt x="4004" y="683"/>
                        <a:pt x="3162" y="1"/>
                        <a:pt x="228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08" name="Google Shape;6208;p60"/>
                <p:cNvSpPr/>
                <p:nvPr/>
              </p:nvSpPr>
              <p:spPr>
                <a:xfrm>
                  <a:off x="4182713" y="3649197"/>
                  <a:ext cx="7716" cy="7621"/>
                </a:xfrm>
                <a:custGeom>
                  <a:avLst/>
                  <a:gdLst/>
                  <a:ahLst/>
                  <a:cxnLst/>
                  <a:rect l="l" t="t" r="r" b="b"/>
                  <a:pathLst>
                    <a:path w="981" h="969" extrusionOk="0">
                      <a:moveTo>
                        <a:pt x="496" y="1"/>
                      </a:moveTo>
                      <a:cubicBezTo>
                        <a:pt x="218" y="1"/>
                        <a:pt x="0" y="218"/>
                        <a:pt x="0" y="485"/>
                      </a:cubicBezTo>
                      <a:cubicBezTo>
                        <a:pt x="0" y="751"/>
                        <a:pt x="218" y="968"/>
                        <a:pt x="496" y="968"/>
                      </a:cubicBezTo>
                      <a:cubicBezTo>
                        <a:pt x="763" y="968"/>
                        <a:pt x="980" y="751"/>
                        <a:pt x="980" y="485"/>
                      </a:cubicBezTo>
                      <a:cubicBezTo>
                        <a:pt x="980" y="218"/>
                        <a:pt x="763" y="1"/>
                        <a:pt x="496"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09" name="Google Shape;6209;p60"/>
              <p:cNvGrpSpPr/>
              <p:nvPr/>
            </p:nvGrpSpPr>
            <p:grpSpPr>
              <a:xfrm>
                <a:off x="3965789" y="3393545"/>
                <a:ext cx="31405" cy="26945"/>
                <a:chOff x="3965789" y="3393545"/>
                <a:chExt cx="31405" cy="26945"/>
              </a:xfrm>
            </p:grpSpPr>
            <p:sp>
              <p:nvSpPr>
                <p:cNvPr id="6210" name="Google Shape;6210;p60"/>
                <p:cNvSpPr/>
                <p:nvPr/>
              </p:nvSpPr>
              <p:spPr>
                <a:xfrm>
                  <a:off x="3965789" y="3393545"/>
                  <a:ext cx="31405" cy="26945"/>
                </a:xfrm>
                <a:custGeom>
                  <a:avLst/>
                  <a:gdLst/>
                  <a:ahLst/>
                  <a:cxnLst/>
                  <a:rect l="l" t="t" r="r" b="b"/>
                  <a:pathLst>
                    <a:path w="3993" h="3426" extrusionOk="0">
                      <a:moveTo>
                        <a:pt x="2273" y="0"/>
                      </a:moveTo>
                      <a:cubicBezTo>
                        <a:pt x="1854" y="0"/>
                        <a:pt x="1426" y="158"/>
                        <a:pt x="1077" y="510"/>
                      </a:cubicBezTo>
                      <a:cubicBezTo>
                        <a:pt x="1" y="1586"/>
                        <a:pt x="763" y="3425"/>
                        <a:pt x="2287" y="3425"/>
                      </a:cubicBezTo>
                      <a:cubicBezTo>
                        <a:pt x="3231" y="3425"/>
                        <a:pt x="3993" y="2663"/>
                        <a:pt x="3993" y="1720"/>
                      </a:cubicBezTo>
                      <a:cubicBezTo>
                        <a:pt x="3993" y="688"/>
                        <a:pt x="3151" y="0"/>
                        <a:pt x="227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11" name="Google Shape;6211;p60"/>
                <p:cNvSpPr/>
                <p:nvPr/>
              </p:nvSpPr>
              <p:spPr>
                <a:xfrm>
                  <a:off x="3978632" y="3403259"/>
                  <a:ext cx="8950" cy="7590"/>
                </a:xfrm>
                <a:custGeom>
                  <a:avLst/>
                  <a:gdLst/>
                  <a:ahLst/>
                  <a:cxnLst/>
                  <a:rect l="l" t="t" r="r" b="b"/>
                  <a:pathLst>
                    <a:path w="1138" h="965" extrusionOk="0">
                      <a:moveTo>
                        <a:pt x="654" y="1"/>
                      </a:moveTo>
                      <a:cubicBezTo>
                        <a:pt x="219" y="1"/>
                        <a:pt x="1" y="509"/>
                        <a:pt x="315" y="823"/>
                      </a:cubicBezTo>
                      <a:cubicBezTo>
                        <a:pt x="413" y="921"/>
                        <a:pt x="533" y="964"/>
                        <a:pt x="651" y="964"/>
                      </a:cubicBezTo>
                      <a:cubicBezTo>
                        <a:pt x="899" y="964"/>
                        <a:pt x="1138" y="772"/>
                        <a:pt x="1138" y="485"/>
                      </a:cubicBezTo>
                      <a:cubicBezTo>
                        <a:pt x="1138" y="206"/>
                        <a:pt x="920" y="1"/>
                        <a:pt x="65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12" name="Google Shape;6212;p60"/>
              <p:cNvGrpSpPr/>
              <p:nvPr/>
            </p:nvGrpSpPr>
            <p:grpSpPr>
              <a:xfrm>
                <a:off x="3925166" y="3491008"/>
                <a:ext cx="31405" cy="27001"/>
                <a:chOff x="3925166" y="3491008"/>
                <a:chExt cx="31405" cy="27001"/>
              </a:xfrm>
            </p:grpSpPr>
            <p:sp>
              <p:nvSpPr>
                <p:cNvPr id="6213" name="Google Shape;6213;p60"/>
                <p:cNvSpPr/>
                <p:nvPr/>
              </p:nvSpPr>
              <p:spPr>
                <a:xfrm>
                  <a:off x="3925166" y="3491008"/>
                  <a:ext cx="31405" cy="27001"/>
                </a:xfrm>
                <a:custGeom>
                  <a:avLst/>
                  <a:gdLst/>
                  <a:ahLst/>
                  <a:cxnLst/>
                  <a:rect l="l" t="t" r="r" b="b"/>
                  <a:pathLst>
                    <a:path w="3993" h="3433" extrusionOk="0">
                      <a:moveTo>
                        <a:pt x="2273" y="1"/>
                      </a:moveTo>
                      <a:cubicBezTo>
                        <a:pt x="1853" y="1"/>
                        <a:pt x="1425" y="157"/>
                        <a:pt x="1077" y="505"/>
                      </a:cubicBezTo>
                      <a:cubicBezTo>
                        <a:pt x="0" y="1582"/>
                        <a:pt x="763" y="3432"/>
                        <a:pt x="2287" y="3432"/>
                      </a:cubicBezTo>
                      <a:cubicBezTo>
                        <a:pt x="3230" y="3432"/>
                        <a:pt x="3992" y="2658"/>
                        <a:pt x="3992" y="1715"/>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14" name="Google Shape;6214;p60"/>
                <p:cNvSpPr/>
                <p:nvPr/>
              </p:nvSpPr>
              <p:spPr>
                <a:xfrm>
                  <a:off x="3939339" y="3500682"/>
                  <a:ext cx="7621" cy="7621"/>
                </a:xfrm>
                <a:custGeom>
                  <a:avLst/>
                  <a:gdLst/>
                  <a:ahLst/>
                  <a:cxnLst/>
                  <a:rect l="l" t="t" r="r" b="b"/>
                  <a:pathLst>
                    <a:path w="969" h="969" extrusionOk="0">
                      <a:moveTo>
                        <a:pt x="485" y="1"/>
                      </a:moveTo>
                      <a:cubicBezTo>
                        <a:pt x="219" y="1"/>
                        <a:pt x="1" y="218"/>
                        <a:pt x="1" y="485"/>
                      </a:cubicBezTo>
                      <a:cubicBezTo>
                        <a:pt x="1" y="751"/>
                        <a:pt x="219" y="968"/>
                        <a:pt x="485" y="968"/>
                      </a:cubicBezTo>
                      <a:cubicBezTo>
                        <a:pt x="751" y="968"/>
                        <a:pt x="969" y="751"/>
                        <a:pt x="969" y="485"/>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15" name="Google Shape;6215;p60"/>
              <p:cNvGrpSpPr/>
              <p:nvPr/>
            </p:nvGrpSpPr>
            <p:grpSpPr>
              <a:xfrm>
                <a:off x="3682845" y="3340976"/>
                <a:ext cx="31397" cy="26898"/>
                <a:chOff x="3682845" y="3340976"/>
                <a:chExt cx="31397" cy="26898"/>
              </a:xfrm>
            </p:grpSpPr>
            <p:sp>
              <p:nvSpPr>
                <p:cNvPr id="6216" name="Google Shape;6216;p60"/>
                <p:cNvSpPr/>
                <p:nvPr/>
              </p:nvSpPr>
              <p:spPr>
                <a:xfrm>
                  <a:off x="3682845" y="3340976"/>
                  <a:ext cx="31397" cy="26898"/>
                </a:xfrm>
                <a:custGeom>
                  <a:avLst/>
                  <a:gdLst/>
                  <a:ahLst/>
                  <a:cxnLst/>
                  <a:rect l="l" t="t" r="r" b="b"/>
                  <a:pathLst>
                    <a:path w="3992" h="3420" extrusionOk="0">
                      <a:moveTo>
                        <a:pt x="2272" y="0"/>
                      </a:moveTo>
                      <a:cubicBezTo>
                        <a:pt x="1853" y="0"/>
                        <a:pt x="1425" y="156"/>
                        <a:pt x="1077" y="504"/>
                      </a:cubicBezTo>
                      <a:cubicBezTo>
                        <a:pt x="0" y="1581"/>
                        <a:pt x="762" y="3420"/>
                        <a:pt x="2286" y="3420"/>
                      </a:cubicBezTo>
                      <a:cubicBezTo>
                        <a:pt x="3230" y="3420"/>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17" name="Google Shape;6217;p60"/>
                <p:cNvSpPr/>
                <p:nvPr/>
              </p:nvSpPr>
              <p:spPr>
                <a:xfrm>
                  <a:off x="3695783" y="3350650"/>
                  <a:ext cx="8856" cy="7645"/>
                </a:xfrm>
                <a:custGeom>
                  <a:avLst/>
                  <a:gdLst/>
                  <a:ahLst/>
                  <a:cxnLst/>
                  <a:rect l="l" t="t" r="r" b="b"/>
                  <a:pathLst>
                    <a:path w="1126" h="972" extrusionOk="0">
                      <a:moveTo>
                        <a:pt x="641" y="0"/>
                      </a:moveTo>
                      <a:cubicBezTo>
                        <a:pt x="206" y="0"/>
                        <a:pt x="0" y="520"/>
                        <a:pt x="303" y="823"/>
                      </a:cubicBezTo>
                      <a:cubicBezTo>
                        <a:pt x="401" y="926"/>
                        <a:pt x="524" y="972"/>
                        <a:pt x="643" y="972"/>
                      </a:cubicBezTo>
                      <a:cubicBezTo>
                        <a:pt x="890" y="972"/>
                        <a:pt x="1125" y="777"/>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18" name="Google Shape;6218;p60"/>
              <p:cNvGrpSpPr/>
              <p:nvPr/>
            </p:nvGrpSpPr>
            <p:grpSpPr>
              <a:xfrm>
                <a:off x="3795393" y="3353725"/>
                <a:ext cx="31499" cy="26993"/>
                <a:chOff x="3795393" y="3353725"/>
                <a:chExt cx="31499" cy="26993"/>
              </a:xfrm>
            </p:grpSpPr>
            <p:sp>
              <p:nvSpPr>
                <p:cNvPr id="6219" name="Google Shape;6219;p60"/>
                <p:cNvSpPr/>
                <p:nvPr/>
              </p:nvSpPr>
              <p:spPr>
                <a:xfrm>
                  <a:off x="3795393" y="3353725"/>
                  <a:ext cx="31499" cy="26993"/>
                </a:xfrm>
                <a:custGeom>
                  <a:avLst/>
                  <a:gdLst/>
                  <a:ahLst/>
                  <a:cxnLst/>
                  <a:rect l="l" t="t" r="r" b="b"/>
                  <a:pathLst>
                    <a:path w="4005" h="3432" extrusionOk="0">
                      <a:moveTo>
                        <a:pt x="2285" y="0"/>
                      </a:moveTo>
                      <a:cubicBezTo>
                        <a:pt x="1865" y="0"/>
                        <a:pt x="1437" y="156"/>
                        <a:pt x="1089" y="504"/>
                      </a:cubicBezTo>
                      <a:cubicBezTo>
                        <a:pt x="0" y="1581"/>
                        <a:pt x="775" y="3432"/>
                        <a:pt x="2299" y="3432"/>
                      </a:cubicBezTo>
                      <a:cubicBezTo>
                        <a:pt x="3242" y="3432"/>
                        <a:pt x="4005" y="2658"/>
                        <a:pt x="4005" y="1714"/>
                      </a:cubicBezTo>
                      <a:cubicBezTo>
                        <a:pt x="4005" y="683"/>
                        <a:pt x="3163" y="0"/>
                        <a:pt x="22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20" name="Google Shape;6220;p60"/>
                <p:cNvSpPr/>
                <p:nvPr/>
              </p:nvSpPr>
              <p:spPr>
                <a:xfrm>
                  <a:off x="3809668" y="3363399"/>
                  <a:ext cx="7613" cy="7613"/>
                </a:xfrm>
                <a:custGeom>
                  <a:avLst/>
                  <a:gdLst/>
                  <a:ahLst/>
                  <a:cxnLst/>
                  <a:rect l="l" t="t" r="r" b="b"/>
                  <a:pathLst>
                    <a:path w="968" h="968" extrusionOk="0">
                      <a:moveTo>
                        <a:pt x="484" y="0"/>
                      </a:moveTo>
                      <a:cubicBezTo>
                        <a:pt x="206" y="0"/>
                        <a:pt x="0" y="218"/>
                        <a:pt x="0" y="484"/>
                      </a:cubicBezTo>
                      <a:cubicBezTo>
                        <a:pt x="0" y="750"/>
                        <a:pt x="206"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21" name="Google Shape;6221;p60"/>
              <p:cNvGrpSpPr/>
              <p:nvPr/>
            </p:nvGrpSpPr>
            <p:grpSpPr>
              <a:xfrm>
                <a:off x="4176909" y="4363221"/>
                <a:ext cx="38924" cy="33316"/>
                <a:chOff x="4176909" y="4363221"/>
                <a:chExt cx="38924" cy="33316"/>
              </a:xfrm>
            </p:grpSpPr>
            <p:sp>
              <p:nvSpPr>
                <p:cNvPr id="6222" name="Google Shape;6222;p60"/>
                <p:cNvSpPr/>
                <p:nvPr/>
              </p:nvSpPr>
              <p:spPr>
                <a:xfrm>
                  <a:off x="4176909" y="4363221"/>
                  <a:ext cx="38924" cy="33316"/>
                </a:xfrm>
                <a:custGeom>
                  <a:avLst/>
                  <a:gdLst/>
                  <a:ahLst/>
                  <a:cxnLst/>
                  <a:rect l="l" t="t" r="r" b="b"/>
                  <a:pathLst>
                    <a:path w="4949" h="4236" extrusionOk="0">
                      <a:moveTo>
                        <a:pt x="2823" y="0"/>
                      </a:moveTo>
                      <a:cubicBezTo>
                        <a:pt x="2301" y="0"/>
                        <a:pt x="1767" y="195"/>
                        <a:pt x="1331" y="631"/>
                      </a:cubicBezTo>
                      <a:cubicBezTo>
                        <a:pt x="1" y="1961"/>
                        <a:pt x="944" y="4236"/>
                        <a:pt x="2831" y="4236"/>
                      </a:cubicBezTo>
                      <a:cubicBezTo>
                        <a:pt x="4005" y="4236"/>
                        <a:pt x="4948" y="3292"/>
                        <a:pt x="4948" y="2119"/>
                      </a:cubicBezTo>
                      <a:cubicBezTo>
                        <a:pt x="4948" y="844"/>
                        <a:pt x="3911" y="0"/>
                        <a:pt x="282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23" name="Google Shape;6223;p60"/>
                <p:cNvSpPr/>
                <p:nvPr/>
              </p:nvSpPr>
              <p:spPr>
                <a:xfrm>
                  <a:off x="4192230" y="4372934"/>
                  <a:ext cx="13897" cy="13992"/>
                </a:xfrm>
                <a:custGeom>
                  <a:avLst/>
                  <a:gdLst/>
                  <a:ahLst/>
                  <a:cxnLst/>
                  <a:rect l="l" t="t" r="r" b="b"/>
                  <a:pathLst>
                    <a:path w="1767" h="1779" extrusionOk="0">
                      <a:moveTo>
                        <a:pt x="883" y="1"/>
                      </a:moveTo>
                      <a:cubicBezTo>
                        <a:pt x="399" y="1"/>
                        <a:pt x="0" y="400"/>
                        <a:pt x="0" y="896"/>
                      </a:cubicBezTo>
                      <a:cubicBezTo>
                        <a:pt x="0" y="1380"/>
                        <a:pt x="399" y="1779"/>
                        <a:pt x="883" y="1779"/>
                      </a:cubicBezTo>
                      <a:cubicBezTo>
                        <a:pt x="1379" y="1779"/>
                        <a:pt x="1766" y="1380"/>
                        <a:pt x="1766" y="896"/>
                      </a:cubicBezTo>
                      <a:cubicBezTo>
                        <a:pt x="1766" y="400"/>
                        <a:pt x="1379" y="1"/>
                        <a:pt x="88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24" name="Google Shape;6224;p60"/>
              <p:cNvGrpSpPr/>
              <p:nvPr/>
            </p:nvGrpSpPr>
            <p:grpSpPr>
              <a:xfrm>
                <a:off x="4226191" y="4007660"/>
                <a:ext cx="33560" cy="28770"/>
                <a:chOff x="4226191" y="4007660"/>
                <a:chExt cx="33560" cy="28770"/>
              </a:xfrm>
            </p:grpSpPr>
            <p:sp>
              <p:nvSpPr>
                <p:cNvPr id="6225" name="Google Shape;6225;p60"/>
                <p:cNvSpPr/>
                <p:nvPr/>
              </p:nvSpPr>
              <p:spPr>
                <a:xfrm>
                  <a:off x="4226191" y="4007660"/>
                  <a:ext cx="33560" cy="28770"/>
                </a:xfrm>
                <a:custGeom>
                  <a:avLst/>
                  <a:gdLst/>
                  <a:ahLst/>
                  <a:cxnLst/>
                  <a:rect l="l" t="t" r="r" b="b"/>
                  <a:pathLst>
                    <a:path w="4267" h="3658" extrusionOk="0">
                      <a:moveTo>
                        <a:pt x="2427" y="1"/>
                      </a:moveTo>
                      <a:cubicBezTo>
                        <a:pt x="1980" y="1"/>
                        <a:pt x="1524" y="167"/>
                        <a:pt x="1150" y="537"/>
                      </a:cubicBezTo>
                      <a:cubicBezTo>
                        <a:pt x="1" y="1686"/>
                        <a:pt x="811" y="3645"/>
                        <a:pt x="2444" y="3658"/>
                      </a:cubicBezTo>
                      <a:cubicBezTo>
                        <a:pt x="3436" y="3645"/>
                        <a:pt x="4259" y="2835"/>
                        <a:pt x="4259" y="1843"/>
                      </a:cubicBezTo>
                      <a:cubicBezTo>
                        <a:pt x="4267" y="736"/>
                        <a:pt x="3369" y="1"/>
                        <a:pt x="242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26" name="Google Shape;6226;p60"/>
                <p:cNvSpPr/>
                <p:nvPr/>
              </p:nvSpPr>
              <p:spPr>
                <a:xfrm>
                  <a:off x="4239129" y="4017397"/>
                  <a:ext cx="10948" cy="9383"/>
                </a:xfrm>
                <a:custGeom>
                  <a:avLst/>
                  <a:gdLst/>
                  <a:ahLst/>
                  <a:cxnLst/>
                  <a:rect l="l" t="t" r="r" b="b"/>
                  <a:pathLst>
                    <a:path w="1392" h="1193" extrusionOk="0">
                      <a:moveTo>
                        <a:pt x="787" y="0"/>
                      </a:moveTo>
                      <a:cubicBezTo>
                        <a:pt x="267" y="0"/>
                        <a:pt x="1" y="641"/>
                        <a:pt x="376" y="1016"/>
                      </a:cubicBezTo>
                      <a:cubicBezTo>
                        <a:pt x="497" y="1138"/>
                        <a:pt x="647" y="1192"/>
                        <a:pt x="794" y="1192"/>
                      </a:cubicBezTo>
                      <a:cubicBezTo>
                        <a:pt x="1099" y="1192"/>
                        <a:pt x="1392" y="957"/>
                        <a:pt x="1392" y="605"/>
                      </a:cubicBezTo>
                      <a:cubicBezTo>
                        <a:pt x="1392" y="266"/>
                        <a:pt x="1126" y="0"/>
                        <a:pt x="787"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27" name="Google Shape;6227;p60"/>
              <p:cNvGrpSpPr/>
              <p:nvPr/>
            </p:nvGrpSpPr>
            <p:grpSpPr>
              <a:xfrm>
                <a:off x="3597785" y="3377045"/>
                <a:ext cx="33591" cy="28699"/>
                <a:chOff x="3597785" y="3377045"/>
                <a:chExt cx="33591" cy="28699"/>
              </a:xfrm>
            </p:grpSpPr>
            <p:sp>
              <p:nvSpPr>
                <p:cNvPr id="6228" name="Google Shape;6228;p60"/>
                <p:cNvSpPr/>
                <p:nvPr/>
              </p:nvSpPr>
              <p:spPr>
                <a:xfrm>
                  <a:off x="3597785" y="3377045"/>
                  <a:ext cx="33591" cy="28699"/>
                </a:xfrm>
                <a:custGeom>
                  <a:avLst/>
                  <a:gdLst/>
                  <a:ahLst/>
                  <a:cxnLst/>
                  <a:rect l="l" t="t" r="r" b="b"/>
                  <a:pathLst>
                    <a:path w="4271" h="3649" extrusionOk="0">
                      <a:moveTo>
                        <a:pt x="2428" y="0"/>
                      </a:moveTo>
                      <a:cubicBezTo>
                        <a:pt x="1979" y="0"/>
                        <a:pt x="1522" y="167"/>
                        <a:pt x="1150" y="539"/>
                      </a:cubicBezTo>
                      <a:cubicBezTo>
                        <a:pt x="0" y="1676"/>
                        <a:pt x="811" y="3648"/>
                        <a:pt x="2444" y="3648"/>
                      </a:cubicBezTo>
                      <a:cubicBezTo>
                        <a:pt x="3448" y="3648"/>
                        <a:pt x="4259" y="2826"/>
                        <a:pt x="4271" y="1822"/>
                      </a:cubicBezTo>
                      <a:cubicBezTo>
                        <a:pt x="4262" y="726"/>
                        <a:pt x="3364" y="0"/>
                        <a:pt x="242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29" name="Google Shape;6229;p60"/>
                <p:cNvSpPr/>
                <p:nvPr/>
              </p:nvSpPr>
              <p:spPr>
                <a:xfrm>
                  <a:off x="3612343" y="3386703"/>
                  <a:ext cx="9328" cy="9336"/>
                </a:xfrm>
                <a:custGeom>
                  <a:avLst/>
                  <a:gdLst/>
                  <a:ahLst/>
                  <a:cxnLst/>
                  <a:rect l="l" t="t" r="r" b="b"/>
                  <a:pathLst>
                    <a:path w="1186" h="1187" extrusionOk="0">
                      <a:moveTo>
                        <a:pt x="593" y="1"/>
                      </a:moveTo>
                      <a:cubicBezTo>
                        <a:pt x="266" y="1"/>
                        <a:pt x="0" y="267"/>
                        <a:pt x="0" y="594"/>
                      </a:cubicBezTo>
                      <a:cubicBezTo>
                        <a:pt x="0" y="920"/>
                        <a:pt x="266" y="1186"/>
                        <a:pt x="593" y="1186"/>
                      </a:cubicBezTo>
                      <a:cubicBezTo>
                        <a:pt x="920" y="1186"/>
                        <a:pt x="1186" y="920"/>
                        <a:pt x="1186" y="594"/>
                      </a:cubicBezTo>
                      <a:cubicBezTo>
                        <a:pt x="1186" y="267"/>
                        <a:pt x="920"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30" name="Google Shape;6230;p60"/>
              <p:cNvGrpSpPr/>
              <p:nvPr/>
            </p:nvGrpSpPr>
            <p:grpSpPr>
              <a:xfrm>
                <a:off x="3887870" y="3669796"/>
                <a:ext cx="33591" cy="28692"/>
                <a:chOff x="3887870" y="3669796"/>
                <a:chExt cx="33591" cy="28692"/>
              </a:xfrm>
            </p:grpSpPr>
            <p:sp>
              <p:nvSpPr>
                <p:cNvPr id="6231" name="Google Shape;6231;p60"/>
                <p:cNvSpPr/>
                <p:nvPr/>
              </p:nvSpPr>
              <p:spPr>
                <a:xfrm>
                  <a:off x="3887870" y="3669796"/>
                  <a:ext cx="33591" cy="28692"/>
                </a:xfrm>
                <a:custGeom>
                  <a:avLst/>
                  <a:gdLst/>
                  <a:ahLst/>
                  <a:cxnLst/>
                  <a:rect l="l" t="t" r="r" b="b"/>
                  <a:pathLst>
                    <a:path w="4271" h="3648" extrusionOk="0">
                      <a:moveTo>
                        <a:pt x="2431" y="0"/>
                      </a:moveTo>
                      <a:cubicBezTo>
                        <a:pt x="1981" y="0"/>
                        <a:pt x="1522" y="167"/>
                        <a:pt x="1150" y="539"/>
                      </a:cubicBezTo>
                      <a:cubicBezTo>
                        <a:pt x="1" y="1676"/>
                        <a:pt x="823" y="3648"/>
                        <a:pt x="2444" y="3648"/>
                      </a:cubicBezTo>
                      <a:cubicBezTo>
                        <a:pt x="3448" y="3648"/>
                        <a:pt x="4271" y="2825"/>
                        <a:pt x="4271" y="1821"/>
                      </a:cubicBezTo>
                      <a:cubicBezTo>
                        <a:pt x="4271" y="725"/>
                        <a:pt x="3370" y="0"/>
                        <a:pt x="243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32" name="Google Shape;6232;p60"/>
                <p:cNvSpPr/>
                <p:nvPr/>
              </p:nvSpPr>
              <p:spPr>
                <a:xfrm>
                  <a:off x="3902428" y="3679454"/>
                  <a:ext cx="9422" cy="9328"/>
                </a:xfrm>
                <a:custGeom>
                  <a:avLst/>
                  <a:gdLst/>
                  <a:ahLst/>
                  <a:cxnLst/>
                  <a:rect l="l" t="t" r="r" b="b"/>
                  <a:pathLst>
                    <a:path w="1198" h="1186" extrusionOk="0">
                      <a:moveTo>
                        <a:pt x="593" y="1"/>
                      </a:moveTo>
                      <a:cubicBezTo>
                        <a:pt x="266" y="1"/>
                        <a:pt x="0" y="267"/>
                        <a:pt x="0" y="593"/>
                      </a:cubicBezTo>
                      <a:cubicBezTo>
                        <a:pt x="0" y="920"/>
                        <a:pt x="266" y="1186"/>
                        <a:pt x="593" y="1186"/>
                      </a:cubicBezTo>
                      <a:cubicBezTo>
                        <a:pt x="932" y="1186"/>
                        <a:pt x="1198" y="920"/>
                        <a:pt x="1198" y="593"/>
                      </a:cubicBezTo>
                      <a:cubicBezTo>
                        <a:pt x="1198" y="267"/>
                        <a:pt x="932" y="1"/>
                        <a:pt x="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33" name="Google Shape;6233;p60"/>
              <p:cNvGrpSpPr/>
              <p:nvPr/>
            </p:nvGrpSpPr>
            <p:grpSpPr>
              <a:xfrm>
                <a:off x="3818320" y="3481625"/>
                <a:ext cx="33497" cy="28770"/>
                <a:chOff x="3818320" y="3481625"/>
                <a:chExt cx="33497" cy="28770"/>
              </a:xfrm>
            </p:grpSpPr>
            <p:sp>
              <p:nvSpPr>
                <p:cNvPr id="6234" name="Google Shape;6234;p60"/>
                <p:cNvSpPr/>
                <p:nvPr/>
              </p:nvSpPr>
              <p:spPr>
                <a:xfrm>
                  <a:off x="3818320" y="3481625"/>
                  <a:ext cx="33497" cy="28770"/>
                </a:xfrm>
                <a:custGeom>
                  <a:avLst/>
                  <a:gdLst/>
                  <a:ahLst/>
                  <a:cxnLst/>
                  <a:rect l="l" t="t" r="r" b="b"/>
                  <a:pathLst>
                    <a:path w="4259" h="3658" extrusionOk="0">
                      <a:moveTo>
                        <a:pt x="2421" y="1"/>
                      </a:moveTo>
                      <a:cubicBezTo>
                        <a:pt x="1975" y="1"/>
                        <a:pt x="1520" y="166"/>
                        <a:pt x="1150" y="537"/>
                      </a:cubicBezTo>
                      <a:cubicBezTo>
                        <a:pt x="1" y="1686"/>
                        <a:pt x="811" y="3658"/>
                        <a:pt x="2432" y="3658"/>
                      </a:cubicBezTo>
                      <a:cubicBezTo>
                        <a:pt x="3448" y="3658"/>
                        <a:pt x="4259" y="2835"/>
                        <a:pt x="4259" y="1831"/>
                      </a:cubicBezTo>
                      <a:cubicBezTo>
                        <a:pt x="4259" y="732"/>
                        <a:pt x="3359" y="1"/>
                        <a:pt x="242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35" name="Google Shape;6235;p60"/>
                <p:cNvSpPr/>
                <p:nvPr/>
              </p:nvSpPr>
              <p:spPr>
                <a:xfrm>
                  <a:off x="3831258" y="3491362"/>
                  <a:ext cx="10956" cy="9375"/>
                </a:xfrm>
                <a:custGeom>
                  <a:avLst/>
                  <a:gdLst/>
                  <a:ahLst/>
                  <a:cxnLst/>
                  <a:rect l="l" t="t" r="r" b="b"/>
                  <a:pathLst>
                    <a:path w="1393" h="1192" extrusionOk="0">
                      <a:moveTo>
                        <a:pt x="787" y="0"/>
                      </a:moveTo>
                      <a:cubicBezTo>
                        <a:pt x="267" y="0"/>
                        <a:pt x="1" y="641"/>
                        <a:pt x="376" y="1016"/>
                      </a:cubicBezTo>
                      <a:cubicBezTo>
                        <a:pt x="497" y="1137"/>
                        <a:pt x="646" y="1192"/>
                        <a:pt x="792" y="1192"/>
                      </a:cubicBezTo>
                      <a:cubicBezTo>
                        <a:pt x="1098" y="1192"/>
                        <a:pt x="1392" y="953"/>
                        <a:pt x="1392" y="593"/>
                      </a:cubicBezTo>
                      <a:cubicBezTo>
                        <a:pt x="1392" y="266"/>
                        <a:pt x="1126" y="0"/>
                        <a:pt x="787"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36" name="Google Shape;6236;p60"/>
              <p:cNvGrpSpPr/>
              <p:nvPr/>
            </p:nvGrpSpPr>
            <p:grpSpPr>
              <a:xfrm>
                <a:off x="4278139" y="4120948"/>
                <a:ext cx="37492" cy="32129"/>
                <a:chOff x="4278139" y="4120948"/>
                <a:chExt cx="37492" cy="32129"/>
              </a:xfrm>
            </p:grpSpPr>
            <p:sp>
              <p:nvSpPr>
                <p:cNvPr id="6237" name="Google Shape;6237;p60"/>
                <p:cNvSpPr/>
                <p:nvPr/>
              </p:nvSpPr>
              <p:spPr>
                <a:xfrm>
                  <a:off x="4278139" y="4120948"/>
                  <a:ext cx="37492" cy="32129"/>
                </a:xfrm>
                <a:custGeom>
                  <a:avLst/>
                  <a:gdLst/>
                  <a:ahLst/>
                  <a:cxnLst/>
                  <a:rect l="l" t="t" r="r" b="b"/>
                  <a:pathLst>
                    <a:path w="4767" h="4085" extrusionOk="0">
                      <a:moveTo>
                        <a:pt x="2708" y="0"/>
                      </a:moveTo>
                      <a:cubicBezTo>
                        <a:pt x="2207" y="0"/>
                        <a:pt x="1697" y="186"/>
                        <a:pt x="1283" y="600"/>
                      </a:cubicBezTo>
                      <a:cubicBezTo>
                        <a:pt x="1" y="1895"/>
                        <a:pt x="908" y="4084"/>
                        <a:pt x="2722" y="4084"/>
                      </a:cubicBezTo>
                      <a:cubicBezTo>
                        <a:pt x="3847" y="4084"/>
                        <a:pt x="4755" y="3177"/>
                        <a:pt x="4767" y="2052"/>
                      </a:cubicBezTo>
                      <a:cubicBezTo>
                        <a:pt x="4767" y="815"/>
                        <a:pt x="3758" y="0"/>
                        <a:pt x="270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38" name="Google Shape;6238;p60"/>
                <p:cNvSpPr/>
                <p:nvPr/>
              </p:nvSpPr>
              <p:spPr>
                <a:xfrm>
                  <a:off x="4290983" y="4130614"/>
                  <a:ext cx="14943" cy="12812"/>
                </a:xfrm>
                <a:custGeom>
                  <a:avLst/>
                  <a:gdLst/>
                  <a:ahLst/>
                  <a:cxnLst/>
                  <a:rect l="l" t="t" r="r" b="b"/>
                  <a:pathLst>
                    <a:path w="1900" h="1629" extrusionOk="0">
                      <a:moveTo>
                        <a:pt x="1089" y="0"/>
                      </a:moveTo>
                      <a:cubicBezTo>
                        <a:pt x="363" y="0"/>
                        <a:pt x="1" y="883"/>
                        <a:pt x="509" y="1391"/>
                      </a:cubicBezTo>
                      <a:cubicBezTo>
                        <a:pt x="673" y="1555"/>
                        <a:pt x="876" y="1629"/>
                        <a:pt x="1076" y="1629"/>
                      </a:cubicBezTo>
                      <a:cubicBezTo>
                        <a:pt x="1495" y="1629"/>
                        <a:pt x="1900" y="1306"/>
                        <a:pt x="1900" y="823"/>
                      </a:cubicBezTo>
                      <a:cubicBezTo>
                        <a:pt x="1900" y="363"/>
                        <a:pt x="1537" y="0"/>
                        <a:pt x="108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39" name="Google Shape;6239;p60"/>
              <p:cNvGrpSpPr/>
              <p:nvPr/>
            </p:nvGrpSpPr>
            <p:grpSpPr>
              <a:xfrm>
                <a:off x="4419898" y="3977388"/>
                <a:ext cx="33497" cy="28692"/>
                <a:chOff x="4419898" y="3977388"/>
                <a:chExt cx="33497" cy="28692"/>
              </a:xfrm>
            </p:grpSpPr>
            <p:sp>
              <p:nvSpPr>
                <p:cNvPr id="6240" name="Google Shape;6240;p60"/>
                <p:cNvSpPr/>
                <p:nvPr/>
              </p:nvSpPr>
              <p:spPr>
                <a:xfrm>
                  <a:off x="4419898" y="3977388"/>
                  <a:ext cx="33497" cy="28692"/>
                </a:xfrm>
                <a:custGeom>
                  <a:avLst/>
                  <a:gdLst/>
                  <a:ahLst/>
                  <a:cxnLst/>
                  <a:rect l="l" t="t" r="r" b="b"/>
                  <a:pathLst>
                    <a:path w="4259" h="3648" extrusionOk="0">
                      <a:moveTo>
                        <a:pt x="2426" y="0"/>
                      </a:moveTo>
                      <a:cubicBezTo>
                        <a:pt x="1979" y="0"/>
                        <a:pt x="1522" y="167"/>
                        <a:pt x="1150" y="539"/>
                      </a:cubicBezTo>
                      <a:cubicBezTo>
                        <a:pt x="1" y="1688"/>
                        <a:pt x="811" y="3648"/>
                        <a:pt x="2432" y="3648"/>
                      </a:cubicBezTo>
                      <a:cubicBezTo>
                        <a:pt x="3448" y="3648"/>
                        <a:pt x="4259" y="2837"/>
                        <a:pt x="4259" y="1833"/>
                      </a:cubicBezTo>
                      <a:cubicBezTo>
                        <a:pt x="4259" y="729"/>
                        <a:pt x="3362" y="0"/>
                        <a:pt x="242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41" name="Google Shape;6241;p60"/>
                <p:cNvSpPr/>
                <p:nvPr/>
              </p:nvSpPr>
              <p:spPr>
                <a:xfrm>
                  <a:off x="4432742" y="3987046"/>
                  <a:ext cx="11042" cy="9399"/>
                </a:xfrm>
                <a:custGeom>
                  <a:avLst/>
                  <a:gdLst/>
                  <a:ahLst/>
                  <a:cxnLst/>
                  <a:rect l="l" t="t" r="r" b="b"/>
                  <a:pathLst>
                    <a:path w="1404" h="1195" extrusionOk="0">
                      <a:moveTo>
                        <a:pt x="799" y="0"/>
                      </a:moveTo>
                      <a:cubicBezTo>
                        <a:pt x="267" y="0"/>
                        <a:pt x="1" y="641"/>
                        <a:pt x="376" y="1016"/>
                      </a:cubicBezTo>
                      <a:cubicBezTo>
                        <a:pt x="499" y="1139"/>
                        <a:pt x="650" y="1195"/>
                        <a:pt x="799" y="1195"/>
                      </a:cubicBezTo>
                      <a:cubicBezTo>
                        <a:pt x="1104" y="1195"/>
                        <a:pt x="1396" y="963"/>
                        <a:pt x="1404" y="605"/>
                      </a:cubicBezTo>
                      <a:cubicBezTo>
                        <a:pt x="1404" y="266"/>
                        <a:pt x="1138" y="0"/>
                        <a:pt x="799"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42" name="Google Shape;6242;p60"/>
              <p:cNvGrpSpPr/>
              <p:nvPr/>
            </p:nvGrpSpPr>
            <p:grpSpPr>
              <a:xfrm>
                <a:off x="4158930" y="4034684"/>
                <a:ext cx="33497" cy="28762"/>
                <a:chOff x="4158930" y="4034684"/>
                <a:chExt cx="33497" cy="28762"/>
              </a:xfrm>
            </p:grpSpPr>
            <p:sp>
              <p:nvSpPr>
                <p:cNvPr id="6243" name="Google Shape;6243;p60"/>
                <p:cNvSpPr/>
                <p:nvPr/>
              </p:nvSpPr>
              <p:spPr>
                <a:xfrm>
                  <a:off x="4158930" y="4034684"/>
                  <a:ext cx="33497" cy="28762"/>
                </a:xfrm>
                <a:custGeom>
                  <a:avLst/>
                  <a:gdLst/>
                  <a:ahLst/>
                  <a:cxnLst/>
                  <a:rect l="l" t="t" r="r" b="b"/>
                  <a:pathLst>
                    <a:path w="4259" h="3657" extrusionOk="0">
                      <a:moveTo>
                        <a:pt x="2421" y="0"/>
                      </a:moveTo>
                      <a:cubicBezTo>
                        <a:pt x="1974" y="0"/>
                        <a:pt x="1520" y="166"/>
                        <a:pt x="1149" y="536"/>
                      </a:cubicBezTo>
                      <a:cubicBezTo>
                        <a:pt x="0" y="1685"/>
                        <a:pt x="811" y="3645"/>
                        <a:pt x="2432" y="3657"/>
                      </a:cubicBezTo>
                      <a:cubicBezTo>
                        <a:pt x="3436" y="3645"/>
                        <a:pt x="4258" y="2834"/>
                        <a:pt x="4258" y="1830"/>
                      </a:cubicBezTo>
                      <a:cubicBezTo>
                        <a:pt x="4258" y="732"/>
                        <a:pt x="3358" y="0"/>
                        <a:pt x="242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44" name="Google Shape;6244;p60"/>
                <p:cNvSpPr/>
                <p:nvPr/>
              </p:nvSpPr>
              <p:spPr>
                <a:xfrm>
                  <a:off x="4173385" y="4044319"/>
                  <a:ext cx="9336" cy="9430"/>
                </a:xfrm>
                <a:custGeom>
                  <a:avLst/>
                  <a:gdLst/>
                  <a:ahLst/>
                  <a:cxnLst/>
                  <a:rect l="l" t="t" r="r" b="b"/>
                  <a:pathLst>
                    <a:path w="1187" h="1199" extrusionOk="0">
                      <a:moveTo>
                        <a:pt x="594" y="1"/>
                      </a:moveTo>
                      <a:cubicBezTo>
                        <a:pt x="267" y="1"/>
                        <a:pt x="1" y="279"/>
                        <a:pt x="1" y="605"/>
                      </a:cubicBezTo>
                      <a:cubicBezTo>
                        <a:pt x="1" y="932"/>
                        <a:pt x="267" y="1198"/>
                        <a:pt x="594" y="1198"/>
                      </a:cubicBezTo>
                      <a:cubicBezTo>
                        <a:pt x="920" y="1198"/>
                        <a:pt x="1186" y="932"/>
                        <a:pt x="1186" y="605"/>
                      </a:cubicBezTo>
                      <a:cubicBezTo>
                        <a:pt x="1186" y="279"/>
                        <a:pt x="920" y="1"/>
                        <a:pt x="594"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45" name="Google Shape;6245;p60"/>
              <p:cNvGrpSpPr/>
              <p:nvPr/>
            </p:nvGrpSpPr>
            <p:grpSpPr>
              <a:xfrm>
                <a:off x="4134949" y="3957049"/>
                <a:ext cx="33497" cy="28770"/>
                <a:chOff x="4134949" y="3957049"/>
                <a:chExt cx="33497" cy="28770"/>
              </a:xfrm>
            </p:grpSpPr>
            <p:sp>
              <p:nvSpPr>
                <p:cNvPr id="6246" name="Google Shape;6246;p60"/>
                <p:cNvSpPr/>
                <p:nvPr/>
              </p:nvSpPr>
              <p:spPr>
                <a:xfrm>
                  <a:off x="4134949" y="3957049"/>
                  <a:ext cx="33497" cy="28770"/>
                </a:xfrm>
                <a:custGeom>
                  <a:avLst/>
                  <a:gdLst/>
                  <a:ahLst/>
                  <a:cxnLst/>
                  <a:rect l="l" t="t" r="r" b="b"/>
                  <a:pathLst>
                    <a:path w="4259" h="3658" extrusionOk="0">
                      <a:moveTo>
                        <a:pt x="2421" y="0"/>
                      </a:moveTo>
                      <a:cubicBezTo>
                        <a:pt x="1975" y="0"/>
                        <a:pt x="1520" y="166"/>
                        <a:pt x="1150" y="536"/>
                      </a:cubicBezTo>
                      <a:cubicBezTo>
                        <a:pt x="1" y="1685"/>
                        <a:pt x="811" y="3657"/>
                        <a:pt x="2432" y="3657"/>
                      </a:cubicBezTo>
                      <a:cubicBezTo>
                        <a:pt x="3436" y="3657"/>
                        <a:pt x="4259" y="2834"/>
                        <a:pt x="4259" y="1830"/>
                      </a:cubicBezTo>
                      <a:cubicBezTo>
                        <a:pt x="4259" y="732"/>
                        <a:pt x="3359" y="0"/>
                        <a:pt x="242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47" name="Google Shape;6247;p60"/>
                <p:cNvSpPr/>
                <p:nvPr/>
              </p:nvSpPr>
              <p:spPr>
                <a:xfrm>
                  <a:off x="4147793" y="3966778"/>
                  <a:ext cx="10956" cy="9383"/>
                </a:xfrm>
                <a:custGeom>
                  <a:avLst/>
                  <a:gdLst/>
                  <a:ahLst/>
                  <a:cxnLst/>
                  <a:rect l="l" t="t" r="r" b="b"/>
                  <a:pathLst>
                    <a:path w="1393" h="1193" extrusionOk="0">
                      <a:moveTo>
                        <a:pt x="799" y="1"/>
                      </a:moveTo>
                      <a:cubicBezTo>
                        <a:pt x="267" y="1"/>
                        <a:pt x="1" y="642"/>
                        <a:pt x="376" y="1017"/>
                      </a:cubicBezTo>
                      <a:cubicBezTo>
                        <a:pt x="497" y="1138"/>
                        <a:pt x="646" y="1192"/>
                        <a:pt x="792" y="1192"/>
                      </a:cubicBezTo>
                      <a:cubicBezTo>
                        <a:pt x="1098" y="1192"/>
                        <a:pt x="1392" y="954"/>
                        <a:pt x="1392" y="593"/>
                      </a:cubicBezTo>
                      <a:cubicBezTo>
                        <a:pt x="1392" y="267"/>
                        <a:pt x="1126" y="1"/>
                        <a:pt x="799"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48" name="Google Shape;6248;p60"/>
              <p:cNvGrpSpPr/>
              <p:nvPr/>
            </p:nvGrpSpPr>
            <p:grpSpPr>
              <a:xfrm>
                <a:off x="4193653" y="4184403"/>
                <a:ext cx="43580" cy="37264"/>
                <a:chOff x="4193653" y="4184403"/>
                <a:chExt cx="43580" cy="37264"/>
              </a:xfrm>
            </p:grpSpPr>
            <p:sp>
              <p:nvSpPr>
                <p:cNvPr id="6249" name="Google Shape;6249;p60"/>
                <p:cNvSpPr/>
                <p:nvPr/>
              </p:nvSpPr>
              <p:spPr>
                <a:xfrm>
                  <a:off x="4193653" y="4184403"/>
                  <a:ext cx="43580" cy="37264"/>
                </a:xfrm>
                <a:custGeom>
                  <a:avLst/>
                  <a:gdLst/>
                  <a:ahLst/>
                  <a:cxnLst/>
                  <a:rect l="l" t="t" r="r" b="b"/>
                  <a:pathLst>
                    <a:path w="5541" h="4738" extrusionOk="0">
                      <a:moveTo>
                        <a:pt x="3156" y="1"/>
                      </a:moveTo>
                      <a:cubicBezTo>
                        <a:pt x="2575" y="1"/>
                        <a:pt x="1982" y="216"/>
                        <a:pt x="1501" y="698"/>
                      </a:cubicBezTo>
                      <a:cubicBezTo>
                        <a:pt x="1" y="2185"/>
                        <a:pt x="1065" y="4738"/>
                        <a:pt x="3170" y="4738"/>
                      </a:cubicBezTo>
                      <a:cubicBezTo>
                        <a:pt x="4476" y="4738"/>
                        <a:pt x="5529" y="3673"/>
                        <a:pt x="5541" y="2367"/>
                      </a:cubicBezTo>
                      <a:cubicBezTo>
                        <a:pt x="5541" y="943"/>
                        <a:pt x="4373" y="1"/>
                        <a:pt x="315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50" name="Google Shape;6250;p60"/>
                <p:cNvSpPr/>
                <p:nvPr/>
              </p:nvSpPr>
              <p:spPr>
                <a:xfrm>
                  <a:off x="4206591" y="4194069"/>
                  <a:ext cx="20944" cy="17948"/>
                </a:xfrm>
                <a:custGeom>
                  <a:avLst/>
                  <a:gdLst/>
                  <a:ahLst/>
                  <a:cxnLst/>
                  <a:rect l="l" t="t" r="r" b="b"/>
                  <a:pathLst>
                    <a:path w="2663" h="2282" extrusionOk="0">
                      <a:moveTo>
                        <a:pt x="1525" y="1"/>
                      </a:moveTo>
                      <a:cubicBezTo>
                        <a:pt x="509" y="1"/>
                        <a:pt x="1" y="1223"/>
                        <a:pt x="714" y="1948"/>
                      </a:cubicBezTo>
                      <a:cubicBezTo>
                        <a:pt x="948" y="2179"/>
                        <a:pt x="1234" y="2282"/>
                        <a:pt x="1514" y="2282"/>
                      </a:cubicBezTo>
                      <a:cubicBezTo>
                        <a:pt x="2101" y="2282"/>
                        <a:pt x="2662" y="1826"/>
                        <a:pt x="2662" y="1138"/>
                      </a:cubicBezTo>
                      <a:cubicBezTo>
                        <a:pt x="2662" y="509"/>
                        <a:pt x="2154" y="1"/>
                        <a:pt x="1525"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51" name="Google Shape;6251;p60"/>
              <p:cNvGrpSpPr/>
              <p:nvPr/>
            </p:nvGrpSpPr>
            <p:grpSpPr>
              <a:xfrm>
                <a:off x="4343600" y="3943844"/>
                <a:ext cx="43580" cy="37312"/>
                <a:chOff x="4343600" y="3943844"/>
                <a:chExt cx="43580" cy="37312"/>
              </a:xfrm>
            </p:grpSpPr>
            <p:sp>
              <p:nvSpPr>
                <p:cNvPr id="6252" name="Google Shape;6252;p60"/>
                <p:cNvSpPr/>
                <p:nvPr/>
              </p:nvSpPr>
              <p:spPr>
                <a:xfrm>
                  <a:off x="4343600" y="3943844"/>
                  <a:ext cx="43580" cy="37312"/>
                </a:xfrm>
                <a:custGeom>
                  <a:avLst/>
                  <a:gdLst/>
                  <a:ahLst/>
                  <a:cxnLst/>
                  <a:rect l="l" t="t" r="r" b="b"/>
                  <a:pathLst>
                    <a:path w="5541" h="4744" extrusionOk="0">
                      <a:moveTo>
                        <a:pt x="3156" y="1"/>
                      </a:moveTo>
                      <a:cubicBezTo>
                        <a:pt x="2574" y="1"/>
                        <a:pt x="1982" y="218"/>
                        <a:pt x="1500" y="703"/>
                      </a:cubicBezTo>
                      <a:cubicBezTo>
                        <a:pt x="0" y="2191"/>
                        <a:pt x="1065" y="4743"/>
                        <a:pt x="3169" y="4743"/>
                      </a:cubicBezTo>
                      <a:cubicBezTo>
                        <a:pt x="4476" y="4731"/>
                        <a:pt x="5528" y="3679"/>
                        <a:pt x="5540" y="2372"/>
                      </a:cubicBezTo>
                      <a:cubicBezTo>
                        <a:pt x="5540" y="949"/>
                        <a:pt x="4373" y="1"/>
                        <a:pt x="315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53" name="Google Shape;6253;p60"/>
                <p:cNvSpPr/>
                <p:nvPr/>
              </p:nvSpPr>
              <p:spPr>
                <a:xfrm>
                  <a:off x="4359581" y="3953557"/>
                  <a:ext cx="17893" cy="17893"/>
                </a:xfrm>
                <a:custGeom>
                  <a:avLst/>
                  <a:gdLst/>
                  <a:ahLst/>
                  <a:cxnLst/>
                  <a:rect l="l" t="t" r="r" b="b"/>
                  <a:pathLst>
                    <a:path w="2275" h="2275" extrusionOk="0">
                      <a:moveTo>
                        <a:pt x="1137" y="0"/>
                      </a:moveTo>
                      <a:cubicBezTo>
                        <a:pt x="508" y="0"/>
                        <a:pt x="0" y="508"/>
                        <a:pt x="0" y="1137"/>
                      </a:cubicBezTo>
                      <a:cubicBezTo>
                        <a:pt x="0" y="1766"/>
                        <a:pt x="508" y="2274"/>
                        <a:pt x="1137" y="2274"/>
                      </a:cubicBezTo>
                      <a:cubicBezTo>
                        <a:pt x="1766" y="2274"/>
                        <a:pt x="2275" y="1766"/>
                        <a:pt x="2275" y="1137"/>
                      </a:cubicBezTo>
                      <a:cubicBezTo>
                        <a:pt x="2275" y="508"/>
                        <a:pt x="1766" y="0"/>
                        <a:pt x="1137"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254" name="Google Shape;6254;p60"/>
              <p:cNvGrpSpPr/>
              <p:nvPr/>
            </p:nvGrpSpPr>
            <p:grpSpPr>
              <a:xfrm>
                <a:off x="4172339" y="3381693"/>
                <a:ext cx="31499" cy="27001"/>
                <a:chOff x="4172339" y="3381693"/>
                <a:chExt cx="31499" cy="27001"/>
              </a:xfrm>
            </p:grpSpPr>
            <p:sp>
              <p:nvSpPr>
                <p:cNvPr id="6255" name="Google Shape;6255;p60"/>
                <p:cNvSpPr/>
                <p:nvPr/>
              </p:nvSpPr>
              <p:spPr>
                <a:xfrm>
                  <a:off x="4172339" y="3381693"/>
                  <a:ext cx="31499" cy="27001"/>
                </a:xfrm>
                <a:custGeom>
                  <a:avLst/>
                  <a:gdLst/>
                  <a:ahLst/>
                  <a:cxnLst/>
                  <a:rect l="l" t="t" r="r" b="b"/>
                  <a:pathLst>
                    <a:path w="4005" h="3433" extrusionOk="0">
                      <a:moveTo>
                        <a:pt x="2285" y="1"/>
                      </a:moveTo>
                      <a:cubicBezTo>
                        <a:pt x="1866" y="1"/>
                        <a:pt x="1438" y="157"/>
                        <a:pt x="1090" y="505"/>
                      </a:cubicBezTo>
                      <a:cubicBezTo>
                        <a:pt x="1" y="1581"/>
                        <a:pt x="775" y="3420"/>
                        <a:pt x="2299" y="3432"/>
                      </a:cubicBezTo>
                      <a:cubicBezTo>
                        <a:pt x="3243" y="3420"/>
                        <a:pt x="4005" y="2658"/>
                        <a:pt x="4005" y="1714"/>
                      </a:cubicBezTo>
                      <a:cubicBezTo>
                        <a:pt x="4005" y="683"/>
                        <a:pt x="3163" y="1"/>
                        <a:pt x="228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256" name="Google Shape;6256;p60"/>
                <p:cNvSpPr/>
                <p:nvPr/>
              </p:nvSpPr>
              <p:spPr>
                <a:xfrm>
                  <a:off x="4185285" y="3391367"/>
                  <a:ext cx="8856" cy="7605"/>
                </a:xfrm>
                <a:custGeom>
                  <a:avLst/>
                  <a:gdLst/>
                  <a:ahLst/>
                  <a:cxnLst/>
                  <a:rect l="l" t="t" r="r" b="b"/>
                  <a:pathLst>
                    <a:path w="1126" h="967" extrusionOk="0">
                      <a:moveTo>
                        <a:pt x="653" y="1"/>
                      </a:moveTo>
                      <a:cubicBezTo>
                        <a:pt x="218" y="1"/>
                        <a:pt x="0" y="521"/>
                        <a:pt x="302" y="823"/>
                      </a:cubicBezTo>
                      <a:cubicBezTo>
                        <a:pt x="401" y="922"/>
                        <a:pt x="523" y="967"/>
                        <a:pt x="643" y="967"/>
                      </a:cubicBezTo>
                      <a:cubicBezTo>
                        <a:pt x="889" y="967"/>
                        <a:pt x="1125" y="778"/>
                        <a:pt x="1125" y="484"/>
                      </a:cubicBezTo>
                      <a:cubicBezTo>
                        <a:pt x="1125" y="218"/>
                        <a:pt x="919" y="1"/>
                        <a:pt x="65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6260"/>
        <p:cNvGrpSpPr/>
        <p:nvPr/>
      </p:nvGrpSpPr>
      <p:grpSpPr>
        <a:xfrm>
          <a:off x="0" y="0"/>
          <a:ext cx="0" cy="0"/>
          <a:chOff x="0" y="0"/>
          <a:chExt cx="0" cy="0"/>
        </a:xfrm>
      </p:grpSpPr>
      <p:grpSp>
        <p:nvGrpSpPr>
          <p:cNvPr id="6261" name="Google Shape;6261;p61"/>
          <p:cNvGrpSpPr/>
          <p:nvPr/>
        </p:nvGrpSpPr>
        <p:grpSpPr>
          <a:xfrm>
            <a:off x="729275" y="969760"/>
            <a:ext cx="2507799" cy="206239"/>
            <a:chOff x="106648" y="895722"/>
            <a:chExt cx="4481413" cy="374300"/>
          </a:xfrm>
        </p:grpSpPr>
        <p:grpSp>
          <p:nvGrpSpPr>
            <p:cNvPr id="6262" name="Google Shape;6262;p61"/>
            <p:cNvGrpSpPr/>
            <p:nvPr/>
          </p:nvGrpSpPr>
          <p:grpSpPr>
            <a:xfrm>
              <a:off x="2233276" y="895722"/>
              <a:ext cx="1082667" cy="223591"/>
              <a:chOff x="4808316" y="2800065"/>
              <a:chExt cx="1999386" cy="412910"/>
            </a:xfrm>
          </p:grpSpPr>
          <p:sp>
            <p:nvSpPr>
              <p:cNvPr id="6263" name="Google Shape;6263;p61"/>
              <p:cNvSpPr/>
              <p:nvPr/>
            </p:nvSpPr>
            <p:spPr>
              <a:xfrm>
                <a:off x="4849302" y="3079475"/>
                <a:ext cx="1958400" cy="133500"/>
              </a:xfrm>
              <a:prstGeom prst="rect">
                <a:avLst/>
              </a:prstGeom>
              <a:solidFill>
                <a:srgbClr val="BAC8D3"/>
              </a:solidFill>
              <a:ln>
                <a:noFill/>
              </a:ln>
            </p:spPr>
            <p:txBody>
              <a:bodyPr spcFirstLastPara="1" wrap="square" lIns="91425" tIns="91425" rIns="91425" bIns="91425" anchor="ctr" anchorCtr="0">
                <a:noAutofit/>
              </a:bodyPr>
              <a:lstStyle/>
              <a:p>
                <a:endParaRPr/>
              </a:p>
            </p:txBody>
          </p:sp>
          <p:grpSp>
            <p:nvGrpSpPr>
              <p:cNvPr id="6264" name="Google Shape;6264;p61"/>
              <p:cNvGrpSpPr/>
              <p:nvPr/>
            </p:nvGrpSpPr>
            <p:grpSpPr>
              <a:xfrm>
                <a:off x="4808316" y="2800065"/>
                <a:ext cx="92400" cy="411825"/>
                <a:chOff x="845575" y="2563700"/>
                <a:chExt cx="92400" cy="411825"/>
              </a:xfrm>
            </p:grpSpPr>
            <p:cxnSp>
              <p:nvCxnSpPr>
                <p:cNvPr id="6265" name="Google Shape;6265;p61"/>
                <p:cNvCxnSpPr/>
                <p:nvPr/>
              </p:nvCxnSpPr>
              <p:spPr>
                <a:xfrm>
                  <a:off x="891775"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266" name="Google Shape;6266;p61"/>
                <p:cNvSpPr/>
                <p:nvPr/>
              </p:nvSpPr>
              <p:spPr>
                <a:xfrm>
                  <a:off x="845575" y="2563700"/>
                  <a:ext cx="92400" cy="924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grpSp>
        <p:grpSp>
          <p:nvGrpSpPr>
            <p:cNvPr id="6267" name="Google Shape;6267;p61"/>
            <p:cNvGrpSpPr/>
            <p:nvPr/>
          </p:nvGrpSpPr>
          <p:grpSpPr>
            <a:xfrm>
              <a:off x="106648" y="895722"/>
              <a:ext cx="1088401" cy="223591"/>
              <a:chOff x="881025" y="2800065"/>
              <a:chExt cx="2009975" cy="412910"/>
            </a:xfrm>
          </p:grpSpPr>
          <p:sp>
            <p:nvSpPr>
              <p:cNvPr id="6268" name="Google Shape;6268;p61"/>
              <p:cNvSpPr/>
              <p:nvPr/>
            </p:nvSpPr>
            <p:spPr>
              <a:xfrm>
                <a:off x="932600" y="3079475"/>
                <a:ext cx="1958400" cy="133500"/>
              </a:xfrm>
              <a:prstGeom prst="rect">
                <a:avLst/>
              </a:prstGeom>
              <a:solidFill>
                <a:srgbClr val="BAC8D3"/>
              </a:solidFill>
              <a:ln>
                <a:noFill/>
              </a:ln>
            </p:spPr>
            <p:txBody>
              <a:bodyPr spcFirstLastPara="1" wrap="square" lIns="91425" tIns="91425" rIns="91425" bIns="91425" anchor="ctr" anchorCtr="0">
                <a:noAutofit/>
              </a:bodyPr>
              <a:lstStyle/>
              <a:p>
                <a:endParaRPr/>
              </a:p>
            </p:txBody>
          </p:sp>
          <p:grpSp>
            <p:nvGrpSpPr>
              <p:cNvPr id="6269" name="Google Shape;6269;p61"/>
              <p:cNvGrpSpPr/>
              <p:nvPr/>
            </p:nvGrpSpPr>
            <p:grpSpPr>
              <a:xfrm>
                <a:off x="881025" y="2800065"/>
                <a:ext cx="92400" cy="411825"/>
                <a:chOff x="845575" y="2563700"/>
                <a:chExt cx="92400" cy="411825"/>
              </a:xfrm>
            </p:grpSpPr>
            <p:cxnSp>
              <p:nvCxnSpPr>
                <p:cNvPr id="6270" name="Google Shape;6270;p61"/>
                <p:cNvCxnSpPr/>
                <p:nvPr/>
              </p:nvCxnSpPr>
              <p:spPr>
                <a:xfrm>
                  <a:off x="891775"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271" name="Google Shape;6271;p61"/>
                <p:cNvSpPr/>
                <p:nvPr/>
              </p:nvSpPr>
              <p:spPr>
                <a:xfrm>
                  <a:off x="845575" y="2563700"/>
                  <a:ext cx="92400" cy="924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grpSp>
        <p:grpSp>
          <p:nvGrpSpPr>
            <p:cNvPr id="6272" name="Google Shape;6272;p61"/>
            <p:cNvGrpSpPr/>
            <p:nvPr/>
          </p:nvGrpSpPr>
          <p:grpSpPr>
            <a:xfrm>
              <a:off x="1172346" y="1047018"/>
              <a:ext cx="1083151" cy="223003"/>
              <a:chOff x="2849073" y="3079467"/>
              <a:chExt cx="2000279" cy="411825"/>
            </a:xfrm>
          </p:grpSpPr>
          <p:sp>
            <p:nvSpPr>
              <p:cNvPr id="6273" name="Google Shape;6273;p61"/>
              <p:cNvSpPr/>
              <p:nvPr/>
            </p:nvSpPr>
            <p:spPr>
              <a:xfrm>
                <a:off x="2890952" y="3079475"/>
                <a:ext cx="1958400" cy="133500"/>
              </a:xfrm>
              <a:prstGeom prst="rect">
                <a:avLst/>
              </a:prstGeom>
              <a:solidFill>
                <a:srgbClr val="869FB2"/>
              </a:solidFill>
              <a:ln>
                <a:noFill/>
              </a:ln>
            </p:spPr>
            <p:txBody>
              <a:bodyPr spcFirstLastPara="1" wrap="square" lIns="91425" tIns="91425" rIns="91425" bIns="91425" anchor="ctr" anchorCtr="0">
                <a:noAutofit/>
              </a:bodyPr>
              <a:lstStyle/>
              <a:p>
                <a:endParaRPr/>
              </a:p>
            </p:txBody>
          </p:sp>
          <p:grpSp>
            <p:nvGrpSpPr>
              <p:cNvPr id="6274" name="Google Shape;6274;p61"/>
              <p:cNvGrpSpPr/>
              <p:nvPr/>
            </p:nvGrpSpPr>
            <p:grpSpPr>
              <a:xfrm rot="10800000">
                <a:off x="2849073" y="3079467"/>
                <a:ext cx="92400" cy="411825"/>
                <a:chOff x="2070100" y="2563700"/>
                <a:chExt cx="92400" cy="411825"/>
              </a:xfrm>
            </p:grpSpPr>
            <p:cxnSp>
              <p:nvCxnSpPr>
                <p:cNvPr id="6275" name="Google Shape;6275;p61"/>
                <p:cNvCxnSpPr/>
                <p:nvPr/>
              </p:nvCxnSpPr>
              <p:spPr>
                <a:xfrm>
                  <a:off x="2116300"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276" name="Google Shape;6276;p61"/>
                <p:cNvSpPr/>
                <p:nvPr/>
              </p:nvSpPr>
              <p:spPr>
                <a:xfrm>
                  <a:off x="2070100" y="2563700"/>
                  <a:ext cx="92400" cy="924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grpSp>
        <p:grpSp>
          <p:nvGrpSpPr>
            <p:cNvPr id="6277" name="Google Shape;6277;p61"/>
            <p:cNvGrpSpPr/>
            <p:nvPr/>
          </p:nvGrpSpPr>
          <p:grpSpPr>
            <a:xfrm>
              <a:off x="3290132" y="1047018"/>
              <a:ext cx="1297929" cy="223003"/>
              <a:chOff x="6760035" y="3079467"/>
              <a:chExt cx="2396914" cy="411825"/>
            </a:xfrm>
          </p:grpSpPr>
          <p:sp>
            <p:nvSpPr>
              <p:cNvPr id="6278" name="Google Shape;6278;p61"/>
              <p:cNvSpPr/>
              <p:nvPr/>
            </p:nvSpPr>
            <p:spPr>
              <a:xfrm>
                <a:off x="6807650" y="3079475"/>
                <a:ext cx="2349300" cy="133500"/>
              </a:xfrm>
              <a:prstGeom prst="rect">
                <a:avLst/>
              </a:prstGeom>
              <a:solidFill>
                <a:srgbClr val="869FB2"/>
              </a:solidFill>
              <a:ln>
                <a:noFill/>
              </a:ln>
            </p:spPr>
            <p:txBody>
              <a:bodyPr spcFirstLastPara="1" wrap="square" lIns="91425" tIns="91425" rIns="91425" bIns="91425" anchor="ctr" anchorCtr="0">
                <a:noAutofit/>
              </a:bodyPr>
              <a:lstStyle/>
              <a:p>
                <a:endParaRPr/>
              </a:p>
            </p:txBody>
          </p:sp>
          <p:grpSp>
            <p:nvGrpSpPr>
              <p:cNvPr id="6279" name="Google Shape;6279;p61"/>
              <p:cNvGrpSpPr/>
              <p:nvPr/>
            </p:nvGrpSpPr>
            <p:grpSpPr>
              <a:xfrm rot="10800000">
                <a:off x="6760035" y="3079467"/>
                <a:ext cx="92400" cy="411825"/>
                <a:chOff x="2070100" y="2563700"/>
                <a:chExt cx="92400" cy="411825"/>
              </a:xfrm>
            </p:grpSpPr>
            <p:cxnSp>
              <p:nvCxnSpPr>
                <p:cNvPr id="6280" name="Google Shape;6280;p61"/>
                <p:cNvCxnSpPr/>
                <p:nvPr/>
              </p:nvCxnSpPr>
              <p:spPr>
                <a:xfrm>
                  <a:off x="2116300"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281" name="Google Shape;6281;p61"/>
                <p:cNvSpPr/>
                <p:nvPr/>
              </p:nvSpPr>
              <p:spPr>
                <a:xfrm>
                  <a:off x="2070100" y="2563700"/>
                  <a:ext cx="92400" cy="92400"/>
                </a:xfrm>
                <a:prstGeom prst="ellipse">
                  <a:avLst/>
                </a:prstGeom>
                <a:solidFill>
                  <a:srgbClr val="667E92"/>
                </a:solidFill>
                <a:ln>
                  <a:noFill/>
                </a:ln>
              </p:spPr>
              <p:txBody>
                <a:bodyPr spcFirstLastPara="1" wrap="square" lIns="91425" tIns="91425" rIns="91425" bIns="91425" anchor="ctr" anchorCtr="0">
                  <a:noAutofit/>
                </a:bodyPr>
                <a:lstStyle/>
                <a:p>
                  <a:endParaRPr/>
                </a:p>
              </p:txBody>
            </p:sp>
          </p:grpSp>
        </p:grpSp>
      </p:grpSp>
      <p:grpSp>
        <p:nvGrpSpPr>
          <p:cNvPr id="6282" name="Google Shape;6282;p61"/>
          <p:cNvGrpSpPr/>
          <p:nvPr/>
        </p:nvGrpSpPr>
        <p:grpSpPr>
          <a:xfrm>
            <a:off x="2147037" y="3369131"/>
            <a:ext cx="1086701" cy="799429"/>
            <a:chOff x="2183288" y="3555572"/>
            <a:chExt cx="1136241" cy="835873"/>
          </a:xfrm>
        </p:grpSpPr>
        <p:sp>
          <p:nvSpPr>
            <p:cNvPr id="6283" name="Google Shape;6283;p61"/>
            <p:cNvSpPr/>
            <p:nvPr/>
          </p:nvSpPr>
          <p:spPr>
            <a:xfrm>
              <a:off x="2673740" y="4350566"/>
              <a:ext cx="270028" cy="11697"/>
            </a:xfrm>
            <a:custGeom>
              <a:avLst/>
              <a:gdLst/>
              <a:ahLst/>
              <a:cxnLst/>
              <a:rect l="l" t="t" r="r" b="b"/>
              <a:pathLst>
                <a:path w="106520" h="2706" extrusionOk="0">
                  <a:moveTo>
                    <a:pt x="0" y="0"/>
                  </a:moveTo>
                  <a:lnTo>
                    <a:pt x="0" y="2705"/>
                  </a:lnTo>
                  <a:lnTo>
                    <a:pt x="106520" y="2705"/>
                  </a:lnTo>
                  <a:lnTo>
                    <a:pt x="106520" y="0"/>
                  </a:lnTo>
                  <a:close/>
                </a:path>
              </a:pathLst>
            </a:custGeom>
            <a:solidFill>
              <a:srgbClr val="A5B7C6"/>
            </a:solidFill>
            <a:ln>
              <a:noFill/>
            </a:ln>
          </p:spPr>
          <p:txBody>
            <a:bodyPr spcFirstLastPara="1" wrap="square" lIns="91425" tIns="91425" rIns="91425" bIns="91425" anchor="ctr" anchorCtr="0">
              <a:noAutofit/>
            </a:bodyPr>
            <a:lstStyle/>
            <a:p>
              <a:endParaRPr/>
            </a:p>
          </p:txBody>
        </p:sp>
        <p:grpSp>
          <p:nvGrpSpPr>
            <p:cNvPr id="6284" name="Google Shape;6284;p61"/>
            <p:cNvGrpSpPr/>
            <p:nvPr/>
          </p:nvGrpSpPr>
          <p:grpSpPr>
            <a:xfrm>
              <a:off x="2205895" y="3637269"/>
              <a:ext cx="1089848" cy="724993"/>
              <a:chOff x="2205895" y="3637269"/>
              <a:chExt cx="1089848" cy="724993"/>
            </a:xfrm>
          </p:grpSpPr>
          <p:sp>
            <p:nvSpPr>
              <p:cNvPr id="6285" name="Google Shape;6285;p61"/>
              <p:cNvSpPr/>
              <p:nvPr/>
            </p:nvSpPr>
            <p:spPr>
              <a:xfrm>
                <a:off x="2205895" y="4204394"/>
                <a:ext cx="555376" cy="157849"/>
              </a:xfrm>
              <a:custGeom>
                <a:avLst/>
                <a:gdLst/>
                <a:ahLst/>
                <a:cxnLst/>
                <a:rect l="l" t="t" r="r" b="b"/>
                <a:pathLst>
                  <a:path w="128485" h="36518" extrusionOk="0">
                    <a:moveTo>
                      <a:pt x="2706" y="1"/>
                    </a:moveTo>
                    <a:lnTo>
                      <a:pt x="1" y="326"/>
                    </a:lnTo>
                    <a:cubicBezTo>
                      <a:pt x="1461" y="10577"/>
                      <a:pt x="6547" y="19612"/>
                      <a:pt x="13850" y="26130"/>
                    </a:cubicBezTo>
                    <a:cubicBezTo>
                      <a:pt x="21288" y="32568"/>
                      <a:pt x="30999" y="36517"/>
                      <a:pt x="41575" y="36517"/>
                    </a:cubicBezTo>
                    <a:lnTo>
                      <a:pt x="128484" y="36517"/>
                    </a:lnTo>
                    <a:lnTo>
                      <a:pt x="128484" y="33812"/>
                    </a:lnTo>
                    <a:lnTo>
                      <a:pt x="41575" y="33812"/>
                    </a:lnTo>
                    <a:cubicBezTo>
                      <a:pt x="31675" y="33812"/>
                      <a:pt x="22641" y="30188"/>
                      <a:pt x="15662" y="24102"/>
                    </a:cubicBezTo>
                    <a:cubicBezTo>
                      <a:pt x="8792" y="18016"/>
                      <a:pt x="4058" y="9468"/>
                      <a:pt x="2706"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286" name="Google Shape;6286;p61"/>
              <p:cNvSpPr/>
              <p:nvPr/>
            </p:nvSpPr>
            <p:spPr>
              <a:xfrm>
                <a:off x="2206834" y="3993916"/>
                <a:ext cx="218757" cy="153401"/>
              </a:xfrm>
              <a:custGeom>
                <a:avLst/>
                <a:gdLst/>
                <a:ahLst/>
                <a:cxnLst/>
                <a:rect l="l" t="t" r="r" b="b"/>
                <a:pathLst>
                  <a:path w="50609" h="35489" extrusionOk="0">
                    <a:moveTo>
                      <a:pt x="41358" y="0"/>
                    </a:moveTo>
                    <a:cubicBezTo>
                      <a:pt x="30998" y="0"/>
                      <a:pt x="21423" y="3814"/>
                      <a:pt x="14093" y="10144"/>
                    </a:cubicBezTo>
                    <a:cubicBezTo>
                      <a:pt x="6762" y="16338"/>
                      <a:pt x="1596" y="25129"/>
                      <a:pt x="0" y="35029"/>
                    </a:cubicBezTo>
                    <a:lnTo>
                      <a:pt x="2597" y="35489"/>
                    </a:lnTo>
                    <a:cubicBezTo>
                      <a:pt x="4166" y="26238"/>
                      <a:pt x="9034" y="18015"/>
                      <a:pt x="15905" y="12173"/>
                    </a:cubicBezTo>
                    <a:cubicBezTo>
                      <a:pt x="22775" y="6303"/>
                      <a:pt x="31675" y="2705"/>
                      <a:pt x="41358" y="2705"/>
                    </a:cubicBezTo>
                    <a:lnTo>
                      <a:pt x="50609" y="2705"/>
                    </a:lnTo>
                    <a:lnTo>
                      <a:pt x="50609" y="0"/>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287" name="Google Shape;6287;p61"/>
              <p:cNvSpPr/>
              <p:nvPr/>
            </p:nvSpPr>
            <p:spPr>
              <a:xfrm>
                <a:off x="2487003" y="3847747"/>
                <a:ext cx="808740" cy="157849"/>
              </a:xfrm>
              <a:custGeom>
                <a:avLst/>
                <a:gdLst/>
                <a:ahLst/>
                <a:cxnLst/>
                <a:rect l="l" t="t" r="r" b="b"/>
                <a:pathLst>
                  <a:path w="187100" h="36518" extrusionOk="0">
                    <a:moveTo>
                      <a:pt x="184395" y="1"/>
                    </a:moveTo>
                    <a:cubicBezTo>
                      <a:pt x="183150" y="9468"/>
                      <a:pt x="178309" y="17908"/>
                      <a:pt x="171438" y="23994"/>
                    </a:cubicBezTo>
                    <a:cubicBezTo>
                      <a:pt x="164432" y="30080"/>
                      <a:pt x="155425" y="33812"/>
                      <a:pt x="145498" y="33812"/>
                    </a:cubicBezTo>
                    <a:lnTo>
                      <a:pt x="1" y="33812"/>
                    </a:lnTo>
                    <a:lnTo>
                      <a:pt x="1" y="36517"/>
                    </a:lnTo>
                    <a:lnTo>
                      <a:pt x="145498" y="36517"/>
                    </a:lnTo>
                    <a:cubicBezTo>
                      <a:pt x="156101" y="36517"/>
                      <a:pt x="165785" y="32568"/>
                      <a:pt x="173223" y="26022"/>
                    </a:cubicBezTo>
                    <a:cubicBezTo>
                      <a:pt x="180554" y="19612"/>
                      <a:pt x="185747" y="10469"/>
                      <a:pt x="187100" y="326"/>
                    </a:cubicBezTo>
                    <a:lnTo>
                      <a:pt x="184395" y="1"/>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288" name="Google Shape;6288;p61"/>
              <p:cNvSpPr/>
              <p:nvPr/>
            </p:nvSpPr>
            <p:spPr>
              <a:xfrm>
                <a:off x="2919192" y="3637269"/>
                <a:ext cx="375081" cy="148491"/>
              </a:xfrm>
              <a:custGeom>
                <a:avLst/>
                <a:gdLst/>
                <a:ahLst/>
                <a:cxnLst/>
                <a:rect l="l" t="t" r="r" b="b"/>
                <a:pathLst>
                  <a:path w="86774" h="34353" extrusionOk="0">
                    <a:moveTo>
                      <a:pt x="0" y="0"/>
                    </a:moveTo>
                    <a:lnTo>
                      <a:pt x="0" y="2705"/>
                    </a:lnTo>
                    <a:lnTo>
                      <a:pt x="45524" y="2705"/>
                    </a:lnTo>
                    <a:cubicBezTo>
                      <a:pt x="54991" y="2705"/>
                      <a:pt x="63674" y="6195"/>
                      <a:pt x="70545" y="11821"/>
                    </a:cubicBezTo>
                    <a:cubicBezTo>
                      <a:pt x="77415" y="17582"/>
                      <a:pt x="82284" y="25454"/>
                      <a:pt x="84177" y="34353"/>
                    </a:cubicBezTo>
                    <a:lnTo>
                      <a:pt x="86774" y="33920"/>
                    </a:lnTo>
                    <a:cubicBezTo>
                      <a:pt x="84854" y="24345"/>
                      <a:pt x="79579" y="15878"/>
                      <a:pt x="72249" y="9792"/>
                    </a:cubicBezTo>
                    <a:cubicBezTo>
                      <a:pt x="65027" y="3706"/>
                      <a:pt x="55668" y="0"/>
                      <a:pt x="45524"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289" name="Google Shape;6289;p61"/>
              <p:cNvSpPr/>
              <p:nvPr/>
            </p:nvSpPr>
            <p:spPr>
              <a:xfrm>
                <a:off x="2233143" y="3637269"/>
                <a:ext cx="621199" cy="11697"/>
              </a:xfrm>
              <a:custGeom>
                <a:avLst/>
                <a:gdLst/>
                <a:ahLst/>
                <a:cxnLst/>
                <a:rect l="l" t="t" r="r" b="b"/>
                <a:pathLst>
                  <a:path w="143713" h="2706" extrusionOk="0">
                    <a:moveTo>
                      <a:pt x="0" y="0"/>
                    </a:moveTo>
                    <a:lnTo>
                      <a:pt x="0" y="2705"/>
                    </a:lnTo>
                    <a:lnTo>
                      <a:pt x="143712" y="2705"/>
                    </a:lnTo>
                    <a:lnTo>
                      <a:pt x="143712" y="0"/>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290" name="Google Shape;6290;p61"/>
              <p:cNvSpPr/>
              <p:nvPr/>
            </p:nvSpPr>
            <p:spPr>
              <a:xfrm>
                <a:off x="3004568" y="4350566"/>
                <a:ext cx="270028" cy="11697"/>
              </a:xfrm>
              <a:custGeom>
                <a:avLst/>
                <a:gdLst/>
                <a:ahLst/>
                <a:cxnLst/>
                <a:rect l="l" t="t" r="r" b="b"/>
                <a:pathLst>
                  <a:path w="106520" h="2706" extrusionOk="0">
                    <a:moveTo>
                      <a:pt x="0" y="0"/>
                    </a:moveTo>
                    <a:lnTo>
                      <a:pt x="0" y="2705"/>
                    </a:lnTo>
                    <a:lnTo>
                      <a:pt x="106520" y="2705"/>
                    </a:lnTo>
                    <a:lnTo>
                      <a:pt x="106520" y="0"/>
                    </a:lnTo>
                    <a:close/>
                  </a:path>
                </a:pathLst>
              </a:custGeom>
              <a:solidFill>
                <a:srgbClr val="A5B7C6"/>
              </a:solidFill>
              <a:ln>
                <a:noFill/>
              </a:ln>
            </p:spPr>
            <p:txBody>
              <a:bodyPr spcFirstLastPara="1" wrap="square" lIns="91425" tIns="91425" rIns="91425" bIns="91425" anchor="ctr" anchorCtr="0">
                <a:noAutofit/>
              </a:bodyPr>
              <a:lstStyle/>
              <a:p>
                <a:endParaRPr/>
              </a:p>
            </p:txBody>
          </p:sp>
        </p:grpSp>
        <p:sp>
          <p:nvSpPr>
            <p:cNvPr id="6291" name="Google Shape;6291;p61"/>
            <p:cNvSpPr/>
            <p:nvPr/>
          </p:nvSpPr>
          <p:spPr>
            <a:xfrm rot="5400000">
              <a:off x="2852961" y="3612770"/>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6292" name="Google Shape;6292;p61"/>
            <p:cNvCxnSpPr/>
            <p:nvPr/>
          </p:nvCxnSpPr>
          <p:spPr>
            <a:xfrm>
              <a:off x="2887992" y="3555572"/>
              <a:ext cx="0" cy="52500"/>
            </a:xfrm>
            <a:prstGeom prst="straightConnector1">
              <a:avLst/>
            </a:prstGeom>
            <a:noFill/>
            <a:ln w="9525" cap="flat" cmpd="sng">
              <a:solidFill>
                <a:srgbClr val="BAC8D3"/>
              </a:solidFill>
              <a:prstDash val="solid"/>
              <a:round/>
              <a:headEnd type="diamond" w="med" len="med"/>
              <a:tailEnd type="none" w="med" len="med"/>
            </a:ln>
          </p:spPr>
        </p:cxnSp>
        <p:grpSp>
          <p:nvGrpSpPr>
            <p:cNvPr id="6293" name="Google Shape;6293;p61"/>
            <p:cNvGrpSpPr/>
            <p:nvPr/>
          </p:nvGrpSpPr>
          <p:grpSpPr>
            <a:xfrm>
              <a:off x="3173850" y="3779426"/>
              <a:ext cx="145679" cy="70048"/>
              <a:chOff x="3173850" y="3779426"/>
              <a:chExt cx="145679" cy="70048"/>
            </a:xfrm>
          </p:grpSpPr>
          <p:cxnSp>
            <p:nvCxnSpPr>
              <p:cNvPr id="6294" name="Google Shape;6294;p61"/>
              <p:cNvCxnSpPr/>
              <p:nvPr/>
            </p:nvCxnSpPr>
            <p:spPr>
              <a:xfrm rot="10800000">
                <a:off x="3173850" y="3817250"/>
                <a:ext cx="94500" cy="0"/>
              </a:xfrm>
              <a:prstGeom prst="straightConnector1">
                <a:avLst/>
              </a:prstGeom>
              <a:noFill/>
              <a:ln w="9525" cap="flat" cmpd="sng">
                <a:solidFill>
                  <a:srgbClr val="BAC8D3"/>
                </a:solidFill>
                <a:prstDash val="solid"/>
                <a:round/>
                <a:headEnd type="none" w="med" len="med"/>
                <a:tailEnd type="diamond" w="med" len="med"/>
              </a:ln>
            </p:spPr>
          </p:cxnSp>
          <p:sp>
            <p:nvSpPr>
              <p:cNvPr id="6295" name="Google Shape;6295;p61"/>
              <p:cNvSpPr/>
              <p:nvPr/>
            </p:nvSpPr>
            <p:spPr>
              <a:xfrm rot="5400000">
                <a:off x="3254146" y="3784092"/>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296" name="Google Shape;6296;p61"/>
            <p:cNvGrpSpPr/>
            <p:nvPr/>
          </p:nvGrpSpPr>
          <p:grpSpPr>
            <a:xfrm>
              <a:off x="2183288" y="4139483"/>
              <a:ext cx="145133" cy="70048"/>
              <a:chOff x="2183288" y="4139483"/>
              <a:chExt cx="145133" cy="70048"/>
            </a:xfrm>
          </p:grpSpPr>
          <p:cxnSp>
            <p:nvCxnSpPr>
              <p:cNvPr id="6297" name="Google Shape;6297;p61"/>
              <p:cNvCxnSpPr/>
              <p:nvPr/>
            </p:nvCxnSpPr>
            <p:spPr>
              <a:xfrm rot="10800000">
                <a:off x="2239021" y="4174494"/>
                <a:ext cx="89400" cy="0"/>
              </a:xfrm>
              <a:prstGeom prst="straightConnector1">
                <a:avLst/>
              </a:prstGeom>
              <a:noFill/>
              <a:ln w="9525" cap="flat" cmpd="sng">
                <a:solidFill>
                  <a:srgbClr val="BAC8D3"/>
                </a:solidFill>
                <a:prstDash val="solid"/>
                <a:round/>
                <a:headEnd type="diamond" w="med" len="med"/>
                <a:tailEnd type="none" w="med" len="med"/>
              </a:ln>
            </p:spPr>
          </p:cxnSp>
          <p:sp>
            <p:nvSpPr>
              <p:cNvPr id="6298" name="Google Shape;6298;p61"/>
              <p:cNvSpPr/>
              <p:nvPr/>
            </p:nvSpPr>
            <p:spPr>
              <a:xfrm rot="5400000">
                <a:off x="2178622" y="4144149"/>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6299" name="Google Shape;6299;p61"/>
            <p:cNvSpPr/>
            <p:nvPr/>
          </p:nvSpPr>
          <p:spPr>
            <a:xfrm rot="5400000">
              <a:off x="2420934" y="3967554"/>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6300" name="Google Shape;6300;p61"/>
            <p:cNvCxnSpPr/>
            <p:nvPr/>
          </p:nvCxnSpPr>
          <p:spPr>
            <a:xfrm>
              <a:off x="2455973" y="3911736"/>
              <a:ext cx="0" cy="52500"/>
            </a:xfrm>
            <a:prstGeom prst="straightConnector1">
              <a:avLst/>
            </a:prstGeom>
            <a:noFill/>
            <a:ln w="9525" cap="flat" cmpd="sng">
              <a:solidFill>
                <a:srgbClr val="BAC8D3"/>
              </a:solidFill>
              <a:prstDash val="solid"/>
              <a:round/>
              <a:headEnd type="diamond" w="med" len="med"/>
              <a:tailEnd type="none" w="med" len="med"/>
            </a:ln>
          </p:spPr>
        </p:cxnSp>
        <p:grpSp>
          <p:nvGrpSpPr>
            <p:cNvPr id="6301" name="Google Shape;6301;p61"/>
            <p:cNvGrpSpPr/>
            <p:nvPr/>
          </p:nvGrpSpPr>
          <p:grpSpPr>
            <a:xfrm>
              <a:off x="2943836" y="4268886"/>
              <a:ext cx="60717" cy="122559"/>
              <a:chOff x="2943836" y="4268886"/>
              <a:chExt cx="60717" cy="122559"/>
            </a:xfrm>
          </p:grpSpPr>
          <p:sp>
            <p:nvSpPr>
              <p:cNvPr id="6302" name="Google Shape;6302;p61"/>
              <p:cNvSpPr/>
              <p:nvPr/>
            </p:nvSpPr>
            <p:spPr>
              <a:xfrm rot="5400000">
                <a:off x="2939170" y="4326062"/>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cxnSp>
            <p:nvCxnSpPr>
              <p:cNvPr id="6303" name="Google Shape;6303;p61"/>
              <p:cNvCxnSpPr/>
              <p:nvPr/>
            </p:nvCxnSpPr>
            <p:spPr>
              <a:xfrm>
                <a:off x="2974204" y="4268886"/>
                <a:ext cx="0" cy="52500"/>
              </a:xfrm>
              <a:prstGeom prst="straightConnector1">
                <a:avLst/>
              </a:prstGeom>
              <a:noFill/>
              <a:ln w="9525" cap="flat" cmpd="sng">
                <a:solidFill>
                  <a:srgbClr val="BAC8D3"/>
                </a:solidFill>
                <a:prstDash val="solid"/>
                <a:round/>
                <a:headEnd type="diamond" w="med" len="med"/>
                <a:tailEnd type="none" w="med" len="med"/>
              </a:ln>
            </p:spPr>
          </p:cxnSp>
        </p:grpSp>
      </p:grpSp>
      <p:grpSp>
        <p:nvGrpSpPr>
          <p:cNvPr id="6304" name="Google Shape;6304;p61"/>
          <p:cNvGrpSpPr/>
          <p:nvPr/>
        </p:nvGrpSpPr>
        <p:grpSpPr>
          <a:xfrm>
            <a:off x="3409981" y="1290130"/>
            <a:ext cx="1675870" cy="758251"/>
            <a:chOff x="3530532" y="1496185"/>
            <a:chExt cx="1562000" cy="706730"/>
          </a:xfrm>
        </p:grpSpPr>
        <p:cxnSp>
          <p:nvCxnSpPr>
            <p:cNvPr id="6305" name="Google Shape;6305;p61"/>
            <p:cNvCxnSpPr/>
            <p:nvPr/>
          </p:nvCxnSpPr>
          <p:spPr>
            <a:xfrm>
              <a:off x="3583832" y="1857562"/>
              <a:ext cx="1508700" cy="0"/>
            </a:xfrm>
            <a:prstGeom prst="straightConnector1">
              <a:avLst/>
            </a:prstGeom>
            <a:noFill/>
            <a:ln w="28575" cap="flat" cmpd="sng">
              <a:solidFill>
                <a:srgbClr val="A5B7C6"/>
              </a:solidFill>
              <a:prstDash val="solid"/>
              <a:round/>
              <a:headEnd type="none" w="med" len="med"/>
              <a:tailEnd type="triangle" w="med" len="med"/>
            </a:ln>
          </p:spPr>
        </p:cxnSp>
        <p:grpSp>
          <p:nvGrpSpPr>
            <p:cNvPr id="6306" name="Google Shape;6306;p61"/>
            <p:cNvGrpSpPr/>
            <p:nvPr/>
          </p:nvGrpSpPr>
          <p:grpSpPr>
            <a:xfrm>
              <a:off x="3530532" y="1496185"/>
              <a:ext cx="323430" cy="463587"/>
              <a:chOff x="3530532" y="1496185"/>
              <a:chExt cx="323430" cy="463587"/>
            </a:xfrm>
          </p:grpSpPr>
          <p:grpSp>
            <p:nvGrpSpPr>
              <p:cNvPr id="6307" name="Google Shape;6307;p61"/>
              <p:cNvGrpSpPr/>
              <p:nvPr/>
            </p:nvGrpSpPr>
            <p:grpSpPr>
              <a:xfrm>
                <a:off x="3567462" y="1496185"/>
                <a:ext cx="286500" cy="361376"/>
                <a:chOff x="3567462" y="1496185"/>
                <a:chExt cx="286500" cy="361376"/>
              </a:xfrm>
            </p:grpSpPr>
            <p:cxnSp>
              <p:nvCxnSpPr>
                <p:cNvPr id="6308" name="Google Shape;6308;p61"/>
                <p:cNvCxnSpPr/>
                <p:nvPr/>
              </p:nvCxnSpPr>
              <p:spPr>
                <a:xfrm rot="10800000">
                  <a:off x="3626630" y="1565661"/>
                  <a:ext cx="0" cy="291900"/>
                </a:xfrm>
                <a:prstGeom prst="straightConnector1">
                  <a:avLst/>
                </a:prstGeom>
                <a:noFill/>
                <a:ln w="28575" cap="flat" cmpd="sng">
                  <a:solidFill>
                    <a:srgbClr val="A5B7C6"/>
                  </a:solidFill>
                  <a:prstDash val="solid"/>
                  <a:round/>
                  <a:headEnd type="none" w="med" len="med"/>
                  <a:tailEnd type="none" w="med" len="med"/>
                </a:ln>
              </p:spPr>
            </p:cxnSp>
            <p:sp>
              <p:nvSpPr>
                <p:cNvPr id="6309" name="Google Shape;6309;p61"/>
                <p:cNvSpPr/>
                <p:nvPr/>
              </p:nvSpPr>
              <p:spPr>
                <a:xfrm>
                  <a:off x="3567462" y="1496185"/>
                  <a:ext cx="286500" cy="99900"/>
                </a:xfrm>
                <a:prstGeom prst="rect">
                  <a:avLst/>
                </a:prstGeom>
                <a:solidFill>
                  <a:srgbClr val="5F7D95"/>
                </a:solidFill>
                <a:ln>
                  <a:noFill/>
                </a:ln>
              </p:spPr>
              <p:txBody>
                <a:bodyPr spcFirstLastPara="1" wrap="square" lIns="91425" tIns="91425" rIns="91425" bIns="91425" anchor="ctr" anchorCtr="0">
                  <a:noAutofit/>
                </a:bodyPr>
                <a:lstStyle/>
                <a:p>
                  <a:endParaRPr/>
                </a:p>
              </p:txBody>
            </p:sp>
          </p:grpSp>
          <p:sp>
            <p:nvSpPr>
              <p:cNvPr id="6310" name="Google Shape;6310;p61"/>
              <p:cNvSpPr/>
              <p:nvPr/>
            </p:nvSpPr>
            <p:spPr>
              <a:xfrm>
                <a:off x="3530532" y="1771972"/>
                <a:ext cx="187800" cy="187800"/>
              </a:xfrm>
              <a:prstGeom prst="ellipse">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6311" name="Google Shape;6311;p61"/>
            <p:cNvGrpSpPr/>
            <p:nvPr/>
          </p:nvGrpSpPr>
          <p:grpSpPr>
            <a:xfrm>
              <a:off x="3891569" y="1779209"/>
              <a:ext cx="323945" cy="423706"/>
              <a:chOff x="3891569" y="1779209"/>
              <a:chExt cx="323945" cy="423706"/>
            </a:xfrm>
          </p:grpSpPr>
          <p:grpSp>
            <p:nvGrpSpPr>
              <p:cNvPr id="6312" name="Google Shape;6312;p61"/>
              <p:cNvGrpSpPr/>
              <p:nvPr/>
            </p:nvGrpSpPr>
            <p:grpSpPr>
              <a:xfrm>
                <a:off x="3929014" y="1881638"/>
                <a:ext cx="286500" cy="321278"/>
                <a:chOff x="3929014" y="1881638"/>
                <a:chExt cx="286500" cy="321278"/>
              </a:xfrm>
            </p:grpSpPr>
            <p:cxnSp>
              <p:nvCxnSpPr>
                <p:cNvPr id="6313" name="Google Shape;6313;p61"/>
                <p:cNvCxnSpPr/>
                <p:nvPr/>
              </p:nvCxnSpPr>
              <p:spPr>
                <a:xfrm rot="10800000">
                  <a:off x="3988388" y="1881638"/>
                  <a:ext cx="0" cy="291900"/>
                </a:xfrm>
                <a:prstGeom prst="straightConnector1">
                  <a:avLst/>
                </a:prstGeom>
                <a:noFill/>
                <a:ln w="28575" cap="flat" cmpd="sng">
                  <a:solidFill>
                    <a:srgbClr val="A5B7C6"/>
                  </a:solidFill>
                  <a:prstDash val="solid"/>
                  <a:round/>
                  <a:headEnd type="none" w="med" len="med"/>
                  <a:tailEnd type="none" w="med" len="med"/>
                </a:ln>
              </p:spPr>
            </p:cxnSp>
            <p:sp>
              <p:nvSpPr>
                <p:cNvPr id="6314" name="Google Shape;6314;p61"/>
                <p:cNvSpPr/>
                <p:nvPr/>
              </p:nvSpPr>
              <p:spPr>
                <a:xfrm>
                  <a:off x="3929014" y="2103016"/>
                  <a:ext cx="286500" cy="99900"/>
                </a:xfrm>
                <a:prstGeom prst="rect">
                  <a:avLst/>
                </a:prstGeom>
                <a:solidFill>
                  <a:srgbClr val="5F7D95"/>
                </a:solidFill>
                <a:ln>
                  <a:noFill/>
                </a:ln>
              </p:spPr>
              <p:txBody>
                <a:bodyPr spcFirstLastPara="1" wrap="square" lIns="91425" tIns="91425" rIns="91425" bIns="91425" anchor="ctr" anchorCtr="0">
                  <a:noAutofit/>
                </a:bodyPr>
                <a:lstStyle/>
                <a:p>
                  <a:endParaRPr/>
                </a:p>
              </p:txBody>
            </p:sp>
          </p:grpSp>
          <p:sp>
            <p:nvSpPr>
              <p:cNvPr id="6315" name="Google Shape;6315;p61"/>
              <p:cNvSpPr/>
              <p:nvPr/>
            </p:nvSpPr>
            <p:spPr>
              <a:xfrm>
                <a:off x="3891569" y="1779209"/>
                <a:ext cx="187800" cy="187800"/>
              </a:xfrm>
              <a:prstGeom prst="ellipse">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6316" name="Google Shape;6316;p61"/>
            <p:cNvGrpSpPr/>
            <p:nvPr/>
          </p:nvGrpSpPr>
          <p:grpSpPr>
            <a:xfrm>
              <a:off x="4252606" y="1496185"/>
              <a:ext cx="324721" cy="463587"/>
              <a:chOff x="4252606" y="1496185"/>
              <a:chExt cx="324721" cy="463587"/>
            </a:xfrm>
          </p:grpSpPr>
          <p:grpSp>
            <p:nvGrpSpPr>
              <p:cNvPr id="6317" name="Google Shape;6317;p61"/>
              <p:cNvGrpSpPr/>
              <p:nvPr/>
            </p:nvGrpSpPr>
            <p:grpSpPr>
              <a:xfrm>
                <a:off x="4290828" y="1496185"/>
                <a:ext cx="286500" cy="361376"/>
                <a:chOff x="4290828" y="1496185"/>
                <a:chExt cx="286500" cy="361376"/>
              </a:xfrm>
            </p:grpSpPr>
            <p:cxnSp>
              <p:nvCxnSpPr>
                <p:cNvPr id="6318" name="Google Shape;6318;p61"/>
                <p:cNvCxnSpPr/>
                <p:nvPr/>
              </p:nvCxnSpPr>
              <p:spPr>
                <a:xfrm rot="10800000">
                  <a:off x="4349995" y="1565661"/>
                  <a:ext cx="0" cy="291900"/>
                </a:xfrm>
                <a:prstGeom prst="straightConnector1">
                  <a:avLst/>
                </a:prstGeom>
                <a:noFill/>
                <a:ln w="28575" cap="flat" cmpd="sng">
                  <a:solidFill>
                    <a:srgbClr val="A5B7C6"/>
                  </a:solidFill>
                  <a:prstDash val="solid"/>
                  <a:round/>
                  <a:headEnd type="none" w="med" len="med"/>
                  <a:tailEnd type="none" w="med" len="med"/>
                </a:ln>
              </p:spPr>
            </p:cxnSp>
            <p:sp>
              <p:nvSpPr>
                <p:cNvPr id="6319" name="Google Shape;6319;p61"/>
                <p:cNvSpPr/>
                <p:nvPr/>
              </p:nvSpPr>
              <p:spPr>
                <a:xfrm>
                  <a:off x="4290828" y="1496185"/>
                  <a:ext cx="286500" cy="99900"/>
                </a:xfrm>
                <a:prstGeom prst="rect">
                  <a:avLst/>
                </a:prstGeom>
                <a:solidFill>
                  <a:srgbClr val="5F7D95"/>
                </a:solidFill>
                <a:ln>
                  <a:noFill/>
                </a:ln>
              </p:spPr>
              <p:txBody>
                <a:bodyPr spcFirstLastPara="1" wrap="square" lIns="91425" tIns="91425" rIns="91425" bIns="91425" anchor="ctr" anchorCtr="0">
                  <a:noAutofit/>
                </a:bodyPr>
                <a:lstStyle/>
                <a:p>
                  <a:endParaRPr/>
                </a:p>
              </p:txBody>
            </p:sp>
          </p:grpSp>
          <p:sp>
            <p:nvSpPr>
              <p:cNvPr id="6320" name="Google Shape;6320;p61"/>
              <p:cNvSpPr/>
              <p:nvPr/>
            </p:nvSpPr>
            <p:spPr>
              <a:xfrm>
                <a:off x="4252606" y="1771972"/>
                <a:ext cx="187800" cy="187800"/>
              </a:xfrm>
              <a:prstGeom prst="ellipse">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6321" name="Google Shape;6321;p61"/>
            <p:cNvGrpSpPr/>
            <p:nvPr/>
          </p:nvGrpSpPr>
          <p:grpSpPr>
            <a:xfrm>
              <a:off x="4613643" y="1763716"/>
              <a:ext cx="325308" cy="439200"/>
              <a:chOff x="4613643" y="1763716"/>
              <a:chExt cx="325308" cy="439200"/>
            </a:xfrm>
          </p:grpSpPr>
          <p:grpSp>
            <p:nvGrpSpPr>
              <p:cNvPr id="6322" name="Google Shape;6322;p61"/>
              <p:cNvGrpSpPr/>
              <p:nvPr/>
            </p:nvGrpSpPr>
            <p:grpSpPr>
              <a:xfrm>
                <a:off x="4652451" y="1879538"/>
                <a:ext cx="286500" cy="323378"/>
                <a:chOff x="4652451" y="1879538"/>
                <a:chExt cx="286500" cy="323378"/>
              </a:xfrm>
            </p:grpSpPr>
            <p:cxnSp>
              <p:nvCxnSpPr>
                <p:cNvPr id="6323" name="Google Shape;6323;p61"/>
                <p:cNvCxnSpPr/>
                <p:nvPr/>
              </p:nvCxnSpPr>
              <p:spPr>
                <a:xfrm rot="10800000">
                  <a:off x="4707486" y="1879538"/>
                  <a:ext cx="0" cy="294000"/>
                </a:xfrm>
                <a:prstGeom prst="straightConnector1">
                  <a:avLst/>
                </a:prstGeom>
                <a:noFill/>
                <a:ln w="28575" cap="flat" cmpd="sng">
                  <a:solidFill>
                    <a:srgbClr val="A5B7C6"/>
                  </a:solidFill>
                  <a:prstDash val="solid"/>
                  <a:round/>
                  <a:headEnd type="none" w="med" len="med"/>
                  <a:tailEnd type="none" w="med" len="med"/>
                </a:ln>
              </p:spPr>
            </p:cxnSp>
            <p:sp>
              <p:nvSpPr>
                <p:cNvPr id="6324" name="Google Shape;6324;p61"/>
                <p:cNvSpPr/>
                <p:nvPr/>
              </p:nvSpPr>
              <p:spPr>
                <a:xfrm>
                  <a:off x="4652451" y="2103016"/>
                  <a:ext cx="286500" cy="99900"/>
                </a:xfrm>
                <a:prstGeom prst="rect">
                  <a:avLst/>
                </a:prstGeom>
                <a:solidFill>
                  <a:srgbClr val="5F7D95"/>
                </a:solidFill>
                <a:ln>
                  <a:noFill/>
                </a:ln>
              </p:spPr>
              <p:txBody>
                <a:bodyPr spcFirstLastPara="1" wrap="square" lIns="91425" tIns="91425" rIns="91425" bIns="91425" anchor="ctr" anchorCtr="0">
                  <a:noAutofit/>
                </a:bodyPr>
                <a:lstStyle/>
                <a:p>
                  <a:endParaRPr/>
                </a:p>
              </p:txBody>
            </p:sp>
          </p:grpSp>
          <p:sp>
            <p:nvSpPr>
              <p:cNvPr id="6325" name="Google Shape;6325;p61"/>
              <p:cNvSpPr/>
              <p:nvPr/>
            </p:nvSpPr>
            <p:spPr>
              <a:xfrm>
                <a:off x="4613643" y="1763716"/>
                <a:ext cx="187800" cy="187800"/>
              </a:xfrm>
              <a:prstGeom prst="ellipse">
                <a:avLst/>
              </a:prstGeom>
              <a:solidFill>
                <a:srgbClr val="5F7D95"/>
              </a:solidFill>
              <a:ln>
                <a:noFill/>
              </a:ln>
            </p:spPr>
            <p:txBody>
              <a:bodyPr spcFirstLastPara="1" wrap="square" lIns="91425" tIns="91425" rIns="91425" bIns="91425" anchor="ctr" anchorCtr="0">
                <a:noAutofit/>
              </a:bodyPr>
              <a:lstStyle/>
              <a:p>
                <a:endParaRPr/>
              </a:p>
            </p:txBody>
          </p:sp>
        </p:grpSp>
      </p:grpSp>
      <p:grpSp>
        <p:nvGrpSpPr>
          <p:cNvPr id="6326" name="Google Shape;6326;p61"/>
          <p:cNvGrpSpPr/>
          <p:nvPr/>
        </p:nvGrpSpPr>
        <p:grpSpPr>
          <a:xfrm>
            <a:off x="3421842" y="2143756"/>
            <a:ext cx="1652173" cy="391517"/>
            <a:chOff x="3512551" y="2358270"/>
            <a:chExt cx="1597383" cy="378533"/>
          </a:xfrm>
        </p:grpSpPr>
        <p:cxnSp>
          <p:nvCxnSpPr>
            <p:cNvPr id="6327" name="Google Shape;6327;p61"/>
            <p:cNvCxnSpPr>
              <a:stCxn id="6328" idx="6"/>
              <a:endCxn id="6329" idx="2"/>
            </p:cNvCxnSpPr>
            <p:nvPr/>
          </p:nvCxnSpPr>
          <p:spPr>
            <a:xfrm>
              <a:off x="3738198" y="2553118"/>
              <a:ext cx="1146000" cy="0"/>
            </a:xfrm>
            <a:prstGeom prst="straightConnector1">
              <a:avLst/>
            </a:prstGeom>
            <a:noFill/>
            <a:ln w="19050" cap="flat" cmpd="sng">
              <a:solidFill>
                <a:srgbClr val="435D74"/>
              </a:solidFill>
              <a:prstDash val="solid"/>
              <a:round/>
              <a:headEnd type="none" w="med" len="med"/>
              <a:tailEnd type="none" w="med" len="med"/>
            </a:ln>
          </p:spPr>
        </p:cxnSp>
        <p:grpSp>
          <p:nvGrpSpPr>
            <p:cNvPr id="6330" name="Google Shape;6330;p61"/>
            <p:cNvGrpSpPr/>
            <p:nvPr/>
          </p:nvGrpSpPr>
          <p:grpSpPr>
            <a:xfrm>
              <a:off x="3512551" y="2358270"/>
              <a:ext cx="225647" cy="307714"/>
              <a:chOff x="2182679" y="2004714"/>
              <a:chExt cx="792300" cy="1080458"/>
            </a:xfrm>
          </p:grpSpPr>
          <p:cxnSp>
            <p:nvCxnSpPr>
              <p:cNvPr id="6331" name="Google Shape;6331;p61"/>
              <p:cNvCxnSpPr>
                <a:stCxn id="6332" idx="0"/>
              </p:cNvCxnSpPr>
              <p:nvPr/>
            </p:nvCxnSpPr>
            <p:spPr>
              <a:xfrm rot="10800000">
                <a:off x="2578961" y="2004714"/>
                <a:ext cx="0" cy="389100"/>
              </a:xfrm>
              <a:prstGeom prst="straightConnector1">
                <a:avLst/>
              </a:prstGeom>
              <a:noFill/>
              <a:ln w="9525" cap="flat" cmpd="sng">
                <a:solidFill>
                  <a:srgbClr val="435D74"/>
                </a:solidFill>
                <a:prstDash val="solid"/>
                <a:round/>
                <a:headEnd type="none" w="med" len="med"/>
                <a:tailEnd type="none" w="med" len="med"/>
              </a:ln>
            </p:spPr>
          </p:cxnSp>
          <p:sp>
            <p:nvSpPr>
              <p:cNvPr id="6328" name="Google Shape;6328;p61"/>
              <p:cNvSpPr/>
              <p:nvPr/>
            </p:nvSpPr>
            <p:spPr>
              <a:xfrm>
                <a:off x="2182679"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2" name="Google Shape;6332;p61"/>
              <p:cNvSpPr/>
              <p:nvPr/>
            </p:nvSpPr>
            <p:spPr>
              <a:xfrm>
                <a:off x="2283911"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endParaRPr/>
              </a:p>
            </p:txBody>
          </p:sp>
        </p:grpSp>
        <p:grpSp>
          <p:nvGrpSpPr>
            <p:cNvPr id="6333" name="Google Shape;6333;p61"/>
            <p:cNvGrpSpPr/>
            <p:nvPr/>
          </p:nvGrpSpPr>
          <p:grpSpPr>
            <a:xfrm>
              <a:off x="3969644" y="2440153"/>
              <a:ext cx="225853" cy="296651"/>
              <a:chOff x="3775710" y="1729289"/>
              <a:chExt cx="136500" cy="179289"/>
            </a:xfrm>
          </p:grpSpPr>
          <p:cxnSp>
            <p:nvCxnSpPr>
              <p:cNvPr id="6334" name="Google Shape;6334;p61"/>
              <p:cNvCxnSpPr/>
              <p:nvPr/>
            </p:nvCxnSpPr>
            <p:spPr>
              <a:xfrm>
                <a:off x="3843851" y="1848278"/>
                <a:ext cx="0" cy="60300"/>
              </a:xfrm>
              <a:prstGeom prst="straightConnector1">
                <a:avLst/>
              </a:prstGeom>
              <a:noFill/>
              <a:ln w="9525" cap="flat" cmpd="sng">
                <a:solidFill>
                  <a:srgbClr val="435D74"/>
                </a:solidFill>
                <a:prstDash val="solid"/>
                <a:round/>
                <a:headEnd type="none" w="med" len="med"/>
                <a:tailEnd type="none" w="med" len="med"/>
              </a:ln>
            </p:spPr>
          </p:cxnSp>
          <p:sp>
            <p:nvSpPr>
              <p:cNvPr id="6335" name="Google Shape;6335;p61"/>
              <p:cNvSpPr/>
              <p:nvPr/>
            </p:nvSpPr>
            <p:spPr>
              <a:xfrm>
                <a:off x="3775710" y="1729289"/>
                <a:ext cx="136500" cy="1365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6" name="Google Shape;6336;p61"/>
              <p:cNvSpPr/>
              <p:nvPr/>
            </p:nvSpPr>
            <p:spPr>
              <a:xfrm>
                <a:off x="3793133" y="1746713"/>
                <a:ext cx="101700" cy="101700"/>
              </a:xfrm>
              <a:prstGeom prst="ellipse">
                <a:avLst/>
              </a:prstGeom>
              <a:solidFill>
                <a:srgbClr val="435D74"/>
              </a:solidFill>
              <a:ln>
                <a:noFill/>
              </a:ln>
            </p:spPr>
            <p:txBody>
              <a:bodyPr spcFirstLastPara="1" wrap="square" lIns="91425" tIns="91425" rIns="91425" bIns="91425" anchor="ctr" anchorCtr="0">
                <a:noAutofit/>
              </a:bodyPr>
              <a:lstStyle/>
              <a:p>
                <a:endParaRPr/>
              </a:p>
            </p:txBody>
          </p:sp>
        </p:grpSp>
        <p:grpSp>
          <p:nvGrpSpPr>
            <p:cNvPr id="6337" name="Google Shape;6337;p61"/>
            <p:cNvGrpSpPr/>
            <p:nvPr/>
          </p:nvGrpSpPr>
          <p:grpSpPr>
            <a:xfrm>
              <a:off x="4427051" y="2358270"/>
              <a:ext cx="225647" cy="307714"/>
              <a:chOff x="5393704" y="2004714"/>
              <a:chExt cx="792300" cy="1080458"/>
            </a:xfrm>
          </p:grpSpPr>
          <p:cxnSp>
            <p:nvCxnSpPr>
              <p:cNvPr id="6338" name="Google Shape;6338;p61"/>
              <p:cNvCxnSpPr>
                <a:stCxn id="6339" idx="0"/>
              </p:cNvCxnSpPr>
              <p:nvPr/>
            </p:nvCxnSpPr>
            <p:spPr>
              <a:xfrm rot="10800000">
                <a:off x="5789986" y="2004714"/>
                <a:ext cx="0" cy="389100"/>
              </a:xfrm>
              <a:prstGeom prst="straightConnector1">
                <a:avLst/>
              </a:prstGeom>
              <a:noFill/>
              <a:ln w="9525" cap="flat" cmpd="sng">
                <a:solidFill>
                  <a:srgbClr val="435D74"/>
                </a:solidFill>
                <a:prstDash val="solid"/>
                <a:round/>
                <a:headEnd type="none" w="med" len="med"/>
                <a:tailEnd type="none" w="med" len="med"/>
              </a:ln>
            </p:spPr>
          </p:cxnSp>
          <p:sp>
            <p:nvSpPr>
              <p:cNvPr id="6340" name="Google Shape;6340;p61"/>
              <p:cNvSpPr/>
              <p:nvPr/>
            </p:nvSpPr>
            <p:spPr>
              <a:xfrm>
                <a:off x="5393704"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39" name="Google Shape;6339;p61"/>
              <p:cNvSpPr/>
              <p:nvPr/>
            </p:nvSpPr>
            <p:spPr>
              <a:xfrm>
                <a:off x="5494936"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endParaRPr/>
              </a:p>
            </p:txBody>
          </p:sp>
        </p:grpSp>
        <p:grpSp>
          <p:nvGrpSpPr>
            <p:cNvPr id="6341" name="Google Shape;6341;p61"/>
            <p:cNvGrpSpPr/>
            <p:nvPr/>
          </p:nvGrpSpPr>
          <p:grpSpPr>
            <a:xfrm>
              <a:off x="4884287" y="2440252"/>
              <a:ext cx="225647" cy="296532"/>
              <a:chOff x="6999166" y="2292572"/>
              <a:chExt cx="792300" cy="1041192"/>
            </a:xfrm>
          </p:grpSpPr>
          <p:cxnSp>
            <p:nvCxnSpPr>
              <p:cNvPr id="6342" name="Google Shape;6342;p61"/>
              <p:cNvCxnSpPr/>
              <p:nvPr/>
            </p:nvCxnSpPr>
            <p:spPr>
              <a:xfrm>
                <a:off x="7395553" y="2983964"/>
                <a:ext cx="0" cy="349800"/>
              </a:xfrm>
              <a:prstGeom prst="straightConnector1">
                <a:avLst/>
              </a:prstGeom>
              <a:noFill/>
              <a:ln w="9525" cap="flat" cmpd="sng">
                <a:solidFill>
                  <a:srgbClr val="435D74"/>
                </a:solidFill>
                <a:prstDash val="solid"/>
                <a:round/>
                <a:headEnd type="none" w="med" len="med"/>
                <a:tailEnd type="none" w="med" len="med"/>
              </a:ln>
            </p:spPr>
          </p:cxnSp>
          <p:sp>
            <p:nvSpPr>
              <p:cNvPr id="6329" name="Google Shape;6329;p61"/>
              <p:cNvSpPr/>
              <p:nvPr/>
            </p:nvSpPr>
            <p:spPr>
              <a:xfrm>
                <a:off x="6999166"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343" name="Google Shape;6343;p61"/>
              <p:cNvSpPr/>
              <p:nvPr/>
            </p:nvSpPr>
            <p:spPr>
              <a:xfrm>
                <a:off x="7100398"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endParaRPr/>
              </a:p>
            </p:txBody>
          </p:sp>
        </p:grpSp>
      </p:grpSp>
      <p:grpSp>
        <p:nvGrpSpPr>
          <p:cNvPr id="6344" name="Google Shape;6344;p61"/>
          <p:cNvGrpSpPr/>
          <p:nvPr/>
        </p:nvGrpSpPr>
        <p:grpSpPr>
          <a:xfrm>
            <a:off x="6842649" y="979955"/>
            <a:ext cx="1581844" cy="732818"/>
            <a:chOff x="634175" y="2986275"/>
            <a:chExt cx="3147949" cy="1458344"/>
          </a:xfrm>
        </p:grpSpPr>
        <p:cxnSp>
          <p:nvCxnSpPr>
            <p:cNvPr id="6345" name="Google Shape;6345;p61"/>
            <p:cNvCxnSpPr>
              <a:stCxn id="6346" idx="4"/>
              <a:endCxn id="6347" idx="0"/>
            </p:cNvCxnSpPr>
            <p:nvPr/>
          </p:nvCxnSpPr>
          <p:spPr>
            <a:xfrm>
              <a:off x="929975" y="3577875"/>
              <a:ext cx="591300" cy="275100"/>
            </a:xfrm>
            <a:prstGeom prst="straightConnector1">
              <a:avLst/>
            </a:prstGeom>
            <a:noFill/>
            <a:ln w="19050" cap="flat" cmpd="sng">
              <a:solidFill>
                <a:srgbClr val="435D74"/>
              </a:solidFill>
              <a:prstDash val="solid"/>
              <a:round/>
              <a:headEnd type="none" w="med" len="med"/>
              <a:tailEnd type="none" w="med" len="med"/>
            </a:ln>
          </p:spPr>
        </p:cxnSp>
        <p:cxnSp>
          <p:nvCxnSpPr>
            <p:cNvPr id="6348" name="Google Shape;6348;p61"/>
            <p:cNvCxnSpPr>
              <a:stCxn id="6347" idx="0"/>
              <a:endCxn id="6349" idx="4"/>
            </p:cNvCxnSpPr>
            <p:nvPr/>
          </p:nvCxnSpPr>
          <p:spPr>
            <a:xfrm rot="10800000" flipH="1">
              <a:off x="1521366" y="3577919"/>
              <a:ext cx="686700" cy="275100"/>
            </a:xfrm>
            <a:prstGeom prst="straightConnector1">
              <a:avLst/>
            </a:prstGeom>
            <a:noFill/>
            <a:ln w="19050" cap="flat" cmpd="sng">
              <a:solidFill>
                <a:srgbClr val="435D74"/>
              </a:solidFill>
              <a:prstDash val="solid"/>
              <a:round/>
              <a:headEnd type="none" w="med" len="med"/>
              <a:tailEnd type="none" w="med" len="med"/>
            </a:ln>
          </p:spPr>
        </p:cxnSp>
        <p:cxnSp>
          <p:nvCxnSpPr>
            <p:cNvPr id="6350" name="Google Shape;6350;p61"/>
            <p:cNvCxnSpPr>
              <a:stCxn id="6349" idx="4"/>
              <a:endCxn id="6351" idx="0"/>
            </p:cNvCxnSpPr>
            <p:nvPr/>
          </p:nvCxnSpPr>
          <p:spPr>
            <a:xfrm>
              <a:off x="2208152" y="3577875"/>
              <a:ext cx="686700" cy="275100"/>
            </a:xfrm>
            <a:prstGeom prst="straightConnector1">
              <a:avLst/>
            </a:prstGeom>
            <a:noFill/>
            <a:ln w="19050" cap="flat" cmpd="sng">
              <a:solidFill>
                <a:srgbClr val="435D74"/>
              </a:solidFill>
              <a:prstDash val="solid"/>
              <a:round/>
              <a:headEnd type="none" w="med" len="med"/>
              <a:tailEnd type="none" w="med" len="med"/>
            </a:ln>
          </p:spPr>
        </p:cxnSp>
        <p:cxnSp>
          <p:nvCxnSpPr>
            <p:cNvPr id="6352" name="Google Shape;6352;p61"/>
            <p:cNvCxnSpPr>
              <a:stCxn id="6351" idx="0"/>
              <a:endCxn id="6353" idx="4"/>
            </p:cNvCxnSpPr>
            <p:nvPr/>
          </p:nvCxnSpPr>
          <p:spPr>
            <a:xfrm rot="10800000" flipH="1">
              <a:off x="2894933" y="3577918"/>
              <a:ext cx="591300" cy="275100"/>
            </a:xfrm>
            <a:prstGeom prst="straightConnector1">
              <a:avLst/>
            </a:prstGeom>
            <a:noFill/>
            <a:ln w="19050" cap="flat" cmpd="sng">
              <a:solidFill>
                <a:srgbClr val="435D74"/>
              </a:solidFill>
              <a:prstDash val="solid"/>
              <a:round/>
              <a:headEnd type="none" w="med" len="med"/>
              <a:tailEnd type="none" w="med" len="med"/>
            </a:ln>
          </p:spPr>
        </p:cxnSp>
        <p:sp>
          <p:nvSpPr>
            <p:cNvPr id="6353" name="Google Shape;6353;p61"/>
            <p:cNvSpPr/>
            <p:nvPr/>
          </p:nvSpPr>
          <p:spPr>
            <a:xfrm>
              <a:off x="3190524"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sp>
          <p:nvSpPr>
            <p:cNvPr id="6349" name="Google Shape;6349;p61"/>
            <p:cNvSpPr/>
            <p:nvPr/>
          </p:nvSpPr>
          <p:spPr>
            <a:xfrm>
              <a:off x="1912352"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sp>
          <p:nvSpPr>
            <p:cNvPr id="6346" name="Google Shape;6346;p61"/>
            <p:cNvSpPr/>
            <p:nvPr/>
          </p:nvSpPr>
          <p:spPr>
            <a:xfrm>
              <a:off x="634175"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sp>
          <p:nvSpPr>
            <p:cNvPr id="6351" name="Google Shape;6351;p61"/>
            <p:cNvSpPr/>
            <p:nvPr/>
          </p:nvSpPr>
          <p:spPr>
            <a:xfrm>
              <a:off x="2599133" y="3853018"/>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sp>
          <p:nvSpPr>
            <p:cNvPr id="6347" name="Google Shape;6347;p61"/>
            <p:cNvSpPr/>
            <p:nvPr/>
          </p:nvSpPr>
          <p:spPr>
            <a:xfrm>
              <a:off x="1225566" y="3853019"/>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algn="ctr"/>
              <a:endParaRPr>
                <a:solidFill>
                  <a:srgbClr val="FFFFFF"/>
                </a:solidFill>
                <a:latin typeface="Calibri"/>
                <a:ea typeface="Calibri"/>
                <a:cs typeface="Calibri"/>
                <a:sym typeface="Calibri"/>
              </a:endParaRPr>
            </a:p>
          </p:txBody>
        </p:sp>
      </p:grpSp>
      <p:grpSp>
        <p:nvGrpSpPr>
          <p:cNvPr id="6354" name="Google Shape;6354;p61"/>
          <p:cNvGrpSpPr/>
          <p:nvPr/>
        </p:nvGrpSpPr>
        <p:grpSpPr>
          <a:xfrm>
            <a:off x="3410365" y="2674265"/>
            <a:ext cx="1675128" cy="313674"/>
            <a:chOff x="998425" y="1182125"/>
            <a:chExt cx="1065400" cy="199500"/>
          </a:xfrm>
        </p:grpSpPr>
        <p:sp>
          <p:nvSpPr>
            <p:cNvPr id="6355" name="Google Shape;6355;p61"/>
            <p:cNvSpPr/>
            <p:nvPr/>
          </p:nvSpPr>
          <p:spPr>
            <a:xfrm>
              <a:off x="998425" y="1182125"/>
              <a:ext cx="1065400" cy="199500"/>
            </a:xfrm>
            <a:custGeom>
              <a:avLst/>
              <a:gdLst/>
              <a:ahLst/>
              <a:cxnLst/>
              <a:rect l="l" t="t" r="r" b="b"/>
              <a:pathLst>
                <a:path w="42616" h="7980" extrusionOk="0">
                  <a:moveTo>
                    <a:pt x="4324" y="1"/>
                  </a:moveTo>
                  <a:cubicBezTo>
                    <a:pt x="3159" y="1"/>
                    <a:pt x="1997" y="512"/>
                    <a:pt x="1246" y="1424"/>
                  </a:cubicBezTo>
                  <a:cubicBezTo>
                    <a:pt x="180" y="2720"/>
                    <a:pt x="1" y="4577"/>
                    <a:pt x="867" y="6031"/>
                  </a:cubicBezTo>
                  <a:cubicBezTo>
                    <a:pt x="1600" y="7262"/>
                    <a:pt x="2935" y="7980"/>
                    <a:pt x="4331" y="7980"/>
                  </a:cubicBezTo>
                  <a:cubicBezTo>
                    <a:pt x="4576" y="7980"/>
                    <a:pt x="4822" y="7958"/>
                    <a:pt x="5067" y="7913"/>
                  </a:cubicBezTo>
                  <a:cubicBezTo>
                    <a:pt x="6219" y="7700"/>
                    <a:pt x="7170" y="6971"/>
                    <a:pt x="7733" y="6006"/>
                  </a:cubicBezTo>
                  <a:cubicBezTo>
                    <a:pt x="8105" y="5370"/>
                    <a:pt x="8773" y="4970"/>
                    <a:pt x="9508" y="4970"/>
                  </a:cubicBezTo>
                  <a:lnTo>
                    <a:pt x="10488" y="4970"/>
                  </a:lnTo>
                  <a:cubicBezTo>
                    <a:pt x="11237" y="4970"/>
                    <a:pt x="11919" y="5376"/>
                    <a:pt x="12300" y="6020"/>
                  </a:cubicBezTo>
                  <a:lnTo>
                    <a:pt x="12307" y="6031"/>
                  </a:lnTo>
                  <a:cubicBezTo>
                    <a:pt x="13039" y="7262"/>
                    <a:pt x="14375" y="7980"/>
                    <a:pt x="15771" y="7980"/>
                  </a:cubicBezTo>
                  <a:cubicBezTo>
                    <a:pt x="16016" y="7980"/>
                    <a:pt x="16262" y="7958"/>
                    <a:pt x="16507" y="7913"/>
                  </a:cubicBezTo>
                  <a:cubicBezTo>
                    <a:pt x="17658" y="7700"/>
                    <a:pt x="18610" y="6971"/>
                    <a:pt x="19173" y="6006"/>
                  </a:cubicBezTo>
                  <a:cubicBezTo>
                    <a:pt x="19545" y="5370"/>
                    <a:pt x="20213" y="4970"/>
                    <a:pt x="20946" y="4970"/>
                  </a:cubicBezTo>
                  <a:lnTo>
                    <a:pt x="21928" y="4970"/>
                  </a:lnTo>
                  <a:cubicBezTo>
                    <a:pt x="22677" y="4970"/>
                    <a:pt x="23359" y="5376"/>
                    <a:pt x="23740" y="6020"/>
                  </a:cubicBezTo>
                  <a:lnTo>
                    <a:pt x="23747" y="6031"/>
                  </a:lnTo>
                  <a:cubicBezTo>
                    <a:pt x="24479" y="7262"/>
                    <a:pt x="25815" y="7980"/>
                    <a:pt x="27210" y="7980"/>
                  </a:cubicBezTo>
                  <a:cubicBezTo>
                    <a:pt x="27454" y="7980"/>
                    <a:pt x="27700" y="7958"/>
                    <a:pt x="27945" y="7913"/>
                  </a:cubicBezTo>
                  <a:cubicBezTo>
                    <a:pt x="29098" y="7700"/>
                    <a:pt x="30048" y="6971"/>
                    <a:pt x="30613" y="6006"/>
                  </a:cubicBezTo>
                  <a:cubicBezTo>
                    <a:pt x="30985" y="5370"/>
                    <a:pt x="31652" y="4970"/>
                    <a:pt x="32388" y="4970"/>
                  </a:cubicBezTo>
                  <a:lnTo>
                    <a:pt x="33368" y="4970"/>
                  </a:lnTo>
                  <a:cubicBezTo>
                    <a:pt x="34117" y="4970"/>
                    <a:pt x="34799" y="5376"/>
                    <a:pt x="35180" y="6020"/>
                  </a:cubicBezTo>
                  <a:lnTo>
                    <a:pt x="35187" y="6031"/>
                  </a:lnTo>
                  <a:cubicBezTo>
                    <a:pt x="35920" y="7262"/>
                    <a:pt x="37255" y="7980"/>
                    <a:pt x="38651" y="7980"/>
                  </a:cubicBezTo>
                  <a:cubicBezTo>
                    <a:pt x="38896" y="7980"/>
                    <a:pt x="39142" y="7958"/>
                    <a:pt x="39387" y="7913"/>
                  </a:cubicBezTo>
                  <a:cubicBezTo>
                    <a:pt x="41256" y="7567"/>
                    <a:pt x="42594" y="5866"/>
                    <a:pt x="42615" y="3993"/>
                  </a:cubicBezTo>
                  <a:cubicBezTo>
                    <a:pt x="42599" y="2323"/>
                    <a:pt x="41557" y="833"/>
                    <a:pt x="39994" y="246"/>
                  </a:cubicBezTo>
                  <a:cubicBezTo>
                    <a:pt x="39559" y="81"/>
                    <a:pt x="39100" y="2"/>
                    <a:pt x="38642" y="2"/>
                  </a:cubicBezTo>
                  <a:cubicBezTo>
                    <a:pt x="37477" y="2"/>
                    <a:pt x="36315" y="513"/>
                    <a:pt x="35565" y="1426"/>
                  </a:cubicBezTo>
                  <a:cubicBezTo>
                    <a:pt x="35428" y="1592"/>
                    <a:pt x="35304" y="1770"/>
                    <a:pt x="35195" y="1957"/>
                  </a:cubicBezTo>
                  <a:cubicBezTo>
                    <a:pt x="34817" y="2606"/>
                    <a:pt x="34133" y="3018"/>
                    <a:pt x="33382" y="3018"/>
                  </a:cubicBezTo>
                  <a:lnTo>
                    <a:pt x="32420" y="3018"/>
                  </a:lnTo>
                  <a:cubicBezTo>
                    <a:pt x="31683" y="3018"/>
                    <a:pt x="30996" y="2632"/>
                    <a:pt x="30624" y="1994"/>
                  </a:cubicBezTo>
                  <a:cubicBezTo>
                    <a:pt x="30157" y="1190"/>
                    <a:pt x="29425" y="572"/>
                    <a:pt x="28556" y="244"/>
                  </a:cubicBezTo>
                  <a:cubicBezTo>
                    <a:pt x="28121" y="80"/>
                    <a:pt x="27663" y="1"/>
                    <a:pt x="27205" y="1"/>
                  </a:cubicBezTo>
                  <a:cubicBezTo>
                    <a:pt x="26039" y="1"/>
                    <a:pt x="24877" y="513"/>
                    <a:pt x="24125" y="1426"/>
                  </a:cubicBezTo>
                  <a:cubicBezTo>
                    <a:pt x="23989" y="1592"/>
                    <a:pt x="23865" y="1770"/>
                    <a:pt x="23755" y="1957"/>
                  </a:cubicBezTo>
                  <a:cubicBezTo>
                    <a:pt x="23377" y="2606"/>
                    <a:pt x="22695" y="3018"/>
                    <a:pt x="21944" y="3018"/>
                  </a:cubicBezTo>
                  <a:lnTo>
                    <a:pt x="20981" y="3018"/>
                  </a:lnTo>
                  <a:cubicBezTo>
                    <a:pt x="20243" y="3018"/>
                    <a:pt x="19556" y="2632"/>
                    <a:pt x="19185" y="1994"/>
                  </a:cubicBezTo>
                  <a:cubicBezTo>
                    <a:pt x="18717" y="1190"/>
                    <a:pt x="17987" y="572"/>
                    <a:pt x="17116" y="244"/>
                  </a:cubicBezTo>
                  <a:cubicBezTo>
                    <a:pt x="16681" y="80"/>
                    <a:pt x="16223" y="1"/>
                    <a:pt x="15766" y="1"/>
                  </a:cubicBezTo>
                  <a:cubicBezTo>
                    <a:pt x="14600" y="1"/>
                    <a:pt x="13437" y="513"/>
                    <a:pt x="12686" y="1426"/>
                  </a:cubicBezTo>
                  <a:cubicBezTo>
                    <a:pt x="12549" y="1592"/>
                    <a:pt x="12425" y="1770"/>
                    <a:pt x="12316" y="1957"/>
                  </a:cubicBezTo>
                  <a:cubicBezTo>
                    <a:pt x="11937" y="2606"/>
                    <a:pt x="11255" y="3016"/>
                    <a:pt x="10504" y="3016"/>
                  </a:cubicBezTo>
                  <a:lnTo>
                    <a:pt x="9541" y="3016"/>
                  </a:lnTo>
                  <a:cubicBezTo>
                    <a:pt x="8805" y="3016"/>
                    <a:pt x="8116" y="2632"/>
                    <a:pt x="7745" y="1994"/>
                  </a:cubicBezTo>
                  <a:cubicBezTo>
                    <a:pt x="7277" y="1190"/>
                    <a:pt x="6547" y="572"/>
                    <a:pt x="5676" y="244"/>
                  </a:cubicBezTo>
                  <a:cubicBezTo>
                    <a:pt x="5241" y="80"/>
                    <a:pt x="4782" y="1"/>
                    <a:pt x="4324"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356" name="Google Shape;6356;p61"/>
            <p:cNvSpPr/>
            <p:nvPr/>
          </p:nvSpPr>
          <p:spPr>
            <a:xfrm>
              <a:off x="1017250" y="1193175"/>
              <a:ext cx="177475" cy="177500"/>
            </a:xfrm>
            <a:custGeom>
              <a:avLst/>
              <a:gdLst/>
              <a:ahLst/>
              <a:cxnLst/>
              <a:rect l="l" t="t" r="r" b="b"/>
              <a:pathLst>
                <a:path w="7099" h="7100" extrusionOk="0">
                  <a:moveTo>
                    <a:pt x="3550" y="1"/>
                  </a:moveTo>
                  <a:cubicBezTo>
                    <a:pt x="1589" y="1"/>
                    <a:pt x="0" y="1589"/>
                    <a:pt x="0" y="3551"/>
                  </a:cubicBezTo>
                  <a:cubicBezTo>
                    <a:pt x="0" y="5511"/>
                    <a:pt x="1589" y="7099"/>
                    <a:pt x="3550" y="7099"/>
                  </a:cubicBezTo>
                  <a:cubicBezTo>
                    <a:pt x="5510" y="7099"/>
                    <a:pt x="7099" y="5511"/>
                    <a:pt x="7099" y="3551"/>
                  </a:cubicBezTo>
                  <a:cubicBezTo>
                    <a:pt x="7099" y="1589"/>
                    <a:pt x="5510" y="1"/>
                    <a:pt x="355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357" name="Google Shape;6357;p61"/>
            <p:cNvSpPr/>
            <p:nvPr/>
          </p:nvSpPr>
          <p:spPr>
            <a:xfrm>
              <a:off x="1303250" y="1193175"/>
              <a:ext cx="177475" cy="177500"/>
            </a:xfrm>
            <a:custGeom>
              <a:avLst/>
              <a:gdLst/>
              <a:ahLst/>
              <a:cxnLst/>
              <a:rect l="l" t="t" r="r" b="b"/>
              <a:pathLst>
                <a:path w="7099" h="7100" extrusionOk="0">
                  <a:moveTo>
                    <a:pt x="3550" y="1"/>
                  </a:moveTo>
                  <a:cubicBezTo>
                    <a:pt x="1589" y="1"/>
                    <a:pt x="0" y="1589"/>
                    <a:pt x="0" y="3551"/>
                  </a:cubicBezTo>
                  <a:cubicBezTo>
                    <a:pt x="0" y="5511"/>
                    <a:pt x="1589" y="7099"/>
                    <a:pt x="3550" y="7099"/>
                  </a:cubicBezTo>
                  <a:cubicBezTo>
                    <a:pt x="5510" y="7099"/>
                    <a:pt x="7099" y="5511"/>
                    <a:pt x="7099" y="3551"/>
                  </a:cubicBezTo>
                  <a:cubicBezTo>
                    <a:pt x="7099" y="1589"/>
                    <a:pt x="5510" y="1"/>
                    <a:pt x="355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358" name="Google Shape;6358;p61"/>
            <p:cNvSpPr/>
            <p:nvPr/>
          </p:nvSpPr>
          <p:spPr>
            <a:xfrm>
              <a:off x="1589250" y="1193175"/>
              <a:ext cx="177475" cy="177500"/>
            </a:xfrm>
            <a:custGeom>
              <a:avLst/>
              <a:gdLst/>
              <a:ahLst/>
              <a:cxnLst/>
              <a:rect l="l" t="t" r="r" b="b"/>
              <a:pathLst>
                <a:path w="7099" h="7100" extrusionOk="0">
                  <a:moveTo>
                    <a:pt x="3549" y="1"/>
                  </a:moveTo>
                  <a:cubicBezTo>
                    <a:pt x="1589" y="1"/>
                    <a:pt x="0" y="1589"/>
                    <a:pt x="0" y="3551"/>
                  </a:cubicBezTo>
                  <a:cubicBezTo>
                    <a:pt x="0" y="5511"/>
                    <a:pt x="1589" y="7099"/>
                    <a:pt x="3549" y="7099"/>
                  </a:cubicBezTo>
                  <a:cubicBezTo>
                    <a:pt x="5510" y="7099"/>
                    <a:pt x="7099" y="5511"/>
                    <a:pt x="7099" y="3551"/>
                  </a:cubicBezTo>
                  <a:cubicBezTo>
                    <a:pt x="7099" y="1589"/>
                    <a:pt x="5510" y="1"/>
                    <a:pt x="354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359" name="Google Shape;6359;p61"/>
            <p:cNvSpPr/>
            <p:nvPr/>
          </p:nvSpPr>
          <p:spPr>
            <a:xfrm>
              <a:off x="1875200" y="1193175"/>
              <a:ext cx="177525" cy="177500"/>
            </a:xfrm>
            <a:custGeom>
              <a:avLst/>
              <a:gdLst/>
              <a:ahLst/>
              <a:cxnLst/>
              <a:rect l="l" t="t" r="r" b="b"/>
              <a:pathLst>
                <a:path w="7101" h="7100" extrusionOk="0">
                  <a:moveTo>
                    <a:pt x="3551" y="1"/>
                  </a:moveTo>
                  <a:cubicBezTo>
                    <a:pt x="1590" y="1"/>
                    <a:pt x="0" y="1589"/>
                    <a:pt x="0" y="3551"/>
                  </a:cubicBezTo>
                  <a:cubicBezTo>
                    <a:pt x="0" y="5511"/>
                    <a:pt x="1590" y="7099"/>
                    <a:pt x="3551" y="7099"/>
                  </a:cubicBezTo>
                  <a:cubicBezTo>
                    <a:pt x="5511" y="7099"/>
                    <a:pt x="7101" y="5511"/>
                    <a:pt x="7101" y="3551"/>
                  </a:cubicBezTo>
                  <a:cubicBezTo>
                    <a:pt x="7101" y="1589"/>
                    <a:pt x="5511" y="1"/>
                    <a:pt x="3551"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360" name="Google Shape;6360;p61"/>
          <p:cNvGrpSpPr/>
          <p:nvPr/>
        </p:nvGrpSpPr>
        <p:grpSpPr>
          <a:xfrm>
            <a:off x="3410364" y="3630232"/>
            <a:ext cx="1675129" cy="525345"/>
            <a:chOff x="5194708" y="3484366"/>
            <a:chExt cx="3148148" cy="987304"/>
          </a:xfrm>
        </p:grpSpPr>
        <p:grpSp>
          <p:nvGrpSpPr>
            <p:cNvPr id="6361" name="Google Shape;6361;p61"/>
            <p:cNvGrpSpPr/>
            <p:nvPr/>
          </p:nvGrpSpPr>
          <p:grpSpPr>
            <a:xfrm>
              <a:off x="7531521" y="3484366"/>
              <a:ext cx="811335" cy="987304"/>
              <a:chOff x="3379425" y="1617275"/>
              <a:chExt cx="1090650" cy="1327200"/>
            </a:xfrm>
          </p:grpSpPr>
          <p:sp>
            <p:nvSpPr>
              <p:cNvPr id="6362" name="Google Shape;6362;p61"/>
              <p:cNvSpPr/>
              <p:nvPr/>
            </p:nvSpPr>
            <p:spPr>
              <a:xfrm>
                <a:off x="3554475" y="1792400"/>
                <a:ext cx="740475" cy="740375"/>
              </a:xfrm>
              <a:custGeom>
                <a:avLst/>
                <a:gdLst/>
                <a:ahLst/>
                <a:cxnLst/>
                <a:rect l="l" t="t" r="r" b="b"/>
                <a:pathLst>
                  <a:path w="29619" h="29615" extrusionOk="0">
                    <a:moveTo>
                      <a:pt x="14809" y="1"/>
                    </a:moveTo>
                    <a:cubicBezTo>
                      <a:pt x="6631" y="1"/>
                      <a:pt x="0" y="6631"/>
                      <a:pt x="0" y="14809"/>
                    </a:cubicBezTo>
                    <a:cubicBezTo>
                      <a:pt x="0" y="22988"/>
                      <a:pt x="6631" y="29615"/>
                      <a:pt x="14809" y="29615"/>
                    </a:cubicBezTo>
                    <a:cubicBezTo>
                      <a:pt x="22987" y="29615"/>
                      <a:pt x="29618" y="22988"/>
                      <a:pt x="29618" y="14809"/>
                    </a:cubicBezTo>
                    <a:cubicBezTo>
                      <a:pt x="29618" y="6631"/>
                      <a:pt x="22987" y="1"/>
                      <a:pt x="14809"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363" name="Google Shape;6363;p61"/>
              <p:cNvSpPr/>
              <p:nvPr/>
            </p:nvSpPr>
            <p:spPr>
              <a:xfrm>
                <a:off x="3379425" y="1617275"/>
                <a:ext cx="1090650" cy="1273950"/>
              </a:xfrm>
              <a:custGeom>
                <a:avLst/>
                <a:gdLst/>
                <a:ahLst/>
                <a:cxnLst/>
                <a:rect l="l" t="t" r="r" b="b"/>
                <a:pathLst>
                  <a:path w="43626" h="50958" extrusionOk="0">
                    <a:moveTo>
                      <a:pt x="21811" y="0"/>
                    </a:moveTo>
                    <a:cubicBezTo>
                      <a:pt x="9785" y="0"/>
                      <a:pt x="0" y="9788"/>
                      <a:pt x="0" y="21814"/>
                    </a:cubicBezTo>
                    <a:cubicBezTo>
                      <a:pt x="8" y="22289"/>
                      <a:pt x="401" y="22672"/>
                      <a:pt x="876" y="22672"/>
                    </a:cubicBezTo>
                    <a:cubicBezTo>
                      <a:pt x="1355" y="22672"/>
                      <a:pt x="1744" y="22289"/>
                      <a:pt x="1755" y="21814"/>
                    </a:cubicBezTo>
                    <a:cubicBezTo>
                      <a:pt x="1755" y="10757"/>
                      <a:pt x="10754" y="1755"/>
                      <a:pt x="21811" y="1755"/>
                    </a:cubicBezTo>
                    <a:cubicBezTo>
                      <a:pt x="32869" y="1755"/>
                      <a:pt x="41867" y="10753"/>
                      <a:pt x="41867" y="21814"/>
                    </a:cubicBezTo>
                    <a:cubicBezTo>
                      <a:pt x="41871" y="32872"/>
                      <a:pt x="32869" y="41870"/>
                      <a:pt x="21811" y="41870"/>
                    </a:cubicBezTo>
                    <a:cubicBezTo>
                      <a:pt x="21329" y="41870"/>
                      <a:pt x="20932" y="42263"/>
                      <a:pt x="20935" y="42750"/>
                    </a:cubicBezTo>
                    <a:lnTo>
                      <a:pt x="20935" y="50957"/>
                    </a:lnTo>
                    <a:lnTo>
                      <a:pt x="22691" y="50942"/>
                    </a:lnTo>
                    <a:lnTo>
                      <a:pt x="22691" y="43610"/>
                    </a:lnTo>
                    <a:cubicBezTo>
                      <a:pt x="34312" y="43147"/>
                      <a:pt x="43626" y="33547"/>
                      <a:pt x="43626" y="21814"/>
                    </a:cubicBezTo>
                    <a:cubicBezTo>
                      <a:pt x="43626" y="9785"/>
                      <a:pt x="33841" y="0"/>
                      <a:pt x="21811"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364" name="Google Shape;6364;p61"/>
              <p:cNvSpPr/>
              <p:nvPr/>
            </p:nvSpPr>
            <p:spPr>
              <a:xfrm>
                <a:off x="3775050" y="2771175"/>
                <a:ext cx="300875" cy="173300"/>
              </a:xfrm>
              <a:custGeom>
                <a:avLst/>
                <a:gdLst/>
                <a:ahLst/>
                <a:cxnLst/>
                <a:rect l="l" t="t" r="r" b="b"/>
                <a:pathLst>
                  <a:path w="12035" h="6932" extrusionOk="0">
                    <a:moveTo>
                      <a:pt x="11087" y="1"/>
                    </a:moveTo>
                    <a:cubicBezTo>
                      <a:pt x="10861" y="1"/>
                      <a:pt x="10636" y="87"/>
                      <a:pt x="10465" y="260"/>
                    </a:cubicBezTo>
                    <a:lnTo>
                      <a:pt x="6866" y="3859"/>
                    </a:lnTo>
                    <a:lnTo>
                      <a:pt x="5979" y="4742"/>
                    </a:lnTo>
                    <a:lnTo>
                      <a:pt x="5110" y="3874"/>
                    </a:lnTo>
                    <a:lnTo>
                      <a:pt x="1496" y="260"/>
                    </a:lnTo>
                    <a:cubicBezTo>
                      <a:pt x="1342" y="153"/>
                      <a:pt x="1166" y="102"/>
                      <a:pt x="990" y="102"/>
                    </a:cubicBezTo>
                    <a:cubicBezTo>
                      <a:pt x="731" y="102"/>
                      <a:pt x="475" y="214"/>
                      <a:pt x="298" y="427"/>
                    </a:cubicBezTo>
                    <a:cubicBezTo>
                      <a:pt x="1" y="783"/>
                      <a:pt x="23" y="1306"/>
                      <a:pt x="350" y="1636"/>
                    </a:cubicBezTo>
                    <a:lnTo>
                      <a:pt x="5389" y="6675"/>
                    </a:lnTo>
                    <a:cubicBezTo>
                      <a:pt x="5559" y="6846"/>
                      <a:pt x="5784" y="6931"/>
                      <a:pt x="6009" y="6931"/>
                    </a:cubicBezTo>
                    <a:cubicBezTo>
                      <a:pt x="6234" y="6931"/>
                      <a:pt x="6459" y="6846"/>
                      <a:pt x="6632" y="6675"/>
                    </a:cubicBezTo>
                    <a:lnTo>
                      <a:pt x="11667" y="1636"/>
                    </a:lnTo>
                    <a:cubicBezTo>
                      <a:pt x="12016" y="1250"/>
                      <a:pt x="12034" y="668"/>
                      <a:pt x="11712" y="260"/>
                    </a:cubicBezTo>
                    <a:cubicBezTo>
                      <a:pt x="11539" y="87"/>
                      <a:pt x="11313" y="1"/>
                      <a:pt x="11087"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6365" name="Google Shape;6365;p61"/>
            <p:cNvGrpSpPr/>
            <p:nvPr/>
          </p:nvGrpSpPr>
          <p:grpSpPr>
            <a:xfrm>
              <a:off x="6752546" y="3484366"/>
              <a:ext cx="811428" cy="987304"/>
              <a:chOff x="2332275" y="1617275"/>
              <a:chExt cx="1090775" cy="1327200"/>
            </a:xfrm>
          </p:grpSpPr>
          <p:sp>
            <p:nvSpPr>
              <p:cNvPr id="6366" name="Google Shape;6366;p61"/>
              <p:cNvSpPr/>
              <p:nvPr/>
            </p:nvSpPr>
            <p:spPr>
              <a:xfrm>
                <a:off x="2507425" y="1792400"/>
                <a:ext cx="740375" cy="740375"/>
              </a:xfrm>
              <a:custGeom>
                <a:avLst/>
                <a:gdLst/>
                <a:ahLst/>
                <a:cxnLst/>
                <a:rect l="l" t="t" r="r" b="b"/>
                <a:pathLst>
                  <a:path w="29615" h="29615" extrusionOk="0">
                    <a:moveTo>
                      <a:pt x="14810" y="1"/>
                    </a:moveTo>
                    <a:cubicBezTo>
                      <a:pt x="6631" y="1"/>
                      <a:pt x="1" y="6631"/>
                      <a:pt x="1" y="14809"/>
                    </a:cubicBezTo>
                    <a:cubicBezTo>
                      <a:pt x="1" y="22988"/>
                      <a:pt x="6631" y="29615"/>
                      <a:pt x="14810" y="29615"/>
                    </a:cubicBezTo>
                    <a:cubicBezTo>
                      <a:pt x="22988" y="29615"/>
                      <a:pt x="29615" y="22988"/>
                      <a:pt x="29615" y="14809"/>
                    </a:cubicBezTo>
                    <a:cubicBezTo>
                      <a:pt x="29615" y="6631"/>
                      <a:pt x="22988" y="1"/>
                      <a:pt x="14810"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367" name="Google Shape;6367;p61"/>
              <p:cNvSpPr/>
              <p:nvPr/>
            </p:nvSpPr>
            <p:spPr>
              <a:xfrm>
                <a:off x="2332275" y="1617275"/>
                <a:ext cx="1090775" cy="1273950"/>
              </a:xfrm>
              <a:custGeom>
                <a:avLst/>
                <a:gdLst/>
                <a:ahLst/>
                <a:cxnLst/>
                <a:rect l="l" t="t" r="r" b="b"/>
                <a:pathLst>
                  <a:path w="43631" h="50958" extrusionOk="0">
                    <a:moveTo>
                      <a:pt x="21816" y="0"/>
                    </a:moveTo>
                    <a:cubicBezTo>
                      <a:pt x="9786" y="0"/>
                      <a:pt x="1" y="9788"/>
                      <a:pt x="1" y="21814"/>
                    </a:cubicBezTo>
                    <a:cubicBezTo>
                      <a:pt x="12" y="22289"/>
                      <a:pt x="402" y="22672"/>
                      <a:pt x="880" y="22672"/>
                    </a:cubicBezTo>
                    <a:cubicBezTo>
                      <a:pt x="1355" y="22672"/>
                      <a:pt x="1745" y="22289"/>
                      <a:pt x="1756" y="21814"/>
                    </a:cubicBezTo>
                    <a:cubicBezTo>
                      <a:pt x="1756" y="10757"/>
                      <a:pt x="10754" y="1755"/>
                      <a:pt x="21812" y="1755"/>
                    </a:cubicBezTo>
                    <a:cubicBezTo>
                      <a:pt x="32869" y="1755"/>
                      <a:pt x="41871" y="10753"/>
                      <a:pt x="41871" y="21814"/>
                    </a:cubicBezTo>
                    <a:cubicBezTo>
                      <a:pt x="41871" y="32872"/>
                      <a:pt x="32873" y="41870"/>
                      <a:pt x="21816" y="41870"/>
                    </a:cubicBezTo>
                    <a:cubicBezTo>
                      <a:pt x="21329" y="41870"/>
                      <a:pt x="20936" y="42263"/>
                      <a:pt x="20936" y="42750"/>
                    </a:cubicBezTo>
                    <a:lnTo>
                      <a:pt x="20936" y="50957"/>
                    </a:lnTo>
                    <a:lnTo>
                      <a:pt x="22691" y="50942"/>
                    </a:lnTo>
                    <a:lnTo>
                      <a:pt x="22691" y="43610"/>
                    </a:lnTo>
                    <a:cubicBezTo>
                      <a:pt x="34317" y="43147"/>
                      <a:pt x="43630" y="33547"/>
                      <a:pt x="43627" y="21814"/>
                    </a:cubicBezTo>
                    <a:cubicBezTo>
                      <a:pt x="43627" y="9785"/>
                      <a:pt x="33842" y="0"/>
                      <a:pt x="21816"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368" name="Google Shape;6368;p61"/>
              <p:cNvSpPr/>
              <p:nvPr/>
            </p:nvSpPr>
            <p:spPr>
              <a:xfrm>
                <a:off x="2727925" y="2771175"/>
                <a:ext cx="300950" cy="173300"/>
              </a:xfrm>
              <a:custGeom>
                <a:avLst/>
                <a:gdLst/>
                <a:ahLst/>
                <a:cxnLst/>
                <a:rect l="l" t="t" r="r" b="b"/>
                <a:pathLst>
                  <a:path w="12038" h="6932" extrusionOk="0">
                    <a:moveTo>
                      <a:pt x="11088" y="1"/>
                    </a:moveTo>
                    <a:cubicBezTo>
                      <a:pt x="10863" y="1"/>
                      <a:pt x="10637" y="87"/>
                      <a:pt x="10465" y="260"/>
                    </a:cubicBezTo>
                    <a:lnTo>
                      <a:pt x="6869" y="3859"/>
                    </a:lnTo>
                    <a:lnTo>
                      <a:pt x="5982" y="4742"/>
                    </a:lnTo>
                    <a:lnTo>
                      <a:pt x="5110" y="3874"/>
                    </a:lnTo>
                    <a:lnTo>
                      <a:pt x="1496" y="260"/>
                    </a:lnTo>
                    <a:cubicBezTo>
                      <a:pt x="1342" y="153"/>
                      <a:pt x="1165" y="102"/>
                      <a:pt x="990" y="102"/>
                    </a:cubicBezTo>
                    <a:cubicBezTo>
                      <a:pt x="731" y="102"/>
                      <a:pt x="475" y="214"/>
                      <a:pt x="297" y="427"/>
                    </a:cubicBezTo>
                    <a:cubicBezTo>
                      <a:pt x="1" y="783"/>
                      <a:pt x="27" y="1306"/>
                      <a:pt x="353" y="1636"/>
                    </a:cubicBezTo>
                    <a:lnTo>
                      <a:pt x="5388" y="6675"/>
                    </a:lnTo>
                    <a:cubicBezTo>
                      <a:pt x="5561" y="6846"/>
                      <a:pt x="5785" y="6931"/>
                      <a:pt x="6010" y="6931"/>
                    </a:cubicBezTo>
                    <a:cubicBezTo>
                      <a:pt x="6234" y="6931"/>
                      <a:pt x="6459" y="6846"/>
                      <a:pt x="6632" y="6675"/>
                    </a:cubicBezTo>
                    <a:lnTo>
                      <a:pt x="11667" y="1636"/>
                    </a:lnTo>
                    <a:cubicBezTo>
                      <a:pt x="12019" y="1250"/>
                      <a:pt x="12038" y="668"/>
                      <a:pt x="11711" y="260"/>
                    </a:cubicBezTo>
                    <a:cubicBezTo>
                      <a:pt x="11539" y="87"/>
                      <a:pt x="11313" y="1"/>
                      <a:pt x="11088" y="1"/>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6369" name="Google Shape;6369;p61"/>
            <p:cNvGrpSpPr/>
            <p:nvPr/>
          </p:nvGrpSpPr>
          <p:grpSpPr>
            <a:xfrm>
              <a:off x="5973664" y="3484366"/>
              <a:ext cx="811335" cy="987304"/>
              <a:chOff x="1285250" y="1617275"/>
              <a:chExt cx="1090650" cy="1327200"/>
            </a:xfrm>
          </p:grpSpPr>
          <p:sp>
            <p:nvSpPr>
              <p:cNvPr id="6370" name="Google Shape;6370;p61"/>
              <p:cNvSpPr/>
              <p:nvPr/>
            </p:nvSpPr>
            <p:spPr>
              <a:xfrm>
                <a:off x="1460300" y="1792400"/>
                <a:ext cx="740475" cy="740375"/>
              </a:xfrm>
              <a:custGeom>
                <a:avLst/>
                <a:gdLst/>
                <a:ahLst/>
                <a:cxnLst/>
                <a:rect l="l" t="t" r="r" b="b"/>
                <a:pathLst>
                  <a:path w="29619" h="29615" extrusionOk="0">
                    <a:moveTo>
                      <a:pt x="14809" y="1"/>
                    </a:moveTo>
                    <a:cubicBezTo>
                      <a:pt x="6631" y="1"/>
                      <a:pt x="0" y="6631"/>
                      <a:pt x="0" y="14809"/>
                    </a:cubicBezTo>
                    <a:cubicBezTo>
                      <a:pt x="0" y="22988"/>
                      <a:pt x="6631" y="29615"/>
                      <a:pt x="14809" y="29615"/>
                    </a:cubicBezTo>
                    <a:cubicBezTo>
                      <a:pt x="22987" y="29615"/>
                      <a:pt x="29618" y="22988"/>
                      <a:pt x="29618" y="14809"/>
                    </a:cubicBezTo>
                    <a:cubicBezTo>
                      <a:pt x="29618" y="6631"/>
                      <a:pt x="22987" y="1"/>
                      <a:pt x="14809"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371" name="Google Shape;6371;p61"/>
              <p:cNvSpPr/>
              <p:nvPr/>
            </p:nvSpPr>
            <p:spPr>
              <a:xfrm>
                <a:off x="1285250" y="1617275"/>
                <a:ext cx="1090650" cy="1273950"/>
              </a:xfrm>
              <a:custGeom>
                <a:avLst/>
                <a:gdLst/>
                <a:ahLst/>
                <a:cxnLst/>
                <a:rect l="l" t="t" r="r" b="b"/>
                <a:pathLst>
                  <a:path w="43626" h="50958" extrusionOk="0">
                    <a:moveTo>
                      <a:pt x="21811" y="0"/>
                    </a:moveTo>
                    <a:cubicBezTo>
                      <a:pt x="9785" y="0"/>
                      <a:pt x="0" y="9788"/>
                      <a:pt x="0" y="21814"/>
                    </a:cubicBezTo>
                    <a:cubicBezTo>
                      <a:pt x="8" y="22289"/>
                      <a:pt x="401" y="22672"/>
                      <a:pt x="876" y="22672"/>
                    </a:cubicBezTo>
                    <a:cubicBezTo>
                      <a:pt x="1355" y="22672"/>
                      <a:pt x="1744" y="22289"/>
                      <a:pt x="1755" y="21814"/>
                    </a:cubicBezTo>
                    <a:cubicBezTo>
                      <a:pt x="1755" y="10757"/>
                      <a:pt x="10754" y="1755"/>
                      <a:pt x="21811" y="1755"/>
                    </a:cubicBezTo>
                    <a:cubicBezTo>
                      <a:pt x="32869" y="1755"/>
                      <a:pt x="41867" y="10753"/>
                      <a:pt x="41867" y="21814"/>
                    </a:cubicBezTo>
                    <a:cubicBezTo>
                      <a:pt x="41871" y="32872"/>
                      <a:pt x="32869" y="41870"/>
                      <a:pt x="21811" y="41870"/>
                    </a:cubicBezTo>
                    <a:cubicBezTo>
                      <a:pt x="21329" y="41870"/>
                      <a:pt x="20932" y="42263"/>
                      <a:pt x="20936" y="42750"/>
                    </a:cubicBezTo>
                    <a:lnTo>
                      <a:pt x="20936" y="50957"/>
                    </a:lnTo>
                    <a:lnTo>
                      <a:pt x="22691" y="50942"/>
                    </a:lnTo>
                    <a:lnTo>
                      <a:pt x="22691" y="43610"/>
                    </a:lnTo>
                    <a:cubicBezTo>
                      <a:pt x="34312" y="43147"/>
                      <a:pt x="43626" y="33547"/>
                      <a:pt x="43626" y="21814"/>
                    </a:cubicBezTo>
                    <a:cubicBezTo>
                      <a:pt x="43626" y="9785"/>
                      <a:pt x="33841" y="0"/>
                      <a:pt x="21811"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372" name="Google Shape;6372;p61"/>
              <p:cNvSpPr/>
              <p:nvPr/>
            </p:nvSpPr>
            <p:spPr>
              <a:xfrm>
                <a:off x="1680900" y="2771175"/>
                <a:ext cx="300850" cy="173300"/>
              </a:xfrm>
              <a:custGeom>
                <a:avLst/>
                <a:gdLst/>
                <a:ahLst/>
                <a:cxnLst/>
                <a:rect l="l" t="t" r="r" b="b"/>
                <a:pathLst>
                  <a:path w="12034" h="6932" extrusionOk="0">
                    <a:moveTo>
                      <a:pt x="11086" y="1"/>
                    </a:moveTo>
                    <a:cubicBezTo>
                      <a:pt x="10860" y="1"/>
                      <a:pt x="10635" y="87"/>
                      <a:pt x="10464" y="260"/>
                    </a:cubicBezTo>
                    <a:lnTo>
                      <a:pt x="6865" y="3859"/>
                    </a:lnTo>
                    <a:lnTo>
                      <a:pt x="5978" y="4742"/>
                    </a:lnTo>
                    <a:lnTo>
                      <a:pt x="5110" y="3874"/>
                    </a:lnTo>
                    <a:lnTo>
                      <a:pt x="1495" y="260"/>
                    </a:lnTo>
                    <a:cubicBezTo>
                      <a:pt x="1341" y="153"/>
                      <a:pt x="1165" y="102"/>
                      <a:pt x="989" y="102"/>
                    </a:cubicBezTo>
                    <a:cubicBezTo>
                      <a:pt x="730" y="102"/>
                      <a:pt x="474" y="214"/>
                      <a:pt x="297" y="427"/>
                    </a:cubicBezTo>
                    <a:cubicBezTo>
                      <a:pt x="0" y="783"/>
                      <a:pt x="22" y="1306"/>
                      <a:pt x="349" y="1636"/>
                    </a:cubicBezTo>
                    <a:lnTo>
                      <a:pt x="5388" y="6675"/>
                    </a:lnTo>
                    <a:cubicBezTo>
                      <a:pt x="5559" y="6846"/>
                      <a:pt x="5783" y="6931"/>
                      <a:pt x="6008" y="6931"/>
                    </a:cubicBezTo>
                    <a:cubicBezTo>
                      <a:pt x="6233" y="6931"/>
                      <a:pt x="6458" y="6846"/>
                      <a:pt x="6631" y="6675"/>
                    </a:cubicBezTo>
                    <a:lnTo>
                      <a:pt x="11666" y="1636"/>
                    </a:lnTo>
                    <a:cubicBezTo>
                      <a:pt x="12015" y="1250"/>
                      <a:pt x="12034" y="668"/>
                      <a:pt x="11711" y="260"/>
                    </a:cubicBezTo>
                    <a:cubicBezTo>
                      <a:pt x="11538" y="87"/>
                      <a:pt x="11312" y="1"/>
                      <a:pt x="11086" y="1"/>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6373" name="Google Shape;6373;p61"/>
            <p:cNvGrpSpPr/>
            <p:nvPr/>
          </p:nvGrpSpPr>
          <p:grpSpPr>
            <a:xfrm>
              <a:off x="5194708" y="3484366"/>
              <a:ext cx="811409" cy="987304"/>
              <a:chOff x="238125" y="1617275"/>
              <a:chExt cx="1090750" cy="1327200"/>
            </a:xfrm>
          </p:grpSpPr>
          <p:sp>
            <p:nvSpPr>
              <p:cNvPr id="6374" name="Google Shape;6374;p61"/>
              <p:cNvSpPr/>
              <p:nvPr/>
            </p:nvSpPr>
            <p:spPr>
              <a:xfrm>
                <a:off x="413250" y="1792400"/>
                <a:ext cx="740375" cy="740375"/>
              </a:xfrm>
              <a:custGeom>
                <a:avLst/>
                <a:gdLst/>
                <a:ahLst/>
                <a:cxnLst/>
                <a:rect l="l" t="t" r="r" b="b"/>
                <a:pathLst>
                  <a:path w="29615" h="29615" extrusionOk="0">
                    <a:moveTo>
                      <a:pt x="14810" y="1"/>
                    </a:moveTo>
                    <a:cubicBezTo>
                      <a:pt x="6631" y="1"/>
                      <a:pt x="1" y="6631"/>
                      <a:pt x="1" y="14809"/>
                    </a:cubicBezTo>
                    <a:cubicBezTo>
                      <a:pt x="1" y="22988"/>
                      <a:pt x="6631" y="29615"/>
                      <a:pt x="14810" y="29615"/>
                    </a:cubicBezTo>
                    <a:cubicBezTo>
                      <a:pt x="22988" y="29615"/>
                      <a:pt x="29615" y="22988"/>
                      <a:pt x="29615" y="14809"/>
                    </a:cubicBezTo>
                    <a:cubicBezTo>
                      <a:pt x="29615" y="6631"/>
                      <a:pt x="22988" y="1"/>
                      <a:pt x="1481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375" name="Google Shape;6375;p61"/>
              <p:cNvSpPr/>
              <p:nvPr/>
            </p:nvSpPr>
            <p:spPr>
              <a:xfrm>
                <a:off x="238125" y="1617275"/>
                <a:ext cx="1090750" cy="1273950"/>
              </a:xfrm>
              <a:custGeom>
                <a:avLst/>
                <a:gdLst/>
                <a:ahLst/>
                <a:cxnLst/>
                <a:rect l="l" t="t" r="r" b="b"/>
                <a:pathLst>
                  <a:path w="43630" h="50958" extrusionOk="0">
                    <a:moveTo>
                      <a:pt x="21815" y="0"/>
                    </a:moveTo>
                    <a:cubicBezTo>
                      <a:pt x="9785" y="0"/>
                      <a:pt x="0" y="9788"/>
                      <a:pt x="0" y="21814"/>
                    </a:cubicBezTo>
                    <a:cubicBezTo>
                      <a:pt x="11" y="22289"/>
                      <a:pt x="401" y="22672"/>
                      <a:pt x="879" y="22672"/>
                    </a:cubicBezTo>
                    <a:cubicBezTo>
                      <a:pt x="1354" y="22672"/>
                      <a:pt x="1744" y="22289"/>
                      <a:pt x="1755" y="21814"/>
                    </a:cubicBezTo>
                    <a:cubicBezTo>
                      <a:pt x="1755" y="10757"/>
                      <a:pt x="10753" y="1755"/>
                      <a:pt x="21811" y="1755"/>
                    </a:cubicBezTo>
                    <a:cubicBezTo>
                      <a:pt x="32869" y="1755"/>
                      <a:pt x="41870" y="10753"/>
                      <a:pt x="41870" y="21814"/>
                    </a:cubicBezTo>
                    <a:cubicBezTo>
                      <a:pt x="41870" y="32872"/>
                      <a:pt x="32872" y="41870"/>
                      <a:pt x="21815" y="41870"/>
                    </a:cubicBezTo>
                    <a:cubicBezTo>
                      <a:pt x="21329" y="41870"/>
                      <a:pt x="20935" y="42263"/>
                      <a:pt x="20935" y="42750"/>
                    </a:cubicBezTo>
                    <a:lnTo>
                      <a:pt x="20935" y="50957"/>
                    </a:lnTo>
                    <a:lnTo>
                      <a:pt x="22694" y="50942"/>
                    </a:lnTo>
                    <a:lnTo>
                      <a:pt x="22694" y="43610"/>
                    </a:lnTo>
                    <a:cubicBezTo>
                      <a:pt x="34316" y="43147"/>
                      <a:pt x="43629" y="33547"/>
                      <a:pt x="43626" y="21814"/>
                    </a:cubicBezTo>
                    <a:cubicBezTo>
                      <a:pt x="43626" y="9785"/>
                      <a:pt x="33841" y="0"/>
                      <a:pt x="21815"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376" name="Google Shape;6376;p61"/>
              <p:cNvSpPr/>
              <p:nvPr/>
            </p:nvSpPr>
            <p:spPr>
              <a:xfrm>
                <a:off x="633750" y="2771175"/>
                <a:ext cx="300950" cy="173300"/>
              </a:xfrm>
              <a:custGeom>
                <a:avLst/>
                <a:gdLst/>
                <a:ahLst/>
                <a:cxnLst/>
                <a:rect l="l" t="t" r="r" b="b"/>
                <a:pathLst>
                  <a:path w="12038" h="6932" extrusionOk="0">
                    <a:moveTo>
                      <a:pt x="11088" y="1"/>
                    </a:moveTo>
                    <a:cubicBezTo>
                      <a:pt x="10863" y="1"/>
                      <a:pt x="10637" y="87"/>
                      <a:pt x="10465" y="260"/>
                    </a:cubicBezTo>
                    <a:lnTo>
                      <a:pt x="6869" y="3859"/>
                    </a:lnTo>
                    <a:lnTo>
                      <a:pt x="5982" y="4742"/>
                    </a:lnTo>
                    <a:lnTo>
                      <a:pt x="5110" y="3874"/>
                    </a:lnTo>
                    <a:lnTo>
                      <a:pt x="1496" y="260"/>
                    </a:lnTo>
                    <a:cubicBezTo>
                      <a:pt x="1342" y="153"/>
                      <a:pt x="1165" y="102"/>
                      <a:pt x="990" y="102"/>
                    </a:cubicBezTo>
                    <a:cubicBezTo>
                      <a:pt x="731" y="102"/>
                      <a:pt x="475" y="214"/>
                      <a:pt x="298" y="427"/>
                    </a:cubicBezTo>
                    <a:cubicBezTo>
                      <a:pt x="1" y="783"/>
                      <a:pt x="27" y="1306"/>
                      <a:pt x="353" y="1636"/>
                    </a:cubicBezTo>
                    <a:lnTo>
                      <a:pt x="5389" y="6675"/>
                    </a:lnTo>
                    <a:cubicBezTo>
                      <a:pt x="5561" y="6846"/>
                      <a:pt x="5786" y="6931"/>
                      <a:pt x="6010" y="6931"/>
                    </a:cubicBezTo>
                    <a:cubicBezTo>
                      <a:pt x="6235" y="6931"/>
                      <a:pt x="6459" y="6846"/>
                      <a:pt x="6632" y="6675"/>
                    </a:cubicBezTo>
                    <a:lnTo>
                      <a:pt x="11667" y="1636"/>
                    </a:lnTo>
                    <a:cubicBezTo>
                      <a:pt x="12019" y="1250"/>
                      <a:pt x="12038" y="668"/>
                      <a:pt x="11711" y="260"/>
                    </a:cubicBezTo>
                    <a:cubicBezTo>
                      <a:pt x="11539" y="87"/>
                      <a:pt x="11313" y="1"/>
                      <a:pt x="11088"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grpSp>
        <p:nvGrpSpPr>
          <p:cNvPr id="6377" name="Google Shape;6377;p61"/>
          <p:cNvGrpSpPr/>
          <p:nvPr/>
        </p:nvGrpSpPr>
        <p:grpSpPr>
          <a:xfrm>
            <a:off x="6844048" y="2276120"/>
            <a:ext cx="1579046" cy="522230"/>
            <a:chOff x="6853641" y="2534077"/>
            <a:chExt cx="1515545" cy="501229"/>
          </a:xfrm>
        </p:grpSpPr>
        <p:grpSp>
          <p:nvGrpSpPr>
            <p:cNvPr id="6378" name="Google Shape;6378;p61"/>
            <p:cNvGrpSpPr/>
            <p:nvPr/>
          </p:nvGrpSpPr>
          <p:grpSpPr>
            <a:xfrm>
              <a:off x="6853641" y="2618923"/>
              <a:ext cx="1515545" cy="324556"/>
              <a:chOff x="6853641" y="2618923"/>
              <a:chExt cx="1515545" cy="324556"/>
            </a:xfrm>
          </p:grpSpPr>
          <p:sp>
            <p:nvSpPr>
              <p:cNvPr id="6379" name="Google Shape;6379;p61"/>
              <p:cNvSpPr/>
              <p:nvPr/>
            </p:nvSpPr>
            <p:spPr>
              <a:xfrm>
                <a:off x="7747010" y="2781222"/>
                <a:ext cx="324578" cy="162258"/>
              </a:xfrm>
              <a:custGeom>
                <a:avLst/>
                <a:gdLst/>
                <a:ahLst/>
                <a:cxnLst/>
                <a:rect l="l" t="t" r="r" b="b"/>
                <a:pathLst>
                  <a:path w="7904" h="3951" extrusionOk="0">
                    <a:moveTo>
                      <a:pt x="1" y="0"/>
                    </a:moveTo>
                    <a:cubicBezTo>
                      <a:pt x="1" y="540"/>
                      <a:pt x="113" y="1075"/>
                      <a:pt x="327" y="1571"/>
                    </a:cubicBezTo>
                    <a:cubicBezTo>
                      <a:pt x="938" y="2971"/>
                      <a:pt x="2332" y="3951"/>
                      <a:pt x="3953" y="3951"/>
                    </a:cubicBezTo>
                    <a:cubicBezTo>
                      <a:pt x="6132" y="3951"/>
                      <a:pt x="7903" y="2178"/>
                      <a:pt x="7903" y="0"/>
                    </a:cubicBezTo>
                    <a:lnTo>
                      <a:pt x="7248" y="0"/>
                    </a:lnTo>
                    <a:cubicBezTo>
                      <a:pt x="7248" y="1818"/>
                      <a:pt x="5770" y="3296"/>
                      <a:pt x="3953" y="3296"/>
                    </a:cubicBezTo>
                    <a:cubicBezTo>
                      <a:pt x="2135" y="3296"/>
                      <a:pt x="657" y="1818"/>
                      <a:pt x="657"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380" name="Google Shape;6380;p61"/>
              <p:cNvSpPr/>
              <p:nvPr/>
            </p:nvSpPr>
            <p:spPr>
              <a:xfrm>
                <a:off x="7449412" y="2618923"/>
                <a:ext cx="324496" cy="162258"/>
              </a:xfrm>
              <a:custGeom>
                <a:avLst/>
                <a:gdLst/>
                <a:ahLst/>
                <a:cxnLst/>
                <a:rect l="l" t="t" r="r" b="b"/>
                <a:pathLst>
                  <a:path w="7902" h="3951" extrusionOk="0">
                    <a:moveTo>
                      <a:pt x="3951" y="0"/>
                    </a:moveTo>
                    <a:cubicBezTo>
                      <a:pt x="2330" y="0"/>
                      <a:pt x="935" y="982"/>
                      <a:pt x="327" y="2380"/>
                    </a:cubicBezTo>
                    <a:cubicBezTo>
                      <a:pt x="111" y="2874"/>
                      <a:pt x="0" y="3409"/>
                      <a:pt x="0" y="3951"/>
                    </a:cubicBezTo>
                    <a:lnTo>
                      <a:pt x="653" y="3951"/>
                    </a:lnTo>
                    <a:cubicBezTo>
                      <a:pt x="653" y="2135"/>
                      <a:pt x="2133" y="657"/>
                      <a:pt x="3951" y="657"/>
                    </a:cubicBezTo>
                    <a:cubicBezTo>
                      <a:pt x="5767" y="657"/>
                      <a:pt x="7246" y="2135"/>
                      <a:pt x="7246" y="3951"/>
                    </a:cubicBezTo>
                    <a:lnTo>
                      <a:pt x="7901" y="3951"/>
                    </a:lnTo>
                    <a:cubicBezTo>
                      <a:pt x="7901" y="3411"/>
                      <a:pt x="7791" y="2876"/>
                      <a:pt x="7574" y="2381"/>
                    </a:cubicBezTo>
                    <a:cubicBezTo>
                      <a:pt x="6966" y="982"/>
                      <a:pt x="5571" y="0"/>
                      <a:pt x="3951"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381" name="Google Shape;6381;p61"/>
              <p:cNvSpPr/>
              <p:nvPr/>
            </p:nvSpPr>
            <p:spPr>
              <a:xfrm>
                <a:off x="6853641" y="2618923"/>
                <a:ext cx="324824" cy="162792"/>
              </a:xfrm>
              <a:custGeom>
                <a:avLst/>
                <a:gdLst/>
                <a:ahLst/>
                <a:cxnLst/>
                <a:rect l="l" t="t" r="r" b="b"/>
                <a:pathLst>
                  <a:path w="7910" h="3964" extrusionOk="0">
                    <a:moveTo>
                      <a:pt x="3958" y="0"/>
                    </a:moveTo>
                    <a:cubicBezTo>
                      <a:pt x="3954" y="0"/>
                      <a:pt x="3950" y="0"/>
                      <a:pt x="3946" y="0"/>
                    </a:cubicBezTo>
                    <a:cubicBezTo>
                      <a:pt x="1768" y="6"/>
                      <a:pt x="0" y="1784"/>
                      <a:pt x="6" y="3963"/>
                    </a:cubicBezTo>
                    <a:lnTo>
                      <a:pt x="661" y="3962"/>
                    </a:lnTo>
                    <a:cubicBezTo>
                      <a:pt x="657" y="2144"/>
                      <a:pt x="2131" y="661"/>
                      <a:pt x="3947" y="655"/>
                    </a:cubicBezTo>
                    <a:cubicBezTo>
                      <a:pt x="3951" y="655"/>
                      <a:pt x="3955" y="655"/>
                      <a:pt x="3959" y="655"/>
                    </a:cubicBezTo>
                    <a:cubicBezTo>
                      <a:pt x="5771" y="655"/>
                      <a:pt x="7248" y="2127"/>
                      <a:pt x="7254" y="3939"/>
                    </a:cubicBezTo>
                    <a:lnTo>
                      <a:pt x="7256" y="3939"/>
                    </a:lnTo>
                    <a:lnTo>
                      <a:pt x="7909" y="3938"/>
                    </a:lnTo>
                    <a:cubicBezTo>
                      <a:pt x="7907" y="3398"/>
                      <a:pt x="7795" y="2863"/>
                      <a:pt x="7578" y="2368"/>
                    </a:cubicBezTo>
                    <a:cubicBezTo>
                      <a:pt x="6966" y="976"/>
                      <a:pt x="5573" y="0"/>
                      <a:pt x="395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382" name="Google Shape;6382;p61"/>
              <p:cNvSpPr/>
              <p:nvPr/>
            </p:nvSpPr>
            <p:spPr>
              <a:xfrm>
                <a:off x="7151691" y="2781222"/>
                <a:ext cx="324578" cy="162258"/>
              </a:xfrm>
              <a:custGeom>
                <a:avLst/>
                <a:gdLst/>
                <a:ahLst/>
                <a:cxnLst/>
                <a:rect l="l" t="t" r="r" b="b"/>
                <a:pathLst>
                  <a:path w="7904" h="3951" extrusionOk="0">
                    <a:moveTo>
                      <a:pt x="1" y="0"/>
                    </a:moveTo>
                    <a:cubicBezTo>
                      <a:pt x="1" y="540"/>
                      <a:pt x="111" y="1075"/>
                      <a:pt x="328" y="1571"/>
                    </a:cubicBezTo>
                    <a:cubicBezTo>
                      <a:pt x="938" y="2971"/>
                      <a:pt x="2332" y="3951"/>
                      <a:pt x="3953" y="3951"/>
                    </a:cubicBezTo>
                    <a:cubicBezTo>
                      <a:pt x="5574" y="3951"/>
                      <a:pt x="6967" y="2971"/>
                      <a:pt x="7575" y="1573"/>
                    </a:cubicBezTo>
                    <a:cubicBezTo>
                      <a:pt x="7791" y="1076"/>
                      <a:pt x="7903" y="541"/>
                      <a:pt x="7903" y="0"/>
                    </a:cubicBezTo>
                    <a:lnTo>
                      <a:pt x="7249" y="0"/>
                    </a:lnTo>
                    <a:cubicBezTo>
                      <a:pt x="7249" y="1818"/>
                      <a:pt x="5770" y="3296"/>
                      <a:pt x="3953" y="3296"/>
                    </a:cubicBezTo>
                    <a:cubicBezTo>
                      <a:pt x="2135" y="3296"/>
                      <a:pt x="657" y="1818"/>
                      <a:pt x="65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383" name="Google Shape;6383;p61"/>
              <p:cNvSpPr/>
              <p:nvPr/>
            </p:nvSpPr>
            <p:spPr>
              <a:xfrm>
                <a:off x="8044362" y="2618923"/>
                <a:ext cx="324824" cy="162792"/>
              </a:xfrm>
              <a:custGeom>
                <a:avLst/>
                <a:gdLst/>
                <a:ahLst/>
                <a:cxnLst/>
                <a:rect l="l" t="t" r="r" b="b"/>
                <a:pathLst>
                  <a:path w="7910" h="3964" extrusionOk="0">
                    <a:moveTo>
                      <a:pt x="3959" y="0"/>
                    </a:moveTo>
                    <a:cubicBezTo>
                      <a:pt x="3955" y="0"/>
                      <a:pt x="3951" y="0"/>
                      <a:pt x="3947" y="0"/>
                    </a:cubicBezTo>
                    <a:cubicBezTo>
                      <a:pt x="1769" y="8"/>
                      <a:pt x="1" y="1786"/>
                      <a:pt x="7" y="3963"/>
                    </a:cubicBezTo>
                    <a:lnTo>
                      <a:pt x="664" y="3962"/>
                    </a:lnTo>
                    <a:cubicBezTo>
                      <a:pt x="658" y="2144"/>
                      <a:pt x="2132" y="661"/>
                      <a:pt x="3948" y="657"/>
                    </a:cubicBezTo>
                    <a:cubicBezTo>
                      <a:pt x="3952" y="657"/>
                      <a:pt x="3956" y="657"/>
                      <a:pt x="3960" y="657"/>
                    </a:cubicBezTo>
                    <a:cubicBezTo>
                      <a:pt x="5772" y="657"/>
                      <a:pt x="7249" y="2127"/>
                      <a:pt x="7255" y="3941"/>
                    </a:cubicBezTo>
                    <a:lnTo>
                      <a:pt x="7257" y="3941"/>
                    </a:lnTo>
                    <a:lnTo>
                      <a:pt x="7910" y="3939"/>
                    </a:lnTo>
                    <a:cubicBezTo>
                      <a:pt x="7908" y="3398"/>
                      <a:pt x="7796" y="2865"/>
                      <a:pt x="7578" y="2370"/>
                    </a:cubicBezTo>
                    <a:cubicBezTo>
                      <a:pt x="6967" y="976"/>
                      <a:pt x="5574" y="0"/>
                      <a:pt x="3959"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sp>
          <p:nvSpPr>
            <p:cNvPr id="6384" name="Google Shape;6384;p61"/>
            <p:cNvSpPr/>
            <p:nvPr/>
          </p:nvSpPr>
          <p:spPr>
            <a:xfrm>
              <a:off x="6899264" y="2673830"/>
              <a:ext cx="225242" cy="361476"/>
            </a:xfrm>
            <a:custGeom>
              <a:avLst/>
              <a:gdLst/>
              <a:ahLst/>
              <a:cxnLst/>
              <a:rect l="l" t="t" r="r" b="b"/>
              <a:pathLst>
                <a:path w="5485" h="8802" extrusionOk="0">
                  <a:moveTo>
                    <a:pt x="2798" y="1197"/>
                  </a:moveTo>
                  <a:cubicBezTo>
                    <a:pt x="2989" y="1197"/>
                    <a:pt x="3183" y="1234"/>
                    <a:pt x="3366" y="1310"/>
                  </a:cubicBezTo>
                  <a:cubicBezTo>
                    <a:pt x="3924" y="1542"/>
                    <a:pt x="4287" y="2085"/>
                    <a:pt x="4287" y="2689"/>
                  </a:cubicBezTo>
                  <a:cubicBezTo>
                    <a:pt x="4287" y="3512"/>
                    <a:pt x="3619" y="4178"/>
                    <a:pt x="2796" y="4180"/>
                  </a:cubicBezTo>
                  <a:cubicBezTo>
                    <a:pt x="2194" y="4180"/>
                    <a:pt x="1650" y="3816"/>
                    <a:pt x="1419" y="3259"/>
                  </a:cubicBezTo>
                  <a:cubicBezTo>
                    <a:pt x="1189" y="2702"/>
                    <a:pt x="1317" y="2061"/>
                    <a:pt x="1743" y="1634"/>
                  </a:cubicBezTo>
                  <a:cubicBezTo>
                    <a:pt x="2028" y="1348"/>
                    <a:pt x="2410" y="1197"/>
                    <a:pt x="2798" y="1197"/>
                  </a:cubicBezTo>
                  <a:close/>
                  <a:moveTo>
                    <a:pt x="2796" y="1"/>
                  </a:moveTo>
                  <a:cubicBezTo>
                    <a:pt x="2254" y="1"/>
                    <a:pt x="1714" y="165"/>
                    <a:pt x="1253" y="489"/>
                  </a:cubicBezTo>
                  <a:cubicBezTo>
                    <a:pt x="433" y="1063"/>
                    <a:pt x="0" y="2048"/>
                    <a:pt x="132" y="3043"/>
                  </a:cubicBezTo>
                  <a:cubicBezTo>
                    <a:pt x="263" y="4037"/>
                    <a:pt x="937" y="4875"/>
                    <a:pt x="1880" y="5216"/>
                  </a:cubicBezTo>
                  <a:lnTo>
                    <a:pt x="1880" y="6705"/>
                  </a:lnTo>
                  <a:lnTo>
                    <a:pt x="1067" y="6705"/>
                  </a:lnTo>
                  <a:lnTo>
                    <a:pt x="2723" y="8801"/>
                  </a:lnTo>
                  <a:lnTo>
                    <a:pt x="4377" y="6705"/>
                  </a:lnTo>
                  <a:lnTo>
                    <a:pt x="3563" y="6705"/>
                  </a:lnTo>
                  <a:lnTo>
                    <a:pt x="3563" y="5265"/>
                  </a:lnTo>
                  <a:cubicBezTo>
                    <a:pt x="4703" y="4926"/>
                    <a:pt x="5485" y="3877"/>
                    <a:pt x="5485" y="2689"/>
                  </a:cubicBezTo>
                  <a:cubicBezTo>
                    <a:pt x="5485" y="1685"/>
                    <a:pt x="4926" y="766"/>
                    <a:pt x="4037" y="304"/>
                  </a:cubicBezTo>
                  <a:cubicBezTo>
                    <a:pt x="3647" y="101"/>
                    <a:pt x="3221" y="1"/>
                    <a:pt x="2796"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385" name="Google Shape;6385;p61"/>
            <p:cNvSpPr/>
            <p:nvPr/>
          </p:nvSpPr>
          <p:spPr>
            <a:xfrm>
              <a:off x="7198259" y="2534077"/>
              <a:ext cx="235261" cy="360532"/>
            </a:xfrm>
            <a:custGeom>
              <a:avLst/>
              <a:gdLst/>
              <a:ahLst/>
              <a:cxnLst/>
              <a:rect l="l" t="t" r="r" b="b"/>
              <a:pathLst>
                <a:path w="5729" h="8779" extrusionOk="0">
                  <a:moveTo>
                    <a:pt x="2858" y="4600"/>
                  </a:moveTo>
                  <a:cubicBezTo>
                    <a:pt x="3050" y="4600"/>
                    <a:pt x="3243" y="4637"/>
                    <a:pt x="3427" y="4713"/>
                  </a:cubicBezTo>
                  <a:cubicBezTo>
                    <a:pt x="3985" y="4945"/>
                    <a:pt x="4347" y="5488"/>
                    <a:pt x="4347" y="6092"/>
                  </a:cubicBezTo>
                  <a:cubicBezTo>
                    <a:pt x="4347" y="6915"/>
                    <a:pt x="3679" y="7581"/>
                    <a:pt x="2856" y="7583"/>
                  </a:cubicBezTo>
                  <a:cubicBezTo>
                    <a:pt x="2254" y="7583"/>
                    <a:pt x="1709" y="7219"/>
                    <a:pt x="1479" y="6662"/>
                  </a:cubicBezTo>
                  <a:cubicBezTo>
                    <a:pt x="1248" y="6105"/>
                    <a:pt x="1376" y="5464"/>
                    <a:pt x="1802" y="5037"/>
                  </a:cubicBezTo>
                  <a:cubicBezTo>
                    <a:pt x="2087" y="4751"/>
                    <a:pt x="2469" y="4600"/>
                    <a:pt x="2858" y="4600"/>
                  </a:cubicBezTo>
                  <a:close/>
                  <a:moveTo>
                    <a:pt x="2883" y="0"/>
                  </a:moveTo>
                  <a:lnTo>
                    <a:pt x="1227" y="2097"/>
                  </a:lnTo>
                  <a:lnTo>
                    <a:pt x="2041" y="2097"/>
                  </a:lnTo>
                  <a:lnTo>
                    <a:pt x="2041" y="3530"/>
                  </a:lnTo>
                  <a:cubicBezTo>
                    <a:pt x="782" y="3930"/>
                    <a:pt x="1" y="5184"/>
                    <a:pt x="196" y="6491"/>
                  </a:cubicBezTo>
                  <a:cubicBezTo>
                    <a:pt x="393" y="7796"/>
                    <a:pt x="1507" y="8766"/>
                    <a:pt x="2827" y="8779"/>
                  </a:cubicBezTo>
                  <a:cubicBezTo>
                    <a:pt x="2837" y="8779"/>
                    <a:pt x="2847" y="8779"/>
                    <a:pt x="2857" y="8779"/>
                  </a:cubicBezTo>
                  <a:cubicBezTo>
                    <a:pt x="4165" y="8779"/>
                    <a:pt x="5285" y="7837"/>
                    <a:pt x="5506" y="6545"/>
                  </a:cubicBezTo>
                  <a:cubicBezTo>
                    <a:pt x="5729" y="5245"/>
                    <a:pt x="4974" y="3973"/>
                    <a:pt x="3724" y="3547"/>
                  </a:cubicBezTo>
                  <a:lnTo>
                    <a:pt x="3724" y="2097"/>
                  </a:lnTo>
                  <a:lnTo>
                    <a:pt x="4539" y="2097"/>
                  </a:lnTo>
                  <a:lnTo>
                    <a:pt x="2883"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386" name="Google Shape;6386;p61"/>
            <p:cNvSpPr/>
            <p:nvPr/>
          </p:nvSpPr>
          <p:spPr>
            <a:xfrm>
              <a:off x="7493639" y="2673830"/>
              <a:ext cx="225200" cy="361476"/>
            </a:xfrm>
            <a:custGeom>
              <a:avLst/>
              <a:gdLst/>
              <a:ahLst/>
              <a:cxnLst/>
              <a:rect l="l" t="t" r="r" b="b"/>
              <a:pathLst>
                <a:path w="5484" h="8802" extrusionOk="0">
                  <a:moveTo>
                    <a:pt x="2796" y="1197"/>
                  </a:moveTo>
                  <a:cubicBezTo>
                    <a:pt x="2988" y="1197"/>
                    <a:pt x="3181" y="1234"/>
                    <a:pt x="3365" y="1310"/>
                  </a:cubicBezTo>
                  <a:cubicBezTo>
                    <a:pt x="3922" y="1542"/>
                    <a:pt x="4286" y="2085"/>
                    <a:pt x="4286" y="2689"/>
                  </a:cubicBezTo>
                  <a:cubicBezTo>
                    <a:pt x="4284" y="3512"/>
                    <a:pt x="3618" y="4178"/>
                    <a:pt x="2795" y="4180"/>
                  </a:cubicBezTo>
                  <a:cubicBezTo>
                    <a:pt x="2191" y="4180"/>
                    <a:pt x="1649" y="3816"/>
                    <a:pt x="1418" y="3259"/>
                  </a:cubicBezTo>
                  <a:cubicBezTo>
                    <a:pt x="1187" y="2702"/>
                    <a:pt x="1314" y="2061"/>
                    <a:pt x="1740" y="1634"/>
                  </a:cubicBezTo>
                  <a:cubicBezTo>
                    <a:pt x="2026" y="1348"/>
                    <a:pt x="2408" y="1197"/>
                    <a:pt x="2796" y="1197"/>
                  </a:cubicBezTo>
                  <a:close/>
                  <a:moveTo>
                    <a:pt x="2794" y="1"/>
                  </a:moveTo>
                  <a:cubicBezTo>
                    <a:pt x="2254" y="1"/>
                    <a:pt x="1717" y="163"/>
                    <a:pt x="1258" y="484"/>
                  </a:cubicBezTo>
                  <a:cubicBezTo>
                    <a:pt x="436" y="1055"/>
                    <a:pt x="1" y="2037"/>
                    <a:pt x="127" y="3030"/>
                  </a:cubicBezTo>
                  <a:cubicBezTo>
                    <a:pt x="255" y="4023"/>
                    <a:pt x="923" y="4863"/>
                    <a:pt x="1862" y="5211"/>
                  </a:cubicBezTo>
                  <a:lnTo>
                    <a:pt x="1862" y="6705"/>
                  </a:lnTo>
                  <a:lnTo>
                    <a:pt x="1048" y="6705"/>
                  </a:lnTo>
                  <a:lnTo>
                    <a:pt x="2704" y="8801"/>
                  </a:lnTo>
                  <a:lnTo>
                    <a:pt x="4360" y="6705"/>
                  </a:lnTo>
                  <a:lnTo>
                    <a:pt x="3545" y="6705"/>
                  </a:lnTo>
                  <a:lnTo>
                    <a:pt x="3545" y="5270"/>
                  </a:lnTo>
                  <a:cubicBezTo>
                    <a:pt x="4693" y="4935"/>
                    <a:pt x="5484" y="3883"/>
                    <a:pt x="5484" y="2689"/>
                  </a:cubicBezTo>
                  <a:cubicBezTo>
                    <a:pt x="5482" y="1688"/>
                    <a:pt x="4927" y="769"/>
                    <a:pt x="4039" y="306"/>
                  </a:cubicBezTo>
                  <a:cubicBezTo>
                    <a:pt x="3647" y="102"/>
                    <a:pt x="3220" y="1"/>
                    <a:pt x="2794"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387" name="Google Shape;6387;p61"/>
            <p:cNvSpPr/>
            <p:nvPr/>
          </p:nvSpPr>
          <p:spPr>
            <a:xfrm>
              <a:off x="7792387" y="2534077"/>
              <a:ext cx="235261" cy="360532"/>
            </a:xfrm>
            <a:custGeom>
              <a:avLst/>
              <a:gdLst/>
              <a:ahLst/>
              <a:cxnLst/>
              <a:rect l="l" t="t" r="r" b="b"/>
              <a:pathLst>
                <a:path w="5729" h="8779" extrusionOk="0">
                  <a:moveTo>
                    <a:pt x="2861" y="4601"/>
                  </a:moveTo>
                  <a:cubicBezTo>
                    <a:pt x="3053" y="4601"/>
                    <a:pt x="3247" y="4638"/>
                    <a:pt x="3431" y="4715"/>
                  </a:cubicBezTo>
                  <a:cubicBezTo>
                    <a:pt x="3988" y="4945"/>
                    <a:pt x="4351" y="5488"/>
                    <a:pt x="4351" y="6092"/>
                  </a:cubicBezTo>
                  <a:cubicBezTo>
                    <a:pt x="4350" y="6915"/>
                    <a:pt x="3684" y="7581"/>
                    <a:pt x="2861" y="7583"/>
                  </a:cubicBezTo>
                  <a:cubicBezTo>
                    <a:pt x="2259" y="7583"/>
                    <a:pt x="1714" y="7219"/>
                    <a:pt x="1483" y="6662"/>
                  </a:cubicBezTo>
                  <a:cubicBezTo>
                    <a:pt x="1253" y="6105"/>
                    <a:pt x="1381" y="5464"/>
                    <a:pt x="1807" y="5038"/>
                  </a:cubicBezTo>
                  <a:cubicBezTo>
                    <a:pt x="2092" y="4752"/>
                    <a:pt x="2473" y="4601"/>
                    <a:pt x="2861" y="4601"/>
                  </a:cubicBezTo>
                  <a:close/>
                  <a:moveTo>
                    <a:pt x="2870" y="0"/>
                  </a:moveTo>
                  <a:lnTo>
                    <a:pt x="1214" y="2097"/>
                  </a:lnTo>
                  <a:lnTo>
                    <a:pt x="2028" y="2097"/>
                  </a:lnTo>
                  <a:lnTo>
                    <a:pt x="2028" y="3536"/>
                  </a:lnTo>
                  <a:cubicBezTo>
                    <a:pt x="773" y="3944"/>
                    <a:pt x="1" y="5205"/>
                    <a:pt x="204" y="6508"/>
                  </a:cubicBezTo>
                  <a:cubicBezTo>
                    <a:pt x="409" y="7813"/>
                    <a:pt x="1532" y="8776"/>
                    <a:pt x="2851" y="8779"/>
                  </a:cubicBezTo>
                  <a:cubicBezTo>
                    <a:pt x="2854" y="8779"/>
                    <a:pt x="2858" y="8779"/>
                    <a:pt x="2861" y="8779"/>
                  </a:cubicBezTo>
                  <a:cubicBezTo>
                    <a:pt x="4178" y="8779"/>
                    <a:pt x="5300" y="7828"/>
                    <a:pt x="5514" y="6527"/>
                  </a:cubicBezTo>
                  <a:cubicBezTo>
                    <a:pt x="5729" y="5225"/>
                    <a:pt x="4965" y="3959"/>
                    <a:pt x="3713" y="3543"/>
                  </a:cubicBezTo>
                  <a:lnTo>
                    <a:pt x="3713" y="2097"/>
                  </a:lnTo>
                  <a:lnTo>
                    <a:pt x="4526" y="2097"/>
                  </a:lnTo>
                  <a:lnTo>
                    <a:pt x="2870"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388" name="Google Shape;6388;p61"/>
            <p:cNvSpPr/>
            <p:nvPr/>
          </p:nvSpPr>
          <p:spPr>
            <a:xfrm>
              <a:off x="8090150" y="2673789"/>
              <a:ext cx="225857" cy="361517"/>
            </a:xfrm>
            <a:custGeom>
              <a:avLst/>
              <a:gdLst/>
              <a:ahLst/>
              <a:cxnLst/>
              <a:rect l="l" t="t" r="r" b="b"/>
              <a:pathLst>
                <a:path w="5500" h="8803" extrusionOk="0">
                  <a:moveTo>
                    <a:pt x="2811" y="1198"/>
                  </a:moveTo>
                  <a:cubicBezTo>
                    <a:pt x="3003" y="1198"/>
                    <a:pt x="3197" y="1235"/>
                    <a:pt x="3381" y="1311"/>
                  </a:cubicBezTo>
                  <a:cubicBezTo>
                    <a:pt x="3938" y="1543"/>
                    <a:pt x="4302" y="2086"/>
                    <a:pt x="4302" y="2690"/>
                  </a:cubicBezTo>
                  <a:cubicBezTo>
                    <a:pt x="4300" y="3513"/>
                    <a:pt x="3634" y="4179"/>
                    <a:pt x="2811" y="4181"/>
                  </a:cubicBezTo>
                  <a:cubicBezTo>
                    <a:pt x="2209" y="4181"/>
                    <a:pt x="1664" y="3817"/>
                    <a:pt x="1434" y="3260"/>
                  </a:cubicBezTo>
                  <a:cubicBezTo>
                    <a:pt x="1203" y="2703"/>
                    <a:pt x="1330" y="2062"/>
                    <a:pt x="1757" y="1635"/>
                  </a:cubicBezTo>
                  <a:cubicBezTo>
                    <a:pt x="2042" y="1349"/>
                    <a:pt x="2423" y="1198"/>
                    <a:pt x="2811" y="1198"/>
                  </a:cubicBezTo>
                  <a:close/>
                  <a:moveTo>
                    <a:pt x="2812" y="1"/>
                  </a:moveTo>
                  <a:cubicBezTo>
                    <a:pt x="2257" y="1"/>
                    <a:pt x="1706" y="172"/>
                    <a:pt x="1238" y="509"/>
                  </a:cubicBezTo>
                  <a:cubicBezTo>
                    <a:pt x="420" y="1098"/>
                    <a:pt x="1" y="2097"/>
                    <a:pt x="154" y="3095"/>
                  </a:cubicBezTo>
                  <a:cubicBezTo>
                    <a:pt x="306" y="4093"/>
                    <a:pt x="1005" y="4920"/>
                    <a:pt x="1962" y="5239"/>
                  </a:cubicBezTo>
                  <a:lnTo>
                    <a:pt x="1962" y="6706"/>
                  </a:lnTo>
                  <a:lnTo>
                    <a:pt x="1149" y="6706"/>
                  </a:lnTo>
                  <a:lnTo>
                    <a:pt x="2804" y="8802"/>
                  </a:lnTo>
                  <a:lnTo>
                    <a:pt x="4460" y="6706"/>
                  </a:lnTo>
                  <a:lnTo>
                    <a:pt x="3645" y="6706"/>
                  </a:lnTo>
                  <a:lnTo>
                    <a:pt x="3645" y="5244"/>
                  </a:lnTo>
                  <a:cubicBezTo>
                    <a:pt x="4750" y="4882"/>
                    <a:pt x="5499" y="3852"/>
                    <a:pt x="5499" y="2690"/>
                  </a:cubicBezTo>
                  <a:cubicBezTo>
                    <a:pt x="5499" y="1679"/>
                    <a:pt x="4934" y="755"/>
                    <a:pt x="4036" y="296"/>
                  </a:cubicBezTo>
                  <a:cubicBezTo>
                    <a:pt x="3650" y="98"/>
                    <a:pt x="3230" y="1"/>
                    <a:pt x="2812" y="1"/>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6389" name="Google Shape;6389;p61"/>
          <p:cNvGrpSpPr/>
          <p:nvPr/>
        </p:nvGrpSpPr>
        <p:grpSpPr>
          <a:xfrm>
            <a:off x="3438941" y="3151162"/>
            <a:ext cx="1617976" cy="346616"/>
            <a:chOff x="1808063" y="4294338"/>
            <a:chExt cx="3370782" cy="721817"/>
          </a:xfrm>
        </p:grpSpPr>
        <p:sp>
          <p:nvSpPr>
            <p:cNvPr id="6390" name="Google Shape;6390;p61"/>
            <p:cNvSpPr/>
            <p:nvPr/>
          </p:nvSpPr>
          <p:spPr>
            <a:xfrm>
              <a:off x="1906300"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endParaRPr/>
            </a:p>
          </p:txBody>
        </p:sp>
        <p:sp>
          <p:nvSpPr>
            <p:cNvPr id="6391" name="Google Shape;6391;p61"/>
            <p:cNvSpPr/>
            <p:nvPr/>
          </p:nvSpPr>
          <p:spPr>
            <a:xfrm>
              <a:off x="3795035" y="4655290"/>
              <a:ext cx="721912" cy="360865"/>
            </a:xfrm>
            <a:custGeom>
              <a:avLst/>
              <a:gdLst/>
              <a:ahLst/>
              <a:cxnLst/>
              <a:rect l="l" t="t" r="r" b="b"/>
              <a:pathLst>
                <a:path w="7904" h="3951" extrusionOk="0">
                  <a:moveTo>
                    <a:pt x="1" y="0"/>
                  </a:moveTo>
                  <a:cubicBezTo>
                    <a:pt x="1" y="540"/>
                    <a:pt x="113" y="1075"/>
                    <a:pt x="327" y="1571"/>
                  </a:cubicBezTo>
                  <a:cubicBezTo>
                    <a:pt x="938" y="2971"/>
                    <a:pt x="2332" y="3951"/>
                    <a:pt x="3953" y="3951"/>
                  </a:cubicBezTo>
                  <a:cubicBezTo>
                    <a:pt x="6132" y="3951"/>
                    <a:pt x="7903" y="2178"/>
                    <a:pt x="7903" y="0"/>
                  </a:cubicBezTo>
                  <a:lnTo>
                    <a:pt x="7248" y="0"/>
                  </a:lnTo>
                  <a:cubicBezTo>
                    <a:pt x="7248" y="1818"/>
                    <a:pt x="5770" y="3296"/>
                    <a:pt x="3953" y="3296"/>
                  </a:cubicBezTo>
                  <a:cubicBezTo>
                    <a:pt x="2135" y="3296"/>
                    <a:pt x="657" y="1818"/>
                    <a:pt x="657"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392" name="Google Shape;6392;p61"/>
            <p:cNvSpPr/>
            <p:nvPr/>
          </p:nvSpPr>
          <p:spPr>
            <a:xfrm>
              <a:off x="3133137" y="4294338"/>
              <a:ext cx="721729" cy="360865"/>
            </a:xfrm>
            <a:custGeom>
              <a:avLst/>
              <a:gdLst/>
              <a:ahLst/>
              <a:cxnLst/>
              <a:rect l="l" t="t" r="r" b="b"/>
              <a:pathLst>
                <a:path w="7902" h="3951" extrusionOk="0">
                  <a:moveTo>
                    <a:pt x="3951" y="0"/>
                  </a:moveTo>
                  <a:cubicBezTo>
                    <a:pt x="2330" y="0"/>
                    <a:pt x="935" y="982"/>
                    <a:pt x="327" y="2380"/>
                  </a:cubicBezTo>
                  <a:cubicBezTo>
                    <a:pt x="111" y="2874"/>
                    <a:pt x="0" y="3409"/>
                    <a:pt x="0" y="3951"/>
                  </a:cubicBezTo>
                  <a:lnTo>
                    <a:pt x="653" y="3951"/>
                  </a:lnTo>
                  <a:cubicBezTo>
                    <a:pt x="653" y="2135"/>
                    <a:pt x="2133" y="657"/>
                    <a:pt x="3951" y="657"/>
                  </a:cubicBezTo>
                  <a:cubicBezTo>
                    <a:pt x="5767" y="657"/>
                    <a:pt x="7246" y="2135"/>
                    <a:pt x="7246" y="3951"/>
                  </a:cubicBezTo>
                  <a:lnTo>
                    <a:pt x="7901" y="3951"/>
                  </a:lnTo>
                  <a:cubicBezTo>
                    <a:pt x="7901" y="3411"/>
                    <a:pt x="7791" y="2876"/>
                    <a:pt x="7574" y="2381"/>
                  </a:cubicBezTo>
                  <a:cubicBezTo>
                    <a:pt x="6966" y="982"/>
                    <a:pt x="5571" y="0"/>
                    <a:pt x="3951"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393" name="Google Shape;6393;p61"/>
            <p:cNvSpPr/>
            <p:nvPr/>
          </p:nvSpPr>
          <p:spPr>
            <a:xfrm>
              <a:off x="1808063" y="4294338"/>
              <a:ext cx="722460" cy="362052"/>
            </a:xfrm>
            <a:custGeom>
              <a:avLst/>
              <a:gdLst/>
              <a:ahLst/>
              <a:cxnLst/>
              <a:rect l="l" t="t" r="r" b="b"/>
              <a:pathLst>
                <a:path w="7910" h="3964" extrusionOk="0">
                  <a:moveTo>
                    <a:pt x="3958" y="0"/>
                  </a:moveTo>
                  <a:cubicBezTo>
                    <a:pt x="3954" y="0"/>
                    <a:pt x="3950" y="0"/>
                    <a:pt x="3946" y="0"/>
                  </a:cubicBezTo>
                  <a:cubicBezTo>
                    <a:pt x="1768" y="6"/>
                    <a:pt x="0" y="1784"/>
                    <a:pt x="6" y="3963"/>
                  </a:cubicBezTo>
                  <a:lnTo>
                    <a:pt x="661" y="3962"/>
                  </a:lnTo>
                  <a:cubicBezTo>
                    <a:pt x="657" y="2144"/>
                    <a:pt x="2131" y="661"/>
                    <a:pt x="3947" y="655"/>
                  </a:cubicBezTo>
                  <a:cubicBezTo>
                    <a:pt x="3951" y="655"/>
                    <a:pt x="3955" y="655"/>
                    <a:pt x="3959" y="655"/>
                  </a:cubicBezTo>
                  <a:cubicBezTo>
                    <a:pt x="5771" y="655"/>
                    <a:pt x="7248" y="2127"/>
                    <a:pt x="7254" y="3939"/>
                  </a:cubicBezTo>
                  <a:lnTo>
                    <a:pt x="7256" y="3939"/>
                  </a:lnTo>
                  <a:lnTo>
                    <a:pt x="7909" y="3938"/>
                  </a:lnTo>
                  <a:cubicBezTo>
                    <a:pt x="7907" y="3398"/>
                    <a:pt x="7795" y="2863"/>
                    <a:pt x="7578" y="2368"/>
                  </a:cubicBezTo>
                  <a:cubicBezTo>
                    <a:pt x="6966" y="976"/>
                    <a:pt x="5573" y="0"/>
                    <a:pt x="395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394" name="Google Shape;6394;p61"/>
            <p:cNvSpPr/>
            <p:nvPr/>
          </p:nvSpPr>
          <p:spPr>
            <a:xfrm>
              <a:off x="2470965" y="4655290"/>
              <a:ext cx="721912" cy="360865"/>
            </a:xfrm>
            <a:custGeom>
              <a:avLst/>
              <a:gdLst/>
              <a:ahLst/>
              <a:cxnLst/>
              <a:rect l="l" t="t" r="r" b="b"/>
              <a:pathLst>
                <a:path w="7904" h="3951" extrusionOk="0">
                  <a:moveTo>
                    <a:pt x="1" y="0"/>
                  </a:moveTo>
                  <a:cubicBezTo>
                    <a:pt x="1" y="540"/>
                    <a:pt x="111" y="1075"/>
                    <a:pt x="328" y="1571"/>
                  </a:cubicBezTo>
                  <a:cubicBezTo>
                    <a:pt x="938" y="2971"/>
                    <a:pt x="2332" y="3951"/>
                    <a:pt x="3953" y="3951"/>
                  </a:cubicBezTo>
                  <a:cubicBezTo>
                    <a:pt x="5574" y="3951"/>
                    <a:pt x="6967" y="2971"/>
                    <a:pt x="7575" y="1573"/>
                  </a:cubicBezTo>
                  <a:cubicBezTo>
                    <a:pt x="7791" y="1076"/>
                    <a:pt x="7903" y="541"/>
                    <a:pt x="7903" y="0"/>
                  </a:cubicBezTo>
                  <a:lnTo>
                    <a:pt x="7249" y="0"/>
                  </a:lnTo>
                  <a:cubicBezTo>
                    <a:pt x="7249" y="1818"/>
                    <a:pt x="5770" y="3296"/>
                    <a:pt x="3953" y="3296"/>
                  </a:cubicBezTo>
                  <a:cubicBezTo>
                    <a:pt x="2135" y="3296"/>
                    <a:pt x="657" y="1818"/>
                    <a:pt x="65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395" name="Google Shape;6395;p61"/>
            <p:cNvSpPr/>
            <p:nvPr/>
          </p:nvSpPr>
          <p:spPr>
            <a:xfrm>
              <a:off x="4456385" y="4294338"/>
              <a:ext cx="722460" cy="362052"/>
            </a:xfrm>
            <a:custGeom>
              <a:avLst/>
              <a:gdLst/>
              <a:ahLst/>
              <a:cxnLst/>
              <a:rect l="l" t="t" r="r" b="b"/>
              <a:pathLst>
                <a:path w="7910" h="3964" extrusionOk="0">
                  <a:moveTo>
                    <a:pt x="3959" y="0"/>
                  </a:moveTo>
                  <a:cubicBezTo>
                    <a:pt x="3955" y="0"/>
                    <a:pt x="3951" y="0"/>
                    <a:pt x="3947" y="0"/>
                  </a:cubicBezTo>
                  <a:cubicBezTo>
                    <a:pt x="1769" y="8"/>
                    <a:pt x="1" y="1786"/>
                    <a:pt x="7" y="3963"/>
                  </a:cubicBezTo>
                  <a:lnTo>
                    <a:pt x="664" y="3962"/>
                  </a:lnTo>
                  <a:cubicBezTo>
                    <a:pt x="658" y="2144"/>
                    <a:pt x="2132" y="661"/>
                    <a:pt x="3948" y="657"/>
                  </a:cubicBezTo>
                  <a:cubicBezTo>
                    <a:pt x="3952" y="657"/>
                    <a:pt x="3956" y="657"/>
                    <a:pt x="3960" y="657"/>
                  </a:cubicBezTo>
                  <a:cubicBezTo>
                    <a:pt x="5772" y="657"/>
                    <a:pt x="7249" y="2127"/>
                    <a:pt x="7255" y="3941"/>
                  </a:cubicBezTo>
                  <a:lnTo>
                    <a:pt x="7257" y="3941"/>
                  </a:lnTo>
                  <a:lnTo>
                    <a:pt x="7910" y="3939"/>
                  </a:lnTo>
                  <a:cubicBezTo>
                    <a:pt x="7908" y="3398"/>
                    <a:pt x="7796" y="2865"/>
                    <a:pt x="7578" y="2370"/>
                  </a:cubicBezTo>
                  <a:cubicBezTo>
                    <a:pt x="6967" y="976"/>
                    <a:pt x="5574" y="0"/>
                    <a:pt x="3959"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396" name="Google Shape;6396;p61"/>
            <p:cNvSpPr/>
            <p:nvPr/>
          </p:nvSpPr>
          <p:spPr>
            <a:xfrm>
              <a:off x="2568813" y="43514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endParaRPr/>
            </a:p>
          </p:txBody>
        </p:sp>
        <p:sp>
          <p:nvSpPr>
            <p:cNvPr id="6397" name="Google Shape;6397;p61"/>
            <p:cNvSpPr/>
            <p:nvPr/>
          </p:nvSpPr>
          <p:spPr>
            <a:xfrm>
              <a:off x="3231883"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endParaRPr/>
            </a:p>
          </p:txBody>
        </p:sp>
        <p:sp>
          <p:nvSpPr>
            <p:cNvPr id="6398" name="Google Shape;6398;p61"/>
            <p:cNvSpPr/>
            <p:nvPr/>
          </p:nvSpPr>
          <p:spPr>
            <a:xfrm>
              <a:off x="3894395" y="43514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endParaRPr/>
            </a:p>
          </p:txBody>
        </p:sp>
        <p:sp>
          <p:nvSpPr>
            <p:cNvPr id="6399" name="Google Shape;6399;p61"/>
            <p:cNvSpPr/>
            <p:nvPr/>
          </p:nvSpPr>
          <p:spPr>
            <a:xfrm>
              <a:off x="4560958"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endParaRPr/>
            </a:p>
          </p:txBody>
        </p:sp>
      </p:grpSp>
      <p:grpSp>
        <p:nvGrpSpPr>
          <p:cNvPr id="6400" name="Google Shape;6400;p61"/>
          <p:cNvGrpSpPr/>
          <p:nvPr/>
        </p:nvGrpSpPr>
        <p:grpSpPr>
          <a:xfrm>
            <a:off x="5264937" y="3817912"/>
            <a:ext cx="1417067" cy="350605"/>
            <a:chOff x="4234950" y="2101012"/>
            <a:chExt cx="4219974" cy="1044090"/>
          </a:xfrm>
        </p:grpSpPr>
        <p:sp>
          <p:nvSpPr>
            <p:cNvPr id="6401" name="Google Shape;6401;p61"/>
            <p:cNvSpPr/>
            <p:nvPr/>
          </p:nvSpPr>
          <p:spPr>
            <a:xfrm rot="10800000">
              <a:off x="7528544" y="2218809"/>
              <a:ext cx="826790" cy="826702"/>
            </a:xfrm>
            <a:custGeom>
              <a:avLst/>
              <a:gdLst/>
              <a:ahLst/>
              <a:cxnLst/>
              <a:rect l="l" t="t" r="r" b="b"/>
              <a:pathLst>
                <a:path w="34893" h="34893" extrusionOk="0">
                  <a:moveTo>
                    <a:pt x="1" y="1"/>
                  </a:moveTo>
                  <a:lnTo>
                    <a:pt x="1" y="34892"/>
                  </a:lnTo>
                  <a:lnTo>
                    <a:pt x="34892" y="34892"/>
                  </a:lnTo>
                  <a:lnTo>
                    <a:pt x="34892"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402" name="Google Shape;6402;p61"/>
            <p:cNvSpPr/>
            <p:nvPr/>
          </p:nvSpPr>
          <p:spPr>
            <a:xfrm rot="10800000">
              <a:off x="6487595" y="2218809"/>
              <a:ext cx="827572" cy="826702"/>
            </a:xfrm>
            <a:custGeom>
              <a:avLst/>
              <a:gdLst/>
              <a:ahLst/>
              <a:cxnLst/>
              <a:rect l="l" t="t" r="r" b="b"/>
              <a:pathLst>
                <a:path w="34926" h="34893" extrusionOk="0">
                  <a:moveTo>
                    <a:pt x="1" y="1"/>
                  </a:moveTo>
                  <a:lnTo>
                    <a:pt x="1" y="34892"/>
                  </a:lnTo>
                  <a:lnTo>
                    <a:pt x="34926" y="34892"/>
                  </a:lnTo>
                  <a:lnTo>
                    <a:pt x="34926" y="1"/>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6403" name="Google Shape;6403;p61"/>
            <p:cNvSpPr/>
            <p:nvPr/>
          </p:nvSpPr>
          <p:spPr>
            <a:xfrm rot="10800000">
              <a:off x="5430819" y="2218809"/>
              <a:ext cx="827572" cy="826702"/>
            </a:xfrm>
            <a:custGeom>
              <a:avLst/>
              <a:gdLst/>
              <a:ahLst/>
              <a:cxnLst/>
              <a:rect l="l" t="t" r="r" b="b"/>
              <a:pathLst>
                <a:path w="34926" h="34893" extrusionOk="0">
                  <a:moveTo>
                    <a:pt x="0" y="1"/>
                  </a:moveTo>
                  <a:lnTo>
                    <a:pt x="0" y="34892"/>
                  </a:lnTo>
                  <a:lnTo>
                    <a:pt x="34925" y="34892"/>
                  </a:lnTo>
                  <a:lnTo>
                    <a:pt x="34925"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04" name="Google Shape;6404;p61"/>
            <p:cNvSpPr/>
            <p:nvPr/>
          </p:nvSpPr>
          <p:spPr>
            <a:xfrm rot="10800000">
              <a:off x="4374848" y="2218809"/>
              <a:ext cx="826790" cy="826702"/>
            </a:xfrm>
            <a:custGeom>
              <a:avLst/>
              <a:gdLst/>
              <a:ahLst/>
              <a:cxnLst/>
              <a:rect l="l" t="t" r="r" b="b"/>
              <a:pathLst>
                <a:path w="34893" h="34893" extrusionOk="0">
                  <a:moveTo>
                    <a:pt x="1" y="1"/>
                  </a:moveTo>
                  <a:lnTo>
                    <a:pt x="1" y="34892"/>
                  </a:lnTo>
                  <a:lnTo>
                    <a:pt x="34892" y="34892"/>
                  </a:lnTo>
                  <a:lnTo>
                    <a:pt x="34892" y="1"/>
                  </a:ln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6405" name="Google Shape;6405;p61"/>
            <p:cNvSpPr/>
            <p:nvPr/>
          </p:nvSpPr>
          <p:spPr>
            <a:xfrm rot="10800000">
              <a:off x="7410780" y="2622683"/>
              <a:ext cx="1044144" cy="522420"/>
            </a:xfrm>
            <a:custGeom>
              <a:avLst/>
              <a:gdLst/>
              <a:ahLst/>
              <a:cxnLst/>
              <a:rect l="l" t="t" r="r" b="b"/>
              <a:pathLst>
                <a:path w="44066" h="22050" fill="none" extrusionOk="0">
                  <a:moveTo>
                    <a:pt x="1" y="22050"/>
                  </a:moveTo>
                  <a:cubicBezTo>
                    <a:pt x="1" y="9874"/>
                    <a:pt x="9874" y="1"/>
                    <a:pt x="22050" y="1"/>
                  </a:cubicBezTo>
                  <a:cubicBezTo>
                    <a:pt x="34192" y="1"/>
                    <a:pt x="44065" y="9874"/>
                    <a:pt x="44065" y="22050"/>
                  </a:cubicBezTo>
                </a:path>
              </a:pathLst>
            </a:custGeom>
            <a:noFill/>
            <a:ln w="20850"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406" name="Google Shape;6406;p61"/>
            <p:cNvSpPr/>
            <p:nvPr/>
          </p:nvSpPr>
          <p:spPr>
            <a:xfrm rot="10800000">
              <a:off x="6366656" y="2101012"/>
              <a:ext cx="1044144" cy="521638"/>
            </a:xfrm>
            <a:custGeom>
              <a:avLst/>
              <a:gdLst/>
              <a:ahLst/>
              <a:cxnLst/>
              <a:rect l="l" t="t" r="r" b="b"/>
              <a:pathLst>
                <a:path w="44066" h="22017" fill="none" extrusionOk="0">
                  <a:moveTo>
                    <a:pt x="44065" y="1"/>
                  </a:moveTo>
                  <a:cubicBezTo>
                    <a:pt x="44065" y="12176"/>
                    <a:pt x="34191" y="22016"/>
                    <a:pt x="22049" y="22016"/>
                  </a:cubicBezTo>
                  <a:cubicBezTo>
                    <a:pt x="9874" y="22016"/>
                    <a:pt x="0" y="12176"/>
                    <a:pt x="0" y="1"/>
                  </a:cubicBezTo>
                </a:path>
              </a:pathLst>
            </a:custGeom>
            <a:noFill/>
            <a:ln w="20850"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407" name="Google Shape;6407;p61"/>
            <p:cNvSpPr/>
            <p:nvPr/>
          </p:nvSpPr>
          <p:spPr>
            <a:xfrm rot="10800000">
              <a:off x="5322557" y="2622683"/>
              <a:ext cx="1044120" cy="522420"/>
            </a:xfrm>
            <a:custGeom>
              <a:avLst/>
              <a:gdLst/>
              <a:ahLst/>
              <a:cxnLst/>
              <a:rect l="l" t="t" r="r" b="b"/>
              <a:pathLst>
                <a:path w="44065" h="22050" fill="none" extrusionOk="0">
                  <a:moveTo>
                    <a:pt x="0" y="22050"/>
                  </a:moveTo>
                  <a:cubicBezTo>
                    <a:pt x="0" y="9874"/>
                    <a:pt x="9874" y="1"/>
                    <a:pt x="22049" y="1"/>
                  </a:cubicBezTo>
                  <a:cubicBezTo>
                    <a:pt x="34191" y="1"/>
                    <a:pt x="44065" y="9874"/>
                    <a:pt x="44065" y="22050"/>
                  </a:cubicBezTo>
                </a:path>
              </a:pathLst>
            </a:custGeom>
            <a:noFill/>
            <a:ln w="20850" cap="rnd" cmpd="sng">
              <a:solidFill>
                <a:srgbClr val="869FB2"/>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408" name="Google Shape;6408;p61"/>
            <p:cNvSpPr/>
            <p:nvPr/>
          </p:nvSpPr>
          <p:spPr>
            <a:xfrm rot="10800000">
              <a:off x="4278434" y="2101012"/>
              <a:ext cx="1044144" cy="521638"/>
            </a:xfrm>
            <a:custGeom>
              <a:avLst/>
              <a:gdLst/>
              <a:ahLst/>
              <a:cxnLst/>
              <a:rect l="l" t="t" r="r" b="b"/>
              <a:pathLst>
                <a:path w="44066" h="22017" fill="none" extrusionOk="0">
                  <a:moveTo>
                    <a:pt x="44066" y="1"/>
                  </a:moveTo>
                  <a:cubicBezTo>
                    <a:pt x="44066" y="12176"/>
                    <a:pt x="34192" y="22016"/>
                    <a:pt x="22017" y="22016"/>
                  </a:cubicBezTo>
                  <a:cubicBezTo>
                    <a:pt x="9875" y="22016"/>
                    <a:pt x="1" y="12176"/>
                    <a:pt x="1" y="1"/>
                  </a:cubicBezTo>
                </a:path>
              </a:pathLst>
            </a:custGeom>
            <a:noFill/>
            <a:ln w="20850" cap="rnd" cmpd="sng">
              <a:solidFill>
                <a:srgbClr val="BAC8D3"/>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409" name="Google Shape;6409;p61"/>
            <p:cNvSpPr/>
            <p:nvPr/>
          </p:nvSpPr>
          <p:spPr>
            <a:xfrm rot="10800000">
              <a:off x="7367296" y="2570459"/>
              <a:ext cx="86984" cy="86975"/>
            </a:xfrm>
            <a:custGeom>
              <a:avLst/>
              <a:gdLst/>
              <a:ahLst/>
              <a:cxnLst/>
              <a:rect l="l" t="t" r="r" b="b"/>
              <a:pathLst>
                <a:path w="3671" h="3671" extrusionOk="0">
                  <a:moveTo>
                    <a:pt x="1835" y="1"/>
                  </a:moveTo>
                  <a:cubicBezTo>
                    <a:pt x="835" y="1"/>
                    <a:pt x="1" y="835"/>
                    <a:pt x="1" y="1836"/>
                  </a:cubicBezTo>
                  <a:cubicBezTo>
                    <a:pt x="1" y="2870"/>
                    <a:pt x="835" y="3670"/>
                    <a:pt x="1835" y="3670"/>
                  </a:cubicBezTo>
                  <a:cubicBezTo>
                    <a:pt x="2869" y="3670"/>
                    <a:pt x="3670" y="2870"/>
                    <a:pt x="3670" y="1836"/>
                  </a:cubicBezTo>
                  <a:cubicBezTo>
                    <a:pt x="3670" y="835"/>
                    <a:pt x="2836" y="1"/>
                    <a:pt x="183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410" name="Google Shape;6410;p61"/>
            <p:cNvSpPr/>
            <p:nvPr/>
          </p:nvSpPr>
          <p:spPr>
            <a:xfrm rot="10800000">
              <a:off x="6323197" y="2570459"/>
              <a:ext cx="86961" cy="86975"/>
            </a:xfrm>
            <a:custGeom>
              <a:avLst/>
              <a:gdLst/>
              <a:ahLst/>
              <a:cxnLst/>
              <a:rect l="l" t="t" r="r" b="b"/>
              <a:pathLst>
                <a:path w="3670" h="3671" extrusionOk="0">
                  <a:moveTo>
                    <a:pt x="1835" y="1"/>
                  </a:moveTo>
                  <a:cubicBezTo>
                    <a:pt x="834" y="1"/>
                    <a:pt x="1" y="835"/>
                    <a:pt x="1" y="1836"/>
                  </a:cubicBezTo>
                  <a:cubicBezTo>
                    <a:pt x="1" y="2870"/>
                    <a:pt x="834" y="3670"/>
                    <a:pt x="1835" y="3670"/>
                  </a:cubicBezTo>
                  <a:cubicBezTo>
                    <a:pt x="2836" y="3670"/>
                    <a:pt x="3670" y="2870"/>
                    <a:pt x="3670" y="1836"/>
                  </a:cubicBezTo>
                  <a:cubicBezTo>
                    <a:pt x="3670" y="835"/>
                    <a:pt x="2869" y="1"/>
                    <a:pt x="183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411" name="Google Shape;6411;p61"/>
            <p:cNvSpPr/>
            <p:nvPr/>
          </p:nvSpPr>
          <p:spPr>
            <a:xfrm rot="10800000">
              <a:off x="5279073" y="2570459"/>
              <a:ext cx="86961" cy="86975"/>
            </a:xfrm>
            <a:custGeom>
              <a:avLst/>
              <a:gdLst/>
              <a:ahLst/>
              <a:cxnLst/>
              <a:rect l="l" t="t" r="r" b="b"/>
              <a:pathLst>
                <a:path w="3670" h="3671" extrusionOk="0">
                  <a:moveTo>
                    <a:pt x="1835" y="1"/>
                  </a:moveTo>
                  <a:cubicBezTo>
                    <a:pt x="834" y="1"/>
                    <a:pt x="0" y="835"/>
                    <a:pt x="0" y="1836"/>
                  </a:cubicBezTo>
                  <a:cubicBezTo>
                    <a:pt x="0" y="2870"/>
                    <a:pt x="834" y="3670"/>
                    <a:pt x="1835" y="3670"/>
                  </a:cubicBezTo>
                  <a:cubicBezTo>
                    <a:pt x="2836" y="3670"/>
                    <a:pt x="3670" y="2870"/>
                    <a:pt x="3670" y="1836"/>
                  </a:cubicBezTo>
                  <a:cubicBezTo>
                    <a:pt x="3670" y="835"/>
                    <a:pt x="2836" y="1"/>
                    <a:pt x="183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412" name="Google Shape;6412;p61"/>
            <p:cNvSpPr/>
            <p:nvPr/>
          </p:nvSpPr>
          <p:spPr>
            <a:xfrm rot="10800000">
              <a:off x="4234950" y="2570459"/>
              <a:ext cx="86961" cy="86975"/>
            </a:xfrm>
            <a:custGeom>
              <a:avLst/>
              <a:gdLst/>
              <a:ahLst/>
              <a:cxnLst/>
              <a:rect l="l" t="t" r="r" b="b"/>
              <a:pathLst>
                <a:path w="3670" h="3671" extrusionOk="0">
                  <a:moveTo>
                    <a:pt x="1835" y="1"/>
                  </a:moveTo>
                  <a:cubicBezTo>
                    <a:pt x="834" y="1"/>
                    <a:pt x="0" y="835"/>
                    <a:pt x="0" y="1836"/>
                  </a:cubicBezTo>
                  <a:cubicBezTo>
                    <a:pt x="0" y="2870"/>
                    <a:pt x="834" y="3670"/>
                    <a:pt x="1835" y="3670"/>
                  </a:cubicBezTo>
                  <a:cubicBezTo>
                    <a:pt x="2836" y="3670"/>
                    <a:pt x="3669" y="2870"/>
                    <a:pt x="3669" y="1836"/>
                  </a:cubicBezTo>
                  <a:cubicBezTo>
                    <a:pt x="3669" y="835"/>
                    <a:pt x="2836" y="1"/>
                    <a:pt x="183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413" name="Google Shape;6413;p61"/>
            <p:cNvSpPr/>
            <p:nvPr/>
          </p:nvSpPr>
          <p:spPr>
            <a:xfrm rot="10800000">
              <a:off x="7541197" y="2231460"/>
              <a:ext cx="801483" cy="800617"/>
            </a:xfrm>
            <a:custGeom>
              <a:avLst/>
              <a:gdLst/>
              <a:ahLst/>
              <a:cxnLst/>
              <a:rect l="l" t="t" r="r" b="b"/>
              <a:pathLst>
                <a:path w="33825" h="33792" extrusionOk="0">
                  <a:moveTo>
                    <a:pt x="16912" y="1835"/>
                  </a:moveTo>
                  <a:cubicBezTo>
                    <a:pt x="25218" y="1835"/>
                    <a:pt x="31956" y="8573"/>
                    <a:pt x="31956" y="16879"/>
                  </a:cubicBezTo>
                  <a:cubicBezTo>
                    <a:pt x="31956" y="25185"/>
                    <a:pt x="25218" y="31923"/>
                    <a:pt x="16912" y="31923"/>
                  </a:cubicBezTo>
                  <a:cubicBezTo>
                    <a:pt x="8606" y="31923"/>
                    <a:pt x="1868" y="25185"/>
                    <a:pt x="1868" y="16879"/>
                  </a:cubicBezTo>
                  <a:cubicBezTo>
                    <a:pt x="1868" y="8573"/>
                    <a:pt x="8606" y="1835"/>
                    <a:pt x="16912" y="1835"/>
                  </a:cubicBezTo>
                  <a:close/>
                  <a:moveTo>
                    <a:pt x="16912" y="1"/>
                  </a:moveTo>
                  <a:cubicBezTo>
                    <a:pt x="7572" y="1"/>
                    <a:pt x="0" y="7539"/>
                    <a:pt x="0" y="16879"/>
                  </a:cubicBezTo>
                  <a:cubicBezTo>
                    <a:pt x="0" y="26219"/>
                    <a:pt x="7572" y="33791"/>
                    <a:pt x="16912" y="33791"/>
                  </a:cubicBezTo>
                  <a:cubicBezTo>
                    <a:pt x="26252" y="33791"/>
                    <a:pt x="33824" y="26219"/>
                    <a:pt x="33824" y="16879"/>
                  </a:cubicBezTo>
                  <a:cubicBezTo>
                    <a:pt x="33824" y="7539"/>
                    <a:pt x="26252" y="1"/>
                    <a:pt x="1691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414" name="Google Shape;6414;p61"/>
            <p:cNvSpPr/>
            <p:nvPr/>
          </p:nvSpPr>
          <p:spPr>
            <a:xfrm rot="10800000">
              <a:off x="6488377" y="2231460"/>
              <a:ext cx="800701" cy="800617"/>
            </a:xfrm>
            <a:custGeom>
              <a:avLst/>
              <a:gdLst/>
              <a:ahLst/>
              <a:cxnLst/>
              <a:rect l="l" t="t" r="r" b="b"/>
              <a:pathLst>
                <a:path w="33792" h="33792" extrusionOk="0">
                  <a:moveTo>
                    <a:pt x="16912" y="1"/>
                  </a:moveTo>
                  <a:cubicBezTo>
                    <a:pt x="7572" y="1"/>
                    <a:pt x="0" y="7539"/>
                    <a:pt x="0" y="16879"/>
                  </a:cubicBezTo>
                  <a:cubicBezTo>
                    <a:pt x="0" y="26219"/>
                    <a:pt x="7572" y="33791"/>
                    <a:pt x="16912" y="33791"/>
                  </a:cubicBezTo>
                  <a:cubicBezTo>
                    <a:pt x="26219" y="33791"/>
                    <a:pt x="33791" y="26219"/>
                    <a:pt x="33791" y="16879"/>
                  </a:cubicBezTo>
                  <a:cubicBezTo>
                    <a:pt x="33791" y="7539"/>
                    <a:pt x="26252" y="1"/>
                    <a:pt x="16912" y="1"/>
                  </a:cubicBezTo>
                  <a:close/>
                  <a:moveTo>
                    <a:pt x="16912" y="31923"/>
                  </a:moveTo>
                  <a:cubicBezTo>
                    <a:pt x="8607" y="31923"/>
                    <a:pt x="1868" y="25185"/>
                    <a:pt x="1868" y="16879"/>
                  </a:cubicBezTo>
                  <a:cubicBezTo>
                    <a:pt x="1868" y="8573"/>
                    <a:pt x="8607" y="1835"/>
                    <a:pt x="16912" y="1835"/>
                  </a:cubicBezTo>
                  <a:cubicBezTo>
                    <a:pt x="25218" y="1835"/>
                    <a:pt x="31957" y="8573"/>
                    <a:pt x="31957" y="16879"/>
                  </a:cubicBezTo>
                  <a:cubicBezTo>
                    <a:pt x="31957" y="25185"/>
                    <a:pt x="25218" y="31923"/>
                    <a:pt x="16912" y="31923"/>
                  </a:cubicBezTo>
                  <a:close/>
                </a:path>
              </a:pathLst>
            </a:custGeom>
            <a:solidFill>
              <a:srgbClr val="F2F2F2"/>
            </a:solidFill>
            <a:ln>
              <a:noFill/>
            </a:ln>
          </p:spPr>
          <p:txBody>
            <a:bodyPr spcFirstLastPara="1" wrap="square" lIns="91425" tIns="91425" rIns="91425" bIns="91425" anchor="ctr" anchorCtr="0">
              <a:noAutofit/>
            </a:bodyPr>
            <a:lstStyle/>
            <a:p>
              <a:endParaRPr/>
            </a:p>
          </p:txBody>
        </p:sp>
        <p:sp>
          <p:nvSpPr>
            <p:cNvPr id="6415" name="Google Shape;6415;p61"/>
            <p:cNvSpPr/>
            <p:nvPr/>
          </p:nvSpPr>
          <p:spPr>
            <a:xfrm rot="10800000">
              <a:off x="5434776" y="2231460"/>
              <a:ext cx="800701" cy="800617"/>
            </a:xfrm>
            <a:custGeom>
              <a:avLst/>
              <a:gdLst/>
              <a:ahLst/>
              <a:cxnLst/>
              <a:rect l="l" t="t" r="r" b="b"/>
              <a:pathLst>
                <a:path w="33792" h="33792" extrusionOk="0">
                  <a:moveTo>
                    <a:pt x="16879" y="1"/>
                  </a:moveTo>
                  <a:cubicBezTo>
                    <a:pt x="7539" y="1"/>
                    <a:pt x="0" y="7539"/>
                    <a:pt x="0" y="16879"/>
                  </a:cubicBezTo>
                  <a:cubicBezTo>
                    <a:pt x="0" y="26219"/>
                    <a:pt x="7539" y="33791"/>
                    <a:pt x="16879" y="33791"/>
                  </a:cubicBezTo>
                  <a:cubicBezTo>
                    <a:pt x="26219" y="33791"/>
                    <a:pt x="33791" y="26219"/>
                    <a:pt x="33791" y="16879"/>
                  </a:cubicBezTo>
                  <a:cubicBezTo>
                    <a:pt x="33791" y="7539"/>
                    <a:pt x="26219" y="1"/>
                    <a:pt x="16879" y="1"/>
                  </a:cubicBezTo>
                  <a:close/>
                  <a:moveTo>
                    <a:pt x="16879" y="31923"/>
                  </a:moveTo>
                  <a:cubicBezTo>
                    <a:pt x="8573" y="31923"/>
                    <a:pt x="1835" y="25185"/>
                    <a:pt x="1835" y="16879"/>
                  </a:cubicBezTo>
                  <a:cubicBezTo>
                    <a:pt x="1835" y="8573"/>
                    <a:pt x="8573" y="1835"/>
                    <a:pt x="16879" y="1835"/>
                  </a:cubicBezTo>
                  <a:cubicBezTo>
                    <a:pt x="25185" y="1835"/>
                    <a:pt x="31923" y="8573"/>
                    <a:pt x="31923" y="16879"/>
                  </a:cubicBezTo>
                  <a:cubicBezTo>
                    <a:pt x="31923" y="25185"/>
                    <a:pt x="25185" y="31923"/>
                    <a:pt x="16879" y="31923"/>
                  </a:cubicBezTo>
                  <a:close/>
                </a:path>
              </a:pathLst>
            </a:custGeom>
            <a:solidFill>
              <a:srgbClr val="F2F2F2"/>
            </a:solidFill>
            <a:ln>
              <a:noFill/>
            </a:ln>
          </p:spPr>
          <p:txBody>
            <a:bodyPr spcFirstLastPara="1" wrap="square" lIns="91425" tIns="91425" rIns="91425" bIns="91425" anchor="ctr" anchorCtr="0">
              <a:noAutofit/>
            </a:bodyPr>
            <a:lstStyle/>
            <a:p>
              <a:endParaRPr/>
            </a:p>
          </p:txBody>
        </p:sp>
        <p:sp>
          <p:nvSpPr>
            <p:cNvPr id="6416" name="Google Shape;6416;p61"/>
            <p:cNvSpPr/>
            <p:nvPr/>
          </p:nvSpPr>
          <p:spPr>
            <a:xfrm rot="10800000">
              <a:off x="4381980" y="2231460"/>
              <a:ext cx="800678" cy="800617"/>
            </a:xfrm>
            <a:custGeom>
              <a:avLst/>
              <a:gdLst/>
              <a:ahLst/>
              <a:cxnLst/>
              <a:rect l="l" t="t" r="r" b="b"/>
              <a:pathLst>
                <a:path w="33791" h="33792" extrusionOk="0">
                  <a:moveTo>
                    <a:pt x="16912" y="1"/>
                  </a:moveTo>
                  <a:cubicBezTo>
                    <a:pt x="7572" y="1"/>
                    <a:pt x="0" y="7539"/>
                    <a:pt x="0" y="16879"/>
                  </a:cubicBezTo>
                  <a:cubicBezTo>
                    <a:pt x="0" y="26219"/>
                    <a:pt x="7572" y="33791"/>
                    <a:pt x="16912" y="33791"/>
                  </a:cubicBezTo>
                  <a:cubicBezTo>
                    <a:pt x="26252" y="33791"/>
                    <a:pt x="33791" y="26219"/>
                    <a:pt x="33791" y="16879"/>
                  </a:cubicBezTo>
                  <a:cubicBezTo>
                    <a:pt x="33791" y="7539"/>
                    <a:pt x="26252" y="1"/>
                    <a:pt x="16912" y="1"/>
                  </a:cubicBezTo>
                  <a:close/>
                  <a:moveTo>
                    <a:pt x="16912" y="31923"/>
                  </a:moveTo>
                  <a:cubicBezTo>
                    <a:pt x="8606" y="31923"/>
                    <a:pt x="1868" y="25185"/>
                    <a:pt x="1868" y="16879"/>
                  </a:cubicBezTo>
                  <a:cubicBezTo>
                    <a:pt x="1868" y="8573"/>
                    <a:pt x="8606" y="1835"/>
                    <a:pt x="16912" y="1835"/>
                  </a:cubicBezTo>
                  <a:cubicBezTo>
                    <a:pt x="25218" y="1835"/>
                    <a:pt x="31956" y="8573"/>
                    <a:pt x="31956" y="16879"/>
                  </a:cubicBezTo>
                  <a:cubicBezTo>
                    <a:pt x="31956" y="25185"/>
                    <a:pt x="25218" y="31923"/>
                    <a:pt x="16912" y="31923"/>
                  </a:cubicBezTo>
                  <a:close/>
                </a:path>
              </a:pathLst>
            </a:custGeom>
            <a:solidFill>
              <a:srgbClr val="F2F2F2"/>
            </a:solidFill>
            <a:ln>
              <a:noFill/>
            </a:ln>
          </p:spPr>
          <p:txBody>
            <a:bodyPr spcFirstLastPara="1" wrap="square" lIns="91425" tIns="91425" rIns="91425" bIns="91425" anchor="ctr" anchorCtr="0">
              <a:noAutofit/>
            </a:bodyPr>
            <a:lstStyle/>
            <a:p>
              <a:endParaRPr/>
            </a:p>
          </p:txBody>
        </p:sp>
      </p:grpSp>
      <p:grpSp>
        <p:nvGrpSpPr>
          <p:cNvPr id="6417" name="Google Shape;6417;p61"/>
          <p:cNvGrpSpPr/>
          <p:nvPr/>
        </p:nvGrpSpPr>
        <p:grpSpPr>
          <a:xfrm>
            <a:off x="6840409" y="1808669"/>
            <a:ext cx="1586327" cy="371557"/>
            <a:chOff x="1247650" y="2075423"/>
            <a:chExt cx="6648477" cy="1557238"/>
          </a:xfrm>
        </p:grpSpPr>
        <p:sp>
          <p:nvSpPr>
            <p:cNvPr id="6418" name="Google Shape;6418;p61"/>
            <p:cNvSpPr/>
            <p:nvPr/>
          </p:nvSpPr>
          <p:spPr>
            <a:xfrm>
              <a:off x="6633862" y="2075423"/>
              <a:ext cx="953444" cy="825696"/>
            </a:xfrm>
            <a:custGeom>
              <a:avLst/>
              <a:gdLst/>
              <a:ahLst/>
              <a:cxnLst/>
              <a:rect l="l" t="t" r="r" b="b"/>
              <a:pathLst>
                <a:path w="57767" h="50027" extrusionOk="0">
                  <a:moveTo>
                    <a:pt x="14439" y="0"/>
                  </a:moveTo>
                  <a:lnTo>
                    <a:pt x="0" y="25014"/>
                  </a:lnTo>
                  <a:lnTo>
                    <a:pt x="14439" y="50027"/>
                  </a:lnTo>
                  <a:lnTo>
                    <a:pt x="43329" y="50027"/>
                  </a:lnTo>
                  <a:lnTo>
                    <a:pt x="57767" y="25014"/>
                  </a:lnTo>
                  <a:lnTo>
                    <a:pt x="43329"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19" name="Google Shape;6419;p61"/>
            <p:cNvSpPr/>
            <p:nvPr/>
          </p:nvSpPr>
          <p:spPr>
            <a:xfrm>
              <a:off x="5359252" y="2806965"/>
              <a:ext cx="953461" cy="825696"/>
            </a:xfrm>
            <a:custGeom>
              <a:avLst/>
              <a:gdLst/>
              <a:ahLst/>
              <a:cxnLst/>
              <a:rect l="l" t="t" r="r" b="b"/>
              <a:pathLst>
                <a:path w="57768" h="50027" extrusionOk="0">
                  <a:moveTo>
                    <a:pt x="14439" y="0"/>
                  </a:moveTo>
                  <a:lnTo>
                    <a:pt x="1" y="25013"/>
                  </a:lnTo>
                  <a:lnTo>
                    <a:pt x="14439" y="50027"/>
                  </a:lnTo>
                  <a:lnTo>
                    <a:pt x="43329" y="50027"/>
                  </a:lnTo>
                  <a:lnTo>
                    <a:pt x="57767" y="25013"/>
                  </a:lnTo>
                  <a:lnTo>
                    <a:pt x="43329"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20" name="Google Shape;6420;p61"/>
            <p:cNvSpPr/>
            <p:nvPr/>
          </p:nvSpPr>
          <p:spPr>
            <a:xfrm>
              <a:off x="1601478" y="2075425"/>
              <a:ext cx="953316" cy="825696"/>
            </a:xfrm>
            <a:custGeom>
              <a:avLst/>
              <a:gdLst/>
              <a:ahLst/>
              <a:cxnLst/>
              <a:rect l="l" t="t" r="r" b="b"/>
              <a:pathLst>
                <a:path w="57768" h="50027" extrusionOk="0">
                  <a:moveTo>
                    <a:pt x="14439" y="0"/>
                  </a:moveTo>
                  <a:lnTo>
                    <a:pt x="1" y="25013"/>
                  </a:lnTo>
                  <a:lnTo>
                    <a:pt x="14439" y="50027"/>
                  </a:lnTo>
                  <a:lnTo>
                    <a:pt x="43329" y="50027"/>
                  </a:lnTo>
                  <a:lnTo>
                    <a:pt x="57768" y="25013"/>
                  </a:lnTo>
                  <a:lnTo>
                    <a:pt x="43329"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21" name="Google Shape;6421;p61"/>
            <p:cNvSpPr/>
            <p:nvPr/>
          </p:nvSpPr>
          <p:spPr>
            <a:xfrm>
              <a:off x="2857827" y="2807112"/>
              <a:ext cx="953370" cy="825320"/>
            </a:xfrm>
            <a:custGeom>
              <a:avLst/>
              <a:gdLst/>
              <a:ahLst/>
              <a:cxnLst/>
              <a:rect l="l" t="t" r="r" b="b"/>
              <a:pathLst>
                <a:path w="57780" h="50027" extrusionOk="0">
                  <a:moveTo>
                    <a:pt x="14452" y="0"/>
                  </a:moveTo>
                  <a:lnTo>
                    <a:pt x="0" y="25013"/>
                  </a:lnTo>
                  <a:lnTo>
                    <a:pt x="14452" y="50027"/>
                  </a:lnTo>
                  <a:lnTo>
                    <a:pt x="43328" y="50027"/>
                  </a:lnTo>
                  <a:lnTo>
                    <a:pt x="57780" y="25013"/>
                  </a:lnTo>
                  <a:lnTo>
                    <a:pt x="43328"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22" name="Google Shape;6422;p61"/>
            <p:cNvSpPr/>
            <p:nvPr/>
          </p:nvSpPr>
          <p:spPr>
            <a:xfrm>
              <a:off x="4097386" y="2075425"/>
              <a:ext cx="953444" cy="825696"/>
            </a:xfrm>
            <a:custGeom>
              <a:avLst/>
              <a:gdLst/>
              <a:ahLst/>
              <a:cxnLst/>
              <a:rect l="l" t="t" r="r" b="b"/>
              <a:pathLst>
                <a:path w="57767" h="50027" extrusionOk="0">
                  <a:moveTo>
                    <a:pt x="14439" y="0"/>
                  </a:moveTo>
                  <a:lnTo>
                    <a:pt x="0" y="25013"/>
                  </a:lnTo>
                  <a:lnTo>
                    <a:pt x="14439" y="50027"/>
                  </a:lnTo>
                  <a:lnTo>
                    <a:pt x="43328" y="50027"/>
                  </a:lnTo>
                  <a:lnTo>
                    <a:pt x="57767" y="25013"/>
                  </a:lnTo>
                  <a:lnTo>
                    <a:pt x="43328"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23" name="Google Shape;6423;p61"/>
            <p:cNvSpPr/>
            <p:nvPr/>
          </p:nvSpPr>
          <p:spPr>
            <a:xfrm>
              <a:off x="1247650" y="2490334"/>
              <a:ext cx="6648477" cy="729445"/>
            </a:xfrm>
            <a:custGeom>
              <a:avLst/>
              <a:gdLst/>
              <a:ahLst/>
              <a:cxnLst/>
              <a:rect l="l" t="t" r="r" b="b"/>
              <a:pathLst>
                <a:path w="285373" h="31310" fill="none" extrusionOk="0">
                  <a:moveTo>
                    <a:pt x="285373" y="3317"/>
                  </a:moveTo>
                  <a:lnTo>
                    <a:pt x="269256" y="31309"/>
                  </a:lnTo>
                  <a:lnTo>
                    <a:pt x="233095" y="31309"/>
                  </a:lnTo>
                  <a:lnTo>
                    <a:pt x="215067" y="352"/>
                  </a:lnTo>
                  <a:lnTo>
                    <a:pt x="179426" y="352"/>
                  </a:lnTo>
                  <a:lnTo>
                    <a:pt x="161606" y="31218"/>
                  </a:lnTo>
                  <a:lnTo>
                    <a:pt x="125718" y="31309"/>
                  </a:lnTo>
                  <a:lnTo>
                    <a:pt x="107651" y="0"/>
                  </a:lnTo>
                  <a:lnTo>
                    <a:pt x="71490" y="0"/>
                  </a:lnTo>
                  <a:lnTo>
                    <a:pt x="53669" y="31075"/>
                  </a:lnTo>
                  <a:lnTo>
                    <a:pt x="18042" y="31075"/>
                  </a:lnTo>
                  <a:lnTo>
                    <a:pt x="0" y="118"/>
                  </a:lnTo>
                </a:path>
              </a:pathLst>
            </a:custGeom>
            <a:solidFill>
              <a:srgbClr val="191919"/>
            </a:solidFill>
            <a:ln w="19050" cap="flat" cmpd="sng">
              <a:solidFill>
                <a:srgbClr val="869FB2"/>
              </a:solidFill>
              <a:prstDash val="solid"/>
              <a:miter lim="13007"/>
              <a:headEnd type="none" w="sm" len="sm"/>
              <a:tailEnd type="none" w="sm" len="sm"/>
            </a:ln>
          </p:spPr>
          <p:txBody>
            <a:bodyPr spcFirstLastPara="1" wrap="square" lIns="91425" tIns="91425" rIns="91425" bIns="91425" anchor="ctr" anchorCtr="0">
              <a:noAutofit/>
            </a:bodyPr>
            <a:lstStyle/>
            <a:p>
              <a:endParaRPr/>
            </a:p>
          </p:txBody>
        </p:sp>
      </p:grpSp>
      <p:grpSp>
        <p:nvGrpSpPr>
          <p:cNvPr id="6424" name="Google Shape;6424;p61"/>
          <p:cNvGrpSpPr/>
          <p:nvPr/>
        </p:nvGrpSpPr>
        <p:grpSpPr>
          <a:xfrm>
            <a:off x="5271679" y="961859"/>
            <a:ext cx="1415601" cy="1648533"/>
            <a:chOff x="1839112" y="2209163"/>
            <a:chExt cx="1918159" cy="2233784"/>
          </a:xfrm>
        </p:grpSpPr>
        <p:sp>
          <p:nvSpPr>
            <p:cNvPr id="6425" name="Google Shape;6425;p61"/>
            <p:cNvSpPr/>
            <p:nvPr/>
          </p:nvSpPr>
          <p:spPr>
            <a:xfrm>
              <a:off x="1839112" y="2209163"/>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endParaRPr/>
            </a:p>
          </p:txBody>
        </p:sp>
        <p:sp>
          <p:nvSpPr>
            <p:cNvPr id="6426" name="Google Shape;6426;p61"/>
            <p:cNvSpPr/>
            <p:nvPr/>
          </p:nvSpPr>
          <p:spPr>
            <a:xfrm>
              <a:off x="3182171" y="2209163"/>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endParaRPr/>
            </a:p>
          </p:txBody>
        </p:sp>
        <p:sp>
          <p:nvSpPr>
            <p:cNvPr id="6427" name="Google Shape;6427;p61"/>
            <p:cNvSpPr/>
            <p:nvPr/>
          </p:nvSpPr>
          <p:spPr>
            <a:xfrm>
              <a:off x="3182171" y="3040766"/>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endParaRPr/>
            </a:p>
          </p:txBody>
        </p:sp>
        <p:cxnSp>
          <p:nvCxnSpPr>
            <p:cNvPr id="6428" name="Google Shape;6428;p61"/>
            <p:cNvCxnSpPr>
              <a:stCxn id="6425" idx="6"/>
              <a:endCxn id="6426" idx="2"/>
            </p:cNvCxnSpPr>
            <p:nvPr/>
          </p:nvCxnSpPr>
          <p:spPr>
            <a:xfrm>
              <a:off x="2414212" y="2496713"/>
              <a:ext cx="768000" cy="600"/>
            </a:xfrm>
            <a:prstGeom prst="bentConnector3">
              <a:avLst>
                <a:gd name="adj1" fmla="val 49997"/>
              </a:avLst>
            </a:prstGeom>
            <a:noFill/>
            <a:ln w="19050" cap="flat" cmpd="sng">
              <a:solidFill>
                <a:srgbClr val="374957"/>
              </a:solidFill>
              <a:prstDash val="solid"/>
              <a:round/>
              <a:headEnd type="none" w="med" len="med"/>
              <a:tailEnd type="none" w="med" len="med"/>
            </a:ln>
          </p:spPr>
        </p:cxnSp>
        <p:cxnSp>
          <p:nvCxnSpPr>
            <p:cNvPr id="6429" name="Google Shape;6429;p61"/>
            <p:cNvCxnSpPr>
              <a:stCxn id="6426" idx="4"/>
              <a:endCxn id="6430" idx="0"/>
            </p:cNvCxnSpPr>
            <p:nvPr/>
          </p:nvCxnSpPr>
          <p:spPr>
            <a:xfrm rot="5400000">
              <a:off x="2669921" y="2240963"/>
              <a:ext cx="256500" cy="1343100"/>
            </a:xfrm>
            <a:prstGeom prst="bentConnector3">
              <a:avLst>
                <a:gd name="adj1" fmla="val 50000"/>
              </a:avLst>
            </a:prstGeom>
            <a:noFill/>
            <a:ln w="19050" cap="flat" cmpd="sng">
              <a:solidFill>
                <a:srgbClr val="374957"/>
              </a:solidFill>
              <a:prstDash val="solid"/>
              <a:round/>
              <a:headEnd type="none" w="med" len="med"/>
              <a:tailEnd type="none" w="med" len="med"/>
            </a:ln>
          </p:spPr>
        </p:cxnSp>
        <p:cxnSp>
          <p:nvCxnSpPr>
            <p:cNvPr id="6431" name="Google Shape;6431;p61"/>
            <p:cNvCxnSpPr>
              <a:stCxn id="6430" idx="6"/>
              <a:endCxn id="6427" idx="2"/>
            </p:cNvCxnSpPr>
            <p:nvPr/>
          </p:nvCxnSpPr>
          <p:spPr>
            <a:xfrm>
              <a:off x="2414212" y="3328316"/>
              <a:ext cx="768000" cy="600"/>
            </a:xfrm>
            <a:prstGeom prst="bentConnector3">
              <a:avLst>
                <a:gd name="adj1" fmla="val 49997"/>
              </a:avLst>
            </a:prstGeom>
            <a:noFill/>
            <a:ln w="19050" cap="flat" cmpd="sng">
              <a:solidFill>
                <a:srgbClr val="374957"/>
              </a:solidFill>
              <a:prstDash val="solid"/>
              <a:round/>
              <a:headEnd type="none" w="med" len="med"/>
              <a:tailEnd type="none" w="med" len="med"/>
            </a:ln>
          </p:spPr>
        </p:cxnSp>
        <p:cxnSp>
          <p:nvCxnSpPr>
            <p:cNvPr id="6432" name="Google Shape;6432;p61"/>
            <p:cNvCxnSpPr>
              <a:stCxn id="6427" idx="4"/>
              <a:endCxn id="6433" idx="0"/>
            </p:cNvCxnSpPr>
            <p:nvPr/>
          </p:nvCxnSpPr>
          <p:spPr>
            <a:xfrm rot="5400000">
              <a:off x="2672171" y="3070316"/>
              <a:ext cx="252000" cy="1343100"/>
            </a:xfrm>
            <a:prstGeom prst="bentConnector3">
              <a:avLst>
                <a:gd name="adj1" fmla="val 49996"/>
              </a:avLst>
            </a:prstGeom>
            <a:noFill/>
            <a:ln w="19050" cap="flat" cmpd="sng">
              <a:solidFill>
                <a:srgbClr val="374957"/>
              </a:solidFill>
              <a:prstDash val="solid"/>
              <a:round/>
              <a:headEnd type="none" w="med" len="med"/>
              <a:tailEnd type="none" w="med" len="med"/>
            </a:ln>
          </p:spPr>
        </p:cxnSp>
        <p:sp>
          <p:nvSpPr>
            <p:cNvPr id="6430" name="Google Shape;6430;p61"/>
            <p:cNvSpPr/>
            <p:nvPr/>
          </p:nvSpPr>
          <p:spPr>
            <a:xfrm>
              <a:off x="1839112" y="3040766"/>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endParaRPr/>
            </a:p>
          </p:txBody>
        </p:sp>
        <p:sp>
          <p:nvSpPr>
            <p:cNvPr id="6433" name="Google Shape;6433;p61"/>
            <p:cNvSpPr/>
            <p:nvPr/>
          </p:nvSpPr>
          <p:spPr>
            <a:xfrm>
              <a:off x="1839112" y="3867848"/>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endParaRPr/>
            </a:p>
          </p:txBody>
        </p:sp>
        <p:sp>
          <p:nvSpPr>
            <p:cNvPr id="6434" name="Google Shape;6434;p61"/>
            <p:cNvSpPr/>
            <p:nvPr/>
          </p:nvSpPr>
          <p:spPr>
            <a:xfrm>
              <a:off x="3182171" y="3867848"/>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endParaRPr/>
            </a:p>
          </p:txBody>
        </p:sp>
        <p:cxnSp>
          <p:nvCxnSpPr>
            <p:cNvPr id="6435" name="Google Shape;6435;p61"/>
            <p:cNvCxnSpPr>
              <a:endCxn id="6434" idx="2"/>
            </p:cNvCxnSpPr>
            <p:nvPr/>
          </p:nvCxnSpPr>
          <p:spPr>
            <a:xfrm>
              <a:off x="2413871" y="4154498"/>
              <a:ext cx="768300" cy="900"/>
            </a:xfrm>
            <a:prstGeom prst="bentConnector3">
              <a:avLst>
                <a:gd name="adj1" fmla="val 50000"/>
              </a:avLst>
            </a:prstGeom>
            <a:noFill/>
            <a:ln w="19050" cap="flat" cmpd="sng">
              <a:solidFill>
                <a:srgbClr val="374957"/>
              </a:solidFill>
              <a:prstDash val="solid"/>
              <a:round/>
              <a:headEnd type="none" w="med" len="med"/>
              <a:tailEnd type="none" w="med" len="med"/>
            </a:ln>
          </p:spPr>
        </p:cxnSp>
      </p:grpSp>
      <p:grpSp>
        <p:nvGrpSpPr>
          <p:cNvPr id="6436" name="Google Shape;6436;p61"/>
          <p:cNvGrpSpPr/>
          <p:nvPr/>
        </p:nvGrpSpPr>
        <p:grpSpPr>
          <a:xfrm>
            <a:off x="3428944" y="979942"/>
            <a:ext cx="1637968" cy="154942"/>
            <a:chOff x="238125" y="2506075"/>
            <a:chExt cx="7115411" cy="673075"/>
          </a:xfrm>
        </p:grpSpPr>
        <p:sp>
          <p:nvSpPr>
            <p:cNvPr id="6437" name="Google Shape;6437;p61"/>
            <p:cNvSpPr/>
            <p:nvPr/>
          </p:nvSpPr>
          <p:spPr>
            <a:xfrm>
              <a:off x="238125" y="2506075"/>
              <a:ext cx="1643150" cy="673075"/>
            </a:xfrm>
            <a:custGeom>
              <a:avLst/>
              <a:gdLst/>
              <a:ahLst/>
              <a:cxnLst/>
              <a:rect l="l" t="t" r="r" b="b"/>
              <a:pathLst>
                <a:path w="65726" h="26923" extrusionOk="0">
                  <a:moveTo>
                    <a:pt x="0" y="0"/>
                  </a:moveTo>
                  <a:lnTo>
                    <a:pt x="10782" y="13477"/>
                  </a:lnTo>
                  <a:lnTo>
                    <a:pt x="0" y="26923"/>
                  </a:lnTo>
                  <a:lnTo>
                    <a:pt x="54943" y="26923"/>
                  </a:lnTo>
                  <a:lnTo>
                    <a:pt x="65725" y="13477"/>
                  </a:lnTo>
                  <a:lnTo>
                    <a:pt x="54943"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38" name="Google Shape;6438;p61"/>
            <p:cNvSpPr/>
            <p:nvPr/>
          </p:nvSpPr>
          <p:spPr>
            <a:xfrm>
              <a:off x="1606190"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439" name="Google Shape;6439;p61"/>
            <p:cNvSpPr/>
            <p:nvPr/>
          </p:nvSpPr>
          <p:spPr>
            <a:xfrm>
              <a:off x="2973481"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440" name="Google Shape;6440;p61"/>
            <p:cNvSpPr/>
            <p:nvPr/>
          </p:nvSpPr>
          <p:spPr>
            <a:xfrm>
              <a:off x="5709611"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441" name="Google Shape;6441;p61"/>
            <p:cNvSpPr/>
            <p:nvPr/>
          </p:nvSpPr>
          <p:spPr>
            <a:xfrm>
              <a:off x="4342321" y="2506075"/>
              <a:ext cx="1643150" cy="673075"/>
            </a:xfrm>
            <a:custGeom>
              <a:avLst/>
              <a:gdLst/>
              <a:ahLst/>
              <a:cxnLst/>
              <a:rect l="l" t="t" r="r" b="b"/>
              <a:pathLst>
                <a:path w="65726" h="26923" extrusionOk="0">
                  <a:moveTo>
                    <a:pt x="1" y="0"/>
                  </a:moveTo>
                  <a:lnTo>
                    <a:pt x="10751" y="13477"/>
                  </a:lnTo>
                  <a:lnTo>
                    <a:pt x="1" y="26923"/>
                  </a:lnTo>
                  <a:lnTo>
                    <a:pt x="54944" y="26923"/>
                  </a:lnTo>
                  <a:lnTo>
                    <a:pt x="65726" y="13477"/>
                  </a:lnTo>
                  <a:lnTo>
                    <a:pt x="54944" y="0"/>
                  </a:ln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6442" name="Google Shape;6442;p61"/>
          <p:cNvGrpSpPr/>
          <p:nvPr/>
        </p:nvGrpSpPr>
        <p:grpSpPr>
          <a:xfrm>
            <a:off x="1969680" y="1294660"/>
            <a:ext cx="1262932" cy="785408"/>
            <a:chOff x="548861" y="389676"/>
            <a:chExt cx="3843371" cy="2390163"/>
          </a:xfrm>
        </p:grpSpPr>
        <p:cxnSp>
          <p:nvCxnSpPr>
            <p:cNvPr id="6443" name="Google Shape;6443;p61"/>
            <p:cNvCxnSpPr/>
            <p:nvPr/>
          </p:nvCxnSpPr>
          <p:spPr>
            <a:xfrm rot="10800000" flipH="1">
              <a:off x="3486925" y="1918250"/>
              <a:ext cx="742200" cy="6903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444" name="Google Shape;6444;p61"/>
            <p:cNvCxnSpPr/>
            <p:nvPr/>
          </p:nvCxnSpPr>
          <p:spPr>
            <a:xfrm rot="-5400000" flipH="1">
              <a:off x="3486925" y="577350"/>
              <a:ext cx="650100" cy="6501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445" name="Google Shape;6445;p61"/>
            <p:cNvCxnSpPr/>
            <p:nvPr/>
          </p:nvCxnSpPr>
          <p:spPr>
            <a:xfrm>
              <a:off x="2725450" y="576000"/>
              <a:ext cx="1410600" cy="18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446" name="Google Shape;6446;p61"/>
            <p:cNvCxnSpPr/>
            <p:nvPr/>
          </p:nvCxnSpPr>
          <p:spPr>
            <a:xfrm rot="10800000" flipH="1">
              <a:off x="756500" y="577975"/>
              <a:ext cx="1705500" cy="1049100"/>
            </a:xfrm>
            <a:prstGeom prst="bentConnector3">
              <a:avLst>
                <a:gd name="adj1" fmla="val 50000"/>
              </a:avLst>
            </a:prstGeom>
            <a:noFill/>
            <a:ln w="9525" cap="flat" cmpd="sng">
              <a:solidFill>
                <a:srgbClr val="BAC8D3"/>
              </a:solidFill>
              <a:prstDash val="solid"/>
              <a:round/>
              <a:headEnd type="none" w="med" len="med"/>
              <a:tailEnd type="none" w="med" len="med"/>
            </a:ln>
          </p:spPr>
        </p:cxnSp>
        <p:cxnSp>
          <p:nvCxnSpPr>
            <p:cNvPr id="6447" name="Google Shape;6447;p61"/>
            <p:cNvCxnSpPr/>
            <p:nvPr/>
          </p:nvCxnSpPr>
          <p:spPr>
            <a:xfrm>
              <a:off x="760067" y="1625791"/>
              <a:ext cx="1689000" cy="974100"/>
            </a:xfrm>
            <a:prstGeom prst="bentConnector3">
              <a:avLst>
                <a:gd name="adj1" fmla="val 50000"/>
              </a:avLst>
            </a:prstGeom>
            <a:noFill/>
            <a:ln w="9525" cap="flat" cmpd="sng">
              <a:solidFill>
                <a:srgbClr val="BAC8D3"/>
              </a:solidFill>
              <a:prstDash val="solid"/>
              <a:round/>
              <a:headEnd type="none" w="med" len="med"/>
              <a:tailEnd type="none" w="med" len="med"/>
            </a:ln>
          </p:spPr>
        </p:cxnSp>
        <p:sp>
          <p:nvSpPr>
            <p:cNvPr id="6448" name="Google Shape;6448;p61"/>
            <p:cNvSpPr/>
            <p:nvPr/>
          </p:nvSpPr>
          <p:spPr>
            <a:xfrm>
              <a:off x="548861" y="1338125"/>
              <a:ext cx="502050" cy="502875"/>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solidFill>
              <a:srgbClr val="CFD9E0"/>
            </a:solidFill>
            <a:ln>
              <a:noFill/>
            </a:ln>
          </p:spPr>
          <p:txBody>
            <a:bodyPr spcFirstLastPara="1" wrap="square" lIns="91425" tIns="91425" rIns="91425" bIns="91425" anchor="ctr" anchorCtr="0">
              <a:noAutofit/>
            </a:bodyPr>
            <a:lstStyle/>
            <a:p>
              <a:endParaRPr/>
            </a:p>
          </p:txBody>
        </p:sp>
        <p:cxnSp>
          <p:nvCxnSpPr>
            <p:cNvPr id="6449" name="Google Shape;6449;p61"/>
            <p:cNvCxnSpPr/>
            <p:nvPr/>
          </p:nvCxnSpPr>
          <p:spPr>
            <a:xfrm>
              <a:off x="2725450" y="2609025"/>
              <a:ext cx="1416000" cy="1800"/>
            </a:xfrm>
            <a:prstGeom prst="bentConnector3">
              <a:avLst>
                <a:gd name="adj1" fmla="val 50000"/>
              </a:avLst>
            </a:prstGeom>
            <a:noFill/>
            <a:ln w="9525" cap="flat" cmpd="sng">
              <a:solidFill>
                <a:srgbClr val="869FB2"/>
              </a:solidFill>
              <a:prstDash val="solid"/>
              <a:round/>
              <a:headEnd type="none" w="med" len="med"/>
              <a:tailEnd type="none" w="med" len="med"/>
            </a:ln>
          </p:spPr>
        </p:cxnSp>
        <p:sp>
          <p:nvSpPr>
            <p:cNvPr id="6450" name="Google Shape;6450;p61"/>
            <p:cNvSpPr/>
            <p:nvPr/>
          </p:nvSpPr>
          <p:spPr>
            <a:xfrm>
              <a:off x="4095707" y="1083398"/>
              <a:ext cx="289400" cy="268650"/>
            </a:xfrm>
            <a:custGeom>
              <a:avLst/>
              <a:gdLst/>
              <a:ahLst/>
              <a:cxnLst/>
              <a:rect l="l" t="t" r="r" b="b"/>
              <a:pathLst>
                <a:path w="11576" h="10746" extrusionOk="0">
                  <a:moveTo>
                    <a:pt x="5775" y="1"/>
                  </a:moveTo>
                  <a:cubicBezTo>
                    <a:pt x="3179" y="1"/>
                    <a:pt x="889" y="1860"/>
                    <a:pt x="468" y="4506"/>
                  </a:cubicBezTo>
                  <a:cubicBezTo>
                    <a:pt x="1" y="7441"/>
                    <a:pt x="2002" y="10210"/>
                    <a:pt x="4904" y="10677"/>
                  </a:cubicBezTo>
                  <a:cubicBezTo>
                    <a:pt x="5194" y="10723"/>
                    <a:pt x="5483" y="10745"/>
                    <a:pt x="5768" y="10745"/>
                  </a:cubicBezTo>
                  <a:cubicBezTo>
                    <a:pt x="8364" y="10745"/>
                    <a:pt x="10655" y="8886"/>
                    <a:pt x="11075" y="6240"/>
                  </a:cubicBezTo>
                  <a:cubicBezTo>
                    <a:pt x="11576" y="3305"/>
                    <a:pt x="9574" y="536"/>
                    <a:pt x="6639" y="69"/>
                  </a:cubicBezTo>
                  <a:cubicBezTo>
                    <a:pt x="6349" y="23"/>
                    <a:pt x="6060" y="1"/>
                    <a:pt x="5775" y="1"/>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6451" name="Google Shape;6451;p61"/>
            <p:cNvSpPr/>
            <p:nvPr/>
          </p:nvSpPr>
          <p:spPr>
            <a:xfrm>
              <a:off x="2421967" y="389676"/>
              <a:ext cx="383625" cy="371825"/>
            </a:xfrm>
            <a:custGeom>
              <a:avLst/>
              <a:gdLst/>
              <a:ahLst/>
              <a:cxnLst/>
              <a:rect l="l" t="t" r="r" b="b"/>
              <a:pathLst>
                <a:path w="15345" h="14873" extrusionOk="0">
                  <a:moveTo>
                    <a:pt x="7692" y="1"/>
                  </a:moveTo>
                  <a:cubicBezTo>
                    <a:pt x="7531" y="1"/>
                    <a:pt x="7369" y="6"/>
                    <a:pt x="7206" y="16"/>
                  </a:cubicBezTo>
                  <a:cubicBezTo>
                    <a:pt x="3136" y="283"/>
                    <a:pt x="0" y="3786"/>
                    <a:pt x="267" y="7889"/>
                  </a:cubicBezTo>
                  <a:cubicBezTo>
                    <a:pt x="493" y="11846"/>
                    <a:pt x="3790" y="14873"/>
                    <a:pt x="7706" y="14873"/>
                  </a:cubicBezTo>
                  <a:cubicBezTo>
                    <a:pt x="7850" y="14873"/>
                    <a:pt x="7994" y="14869"/>
                    <a:pt x="8140" y="14860"/>
                  </a:cubicBezTo>
                  <a:cubicBezTo>
                    <a:pt x="12243" y="14594"/>
                    <a:pt x="15345" y="11058"/>
                    <a:pt x="15111" y="6988"/>
                  </a:cubicBezTo>
                  <a:cubicBezTo>
                    <a:pt x="14855" y="3048"/>
                    <a:pt x="11585" y="1"/>
                    <a:pt x="769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452" name="Google Shape;6452;p61"/>
            <p:cNvSpPr/>
            <p:nvPr/>
          </p:nvSpPr>
          <p:spPr>
            <a:xfrm>
              <a:off x="4095707" y="426309"/>
              <a:ext cx="289400" cy="268850"/>
            </a:xfrm>
            <a:custGeom>
              <a:avLst/>
              <a:gdLst/>
              <a:ahLst/>
              <a:cxnLst/>
              <a:rect l="l" t="t" r="r" b="b"/>
              <a:pathLst>
                <a:path w="11576" h="10754" extrusionOk="0">
                  <a:moveTo>
                    <a:pt x="5736" y="0"/>
                  </a:moveTo>
                  <a:cubicBezTo>
                    <a:pt x="3156" y="0"/>
                    <a:pt x="887" y="1881"/>
                    <a:pt x="468" y="4513"/>
                  </a:cubicBezTo>
                  <a:cubicBezTo>
                    <a:pt x="1" y="7449"/>
                    <a:pt x="2002" y="10218"/>
                    <a:pt x="4904" y="10685"/>
                  </a:cubicBezTo>
                  <a:cubicBezTo>
                    <a:pt x="5194" y="10731"/>
                    <a:pt x="5483" y="10753"/>
                    <a:pt x="5768" y="10753"/>
                  </a:cubicBezTo>
                  <a:cubicBezTo>
                    <a:pt x="8364" y="10753"/>
                    <a:pt x="10655" y="8893"/>
                    <a:pt x="11075" y="6248"/>
                  </a:cubicBezTo>
                  <a:cubicBezTo>
                    <a:pt x="11576" y="3313"/>
                    <a:pt x="9574" y="544"/>
                    <a:pt x="6639" y="77"/>
                  </a:cubicBezTo>
                  <a:cubicBezTo>
                    <a:pt x="6335" y="25"/>
                    <a:pt x="6034" y="0"/>
                    <a:pt x="5736" y="0"/>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6453" name="Google Shape;6453;p61"/>
            <p:cNvSpPr/>
            <p:nvPr/>
          </p:nvSpPr>
          <p:spPr>
            <a:xfrm>
              <a:off x="4102832" y="2474633"/>
              <a:ext cx="289400" cy="269425"/>
            </a:xfrm>
            <a:custGeom>
              <a:avLst/>
              <a:gdLst/>
              <a:ahLst/>
              <a:cxnLst/>
              <a:rect l="l" t="t" r="r" b="b"/>
              <a:pathLst>
                <a:path w="11576" h="10777" extrusionOk="0">
                  <a:moveTo>
                    <a:pt x="5787" y="0"/>
                  </a:moveTo>
                  <a:cubicBezTo>
                    <a:pt x="3185" y="0"/>
                    <a:pt x="889" y="1889"/>
                    <a:pt x="468" y="4538"/>
                  </a:cubicBezTo>
                  <a:cubicBezTo>
                    <a:pt x="1" y="7473"/>
                    <a:pt x="2002" y="10208"/>
                    <a:pt x="4938" y="10709"/>
                  </a:cubicBezTo>
                  <a:cubicBezTo>
                    <a:pt x="5221" y="10754"/>
                    <a:pt x="5503" y="10776"/>
                    <a:pt x="5781" y="10776"/>
                  </a:cubicBezTo>
                  <a:cubicBezTo>
                    <a:pt x="8358" y="10776"/>
                    <a:pt x="10654" y="8888"/>
                    <a:pt x="11075" y="6239"/>
                  </a:cubicBezTo>
                  <a:cubicBezTo>
                    <a:pt x="11576" y="3303"/>
                    <a:pt x="9574" y="535"/>
                    <a:pt x="6639" y="68"/>
                  </a:cubicBezTo>
                  <a:cubicBezTo>
                    <a:pt x="6352" y="22"/>
                    <a:pt x="6068" y="0"/>
                    <a:pt x="5787" y="0"/>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6454" name="Google Shape;6454;p61"/>
            <p:cNvSpPr/>
            <p:nvPr/>
          </p:nvSpPr>
          <p:spPr>
            <a:xfrm>
              <a:off x="4095707" y="1772738"/>
              <a:ext cx="289400" cy="268825"/>
            </a:xfrm>
            <a:custGeom>
              <a:avLst/>
              <a:gdLst/>
              <a:ahLst/>
              <a:cxnLst/>
              <a:rect l="l" t="t" r="r" b="b"/>
              <a:pathLst>
                <a:path w="11576" h="10753" extrusionOk="0">
                  <a:moveTo>
                    <a:pt x="5786" y="1"/>
                  </a:moveTo>
                  <a:cubicBezTo>
                    <a:pt x="3185" y="1"/>
                    <a:pt x="889" y="1886"/>
                    <a:pt x="468" y="4505"/>
                  </a:cubicBezTo>
                  <a:cubicBezTo>
                    <a:pt x="1" y="7440"/>
                    <a:pt x="2002" y="10209"/>
                    <a:pt x="4904" y="10676"/>
                  </a:cubicBezTo>
                  <a:cubicBezTo>
                    <a:pt x="5208" y="10728"/>
                    <a:pt x="5509" y="10753"/>
                    <a:pt x="5807" y="10753"/>
                  </a:cubicBezTo>
                  <a:cubicBezTo>
                    <a:pt x="8387" y="10753"/>
                    <a:pt x="10657" y="8872"/>
                    <a:pt x="11075" y="6240"/>
                  </a:cubicBezTo>
                  <a:cubicBezTo>
                    <a:pt x="11576" y="3304"/>
                    <a:pt x="9574" y="535"/>
                    <a:pt x="6639" y="68"/>
                  </a:cubicBezTo>
                  <a:cubicBezTo>
                    <a:pt x="6352" y="23"/>
                    <a:pt x="6067" y="1"/>
                    <a:pt x="5786" y="1"/>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6455" name="Google Shape;6455;p61"/>
            <p:cNvSpPr/>
            <p:nvPr/>
          </p:nvSpPr>
          <p:spPr>
            <a:xfrm>
              <a:off x="2422792" y="2408015"/>
              <a:ext cx="383650" cy="371825"/>
            </a:xfrm>
            <a:custGeom>
              <a:avLst/>
              <a:gdLst/>
              <a:ahLst/>
              <a:cxnLst/>
              <a:rect l="l" t="t" r="r" b="b"/>
              <a:pathLst>
                <a:path w="15346" h="14873" extrusionOk="0">
                  <a:moveTo>
                    <a:pt x="7697" y="0"/>
                  </a:moveTo>
                  <a:cubicBezTo>
                    <a:pt x="7535" y="0"/>
                    <a:pt x="7371" y="5"/>
                    <a:pt x="7206" y="16"/>
                  </a:cubicBezTo>
                  <a:cubicBezTo>
                    <a:pt x="3103" y="250"/>
                    <a:pt x="1" y="3785"/>
                    <a:pt x="268" y="7888"/>
                  </a:cubicBezTo>
                  <a:cubicBezTo>
                    <a:pt x="493" y="11846"/>
                    <a:pt x="3790" y="14872"/>
                    <a:pt x="7706" y="14872"/>
                  </a:cubicBezTo>
                  <a:cubicBezTo>
                    <a:pt x="7850" y="14872"/>
                    <a:pt x="7994" y="14868"/>
                    <a:pt x="8140" y="14860"/>
                  </a:cubicBezTo>
                  <a:cubicBezTo>
                    <a:pt x="12243" y="14593"/>
                    <a:pt x="15345" y="11057"/>
                    <a:pt x="15112" y="6954"/>
                  </a:cubicBezTo>
                  <a:cubicBezTo>
                    <a:pt x="14855" y="3016"/>
                    <a:pt x="11588" y="0"/>
                    <a:pt x="7697"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6456" name="Google Shape;6456;p61"/>
          <p:cNvGrpSpPr/>
          <p:nvPr/>
        </p:nvGrpSpPr>
        <p:grpSpPr>
          <a:xfrm>
            <a:off x="757812" y="2401537"/>
            <a:ext cx="1412054" cy="633562"/>
            <a:chOff x="1187400" y="2529299"/>
            <a:chExt cx="6769193" cy="2241903"/>
          </a:xfrm>
        </p:grpSpPr>
        <p:sp>
          <p:nvSpPr>
            <p:cNvPr id="6457" name="Google Shape;6457;p61"/>
            <p:cNvSpPr/>
            <p:nvPr/>
          </p:nvSpPr>
          <p:spPr>
            <a:xfrm>
              <a:off x="3802943" y="2529299"/>
              <a:ext cx="1538100" cy="442500"/>
            </a:xfrm>
            <a:prstGeom prst="roundRect">
              <a:avLst>
                <a:gd name="adj" fmla="val 50000"/>
              </a:avLst>
            </a:prstGeom>
            <a:solidFill>
              <a:srgbClr val="667E92"/>
            </a:solidFill>
            <a:ln>
              <a:noFill/>
            </a:ln>
          </p:spPr>
          <p:txBody>
            <a:bodyPr spcFirstLastPara="1" wrap="square" lIns="91425" tIns="91425" rIns="91425" bIns="91425" anchor="ctr" anchorCtr="0">
              <a:noAutofit/>
            </a:bodyPr>
            <a:lstStyle/>
            <a:p>
              <a:endParaRPr>
                <a:solidFill>
                  <a:srgbClr val="FFFFFF"/>
                </a:solidFill>
              </a:endParaRPr>
            </a:p>
          </p:txBody>
        </p:sp>
        <p:sp>
          <p:nvSpPr>
            <p:cNvPr id="6458" name="Google Shape;6458;p61"/>
            <p:cNvSpPr/>
            <p:nvPr/>
          </p:nvSpPr>
          <p:spPr>
            <a:xfrm>
              <a:off x="5573240" y="3429000"/>
              <a:ext cx="1538100" cy="442500"/>
            </a:xfrm>
            <a:prstGeom prst="roundRect">
              <a:avLst>
                <a:gd name="adj" fmla="val 50000"/>
              </a:avLst>
            </a:prstGeom>
            <a:solidFill>
              <a:srgbClr val="869FB1"/>
            </a:solidFill>
            <a:ln>
              <a:noFill/>
            </a:ln>
          </p:spPr>
          <p:txBody>
            <a:bodyPr spcFirstLastPara="1" wrap="square" lIns="91425" tIns="91425" rIns="91425" bIns="91425" anchor="ctr" anchorCtr="0">
              <a:noAutofit/>
            </a:bodyPr>
            <a:lstStyle/>
            <a:p>
              <a:pPr algn="ctr"/>
              <a:endParaRPr>
                <a:solidFill>
                  <a:srgbClr val="FFFFFF"/>
                </a:solidFill>
              </a:endParaRPr>
            </a:p>
          </p:txBody>
        </p:sp>
        <p:sp>
          <p:nvSpPr>
            <p:cNvPr id="6459" name="Google Shape;6459;p61"/>
            <p:cNvSpPr/>
            <p:nvPr/>
          </p:nvSpPr>
          <p:spPr>
            <a:xfrm>
              <a:off x="2032647" y="3429000"/>
              <a:ext cx="1538100" cy="442500"/>
            </a:xfrm>
            <a:prstGeom prst="roundRect">
              <a:avLst>
                <a:gd name="adj" fmla="val 50000"/>
              </a:avLst>
            </a:prstGeom>
            <a:solidFill>
              <a:srgbClr val="869FB1"/>
            </a:solidFill>
            <a:ln>
              <a:noFill/>
            </a:ln>
          </p:spPr>
          <p:txBody>
            <a:bodyPr spcFirstLastPara="1" wrap="square" lIns="91425" tIns="91425" rIns="91425" bIns="91425" anchor="ctr" anchorCtr="0">
              <a:noAutofit/>
            </a:bodyPr>
            <a:lstStyle/>
            <a:p>
              <a:pPr algn="ctr"/>
              <a:endParaRPr>
                <a:solidFill>
                  <a:srgbClr val="FFFFFF"/>
                </a:solidFill>
              </a:endParaRPr>
            </a:p>
          </p:txBody>
        </p:sp>
        <p:sp>
          <p:nvSpPr>
            <p:cNvPr id="6460" name="Google Shape;6460;p61"/>
            <p:cNvSpPr/>
            <p:nvPr/>
          </p:nvSpPr>
          <p:spPr>
            <a:xfrm>
              <a:off x="1187400"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algn="ctr"/>
              <a:endParaRPr>
                <a:solidFill>
                  <a:srgbClr val="FFFFFF"/>
                </a:solidFill>
              </a:endParaRPr>
            </a:p>
          </p:txBody>
        </p:sp>
        <p:sp>
          <p:nvSpPr>
            <p:cNvPr id="6461" name="Google Shape;6461;p61"/>
            <p:cNvSpPr/>
            <p:nvPr/>
          </p:nvSpPr>
          <p:spPr>
            <a:xfrm>
              <a:off x="2877893"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algn="ctr"/>
              <a:endParaRPr>
                <a:solidFill>
                  <a:srgbClr val="FFFFFF"/>
                </a:solidFill>
              </a:endParaRPr>
            </a:p>
          </p:txBody>
        </p:sp>
        <p:sp>
          <p:nvSpPr>
            <p:cNvPr id="6462" name="Google Shape;6462;p61"/>
            <p:cNvSpPr/>
            <p:nvPr/>
          </p:nvSpPr>
          <p:spPr>
            <a:xfrm>
              <a:off x="4728000"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algn="ctr"/>
              <a:endParaRPr>
                <a:solidFill>
                  <a:srgbClr val="FFFFFF"/>
                </a:solidFill>
              </a:endParaRPr>
            </a:p>
          </p:txBody>
        </p:sp>
        <p:sp>
          <p:nvSpPr>
            <p:cNvPr id="6463" name="Google Shape;6463;p61"/>
            <p:cNvSpPr/>
            <p:nvPr/>
          </p:nvSpPr>
          <p:spPr>
            <a:xfrm>
              <a:off x="6418493"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algn="ctr"/>
              <a:endParaRPr>
                <a:solidFill>
                  <a:srgbClr val="FFFFFF"/>
                </a:solidFill>
              </a:endParaRPr>
            </a:p>
          </p:txBody>
        </p:sp>
        <p:cxnSp>
          <p:nvCxnSpPr>
            <p:cNvPr id="6464" name="Google Shape;6464;p61"/>
            <p:cNvCxnSpPr>
              <a:stCxn id="6457" idx="2"/>
              <a:endCxn id="6458" idx="0"/>
            </p:cNvCxnSpPr>
            <p:nvPr/>
          </p:nvCxnSpPr>
          <p:spPr>
            <a:xfrm rot="-5400000" flipH="1">
              <a:off x="5228543" y="2315249"/>
              <a:ext cx="457200" cy="17703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465" name="Google Shape;6465;p61"/>
            <p:cNvCxnSpPr>
              <a:stCxn id="6459" idx="0"/>
              <a:endCxn id="6457" idx="2"/>
            </p:cNvCxnSpPr>
            <p:nvPr/>
          </p:nvCxnSpPr>
          <p:spPr>
            <a:xfrm rot="-5400000">
              <a:off x="3458247" y="2315250"/>
              <a:ext cx="457200" cy="17703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466" name="Google Shape;6466;p61"/>
            <p:cNvCxnSpPr>
              <a:stCxn id="6459" idx="2"/>
              <a:endCxn id="6461" idx="0"/>
            </p:cNvCxnSpPr>
            <p:nvPr/>
          </p:nvCxnSpPr>
          <p:spPr>
            <a:xfrm rot="-5400000" flipH="1">
              <a:off x="2995647" y="3677550"/>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467" name="Google Shape;6467;p61"/>
            <p:cNvCxnSpPr>
              <a:stCxn id="6460" idx="0"/>
              <a:endCxn id="6459" idx="2"/>
            </p:cNvCxnSpPr>
            <p:nvPr/>
          </p:nvCxnSpPr>
          <p:spPr>
            <a:xfrm rot="-5400000">
              <a:off x="2150400" y="3677551"/>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468" name="Google Shape;6468;p61"/>
            <p:cNvCxnSpPr>
              <a:stCxn id="6458" idx="2"/>
              <a:endCxn id="6463" idx="0"/>
            </p:cNvCxnSpPr>
            <p:nvPr/>
          </p:nvCxnSpPr>
          <p:spPr>
            <a:xfrm rot="-5400000" flipH="1">
              <a:off x="6536390" y="3677400"/>
              <a:ext cx="457200" cy="8454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469" name="Google Shape;6469;p61"/>
            <p:cNvCxnSpPr>
              <a:stCxn id="6462" idx="0"/>
              <a:endCxn id="6458" idx="2"/>
            </p:cNvCxnSpPr>
            <p:nvPr/>
          </p:nvCxnSpPr>
          <p:spPr>
            <a:xfrm rot="-5400000">
              <a:off x="5691000" y="3677551"/>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grpSp>
      <p:grpSp>
        <p:nvGrpSpPr>
          <p:cNvPr id="6470" name="Google Shape;6470;p61"/>
          <p:cNvGrpSpPr/>
          <p:nvPr/>
        </p:nvGrpSpPr>
        <p:grpSpPr>
          <a:xfrm>
            <a:off x="6844059" y="2894246"/>
            <a:ext cx="1579035" cy="540873"/>
            <a:chOff x="6895650" y="3126697"/>
            <a:chExt cx="1436662" cy="492105"/>
          </a:xfrm>
        </p:grpSpPr>
        <p:sp>
          <p:nvSpPr>
            <p:cNvPr id="6471" name="Google Shape;6471;p61"/>
            <p:cNvSpPr/>
            <p:nvPr/>
          </p:nvSpPr>
          <p:spPr>
            <a:xfrm>
              <a:off x="7151820" y="3406364"/>
              <a:ext cx="414806" cy="212438"/>
            </a:xfrm>
            <a:custGeom>
              <a:avLst/>
              <a:gdLst/>
              <a:ahLst/>
              <a:cxnLst/>
              <a:rect l="l" t="t" r="r" b="b"/>
              <a:pathLst>
                <a:path w="12481" h="6392" extrusionOk="0">
                  <a:moveTo>
                    <a:pt x="2" y="0"/>
                  </a:moveTo>
                  <a:lnTo>
                    <a:pt x="2" y="66"/>
                  </a:lnTo>
                  <a:cubicBezTo>
                    <a:pt x="0" y="3558"/>
                    <a:pt x="2794" y="6391"/>
                    <a:pt x="6241" y="6391"/>
                  </a:cubicBezTo>
                  <a:cubicBezTo>
                    <a:pt x="9687" y="6391"/>
                    <a:pt x="12481" y="3558"/>
                    <a:pt x="12481" y="66"/>
                  </a:cubicBezTo>
                  <a:lnTo>
                    <a:pt x="12481" y="0"/>
                  </a:lnTo>
                  <a:lnTo>
                    <a:pt x="7664" y="0"/>
                  </a:lnTo>
                  <a:cubicBezTo>
                    <a:pt x="7664" y="12"/>
                    <a:pt x="7666" y="23"/>
                    <a:pt x="7666" y="32"/>
                  </a:cubicBezTo>
                  <a:cubicBezTo>
                    <a:pt x="7666" y="838"/>
                    <a:pt x="7022" y="1490"/>
                    <a:pt x="6229" y="1490"/>
                  </a:cubicBezTo>
                  <a:cubicBezTo>
                    <a:pt x="5435" y="1490"/>
                    <a:pt x="4793" y="838"/>
                    <a:pt x="4793" y="32"/>
                  </a:cubicBezTo>
                  <a:cubicBezTo>
                    <a:pt x="4793" y="23"/>
                    <a:pt x="4795" y="12"/>
                    <a:pt x="4795"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472" name="Google Shape;6472;p61"/>
            <p:cNvSpPr/>
            <p:nvPr/>
          </p:nvSpPr>
          <p:spPr>
            <a:xfrm>
              <a:off x="7664160" y="3406364"/>
              <a:ext cx="414806" cy="212438"/>
            </a:xfrm>
            <a:custGeom>
              <a:avLst/>
              <a:gdLst/>
              <a:ahLst/>
              <a:cxnLst/>
              <a:rect l="l" t="t" r="r" b="b"/>
              <a:pathLst>
                <a:path w="12481" h="6392" extrusionOk="0">
                  <a:moveTo>
                    <a:pt x="2" y="0"/>
                  </a:moveTo>
                  <a:lnTo>
                    <a:pt x="2" y="66"/>
                  </a:lnTo>
                  <a:cubicBezTo>
                    <a:pt x="0" y="3558"/>
                    <a:pt x="2794" y="6391"/>
                    <a:pt x="6241" y="6391"/>
                  </a:cubicBezTo>
                  <a:cubicBezTo>
                    <a:pt x="9687" y="6391"/>
                    <a:pt x="12481" y="3558"/>
                    <a:pt x="12481" y="66"/>
                  </a:cubicBezTo>
                  <a:lnTo>
                    <a:pt x="12481" y="0"/>
                  </a:lnTo>
                  <a:lnTo>
                    <a:pt x="7664" y="0"/>
                  </a:lnTo>
                  <a:cubicBezTo>
                    <a:pt x="7664" y="12"/>
                    <a:pt x="7666" y="23"/>
                    <a:pt x="7666" y="32"/>
                  </a:cubicBezTo>
                  <a:cubicBezTo>
                    <a:pt x="7666" y="838"/>
                    <a:pt x="7022" y="1490"/>
                    <a:pt x="6229" y="1490"/>
                  </a:cubicBezTo>
                  <a:cubicBezTo>
                    <a:pt x="5437" y="1490"/>
                    <a:pt x="4793" y="838"/>
                    <a:pt x="4793" y="32"/>
                  </a:cubicBezTo>
                  <a:cubicBezTo>
                    <a:pt x="4793" y="23"/>
                    <a:pt x="4795" y="12"/>
                    <a:pt x="4795"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473" name="Google Shape;6473;p61"/>
            <p:cNvSpPr/>
            <p:nvPr/>
          </p:nvSpPr>
          <p:spPr>
            <a:xfrm>
              <a:off x="6895650" y="3127761"/>
              <a:ext cx="420489" cy="212471"/>
            </a:xfrm>
            <a:custGeom>
              <a:avLst/>
              <a:gdLst/>
              <a:ahLst/>
              <a:cxnLst/>
              <a:rect l="l" t="t" r="r" b="b"/>
              <a:pathLst>
                <a:path w="12652" h="6393" extrusionOk="0">
                  <a:moveTo>
                    <a:pt x="6326" y="0"/>
                  </a:moveTo>
                  <a:cubicBezTo>
                    <a:pt x="2832" y="0"/>
                    <a:pt x="1" y="2833"/>
                    <a:pt x="1" y="6326"/>
                  </a:cubicBezTo>
                  <a:lnTo>
                    <a:pt x="1" y="6393"/>
                  </a:lnTo>
                  <a:lnTo>
                    <a:pt x="4883" y="6393"/>
                  </a:lnTo>
                  <a:cubicBezTo>
                    <a:pt x="4883" y="6382"/>
                    <a:pt x="4882" y="6370"/>
                    <a:pt x="4882" y="6359"/>
                  </a:cubicBezTo>
                  <a:cubicBezTo>
                    <a:pt x="4882" y="5555"/>
                    <a:pt x="5534" y="4904"/>
                    <a:pt x="6337" y="4904"/>
                  </a:cubicBezTo>
                  <a:cubicBezTo>
                    <a:pt x="7141" y="4904"/>
                    <a:pt x="7793" y="5555"/>
                    <a:pt x="7793" y="6359"/>
                  </a:cubicBezTo>
                  <a:cubicBezTo>
                    <a:pt x="7793" y="6370"/>
                    <a:pt x="7791" y="6382"/>
                    <a:pt x="7791" y="6393"/>
                  </a:cubicBezTo>
                  <a:lnTo>
                    <a:pt x="12651" y="6393"/>
                  </a:lnTo>
                  <a:lnTo>
                    <a:pt x="12651" y="6326"/>
                  </a:lnTo>
                  <a:cubicBezTo>
                    <a:pt x="12651" y="2833"/>
                    <a:pt x="9820" y="0"/>
                    <a:pt x="6326"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74" name="Google Shape;6474;p61"/>
            <p:cNvSpPr/>
            <p:nvPr/>
          </p:nvSpPr>
          <p:spPr>
            <a:xfrm>
              <a:off x="7399482" y="3126697"/>
              <a:ext cx="420489" cy="212438"/>
            </a:xfrm>
            <a:custGeom>
              <a:avLst/>
              <a:gdLst/>
              <a:ahLst/>
              <a:cxnLst/>
              <a:rect l="l" t="t" r="r" b="b"/>
              <a:pathLst>
                <a:path w="12652" h="6392" extrusionOk="0">
                  <a:moveTo>
                    <a:pt x="6326" y="0"/>
                  </a:moveTo>
                  <a:cubicBezTo>
                    <a:pt x="2832" y="0"/>
                    <a:pt x="1" y="2832"/>
                    <a:pt x="1" y="6326"/>
                  </a:cubicBezTo>
                  <a:lnTo>
                    <a:pt x="1" y="6391"/>
                  </a:lnTo>
                  <a:lnTo>
                    <a:pt x="4883" y="6391"/>
                  </a:lnTo>
                  <a:cubicBezTo>
                    <a:pt x="4883" y="6380"/>
                    <a:pt x="4882" y="6369"/>
                    <a:pt x="4882" y="6358"/>
                  </a:cubicBezTo>
                  <a:cubicBezTo>
                    <a:pt x="4882" y="5554"/>
                    <a:pt x="5533" y="4902"/>
                    <a:pt x="6337" y="4902"/>
                  </a:cubicBezTo>
                  <a:cubicBezTo>
                    <a:pt x="7141" y="4902"/>
                    <a:pt x="7793" y="5554"/>
                    <a:pt x="7793" y="6358"/>
                  </a:cubicBezTo>
                  <a:cubicBezTo>
                    <a:pt x="7793" y="6369"/>
                    <a:pt x="7791" y="6380"/>
                    <a:pt x="7791" y="6391"/>
                  </a:cubicBezTo>
                  <a:lnTo>
                    <a:pt x="12650" y="6391"/>
                  </a:lnTo>
                  <a:lnTo>
                    <a:pt x="12650" y="6326"/>
                  </a:lnTo>
                  <a:cubicBezTo>
                    <a:pt x="12651" y="2833"/>
                    <a:pt x="9819" y="0"/>
                    <a:pt x="6326"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75" name="Google Shape;6475;p61"/>
            <p:cNvSpPr/>
            <p:nvPr/>
          </p:nvSpPr>
          <p:spPr>
            <a:xfrm>
              <a:off x="7911823" y="3126697"/>
              <a:ext cx="420489" cy="212438"/>
            </a:xfrm>
            <a:custGeom>
              <a:avLst/>
              <a:gdLst/>
              <a:ahLst/>
              <a:cxnLst/>
              <a:rect l="l" t="t" r="r" b="b"/>
              <a:pathLst>
                <a:path w="12652" h="6392" extrusionOk="0">
                  <a:moveTo>
                    <a:pt x="6326" y="0"/>
                  </a:moveTo>
                  <a:cubicBezTo>
                    <a:pt x="2832" y="0"/>
                    <a:pt x="1" y="2832"/>
                    <a:pt x="1" y="6326"/>
                  </a:cubicBezTo>
                  <a:lnTo>
                    <a:pt x="1" y="6391"/>
                  </a:lnTo>
                  <a:lnTo>
                    <a:pt x="4883" y="6391"/>
                  </a:lnTo>
                  <a:cubicBezTo>
                    <a:pt x="4883" y="6380"/>
                    <a:pt x="4882" y="6369"/>
                    <a:pt x="4882" y="6358"/>
                  </a:cubicBezTo>
                  <a:cubicBezTo>
                    <a:pt x="4882" y="5554"/>
                    <a:pt x="5533" y="4902"/>
                    <a:pt x="6337" y="4902"/>
                  </a:cubicBezTo>
                  <a:cubicBezTo>
                    <a:pt x="7141" y="4902"/>
                    <a:pt x="7793" y="5554"/>
                    <a:pt x="7793" y="6358"/>
                  </a:cubicBezTo>
                  <a:cubicBezTo>
                    <a:pt x="7793" y="6369"/>
                    <a:pt x="7791" y="6380"/>
                    <a:pt x="7791" y="6391"/>
                  </a:cubicBezTo>
                  <a:lnTo>
                    <a:pt x="12650" y="6391"/>
                  </a:lnTo>
                  <a:lnTo>
                    <a:pt x="12650" y="6326"/>
                  </a:lnTo>
                  <a:cubicBezTo>
                    <a:pt x="12651" y="2833"/>
                    <a:pt x="9819" y="0"/>
                    <a:pt x="6326"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nvGrpSpPr>
            <p:cNvPr id="6476" name="Google Shape;6476;p61"/>
            <p:cNvGrpSpPr/>
            <p:nvPr/>
          </p:nvGrpSpPr>
          <p:grpSpPr>
            <a:xfrm>
              <a:off x="6995957" y="3335810"/>
              <a:ext cx="1230393" cy="71754"/>
              <a:chOff x="6995957" y="3287964"/>
              <a:chExt cx="1230393" cy="71754"/>
            </a:xfrm>
          </p:grpSpPr>
          <p:sp>
            <p:nvSpPr>
              <p:cNvPr id="6477" name="Google Shape;6477;p61"/>
              <p:cNvSpPr/>
              <p:nvPr/>
            </p:nvSpPr>
            <p:spPr>
              <a:xfrm>
                <a:off x="8006733" y="3287964"/>
                <a:ext cx="219617" cy="71754"/>
              </a:xfrm>
              <a:custGeom>
                <a:avLst/>
                <a:gdLst/>
                <a:ahLst/>
                <a:cxnLst/>
                <a:rect l="l" t="t" r="r" b="b"/>
                <a:pathLst>
                  <a:path w="6608" h="2159" extrusionOk="0">
                    <a:moveTo>
                      <a:pt x="3501" y="647"/>
                    </a:moveTo>
                    <a:cubicBezTo>
                      <a:pt x="3723" y="647"/>
                      <a:pt x="3935" y="820"/>
                      <a:pt x="3936" y="1080"/>
                    </a:cubicBezTo>
                    <a:cubicBezTo>
                      <a:pt x="3936" y="1318"/>
                      <a:pt x="3743" y="1512"/>
                      <a:pt x="3504" y="1512"/>
                    </a:cubicBezTo>
                    <a:cubicBezTo>
                      <a:pt x="3118" y="1512"/>
                      <a:pt x="2924" y="1048"/>
                      <a:pt x="3198" y="775"/>
                    </a:cubicBezTo>
                    <a:cubicBezTo>
                      <a:pt x="3286" y="687"/>
                      <a:pt x="3395" y="647"/>
                      <a:pt x="3501" y="647"/>
                    </a:cubicBezTo>
                    <a:close/>
                    <a:moveTo>
                      <a:pt x="3504" y="0"/>
                    </a:moveTo>
                    <a:cubicBezTo>
                      <a:pt x="3051" y="0"/>
                      <a:pt x="2646" y="282"/>
                      <a:pt x="2490" y="708"/>
                    </a:cubicBezTo>
                    <a:lnTo>
                      <a:pt x="357" y="708"/>
                    </a:lnTo>
                    <a:cubicBezTo>
                      <a:pt x="160" y="708"/>
                      <a:pt x="0" y="868"/>
                      <a:pt x="0" y="1065"/>
                    </a:cubicBezTo>
                    <a:lnTo>
                      <a:pt x="0" y="1129"/>
                    </a:lnTo>
                    <a:cubicBezTo>
                      <a:pt x="0" y="1326"/>
                      <a:pt x="160" y="1486"/>
                      <a:pt x="357" y="1486"/>
                    </a:cubicBezTo>
                    <a:lnTo>
                      <a:pt x="2502" y="1486"/>
                    </a:lnTo>
                    <a:cubicBezTo>
                      <a:pt x="2668" y="1893"/>
                      <a:pt x="3064" y="2159"/>
                      <a:pt x="3502" y="2159"/>
                    </a:cubicBezTo>
                    <a:cubicBezTo>
                      <a:pt x="3943" y="2159"/>
                      <a:pt x="4338" y="1893"/>
                      <a:pt x="4503" y="1486"/>
                    </a:cubicBezTo>
                    <a:lnTo>
                      <a:pt x="6271" y="1486"/>
                    </a:lnTo>
                    <a:cubicBezTo>
                      <a:pt x="6457" y="1486"/>
                      <a:pt x="6607" y="1336"/>
                      <a:pt x="6607" y="1150"/>
                    </a:cubicBezTo>
                    <a:lnTo>
                      <a:pt x="6607" y="1044"/>
                    </a:lnTo>
                    <a:cubicBezTo>
                      <a:pt x="6607" y="859"/>
                      <a:pt x="6457" y="710"/>
                      <a:pt x="6271" y="708"/>
                    </a:cubicBezTo>
                    <a:lnTo>
                      <a:pt x="4518" y="708"/>
                    </a:lnTo>
                    <a:cubicBezTo>
                      <a:pt x="4362" y="282"/>
                      <a:pt x="3957" y="0"/>
                      <a:pt x="350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78" name="Google Shape;6478;p61"/>
              <p:cNvSpPr/>
              <p:nvPr/>
            </p:nvSpPr>
            <p:spPr>
              <a:xfrm>
                <a:off x="7756540" y="3287964"/>
                <a:ext cx="219617" cy="71754"/>
              </a:xfrm>
              <a:custGeom>
                <a:avLst/>
                <a:gdLst/>
                <a:ahLst/>
                <a:cxnLst/>
                <a:rect l="l" t="t" r="r" b="b"/>
                <a:pathLst>
                  <a:path w="6608" h="2159" extrusionOk="0">
                    <a:moveTo>
                      <a:pt x="3500" y="647"/>
                    </a:moveTo>
                    <a:cubicBezTo>
                      <a:pt x="3722" y="647"/>
                      <a:pt x="3935" y="820"/>
                      <a:pt x="3935" y="1080"/>
                    </a:cubicBezTo>
                    <a:cubicBezTo>
                      <a:pt x="3935" y="1318"/>
                      <a:pt x="3741" y="1512"/>
                      <a:pt x="3503" y="1512"/>
                    </a:cubicBezTo>
                    <a:cubicBezTo>
                      <a:pt x="3117" y="1512"/>
                      <a:pt x="2925" y="1048"/>
                      <a:pt x="3197" y="775"/>
                    </a:cubicBezTo>
                    <a:cubicBezTo>
                      <a:pt x="3285" y="687"/>
                      <a:pt x="3393" y="647"/>
                      <a:pt x="3500" y="647"/>
                    </a:cubicBezTo>
                    <a:close/>
                    <a:moveTo>
                      <a:pt x="3503" y="0"/>
                    </a:moveTo>
                    <a:cubicBezTo>
                      <a:pt x="3049" y="0"/>
                      <a:pt x="2644" y="282"/>
                      <a:pt x="2489" y="708"/>
                    </a:cubicBezTo>
                    <a:lnTo>
                      <a:pt x="358" y="708"/>
                    </a:lnTo>
                    <a:cubicBezTo>
                      <a:pt x="159" y="708"/>
                      <a:pt x="0" y="868"/>
                      <a:pt x="0" y="1065"/>
                    </a:cubicBezTo>
                    <a:lnTo>
                      <a:pt x="0" y="1129"/>
                    </a:lnTo>
                    <a:cubicBezTo>
                      <a:pt x="0" y="1326"/>
                      <a:pt x="159" y="1486"/>
                      <a:pt x="358" y="1486"/>
                    </a:cubicBezTo>
                    <a:lnTo>
                      <a:pt x="2502" y="1486"/>
                    </a:lnTo>
                    <a:cubicBezTo>
                      <a:pt x="2668" y="1893"/>
                      <a:pt x="3064" y="2159"/>
                      <a:pt x="3503" y="2159"/>
                    </a:cubicBezTo>
                    <a:cubicBezTo>
                      <a:pt x="3941" y="2159"/>
                      <a:pt x="4338" y="1893"/>
                      <a:pt x="4503" y="1486"/>
                    </a:cubicBezTo>
                    <a:lnTo>
                      <a:pt x="6271" y="1486"/>
                    </a:lnTo>
                    <a:cubicBezTo>
                      <a:pt x="6457" y="1486"/>
                      <a:pt x="6608" y="1336"/>
                      <a:pt x="6608" y="1150"/>
                    </a:cubicBezTo>
                    <a:lnTo>
                      <a:pt x="6608" y="1044"/>
                    </a:lnTo>
                    <a:cubicBezTo>
                      <a:pt x="6606" y="859"/>
                      <a:pt x="6455" y="708"/>
                      <a:pt x="6270" y="708"/>
                    </a:cubicBezTo>
                    <a:lnTo>
                      <a:pt x="4516" y="708"/>
                    </a:lnTo>
                    <a:cubicBezTo>
                      <a:pt x="4361" y="282"/>
                      <a:pt x="3956" y="0"/>
                      <a:pt x="3503"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79" name="Google Shape;6479;p61"/>
              <p:cNvSpPr/>
              <p:nvPr/>
            </p:nvSpPr>
            <p:spPr>
              <a:xfrm>
                <a:off x="7496443" y="3287964"/>
                <a:ext cx="219617" cy="71754"/>
              </a:xfrm>
              <a:custGeom>
                <a:avLst/>
                <a:gdLst/>
                <a:ahLst/>
                <a:cxnLst/>
                <a:rect l="l" t="t" r="r" b="b"/>
                <a:pathLst>
                  <a:path w="6608" h="2159" extrusionOk="0">
                    <a:moveTo>
                      <a:pt x="3500" y="647"/>
                    </a:moveTo>
                    <a:cubicBezTo>
                      <a:pt x="3722" y="647"/>
                      <a:pt x="3935" y="820"/>
                      <a:pt x="3935" y="1080"/>
                    </a:cubicBezTo>
                    <a:cubicBezTo>
                      <a:pt x="3935" y="1318"/>
                      <a:pt x="3743" y="1512"/>
                      <a:pt x="3504" y="1512"/>
                    </a:cubicBezTo>
                    <a:cubicBezTo>
                      <a:pt x="3119" y="1512"/>
                      <a:pt x="2925" y="1048"/>
                      <a:pt x="3197" y="775"/>
                    </a:cubicBezTo>
                    <a:cubicBezTo>
                      <a:pt x="3285" y="687"/>
                      <a:pt x="3394" y="647"/>
                      <a:pt x="3500" y="647"/>
                    </a:cubicBezTo>
                    <a:close/>
                    <a:moveTo>
                      <a:pt x="3504" y="0"/>
                    </a:moveTo>
                    <a:cubicBezTo>
                      <a:pt x="3050" y="0"/>
                      <a:pt x="2646" y="282"/>
                      <a:pt x="2491" y="708"/>
                    </a:cubicBezTo>
                    <a:lnTo>
                      <a:pt x="358" y="708"/>
                    </a:lnTo>
                    <a:cubicBezTo>
                      <a:pt x="159" y="708"/>
                      <a:pt x="1" y="868"/>
                      <a:pt x="1" y="1065"/>
                    </a:cubicBezTo>
                    <a:lnTo>
                      <a:pt x="1" y="1129"/>
                    </a:lnTo>
                    <a:cubicBezTo>
                      <a:pt x="1" y="1326"/>
                      <a:pt x="159" y="1486"/>
                      <a:pt x="358" y="1486"/>
                    </a:cubicBezTo>
                    <a:lnTo>
                      <a:pt x="2502" y="1486"/>
                    </a:lnTo>
                    <a:cubicBezTo>
                      <a:pt x="2669" y="1893"/>
                      <a:pt x="3064" y="2159"/>
                      <a:pt x="3503" y="2159"/>
                    </a:cubicBezTo>
                    <a:cubicBezTo>
                      <a:pt x="3943" y="2159"/>
                      <a:pt x="4339" y="1893"/>
                      <a:pt x="4504" y="1486"/>
                    </a:cubicBezTo>
                    <a:lnTo>
                      <a:pt x="6272" y="1486"/>
                    </a:lnTo>
                    <a:cubicBezTo>
                      <a:pt x="6457" y="1486"/>
                      <a:pt x="6608" y="1336"/>
                      <a:pt x="6608" y="1150"/>
                    </a:cubicBezTo>
                    <a:lnTo>
                      <a:pt x="6608" y="1044"/>
                    </a:lnTo>
                    <a:cubicBezTo>
                      <a:pt x="6608" y="859"/>
                      <a:pt x="6457" y="710"/>
                      <a:pt x="6272" y="708"/>
                    </a:cubicBezTo>
                    <a:lnTo>
                      <a:pt x="4518" y="708"/>
                    </a:lnTo>
                    <a:cubicBezTo>
                      <a:pt x="4361" y="282"/>
                      <a:pt x="3958" y="0"/>
                      <a:pt x="350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80" name="Google Shape;6480;p61"/>
              <p:cNvSpPr/>
              <p:nvPr/>
            </p:nvSpPr>
            <p:spPr>
              <a:xfrm>
                <a:off x="7243757" y="3287964"/>
                <a:ext cx="219617" cy="71754"/>
              </a:xfrm>
              <a:custGeom>
                <a:avLst/>
                <a:gdLst/>
                <a:ahLst/>
                <a:cxnLst/>
                <a:rect l="l" t="t" r="r" b="b"/>
                <a:pathLst>
                  <a:path w="6608" h="2159" extrusionOk="0">
                    <a:moveTo>
                      <a:pt x="3500" y="647"/>
                    </a:moveTo>
                    <a:cubicBezTo>
                      <a:pt x="3722" y="647"/>
                      <a:pt x="3935" y="820"/>
                      <a:pt x="3935" y="1080"/>
                    </a:cubicBezTo>
                    <a:cubicBezTo>
                      <a:pt x="3935" y="1318"/>
                      <a:pt x="3743" y="1512"/>
                      <a:pt x="3503" y="1512"/>
                    </a:cubicBezTo>
                    <a:cubicBezTo>
                      <a:pt x="3118" y="1512"/>
                      <a:pt x="2925" y="1048"/>
                      <a:pt x="3197" y="775"/>
                    </a:cubicBezTo>
                    <a:cubicBezTo>
                      <a:pt x="3285" y="687"/>
                      <a:pt x="3394" y="647"/>
                      <a:pt x="3500" y="647"/>
                    </a:cubicBezTo>
                    <a:close/>
                    <a:moveTo>
                      <a:pt x="3503" y="0"/>
                    </a:moveTo>
                    <a:cubicBezTo>
                      <a:pt x="3050" y="0"/>
                      <a:pt x="2644" y="282"/>
                      <a:pt x="2489" y="708"/>
                    </a:cubicBezTo>
                    <a:lnTo>
                      <a:pt x="358" y="708"/>
                    </a:lnTo>
                    <a:cubicBezTo>
                      <a:pt x="159" y="708"/>
                      <a:pt x="1" y="868"/>
                      <a:pt x="1" y="1065"/>
                    </a:cubicBezTo>
                    <a:lnTo>
                      <a:pt x="1" y="1129"/>
                    </a:lnTo>
                    <a:cubicBezTo>
                      <a:pt x="1" y="1326"/>
                      <a:pt x="159" y="1486"/>
                      <a:pt x="358" y="1486"/>
                    </a:cubicBezTo>
                    <a:lnTo>
                      <a:pt x="2502" y="1486"/>
                    </a:lnTo>
                    <a:cubicBezTo>
                      <a:pt x="2668" y="1893"/>
                      <a:pt x="3064" y="2159"/>
                      <a:pt x="3503" y="2159"/>
                    </a:cubicBezTo>
                    <a:cubicBezTo>
                      <a:pt x="3943" y="2159"/>
                      <a:pt x="4339" y="1893"/>
                      <a:pt x="4504" y="1486"/>
                    </a:cubicBezTo>
                    <a:lnTo>
                      <a:pt x="6271" y="1486"/>
                    </a:lnTo>
                    <a:cubicBezTo>
                      <a:pt x="6457" y="1486"/>
                      <a:pt x="6608" y="1336"/>
                      <a:pt x="6608" y="1150"/>
                    </a:cubicBezTo>
                    <a:lnTo>
                      <a:pt x="6608" y="1044"/>
                    </a:lnTo>
                    <a:cubicBezTo>
                      <a:pt x="6608" y="859"/>
                      <a:pt x="6457" y="710"/>
                      <a:pt x="6271" y="708"/>
                    </a:cubicBezTo>
                    <a:lnTo>
                      <a:pt x="4516" y="708"/>
                    </a:lnTo>
                    <a:cubicBezTo>
                      <a:pt x="4361" y="282"/>
                      <a:pt x="3956" y="0"/>
                      <a:pt x="3503"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81" name="Google Shape;6481;p61"/>
              <p:cNvSpPr/>
              <p:nvPr/>
            </p:nvSpPr>
            <p:spPr>
              <a:xfrm>
                <a:off x="6995957" y="3287964"/>
                <a:ext cx="219617" cy="71754"/>
              </a:xfrm>
              <a:custGeom>
                <a:avLst/>
                <a:gdLst/>
                <a:ahLst/>
                <a:cxnLst/>
                <a:rect l="l" t="t" r="r" b="b"/>
                <a:pathLst>
                  <a:path w="6608" h="2159" extrusionOk="0">
                    <a:moveTo>
                      <a:pt x="3502" y="647"/>
                    </a:moveTo>
                    <a:cubicBezTo>
                      <a:pt x="3724" y="647"/>
                      <a:pt x="3937" y="820"/>
                      <a:pt x="3937" y="1080"/>
                    </a:cubicBezTo>
                    <a:cubicBezTo>
                      <a:pt x="3937" y="1318"/>
                      <a:pt x="3743" y="1512"/>
                      <a:pt x="3505" y="1512"/>
                    </a:cubicBezTo>
                    <a:cubicBezTo>
                      <a:pt x="3119" y="1512"/>
                      <a:pt x="2926" y="1048"/>
                      <a:pt x="3199" y="775"/>
                    </a:cubicBezTo>
                    <a:cubicBezTo>
                      <a:pt x="3287" y="687"/>
                      <a:pt x="3395" y="647"/>
                      <a:pt x="3502" y="647"/>
                    </a:cubicBezTo>
                    <a:close/>
                    <a:moveTo>
                      <a:pt x="3505" y="0"/>
                    </a:moveTo>
                    <a:cubicBezTo>
                      <a:pt x="3051" y="0"/>
                      <a:pt x="2646" y="282"/>
                      <a:pt x="2491" y="708"/>
                    </a:cubicBezTo>
                    <a:lnTo>
                      <a:pt x="358" y="708"/>
                    </a:lnTo>
                    <a:cubicBezTo>
                      <a:pt x="161" y="708"/>
                      <a:pt x="1" y="868"/>
                      <a:pt x="1" y="1065"/>
                    </a:cubicBezTo>
                    <a:lnTo>
                      <a:pt x="1" y="1129"/>
                    </a:lnTo>
                    <a:cubicBezTo>
                      <a:pt x="1" y="1326"/>
                      <a:pt x="161" y="1486"/>
                      <a:pt x="358" y="1486"/>
                    </a:cubicBezTo>
                    <a:lnTo>
                      <a:pt x="2504" y="1486"/>
                    </a:lnTo>
                    <a:cubicBezTo>
                      <a:pt x="2669" y="1893"/>
                      <a:pt x="3064" y="2159"/>
                      <a:pt x="3505" y="2159"/>
                    </a:cubicBezTo>
                    <a:cubicBezTo>
                      <a:pt x="3943" y="2159"/>
                      <a:pt x="4339" y="1893"/>
                      <a:pt x="4505" y="1486"/>
                    </a:cubicBezTo>
                    <a:lnTo>
                      <a:pt x="6272" y="1486"/>
                    </a:lnTo>
                    <a:cubicBezTo>
                      <a:pt x="6457" y="1486"/>
                      <a:pt x="6608" y="1336"/>
                      <a:pt x="6608" y="1150"/>
                    </a:cubicBezTo>
                    <a:lnTo>
                      <a:pt x="6608" y="1044"/>
                    </a:lnTo>
                    <a:cubicBezTo>
                      <a:pt x="6608" y="859"/>
                      <a:pt x="6457" y="710"/>
                      <a:pt x="6272" y="708"/>
                    </a:cubicBezTo>
                    <a:lnTo>
                      <a:pt x="4518" y="708"/>
                    </a:lnTo>
                    <a:cubicBezTo>
                      <a:pt x="4363" y="282"/>
                      <a:pt x="3958" y="0"/>
                      <a:pt x="3505"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grpSp>
        <p:nvGrpSpPr>
          <p:cNvPr id="6482" name="Google Shape;6482;p61"/>
          <p:cNvGrpSpPr/>
          <p:nvPr/>
        </p:nvGrpSpPr>
        <p:grpSpPr>
          <a:xfrm>
            <a:off x="6842640" y="3531010"/>
            <a:ext cx="1581862" cy="650625"/>
            <a:chOff x="6777990" y="3710194"/>
            <a:chExt cx="1646915" cy="677382"/>
          </a:xfrm>
        </p:grpSpPr>
        <p:grpSp>
          <p:nvGrpSpPr>
            <p:cNvPr id="6483" name="Google Shape;6483;p61"/>
            <p:cNvGrpSpPr/>
            <p:nvPr/>
          </p:nvGrpSpPr>
          <p:grpSpPr>
            <a:xfrm>
              <a:off x="6777990" y="3874492"/>
              <a:ext cx="411129" cy="513083"/>
              <a:chOff x="6777990" y="3874492"/>
              <a:chExt cx="411129" cy="513083"/>
            </a:xfrm>
          </p:grpSpPr>
          <p:cxnSp>
            <p:nvCxnSpPr>
              <p:cNvPr id="6484" name="Google Shape;6484;p61"/>
              <p:cNvCxnSpPr/>
              <p:nvPr/>
            </p:nvCxnSpPr>
            <p:spPr>
              <a:xfrm>
                <a:off x="6977019" y="4216875"/>
                <a:ext cx="0" cy="170700"/>
              </a:xfrm>
              <a:prstGeom prst="straightConnector1">
                <a:avLst/>
              </a:prstGeom>
              <a:noFill/>
              <a:ln w="19050" cap="flat" cmpd="sng">
                <a:solidFill>
                  <a:srgbClr val="A5B7C6"/>
                </a:solidFill>
                <a:prstDash val="solid"/>
                <a:round/>
                <a:headEnd type="none" w="med" len="med"/>
                <a:tailEnd type="diamond" w="med" len="med"/>
              </a:ln>
            </p:spPr>
          </p:cxnSp>
          <p:sp>
            <p:nvSpPr>
              <p:cNvPr id="6485" name="Google Shape;6485;p61"/>
              <p:cNvSpPr/>
              <p:nvPr/>
            </p:nvSpPr>
            <p:spPr>
              <a:xfrm>
                <a:off x="6777990" y="3874492"/>
                <a:ext cx="411129" cy="356237"/>
              </a:xfrm>
              <a:custGeom>
                <a:avLst/>
                <a:gdLst/>
                <a:ahLst/>
                <a:cxnLst/>
                <a:rect l="l" t="t" r="r" b="b"/>
                <a:pathLst>
                  <a:path w="69272" h="60023" extrusionOk="0">
                    <a:moveTo>
                      <a:pt x="17333" y="0"/>
                    </a:moveTo>
                    <a:lnTo>
                      <a:pt x="0" y="30011"/>
                    </a:lnTo>
                    <a:lnTo>
                      <a:pt x="17333"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endParaRPr/>
              </a:p>
            </p:txBody>
          </p:sp>
        </p:grpSp>
        <p:grpSp>
          <p:nvGrpSpPr>
            <p:cNvPr id="6486" name="Google Shape;6486;p61"/>
            <p:cNvGrpSpPr/>
            <p:nvPr/>
          </p:nvGrpSpPr>
          <p:grpSpPr>
            <a:xfrm>
              <a:off x="7188425" y="3710194"/>
              <a:ext cx="411123" cy="520535"/>
              <a:chOff x="7188425" y="3710194"/>
              <a:chExt cx="411123" cy="520535"/>
            </a:xfrm>
          </p:grpSpPr>
          <p:cxnSp>
            <p:nvCxnSpPr>
              <p:cNvPr id="6487" name="Google Shape;6487;p61"/>
              <p:cNvCxnSpPr/>
              <p:nvPr/>
            </p:nvCxnSpPr>
            <p:spPr>
              <a:xfrm rot="10800000">
                <a:off x="7393988" y="3710194"/>
                <a:ext cx="0" cy="170700"/>
              </a:xfrm>
              <a:prstGeom prst="straightConnector1">
                <a:avLst/>
              </a:prstGeom>
              <a:noFill/>
              <a:ln w="19050" cap="flat" cmpd="sng">
                <a:solidFill>
                  <a:srgbClr val="A5B7C6"/>
                </a:solidFill>
                <a:prstDash val="solid"/>
                <a:round/>
                <a:headEnd type="none" w="med" len="med"/>
                <a:tailEnd type="diamond" w="med" len="med"/>
              </a:ln>
            </p:spPr>
          </p:cxnSp>
          <p:sp>
            <p:nvSpPr>
              <p:cNvPr id="6488" name="Google Shape;6488;p61"/>
              <p:cNvSpPr/>
              <p:nvPr/>
            </p:nvSpPr>
            <p:spPr>
              <a:xfrm>
                <a:off x="7188425" y="3874492"/>
                <a:ext cx="411123" cy="356237"/>
              </a:xfrm>
              <a:custGeom>
                <a:avLst/>
                <a:gdLst/>
                <a:ahLst/>
                <a:cxnLst/>
                <a:rect l="l" t="t" r="r" b="b"/>
                <a:pathLst>
                  <a:path w="69271" h="60023" extrusionOk="0">
                    <a:moveTo>
                      <a:pt x="17274" y="0"/>
                    </a:moveTo>
                    <a:lnTo>
                      <a:pt x="0" y="30011"/>
                    </a:lnTo>
                    <a:lnTo>
                      <a:pt x="17274"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endParaRPr/>
              </a:p>
            </p:txBody>
          </p:sp>
        </p:grpSp>
        <p:grpSp>
          <p:nvGrpSpPr>
            <p:cNvPr id="6489" name="Google Shape;6489;p61"/>
            <p:cNvGrpSpPr/>
            <p:nvPr/>
          </p:nvGrpSpPr>
          <p:grpSpPr>
            <a:xfrm>
              <a:off x="7603341" y="3874492"/>
              <a:ext cx="411474" cy="513083"/>
              <a:chOff x="7603341" y="3874492"/>
              <a:chExt cx="411474" cy="513083"/>
            </a:xfrm>
          </p:grpSpPr>
          <p:cxnSp>
            <p:nvCxnSpPr>
              <p:cNvPr id="6490" name="Google Shape;6490;p61"/>
              <p:cNvCxnSpPr/>
              <p:nvPr/>
            </p:nvCxnSpPr>
            <p:spPr>
              <a:xfrm>
                <a:off x="7809095" y="4216875"/>
                <a:ext cx="0" cy="170700"/>
              </a:xfrm>
              <a:prstGeom prst="straightConnector1">
                <a:avLst/>
              </a:prstGeom>
              <a:noFill/>
              <a:ln w="19050" cap="flat" cmpd="sng">
                <a:solidFill>
                  <a:srgbClr val="A5B7C6"/>
                </a:solidFill>
                <a:prstDash val="solid"/>
                <a:round/>
                <a:headEnd type="none" w="med" len="med"/>
                <a:tailEnd type="diamond" w="med" len="med"/>
              </a:ln>
            </p:spPr>
          </p:cxnSp>
          <p:sp>
            <p:nvSpPr>
              <p:cNvPr id="6491" name="Google Shape;6491;p61"/>
              <p:cNvSpPr/>
              <p:nvPr/>
            </p:nvSpPr>
            <p:spPr>
              <a:xfrm>
                <a:off x="7603341" y="3874492"/>
                <a:ext cx="411474" cy="356237"/>
              </a:xfrm>
              <a:custGeom>
                <a:avLst/>
                <a:gdLst/>
                <a:ahLst/>
                <a:cxnLst/>
                <a:rect l="l" t="t" r="r" b="b"/>
                <a:pathLst>
                  <a:path w="69330" h="60023" extrusionOk="0">
                    <a:moveTo>
                      <a:pt x="17333" y="0"/>
                    </a:moveTo>
                    <a:lnTo>
                      <a:pt x="1" y="30011"/>
                    </a:lnTo>
                    <a:lnTo>
                      <a:pt x="17333" y="60023"/>
                    </a:lnTo>
                    <a:lnTo>
                      <a:pt x="51998" y="60023"/>
                    </a:lnTo>
                    <a:lnTo>
                      <a:pt x="69330" y="30011"/>
                    </a:lnTo>
                    <a:lnTo>
                      <a:pt x="51998"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endParaRPr/>
              </a:p>
            </p:txBody>
          </p:sp>
        </p:grpSp>
        <p:grpSp>
          <p:nvGrpSpPr>
            <p:cNvPr id="6492" name="Google Shape;6492;p61"/>
            <p:cNvGrpSpPr/>
            <p:nvPr/>
          </p:nvGrpSpPr>
          <p:grpSpPr>
            <a:xfrm>
              <a:off x="8013776" y="3722847"/>
              <a:ext cx="411129" cy="507881"/>
              <a:chOff x="8013776" y="3722847"/>
              <a:chExt cx="411129" cy="507881"/>
            </a:xfrm>
          </p:grpSpPr>
          <p:cxnSp>
            <p:nvCxnSpPr>
              <p:cNvPr id="6493" name="Google Shape;6493;p61"/>
              <p:cNvCxnSpPr/>
              <p:nvPr/>
            </p:nvCxnSpPr>
            <p:spPr>
              <a:xfrm rot="10800000">
                <a:off x="8219339" y="3722847"/>
                <a:ext cx="0" cy="169800"/>
              </a:xfrm>
              <a:prstGeom prst="straightConnector1">
                <a:avLst/>
              </a:prstGeom>
              <a:noFill/>
              <a:ln w="19050" cap="flat" cmpd="sng">
                <a:solidFill>
                  <a:srgbClr val="A5B7C6"/>
                </a:solidFill>
                <a:prstDash val="solid"/>
                <a:round/>
                <a:headEnd type="none" w="med" len="med"/>
                <a:tailEnd type="diamond" w="med" len="med"/>
              </a:ln>
            </p:spPr>
          </p:cxnSp>
          <p:sp>
            <p:nvSpPr>
              <p:cNvPr id="6494" name="Google Shape;6494;p61"/>
              <p:cNvSpPr/>
              <p:nvPr/>
            </p:nvSpPr>
            <p:spPr>
              <a:xfrm>
                <a:off x="8013776" y="3874492"/>
                <a:ext cx="411129" cy="356237"/>
              </a:xfrm>
              <a:custGeom>
                <a:avLst/>
                <a:gdLst/>
                <a:ahLst/>
                <a:cxnLst/>
                <a:rect l="l" t="t" r="r" b="b"/>
                <a:pathLst>
                  <a:path w="69272" h="60023" extrusionOk="0">
                    <a:moveTo>
                      <a:pt x="17333" y="0"/>
                    </a:moveTo>
                    <a:lnTo>
                      <a:pt x="0" y="30011"/>
                    </a:lnTo>
                    <a:lnTo>
                      <a:pt x="17333"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endParaRPr/>
              </a:p>
            </p:txBody>
          </p:sp>
        </p:grpSp>
      </p:grpSp>
      <p:grpSp>
        <p:nvGrpSpPr>
          <p:cNvPr id="6495" name="Google Shape;6495;p61"/>
          <p:cNvGrpSpPr/>
          <p:nvPr/>
        </p:nvGrpSpPr>
        <p:grpSpPr>
          <a:xfrm>
            <a:off x="5262156" y="2703850"/>
            <a:ext cx="1421889" cy="1020603"/>
            <a:chOff x="5190863" y="2824811"/>
            <a:chExt cx="1544860" cy="1108869"/>
          </a:xfrm>
        </p:grpSpPr>
        <p:grpSp>
          <p:nvGrpSpPr>
            <p:cNvPr id="6496" name="Google Shape;6496;p61"/>
            <p:cNvGrpSpPr/>
            <p:nvPr/>
          </p:nvGrpSpPr>
          <p:grpSpPr>
            <a:xfrm>
              <a:off x="5938695" y="3176919"/>
              <a:ext cx="685761" cy="404739"/>
              <a:chOff x="5938695" y="3176919"/>
              <a:chExt cx="685761" cy="404739"/>
            </a:xfrm>
          </p:grpSpPr>
          <p:grpSp>
            <p:nvGrpSpPr>
              <p:cNvPr id="6497" name="Google Shape;6497;p61"/>
              <p:cNvGrpSpPr/>
              <p:nvPr/>
            </p:nvGrpSpPr>
            <p:grpSpPr>
              <a:xfrm>
                <a:off x="5938695" y="3176919"/>
                <a:ext cx="685761" cy="404739"/>
                <a:chOff x="5938695" y="3176919"/>
                <a:chExt cx="685761" cy="404739"/>
              </a:xfrm>
            </p:grpSpPr>
            <p:sp>
              <p:nvSpPr>
                <p:cNvPr id="6498" name="Google Shape;6498;p61"/>
                <p:cNvSpPr/>
                <p:nvPr/>
              </p:nvSpPr>
              <p:spPr>
                <a:xfrm>
                  <a:off x="5938695" y="3176919"/>
                  <a:ext cx="404679" cy="404739"/>
                </a:xfrm>
                <a:custGeom>
                  <a:avLst/>
                  <a:gdLst/>
                  <a:ahLst/>
                  <a:cxnLst/>
                  <a:rect l="l" t="t" r="r" b="b"/>
                  <a:pathLst>
                    <a:path w="9649" h="9651" extrusionOk="0">
                      <a:moveTo>
                        <a:pt x="4922" y="1"/>
                      </a:moveTo>
                      <a:cubicBezTo>
                        <a:pt x="4890" y="1"/>
                        <a:pt x="4858" y="2"/>
                        <a:pt x="4826" y="2"/>
                      </a:cubicBezTo>
                      <a:lnTo>
                        <a:pt x="4826" y="1251"/>
                      </a:lnTo>
                      <a:cubicBezTo>
                        <a:pt x="4858" y="1251"/>
                        <a:pt x="4890" y="1251"/>
                        <a:pt x="4922" y="1253"/>
                      </a:cubicBezTo>
                      <a:lnTo>
                        <a:pt x="4925" y="1253"/>
                      </a:lnTo>
                      <a:cubicBezTo>
                        <a:pt x="6858" y="1309"/>
                        <a:pt x="8395" y="2891"/>
                        <a:pt x="8395" y="4825"/>
                      </a:cubicBezTo>
                      <a:cubicBezTo>
                        <a:pt x="8395" y="4845"/>
                        <a:pt x="8393" y="4864"/>
                        <a:pt x="8393" y="4883"/>
                      </a:cubicBezTo>
                      <a:cubicBezTo>
                        <a:pt x="8361" y="6814"/>
                        <a:pt x="6800" y="8371"/>
                        <a:pt x="4869" y="8396"/>
                      </a:cubicBezTo>
                      <a:cubicBezTo>
                        <a:pt x="4853" y="8397"/>
                        <a:pt x="4837" y="8397"/>
                        <a:pt x="4820" y="8397"/>
                      </a:cubicBezTo>
                      <a:cubicBezTo>
                        <a:pt x="2911" y="8397"/>
                        <a:pt x="1336" y="6893"/>
                        <a:pt x="1253" y="4979"/>
                      </a:cubicBezTo>
                      <a:lnTo>
                        <a:pt x="1253" y="4971"/>
                      </a:lnTo>
                      <a:cubicBezTo>
                        <a:pt x="1251" y="4942"/>
                        <a:pt x="1251" y="4912"/>
                        <a:pt x="1251" y="4883"/>
                      </a:cubicBezTo>
                      <a:lnTo>
                        <a:pt x="2" y="4883"/>
                      </a:lnTo>
                      <a:cubicBezTo>
                        <a:pt x="2" y="4913"/>
                        <a:pt x="2" y="4944"/>
                        <a:pt x="1" y="4976"/>
                      </a:cubicBezTo>
                      <a:lnTo>
                        <a:pt x="1" y="4979"/>
                      </a:lnTo>
                      <a:cubicBezTo>
                        <a:pt x="23" y="5762"/>
                        <a:pt x="238" y="6528"/>
                        <a:pt x="627" y="7208"/>
                      </a:cubicBezTo>
                      <a:cubicBezTo>
                        <a:pt x="1484" y="8717"/>
                        <a:pt x="3085" y="9650"/>
                        <a:pt x="4822" y="9650"/>
                      </a:cubicBezTo>
                      <a:cubicBezTo>
                        <a:pt x="7468" y="9650"/>
                        <a:pt x="9614" y="7520"/>
                        <a:pt x="9646" y="4883"/>
                      </a:cubicBezTo>
                      <a:cubicBezTo>
                        <a:pt x="9646" y="4864"/>
                        <a:pt x="9647" y="4845"/>
                        <a:pt x="9647" y="4825"/>
                      </a:cubicBezTo>
                      <a:cubicBezTo>
                        <a:pt x="9649" y="3088"/>
                        <a:pt x="8714" y="1483"/>
                        <a:pt x="7200" y="628"/>
                      </a:cubicBezTo>
                      <a:cubicBezTo>
                        <a:pt x="6746" y="369"/>
                        <a:pt x="6251" y="186"/>
                        <a:pt x="5737" y="87"/>
                      </a:cubicBezTo>
                      <a:cubicBezTo>
                        <a:pt x="5468" y="36"/>
                        <a:pt x="5195" y="7"/>
                        <a:pt x="4922"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499" name="Google Shape;6499;p61"/>
                <p:cNvSpPr/>
                <p:nvPr/>
              </p:nvSpPr>
              <p:spPr>
                <a:xfrm>
                  <a:off x="6256893" y="3285705"/>
                  <a:ext cx="367562" cy="187754"/>
                </a:xfrm>
                <a:custGeom>
                  <a:avLst/>
                  <a:gdLst/>
                  <a:ahLst/>
                  <a:cxnLst/>
                  <a:rect l="l" t="t" r="r" b="b"/>
                  <a:pathLst>
                    <a:path w="8764" h="4477" extrusionOk="0">
                      <a:moveTo>
                        <a:pt x="6645" y="1"/>
                      </a:moveTo>
                      <a:cubicBezTo>
                        <a:pt x="6644" y="1"/>
                        <a:pt x="6643" y="1"/>
                        <a:pt x="6642" y="1"/>
                      </a:cubicBezTo>
                      <a:lnTo>
                        <a:pt x="14" y="1"/>
                      </a:lnTo>
                      <a:cubicBezTo>
                        <a:pt x="1061" y="1309"/>
                        <a:pt x="1055" y="3173"/>
                        <a:pt x="1" y="4476"/>
                      </a:cubicBezTo>
                      <a:lnTo>
                        <a:pt x="6642" y="4476"/>
                      </a:lnTo>
                      <a:cubicBezTo>
                        <a:pt x="7814" y="4476"/>
                        <a:pt x="8763" y="3527"/>
                        <a:pt x="8763" y="2355"/>
                      </a:cubicBezTo>
                      <a:lnTo>
                        <a:pt x="8763" y="2121"/>
                      </a:lnTo>
                      <a:cubicBezTo>
                        <a:pt x="8762" y="950"/>
                        <a:pt x="7814" y="1"/>
                        <a:pt x="6645" y="1"/>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sp>
            <p:nvSpPr>
              <p:cNvPr id="6500" name="Google Shape;6500;p61"/>
              <p:cNvSpPr/>
              <p:nvPr/>
            </p:nvSpPr>
            <p:spPr>
              <a:xfrm>
                <a:off x="6044300" y="3282475"/>
                <a:ext cx="191959" cy="191990"/>
              </a:xfrm>
              <a:custGeom>
                <a:avLst/>
                <a:gdLst/>
                <a:ahLst/>
                <a:cxnLst/>
                <a:rect l="l" t="t" r="r" b="b"/>
                <a:pathLst>
                  <a:path w="4577" h="4578" extrusionOk="0">
                    <a:moveTo>
                      <a:pt x="2288" y="1"/>
                    </a:moveTo>
                    <a:cubicBezTo>
                      <a:pt x="1025" y="1"/>
                      <a:pt x="0" y="1024"/>
                      <a:pt x="0" y="2289"/>
                    </a:cubicBezTo>
                    <a:cubicBezTo>
                      <a:pt x="0" y="3553"/>
                      <a:pt x="1025" y="4577"/>
                      <a:pt x="2288" y="4577"/>
                    </a:cubicBezTo>
                    <a:cubicBezTo>
                      <a:pt x="3552" y="4577"/>
                      <a:pt x="4577" y="3553"/>
                      <a:pt x="4577" y="2289"/>
                    </a:cubicBezTo>
                    <a:cubicBezTo>
                      <a:pt x="4577" y="1024"/>
                      <a:pt x="3552" y="1"/>
                      <a:pt x="2288"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501" name="Google Shape;6501;p61"/>
            <p:cNvGrpSpPr/>
            <p:nvPr/>
          </p:nvGrpSpPr>
          <p:grpSpPr>
            <a:xfrm>
              <a:off x="5305233" y="3176835"/>
              <a:ext cx="685971" cy="404655"/>
              <a:chOff x="5305233" y="3176835"/>
              <a:chExt cx="685971" cy="404655"/>
            </a:xfrm>
          </p:grpSpPr>
          <p:grpSp>
            <p:nvGrpSpPr>
              <p:cNvPr id="6502" name="Google Shape;6502;p61"/>
              <p:cNvGrpSpPr/>
              <p:nvPr/>
            </p:nvGrpSpPr>
            <p:grpSpPr>
              <a:xfrm>
                <a:off x="5305233" y="3176835"/>
                <a:ext cx="685971" cy="404655"/>
                <a:chOff x="5305233" y="3176835"/>
                <a:chExt cx="685971" cy="404655"/>
              </a:xfrm>
            </p:grpSpPr>
            <p:sp>
              <p:nvSpPr>
                <p:cNvPr id="6503" name="Google Shape;6503;p61"/>
                <p:cNvSpPr/>
                <p:nvPr/>
              </p:nvSpPr>
              <p:spPr>
                <a:xfrm>
                  <a:off x="5586650" y="3176835"/>
                  <a:ext cx="404553" cy="404655"/>
                </a:xfrm>
                <a:custGeom>
                  <a:avLst/>
                  <a:gdLst/>
                  <a:ahLst/>
                  <a:cxnLst/>
                  <a:rect l="l" t="t" r="r" b="b"/>
                  <a:pathLst>
                    <a:path w="9646" h="9649" extrusionOk="0">
                      <a:moveTo>
                        <a:pt x="4824" y="1"/>
                      </a:moveTo>
                      <a:cubicBezTo>
                        <a:pt x="2159" y="1"/>
                        <a:pt x="1" y="2161"/>
                        <a:pt x="1" y="4826"/>
                      </a:cubicBezTo>
                      <a:lnTo>
                        <a:pt x="1" y="4883"/>
                      </a:lnTo>
                      <a:cubicBezTo>
                        <a:pt x="31" y="7486"/>
                        <a:pt x="2121" y="9594"/>
                        <a:pt x="4724" y="9647"/>
                      </a:cubicBezTo>
                      <a:cubicBezTo>
                        <a:pt x="4756" y="9647"/>
                        <a:pt x="4790" y="9649"/>
                        <a:pt x="4824" y="9649"/>
                      </a:cubicBezTo>
                      <a:lnTo>
                        <a:pt x="4829" y="9649"/>
                      </a:lnTo>
                      <a:cubicBezTo>
                        <a:pt x="4861" y="9649"/>
                        <a:pt x="4893" y="9649"/>
                        <a:pt x="4925" y="9647"/>
                      </a:cubicBezTo>
                      <a:cubicBezTo>
                        <a:pt x="5725" y="9633"/>
                        <a:pt x="6508" y="9417"/>
                        <a:pt x="7205" y="9021"/>
                      </a:cubicBezTo>
                      <a:cubicBezTo>
                        <a:pt x="6508" y="8626"/>
                        <a:pt x="5725" y="8411"/>
                        <a:pt x="4925" y="8395"/>
                      </a:cubicBezTo>
                      <a:cubicBezTo>
                        <a:pt x="4893" y="8397"/>
                        <a:pt x="4861" y="8397"/>
                        <a:pt x="4829" y="8397"/>
                      </a:cubicBezTo>
                      <a:lnTo>
                        <a:pt x="4824" y="8397"/>
                      </a:lnTo>
                      <a:cubicBezTo>
                        <a:pt x="4790" y="8397"/>
                        <a:pt x="4756" y="8397"/>
                        <a:pt x="4724" y="8395"/>
                      </a:cubicBezTo>
                      <a:cubicBezTo>
                        <a:pt x="2817" y="8344"/>
                        <a:pt x="1283" y="6795"/>
                        <a:pt x="1253" y="4883"/>
                      </a:cubicBezTo>
                      <a:cubicBezTo>
                        <a:pt x="1253" y="4863"/>
                        <a:pt x="1251" y="4843"/>
                        <a:pt x="1251" y="4824"/>
                      </a:cubicBezTo>
                      <a:cubicBezTo>
                        <a:pt x="1251" y="2851"/>
                        <a:pt x="2851" y="1252"/>
                        <a:pt x="4824" y="1252"/>
                      </a:cubicBezTo>
                      <a:cubicBezTo>
                        <a:pt x="6745" y="1252"/>
                        <a:pt x="8313" y="2768"/>
                        <a:pt x="8393" y="4670"/>
                      </a:cubicBezTo>
                      <a:lnTo>
                        <a:pt x="8393" y="4674"/>
                      </a:lnTo>
                      <a:cubicBezTo>
                        <a:pt x="8396" y="4723"/>
                        <a:pt x="8396" y="4774"/>
                        <a:pt x="8396" y="4824"/>
                      </a:cubicBezTo>
                      <a:cubicBezTo>
                        <a:pt x="8396" y="4845"/>
                        <a:pt x="8396" y="4863"/>
                        <a:pt x="8396" y="4883"/>
                      </a:cubicBezTo>
                      <a:lnTo>
                        <a:pt x="9644" y="4883"/>
                      </a:lnTo>
                      <a:cubicBezTo>
                        <a:pt x="9644" y="4863"/>
                        <a:pt x="9642" y="4843"/>
                        <a:pt x="9642" y="4824"/>
                      </a:cubicBezTo>
                      <a:cubicBezTo>
                        <a:pt x="9644" y="4778"/>
                        <a:pt x="9644" y="4728"/>
                        <a:pt x="9645" y="4680"/>
                      </a:cubicBezTo>
                      <a:lnTo>
                        <a:pt x="9645" y="4672"/>
                      </a:lnTo>
                      <a:cubicBezTo>
                        <a:pt x="9623" y="3889"/>
                        <a:pt x="9407" y="3124"/>
                        <a:pt x="9019" y="2443"/>
                      </a:cubicBezTo>
                      <a:cubicBezTo>
                        <a:pt x="8163" y="933"/>
                        <a:pt x="6560" y="1"/>
                        <a:pt x="4824"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504" name="Google Shape;6504;p61"/>
                <p:cNvSpPr/>
                <p:nvPr/>
              </p:nvSpPr>
              <p:spPr>
                <a:xfrm>
                  <a:off x="5305233" y="3285914"/>
                  <a:ext cx="367352" cy="187796"/>
                </a:xfrm>
                <a:custGeom>
                  <a:avLst/>
                  <a:gdLst/>
                  <a:ahLst/>
                  <a:cxnLst/>
                  <a:rect l="l" t="t" r="r" b="b"/>
                  <a:pathLst>
                    <a:path w="8759" h="4478" extrusionOk="0">
                      <a:moveTo>
                        <a:pt x="2123" y="0"/>
                      </a:moveTo>
                      <a:cubicBezTo>
                        <a:pt x="951" y="0"/>
                        <a:pt x="1" y="950"/>
                        <a:pt x="1" y="2122"/>
                      </a:cubicBezTo>
                      <a:lnTo>
                        <a:pt x="1" y="2356"/>
                      </a:lnTo>
                      <a:cubicBezTo>
                        <a:pt x="1" y="3528"/>
                        <a:pt x="951" y="4478"/>
                        <a:pt x="2123" y="4478"/>
                      </a:cubicBezTo>
                      <a:lnTo>
                        <a:pt x="8759" y="4478"/>
                      </a:lnTo>
                      <a:cubicBezTo>
                        <a:pt x="7702" y="3176"/>
                        <a:pt x="7694" y="1314"/>
                        <a:pt x="8739" y="2"/>
                      </a:cubicBezTo>
                      <a:lnTo>
                        <a:pt x="8739" y="0"/>
                      </a:lnTo>
                      <a:close/>
                    </a:path>
                  </a:pathLst>
                </a:custGeom>
                <a:solidFill>
                  <a:srgbClr val="869FB1"/>
                </a:solidFill>
                <a:ln>
                  <a:noFill/>
                </a:ln>
              </p:spPr>
              <p:txBody>
                <a:bodyPr spcFirstLastPara="1" wrap="square" lIns="91425" tIns="91425" rIns="91425" bIns="91425" anchor="ctr" anchorCtr="0">
                  <a:noAutofit/>
                </a:bodyPr>
                <a:lstStyle/>
                <a:p>
                  <a:endParaRPr/>
                </a:p>
              </p:txBody>
            </p:sp>
          </p:grpSp>
          <p:sp>
            <p:nvSpPr>
              <p:cNvPr id="6505" name="Google Shape;6505;p61"/>
              <p:cNvSpPr/>
              <p:nvPr/>
            </p:nvSpPr>
            <p:spPr>
              <a:xfrm>
                <a:off x="5694436" y="3282475"/>
                <a:ext cx="192001" cy="191990"/>
              </a:xfrm>
              <a:custGeom>
                <a:avLst/>
                <a:gdLst/>
                <a:ahLst/>
                <a:cxnLst/>
                <a:rect l="l" t="t" r="r" b="b"/>
                <a:pathLst>
                  <a:path w="4578" h="4578" extrusionOk="0">
                    <a:moveTo>
                      <a:pt x="2289" y="1"/>
                    </a:moveTo>
                    <a:cubicBezTo>
                      <a:pt x="1026" y="1"/>
                      <a:pt x="1" y="1024"/>
                      <a:pt x="1" y="2289"/>
                    </a:cubicBezTo>
                    <a:cubicBezTo>
                      <a:pt x="1" y="3553"/>
                      <a:pt x="1026" y="4577"/>
                      <a:pt x="2289" y="4577"/>
                    </a:cubicBezTo>
                    <a:cubicBezTo>
                      <a:pt x="3552" y="4577"/>
                      <a:pt x="4577" y="3553"/>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sp>
          <p:nvSpPr>
            <p:cNvPr id="6506" name="Google Shape;6506;p61"/>
            <p:cNvSpPr/>
            <p:nvPr/>
          </p:nvSpPr>
          <p:spPr>
            <a:xfrm>
              <a:off x="6103938" y="3114683"/>
              <a:ext cx="40933" cy="7549"/>
            </a:xfrm>
            <a:custGeom>
              <a:avLst/>
              <a:gdLst/>
              <a:ahLst/>
              <a:cxnLst/>
              <a:rect l="l" t="t" r="r" b="b"/>
              <a:pathLst>
                <a:path w="976" h="180" extrusionOk="0">
                  <a:moveTo>
                    <a:pt x="1" y="1"/>
                  </a:moveTo>
                  <a:lnTo>
                    <a:pt x="1" y="1"/>
                  </a:lnTo>
                  <a:cubicBezTo>
                    <a:pt x="279" y="119"/>
                    <a:pt x="578" y="179"/>
                    <a:pt x="881" y="179"/>
                  </a:cubicBezTo>
                  <a:cubicBezTo>
                    <a:pt x="881" y="179"/>
                    <a:pt x="881" y="179"/>
                    <a:pt x="881" y="179"/>
                  </a:cubicBezTo>
                  <a:lnTo>
                    <a:pt x="881" y="179"/>
                  </a:lnTo>
                  <a:cubicBezTo>
                    <a:pt x="882" y="179"/>
                    <a:pt x="882" y="179"/>
                    <a:pt x="882" y="179"/>
                  </a:cubicBezTo>
                  <a:cubicBezTo>
                    <a:pt x="913" y="179"/>
                    <a:pt x="945" y="178"/>
                    <a:pt x="975" y="176"/>
                  </a:cubicBezTo>
                  <a:lnTo>
                    <a:pt x="975" y="176"/>
                  </a:lnTo>
                  <a:cubicBezTo>
                    <a:pt x="943" y="178"/>
                    <a:pt x="913" y="179"/>
                    <a:pt x="881" y="179"/>
                  </a:cubicBezTo>
                  <a:lnTo>
                    <a:pt x="881" y="179"/>
                  </a:lnTo>
                  <a:cubicBezTo>
                    <a:pt x="579" y="179"/>
                    <a:pt x="279" y="119"/>
                    <a:pt x="1"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nvGrpSpPr>
            <p:cNvPr id="6507" name="Google Shape;6507;p61"/>
            <p:cNvGrpSpPr/>
            <p:nvPr/>
          </p:nvGrpSpPr>
          <p:grpSpPr>
            <a:xfrm>
              <a:off x="5657361" y="2824811"/>
              <a:ext cx="1078361" cy="404655"/>
              <a:chOff x="5657361" y="2824811"/>
              <a:chExt cx="1078361" cy="404655"/>
            </a:xfrm>
          </p:grpSpPr>
          <p:grpSp>
            <p:nvGrpSpPr>
              <p:cNvPr id="6508" name="Google Shape;6508;p61"/>
              <p:cNvGrpSpPr/>
              <p:nvPr/>
            </p:nvGrpSpPr>
            <p:grpSpPr>
              <a:xfrm>
                <a:off x="5657361" y="2824811"/>
                <a:ext cx="1078361" cy="404655"/>
                <a:chOff x="5657361" y="2824811"/>
                <a:chExt cx="1078361" cy="404655"/>
              </a:xfrm>
            </p:grpSpPr>
            <p:grpSp>
              <p:nvGrpSpPr>
                <p:cNvPr id="6509" name="Google Shape;6509;p61"/>
                <p:cNvGrpSpPr/>
                <p:nvPr/>
              </p:nvGrpSpPr>
              <p:grpSpPr>
                <a:xfrm>
                  <a:off x="5938485" y="2824811"/>
                  <a:ext cx="797237" cy="404655"/>
                  <a:chOff x="5938485" y="2824811"/>
                  <a:chExt cx="797237" cy="404655"/>
                </a:xfrm>
              </p:grpSpPr>
              <p:sp>
                <p:nvSpPr>
                  <p:cNvPr id="6510" name="Google Shape;6510;p61"/>
                  <p:cNvSpPr/>
                  <p:nvPr/>
                </p:nvSpPr>
                <p:spPr>
                  <a:xfrm>
                    <a:off x="6137952" y="2824811"/>
                    <a:ext cx="597771" cy="301698"/>
                  </a:xfrm>
                  <a:custGeom>
                    <a:avLst/>
                    <a:gdLst/>
                    <a:ahLst/>
                    <a:cxnLst/>
                    <a:rect l="l" t="t" r="r" b="b"/>
                    <a:pathLst>
                      <a:path w="14253" h="7194" extrusionOk="0">
                        <a:moveTo>
                          <a:pt x="1" y="1"/>
                        </a:moveTo>
                        <a:lnTo>
                          <a:pt x="1" y="1255"/>
                        </a:lnTo>
                        <a:cubicBezTo>
                          <a:pt x="1972" y="1256"/>
                          <a:pt x="3570" y="2856"/>
                          <a:pt x="3570" y="4826"/>
                        </a:cubicBezTo>
                        <a:lnTo>
                          <a:pt x="3570" y="4827"/>
                        </a:lnTo>
                        <a:cubicBezTo>
                          <a:pt x="3570" y="4994"/>
                          <a:pt x="3578" y="5160"/>
                          <a:pt x="3594" y="5322"/>
                        </a:cubicBezTo>
                        <a:cubicBezTo>
                          <a:pt x="3703" y="6385"/>
                          <a:pt x="4598" y="7194"/>
                          <a:pt x="5668" y="7194"/>
                        </a:cubicBezTo>
                        <a:lnTo>
                          <a:pt x="14253" y="7194"/>
                        </a:lnTo>
                        <a:lnTo>
                          <a:pt x="14253" y="6015"/>
                        </a:lnTo>
                        <a:lnTo>
                          <a:pt x="5982" y="6017"/>
                        </a:lnTo>
                        <a:cubicBezTo>
                          <a:pt x="5333" y="6017"/>
                          <a:pt x="4819" y="5485"/>
                          <a:pt x="4821" y="4838"/>
                        </a:cubicBezTo>
                        <a:lnTo>
                          <a:pt x="4821" y="4826"/>
                        </a:lnTo>
                        <a:cubicBezTo>
                          <a:pt x="4821" y="2163"/>
                          <a:pt x="2662" y="2"/>
                          <a:pt x="1"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511" name="Google Shape;6511;p61"/>
                  <p:cNvSpPr/>
                  <p:nvPr/>
                </p:nvSpPr>
                <p:spPr>
                  <a:xfrm>
                    <a:off x="5938485" y="2824811"/>
                    <a:ext cx="202151" cy="404655"/>
                  </a:xfrm>
                  <a:custGeom>
                    <a:avLst/>
                    <a:gdLst/>
                    <a:ahLst/>
                    <a:cxnLst/>
                    <a:rect l="l" t="t" r="r" b="b"/>
                    <a:pathLst>
                      <a:path w="4820" h="9649" extrusionOk="0">
                        <a:moveTo>
                          <a:pt x="4819" y="1"/>
                        </a:moveTo>
                        <a:cubicBezTo>
                          <a:pt x="2161" y="4"/>
                          <a:pt x="1" y="2167"/>
                          <a:pt x="1" y="4827"/>
                        </a:cubicBezTo>
                        <a:cubicBezTo>
                          <a:pt x="1" y="6565"/>
                          <a:pt x="934" y="8168"/>
                          <a:pt x="2446" y="9023"/>
                        </a:cubicBezTo>
                        <a:cubicBezTo>
                          <a:pt x="3141" y="9418"/>
                          <a:pt x="3924" y="9634"/>
                          <a:pt x="4725" y="9649"/>
                        </a:cubicBezTo>
                        <a:cubicBezTo>
                          <a:pt x="4757" y="9649"/>
                          <a:pt x="4789" y="9647"/>
                          <a:pt x="4819" y="9647"/>
                        </a:cubicBezTo>
                        <a:lnTo>
                          <a:pt x="4819" y="8398"/>
                        </a:lnTo>
                        <a:cubicBezTo>
                          <a:pt x="4787" y="8398"/>
                          <a:pt x="4757" y="8398"/>
                          <a:pt x="4725" y="8397"/>
                        </a:cubicBezTo>
                        <a:lnTo>
                          <a:pt x="4723" y="8397"/>
                        </a:lnTo>
                        <a:cubicBezTo>
                          <a:pt x="2742" y="8342"/>
                          <a:pt x="1165" y="6672"/>
                          <a:pt x="1256" y="4657"/>
                        </a:cubicBezTo>
                        <a:cubicBezTo>
                          <a:pt x="1340" y="2818"/>
                          <a:pt x="2843" y="1327"/>
                          <a:pt x="4685" y="1255"/>
                        </a:cubicBezTo>
                        <a:cubicBezTo>
                          <a:pt x="4730" y="1253"/>
                          <a:pt x="4774" y="1253"/>
                          <a:pt x="4819" y="1253"/>
                        </a:cubicBezTo>
                        <a:lnTo>
                          <a:pt x="4819" y="1"/>
                        </a:lnTo>
                        <a:close/>
                      </a:path>
                    </a:pathLst>
                  </a:custGeom>
                  <a:solidFill>
                    <a:srgbClr val="667E92"/>
                  </a:solidFill>
                  <a:ln>
                    <a:noFill/>
                  </a:ln>
                </p:spPr>
                <p:txBody>
                  <a:bodyPr spcFirstLastPara="1" wrap="square" lIns="91425" tIns="91425" rIns="91425" bIns="91425" anchor="ctr" anchorCtr="0">
                    <a:noAutofit/>
                  </a:bodyPr>
                  <a:lstStyle/>
                  <a:p>
                    <a:endParaRPr/>
                  </a:p>
                </p:txBody>
              </p:sp>
            </p:grpSp>
            <p:sp>
              <p:nvSpPr>
                <p:cNvPr id="6512" name="Google Shape;6512;p61"/>
                <p:cNvSpPr/>
                <p:nvPr/>
              </p:nvSpPr>
              <p:spPr>
                <a:xfrm>
                  <a:off x="5657361" y="2934478"/>
                  <a:ext cx="367688" cy="187838"/>
                </a:xfrm>
                <a:custGeom>
                  <a:avLst/>
                  <a:gdLst/>
                  <a:ahLst/>
                  <a:cxnLst/>
                  <a:rect l="l" t="t" r="r" b="b"/>
                  <a:pathLst>
                    <a:path w="8767" h="4479" extrusionOk="0">
                      <a:moveTo>
                        <a:pt x="2123" y="1"/>
                      </a:moveTo>
                      <a:cubicBezTo>
                        <a:pt x="952" y="1"/>
                        <a:pt x="1" y="950"/>
                        <a:pt x="1" y="2123"/>
                      </a:cubicBezTo>
                      <a:lnTo>
                        <a:pt x="1" y="2356"/>
                      </a:lnTo>
                      <a:cubicBezTo>
                        <a:pt x="1" y="3527"/>
                        <a:pt x="952" y="4478"/>
                        <a:pt x="2123" y="4478"/>
                      </a:cubicBezTo>
                      <a:lnTo>
                        <a:pt x="8766" y="4478"/>
                      </a:lnTo>
                      <a:cubicBezTo>
                        <a:pt x="7702" y="3181"/>
                        <a:pt x="7684" y="1319"/>
                        <a:pt x="8723"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sp>
            <p:nvSpPr>
              <p:cNvPr id="6513" name="Google Shape;6513;p61"/>
              <p:cNvSpPr/>
              <p:nvPr/>
            </p:nvSpPr>
            <p:spPr>
              <a:xfrm>
                <a:off x="6047361" y="2932675"/>
                <a:ext cx="192001" cy="191990"/>
              </a:xfrm>
              <a:custGeom>
                <a:avLst/>
                <a:gdLst/>
                <a:ahLst/>
                <a:cxnLst/>
                <a:rect l="l" t="t" r="r" b="b"/>
                <a:pathLst>
                  <a:path w="4578" h="4578" extrusionOk="0">
                    <a:moveTo>
                      <a:pt x="2289" y="1"/>
                    </a:moveTo>
                    <a:cubicBezTo>
                      <a:pt x="1026" y="1"/>
                      <a:pt x="1" y="1024"/>
                      <a:pt x="1" y="2289"/>
                    </a:cubicBezTo>
                    <a:cubicBezTo>
                      <a:pt x="1" y="3552"/>
                      <a:pt x="1026" y="4577"/>
                      <a:pt x="2289" y="4577"/>
                    </a:cubicBezTo>
                    <a:cubicBezTo>
                      <a:pt x="3552" y="4577"/>
                      <a:pt x="4577" y="3552"/>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514" name="Google Shape;6514;p61"/>
            <p:cNvGrpSpPr/>
            <p:nvPr/>
          </p:nvGrpSpPr>
          <p:grpSpPr>
            <a:xfrm>
              <a:off x="5190863" y="3528942"/>
              <a:ext cx="1078026" cy="404739"/>
              <a:chOff x="5190863" y="3528942"/>
              <a:chExt cx="1078026" cy="404739"/>
            </a:xfrm>
          </p:grpSpPr>
          <p:sp>
            <p:nvSpPr>
              <p:cNvPr id="6515" name="Google Shape;6515;p61"/>
              <p:cNvSpPr/>
              <p:nvPr/>
            </p:nvSpPr>
            <p:spPr>
              <a:xfrm>
                <a:off x="5694436" y="3635379"/>
                <a:ext cx="192001" cy="191990"/>
              </a:xfrm>
              <a:custGeom>
                <a:avLst/>
                <a:gdLst/>
                <a:ahLst/>
                <a:cxnLst/>
                <a:rect l="l" t="t" r="r" b="b"/>
                <a:pathLst>
                  <a:path w="4578" h="4578" extrusionOk="0">
                    <a:moveTo>
                      <a:pt x="2289" y="1"/>
                    </a:moveTo>
                    <a:cubicBezTo>
                      <a:pt x="1026" y="1"/>
                      <a:pt x="1" y="1024"/>
                      <a:pt x="1" y="2289"/>
                    </a:cubicBezTo>
                    <a:cubicBezTo>
                      <a:pt x="1" y="3553"/>
                      <a:pt x="1026" y="4577"/>
                      <a:pt x="2289" y="4577"/>
                    </a:cubicBezTo>
                    <a:cubicBezTo>
                      <a:pt x="3552" y="4577"/>
                      <a:pt x="4577" y="3553"/>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nvGrpSpPr>
              <p:cNvPr id="6516" name="Google Shape;6516;p61"/>
              <p:cNvGrpSpPr/>
              <p:nvPr/>
            </p:nvGrpSpPr>
            <p:grpSpPr>
              <a:xfrm>
                <a:off x="5190863" y="3528942"/>
                <a:ext cx="1078026" cy="404739"/>
                <a:chOff x="5190863" y="3528942"/>
                <a:chExt cx="1078026" cy="404739"/>
              </a:xfrm>
            </p:grpSpPr>
            <p:sp>
              <p:nvSpPr>
                <p:cNvPr id="6517" name="Google Shape;6517;p61"/>
                <p:cNvSpPr/>
                <p:nvPr/>
              </p:nvSpPr>
              <p:spPr>
                <a:xfrm>
                  <a:off x="5190863" y="3528942"/>
                  <a:ext cx="800551" cy="404739"/>
                </a:xfrm>
                <a:custGeom>
                  <a:avLst/>
                  <a:gdLst/>
                  <a:ahLst/>
                  <a:cxnLst/>
                  <a:rect l="l" t="t" r="r" b="b"/>
                  <a:pathLst>
                    <a:path w="19088" h="9651" extrusionOk="0">
                      <a:moveTo>
                        <a:pt x="14266" y="1"/>
                      </a:moveTo>
                      <a:lnTo>
                        <a:pt x="14266" y="1253"/>
                      </a:lnTo>
                      <a:cubicBezTo>
                        <a:pt x="14298" y="1253"/>
                        <a:pt x="14330" y="1253"/>
                        <a:pt x="14362" y="1255"/>
                      </a:cubicBezTo>
                      <a:cubicBezTo>
                        <a:pt x="16314" y="1309"/>
                        <a:pt x="17861" y="2922"/>
                        <a:pt x="17833" y="4874"/>
                      </a:cubicBezTo>
                      <a:cubicBezTo>
                        <a:pt x="17808" y="6827"/>
                        <a:pt x="16218" y="8396"/>
                        <a:pt x="14266" y="8398"/>
                      </a:cubicBezTo>
                      <a:lnTo>
                        <a:pt x="14261" y="8398"/>
                      </a:lnTo>
                      <a:cubicBezTo>
                        <a:pt x="12331" y="8398"/>
                        <a:pt x="10757" y="6867"/>
                        <a:pt x="10691" y="4952"/>
                      </a:cubicBezTo>
                      <a:lnTo>
                        <a:pt x="10691" y="4950"/>
                      </a:lnTo>
                      <a:cubicBezTo>
                        <a:pt x="10688" y="4909"/>
                        <a:pt x="10688" y="4867"/>
                        <a:pt x="10688" y="4825"/>
                      </a:cubicBezTo>
                      <a:cubicBezTo>
                        <a:pt x="10688" y="4784"/>
                        <a:pt x="10688" y="4744"/>
                        <a:pt x="10691" y="4704"/>
                      </a:cubicBezTo>
                      <a:lnTo>
                        <a:pt x="10691" y="4680"/>
                      </a:lnTo>
                      <a:cubicBezTo>
                        <a:pt x="10653" y="3432"/>
                        <a:pt x="9614" y="2446"/>
                        <a:pt x="8364" y="2446"/>
                      </a:cubicBezTo>
                      <a:cubicBezTo>
                        <a:pt x="8363" y="2446"/>
                        <a:pt x="8362" y="2446"/>
                        <a:pt x="8361" y="2446"/>
                      </a:cubicBezTo>
                      <a:cubicBezTo>
                        <a:pt x="6936" y="2446"/>
                        <a:pt x="2798" y="2449"/>
                        <a:pt x="1" y="2449"/>
                      </a:cubicBezTo>
                      <a:lnTo>
                        <a:pt x="1" y="3626"/>
                      </a:lnTo>
                      <a:lnTo>
                        <a:pt x="8387" y="3626"/>
                      </a:lnTo>
                      <a:cubicBezTo>
                        <a:pt x="8978" y="3626"/>
                        <a:pt x="9452" y="4113"/>
                        <a:pt x="9438" y="4704"/>
                      </a:cubicBezTo>
                      <a:lnTo>
                        <a:pt x="9438" y="4715"/>
                      </a:lnTo>
                      <a:cubicBezTo>
                        <a:pt x="9438" y="4752"/>
                        <a:pt x="9438" y="4789"/>
                        <a:pt x="9438" y="4825"/>
                      </a:cubicBezTo>
                      <a:cubicBezTo>
                        <a:pt x="9438" y="4862"/>
                        <a:pt x="9438" y="4901"/>
                        <a:pt x="9438" y="4939"/>
                      </a:cubicBezTo>
                      <a:cubicBezTo>
                        <a:pt x="9498" y="7558"/>
                        <a:pt x="11639" y="9650"/>
                        <a:pt x="14259" y="9650"/>
                      </a:cubicBezTo>
                      <a:cubicBezTo>
                        <a:pt x="14260" y="9650"/>
                        <a:pt x="14261" y="9650"/>
                        <a:pt x="14262" y="9650"/>
                      </a:cubicBezTo>
                      <a:lnTo>
                        <a:pt x="14267" y="9650"/>
                      </a:lnTo>
                      <a:cubicBezTo>
                        <a:pt x="16929" y="9647"/>
                        <a:pt x="19087" y="7488"/>
                        <a:pt x="19087" y="4825"/>
                      </a:cubicBezTo>
                      <a:cubicBezTo>
                        <a:pt x="19087" y="3088"/>
                        <a:pt x="18154" y="1484"/>
                        <a:pt x="16640" y="628"/>
                      </a:cubicBezTo>
                      <a:cubicBezTo>
                        <a:pt x="15945" y="233"/>
                        <a:pt x="15162" y="17"/>
                        <a:pt x="14362" y="2"/>
                      </a:cubicBezTo>
                      <a:cubicBezTo>
                        <a:pt x="14330" y="2"/>
                        <a:pt x="14298" y="1"/>
                        <a:pt x="14266"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518" name="Google Shape;6518;p61"/>
                <p:cNvSpPr/>
                <p:nvPr/>
              </p:nvSpPr>
              <p:spPr>
                <a:xfrm>
                  <a:off x="5905730" y="3637351"/>
                  <a:ext cx="363158" cy="187796"/>
                </a:xfrm>
                <a:custGeom>
                  <a:avLst/>
                  <a:gdLst/>
                  <a:ahLst/>
                  <a:cxnLst/>
                  <a:rect l="l" t="t" r="r" b="b"/>
                  <a:pathLst>
                    <a:path w="8659" h="4478" extrusionOk="0">
                      <a:moveTo>
                        <a:pt x="0" y="0"/>
                      </a:moveTo>
                      <a:cubicBezTo>
                        <a:pt x="1051" y="1307"/>
                        <a:pt x="1051" y="3169"/>
                        <a:pt x="0" y="4478"/>
                      </a:cubicBezTo>
                      <a:lnTo>
                        <a:pt x="6537" y="4478"/>
                      </a:lnTo>
                      <a:cubicBezTo>
                        <a:pt x="7708" y="4478"/>
                        <a:pt x="8659" y="3526"/>
                        <a:pt x="8659" y="2356"/>
                      </a:cubicBezTo>
                      <a:lnTo>
                        <a:pt x="8659" y="2120"/>
                      </a:lnTo>
                      <a:cubicBezTo>
                        <a:pt x="8657" y="950"/>
                        <a:pt x="7708" y="0"/>
                        <a:pt x="6537"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grpSp>
      <p:grpSp>
        <p:nvGrpSpPr>
          <p:cNvPr id="6519" name="Google Shape;6519;p61"/>
          <p:cNvGrpSpPr/>
          <p:nvPr/>
        </p:nvGrpSpPr>
        <p:grpSpPr>
          <a:xfrm>
            <a:off x="728162" y="1268318"/>
            <a:ext cx="1086719" cy="879487"/>
            <a:chOff x="803162" y="1474292"/>
            <a:chExt cx="1086719" cy="879487"/>
          </a:xfrm>
        </p:grpSpPr>
        <p:grpSp>
          <p:nvGrpSpPr>
            <p:cNvPr id="6520" name="Google Shape;6520;p61"/>
            <p:cNvGrpSpPr/>
            <p:nvPr/>
          </p:nvGrpSpPr>
          <p:grpSpPr>
            <a:xfrm>
              <a:off x="803162" y="1625948"/>
              <a:ext cx="445856" cy="576579"/>
              <a:chOff x="803162" y="1625948"/>
              <a:chExt cx="445856" cy="576579"/>
            </a:xfrm>
          </p:grpSpPr>
          <p:sp>
            <p:nvSpPr>
              <p:cNvPr id="6521" name="Google Shape;6521;p61"/>
              <p:cNvSpPr/>
              <p:nvPr/>
            </p:nvSpPr>
            <p:spPr>
              <a:xfrm>
                <a:off x="803162" y="1847356"/>
                <a:ext cx="133646" cy="133865"/>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nvGrpSpPr>
              <p:cNvPr id="6522" name="Google Shape;6522;p61"/>
              <p:cNvGrpSpPr/>
              <p:nvPr/>
            </p:nvGrpSpPr>
            <p:grpSpPr>
              <a:xfrm>
                <a:off x="1056023" y="1625948"/>
                <a:ext cx="192995" cy="576579"/>
                <a:chOff x="1056023" y="1625948"/>
                <a:chExt cx="192995" cy="576579"/>
              </a:xfrm>
            </p:grpSpPr>
            <p:sp>
              <p:nvSpPr>
                <p:cNvPr id="6523" name="Google Shape;6523;p61"/>
                <p:cNvSpPr/>
                <p:nvPr/>
              </p:nvSpPr>
              <p:spPr>
                <a:xfrm>
                  <a:off x="1066902" y="1914079"/>
                  <a:ext cx="167456" cy="269382"/>
                </a:xfrm>
                <a:custGeom>
                  <a:avLst/>
                  <a:gdLst/>
                  <a:ahLst/>
                  <a:cxnLst/>
                  <a:rect l="l" t="t" r="r" b="b"/>
                  <a:pathLst>
                    <a:path w="25153" h="40463" fill="none" extrusionOk="0">
                      <a:moveTo>
                        <a:pt x="25152" y="40463"/>
                      </a:moveTo>
                      <a:cubicBezTo>
                        <a:pt x="19315" y="40463"/>
                        <a:pt x="14378" y="32724"/>
                        <a:pt x="12777" y="22150"/>
                      </a:cubicBezTo>
                      <a:lnTo>
                        <a:pt x="12810" y="22350"/>
                      </a:lnTo>
                      <a:cubicBezTo>
                        <a:pt x="10542" y="7606"/>
                        <a:pt x="6372" y="1"/>
                        <a:pt x="1" y="1"/>
                      </a:cubicBezTo>
                      <a:lnTo>
                        <a:pt x="1" y="1"/>
                      </a:lnTo>
                    </a:path>
                  </a:pathLst>
                </a:custGeom>
                <a:noFill/>
                <a:ln w="9525"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24" name="Google Shape;6524;p61"/>
                <p:cNvSpPr/>
                <p:nvPr/>
              </p:nvSpPr>
              <p:spPr>
                <a:xfrm>
                  <a:off x="1066902" y="1645136"/>
                  <a:ext cx="167456" cy="269382"/>
                </a:xfrm>
                <a:custGeom>
                  <a:avLst/>
                  <a:gdLst/>
                  <a:ahLst/>
                  <a:cxnLst/>
                  <a:rect l="l" t="t" r="r" b="b"/>
                  <a:pathLst>
                    <a:path w="25153" h="40463" fill="none" extrusionOk="0">
                      <a:moveTo>
                        <a:pt x="25152" y="0"/>
                      </a:moveTo>
                      <a:cubicBezTo>
                        <a:pt x="19315" y="0"/>
                        <a:pt x="14378" y="7706"/>
                        <a:pt x="12777" y="18313"/>
                      </a:cubicBezTo>
                      <a:lnTo>
                        <a:pt x="12810" y="18113"/>
                      </a:lnTo>
                      <a:cubicBezTo>
                        <a:pt x="10542" y="32857"/>
                        <a:pt x="6372" y="40462"/>
                        <a:pt x="1" y="40462"/>
                      </a:cubicBezTo>
                      <a:lnTo>
                        <a:pt x="1" y="40462"/>
                      </a:lnTo>
                    </a:path>
                  </a:pathLst>
                </a:custGeom>
                <a:noFill/>
                <a:ln w="9525"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25" name="Google Shape;6525;p61"/>
                <p:cNvSpPr/>
                <p:nvPr/>
              </p:nvSpPr>
              <p:spPr>
                <a:xfrm>
                  <a:off x="1056023" y="1893872"/>
                  <a:ext cx="40644" cy="40644"/>
                </a:xfrm>
                <a:custGeom>
                  <a:avLst/>
                  <a:gdLst/>
                  <a:ahLst/>
                  <a:cxnLst/>
                  <a:rect l="l" t="t" r="r" b="b"/>
                  <a:pathLst>
                    <a:path w="6105" h="6105" extrusionOk="0">
                      <a:moveTo>
                        <a:pt x="3069" y="0"/>
                      </a:moveTo>
                      <a:cubicBezTo>
                        <a:pt x="1368" y="0"/>
                        <a:pt x="0" y="1368"/>
                        <a:pt x="0" y="3036"/>
                      </a:cubicBezTo>
                      <a:cubicBezTo>
                        <a:pt x="0" y="4737"/>
                        <a:pt x="1368" y="6105"/>
                        <a:pt x="3069" y="6105"/>
                      </a:cubicBezTo>
                      <a:cubicBezTo>
                        <a:pt x="4737" y="6105"/>
                        <a:pt x="6105" y="4737"/>
                        <a:pt x="6105" y="3036"/>
                      </a:cubicBezTo>
                      <a:cubicBezTo>
                        <a:pt x="6105" y="1368"/>
                        <a:pt x="4737" y="0"/>
                        <a:pt x="306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526" name="Google Shape;6526;p61"/>
                <p:cNvSpPr/>
                <p:nvPr/>
              </p:nvSpPr>
              <p:spPr>
                <a:xfrm>
                  <a:off x="1220365" y="2164199"/>
                  <a:ext cx="28654" cy="38327"/>
                </a:xfrm>
                <a:custGeom>
                  <a:avLst/>
                  <a:gdLst/>
                  <a:ahLst/>
                  <a:cxnLst/>
                  <a:rect l="l" t="t" r="r" b="b"/>
                  <a:pathLst>
                    <a:path w="4304" h="5757" extrusionOk="0">
                      <a:moveTo>
                        <a:pt x="509" y="0"/>
                      </a:moveTo>
                      <a:cubicBezTo>
                        <a:pt x="247" y="0"/>
                        <a:pt x="1" y="203"/>
                        <a:pt x="1" y="493"/>
                      </a:cubicBezTo>
                      <a:lnTo>
                        <a:pt x="1" y="5263"/>
                      </a:lnTo>
                      <a:cubicBezTo>
                        <a:pt x="1" y="5554"/>
                        <a:pt x="229" y="5757"/>
                        <a:pt x="482" y="5757"/>
                      </a:cubicBezTo>
                      <a:cubicBezTo>
                        <a:pt x="577" y="5757"/>
                        <a:pt x="676" y="5728"/>
                        <a:pt x="768" y="5664"/>
                      </a:cubicBezTo>
                      <a:lnTo>
                        <a:pt x="4003" y="3395"/>
                      </a:lnTo>
                      <a:cubicBezTo>
                        <a:pt x="4304" y="3195"/>
                        <a:pt x="4304" y="2795"/>
                        <a:pt x="4037" y="2595"/>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527" name="Google Shape;6527;p61"/>
                <p:cNvSpPr/>
                <p:nvPr/>
              </p:nvSpPr>
              <p:spPr>
                <a:xfrm>
                  <a:off x="1220365" y="1625948"/>
                  <a:ext cx="28654" cy="38467"/>
                </a:xfrm>
                <a:custGeom>
                  <a:avLst/>
                  <a:gdLst/>
                  <a:ahLst/>
                  <a:cxnLst/>
                  <a:rect l="l" t="t" r="r" b="b"/>
                  <a:pathLst>
                    <a:path w="4304" h="5778" extrusionOk="0">
                      <a:moveTo>
                        <a:pt x="489" y="0"/>
                      </a:moveTo>
                      <a:cubicBezTo>
                        <a:pt x="234" y="0"/>
                        <a:pt x="1" y="207"/>
                        <a:pt x="1" y="514"/>
                      </a:cubicBezTo>
                      <a:lnTo>
                        <a:pt x="1" y="5284"/>
                      </a:lnTo>
                      <a:cubicBezTo>
                        <a:pt x="1" y="5574"/>
                        <a:pt x="229" y="5777"/>
                        <a:pt x="482" y="5777"/>
                      </a:cubicBezTo>
                      <a:cubicBezTo>
                        <a:pt x="577" y="5777"/>
                        <a:pt x="676" y="5748"/>
                        <a:pt x="768" y="5684"/>
                      </a:cubicBezTo>
                      <a:lnTo>
                        <a:pt x="4003" y="3382"/>
                      </a:lnTo>
                      <a:cubicBezTo>
                        <a:pt x="4304" y="3182"/>
                        <a:pt x="4304" y="2782"/>
                        <a:pt x="4037" y="2582"/>
                      </a:cubicBezTo>
                      <a:lnTo>
                        <a:pt x="801" y="113"/>
                      </a:lnTo>
                      <a:cubicBezTo>
                        <a:pt x="704" y="35"/>
                        <a:pt x="595" y="0"/>
                        <a:pt x="489"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grpSp>
          <p:nvGrpSpPr>
            <p:cNvPr id="6528" name="Google Shape;6528;p61"/>
            <p:cNvGrpSpPr/>
            <p:nvPr/>
          </p:nvGrpSpPr>
          <p:grpSpPr>
            <a:xfrm>
              <a:off x="1371406" y="1474292"/>
              <a:ext cx="518475" cy="879487"/>
              <a:chOff x="1398231" y="1474292"/>
              <a:chExt cx="518475" cy="879487"/>
            </a:xfrm>
          </p:grpSpPr>
          <p:grpSp>
            <p:nvGrpSpPr>
              <p:cNvPr id="6529" name="Google Shape;6529;p61"/>
              <p:cNvGrpSpPr/>
              <p:nvPr/>
            </p:nvGrpSpPr>
            <p:grpSpPr>
              <a:xfrm>
                <a:off x="1398231" y="1474292"/>
                <a:ext cx="518475" cy="341643"/>
                <a:chOff x="1398231" y="1474292"/>
                <a:chExt cx="518475" cy="341643"/>
              </a:xfrm>
            </p:grpSpPr>
            <p:sp>
              <p:nvSpPr>
                <p:cNvPr id="6530" name="Google Shape;6530;p61"/>
                <p:cNvSpPr/>
                <p:nvPr/>
              </p:nvSpPr>
              <p:spPr>
                <a:xfrm>
                  <a:off x="1398231" y="1595601"/>
                  <a:ext cx="102159" cy="99017"/>
                </a:xfrm>
                <a:custGeom>
                  <a:avLst/>
                  <a:gdLst/>
                  <a:ahLst/>
                  <a:cxnLst/>
                  <a:rect l="l" t="t" r="r" b="b"/>
                  <a:pathLst>
                    <a:path w="15345" h="14873" extrusionOk="0">
                      <a:moveTo>
                        <a:pt x="7692" y="1"/>
                      </a:moveTo>
                      <a:cubicBezTo>
                        <a:pt x="7531" y="1"/>
                        <a:pt x="7369" y="6"/>
                        <a:pt x="7206" y="16"/>
                      </a:cubicBezTo>
                      <a:cubicBezTo>
                        <a:pt x="3136" y="283"/>
                        <a:pt x="0" y="3786"/>
                        <a:pt x="267" y="7889"/>
                      </a:cubicBezTo>
                      <a:cubicBezTo>
                        <a:pt x="493" y="11846"/>
                        <a:pt x="3790" y="14873"/>
                        <a:pt x="7706" y="14873"/>
                      </a:cubicBezTo>
                      <a:cubicBezTo>
                        <a:pt x="7850" y="14873"/>
                        <a:pt x="7994" y="14869"/>
                        <a:pt x="8140" y="14860"/>
                      </a:cubicBezTo>
                      <a:cubicBezTo>
                        <a:pt x="12243" y="14594"/>
                        <a:pt x="15345" y="11058"/>
                        <a:pt x="15111" y="6988"/>
                      </a:cubicBezTo>
                      <a:cubicBezTo>
                        <a:pt x="14855" y="3048"/>
                        <a:pt x="11585" y="1"/>
                        <a:pt x="7692" y="1"/>
                      </a:cubicBez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6531" name="Google Shape;6531;p61"/>
                <p:cNvGrpSpPr/>
                <p:nvPr/>
              </p:nvGrpSpPr>
              <p:grpSpPr>
                <a:xfrm>
                  <a:off x="1616453" y="1474292"/>
                  <a:ext cx="300253" cy="341643"/>
                  <a:chOff x="1616453" y="1475379"/>
                  <a:chExt cx="300253" cy="341643"/>
                </a:xfrm>
              </p:grpSpPr>
              <p:sp>
                <p:nvSpPr>
                  <p:cNvPr id="6532" name="Google Shape;6532;p61"/>
                  <p:cNvSpPr/>
                  <p:nvPr/>
                </p:nvSpPr>
                <p:spPr>
                  <a:xfrm>
                    <a:off x="1631387" y="1645136"/>
                    <a:ext cx="85283" cy="74624"/>
                  </a:xfrm>
                  <a:custGeom>
                    <a:avLst/>
                    <a:gdLst/>
                    <a:ahLst/>
                    <a:cxnLst/>
                    <a:rect l="l" t="t" r="r" b="b"/>
                    <a:pathLst>
                      <a:path w="12810" h="11209" fill="none" extrusionOk="0">
                        <a:moveTo>
                          <a:pt x="1" y="0"/>
                        </a:moveTo>
                        <a:lnTo>
                          <a:pt x="1" y="0"/>
                        </a:lnTo>
                        <a:cubicBezTo>
                          <a:pt x="6372" y="0"/>
                          <a:pt x="10542" y="3803"/>
                          <a:pt x="12810" y="11208"/>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33" name="Google Shape;6533;p61"/>
                  <p:cNvSpPr/>
                  <p:nvPr/>
                </p:nvSpPr>
                <p:spPr>
                  <a:xfrm>
                    <a:off x="1716447" y="1509882"/>
                    <a:ext cx="82400" cy="61302"/>
                  </a:xfrm>
                  <a:custGeom>
                    <a:avLst/>
                    <a:gdLst/>
                    <a:ahLst/>
                    <a:cxnLst/>
                    <a:rect l="l" t="t" r="r" b="b"/>
                    <a:pathLst>
                      <a:path w="12377" h="9208" fill="none" extrusionOk="0">
                        <a:moveTo>
                          <a:pt x="1" y="9207"/>
                        </a:moveTo>
                        <a:cubicBezTo>
                          <a:pt x="1635" y="3870"/>
                          <a:pt x="6539" y="1"/>
                          <a:pt x="12376" y="1"/>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34" name="Google Shape;6534;p61"/>
                  <p:cNvSpPr/>
                  <p:nvPr/>
                </p:nvSpPr>
                <p:spPr>
                  <a:xfrm>
                    <a:off x="1716447" y="1719091"/>
                    <a:ext cx="82400" cy="61076"/>
                  </a:xfrm>
                  <a:custGeom>
                    <a:avLst/>
                    <a:gdLst/>
                    <a:ahLst/>
                    <a:cxnLst/>
                    <a:rect l="l" t="t" r="r" b="b"/>
                    <a:pathLst>
                      <a:path w="12377" h="9174" fill="none" extrusionOk="0">
                        <a:moveTo>
                          <a:pt x="1" y="0"/>
                        </a:moveTo>
                        <a:cubicBezTo>
                          <a:pt x="1635" y="5304"/>
                          <a:pt x="6539" y="9173"/>
                          <a:pt x="12376" y="9173"/>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35" name="Google Shape;6535;p61"/>
                  <p:cNvSpPr/>
                  <p:nvPr/>
                </p:nvSpPr>
                <p:spPr>
                  <a:xfrm>
                    <a:off x="1631387" y="1570955"/>
                    <a:ext cx="85283" cy="74185"/>
                  </a:xfrm>
                  <a:custGeom>
                    <a:avLst/>
                    <a:gdLst/>
                    <a:ahLst/>
                    <a:cxnLst/>
                    <a:rect l="l" t="t" r="r" b="b"/>
                    <a:pathLst>
                      <a:path w="12810" h="11143" fill="none" extrusionOk="0">
                        <a:moveTo>
                          <a:pt x="1" y="11142"/>
                        </a:moveTo>
                        <a:cubicBezTo>
                          <a:pt x="6539" y="11142"/>
                          <a:pt x="10275" y="7106"/>
                          <a:pt x="12810" y="1"/>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36" name="Google Shape;6536;p61"/>
                  <p:cNvSpPr/>
                  <p:nvPr/>
                </p:nvSpPr>
                <p:spPr>
                  <a:xfrm>
                    <a:off x="1616453" y="1624776"/>
                    <a:ext cx="42868" cy="40717"/>
                  </a:xfrm>
                  <a:custGeom>
                    <a:avLst/>
                    <a:gdLst/>
                    <a:ahLst/>
                    <a:cxnLst/>
                    <a:rect l="l" t="t" r="r" b="b"/>
                    <a:pathLst>
                      <a:path w="6439" h="6116" extrusionOk="0">
                        <a:moveTo>
                          <a:pt x="3199" y="1"/>
                        </a:moveTo>
                        <a:cubicBezTo>
                          <a:pt x="3079" y="1"/>
                          <a:pt x="2958" y="8"/>
                          <a:pt x="2835" y="23"/>
                        </a:cubicBezTo>
                        <a:cubicBezTo>
                          <a:pt x="1168" y="256"/>
                          <a:pt x="0" y="1757"/>
                          <a:pt x="200" y="3425"/>
                        </a:cubicBezTo>
                        <a:cubicBezTo>
                          <a:pt x="386" y="4971"/>
                          <a:pt x="1717" y="6115"/>
                          <a:pt x="3239" y="6115"/>
                        </a:cubicBezTo>
                        <a:cubicBezTo>
                          <a:pt x="3359" y="6115"/>
                          <a:pt x="3481" y="6108"/>
                          <a:pt x="3603" y="6094"/>
                        </a:cubicBezTo>
                        <a:cubicBezTo>
                          <a:pt x="5271" y="5860"/>
                          <a:pt x="6438" y="4359"/>
                          <a:pt x="6238" y="2691"/>
                        </a:cubicBezTo>
                        <a:cubicBezTo>
                          <a:pt x="6052" y="1145"/>
                          <a:pt x="4721" y="1"/>
                          <a:pt x="319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537" name="Google Shape;6537;p61"/>
                  <p:cNvSpPr/>
                  <p:nvPr/>
                </p:nvSpPr>
                <p:spPr>
                  <a:xfrm>
                    <a:off x="1784849" y="1760975"/>
                    <a:ext cx="28654" cy="38467"/>
                  </a:xfrm>
                  <a:custGeom>
                    <a:avLst/>
                    <a:gdLst/>
                    <a:ahLst/>
                    <a:cxnLst/>
                    <a:rect l="l" t="t" r="r" b="b"/>
                    <a:pathLst>
                      <a:path w="4304" h="5778" extrusionOk="0">
                        <a:moveTo>
                          <a:pt x="489" y="0"/>
                        </a:moveTo>
                        <a:cubicBezTo>
                          <a:pt x="234" y="0"/>
                          <a:pt x="1" y="207"/>
                          <a:pt x="1" y="514"/>
                        </a:cubicBezTo>
                        <a:lnTo>
                          <a:pt x="1" y="5284"/>
                        </a:lnTo>
                        <a:cubicBezTo>
                          <a:pt x="1" y="5575"/>
                          <a:pt x="229" y="5777"/>
                          <a:pt x="482" y="5777"/>
                        </a:cubicBezTo>
                        <a:cubicBezTo>
                          <a:pt x="577" y="5777"/>
                          <a:pt x="676" y="5748"/>
                          <a:pt x="768" y="5684"/>
                        </a:cubicBezTo>
                        <a:lnTo>
                          <a:pt x="4037" y="3383"/>
                        </a:lnTo>
                        <a:cubicBezTo>
                          <a:pt x="4304" y="3183"/>
                          <a:pt x="4304" y="2782"/>
                          <a:pt x="4037" y="2582"/>
                        </a:cubicBezTo>
                        <a:lnTo>
                          <a:pt x="801" y="114"/>
                        </a:lnTo>
                        <a:cubicBezTo>
                          <a:pt x="704" y="36"/>
                          <a:pt x="595" y="0"/>
                          <a:pt x="48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538" name="Google Shape;6538;p61"/>
                  <p:cNvSpPr/>
                  <p:nvPr/>
                </p:nvSpPr>
                <p:spPr>
                  <a:xfrm>
                    <a:off x="1784849" y="1490834"/>
                    <a:ext cx="28654" cy="38327"/>
                  </a:xfrm>
                  <a:custGeom>
                    <a:avLst/>
                    <a:gdLst/>
                    <a:ahLst/>
                    <a:cxnLst/>
                    <a:rect l="l" t="t" r="r" b="b"/>
                    <a:pathLst>
                      <a:path w="4304" h="5757" extrusionOk="0">
                        <a:moveTo>
                          <a:pt x="509" y="0"/>
                        </a:moveTo>
                        <a:cubicBezTo>
                          <a:pt x="247" y="0"/>
                          <a:pt x="1" y="203"/>
                          <a:pt x="1" y="493"/>
                        </a:cubicBezTo>
                        <a:lnTo>
                          <a:pt x="1" y="5263"/>
                        </a:lnTo>
                        <a:cubicBezTo>
                          <a:pt x="1" y="5554"/>
                          <a:pt x="229" y="5757"/>
                          <a:pt x="482" y="5757"/>
                        </a:cubicBezTo>
                        <a:cubicBezTo>
                          <a:pt x="577" y="5757"/>
                          <a:pt x="676" y="5728"/>
                          <a:pt x="768" y="5664"/>
                        </a:cubicBezTo>
                        <a:lnTo>
                          <a:pt x="4037" y="3395"/>
                        </a:lnTo>
                        <a:cubicBezTo>
                          <a:pt x="4304" y="3195"/>
                          <a:pt x="4304" y="2795"/>
                          <a:pt x="4037" y="2561"/>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6539" name="Google Shape;6539;p61"/>
                  <p:cNvGrpSpPr/>
                  <p:nvPr/>
                </p:nvGrpSpPr>
                <p:grpSpPr>
                  <a:xfrm>
                    <a:off x="1839639" y="1475379"/>
                    <a:ext cx="77067" cy="341643"/>
                    <a:chOff x="1839639" y="1475379"/>
                    <a:chExt cx="77067" cy="341643"/>
                  </a:xfrm>
                </p:grpSpPr>
                <p:sp>
                  <p:nvSpPr>
                    <p:cNvPr id="6540" name="Google Shape;6540;p61"/>
                    <p:cNvSpPr/>
                    <p:nvPr/>
                  </p:nvSpPr>
                  <p:spPr>
                    <a:xfrm>
                      <a:off x="1839639" y="1745481"/>
                      <a:ext cx="77067" cy="71541"/>
                    </a:xfrm>
                    <a:custGeom>
                      <a:avLst/>
                      <a:gdLst/>
                      <a:ahLst/>
                      <a:cxnLst/>
                      <a:rect l="l" t="t" r="r" b="b"/>
                      <a:pathLst>
                        <a:path w="11576" h="10746" extrusionOk="0">
                          <a:moveTo>
                            <a:pt x="5775" y="1"/>
                          </a:moveTo>
                          <a:cubicBezTo>
                            <a:pt x="3179" y="1"/>
                            <a:pt x="889" y="1860"/>
                            <a:pt x="468" y="4506"/>
                          </a:cubicBezTo>
                          <a:cubicBezTo>
                            <a:pt x="1" y="7441"/>
                            <a:pt x="2002" y="10210"/>
                            <a:pt x="4904" y="10677"/>
                          </a:cubicBezTo>
                          <a:cubicBezTo>
                            <a:pt x="5194" y="10723"/>
                            <a:pt x="5483" y="10745"/>
                            <a:pt x="5768" y="10745"/>
                          </a:cubicBezTo>
                          <a:cubicBezTo>
                            <a:pt x="8364" y="10745"/>
                            <a:pt x="10655" y="8886"/>
                            <a:pt x="11075" y="6240"/>
                          </a:cubicBezTo>
                          <a:cubicBezTo>
                            <a:pt x="11576" y="3305"/>
                            <a:pt x="9574" y="536"/>
                            <a:pt x="6639" y="69"/>
                          </a:cubicBezTo>
                          <a:cubicBezTo>
                            <a:pt x="6349" y="23"/>
                            <a:pt x="6060" y="1"/>
                            <a:pt x="5775"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541" name="Google Shape;6541;p61"/>
                    <p:cNvSpPr/>
                    <p:nvPr/>
                  </p:nvSpPr>
                  <p:spPr>
                    <a:xfrm>
                      <a:off x="1839639" y="1475379"/>
                      <a:ext cx="77067" cy="71595"/>
                    </a:xfrm>
                    <a:custGeom>
                      <a:avLst/>
                      <a:gdLst/>
                      <a:ahLst/>
                      <a:cxnLst/>
                      <a:rect l="l" t="t" r="r" b="b"/>
                      <a:pathLst>
                        <a:path w="11576" h="10754" extrusionOk="0">
                          <a:moveTo>
                            <a:pt x="5736" y="0"/>
                          </a:moveTo>
                          <a:cubicBezTo>
                            <a:pt x="3156" y="0"/>
                            <a:pt x="887" y="1881"/>
                            <a:pt x="468" y="4513"/>
                          </a:cubicBezTo>
                          <a:cubicBezTo>
                            <a:pt x="1" y="7449"/>
                            <a:pt x="2002" y="10218"/>
                            <a:pt x="4904" y="10685"/>
                          </a:cubicBezTo>
                          <a:cubicBezTo>
                            <a:pt x="5194" y="10731"/>
                            <a:pt x="5483" y="10753"/>
                            <a:pt x="5768" y="10753"/>
                          </a:cubicBezTo>
                          <a:cubicBezTo>
                            <a:pt x="8364" y="10753"/>
                            <a:pt x="10655" y="8893"/>
                            <a:pt x="11075" y="6248"/>
                          </a:cubicBezTo>
                          <a:cubicBezTo>
                            <a:pt x="11576" y="3313"/>
                            <a:pt x="9574" y="544"/>
                            <a:pt x="6639" y="77"/>
                          </a:cubicBezTo>
                          <a:cubicBezTo>
                            <a:pt x="6335" y="25"/>
                            <a:pt x="6034" y="0"/>
                            <a:pt x="5736" y="0"/>
                          </a:cubicBezTo>
                          <a:close/>
                        </a:path>
                      </a:pathLst>
                    </a:custGeom>
                    <a:solidFill>
                      <a:srgbClr val="A5B7C6"/>
                    </a:solidFill>
                    <a:ln>
                      <a:noFill/>
                    </a:ln>
                  </p:spPr>
                  <p:txBody>
                    <a:bodyPr spcFirstLastPara="1" wrap="square" lIns="91425" tIns="91425" rIns="91425" bIns="91425" anchor="ctr" anchorCtr="0">
                      <a:noAutofit/>
                    </a:bodyPr>
                    <a:lstStyle/>
                    <a:p>
                      <a:endParaRPr/>
                    </a:p>
                  </p:txBody>
                </p:sp>
              </p:grpSp>
            </p:grpSp>
          </p:grpSp>
          <p:grpSp>
            <p:nvGrpSpPr>
              <p:cNvPr id="6542" name="Google Shape;6542;p61"/>
              <p:cNvGrpSpPr/>
              <p:nvPr/>
            </p:nvGrpSpPr>
            <p:grpSpPr>
              <a:xfrm>
                <a:off x="1398451" y="2012951"/>
                <a:ext cx="518255" cy="340828"/>
                <a:chOff x="1398451" y="2012951"/>
                <a:chExt cx="518255" cy="340828"/>
              </a:xfrm>
            </p:grpSpPr>
            <p:sp>
              <p:nvSpPr>
                <p:cNvPr id="6543" name="Google Shape;6543;p61"/>
                <p:cNvSpPr/>
                <p:nvPr/>
              </p:nvSpPr>
              <p:spPr>
                <a:xfrm>
                  <a:off x="1398451" y="2133928"/>
                  <a:ext cx="102166" cy="99017"/>
                </a:xfrm>
                <a:custGeom>
                  <a:avLst/>
                  <a:gdLst/>
                  <a:ahLst/>
                  <a:cxnLst/>
                  <a:rect l="l" t="t" r="r" b="b"/>
                  <a:pathLst>
                    <a:path w="15346" h="14873" extrusionOk="0">
                      <a:moveTo>
                        <a:pt x="7697" y="0"/>
                      </a:moveTo>
                      <a:cubicBezTo>
                        <a:pt x="7535" y="0"/>
                        <a:pt x="7371" y="5"/>
                        <a:pt x="7206" y="16"/>
                      </a:cubicBezTo>
                      <a:cubicBezTo>
                        <a:pt x="3103" y="250"/>
                        <a:pt x="1" y="3785"/>
                        <a:pt x="268" y="7888"/>
                      </a:cubicBezTo>
                      <a:cubicBezTo>
                        <a:pt x="493" y="11846"/>
                        <a:pt x="3790" y="14872"/>
                        <a:pt x="7706" y="14872"/>
                      </a:cubicBezTo>
                      <a:cubicBezTo>
                        <a:pt x="7850" y="14872"/>
                        <a:pt x="7994" y="14868"/>
                        <a:pt x="8140" y="14860"/>
                      </a:cubicBezTo>
                      <a:cubicBezTo>
                        <a:pt x="12243" y="14593"/>
                        <a:pt x="15345" y="11057"/>
                        <a:pt x="15112" y="6954"/>
                      </a:cubicBezTo>
                      <a:cubicBezTo>
                        <a:pt x="14855" y="3016"/>
                        <a:pt x="11588" y="0"/>
                        <a:pt x="7697" y="0"/>
                      </a:cubicBez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6544" name="Google Shape;6544;p61"/>
                <p:cNvGrpSpPr/>
                <p:nvPr/>
              </p:nvGrpSpPr>
              <p:grpSpPr>
                <a:xfrm>
                  <a:off x="1616453" y="2012951"/>
                  <a:ext cx="300253" cy="340828"/>
                  <a:chOff x="1616453" y="2013538"/>
                  <a:chExt cx="300253" cy="340828"/>
                </a:xfrm>
              </p:grpSpPr>
              <p:sp>
                <p:nvSpPr>
                  <p:cNvPr id="6545" name="Google Shape;6545;p61"/>
                  <p:cNvSpPr/>
                  <p:nvPr/>
                </p:nvSpPr>
                <p:spPr>
                  <a:xfrm>
                    <a:off x="1631387" y="2183474"/>
                    <a:ext cx="85283" cy="74624"/>
                  </a:xfrm>
                  <a:custGeom>
                    <a:avLst/>
                    <a:gdLst/>
                    <a:ahLst/>
                    <a:cxnLst/>
                    <a:rect l="l" t="t" r="r" b="b"/>
                    <a:pathLst>
                      <a:path w="12810" h="11209" fill="none" extrusionOk="0">
                        <a:moveTo>
                          <a:pt x="1" y="0"/>
                        </a:moveTo>
                        <a:lnTo>
                          <a:pt x="1" y="0"/>
                        </a:lnTo>
                        <a:cubicBezTo>
                          <a:pt x="6372" y="0"/>
                          <a:pt x="10542" y="3803"/>
                          <a:pt x="12810" y="11208"/>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46" name="Google Shape;6546;p61"/>
                  <p:cNvSpPr/>
                  <p:nvPr/>
                </p:nvSpPr>
                <p:spPr>
                  <a:xfrm>
                    <a:off x="1716447" y="2048220"/>
                    <a:ext cx="82400" cy="61076"/>
                  </a:xfrm>
                  <a:custGeom>
                    <a:avLst/>
                    <a:gdLst/>
                    <a:ahLst/>
                    <a:cxnLst/>
                    <a:rect l="l" t="t" r="r" b="b"/>
                    <a:pathLst>
                      <a:path w="12377" h="9174" fill="none" extrusionOk="0">
                        <a:moveTo>
                          <a:pt x="1" y="9174"/>
                        </a:moveTo>
                        <a:cubicBezTo>
                          <a:pt x="1635" y="3870"/>
                          <a:pt x="6539" y="0"/>
                          <a:pt x="12376" y="0"/>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47" name="Google Shape;6547;p61"/>
                  <p:cNvSpPr/>
                  <p:nvPr/>
                </p:nvSpPr>
                <p:spPr>
                  <a:xfrm>
                    <a:off x="1716447" y="2257422"/>
                    <a:ext cx="82400" cy="61083"/>
                  </a:xfrm>
                  <a:custGeom>
                    <a:avLst/>
                    <a:gdLst/>
                    <a:ahLst/>
                    <a:cxnLst/>
                    <a:rect l="l" t="t" r="r" b="b"/>
                    <a:pathLst>
                      <a:path w="12377" h="9175" fill="none" extrusionOk="0">
                        <a:moveTo>
                          <a:pt x="1" y="1"/>
                        </a:moveTo>
                        <a:cubicBezTo>
                          <a:pt x="1635" y="5305"/>
                          <a:pt x="6539" y="9174"/>
                          <a:pt x="12376" y="9174"/>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48" name="Google Shape;6548;p61"/>
                  <p:cNvSpPr/>
                  <p:nvPr/>
                </p:nvSpPr>
                <p:spPr>
                  <a:xfrm>
                    <a:off x="1631387" y="2109073"/>
                    <a:ext cx="85283" cy="74398"/>
                  </a:xfrm>
                  <a:custGeom>
                    <a:avLst/>
                    <a:gdLst/>
                    <a:ahLst/>
                    <a:cxnLst/>
                    <a:rect l="l" t="t" r="r" b="b"/>
                    <a:pathLst>
                      <a:path w="12810" h="11175" fill="none" extrusionOk="0">
                        <a:moveTo>
                          <a:pt x="1" y="11175"/>
                        </a:moveTo>
                        <a:cubicBezTo>
                          <a:pt x="6539" y="11175"/>
                          <a:pt x="10275" y="7105"/>
                          <a:pt x="12810" y="0"/>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endParaRPr/>
                  </a:p>
                </p:txBody>
              </p:sp>
              <p:sp>
                <p:nvSpPr>
                  <p:cNvPr id="6549" name="Google Shape;6549;p61"/>
                  <p:cNvSpPr/>
                  <p:nvPr/>
                </p:nvSpPr>
                <p:spPr>
                  <a:xfrm>
                    <a:off x="1616453" y="2163114"/>
                    <a:ext cx="42868" cy="40491"/>
                  </a:xfrm>
                  <a:custGeom>
                    <a:avLst/>
                    <a:gdLst/>
                    <a:ahLst/>
                    <a:cxnLst/>
                    <a:rect l="l" t="t" r="r" b="b"/>
                    <a:pathLst>
                      <a:path w="6439" h="6082" extrusionOk="0">
                        <a:moveTo>
                          <a:pt x="3241" y="0"/>
                        </a:moveTo>
                        <a:cubicBezTo>
                          <a:pt x="3118" y="0"/>
                          <a:pt x="2994" y="8"/>
                          <a:pt x="2869" y="23"/>
                        </a:cubicBezTo>
                        <a:cubicBezTo>
                          <a:pt x="1168" y="223"/>
                          <a:pt x="0" y="1724"/>
                          <a:pt x="200" y="3392"/>
                        </a:cubicBezTo>
                        <a:cubicBezTo>
                          <a:pt x="386" y="4937"/>
                          <a:pt x="1717" y="6082"/>
                          <a:pt x="3239" y="6082"/>
                        </a:cubicBezTo>
                        <a:cubicBezTo>
                          <a:pt x="3359" y="6082"/>
                          <a:pt x="3481" y="6075"/>
                          <a:pt x="3603" y="6060"/>
                        </a:cubicBezTo>
                        <a:cubicBezTo>
                          <a:pt x="5271" y="5860"/>
                          <a:pt x="6438" y="4326"/>
                          <a:pt x="6238" y="2658"/>
                        </a:cubicBezTo>
                        <a:cubicBezTo>
                          <a:pt x="6053" y="1115"/>
                          <a:pt x="4754" y="0"/>
                          <a:pt x="324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550" name="Google Shape;6550;p61"/>
                  <p:cNvSpPr/>
                  <p:nvPr/>
                </p:nvSpPr>
                <p:spPr>
                  <a:xfrm>
                    <a:off x="1784849" y="2299227"/>
                    <a:ext cx="28654" cy="38514"/>
                  </a:xfrm>
                  <a:custGeom>
                    <a:avLst/>
                    <a:gdLst/>
                    <a:ahLst/>
                    <a:cxnLst/>
                    <a:rect l="l" t="t" r="r" b="b"/>
                    <a:pathLst>
                      <a:path w="4304" h="5785" extrusionOk="0">
                        <a:moveTo>
                          <a:pt x="509" y="0"/>
                        </a:moveTo>
                        <a:cubicBezTo>
                          <a:pt x="247" y="0"/>
                          <a:pt x="1" y="203"/>
                          <a:pt x="1" y="493"/>
                        </a:cubicBezTo>
                        <a:lnTo>
                          <a:pt x="1" y="5264"/>
                        </a:lnTo>
                        <a:cubicBezTo>
                          <a:pt x="1" y="5561"/>
                          <a:pt x="240" y="5784"/>
                          <a:pt x="499" y="5784"/>
                        </a:cubicBezTo>
                        <a:cubicBezTo>
                          <a:pt x="589" y="5784"/>
                          <a:pt x="682" y="5757"/>
                          <a:pt x="768" y="5697"/>
                        </a:cubicBezTo>
                        <a:lnTo>
                          <a:pt x="4037" y="3396"/>
                        </a:lnTo>
                        <a:cubicBezTo>
                          <a:pt x="4304" y="3195"/>
                          <a:pt x="4304" y="2795"/>
                          <a:pt x="4037" y="2595"/>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551" name="Google Shape;6551;p61"/>
                  <p:cNvSpPr/>
                  <p:nvPr/>
                </p:nvSpPr>
                <p:spPr>
                  <a:xfrm>
                    <a:off x="1784849" y="2028946"/>
                    <a:ext cx="28654" cy="38547"/>
                  </a:xfrm>
                  <a:custGeom>
                    <a:avLst/>
                    <a:gdLst/>
                    <a:ahLst/>
                    <a:cxnLst/>
                    <a:rect l="l" t="t" r="r" b="b"/>
                    <a:pathLst>
                      <a:path w="4304" h="5790" extrusionOk="0">
                        <a:moveTo>
                          <a:pt x="509" y="1"/>
                        </a:moveTo>
                        <a:cubicBezTo>
                          <a:pt x="247" y="1"/>
                          <a:pt x="1" y="203"/>
                          <a:pt x="1" y="494"/>
                        </a:cubicBezTo>
                        <a:lnTo>
                          <a:pt x="1" y="5264"/>
                        </a:lnTo>
                        <a:cubicBezTo>
                          <a:pt x="1" y="5580"/>
                          <a:pt x="231" y="5790"/>
                          <a:pt x="485" y="5790"/>
                        </a:cubicBezTo>
                        <a:cubicBezTo>
                          <a:pt x="580" y="5790"/>
                          <a:pt x="677" y="5761"/>
                          <a:pt x="768" y="5697"/>
                        </a:cubicBezTo>
                        <a:lnTo>
                          <a:pt x="4037" y="3396"/>
                        </a:lnTo>
                        <a:cubicBezTo>
                          <a:pt x="4304" y="3196"/>
                          <a:pt x="4304" y="2795"/>
                          <a:pt x="4037" y="2595"/>
                        </a:cubicBezTo>
                        <a:lnTo>
                          <a:pt x="801" y="93"/>
                        </a:lnTo>
                        <a:cubicBezTo>
                          <a:pt x="710" y="29"/>
                          <a:pt x="608" y="1"/>
                          <a:pt x="509"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6552" name="Google Shape;6552;p61"/>
                  <p:cNvGrpSpPr/>
                  <p:nvPr/>
                </p:nvGrpSpPr>
                <p:grpSpPr>
                  <a:xfrm>
                    <a:off x="1839639" y="2013538"/>
                    <a:ext cx="77067" cy="340828"/>
                    <a:chOff x="1839639" y="2013538"/>
                    <a:chExt cx="77067" cy="340828"/>
                  </a:xfrm>
                </p:grpSpPr>
                <p:sp>
                  <p:nvSpPr>
                    <p:cNvPr id="6553" name="Google Shape;6553;p61"/>
                    <p:cNvSpPr/>
                    <p:nvPr/>
                  </p:nvSpPr>
                  <p:spPr>
                    <a:xfrm>
                      <a:off x="1839639" y="2282618"/>
                      <a:ext cx="77067" cy="71748"/>
                    </a:xfrm>
                    <a:custGeom>
                      <a:avLst/>
                      <a:gdLst/>
                      <a:ahLst/>
                      <a:cxnLst/>
                      <a:rect l="l" t="t" r="r" b="b"/>
                      <a:pathLst>
                        <a:path w="11576" h="10777" extrusionOk="0">
                          <a:moveTo>
                            <a:pt x="5787" y="0"/>
                          </a:moveTo>
                          <a:cubicBezTo>
                            <a:pt x="3185" y="0"/>
                            <a:pt x="889" y="1889"/>
                            <a:pt x="468" y="4538"/>
                          </a:cubicBezTo>
                          <a:cubicBezTo>
                            <a:pt x="1" y="7473"/>
                            <a:pt x="2002" y="10208"/>
                            <a:pt x="4938" y="10709"/>
                          </a:cubicBezTo>
                          <a:cubicBezTo>
                            <a:pt x="5221" y="10754"/>
                            <a:pt x="5503" y="10776"/>
                            <a:pt x="5781" y="10776"/>
                          </a:cubicBezTo>
                          <a:cubicBezTo>
                            <a:pt x="8358" y="10776"/>
                            <a:pt x="10654" y="8888"/>
                            <a:pt x="11075" y="6239"/>
                          </a:cubicBezTo>
                          <a:cubicBezTo>
                            <a:pt x="11576" y="3303"/>
                            <a:pt x="9574" y="535"/>
                            <a:pt x="6639" y="68"/>
                          </a:cubicBezTo>
                          <a:cubicBezTo>
                            <a:pt x="6352" y="22"/>
                            <a:pt x="6068" y="0"/>
                            <a:pt x="5787"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554" name="Google Shape;6554;p61"/>
                    <p:cNvSpPr/>
                    <p:nvPr/>
                  </p:nvSpPr>
                  <p:spPr>
                    <a:xfrm>
                      <a:off x="1839639" y="2013538"/>
                      <a:ext cx="77067" cy="71588"/>
                    </a:xfrm>
                    <a:custGeom>
                      <a:avLst/>
                      <a:gdLst/>
                      <a:ahLst/>
                      <a:cxnLst/>
                      <a:rect l="l" t="t" r="r" b="b"/>
                      <a:pathLst>
                        <a:path w="11576" h="10753" extrusionOk="0">
                          <a:moveTo>
                            <a:pt x="5786" y="1"/>
                          </a:moveTo>
                          <a:cubicBezTo>
                            <a:pt x="3185" y="1"/>
                            <a:pt x="889" y="1886"/>
                            <a:pt x="468" y="4505"/>
                          </a:cubicBezTo>
                          <a:cubicBezTo>
                            <a:pt x="1" y="7440"/>
                            <a:pt x="2002" y="10209"/>
                            <a:pt x="4904" y="10676"/>
                          </a:cubicBezTo>
                          <a:cubicBezTo>
                            <a:pt x="5208" y="10728"/>
                            <a:pt x="5509" y="10753"/>
                            <a:pt x="5807" y="10753"/>
                          </a:cubicBezTo>
                          <a:cubicBezTo>
                            <a:pt x="8387" y="10753"/>
                            <a:pt x="10657" y="8872"/>
                            <a:pt x="11075" y="6240"/>
                          </a:cubicBezTo>
                          <a:cubicBezTo>
                            <a:pt x="11576" y="3304"/>
                            <a:pt x="9574" y="535"/>
                            <a:pt x="6639" y="68"/>
                          </a:cubicBezTo>
                          <a:cubicBezTo>
                            <a:pt x="6352" y="23"/>
                            <a:pt x="6067" y="1"/>
                            <a:pt x="5786" y="1"/>
                          </a:cubicBezTo>
                          <a:close/>
                        </a:path>
                      </a:pathLst>
                    </a:custGeom>
                    <a:solidFill>
                      <a:srgbClr val="A5B7C6"/>
                    </a:solidFill>
                    <a:ln>
                      <a:noFill/>
                    </a:ln>
                  </p:spPr>
                  <p:txBody>
                    <a:bodyPr spcFirstLastPara="1" wrap="square" lIns="91425" tIns="91425" rIns="91425" bIns="91425" anchor="ctr" anchorCtr="0">
                      <a:noAutofit/>
                    </a:bodyPr>
                    <a:lstStyle/>
                    <a:p>
                      <a:endParaRPr/>
                    </a:p>
                  </p:txBody>
                </p:sp>
              </p:grpSp>
            </p:grpSp>
          </p:grpSp>
        </p:grpSp>
      </p:grpSp>
      <p:grpSp>
        <p:nvGrpSpPr>
          <p:cNvPr id="6555" name="Google Shape;6555;p61"/>
          <p:cNvGrpSpPr/>
          <p:nvPr/>
        </p:nvGrpSpPr>
        <p:grpSpPr>
          <a:xfrm>
            <a:off x="724987" y="3399503"/>
            <a:ext cx="1368681" cy="682918"/>
            <a:chOff x="724986" y="3605478"/>
            <a:chExt cx="1368681" cy="682918"/>
          </a:xfrm>
        </p:grpSpPr>
        <p:grpSp>
          <p:nvGrpSpPr>
            <p:cNvPr id="6556" name="Google Shape;6556;p61"/>
            <p:cNvGrpSpPr/>
            <p:nvPr/>
          </p:nvGrpSpPr>
          <p:grpSpPr>
            <a:xfrm>
              <a:off x="1289102" y="3823629"/>
              <a:ext cx="240442" cy="250435"/>
              <a:chOff x="-165066" y="3843615"/>
              <a:chExt cx="221259" cy="230455"/>
            </a:xfrm>
          </p:grpSpPr>
          <p:sp>
            <p:nvSpPr>
              <p:cNvPr id="6557" name="Google Shape;6557;p61"/>
              <p:cNvSpPr/>
              <p:nvPr/>
            </p:nvSpPr>
            <p:spPr>
              <a:xfrm>
                <a:off x="-165066" y="3843615"/>
                <a:ext cx="106189" cy="230455"/>
              </a:xfrm>
              <a:custGeom>
                <a:avLst/>
                <a:gdLst/>
                <a:ahLst/>
                <a:cxnLst/>
                <a:rect l="l" t="t" r="r" b="b"/>
                <a:pathLst>
                  <a:path w="9076" h="19697" extrusionOk="0">
                    <a:moveTo>
                      <a:pt x="7950" y="0"/>
                    </a:moveTo>
                    <a:cubicBezTo>
                      <a:pt x="7325" y="0"/>
                      <a:pt x="7031" y="353"/>
                      <a:pt x="6905" y="861"/>
                    </a:cubicBezTo>
                    <a:cubicBezTo>
                      <a:pt x="6789" y="843"/>
                      <a:pt x="6673" y="834"/>
                      <a:pt x="6560" y="834"/>
                    </a:cubicBezTo>
                    <a:cubicBezTo>
                      <a:pt x="5374" y="834"/>
                      <a:pt x="4369" y="1804"/>
                      <a:pt x="4378" y="3035"/>
                    </a:cubicBezTo>
                    <a:cubicBezTo>
                      <a:pt x="4378" y="3093"/>
                      <a:pt x="4384" y="3152"/>
                      <a:pt x="4388" y="3210"/>
                    </a:cubicBezTo>
                    <a:cubicBezTo>
                      <a:pt x="4095" y="3091"/>
                      <a:pt x="3789" y="3034"/>
                      <a:pt x="3486" y="3034"/>
                    </a:cubicBezTo>
                    <a:cubicBezTo>
                      <a:pt x="2814" y="3034"/>
                      <a:pt x="2155" y="3317"/>
                      <a:pt x="1689" y="3841"/>
                    </a:cubicBezTo>
                    <a:cubicBezTo>
                      <a:pt x="1013" y="4601"/>
                      <a:pt x="893" y="5704"/>
                      <a:pt x="1385" y="6594"/>
                    </a:cubicBezTo>
                    <a:cubicBezTo>
                      <a:pt x="0" y="7697"/>
                      <a:pt x="117" y="9839"/>
                      <a:pt x="1618" y="10780"/>
                    </a:cubicBezTo>
                    <a:cubicBezTo>
                      <a:pt x="664" y="11961"/>
                      <a:pt x="1036" y="13721"/>
                      <a:pt x="2388" y="14417"/>
                    </a:cubicBezTo>
                    <a:cubicBezTo>
                      <a:pt x="2375" y="14508"/>
                      <a:pt x="2372" y="14595"/>
                      <a:pt x="2372" y="14685"/>
                    </a:cubicBezTo>
                    <a:cubicBezTo>
                      <a:pt x="2372" y="15776"/>
                      <a:pt x="3106" y="16727"/>
                      <a:pt x="4161" y="17002"/>
                    </a:cubicBezTo>
                    <a:cubicBezTo>
                      <a:pt x="4473" y="17901"/>
                      <a:pt x="5317" y="18472"/>
                      <a:pt x="6226" y="18472"/>
                    </a:cubicBezTo>
                    <a:cubicBezTo>
                      <a:pt x="6429" y="18472"/>
                      <a:pt x="6635" y="18443"/>
                      <a:pt x="6840" y="18383"/>
                    </a:cubicBezTo>
                    <a:cubicBezTo>
                      <a:pt x="6888" y="19128"/>
                      <a:pt x="7157" y="19697"/>
                      <a:pt x="7953" y="19697"/>
                    </a:cubicBezTo>
                    <a:cubicBezTo>
                      <a:pt x="9074" y="19697"/>
                      <a:pt x="9059" y="18730"/>
                      <a:pt x="9075" y="18730"/>
                    </a:cubicBezTo>
                    <a:cubicBezTo>
                      <a:pt x="9075" y="18730"/>
                      <a:pt x="9075" y="18730"/>
                      <a:pt x="9075" y="18730"/>
                    </a:cubicBezTo>
                    <a:cubicBezTo>
                      <a:pt x="9072" y="18726"/>
                      <a:pt x="9046" y="1055"/>
                      <a:pt x="9033" y="1055"/>
                    </a:cubicBezTo>
                    <a:cubicBezTo>
                      <a:pt x="9033" y="1055"/>
                      <a:pt x="9033" y="1055"/>
                      <a:pt x="9033" y="1055"/>
                    </a:cubicBezTo>
                    <a:cubicBezTo>
                      <a:pt x="9014" y="919"/>
                      <a:pt x="8982" y="790"/>
                      <a:pt x="8936" y="660"/>
                    </a:cubicBezTo>
                    <a:cubicBezTo>
                      <a:pt x="8784" y="259"/>
                      <a:pt x="8490" y="0"/>
                      <a:pt x="7950" y="0"/>
                    </a:cubicBez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6558" name="Google Shape;6558;p61"/>
              <p:cNvSpPr/>
              <p:nvPr/>
            </p:nvSpPr>
            <p:spPr>
              <a:xfrm>
                <a:off x="-100985" y="3906105"/>
                <a:ext cx="41804" cy="52708"/>
              </a:xfrm>
              <a:custGeom>
                <a:avLst/>
                <a:gdLst/>
                <a:ahLst/>
                <a:cxnLst/>
                <a:rect l="l" t="t" r="r" b="b"/>
                <a:pathLst>
                  <a:path w="3573" h="4505" fill="none" extrusionOk="0">
                    <a:moveTo>
                      <a:pt x="3573" y="1"/>
                    </a:moveTo>
                    <a:cubicBezTo>
                      <a:pt x="3573" y="1"/>
                      <a:pt x="1" y="221"/>
                      <a:pt x="997" y="4504"/>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59" name="Google Shape;6559;p61"/>
              <p:cNvSpPr/>
              <p:nvPr/>
            </p:nvSpPr>
            <p:spPr>
              <a:xfrm>
                <a:off x="-86594" y="3875146"/>
                <a:ext cx="27296" cy="25717"/>
              </a:xfrm>
              <a:custGeom>
                <a:avLst/>
                <a:gdLst/>
                <a:ahLst/>
                <a:cxnLst/>
                <a:rect l="l" t="t" r="r" b="b"/>
                <a:pathLst>
                  <a:path w="2333" h="2198" fill="none" extrusionOk="0">
                    <a:moveTo>
                      <a:pt x="0" y="696"/>
                    </a:moveTo>
                    <a:cubicBezTo>
                      <a:pt x="0" y="696"/>
                      <a:pt x="2333" y="0"/>
                      <a:pt x="2333" y="219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0" name="Google Shape;6560;p61"/>
              <p:cNvSpPr/>
              <p:nvPr/>
            </p:nvSpPr>
            <p:spPr>
              <a:xfrm>
                <a:off x="-113855" y="3879078"/>
                <a:ext cx="8986" cy="21785"/>
              </a:xfrm>
              <a:custGeom>
                <a:avLst/>
                <a:gdLst/>
                <a:ahLst/>
                <a:cxnLst/>
                <a:rect l="l" t="t" r="r" b="b"/>
                <a:pathLst>
                  <a:path w="768" h="1862" fill="none" extrusionOk="0">
                    <a:moveTo>
                      <a:pt x="1" y="1"/>
                    </a:moveTo>
                    <a:cubicBezTo>
                      <a:pt x="1" y="1"/>
                      <a:pt x="1" y="1056"/>
                      <a:pt x="768" y="186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1" name="Google Shape;6561;p61"/>
              <p:cNvSpPr/>
              <p:nvPr/>
            </p:nvSpPr>
            <p:spPr>
              <a:xfrm>
                <a:off x="-148861" y="3908679"/>
                <a:ext cx="53340" cy="15538"/>
              </a:xfrm>
              <a:custGeom>
                <a:avLst/>
                <a:gdLst/>
                <a:ahLst/>
                <a:cxnLst/>
                <a:rect l="l" t="t" r="r" b="b"/>
                <a:pathLst>
                  <a:path w="4559" h="1328" fill="none" extrusionOk="0">
                    <a:moveTo>
                      <a:pt x="0" y="1030"/>
                    </a:moveTo>
                    <a:cubicBezTo>
                      <a:pt x="1301" y="1"/>
                      <a:pt x="2559" y="1327"/>
                      <a:pt x="2559" y="1327"/>
                    </a:cubicBezTo>
                    <a:cubicBezTo>
                      <a:pt x="2559" y="1327"/>
                      <a:pt x="2828" y="150"/>
                      <a:pt x="4559" y="642"/>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2" name="Google Shape;6562;p61"/>
              <p:cNvSpPr/>
              <p:nvPr/>
            </p:nvSpPr>
            <p:spPr>
              <a:xfrm>
                <a:off x="-137430" y="3963493"/>
                <a:ext cx="28092" cy="51948"/>
              </a:xfrm>
              <a:custGeom>
                <a:avLst/>
                <a:gdLst/>
                <a:ahLst/>
                <a:cxnLst/>
                <a:rect l="l" t="t" r="r" b="b"/>
                <a:pathLst>
                  <a:path w="2401" h="4440" fill="none" extrusionOk="0">
                    <a:moveTo>
                      <a:pt x="10" y="4439"/>
                    </a:moveTo>
                    <a:cubicBezTo>
                      <a:pt x="10" y="4439"/>
                      <a:pt x="0" y="2220"/>
                      <a:pt x="1718" y="2437"/>
                    </a:cubicBezTo>
                    <a:cubicBezTo>
                      <a:pt x="1718" y="2437"/>
                      <a:pt x="828" y="1217"/>
                      <a:pt x="2401" y="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3" name="Google Shape;6563;p61"/>
              <p:cNvSpPr/>
              <p:nvPr/>
            </p:nvSpPr>
            <p:spPr>
              <a:xfrm>
                <a:off x="-122021" y="4015429"/>
                <a:ext cx="12461" cy="32374"/>
              </a:xfrm>
              <a:custGeom>
                <a:avLst/>
                <a:gdLst/>
                <a:ahLst/>
                <a:cxnLst/>
                <a:rect l="l" t="t" r="r" b="b"/>
                <a:pathLst>
                  <a:path w="1065" h="2767" fill="none" extrusionOk="0">
                    <a:moveTo>
                      <a:pt x="1064" y="0"/>
                    </a:moveTo>
                    <a:cubicBezTo>
                      <a:pt x="1064" y="0"/>
                      <a:pt x="0" y="1146"/>
                      <a:pt x="702" y="276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4" name="Google Shape;6564;p61"/>
              <p:cNvSpPr/>
              <p:nvPr/>
            </p:nvSpPr>
            <p:spPr>
              <a:xfrm>
                <a:off x="-95533" y="4013124"/>
                <a:ext cx="36235" cy="21739"/>
              </a:xfrm>
              <a:custGeom>
                <a:avLst/>
                <a:gdLst/>
                <a:ahLst/>
                <a:cxnLst/>
                <a:rect l="l" t="t" r="r" b="b"/>
                <a:pathLst>
                  <a:path w="3097" h="1858" fill="none" extrusionOk="0">
                    <a:moveTo>
                      <a:pt x="3097" y="197"/>
                    </a:moveTo>
                    <a:cubicBezTo>
                      <a:pt x="1463" y="0"/>
                      <a:pt x="764" y="1579"/>
                      <a:pt x="764" y="1579"/>
                    </a:cubicBezTo>
                    <a:cubicBezTo>
                      <a:pt x="764" y="1579"/>
                      <a:pt x="334" y="1391"/>
                      <a:pt x="1" y="185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5" name="Google Shape;6565;p61"/>
              <p:cNvSpPr/>
              <p:nvPr/>
            </p:nvSpPr>
            <p:spPr>
              <a:xfrm>
                <a:off x="-123355" y="3941357"/>
                <a:ext cx="32000" cy="17913"/>
              </a:xfrm>
              <a:custGeom>
                <a:avLst/>
                <a:gdLst/>
                <a:ahLst/>
                <a:cxnLst/>
                <a:rect l="l" t="t" r="r" b="b"/>
                <a:pathLst>
                  <a:path w="2735" h="1531" fill="none" extrusionOk="0">
                    <a:moveTo>
                      <a:pt x="2735" y="0"/>
                    </a:moveTo>
                    <a:cubicBezTo>
                      <a:pt x="2735" y="0"/>
                      <a:pt x="1085" y="1530"/>
                      <a:pt x="1" y="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6" name="Google Shape;6566;p61"/>
              <p:cNvSpPr/>
              <p:nvPr/>
            </p:nvSpPr>
            <p:spPr>
              <a:xfrm>
                <a:off x="-91367" y="3973672"/>
                <a:ext cx="32070" cy="15807"/>
              </a:xfrm>
              <a:custGeom>
                <a:avLst/>
                <a:gdLst/>
                <a:ahLst/>
                <a:cxnLst/>
                <a:rect l="l" t="t" r="r" b="b"/>
                <a:pathLst>
                  <a:path w="2741" h="1351" fill="none" extrusionOk="0">
                    <a:moveTo>
                      <a:pt x="1" y="434"/>
                    </a:moveTo>
                    <a:cubicBezTo>
                      <a:pt x="1" y="434"/>
                      <a:pt x="1709" y="1"/>
                      <a:pt x="2741" y="135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7" name="Google Shape;6567;p61"/>
              <p:cNvSpPr/>
              <p:nvPr/>
            </p:nvSpPr>
            <p:spPr>
              <a:xfrm>
                <a:off x="-49996" y="3843615"/>
                <a:ext cx="106189" cy="230455"/>
              </a:xfrm>
              <a:custGeom>
                <a:avLst/>
                <a:gdLst/>
                <a:ahLst/>
                <a:cxnLst/>
                <a:rect l="l" t="t" r="r" b="b"/>
                <a:pathLst>
                  <a:path w="9076" h="19697" extrusionOk="0">
                    <a:moveTo>
                      <a:pt x="1127" y="0"/>
                    </a:moveTo>
                    <a:cubicBezTo>
                      <a:pt x="586" y="0"/>
                      <a:pt x="292" y="259"/>
                      <a:pt x="140" y="660"/>
                    </a:cubicBezTo>
                    <a:cubicBezTo>
                      <a:pt x="95" y="790"/>
                      <a:pt x="62" y="919"/>
                      <a:pt x="43" y="1055"/>
                    </a:cubicBezTo>
                    <a:cubicBezTo>
                      <a:pt x="43" y="1055"/>
                      <a:pt x="43" y="1055"/>
                      <a:pt x="43" y="1055"/>
                    </a:cubicBezTo>
                    <a:cubicBezTo>
                      <a:pt x="30" y="1055"/>
                      <a:pt x="4" y="18726"/>
                      <a:pt x="1" y="18730"/>
                    </a:cubicBezTo>
                    <a:cubicBezTo>
                      <a:pt x="1" y="18730"/>
                      <a:pt x="1" y="18730"/>
                      <a:pt x="1" y="18730"/>
                    </a:cubicBezTo>
                    <a:cubicBezTo>
                      <a:pt x="17" y="18730"/>
                      <a:pt x="3" y="19697"/>
                      <a:pt x="1123" y="19697"/>
                    </a:cubicBezTo>
                    <a:cubicBezTo>
                      <a:pt x="1919" y="19697"/>
                      <a:pt x="2188" y="19128"/>
                      <a:pt x="2236" y="18383"/>
                    </a:cubicBezTo>
                    <a:cubicBezTo>
                      <a:pt x="2441" y="18443"/>
                      <a:pt x="2647" y="18472"/>
                      <a:pt x="2850" y="18472"/>
                    </a:cubicBezTo>
                    <a:cubicBezTo>
                      <a:pt x="3758" y="18472"/>
                      <a:pt x="4600" y="17901"/>
                      <a:pt x="4915" y="17002"/>
                    </a:cubicBezTo>
                    <a:cubicBezTo>
                      <a:pt x="5970" y="16727"/>
                      <a:pt x="6704" y="15776"/>
                      <a:pt x="6704" y="14685"/>
                    </a:cubicBezTo>
                    <a:cubicBezTo>
                      <a:pt x="6704" y="14595"/>
                      <a:pt x="6698" y="14508"/>
                      <a:pt x="6688" y="14417"/>
                    </a:cubicBezTo>
                    <a:cubicBezTo>
                      <a:pt x="8040" y="13725"/>
                      <a:pt x="8412" y="11961"/>
                      <a:pt x="7458" y="10780"/>
                    </a:cubicBezTo>
                    <a:cubicBezTo>
                      <a:pt x="8956" y="9839"/>
                      <a:pt x="9076" y="7697"/>
                      <a:pt x="7691" y="6594"/>
                    </a:cubicBezTo>
                    <a:cubicBezTo>
                      <a:pt x="8183" y="5704"/>
                      <a:pt x="8060" y="4601"/>
                      <a:pt x="7387" y="3841"/>
                    </a:cubicBezTo>
                    <a:cubicBezTo>
                      <a:pt x="6921" y="3315"/>
                      <a:pt x="6264" y="3033"/>
                      <a:pt x="5593" y="3033"/>
                    </a:cubicBezTo>
                    <a:cubicBezTo>
                      <a:pt x="5289" y="3033"/>
                      <a:pt x="4982" y="3091"/>
                      <a:pt x="4689" y="3210"/>
                    </a:cubicBezTo>
                    <a:cubicBezTo>
                      <a:pt x="4692" y="3152"/>
                      <a:pt x="4695" y="3093"/>
                      <a:pt x="4695" y="3035"/>
                    </a:cubicBezTo>
                    <a:cubicBezTo>
                      <a:pt x="4704" y="1804"/>
                      <a:pt x="3702" y="834"/>
                      <a:pt x="2514" y="834"/>
                    </a:cubicBezTo>
                    <a:cubicBezTo>
                      <a:pt x="2400" y="834"/>
                      <a:pt x="2285" y="843"/>
                      <a:pt x="2168" y="861"/>
                    </a:cubicBezTo>
                    <a:cubicBezTo>
                      <a:pt x="2045" y="353"/>
                      <a:pt x="1751" y="0"/>
                      <a:pt x="1127" y="0"/>
                    </a:cubicBezTo>
                    <a:close/>
                  </a:path>
                </a:pathLst>
              </a:custGeom>
              <a:solidFill>
                <a:srgbClr val="40566D"/>
              </a:solidFill>
              <a:ln>
                <a:noFill/>
              </a:ln>
            </p:spPr>
            <p:txBody>
              <a:bodyPr spcFirstLastPara="1" wrap="square" lIns="91425" tIns="91425" rIns="91425" bIns="91425" anchor="ctr" anchorCtr="0">
                <a:noAutofit/>
              </a:bodyPr>
              <a:lstStyle/>
              <a:p>
                <a:endParaRPr/>
              </a:p>
            </p:txBody>
          </p:sp>
          <p:sp>
            <p:nvSpPr>
              <p:cNvPr id="6568" name="Google Shape;6568;p61"/>
              <p:cNvSpPr/>
              <p:nvPr/>
            </p:nvSpPr>
            <p:spPr>
              <a:xfrm>
                <a:off x="-49692" y="3906105"/>
                <a:ext cx="41804" cy="52708"/>
              </a:xfrm>
              <a:custGeom>
                <a:avLst/>
                <a:gdLst/>
                <a:ahLst/>
                <a:cxnLst/>
                <a:rect l="l" t="t" r="r" b="b"/>
                <a:pathLst>
                  <a:path w="3573" h="4505" fill="none" extrusionOk="0">
                    <a:moveTo>
                      <a:pt x="1" y="1"/>
                    </a:moveTo>
                    <a:cubicBezTo>
                      <a:pt x="1" y="1"/>
                      <a:pt x="3572" y="221"/>
                      <a:pt x="2573" y="4504"/>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69" name="Google Shape;6569;p61"/>
              <p:cNvSpPr/>
              <p:nvPr/>
            </p:nvSpPr>
            <p:spPr>
              <a:xfrm>
                <a:off x="-49575" y="3875146"/>
                <a:ext cx="27261" cy="25717"/>
              </a:xfrm>
              <a:custGeom>
                <a:avLst/>
                <a:gdLst/>
                <a:ahLst/>
                <a:cxnLst/>
                <a:rect l="l" t="t" r="r" b="b"/>
                <a:pathLst>
                  <a:path w="2330" h="2198" fill="none" extrusionOk="0">
                    <a:moveTo>
                      <a:pt x="2330" y="696"/>
                    </a:moveTo>
                    <a:cubicBezTo>
                      <a:pt x="2330" y="696"/>
                      <a:pt x="0" y="0"/>
                      <a:pt x="0" y="219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0" name="Google Shape;6570;p61"/>
              <p:cNvSpPr/>
              <p:nvPr/>
            </p:nvSpPr>
            <p:spPr>
              <a:xfrm>
                <a:off x="-4003" y="3879078"/>
                <a:ext cx="8986" cy="21785"/>
              </a:xfrm>
              <a:custGeom>
                <a:avLst/>
                <a:gdLst/>
                <a:ahLst/>
                <a:cxnLst/>
                <a:rect l="l" t="t" r="r" b="b"/>
                <a:pathLst>
                  <a:path w="768" h="1862" fill="none" extrusionOk="0">
                    <a:moveTo>
                      <a:pt x="767" y="1"/>
                    </a:moveTo>
                    <a:cubicBezTo>
                      <a:pt x="767" y="1"/>
                      <a:pt x="767" y="1056"/>
                      <a:pt x="1" y="186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1" name="Google Shape;6571;p61"/>
              <p:cNvSpPr/>
              <p:nvPr/>
            </p:nvSpPr>
            <p:spPr>
              <a:xfrm>
                <a:off x="-13352" y="3908679"/>
                <a:ext cx="53352" cy="15538"/>
              </a:xfrm>
              <a:custGeom>
                <a:avLst/>
                <a:gdLst/>
                <a:ahLst/>
                <a:cxnLst/>
                <a:rect l="l" t="t" r="r" b="b"/>
                <a:pathLst>
                  <a:path w="4560" h="1328" fill="none" extrusionOk="0">
                    <a:moveTo>
                      <a:pt x="4559" y="1030"/>
                    </a:moveTo>
                    <a:cubicBezTo>
                      <a:pt x="3258" y="1"/>
                      <a:pt x="1997" y="1327"/>
                      <a:pt x="1997" y="1327"/>
                    </a:cubicBezTo>
                    <a:cubicBezTo>
                      <a:pt x="1997" y="1327"/>
                      <a:pt x="1731" y="150"/>
                      <a:pt x="1" y="642"/>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2" name="Google Shape;6572;p61"/>
              <p:cNvSpPr/>
              <p:nvPr/>
            </p:nvSpPr>
            <p:spPr>
              <a:xfrm>
                <a:off x="466" y="3963493"/>
                <a:ext cx="28092" cy="51948"/>
              </a:xfrm>
              <a:custGeom>
                <a:avLst/>
                <a:gdLst/>
                <a:ahLst/>
                <a:cxnLst/>
                <a:rect l="l" t="t" r="r" b="b"/>
                <a:pathLst>
                  <a:path w="2401" h="4440" fill="none" extrusionOk="0">
                    <a:moveTo>
                      <a:pt x="2391" y="4439"/>
                    </a:moveTo>
                    <a:cubicBezTo>
                      <a:pt x="2391" y="4439"/>
                      <a:pt x="2401" y="2220"/>
                      <a:pt x="683" y="2437"/>
                    </a:cubicBezTo>
                    <a:cubicBezTo>
                      <a:pt x="683" y="2437"/>
                      <a:pt x="1573" y="1217"/>
                      <a:pt x="0" y="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3" name="Google Shape;6573;p61"/>
              <p:cNvSpPr/>
              <p:nvPr/>
            </p:nvSpPr>
            <p:spPr>
              <a:xfrm>
                <a:off x="688" y="4015429"/>
                <a:ext cx="12472" cy="32374"/>
              </a:xfrm>
              <a:custGeom>
                <a:avLst/>
                <a:gdLst/>
                <a:ahLst/>
                <a:cxnLst/>
                <a:rect l="l" t="t" r="r" b="b"/>
                <a:pathLst>
                  <a:path w="1066" h="2767" fill="none" extrusionOk="0">
                    <a:moveTo>
                      <a:pt x="1" y="0"/>
                    </a:moveTo>
                    <a:cubicBezTo>
                      <a:pt x="1" y="0"/>
                      <a:pt x="1065" y="1146"/>
                      <a:pt x="363" y="276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4" name="Google Shape;6574;p61"/>
              <p:cNvSpPr/>
              <p:nvPr/>
            </p:nvSpPr>
            <p:spPr>
              <a:xfrm>
                <a:off x="-49575" y="4013124"/>
                <a:ext cx="36235" cy="21739"/>
              </a:xfrm>
              <a:custGeom>
                <a:avLst/>
                <a:gdLst/>
                <a:ahLst/>
                <a:cxnLst/>
                <a:rect l="l" t="t" r="r" b="b"/>
                <a:pathLst>
                  <a:path w="3097" h="1858" fill="none" extrusionOk="0">
                    <a:moveTo>
                      <a:pt x="0" y="197"/>
                    </a:moveTo>
                    <a:cubicBezTo>
                      <a:pt x="1631" y="0"/>
                      <a:pt x="2330" y="1579"/>
                      <a:pt x="2330" y="1579"/>
                    </a:cubicBezTo>
                    <a:cubicBezTo>
                      <a:pt x="2330" y="1579"/>
                      <a:pt x="2763" y="1391"/>
                      <a:pt x="3097" y="185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5" name="Google Shape;6575;p61"/>
              <p:cNvSpPr/>
              <p:nvPr/>
            </p:nvSpPr>
            <p:spPr>
              <a:xfrm>
                <a:off x="-17517" y="3941357"/>
                <a:ext cx="32000" cy="17913"/>
              </a:xfrm>
              <a:custGeom>
                <a:avLst/>
                <a:gdLst/>
                <a:ahLst/>
                <a:cxnLst/>
                <a:rect l="l" t="t" r="r" b="b"/>
                <a:pathLst>
                  <a:path w="2735" h="1531" fill="none" extrusionOk="0">
                    <a:moveTo>
                      <a:pt x="1" y="0"/>
                    </a:moveTo>
                    <a:cubicBezTo>
                      <a:pt x="1" y="0"/>
                      <a:pt x="1651" y="1530"/>
                      <a:pt x="2734" y="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76" name="Google Shape;6576;p61"/>
              <p:cNvSpPr/>
              <p:nvPr/>
            </p:nvSpPr>
            <p:spPr>
              <a:xfrm>
                <a:off x="-49575" y="3973672"/>
                <a:ext cx="32070" cy="15807"/>
              </a:xfrm>
              <a:custGeom>
                <a:avLst/>
                <a:gdLst/>
                <a:ahLst/>
                <a:cxnLst/>
                <a:rect l="l" t="t" r="r" b="b"/>
                <a:pathLst>
                  <a:path w="2741" h="1351" fill="none" extrusionOk="0">
                    <a:moveTo>
                      <a:pt x="2741" y="434"/>
                    </a:moveTo>
                    <a:cubicBezTo>
                      <a:pt x="2741" y="434"/>
                      <a:pt x="1032" y="1"/>
                      <a:pt x="0" y="135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577" name="Google Shape;6577;p61"/>
            <p:cNvGrpSpPr/>
            <p:nvPr/>
          </p:nvGrpSpPr>
          <p:grpSpPr>
            <a:xfrm>
              <a:off x="724986" y="3605478"/>
              <a:ext cx="1368681" cy="682918"/>
              <a:chOff x="724986" y="3605478"/>
              <a:chExt cx="1368681" cy="682918"/>
            </a:xfrm>
          </p:grpSpPr>
          <p:grpSp>
            <p:nvGrpSpPr>
              <p:cNvPr id="6578" name="Google Shape;6578;p61"/>
              <p:cNvGrpSpPr/>
              <p:nvPr/>
            </p:nvGrpSpPr>
            <p:grpSpPr>
              <a:xfrm>
                <a:off x="1498221" y="4047614"/>
                <a:ext cx="529172" cy="240783"/>
                <a:chOff x="1498221" y="4047614"/>
                <a:chExt cx="529172" cy="240783"/>
              </a:xfrm>
            </p:grpSpPr>
            <p:grpSp>
              <p:nvGrpSpPr>
                <p:cNvPr id="6579" name="Google Shape;6579;p61"/>
                <p:cNvGrpSpPr/>
                <p:nvPr/>
              </p:nvGrpSpPr>
              <p:grpSpPr>
                <a:xfrm>
                  <a:off x="1826655" y="4224370"/>
                  <a:ext cx="200738" cy="25631"/>
                  <a:chOff x="1826655" y="4224370"/>
                  <a:chExt cx="200738" cy="25631"/>
                </a:xfrm>
              </p:grpSpPr>
              <p:sp>
                <p:nvSpPr>
                  <p:cNvPr id="6580" name="Google Shape;6580;p61"/>
                  <p:cNvSpPr/>
                  <p:nvPr/>
                </p:nvSpPr>
                <p:spPr>
                  <a:xfrm>
                    <a:off x="1826655" y="4238011"/>
                    <a:ext cx="175094" cy="5"/>
                  </a:xfrm>
                  <a:custGeom>
                    <a:avLst/>
                    <a:gdLst/>
                    <a:ahLst/>
                    <a:cxnLst/>
                    <a:rect l="l" t="t" r="r" b="b"/>
                    <a:pathLst>
                      <a:path w="36535" h="1" fill="none" extrusionOk="0">
                        <a:moveTo>
                          <a:pt x="1" y="0"/>
                        </a:moveTo>
                        <a:lnTo>
                          <a:pt x="36535"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1" name="Google Shape;6581;p61"/>
                  <p:cNvSpPr/>
                  <p:nvPr/>
                </p:nvSpPr>
                <p:spPr>
                  <a:xfrm>
                    <a:off x="2000728" y="4224370"/>
                    <a:ext cx="26665" cy="25631"/>
                  </a:xfrm>
                  <a:custGeom>
                    <a:avLst/>
                    <a:gdLst/>
                    <a:ahLst/>
                    <a:cxnLst/>
                    <a:rect l="l" t="t" r="r" b="b"/>
                    <a:pathLst>
                      <a:path w="5564" h="5351" extrusionOk="0">
                        <a:moveTo>
                          <a:pt x="2887" y="0"/>
                        </a:moveTo>
                        <a:cubicBezTo>
                          <a:pt x="2190" y="0"/>
                          <a:pt x="1506" y="271"/>
                          <a:pt x="996" y="783"/>
                        </a:cubicBezTo>
                        <a:cubicBezTo>
                          <a:pt x="230" y="1550"/>
                          <a:pt x="0" y="2699"/>
                          <a:pt x="416" y="3698"/>
                        </a:cubicBezTo>
                        <a:cubicBezTo>
                          <a:pt x="828" y="4698"/>
                          <a:pt x="1806" y="5351"/>
                          <a:pt x="2886" y="5351"/>
                        </a:cubicBezTo>
                        <a:cubicBezTo>
                          <a:pt x="4363" y="5351"/>
                          <a:pt x="5560" y="4150"/>
                          <a:pt x="5563" y="2677"/>
                        </a:cubicBezTo>
                        <a:cubicBezTo>
                          <a:pt x="5560" y="1593"/>
                          <a:pt x="4911" y="619"/>
                          <a:pt x="3911" y="203"/>
                        </a:cubicBezTo>
                        <a:cubicBezTo>
                          <a:pt x="3580" y="67"/>
                          <a:pt x="3232" y="0"/>
                          <a:pt x="2887" y="0"/>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6582" name="Google Shape;6582;p61"/>
                <p:cNvGrpSpPr/>
                <p:nvPr/>
              </p:nvGrpSpPr>
              <p:grpSpPr>
                <a:xfrm>
                  <a:off x="1498221" y="4047614"/>
                  <a:ext cx="328444" cy="240783"/>
                  <a:chOff x="1498221" y="4047614"/>
                  <a:chExt cx="328444" cy="240783"/>
                </a:xfrm>
              </p:grpSpPr>
              <p:sp>
                <p:nvSpPr>
                  <p:cNvPr id="6583" name="Google Shape;6583;p61"/>
                  <p:cNvSpPr/>
                  <p:nvPr/>
                </p:nvSpPr>
                <p:spPr>
                  <a:xfrm>
                    <a:off x="1648778" y="4185661"/>
                    <a:ext cx="177888" cy="102736"/>
                  </a:xfrm>
                  <a:custGeom>
                    <a:avLst/>
                    <a:gdLst/>
                    <a:ahLst/>
                    <a:cxnLst/>
                    <a:rect l="l" t="t" r="r" b="b"/>
                    <a:pathLst>
                      <a:path w="37118" h="21448" extrusionOk="0">
                        <a:moveTo>
                          <a:pt x="4950" y="1"/>
                        </a:moveTo>
                        <a:cubicBezTo>
                          <a:pt x="2218" y="1"/>
                          <a:pt x="0" y="2679"/>
                          <a:pt x="0" y="5984"/>
                        </a:cubicBezTo>
                        <a:lnTo>
                          <a:pt x="0" y="15461"/>
                        </a:lnTo>
                        <a:cubicBezTo>
                          <a:pt x="0" y="18766"/>
                          <a:pt x="2218" y="21447"/>
                          <a:pt x="4950" y="21447"/>
                        </a:cubicBezTo>
                        <a:lnTo>
                          <a:pt x="32168" y="21447"/>
                        </a:lnTo>
                        <a:cubicBezTo>
                          <a:pt x="34904" y="21447"/>
                          <a:pt x="37118" y="18766"/>
                          <a:pt x="37118" y="15461"/>
                        </a:cubicBezTo>
                        <a:lnTo>
                          <a:pt x="37118" y="5984"/>
                        </a:lnTo>
                        <a:cubicBezTo>
                          <a:pt x="37118" y="2679"/>
                          <a:pt x="34904" y="1"/>
                          <a:pt x="32168" y="1"/>
                        </a:cubicBezTo>
                        <a:close/>
                      </a:path>
                    </a:pathLst>
                  </a:custGeom>
                  <a:solidFill>
                    <a:srgbClr val="213B55"/>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nvGrpSpPr>
                  <p:cNvPr id="6584" name="Google Shape;6584;p61"/>
                  <p:cNvGrpSpPr/>
                  <p:nvPr/>
                </p:nvGrpSpPr>
                <p:grpSpPr>
                  <a:xfrm>
                    <a:off x="1498221" y="4047614"/>
                    <a:ext cx="150566" cy="190416"/>
                    <a:chOff x="1498221" y="4047614"/>
                    <a:chExt cx="150566" cy="190416"/>
                  </a:xfrm>
                </p:grpSpPr>
                <p:sp>
                  <p:nvSpPr>
                    <p:cNvPr id="6585" name="Google Shape;6585;p61"/>
                    <p:cNvSpPr/>
                    <p:nvPr/>
                  </p:nvSpPr>
                  <p:spPr>
                    <a:xfrm>
                      <a:off x="1510686" y="4060421"/>
                      <a:ext cx="138101" cy="177608"/>
                    </a:xfrm>
                    <a:custGeom>
                      <a:avLst/>
                      <a:gdLst/>
                      <a:ahLst/>
                      <a:cxnLst/>
                      <a:rect l="l" t="t" r="r" b="b"/>
                      <a:pathLst>
                        <a:path w="28816" h="37079" fill="none" extrusionOk="0">
                          <a:moveTo>
                            <a:pt x="28815" y="37078"/>
                          </a:moveTo>
                          <a:lnTo>
                            <a:pt x="17922" y="37078"/>
                          </a:lnTo>
                          <a:cubicBezTo>
                            <a:pt x="14829" y="37078"/>
                            <a:pt x="14212" y="33613"/>
                            <a:pt x="14212" y="33613"/>
                          </a:cubicBezTo>
                          <a:lnTo>
                            <a:pt x="14212" y="10631"/>
                          </a:lnTo>
                          <a:lnTo>
                            <a:pt x="0" y="10631"/>
                          </a:lnTo>
                          <a:lnTo>
                            <a:pt x="0"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86" name="Google Shape;6586;p61"/>
                    <p:cNvSpPr/>
                    <p:nvPr/>
                  </p:nvSpPr>
                  <p:spPr>
                    <a:xfrm>
                      <a:off x="1498221" y="4047614"/>
                      <a:ext cx="26646" cy="25622"/>
                    </a:xfrm>
                    <a:custGeom>
                      <a:avLst/>
                      <a:gdLst/>
                      <a:ahLst/>
                      <a:cxnLst/>
                      <a:rect l="l" t="t" r="r" b="b"/>
                      <a:pathLst>
                        <a:path w="5560" h="5349" extrusionOk="0">
                          <a:moveTo>
                            <a:pt x="2886" y="1"/>
                          </a:moveTo>
                          <a:cubicBezTo>
                            <a:pt x="1806" y="1"/>
                            <a:pt x="828" y="654"/>
                            <a:pt x="416" y="1653"/>
                          </a:cubicBezTo>
                          <a:cubicBezTo>
                            <a:pt x="0" y="2649"/>
                            <a:pt x="230" y="3802"/>
                            <a:pt x="996" y="4564"/>
                          </a:cubicBezTo>
                          <a:cubicBezTo>
                            <a:pt x="1506" y="5077"/>
                            <a:pt x="2190" y="5349"/>
                            <a:pt x="2886" y="5349"/>
                          </a:cubicBezTo>
                          <a:cubicBezTo>
                            <a:pt x="3232" y="5349"/>
                            <a:pt x="3580" y="5282"/>
                            <a:pt x="3911" y="5144"/>
                          </a:cubicBezTo>
                          <a:cubicBezTo>
                            <a:pt x="4910" y="4732"/>
                            <a:pt x="5560" y="3758"/>
                            <a:pt x="5560" y="2675"/>
                          </a:cubicBezTo>
                          <a:cubicBezTo>
                            <a:pt x="5560" y="1197"/>
                            <a:pt x="4363" y="1"/>
                            <a:pt x="2886"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grpSp>
          <p:grpSp>
            <p:nvGrpSpPr>
              <p:cNvPr id="6587" name="Google Shape;6587;p61"/>
              <p:cNvGrpSpPr/>
              <p:nvPr/>
            </p:nvGrpSpPr>
            <p:grpSpPr>
              <a:xfrm>
                <a:off x="1560718" y="3800594"/>
                <a:ext cx="532948" cy="302090"/>
                <a:chOff x="1560718" y="3800594"/>
                <a:chExt cx="532948" cy="302090"/>
              </a:xfrm>
            </p:grpSpPr>
            <p:grpSp>
              <p:nvGrpSpPr>
                <p:cNvPr id="6588" name="Google Shape;6588;p61"/>
                <p:cNvGrpSpPr/>
                <p:nvPr/>
              </p:nvGrpSpPr>
              <p:grpSpPr>
                <a:xfrm>
                  <a:off x="1912179" y="3827344"/>
                  <a:ext cx="181487" cy="25631"/>
                  <a:chOff x="1912179" y="3827344"/>
                  <a:chExt cx="181487" cy="25631"/>
                </a:xfrm>
              </p:grpSpPr>
              <p:sp>
                <p:nvSpPr>
                  <p:cNvPr id="6589" name="Google Shape;6589;p61"/>
                  <p:cNvSpPr/>
                  <p:nvPr/>
                </p:nvSpPr>
                <p:spPr>
                  <a:xfrm>
                    <a:off x="2067020" y="3827344"/>
                    <a:ext cx="26646" cy="25631"/>
                  </a:xfrm>
                  <a:custGeom>
                    <a:avLst/>
                    <a:gdLst/>
                    <a:ahLst/>
                    <a:cxnLst/>
                    <a:rect l="l" t="t" r="r" b="b"/>
                    <a:pathLst>
                      <a:path w="5560" h="5351" extrusionOk="0">
                        <a:moveTo>
                          <a:pt x="2886" y="0"/>
                        </a:moveTo>
                        <a:cubicBezTo>
                          <a:pt x="1806" y="0"/>
                          <a:pt x="828" y="653"/>
                          <a:pt x="416" y="1653"/>
                        </a:cubicBezTo>
                        <a:cubicBezTo>
                          <a:pt x="0" y="2652"/>
                          <a:pt x="230" y="3801"/>
                          <a:pt x="993" y="4567"/>
                        </a:cubicBezTo>
                        <a:cubicBezTo>
                          <a:pt x="1505" y="5080"/>
                          <a:pt x="2190" y="5351"/>
                          <a:pt x="2887" y="5351"/>
                        </a:cubicBezTo>
                        <a:cubicBezTo>
                          <a:pt x="3232" y="5351"/>
                          <a:pt x="3580" y="5284"/>
                          <a:pt x="3911" y="5148"/>
                        </a:cubicBezTo>
                        <a:cubicBezTo>
                          <a:pt x="4910" y="4732"/>
                          <a:pt x="5560" y="3758"/>
                          <a:pt x="5560" y="2678"/>
                        </a:cubicBezTo>
                        <a:cubicBezTo>
                          <a:pt x="5560" y="1200"/>
                          <a:pt x="4363" y="0"/>
                          <a:pt x="2886"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590" name="Google Shape;6590;p61"/>
                  <p:cNvSpPr/>
                  <p:nvPr/>
                </p:nvSpPr>
                <p:spPr>
                  <a:xfrm>
                    <a:off x="1912179" y="3842838"/>
                    <a:ext cx="156825" cy="5"/>
                  </a:xfrm>
                  <a:custGeom>
                    <a:avLst/>
                    <a:gdLst/>
                    <a:ahLst/>
                    <a:cxnLst/>
                    <a:rect l="l" t="t" r="r" b="b"/>
                    <a:pathLst>
                      <a:path w="32723" h="1" fill="none" extrusionOk="0">
                        <a:moveTo>
                          <a:pt x="1" y="1"/>
                        </a:moveTo>
                        <a:lnTo>
                          <a:pt x="3272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591" name="Google Shape;6591;p61"/>
                <p:cNvGrpSpPr/>
                <p:nvPr/>
              </p:nvGrpSpPr>
              <p:grpSpPr>
                <a:xfrm>
                  <a:off x="1912179" y="4044505"/>
                  <a:ext cx="181487" cy="25622"/>
                  <a:chOff x="1912179" y="4044506"/>
                  <a:chExt cx="181487" cy="25622"/>
                </a:xfrm>
              </p:grpSpPr>
              <p:sp>
                <p:nvSpPr>
                  <p:cNvPr id="6592" name="Google Shape;6592;p61"/>
                  <p:cNvSpPr/>
                  <p:nvPr/>
                </p:nvSpPr>
                <p:spPr>
                  <a:xfrm>
                    <a:off x="2067020" y="4044505"/>
                    <a:ext cx="26646" cy="25622"/>
                  </a:xfrm>
                  <a:custGeom>
                    <a:avLst/>
                    <a:gdLst/>
                    <a:ahLst/>
                    <a:cxnLst/>
                    <a:rect l="l" t="t" r="r" b="b"/>
                    <a:pathLst>
                      <a:path w="5560" h="5349" extrusionOk="0">
                        <a:moveTo>
                          <a:pt x="2886" y="0"/>
                        </a:moveTo>
                        <a:cubicBezTo>
                          <a:pt x="1806" y="0"/>
                          <a:pt x="828" y="650"/>
                          <a:pt x="416" y="1649"/>
                        </a:cubicBezTo>
                        <a:cubicBezTo>
                          <a:pt x="0" y="2649"/>
                          <a:pt x="230" y="3802"/>
                          <a:pt x="993" y="4564"/>
                        </a:cubicBezTo>
                        <a:cubicBezTo>
                          <a:pt x="1505" y="5076"/>
                          <a:pt x="2190" y="5349"/>
                          <a:pt x="2887" y="5349"/>
                        </a:cubicBezTo>
                        <a:cubicBezTo>
                          <a:pt x="3232" y="5349"/>
                          <a:pt x="3580" y="5282"/>
                          <a:pt x="3911" y="5144"/>
                        </a:cubicBezTo>
                        <a:cubicBezTo>
                          <a:pt x="4910" y="4732"/>
                          <a:pt x="5560" y="3758"/>
                          <a:pt x="5560" y="2674"/>
                        </a:cubicBezTo>
                        <a:cubicBezTo>
                          <a:pt x="5560" y="1197"/>
                          <a:pt x="4363" y="0"/>
                          <a:pt x="2886"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593" name="Google Shape;6593;p61"/>
                  <p:cNvSpPr/>
                  <p:nvPr/>
                </p:nvSpPr>
                <p:spPr>
                  <a:xfrm>
                    <a:off x="1912179" y="4059966"/>
                    <a:ext cx="156825" cy="5"/>
                  </a:xfrm>
                  <a:custGeom>
                    <a:avLst/>
                    <a:gdLst/>
                    <a:ahLst/>
                    <a:cxnLst/>
                    <a:rect l="l" t="t" r="r" b="b"/>
                    <a:pathLst>
                      <a:path w="32723" h="1" fill="none" extrusionOk="0">
                        <a:moveTo>
                          <a:pt x="32723"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594" name="Google Shape;6594;p61"/>
                <p:cNvGrpSpPr/>
                <p:nvPr/>
              </p:nvGrpSpPr>
              <p:grpSpPr>
                <a:xfrm>
                  <a:off x="1560718" y="3800594"/>
                  <a:ext cx="351472" cy="302090"/>
                  <a:chOff x="1560718" y="3800594"/>
                  <a:chExt cx="351472" cy="302090"/>
                </a:xfrm>
              </p:grpSpPr>
              <p:grpSp>
                <p:nvGrpSpPr>
                  <p:cNvPr id="6595" name="Google Shape;6595;p61"/>
                  <p:cNvGrpSpPr/>
                  <p:nvPr/>
                </p:nvGrpSpPr>
                <p:grpSpPr>
                  <a:xfrm>
                    <a:off x="1560718" y="3842857"/>
                    <a:ext cx="173586" cy="217131"/>
                    <a:chOff x="1560718" y="3842857"/>
                    <a:chExt cx="173586" cy="217131"/>
                  </a:xfrm>
                </p:grpSpPr>
                <p:sp>
                  <p:nvSpPr>
                    <p:cNvPr id="6596" name="Google Shape;6596;p61"/>
                    <p:cNvSpPr/>
                    <p:nvPr/>
                  </p:nvSpPr>
                  <p:spPr>
                    <a:xfrm>
                      <a:off x="1560718" y="3951414"/>
                      <a:ext cx="84343" cy="5"/>
                    </a:xfrm>
                    <a:custGeom>
                      <a:avLst/>
                      <a:gdLst/>
                      <a:ahLst/>
                      <a:cxnLst/>
                      <a:rect l="l" t="t" r="r" b="b"/>
                      <a:pathLst>
                        <a:path w="17599" h="1" fill="none" extrusionOk="0">
                          <a:moveTo>
                            <a:pt x="1" y="0"/>
                          </a:moveTo>
                          <a:lnTo>
                            <a:pt x="17598"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97" name="Google Shape;6597;p61"/>
                    <p:cNvSpPr/>
                    <p:nvPr/>
                  </p:nvSpPr>
                  <p:spPr>
                    <a:xfrm>
                      <a:off x="1631242" y="3936509"/>
                      <a:ext cx="26646" cy="25622"/>
                    </a:xfrm>
                    <a:custGeom>
                      <a:avLst/>
                      <a:gdLst/>
                      <a:ahLst/>
                      <a:cxnLst/>
                      <a:rect l="l" t="t" r="r" b="b"/>
                      <a:pathLst>
                        <a:path w="5560" h="5349" extrusionOk="0">
                          <a:moveTo>
                            <a:pt x="2882" y="1"/>
                          </a:moveTo>
                          <a:cubicBezTo>
                            <a:pt x="1802" y="1"/>
                            <a:pt x="828" y="650"/>
                            <a:pt x="412" y="1649"/>
                          </a:cubicBezTo>
                          <a:cubicBezTo>
                            <a:pt x="0" y="2649"/>
                            <a:pt x="226" y="3798"/>
                            <a:pt x="993" y="4564"/>
                          </a:cubicBezTo>
                          <a:cubicBezTo>
                            <a:pt x="1502" y="5076"/>
                            <a:pt x="2187" y="5349"/>
                            <a:pt x="2883" y="5349"/>
                          </a:cubicBezTo>
                          <a:cubicBezTo>
                            <a:pt x="3228" y="5349"/>
                            <a:pt x="3576" y="5282"/>
                            <a:pt x="3907" y="5144"/>
                          </a:cubicBezTo>
                          <a:cubicBezTo>
                            <a:pt x="4907" y="4732"/>
                            <a:pt x="5556" y="3758"/>
                            <a:pt x="5560" y="2674"/>
                          </a:cubicBezTo>
                          <a:cubicBezTo>
                            <a:pt x="5560" y="1197"/>
                            <a:pt x="4360" y="1"/>
                            <a:pt x="288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598" name="Google Shape;6598;p61"/>
                    <p:cNvSpPr/>
                    <p:nvPr/>
                  </p:nvSpPr>
                  <p:spPr>
                    <a:xfrm>
                      <a:off x="1645054" y="3842857"/>
                      <a:ext cx="89251" cy="217131"/>
                    </a:xfrm>
                    <a:custGeom>
                      <a:avLst/>
                      <a:gdLst/>
                      <a:ahLst/>
                      <a:cxnLst/>
                      <a:rect l="l" t="t" r="r" b="b"/>
                      <a:pathLst>
                        <a:path w="18623" h="45330" fill="none" extrusionOk="0">
                          <a:moveTo>
                            <a:pt x="18623" y="45330"/>
                          </a:moveTo>
                          <a:lnTo>
                            <a:pt x="5625" y="45330"/>
                          </a:lnTo>
                          <a:cubicBezTo>
                            <a:pt x="2889" y="45330"/>
                            <a:pt x="0" y="42619"/>
                            <a:pt x="0" y="35634"/>
                          </a:cubicBezTo>
                          <a:lnTo>
                            <a:pt x="0" y="9697"/>
                          </a:lnTo>
                          <a:cubicBezTo>
                            <a:pt x="0" y="2711"/>
                            <a:pt x="2889" y="1"/>
                            <a:pt x="5625" y="1"/>
                          </a:cubicBezTo>
                          <a:lnTo>
                            <a:pt x="1862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6599" name="Google Shape;6599;p61"/>
                  <p:cNvSpPr/>
                  <p:nvPr/>
                </p:nvSpPr>
                <p:spPr>
                  <a:xfrm>
                    <a:off x="1733808" y="3800594"/>
                    <a:ext cx="177874" cy="102731"/>
                  </a:xfrm>
                  <a:custGeom>
                    <a:avLst/>
                    <a:gdLst/>
                    <a:ahLst/>
                    <a:cxnLst/>
                    <a:rect l="l" t="t" r="r" b="b"/>
                    <a:pathLst>
                      <a:path w="37115" h="21447" extrusionOk="0">
                        <a:moveTo>
                          <a:pt x="4951" y="0"/>
                        </a:moveTo>
                        <a:cubicBezTo>
                          <a:pt x="2215" y="0"/>
                          <a:pt x="1" y="2678"/>
                          <a:pt x="1" y="5983"/>
                        </a:cubicBezTo>
                        <a:lnTo>
                          <a:pt x="1" y="15460"/>
                        </a:lnTo>
                        <a:cubicBezTo>
                          <a:pt x="1" y="18765"/>
                          <a:pt x="2215" y="21446"/>
                          <a:pt x="4951" y="21446"/>
                        </a:cubicBezTo>
                        <a:lnTo>
                          <a:pt x="32168" y="21446"/>
                        </a:lnTo>
                        <a:cubicBezTo>
                          <a:pt x="34901" y="21446"/>
                          <a:pt x="37115" y="18765"/>
                          <a:pt x="37115" y="15460"/>
                        </a:cubicBezTo>
                        <a:lnTo>
                          <a:pt x="37115" y="5983"/>
                        </a:lnTo>
                        <a:cubicBezTo>
                          <a:pt x="37115" y="2678"/>
                          <a:pt x="34901" y="0"/>
                          <a:pt x="32168" y="0"/>
                        </a:cubicBezTo>
                        <a:close/>
                      </a:path>
                    </a:pathLst>
                  </a:custGeom>
                  <a:solidFill>
                    <a:srgbClr val="445D73"/>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6600" name="Google Shape;6600;p61"/>
                  <p:cNvSpPr/>
                  <p:nvPr/>
                </p:nvSpPr>
                <p:spPr>
                  <a:xfrm>
                    <a:off x="1734297" y="3999967"/>
                    <a:ext cx="177893" cy="102717"/>
                  </a:xfrm>
                  <a:custGeom>
                    <a:avLst/>
                    <a:gdLst/>
                    <a:ahLst/>
                    <a:cxnLst/>
                    <a:rect l="l" t="t" r="r" b="b"/>
                    <a:pathLst>
                      <a:path w="37119" h="21444" extrusionOk="0">
                        <a:moveTo>
                          <a:pt x="4951" y="1"/>
                        </a:moveTo>
                        <a:cubicBezTo>
                          <a:pt x="2219" y="1"/>
                          <a:pt x="1" y="2678"/>
                          <a:pt x="1" y="5983"/>
                        </a:cubicBezTo>
                        <a:lnTo>
                          <a:pt x="1" y="15461"/>
                        </a:lnTo>
                        <a:cubicBezTo>
                          <a:pt x="1" y="18766"/>
                          <a:pt x="2219" y="21443"/>
                          <a:pt x="4951" y="21443"/>
                        </a:cubicBezTo>
                        <a:lnTo>
                          <a:pt x="32168" y="21443"/>
                        </a:lnTo>
                        <a:cubicBezTo>
                          <a:pt x="34901" y="21443"/>
                          <a:pt x="37119" y="18766"/>
                          <a:pt x="37119" y="15461"/>
                        </a:cubicBezTo>
                        <a:lnTo>
                          <a:pt x="37119" y="5983"/>
                        </a:lnTo>
                        <a:cubicBezTo>
                          <a:pt x="37119" y="2678"/>
                          <a:pt x="34901" y="1"/>
                          <a:pt x="32168" y="1"/>
                        </a:cubicBezTo>
                        <a:close/>
                      </a:path>
                    </a:pathLst>
                  </a:custGeom>
                  <a:solidFill>
                    <a:srgbClr val="869FB1"/>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grpSp>
          <p:sp>
            <p:nvSpPr>
              <p:cNvPr id="6601" name="Google Shape;6601;p61"/>
              <p:cNvSpPr/>
              <p:nvPr/>
            </p:nvSpPr>
            <p:spPr>
              <a:xfrm>
                <a:off x="1258451" y="3798060"/>
                <a:ext cx="302718" cy="302541"/>
              </a:xfrm>
              <a:custGeom>
                <a:avLst/>
                <a:gdLst/>
                <a:ahLst/>
                <a:cxnLst/>
                <a:rect l="l" t="t" r="r" b="b"/>
                <a:pathLst>
                  <a:path w="63165" h="63161" fill="none" extrusionOk="0">
                    <a:moveTo>
                      <a:pt x="63165" y="31580"/>
                    </a:moveTo>
                    <a:cubicBezTo>
                      <a:pt x="63165" y="49021"/>
                      <a:pt x="49025" y="63161"/>
                      <a:pt x="31585" y="63161"/>
                    </a:cubicBezTo>
                    <a:cubicBezTo>
                      <a:pt x="14140" y="63161"/>
                      <a:pt x="1" y="49021"/>
                      <a:pt x="1" y="31580"/>
                    </a:cubicBezTo>
                    <a:cubicBezTo>
                      <a:pt x="1" y="14140"/>
                      <a:pt x="14140" y="0"/>
                      <a:pt x="31585" y="0"/>
                    </a:cubicBezTo>
                    <a:cubicBezTo>
                      <a:pt x="49025" y="0"/>
                      <a:pt x="63165" y="14140"/>
                      <a:pt x="63165" y="31580"/>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nvGrpSpPr>
              <p:cNvPr id="6602" name="Google Shape;6602;p61"/>
              <p:cNvGrpSpPr/>
              <p:nvPr/>
            </p:nvGrpSpPr>
            <p:grpSpPr>
              <a:xfrm>
                <a:off x="785350" y="3605478"/>
                <a:ext cx="535311" cy="249245"/>
                <a:chOff x="785350" y="3605478"/>
                <a:chExt cx="535311" cy="249245"/>
              </a:xfrm>
            </p:grpSpPr>
            <p:grpSp>
              <p:nvGrpSpPr>
                <p:cNvPr id="6603" name="Google Shape;6603;p61"/>
                <p:cNvGrpSpPr/>
                <p:nvPr/>
              </p:nvGrpSpPr>
              <p:grpSpPr>
                <a:xfrm>
                  <a:off x="785350" y="3605478"/>
                  <a:ext cx="376191" cy="102736"/>
                  <a:chOff x="785350" y="3605478"/>
                  <a:chExt cx="376191" cy="102736"/>
                </a:xfrm>
              </p:grpSpPr>
              <p:sp>
                <p:nvSpPr>
                  <p:cNvPr id="6604" name="Google Shape;6604;p61"/>
                  <p:cNvSpPr/>
                  <p:nvPr/>
                </p:nvSpPr>
                <p:spPr>
                  <a:xfrm>
                    <a:off x="808023" y="3655851"/>
                    <a:ext cx="175636" cy="5"/>
                  </a:xfrm>
                  <a:custGeom>
                    <a:avLst/>
                    <a:gdLst/>
                    <a:ahLst/>
                    <a:cxnLst/>
                    <a:rect l="l" t="t" r="r" b="b"/>
                    <a:pathLst>
                      <a:path w="36648" h="1" fill="none" extrusionOk="0">
                        <a:moveTo>
                          <a:pt x="36648"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5" name="Google Shape;6605;p61"/>
                  <p:cNvSpPr/>
                  <p:nvPr/>
                </p:nvSpPr>
                <p:spPr>
                  <a:xfrm>
                    <a:off x="785350" y="3643867"/>
                    <a:ext cx="25635" cy="25622"/>
                  </a:xfrm>
                  <a:custGeom>
                    <a:avLst/>
                    <a:gdLst/>
                    <a:ahLst/>
                    <a:cxnLst/>
                    <a:rect l="l" t="t" r="r" b="b"/>
                    <a:pathLst>
                      <a:path w="5349" h="5349" extrusionOk="0">
                        <a:moveTo>
                          <a:pt x="2674" y="0"/>
                        </a:moveTo>
                        <a:cubicBezTo>
                          <a:pt x="1197" y="0"/>
                          <a:pt x="0" y="1197"/>
                          <a:pt x="0" y="2674"/>
                        </a:cubicBezTo>
                        <a:cubicBezTo>
                          <a:pt x="0" y="4152"/>
                          <a:pt x="1197" y="5348"/>
                          <a:pt x="2674" y="5348"/>
                        </a:cubicBezTo>
                        <a:cubicBezTo>
                          <a:pt x="4152" y="5348"/>
                          <a:pt x="5348" y="4152"/>
                          <a:pt x="5348" y="2674"/>
                        </a:cubicBezTo>
                        <a:cubicBezTo>
                          <a:pt x="5348" y="1197"/>
                          <a:pt x="4152" y="0"/>
                          <a:pt x="267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606" name="Google Shape;6606;p61"/>
                  <p:cNvSpPr/>
                  <p:nvPr/>
                </p:nvSpPr>
                <p:spPr>
                  <a:xfrm>
                    <a:off x="983648" y="3605478"/>
                    <a:ext cx="177893" cy="102736"/>
                  </a:xfrm>
                  <a:custGeom>
                    <a:avLst/>
                    <a:gdLst/>
                    <a:ahLst/>
                    <a:cxnLst/>
                    <a:rect l="l" t="t" r="r" b="b"/>
                    <a:pathLst>
                      <a:path w="37119" h="21448" extrusionOk="0">
                        <a:moveTo>
                          <a:pt x="4951" y="1"/>
                        </a:moveTo>
                        <a:cubicBezTo>
                          <a:pt x="2219" y="1"/>
                          <a:pt x="1" y="2682"/>
                          <a:pt x="1" y="5987"/>
                        </a:cubicBezTo>
                        <a:lnTo>
                          <a:pt x="1" y="15464"/>
                        </a:lnTo>
                        <a:cubicBezTo>
                          <a:pt x="1" y="18769"/>
                          <a:pt x="2219" y="21447"/>
                          <a:pt x="4951" y="21447"/>
                        </a:cubicBezTo>
                        <a:lnTo>
                          <a:pt x="32172" y="21447"/>
                        </a:lnTo>
                        <a:cubicBezTo>
                          <a:pt x="34904" y="21447"/>
                          <a:pt x="37119" y="18769"/>
                          <a:pt x="37119" y="15464"/>
                        </a:cubicBezTo>
                        <a:lnTo>
                          <a:pt x="37119" y="5987"/>
                        </a:lnTo>
                        <a:cubicBezTo>
                          <a:pt x="37119" y="2682"/>
                          <a:pt x="34904" y="1"/>
                          <a:pt x="32172" y="1"/>
                        </a:cubicBezTo>
                        <a:close/>
                      </a:path>
                    </a:pathLst>
                  </a:custGeom>
                  <a:solidFill>
                    <a:srgbClr val="E3E9ED"/>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grpSp>
              <p:nvGrpSpPr>
                <p:cNvPr id="6607" name="Google Shape;6607;p61"/>
                <p:cNvGrpSpPr/>
                <p:nvPr/>
              </p:nvGrpSpPr>
              <p:grpSpPr>
                <a:xfrm>
                  <a:off x="1161530" y="3655851"/>
                  <a:ext cx="159131" cy="198872"/>
                  <a:chOff x="1161530" y="3655851"/>
                  <a:chExt cx="159131" cy="198872"/>
                </a:xfrm>
              </p:grpSpPr>
              <p:sp>
                <p:nvSpPr>
                  <p:cNvPr id="6608" name="Google Shape;6608;p61"/>
                  <p:cNvSpPr/>
                  <p:nvPr/>
                </p:nvSpPr>
                <p:spPr>
                  <a:xfrm>
                    <a:off x="1161530" y="3655851"/>
                    <a:ext cx="146440" cy="186082"/>
                  </a:xfrm>
                  <a:custGeom>
                    <a:avLst/>
                    <a:gdLst/>
                    <a:ahLst/>
                    <a:cxnLst/>
                    <a:rect l="l" t="t" r="r" b="b"/>
                    <a:pathLst>
                      <a:path w="30556" h="38848" fill="none" extrusionOk="0">
                        <a:moveTo>
                          <a:pt x="1" y="1"/>
                        </a:moveTo>
                        <a:lnTo>
                          <a:pt x="12633" y="1"/>
                        </a:lnTo>
                        <a:cubicBezTo>
                          <a:pt x="15723" y="1"/>
                          <a:pt x="16343" y="3466"/>
                          <a:pt x="16343" y="3466"/>
                        </a:cubicBezTo>
                        <a:lnTo>
                          <a:pt x="16343" y="26448"/>
                        </a:lnTo>
                        <a:lnTo>
                          <a:pt x="30556" y="26448"/>
                        </a:lnTo>
                        <a:lnTo>
                          <a:pt x="30556" y="38848"/>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09" name="Google Shape;6609;p61"/>
                  <p:cNvSpPr/>
                  <p:nvPr/>
                </p:nvSpPr>
                <p:spPr>
                  <a:xfrm>
                    <a:off x="1293991" y="3829092"/>
                    <a:ext cx="26670" cy="25631"/>
                  </a:xfrm>
                  <a:custGeom>
                    <a:avLst/>
                    <a:gdLst/>
                    <a:ahLst/>
                    <a:cxnLst/>
                    <a:rect l="l" t="t" r="r" b="b"/>
                    <a:pathLst>
                      <a:path w="5565" h="5351" extrusionOk="0">
                        <a:moveTo>
                          <a:pt x="2890" y="0"/>
                        </a:moveTo>
                        <a:cubicBezTo>
                          <a:pt x="1807" y="0"/>
                          <a:pt x="833" y="653"/>
                          <a:pt x="417" y="1653"/>
                        </a:cubicBezTo>
                        <a:cubicBezTo>
                          <a:pt x="1" y="2652"/>
                          <a:pt x="231" y="3801"/>
                          <a:pt x="997" y="4567"/>
                        </a:cubicBezTo>
                        <a:cubicBezTo>
                          <a:pt x="1509" y="5080"/>
                          <a:pt x="2193" y="5350"/>
                          <a:pt x="2888" y="5350"/>
                        </a:cubicBezTo>
                        <a:cubicBezTo>
                          <a:pt x="3233" y="5350"/>
                          <a:pt x="3580" y="5284"/>
                          <a:pt x="3912" y="5147"/>
                        </a:cubicBezTo>
                        <a:cubicBezTo>
                          <a:pt x="4911" y="4731"/>
                          <a:pt x="5564" y="3757"/>
                          <a:pt x="5564" y="2678"/>
                        </a:cubicBezTo>
                        <a:cubicBezTo>
                          <a:pt x="5564" y="1200"/>
                          <a:pt x="4364" y="0"/>
                          <a:pt x="2890"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grpSp>
            <p:nvGrpSpPr>
              <p:cNvPr id="6610" name="Google Shape;6610;p61"/>
              <p:cNvGrpSpPr/>
              <p:nvPr/>
            </p:nvGrpSpPr>
            <p:grpSpPr>
              <a:xfrm>
                <a:off x="785350" y="4047614"/>
                <a:ext cx="535311" cy="240783"/>
                <a:chOff x="785350" y="4047614"/>
                <a:chExt cx="535311" cy="240783"/>
              </a:xfrm>
            </p:grpSpPr>
            <p:grpSp>
              <p:nvGrpSpPr>
                <p:cNvPr id="6611" name="Google Shape;6611;p61"/>
                <p:cNvGrpSpPr/>
                <p:nvPr/>
              </p:nvGrpSpPr>
              <p:grpSpPr>
                <a:xfrm>
                  <a:off x="1161636" y="4047614"/>
                  <a:ext cx="159025" cy="190415"/>
                  <a:chOff x="1161636" y="4047614"/>
                  <a:chExt cx="159025" cy="190415"/>
                </a:xfrm>
              </p:grpSpPr>
              <p:sp>
                <p:nvSpPr>
                  <p:cNvPr id="6612" name="Google Shape;6612;p61"/>
                  <p:cNvSpPr/>
                  <p:nvPr/>
                </p:nvSpPr>
                <p:spPr>
                  <a:xfrm>
                    <a:off x="1293991" y="4047614"/>
                    <a:ext cx="26670" cy="25631"/>
                  </a:xfrm>
                  <a:custGeom>
                    <a:avLst/>
                    <a:gdLst/>
                    <a:ahLst/>
                    <a:cxnLst/>
                    <a:rect l="l" t="t" r="r" b="b"/>
                    <a:pathLst>
                      <a:path w="5565" h="5351" extrusionOk="0">
                        <a:moveTo>
                          <a:pt x="2890" y="1"/>
                        </a:moveTo>
                        <a:cubicBezTo>
                          <a:pt x="1807" y="1"/>
                          <a:pt x="833" y="654"/>
                          <a:pt x="417" y="1653"/>
                        </a:cubicBezTo>
                        <a:cubicBezTo>
                          <a:pt x="1" y="2653"/>
                          <a:pt x="231" y="3802"/>
                          <a:pt x="997" y="4568"/>
                        </a:cubicBezTo>
                        <a:cubicBezTo>
                          <a:pt x="1510" y="5078"/>
                          <a:pt x="2195" y="5350"/>
                          <a:pt x="2891" y="5350"/>
                        </a:cubicBezTo>
                        <a:cubicBezTo>
                          <a:pt x="3235" y="5350"/>
                          <a:pt x="3581" y="5284"/>
                          <a:pt x="3912" y="5148"/>
                        </a:cubicBezTo>
                        <a:cubicBezTo>
                          <a:pt x="4911" y="4732"/>
                          <a:pt x="5564" y="3758"/>
                          <a:pt x="5564" y="2675"/>
                        </a:cubicBezTo>
                        <a:cubicBezTo>
                          <a:pt x="5564" y="1197"/>
                          <a:pt x="4364" y="1"/>
                          <a:pt x="28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613" name="Google Shape;6613;p61"/>
                  <p:cNvSpPr/>
                  <p:nvPr/>
                </p:nvSpPr>
                <p:spPr>
                  <a:xfrm>
                    <a:off x="1161636" y="4073229"/>
                    <a:ext cx="146334" cy="164800"/>
                  </a:xfrm>
                  <a:custGeom>
                    <a:avLst/>
                    <a:gdLst/>
                    <a:ahLst/>
                    <a:cxnLst/>
                    <a:rect l="l" t="t" r="r" b="b"/>
                    <a:pathLst>
                      <a:path w="30534" h="34405" fill="none" extrusionOk="0">
                        <a:moveTo>
                          <a:pt x="0" y="34404"/>
                        </a:moveTo>
                        <a:lnTo>
                          <a:pt x="12611" y="34404"/>
                        </a:lnTo>
                        <a:cubicBezTo>
                          <a:pt x="15705" y="34404"/>
                          <a:pt x="16325" y="30939"/>
                          <a:pt x="16325" y="30939"/>
                        </a:cubicBezTo>
                        <a:lnTo>
                          <a:pt x="16325" y="7957"/>
                        </a:lnTo>
                        <a:lnTo>
                          <a:pt x="30534" y="7957"/>
                        </a:lnTo>
                        <a:lnTo>
                          <a:pt x="30534"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6614" name="Google Shape;6614;p61"/>
                <p:cNvGrpSpPr/>
                <p:nvPr/>
              </p:nvGrpSpPr>
              <p:grpSpPr>
                <a:xfrm>
                  <a:off x="785350" y="4185661"/>
                  <a:ext cx="376191" cy="102736"/>
                  <a:chOff x="785350" y="4185661"/>
                  <a:chExt cx="376191" cy="102736"/>
                </a:xfrm>
              </p:grpSpPr>
              <p:sp>
                <p:nvSpPr>
                  <p:cNvPr id="6615" name="Google Shape;6615;p61"/>
                  <p:cNvSpPr/>
                  <p:nvPr/>
                </p:nvSpPr>
                <p:spPr>
                  <a:xfrm>
                    <a:off x="808023" y="4238011"/>
                    <a:ext cx="175636" cy="5"/>
                  </a:xfrm>
                  <a:custGeom>
                    <a:avLst/>
                    <a:gdLst/>
                    <a:ahLst/>
                    <a:cxnLst/>
                    <a:rect l="l" t="t" r="r" b="b"/>
                    <a:pathLst>
                      <a:path w="36648" h="1" fill="none" extrusionOk="0">
                        <a:moveTo>
                          <a:pt x="36648" y="0"/>
                        </a:moveTo>
                        <a:lnTo>
                          <a:pt x="1"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16" name="Google Shape;6616;p61"/>
                  <p:cNvSpPr/>
                  <p:nvPr/>
                </p:nvSpPr>
                <p:spPr>
                  <a:xfrm>
                    <a:off x="983648" y="4185661"/>
                    <a:ext cx="177893" cy="102736"/>
                  </a:xfrm>
                  <a:custGeom>
                    <a:avLst/>
                    <a:gdLst/>
                    <a:ahLst/>
                    <a:cxnLst/>
                    <a:rect l="l" t="t" r="r" b="b"/>
                    <a:pathLst>
                      <a:path w="37119" h="21448" extrusionOk="0">
                        <a:moveTo>
                          <a:pt x="4951" y="1"/>
                        </a:moveTo>
                        <a:cubicBezTo>
                          <a:pt x="2219" y="1"/>
                          <a:pt x="1" y="2679"/>
                          <a:pt x="1" y="5984"/>
                        </a:cubicBezTo>
                        <a:lnTo>
                          <a:pt x="1" y="15461"/>
                        </a:lnTo>
                        <a:cubicBezTo>
                          <a:pt x="1" y="18766"/>
                          <a:pt x="2219" y="21447"/>
                          <a:pt x="4951" y="21447"/>
                        </a:cubicBezTo>
                        <a:lnTo>
                          <a:pt x="32172" y="21447"/>
                        </a:lnTo>
                        <a:cubicBezTo>
                          <a:pt x="34904" y="21447"/>
                          <a:pt x="37119" y="18766"/>
                          <a:pt x="37119" y="15461"/>
                        </a:cubicBezTo>
                        <a:lnTo>
                          <a:pt x="37119" y="5984"/>
                        </a:lnTo>
                        <a:cubicBezTo>
                          <a:pt x="37119" y="2679"/>
                          <a:pt x="34904" y="1"/>
                          <a:pt x="32172" y="1"/>
                        </a:cubicBezTo>
                        <a:close/>
                      </a:path>
                    </a:pathLst>
                  </a:custGeom>
                  <a:solidFill>
                    <a:srgbClr val="E4E9ED"/>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6617" name="Google Shape;6617;p61"/>
                  <p:cNvSpPr/>
                  <p:nvPr/>
                </p:nvSpPr>
                <p:spPr>
                  <a:xfrm>
                    <a:off x="785350" y="4224370"/>
                    <a:ext cx="26646" cy="25631"/>
                  </a:xfrm>
                  <a:custGeom>
                    <a:avLst/>
                    <a:gdLst/>
                    <a:ahLst/>
                    <a:cxnLst/>
                    <a:rect l="l" t="t" r="r" b="b"/>
                    <a:pathLst>
                      <a:path w="5560" h="5351" extrusionOk="0">
                        <a:moveTo>
                          <a:pt x="2674" y="0"/>
                        </a:moveTo>
                        <a:cubicBezTo>
                          <a:pt x="2328" y="0"/>
                          <a:pt x="1980" y="67"/>
                          <a:pt x="1649" y="203"/>
                        </a:cubicBezTo>
                        <a:cubicBezTo>
                          <a:pt x="650" y="619"/>
                          <a:pt x="0" y="1593"/>
                          <a:pt x="0" y="2677"/>
                        </a:cubicBezTo>
                        <a:cubicBezTo>
                          <a:pt x="0" y="4150"/>
                          <a:pt x="1197" y="5351"/>
                          <a:pt x="2674" y="5351"/>
                        </a:cubicBezTo>
                        <a:cubicBezTo>
                          <a:pt x="3754" y="5351"/>
                          <a:pt x="4732" y="4698"/>
                          <a:pt x="5144" y="3698"/>
                        </a:cubicBezTo>
                        <a:cubicBezTo>
                          <a:pt x="5560" y="2699"/>
                          <a:pt x="5330" y="1550"/>
                          <a:pt x="4568" y="783"/>
                        </a:cubicBezTo>
                        <a:cubicBezTo>
                          <a:pt x="4055" y="271"/>
                          <a:pt x="3370" y="0"/>
                          <a:pt x="2674" y="0"/>
                        </a:cubicBezTo>
                        <a:close/>
                      </a:path>
                    </a:pathLst>
                  </a:custGeom>
                  <a:solidFill>
                    <a:srgbClr val="E4E9ED"/>
                  </a:solidFill>
                  <a:ln>
                    <a:noFill/>
                  </a:ln>
                </p:spPr>
                <p:txBody>
                  <a:bodyPr spcFirstLastPara="1" wrap="square" lIns="91425" tIns="91425" rIns="91425" bIns="91425" anchor="ctr" anchorCtr="0">
                    <a:noAutofit/>
                  </a:bodyPr>
                  <a:lstStyle/>
                  <a:p>
                    <a:endParaRPr/>
                  </a:p>
                </p:txBody>
              </p:sp>
            </p:grpSp>
          </p:grpSp>
          <p:grpSp>
            <p:nvGrpSpPr>
              <p:cNvPr id="6618" name="Google Shape;6618;p61"/>
              <p:cNvGrpSpPr/>
              <p:nvPr/>
            </p:nvGrpSpPr>
            <p:grpSpPr>
              <a:xfrm>
                <a:off x="1501054" y="3605478"/>
                <a:ext cx="526340" cy="249240"/>
                <a:chOff x="1501054" y="3605478"/>
                <a:chExt cx="526340" cy="249240"/>
              </a:xfrm>
            </p:grpSpPr>
            <p:grpSp>
              <p:nvGrpSpPr>
                <p:cNvPr id="6619" name="Google Shape;6619;p61"/>
                <p:cNvGrpSpPr/>
                <p:nvPr/>
              </p:nvGrpSpPr>
              <p:grpSpPr>
                <a:xfrm>
                  <a:off x="1834208" y="3643867"/>
                  <a:ext cx="193185" cy="25622"/>
                  <a:chOff x="1834208" y="3643867"/>
                  <a:chExt cx="193185" cy="25622"/>
                </a:xfrm>
              </p:grpSpPr>
              <p:sp>
                <p:nvSpPr>
                  <p:cNvPr id="6620" name="Google Shape;6620;p61"/>
                  <p:cNvSpPr/>
                  <p:nvPr/>
                </p:nvSpPr>
                <p:spPr>
                  <a:xfrm>
                    <a:off x="1834208" y="3655851"/>
                    <a:ext cx="167541" cy="5"/>
                  </a:xfrm>
                  <a:custGeom>
                    <a:avLst/>
                    <a:gdLst/>
                    <a:ahLst/>
                    <a:cxnLst/>
                    <a:rect l="l" t="t" r="r" b="b"/>
                    <a:pathLst>
                      <a:path w="34959" h="1" fill="none" extrusionOk="0">
                        <a:moveTo>
                          <a:pt x="1" y="1"/>
                        </a:moveTo>
                        <a:lnTo>
                          <a:pt x="34959"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1" name="Google Shape;6621;p61"/>
                  <p:cNvSpPr/>
                  <p:nvPr/>
                </p:nvSpPr>
                <p:spPr>
                  <a:xfrm>
                    <a:off x="2000728" y="3643867"/>
                    <a:ext cx="26665" cy="25622"/>
                  </a:xfrm>
                  <a:custGeom>
                    <a:avLst/>
                    <a:gdLst/>
                    <a:ahLst/>
                    <a:cxnLst/>
                    <a:rect l="l" t="t" r="r" b="b"/>
                    <a:pathLst>
                      <a:path w="5564" h="5349" extrusionOk="0">
                        <a:moveTo>
                          <a:pt x="2886" y="0"/>
                        </a:moveTo>
                        <a:cubicBezTo>
                          <a:pt x="1806" y="0"/>
                          <a:pt x="828" y="650"/>
                          <a:pt x="416" y="1649"/>
                        </a:cubicBezTo>
                        <a:cubicBezTo>
                          <a:pt x="0" y="2649"/>
                          <a:pt x="230" y="3802"/>
                          <a:pt x="996" y="4564"/>
                        </a:cubicBezTo>
                        <a:cubicBezTo>
                          <a:pt x="1506" y="5076"/>
                          <a:pt x="2190" y="5349"/>
                          <a:pt x="2887" y="5349"/>
                        </a:cubicBezTo>
                        <a:cubicBezTo>
                          <a:pt x="3232" y="5349"/>
                          <a:pt x="3580" y="5282"/>
                          <a:pt x="3911" y="5144"/>
                        </a:cubicBezTo>
                        <a:cubicBezTo>
                          <a:pt x="4911" y="4732"/>
                          <a:pt x="5560" y="3758"/>
                          <a:pt x="5563" y="2674"/>
                        </a:cubicBezTo>
                        <a:cubicBezTo>
                          <a:pt x="5560" y="1197"/>
                          <a:pt x="4363" y="0"/>
                          <a:pt x="2886"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6622" name="Google Shape;6622;p61"/>
                <p:cNvGrpSpPr/>
                <p:nvPr/>
              </p:nvGrpSpPr>
              <p:grpSpPr>
                <a:xfrm>
                  <a:off x="1501054" y="3605478"/>
                  <a:ext cx="333165" cy="249240"/>
                  <a:chOff x="1501054" y="3605478"/>
                  <a:chExt cx="333165" cy="249240"/>
                </a:xfrm>
              </p:grpSpPr>
              <p:sp>
                <p:nvSpPr>
                  <p:cNvPr id="6623" name="Google Shape;6623;p61"/>
                  <p:cNvSpPr/>
                  <p:nvPr/>
                </p:nvSpPr>
                <p:spPr>
                  <a:xfrm>
                    <a:off x="1656330" y="3605478"/>
                    <a:ext cx="177888" cy="102736"/>
                  </a:xfrm>
                  <a:custGeom>
                    <a:avLst/>
                    <a:gdLst/>
                    <a:ahLst/>
                    <a:cxnLst/>
                    <a:rect l="l" t="t" r="r" b="b"/>
                    <a:pathLst>
                      <a:path w="37118" h="21448" extrusionOk="0">
                        <a:moveTo>
                          <a:pt x="4947" y="1"/>
                        </a:moveTo>
                        <a:cubicBezTo>
                          <a:pt x="2214" y="1"/>
                          <a:pt x="0" y="2682"/>
                          <a:pt x="0" y="5987"/>
                        </a:cubicBezTo>
                        <a:lnTo>
                          <a:pt x="0" y="15464"/>
                        </a:lnTo>
                        <a:cubicBezTo>
                          <a:pt x="0" y="18769"/>
                          <a:pt x="2214" y="21447"/>
                          <a:pt x="4950" y="21447"/>
                        </a:cubicBezTo>
                        <a:lnTo>
                          <a:pt x="32168" y="21447"/>
                        </a:lnTo>
                        <a:cubicBezTo>
                          <a:pt x="34900" y="21447"/>
                          <a:pt x="37118" y="18769"/>
                          <a:pt x="37118" y="15464"/>
                        </a:cubicBezTo>
                        <a:lnTo>
                          <a:pt x="37118" y="5987"/>
                        </a:lnTo>
                        <a:cubicBezTo>
                          <a:pt x="37118" y="2682"/>
                          <a:pt x="34900" y="1"/>
                          <a:pt x="32168" y="1"/>
                        </a:cubicBezTo>
                        <a:close/>
                      </a:path>
                    </a:pathLst>
                  </a:custGeom>
                  <a:solidFill>
                    <a:srgbClr val="A5B7C5"/>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nvGrpSpPr>
                  <p:cNvPr id="6624" name="Google Shape;6624;p61"/>
                  <p:cNvGrpSpPr/>
                  <p:nvPr/>
                </p:nvGrpSpPr>
                <p:grpSpPr>
                  <a:xfrm>
                    <a:off x="1501054" y="3655851"/>
                    <a:ext cx="155286" cy="198867"/>
                    <a:chOff x="1501054" y="3655851"/>
                    <a:chExt cx="155286" cy="198867"/>
                  </a:xfrm>
                </p:grpSpPr>
                <p:sp>
                  <p:nvSpPr>
                    <p:cNvPr id="6625" name="Google Shape;6625;p61"/>
                    <p:cNvSpPr/>
                    <p:nvPr/>
                  </p:nvSpPr>
                  <p:spPr>
                    <a:xfrm>
                      <a:off x="1516351" y="3655851"/>
                      <a:ext cx="139989" cy="186082"/>
                    </a:xfrm>
                    <a:custGeom>
                      <a:avLst/>
                      <a:gdLst/>
                      <a:ahLst/>
                      <a:cxnLst/>
                      <a:rect l="l" t="t" r="r" b="b"/>
                      <a:pathLst>
                        <a:path w="29210" h="38848" fill="none" extrusionOk="0">
                          <a:moveTo>
                            <a:pt x="29209" y="1"/>
                          </a:moveTo>
                          <a:lnTo>
                            <a:pt x="17922" y="1"/>
                          </a:lnTo>
                          <a:cubicBezTo>
                            <a:pt x="14829" y="1"/>
                            <a:pt x="14209" y="3466"/>
                            <a:pt x="14209" y="3466"/>
                          </a:cubicBezTo>
                          <a:lnTo>
                            <a:pt x="14209" y="26448"/>
                          </a:lnTo>
                          <a:lnTo>
                            <a:pt x="0" y="26448"/>
                          </a:lnTo>
                          <a:lnTo>
                            <a:pt x="0" y="38848"/>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26" name="Google Shape;6626;p61"/>
                    <p:cNvSpPr/>
                    <p:nvPr/>
                  </p:nvSpPr>
                  <p:spPr>
                    <a:xfrm>
                      <a:off x="1501054" y="3829092"/>
                      <a:ext cx="26646" cy="25626"/>
                    </a:xfrm>
                    <a:custGeom>
                      <a:avLst/>
                      <a:gdLst/>
                      <a:ahLst/>
                      <a:cxnLst/>
                      <a:rect l="l" t="t" r="r" b="b"/>
                      <a:pathLst>
                        <a:path w="5560" h="5350" extrusionOk="0">
                          <a:moveTo>
                            <a:pt x="2886" y="0"/>
                          </a:moveTo>
                          <a:cubicBezTo>
                            <a:pt x="1806" y="0"/>
                            <a:pt x="828" y="653"/>
                            <a:pt x="416" y="1653"/>
                          </a:cubicBezTo>
                          <a:cubicBezTo>
                            <a:pt x="0" y="2652"/>
                            <a:pt x="230" y="3801"/>
                            <a:pt x="996" y="4567"/>
                          </a:cubicBezTo>
                          <a:cubicBezTo>
                            <a:pt x="1507" y="5078"/>
                            <a:pt x="2192" y="5350"/>
                            <a:pt x="2890" y="5350"/>
                          </a:cubicBezTo>
                          <a:cubicBezTo>
                            <a:pt x="3234" y="5350"/>
                            <a:pt x="3581" y="5283"/>
                            <a:pt x="3911" y="5147"/>
                          </a:cubicBezTo>
                          <a:cubicBezTo>
                            <a:pt x="4910" y="4731"/>
                            <a:pt x="5560" y="3757"/>
                            <a:pt x="5560" y="2678"/>
                          </a:cubicBezTo>
                          <a:cubicBezTo>
                            <a:pt x="5560" y="1200"/>
                            <a:pt x="4363" y="0"/>
                            <a:pt x="2886"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grpSp>
          <p:grpSp>
            <p:nvGrpSpPr>
              <p:cNvPr id="6627" name="Google Shape;6627;p61"/>
              <p:cNvGrpSpPr/>
              <p:nvPr/>
            </p:nvGrpSpPr>
            <p:grpSpPr>
              <a:xfrm>
                <a:off x="724986" y="3800594"/>
                <a:ext cx="532950" cy="302090"/>
                <a:chOff x="724986" y="3800594"/>
                <a:chExt cx="532950" cy="302090"/>
              </a:xfrm>
            </p:grpSpPr>
            <p:grpSp>
              <p:nvGrpSpPr>
                <p:cNvPr id="6628" name="Google Shape;6628;p61"/>
                <p:cNvGrpSpPr/>
                <p:nvPr/>
              </p:nvGrpSpPr>
              <p:grpSpPr>
                <a:xfrm>
                  <a:off x="724986" y="4044367"/>
                  <a:ext cx="181314" cy="25626"/>
                  <a:chOff x="724986" y="4044367"/>
                  <a:chExt cx="181314" cy="25626"/>
                </a:xfrm>
              </p:grpSpPr>
              <p:sp>
                <p:nvSpPr>
                  <p:cNvPr id="6629" name="Google Shape;6629;p61"/>
                  <p:cNvSpPr/>
                  <p:nvPr/>
                </p:nvSpPr>
                <p:spPr>
                  <a:xfrm>
                    <a:off x="746695" y="4059966"/>
                    <a:ext cx="159605" cy="5"/>
                  </a:xfrm>
                  <a:custGeom>
                    <a:avLst/>
                    <a:gdLst/>
                    <a:ahLst/>
                    <a:cxnLst/>
                    <a:rect l="l" t="t" r="r" b="b"/>
                    <a:pathLst>
                      <a:path w="33303" h="1" fill="none" extrusionOk="0">
                        <a:moveTo>
                          <a:pt x="1" y="1"/>
                        </a:moveTo>
                        <a:lnTo>
                          <a:pt x="3330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30" name="Google Shape;6630;p61"/>
                  <p:cNvSpPr/>
                  <p:nvPr/>
                </p:nvSpPr>
                <p:spPr>
                  <a:xfrm>
                    <a:off x="724986" y="4044367"/>
                    <a:ext cx="26646" cy="25626"/>
                  </a:xfrm>
                  <a:custGeom>
                    <a:avLst/>
                    <a:gdLst/>
                    <a:ahLst/>
                    <a:cxnLst/>
                    <a:rect l="l" t="t" r="r" b="b"/>
                    <a:pathLst>
                      <a:path w="5560" h="5350" extrusionOk="0">
                        <a:moveTo>
                          <a:pt x="2674" y="0"/>
                        </a:moveTo>
                        <a:cubicBezTo>
                          <a:pt x="1197" y="0"/>
                          <a:pt x="0" y="1197"/>
                          <a:pt x="0" y="2674"/>
                        </a:cubicBezTo>
                        <a:cubicBezTo>
                          <a:pt x="0" y="3758"/>
                          <a:pt x="653" y="4732"/>
                          <a:pt x="1653" y="5147"/>
                        </a:cubicBezTo>
                        <a:cubicBezTo>
                          <a:pt x="1983" y="5284"/>
                          <a:pt x="2329" y="5350"/>
                          <a:pt x="2673" y="5350"/>
                        </a:cubicBezTo>
                        <a:cubicBezTo>
                          <a:pt x="3369" y="5350"/>
                          <a:pt x="4054" y="5078"/>
                          <a:pt x="4567" y="4567"/>
                        </a:cubicBezTo>
                        <a:cubicBezTo>
                          <a:pt x="5330" y="3801"/>
                          <a:pt x="5559" y="2649"/>
                          <a:pt x="5147" y="1653"/>
                        </a:cubicBezTo>
                        <a:cubicBezTo>
                          <a:pt x="4731" y="653"/>
                          <a:pt x="3757" y="0"/>
                          <a:pt x="2674"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6631" name="Google Shape;6631;p61"/>
                <p:cNvGrpSpPr/>
                <p:nvPr/>
              </p:nvGrpSpPr>
              <p:grpSpPr>
                <a:xfrm>
                  <a:off x="906290" y="3800594"/>
                  <a:ext cx="351646" cy="302090"/>
                  <a:chOff x="906290" y="3800594"/>
                  <a:chExt cx="351646" cy="302090"/>
                </a:xfrm>
              </p:grpSpPr>
              <p:grpSp>
                <p:nvGrpSpPr>
                  <p:cNvPr id="6632" name="Google Shape;6632;p61"/>
                  <p:cNvGrpSpPr/>
                  <p:nvPr/>
                </p:nvGrpSpPr>
                <p:grpSpPr>
                  <a:xfrm>
                    <a:off x="1084172" y="3842857"/>
                    <a:ext cx="173764" cy="217131"/>
                    <a:chOff x="1084172" y="3842857"/>
                    <a:chExt cx="173764" cy="217131"/>
                  </a:xfrm>
                </p:grpSpPr>
                <p:grpSp>
                  <p:nvGrpSpPr>
                    <p:cNvPr id="6633" name="Google Shape;6633;p61"/>
                    <p:cNvGrpSpPr/>
                    <p:nvPr/>
                  </p:nvGrpSpPr>
                  <p:grpSpPr>
                    <a:xfrm>
                      <a:off x="1156862" y="3936509"/>
                      <a:ext cx="101073" cy="25622"/>
                      <a:chOff x="1156862" y="3936509"/>
                      <a:chExt cx="101073" cy="25622"/>
                    </a:xfrm>
                  </p:grpSpPr>
                  <p:sp>
                    <p:nvSpPr>
                      <p:cNvPr id="6634" name="Google Shape;6634;p61"/>
                      <p:cNvSpPr/>
                      <p:nvPr/>
                    </p:nvSpPr>
                    <p:spPr>
                      <a:xfrm>
                        <a:off x="1156862" y="3936509"/>
                        <a:ext cx="26651" cy="25622"/>
                      </a:xfrm>
                      <a:custGeom>
                        <a:avLst/>
                        <a:gdLst/>
                        <a:ahLst/>
                        <a:cxnLst/>
                        <a:rect l="l" t="t" r="r" b="b"/>
                        <a:pathLst>
                          <a:path w="5561" h="5349" extrusionOk="0">
                            <a:moveTo>
                              <a:pt x="2886" y="1"/>
                            </a:moveTo>
                            <a:cubicBezTo>
                              <a:pt x="1803" y="1"/>
                              <a:pt x="829" y="650"/>
                              <a:pt x="413" y="1649"/>
                            </a:cubicBezTo>
                            <a:cubicBezTo>
                              <a:pt x="1" y="2649"/>
                              <a:pt x="227" y="3798"/>
                              <a:pt x="993" y="4564"/>
                            </a:cubicBezTo>
                            <a:cubicBezTo>
                              <a:pt x="1505" y="5076"/>
                              <a:pt x="2189" y="5349"/>
                              <a:pt x="2884" y="5349"/>
                            </a:cubicBezTo>
                            <a:cubicBezTo>
                              <a:pt x="3229" y="5349"/>
                              <a:pt x="3576" y="5282"/>
                              <a:pt x="3908" y="5144"/>
                            </a:cubicBezTo>
                            <a:cubicBezTo>
                              <a:pt x="4907" y="4732"/>
                              <a:pt x="5560" y="3758"/>
                              <a:pt x="5560" y="2674"/>
                            </a:cubicBezTo>
                            <a:cubicBezTo>
                              <a:pt x="5560" y="1197"/>
                              <a:pt x="4364" y="1"/>
                              <a:pt x="288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635" name="Google Shape;6635;p61"/>
                      <p:cNvSpPr/>
                      <p:nvPr/>
                    </p:nvSpPr>
                    <p:spPr>
                      <a:xfrm>
                        <a:off x="1173592" y="3951414"/>
                        <a:ext cx="84343" cy="5"/>
                      </a:xfrm>
                      <a:custGeom>
                        <a:avLst/>
                        <a:gdLst/>
                        <a:ahLst/>
                        <a:cxnLst/>
                        <a:rect l="l" t="t" r="r" b="b"/>
                        <a:pathLst>
                          <a:path w="17599" h="1" fill="none" extrusionOk="0">
                            <a:moveTo>
                              <a:pt x="17598" y="0"/>
                            </a:moveTo>
                            <a:lnTo>
                              <a:pt x="1"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6636" name="Google Shape;6636;p61"/>
                    <p:cNvSpPr/>
                    <p:nvPr/>
                  </p:nvSpPr>
                  <p:spPr>
                    <a:xfrm>
                      <a:off x="1084172" y="3842857"/>
                      <a:ext cx="86476" cy="217131"/>
                    </a:xfrm>
                    <a:custGeom>
                      <a:avLst/>
                      <a:gdLst/>
                      <a:ahLst/>
                      <a:cxnLst/>
                      <a:rect l="l" t="t" r="r" b="b"/>
                      <a:pathLst>
                        <a:path w="18044" h="45330" fill="none" extrusionOk="0">
                          <a:moveTo>
                            <a:pt x="0" y="45330"/>
                          </a:moveTo>
                          <a:lnTo>
                            <a:pt x="12418" y="45330"/>
                          </a:lnTo>
                          <a:cubicBezTo>
                            <a:pt x="15150" y="45330"/>
                            <a:pt x="18043" y="42619"/>
                            <a:pt x="18043" y="35634"/>
                          </a:cubicBezTo>
                          <a:lnTo>
                            <a:pt x="18043" y="9697"/>
                          </a:lnTo>
                          <a:cubicBezTo>
                            <a:pt x="18043" y="2711"/>
                            <a:pt x="15150" y="1"/>
                            <a:pt x="12418" y="1"/>
                          </a:cubicBezTo>
                          <a:lnTo>
                            <a:pt x="1715"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sp>
                <p:nvSpPr>
                  <p:cNvPr id="6637" name="Google Shape;6637;p61"/>
                  <p:cNvSpPr/>
                  <p:nvPr/>
                </p:nvSpPr>
                <p:spPr>
                  <a:xfrm>
                    <a:off x="906290" y="3999967"/>
                    <a:ext cx="177893" cy="102717"/>
                  </a:xfrm>
                  <a:custGeom>
                    <a:avLst/>
                    <a:gdLst/>
                    <a:ahLst/>
                    <a:cxnLst/>
                    <a:rect l="l" t="t" r="r" b="b"/>
                    <a:pathLst>
                      <a:path w="37119" h="21444" extrusionOk="0">
                        <a:moveTo>
                          <a:pt x="4947" y="1"/>
                        </a:moveTo>
                        <a:cubicBezTo>
                          <a:pt x="2215" y="1"/>
                          <a:pt x="1" y="2678"/>
                          <a:pt x="1" y="5983"/>
                        </a:cubicBezTo>
                        <a:lnTo>
                          <a:pt x="1" y="15461"/>
                        </a:lnTo>
                        <a:cubicBezTo>
                          <a:pt x="1" y="18766"/>
                          <a:pt x="2215" y="21443"/>
                          <a:pt x="4947" y="21443"/>
                        </a:cubicBezTo>
                        <a:lnTo>
                          <a:pt x="32168" y="21443"/>
                        </a:lnTo>
                        <a:cubicBezTo>
                          <a:pt x="34901" y="21443"/>
                          <a:pt x="37118" y="18766"/>
                          <a:pt x="37118" y="15461"/>
                        </a:cubicBezTo>
                        <a:lnTo>
                          <a:pt x="37118" y="5983"/>
                        </a:lnTo>
                        <a:cubicBezTo>
                          <a:pt x="37118" y="2678"/>
                          <a:pt x="34901" y="1"/>
                          <a:pt x="32168" y="1"/>
                        </a:cubicBezTo>
                        <a:close/>
                      </a:path>
                    </a:pathLst>
                  </a:custGeom>
                  <a:solidFill>
                    <a:srgbClr val="667E92"/>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sp>
                <p:nvSpPr>
                  <p:cNvPr id="6638" name="Google Shape;6638;p61"/>
                  <p:cNvSpPr/>
                  <p:nvPr/>
                </p:nvSpPr>
                <p:spPr>
                  <a:xfrm>
                    <a:off x="914509" y="3800594"/>
                    <a:ext cx="177888" cy="102731"/>
                  </a:xfrm>
                  <a:custGeom>
                    <a:avLst/>
                    <a:gdLst/>
                    <a:ahLst/>
                    <a:cxnLst/>
                    <a:rect l="l" t="t" r="r" b="b"/>
                    <a:pathLst>
                      <a:path w="37118" h="21447" extrusionOk="0">
                        <a:moveTo>
                          <a:pt x="4951" y="0"/>
                        </a:moveTo>
                        <a:cubicBezTo>
                          <a:pt x="2218" y="0"/>
                          <a:pt x="0" y="2678"/>
                          <a:pt x="0" y="5983"/>
                        </a:cubicBezTo>
                        <a:lnTo>
                          <a:pt x="0" y="15460"/>
                        </a:lnTo>
                        <a:cubicBezTo>
                          <a:pt x="0" y="18765"/>
                          <a:pt x="2215" y="21446"/>
                          <a:pt x="4951" y="21446"/>
                        </a:cubicBezTo>
                        <a:lnTo>
                          <a:pt x="32168" y="21446"/>
                        </a:lnTo>
                        <a:cubicBezTo>
                          <a:pt x="34900" y="21446"/>
                          <a:pt x="37118" y="18765"/>
                          <a:pt x="37118" y="15460"/>
                        </a:cubicBezTo>
                        <a:lnTo>
                          <a:pt x="37118" y="5983"/>
                        </a:lnTo>
                        <a:cubicBezTo>
                          <a:pt x="37118" y="2678"/>
                          <a:pt x="34900" y="0"/>
                          <a:pt x="32168" y="0"/>
                        </a:cubicBezTo>
                        <a:close/>
                      </a:path>
                    </a:pathLst>
                  </a:custGeom>
                  <a:solidFill>
                    <a:srgbClr val="E6EBEF"/>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endParaRPr/>
                  </a:p>
                </p:txBody>
              </p:sp>
            </p:grpSp>
            <p:grpSp>
              <p:nvGrpSpPr>
                <p:cNvPr id="6639" name="Google Shape;6639;p61"/>
                <p:cNvGrpSpPr/>
                <p:nvPr/>
              </p:nvGrpSpPr>
              <p:grpSpPr>
                <a:xfrm>
                  <a:off x="724986" y="3830189"/>
                  <a:ext cx="189533" cy="25626"/>
                  <a:chOff x="724986" y="3830189"/>
                  <a:chExt cx="189533" cy="25626"/>
                </a:xfrm>
              </p:grpSpPr>
              <p:sp>
                <p:nvSpPr>
                  <p:cNvPr id="6640" name="Google Shape;6640;p61"/>
                  <p:cNvSpPr/>
                  <p:nvPr/>
                </p:nvSpPr>
                <p:spPr>
                  <a:xfrm>
                    <a:off x="724986" y="3830189"/>
                    <a:ext cx="26646" cy="25626"/>
                  </a:xfrm>
                  <a:custGeom>
                    <a:avLst/>
                    <a:gdLst/>
                    <a:ahLst/>
                    <a:cxnLst/>
                    <a:rect l="l" t="t" r="r" b="b"/>
                    <a:pathLst>
                      <a:path w="5560" h="5350" extrusionOk="0">
                        <a:moveTo>
                          <a:pt x="2674" y="1"/>
                        </a:moveTo>
                        <a:cubicBezTo>
                          <a:pt x="1197" y="1"/>
                          <a:pt x="0" y="1197"/>
                          <a:pt x="0" y="2675"/>
                        </a:cubicBezTo>
                        <a:cubicBezTo>
                          <a:pt x="0" y="3758"/>
                          <a:pt x="653" y="4732"/>
                          <a:pt x="1653" y="5144"/>
                        </a:cubicBezTo>
                        <a:cubicBezTo>
                          <a:pt x="1984" y="5282"/>
                          <a:pt x="2331" y="5349"/>
                          <a:pt x="2676" y="5349"/>
                        </a:cubicBezTo>
                        <a:cubicBezTo>
                          <a:pt x="3371" y="5349"/>
                          <a:pt x="4055" y="5077"/>
                          <a:pt x="4567" y="4564"/>
                        </a:cubicBezTo>
                        <a:cubicBezTo>
                          <a:pt x="5330" y="3802"/>
                          <a:pt x="5559" y="2649"/>
                          <a:pt x="5147" y="1650"/>
                        </a:cubicBezTo>
                        <a:cubicBezTo>
                          <a:pt x="4731" y="650"/>
                          <a:pt x="3757" y="1"/>
                          <a:pt x="2674"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6641" name="Google Shape;6641;p61"/>
                  <p:cNvSpPr/>
                  <p:nvPr/>
                </p:nvSpPr>
                <p:spPr>
                  <a:xfrm>
                    <a:off x="746695" y="3842838"/>
                    <a:ext cx="167824" cy="5"/>
                  </a:xfrm>
                  <a:custGeom>
                    <a:avLst/>
                    <a:gdLst/>
                    <a:ahLst/>
                    <a:cxnLst/>
                    <a:rect l="l" t="t" r="r" b="b"/>
                    <a:pathLst>
                      <a:path w="35018" h="1" fill="none" extrusionOk="0">
                        <a:moveTo>
                          <a:pt x="35017"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grpSp>
      </p:grpSp>
      <p:grpSp>
        <p:nvGrpSpPr>
          <p:cNvPr id="6642" name="Google Shape;6642;p61"/>
          <p:cNvGrpSpPr/>
          <p:nvPr/>
        </p:nvGrpSpPr>
        <p:grpSpPr>
          <a:xfrm>
            <a:off x="2253298" y="2249666"/>
            <a:ext cx="948701" cy="935378"/>
            <a:chOff x="2253298" y="2428317"/>
            <a:chExt cx="948701" cy="935378"/>
          </a:xfrm>
        </p:grpSpPr>
        <p:sp>
          <p:nvSpPr>
            <p:cNvPr id="6643" name="Google Shape;6643;p61"/>
            <p:cNvSpPr/>
            <p:nvPr/>
          </p:nvSpPr>
          <p:spPr>
            <a:xfrm>
              <a:off x="2418065" y="2799334"/>
              <a:ext cx="619167" cy="193359"/>
            </a:xfrm>
            <a:custGeom>
              <a:avLst/>
              <a:gdLst/>
              <a:ahLst/>
              <a:cxnLst/>
              <a:rect l="l" t="t" r="r" b="b"/>
              <a:pathLst>
                <a:path w="116549" h="36397" extrusionOk="0">
                  <a:moveTo>
                    <a:pt x="18199" y="1"/>
                  </a:moveTo>
                  <a:cubicBezTo>
                    <a:pt x="8148" y="1"/>
                    <a:pt x="1" y="8148"/>
                    <a:pt x="1" y="18198"/>
                  </a:cubicBezTo>
                  <a:cubicBezTo>
                    <a:pt x="1" y="28249"/>
                    <a:pt x="8148" y="36396"/>
                    <a:pt x="18199" y="36396"/>
                  </a:cubicBezTo>
                  <a:lnTo>
                    <a:pt x="98350" y="36396"/>
                  </a:lnTo>
                  <a:cubicBezTo>
                    <a:pt x="108401" y="36396"/>
                    <a:pt x="116548" y="28249"/>
                    <a:pt x="116548" y="18198"/>
                  </a:cubicBezTo>
                  <a:cubicBezTo>
                    <a:pt x="116548" y="8148"/>
                    <a:pt x="108401" y="1"/>
                    <a:pt x="98350"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644" name="Google Shape;6644;p61"/>
            <p:cNvSpPr/>
            <p:nvPr/>
          </p:nvSpPr>
          <p:spPr>
            <a:xfrm>
              <a:off x="2373234" y="2761962"/>
              <a:ext cx="248482" cy="268106"/>
            </a:xfrm>
            <a:custGeom>
              <a:avLst/>
              <a:gdLst/>
              <a:ahLst/>
              <a:cxnLst/>
              <a:rect l="l" t="t" r="r" b="b"/>
              <a:pathLst>
                <a:path w="46773" h="50467" extrusionOk="0">
                  <a:moveTo>
                    <a:pt x="25232" y="1"/>
                  </a:moveTo>
                  <a:cubicBezTo>
                    <a:pt x="11319" y="1"/>
                    <a:pt x="0" y="11322"/>
                    <a:pt x="0" y="25233"/>
                  </a:cubicBezTo>
                  <a:cubicBezTo>
                    <a:pt x="0" y="39146"/>
                    <a:pt x="11319" y="50466"/>
                    <a:pt x="25232" y="50466"/>
                  </a:cubicBezTo>
                  <a:lnTo>
                    <a:pt x="46773" y="50466"/>
                  </a:lnTo>
                  <a:lnTo>
                    <a:pt x="46773" y="49007"/>
                  </a:lnTo>
                  <a:lnTo>
                    <a:pt x="25232" y="49007"/>
                  </a:lnTo>
                  <a:cubicBezTo>
                    <a:pt x="12124" y="49007"/>
                    <a:pt x="1456" y="38344"/>
                    <a:pt x="1456" y="25233"/>
                  </a:cubicBezTo>
                  <a:cubicBezTo>
                    <a:pt x="1456" y="12123"/>
                    <a:pt x="12124" y="1457"/>
                    <a:pt x="25232" y="1457"/>
                  </a:cubicBezTo>
                  <a:lnTo>
                    <a:pt x="46773" y="1457"/>
                  </a:lnTo>
                  <a:lnTo>
                    <a:pt x="46773" y="1"/>
                  </a:lnTo>
                  <a:close/>
                </a:path>
              </a:pathLst>
            </a:custGeom>
            <a:solidFill>
              <a:srgbClr val="96979B"/>
            </a:solidFill>
            <a:ln>
              <a:noFill/>
            </a:ln>
          </p:spPr>
          <p:txBody>
            <a:bodyPr spcFirstLastPara="1" wrap="square" lIns="91425" tIns="91425" rIns="91425" bIns="91425" anchor="ctr" anchorCtr="0">
              <a:noAutofit/>
            </a:bodyPr>
            <a:lstStyle/>
            <a:p>
              <a:endParaRPr/>
            </a:p>
          </p:txBody>
        </p:sp>
        <p:sp>
          <p:nvSpPr>
            <p:cNvPr id="6645" name="Google Shape;6645;p61"/>
            <p:cNvSpPr/>
            <p:nvPr/>
          </p:nvSpPr>
          <p:spPr>
            <a:xfrm>
              <a:off x="2726356" y="3024889"/>
              <a:ext cx="2582" cy="99328"/>
            </a:xfrm>
            <a:custGeom>
              <a:avLst/>
              <a:gdLst/>
              <a:ahLst/>
              <a:cxnLst/>
              <a:rect l="l" t="t" r="r" b="b"/>
              <a:pathLst>
                <a:path w="486" h="18697" extrusionOk="0">
                  <a:moveTo>
                    <a:pt x="243" y="1"/>
                  </a:moveTo>
                  <a:cubicBezTo>
                    <a:pt x="108" y="1"/>
                    <a:pt x="1" y="109"/>
                    <a:pt x="1" y="243"/>
                  </a:cubicBezTo>
                  <a:lnTo>
                    <a:pt x="1" y="18455"/>
                  </a:lnTo>
                  <a:cubicBezTo>
                    <a:pt x="1" y="18588"/>
                    <a:pt x="108" y="18697"/>
                    <a:pt x="243" y="18697"/>
                  </a:cubicBezTo>
                  <a:cubicBezTo>
                    <a:pt x="377" y="18697"/>
                    <a:pt x="485" y="18588"/>
                    <a:pt x="485" y="18455"/>
                  </a:cubicBezTo>
                  <a:lnTo>
                    <a:pt x="485" y="243"/>
                  </a:lnTo>
                  <a:cubicBezTo>
                    <a:pt x="485" y="109"/>
                    <a:pt x="377" y="1"/>
                    <a:pt x="243" y="1"/>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6646" name="Google Shape;6646;p61"/>
            <p:cNvSpPr/>
            <p:nvPr/>
          </p:nvSpPr>
          <p:spPr>
            <a:xfrm>
              <a:off x="2785174" y="3024884"/>
              <a:ext cx="287220" cy="99333"/>
            </a:xfrm>
            <a:custGeom>
              <a:avLst/>
              <a:gdLst/>
              <a:ahLst/>
              <a:cxnLst/>
              <a:rect l="l" t="t" r="r" b="b"/>
              <a:pathLst>
                <a:path w="54065" h="18698" extrusionOk="0">
                  <a:moveTo>
                    <a:pt x="242" y="0"/>
                  </a:moveTo>
                  <a:cubicBezTo>
                    <a:pt x="109" y="0"/>
                    <a:pt x="0" y="109"/>
                    <a:pt x="0" y="242"/>
                  </a:cubicBezTo>
                  <a:lnTo>
                    <a:pt x="0" y="5286"/>
                  </a:lnTo>
                  <a:cubicBezTo>
                    <a:pt x="0" y="8843"/>
                    <a:pt x="2895" y="11736"/>
                    <a:pt x="6451" y="11736"/>
                  </a:cubicBezTo>
                  <a:lnTo>
                    <a:pt x="46862" y="11736"/>
                  </a:lnTo>
                  <a:cubicBezTo>
                    <a:pt x="50567" y="11736"/>
                    <a:pt x="53580" y="14751"/>
                    <a:pt x="53580" y="18456"/>
                  </a:cubicBezTo>
                  <a:cubicBezTo>
                    <a:pt x="53580" y="18589"/>
                    <a:pt x="53689" y="18698"/>
                    <a:pt x="53822" y="18698"/>
                  </a:cubicBezTo>
                  <a:cubicBezTo>
                    <a:pt x="53957" y="18698"/>
                    <a:pt x="54064" y="18589"/>
                    <a:pt x="54063" y="18456"/>
                  </a:cubicBezTo>
                  <a:cubicBezTo>
                    <a:pt x="54063" y="14484"/>
                    <a:pt x="50831" y="11250"/>
                    <a:pt x="46858" y="11250"/>
                  </a:cubicBezTo>
                  <a:lnTo>
                    <a:pt x="6449" y="11250"/>
                  </a:lnTo>
                  <a:cubicBezTo>
                    <a:pt x="3160" y="11250"/>
                    <a:pt x="484" y="8576"/>
                    <a:pt x="484" y="5286"/>
                  </a:cubicBezTo>
                  <a:lnTo>
                    <a:pt x="484" y="242"/>
                  </a:lnTo>
                  <a:cubicBezTo>
                    <a:pt x="484" y="109"/>
                    <a:pt x="376" y="0"/>
                    <a:pt x="242" y="0"/>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6647" name="Google Shape;6647;p61"/>
            <p:cNvSpPr/>
            <p:nvPr/>
          </p:nvSpPr>
          <p:spPr>
            <a:xfrm>
              <a:off x="2382903" y="3024884"/>
              <a:ext cx="287215" cy="99333"/>
            </a:xfrm>
            <a:custGeom>
              <a:avLst/>
              <a:gdLst/>
              <a:ahLst/>
              <a:cxnLst/>
              <a:rect l="l" t="t" r="r" b="b"/>
              <a:pathLst>
                <a:path w="54064" h="18698" extrusionOk="0">
                  <a:moveTo>
                    <a:pt x="53821" y="0"/>
                  </a:moveTo>
                  <a:cubicBezTo>
                    <a:pt x="53686" y="0"/>
                    <a:pt x="53579" y="109"/>
                    <a:pt x="53579" y="242"/>
                  </a:cubicBezTo>
                  <a:lnTo>
                    <a:pt x="53579" y="5286"/>
                  </a:lnTo>
                  <a:cubicBezTo>
                    <a:pt x="53579" y="8576"/>
                    <a:pt x="50903" y="11250"/>
                    <a:pt x="47614" y="11250"/>
                  </a:cubicBezTo>
                  <a:lnTo>
                    <a:pt x="7205" y="11250"/>
                  </a:lnTo>
                  <a:cubicBezTo>
                    <a:pt x="3232" y="11250"/>
                    <a:pt x="0" y="14484"/>
                    <a:pt x="0" y="18456"/>
                  </a:cubicBezTo>
                  <a:cubicBezTo>
                    <a:pt x="0" y="18589"/>
                    <a:pt x="109" y="18698"/>
                    <a:pt x="242" y="18698"/>
                  </a:cubicBezTo>
                  <a:cubicBezTo>
                    <a:pt x="376" y="18698"/>
                    <a:pt x="485" y="18589"/>
                    <a:pt x="485" y="18456"/>
                  </a:cubicBezTo>
                  <a:cubicBezTo>
                    <a:pt x="485" y="14751"/>
                    <a:pt x="3499" y="11736"/>
                    <a:pt x="7202" y="11736"/>
                  </a:cubicBezTo>
                  <a:lnTo>
                    <a:pt x="47612" y="11736"/>
                  </a:lnTo>
                  <a:cubicBezTo>
                    <a:pt x="51169" y="11736"/>
                    <a:pt x="54063" y="8843"/>
                    <a:pt x="54063" y="5286"/>
                  </a:cubicBezTo>
                  <a:lnTo>
                    <a:pt x="54063" y="242"/>
                  </a:lnTo>
                  <a:cubicBezTo>
                    <a:pt x="54063" y="109"/>
                    <a:pt x="53955" y="0"/>
                    <a:pt x="53821" y="0"/>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6648" name="Google Shape;6648;p61"/>
            <p:cNvSpPr/>
            <p:nvPr/>
          </p:nvSpPr>
          <p:spPr>
            <a:xfrm>
              <a:off x="2596756" y="3151259"/>
              <a:ext cx="261784" cy="212436"/>
            </a:xfrm>
            <a:custGeom>
              <a:avLst/>
              <a:gdLst/>
              <a:ahLst/>
              <a:cxnLst/>
              <a:rect l="l" t="t" r="r" b="b"/>
              <a:pathLst>
                <a:path w="49277" h="39988" extrusionOk="0">
                  <a:moveTo>
                    <a:pt x="7996" y="0"/>
                  </a:moveTo>
                  <a:cubicBezTo>
                    <a:pt x="3580" y="0"/>
                    <a:pt x="0" y="3579"/>
                    <a:pt x="0" y="7995"/>
                  </a:cubicBezTo>
                  <a:lnTo>
                    <a:pt x="0" y="31993"/>
                  </a:lnTo>
                  <a:cubicBezTo>
                    <a:pt x="0" y="36409"/>
                    <a:pt x="3580" y="39988"/>
                    <a:pt x="7996" y="39988"/>
                  </a:cubicBezTo>
                  <a:lnTo>
                    <a:pt x="41280" y="39988"/>
                  </a:lnTo>
                  <a:cubicBezTo>
                    <a:pt x="45697" y="39988"/>
                    <a:pt x="49277" y="36409"/>
                    <a:pt x="49277" y="31993"/>
                  </a:cubicBezTo>
                  <a:lnTo>
                    <a:pt x="49277" y="7995"/>
                  </a:lnTo>
                  <a:cubicBezTo>
                    <a:pt x="49277" y="3579"/>
                    <a:pt x="45697" y="0"/>
                    <a:pt x="4128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649" name="Google Shape;6649;p61"/>
            <p:cNvSpPr/>
            <p:nvPr/>
          </p:nvSpPr>
          <p:spPr>
            <a:xfrm>
              <a:off x="2940204" y="3151259"/>
              <a:ext cx="261795" cy="212436"/>
            </a:xfrm>
            <a:custGeom>
              <a:avLst/>
              <a:gdLst/>
              <a:ahLst/>
              <a:cxnLst/>
              <a:rect l="l" t="t" r="r" b="b"/>
              <a:pathLst>
                <a:path w="49279" h="39988" extrusionOk="0">
                  <a:moveTo>
                    <a:pt x="7995" y="0"/>
                  </a:moveTo>
                  <a:cubicBezTo>
                    <a:pt x="3580" y="0"/>
                    <a:pt x="0" y="3579"/>
                    <a:pt x="0" y="7995"/>
                  </a:cubicBezTo>
                  <a:lnTo>
                    <a:pt x="0" y="31993"/>
                  </a:lnTo>
                  <a:cubicBezTo>
                    <a:pt x="0" y="36409"/>
                    <a:pt x="3580" y="39988"/>
                    <a:pt x="7995" y="39988"/>
                  </a:cubicBezTo>
                  <a:lnTo>
                    <a:pt x="41282" y="39988"/>
                  </a:lnTo>
                  <a:cubicBezTo>
                    <a:pt x="45698" y="39988"/>
                    <a:pt x="49278" y="36409"/>
                    <a:pt x="49278" y="31993"/>
                  </a:cubicBezTo>
                  <a:lnTo>
                    <a:pt x="49278" y="7995"/>
                  </a:lnTo>
                  <a:cubicBezTo>
                    <a:pt x="49278" y="3579"/>
                    <a:pt x="45698" y="0"/>
                    <a:pt x="41282"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650" name="Google Shape;6650;p61"/>
            <p:cNvSpPr/>
            <p:nvPr/>
          </p:nvSpPr>
          <p:spPr>
            <a:xfrm>
              <a:off x="2253298" y="3151259"/>
              <a:ext cx="261795" cy="212436"/>
            </a:xfrm>
            <a:custGeom>
              <a:avLst/>
              <a:gdLst/>
              <a:ahLst/>
              <a:cxnLst/>
              <a:rect l="l" t="t" r="r" b="b"/>
              <a:pathLst>
                <a:path w="49279" h="39988" extrusionOk="0">
                  <a:moveTo>
                    <a:pt x="7997" y="0"/>
                  </a:moveTo>
                  <a:cubicBezTo>
                    <a:pt x="3580" y="0"/>
                    <a:pt x="0" y="3579"/>
                    <a:pt x="0" y="7995"/>
                  </a:cubicBezTo>
                  <a:lnTo>
                    <a:pt x="0" y="31993"/>
                  </a:lnTo>
                  <a:cubicBezTo>
                    <a:pt x="0" y="36409"/>
                    <a:pt x="3580" y="39988"/>
                    <a:pt x="7997" y="39988"/>
                  </a:cubicBezTo>
                  <a:lnTo>
                    <a:pt x="41282" y="39988"/>
                  </a:lnTo>
                  <a:cubicBezTo>
                    <a:pt x="45697" y="39988"/>
                    <a:pt x="49277" y="36409"/>
                    <a:pt x="49277" y="31993"/>
                  </a:cubicBezTo>
                  <a:lnTo>
                    <a:pt x="49277" y="7995"/>
                  </a:lnTo>
                  <a:cubicBezTo>
                    <a:pt x="49278" y="3579"/>
                    <a:pt x="45697" y="0"/>
                    <a:pt x="41282"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651" name="Google Shape;6651;p61"/>
            <p:cNvSpPr/>
            <p:nvPr/>
          </p:nvSpPr>
          <p:spPr>
            <a:xfrm>
              <a:off x="2718685" y="3113966"/>
              <a:ext cx="17919" cy="17924"/>
            </a:xfrm>
            <a:custGeom>
              <a:avLst/>
              <a:gdLst/>
              <a:ahLst/>
              <a:cxnLst/>
              <a:rect l="l" t="t" r="r" b="b"/>
              <a:pathLst>
                <a:path w="3373" h="3374" extrusionOk="0">
                  <a:moveTo>
                    <a:pt x="1687" y="0"/>
                  </a:moveTo>
                  <a:cubicBezTo>
                    <a:pt x="755" y="0"/>
                    <a:pt x="1" y="755"/>
                    <a:pt x="1" y="1687"/>
                  </a:cubicBezTo>
                  <a:cubicBezTo>
                    <a:pt x="1" y="2619"/>
                    <a:pt x="755" y="3373"/>
                    <a:pt x="1687" y="3373"/>
                  </a:cubicBezTo>
                  <a:cubicBezTo>
                    <a:pt x="2618" y="3373"/>
                    <a:pt x="3372" y="2619"/>
                    <a:pt x="3372" y="1687"/>
                  </a:cubicBezTo>
                  <a:cubicBezTo>
                    <a:pt x="3372" y="755"/>
                    <a:pt x="2618"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52" name="Google Shape;6652;p61"/>
            <p:cNvSpPr/>
            <p:nvPr/>
          </p:nvSpPr>
          <p:spPr>
            <a:xfrm>
              <a:off x="3062128" y="3113966"/>
              <a:ext cx="17924" cy="17924"/>
            </a:xfrm>
            <a:custGeom>
              <a:avLst/>
              <a:gdLst/>
              <a:ahLst/>
              <a:cxnLst/>
              <a:rect l="l" t="t" r="r" b="b"/>
              <a:pathLst>
                <a:path w="3374" h="3374" extrusionOk="0">
                  <a:moveTo>
                    <a:pt x="1687" y="0"/>
                  </a:moveTo>
                  <a:cubicBezTo>
                    <a:pt x="755" y="0"/>
                    <a:pt x="0" y="755"/>
                    <a:pt x="0" y="1687"/>
                  </a:cubicBezTo>
                  <a:cubicBezTo>
                    <a:pt x="0" y="2619"/>
                    <a:pt x="755" y="3373"/>
                    <a:pt x="1687" y="3373"/>
                  </a:cubicBezTo>
                  <a:cubicBezTo>
                    <a:pt x="2619" y="3373"/>
                    <a:pt x="3373" y="2619"/>
                    <a:pt x="3373" y="1687"/>
                  </a:cubicBezTo>
                  <a:cubicBezTo>
                    <a:pt x="3373" y="755"/>
                    <a:pt x="2619"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53" name="Google Shape;6653;p61"/>
            <p:cNvSpPr/>
            <p:nvPr/>
          </p:nvSpPr>
          <p:spPr>
            <a:xfrm>
              <a:off x="2375226" y="3113966"/>
              <a:ext cx="17924" cy="17924"/>
            </a:xfrm>
            <a:custGeom>
              <a:avLst/>
              <a:gdLst/>
              <a:ahLst/>
              <a:cxnLst/>
              <a:rect l="l" t="t" r="r" b="b"/>
              <a:pathLst>
                <a:path w="3374" h="3374" extrusionOk="0">
                  <a:moveTo>
                    <a:pt x="1687" y="0"/>
                  </a:moveTo>
                  <a:cubicBezTo>
                    <a:pt x="755" y="0"/>
                    <a:pt x="1" y="755"/>
                    <a:pt x="1" y="1687"/>
                  </a:cubicBezTo>
                  <a:cubicBezTo>
                    <a:pt x="1" y="2619"/>
                    <a:pt x="755" y="3373"/>
                    <a:pt x="1687" y="3373"/>
                  </a:cubicBezTo>
                  <a:cubicBezTo>
                    <a:pt x="2619" y="3373"/>
                    <a:pt x="3374" y="2619"/>
                    <a:pt x="3374" y="1687"/>
                  </a:cubicBezTo>
                  <a:cubicBezTo>
                    <a:pt x="3374" y="755"/>
                    <a:pt x="2619"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54" name="Google Shape;6654;p61"/>
            <p:cNvSpPr/>
            <p:nvPr/>
          </p:nvSpPr>
          <p:spPr>
            <a:xfrm>
              <a:off x="2718685" y="3017224"/>
              <a:ext cx="17919" cy="17919"/>
            </a:xfrm>
            <a:custGeom>
              <a:avLst/>
              <a:gdLst/>
              <a:ahLst/>
              <a:cxnLst/>
              <a:rect l="l" t="t" r="r" b="b"/>
              <a:pathLst>
                <a:path w="3373" h="3373" extrusionOk="0">
                  <a:moveTo>
                    <a:pt x="1687" y="1"/>
                  </a:moveTo>
                  <a:cubicBezTo>
                    <a:pt x="755" y="1"/>
                    <a:pt x="1" y="754"/>
                    <a:pt x="1" y="1686"/>
                  </a:cubicBezTo>
                  <a:cubicBezTo>
                    <a:pt x="1" y="2618"/>
                    <a:pt x="755" y="3372"/>
                    <a:pt x="1687" y="3372"/>
                  </a:cubicBezTo>
                  <a:cubicBezTo>
                    <a:pt x="2618" y="3372"/>
                    <a:pt x="3372" y="2618"/>
                    <a:pt x="3372" y="1686"/>
                  </a:cubicBezTo>
                  <a:cubicBezTo>
                    <a:pt x="3372" y="754"/>
                    <a:pt x="2618" y="1"/>
                    <a:pt x="168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55" name="Google Shape;6655;p61"/>
            <p:cNvSpPr/>
            <p:nvPr/>
          </p:nvSpPr>
          <p:spPr>
            <a:xfrm>
              <a:off x="2777509" y="3017224"/>
              <a:ext cx="17914" cy="17919"/>
            </a:xfrm>
            <a:custGeom>
              <a:avLst/>
              <a:gdLst/>
              <a:ahLst/>
              <a:cxnLst/>
              <a:rect l="l" t="t" r="r" b="b"/>
              <a:pathLst>
                <a:path w="3372" h="3373" extrusionOk="0">
                  <a:moveTo>
                    <a:pt x="1685" y="1"/>
                  </a:moveTo>
                  <a:cubicBezTo>
                    <a:pt x="753" y="1"/>
                    <a:pt x="0" y="754"/>
                    <a:pt x="0" y="1686"/>
                  </a:cubicBezTo>
                  <a:cubicBezTo>
                    <a:pt x="0" y="2618"/>
                    <a:pt x="753" y="3372"/>
                    <a:pt x="1685" y="3372"/>
                  </a:cubicBezTo>
                  <a:cubicBezTo>
                    <a:pt x="2617" y="3372"/>
                    <a:pt x="3372" y="2618"/>
                    <a:pt x="3372" y="1686"/>
                  </a:cubicBezTo>
                  <a:cubicBezTo>
                    <a:pt x="3372" y="754"/>
                    <a:pt x="2617" y="1"/>
                    <a:pt x="168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56" name="Google Shape;6656;p61"/>
            <p:cNvSpPr/>
            <p:nvPr/>
          </p:nvSpPr>
          <p:spPr>
            <a:xfrm>
              <a:off x="2659856" y="3017224"/>
              <a:ext cx="17914" cy="17919"/>
            </a:xfrm>
            <a:custGeom>
              <a:avLst/>
              <a:gdLst/>
              <a:ahLst/>
              <a:cxnLst/>
              <a:rect l="l" t="t" r="r" b="b"/>
              <a:pathLst>
                <a:path w="3372" h="3373" extrusionOk="0">
                  <a:moveTo>
                    <a:pt x="1687" y="1"/>
                  </a:moveTo>
                  <a:cubicBezTo>
                    <a:pt x="755" y="1"/>
                    <a:pt x="1" y="754"/>
                    <a:pt x="1" y="1686"/>
                  </a:cubicBezTo>
                  <a:cubicBezTo>
                    <a:pt x="1" y="2618"/>
                    <a:pt x="755" y="3372"/>
                    <a:pt x="1687" y="3372"/>
                  </a:cubicBezTo>
                  <a:cubicBezTo>
                    <a:pt x="2619" y="3372"/>
                    <a:pt x="3372" y="2618"/>
                    <a:pt x="3372" y="1686"/>
                  </a:cubicBezTo>
                  <a:cubicBezTo>
                    <a:pt x="3372" y="754"/>
                    <a:pt x="2619" y="1"/>
                    <a:pt x="168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57" name="Google Shape;6657;p61"/>
            <p:cNvSpPr/>
            <p:nvPr/>
          </p:nvSpPr>
          <p:spPr>
            <a:xfrm>
              <a:off x="2726356" y="2667807"/>
              <a:ext cx="2582" cy="99322"/>
            </a:xfrm>
            <a:custGeom>
              <a:avLst/>
              <a:gdLst/>
              <a:ahLst/>
              <a:cxnLst/>
              <a:rect l="l" t="t" r="r" b="b"/>
              <a:pathLst>
                <a:path w="486" h="18696" extrusionOk="0">
                  <a:moveTo>
                    <a:pt x="243" y="0"/>
                  </a:moveTo>
                  <a:cubicBezTo>
                    <a:pt x="108" y="0"/>
                    <a:pt x="1" y="109"/>
                    <a:pt x="1" y="243"/>
                  </a:cubicBezTo>
                  <a:lnTo>
                    <a:pt x="1" y="18453"/>
                  </a:lnTo>
                  <a:cubicBezTo>
                    <a:pt x="1" y="18588"/>
                    <a:pt x="108" y="18695"/>
                    <a:pt x="243" y="18695"/>
                  </a:cubicBezTo>
                  <a:cubicBezTo>
                    <a:pt x="377" y="18695"/>
                    <a:pt x="485" y="18588"/>
                    <a:pt x="485" y="18453"/>
                  </a:cubicBezTo>
                  <a:lnTo>
                    <a:pt x="485" y="243"/>
                  </a:lnTo>
                  <a:cubicBezTo>
                    <a:pt x="485" y="109"/>
                    <a:pt x="377" y="0"/>
                    <a:pt x="243" y="0"/>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6658" name="Google Shape;6658;p61"/>
            <p:cNvSpPr/>
            <p:nvPr/>
          </p:nvSpPr>
          <p:spPr>
            <a:xfrm>
              <a:off x="2785174" y="2667796"/>
              <a:ext cx="287210" cy="99333"/>
            </a:xfrm>
            <a:custGeom>
              <a:avLst/>
              <a:gdLst/>
              <a:ahLst/>
              <a:cxnLst/>
              <a:rect l="l" t="t" r="r" b="b"/>
              <a:pathLst>
                <a:path w="54063" h="18698" extrusionOk="0">
                  <a:moveTo>
                    <a:pt x="53821" y="1"/>
                  </a:moveTo>
                  <a:cubicBezTo>
                    <a:pt x="53687" y="1"/>
                    <a:pt x="53579" y="108"/>
                    <a:pt x="53579" y="243"/>
                  </a:cubicBezTo>
                  <a:cubicBezTo>
                    <a:pt x="53579" y="3946"/>
                    <a:pt x="50564" y="6961"/>
                    <a:pt x="46861" y="6961"/>
                  </a:cubicBezTo>
                  <a:lnTo>
                    <a:pt x="6451" y="6961"/>
                  </a:lnTo>
                  <a:cubicBezTo>
                    <a:pt x="2895" y="6961"/>
                    <a:pt x="0" y="9857"/>
                    <a:pt x="0" y="13412"/>
                  </a:cubicBezTo>
                  <a:lnTo>
                    <a:pt x="0" y="18455"/>
                  </a:lnTo>
                  <a:cubicBezTo>
                    <a:pt x="0" y="18590"/>
                    <a:pt x="109" y="18697"/>
                    <a:pt x="242" y="18697"/>
                  </a:cubicBezTo>
                  <a:cubicBezTo>
                    <a:pt x="379" y="18697"/>
                    <a:pt x="487" y="18590"/>
                    <a:pt x="486" y="18455"/>
                  </a:cubicBezTo>
                  <a:lnTo>
                    <a:pt x="486" y="13412"/>
                  </a:lnTo>
                  <a:cubicBezTo>
                    <a:pt x="486" y="10122"/>
                    <a:pt x="3162" y="7447"/>
                    <a:pt x="6451" y="7447"/>
                  </a:cubicBezTo>
                  <a:lnTo>
                    <a:pt x="46858" y="7447"/>
                  </a:lnTo>
                  <a:cubicBezTo>
                    <a:pt x="50831" y="7447"/>
                    <a:pt x="54063" y="4215"/>
                    <a:pt x="54063" y="243"/>
                  </a:cubicBezTo>
                  <a:cubicBezTo>
                    <a:pt x="54063" y="108"/>
                    <a:pt x="53954" y="1"/>
                    <a:pt x="53821" y="1"/>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6659" name="Google Shape;6659;p61"/>
            <p:cNvSpPr/>
            <p:nvPr/>
          </p:nvSpPr>
          <p:spPr>
            <a:xfrm>
              <a:off x="2382892" y="2667796"/>
              <a:ext cx="287226" cy="99333"/>
            </a:xfrm>
            <a:custGeom>
              <a:avLst/>
              <a:gdLst/>
              <a:ahLst/>
              <a:cxnLst/>
              <a:rect l="l" t="t" r="r" b="b"/>
              <a:pathLst>
                <a:path w="54066" h="18698" extrusionOk="0">
                  <a:moveTo>
                    <a:pt x="243" y="1"/>
                  </a:moveTo>
                  <a:cubicBezTo>
                    <a:pt x="108" y="1"/>
                    <a:pt x="1" y="108"/>
                    <a:pt x="1" y="243"/>
                  </a:cubicBezTo>
                  <a:cubicBezTo>
                    <a:pt x="1" y="4216"/>
                    <a:pt x="3233" y="7447"/>
                    <a:pt x="7204" y="7447"/>
                  </a:cubicBezTo>
                  <a:lnTo>
                    <a:pt x="47616" y="7447"/>
                  </a:lnTo>
                  <a:cubicBezTo>
                    <a:pt x="50905" y="7447"/>
                    <a:pt x="53581" y="10122"/>
                    <a:pt x="53581" y="13412"/>
                  </a:cubicBezTo>
                  <a:lnTo>
                    <a:pt x="53581" y="18455"/>
                  </a:lnTo>
                  <a:cubicBezTo>
                    <a:pt x="53581" y="18590"/>
                    <a:pt x="53688" y="18697"/>
                    <a:pt x="53823" y="18697"/>
                  </a:cubicBezTo>
                  <a:cubicBezTo>
                    <a:pt x="53957" y="18697"/>
                    <a:pt x="54065" y="18590"/>
                    <a:pt x="54062" y="18455"/>
                  </a:cubicBezTo>
                  <a:lnTo>
                    <a:pt x="54062" y="13412"/>
                  </a:lnTo>
                  <a:cubicBezTo>
                    <a:pt x="54062" y="9854"/>
                    <a:pt x="51169" y="6961"/>
                    <a:pt x="47611" y="6961"/>
                  </a:cubicBezTo>
                  <a:lnTo>
                    <a:pt x="7203" y="6961"/>
                  </a:lnTo>
                  <a:cubicBezTo>
                    <a:pt x="3498" y="6961"/>
                    <a:pt x="485" y="3946"/>
                    <a:pt x="485" y="243"/>
                  </a:cubicBezTo>
                  <a:cubicBezTo>
                    <a:pt x="485" y="108"/>
                    <a:pt x="377" y="1"/>
                    <a:pt x="243" y="1"/>
                  </a:cubicBezTo>
                  <a:close/>
                </a:path>
              </a:pathLst>
            </a:custGeom>
            <a:solidFill>
              <a:srgbClr val="9FA0A4"/>
            </a:solidFill>
            <a:ln>
              <a:noFill/>
            </a:ln>
          </p:spPr>
          <p:txBody>
            <a:bodyPr spcFirstLastPara="1" wrap="square" lIns="91425" tIns="91425" rIns="91425" bIns="91425" anchor="ctr" anchorCtr="0">
              <a:noAutofit/>
            </a:bodyPr>
            <a:lstStyle/>
            <a:p>
              <a:endParaRPr/>
            </a:p>
          </p:txBody>
        </p:sp>
        <p:sp>
          <p:nvSpPr>
            <p:cNvPr id="6660" name="Google Shape;6660;p61"/>
            <p:cNvSpPr/>
            <p:nvPr/>
          </p:nvSpPr>
          <p:spPr>
            <a:xfrm>
              <a:off x="2596756" y="2428317"/>
              <a:ext cx="261784" cy="212447"/>
            </a:xfrm>
            <a:custGeom>
              <a:avLst/>
              <a:gdLst/>
              <a:ahLst/>
              <a:cxnLst/>
              <a:rect l="l" t="t" r="r" b="b"/>
              <a:pathLst>
                <a:path w="49277" h="39990" extrusionOk="0">
                  <a:moveTo>
                    <a:pt x="7996" y="1"/>
                  </a:moveTo>
                  <a:cubicBezTo>
                    <a:pt x="3580" y="1"/>
                    <a:pt x="0" y="3580"/>
                    <a:pt x="0" y="7995"/>
                  </a:cubicBezTo>
                  <a:lnTo>
                    <a:pt x="0" y="31993"/>
                  </a:lnTo>
                  <a:cubicBezTo>
                    <a:pt x="0" y="36409"/>
                    <a:pt x="3580" y="39989"/>
                    <a:pt x="7996" y="39989"/>
                  </a:cubicBezTo>
                  <a:lnTo>
                    <a:pt x="41280" y="39989"/>
                  </a:lnTo>
                  <a:cubicBezTo>
                    <a:pt x="45697" y="39989"/>
                    <a:pt x="49277" y="36409"/>
                    <a:pt x="49277" y="31993"/>
                  </a:cubicBezTo>
                  <a:lnTo>
                    <a:pt x="49277" y="7995"/>
                  </a:lnTo>
                  <a:cubicBezTo>
                    <a:pt x="49277" y="3580"/>
                    <a:pt x="45697" y="1"/>
                    <a:pt x="412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6661" name="Google Shape;6661;p61"/>
            <p:cNvSpPr/>
            <p:nvPr/>
          </p:nvSpPr>
          <p:spPr>
            <a:xfrm>
              <a:off x="2940204" y="2428317"/>
              <a:ext cx="261795" cy="212447"/>
            </a:xfrm>
            <a:custGeom>
              <a:avLst/>
              <a:gdLst/>
              <a:ahLst/>
              <a:cxnLst/>
              <a:rect l="l" t="t" r="r" b="b"/>
              <a:pathLst>
                <a:path w="49279" h="39990" extrusionOk="0">
                  <a:moveTo>
                    <a:pt x="7995" y="1"/>
                  </a:moveTo>
                  <a:cubicBezTo>
                    <a:pt x="3580" y="1"/>
                    <a:pt x="0" y="3580"/>
                    <a:pt x="0" y="7995"/>
                  </a:cubicBezTo>
                  <a:lnTo>
                    <a:pt x="0" y="31993"/>
                  </a:lnTo>
                  <a:cubicBezTo>
                    <a:pt x="0" y="36409"/>
                    <a:pt x="3580" y="39989"/>
                    <a:pt x="7995" y="39989"/>
                  </a:cubicBezTo>
                  <a:lnTo>
                    <a:pt x="41282" y="39989"/>
                  </a:lnTo>
                  <a:cubicBezTo>
                    <a:pt x="45698" y="39989"/>
                    <a:pt x="49278" y="36409"/>
                    <a:pt x="49278" y="31993"/>
                  </a:cubicBezTo>
                  <a:lnTo>
                    <a:pt x="49278" y="7995"/>
                  </a:lnTo>
                  <a:cubicBezTo>
                    <a:pt x="49278" y="3580"/>
                    <a:pt x="45698" y="1"/>
                    <a:pt x="412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6662" name="Google Shape;6662;p61"/>
            <p:cNvSpPr/>
            <p:nvPr/>
          </p:nvSpPr>
          <p:spPr>
            <a:xfrm>
              <a:off x="2253298" y="2428317"/>
              <a:ext cx="261795" cy="212447"/>
            </a:xfrm>
            <a:custGeom>
              <a:avLst/>
              <a:gdLst/>
              <a:ahLst/>
              <a:cxnLst/>
              <a:rect l="l" t="t" r="r" b="b"/>
              <a:pathLst>
                <a:path w="49279" h="39990" extrusionOk="0">
                  <a:moveTo>
                    <a:pt x="7997" y="1"/>
                  </a:moveTo>
                  <a:cubicBezTo>
                    <a:pt x="3580" y="1"/>
                    <a:pt x="0" y="3580"/>
                    <a:pt x="0" y="7995"/>
                  </a:cubicBezTo>
                  <a:lnTo>
                    <a:pt x="0" y="31993"/>
                  </a:lnTo>
                  <a:cubicBezTo>
                    <a:pt x="0" y="36409"/>
                    <a:pt x="3580" y="39989"/>
                    <a:pt x="7997" y="39989"/>
                  </a:cubicBezTo>
                  <a:lnTo>
                    <a:pt x="41282" y="39989"/>
                  </a:lnTo>
                  <a:cubicBezTo>
                    <a:pt x="45697" y="39989"/>
                    <a:pt x="49277" y="36409"/>
                    <a:pt x="49277" y="31993"/>
                  </a:cubicBezTo>
                  <a:lnTo>
                    <a:pt x="49277" y="7995"/>
                  </a:lnTo>
                  <a:cubicBezTo>
                    <a:pt x="49278" y="3580"/>
                    <a:pt x="45697" y="1"/>
                    <a:pt x="412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6663" name="Google Shape;6663;p61"/>
            <p:cNvSpPr/>
            <p:nvPr/>
          </p:nvSpPr>
          <p:spPr>
            <a:xfrm>
              <a:off x="2718685" y="2660136"/>
              <a:ext cx="17919" cy="17919"/>
            </a:xfrm>
            <a:custGeom>
              <a:avLst/>
              <a:gdLst/>
              <a:ahLst/>
              <a:cxnLst/>
              <a:rect l="l" t="t" r="r" b="b"/>
              <a:pathLst>
                <a:path w="3373" h="3373" extrusionOk="0">
                  <a:moveTo>
                    <a:pt x="1687" y="0"/>
                  </a:moveTo>
                  <a:cubicBezTo>
                    <a:pt x="755" y="0"/>
                    <a:pt x="1" y="754"/>
                    <a:pt x="1" y="1687"/>
                  </a:cubicBezTo>
                  <a:cubicBezTo>
                    <a:pt x="1" y="2619"/>
                    <a:pt x="755" y="3373"/>
                    <a:pt x="1687" y="3373"/>
                  </a:cubicBezTo>
                  <a:cubicBezTo>
                    <a:pt x="2618" y="3373"/>
                    <a:pt x="3372" y="2617"/>
                    <a:pt x="3372" y="1687"/>
                  </a:cubicBezTo>
                  <a:cubicBezTo>
                    <a:pt x="3372" y="754"/>
                    <a:pt x="2618"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64" name="Google Shape;6664;p61"/>
            <p:cNvSpPr/>
            <p:nvPr/>
          </p:nvSpPr>
          <p:spPr>
            <a:xfrm>
              <a:off x="3062128" y="2660136"/>
              <a:ext cx="17924" cy="17919"/>
            </a:xfrm>
            <a:custGeom>
              <a:avLst/>
              <a:gdLst/>
              <a:ahLst/>
              <a:cxnLst/>
              <a:rect l="l" t="t" r="r" b="b"/>
              <a:pathLst>
                <a:path w="3374" h="3373" extrusionOk="0">
                  <a:moveTo>
                    <a:pt x="1687" y="0"/>
                  </a:moveTo>
                  <a:cubicBezTo>
                    <a:pt x="755" y="0"/>
                    <a:pt x="0" y="754"/>
                    <a:pt x="0" y="1687"/>
                  </a:cubicBezTo>
                  <a:cubicBezTo>
                    <a:pt x="0" y="2619"/>
                    <a:pt x="755" y="3373"/>
                    <a:pt x="1687" y="3373"/>
                  </a:cubicBezTo>
                  <a:cubicBezTo>
                    <a:pt x="2619" y="3370"/>
                    <a:pt x="3373" y="2617"/>
                    <a:pt x="3373" y="1687"/>
                  </a:cubicBezTo>
                  <a:cubicBezTo>
                    <a:pt x="3373" y="754"/>
                    <a:pt x="2619"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65" name="Google Shape;6665;p61"/>
            <p:cNvSpPr/>
            <p:nvPr/>
          </p:nvSpPr>
          <p:spPr>
            <a:xfrm>
              <a:off x="2375226" y="2660136"/>
              <a:ext cx="17924" cy="17919"/>
            </a:xfrm>
            <a:custGeom>
              <a:avLst/>
              <a:gdLst/>
              <a:ahLst/>
              <a:cxnLst/>
              <a:rect l="l" t="t" r="r" b="b"/>
              <a:pathLst>
                <a:path w="3374" h="3373" extrusionOk="0">
                  <a:moveTo>
                    <a:pt x="1687" y="0"/>
                  </a:moveTo>
                  <a:cubicBezTo>
                    <a:pt x="755" y="0"/>
                    <a:pt x="1" y="754"/>
                    <a:pt x="1" y="1687"/>
                  </a:cubicBezTo>
                  <a:cubicBezTo>
                    <a:pt x="1" y="2619"/>
                    <a:pt x="755" y="3373"/>
                    <a:pt x="1687" y="3373"/>
                  </a:cubicBezTo>
                  <a:cubicBezTo>
                    <a:pt x="2619" y="3370"/>
                    <a:pt x="3374" y="2617"/>
                    <a:pt x="3374" y="1687"/>
                  </a:cubicBezTo>
                  <a:cubicBezTo>
                    <a:pt x="3374" y="754"/>
                    <a:pt x="2619" y="0"/>
                    <a:pt x="1687"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66" name="Google Shape;6666;p61"/>
            <p:cNvSpPr/>
            <p:nvPr/>
          </p:nvSpPr>
          <p:spPr>
            <a:xfrm>
              <a:off x="2718685" y="2756878"/>
              <a:ext cx="17919" cy="17919"/>
            </a:xfrm>
            <a:custGeom>
              <a:avLst/>
              <a:gdLst/>
              <a:ahLst/>
              <a:cxnLst/>
              <a:rect l="l" t="t" r="r" b="b"/>
              <a:pathLst>
                <a:path w="3373" h="3373" extrusionOk="0">
                  <a:moveTo>
                    <a:pt x="1687" y="1"/>
                  </a:moveTo>
                  <a:cubicBezTo>
                    <a:pt x="755" y="1"/>
                    <a:pt x="1" y="754"/>
                    <a:pt x="1" y="1686"/>
                  </a:cubicBezTo>
                  <a:cubicBezTo>
                    <a:pt x="1" y="2618"/>
                    <a:pt x="755" y="3372"/>
                    <a:pt x="1687" y="3372"/>
                  </a:cubicBezTo>
                  <a:cubicBezTo>
                    <a:pt x="2618" y="3372"/>
                    <a:pt x="3372" y="2616"/>
                    <a:pt x="3372" y="1686"/>
                  </a:cubicBezTo>
                  <a:cubicBezTo>
                    <a:pt x="3372" y="754"/>
                    <a:pt x="2618" y="1"/>
                    <a:pt x="168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67" name="Google Shape;6667;p61"/>
            <p:cNvSpPr/>
            <p:nvPr/>
          </p:nvSpPr>
          <p:spPr>
            <a:xfrm>
              <a:off x="2777509" y="2756878"/>
              <a:ext cx="17914" cy="17919"/>
            </a:xfrm>
            <a:custGeom>
              <a:avLst/>
              <a:gdLst/>
              <a:ahLst/>
              <a:cxnLst/>
              <a:rect l="l" t="t" r="r" b="b"/>
              <a:pathLst>
                <a:path w="3372" h="3373" extrusionOk="0">
                  <a:moveTo>
                    <a:pt x="1685" y="1"/>
                  </a:moveTo>
                  <a:cubicBezTo>
                    <a:pt x="753" y="1"/>
                    <a:pt x="0" y="754"/>
                    <a:pt x="0" y="1686"/>
                  </a:cubicBezTo>
                  <a:cubicBezTo>
                    <a:pt x="0" y="2618"/>
                    <a:pt x="753" y="3372"/>
                    <a:pt x="1685" y="3372"/>
                  </a:cubicBezTo>
                  <a:cubicBezTo>
                    <a:pt x="2617" y="3372"/>
                    <a:pt x="3372" y="2616"/>
                    <a:pt x="3372" y="1686"/>
                  </a:cubicBezTo>
                  <a:cubicBezTo>
                    <a:pt x="3372" y="754"/>
                    <a:pt x="2617" y="1"/>
                    <a:pt x="168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68" name="Google Shape;6668;p61"/>
            <p:cNvSpPr/>
            <p:nvPr/>
          </p:nvSpPr>
          <p:spPr>
            <a:xfrm>
              <a:off x="2659856" y="2756878"/>
              <a:ext cx="17914" cy="17919"/>
            </a:xfrm>
            <a:custGeom>
              <a:avLst/>
              <a:gdLst/>
              <a:ahLst/>
              <a:cxnLst/>
              <a:rect l="l" t="t" r="r" b="b"/>
              <a:pathLst>
                <a:path w="3372" h="3373" extrusionOk="0">
                  <a:moveTo>
                    <a:pt x="1687" y="1"/>
                  </a:moveTo>
                  <a:cubicBezTo>
                    <a:pt x="755" y="1"/>
                    <a:pt x="1" y="754"/>
                    <a:pt x="1" y="1686"/>
                  </a:cubicBezTo>
                  <a:cubicBezTo>
                    <a:pt x="1" y="2618"/>
                    <a:pt x="755" y="3372"/>
                    <a:pt x="1687" y="3372"/>
                  </a:cubicBezTo>
                  <a:cubicBezTo>
                    <a:pt x="2619" y="3372"/>
                    <a:pt x="3372" y="2616"/>
                    <a:pt x="3372" y="1686"/>
                  </a:cubicBezTo>
                  <a:cubicBezTo>
                    <a:pt x="3372" y="754"/>
                    <a:pt x="2619" y="1"/>
                    <a:pt x="168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669" name="Google Shape;6669;p61"/>
            <p:cNvSpPr/>
            <p:nvPr/>
          </p:nvSpPr>
          <p:spPr>
            <a:xfrm>
              <a:off x="2301024" y="2533889"/>
              <a:ext cx="163753" cy="1291"/>
            </a:xfrm>
            <a:custGeom>
              <a:avLst/>
              <a:gdLst/>
              <a:ahLst/>
              <a:cxnLst/>
              <a:rect l="l" t="t" r="r" b="b"/>
              <a:pathLst>
                <a:path w="30824" h="243" extrusionOk="0">
                  <a:moveTo>
                    <a:pt x="121" y="1"/>
                  </a:moveTo>
                  <a:cubicBezTo>
                    <a:pt x="55" y="1"/>
                    <a:pt x="0" y="55"/>
                    <a:pt x="0" y="121"/>
                  </a:cubicBezTo>
                  <a:cubicBezTo>
                    <a:pt x="0" y="187"/>
                    <a:pt x="55" y="243"/>
                    <a:pt x="121" y="243"/>
                  </a:cubicBezTo>
                  <a:lnTo>
                    <a:pt x="30703" y="243"/>
                  </a:lnTo>
                  <a:cubicBezTo>
                    <a:pt x="30769" y="243"/>
                    <a:pt x="30823" y="187"/>
                    <a:pt x="30823" y="121"/>
                  </a:cubicBezTo>
                  <a:cubicBezTo>
                    <a:pt x="30823" y="55"/>
                    <a:pt x="30767" y="1"/>
                    <a:pt x="3070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670" name="Google Shape;6670;p61"/>
            <p:cNvSpPr/>
            <p:nvPr/>
          </p:nvSpPr>
          <p:spPr>
            <a:xfrm>
              <a:off x="2644918" y="2533889"/>
              <a:ext cx="163747" cy="1291"/>
            </a:xfrm>
            <a:custGeom>
              <a:avLst/>
              <a:gdLst/>
              <a:ahLst/>
              <a:cxnLst/>
              <a:rect l="l" t="t" r="r" b="b"/>
              <a:pathLst>
                <a:path w="30823" h="243" extrusionOk="0">
                  <a:moveTo>
                    <a:pt x="121" y="1"/>
                  </a:moveTo>
                  <a:cubicBezTo>
                    <a:pt x="55" y="1"/>
                    <a:pt x="0" y="55"/>
                    <a:pt x="0" y="121"/>
                  </a:cubicBezTo>
                  <a:cubicBezTo>
                    <a:pt x="0" y="187"/>
                    <a:pt x="55" y="243"/>
                    <a:pt x="121" y="243"/>
                  </a:cubicBezTo>
                  <a:lnTo>
                    <a:pt x="30701" y="243"/>
                  </a:lnTo>
                  <a:cubicBezTo>
                    <a:pt x="30769" y="243"/>
                    <a:pt x="30823" y="187"/>
                    <a:pt x="30823" y="121"/>
                  </a:cubicBezTo>
                  <a:cubicBezTo>
                    <a:pt x="30823" y="55"/>
                    <a:pt x="30767" y="1"/>
                    <a:pt x="3070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671" name="Google Shape;6671;p61"/>
            <p:cNvSpPr/>
            <p:nvPr/>
          </p:nvSpPr>
          <p:spPr>
            <a:xfrm>
              <a:off x="2990071" y="2533889"/>
              <a:ext cx="163753" cy="1291"/>
            </a:xfrm>
            <a:custGeom>
              <a:avLst/>
              <a:gdLst/>
              <a:ahLst/>
              <a:cxnLst/>
              <a:rect l="l" t="t" r="r" b="b"/>
              <a:pathLst>
                <a:path w="30824" h="243" extrusionOk="0">
                  <a:moveTo>
                    <a:pt x="123" y="1"/>
                  </a:moveTo>
                  <a:cubicBezTo>
                    <a:pt x="57" y="1"/>
                    <a:pt x="1" y="55"/>
                    <a:pt x="1" y="121"/>
                  </a:cubicBezTo>
                  <a:cubicBezTo>
                    <a:pt x="1" y="187"/>
                    <a:pt x="57" y="243"/>
                    <a:pt x="123" y="243"/>
                  </a:cubicBezTo>
                  <a:lnTo>
                    <a:pt x="30703" y="243"/>
                  </a:lnTo>
                  <a:cubicBezTo>
                    <a:pt x="30769" y="243"/>
                    <a:pt x="30824" y="187"/>
                    <a:pt x="30824" y="121"/>
                  </a:cubicBezTo>
                  <a:cubicBezTo>
                    <a:pt x="30824" y="55"/>
                    <a:pt x="30769" y="1"/>
                    <a:pt x="3070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672" name="Google Shape;6672;p61"/>
            <p:cNvSpPr/>
            <p:nvPr/>
          </p:nvSpPr>
          <p:spPr>
            <a:xfrm>
              <a:off x="2644918" y="3256825"/>
              <a:ext cx="163758" cy="1291"/>
            </a:xfrm>
            <a:custGeom>
              <a:avLst/>
              <a:gdLst/>
              <a:ahLst/>
              <a:cxnLst/>
              <a:rect l="l" t="t" r="r" b="b"/>
              <a:pathLst>
                <a:path w="30825" h="243" extrusionOk="0">
                  <a:moveTo>
                    <a:pt x="121" y="0"/>
                  </a:moveTo>
                  <a:cubicBezTo>
                    <a:pt x="55" y="0"/>
                    <a:pt x="0" y="55"/>
                    <a:pt x="0" y="122"/>
                  </a:cubicBezTo>
                  <a:cubicBezTo>
                    <a:pt x="0" y="188"/>
                    <a:pt x="55" y="242"/>
                    <a:pt x="121" y="242"/>
                  </a:cubicBezTo>
                  <a:lnTo>
                    <a:pt x="30701" y="242"/>
                  </a:lnTo>
                  <a:cubicBezTo>
                    <a:pt x="30769" y="242"/>
                    <a:pt x="30824" y="190"/>
                    <a:pt x="30823" y="122"/>
                  </a:cubicBezTo>
                  <a:cubicBezTo>
                    <a:pt x="30823" y="56"/>
                    <a:pt x="30767" y="0"/>
                    <a:pt x="3070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673" name="Google Shape;6673;p61"/>
            <p:cNvSpPr/>
            <p:nvPr/>
          </p:nvSpPr>
          <p:spPr>
            <a:xfrm>
              <a:off x="2301427" y="3256825"/>
              <a:ext cx="163758" cy="1291"/>
            </a:xfrm>
            <a:custGeom>
              <a:avLst/>
              <a:gdLst/>
              <a:ahLst/>
              <a:cxnLst/>
              <a:rect l="l" t="t" r="r" b="b"/>
              <a:pathLst>
                <a:path w="30825" h="243" extrusionOk="0">
                  <a:moveTo>
                    <a:pt x="123" y="0"/>
                  </a:moveTo>
                  <a:cubicBezTo>
                    <a:pt x="57" y="0"/>
                    <a:pt x="1" y="55"/>
                    <a:pt x="1" y="122"/>
                  </a:cubicBezTo>
                  <a:cubicBezTo>
                    <a:pt x="1" y="188"/>
                    <a:pt x="57" y="242"/>
                    <a:pt x="123" y="242"/>
                  </a:cubicBezTo>
                  <a:lnTo>
                    <a:pt x="30702" y="242"/>
                  </a:lnTo>
                  <a:cubicBezTo>
                    <a:pt x="30771" y="242"/>
                    <a:pt x="30825" y="190"/>
                    <a:pt x="30823" y="122"/>
                  </a:cubicBezTo>
                  <a:cubicBezTo>
                    <a:pt x="30823" y="56"/>
                    <a:pt x="30769" y="0"/>
                    <a:pt x="3070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674" name="Google Shape;6674;p61"/>
            <p:cNvSpPr/>
            <p:nvPr/>
          </p:nvSpPr>
          <p:spPr>
            <a:xfrm>
              <a:off x="2990102" y="3256847"/>
              <a:ext cx="163753" cy="1291"/>
            </a:xfrm>
            <a:custGeom>
              <a:avLst/>
              <a:gdLst/>
              <a:ahLst/>
              <a:cxnLst/>
              <a:rect l="l" t="t" r="r" b="b"/>
              <a:pathLst>
                <a:path w="30824" h="243" extrusionOk="0">
                  <a:moveTo>
                    <a:pt x="123" y="1"/>
                  </a:moveTo>
                  <a:cubicBezTo>
                    <a:pt x="57" y="1"/>
                    <a:pt x="1" y="55"/>
                    <a:pt x="1" y="121"/>
                  </a:cubicBezTo>
                  <a:cubicBezTo>
                    <a:pt x="1" y="187"/>
                    <a:pt x="57" y="243"/>
                    <a:pt x="123" y="243"/>
                  </a:cubicBezTo>
                  <a:lnTo>
                    <a:pt x="30703" y="243"/>
                  </a:lnTo>
                  <a:cubicBezTo>
                    <a:pt x="30769" y="243"/>
                    <a:pt x="30824" y="187"/>
                    <a:pt x="30824" y="121"/>
                  </a:cubicBezTo>
                  <a:cubicBezTo>
                    <a:pt x="30824" y="55"/>
                    <a:pt x="30769" y="1"/>
                    <a:pt x="3070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6675" name="Google Shape;6675;p61"/>
            <p:cNvSpPr/>
            <p:nvPr/>
          </p:nvSpPr>
          <p:spPr>
            <a:xfrm>
              <a:off x="2833559" y="2761962"/>
              <a:ext cx="248503" cy="268106"/>
            </a:xfrm>
            <a:custGeom>
              <a:avLst/>
              <a:gdLst/>
              <a:ahLst/>
              <a:cxnLst/>
              <a:rect l="l" t="t" r="r" b="b"/>
              <a:pathLst>
                <a:path w="46777" h="50467" extrusionOk="0">
                  <a:moveTo>
                    <a:pt x="1" y="1"/>
                  </a:moveTo>
                  <a:lnTo>
                    <a:pt x="1" y="1458"/>
                  </a:lnTo>
                  <a:lnTo>
                    <a:pt x="21544" y="1458"/>
                  </a:lnTo>
                  <a:cubicBezTo>
                    <a:pt x="34653" y="1458"/>
                    <a:pt x="45320" y="12123"/>
                    <a:pt x="45320" y="25233"/>
                  </a:cubicBezTo>
                  <a:cubicBezTo>
                    <a:pt x="45320" y="38344"/>
                    <a:pt x="34653" y="49009"/>
                    <a:pt x="21544" y="49009"/>
                  </a:cubicBezTo>
                  <a:lnTo>
                    <a:pt x="1" y="49009"/>
                  </a:lnTo>
                  <a:lnTo>
                    <a:pt x="1" y="50466"/>
                  </a:lnTo>
                  <a:lnTo>
                    <a:pt x="21544" y="50466"/>
                  </a:lnTo>
                  <a:cubicBezTo>
                    <a:pt x="35457" y="50466"/>
                    <a:pt x="46776" y="39146"/>
                    <a:pt x="46776" y="25233"/>
                  </a:cubicBezTo>
                  <a:cubicBezTo>
                    <a:pt x="46776" y="11322"/>
                    <a:pt x="35457" y="1"/>
                    <a:pt x="21544" y="1"/>
                  </a:cubicBezTo>
                  <a:close/>
                </a:path>
              </a:pathLst>
            </a:custGeom>
            <a:solidFill>
              <a:srgbClr val="96979B"/>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sp>
        <p:nvSpPr>
          <p:cNvPr id="701" name="Google Shape;701;p38"/>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r>
              <a:rPr lang="en"/>
              <a:t>BÀI 3 – GÓC NỘI TIẾP</a:t>
            </a:r>
            <a:endParaRPr/>
          </a:p>
        </p:txBody>
      </p:sp>
      <p:grpSp>
        <p:nvGrpSpPr>
          <p:cNvPr id="3" name="Group 60"/>
          <p:cNvGrpSpPr>
            <a:grpSpLocks/>
          </p:cNvGrpSpPr>
          <p:nvPr/>
        </p:nvGrpSpPr>
        <p:grpSpPr bwMode="auto">
          <a:xfrm>
            <a:off x="1144773" y="3370520"/>
            <a:ext cx="1109330" cy="1212113"/>
            <a:chOff x="1014" y="3186"/>
            <a:chExt cx="930" cy="1096"/>
          </a:xfrm>
        </p:grpSpPr>
        <p:sp>
          <p:nvSpPr>
            <p:cNvPr id="4" name="Arc 61"/>
            <p:cNvSpPr>
              <a:spLocks/>
            </p:cNvSpPr>
            <p:nvPr/>
          </p:nvSpPr>
          <p:spPr bwMode="auto">
            <a:xfrm>
              <a:off x="1188" y="3318"/>
              <a:ext cx="79" cy="168"/>
            </a:xfrm>
            <a:custGeom>
              <a:avLst/>
              <a:gdLst>
                <a:gd name="T0" fmla="*/ 0 w 10118"/>
                <a:gd name="T1" fmla="*/ 0 h 21600"/>
                <a:gd name="T2" fmla="*/ 0 w 10118"/>
                <a:gd name="T3" fmla="*/ 0 h 21600"/>
                <a:gd name="T4" fmla="*/ 0 w 10118"/>
                <a:gd name="T5" fmla="*/ 0 h 21600"/>
                <a:gd name="T6" fmla="*/ 0 60000 65536"/>
                <a:gd name="T7" fmla="*/ 0 60000 65536"/>
                <a:gd name="T8" fmla="*/ 0 60000 65536"/>
                <a:gd name="T9" fmla="*/ 0 w 10118"/>
                <a:gd name="T10" fmla="*/ 0 h 21600"/>
                <a:gd name="T11" fmla="*/ 10118 w 10118"/>
                <a:gd name="T12" fmla="*/ 21600 h 21600"/>
              </a:gdLst>
              <a:ahLst/>
              <a:cxnLst>
                <a:cxn ang="T6">
                  <a:pos x="T0" y="T1"/>
                </a:cxn>
                <a:cxn ang="T7">
                  <a:pos x="T2" y="T3"/>
                </a:cxn>
                <a:cxn ang="T8">
                  <a:pos x="T4" y="T5"/>
                </a:cxn>
              </a:cxnLst>
              <a:rect l="T9" t="T10" r="T11" b="T12"/>
              <a:pathLst>
                <a:path w="10118" h="21600" fill="none" extrusionOk="0">
                  <a:moveTo>
                    <a:pt x="10117" y="19472"/>
                  </a:moveTo>
                  <a:cubicBezTo>
                    <a:pt x="7200" y="20873"/>
                    <a:pt x="4006" y="21599"/>
                    <a:pt x="771" y="21600"/>
                  </a:cubicBezTo>
                  <a:cubicBezTo>
                    <a:pt x="513" y="21600"/>
                    <a:pt x="256" y="21595"/>
                    <a:pt x="-1" y="21586"/>
                  </a:cubicBezTo>
                </a:path>
                <a:path w="10118" h="21600" stroke="0" extrusionOk="0">
                  <a:moveTo>
                    <a:pt x="10117" y="19472"/>
                  </a:moveTo>
                  <a:cubicBezTo>
                    <a:pt x="7200" y="20873"/>
                    <a:pt x="4006" y="21599"/>
                    <a:pt x="771" y="21600"/>
                  </a:cubicBezTo>
                  <a:cubicBezTo>
                    <a:pt x="513" y="21600"/>
                    <a:pt x="256" y="21595"/>
                    <a:pt x="-1" y="21586"/>
                  </a:cubicBezTo>
                  <a:lnTo>
                    <a:pt x="771"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5" name="Oval 62"/>
            <p:cNvSpPr>
              <a:spLocks noChangeArrowheads="1"/>
            </p:cNvSpPr>
            <p:nvPr/>
          </p:nvSpPr>
          <p:spPr bwMode="auto">
            <a:xfrm>
              <a:off x="1014" y="321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6" name="Line 63"/>
            <p:cNvSpPr>
              <a:spLocks noChangeShapeType="1"/>
            </p:cNvSpPr>
            <p:nvPr/>
          </p:nvSpPr>
          <p:spPr bwMode="auto">
            <a:xfrm flipH="1">
              <a:off x="1164" y="3318"/>
              <a:ext cx="30" cy="6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64"/>
            <p:cNvSpPr>
              <a:spLocks noChangeShapeType="1"/>
            </p:cNvSpPr>
            <p:nvPr/>
          </p:nvSpPr>
          <p:spPr bwMode="auto">
            <a:xfrm>
              <a:off x="1194" y="3318"/>
              <a:ext cx="402" cy="80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Oval 65"/>
            <p:cNvSpPr>
              <a:spLocks noChangeArrowheads="1"/>
            </p:cNvSpPr>
            <p:nvPr/>
          </p:nvSpPr>
          <p:spPr bwMode="auto">
            <a:xfrm>
              <a:off x="1464" y="366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9" name="Rectangle 66"/>
            <p:cNvSpPr>
              <a:spLocks noChangeArrowheads="1"/>
            </p:cNvSpPr>
            <p:nvPr/>
          </p:nvSpPr>
          <p:spPr bwMode="auto">
            <a:xfrm>
              <a:off x="1524" y="3564"/>
              <a:ext cx="78"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FF"/>
                  </a:solidFill>
                </a:rPr>
                <a:t>O</a:t>
              </a:r>
              <a:endParaRPr lang="en-US" altLang="en-US">
                <a:solidFill>
                  <a:srgbClr val="000099"/>
                </a:solidFill>
                <a:latin typeface="Times New Roman" panose="02020603050405020304" pitchFamily="18" charset="0"/>
              </a:endParaRPr>
            </a:p>
          </p:txBody>
        </p:sp>
        <p:sp>
          <p:nvSpPr>
            <p:cNvPr id="10" name="Oval 67"/>
            <p:cNvSpPr>
              <a:spLocks noChangeArrowheads="1"/>
            </p:cNvSpPr>
            <p:nvPr/>
          </p:nvSpPr>
          <p:spPr bwMode="auto">
            <a:xfrm>
              <a:off x="1182" y="330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 name="Rectangle 68"/>
            <p:cNvSpPr>
              <a:spLocks noChangeArrowheads="1"/>
            </p:cNvSpPr>
            <p:nvPr/>
          </p:nvSpPr>
          <p:spPr bwMode="auto">
            <a:xfrm>
              <a:off x="1104" y="3186"/>
              <a:ext cx="7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12" name="Oval 69"/>
            <p:cNvSpPr>
              <a:spLocks noChangeArrowheads="1"/>
            </p:cNvSpPr>
            <p:nvPr/>
          </p:nvSpPr>
          <p:spPr bwMode="auto">
            <a:xfrm>
              <a:off x="1152" y="400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 name="Rectangle 70"/>
            <p:cNvSpPr>
              <a:spLocks noChangeArrowheads="1"/>
            </p:cNvSpPr>
            <p:nvPr/>
          </p:nvSpPr>
          <p:spPr bwMode="auto">
            <a:xfrm>
              <a:off x="1068" y="4020"/>
              <a:ext cx="79"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14" name="Oval 71"/>
            <p:cNvSpPr>
              <a:spLocks noChangeArrowheads="1"/>
            </p:cNvSpPr>
            <p:nvPr/>
          </p:nvSpPr>
          <p:spPr bwMode="auto">
            <a:xfrm>
              <a:off x="1584" y="411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5" name="Rectangle 72"/>
            <p:cNvSpPr>
              <a:spLocks noChangeArrowheads="1"/>
            </p:cNvSpPr>
            <p:nvPr/>
          </p:nvSpPr>
          <p:spPr bwMode="auto">
            <a:xfrm>
              <a:off x="1590" y="4146"/>
              <a:ext cx="8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grpSp>
      <p:grpSp>
        <p:nvGrpSpPr>
          <p:cNvPr id="16" name="Group 74"/>
          <p:cNvGrpSpPr>
            <a:grpSpLocks/>
          </p:cNvGrpSpPr>
          <p:nvPr/>
        </p:nvGrpSpPr>
        <p:grpSpPr bwMode="auto">
          <a:xfrm>
            <a:off x="2847753" y="2106071"/>
            <a:ext cx="1235149" cy="1168757"/>
            <a:chOff x="929" y="1890"/>
            <a:chExt cx="1021" cy="1002"/>
          </a:xfrm>
        </p:grpSpPr>
        <p:sp>
          <p:nvSpPr>
            <p:cNvPr id="17" name="Arc 75"/>
            <p:cNvSpPr>
              <a:spLocks/>
            </p:cNvSpPr>
            <p:nvPr/>
          </p:nvSpPr>
          <p:spPr bwMode="auto">
            <a:xfrm>
              <a:off x="1104" y="2094"/>
              <a:ext cx="162" cy="138"/>
            </a:xfrm>
            <a:custGeom>
              <a:avLst/>
              <a:gdLst>
                <a:gd name="T0" fmla="*/ 0 w 27807"/>
                <a:gd name="T1" fmla="*/ 0 h 23648"/>
                <a:gd name="T2" fmla="*/ 0 w 27807"/>
                <a:gd name="T3" fmla="*/ 0 h 23648"/>
                <a:gd name="T4" fmla="*/ 0 w 27807"/>
                <a:gd name="T5" fmla="*/ 0 h 23648"/>
                <a:gd name="T6" fmla="*/ 0 60000 65536"/>
                <a:gd name="T7" fmla="*/ 0 60000 65536"/>
                <a:gd name="T8" fmla="*/ 0 60000 65536"/>
                <a:gd name="T9" fmla="*/ 0 w 27807"/>
                <a:gd name="T10" fmla="*/ 0 h 23648"/>
                <a:gd name="T11" fmla="*/ 27807 w 27807"/>
                <a:gd name="T12" fmla="*/ 23648 h 23648"/>
              </a:gdLst>
              <a:ahLst/>
              <a:cxnLst>
                <a:cxn ang="T6">
                  <a:pos x="T0" y="T1"/>
                </a:cxn>
                <a:cxn ang="T7">
                  <a:pos x="T2" y="T3"/>
                </a:cxn>
                <a:cxn ang="T8">
                  <a:pos x="T4" y="T5"/>
                </a:cxn>
              </a:cxnLst>
              <a:rect l="T9" t="T10" r="T11" b="T12"/>
              <a:pathLst>
                <a:path w="27807" h="23648" fill="none" extrusionOk="0">
                  <a:moveTo>
                    <a:pt x="27709" y="0"/>
                  </a:moveTo>
                  <a:cubicBezTo>
                    <a:pt x="27774" y="680"/>
                    <a:pt x="27807" y="1364"/>
                    <a:pt x="27807" y="2048"/>
                  </a:cubicBezTo>
                  <a:cubicBezTo>
                    <a:pt x="27807" y="13977"/>
                    <a:pt x="18136" y="23648"/>
                    <a:pt x="6207" y="23648"/>
                  </a:cubicBezTo>
                  <a:cubicBezTo>
                    <a:pt x="4104" y="23648"/>
                    <a:pt x="2013" y="23341"/>
                    <a:pt x="0" y="22736"/>
                  </a:cubicBezTo>
                </a:path>
                <a:path w="27807" h="23648" stroke="0" extrusionOk="0">
                  <a:moveTo>
                    <a:pt x="27709" y="0"/>
                  </a:moveTo>
                  <a:cubicBezTo>
                    <a:pt x="27774" y="680"/>
                    <a:pt x="27807" y="1364"/>
                    <a:pt x="27807" y="2048"/>
                  </a:cubicBezTo>
                  <a:cubicBezTo>
                    <a:pt x="27807" y="13977"/>
                    <a:pt x="18136" y="23648"/>
                    <a:pt x="6207" y="23648"/>
                  </a:cubicBezTo>
                  <a:cubicBezTo>
                    <a:pt x="4104" y="23648"/>
                    <a:pt x="2013" y="23341"/>
                    <a:pt x="0" y="22736"/>
                  </a:cubicBezTo>
                  <a:lnTo>
                    <a:pt x="6207" y="2048"/>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8" name="Oval 76"/>
            <p:cNvSpPr>
              <a:spLocks noChangeArrowheads="1"/>
            </p:cNvSpPr>
            <p:nvPr/>
          </p:nvSpPr>
          <p:spPr bwMode="auto">
            <a:xfrm>
              <a:off x="1020" y="1962"/>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9" name="Line 77"/>
            <p:cNvSpPr>
              <a:spLocks noChangeShapeType="1"/>
            </p:cNvSpPr>
            <p:nvPr/>
          </p:nvSpPr>
          <p:spPr bwMode="auto">
            <a:xfrm flipH="1">
              <a:off x="1026" y="2106"/>
              <a:ext cx="114" cy="3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78"/>
            <p:cNvSpPr>
              <a:spLocks noChangeShapeType="1"/>
            </p:cNvSpPr>
            <p:nvPr/>
          </p:nvSpPr>
          <p:spPr bwMode="auto">
            <a:xfrm flipH="1">
              <a:off x="1140" y="2034"/>
              <a:ext cx="588" cy="7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Oval 79"/>
            <p:cNvSpPr>
              <a:spLocks noChangeArrowheads="1"/>
            </p:cNvSpPr>
            <p:nvPr/>
          </p:nvSpPr>
          <p:spPr bwMode="auto">
            <a:xfrm>
              <a:off x="1470" y="241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2" name="Oval 80"/>
            <p:cNvSpPr>
              <a:spLocks noChangeArrowheads="1"/>
            </p:cNvSpPr>
            <p:nvPr/>
          </p:nvSpPr>
          <p:spPr bwMode="auto">
            <a:xfrm>
              <a:off x="1128" y="209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 name="Rectangle 81"/>
            <p:cNvSpPr>
              <a:spLocks noChangeArrowheads="1"/>
            </p:cNvSpPr>
            <p:nvPr/>
          </p:nvSpPr>
          <p:spPr bwMode="auto">
            <a:xfrm>
              <a:off x="1048" y="2004"/>
              <a:ext cx="69"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24" name="Oval 82"/>
            <p:cNvSpPr>
              <a:spLocks noChangeArrowheads="1"/>
            </p:cNvSpPr>
            <p:nvPr/>
          </p:nvSpPr>
          <p:spPr bwMode="auto">
            <a:xfrm>
              <a:off x="1014" y="249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 name="Rectangle 83"/>
            <p:cNvSpPr>
              <a:spLocks noChangeArrowheads="1"/>
            </p:cNvSpPr>
            <p:nvPr/>
          </p:nvSpPr>
          <p:spPr bwMode="auto">
            <a:xfrm>
              <a:off x="929" y="2448"/>
              <a:ext cx="7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26" name="Oval 84"/>
            <p:cNvSpPr>
              <a:spLocks noChangeArrowheads="1"/>
            </p:cNvSpPr>
            <p:nvPr/>
          </p:nvSpPr>
          <p:spPr bwMode="auto">
            <a:xfrm>
              <a:off x="1716" y="202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7" name="Rectangle 85"/>
            <p:cNvSpPr>
              <a:spLocks noChangeArrowheads="1"/>
            </p:cNvSpPr>
            <p:nvPr/>
          </p:nvSpPr>
          <p:spPr bwMode="auto">
            <a:xfrm>
              <a:off x="1697" y="1890"/>
              <a:ext cx="7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grpSp>
      <p:grpSp>
        <p:nvGrpSpPr>
          <p:cNvPr id="28" name="Group 86"/>
          <p:cNvGrpSpPr>
            <a:grpSpLocks/>
          </p:cNvGrpSpPr>
          <p:nvPr/>
        </p:nvGrpSpPr>
        <p:grpSpPr bwMode="auto">
          <a:xfrm>
            <a:off x="6608921" y="1130743"/>
            <a:ext cx="1174111" cy="1143293"/>
            <a:chOff x="912" y="468"/>
            <a:chExt cx="1050" cy="1074"/>
          </a:xfrm>
        </p:grpSpPr>
        <p:sp>
          <p:nvSpPr>
            <p:cNvPr id="29" name="AutoShape 87"/>
            <p:cNvSpPr>
              <a:spLocks noChangeAspect="1" noChangeArrowheads="1" noTextEdit="1"/>
            </p:cNvSpPr>
            <p:nvPr/>
          </p:nvSpPr>
          <p:spPr bwMode="auto">
            <a:xfrm>
              <a:off x="912" y="486"/>
              <a:ext cx="1050"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 name="Arc 88"/>
            <p:cNvSpPr>
              <a:spLocks/>
            </p:cNvSpPr>
            <p:nvPr/>
          </p:nvSpPr>
          <p:spPr bwMode="auto">
            <a:xfrm>
              <a:off x="1116" y="678"/>
              <a:ext cx="120" cy="85"/>
            </a:xfrm>
            <a:custGeom>
              <a:avLst/>
              <a:gdLst>
                <a:gd name="T0" fmla="*/ 0 w 21573"/>
                <a:gd name="T1" fmla="*/ 0 h 15274"/>
                <a:gd name="T2" fmla="*/ 0 w 21573"/>
                <a:gd name="T3" fmla="*/ 0 h 15274"/>
                <a:gd name="T4" fmla="*/ 0 w 21573"/>
                <a:gd name="T5" fmla="*/ 0 h 15274"/>
                <a:gd name="T6" fmla="*/ 0 60000 65536"/>
                <a:gd name="T7" fmla="*/ 0 60000 65536"/>
                <a:gd name="T8" fmla="*/ 0 60000 65536"/>
                <a:gd name="T9" fmla="*/ 0 w 21573"/>
                <a:gd name="T10" fmla="*/ 0 h 15274"/>
                <a:gd name="T11" fmla="*/ 21573 w 21573"/>
                <a:gd name="T12" fmla="*/ 15274 h 15274"/>
              </a:gdLst>
              <a:ahLst/>
              <a:cxnLst>
                <a:cxn ang="T6">
                  <a:pos x="T0" y="T1"/>
                </a:cxn>
                <a:cxn ang="T7">
                  <a:pos x="T2" y="T3"/>
                </a:cxn>
                <a:cxn ang="T8">
                  <a:pos x="T4" y="T5"/>
                </a:cxn>
              </a:cxnLst>
              <a:rect l="T9" t="T10" r="T11" b="T12"/>
              <a:pathLst>
                <a:path w="21573" h="15274" fill="none" extrusionOk="0">
                  <a:moveTo>
                    <a:pt x="21573" y="1079"/>
                  </a:moveTo>
                  <a:cubicBezTo>
                    <a:pt x="21305" y="6427"/>
                    <a:pt x="19060" y="11486"/>
                    <a:pt x="15273" y="15273"/>
                  </a:cubicBezTo>
                </a:path>
                <a:path w="21573" h="15274" stroke="0" extrusionOk="0">
                  <a:moveTo>
                    <a:pt x="21573" y="1079"/>
                  </a:moveTo>
                  <a:cubicBezTo>
                    <a:pt x="21305" y="6427"/>
                    <a:pt x="19060" y="11486"/>
                    <a:pt x="15273" y="15273"/>
                  </a:cubicBezTo>
                  <a:lnTo>
                    <a:pt x="0"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 name="Oval 89"/>
            <p:cNvSpPr>
              <a:spLocks noChangeArrowheads="1"/>
            </p:cNvSpPr>
            <p:nvPr/>
          </p:nvSpPr>
          <p:spPr bwMode="auto">
            <a:xfrm>
              <a:off x="972" y="54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2" name="Line 90"/>
            <p:cNvSpPr>
              <a:spLocks noChangeShapeType="1"/>
            </p:cNvSpPr>
            <p:nvPr/>
          </p:nvSpPr>
          <p:spPr bwMode="auto">
            <a:xfrm>
              <a:off x="1116" y="678"/>
              <a:ext cx="642" cy="66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91"/>
            <p:cNvSpPr>
              <a:spLocks noChangeShapeType="1"/>
            </p:cNvSpPr>
            <p:nvPr/>
          </p:nvSpPr>
          <p:spPr bwMode="auto">
            <a:xfrm>
              <a:off x="1116" y="678"/>
              <a:ext cx="666" cy="3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Oval 92"/>
            <p:cNvSpPr>
              <a:spLocks noChangeArrowheads="1"/>
            </p:cNvSpPr>
            <p:nvPr/>
          </p:nvSpPr>
          <p:spPr bwMode="auto">
            <a:xfrm>
              <a:off x="1422" y="9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5" name="Rectangle 93"/>
            <p:cNvSpPr>
              <a:spLocks noChangeArrowheads="1"/>
            </p:cNvSpPr>
            <p:nvPr/>
          </p:nvSpPr>
          <p:spPr bwMode="auto">
            <a:xfrm>
              <a:off x="1344" y="996"/>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100" b="1">
                  <a:solidFill>
                    <a:srgbClr val="000080"/>
                  </a:solidFill>
                </a:rPr>
                <a:t>O</a:t>
              </a:r>
              <a:endParaRPr lang="en-US" altLang="en-US">
                <a:solidFill>
                  <a:srgbClr val="000099"/>
                </a:solidFill>
                <a:latin typeface="Times New Roman" panose="02020603050405020304" pitchFamily="18" charset="0"/>
              </a:endParaRPr>
            </a:p>
          </p:txBody>
        </p:sp>
        <p:sp>
          <p:nvSpPr>
            <p:cNvPr id="36" name="Oval 94"/>
            <p:cNvSpPr>
              <a:spLocks noChangeArrowheads="1"/>
            </p:cNvSpPr>
            <p:nvPr/>
          </p:nvSpPr>
          <p:spPr bwMode="auto">
            <a:xfrm>
              <a:off x="1104" y="66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7" name="Rectangle 95"/>
            <p:cNvSpPr>
              <a:spLocks noChangeArrowheads="1"/>
            </p:cNvSpPr>
            <p:nvPr/>
          </p:nvSpPr>
          <p:spPr bwMode="auto">
            <a:xfrm>
              <a:off x="1011" y="468"/>
              <a:ext cx="6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A</a:t>
              </a:r>
              <a:endParaRPr lang="en-US" altLang="en-US">
                <a:solidFill>
                  <a:srgbClr val="000099"/>
                </a:solidFill>
                <a:latin typeface="Times New Roman" panose="02020603050405020304" pitchFamily="18" charset="0"/>
              </a:endParaRPr>
            </a:p>
          </p:txBody>
        </p:sp>
        <p:sp>
          <p:nvSpPr>
            <p:cNvPr id="38" name="Oval 96"/>
            <p:cNvSpPr>
              <a:spLocks noChangeArrowheads="1"/>
            </p:cNvSpPr>
            <p:nvPr/>
          </p:nvSpPr>
          <p:spPr bwMode="auto">
            <a:xfrm>
              <a:off x="1746" y="132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9" name="Rectangle 97"/>
            <p:cNvSpPr>
              <a:spLocks noChangeArrowheads="1"/>
            </p:cNvSpPr>
            <p:nvPr/>
          </p:nvSpPr>
          <p:spPr bwMode="auto">
            <a:xfrm>
              <a:off x="1806" y="1368"/>
              <a:ext cx="77"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B</a:t>
              </a:r>
              <a:endParaRPr lang="en-US" altLang="en-US">
                <a:solidFill>
                  <a:srgbClr val="000099"/>
                </a:solidFill>
                <a:latin typeface="Times New Roman" panose="02020603050405020304" pitchFamily="18" charset="0"/>
              </a:endParaRPr>
            </a:p>
          </p:txBody>
        </p:sp>
        <p:sp>
          <p:nvSpPr>
            <p:cNvPr id="40" name="Oval 98"/>
            <p:cNvSpPr>
              <a:spLocks noChangeArrowheads="1"/>
            </p:cNvSpPr>
            <p:nvPr/>
          </p:nvSpPr>
          <p:spPr bwMode="auto">
            <a:xfrm>
              <a:off x="1770" y="6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41" name="Rectangle 99"/>
            <p:cNvSpPr>
              <a:spLocks noChangeArrowheads="1"/>
            </p:cNvSpPr>
            <p:nvPr/>
          </p:nvSpPr>
          <p:spPr bwMode="auto">
            <a:xfrm>
              <a:off x="1818" y="612"/>
              <a:ext cx="7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200" b="1">
                  <a:solidFill>
                    <a:srgbClr val="0000FF"/>
                  </a:solidFill>
                </a:rPr>
                <a:t>C</a:t>
              </a:r>
              <a:endParaRPr lang="en-US" altLang="en-US">
                <a:solidFill>
                  <a:srgbClr val="000099"/>
                </a:solidFill>
                <a:latin typeface="Times New Roman" panose="02020603050405020304" pitchFamily="18" charset="0"/>
              </a:endParaRPr>
            </a:p>
          </p:txBody>
        </p:sp>
      </p:grpSp>
    </p:spTree>
    <p:extLst>
      <p:ext uri="{BB962C8B-B14F-4D97-AF65-F5344CB8AC3E}">
        <p14:creationId xmlns:p14="http://schemas.microsoft.com/office/powerpoint/2010/main" val="3653972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05556E-6 1.85185E-6 L 0.40591 0.04352 " pathEditMode="relative" rAng="0" ptsTypes="AA">
                                      <p:cBhvr>
                                        <p:cTn id="6" dur="2000" fill="hold"/>
                                        <p:tgtEl>
                                          <p:spTgt spid="16"/>
                                        </p:tgtEl>
                                        <p:attrNameLst>
                                          <p:attrName>ppt_x</p:attrName>
                                          <p:attrName>ppt_y</p:attrName>
                                        </p:attrNameLst>
                                      </p:cBhvr>
                                      <p:rCtr x="20295" y="216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3.88889E-6 1.85185E-6 L 0.60296 0.03302 " pathEditMode="relative" rAng="0" ptsTypes="AA">
                                      <p:cBhvr>
                                        <p:cTn id="10" dur="2000" fill="hold"/>
                                        <p:tgtEl>
                                          <p:spTgt spid="3"/>
                                        </p:tgtEl>
                                        <p:attrNameLst>
                                          <p:attrName>ppt_x</p:attrName>
                                          <p:attrName>ppt_y</p:attrName>
                                        </p:attrNameLst>
                                      </p:cBhvr>
                                      <p:rCtr x="30139" y="163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6679"/>
        <p:cNvGrpSpPr/>
        <p:nvPr/>
      </p:nvGrpSpPr>
      <p:grpSpPr>
        <a:xfrm>
          <a:off x="0" y="0"/>
          <a:ext cx="0" cy="0"/>
          <a:chOff x="0" y="0"/>
          <a:chExt cx="0" cy="0"/>
        </a:xfrm>
      </p:grpSpPr>
      <p:graphicFrame>
        <p:nvGraphicFramePr>
          <p:cNvPr id="6680" name="Google Shape;6680;p62"/>
          <p:cNvGraphicFramePr/>
          <p:nvPr/>
        </p:nvGraphicFramePr>
        <p:xfrm>
          <a:off x="3342575" y="2130451"/>
          <a:ext cx="3000000" cy="3000000"/>
        </p:xfrm>
        <a:graphic>
          <a:graphicData uri="http://schemas.openxmlformats.org/drawingml/2006/table">
            <a:tbl>
              <a:tblPr>
                <a:noFill/>
                <a:tableStyleId>{D0CC9E68-1F5F-482C-B899-D546115412E8}</a:tableStyleId>
              </a:tblPr>
              <a:tblGrid>
                <a:gridCol w="590850">
                  <a:extLst>
                    <a:ext uri="{9D8B030D-6E8A-4147-A177-3AD203B41FA5}">
                      <a16:colId xmlns:a16="http://schemas.microsoft.com/office/drawing/2014/main" val="20000"/>
                    </a:ext>
                  </a:extLst>
                </a:gridCol>
                <a:gridCol w="590850">
                  <a:extLst>
                    <a:ext uri="{9D8B030D-6E8A-4147-A177-3AD203B41FA5}">
                      <a16:colId xmlns:a16="http://schemas.microsoft.com/office/drawing/2014/main" val="20001"/>
                    </a:ext>
                  </a:extLst>
                </a:gridCol>
                <a:gridCol w="590850">
                  <a:extLst>
                    <a:ext uri="{9D8B030D-6E8A-4147-A177-3AD203B41FA5}">
                      <a16:colId xmlns:a16="http://schemas.microsoft.com/office/drawing/2014/main" val="20002"/>
                    </a:ext>
                  </a:extLst>
                </a:gridCol>
                <a:gridCol w="590850">
                  <a:extLst>
                    <a:ext uri="{9D8B030D-6E8A-4147-A177-3AD203B41FA5}">
                      <a16:colId xmlns:a16="http://schemas.microsoft.com/office/drawing/2014/main" val="20003"/>
                    </a:ext>
                  </a:extLst>
                </a:gridCol>
              </a:tblGrid>
              <a:tr h="289525">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0E2A47"/>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9525" cap="flat" cmpd="sng">
                      <a:solidFill>
                        <a:srgbClr val="0E2A47"/>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19050"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19050"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extLst>
                  <a:ext uri="{0D108BD9-81ED-4DB2-BD59-A6C34878D82A}">
                    <a16:rowId xmlns:a16="http://schemas.microsoft.com/office/drawing/2014/main" val="10000"/>
                  </a:ext>
                </a:extLst>
              </a:tr>
              <a:tr h="28952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28952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7994A9"/>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extLst>
                  <a:ext uri="{0D108BD9-81ED-4DB2-BD59-A6C34878D82A}">
                    <a16:rowId xmlns:a16="http://schemas.microsoft.com/office/drawing/2014/main" val="10002"/>
                  </a:ext>
                </a:extLst>
              </a:tr>
            </a:tbl>
          </a:graphicData>
        </a:graphic>
      </p:graphicFrame>
      <p:grpSp>
        <p:nvGrpSpPr>
          <p:cNvPr id="6681" name="Google Shape;6681;p62"/>
          <p:cNvGrpSpPr/>
          <p:nvPr/>
        </p:nvGrpSpPr>
        <p:grpSpPr>
          <a:xfrm>
            <a:off x="3339744" y="952978"/>
            <a:ext cx="2363393" cy="1017867"/>
            <a:chOff x="3292400" y="1219146"/>
            <a:chExt cx="2615240" cy="1110239"/>
          </a:xfrm>
        </p:grpSpPr>
        <p:sp>
          <p:nvSpPr>
            <p:cNvPr id="6682" name="Google Shape;6682;p62"/>
            <p:cNvSpPr/>
            <p:nvPr/>
          </p:nvSpPr>
          <p:spPr>
            <a:xfrm>
              <a:off x="3292400" y="1845763"/>
              <a:ext cx="370500" cy="478500"/>
            </a:xfrm>
            <a:prstGeom prst="round2DiagRect">
              <a:avLst>
                <a:gd name="adj1" fmla="val 16667"/>
                <a:gd name="adj2" fmla="val 0"/>
              </a:avLst>
            </a:prstGeom>
            <a:solidFill>
              <a:srgbClr val="ABBCC9"/>
            </a:solidFill>
            <a:ln>
              <a:noFill/>
            </a:ln>
          </p:spPr>
          <p:txBody>
            <a:bodyPr spcFirstLastPara="1" wrap="square" lIns="0" tIns="0" rIns="0" bIns="0" anchor="ctr" anchorCtr="0">
              <a:noAutofit/>
            </a:bodyPr>
            <a:lstStyle/>
            <a:p>
              <a:endParaRPr sz="200">
                <a:solidFill>
                  <a:srgbClr val="FFFFFF"/>
                </a:solidFill>
              </a:endParaRPr>
            </a:p>
          </p:txBody>
        </p:sp>
        <p:sp>
          <p:nvSpPr>
            <p:cNvPr id="6683" name="Google Shape;6683;p62"/>
            <p:cNvSpPr/>
            <p:nvPr/>
          </p:nvSpPr>
          <p:spPr>
            <a:xfrm>
              <a:off x="3292400" y="1314860"/>
              <a:ext cx="370500" cy="478500"/>
            </a:xfrm>
            <a:prstGeom prst="round2DiagRect">
              <a:avLst>
                <a:gd name="adj1" fmla="val 16667"/>
                <a:gd name="adj2" fmla="val 0"/>
              </a:avLst>
            </a:prstGeom>
            <a:solidFill>
              <a:srgbClr val="869FB1"/>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684" name="Google Shape;6684;p62"/>
            <p:cNvSpPr txBox="1"/>
            <p:nvPr/>
          </p:nvSpPr>
          <p:spPr>
            <a:xfrm flipH="1">
              <a:off x="3678794" y="1219157"/>
              <a:ext cx="3705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JANUARY</a:t>
              </a:r>
              <a:endParaRPr sz="200">
                <a:solidFill>
                  <a:srgbClr val="FFFFFF"/>
                </a:solidFill>
              </a:endParaRPr>
            </a:p>
          </p:txBody>
        </p:sp>
        <p:sp>
          <p:nvSpPr>
            <p:cNvPr id="6685" name="Google Shape;6685;p62"/>
            <p:cNvSpPr txBox="1"/>
            <p:nvPr/>
          </p:nvSpPr>
          <p:spPr>
            <a:xfrm flipH="1">
              <a:off x="4051671" y="1219146"/>
              <a:ext cx="4014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FEBRUARY</a:t>
              </a:r>
              <a:endParaRPr sz="200">
                <a:solidFill>
                  <a:srgbClr val="FFFFFF"/>
                </a:solidFill>
              </a:endParaRPr>
            </a:p>
          </p:txBody>
        </p:sp>
        <p:sp>
          <p:nvSpPr>
            <p:cNvPr id="6686" name="Google Shape;6686;p62"/>
            <p:cNvSpPr txBox="1"/>
            <p:nvPr/>
          </p:nvSpPr>
          <p:spPr>
            <a:xfrm flipH="1">
              <a:off x="4453057" y="1219146"/>
              <a:ext cx="3480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MARCH</a:t>
              </a:r>
              <a:endParaRPr sz="200">
                <a:solidFill>
                  <a:srgbClr val="FFFFFF"/>
                </a:solidFill>
              </a:endParaRPr>
            </a:p>
          </p:txBody>
        </p:sp>
        <p:sp>
          <p:nvSpPr>
            <p:cNvPr id="6687" name="Google Shape;6687;p62"/>
            <p:cNvSpPr txBox="1"/>
            <p:nvPr/>
          </p:nvSpPr>
          <p:spPr>
            <a:xfrm flipH="1">
              <a:off x="4831790" y="1219155"/>
              <a:ext cx="3132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APRIL</a:t>
              </a:r>
              <a:endParaRPr sz="200">
                <a:solidFill>
                  <a:srgbClr val="FFFFFF"/>
                </a:solidFill>
              </a:endParaRPr>
            </a:p>
          </p:txBody>
        </p:sp>
        <p:sp>
          <p:nvSpPr>
            <p:cNvPr id="6688" name="Google Shape;6688;p62"/>
            <p:cNvSpPr txBox="1"/>
            <p:nvPr/>
          </p:nvSpPr>
          <p:spPr>
            <a:xfrm flipH="1">
              <a:off x="5186134" y="1219155"/>
              <a:ext cx="3132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MAY</a:t>
              </a:r>
              <a:endParaRPr sz="200">
                <a:solidFill>
                  <a:srgbClr val="FFFFFF"/>
                </a:solidFill>
              </a:endParaRPr>
            </a:p>
          </p:txBody>
        </p:sp>
        <p:sp>
          <p:nvSpPr>
            <p:cNvPr id="6689" name="Google Shape;6689;p62"/>
            <p:cNvSpPr txBox="1"/>
            <p:nvPr/>
          </p:nvSpPr>
          <p:spPr>
            <a:xfrm flipH="1">
              <a:off x="5562148" y="1219155"/>
              <a:ext cx="313200" cy="84300"/>
            </a:xfrm>
            <a:prstGeom prst="rect">
              <a:avLst/>
            </a:prstGeom>
            <a:noFill/>
            <a:ln>
              <a:noFill/>
            </a:ln>
          </p:spPr>
          <p:txBody>
            <a:bodyPr spcFirstLastPara="1" wrap="square" lIns="0" tIns="0" rIns="0" bIns="0" anchor="t" anchorCtr="0">
              <a:noAutofit/>
            </a:bodyPr>
            <a:lstStyle/>
            <a:p>
              <a:pPr algn="ctr">
                <a:spcAft>
                  <a:spcPts val="1600"/>
                </a:spcAft>
              </a:pPr>
              <a:r>
                <a:rPr lang="en" sz="200">
                  <a:solidFill>
                    <a:srgbClr val="FFFFFF"/>
                  </a:solidFill>
                </a:rPr>
                <a:t>JUNE</a:t>
              </a:r>
              <a:endParaRPr sz="200">
                <a:solidFill>
                  <a:srgbClr val="FFFFFF"/>
                </a:solidFill>
              </a:endParaRPr>
            </a:p>
          </p:txBody>
        </p:sp>
        <p:sp>
          <p:nvSpPr>
            <p:cNvPr id="6690" name="Google Shape;6690;p62"/>
            <p:cNvSpPr txBox="1"/>
            <p:nvPr/>
          </p:nvSpPr>
          <p:spPr>
            <a:xfrm flipH="1">
              <a:off x="3338153" y="1379250"/>
              <a:ext cx="279000" cy="96600"/>
            </a:xfrm>
            <a:prstGeom prst="rect">
              <a:avLst/>
            </a:prstGeom>
            <a:noFill/>
            <a:ln>
              <a:noFill/>
            </a:ln>
          </p:spPr>
          <p:txBody>
            <a:bodyPr spcFirstLastPara="1" wrap="square" lIns="0" tIns="0" rIns="0" bIns="0" anchor="t" anchorCtr="0">
              <a:noAutofit/>
            </a:bodyPr>
            <a:lstStyle/>
            <a:p>
              <a:pPr algn="r">
                <a:spcAft>
                  <a:spcPts val="1600"/>
                </a:spcAft>
              </a:pPr>
              <a:r>
                <a:rPr lang="en" sz="200">
                  <a:solidFill>
                    <a:srgbClr val="FFFFFF"/>
                  </a:solidFill>
                </a:rPr>
                <a:t>PHASE 1</a:t>
              </a:r>
              <a:endParaRPr sz="200">
                <a:solidFill>
                  <a:srgbClr val="FFFFFF"/>
                </a:solidFill>
              </a:endParaRPr>
            </a:p>
          </p:txBody>
        </p:sp>
        <p:sp>
          <p:nvSpPr>
            <p:cNvPr id="6691" name="Google Shape;6691;p62"/>
            <p:cNvSpPr txBox="1"/>
            <p:nvPr/>
          </p:nvSpPr>
          <p:spPr>
            <a:xfrm flipH="1">
              <a:off x="3338156" y="1902299"/>
              <a:ext cx="279000" cy="96600"/>
            </a:xfrm>
            <a:prstGeom prst="rect">
              <a:avLst/>
            </a:prstGeom>
            <a:noFill/>
            <a:ln>
              <a:noFill/>
            </a:ln>
          </p:spPr>
          <p:txBody>
            <a:bodyPr spcFirstLastPara="1" wrap="square" lIns="0" tIns="0" rIns="0" bIns="0" anchor="t" anchorCtr="0">
              <a:noAutofit/>
            </a:bodyPr>
            <a:lstStyle/>
            <a:p>
              <a:pPr algn="r">
                <a:spcAft>
                  <a:spcPts val="1600"/>
                </a:spcAft>
              </a:pPr>
              <a:r>
                <a:rPr lang="en" sz="200">
                  <a:solidFill>
                    <a:srgbClr val="FFFFFF"/>
                  </a:solidFill>
                </a:rPr>
                <a:t>PHASE 2</a:t>
              </a:r>
              <a:endParaRPr sz="200">
                <a:solidFill>
                  <a:srgbClr val="FFFFFF"/>
                </a:solidFill>
              </a:endParaRPr>
            </a:p>
          </p:txBody>
        </p:sp>
        <p:sp>
          <p:nvSpPr>
            <p:cNvPr id="6692" name="Google Shape;6692;p62"/>
            <p:cNvSpPr txBox="1"/>
            <p:nvPr/>
          </p:nvSpPr>
          <p:spPr>
            <a:xfrm flipH="1">
              <a:off x="3344522" y="1537172"/>
              <a:ext cx="262200" cy="96600"/>
            </a:xfrm>
            <a:prstGeom prst="rect">
              <a:avLst/>
            </a:prstGeom>
            <a:noFill/>
            <a:ln>
              <a:noFill/>
            </a:ln>
          </p:spPr>
          <p:txBody>
            <a:bodyPr spcFirstLastPara="1" wrap="square" lIns="0" tIns="0" rIns="0" bIns="0" anchor="t" anchorCtr="0">
              <a:noAutofit/>
            </a:bodyPr>
            <a:lstStyle/>
            <a:p>
              <a:pPr algn="r">
                <a:lnSpc>
                  <a:spcPct val="115000"/>
                </a:lnSpc>
                <a:spcAft>
                  <a:spcPts val="1600"/>
                </a:spcAft>
              </a:pPr>
              <a:r>
                <a:rPr lang="en" sz="200">
                  <a:solidFill>
                    <a:srgbClr val="FFFFFF"/>
                  </a:solidFill>
                </a:rPr>
                <a:t>Task 1</a:t>
              </a:r>
              <a:endParaRPr sz="200">
                <a:solidFill>
                  <a:srgbClr val="FFFFFF"/>
                </a:solidFill>
              </a:endParaRPr>
            </a:p>
          </p:txBody>
        </p:sp>
        <p:sp>
          <p:nvSpPr>
            <p:cNvPr id="6693" name="Google Shape;6693;p62"/>
            <p:cNvSpPr txBox="1"/>
            <p:nvPr/>
          </p:nvSpPr>
          <p:spPr>
            <a:xfrm flipH="1">
              <a:off x="3344522" y="1713877"/>
              <a:ext cx="262200" cy="96600"/>
            </a:xfrm>
            <a:prstGeom prst="rect">
              <a:avLst/>
            </a:prstGeom>
            <a:noFill/>
            <a:ln>
              <a:noFill/>
            </a:ln>
          </p:spPr>
          <p:txBody>
            <a:bodyPr spcFirstLastPara="1" wrap="square" lIns="0" tIns="0" rIns="0" bIns="0" anchor="t" anchorCtr="0">
              <a:noAutofit/>
            </a:bodyPr>
            <a:lstStyle/>
            <a:p>
              <a:pPr algn="r">
                <a:lnSpc>
                  <a:spcPct val="115000"/>
                </a:lnSpc>
                <a:spcAft>
                  <a:spcPts val="1600"/>
                </a:spcAft>
              </a:pPr>
              <a:r>
                <a:rPr lang="en" sz="200">
                  <a:solidFill>
                    <a:srgbClr val="FFFFFF"/>
                  </a:solidFill>
                </a:rPr>
                <a:t>Task 2</a:t>
              </a:r>
              <a:endParaRPr sz="200">
                <a:solidFill>
                  <a:srgbClr val="FFFFFF"/>
                </a:solidFill>
              </a:endParaRPr>
            </a:p>
          </p:txBody>
        </p:sp>
        <p:sp>
          <p:nvSpPr>
            <p:cNvPr id="6694" name="Google Shape;6694;p62"/>
            <p:cNvSpPr txBox="1"/>
            <p:nvPr/>
          </p:nvSpPr>
          <p:spPr>
            <a:xfrm flipH="1">
              <a:off x="3344522" y="2079003"/>
              <a:ext cx="262200" cy="96600"/>
            </a:xfrm>
            <a:prstGeom prst="rect">
              <a:avLst/>
            </a:prstGeom>
            <a:noFill/>
            <a:ln>
              <a:noFill/>
            </a:ln>
          </p:spPr>
          <p:txBody>
            <a:bodyPr spcFirstLastPara="1" wrap="square" lIns="0" tIns="0" rIns="0" bIns="0" anchor="t" anchorCtr="0">
              <a:noAutofit/>
            </a:bodyPr>
            <a:lstStyle/>
            <a:p>
              <a:pPr algn="r">
                <a:lnSpc>
                  <a:spcPct val="115000"/>
                </a:lnSpc>
                <a:spcAft>
                  <a:spcPts val="1600"/>
                </a:spcAft>
              </a:pPr>
              <a:r>
                <a:rPr lang="en" sz="200">
                  <a:solidFill>
                    <a:srgbClr val="FFFFFF"/>
                  </a:solidFill>
                </a:rPr>
                <a:t>Task 1</a:t>
              </a:r>
              <a:endParaRPr sz="200">
                <a:solidFill>
                  <a:srgbClr val="FFFFFF"/>
                </a:solidFill>
              </a:endParaRPr>
            </a:p>
          </p:txBody>
        </p:sp>
        <p:sp>
          <p:nvSpPr>
            <p:cNvPr id="6695" name="Google Shape;6695;p62"/>
            <p:cNvSpPr txBox="1"/>
            <p:nvPr/>
          </p:nvSpPr>
          <p:spPr>
            <a:xfrm flipH="1">
              <a:off x="3344527" y="2246885"/>
              <a:ext cx="262200" cy="82500"/>
            </a:xfrm>
            <a:prstGeom prst="rect">
              <a:avLst/>
            </a:prstGeom>
            <a:noFill/>
            <a:ln>
              <a:noFill/>
            </a:ln>
          </p:spPr>
          <p:txBody>
            <a:bodyPr spcFirstLastPara="1" wrap="square" lIns="0" tIns="0" rIns="0" bIns="0" anchor="t" anchorCtr="0">
              <a:noAutofit/>
            </a:bodyPr>
            <a:lstStyle/>
            <a:p>
              <a:pPr algn="r">
                <a:lnSpc>
                  <a:spcPct val="115000"/>
                </a:lnSpc>
                <a:spcAft>
                  <a:spcPts val="1600"/>
                </a:spcAft>
              </a:pPr>
              <a:r>
                <a:rPr lang="en" sz="200">
                  <a:solidFill>
                    <a:srgbClr val="FFFFFF"/>
                  </a:solidFill>
                </a:rPr>
                <a:t>Task 2</a:t>
              </a:r>
              <a:endParaRPr sz="200">
                <a:solidFill>
                  <a:srgbClr val="FFFFFF"/>
                </a:solidFill>
              </a:endParaRPr>
            </a:p>
          </p:txBody>
        </p:sp>
        <p:grpSp>
          <p:nvGrpSpPr>
            <p:cNvPr id="6696" name="Google Shape;6696;p62"/>
            <p:cNvGrpSpPr/>
            <p:nvPr/>
          </p:nvGrpSpPr>
          <p:grpSpPr>
            <a:xfrm>
              <a:off x="3748438" y="1378608"/>
              <a:ext cx="2159202" cy="903971"/>
              <a:chOff x="1683525" y="2179850"/>
              <a:chExt cx="4519050" cy="2134525"/>
            </a:xfrm>
          </p:grpSpPr>
          <p:sp>
            <p:nvSpPr>
              <p:cNvPr id="6697" name="Google Shape;6697;p62"/>
              <p:cNvSpPr/>
              <p:nvPr/>
            </p:nvSpPr>
            <p:spPr>
              <a:xfrm>
                <a:off x="1683525" y="2179850"/>
                <a:ext cx="4519050" cy="53925"/>
              </a:xfrm>
              <a:custGeom>
                <a:avLst/>
                <a:gdLst/>
                <a:ahLst/>
                <a:cxnLst/>
                <a:rect l="l" t="t" r="r" b="b"/>
                <a:pathLst>
                  <a:path w="180762" h="2157" extrusionOk="0">
                    <a:moveTo>
                      <a:pt x="1072" y="1"/>
                    </a:moveTo>
                    <a:cubicBezTo>
                      <a:pt x="477" y="1"/>
                      <a:pt x="1" y="477"/>
                      <a:pt x="1" y="1073"/>
                    </a:cubicBezTo>
                    <a:cubicBezTo>
                      <a:pt x="1" y="1668"/>
                      <a:pt x="477" y="2156"/>
                      <a:pt x="1072" y="2156"/>
                    </a:cubicBezTo>
                    <a:lnTo>
                      <a:pt x="179678" y="2156"/>
                    </a:lnTo>
                    <a:cubicBezTo>
                      <a:pt x="180273" y="2156"/>
                      <a:pt x="180761" y="1668"/>
                      <a:pt x="180761" y="1073"/>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698" name="Google Shape;6698;p62"/>
              <p:cNvSpPr/>
              <p:nvPr/>
            </p:nvSpPr>
            <p:spPr>
              <a:xfrm>
                <a:off x="1683525" y="2595975"/>
                <a:ext cx="4519050" cy="53900"/>
              </a:xfrm>
              <a:custGeom>
                <a:avLst/>
                <a:gdLst/>
                <a:ahLst/>
                <a:cxnLst/>
                <a:rect l="l" t="t" r="r" b="b"/>
                <a:pathLst>
                  <a:path w="180762" h="2156" extrusionOk="0">
                    <a:moveTo>
                      <a:pt x="1072" y="1"/>
                    </a:moveTo>
                    <a:cubicBezTo>
                      <a:pt x="477" y="1"/>
                      <a:pt x="1" y="489"/>
                      <a:pt x="1" y="1084"/>
                    </a:cubicBezTo>
                    <a:cubicBezTo>
                      <a:pt x="1" y="1668"/>
                      <a:pt x="477" y="2156"/>
                      <a:pt x="1072" y="2156"/>
                    </a:cubicBezTo>
                    <a:lnTo>
                      <a:pt x="179678" y="2156"/>
                    </a:lnTo>
                    <a:cubicBezTo>
                      <a:pt x="180273" y="2156"/>
                      <a:pt x="180761" y="1668"/>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699" name="Google Shape;6699;p62"/>
              <p:cNvSpPr/>
              <p:nvPr/>
            </p:nvSpPr>
            <p:spPr>
              <a:xfrm>
                <a:off x="1683525" y="3012100"/>
                <a:ext cx="4519050" cy="53900"/>
              </a:xfrm>
              <a:custGeom>
                <a:avLst/>
                <a:gdLst/>
                <a:ahLst/>
                <a:cxnLst/>
                <a:rect l="l" t="t" r="r" b="b"/>
                <a:pathLst>
                  <a:path w="180762" h="2156" extrusionOk="0">
                    <a:moveTo>
                      <a:pt x="1072" y="1"/>
                    </a:moveTo>
                    <a:cubicBezTo>
                      <a:pt x="477" y="1"/>
                      <a:pt x="1" y="489"/>
                      <a:pt x="1" y="1084"/>
                    </a:cubicBezTo>
                    <a:cubicBezTo>
                      <a:pt x="1" y="1680"/>
                      <a:pt x="477" y="2156"/>
                      <a:pt x="1072" y="2156"/>
                    </a:cubicBezTo>
                    <a:lnTo>
                      <a:pt x="179678" y="2156"/>
                    </a:lnTo>
                    <a:cubicBezTo>
                      <a:pt x="180273" y="2156"/>
                      <a:pt x="180761" y="1668"/>
                      <a:pt x="180761" y="1072"/>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0" name="Google Shape;6700;p62"/>
              <p:cNvSpPr/>
              <p:nvPr/>
            </p:nvSpPr>
            <p:spPr>
              <a:xfrm>
                <a:off x="1683525" y="3428225"/>
                <a:ext cx="4519050" cy="53900"/>
              </a:xfrm>
              <a:custGeom>
                <a:avLst/>
                <a:gdLst/>
                <a:ahLst/>
                <a:cxnLst/>
                <a:rect l="l" t="t" r="r" b="b"/>
                <a:pathLst>
                  <a:path w="180762" h="2156" extrusionOk="0">
                    <a:moveTo>
                      <a:pt x="1072" y="1"/>
                    </a:moveTo>
                    <a:cubicBezTo>
                      <a:pt x="477" y="1"/>
                      <a:pt x="1" y="489"/>
                      <a:pt x="1" y="1084"/>
                    </a:cubicBezTo>
                    <a:cubicBezTo>
                      <a:pt x="1" y="1679"/>
                      <a:pt x="477" y="2156"/>
                      <a:pt x="1072" y="2156"/>
                    </a:cubicBezTo>
                    <a:lnTo>
                      <a:pt x="179678" y="2156"/>
                    </a:lnTo>
                    <a:cubicBezTo>
                      <a:pt x="180273" y="2156"/>
                      <a:pt x="180761" y="1679"/>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1" name="Google Shape;6701;p62"/>
              <p:cNvSpPr/>
              <p:nvPr/>
            </p:nvSpPr>
            <p:spPr>
              <a:xfrm>
                <a:off x="1683525" y="3844350"/>
                <a:ext cx="4519050" cy="53900"/>
              </a:xfrm>
              <a:custGeom>
                <a:avLst/>
                <a:gdLst/>
                <a:ahLst/>
                <a:cxnLst/>
                <a:rect l="l" t="t" r="r" b="b"/>
                <a:pathLst>
                  <a:path w="180762" h="2156" extrusionOk="0">
                    <a:moveTo>
                      <a:pt x="548" y="1"/>
                    </a:moveTo>
                    <a:cubicBezTo>
                      <a:pt x="251" y="1"/>
                      <a:pt x="1" y="251"/>
                      <a:pt x="1" y="560"/>
                    </a:cubicBezTo>
                    <a:lnTo>
                      <a:pt x="1" y="1608"/>
                    </a:lnTo>
                    <a:cubicBezTo>
                      <a:pt x="1" y="1917"/>
                      <a:pt x="251" y="2156"/>
                      <a:pt x="548" y="2156"/>
                    </a:cubicBezTo>
                    <a:lnTo>
                      <a:pt x="180202" y="2156"/>
                    </a:lnTo>
                    <a:cubicBezTo>
                      <a:pt x="180511" y="2156"/>
                      <a:pt x="180761" y="1917"/>
                      <a:pt x="180761" y="1608"/>
                    </a:cubicBezTo>
                    <a:lnTo>
                      <a:pt x="180761" y="560"/>
                    </a:lnTo>
                    <a:cubicBezTo>
                      <a:pt x="180761" y="251"/>
                      <a:pt x="180511" y="1"/>
                      <a:pt x="180202" y="1"/>
                    </a:cubicBezTo>
                    <a:close/>
                  </a:path>
                </a:pathLst>
              </a:custGeom>
              <a:solidFill>
                <a:srgbClr val="7994A9">
                  <a:alpha val="64709"/>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2" name="Google Shape;6702;p62"/>
              <p:cNvSpPr/>
              <p:nvPr/>
            </p:nvSpPr>
            <p:spPr>
              <a:xfrm>
                <a:off x="1683525" y="4260475"/>
                <a:ext cx="4519050" cy="53900"/>
              </a:xfrm>
              <a:custGeom>
                <a:avLst/>
                <a:gdLst/>
                <a:ahLst/>
                <a:cxnLst/>
                <a:rect l="l" t="t" r="r" b="b"/>
                <a:pathLst>
                  <a:path w="180762" h="2156" extrusionOk="0">
                    <a:moveTo>
                      <a:pt x="1072" y="0"/>
                    </a:moveTo>
                    <a:cubicBezTo>
                      <a:pt x="477" y="0"/>
                      <a:pt x="1" y="489"/>
                      <a:pt x="1" y="1084"/>
                    </a:cubicBezTo>
                    <a:cubicBezTo>
                      <a:pt x="1" y="1679"/>
                      <a:pt x="477" y="2156"/>
                      <a:pt x="1072" y="2156"/>
                    </a:cubicBezTo>
                    <a:lnTo>
                      <a:pt x="179678" y="2156"/>
                    </a:lnTo>
                    <a:cubicBezTo>
                      <a:pt x="180273" y="2156"/>
                      <a:pt x="180761" y="1679"/>
                      <a:pt x="180761" y="1084"/>
                    </a:cubicBezTo>
                    <a:cubicBezTo>
                      <a:pt x="180761" y="489"/>
                      <a:pt x="180273" y="0"/>
                      <a:pt x="179678" y="0"/>
                    </a:cubicBezTo>
                    <a:close/>
                  </a:path>
                </a:pathLst>
              </a:custGeom>
              <a:solidFill>
                <a:srgbClr val="374957"/>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3" name="Google Shape;6703;p62"/>
              <p:cNvSpPr/>
              <p:nvPr/>
            </p:nvSpPr>
            <p:spPr>
              <a:xfrm>
                <a:off x="1683525" y="2179850"/>
                <a:ext cx="921275" cy="53925"/>
              </a:xfrm>
              <a:custGeom>
                <a:avLst/>
                <a:gdLst/>
                <a:ahLst/>
                <a:cxnLst/>
                <a:rect l="l" t="t" r="r" b="b"/>
                <a:pathLst>
                  <a:path w="36851" h="2157" extrusionOk="0">
                    <a:moveTo>
                      <a:pt x="1072" y="1"/>
                    </a:moveTo>
                    <a:cubicBezTo>
                      <a:pt x="477" y="1"/>
                      <a:pt x="1" y="477"/>
                      <a:pt x="1" y="1073"/>
                    </a:cubicBezTo>
                    <a:cubicBezTo>
                      <a:pt x="1" y="1668"/>
                      <a:pt x="477" y="2156"/>
                      <a:pt x="1072" y="2156"/>
                    </a:cubicBezTo>
                    <a:lnTo>
                      <a:pt x="35767" y="2156"/>
                    </a:lnTo>
                    <a:cubicBezTo>
                      <a:pt x="36362" y="2156"/>
                      <a:pt x="36851" y="1668"/>
                      <a:pt x="36851" y="1073"/>
                    </a:cubicBezTo>
                    <a:cubicBezTo>
                      <a:pt x="36851" y="477"/>
                      <a:pt x="36362" y="1"/>
                      <a:pt x="35767" y="1"/>
                    </a:cubicBezTo>
                    <a:close/>
                  </a:path>
                </a:pathLst>
              </a:custGeom>
              <a:solidFill>
                <a:srgbClr val="7994A9"/>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4" name="Google Shape;6704;p62"/>
              <p:cNvSpPr/>
              <p:nvPr/>
            </p:nvSpPr>
            <p:spPr>
              <a:xfrm>
                <a:off x="2166625" y="2595975"/>
                <a:ext cx="2036900" cy="53900"/>
              </a:xfrm>
              <a:custGeom>
                <a:avLst/>
                <a:gdLst/>
                <a:ahLst/>
                <a:cxnLst/>
                <a:rect l="l" t="t" r="r" b="b"/>
                <a:pathLst>
                  <a:path w="81476" h="2156" extrusionOk="0">
                    <a:moveTo>
                      <a:pt x="1084" y="1"/>
                    </a:moveTo>
                    <a:cubicBezTo>
                      <a:pt x="489" y="1"/>
                      <a:pt x="1" y="489"/>
                      <a:pt x="1" y="1084"/>
                    </a:cubicBezTo>
                    <a:cubicBezTo>
                      <a:pt x="1" y="1668"/>
                      <a:pt x="489" y="2156"/>
                      <a:pt x="1084" y="2156"/>
                    </a:cubicBezTo>
                    <a:lnTo>
                      <a:pt x="80392" y="2156"/>
                    </a:lnTo>
                    <a:cubicBezTo>
                      <a:pt x="80987" y="2156"/>
                      <a:pt x="81475" y="1668"/>
                      <a:pt x="81475" y="1084"/>
                    </a:cubicBezTo>
                    <a:cubicBezTo>
                      <a:pt x="81475" y="489"/>
                      <a:pt x="80987" y="1"/>
                      <a:pt x="80392" y="1"/>
                    </a:cubicBezTo>
                    <a:close/>
                  </a:path>
                </a:pathLst>
              </a:custGeom>
              <a:solidFill>
                <a:srgbClr val="D7DFE5">
                  <a:alpha val="65920"/>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5" name="Google Shape;6705;p62"/>
              <p:cNvSpPr/>
              <p:nvPr/>
            </p:nvSpPr>
            <p:spPr>
              <a:xfrm>
                <a:off x="2808675" y="3012100"/>
                <a:ext cx="1082000" cy="53900"/>
              </a:xfrm>
              <a:custGeom>
                <a:avLst/>
                <a:gdLst/>
                <a:ahLst/>
                <a:cxnLst/>
                <a:rect l="l" t="t" r="r" b="b"/>
                <a:pathLst>
                  <a:path w="43280" h="2156" extrusionOk="0">
                    <a:moveTo>
                      <a:pt x="1072" y="1"/>
                    </a:moveTo>
                    <a:cubicBezTo>
                      <a:pt x="477" y="1"/>
                      <a:pt x="0" y="477"/>
                      <a:pt x="0" y="1072"/>
                    </a:cubicBezTo>
                    <a:cubicBezTo>
                      <a:pt x="0" y="1668"/>
                      <a:pt x="477" y="2156"/>
                      <a:pt x="1072" y="2156"/>
                    </a:cubicBezTo>
                    <a:lnTo>
                      <a:pt x="42196" y="2156"/>
                    </a:lnTo>
                    <a:cubicBezTo>
                      <a:pt x="42791" y="2156"/>
                      <a:pt x="43280" y="1668"/>
                      <a:pt x="43280" y="1072"/>
                    </a:cubicBezTo>
                    <a:cubicBezTo>
                      <a:pt x="43280" y="477"/>
                      <a:pt x="42791" y="1"/>
                      <a:pt x="42196" y="1"/>
                    </a:cubicBezTo>
                    <a:close/>
                  </a:path>
                </a:pathLst>
              </a:custGeom>
              <a:solidFill>
                <a:srgbClr val="7994A9"/>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6" name="Google Shape;6706;p62"/>
              <p:cNvSpPr/>
              <p:nvPr/>
            </p:nvSpPr>
            <p:spPr>
              <a:xfrm>
                <a:off x="2942925" y="3428225"/>
                <a:ext cx="2044925" cy="53900"/>
              </a:xfrm>
              <a:custGeom>
                <a:avLst/>
                <a:gdLst/>
                <a:ahLst/>
                <a:cxnLst/>
                <a:rect l="l" t="t" r="r" b="b"/>
                <a:pathLst>
                  <a:path w="81797" h="2156" extrusionOk="0">
                    <a:moveTo>
                      <a:pt x="1084" y="1"/>
                    </a:moveTo>
                    <a:cubicBezTo>
                      <a:pt x="488" y="1"/>
                      <a:pt x="0" y="489"/>
                      <a:pt x="12" y="1084"/>
                    </a:cubicBezTo>
                    <a:cubicBezTo>
                      <a:pt x="12" y="1679"/>
                      <a:pt x="488" y="2156"/>
                      <a:pt x="1084" y="2156"/>
                    </a:cubicBezTo>
                    <a:lnTo>
                      <a:pt x="80713" y="2156"/>
                    </a:lnTo>
                    <a:cubicBezTo>
                      <a:pt x="81308" y="2156"/>
                      <a:pt x="81796" y="1679"/>
                      <a:pt x="81796" y="1084"/>
                    </a:cubicBezTo>
                    <a:cubicBezTo>
                      <a:pt x="81796" y="489"/>
                      <a:pt x="81308" y="1"/>
                      <a:pt x="80713" y="1"/>
                    </a:cubicBezTo>
                    <a:close/>
                  </a:path>
                </a:pathLst>
              </a:custGeom>
              <a:solidFill>
                <a:srgbClr val="D7DFE5">
                  <a:alpha val="65920"/>
                </a:srgbClr>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7" name="Google Shape;6707;p62"/>
              <p:cNvSpPr/>
              <p:nvPr/>
            </p:nvSpPr>
            <p:spPr>
              <a:xfrm>
                <a:off x="3933825" y="3844350"/>
                <a:ext cx="1650825" cy="53900"/>
              </a:xfrm>
              <a:custGeom>
                <a:avLst/>
                <a:gdLst/>
                <a:ahLst/>
                <a:cxnLst/>
                <a:rect l="l" t="t" r="r" b="b"/>
                <a:pathLst>
                  <a:path w="66033" h="2156" extrusionOk="0">
                    <a:moveTo>
                      <a:pt x="548" y="1"/>
                    </a:moveTo>
                    <a:cubicBezTo>
                      <a:pt x="238" y="1"/>
                      <a:pt x="0" y="251"/>
                      <a:pt x="0" y="560"/>
                    </a:cubicBezTo>
                    <a:lnTo>
                      <a:pt x="0" y="1608"/>
                    </a:lnTo>
                    <a:cubicBezTo>
                      <a:pt x="0" y="1917"/>
                      <a:pt x="238" y="2156"/>
                      <a:pt x="548" y="2156"/>
                    </a:cubicBezTo>
                    <a:lnTo>
                      <a:pt x="65472" y="2156"/>
                    </a:lnTo>
                    <a:cubicBezTo>
                      <a:pt x="65782" y="2156"/>
                      <a:pt x="66032" y="1917"/>
                      <a:pt x="66032" y="1608"/>
                    </a:cubicBezTo>
                    <a:lnTo>
                      <a:pt x="66032" y="560"/>
                    </a:lnTo>
                    <a:cubicBezTo>
                      <a:pt x="66032" y="251"/>
                      <a:pt x="65782" y="1"/>
                      <a:pt x="65472" y="1"/>
                    </a:cubicBezTo>
                    <a:close/>
                  </a:path>
                </a:pathLst>
              </a:custGeom>
              <a:solidFill>
                <a:srgbClr val="7994A9"/>
              </a:solidFill>
              <a:ln>
                <a:noFill/>
              </a:ln>
            </p:spPr>
            <p:txBody>
              <a:bodyPr spcFirstLastPara="1" wrap="square" lIns="91425" tIns="91425" rIns="91425" bIns="91425" anchor="ctr" anchorCtr="0">
                <a:noAutofit/>
              </a:bodyPr>
              <a:lstStyle/>
              <a:p>
                <a:endParaRPr sz="200">
                  <a:solidFill>
                    <a:srgbClr val="FFFFFF"/>
                  </a:solidFill>
                </a:endParaRPr>
              </a:p>
            </p:txBody>
          </p:sp>
          <p:sp>
            <p:nvSpPr>
              <p:cNvPr id="6708" name="Google Shape;6708;p62"/>
              <p:cNvSpPr/>
              <p:nvPr/>
            </p:nvSpPr>
            <p:spPr>
              <a:xfrm>
                <a:off x="5058950" y="4260775"/>
                <a:ext cx="1143625" cy="53600"/>
              </a:xfrm>
              <a:custGeom>
                <a:avLst/>
                <a:gdLst/>
                <a:ahLst/>
                <a:cxnLst/>
                <a:rect l="l" t="t" r="r" b="b"/>
                <a:pathLst>
                  <a:path w="45745" h="2144" extrusionOk="0">
                    <a:moveTo>
                      <a:pt x="1072" y="0"/>
                    </a:moveTo>
                    <a:cubicBezTo>
                      <a:pt x="477" y="0"/>
                      <a:pt x="1" y="477"/>
                      <a:pt x="1" y="1072"/>
                    </a:cubicBezTo>
                    <a:cubicBezTo>
                      <a:pt x="1" y="1667"/>
                      <a:pt x="477" y="2144"/>
                      <a:pt x="1072" y="2144"/>
                    </a:cubicBezTo>
                    <a:lnTo>
                      <a:pt x="44661" y="2144"/>
                    </a:lnTo>
                    <a:cubicBezTo>
                      <a:pt x="45256" y="2144"/>
                      <a:pt x="45744" y="1667"/>
                      <a:pt x="45744" y="1072"/>
                    </a:cubicBezTo>
                    <a:cubicBezTo>
                      <a:pt x="45744" y="477"/>
                      <a:pt x="45256" y="0"/>
                      <a:pt x="44661" y="0"/>
                    </a:cubicBezTo>
                    <a:close/>
                  </a:path>
                </a:pathLst>
              </a:custGeom>
              <a:solidFill>
                <a:srgbClr val="D7DFE5">
                  <a:alpha val="65920"/>
                </a:srgbClr>
              </a:solidFill>
              <a:ln>
                <a:noFill/>
              </a:ln>
            </p:spPr>
            <p:txBody>
              <a:bodyPr spcFirstLastPara="1" wrap="square" lIns="91425" tIns="91425" rIns="91425" bIns="91425" anchor="ctr" anchorCtr="0">
                <a:noAutofit/>
              </a:bodyPr>
              <a:lstStyle/>
              <a:p>
                <a:endParaRPr sz="200">
                  <a:solidFill>
                    <a:srgbClr val="FFFFFF"/>
                  </a:solidFill>
                </a:endParaRPr>
              </a:p>
            </p:txBody>
          </p:sp>
        </p:grpSp>
      </p:grpSp>
      <p:graphicFrame>
        <p:nvGraphicFramePr>
          <p:cNvPr id="6709" name="Google Shape;6709;p62"/>
          <p:cNvGraphicFramePr/>
          <p:nvPr/>
        </p:nvGraphicFramePr>
        <p:xfrm>
          <a:off x="5935839" y="2130451"/>
          <a:ext cx="3000000" cy="3000000"/>
        </p:xfrm>
        <a:graphic>
          <a:graphicData uri="http://schemas.openxmlformats.org/drawingml/2006/table">
            <a:tbl>
              <a:tblPr>
                <a:noFill/>
                <a:tableStyleId>{D0CC9E68-1F5F-482C-B899-D546115412E8}</a:tableStyleId>
              </a:tblPr>
              <a:tblGrid>
                <a:gridCol w="622825">
                  <a:extLst>
                    <a:ext uri="{9D8B030D-6E8A-4147-A177-3AD203B41FA5}">
                      <a16:colId xmlns:a16="http://schemas.microsoft.com/office/drawing/2014/main" val="20000"/>
                    </a:ext>
                  </a:extLst>
                </a:gridCol>
                <a:gridCol w="622825">
                  <a:extLst>
                    <a:ext uri="{9D8B030D-6E8A-4147-A177-3AD203B41FA5}">
                      <a16:colId xmlns:a16="http://schemas.microsoft.com/office/drawing/2014/main" val="20001"/>
                    </a:ext>
                  </a:extLst>
                </a:gridCol>
                <a:gridCol w="622825">
                  <a:extLst>
                    <a:ext uri="{9D8B030D-6E8A-4147-A177-3AD203B41FA5}">
                      <a16:colId xmlns:a16="http://schemas.microsoft.com/office/drawing/2014/main" val="20002"/>
                    </a:ext>
                  </a:extLst>
                </a:gridCol>
                <a:gridCol w="622825">
                  <a:extLst>
                    <a:ext uri="{9D8B030D-6E8A-4147-A177-3AD203B41FA5}">
                      <a16:colId xmlns:a16="http://schemas.microsoft.com/office/drawing/2014/main" val="20003"/>
                    </a:ext>
                  </a:extLst>
                </a:gridCol>
              </a:tblGrid>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solidFill>
                      <a:srgbClr val="CFD9E0"/>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0"/>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CFD9E0"/>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1"/>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E3E9ED"/>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869FB2"/>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2"/>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7994A9">
                        <a:alpha val="64709"/>
                      </a:srgbClr>
                    </a:solidFill>
                  </a:tcPr>
                </a:tc>
                <a:extLst>
                  <a:ext uri="{0D108BD9-81ED-4DB2-BD59-A6C34878D82A}">
                    <a16:rowId xmlns:a16="http://schemas.microsoft.com/office/drawing/2014/main" val="10003"/>
                  </a:ext>
                </a:extLst>
              </a:tr>
            </a:tbl>
          </a:graphicData>
        </a:graphic>
      </p:graphicFrame>
      <p:grpSp>
        <p:nvGrpSpPr>
          <p:cNvPr id="6710" name="Google Shape;6710;p62"/>
          <p:cNvGrpSpPr/>
          <p:nvPr/>
        </p:nvGrpSpPr>
        <p:grpSpPr>
          <a:xfrm>
            <a:off x="5913088" y="3189047"/>
            <a:ext cx="2519825" cy="1001454"/>
            <a:chOff x="1906114" y="789980"/>
            <a:chExt cx="1487676" cy="606868"/>
          </a:xfrm>
        </p:grpSpPr>
        <p:cxnSp>
          <p:nvCxnSpPr>
            <p:cNvPr id="6711" name="Google Shape;6711;p62"/>
            <p:cNvCxnSpPr/>
            <p:nvPr/>
          </p:nvCxnSpPr>
          <p:spPr>
            <a:xfrm rot="10800000">
              <a:off x="2109981" y="1180903"/>
              <a:ext cx="1280400" cy="0"/>
            </a:xfrm>
            <a:prstGeom prst="straightConnector1">
              <a:avLst/>
            </a:prstGeom>
            <a:noFill/>
            <a:ln w="9525" cap="flat" cmpd="sng">
              <a:solidFill>
                <a:srgbClr val="B3C3CE"/>
              </a:solidFill>
              <a:prstDash val="solid"/>
              <a:round/>
              <a:headEnd type="none" w="med" len="med"/>
              <a:tailEnd type="none" w="med" len="med"/>
            </a:ln>
          </p:spPr>
        </p:cxnSp>
        <p:cxnSp>
          <p:nvCxnSpPr>
            <p:cNvPr id="6712" name="Google Shape;6712;p62"/>
            <p:cNvCxnSpPr/>
            <p:nvPr/>
          </p:nvCxnSpPr>
          <p:spPr>
            <a:xfrm rot="10800000">
              <a:off x="2109981" y="985080"/>
              <a:ext cx="1280400" cy="0"/>
            </a:xfrm>
            <a:prstGeom prst="straightConnector1">
              <a:avLst/>
            </a:prstGeom>
            <a:noFill/>
            <a:ln w="9525" cap="flat" cmpd="sng">
              <a:solidFill>
                <a:srgbClr val="B3C3CE"/>
              </a:solidFill>
              <a:prstDash val="solid"/>
              <a:round/>
              <a:headEnd type="none" w="med" len="med"/>
              <a:tailEnd type="none" w="med" len="med"/>
            </a:ln>
          </p:spPr>
        </p:cxnSp>
        <p:cxnSp>
          <p:nvCxnSpPr>
            <p:cNvPr id="6713" name="Google Shape;6713;p62"/>
            <p:cNvCxnSpPr/>
            <p:nvPr/>
          </p:nvCxnSpPr>
          <p:spPr>
            <a:xfrm rot="10800000">
              <a:off x="2109981" y="1376729"/>
              <a:ext cx="1280400" cy="0"/>
            </a:xfrm>
            <a:prstGeom prst="straightConnector1">
              <a:avLst/>
            </a:prstGeom>
            <a:noFill/>
            <a:ln w="9525" cap="flat" cmpd="sng">
              <a:solidFill>
                <a:srgbClr val="B3C3CE"/>
              </a:solidFill>
              <a:prstDash val="solid"/>
              <a:round/>
              <a:headEnd type="none" w="med" len="med"/>
              <a:tailEnd type="none" w="med" len="med"/>
            </a:ln>
          </p:spPr>
        </p:cxnSp>
        <p:sp>
          <p:nvSpPr>
            <p:cNvPr id="6714" name="Google Shape;6714;p62"/>
            <p:cNvSpPr txBox="1"/>
            <p:nvPr/>
          </p:nvSpPr>
          <p:spPr>
            <a:xfrm flipH="1">
              <a:off x="2109710" y="789981"/>
              <a:ext cx="281100" cy="107400"/>
            </a:xfrm>
            <a:prstGeom prst="rect">
              <a:avLst/>
            </a:prstGeom>
            <a:noFill/>
            <a:ln>
              <a:noFill/>
            </a:ln>
          </p:spPr>
          <p:txBody>
            <a:bodyPr spcFirstLastPara="1" wrap="square" lIns="91425" tIns="91425" rIns="91425" bIns="91425" anchor="t" anchorCtr="0">
              <a:noAutofit/>
            </a:bodyPr>
            <a:lstStyle/>
            <a:p>
              <a:pPr algn="ctr">
                <a:spcAft>
                  <a:spcPts val="1600"/>
                </a:spcAft>
              </a:pPr>
              <a:r>
                <a:rPr lang="en" sz="300">
                  <a:solidFill>
                    <a:srgbClr val="E3E9ED"/>
                  </a:solidFill>
                </a:rPr>
                <a:t>JANUARY</a:t>
              </a:r>
              <a:endParaRPr sz="300">
                <a:solidFill>
                  <a:srgbClr val="E3E9ED"/>
                </a:solidFill>
              </a:endParaRPr>
            </a:p>
          </p:txBody>
        </p:sp>
        <p:sp>
          <p:nvSpPr>
            <p:cNvPr id="6715" name="Google Shape;6715;p62"/>
            <p:cNvSpPr txBox="1"/>
            <p:nvPr/>
          </p:nvSpPr>
          <p:spPr>
            <a:xfrm flipH="1">
              <a:off x="2434275" y="789980"/>
              <a:ext cx="289200" cy="107400"/>
            </a:xfrm>
            <a:prstGeom prst="rect">
              <a:avLst/>
            </a:prstGeom>
            <a:noFill/>
            <a:ln>
              <a:noFill/>
            </a:ln>
          </p:spPr>
          <p:txBody>
            <a:bodyPr spcFirstLastPara="1" wrap="square" lIns="91425" tIns="91425" rIns="91425" bIns="91425" anchor="t" anchorCtr="0">
              <a:noAutofit/>
            </a:bodyPr>
            <a:lstStyle/>
            <a:p>
              <a:pPr algn="ctr">
                <a:spcAft>
                  <a:spcPts val="1600"/>
                </a:spcAft>
              </a:pPr>
              <a:r>
                <a:rPr lang="en" sz="300">
                  <a:solidFill>
                    <a:srgbClr val="E3E9ED"/>
                  </a:solidFill>
                </a:rPr>
                <a:t>FEBRUARY</a:t>
              </a:r>
              <a:endParaRPr sz="300">
                <a:solidFill>
                  <a:srgbClr val="E3E9ED"/>
                </a:solidFill>
              </a:endParaRPr>
            </a:p>
          </p:txBody>
        </p:sp>
        <p:sp>
          <p:nvSpPr>
            <p:cNvPr id="6716" name="Google Shape;6716;p62"/>
            <p:cNvSpPr txBox="1"/>
            <p:nvPr/>
          </p:nvSpPr>
          <p:spPr>
            <a:xfrm flipH="1">
              <a:off x="2781049" y="789981"/>
              <a:ext cx="281100" cy="107400"/>
            </a:xfrm>
            <a:prstGeom prst="rect">
              <a:avLst/>
            </a:prstGeom>
            <a:noFill/>
            <a:ln>
              <a:noFill/>
            </a:ln>
          </p:spPr>
          <p:txBody>
            <a:bodyPr spcFirstLastPara="1" wrap="square" lIns="91425" tIns="91425" rIns="91425" bIns="91425" anchor="t" anchorCtr="0">
              <a:noAutofit/>
            </a:bodyPr>
            <a:lstStyle/>
            <a:p>
              <a:pPr algn="ctr">
                <a:spcAft>
                  <a:spcPts val="1600"/>
                </a:spcAft>
              </a:pPr>
              <a:r>
                <a:rPr lang="en" sz="300">
                  <a:solidFill>
                    <a:srgbClr val="E3E9ED"/>
                  </a:solidFill>
                </a:rPr>
                <a:t>MARCH</a:t>
              </a:r>
              <a:endParaRPr sz="300">
                <a:solidFill>
                  <a:srgbClr val="E3E9ED"/>
                </a:solidFill>
              </a:endParaRPr>
            </a:p>
          </p:txBody>
        </p:sp>
        <p:sp>
          <p:nvSpPr>
            <p:cNvPr id="6717" name="Google Shape;6717;p62"/>
            <p:cNvSpPr txBox="1"/>
            <p:nvPr/>
          </p:nvSpPr>
          <p:spPr>
            <a:xfrm flipH="1">
              <a:off x="3112690" y="789981"/>
              <a:ext cx="281100" cy="107400"/>
            </a:xfrm>
            <a:prstGeom prst="rect">
              <a:avLst/>
            </a:prstGeom>
            <a:noFill/>
            <a:ln>
              <a:noFill/>
            </a:ln>
          </p:spPr>
          <p:txBody>
            <a:bodyPr spcFirstLastPara="1" wrap="square" lIns="91425" tIns="91425" rIns="91425" bIns="91425" anchor="t" anchorCtr="0">
              <a:noAutofit/>
            </a:bodyPr>
            <a:lstStyle/>
            <a:p>
              <a:pPr algn="ctr">
                <a:spcAft>
                  <a:spcPts val="1600"/>
                </a:spcAft>
              </a:pPr>
              <a:r>
                <a:rPr lang="en" sz="300">
                  <a:solidFill>
                    <a:srgbClr val="E3E9ED"/>
                  </a:solidFill>
                </a:rPr>
                <a:t>APRIL</a:t>
              </a:r>
              <a:endParaRPr sz="300">
                <a:solidFill>
                  <a:srgbClr val="E3E9ED"/>
                </a:solidFill>
              </a:endParaRPr>
            </a:p>
          </p:txBody>
        </p:sp>
        <p:sp>
          <p:nvSpPr>
            <p:cNvPr id="6718" name="Google Shape;6718;p62"/>
            <p:cNvSpPr/>
            <p:nvPr/>
          </p:nvSpPr>
          <p:spPr>
            <a:xfrm>
              <a:off x="2105681" y="964326"/>
              <a:ext cx="289200" cy="42600"/>
            </a:xfrm>
            <a:prstGeom prst="rect">
              <a:avLst/>
            </a:prstGeom>
            <a:solidFill>
              <a:srgbClr val="869FB2"/>
            </a:solidFill>
            <a:ln>
              <a:noFill/>
            </a:ln>
          </p:spPr>
          <p:txBody>
            <a:bodyPr spcFirstLastPara="1" wrap="square" lIns="91425" tIns="91425" rIns="91425" bIns="91425" anchor="ctr" anchorCtr="0">
              <a:noAutofit/>
            </a:bodyPr>
            <a:lstStyle/>
            <a:p>
              <a:endParaRPr/>
            </a:p>
          </p:txBody>
        </p:sp>
        <p:sp>
          <p:nvSpPr>
            <p:cNvPr id="6719" name="Google Shape;6719;p62"/>
            <p:cNvSpPr/>
            <p:nvPr/>
          </p:nvSpPr>
          <p:spPr>
            <a:xfrm>
              <a:off x="2109515" y="1159286"/>
              <a:ext cx="280200" cy="42600"/>
            </a:xfrm>
            <a:prstGeom prst="rect">
              <a:avLst/>
            </a:prstGeom>
            <a:solidFill>
              <a:srgbClr val="EEEEEE"/>
            </a:solidFill>
            <a:ln>
              <a:noFill/>
            </a:ln>
          </p:spPr>
          <p:txBody>
            <a:bodyPr spcFirstLastPara="1" wrap="square" lIns="91425" tIns="91425" rIns="91425" bIns="91425" anchor="ctr" anchorCtr="0">
              <a:noAutofit/>
            </a:bodyPr>
            <a:lstStyle/>
            <a:p>
              <a:endParaRPr/>
            </a:p>
          </p:txBody>
        </p:sp>
        <p:sp>
          <p:nvSpPr>
            <p:cNvPr id="6720" name="Google Shape;6720;p62"/>
            <p:cNvSpPr/>
            <p:nvPr/>
          </p:nvSpPr>
          <p:spPr>
            <a:xfrm>
              <a:off x="2753389" y="1353677"/>
              <a:ext cx="325500" cy="426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21" name="Google Shape;6721;p62"/>
            <p:cNvSpPr/>
            <p:nvPr/>
          </p:nvSpPr>
          <p:spPr>
            <a:xfrm>
              <a:off x="2105681" y="1159287"/>
              <a:ext cx="289200" cy="426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22" name="Google Shape;6722;p62"/>
            <p:cNvSpPr/>
            <p:nvPr/>
          </p:nvSpPr>
          <p:spPr>
            <a:xfrm>
              <a:off x="2412005" y="1354248"/>
              <a:ext cx="325500" cy="426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23" name="Google Shape;6723;p62"/>
            <p:cNvSpPr/>
            <p:nvPr/>
          </p:nvSpPr>
          <p:spPr>
            <a:xfrm>
              <a:off x="2410087" y="964961"/>
              <a:ext cx="325500" cy="42600"/>
            </a:xfrm>
            <a:prstGeom prst="rect">
              <a:avLst/>
            </a:prstGeom>
            <a:solidFill>
              <a:srgbClr val="869FB2"/>
            </a:solidFill>
            <a:ln>
              <a:noFill/>
            </a:ln>
          </p:spPr>
          <p:txBody>
            <a:bodyPr spcFirstLastPara="1" wrap="square" lIns="91425" tIns="91425" rIns="91425" bIns="91425" anchor="ctr" anchorCtr="0">
              <a:noAutofit/>
            </a:bodyPr>
            <a:lstStyle/>
            <a:p>
              <a:endParaRPr/>
            </a:p>
          </p:txBody>
        </p:sp>
        <p:sp>
          <p:nvSpPr>
            <p:cNvPr id="6724" name="Google Shape;6724;p62"/>
            <p:cNvSpPr txBox="1"/>
            <p:nvPr/>
          </p:nvSpPr>
          <p:spPr>
            <a:xfrm flipH="1">
              <a:off x="1906114" y="918164"/>
              <a:ext cx="203400" cy="106500"/>
            </a:xfrm>
            <a:prstGeom prst="rect">
              <a:avLst/>
            </a:prstGeom>
            <a:noFill/>
            <a:ln>
              <a:noFill/>
            </a:ln>
          </p:spPr>
          <p:txBody>
            <a:bodyPr spcFirstLastPara="1" wrap="square" lIns="91425" tIns="91425" rIns="91425" bIns="91425" anchor="t" anchorCtr="0">
              <a:noAutofit/>
            </a:bodyPr>
            <a:lstStyle/>
            <a:p>
              <a:pPr algn="r">
                <a:spcAft>
                  <a:spcPts val="1600"/>
                </a:spcAft>
              </a:pPr>
              <a:r>
                <a:rPr lang="en" sz="300">
                  <a:solidFill>
                    <a:srgbClr val="E3E9ED"/>
                  </a:solidFill>
                </a:rPr>
                <a:t>PHASE 1</a:t>
              </a:r>
              <a:endParaRPr sz="300">
                <a:solidFill>
                  <a:srgbClr val="E3E9ED"/>
                </a:solidFill>
              </a:endParaRPr>
            </a:p>
          </p:txBody>
        </p:sp>
        <p:sp>
          <p:nvSpPr>
            <p:cNvPr id="6725" name="Google Shape;6725;p62"/>
            <p:cNvSpPr txBox="1"/>
            <p:nvPr/>
          </p:nvSpPr>
          <p:spPr>
            <a:xfrm flipH="1">
              <a:off x="1919618" y="1113390"/>
              <a:ext cx="189900" cy="91200"/>
            </a:xfrm>
            <a:prstGeom prst="rect">
              <a:avLst/>
            </a:prstGeom>
            <a:noFill/>
            <a:ln>
              <a:noFill/>
            </a:ln>
          </p:spPr>
          <p:txBody>
            <a:bodyPr spcFirstLastPara="1" wrap="square" lIns="91425" tIns="91425" rIns="91425" bIns="91425" anchor="t" anchorCtr="0">
              <a:noAutofit/>
            </a:bodyPr>
            <a:lstStyle/>
            <a:p>
              <a:pPr algn="r">
                <a:lnSpc>
                  <a:spcPct val="115000"/>
                </a:lnSpc>
                <a:spcAft>
                  <a:spcPts val="1600"/>
                </a:spcAft>
              </a:pPr>
              <a:r>
                <a:rPr lang="en" sz="300">
                  <a:solidFill>
                    <a:srgbClr val="E3E9ED"/>
                  </a:solidFill>
                </a:rPr>
                <a:t>Task 1</a:t>
              </a:r>
              <a:endParaRPr sz="300">
                <a:solidFill>
                  <a:srgbClr val="E3E9ED"/>
                </a:solidFill>
              </a:endParaRPr>
            </a:p>
          </p:txBody>
        </p:sp>
        <p:sp>
          <p:nvSpPr>
            <p:cNvPr id="6726" name="Google Shape;6726;p62"/>
            <p:cNvSpPr txBox="1"/>
            <p:nvPr/>
          </p:nvSpPr>
          <p:spPr>
            <a:xfrm flipH="1">
              <a:off x="1906118" y="1304527"/>
              <a:ext cx="203400" cy="91200"/>
            </a:xfrm>
            <a:prstGeom prst="rect">
              <a:avLst/>
            </a:prstGeom>
            <a:noFill/>
            <a:ln>
              <a:noFill/>
            </a:ln>
          </p:spPr>
          <p:txBody>
            <a:bodyPr spcFirstLastPara="1" wrap="square" lIns="91425" tIns="91425" rIns="91425" bIns="91425" anchor="t" anchorCtr="0">
              <a:noAutofit/>
            </a:bodyPr>
            <a:lstStyle/>
            <a:p>
              <a:pPr algn="r">
                <a:lnSpc>
                  <a:spcPct val="115000"/>
                </a:lnSpc>
                <a:spcAft>
                  <a:spcPts val="1600"/>
                </a:spcAft>
              </a:pPr>
              <a:r>
                <a:rPr lang="en" sz="300">
                  <a:solidFill>
                    <a:srgbClr val="E3E9ED"/>
                  </a:solidFill>
                </a:rPr>
                <a:t>Task 2</a:t>
              </a:r>
              <a:endParaRPr sz="300">
                <a:solidFill>
                  <a:srgbClr val="E3E9ED"/>
                </a:solidFill>
              </a:endParaRPr>
            </a:p>
          </p:txBody>
        </p:sp>
        <p:sp>
          <p:nvSpPr>
            <p:cNvPr id="6727" name="Google Shape;6727;p62"/>
            <p:cNvSpPr/>
            <p:nvPr/>
          </p:nvSpPr>
          <p:spPr>
            <a:xfrm>
              <a:off x="2750975" y="964961"/>
              <a:ext cx="325500" cy="42600"/>
            </a:xfrm>
            <a:prstGeom prst="rect">
              <a:avLst/>
            </a:prstGeom>
            <a:solidFill>
              <a:srgbClr val="869FB2"/>
            </a:solidFill>
            <a:ln>
              <a:noFill/>
            </a:ln>
          </p:spPr>
          <p:txBody>
            <a:bodyPr spcFirstLastPara="1" wrap="square" lIns="91425" tIns="91425" rIns="91425" bIns="91425" anchor="ctr" anchorCtr="0">
              <a:noAutofit/>
            </a:bodyPr>
            <a:lstStyle/>
            <a:p>
              <a:endParaRPr/>
            </a:p>
          </p:txBody>
        </p:sp>
      </p:grpSp>
      <p:grpSp>
        <p:nvGrpSpPr>
          <p:cNvPr id="6728" name="Google Shape;6728;p62"/>
          <p:cNvGrpSpPr/>
          <p:nvPr/>
        </p:nvGrpSpPr>
        <p:grpSpPr>
          <a:xfrm>
            <a:off x="712563" y="998005"/>
            <a:ext cx="2394370" cy="976502"/>
            <a:chOff x="749309" y="1112739"/>
            <a:chExt cx="2371603" cy="976502"/>
          </a:xfrm>
        </p:grpSpPr>
        <p:sp>
          <p:nvSpPr>
            <p:cNvPr id="6729" name="Google Shape;6729;p62"/>
            <p:cNvSpPr/>
            <p:nvPr/>
          </p:nvSpPr>
          <p:spPr>
            <a:xfrm>
              <a:off x="1092126" y="111273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0" name="Google Shape;6730;p62"/>
            <p:cNvSpPr/>
            <p:nvPr/>
          </p:nvSpPr>
          <p:spPr>
            <a:xfrm>
              <a:off x="1434943" y="111273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1" name="Google Shape;6731;p62"/>
            <p:cNvSpPr/>
            <p:nvPr/>
          </p:nvSpPr>
          <p:spPr>
            <a:xfrm>
              <a:off x="1777760" y="111273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2" name="Google Shape;6732;p62"/>
            <p:cNvSpPr/>
            <p:nvPr/>
          </p:nvSpPr>
          <p:spPr>
            <a:xfrm>
              <a:off x="2120578" y="111273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3" name="Google Shape;6733;p62"/>
            <p:cNvSpPr/>
            <p:nvPr/>
          </p:nvSpPr>
          <p:spPr>
            <a:xfrm>
              <a:off x="2463395" y="111273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4" name="Google Shape;6734;p62"/>
            <p:cNvSpPr/>
            <p:nvPr/>
          </p:nvSpPr>
          <p:spPr>
            <a:xfrm>
              <a:off x="2806212" y="111273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5" name="Google Shape;6735;p62"/>
            <p:cNvSpPr/>
            <p:nvPr/>
          </p:nvSpPr>
          <p:spPr>
            <a:xfrm>
              <a:off x="749309" y="1362294"/>
              <a:ext cx="314700" cy="2268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36" name="Google Shape;6736;p62"/>
            <p:cNvSpPr/>
            <p:nvPr/>
          </p:nvSpPr>
          <p:spPr>
            <a:xfrm>
              <a:off x="1092126" y="136229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7" name="Google Shape;6737;p62"/>
            <p:cNvSpPr/>
            <p:nvPr/>
          </p:nvSpPr>
          <p:spPr>
            <a:xfrm>
              <a:off x="1434943" y="136229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8" name="Google Shape;6738;p62"/>
            <p:cNvSpPr/>
            <p:nvPr/>
          </p:nvSpPr>
          <p:spPr>
            <a:xfrm>
              <a:off x="1777760" y="136229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39" name="Google Shape;6739;p62"/>
            <p:cNvSpPr/>
            <p:nvPr/>
          </p:nvSpPr>
          <p:spPr>
            <a:xfrm>
              <a:off x="2120578" y="136229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0" name="Google Shape;6740;p62"/>
            <p:cNvSpPr/>
            <p:nvPr/>
          </p:nvSpPr>
          <p:spPr>
            <a:xfrm>
              <a:off x="2463395" y="136229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1" name="Google Shape;6741;p62"/>
            <p:cNvSpPr/>
            <p:nvPr/>
          </p:nvSpPr>
          <p:spPr>
            <a:xfrm>
              <a:off x="2806212" y="136229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2" name="Google Shape;6742;p62"/>
            <p:cNvSpPr/>
            <p:nvPr/>
          </p:nvSpPr>
          <p:spPr>
            <a:xfrm>
              <a:off x="749309" y="1611849"/>
              <a:ext cx="314700" cy="2268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43" name="Google Shape;6743;p62"/>
            <p:cNvSpPr/>
            <p:nvPr/>
          </p:nvSpPr>
          <p:spPr>
            <a:xfrm>
              <a:off x="1092126" y="161184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4" name="Google Shape;6744;p62"/>
            <p:cNvSpPr/>
            <p:nvPr/>
          </p:nvSpPr>
          <p:spPr>
            <a:xfrm>
              <a:off x="1434943" y="161184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5" name="Google Shape;6745;p62"/>
            <p:cNvSpPr/>
            <p:nvPr/>
          </p:nvSpPr>
          <p:spPr>
            <a:xfrm>
              <a:off x="1777760" y="161184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6" name="Google Shape;6746;p62"/>
            <p:cNvSpPr/>
            <p:nvPr/>
          </p:nvSpPr>
          <p:spPr>
            <a:xfrm>
              <a:off x="2120578" y="161184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7" name="Google Shape;6747;p62"/>
            <p:cNvSpPr/>
            <p:nvPr/>
          </p:nvSpPr>
          <p:spPr>
            <a:xfrm>
              <a:off x="2463395" y="161184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8" name="Google Shape;6748;p62"/>
            <p:cNvSpPr/>
            <p:nvPr/>
          </p:nvSpPr>
          <p:spPr>
            <a:xfrm>
              <a:off x="2806212" y="1611849"/>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49" name="Google Shape;6749;p62"/>
            <p:cNvSpPr/>
            <p:nvPr/>
          </p:nvSpPr>
          <p:spPr>
            <a:xfrm>
              <a:off x="749309" y="1861404"/>
              <a:ext cx="314700" cy="2268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50" name="Google Shape;6750;p62"/>
            <p:cNvSpPr/>
            <p:nvPr/>
          </p:nvSpPr>
          <p:spPr>
            <a:xfrm>
              <a:off x="1092126" y="186140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51" name="Google Shape;6751;p62"/>
            <p:cNvSpPr/>
            <p:nvPr/>
          </p:nvSpPr>
          <p:spPr>
            <a:xfrm>
              <a:off x="1434943" y="186140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52" name="Google Shape;6752;p62"/>
            <p:cNvSpPr/>
            <p:nvPr/>
          </p:nvSpPr>
          <p:spPr>
            <a:xfrm>
              <a:off x="1777760" y="186140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53" name="Google Shape;6753;p62"/>
            <p:cNvSpPr/>
            <p:nvPr/>
          </p:nvSpPr>
          <p:spPr>
            <a:xfrm>
              <a:off x="2120578" y="186140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54" name="Google Shape;6754;p62"/>
            <p:cNvSpPr/>
            <p:nvPr/>
          </p:nvSpPr>
          <p:spPr>
            <a:xfrm>
              <a:off x="2463395" y="186140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55" name="Google Shape;6755;p62"/>
            <p:cNvSpPr/>
            <p:nvPr/>
          </p:nvSpPr>
          <p:spPr>
            <a:xfrm>
              <a:off x="2806212" y="1861404"/>
              <a:ext cx="314700" cy="226800"/>
            </a:xfrm>
            <a:prstGeom prst="rect">
              <a:avLst/>
            </a:prstGeom>
            <a:solidFill>
              <a:srgbClr val="BAC8D3"/>
            </a:solidFill>
            <a:ln>
              <a:noFill/>
            </a:ln>
          </p:spPr>
          <p:txBody>
            <a:bodyPr spcFirstLastPara="1" wrap="square" lIns="91425" tIns="91425" rIns="91425" bIns="91425" anchor="ctr" anchorCtr="0">
              <a:noAutofit/>
            </a:bodyPr>
            <a:lstStyle/>
            <a:p>
              <a:endParaRPr/>
            </a:p>
          </p:txBody>
        </p:sp>
        <p:sp>
          <p:nvSpPr>
            <p:cNvPr id="6756" name="Google Shape;6756;p62"/>
            <p:cNvSpPr/>
            <p:nvPr/>
          </p:nvSpPr>
          <p:spPr>
            <a:xfrm>
              <a:off x="749309" y="1112739"/>
              <a:ext cx="314700" cy="226800"/>
            </a:xfrm>
            <a:prstGeom prst="rect">
              <a:avLst/>
            </a:prstGeom>
            <a:solidFill>
              <a:srgbClr val="E3E9ED"/>
            </a:solidFill>
            <a:ln>
              <a:noFill/>
            </a:ln>
          </p:spPr>
          <p:txBody>
            <a:bodyPr spcFirstLastPara="1" wrap="square" lIns="91425" tIns="91425" rIns="91425" bIns="91425" anchor="ctr" anchorCtr="0">
              <a:noAutofit/>
            </a:bodyPr>
            <a:lstStyle/>
            <a:p>
              <a:endParaRPr/>
            </a:p>
          </p:txBody>
        </p:sp>
        <p:sp>
          <p:nvSpPr>
            <p:cNvPr id="6757" name="Google Shape;6757;p62"/>
            <p:cNvSpPr/>
            <p:nvPr/>
          </p:nvSpPr>
          <p:spPr>
            <a:xfrm>
              <a:off x="1434877" y="1258345"/>
              <a:ext cx="1685700" cy="78600"/>
            </a:xfrm>
            <a:prstGeom prst="rect">
              <a:avLst/>
            </a:prstGeom>
            <a:solidFill>
              <a:srgbClr val="7994A9"/>
            </a:solidFill>
            <a:ln>
              <a:noFill/>
            </a:ln>
          </p:spPr>
          <p:txBody>
            <a:bodyPr spcFirstLastPara="1" wrap="square" lIns="91425" tIns="91425" rIns="91425" bIns="91425" anchor="ctr" anchorCtr="0">
              <a:noAutofit/>
            </a:bodyPr>
            <a:lstStyle/>
            <a:p>
              <a:endParaRPr/>
            </a:p>
          </p:txBody>
        </p:sp>
        <p:sp>
          <p:nvSpPr>
            <p:cNvPr id="6758" name="Google Shape;6758;p62"/>
            <p:cNvSpPr/>
            <p:nvPr/>
          </p:nvSpPr>
          <p:spPr>
            <a:xfrm>
              <a:off x="1777683" y="2010641"/>
              <a:ext cx="1000200" cy="78600"/>
            </a:xfrm>
            <a:prstGeom prst="rect">
              <a:avLst/>
            </a:prstGeom>
            <a:solidFill>
              <a:srgbClr val="7994A9"/>
            </a:solidFill>
            <a:ln>
              <a:noFill/>
            </a:ln>
          </p:spPr>
          <p:txBody>
            <a:bodyPr spcFirstLastPara="1" wrap="square" lIns="91425" tIns="91425" rIns="91425" bIns="91425" anchor="ctr" anchorCtr="0">
              <a:noAutofit/>
            </a:bodyPr>
            <a:lstStyle/>
            <a:p>
              <a:endParaRPr/>
            </a:p>
          </p:txBody>
        </p:sp>
        <p:sp>
          <p:nvSpPr>
            <p:cNvPr id="6759" name="Google Shape;6759;p62"/>
            <p:cNvSpPr/>
            <p:nvPr/>
          </p:nvSpPr>
          <p:spPr>
            <a:xfrm>
              <a:off x="1092070" y="1759876"/>
              <a:ext cx="657600" cy="78600"/>
            </a:xfrm>
            <a:prstGeom prst="rect">
              <a:avLst/>
            </a:prstGeom>
            <a:solidFill>
              <a:srgbClr val="7994A9"/>
            </a:solidFill>
            <a:ln>
              <a:noFill/>
            </a:ln>
          </p:spPr>
          <p:txBody>
            <a:bodyPr spcFirstLastPara="1" wrap="square" lIns="91425" tIns="91425" rIns="91425" bIns="91425" anchor="ctr" anchorCtr="0">
              <a:noAutofit/>
            </a:bodyPr>
            <a:lstStyle/>
            <a:p>
              <a:endParaRPr/>
            </a:p>
          </p:txBody>
        </p:sp>
        <p:sp>
          <p:nvSpPr>
            <p:cNvPr id="6760" name="Google Shape;6760;p62"/>
            <p:cNvSpPr/>
            <p:nvPr/>
          </p:nvSpPr>
          <p:spPr>
            <a:xfrm>
              <a:off x="2463277" y="1759876"/>
              <a:ext cx="657600" cy="78600"/>
            </a:xfrm>
            <a:prstGeom prst="rect">
              <a:avLst/>
            </a:prstGeom>
            <a:solidFill>
              <a:srgbClr val="7994A9"/>
            </a:solidFill>
            <a:ln>
              <a:noFill/>
            </a:ln>
          </p:spPr>
          <p:txBody>
            <a:bodyPr spcFirstLastPara="1" wrap="square" lIns="91425" tIns="91425" rIns="91425" bIns="91425" anchor="ctr" anchorCtr="0">
              <a:noAutofit/>
            </a:bodyPr>
            <a:lstStyle/>
            <a:p>
              <a:endParaRPr/>
            </a:p>
          </p:txBody>
        </p:sp>
      </p:grpSp>
      <p:graphicFrame>
        <p:nvGraphicFramePr>
          <p:cNvPr id="6761" name="Google Shape;6761;p62"/>
          <p:cNvGraphicFramePr/>
          <p:nvPr/>
        </p:nvGraphicFramePr>
        <p:xfrm>
          <a:off x="5935864" y="996300"/>
          <a:ext cx="3000000" cy="3000000"/>
        </p:xfrm>
        <a:graphic>
          <a:graphicData uri="http://schemas.openxmlformats.org/drawingml/2006/table">
            <a:tbl>
              <a:tblPr>
                <a:noFill/>
                <a:tableStyleId>{D0CC9E68-1F5F-482C-B899-D546115412E8}</a:tableStyleId>
              </a:tblPr>
              <a:tblGrid>
                <a:gridCol w="622825">
                  <a:extLst>
                    <a:ext uri="{9D8B030D-6E8A-4147-A177-3AD203B41FA5}">
                      <a16:colId xmlns:a16="http://schemas.microsoft.com/office/drawing/2014/main" val="20000"/>
                    </a:ext>
                  </a:extLst>
                </a:gridCol>
                <a:gridCol w="622825">
                  <a:extLst>
                    <a:ext uri="{9D8B030D-6E8A-4147-A177-3AD203B41FA5}">
                      <a16:colId xmlns:a16="http://schemas.microsoft.com/office/drawing/2014/main" val="20001"/>
                    </a:ext>
                  </a:extLst>
                </a:gridCol>
                <a:gridCol w="622825">
                  <a:extLst>
                    <a:ext uri="{9D8B030D-6E8A-4147-A177-3AD203B41FA5}">
                      <a16:colId xmlns:a16="http://schemas.microsoft.com/office/drawing/2014/main" val="20002"/>
                    </a:ext>
                  </a:extLst>
                </a:gridCol>
                <a:gridCol w="622825">
                  <a:extLst>
                    <a:ext uri="{9D8B030D-6E8A-4147-A177-3AD203B41FA5}">
                      <a16:colId xmlns:a16="http://schemas.microsoft.com/office/drawing/2014/main" val="20003"/>
                    </a:ext>
                  </a:extLst>
                </a:gridCol>
              </a:tblGrid>
              <a:tr h="32547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extLst>
                  <a:ext uri="{0D108BD9-81ED-4DB2-BD59-A6C34878D82A}">
                    <a16:rowId xmlns:a16="http://schemas.microsoft.com/office/drawing/2014/main" val="10000"/>
                  </a:ext>
                </a:extLst>
              </a:tr>
              <a:tr h="32547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32547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extLst>
                  <a:ext uri="{0D108BD9-81ED-4DB2-BD59-A6C34878D82A}">
                    <a16:rowId xmlns:a16="http://schemas.microsoft.com/office/drawing/2014/main" val="10002"/>
                  </a:ext>
                </a:extLst>
              </a:tr>
            </a:tbl>
          </a:graphicData>
        </a:graphic>
      </p:graphicFrame>
      <p:grpSp>
        <p:nvGrpSpPr>
          <p:cNvPr id="6762" name="Google Shape;6762;p62"/>
          <p:cNvGrpSpPr/>
          <p:nvPr/>
        </p:nvGrpSpPr>
        <p:grpSpPr>
          <a:xfrm>
            <a:off x="4086504" y="2517093"/>
            <a:ext cx="1517436" cy="74460"/>
            <a:chOff x="3980086" y="2804397"/>
            <a:chExt cx="1227600" cy="66900"/>
          </a:xfrm>
        </p:grpSpPr>
        <p:sp>
          <p:nvSpPr>
            <p:cNvPr id="6763" name="Google Shape;6763;p62"/>
            <p:cNvSpPr/>
            <p:nvPr/>
          </p:nvSpPr>
          <p:spPr>
            <a:xfrm rot="5400000" flipH="1">
              <a:off x="4560736" y="2223904"/>
              <a:ext cx="66300" cy="1227600"/>
            </a:xfrm>
            <a:prstGeom prst="round2SameRect">
              <a:avLst>
                <a:gd name="adj1" fmla="val 50000"/>
                <a:gd name="adj2" fmla="val 50000"/>
              </a:avLst>
            </a:prstGeom>
            <a:solidFill>
              <a:srgbClr val="F4F6F8"/>
            </a:solidFill>
            <a:ln>
              <a:noFill/>
            </a:ln>
          </p:spPr>
          <p:txBody>
            <a:bodyPr spcFirstLastPara="1" wrap="square" lIns="91425" tIns="91425" rIns="91425" bIns="91425" anchor="ctr" anchorCtr="0">
              <a:noAutofit/>
            </a:bodyPr>
            <a:lstStyle/>
            <a:p>
              <a:endParaRPr/>
            </a:p>
          </p:txBody>
        </p:sp>
        <p:sp>
          <p:nvSpPr>
            <p:cNvPr id="6764" name="Google Shape;6764;p62"/>
            <p:cNvSpPr/>
            <p:nvPr/>
          </p:nvSpPr>
          <p:spPr>
            <a:xfrm rot="5400000" flipH="1">
              <a:off x="4086125" y="2698647"/>
              <a:ext cx="66900" cy="278400"/>
            </a:xfrm>
            <a:prstGeom prst="round2SameRect">
              <a:avLst>
                <a:gd name="adj1" fmla="val 50000"/>
                <a:gd name="adj2" fmla="val 50000"/>
              </a:avLst>
            </a:prstGeom>
            <a:solidFill>
              <a:srgbClr val="7994A9"/>
            </a:solidFill>
            <a:ln>
              <a:noFill/>
            </a:ln>
          </p:spPr>
          <p:txBody>
            <a:bodyPr spcFirstLastPara="1" wrap="square" lIns="91425" tIns="91425" rIns="91425" bIns="91425" anchor="ctr" anchorCtr="0">
              <a:noAutofit/>
            </a:bodyPr>
            <a:lstStyle/>
            <a:p>
              <a:endParaRPr/>
            </a:p>
          </p:txBody>
        </p:sp>
      </p:grpSp>
      <p:grpSp>
        <p:nvGrpSpPr>
          <p:cNvPr id="6765" name="Google Shape;6765;p62"/>
          <p:cNvGrpSpPr/>
          <p:nvPr/>
        </p:nvGrpSpPr>
        <p:grpSpPr>
          <a:xfrm>
            <a:off x="4711570" y="2809681"/>
            <a:ext cx="892956" cy="74460"/>
            <a:chOff x="3980086" y="2804397"/>
            <a:chExt cx="1227600" cy="66900"/>
          </a:xfrm>
        </p:grpSpPr>
        <p:sp>
          <p:nvSpPr>
            <p:cNvPr id="6766" name="Google Shape;6766;p62"/>
            <p:cNvSpPr/>
            <p:nvPr/>
          </p:nvSpPr>
          <p:spPr>
            <a:xfrm rot="5400000" flipH="1">
              <a:off x="4560736" y="2223904"/>
              <a:ext cx="66300" cy="1227600"/>
            </a:xfrm>
            <a:prstGeom prst="round2SameRect">
              <a:avLst>
                <a:gd name="adj1" fmla="val 50000"/>
                <a:gd name="adj2" fmla="val 50000"/>
              </a:avLst>
            </a:prstGeom>
            <a:solidFill>
              <a:srgbClr val="F4F6F8"/>
            </a:solidFill>
            <a:ln>
              <a:noFill/>
            </a:ln>
          </p:spPr>
          <p:txBody>
            <a:bodyPr spcFirstLastPara="1" wrap="square" lIns="91425" tIns="91425" rIns="91425" bIns="91425" anchor="ctr" anchorCtr="0">
              <a:noAutofit/>
            </a:bodyPr>
            <a:lstStyle/>
            <a:p>
              <a:endParaRPr/>
            </a:p>
          </p:txBody>
        </p:sp>
        <p:sp>
          <p:nvSpPr>
            <p:cNvPr id="6767" name="Google Shape;6767;p62"/>
            <p:cNvSpPr/>
            <p:nvPr/>
          </p:nvSpPr>
          <p:spPr>
            <a:xfrm rot="5400000" flipH="1">
              <a:off x="4086125" y="2698647"/>
              <a:ext cx="66900" cy="278400"/>
            </a:xfrm>
            <a:prstGeom prst="round2SameRect">
              <a:avLst>
                <a:gd name="adj1" fmla="val 50000"/>
                <a:gd name="adj2" fmla="val 50000"/>
              </a:avLst>
            </a:prstGeom>
            <a:solidFill>
              <a:srgbClr val="7994A9"/>
            </a:solidFill>
            <a:ln>
              <a:noFill/>
            </a:ln>
          </p:spPr>
          <p:txBody>
            <a:bodyPr spcFirstLastPara="1" wrap="square" lIns="91425" tIns="91425" rIns="91425" bIns="91425" anchor="ctr" anchorCtr="0">
              <a:noAutofit/>
            </a:bodyPr>
            <a:lstStyle/>
            <a:p>
              <a:endParaRPr/>
            </a:p>
          </p:txBody>
        </p:sp>
      </p:grpSp>
      <p:grpSp>
        <p:nvGrpSpPr>
          <p:cNvPr id="6768" name="Google Shape;6768;p62"/>
          <p:cNvGrpSpPr/>
          <p:nvPr/>
        </p:nvGrpSpPr>
        <p:grpSpPr>
          <a:xfrm>
            <a:off x="3344662" y="3168563"/>
            <a:ext cx="2363244" cy="1005943"/>
            <a:chOff x="3358415" y="3361302"/>
            <a:chExt cx="2363244" cy="1024695"/>
          </a:xfrm>
        </p:grpSpPr>
        <p:grpSp>
          <p:nvGrpSpPr>
            <p:cNvPr id="6769" name="Google Shape;6769;p62"/>
            <p:cNvGrpSpPr/>
            <p:nvPr/>
          </p:nvGrpSpPr>
          <p:grpSpPr>
            <a:xfrm>
              <a:off x="3358415" y="3361302"/>
              <a:ext cx="441300" cy="1024695"/>
              <a:chOff x="3358415" y="3361302"/>
              <a:chExt cx="441300" cy="1024695"/>
            </a:xfrm>
          </p:grpSpPr>
          <p:sp>
            <p:nvSpPr>
              <p:cNvPr id="6770" name="Google Shape;6770;p62"/>
              <p:cNvSpPr/>
              <p:nvPr/>
            </p:nvSpPr>
            <p:spPr>
              <a:xfrm>
                <a:off x="3358415"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endParaRPr/>
              </a:p>
            </p:txBody>
          </p:sp>
          <p:sp>
            <p:nvSpPr>
              <p:cNvPr id="6771" name="Google Shape;6771;p62"/>
              <p:cNvSpPr/>
              <p:nvPr/>
            </p:nvSpPr>
            <p:spPr>
              <a:xfrm>
                <a:off x="3358415"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72" name="Google Shape;6772;p62"/>
              <p:cNvSpPr/>
              <p:nvPr/>
            </p:nvSpPr>
            <p:spPr>
              <a:xfrm>
                <a:off x="3358415"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73" name="Google Shape;6773;p62"/>
              <p:cNvSpPr/>
              <p:nvPr/>
            </p:nvSpPr>
            <p:spPr>
              <a:xfrm>
                <a:off x="3358415"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74" name="Google Shape;6774;p62"/>
              <p:cNvSpPr/>
              <p:nvPr/>
            </p:nvSpPr>
            <p:spPr>
              <a:xfrm>
                <a:off x="3358415"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75" name="Google Shape;6775;p62"/>
              <p:cNvSpPr/>
              <p:nvPr/>
            </p:nvSpPr>
            <p:spPr>
              <a:xfrm>
                <a:off x="3358415"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6776" name="Google Shape;6776;p62"/>
            <p:cNvGrpSpPr/>
            <p:nvPr/>
          </p:nvGrpSpPr>
          <p:grpSpPr>
            <a:xfrm>
              <a:off x="3838901" y="3361302"/>
              <a:ext cx="441300" cy="1024695"/>
              <a:chOff x="3838901" y="3361302"/>
              <a:chExt cx="441300" cy="1024695"/>
            </a:xfrm>
          </p:grpSpPr>
          <p:sp>
            <p:nvSpPr>
              <p:cNvPr id="6777" name="Google Shape;6777;p62"/>
              <p:cNvSpPr/>
              <p:nvPr/>
            </p:nvSpPr>
            <p:spPr>
              <a:xfrm>
                <a:off x="3838901"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endParaRPr/>
              </a:p>
            </p:txBody>
          </p:sp>
          <p:sp>
            <p:nvSpPr>
              <p:cNvPr id="6778" name="Google Shape;6778;p62"/>
              <p:cNvSpPr/>
              <p:nvPr/>
            </p:nvSpPr>
            <p:spPr>
              <a:xfrm>
                <a:off x="3838901"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79" name="Google Shape;6779;p62"/>
              <p:cNvSpPr/>
              <p:nvPr/>
            </p:nvSpPr>
            <p:spPr>
              <a:xfrm>
                <a:off x="3838901"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0" name="Google Shape;6780;p62"/>
              <p:cNvSpPr/>
              <p:nvPr/>
            </p:nvSpPr>
            <p:spPr>
              <a:xfrm>
                <a:off x="3838901"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1" name="Google Shape;6781;p62"/>
              <p:cNvSpPr/>
              <p:nvPr/>
            </p:nvSpPr>
            <p:spPr>
              <a:xfrm>
                <a:off x="3838901"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2" name="Google Shape;6782;p62"/>
              <p:cNvSpPr/>
              <p:nvPr/>
            </p:nvSpPr>
            <p:spPr>
              <a:xfrm>
                <a:off x="3838901"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6783" name="Google Shape;6783;p62"/>
            <p:cNvGrpSpPr/>
            <p:nvPr/>
          </p:nvGrpSpPr>
          <p:grpSpPr>
            <a:xfrm>
              <a:off x="4319387" y="3361302"/>
              <a:ext cx="441300" cy="1024695"/>
              <a:chOff x="4319387" y="3361302"/>
              <a:chExt cx="441300" cy="1024695"/>
            </a:xfrm>
          </p:grpSpPr>
          <p:sp>
            <p:nvSpPr>
              <p:cNvPr id="6784" name="Google Shape;6784;p62"/>
              <p:cNvSpPr/>
              <p:nvPr/>
            </p:nvSpPr>
            <p:spPr>
              <a:xfrm>
                <a:off x="4319387"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endParaRPr/>
              </a:p>
            </p:txBody>
          </p:sp>
          <p:sp>
            <p:nvSpPr>
              <p:cNvPr id="6785" name="Google Shape;6785;p62"/>
              <p:cNvSpPr/>
              <p:nvPr/>
            </p:nvSpPr>
            <p:spPr>
              <a:xfrm>
                <a:off x="4319387"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6" name="Google Shape;6786;p62"/>
              <p:cNvSpPr/>
              <p:nvPr/>
            </p:nvSpPr>
            <p:spPr>
              <a:xfrm>
                <a:off x="4319387"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7" name="Google Shape;6787;p62"/>
              <p:cNvSpPr/>
              <p:nvPr/>
            </p:nvSpPr>
            <p:spPr>
              <a:xfrm>
                <a:off x="4319387"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8" name="Google Shape;6788;p62"/>
              <p:cNvSpPr/>
              <p:nvPr/>
            </p:nvSpPr>
            <p:spPr>
              <a:xfrm>
                <a:off x="4319387"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89" name="Google Shape;6789;p62"/>
              <p:cNvSpPr/>
              <p:nvPr/>
            </p:nvSpPr>
            <p:spPr>
              <a:xfrm>
                <a:off x="4319387"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6790" name="Google Shape;6790;p62"/>
            <p:cNvGrpSpPr/>
            <p:nvPr/>
          </p:nvGrpSpPr>
          <p:grpSpPr>
            <a:xfrm>
              <a:off x="4799873" y="3361302"/>
              <a:ext cx="441300" cy="1024695"/>
              <a:chOff x="4799873" y="3361302"/>
              <a:chExt cx="441300" cy="1024695"/>
            </a:xfrm>
          </p:grpSpPr>
          <p:sp>
            <p:nvSpPr>
              <p:cNvPr id="6791" name="Google Shape;6791;p62"/>
              <p:cNvSpPr/>
              <p:nvPr/>
            </p:nvSpPr>
            <p:spPr>
              <a:xfrm>
                <a:off x="4799873"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endParaRPr/>
              </a:p>
            </p:txBody>
          </p:sp>
          <p:sp>
            <p:nvSpPr>
              <p:cNvPr id="6792" name="Google Shape;6792;p62"/>
              <p:cNvSpPr/>
              <p:nvPr/>
            </p:nvSpPr>
            <p:spPr>
              <a:xfrm>
                <a:off x="4799873"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93" name="Google Shape;6793;p62"/>
              <p:cNvSpPr/>
              <p:nvPr/>
            </p:nvSpPr>
            <p:spPr>
              <a:xfrm>
                <a:off x="4799873"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94" name="Google Shape;6794;p62"/>
              <p:cNvSpPr/>
              <p:nvPr/>
            </p:nvSpPr>
            <p:spPr>
              <a:xfrm>
                <a:off x="4799873"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95" name="Google Shape;6795;p62"/>
              <p:cNvSpPr/>
              <p:nvPr/>
            </p:nvSpPr>
            <p:spPr>
              <a:xfrm>
                <a:off x="4799873"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796" name="Google Shape;6796;p62"/>
              <p:cNvSpPr/>
              <p:nvPr/>
            </p:nvSpPr>
            <p:spPr>
              <a:xfrm>
                <a:off x="4799873"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6797" name="Google Shape;6797;p62"/>
            <p:cNvGrpSpPr/>
            <p:nvPr/>
          </p:nvGrpSpPr>
          <p:grpSpPr>
            <a:xfrm>
              <a:off x="5280360" y="3361302"/>
              <a:ext cx="441300" cy="1024695"/>
              <a:chOff x="5280360" y="3361302"/>
              <a:chExt cx="441300" cy="1024695"/>
            </a:xfrm>
          </p:grpSpPr>
          <p:sp>
            <p:nvSpPr>
              <p:cNvPr id="6798" name="Google Shape;6798;p62"/>
              <p:cNvSpPr/>
              <p:nvPr/>
            </p:nvSpPr>
            <p:spPr>
              <a:xfrm>
                <a:off x="5280360"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endParaRPr/>
              </a:p>
            </p:txBody>
          </p:sp>
          <p:sp>
            <p:nvSpPr>
              <p:cNvPr id="6799" name="Google Shape;6799;p62"/>
              <p:cNvSpPr/>
              <p:nvPr/>
            </p:nvSpPr>
            <p:spPr>
              <a:xfrm>
                <a:off x="5280360"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800" name="Google Shape;6800;p62"/>
              <p:cNvSpPr/>
              <p:nvPr/>
            </p:nvSpPr>
            <p:spPr>
              <a:xfrm>
                <a:off x="5280360"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801" name="Google Shape;6801;p62"/>
              <p:cNvSpPr/>
              <p:nvPr/>
            </p:nvSpPr>
            <p:spPr>
              <a:xfrm>
                <a:off x="5280360"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802" name="Google Shape;6802;p62"/>
              <p:cNvSpPr/>
              <p:nvPr/>
            </p:nvSpPr>
            <p:spPr>
              <a:xfrm>
                <a:off x="5280360"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sp>
            <p:nvSpPr>
              <p:cNvPr id="6803" name="Google Shape;6803;p62"/>
              <p:cNvSpPr/>
              <p:nvPr/>
            </p:nvSpPr>
            <p:spPr>
              <a:xfrm>
                <a:off x="5280360"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endParaRPr/>
              </a:p>
            </p:txBody>
          </p:sp>
        </p:grpSp>
      </p:grpSp>
      <p:graphicFrame>
        <p:nvGraphicFramePr>
          <p:cNvPr id="6804" name="Google Shape;6804;p62"/>
          <p:cNvGraphicFramePr/>
          <p:nvPr/>
        </p:nvGraphicFramePr>
        <p:xfrm>
          <a:off x="711089" y="2130451"/>
          <a:ext cx="3000000" cy="3000000"/>
        </p:xfrm>
        <a:graphic>
          <a:graphicData uri="http://schemas.openxmlformats.org/drawingml/2006/table">
            <a:tbl>
              <a:tblPr>
                <a:noFill/>
                <a:tableStyleId>{D0CC9E68-1F5F-482C-B899-D546115412E8}</a:tableStyleId>
              </a:tblPr>
              <a:tblGrid>
                <a:gridCol w="600900">
                  <a:extLst>
                    <a:ext uri="{9D8B030D-6E8A-4147-A177-3AD203B41FA5}">
                      <a16:colId xmlns:a16="http://schemas.microsoft.com/office/drawing/2014/main" val="20000"/>
                    </a:ext>
                  </a:extLst>
                </a:gridCol>
                <a:gridCol w="600900">
                  <a:extLst>
                    <a:ext uri="{9D8B030D-6E8A-4147-A177-3AD203B41FA5}">
                      <a16:colId xmlns:a16="http://schemas.microsoft.com/office/drawing/2014/main" val="20001"/>
                    </a:ext>
                  </a:extLst>
                </a:gridCol>
                <a:gridCol w="600900">
                  <a:extLst>
                    <a:ext uri="{9D8B030D-6E8A-4147-A177-3AD203B41FA5}">
                      <a16:colId xmlns:a16="http://schemas.microsoft.com/office/drawing/2014/main" val="20002"/>
                    </a:ext>
                  </a:extLst>
                </a:gridCol>
                <a:gridCol w="600900">
                  <a:extLst>
                    <a:ext uri="{9D8B030D-6E8A-4147-A177-3AD203B41FA5}">
                      <a16:colId xmlns:a16="http://schemas.microsoft.com/office/drawing/2014/main" val="20003"/>
                    </a:ext>
                  </a:extLst>
                </a:gridCol>
              </a:tblGrid>
              <a:tr h="293800">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extLst>
                  <a:ext uri="{0D108BD9-81ED-4DB2-BD59-A6C34878D82A}">
                    <a16:rowId xmlns:a16="http://schemas.microsoft.com/office/drawing/2014/main" val="10000"/>
                  </a:ext>
                </a:extLst>
              </a:tr>
              <a:tr h="293800">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293800">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7994A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extLst>
                  <a:ext uri="{0D108BD9-81ED-4DB2-BD59-A6C34878D82A}">
                    <a16:rowId xmlns:a16="http://schemas.microsoft.com/office/drawing/2014/main" val="10002"/>
                  </a:ext>
                </a:extLst>
              </a:tr>
            </a:tbl>
          </a:graphicData>
        </a:graphic>
      </p:graphicFrame>
      <p:grpSp>
        <p:nvGrpSpPr>
          <p:cNvPr id="6805" name="Google Shape;6805;p62"/>
          <p:cNvGrpSpPr/>
          <p:nvPr/>
        </p:nvGrpSpPr>
        <p:grpSpPr>
          <a:xfrm>
            <a:off x="712613" y="3180176"/>
            <a:ext cx="2403614" cy="1005900"/>
            <a:chOff x="726450" y="3372825"/>
            <a:chExt cx="2403614" cy="1005900"/>
          </a:xfrm>
        </p:grpSpPr>
        <p:grpSp>
          <p:nvGrpSpPr>
            <p:cNvPr id="6806" name="Google Shape;6806;p62"/>
            <p:cNvGrpSpPr/>
            <p:nvPr/>
          </p:nvGrpSpPr>
          <p:grpSpPr>
            <a:xfrm>
              <a:off x="726450" y="3696000"/>
              <a:ext cx="2403614" cy="500898"/>
              <a:chOff x="726450" y="3696000"/>
              <a:chExt cx="2403614" cy="500898"/>
            </a:xfrm>
          </p:grpSpPr>
          <p:sp>
            <p:nvSpPr>
              <p:cNvPr id="6807" name="Google Shape;6807;p62"/>
              <p:cNvSpPr/>
              <p:nvPr/>
            </p:nvSpPr>
            <p:spPr>
              <a:xfrm>
                <a:off x="726450" y="3696000"/>
                <a:ext cx="2403600" cy="167100"/>
              </a:xfrm>
              <a:prstGeom prst="rect">
                <a:avLst/>
              </a:prstGeom>
              <a:solidFill>
                <a:srgbClr val="869FB1"/>
              </a:solidFill>
              <a:ln>
                <a:noFill/>
              </a:ln>
            </p:spPr>
            <p:txBody>
              <a:bodyPr spcFirstLastPara="1" wrap="square" lIns="91425" tIns="91425" rIns="91425" bIns="91425" anchor="ctr" anchorCtr="0">
                <a:noAutofit/>
              </a:bodyPr>
              <a:lstStyle/>
              <a:p>
                <a:endParaRPr sz="200"/>
              </a:p>
            </p:txBody>
          </p:sp>
          <p:sp>
            <p:nvSpPr>
              <p:cNvPr id="6808" name="Google Shape;6808;p62"/>
              <p:cNvSpPr/>
              <p:nvPr/>
            </p:nvSpPr>
            <p:spPr>
              <a:xfrm>
                <a:off x="726464" y="4029798"/>
                <a:ext cx="2403600" cy="167100"/>
              </a:xfrm>
              <a:prstGeom prst="rect">
                <a:avLst/>
              </a:prstGeom>
              <a:solidFill>
                <a:srgbClr val="869FB1"/>
              </a:solidFill>
              <a:ln>
                <a:noFill/>
              </a:ln>
            </p:spPr>
            <p:txBody>
              <a:bodyPr spcFirstLastPara="1" wrap="square" lIns="91425" tIns="91425" rIns="91425" bIns="91425" anchor="ctr" anchorCtr="0">
                <a:noAutofit/>
              </a:bodyPr>
              <a:lstStyle/>
              <a:p>
                <a:endParaRPr sz="200"/>
              </a:p>
            </p:txBody>
          </p:sp>
        </p:grpSp>
        <p:grpSp>
          <p:nvGrpSpPr>
            <p:cNvPr id="6809" name="Google Shape;6809;p62"/>
            <p:cNvGrpSpPr/>
            <p:nvPr/>
          </p:nvGrpSpPr>
          <p:grpSpPr>
            <a:xfrm>
              <a:off x="1348050" y="3372825"/>
              <a:ext cx="1720425" cy="1005900"/>
              <a:chOff x="1348050" y="3372825"/>
              <a:chExt cx="1720425" cy="1005900"/>
            </a:xfrm>
          </p:grpSpPr>
          <p:sp>
            <p:nvSpPr>
              <p:cNvPr id="6810" name="Google Shape;6810;p62"/>
              <p:cNvSpPr/>
              <p:nvPr/>
            </p:nvSpPr>
            <p:spPr>
              <a:xfrm>
                <a:off x="1348050"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6811" name="Google Shape;6811;p62"/>
              <p:cNvSpPr/>
              <p:nvPr/>
            </p:nvSpPr>
            <p:spPr>
              <a:xfrm>
                <a:off x="1701356"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6812" name="Google Shape;6812;p62"/>
              <p:cNvSpPr/>
              <p:nvPr/>
            </p:nvSpPr>
            <p:spPr>
              <a:xfrm>
                <a:off x="2054663"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6813" name="Google Shape;6813;p62"/>
              <p:cNvSpPr/>
              <p:nvPr/>
            </p:nvSpPr>
            <p:spPr>
              <a:xfrm>
                <a:off x="2407969"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endParaRPr sz="200"/>
              </a:p>
            </p:txBody>
          </p:sp>
          <p:sp>
            <p:nvSpPr>
              <p:cNvPr id="6814" name="Google Shape;6814;p62"/>
              <p:cNvSpPr/>
              <p:nvPr/>
            </p:nvSpPr>
            <p:spPr>
              <a:xfrm>
                <a:off x="2761275"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endParaRPr sz="200"/>
              </a:p>
            </p:txBody>
          </p:sp>
        </p:grpSp>
        <p:grpSp>
          <p:nvGrpSpPr>
            <p:cNvPr id="6815" name="Google Shape;6815;p62"/>
            <p:cNvGrpSpPr/>
            <p:nvPr/>
          </p:nvGrpSpPr>
          <p:grpSpPr>
            <a:xfrm>
              <a:off x="1455707" y="3731058"/>
              <a:ext cx="1491150" cy="417657"/>
              <a:chOff x="1455707" y="3731058"/>
              <a:chExt cx="1491150" cy="417657"/>
            </a:xfrm>
          </p:grpSpPr>
          <p:grpSp>
            <p:nvGrpSpPr>
              <p:cNvPr id="6816" name="Google Shape;6816;p62"/>
              <p:cNvGrpSpPr/>
              <p:nvPr/>
            </p:nvGrpSpPr>
            <p:grpSpPr>
              <a:xfrm>
                <a:off x="1472938" y="3745828"/>
                <a:ext cx="72126" cy="53788"/>
                <a:chOff x="1472938" y="3745828"/>
                <a:chExt cx="72126" cy="53788"/>
              </a:xfrm>
            </p:grpSpPr>
            <p:sp>
              <p:nvSpPr>
                <p:cNvPr id="6817" name="Google Shape;6817;p62"/>
                <p:cNvSpPr/>
                <p:nvPr/>
              </p:nvSpPr>
              <p:spPr>
                <a:xfrm>
                  <a:off x="1472938" y="3763820"/>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18" name="Google Shape;6818;p62"/>
                <p:cNvSpPr/>
                <p:nvPr/>
              </p:nvSpPr>
              <p:spPr>
                <a:xfrm>
                  <a:off x="1490853" y="3745828"/>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19" name="Google Shape;6819;p62"/>
              <p:cNvGrpSpPr/>
              <p:nvPr/>
            </p:nvGrpSpPr>
            <p:grpSpPr>
              <a:xfrm>
                <a:off x="1819181" y="4089633"/>
                <a:ext cx="72126" cy="53788"/>
                <a:chOff x="1819181" y="4089633"/>
                <a:chExt cx="72126" cy="53788"/>
              </a:xfrm>
            </p:grpSpPr>
            <p:sp>
              <p:nvSpPr>
                <p:cNvPr id="6820" name="Google Shape;6820;p62"/>
                <p:cNvSpPr/>
                <p:nvPr/>
              </p:nvSpPr>
              <p:spPr>
                <a:xfrm>
                  <a:off x="1819181"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21" name="Google Shape;6821;p62"/>
                <p:cNvSpPr/>
                <p:nvPr/>
              </p:nvSpPr>
              <p:spPr>
                <a:xfrm>
                  <a:off x="1837096"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22" name="Google Shape;6822;p62"/>
              <p:cNvGrpSpPr/>
              <p:nvPr/>
            </p:nvGrpSpPr>
            <p:grpSpPr>
              <a:xfrm>
                <a:off x="1455707" y="4084171"/>
                <a:ext cx="64321" cy="64544"/>
                <a:chOff x="1455707" y="4084171"/>
                <a:chExt cx="64321" cy="64544"/>
              </a:xfrm>
            </p:grpSpPr>
            <p:sp>
              <p:nvSpPr>
                <p:cNvPr id="6823" name="Google Shape;6823;p62"/>
                <p:cNvSpPr/>
                <p:nvPr/>
              </p:nvSpPr>
              <p:spPr>
                <a:xfrm>
                  <a:off x="1478676" y="4084402"/>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24" name="Google Shape;6824;p62"/>
                <p:cNvSpPr/>
                <p:nvPr/>
              </p:nvSpPr>
              <p:spPr>
                <a:xfrm>
                  <a:off x="1455707" y="4084171"/>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25" name="Google Shape;6825;p62"/>
              <p:cNvGrpSpPr/>
              <p:nvPr/>
            </p:nvGrpSpPr>
            <p:grpSpPr>
              <a:xfrm>
                <a:off x="1818610" y="3731058"/>
                <a:ext cx="64321" cy="64544"/>
                <a:chOff x="1818610" y="3731058"/>
                <a:chExt cx="64321" cy="64544"/>
              </a:xfrm>
            </p:grpSpPr>
            <p:sp>
              <p:nvSpPr>
                <p:cNvPr id="6826" name="Google Shape;6826;p62"/>
                <p:cNvSpPr/>
                <p:nvPr/>
              </p:nvSpPr>
              <p:spPr>
                <a:xfrm>
                  <a:off x="1841579"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27" name="Google Shape;6827;p62"/>
                <p:cNvSpPr/>
                <p:nvPr/>
              </p:nvSpPr>
              <p:spPr>
                <a:xfrm>
                  <a:off x="1818610"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28" name="Google Shape;6828;p62"/>
              <p:cNvGrpSpPr/>
              <p:nvPr/>
            </p:nvGrpSpPr>
            <p:grpSpPr>
              <a:xfrm>
                <a:off x="2172491" y="4089633"/>
                <a:ext cx="72126" cy="53788"/>
                <a:chOff x="2172491" y="4089633"/>
                <a:chExt cx="72126" cy="53788"/>
              </a:xfrm>
            </p:grpSpPr>
            <p:sp>
              <p:nvSpPr>
                <p:cNvPr id="6829" name="Google Shape;6829;p62"/>
                <p:cNvSpPr/>
                <p:nvPr/>
              </p:nvSpPr>
              <p:spPr>
                <a:xfrm>
                  <a:off x="2172491"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30" name="Google Shape;6830;p62"/>
                <p:cNvSpPr/>
                <p:nvPr/>
              </p:nvSpPr>
              <p:spPr>
                <a:xfrm>
                  <a:off x="2190406"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31" name="Google Shape;6831;p62"/>
              <p:cNvGrpSpPr/>
              <p:nvPr/>
            </p:nvGrpSpPr>
            <p:grpSpPr>
              <a:xfrm>
                <a:off x="2171920" y="3731058"/>
                <a:ext cx="64321" cy="64544"/>
                <a:chOff x="2171920" y="3731058"/>
                <a:chExt cx="64321" cy="64544"/>
              </a:xfrm>
            </p:grpSpPr>
            <p:sp>
              <p:nvSpPr>
                <p:cNvPr id="6832" name="Google Shape;6832;p62"/>
                <p:cNvSpPr/>
                <p:nvPr/>
              </p:nvSpPr>
              <p:spPr>
                <a:xfrm>
                  <a:off x="2194889"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33" name="Google Shape;6833;p62"/>
                <p:cNvSpPr/>
                <p:nvPr/>
              </p:nvSpPr>
              <p:spPr>
                <a:xfrm>
                  <a:off x="2171920"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34" name="Google Shape;6834;p62"/>
              <p:cNvGrpSpPr/>
              <p:nvPr/>
            </p:nvGrpSpPr>
            <p:grpSpPr>
              <a:xfrm>
                <a:off x="2874730" y="3745828"/>
                <a:ext cx="72126" cy="53788"/>
                <a:chOff x="2874730" y="3745828"/>
                <a:chExt cx="72126" cy="53788"/>
              </a:xfrm>
            </p:grpSpPr>
            <p:sp>
              <p:nvSpPr>
                <p:cNvPr id="6835" name="Google Shape;6835;p62"/>
                <p:cNvSpPr/>
                <p:nvPr/>
              </p:nvSpPr>
              <p:spPr>
                <a:xfrm>
                  <a:off x="2874730" y="3763820"/>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36" name="Google Shape;6836;p62"/>
                <p:cNvSpPr/>
                <p:nvPr/>
              </p:nvSpPr>
              <p:spPr>
                <a:xfrm>
                  <a:off x="2892645" y="3745828"/>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37" name="Google Shape;6837;p62"/>
              <p:cNvGrpSpPr/>
              <p:nvPr/>
            </p:nvGrpSpPr>
            <p:grpSpPr>
              <a:xfrm>
                <a:off x="2878589" y="4081481"/>
                <a:ext cx="64321" cy="64544"/>
                <a:chOff x="2878589" y="4081481"/>
                <a:chExt cx="64321" cy="64544"/>
              </a:xfrm>
            </p:grpSpPr>
            <p:sp>
              <p:nvSpPr>
                <p:cNvPr id="6838" name="Google Shape;6838;p62"/>
                <p:cNvSpPr/>
                <p:nvPr/>
              </p:nvSpPr>
              <p:spPr>
                <a:xfrm>
                  <a:off x="2901559" y="4081712"/>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39" name="Google Shape;6839;p62"/>
                <p:cNvSpPr/>
                <p:nvPr/>
              </p:nvSpPr>
              <p:spPr>
                <a:xfrm>
                  <a:off x="2878589" y="4081481"/>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40" name="Google Shape;6840;p62"/>
              <p:cNvGrpSpPr/>
              <p:nvPr/>
            </p:nvGrpSpPr>
            <p:grpSpPr>
              <a:xfrm>
                <a:off x="2525796" y="4089633"/>
                <a:ext cx="72126" cy="53788"/>
                <a:chOff x="2525796" y="4089633"/>
                <a:chExt cx="72126" cy="53788"/>
              </a:xfrm>
            </p:grpSpPr>
            <p:sp>
              <p:nvSpPr>
                <p:cNvPr id="6841" name="Google Shape;6841;p62"/>
                <p:cNvSpPr/>
                <p:nvPr/>
              </p:nvSpPr>
              <p:spPr>
                <a:xfrm>
                  <a:off x="2525796"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42" name="Google Shape;6842;p62"/>
                <p:cNvSpPr/>
                <p:nvPr/>
              </p:nvSpPr>
              <p:spPr>
                <a:xfrm>
                  <a:off x="2543711"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43" name="Google Shape;6843;p62"/>
              <p:cNvGrpSpPr/>
              <p:nvPr/>
            </p:nvGrpSpPr>
            <p:grpSpPr>
              <a:xfrm>
                <a:off x="2525225" y="3731058"/>
                <a:ext cx="64321" cy="64544"/>
                <a:chOff x="2525225" y="3731058"/>
                <a:chExt cx="64321" cy="64544"/>
              </a:xfrm>
            </p:grpSpPr>
            <p:sp>
              <p:nvSpPr>
                <p:cNvPr id="6844" name="Google Shape;6844;p62"/>
                <p:cNvSpPr/>
                <p:nvPr/>
              </p:nvSpPr>
              <p:spPr>
                <a:xfrm>
                  <a:off x="2548194"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45" name="Google Shape;6845;p62"/>
                <p:cNvSpPr/>
                <p:nvPr/>
              </p:nvSpPr>
              <p:spPr>
                <a:xfrm>
                  <a:off x="2525225"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6849"/>
        <p:cNvGrpSpPr/>
        <p:nvPr/>
      </p:nvGrpSpPr>
      <p:grpSpPr>
        <a:xfrm>
          <a:off x="0" y="0"/>
          <a:ext cx="0" cy="0"/>
          <a:chOff x="0" y="0"/>
          <a:chExt cx="0" cy="0"/>
        </a:xfrm>
      </p:grpSpPr>
      <p:grpSp>
        <p:nvGrpSpPr>
          <p:cNvPr id="6850" name="Google Shape;6850;p63"/>
          <p:cNvGrpSpPr/>
          <p:nvPr/>
        </p:nvGrpSpPr>
        <p:grpSpPr>
          <a:xfrm>
            <a:off x="716991" y="971306"/>
            <a:ext cx="845921" cy="690752"/>
            <a:chOff x="732428" y="1198513"/>
            <a:chExt cx="845921" cy="690752"/>
          </a:xfrm>
        </p:grpSpPr>
        <p:grpSp>
          <p:nvGrpSpPr>
            <p:cNvPr id="6851" name="Google Shape;6851;p63"/>
            <p:cNvGrpSpPr/>
            <p:nvPr/>
          </p:nvGrpSpPr>
          <p:grpSpPr>
            <a:xfrm>
              <a:off x="823030" y="1198513"/>
              <a:ext cx="755319" cy="690752"/>
              <a:chOff x="823030" y="1198513"/>
              <a:chExt cx="755319" cy="690752"/>
            </a:xfrm>
          </p:grpSpPr>
          <p:sp>
            <p:nvSpPr>
              <p:cNvPr id="6852" name="Google Shape;6852;p63"/>
              <p:cNvSpPr/>
              <p:nvPr/>
            </p:nvSpPr>
            <p:spPr>
              <a:xfrm>
                <a:off x="823030" y="1198513"/>
                <a:ext cx="755319" cy="690752"/>
              </a:xfrm>
              <a:custGeom>
                <a:avLst/>
                <a:gdLst/>
                <a:ahLst/>
                <a:cxnLst/>
                <a:rect l="l" t="t" r="r" b="b"/>
                <a:pathLst>
                  <a:path w="46769" h="42771" extrusionOk="0">
                    <a:moveTo>
                      <a:pt x="21384" y="0"/>
                    </a:moveTo>
                    <a:cubicBezTo>
                      <a:pt x="9575" y="0"/>
                      <a:pt x="0" y="9575"/>
                      <a:pt x="0" y="21386"/>
                    </a:cubicBezTo>
                    <a:cubicBezTo>
                      <a:pt x="0" y="33196"/>
                      <a:pt x="9575" y="42770"/>
                      <a:pt x="21384" y="42770"/>
                    </a:cubicBezTo>
                    <a:cubicBezTo>
                      <a:pt x="33196" y="42770"/>
                      <a:pt x="42770" y="33196"/>
                      <a:pt x="42770" y="21386"/>
                    </a:cubicBezTo>
                    <a:cubicBezTo>
                      <a:pt x="42770" y="16313"/>
                      <a:pt x="41002" y="11653"/>
                      <a:pt x="38053" y="7988"/>
                    </a:cubicBezTo>
                    <a:lnTo>
                      <a:pt x="42775" y="7988"/>
                    </a:lnTo>
                    <a:cubicBezTo>
                      <a:pt x="44970" y="7988"/>
                      <a:pt x="46769" y="6191"/>
                      <a:pt x="46769" y="3994"/>
                    </a:cubicBezTo>
                    <a:cubicBezTo>
                      <a:pt x="46769" y="1797"/>
                      <a:pt x="44972" y="0"/>
                      <a:pt x="42775" y="0"/>
                    </a:cubicBezTo>
                    <a:lnTo>
                      <a:pt x="22286" y="0"/>
                    </a:lnTo>
                    <a:cubicBezTo>
                      <a:pt x="22196" y="0"/>
                      <a:pt x="22105" y="5"/>
                      <a:pt x="22018" y="10"/>
                    </a:cubicBezTo>
                    <a:cubicBezTo>
                      <a:pt x="21807" y="3"/>
                      <a:pt x="21597" y="0"/>
                      <a:pt x="21384" y="0"/>
                    </a:cubicBezTo>
                    <a:close/>
                  </a:path>
                </a:pathLst>
              </a:custGeom>
              <a:solidFill>
                <a:srgbClr val="325D79"/>
              </a:solidFill>
              <a:ln>
                <a:noFill/>
              </a:ln>
            </p:spPr>
            <p:txBody>
              <a:bodyPr spcFirstLastPara="1" wrap="square" lIns="91425" tIns="91425" rIns="91425" bIns="91425" anchor="ctr" anchorCtr="0">
                <a:noAutofit/>
              </a:bodyPr>
              <a:lstStyle/>
              <a:p>
                <a:endParaRPr/>
              </a:p>
            </p:txBody>
          </p:sp>
          <p:sp>
            <p:nvSpPr>
              <p:cNvPr id="6853" name="Google Shape;6853;p63"/>
              <p:cNvSpPr/>
              <p:nvPr/>
            </p:nvSpPr>
            <p:spPr>
              <a:xfrm>
                <a:off x="1470047" y="1217877"/>
                <a:ext cx="88760" cy="88744"/>
              </a:xfrm>
              <a:custGeom>
                <a:avLst/>
                <a:gdLst/>
                <a:ahLst/>
                <a:cxnLst/>
                <a:rect l="l" t="t" r="r" b="b"/>
                <a:pathLst>
                  <a:path w="5496" h="5495" extrusionOk="0">
                    <a:moveTo>
                      <a:pt x="2747" y="1"/>
                    </a:moveTo>
                    <a:cubicBezTo>
                      <a:pt x="1231" y="1"/>
                      <a:pt x="1" y="1230"/>
                      <a:pt x="1" y="2749"/>
                    </a:cubicBezTo>
                    <a:cubicBezTo>
                      <a:pt x="1" y="4265"/>
                      <a:pt x="1231" y="5495"/>
                      <a:pt x="2747" y="5495"/>
                    </a:cubicBezTo>
                    <a:cubicBezTo>
                      <a:pt x="4265" y="5495"/>
                      <a:pt x="5495" y="4265"/>
                      <a:pt x="5495" y="2749"/>
                    </a:cubicBezTo>
                    <a:cubicBezTo>
                      <a:pt x="5495" y="1230"/>
                      <a:pt x="4265" y="1"/>
                      <a:pt x="2747"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54" name="Google Shape;6854;p63"/>
            <p:cNvGrpSpPr/>
            <p:nvPr/>
          </p:nvGrpSpPr>
          <p:grpSpPr>
            <a:xfrm>
              <a:off x="732428" y="1239937"/>
              <a:ext cx="739912" cy="607886"/>
              <a:chOff x="732428" y="1239937"/>
              <a:chExt cx="739912" cy="607886"/>
            </a:xfrm>
          </p:grpSpPr>
          <p:sp>
            <p:nvSpPr>
              <p:cNvPr id="6855" name="Google Shape;6855;p63"/>
              <p:cNvSpPr/>
              <p:nvPr/>
            </p:nvSpPr>
            <p:spPr>
              <a:xfrm>
                <a:off x="732428" y="1239937"/>
                <a:ext cx="739912" cy="607886"/>
              </a:xfrm>
              <a:custGeom>
                <a:avLst/>
                <a:gdLst/>
                <a:ahLst/>
                <a:cxnLst/>
                <a:rect l="l" t="t" r="r" b="b"/>
                <a:pathLst>
                  <a:path w="45815" h="37640" extrusionOk="0">
                    <a:moveTo>
                      <a:pt x="26994" y="1"/>
                    </a:moveTo>
                    <a:cubicBezTo>
                      <a:pt x="16602" y="1"/>
                      <a:pt x="8175" y="8427"/>
                      <a:pt x="8175" y="18821"/>
                    </a:cubicBezTo>
                    <a:cubicBezTo>
                      <a:pt x="8169" y="22642"/>
                      <a:pt x="9333" y="26373"/>
                      <a:pt x="11509" y="29515"/>
                    </a:cubicBezTo>
                    <a:lnTo>
                      <a:pt x="3994" y="29515"/>
                    </a:lnTo>
                    <a:cubicBezTo>
                      <a:pt x="1797" y="29515"/>
                      <a:pt x="1" y="31311"/>
                      <a:pt x="1" y="33508"/>
                    </a:cubicBezTo>
                    <a:cubicBezTo>
                      <a:pt x="1" y="35704"/>
                      <a:pt x="1797" y="37502"/>
                      <a:pt x="3994" y="37502"/>
                    </a:cubicBezTo>
                    <a:lnTo>
                      <a:pt x="24483" y="37502"/>
                    </a:lnTo>
                    <a:cubicBezTo>
                      <a:pt x="24546" y="37502"/>
                      <a:pt x="24608" y="37500"/>
                      <a:pt x="24671" y="37497"/>
                    </a:cubicBezTo>
                    <a:cubicBezTo>
                      <a:pt x="25441" y="37592"/>
                      <a:pt x="26218" y="37640"/>
                      <a:pt x="26994" y="37640"/>
                    </a:cubicBezTo>
                    <a:cubicBezTo>
                      <a:pt x="37389" y="37640"/>
                      <a:pt x="45815" y="29214"/>
                      <a:pt x="45815" y="18821"/>
                    </a:cubicBezTo>
                    <a:cubicBezTo>
                      <a:pt x="45815" y="8427"/>
                      <a:pt x="37389" y="1"/>
                      <a:pt x="26994"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56" name="Google Shape;6856;p63"/>
              <p:cNvSpPr/>
              <p:nvPr/>
            </p:nvSpPr>
            <p:spPr>
              <a:xfrm>
                <a:off x="751614" y="1735807"/>
                <a:ext cx="88760" cy="88744"/>
              </a:xfrm>
              <a:custGeom>
                <a:avLst/>
                <a:gdLst/>
                <a:ahLst/>
                <a:cxnLst/>
                <a:rect l="l" t="t" r="r" b="b"/>
                <a:pathLst>
                  <a:path w="5496" h="5495" extrusionOk="0">
                    <a:moveTo>
                      <a:pt x="2747" y="0"/>
                    </a:moveTo>
                    <a:cubicBezTo>
                      <a:pt x="1231" y="0"/>
                      <a:pt x="1" y="1230"/>
                      <a:pt x="1" y="2747"/>
                    </a:cubicBezTo>
                    <a:cubicBezTo>
                      <a:pt x="1" y="4265"/>
                      <a:pt x="1231" y="5495"/>
                      <a:pt x="2747" y="5495"/>
                    </a:cubicBezTo>
                    <a:cubicBezTo>
                      <a:pt x="4265" y="5495"/>
                      <a:pt x="5495" y="4265"/>
                      <a:pt x="5495" y="2747"/>
                    </a:cubicBezTo>
                    <a:cubicBezTo>
                      <a:pt x="5495" y="1230"/>
                      <a:pt x="4265" y="0"/>
                      <a:pt x="2747"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57" name="Google Shape;6857;p63"/>
            <p:cNvGrpSpPr/>
            <p:nvPr/>
          </p:nvGrpSpPr>
          <p:grpSpPr>
            <a:xfrm>
              <a:off x="732428" y="1277018"/>
              <a:ext cx="702832" cy="533758"/>
              <a:chOff x="732428" y="1277018"/>
              <a:chExt cx="702832" cy="533758"/>
            </a:xfrm>
          </p:grpSpPr>
          <p:sp>
            <p:nvSpPr>
              <p:cNvPr id="6858" name="Google Shape;6858;p63"/>
              <p:cNvSpPr/>
              <p:nvPr/>
            </p:nvSpPr>
            <p:spPr>
              <a:xfrm>
                <a:off x="732428" y="1277018"/>
                <a:ext cx="702832" cy="533758"/>
              </a:xfrm>
              <a:custGeom>
                <a:avLst/>
                <a:gdLst/>
                <a:ahLst/>
                <a:cxnLst/>
                <a:rect l="l" t="t" r="r" b="b"/>
                <a:pathLst>
                  <a:path w="43519" h="33050" extrusionOk="0">
                    <a:moveTo>
                      <a:pt x="26994" y="1"/>
                    </a:moveTo>
                    <a:cubicBezTo>
                      <a:pt x="22006" y="1"/>
                      <a:pt x="17535" y="2211"/>
                      <a:pt x="14504" y="5705"/>
                    </a:cubicBezTo>
                    <a:lnTo>
                      <a:pt x="3994" y="5705"/>
                    </a:lnTo>
                    <a:cubicBezTo>
                      <a:pt x="1797" y="5705"/>
                      <a:pt x="1" y="7501"/>
                      <a:pt x="1" y="9698"/>
                    </a:cubicBezTo>
                    <a:cubicBezTo>
                      <a:pt x="1" y="11894"/>
                      <a:pt x="1797" y="13692"/>
                      <a:pt x="3994" y="13692"/>
                    </a:cubicBezTo>
                    <a:lnTo>
                      <a:pt x="10714" y="13692"/>
                    </a:lnTo>
                    <a:cubicBezTo>
                      <a:pt x="10552" y="14627"/>
                      <a:pt x="10470" y="15575"/>
                      <a:pt x="10472" y="16525"/>
                    </a:cubicBezTo>
                    <a:cubicBezTo>
                      <a:pt x="10472" y="25651"/>
                      <a:pt x="17870" y="33049"/>
                      <a:pt x="26996" y="33049"/>
                    </a:cubicBezTo>
                    <a:cubicBezTo>
                      <a:pt x="36122" y="33049"/>
                      <a:pt x="43519" y="25651"/>
                      <a:pt x="43519" y="16525"/>
                    </a:cubicBezTo>
                    <a:cubicBezTo>
                      <a:pt x="43519" y="7399"/>
                      <a:pt x="36122" y="1"/>
                      <a:pt x="26994"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859" name="Google Shape;6859;p63"/>
              <p:cNvSpPr/>
              <p:nvPr/>
            </p:nvSpPr>
            <p:spPr>
              <a:xfrm>
                <a:off x="751695" y="1390407"/>
                <a:ext cx="88728" cy="88744"/>
              </a:xfrm>
              <a:custGeom>
                <a:avLst/>
                <a:gdLst/>
                <a:ahLst/>
                <a:cxnLst/>
                <a:rect l="l" t="t" r="r" b="b"/>
                <a:pathLst>
                  <a:path w="5494" h="5495" extrusionOk="0">
                    <a:moveTo>
                      <a:pt x="2747" y="0"/>
                    </a:moveTo>
                    <a:cubicBezTo>
                      <a:pt x="1230" y="0"/>
                      <a:pt x="1" y="1230"/>
                      <a:pt x="1" y="2748"/>
                    </a:cubicBezTo>
                    <a:cubicBezTo>
                      <a:pt x="1" y="4264"/>
                      <a:pt x="1230" y="5494"/>
                      <a:pt x="2747" y="5494"/>
                    </a:cubicBezTo>
                    <a:cubicBezTo>
                      <a:pt x="4263" y="5494"/>
                      <a:pt x="5493" y="4264"/>
                      <a:pt x="5493" y="2748"/>
                    </a:cubicBezTo>
                    <a:cubicBezTo>
                      <a:pt x="5493" y="1230"/>
                      <a:pt x="4263" y="0"/>
                      <a:pt x="2747"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60" name="Google Shape;6860;p63"/>
            <p:cNvGrpSpPr/>
            <p:nvPr/>
          </p:nvGrpSpPr>
          <p:grpSpPr>
            <a:xfrm>
              <a:off x="931170" y="1306653"/>
              <a:ext cx="647179" cy="474455"/>
              <a:chOff x="931170" y="1306653"/>
              <a:chExt cx="647179" cy="474455"/>
            </a:xfrm>
          </p:grpSpPr>
          <p:sp>
            <p:nvSpPr>
              <p:cNvPr id="6861" name="Google Shape;6861;p63"/>
              <p:cNvSpPr/>
              <p:nvPr/>
            </p:nvSpPr>
            <p:spPr>
              <a:xfrm>
                <a:off x="931170" y="1306653"/>
                <a:ext cx="647179" cy="474455"/>
              </a:xfrm>
              <a:custGeom>
                <a:avLst/>
                <a:gdLst/>
                <a:ahLst/>
                <a:cxnLst/>
                <a:rect l="l" t="t" r="r" b="b"/>
                <a:pathLst>
                  <a:path w="40073" h="29378" extrusionOk="0">
                    <a:moveTo>
                      <a:pt x="14688" y="1"/>
                    </a:moveTo>
                    <a:cubicBezTo>
                      <a:pt x="6578" y="1"/>
                      <a:pt x="1" y="6578"/>
                      <a:pt x="1" y="14690"/>
                    </a:cubicBezTo>
                    <a:cubicBezTo>
                      <a:pt x="1" y="22801"/>
                      <a:pt x="6578" y="29377"/>
                      <a:pt x="14688" y="29377"/>
                    </a:cubicBezTo>
                    <a:cubicBezTo>
                      <a:pt x="19883" y="29377"/>
                      <a:pt x="24445" y="26682"/>
                      <a:pt x="27057" y="22613"/>
                    </a:cubicBezTo>
                    <a:lnTo>
                      <a:pt x="36079" y="22613"/>
                    </a:lnTo>
                    <a:cubicBezTo>
                      <a:pt x="38276" y="22613"/>
                      <a:pt x="40073" y="20817"/>
                      <a:pt x="40073" y="18620"/>
                    </a:cubicBezTo>
                    <a:cubicBezTo>
                      <a:pt x="40073" y="16424"/>
                      <a:pt x="38276" y="14626"/>
                      <a:pt x="36079" y="14626"/>
                    </a:cubicBezTo>
                    <a:lnTo>
                      <a:pt x="29376" y="14626"/>
                    </a:lnTo>
                    <a:cubicBezTo>
                      <a:pt x="29342" y="6544"/>
                      <a:pt x="22780" y="1"/>
                      <a:pt x="14688"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862" name="Google Shape;6862;p63"/>
              <p:cNvSpPr/>
              <p:nvPr/>
            </p:nvSpPr>
            <p:spPr>
              <a:xfrm>
                <a:off x="1470047" y="1560806"/>
                <a:ext cx="88760" cy="88744"/>
              </a:xfrm>
              <a:custGeom>
                <a:avLst/>
                <a:gdLst/>
                <a:ahLst/>
                <a:cxnLst/>
                <a:rect l="l" t="t" r="r" b="b"/>
                <a:pathLst>
                  <a:path w="5496" h="5495" extrusionOk="0">
                    <a:moveTo>
                      <a:pt x="2747" y="0"/>
                    </a:moveTo>
                    <a:cubicBezTo>
                      <a:pt x="1231" y="0"/>
                      <a:pt x="1" y="1230"/>
                      <a:pt x="1" y="2746"/>
                    </a:cubicBezTo>
                    <a:cubicBezTo>
                      <a:pt x="1" y="4265"/>
                      <a:pt x="1231" y="5494"/>
                      <a:pt x="2747" y="5494"/>
                    </a:cubicBezTo>
                    <a:cubicBezTo>
                      <a:pt x="4265" y="5494"/>
                      <a:pt x="5495" y="4265"/>
                      <a:pt x="5495" y="2746"/>
                    </a:cubicBezTo>
                    <a:cubicBezTo>
                      <a:pt x="5495" y="1230"/>
                      <a:pt x="4265" y="0"/>
                      <a:pt x="2747"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sp>
          <p:nvSpPr>
            <p:cNvPr id="6863" name="Google Shape;6863;p63"/>
            <p:cNvSpPr/>
            <p:nvPr/>
          </p:nvSpPr>
          <p:spPr>
            <a:xfrm>
              <a:off x="986565" y="1362064"/>
              <a:ext cx="363666" cy="363650"/>
            </a:xfrm>
            <a:custGeom>
              <a:avLst/>
              <a:gdLst/>
              <a:ahLst/>
              <a:cxnLst/>
              <a:rect l="l" t="t" r="r" b="b"/>
              <a:pathLst>
                <a:path w="22518" h="22517" extrusionOk="0">
                  <a:moveTo>
                    <a:pt x="11258" y="0"/>
                  </a:moveTo>
                  <a:cubicBezTo>
                    <a:pt x="8273" y="0"/>
                    <a:pt x="5409" y="1187"/>
                    <a:pt x="3298" y="3297"/>
                  </a:cubicBezTo>
                  <a:cubicBezTo>
                    <a:pt x="1186" y="5409"/>
                    <a:pt x="1" y="8272"/>
                    <a:pt x="1" y="11259"/>
                  </a:cubicBezTo>
                  <a:cubicBezTo>
                    <a:pt x="1" y="14244"/>
                    <a:pt x="1186" y="17109"/>
                    <a:pt x="3298" y="19219"/>
                  </a:cubicBezTo>
                  <a:cubicBezTo>
                    <a:pt x="5409" y="21331"/>
                    <a:pt x="8273" y="22516"/>
                    <a:pt x="11258" y="22516"/>
                  </a:cubicBezTo>
                  <a:cubicBezTo>
                    <a:pt x="14245" y="22516"/>
                    <a:pt x="17108" y="21331"/>
                    <a:pt x="19220" y="19219"/>
                  </a:cubicBezTo>
                  <a:cubicBezTo>
                    <a:pt x="21331" y="17109"/>
                    <a:pt x="22517" y="14244"/>
                    <a:pt x="22517" y="11259"/>
                  </a:cubicBezTo>
                  <a:cubicBezTo>
                    <a:pt x="22517" y="8272"/>
                    <a:pt x="21331" y="5409"/>
                    <a:pt x="19220" y="3297"/>
                  </a:cubicBezTo>
                  <a:cubicBezTo>
                    <a:pt x="17108" y="1187"/>
                    <a:pt x="14245" y="0"/>
                    <a:pt x="11258"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864" name="Google Shape;6864;p63"/>
          <p:cNvGrpSpPr/>
          <p:nvPr/>
        </p:nvGrpSpPr>
        <p:grpSpPr>
          <a:xfrm>
            <a:off x="3948601" y="971313"/>
            <a:ext cx="634656" cy="699982"/>
            <a:chOff x="5985650" y="2860025"/>
            <a:chExt cx="1396075" cy="1539775"/>
          </a:xfrm>
        </p:grpSpPr>
        <p:sp>
          <p:nvSpPr>
            <p:cNvPr id="6865" name="Google Shape;6865;p63"/>
            <p:cNvSpPr/>
            <p:nvPr/>
          </p:nvSpPr>
          <p:spPr>
            <a:xfrm>
              <a:off x="6655300" y="3128850"/>
              <a:ext cx="637150" cy="631950"/>
            </a:xfrm>
            <a:custGeom>
              <a:avLst/>
              <a:gdLst/>
              <a:ahLst/>
              <a:cxnLst/>
              <a:rect l="l" t="t" r="r" b="b"/>
              <a:pathLst>
                <a:path w="25486" h="25278" extrusionOk="0">
                  <a:moveTo>
                    <a:pt x="12746" y="4905"/>
                  </a:moveTo>
                  <a:cubicBezTo>
                    <a:pt x="13701" y="4905"/>
                    <a:pt x="14672" y="5083"/>
                    <a:pt x="15613" y="5460"/>
                  </a:cubicBezTo>
                  <a:cubicBezTo>
                    <a:pt x="19580" y="7047"/>
                    <a:pt x="21508" y="11545"/>
                    <a:pt x="19923" y="15511"/>
                  </a:cubicBezTo>
                  <a:cubicBezTo>
                    <a:pt x="18714" y="18534"/>
                    <a:pt x="15811" y="20374"/>
                    <a:pt x="12742" y="20374"/>
                  </a:cubicBezTo>
                  <a:cubicBezTo>
                    <a:pt x="11786" y="20374"/>
                    <a:pt x="10814" y="20196"/>
                    <a:pt x="9873" y="19819"/>
                  </a:cubicBezTo>
                  <a:cubicBezTo>
                    <a:pt x="5908" y="18234"/>
                    <a:pt x="3978" y="13734"/>
                    <a:pt x="5563" y="9769"/>
                  </a:cubicBezTo>
                  <a:cubicBezTo>
                    <a:pt x="6772" y="6745"/>
                    <a:pt x="9676" y="4905"/>
                    <a:pt x="12746" y="4905"/>
                  </a:cubicBezTo>
                  <a:close/>
                  <a:moveTo>
                    <a:pt x="15551" y="1"/>
                  </a:moveTo>
                  <a:cubicBezTo>
                    <a:pt x="15240" y="1"/>
                    <a:pt x="14946" y="187"/>
                    <a:pt x="14824" y="492"/>
                  </a:cubicBezTo>
                  <a:lnTo>
                    <a:pt x="14047" y="2435"/>
                  </a:lnTo>
                  <a:cubicBezTo>
                    <a:pt x="13612" y="2378"/>
                    <a:pt x="13174" y="2350"/>
                    <a:pt x="12736" y="2350"/>
                  </a:cubicBezTo>
                  <a:cubicBezTo>
                    <a:pt x="12218" y="2350"/>
                    <a:pt x="11700" y="2390"/>
                    <a:pt x="11187" y="2469"/>
                  </a:cubicBezTo>
                  <a:lnTo>
                    <a:pt x="10364" y="547"/>
                  </a:lnTo>
                  <a:cubicBezTo>
                    <a:pt x="10238" y="251"/>
                    <a:pt x="9949" y="73"/>
                    <a:pt x="9646" y="73"/>
                  </a:cubicBezTo>
                  <a:cubicBezTo>
                    <a:pt x="9543" y="73"/>
                    <a:pt x="9438" y="93"/>
                    <a:pt x="9338" y="137"/>
                  </a:cubicBezTo>
                  <a:lnTo>
                    <a:pt x="6036" y="1553"/>
                  </a:lnTo>
                  <a:cubicBezTo>
                    <a:pt x="5640" y="1722"/>
                    <a:pt x="5456" y="2182"/>
                    <a:pt x="5626" y="2579"/>
                  </a:cubicBezTo>
                  <a:lnTo>
                    <a:pt x="6449" y="4501"/>
                  </a:lnTo>
                  <a:cubicBezTo>
                    <a:pt x="5690" y="5085"/>
                    <a:pt x="5019" y="5775"/>
                    <a:pt x="4452" y="6549"/>
                  </a:cubicBezTo>
                  <a:lnTo>
                    <a:pt x="2510" y="5772"/>
                  </a:lnTo>
                  <a:cubicBezTo>
                    <a:pt x="2414" y="5734"/>
                    <a:pt x="2316" y="5716"/>
                    <a:pt x="2219" y="5716"/>
                  </a:cubicBezTo>
                  <a:cubicBezTo>
                    <a:pt x="1910" y="5716"/>
                    <a:pt x="1616" y="5901"/>
                    <a:pt x="1493" y="6208"/>
                  </a:cubicBezTo>
                  <a:lnTo>
                    <a:pt x="161" y="9542"/>
                  </a:lnTo>
                  <a:cubicBezTo>
                    <a:pt x="0" y="9944"/>
                    <a:pt x="194" y="10398"/>
                    <a:pt x="596" y="10558"/>
                  </a:cubicBezTo>
                  <a:lnTo>
                    <a:pt x="2537" y="11335"/>
                  </a:lnTo>
                  <a:cubicBezTo>
                    <a:pt x="2415" y="12285"/>
                    <a:pt x="2426" y="13249"/>
                    <a:pt x="2572" y="14195"/>
                  </a:cubicBezTo>
                  <a:lnTo>
                    <a:pt x="651" y="15018"/>
                  </a:lnTo>
                  <a:cubicBezTo>
                    <a:pt x="253" y="15189"/>
                    <a:pt x="71" y="15649"/>
                    <a:pt x="241" y="16046"/>
                  </a:cubicBezTo>
                  <a:lnTo>
                    <a:pt x="1655" y="19347"/>
                  </a:lnTo>
                  <a:cubicBezTo>
                    <a:pt x="1781" y="19643"/>
                    <a:pt x="2070" y="19821"/>
                    <a:pt x="2373" y="19821"/>
                  </a:cubicBezTo>
                  <a:cubicBezTo>
                    <a:pt x="2476" y="19821"/>
                    <a:pt x="2581" y="19800"/>
                    <a:pt x="2681" y="19756"/>
                  </a:cubicBezTo>
                  <a:lnTo>
                    <a:pt x="4603" y="18933"/>
                  </a:lnTo>
                  <a:cubicBezTo>
                    <a:pt x="5189" y="19692"/>
                    <a:pt x="5879" y="20365"/>
                    <a:pt x="6651" y="20930"/>
                  </a:cubicBezTo>
                  <a:lnTo>
                    <a:pt x="5874" y="22873"/>
                  </a:lnTo>
                  <a:cubicBezTo>
                    <a:pt x="5714" y="23273"/>
                    <a:pt x="5909" y="23728"/>
                    <a:pt x="6310" y="23888"/>
                  </a:cubicBezTo>
                  <a:lnTo>
                    <a:pt x="9645" y="25222"/>
                  </a:lnTo>
                  <a:cubicBezTo>
                    <a:pt x="9740" y="25260"/>
                    <a:pt x="9838" y="25278"/>
                    <a:pt x="9935" y="25278"/>
                  </a:cubicBezTo>
                  <a:cubicBezTo>
                    <a:pt x="10245" y="25278"/>
                    <a:pt x="10538" y="25092"/>
                    <a:pt x="10660" y="24786"/>
                  </a:cubicBezTo>
                  <a:lnTo>
                    <a:pt x="11437" y="22845"/>
                  </a:lnTo>
                  <a:cubicBezTo>
                    <a:pt x="11871" y="22901"/>
                    <a:pt x="12308" y="22929"/>
                    <a:pt x="12745" y="22929"/>
                  </a:cubicBezTo>
                  <a:cubicBezTo>
                    <a:pt x="13264" y="22929"/>
                    <a:pt x="13784" y="22889"/>
                    <a:pt x="14299" y="22810"/>
                  </a:cubicBezTo>
                  <a:lnTo>
                    <a:pt x="15122" y="24732"/>
                  </a:lnTo>
                  <a:cubicBezTo>
                    <a:pt x="15248" y="25028"/>
                    <a:pt x="15536" y="25206"/>
                    <a:pt x="15839" y="25206"/>
                  </a:cubicBezTo>
                  <a:cubicBezTo>
                    <a:pt x="15943" y="25206"/>
                    <a:pt x="16047" y="25185"/>
                    <a:pt x="16148" y="25142"/>
                  </a:cubicBezTo>
                  <a:lnTo>
                    <a:pt x="19449" y="23728"/>
                  </a:lnTo>
                  <a:cubicBezTo>
                    <a:pt x="19846" y="23558"/>
                    <a:pt x="20030" y="23098"/>
                    <a:pt x="19860" y="22701"/>
                  </a:cubicBezTo>
                  <a:lnTo>
                    <a:pt x="19037" y="20780"/>
                  </a:lnTo>
                  <a:cubicBezTo>
                    <a:pt x="19794" y="20194"/>
                    <a:pt x="20467" y="19503"/>
                    <a:pt x="21034" y="18732"/>
                  </a:cubicBezTo>
                  <a:lnTo>
                    <a:pt x="22975" y="19508"/>
                  </a:lnTo>
                  <a:cubicBezTo>
                    <a:pt x="23070" y="19546"/>
                    <a:pt x="23168" y="19564"/>
                    <a:pt x="23265" y="19564"/>
                  </a:cubicBezTo>
                  <a:cubicBezTo>
                    <a:pt x="23576" y="19564"/>
                    <a:pt x="23869" y="19378"/>
                    <a:pt x="23992" y="19073"/>
                  </a:cubicBezTo>
                  <a:lnTo>
                    <a:pt x="25326" y="15737"/>
                  </a:lnTo>
                  <a:cubicBezTo>
                    <a:pt x="25486" y="15337"/>
                    <a:pt x="25290" y="14882"/>
                    <a:pt x="24890" y="14722"/>
                  </a:cubicBezTo>
                  <a:lnTo>
                    <a:pt x="22948" y="13945"/>
                  </a:lnTo>
                  <a:cubicBezTo>
                    <a:pt x="23071" y="12994"/>
                    <a:pt x="23060" y="12032"/>
                    <a:pt x="22914" y="11084"/>
                  </a:cubicBezTo>
                  <a:lnTo>
                    <a:pt x="24835" y="10261"/>
                  </a:lnTo>
                  <a:cubicBezTo>
                    <a:pt x="25231" y="10091"/>
                    <a:pt x="25415" y="9631"/>
                    <a:pt x="25245" y="9234"/>
                  </a:cubicBezTo>
                  <a:lnTo>
                    <a:pt x="23830" y="5934"/>
                  </a:lnTo>
                  <a:cubicBezTo>
                    <a:pt x="23703" y="5637"/>
                    <a:pt x="23414" y="5459"/>
                    <a:pt x="23111" y="5459"/>
                  </a:cubicBezTo>
                  <a:cubicBezTo>
                    <a:pt x="23008" y="5459"/>
                    <a:pt x="22904" y="5479"/>
                    <a:pt x="22803" y="5522"/>
                  </a:cubicBezTo>
                  <a:lnTo>
                    <a:pt x="20882" y="6347"/>
                  </a:lnTo>
                  <a:cubicBezTo>
                    <a:pt x="20297" y="5588"/>
                    <a:pt x="19607" y="4915"/>
                    <a:pt x="18835" y="4348"/>
                  </a:cubicBezTo>
                  <a:lnTo>
                    <a:pt x="19610" y="2408"/>
                  </a:lnTo>
                  <a:cubicBezTo>
                    <a:pt x="19770" y="2006"/>
                    <a:pt x="19577" y="1551"/>
                    <a:pt x="19175" y="1391"/>
                  </a:cubicBezTo>
                  <a:lnTo>
                    <a:pt x="15841" y="57"/>
                  </a:lnTo>
                  <a:cubicBezTo>
                    <a:pt x="15745" y="19"/>
                    <a:pt x="15647" y="1"/>
                    <a:pt x="15551"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866" name="Google Shape;6866;p63"/>
            <p:cNvSpPr/>
            <p:nvPr/>
          </p:nvSpPr>
          <p:spPr>
            <a:xfrm>
              <a:off x="6673425" y="3771400"/>
              <a:ext cx="600850" cy="600800"/>
            </a:xfrm>
            <a:custGeom>
              <a:avLst/>
              <a:gdLst/>
              <a:ahLst/>
              <a:cxnLst/>
              <a:rect l="l" t="t" r="r" b="b"/>
              <a:pathLst>
                <a:path w="24034" h="24032" extrusionOk="0">
                  <a:moveTo>
                    <a:pt x="12017" y="4775"/>
                  </a:moveTo>
                  <a:cubicBezTo>
                    <a:pt x="16016" y="4775"/>
                    <a:pt x="19258" y="8018"/>
                    <a:pt x="19258" y="12017"/>
                  </a:cubicBezTo>
                  <a:cubicBezTo>
                    <a:pt x="19258" y="16015"/>
                    <a:pt x="16016" y="19256"/>
                    <a:pt x="12019" y="19256"/>
                  </a:cubicBezTo>
                  <a:lnTo>
                    <a:pt x="12017" y="19256"/>
                  </a:lnTo>
                  <a:cubicBezTo>
                    <a:pt x="8019" y="19256"/>
                    <a:pt x="4778" y="16015"/>
                    <a:pt x="4778" y="12017"/>
                  </a:cubicBezTo>
                  <a:cubicBezTo>
                    <a:pt x="4778" y="8018"/>
                    <a:pt x="8019" y="4775"/>
                    <a:pt x="12017" y="4775"/>
                  </a:cubicBezTo>
                  <a:close/>
                  <a:moveTo>
                    <a:pt x="10336" y="0"/>
                  </a:moveTo>
                  <a:cubicBezTo>
                    <a:pt x="9932" y="0"/>
                    <a:pt x="9604" y="327"/>
                    <a:pt x="9604" y="732"/>
                  </a:cubicBezTo>
                  <a:lnTo>
                    <a:pt x="9604" y="2689"/>
                  </a:lnTo>
                  <a:cubicBezTo>
                    <a:pt x="8734" y="2913"/>
                    <a:pt x="7902" y="3259"/>
                    <a:pt x="7128" y="3714"/>
                  </a:cubicBezTo>
                  <a:lnTo>
                    <a:pt x="5745" y="2330"/>
                  </a:lnTo>
                  <a:cubicBezTo>
                    <a:pt x="5602" y="2187"/>
                    <a:pt x="5415" y="2115"/>
                    <a:pt x="5228" y="2115"/>
                  </a:cubicBezTo>
                  <a:cubicBezTo>
                    <a:pt x="5040" y="2115"/>
                    <a:pt x="4853" y="2187"/>
                    <a:pt x="4710" y="2330"/>
                  </a:cubicBezTo>
                  <a:lnTo>
                    <a:pt x="2332" y="4708"/>
                  </a:lnTo>
                  <a:cubicBezTo>
                    <a:pt x="2046" y="4995"/>
                    <a:pt x="2046" y="5457"/>
                    <a:pt x="2332" y="5744"/>
                  </a:cubicBezTo>
                  <a:lnTo>
                    <a:pt x="3716" y="7128"/>
                  </a:lnTo>
                  <a:cubicBezTo>
                    <a:pt x="3260" y="7900"/>
                    <a:pt x="2915" y="8734"/>
                    <a:pt x="2691" y="9602"/>
                  </a:cubicBezTo>
                  <a:lnTo>
                    <a:pt x="734" y="9602"/>
                  </a:lnTo>
                  <a:cubicBezTo>
                    <a:pt x="329" y="9602"/>
                    <a:pt x="1" y="9930"/>
                    <a:pt x="1" y="10335"/>
                  </a:cubicBezTo>
                  <a:lnTo>
                    <a:pt x="1" y="13698"/>
                  </a:lnTo>
                  <a:cubicBezTo>
                    <a:pt x="1" y="14101"/>
                    <a:pt x="329" y="14430"/>
                    <a:pt x="734" y="14430"/>
                  </a:cubicBezTo>
                  <a:lnTo>
                    <a:pt x="2691" y="14430"/>
                  </a:lnTo>
                  <a:cubicBezTo>
                    <a:pt x="2915" y="15298"/>
                    <a:pt x="3260" y="16132"/>
                    <a:pt x="3716" y="16904"/>
                  </a:cubicBezTo>
                  <a:lnTo>
                    <a:pt x="2332" y="18289"/>
                  </a:lnTo>
                  <a:cubicBezTo>
                    <a:pt x="2046" y="18574"/>
                    <a:pt x="2046" y="19038"/>
                    <a:pt x="2332" y="19323"/>
                  </a:cubicBezTo>
                  <a:lnTo>
                    <a:pt x="4710" y="21701"/>
                  </a:lnTo>
                  <a:cubicBezTo>
                    <a:pt x="4853" y="21845"/>
                    <a:pt x="5040" y="21916"/>
                    <a:pt x="5228" y="21916"/>
                  </a:cubicBezTo>
                  <a:cubicBezTo>
                    <a:pt x="5415" y="21916"/>
                    <a:pt x="5602" y="21845"/>
                    <a:pt x="5745" y="21701"/>
                  </a:cubicBezTo>
                  <a:lnTo>
                    <a:pt x="7128" y="20318"/>
                  </a:lnTo>
                  <a:cubicBezTo>
                    <a:pt x="7902" y="20774"/>
                    <a:pt x="8736" y="21118"/>
                    <a:pt x="9604" y="21343"/>
                  </a:cubicBezTo>
                  <a:lnTo>
                    <a:pt x="9604" y="23299"/>
                  </a:lnTo>
                  <a:cubicBezTo>
                    <a:pt x="9604" y="23705"/>
                    <a:pt x="9932" y="24031"/>
                    <a:pt x="10336" y="24031"/>
                  </a:cubicBezTo>
                  <a:lnTo>
                    <a:pt x="13699" y="24031"/>
                  </a:lnTo>
                  <a:cubicBezTo>
                    <a:pt x="14104" y="24031"/>
                    <a:pt x="14432" y="23705"/>
                    <a:pt x="14432" y="23299"/>
                  </a:cubicBezTo>
                  <a:lnTo>
                    <a:pt x="14432" y="21343"/>
                  </a:lnTo>
                  <a:cubicBezTo>
                    <a:pt x="15300" y="21118"/>
                    <a:pt x="16134" y="20773"/>
                    <a:pt x="16906" y="20318"/>
                  </a:cubicBezTo>
                  <a:lnTo>
                    <a:pt x="18290" y="21701"/>
                  </a:lnTo>
                  <a:cubicBezTo>
                    <a:pt x="18433" y="21844"/>
                    <a:pt x="18620" y="21915"/>
                    <a:pt x="18808" y="21915"/>
                  </a:cubicBezTo>
                  <a:cubicBezTo>
                    <a:pt x="18995" y="21915"/>
                    <a:pt x="19182" y="21844"/>
                    <a:pt x="19326" y="21701"/>
                  </a:cubicBezTo>
                  <a:lnTo>
                    <a:pt x="21704" y="19323"/>
                  </a:lnTo>
                  <a:cubicBezTo>
                    <a:pt x="21989" y="19037"/>
                    <a:pt x="21989" y="18574"/>
                    <a:pt x="21704" y="18287"/>
                  </a:cubicBezTo>
                  <a:lnTo>
                    <a:pt x="20320" y="16904"/>
                  </a:lnTo>
                  <a:cubicBezTo>
                    <a:pt x="20775" y="16130"/>
                    <a:pt x="21121" y="15298"/>
                    <a:pt x="21345" y="14430"/>
                  </a:cubicBezTo>
                  <a:lnTo>
                    <a:pt x="23302" y="14430"/>
                  </a:lnTo>
                  <a:cubicBezTo>
                    <a:pt x="23705" y="14430"/>
                    <a:pt x="24034" y="14101"/>
                    <a:pt x="24034" y="13696"/>
                  </a:cubicBezTo>
                  <a:lnTo>
                    <a:pt x="24034" y="10334"/>
                  </a:lnTo>
                  <a:cubicBezTo>
                    <a:pt x="24034" y="9930"/>
                    <a:pt x="23705" y="9602"/>
                    <a:pt x="23302" y="9602"/>
                  </a:cubicBezTo>
                  <a:lnTo>
                    <a:pt x="21343" y="9602"/>
                  </a:lnTo>
                  <a:cubicBezTo>
                    <a:pt x="21121" y="8734"/>
                    <a:pt x="20775" y="7900"/>
                    <a:pt x="20320" y="7128"/>
                  </a:cubicBezTo>
                  <a:lnTo>
                    <a:pt x="21704" y="5744"/>
                  </a:lnTo>
                  <a:cubicBezTo>
                    <a:pt x="21989" y="5457"/>
                    <a:pt x="21989" y="4995"/>
                    <a:pt x="21704" y="4708"/>
                  </a:cubicBezTo>
                  <a:lnTo>
                    <a:pt x="19326" y="2330"/>
                  </a:lnTo>
                  <a:cubicBezTo>
                    <a:pt x="19182" y="2187"/>
                    <a:pt x="18995" y="2115"/>
                    <a:pt x="18808" y="2115"/>
                  </a:cubicBezTo>
                  <a:cubicBezTo>
                    <a:pt x="18620" y="2115"/>
                    <a:pt x="18433" y="2187"/>
                    <a:pt x="18290" y="2330"/>
                  </a:cubicBezTo>
                  <a:lnTo>
                    <a:pt x="16906" y="3714"/>
                  </a:lnTo>
                  <a:cubicBezTo>
                    <a:pt x="16133" y="3259"/>
                    <a:pt x="15300" y="2913"/>
                    <a:pt x="14430" y="2689"/>
                  </a:cubicBezTo>
                  <a:lnTo>
                    <a:pt x="14430" y="732"/>
                  </a:lnTo>
                  <a:cubicBezTo>
                    <a:pt x="14430" y="327"/>
                    <a:pt x="14104" y="0"/>
                    <a:pt x="13699"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867" name="Google Shape;6867;p63"/>
            <p:cNvSpPr/>
            <p:nvPr/>
          </p:nvSpPr>
          <p:spPr>
            <a:xfrm>
              <a:off x="6073050" y="3509700"/>
              <a:ext cx="641725" cy="636800"/>
            </a:xfrm>
            <a:custGeom>
              <a:avLst/>
              <a:gdLst/>
              <a:ahLst/>
              <a:cxnLst/>
              <a:rect l="l" t="t" r="r" b="b"/>
              <a:pathLst>
                <a:path w="25669" h="25472" extrusionOk="0">
                  <a:moveTo>
                    <a:pt x="12840" y="5002"/>
                  </a:moveTo>
                  <a:cubicBezTo>
                    <a:pt x="13949" y="5002"/>
                    <a:pt x="15075" y="5242"/>
                    <a:pt x="16144" y="5747"/>
                  </a:cubicBezTo>
                  <a:cubicBezTo>
                    <a:pt x="20003" y="7575"/>
                    <a:pt x="21651" y="12185"/>
                    <a:pt x="19822" y="16044"/>
                  </a:cubicBezTo>
                  <a:cubicBezTo>
                    <a:pt x="18501" y="18836"/>
                    <a:pt x="15726" y="20470"/>
                    <a:pt x="12830" y="20470"/>
                  </a:cubicBezTo>
                  <a:cubicBezTo>
                    <a:pt x="11721" y="20470"/>
                    <a:pt x="10595" y="20230"/>
                    <a:pt x="9525" y="19724"/>
                  </a:cubicBezTo>
                  <a:cubicBezTo>
                    <a:pt x="5666" y="17897"/>
                    <a:pt x="4018" y="13286"/>
                    <a:pt x="5845" y="9427"/>
                  </a:cubicBezTo>
                  <a:cubicBezTo>
                    <a:pt x="7167" y="6636"/>
                    <a:pt x="9944" y="5002"/>
                    <a:pt x="12840" y="5002"/>
                  </a:cubicBezTo>
                  <a:close/>
                  <a:moveTo>
                    <a:pt x="10471" y="1"/>
                  </a:moveTo>
                  <a:cubicBezTo>
                    <a:pt x="10383" y="1"/>
                    <a:pt x="10294" y="16"/>
                    <a:pt x="10208" y="47"/>
                  </a:cubicBezTo>
                  <a:lnTo>
                    <a:pt x="6824" y="1256"/>
                  </a:lnTo>
                  <a:cubicBezTo>
                    <a:pt x="6417" y="1401"/>
                    <a:pt x="6206" y="1848"/>
                    <a:pt x="6351" y="2255"/>
                  </a:cubicBezTo>
                  <a:lnTo>
                    <a:pt x="7054" y="4223"/>
                  </a:lnTo>
                  <a:cubicBezTo>
                    <a:pt x="6262" y="4761"/>
                    <a:pt x="5548" y="5408"/>
                    <a:pt x="4934" y="6145"/>
                  </a:cubicBezTo>
                  <a:lnTo>
                    <a:pt x="3045" y="5249"/>
                  </a:lnTo>
                  <a:cubicBezTo>
                    <a:pt x="2937" y="5199"/>
                    <a:pt x="2823" y="5174"/>
                    <a:pt x="2711" y="5174"/>
                  </a:cubicBezTo>
                  <a:cubicBezTo>
                    <a:pt x="2418" y="5174"/>
                    <a:pt x="2137" y="5340"/>
                    <a:pt x="2004" y="5623"/>
                  </a:cubicBezTo>
                  <a:lnTo>
                    <a:pt x="467" y="8868"/>
                  </a:lnTo>
                  <a:cubicBezTo>
                    <a:pt x="282" y="9259"/>
                    <a:pt x="449" y="9725"/>
                    <a:pt x="840" y="9909"/>
                  </a:cubicBezTo>
                  <a:lnTo>
                    <a:pt x="2729" y="10804"/>
                  </a:lnTo>
                  <a:cubicBezTo>
                    <a:pt x="2548" y="11744"/>
                    <a:pt x="2500" y="12707"/>
                    <a:pt x="2587" y="13661"/>
                  </a:cubicBezTo>
                  <a:lnTo>
                    <a:pt x="619" y="14364"/>
                  </a:lnTo>
                  <a:cubicBezTo>
                    <a:pt x="212" y="14510"/>
                    <a:pt x="1" y="14957"/>
                    <a:pt x="145" y="15363"/>
                  </a:cubicBezTo>
                  <a:lnTo>
                    <a:pt x="1354" y="18747"/>
                  </a:lnTo>
                  <a:cubicBezTo>
                    <a:pt x="1467" y="19067"/>
                    <a:pt x="1768" y="19265"/>
                    <a:pt x="2089" y="19265"/>
                  </a:cubicBezTo>
                  <a:cubicBezTo>
                    <a:pt x="2177" y="19265"/>
                    <a:pt x="2266" y="19251"/>
                    <a:pt x="2353" y="19219"/>
                  </a:cubicBezTo>
                  <a:lnTo>
                    <a:pt x="4321" y="18516"/>
                  </a:lnTo>
                  <a:cubicBezTo>
                    <a:pt x="4859" y="19309"/>
                    <a:pt x="5506" y="20023"/>
                    <a:pt x="6243" y="20637"/>
                  </a:cubicBezTo>
                  <a:lnTo>
                    <a:pt x="5347" y="22526"/>
                  </a:lnTo>
                  <a:cubicBezTo>
                    <a:pt x="5163" y="22917"/>
                    <a:pt x="5330" y="23383"/>
                    <a:pt x="5721" y="23567"/>
                  </a:cubicBezTo>
                  <a:lnTo>
                    <a:pt x="8966" y="25104"/>
                  </a:lnTo>
                  <a:cubicBezTo>
                    <a:pt x="9074" y="25155"/>
                    <a:pt x="9188" y="25179"/>
                    <a:pt x="9300" y="25179"/>
                  </a:cubicBezTo>
                  <a:cubicBezTo>
                    <a:pt x="9593" y="25179"/>
                    <a:pt x="9874" y="25014"/>
                    <a:pt x="10007" y="24731"/>
                  </a:cubicBezTo>
                  <a:lnTo>
                    <a:pt x="10902" y="22842"/>
                  </a:lnTo>
                  <a:cubicBezTo>
                    <a:pt x="11540" y="22964"/>
                    <a:pt x="12187" y="23026"/>
                    <a:pt x="12836" y="23026"/>
                  </a:cubicBezTo>
                  <a:cubicBezTo>
                    <a:pt x="13144" y="23026"/>
                    <a:pt x="13452" y="23012"/>
                    <a:pt x="13759" y="22984"/>
                  </a:cubicBezTo>
                  <a:lnTo>
                    <a:pt x="14462" y="24952"/>
                  </a:lnTo>
                  <a:cubicBezTo>
                    <a:pt x="14577" y="25272"/>
                    <a:pt x="14878" y="25471"/>
                    <a:pt x="15200" y="25471"/>
                  </a:cubicBezTo>
                  <a:cubicBezTo>
                    <a:pt x="15286" y="25471"/>
                    <a:pt x="15375" y="25457"/>
                    <a:pt x="15461" y="25426"/>
                  </a:cubicBezTo>
                  <a:lnTo>
                    <a:pt x="18845" y="24217"/>
                  </a:lnTo>
                  <a:cubicBezTo>
                    <a:pt x="19252" y="24071"/>
                    <a:pt x="19463" y="23625"/>
                    <a:pt x="19318" y="23218"/>
                  </a:cubicBezTo>
                  <a:lnTo>
                    <a:pt x="18615" y="21250"/>
                  </a:lnTo>
                  <a:cubicBezTo>
                    <a:pt x="19407" y="20712"/>
                    <a:pt x="20121" y="20065"/>
                    <a:pt x="20735" y="19328"/>
                  </a:cubicBezTo>
                  <a:lnTo>
                    <a:pt x="22624" y="20223"/>
                  </a:lnTo>
                  <a:cubicBezTo>
                    <a:pt x="22732" y="20274"/>
                    <a:pt x="22846" y="20298"/>
                    <a:pt x="22958" y="20298"/>
                  </a:cubicBezTo>
                  <a:cubicBezTo>
                    <a:pt x="23251" y="20298"/>
                    <a:pt x="23532" y="20133"/>
                    <a:pt x="23665" y="19850"/>
                  </a:cubicBezTo>
                  <a:lnTo>
                    <a:pt x="25202" y="16604"/>
                  </a:lnTo>
                  <a:cubicBezTo>
                    <a:pt x="25387" y="16214"/>
                    <a:pt x="25220" y="15748"/>
                    <a:pt x="24829" y="15564"/>
                  </a:cubicBezTo>
                  <a:lnTo>
                    <a:pt x="22940" y="14668"/>
                  </a:lnTo>
                  <a:cubicBezTo>
                    <a:pt x="23121" y="13727"/>
                    <a:pt x="23169" y="12766"/>
                    <a:pt x="23082" y="11812"/>
                  </a:cubicBezTo>
                  <a:lnTo>
                    <a:pt x="25050" y="11107"/>
                  </a:lnTo>
                  <a:cubicBezTo>
                    <a:pt x="25457" y="10963"/>
                    <a:pt x="25668" y="10515"/>
                    <a:pt x="25523" y="10108"/>
                  </a:cubicBezTo>
                  <a:lnTo>
                    <a:pt x="24315" y="6726"/>
                  </a:lnTo>
                  <a:cubicBezTo>
                    <a:pt x="24201" y="6406"/>
                    <a:pt x="23898" y="6207"/>
                    <a:pt x="23577" y="6207"/>
                  </a:cubicBezTo>
                  <a:cubicBezTo>
                    <a:pt x="23491" y="6207"/>
                    <a:pt x="23402" y="6221"/>
                    <a:pt x="23316" y="6252"/>
                  </a:cubicBezTo>
                  <a:lnTo>
                    <a:pt x="21348" y="6956"/>
                  </a:lnTo>
                  <a:cubicBezTo>
                    <a:pt x="20810" y="6162"/>
                    <a:pt x="20163" y="5450"/>
                    <a:pt x="19426" y="4836"/>
                  </a:cubicBezTo>
                  <a:lnTo>
                    <a:pt x="20320" y="2947"/>
                  </a:lnTo>
                  <a:cubicBezTo>
                    <a:pt x="20506" y="2556"/>
                    <a:pt x="20339" y="2090"/>
                    <a:pt x="19948" y="1906"/>
                  </a:cubicBezTo>
                  <a:lnTo>
                    <a:pt x="16703" y="369"/>
                  </a:lnTo>
                  <a:cubicBezTo>
                    <a:pt x="16595" y="318"/>
                    <a:pt x="16481" y="294"/>
                    <a:pt x="16369" y="294"/>
                  </a:cubicBezTo>
                  <a:cubicBezTo>
                    <a:pt x="16076" y="294"/>
                    <a:pt x="15795" y="459"/>
                    <a:pt x="15662" y="742"/>
                  </a:cubicBezTo>
                  <a:lnTo>
                    <a:pt x="14767" y="2631"/>
                  </a:lnTo>
                  <a:cubicBezTo>
                    <a:pt x="14130" y="2508"/>
                    <a:pt x="13485" y="2447"/>
                    <a:pt x="12839" y="2447"/>
                  </a:cubicBezTo>
                  <a:cubicBezTo>
                    <a:pt x="12529" y="2447"/>
                    <a:pt x="12219" y="2461"/>
                    <a:pt x="11910" y="2489"/>
                  </a:cubicBezTo>
                  <a:lnTo>
                    <a:pt x="11207" y="521"/>
                  </a:lnTo>
                  <a:cubicBezTo>
                    <a:pt x="11092" y="200"/>
                    <a:pt x="10791" y="1"/>
                    <a:pt x="1047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868" name="Google Shape;6868;p63"/>
            <p:cNvSpPr/>
            <p:nvPr/>
          </p:nvSpPr>
          <p:spPr>
            <a:xfrm>
              <a:off x="6124575" y="2917775"/>
              <a:ext cx="572575" cy="572525"/>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869" name="Google Shape;6869;p63"/>
            <p:cNvSpPr/>
            <p:nvPr/>
          </p:nvSpPr>
          <p:spPr>
            <a:xfrm>
              <a:off x="6459975" y="2867300"/>
              <a:ext cx="101300" cy="50500"/>
            </a:xfrm>
            <a:custGeom>
              <a:avLst/>
              <a:gdLst/>
              <a:ahLst/>
              <a:cxnLst/>
              <a:rect l="l" t="t" r="r" b="b"/>
              <a:pathLst>
                <a:path w="4052" h="2020" extrusionOk="0">
                  <a:moveTo>
                    <a:pt x="272" y="1"/>
                  </a:moveTo>
                  <a:cubicBezTo>
                    <a:pt x="157" y="1"/>
                    <a:pt x="54" y="82"/>
                    <a:pt x="29" y="200"/>
                  </a:cubicBezTo>
                  <a:cubicBezTo>
                    <a:pt x="0" y="338"/>
                    <a:pt x="87" y="474"/>
                    <a:pt x="225" y="507"/>
                  </a:cubicBezTo>
                  <a:cubicBezTo>
                    <a:pt x="1077" y="719"/>
                    <a:pt x="1895" y="1049"/>
                    <a:pt x="2657" y="1486"/>
                  </a:cubicBezTo>
                  <a:lnTo>
                    <a:pt x="2505" y="1740"/>
                  </a:lnTo>
                  <a:cubicBezTo>
                    <a:pt x="2459" y="1819"/>
                    <a:pt x="2511" y="1918"/>
                    <a:pt x="2603" y="1926"/>
                  </a:cubicBezTo>
                  <a:lnTo>
                    <a:pt x="3887" y="2019"/>
                  </a:lnTo>
                  <a:cubicBezTo>
                    <a:pt x="3890" y="2019"/>
                    <a:pt x="3893" y="2019"/>
                    <a:pt x="3895" y="2019"/>
                  </a:cubicBezTo>
                  <a:cubicBezTo>
                    <a:pt x="3991" y="2019"/>
                    <a:pt x="4052" y="1913"/>
                    <a:pt x="3999" y="1830"/>
                  </a:cubicBezTo>
                  <a:lnTo>
                    <a:pt x="3302" y="746"/>
                  </a:lnTo>
                  <a:cubicBezTo>
                    <a:pt x="3278" y="709"/>
                    <a:pt x="3239" y="690"/>
                    <a:pt x="3200" y="690"/>
                  </a:cubicBezTo>
                  <a:cubicBezTo>
                    <a:pt x="3159" y="690"/>
                    <a:pt x="3118" y="711"/>
                    <a:pt x="3094" y="751"/>
                  </a:cubicBezTo>
                  <a:lnTo>
                    <a:pt x="2917" y="1047"/>
                  </a:lnTo>
                  <a:cubicBezTo>
                    <a:pt x="2108" y="581"/>
                    <a:pt x="1237" y="230"/>
                    <a:pt x="330" y="8"/>
                  </a:cubicBezTo>
                  <a:cubicBezTo>
                    <a:pt x="311" y="3"/>
                    <a:pt x="291" y="1"/>
                    <a:pt x="272"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0" name="Google Shape;6870;p63"/>
            <p:cNvSpPr/>
            <p:nvPr/>
          </p:nvSpPr>
          <p:spPr>
            <a:xfrm>
              <a:off x="6389025" y="2860025"/>
              <a:ext cx="63100" cy="15700"/>
            </a:xfrm>
            <a:custGeom>
              <a:avLst/>
              <a:gdLst/>
              <a:ahLst/>
              <a:cxnLst/>
              <a:rect l="l" t="t" r="r" b="b"/>
              <a:pathLst>
                <a:path w="2524" h="628" extrusionOk="0">
                  <a:moveTo>
                    <a:pt x="787" y="1"/>
                  </a:moveTo>
                  <a:cubicBezTo>
                    <a:pt x="605" y="1"/>
                    <a:pt x="424" y="7"/>
                    <a:pt x="241" y="19"/>
                  </a:cubicBezTo>
                  <a:cubicBezTo>
                    <a:pt x="103" y="31"/>
                    <a:pt x="1" y="153"/>
                    <a:pt x="11" y="291"/>
                  </a:cubicBezTo>
                  <a:cubicBezTo>
                    <a:pt x="20" y="425"/>
                    <a:pt x="132" y="528"/>
                    <a:pt x="263" y="528"/>
                  </a:cubicBezTo>
                  <a:cubicBezTo>
                    <a:pt x="268" y="528"/>
                    <a:pt x="273" y="528"/>
                    <a:pt x="278" y="528"/>
                  </a:cubicBezTo>
                  <a:cubicBezTo>
                    <a:pt x="448" y="518"/>
                    <a:pt x="617" y="512"/>
                    <a:pt x="787" y="512"/>
                  </a:cubicBezTo>
                  <a:cubicBezTo>
                    <a:pt x="1261" y="512"/>
                    <a:pt x="1734" y="550"/>
                    <a:pt x="2203" y="624"/>
                  </a:cubicBezTo>
                  <a:cubicBezTo>
                    <a:pt x="2217" y="626"/>
                    <a:pt x="2231" y="627"/>
                    <a:pt x="2245" y="627"/>
                  </a:cubicBezTo>
                  <a:cubicBezTo>
                    <a:pt x="2363" y="627"/>
                    <a:pt x="2470" y="544"/>
                    <a:pt x="2494" y="424"/>
                  </a:cubicBezTo>
                  <a:cubicBezTo>
                    <a:pt x="2523" y="283"/>
                    <a:pt x="2430" y="145"/>
                    <a:pt x="2288" y="121"/>
                  </a:cubicBezTo>
                  <a:cubicBezTo>
                    <a:pt x="1791" y="43"/>
                    <a:pt x="1288" y="3"/>
                    <a:pt x="787"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1" name="Google Shape;6871;p63"/>
            <p:cNvSpPr/>
            <p:nvPr/>
          </p:nvSpPr>
          <p:spPr>
            <a:xfrm>
              <a:off x="6279750" y="2879875"/>
              <a:ext cx="39600" cy="26000"/>
            </a:xfrm>
            <a:custGeom>
              <a:avLst/>
              <a:gdLst/>
              <a:ahLst/>
              <a:cxnLst/>
              <a:rect l="l" t="t" r="r" b="b"/>
              <a:pathLst>
                <a:path w="1584" h="1040" extrusionOk="0">
                  <a:moveTo>
                    <a:pt x="1330" y="1"/>
                  </a:moveTo>
                  <a:cubicBezTo>
                    <a:pt x="1303" y="1"/>
                    <a:pt x="1276" y="6"/>
                    <a:pt x="1249" y="17"/>
                  </a:cubicBezTo>
                  <a:cubicBezTo>
                    <a:pt x="878" y="174"/>
                    <a:pt x="518" y="355"/>
                    <a:pt x="168" y="557"/>
                  </a:cubicBezTo>
                  <a:cubicBezTo>
                    <a:pt x="58" y="621"/>
                    <a:pt x="0" y="757"/>
                    <a:pt x="47" y="876"/>
                  </a:cubicBezTo>
                  <a:cubicBezTo>
                    <a:pt x="86" y="979"/>
                    <a:pt x="183" y="1040"/>
                    <a:pt x="284" y="1040"/>
                  </a:cubicBezTo>
                  <a:cubicBezTo>
                    <a:pt x="327" y="1040"/>
                    <a:pt x="371" y="1029"/>
                    <a:pt x="412" y="1005"/>
                  </a:cubicBezTo>
                  <a:cubicBezTo>
                    <a:pt x="727" y="823"/>
                    <a:pt x="1054" y="658"/>
                    <a:pt x="1389" y="512"/>
                  </a:cubicBezTo>
                  <a:cubicBezTo>
                    <a:pt x="1518" y="458"/>
                    <a:pt x="1584" y="312"/>
                    <a:pt x="1538" y="177"/>
                  </a:cubicBezTo>
                  <a:lnTo>
                    <a:pt x="1525" y="141"/>
                  </a:lnTo>
                  <a:cubicBezTo>
                    <a:pt x="1496" y="54"/>
                    <a:pt x="1415" y="1"/>
                    <a:pt x="1330"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2" name="Google Shape;6872;p63"/>
            <p:cNvSpPr/>
            <p:nvPr/>
          </p:nvSpPr>
          <p:spPr>
            <a:xfrm>
              <a:off x="6325825" y="2862750"/>
              <a:ext cx="54425" cy="22400"/>
            </a:xfrm>
            <a:custGeom>
              <a:avLst/>
              <a:gdLst/>
              <a:ahLst/>
              <a:cxnLst/>
              <a:rect l="l" t="t" r="r" b="b"/>
              <a:pathLst>
                <a:path w="2177" h="896" extrusionOk="0">
                  <a:moveTo>
                    <a:pt x="1906" y="0"/>
                  </a:moveTo>
                  <a:cubicBezTo>
                    <a:pt x="1894" y="0"/>
                    <a:pt x="1883" y="1"/>
                    <a:pt x="1871" y="2"/>
                  </a:cubicBezTo>
                  <a:cubicBezTo>
                    <a:pt x="1306" y="87"/>
                    <a:pt x="748" y="220"/>
                    <a:pt x="205" y="400"/>
                  </a:cubicBezTo>
                  <a:cubicBezTo>
                    <a:pt x="71" y="444"/>
                    <a:pt x="0" y="590"/>
                    <a:pt x="47" y="725"/>
                  </a:cubicBezTo>
                  <a:cubicBezTo>
                    <a:pt x="84" y="829"/>
                    <a:pt x="183" y="895"/>
                    <a:pt x="288" y="895"/>
                  </a:cubicBezTo>
                  <a:cubicBezTo>
                    <a:pt x="316" y="895"/>
                    <a:pt x="343" y="891"/>
                    <a:pt x="370" y="882"/>
                  </a:cubicBezTo>
                  <a:cubicBezTo>
                    <a:pt x="883" y="712"/>
                    <a:pt x="1408" y="587"/>
                    <a:pt x="1941" y="507"/>
                  </a:cubicBezTo>
                  <a:cubicBezTo>
                    <a:pt x="2081" y="488"/>
                    <a:pt x="2177" y="360"/>
                    <a:pt x="2157" y="220"/>
                  </a:cubicBezTo>
                  <a:cubicBezTo>
                    <a:pt x="2140" y="93"/>
                    <a:pt x="2031" y="0"/>
                    <a:pt x="1906"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3" name="Google Shape;6873;p63"/>
            <p:cNvSpPr/>
            <p:nvPr/>
          </p:nvSpPr>
          <p:spPr>
            <a:xfrm>
              <a:off x="7023725" y="3061400"/>
              <a:ext cx="101300" cy="50475"/>
            </a:xfrm>
            <a:custGeom>
              <a:avLst/>
              <a:gdLst/>
              <a:ahLst/>
              <a:cxnLst/>
              <a:rect l="l" t="t" r="r" b="b"/>
              <a:pathLst>
                <a:path w="4052" h="2019" extrusionOk="0">
                  <a:moveTo>
                    <a:pt x="273" y="0"/>
                  </a:moveTo>
                  <a:cubicBezTo>
                    <a:pt x="158" y="0"/>
                    <a:pt x="53" y="81"/>
                    <a:pt x="29" y="199"/>
                  </a:cubicBezTo>
                  <a:cubicBezTo>
                    <a:pt x="0" y="339"/>
                    <a:pt x="87" y="475"/>
                    <a:pt x="225" y="507"/>
                  </a:cubicBezTo>
                  <a:cubicBezTo>
                    <a:pt x="1077" y="720"/>
                    <a:pt x="1895" y="1048"/>
                    <a:pt x="2655" y="1487"/>
                  </a:cubicBezTo>
                  <a:lnTo>
                    <a:pt x="2505" y="1740"/>
                  </a:lnTo>
                  <a:cubicBezTo>
                    <a:pt x="2459" y="1818"/>
                    <a:pt x="2511" y="1919"/>
                    <a:pt x="2603" y="1925"/>
                  </a:cubicBezTo>
                  <a:lnTo>
                    <a:pt x="3885" y="2018"/>
                  </a:lnTo>
                  <a:cubicBezTo>
                    <a:pt x="3889" y="2019"/>
                    <a:pt x="3892" y="2019"/>
                    <a:pt x="3896" y="2019"/>
                  </a:cubicBezTo>
                  <a:cubicBezTo>
                    <a:pt x="3991" y="2019"/>
                    <a:pt x="4052" y="1911"/>
                    <a:pt x="3999" y="1829"/>
                  </a:cubicBezTo>
                  <a:lnTo>
                    <a:pt x="3302" y="747"/>
                  </a:lnTo>
                  <a:cubicBezTo>
                    <a:pt x="3278" y="709"/>
                    <a:pt x="3238" y="690"/>
                    <a:pt x="3198" y="690"/>
                  </a:cubicBezTo>
                  <a:cubicBezTo>
                    <a:pt x="3157" y="690"/>
                    <a:pt x="3116" y="710"/>
                    <a:pt x="3093" y="750"/>
                  </a:cubicBezTo>
                  <a:lnTo>
                    <a:pt x="2917" y="1048"/>
                  </a:lnTo>
                  <a:cubicBezTo>
                    <a:pt x="2108" y="582"/>
                    <a:pt x="1237" y="231"/>
                    <a:pt x="330" y="7"/>
                  </a:cubicBezTo>
                  <a:cubicBezTo>
                    <a:pt x="311" y="3"/>
                    <a:pt x="292" y="0"/>
                    <a:pt x="273"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4" name="Google Shape;6874;p63"/>
            <p:cNvSpPr/>
            <p:nvPr/>
          </p:nvSpPr>
          <p:spPr>
            <a:xfrm>
              <a:off x="6952750" y="3054150"/>
              <a:ext cx="63100" cy="15650"/>
            </a:xfrm>
            <a:custGeom>
              <a:avLst/>
              <a:gdLst/>
              <a:ahLst/>
              <a:cxnLst/>
              <a:rect l="l" t="t" r="r" b="b"/>
              <a:pathLst>
                <a:path w="2524" h="626" extrusionOk="0">
                  <a:moveTo>
                    <a:pt x="787" y="1"/>
                  </a:moveTo>
                  <a:cubicBezTo>
                    <a:pt x="606" y="1"/>
                    <a:pt x="423" y="7"/>
                    <a:pt x="242" y="18"/>
                  </a:cubicBezTo>
                  <a:cubicBezTo>
                    <a:pt x="104" y="31"/>
                    <a:pt x="0" y="151"/>
                    <a:pt x="10" y="291"/>
                  </a:cubicBezTo>
                  <a:cubicBezTo>
                    <a:pt x="21" y="425"/>
                    <a:pt x="131" y="526"/>
                    <a:pt x="264" y="526"/>
                  </a:cubicBezTo>
                  <a:cubicBezTo>
                    <a:pt x="269" y="526"/>
                    <a:pt x="274" y="526"/>
                    <a:pt x="279" y="526"/>
                  </a:cubicBezTo>
                  <a:cubicBezTo>
                    <a:pt x="447" y="516"/>
                    <a:pt x="617" y="510"/>
                    <a:pt x="787" y="510"/>
                  </a:cubicBezTo>
                  <a:cubicBezTo>
                    <a:pt x="1261" y="512"/>
                    <a:pt x="1735" y="548"/>
                    <a:pt x="2204" y="622"/>
                  </a:cubicBezTo>
                  <a:cubicBezTo>
                    <a:pt x="2218" y="624"/>
                    <a:pt x="2232" y="626"/>
                    <a:pt x="2246" y="626"/>
                  </a:cubicBezTo>
                  <a:cubicBezTo>
                    <a:pt x="2364" y="626"/>
                    <a:pt x="2469" y="542"/>
                    <a:pt x="2495" y="422"/>
                  </a:cubicBezTo>
                  <a:cubicBezTo>
                    <a:pt x="2524" y="281"/>
                    <a:pt x="2430" y="145"/>
                    <a:pt x="2289" y="121"/>
                  </a:cubicBezTo>
                  <a:cubicBezTo>
                    <a:pt x="1792" y="41"/>
                    <a:pt x="1289" y="1"/>
                    <a:pt x="787"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5" name="Google Shape;6875;p63"/>
            <p:cNvSpPr/>
            <p:nvPr/>
          </p:nvSpPr>
          <p:spPr>
            <a:xfrm>
              <a:off x="6843450" y="3073975"/>
              <a:ext cx="39625" cy="26025"/>
            </a:xfrm>
            <a:custGeom>
              <a:avLst/>
              <a:gdLst/>
              <a:ahLst/>
              <a:cxnLst/>
              <a:rect l="l" t="t" r="r" b="b"/>
              <a:pathLst>
                <a:path w="1585" h="1041" extrusionOk="0">
                  <a:moveTo>
                    <a:pt x="1331" y="0"/>
                  </a:moveTo>
                  <a:cubicBezTo>
                    <a:pt x="1304" y="0"/>
                    <a:pt x="1277" y="6"/>
                    <a:pt x="1251" y="16"/>
                  </a:cubicBezTo>
                  <a:cubicBezTo>
                    <a:pt x="880" y="175"/>
                    <a:pt x="518" y="356"/>
                    <a:pt x="170" y="558"/>
                  </a:cubicBezTo>
                  <a:cubicBezTo>
                    <a:pt x="60" y="622"/>
                    <a:pt x="1" y="758"/>
                    <a:pt x="47" y="876"/>
                  </a:cubicBezTo>
                  <a:cubicBezTo>
                    <a:pt x="87" y="979"/>
                    <a:pt x="185" y="1040"/>
                    <a:pt x="287" y="1040"/>
                  </a:cubicBezTo>
                  <a:cubicBezTo>
                    <a:pt x="330" y="1040"/>
                    <a:pt x="373" y="1029"/>
                    <a:pt x="414" y="1006"/>
                  </a:cubicBezTo>
                  <a:cubicBezTo>
                    <a:pt x="729" y="822"/>
                    <a:pt x="1056" y="657"/>
                    <a:pt x="1391" y="513"/>
                  </a:cubicBezTo>
                  <a:cubicBezTo>
                    <a:pt x="1520" y="457"/>
                    <a:pt x="1584" y="311"/>
                    <a:pt x="1540" y="178"/>
                  </a:cubicBezTo>
                  <a:lnTo>
                    <a:pt x="1527" y="141"/>
                  </a:lnTo>
                  <a:cubicBezTo>
                    <a:pt x="1497" y="55"/>
                    <a:pt x="1417" y="0"/>
                    <a:pt x="133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6" name="Google Shape;6876;p63"/>
            <p:cNvSpPr/>
            <p:nvPr/>
          </p:nvSpPr>
          <p:spPr>
            <a:xfrm>
              <a:off x="6889575" y="3056825"/>
              <a:ext cx="54425" cy="22400"/>
            </a:xfrm>
            <a:custGeom>
              <a:avLst/>
              <a:gdLst/>
              <a:ahLst/>
              <a:cxnLst/>
              <a:rect l="l" t="t" r="r" b="b"/>
              <a:pathLst>
                <a:path w="2177" h="896" extrusionOk="0">
                  <a:moveTo>
                    <a:pt x="1906" y="0"/>
                  </a:moveTo>
                  <a:cubicBezTo>
                    <a:pt x="1894" y="0"/>
                    <a:pt x="1883" y="1"/>
                    <a:pt x="1871" y="3"/>
                  </a:cubicBezTo>
                  <a:lnTo>
                    <a:pt x="1871" y="4"/>
                  </a:lnTo>
                  <a:cubicBezTo>
                    <a:pt x="1306" y="88"/>
                    <a:pt x="748" y="220"/>
                    <a:pt x="205" y="400"/>
                  </a:cubicBezTo>
                  <a:cubicBezTo>
                    <a:pt x="71" y="446"/>
                    <a:pt x="0" y="592"/>
                    <a:pt x="47" y="725"/>
                  </a:cubicBezTo>
                  <a:cubicBezTo>
                    <a:pt x="84" y="830"/>
                    <a:pt x="182" y="896"/>
                    <a:pt x="288" y="896"/>
                  </a:cubicBezTo>
                  <a:cubicBezTo>
                    <a:pt x="315" y="896"/>
                    <a:pt x="343" y="891"/>
                    <a:pt x="370" y="882"/>
                  </a:cubicBezTo>
                  <a:cubicBezTo>
                    <a:pt x="881" y="714"/>
                    <a:pt x="1406" y="587"/>
                    <a:pt x="1940" y="509"/>
                  </a:cubicBezTo>
                  <a:cubicBezTo>
                    <a:pt x="2079" y="490"/>
                    <a:pt x="2177" y="360"/>
                    <a:pt x="2157" y="220"/>
                  </a:cubicBezTo>
                  <a:cubicBezTo>
                    <a:pt x="2140" y="93"/>
                    <a:pt x="2031" y="0"/>
                    <a:pt x="1906"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7" name="Google Shape;6877;p63"/>
            <p:cNvSpPr/>
            <p:nvPr/>
          </p:nvSpPr>
          <p:spPr>
            <a:xfrm>
              <a:off x="6245350" y="4177200"/>
              <a:ext cx="101275" cy="50475"/>
            </a:xfrm>
            <a:custGeom>
              <a:avLst/>
              <a:gdLst/>
              <a:ahLst/>
              <a:cxnLst/>
              <a:rect l="l" t="t" r="r" b="b"/>
              <a:pathLst>
                <a:path w="4051" h="2019" extrusionOk="0">
                  <a:moveTo>
                    <a:pt x="157" y="1"/>
                  </a:moveTo>
                  <a:cubicBezTo>
                    <a:pt x="61" y="1"/>
                    <a:pt x="1" y="107"/>
                    <a:pt x="54" y="190"/>
                  </a:cubicBezTo>
                  <a:lnTo>
                    <a:pt x="750" y="1274"/>
                  </a:lnTo>
                  <a:cubicBezTo>
                    <a:pt x="774" y="1311"/>
                    <a:pt x="813" y="1330"/>
                    <a:pt x="852" y="1330"/>
                  </a:cubicBezTo>
                  <a:cubicBezTo>
                    <a:pt x="893" y="1330"/>
                    <a:pt x="935" y="1309"/>
                    <a:pt x="958" y="1269"/>
                  </a:cubicBezTo>
                  <a:lnTo>
                    <a:pt x="1136" y="973"/>
                  </a:lnTo>
                  <a:cubicBezTo>
                    <a:pt x="1945" y="1439"/>
                    <a:pt x="2816" y="1788"/>
                    <a:pt x="3722" y="2012"/>
                  </a:cubicBezTo>
                  <a:cubicBezTo>
                    <a:pt x="3741" y="2017"/>
                    <a:pt x="3761" y="2019"/>
                    <a:pt x="3779" y="2019"/>
                  </a:cubicBezTo>
                  <a:cubicBezTo>
                    <a:pt x="3895" y="2019"/>
                    <a:pt x="3999" y="1938"/>
                    <a:pt x="4023" y="1820"/>
                  </a:cubicBezTo>
                  <a:cubicBezTo>
                    <a:pt x="4051" y="1682"/>
                    <a:pt x="3964" y="1546"/>
                    <a:pt x="3828" y="1512"/>
                  </a:cubicBezTo>
                  <a:cubicBezTo>
                    <a:pt x="2976" y="1301"/>
                    <a:pt x="2158" y="971"/>
                    <a:pt x="1396" y="534"/>
                  </a:cubicBezTo>
                  <a:lnTo>
                    <a:pt x="1548" y="279"/>
                  </a:lnTo>
                  <a:cubicBezTo>
                    <a:pt x="1594" y="201"/>
                    <a:pt x="1541" y="100"/>
                    <a:pt x="1450" y="94"/>
                  </a:cubicBezTo>
                  <a:lnTo>
                    <a:pt x="166" y="1"/>
                  </a:lnTo>
                  <a:cubicBezTo>
                    <a:pt x="163" y="1"/>
                    <a:pt x="160" y="1"/>
                    <a:pt x="157"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8" name="Google Shape;6878;p63"/>
            <p:cNvSpPr/>
            <p:nvPr/>
          </p:nvSpPr>
          <p:spPr>
            <a:xfrm>
              <a:off x="6354525" y="4219275"/>
              <a:ext cx="63075" cy="15675"/>
            </a:xfrm>
            <a:custGeom>
              <a:avLst/>
              <a:gdLst/>
              <a:ahLst/>
              <a:cxnLst/>
              <a:rect l="l" t="t" r="r" b="b"/>
              <a:pathLst>
                <a:path w="2523" h="627" extrusionOk="0">
                  <a:moveTo>
                    <a:pt x="279" y="1"/>
                  </a:moveTo>
                  <a:cubicBezTo>
                    <a:pt x="160" y="1"/>
                    <a:pt x="54" y="84"/>
                    <a:pt x="29" y="204"/>
                  </a:cubicBezTo>
                  <a:cubicBezTo>
                    <a:pt x="1" y="345"/>
                    <a:pt x="93" y="483"/>
                    <a:pt x="236" y="507"/>
                  </a:cubicBezTo>
                  <a:cubicBezTo>
                    <a:pt x="732" y="585"/>
                    <a:pt x="1235" y="625"/>
                    <a:pt x="1738" y="627"/>
                  </a:cubicBezTo>
                  <a:cubicBezTo>
                    <a:pt x="1919" y="627"/>
                    <a:pt x="2102" y="621"/>
                    <a:pt x="2282" y="609"/>
                  </a:cubicBezTo>
                  <a:cubicBezTo>
                    <a:pt x="2420" y="596"/>
                    <a:pt x="2523" y="475"/>
                    <a:pt x="2513" y="337"/>
                  </a:cubicBezTo>
                  <a:cubicBezTo>
                    <a:pt x="2504" y="203"/>
                    <a:pt x="2392" y="100"/>
                    <a:pt x="2260" y="100"/>
                  </a:cubicBezTo>
                  <a:cubicBezTo>
                    <a:pt x="2255" y="100"/>
                    <a:pt x="2251" y="100"/>
                    <a:pt x="2246" y="100"/>
                  </a:cubicBezTo>
                  <a:cubicBezTo>
                    <a:pt x="2076" y="110"/>
                    <a:pt x="1908" y="116"/>
                    <a:pt x="1738" y="116"/>
                  </a:cubicBezTo>
                  <a:cubicBezTo>
                    <a:pt x="1262" y="116"/>
                    <a:pt x="790" y="78"/>
                    <a:pt x="321" y="4"/>
                  </a:cubicBezTo>
                  <a:cubicBezTo>
                    <a:pt x="307" y="2"/>
                    <a:pt x="293" y="1"/>
                    <a:pt x="279"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79" name="Google Shape;6879;p63"/>
            <p:cNvSpPr/>
            <p:nvPr/>
          </p:nvSpPr>
          <p:spPr>
            <a:xfrm>
              <a:off x="6487275" y="4189125"/>
              <a:ext cx="39625" cy="25975"/>
            </a:xfrm>
            <a:custGeom>
              <a:avLst/>
              <a:gdLst/>
              <a:ahLst/>
              <a:cxnLst/>
              <a:rect l="l" t="t" r="r" b="b"/>
              <a:pathLst>
                <a:path w="1585" h="1039" extrusionOk="0">
                  <a:moveTo>
                    <a:pt x="1300" y="0"/>
                  </a:moveTo>
                  <a:cubicBezTo>
                    <a:pt x="1257" y="0"/>
                    <a:pt x="1213" y="11"/>
                    <a:pt x="1173" y="35"/>
                  </a:cubicBezTo>
                  <a:cubicBezTo>
                    <a:pt x="857" y="217"/>
                    <a:pt x="531" y="382"/>
                    <a:pt x="196" y="528"/>
                  </a:cubicBezTo>
                  <a:cubicBezTo>
                    <a:pt x="66" y="582"/>
                    <a:pt x="1" y="728"/>
                    <a:pt x="47" y="863"/>
                  </a:cubicBezTo>
                  <a:lnTo>
                    <a:pt x="60" y="899"/>
                  </a:lnTo>
                  <a:cubicBezTo>
                    <a:pt x="89" y="986"/>
                    <a:pt x="169" y="1039"/>
                    <a:pt x="255" y="1039"/>
                  </a:cubicBezTo>
                  <a:cubicBezTo>
                    <a:pt x="282" y="1039"/>
                    <a:pt x="309" y="1034"/>
                    <a:pt x="335" y="1023"/>
                  </a:cubicBezTo>
                  <a:cubicBezTo>
                    <a:pt x="707" y="866"/>
                    <a:pt x="1067" y="685"/>
                    <a:pt x="1416" y="483"/>
                  </a:cubicBezTo>
                  <a:cubicBezTo>
                    <a:pt x="1527" y="419"/>
                    <a:pt x="1584" y="283"/>
                    <a:pt x="1538" y="164"/>
                  </a:cubicBezTo>
                  <a:cubicBezTo>
                    <a:pt x="1499" y="61"/>
                    <a:pt x="1401" y="0"/>
                    <a:pt x="1300"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0" name="Google Shape;6880;p63"/>
            <p:cNvSpPr/>
            <p:nvPr/>
          </p:nvSpPr>
          <p:spPr>
            <a:xfrm>
              <a:off x="6426350" y="4209850"/>
              <a:ext cx="54475" cy="22400"/>
            </a:xfrm>
            <a:custGeom>
              <a:avLst/>
              <a:gdLst/>
              <a:ahLst/>
              <a:cxnLst/>
              <a:rect l="l" t="t" r="r" b="b"/>
              <a:pathLst>
                <a:path w="2179" h="896" extrusionOk="0">
                  <a:moveTo>
                    <a:pt x="1890" y="1"/>
                  </a:moveTo>
                  <a:cubicBezTo>
                    <a:pt x="1863" y="1"/>
                    <a:pt x="1835" y="5"/>
                    <a:pt x="1808" y="14"/>
                  </a:cubicBezTo>
                  <a:cubicBezTo>
                    <a:pt x="1296" y="184"/>
                    <a:pt x="771" y="309"/>
                    <a:pt x="237" y="389"/>
                  </a:cubicBezTo>
                  <a:cubicBezTo>
                    <a:pt x="98" y="408"/>
                    <a:pt x="0" y="536"/>
                    <a:pt x="20" y="676"/>
                  </a:cubicBezTo>
                  <a:cubicBezTo>
                    <a:pt x="37" y="803"/>
                    <a:pt x="147" y="896"/>
                    <a:pt x="273" y="896"/>
                  </a:cubicBezTo>
                  <a:cubicBezTo>
                    <a:pt x="284" y="896"/>
                    <a:pt x="296" y="895"/>
                    <a:pt x="308" y="893"/>
                  </a:cubicBezTo>
                  <a:cubicBezTo>
                    <a:pt x="873" y="809"/>
                    <a:pt x="1430" y="676"/>
                    <a:pt x="1973" y="496"/>
                  </a:cubicBezTo>
                  <a:cubicBezTo>
                    <a:pt x="2106" y="451"/>
                    <a:pt x="2178" y="306"/>
                    <a:pt x="2132" y="171"/>
                  </a:cubicBezTo>
                  <a:cubicBezTo>
                    <a:pt x="2095" y="67"/>
                    <a:pt x="1996" y="1"/>
                    <a:pt x="1890"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1" name="Google Shape;6881;p63"/>
            <p:cNvSpPr/>
            <p:nvPr/>
          </p:nvSpPr>
          <p:spPr>
            <a:xfrm>
              <a:off x="5992275" y="3674825"/>
              <a:ext cx="51250" cy="99900"/>
            </a:xfrm>
            <a:custGeom>
              <a:avLst/>
              <a:gdLst/>
              <a:ahLst/>
              <a:cxnLst/>
              <a:rect l="l" t="t" r="r" b="b"/>
              <a:pathLst>
                <a:path w="2050" h="3996" extrusionOk="0">
                  <a:moveTo>
                    <a:pt x="1920" y="0"/>
                  </a:moveTo>
                  <a:cubicBezTo>
                    <a:pt x="1898" y="0"/>
                    <a:pt x="1876" y="6"/>
                    <a:pt x="1854" y="20"/>
                  </a:cubicBezTo>
                  <a:lnTo>
                    <a:pt x="772" y="717"/>
                  </a:lnTo>
                  <a:cubicBezTo>
                    <a:pt x="695" y="766"/>
                    <a:pt x="697" y="878"/>
                    <a:pt x="775" y="926"/>
                  </a:cubicBezTo>
                  <a:lnTo>
                    <a:pt x="1073" y="1102"/>
                  </a:lnTo>
                  <a:cubicBezTo>
                    <a:pt x="607" y="1911"/>
                    <a:pt x="256" y="2782"/>
                    <a:pt x="32" y="3689"/>
                  </a:cubicBezTo>
                  <a:cubicBezTo>
                    <a:pt x="0" y="3825"/>
                    <a:pt x="87" y="3962"/>
                    <a:pt x="224" y="3990"/>
                  </a:cubicBezTo>
                  <a:cubicBezTo>
                    <a:pt x="242" y="3993"/>
                    <a:pt x="260" y="3995"/>
                    <a:pt x="278" y="3995"/>
                  </a:cubicBezTo>
                  <a:cubicBezTo>
                    <a:pt x="397" y="3995"/>
                    <a:pt x="502" y="3914"/>
                    <a:pt x="532" y="3794"/>
                  </a:cubicBezTo>
                  <a:cubicBezTo>
                    <a:pt x="743" y="2942"/>
                    <a:pt x="1073" y="2124"/>
                    <a:pt x="1512" y="1363"/>
                  </a:cubicBezTo>
                  <a:lnTo>
                    <a:pt x="1765" y="1514"/>
                  </a:lnTo>
                  <a:cubicBezTo>
                    <a:pt x="1785" y="1526"/>
                    <a:pt x="1806" y="1531"/>
                    <a:pt x="1827" y="1531"/>
                  </a:cubicBezTo>
                  <a:cubicBezTo>
                    <a:pt x="1888" y="1531"/>
                    <a:pt x="1946" y="1484"/>
                    <a:pt x="1951" y="1416"/>
                  </a:cubicBezTo>
                  <a:lnTo>
                    <a:pt x="2043" y="134"/>
                  </a:lnTo>
                  <a:cubicBezTo>
                    <a:pt x="2049" y="57"/>
                    <a:pt x="1988" y="0"/>
                    <a:pt x="1920"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2" name="Google Shape;6882;p63"/>
            <p:cNvSpPr/>
            <p:nvPr/>
          </p:nvSpPr>
          <p:spPr>
            <a:xfrm>
              <a:off x="5985650" y="3783750"/>
              <a:ext cx="16125" cy="62275"/>
            </a:xfrm>
            <a:custGeom>
              <a:avLst/>
              <a:gdLst/>
              <a:ahLst/>
              <a:cxnLst/>
              <a:rect l="l" t="t" r="r" b="b"/>
              <a:pathLst>
                <a:path w="645" h="2491" extrusionOk="0">
                  <a:moveTo>
                    <a:pt x="371" y="1"/>
                  </a:moveTo>
                  <a:cubicBezTo>
                    <a:pt x="249" y="1"/>
                    <a:pt x="141" y="89"/>
                    <a:pt x="121" y="212"/>
                  </a:cubicBezTo>
                  <a:cubicBezTo>
                    <a:pt x="41" y="709"/>
                    <a:pt x="1" y="1212"/>
                    <a:pt x="1" y="1714"/>
                  </a:cubicBezTo>
                  <a:cubicBezTo>
                    <a:pt x="1" y="1895"/>
                    <a:pt x="7" y="2078"/>
                    <a:pt x="19" y="2259"/>
                  </a:cubicBezTo>
                  <a:cubicBezTo>
                    <a:pt x="31" y="2390"/>
                    <a:pt x="140" y="2490"/>
                    <a:pt x="270" y="2490"/>
                  </a:cubicBezTo>
                  <a:cubicBezTo>
                    <a:pt x="277" y="2490"/>
                    <a:pt x="284" y="2490"/>
                    <a:pt x="291" y="2489"/>
                  </a:cubicBezTo>
                  <a:cubicBezTo>
                    <a:pt x="428" y="2480"/>
                    <a:pt x="534" y="2361"/>
                    <a:pt x="526" y="2222"/>
                  </a:cubicBezTo>
                  <a:cubicBezTo>
                    <a:pt x="517" y="2054"/>
                    <a:pt x="510" y="1884"/>
                    <a:pt x="510" y="1714"/>
                  </a:cubicBezTo>
                  <a:cubicBezTo>
                    <a:pt x="512" y="1240"/>
                    <a:pt x="549" y="766"/>
                    <a:pt x="622" y="297"/>
                  </a:cubicBezTo>
                  <a:cubicBezTo>
                    <a:pt x="645" y="163"/>
                    <a:pt x="557" y="35"/>
                    <a:pt x="422" y="6"/>
                  </a:cubicBezTo>
                  <a:cubicBezTo>
                    <a:pt x="405" y="2"/>
                    <a:pt x="388" y="1"/>
                    <a:pt x="371"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3" name="Google Shape;6883;p63"/>
            <p:cNvSpPr/>
            <p:nvPr/>
          </p:nvSpPr>
          <p:spPr>
            <a:xfrm>
              <a:off x="6004725" y="3916700"/>
              <a:ext cx="27875" cy="38100"/>
            </a:xfrm>
            <a:custGeom>
              <a:avLst/>
              <a:gdLst/>
              <a:ahLst/>
              <a:cxnLst/>
              <a:rect l="l" t="t" r="r" b="b"/>
              <a:pathLst>
                <a:path w="1115" h="1524" extrusionOk="0">
                  <a:moveTo>
                    <a:pt x="296" y="1"/>
                  </a:moveTo>
                  <a:cubicBezTo>
                    <a:pt x="267" y="1"/>
                    <a:pt x="237" y="5"/>
                    <a:pt x="208" y="15"/>
                  </a:cubicBezTo>
                  <a:lnTo>
                    <a:pt x="171" y="28"/>
                  </a:lnTo>
                  <a:cubicBezTo>
                    <a:pt x="58" y="67"/>
                    <a:pt x="0" y="193"/>
                    <a:pt x="47" y="304"/>
                  </a:cubicBezTo>
                  <a:cubicBezTo>
                    <a:pt x="205" y="675"/>
                    <a:pt x="384" y="1035"/>
                    <a:pt x="588" y="1385"/>
                  </a:cubicBezTo>
                  <a:cubicBezTo>
                    <a:pt x="637" y="1469"/>
                    <a:pt x="728" y="1524"/>
                    <a:pt x="822" y="1524"/>
                  </a:cubicBezTo>
                  <a:cubicBezTo>
                    <a:pt x="850" y="1524"/>
                    <a:pt x="879" y="1519"/>
                    <a:pt x="906" y="1508"/>
                  </a:cubicBezTo>
                  <a:cubicBezTo>
                    <a:pt x="1052" y="1450"/>
                    <a:pt x="1115" y="1277"/>
                    <a:pt x="1036" y="1141"/>
                  </a:cubicBezTo>
                  <a:cubicBezTo>
                    <a:pt x="852" y="826"/>
                    <a:pt x="687" y="499"/>
                    <a:pt x="543" y="164"/>
                  </a:cubicBezTo>
                  <a:cubicBezTo>
                    <a:pt x="499" y="63"/>
                    <a:pt x="400" y="1"/>
                    <a:pt x="296"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4" name="Google Shape;6884;p63"/>
            <p:cNvSpPr/>
            <p:nvPr/>
          </p:nvSpPr>
          <p:spPr>
            <a:xfrm>
              <a:off x="5987900" y="3855450"/>
              <a:ext cx="23600" cy="53200"/>
            </a:xfrm>
            <a:custGeom>
              <a:avLst/>
              <a:gdLst/>
              <a:ahLst/>
              <a:cxnLst/>
              <a:rect l="l" t="t" r="r" b="b"/>
              <a:pathLst>
                <a:path w="944" h="2128" extrusionOk="0">
                  <a:moveTo>
                    <a:pt x="273" y="0"/>
                  </a:moveTo>
                  <a:cubicBezTo>
                    <a:pt x="261" y="0"/>
                    <a:pt x="249" y="1"/>
                    <a:pt x="238" y="3"/>
                  </a:cubicBezTo>
                  <a:cubicBezTo>
                    <a:pt x="98" y="22"/>
                    <a:pt x="1" y="150"/>
                    <a:pt x="20" y="289"/>
                  </a:cubicBezTo>
                  <a:lnTo>
                    <a:pt x="21" y="289"/>
                  </a:lnTo>
                  <a:cubicBezTo>
                    <a:pt x="105" y="854"/>
                    <a:pt x="238" y="1412"/>
                    <a:pt x="417" y="1955"/>
                  </a:cubicBezTo>
                  <a:cubicBezTo>
                    <a:pt x="454" y="2061"/>
                    <a:pt x="553" y="2127"/>
                    <a:pt x="658" y="2127"/>
                  </a:cubicBezTo>
                  <a:cubicBezTo>
                    <a:pt x="686" y="2127"/>
                    <a:pt x="714" y="2123"/>
                    <a:pt x="742" y="2113"/>
                  </a:cubicBezTo>
                  <a:cubicBezTo>
                    <a:pt x="875" y="2067"/>
                    <a:pt x="944" y="1923"/>
                    <a:pt x="899" y="1790"/>
                  </a:cubicBezTo>
                  <a:cubicBezTo>
                    <a:pt x="731" y="1279"/>
                    <a:pt x="604" y="754"/>
                    <a:pt x="526" y="220"/>
                  </a:cubicBezTo>
                  <a:cubicBezTo>
                    <a:pt x="508" y="93"/>
                    <a:pt x="398" y="0"/>
                    <a:pt x="273"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5" name="Google Shape;6885;p63"/>
            <p:cNvSpPr/>
            <p:nvPr/>
          </p:nvSpPr>
          <p:spPr>
            <a:xfrm>
              <a:off x="6071975" y="3300325"/>
              <a:ext cx="52475" cy="102475"/>
            </a:xfrm>
            <a:custGeom>
              <a:avLst/>
              <a:gdLst/>
              <a:ahLst/>
              <a:cxnLst/>
              <a:rect l="l" t="t" r="r" b="b"/>
              <a:pathLst>
                <a:path w="2099" h="4099" extrusionOk="0">
                  <a:moveTo>
                    <a:pt x="412" y="1"/>
                  </a:moveTo>
                  <a:cubicBezTo>
                    <a:pt x="358" y="1"/>
                    <a:pt x="305" y="37"/>
                    <a:pt x="292" y="98"/>
                  </a:cubicBezTo>
                  <a:lnTo>
                    <a:pt x="18" y="1357"/>
                  </a:lnTo>
                  <a:cubicBezTo>
                    <a:pt x="1" y="1436"/>
                    <a:pt x="62" y="1506"/>
                    <a:pt x="139" y="1506"/>
                  </a:cubicBezTo>
                  <a:cubicBezTo>
                    <a:pt x="149" y="1506"/>
                    <a:pt x="158" y="1505"/>
                    <a:pt x="169" y="1502"/>
                  </a:cubicBezTo>
                  <a:lnTo>
                    <a:pt x="503" y="1416"/>
                  </a:lnTo>
                  <a:cubicBezTo>
                    <a:pt x="745" y="2317"/>
                    <a:pt x="1113" y="3181"/>
                    <a:pt x="1597" y="3981"/>
                  </a:cubicBezTo>
                  <a:cubicBezTo>
                    <a:pt x="1644" y="4057"/>
                    <a:pt x="1725" y="4099"/>
                    <a:pt x="1809" y="4099"/>
                  </a:cubicBezTo>
                  <a:cubicBezTo>
                    <a:pt x="1856" y="4099"/>
                    <a:pt x="1903" y="4086"/>
                    <a:pt x="1946" y="4058"/>
                  </a:cubicBezTo>
                  <a:cubicBezTo>
                    <a:pt x="2063" y="3980"/>
                    <a:pt x="2098" y="3823"/>
                    <a:pt x="2024" y="3703"/>
                  </a:cubicBezTo>
                  <a:cubicBezTo>
                    <a:pt x="1571" y="2950"/>
                    <a:pt x="1225" y="2138"/>
                    <a:pt x="998" y="1291"/>
                  </a:cubicBezTo>
                  <a:lnTo>
                    <a:pt x="1283" y="1217"/>
                  </a:lnTo>
                  <a:cubicBezTo>
                    <a:pt x="1373" y="1195"/>
                    <a:pt x="1406" y="1086"/>
                    <a:pt x="1347" y="1017"/>
                  </a:cubicBezTo>
                  <a:lnTo>
                    <a:pt x="505" y="44"/>
                  </a:lnTo>
                  <a:cubicBezTo>
                    <a:pt x="479" y="14"/>
                    <a:pt x="445" y="1"/>
                    <a:pt x="412"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6" name="Google Shape;6886;p63"/>
            <p:cNvSpPr/>
            <p:nvPr/>
          </p:nvSpPr>
          <p:spPr>
            <a:xfrm>
              <a:off x="6122225" y="3408475"/>
              <a:ext cx="47725" cy="49550"/>
            </a:xfrm>
            <a:custGeom>
              <a:avLst/>
              <a:gdLst/>
              <a:ahLst/>
              <a:cxnLst/>
              <a:rect l="l" t="t" r="r" b="b"/>
              <a:pathLst>
                <a:path w="1909" h="1982" extrusionOk="0">
                  <a:moveTo>
                    <a:pt x="291" y="0"/>
                  </a:moveTo>
                  <a:cubicBezTo>
                    <a:pt x="243" y="0"/>
                    <a:pt x="195" y="14"/>
                    <a:pt x="152" y="41"/>
                  </a:cubicBezTo>
                  <a:cubicBezTo>
                    <a:pt x="30" y="121"/>
                    <a:pt x="0" y="285"/>
                    <a:pt x="85" y="403"/>
                  </a:cubicBezTo>
                  <a:cubicBezTo>
                    <a:pt x="380" y="810"/>
                    <a:pt x="706" y="1193"/>
                    <a:pt x="1062" y="1548"/>
                  </a:cubicBezTo>
                  <a:cubicBezTo>
                    <a:pt x="1190" y="1678"/>
                    <a:pt x="1323" y="1801"/>
                    <a:pt x="1459" y="1921"/>
                  </a:cubicBezTo>
                  <a:cubicBezTo>
                    <a:pt x="1507" y="1962"/>
                    <a:pt x="1566" y="1981"/>
                    <a:pt x="1624" y="1981"/>
                  </a:cubicBezTo>
                  <a:cubicBezTo>
                    <a:pt x="1695" y="1981"/>
                    <a:pt x="1766" y="1952"/>
                    <a:pt x="1816" y="1894"/>
                  </a:cubicBezTo>
                  <a:cubicBezTo>
                    <a:pt x="1909" y="1788"/>
                    <a:pt x="1898" y="1628"/>
                    <a:pt x="1794" y="1535"/>
                  </a:cubicBezTo>
                  <a:cubicBezTo>
                    <a:pt x="1665" y="1423"/>
                    <a:pt x="1542" y="1308"/>
                    <a:pt x="1422" y="1188"/>
                  </a:cubicBezTo>
                  <a:cubicBezTo>
                    <a:pt x="1087" y="851"/>
                    <a:pt x="778" y="490"/>
                    <a:pt x="500" y="107"/>
                  </a:cubicBezTo>
                  <a:cubicBezTo>
                    <a:pt x="449" y="38"/>
                    <a:pt x="371" y="0"/>
                    <a:pt x="29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7" name="Google Shape;6887;p63"/>
            <p:cNvSpPr/>
            <p:nvPr/>
          </p:nvSpPr>
          <p:spPr>
            <a:xfrm>
              <a:off x="6228150" y="3490275"/>
              <a:ext cx="42050" cy="21525"/>
            </a:xfrm>
            <a:custGeom>
              <a:avLst/>
              <a:gdLst/>
              <a:ahLst/>
              <a:cxnLst/>
              <a:rect l="l" t="t" r="r" b="b"/>
              <a:pathLst>
                <a:path w="1682" h="861" extrusionOk="0">
                  <a:moveTo>
                    <a:pt x="311" y="0"/>
                  </a:moveTo>
                  <a:cubicBezTo>
                    <a:pt x="211" y="0"/>
                    <a:pt x="116" y="56"/>
                    <a:pt x="69" y="151"/>
                  </a:cubicBezTo>
                  <a:lnTo>
                    <a:pt x="53" y="185"/>
                  </a:lnTo>
                  <a:cubicBezTo>
                    <a:pt x="0" y="292"/>
                    <a:pt x="48" y="423"/>
                    <a:pt x="160" y="468"/>
                  </a:cubicBezTo>
                  <a:cubicBezTo>
                    <a:pt x="533" y="619"/>
                    <a:pt x="916" y="747"/>
                    <a:pt x="1307" y="851"/>
                  </a:cubicBezTo>
                  <a:cubicBezTo>
                    <a:pt x="1331" y="857"/>
                    <a:pt x="1355" y="861"/>
                    <a:pt x="1379" y="861"/>
                  </a:cubicBezTo>
                  <a:cubicBezTo>
                    <a:pt x="1480" y="861"/>
                    <a:pt x="1576" y="806"/>
                    <a:pt x="1618" y="713"/>
                  </a:cubicBezTo>
                  <a:cubicBezTo>
                    <a:pt x="1682" y="569"/>
                    <a:pt x="1602" y="403"/>
                    <a:pt x="1451" y="363"/>
                  </a:cubicBezTo>
                  <a:cubicBezTo>
                    <a:pt x="1097" y="268"/>
                    <a:pt x="751" y="154"/>
                    <a:pt x="412" y="20"/>
                  </a:cubicBezTo>
                  <a:cubicBezTo>
                    <a:pt x="379" y="7"/>
                    <a:pt x="345" y="0"/>
                    <a:pt x="31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8" name="Google Shape;6888;p63"/>
            <p:cNvSpPr/>
            <p:nvPr/>
          </p:nvSpPr>
          <p:spPr>
            <a:xfrm>
              <a:off x="6172850" y="3459275"/>
              <a:ext cx="49900" cy="34575"/>
            </a:xfrm>
            <a:custGeom>
              <a:avLst/>
              <a:gdLst/>
              <a:ahLst/>
              <a:cxnLst/>
              <a:rect l="l" t="t" r="r" b="b"/>
              <a:pathLst>
                <a:path w="1996" h="1383" extrusionOk="0">
                  <a:moveTo>
                    <a:pt x="289" y="1"/>
                  </a:moveTo>
                  <a:cubicBezTo>
                    <a:pt x="212" y="1"/>
                    <a:pt x="136" y="36"/>
                    <a:pt x="86" y="102"/>
                  </a:cubicBezTo>
                  <a:cubicBezTo>
                    <a:pt x="1" y="214"/>
                    <a:pt x="23" y="374"/>
                    <a:pt x="135" y="459"/>
                  </a:cubicBezTo>
                  <a:cubicBezTo>
                    <a:pt x="595" y="800"/>
                    <a:pt x="1082" y="1100"/>
                    <a:pt x="1592" y="1356"/>
                  </a:cubicBezTo>
                  <a:cubicBezTo>
                    <a:pt x="1629" y="1374"/>
                    <a:pt x="1667" y="1382"/>
                    <a:pt x="1705" y="1382"/>
                  </a:cubicBezTo>
                  <a:cubicBezTo>
                    <a:pt x="1799" y="1382"/>
                    <a:pt x="1891" y="1329"/>
                    <a:pt x="1935" y="1239"/>
                  </a:cubicBezTo>
                  <a:cubicBezTo>
                    <a:pt x="1996" y="1113"/>
                    <a:pt x="1943" y="960"/>
                    <a:pt x="1817" y="898"/>
                  </a:cubicBezTo>
                  <a:cubicBezTo>
                    <a:pt x="1336" y="656"/>
                    <a:pt x="875" y="373"/>
                    <a:pt x="443" y="52"/>
                  </a:cubicBezTo>
                  <a:cubicBezTo>
                    <a:pt x="397" y="18"/>
                    <a:pt x="343" y="1"/>
                    <a:pt x="289"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89" name="Google Shape;6889;p63"/>
            <p:cNvSpPr/>
            <p:nvPr/>
          </p:nvSpPr>
          <p:spPr>
            <a:xfrm>
              <a:off x="7323825" y="3495225"/>
              <a:ext cx="51250" cy="99900"/>
            </a:xfrm>
            <a:custGeom>
              <a:avLst/>
              <a:gdLst/>
              <a:ahLst/>
              <a:cxnLst/>
              <a:rect l="l" t="t" r="r" b="b"/>
              <a:pathLst>
                <a:path w="2050" h="3996" extrusionOk="0">
                  <a:moveTo>
                    <a:pt x="1772" y="0"/>
                  </a:moveTo>
                  <a:cubicBezTo>
                    <a:pt x="1653" y="0"/>
                    <a:pt x="1547" y="82"/>
                    <a:pt x="1518" y="201"/>
                  </a:cubicBezTo>
                  <a:cubicBezTo>
                    <a:pt x="1307" y="1053"/>
                    <a:pt x="977" y="1872"/>
                    <a:pt x="540" y="2634"/>
                  </a:cubicBezTo>
                  <a:lnTo>
                    <a:pt x="285" y="2482"/>
                  </a:lnTo>
                  <a:cubicBezTo>
                    <a:pt x="265" y="2470"/>
                    <a:pt x="244" y="2465"/>
                    <a:pt x="223" y="2465"/>
                  </a:cubicBezTo>
                  <a:cubicBezTo>
                    <a:pt x="162" y="2465"/>
                    <a:pt x="104" y="2511"/>
                    <a:pt x="99" y="2579"/>
                  </a:cubicBezTo>
                  <a:lnTo>
                    <a:pt x="6" y="3864"/>
                  </a:lnTo>
                  <a:cubicBezTo>
                    <a:pt x="0" y="3939"/>
                    <a:pt x="62" y="3995"/>
                    <a:pt x="129" y="3995"/>
                  </a:cubicBezTo>
                  <a:cubicBezTo>
                    <a:pt x="152" y="3995"/>
                    <a:pt x="174" y="3989"/>
                    <a:pt x="195" y="3976"/>
                  </a:cubicBezTo>
                  <a:lnTo>
                    <a:pt x="1278" y="3279"/>
                  </a:lnTo>
                  <a:cubicBezTo>
                    <a:pt x="1355" y="3229"/>
                    <a:pt x="1353" y="3117"/>
                    <a:pt x="1275" y="3071"/>
                  </a:cubicBezTo>
                  <a:lnTo>
                    <a:pt x="978" y="2893"/>
                  </a:lnTo>
                  <a:cubicBezTo>
                    <a:pt x="1444" y="2085"/>
                    <a:pt x="1794" y="1213"/>
                    <a:pt x="2018" y="307"/>
                  </a:cubicBezTo>
                  <a:cubicBezTo>
                    <a:pt x="2050" y="171"/>
                    <a:pt x="1963" y="35"/>
                    <a:pt x="1826" y="6"/>
                  </a:cubicBezTo>
                  <a:cubicBezTo>
                    <a:pt x="1808" y="2"/>
                    <a:pt x="1790" y="0"/>
                    <a:pt x="1772"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0" name="Google Shape;6890;p63"/>
            <p:cNvSpPr/>
            <p:nvPr/>
          </p:nvSpPr>
          <p:spPr>
            <a:xfrm>
              <a:off x="7365575" y="3423925"/>
              <a:ext cx="16150" cy="62275"/>
            </a:xfrm>
            <a:custGeom>
              <a:avLst/>
              <a:gdLst/>
              <a:ahLst/>
              <a:cxnLst/>
              <a:rect l="l" t="t" r="r" b="b"/>
              <a:pathLst>
                <a:path w="646" h="2491" extrusionOk="0">
                  <a:moveTo>
                    <a:pt x="375" y="0"/>
                  </a:moveTo>
                  <a:cubicBezTo>
                    <a:pt x="368" y="0"/>
                    <a:pt x="361" y="1"/>
                    <a:pt x="354" y="1"/>
                  </a:cubicBezTo>
                  <a:cubicBezTo>
                    <a:pt x="216" y="11"/>
                    <a:pt x="111" y="129"/>
                    <a:pt x="119" y="269"/>
                  </a:cubicBezTo>
                  <a:cubicBezTo>
                    <a:pt x="128" y="438"/>
                    <a:pt x="135" y="607"/>
                    <a:pt x="135" y="776"/>
                  </a:cubicBezTo>
                  <a:cubicBezTo>
                    <a:pt x="135" y="1252"/>
                    <a:pt x="96" y="1724"/>
                    <a:pt x="23" y="2193"/>
                  </a:cubicBezTo>
                  <a:cubicBezTo>
                    <a:pt x="0" y="2328"/>
                    <a:pt x="88" y="2458"/>
                    <a:pt x="223" y="2485"/>
                  </a:cubicBezTo>
                  <a:cubicBezTo>
                    <a:pt x="240" y="2488"/>
                    <a:pt x="257" y="2490"/>
                    <a:pt x="274" y="2490"/>
                  </a:cubicBezTo>
                  <a:cubicBezTo>
                    <a:pt x="396" y="2490"/>
                    <a:pt x="504" y="2403"/>
                    <a:pt x="526" y="2278"/>
                  </a:cubicBezTo>
                  <a:cubicBezTo>
                    <a:pt x="604" y="1782"/>
                    <a:pt x="644" y="1279"/>
                    <a:pt x="646" y="776"/>
                  </a:cubicBezTo>
                  <a:cubicBezTo>
                    <a:pt x="646" y="595"/>
                    <a:pt x="638" y="413"/>
                    <a:pt x="626" y="232"/>
                  </a:cubicBezTo>
                  <a:cubicBezTo>
                    <a:pt x="616" y="101"/>
                    <a:pt x="505" y="0"/>
                    <a:pt x="375"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1" name="Google Shape;6891;p63"/>
            <p:cNvSpPr/>
            <p:nvPr/>
          </p:nvSpPr>
          <p:spPr>
            <a:xfrm>
              <a:off x="7334775" y="3315150"/>
              <a:ext cx="27850" cy="38100"/>
            </a:xfrm>
            <a:custGeom>
              <a:avLst/>
              <a:gdLst/>
              <a:ahLst/>
              <a:cxnLst/>
              <a:rect l="l" t="t" r="r" b="b"/>
              <a:pathLst>
                <a:path w="1114" h="1524" extrusionOk="0">
                  <a:moveTo>
                    <a:pt x="293" y="1"/>
                  </a:moveTo>
                  <a:cubicBezTo>
                    <a:pt x="265" y="1"/>
                    <a:pt x="236" y="5"/>
                    <a:pt x="209" y="16"/>
                  </a:cubicBezTo>
                  <a:cubicBezTo>
                    <a:pt x="62" y="74"/>
                    <a:pt x="1" y="246"/>
                    <a:pt x="79" y="383"/>
                  </a:cubicBezTo>
                  <a:cubicBezTo>
                    <a:pt x="262" y="698"/>
                    <a:pt x="427" y="1025"/>
                    <a:pt x="573" y="1359"/>
                  </a:cubicBezTo>
                  <a:cubicBezTo>
                    <a:pt x="615" y="1461"/>
                    <a:pt x="714" y="1523"/>
                    <a:pt x="819" y="1523"/>
                  </a:cubicBezTo>
                  <a:cubicBezTo>
                    <a:pt x="848" y="1523"/>
                    <a:pt x="878" y="1518"/>
                    <a:pt x="907" y="1508"/>
                  </a:cubicBezTo>
                  <a:lnTo>
                    <a:pt x="942" y="1495"/>
                  </a:lnTo>
                  <a:cubicBezTo>
                    <a:pt x="1056" y="1457"/>
                    <a:pt x="1114" y="1331"/>
                    <a:pt x="1067" y="1220"/>
                  </a:cubicBezTo>
                  <a:cubicBezTo>
                    <a:pt x="910" y="849"/>
                    <a:pt x="729" y="488"/>
                    <a:pt x="528" y="139"/>
                  </a:cubicBezTo>
                  <a:cubicBezTo>
                    <a:pt x="478" y="54"/>
                    <a:pt x="387" y="1"/>
                    <a:pt x="293"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2" name="Google Shape;6892;p63"/>
            <p:cNvSpPr/>
            <p:nvPr/>
          </p:nvSpPr>
          <p:spPr>
            <a:xfrm>
              <a:off x="7355800" y="3361300"/>
              <a:ext cx="23650" cy="53200"/>
            </a:xfrm>
            <a:custGeom>
              <a:avLst/>
              <a:gdLst/>
              <a:ahLst/>
              <a:cxnLst/>
              <a:rect l="l" t="t" r="r" b="b"/>
              <a:pathLst>
                <a:path w="946" h="2128" extrusionOk="0">
                  <a:moveTo>
                    <a:pt x="288" y="0"/>
                  </a:moveTo>
                  <a:cubicBezTo>
                    <a:pt x="260" y="0"/>
                    <a:pt x="232" y="5"/>
                    <a:pt x="204" y="15"/>
                  </a:cubicBezTo>
                  <a:cubicBezTo>
                    <a:pt x="71" y="61"/>
                    <a:pt x="1" y="205"/>
                    <a:pt x="47" y="338"/>
                  </a:cubicBezTo>
                  <a:cubicBezTo>
                    <a:pt x="215" y="850"/>
                    <a:pt x="342" y="1376"/>
                    <a:pt x="420" y="1909"/>
                  </a:cubicBezTo>
                  <a:cubicBezTo>
                    <a:pt x="438" y="2036"/>
                    <a:pt x="548" y="2128"/>
                    <a:pt x="673" y="2128"/>
                  </a:cubicBezTo>
                  <a:cubicBezTo>
                    <a:pt x="685" y="2128"/>
                    <a:pt x="696" y="2127"/>
                    <a:pt x="708" y="2125"/>
                  </a:cubicBezTo>
                  <a:cubicBezTo>
                    <a:pt x="848" y="2106"/>
                    <a:pt x="945" y="1978"/>
                    <a:pt x="926" y="1839"/>
                  </a:cubicBezTo>
                  <a:lnTo>
                    <a:pt x="925" y="1839"/>
                  </a:lnTo>
                  <a:cubicBezTo>
                    <a:pt x="841" y="1273"/>
                    <a:pt x="708" y="716"/>
                    <a:pt x="529" y="173"/>
                  </a:cubicBezTo>
                  <a:cubicBezTo>
                    <a:pt x="492" y="67"/>
                    <a:pt x="393" y="0"/>
                    <a:pt x="288"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3" name="Google Shape;6893;p63"/>
            <p:cNvSpPr/>
            <p:nvPr/>
          </p:nvSpPr>
          <p:spPr>
            <a:xfrm>
              <a:off x="7093025" y="4348600"/>
              <a:ext cx="104200" cy="51200"/>
            </a:xfrm>
            <a:custGeom>
              <a:avLst/>
              <a:gdLst/>
              <a:ahLst/>
              <a:cxnLst/>
              <a:rect l="l" t="t" r="r" b="b"/>
              <a:pathLst>
                <a:path w="4168" h="2048" extrusionOk="0">
                  <a:moveTo>
                    <a:pt x="3871" y="0"/>
                  </a:moveTo>
                  <a:cubicBezTo>
                    <a:pt x="3824" y="0"/>
                    <a:pt x="3777" y="13"/>
                    <a:pt x="3735" y="39"/>
                  </a:cubicBezTo>
                  <a:cubicBezTo>
                    <a:pt x="2982" y="492"/>
                    <a:pt x="2170" y="838"/>
                    <a:pt x="1323" y="1067"/>
                  </a:cubicBezTo>
                  <a:lnTo>
                    <a:pt x="1249" y="780"/>
                  </a:lnTo>
                  <a:cubicBezTo>
                    <a:pt x="1235" y="721"/>
                    <a:pt x="1183" y="687"/>
                    <a:pt x="1130" y="687"/>
                  </a:cubicBezTo>
                  <a:cubicBezTo>
                    <a:pt x="1102" y="687"/>
                    <a:pt x="1073" y="696"/>
                    <a:pt x="1049" y="717"/>
                  </a:cubicBezTo>
                  <a:lnTo>
                    <a:pt x="76" y="1560"/>
                  </a:lnTo>
                  <a:cubicBezTo>
                    <a:pt x="0" y="1625"/>
                    <a:pt x="32" y="1750"/>
                    <a:pt x="130" y="1773"/>
                  </a:cubicBezTo>
                  <a:lnTo>
                    <a:pt x="1389" y="2045"/>
                  </a:lnTo>
                  <a:cubicBezTo>
                    <a:pt x="1398" y="2047"/>
                    <a:pt x="1407" y="2048"/>
                    <a:pt x="1416" y="2048"/>
                  </a:cubicBezTo>
                  <a:cubicBezTo>
                    <a:pt x="1493" y="2048"/>
                    <a:pt x="1555" y="1975"/>
                    <a:pt x="1534" y="1894"/>
                  </a:cubicBezTo>
                  <a:lnTo>
                    <a:pt x="1450" y="1561"/>
                  </a:lnTo>
                  <a:cubicBezTo>
                    <a:pt x="2351" y="1318"/>
                    <a:pt x="3214" y="950"/>
                    <a:pt x="4013" y="466"/>
                  </a:cubicBezTo>
                  <a:cubicBezTo>
                    <a:pt x="4132" y="392"/>
                    <a:pt x="4167" y="235"/>
                    <a:pt x="4090" y="119"/>
                  </a:cubicBezTo>
                  <a:cubicBezTo>
                    <a:pt x="4039" y="42"/>
                    <a:pt x="3956" y="0"/>
                    <a:pt x="387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4" name="Google Shape;6894;p63"/>
            <p:cNvSpPr/>
            <p:nvPr/>
          </p:nvSpPr>
          <p:spPr>
            <a:xfrm>
              <a:off x="7201150" y="4302925"/>
              <a:ext cx="51100" cy="46100"/>
            </a:xfrm>
            <a:custGeom>
              <a:avLst/>
              <a:gdLst/>
              <a:ahLst/>
              <a:cxnLst/>
              <a:rect l="l" t="t" r="r" b="b"/>
              <a:pathLst>
                <a:path w="2044" h="1844" extrusionOk="0">
                  <a:moveTo>
                    <a:pt x="1760" y="1"/>
                  </a:moveTo>
                  <a:cubicBezTo>
                    <a:pt x="1689" y="1"/>
                    <a:pt x="1619" y="31"/>
                    <a:pt x="1568" y="88"/>
                  </a:cubicBezTo>
                  <a:cubicBezTo>
                    <a:pt x="1456" y="215"/>
                    <a:pt x="1341" y="338"/>
                    <a:pt x="1221" y="458"/>
                  </a:cubicBezTo>
                  <a:cubicBezTo>
                    <a:pt x="885" y="793"/>
                    <a:pt x="524" y="1102"/>
                    <a:pt x="140" y="1380"/>
                  </a:cubicBezTo>
                  <a:cubicBezTo>
                    <a:pt x="29" y="1460"/>
                    <a:pt x="1" y="1612"/>
                    <a:pt x="74" y="1728"/>
                  </a:cubicBezTo>
                  <a:cubicBezTo>
                    <a:pt x="124" y="1803"/>
                    <a:pt x="205" y="1844"/>
                    <a:pt x="288" y="1844"/>
                  </a:cubicBezTo>
                  <a:cubicBezTo>
                    <a:pt x="339" y="1844"/>
                    <a:pt x="391" y="1828"/>
                    <a:pt x="436" y="1797"/>
                  </a:cubicBezTo>
                  <a:cubicBezTo>
                    <a:pt x="843" y="1500"/>
                    <a:pt x="1226" y="1174"/>
                    <a:pt x="1581" y="820"/>
                  </a:cubicBezTo>
                  <a:cubicBezTo>
                    <a:pt x="1711" y="690"/>
                    <a:pt x="1834" y="557"/>
                    <a:pt x="1954" y="421"/>
                  </a:cubicBezTo>
                  <a:cubicBezTo>
                    <a:pt x="2044" y="315"/>
                    <a:pt x="2033" y="155"/>
                    <a:pt x="1927" y="64"/>
                  </a:cubicBezTo>
                  <a:cubicBezTo>
                    <a:pt x="1879" y="22"/>
                    <a:pt x="1819" y="1"/>
                    <a:pt x="1760"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5" name="Google Shape;6895;p63"/>
            <p:cNvSpPr/>
            <p:nvPr/>
          </p:nvSpPr>
          <p:spPr>
            <a:xfrm>
              <a:off x="7282950" y="4203000"/>
              <a:ext cx="22950" cy="40225"/>
            </a:xfrm>
            <a:custGeom>
              <a:avLst/>
              <a:gdLst/>
              <a:ahLst/>
              <a:cxnLst/>
              <a:rect l="l" t="t" r="r" b="b"/>
              <a:pathLst>
                <a:path w="918" h="1609" extrusionOk="0">
                  <a:moveTo>
                    <a:pt x="642" y="0"/>
                  </a:moveTo>
                  <a:cubicBezTo>
                    <a:pt x="531" y="0"/>
                    <a:pt x="426" y="74"/>
                    <a:pt x="396" y="189"/>
                  </a:cubicBezTo>
                  <a:cubicBezTo>
                    <a:pt x="301" y="543"/>
                    <a:pt x="187" y="889"/>
                    <a:pt x="53" y="1228"/>
                  </a:cubicBezTo>
                  <a:cubicBezTo>
                    <a:pt x="0" y="1360"/>
                    <a:pt x="58" y="1509"/>
                    <a:pt x="184" y="1571"/>
                  </a:cubicBezTo>
                  <a:lnTo>
                    <a:pt x="218" y="1587"/>
                  </a:lnTo>
                  <a:cubicBezTo>
                    <a:pt x="248" y="1602"/>
                    <a:pt x="280" y="1608"/>
                    <a:pt x="311" y="1608"/>
                  </a:cubicBezTo>
                  <a:cubicBezTo>
                    <a:pt x="392" y="1608"/>
                    <a:pt x="469" y="1561"/>
                    <a:pt x="501" y="1480"/>
                  </a:cubicBezTo>
                  <a:cubicBezTo>
                    <a:pt x="653" y="1107"/>
                    <a:pt x="780" y="724"/>
                    <a:pt x="886" y="333"/>
                  </a:cubicBezTo>
                  <a:cubicBezTo>
                    <a:pt x="918" y="210"/>
                    <a:pt x="862" y="74"/>
                    <a:pt x="746" y="22"/>
                  </a:cubicBezTo>
                  <a:cubicBezTo>
                    <a:pt x="712" y="7"/>
                    <a:pt x="677" y="0"/>
                    <a:pt x="642"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896" name="Google Shape;6896;p63"/>
            <p:cNvSpPr/>
            <p:nvPr/>
          </p:nvSpPr>
          <p:spPr>
            <a:xfrm>
              <a:off x="7252000" y="4250300"/>
              <a:ext cx="36300" cy="48175"/>
            </a:xfrm>
            <a:custGeom>
              <a:avLst/>
              <a:gdLst/>
              <a:ahLst/>
              <a:cxnLst/>
              <a:rect l="l" t="t" r="r" b="b"/>
              <a:pathLst>
                <a:path w="1452" h="1927" extrusionOk="0">
                  <a:moveTo>
                    <a:pt x="1159" y="1"/>
                  </a:moveTo>
                  <a:cubicBezTo>
                    <a:pt x="1064" y="1"/>
                    <a:pt x="974" y="53"/>
                    <a:pt x="931" y="143"/>
                  </a:cubicBezTo>
                  <a:cubicBezTo>
                    <a:pt x="689" y="625"/>
                    <a:pt x="405" y="1085"/>
                    <a:pt x="85" y="1519"/>
                  </a:cubicBezTo>
                  <a:cubicBezTo>
                    <a:pt x="0" y="1631"/>
                    <a:pt x="21" y="1790"/>
                    <a:pt x="135" y="1874"/>
                  </a:cubicBezTo>
                  <a:cubicBezTo>
                    <a:pt x="181" y="1909"/>
                    <a:pt x="235" y="1926"/>
                    <a:pt x="289" y="1926"/>
                  </a:cubicBezTo>
                  <a:cubicBezTo>
                    <a:pt x="366" y="1926"/>
                    <a:pt x="441" y="1892"/>
                    <a:pt x="492" y="1826"/>
                  </a:cubicBezTo>
                  <a:cubicBezTo>
                    <a:pt x="831" y="1367"/>
                    <a:pt x="1132" y="878"/>
                    <a:pt x="1389" y="368"/>
                  </a:cubicBezTo>
                  <a:cubicBezTo>
                    <a:pt x="1451" y="241"/>
                    <a:pt x="1398" y="87"/>
                    <a:pt x="1270" y="26"/>
                  </a:cubicBezTo>
                  <a:cubicBezTo>
                    <a:pt x="1234" y="9"/>
                    <a:pt x="1196" y="1"/>
                    <a:pt x="1159" y="1"/>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6897" name="Google Shape;6897;p63"/>
          <p:cNvGrpSpPr/>
          <p:nvPr/>
        </p:nvGrpSpPr>
        <p:grpSpPr>
          <a:xfrm>
            <a:off x="4704250" y="971306"/>
            <a:ext cx="725845" cy="699975"/>
            <a:chOff x="4249973" y="1201875"/>
            <a:chExt cx="1958568" cy="1888762"/>
          </a:xfrm>
        </p:grpSpPr>
        <p:sp>
          <p:nvSpPr>
            <p:cNvPr id="6898" name="Google Shape;6898;p63"/>
            <p:cNvSpPr/>
            <p:nvPr/>
          </p:nvSpPr>
          <p:spPr>
            <a:xfrm>
              <a:off x="4468527" y="1411932"/>
              <a:ext cx="1528500" cy="1452600"/>
            </a:xfrm>
            <a:prstGeom prst="pentagon">
              <a:avLst>
                <a:gd name="hf" fmla="val 105146"/>
                <a:gd name="vf" fmla="val 110557"/>
              </a:avLst>
            </a:prstGeom>
            <a:solidFill>
              <a:srgbClr val="CFD9E0"/>
            </a:solidFill>
            <a:ln>
              <a:noFill/>
            </a:ln>
          </p:spPr>
          <p:txBody>
            <a:bodyPr spcFirstLastPara="1" wrap="square" lIns="91425" tIns="91425" rIns="91425" bIns="91425" anchor="ctr" anchorCtr="0">
              <a:noAutofit/>
            </a:bodyPr>
            <a:lstStyle/>
            <a:p>
              <a:endParaRPr/>
            </a:p>
          </p:txBody>
        </p:sp>
        <p:grpSp>
          <p:nvGrpSpPr>
            <p:cNvPr id="6899" name="Google Shape;6899;p63"/>
            <p:cNvGrpSpPr/>
            <p:nvPr/>
          </p:nvGrpSpPr>
          <p:grpSpPr>
            <a:xfrm>
              <a:off x="5853086" y="1789142"/>
              <a:ext cx="355454" cy="1048099"/>
              <a:chOff x="5576108" y="2016725"/>
              <a:chExt cx="565200" cy="1666560"/>
            </a:xfrm>
          </p:grpSpPr>
          <p:sp>
            <p:nvSpPr>
              <p:cNvPr id="6900" name="Google Shape;6900;p63"/>
              <p:cNvSpPr/>
              <p:nvPr/>
            </p:nvSpPr>
            <p:spPr>
              <a:xfrm>
                <a:off x="5576108" y="2016725"/>
                <a:ext cx="565200" cy="565500"/>
              </a:xfrm>
              <a:prstGeom prst="ellipse">
                <a:avLst/>
              </a:prstGeom>
              <a:solidFill>
                <a:srgbClr val="667E92"/>
              </a:solidFill>
              <a:ln>
                <a:noFill/>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6901" name="Google Shape;6901;p63"/>
              <p:cNvSpPr/>
              <p:nvPr/>
            </p:nvSpPr>
            <p:spPr>
              <a:xfrm rot="6479001">
                <a:off x="5275897" y="3050667"/>
                <a:ext cx="1119386" cy="152834"/>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endParaRPr/>
              </a:p>
            </p:txBody>
          </p:sp>
        </p:grpSp>
        <p:grpSp>
          <p:nvGrpSpPr>
            <p:cNvPr id="6902" name="Google Shape;6902;p63"/>
            <p:cNvGrpSpPr/>
            <p:nvPr/>
          </p:nvGrpSpPr>
          <p:grpSpPr>
            <a:xfrm>
              <a:off x="4869455" y="2691676"/>
              <a:ext cx="1013897" cy="398961"/>
              <a:chOff x="4012057" y="3451825"/>
              <a:chExt cx="1612175" cy="634379"/>
            </a:xfrm>
          </p:grpSpPr>
          <p:sp>
            <p:nvSpPr>
              <p:cNvPr id="6903" name="Google Shape;6903;p63"/>
              <p:cNvSpPr/>
              <p:nvPr/>
            </p:nvSpPr>
            <p:spPr>
              <a:xfrm>
                <a:off x="5059033" y="3451825"/>
                <a:ext cx="565200" cy="565500"/>
              </a:xfrm>
              <a:prstGeom prst="ellipse">
                <a:avLst/>
              </a:prstGeom>
              <a:solidFill>
                <a:srgbClr val="667E92"/>
              </a:solidFill>
              <a:ln>
                <a:noFill/>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6904" name="Google Shape;6904;p63"/>
              <p:cNvSpPr/>
              <p:nvPr/>
            </p:nvSpPr>
            <p:spPr>
              <a:xfrm rot="10799079">
                <a:off x="4012507" y="3933353"/>
                <a:ext cx="1119600" cy="15270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endParaRPr/>
              </a:p>
            </p:txBody>
          </p:sp>
        </p:grpSp>
        <p:grpSp>
          <p:nvGrpSpPr>
            <p:cNvPr id="6905" name="Google Shape;6905;p63"/>
            <p:cNvGrpSpPr/>
            <p:nvPr/>
          </p:nvGrpSpPr>
          <p:grpSpPr>
            <a:xfrm>
              <a:off x="4276937" y="2155961"/>
              <a:ext cx="651965" cy="891358"/>
              <a:chOff x="3069908" y="2599997"/>
              <a:chExt cx="1036675" cy="1417328"/>
            </a:xfrm>
          </p:grpSpPr>
          <p:sp>
            <p:nvSpPr>
              <p:cNvPr id="6906" name="Google Shape;6906;p63"/>
              <p:cNvSpPr/>
              <p:nvPr/>
            </p:nvSpPr>
            <p:spPr>
              <a:xfrm>
                <a:off x="3541383" y="3451825"/>
                <a:ext cx="565200" cy="565500"/>
              </a:xfrm>
              <a:prstGeom prst="ellipse">
                <a:avLst/>
              </a:prstGeom>
              <a:solidFill>
                <a:srgbClr val="667E92"/>
              </a:solidFill>
              <a:ln>
                <a:noFill/>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6907" name="Google Shape;6907;p63"/>
              <p:cNvSpPr/>
              <p:nvPr/>
            </p:nvSpPr>
            <p:spPr>
              <a:xfrm rot="-6478717">
                <a:off x="2755922" y="3079191"/>
                <a:ext cx="1119672" cy="15341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endParaRPr/>
              </a:p>
            </p:txBody>
          </p:sp>
        </p:grpSp>
        <p:grpSp>
          <p:nvGrpSpPr>
            <p:cNvPr id="6908" name="Google Shape;6908;p63"/>
            <p:cNvGrpSpPr/>
            <p:nvPr/>
          </p:nvGrpSpPr>
          <p:grpSpPr>
            <a:xfrm>
              <a:off x="5054918" y="1201875"/>
              <a:ext cx="999548" cy="602711"/>
              <a:chOff x="4306958" y="1082925"/>
              <a:chExt cx="1589359" cy="958358"/>
            </a:xfrm>
          </p:grpSpPr>
          <p:sp>
            <p:nvSpPr>
              <p:cNvPr id="6909" name="Google Shape;6909;p63"/>
              <p:cNvSpPr/>
              <p:nvPr/>
            </p:nvSpPr>
            <p:spPr>
              <a:xfrm>
                <a:off x="4306958" y="1082925"/>
                <a:ext cx="565200" cy="565500"/>
              </a:xfrm>
              <a:prstGeom prst="ellipse">
                <a:avLst/>
              </a:prstGeom>
              <a:solidFill>
                <a:srgbClr val="5F7D95"/>
              </a:solidFill>
              <a:ln>
                <a:noFill/>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6910" name="Google Shape;6910;p63"/>
              <p:cNvSpPr/>
              <p:nvPr/>
            </p:nvSpPr>
            <p:spPr>
              <a:xfrm rot="2159678">
                <a:off x="4838902" y="1574444"/>
                <a:ext cx="1119431" cy="152476"/>
              </a:xfrm>
              <a:prstGeom prst="rightArrow">
                <a:avLst>
                  <a:gd name="adj1" fmla="val 25514"/>
                  <a:gd name="adj2" fmla="val 64322"/>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6911" name="Google Shape;6911;p63"/>
            <p:cNvGrpSpPr/>
            <p:nvPr/>
          </p:nvGrpSpPr>
          <p:grpSpPr>
            <a:xfrm>
              <a:off x="4249973" y="1303451"/>
              <a:ext cx="799317" cy="841334"/>
              <a:chOff x="3027033" y="1244439"/>
              <a:chExt cx="1270977" cy="1337786"/>
            </a:xfrm>
          </p:grpSpPr>
          <p:sp>
            <p:nvSpPr>
              <p:cNvPr id="6912" name="Google Shape;6912;p63"/>
              <p:cNvSpPr/>
              <p:nvPr/>
            </p:nvSpPr>
            <p:spPr>
              <a:xfrm>
                <a:off x="3027033" y="2016725"/>
                <a:ext cx="565200" cy="565500"/>
              </a:xfrm>
              <a:prstGeom prst="ellipse">
                <a:avLst/>
              </a:prstGeom>
              <a:solidFill>
                <a:srgbClr val="667E92"/>
              </a:solidFill>
              <a:ln>
                <a:noFill/>
              </a:ln>
            </p:spPr>
            <p:txBody>
              <a:bodyPr spcFirstLastPara="1" wrap="square" lIns="91425" tIns="91425" rIns="91425" bIns="91425" anchor="ctr" anchorCtr="0">
                <a:noAutofit/>
              </a:bodyPr>
              <a:lstStyle/>
              <a:p>
                <a:pPr algn="ctr"/>
                <a:endParaRPr sz="1200">
                  <a:solidFill>
                    <a:srgbClr val="FFFFFF"/>
                  </a:solidFill>
                  <a:latin typeface="Roboto Medium"/>
                  <a:ea typeface="Roboto Medium"/>
                  <a:cs typeface="Roboto Medium"/>
                  <a:sym typeface="Roboto Medium"/>
                </a:endParaRPr>
              </a:p>
            </p:txBody>
          </p:sp>
          <p:sp>
            <p:nvSpPr>
              <p:cNvPr id="6913" name="Google Shape;6913;p63"/>
              <p:cNvSpPr/>
              <p:nvPr/>
            </p:nvSpPr>
            <p:spPr>
              <a:xfrm rot="-2159137">
                <a:off x="3240473" y="1559002"/>
                <a:ext cx="1119673" cy="15327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endParaRPr/>
              </a:p>
            </p:txBody>
          </p:sp>
        </p:grpSp>
      </p:grpSp>
      <p:grpSp>
        <p:nvGrpSpPr>
          <p:cNvPr id="6914" name="Google Shape;6914;p63"/>
          <p:cNvGrpSpPr/>
          <p:nvPr/>
        </p:nvGrpSpPr>
        <p:grpSpPr>
          <a:xfrm>
            <a:off x="4057115" y="1858087"/>
            <a:ext cx="750769" cy="683784"/>
            <a:chOff x="4204684" y="2104422"/>
            <a:chExt cx="699822" cy="637382"/>
          </a:xfrm>
        </p:grpSpPr>
        <p:grpSp>
          <p:nvGrpSpPr>
            <p:cNvPr id="6915" name="Google Shape;6915;p63"/>
            <p:cNvGrpSpPr/>
            <p:nvPr/>
          </p:nvGrpSpPr>
          <p:grpSpPr>
            <a:xfrm>
              <a:off x="4204684" y="2430067"/>
              <a:ext cx="342957" cy="311738"/>
              <a:chOff x="4204684" y="2430067"/>
              <a:chExt cx="342957" cy="311738"/>
            </a:xfrm>
          </p:grpSpPr>
          <p:sp>
            <p:nvSpPr>
              <p:cNvPr id="6916" name="Google Shape;6916;p63"/>
              <p:cNvSpPr/>
              <p:nvPr/>
            </p:nvSpPr>
            <p:spPr>
              <a:xfrm>
                <a:off x="4235882" y="2430067"/>
                <a:ext cx="311759" cy="311738"/>
              </a:xfrm>
              <a:custGeom>
                <a:avLst/>
                <a:gdLst/>
                <a:ahLst/>
                <a:cxnLst/>
                <a:rect l="l" t="t" r="r" b="b"/>
                <a:pathLst>
                  <a:path w="8384" h="8384" extrusionOk="0">
                    <a:moveTo>
                      <a:pt x="1" y="0"/>
                    </a:moveTo>
                    <a:cubicBezTo>
                      <a:pt x="23" y="1056"/>
                      <a:pt x="239" y="2096"/>
                      <a:pt x="641" y="3073"/>
                    </a:cubicBezTo>
                    <a:cubicBezTo>
                      <a:pt x="676" y="3072"/>
                      <a:pt x="710" y="3070"/>
                      <a:pt x="745" y="3070"/>
                    </a:cubicBezTo>
                    <a:cubicBezTo>
                      <a:pt x="1419" y="3070"/>
                      <a:pt x="2047" y="3416"/>
                      <a:pt x="2406" y="3988"/>
                    </a:cubicBezTo>
                    <a:cubicBezTo>
                      <a:pt x="2766" y="4558"/>
                      <a:pt x="2808" y="5272"/>
                      <a:pt x="2516" y="5880"/>
                    </a:cubicBezTo>
                    <a:cubicBezTo>
                      <a:pt x="4076" y="7440"/>
                      <a:pt x="6179" y="8337"/>
                      <a:pt x="8384" y="8383"/>
                    </a:cubicBezTo>
                    <a:lnTo>
                      <a:pt x="8384" y="3190"/>
                    </a:lnTo>
                    <a:cubicBezTo>
                      <a:pt x="6664" y="3094"/>
                      <a:pt x="5290" y="1720"/>
                      <a:pt x="5194"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917" name="Google Shape;6917;p63"/>
              <p:cNvSpPr/>
              <p:nvPr/>
            </p:nvSpPr>
            <p:spPr>
              <a:xfrm>
                <a:off x="4204684" y="2558309"/>
                <a:ext cx="117839" cy="117794"/>
              </a:xfrm>
              <a:custGeom>
                <a:avLst/>
                <a:gdLst/>
                <a:ahLst/>
                <a:cxnLst/>
                <a:rect l="l" t="t" r="r" b="b"/>
                <a:pathLst>
                  <a:path w="3169" h="3168" extrusionOk="0">
                    <a:moveTo>
                      <a:pt x="1584" y="0"/>
                    </a:moveTo>
                    <a:cubicBezTo>
                      <a:pt x="710" y="0"/>
                      <a:pt x="1" y="710"/>
                      <a:pt x="1" y="1584"/>
                    </a:cubicBezTo>
                    <a:cubicBezTo>
                      <a:pt x="1" y="2459"/>
                      <a:pt x="710" y="3168"/>
                      <a:pt x="1584" y="3168"/>
                    </a:cubicBezTo>
                    <a:cubicBezTo>
                      <a:pt x="2459" y="3168"/>
                      <a:pt x="3168" y="2459"/>
                      <a:pt x="3168" y="1584"/>
                    </a:cubicBezTo>
                    <a:cubicBezTo>
                      <a:pt x="3168" y="710"/>
                      <a:pt x="2459" y="0"/>
                      <a:pt x="1584"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6918" name="Google Shape;6918;p63"/>
            <p:cNvGrpSpPr/>
            <p:nvPr/>
          </p:nvGrpSpPr>
          <p:grpSpPr>
            <a:xfrm>
              <a:off x="4561586" y="2430067"/>
              <a:ext cx="342920" cy="311738"/>
              <a:chOff x="4561586" y="2430067"/>
              <a:chExt cx="342920" cy="311738"/>
            </a:xfrm>
          </p:grpSpPr>
          <p:sp>
            <p:nvSpPr>
              <p:cNvPr id="6919" name="Google Shape;6919;p63"/>
              <p:cNvSpPr/>
              <p:nvPr/>
            </p:nvSpPr>
            <p:spPr>
              <a:xfrm>
                <a:off x="4561586" y="2430067"/>
                <a:ext cx="311759" cy="311738"/>
              </a:xfrm>
              <a:custGeom>
                <a:avLst/>
                <a:gdLst/>
                <a:ahLst/>
                <a:cxnLst/>
                <a:rect l="l" t="t" r="r" b="b"/>
                <a:pathLst>
                  <a:path w="8384" h="8384" extrusionOk="0">
                    <a:moveTo>
                      <a:pt x="3189" y="0"/>
                    </a:moveTo>
                    <a:cubicBezTo>
                      <a:pt x="3093" y="1720"/>
                      <a:pt x="1721" y="3092"/>
                      <a:pt x="1" y="3190"/>
                    </a:cubicBezTo>
                    <a:lnTo>
                      <a:pt x="1" y="8383"/>
                    </a:lnTo>
                    <a:cubicBezTo>
                      <a:pt x="2206" y="8337"/>
                      <a:pt x="4309" y="7440"/>
                      <a:pt x="5868" y="5880"/>
                    </a:cubicBezTo>
                    <a:cubicBezTo>
                      <a:pt x="5577" y="5272"/>
                      <a:pt x="5618" y="4558"/>
                      <a:pt x="5979" y="3986"/>
                    </a:cubicBezTo>
                    <a:cubicBezTo>
                      <a:pt x="6337" y="3416"/>
                      <a:pt x="6965" y="3070"/>
                      <a:pt x="7639" y="3070"/>
                    </a:cubicBezTo>
                    <a:cubicBezTo>
                      <a:pt x="7675" y="3070"/>
                      <a:pt x="7710" y="3070"/>
                      <a:pt x="7743" y="3073"/>
                    </a:cubicBezTo>
                    <a:cubicBezTo>
                      <a:pt x="8145" y="2096"/>
                      <a:pt x="8362" y="1056"/>
                      <a:pt x="838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920" name="Google Shape;6920;p63"/>
              <p:cNvSpPr/>
              <p:nvPr/>
            </p:nvSpPr>
            <p:spPr>
              <a:xfrm>
                <a:off x="4786741" y="2558309"/>
                <a:ext cx="117765" cy="117794"/>
              </a:xfrm>
              <a:custGeom>
                <a:avLst/>
                <a:gdLst/>
                <a:ahLst/>
                <a:cxnLst/>
                <a:rect l="l" t="t" r="r" b="b"/>
                <a:pathLst>
                  <a:path w="3167" h="3168" extrusionOk="0">
                    <a:moveTo>
                      <a:pt x="1583" y="0"/>
                    </a:moveTo>
                    <a:cubicBezTo>
                      <a:pt x="708" y="0"/>
                      <a:pt x="1" y="710"/>
                      <a:pt x="1" y="1584"/>
                    </a:cubicBezTo>
                    <a:cubicBezTo>
                      <a:pt x="1" y="2459"/>
                      <a:pt x="708" y="3168"/>
                      <a:pt x="1583" y="3168"/>
                    </a:cubicBezTo>
                    <a:cubicBezTo>
                      <a:pt x="2457" y="3168"/>
                      <a:pt x="3166" y="2459"/>
                      <a:pt x="3166" y="1584"/>
                    </a:cubicBezTo>
                    <a:cubicBezTo>
                      <a:pt x="3166" y="710"/>
                      <a:pt x="2457" y="0"/>
                      <a:pt x="1583"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6921" name="Google Shape;6921;p63"/>
            <p:cNvGrpSpPr/>
            <p:nvPr/>
          </p:nvGrpSpPr>
          <p:grpSpPr>
            <a:xfrm>
              <a:off x="4561586" y="2104422"/>
              <a:ext cx="342920" cy="311738"/>
              <a:chOff x="4561586" y="2104422"/>
              <a:chExt cx="342920" cy="311738"/>
            </a:xfrm>
          </p:grpSpPr>
          <p:sp>
            <p:nvSpPr>
              <p:cNvPr id="6922" name="Google Shape;6922;p63"/>
              <p:cNvSpPr/>
              <p:nvPr/>
            </p:nvSpPr>
            <p:spPr>
              <a:xfrm>
                <a:off x="4561586" y="2104422"/>
                <a:ext cx="311722" cy="311738"/>
              </a:xfrm>
              <a:custGeom>
                <a:avLst/>
                <a:gdLst/>
                <a:ahLst/>
                <a:cxnLst/>
                <a:rect l="l" t="t" r="r" b="b"/>
                <a:pathLst>
                  <a:path w="8383" h="8384" extrusionOk="0">
                    <a:moveTo>
                      <a:pt x="1" y="1"/>
                    </a:moveTo>
                    <a:lnTo>
                      <a:pt x="1" y="5194"/>
                    </a:lnTo>
                    <a:cubicBezTo>
                      <a:pt x="1721" y="5290"/>
                      <a:pt x="3093" y="6662"/>
                      <a:pt x="3189" y="8384"/>
                    </a:cubicBezTo>
                    <a:lnTo>
                      <a:pt x="8382" y="8384"/>
                    </a:lnTo>
                    <a:cubicBezTo>
                      <a:pt x="8362" y="7328"/>
                      <a:pt x="8144" y="6286"/>
                      <a:pt x="7742" y="5311"/>
                    </a:cubicBezTo>
                    <a:cubicBezTo>
                      <a:pt x="7708" y="5312"/>
                      <a:pt x="7673" y="5314"/>
                      <a:pt x="7638" y="5314"/>
                    </a:cubicBezTo>
                    <a:cubicBezTo>
                      <a:pt x="6964" y="5312"/>
                      <a:pt x="6336" y="4966"/>
                      <a:pt x="5977" y="4396"/>
                    </a:cubicBezTo>
                    <a:cubicBezTo>
                      <a:pt x="5618" y="3825"/>
                      <a:pt x="5577" y="3110"/>
                      <a:pt x="5867" y="2502"/>
                    </a:cubicBezTo>
                    <a:cubicBezTo>
                      <a:pt x="4309" y="942"/>
                      <a:pt x="2206" y="45"/>
                      <a:pt x="1"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923" name="Google Shape;6923;p63"/>
              <p:cNvSpPr/>
              <p:nvPr/>
            </p:nvSpPr>
            <p:spPr>
              <a:xfrm>
                <a:off x="4786741" y="2170087"/>
                <a:ext cx="117765" cy="117757"/>
              </a:xfrm>
              <a:custGeom>
                <a:avLst/>
                <a:gdLst/>
                <a:ahLst/>
                <a:cxnLst/>
                <a:rect l="l" t="t" r="r" b="b"/>
                <a:pathLst>
                  <a:path w="3167" h="3167" extrusionOk="0">
                    <a:moveTo>
                      <a:pt x="1583" y="1"/>
                    </a:moveTo>
                    <a:cubicBezTo>
                      <a:pt x="708" y="1"/>
                      <a:pt x="1" y="709"/>
                      <a:pt x="1" y="1583"/>
                    </a:cubicBezTo>
                    <a:cubicBezTo>
                      <a:pt x="1" y="2457"/>
                      <a:pt x="708" y="3167"/>
                      <a:pt x="1583" y="3167"/>
                    </a:cubicBezTo>
                    <a:cubicBezTo>
                      <a:pt x="2457" y="3167"/>
                      <a:pt x="3166" y="2457"/>
                      <a:pt x="3166" y="1583"/>
                    </a:cubicBezTo>
                    <a:cubicBezTo>
                      <a:pt x="3166" y="709"/>
                      <a:pt x="2457" y="1"/>
                      <a:pt x="1583"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6924" name="Google Shape;6924;p63"/>
            <p:cNvGrpSpPr/>
            <p:nvPr/>
          </p:nvGrpSpPr>
          <p:grpSpPr>
            <a:xfrm>
              <a:off x="4204684" y="2104422"/>
              <a:ext cx="342957" cy="311664"/>
              <a:chOff x="4204684" y="2104422"/>
              <a:chExt cx="342957" cy="311664"/>
            </a:xfrm>
          </p:grpSpPr>
          <p:sp>
            <p:nvSpPr>
              <p:cNvPr id="6925" name="Google Shape;6925;p63"/>
              <p:cNvSpPr/>
              <p:nvPr/>
            </p:nvSpPr>
            <p:spPr>
              <a:xfrm>
                <a:off x="4235882" y="2104422"/>
                <a:ext cx="311759" cy="311664"/>
              </a:xfrm>
              <a:custGeom>
                <a:avLst/>
                <a:gdLst/>
                <a:ahLst/>
                <a:cxnLst/>
                <a:rect l="l" t="t" r="r" b="b"/>
                <a:pathLst>
                  <a:path w="8384" h="8382" extrusionOk="0">
                    <a:moveTo>
                      <a:pt x="8384" y="1"/>
                    </a:moveTo>
                    <a:cubicBezTo>
                      <a:pt x="6179" y="45"/>
                      <a:pt x="4076" y="942"/>
                      <a:pt x="2516" y="2502"/>
                    </a:cubicBezTo>
                    <a:cubicBezTo>
                      <a:pt x="2808" y="3110"/>
                      <a:pt x="2766" y="3825"/>
                      <a:pt x="2406" y="4396"/>
                    </a:cubicBezTo>
                    <a:cubicBezTo>
                      <a:pt x="2047" y="4966"/>
                      <a:pt x="1419" y="5312"/>
                      <a:pt x="745" y="5312"/>
                    </a:cubicBezTo>
                    <a:cubicBezTo>
                      <a:pt x="710" y="5312"/>
                      <a:pt x="675" y="5312"/>
                      <a:pt x="641" y="5311"/>
                    </a:cubicBezTo>
                    <a:cubicBezTo>
                      <a:pt x="239" y="6286"/>
                      <a:pt x="23" y="7327"/>
                      <a:pt x="1" y="8382"/>
                    </a:cubicBezTo>
                    <a:lnTo>
                      <a:pt x="5194" y="8382"/>
                    </a:lnTo>
                    <a:cubicBezTo>
                      <a:pt x="5290" y="6662"/>
                      <a:pt x="6664" y="5290"/>
                      <a:pt x="8384" y="5194"/>
                    </a:cubicBezTo>
                    <a:lnTo>
                      <a:pt x="8384"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26" name="Google Shape;6926;p63"/>
              <p:cNvSpPr/>
              <p:nvPr/>
            </p:nvSpPr>
            <p:spPr>
              <a:xfrm>
                <a:off x="4204684" y="2170087"/>
                <a:ext cx="117839" cy="117757"/>
              </a:xfrm>
              <a:custGeom>
                <a:avLst/>
                <a:gdLst/>
                <a:ahLst/>
                <a:cxnLst/>
                <a:rect l="l" t="t" r="r" b="b"/>
                <a:pathLst>
                  <a:path w="3169" h="3167" extrusionOk="0">
                    <a:moveTo>
                      <a:pt x="1584" y="1"/>
                    </a:moveTo>
                    <a:cubicBezTo>
                      <a:pt x="710" y="1"/>
                      <a:pt x="1" y="709"/>
                      <a:pt x="1" y="1583"/>
                    </a:cubicBezTo>
                    <a:cubicBezTo>
                      <a:pt x="1" y="2457"/>
                      <a:pt x="710" y="3167"/>
                      <a:pt x="1584" y="3167"/>
                    </a:cubicBezTo>
                    <a:cubicBezTo>
                      <a:pt x="2459" y="3167"/>
                      <a:pt x="3168" y="2457"/>
                      <a:pt x="3168" y="1583"/>
                    </a:cubicBezTo>
                    <a:cubicBezTo>
                      <a:pt x="3168" y="709"/>
                      <a:pt x="2459" y="1"/>
                      <a:pt x="1584"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grpSp>
        <p:nvGrpSpPr>
          <p:cNvPr id="6927" name="Google Shape;6927;p63"/>
          <p:cNvGrpSpPr/>
          <p:nvPr/>
        </p:nvGrpSpPr>
        <p:grpSpPr>
          <a:xfrm>
            <a:off x="5521548" y="971302"/>
            <a:ext cx="660591" cy="688867"/>
            <a:chOff x="5830645" y="1267368"/>
            <a:chExt cx="530340" cy="553040"/>
          </a:xfrm>
        </p:grpSpPr>
        <p:sp>
          <p:nvSpPr>
            <p:cNvPr id="6928" name="Google Shape;6928;p63"/>
            <p:cNvSpPr/>
            <p:nvPr/>
          </p:nvSpPr>
          <p:spPr>
            <a:xfrm>
              <a:off x="5994669" y="1442730"/>
              <a:ext cx="202317" cy="202342"/>
            </a:xfrm>
            <a:custGeom>
              <a:avLst/>
              <a:gdLst/>
              <a:ahLst/>
              <a:cxnLst/>
              <a:rect l="l" t="t" r="r" b="b"/>
              <a:pathLst>
                <a:path w="7941" h="7942" extrusionOk="0">
                  <a:moveTo>
                    <a:pt x="3971" y="319"/>
                  </a:moveTo>
                  <a:cubicBezTo>
                    <a:pt x="5984" y="319"/>
                    <a:pt x="7623" y="1957"/>
                    <a:pt x="7623" y="3971"/>
                  </a:cubicBezTo>
                  <a:cubicBezTo>
                    <a:pt x="7623" y="5984"/>
                    <a:pt x="5985" y="7624"/>
                    <a:pt x="3971" y="7624"/>
                  </a:cubicBezTo>
                  <a:cubicBezTo>
                    <a:pt x="1956" y="7624"/>
                    <a:pt x="318" y="5984"/>
                    <a:pt x="318" y="3971"/>
                  </a:cubicBezTo>
                  <a:cubicBezTo>
                    <a:pt x="318" y="1957"/>
                    <a:pt x="1956" y="319"/>
                    <a:pt x="3971" y="319"/>
                  </a:cubicBezTo>
                  <a:close/>
                  <a:moveTo>
                    <a:pt x="3971" y="0"/>
                  </a:moveTo>
                  <a:cubicBezTo>
                    <a:pt x="1782" y="0"/>
                    <a:pt x="1" y="1782"/>
                    <a:pt x="1" y="3971"/>
                  </a:cubicBezTo>
                  <a:cubicBezTo>
                    <a:pt x="1" y="6159"/>
                    <a:pt x="1782" y="7941"/>
                    <a:pt x="3971" y="7941"/>
                  </a:cubicBezTo>
                  <a:cubicBezTo>
                    <a:pt x="6160" y="7941"/>
                    <a:pt x="7940" y="6159"/>
                    <a:pt x="7940" y="3971"/>
                  </a:cubicBezTo>
                  <a:cubicBezTo>
                    <a:pt x="7940" y="1782"/>
                    <a:pt x="6160" y="0"/>
                    <a:pt x="3971"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nvGrpSpPr>
            <p:cNvPr id="6929" name="Google Shape;6929;p63"/>
            <p:cNvGrpSpPr/>
            <p:nvPr/>
          </p:nvGrpSpPr>
          <p:grpSpPr>
            <a:xfrm>
              <a:off x="5830645" y="1267368"/>
              <a:ext cx="259743" cy="269909"/>
              <a:chOff x="5830645" y="1267368"/>
              <a:chExt cx="259743" cy="269909"/>
            </a:xfrm>
          </p:grpSpPr>
          <p:sp>
            <p:nvSpPr>
              <p:cNvPr id="6930" name="Google Shape;6930;p63"/>
              <p:cNvSpPr/>
              <p:nvPr/>
            </p:nvSpPr>
            <p:spPr>
              <a:xfrm>
                <a:off x="5830645" y="1304897"/>
                <a:ext cx="259743" cy="232380"/>
              </a:xfrm>
              <a:custGeom>
                <a:avLst/>
                <a:gdLst/>
                <a:ahLst/>
                <a:cxnLst/>
                <a:rect l="l" t="t" r="r" b="b"/>
                <a:pathLst>
                  <a:path w="10195" h="9121" extrusionOk="0">
                    <a:moveTo>
                      <a:pt x="7470" y="1"/>
                    </a:moveTo>
                    <a:cubicBezTo>
                      <a:pt x="7469" y="1"/>
                      <a:pt x="7468" y="1"/>
                      <a:pt x="7467" y="1"/>
                    </a:cubicBezTo>
                    <a:lnTo>
                      <a:pt x="7044" y="1"/>
                    </a:lnTo>
                    <a:cubicBezTo>
                      <a:pt x="7044" y="1075"/>
                      <a:pt x="6172" y="1946"/>
                      <a:pt x="5097" y="1946"/>
                    </a:cubicBezTo>
                    <a:cubicBezTo>
                      <a:pt x="4021" y="1946"/>
                      <a:pt x="3150" y="1075"/>
                      <a:pt x="3150" y="1"/>
                    </a:cubicBezTo>
                    <a:lnTo>
                      <a:pt x="0" y="1"/>
                    </a:lnTo>
                    <a:lnTo>
                      <a:pt x="0" y="6393"/>
                    </a:lnTo>
                    <a:cubicBezTo>
                      <a:pt x="0" y="7900"/>
                      <a:pt x="1220" y="9120"/>
                      <a:pt x="2727" y="9120"/>
                    </a:cubicBezTo>
                    <a:lnTo>
                      <a:pt x="6018" y="9120"/>
                    </a:lnTo>
                    <a:cubicBezTo>
                      <a:pt x="6148" y="6883"/>
                      <a:pt x="7951" y="5095"/>
                      <a:pt x="10194" y="4987"/>
                    </a:cubicBezTo>
                    <a:lnTo>
                      <a:pt x="10194" y="2726"/>
                    </a:lnTo>
                    <a:cubicBezTo>
                      <a:pt x="10194" y="1222"/>
                      <a:pt x="8974" y="1"/>
                      <a:pt x="7470"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931" name="Google Shape;6931;p63"/>
              <p:cNvSpPr/>
              <p:nvPr/>
            </p:nvSpPr>
            <p:spPr>
              <a:xfrm>
                <a:off x="5922950" y="1267368"/>
                <a:ext cx="75057" cy="75057"/>
              </a:xfrm>
              <a:custGeom>
                <a:avLst/>
                <a:gdLst/>
                <a:ahLst/>
                <a:cxnLst/>
                <a:rect l="l" t="t" r="r" b="b"/>
                <a:pathLst>
                  <a:path w="2946" h="2946" extrusionOk="0">
                    <a:moveTo>
                      <a:pt x="1474" y="1"/>
                    </a:moveTo>
                    <a:cubicBezTo>
                      <a:pt x="661" y="1"/>
                      <a:pt x="1" y="660"/>
                      <a:pt x="1" y="1472"/>
                    </a:cubicBezTo>
                    <a:cubicBezTo>
                      <a:pt x="1" y="2286"/>
                      <a:pt x="661" y="2945"/>
                      <a:pt x="1474" y="2945"/>
                    </a:cubicBezTo>
                    <a:cubicBezTo>
                      <a:pt x="2288" y="2945"/>
                      <a:pt x="2946" y="2286"/>
                      <a:pt x="2946" y="1472"/>
                    </a:cubicBezTo>
                    <a:cubicBezTo>
                      <a:pt x="2946" y="660"/>
                      <a:pt x="2288" y="1"/>
                      <a:pt x="1474" y="1"/>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6932" name="Google Shape;6932;p63"/>
            <p:cNvGrpSpPr/>
            <p:nvPr/>
          </p:nvGrpSpPr>
          <p:grpSpPr>
            <a:xfrm>
              <a:off x="6101293" y="1267368"/>
              <a:ext cx="259692" cy="269909"/>
              <a:chOff x="6101293" y="1267368"/>
              <a:chExt cx="259692" cy="269909"/>
            </a:xfrm>
          </p:grpSpPr>
          <p:sp>
            <p:nvSpPr>
              <p:cNvPr id="6933" name="Google Shape;6933;p63"/>
              <p:cNvSpPr/>
              <p:nvPr/>
            </p:nvSpPr>
            <p:spPr>
              <a:xfrm>
                <a:off x="6101293" y="1304897"/>
                <a:ext cx="259692" cy="232380"/>
              </a:xfrm>
              <a:custGeom>
                <a:avLst/>
                <a:gdLst/>
                <a:ahLst/>
                <a:cxnLst/>
                <a:rect l="l" t="t" r="r" b="b"/>
                <a:pathLst>
                  <a:path w="10193" h="9121" extrusionOk="0">
                    <a:moveTo>
                      <a:pt x="2726" y="1"/>
                    </a:moveTo>
                    <a:cubicBezTo>
                      <a:pt x="1220" y="1"/>
                      <a:pt x="0" y="1221"/>
                      <a:pt x="0" y="2726"/>
                    </a:cubicBezTo>
                    <a:lnTo>
                      <a:pt x="0" y="4987"/>
                    </a:lnTo>
                    <a:cubicBezTo>
                      <a:pt x="2244" y="5095"/>
                      <a:pt x="4045" y="6883"/>
                      <a:pt x="4177" y="9120"/>
                    </a:cubicBezTo>
                    <a:lnTo>
                      <a:pt x="7467" y="9120"/>
                    </a:lnTo>
                    <a:cubicBezTo>
                      <a:pt x="8973" y="9120"/>
                      <a:pt x="10193" y="7900"/>
                      <a:pt x="10193" y="6393"/>
                    </a:cubicBezTo>
                    <a:lnTo>
                      <a:pt x="10193" y="1"/>
                    </a:lnTo>
                    <a:lnTo>
                      <a:pt x="7043" y="1"/>
                    </a:lnTo>
                    <a:cubicBezTo>
                      <a:pt x="7043" y="1075"/>
                      <a:pt x="6172" y="1946"/>
                      <a:pt x="5097" y="1946"/>
                    </a:cubicBezTo>
                    <a:cubicBezTo>
                      <a:pt x="4021" y="1946"/>
                      <a:pt x="3150" y="1075"/>
                      <a:pt x="315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934" name="Google Shape;6934;p63"/>
              <p:cNvSpPr/>
              <p:nvPr/>
            </p:nvSpPr>
            <p:spPr>
              <a:xfrm>
                <a:off x="6193623" y="1267368"/>
                <a:ext cx="75031" cy="75057"/>
              </a:xfrm>
              <a:custGeom>
                <a:avLst/>
                <a:gdLst/>
                <a:ahLst/>
                <a:cxnLst/>
                <a:rect l="l" t="t" r="r" b="b"/>
                <a:pathLst>
                  <a:path w="2945" h="2946" extrusionOk="0">
                    <a:moveTo>
                      <a:pt x="1473" y="1"/>
                    </a:moveTo>
                    <a:cubicBezTo>
                      <a:pt x="660" y="1"/>
                      <a:pt x="0" y="660"/>
                      <a:pt x="0" y="1472"/>
                    </a:cubicBezTo>
                    <a:cubicBezTo>
                      <a:pt x="0" y="2286"/>
                      <a:pt x="660" y="2945"/>
                      <a:pt x="1473" y="2945"/>
                    </a:cubicBezTo>
                    <a:cubicBezTo>
                      <a:pt x="2285" y="2945"/>
                      <a:pt x="2945" y="2286"/>
                      <a:pt x="2945" y="1472"/>
                    </a:cubicBezTo>
                    <a:cubicBezTo>
                      <a:pt x="2945" y="660"/>
                      <a:pt x="2285" y="1"/>
                      <a:pt x="1473"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6935" name="Google Shape;6935;p63"/>
            <p:cNvGrpSpPr/>
            <p:nvPr/>
          </p:nvGrpSpPr>
          <p:grpSpPr>
            <a:xfrm>
              <a:off x="5830645" y="1550500"/>
              <a:ext cx="259692" cy="269909"/>
              <a:chOff x="5830645" y="1550500"/>
              <a:chExt cx="259692" cy="269909"/>
            </a:xfrm>
          </p:grpSpPr>
          <p:sp>
            <p:nvSpPr>
              <p:cNvPr id="6936" name="Google Shape;6936;p63"/>
              <p:cNvSpPr/>
              <p:nvPr/>
            </p:nvSpPr>
            <p:spPr>
              <a:xfrm>
                <a:off x="5830645" y="1550500"/>
                <a:ext cx="259692" cy="232406"/>
              </a:xfrm>
              <a:custGeom>
                <a:avLst/>
                <a:gdLst/>
                <a:ahLst/>
                <a:cxnLst/>
                <a:rect l="l" t="t" r="r" b="b"/>
                <a:pathLst>
                  <a:path w="10193" h="9122" extrusionOk="0">
                    <a:moveTo>
                      <a:pt x="2727" y="1"/>
                    </a:moveTo>
                    <a:cubicBezTo>
                      <a:pt x="1220" y="1"/>
                      <a:pt x="0" y="1223"/>
                      <a:pt x="0" y="2728"/>
                    </a:cubicBezTo>
                    <a:lnTo>
                      <a:pt x="0" y="9122"/>
                    </a:lnTo>
                    <a:lnTo>
                      <a:pt x="3150" y="9122"/>
                    </a:lnTo>
                    <a:cubicBezTo>
                      <a:pt x="3150" y="8046"/>
                      <a:pt x="4021" y="7175"/>
                      <a:pt x="5097" y="7175"/>
                    </a:cubicBezTo>
                    <a:cubicBezTo>
                      <a:pt x="6172" y="7175"/>
                      <a:pt x="7044" y="8046"/>
                      <a:pt x="7044" y="9122"/>
                    </a:cubicBezTo>
                    <a:lnTo>
                      <a:pt x="7467" y="9122"/>
                    </a:lnTo>
                    <a:cubicBezTo>
                      <a:pt x="8972" y="9122"/>
                      <a:pt x="10192" y="7900"/>
                      <a:pt x="10192" y="6395"/>
                    </a:cubicBezTo>
                    <a:lnTo>
                      <a:pt x="10192" y="4135"/>
                    </a:lnTo>
                    <a:cubicBezTo>
                      <a:pt x="7951" y="4028"/>
                      <a:pt x="6148" y="2239"/>
                      <a:pt x="6018"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937" name="Google Shape;6937;p63"/>
              <p:cNvSpPr/>
              <p:nvPr/>
            </p:nvSpPr>
            <p:spPr>
              <a:xfrm>
                <a:off x="5922950" y="1745352"/>
                <a:ext cx="75057" cy="75057"/>
              </a:xfrm>
              <a:custGeom>
                <a:avLst/>
                <a:gdLst/>
                <a:ahLst/>
                <a:cxnLst/>
                <a:rect l="l" t="t" r="r" b="b"/>
                <a:pathLst>
                  <a:path w="2946" h="2946" extrusionOk="0">
                    <a:moveTo>
                      <a:pt x="1474" y="1"/>
                    </a:moveTo>
                    <a:cubicBezTo>
                      <a:pt x="661" y="1"/>
                      <a:pt x="1" y="660"/>
                      <a:pt x="1" y="1474"/>
                    </a:cubicBezTo>
                    <a:cubicBezTo>
                      <a:pt x="1" y="2287"/>
                      <a:pt x="661" y="2946"/>
                      <a:pt x="1474" y="2946"/>
                    </a:cubicBezTo>
                    <a:cubicBezTo>
                      <a:pt x="2288" y="2946"/>
                      <a:pt x="2946" y="2287"/>
                      <a:pt x="2946" y="1474"/>
                    </a:cubicBezTo>
                    <a:cubicBezTo>
                      <a:pt x="2946" y="660"/>
                      <a:pt x="2288" y="1"/>
                      <a:pt x="1474"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6938" name="Google Shape;6938;p63"/>
            <p:cNvGrpSpPr/>
            <p:nvPr/>
          </p:nvGrpSpPr>
          <p:grpSpPr>
            <a:xfrm>
              <a:off x="6101293" y="1550500"/>
              <a:ext cx="259692" cy="269909"/>
              <a:chOff x="6101293" y="1550500"/>
              <a:chExt cx="259692" cy="269909"/>
            </a:xfrm>
          </p:grpSpPr>
          <p:sp>
            <p:nvSpPr>
              <p:cNvPr id="6939" name="Google Shape;6939;p63"/>
              <p:cNvSpPr/>
              <p:nvPr/>
            </p:nvSpPr>
            <p:spPr>
              <a:xfrm>
                <a:off x="6101293" y="1550500"/>
                <a:ext cx="259692" cy="232406"/>
              </a:xfrm>
              <a:custGeom>
                <a:avLst/>
                <a:gdLst/>
                <a:ahLst/>
                <a:cxnLst/>
                <a:rect l="l" t="t" r="r" b="b"/>
                <a:pathLst>
                  <a:path w="10193" h="9122" extrusionOk="0">
                    <a:moveTo>
                      <a:pt x="4177" y="1"/>
                    </a:moveTo>
                    <a:cubicBezTo>
                      <a:pt x="4045" y="2239"/>
                      <a:pt x="2244" y="4027"/>
                      <a:pt x="0" y="4135"/>
                    </a:cubicBezTo>
                    <a:lnTo>
                      <a:pt x="0" y="6395"/>
                    </a:lnTo>
                    <a:cubicBezTo>
                      <a:pt x="0" y="7902"/>
                      <a:pt x="1220" y="9122"/>
                      <a:pt x="2726" y="9122"/>
                    </a:cubicBezTo>
                    <a:lnTo>
                      <a:pt x="3148" y="9122"/>
                    </a:lnTo>
                    <a:cubicBezTo>
                      <a:pt x="3148" y="8046"/>
                      <a:pt x="4020" y="7175"/>
                      <a:pt x="5096" y="7175"/>
                    </a:cubicBezTo>
                    <a:cubicBezTo>
                      <a:pt x="6170" y="7175"/>
                      <a:pt x="7043" y="8046"/>
                      <a:pt x="7043" y="9122"/>
                    </a:cubicBezTo>
                    <a:lnTo>
                      <a:pt x="10193" y="9122"/>
                    </a:lnTo>
                    <a:lnTo>
                      <a:pt x="10193" y="2728"/>
                    </a:lnTo>
                    <a:cubicBezTo>
                      <a:pt x="10193" y="1223"/>
                      <a:pt x="8973" y="2"/>
                      <a:pt x="746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940" name="Google Shape;6940;p63"/>
              <p:cNvSpPr/>
              <p:nvPr/>
            </p:nvSpPr>
            <p:spPr>
              <a:xfrm>
                <a:off x="6193623" y="1745352"/>
                <a:ext cx="75031" cy="75057"/>
              </a:xfrm>
              <a:custGeom>
                <a:avLst/>
                <a:gdLst/>
                <a:ahLst/>
                <a:cxnLst/>
                <a:rect l="l" t="t" r="r" b="b"/>
                <a:pathLst>
                  <a:path w="2945" h="2946" extrusionOk="0">
                    <a:moveTo>
                      <a:pt x="1473" y="1"/>
                    </a:moveTo>
                    <a:cubicBezTo>
                      <a:pt x="660" y="1"/>
                      <a:pt x="0" y="660"/>
                      <a:pt x="0" y="1474"/>
                    </a:cubicBezTo>
                    <a:cubicBezTo>
                      <a:pt x="0" y="2287"/>
                      <a:pt x="660" y="2946"/>
                      <a:pt x="1473" y="2946"/>
                    </a:cubicBezTo>
                    <a:cubicBezTo>
                      <a:pt x="2285" y="2946"/>
                      <a:pt x="2945" y="2287"/>
                      <a:pt x="2945" y="1474"/>
                    </a:cubicBezTo>
                    <a:cubicBezTo>
                      <a:pt x="2945" y="660"/>
                      <a:pt x="2285" y="1"/>
                      <a:pt x="1473" y="1"/>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grpSp>
        <p:nvGrpSpPr>
          <p:cNvPr id="6941" name="Google Shape;6941;p63"/>
          <p:cNvGrpSpPr/>
          <p:nvPr/>
        </p:nvGrpSpPr>
        <p:grpSpPr>
          <a:xfrm>
            <a:off x="723700" y="1861760"/>
            <a:ext cx="697154" cy="679574"/>
            <a:chOff x="2679875" y="2361475"/>
            <a:chExt cx="780425" cy="760575"/>
          </a:xfrm>
        </p:grpSpPr>
        <p:sp>
          <p:nvSpPr>
            <p:cNvPr id="6942" name="Google Shape;6942;p63"/>
            <p:cNvSpPr/>
            <p:nvPr/>
          </p:nvSpPr>
          <p:spPr>
            <a:xfrm>
              <a:off x="2812050" y="2361475"/>
              <a:ext cx="516050" cy="266400"/>
            </a:xfrm>
            <a:custGeom>
              <a:avLst/>
              <a:gdLst/>
              <a:ahLst/>
              <a:cxnLst/>
              <a:rect l="l" t="t" r="r" b="b"/>
              <a:pathLst>
                <a:path w="20642" h="10656" extrusionOk="0">
                  <a:moveTo>
                    <a:pt x="10321" y="0"/>
                  </a:moveTo>
                  <a:cubicBezTo>
                    <a:pt x="4630" y="0"/>
                    <a:pt x="1" y="4630"/>
                    <a:pt x="1" y="10321"/>
                  </a:cubicBezTo>
                  <a:cubicBezTo>
                    <a:pt x="1" y="10385"/>
                    <a:pt x="2" y="10450"/>
                    <a:pt x="4" y="10514"/>
                  </a:cubicBezTo>
                  <a:cubicBezTo>
                    <a:pt x="1580" y="9686"/>
                    <a:pt x="3307" y="9273"/>
                    <a:pt x="5033" y="9273"/>
                  </a:cubicBezTo>
                  <a:cubicBezTo>
                    <a:pt x="6858" y="9273"/>
                    <a:pt x="8681" y="9735"/>
                    <a:pt x="10321" y="10655"/>
                  </a:cubicBezTo>
                  <a:cubicBezTo>
                    <a:pt x="11962" y="9735"/>
                    <a:pt x="13786" y="9273"/>
                    <a:pt x="15610" y="9273"/>
                  </a:cubicBezTo>
                  <a:cubicBezTo>
                    <a:pt x="17337" y="9273"/>
                    <a:pt x="19065" y="9686"/>
                    <a:pt x="20640" y="10514"/>
                  </a:cubicBezTo>
                  <a:cubicBezTo>
                    <a:pt x="20640" y="10450"/>
                    <a:pt x="20642" y="10385"/>
                    <a:pt x="20642" y="10321"/>
                  </a:cubicBezTo>
                  <a:cubicBezTo>
                    <a:pt x="20642" y="4630"/>
                    <a:pt x="16012" y="0"/>
                    <a:pt x="1032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943" name="Google Shape;6943;p63"/>
            <p:cNvSpPr/>
            <p:nvPr/>
          </p:nvSpPr>
          <p:spPr>
            <a:xfrm>
              <a:off x="3082750" y="2645625"/>
              <a:ext cx="377550" cy="476425"/>
            </a:xfrm>
            <a:custGeom>
              <a:avLst/>
              <a:gdLst/>
              <a:ahLst/>
              <a:cxnLst/>
              <a:rect l="l" t="t" r="r" b="b"/>
              <a:pathLst>
                <a:path w="15102" h="19057" extrusionOk="0">
                  <a:moveTo>
                    <a:pt x="10272" y="0"/>
                  </a:moveTo>
                  <a:cubicBezTo>
                    <a:pt x="9934" y="3512"/>
                    <a:pt x="7912" y="6539"/>
                    <a:pt x="5024" y="8262"/>
                  </a:cubicBezTo>
                  <a:cubicBezTo>
                    <a:pt x="5031" y="8418"/>
                    <a:pt x="5036" y="8577"/>
                    <a:pt x="5036" y="8736"/>
                  </a:cubicBezTo>
                  <a:cubicBezTo>
                    <a:pt x="5036" y="12577"/>
                    <a:pt x="3024" y="15957"/>
                    <a:pt x="1" y="17879"/>
                  </a:cubicBezTo>
                  <a:cubicBezTo>
                    <a:pt x="1471" y="18653"/>
                    <a:pt x="3109" y="19056"/>
                    <a:pt x="4771" y="19056"/>
                  </a:cubicBezTo>
                  <a:cubicBezTo>
                    <a:pt x="4774" y="19056"/>
                    <a:pt x="4778" y="19056"/>
                    <a:pt x="4781" y="19056"/>
                  </a:cubicBezTo>
                  <a:cubicBezTo>
                    <a:pt x="10472" y="19056"/>
                    <a:pt x="15102" y="14427"/>
                    <a:pt x="15102" y="8736"/>
                  </a:cubicBezTo>
                  <a:cubicBezTo>
                    <a:pt x="15102" y="5062"/>
                    <a:pt x="13170" y="1831"/>
                    <a:pt x="10272"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6944" name="Google Shape;6944;p63"/>
            <p:cNvSpPr/>
            <p:nvPr/>
          </p:nvSpPr>
          <p:spPr>
            <a:xfrm>
              <a:off x="3082750" y="2605975"/>
              <a:ext cx="244675" cy="231900"/>
            </a:xfrm>
            <a:custGeom>
              <a:avLst/>
              <a:gdLst/>
              <a:ahLst/>
              <a:cxnLst/>
              <a:rect l="l" t="t" r="r" b="b"/>
              <a:pathLst>
                <a:path w="9787" h="9276" extrusionOk="0">
                  <a:moveTo>
                    <a:pt x="4781" y="1"/>
                  </a:moveTo>
                  <a:cubicBezTo>
                    <a:pt x="3141" y="1"/>
                    <a:pt x="1499" y="393"/>
                    <a:pt x="1" y="1178"/>
                  </a:cubicBezTo>
                  <a:cubicBezTo>
                    <a:pt x="2747" y="2923"/>
                    <a:pt x="4656" y="5871"/>
                    <a:pt x="4984" y="9276"/>
                  </a:cubicBezTo>
                  <a:cubicBezTo>
                    <a:pt x="7683" y="7574"/>
                    <a:pt x="9542" y="4656"/>
                    <a:pt x="9787" y="1300"/>
                  </a:cubicBezTo>
                  <a:cubicBezTo>
                    <a:pt x="8232" y="434"/>
                    <a:pt x="6507" y="1"/>
                    <a:pt x="4781"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945" name="Google Shape;6945;p63"/>
            <p:cNvSpPr/>
            <p:nvPr/>
          </p:nvSpPr>
          <p:spPr>
            <a:xfrm>
              <a:off x="2679875" y="2645625"/>
              <a:ext cx="377575" cy="476425"/>
            </a:xfrm>
            <a:custGeom>
              <a:avLst/>
              <a:gdLst/>
              <a:ahLst/>
              <a:cxnLst/>
              <a:rect l="l" t="t" r="r" b="b"/>
              <a:pathLst>
                <a:path w="15103" h="19057" extrusionOk="0">
                  <a:moveTo>
                    <a:pt x="4831" y="0"/>
                  </a:moveTo>
                  <a:cubicBezTo>
                    <a:pt x="1931" y="1831"/>
                    <a:pt x="0" y="5062"/>
                    <a:pt x="0" y="8736"/>
                  </a:cubicBezTo>
                  <a:cubicBezTo>
                    <a:pt x="0" y="14427"/>
                    <a:pt x="4631" y="19056"/>
                    <a:pt x="10321" y="19056"/>
                  </a:cubicBezTo>
                  <a:cubicBezTo>
                    <a:pt x="10324" y="19056"/>
                    <a:pt x="10327" y="19056"/>
                    <a:pt x="10331" y="19056"/>
                  </a:cubicBezTo>
                  <a:cubicBezTo>
                    <a:pt x="11993" y="19056"/>
                    <a:pt x="13630" y="18653"/>
                    <a:pt x="15102" y="17879"/>
                  </a:cubicBezTo>
                  <a:cubicBezTo>
                    <a:pt x="12077" y="15957"/>
                    <a:pt x="10068" y="12577"/>
                    <a:pt x="10068" y="8736"/>
                  </a:cubicBezTo>
                  <a:cubicBezTo>
                    <a:pt x="10068" y="8577"/>
                    <a:pt x="10071" y="8418"/>
                    <a:pt x="10079" y="8262"/>
                  </a:cubicBezTo>
                  <a:cubicBezTo>
                    <a:pt x="7192" y="6540"/>
                    <a:pt x="5169" y="3512"/>
                    <a:pt x="4831"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946" name="Google Shape;6946;p63"/>
            <p:cNvSpPr/>
            <p:nvPr/>
          </p:nvSpPr>
          <p:spPr>
            <a:xfrm>
              <a:off x="2812775" y="2605975"/>
              <a:ext cx="244675" cy="231900"/>
            </a:xfrm>
            <a:custGeom>
              <a:avLst/>
              <a:gdLst/>
              <a:ahLst/>
              <a:cxnLst/>
              <a:rect l="l" t="t" r="r" b="b"/>
              <a:pathLst>
                <a:path w="9787" h="9276" extrusionOk="0">
                  <a:moveTo>
                    <a:pt x="5005" y="1"/>
                  </a:moveTo>
                  <a:cubicBezTo>
                    <a:pt x="3280" y="1"/>
                    <a:pt x="1555" y="434"/>
                    <a:pt x="1" y="1300"/>
                  </a:cubicBezTo>
                  <a:cubicBezTo>
                    <a:pt x="246" y="4658"/>
                    <a:pt x="2103" y="7574"/>
                    <a:pt x="4801" y="9276"/>
                  </a:cubicBezTo>
                  <a:cubicBezTo>
                    <a:pt x="5130" y="5871"/>
                    <a:pt x="7040" y="2923"/>
                    <a:pt x="9786" y="1178"/>
                  </a:cubicBezTo>
                  <a:cubicBezTo>
                    <a:pt x="8288" y="393"/>
                    <a:pt x="6646" y="1"/>
                    <a:pt x="500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947" name="Google Shape;6947;p63"/>
            <p:cNvSpPr/>
            <p:nvPr/>
          </p:nvSpPr>
          <p:spPr>
            <a:xfrm>
              <a:off x="2944250" y="2859150"/>
              <a:ext cx="251675" cy="226375"/>
            </a:xfrm>
            <a:custGeom>
              <a:avLst/>
              <a:gdLst/>
              <a:ahLst/>
              <a:cxnLst/>
              <a:rect l="l" t="t" r="r" b="b"/>
              <a:pathLst>
                <a:path w="10067" h="9055" extrusionOk="0">
                  <a:moveTo>
                    <a:pt x="4" y="1"/>
                  </a:moveTo>
                  <a:cubicBezTo>
                    <a:pt x="2" y="65"/>
                    <a:pt x="0" y="130"/>
                    <a:pt x="0" y="195"/>
                  </a:cubicBezTo>
                  <a:cubicBezTo>
                    <a:pt x="0" y="3954"/>
                    <a:pt x="2023" y="7250"/>
                    <a:pt x="5033" y="9055"/>
                  </a:cubicBezTo>
                  <a:cubicBezTo>
                    <a:pt x="8045" y="7250"/>
                    <a:pt x="10066" y="3954"/>
                    <a:pt x="10066" y="195"/>
                  </a:cubicBezTo>
                  <a:cubicBezTo>
                    <a:pt x="10066" y="130"/>
                    <a:pt x="10066" y="65"/>
                    <a:pt x="10065" y="1"/>
                  </a:cubicBezTo>
                  <a:cubicBezTo>
                    <a:pt x="8490" y="829"/>
                    <a:pt x="6762" y="1243"/>
                    <a:pt x="5034" y="1243"/>
                  </a:cubicBezTo>
                  <a:cubicBezTo>
                    <a:pt x="3306" y="1243"/>
                    <a:pt x="1578" y="829"/>
                    <a:pt x="4"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6948" name="Google Shape;6948;p63"/>
          <p:cNvGrpSpPr/>
          <p:nvPr/>
        </p:nvGrpSpPr>
        <p:grpSpPr>
          <a:xfrm>
            <a:off x="3122860" y="971352"/>
            <a:ext cx="735829" cy="684547"/>
            <a:chOff x="3351965" y="1148808"/>
            <a:chExt cx="750770" cy="698375"/>
          </a:xfrm>
        </p:grpSpPr>
        <p:grpSp>
          <p:nvGrpSpPr>
            <p:cNvPr id="6949" name="Google Shape;6949;p63"/>
            <p:cNvGrpSpPr/>
            <p:nvPr/>
          </p:nvGrpSpPr>
          <p:grpSpPr>
            <a:xfrm>
              <a:off x="3586796" y="1148808"/>
              <a:ext cx="294857" cy="286830"/>
              <a:chOff x="3750225" y="1774000"/>
              <a:chExt cx="149575" cy="145525"/>
            </a:xfrm>
          </p:grpSpPr>
          <p:sp>
            <p:nvSpPr>
              <p:cNvPr id="6950" name="Google Shape;6950;p63"/>
              <p:cNvSpPr/>
              <p:nvPr/>
            </p:nvSpPr>
            <p:spPr>
              <a:xfrm>
                <a:off x="3750225" y="1774000"/>
                <a:ext cx="149575" cy="145525"/>
              </a:xfrm>
              <a:custGeom>
                <a:avLst/>
                <a:gdLst/>
                <a:ahLst/>
                <a:cxnLst/>
                <a:rect l="l" t="t" r="r" b="b"/>
                <a:pathLst>
                  <a:path w="5983" h="5821" extrusionOk="0">
                    <a:moveTo>
                      <a:pt x="2652" y="1"/>
                    </a:moveTo>
                    <a:cubicBezTo>
                      <a:pt x="1473" y="1"/>
                      <a:pt x="333" y="843"/>
                      <a:pt x="176" y="2200"/>
                    </a:cubicBezTo>
                    <a:cubicBezTo>
                      <a:pt x="1" y="3763"/>
                      <a:pt x="1259" y="4955"/>
                      <a:pt x="2643" y="4955"/>
                    </a:cubicBezTo>
                    <a:cubicBezTo>
                      <a:pt x="3079" y="4955"/>
                      <a:pt x="3528" y="4836"/>
                      <a:pt x="3948" y="4573"/>
                    </a:cubicBezTo>
                    <a:lnTo>
                      <a:pt x="5203" y="5821"/>
                    </a:lnTo>
                    <a:lnTo>
                      <a:pt x="5982" y="5035"/>
                    </a:lnTo>
                    <a:lnTo>
                      <a:pt x="4735" y="3787"/>
                    </a:lnTo>
                    <a:cubicBezTo>
                      <a:pt x="5340" y="2813"/>
                      <a:pt x="5196" y="1544"/>
                      <a:pt x="4388" y="729"/>
                    </a:cubicBezTo>
                    <a:cubicBezTo>
                      <a:pt x="3888" y="228"/>
                      <a:pt x="3265" y="1"/>
                      <a:pt x="2652" y="1"/>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6951" name="Google Shape;6951;p63"/>
              <p:cNvSpPr/>
              <p:nvPr/>
            </p:nvSpPr>
            <p:spPr>
              <a:xfrm>
                <a:off x="3776075" y="1794931"/>
                <a:ext cx="82600" cy="78800"/>
              </a:xfrm>
              <a:custGeom>
                <a:avLst/>
                <a:gdLst/>
                <a:ahLst/>
                <a:cxnLst/>
                <a:rect l="l" t="t" r="r" b="b"/>
                <a:pathLst>
                  <a:path w="3304" h="3152" extrusionOk="0">
                    <a:moveTo>
                      <a:pt x="1658" y="1"/>
                    </a:moveTo>
                    <a:cubicBezTo>
                      <a:pt x="853" y="1"/>
                      <a:pt x="162" y="612"/>
                      <a:pt x="87" y="1428"/>
                    </a:cubicBezTo>
                    <a:cubicBezTo>
                      <a:pt x="1" y="2294"/>
                      <a:pt x="635" y="3058"/>
                      <a:pt x="1501" y="3145"/>
                    </a:cubicBezTo>
                    <a:cubicBezTo>
                      <a:pt x="1550" y="3149"/>
                      <a:pt x="1598" y="3151"/>
                      <a:pt x="1647" y="3151"/>
                    </a:cubicBezTo>
                    <a:cubicBezTo>
                      <a:pt x="2451" y="3151"/>
                      <a:pt x="3142" y="2540"/>
                      <a:pt x="3217" y="1724"/>
                    </a:cubicBezTo>
                    <a:cubicBezTo>
                      <a:pt x="3304" y="858"/>
                      <a:pt x="2669" y="94"/>
                      <a:pt x="1804" y="7"/>
                    </a:cubicBezTo>
                    <a:cubicBezTo>
                      <a:pt x="1755" y="3"/>
                      <a:pt x="1706" y="1"/>
                      <a:pt x="1658"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952" name="Google Shape;6952;p63"/>
            <p:cNvGrpSpPr/>
            <p:nvPr/>
          </p:nvGrpSpPr>
          <p:grpSpPr>
            <a:xfrm>
              <a:off x="3779245" y="1375768"/>
              <a:ext cx="323490" cy="286978"/>
              <a:chOff x="3847850" y="1889150"/>
              <a:chExt cx="164100" cy="145600"/>
            </a:xfrm>
          </p:grpSpPr>
          <p:sp>
            <p:nvSpPr>
              <p:cNvPr id="6953" name="Google Shape;6953;p63"/>
              <p:cNvSpPr/>
              <p:nvPr/>
            </p:nvSpPr>
            <p:spPr>
              <a:xfrm>
                <a:off x="3847850" y="1889150"/>
                <a:ext cx="164100" cy="145600"/>
              </a:xfrm>
              <a:custGeom>
                <a:avLst/>
                <a:gdLst/>
                <a:ahLst/>
                <a:cxnLst/>
                <a:rect l="l" t="t" r="r" b="b"/>
                <a:pathLst>
                  <a:path w="6564" h="5824" extrusionOk="0">
                    <a:moveTo>
                      <a:pt x="3329" y="0"/>
                    </a:moveTo>
                    <a:cubicBezTo>
                      <a:pt x="1439" y="0"/>
                      <a:pt x="206" y="2117"/>
                      <a:pt x="1255" y="3790"/>
                    </a:cubicBezTo>
                    <a:lnTo>
                      <a:pt x="0" y="5038"/>
                    </a:lnTo>
                    <a:lnTo>
                      <a:pt x="786" y="5824"/>
                    </a:lnTo>
                    <a:lnTo>
                      <a:pt x="2034" y="4569"/>
                    </a:lnTo>
                    <a:cubicBezTo>
                      <a:pt x="2441" y="4823"/>
                      <a:pt x="2897" y="4947"/>
                      <a:pt x="3350" y="4947"/>
                    </a:cubicBezTo>
                    <a:cubicBezTo>
                      <a:pt x="3989" y="4947"/>
                      <a:pt x="4622" y="4700"/>
                      <a:pt x="5099" y="4223"/>
                    </a:cubicBezTo>
                    <a:cubicBezTo>
                      <a:pt x="6563" y="2758"/>
                      <a:pt x="5683" y="248"/>
                      <a:pt x="3628" y="18"/>
                    </a:cubicBezTo>
                    <a:cubicBezTo>
                      <a:pt x="3527" y="6"/>
                      <a:pt x="3427" y="0"/>
                      <a:pt x="3329"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954" name="Google Shape;6954;p63"/>
              <p:cNvSpPr/>
              <p:nvPr/>
            </p:nvSpPr>
            <p:spPr>
              <a:xfrm>
                <a:off x="3887875" y="1912456"/>
                <a:ext cx="89450" cy="78700"/>
              </a:xfrm>
              <a:custGeom>
                <a:avLst/>
                <a:gdLst/>
                <a:ahLst/>
                <a:cxnLst/>
                <a:rect l="l" t="t" r="r" b="b"/>
                <a:pathLst>
                  <a:path w="3578" h="3148" extrusionOk="0">
                    <a:moveTo>
                      <a:pt x="1788" y="0"/>
                    </a:moveTo>
                    <a:cubicBezTo>
                      <a:pt x="1172" y="0"/>
                      <a:pt x="587" y="366"/>
                      <a:pt x="332" y="968"/>
                    </a:cubicBezTo>
                    <a:cubicBezTo>
                      <a:pt x="0" y="1769"/>
                      <a:pt x="383" y="2692"/>
                      <a:pt x="1183" y="3024"/>
                    </a:cubicBezTo>
                    <a:cubicBezTo>
                      <a:pt x="1382" y="3108"/>
                      <a:pt x="1588" y="3147"/>
                      <a:pt x="1790" y="3147"/>
                    </a:cubicBezTo>
                    <a:cubicBezTo>
                      <a:pt x="2405" y="3147"/>
                      <a:pt x="2989" y="2782"/>
                      <a:pt x="3239" y="2180"/>
                    </a:cubicBezTo>
                    <a:cubicBezTo>
                      <a:pt x="3578" y="1379"/>
                      <a:pt x="3195" y="456"/>
                      <a:pt x="2395" y="124"/>
                    </a:cubicBezTo>
                    <a:cubicBezTo>
                      <a:pt x="2196" y="40"/>
                      <a:pt x="1990" y="0"/>
                      <a:pt x="1788"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955" name="Google Shape;6955;p63"/>
            <p:cNvGrpSpPr/>
            <p:nvPr/>
          </p:nvGrpSpPr>
          <p:grpSpPr>
            <a:xfrm>
              <a:off x="3351965" y="1330435"/>
              <a:ext cx="295449" cy="285401"/>
              <a:chOff x="3631100" y="1866150"/>
              <a:chExt cx="149875" cy="144800"/>
            </a:xfrm>
          </p:grpSpPr>
          <p:sp>
            <p:nvSpPr>
              <p:cNvPr id="6956" name="Google Shape;6956;p63"/>
              <p:cNvSpPr/>
              <p:nvPr/>
            </p:nvSpPr>
            <p:spPr>
              <a:xfrm>
                <a:off x="3631100" y="1866150"/>
                <a:ext cx="149875" cy="144800"/>
              </a:xfrm>
              <a:custGeom>
                <a:avLst/>
                <a:gdLst/>
                <a:ahLst/>
                <a:cxnLst/>
                <a:rect l="l" t="t" r="r" b="b"/>
                <a:pathLst>
                  <a:path w="5995" h="5792" extrusionOk="0">
                    <a:moveTo>
                      <a:pt x="5251" y="0"/>
                    </a:moveTo>
                    <a:lnTo>
                      <a:pt x="4025" y="1226"/>
                    </a:lnTo>
                    <a:cubicBezTo>
                      <a:pt x="3619" y="974"/>
                      <a:pt x="3165" y="852"/>
                      <a:pt x="2716" y="852"/>
                    </a:cubicBezTo>
                    <a:cubicBezTo>
                      <a:pt x="1986" y="852"/>
                      <a:pt x="1267" y="1174"/>
                      <a:pt x="780" y="1782"/>
                    </a:cubicBezTo>
                    <a:cubicBezTo>
                      <a:pt x="1" y="2770"/>
                      <a:pt x="80" y="4183"/>
                      <a:pt x="967" y="5070"/>
                    </a:cubicBezTo>
                    <a:cubicBezTo>
                      <a:pt x="1449" y="5548"/>
                      <a:pt x="2082" y="5792"/>
                      <a:pt x="2716" y="5792"/>
                    </a:cubicBezTo>
                    <a:cubicBezTo>
                      <a:pt x="3259" y="5792"/>
                      <a:pt x="3804" y="5613"/>
                      <a:pt x="4256" y="5251"/>
                    </a:cubicBezTo>
                    <a:cubicBezTo>
                      <a:pt x="5237" y="4472"/>
                      <a:pt x="5475" y="3073"/>
                      <a:pt x="4811" y="2012"/>
                    </a:cubicBezTo>
                    <a:lnTo>
                      <a:pt x="5994" y="822"/>
                    </a:lnTo>
                    <a:cubicBezTo>
                      <a:pt x="5872" y="736"/>
                      <a:pt x="5756" y="642"/>
                      <a:pt x="5655" y="541"/>
                    </a:cubicBezTo>
                    <a:cubicBezTo>
                      <a:pt x="5497" y="382"/>
                      <a:pt x="5360" y="202"/>
                      <a:pt x="5251" y="0"/>
                    </a:cubicBezTo>
                    <a:close/>
                  </a:path>
                </a:pathLst>
              </a:custGeom>
              <a:solidFill>
                <a:srgbClr val="374957"/>
              </a:solidFill>
              <a:ln>
                <a:noFill/>
              </a:ln>
            </p:spPr>
            <p:txBody>
              <a:bodyPr spcFirstLastPara="1" wrap="square" lIns="91425" tIns="91425" rIns="91425" bIns="91425" anchor="ctr" anchorCtr="0">
                <a:noAutofit/>
              </a:bodyPr>
              <a:lstStyle/>
              <a:p>
                <a:endParaRPr/>
              </a:p>
            </p:txBody>
          </p:sp>
          <p:sp>
            <p:nvSpPr>
              <p:cNvPr id="6957" name="Google Shape;6957;p63"/>
              <p:cNvSpPr/>
              <p:nvPr/>
            </p:nvSpPr>
            <p:spPr>
              <a:xfrm>
                <a:off x="3654725" y="1907806"/>
                <a:ext cx="86575" cy="78800"/>
              </a:xfrm>
              <a:custGeom>
                <a:avLst/>
                <a:gdLst/>
                <a:ahLst/>
                <a:cxnLst/>
                <a:rect l="l" t="t" r="r" b="b"/>
                <a:pathLst>
                  <a:path w="3463" h="3152" extrusionOk="0">
                    <a:moveTo>
                      <a:pt x="1733" y="0"/>
                    </a:moveTo>
                    <a:cubicBezTo>
                      <a:pt x="1018" y="0"/>
                      <a:pt x="375" y="490"/>
                      <a:pt x="203" y="1212"/>
                    </a:cubicBezTo>
                    <a:cubicBezTo>
                      <a:pt x="1" y="2056"/>
                      <a:pt x="520" y="2907"/>
                      <a:pt x="1371" y="3109"/>
                    </a:cubicBezTo>
                    <a:cubicBezTo>
                      <a:pt x="1493" y="3138"/>
                      <a:pt x="1615" y="3152"/>
                      <a:pt x="1735" y="3152"/>
                    </a:cubicBezTo>
                    <a:cubicBezTo>
                      <a:pt x="2447" y="3152"/>
                      <a:pt x="3094" y="2662"/>
                      <a:pt x="3261" y="1940"/>
                    </a:cubicBezTo>
                    <a:cubicBezTo>
                      <a:pt x="3463" y="1096"/>
                      <a:pt x="2943" y="245"/>
                      <a:pt x="2099" y="43"/>
                    </a:cubicBezTo>
                    <a:cubicBezTo>
                      <a:pt x="1976" y="14"/>
                      <a:pt x="1854" y="0"/>
                      <a:pt x="1733"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6958" name="Google Shape;6958;p63"/>
            <p:cNvGrpSpPr/>
            <p:nvPr/>
          </p:nvGrpSpPr>
          <p:grpSpPr>
            <a:xfrm>
              <a:off x="3548208" y="1560352"/>
              <a:ext cx="294808" cy="286830"/>
              <a:chOff x="3730650" y="1982800"/>
              <a:chExt cx="149550" cy="145525"/>
            </a:xfrm>
          </p:grpSpPr>
          <p:sp>
            <p:nvSpPr>
              <p:cNvPr id="6959" name="Google Shape;6959;p63"/>
              <p:cNvSpPr/>
              <p:nvPr/>
            </p:nvSpPr>
            <p:spPr>
              <a:xfrm>
                <a:off x="3730650" y="1982800"/>
                <a:ext cx="149550" cy="145525"/>
              </a:xfrm>
              <a:custGeom>
                <a:avLst/>
                <a:gdLst/>
                <a:ahLst/>
                <a:cxnLst/>
                <a:rect l="l" t="t" r="r" b="b"/>
                <a:pathLst>
                  <a:path w="5982" h="5821" extrusionOk="0">
                    <a:moveTo>
                      <a:pt x="786" y="0"/>
                    </a:moveTo>
                    <a:lnTo>
                      <a:pt x="0" y="787"/>
                    </a:lnTo>
                    <a:lnTo>
                      <a:pt x="1255" y="2034"/>
                    </a:lnTo>
                    <a:cubicBezTo>
                      <a:pt x="642" y="3008"/>
                      <a:pt x="786" y="4277"/>
                      <a:pt x="1601" y="5092"/>
                    </a:cubicBezTo>
                    <a:cubicBezTo>
                      <a:pt x="2102" y="5593"/>
                      <a:pt x="2724" y="5821"/>
                      <a:pt x="3335" y="5821"/>
                    </a:cubicBezTo>
                    <a:cubicBezTo>
                      <a:pt x="4512" y="5821"/>
                      <a:pt x="5649" y="4979"/>
                      <a:pt x="5806" y="3621"/>
                    </a:cubicBezTo>
                    <a:cubicBezTo>
                      <a:pt x="5981" y="2058"/>
                      <a:pt x="4723" y="867"/>
                      <a:pt x="3339" y="867"/>
                    </a:cubicBezTo>
                    <a:cubicBezTo>
                      <a:pt x="2903" y="867"/>
                      <a:pt x="2454" y="985"/>
                      <a:pt x="2034" y="1248"/>
                    </a:cubicBezTo>
                    <a:lnTo>
                      <a:pt x="786" y="0"/>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6960" name="Google Shape;6960;p63"/>
              <p:cNvSpPr/>
              <p:nvPr/>
            </p:nvSpPr>
            <p:spPr>
              <a:xfrm>
                <a:off x="3771925" y="2027231"/>
                <a:ext cx="86575" cy="78750"/>
              </a:xfrm>
              <a:custGeom>
                <a:avLst/>
                <a:gdLst/>
                <a:ahLst/>
                <a:cxnLst/>
                <a:rect l="l" t="t" r="r" b="b"/>
                <a:pathLst>
                  <a:path w="3463" h="3150" extrusionOk="0">
                    <a:moveTo>
                      <a:pt x="1740" y="0"/>
                    </a:moveTo>
                    <a:cubicBezTo>
                      <a:pt x="1022" y="0"/>
                      <a:pt x="376" y="485"/>
                      <a:pt x="203" y="1209"/>
                    </a:cubicBezTo>
                    <a:cubicBezTo>
                      <a:pt x="1" y="2060"/>
                      <a:pt x="527" y="2904"/>
                      <a:pt x="1371" y="3106"/>
                    </a:cubicBezTo>
                    <a:cubicBezTo>
                      <a:pt x="1493" y="3135"/>
                      <a:pt x="1615" y="3149"/>
                      <a:pt x="1735" y="3149"/>
                    </a:cubicBezTo>
                    <a:cubicBezTo>
                      <a:pt x="2447" y="3149"/>
                      <a:pt x="3095" y="2660"/>
                      <a:pt x="3268" y="1938"/>
                    </a:cubicBezTo>
                    <a:cubicBezTo>
                      <a:pt x="3463" y="1094"/>
                      <a:pt x="2943" y="243"/>
                      <a:pt x="2099" y="41"/>
                    </a:cubicBezTo>
                    <a:cubicBezTo>
                      <a:pt x="1979" y="13"/>
                      <a:pt x="1858" y="0"/>
                      <a:pt x="1740"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nvGrpSpPr>
          <p:cNvPr id="6961" name="Google Shape;6961;p63"/>
          <p:cNvGrpSpPr/>
          <p:nvPr/>
        </p:nvGrpSpPr>
        <p:grpSpPr>
          <a:xfrm>
            <a:off x="7624513" y="971306"/>
            <a:ext cx="804565" cy="677795"/>
            <a:chOff x="7636443" y="1204988"/>
            <a:chExt cx="804565" cy="677795"/>
          </a:xfrm>
        </p:grpSpPr>
        <p:grpSp>
          <p:nvGrpSpPr>
            <p:cNvPr id="6962" name="Google Shape;6962;p63"/>
            <p:cNvGrpSpPr/>
            <p:nvPr/>
          </p:nvGrpSpPr>
          <p:grpSpPr>
            <a:xfrm>
              <a:off x="7636443" y="1509705"/>
              <a:ext cx="804565" cy="373078"/>
              <a:chOff x="7636443" y="1509705"/>
              <a:chExt cx="804565" cy="373078"/>
            </a:xfrm>
          </p:grpSpPr>
          <p:sp>
            <p:nvSpPr>
              <p:cNvPr id="6963" name="Google Shape;6963;p63"/>
              <p:cNvSpPr/>
              <p:nvPr/>
            </p:nvSpPr>
            <p:spPr>
              <a:xfrm>
                <a:off x="7636443" y="1509705"/>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6964" name="Google Shape;6964;p63"/>
              <p:cNvSpPr/>
              <p:nvPr/>
            </p:nvSpPr>
            <p:spPr>
              <a:xfrm>
                <a:off x="8398251" y="1667375"/>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6965" name="Google Shape;6965;p63"/>
            <p:cNvGrpSpPr/>
            <p:nvPr/>
          </p:nvGrpSpPr>
          <p:grpSpPr>
            <a:xfrm>
              <a:off x="7636443" y="1408133"/>
              <a:ext cx="804565" cy="373078"/>
              <a:chOff x="7636443" y="1408133"/>
              <a:chExt cx="804565" cy="373078"/>
            </a:xfrm>
          </p:grpSpPr>
          <p:sp>
            <p:nvSpPr>
              <p:cNvPr id="6966" name="Google Shape;6966;p63"/>
              <p:cNvSpPr/>
              <p:nvPr/>
            </p:nvSpPr>
            <p:spPr>
              <a:xfrm>
                <a:off x="7636443" y="1408133"/>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6967" name="Google Shape;6967;p63"/>
              <p:cNvSpPr/>
              <p:nvPr/>
            </p:nvSpPr>
            <p:spPr>
              <a:xfrm>
                <a:off x="8398251" y="1565802"/>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6968" name="Google Shape;6968;p63"/>
            <p:cNvGrpSpPr/>
            <p:nvPr/>
          </p:nvGrpSpPr>
          <p:grpSpPr>
            <a:xfrm>
              <a:off x="7636443" y="1306560"/>
              <a:ext cx="804565" cy="373078"/>
              <a:chOff x="7636443" y="1306560"/>
              <a:chExt cx="804565" cy="373078"/>
            </a:xfrm>
          </p:grpSpPr>
          <p:sp>
            <p:nvSpPr>
              <p:cNvPr id="6969" name="Google Shape;6969;p63"/>
              <p:cNvSpPr/>
              <p:nvPr/>
            </p:nvSpPr>
            <p:spPr>
              <a:xfrm>
                <a:off x="7636443" y="1306560"/>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6970" name="Google Shape;6970;p63"/>
              <p:cNvSpPr/>
              <p:nvPr/>
            </p:nvSpPr>
            <p:spPr>
              <a:xfrm>
                <a:off x="8398251" y="1464230"/>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BAC8D3"/>
              </a:solidFill>
              <a:ln>
                <a:noFill/>
              </a:ln>
            </p:spPr>
            <p:txBody>
              <a:bodyPr spcFirstLastPara="1" wrap="square" lIns="91425" tIns="91425" rIns="91425" bIns="91425" anchor="ctr" anchorCtr="0">
                <a:noAutofit/>
              </a:bodyPr>
              <a:lstStyle/>
              <a:p>
                <a:endParaRPr/>
              </a:p>
            </p:txBody>
          </p:sp>
        </p:grpSp>
        <p:grpSp>
          <p:nvGrpSpPr>
            <p:cNvPr id="6971" name="Google Shape;6971;p63"/>
            <p:cNvGrpSpPr/>
            <p:nvPr/>
          </p:nvGrpSpPr>
          <p:grpSpPr>
            <a:xfrm>
              <a:off x="7636443" y="1204988"/>
              <a:ext cx="804565" cy="373078"/>
              <a:chOff x="7636443" y="1204988"/>
              <a:chExt cx="804565" cy="373078"/>
            </a:xfrm>
          </p:grpSpPr>
          <p:sp>
            <p:nvSpPr>
              <p:cNvPr id="6972" name="Google Shape;6972;p63"/>
              <p:cNvSpPr/>
              <p:nvPr/>
            </p:nvSpPr>
            <p:spPr>
              <a:xfrm>
                <a:off x="7636443" y="1204988"/>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6973" name="Google Shape;6973;p63"/>
              <p:cNvSpPr/>
              <p:nvPr/>
            </p:nvSpPr>
            <p:spPr>
              <a:xfrm>
                <a:off x="8398251" y="1362658"/>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nvGrpSpPr>
          <p:cNvPr id="6974" name="Google Shape;6974;p63"/>
          <p:cNvGrpSpPr/>
          <p:nvPr/>
        </p:nvGrpSpPr>
        <p:grpSpPr>
          <a:xfrm>
            <a:off x="4963359" y="1878722"/>
            <a:ext cx="661339" cy="661188"/>
            <a:chOff x="3990000" y="975400"/>
            <a:chExt cx="3934200" cy="3933300"/>
          </a:xfrm>
        </p:grpSpPr>
        <p:sp>
          <p:nvSpPr>
            <p:cNvPr id="6975" name="Google Shape;6975;p63"/>
            <p:cNvSpPr/>
            <p:nvPr/>
          </p:nvSpPr>
          <p:spPr>
            <a:xfrm>
              <a:off x="3990000" y="975400"/>
              <a:ext cx="3934200" cy="3933300"/>
            </a:xfrm>
            <a:prstGeom prst="ellipse">
              <a:avLst/>
            </a:prstGeom>
            <a:solidFill>
              <a:srgbClr val="667E92"/>
            </a:solidFill>
            <a:ln>
              <a:noFill/>
            </a:ln>
          </p:spPr>
          <p:txBody>
            <a:bodyPr spcFirstLastPara="1" wrap="square" lIns="91425" tIns="91425" rIns="91425" bIns="91425" anchor="ctr" anchorCtr="0">
              <a:noAutofit/>
            </a:bodyPr>
            <a:lstStyle/>
            <a:p>
              <a:endParaRPr/>
            </a:p>
          </p:txBody>
        </p:sp>
        <p:sp>
          <p:nvSpPr>
            <p:cNvPr id="6976" name="Google Shape;6976;p63"/>
            <p:cNvSpPr/>
            <p:nvPr/>
          </p:nvSpPr>
          <p:spPr>
            <a:xfrm>
              <a:off x="4346550" y="1331800"/>
              <a:ext cx="3221100" cy="3220500"/>
            </a:xfrm>
            <a:prstGeom prst="ellipse">
              <a:avLst/>
            </a:prstGeom>
            <a:solidFill>
              <a:srgbClr val="869FB2"/>
            </a:solidFill>
            <a:ln>
              <a:noFill/>
            </a:ln>
          </p:spPr>
          <p:txBody>
            <a:bodyPr spcFirstLastPara="1" wrap="square" lIns="91425" tIns="91425" rIns="91425" bIns="91425" anchor="ctr" anchorCtr="0">
              <a:noAutofit/>
            </a:bodyPr>
            <a:lstStyle/>
            <a:p>
              <a:endParaRPr/>
            </a:p>
          </p:txBody>
        </p:sp>
        <p:sp>
          <p:nvSpPr>
            <p:cNvPr id="6977" name="Google Shape;6977;p63"/>
            <p:cNvSpPr/>
            <p:nvPr/>
          </p:nvSpPr>
          <p:spPr>
            <a:xfrm>
              <a:off x="4786800" y="1771750"/>
              <a:ext cx="2340600" cy="2340600"/>
            </a:xfrm>
            <a:prstGeom prst="ellipse">
              <a:avLst/>
            </a:prstGeom>
            <a:solidFill>
              <a:srgbClr val="BAC8D3"/>
            </a:solidFill>
            <a:ln>
              <a:noFill/>
            </a:ln>
          </p:spPr>
          <p:txBody>
            <a:bodyPr spcFirstLastPara="1" wrap="square" lIns="91425" tIns="91425" rIns="91425" bIns="91425" anchor="ctr" anchorCtr="0">
              <a:noAutofit/>
            </a:bodyPr>
            <a:lstStyle/>
            <a:p>
              <a:endParaRPr/>
            </a:p>
          </p:txBody>
        </p:sp>
        <p:sp>
          <p:nvSpPr>
            <p:cNvPr id="6978" name="Google Shape;6978;p63"/>
            <p:cNvSpPr/>
            <p:nvPr/>
          </p:nvSpPr>
          <p:spPr>
            <a:xfrm>
              <a:off x="5218650" y="2203450"/>
              <a:ext cx="1476900" cy="1477200"/>
            </a:xfrm>
            <a:prstGeom prst="ellipse">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6979" name="Google Shape;6979;p63"/>
          <p:cNvGrpSpPr/>
          <p:nvPr/>
        </p:nvGrpSpPr>
        <p:grpSpPr>
          <a:xfrm>
            <a:off x="6607007" y="1857360"/>
            <a:ext cx="868881" cy="684241"/>
            <a:chOff x="6598259" y="2078634"/>
            <a:chExt cx="868881" cy="684241"/>
          </a:xfrm>
        </p:grpSpPr>
        <p:sp>
          <p:nvSpPr>
            <p:cNvPr id="6980" name="Google Shape;6980;p63"/>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6981" name="Google Shape;6981;p63"/>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91425" tIns="91425" rIns="91425" bIns="91425" anchor="ctr" anchorCtr="0">
              <a:noAutofit/>
            </a:bodyPr>
            <a:lstStyle/>
            <a:p>
              <a:endParaRPr/>
            </a:p>
          </p:txBody>
        </p:sp>
        <p:sp>
          <p:nvSpPr>
            <p:cNvPr id="6982" name="Google Shape;6982;p63"/>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91425" tIns="91425" rIns="91425" bIns="91425" anchor="ctr" anchorCtr="0">
              <a:noAutofit/>
            </a:bodyPr>
            <a:lstStyle/>
            <a:p>
              <a:endParaRPr/>
            </a:p>
          </p:txBody>
        </p:sp>
        <p:sp>
          <p:nvSpPr>
            <p:cNvPr id="6983" name="Google Shape;6983;p63"/>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6984" name="Google Shape;6984;p63"/>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91425" tIns="91425" rIns="91425" bIns="91425" anchor="ctr" anchorCtr="0">
              <a:noAutofit/>
            </a:bodyPr>
            <a:lstStyle/>
            <a:p>
              <a:endParaRPr/>
            </a:p>
          </p:txBody>
        </p:sp>
        <p:sp>
          <p:nvSpPr>
            <p:cNvPr id="6985" name="Google Shape;6985;p63"/>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91425" tIns="91425" rIns="91425" bIns="91425" anchor="ctr" anchorCtr="0">
              <a:noAutofit/>
            </a:bodyPr>
            <a:lstStyle/>
            <a:p>
              <a:endParaRPr/>
            </a:p>
          </p:txBody>
        </p:sp>
        <p:grpSp>
          <p:nvGrpSpPr>
            <p:cNvPr id="6986" name="Google Shape;6986;p63"/>
            <p:cNvGrpSpPr/>
            <p:nvPr/>
          </p:nvGrpSpPr>
          <p:grpSpPr>
            <a:xfrm>
              <a:off x="6808175" y="2078634"/>
              <a:ext cx="452229" cy="684241"/>
              <a:chOff x="6808175" y="2078634"/>
              <a:chExt cx="452229" cy="684241"/>
            </a:xfrm>
          </p:grpSpPr>
          <p:sp>
            <p:nvSpPr>
              <p:cNvPr id="6987" name="Google Shape;6987;p63"/>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6988" name="Google Shape;6988;p63"/>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6989" name="Google Shape;6989;p63"/>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6990" name="Google Shape;6990;p63"/>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6991" name="Google Shape;6991;p63"/>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6992" name="Google Shape;6992;p63"/>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nvGrpSpPr>
              <p:cNvPr id="6993" name="Google Shape;6993;p63"/>
              <p:cNvGrpSpPr/>
              <p:nvPr/>
            </p:nvGrpSpPr>
            <p:grpSpPr>
              <a:xfrm>
                <a:off x="6821586" y="2078634"/>
                <a:ext cx="426871" cy="684241"/>
                <a:chOff x="6821586" y="2078634"/>
                <a:chExt cx="426871" cy="684241"/>
              </a:xfrm>
            </p:grpSpPr>
            <p:grpSp>
              <p:nvGrpSpPr>
                <p:cNvPr id="6994" name="Google Shape;6994;p63"/>
                <p:cNvGrpSpPr/>
                <p:nvPr/>
              </p:nvGrpSpPr>
              <p:grpSpPr>
                <a:xfrm>
                  <a:off x="6821586" y="2078634"/>
                  <a:ext cx="426871" cy="684241"/>
                  <a:chOff x="6821586" y="2078634"/>
                  <a:chExt cx="426871" cy="684241"/>
                </a:xfrm>
              </p:grpSpPr>
              <p:sp>
                <p:nvSpPr>
                  <p:cNvPr id="6995" name="Google Shape;6995;p63"/>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91425" tIns="91425" rIns="91425" bIns="91425" anchor="ctr" anchorCtr="0">
                    <a:noAutofit/>
                  </a:bodyPr>
                  <a:lstStyle/>
                  <a:p>
                    <a:endParaRPr/>
                  </a:p>
                </p:txBody>
              </p:sp>
              <p:sp>
                <p:nvSpPr>
                  <p:cNvPr id="6996" name="Google Shape;6996;p63"/>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91425" tIns="91425" rIns="91425" bIns="91425" anchor="ctr" anchorCtr="0">
                    <a:noAutofit/>
                  </a:bodyPr>
                  <a:lstStyle/>
                  <a:p>
                    <a:endParaRPr/>
                  </a:p>
                </p:txBody>
              </p:sp>
              <p:sp>
                <p:nvSpPr>
                  <p:cNvPr id="6997" name="Google Shape;6997;p63"/>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91425" tIns="91425" rIns="91425" bIns="91425" anchor="ctr" anchorCtr="0">
                    <a:noAutofit/>
                  </a:bodyPr>
                  <a:lstStyle/>
                  <a:p>
                    <a:endParaRPr/>
                  </a:p>
                </p:txBody>
              </p:sp>
              <p:sp>
                <p:nvSpPr>
                  <p:cNvPr id="6998" name="Google Shape;6998;p63"/>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91425" tIns="91425" rIns="91425" bIns="91425" anchor="ctr" anchorCtr="0">
                    <a:noAutofit/>
                  </a:bodyPr>
                  <a:lstStyle/>
                  <a:p>
                    <a:endParaRPr/>
                  </a:p>
                </p:txBody>
              </p:sp>
              <p:sp>
                <p:nvSpPr>
                  <p:cNvPr id="6999" name="Google Shape;6999;p63"/>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91425" tIns="91425" rIns="91425" bIns="91425" anchor="ctr" anchorCtr="0">
                    <a:noAutofit/>
                  </a:bodyPr>
                  <a:lstStyle/>
                  <a:p>
                    <a:endParaRPr/>
                  </a:p>
                </p:txBody>
              </p:sp>
              <p:sp>
                <p:nvSpPr>
                  <p:cNvPr id="7000" name="Google Shape;7000;p63"/>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91425" tIns="91425" rIns="91425" bIns="91425" anchor="ctr" anchorCtr="0">
                    <a:noAutofit/>
                  </a:bodyPr>
                  <a:lstStyle/>
                  <a:p>
                    <a:endParaRPr/>
                  </a:p>
                </p:txBody>
              </p:sp>
              <p:sp>
                <p:nvSpPr>
                  <p:cNvPr id="7001" name="Google Shape;7001;p63"/>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002" name="Google Shape;7002;p63"/>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003" name="Google Shape;7003;p63"/>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91425" tIns="91425" rIns="91425" bIns="91425" anchor="ctr" anchorCtr="0">
                    <a:noAutofit/>
                  </a:bodyPr>
                  <a:lstStyle/>
                  <a:p>
                    <a:endParaRPr/>
                  </a:p>
                </p:txBody>
              </p:sp>
              <p:sp>
                <p:nvSpPr>
                  <p:cNvPr id="7004" name="Google Shape;7004;p63"/>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91425" tIns="91425" rIns="91425" bIns="91425" anchor="ctr" anchorCtr="0">
                    <a:noAutofit/>
                  </a:bodyPr>
                  <a:lstStyle/>
                  <a:p>
                    <a:endParaRPr/>
                  </a:p>
                </p:txBody>
              </p:sp>
              <p:sp>
                <p:nvSpPr>
                  <p:cNvPr id="7005" name="Google Shape;7005;p63"/>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91425" tIns="91425" rIns="91425" bIns="91425" anchor="ctr" anchorCtr="0">
                    <a:noAutofit/>
                  </a:bodyPr>
                  <a:lstStyle/>
                  <a:p>
                    <a:endParaRPr/>
                  </a:p>
                </p:txBody>
              </p:sp>
              <p:sp>
                <p:nvSpPr>
                  <p:cNvPr id="7006" name="Google Shape;7006;p63"/>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91425" tIns="91425" rIns="91425" bIns="91425" anchor="ctr" anchorCtr="0">
                    <a:noAutofit/>
                  </a:bodyPr>
                  <a:lstStyle/>
                  <a:p>
                    <a:endParaRPr/>
                  </a:p>
                </p:txBody>
              </p:sp>
              <p:sp>
                <p:nvSpPr>
                  <p:cNvPr id="7007" name="Google Shape;7007;p63"/>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91425" tIns="91425" rIns="91425" bIns="91425" anchor="ctr" anchorCtr="0">
                    <a:noAutofit/>
                  </a:bodyPr>
                  <a:lstStyle/>
                  <a:p>
                    <a:endParaRPr/>
                  </a:p>
                </p:txBody>
              </p:sp>
              <p:sp>
                <p:nvSpPr>
                  <p:cNvPr id="7008" name="Google Shape;7008;p63"/>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91425" tIns="91425" rIns="91425" bIns="91425" anchor="ctr" anchorCtr="0">
                    <a:noAutofit/>
                  </a:bodyPr>
                  <a:lstStyle/>
                  <a:p>
                    <a:endParaRPr/>
                  </a:p>
                </p:txBody>
              </p:sp>
              <p:sp>
                <p:nvSpPr>
                  <p:cNvPr id="7009" name="Google Shape;7009;p63"/>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91425" tIns="91425" rIns="91425" bIns="91425" anchor="ctr" anchorCtr="0">
                    <a:noAutofit/>
                  </a:bodyPr>
                  <a:lstStyle/>
                  <a:p>
                    <a:endParaRPr/>
                  </a:p>
                </p:txBody>
              </p:sp>
              <p:sp>
                <p:nvSpPr>
                  <p:cNvPr id="7010" name="Google Shape;7010;p63"/>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91425" tIns="91425" rIns="91425" bIns="91425" anchor="ctr" anchorCtr="0">
                    <a:noAutofit/>
                  </a:bodyPr>
                  <a:lstStyle/>
                  <a:p>
                    <a:endParaRPr/>
                  </a:p>
                </p:txBody>
              </p:sp>
              <p:sp>
                <p:nvSpPr>
                  <p:cNvPr id="7011" name="Google Shape;7011;p63"/>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91425" tIns="91425" rIns="91425" bIns="91425" anchor="ctr" anchorCtr="0">
                    <a:noAutofit/>
                  </a:bodyPr>
                  <a:lstStyle/>
                  <a:p>
                    <a:endParaRPr/>
                  </a:p>
                </p:txBody>
              </p:sp>
              <p:sp>
                <p:nvSpPr>
                  <p:cNvPr id="7012" name="Google Shape;7012;p63"/>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7013" name="Google Shape;7013;p63"/>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91425" tIns="91425" rIns="91425" bIns="91425" anchor="ctr" anchorCtr="0">
                    <a:noAutofit/>
                  </a:bodyPr>
                  <a:lstStyle/>
                  <a:p>
                    <a:endParaRPr/>
                  </a:p>
                </p:txBody>
              </p:sp>
            </p:grpSp>
            <p:sp>
              <p:nvSpPr>
                <p:cNvPr id="7014" name="Google Shape;7014;p63"/>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91425" tIns="91425" rIns="91425" bIns="91425" anchor="ctr" anchorCtr="0">
                  <a:noAutofit/>
                </a:bodyPr>
                <a:lstStyle/>
                <a:p>
                  <a:endParaRPr/>
                </a:p>
              </p:txBody>
            </p:sp>
            <p:sp>
              <p:nvSpPr>
                <p:cNvPr id="7015" name="Google Shape;7015;p63"/>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7016" name="Google Shape;7016;p63"/>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7017" name="Google Shape;7017;p63"/>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91425" tIns="91425" rIns="91425" bIns="91425" anchor="ctr" anchorCtr="0">
                  <a:noAutofit/>
                </a:bodyPr>
                <a:lstStyle/>
                <a:p>
                  <a:endParaRPr/>
                </a:p>
              </p:txBody>
            </p:sp>
            <p:sp>
              <p:nvSpPr>
                <p:cNvPr id="7018" name="Google Shape;7018;p63"/>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91425" tIns="91425" rIns="91425" bIns="91425" anchor="ctr" anchorCtr="0">
                  <a:noAutofit/>
                </a:bodyPr>
                <a:lstStyle/>
                <a:p>
                  <a:endParaRPr/>
                </a:p>
              </p:txBody>
            </p:sp>
            <p:sp>
              <p:nvSpPr>
                <p:cNvPr id="7019" name="Google Shape;7019;p63"/>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91425" tIns="91425" rIns="91425" bIns="91425" anchor="ctr" anchorCtr="0">
                  <a:noAutofit/>
                </a:bodyPr>
                <a:lstStyle/>
                <a:p>
                  <a:endParaRPr/>
                </a:p>
              </p:txBody>
            </p:sp>
          </p:grpSp>
        </p:grpSp>
      </p:grpSp>
      <p:grpSp>
        <p:nvGrpSpPr>
          <p:cNvPr id="7020" name="Google Shape;7020;p63"/>
          <p:cNvGrpSpPr/>
          <p:nvPr/>
        </p:nvGrpSpPr>
        <p:grpSpPr>
          <a:xfrm>
            <a:off x="5780174" y="1862969"/>
            <a:ext cx="671358" cy="671358"/>
            <a:chOff x="6535625" y="760425"/>
            <a:chExt cx="1665900" cy="1665900"/>
          </a:xfrm>
        </p:grpSpPr>
        <p:sp>
          <p:nvSpPr>
            <p:cNvPr id="7021" name="Google Shape;7021;p63"/>
            <p:cNvSpPr/>
            <p:nvPr/>
          </p:nvSpPr>
          <p:spPr>
            <a:xfrm>
              <a:off x="6535625" y="760425"/>
              <a:ext cx="1665900" cy="1665900"/>
            </a:xfrm>
            <a:prstGeom prst="ellipse">
              <a:avLst/>
            </a:prstGeom>
            <a:solidFill>
              <a:srgbClr val="5F7D95"/>
            </a:solidFill>
            <a:ln>
              <a:noFill/>
            </a:ln>
          </p:spPr>
          <p:txBody>
            <a:bodyPr spcFirstLastPara="1" wrap="square" lIns="91425" tIns="91425" rIns="91425" bIns="91425" anchor="ctr" anchorCtr="0">
              <a:noAutofit/>
            </a:bodyPr>
            <a:lstStyle/>
            <a:p>
              <a:endParaRPr/>
            </a:p>
          </p:txBody>
        </p:sp>
        <p:sp>
          <p:nvSpPr>
            <p:cNvPr id="7022" name="Google Shape;7022;p63"/>
            <p:cNvSpPr/>
            <p:nvPr/>
          </p:nvSpPr>
          <p:spPr>
            <a:xfrm>
              <a:off x="6713675" y="1116525"/>
              <a:ext cx="1309800" cy="1309800"/>
            </a:xfrm>
            <a:prstGeom prst="ellipse">
              <a:avLst/>
            </a:prstGeom>
            <a:solidFill>
              <a:srgbClr val="869FB2"/>
            </a:solidFill>
            <a:ln>
              <a:noFill/>
            </a:ln>
          </p:spPr>
          <p:txBody>
            <a:bodyPr spcFirstLastPara="1" wrap="square" lIns="91425" tIns="91425" rIns="91425" bIns="91425" anchor="ctr" anchorCtr="0">
              <a:noAutofit/>
            </a:bodyPr>
            <a:lstStyle/>
            <a:p>
              <a:endParaRPr/>
            </a:p>
          </p:txBody>
        </p:sp>
        <p:sp>
          <p:nvSpPr>
            <p:cNvPr id="7023" name="Google Shape;7023;p63"/>
            <p:cNvSpPr/>
            <p:nvPr/>
          </p:nvSpPr>
          <p:spPr>
            <a:xfrm>
              <a:off x="6831275" y="1351725"/>
              <a:ext cx="1074600" cy="1074600"/>
            </a:xfrm>
            <a:prstGeom prst="ellipse">
              <a:avLst/>
            </a:prstGeom>
            <a:solidFill>
              <a:srgbClr val="BAC8D3"/>
            </a:solidFill>
            <a:ln>
              <a:noFill/>
            </a:ln>
          </p:spPr>
          <p:txBody>
            <a:bodyPr spcFirstLastPara="1" wrap="square" lIns="91425" tIns="91425" rIns="91425" bIns="91425" anchor="ctr" anchorCtr="0">
              <a:noAutofit/>
            </a:bodyPr>
            <a:lstStyle/>
            <a:p>
              <a:endParaRPr/>
            </a:p>
          </p:txBody>
        </p:sp>
        <p:sp>
          <p:nvSpPr>
            <p:cNvPr id="7024" name="Google Shape;7024;p63"/>
            <p:cNvSpPr/>
            <p:nvPr/>
          </p:nvSpPr>
          <p:spPr>
            <a:xfrm>
              <a:off x="6942425" y="1574025"/>
              <a:ext cx="852300" cy="852300"/>
            </a:xfrm>
            <a:prstGeom prst="ellipse">
              <a:avLst/>
            </a:prstGeom>
            <a:solidFill>
              <a:srgbClr val="E3E9ED"/>
            </a:solidFill>
            <a:ln>
              <a:noFill/>
            </a:ln>
          </p:spPr>
          <p:txBody>
            <a:bodyPr spcFirstLastPara="1" wrap="square" lIns="91425" tIns="91425" rIns="91425" bIns="91425" anchor="ctr" anchorCtr="0">
              <a:noAutofit/>
            </a:bodyPr>
            <a:lstStyle/>
            <a:p>
              <a:endParaRPr/>
            </a:p>
          </p:txBody>
        </p:sp>
      </p:grpSp>
      <p:grpSp>
        <p:nvGrpSpPr>
          <p:cNvPr id="7025" name="Google Shape;7025;p63"/>
          <p:cNvGrpSpPr/>
          <p:nvPr/>
        </p:nvGrpSpPr>
        <p:grpSpPr>
          <a:xfrm>
            <a:off x="716990" y="3531368"/>
            <a:ext cx="1340789" cy="640830"/>
            <a:chOff x="238125" y="1151100"/>
            <a:chExt cx="7139450" cy="3412300"/>
          </a:xfrm>
        </p:grpSpPr>
        <p:sp>
          <p:nvSpPr>
            <p:cNvPr id="7026" name="Google Shape;7026;p63"/>
            <p:cNvSpPr/>
            <p:nvPr/>
          </p:nvSpPr>
          <p:spPr>
            <a:xfrm>
              <a:off x="3468350" y="4223875"/>
              <a:ext cx="679000" cy="339525"/>
            </a:xfrm>
            <a:custGeom>
              <a:avLst/>
              <a:gdLst/>
              <a:ahLst/>
              <a:cxnLst/>
              <a:rect l="l" t="t" r="r" b="b"/>
              <a:pathLst>
                <a:path w="27160" h="13581" extrusionOk="0">
                  <a:moveTo>
                    <a:pt x="13580" y="1"/>
                  </a:moveTo>
                  <a:cubicBezTo>
                    <a:pt x="6083" y="1"/>
                    <a:pt x="0" y="6077"/>
                    <a:pt x="0" y="13580"/>
                  </a:cubicBezTo>
                  <a:lnTo>
                    <a:pt x="27159" y="13580"/>
                  </a:lnTo>
                  <a:cubicBezTo>
                    <a:pt x="27159" y="6077"/>
                    <a:pt x="21083" y="1"/>
                    <a:pt x="1358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027" name="Google Shape;7027;p63"/>
            <p:cNvSpPr/>
            <p:nvPr/>
          </p:nvSpPr>
          <p:spPr>
            <a:xfrm>
              <a:off x="3730250" y="3276125"/>
              <a:ext cx="147275" cy="956575"/>
            </a:xfrm>
            <a:custGeom>
              <a:avLst/>
              <a:gdLst/>
              <a:ahLst/>
              <a:cxnLst/>
              <a:rect l="l" t="t" r="r" b="b"/>
              <a:pathLst>
                <a:path w="5891" h="38263" extrusionOk="0">
                  <a:moveTo>
                    <a:pt x="3276" y="0"/>
                  </a:moveTo>
                  <a:lnTo>
                    <a:pt x="0" y="38263"/>
                  </a:lnTo>
                  <a:lnTo>
                    <a:pt x="5890" y="38194"/>
                  </a:lnTo>
                  <a:lnTo>
                    <a:pt x="327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028" name="Google Shape;7028;p63"/>
            <p:cNvSpPr/>
            <p:nvPr/>
          </p:nvSpPr>
          <p:spPr>
            <a:xfrm>
              <a:off x="3796275" y="3875600"/>
              <a:ext cx="839350" cy="630550"/>
            </a:xfrm>
            <a:custGeom>
              <a:avLst/>
              <a:gdLst/>
              <a:ahLst/>
              <a:cxnLst/>
              <a:rect l="l" t="t" r="r" b="b"/>
              <a:pathLst>
                <a:path w="33574" h="25222" extrusionOk="0">
                  <a:moveTo>
                    <a:pt x="32291" y="1"/>
                  </a:moveTo>
                  <a:lnTo>
                    <a:pt x="1" y="23463"/>
                  </a:lnTo>
                  <a:lnTo>
                    <a:pt x="1277" y="25222"/>
                  </a:lnTo>
                  <a:lnTo>
                    <a:pt x="33574" y="1759"/>
                  </a:lnTo>
                  <a:lnTo>
                    <a:pt x="32291"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029" name="Google Shape;7029;p63"/>
            <p:cNvSpPr/>
            <p:nvPr/>
          </p:nvSpPr>
          <p:spPr>
            <a:xfrm>
              <a:off x="6240475" y="3130600"/>
              <a:ext cx="1137100" cy="1432800"/>
            </a:xfrm>
            <a:custGeom>
              <a:avLst/>
              <a:gdLst/>
              <a:ahLst/>
              <a:cxnLst/>
              <a:rect l="l" t="t" r="r" b="b"/>
              <a:pathLst>
                <a:path w="45484" h="57312" extrusionOk="0">
                  <a:moveTo>
                    <a:pt x="30704" y="0"/>
                  </a:moveTo>
                  <a:lnTo>
                    <a:pt x="0" y="13745"/>
                  </a:lnTo>
                  <a:cubicBezTo>
                    <a:pt x="6979" y="27270"/>
                    <a:pt x="11042" y="42111"/>
                    <a:pt x="11917" y="57311"/>
                  </a:cubicBezTo>
                  <a:lnTo>
                    <a:pt x="45484" y="57311"/>
                  </a:lnTo>
                  <a:cubicBezTo>
                    <a:pt x="44594" y="37118"/>
                    <a:pt x="39525" y="17683"/>
                    <a:pt x="3070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30" name="Google Shape;7030;p63"/>
            <p:cNvSpPr/>
            <p:nvPr/>
          </p:nvSpPr>
          <p:spPr>
            <a:xfrm>
              <a:off x="5243900" y="1696775"/>
              <a:ext cx="1764175" cy="1777475"/>
            </a:xfrm>
            <a:custGeom>
              <a:avLst/>
              <a:gdLst/>
              <a:ahLst/>
              <a:cxnLst/>
              <a:rect l="l" t="t" r="r" b="b"/>
              <a:pathLst>
                <a:path w="70567" h="71099" extrusionOk="0">
                  <a:moveTo>
                    <a:pt x="18573" y="1"/>
                  </a:moveTo>
                  <a:lnTo>
                    <a:pt x="0" y="28008"/>
                  </a:lnTo>
                  <a:cubicBezTo>
                    <a:pt x="16938" y="38505"/>
                    <a:pt x="30711" y="53395"/>
                    <a:pt x="39863" y="71098"/>
                  </a:cubicBezTo>
                  <a:lnTo>
                    <a:pt x="70567" y="57353"/>
                  </a:lnTo>
                  <a:cubicBezTo>
                    <a:pt x="63753" y="43719"/>
                    <a:pt x="54712" y="31125"/>
                    <a:pt x="43629" y="20042"/>
                  </a:cubicBezTo>
                  <a:cubicBezTo>
                    <a:pt x="36049" y="12449"/>
                    <a:pt x="27642" y="5725"/>
                    <a:pt x="18573"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031" name="Google Shape;7031;p63"/>
            <p:cNvSpPr/>
            <p:nvPr/>
          </p:nvSpPr>
          <p:spPr>
            <a:xfrm>
              <a:off x="3812150" y="1151100"/>
              <a:ext cx="1896075" cy="1245900"/>
            </a:xfrm>
            <a:custGeom>
              <a:avLst/>
              <a:gdLst/>
              <a:ahLst/>
              <a:cxnLst/>
              <a:rect l="l" t="t" r="r" b="b"/>
              <a:pathLst>
                <a:path w="75843" h="49836" extrusionOk="0">
                  <a:moveTo>
                    <a:pt x="0" y="0"/>
                  </a:moveTo>
                  <a:lnTo>
                    <a:pt x="0" y="33518"/>
                  </a:lnTo>
                  <a:cubicBezTo>
                    <a:pt x="20987" y="33552"/>
                    <a:pt x="40615" y="39518"/>
                    <a:pt x="57270" y="49835"/>
                  </a:cubicBezTo>
                  <a:lnTo>
                    <a:pt x="75843" y="21828"/>
                  </a:lnTo>
                  <a:cubicBezTo>
                    <a:pt x="53339" y="7641"/>
                    <a:pt x="27256" y="28"/>
                    <a:pt x="0"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032" name="Google Shape;7032;p63"/>
            <p:cNvSpPr/>
            <p:nvPr/>
          </p:nvSpPr>
          <p:spPr>
            <a:xfrm>
              <a:off x="1910550" y="1151100"/>
              <a:ext cx="1901625" cy="1244175"/>
            </a:xfrm>
            <a:custGeom>
              <a:avLst/>
              <a:gdLst/>
              <a:ahLst/>
              <a:cxnLst/>
              <a:rect l="l" t="t" r="r" b="b"/>
              <a:pathLst>
                <a:path w="76065" h="49767" extrusionOk="0">
                  <a:moveTo>
                    <a:pt x="75892" y="0"/>
                  </a:moveTo>
                  <a:cubicBezTo>
                    <a:pt x="48629" y="0"/>
                    <a:pt x="22525" y="7579"/>
                    <a:pt x="1" y="21745"/>
                  </a:cubicBezTo>
                  <a:lnTo>
                    <a:pt x="18574" y="49766"/>
                  </a:lnTo>
                  <a:cubicBezTo>
                    <a:pt x="35250" y="39463"/>
                    <a:pt x="54898" y="33518"/>
                    <a:pt x="75892" y="33518"/>
                  </a:cubicBezTo>
                  <a:lnTo>
                    <a:pt x="76064" y="33518"/>
                  </a:lnTo>
                  <a:lnTo>
                    <a:pt x="76064"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33" name="Google Shape;7033;p63"/>
            <p:cNvSpPr/>
            <p:nvPr/>
          </p:nvSpPr>
          <p:spPr>
            <a:xfrm>
              <a:off x="608475" y="1694725"/>
              <a:ext cx="1766425" cy="1778150"/>
            </a:xfrm>
            <a:custGeom>
              <a:avLst/>
              <a:gdLst/>
              <a:ahLst/>
              <a:cxnLst/>
              <a:rect l="l" t="t" r="r" b="b"/>
              <a:pathLst>
                <a:path w="70657" h="71126" extrusionOk="0">
                  <a:moveTo>
                    <a:pt x="52084" y="0"/>
                  </a:moveTo>
                  <a:cubicBezTo>
                    <a:pt x="42959" y="5745"/>
                    <a:pt x="34518" y="12490"/>
                    <a:pt x="26904" y="20124"/>
                  </a:cubicBezTo>
                  <a:cubicBezTo>
                    <a:pt x="15828" y="31194"/>
                    <a:pt x="6800" y="43759"/>
                    <a:pt x="0" y="57373"/>
                  </a:cubicBezTo>
                  <a:lnTo>
                    <a:pt x="30704" y="71125"/>
                  </a:lnTo>
                  <a:cubicBezTo>
                    <a:pt x="39870" y="53401"/>
                    <a:pt x="53677" y="38504"/>
                    <a:pt x="70657" y="28021"/>
                  </a:cubicBezTo>
                  <a:lnTo>
                    <a:pt x="5208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034" name="Google Shape;7034;p63"/>
            <p:cNvSpPr/>
            <p:nvPr/>
          </p:nvSpPr>
          <p:spPr>
            <a:xfrm>
              <a:off x="238125" y="3129050"/>
              <a:ext cx="1137975" cy="1434175"/>
            </a:xfrm>
            <a:custGeom>
              <a:avLst/>
              <a:gdLst/>
              <a:ahLst/>
              <a:cxnLst/>
              <a:rect l="l" t="t" r="r" b="b"/>
              <a:pathLst>
                <a:path w="45519" h="57367" extrusionOk="0">
                  <a:moveTo>
                    <a:pt x="14814" y="0"/>
                  </a:moveTo>
                  <a:cubicBezTo>
                    <a:pt x="5966" y="17697"/>
                    <a:pt x="890" y="37152"/>
                    <a:pt x="0" y="57366"/>
                  </a:cubicBezTo>
                  <a:lnTo>
                    <a:pt x="33566" y="57366"/>
                  </a:lnTo>
                  <a:cubicBezTo>
                    <a:pt x="34442" y="42152"/>
                    <a:pt x="38511" y="27283"/>
                    <a:pt x="45518" y="13745"/>
                  </a:cubicBezTo>
                  <a:lnTo>
                    <a:pt x="14814"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035" name="Google Shape;7035;p63"/>
            <p:cNvSpPr/>
            <p:nvPr/>
          </p:nvSpPr>
          <p:spPr>
            <a:xfrm>
              <a:off x="1924656" y="1941325"/>
              <a:ext cx="3773110" cy="1646329"/>
            </a:xfrm>
            <a:custGeom>
              <a:avLst/>
              <a:gdLst/>
              <a:ahLst/>
              <a:cxnLst/>
              <a:rect l="l" t="t" r="r" b="b"/>
              <a:pathLst>
                <a:path w="148183" h="64657" extrusionOk="0">
                  <a:moveTo>
                    <a:pt x="74043" y="1"/>
                  </a:moveTo>
                  <a:cubicBezTo>
                    <a:pt x="45518" y="1"/>
                    <a:pt x="19504" y="10966"/>
                    <a:pt x="0" y="28932"/>
                  </a:cubicBezTo>
                  <a:lnTo>
                    <a:pt x="35732" y="64657"/>
                  </a:lnTo>
                  <a:cubicBezTo>
                    <a:pt x="45553" y="54774"/>
                    <a:pt x="59167" y="48663"/>
                    <a:pt x="74208" y="48663"/>
                  </a:cubicBezTo>
                  <a:cubicBezTo>
                    <a:pt x="89215" y="48663"/>
                    <a:pt x="102788" y="54739"/>
                    <a:pt x="112623" y="64567"/>
                  </a:cubicBezTo>
                  <a:lnTo>
                    <a:pt x="148182" y="29008"/>
                  </a:lnTo>
                  <a:cubicBezTo>
                    <a:pt x="128671" y="11008"/>
                    <a:pt x="102623" y="1"/>
                    <a:pt x="74043"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036" name="Google Shape;7036;p63"/>
            <p:cNvSpPr/>
            <p:nvPr/>
          </p:nvSpPr>
          <p:spPr>
            <a:xfrm>
              <a:off x="1028863" y="2678027"/>
              <a:ext cx="1805597" cy="1885320"/>
            </a:xfrm>
            <a:custGeom>
              <a:avLst/>
              <a:gdLst/>
              <a:ahLst/>
              <a:cxnLst/>
              <a:rect l="l" t="t" r="r" b="b"/>
              <a:pathLst>
                <a:path w="70912" h="74043" extrusionOk="0">
                  <a:moveTo>
                    <a:pt x="35180" y="0"/>
                  </a:moveTo>
                  <a:cubicBezTo>
                    <a:pt x="14925" y="18642"/>
                    <a:pt x="1697" y="44814"/>
                    <a:pt x="0" y="74042"/>
                  </a:cubicBezTo>
                  <a:lnTo>
                    <a:pt x="55077" y="74042"/>
                  </a:lnTo>
                  <a:cubicBezTo>
                    <a:pt x="55077" y="59084"/>
                    <a:pt x="61118" y="45545"/>
                    <a:pt x="70912" y="35725"/>
                  </a:cubicBezTo>
                  <a:lnTo>
                    <a:pt x="35180"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037" name="Google Shape;7037;p63"/>
            <p:cNvSpPr/>
            <p:nvPr/>
          </p:nvSpPr>
          <p:spPr>
            <a:xfrm>
              <a:off x="4792190" y="2679937"/>
              <a:ext cx="1798951" cy="1883410"/>
            </a:xfrm>
            <a:custGeom>
              <a:avLst/>
              <a:gdLst/>
              <a:ahLst/>
              <a:cxnLst/>
              <a:rect l="l" t="t" r="r" b="b"/>
              <a:pathLst>
                <a:path w="70651" h="73968" extrusionOk="0">
                  <a:moveTo>
                    <a:pt x="35567" y="1"/>
                  </a:moveTo>
                  <a:lnTo>
                    <a:pt x="1" y="35560"/>
                  </a:lnTo>
                  <a:cubicBezTo>
                    <a:pt x="9836" y="45388"/>
                    <a:pt x="15912" y="58967"/>
                    <a:pt x="15912" y="73967"/>
                  </a:cubicBezTo>
                  <a:lnTo>
                    <a:pt x="70650" y="73967"/>
                  </a:lnTo>
                  <a:cubicBezTo>
                    <a:pt x="68954" y="44795"/>
                    <a:pt x="55767" y="18643"/>
                    <a:pt x="35567"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7038" name="Google Shape;7038;p63"/>
          <p:cNvGrpSpPr/>
          <p:nvPr/>
        </p:nvGrpSpPr>
        <p:grpSpPr>
          <a:xfrm>
            <a:off x="5584213" y="2734650"/>
            <a:ext cx="985357" cy="585764"/>
            <a:chOff x="5145061" y="2881789"/>
            <a:chExt cx="1107641" cy="658458"/>
          </a:xfrm>
        </p:grpSpPr>
        <p:grpSp>
          <p:nvGrpSpPr>
            <p:cNvPr id="7039" name="Google Shape;7039;p63"/>
            <p:cNvGrpSpPr/>
            <p:nvPr/>
          </p:nvGrpSpPr>
          <p:grpSpPr>
            <a:xfrm>
              <a:off x="5722989" y="3244587"/>
              <a:ext cx="529713" cy="295659"/>
              <a:chOff x="5722989" y="3244587"/>
              <a:chExt cx="529713" cy="295659"/>
            </a:xfrm>
          </p:grpSpPr>
          <p:sp>
            <p:nvSpPr>
              <p:cNvPr id="7040" name="Google Shape;7040;p63"/>
              <p:cNvSpPr/>
              <p:nvPr/>
            </p:nvSpPr>
            <p:spPr>
              <a:xfrm>
                <a:off x="5722989" y="3244587"/>
                <a:ext cx="341346" cy="295659"/>
              </a:xfrm>
              <a:custGeom>
                <a:avLst/>
                <a:gdLst/>
                <a:ahLst/>
                <a:cxnLst/>
                <a:rect l="l" t="t" r="r" b="b"/>
                <a:pathLst>
                  <a:path w="2576195" h="2231390" extrusionOk="0">
                    <a:moveTo>
                      <a:pt x="1288021" y="0"/>
                    </a:moveTo>
                    <a:lnTo>
                      <a:pt x="0" y="2230932"/>
                    </a:lnTo>
                    <a:lnTo>
                      <a:pt x="2576042" y="2230932"/>
                    </a:lnTo>
                    <a:lnTo>
                      <a:pt x="1288021" y="0"/>
                    </a:lnTo>
                    <a:close/>
                  </a:path>
                </a:pathLst>
              </a:custGeom>
              <a:solidFill>
                <a:srgbClr val="869FB2"/>
              </a:solidFill>
              <a:ln>
                <a:noFill/>
              </a:ln>
            </p:spPr>
            <p:txBody>
              <a:bodyPr spcFirstLastPara="1" wrap="square" lIns="0" tIns="0" rIns="0" bIns="0" anchor="t" anchorCtr="0">
                <a:noAutofit/>
              </a:bodyPr>
              <a:lstStyle/>
              <a:p>
                <a:endParaRPr sz="900"/>
              </a:p>
            </p:txBody>
          </p:sp>
          <p:sp>
            <p:nvSpPr>
              <p:cNvPr id="7041" name="Google Shape;7041;p63"/>
              <p:cNvSpPr/>
              <p:nvPr/>
            </p:nvSpPr>
            <p:spPr>
              <a:xfrm>
                <a:off x="6035543" y="3298113"/>
                <a:ext cx="217159" cy="22492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869FB2"/>
                </a:solidFill>
                <a:prstDash val="solid"/>
                <a:round/>
                <a:headEnd type="none" w="sm" len="sm"/>
                <a:tailEnd type="none" w="sm" len="sm"/>
              </a:ln>
            </p:spPr>
            <p:txBody>
              <a:bodyPr spcFirstLastPara="1" wrap="square" lIns="0" tIns="0" rIns="0" bIns="0" anchor="t" anchorCtr="0">
                <a:noAutofit/>
              </a:bodyPr>
              <a:lstStyle/>
              <a:p>
                <a:endParaRPr sz="900"/>
              </a:p>
            </p:txBody>
          </p:sp>
        </p:grpSp>
        <p:grpSp>
          <p:nvGrpSpPr>
            <p:cNvPr id="7042" name="Google Shape;7042;p63"/>
            <p:cNvGrpSpPr/>
            <p:nvPr/>
          </p:nvGrpSpPr>
          <p:grpSpPr>
            <a:xfrm>
              <a:off x="5145061" y="3244587"/>
              <a:ext cx="536807" cy="295659"/>
              <a:chOff x="5145061" y="3244587"/>
              <a:chExt cx="536807" cy="295659"/>
            </a:xfrm>
          </p:grpSpPr>
          <p:sp>
            <p:nvSpPr>
              <p:cNvPr id="7043" name="Google Shape;7043;p63"/>
              <p:cNvSpPr/>
              <p:nvPr/>
            </p:nvSpPr>
            <p:spPr>
              <a:xfrm>
                <a:off x="5340522" y="3244587"/>
                <a:ext cx="341346" cy="295659"/>
              </a:xfrm>
              <a:custGeom>
                <a:avLst/>
                <a:gdLst/>
                <a:ahLst/>
                <a:cxnLst/>
                <a:rect l="l" t="t" r="r" b="b"/>
                <a:pathLst>
                  <a:path w="2576195" h="2231390" extrusionOk="0">
                    <a:moveTo>
                      <a:pt x="1288034" y="0"/>
                    </a:moveTo>
                    <a:lnTo>
                      <a:pt x="0" y="2230920"/>
                    </a:lnTo>
                    <a:lnTo>
                      <a:pt x="2576055" y="2230920"/>
                    </a:lnTo>
                    <a:lnTo>
                      <a:pt x="1288034" y="0"/>
                    </a:lnTo>
                    <a:close/>
                  </a:path>
                </a:pathLst>
              </a:custGeom>
              <a:solidFill>
                <a:srgbClr val="5F7D95"/>
              </a:solidFill>
              <a:ln>
                <a:noFill/>
              </a:ln>
            </p:spPr>
            <p:txBody>
              <a:bodyPr spcFirstLastPara="1" wrap="square" lIns="0" tIns="0" rIns="0" bIns="0" anchor="t" anchorCtr="0">
                <a:noAutofit/>
              </a:bodyPr>
              <a:lstStyle/>
              <a:p>
                <a:endParaRPr sz="900"/>
              </a:p>
            </p:txBody>
          </p:sp>
          <p:sp>
            <p:nvSpPr>
              <p:cNvPr id="7044" name="Google Shape;7044;p63"/>
              <p:cNvSpPr/>
              <p:nvPr/>
            </p:nvSpPr>
            <p:spPr>
              <a:xfrm flipH="1">
                <a:off x="5145061" y="3298599"/>
                <a:ext cx="217159" cy="22492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5F7D95"/>
                </a:solidFill>
                <a:prstDash val="solid"/>
                <a:round/>
                <a:headEnd type="none" w="sm" len="sm"/>
                <a:tailEnd type="none" w="sm" len="sm"/>
              </a:ln>
            </p:spPr>
            <p:txBody>
              <a:bodyPr spcFirstLastPara="1" wrap="square" lIns="0" tIns="0" rIns="0" bIns="0" anchor="t" anchorCtr="0">
                <a:noAutofit/>
              </a:bodyPr>
              <a:lstStyle/>
              <a:p>
                <a:endParaRPr sz="900"/>
              </a:p>
            </p:txBody>
          </p:sp>
        </p:grpSp>
        <p:grpSp>
          <p:nvGrpSpPr>
            <p:cNvPr id="7045" name="Google Shape;7045;p63"/>
            <p:cNvGrpSpPr/>
            <p:nvPr/>
          </p:nvGrpSpPr>
          <p:grpSpPr>
            <a:xfrm>
              <a:off x="5341327" y="2898245"/>
              <a:ext cx="532309" cy="614891"/>
              <a:chOff x="5341327" y="2898245"/>
              <a:chExt cx="532309" cy="614891"/>
            </a:xfrm>
          </p:grpSpPr>
          <p:sp>
            <p:nvSpPr>
              <p:cNvPr id="7046" name="Google Shape;7046;p63"/>
              <p:cNvSpPr/>
              <p:nvPr/>
            </p:nvSpPr>
            <p:spPr>
              <a:xfrm>
                <a:off x="5532290" y="3217476"/>
                <a:ext cx="341346" cy="295659"/>
              </a:xfrm>
              <a:custGeom>
                <a:avLst/>
                <a:gdLst/>
                <a:ahLst/>
                <a:cxnLst/>
                <a:rect l="l" t="t" r="r" b="b"/>
                <a:pathLst>
                  <a:path w="2576195" h="2231390" extrusionOk="0">
                    <a:moveTo>
                      <a:pt x="2576042" y="0"/>
                    </a:moveTo>
                    <a:lnTo>
                      <a:pt x="0" y="0"/>
                    </a:lnTo>
                    <a:lnTo>
                      <a:pt x="1288021" y="2230920"/>
                    </a:lnTo>
                    <a:lnTo>
                      <a:pt x="2576042" y="0"/>
                    </a:lnTo>
                    <a:close/>
                  </a:path>
                </a:pathLst>
              </a:custGeom>
              <a:solidFill>
                <a:srgbClr val="E3E9ED"/>
              </a:solidFill>
              <a:ln>
                <a:noFill/>
              </a:ln>
            </p:spPr>
            <p:txBody>
              <a:bodyPr spcFirstLastPara="1" wrap="square" lIns="0" tIns="0" rIns="0" bIns="0" anchor="t" anchorCtr="0">
                <a:noAutofit/>
              </a:bodyPr>
              <a:lstStyle/>
              <a:p>
                <a:endParaRPr sz="900"/>
              </a:p>
            </p:txBody>
          </p:sp>
          <p:sp>
            <p:nvSpPr>
              <p:cNvPr id="7047" name="Google Shape;7047;p63"/>
              <p:cNvSpPr/>
              <p:nvPr/>
            </p:nvSpPr>
            <p:spPr>
              <a:xfrm flipH="1">
                <a:off x="5341327" y="2898245"/>
                <a:ext cx="217159" cy="33450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E3E9ED"/>
                </a:solidFill>
                <a:prstDash val="solid"/>
                <a:round/>
                <a:headEnd type="none" w="sm" len="sm"/>
                <a:tailEnd type="none" w="sm" len="sm"/>
              </a:ln>
            </p:spPr>
            <p:txBody>
              <a:bodyPr spcFirstLastPara="1" wrap="square" lIns="0" tIns="0" rIns="0" bIns="0" anchor="t" anchorCtr="0">
                <a:noAutofit/>
              </a:bodyPr>
              <a:lstStyle/>
              <a:p>
                <a:endParaRPr sz="900"/>
              </a:p>
            </p:txBody>
          </p:sp>
        </p:grpSp>
        <p:grpSp>
          <p:nvGrpSpPr>
            <p:cNvPr id="7048" name="Google Shape;7048;p63"/>
            <p:cNvGrpSpPr/>
            <p:nvPr/>
          </p:nvGrpSpPr>
          <p:grpSpPr>
            <a:xfrm>
              <a:off x="5532290" y="2881789"/>
              <a:ext cx="620516" cy="305456"/>
              <a:chOff x="5532290" y="2881789"/>
              <a:chExt cx="620516" cy="305456"/>
            </a:xfrm>
          </p:grpSpPr>
          <p:sp>
            <p:nvSpPr>
              <p:cNvPr id="7049" name="Google Shape;7049;p63"/>
              <p:cNvSpPr/>
              <p:nvPr/>
            </p:nvSpPr>
            <p:spPr>
              <a:xfrm>
                <a:off x="5532290" y="2891586"/>
                <a:ext cx="341346" cy="295659"/>
              </a:xfrm>
              <a:custGeom>
                <a:avLst/>
                <a:gdLst/>
                <a:ahLst/>
                <a:cxnLst/>
                <a:rect l="l" t="t" r="r" b="b"/>
                <a:pathLst>
                  <a:path w="2576195" h="2231390" extrusionOk="0">
                    <a:moveTo>
                      <a:pt x="1288021" y="0"/>
                    </a:moveTo>
                    <a:lnTo>
                      <a:pt x="0" y="2230920"/>
                    </a:lnTo>
                    <a:lnTo>
                      <a:pt x="2576042" y="2230920"/>
                    </a:lnTo>
                    <a:lnTo>
                      <a:pt x="1288021" y="0"/>
                    </a:lnTo>
                    <a:close/>
                  </a:path>
                </a:pathLst>
              </a:custGeom>
              <a:solidFill>
                <a:srgbClr val="435D74"/>
              </a:solidFill>
              <a:ln>
                <a:noFill/>
              </a:ln>
            </p:spPr>
            <p:txBody>
              <a:bodyPr spcFirstLastPara="1" wrap="square" lIns="0" tIns="0" rIns="0" bIns="0" anchor="t" anchorCtr="0">
                <a:noAutofit/>
              </a:bodyPr>
              <a:lstStyle/>
              <a:p>
                <a:endParaRPr sz="900"/>
              </a:p>
            </p:txBody>
          </p:sp>
          <p:sp>
            <p:nvSpPr>
              <p:cNvPr id="7050" name="Google Shape;7050;p63"/>
              <p:cNvSpPr/>
              <p:nvPr/>
            </p:nvSpPr>
            <p:spPr>
              <a:xfrm>
                <a:off x="5837311" y="2881789"/>
                <a:ext cx="315495" cy="288369"/>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435D74"/>
                </a:solidFill>
                <a:prstDash val="solid"/>
                <a:round/>
                <a:headEnd type="none" w="sm" len="sm"/>
                <a:tailEnd type="none" w="sm" len="sm"/>
              </a:ln>
            </p:spPr>
            <p:txBody>
              <a:bodyPr spcFirstLastPara="1" wrap="square" lIns="0" tIns="0" rIns="0" bIns="0" anchor="t" anchorCtr="0">
                <a:noAutofit/>
              </a:bodyPr>
              <a:lstStyle/>
              <a:p>
                <a:endParaRPr sz="900"/>
              </a:p>
            </p:txBody>
          </p:sp>
        </p:grpSp>
      </p:grpSp>
      <p:grpSp>
        <p:nvGrpSpPr>
          <p:cNvPr id="7051" name="Google Shape;7051;p63"/>
          <p:cNvGrpSpPr/>
          <p:nvPr/>
        </p:nvGrpSpPr>
        <p:grpSpPr>
          <a:xfrm>
            <a:off x="8163135" y="3526708"/>
            <a:ext cx="269068" cy="645491"/>
            <a:chOff x="7026852" y="3311869"/>
            <a:chExt cx="434331" cy="1041954"/>
          </a:xfrm>
        </p:grpSpPr>
        <p:sp>
          <p:nvSpPr>
            <p:cNvPr id="7052" name="Google Shape;7052;p63"/>
            <p:cNvSpPr/>
            <p:nvPr/>
          </p:nvSpPr>
          <p:spPr>
            <a:xfrm>
              <a:off x="7026852" y="3311869"/>
              <a:ext cx="434331" cy="847405"/>
            </a:xfrm>
            <a:custGeom>
              <a:avLst/>
              <a:gdLst/>
              <a:ahLst/>
              <a:cxnLst/>
              <a:rect l="l" t="t" r="r" b="b"/>
              <a:pathLst>
                <a:path w="16734" h="32649" extrusionOk="0">
                  <a:moveTo>
                    <a:pt x="8369" y="0"/>
                  </a:moveTo>
                  <a:cubicBezTo>
                    <a:pt x="3747" y="0"/>
                    <a:pt x="1" y="3747"/>
                    <a:pt x="1" y="8366"/>
                  </a:cubicBezTo>
                  <a:lnTo>
                    <a:pt x="1" y="32649"/>
                  </a:lnTo>
                  <a:lnTo>
                    <a:pt x="16734" y="32649"/>
                  </a:lnTo>
                  <a:lnTo>
                    <a:pt x="16734" y="8366"/>
                  </a:lnTo>
                  <a:cubicBezTo>
                    <a:pt x="16734" y="3744"/>
                    <a:pt x="12987" y="0"/>
                    <a:pt x="8369"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053" name="Google Shape;7053;p63"/>
            <p:cNvSpPr/>
            <p:nvPr/>
          </p:nvSpPr>
          <p:spPr>
            <a:xfrm>
              <a:off x="7082395" y="3359392"/>
              <a:ext cx="323321" cy="323321"/>
            </a:xfrm>
            <a:custGeom>
              <a:avLst/>
              <a:gdLst/>
              <a:ahLst/>
              <a:cxnLst/>
              <a:rect l="l" t="t" r="r" b="b"/>
              <a:pathLst>
                <a:path w="12457" h="12457" extrusionOk="0">
                  <a:moveTo>
                    <a:pt x="6229" y="1"/>
                  </a:moveTo>
                  <a:cubicBezTo>
                    <a:pt x="2788" y="1"/>
                    <a:pt x="1" y="2788"/>
                    <a:pt x="1" y="6229"/>
                  </a:cubicBezTo>
                  <a:cubicBezTo>
                    <a:pt x="1" y="9670"/>
                    <a:pt x="2788" y="12457"/>
                    <a:pt x="6229" y="12457"/>
                  </a:cubicBezTo>
                  <a:cubicBezTo>
                    <a:pt x="9666" y="12457"/>
                    <a:pt x="12457" y="9670"/>
                    <a:pt x="12457" y="6229"/>
                  </a:cubicBezTo>
                  <a:cubicBezTo>
                    <a:pt x="12457" y="2788"/>
                    <a:pt x="9666" y="1"/>
                    <a:pt x="6229"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054" name="Google Shape;7054;p63"/>
            <p:cNvSpPr/>
            <p:nvPr/>
          </p:nvSpPr>
          <p:spPr>
            <a:xfrm>
              <a:off x="7026852" y="4159239"/>
              <a:ext cx="434331" cy="194585"/>
            </a:xfrm>
            <a:custGeom>
              <a:avLst/>
              <a:gdLst/>
              <a:ahLst/>
              <a:cxnLst/>
              <a:rect l="l" t="t" r="r" b="b"/>
              <a:pathLst>
                <a:path w="16734" h="7497" extrusionOk="0">
                  <a:moveTo>
                    <a:pt x="1" y="1"/>
                  </a:moveTo>
                  <a:lnTo>
                    <a:pt x="8369" y="7496"/>
                  </a:lnTo>
                  <a:lnTo>
                    <a:pt x="16734" y="1"/>
                  </a:ln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7055" name="Google Shape;7055;p63"/>
          <p:cNvGrpSpPr/>
          <p:nvPr/>
        </p:nvGrpSpPr>
        <p:grpSpPr>
          <a:xfrm>
            <a:off x="6179716" y="3565945"/>
            <a:ext cx="293882" cy="293836"/>
            <a:chOff x="4873519" y="3311869"/>
            <a:chExt cx="499374" cy="499296"/>
          </a:xfrm>
        </p:grpSpPr>
        <p:sp>
          <p:nvSpPr>
            <p:cNvPr id="7056" name="Google Shape;7056;p63"/>
            <p:cNvSpPr/>
            <p:nvPr/>
          </p:nvSpPr>
          <p:spPr>
            <a:xfrm>
              <a:off x="4873519" y="3311869"/>
              <a:ext cx="499374" cy="499296"/>
            </a:xfrm>
            <a:custGeom>
              <a:avLst/>
              <a:gdLst/>
              <a:ahLst/>
              <a:cxnLst/>
              <a:rect l="l" t="t" r="r" b="b"/>
              <a:pathLst>
                <a:path w="19240" h="19237" extrusionOk="0">
                  <a:moveTo>
                    <a:pt x="1" y="0"/>
                  </a:moveTo>
                  <a:lnTo>
                    <a:pt x="1" y="9618"/>
                  </a:lnTo>
                  <a:cubicBezTo>
                    <a:pt x="1" y="14929"/>
                    <a:pt x="4308" y="19236"/>
                    <a:pt x="9619" y="19236"/>
                  </a:cubicBezTo>
                  <a:cubicBezTo>
                    <a:pt x="14933" y="19236"/>
                    <a:pt x="19240" y="14929"/>
                    <a:pt x="19240" y="9618"/>
                  </a:cubicBezTo>
                  <a:cubicBezTo>
                    <a:pt x="19240" y="4307"/>
                    <a:pt x="14933" y="0"/>
                    <a:pt x="9619"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057" name="Google Shape;7057;p63"/>
            <p:cNvSpPr/>
            <p:nvPr/>
          </p:nvSpPr>
          <p:spPr>
            <a:xfrm>
              <a:off x="4894620" y="3329830"/>
              <a:ext cx="202112" cy="182386"/>
            </a:xfrm>
            <a:custGeom>
              <a:avLst/>
              <a:gdLst/>
              <a:ahLst/>
              <a:cxnLst/>
              <a:rect l="l" t="t" r="r" b="b"/>
              <a:pathLst>
                <a:path w="7787" h="7027" extrusionOk="0">
                  <a:moveTo>
                    <a:pt x="0" y="1"/>
                  </a:moveTo>
                  <a:lnTo>
                    <a:pt x="0" y="7026"/>
                  </a:lnTo>
                  <a:lnTo>
                    <a:pt x="7787" y="1"/>
                  </a:ln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7058" name="Google Shape;7058;p63"/>
          <p:cNvGrpSpPr/>
          <p:nvPr/>
        </p:nvGrpSpPr>
        <p:grpSpPr>
          <a:xfrm>
            <a:off x="6179716" y="3878316"/>
            <a:ext cx="293882" cy="293882"/>
            <a:chOff x="4873519" y="3875839"/>
            <a:chExt cx="499374" cy="499374"/>
          </a:xfrm>
        </p:grpSpPr>
        <p:sp>
          <p:nvSpPr>
            <p:cNvPr id="7059" name="Google Shape;7059;p63"/>
            <p:cNvSpPr/>
            <p:nvPr/>
          </p:nvSpPr>
          <p:spPr>
            <a:xfrm>
              <a:off x="4873519" y="3875839"/>
              <a:ext cx="499374" cy="499374"/>
            </a:xfrm>
            <a:custGeom>
              <a:avLst/>
              <a:gdLst/>
              <a:ahLst/>
              <a:cxnLst/>
              <a:rect l="l" t="t" r="r" b="b"/>
              <a:pathLst>
                <a:path w="19240" h="19240" extrusionOk="0">
                  <a:moveTo>
                    <a:pt x="1" y="1"/>
                  </a:moveTo>
                  <a:lnTo>
                    <a:pt x="1" y="9619"/>
                  </a:lnTo>
                  <a:cubicBezTo>
                    <a:pt x="1" y="14930"/>
                    <a:pt x="4308" y="19240"/>
                    <a:pt x="9619" y="19240"/>
                  </a:cubicBezTo>
                  <a:cubicBezTo>
                    <a:pt x="14933" y="19240"/>
                    <a:pt x="19240" y="14933"/>
                    <a:pt x="19240" y="9619"/>
                  </a:cubicBezTo>
                  <a:lnTo>
                    <a:pt x="19240"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060" name="Google Shape;7060;p63"/>
            <p:cNvSpPr/>
            <p:nvPr/>
          </p:nvSpPr>
          <p:spPr>
            <a:xfrm>
              <a:off x="4894620" y="3893826"/>
              <a:ext cx="202112" cy="182360"/>
            </a:xfrm>
            <a:custGeom>
              <a:avLst/>
              <a:gdLst/>
              <a:ahLst/>
              <a:cxnLst/>
              <a:rect l="l" t="t" r="r" b="b"/>
              <a:pathLst>
                <a:path w="7787" h="7026" extrusionOk="0">
                  <a:moveTo>
                    <a:pt x="0" y="0"/>
                  </a:moveTo>
                  <a:lnTo>
                    <a:pt x="0" y="7026"/>
                  </a:lnTo>
                  <a:lnTo>
                    <a:pt x="7787" y="0"/>
                  </a:ln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7061" name="Google Shape;7061;p63"/>
          <p:cNvGrpSpPr/>
          <p:nvPr/>
        </p:nvGrpSpPr>
        <p:grpSpPr>
          <a:xfrm>
            <a:off x="2410245" y="1850269"/>
            <a:ext cx="698104" cy="698208"/>
            <a:chOff x="2565073" y="2075876"/>
            <a:chExt cx="672482" cy="672518"/>
          </a:xfrm>
        </p:grpSpPr>
        <p:sp>
          <p:nvSpPr>
            <p:cNvPr id="7062" name="Google Shape;7062;p63"/>
            <p:cNvSpPr/>
            <p:nvPr/>
          </p:nvSpPr>
          <p:spPr>
            <a:xfrm>
              <a:off x="2642193" y="2530650"/>
              <a:ext cx="419588" cy="217743"/>
            </a:xfrm>
            <a:custGeom>
              <a:avLst/>
              <a:gdLst/>
              <a:ahLst/>
              <a:cxnLst/>
              <a:rect l="l" t="t" r="r" b="b"/>
              <a:pathLst>
                <a:path w="130611" h="67780" extrusionOk="0">
                  <a:moveTo>
                    <a:pt x="28498" y="0"/>
                  </a:moveTo>
                  <a:cubicBezTo>
                    <a:pt x="24484" y="0"/>
                    <a:pt x="20456" y="1023"/>
                    <a:pt x="16802" y="3132"/>
                  </a:cubicBezTo>
                  <a:lnTo>
                    <a:pt x="16191" y="3487"/>
                  </a:lnTo>
                  <a:cubicBezTo>
                    <a:pt x="1795" y="11796"/>
                    <a:pt x="1" y="31826"/>
                    <a:pt x="12628" y="42639"/>
                  </a:cubicBezTo>
                  <a:cubicBezTo>
                    <a:pt x="28340" y="56094"/>
                    <a:pt x="48088" y="64970"/>
                    <a:pt x="69808" y="67207"/>
                  </a:cubicBezTo>
                  <a:cubicBezTo>
                    <a:pt x="70015" y="67227"/>
                    <a:pt x="70217" y="67252"/>
                    <a:pt x="70419" y="67271"/>
                  </a:cubicBezTo>
                  <a:cubicBezTo>
                    <a:pt x="70804" y="67306"/>
                    <a:pt x="71188" y="67345"/>
                    <a:pt x="71572" y="67375"/>
                  </a:cubicBezTo>
                  <a:cubicBezTo>
                    <a:pt x="72080" y="67419"/>
                    <a:pt x="72588" y="67464"/>
                    <a:pt x="73100" y="67498"/>
                  </a:cubicBezTo>
                  <a:lnTo>
                    <a:pt x="73440" y="67523"/>
                  </a:lnTo>
                  <a:cubicBezTo>
                    <a:pt x="75877" y="67694"/>
                    <a:pt x="78323" y="67780"/>
                    <a:pt x="80773" y="67780"/>
                  </a:cubicBezTo>
                  <a:cubicBezTo>
                    <a:pt x="97672" y="67780"/>
                    <a:pt x="114788" y="63683"/>
                    <a:pt x="130611" y="55083"/>
                  </a:cubicBezTo>
                  <a:lnTo>
                    <a:pt x="106348" y="13068"/>
                  </a:lnTo>
                  <a:cubicBezTo>
                    <a:pt x="98422" y="17162"/>
                    <a:pt x="89641" y="19287"/>
                    <a:pt x="80747" y="19287"/>
                  </a:cubicBezTo>
                  <a:cubicBezTo>
                    <a:pt x="79675" y="19287"/>
                    <a:pt x="78601" y="19256"/>
                    <a:pt x="77526" y="19194"/>
                  </a:cubicBezTo>
                  <a:cubicBezTo>
                    <a:pt x="77220" y="19174"/>
                    <a:pt x="76910" y="19149"/>
                    <a:pt x="76599" y="19130"/>
                  </a:cubicBezTo>
                  <a:cubicBezTo>
                    <a:pt x="76072" y="19090"/>
                    <a:pt x="75545" y="19051"/>
                    <a:pt x="75017" y="18997"/>
                  </a:cubicBezTo>
                  <a:cubicBezTo>
                    <a:pt x="74943" y="18992"/>
                    <a:pt x="74865" y="18982"/>
                    <a:pt x="74791" y="18972"/>
                  </a:cubicBezTo>
                  <a:cubicBezTo>
                    <a:pt x="73347" y="18819"/>
                    <a:pt x="71908" y="18612"/>
                    <a:pt x="70478" y="18351"/>
                  </a:cubicBezTo>
                  <a:cubicBezTo>
                    <a:pt x="70409" y="18336"/>
                    <a:pt x="70340" y="18331"/>
                    <a:pt x="70266" y="18317"/>
                  </a:cubicBezTo>
                  <a:cubicBezTo>
                    <a:pt x="60646" y="16518"/>
                    <a:pt x="51666" y="12220"/>
                    <a:pt x="44224" y="5857"/>
                  </a:cubicBezTo>
                  <a:cubicBezTo>
                    <a:pt x="39725" y="2011"/>
                    <a:pt x="34125" y="0"/>
                    <a:pt x="28498"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063" name="Google Shape;7063;p63"/>
            <p:cNvSpPr/>
            <p:nvPr/>
          </p:nvSpPr>
          <p:spPr>
            <a:xfrm>
              <a:off x="2910083" y="2420918"/>
              <a:ext cx="327379" cy="312727"/>
            </a:xfrm>
            <a:custGeom>
              <a:avLst/>
              <a:gdLst/>
              <a:ahLst/>
              <a:cxnLst/>
              <a:rect l="l" t="t" r="r" b="b"/>
              <a:pathLst>
                <a:path w="101908" h="97347" extrusionOk="0">
                  <a:moveTo>
                    <a:pt x="53377" y="1"/>
                  </a:moveTo>
                  <a:cubicBezTo>
                    <a:pt x="52884" y="9843"/>
                    <a:pt x="49823" y="19390"/>
                    <a:pt x="44495" y="27689"/>
                  </a:cubicBezTo>
                  <a:lnTo>
                    <a:pt x="44490" y="27684"/>
                  </a:lnTo>
                  <a:cubicBezTo>
                    <a:pt x="37847" y="37980"/>
                    <a:pt x="27936" y="45964"/>
                    <a:pt x="16216" y="50163"/>
                  </a:cubicBezTo>
                  <a:cubicBezTo>
                    <a:pt x="6521" y="53638"/>
                    <a:pt x="1" y="62746"/>
                    <a:pt x="1" y="73041"/>
                  </a:cubicBezTo>
                  <a:cubicBezTo>
                    <a:pt x="1" y="86873"/>
                    <a:pt x="11336" y="97347"/>
                    <a:pt x="24173" y="97347"/>
                  </a:cubicBezTo>
                  <a:cubicBezTo>
                    <a:pt x="26820" y="97347"/>
                    <a:pt x="29530" y="96902"/>
                    <a:pt x="32219" y="95949"/>
                  </a:cubicBezTo>
                  <a:cubicBezTo>
                    <a:pt x="49306" y="89897"/>
                    <a:pt x="64347" y="79537"/>
                    <a:pt x="76048" y="66171"/>
                  </a:cubicBezTo>
                  <a:cubicBezTo>
                    <a:pt x="76329" y="65870"/>
                    <a:pt x="76609" y="65570"/>
                    <a:pt x="76881" y="65254"/>
                  </a:cubicBezTo>
                  <a:cubicBezTo>
                    <a:pt x="92548" y="46905"/>
                    <a:pt x="101267" y="23751"/>
                    <a:pt x="10190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64" name="Google Shape;7064;p63"/>
            <p:cNvSpPr/>
            <p:nvPr/>
          </p:nvSpPr>
          <p:spPr>
            <a:xfrm>
              <a:off x="2999034" y="2125384"/>
              <a:ext cx="238522" cy="411351"/>
            </a:xfrm>
            <a:custGeom>
              <a:avLst/>
              <a:gdLst/>
              <a:ahLst/>
              <a:cxnLst/>
              <a:rect l="l" t="t" r="r" b="b"/>
              <a:pathLst>
                <a:path w="74248" h="128047" extrusionOk="0">
                  <a:moveTo>
                    <a:pt x="24273" y="0"/>
                  </a:moveTo>
                  <a:lnTo>
                    <a:pt x="0" y="42036"/>
                  </a:lnTo>
                  <a:cubicBezTo>
                    <a:pt x="7521" y="46866"/>
                    <a:pt x="13775" y="53430"/>
                    <a:pt x="18236" y="61173"/>
                  </a:cubicBezTo>
                  <a:cubicBezTo>
                    <a:pt x="18694" y="61966"/>
                    <a:pt x="19128" y="62765"/>
                    <a:pt x="19542" y="63573"/>
                  </a:cubicBezTo>
                  <a:cubicBezTo>
                    <a:pt x="19601" y="63696"/>
                    <a:pt x="19665" y="63829"/>
                    <a:pt x="19729" y="63953"/>
                  </a:cubicBezTo>
                  <a:cubicBezTo>
                    <a:pt x="19970" y="64426"/>
                    <a:pt x="20202" y="64904"/>
                    <a:pt x="20429" y="65382"/>
                  </a:cubicBezTo>
                  <a:cubicBezTo>
                    <a:pt x="20557" y="65658"/>
                    <a:pt x="20685" y="65929"/>
                    <a:pt x="20808" y="66210"/>
                  </a:cubicBezTo>
                  <a:cubicBezTo>
                    <a:pt x="21079" y="66806"/>
                    <a:pt x="21346" y="67408"/>
                    <a:pt x="21592" y="68014"/>
                  </a:cubicBezTo>
                  <a:cubicBezTo>
                    <a:pt x="21676" y="68226"/>
                    <a:pt x="21755" y="68433"/>
                    <a:pt x="21838" y="68645"/>
                  </a:cubicBezTo>
                  <a:cubicBezTo>
                    <a:pt x="22036" y="69142"/>
                    <a:pt x="22223" y="69645"/>
                    <a:pt x="22405" y="70148"/>
                  </a:cubicBezTo>
                  <a:cubicBezTo>
                    <a:pt x="25816" y="79561"/>
                    <a:pt x="26649" y="89714"/>
                    <a:pt x="24815" y="99561"/>
                  </a:cubicBezTo>
                  <a:cubicBezTo>
                    <a:pt x="22952" y="109586"/>
                    <a:pt x="27738" y="119679"/>
                    <a:pt x="36570" y="124780"/>
                  </a:cubicBezTo>
                  <a:cubicBezTo>
                    <a:pt x="40441" y="127014"/>
                    <a:pt x="44590" y="128047"/>
                    <a:pt x="48651" y="128047"/>
                  </a:cubicBezTo>
                  <a:cubicBezTo>
                    <a:pt x="59837" y="128047"/>
                    <a:pt x="70356" y="120215"/>
                    <a:pt x="72558" y="108102"/>
                  </a:cubicBezTo>
                  <a:cubicBezTo>
                    <a:pt x="73686" y="101887"/>
                    <a:pt x="74248" y="95579"/>
                    <a:pt x="74248" y="89261"/>
                  </a:cubicBezTo>
                  <a:cubicBezTo>
                    <a:pt x="74243" y="71168"/>
                    <a:pt x="69655" y="54150"/>
                    <a:pt x="61577" y="39305"/>
                  </a:cubicBezTo>
                  <a:lnTo>
                    <a:pt x="61557" y="39315"/>
                  </a:lnTo>
                  <a:cubicBezTo>
                    <a:pt x="61123" y="38517"/>
                    <a:pt x="60680" y="37723"/>
                    <a:pt x="60222" y="36930"/>
                  </a:cubicBezTo>
                  <a:cubicBezTo>
                    <a:pt x="51178" y="21262"/>
                    <a:pt x="38694" y="8818"/>
                    <a:pt x="24273"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065" name="Google Shape;7065;p63"/>
            <p:cNvSpPr/>
            <p:nvPr/>
          </p:nvSpPr>
          <p:spPr>
            <a:xfrm>
              <a:off x="2740849" y="2075876"/>
              <a:ext cx="419604" cy="217734"/>
            </a:xfrm>
            <a:custGeom>
              <a:avLst/>
              <a:gdLst/>
              <a:ahLst/>
              <a:cxnLst/>
              <a:rect l="l" t="t" r="r" b="b"/>
              <a:pathLst>
                <a:path w="130616" h="67777" extrusionOk="0">
                  <a:moveTo>
                    <a:pt x="49853" y="1"/>
                  </a:moveTo>
                  <a:cubicBezTo>
                    <a:pt x="32949" y="1"/>
                    <a:pt x="15828" y="4093"/>
                    <a:pt x="0" y="12696"/>
                  </a:cubicBezTo>
                  <a:lnTo>
                    <a:pt x="24263" y="54711"/>
                  </a:lnTo>
                  <a:cubicBezTo>
                    <a:pt x="32189" y="50621"/>
                    <a:pt x="40970" y="48497"/>
                    <a:pt x="49860" y="48497"/>
                  </a:cubicBezTo>
                  <a:cubicBezTo>
                    <a:pt x="50932" y="48497"/>
                    <a:pt x="52006" y="48528"/>
                    <a:pt x="53080" y="48590"/>
                  </a:cubicBezTo>
                  <a:cubicBezTo>
                    <a:pt x="53391" y="48605"/>
                    <a:pt x="53701" y="48630"/>
                    <a:pt x="54012" y="48649"/>
                  </a:cubicBezTo>
                  <a:cubicBezTo>
                    <a:pt x="54539" y="48689"/>
                    <a:pt x="55066" y="48728"/>
                    <a:pt x="55594" y="48782"/>
                  </a:cubicBezTo>
                  <a:cubicBezTo>
                    <a:pt x="55668" y="48792"/>
                    <a:pt x="55746" y="48802"/>
                    <a:pt x="55820" y="48807"/>
                  </a:cubicBezTo>
                  <a:cubicBezTo>
                    <a:pt x="57264" y="48960"/>
                    <a:pt x="58704" y="49172"/>
                    <a:pt x="60133" y="49433"/>
                  </a:cubicBezTo>
                  <a:cubicBezTo>
                    <a:pt x="60202" y="49448"/>
                    <a:pt x="60271" y="49453"/>
                    <a:pt x="60345" y="49462"/>
                  </a:cubicBezTo>
                  <a:cubicBezTo>
                    <a:pt x="69965" y="51266"/>
                    <a:pt x="78945" y="55564"/>
                    <a:pt x="86387" y="61927"/>
                  </a:cubicBezTo>
                  <a:cubicBezTo>
                    <a:pt x="90886" y="65767"/>
                    <a:pt x="96484" y="67777"/>
                    <a:pt x="102111" y="67777"/>
                  </a:cubicBezTo>
                  <a:cubicBezTo>
                    <a:pt x="106125" y="67777"/>
                    <a:pt x="110154" y="66754"/>
                    <a:pt x="113809" y="64642"/>
                  </a:cubicBezTo>
                  <a:lnTo>
                    <a:pt x="114420" y="64292"/>
                  </a:lnTo>
                  <a:cubicBezTo>
                    <a:pt x="128816" y="55983"/>
                    <a:pt x="130615" y="35958"/>
                    <a:pt x="117988" y="25140"/>
                  </a:cubicBezTo>
                  <a:cubicBezTo>
                    <a:pt x="102271" y="11685"/>
                    <a:pt x="82523" y="2809"/>
                    <a:pt x="60803" y="572"/>
                  </a:cubicBezTo>
                  <a:cubicBezTo>
                    <a:pt x="60596" y="552"/>
                    <a:pt x="60394" y="532"/>
                    <a:pt x="60192" y="513"/>
                  </a:cubicBezTo>
                  <a:cubicBezTo>
                    <a:pt x="59808" y="473"/>
                    <a:pt x="59423" y="439"/>
                    <a:pt x="59039" y="404"/>
                  </a:cubicBezTo>
                  <a:cubicBezTo>
                    <a:pt x="58531" y="360"/>
                    <a:pt x="58023" y="320"/>
                    <a:pt x="57511" y="281"/>
                  </a:cubicBezTo>
                  <a:lnTo>
                    <a:pt x="57171" y="256"/>
                  </a:lnTo>
                  <a:cubicBezTo>
                    <a:pt x="54739" y="86"/>
                    <a:pt x="52298" y="1"/>
                    <a:pt x="4985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66" name="Google Shape;7066;p63"/>
            <p:cNvSpPr/>
            <p:nvPr/>
          </p:nvSpPr>
          <p:spPr>
            <a:xfrm>
              <a:off x="2565167" y="2090625"/>
              <a:ext cx="327379" cy="312740"/>
            </a:xfrm>
            <a:custGeom>
              <a:avLst/>
              <a:gdLst/>
              <a:ahLst/>
              <a:cxnLst/>
              <a:rect l="l" t="t" r="r" b="b"/>
              <a:pathLst>
                <a:path w="101908" h="97351" extrusionOk="0">
                  <a:moveTo>
                    <a:pt x="77732" y="1"/>
                  </a:moveTo>
                  <a:cubicBezTo>
                    <a:pt x="75086" y="1"/>
                    <a:pt x="72377" y="446"/>
                    <a:pt x="69690" y="1397"/>
                  </a:cubicBezTo>
                  <a:cubicBezTo>
                    <a:pt x="52607" y="7449"/>
                    <a:pt x="37561" y="17814"/>
                    <a:pt x="25865" y="31175"/>
                  </a:cubicBezTo>
                  <a:cubicBezTo>
                    <a:pt x="25580" y="31476"/>
                    <a:pt x="25299" y="31776"/>
                    <a:pt x="25028" y="32097"/>
                  </a:cubicBezTo>
                  <a:cubicBezTo>
                    <a:pt x="9365" y="50441"/>
                    <a:pt x="646" y="73600"/>
                    <a:pt x="1" y="97350"/>
                  </a:cubicBezTo>
                  <a:lnTo>
                    <a:pt x="48536" y="97350"/>
                  </a:lnTo>
                  <a:cubicBezTo>
                    <a:pt x="49024" y="87503"/>
                    <a:pt x="52085" y="77956"/>
                    <a:pt x="57413" y="69662"/>
                  </a:cubicBezTo>
                  <a:lnTo>
                    <a:pt x="57418" y="69662"/>
                  </a:lnTo>
                  <a:cubicBezTo>
                    <a:pt x="64061" y="59371"/>
                    <a:pt x="73977" y="51382"/>
                    <a:pt x="85697" y="47183"/>
                  </a:cubicBezTo>
                  <a:cubicBezTo>
                    <a:pt x="95382" y="43708"/>
                    <a:pt x="101907" y="34605"/>
                    <a:pt x="101907" y="24310"/>
                  </a:cubicBezTo>
                  <a:cubicBezTo>
                    <a:pt x="101907" y="10473"/>
                    <a:pt x="90570" y="1"/>
                    <a:pt x="77732"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067" name="Google Shape;7067;p63"/>
            <p:cNvSpPr/>
            <p:nvPr/>
          </p:nvSpPr>
          <p:spPr>
            <a:xfrm>
              <a:off x="2565073" y="2287538"/>
              <a:ext cx="218572" cy="409555"/>
            </a:xfrm>
            <a:custGeom>
              <a:avLst/>
              <a:gdLst/>
              <a:ahLst/>
              <a:cxnLst/>
              <a:rect l="l" t="t" r="r" b="b"/>
              <a:pathLst>
                <a:path w="68038" h="127488" extrusionOk="0">
                  <a:moveTo>
                    <a:pt x="25598" y="0"/>
                  </a:moveTo>
                  <a:cubicBezTo>
                    <a:pt x="14413" y="0"/>
                    <a:pt x="3897" y="7831"/>
                    <a:pt x="1695" y="19943"/>
                  </a:cubicBezTo>
                  <a:cubicBezTo>
                    <a:pt x="567" y="26163"/>
                    <a:pt x="0" y="32466"/>
                    <a:pt x="5" y="38785"/>
                  </a:cubicBezTo>
                  <a:cubicBezTo>
                    <a:pt x="5" y="56877"/>
                    <a:pt x="4598" y="73900"/>
                    <a:pt x="12676" y="88745"/>
                  </a:cubicBezTo>
                  <a:lnTo>
                    <a:pt x="12696" y="88735"/>
                  </a:lnTo>
                  <a:cubicBezTo>
                    <a:pt x="13125" y="89533"/>
                    <a:pt x="13568" y="90327"/>
                    <a:pt x="14027" y="91120"/>
                  </a:cubicBezTo>
                  <a:cubicBezTo>
                    <a:pt x="22888" y="106463"/>
                    <a:pt x="35052" y="118705"/>
                    <a:pt x="49093" y="127488"/>
                  </a:cubicBezTo>
                  <a:cubicBezTo>
                    <a:pt x="44721" y="124742"/>
                    <a:pt x="40552" y="121677"/>
                    <a:pt x="36634" y="118316"/>
                  </a:cubicBezTo>
                  <a:cubicBezTo>
                    <a:pt x="24002" y="107503"/>
                    <a:pt x="25801" y="87473"/>
                    <a:pt x="40197" y="79164"/>
                  </a:cubicBezTo>
                  <a:lnTo>
                    <a:pt x="40808" y="78809"/>
                  </a:lnTo>
                  <a:cubicBezTo>
                    <a:pt x="44459" y="76702"/>
                    <a:pt x="48483" y="75681"/>
                    <a:pt x="52492" y="75681"/>
                  </a:cubicBezTo>
                  <a:cubicBezTo>
                    <a:pt x="58042" y="75681"/>
                    <a:pt x="63566" y="77637"/>
                    <a:pt x="68038" y="81377"/>
                  </a:cubicBezTo>
                  <a:cubicBezTo>
                    <a:pt x="63238" y="77256"/>
                    <a:pt x="59172" y="72353"/>
                    <a:pt x="56017" y="66877"/>
                  </a:cubicBezTo>
                  <a:cubicBezTo>
                    <a:pt x="55559" y="66083"/>
                    <a:pt x="55120" y="65280"/>
                    <a:pt x="54706" y="64472"/>
                  </a:cubicBezTo>
                  <a:cubicBezTo>
                    <a:pt x="54647" y="64349"/>
                    <a:pt x="54583" y="64221"/>
                    <a:pt x="54519" y="64092"/>
                  </a:cubicBezTo>
                  <a:cubicBezTo>
                    <a:pt x="54278" y="63619"/>
                    <a:pt x="54046" y="63141"/>
                    <a:pt x="53824" y="62663"/>
                  </a:cubicBezTo>
                  <a:cubicBezTo>
                    <a:pt x="53691" y="62392"/>
                    <a:pt x="53568" y="62116"/>
                    <a:pt x="53440" y="61840"/>
                  </a:cubicBezTo>
                  <a:cubicBezTo>
                    <a:pt x="53169" y="61239"/>
                    <a:pt x="52907" y="60637"/>
                    <a:pt x="52656" y="60031"/>
                  </a:cubicBezTo>
                  <a:cubicBezTo>
                    <a:pt x="52572" y="59824"/>
                    <a:pt x="52493" y="59612"/>
                    <a:pt x="52410" y="59400"/>
                  </a:cubicBezTo>
                  <a:cubicBezTo>
                    <a:pt x="52217" y="58903"/>
                    <a:pt x="52025" y="58400"/>
                    <a:pt x="51843" y="57902"/>
                  </a:cubicBezTo>
                  <a:cubicBezTo>
                    <a:pt x="48437" y="48484"/>
                    <a:pt x="47604" y="38331"/>
                    <a:pt x="49433" y="28484"/>
                  </a:cubicBezTo>
                  <a:cubicBezTo>
                    <a:pt x="51301" y="18459"/>
                    <a:pt x="46515" y="8366"/>
                    <a:pt x="37683" y="3270"/>
                  </a:cubicBezTo>
                  <a:cubicBezTo>
                    <a:pt x="33811" y="1033"/>
                    <a:pt x="29660" y="0"/>
                    <a:pt x="25598"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7068" name="Google Shape;7068;p63"/>
          <p:cNvGrpSpPr/>
          <p:nvPr/>
        </p:nvGrpSpPr>
        <p:grpSpPr>
          <a:xfrm>
            <a:off x="5633655" y="3534870"/>
            <a:ext cx="438354" cy="637329"/>
            <a:chOff x="1697726" y="3244179"/>
            <a:chExt cx="788124" cy="1146069"/>
          </a:xfrm>
        </p:grpSpPr>
        <p:sp>
          <p:nvSpPr>
            <p:cNvPr id="7069" name="Google Shape;7069;p63"/>
            <p:cNvSpPr/>
            <p:nvPr/>
          </p:nvSpPr>
          <p:spPr>
            <a:xfrm>
              <a:off x="1697726" y="3244179"/>
              <a:ext cx="788124" cy="1146069"/>
            </a:xfrm>
            <a:custGeom>
              <a:avLst/>
              <a:gdLst/>
              <a:ahLst/>
              <a:cxnLst/>
              <a:rect l="l" t="t" r="r" b="b"/>
              <a:pathLst>
                <a:path w="30365" h="44156" extrusionOk="0">
                  <a:moveTo>
                    <a:pt x="18841" y="1"/>
                  </a:moveTo>
                  <a:lnTo>
                    <a:pt x="18841" y="3319"/>
                  </a:lnTo>
                  <a:lnTo>
                    <a:pt x="7583" y="3319"/>
                  </a:lnTo>
                  <a:cubicBezTo>
                    <a:pt x="5740" y="3319"/>
                    <a:pt x="4248" y="4814"/>
                    <a:pt x="4248" y="6658"/>
                  </a:cubicBezTo>
                  <a:lnTo>
                    <a:pt x="4248" y="29436"/>
                  </a:lnTo>
                  <a:lnTo>
                    <a:pt x="1" y="29436"/>
                  </a:lnTo>
                  <a:lnTo>
                    <a:pt x="1" y="44155"/>
                  </a:lnTo>
                  <a:lnTo>
                    <a:pt x="14720" y="44155"/>
                  </a:lnTo>
                  <a:lnTo>
                    <a:pt x="14720" y="29436"/>
                  </a:lnTo>
                  <a:lnTo>
                    <a:pt x="10922" y="29436"/>
                  </a:lnTo>
                  <a:lnTo>
                    <a:pt x="10922" y="9993"/>
                  </a:lnTo>
                  <a:lnTo>
                    <a:pt x="18841" y="9993"/>
                  </a:lnTo>
                  <a:lnTo>
                    <a:pt x="18841" y="13311"/>
                  </a:lnTo>
                  <a:lnTo>
                    <a:pt x="30365" y="6658"/>
                  </a:lnTo>
                  <a:lnTo>
                    <a:pt x="18841"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070" name="Google Shape;7070;p63"/>
            <p:cNvSpPr/>
            <p:nvPr/>
          </p:nvSpPr>
          <p:spPr>
            <a:xfrm>
              <a:off x="1743302" y="4053603"/>
              <a:ext cx="291293" cy="291267"/>
            </a:xfrm>
            <a:custGeom>
              <a:avLst/>
              <a:gdLst/>
              <a:ahLst/>
              <a:cxnLst/>
              <a:rect l="l" t="t" r="r" b="b"/>
              <a:pathLst>
                <a:path w="11223" h="11222" extrusionOk="0">
                  <a:moveTo>
                    <a:pt x="1" y="0"/>
                  </a:moveTo>
                  <a:lnTo>
                    <a:pt x="1" y="11222"/>
                  </a:lnTo>
                  <a:lnTo>
                    <a:pt x="11222" y="11222"/>
                  </a:lnTo>
                  <a:lnTo>
                    <a:pt x="11222" y="0"/>
                  </a:lnTo>
                  <a:close/>
                </a:path>
              </a:pathLst>
            </a:custGeom>
            <a:solidFill>
              <a:srgbClr val="E3E9ED"/>
            </a:solidFill>
            <a:ln>
              <a:noFill/>
            </a:ln>
          </p:spPr>
          <p:txBody>
            <a:bodyPr spcFirstLastPara="1" wrap="square" lIns="91425" tIns="91425" rIns="91425" bIns="91425" anchor="ctr" anchorCtr="0">
              <a:noAutofit/>
            </a:bodyPr>
            <a:lstStyle/>
            <a:p>
              <a:endParaRPr/>
            </a:p>
          </p:txBody>
        </p:sp>
      </p:grpSp>
      <p:sp>
        <p:nvSpPr>
          <p:cNvPr id="7071" name="Google Shape;7071;p63"/>
          <p:cNvSpPr/>
          <p:nvPr/>
        </p:nvSpPr>
        <p:spPr>
          <a:xfrm>
            <a:off x="8130915" y="3422653"/>
            <a:ext cx="204" cy="4"/>
          </a:xfrm>
          <a:custGeom>
            <a:avLst/>
            <a:gdLst/>
            <a:ahLst/>
            <a:cxnLst/>
            <a:rect l="l" t="t" r="r" b="b"/>
            <a:pathLst>
              <a:path w="48" h="1" extrusionOk="0">
                <a:moveTo>
                  <a:pt x="48" y="0"/>
                </a:moveTo>
                <a:lnTo>
                  <a:pt x="1" y="0"/>
                </a:ln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7072" name="Google Shape;7072;p63"/>
          <p:cNvGrpSpPr/>
          <p:nvPr/>
        </p:nvGrpSpPr>
        <p:grpSpPr>
          <a:xfrm>
            <a:off x="7634869" y="1863232"/>
            <a:ext cx="799565" cy="670282"/>
            <a:chOff x="7617850" y="2063282"/>
            <a:chExt cx="799565" cy="670282"/>
          </a:xfrm>
        </p:grpSpPr>
        <p:cxnSp>
          <p:nvCxnSpPr>
            <p:cNvPr id="7073" name="Google Shape;7073;p63"/>
            <p:cNvCxnSpPr/>
            <p:nvPr/>
          </p:nvCxnSpPr>
          <p:spPr>
            <a:xfrm rot="5400000" flipH="1">
              <a:off x="7629118" y="210471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074" name="Google Shape;7074;p63"/>
            <p:cNvCxnSpPr/>
            <p:nvPr/>
          </p:nvCxnSpPr>
          <p:spPr>
            <a:xfrm rot="-5400000">
              <a:off x="8276270" y="210471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075" name="Google Shape;7075;p63"/>
            <p:cNvCxnSpPr/>
            <p:nvPr/>
          </p:nvCxnSpPr>
          <p:spPr>
            <a:xfrm rot="5400000">
              <a:off x="7629118" y="261296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076" name="Google Shape;7076;p63"/>
            <p:cNvCxnSpPr/>
            <p:nvPr/>
          </p:nvCxnSpPr>
          <p:spPr>
            <a:xfrm rot="-5400000" flipH="1">
              <a:off x="8276270" y="261296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077" name="Google Shape;7077;p63"/>
            <p:cNvCxnSpPr/>
            <p:nvPr/>
          </p:nvCxnSpPr>
          <p:spPr>
            <a:xfrm rot="10800000">
              <a:off x="7617850" y="2393356"/>
              <a:ext cx="83400" cy="0"/>
            </a:xfrm>
            <a:prstGeom prst="straightConnector1">
              <a:avLst/>
            </a:prstGeom>
            <a:noFill/>
            <a:ln w="9525" cap="flat" cmpd="sng">
              <a:solidFill>
                <a:srgbClr val="667E92"/>
              </a:solidFill>
              <a:prstDash val="solid"/>
              <a:round/>
              <a:headEnd type="none" w="med" len="med"/>
              <a:tailEnd type="none" w="med" len="med"/>
            </a:ln>
          </p:spPr>
        </p:cxnSp>
        <p:cxnSp>
          <p:nvCxnSpPr>
            <p:cNvPr id="7078" name="Google Shape;7078;p63"/>
            <p:cNvCxnSpPr/>
            <p:nvPr/>
          </p:nvCxnSpPr>
          <p:spPr>
            <a:xfrm rot="10800000">
              <a:off x="8334015" y="2393356"/>
              <a:ext cx="83400" cy="0"/>
            </a:xfrm>
            <a:prstGeom prst="straightConnector1">
              <a:avLst/>
            </a:prstGeom>
            <a:noFill/>
            <a:ln w="9525" cap="flat" cmpd="sng">
              <a:solidFill>
                <a:srgbClr val="667E92"/>
              </a:solidFill>
              <a:prstDash val="solid"/>
              <a:round/>
              <a:headEnd type="none" w="med" len="med"/>
              <a:tailEnd type="none" w="med" len="med"/>
            </a:ln>
          </p:spPr>
        </p:cxnSp>
        <p:grpSp>
          <p:nvGrpSpPr>
            <p:cNvPr id="7079" name="Google Shape;7079;p63"/>
            <p:cNvGrpSpPr/>
            <p:nvPr/>
          </p:nvGrpSpPr>
          <p:grpSpPr>
            <a:xfrm>
              <a:off x="7734309" y="2063282"/>
              <a:ext cx="570957" cy="620095"/>
              <a:chOff x="7734309" y="2063282"/>
              <a:chExt cx="570957" cy="620095"/>
            </a:xfrm>
          </p:grpSpPr>
          <p:grpSp>
            <p:nvGrpSpPr>
              <p:cNvPr id="7080" name="Google Shape;7080;p63"/>
              <p:cNvGrpSpPr/>
              <p:nvPr/>
            </p:nvGrpSpPr>
            <p:grpSpPr>
              <a:xfrm>
                <a:off x="8031573" y="2063282"/>
                <a:ext cx="273693" cy="620095"/>
                <a:chOff x="8031573" y="2063282"/>
                <a:chExt cx="273693" cy="620095"/>
              </a:xfrm>
            </p:grpSpPr>
            <p:sp>
              <p:nvSpPr>
                <p:cNvPr id="7081" name="Google Shape;7081;p63"/>
                <p:cNvSpPr/>
                <p:nvPr/>
              </p:nvSpPr>
              <p:spPr>
                <a:xfrm>
                  <a:off x="8031573" y="2481676"/>
                  <a:ext cx="246012" cy="201702"/>
                </a:xfrm>
                <a:custGeom>
                  <a:avLst/>
                  <a:gdLst/>
                  <a:ahLst/>
                  <a:cxnLst/>
                  <a:rect l="l" t="t" r="r" b="b"/>
                  <a:pathLst>
                    <a:path w="17944" h="14712" extrusionOk="0">
                      <a:moveTo>
                        <a:pt x="13714" y="1"/>
                      </a:moveTo>
                      <a:cubicBezTo>
                        <a:pt x="13485" y="1"/>
                        <a:pt x="13243" y="5"/>
                        <a:pt x="12987" y="13"/>
                      </a:cubicBezTo>
                      <a:cubicBezTo>
                        <a:pt x="11706" y="56"/>
                        <a:pt x="10294" y="76"/>
                        <a:pt x="8782" y="76"/>
                      </a:cubicBezTo>
                      <a:cubicBezTo>
                        <a:pt x="8568" y="76"/>
                        <a:pt x="8352" y="76"/>
                        <a:pt x="8134" y="75"/>
                      </a:cubicBezTo>
                      <a:lnTo>
                        <a:pt x="8118" y="75"/>
                      </a:lnTo>
                      <a:cubicBezTo>
                        <a:pt x="8116" y="75"/>
                        <a:pt x="8114" y="75"/>
                        <a:pt x="8112" y="75"/>
                      </a:cubicBezTo>
                      <a:cubicBezTo>
                        <a:pt x="6297" y="75"/>
                        <a:pt x="4825" y="1549"/>
                        <a:pt x="4828" y="3365"/>
                      </a:cubicBezTo>
                      <a:lnTo>
                        <a:pt x="4828" y="4847"/>
                      </a:lnTo>
                      <a:lnTo>
                        <a:pt x="6675" y="4847"/>
                      </a:lnTo>
                      <a:cubicBezTo>
                        <a:pt x="9163" y="4850"/>
                        <a:pt x="11182" y="6869"/>
                        <a:pt x="11185" y="9357"/>
                      </a:cubicBezTo>
                      <a:lnTo>
                        <a:pt x="11185" y="9535"/>
                      </a:lnTo>
                      <a:cubicBezTo>
                        <a:pt x="11185" y="9839"/>
                        <a:pt x="10936" y="10088"/>
                        <a:pt x="10632" y="10088"/>
                      </a:cubicBezTo>
                      <a:cubicBezTo>
                        <a:pt x="10328" y="10088"/>
                        <a:pt x="10079" y="9839"/>
                        <a:pt x="10079" y="9535"/>
                      </a:cubicBezTo>
                      <a:lnTo>
                        <a:pt x="10079" y="9357"/>
                      </a:lnTo>
                      <a:cubicBezTo>
                        <a:pt x="10079" y="7477"/>
                        <a:pt x="8555" y="5953"/>
                        <a:pt x="6675" y="5953"/>
                      </a:cubicBezTo>
                      <a:lnTo>
                        <a:pt x="1" y="5953"/>
                      </a:lnTo>
                      <a:lnTo>
                        <a:pt x="1" y="12851"/>
                      </a:lnTo>
                      <a:cubicBezTo>
                        <a:pt x="460" y="13288"/>
                        <a:pt x="2279" y="14711"/>
                        <a:pt x="6423" y="14711"/>
                      </a:cubicBezTo>
                      <a:cubicBezTo>
                        <a:pt x="11525" y="14711"/>
                        <a:pt x="14168" y="11628"/>
                        <a:pt x="14527" y="8571"/>
                      </a:cubicBezTo>
                      <a:cubicBezTo>
                        <a:pt x="14553" y="8351"/>
                        <a:pt x="14705" y="8169"/>
                        <a:pt x="14919" y="8105"/>
                      </a:cubicBezTo>
                      <a:cubicBezTo>
                        <a:pt x="15042" y="8069"/>
                        <a:pt x="17944" y="7154"/>
                        <a:pt x="17882" y="3957"/>
                      </a:cubicBezTo>
                      <a:cubicBezTo>
                        <a:pt x="17856" y="2779"/>
                        <a:pt x="17727" y="1961"/>
                        <a:pt x="17459" y="1392"/>
                      </a:cubicBezTo>
                      <a:cubicBezTo>
                        <a:pt x="17352" y="1201"/>
                        <a:pt x="17093" y="842"/>
                        <a:pt x="17028" y="780"/>
                      </a:cubicBezTo>
                      <a:cubicBezTo>
                        <a:pt x="16462" y="243"/>
                        <a:pt x="15452" y="1"/>
                        <a:pt x="13714"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82" name="Google Shape;7082;p63"/>
                <p:cNvSpPr/>
                <p:nvPr/>
              </p:nvSpPr>
              <p:spPr>
                <a:xfrm>
                  <a:off x="8031573" y="2298026"/>
                  <a:ext cx="273693" cy="250112"/>
                </a:xfrm>
                <a:custGeom>
                  <a:avLst/>
                  <a:gdLst/>
                  <a:ahLst/>
                  <a:cxnLst/>
                  <a:rect l="l" t="t" r="r" b="b"/>
                  <a:pathLst>
                    <a:path w="19963" h="18243" extrusionOk="0">
                      <a:moveTo>
                        <a:pt x="16810" y="1"/>
                      </a:moveTo>
                      <a:cubicBezTo>
                        <a:pt x="16764" y="1"/>
                        <a:pt x="16738" y="2"/>
                        <a:pt x="16737" y="2"/>
                      </a:cubicBezTo>
                      <a:lnTo>
                        <a:pt x="12039" y="2"/>
                      </a:lnTo>
                      <a:cubicBezTo>
                        <a:pt x="9752" y="2"/>
                        <a:pt x="7902" y="1856"/>
                        <a:pt x="7898" y="4140"/>
                      </a:cubicBezTo>
                      <a:lnTo>
                        <a:pt x="7898" y="6748"/>
                      </a:lnTo>
                      <a:lnTo>
                        <a:pt x="8303" y="6748"/>
                      </a:lnTo>
                      <a:cubicBezTo>
                        <a:pt x="9966" y="6748"/>
                        <a:pt x="11315" y="8097"/>
                        <a:pt x="11315" y="9760"/>
                      </a:cubicBezTo>
                      <a:lnTo>
                        <a:pt x="11315" y="10333"/>
                      </a:lnTo>
                      <a:cubicBezTo>
                        <a:pt x="11315" y="10637"/>
                        <a:pt x="11069" y="10886"/>
                        <a:pt x="10761" y="10886"/>
                      </a:cubicBezTo>
                      <a:cubicBezTo>
                        <a:pt x="10457" y="10886"/>
                        <a:pt x="10211" y="10637"/>
                        <a:pt x="10211" y="10333"/>
                      </a:cubicBezTo>
                      <a:lnTo>
                        <a:pt x="10211" y="9760"/>
                      </a:lnTo>
                      <a:cubicBezTo>
                        <a:pt x="10208" y="8705"/>
                        <a:pt x="9357" y="7854"/>
                        <a:pt x="8303" y="7851"/>
                      </a:cubicBezTo>
                      <a:lnTo>
                        <a:pt x="6449" y="7851"/>
                      </a:lnTo>
                      <a:cubicBezTo>
                        <a:pt x="5362" y="7851"/>
                        <a:pt x="4482" y="8731"/>
                        <a:pt x="4482" y="9818"/>
                      </a:cubicBezTo>
                      <a:lnTo>
                        <a:pt x="4482" y="10624"/>
                      </a:lnTo>
                      <a:cubicBezTo>
                        <a:pt x="4482" y="10931"/>
                        <a:pt x="4233" y="11177"/>
                        <a:pt x="3929" y="11177"/>
                      </a:cubicBezTo>
                      <a:cubicBezTo>
                        <a:pt x="3624" y="11177"/>
                        <a:pt x="3375" y="10931"/>
                        <a:pt x="3375" y="10624"/>
                      </a:cubicBezTo>
                      <a:lnTo>
                        <a:pt x="3375" y="9818"/>
                      </a:lnTo>
                      <a:cubicBezTo>
                        <a:pt x="3375" y="8123"/>
                        <a:pt x="4750" y="6745"/>
                        <a:pt x="6449" y="6745"/>
                      </a:cubicBezTo>
                      <a:lnTo>
                        <a:pt x="6792" y="6745"/>
                      </a:lnTo>
                      <a:lnTo>
                        <a:pt x="6792" y="5230"/>
                      </a:lnTo>
                      <a:lnTo>
                        <a:pt x="1" y="5230"/>
                      </a:lnTo>
                      <a:lnTo>
                        <a:pt x="1" y="18243"/>
                      </a:lnTo>
                      <a:lnTo>
                        <a:pt x="3722" y="18243"/>
                      </a:lnTo>
                      <a:lnTo>
                        <a:pt x="3722" y="16761"/>
                      </a:lnTo>
                      <a:cubicBezTo>
                        <a:pt x="3722" y="14335"/>
                        <a:pt x="5689" y="12364"/>
                        <a:pt x="8118" y="12364"/>
                      </a:cubicBezTo>
                      <a:lnTo>
                        <a:pt x="8138" y="12364"/>
                      </a:lnTo>
                      <a:cubicBezTo>
                        <a:pt x="8355" y="12365"/>
                        <a:pt x="8571" y="12366"/>
                        <a:pt x="8785" y="12366"/>
                      </a:cubicBezTo>
                      <a:cubicBezTo>
                        <a:pt x="10281" y="12366"/>
                        <a:pt x="11680" y="12346"/>
                        <a:pt x="12949" y="12306"/>
                      </a:cubicBezTo>
                      <a:cubicBezTo>
                        <a:pt x="13215" y="12297"/>
                        <a:pt x="13470" y="12293"/>
                        <a:pt x="13712" y="12293"/>
                      </a:cubicBezTo>
                      <a:cubicBezTo>
                        <a:pt x="15786" y="12293"/>
                        <a:pt x="16995" y="12621"/>
                        <a:pt x="17789" y="13374"/>
                      </a:cubicBezTo>
                      <a:cubicBezTo>
                        <a:pt x="17866" y="13448"/>
                        <a:pt x="17941" y="13526"/>
                        <a:pt x="18009" y="13610"/>
                      </a:cubicBezTo>
                      <a:cubicBezTo>
                        <a:pt x="19963" y="12539"/>
                        <a:pt x="19927" y="9744"/>
                        <a:pt x="19927" y="9715"/>
                      </a:cubicBezTo>
                      <a:lnTo>
                        <a:pt x="19927" y="4156"/>
                      </a:lnTo>
                      <a:cubicBezTo>
                        <a:pt x="19927" y="2603"/>
                        <a:pt x="19545" y="1461"/>
                        <a:pt x="18795" y="763"/>
                      </a:cubicBezTo>
                      <a:cubicBezTo>
                        <a:pt x="18032" y="53"/>
                        <a:pt x="17079" y="1"/>
                        <a:pt x="16810"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83" name="Google Shape;7083;p63"/>
                <p:cNvSpPr/>
                <p:nvPr/>
              </p:nvSpPr>
              <p:spPr>
                <a:xfrm>
                  <a:off x="8031573" y="2063282"/>
                  <a:ext cx="177311" cy="142529"/>
                </a:xfrm>
                <a:custGeom>
                  <a:avLst/>
                  <a:gdLst/>
                  <a:ahLst/>
                  <a:cxnLst/>
                  <a:rect l="l" t="t" r="r" b="b"/>
                  <a:pathLst>
                    <a:path w="12933" h="10396" extrusionOk="0">
                      <a:moveTo>
                        <a:pt x="3097" y="1"/>
                      </a:moveTo>
                      <a:cubicBezTo>
                        <a:pt x="134" y="1"/>
                        <a:pt x="4" y="3928"/>
                        <a:pt x="1" y="4087"/>
                      </a:cubicBezTo>
                      <a:lnTo>
                        <a:pt x="1" y="10396"/>
                      </a:lnTo>
                      <a:lnTo>
                        <a:pt x="3796" y="10396"/>
                      </a:lnTo>
                      <a:cubicBezTo>
                        <a:pt x="5061" y="10393"/>
                        <a:pt x="6087" y="9367"/>
                        <a:pt x="6087" y="8102"/>
                      </a:cubicBezTo>
                      <a:lnTo>
                        <a:pt x="6087" y="7568"/>
                      </a:lnTo>
                      <a:cubicBezTo>
                        <a:pt x="6083" y="6255"/>
                        <a:pt x="5022" y="5193"/>
                        <a:pt x="3712" y="5193"/>
                      </a:cubicBezTo>
                      <a:lnTo>
                        <a:pt x="2803" y="5193"/>
                      </a:lnTo>
                      <a:cubicBezTo>
                        <a:pt x="2499" y="5193"/>
                        <a:pt x="2249" y="4944"/>
                        <a:pt x="2249" y="4640"/>
                      </a:cubicBezTo>
                      <a:cubicBezTo>
                        <a:pt x="2249" y="4336"/>
                        <a:pt x="2499" y="4087"/>
                        <a:pt x="2803" y="4087"/>
                      </a:cubicBezTo>
                      <a:lnTo>
                        <a:pt x="3715" y="4087"/>
                      </a:lnTo>
                      <a:cubicBezTo>
                        <a:pt x="5507" y="4090"/>
                        <a:pt x="7009" y="5456"/>
                        <a:pt x="7180" y="7241"/>
                      </a:cubicBezTo>
                      <a:lnTo>
                        <a:pt x="12741" y="7241"/>
                      </a:lnTo>
                      <a:cubicBezTo>
                        <a:pt x="12868" y="7086"/>
                        <a:pt x="12932" y="6847"/>
                        <a:pt x="12777" y="6420"/>
                      </a:cubicBezTo>
                      <a:cubicBezTo>
                        <a:pt x="12389" y="5323"/>
                        <a:pt x="10755" y="3708"/>
                        <a:pt x="8616" y="2301"/>
                      </a:cubicBezTo>
                      <a:cubicBezTo>
                        <a:pt x="6494" y="903"/>
                        <a:pt x="4327" y="1"/>
                        <a:pt x="309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84" name="Google Shape;7084;p63"/>
                <p:cNvSpPr/>
                <p:nvPr/>
              </p:nvSpPr>
              <p:spPr>
                <a:xfrm>
                  <a:off x="8031573" y="2177659"/>
                  <a:ext cx="221307" cy="176914"/>
                </a:xfrm>
                <a:custGeom>
                  <a:avLst/>
                  <a:gdLst/>
                  <a:ahLst/>
                  <a:cxnLst/>
                  <a:rect l="l" t="t" r="r" b="b"/>
                  <a:pathLst>
                    <a:path w="16142" h="12904" extrusionOk="0">
                      <a:moveTo>
                        <a:pt x="13080" y="0"/>
                      </a:moveTo>
                      <a:cubicBezTo>
                        <a:pt x="13032" y="0"/>
                        <a:pt x="13005" y="2"/>
                        <a:pt x="13004" y="2"/>
                      </a:cubicBezTo>
                      <a:cubicBezTo>
                        <a:pt x="12997" y="3"/>
                        <a:pt x="12991" y="4"/>
                        <a:pt x="12985" y="4"/>
                      </a:cubicBezTo>
                      <a:cubicBezTo>
                        <a:pt x="12978" y="4"/>
                        <a:pt x="12973" y="3"/>
                        <a:pt x="12968" y="2"/>
                      </a:cubicBezTo>
                      <a:lnTo>
                        <a:pt x="7183" y="2"/>
                      </a:lnTo>
                      <a:cubicBezTo>
                        <a:pt x="7054" y="1778"/>
                        <a:pt x="5579" y="3156"/>
                        <a:pt x="3796" y="3156"/>
                      </a:cubicBezTo>
                      <a:lnTo>
                        <a:pt x="1" y="3156"/>
                      </a:lnTo>
                      <a:lnTo>
                        <a:pt x="1" y="12904"/>
                      </a:lnTo>
                      <a:lnTo>
                        <a:pt x="6792" y="12904"/>
                      </a:lnTo>
                      <a:cubicBezTo>
                        <a:pt x="6802" y="10018"/>
                        <a:pt x="9150" y="7676"/>
                        <a:pt x="12036" y="7676"/>
                      </a:cubicBezTo>
                      <a:lnTo>
                        <a:pt x="16142" y="7676"/>
                      </a:lnTo>
                      <a:lnTo>
                        <a:pt x="16142" y="3137"/>
                      </a:lnTo>
                      <a:cubicBezTo>
                        <a:pt x="16142" y="2108"/>
                        <a:pt x="15857" y="1318"/>
                        <a:pt x="15297" y="788"/>
                      </a:cubicBezTo>
                      <a:cubicBezTo>
                        <a:pt x="14516" y="51"/>
                        <a:pt x="13383" y="0"/>
                        <a:pt x="13080"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085" name="Google Shape;7085;p63"/>
              <p:cNvGrpSpPr/>
              <p:nvPr/>
            </p:nvGrpSpPr>
            <p:grpSpPr>
              <a:xfrm flipH="1">
                <a:off x="7734309" y="2063282"/>
                <a:ext cx="273693" cy="620095"/>
                <a:chOff x="8031573" y="2063282"/>
                <a:chExt cx="273693" cy="620095"/>
              </a:xfrm>
            </p:grpSpPr>
            <p:sp>
              <p:nvSpPr>
                <p:cNvPr id="7086" name="Google Shape;7086;p63"/>
                <p:cNvSpPr/>
                <p:nvPr/>
              </p:nvSpPr>
              <p:spPr>
                <a:xfrm>
                  <a:off x="8031573" y="2481676"/>
                  <a:ext cx="246012" cy="201702"/>
                </a:xfrm>
                <a:custGeom>
                  <a:avLst/>
                  <a:gdLst/>
                  <a:ahLst/>
                  <a:cxnLst/>
                  <a:rect l="l" t="t" r="r" b="b"/>
                  <a:pathLst>
                    <a:path w="17944" h="14712" extrusionOk="0">
                      <a:moveTo>
                        <a:pt x="13714" y="1"/>
                      </a:moveTo>
                      <a:cubicBezTo>
                        <a:pt x="13485" y="1"/>
                        <a:pt x="13243" y="5"/>
                        <a:pt x="12987" y="13"/>
                      </a:cubicBezTo>
                      <a:cubicBezTo>
                        <a:pt x="11706" y="56"/>
                        <a:pt x="10294" y="76"/>
                        <a:pt x="8782" y="76"/>
                      </a:cubicBezTo>
                      <a:cubicBezTo>
                        <a:pt x="8568" y="76"/>
                        <a:pt x="8352" y="76"/>
                        <a:pt x="8134" y="75"/>
                      </a:cubicBezTo>
                      <a:lnTo>
                        <a:pt x="8118" y="75"/>
                      </a:lnTo>
                      <a:cubicBezTo>
                        <a:pt x="8116" y="75"/>
                        <a:pt x="8114" y="75"/>
                        <a:pt x="8112" y="75"/>
                      </a:cubicBezTo>
                      <a:cubicBezTo>
                        <a:pt x="6297" y="75"/>
                        <a:pt x="4825" y="1549"/>
                        <a:pt x="4828" y="3365"/>
                      </a:cubicBezTo>
                      <a:lnTo>
                        <a:pt x="4828" y="4847"/>
                      </a:lnTo>
                      <a:lnTo>
                        <a:pt x="6675" y="4847"/>
                      </a:lnTo>
                      <a:cubicBezTo>
                        <a:pt x="9163" y="4850"/>
                        <a:pt x="11182" y="6869"/>
                        <a:pt x="11185" y="9357"/>
                      </a:cubicBezTo>
                      <a:lnTo>
                        <a:pt x="11185" y="9535"/>
                      </a:lnTo>
                      <a:cubicBezTo>
                        <a:pt x="11185" y="9839"/>
                        <a:pt x="10936" y="10088"/>
                        <a:pt x="10632" y="10088"/>
                      </a:cubicBezTo>
                      <a:cubicBezTo>
                        <a:pt x="10328" y="10088"/>
                        <a:pt x="10079" y="9839"/>
                        <a:pt x="10079" y="9535"/>
                      </a:cubicBezTo>
                      <a:lnTo>
                        <a:pt x="10079" y="9357"/>
                      </a:lnTo>
                      <a:cubicBezTo>
                        <a:pt x="10079" y="7477"/>
                        <a:pt x="8555" y="5953"/>
                        <a:pt x="6675" y="5953"/>
                      </a:cubicBezTo>
                      <a:lnTo>
                        <a:pt x="1" y="5953"/>
                      </a:lnTo>
                      <a:lnTo>
                        <a:pt x="1" y="12851"/>
                      </a:lnTo>
                      <a:cubicBezTo>
                        <a:pt x="460" y="13288"/>
                        <a:pt x="2279" y="14711"/>
                        <a:pt x="6423" y="14711"/>
                      </a:cubicBezTo>
                      <a:cubicBezTo>
                        <a:pt x="11525" y="14711"/>
                        <a:pt x="14168" y="11628"/>
                        <a:pt x="14527" y="8571"/>
                      </a:cubicBezTo>
                      <a:cubicBezTo>
                        <a:pt x="14553" y="8351"/>
                        <a:pt x="14705" y="8169"/>
                        <a:pt x="14919" y="8105"/>
                      </a:cubicBezTo>
                      <a:cubicBezTo>
                        <a:pt x="15042" y="8069"/>
                        <a:pt x="17944" y="7154"/>
                        <a:pt x="17882" y="3957"/>
                      </a:cubicBezTo>
                      <a:cubicBezTo>
                        <a:pt x="17856" y="2779"/>
                        <a:pt x="17727" y="1961"/>
                        <a:pt x="17459" y="1392"/>
                      </a:cubicBezTo>
                      <a:cubicBezTo>
                        <a:pt x="17352" y="1201"/>
                        <a:pt x="17093" y="842"/>
                        <a:pt x="17028" y="780"/>
                      </a:cubicBezTo>
                      <a:cubicBezTo>
                        <a:pt x="16462" y="243"/>
                        <a:pt x="15452" y="1"/>
                        <a:pt x="13714"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87" name="Google Shape;7087;p63"/>
                <p:cNvSpPr/>
                <p:nvPr/>
              </p:nvSpPr>
              <p:spPr>
                <a:xfrm>
                  <a:off x="8031573" y="2298026"/>
                  <a:ext cx="273693" cy="250112"/>
                </a:xfrm>
                <a:custGeom>
                  <a:avLst/>
                  <a:gdLst/>
                  <a:ahLst/>
                  <a:cxnLst/>
                  <a:rect l="l" t="t" r="r" b="b"/>
                  <a:pathLst>
                    <a:path w="19963" h="18243" extrusionOk="0">
                      <a:moveTo>
                        <a:pt x="16810" y="1"/>
                      </a:moveTo>
                      <a:cubicBezTo>
                        <a:pt x="16764" y="1"/>
                        <a:pt x="16738" y="2"/>
                        <a:pt x="16737" y="2"/>
                      </a:cubicBezTo>
                      <a:lnTo>
                        <a:pt x="12039" y="2"/>
                      </a:lnTo>
                      <a:cubicBezTo>
                        <a:pt x="9752" y="2"/>
                        <a:pt x="7902" y="1856"/>
                        <a:pt x="7898" y="4140"/>
                      </a:cubicBezTo>
                      <a:lnTo>
                        <a:pt x="7898" y="6748"/>
                      </a:lnTo>
                      <a:lnTo>
                        <a:pt x="8303" y="6748"/>
                      </a:lnTo>
                      <a:cubicBezTo>
                        <a:pt x="9966" y="6748"/>
                        <a:pt x="11315" y="8097"/>
                        <a:pt x="11315" y="9760"/>
                      </a:cubicBezTo>
                      <a:lnTo>
                        <a:pt x="11315" y="10333"/>
                      </a:lnTo>
                      <a:cubicBezTo>
                        <a:pt x="11315" y="10637"/>
                        <a:pt x="11069" y="10886"/>
                        <a:pt x="10761" y="10886"/>
                      </a:cubicBezTo>
                      <a:cubicBezTo>
                        <a:pt x="10457" y="10886"/>
                        <a:pt x="10211" y="10637"/>
                        <a:pt x="10211" y="10333"/>
                      </a:cubicBezTo>
                      <a:lnTo>
                        <a:pt x="10211" y="9760"/>
                      </a:lnTo>
                      <a:cubicBezTo>
                        <a:pt x="10208" y="8705"/>
                        <a:pt x="9357" y="7854"/>
                        <a:pt x="8303" y="7851"/>
                      </a:cubicBezTo>
                      <a:lnTo>
                        <a:pt x="6449" y="7851"/>
                      </a:lnTo>
                      <a:cubicBezTo>
                        <a:pt x="5362" y="7851"/>
                        <a:pt x="4482" y="8731"/>
                        <a:pt x="4482" y="9818"/>
                      </a:cubicBezTo>
                      <a:lnTo>
                        <a:pt x="4482" y="10624"/>
                      </a:lnTo>
                      <a:cubicBezTo>
                        <a:pt x="4482" y="10931"/>
                        <a:pt x="4233" y="11177"/>
                        <a:pt x="3929" y="11177"/>
                      </a:cubicBezTo>
                      <a:cubicBezTo>
                        <a:pt x="3624" y="11177"/>
                        <a:pt x="3375" y="10931"/>
                        <a:pt x="3375" y="10624"/>
                      </a:cubicBezTo>
                      <a:lnTo>
                        <a:pt x="3375" y="9818"/>
                      </a:lnTo>
                      <a:cubicBezTo>
                        <a:pt x="3375" y="8123"/>
                        <a:pt x="4750" y="6745"/>
                        <a:pt x="6449" y="6745"/>
                      </a:cubicBezTo>
                      <a:lnTo>
                        <a:pt x="6792" y="6745"/>
                      </a:lnTo>
                      <a:lnTo>
                        <a:pt x="6792" y="5230"/>
                      </a:lnTo>
                      <a:lnTo>
                        <a:pt x="1" y="5230"/>
                      </a:lnTo>
                      <a:lnTo>
                        <a:pt x="1" y="18243"/>
                      </a:lnTo>
                      <a:lnTo>
                        <a:pt x="3722" y="18243"/>
                      </a:lnTo>
                      <a:lnTo>
                        <a:pt x="3722" y="16761"/>
                      </a:lnTo>
                      <a:cubicBezTo>
                        <a:pt x="3722" y="14335"/>
                        <a:pt x="5689" y="12364"/>
                        <a:pt x="8118" y="12364"/>
                      </a:cubicBezTo>
                      <a:lnTo>
                        <a:pt x="8138" y="12364"/>
                      </a:lnTo>
                      <a:cubicBezTo>
                        <a:pt x="8355" y="12365"/>
                        <a:pt x="8571" y="12366"/>
                        <a:pt x="8785" y="12366"/>
                      </a:cubicBezTo>
                      <a:cubicBezTo>
                        <a:pt x="10281" y="12366"/>
                        <a:pt x="11680" y="12346"/>
                        <a:pt x="12949" y="12306"/>
                      </a:cubicBezTo>
                      <a:cubicBezTo>
                        <a:pt x="13215" y="12297"/>
                        <a:pt x="13470" y="12293"/>
                        <a:pt x="13712" y="12293"/>
                      </a:cubicBezTo>
                      <a:cubicBezTo>
                        <a:pt x="15786" y="12293"/>
                        <a:pt x="16995" y="12621"/>
                        <a:pt x="17789" y="13374"/>
                      </a:cubicBezTo>
                      <a:cubicBezTo>
                        <a:pt x="17866" y="13448"/>
                        <a:pt x="17941" y="13526"/>
                        <a:pt x="18009" y="13610"/>
                      </a:cubicBezTo>
                      <a:cubicBezTo>
                        <a:pt x="19963" y="12539"/>
                        <a:pt x="19927" y="9744"/>
                        <a:pt x="19927" y="9715"/>
                      </a:cubicBezTo>
                      <a:lnTo>
                        <a:pt x="19927" y="4156"/>
                      </a:lnTo>
                      <a:cubicBezTo>
                        <a:pt x="19927" y="2603"/>
                        <a:pt x="19545" y="1461"/>
                        <a:pt x="18795" y="763"/>
                      </a:cubicBezTo>
                      <a:cubicBezTo>
                        <a:pt x="18032" y="53"/>
                        <a:pt x="17079" y="1"/>
                        <a:pt x="16810"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88" name="Google Shape;7088;p63"/>
                <p:cNvSpPr/>
                <p:nvPr/>
              </p:nvSpPr>
              <p:spPr>
                <a:xfrm>
                  <a:off x="8031573" y="2063282"/>
                  <a:ext cx="177311" cy="142529"/>
                </a:xfrm>
                <a:custGeom>
                  <a:avLst/>
                  <a:gdLst/>
                  <a:ahLst/>
                  <a:cxnLst/>
                  <a:rect l="l" t="t" r="r" b="b"/>
                  <a:pathLst>
                    <a:path w="12933" h="10396" extrusionOk="0">
                      <a:moveTo>
                        <a:pt x="3097" y="1"/>
                      </a:moveTo>
                      <a:cubicBezTo>
                        <a:pt x="134" y="1"/>
                        <a:pt x="4" y="3928"/>
                        <a:pt x="1" y="4087"/>
                      </a:cubicBezTo>
                      <a:lnTo>
                        <a:pt x="1" y="10396"/>
                      </a:lnTo>
                      <a:lnTo>
                        <a:pt x="3796" y="10396"/>
                      </a:lnTo>
                      <a:cubicBezTo>
                        <a:pt x="5061" y="10393"/>
                        <a:pt x="6087" y="9367"/>
                        <a:pt x="6087" y="8102"/>
                      </a:cubicBezTo>
                      <a:lnTo>
                        <a:pt x="6087" y="7568"/>
                      </a:lnTo>
                      <a:cubicBezTo>
                        <a:pt x="6083" y="6255"/>
                        <a:pt x="5022" y="5193"/>
                        <a:pt x="3712" y="5193"/>
                      </a:cubicBezTo>
                      <a:lnTo>
                        <a:pt x="2803" y="5193"/>
                      </a:lnTo>
                      <a:cubicBezTo>
                        <a:pt x="2499" y="5193"/>
                        <a:pt x="2249" y="4944"/>
                        <a:pt x="2249" y="4640"/>
                      </a:cubicBezTo>
                      <a:cubicBezTo>
                        <a:pt x="2249" y="4336"/>
                        <a:pt x="2499" y="4087"/>
                        <a:pt x="2803" y="4087"/>
                      </a:cubicBezTo>
                      <a:lnTo>
                        <a:pt x="3715" y="4087"/>
                      </a:lnTo>
                      <a:cubicBezTo>
                        <a:pt x="5507" y="4090"/>
                        <a:pt x="7009" y="5456"/>
                        <a:pt x="7180" y="7241"/>
                      </a:cubicBezTo>
                      <a:lnTo>
                        <a:pt x="12741" y="7241"/>
                      </a:lnTo>
                      <a:cubicBezTo>
                        <a:pt x="12868" y="7086"/>
                        <a:pt x="12932" y="6847"/>
                        <a:pt x="12777" y="6420"/>
                      </a:cubicBezTo>
                      <a:cubicBezTo>
                        <a:pt x="12389" y="5323"/>
                        <a:pt x="10755" y="3708"/>
                        <a:pt x="8616" y="2301"/>
                      </a:cubicBezTo>
                      <a:cubicBezTo>
                        <a:pt x="6494" y="903"/>
                        <a:pt x="4327" y="1"/>
                        <a:pt x="309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089" name="Google Shape;7089;p63"/>
                <p:cNvSpPr/>
                <p:nvPr/>
              </p:nvSpPr>
              <p:spPr>
                <a:xfrm>
                  <a:off x="8031573" y="2177659"/>
                  <a:ext cx="221307" cy="176914"/>
                </a:xfrm>
                <a:custGeom>
                  <a:avLst/>
                  <a:gdLst/>
                  <a:ahLst/>
                  <a:cxnLst/>
                  <a:rect l="l" t="t" r="r" b="b"/>
                  <a:pathLst>
                    <a:path w="16142" h="12904" extrusionOk="0">
                      <a:moveTo>
                        <a:pt x="13080" y="0"/>
                      </a:moveTo>
                      <a:cubicBezTo>
                        <a:pt x="13032" y="0"/>
                        <a:pt x="13005" y="2"/>
                        <a:pt x="13004" y="2"/>
                      </a:cubicBezTo>
                      <a:cubicBezTo>
                        <a:pt x="12997" y="3"/>
                        <a:pt x="12991" y="4"/>
                        <a:pt x="12985" y="4"/>
                      </a:cubicBezTo>
                      <a:cubicBezTo>
                        <a:pt x="12978" y="4"/>
                        <a:pt x="12973" y="3"/>
                        <a:pt x="12968" y="2"/>
                      </a:cubicBezTo>
                      <a:lnTo>
                        <a:pt x="7183" y="2"/>
                      </a:lnTo>
                      <a:cubicBezTo>
                        <a:pt x="7054" y="1778"/>
                        <a:pt x="5579" y="3156"/>
                        <a:pt x="3796" y="3156"/>
                      </a:cubicBezTo>
                      <a:lnTo>
                        <a:pt x="1" y="3156"/>
                      </a:lnTo>
                      <a:lnTo>
                        <a:pt x="1" y="12904"/>
                      </a:lnTo>
                      <a:lnTo>
                        <a:pt x="6792" y="12904"/>
                      </a:lnTo>
                      <a:cubicBezTo>
                        <a:pt x="6802" y="10018"/>
                        <a:pt x="9150" y="7676"/>
                        <a:pt x="12036" y="7676"/>
                      </a:cubicBezTo>
                      <a:lnTo>
                        <a:pt x="16142" y="7676"/>
                      </a:lnTo>
                      <a:lnTo>
                        <a:pt x="16142" y="3137"/>
                      </a:lnTo>
                      <a:cubicBezTo>
                        <a:pt x="16142" y="2108"/>
                        <a:pt x="15857" y="1318"/>
                        <a:pt x="15297" y="788"/>
                      </a:cubicBezTo>
                      <a:cubicBezTo>
                        <a:pt x="14516" y="51"/>
                        <a:pt x="13383" y="0"/>
                        <a:pt x="13080"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grpSp>
      <p:sp>
        <p:nvSpPr>
          <p:cNvPr id="7090" name="Google Shape;7090;p63"/>
          <p:cNvSpPr/>
          <p:nvPr/>
        </p:nvSpPr>
        <p:spPr>
          <a:xfrm>
            <a:off x="7095123" y="3555323"/>
            <a:ext cx="558742" cy="616877"/>
          </a:xfrm>
          <a:custGeom>
            <a:avLst/>
            <a:gdLst/>
            <a:ahLst/>
            <a:cxnLst/>
            <a:rect l="l" t="t" r="r" b="b"/>
            <a:pathLst>
              <a:path w="4733" h="5225" extrusionOk="0">
                <a:moveTo>
                  <a:pt x="346" y="0"/>
                </a:moveTo>
                <a:cubicBezTo>
                  <a:pt x="148" y="0"/>
                  <a:pt x="1" y="148"/>
                  <a:pt x="1" y="333"/>
                </a:cubicBezTo>
                <a:lnTo>
                  <a:pt x="1" y="4423"/>
                </a:lnTo>
                <a:cubicBezTo>
                  <a:pt x="1" y="4608"/>
                  <a:pt x="148" y="4756"/>
                  <a:pt x="346" y="4756"/>
                </a:cubicBezTo>
                <a:lnTo>
                  <a:pt x="2046" y="4756"/>
                </a:lnTo>
                <a:lnTo>
                  <a:pt x="2366" y="5224"/>
                </a:lnTo>
                <a:lnTo>
                  <a:pt x="2674" y="4756"/>
                </a:lnTo>
                <a:lnTo>
                  <a:pt x="4387" y="4756"/>
                </a:lnTo>
                <a:cubicBezTo>
                  <a:pt x="4394" y="4757"/>
                  <a:pt x="4400" y="4757"/>
                  <a:pt x="4407" y="4757"/>
                </a:cubicBezTo>
                <a:cubicBezTo>
                  <a:pt x="4583" y="4757"/>
                  <a:pt x="4732" y="4602"/>
                  <a:pt x="4732" y="4423"/>
                </a:cubicBezTo>
                <a:lnTo>
                  <a:pt x="4732" y="333"/>
                </a:lnTo>
                <a:cubicBezTo>
                  <a:pt x="4732" y="148"/>
                  <a:pt x="4572" y="0"/>
                  <a:pt x="4387"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7091" name="Google Shape;7091;p63"/>
          <p:cNvSpPr/>
          <p:nvPr/>
        </p:nvSpPr>
        <p:spPr>
          <a:xfrm rot="10800000">
            <a:off x="6581306" y="3552737"/>
            <a:ext cx="406111" cy="619462"/>
          </a:xfrm>
          <a:custGeom>
            <a:avLst/>
            <a:gdLst/>
            <a:ahLst/>
            <a:cxnLst/>
            <a:rect l="l" t="t" r="r" b="b"/>
            <a:pathLst>
              <a:path w="14910" h="22743" extrusionOk="0">
                <a:moveTo>
                  <a:pt x="7449" y="0"/>
                </a:moveTo>
                <a:cubicBezTo>
                  <a:pt x="7363" y="0"/>
                  <a:pt x="7277" y="40"/>
                  <a:pt x="7219" y="121"/>
                </a:cubicBezTo>
                <a:lnTo>
                  <a:pt x="4981" y="3220"/>
                </a:lnTo>
                <a:lnTo>
                  <a:pt x="1079" y="3220"/>
                </a:lnTo>
                <a:cubicBezTo>
                  <a:pt x="482" y="3220"/>
                  <a:pt x="0" y="3702"/>
                  <a:pt x="0" y="4298"/>
                </a:cubicBezTo>
                <a:lnTo>
                  <a:pt x="0" y="21652"/>
                </a:lnTo>
                <a:cubicBezTo>
                  <a:pt x="0" y="22249"/>
                  <a:pt x="482" y="22742"/>
                  <a:pt x="1079" y="22742"/>
                </a:cubicBezTo>
                <a:lnTo>
                  <a:pt x="13830" y="22742"/>
                </a:lnTo>
                <a:cubicBezTo>
                  <a:pt x="14427" y="22742"/>
                  <a:pt x="14909" y="22249"/>
                  <a:pt x="14909" y="21652"/>
                </a:cubicBezTo>
                <a:lnTo>
                  <a:pt x="14909" y="4298"/>
                </a:lnTo>
                <a:cubicBezTo>
                  <a:pt x="14909" y="3708"/>
                  <a:pt x="14438" y="3219"/>
                  <a:pt x="13851" y="3219"/>
                </a:cubicBezTo>
                <a:cubicBezTo>
                  <a:pt x="13844" y="3219"/>
                  <a:pt x="13837" y="3219"/>
                  <a:pt x="13830" y="3220"/>
                </a:cubicBezTo>
                <a:lnTo>
                  <a:pt x="9916" y="3220"/>
                </a:lnTo>
                <a:lnTo>
                  <a:pt x="7678" y="121"/>
                </a:lnTo>
                <a:cubicBezTo>
                  <a:pt x="7621" y="40"/>
                  <a:pt x="7535" y="0"/>
                  <a:pt x="7449" y="0"/>
                </a:cubicBezTo>
                <a:close/>
              </a:path>
            </a:pathLst>
          </a:custGeom>
          <a:solidFill>
            <a:srgbClr val="5F7D95"/>
          </a:solidFill>
          <a:ln>
            <a:noFill/>
          </a:ln>
        </p:spPr>
        <p:txBody>
          <a:bodyPr spcFirstLastPara="1" wrap="square" lIns="91425" tIns="91425" rIns="91425" bIns="91425" anchor="ctr" anchorCtr="0">
            <a:noAutofit/>
          </a:bodyPr>
          <a:lstStyle/>
          <a:p>
            <a:endParaRPr/>
          </a:p>
        </p:txBody>
      </p:sp>
      <p:grpSp>
        <p:nvGrpSpPr>
          <p:cNvPr id="7092" name="Google Shape;7092;p63"/>
          <p:cNvGrpSpPr/>
          <p:nvPr/>
        </p:nvGrpSpPr>
        <p:grpSpPr>
          <a:xfrm>
            <a:off x="7821476" y="2716715"/>
            <a:ext cx="602567" cy="601884"/>
            <a:chOff x="1186975" y="238125"/>
            <a:chExt cx="5244275" cy="5238325"/>
          </a:xfrm>
        </p:grpSpPr>
        <p:sp>
          <p:nvSpPr>
            <p:cNvPr id="7093" name="Google Shape;7093;p63"/>
            <p:cNvSpPr/>
            <p:nvPr/>
          </p:nvSpPr>
          <p:spPr>
            <a:xfrm>
              <a:off x="1188450" y="238125"/>
              <a:ext cx="3198750" cy="2628625"/>
            </a:xfrm>
            <a:custGeom>
              <a:avLst/>
              <a:gdLst/>
              <a:ahLst/>
              <a:cxnLst/>
              <a:rect l="l" t="t" r="r" b="b"/>
              <a:pathLst>
                <a:path w="127950" h="105145" extrusionOk="0">
                  <a:moveTo>
                    <a:pt x="18697" y="0"/>
                  </a:moveTo>
                  <a:cubicBezTo>
                    <a:pt x="8371" y="0"/>
                    <a:pt x="1" y="8371"/>
                    <a:pt x="1" y="18697"/>
                  </a:cubicBezTo>
                  <a:lnTo>
                    <a:pt x="1" y="105145"/>
                  </a:lnTo>
                  <a:lnTo>
                    <a:pt x="36857" y="105145"/>
                  </a:lnTo>
                  <a:cubicBezTo>
                    <a:pt x="35719" y="102283"/>
                    <a:pt x="35385" y="99165"/>
                    <a:pt x="35897" y="96130"/>
                  </a:cubicBezTo>
                  <a:cubicBezTo>
                    <a:pt x="37137" y="88648"/>
                    <a:pt x="43398" y="82793"/>
                    <a:pt x="50957" y="82096"/>
                  </a:cubicBezTo>
                  <a:cubicBezTo>
                    <a:pt x="51501" y="82045"/>
                    <a:pt x="52041" y="82020"/>
                    <a:pt x="52575" y="82020"/>
                  </a:cubicBezTo>
                  <a:cubicBezTo>
                    <a:pt x="61906" y="82020"/>
                    <a:pt x="69475" y="89593"/>
                    <a:pt x="69475" y="98926"/>
                  </a:cubicBezTo>
                  <a:cubicBezTo>
                    <a:pt x="69475" y="101055"/>
                    <a:pt x="69070" y="103165"/>
                    <a:pt x="68283" y="105145"/>
                  </a:cubicBezTo>
                  <a:lnTo>
                    <a:pt x="105145" y="105145"/>
                  </a:lnTo>
                  <a:lnTo>
                    <a:pt x="105145" y="68419"/>
                  </a:lnTo>
                  <a:cubicBezTo>
                    <a:pt x="106958" y="69088"/>
                    <a:pt x="108908" y="69476"/>
                    <a:pt x="110955" y="69476"/>
                  </a:cubicBezTo>
                  <a:cubicBezTo>
                    <a:pt x="111990" y="69476"/>
                    <a:pt x="113050" y="69377"/>
                    <a:pt x="114130" y="69164"/>
                  </a:cubicBezTo>
                  <a:cubicBezTo>
                    <a:pt x="121952" y="67632"/>
                    <a:pt x="127801" y="60687"/>
                    <a:pt x="127866" y="52715"/>
                  </a:cubicBezTo>
                  <a:cubicBezTo>
                    <a:pt x="127950" y="43313"/>
                    <a:pt x="120348" y="35664"/>
                    <a:pt x="110964" y="35664"/>
                  </a:cubicBezTo>
                  <a:cubicBezTo>
                    <a:pt x="108979" y="35670"/>
                    <a:pt x="107005" y="36028"/>
                    <a:pt x="105145" y="36720"/>
                  </a:cubicBezTo>
                  <a:lnTo>
                    <a:pt x="105145"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094" name="Google Shape;7094;p63"/>
            <p:cNvSpPr/>
            <p:nvPr/>
          </p:nvSpPr>
          <p:spPr>
            <a:xfrm>
              <a:off x="1186975" y="2279750"/>
              <a:ext cx="2628625" cy="3196700"/>
            </a:xfrm>
            <a:custGeom>
              <a:avLst/>
              <a:gdLst/>
              <a:ahLst/>
              <a:cxnLst/>
              <a:rect l="l" t="t" r="r" b="b"/>
              <a:pathLst>
                <a:path w="105145" h="127868" extrusionOk="0">
                  <a:moveTo>
                    <a:pt x="52573" y="1"/>
                  </a:moveTo>
                  <a:cubicBezTo>
                    <a:pt x="43236" y="1"/>
                    <a:pt x="35664" y="7567"/>
                    <a:pt x="35664" y="16910"/>
                  </a:cubicBezTo>
                  <a:cubicBezTo>
                    <a:pt x="35670" y="18895"/>
                    <a:pt x="36028" y="20862"/>
                    <a:pt x="36720" y="22722"/>
                  </a:cubicBezTo>
                  <a:lnTo>
                    <a:pt x="0" y="22722"/>
                  </a:lnTo>
                  <a:lnTo>
                    <a:pt x="0" y="110011"/>
                  </a:lnTo>
                  <a:cubicBezTo>
                    <a:pt x="0" y="119872"/>
                    <a:pt x="7995" y="127867"/>
                    <a:pt x="17862" y="127867"/>
                  </a:cubicBezTo>
                  <a:lnTo>
                    <a:pt x="105145" y="127867"/>
                  </a:lnTo>
                  <a:lnTo>
                    <a:pt x="105145" y="91010"/>
                  </a:lnTo>
                  <a:cubicBezTo>
                    <a:pt x="103158" y="91801"/>
                    <a:pt x="101044" y="92206"/>
                    <a:pt x="98916" y="92206"/>
                  </a:cubicBezTo>
                  <a:cubicBezTo>
                    <a:pt x="98350" y="92206"/>
                    <a:pt x="97782" y="92177"/>
                    <a:pt x="97215" y="92119"/>
                  </a:cubicBezTo>
                  <a:cubicBezTo>
                    <a:pt x="88869" y="91267"/>
                    <a:pt x="82269" y="84184"/>
                    <a:pt x="82024" y="75802"/>
                  </a:cubicBezTo>
                  <a:cubicBezTo>
                    <a:pt x="81744" y="66233"/>
                    <a:pt x="89417" y="58393"/>
                    <a:pt x="98920" y="58393"/>
                  </a:cubicBezTo>
                  <a:cubicBezTo>
                    <a:pt x="101055" y="58393"/>
                    <a:pt x="103159" y="58792"/>
                    <a:pt x="105139" y="59585"/>
                  </a:cubicBezTo>
                  <a:lnTo>
                    <a:pt x="105139" y="22728"/>
                  </a:lnTo>
                  <a:lnTo>
                    <a:pt x="68419" y="22728"/>
                  </a:lnTo>
                  <a:cubicBezTo>
                    <a:pt x="69427" y="19992"/>
                    <a:pt x="69796" y="16951"/>
                    <a:pt x="69164" y="13738"/>
                  </a:cubicBezTo>
                  <a:cubicBezTo>
                    <a:pt x="67632" y="5922"/>
                    <a:pt x="60686" y="73"/>
                    <a:pt x="52715" y="2"/>
                  </a:cubicBezTo>
                  <a:cubicBezTo>
                    <a:pt x="52668" y="1"/>
                    <a:pt x="52620" y="1"/>
                    <a:pt x="52573"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095" name="Google Shape;7095;p63"/>
            <p:cNvSpPr/>
            <p:nvPr/>
          </p:nvSpPr>
          <p:spPr>
            <a:xfrm>
              <a:off x="3802600" y="239450"/>
              <a:ext cx="2628650" cy="3196825"/>
            </a:xfrm>
            <a:custGeom>
              <a:avLst/>
              <a:gdLst/>
              <a:ahLst/>
              <a:cxnLst/>
              <a:rect l="l" t="t" r="r" b="b"/>
              <a:pathLst>
                <a:path w="105146" h="127873" extrusionOk="0">
                  <a:moveTo>
                    <a:pt x="1" y="1"/>
                  </a:moveTo>
                  <a:lnTo>
                    <a:pt x="1" y="36857"/>
                  </a:lnTo>
                  <a:cubicBezTo>
                    <a:pt x="1988" y="36066"/>
                    <a:pt x="4101" y="35662"/>
                    <a:pt x="6229" y="35662"/>
                  </a:cubicBezTo>
                  <a:cubicBezTo>
                    <a:pt x="6796" y="35662"/>
                    <a:pt x="7364" y="35691"/>
                    <a:pt x="7930" y="35748"/>
                  </a:cubicBezTo>
                  <a:cubicBezTo>
                    <a:pt x="16277" y="36595"/>
                    <a:pt x="22877" y="43684"/>
                    <a:pt x="23121" y="52066"/>
                  </a:cubicBezTo>
                  <a:cubicBezTo>
                    <a:pt x="23396" y="61635"/>
                    <a:pt x="15722" y="69481"/>
                    <a:pt x="6219" y="69481"/>
                  </a:cubicBezTo>
                  <a:cubicBezTo>
                    <a:pt x="4091" y="69475"/>
                    <a:pt x="1980" y="69076"/>
                    <a:pt x="1" y="68289"/>
                  </a:cubicBezTo>
                  <a:lnTo>
                    <a:pt x="1" y="105145"/>
                  </a:lnTo>
                  <a:lnTo>
                    <a:pt x="36720" y="105145"/>
                  </a:lnTo>
                  <a:cubicBezTo>
                    <a:pt x="35719" y="107882"/>
                    <a:pt x="35343" y="110916"/>
                    <a:pt x="35975" y="114130"/>
                  </a:cubicBezTo>
                  <a:cubicBezTo>
                    <a:pt x="37513" y="121952"/>
                    <a:pt x="44459" y="127801"/>
                    <a:pt x="52424" y="127872"/>
                  </a:cubicBezTo>
                  <a:cubicBezTo>
                    <a:pt x="52472" y="127873"/>
                    <a:pt x="52519" y="127873"/>
                    <a:pt x="52567" y="127873"/>
                  </a:cubicBezTo>
                  <a:cubicBezTo>
                    <a:pt x="61909" y="127873"/>
                    <a:pt x="69481" y="120301"/>
                    <a:pt x="69481" y="110964"/>
                  </a:cubicBezTo>
                  <a:cubicBezTo>
                    <a:pt x="69475" y="108979"/>
                    <a:pt x="69118" y="107005"/>
                    <a:pt x="68426" y="105145"/>
                  </a:cubicBezTo>
                  <a:lnTo>
                    <a:pt x="105145" y="105145"/>
                  </a:lnTo>
                  <a:lnTo>
                    <a:pt x="105145" y="16354"/>
                  </a:lnTo>
                  <a:cubicBezTo>
                    <a:pt x="105140" y="7328"/>
                    <a:pt x="97818" y="1"/>
                    <a:pt x="8878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096" name="Google Shape;7096;p63"/>
            <p:cNvSpPr/>
            <p:nvPr/>
          </p:nvSpPr>
          <p:spPr>
            <a:xfrm>
              <a:off x="3232500" y="2847950"/>
              <a:ext cx="3198600" cy="2628500"/>
            </a:xfrm>
            <a:custGeom>
              <a:avLst/>
              <a:gdLst/>
              <a:ahLst/>
              <a:cxnLst/>
              <a:rect l="l" t="t" r="r" b="b"/>
              <a:pathLst>
                <a:path w="127944" h="105140" extrusionOk="0">
                  <a:moveTo>
                    <a:pt x="22805" y="0"/>
                  </a:moveTo>
                  <a:lnTo>
                    <a:pt x="22805" y="36720"/>
                  </a:lnTo>
                  <a:cubicBezTo>
                    <a:pt x="20992" y="36051"/>
                    <a:pt x="19042" y="35663"/>
                    <a:pt x="16995" y="35663"/>
                  </a:cubicBezTo>
                  <a:cubicBezTo>
                    <a:pt x="15960" y="35663"/>
                    <a:pt x="14900" y="35762"/>
                    <a:pt x="13820" y="35975"/>
                  </a:cubicBezTo>
                  <a:cubicBezTo>
                    <a:pt x="5998" y="37513"/>
                    <a:pt x="150" y="44453"/>
                    <a:pt x="78" y="52424"/>
                  </a:cubicBezTo>
                  <a:cubicBezTo>
                    <a:pt x="1" y="61826"/>
                    <a:pt x="7602" y="69481"/>
                    <a:pt x="16986" y="69481"/>
                  </a:cubicBezTo>
                  <a:cubicBezTo>
                    <a:pt x="18971" y="69475"/>
                    <a:pt x="20945" y="69117"/>
                    <a:pt x="22805" y="68420"/>
                  </a:cubicBezTo>
                  <a:lnTo>
                    <a:pt x="22805" y="105139"/>
                  </a:lnTo>
                  <a:lnTo>
                    <a:pt x="108943" y="105139"/>
                  </a:lnTo>
                  <a:cubicBezTo>
                    <a:pt x="119436" y="105139"/>
                    <a:pt x="127944" y="96631"/>
                    <a:pt x="127944" y="86138"/>
                  </a:cubicBezTo>
                  <a:lnTo>
                    <a:pt x="127944" y="0"/>
                  </a:lnTo>
                  <a:lnTo>
                    <a:pt x="91087" y="0"/>
                  </a:lnTo>
                  <a:cubicBezTo>
                    <a:pt x="92088" y="2510"/>
                    <a:pt x="92470" y="5235"/>
                    <a:pt x="92196" y="7924"/>
                  </a:cubicBezTo>
                  <a:cubicBezTo>
                    <a:pt x="91343" y="16271"/>
                    <a:pt x="84260" y="22870"/>
                    <a:pt x="75878" y="23115"/>
                  </a:cubicBezTo>
                  <a:cubicBezTo>
                    <a:pt x="75708" y="23120"/>
                    <a:pt x="75539" y="23122"/>
                    <a:pt x="75370" y="23122"/>
                  </a:cubicBezTo>
                  <a:cubicBezTo>
                    <a:pt x="66033" y="23122"/>
                    <a:pt x="58469" y="15553"/>
                    <a:pt x="58469" y="6219"/>
                  </a:cubicBezTo>
                  <a:cubicBezTo>
                    <a:pt x="58469" y="4084"/>
                    <a:pt x="58869" y="1980"/>
                    <a:pt x="59662"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097" name="Google Shape;7097;p63"/>
          <p:cNvGrpSpPr/>
          <p:nvPr/>
        </p:nvGrpSpPr>
        <p:grpSpPr>
          <a:xfrm>
            <a:off x="3264213" y="1856199"/>
            <a:ext cx="651848" cy="687338"/>
            <a:chOff x="3400515" y="2056248"/>
            <a:chExt cx="698134" cy="735987"/>
          </a:xfrm>
        </p:grpSpPr>
        <p:grpSp>
          <p:nvGrpSpPr>
            <p:cNvPr id="7098" name="Google Shape;7098;p63"/>
            <p:cNvGrpSpPr/>
            <p:nvPr/>
          </p:nvGrpSpPr>
          <p:grpSpPr>
            <a:xfrm>
              <a:off x="3400515" y="2283913"/>
              <a:ext cx="312919" cy="219900"/>
              <a:chOff x="3400515" y="2283913"/>
              <a:chExt cx="312919" cy="219900"/>
            </a:xfrm>
          </p:grpSpPr>
          <p:sp>
            <p:nvSpPr>
              <p:cNvPr id="7099" name="Google Shape;7099;p63"/>
              <p:cNvSpPr/>
              <p:nvPr/>
            </p:nvSpPr>
            <p:spPr>
              <a:xfrm>
                <a:off x="3493534" y="2283913"/>
                <a:ext cx="219900" cy="219900"/>
              </a:xfrm>
              <a:prstGeom prst="ellipse">
                <a:avLst/>
              </a:prstGeom>
              <a:solidFill>
                <a:srgbClr val="435D74"/>
              </a:solidFill>
              <a:ln>
                <a:noFill/>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cxnSp>
            <p:nvCxnSpPr>
              <p:cNvPr id="7100" name="Google Shape;7100;p63"/>
              <p:cNvCxnSpPr/>
              <p:nvPr/>
            </p:nvCxnSpPr>
            <p:spPr>
              <a:xfrm rot="10800000">
                <a:off x="3400515" y="2393804"/>
                <a:ext cx="95400" cy="0"/>
              </a:xfrm>
              <a:prstGeom prst="straightConnector1">
                <a:avLst/>
              </a:prstGeom>
              <a:noFill/>
              <a:ln w="28575" cap="flat" cmpd="sng">
                <a:solidFill>
                  <a:srgbClr val="435D74"/>
                </a:solidFill>
                <a:prstDash val="solid"/>
                <a:round/>
                <a:headEnd type="none" w="med" len="med"/>
                <a:tailEnd type="none" w="med" len="med"/>
              </a:ln>
            </p:spPr>
          </p:cxnSp>
        </p:grpSp>
        <p:grpSp>
          <p:nvGrpSpPr>
            <p:cNvPr id="7101" name="Google Shape;7101;p63"/>
            <p:cNvGrpSpPr/>
            <p:nvPr/>
          </p:nvGrpSpPr>
          <p:grpSpPr>
            <a:xfrm>
              <a:off x="3547823" y="2461089"/>
              <a:ext cx="219900" cy="331146"/>
              <a:chOff x="3547823" y="2461089"/>
              <a:chExt cx="219900" cy="331146"/>
            </a:xfrm>
          </p:grpSpPr>
          <p:sp>
            <p:nvSpPr>
              <p:cNvPr id="7102" name="Google Shape;7102;p63"/>
              <p:cNvSpPr/>
              <p:nvPr/>
            </p:nvSpPr>
            <p:spPr>
              <a:xfrm>
                <a:off x="3547823" y="2461089"/>
                <a:ext cx="219900" cy="219900"/>
              </a:xfrm>
              <a:prstGeom prst="ellipse">
                <a:avLst/>
              </a:prstGeom>
              <a:solidFill>
                <a:srgbClr val="5F7D95"/>
              </a:solidFill>
              <a:ln>
                <a:noFill/>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cxnSp>
            <p:nvCxnSpPr>
              <p:cNvPr id="7103" name="Google Shape;7103;p63"/>
              <p:cNvCxnSpPr/>
              <p:nvPr/>
            </p:nvCxnSpPr>
            <p:spPr>
              <a:xfrm rot="10800000">
                <a:off x="3657701" y="2678535"/>
                <a:ext cx="0" cy="113700"/>
              </a:xfrm>
              <a:prstGeom prst="straightConnector1">
                <a:avLst/>
              </a:prstGeom>
              <a:noFill/>
              <a:ln w="28575" cap="flat" cmpd="sng">
                <a:solidFill>
                  <a:srgbClr val="5F7D95"/>
                </a:solidFill>
                <a:prstDash val="solid"/>
                <a:round/>
                <a:headEnd type="none" w="med" len="med"/>
                <a:tailEnd type="none" w="med" len="med"/>
              </a:ln>
            </p:spPr>
          </p:cxnSp>
        </p:grpSp>
        <p:grpSp>
          <p:nvGrpSpPr>
            <p:cNvPr id="7104" name="Google Shape;7104;p63"/>
            <p:cNvGrpSpPr/>
            <p:nvPr/>
          </p:nvGrpSpPr>
          <p:grpSpPr>
            <a:xfrm>
              <a:off x="3734138" y="2461089"/>
              <a:ext cx="219900" cy="331146"/>
              <a:chOff x="3734138" y="2461089"/>
              <a:chExt cx="219900" cy="331146"/>
            </a:xfrm>
          </p:grpSpPr>
          <p:sp>
            <p:nvSpPr>
              <p:cNvPr id="7105" name="Google Shape;7105;p63"/>
              <p:cNvSpPr/>
              <p:nvPr/>
            </p:nvSpPr>
            <p:spPr>
              <a:xfrm>
                <a:off x="3734138" y="2461089"/>
                <a:ext cx="219900" cy="219900"/>
              </a:xfrm>
              <a:prstGeom prst="ellipse">
                <a:avLst/>
              </a:prstGeom>
              <a:solidFill>
                <a:srgbClr val="869FB2"/>
              </a:solidFill>
              <a:ln>
                <a:noFill/>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cxnSp>
            <p:nvCxnSpPr>
              <p:cNvPr id="7106" name="Google Shape;7106;p63"/>
              <p:cNvCxnSpPr/>
              <p:nvPr/>
            </p:nvCxnSpPr>
            <p:spPr>
              <a:xfrm rot="10800000">
                <a:off x="3844020" y="2678535"/>
                <a:ext cx="0" cy="113700"/>
              </a:xfrm>
              <a:prstGeom prst="straightConnector1">
                <a:avLst/>
              </a:prstGeom>
              <a:noFill/>
              <a:ln w="28575" cap="flat" cmpd="sng">
                <a:solidFill>
                  <a:srgbClr val="869FB2"/>
                </a:solidFill>
                <a:prstDash val="solid"/>
                <a:round/>
                <a:headEnd type="none" w="med" len="med"/>
                <a:tailEnd type="none" w="med" len="med"/>
              </a:ln>
            </p:spPr>
          </p:cxnSp>
        </p:grpSp>
        <p:grpSp>
          <p:nvGrpSpPr>
            <p:cNvPr id="7107" name="Google Shape;7107;p63"/>
            <p:cNvGrpSpPr/>
            <p:nvPr/>
          </p:nvGrpSpPr>
          <p:grpSpPr>
            <a:xfrm>
              <a:off x="3787560" y="2281742"/>
              <a:ext cx="311089" cy="219900"/>
              <a:chOff x="3787560" y="2281742"/>
              <a:chExt cx="311089" cy="219900"/>
            </a:xfrm>
          </p:grpSpPr>
          <p:sp>
            <p:nvSpPr>
              <p:cNvPr id="7108" name="Google Shape;7108;p63"/>
              <p:cNvSpPr/>
              <p:nvPr/>
            </p:nvSpPr>
            <p:spPr>
              <a:xfrm>
                <a:off x="3787560" y="2281742"/>
                <a:ext cx="219900" cy="219900"/>
              </a:xfrm>
              <a:prstGeom prst="ellipse">
                <a:avLst/>
              </a:prstGeom>
              <a:solidFill>
                <a:srgbClr val="A5B7C6"/>
              </a:solidFill>
              <a:ln>
                <a:noFill/>
              </a:ln>
            </p:spPr>
            <p:txBody>
              <a:bodyPr spcFirstLastPara="1" wrap="square" lIns="68575" tIns="34275" rIns="68575" bIns="34275" anchor="ctr" anchorCtr="0">
                <a:noAutofit/>
              </a:bodyPr>
              <a:lstStyle/>
              <a:p>
                <a:pPr algn="ctr"/>
                <a:endParaRPr>
                  <a:solidFill>
                    <a:srgbClr val="00C3B1"/>
                  </a:solidFill>
                  <a:latin typeface="Calibri"/>
                  <a:ea typeface="Calibri"/>
                  <a:cs typeface="Calibri"/>
                  <a:sym typeface="Calibri"/>
                </a:endParaRPr>
              </a:p>
            </p:txBody>
          </p:sp>
          <p:cxnSp>
            <p:nvCxnSpPr>
              <p:cNvPr id="7109" name="Google Shape;7109;p63"/>
              <p:cNvCxnSpPr/>
              <p:nvPr/>
            </p:nvCxnSpPr>
            <p:spPr>
              <a:xfrm rot="10800000">
                <a:off x="4003849" y="2393795"/>
                <a:ext cx="94800" cy="0"/>
              </a:xfrm>
              <a:prstGeom prst="straightConnector1">
                <a:avLst/>
              </a:prstGeom>
              <a:noFill/>
              <a:ln w="28575" cap="flat" cmpd="sng">
                <a:solidFill>
                  <a:srgbClr val="A5B7C6"/>
                </a:solidFill>
                <a:prstDash val="solid"/>
                <a:round/>
                <a:headEnd type="none" w="med" len="med"/>
                <a:tailEnd type="none" w="med" len="med"/>
              </a:ln>
            </p:spPr>
          </p:cxnSp>
        </p:grpSp>
        <p:grpSp>
          <p:nvGrpSpPr>
            <p:cNvPr id="7110" name="Google Shape;7110;p63"/>
            <p:cNvGrpSpPr/>
            <p:nvPr/>
          </p:nvGrpSpPr>
          <p:grpSpPr>
            <a:xfrm>
              <a:off x="3637290" y="2056248"/>
              <a:ext cx="219900" cy="330736"/>
              <a:chOff x="3637290" y="2056248"/>
              <a:chExt cx="219900" cy="330736"/>
            </a:xfrm>
          </p:grpSpPr>
          <p:sp>
            <p:nvSpPr>
              <p:cNvPr id="7111" name="Google Shape;7111;p63"/>
              <p:cNvSpPr/>
              <p:nvPr/>
            </p:nvSpPr>
            <p:spPr>
              <a:xfrm>
                <a:off x="3637290" y="2167085"/>
                <a:ext cx="219900" cy="219900"/>
              </a:xfrm>
              <a:prstGeom prst="ellipse">
                <a:avLst/>
              </a:prstGeom>
              <a:solidFill>
                <a:srgbClr val="BAC8D3"/>
              </a:solidFill>
              <a:ln>
                <a:noFill/>
              </a:ln>
            </p:spPr>
            <p:txBody>
              <a:bodyPr spcFirstLastPara="1" wrap="square" lIns="68575" tIns="34275" rIns="68575" bIns="34275" anchor="ctr" anchorCtr="0">
                <a:noAutofit/>
              </a:bodyPr>
              <a:lstStyle/>
              <a:p>
                <a:pPr algn="ctr"/>
                <a:endParaRPr>
                  <a:solidFill>
                    <a:srgbClr val="FFFFFF"/>
                  </a:solidFill>
                  <a:latin typeface="Calibri"/>
                  <a:ea typeface="Calibri"/>
                  <a:cs typeface="Calibri"/>
                  <a:sym typeface="Calibri"/>
                </a:endParaRPr>
              </a:p>
            </p:txBody>
          </p:sp>
          <p:cxnSp>
            <p:nvCxnSpPr>
              <p:cNvPr id="7112" name="Google Shape;7112;p63"/>
              <p:cNvCxnSpPr/>
              <p:nvPr/>
            </p:nvCxnSpPr>
            <p:spPr>
              <a:xfrm rot="10800000">
                <a:off x="3747169" y="2056248"/>
                <a:ext cx="0" cy="113700"/>
              </a:xfrm>
              <a:prstGeom prst="straightConnector1">
                <a:avLst/>
              </a:prstGeom>
              <a:noFill/>
              <a:ln w="28575" cap="flat" cmpd="sng">
                <a:solidFill>
                  <a:srgbClr val="BAC8D3"/>
                </a:solidFill>
                <a:prstDash val="solid"/>
                <a:round/>
                <a:headEnd type="none" w="med" len="med"/>
                <a:tailEnd type="none" w="med" len="med"/>
              </a:ln>
            </p:spPr>
          </p:cxnSp>
        </p:grpSp>
      </p:grpSp>
      <p:grpSp>
        <p:nvGrpSpPr>
          <p:cNvPr id="7113" name="Google Shape;7113;p63"/>
          <p:cNvGrpSpPr/>
          <p:nvPr/>
        </p:nvGrpSpPr>
        <p:grpSpPr>
          <a:xfrm>
            <a:off x="2555920" y="2726205"/>
            <a:ext cx="1268144" cy="592394"/>
            <a:chOff x="238125" y="1188750"/>
            <a:chExt cx="7140450" cy="3335550"/>
          </a:xfrm>
        </p:grpSpPr>
        <p:sp>
          <p:nvSpPr>
            <p:cNvPr id="7114" name="Google Shape;7114;p63"/>
            <p:cNvSpPr/>
            <p:nvPr/>
          </p:nvSpPr>
          <p:spPr>
            <a:xfrm>
              <a:off x="238125" y="1188750"/>
              <a:ext cx="3507025" cy="1584000"/>
            </a:xfrm>
            <a:custGeom>
              <a:avLst/>
              <a:gdLst/>
              <a:ahLst/>
              <a:cxnLst/>
              <a:rect l="l" t="t" r="r" b="b"/>
              <a:pathLst>
                <a:path w="140281" h="63360" extrusionOk="0">
                  <a:moveTo>
                    <a:pt x="4021" y="0"/>
                  </a:moveTo>
                  <a:cubicBezTo>
                    <a:pt x="1801" y="6"/>
                    <a:pt x="6" y="1801"/>
                    <a:pt x="0" y="4021"/>
                  </a:cubicBezTo>
                  <a:lnTo>
                    <a:pt x="0" y="59338"/>
                  </a:lnTo>
                  <a:cubicBezTo>
                    <a:pt x="6" y="61552"/>
                    <a:pt x="1801" y="63354"/>
                    <a:pt x="4021" y="63359"/>
                  </a:cubicBezTo>
                  <a:lnTo>
                    <a:pt x="98272" y="63359"/>
                  </a:lnTo>
                  <a:cubicBezTo>
                    <a:pt x="99963" y="41512"/>
                    <a:pt x="118098" y="24204"/>
                    <a:pt x="140280" y="23813"/>
                  </a:cubicBezTo>
                  <a:lnTo>
                    <a:pt x="140280" y="4021"/>
                  </a:lnTo>
                  <a:cubicBezTo>
                    <a:pt x="140275" y="1801"/>
                    <a:pt x="138474" y="6"/>
                    <a:pt x="136259"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15" name="Google Shape;7115;p63"/>
            <p:cNvSpPr/>
            <p:nvPr/>
          </p:nvSpPr>
          <p:spPr>
            <a:xfrm>
              <a:off x="238125" y="2940300"/>
              <a:ext cx="3507025" cy="1584000"/>
            </a:xfrm>
            <a:custGeom>
              <a:avLst/>
              <a:gdLst/>
              <a:ahLst/>
              <a:cxnLst/>
              <a:rect l="l" t="t" r="r" b="b"/>
              <a:pathLst>
                <a:path w="140281" h="63360" extrusionOk="0">
                  <a:moveTo>
                    <a:pt x="4021" y="1"/>
                  </a:moveTo>
                  <a:cubicBezTo>
                    <a:pt x="1801" y="6"/>
                    <a:pt x="6" y="1808"/>
                    <a:pt x="0" y="4022"/>
                  </a:cubicBezTo>
                  <a:lnTo>
                    <a:pt x="0" y="59339"/>
                  </a:lnTo>
                  <a:cubicBezTo>
                    <a:pt x="6" y="61559"/>
                    <a:pt x="1801" y="63354"/>
                    <a:pt x="4021" y="63360"/>
                  </a:cubicBezTo>
                  <a:lnTo>
                    <a:pt x="136259" y="63360"/>
                  </a:lnTo>
                  <a:cubicBezTo>
                    <a:pt x="138474" y="63354"/>
                    <a:pt x="140275" y="61559"/>
                    <a:pt x="140280" y="59339"/>
                  </a:cubicBezTo>
                  <a:lnTo>
                    <a:pt x="140280" y="39547"/>
                  </a:lnTo>
                  <a:cubicBezTo>
                    <a:pt x="118098" y="39155"/>
                    <a:pt x="99963" y="21848"/>
                    <a:pt x="98272"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116" name="Google Shape;7116;p63"/>
            <p:cNvSpPr/>
            <p:nvPr/>
          </p:nvSpPr>
          <p:spPr>
            <a:xfrm>
              <a:off x="3871550" y="1188750"/>
              <a:ext cx="3507025" cy="1584000"/>
            </a:xfrm>
            <a:custGeom>
              <a:avLst/>
              <a:gdLst/>
              <a:ahLst/>
              <a:cxnLst/>
              <a:rect l="l" t="t" r="r" b="b"/>
              <a:pathLst>
                <a:path w="140281" h="63360" extrusionOk="0">
                  <a:moveTo>
                    <a:pt x="4022" y="0"/>
                  </a:moveTo>
                  <a:cubicBezTo>
                    <a:pt x="1807" y="6"/>
                    <a:pt x="6" y="1801"/>
                    <a:pt x="0" y="4021"/>
                  </a:cubicBezTo>
                  <a:lnTo>
                    <a:pt x="0" y="24017"/>
                  </a:lnTo>
                  <a:cubicBezTo>
                    <a:pt x="20553" y="26066"/>
                    <a:pt x="36886" y="42675"/>
                    <a:pt x="38494" y="63359"/>
                  </a:cubicBezTo>
                  <a:lnTo>
                    <a:pt x="136260" y="63359"/>
                  </a:lnTo>
                  <a:cubicBezTo>
                    <a:pt x="138480" y="63354"/>
                    <a:pt x="140275" y="61552"/>
                    <a:pt x="140281" y="59338"/>
                  </a:cubicBezTo>
                  <a:lnTo>
                    <a:pt x="140281" y="4021"/>
                  </a:lnTo>
                  <a:cubicBezTo>
                    <a:pt x="140275" y="1801"/>
                    <a:pt x="138480" y="6"/>
                    <a:pt x="13626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117" name="Google Shape;7117;p63"/>
            <p:cNvSpPr/>
            <p:nvPr/>
          </p:nvSpPr>
          <p:spPr>
            <a:xfrm>
              <a:off x="3871550" y="2940300"/>
              <a:ext cx="3507025" cy="1584000"/>
            </a:xfrm>
            <a:custGeom>
              <a:avLst/>
              <a:gdLst/>
              <a:ahLst/>
              <a:cxnLst/>
              <a:rect l="l" t="t" r="r" b="b"/>
              <a:pathLst>
                <a:path w="140281" h="63360" extrusionOk="0">
                  <a:moveTo>
                    <a:pt x="38494" y="1"/>
                  </a:moveTo>
                  <a:cubicBezTo>
                    <a:pt x="36886" y="20680"/>
                    <a:pt x="20553" y="37294"/>
                    <a:pt x="0" y="39343"/>
                  </a:cubicBezTo>
                  <a:lnTo>
                    <a:pt x="0" y="59339"/>
                  </a:lnTo>
                  <a:cubicBezTo>
                    <a:pt x="6" y="61559"/>
                    <a:pt x="1807" y="63354"/>
                    <a:pt x="4022" y="63360"/>
                  </a:cubicBezTo>
                  <a:lnTo>
                    <a:pt x="136260" y="63360"/>
                  </a:lnTo>
                  <a:cubicBezTo>
                    <a:pt x="138480" y="63354"/>
                    <a:pt x="140275" y="61559"/>
                    <a:pt x="140281" y="59339"/>
                  </a:cubicBezTo>
                  <a:lnTo>
                    <a:pt x="140281" y="4022"/>
                  </a:lnTo>
                  <a:cubicBezTo>
                    <a:pt x="140275" y="1808"/>
                    <a:pt x="138480" y="6"/>
                    <a:pt x="13626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18" name="Google Shape;7118;p63"/>
            <p:cNvSpPr/>
            <p:nvPr/>
          </p:nvSpPr>
          <p:spPr>
            <a:xfrm>
              <a:off x="2842425" y="1934600"/>
              <a:ext cx="1843850" cy="1843850"/>
            </a:xfrm>
            <a:custGeom>
              <a:avLst/>
              <a:gdLst/>
              <a:ahLst/>
              <a:cxnLst/>
              <a:rect l="l" t="t" r="r" b="b"/>
              <a:pathLst>
                <a:path w="73754" h="73754" extrusionOk="0">
                  <a:moveTo>
                    <a:pt x="36880" y="0"/>
                  </a:moveTo>
                  <a:cubicBezTo>
                    <a:pt x="36621" y="0"/>
                    <a:pt x="36362" y="6"/>
                    <a:pt x="36108" y="11"/>
                  </a:cubicBezTo>
                  <a:cubicBezTo>
                    <a:pt x="17253" y="397"/>
                    <a:pt x="1834" y="15011"/>
                    <a:pt x="154" y="33525"/>
                  </a:cubicBezTo>
                  <a:cubicBezTo>
                    <a:pt x="55" y="34627"/>
                    <a:pt x="0" y="35745"/>
                    <a:pt x="0" y="36874"/>
                  </a:cubicBezTo>
                  <a:cubicBezTo>
                    <a:pt x="0" y="38009"/>
                    <a:pt x="55" y="39122"/>
                    <a:pt x="154" y="40229"/>
                  </a:cubicBezTo>
                  <a:cubicBezTo>
                    <a:pt x="1834" y="58749"/>
                    <a:pt x="17253" y="73357"/>
                    <a:pt x="36108" y="73743"/>
                  </a:cubicBezTo>
                  <a:cubicBezTo>
                    <a:pt x="36362" y="73748"/>
                    <a:pt x="36621" y="73754"/>
                    <a:pt x="36880" y="73754"/>
                  </a:cubicBezTo>
                  <a:cubicBezTo>
                    <a:pt x="38312" y="73754"/>
                    <a:pt x="39744" y="73666"/>
                    <a:pt x="41165" y="73500"/>
                  </a:cubicBezTo>
                  <a:cubicBezTo>
                    <a:pt x="58391" y="71495"/>
                    <a:pt x="72030" y="57581"/>
                    <a:pt x="73600" y="40229"/>
                  </a:cubicBezTo>
                  <a:cubicBezTo>
                    <a:pt x="73699" y="39127"/>
                    <a:pt x="73754" y="38009"/>
                    <a:pt x="73754" y="36874"/>
                  </a:cubicBezTo>
                  <a:cubicBezTo>
                    <a:pt x="73754" y="35745"/>
                    <a:pt x="73699" y="34632"/>
                    <a:pt x="73600" y="33525"/>
                  </a:cubicBezTo>
                  <a:cubicBezTo>
                    <a:pt x="72024" y="16173"/>
                    <a:pt x="58391" y="2259"/>
                    <a:pt x="41165" y="254"/>
                  </a:cubicBezTo>
                  <a:cubicBezTo>
                    <a:pt x="39744" y="88"/>
                    <a:pt x="38312" y="0"/>
                    <a:pt x="36880"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119" name="Google Shape;7119;p63"/>
          <p:cNvGrpSpPr/>
          <p:nvPr/>
        </p:nvGrpSpPr>
        <p:grpSpPr>
          <a:xfrm>
            <a:off x="6663819" y="2728361"/>
            <a:ext cx="1053944" cy="590147"/>
            <a:chOff x="238125" y="1335475"/>
            <a:chExt cx="5418735" cy="3034175"/>
          </a:xfrm>
        </p:grpSpPr>
        <p:sp>
          <p:nvSpPr>
            <p:cNvPr id="7120" name="Google Shape;7120;p63"/>
            <p:cNvSpPr/>
            <p:nvPr/>
          </p:nvSpPr>
          <p:spPr>
            <a:xfrm>
              <a:off x="3669985" y="1335475"/>
              <a:ext cx="1986875" cy="3034175"/>
            </a:xfrm>
            <a:custGeom>
              <a:avLst/>
              <a:gdLst/>
              <a:ahLst/>
              <a:cxnLst/>
              <a:rect l="l" t="t" r="r" b="b"/>
              <a:pathLst>
                <a:path w="79475" h="121367" extrusionOk="0">
                  <a:moveTo>
                    <a:pt x="1" y="0"/>
                  </a:moveTo>
                  <a:lnTo>
                    <a:pt x="1" y="38997"/>
                  </a:lnTo>
                  <a:cubicBezTo>
                    <a:pt x="588" y="44011"/>
                    <a:pt x="2425" y="48797"/>
                    <a:pt x="5360" y="52918"/>
                  </a:cubicBezTo>
                  <a:lnTo>
                    <a:pt x="9329" y="58469"/>
                  </a:lnTo>
                  <a:cubicBezTo>
                    <a:pt x="10541" y="59694"/>
                    <a:pt x="10541" y="61672"/>
                    <a:pt x="9329" y="62897"/>
                  </a:cubicBezTo>
                  <a:lnTo>
                    <a:pt x="5360" y="68448"/>
                  </a:lnTo>
                  <a:cubicBezTo>
                    <a:pt x="2425" y="72557"/>
                    <a:pt x="588" y="77355"/>
                    <a:pt x="1" y="82370"/>
                  </a:cubicBezTo>
                  <a:lnTo>
                    <a:pt x="1" y="121366"/>
                  </a:lnTo>
                  <a:lnTo>
                    <a:pt x="68743" y="121366"/>
                  </a:lnTo>
                  <a:lnTo>
                    <a:pt x="68743" y="85815"/>
                  </a:lnTo>
                  <a:cubicBezTo>
                    <a:pt x="68743" y="79588"/>
                    <a:pt x="70682" y="73514"/>
                    <a:pt x="74293" y="68448"/>
                  </a:cubicBezTo>
                  <a:lnTo>
                    <a:pt x="78249" y="62897"/>
                  </a:lnTo>
                  <a:cubicBezTo>
                    <a:pt x="79474" y="61672"/>
                    <a:pt x="79474" y="59694"/>
                    <a:pt x="78249" y="58469"/>
                  </a:cubicBezTo>
                  <a:lnTo>
                    <a:pt x="74293" y="52918"/>
                  </a:lnTo>
                  <a:cubicBezTo>
                    <a:pt x="70669" y="47840"/>
                    <a:pt x="68730" y="41778"/>
                    <a:pt x="68730" y="35551"/>
                  </a:cubicBezTo>
                  <a:lnTo>
                    <a:pt x="68730"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21" name="Google Shape;7121;p63"/>
            <p:cNvSpPr/>
            <p:nvPr/>
          </p:nvSpPr>
          <p:spPr>
            <a:xfrm>
              <a:off x="1956350" y="1335475"/>
              <a:ext cx="1984950" cy="3034175"/>
            </a:xfrm>
            <a:custGeom>
              <a:avLst/>
              <a:gdLst/>
              <a:ahLst/>
              <a:cxnLst/>
              <a:rect l="l" t="t" r="r" b="b"/>
              <a:pathLst>
                <a:path w="79398" h="121367" extrusionOk="0">
                  <a:moveTo>
                    <a:pt x="0" y="0"/>
                  </a:moveTo>
                  <a:lnTo>
                    <a:pt x="0" y="35551"/>
                  </a:lnTo>
                  <a:cubicBezTo>
                    <a:pt x="0" y="41778"/>
                    <a:pt x="1940" y="47852"/>
                    <a:pt x="5564" y="52918"/>
                  </a:cubicBezTo>
                  <a:lnTo>
                    <a:pt x="9520" y="58469"/>
                  </a:lnTo>
                  <a:cubicBezTo>
                    <a:pt x="10745" y="59694"/>
                    <a:pt x="10745" y="61672"/>
                    <a:pt x="9520" y="62897"/>
                  </a:cubicBezTo>
                  <a:lnTo>
                    <a:pt x="5564" y="68448"/>
                  </a:lnTo>
                  <a:cubicBezTo>
                    <a:pt x="1952" y="73514"/>
                    <a:pt x="0" y="79588"/>
                    <a:pt x="0" y="85815"/>
                  </a:cubicBezTo>
                  <a:lnTo>
                    <a:pt x="0" y="121366"/>
                  </a:lnTo>
                  <a:lnTo>
                    <a:pt x="68665" y="121366"/>
                  </a:lnTo>
                  <a:lnTo>
                    <a:pt x="68665" y="85815"/>
                  </a:lnTo>
                  <a:cubicBezTo>
                    <a:pt x="68665" y="79588"/>
                    <a:pt x="70605" y="73514"/>
                    <a:pt x="74216" y="68448"/>
                  </a:cubicBezTo>
                  <a:lnTo>
                    <a:pt x="78185" y="62897"/>
                  </a:lnTo>
                  <a:cubicBezTo>
                    <a:pt x="79397" y="61672"/>
                    <a:pt x="79397" y="59694"/>
                    <a:pt x="78185" y="58469"/>
                  </a:cubicBezTo>
                  <a:lnTo>
                    <a:pt x="74216" y="52918"/>
                  </a:lnTo>
                  <a:cubicBezTo>
                    <a:pt x="70605" y="47840"/>
                    <a:pt x="68665" y="41778"/>
                    <a:pt x="68665" y="35551"/>
                  </a:cubicBezTo>
                  <a:lnTo>
                    <a:pt x="68665"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122" name="Google Shape;7122;p63"/>
            <p:cNvSpPr/>
            <p:nvPr/>
          </p:nvSpPr>
          <p:spPr>
            <a:xfrm>
              <a:off x="238125" y="1335475"/>
              <a:ext cx="1986850" cy="3034175"/>
            </a:xfrm>
            <a:custGeom>
              <a:avLst/>
              <a:gdLst/>
              <a:ahLst/>
              <a:cxnLst/>
              <a:rect l="l" t="t" r="r" b="b"/>
              <a:pathLst>
                <a:path w="79474" h="121367" extrusionOk="0">
                  <a:moveTo>
                    <a:pt x="0" y="0"/>
                  </a:moveTo>
                  <a:lnTo>
                    <a:pt x="0" y="121366"/>
                  </a:lnTo>
                  <a:lnTo>
                    <a:pt x="68729" y="121366"/>
                  </a:lnTo>
                  <a:lnTo>
                    <a:pt x="68729" y="85815"/>
                  </a:lnTo>
                  <a:cubicBezTo>
                    <a:pt x="68729" y="79588"/>
                    <a:pt x="70669" y="73514"/>
                    <a:pt x="74293" y="68448"/>
                  </a:cubicBezTo>
                  <a:lnTo>
                    <a:pt x="78249" y="62897"/>
                  </a:lnTo>
                  <a:cubicBezTo>
                    <a:pt x="79474" y="61672"/>
                    <a:pt x="79474" y="59694"/>
                    <a:pt x="78249" y="58469"/>
                  </a:cubicBezTo>
                  <a:lnTo>
                    <a:pt x="74293" y="52918"/>
                  </a:lnTo>
                  <a:cubicBezTo>
                    <a:pt x="70669" y="47840"/>
                    <a:pt x="68729" y="41778"/>
                    <a:pt x="68729" y="35551"/>
                  </a:cubicBezTo>
                  <a:lnTo>
                    <a:pt x="68729" y="0"/>
                  </a:ln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123" name="Google Shape;7123;p63"/>
          <p:cNvGrpSpPr/>
          <p:nvPr/>
        </p:nvGrpSpPr>
        <p:grpSpPr>
          <a:xfrm>
            <a:off x="4094629" y="3533260"/>
            <a:ext cx="1268207" cy="638939"/>
            <a:chOff x="3967651" y="3645904"/>
            <a:chExt cx="1479304" cy="745292"/>
          </a:xfrm>
        </p:grpSpPr>
        <p:grpSp>
          <p:nvGrpSpPr>
            <p:cNvPr id="7124" name="Google Shape;7124;p63"/>
            <p:cNvGrpSpPr/>
            <p:nvPr/>
          </p:nvGrpSpPr>
          <p:grpSpPr>
            <a:xfrm>
              <a:off x="3967651" y="4009026"/>
              <a:ext cx="1479304" cy="382170"/>
              <a:chOff x="3967651" y="4009026"/>
              <a:chExt cx="1479304" cy="382170"/>
            </a:xfrm>
          </p:grpSpPr>
          <p:grpSp>
            <p:nvGrpSpPr>
              <p:cNvPr id="7125" name="Google Shape;7125;p63"/>
              <p:cNvGrpSpPr/>
              <p:nvPr/>
            </p:nvGrpSpPr>
            <p:grpSpPr>
              <a:xfrm>
                <a:off x="4892216" y="4195630"/>
                <a:ext cx="554739" cy="195566"/>
                <a:chOff x="3604375" y="4892160"/>
                <a:chExt cx="1651500" cy="582215"/>
              </a:xfrm>
            </p:grpSpPr>
            <p:sp>
              <p:nvSpPr>
                <p:cNvPr id="7126" name="Google Shape;7126;p63"/>
                <p:cNvSpPr/>
                <p:nvPr/>
              </p:nvSpPr>
              <p:spPr>
                <a:xfrm>
                  <a:off x="3604375" y="4892160"/>
                  <a:ext cx="1651500" cy="146825"/>
                </a:xfrm>
                <a:custGeom>
                  <a:avLst/>
                  <a:gdLst/>
                  <a:ahLst/>
                  <a:cxnLst/>
                  <a:rect l="l" t="t" r="r" b="b"/>
                  <a:pathLst>
                    <a:path w="66060" h="5873" extrusionOk="0">
                      <a:moveTo>
                        <a:pt x="1" y="0"/>
                      </a:moveTo>
                      <a:lnTo>
                        <a:pt x="7340" y="5872"/>
                      </a:lnTo>
                      <a:lnTo>
                        <a:pt x="66060" y="5872"/>
                      </a:lnTo>
                      <a:lnTo>
                        <a:pt x="51382"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27" name="Google Shape;7127;p63"/>
                <p:cNvSpPr/>
                <p:nvPr/>
              </p:nvSpPr>
              <p:spPr>
                <a:xfrm>
                  <a:off x="3787875" y="5033975"/>
                  <a:ext cx="1468000" cy="440400"/>
                </a:xfrm>
                <a:custGeom>
                  <a:avLst/>
                  <a:gdLst/>
                  <a:ahLst/>
                  <a:cxnLst/>
                  <a:rect l="l" t="t" r="r" b="b"/>
                  <a:pathLst>
                    <a:path w="58720" h="17616" extrusionOk="0">
                      <a:moveTo>
                        <a:pt x="0" y="0"/>
                      </a:moveTo>
                      <a:lnTo>
                        <a:pt x="0" y="17615"/>
                      </a:lnTo>
                      <a:lnTo>
                        <a:pt x="58720" y="17615"/>
                      </a:lnTo>
                      <a:lnTo>
                        <a:pt x="58720" y="0"/>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28" name="Google Shape;7128;p63"/>
              <p:cNvGrpSpPr/>
              <p:nvPr/>
            </p:nvGrpSpPr>
            <p:grpSpPr>
              <a:xfrm>
                <a:off x="3967651" y="4146303"/>
                <a:ext cx="579402" cy="244893"/>
                <a:chOff x="851875" y="4745310"/>
                <a:chExt cx="1724925" cy="729065"/>
              </a:xfrm>
            </p:grpSpPr>
            <p:sp>
              <p:nvSpPr>
                <p:cNvPr id="7129" name="Google Shape;7129;p63"/>
                <p:cNvSpPr/>
                <p:nvPr/>
              </p:nvSpPr>
              <p:spPr>
                <a:xfrm>
                  <a:off x="851925" y="4745310"/>
                  <a:ext cx="1724875" cy="146875"/>
                </a:xfrm>
                <a:custGeom>
                  <a:avLst/>
                  <a:gdLst/>
                  <a:ahLst/>
                  <a:cxnLst/>
                  <a:rect l="l" t="t" r="r" b="b"/>
                  <a:pathLst>
                    <a:path w="68995" h="5875" extrusionOk="0">
                      <a:moveTo>
                        <a:pt x="14679" y="0"/>
                      </a:moveTo>
                      <a:lnTo>
                        <a:pt x="1" y="5874"/>
                      </a:lnTo>
                      <a:lnTo>
                        <a:pt x="58718" y="5874"/>
                      </a:lnTo>
                      <a:lnTo>
                        <a:pt x="68994"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30" name="Google Shape;7130;p63"/>
                <p:cNvSpPr/>
                <p:nvPr/>
              </p:nvSpPr>
              <p:spPr>
                <a:xfrm>
                  <a:off x="851875" y="4887175"/>
                  <a:ext cx="1468025" cy="587200"/>
                </a:xfrm>
                <a:custGeom>
                  <a:avLst/>
                  <a:gdLst/>
                  <a:ahLst/>
                  <a:cxnLst/>
                  <a:rect l="l" t="t" r="r" b="b"/>
                  <a:pathLst>
                    <a:path w="58721" h="23488" extrusionOk="0">
                      <a:moveTo>
                        <a:pt x="0" y="0"/>
                      </a:moveTo>
                      <a:lnTo>
                        <a:pt x="0" y="23487"/>
                      </a:lnTo>
                      <a:lnTo>
                        <a:pt x="58720" y="23487"/>
                      </a:lnTo>
                      <a:lnTo>
                        <a:pt x="58720" y="0"/>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131" name="Google Shape;7131;p63"/>
              <p:cNvGrpSpPr/>
              <p:nvPr/>
            </p:nvGrpSpPr>
            <p:grpSpPr>
              <a:xfrm>
                <a:off x="4460753" y="4009026"/>
                <a:ext cx="493110" cy="382170"/>
                <a:chOff x="2319875" y="4336625"/>
                <a:chExt cx="1468025" cy="1137750"/>
              </a:xfrm>
            </p:grpSpPr>
            <p:sp>
              <p:nvSpPr>
                <p:cNvPr id="7132" name="Google Shape;7132;p63"/>
                <p:cNvSpPr/>
                <p:nvPr/>
              </p:nvSpPr>
              <p:spPr>
                <a:xfrm>
                  <a:off x="2319875" y="4336625"/>
                  <a:ext cx="1468025" cy="146875"/>
                </a:xfrm>
                <a:custGeom>
                  <a:avLst/>
                  <a:gdLst/>
                  <a:ahLst/>
                  <a:cxnLst/>
                  <a:rect l="l" t="t" r="r" b="b"/>
                  <a:pathLst>
                    <a:path w="58721" h="5875" extrusionOk="0">
                      <a:moveTo>
                        <a:pt x="14681" y="0"/>
                      </a:moveTo>
                      <a:lnTo>
                        <a:pt x="0" y="5874"/>
                      </a:lnTo>
                      <a:lnTo>
                        <a:pt x="58720" y="5874"/>
                      </a:lnTo>
                      <a:lnTo>
                        <a:pt x="44042" y="0"/>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33" name="Google Shape;7133;p63"/>
                <p:cNvSpPr/>
                <p:nvPr/>
              </p:nvSpPr>
              <p:spPr>
                <a:xfrm>
                  <a:off x="2319875" y="4483425"/>
                  <a:ext cx="1468025" cy="990950"/>
                </a:xfrm>
                <a:custGeom>
                  <a:avLst/>
                  <a:gdLst/>
                  <a:ahLst/>
                  <a:cxnLst/>
                  <a:rect l="l" t="t" r="r" b="b"/>
                  <a:pathLst>
                    <a:path w="58721" h="39638" extrusionOk="0">
                      <a:moveTo>
                        <a:pt x="0" y="0"/>
                      </a:moveTo>
                      <a:lnTo>
                        <a:pt x="0" y="39637"/>
                      </a:lnTo>
                      <a:lnTo>
                        <a:pt x="58720" y="39637"/>
                      </a:lnTo>
                      <a:lnTo>
                        <a:pt x="58720" y="0"/>
                      </a:lnTo>
                      <a:close/>
                    </a:path>
                  </a:pathLst>
                </a:custGeom>
                <a:solidFill>
                  <a:srgbClr val="DBE2E7"/>
                </a:solidFill>
                <a:ln>
                  <a:noFill/>
                </a:ln>
              </p:spPr>
              <p:txBody>
                <a:bodyPr spcFirstLastPara="1" wrap="square" lIns="91425" tIns="91425" rIns="91425" bIns="91425" anchor="ctr" anchorCtr="0">
                  <a:noAutofit/>
                </a:bodyPr>
                <a:lstStyle/>
                <a:p>
                  <a:endParaRPr/>
                </a:p>
              </p:txBody>
            </p:sp>
          </p:grpSp>
        </p:grpSp>
        <p:grpSp>
          <p:nvGrpSpPr>
            <p:cNvPr id="7134" name="Google Shape;7134;p63"/>
            <p:cNvGrpSpPr/>
            <p:nvPr/>
          </p:nvGrpSpPr>
          <p:grpSpPr>
            <a:xfrm>
              <a:off x="4479443" y="3645904"/>
              <a:ext cx="455965" cy="388789"/>
              <a:chOff x="2957425" y="238100"/>
              <a:chExt cx="1910200" cy="1628775"/>
            </a:xfrm>
          </p:grpSpPr>
          <p:sp>
            <p:nvSpPr>
              <p:cNvPr id="7135" name="Google Shape;7135;p63"/>
              <p:cNvSpPr/>
              <p:nvPr/>
            </p:nvSpPr>
            <p:spPr>
              <a:xfrm>
                <a:off x="4035900" y="239600"/>
                <a:ext cx="831725" cy="906350"/>
              </a:xfrm>
              <a:custGeom>
                <a:avLst/>
                <a:gdLst/>
                <a:ahLst/>
                <a:cxnLst/>
                <a:rect l="l" t="t" r="r" b="b"/>
                <a:pathLst>
                  <a:path w="33269" h="36254" extrusionOk="0">
                    <a:moveTo>
                      <a:pt x="22705" y="0"/>
                    </a:moveTo>
                    <a:cubicBezTo>
                      <a:pt x="21111" y="0"/>
                      <a:pt x="19679" y="297"/>
                      <a:pt x="18461" y="685"/>
                    </a:cubicBezTo>
                    <a:cubicBezTo>
                      <a:pt x="17166" y="1102"/>
                      <a:pt x="15926" y="1669"/>
                      <a:pt x="14763" y="2373"/>
                    </a:cubicBezTo>
                    <a:cubicBezTo>
                      <a:pt x="13810" y="2945"/>
                      <a:pt x="13109" y="3505"/>
                      <a:pt x="12609" y="3900"/>
                    </a:cubicBezTo>
                    <a:lnTo>
                      <a:pt x="11977" y="4448"/>
                    </a:lnTo>
                    <a:lnTo>
                      <a:pt x="14023" y="6907"/>
                    </a:lnTo>
                    <a:lnTo>
                      <a:pt x="14679" y="6385"/>
                    </a:lnTo>
                    <a:cubicBezTo>
                      <a:pt x="15052" y="6124"/>
                      <a:pt x="15622" y="5698"/>
                      <a:pt x="16443" y="5255"/>
                    </a:cubicBezTo>
                    <a:cubicBezTo>
                      <a:pt x="17250" y="4815"/>
                      <a:pt x="18260" y="4326"/>
                      <a:pt x="19466" y="3977"/>
                    </a:cubicBezTo>
                    <a:cubicBezTo>
                      <a:pt x="20363" y="3713"/>
                      <a:pt x="21373" y="3535"/>
                      <a:pt x="22421" y="3535"/>
                    </a:cubicBezTo>
                    <a:cubicBezTo>
                      <a:pt x="22772" y="3535"/>
                      <a:pt x="23127" y="3555"/>
                      <a:pt x="23483" y="3599"/>
                    </a:cubicBezTo>
                    <a:cubicBezTo>
                      <a:pt x="24177" y="3661"/>
                      <a:pt x="24938" y="3905"/>
                      <a:pt x="25537" y="4168"/>
                    </a:cubicBezTo>
                    <a:cubicBezTo>
                      <a:pt x="25740" y="4271"/>
                      <a:pt x="25982" y="4377"/>
                      <a:pt x="26159" y="4475"/>
                    </a:cubicBezTo>
                    <a:cubicBezTo>
                      <a:pt x="26289" y="4568"/>
                      <a:pt x="26415" y="4659"/>
                      <a:pt x="26552" y="4740"/>
                    </a:cubicBezTo>
                    <a:cubicBezTo>
                      <a:pt x="26818" y="4941"/>
                      <a:pt x="27160" y="5171"/>
                      <a:pt x="27411" y="5458"/>
                    </a:cubicBezTo>
                    <a:cubicBezTo>
                      <a:pt x="28529" y="6528"/>
                      <a:pt x="29264" y="8171"/>
                      <a:pt x="29427" y="9930"/>
                    </a:cubicBezTo>
                    <a:cubicBezTo>
                      <a:pt x="29508" y="10808"/>
                      <a:pt x="29448" y="11723"/>
                      <a:pt x="29211" y="12589"/>
                    </a:cubicBezTo>
                    <a:cubicBezTo>
                      <a:pt x="29087" y="13020"/>
                      <a:pt x="28946" y="13451"/>
                      <a:pt x="28747" y="13853"/>
                    </a:cubicBezTo>
                    <a:lnTo>
                      <a:pt x="28677" y="14006"/>
                    </a:lnTo>
                    <a:cubicBezTo>
                      <a:pt x="28677" y="14006"/>
                      <a:pt x="28651" y="14062"/>
                      <a:pt x="28653" y="14062"/>
                    </a:cubicBezTo>
                    <a:cubicBezTo>
                      <a:pt x="28654" y="14062"/>
                      <a:pt x="28658" y="14055"/>
                      <a:pt x="28668" y="14038"/>
                    </a:cubicBezTo>
                    <a:lnTo>
                      <a:pt x="28668" y="14038"/>
                    </a:lnTo>
                    <a:lnTo>
                      <a:pt x="28618" y="14131"/>
                    </a:lnTo>
                    <a:lnTo>
                      <a:pt x="28409" y="14504"/>
                    </a:lnTo>
                    <a:cubicBezTo>
                      <a:pt x="28270" y="14744"/>
                      <a:pt x="28177" y="14878"/>
                      <a:pt x="28045" y="15084"/>
                    </a:cubicBezTo>
                    <a:cubicBezTo>
                      <a:pt x="26952" y="16678"/>
                      <a:pt x="25336" y="18021"/>
                      <a:pt x="23512" y="19098"/>
                    </a:cubicBezTo>
                    <a:cubicBezTo>
                      <a:pt x="21688" y="20170"/>
                      <a:pt x="19591" y="20984"/>
                      <a:pt x="17487" y="21695"/>
                    </a:cubicBezTo>
                    <a:cubicBezTo>
                      <a:pt x="15371" y="22408"/>
                      <a:pt x="13207" y="23019"/>
                      <a:pt x="11089" y="23679"/>
                    </a:cubicBezTo>
                    <a:cubicBezTo>
                      <a:pt x="9119" y="24319"/>
                      <a:pt x="6955" y="24728"/>
                      <a:pt x="4860" y="25736"/>
                    </a:cubicBezTo>
                    <a:cubicBezTo>
                      <a:pt x="3800" y="26233"/>
                      <a:pt x="2785" y="26940"/>
                      <a:pt x="1988" y="27763"/>
                    </a:cubicBezTo>
                    <a:cubicBezTo>
                      <a:pt x="1179" y="28589"/>
                      <a:pt x="468" y="29604"/>
                      <a:pt x="180" y="30868"/>
                    </a:cubicBezTo>
                    <a:cubicBezTo>
                      <a:pt x="32" y="31488"/>
                      <a:pt x="1" y="32165"/>
                      <a:pt x="135" y="32795"/>
                    </a:cubicBezTo>
                    <a:cubicBezTo>
                      <a:pt x="259" y="33436"/>
                      <a:pt x="470" y="33968"/>
                      <a:pt x="882" y="34540"/>
                    </a:cubicBezTo>
                    <a:cubicBezTo>
                      <a:pt x="1657" y="35540"/>
                      <a:pt x="2675" y="36002"/>
                      <a:pt x="3620" y="36184"/>
                    </a:cubicBezTo>
                    <a:cubicBezTo>
                      <a:pt x="3889" y="36231"/>
                      <a:pt x="4153" y="36254"/>
                      <a:pt x="4411" y="36254"/>
                    </a:cubicBezTo>
                    <a:cubicBezTo>
                      <a:pt x="5087" y="36254"/>
                      <a:pt x="5719" y="36098"/>
                      <a:pt x="6270" y="35808"/>
                    </a:cubicBezTo>
                    <a:cubicBezTo>
                      <a:pt x="6643" y="35617"/>
                      <a:pt x="6971" y="35351"/>
                      <a:pt x="7235" y="35026"/>
                    </a:cubicBezTo>
                    <a:cubicBezTo>
                      <a:pt x="7500" y="34722"/>
                      <a:pt x="7682" y="34200"/>
                      <a:pt x="7701" y="33901"/>
                    </a:cubicBezTo>
                    <a:cubicBezTo>
                      <a:pt x="7768" y="33237"/>
                      <a:pt x="7644" y="32706"/>
                      <a:pt x="7441" y="32268"/>
                    </a:cubicBezTo>
                    <a:cubicBezTo>
                      <a:pt x="7247" y="31835"/>
                      <a:pt x="6962" y="31483"/>
                      <a:pt x="6636" y="31342"/>
                    </a:cubicBezTo>
                    <a:cubicBezTo>
                      <a:pt x="6470" y="31265"/>
                      <a:pt x="6319" y="31239"/>
                      <a:pt x="6193" y="31239"/>
                    </a:cubicBezTo>
                    <a:cubicBezTo>
                      <a:pt x="6075" y="31239"/>
                      <a:pt x="5979" y="31261"/>
                      <a:pt x="5911" y="31284"/>
                    </a:cubicBezTo>
                    <a:lnTo>
                      <a:pt x="5700" y="31378"/>
                    </a:lnTo>
                    <a:cubicBezTo>
                      <a:pt x="5674" y="31404"/>
                      <a:pt x="6095" y="31342"/>
                      <a:pt x="6354" y="31717"/>
                    </a:cubicBezTo>
                    <a:cubicBezTo>
                      <a:pt x="6598" y="32045"/>
                      <a:pt x="6634" y="32854"/>
                      <a:pt x="6301" y="33558"/>
                    </a:cubicBezTo>
                    <a:cubicBezTo>
                      <a:pt x="6212" y="33840"/>
                      <a:pt x="5743" y="34057"/>
                      <a:pt x="5206" y="34057"/>
                    </a:cubicBezTo>
                    <a:cubicBezTo>
                      <a:pt x="4902" y="34057"/>
                      <a:pt x="4577" y="33987"/>
                      <a:pt x="4286" y="33822"/>
                    </a:cubicBezTo>
                    <a:cubicBezTo>
                      <a:pt x="3874" y="33620"/>
                      <a:pt x="3520" y="33237"/>
                      <a:pt x="3414" y="32898"/>
                    </a:cubicBezTo>
                    <a:cubicBezTo>
                      <a:pt x="3366" y="32720"/>
                      <a:pt x="3345" y="32536"/>
                      <a:pt x="3350" y="32352"/>
                    </a:cubicBezTo>
                    <a:cubicBezTo>
                      <a:pt x="3347" y="32156"/>
                      <a:pt x="3400" y="31959"/>
                      <a:pt x="3474" y="31739"/>
                    </a:cubicBezTo>
                    <a:cubicBezTo>
                      <a:pt x="3778" y="30851"/>
                      <a:pt x="4927" y="29589"/>
                      <a:pt x="6390" y="28955"/>
                    </a:cubicBezTo>
                    <a:cubicBezTo>
                      <a:pt x="7922" y="28220"/>
                      <a:pt x="9954" y="27823"/>
                      <a:pt x="12149" y="27157"/>
                    </a:cubicBezTo>
                    <a:cubicBezTo>
                      <a:pt x="14212" y="26537"/>
                      <a:pt x="16407" y="25946"/>
                      <a:pt x="18650" y="25219"/>
                    </a:cubicBezTo>
                    <a:cubicBezTo>
                      <a:pt x="20896" y="24481"/>
                      <a:pt x="23193" y="23644"/>
                      <a:pt x="25412" y="22377"/>
                    </a:cubicBezTo>
                    <a:cubicBezTo>
                      <a:pt x="27617" y="21130"/>
                      <a:pt x="29683" y="19416"/>
                      <a:pt x="31179" y="17202"/>
                    </a:cubicBezTo>
                    <a:cubicBezTo>
                      <a:pt x="31361" y="16927"/>
                      <a:pt x="31576" y="16577"/>
                      <a:pt x="31720" y="16321"/>
                    </a:cubicBezTo>
                    <a:lnTo>
                      <a:pt x="31926" y="15945"/>
                    </a:lnTo>
                    <a:lnTo>
                      <a:pt x="31976" y="15852"/>
                    </a:lnTo>
                    <a:lnTo>
                      <a:pt x="32055" y="15687"/>
                    </a:lnTo>
                    <a:lnTo>
                      <a:pt x="32160" y="15450"/>
                    </a:lnTo>
                    <a:cubicBezTo>
                      <a:pt x="32459" y="14827"/>
                      <a:pt x="32673" y="14179"/>
                      <a:pt x="32850" y="13528"/>
                    </a:cubicBezTo>
                    <a:cubicBezTo>
                      <a:pt x="33192" y="12218"/>
                      <a:pt x="33269" y="10875"/>
                      <a:pt x="33142" y="9583"/>
                    </a:cubicBezTo>
                    <a:cubicBezTo>
                      <a:pt x="32883" y="7000"/>
                      <a:pt x="31780" y="4549"/>
                      <a:pt x="29994" y="2837"/>
                    </a:cubicBezTo>
                    <a:cubicBezTo>
                      <a:pt x="29783" y="2615"/>
                      <a:pt x="29556" y="2411"/>
                      <a:pt x="29309" y="2227"/>
                    </a:cubicBezTo>
                    <a:cubicBezTo>
                      <a:pt x="29060" y="2040"/>
                      <a:pt x="28862" y="1846"/>
                      <a:pt x="28570" y="1676"/>
                    </a:cubicBezTo>
                    <a:cubicBezTo>
                      <a:pt x="28292" y="1502"/>
                      <a:pt x="28010" y="1337"/>
                      <a:pt x="27732" y="1176"/>
                    </a:cubicBezTo>
                    <a:cubicBezTo>
                      <a:pt x="27488" y="1054"/>
                      <a:pt x="27289" y="975"/>
                      <a:pt x="27066" y="872"/>
                    </a:cubicBezTo>
                    <a:cubicBezTo>
                      <a:pt x="25934" y="398"/>
                      <a:pt x="24917" y="147"/>
                      <a:pt x="23871" y="54"/>
                    </a:cubicBezTo>
                    <a:cubicBezTo>
                      <a:pt x="23474" y="17"/>
                      <a:pt x="23085" y="0"/>
                      <a:pt x="2270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36" name="Google Shape;7136;p63"/>
              <p:cNvSpPr/>
              <p:nvPr/>
            </p:nvSpPr>
            <p:spPr>
              <a:xfrm>
                <a:off x="4062725" y="270525"/>
                <a:ext cx="775400" cy="855625"/>
              </a:xfrm>
              <a:custGeom>
                <a:avLst/>
                <a:gdLst/>
                <a:ahLst/>
                <a:cxnLst/>
                <a:rect l="l" t="t" r="r" b="b"/>
                <a:pathLst>
                  <a:path w="31016" h="34225" extrusionOk="0">
                    <a:moveTo>
                      <a:pt x="4627" y="30141"/>
                    </a:moveTo>
                    <a:cubicBezTo>
                      <a:pt x="4626" y="30143"/>
                      <a:pt x="4626" y="30145"/>
                      <a:pt x="4628" y="30145"/>
                    </a:cubicBezTo>
                    <a:lnTo>
                      <a:pt x="4628" y="30145"/>
                    </a:lnTo>
                    <a:cubicBezTo>
                      <a:pt x="4627" y="30144"/>
                      <a:pt x="4627" y="30143"/>
                      <a:pt x="4627" y="30141"/>
                    </a:cubicBezTo>
                    <a:close/>
                    <a:moveTo>
                      <a:pt x="4628" y="30145"/>
                    </a:moveTo>
                    <a:cubicBezTo>
                      <a:pt x="4629" y="30146"/>
                      <a:pt x="4631" y="30147"/>
                      <a:pt x="4633" y="30147"/>
                    </a:cubicBezTo>
                    <a:cubicBezTo>
                      <a:pt x="4634" y="30147"/>
                      <a:pt x="4634" y="30147"/>
                      <a:pt x="4636" y="30147"/>
                    </a:cubicBezTo>
                    <a:lnTo>
                      <a:pt x="4636" y="30147"/>
                    </a:lnTo>
                    <a:cubicBezTo>
                      <a:pt x="4635" y="30147"/>
                      <a:pt x="4635" y="30147"/>
                      <a:pt x="4635" y="30147"/>
                    </a:cubicBezTo>
                    <a:cubicBezTo>
                      <a:pt x="4632" y="30147"/>
                      <a:pt x="4630" y="30146"/>
                      <a:pt x="4628" y="30145"/>
                    </a:cubicBezTo>
                    <a:close/>
                    <a:moveTo>
                      <a:pt x="21530" y="0"/>
                    </a:moveTo>
                    <a:cubicBezTo>
                      <a:pt x="20130" y="0"/>
                      <a:pt x="18844" y="256"/>
                      <a:pt x="17738" y="602"/>
                    </a:cubicBezTo>
                    <a:cubicBezTo>
                      <a:pt x="16529" y="983"/>
                      <a:pt x="15368" y="1502"/>
                      <a:pt x="14279" y="2146"/>
                    </a:cubicBezTo>
                    <a:cubicBezTo>
                      <a:pt x="13369" y="2670"/>
                      <a:pt x="12713" y="3183"/>
                      <a:pt x="12258" y="3530"/>
                    </a:cubicBezTo>
                    <a:lnTo>
                      <a:pt x="11617" y="4068"/>
                    </a:lnTo>
                    <a:lnTo>
                      <a:pt x="12234" y="4813"/>
                    </a:lnTo>
                    <a:lnTo>
                      <a:pt x="12881" y="4279"/>
                    </a:lnTo>
                    <a:cubicBezTo>
                      <a:pt x="13297" y="3973"/>
                      <a:pt x="13912" y="3496"/>
                      <a:pt x="14779" y="3008"/>
                    </a:cubicBezTo>
                    <a:cubicBezTo>
                      <a:pt x="15808" y="2412"/>
                      <a:pt x="16902" y="1936"/>
                      <a:pt x="18039" y="1588"/>
                    </a:cubicBezTo>
                    <a:cubicBezTo>
                      <a:pt x="19049" y="1281"/>
                      <a:pt x="20205" y="1064"/>
                      <a:pt x="21437" y="1064"/>
                    </a:cubicBezTo>
                    <a:cubicBezTo>
                      <a:pt x="21800" y="1064"/>
                      <a:pt x="22170" y="1083"/>
                      <a:pt x="22544" y="1124"/>
                    </a:cubicBezTo>
                    <a:cubicBezTo>
                      <a:pt x="23363" y="1198"/>
                      <a:pt x="24213" y="1442"/>
                      <a:pt x="24998" y="1782"/>
                    </a:cubicBezTo>
                    <a:cubicBezTo>
                      <a:pt x="25206" y="1883"/>
                      <a:pt x="25433" y="1981"/>
                      <a:pt x="25634" y="2089"/>
                    </a:cubicBezTo>
                    <a:lnTo>
                      <a:pt x="26183" y="2433"/>
                    </a:lnTo>
                    <a:cubicBezTo>
                      <a:pt x="26537" y="2694"/>
                      <a:pt x="26927" y="2962"/>
                      <a:pt x="27241" y="3305"/>
                    </a:cubicBezTo>
                    <a:cubicBezTo>
                      <a:pt x="28593" y="4597"/>
                      <a:pt x="29462" y="6522"/>
                      <a:pt x="29663" y="8571"/>
                    </a:cubicBezTo>
                    <a:cubicBezTo>
                      <a:pt x="29888" y="10637"/>
                      <a:pt x="29323" y="12791"/>
                      <a:pt x="28083" y="14598"/>
                    </a:cubicBezTo>
                    <a:cubicBezTo>
                      <a:pt x="26853" y="16415"/>
                      <a:pt x="25081" y="17897"/>
                      <a:pt x="23116" y="19029"/>
                    </a:cubicBezTo>
                    <a:cubicBezTo>
                      <a:pt x="21151" y="20168"/>
                      <a:pt x="18980" y="20987"/>
                      <a:pt x="16826" y="21708"/>
                    </a:cubicBezTo>
                    <a:cubicBezTo>
                      <a:pt x="14664" y="22423"/>
                      <a:pt x="12488" y="23024"/>
                      <a:pt x="10389" y="23666"/>
                    </a:cubicBezTo>
                    <a:cubicBezTo>
                      <a:pt x="8338" y="24314"/>
                      <a:pt x="6224" y="24716"/>
                      <a:pt x="4321" y="25624"/>
                    </a:cubicBezTo>
                    <a:cubicBezTo>
                      <a:pt x="3368" y="26069"/>
                      <a:pt x="2495" y="26677"/>
                      <a:pt x="1791" y="27395"/>
                    </a:cubicBezTo>
                    <a:cubicBezTo>
                      <a:pt x="1082" y="28106"/>
                      <a:pt x="508" y="28965"/>
                      <a:pt x="259" y="29935"/>
                    </a:cubicBezTo>
                    <a:cubicBezTo>
                      <a:pt x="0" y="30909"/>
                      <a:pt x="170" y="31941"/>
                      <a:pt x="694" y="32731"/>
                    </a:cubicBezTo>
                    <a:cubicBezTo>
                      <a:pt x="1235" y="33501"/>
                      <a:pt x="2023" y="33935"/>
                      <a:pt x="2782" y="34121"/>
                    </a:cubicBezTo>
                    <a:cubicBezTo>
                      <a:pt x="3070" y="34191"/>
                      <a:pt x="3358" y="34225"/>
                      <a:pt x="3638" y="34225"/>
                    </a:cubicBezTo>
                    <a:cubicBezTo>
                      <a:pt x="4106" y="34225"/>
                      <a:pt x="4553" y="34131"/>
                      <a:pt x="4946" y="33954"/>
                    </a:cubicBezTo>
                    <a:cubicBezTo>
                      <a:pt x="5250" y="33820"/>
                      <a:pt x="5523" y="33623"/>
                      <a:pt x="5748" y="33379"/>
                    </a:cubicBezTo>
                    <a:cubicBezTo>
                      <a:pt x="5965" y="33145"/>
                      <a:pt x="6087" y="32805"/>
                      <a:pt x="6138" y="32544"/>
                    </a:cubicBezTo>
                    <a:cubicBezTo>
                      <a:pt x="6332" y="31462"/>
                      <a:pt x="5963" y="30567"/>
                      <a:pt x="5465" y="30236"/>
                    </a:cubicBezTo>
                    <a:cubicBezTo>
                      <a:pt x="5261" y="30119"/>
                      <a:pt x="5087" y="30085"/>
                      <a:pt x="4953" y="30085"/>
                    </a:cubicBezTo>
                    <a:cubicBezTo>
                      <a:pt x="4777" y="30085"/>
                      <a:pt x="4666" y="30143"/>
                      <a:pt x="4636" y="30147"/>
                    </a:cubicBezTo>
                    <a:lnTo>
                      <a:pt x="4636" y="30147"/>
                    </a:lnTo>
                    <a:cubicBezTo>
                      <a:pt x="4659" y="30146"/>
                      <a:pt x="4725" y="30130"/>
                      <a:pt x="4819" y="30130"/>
                    </a:cubicBezTo>
                    <a:cubicBezTo>
                      <a:pt x="4961" y="30130"/>
                      <a:pt x="5166" y="30167"/>
                      <a:pt x="5381" y="30349"/>
                    </a:cubicBezTo>
                    <a:cubicBezTo>
                      <a:pt x="5760" y="30682"/>
                      <a:pt x="5968" y="31534"/>
                      <a:pt x="5719" y="32443"/>
                    </a:cubicBezTo>
                    <a:cubicBezTo>
                      <a:pt x="5587" y="33111"/>
                      <a:pt x="4764" y="33560"/>
                      <a:pt x="3860" y="33560"/>
                    </a:cubicBezTo>
                    <a:cubicBezTo>
                      <a:pt x="3569" y="33560"/>
                      <a:pt x="3269" y="33514"/>
                      <a:pt x="2980" y="33413"/>
                    </a:cubicBezTo>
                    <a:cubicBezTo>
                      <a:pt x="2382" y="33216"/>
                      <a:pt x="1798" y="32805"/>
                      <a:pt x="1458" y="32235"/>
                    </a:cubicBezTo>
                    <a:cubicBezTo>
                      <a:pt x="1125" y="31682"/>
                      <a:pt x="1044" y="30904"/>
                      <a:pt x="1252" y="30198"/>
                    </a:cubicBezTo>
                    <a:cubicBezTo>
                      <a:pt x="1688" y="28745"/>
                      <a:pt x="3091" y="27381"/>
                      <a:pt x="4783" y="26591"/>
                    </a:cubicBezTo>
                    <a:cubicBezTo>
                      <a:pt x="6511" y="25758"/>
                      <a:pt x="8589" y="25356"/>
                      <a:pt x="10703" y="24695"/>
                    </a:cubicBezTo>
                    <a:cubicBezTo>
                      <a:pt x="12785" y="24061"/>
                      <a:pt x="14968" y="23460"/>
                      <a:pt x="17166" y="22734"/>
                    </a:cubicBezTo>
                    <a:cubicBezTo>
                      <a:pt x="19361" y="22002"/>
                      <a:pt x="21587" y="21171"/>
                      <a:pt x="23662" y="19972"/>
                    </a:cubicBezTo>
                    <a:cubicBezTo>
                      <a:pt x="25730" y="18782"/>
                      <a:pt x="27636" y="17205"/>
                      <a:pt x="28990" y="15211"/>
                    </a:cubicBezTo>
                    <a:cubicBezTo>
                      <a:pt x="30357" y="13236"/>
                      <a:pt x="31015" y="10761"/>
                      <a:pt x="30757" y="8468"/>
                    </a:cubicBezTo>
                    <a:cubicBezTo>
                      <a:pt x="30537" y="6175"/>
                      <a:pt x="29567" y="4006"/>
                      <a:pt x="28016" y="2517"/>
                    </a:cubicBezTo>
                    <a:cubicBezTo>
                      <a:pt x="27652" y="2122"/>
                      <a:pt x="27221" y="1818"/>
                      <a:pt x="26791" y="1507"/>
                    </a:cubicBezTo>
                    <a:lnTo>
                      <a:pt x="26108" y="1091"/>
                    </a:lnTo>
                    <a:cubicBezTo>
                      <a:pt x="25888" y="976"/>
                      <a:pt x="25673" y="887"/>
                      <a:pt x="25457" y="787"/>
                    </a:cubicBezTo>
                    <a:cubicBezTo>
                      <a:pt x="24512" y="384"/>
                      <a:pt x="23585" y="138"/>
                      <a:pt x="22659" y="56"/>
                    </a:cubicBezTo>
                    <a:cubicBezTo>
                      <a:pt x="22276" y="18"/>
                      <a:pt x="21899" y="0"/>
                      <a:pt x="21530"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7137" name="Google Shape;7137;p63"/>
              <p:cNvSpPr/>
              <p:nvPr/>
            </p:nvSpPr>
            <p:spPr>
              <a:xfrm>
                <a:off x="2957425" y="254350"/>
                <a:ext cx="842900" cy="896500"/>
              </a:xfrm>
              <a:custGeom>
                <a:avLst/>
                <a:gdLst/>
                <a:ahLst/>
                <a:cxnLst/>
                <a:rect l="l" t="t" r="r" b="b"/>
                <a:pathLst>
                  <a:path w="33716" h="35860" extrusionOk="0">
                    <a:moveTo>
                      <a:pt x="10613" y="1"/>
                    </a:moveTo>
                    <a:cubicBezTo>
                      <a:pt x="10145" y="1"/>
                      <a:pt x="9663" y="27"/>
                      <a:pt x="9169" y="83"/>
                    </a:cubicBezTo>
                    <a:cubicBezTo>
                      <a:pt x="8120" y="196"/>
                      <a:pt x="7110" y="471"/>
                      <a:pt x="5987" y="969"/>
                    </a:cubicBezTo>
                    <a:cubicBezTo>
                      <a:pt x="5769" y="1077"/>
                      <a:pt x="5573" y="1158"/>
                      <a:pt x="5329" y="1288"/>
                    </a:cubicBezTo>
                    <a:cubicBezTo>
                      <a:pt x="5054" y="1453"/>
                      <a:pt x="4776" y="1623"/>
                      <a:pt x="4501" y="1805"/>
                    </a:cubicBezTo>
                    <a:cubicBezTo>
                      <a:pt x="4211" y="1982"/>
                      <a:pt x="4020" y="2180"/>
                      <a:pt x="3773" y="2374"/>
                    </a:cubicBezTo>
                    <a:cubicBezTo>
                      <a:pt x="3531" y="2561"/>
                      <a:pt x="3306" y="2769"/>
                      <a:pt x="3103" y="2997"/>
                    </a:cubicBezTo>
                    <a:cubicBezTo>
                      <a:pt x="1353" y="4746"/>
                      <a:pt x="305" y="7222"/>
                      <a:pt x="101" y="9807"/>
                    </a:cubicBezTo>
                    <a:cubicBezTo>
                      <a:pt x="1" y="11104"/>
                      <a:pt x="108" y="12445"/>
                      <a:pt x="477" y="13744"/>
                    </a:cubicBezTo>
                    <a:cubicBezTo>
                      <a:pt x="669" y="14393"/>
                      <a:pt x="896" y="15037"/>
                      <a:pt x="1207" y="15655"/>
                    </a:cubicBezTo>
                    <a:lnTo>
                      <a:pt x="1317" y="15887"/>
                    </a:lnTo>
                    <a:lnTo>
                      <a:pt x="1399" y="16050"/>
                    </a:lnTo>
                    <a:lnTo>
                      <a:pt x="1454" y="16143"/>
                    </a:lnTo>
                    <a:lnTo>
                      <a:pt x="1664" y="16514"/>
                    </a:lnTo>
                    <a:cubicBezTo>
                      <a:pt x="1815" y="16768"/>
                      <a:pt x="2038" y="17112"/>
                      <a:pt x="2227" y="17383"/>
                    </a:cubicBezTo>
                    <a:cubicBezTo>
                      <a:pt x="3768" y="19563"/>
                      <a:pt x="5870" y="21234"/>
                      <a:pt x="8101" y="22431"/>
                    </a:cubicBezTo>
                    <a:cubicBezTo>
                      <a:pt x="10346" y="23652"/>
                      <a:pt x="12661" y="24439"/>
                      <a:pt x="14923" y="25131"/>
                    </a:cubicBezTo>
                    <a:cubicBezTo>
                      <a:pt x="17183" y="25811"/>
                      <a:pt x="19387" y="26354"/>
                      <a:pt x="21465" y="26929"/>
                    </a:cubicBezTo>
                    <a:cubicBezTo>
                      <a:pt x="23674" y="27549"/>
                      <a:pt x="25714" y="27901"/>
                      <a:pt x="27263" y="28605"/>
                    </a:cubicBezTo>
                    <a:cubicBezTo>
                      <a:pt x="28737" y="29208"/>
                      <a:pt x="29912" y="30443"/>
                      <a:pt x="30235" y="31324"/>
                    </a:cubicBezTo>
                    <a:cubicBezTo>
                      <a:pt x="30314" y="31544"/>
                      <a:pt x="30372" y="31738"/>
                      <a:pt x="30372" y="31934"/>
                    </a:cubicBezTo>
                    <a:cubicBezTo>
                      <a:pt x="30382" y="32118"/>
                      <a:pt x="30362" y="32303"/>
                      <a:pt x="30319" y="32482"/>
                    </a:cubicBezTo>
                    <a:cubicBezTo>
                      <a:pt x="30221" y="32825"/>
                      <a:pt x="29876" y="33215"/>
                      <a:pt x="29470" y="33423"/>
                    </a:cubicBezTo>
                    <a:cubicBezTo>
                      <a:pt x="29168" y="33604"/>
                      <a:pt x="28826" y="33680"/>
                      <a:pt x="28510" y="33680"/>
                    </a:cubicBezTo>
                    <a:cubicBezTo>
                      <a:pt x="27991" y="33680"/>
                      <a:pt x="27541" y="33476"/>
                      <a:pt x="27447" y="33203"/>
                    </a:cubicBezTo>
                    <a:cubicBezTo>
                      <a:pt x="27102" y="32509"/>
                      <a:pt x="27119" y="31700"/>
                      <a:pt x="27356" y="31364"/>
                    </a:cubicBezTo>
                    <a:cubicBezTo>
                      <a:pt x="27607" y="30981"/>
                      <a:pt x="28028" y="31037"/>
                      <a:pt x="28000" y="31010"/>
                    </a:cubicBezTo>
                    <a:lnTo>
                      <a:pt x="27789" y="30922"/>
                    </a:lnTo>
                    <a:cubicBezTo>
                      <a:pt x="27724" y="30901"/>
                      <a:pt x="27634" y="30882"/>
                      <a:pt x="27526" y="30882"/>
                    </a:cubicBezTo>
                    <a:cubicBezTo>
                      <a:pt x="27395" y="30882"/>
                      <a:pt x="27238" y="30910"/>
                      <a:pt x="27064" y="30996"/>
                    </a:cubicBezTo>
                    <a:cubicBezTo>
                      <a:pt x="26741" y="31144"/>
                      <a:pt x="26465" y="31501"/>
                      <a:pt x="26279" y="31937"/>
                    </a:cubicBezTo>
                    <a:cubicBezTo>
                      <a:pt x="26087" y="32379"/>
                      <a:pt x="25975" y="32913"/>
                      <a:pt x="26056" y="33576"/>
                    </a:cubicBezTo>
                    <a:cubicBezTo>
                      <a:pt x="26082" y="33875"/>
                      <a:pt x="26274" y="34392"/>
                      <a:pt x="26544" y="34692"/>
                    </a:cubicBezTo>
                    <a:cubicBezTo>
                      <a:pt x="26815" y="35010"/>
                      <a:pt x="27150" y="35269"/>
                      <a:pt x="27526" y="35453"/>
                    </a:cubicBezTo>
                    <a:cubicBezTo>
                      <a:pt x="28058" y="35717"/>
                      <a:pt x="28661" y="35859"/>
                      <a:pt x="29301" y="35859"/>
                    </a:cubicBezTo>
                    <a:cubicBezTo>
                      <a:pt x="29589" y="35859"/>
                      <a:pt x="29884" y="35831"/>
                      <a:pt x="30183" y="35771"/>
                    </a:cubicBezTo>
                    <a:cubicBezTo>
                      <a:pt x="31126" y="35568"/>
                      <a:pt x="32134" y="35087"/>
                      <a:pt x="32885" y="34067"/>
                    </a:cubicBezTo>
                    <a:cubicBezTo>
                      <a:pt x="33287" y="33485"/>
                      <a:pt x="33484" y="32951"/>
                      <a:pt x="33596" y="32308"/>
                    </a:cubicBezTo>
                    <a:cubicBezTo>
                      <a:pt x="33716" y="31673"/>
                      <a:pt x="33670" y="30998"/>
                      <a:pt x="33510" y="30381"/>
                    </a:cubicBezTo>
                    <a:cubicBezTo>
                      <a:pt x="33194" y="29124"/>
                      <a:pt x="32462" y="28123"/>
                      <a:pt x="31638" y="27317"/>
                    </a:cubicBezTo>
                    <a:cubicBezTo>
                      <a:pt x="30822" y="26508"/>
                      <a:pt x="29793" y="25825"/>
                      <a:pt x="28723" y="25349"/>
                    </a:cubicBezTo>
                    <a:cubicBezTo>
                      <a:pt x="26604" y="24389"/>
                      <a:pt x="24436" y="24025"/>
                      <a:pt x="22451" y="23427"/>
                    </a:cubicBezTo>
                    <a:cubicBezTo>
                      <a:pt x="20318" y="22812"/>
                      <a:pt x="18143" y="22249"/>
                      <a:pt x="16012" y="21581"/>
                    </a:cubicBezTo>
                    <a:cubicBezTo>
                      <a:pt x="13894" y="20914"/>
                      <a:pt x="11778" y="20148"/>
                      <a:pt x="9935" y="19113"/>
                    </a:cubicBezTo>
                    <a:cubicBezTo>
                      <a:pt x="8084" y="18075"/>
                      <a:pt x="6442" y="16765"/>
                      <a:pt x="5315" y="15193"/>
                    </a:cubicBezTo>
                    <a:cubicBezTo>
                      <a:pt x="5178" y="14991"/>
                      <a:pt x="5082" y="14862"/>
                      <a:pt x="4939" y="14625"/>
                    </a:cubicBezTo>
                    <a:lnTo>
                      <a:pt x="4723" y="14254"/>
                    </a:lnTo>
                    <a:lnTo>
                      <a:pt x="4679" y="14181"/>
                    </a:lnTo>
                    <a:lnTo>
                      <a:pt x="4679" y="14181"/>
                    </a:lnTo>
                    <a:cubicBezTo>
                      <a:pt x="4682" y="14186"/>
                      <a:pt x="4684" y="14188"/>
                      <a:pt x="4684" y="14188"/>
                    </a:cubicBezTo>
                    <a:cubicBezTo>
                      <a:pt x="4687" y="14188"/>
                      <a:pt x="4659" y="14132"/>
                      <a:pt x="4659" y="14132"/>
                    </a:cubicBezTo>
                    <a:lnTo>
                      <a:pt x="4587" y="13979"/>
                    </a:lnTo>
                    <a:cubicBezTo>
                      <a:pt x="4379" y="13582"/>
                      <a:pt x="4228" y="13156"/>
                      <a:pt x="4096" y="12727"/>
                    </a:cubicBezTo>
                    <a:cubicBezTo>
                      <a:pt x="3838" y="11865"/>
                      <a:pt x="3761" y="10953"/>
                      <a:pt x="3823" y="10072"/>
                    </a:cubicBezTo>
                    <a:cubicBezTo>
                      <a:pt x="3948" y="8311"/>
                      <a:pt x="4649" y="6654"/>
                      <a:pt x="5743" y="5558"/>
                    </a:cubicBezTo>
                    <a:cubicBezTo>
                      <a:pt x="5987" y="5268"/>
                      <a:pt x="6325" y="5029"/>
                      <a:pt x="6586" y="4823"/>
                    </a:cubicBezTo>
                    <a:cubicBezTo>
                      <a:pt x="6720" y="4737"/>
                      <a:pt x="6847" y="4646"/>
                      <a:pt x="6971" y="4550"/>
                    </a:cubicBezTo>
                    <a:cubicBezTo>
                      <a:pt x="7148" y="4447"/>
                      <a:pt x="7388" y="4335"/>
                      <a:pt x="7589" y="4229"/>
                    </a:cubicBezTo>
                    <a:cubicBezTo>
                      <a:pt x="8180" y="3952"/>
                      <a:pt x="8936" y="3693"/>
                      <a:pt x="9631" y="3614"/>
                    </a:cubicBezTo>
                    <a:cubicBezTo>
                      <a:pt x="10052" y="3554"/>
                      <a:pt x="10473" y="3527"/>
                      <a:pt x="10888" y="3527"/>
                    </a:cubicBezTo>
                    <a:cubicBezTo>
                      <a:pt x="11865" y="3527"/>
                      <a:pt x="12809" y="3678"/>
                      <a:pt x="13654" y="3909"/>
                    </a:cubicBezTo>
                    <a:cubicBezTo>
                      <a:pt x="14866" y="4232"/>
                      <a:pt x="15888" y="4699"/>
                      <a:pt x="16704" y="5120"/>
                    </a:cubicBezTo>
                    <a:cubicBezTo>
                      <a:pt x="17532" y="5546"/>
                      <a:pt x="18111" y="5960"/>
                      <a:pt x="18492" y="6214"/>
                    </a:cubicBezTo>
                    <a:lnTo>
                      <a:pt x="19157" y="6721"/>
                    </a:lnTo>
                    <a:lnTo>
                      <a:pt x="21151" y="4222"/>
                    </a:lnTo>
                    <a:lnTo>
                      <a:pt x="20507" y="3686"/>
                    </a:lnTo>
                    <a:cubicBezTo>
                      <a:pt x="19998" y="3303"/>
                      <a:pt x="19287" y="2757"/>
                      <a:pt x="18322" y="2207"/>
                    </a:cubicBezTo>
                    <a:cubicBezTo>
                      <a:pt x="17144" y="1527"/>
                      <a:pt x="15892" y="986"/>
                      <a:pt x="14590" y="598"/>
                    </a:cubicBezTo>
                    <a:cubicBezTo>
                      <a:pt x="13435" y="258"/>
                      <a:pt x="12094" y="1"/>
                      <a:pt x="1061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38" name="Google Shape;7138;p63"/>
              <p:cNvSpPr/>
              <p:nvPr/>
            </p:nvSpPr>
            <p:spPr>
              <a:xfrm>
                <a:off x="2987525" y="285250"/>
                <a:ext cx="786050" cy="845950"/>
              </a:xfrm>
              <a:custGeom>
                <a:avLst/>
                <a:gdLst/>
                <a:ahLst/>
                <a:cxnLst/>
                <a:rect l="l" t="t" r="r" b="b"/>
                <a:pathLst>
                  <a:path w="31442" h="33838" extrusionOk="0">
                    <a:moveTo>
                      <a:pt x="26798" y="29774"/>
                    </a:moveTo>
                    <a:cubicBezTo>
                      <a:pt x="26799" y="29776"/>
                      <a:pt x="26799" y="29778"/>
                      <a:pt x="26798" y="29779"/>
                    </a:cubicBezTo>
                    <a:lnTo>
                      <a:pt x="26798" y="29779"/>
                    </a:lnTo>
                    <a:cubicBezTo>
                      <a:pt x="26799" y="29778"/>
                      <a:pt x="26799" y="29776"/>
                      <a:pt x="26798" y="29774"/>
                    </a:cubicBezTo>
                    <a:close/>
                    <a:moveTo>
                      <a:pt x="26798" y="29779"/>
                    </a:moveTo>
                    <a:cubicBezTo>
                      <a:pt x="26797" y="29780"/>
                      <a:pt x="26795" y="29780"/>
                      <a:pt x="26791" y="29780"/>
                    </a:cubicBezTo>
                    <a:lnTo>
                      <a:pt x="26791" y="29780"/>
                    </a:lnTo>
                    <a:cubicBezTo>
                      <a:pt x="26792" y="29780"/>
                      <a:pt x="26793" y="29781"/>
                      <a:pt x="26793" y="29781"/>
                    </a:cubicBezTo>
                    <a:cubicBezTo>
                      <a:pt x="26796" y="29781"/>
                      <a:pt x="26797" y="29780"/>
                      <a:pt x="26798" y="29779"/>
                    </a:cubicBezTo>
                    <a:close/>
                    <a:moveTo>
                      <a:pt x="9497" y="0"/>
                    </a:moveTo>
                    <a:cubicBezTo>
                      <a:pt x="9051" y="0"/>
                      <a:pt x="8593" y="26"/>
                      <a:pt x="8125" y="83"/>
                    </a:cubicBezTo>
                    <a:cubicBezTo>
                      <a:pt x="7203" y="183"/>
                      <a:pt x="6279" y="451"/>
                      <a:pt x="5343" y="873"/>
                    </a:cubicBezTo>
                    <a:cubicBezTo>
                      <a:pt x="5130" y="978"/>
                      <a:pt x="4920" y="1071"/>
                      <a:pt x="4700" y="1191"/>
                    </a:cubicBezTo>
                    <a:lnTo>
                      <a:pt x="4025" y="1622"/>
                    </a:lnTo>
                    <a:cubicBezTo>
                      <a:pt x="3603" y="1940"/>
                      <a:pt x="3180" y="2256"/>
                      <a:pt x="2823" y="2658"/>
                    </a:cubicBezTo>
                    <a:cubicBezTo>
                      <a:pt x="1305" y="4178"/>
                      <a:pt x="381" y="6369"/>
                      <a:pt x="209" y="8664"/>
                    </a:cubicBezTo>
                    <a:cubicBezTo>
                      <a:pt x="1" y="10964"/>
                      <a:pt x="712" y="13423"/>
                      <a:pt x="2122" y="15371"/>
                    </a:cubicBezTo>
                    <a:cubicBezTo>
                      <a:pt x="3517" y="17334"/>
                      <a:pt x="5458" y="18868"/>
                      <a:pt x="7550" y="20015"/>
                    </a:cubicBezTo>
                    <a:cubicBezTo>
                      <a:pt x="9652" y="21171"/>
                      <a:pt x="11895" y="21954"/>
                      <a:pt x="14104" y="22639"/>
                    </a:cubicBezTo>
                    <a:cubicBezTo>
                      <a:pt x="16319" y="23316"/>
                      <a:pt x="18511" y="23869"/>
                      <a:pt x="20608" y="24460"/>
                    </a:cubicBezTo>
                    <a:cubicBezTo>
                      <a:pt x="22736" y="25075"/>
                      <a:pt x="24821" y="25434"/>
                      <a:pt x="26568" y="26229"/>
                    </a:cubicBezTo>
                    <a:cubicBezTo>
                      <a:pt x="28277" y="26981"/>
                      <a:pt x="29709" y="28316"/>
                      <a:pt x="30176" y="29760"/>
                    </a:cubicBezTo>
                    <a:cubicBezTo>
                      <a:pt x="30396" y="30464"/>
                      <a:pt x="30331" y="31242"/>
                      <a:pt x="30011" y="31802"/>
                    </a:cubicBezTo>
                    <a:cubicBezTo>
                      <a:pt x="29683" y="32379"/>
                      <a:pt x="29110" y="32802"/>
                      <a:pt x="28514" y="33010"/>
                    </a:cubicBezTo>
                    <a:cubicBezTo>
                      <a:pt x="28209" y="33125"/>
                      <a:pt x="27890" y="33178"/>
                      <a:pt x="27580" y="33178"/>
                    </a:cubicBezTo>
                    <a:cubicBezTo>
                      <a:pt x="26699" y="33178"/>
                      <a:pt x="25900" y="32750"/>
                      <a:pt x="25757" y="32098"/>
                    </a:cubicBezTo>
                    <a:cubicBezTo>
                      <a:pt x="25486" y="31196"/>
                      <a:pt x="25678" y="30341"/>
                      <a:pt x="26051" y="29999"/>
                    </a:cubicBezTo>
                    <a:cubicBezTo>
                      <a:pt x="26270" y="29804"/>
                      <a:pt x="26483" y="29768"/>
                      <a:pt x="26625" y="29768"/>
                    </a:cubicBezTo>
                    <a:cubicBezTo>
                      <a:pt x="26708" y="29768"/>
                      <a:pt x="26768" y="29780"/>
                      <a:pt x="26790" y="29780"/>
                    </a:cubicBezTo>
                    <a:cubicBezTo>
                      <a:pt x="26790" y="29780"/>
                      <a:pt x="26791" y="29780"/>
                      <a:pt x="26791" y="29780"/>
                    </a:cubicBezTo>
                    <a:lnTo>
                      <a:pt x="26791" y="29780"/>
                    </a:lnTo>
                    <a:cubicBezTo>
                      <a:pt x="26764" y="29777"/>
                      <a:pt x="26659" y="29726"/>
                      <a:pt x="26493" y="29726"/>
                    </a:cubicBezTo>
                    <a:cubicBezTo>
                      <a:pt x="26356" y="29726"/>
                      <a:pt x="26177" y="29761"/>
                      <a:pt x="25965" y="29889"/>
                    </a:cubicBezTo>
                    <a:cubicBezTo>
                      <a:pt x="25477" y="30229"/>
                      <a:pt x="25127" y="31131"/>
                      <a:pt x="25343" y="32211"/>
                    </a:cubicBezTo>
                    <a:cubicBezTo>
                      <a:pt x="25398" y="32470"/>
                      <a:pt x="25527" y="32807"/>
                      <a:pt x="25750" y="33037"/>
                    </a:cubicBezTo>
                    <a:cubicBezTo>
                      <a:pt x="25980" y="33276"/>
                      <a:pt x="26257" y="33465"/>
                      <a:pt x="26564" y="33592"/>
                    </a:cubicBezTo>
                    <a:cubicBezTo>
                      <a:pt x="26941" y="33753"/>
                      <a:pt x="27364" y="33838"/>
                      <a:pt x="27807" y="33838"/>
                    </a:cubicBezTo>
                    <a:cubicBezTo>
                      <a:pt x="28109" y="33838"/>
                      <a:pt x="28419" y="33798"/>
                      <a:pt x="28730" y="33717"/>
                    </a:cubicBezTo>
                    <a:cubicBezTo>
                      <a:pt x="29486" y="33511"/>
                      <a:pt x="30264" y="33063"/>
                      <a:pt x="30788" y="32280"/>
                    </a:cubicBezTo>
                    <a:cubicBezTo>
                      <a:pt x="31296" y="31481"/>
                      <a:pt x="31442" y="30442"/>
                      <a:pt x="31162" y="29475"/>
                    </a:cubicBezTo>
                    <a:cubicBezTo>
                      <a:pt x="30894" y="28510"/>
                      <a:pt x="30303" y="27665"/>
                      <a:pt x="29577" y="26969"/>
                    </a:cubicBezTo>
                    <a:cubicBezTo>
                      <a:pt x="28859" y="26267"/>
                      <a:pt x="27971" y="25679"/>
                      <a:pt x="27009" y="25255"/>
                    </a:cubicBezTo>
                    <a:cubicBezTo>
                      <a:pt x="25089" y="24386"/>
                      <a:pt x="22966" y="24029"/>
                      <a:pt x="20900" y="23426"/>
                    </a:cubicBezTo>
                    <a:cubicBezTo>
                      <a:pt x="18789" y="22828"/>
                      <a:pt x="16601" y="22272"/>
                      <a:pt x="14423" y="21604"/>
                    </a:cubicBezTo>
                    <a:cubicBezTo>
                      <a:pt x="12254" y="20932"/>
                      <a:pt x="10066" y="20159"/>
                      <a:pt x="8077" y="19060"/>
                    </a:cubicBezTo>
                    <a:cubicBezTo>
                      <a:pt x="6090" y="17971"/>
                      <a:pt x="4285" y="16527"/>
                      <a:pt x="3014" y="14737"/>
                    </a:cubicBezTo>
                    <a:cubicBezTo>
                      <a:pt x="1739" y="12956"/>
                      <a:pt x="1128" y="10816"/>
                      <a:pt x="1310" y="8743"/>
                    </a:cubicBezTo>
                    <a:cubicBezTo>
                      <a:pt x="1466" y="6692"/>
                      <a:pt x="2291" y="4750"/>
                      <a:pt x="3618" y="3429"/>
                    </a:cubicBezTo>
                    <a:cubicBezTo>
                      <a:pt x="3924" y="3080"/>
                      <a:pt x="4309" y="2802"/>
                      <a:pt x="4656" y="2536"/>
                    </a:cubicBezTo>
                    <a:lnTo>
                      <a:pt x="5197" y="2177"/>
                    </a:lnTo>
                    <a:cubicBezTo>
                      <a:pt x="5396" y="2065"/>
                      <a:pt x="5621" y="1962"/>
                      <a:pt x="5829" y="1856"/>
                    </a:cubicBezTo>
                    <a:cubicBezTo>
                      <a:pt x="6605" y="1502"/>
                      <a:pt x="7450" y="1236"/>
                      <a:pt x="8266" y="1145"/>
                    </a:cubicBezTo>
                    <a:cubicBezTo>
                      <a:pt x="8716" y="1086"/>
                      <a:pt x="9160" y="1060"/>
                      <a:pt x="9594" y="1060"/>
                    </a:cubicBezTo>
                    <a:cubicBezTo>
                      <a:pt x="10744" y="1060"/>
                      <a:pt x="11825" y="1247"/>
                      <a:pt x="12781" y="1514"/>
                    </a:cubicBezTo>
                    <a:cubicBezTo>
                      <a:pt x="13922" y="1837"/>
                      <a:pt x="15026" y="2290"/>
                      <a:pt x="16067" y="2864"/>
                    </a:cubicBezTo>
                    <a:cubicBezTo>
                      <a:pt x="16943" y="3333"/>
                      <a:pt x="17570" y="3795"/>
                      <a:pt x="17992" y="4094"/>
                    </a:cubicBezTo>
                    <a:lnTo>
                      <a:pt x="18650" y="4614"/>
                    </a:lnTo>
                    <a:lnTo>
                      <a:pt x="19253" y="3858"/>
                    </a:lnTo>
                    <a:lnTo>
                      <a:pt x="18600" y="3333"/>
                    </a:lnTo>
                    <a:cubicBezTo>
                      <a:pt x="18135" y="2996"/>
                      <a:pt x="17470" y="2498"/>
                      <a:pt x="16551" y="1993"/>
                    </a:cubicBezTo>
                    <a:cubicBezTo>
                      <a:pt x="15445" y="1373"/>
                      <a:pt x="14274" y="880"/>
                      <a:pt x="13058" y="523"/>
                    </a:cubicBezTo>
                    <a:cubicBezTo>
                      <a:pt x="12009" y="220"/>
                      <a:pt x="10803" y="0"/>
                      <a:pt x="9497"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7139" name="Google Shape;7139;p63"/>
              <p:cNvSpPr/>
              <p:nvPr/>
            </p:nvSpPr>
            <p:spPr>
              <a:xfrm>
                <a:off x="3368550" y="238100"/>
                <a:ext cx="1089150" cy="1354050"/>
              </a:xfrm>
              <a:custGeom>
                <a:avLst/>
                <a:gdLst/>
                <a:ahLst/>
                <a:cxnLst/>
                <a:rect l="l" t="t" r="r" b="b"/>
                <a:pathLst>
                  <a:path w="43566" h="54162" extrusionOk="0">
                    <a:moveTo>
                      <a:pt x="40538" y="1"/>
                    </a:moveTo>
                    <a:cubicBezTo>
                      <a:pt x="40536" y="1"/>
                      <a:pt x="40535" y="1"/>
                      <a:pt x="40533" y="1"/>
                    </a:cubicBezTo>
                    <a:lnTo>
                      <a:pt x="23581" y="183"/>
                    </a:lnTo>
                    <a:lnTo>
                      <a:pt x="19703" y="224"/>
                    </a:lnTo>
                    <a:lnTo>
                      <a:pt x="2751" y="406"/>
                    </a:lnTo>
                    <a:cubicBezTo>
                      <a:pt x="2416" y="408"/>
                      <a:pt x="2128" y="645"/>
                      <a:pt x="2061" y="973"/>
                    </a:cubicBezTo>
                    <a:cubicBezTo>
                      <a:pt x="1530" y="3469"/>
                      <a:pt x="0" y="13846"/>
                      <a:pt x="8783" y="22600"/>
                    </a:cubicBezTo>
                    <a:cubicBezTo>
                      <a:pt x="18846" y="32630"/>
                      <a:pt x="19789" y="34399"/>
                      <a:pt x="18887" y="42942"/>
                    </a:cubicBezTo>
                    <a:cubicBezTo>
                      <a:pt x="17982" y="51485"/>
                      <a:pt x="13855" y="54161"/>
                      <a:pt x="13855" y="54161"/>
                    </a:cubicBezTo>
                    <a:lnTo>
                      <a:pt x="22106" y="54072"/>
                    </a:lnTo>
                    <a:lnTo>
                      <a:pt x="22326" y="54070"/>
                    </a:lnTo>
                    <a:lnTo>
                      <a:pt x="30577" y="53982"/>
                    </a:lnTo>
                    <a:cubicBezTo>
                      <a:pt x="30577" y="53982"/>
                      <a:pt x="26396" y="51394"/>
                      <a:pt x="25309" y="42870"/>
                    </a:cubicBezTo>
                    <a:cubicBezTo>
                      <a:pt x="24222" y="34348"/>
                      <a:pt x="25127" y="32560"/>
                      <a:pt x="34972" y="22320"/>
                    </a:cubicBezTo>
                    <a:cubicBezTo>
                      <a:pt x="43566" y="13379"/>
                      <a:pt x="41816" y="3039"/>
                      <a:pt x="41232" y="554"/>
                    </a:cubicBezTo>
                    <a:cubicBezTo>
                      <a:pt x="41158" y="228"/>
                      <a:pt x="40869" y="1"/>
                      <a:pt x="4053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40" name="Google Shape;7140;p63"/>
              <p:cNvSpPr/>
              <p:nvPr/>
            </p:nvSpPr>
            <p:spPr>
              <a:xfrm>
                <a:off x="3588225" y="1559325"/>
                <a:ext cx="673800" cy="265125"/>
              </a:xfrm>
              <a:custGeom>
                <a:avLst/>
                <a:gdLst/>
                <a:ahLst/>
                <a:cxnLst/>
                <a:rect l="l" t="t" r="r" b="b"/>
                <a:pathLst>
                  <a:path w="26952" h="10605" extrusionOk="0">
                    <a:moveTo>
                      <a:pt x="26784" y="0"/>
                    </a:moveTo>
                    <a:lnTo>
                      <a:pt x="58" y="285"/>
                    </a:lnTo>
                    <a:cubicBezTo>
                      <a:pt x="27" y="285"/>
                      <a:pt x="1" y="311"/>
                      <a:pt x="1" y="343"/>
                    </a:cubicBezTo>
                    <a:lnTo>
                      <a:pt x="111" y="10604"/>
                    </a:lnTo>
                    <a:lnTo>
                      <a:pt x="26951" y="10320"/>
                    </a:lnTo>
                    <a:lnTo>
                      <a:pt x="26841" y="58"/>
                    </a:lnTo>
                    <a:cubicBezTo>
                      <a:pt x="26841" y="27"/>
                      <a:pt x="26815" y="0"/>
                      <a:pt x="2678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141" name="Google Shape;7141;p63"/>
              <p:cNvSpPr/>
              <p:nvPr/>
            </p:nvSpPr>
            <p:spPr>
              <a:xfrm>
                <a:off x="3513850" y="1774875"/>
                <a:ext cx="825300" cy="92000"/>
              </a:xfrm>
              <a:custGeom>
                <a:avLst/>
                <a:gdLst/>
                <a:ahLst/>
                <a:cxnLst/>
                <a:rect l="l" t="t" r="r" b="b"/>
                <a:pathLst>
                  <a:path w="33012" h="3680" extrusionOk="0">
                    <a:moveTo>
                      <a:pt x="32921" y="0"/>
                    </a:moveTo>
                    <a:lnTo>
                      <a:pt x="58" y="350"/>
                    </a:lnTo>
                    <a:cubicBezTo>
                      <a:pt x="27" y="350"/>
                      <a:pt x="0" y="376"/>
                      <a:pt x="0" y="410"/>
                    </a:cubicBezTo>
                    <a:lnTo>
                      <a:pt x="36" y="3680"/>
                    </a:lnTo>
                    <a:lnTo>
                      <a:pt x="33012" y="3328"/>
                    </a:lnTo>
                    <a:lnTo>
                      <a:pt x="32978" y="58"/>
                    </a:lnTo>
                    <a:cubicBezTo>
                      <a:pt x="32978" y="27"/>
                      <a:pt x="32952" y="0"/>
                      <a:pt x="32921" y="0"/>
                    </a:cubicBezTo>
                    <a:close/>
                  </a:path>
                </a:pathLst>
              </a:custGeom>
              <a:solidFill>
                <a:srgbClr val="E7ECEF"/>
              </a:solidFill>
              <a:ln>
                <a:noFill/>
              </a:ln>
            </p:spPr>
            <p:txBody>
              <a:bodyPr spcFirstLastPara="1" wrap="square" lIns="91425" tIns="91425" rIns="91425" bIns="91425" anchor="ctr" anchorCtr="0">
                <a:noAutofit/>
              </a:bodyPr>
              <a:lstStyle/>
              <a:p>
                <a:endParaRPr/>
              </a:p>
            </p:txBody>
          </p:sp>
          <p:sp>
            <p:nvSpPr>
              <p:cNvPr id="7142" name="Google Shape;7142;p63"/>
              <p:cNvSpPr/>
              <p:nvPr/>
            </p:nvSpPr>
            <p:spPr>
              <a:xfrm>
                <a:off x="3466550" y="322000"/>
                <a:ext cx="893500" cy="458025"/>
              </a:xfrm>
              <a:custGeom>
                <a:avLst/>
                <a:gdLst/>
                <a:ahLst/>
                <a:cxnLst/>
                <a:rect l="l" t="t" r="r" b="b"/>
                <a:pathLst>
                  <a:path w="35740" h="18321" extrusionOk="0">
                    <a:moveTo>
                      <a:pt x="34103" y="1"/>
                    </a:moveTo>
                    <a:cubicBezTo>
                      <a:pt x="34097" y="1"/>
                      <a:pt x="34091" y="1"/>
                      <a:pt x="34085" y="1"/>
                    </a:cubicBezTo>
                    <a:lnTo>
                      <a:pt x="18162" y="171"/>
                    </a:lnTo>
                    <a:lnTo>
                      <a:pt x="17351" y="181"/>
                    </a:lnTo>
                    <a:lnTo>
                      <a:pt x="1428" y="350"/>
                    </a:lnTo>
                    <a:cubicBezTo>
                      <a:pt x="834" y="353"/>
                      <a:pt x="348" y="820"/>
                      <a:pt x="320" y="1413"/>
                    </a:cubicBezTo>
                    <a:cubicBezTo>
                      <a:pt x="315" y="1492"/>
                      <a:pt x="312" y="1578"/>
                      <a:pt x="310" y="1667"/>
                    </a:cubicBezTo>
                    <a:cubicBezTo>
                      <a:pt x="1" y="10807"/>
                      <a:pt x="7459" y="18321"/>
                      <a:pt x="16585" y="18321"/>
                    </a:cubicBezTo>
                    <a:cubicBezTo>
                      <a:pt x="16644" y="18321"/>
                      <a:pt x="16703" y="18321"/>
                      <a:pt x="16762" y="18320"/>
                    </a:cubicBezTo>
                    <a:lnTo>
                      <a:pt x="17545" y="18310"/>
                    </a:lnTo>
                    <a:lnTo>
                      <a:pt x="18354" y="18303"/>
                    </a:lnTo>
                    <a:lnTo>
                      <a:pt x="19136" y="18294"/>
                    </a:lnTo>
                    <a:cubicBezTo>
                      <a:pt x="28343" y="18196"/>
                      <a:pt x="35739" y="10485"/>
                      <a:pt x="35229" y="1294"/>
                    </a:cubicBezTo>
                    <a:cubicBezTo>
                      <a:pt x="35225" y="1203"/>
                      <a:pt x="35220" y="1119"/>
                      <a:pt x="35215" y="1040"/>
                    </a:cubicBezTo>
                    <a:cubicBezTo>
                      <a:pt x="35175" y="455"/>
                      <a:pt x="34689" y="1"/>
                      <a:pt x="34103"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7143" name="Google Shape;7143;p63"/>
              <p:cNvSpPr/>
              <p:nvPr/>
            </p:nvSpPr>
            <p:spPr>
              <a:xfrm>
                <a:off x="3472850" y="260850"/>
                <a:ext cx="874375" cy="56650"/>
              </a:xfrm>
              <a:custGeom>
                <a:avLst/>
                <a:gdLst/>
                <a:ahLst/>
                <a:cxnLst/>
                <a:rect l="l" t="t" r="r" b="b"/>
                <a:pathLst>
                  <a:path w="34975" h="2266" extrusionOk="0">
                    <a:moveTo>
                      <a:pt x="34014" y="1"/>
                    </a:moveTo>
                    <a:cubicBezTo>
                      <a:pt x="34011" y="1"/>
                      <a:pt x="34008" y="1"/>
                      <a:pt x="34005" y="1"/>
                    </a:cubicBezTo>
                    <a:lnTo>
                      <a:pt x="953" y="355"/>
                    </a:lnTo>
                    <a:cubicBezTo>
                      <a:pt x="424" y="360"/>
                      <a:pt x="1" y="791"/>
                      <a:pt x="8" y="1320"/>
                    </a:cubicBezTo>
                    <a:cubicBezTo>
                      <a:pt x="13" y="1843"/>
                      <a:pt x="441" y="2265"/>
                      <a:pt x="964" y="2265"/>
                    </a:cubicBezTo>
                    <a:cubicBezTo>
                      <a:pt x="967" y="2265"/>
                      <a:pt x="969" y="2265"/>
                      <a:pt x="972" y="2265"/>
                    </a:cubicBezTo>
                    <a:lnTo>
                      <a:pt x="34022" y="1913"/>
                    </a:lnTo>
                    <a:cubicBezTo>
                      <a:pt x="34551" y="1906"/>
                      <a:pt x="34975" y="1473"/>
                      <a:pt x="34968" y="946"/>
                    </a:cubicBezTo>
                    <a:cubicBezTo>
                      <a:pt x="34963" y="422"/>
                      <a:pt x="34537" y="1"/>
                      <a:pt x="34014"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7144" name="Google Shape;7144;p63"/>
              <p:cNvSpPr/>
              <p:nvPr/>
            </p:nvSpPr>
            <p:spPr>
              <a:xfrm>
                <a:off x="3746150" y="421050"/>
                <a:ext cx="332625" cy="316350"/>
              </a:xfrm>
              <a:custGeom>
                <a:avLst/>
                <a:gdLst/>
                <a:ahLst/>
                <a:cxnLst/>
                <a:rect l="l" t="t" r="r" b="b"/>
                <a:pathLst>
                  <a:path w="13305" h="12654" extrusionOk="0">
                    <a:moveTo>
                      <a:pt x="6653" y="1"/>
                    </a:moveTo>
                    <a:lnTo>
                      <a:pt x="4597" y="4166"/>
                    </a:lnTo>
                    <a:lnTo>
                      <a:pt x="1" y="4833"/>
                    </a:lnTo>
                    <a:lnTo>
                      <a:pt x="3325" y="8075"/>
                    </a:lnTo>
                    <a:lnTo>
                      <a:pt x="2540" y="12654"/>
                    </a:lnTo>
                    <a:lnTo>
                      <a:pt x="6653" y="10492"/>
                    </a:lnTo>
                    <a:lnTo>
                      <a:pt x="10765" y="12654"/>
                    </a:lnTo>
                    <a:lnTo>
                      <a:pt x="9978" y="8075"/>
                    </a:lnTo>
                    <a:lnTo>
                      <a:pt x="13305" y="4833"/>
                    </a:lnTo>
                    <a:lnTo>
                      <a:pt x="8709" y="4166"/>
                    </a:lnTo>
                    <a:lnTo>
                      <a:pt x="6653" y="1"/>
                    </a:lnTo>
                    <a:close/>
                    <a:moveTo>
                      <a:pt x="2540" y="12654"/>
                    </a:moveTo>
                    <a:lnTo>
                      <a:pt x="2540" y="12654"/>
                    </a:lnTo>
                    <a:lnTo>
                      <a:pt x="2540" y="12654"/>
                    </a:lnTo>
                    <a:close/>
                  </a:path>
                </a:pathLst>
              </a:custGeom>
              <a:solidFill>
                <a:srgbClr val="FFFFFF"/>
              </a:solidFill>
              <a:ln>
                <a:noFill/>
              </a:ln>
            </p:spPr>
            <p:txBody>
              <a:bodyPr spcFirstLastPara="1" wrap="square" lIns="91425" tIns="91425" rIns="91425" bIns="91425" anchor="ctr" anchorCtr="0">
                <a:noAutofit/>
              </a:bodyPr>
              <a:lstStyle/>
              <a:p>
                <a:endParaRPr/>
              </a:p>
            </p:txBody>
          </p:sp>
        </p:grpSp>
      </p:grpSp>
      <p:grpSp>
        <p:nvGrpSpPr>
          <p:cNvPr id="7145" name="Google Shape;7145;p63"/>
          <p:cNvGrpSpPr/>
          <p:nvPr/>
        </p:nvGrpSpPr>
        <p:grpSpPr>
          <a:xfrm>
            <a:off x="2480742" y="3534461"/>
            <a:ext cx="1243128" cy="637739"/>
            <a:chOff x="2496310" y="3693351"/>
            <a:chExt cx="1342906" cy="688926"/>
          </a:xfrm>
        </p:grpSpPr>
        <p:grpSp>
          <p:nvGrpSpPr>
            <p:cNvPr id="7146" name="Google Shape;7146;p63"/>
            <p:cNvGrpSpPr/>
            <p:nvPr/>
          </p:nvGrpSpPr>
          <p:grpSpPr>
            <a:xfrm>
              <a:off x="2496310" y="3693351"/>
              <a:ext cx="1342906" cy="688875"/>
              <a:chOff x="2496310" y="3693351"/>
              <a:chExt cx="1342906" cy="688875"/>
            </a:xfrm>
          </p:grpSpPr>
          <p:sp>
            <p:nvSpPr>
              <p:cNvPr id="7147" name="Google Shape;7147;p63"/>
              <p:cNvSpPr/>
              <p:nvPr/>
            </p:nvSpPr>
            <p:spPr>
              <a:xfrm>
                <a:off x="2567815" y="3809577"/>
                <a:ext cx="1200140" cy="572649"/>
              </a:xfrm>
              <a:custGeom>
                <a:avLst/>
                <a:gdLst/>
                <a:ahLst/>
                <a:cxnLst/>
                <a:rect l="l" t="t" r="r" b="b"/>
                <a:pathLst>
                  <a:path w="66087" h="33020" extrusionOk="0">
                    <a:moveTo>
                      <a:pt x="33019" y="0"/>
                    </a:moveTo>
                    <a:cubicBezTo>
                      <a:pt x="14818" y="0"/>
                      <a:pt x="0" y="14808"/>
                      <a:pt x="0" y="33019"/>
                    </a:cubicBezTo>
                    <a:lnTo>
                      <a:pt x="1659" y="33019"/>
                    </a:lnTo>
                    <a:cubicBezTo>
                      <a:pt x="1659" y="15718"/>
                      <a:pt x="15718" y="1659"/>
                      <a:pt x="33019" y="1659"/>
                    </a:cubicBezTo>
                    <a:cubicBezTo>
                      <a:pt x="50321" y="1659"/>
                      <a:pt x="64427" y="15718"/>
                      <a:pt x="64427" y="33019"/>
                    </a:cubicBezTo>
                    <a:lnTo>
                      <a:pt x="66086" y="33019"/>
                    </a:lnTo>
                    <a:cubicBezTo>
                      <a:pt x="66086" y="14808"/>
                      <a:pt x="51269" y="0"/>
                      <a:pt x="33019" y="0"/>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7148" name="Google Shape;7148;p63"/>
              <p:cNvSpPr/>
              <p:nvPr/>
            </p:nvSpPr>
            <p:spPr>
              <a:xfrm>
                <a:off x="3420688" y="3858516"/>
                <a:ext cx="65100" cy="65100"/>
              </a:xfrm>
              <a:prstGeom prst="ellipse">
                <a:avLst/>
              </a:prstGeom>
              <a:solidFill>
                <a:srgbClr val="869FB2"/>
              </a:solidFill>
              <a:ln>
                <a:noFill/>
              </a:ln>
            </p:spPr>
            <p:txBody>
              <a:bodyPr spcFirstLastPara="1" wrap="square" lIns="91425" tIns="91425" rIns="91425" bIns="91425" anchor="ctr" anchorCtr="0">
                <a:noAutofit/>
              </a:bodyPr>
              <a:lstStyle/>
              <a:p>
                <a:endParaRPr/>
              </a:p>
            </p:txBody>
          </p:sp>
          <p:sp>
            <p:nvSpPr>
              <p:cNvPr id="7149" name="Google Shape;7149;p63"/>
              <p:cNvSpPr/>
              <p:nvPr/>
            </p:nvSpPr>
            <p:spPr>
              <a:xfrm>
                <a:off x="3135700" y="3791751"/>
                <a:ext cx="65100" cy="65100"/>
              </a:xfrm>
              <a:prstGeom prst="ellipse">
                <a:avLst/>
              </a:prstGeom>
              <a:solidFill>
                <a:srgbClr val="869FB2"/>
              </a:solidFill>
              <a:ln>
                <a:noFill/>
              </a:ln>
            </p:spPr>
            <p:txBody>
              <a:bodyPr spcFirstLastPara="1" wrap="square" lIns="91425" tIns="91425" rIns="91425" bIns="91425" anchor="ctr" anchorCtr="0">
                <a:noAutofit/>
              </a:bodyPr>
              <a:lstStyle/>
              <a:p>
                <a:endParaRPr/>
              </a:p>
            </p:txBody>
          </p:sp>
          <p:sp>
            <p:nvSpPr>
              <p:cNvPr id="7150" name="Google Shape;7150;p63"/>
              <p:cNvSpPr/>
              <p:nvPr/>
            </p:nvSpPr>
            <p:spPr>
              <a:xfrm>
                <a:off x="3620515" y="4032917"/>
                <a:ext cx="65100" cy="65100"/>
              </a:xfrm>
              <a:prstGeom prst="ellipse">
                <a:avLst/>
              </a:prstGeom>
              <a:solidFill>
                <a:srgbClr val="869FB2"/>
              </a:solidFill>
              <a:ln>
                <a:noFill/>
              </a:ln>
            </p:spPr>
            <p:txBody>
              <a:bodyPr spcFirstLastPara="1" wrap="square" lIns="91425" tIns="91425" rIns="91425" bIns="91425" anchor="ctr" anchorCtr="0">
                <a:noAutofit/>
              </a:bodyPr>
              <a:lstStyle/>
              <a:p>
                <a:endParaRPr/>
              </a:p>
            </p:txBody>
          </p:sp>
          <p:sp>
            <p:nvSpPr>
              <p:cNvPr id="7151" name="Google Shape;7151;p63"/>
              <p:cNvSpPr/>
              <p:nvPr/>
            </p:nvSpPr>
            <p:spPr>
              <a:xfrm>
                <a:off x="2843808" y="3858516"/>
                <a:ext cx="65100" cy="65100"/>
              </a:xfrm>
              <a:prstGeom prst="ellipse">
                <a:avLst/>
              </a:prstGeom>
              <a:solidFill>
                <a:srgbClr val="869FB2"/>
              </a:solidFill>
              <a:ln>
                <a:noFill/>
              </a:ln>
            </p:spPr>
            <p:txBody>
              <a:bodyPr spcFirstLastPara="1" wrap="square" lIns="91425" tIns="91425" rIns="91425" bIns="91425" anchor="ctr" anchorCtr="0">
                <a:noAutofit/>
              </a:bodyPr>
              <a:lstStyle/>
              <a:p>
                <a:endParaRPr/>
              </a:p>
            </p:txBody>
          </p:sp>
          <p:sp>
            <p:nvSpPr>
              <p:cNvPr id="7152" name="Google Shape;7152;p63"/>
              <p:cNvSpPr/>
              <p:nvPr/>
            </p:nvSpPr>
            <p:spPr>
              <a:xfrm>
                <a:off x="2652010" y="4032917"/>
                <a:ext cx="65100" cy="65100"/>
              </a:xfrm>
              <a:prstGeom prst="ellipse">
                <a:avLst/>
              </a:prstGeom>
              <a:solidFill>
                <a:srgbClr val="869FB2"/>
              </a:solidFill>
              <a:ln>
                <a:noFill/>
              </a:ln>
            </p:spPr>
            <p:txBody>
              <a:bodyPr spcFirstLastPara="1" wrap="square" lIns="91425" tIns="91425" rIns="91425" bIns="91425" anchor="ctr" anchorCtr="0">
                <a:noAutofit/>
              </a:bodyPr>
              <a:lstStyle/>
              <a:p>
                <a:endParaRPr/>
              </a:p>
            </p:txBody>
          </p:sp>
          <p:cxnSp>
            <p:nvCxnSpPr>
              <p:cNvPr id="7153" name="Google Shape;7153;p63"/>
              <p:cNvCxnSpPr>
                <a:stCxn id="7151" idx="0"/>
              </p:cNvCxnSpPr>
              <p:nvPr/>
            </p:nvCxnSpPr>
            <p:spPr>
              <a:xfrm rot="5400000" flipH="1">
                <a:off x="2741958" y="3724116"/>
                <a:ext cx="68700" cy="200100"/>
              </a:xfrm>
              <a:prstGeom prst="bentConnector2">
                <a:avLst/>
              </a:prstGeom>
              <a:noFill/>
              <a:ln w="19050" cap="flat" cmpd="sng">
                <a:solidFill>
                  <a:srgbClr val="869FB2"/>
                </a:solidFill>
                <a:prstDash val="solid"/>
                <a:round/>
                <a:headEnd type="none" w="med" len="med"/>
                <a:tailEnd type="none" w="med" len="med"/>
              </a:ln>
            </p:spPr>
          </p:cxnSp>
          <p:cxnSp>
            <p:nvCxnSpPr>
              <p:cNvPr id="7154" name="Google Shape;7154;p63"/>
              <p:cNvCxnSpPr>
                <a:stCxn id="7148" idx="0"/>
              </p:cNvCxnSpPr>
              <p:nvPr/>
            </p:nvCxnSpPr>
            <p:spPr>
              <a:xfrm rot="-5400000">
                <a:off x="3512338" y="3723516"/>
                <a:ext cx="75900" cy="194100"/>
              </a:xfrm>
              <a:prstGeom prst="bentConnector2">
                <a:avLst/>
              </a:prstGeom>
              <a:noFill/>
              <a:ln w="19050" cap="flat" cmpd="sng">
                <a:solidFill>
                  <a:srgbClr val="869FB2"/>
                </a:solidFill>
                <a:prstDash val="solid"/>
                <a:round/>
                <a:headEnd type="none" w="med" len="med"/>
                <a:tailEnd type="none" w="med" len="med"/>
              </a:ln>
            </p:spPr>
          </p:cxnSp>
          <p:cxnSp>
            <p:nvCxnSpPr>
              <p:cNvPr id="7155" name="Google Shape;7155;p63"/>
              <p:cNvCxnSpPr>
                <a:stCxn id="7149" idx="0"/>
              </p:cNvCxnSpPr>
              <p:nvPr/>
            </p:nvCxnSpPr>
            <p:spPr>
              <a:xfrm rot="-5400000">
                <a:off x="3119350" y="3742251"/>
                <a:ext cx="98400" cy="600"/>
              </a:xfrm>
              <a:prstGeom prst="bentConnector3">
                <a:avLst>
                  <a:gd name="adj1" fmla="val 50000"/>
                </a:avLst>
              </a:prstGeom>
              <a:noFill/>
              <a:ln w="19050" cap="flat" cmpd="sng">
                <a:solidFill>
                  <a:srgbClr val="869FB2"/>
                </a:solidFill>
                <a:prstDash val="solid"/>
                <a:round/>
                <a:headEnd type="none" w="med" len="med"/>
                <a:tailEnd type="none" w="med" len="med"/>
              </a:ln>
            </p:spPr>
          </p:cxnSp>
          <p:cxnSp>
            <p:nvCxnSpPr>
              <p:cNvPr id="7156" name="Google Shape;7156;p63"/>
              <p:cNvCxnSpPr>
                <a:stCxn id="7152" idx="2"/>
              </p:cNvCxnSpPr>
              <p:nvPr/>
            </p:nvCxnSpPr>
            <p:spPr>
              <a:xfrm flipH="1">
                <a:off x="2496310" y="4065467"/>
                <a:ext cx="155700" cy="600"/>
              </a:xfrm>
              <a:prstGeom prst="bentConnector3">
                <a:avLst>
                  <a:gd name="adj1" fmla="val 50000"/>
                </a:avLst>
              </a:prstGeom>
              <a:noFill/>
              <a:ln w="19050" cap="flat" cmpd="sng">
                <a:solidFill>
                  <a:srgbClr val="869FB2"/>
                </a:solidFill>
                <a:prstDash val="solid"/>
                <a:round/>
                <a:headEnd type="none" w="med" len="med"/>
                <a:tailEnd type="none" w="med" len="med"/>
              </a:ln>
            </p:spPr>
          </p:cxnSp>
          <p:cxnSp>
            <p:nvCxnSpPr>
              <p:cNvPr id="7157" name="Google Shape;7157;p63"/>
              <p:cNvCxnSpPr>
                <a:stCxn id="7150" idx="6"/>
              </p:cNvCxnSpPr>
              <p:nvPr/>
            </p:nvCxnSpPr>
            <p:spPr>
              <a:xfrm>
                <a:off x="3685615" y="4065467"/>
                <a:ext cx="153600" cy="600"/>
              </a:xfrm>
              <a:prstGeom prst="bentConnector3">
                <a:avLst>
                  <a:gd name="adj1" fmla="val 50000"/>
                </a:avLst>
              </a:prstGeom>
              <a:noFill/>
              <a:ln w="19050" cap="flat" cmpd="sng">
                <a:solidFill>
                  <a:srgbClr val="869FB2"/>
                </a:solidFill>
                <a:prstDash val="solid"/>
                <a:round/>
                <a:headEnd type="none" w="med" len="med"/>
                <a:tailEnd type="none" w="med" len="med"/>
              </a:ln>
            </p:spPr>
          </p:cxnSp>
        </p:grpSp>
        <p:grpSp>
          <p:nvGrpSpPr>
            <p:cNvPr id="7158" name="Google Shape;7158;p63"/>
            <p:cNvGrpSpPr/>
            <p:nvPr/>
          </p:nvGrpSpPr>
          <p:grpSpPr>
            <a:xfrm>
              <a:off x="2675275" y="3930557"/>
              <a:ext cx="1003306" cy="451719"/>
              <a:chOff x="2675275" y="4174282"/>
              <a:chExt cx="1003306" cy="451719"/>
            </a:xfrm>
          </p:grpSpPr>
          <p:sp>
            <p:nvSpPr>
              <p:cNvPr id="7159" name="Google Shape;7159;p63"/>
              <p:cNvSpPr/>
              <p:nvPr/>
            </p:nvSpPr>
            <p:spPr>
              <a:xfrm>
                <a:off x="2675275" y="4174282"/>
                <a:ext cx="1003306" cy="451719"/>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ABBCC9"/>
              </a:solidFill>
              <a:ln>
                <a:noFill/>
              </a:ln>
            </p:spPr>
            <p:txBody>
              <a:bodyPr spcFirstLastPara="1" wrap="square" lIns="91425" tIns="91425" rIns="91425" bIns="91425" anchor="ctr" anchorCtr="0">
                <a:noAutofit/>
              </a:bodyPr>
              <a:lstStyle/>
              <a:p>
                <a:endParaRPr/>
              </a:p>
            </p:txBody>
          </p:sp>
          <p:sp>
            <p:nvSpPr>
              <p:cNvPr id="7160" name="Google Shape;7160;p63"/>
              <p:cNvSpPr/>
              <p:nvPr/>
            </p:nvSpPr>
            <p:spPr>
              <a:xfrm>
                <a:off x="2716046" y="4210984"/>
                <a:ext cx="921789" cy="415018"/>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7161" name="Google Shape;7161;p63"/>
              <p:cNvSpPr/>
              <p:nvPr/>
            </p:nvSpPr>
            <p:spPr>
              <a:xfrm>
                <a:off x="2762606" y="4252906"/>
                <a:ext cx="828676" cy="373095"/>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grpSp>
        <p:nvGrpSpPr>
          <p:cNvPr id="7162" name="Google Shape;7162;p63"/>
          <p:cNvGrpSpPr/>
          <p:nvPr/>
        </p:nvGrpSpPr>
        <p:grpSpPr>
          <a:xfrm>
            <a:off x="1654413" y="971307"/>
            <a:ext cx="574511" cy="874709"/>
            <a:chOff x="1715404" y="1112080"/>
            <a:chExt cx="642270" cy="977984"/>
          </a:xfrm>
        </p:grpSpPr>
        <p:grpSp>
          <p:nvGrpSpPr>
            <p:cNvPr id="7163" name="Google Shape;7163;p63"/>
            <p:cNvGrpSpPr/>
            <p:nvPr/>
          </p:nvGrpSpPr>
          <p:grpSpPr>
            <a:xfrm>
              <a:off x="1715404" y="1112080"/>
              <a:ext cx="642270" cy="977984"/>
              <a:chOff x="1715404" y="1112080"/>
              <a:chExt cx="642270" cy="977984"/>
            </a:xfrm>
          </p:grpSpPr>
          <p:sp>
            <p:nvSpPr>
              <p:cNvPr id="7164" name="Google Shape;7164;p63"/>
              <p:cNvSpPr/>
              <p:nvPr/>
            </p:nvSpPr>
            <p:spPr>
              <a:xfrm>
                <a:off x="1715404" y="1112080"/>
                <a:ext cx="642270" cy="642270"/>
              </a:xfrm>
              <a:custGeom>
                <a:avLst/>
                <a:gdLst/>
                <a:ahLst/>
                <a:cxnLst/>
                <a:rect l="l" t="t" r="r" b="b"/>
                <a:pathLst>
                  <a:path w="41544" h="41544" extrusionOk="0">
                    <a:moveTo>
                      <a:pt x="20773" y="3462"/>
                    </a:moveTo>
                    <a:cubicBezTo>
                      <a:pt x="30333" y="3462"/>
                      <a:pt x="38081" y="11211"/>
                      <a:pt x="38081" y="20771"/>
                    </a:cubicBezTo>
                    <a:cubicBezTo>
                      <a:pt x="38081" y="30331"/>
                      <a:pt x="30333" y="38081"/>
                      <a:pt x="20773" y="38081"/>
                    </a:cubicBezTo>
                    <a:cubicBezTo>
                      <a:pt x="11213" y="38081"/>
                      <a:pt x="3462" y="30331"/>
                      <a:pt x="3462" y="20771"/>
                    </a:cubicBezTo>
                    <a:cubicBezTo>
                      <a:pt x="3462" y="11211"/>
                      <a:pt x="11213" y="3462"/>
                      <a:pt x="20773" y="3462"/>
                    </a:cubicBezTo>
                    <a:close/>
                    <a:moveTo>
                      <a:pt x="20773" y="0"/>
                    </a:moveTo>
                    <a:cubicBezTo>
                      <a:pt x="9301" y="0"/>
                      <a:pt x="0" y="9299"/>
                      <a:pt x="0" y="20771"/>
                    </a:cubicBezTo>
                    <a:cubicBezTo>
                      <a:pt x="0" y="32243"/>
                      <a:pt x="9301" y="41543"/>
                      <a:pt x="20773" y="41543"/>
                    </a:cubicBezTo>
                    <a:cubicBezTo>
                      <a:pt x="32245" y="41543"/>
                      <a:pt x="41543" y="32243"/>
                      <a:pt x="41543" y="20771"/>
                    </a:cubicBezTo>
                    <a:cubicBezTo>
                      <a:pt x="41543" y="9299"/>
                      <a:pt x="32245" y="0"/>
                      <a:pt x="20773"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165" name="Google Shape;7165;p63"/>
              <p:cNvSpPr/>
              <p:nvPr/>
            </p:nvSpPr>
            <p:spPr>
              <a:xfrm>
                <a:off x="1956781" y="1714402"/>
                <a:ext cx="9121" cy="375663"/>
              </a:xfrm>
              <a:custGeom>
                <a:avLst/>
                <a:gdLst/>
                <a:ahLst/>
                <a:cxnLst/>
                <a:rect l="l" t="t" r="r" b="b"/>
                <a:pathLst>
                  <a:path w="590" h="24299" extrusionOk="0">
                    <a:moveTo>
                      <a:pt x="0" y="0"/>
                    </a:moveTo>
                    <a:lnTo>
                      <a:pt x="0" y="24299"/>
                    </a:lnTo>
                    <a:lnTo>
                      <a:pt x="589" y="24299"/>
                    </a:lnTo>
                    <a:lnTo>
                      <a:pt x="589" y="0"/>
                    </a:ln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7166" name="Google Shape;7166;p63"/>
            <p:cNvGrpSpPr/>
            <p:nvPr/>
          </p:nvGrpSpPr>
          <p:grpSpPr>
            <a:xfrm>
              <a:off x="1768927" y="1165603"/>
              <a:ext cx="535225" cy="851367"/>
              <a:chOff x="1768927" y="1165603"/>
              <a:chExt cx="535225" cy="851367"/>
            </a:xfrm>
          </p:grpSpPr>
          <p:sp>
            <p:nvSpPr>
              <p:cNvPr id="7167" name="Google Shape;7167;p63"/>
              <p:cNvSpPr/>
              <p:nvPr/>
            </p:nvSpPr>
            <p:spPr>
              <a:xfrm>
                <a:off x="1768927" y="1165603"/>
                <a:ext cx="535225" cy="535225"/>
              </a:xfrm>
              <a:custGeom>
                <a:avLst/>
                <a:gdLst/>
                <a:ahLst/>
                <a:cxnLst/>
                <a:rect l="l" t="t" r="r" b="b"/>
                <a:pathLst>
                  <a:path w="34620" h="34620" extrusionOk="0">
                    <a:moveTo>
                      <a:pt x="17311" y="3462"/>
                    </a:moveTo>
                    <a:cubicBezTo>
                      <a:pt x="24959" y="3462"/>
                      <a:pt x="31157" y="9661"/>
                      <a:pt x="31157" y="17309"/>
                    </a:cubicBezTo>
                    <a:cubicBezTo>
                      <a:pt x="31157" y="24957"/>
                      <a:pt x="24959" y="31157"/>
                      <a:pt x="17311" y="31157"/>
                    </a:cubicBezTo>
                    <a:cubicBezTo>
                      <a:pt x="9663" y="31157"/>
                      <a:pt x="3462" y="24957"/>
                      <a:pt x="3462" y="17309"/>
                    </a:cubicBezTo>
                    <a:cubicBezTo>
                      <a:pt x="3462" y="9661"/>
                      <a:pt x="9663" y="3462"/>
                      <a:pt x="17311" y="3462"/>
                    </a:cubicBezTo>
                    <a:close/>
                    <a:moveTo>
                      <a:pt x="17311" y="0"/>
                    </a:moveTo>
                    <a:cubicBezTo>
                      <a:pt x="7751" y="0"/>
                      <a:pt x="0" y="7749"/>
                      <a:pt x="0" y="17309"/>
                    </a:cubicBezTo>
                    <a:cubicBezTo>
                      <a:pt x="0" y="26869"/>
                      <a:pt x="7751" y="34619"/>
                      <a:pt x="17311" y="34619"/>
                    </a:cubicBezTo>
                    <a:cubicBezTo>
                      <a:pt x="26871" y="34619"/>
                      <a:pt x="34619" y="26869"/>
                      <a:pt x="34619" y="17309"/>
                    </a:cubicBezTo>
                    <a:cubicBezTo>
                      <a:pt x="34619" y="7749"/>
                      <a:pt x="26871" y="0"/>
                      <a:pt x="1731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168" name="Google Shape;7168;p63"/>
              <p:cNvSpPr/>
              <p:nvPr/>
            </p:nvSpPr>
            <p:spPr>
              <a:xfrm>
                <a:off x="2006902" y="1668949"/>
                <a:ext cx="9137" cy="348020"/>
              </a:xfrm>
              <a:custGeom>
                <a:avLst/>
                <a:gdLst/>
                <a:ahLst/>
                <a:cxnLst/>
                <a:rect l="l" t="t" r="r" b="b"/>
                <a:pathLst>
                  <a:path w="591" h="22511" extrusionOk="0">
                    <a:moveTo>
                      <a:pt x="1" y="0"/>
                    </a:moveTo>
                    <a:lnTo>
                      <a:pt x="1" y="22510"/>
                    </a:lnTo>
                    <a:lnTo>
                      <a:pt x="590" y="22510"/>
                    </a:lnTo>
                    <a:lnTo>
                      <a:pt x="590" y="0"/>
                    </a:ln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7169" name="Google Shape;7169;p63"/>
            <p:cNvGrpSpPr/>
            <p:nvPr/>
          </p:nvGrpSpPr>
          <p:grpSpPr>
            <a:xfrm>
              <a:off x="1822449" y="1219125"/>
              <a:ext cx="428180" cy="718859"/>
              <a:chOff x="1822449" y="1219125"/>
              <a:chExt cx="428180" cy="718859"/>
            </a:xfrm>
          </p:grpSpPr>
          <p:sp>
            <p:nvSpPr>
              <p:cNvPr id="7170" name="Google Shape;7170;p63"/>
              <p:cNvSpPr/>
              <p:nvPr/>
            </p:nvSpPr>
            <p:spPr>
              <a:xfrm>
                <a:off x="1822449" y="1219125"/>
                <a:ext cx="428180" cy="428180"/>
              </a:xfrm>
              <a:custGeom>
                <a:avLst/>
                <a:gdLst/>
                <a:ahLst/>
                <a:cxnLst/>
                <a:rect l="l" t="t" r="r" b="b"/>
                <a:pathLst>
                  <a:path w="27696" h="27696" extrusionOk="0">
                    <a:moveTo>
                      <a:pt x="13849" y="3462"/>
                    </a:moveTo>
                    <a:cubicBezTo>
                      <a:pt x="19585" y="3462"/>
                      <a:pt x="24233" y="8111"/>
                      <a:pt x="24233" y="13847"/>
                    </a:cubicBezTo>
                    <a:cubicBezTo>
                      <a:pt x="24233" y="19583"/>
                      <a:pt x="19585" y="24233"/>
                      <a:pt x="13849" y="24233"/>
                    </a:cubicBezTo>
                    <a:cubicBezTo>
                      <a:pt x="8113" y="24233"/>
                      <a:pt x="3462" y="19583"/>
                      <a:pt x="3462" y="13847"/>
                    </a:cubicBezTo>
                    <a:cubicBezTo>
                      <a:pt x="3462" y="8111"/>
                      <a:pt x="8113" y="3462"/>
                      <a:pt x="13849" y="3462"/>
                    </a:cubicBezTo>
                    <a:close/>
                    <a:moveTo>
                      <a:pt x="13849" y="0"/>
                    </a:moveTo>
                    <a:cubicBezTo>
                      <a:pt x="6201" y="0"/>
                      <a:pt x="0" y="6199"/>
                      <a:pt x="0" y="13847"/>
                    </a:cubicBezTo>
                    <a:cubicBezTo>
                      <a:pt x="0" y="21495"/>
                      <a:pt x="6201" y="27695"/>
                      <a:pt x="13849" y="27695"/>
                    </a:cubicBezTo>
                    <a:cubicBezTo>
                      <a:pt x="21497" y="27695"/>
                      <a:pt x="27695" y="21495"/>
                      <a:pt x="27695" y="13847"/>
                    </a:cubicBezTo>
                    <a:cubicBezTo>
                      <a:pt x="27695" y="6199"/>
                      <a:pt x="21497" y="0"/>
                      <a:pt x="13849"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171" name="Google Shape;7171;p63"/>
              <p:cNvSpPr/>
              <p:nvPr/>
            </p:nvSpPr>
            <p:spPr>
              <a:xfrm>
                <a:off x="2057039" y="1605996"/>
                <a:ext cx="9121" cy="331988"/>
              </a:xfrm>
              <a:custGeom>
                <a:avLst/>
                <a:gdLst/>
                <a:ahLst/>
                <a:cxnLst/>
                <a:rect l="l" t="t" r="r" b="b"/>
                <a:pathLst>
                  <a:path w="590" h="21474" extrusionOk="0">
                    <a:moveTo>
                      <a:pt x="0" y="0"/>
                    </a:moveTo>
                    <a:lnTo>
                      <a:pt x="0" y="21474"/>
                    </a:lnTo>
                    <a:lnTo>
                      <a:pt x="590" y="21474"/>
                    </a:lnTo>
                    <a:lnTo>
                      <a:pt x="590" y="0"/>
                    </a:ln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172" name="Google Shape;7172;p63"/>
            <p:cNvGrpSpPr/>
            <p:nvPr/>
          </p:nvGrpSpPr>
          <p:grpSpPr>
            <a:xfrm>
              <a:off x="1875972" y="1272648"/>
              <a:ext cx="321135" cy="586939"/>
              <a:chOff x="1875972" y="1272648"/>
              <a:chExt cx="321135" cy="586939"/>
            </a:xfrm>
          </p:grpSpPr>
          <p:sp>
            <p:nvSpPr>
              <p:cNvPr id="7173" name="Google Shape;7173;p63"/>
              <p:cNvSpPr/>
              <p:nvPr/>
            </p:nvSpPr>
            <p:spPr>
              <a:xfrm>
                <a:off x="1875972" y="1272648"/>
                <a:ext cx="321135" cy="321120"/>
              </a:xfrm>
              <a:custGeom>
                <a:avLst/>
                <a:gdLst/>
                <a:ahLst/>
                <a:cxnLst/>
                <a:rect l="l" t="t" r="r" b="b"/>
                <a:pathLst>
                  <a:path w="20772" h="20771" extrusionOk="0">
                    <a:moveTo>
                      <a:pt x="10387" y="3461"/>
                    </a:moveTo>
                    <a:cubicBezTo>
                      <a:pt x="14211" y="3461"/>
                      <a:pt x="17309" y="6561"/>
                      <a:pt x="17309" y="10385"/>
                    </a:cubicBezTo>
                    <a:cubicBezTo>
                      <a:pt x="17309" y="14209"/>
                      <a:pt x="14211" y="17309"/>
                      <a:pt x="10387" y="17309"/>
                    </a:cubicBezTo>
                    <a:cubicBezTo>
                      <a:pt x="6563" y="17309"/>
                      <a:pt x="3462" y="14209"/>
                      <a:pt x="3462" y="10385"/>
                    </a:cubicBezTo>
                    <a:cubicBezTo>
                      <a:pt x="3462" y="6561"/>
                      <a:pt x="6563" y="3461"/>
                      <a:pt x="10387" y="3461"/>
                    </a:cubicBezTo>
                    <a:close/>
                    <a:moveTo>
                      <a:pt x="10387" y="0"/>
                    </a:moveTo>
                    <a:cubicBezTo>
                      <a:pt x="4651" y="0"/>
                      <a:pt x="0" y="4649"/>
                      <a:pt x="0" y="10385"/>
                    </a:cubicBezTo>
                    <a:cubicBezTo>
                      <a:pt x="0" y="16121"/>
                      <a:pt x="4651" y="20771"/>
                      <a:pt x="10387" y="20771"/>
                    </a:cubicBezTo>
                    <a:cubicBezTo>
                      <a:pt x="16123" y="20771"/>
                      <a:pt x="20771" y="16121"/>
                      <a:pt x="20771" y="10385"/>
                    </a:cubicBezTo>
                    <a:cubicBezTo>
                      <a:pt x="20771" y="4649"/>
                      <a:pt x="16123" y="0"/>
                      <a:pt x="10387"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174" name="Google Shape;7174;p63"/>
              <p:cNvSpPr/>
              <p:nvPr/>
            </p:nvSpPr>
            <p:spPr>
              <a:xfrm>
                <a:off x="2107176" y="1533705"/>
                <a:ext cx="9121" cy="325881"/>
              </a:xfrm>
              <a:custGeom>
                <a:avLst/>
                <a:gdLst/>
                <a:ahLst/>
                <a:cxnLst/>
                <a:rect l="l" t="t" r="r" b="b"/>
                <a:pathLst>
                  <a:path w="590" h="21079" extrusionOk="0">
                    <a:moveTo>
                      <a:pt x="0" y="0"/>
                    </a:moveTo>
                    <a:lnTo>
                      <a:pt x="0" y="21078"/>
                    </a:lnTo>
                    <a:lnTo>
                      <a:pt x="589" y="21078"/>
                    </a:lnTo>
                    <a:lnTo>
                      <a:pt x="589" y="0"/>
                    </a:lnTo>
                    <a:close/>
                  </a:path>
                </a:pathLst>
              </a:custGeom>
              <a:solidFill>
                <a:srgbClr val="E3E9ED"/>
              </a:solidFill>
              <a:ln>
                <a:noFill/>
              </a:ln>
            </p:spPr>
            <p:txBody>
              <a:bodyPr spcFirstLastPara="1" wrap="square" lIns="91425" tIns="91425" rIns="91425" bIns="91425" anchor="ctr" anchorCtr="0">
                <a:noAutofit/>
              </a:bodyPr>
              <a:lstStyle/>
              <a:p>
                <a:endParaRPr/>
              </a:p>
            </p:txBody>
          </p:sp>
        </p:grpSp>
      </p:grpSp>
      <p:grpSp>
        <p:nvGrpSpPr>
          <p:cNvPr id="7175" name="Google Shape;7175;p63"/>
          <p:cNvGrpSpPr/>
          <p:nvPr/>
        </p:nvGrpSpPr>
        <p:grpSpPr>
          <a:xfrm>
            <a:off x="7761573" y="3528028"/>
            <a:ext cx="293855" cy="644170"/>
            <a:chOff x="241025" y="3151575"/>
            <a:chExt cx="293855" cy="644170"/>
          </a:xfrm>
        </p:grpSpPr>
        <p:sp>
          <p:nvSpPr>
            <p:cNvPr id="7176" name="Google Shape;7176;p63"/>
            <p:cNvSpPr/>
            <p:nvPr/>
          </p:nvSpPr>
          <p:spPr>
            <a:xfrm>
              <a:off x="241025" y="3151575"/>
              <a:ext cx="293303" cy="644170"/>
            </a:xfrm>
            <a:custGeom>
              <a:avLst/>
              <a:gdLst/>
              <a:ahLst/>
              <a:cxnLst/>
              <a:rect l="l" t="t" r="r" b="b"/>
              <a:pathLst>
                <a:path w="19117" h="41986" extrusionOk="0">
                  <a:moveTo>
                    <a:pt x="1155" y="1"/>
                  </a:moveTo>
                  <a:cubicBezTo>
                    <a:pt x="516" y="1"/>
                    <a:pt x="1" y="516"/>
                    <a:pt x="1" y="1152"/>
                  </a:cubicBezTo>
                  <a:lnTo>
                    <a:pt x="1" y="35706"/>
                  </a:lnTo>
                  <a:cubicBezTo>
                    <a:pt x="1" y="36344"/>
                    <a:pt x="9559" y="41985"/>
                    <a:pt x="9559" y="41985"/>
                  </a:cubicBezTo>
                  <a:cubicBezTo>
                    <a:pt x="9559" y="41985"/>
                    <a:pt x="19117" y="36344"/>
                    <a:pt x="19117" y="35706"/>
                  </a:cubicBezTo>
                  <a:lnTo>
                    <a:pt x="19117" y="1152"/>
                  </a:lnTo>
                  <a:cubicBezTo>
                    <a:pt x="19117" y="516"/>
                    <a:pt x="18601" y="1"/>
                    <a:pt x="1796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77" name="Google Shape;7177;p63"/>
            <p:cNvSpPr/>
            <p:nvPr/>
          </p:nvSpPr>
          <p:spPr>
            <a:xfrm>
              <a:off x="241347" y="3252796"/>
              <a:ext cx="293533" cy="164134"/>
            </a:xfrm>
            <a:custGeom>
              <a:avLst/>
              <a:gdLst/>
              <a:ahLst/>
              <a:cxnLst/>
              <a:rect l="l" t="t" r="r" b="b"/>
              <a:pathLst>
                <a:path w="19132" h="10698" extrusionOk="0">
                  <a:moveTo>
                    <a:pt x="1" y="1"/>
                  </a:moveTo>
                  <a:lnTo>
                    <a:pt x="1" y="10698"/>
                  </a:lnTo>
                  <a:lnTo>
                    <a:pt x="19132" y="10698"/>
                  </a:lnTo>
                  <a:lnTo>
                    <a:pt x="19132" y="1"/>
                  </a:ln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178" name="Google Shape;7178;p63"/>
          <p:cNvGrpSpPr/>
          <p:nvPr/>
        </p:nvGrpSpPr>
        <p:grpSpPr>
          <a:xfrm>
            <a:off x="709557" y="2728028"/>
            <a:ext cx="1779649" cy="591620"/>
            <a:chOff x="246070" y="1983375"/>
            <a:chExt cx="1855347" cy="616849"/>
          </a:xfrm>
        </p:grpSpPr>
        <p:sp>
          <p:nvSpPr>
            <p:cNvPr id="7179" name="Google Shape;7179;p63"/>
            <p:cNvSpPr/>
            <p:nvPr/>
          </p:nvSpPr>
          <p:spPr>
            <a:xfrm>
              <a:off x="1072131" y="1983872"/>
              <a:ext cx="408910" cy="407494"/>
            </a:xfrm>
            <a:custGeom>
              <a:avLst/>
              <a:gdLst/>
              <a:ahLst/>
              <a:cxnLst/>
              <a:rect l="l" t="t" r="r" b="b"/>
              <a:pathLst>
                <a:path w="34090" h="33972" extrusionOk="0">
                  <a:moveTo>
                    <a:pt x="17046" y="1"/>
                  </a:moveTo>
                  <a:cubicBezTo>
                    <a:pt x="16894" y="1"/>
                    <a:pt x="16742" y="59"/>
                    <a:pt x="16626" y="174"/>
                  </a:cubicBezTo>
                  <a:lnTo>
                    <a:pt x="9933" y="6868"/>
                  </a:lnTo>
                  <a:cubicBezTo>
                    <a:pt x="9821" y="6978"/>
                    <a:pt x="9670" y="7041"/>
                    <a:pt x="9512" y="7041"/>
                  </a:cubicBezTo>
                  <a:cubicBezTo>
                    <a:pt x="9354" y="7041"/>
                    <a:pt x="9203" y="6978"/>
                    <a:pt x="9094" y="6868"/>
                  </a:cubicBezTo>
                  <a:lnTo>
                    <a:pt x="9087" y="6861"/>
                  </a:lnTo>
                  <a:cubicBezTo>
                    <a:pt x="8857" y="6629"/>
                    <a:pt x="8642" y="6175"/>
                    <a:pt x="8611" y="5850"/>
                  </a:cubicBezTo>
                  <a:cubicBezTo>
                    <a:pt x="8611" y="5850"/>
                    <a:pt x="8522" y="4941"/>
                    <a:pt x="7959" y="4378"/>
                  </a:cubicBezTo>
                  <a:cubicBezTo>
                    <a:pt x="7469" y="3863"/>
                    <a:pt x="6813" y="3605"/>
                    <a:pt x="6156" y="3605"/>
                  </a:cubicBezTo>
                  <a:cubicBezTo>
                    <a:pt x="5520" y="3605"/>
                    <a:pt x="4883" y="3847"/>
                    <a:pt x="4396" y="4333"/>
                  </a:cubicBezTo>
                  <a:cubicBezTo>
                    <a:pt x="3407" y="5322"/>
                    <a:pt x="3425" y="6932"/>
                    <a:pt x="4435" y="7898"/>
                  </a:cubicBezTo>
                  <a:cubicBezTo>
                    <a:pt x="5002" y="8462"/>
                    <a:pt x="5908" y="8553"/>
                    <a:pt x="5908" y="8553"/>
                  </a:cubicBezTo>
                  <a:cubicBezTo>
                    <a:pt x="6232" y="8583"/>
                    <a:pt x="6687" y="8797"/>
                    <a:pt x="6919" y="9027"/>
                  </a:cubicBezTo>
                  <a:lnTo>
                    <a:pt x="6926" y="9034"/>
                  </a:lnTo>
                  <a:cubicBezTo>
                    <a:pt x="7156" y="9267"/>
                    <a:pt x="7156" y="9642"/>
                    <a:pt x="6926" y="9875"/>
                  </a:cubicBezTo>
                  <a:lnTo>
                    <a:pt x="232" y="16567"/>
                  </a:lnTo>
                  <a:cubicBezTo>
                    <a:pt x="1" y="16798"/>
                    <a:pt x="1" y="17174"/>
                    <a:pt x="232" y="17406"/>
                  </a:cubicBezTo>
                  <a:lnTo>
                    <a:pt x="6411" y="23585"/>
                  </a:lnTo>
                  <a:lnTo>
                    <a:pt x="6926" y="24100"/>
                  </a:lnTo>
                  <a:cubicBezTo>
                    <a:pt x="6969" y="24141"/>
                    <a:pt x="7020" y="24173"/>
                    <a:pt x="7073" y="24197"/>
                  </a:cubicBezTo>
                  <a:cubicBezTo>
                    <a:pt x="7158" y="24244"/>
                    <a:pt x="7250" y="24269"/>
                    <a:pt x="7345" y="24273"/>
                  </a:cubicBezTo>
                  <a:cubicBezTo>
                    <a:pt x="7503" y="24273"/>
                    <a:pt x="7654" y="24211"/>
                    <a:pt x="7765" y="24101"/>
                  </a:cubicBezTo>
                  <a:lnTo>
                    <a:pt x="7839" y="24027"/>
                  </a:lnTo>
                  <a:cubicBezTo>
                    <a:pt x="8069" y="23796"/>
                    <a:pt x="8283" y="23341"/>
                    <a:pt x="8318" y="23013"/>
                  </a:cubicBezTo>
                  <a:cubicBezTo>
                    <a:pt x="8318" y="23013"/>
                    <a:pt x="8405" y="22107"/>
                    <a:pt x="8967" y="21541"/>
                  </a:cubicBezTo>
                  <a:cubicBezTo>
                    <a:pt x="9183" y="21324"/>
                    <a:pt x="9437" y="21149"/>
                    <a:pt x="9717" y="21026"/>
                  </a:cubicBezTo>
                  <a:cubicBezTo>
                    <a:pt x="10047" y="20876"/>
                    <a:pt x="10396" y="20805"/>
                    <a:pt x="10740" y="20805"/>
                  </a:cubicBezTo>
                  <a:cubicBezTo>
                    <a:pt x="11539" y="20805"/>
                    <a:pt x="12316" y="21191"/>
                    <a:pt x="12792" y="21886"/>
                  </a:cubicBezTo>
                  <a:cubicBezTo>
                    <a:pt x="13474" y="22879"/>
                    <a:pt x="13347" y="24218"/>
                    <a:pt x="12490" y="25064"/>
                  </a:cubicBezTo>
                  <a:cubicBezTo>
                    <a:pt x="12119" y="25437"/>
                    <a:pt x="11599" y="25600"/>
                    <a:pt x="11289" y="25668"/>
                  </a:cubicBezTo>
                  <a:cubicBezTo>
                    <a:pt x="11157" y="25704"/>
                    <a:pt x="11023" y="25732"/>
                    <a:pt x="10887" y="25749"/>
                  </a:cubicBezTo>
                  <a:cubicBezTo>
                    <a:pt x="10830" y="25757"/>
                    <a:pt x="10775" y="25769"/>
                    <a:pt x="10722" y="25785"/>
                  </a:cubicBezTo>
                  <a:cubicBezTo>
                    <a:pt x="10456" y="25871"/>
                    <a:pt x="10173" y="26027"/>
                    <a:pt x="10008" y="26193"/>
                  </a:cubicBezTo>
                  <a:lnTo>
                    <a:pt x="9933" y="26265"/>
                  </a:lnTo>
                  <a:cubicBezTo>
                    <a:pt x="9699" y="26497"/>
                    <a:pt x="9699" y="26875"/>
                    <a:pt x="9933" y="27106"/>
                  </a:cubicBezTo>
                  <a:lnTo>
                    <a:pt x="11412" y="28584"/>
                  </a:lnTo>
                  <a:lnTo>
                    <a:pt x="16625" y="33798"/>
                  </a:lnTo>
                  <a:cubicBezTo>
                    <a:pt x="16736" y="33908"/>
                    <a:pt x="16887" y="33972"/>
                    <a:pt x="17043" y="33972"/>
                  </a:cubicBezTo>
                  <a:cubicBezTo>
                    <a:pt x="17198" y="33970"/>
                    <a:pt x="17347" y="33910"/>
                    <a:pt x="17459" y="33802"/>
                  </a:cubicBezTo>
                  <a:lnTo>
                    <a:pt x="20636" y="30627"/>
                  </a:lnTo>
                  <a:lnTo>
                    <a:pt x="24073" y="27189"/>
                  </a:lnTo>
                  <a:cubicBezTo>
                    <a:pt x="24300" y="26955"/>
                    <a:pt x="24300" y="26581"/>
                    <a:pt x="24073" y="26348"/>
                  </a:cubicBezTo>
                  <a:lnTo>
                    <a:pt x="23953" y="26231"/>
                  </a:lnTo>
                  <a:cubicBezTo>
                    <a:pt x="23722" y="26001"/>
                    <a:pt x="23267" y="25783"/>
                    <a:pt x="22942" y="25754"/>
                  </a:cubicBezTo>
                  <a:cubicBezTo>
                    <a:pt x="22942" y="25754"/>
                    <a:pt x="22033" y="25665"/>
                    <a:pt x="21470" y="25100"/>
                  </a:cubicBezTo>
                  <a:cubicBezTo>
                    <a:pt x="20528" y="24086"/>
                    <a:pt x="20569" y="22503"/>
                    <a:pt x="21561" y="21539"/>
                  </a:cubicBezTo>
                  <a:cubicBezTo>
                    <a:pt x="22056" y="21057"/>
                    <a:pt x="22698" y="20816"/>
                    <a:pt x="23340" y="20816"/>
                  </a:cubicBezTo>
                  <a:cubicBezTo>
                    <a:pt x="23985" y="20816"/>
                    <a:pt x="24629" y="21059"/>
                    <a:pt x="25125" y="21544"/>
                  </a:cubicBezTo>
                  <a:cubicBezTo>
                    <a:pt x="25687" y="22107"/>
                    <a:pt x="25774" y="23017"/>
                    <a:pt x="25774" y="23017"/>
                  </a:cubicBezTo>
                  <a:cubicBezTo>
                    <a:pt x="25807" y="23341"/>
                    <a:pt x="26021" y="23796"/>
                    <a:pt x="26253" y="24027"/>
                  </a:cubicBezTo>
                  <a:lnTo>
                    <a:pt x="26325" y="24101"/>
                  </a:lnTo>
                  <a:cubicBezTo>
                    <a:pt x="26441" y="24216"/>
                    <a:pt x="26592" y="24274"/>
                    <a:pt x="26744" y="24274"/>
                  </a:cubicBezTo>
                  <a:cubicBezTo>
                    <a:pt x="26891" y="24274"/>
                    <a:pt x="27038" y="24219"/>
                    <a:pt x="27152" y="24110"/>
                  </a:cubicBezTo>
                  <a:lnTo>
                    <a:pt x="29878" y="21384"/>
                  </a:lnTo>
                  <a:lnTo>
                    <a:pt x="33774" y="17487"/>
                  </a:lnTo>
                  <a:cubicBezTo>
                    <a:pt x="33779" y="17482"/>
                    <a:pt x="33786" y="17482"/>
                    <a:pt x="33791" y="17476"/>
                  </a:cubicBezTo>
                  <a:lnTo>
                    <a:pt x="33860" y="17408"/>
                  </a:lnTo>
                  <a:cubicBezTo>
                    <a:pt x="34090" y="17174"/>
                    <a:pt x="34090" y="16798"/>
                    <a:pt x="33860" y="16567"/>
                  </a:cubicBezTo>
                  <a:lnTo>
                    <a:pt x="27166" y="9875"/>
                  </a:lnTo>
                  <a:cubicBezTo>
                    <a:pt x="26934" y="9643"/>
                    <a:pt x="26934" y="9267"/>
                    <a:pt x="27166" y="9036"/>
                  </a:cubicBezTo>
                  <a:lnTo>
                    <a:pt x="27283" y="8914"/>
                  </a:lnTo>
                  <a:cubicBezTo>
                    <a:pt x="27513" y="8684"/>
                    <a:pt x="27973" y="8469"/>
                    <a:pt x="28297" y="8437"/>
                  </a:cubicBezTo>
                  <a:cubicBezTo>
                    <a:pt x="28297" y="8437"/>
                    <a:pt x="29203" y="8349"/>
                    <a:pt x="29770" y="7786"/>
                  </a:cubicBezTo>
                  <a:cubicBezTo>
                    <a:pt x="30769" y="6818"/>
                    <a:pt x="30782" y="5219"/>
                    <a:pt x="29799" y="4235"/>
                  </a:cubicBezTo>
                  <a:cubicBezTo>
                    <a:pt x="29311" y="3748"/>
                    <a:pt x="28674" y="3505"/>
                    <a:pt x="28036" y="3505"/>
                  </a:cubicBezTo>
                  <a:cubicBezTo>
                    <a:pt x="27385" y="3505"/>
                    <a:pt x="26735" y="3758"/>
                    <a:pt x="26246" y="4263"/>
                  </a:cubicBezTo>
                  <a:cubicBezTo>
                    <a:pt x="25685" y="4826"/>
                    <a:pt x="25594" y="5735"/>
                    <a:pt x="25594" y="5735"/>
                  </a:cubicBezTo>
                  <a:cubicBezTo>
                    <a:pt x="25563" y="6060"/>
                    <a:pt x="25350" y="6514"/>
                    <a:pt x="25119" y="6746"/>
                  </a:cubicBezTo>
                  <a:lnTo>
                    <a:pt x="24998" y="6866"/>
                  </a:lnTo>
                  <a:cubicBezTo>
                    <a:pt x="24883" y="6982"/>
                    <a:pt x="24731" y="7040"/>
                    <a:pt x="24579" y="7040"/>
                  </a:cubicBezTo>
                  <a:cubicBezTo>
                    <a:pt x="24427" y="7040"/>
                    <a:pt x="24275" y="6982"/>
                    <a:pt x="24159" y="6866"/>
                  </a:cubicBezTo>
                  <a:lnTo>
                    <a:pt x="17466" y="174"/>
                  </a:lnTo>
                  <a:cubicBezTo>
                    <a:pt x="17350" y="59"/>
                    <a:pt x="17198" y="1"/>
                    <a:pt x="17046"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180" name="Google Shape;7180;p63"/>
            <p:cNvSpPr/>
            <p:nvPr/>
          </p:nvSpPr>
          <p:spPr>
            <a:xfrm>
              <a:off x="1430530" y="2193486"/>
              <a:ext cx="46960" cy="46948"/>
            </a:xfrm>
            <a:custGeom>
              <a:avLst/>
              <a:gdLst/>
              <a:ahLst/>
              <a:cxnLst/>
              <a:rect l="l" t="t" r="r" b="b"/>
              <a:pathLst>
                <a:path w="3915" h="3914" extrusionOk="0">
                  <a:moveTo>
                    <a:pt x="3914" y="1"/>
                  </a:moveTo>
                  <a:lnTo>
                    <a:pt x="3914" y="1"/>
                  </a:lnTo>
                  <a:cubicBezTo>
                    <a:pt x="3909" y="6"/>
                    <a:pt x="3902" y="8"/>
                    <a:pt x="3897" y="13"/>
                  </a:cubicBezTo>
                  <a:lnTo>
                    <a:pt x="1" y="3909"/>
                  </a:lnTo>
                  <a:lnTo>
                    <a:pt x="1" y="3914"/>
                  </a:lnTo>
                  <a:lnTo>
                    <a:pt x="3914"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181" name="Google Shape;7181;p63"/>
            <p:cNvSpPr/>
            <p:nvPr/>
          </p:nvSpPr>
          <p:spPr>
            <a:xfrm>
              <a:off x="1277847" y="2191554"/>
              <a:ext cx="408898" cy="407518"/>
            </a:xfrm>
            <a:custGeom>
              <a:avLst/>
              <a:gdLst/>
              <a:ahLst/>
              <a:cxnLst/>
              <a:rect l="l" t="t" r="r" b="b"/>
              <a:pathLst>
                <a:path w="34089" h="33974" extrusionOk="0">
                  <a:moveTo>
                    <a:pt x="17044" y="0"/>
                  </a:moveTo>
                  <a:cubicBezTo>
                    <a:pt x="16893" y="2"/>
                    <a:pt x="16750" y="60"/>
                    <a:pt x="16640" y="163"/>
                  </a:cubicBezTo>
                  <a:lnTo>
                    <a:pt x="12729" y="4075"/>
                  </a:lnTo>
                  <a:lnTo>
                    <a:pt x="12729" y="4070"/>
                  </a:lnTo>
                  <a:lnTo>
                    <a:pt x="10005" y="6793"/>
                  </a:lnTo>
                  <a:cubicBezTo>
                    <a:pt x="9890" y="6904"/>
                    <a:pt x="9742" y="6959"/>
                    <a:pt x="9595" y="6959"/>
                  </a:cubicBezTo>
                  <a:cubicBezTo>
                    <a:pt x="9444" y="6959"/>
                    <a:pt x="9293" y="6901"/>
                    <a:pt x="9178" y="6787"/>
                  </a:cubicBezTo>
                  <a:lnTo>
                    <a:pt x="9104" y="6713"/>
                  </a:lnTo>
                  <a:cubicBezTo>
                    <a:pt x="8874" y="6481"/>
                    <a:pt x="8660" y="6026"/>
                    <a:pt x="8625" y="5702"/>
                  </a:cubicBezTo>
                  <a:cubicBezTo>
                    <a:pt x="8625" y="5702"/>
                    <a:pt x="8539" y="4792"/>
                    <a:pt x="7976" y="4229"/>
                  </a:cubicBezTo>
                  <a:cubicBezTo>
                    <a:pt x="7478" y="3726"/>
                    <a:pt x="6821" y="3474"/>
                    <a:pt x="6165" y="3474"/>
                  </a:cubicBezTo>
                  <a:cubicBezTo>
                    <a:pt x="5524" y="3474"/>
                    <a:pt x="4883" y="3714"/>
                    <a:pt x="4388" y="4197"/>
                  </a:cubicBezTo>
                  <a:cubicBezTo>
                    <a:pt x="3384" y="5172"/>
                    <a:pt x="3354" y="6775"/>
                    <a:pt x="4322" y="7785"/>
                  </a:cubicBezTo>
                  <a:cubicBezTo>
                    <a:pt x="4884" y="8350"/>
                    <a:pt x="5795" y="8439"/>
                    <a:pt x="5795" y="8439"/>
                  </a:cubicBezTo>
                  <a:cubicBezTo>
                    <a:pt x="6118" y="8468"/>
                    <a:pt x="6573" y="8686"/>
                    <a:pt x="6804" y="8916"/>
                  </a:cubicBezTo>
                  <a:lnTo>
                    <a:pt x="6924" y="9033"/>
                  </a:lnTo>
                  <a:cubicBezTo>
                    <a:pt x="7153" y="9267"/>
                    <a:pt x="7153" y="9641"/>
                    <a:pt x="6924" y="9874"/>
                  </a:cubicBezTo>
                  <a:lnTo>
                    <a:pt x="3488" y="13310"/>
                  </a:lnTo>
                  <a:lnTo>
                    <a:pt x="310" y="16487"/>
                  </a:lnTo>
                  <a:lnTo>
                    <a:pt x="233" y="16566"/>
                  </a:lnTo>
                  <a:cubicBezTo>
                    <a:pt x="1" y="16798"/>
                    <a:pt x="1" y="17174"/>
                    <a:pt x="233" y="17405"/>
                  </a:cubicBezTo>
                  <a:lnTo>
                    <a:pt x="6926" y="24099"/>
                  </a:lnTo>
                  <a:cubicBezTo>
                    <a:pt x="7156" y="24332"/>
                    <a:pt x="7156" y="24706"/>
                    <a:pt x="6926" y="24938"/>
                  </a:cubicBezTo>
                  <a:lnTo>
                    <a:pt x="6919" y="24945"/>
                  </a:lnTo>
                  <a:cubicBezTo>
                    <a:pt x="6688" y="25177"/>
                    <a:pt x="6233" y="25391"/>
                    <a:pt x="5908" y="25420"/>
                  </a:cubicBezTo>
                  <a:cubicBezTo>
                    <a:pt x="5908" y="25420"/>
                    <a:pt x="4999" y="25511"/>
                    <a:pt x="4436" y="26074"/>
                  </a:cubicBezTo>
                  <a:cubicBezTo>
                    <a:pt x="3478" y="27047"/>
                    <a:pt x="3485" y="28613"/>
                    <a:pt x="4451" y="29579"/>
                  </a:cubicBezTo>
                  <a:cubicBezTo>
                    <a:pt x="4938" y="30065"/>
                    <a:pt x="5575" y="30309"/>
                    <a:pt x="6213" y="30309"/>
                  </a:cubicBezTo>
                  <a:cubicBezTo>
                    <a:pt x="6843" y="30309"/>
                    <a:pt x="7473" y="30072"/>
                    <a:pt x="7958" y="29596"/>
                  </a:cubicBezTo>
                  <a:cubicBezTo>
                    <a:pt x="8522" y="29031"/>
                    <a:pt x="8608" y="28125"/>
                    <a:pt x="8608" y="28125"/>
                  </a:cubicBezTo>
                  <a:cubicBezTo>
                    <a:pt x="8642" y="27797"/>
                    <a:pt x="8857" y="27341"/>
                    <a:pt x="9087" y="27111"/>
                  </a:cubicBezTo>
                  <a:lnTo>
                    <a:pt x="9090" y="27107"/>
                  </a:lnTo>
                  <a:cubicBezTo>
                    <a:pt x="9204" y="26996"/>
                    <a:pt x="9355" y="26934"/>
                    <a:pt x="9513" y="26934"/>
                  </a:cubicBezTo>
                  <a:cubicBezTo>
                    <a:pt x="9669" y="26934"/>
                    <a:pt x="9820" y="26996"/>
                    <a:pt x="9930" y="27107"/>
                  </a:cubicBezTo>
                  <a:lnTo>
                    <a:pt x="16623" y="33801"/>
                  </a:lnTo>
                  <a:cubicBezTo>
                    <a:pt x="16741" y="33916"/>
                    <a:pt x="16893" y="33973"/>
                    <a:pt x="17045" y="33973"/>
                  </a:cubicBezTo>
                  <a:cubicBezTo>
                    <a:pt x="17198" y="33973"/>
                    <a:pt x="17350" y="33916"/>
                    <a:pt x="17468" y="33801"/>
                  </a:cubicBezTo>
                  <a:lnTo>
                    <a:pt x="24161" y="27107"/>
                  </a:lnTo>
                  <a:cubicBezTo>
                    <a:pt x="24391" y="26874"/>
                    <a:pt x="24391" y="26500"/>
                    <a:pt x="24161" y="26266"/>
                  </a:cubicBezTo>
                  <a:lnTo>
                    <a:pt x="24082" y="26193"/>
                  </a:lnTo>
                  <a:cubicBezTo>
                    <a:pt x="23852" y="25963"/>
                    <a:pt x="23396" y="25746"/>
                    <a:pt x="23073" y="25714"/>
                  </a:cubicBezTo>
                  <a:cubicBezTo>
                    <a:pt x="23073" y="25714"/>
                    <a:pt x="22167" y="25628"/>
                    <a:pt x="21600" y="25063"/>
                  </a:cubicBezTo>
                  <a:cubicBezTo>
                    <a:pt x="20626" y="24092"/>
                    <a:pt x="20631" y="22513"/>
                    <a:pt x="21600" y="21541"/>
                  </a:cubicBezTo>
                  <a:cubicBezTo>
                    <a:pt x="22087" y="21055"/>
                    <a:pt x="22725" y="20812"/>
                    <a:pt x="23362" y="20812"/>
                  </a:cubicBezTo>
                  <a:cubicBezTo>
                    <a:pt x="24000" y="20812"/>
                    <a:pt x="24637" y="21055"/>
                    <a:pt x="25124" y="21541"/>
                  </a:cubicBezTo>
                  <a:cubicBezTo>
                    <a:pt x="25685" y="22104"/>
                    <a:pt x="25776" y="23016"/>
                    <a:pt x="25776" y="23016"/>
                  </a:cubicBezTo>
                  <a:cubicBezTo>
                    <a:pt x="25805" y="23338"/>
                    <a:pt x="26022" y="23793"/>
                    <a:pt x="26252" y="24025"/>
                  </a:cubicBezTo>
                  <a:lnTo>
                    <a:pt x="26325" y="24099"/>
                  </a:lnTo>
                  <a:cubicBezTo>
                    <a:pt x="26437" y="24209"/>
                    <a:pt x="26588" y="24270"/>
                    <a:pt x="26746" y="24270"/>
                  </a:cubicBezTo>
                  <a:cubicBezTo>
                    <a:pt x="26902" y="24270"/>
                    <a:pt x="27053" y="24209"/>
                    <a:pt x="27165" y="24099"/>
                  </a:cubicBezTo>
                  <a:lnTo>
                    <a:pt x="33858" y="17405"/>
                  </a:lnTo>
                  <a:cubicBezTo>
                    <a:pt x="34088" y="17172"/>
                    <a:pt x="34087" y="16798"/>
                    <a:pt x="33855" y="16566"/>
                  </a:cubicBezTo>
                  <a:lnTo>
                    <a:pt x="28225" y="10937"/>
                  </a:lnTo>
                  <a:lnTo>
                    <a:pt x="27163" y="9874"/>
                  </a:lnTo>
                  <a:cubicBezTo>
                    <a:pt x="27051" y="9763"/>
                    <a:pt x="26900" y="9701"/>
                    <a:pt x="26742" y="9701"/>
                  </a:cubicBezTo>
                  <a:cubicBezTo>
                    <a:pt x="26585" y="9701"/>
                    <a:pt x="26434" y="9763"/>
                    <a:pt x="26322" y="9874"/>
                  </a:cubicBezTo>
                  <a:lnTo>
                    <a:pt x="26252" y="9945"/>
                  </a:lnTo>
                  <a:cubicBezTo>
                    <a:pt x="26022" y="10176"/>
                    <a:pt x="25807" y="10631"/>
                    <a:pt x="25773" y="10959"/>
                  </a:cubicBezTo>
                  <a:cubicBezTo>
                    <a:pt x="25773" y="10959"/>
                    <a:pt x="25687" y="11865"/>
                    <a:pt x="25124" y="12430"/>
                  </a:cubicBezTo>
                  <a:cubicBezTo>
                    <a:pt x="24657" y="12897"/>
                    <a:pt x="24024" y="13159"/>
                    <a:pt x="23363" y="13159"/>
                  </a:cubicBezTo>
                  <a:cubicBezTo>
                    <a:pt x="23351" y="13159"/>
                    <a:pt x="23341" y="13156"/>
                    <a:pt x="23329" y="13156"/>
                  </a:cubicBezTo>
                  <a:cubicBezTo>
                    <a:pt x="23312" y="13156"/>
                    <a:pt x="23293" y="13161"/>
                    <a:pt x="23276" y="13161"/>
                  </a:cubicBezTo>
                  <a:cubicBezTo>
                    <a:pt x="22268" y="13161"/>
                    <a:pt x="21358" y="12553"/>
                    <a:pt x="20974" y="11623"/>
                  </a:cubicBezTo>
                  <a:cubicBezTo>
                    <a:pt x="20588" y="10691"/>
                    <a:pt x="20801" y="9620"/>
                    <a:pt x="21513" y="8908"/>
                  </a:cubicBezTo>
                  <a:cubicBezTo>
                    <a:pt x="22076" y="8345"/>
                    <a:pt x="22987" y="8257"/>
                    <a:pt x="22987" y="8257"/>
                  </a:cubicBezTo>
                  <a:cubicBezTo>
                    <a:pt x="23310" y="8228"/>
                    <a:pt x="23765" y="8010"/>
                    <a:pt x="23996" y="7779"/>
                  </a:cubicBezTo>
                  <a:lnTo>
                    <a:pt x="24117" y="7662"/>
                  </a:lnTo>
                  <a:cubicBezTo>
                    <a:pt x="24345" y="7432"/>
                    <a:pt x="24347" y="7063"/>
                    <a:pt x="24122" y="6831"/>
                  </a:cubicBezTo>
                  <a:lnTo>
                    <a:pt x="23358" y="6067"/>
                  </a:lnTo>
                  <a:lnTo>
                    <a:pt x="17464" y="174"/>
                  </a:lnTo>
                  <a:cubicBezTo>
                    <a:pt x="17353" y="64"/>
                    <a:pt x="17202" y="0"/>
                    <a:pt x="1704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82" name="Google Shape;7182;p63"/>
            <p:cNvSpPr/>
            <p:nvPr/>
          </p:nvSpPr>
          <p:spPr>
            <a:xfrm>
              <a:off x="1690156" y="2190379"/>
              <a:ext cx="411261" cy="409845"/>
            </a:xfrm>
            <a:custGeom>
              <a:avLst/>
              <a:gdLst/>
              <a:ahLst/>
              <a:cxnLst/>
              <a:rect l="l" t="t" r="r" b="b"/>
              <a:pathLst>
                <a:path w="34286" h="34168" extrusionOk="0">
                  <a:moveTo>
                    <a:pt x="17145" y="1"/>
                  </a:moveTo>
                  <a:cubicBezTo>
                    <a:pt x="16992" y="1"/>
                    <a:pt x="16839" y="59"/>
                    <a:pt x="16722" y="176"/>
                  </a:cubicBezTo>
                  <a:lnTo>
                    <a:pt x="16686" y="210"/>
                  </a:lnTo>
                  <a:cubicBezTo>
                    <a:pt x="16681" y="215"/>
                    <a:pt x="16681" y="220"/>
                    <a:pt x="16676" y="225"/>
                  </a:cubicBezTo>
                  <a:lnTo>
                    <a:pt x="11966" y="4935"/>
                  </a:lnTo>
                  <a:lnTo>
                    <a:pt x="9984" y="6917"/>
                  </a:lnTo>
                  <a:cubicBezTo>
                    <a:pt x="9756" y="7149"/>
                    <a:pt x="9758" y="7521"/>
                    <a:pt x="9988" y="7751"/>
                  </a:cubicBezTo>
                  <a:lnTo>
                    <a:pt x="10048" y="7810"/>
                  </a:lnTo>
                  <a:cubicBezTo>
                    <a:pt x="10290" y="8021"/>
                    <a:pt x="10698" y="8211"/>
                    <a:pt x="11002" y="8239"/>
                  </a:cubicBezTo>
                  <a:cubicBezTo>
                    <a:pt x="11002" y="8239"/>
                    <a:pt x="11759" y="8319"/>
                    <a:pt x="12317" y="8760"/>
                  </a:cubicBezTo>
                  <a:cubicBezTo>
                    <a:pt x="12404" y="8821"/>
                    <a:pt x="12487" y="8887"/>
                    <a:pt x="12562" y="8963"/>
                  </a:cubicBezTo>
                  <a:cubicBezTo>
                    <a:pt x="13552" y="9938"/>
                    <a:pt x="13559" y="11536"/>
                    <a:pt x="12576" y="12516"/>
                  </a:cubicBezTo>
                  <a:cubicBezTo>
                    <a:pt x="12086" y="13006"/>
                    <a:pt x="11445" y="13250"/>
                    <a:pt x="10804" y="13250"/>
                  </a:cubicBezTo>
                  <a:cubicBezTo>
                    <a:pt x="10156" y="13250"/>
                    <a:pt x="9509" y="13001"/>
                    <a:pt x="9018" y="12502"/>
                  </a:cubicBezTo>
                  <a:cubicBezTo>
                    <a:pt x="8939" y="12421"/>
                    <a:pt x="8869" y="12335"/>
                    <a:pt x="8807" y="12241"/>
                  </a:cubicBezTo>
                  <a:cubicBezTo>
                    <a:pt x="8376" y="11683"/>
                    <a:pt x="8300" y="10944"/>
                    <a:pt x="8300" y="10944"/>
                  </a:cubicBezTo>
                  <a:cubicBezTo>
                    <a:pt x="8271" y="10652"/>
                    <a:pt x="8094" y="10264"/>
                    <a:pt x="7894" y="10017"/>
                  </a:cubicBezTo>
                  <a:cubicBezTo>
                    <a:pt x="7890" y="10013"/>
                    <a:pt x="7887" y="10008"/>
                    <a:pt x="7883" y="10005"/>
                  </a:cubicBezTo>
                  <a:lnTo>
                    <a:pt x="7810" y="9933"/>
                  </a:lnTo>
                  <a:cubicBezTo>
                    <a:pt x="7697" y="9818"/>
                    <a:pt x="7544" y="9756"/>
                    <a:pt x="7388" y="9756"/>
                  </a:cubicBezTo>
                  <a:cubicBezTo>
                    <a:pt x="7313" y="9756"/>
                    <a:pt x="7238" y="9770"/>
                    <a:pt x="7166" y="9799"/>
                  </a:cubicBezTo>
                  <a:cubicBezTo>
                    <a:pt x="7096" y="9828"/>
                    <a:pt x="7029" y="9871"/>
                    <a:pt x="6974" y="9924"/>
                  </a:cubicBezTo>
                  <a:lnTo>
                    <a:pt x="5908" y="10990"/>
                  </a:lnTo>
                  <a:lnTo>
                    <a:pt x="282" y="16618"/>
                  </a:lnTo>
                  <a:cubicBezTo>
                    <a:pt x="277" y="16623"/>
                    <a:pt x="270" y="16624"/>
                    <a:pt x="265" y="16628"/>
                  </a:cubicBezTo>
                  <a:lnTo>
                    <a:pt x="236" y="16662"/>
                  </a:lnTo>
                  <a:cubicBezTo>
                    <a:pt x="0" y="16896"/>
                    <a:pt x="0" y="17275"/>
                    <a:pt x="236" y="17510"/>
                  </a:cubicBezTo>
                  <a:lnTo>
                    <a:pt x="6965" y="24238"/>
                  </a:lnTo>
                  <a:cubicBezTo>
                    <a:pt x="7082" y="24355"/>
                    <a:pt x="7235" y="24414"/>
                    <a:pt x="7388" y="24414"/>
                  </a:cubicBezTo>
                  <a:cubicBezTo>
                    <a:pt x="7541" y="24414"/>
                    <a:pt x="7695" y="24355"/>
                    <a:pt x="7811" y="24238"/>
                  </a:cubicBezTo>
                  <a:lnTo>
                    <a:pt x="7882" y="24168"/>
                  </a:lnTo>
                  <a:cubicBezTo>
                    <a:pt x="8115" y="23932"/>
                    <a:pt x="8330" y="23478"/>
                    <a:pt x="8364" y="23150"/>
                  </a:cubicBezTo>
                  <a:cubicBezTo>
                    <a:pt x="8364" y="23150"/>
                    <a:pt x="8450" y="22237"/>
                    <a:pt x="9016" y="21669"/>
                  </a:cubicBezTo>
                  <a:cubicBezTo>
                    <a:pt x="9506" y="21169"/>
                    <a:pt x="10154" y="20919"/>
                    <a:pt x="10803" y="20919"/>
                  </a:cubicBezTo>
                  <a:cubicBezTo>
                    <a:pt x="11444" y="20919"/>
                    <a:pt x="12085" y="21163"/>
                    <a:pt x="12574" y="21653"/>
                  </a:cubicBezTo>
                  <a:cubicBezTo>
                    <a:pt x="13559" y="22637"/>
                    <a:pt x="13552" y="24236"/>
                    <a:pt x="12559" y="25211"/>
                  </a:cubicBezTo>
                  <a:cubicBezTo>
                    <a:pt x="11994" y="25777"/>
                    <a:pt x="11081" y="25867"/>
                    <a:pt x="11081" y="25867"/>
                  </a:cubicBezTo>
                  <a:cubicBezTo>
                    <a:pt x="10753" y="25898"/>
                    <a:pt x="10295" y="26116"/>
                    <a:pt x="10063" y="26346"/>
                  </a:cubicBezTo>
                  <a:lnTo>
                    <a:pt x="9989" y="26419"/>
                  </a:lnTo>
                  <a:cubicBezTo>
                    <a:pt x="9758" y="26653"/>
                    <a:pt x="9758" y="27030"/>
                    <a:pt x="9989" y="27264"/>
                  </a:cubicBezTo>
                  <a:lnTo>
                    <a:pt x="16722" y="33995"/>
                  </a:lnTo>
                  <a:cubicBezTo>
                    <a:pt x="16839" y="34110"/>
                    <a:pt x="16991" y="34168"/>
                    <a:pt x="17144" y="34168"/>
                  </a:cubicBezTo>
                  <a:cubicBezTo>
                    <a:pt x="17296" y="34168"/>
                    <a:pt x="17448" y="34110"/>
                    <a:pt x="17565" y="33995"/>
                  </a:cubicBezTo>
                  <a:lnTo>
                    <a:pt x="24296" y="27264"/>
                  </a:lnTo>
                  <a:cubicBezTo>
                    <a:pt x="24414" y="27148"/>
                    <a:pt x="24567" y="27090"/>
                    <a:pt x="24720" y="27090"/>
                  </a:cubicBezTo>
                  <a:cubicBezTo>
                    <a:pt x="24873" y="27090"/>
                    <a:pt x="25027" y="27148"/>
                    <a:pt x="25144" y="27264"/>
                  </a:cubicBezTo>
                  <a:lnTo>
                    <a:pt x="25264" y="27384"/>
                  </a:lnTo>
                  <a:cubicBezTo>
                    <a:pt x="25496" y="27619"/>
                    <a:pt x="25712" y="28077"/>
                    <a:pt x="25743" y="28402"/>
                  </a:cubicBezTo>
                  <a:cubicBezTo>
                    <a:pt x="25743" y="28402"/>
                    <a:pt x="25832" y="29315"/>
                    <a:pt x="26399" y="29883"/>
                  </a:cubicBezTo>
                  <a:cubicBezTo>
                    <a:pt x="26888" y="30368"/>
                    <a:pt x="27526" y="30611"/>
                    <a:pt x="28165" y="30611"/>
                  </a:cubicBezTo>
                  <a:cubicBezTo>
                    <a:pt x="28806" y="30611"/>
                    <a:pt x="29447" y="30366"/>
                    <a:pt x="29936" y="29878"/>
                  </a:cubicBezTo>
                  <a:cubicBezTo>
                    <a:pt x="30913" y="28901"/>
                    <a:pt x="30914" y="27319"/>
                    <a:pt x="29943" y="26340"/>
                  </a:cubicBezTo>
                  <a:lnTo>
                    <a:pt x="29943" y="26340"/>
                  </a:lnTo>
                  <a:lnTo>
                    <a:pt x="29943" y="26344"/>
                  </a:lnTo>
                  <a:cubicBezTo>
                    <a:pt x="29373" y="25774"/>
                    <a:pt x="28460" y="25688"/>
                    <a:pt x="28460" y="25688"/>
                  </a:cubicBezTo>
                  <a:cubicBezTo>
                    <a:pt x="28132" y="25654"/>
                    <a:pt x="27677" y="25439"/>
                    <a:pt x="27442" y="25206"/>
                  </a:cubicBezTo>
                  <a:lnTo>
                    <a:pt x="27322" y="25084"/>
                  </a:lnTo>
                  <a:cubicBezTo>
                    <a:pt x="27092" y="24851"/>
                    <a:pt x="27092" y="24475"/>
                    <a:pt x="27322" y="24241"/>
                  </a:cubicBezTo>
                  <a:lnTo>
                    <a:pt x="34054" y="17508"/>
                  </a:lnTo>
                  <a:cubicBezTo>
                    <a:pt x="34285" y="17275"/>
                    <a:pt x="34285" y="16897"/>
                    <a:pt x="34054" y="16664"/>
                  </a:cubicBezTo>
                  <a:lnTo>
                    <a:pt x="27322" y="9933"/>
                  </a:lnTo>
                  <a:cubicBezTo>
                    <a:pt x="27090" y="9698"/>
                    <a:pt x="27090" y="9320"/>
                    <a:pt x="27322" y="9085"/>
                  </a:cubicBezTo>
                  <a:lnTo>
                    <a:pt x="27327" y="9081"/>
                  </a:lnTo>
                  <a:cubicBezTo>
                    <a:pt x="27559" y="8848"/>
                    <a:pt x="28017" y="8635"/>
                    <a:pt x="28345" y="8601"/>
                  </a:cubicBezTo>
                  <a:cubicBezTo>
                    <a:pt x="28345" y="8601"/>
                    <a:pt x="29258" y="8515"/>
                    <a:pt x="29825" y="7947"/>
                  </a:cubicBezTo>
                  <a:cubicBezTo>
                    <a:pt x="30817" y="6972"/>
                    <a:pt x="30823" y="5372"/>
                    <a:pt x="29840" y="4389"/>
                  </a:cubicBezTo>
                  <a:cubicBezTo>
                    <a:pt x="29350" y="3899"/>
                    <a:pt x="28709" y="3655"/>
                    <a:pt x="28068" y="3655"/>
                  </a:cubicBezTo>
                  <a:cubicBezTo>
                    <a:pt x="27420" y="3655"/>
                    <a:pt x="26771" y="3905"/>
                    <a:pt x="26280" y="4404"/>
                  </a:cubicBezTo>
                  <a:cubicBezTo>
                    <a:pt x="25716" y="4969"/>
                    <a:pt x="25628" y="5887"/>
                    <a:pt x="25628" y="5887"/>
                  </a:cubicBezTo>
                  <a:cubicBezTo>
                    <a:pt x="25596" y="6210"/>
                    <a:pt x="25381" y="6670"/>
                    <a:pt x="25146" y="6903"/>
                  </a:cubicBezTo>
                  <a:lnTo>
                    <a:pt x="25144" y="6907"/>
                  </a:lnTo>
                  <a:cubicBezTo>
                    <a:pt x="25027" y="7023"/>
                    <a:pt x="24873" y="7081"/>
                    <a:pt x="24720" y="7081"/>
                  </a:cubicBezTo>
                  <a:cubicBezTo>
                    <a:pt x="24567" y="7081"/>
                    <a:pt x="24414" y="7023"/>
                    <a:pt x="24296" y="6907"/>
                  </a:cubicBezTo>
                  <a:lnTo>
                    <a:pt x="17567" y="176"/>
                  </a:lnTo>
                  <a:cubicBezTo>
                    <a:pt x="17450" y="59"/>
                    <a:pt x="17297" y="1"/>
                    <a:pt x="17145" y="1"/>
                  </a:cubicBezTo>
                  <a:close/>
                </a:path>
              </a:pathLst>
            </a:custGeom>
            <a:solidFill>
              <a:srgbClr val="DBE3E8"/>
            </a:solidFill>
            <a:ln>
              <a:noFill/>
            </a:ln>
          </p:spPr>
          <p:txBody>
            <a:bodyPr spcFirstLastPara="1" wrap="square" lIns="91425" tIns="91425" rIns="91425" bIns="91425" anchor="ctr" anchorCtr="0">
              <a:noAutofit/>
            </a:bodyPr>
            <a:lstStyle/>
            <a:p>
              <a:endParaRPr/>
            </a:p>
          </p:txBody>
        </p:sp>
        <p:sp>
          <p:nvSpPr>
            <p:cNvPr id="7183" name="Google Shape;7183;p63"/>
            <p:cNvSpPr/>
            <p:nvPr/>
          </p:nvSpPr>
          <p:spPr>
            <a:xfrm>
              <a:off x="1484068" y="1984268"/>
              <a:ext cx="408862" cy="407494"/>
            </a:xfrm>
            <a:custGeom>
              <a:avLst/>
              <a:gdLst/>
              <a:ahLst/>
              <a:cxnLst/>
              <a:rect l="l" t="t" r="r" b="b"/>
              <a:pathLst>
                <a:path w="34086" h="33972" extrusionOk="0">
                  <a:moveTo>
                    <a:pt x="17043" y="1"/>
                  </a:moveTo>
                  <a:cubicBezTo>
                    <a:pt x="16887" y="1"/>
                    <a:pt x="16736" y="61"/>
                    <a:pt x="16624" y="172"/>
                  </a:cubicBezTo>
                  <a:lnTo>
                    <a:pt x="9932" y="6866"/>
                  </a:lnTo>
                  <a:cubicBezTo>
                    <a:pt x="9701" y="7099"/>
                    <a:pt x="9701" y="7475"/>
                    <a:pt x="9932" y="7709"/>
                  </a:cubicBezTo>
                  <a:lnTo>
                    <a:pt x="10003" y="7779"/>
                  </a:lnTo>
                  <a:cubicBezTo>
                    <a:pt x="10235" y="8009"/>
                    <a:pt x="10689" y="8223"/>
                    <a:pt x="11014" y="8254"/>
                  </a:cubicBezTo>
                  <a:cubicBezTo>
                    <a:pt x="11014" y="8254"/>
                    <a:pt x="11923" y="8345"/>
                    <a:pt x="12486" y="8907"/>
                  </a:cubicBezTo>
                  <a:cubicBezTo>
                    <a:pt x="13430" y="9883"/>
                    <a:pt x="13420" y="11436"/>
                    <a:pt x="12459" y="12397"/>
                  </a:cubicBezTo>
                  <a:cubicBezTo>
                    <a:pt x="11973" y="12885"/>
                    <a:pt x="11335" y="13129"/>
                    <a:pt x="10697" y="13129"/>
                  </a:cubicBezTo>
                  <a:cubicBezTo>
                    <a:pt x="10074" y="13129"/>
                    <a:pt x="9450" y="12896"/>
                    <a:pt x="8968" y="12430"/>
                  </a:cubicBezTo>
                  <a:cubicBezTo>
                    <a:pt x="8402" y="11864"/>
                    <a:pt x="8314" y="10958"/>
                    <a:pt x="8314" y="10958"/>
                  </a:cubicBezTo>
                  <a:cubicBezTo>
                    <a:pt x="8280" y="10633"/>
                    <a:pt x="8067" y="10178"/>
                    <a:pt x="7835" y="9948"/>
                  </a:cubicBezTo>
                  <a:lnTo>
                    <a:pt x="7765" y="9873"/>
                  </a:lnTo>
                  <a:cubicBezTo>
                    <a:pt x="7653" y="9763"/>
                    <a:pt x="7502" y="9701"/>
                    <a:pt x="7344" y="9699"/>
                  </a:cubicBezTo>
                  <a:cubicBezTo>
                    <a:pt x="7186" y="9699"/>
                    <a:pt x="7037" y="9763"/>
                    <a:pt x="6926" y="9873"/>
                  </a:cubicBezTo>
                  <a:lnTo>
                    <a:pt x="232" y="16566"/>
                  </a:lnTo>
                  <a:cubicBezTo>
                    <a:pt x="0" y="16800"/>
                    <a:pt x="0" y="17174"/>
                    <a:pt x="232" y="17406"/>
                  </a:cubicBezTo>
                  <a:lnTo>
                    <a:pt x="6170" y="23347"/>
                  </a:lnTo>
                  <a:lnTo>
                    <a:pt x="6167" y="23347"/>
                  </a:lnTo>
                  <a:lnTo>
                    <a:pt x="6929" y="24109"/>
                  </a:lnTo>
                  <a:cubicBezTo>
                    <a:pt x="7154" y="24343"/>
                    <a:pt x="7152" y="24712"/>
                    <a:pt x="6924" y="24942"/>
                  </a:cubicBezTo>
                  <a:lnTo>
                    <a:pt x="6805" y="25059"/>
                  </a:lnTo>
                  <a:cubicBezTo>
                    <a:pt x="6574" y="25290"/>
                    <a:pt x="6119" y="25508"/>
                    <a:pt x="5794" y="25537"/>
                  </a:cubicBezTo>
                  <a:cubicBezTo>
                    <a:pt x="5794" y="25537"/>
                    <a:pt x="4883" y="25625"/>
                    <a:pt x="4322" y="26188"/>
                  </a:cubicBezTo>
                  <a:cubicBezTo>
                    <a:pt x="3610" y="26900"/>
                    <a:pt x="3397" y="27971"/>
                    <a:pt x="3781" y="28903"/>
                  </a:cubicBezTo>
                  <a:cubicBezTo>
                    <a:pt x="4167" y="29833"/>
                    <a:pt x="5075" y="30441"/>
                    <a:pt x="6083" y="30441"/>
                  </a:cubicBezTo>
                  <a:cubicBezTo>
                    <a:pt x="6102" y="30441"/>
                    <a:pt x="6119" y="30436"/>
                    <a:pt x="6138" y="30436"/>
                  </a:cubicBezTo>
                  <a:cubicBezTo>
                    <a:pt x="6148" y="30436"/>
                    <a:pt x="6158" y="30437"/>
                    <a:pt x="6170" y="30437"/>
                  </a:cubicBezTo>
                  <a:cubicBezTo>
                    <a:pt x="6173" y="30437"/>
                    <a:pt x="6175" y="30437"/>
                    <a:pt x="6177" y="30437"/>
                  </a:cubicBezTo>
                  <a:cubicBezTo>
                    <a:pt x="6835" y="30437"/>
                    <a:pt x="7466" y="30175"/>
                    <a:pt x="7933" y="29710"/>
                  </a:cubicBezTo>
                  <a:cubicBezTo>
                    <a:pt x="8494" y="29145"/>
                    <a:pt x="8582" y="28239"/>
                    <a:pt x="8582" y="28239"/>
                  </a:cubicBezTo>
                  <a:cubicBezTo>
                    <a:pt x="8614" y="27911"/>
                    <a:pt x="8829" y="27456"/>
                    <a:pt x="9059" y="27225"/>
                  </a:cubicBezTo>
                  <a:lnTo>
                    <a:pt x="9129" y="27154"/>
                  </a:lnTo>
                  <a:cubicBezTo>
                    <a:pt x="9243" y="27043"/>
                    <a:pt x="9394" y="26981"/>
                    <a:pt x="9551" y="26981"/>
                  </a:cubicBezTo>
                  <a:cubicBezTo>
                    <a:pt x="9708" y="26981"/>
                    <a:pt x="9859" y="27043"/>
                    <a:pt x="9970" y="27154"/>
                  </a:cubicBezTo>
                  <a:lnTo>
                    <a:pt x="11033" y="28217"/>
                  </a:lnTo>
                  <a:lnTo>
                    <a:pt x="11033" y="28211"/>
                  </a:lnTo>
                  <a:lnTo>
                    <a:pt x="16621" y="33800"/>
                  </a:lnTo>
                  <a:cubicBezTo>
                    <a:pt x="16734" y="33909"/>
                    <a:pt x="16885" y="33971"/>
                    <a:pt x="17043" y="33971"/>
                  </a:cubicBezTo>
                  <a:cubicBezTo>
                    <a:pt x="17192" y="33970"/>
                    <a:pt x="17337" y="33913"/>
                    <a:pt x="17445" y="33810"/>
                  </a:cubicBezTo>
                  <a:cubicBezTo>
                    <a:pt x="17450" y="33805"/>
                    <a:pt x="17457" y="33803"/>
                    <a:pt x="17462" y="33800"/>
                  </a:cubicBezTo>
                  <a:lnTo>
                    <a:pt x="23088" y="28172"/>
                  </a:lnTo>
                  <a:lnTo>
                    <a:pt x="24154" y="27106"/>
                  </a:lnTo>
                  <a:cubicBezTo>
                    <a:pt x="24209" y="27053"/>
                    <a:pt x="24274" y="27010"/>
                    <a:pt x="24346" y="26981"/>
                  </a:cubicBezTo>
                  <a:cubicBezTo>
                    <a:pt x="24418" y="26951"/>
                    <a:pt x="24494" y="26937"/>
                    <a:pt x="24569" y="26937"/>
                  </a:cubicBezTo>
                  <a:cubicBezTo>
                    <a:pt x="24724" y="26937"/>
                    <a:pt x="24876" y="26998"/>
                    <a:pt x="24990" y="27113"/>
                  </a:cubicBezTo>
                  <a:lnTo>
                    <a:pt x="25063" y="27187"/>
                  </a:lnTo>
                  <a:cubicBezTo>
                    <a:pt x="25067" y="27190"/>
                    <a:pt x="25070" y="27195"/>
                    <a:pt x="25074" y="27199"/>
                  </a:cubicBezTo>
                  <a:cubicBezTo>
                    <a:pt x="25274" y="27444"/>
                    <a:pt x="25450" y="27834"/>
                    <a:pt x="25480" y="28124"/>
                  </a:cubicBezTo>
                  <a:cubicBezTo>
                    <a:pt x="25480" y="28124"/>
                    <a:pt x="25556" y="28865"/>
                    <a:pt x="25985" y="29423"/>
                  </a:cubicBezTo>
                  <a:cubicBezTo>
                    <a:pt x="26049" y="29516"/>
                    <a:pt x="26119" y="29603"/>
                    <a:pt x="26198" y="29684"/>
                  </a:cubicBezTo>
                  <a:cubicBezTo>
                    <a:pt x="26689" y="30182"/>
                    <a:pt x="27336" y="30431"/>
                    <a:pt x="27983" y="30431"/>
                  </a:cubicBezTo>
                  <a:cubicBezTo>
                    <a:pt x="28624" y="30431"/>
                    <a:pt x="29265" y="30187"/>
                    <a:pt x="29754" y="29698"/>
                  </a:cubicBezTo>
                  <a:cubicBezTo>
                    <a:pt x="30737" y="28716"/>
                    <a:pt x="30732" y="27120"/>
                    <a:pt x="29742" y="26143"/>
                  </a:cubicBezTo>
                  <a:cubicBezTo>
                    <a:pt x="29667" y="26069"/>
                    <a:pt x="29584" y="26001"/>
                    <a:pt x="29497" y="25941"/>
                  </a:cubicBezTo>
                  <a:cubicBezTo>
                    <a:pt x="28937" y="25500"/>
                    <a:pt x="28182" y="25421"/>
                    <a:pt x="28182" y="25421"/>
                  </a:cubicBezTo>
                  <a:cubicBezTo>
                    <a:pt x="27878" y="25392"/>
                    <a:pt x="27470" y="25203"/>
                    <a:pt x="27226" y="24990"/>
                  </a:cubicBezTo>
                  <a:lnTo>
                    <a:pt x="27168" y="24932"/>
                  </a:lnTo>
                  <a:cubicBezTo>
                    <a:pt x="26938" y="24703"/>
                    <a:pt x="26936" y="24331"/>
                    <a:pt x="27164" y="24099"/>
                  </a:cubicBezTo>
                  <a:lnTo>
                    <a:pt x="29146" y="22115"/>
                  </a:lnTo>
                  <a:lnTo>
                    <a:pt x="33856" y="17407"/>
                  </a:lnTo>
                  <a:cubicBezTo>
                    <a:pt x="33861" y="17402"/>
                    <a:pt x="33861" y="17397"/>
                    <a:pt x="33866" y="17392"/>
                  </a:cubicBezTo>
                  <a:cubicBezTo>
                    <a:pt x="34086" y="17160"/>
                    <a:pt x="34081" y="16795"/>
                    <a:pt x="33856" y="16566"/>
                  </a:cubicBezTo>
                  <a:lnTo>
                    <a:pt x="27162" y="9873"/>
                  </a:lnTo>
                  <a:cubicBezTo>
                    <a:pt x="27052" y="9764"/>
                    <a:pt x="26905" y="9701"/>
                    <a:pt x="26750" y="9701"/>
                  </a:cubicBezTo>
                  <a:cubicBezTo>
                    <a:pt x="26748" y="9701"/>
                    <a:pt x="26746" y="9701"/>
                    <a:pt x="26744" y="9701"/>
                  </a:cubicBezTo>
                  <a:cubicBezTo>
                    <a:pt x="26586" y="9701"/>
                    <a:pt x="26435" y="9763"/>
                    <a:pt x="26323" y="9873"/>
                  </a:cubicBezTo>
                  <a:lnTo>
                    <a:pt x="26249" y="9948"/>
                  </a:lnTo>
                  <a:cubicBezTo>
                    <a:pt x="26019" y="10178"/>
                    <a:pt x="25803" y="10635"/>
                    <a:pt x="25774" y="10961"/>
                  </a:cubicBezTo>
                  <a:cubicBezTo>
                    <a:pt x="25774" y="10961"/>
                    <a:pt x="25685" y="11869"/>
                    <a:pt x="25122" y="12434"/>
                  </a:cubicBezTo>
                  <a:cubicBezTo>
                    <a:pt x="24634" y="12928"/>
                    <a:pt x="23990" y="13175"/>
                    <a:pt x="23347" y="13175"/>
                  </a:cubicBezTo>
                  <a:cubicBezTo>
                    <a:pt x="22709" y="13175"/>
                    <a:pt x="22072" y="12932"/>
                    <a:pt x="21586" y="12446"/>
                  </a:cubicBezTo>
                  <a:cubicBezTo>
                    <a:pt x="20608" y="11467"/>
                    <a:pt x="20613" y="9881"/>
                    <a:pt x="21598" y="8910"/>
                  </a:cubicBezTo>
                  <a:cubicBezTo>
                    <a:pt x="22163" y="8347"/>
                    <a:pt x="23071" y="8258"/>
                    <a:pt x="23071" y="8258"/>
                  </a:cubicBezTo>
                  <a:cubicBezTo>
                    <a:pt x="23395" y="8227"/>
                    <a:pt x="23850" y="8014"/>
                    <a:pt x="24080" y="7782"/>
                  </a:cubicBezTo>
                  <a:lnTo>
                    <a:pt x="24159" y="7709"/>
                  </a:lnTo>
                  <a:cubicBezTo>
                    <a:pt x="24389" y="7475"/>
                    <a:pt x="24389" y="7099"/>
                    <a:pt x="24159" y="6866"/>
                  </a:cubicBezTo>
                  <a:lnTo>
                    <a:pt x="17465" y="172"/>
                  </a:lnTo>
                  <a:cubicBezTo>
                    <a:pt x="17352" y="63"/>
                    <a:pt x="17201" y="1"/>
                    <a:pt x="1704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84" name="Google Shape;7184;p63"/>
            <p:cNvSpPr/>
            <p:nvPr/>
          </p:nvSpPr>
          <p:spPr>
            <a:xfrm flipH="1">
              <a:off x="865779" y="2190662"/>
              <a:ext cx="408898" cy="407518"/>
            </a:xfrm>
            <a:custGeom>
              <a:avLst/>
              <a:gdLst/>
              <a:ahLst/>
              <a:cxnLst/>
              <a:rect l="l" t="t" r="r" b="b"/>
              <a:pathLst>
                <a:path w="34089" h="33974" extrusionOk="0">
                  <a:moveTo>
                    <a:pt x="17044" y="0"/>
                  </a:moveTo>
                  <a:cubicBezTo>
                    <a:pt x="16893" y="2"/>
                    <a:pt x="16750" y="60"/>
                    <a:pt x="16640" y="163"/>
                  </a:cubicBezTo>
                  <a:lnTo>
                    <a:pt x="12729" y="4075"/>
                  </a:lnTo>
                  <a:lnTo>
                    <a:pt x="12729" y="4070"/>
                  </a:lnTo>
                  <a:lnTo>
                    <a:pt x="10005" y="6793"/>
                  </a:lnTo>
                  <a:cubicBezTo>
                    <a:pt x="9890" y="6904"/>
                    <a:pt x="9742" y="6959"/>
                    <a:pt x="9595" y="6959"/>
                  </a:cubicBezTo>
                  <a:cubicBezTo>
                    <a:pt x="9444" y="6959"/>
                    <a:pt x="9293" y="6901"/>
                    <a:pt x="9178" y="6787"/>
                  </a:cubicBezTo>
                  <a:lnTo>
                    <a:pt x="9104" y="6713"/>
                  </a:lnTo>
                  <a:cubicBezTo>
                    <a:pt x="8874" y="6481"/>
                    <a:pt x="8660" y="6026"/>
                    <a:pt x="8625" y="5702"/>
                  </a:cubicBezTo>
                  <a:cubicBezTo>
                    <a:pt x="8625" y="5702"/>
                    <a:pt x="8539" y="4792"/>
                    <a:pt x="7976" y="4229"/>
                  </a:cubicBezTo>
                  <a:cubicBezTo>
                    <a:pt x="7478" y="3726"/>
                    <a:pt x="6821" y="3474"/>
                    <a:pt x="6165" y="3474"/>
                  </a:cubicBezTo>
                  <a:cubicBezTo>
                    <a:pt x="5524" y="3474"/>
                    <a:pt x="4883" y="3714"/>
                    <a:pt x="4388" y="4197"/>
                  </a:cubicBezTo>
                  <a:cubicBezTo>
                    <a:pt x="3384" y="5172"/>
                    <a:pt x="3354" y="6775"/>
                    <a:pt x="4322" y="7785"/>
                  </a:cubicBezTo>
                  <a:cubicBezTo>
                    <a:pt x="4884" y="8350"/>
                    <a:pt x="5795" y="8439"/>
                    <a:pt x="5795" y="8439"/>
                  </a:cubicBezTo>
                  <a:cubicBezTo>
                    <a:pt x="6118" y="8468"/>
                    <a:pt x="6573" y="8686"/>
                    <a:pt x="6804" y="8916"/>
                  </a:cubicBezTo>
                  <a:lnTo>
                    <a:pt x="6924" y="9033"/>
                  </a:lnTo>
                  <a:cubicBezTo>
                    <a:pt x="7153" y="9267"/>
                    <a:pt x="7153" y="9641"/>
                    <a:pt x="6924" y="9874"/>
                  </a:cubicBezTo>
                  <a:lnTo>
                    <a:pt x="3488" y="13310"/>
                  </a:lnTo>
                  <a:lnTo>
                    <a:pt x="310" y="16487"/>
                  </a:lnTo>
                  <a:lnTo>
                    <a:pt x="233" y="16566"/>
                  </a:lnTo>
                  <a:cubicBezTo>
                    <a:pt x="1" y="16798"/>
                    <a:pt x="1" y="17174"/>
                    <a:pt x="233" y="17405"/>
                  </a:cubicBezTo>
                  <a:lnTo>
                    <a:pt x="6926" y="24099"/>
                  </a:lnTo>
                  <a:cubicBezTo>
                    <a:pt x="7156" y="24332"/>
                    <a:pt x="7156" y="24706"/>
                    <a:pt x="6926" y="24938"/>
                  </a:cubicBezTo>
                  <a:lnTo>
                    <a:pt x="6919" y="24945"/>
                  </a:lnTo>
                  <a:cubicBezTo>
                    <a:pt x="6688" y="25177"/>
                    <a:pt x="6233" y="25391"/>
                    <a:pt x="5908" y="25420"/>
                  </a:cubicBezTo>
                  <a:cubicBezTo>
                    <a:pt x="5908" y="25420"/>
                    <a:pt x="4999" y="25511"/>
                    <a:pt x="4436" y="26074"/>
                  </a:cubicBezTo>
                  <a:cubicBezTo>
                    <a:pt x="3478" y="27047"/>
                    <a:pt x="3485" y="28613"/>
                    <a:pt x="4451" y="29579"/>
                  </a:cubicBezTo>
                  <a:cubicBezTo>
                    <a:pt x="4938" y="30065"/>
                    <a:pt x="5575" y="30309"/>
                    <a:pt x="6213" y="30309"/>
                  </a:cubicBezTo>
                  <a:cubicBezTo>
                    <a:pt x="6843" y="30309"/>
                    <a:pt x="7473" y="30072"/>
                    <a:pt x="7958" y="29596"/>
                  </a:cubicBezTo>
                  <a:cubicBezTo>
                    <a:pt x="8522" y="29031"/>
                    <a:pt x="8608" y="28125"/>
                    <a:pt x="8608" y="28125"/>
                  </a:cubicBezTo>
                  <a:cubicBezTo>
                    <a:pt x="8642" y="27797"/>
                    <a:pt x="8857" y="27341"/>
                    <a:pt x="9087" y="27111"/>
                  </a:cubicBezTo>
                  <a:lnTo>
                    <a:pt x="9090" y="27107"/>
                  </a:lnTo>
                  <a:cubicBezTo>
                    <a:pt x="9204" y="26996"/>
                    <a:pt x="9355" y="26934"/>
                    <a:pt x="9513" y="26934"/>
                  </a:cubicBezTo>
                  <a:cubicBezTo>
                    <a:pt x="9669" y="26934"/>
                    <a:pt x="9820" y="26996"/>
                    <a:pt x="9930" y="27107"/>
                  </a:cubicBezTo>
                  <a:lnTo>
                    <a:pt x="16623" y="33801"/>
                  </a:lnTo>
                  <a:cubicBezTo>
                    <a:pt x="16741" y="33916"/>
                    <a:pt x="16893" y="33973"/>
                    <a:pt x="17045" y="33973"/>
                  </a:cubicBezTo>
                  <a:cubicBezTo>
                    <a:pt x="17198" y="33973"/>
                    <a:pt x="17350" y="33916"/>
                    <a:pt x="17468" y="33801"/>
                  </a:cubicBezTo>
                  <a:lnTo>
                    <a:pt x="24161" y="27107"/>
                  </a:lnTo>
                  <a:cubicBezTo>
                    <a:pt x="24391" y="26874"/>
                    <a:pt x="24391" y="26500"/>
                    <a:pt x="24161" y="26266"/>
                  </a:cubicBezTo>
                  <a:lnTo>
                    <a:pt x="24082" y="26193"/>
                  </a:lnTo>
                  <a:cubicBezTo>
                    <a:pt x="23852" y="25963"/>
                    <a:pt x="23396" y="25746"/>
                    <a:pt x="23073" y="25714"/>
                  </a:cubicBezTo>
                  <a:cubicBezTo>
                    <a:pt x="23073" y="25714"/>
                    <a:pt x="22167" y="25628"/>
                    <a:pt x="21600" y="25063"/>
                  </a:cubicBezTo>
                  <a:cubicBezTo>
                    <a:pt x="20626" y="24092"/>
                    <a:pt x="20631" y="22513"/>
                    <a:pt x="21600" y="21541"/>
                  </a:cubicBezTo>
                  <a:cubicBezTo>
                    <a:pt x="22087" y="21055"/>
                    <a:pt x="22725" y="20812"/>
                    <a:pt x="23362" y="20812"/>
                  </a:cubicBezTo>
                  <a:cubicBezTo>
                    <a:pt x="24000" y="20812"/>
                    <a:pt x="24637" y="21055"/>
                    <a:pt x="25124" y="21541"/>
                  </a:cubicBezTo>
                  <a:cubicBezTo>
                    <a:pt x="25685" y="22104"/>
                    <a:pt x="25776" y="23016"/>
                    <a:pt x="25776" y="23016"/>
                  </a:cubicBezTo>
                  <a:cubicBezTo>
                    <a:pt x="25805" y="23338"/>
                    <a:pt x="26022" y="23793"/>
                    <a:pt x="26252" y="24025"/>
                  </a:cubicBezTo>
                  <a:lnTo>
                    <a:pt x="26325" y="24099"/>
                  </a:lnTo>
                  <a:cubicBezTo>
                    <a:pt x="26437" y="24209"/>
                    <a:pt x="26588" y="24270"/>
                    <a:pt x="26746" y="24270"/>
                  </a:cubicBezTo>
                  <a:cubicBezTo>
                    <a:pt x="26902" y="24270"/>
                    <a:pt x="27053" y="24209"/>
                    <a:pt x="27165" y="24099"/>
                  </a:cubicBezTo>
                  <a:lnTo>
                    <a:pt x="33858" y="17405"/>
                  </a:lnTo>
                  <a:cubicBezTo>
                    <a:pt x="34088" y="17172"/>
                    <a:pt x="34087" y="16798"/>
                    <a:pt x="33855" y="16566"/>
                  </a:cubicBezTo>
                  <a:lnTo>
                    <a:pt x="28225" y="10937"/>
                  </a:lnTo>
                  <a:lnTo>
                    <a:pt x="27163" y="9874"/>
                  </a:lnTo>
                  <a:cubicBezTo>
                    <a:pt x="27051" y="9763"/>
                    <a:pt x="26900" y="9701"/>
                    <a:pt x="26742" y="9701"/>
                  </a:cubicBezTo>
                  <a:cubicBezTo>
                    <a:pt x="26585" y="9701"/>
                    <a:pt x="26434" y="9763"/>
                    <a:pt x="26322" y="9874"/>
                  </a:cubicBezTo>
                  <a:lnTo>
                    <a:pt x="26252" y="9945"/>
                  </a:lnTo>
                  <a:cubicBezTo>
                    <a:pt x="26022" y="10176"/>
                    <a:pt x="25807" y="10631"/>
                    <a:pt x="25773" y="10959"/>
                  </a:cubicBezTo>
                  <a:cubicBezTo>
                    <a:pt x="25773" y="10959"/>
                    <a:pt x="25687" y="11865"/>
                    <a:pt x="25124" y="12430"/>
                  </a:cubicBezTo>
                  <a:cubicBezTo>
                    <a:pt x="24657" y="12897"/>
                    <a:pt x="24024" y="13159"/>
                    <a:pt x="23363" y="13159"/>
                  </a:cubicBezTo>
                  <a:cubicBezTo>
                    <a:pt x="23351" y="13159"/>
                    <a:pt x="23341" y="13156"/>
                    <a:pt x="23329" y="13156"/>
                  </a:cubicBezTo>
                  <a:cubicBezTo>
                    <a:pt x="23312" y="13156"/>
                    <a:pt x="23293" y="13161"/>
                    <a:pt x="23276" y="13161"/>
                  </a:cubicBezTo>
                  <a:cubicBezTo>
                    <a:pt x="22268" y="13161"/>
                    <a:pt x="21358" y="12553"/>
                    <a:pt x="20974" y="11623"/>
                  </a:cubicBezTo>
                  <a:cubicBezTo>
                    <a:pt x="20588" y="10691"/>
                    <a:pt x="20801" y="9620"/>
                    <a:pt x="21513" y="8908"/>
                  </a:cubicBezTo>
                  <a:cubicBezTo>
                    <a:pt x="22076" y="8345"/>
                    <a:pt x="22987" y="8257"/>
                    <a:pt x="22987" y="8257"/>
                  </a:cubicBezTo>
                  <a:cubicBezTo>
                    <a:pt x="23310" y="8228"/>
                    <a:pt x="23765" y="8010"/>
                    <a:pt x="23996" y="7779"/>
                  </a:cubicBezTo>
                  <a:lnTo>
                    <a:pt x="24117" y="7662"/>
                  </a:lnTo>
                  <a:cubicBezTo>
                    <a:pt x="24345" y="7432"/>
                    <a:pt x="24347" y="7063"/>
                    <a:pt x="24122" y="6831"/>
                  </a:cubicBezTo>
                  <a:lnTo>
                    <a:pt x="23358" y="6067"/>
                  </a:lnTo>
                  <a:lnTo>
                    <a:pt x="17464" y="174"/>
                  </a:lnTo>
                  <a:cubicBezTo>
                    <a:pt x="17353" y="64"/>
                    <a:pt x="17202" y="0"/>
                    <a:pt x="1704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185" name="Google Shape;7185;p63"/>
            <p:cNvSpPr/>
            <p:nvPr/>
          </p:nvSpPr>
          <p:spPr>
            <a:xfrm>
              <a:off x="246070" y="1983826"/>
              <a:ext cx="408910" cy="407494"/>
            </a:xfrm>
            <a:custGeom>
              <a:avLst/>
              <a:gdLst/>
              <a:ahLst/>
              <a:cxnLst/>
              <a:rect l="l" t="t" r="r" b="b"/>
              <a:pathLst>
                <a:path w="34090" h="33972" extrusionOk="0">
                  <a:moveTo>
                    <a:pt x="17046" y="1"/>
                  </a:moveTo>
                  <a:cubicBezTo>
                    <a:pt x="16894" y="1"/>
                    <a:pt x="16742" y="59"/>
                    <a:pt x="16626" y="174"/>
                  </a:cubicBezTo>
                  <a:lnTo>
                    <a:pt x="9933" y="6868"/>
                  </a:lnTo>
                  <a:cubicBezTo>
                    <a:pt x="9821" y="6978"/>
                    <a:pt x="9670" y="7041"/>
                    <a:pt x="9512" y="7041"/>
                  </a:cubicBezTo>
                  <a:cubicBezTo>
                    <a:pt x="9354" y="7041"/>
                    <a:pt x="9203" y="6978"/>
                    <a:pt x="9094" y="6868"/>
                  </a:cubicBezTo>
                  <a:lnTo>
                    <a:pt x="9087" y="6861"/>
                  </a:lnTo>
                  <a:cubicBezTo>
                    <a:pt x="8857" y="6629"/>
                    <a:pt x="8642" y="6175"/>
                    <a:pt x="8611" y="5850"/>
                  </a:cubicBezTo>
                  <a:cubicBezTo>
                    <a:pt x="8611" y="5850"/>
                    <a:pt x="8522" y="4941"/>
                    <a:pt x="7959" y="4378"/>
                  </a:cubicBezTo>
                  <a:cubicBezTo>
                    <a:pt x="7469" y="3863"/>
                    <a:pt x="6813" y="3605"/>
                    <a:pt x="6156" y="3605"/>
                  </a:cubicBezTo>
                  <a:cubicBezTo>
                    <a:pt x="5520" y="3605"/>
                    <a:pt x="4883" y="3847"/>
                    <a:pt x="4396" y="4333"/>
                  </a:cubicBezTo>
                  <a:cubicBezTo>
                    <a:pt x="3407" y="5322"/>
                    <a:pt x="3425" y="6932"/>
                    <a:pt x="4435" y="7898"/>
                  </a:cubicBezTo>
                  <a:cubicBezTo>
                    <a:pt x="5002" y="8462"/>
                    <a:pt x="5908" y="8553"/>
                    <a:pt x="5908" y="8553"/>
                  </a:cubicBezTo>
                  <a:cubicBezTo>
                    <a:pt x="6232" y="8583"/>
                    <a:pt x="6687" y="8797"/>
                    <a:pt x="6919" y="9027"/>
                  </a:cubicBezTo>
                  <a:lnTo>
                    <a:pt x="6926" y="9034"/>
                  </a:lnTo>
                  <a:cubicBezTo>
                    <a:pt x="7156" y="9267"/>
                    <a:pt x="7156" y="9642"/>
                    <a:pt x="6926" y="9875"/>
                  </a:cubicBezTo>
                  <a:lnTo>
                    <a:pt x="232" y="16567"/>
                  </a:lnTo>
                  <a:cubicBezTo>
                    <a:pt x="1" y="16798"/>
                    <a:pt x="1" y="17174"/>
                    <a:pt x="232" y="17406"/>
                  </a:cubicBezTo>
                  <a:lnTo>
                    <a:pt x="6411" y="23585"/>
                  </a:lnTo>
                  <a:lnTo>
                    <a:pt x="6926" y="24100"/>
                  </a:lnTo>
                  <a:cubicBezTo>
                    <a:pt x="6969" y="24141"/>
                    <a:pt x="7020" y="24173"/>
                    <a:pt x="7073" y="24197"/>
                  </a:cubicBezTo>
                  <a:cubicBezTo>
                    <a:pt x="7158" y="24244"/>
                    <a:pt x="7250" y="24269"/>
                    <a:pt x="7345" y="24273"/>
                  </a:cubicBezTo>
                  <a:cubicBezTo>
                    <a:pt x="7503" y="24273"/>
                    <a:pt x="7654" y="24211"/>
                    <a:pt x="7765" y="24101"/>
                  </a:cubicBezTo>
                  <a:lnTo>
                    <a:pt x="7839" y="24027"/>
                  </a:lnTo>
                  <a:cubicBezTo>
                    <a:pt x="8069" y="23796"/>
                    <a:pt x="8283" y="23341"/>
                    <a:pt x="8318" y="23013"/>
                  </a:cubicBezTo>
                  <a:cubicBezTo>
                    <a:pt x="8318" y="23013"/>
                    <a:pt x="8405" y="22107"/>
                    <a:pt x="8967" y="21541"/>
                  </a:cubicBezTo>
                  <a:cubicBezTo>
                    <a:pt x="9183" y="21324"/>
                    <a:pt x="9437" y="21149"/>
                    <a:pt x="9717" y="21026"/>
                  </a:cubicBezTo>
                  <a:cubicBezTo>
                    <a:pt x="10047" y="20876"/>
                    <a:pt x="10396" y="20805"/>
                    <a:pt x="10740" y="20805"/>
                  </a:cubicBezTo>
                  <a:cubicBezTo>
                    <a:pt x="11539" y="20805"/>
                    <a:pt x="12316" y="21191"/>
                    <a:pt x="12792" y="21886"/>
                  </a:cubicBezTo>
                  <a:cubicBezTo>
                    <a:pt x="13474" y="22879"/>
                    <a:pt x="13347" y="24218"/>
                    <a:pt x="12490" y="25064"/>
                  </a:cubicBezTo>
                  <a:cubicBezTo>
                    <a:pt x="12119" y="25437"/>
                    <a:pt x="11599" y="25600"/>
                    <a:pt x="11289" y="25668"/>
                  </a:cubicBezTo>
                  <a:cubicBezTo>
                    <a:pt x="11157" y="25704"/>
                    <a:pt x="11023" y="25732"/>
                    <a:pt x="10887" y="25749"/>
                  </a:cubicBezTo>
                  <a:cubicBezTo>
                    <a:pt x="10830" y="25757"/>
                    <a:pt x="10775" y="25769"/>
                    <a:pt x="10722" y="25785"/>
                  </a:cubicBezTo>
                  <a:cubicBezTo>
                    <a:pt x="10456" y="25871"/>
                    <a:pt x="10173" y="26027"/>
                    <a:pt x="10008" y="26193"/>
                  </a:cubicBezTo>
                  <a:lnTo>
                    <a:pt x="9933" y="26265"/>
                  </a:lnTo>
                  <a:cubicBezTo>
                    <a:pt x="9699" y="26497"/>
                    <a:pt x="9699" y="26875"/>
                    <a:pt x="9933" y="27106"/>
                  </a:cubicBezTo>
                  <a:lnTo>
                    <a:pt x="11412" y="28584"/>
                  </a:lnTo>
                  <a:lnTo>
                    <a:pt x="16625" y="33798"/>
                  </a:lnTo>
                  <a:cubicBezTo>
                    <a:pt x="16736" y="33908"/>
                    <a:pt x="16887" y="33972"/>
                    <a:pt x="17043" y="33972"/>
                  </a:cubicBezTo>
                  <a:cubicBezTo>
                    <a:pt x="17198" y="33970"/>
                    <a:pt x="17347" y="33910"/>
                    <a:pt x="17459" y="33802"/>
                  </a:cubicBezTo>
                  <a:lnTo>
                    <a:pt x="20636" y="30627"/>
                  </a:lnTo>
                  <a:lnTo>
                    <a:pt x="24073" y="27189"/>
                  </a:lnTo>
                  <a:cubicBezTo>
                    <a:pt x="24300" y="26955"/>
                    <a:pt x="24300" y="26581"/>
                    <a:pt x="24073" y="26348"/>
                  </a:cubicBezTo>
                  <a:lnTo>
                    <a:pt x="23953" y="26231"/>
                  </a:lnTo>
                  <a:cubicBezTo>
                    <a:pt x="23722" y="26001"/>
                    <a:pt x="23267" y="25783"/>
                    <a:pt x="22942" y="25754"/>
                  </a:cubicBezTo>
                  <a:cubicBezTo>
                    <a:pt x="22942" y="25754"/>
                    <a:pt x="22033" y="25665"/>
                    <a:pt x="21470" y="25100"/>
                  </a:cubicBezTo>
                  <a:cubicBezTo>
                    <a:pt x="20528" y="24086"/>
                    <a:pt x="20569" y="22503"/>
                    <a:pt x="21561" y="21539"/>
                  </a:cubicBezTo>
                  <a:cubicBezTo>
                    <a:pt x="22056" y="21057"/>
                    <a:pt x="22698" y="20816"/>
                    <a:pt x="23340" y="20816"/>
                  </a:cubicBezTo>
                  <a:cubicBezTo>
                    <a:pt x="23985" y="20816"/>
                    <a:pt x="24629" y="21059"/>
                    <a:pt x="25125" y="21544"/>
                  </a:cubicBezTo>
                  <a:cubicBezTo>
                    <a:pt x="25687" y="22107"/>
                    <a:pt x="25774" y="23017"/>
                    <a:pt x="25774" y="23017"/>
                  </a:cubicBezTo>
                  <a:cubicBezTo>
                    <a:pt x="25807" y="23341"/>
                    <a:pt x="26021" y="23796"/>
                    <a:pt x="26253" y="24027"/>
                  </a:cubicBezTo>
                  <a:lnTo>
                    <a:pt x="26325" y="24101"/>
                  </a:lnTo>
                  <a:cubicBezTo>
                    <a:pt x="26441" y="24216"/>
                    <a:pt x="26592" y="24274"/>
                    <a:pt x="26744" y="24274"/>
                  </a:cubicBezTo>
                  <a:cubicBezTo>
                    <a:pt x="26891" y="24274"/>
                    <a:pt x="27038" y="24219"/>
                    <a:pt x="27152" y="24110"/>
                  </a:cubicBezTo>
                  <a:lnTo>
                    <a:pt x="29878" y="21384"/>
                  </a:lnTo>
                  <a:lnTo>
                    <a:pt x="33774" y="17487"/>
                  </a:lnTo>
                  <a:cubicBezTo>
                    <a:pt x="33779" y="17482"/>
                    <a:pt x="33786" y="17482"/>
                    <a:pt x="33791" y="17476"/>
                  </a:cubicBezTo>
                  <a:lnTo>
                    <a:pt x="33860" y="17408"/>
                  </a:lnTo>
                  <a:cubicBezTo>
                    <a:pt x="34090" y="17174"/>
                    <a:pt x="34090" y="16798"/>
                    <a:pt x="33860" y="16567"/>
                  </a:cubicBezTo>
                  <a:lnTo>
                    <a:pt x="27166" y="9875"/>
                  </a:lnTo>
                  <a:cubicBezTo>
                    <a:pt x="26934" y="9643"/>
                    <a:pt x="26934" y="9267"/>
                    <a:pt x="27166" y="9036"/>
                  </a:cubicBezTo>
                  <a:lnTo>
                    <a:pt x="27283" y="8914"/>
                  </a:lnTo>
                  <a:cubicBezTo>
                    <a:pt x="27513" y="8684"/>
                    <a:pt x="27973" y="8469"/>
                    <a:pt x="28297" y="8437"/>
                  </a:cubicBezTo>
                  <a:cubicBezTo>
                    <a:pt x="28297" y="8437"/>
                    <a:pt x="29203" y="8349"/>
                    <a:pt x="29770" y="7786"/>
                  </a:cubicBezTo>
                  <a:cubicBezTo>
                    <a:pt x="30769" y="6818"/>
                    <a:pt x="30782" y="5219"/>
                    <a:pt x="29799" y="4235"/>
                  </a:cubicBezTo>
                  <a:cubicBezTo>
                    <a:pt x="29311" y="3748"/>
                    <a:pt x="28674" y="3505"/>
                    <a:pt x="28036" y="3505"/>
                  </a:cubicBezTo>
                  <a:cubicBezTo>
                    <a:pt x="27385" y="3505"/>
                    <a:pt x="26735" y="3758"/>
                    <a:pt x="26246" y="4263"/>
                  </a:cubicBezTo>
                  <a:cubicBezTo>
                    <a:pt x="25685" y="4826"/>
                    <a:pt x="25594" y="5735"/>
                    <a:pt x="25594" y="5735"/>
                  </a:cubicBezTo>
                  <a:cubicBezTo>
                    <a:pt x="25563" y="6060"/>
                    <a:pt x="25350" y="6514"/>
                    <a:pt x="25119" y="6746"/>
                  </a:cubicBezTo>
                  <a:lnTo>
                    <a:pt x="24998" y="6866"/>
                  </a:lnTo>
                  <a:cubicBezTo>
                    <a:pt x="24883" y="6982"/>
                    <a:pt x="24731" y="7040"/>
                    <a:pt x="24579" y="7040"/>
                  </a:cubicBezTo>
                  <a:cubicBezTo>
                    <a:pt x="24427" y="7040"/>
                    <a:pt x="24275" y="6982"/>
                    <a:pt x="24159" y="6866"/>
                  </a:cubicBezTo>
                  <a:lnTo>
                    <a:pt x="17466" y="174"/>
                  </a:lnTo>
                  <a:cubicBezTo>
                    <a:pt x="17350" y="59"/>
                    <a:pt x="17198" y="1"/>
                    <a:pt x="17046"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186" name="Google Shape;7186;p63"/>
            <p:cNvSpPr/>
            <p:nvPr/>
          </p:nvSpPr>
          <p:spPr>
            <a:xfrm flipH="1">
              <a:off x="659595" y="1983375"/>
              <a:ext cx="408862" cy="407494"/>
            </a:xfrm>
            <a:custGeom>
              <a:avLst/>
              <a:gdLst/>
              <a:ahLst/>
              <a:cxnLst/>
              <a:rect l="l" t="t" r="r" b="b"/>
              <a:pathLst>
                <a:path w="34086" h="33972" extrusionOk="0">
                  <a:moveTo>
                    <a:pt x="17043" y="1"/>
                  </a:moveTo>
                  <a:cubicBezTo>
                    <a:pt x="16887" y="1"/>
                    <a:pt x="16736" y="61"/>
                    <a:pt x="16624" y="172"/>
                  </a:cubicBezTo>
                  <a:lnTo>
                    <a:pt x="9932" y="6866"/>
                  </a:lnTo>
                  <a:cubicBezTo>
                    <a:pt x="9701" y="7099"/>
                    <a:pt x="9701" y="7475"/>
                    <a:pt x="9932" y="7709"/>
                  </a:cubicBezTo>
                  <a:lnTo>
                    <a:pt x="10003" y="7779"/>
                  </a:lnTo>
                  <a:cubicBezTo>
                    <a:pt x="10235" y="8009"/>
                    <a:pt x="10689" y="8223"/>
                    <a:pt x="11014" y="8254"/>
                  </a:cubicBezTo>
                  <a:cubicBezTo>
                    <a:pt x="11014" y="8254"/>
                    <a:pt x="11923" y="8345"/>
                    <a:pt x="12486" y="8907"/>
                  </a:cubicBezTo>
                  <a:cubicBezTo>
                    <a:pt x="13430" y="9883"/>
                    <a:pt x="13420" y="11436"/>
                    <a:pt x="12459" y="12397"/>
                  </a:cubicBezTo>
                  <a:cubicBezTo>
                    <a:pt x="11973" y="12885"/>
                    <a:pt x="11335" y="13129"/>
                    <a:pt x="10697" y="13129"/>
                  </a:cubicBezTo>
                  <a:cubicBezTo>
                    <a:pt x="10074" y="13129"/>
                    <a:pt x="9450" y="12896"/>
                    <a:pt x="8968" y="12430"/>
                  </a:cubicBezTo>
                  <a:cubicBezTo>
                    <a:pt x="8402" y="11864"/>
                    <a:pt x="8314" y="10958"/>
                    <a:pt x="8314" y="10958"/>
                  </a:cubicBezTo>
                  <a:cubicBezTo>
                    <a:pt x="8280" y="10633"/>
                    <a:pt x="8067" y="10178"/>
                    <a:pt x="7835" y="9948"/>
                  </a:cubicBezTo>
                  <a:lnTo>
                    <a:pt x="7765" y="9873"/>
                  </a:lnTo>
                  <a:cubicBezTo>
                    <a:pt x="7653" y="9763"/>
                    <a:pt x="7502" y="9701"/>
                    <a:pt x="7344" y="9699"/>
                  </a:cubicBezTo>
                  <a:cubicBezTo>
                    <a:pt x="7186" y="9699"/>
                    <a:pt x="7037" y="9763"/>
                    <a:pt x="6926" y="9873"/>
                  </a:cubicBezTo>
                  <a:lnTo>
                    <a:pt x="232" y="16566"/>
                  </a:lnTo>
                  <a:cubicBezTo>
                    <a:pt x="0" y="16800"/>
                    <a:pt x="0" y="17174"/>
                    <a:pt x="232" y="17406"/>
                  </a:cubicBezTo>
                  <a:lnTo>
                    <a:pt x="6170" y="23347"/>
                  </a:lnTo>
                  <a:lnTo>
                    <a:pt x="6167" y="23347"/>
                  </a:lnTo>
                  <a:lnTo>
                    <a:pt x="6929" y="24109"/>
                  </a:lnTo>
                  <a:cubicBezTo>
                    <a:pt x="7154" y="24343"/>
                    <a:pt x="7152" y="24712"/>
                    <a:pt x="6924" y="24942"/>
                  </a:cubicBezTo>
                  <a:lnTo>
                    <a:pt x="6805" y="25059"/>
                  </a:lnTo>
                  <a:cubicBezTo>
                    <a:pt x="6574" y="25290"/>
                    <a:pt x="6119" y="25508"/>
                    <a:pt x="5794" y="25537"/>
                  </a:cubicBezTo>
                  <a:cubicBezTo>
                    <a:pt x="5794" y="25537"/>
                    <a:pt x="4883" y="25625"/>
                    <a:pt x="4322" y="26188"/>
                  </a:cubicBezTo>
                  <a:cubicBezTo>
                    <a:pt x="3610" y="26900"/>
                    <a:pt x="3397" y="27971"/>
                    <a:pt x="3781" y="28903"/>
                  </a:cubicBezTo>
                  <a:cubicBezTo>
                    <a:pt x="4167" y="29833"/>
                    <a:pt x="5075" y="30441"/>
                    <a:pt x="6083" y="30441"/>
                  </a:cubicBezTo>
                  <a:cubicBezTo>
                    <a:pt x="6102" y="30441"/>
                    <a:pt x="6119" y="30436"/>
                    <a:pt x="6138" y="30436"/>
                  </a:cubicBezTo>
                  <a:cubicBezTo>
                    <a:pt x="6148" y="30436"/>
                    <a:pt x="6158" y="30437"/>
                    <a:pt x="6170" y="30437"/>
                  </a:cubicBezTo>
                  <a:cubicBezTo>
                    <a:pt x="6173" y="30437"/>
                    <a:pt x="6175" y="30437"/>
                    <a:pt x="6177" y="30437"/>
                  </a:cubicBezTo>
                  <a:cubicBezTo>
                    <a:pt x="6835" y="30437"/>
                    <a:pt x="7466" y="30175"/>
                    <a:pt x="7933" y="29710"/>
                  </a:cubicBezTo>
                  <a:cubicBezTo>
                    <a:pt x="8494" y="29145"/>
                    <a:pt x="8582" y="28239"/>
                    <a:pt x="8582" y="28239"/>
                  </a:cubicBezTo>
                  <a:cubicBezTo>
                    <a:pt x="8614" y="27911"/>
                    <a:pt x="8829" y="27456"/>
                    <a:pt x="9059" y="27225"/>
                  </a:cubicBezTo>
                  <a:lnTo>
                    <a:pt x="9129" y="27154"/>
                  </a:lnTo>
                  <a:cubicBezTo>
                    <a:pt x="9243" y="27043"/>
                    <a:pt x="9394" y="26981"/>
                    <a:pt x="9551" y="26981"/>
                  </a:cubicBezTo>
                  <a:cubicBezTo>
                    <a:pt x="9708" y="26981"/>
                    <a:pt x="9859" y="27043"/>
                    <a:pt x="9970" y="27154"/>
                  </a:cubicBezTo>
                  <a:lnTo>
                    <a:pt x="11033" y="28217"/>
                  </a:lnTo>
                  <a:lnTo>
                    <a:pt x="11033" y="28211"/>
                  </a:lnTo>
                  <a:lnTo>
                    <a:pt x="16621" y="33800"/>
                  </a:lnTo>
                  <a:cubicBezTo>
                    <a:pt x="16734" y="33909"/>
                    <a:pt x="16885" y="33971"/>
                    <a:pt x="17043" y="33971"/>
                  </a:cubicBezTo>
                  <a:cubicBezTo>
                    <a:pt x="17192" y="33970"/>
                    <a:pt x="17337" y="33913"/>
                    <a:pt x="17445" y="33810"/>
                  </a:cubicBezTo>
                  <a:cubicBezTo>
                    <a:pt x="17450" y="33805"/>
                    <a:pt x="17457" y="33803"/>
                    <a:pt x="17462" y="33800"/>
                  </a:cubicBezTo>
                  <a:lnTo>
                    <a:pt x="23088" y="28172"/>
                  </a:lnTo>
                  <a:lnTo>
                    <a:pt x="24154" y="27106"/>
                  </a:lnTo>
                  <a:cubicBezTo>
                    <a:pt x="24209" y="27053"/>
                    <a:pt x="24274" y="27010"/>
                    <a:pt x="24346" y="26981"/>
                  </a:cubicBezTo>
                  <a:cubicBezTo>
                    <a:pt x="24418" y="26951"/>
                    <a:pt x="24494" y="26937"/>
                    <a:pt x="24569" y="26937"/>
                  </a:cubicBezTo>
                  <a:cubicBezTo>
                    <a:pt x="24724" y="26937"/>
                    <a:pt x="24876" y="26998"/>
                    <a:pt x="24990" y="27113"/>
                  </a:cubicBezTo>
                  <a:lnTo>
                    <a:pt x="25063" y="27187"/>
                  </a:lnTo>
                  <a:cubicBezTo>
                    <a:pt x="25067" y="27190"/>
                    <a:pt x="25070" y="27195"/>
                    <a:pt x="25074" y="27199"/>
                  </a:cubicBezTo>
                  <a:cubicBezTo>
                    <a:pt x="25274" y="27444"/>
                    <a:pt x="25450" y="27834"/>
                    <a:pt x="25480" y="28124"/>
                  </a:cubicBezTo>
                  <a:cubicBezTo>
                    <a:pt x="25480" y="28124"/>
                    <a:pt x="25556" y="28865"/>
                    <a:pt x="25985" y="29423"/>
                  </a:cubicBezTo>
                  <a:cubicBezTo>
                    <a:pt x="26049" y="29516"/>
                    <a:pt x="26119" y="29603"/>
                    <a:pt x="26198" y="29684"/>
                  </a:cubicBezTo>
                  <a:cubicBezTo>
                    <a:pt x="26689" y="30182"/>
                    <a:pt x="27336" y="30431"/>
                    <a:pt x="27983" y="30431"/>
                  </a:cubicBezTo>
                  <a:cubicBezTo>
                    <a:pt x="28624" y="30431"/>
                    <a:pt x="29265" y="30187"/>
                    <a:pt x="29754" y="29698"/>
                  </a:cubicBezTo>
                  <a:cubicBezTo>
                    <a:pt x="30737" y="28716"/>
                    <a:pt x="30732" y="27120"/>
                    <a:pt x="29742" y="26143"/>
                  </a:cubicBezTo>
                  <a:cubicBezTo>
                    <a:pt x="29667" y="26069"/>
                    <a:pt x="29584" y="26001"/>
                    <a:pt x="29497" y="25941"/>
                  </a:cubicBezTo>
                  <a:cubicBezTo>
                    <a:pt x="28937" y="25500"/>
                    <a:pt x="28182" y="25421"/>
                    <a:pt x="28182" y="25421"/>
                  </a:cubicBezTo>
                  <a:cubicBezTo>
                    <a:pt x="27878" y="25392"/>
                    <a:pt x="27470" y="25203"/>
                    <a:pt x="27226" y="24990"/>
                  </a:cubicBezTo>
                  <a:lnTo>
                    <a:pt x="27168" y="24932"/>
                  </a:lnTo>
                  <a:cubicBezTo>
                    <a:pt x="26938" y="24703"/>
                    <a:pt x="26936" y="24331"/>
                    <a:pt x="27164" y="24099"/>
                  </a:cubicBezTo>
                  <a:lnTo>
                    <a:pt x="29146" y="22115"/>
                  </a:lnTo>
                  <a:lnTo>
                    <a:pt x="33856" y="17407"/>
                  </a:lnTo>
                  <a:cubicBezTo>
                    <a:pt x="33861" y="17402"/>
                    <a:pt x="33861" y="17397"/>
                    <a:pt x="33866" y="17392"/>
                  </a:cubicBezTo>
                  <a:cubicBezTo>
                    <a:pt x="34086" y="17160"/>
                    <a:pt x="34081" y="16795"/>
                    <a:pt x="33856" y="16566"/>
                  </a:cubicBezTo>
                  <a:lnTo>
                    <a:pt x="27162" y="9873"/>
                  </a:lnTo>
                  <a:cubicBezTo>
                    <a:pt x="27052" y="9764"/>
                    <a:pt x="26905" y="9701"/>
                    <a:pt x="26750" y="9701"/>
                  </a:cubicBezTo>
                  <a:cubicBezTo>
                    <a:pt x="26748" y="9701"/>
                    <a:pt x="26746" y="9701"/>
                    <a:pt x="26744" y="9701"/>
                  </a:cubicBezTo>
                  <a:cubicBezTo>
                    <a:pt x="26586" y="9701"/>
                    <a:pt x="26435" y="9763"/>
                    <a:pt x="26323" y="9873"/>
                  </a:cubicBezTo>
                  <a:lnTo>
                    <a:pt x="26249" y="9948"/>
                  </a:lnTo>
                  <a:cubicBezTo>
                    <a:pt x="26019" y="10178"/>
                    <a:pt x="25803" y="10635"/>
                    <a:pt x="25774" y="10961"/>
                  </a:cubicBezTo>
                  <a:cubicBezTo>
                    <a:pt x="25774" y="10961"/>
                    <a:pt x="25685" y="11869"/>
                    <a:pt x="25122" y="12434"/>
                  </a:cubicBezTo>
                  <a:cubicBezTo>
                    <a:pt x="24634" y="12928"/>
                    <a:pt x="23990" y="13175"/>
                    <a:pt x="23347" y="13175"/>
                  </a:cubicBezTo>
                  <a:cubicBezTo>
                    <a:pt x="22709" y="13175"/>
                    <a:pt x="22072" y="12932"/>
                    <a:pt x="21586" y="12446"/>
                  </a:cubicBezTo>
                  <a:cubicBezTo>
                    <a:pt x="20608" y="11467"/>
                    <a:pt x="20613" y="9881"/>
                    <a:pt x="21598" y="8910"/>
                  </a:cubicBezTo>
                  <a:cubicBezTo>
                    <a:pt x="22163" y="8347"/>
                    <a:pt x="23071" y="8258"/>
                    <a:pt x="23071" y="8258"/>
                  </a:cubicBezTo>
                  <a:cubicBezTo>
                    <a:pt x="23395" y="8227"/>
                    <a:pt x="23850" y="8014"/>
                    <a:pt x="24080" y="7782"/>
                  </a:cubicBezTo>
                  <a:lnTo>
                    <a:pt x="24159" y="7709"/>
                  </a:lnTo>
                  <a:cubicBezTo>
                    <a:pt x="24389" y="7475"/>
                    <a:pt x="24389" y="7099"/>
                    <a:pt x="24159" y="6866"/>
                  </a:cubicBezTo>
                  <a:lnTo>
                    <a:pt x="17465" y="172"/>
                  </a:lnTo>
                  <a:cubicBezTo>
                    <a:pt x="17352" y="63"/>
                    <a:pt x="17201" y="1"/>
                    <a:pt x="1704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187" name="Google Shape;7187;p63"/>
            <p:cNvSpPr/>
            <p:nvPr/>
          </p:nvSpPr>
          <p:spPr>
            <a:xfrm flipH="1">
              <a:off x="451107" y="2189486"/>
              <a:ext cx="411261" cy="409845"/>
            </a:xfrm>
            <a:custGeom>
              <a:avLst/>
              <a:gdLst/>
              <a:ahLst/>
              <a:cxnLst/>
              <a:rect l="l" t="t" r="r" b="b"/>
              <a:pathLst>
                <a:path w="34286" h="34168" extrusionOk="0">
                  <a:moveTo>
                    <a:pt x="17145" y="1"/>
                  </a:moveTo>
                  <a:cubicBezTo>
                    <a:pt x="16992" y="1"/>
                    <a:pt x="16839" y="59"/>
                    <a:pt x="16722" y="176"/>
                  </a:cubicBezTo>
                  <a:lnTo>
                    <a:pt x="16686" y="210"/>
                  </a:lnTo>
                  <a:cubicBezTo>
                    <a:pt x="16681" y="215"/>
                    <a:pt x="16681" y="220"/>
                    <a:pt x="16676" y="225"/>
                  </a:cubicBezTo>
                  <a:lnTo>
                    <a:pt x="11966" y="4935"/>
                  </a:lnTo>
                  <a:lnTo>
                    <a:pt x="9984" y="6917"/>
                  </a:lnTo>
                  <a:cubicBezTo>
                    <a:pt x="9756" y="7149"/>
                    <a:pt x="9758" y="7521"/>
                    <a:pt x="9988" y="7751"/>
                  </a:cubicBezTo>
                  <a:lnTo>
                    <a:pt x="10048" y="7810"/>
                  </a:lnTo>
                  <a:cubicBezTo>
                    <a:pt x="10290" y="8021"/>
                    <a:pt x="10698" y="8211"/>
                    <a:pt x="11002" y="8239"/>
                  </a:cubicBezTo>
                  <a:cubicBezTo>
                    <a:pt x="11002" y="8239"/>
                    <a:pt x="11759" y="8319"/>
                    <a:pt x="12317" y="8760"/>
                  </a:cubicBezTo>
                  <a:cubicBezTo>
                    <a:pt x="12404" y="8821"/>
                    <a:pt x="12487" y="8887"/>
                    <a:pt x="12562" y="8963"/>
                  </a:cubicBezTo>
                  <a:cubicBezTo>
                    <a:pt x="13552" y="9938"/>
                    <a:pt x="13559" y="11536"/>
                    <a:pt x="12576" y="12516"/>
                  </a:cubicBezTo>
                  <a:cubicBezTo>
                    <a:pt x="12086" y="13006"/>
                    <a:pt x="11445" y="13250"/>
                    <a:pt x="10804" y="13250"/>
                  </a:cubicBezTo>
                  <a:cubicBezTo>
                    <a:pt x="10156" y="13250"/>
                    <a:pt x="9509" y="13001"/>
                    <a:pt x="9018" y="12502"/>
                  </a:cubicBezTo>
                  <a:cubicBezTo>
                    <a:pt x="8939" y="12421"/>
                    <a:pt x="8869" y="12335"/>
                    <a:pt x="8807" y="12241"/>
                  </a:cubicBezTo>
                  <a:cubicBezTo>
                    <a:pt x="8376" y="11683"/>
                    <a:pt x="8300" y="10944"/>
                    <a:pt x="8300" y="10944"/>
                  </a:cubicBezTo>
                  <a:cubicBezTo>
                    <a:pt x="8271" y="10652"/>
                    <a:pt x="8094" y="10264"/>
                    <a:pt x="7894" y="10017"/>
                  </a:cubicBezTo>
                  <a:cubicBezTo>
                    <a:pt x="7890" y="10013"/>
                    <a:pt x="7887" y="10008"/>
                    <a:pt x="7883" y="10005"/>
                  </a:cubicBezTo>
                  <a:lnTo>
                    <a:pt x="7810" y="9933"/>
                  </a:lnTo>
                  <a:cubicBezTo>
                    <a:pt x="7697" y="9818"/>
                    <a:pt x="7544" y="9756"/>
                    <a:pt x="7388" y="9756"/>
                  </a:cubicBezTo>
                  <a:cubicBezTo>
                    <a:pt x="7313" y="9756"/>
                    <a:pt x="7238" y="9770"/>
                    <a:pt x="7166" y="9799"/>
                  </a:cubicBezTo>
                  <a:cubicBezTo>
                    <a:pt x="7096" y="9828"/>
                    <a:pt x="7029" y="9871"/>
                    <a:pt x="6974" y="9924"/>
                  </a:cubicBezTo>
                  <a:lnTo>
                    <a:pt x="5908" y="10990"/>
                  </a:lnTo>
                  <a:lnTo>
                    <a:pt x="282" y="16618"/>
                  </a:lnTo>
                  <a:cubicBezTo>
                    <a:pt x="277" y="16623"/>
                    <a:pt x="270" y="16624"/>
                    <a:pt x="265" y="16628"/>
                  </a:cubicBezTo>
                  <a:lnTo>
                    <a:pt x="236" y="16662"/>
                  </a:lnTo>
                  <a:cubicBezTo>
                    <a:pt x="0" y="16896"/>
                    <a:pt x="0" y="17275"/>
                    <a:pt x="236" y="17510"/>
                  </a:cubicBezTo>
                  <a:lnTo>
                    <a:pt x="6965" y="24238"/>
                  </a:lnTo>
                  <a:cubicBezTo>
                    <a:pt x="7082" y="24355"/>
                    <a:pt x="7235" y="24414"/>
                    <a:pt x="7388" y="24414"/>
                  </a:cubicBezTo>
                  <a:cubicBezTo>
                    <a:pt x="7541" y="24414"/>
                    <a:pt x="7695" y="24355"/>
                    <a:pt x="7811" y="24238"/>
                  </a:cubicBezTo>
                  <a:lnTo>
                    <a:pt x="7882" y="24168"/>
                  </a:lnTo>
                  <a:cubicBezTo>
                    <a:pt x="8115" y="23932"/>
                    <a:pt x="8330" y="23478"/>
                    <a:pt x="8364" y="23150"/>
                  </a:cubicBezTo>
                  <a:cubicBezTo>
                    <a:pt x="8364" y="23150"/>
                    <a:pt x="8450" y="22237"/>
                    <a:pt x="9016" y="21669"/>
                  </a:cubicBezTo>
                  <a:cubicBezTo>
                    <a:pt x="9506" y="21169"/>
                    <a:pt x="10154" y="20919"/>
                    <a:pt x="10803" y="20919"/>
                  </a:cubicBezTo>
                  <a:cubicBezTo>
                    <a:pt x="11444" y="20919"/>
                    <a:pt x="12085" y="21163"/>
                    <a:pt x="12574" y="21653"/>
                  </a:cubicBezTo>
                  <a:cubicBezTo>
                    <a:pt x="13559" y="22637"/>
                    <a:pt x="13552" y="24236"/>
                    <a:pt x="12559" y="25211"/>
                  </a:cubicBezTo>
                  <a:cubicBezTo>
                    <a:pt x="11994" y="25777"/>
                    <a:pt x="11081" y="25867"/>
                    <a:pt x="11081" y="25867"/>
                  </a:cubicBezTo>
                  <a:cubicBezTo>
                    <a:pt x="10753" y="25898"/>
                    <a:pt x="10295" y="26116"/>
                    <a:pt x="10063" y="26346"/>
                  </a:cubicBezTo>
                  <a:lnTo>
                    <a:pt x="9989" y="26419"/>
                  </a:lnTo>
                  <a:cubicBezTo>
                    <a:pt x="9758" y="26653"/>
                    <a:pt x="9758" y="27030"/>
                    <a:pt x="9989" y="27264"/>
                  </a:cubicBezTo>
                  <a:lnTo>
                    <a:pt x="16722" y="33995"/>
                  </a:lnTo>
                  <a:cubicBezTo>
                    <a:pt x="16839" y="34110"/>
                    <a:pt x="16991" y="34168"/>
                    <a:pt x="17144" y="34168"/>
                  </a:cubicBezTo>
                  <a:cubicBezTo>
                    <a:pt x="17296" y="34168"/>
                    <a:pt x="17448" y="34110"/>
                    <a:pt x="17565" y="33995"/>
                  </a:cubicBezTo>
                  <a:lnTo>
                    <a:pt x="24296" y="27264"/>
                  </a:lnTo>
                  <a:cubicBezTo>
                    <a:pt x="24414" y="27148"/>
                    <a:pt x="24567" y="27090"/>
                    <a:pt x="24720" y="27090"/>
                  </a:cubicBezTo>
                  <a:cubicBezTo>
                    <a:pt x="24873" y="27090"/>
                    <a:pt x="25027" y="27148"/>
                    <a:pt x="25144" y="27264"/>
                  </a:cubicBezTo>
                  <a:lnTo>
                    <a:pt x="25264" y="27384"/>
                  </a:lnTo>
                  <a:cubicBezTo>
                    <a:pt x="25496" y="27619"/>
                    <a:pt x="25712" y="28077"/>
                    <a:pt x="25743" y="28402"/>
                  </a:cubicBezTo>
                  <a:cubicBezTo>
                    <a:pt x="25743" y="28402"/>
                    <a:pt x="25832" y="29315"/>
                    <a:pt x="26399" y="29883"/>
                  </a:cubicBezTo>
                  <a:cubicBezTo>
                    <a:pt x="26888" y="30368"/>
                    <a:pt x="27526" y="30611"/>
                    <a:pt x="28165" y="30611"/>
                  </a:cubicBezTo>
                  <a:cubicBezTo>
                    <a:pt x="28806" y="30611"/>
                    <a:pt x="29447" y="30366"/>
                    <a:pt x="29936" y="29878"/>
                  </a:cubicBezTo>
                  <a:cubicBezTo>
                    <a:pt x="30913" y="28901"/>
                    <a:pt x="30914" y="27319"/>
                    <a:pt x="29943" y="26340"/>
                  </a:cubicBezTo>
                  <a:lnTo>
                    <a:pt x="29943" y="26340"/>
                  </a:lnTo>
                  <a:lnTo>
                    <a:pt x="29943" y="26344"/>
                  </a:lnTo>
                  <a:cubicBezTo>
                    <a:pt x="29373" y="25774"/>
                    <a:pt x="28460" y="25688"/>
                    <a:pt x="28460" y="25688"/>
                  </a:cubicBezTo>
                  <a:cubicBezTo>
                    <a:pt x="28132" y="25654"/>
                    <a:pt x="27677" y="25439"/>
                    <a:pt x="27442" y="25206"/>
                  </a:cubicBezTo>
                  <a:lnTo>
                    <a:pt x="27322" y="25084"/>
                  </a:lnTo>
                  <a:cubicBezTo>
                    <a:pt x="27092" y="24851"/>
                    <a:pt x="27092" y="24475"/>
                    <a:pt x="27322" y="24241"/>
                  </a:cubicBezTo>
                  <a:lnTo>
                    <a:pt x="34054" y="17508"/>
                  </a:lnTo>
                  <a:cubicBezTo>
                    <a:pt x="34285" y="17275"/>
                    <a:pt x="34285" y="16897"/>
                    <a:pt x="34054" y="16664"/>
                  </a:cubicBezTo>
                  <a:lnTo>
                    <a:pt x="27322" y="9933"/>
                  </a:lnTo>
                  <a:cubicBezTo>
                    <a:pt x="27090" y="9698"/>
                    <a:pt x="27090" y="9320"/>
                    <a:pt x="27322" y="9085"/>
                  </a:cubicBezTo>
                  <a:lnTo>
                    <a:pt x="27327" y="9081"/>
                  </a:lnTo>
                  <a:cubicBezTo>
                    <a:pt x="27559" y="8848"/>
                    <a:pt x="28017" y="8635"/>
                    <a:pt x="28345" y="8601"/>
                  </a:cubicBezTo>
                  <a:cubicBezTo>
                    <a:pt x="28345" y="8601"/>
                    <a:pt x="29258" y="8515"/>
                    <a:pt x="29825" y="7947"/>
                  </a:cubicBezTo>
                  <a:cubicBezTo>
                    <a:pt x="30817" y="6972"/>
                    <a:pt x="30823" y="5372"/>
                    <a:pt x="29840" y="4389"/>
                  </a:cubicBezTo>
                  <a:cubicBezTo>
                    <a:pt x="29350" y="3899"/>
                    <a:pt x="28709" y="3655"/>
                    <a:pt x="28068" y="3655"/>
                  </a:cubicBezTo>
                  <a:cubicBezTo>
                    <a:pt x="27420" y="3655"/>
                    <a:pt x="26771" y="3905"/>
                    <a:pt x="26280" y="4404"/>
                  </a:cubicBezTo>
                  <a:cubicBezTo>
                    <a:pt x="25716" y="4969"/>
                    <a:pt x="25628" y="5887"/>
                    <a:pt x="25628" y="5887"/>
                  </a:cubicBezTo>
                  <a:cubicBezTo>
                    <a:pt x="25596" y="6210"/>
                    <a:pt x="25381" y="6670"/>
                    <a:pt x="25146" y="6903"/>
                  </a:cubicBezTo>
                  <a:lnTo>
                    <a:pt x="25144" y="6907"/>
                  </a:lnTo>
                  <a:cubicBezTo>
                    <a:pt x="25027" y="7023"/>
                    <a:pt x="24873" y="7081"/>
                    <a:pt x="24720" y="7081"/>
                  </a:cubicBezTo>
                  <a:cubicBezTo>
                    <a:pt x="24567" y="7081"/>
                    <a:pt x="24414" y="7023"/>
                    <a:pt x="24296" y="6907"/>
                  </a:cubicBezTo>
                  <a:lnTo>
                    <a:pt x="17567" y="176"/>
                  </a:lnTo>
                  <a:cubicBezTo>
                    <a:pt x="17450" y="59"/>
                    <a:pt x="17297" y="1"/>
                    <a:pt x="17145" y="1"/>
                  </a:cubicBezTo>
                  <a:close/>
                </a:path>
              </a:pathLst>
            </a:custGeom>
            <a:solidFill>
              <a:srgbClr val="DBE3E8"/>
            </a:solidFill>
            <a:ln>
              <a:noFill/>
            </a:ln>
          </p:spPr>
          <p:txBody>
            <a:bodyPr spcFirstLastPara="1" wrap="square" lIns="91425" tIns="91425" rIns="91425" bIns="91425" anchor="ctr" anchorCtr="0">
              <a:noAutofit/>
            </a:bodyPr>
            <a:lstStyle/>
            <a:p>
              <a:endParaRPr/>
            </a:p>
          </p:txBody>
        </p:sp>
      </p:grpSp>
      <p:grpSp>
        <p:nvGrpSpPr>
          <p:cNvPr id="7188" name="Google Shape;7188;p63"/>
          <p:cNvGrpSpPr/>
          <p:nvPr/>
        </p:nvGrpSpPr>
        <p:grpSpPr>
          <a:xfrm>
            <a:off x="2320425" y="971307"/>
            <a:ext cx="711055" cy="745993"/>
            <a:chOff x="2496269" y="1171698"/>
            <a:chExt cx="761953" cy="799392"/>
          </a:xfrm>
        </p:grpSpPr>
        <p:grpSp>
          <p:nvGrpSpPr>
            <p:cNvPr id="7189" name="Google Shape;7189;p63"/>
            <p:cNvGrpSpPr/>
            <p:nvPr/>
          </p:nvGrpSpPr>
          <p:grpSpPr>
            <a:xfrm>
              <a:off x="2496269" y="1171698"/>
              <a:ext cx="761953" cy="723022"/>
              <a:chOff x="2496269" y="1171698"/>
              <a:chExt cx="761953" cy="723022"/>
            </a:xfrm>
          </p:grpSpPr>
          <p:sp>
            <p:nvSpPr>
              <p:cNvPr id="7190" name="Google Shape;7190;p63"/>
              <p:cNvSpPr/>
              <p:nvPr/>
            </p:nvSpPr>
            <p:spPr>
              <a:xfrm>
                <a:off x="2727495" y="1360642"/>
                <a:ext cx="175877" cy="207414"/>
              </a:xfrm>
              <a:custGeom>
                <a:avLst/>
                <a:gdLst/>
                <a:ahLst/>
                <a:cxnLst/>
                <a:rect l="l" t="t" r="r" b="b"/>
                <a:pathLst>
                  <a:path w="27928" h="32936" extrusionOk="0">
                    <a:moveTo>
                      <a:pt x="23" y="1"/>
                    </a:moveTo>
                    <a:cubicBezTo>
                      <a:pt x="8" y="305"/>
                      <a:pt x="0" y="607"/>
                      <a:pt x="0" y="910"/>
                    </a:cubicBezTo>
                    <a:cubicBezTo>
                      <a:pt x="0" y="18582"/>
                      <a:pt x="10658" y="32913"/>
                      <a:pt x="23811" y="32936"/>
                    </a:cubicBezTo>
                    <a:cubicBezTo>
                      <a:pt x="23827" y="32889"/>
                      <a:pt x="23841" y="32840"/>
                      <a:pt x="23857" y="32793"/>
                    </a:cubicBezTo>
                    <a:cubicBezTo>
                      <a:pt x="27927" y="20274"/>
                      <a:pt x="17588" y="5690"/>
                      <a:pt x="767" y="228"/>
                    </a:cubicBezTo>
                    <a:cubicBezTo>
                      <a:pt x="522" y="146"/>
                      <a:pt x="273" y="70"/>
                      <a:pt x="23"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191" name="Google Shape;7191;p63"/>
              <p:cNvSpPr/>
              <p:nvPr/>
            </p:nvSpPr>
            <p:spPr>
              <a:xfrm>
                <a:off x="2730750" y="1408371"/>
                <a:ext cx="108720" cy="144761"/>
              </a:xfrm>
              <a:custGeom>
                <a:avLst/>
                <a:gdLst/>
                <a:ahLst/>
                <a:cxnLst/>
                <a:rect l="l" t="t" r="r" b="b"/>
                <a:pathLst>
                  <a:path w="17264" h="22987" extrusionOk="0">
                    <a:moveTo>
                      <a:pt x="0" y="0"/>
                    </a:moveTo>
                    <a:lnTo>
                      <a:pt x="0" y="0"/>
                    </a:lnTo>
                    <a:cubicBezTo>
                      <a:pt x="1651" y="10456"/>
                      <a:pt x="7099" y="19031"/>
                      <a:pt x="14312" y="22986"/>
                    </a:cubicBezTo>
                    <a:cubicBezTo>
                      <a:pt x="14397" y="22780"/>
                      <a:pt x="14469" y="22572"/>
                      <a:pt x="14539" y="22357"/>
                    </a:cubicBezTo>
                    <a:cubicBezTo>
                      <a:pt x="17263" y="13961"/>
                      <a:pt x="10821" y="4262"/>
                      <a:pt x="0"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nvGrpSpPr>
              <p:cNvPr id="7192" name="Google Shape;7192;p63"/>
              <p:cNvGrpSpPr/>
              <p:nvPr/>
            </p:nvGrpSpPr>
            <p:grpSpPr>
              <a:xfrm>
                <a:off x="2496269" y="1171698"/>
                <a:ext cx="761953" cy="723022"/>
                <a:chOff x="2496269" y="1120652"/>
                <a:chExt cx="761953" cy="723022"/>
              </a:xfrm>
            </p:grpSpPr>
            <p:grpSp>
              <p:nvGrpSpPr>
                <p:cNvPr id="7193" name="Google Shape;7193;p63"/>
                <p:cNvGrpSpPr/>
                <p:nvPr/>
              </p:nvGrpSpPr>
              <p:grpSpPr>
                <a:xfrm>
                  <a:off x="2496269" y="1120652"/>
                  <a:ext cx="761953" cy="723022"/>
                  <a:chOff x="2496269" y="1120652"/>
                  <a:chExt cx="761953" cy="723022"/>
                </a:xfrm>
              </p:grpSpPr>
              <p:grpSp>
                <p:nvGrpSpPr>
                  <p:cNvPr id="7194" name="Google Shape;7194;p63"/>
                  <p:cNvGrpSpPr/>
                  <p:nvPr/>
                </p:nvGrpSpPr>
                <p:grpSpPr>
                  <a:xfrm>
                    <a:off x="2496269" y="1304589"/>
                    <a:ext cx="407089" cy="305057"/>
                    <a:chOff x="2496269" y="1304589"/>
                    <a:chExt cx="407089" cy="305057"/>
                  </a:xfrm>
                </p:grpSpPr>
                <p:sp>
                  <p:nvSpPr>
                    <p:cNvPr id="7195" name="Google Shape;7195;p63"/>
                    <p:cNvSpPr/>
                    <p:nvPr/>
                  </p:nvSpPr>
                  <p:spPr>
                    <a:xfrm>
                      <a:off x="2496269" y="1304589"/>
                      <a:ext cx="407089" cy="305057"/>
                    </a:xfrm>
                    <a:custGeom>
                      <a:avLst/>
                      <a:gdLst/>
                      <a:ahLst/>
                      <a:cxnLst/>
                      <a:rect l="l" t="t" r="r" b="b"/>
                      <a:pathLst>
                        <a:path w="64643" h="48441" extrusionOk="0">
                          <a:moveTo>
                            <a:pt x="30753" y="1"/>
                          </a:moveTo>
                          <a:cubicBezTo>
                            <a:pt x="19553" y="1"/>
                            <a:pt x="7984" y="7486"/>
                            <a:pt x="2667" y="11431"/>
                          </a:cubicBezTo>
                          <a:cubicBezTo>
                            <a:pt x="790" y="12823"/>
                            <a:pt x="1" y="15251"/>
                            <a:pt x="700" y="17481"/>
                          </a:cubicBezTo>
                          <a:cubicBezTo>
                            <a:pt x="3088" y="25083"/>
                            <a:pt x="9784" y="42156"/>
                            <a:pt x="22752" y="46368"/>
                          </a:cubicBezTo>
                          <a:cubicBezTo>
                            <a:pt x="27079" y="47774"/>
                            <a:pt x="31415" y="48440"/>
                            <a:pt x="35536" y="48440"/>
                          </a:cubicBezTo>
                          <a:cubicBezTo>
                            <a:pt x="47434" y="48440"/>
                            <a:pt x="57553" y="42892"/>
                            <a:pt x="60574" y="33591"/>
                          </a:cubicBezTo>
                          <a:cubicBezTo>
                            <a:pt x="64643" y="21069"/>
                            <a:pt x="54305" y="6487"/>
                            <a:pt x="37486" y="1023"/>
                          </a:cubicBezTo>
                          <a:cubicBezTo>
                            <a:pt x="35294" y="311"/>
                            <a:pt x="33031" y="1"/>
                            <a:pt x="30753"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196" name="Google Shape;7196;p63"/>
                    <p:cNvSpPr/>
                    <p:nvPr/>
                  </p:nvSpPr>
                  <p:spPr>
                    <a:xfrm>
                      <a:off x="2553035" y="1348798"/>
                      <a:ext cx="287349" cy="215318"/>
                    </a:xfrm>
                    <a:custGeom>
                      <a:avLst/>
                      <a:gdLst/>
                      <a:ahLst/>
                      <a:cxnLst/>
                      <a:rect l="l" t="t" r="r" b="b"/>
                      <a:pathLst>
                        <a:path w="45629" h="34191" extrusionOk="0">
                          <a:moveTo>
                            <a:pt x="21708" y="1"/>
                          </a:moveTo>
                          <a:cubicBezTo>
                            <a:pt x="13802" y="1"/>
                            <a:pt x="5636" y="5284"/>
                            <a:pt x="1883" y="8068"/>
                          </a:cubicBezTo>
                          <a:cubicBezTo>
                            <a:pt x="558" y="9051"/>
                            <a:pt x="1" y="10765"/>
                            <a:pt x="495" y="12338"/>
                          </a:cubicBezTo>
                          <a:cubicBezTo>
                            <a:pt x="2180" y="17705"/>
                            <a:pt x="6907" y="29755"/>
                            <a:pt x="16060" y="32728"/>
                          </a:cubicBezTo>
                          <a:cubicBezTo>
                            <a:pt x="19114" y="33721"/>
                            <a:pt x="22174" y="34191"/>
                            <a:pt x="25083" y="34191"/>
                          </a:cubicBezTo>
                          <a:cubicBezTo>
                            <a:pt x="33482" y="34191"/>
                            <a:pt x="40624" y="30275"/>
                            <a:pt x="42758" y="23710"/>
                          </a:cubicBezTo>
                          <a:cubicBezTo>
                            <a:pt x="45629" y="14872"/>
                            <a:pt x="38332" y="4579"/>
                            <a:pt x="26460" y="722"/>
                          </a:cubicBezTo>
                          <a:cubicBezTo>
                            <a:pt x="24913" y="219"/>
                            <a:pt x="23316" y="1"/>
                            <a:pt x="21708"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7197" name="Google Shape;7197;p63"/>
                  <p:cNvGrpSpPr/>
                  <p:nvPr/>
                </p:nvGrpSpPr>
                <p:grpSpPr>
                  <a:xfrm>
                    <a:off x="2586468" y="1493376"/>
                    <a:ext cx="358850" cy="349656"/>
                    <a:chOff x="2586468" y="1493376"/>
                    <a:chExt cx="358850" cy="349656"/>
                  </a:xfrm>
                </p:grpSpPr>
                <p:sp>
                  <p:nvSpPr>
                    <p:cNvPr id="7198" name="Google Shape;7198;p63"/>
                    <p:cNvSpPr/>
                    <p:nvPr/>
                  </p:nvSpPr>
                  <p:spPr>
                    <a:xfrm>
                      <a:off x="2586468" y="1493376"/>
                      <a:ext cx="358850" cy="349656"/>
                    </a:xfrm>
                    <a:custGeom>
                      <a:avLst/>
                      <a:gdLst/>
                      <a:ahLst/>
                      <a:cxnLst/>
                      <a:rect l="l" t="t" r="r" b="b"/>
                      <a:pathLst>
                        <a:path w="56983" h="55523" extrusionOk="0">
                          <a:moveTo>
                            <a:pt x="34707" y="1"/>
                          </a:moveTo>
                          <a:cubicBezTo>
                            <a:pt x="25495" y="1"/>
                            <a:pt x="15173" y="5595"/>
                            <a:pt x="8014" y="15449"/>
                          </a:cubicBezTo>
                          <a:cubicBezTo>
                            <a:pt x="0" y="26478"/>
                            <a:pt x="4618" y="44227"/>
                            <a:pt x="7155" y="51780"/>
                          </a:cubicBezTo>
                          <a:cubicBezTo>
                            <a:pt x="7899" y="53993"/>
                            <a:pt x="9963" y="55495"/>
                            <a:pt x="12300" y="55519"/>
                          </a:cubicBezTo>
                          <a:cubicBezTo>
                            <a:pt x="12540" y="55521"/>
                            <a:pt x="12789" y="55522"/>
                            <a:pt x="13047" y="55522"/>
                          </a:cubicBezTo>
                          <a:cubicBezTo>
                            <a:pt x="21360" y="55522"/>
                            <a:pt x="38815" y="54172"/>
                            <a:pt x="46588" y="43473"/>
                          </a:cubicBezTo>
                          <a:cubicBezTo>
                            <a:pt x="56983" y="29165"/>
                            <a:pt x="56776" y="11292"/>
                            <a:pt x="46123" y="3553"/>
                          </a:cubicBezTo>
                          <a:cubicBezTo>
                            <a:pt x="42808" y="1144"/>
                            <a:pt x="38871" y="1"/>
                            <a:pt x="3470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199" name="Google Shape;7199;p63"/>
                    <p:cNvSpPr/>
                    <p:nvPr/>
                  </p:nvSpPr>
                  <p:spPr>
                    <a:xfrm>
                      <a:off x="2637642" y="1547125"/>
                      <a:ext cx="253304" cy="246805"/>
                    </a:xfrm>
                    <a:custGeom>
                      <a:avLst/>
                      <a:gdLst/>
                      <a:ahLst/>
                      <a:cxnLst/>
                      <a:rect l="l" t="t" r="r" b="b"/>
                      <a:pathLst>
                        <a:path w="40223" h="39191" extrusionOk="0">
                          <a:moveTo>
                            <a:pt x="24498" y="0"/>
                          </a:moveTo>
                          <a:cubicBezTo>
                            <a:pt x="17996" y="0"/>
                            <a:pt x="10711" y="3949"/>
                            <a:pt x="5658" y="10904"/>
                          </a:cubicBezTo>
                          <a:cubicBezTo>
                            <a:pt x="0" y="18689"/>
                            <a:pt x="3260" y="31216"/>
                            <a:pt x="5050" y="36549"/>
                          </a:cubicBezTo>
                          <a:cubicBezTo>
                            <a:pt x="5576" y="38112"/>
                            <a:pt x="7034" y="39172"/>
                            <a:pt x="8683" y="39188"/>
                          </a:cubicBezTo>
                          <a:cubicBezTo>
                            <a:pt x="8850" y="39189"/>
                            <a:pt x="9023" y="39190"/>
                            <a:pt x="9202" y="39190"/>
                          </a:cubicBezTo>
                          <a:cubicBezTo>
                            <a:pt x="15067" y="39190"/>
                            <a:pt x="27395" y="38240"/>
                            <a:pt x="32884" y="30686"/>
                          </a:cubicBezTo>
                          <a:cubicBezTo>
                            <a:pt x="40222" y="20587"/>
                            <a:pt x="40075" y="7970"/>
                            <a:pt x="32557" y="2508"/>
                          </a:cubicBezTo>
                          <a:cubicBezTo>
                            <a:pt x="30217" y="807"/>
                            <a:pt x="27437" y="0"/>
                            <a:pt x="24498"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7200" name="Google Shape;7200;p63"/>
                  <p:cNvGrpSpPr/>
                  <p:nvPr/>
                </p:nvGrpSpPr>
                <p:grpSpPr>
                  <a:xfrm>
                    <a:off x="2807939" y="1494024"/>
                    <a:ext cx="358857" cy="349650"/>
                    <a:chOff x="2807939" y="1494024"/>
                    <a:chExt cx="358857" cy="349650"/>
                  </a:xfrm>
                </p:grpSpPr>
                <p:sp>
                  <p:nvSpPr>
                    <p:cNvPr id="7201" name="Google Shape;7201;p63"/>
                    <p:cNvSpPr/>
                    <p:nvPr/>
                  </p:nvSpPr>
                  <p:spPr>
                    <a:xfrm>
                      <a:off x="2807939" y="1494024"/>
                      <a:ext cx="358857" cy="349650"/>
                    </a:xfrm>
                    <a:custGeom>
                      <a:avLst/>
                      <a:gdLst/>
                      <a:ahLst/>
                      <a:cxnLst/>
                      <a:rect l="l" t="t" r="r" b="b"/>
                      <a:pathLst>
                        <a:path w="56984" h="55522" extrusionOk="0">
                          <a:moveTo>
                            <a:pt x="22278" y="1"/>
                          </a:moveTo>
                          <a:cubicBezTo>
                            <a:pt x="18114" y="1"/>
                            <a:pt x="14176" y="1144"/>
                            <a:pt x="10859" y="3554"/>
                          </a:cubicBezTo>
                          <a:cubicBezTo>
                            <a:pt x="208" y="11292"/>
                            <a:pt x="0" y="29166"/>
                            <a:pt x="10397" y="43474"/>
                          </a:cubicBezTo>
                          <a:cubicBezTo>
                            <a:pt x="18169" y="54172"/>
                            <a:pt x="35625" y="55522"/>
                            <a:pt x="43938" y="55522"/>
                          </a:cubicBezTo>
                          <a:cubicBezTo>
                            <a:pt x="44195" y="55522"/>
                            <a:pt x="44444" y="55521"/>
                            <a:pt x="44684" y="55518"/>
                          </a:cubicBezTo>
                          <a:cubicBezTo>
                            <a:pt x="47019" y="55494"/>
                            <a:pt x="49085" y="53995"/>
                            <a:pt x="49830" y="51779"/>
                          </a:cubicBezTo>
                          <a:cubicBezTo>
                            <a:pt x="52366" y="44227"/>
                            <a:pt x="56984" y="26479"/>
                            <a:pt x="48970" y="15448"/>
                          </a:cubicBezTo>
                          <a:cubicBezTo>
                            <a:pt x="41810" y="5595"/>
                            <a:pt x="31490" y="1"/>
                            <a:pt x="22278"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202" name="Google Shape;7202;p63"/>
                    <p:cNvSpPr/>
                    <p:nvPr/>
                  </p:nvSpPr>
                  <p:spPr>
                    <a:xfrm>
                      <a:off x="2862324" y="1547767"/>
                      <a:ext cx="253292" cy="246805"/>
                    </a:xfrm>
                    <a:custGeom>
                      <a:avLst/>
                      <a:gdLst/>
                      <a:ahLst/>
                      <a:cxnLst/>
                      <a:rect l="l" t="t" r="r" b="b"/>
                      <a:pathLst>
                        <a:path w="40221" h="39191" extrusionOk="0">
                          <a:moveTo>
                            <a:pt x="15724" y="1"/>
                          </a:moveTo>
                          <a:cubicBezTo>
                            <a:pt x="12785" y="1"/>
                            <a:pt x="10006" y="808"/>
                            <a:pt x="7665" y="2508"/>
                          </a:cubicBezTo>
                          <a:cubicBezTo>
                            <a:pt x="146" y="7971"/>
                            <a:pt x="0" y="20586"/>
                            <a:pt x="7339" y="30686"/>
                          </a:cubicBezTo>
                          <a:cubicBezTo>
                            <a:pt x="12827" y="38240"/>
                            <a:pt x="25156" y="39191"/>
                            <a:pt x="31020" y="39191"/>
                          </a:cubicBezTo>
                          <a:cubicBezTo>
                            <a:pt x="31200" y="39191"/>
                            <a:pt x="31373" y="39190"/>
                            <a:pt x="31540" y="39188"/>
                          </a:cubicBezTo>
                          <a:cubicBezTo>
                            <a:pt x="33188" y="39171"/>
                            <a:pt x="34646" y="38111"/>
                            <a:pt x="35173" y="36549"/>
                          </a:cubicBezTo>
                          <a:cubicBezTo>
                            <a:pt x="36962" y="31218"/>
                            <a:pt x="40221" y="18689"/>
                            <a:pt x="34564" y="10904"/>
                          </a:cubicBezTo>
                          <a:cubicBezTo>
                            <a:pt x="29511" y="3949"/>
                            <a:pt x="22226" y="1"/>
                            <a:pt x="15724"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7203" name="Google Shape;7203;p63"/>
                  <p:cNvGrpSpPr/>
                  <p:nvPr/>
                </p:nvGrpSpPr>
                <p:grpSpPr>
                  <a:xfrm>
                    <a:off x="2851133" y="1305635"/>
                    <a:ext cx="407089" cy="305057"/>
                    <a:chOff x="2851133" y="1305635"/>
                    <a:chExt cx="407089" cy="305057"/>
                  </a:xfrm>
                </p:grpSpPr>
                <p:sp>
                  <p:nvSpPr>
                    <p:cNvPr id="7204" name="Google Shape;7204;p63"/>
                    <p:cNvSpPr/>
                    <p:nvPr/>
                  </p:nvSpPr>
                  <p:spPr>
                    <a:xfrm>
                      <a:off x="2851133" y="1305635"/>
                      <a:ext cx="407089" cy="305057"/>
                    </a:xfrm>
                    <a:custGeom>
                      <a:avLst/>
                      <a:gdLst/>
                      <a:ahLst/>
                      <a:cxnLst/>
                      <a:rect l="l" t="t" r="r" b="b"/>
                      <a:pathLst>
                        <a:path w="64643" h="48441" extrusionOk="0">
                          <a:moveTo>
                            <a:pt x="33890" y="0"/>
                          </a:moveTo>
                          <a:cubicBezTo>
                            <a:pt x="31613" y="0"/>
                            <a:pt x="29351" y="310"/>
                            <a:pt x="27159" y="1022"/>
                          </a:cubicBezTo>
                          <a:cubicBezTo>
                            <a:pt x="10340" y="6488"/>
                            <a:pt x="1" y="21070"/>
                            <a:pt x="4069" y="33592"/>
                          </a:cubicBezTo>
                          <a:cubicBezTo>
                            <a:pt x="7091" y="42892"/>
                            <a:pt x="17210" y="48440"/>
                            <a:pt x="29109" y="48440"/>
                          </a:cubicBezTo>
                          <a:cubicBezTo>
                            <a:pt x="33230" y="48440"/>
                            <a:pt x="37566" y="47775"/>
                            <a:pt x="41894" y="46368"/>
                          </a:cubicBezTo>
                          <a:cubicBezTo>
                            <a:pt x="54859" y="42156"/>
                            <a:pt x="61556" y="25084"/>
                            <a:pt x="63944" y="17481"/>
                          </a:cubicBezTo>
                          <a:cubicBezTo>
                            <a:pt x="64643" y="15252"/>
                            <a:pt x="63854" y="12824"/>
                            <a:pt x="61978" y="11431"/>
                          </a:cubicBezTo>
                          <a:cubicBezTo>
                            <a:pt x="56659" y="7487"/>
                            <a:pt x="45090" y="0"/>
                            <a:pt x="3389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205" name="Google Shape;7205;p63"/>
                    <p:cNvSpPr/>
                    <p:nvPr/>
                  </p:nvSpPr>
                  <p:spPr>
                    <a:xfrm>
                      <a:off x="2914108" y="1349849"/>
                      <a:ext cx="287349" cy="215324"/>
                    </a:xfrm>
                    <a:custGeom>
                      <a:avLst/>
                      <a:gdLst/>
                      <a:ahLst/>
                      <a:cxnLst/>
                      <a:rect l="l" t="t" r="r" b="b"/>
                      <a:pathLst>
                        <a:path w="45629" h="34192" extrusionOk="0">
                          <a:moveTo>
                            <a:pt x="23922" y="0"/>
                          </a:moveTo>
                          <a:cubicBezTo>
                            <a:pt x="22315" y="0"/>
                            <a:pt x="20718" y="219"/>
                            <a:pt x="19171" y="721"/>
                          </a:cubicBezTo>
                          <a:cubicBezTo>
                            <a:pt x="7297" y="4578"/>
                            <a:pt x="1" y="14871"/>
                            <a:pt x="2873" y="23711"/>
                          </a:cubicBezTo>
                          <a:cubicBezTo>
                            <a:pt x="5006" y="30275"/>
                            <a:pt x="12149" y="34191"/>
                            <a:pt x="20548" y="34191"/>
                          </a:cubicBezTo>
                          <a:cubicBezTo>
                            <a:pt x="23457" y="34191"/>
                            <a:pt x="26517" y="33722"/>
                            <a:pt x="29571" y="32729"/>
                          </a:cubicBezTo>
                          <a:cubicBezTo>
                            <a:pt x="38723" y="29754"/>
                            <a:pt x="43449" y="17704"/>
                            <a:pt x="45134" y="12339"/>
                          </a:cubicBezTo>
                          <a:cubicBezTo>
                            <a:pt x="45629" y="10764"/>
                            <a:pt x="45072" y="9052"/>
                            <a:pt x="43747" y="8069"/>
                          </a:cubicBezTo>
                          <a:cubicBezTo>
                            <a:pt x="39994" y="5284"/>
                            <a:pt x="31827" y="0"/>
                            <a:pt x="23922"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7206" name="Google Shape;7206;p63"/>
                  <p:cNvGrpSpPr/>
                  <p:nvPr/>
                </p:nvGrpSpPr>
                <p:grpSpPr>
                  <a:xfrm>
                    <a:off x="2727495" y="1120652"/>
                    <a:ext cx="300271" cy="396358"/>
                    <a:chOff x="2727495" y="1120652"/>
                    <a:chExt cx="300271" cy="396358"/>
                  </a:xfrm>
                </p:grpSpPr>
                <p:sp>
                  <p:nvSpPr>
                    <p:cNvPr id="7207" name="Google Shape;7207;p63"/>
                    <p:cNvSpPr/>
                    <p:nvPr/>
                  </p:nvSpPr>
                  <p:spPr>
                    <a:xfrm>
                      <a:off x="2727495" y="1120652"/>
                      <a:ext cx="300271" cy="396358"/>
                    </a:xfrm>
                    <a:custGeom>
                      <a:avLst/>
                      <a:gdLst/>
                      <a:ahLst/>
                      <a:cxnLst/>
                      <a:rect l="l" t="t" r="r" b="b"/>
                      <a:pathLst>
                        <a:path w="47681" h="62939" extrusionOk="0">
                          <a:moveTo>
                            <a:pt x="23841" y="1"/>
                          </a:moveTo>
                          <a:cubicBezTo>
                            <a:pt x="22726" y="1"/>
                            <a:pt x="21612" y="340"/>
                            <a:pt x="20660" y="1017"/>
                          </a:cubicBezTo>
                          <a:cubicBezTo>
                            <a:pt x="14168" y="5636"/>
                            <a:pt x="0" y="17280"/>
                            <a:pt x="0" y="30914"/>
                          </a:cubicBezTo>
                          <a:cubicBezTo>
                            <a:pt x="0" y="48601"/>
                            <a:pt x="10674" y="62939"/>
                            <a:pt x="23841" y="62939"/>
                          </a:cubicBezTo>
                          <a:cubicBezTo>
                            <a:pt x="37007" y="62939"/>
                            <a:pt x="47681" y="48600"/>
                            <a:pt x="47681" y="30914"/>
                          </a:cubicBezTo>
                          <a:cubicBezTo>
                            <a:pt x="47681" y="17280"/>
                            <a:pt x="33513" y="5636"/>
                            <a:pt x="27022" y="1017"/>
                          </a:cubicBezTo>
                          <a:cubicBezTo>
                            <a:pt x="26069" y="340"/>
                            <a:pt x="24955" y="1"/>
                            <a:pt x="2384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08" name="Google Shape;7208;p63"/>
                    <p:cNvSpPr/>
                    <p:nvPr/>
                  </p:nvSpPr>
                  <p:spPr>
                    <a:xfrm>
                      <a:off x="2771659" y="1178948"/>
                      <a:ext cx="211942" cy="279766"/>
                    </a:xfrm>
                    <a:custGeom>
                      <a:avLst/>
                      <a:gdLst/>
                      <a:ahLst/>
                      <a:cxnLst/>
                      <a:rect l="l" t="t" r="r" b="b"/>
                      <a:pathLst>
                        <a:path w="33655" h="44425" extrusionOk="0">
                          <a:moveTo>
                            <a:pt x="16828" y="0"/>
                          </a:moveTo>
                          <a:cubicBezTo>
                            <a:pt x="16042" y="0"/>
                            <a:pt x="15255" y="240"/>
                            <a:pt x="14583" y="718"/>
                          </a:cubicBezTo>
                          <a:cubicBezTo>
                            <a:pt x="10001" y="3978"/>
                            <a:pt x="1" y="12199"/>
                            <a:pt x="1" y="21821"/>
                          </a:cubicBezTo>
                          <a:cubicBezTo>
                            <a:pt x="1" y="34304"/>
                            <a:pt x="7534" y="44424"/>
                            <a:pt x="16828" y="44424"/>
                          </a:cubicBezTo>
                          <a:cubicBezTo>
                            <a:pt x="26121" y="44424"/>
                            <a:pt x="33654" y="34304"/>
                            <a:pt x="33654" y="21821"/>
                          </a:cubicBezTo>
                          <a:cubicBezTo>
                            <a:pt x="33654" y="12197"/>
                            <a:pt x="23654" y="3978"/>
                            <a:pt x="19072" y="718"/>
                          </a:cubicBezTo>
                          <a:cubicBezTo>
                            <a:pt x="18401" y="240"/>
                            <a:pt x="17615" y="0"/>
                            <a:pt x="16828"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grpSp>
              <p:nvGrpSpPr>
                <p:cNvPr id="7209" name="Google Shape;7209;p63"/>
                <p:cNvGrpSpPr/>
                <p:nvPr/>
              </p:nvGrpSpPr>
              <p:grpSpPr>
                <a:xfrm>
                  <a:off x="2722305" y="1350460"/>
                  <a:ext cx="308357" cy="308344"/>
                  <a:chOff x="2722305" y="1350460"/>
                  <a:chExt cx="308357" cy="308344"/>
                </a:xfrm>
              </p:grpSpPr>
              <p:sp>
                <p:nvSpPr>
                  <p:cNvPr id="7210" name="Google Shape;7210;p63"/>
                  <p:cNvSpPr/>
                  <p:nvPr/>
                </p:nvSpPr>
                <p:spPr>
                  <a:xfrm>
                    <a:off x="2722305" y="1350460"/>
                    <a:ext cx="308357" cy="308344"/>
                  </a:xfrm>
                  <a:custGeom>
                    <a:avLst/>
                    <a:gdLst/>
                    <a:ahLst/>
                    <a:cxnLst/>
                    <a:rect l="l" t="t" r="r" b="b"/>
                    <a:pathLst>
                      <a:path w="48965" h="48963" extrusionOk="0">
                        <a:moveTo>
                          <a:pt x="24483" y="0"/>
                        </a:moveTo>
                        <a:cubicBezTo>
                          <a:pt x="17990" y="0"/>
                          <a:pt x="11762" y="2578"/>
                          <a:pt x="7172" y="7170"/>
                        </a:cubicBezTo>
                        <a:cubicBezTo>
                          <a:pt x="2580" y="11762"/>
                          <a:pt x="0" y="17988"/>
                          <a:pt x="0" y="24481"/>
                        </a:cubicBezTo>
                        <a:cubicBezTo>
                          <a:pt x="0" y="30974"/>
                          <a:pt x="2580" y="37202"/>
                          <a:pt x="7172" y="41792"/>
                        </a:cubicBezTo>
                        <a:cubicBezTo>
                          <a:pt x="11762" y="46384"/>
                          <a:pt x="17990" y="48962"/>
                          <a:pt x="24483" y="48962"/>
                        </a:cubicBezTo>
                        <a:cubicBezTo>
                          <a:pt x="30976" y="48962"/>
                          <a:pt x="37202" y="46384"/>
                          <a:pt x="41794" y="41792"/>
                        </a:cubicBezTo>
                        <a:cubicBezTo>
                          <a:pt x="46386" y="37202"/>
                          <a:pt x="48964" y="30974"/>
                          <a:pt x="48964" y="24481"/>
                        </a:cubicBezTo>
                        <a:cubicBezTo>
                          <a:pt x="48964" y="17988"/>
                          <a:pt x="46386" y="11762"/>
                          <a:pt x="41794" y="7170"/>
                        </a:cubicBezTo>
                        <a:cubicBezTo>
                          <a:pt x="37202" y="2578"/>
                          <a:pt x="30976" y="0"/>
                          <a:pt x="24483"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7211" name="Google Shape;7211;p63"/>
                  <p:cNvGrpSpPr/>
                  <p:nvPr/>
                </p:nvGrpSpPr>
                <p:grpSpPr>
                  <a:xfrm>
                    <a:off x="2725064" y="1364529"/>
                    <a:ext cx="297954" cy="280182"/>
                    <a:chOff x="2725064" y="1364529"/>
                    <a:chExt cx="297954" cy="280182"/>
                  </a:xfrm>
                </p:grpSpPr>
                <p:sp>
                  <p:nvSpPr>
                    <p:cNvPr id="7212" name="Google Shape;7212;p63"/>
                    <p:cNvSpPr/>
                    <p:nvPr/>
                  </p:nvSpPr>
                  <p:spPr>
                    <a:xfrm>
                      <a:off x="2743100" y="1541306"/>
                      <a:ext cx="133551" cy="103405"/>
                    </a:xfrm>
                    <a:custGeom>
                      <a:avLst/>
                      <a:gdLst/>
                      <a:ahLst/>
                      <a:cxnLst/>
                      <a:rect l="l" t="t" r="r" b="b"/>
                      <a:pathLst>
                        <a:path w="21207" h="16420" extrusionOk="0">
                          <a:moveTo>
                            <a:pt x="3036" y="0"/>
                          </a:moveTo>
                          <a:lnTo>
                            <a:pt x="0" y="986"/>
                          </a:lnTo>
                          <a:cubicBezTo>
                            <a:pt x="722" y="3230"/>
                            <a:pt x="1796" y="5346"/>
                            <a:pt x="3182" y="7254"/>
                          </a:cubicBezTo>
                          <a:cubicBezTo>
                            <a:pt x="7535" y="13245"/>
                            <a:pt x="14318" y="16420"/>
                            <a:pt x="21196" y="16420"/>
                          </a:cubicBezTo>
                          <a:cubicBezTo>
                            <a:pt x="21200" y="16420"/>
                            <a:pt x="21203" y="16420"/>
                            <a:pt x="21207" y="16420"/>
                          </a:cubicBezTo>
                          <a:lnTo>
                            <a:pt x="21207" y="13228"/>
                          </a:lnTo>
                          <a:cubicBezTo>
                            <a:pt x="21203" y="13228"/>
                            <a:pt x="21200" y="13228"/>
                            <a:pt x="21196" y="13228"/>
                          </a:cubicBezTo>
                          <a:cubicBezTo>
                            <a:pt x="15304" y="13228"/>
                            <a:pt x="9492" y="10509"/>
                            <a:pt x="5763" y="5378"/>
                          </a:cubicBezTo>
                          <a:cubicBezTo>
                            <a:pt x="4574" y="3741"/>
                            <a:pt x="3654" y="1926"/>
                            <a:pt x="3036"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213" name="Google Shape;7213;p63"/>
                    <p:cNvSpPr/>
                    <p:nvPr/>
                  </p:nvSpPr>
                  <p:spPr>
                    <a:xfrm>
                      <a:off x="2946887" y="1391180"/>
                      <a:ext cx="76130" cy="156241"/>
                    </a:xfrm>
                    <a:custGeom>
                      <a:avLst/>
                      <a:gdLst/>
                      <a:ahLst/>
                      <a:cxnLst/>
                      <a:rect l="l" t="t" r="r" b="b"/>
                      <a:pathLst>
                        <a:path w="12089" h="24810" extrusionOk="0">
                          <a:moveTo>
                            <a:pt x="1876" y="0"/>
                          </a:moveTo>
                          <a:lnTo>
                            <a:pt x="0" y="2583"/>
                          </a:lnTo>
                          <a:cubicBezTo>
                            <a:pt x="1626" y="3761"/>
                            <a:pt x="3057" y="5189"/>
                            <a:pt x="4237" y="6815"/>
                          </a:cubicBezTo>
                          <a:cubicBezTo>
                            <a:pt x="7945" y="11917"/>
                            <a:pt x="8749" y="18242"/>
                            <a:pt x="6967" y="23823"/>
                          </a:cubicBezTo>
                          <a:lnTo>
                            <a:pt x="10002" y="24809"/>
                          </a:lnTo>
                          <a:cubicBezTo>
                            <a:pt x="12089" y="18290"/>
                            <a:pt x="11151" y="10899"/>
                            <a:pt x="6820" y="4938"/>
                          </a:cubicBezTo>
                          <a:cubicBezTo>
                            <a:pt x="5442" y="3041"/>
                            <a:pt x="3774" y="1375"/>
                            <a:pt x="1876"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214" name="Google Shape;7214;p63"/>
                    <p:cNvSpPr/>
                    <p:nvPr/>
                  </p:nvSpPr>
                  <p:spPr>
                    <a:xfrm>
                      <a:off x="2794481" y="1364529"/>
                      <a:ext cx="164226" cy="42924"/>
                    </a:xfrm>
                    <a:custGeom>
                      <a:avLst/>
                      <a:gdLst/>
                      <a:ahLst/>
                      <a:cxnLst/>
                      <a:rect l="l" t="t" r="r" b="b"/>
                      <a:pathLst>
                        <a:path w="26078" h="6816" extrusionOk="0">
                          <a:moveTo>
                            <a:pt x="12998" y="1"/>
                          </a:moveTo>
                          <a:cubicBezTo>
                            <a:pt x="8487" y="1"/>
                            <a:pt x="3935" y="1369"/>
                            <a:pt x="0" y="4210"/>
                          </a:cubicBezTo>
                          <a:lnTo>
                            <a:pt x="1876" y="6793"/>
                          </a:lnTo>
                          <a:cubicBezTo>
                            <a:pt x="5245" y="4363"/>
                            <a:pt x="9141" y="3193"/>
                            <a:pt x="13002" y="3193"/>
                          </a:cubicBezTo>
                          <a:cubicBezTo>
                            <a:pt x="16976" y="3193"/>
                            <a:pt x="20914" y="4433"/>
                            <a:pt x="24201" y="6815"/>
                          </a:cubicBezTo>
                          <a:lnTo>
                            <a:pt x="26077" y="4232"/>
                          </a:lnTo>
                          <a:cubicBezTo>
                            <a:pt x="22239" y="1449"/>
                            <a:pt x="17641" y="1"/>
                            <a:pt x="1299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15" name="Google Shape;7215;p63"/>
                    <p:cNvSpPr/>
                    <p:nvPr/>
                  </p:nvSpPr>
                  <p:spPr>
                    <a:xfrm>
                      <a:off x="2876645" y="1541193"/>
                      <a:ext cx="133243" cy="103518"/>
                    </a:xfrm>
                    <a:custGeom>
                      <a:avLst/>
                      <a:gdLst/>
                      <a:ahLst/>
                      <a:cxnLst/>
                      <a:rect l="l" t="t" r="r" b="b"/>
                      <a:pathLst>
                        <a:path w="21158" h="16438" extrusionOk="0">
                          <a:moveTo>
                            <a:pt x="18123" y="1"/>
                          </a:moveTo>
                          <a:cubicBezTo>
                            <a:pt x="16894" y="3864"/>
                            <a:pt x="14459" y="7233"/>
                            <a:pt x="11175" y="9612"/>
                          </a:cubicBezTo>
                          <a:cubicBezTo>
                            <a:pt x="7931" y="11974"/>
                            <a:pt x="4021" y="13246"/>
                            <a:pt x="8" y="13246"/>
                          </a:cubicBezTo>
                          <a:cubicBezTo>
                            <a:pt x="6" y="13246"/>
                            <a:pt x="3" y="13246"/>
                            <a:pt x="1" y="13246"/>
                          </a:cubicBezTo>
                          <a:lnTo>
                            <a:pt x="1" y="16438"/>
                          </a:lnTo>
                          <a:cubicBezTo>
                            <a:pt x="4532" y="16436"/>
                            <a:pt x="9106" y="15060"/>
                            <a:pt x="13053" y="12192"/>
                          </a:cubicBezTo>
                          <a:cubicBezTo>
                            <a:pt x="17030" y="9301"/>
                            <a:pt x="19767" y="5338"/>
                            <a:pt x="21157" y="988"/>
                          </a:cubicBezTo>
                          <a:lnTo>
                            <a:pt x="18123"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216" name="Google Shape;7216;p63"/>
                    <p:cNvSpPr/>
                    <p:nvPr/>
                  </p:nvSpPr>
                  <p:spPr>
                    <a:xfrm>
                      <a:off x="2725064" y="1391035"/>
                      <a:ext cx="81238" cy="156487"/>
                    </a:xfrm>
                    <a:custGeom>
                      <a:avLst/>
                      <a:gdLst/>
                      <a:ahLst/>
                      <a:cxnLst/>
                      <a:rect l="l" t="t" r="r" b="b"/>
                      <a:pathLst>
                        <a:path w="12900" h="24849" extrusionOk="0">
                          <a:moveTo>
                            <a:pt x="11023" y="1"/>
                          </a:moveTo>
                          <a:cubicBezTo>
                            <a:pt x="11006" y="13"/>
                            <a:pt x="10987" y="26"/>
                            <a:pt x="10967" y="39"/>
                          </a:cubicBezTo>
                          <a:cubicBezTo>
                            <a:pt x="2989" y="5836"/>
                            <a:pt x="1" y="15945"/>
                            <a:pt x="2866" y="24848"/>
                          </a:cubicBezTo>
                          <a:lnTo>
                            <a:pt x="5900" y="23861"/>
                          </a:lnTo>
                          <a:cubicBezTo>
                            <a:pt x="3451" y="16238"/>
                            <a:pt x="6012" y="7585"/>
                            <a:pt x="12845" y="2622"/>
                          </a:cubicBezTo>
                          <a:cubicBezTo>
                            <a:pt x="12862" y="2608"/>
                            <a:pt x="12882" y="2597"/>
                            <a:pt x="12899" y="2584"/>
                          </a:cubicBezTo>
                          <a:lnTo>
                            <a:pt x="11023" y="1"/>
                          </a:lnTo>
                          <a:close/>
                        </a:path>
                      </a:pathLst>
                    </a:custGeom>
                    <a:solidFill>
                      <a:srgbClr val="213B55"/>
                    </a:solidFill>
                    <a:ln>
                      <a:noFill/>
                    </a:ln>
                  </p:spPr>
                  <p:txBody>
                    <a:bodyPr spcFirstLastPara="1" wrap="square" lIns="91425" tIns="91425" rIns="91425" bIns="91425" anchor="ctr" anchorCtr="0">
                      <a:noAutofit/>
                    </a:bodyPr>
                    <a:lstStyle/>
                    <a:p>
                      <a:endParaRPr/>
                    </a:p>
                  </p:txBody>
                </p:sp>
              </p:grpSp>
            </p:grpSp>
          </p:grpSp>
        </p:grpSp>
        <p:sp>
          <p:nvSpPr>
            <p:cNvPr id="7217" name="Google Shape;7217;p63"/>
            <p:cNvSpPr/>
            <p:nvPr/>
          </p:nvSpPr>
          <p:spPr>
            <a:xfrm>
              <a:off x="2621966" y="1245876"/>
              <a:ext cx="114832" cy="86149"/>
            </a:xfrm>
            <a:custGeom>
              <a:avLst/>
              <a:gdLst/>
              <a:ahLst/>
              <a:cxnLst/>
              <a:rect l="l" t="t" r="r" b="b"/>
              <a:pathLst>
                <a:path w="10285" h="7716" extrusionOk="0">
                  <a:moveTo>
                    <a:pt x="10284" y="1"/>
                  </a:moveTo>
                  <a:lnTo>
                    <a:pt x="7413" y="282"/>
                  </a:lnTo>
                  <a:lnTo>
                    <a:pt x="7949" y="1144"/>
                  </a:lnTo>
                  <a:cubicBezTo>
                    <a:pt x="4966" y="2788"/>
                    <a:pt x="2280" y="4920"/>
                    <a:pt x="0" y="7451"/>
                  </a:cubicBezTo>
                  <a:lnTo>
                    <a:pt x="294" y="7716"/>
                  </a:lnTo>
                  <a:cubicBezTo>
                    <a:pt x="2547" y="5212"/>
                    <a:pt x="5206" y="3102"/>
                    <a:pt x="8156" y="1479"/>
                  </a:cubicBezTo>
                  <a:lnTo>
                    <a:pt x="8760" y="245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218" name="Google Shape;7218;p63"/>
            <p:cNvSpPr/>
            <p:nvPr/>
          </p:nvSpPr>
          <p:spPr>
            <a:xfrm>
              <a:off x="2517909" y="1600456"/>
              <a:ext cx="54396" cy="134951"/>
            </a:xfrm>
            <a:custGeom>
              <a:avLst/>
              <a:gdLst/>
              <a:ahLst/>
              <a:cxnLst/>
              <a:rect l="l" t="t" r="r" b="b"/>
              <a:pathLst>
                <a:path w="4872" h="12087" extrusionOk="0">
                  <a:moveTo>
                    <a:pt x="4871" y="11889"/>
                  </a:moveTo>
                  <a:cubicBezTo>
                    <a:pt x="3186" y="8971"/>
                    <a:pt x="2004" y="5793"/>
                    <a:pt x="1370" y="2482"/>
                  </a:cubicBezTo>
                  <a:lnTo>
                    <a:pt x="2481" y="2209"/>
                  </a:lnTo>
                  <a:lnTo>
                    <a:pt x="620" y="0"/>
                  </a:lnTo>
                  <a:lnTo>
                    <a:pt x="1" y="2820"/>
                  </a:lnTo>
                  <a:lnTo>
                    <a:pt x="987" y="2578"/>
                  </a:lnTo>
                  <a:cubicBezTo>
                    <a:pt x="1629" y="5923"/>
                    <a:pt x="2827" y="9136"/>
                    <a:pt x="4530" y="12087"/>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219" name="Google Shape;7219;p63"/>
            <p:cNvSpPr/>
            <p:nvPr/>
          </p:nvSpPr>
          <p:spPr>
            <a:xfrm>
              <a:off x="3174265" y="1614044"/>
              <a:ext cx="46346" cy="135275"/>
            </a:xfrm>
            <a:custGeom>
              <a:avLst/>
              <a:gdLst/>
              <a:ahLst/>
              <a:cxnLst/>
              <a:rect l="l" t="t" r="r" b="b"/>
              <a:pathLst>
                <a:path w="4151" h="12116" extrusionOk="0">
                  <a:moveTo>
                    <a:pt x="4150" y="41"/>
                  </a:moveTo>
                  <a:lnTo>
                    <a:pt x="3759" y="0"/>
                  </a:lnTo>
                  <a:cubicBezTo>
                    <a:pt x="3405" y="3350"/>
                    <a:pt x="2494" y="6618"/>
                    <a:pt x="1059" y="9668"/>
                  </a:cubicBezTo>
                  <a:lnTo>
                    <a:pt x="0" y="9237"/>
                  </a:lnTo>
                  <a:lnTo>
                    <a:pt x="208" y="12116"/>
                  </a:lnTo>
                  <a:lnTo>
                    <a:pt x="2367" y="10200"/>
                  </a:lnTo>
                  <a:lnTo>
                    <a:pt x="1426" y="9817"/>
                  </a:lnTo>
                  <a:cubicBezTo>
                    <a:pt x="2873" y="6733"/>
                    <a:pt x="3793" y="3429"/>
                    <a:pt x="4150" y="4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220" name="Google Shape;7220;p63"/>
            <p:cNvSpPr/>
            <p:nvPr/>
          </p:nvSpPr>
          <p:spPr>
            <a:xfrm>
              <a:off x="3023194" y="1254350"/>
              <a:ext cx="116417" cy="83525"/>
            </a:xfrm>
            <a:custGeom>
              <a:avLst/>
              <a:gdLst/>
              <a:ahLst/>
              <a:cxnLst/>
              <a:rect l="l" t="t" r="r" b="b"/>
              <a:pathLst>
                <a:path w="10427" h="7481" extrusionOk="0">
                  <a:moveTo>
                    <a:pt x="10427" y="7480"/>
                  </a:moveTo>
                  <a:lnTo>
                    <a:pt x="9270" y="4835"/>
                  </a:lnTo>
                  <a:lnTo>
                    <a:pt x="8616" y="5611"/>
                  </a:lnTo>
                  <a:cubicBezTo>
                    <a:pt x="6131" y="3282"/>
                    <a:pt x="3273" y="1386"/>
                    <a:pt x="160" y="1"/>
                  </a:cubicBezTo>
                  <a:lnTo>
                    <a:pt x="0" y="361"/>
                  </a:lnTo>
                  <a:cubicBezTo>
                    <a:pt x="3078" y="1731"/>
                    <a:pt x="5904" y="3608"/>
                    <a:pt x="8362" y="5913"/>
                  </a:cubicBezTo>
                  <a:lnTo>
                    <a:pt x="7624" y="6787"/>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221" name="Google Shape;7221;p63"/>
            <p:cNvSpPr/>
            <p:nvPr/>
          </p:nvSpPr>
          <p:spPr>
            <a:xfrm rot="8660313">
              <a:off x="2818264" y="1861446"/>
              <a:ext cx="116433" cy="83536"/>
            </a:xfrm>
            <a:custGeom>
              <a:avLst/>
              <a:gdLst/>
              <a:ahLst/>
              <a:cxnLst/>
              <a:rect l="l" t="t" r="r" b="b"/>
              <a:pathLst>
                <a:path w="10427" h="7481" extrusionOk="0">
                  <a:moveTo>
                    <a:pt x="10427" y="7480"/>
                  </a:moveTo>
                  <a:lnTo>
                    <a:pt x="9270" y="4835"/>
                  </a:lnTo>
                  <a:lnTo>
                    <a:pt x="8616" y="5611"/>
                  </a:lnTo>
                  <a:cubicBezTo>
                    <a:pt x="6131" y="3282"/>
                    <a:pt x="3273" y="1386"/>
                    <a:pt x="160" y="1"/>
                  </a:cubicBezTo>
                  <a:lnTo>
                    <a:pt x="0" y="361"/>
                  </a:lnTo>
                  <a:cubicBezTo>
                    <a:pt x="3078" y="1731"/>
                    <a:pt x="5904" y="3608"/>
                    <a:pt x="8362" y="5913"/>
                  </a:cubicBezTo>
                  <a:lnTo>
                    <a:pt x="7624" y="6787"/>
                  </a:ln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222" name="Google Shape;7222;p63"/>
          <p:cNvGrpSpPr/>
          <p:nvPr/>
        </p:nvGrpSpPr>
        <p:grpSpPr>
          <a:xfrm>
            <a:off x="3909124" y="2727413"/>
            <a:ext cx="1569144" cy="591015"/>
            <a:chOff x="3820100" y="3023049"/>
            <a:chExt cx="1303926" cy="491162"/>
          </a:xfrm>
        </p:grpSpPr>
        <p:grpSp>
          <p:nvGrpSpPr>
            <p:cNvPr id="7223" name="Google Shape;7223;p63"/>
            <p:cNvGrpSpPr/>
            <p:nvPr/>
          </p:nvGrpSpPr>
          <p:grpSpPr>
            <a:xfrm>
              <a:off x="3820100" y="3023072"/>
              <a:ext cx="1303926" cy="491139"/>
              <a:chOff x="3820100" y="3023072"/>
              <a:chExt cx="1303926" cy="491139"/>
            </a:xfrm>
          </p:grpSpPr>
          <p:sp>
            <p:nvSpPr>
              <p:cNvPr id="7224" name="Google Shape;7224;p63"/>
              <p:cNvSpPr/>
              <p:nvPr/>
            </p:nvSpPr>
            <p:spPr>
              <a:xfrm>
                <a:off x="3820100" y="3023072"/>
                <a:ext cx="505424" cy="491139"/>
              </a:xfrm>
              <a:custGeom>
                <a:avLst/>
                <a:gdLst/>
                <a:ahLst/>
                <a:cxnLst/>
                <a:rect l="l" t="t" r="r" b="b"/>
                <a:pathLst>
                  <a:path w="45218" h="43940" extrusionOk="0">
                    <a:moveTo>
                      <a:pt x="0" y="0"/>
                    </a:moveTo>
                    <a:cubicBezTo>
                      <a:pt x="0" y="24200"/>
                      <a:pt x="19796" y="43939"/>
                      <a:pt x="44111" y="43939"/>
                    </a:cubicBezTo>
                    <a:lnTo>
                      <a:pt x="45218" y="43939"/>
                    </a:lnTo>
                    <a:lnTo>
                      <a:pt x="45218" y="34795"/>
                    </a:lnTo>
                    <a:lnTo>
                      <a:pt x="44111" y="34795"/>
                    </a:lnTo>
                    <a:cubicBezTo>
                      <a:pt x="24972" y="34795"/>
                      <a:pt x="9345" y="19439"/>
                      <a:pt x="9103" y="450"/>
                    </a:cubicBezTo>
                    <a:cubicBezTo>
                      <a:pt x="9103" y="301"/>
                      <a:pt x="9100" y="150"/>
                      <a:pt x="9100"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225" name="Google Shape;7225;p63"/>
              <p:cNvSpPr/>
              <p:nvPr/>
            </p:nvSpPr>
            <p:spPr>
              <a:xfrm>
                <a:off x="4323828" y="3411976"/>
                <a:ext cx="800197" cy="102229"/>
              </a:xfrm>
              <a:custGeom>
                <a:avLst/>
                <a:gdLst/>
                <a:ahLst/>
                <a:cxnLst/>
                <a:rect l="l" t="t" r="r" b="b"/>
                <a:pathLst>
                  <a:path w="71590" h="9146" extrusionOk="0">
                    <a:moveTo>
                      <a:pt x="1" y="1"/>
                    </a:moveTo>
                    <a:lnTo>
                      <a:pt x="1" y="9145"/>
                    </a:lnTo>
                    <a:lnTo>
                      <a:pt x="71589" y="9145"/>
                    </a:lnTo>
                    <a:lnTo>
                      <a:pt x="71589" y="1"/>
                    </a:ln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226" name="Google Shape;7226;p63"/>
            <p:cNvGrpSpPr/>
            <p:nvPr/>
          </p:nvGrpSpPr>
          <p:grpSpPr>
            <a:xfrm>
              <a:off x="4132439" y="3023645"/>
              <a:ext cx="393633" cy="177096"/>
              <a:chOff x="4132439" y="3023645"/>
              <a:chExt cx="393633" cy="177096"/>
            </a:xfrm>
          </p:grpSpPr>
          <p:sp>
            <p:nvSpPr>
              <p:cNvPr id="7227" name="Google Shape;7227;p63"/>
              <p:cNvSpPr/>
              <p:nvPr/>
            </p:nvSpPr>
            <p:spPr>
              <a:xfrm>
                <a:off x="4132439" y="3023645"/>
                <a:ext cx="190085" cy="177096"/>
              </a:xfrm>
              <a:custGeom>
                <a:avLst/>
                <a:gdLst/>
                <a:ahLst/>
                <a:cxnLst/>
                <a:rect l="l" t="t" r="r" b="b"/>
                <a:pathLst>
                  <a:path w="17006" h="15844" extrusionOk="0">
                    <a:moveTo>
                      <a:pt x="0" y="1"/>
                    </a:moveTo>
                    <a:cubicBezTo>
                      <a:pt x="0" y="5035"/>
                      <a:pt x="2405" y="9521"/>
                      <a:pt x="6124" y="12423"/>
                    </a:cubicBezTo>
                    <a:cubicBezTo>
                      <a:pt x="8932" y="14639"/>
                      <a:pt x="12404" y="15844"/>
                      <a:pt x="15981" y="15844"/>
                    </a:cubicBezTo>
                    <a:lnTo>
                      <a:pt x="17005" y="15844"/>
                    </a:lnTo>
                    <a:lnTo>
                      <a:pt x="17005" y="6962"/>
                    </a:lnTo>
                    <a:lnTo>
                      <a:pt x="15905" y="6962"/>
                    </a:lnTo>
                    <a:cubicBezTo>
                      <a:pt x="12043" y="6962"/>
                      <a:pt x="8822" y="3862"/>
                      <a:pt x="8822"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228" name="Google Shape;7228;p63"/>
              <p:cNvSpPr/>
              <p:nvPr/>
            </p:nvSpPr>
            <p:spPr>
              <a:xfrm>
                <a:off x="4318649" y="3101461"/>
                <a:ext cx="207423" cy="99267"/>
              </a:xfrm>
              <a:custGeom>
                <a:avLst/>
                <a:gdLst/>
                <a:ahLst/>
                <a:cxnLst/>
                <a:rect l="l" t="t" r="r" b="b"/>
                <a:pathLst>
                  <a:path w="18211" h="8881" extrusionOk="0">
                    <a:moveTo>
                      <a:pt x="0" y="0"/>
                    </a:moveTo>
                    <a:lnTo>
                      <a:pt x="0" y="8880"/>
                    </a:lnTo>
                    <a:lnTo>
                      <a:pt x="18210" y="8880"/>
                    </a:lnTo>
                    <a:lnTo>
                      <a:pt x="18210" y="0"/>
                    </a:ln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229" name="Google Shape;7229;p63"/>
            <p:cNvGrpSpPr/>
            <p:nvPr/>
          </p:nvGrpSpPr>
          <p:grpSpPr>
            <a:xfrm>
              <a:off x="3921811" y="3023049"/>
              <a:ext cx="1002397" cy="388943"/>
              <a:chOff x="3921811" y="3023049"/>
              <a:chExt cx="1002397" cy="388943"/>
            </a:xfrm>
          </p:grpSpPr>
          <p:sp>
            <p:nvSpPr>
              <p:cNvPr id="7230" name="Google Shape;7230;p63"/>
              <p:cNvSpPr/>
              <p:nvPr/>
            </p:nvSpPr>
            <p:spPr>
              <a:xfrm>
                <a:off x="3921811" y="3023049"/>
                <a:ext cx="403709" cy="388943"/>
              </a:xfrm>
              <a:custGeom>
                <a:avLst/>
                <a:gdLst/>
                <a:ahLst/>
                <a:cxnLst/>
                <a:rect l="l" t="t" r="r" b="b"/>
                <a:pathLst>
                  <a:path w="36118" h="34797" extrusionOk="0">
                    <a:moveTo>
                      <a:pt x="0" y="1"/>
                    </a:moveTo>
                    <a:cubicBezTo>
                      <a:pt x="0" y="152"/>
                      <a:pt x="3" y="301"/>
                      <a:pt x="3" y="452"/>
                    </a:cubicBezTo>
                    <a:cubicBezTo>
                      <a:pt x="245" y="19441"/>
                      <a:pt x="15879" y="34797"/>
                      <a:pt x="35018" y="34797"/>
                    </a:cubicBezTo>
                    <a:lnTo>
                      <a:pt x="36118" y="34797"/>
                    </a:lnTo>
                    <a:lnTo>
                      <a:pt x="36118" y="25652"/>
                    </a:lnTo>
                    <a:lnTo>
                      <a:pt x="34843" y="25652"/>
                    </a:lnTo>
                    <a:lnTo>
                      <a:pt x="34798" y="25632"/>
                    </a:lnTo>
                    <a:cubicBezTo>
                      <a:pt x="20649" y="25575"/>
                      <a:pt x="9181" y="14193"/>
                      <a:pt x="9115" y="123"/>
                    </a:cubicBezTo>
                    <a:cubicBezTo>
                      <a:pt x="9115" y="81"/>
                      <a:pt x="9108" y="42"/>
                      <a:pt x="9108"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231" name="Google Shape;7231;p63"/>
              <p:cNvSpPr/>
              <p:nvPr/>
            </p:nvSpPr>
            <p:spPr>
              <a:xfrm>
                <a:off x="4322109" y="3309770"/>
                <a:ext cx="602098" cy="102218"/>
              </a:xfrm>
              <a:custGeom>
                <a:avLst/>
                <a:gdLst/>
                <a:ahLst/>
                <a:cxnLst/>
                <a:rect l="l" t="t" r="r" b="b"/>
                <a:pathLst>
                  <a:path w="53867" h="9145" extrusionOk="0">
                    <a:moveTo>
                      <a:pt x="1" y="0"/>
                    </a:moveTo>
                    <a:lnTo>
                      <a:pt x="1" y="9145"/>
                    </a:lnTo>
                    <a:lnTo>
                      <a:pt x="53867" y="9145"/>
                    </a:lnTo>
                    <a:lnTo>
                      <a:pt x="53867" y="0"/>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232" name="Google Shape;7232;p63"/>
            <p:cNvGrpSpPr/>
            <p:nvPr/>
          </p:nvGrpSpPr>
          <p:grpSpPr>
            <a:xfrm>
              <a:off x="4023645" y="3023049"/>
              <a:ext cx="683032" cy="286722"/>
              <a:chOff x="4023645" y="3023049"/>
              <a:chExt cx="683032" cy="286722"/>
            </a:xfrm>
          </p:grpSpPr>
          <p:sp>
            <p:nvSpPr>
              <p:cNvPr id="7233" name="Google Shape;7233;p63"/>
              <p:cNvSpPr/>
              <p:nvPr/>
            </p:nvSpPr>
            <p:spPr>
              <a:xfrm>
                <a:off x="4023645" y="3023049"/>
                <a:ext cx="300664" cy="286524"/>
              </a:xfrm>
              <a:custGeom>
                <a:avLst/>
                <a:gdLst/>
                <a:ahLst/>
                <a:cxnLst/>
                <a:rect l="l" t="t" r="r" b="b"/>
                <a:pathLst>
                  <a:path w="26899" h="25634" extrusionOk="0">
                    <a:moveTo>
                      <a:pt x="1" y="1"/>
                    </a:moveTo>
                    <a:cubicBezTo>
                      <a:pt x="1" y="42"/>
                      <a:pt x="4" y="81"/>
                      <a:pt x="4" y="121"/>
                    </a:cubicBezTo>
                    <a:cubicBezTo>
                      <a:pt x="70" y="14193"/>
                      <a:pt x="11538" y="25575"/>
                      <a:pt x="25687" y="25630"/>
                    </a:cubicBezTo>
                    <a:cubicBezTo>
                      <a:pt x="25723" y="25630"/>
                      <a:pt x="25757" y="25634"/>
                      <a:pt x="25792" y="25634"/>
                    </a:cubicBezTo>
                    <a:lnTo>
                      <a:pt x="26899" y="25634"/>
                    </a:lnTo>
                    <a:lnTo>
                      <a:pt x="26899" y="15842"/>
                    </a:lnTo>
                    <a:lnTo>
                      <a:pt x="25768" y="15842"/>
                    </a:lnTo>
                    <a:cubicBezTo>
                      <a:pt x="22191" y="15842"/>
                      <a:pt x="18719" y="14637"/>
                      <a:pt x="15911" y="12423"/>
                    </a:cubicBezTo>
                    <a:cubicBezTo>
                      <a:pt x="12192" y="9521"/>
                      <a:pt x="9787" y="5035"/>
                      <a:pt x="978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34" name="Google Shape;7234;p63"/>
              <p:cNvSpPr/>
              <p:nvPr/>
            </p:nvSpPr>
            <p:spPr>
              <a:xfrm>
                <a:off x="4314850" y="3200125"/>
                <a:ext cx="391827" cy="109646"/>
              </a:xfrm>
              <a:custGeom>
                <a:avLst/>
                <a:gdLst/>
                <a:ahLst/>
                <a:cxnLst/>
                <a:rect l="l" t="t" r="r" b="b"/>
                <a:pathLst>
                  <a:path w="35055" h="9792" extrusionOk="0">
                    <a:moveTo>
                      <a:pt x="1" y="0"/>
                    </a:moveTo>
                    <a:lnTo>
                      <a:pt x="1" y="88"/>
                    </a:lnTo>
                    <a:lnTo>
                      <a:pt x="1" y="9792"/>
                    </a:lnTo>
                    <a:lnTo>
                      <a:pt x="35054" y="9792"/>
                    </a:lnTo>
                    <a:lnTo>
                      <a:pt x="35054" y="0"/>
                    </a:lnTo>
                    <a:close/>
                  </a:path>
                </a:pathLst>
              </a:custGeom>
              <a:solidFill>
                <a:srgbClr val="CFD9E0"/>
              </a:solidFill>
              <a:ln>
                <a:noFill/>
              </a:ln>
            </p:spPr>
            <p:txBody>
              <a:bodyPr spcFirstLastPara="1" wrap="square" lIns="91425" tIns="91425" rIns="91425" bIns="91425" anchor="ctr" anchorCtr="0">
                <a:noAutofit/>
              </a:bodyPr>
              <a:lstStyle/>
              <a:p>
                <a:endParaRPr/>
              </a:p>
            </p:txBody>
          </p:sp>
        </p:grpSp>
      </p:grpSp>
      <p:grpSp>
        <p:nvGrpSpPr>
          <p:cNvPr id="7235" name="Google Shape;7235;p63"/>
          <p:cNvGrpSpPr/>
          <p:nvPr/>
        </p:nvGrpSpPr>
        <p:grpSpPr>
          <a:xfrm>
            <a:off x="1541246" y="1854257"/>
            <a:ext cx="713522" cy="688025"/>
            <a:chOff x="1706078" y="2092648"/>
            <a:chExt cx="660913" cy="637296"/>
          </a:xfrm>
        </p:grpSpPr>
        <p:sp>
          <p:nvSpPr>
            <p:cNvPr id="7236" name="Google Shape;7236;p63"/>
            <p:cNvSpPr/>
            <p:nvPr/>
          </p:nvSpPr>
          <p:spPr>
            <a:xfrm>
              <a:off x="1745332" y="2158066"/>
              <a:ext cx="571867" cy="571878"/>
            </a:xfrm>
            <a:custGeom>
              <a:avLst/>
              <a:gdLst/>
              <a:ahLst/>
              <a:cxnLst/>
              <a:rect l="l" t="t" r="r" b="b"/>
              <a:pathLst>
                <a:path w="107747" h="107749" extrusionOk="0">
                  <a:moveTo>
                    <a:pt x="53874" y="11565"/>
                  </a:moveTo>
                  <a:cubicBezTo>
                    <a:pt x="77238" y="11565"/>
                    <a:pt x="96182" y="30509"/>
                    <a:pt x="96182" y="53873"/>
                  </a:cubicBezTo>
                  <a:cubicBezTo>
                    <a:pt x="96182" y="77240"/>
                    <a:pt x="77240" y="96182"/>
                    <a:pt x="53874" y="96182"/>
                  </a:cubicBezTo>
                  <a:cubicBezTo>
                    <a:pt x="30507" y="96182"/>
                    <a:pt x="11565" y="77240"/>
                    <a:pt x="11565" y="53873"/>
                  </a:cubicBezTo>
                  <a:cubicBezTo>
                    <a:pt x="11565" y="30509"/>
                    <a:pt x="30507" y="11565"/>
                    <a:pt x="53874" y="11565"/>
                  </a:cubicBezTo>
                  <a:close/>
                  <a:moveTo>
                    <a:pt x="53874" y="1"/>
                  </a:moveTo>
                  <a:cubicBezTo>
                    <a:pt x="24120" y="1"/>
                    <a:pt x="1" y="24120"/>
                    <a:pt x="1" y="53873"/>
                  </a:cubicBezTo>
                  <a:cubicBezTo>
                    <a:pt x="1" y="83626"/>
                    <a:pt x="24120" y="107748"/>
                    <a:pt x="53874" y="107748"/>
                  </a:cubicBezTo>
                  <a:cubicBezTo>
                    <a:pt x="83625" y="107748"/>
                    <a:pt x="107746" y="83626"/>
                    <a:pt x="107746" y="53873"/>
                  </a:cubicBezTo>
                  <a:cubicBezTo>
                    <a:pt x="107746" y="24120"/>
                    <a:pt x="83627" y="1"/>
                    <a:pt x="53874"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nvGrpSpPr>
            <p:cNvPr id="7237" name="Google Shape;7237;p63"/>
            <p:cNvGrpSpPr/>
            <p:nvPr/>
          </p:nvGrpSpPr>
          <p:grpSpPr>
            <a:xfrm>
              <a:off x="1706078" y="2092648"/>
              <a:ext cx="660913" cy="575241"/>
              <a:chOff x="1706078" y="2092648"/>
              <a:chExt cx="660913" cy="575241"/>
            </a:xfrm>
          </p:grpSpPr>
          <p:sp>
            <p:nvSpPr>
              <p:cNvPr id="7238" name="Google Shape;7238;p63"/>
              <p:cNvSpPr/>
              <p:nvPr/>
            </p:nvSpPr>
            <p:spPr>
              <a:xfrm>
                <a:off x="1938891" y="2092648"/>
                <a:ext cx="192041" cy="353676"/>
              </a:xfrm>
              <a:custGeom>
                <a:avLst/>
                <a:gdLst/>
                <a:ahLst/>
                <a:cxnLst/>
                <a:rect l="l" t="t" r="r" b="b"/>
                <a:pathLst>
                  <a:path w="36183" h="66637" extrusionOk="0">
                    <a:moveTo>
                      <a:pt x="18094" y="1"/>
                    </a:moveTo>
                    <a:cubicBezTo>
                      <a:pt x="8801" y="1"/>
                      <a:pt x="1202" y="7552"/>
                      <a:pt x="1202" y="16877"/>
                    </a:cubicBezTo>
                    <a:cubicBezTo>
                      <a:pt x="1202" y="23723"/>
                      <a:pt x="5288" y="29491"/>
                      <a:pt x="11057" y="32260"/>
                    </a:cubicBezTo>
                    <a:cubicBezTo>
                      <a:pt x="13944" y="33580"/>
                      <a:pt x="15864" y="36464"/>
                      <a:pt x="15864" y="39714"/>
                    </a:cubicBezTo>
                    <a:cubicBezTo>
                      <a:pt x="15864" y="42954"/>
                      <a:pt x="13829" y="45963"/>
                      <a:pt x="10817" y="47040"/>
                    </a:cubicBezTo>
                    <a:cubicBezTo>
                      <a:pt x="6250" y="48723"/>
                      <a:pt x="2404" y="51972"/>
                      <a:pt x="1" y="56176"/>
                    </a:cubicBezTo>
                    <a:lnTo>
                      <a:pt x="18155" y="66637"/>
                    </a:lnTo>
                    <a:lnTo>
                      <a:pt x="36182" y="56176"/>
                    </a:lnTo>
                    <a:cubicBezTo>
                      <a:pt x="33779" y="51975"/>
                      <a:pt x="29930" y="48725"/>
                      <a:pt x="25479" y="47040"/>
                    </a:cubicBezTo>
                    <a:cubicBezTo>
                      <a:pt x="22352" y="45966"/>
                      <a:pt x="20316" y="42957"/>
                      <a:pt x="20316" y="39714"/>
                    </a:cubicBezTo>
                    <a:lnTo>
                      <a:pt x="20316" y="39474"/>
                    </a:lnTo>
                    <a:cubicBezTo>
                      <a:pt x="20316" y="36349"/>
                      <a:pt x="22239" y="33578"/>
                      <a:pt x="24998" y="32260"/>
                    </a:cubicBezTo>
                    <a:cubicBezTo>
                      <a:pt x="31250" y="29491"/>
                      <a:pt x="35461" y="22999"/>
                      <a:pt x="34980" y="15676"/>
                    </a:cubicBezTo>
                    <a:cubicBezTo>
                      <a:pt x="34375" y="7376"/>
                      <a:pt x="27644" y="646"/>
                      <a:pt x="19357" y="47"/>
                    </a:cubicBezTo>
                    <a:cubicBezTo>
                      <a:pt x="18933" y="18"/>
                      <a:pt x="18513" y="1"/>
                      <a:pt x="18094" y="1"/>
                    </a:cubicBez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7239" name="Google Shape;7239;p63"/>
              <p:cNvSpPr/>
              <p:nvPr/>
            </p:nvSpPr>
            <p:spPr>
              <a:xfrm>
                <a:off x="1706078" y="2390779"/>
                <a:ext cx="329208" cy="277004"/>
              </a:xfrm>
              <a:custGeom>
                <a:avLst/>
                <a:gdLst/>
                <a:ahLst/>
                <a:cxnLst/>
                <a:rect l="l" t="t" r="r" b="b"/>
                <a:pathLst>
                  <a:path w="62027" h="52191" extrusionOk="0">
                    <a:moveTo>
                      <a:pt x="43872" y="1"/>
                    </a:moveTo>
                    <a:cubicBezTo>
                      <a:pt x="41468" y="4212"/>
                      <a:pt x="40629" y="9019"/>
                      <a:pt x="41353" y="13829"/>
                    </a:cubicBezTo>
                    <a:cubicBezTo>
                      <a:pt x="41946" y="17069"/>
                      <a:pt x="40389" y="20321"/>
                      <a:pt x="37504" y="21878"/>
                    </a:cubicBezTo>
                    <a:lnTo>
                      <a:pt x="37379" y="22004"/>
                    </a:lnTo>
                    <a:cubicBezTo>
                      <a:pt x="36131" y="22712"/>
                      <a:pt x="34723" y="23085"/>
                      <a:pt x="33288" y="23090"/>
                    </a:cubicBezTo>
                    <a:cubicBezTo>
                      <a:pt x="31652" y="23095"/>
                      <a:pt x="30056" y="22587"/>
                      <a:pt x="28724" y="21638"/>
                    </a:cubicBezTo>
                    <a:cubicBezTo>
                      <a:pt x="25815" y="19553"/>
                      <a:pt x="22344" y="18435"/>
                      <a:pt x="18815" y="18435"/>
                    </a:cubicBezTo>
                    <a:cubicBezTo>
                      <a:pt x="15632" y="18435"/>
                      <a:pt x="12399" y="19345"/>
                      <a:pt x="9490" y="21282"/>
                    </a:cubicBezTo>
                    <a:cubicBezTo>
                      <a:pt x="2520" y="25965"/>
                      <a:pt x="1" y="35101"/>
                      <a:pt x="3721" y="42677"/>
                    </a:cubicBezTo>
                    <a:cubicBezTo>
                      <a:pt x="6677" y="48755"/>
                      <a:pt x="12664" y="52191"/>
                      <a:pt x="18840" y="52191"/>
                    </a:cubicBezTo>
                    <a:cubicBezTo>
                      <a:pt x="21707" y="52191"/>
                      <a:pt x="24613" y="51450"/>
                      <a:pt x="27282" y="49890"/>
                    </a:cubicBezTo>
                    <a:cubicBezTo>
                      <a:pt x="33291" y="46525"/>
                      <a:pt x="36303" y="40151"/>
                      <a:pt x="35694" y="33659"/>
                    </a:cubicBezTo>
                    <a:cubicBezTo>
                      <a:pt x="35456" y="30534"/>
                      <a:pt x="37024" y="27407"/>
                      <a:pt x="39783" y="25852"/>
                    </a:cubicBezTo>
                    <a:cubicBezTo>
                      <a:pt x="41044" y="25114"/>
                      <a:pt x="42424" y="24748"/>
                      <a:pt x="43786" y="24748"/>
                    </a:cubicBezTo>
                    <a:cubicBezTo>
                      <a:pt x="45537" y="24748"/>
                      <a:pt x="47261" y="25356"/>
                      <a:pt x="48676" y="26573"/>
                    </a:cubicBezTo>
                    <a:cubicBezTo>
                      <a:pt x="52525" y="29572"/>
                      <a:pt x="57216" y="31255"/>
                      <a:pt x="62026" y="31255"/>
                    </a:cubicBezTo>
                    <a:lnTo>
                      <a:pt x="62026" y="1046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7240" name="Google Shape;7240;p63"/>
              <p:cNvSpPr/>
              <p:nvPr/>
            </p:nvSpPr>
            <p:spPr>
              <a:xfrm>
                <a:off x="2035235" y="2390779"/>
                <a:ext cx="331756" cy="277110"/>
              </a:xfrm>
              <a:custGeom>
                <a:avLst/>
                <a:gdLst/>
                <a:ahLst/>
                <a:cxnLst/>
                <a:rect l="l" t="t" r="r" b="b"/>
                <a:pathLst>
                  <a:path w="62507" h="52211" extrusionOk="0">
                    <a:moveTo>
                      <a:pt x="18030" y="1"/>
                    </a:moveTo>
                    <a:lnTo>
                      <a:pt x="0" y="10461"/>
                    </a:lnTo>
                    <a:lnTo>
                      <a:pt x="0" y="31253"/>
                    </a:lnTo>
                    <a:cubicBezTo>
                      <a:pt x="4807" y="31253"/>
                      <a:pt x="9489" y="29570"/>
                      <a:pt x="13222" y="26570"/>
                    </a:cubicBezTo>
                    <a:cubicBezTo>
                      <a:pt x="15722" y="24434"/>
                      <a:pt x="19307" y="24145"/>
                      <a:pt x="22118" y="25849"/>
                    </a:cubicBezTo>
                    <a:lnTo>
                      <a:pt x="22359" y="25965"/>
                    </a:lnTo>
                    <a:cubicBezTo>
                      <a:pt x="25003" y="27532"/>
                      <a:pt x="26560" y="30534"/>
                      <a:pt x="26204" y="33659"/>
                    </a:cubicBezTo>
                    <a:cubicBezTo>
                      <a:pt x="25599" y="40389"/>
                      <a:pt x="28964" y="47244"/>
                      <a:pt x="35578" y="50486"/>
                    </a:cubicBezTo>
                    <a:cubicBezTo>
                      <a:pt x="37877" y="51619"/>
                      <a:pt x="40405" y="52210"/>
                      <a:pt x="42968" y="52208"/>
                    </a:cubicBezTo>
                    <a:cubicBezTo>
                      <a:pt x="48435" y="52208"/>
                      <a:pt x="53755" y="49544"/>
                      <a:pt x="56978" y="44840"/>
                    </a:cubicBezTo>
                    <a:cubicBezTo>
                      <a:pt x="62506" y="36540"/>
                      <a:pt x="59862" y="25484"/>
                      <a:pt x="51447" y="20674"/>
                    </a:cubicBezTo>
                    <a:cubicBezTo>
                      <a:pt x="48774" y="19149"/>
                      <a:pt x="45855" y="18413"/>
                      <a:pt x="42983" y="18413"/>
                    </a:cubicBezTo>
                    <a:cubicBezTo>
                      <a:pt x="39520" y="18413"/>
                      <a:pt x="36121" y="19482"/>
                      <a:pt x="33290" y="21523"/>
                    </a:cubicBezTo>
                    <a:cubicBezTo>
                      <a:pt x="30671" y="23429"/>
                      <a:pt x="27161" y="23571"/>
                      <a:pt x="24397" y="21878"/>
                    </a:cubicBezTo>
                    <a:cubicBezTo>
                      <a:pt x="21510" y="20321"/>
                      <a:pt x="19955" y="17069"/>
                      <a:pt x="20549" y="13829"/>
                    </a:cubicBezTo>
                    <a:cubicBezTo>
                      <a:pt x="21272" y="9019"/>
                      <a:pt x="20433" y="4212"/>
                      <a:pt x="18030" y="1"/>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grpSp>
        <p:nvGrpSpPr>
          <p:cNvPr id="7241" name="Google Shape;7241;p63"/>
          <p:cNvGrpSpPr/>
          <p:nvPr/>
        </p:nvGrpSpPr>
        <p:grpSpPr>
          <a:xfrm>
            <a:off x="6303105" y="971806"/>
            <a:ext cx="1317459" cy="684168"/>
            <a:chOff x="238125" y="999450"/>
            <a:chExt cx="7140700" cy="3708225"/>
          </a:xfrm>
        </p:grpSpPr>
        <p:sp>
          <p:nvSpPr>
            <p:cNvPr id="7242" name="Google Shape;7242;p63"/>
            <p:cNvSpPr/>
            <p:nvPr/>
          </p:nvSpPr>
          <p:spPr>
            <a:xfrm>
              <a:off x="2171975" y="3872925"/>
              <a:ext cx="7900" cy="25"/>
            </a:xfrm>
            <a:custGeom>
              <a:avLst/>
              <a:gdLst/>
              <a:ahLst/>
              <a:cxnLst/>
              <a:rect l="l" t="t" r="r" b="b"/>
              <a:pathLst>
                <a:path w="316" h="1" extrusionOk="0">
                  <a:moveTo>
                    <a:pt x="316" y="0"/>
                  </a:moveTo>
                  <a:lnTo>
                    <a:pt x="1"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243" name="Google Shape;7243;p63"/>
            <p:cNvSpPr/>
            <p:nvPr/>
          </p:nvSpPr>
          <p:spPr>
            <a:xfrm>
              <a:off x="2180300" y="999450"/>
              <a:ext cx="3256350" cy="3708225"/>
            </a:xfrm>
            <a:custGeom>
              <a:avLst/>
              <a:gdLst/>
              <a:ahLst/>
              <a:cxnLst/>
              <a:rect l="l" t="t" r="r" b="b"/>
              <a:pathLst>
                <a:path w="130254" h="148329" extrusionOk="0">
                  <a:moveTo>
                    <a:pt x="130254" y="0"/>
                  </a:moveTo>
                  <a:cubicBezTo>
                    <a:pt x="90641" y="0"/>
                    <a:pt x="69506" y="34788"/>
                    <a:pt x="50871" y="65485"/>
                  </a:cubicBezTo>
                  <a:cubicBezTo>
                    <a:pt x="32725" y="95360"/>
                    <a:pt x="19404" y="114939"/>
                    <a:pt x="0" y="114939"/>
                  </a:cubicBezTo>
                  <a:cubicBezTo>
                    <a:pt x="9213" y="114939"/>
                    <a:pt x="16695" y="122421"/>
                    <a:pt x="16695" y="131634"/>
                  </a:cubicBezTo>
                  <a:cubicBezTo>
                    <a:pt x="16695" y="140846"/>
                    <a:pt x="9213" y="148328"/>
                    <a:pt x="0" y="148328"/>
                  </a:cubicBezTo>
                  <a:cubicBezTo>
                    <a:pt x="39630" y="148328"/>
                    <a:pt x="60765" y="113541"/>
                    <a:pt x="79400" y="82844"/>
                  </a:cubicBezTo>
                  <a:cubicBezTo>
                    <a:pt x="97528" y="52951"/>
                    <a:pt x="110867" y="33372"/>
                    <a:pt x="130254" y="33372"/>
                  </a:cubicBezTo>
                  <a:cubicBezTo>
                    <a:pt x="121041" y="33075"/>
                    <a:pt x="113804" y="25383"/>
                    <a:pt x="114083" y="16170"/>
                  </a:cubicBezTo>
                  <a:cubicBezTo>
                    <a:pt x="114346" y="7360"/>
                    <a:pt x="121425" y="280"/>
                    <a:pt x="130254"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244" name="Google Shape;7244;p63"/>
            <p:cNvSpPr/>
            <p:nvPr/>
          </p:nvSpPr>
          <p:spPr>
            <a:xfrm>
              <a:off x="238125" y="2853750"/>
              <a:ext cx="2358675" cy="1853475"/>
            </a:xfrm>
            <a:custGeom>
              <a:avLst/>
              <a:gdLst/>
              <a:ahLst/>
              <a:cxnLst/>
              <a:rect l="l" t="t" r="r" b="b"/>
              <a:pathLst>
                <a:path w="94347" h="74139" extrusionOk="0">
                  <a:moveTo>
                    <a:pt x="33354" y="1"/>
                  </a:moveTo>
                  <a:cubicBezTo>
                    <a:pt x="33354" y="9196"/>
                    <a:pt x="25872" y="16661"/>
                    <a:pt x="16642" y="16661"/>
                  </a:cubicBezTo>
                  <a:cubicBezTo>
                    <a:pt x="7482" y="16661"/>
                    <a:pt x="0" y="9196"/>
                    <a:pt x="0" y="1"/>
                  </a:cubicBezTo>
                  <a:lnTo>
                    <a:pt x="0" y="1"/>
                  </a:lnTo>
                  <a:cubicBezTo>
                    <a:pt x="0" y="40872"/>
                    <a:pt x="34858" y="74139"/>
                    <a:pt x="77670" y="74139"/>
                  </a:cubicBezTo>
                  <a:cubicBezTo>
                    <a:pt x="86882" y="74139"/>
                    <a:pt x="94347" y="66657"/>
                    <a:pt x="94347" y="57444"/>
                  </a:cubicBezTo>
                  <a:cubicBezTo>
                    <a:pt x="94347" y="48214"/>
                    <a:pt x="86882" y="40767"/>
                    <a:pt x="77670" y="40767"/>
                  </a:cubicBezTo>
                  <a:lnTo>
                    <a:pt x="77355" y="40767"/>
                  </a:lnTo>
                  <a:cubicBezTo>
                    <a:pt x="53073" y="40610"/>
                    <a:pt x="33354" y="22394"/>
                    <a:pt x="33354"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245" name="Google Shape;7245;p63"/>
            <p:cNvSpPr/>
            <p:nvPr/>
          </p:nvSpPr>
          <p:spPr>
            <a:xfrm>
              <a:off x="238125" y="999450"/>
              <a:ext cx="1942200" cy="2270400"/>
            </a:xfrm>
            <a:custGeom>
              <a:avLst/>
              <a:gdLst/>
              <a:ahLst/>
              <a:cxnLst/>
              <a:rect l="l" t="t" r="r" b="b"/>
              <a:pathLst>
                <a:path w="77688" h="90816" extrusionOk="0">
                  <a:moveTo>
                    <a:pt x="77687" y="0"/>
                  </a:moveTo>
                  <a:cubicBezTo>
                    <a:pt x="34858" y="0"/>
                    <a:pt x="0" y="33249"/>
                    <a:pt x="0" y="74138"/>
                  </a:cubicBezTo>
                  <a:cubicBezTo>
                    <a:pt x="0" y="83368"/>
                    <a:pt x="7482" y="90815"/>
                    <a:pt x="16695" y="90815"/>
                  </a:cubicBezTo>
                  <a:cubicBezTo>
                    <a:pt x="25925" y="90815"/>
                    <a:pt x="33372" y="83351"/>
                    <a:pt x="33389" y="74138"/>
                  </a:cubicBezTo>
                  <a:lnTo>
                    <a:pt x="33389" y="74120"/>
                  </a:lnTo>
                  <a:cubicBezTo>
                    <a:pt x="33389" y="51654"/>
                    <a:pt x="53222" y="33378"/>
                    <a:pt x="77639" y="33354"/>
                  </a:cubicBezTo>
                  <a:lnTo>
                    <a:pt x="77639" y="33354"/>
                  </a:lnTo>
                  <a:cubicBezTo>
                    <a:pt x="77644" y="33354"/>
                    <a:pt x="77650" y="33354"/>
                    <a:pt x="77655" y="33354"/>
                  </a:cubicBezTo>
                  <a:cubicBezTo>
                    <a:pt x="77666" y="33354"/>
                    <a:pt x="77676" y="33354"/>
                    <a:pt x="77687" y="33354"/>
                  </a:cubicBezTo>
                  <a:cubicBezTo>
                    <a:pt x="77671" y="33354"/>
                    <a:pt x="77655" y="33354"/>
                    <a:pt x="77639" y="33354"/>
                  </a:cubicBezTo>
                  <a:lnTo>
                    <a:pt x="77639" y="33354"/>
                  </a:lnTo>
                  <a:cubicBezTo>
                    <a:pt x="68431" y="33346"/>
                    <a:pt x="60992" y="25874"/>
                    <a:pt x="60992" y="16695"/>
                  </a:cubicBezTo>
                  <a:cubicBezTo>
                    <a:pt x="60992" y="7482"/>
                    <a:pt x="68457" y="0"/>
                    <a:pt x="77687"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246" name="Google Shape;7246;p63"/>
            <p:cNvSpPr/>
            <p:nvPr/>
          </p:nvSpPr>
          <p:spPr>
            <a:xfrm>
              <a:off x="3808250" y="2852875"/>
              <a:ext cx="25" cy="25"/>
            </a:xfrm>
            <a:custGeom>
              <a:avLst/>
              <a:gdLst/>
              <a:ahLst/>
              <a:cxnLst/>
              <a:rect l="l" t="t" r="r" b="b"/>
              <a:pathLst>
                <a:path w="1" h="1" extrusionOk="0">
                  <a:moveTo>
                    <a:pt x="0" y="1"/>
                  </a:moveTo>
                  <a:close/>
                </a:path>
              </a:pathLst>
            </a:custGeom>
            <a:solidFill>
              <a:srgbClr val="DB634B"/>
            </a:solidFill>
            <a:ln>
              <a:noFill/>
            </a:ln>
          </p:spPr>
          <p:txBody>
            <a:bodyPr spcFirstLastPara="1" wrap="square" lIns="91425" tIns="91425" rIns="91425" bIns="91425" anchor="ctr" anchorCtr="0">
              <a:noAutofit/>
            </a:bodyPr>
            <a:lstStyle/>
            <a:p>
              <a:endParaRPr/>
            </a:p>
          </p:txBody>
        </p:sp>
        <p:sp>
          <p:nvSpPr>
            <p:cNvPr id="7247" name="Google Shape;7247;p63"/>
            <p:cNvSpPr/>
            <p:nvPr/>
          </p:nvSpPr>
          <p:spPr>
            <a:xfrm>
              <a:off x="1762475" y="999450"/>
              <a:ext cx="2386250" cy="2044875"/>
            </a:xfrm>
            <a:custGeom>
              <a:avLst/>
              <a:gdLst/>
              <a:ahLst/>
              <a:cxnLst/>
              <a:rect l="l" t="t" r="r" b="b"/>
              <a:pathLst>
                <a:path w="95450" h="81795" extrusionOk="0">
                  <a:moveTo>
                    <a:pt x="16696" y="0"/>
                  </a:moveTo>
                  <a:cubicBezTo>
                    <a:pt x="7465" y="0"/>
                    <a:pt x="1" y="7482"/>
                    <a:pt x="1" y="16695"/>
                  </a:cubicBezTo>
                  <a:cubicBezTo>
                    <a:pt x="1" y="25925"/>
                    <a:pt x="7465" y="33389"/>
                    <a:pt x="16696" y="33389"/>
                  </a:cubicBezTo>
                  <a:cubicBezTo>
                    <a:pt x="36030" y="33389"/>
                    <a:pt x="49473" y="53038"/>
                    <a:pt x="66325" y="80781"/>
                  </a:cubicBezTo>
                  <a:cubicBezTo>
                    <a:pt x="66552" y="81130"/>
                    <a:pt x="66762" y="81463"/>
                    <a:pt x="67007" y="81795"/>
                  </a:cubicBezTo>
                  <a:cubicBezTo>
                    <a:pt x="63021" y="74086"/>
                    <a:pt x="65643" y="64471"/>
                    <a:pt x="73178" y="59891"/>
                  </a:cubicBezTo>
                  <a:cubicBezTo>
                    <a:pt x="75886" y="58251"/>
                    <a:pt x="78874" y="57469"/>
                    <a:pt x="81824" y="57469"/>
                  </a:cubicBezTo>
                  <a:cubicBezTo>
                    <a:pt x="87083" y="57469"/>
                    <a:pt x="92224" y="59953"/>
                    <a:pt x="95449" y="64488"/>
                  </a:cubicBezTo>
                  <a:cubicBezTo>
                    <a:pt x="95274" y="64139"/>
                    <a:pt x="95064" y="63789"/>
                    <a:pt x="94855" y="63439"/>
                  </a:cubicBezTo>
                  <a:cubicBezTo>
                    <a:pt x="77653" y="35190"/>
                    <a:pt x="56291" y="0"/>
                    <a:pt x="16696"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248" name="Google Shape;7248;p63"/>
            <p:cNvSpPr/>
            <p:nvPr/>
          </p:nvSpPr>
          <p:spPr>
            <a:xfrm>
              <a:off x="3338000" y="2435975"/>
              <a:ext cx="2101275" cy="2271250"/>
            </a:xfrm>
            <a:custGeom>
              <a:avLst/>
              <a:gdLst/>
              <a:ahLst/>
              <a:cxnLst/>
              <a:rect l="l" t="t" r="r" b="b"/>
              <a:pathLst>
                <a:path w="84051" h="90850" extrusionOk="0">
                  <a:moveTo>
                    <a:pt x="84011" y="57465"/>
                  </a:moveTo>
                  <a:cubicBezTo>
                    <a:pt x="83994" y="57465"/>
                    <a:pt x="83972" y="57469"/>
                    <a:pt x="83946" y="57478"/>
                  </a:cubicBezTo>
                  <a:lnTo>
                    <a:pt x="84050" y="57478"/>
                  </a:lnTo>
                  <a:cubicBezTo>
                    <a:pt x="84042" y="57469"/>
                    <a:pt x="84029" y="57465"/>
                    <a:pt x="84011" y="57465"/>
                  </a:cubicBezTo>
                  <a:close/>
                  <a:moveTo>
                    <a:pt x="18801" y="0"/>
                  </a:moveTo>
                  <a:cubicBezTo>
                    <a:pt x="15851" y="0"/>
                    <a:pt x="12864" y="784"/>
                    <a:pt x="10157" y="2430"/>
                  </a:cubicBezTo>
                  <a:cubicBezTo>
                    <a:pt x="2622" y="7027"/>
                    <a:pt x="0" y="16625"/>
                    <a:pt x="3986" y="24334"/>
                  </a:cubicBezTo>
                  <a:cubicBezTo>
                    <a:pt x="4161" y="24683"/>
                    <a:pt x="4370" y="25033"/>
                    <a:pt x="4563" y="25348"/>
                  </a:cubicBezTo>
                  <a:cubicBezTo>
                    <a:pt x="23198" y="56062"/>
                    <a:pt x="44333" y="90850"/>
                    <a:pt x="83963" y="90850"/>
                  </a:cubicBezTo>
                  <a:cubicBezTo>
                    <a:pt x="74750" y="90850"/>
                    <a:pt x="67268" y="83368"/>
                    <a:pt x="67268" y="74155"/>
                  </a:cubicBezTo>
                  <a:cubicBezTo>
                    <a:pt x="67268" y="64925"/>
                    <a:pt x="74750" y="57478"/>
                    <a:pt x="83946" y="57478"/>
                  </a:cubicBezTo>
                  <a:cubicBezTo>
                    <a:pt x="64541" y="57478"/>
                    <a:pt x="51220" y="37899"/>
                    <a:pt x="33075" y="8024"/>
                  </a:cubicBezTo>
                  <a:cubicBezTo>
                    <a:pt x="32865" y="7674"/>
                    <a:pt x="32638" y="7342"/>
                    <a:pt x="32428" y="7027"/>
                  </a:cubicBezTo>
                  <a:cubicBezTo>
                    <a:pt x="29202" y="2491"/>
                    <a:pt x="24061" y="0"/>
                    <a:pt x="18801"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249" name="Google Shape;7249;p63"/>
            <p:cNvSpPr/>
            <p:nvPr/>
          </p:nvSpPr>
          <p:spPr>
            <a:xfrm>
              <a:off x="5019250" y="2852875"/>
              <a:ext cx="2359150" cy="1854350"/>
            </a:xfrm>
            <a:custGeom>
              <a:avLst/>
              <a:gdLst/>
              <a:ahLst/>
              <a:cxnLst/>
              <a:rect l="l" t="t" r="r" b="b"/>
              <a:pathLst>
                <a:path w="94366" h="74174" extrusionOk="0">
                  <a:moveTo>
                    <a:pt x="94365" y="18"/>
                  </a:moveTo>
                  <a:cubicBezTo>
                    <a:pt x="94365" y="47"/>
                    <a:pt x="94365" y="76"/>
                    <a:pt x="94365" y="105"/>
                  </a:cubicBezTo>
                  <a:lnTo>
                    <a:pt x="94365" y="105"/>
                  </a:lnTo>
                  <a:cubicBezTo>
                    <a:pt x="94365" y="76"/>
                    <a:pt x="94365" y="47"/>
                    <a:pt x="94365" y="18"/>
                  </a:cubicBezTo>
                  <a:close/>
                  <a:moveTo>
                    <a:pt x="60993" y="1"/>
                  </a:moveTo>
                  <a:cubicBezTo>
                    <a:pt x="60993" y="22447"/>
                    <a:pt x="41187" y="40715"/>
                    <a:pt x="16800" y="40785"/>
                  </a:cubicBezTo>
                  <a:lnTo>
                    <a:pt x="16696" y="40785"/>
                  </a:lnTo>
                  <a:cubicBezTo>
                    <a:pt x="7465" y="40785"/>
                    <a:pt x="1" y="48249"/>
                    <a:pt x="1" y="57479"/>
                  </a:cubicBezTo>
                  <a:cubicBezTo>
                    <a:pt x="1" y="66692"/>
                    <a:pt x="7483" y="74174"/>
                    <a:pt x="16696" y="74174"/>
                  </a:cubicBezTo>
                  <a:cubicBezTo>
                    <a:pt x="59495" y="74174"/>
                    <a:pt x="94316" y="40954"/>
                    <a:pt x="94365" y="105"/>
                  </a:cubicBezTo>
                  <a:lnTo>
                    <a:pt x="94365" y="105"/>
                  </a:lnTo>
                  <a:cubicBezTo>
                    <a:pt x="94336" y="9278"/>
                    <a:pt x="86872" y="16696"/>
                    <a:pt x="77688" y="16696"/>
                  </a:cubicBezTo>
                  <a:cubicBezTo>
                    <a:pt x="68458" y="16696"/>
                    <a:pt x="60993" y="9231"/>
                    <a:pt x="6099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250" name="Google Shape;7250;p63"/>
            <p:cNvSpPr/>
            <p:nvPr/>
          </p:nvSpPr>
          <p:spPr>
            <a:xfrm>
              <a:off x="5025375" y="999450"/>
              <a:ext cx="2353450" cy="2270825"/>
            </a:xfrm>
            <a:custGeom>
              <a:avLst/>
              <a:gdLst/>
              <a:ahLst/>
              <a:cxnLst/>
              <a:rect l="l" t="t" r="r" b="b"/>
              <a:pathLst>
                <a:path w="94138" h="90833" extrusionOk="0">
                  <a:moveTo>
                    <a:pt x="16451" y="0"/>
                  </a:moveTo>
                  <a:cubicBezTo>
                    <a:pt x="7640" y="280"/>
                    <a:pt x="560" y="7360"/>
                    <a:pt x="280" y="16170"/>
                  </a:cubicBezTo>
                  <a:cubicBezTo>
                    <a:pt x="1" y="25400"/>
                    <a:pt x="7238" y="33092"/>
                    <a:pt x="16451" y="33372"/>
                  </a:cubicBezTo>
                  <a:lnTo>
                    <a:pt x="16520" y="33372"/>
                  </a:lnTo>
                  <a:cubicBezTo>
                    <a:pt x="40907" y="33389"/>
                    <a:pt x="60748" y="51675"/>
                    <a:pt x="60748" y="74138"/>
                  </a:cubicBezTo>
                  <a:cubicBezTo>
                    <a:pt x="60748" y="83368"/>
                    <a:pt x="68213" y="90833"/>
                    <a:pt x="77443" y="90833"/>
                  </a:cubicBezTo>
                  <a:cubicBezTo>
                    <a:pt x="86656" y="90833"/>
                    <a:pt x="94138" y="83368"/>
                    <a:pt x="94138" y="74138"/>
                  </a:cubicBezTo>
                  <a:cubicBezTo>
                    <a:pt x="94138" y="33249"/>
                    <a:pt x="59280" y="0"/>
                    <a:pt x="16451" y="0"/>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7254"/>
        <p:cNvGrpSpPr/>
        <p:nvPr/>
      </p:nvGrpSpPr>
      <p:grpSpPr>
        <a:xfrm>
          <a:off x="0" y="0"/>
          <a:ext cx="0" cy="0"/>
          <a:chOff x="0" y="0"/>
          <a:chExt cx="0" cy="0"/>
        </a:xfrm>
      </p:grpSpPr>
      <p:grpSp>
        <p:nvGrpSpPr>
          <p:cNvPr id="7255" name="Google Shape;7255;p64"/>
          <p:cNvGrpSpPr/>
          <p:nvPr/>
        </p:nvGrpSpPr>
        <p:grpSpPr>
          <a:xfrm>
            <a:off x="717026" y="967615"/>
            <a:ext cx="1636117" cy="1526144"/>
            <a:chOff x="729238" y="1179665"/>
            <a:chExt cx="1636117" cy="1526144"/>
          </a:xfrm>
        </p:grpSpPr>
        <p:grpSp>
          <p:nvGrpSpPr>
            <p:cNvPr id="7256" name="Google Shape;7256;p64"/>
            <p:cNvGrpSpPr/>
            <p:nvPr/>
          </p:nvGrpSpPr>
          <p:grpSpPr>
            <a:xfrm>
              <a:off x="729238" y="1179665"/>
              <a:ext cx="80700" cy="1526144"/>
              <a:chOff x="729238" y="1179665"/>
              <a:chExt cx="80700" cy="1526144"/>
            </a:xfrm>
          </p:grpSpPr>
          <p:sp>
            <p:nvSpPr>
              <p:cNvPr id="7257" name="Google Shape;7257;p64"/>
              <p:cNvSpPr/>
              <p:nvPr/>
            </p:nvSpPr>
            <p:spPr>
              <a:xfrm>
                <a:off x="729238"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58" name="Google Shape;7258;p64"/>
              <p:cNvSpPr/>
              <p:nvPr/>
            </p:nvSpPr>
            <p:spPr>
              <a:xfrm>
                <a:off x="729238"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59" name="Google Shape;7259;p64"/>
              <p:cNvSpPr/>
              <p:nvPr/>
            </p:nvSpPr>
            <p:spPr>
              <a:xfrm>
                <a:off x="729238"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60" name="Google Shape;7260;p64"/>
              <p:cNvSpPr/>
              <p:nvPr/>
            </p:nvSpPr>
            <p:spPr>
              <a:xfrm>
                <a:off x="729238"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61" name="Google Shape;7261;p64"/>
              <p:cNvSpPr/>
              <p:nvPr/>
            </p:nvSpPr>
            <p:spPr>
              <a:xfrm>
                <a:off x="729238" y="1821630"/>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62" name="Google Shape;7262;p64"/>
              <p:cNvSpPr/>
              <p:nvPr/>
            </p:nvSpPr>
            <p:spPr>
              <a:xfrm>
                <a:off x="729238" y="1982326"/>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63" name="Google Shape;7263;p64"/>
              <p:cNvSpPr/>
              <p:nvPr/>
            </p:nvSpPr>
            <p:spPr>
              <a:xfrm>
                <a:off x="729238"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64" name="Google Shape;7264;p64"/>
              <p:cNvSpPr/>
              <p:nvPr/>
            </p:nvSpPr>
            <p:spPr>
              <a:xfrm>
                <a:off x="729238"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65" name="Google Shape;7265;p64"/>
              <p:cNvSpPr/>
              <p:nvPr/>
            </p:nvSpPr>
            <p:spPr>
              <a:xfrm>
                <a:off x="729238"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66" name="Google Shape;7266;p64"/>
              <p:cNvSpPr/>
              <p:nvPr/>
            </p:nvSpPr>
            <p:spPr>
              <a:xfrm>
                <a:off x="729238"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267" name="Google Shape;7267;p64"/>
            <p:cNvGrpSpPr/>
            <p:nvPr/>
          </p:nvGrpSpPr>
          <p:grpSpPr>
            <a:xfrm>
              <a:off x="903098" y="1179665"/>
              <a:ext cx="80700" cy="1526144"/>
              <a:chOff x="903098" y="1179665"/>
              <a:chExt cx="80700" cy="1526144"/>
            </a:xfrm>
          </p:grpSpPr>
          <p:sp>
            <p:nvSpPr>
              <p:cNvPr id="7268" name="Google Shape;7268;p64"/>
              <p:cNvSpPr/>
              <p:nvPr/>
            </p:nvSpPr>
            <p:spPr>
              <a:xfrm>
                <a:off x="903098"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69" name="Google Shape;7269;p64"/>
              <p:cNvSpPr/>
              <p:nvPr/>
            </p:nvSpPr>
            <p:spPr>
              <a:xfrm>
                <a:off x="903098"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70" name="Google Shape;7270;p64"/>
              <p:cNvSpPr/>
              <p:nvPr/>
            </p:nvSpPr>
            <p:spPr>
              <a:xfrm>
                <a:off x="903098"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71" name="Google Shape;7271;p64"/>
              <p:cNvSpPr/>
              <p:nvPr/>
            </p:nvSpPr>
            <p:spPr>
              <a:xfrm>
                <a:off x="903098"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72" name="Google Shape;7272;p64"/>
              <p:cNvSpPr/>
              <p:nvPr/>
            </p:nvSpPr>
            <p:spPr>
              <a:xfrm>
                <a:off x="903098"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73" name="Google Shape;7273;p64"/>
              <p:cNvSpPr/>
              <p:nvPr/>
            </p:nvSpPr>
            <p:spPr>
              <a:xfrm>
                <a:off x="903098" y="198232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74" name="Google Shape;7274;p64"/>
              <p:cNvSpPr/>
              <p:nvPr/>
            </p:nvSpPr>
            <p:spPr>
              <a:xfrm>
                <a:off x="903098"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75" name="Google Shape;7275;p64"/>
              <p:cNvSpPr/>
              <p:nvPr/>
            </p:nvSpPr>
            <p:spPr>
              <a:xfrm>
                <a:off x="903098"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76" name="Google Shape;7276;p64"/>
              <p:cNvSpPr/>
              <p:nvPr/>
            </p:nvSpPr>
            <p:spPr>
              <a:xfrm>
                <a:off x="903098"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77" name="Google Shape;7277;p64"/>
              <p:cNvSpPr/>
              <p:nvPr/>
            </p:nvSpPr>
            <p:spPr>
              <a:xfrm>
                <a:off x="903098"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278" name="Google Shape;7278;p64"/>
            <p:cNvGrpSpPr/>
            <p:nvPr/>
          </p:nvGrpSpPr>
          <p:grpSpPr>
            <a:xfrm>
              <a:off x="1076958" y="1179665"/>
              <a:ext cx="80700" cy="1526144"/>
              <a:chOff x="1076958" y="1179665"/>
              <a:chExt cx="80700" cy="1526144"/>
            </a:xfrm>
          </p:grpSpPr>
          <p:sp>
            <p:nvSpPr>
              <p:cNvPr id="7279" name="Google Shape;7279;p64"/>
              <p:cNvSpPr/>
              <p:nvPr/>
            </p:nvSpPr>
            <p:spPr>
              <a:xfrm>
                <a:off x="1076958"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0" name="Google Shape;7280;p64"/>
              <p:cNvSpPr/>
              <p:nvPr/>
            </p:nvSpPr>
            <p:spPr>
              <a:xfrm>
                <a:off x="1076958"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1" name="Google Shape;7281;p64"/>
              <p:cNvSpPr/>
              <p:nvPr/>
            </p:nvSpPr>
            <p:spPr>
              <a:xfrm>
                <a:off x="1076958"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2" name="Google Shape;7282;p64"/>
              <p:cNvSpPr/>
              <p:nvPr/>
            </p:nvSpPr>
            <p:spPr>
              <a:xfrm>
                <a:off x="1076958"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3" name="Google Shape;7283;p64"/>
              <p:cNvSpPr/>
              <p:nvPr/>
            </p:nvSpPr>
            <p:spPr>
              <a:xfrm>
                <a:off x="1076958"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4" name="Google Shape;7284;p64"/>
              <p:cNvSpPr/>
              <p:nvPr/>
            </p:nvSpPr>
            <p:spPr>
              <a:xfrm>
                <a:off x="1076958" y="198232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5" name="Google Shape;7285;p64"/>
              <p:cNvSpPr/>
              <p:nvPr/>
            </p:nvSpPr>
            <p:spPr>
              <a:xfrm>
                <a:off x="1076958" y="214302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86" name="Google Shape;7286;p64"/>
              <p:cNvSpPr/>
              <p:nvPr/>
            </p:nvSpPr>
            <p:spPr>
              <a:xfrm>
                <a:off x="1076958"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87" name="Google Shape;7287;p64"/>
              <p:cNvSpPr/>
              <p:nvPr/>
            </p:nvSpPr>
            <p:spPr>
              <a:xfrm>
                <a:off x="1076958"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88" name="Google Shape;7288;p64"/>
              <p:cNvSpPr/>
              <p:nvPr/>
            </p:nvSpPr>
            <p:spPr>
              <a:xfrm>
                <a:off x="1076958"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289" name="Google Shape;7289;p64"/>
            <p:cNvGrpSpPr/>
            <p:nvPr/>
          </p:nvGrpSpPr>
          <p:grpSpPr>
            <a:xfrm>
              <a:off x="1247707" y="1179665"/>
              <a:ext cx="80700" cy="1526144"/>
              <a:chOff x="1247707" y="1179665"/>
              <a:chExt cx="80700" cy="1526144"/>
            </a:xfrm>
          </p:grpSpPr>
          <p:sp>
            <p:nvSpPr>
              <p:cNvPr id="7290" name="Google Shape;7290;p64"/>
              <p:cNvSpPr/>
              <p:nvPr/>
            </p:nvSpPr>
            <p:spPr>
              <a:xfrm>
                <a:off x="1247707"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91" name="Google Shape;7291;p64"/>
              <p:cNvSpPr/>
              <p:nvPr/>
            </p:nvSpPr>
            <p:spPr>
              <a:xfrm>
                <a:off x="1247707"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92" name="Google Shape;7292;p64"/>
              <p:cNvSpPr/>
              <p:nvPr/>
            </p:nvSpPr>
            <p:spPr>
              <a:xfrm>
                <a:off x="1247707"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293" name="Google Shape;7293;p64"/>
              <p:cNvSpPr/>
              <p:nvPr/>
            </p:nvSpPr>
            <p:spPr>
              <a:xfrm>
                <a:off x="1247707" y="166175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94" name="Google Shape;7294;p64"/>
              <p:cNvSpPr/>
              <p:nvPr/>
            </p:nvSpPr>
            <p:spPr>
              <a:xfrm>
                <a:off x="1247707" y="1821630"/>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95" name="Google Shape;7295;p64"/>
              <p:cNvSpPr/>
              <p:nvPr/>
            </p:nvSpPr>
            <p:spPr>
              <a:xfrm>
                <a:off x="1247707" y="1982326"/>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96" name="Google Shape;7296;p64"/>
              <p:cNvSpPr/>
              <p:nvPr/>
            </p:nvSpPr>
            <p:spPr>
              <a:xfrm>
                <a:off x="1247707"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97" name="Google Shape;7297;p64"/>
              <p:cNvSpPr/>
              <p:nvPr/>
            </p:nvSpPr>
            <p:spPr>
              <a:xfrm>
                <a:off x="1247707"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98" name="Google Shape;7298;p64"/>
              <p:cNvSpPr/>
              <p:nvPr/>
            </p:nvSpPr>
            <p:spPr>
              <a:xfrm>
                <a:off x="1247707"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299" name="Google Shape;7299;p64"/>
              <p:cNvSpPr/>
              <p:nvPr/>
            </p:nvSpPr>
            <p:spPr>
              <a:xfrm>
                <a:off x="1247707"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300" name="Google Shape;7300;p64"/>
            <p:cNvGrpSpPr/>
            <p:nvPr/>
          </p:nvGrpSpPr>
          <p:grpSpPr>
            <a:xfrm>
              <a:off x="1421567" y="1179665"/>
              <a:ext cx="80700" cy="1526144"/>
              <a:chOff x="1421567" y="1179665"/>
              <a:chExt cx="80700" cy="1526144"/>
            </a:xfrm>
          </p:grpSpPr>
          <p:sp>
            <p:nvSpPr>
              <p:cNvPr id="7301" name="Google Shape;7301;p64"/>
              <p:cNvSpPr/>
              <p:nvPr/>
            </p:nvSpPr>
            <p:spPr>
              <a:xfrm>
                <a:off x="1421567"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2" name="Google Shape;7302;p64"/>
              <p:cNvSpPr/>
              <p:nvPr/>
            </p:nvSpPr>
            <p:spPr>
              <a:xfrm>
                <a:off x="1421567"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3" name="Google Shape;7303;p64"/>
              <p:cNvSpPr/>
              <p:nvPr/>
            </p:nvSpPr>
            <p:spPr>
              <a:xfrm>
                <a:off x="1421567"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4" name="Google Shape;7304;p64"/>
              <p:cNvSpPr/>
              <p:nvPr/>
            </p:nvSpPr>
            <p:spPr>
              <a:xfrm>
                <a:off x="1421567"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5" name="Google Shape;7305;p64"/>
              <p:cNvSpPr/>
              <p:nvPr/>
            </p:nvSpPr>
            <p:spPr>
              <a:xfrm>
                <a:off x="1421567"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6" name="Google Shape;7306;p64"/>
              <p:cNvSpPr/>
              <p:nvPr/>
            </p:nvSpPr>
            <p:spPr>
              <a:xfrm>
                <a:off x="1421567" y="198232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7" name="Google Shape;7307;p64"/>
              <p:cNvSpPr/>
              <p:nvPr/>
            </p:nvSpPr>
            <p:spPr>
              <a:xfrm>
                <a:off x="1421567" y="214302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8" name="Google Shape;7308;p64"/>
              <p:cNvSpPr/>
              <p:nvPr/>
            </p:nvSpPr>
            <p:spPr>
              <a:xfrm>
                <a:off x="1421567" y="2303717"/>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09" name="Google Shape;7309;p64"/>
              <p:cNvSpPr/>
              <p:nvPr/>
            </p:nvSpPr>
            <p:spPr>
              <a:xfrm>
                <a:off x="1421567"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10" name="Google Shape;7310;p64"/>
              <p:cNvSpPr/>
              <p:nvPr/>
            </p:nvSpPr>
            <p:spPr>
              <a:xfrm>
                <a:off x="1421567"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311" name="Google Shape;7311;p64"/>
            <p:cNvGrpSpPr/>
            <p:nvPr/>
          </p:nvGrpSpPr>
          <p:grpSpPr>
            <a:xfrm>
              <a:off x="1592327" y="1179665"/>
              <a:ext cx="80700" cy="1526144"/>
              <a:chOff x="1592327" y="1179665"/>
              <a:chExt cx="80700" cy="1526144"/>
            </a:xfrm>
          </p:grpSpPr>
          <p:sp>
            <p:nvSpPr>
              <p:cNvPr id="7312" name="Google Shape;7312;p64"/>
              <p:cNvSpPr/>
              <p:nvPr/>
            </p:nvSpPr>
            <p:spPr>
              <a:xfrm>
                <a:off x="1592327"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13" name="Google Shape;7313;p64"/>
              <p:cNvSpPr/>
              <p:nvPr/>
            </p:nvSpPr>
            <p:spPr>
              <a:xfrm>
                <a:off x="1592327"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14" name="Google Shape;7314;p64"/>
              <p:cNvSpPr/>
              <p:nvPr/>
            </p:nvSpPr>
            <p:spPr>
              <a:xfrm>
                <a:off x="1592327"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15" name="Google Shape;7315;p64"/>
              <p:cNvSpPr/>
              <p:nvPr/>
            </p:nvSpPr>
            <p:spPr>
              <a:xfrm>
                <a:off x="1592327"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16" name="Google Shape;7316;p64"/>
              <p:cNvSpPr/>
              <p:nvPr/>
            </p:nvSpPr>
            <p:spPr>
              <a:xfrm>
                <a:off x="1592327"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17" name="Google Shape;7317;p64"/>
              <p:cNvSpPr/>
              <p:nvPr/>
            </p:nvSpPr>
            <p:spPr>
              <a:xfrm>
                <a:off x="1592327" y="198232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18" name="Google Shape;7318;p64"/>
              <p:cNvSpPr/>
              <p:nvPr/>
            </p:nvSpPr>
            <p:spPr>
              <a:xfrm>
                <a:off x="1592327"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19" name="Google Shape;7319;p64"/>
              <p:cNvSpPr/>
              <p:nvPr/>
            </p:nvSpPr>
            <p:spPr>
              <a:xfrm>
                <a:off x="1592327"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20" name="Google Shape;7320;p64"/>
              <p:cNvSpPr/>
              <p:nvPr/>
            </p:nvSpPr>
            <p:spPr>
              <a:xfrm>
                <a:off x="1592327"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21" name="Google Shape;7321;p64"/>
              <p:cNvSpPr/>
              <p:nvPr/>
            </p:nvSpPr>
            <p:spPr>
              <a:xfrm>
                <a:off x="1592327"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322" name="Google Shape;7322;p64"/>
            <p:cNvGrpSpPr/>
            <p:nvPr/>
          </p:nvGrpSpPr>
          <p:grpSpPr>
            <a:xfrm>
              <a:off x="1766187" y="1179665"/>
              <a:ext cx="80700" cy="1526144"/>
              <a:chOff x="1766187" y="1179665"/>
              <a:chExt cx="80700" cy="1526144"/>
            </a:xfrm>
          </p:grpSpPr>
          <p:sp>
            <p:nvSpPr>
              <p:cNvPr id="7323" name="Google Shape;7323;p64"/>
              <p:cNvSpPr/>
              <p:nvPr/>
            </p:nvSpPr>
            <p:spPr>
              <a:xfrm>
                <a:off x="1766187"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24" name="Google Shape;7324;p64"/>
              <p:cNvSpPr/>
              <p:nvPr/>
            </p:nvSpPr>
            <p:spPr>
              <a:xfrm>
                <a:off x="1766187"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25" name="Google Shape;7325;p64"/>
              <p:cNvSpPr/>
              <p:nvPr/>
            </p:nvSpPr>
            <p:spPr>
              <a:xfrm>
                <a:off x="1766187"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26" name="Google Shape;7326;p64"/>
              <p:cNvSpPr/>
              <p:nvPr/>
            </p:nvSpPr>
            <p:spPr>
              <a:xfrm>
                <a:off x="1766187"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27" name="Google Shape;7327;p64"/>
              <p:cNvSpPr/>
              <p:nvPr/>
            </p:nvSpPr>
            <p:spPr>
              <a:xfrm>
                <a:off x="1766187"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28" name="Google Shape;7328;p64"/>
              <p:cNvSpPr/>
              <p:nvPr/>
            </p:nvSpPr>
            <p:spPr>
              <a:xfrm>
                <a:off x="1766187" y="198232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29" name="Google Shape;7329;p64"/>
              <p:cNvSpPr/>
              <p:nvPr/>
            </p:nvSpPr>
            <p:spPr>
              <a:xfrm>
                <a:off x="1766187" y="214302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0" name="Google Shape;7330;p64"/>
              <p:cNvSpPr/>
              <p:nvPr/>
            </p:nvSpPr>
            <p:spPr>
              <a:xfrm>
                <a:off x="1766187" y="2303717"/>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1" name="Google Shape;7331;p64"/>
              <p:cNvSpPr/>
              <p:nvPr/>
            </p:nvSpPr>
            <p:spPr>
              <a:xfrm>
                <a:off x="1766187" y="2464413"/>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2" name="Google Shape;7332;p64"/>
              <p:cNvSpPr/>
              <p:nvPr/>
            </p:nvSpPr>
            <p:spPr>
              <a:xfrm>
                <a:off x="1766187"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333" name="Google Shape;7333;p64"/>
            <p:cNvGrpSpPr/>
            <p:nvPr/>
          </p:nvGrpSpPr>
          <p:grpSpPr>
            <a:xfrm>
              <a:off x="1936935" y="1179665"/>
              <a:ext cx="80700" cy="1526144"/>
              <a:chOff x="1936935" y="1179665"/>
              <a:chExt cx="80700" cy="1526144"/>
            </a:xfrm>
          </p:grpSpPr>
          <p:sp>
            <p:nvSpPr>
              <p:cNvPr id="7334" name="Google Shape;7334;p64"/>
              <p:cNvSpPr/>
              <p:nvPr/>
            </p:nvSpPr>
            <p:spPr>
              <a:xfrm>
                <a:off x="1936935"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5" name="Google Shape;7335;p64"/>
              <p:cNvSpPr/>
              <p:nvPr/>
            </p:nvSpPr>
            <p:spPr>
              <a:xfrm>
                <a:off x="1936935"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6" name="Google Shape;7336;p64"/>
              <p:cNvSpPr/>
              <p:nvPr/>
            </p:nvSpPr>
            <p:spPr>
              <a:xfrm>
                <a:off x="1936935"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7" name="Google Shape;7337;p64"/>
              <p:cNvSpPr/>
              <p:nvPr/>
            </p:nvSpPr>
            <p:spPr>
              <a:xfrm>
                <a:off x="1936935"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8" name="Google Shape;7338;p64"/>
              <p:cNvSpPr/>
              <p:nvPr/>
            </p:nvSpPr>
            <p:spPr>
              <a:xfrm>
                <a:off x="1936935"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39" name="Google Shape;7339;p64"/>
              <p:cNvSpPr/>
              <p:nvPr/>
            </p:nvSpPr>
            <p:spPr>
              <a:xfrm>
                <a:off x="1936935" y="1982326"/>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40" name="Google Shape;7340;p64"/>
              <p:cNvSpPr/>
              <p:nvPr/>
            </p:nvSpPr>
            <p:spPr>
              <a:xfrm>
                <a:off x="1936935"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41" name="Google Shape;7341;p64"/>
              <p:cNvSpPr/>
              <p:nvPr/>
            </p:nvSpPr>
            <p:spPr>
              <a:xfrm>
                <a:off x="1936935"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42" name="Google Shape;7342;p64"/>
              <p:cNvSpPr/>
              <p:nvPr/>
            </p:nvSpPr>
            <p:spPr>
              <a:xfrm>
                <a:off x="1936935"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43" name="Google Shape;7343;p64"/>
              <p:cNvSpPr/>
              <p:nvPr/>
            </p:nvSpPr>
            <p:spPr>
              <a:xfrm>
                <a:off x="1936935"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344" name="Google Shape;7344;p64"/>
            <p:cNvGrpSpPr/>
            <p:nvPr/>
          </p:nvGrpSpPr>
          <p:grpSpPr>
            <a:xfrm>
              <a:off x="2110795" y="1179665"/>
              <a:ext cx="80700" cy="1526144"/>
              <a:chOff x="2110795" y="1179665"/>
              <a:chExt cx="80700" cy="1526144"/>
            </a:xfrm>
          </p:grpSpPr>
          <p:sp>
            <p:nvSpPr>
              <p:cNvPr id="7345" name="Google Shape;7345;p64"/>
              <p:cNvSpPr/>
              <p:nvPr/>
            </p:nvSpPr>
            <p:spPr>
              <a:xfrm>
                <a:off x="2110795"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46" name="Google Shape;7346;p64"/>
              <p:cNvSpPr/>
              <p:nvPr/>
            </p:nvSpPr>
            <p:spPr>
              <a:xfrm>
                <a:off x="2110795"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47" name="Google Shape;7347;p64"/>
              <p:cNvSpPr/>
              <p:nvPr/>
            </p:nvSpPr>
            <p:spPr>
              <a:xfrm>
                <a:off x="2110795"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48" name="Google Shape;7348;p64"/>
              <p:cNvSpPr/>
              <p:nvPr/>
            </p:nvSpPr>
            <p:spPr>
              <a:xfrm>
                <a:off x="2110795"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49" name="Google Shape;7349;p64"/>
              <p:cNvSpPr/>
              <p:nvPr/>
            </p:nvSpPr>
            <p:spPr>
              <a:xfrm>
                <a:off x="2110795" y="1821630"/>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50" name="Google Shape;7350;p64"/>
              <p:cNvSpPr/>
              <p:nvPr/>
            </p:nvSpPr>
            <p:spPr>
              <a:xfrm>
                <a:off x="2110795" y="1982326"/>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51" name="Google Shape;7351;p64"/>
              <p:cNvSpPr/>
              <p:nvPr/>
            </p:nvSpPr>
            <p:spPr>
              <a:xfrm>
                <a:off x="2110795"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52" name="Google Shape;7352;p64"/>
              <p:cNvSpPr/>
              <p:nvPr/>
            </p:nvSpPr>
            <p:spPr>
              <a:xfrm>
                <a:off x="2110795"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53" name="Google Shape;7353;p64"/>
              <p:cNvSpPr/>
              <p:nvPr/>
            </p:nvSpPr>
            <p:spPr>
              <a:xfrm>
                <a:off x="2110795"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54" name="Google Shape;7354;p64"/>
              <p:cNvSpPr/>
              <p:nvPr/>
            </p:nvSpPr>
            <p:spPr>
              <a:xfrm>
                <a:off x="2110795"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nvGrpSpPr>
            <p:cNvPr id="7355" name="Google Shape;7355;p64"/>
            <p:cNvGrpSpPr/>
            <p:nvPr/>
          </p:nvGrpSpPr>
          <p:grpSpPr>
            <a:xfrm>
              <a:off x="2284655" y="1179665"/>
              <a:ext cx="80700" cy="1526144"/>
              <a:chOff x="2284655" y="1179665"/>
              <a:chExt cx="80700" cy="1526144"/>
            </a:xfrm>
          </p:grpSpPr>
          <p:sp>
            <p:nvSpPr>
              <p:cNvPr id="7356" name="Google Shape;7356;p64"/>
              <p:cNvSpPr/>
              <p:nvPr/>
            </p:nvSpPr>
            <p:spPr>
              <a:xfrm>
                <a:off x="2284655" y="1179665"/>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57" name="Google Shape;7357;p64"/>
              <p:cNvSpPr/>
              <p:nvPr/>
            </p:nvSpPr>
            <p:spPr>
              <a:xfrm>
                <a:off x="2284655" y="134036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58" name="Google Shape;7358;p64"/>
              <p:cNvSpPr/>
              <p:nvPr/>
            </p:nvSpPr>
            <p:spPr>
              <a:xfrm>
                <a:off x="2284655" y="150105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59" name="Google Shape;7359;p64"/>
              <p:cNvSpPr/>
              <p:nvPr/>
            </p:nvSpPr>
            <p:spPr>
              <a:xfrm>
                <a:off x="2284655" y="1661752"/>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60" name="Google Shape;7360;p64"/>
              <p:cNvSpPr/>
              <p:nvPr/>
            </p:nvSpPr>
            <p:spPr>
              <a:xfrm>
                <a:off x="2284655" y="1821630"/>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61" name="Google Shape;7361;p64"/>
              <p:cNvSpPr/>
              <p:nvPr/>
            </p:nvSpPr>
            <p:spPr>
              <a:xfrm>
                <a:off x="2284655" y="1982326"/>
                <a:ext cx="80700" cy="807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362" name="Google Shape;7362;p64"/>
              <p:cNvSpPr/>
              <p:nvPr/>
            </p:nvSpPr>
            <p:spPr>
              <a:xfrm>
                <a:off x="2284655" y="2143022"/>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63" name="Google Shape;7363;p64"/>
              <p:cNvSpPr/>
              <p:nvPr/>
            </p:nvSpPr>
            <p:spPr>
              <a:xfrm>
                <a:off x="2284655" y="2303717"/>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64" name="Google Shape;7364;p64"/>
              <p:cNvSpPr/>
              <p:nvPr/>
            </p:nvSpPr>
            <p:spPr>
              <a:xfrm>
                <a:off x="2284655" y="2464413"/>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sp>
            <p:nvSpPr>
              <p:cNvPr id="7365" name="Google Shape;7365;p64"/>
              <p:cNvSpPr/>
              <p:nvPr/>
            </p:nvSpPr>
            <p:spPr>
              <a:xfrm>
                <a:off x="2284655" y="2625109"/>
                <a:ext cx="80700" cy="80700"/>
              </a:xfrm>
              <a:prstGeom prst="rect">
                <a:avLst/>
              </a:prstGeom>
              <a:solidFill>
                <a:srgbClr val="657E93"/>
              </a:solidFill>
              <a:ln>
                <a:noFill/>
              </a:ln>
            </p:spPr>
            <p:txBody>
              <a:bodyPr spcFirstLastPara="1" wrap="square" lIns="91425" tIns="91425" rIns="91425" bIns="91425" anchor="ctr" anchorCtr="0">
                <a:noAutofit/>
              </a:bodyPr>
              <a:lstStyle/>
              <a:p>
                <a:endParaRPr/>
              </a:p>
            </p:txBody>
          </p:sp>
        </p:grpSp>
      </p:grpSp>
      <p:grpSp>
        <p:nvGrpSpPr>
          <p:cNvPr id="7366" name="Google Shape;7366;p64"/>
          <p:cNvGrpSpPr/>
          <p:nvPr/>
        </p:nvGrpSpPr>
        <p:grpSpPr>
          <a:xfrm>
            <a:off x="2611692" y="986754"/>
            <a:ext cx="1364248" cy="1102133"/>
            <a:chOff x="2623904" y="1198803"/>
            <a:chExt cx="1364248" cy="1102133"/>
          </a:xfrm>
        </p:grpSpPr>
        <p:grpSp>
          <p:nvGrpSpPr>
            <p:cNvPr id="7367" name="Google Shape;7367;p64"/>
            <p:cNvGrpSpPr/>
            <p:nvPr/>
          </p:nvGrpSpPr>
          <p:grpSpPr>
            <a:xfrm>
              <a:off x="2623907" y="1198803"/>
              <a:ext cx="1364245" cy="273000"/>
              <a:chOff x="2623907" y="1198803"/>
              <a:chExt cx="1364245" cy="273000"/>
            </a:xfrm>
          </p:grpSpPr>
          <p:sp>
            <p:nvSpPr>
              <p:cNvPr id="7368" name="Google Shape;7368;p64"/>
              <p:cNvSpPr/>
              <p:nvPr/>
            </p:nvSpPr>
            <p:spPr>
              <a:xfrm>
                <a:off x="2623907"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69" name="Google Shape;7369;p64"/>
              <p:cNvSpPr/>
              <p:nvPr/>
            </p:nvSpPr>
            <p:spPr>
              <a:xfrm>
                <a:off x="2896718"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70" name="Google Shape;7370;p64"/>
              <p:cNvSpPr/>
              <p:nvPr/>
            </p:nvSpPr>
            <p:spPr>
              <a:xfrm>
                <a:off x="3169529"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71" name="Google Shape;7371;p64"/>
              <p:cNvSpPr/>
              <p:nvPr/>
            </p:nvSpPr>
            <p:spPr>
              <a:xfrm>
                <a:off x="3442341"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72" name="Google Shape;7372;p64"/>
              <p:cNvSpPr/>
              <p:nvPr/>
            </p:nvSpPr>
            <p:spPr>
              <a:xfrm>
                <a:off x="3715152" y="1198803"/>
                <a:ext cx="273000" cy="273000"/>
              </a:xfrm>
              <a:prstGeom prst="diamond">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7373" name="Google Shape;7373;p64"/>
            <p:cNvGrpSpPr/>
            <p:nvPr/>
          </p:nvGrpSpPr>
          <p:grpSpPr>
            <a:xfrm>
              <a:off x="2623904" y="1476964"/>
              <a:ext cx="1364245" cy="273000"/>
              <a:chOff x="2623904" y="1476964"/>
              <a:chExt cx="1364245" cy="273000"/>
            </a:xfrm>
          </p:grpSpPr>
          <p:sp>
            <p:nvSpPr>
              <p:cNvPr id="7374" name="Google Shape;7374;p64"/>
              <p:cNvSpPr/>
              <p:nvPr/>
            </p:nvSpPr>
            <p:spPr>
              <a:xfrm>
                <a:off x="2623904" y="1476964"/>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75" name="Google Shape;7375;p64"/>
              <p:cNvSpPr/>
              <p:nvPr/>
            </p:nvSpPr>
            <p:spPr>
              <a:xfrm>
                <a:off x="2896716" y="1476964"/>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76" name="Google Shape;7376;p64"/>
              <p:cNvSpPr/>
              <p:nvPr/>
            </p:nvSpPr>
            <p:spPr>
              <a:xfrm>
                <a:off x="3169527"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endParaRPr/>
              </a:p>
            </p:txBody>
          </p:sp>
          <p:sp>
            <p:nvSpPr>
              <p:cNvPr id="7377" name="Google Shape;7377;p64"/>
              <p:cNvSpPr/>
              <p:nvPr/>
            </p:nvSpPr>
            <p:spPr>
              <a:xfrm>
                <a:off x="3442338"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endParaRPr/>
              </a:p>
            </p:txBody>
          </p:sp>
          <p:sp>
            <p:nvSpPr>
              <p:cNvPr id="7378" name="Google Shape;7378;p64"/>
              <p:cNvSpPr/>
              <p:nvPr/>
            </p:nvSpPr>
            <p:spPr>
              <a:xfrm>
                <a:off x="3715149"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7379" name="Google Shape;7379;p64"/>
            <p:cNvGrpSpPr/>
            <p:nvPr/>
          </p:nvGrpSpPr>
          <p:grpSpPr>
            <a:xfrm>
              <a:off x="2623907" y="1749775"/>
              <a:ext cx="1364245" cy="273000"/>
              <a:chOff x="2623907" y="1749775"/>
              <a:chExt cx="1364245" cy="273000"/>
            </a:xfrm>
          </p:grpSpPr>
          <p:sp>
            <p:nvSpPr>
              <p:cNvPr id="7380" name="Google Shape;7380;p64"/>
              <p:cNvSpPr/>
              <p:nvPr/>
            </p:nvSpPr>
            <p:spPr>
              <a:xfrm>
                <a:off x="2623907"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81" name="Google Shape;7381;p64"/>
              <p:cNvSpPr/>
              <p:nvPr/>
            </p:nvSpPr>
            <p:spPr>
              <a:xfrm>
                <a:off x="2896718"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82" name="Google Shape;7382;p64"/>
              <p:cNvSpPr/>
              <p:nvPr/>
            </p:nvSpPr>
            <p:spPr>
              <a:xfrm>
                <a:off x="3169529"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83" name="Google Shape;7383;p64"/>
              <p:cNvSpPr/>
              <p:nvPr/>
            </p:nvSpPr>
            <p:spPr>
              <a:xfrm>
                <a:off x="3442341" y="1749775"/>
                <a:ext cx="273000" cy="273000"/>
              </a:xfrm>
              <a:prstGeom prst="diamond">
                <a:avLst/>
              </a:prstGeom>
              <a:solidFill>
                <a:srgbClr val="CFD9E0"/>
              </a:solidFill>
              <a:ln>
                <a:noFill/>
              </a:ln>
            </p:spPr>
            <p:txBody>
              <a:bodyPr spcFirstLastPara="1" wrap="square" lIns="91425" tIns="91425" rIns="91425" bIns="91425" anchor="ctr" anchorCtr="0">
                <a:noAutofit/>
              </a:bodyPr>
              <a:lstStyle/>
              <a:p>
                <a:endParaRPr/>
              </a:p>
            </p:txBody>
          </p:sp>
          <p:sp>
            <p:nvSpPr>
              <p:cNvPr id="7384" name="Google Shape;7384;p64"/>
              <p:cNvSpPr/>
              <p:nvPr/>
            </p:nvSpPr>
            <p:spPr>
              <a:xfrm>
                <a:off x="3715152" y="1749775"/>
                <a:ext cx="273000" cy="273000"/>
              </a:xfrm>
              <a:prstGeom prst="diamond">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7385" name="Google Shape;7385;p64"/>
            <p:cNvGrpSpPr/>
            <p:nvPr/>
          </p:nvGrpSpPr>
          <p:grpSpPr>
            <a:xfrm>
              <a:off x="2623904" y="2027936"/>
              <a:ext cx="1364245" cy="273000"/>
              <a:chOff x="2623904" y="2027936"/>
              <a:chExt cx="1364245" cy="273000"/>
            </a:xfrm>
          </p:grpSpPr>
          <p:sp>
            <p:nvSpPr>
              <p:cNvPr id="7386" name="Google Shape;7386;p64"/>
              <p:cNvSpPr/>
              <p:nvPr/>
            </p:nvSpPr>
            <p:spPr>
              <a:xfrm>
                <a:off x="2623904"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87" name="Google Shape;7387;p64"/>
              <p:cNvSpPr/>
              <p:nvPr/>
            </p:nvSpPr>
            <p:spPr>
              <a:xfrm>
                <a:off x="2896716"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88" name="Google Shape;7388;p64"/>
              <p:cNvSpPr/>
              <p:nvPr/>
            </p:nvSpPr>
            <p:spPr>
              <a:xfrm>
                <a:off x="3169527"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89" name="Google Shape;7389;p64"/>
              <p:cNvSpPr/>
              <p:nvPr/>
            </p:nvSpPr>
            <p:spPr>
              <a:xfrm>
                <a:off x="3442338"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sp>
            <p:nvSpPr>
              <p:cNvPr id="7390" name="Google Shape;7390;p64"/>
              <p:cNvSpPr/>
              <p:nvPr/>
            </p:nvSpPr>
            <p:spPr>
              <a:xfrm>
                <a:off x="3715149"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endParaRPr/>
              </a:p>
            </p:txBody>
          </p:sp>
        </p:grpSp>
      </p:grpSp>
      <p:grpSp>
        <p:nvGrpSpPr>
          <p:cNvPr id="7391" name="Google Shape;7391;p64"/>
          <p:cNvGrpSpPr/>
          <p:nvPr/>
        </p:nvGrpSpPr>
        <p:grpSpPr>
          <a:xfrm>
            <a:off x="2601154" y="2445826"/>
            <a:ext cx="1387541" cy="159124"/>
            <a:chOff x="3200660" y="2180272"/>
            <a:chExt cx="2563824" cy="378237"/>
          </a:xfrm>
        </p:grpSpPr>
        <p:sp>
          <p:nvSpPr>
            <p:cNvPr id="7392" name="Google Shape;7392;p64"/>
            <p:cNvSpPr/>
            <p:nvPr/>
          </p:nvSpPr>
          <p:spPr>
            <a:xfrm>
              <a:off x="3200660" y="2180272"/>
              <a:ext cx="108240" cy="378237"/>
            </a:xfrm>
            <a:custGeom>
              <a:avLst/>
              <a:gdLst/>
              <a:ahLst/>
              <a:cxnLst/>
              <a:rect l="l" t="t" r="r" b="b"/>
              <a:pathLst>
                <a:path w="8543" h="37890" extrusionOk="0">
                  <a:moveTo>
                    <a:pt x="606" y="1"/>
                  </a:moveTo>
                  <a:cubicBezTo>
                    <a:pt x="276" y="1"/>
                    <a:pt x="0" y="263"/>
                    <a:pt x="0" y="607"/>
                  </a:cubicBezTo>
                  <a:lnTo>
                    <a:pt x="0" y="37270"/>
                  </a:lnTo>
                  <a:cubicBezTo>
                    <a:pt x="0" y="37614"/>
                    <a:pt x="276" y="37890"/>
                    <a:pt x="606" y="37890"/>
                  </a:cubicBezTo>
                  <a:lnTo>
                    <a:pt x="7922" y="37890"/>
                  </a:lnTo>
                  <a:cubicBezTo>
                    <a:pt x="8267" y="37890"/>
                    <a:pt x="8542" y="37614"/>
                    <a:pt x="8542" y="37270"/>
                  </a:cubicBezTo>
                  <a:lnTo>
                    <a:pt x="8542" y="607"/>
                  </a:lnTo>
                  <a:cubicBezTo>
                    <a:pt x="8542" y="263"/>
                    <a:pt x="8267" y="1"/>
                    <a:pt x="792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3" name="Google Shape;7393;p64"/>
            <p:cNvSpPr/>
            <p:nvPr/>
          </p:nvSpPr>
          <p:spPr>
            <a:xfrm>
              <a:off x="3345104" y="2180272"/>
              <a:ext cx="108240" cy="378237"/>
            </a:xfrm>
            <a:custGeom>
              <a:avLst/>
              <a:gdLst/>
              <a:ahLst/>
              <a:cxnLst/>
              <a:rect l="l" t="t" r="r" b="b"/>
              <a:pathLst>
                <a:path w="8543" h="37890" extrusionOk="0">
                  <a:moveTo>
                    <a:pt x="607" y="1"/>
                  </a:moveTo>
                  <a:cubicBezTo>
                    <a:pt x="262" y="1"/>
                    <a:pt x="0" y="263"/>
                    <a:pt x="0" y="607"/>
                  </a:cubicBezTo>
                  <a:lnTo>
                    <a:pt x="0" y="37270"/>
                  </a:lnTo>
                  <a:cubicBezTo>
                    <a:pt x="0" y="37614"/>
                    <a:pt x="262"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4" name="Google Shape;7394;p64"/>
            <p:cNvSpPr/>
            <p:nvPr/>
          </p:nvSpPr>
          <p:spPr>
            <a:xfrm>
              <a:off x="3489548" y="2180272"/>
              <a:ext cx="108240" cy="378237"/>
            </a:xfrm>
            <a:custGeom>
              <a:avLst/>
              <a:gdLst/>
              <a:ahLst/>
              <a:cxnLst/>
              <a:rect l="l" t="t" r="r" b="b"/>
              <a:pathLst>
                <a:path w="8543" h="37890" extrusionOk="0">
                  <a:moveTo>
                    <a:pt x="621" y="1"/>
                  </a:moveTo>
                  <a:cubicBezTo>
                    <a:pt x="276" y="1"/>
                    <a:pt x="1" y="263"/>
                    <a:pt x="1" y="607"/>
                  </a:cubicBezTo>
                  <a:lnTo>
                    <a:pt x="1" y="37270"/>
                  </a:lnTo>
                  <a:cubicBezTo>
                    <a:pt x="1" y="37614"/>
                    <a:pt x="276" y="37890"/>
                    <a:pt x="621" y="37890"/>
                  </a:cubicBezTo>
                  <a:lnTo>
                    <a:pt x="7937" y="37890"/>
                  </a:lnTo>
                  <a:cubicBezTo>
                    <a:pt x="8281" y="37890"/>
                    <a:pt x="8543" y="37614"/>
                    <a:pt x="8543" y="37270"/>
                  </a:cubicBezTo>
                  <a:lnTo>
                    <a:pt x="8543" y="607"/>
                  </a:lnTo>
                  <a:cubicBezTo>
                    <a:pt x="8543" y="263"/>
                    <a:pt x="8281" y="1"/>
                    <a:pt x="7937"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5" name="Google Shape;7395;p64"/>
            <p:cNvSpPr/>
            <p:nvPr/>
          </p:nvSpPr>
          <p:spPr>
            <a:xfrm>
              <a:off x="3633992" y="2180272"/>
              <a:ext cx="108252" cy="378237"/>
            </a:xfrm>
            <a:custGeom>
              <a:avLst/>
              <a:gdLst/>
              <a:ahLst/>
              <a:cxnLst/>
              <a:rect l="l" t="t" r="r" b="b"/>
              <a:pathLst>
                <a:path w="8544" h="37890" extrusionOk="0">
                  <a:moveTo>
                    <a:pt x="621" y="1"/>
                  </a:moveTo>
                  <a:cubicBezTo>
                    <a:pt x="277" y="1"/>
                    <a:pt x="1" y="277"/>
                    <a:pt x="1" y="607"/>
                  </a:cubicBezTo>
                  <a:lnTo>
                    <a:pt x="1" y="37270"/>
                  </a:lnTo>
                  <a:cubicBezTo>
                    <a:pt x="1" y="37614"/>
                    <a:pt x="277" y="37890"/>
                    <a:pt x="621" y="37890"/>
                  </a:cubicBezTo>
                  <a:lnTo>
                    <a:pt x="7937" y="37890"/>
                  </a:lnTo>
                  <a:cubicBezTo>
                    <a:pt x="8268" y="37890"/>
                    <a:pt x="8543" y="37614"/>
                    <a:pt x="8543" y="37270"/>
                  </a:cubicBezTo>
                  <a:lnTo>
                    <a:pt x="8543" y="607"/>
                  </a:lnTo>
                  <a:cubicBezTo>
                    <a:pt x="8543" y="277"/>
                    <a:pt x="8268" y="1"/>
                    <a:pt x="7937"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6" name="Google Shape;7396;p64"/>
            <p:cNvSpPr/>
            <p:nvPr/>
          </p:nvSpPr>
          <p:spPr>
            <a:xfrm>
              <a:off x="3778448" y="2180272"/>
              <a:ext cx="108240" cy="378097"/>
            </a:xfrm>
            <a:custGeom>
              <a:avLst/>
              <a:gdLst/>
              <a:ahLst/>
              <a:cxnLst/>
              <a:rect l="l" t="t" r="r" b="b"/>
              <a:pathLst>
                <a:path w="8543" h="37876" extrusionOk="0">
                  <a:moveTo>
                    <a:pt x="606" y="1"/>
                  </a:moveTo>
                  <a:cubicBezTo>
                    <a:pt x="276" y="1"/>
                    <a:pt x="0" y="263"/>
                    <a:pt x="0" y="607"/>
                  </a:cubicBezTo>
                  <a:lnTo>
                    <a:pt x="0" y="37270"/>
                  </a:lnTo>
                  <a:cubicBezTo>
                    <a:pt x="0" y="37614"/>
                    <a:pt x="276" y="37876"/>
                    <a:pt x="606" y="37876"/>
                  </a:cubicBezTo>
                  <a:lnTo>
                    <a:pt x="7936" y="37876"/>
                  </a:lnTo>
                  <a:cubicBezTo>
                    <a:pt x="8267" y="37876"/>
                    <a:pt x="8542" y="37614"/>
                    <a:pt x="8542" y="37270"/>
                  </a:cubicBezTo>
                  <a:lnTo>
                    <a:pt x="8542" y="607"/>
                  </a:lnTo>
                  <a:cubicBezTo>
                    <a:pt x="8542" y="263"/>
                    <a:pt x="8267" y="1"/>
                    <a:pt x="7936"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7" name="Google Shape;7397;p64"/>
            <p:cNvSpPr/>
            <p:nvPr/>
          </p:nvSpPr>
          <p:spPr>
            <a:xfrm>
              <a:off x="3922892" y="2180272"/>
              <a:ext cx="108240" cy="378237"/>
            </a:xfrm>
            <a:custGeom>
              <a:avLst/>
              <a:gdLst/>
              <a:ahLst/>
              <a:cxnLst/>
              <a:rect l="l" t="t" r="r" b="b"/>
              <a:pathLst>
                <a:path w="8543" h="37890" extrusionOk="0">
                  <a:moveTo>
                    <a:pt x="607" y="1"/>
                  </a:moveTo>
                  <a:cubicBezTo>
                    <a:pt x="276" y="1"/>
                    <a:pt x="0" y="277"/>
                    <a:pt x="0" y="607"/>
                  </a:cubicBezTo>
                  <a:lnTo>
                    <a:pt x="0" y="37270"/>
                  </a:lnTo>
                  <a:cubicBezTo>
                    <a:pt x="0" y="37614"/>
                    <a:pt x="276" y="37890"/>
                    <a:pt x="607" y="37890"/>
                  </a:cubicBezTo>
                  <a:lnTo>
                    <a:pt x="7923" y="37890"/>
                  </a:lnTo>
                  <a:cubicBezTo>
                    <a:pt x="8267" y="37890"/>
                    <a:pt x="8543" y="37614"/>
                    <a:pt x="8543" y="37270"/>
                  </a:cubicBezTo>
                  <a:lnTo>
                    <a:pt x="8543" y="607"/>
                  </a:lnTo>
                  <a:cubicBezTo>
                    <a:pt x="8543" y="277"/>
                    <a:pt x="8267" y="1"/>
                    <a:pt x="7923"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8" name="Google Shape;7398;p64"/>
            <p:cNvSpPr/>
            <p:nvPr/>
          </p:nvSpPr>
          <p:spPr>
            <a:xfrm>
              <a:off x="4067336" y="2180272"/>
              <a:ext cx="108240" cy="378237"/>
            </a:xfrm>
            <a:custGeom>
              <a:avLst/>
              <a:gdLst/>
              <a:ahLst/>
              <a:cxnLst/>
              <a:rect l="l" t="t" r="r" b="b"/>
              <a:pathLst>
                <a:path w="8543" h="37890" extrusionOk="0">
                  <a:moveTo>
                    <a:pt x="607" y="1"/>
                  </a:moveTo>
                  <a:cubicBezTo>
                    <a:pt x="262" y="1"/>
                    <a:pt x="1" y="263"/>
                    <a:pt x="1" y="607"/>
                  </a:cubicBezTo>
                  <a:lnTo>
                    <a:pt x="1" y="37270"/>
                  </a:lnTo>
                  <a:cubicBezTo>
                    <a:pt x="1" y="37614"/>
                    <a:pt x="262"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399" name="Google Shape;7399;p64"/>
            <p:cNvSpPr/>
            <p:nvPr/>
          </p:nvSpPr>
          <p:spPr>
            <a:xfrm>
              <a:off x="4211780" y="2180272"/>
              <a:ext cx="108252" cy="378237"/>
            </a:xfrm>
            <a:custGeom>
              <a:avLst/>
              <a:gdLst/>
              <a:ahLst/>
              <a:cxnLst/>
              <a:rect l="l" t="t" r="r" b="b"/>
              <a:pathLst>
                <a:path w="8544" h="37890" extrusionOk="0">
                  <a:moveTo>
                    <a:pt x="621" y="1"/>
                  </a:moveTo>
                  <a:cubicBezTo>
                    <a:pt x="276" y="1"/>
                    <a:pt x="1" y="277"/>
                    <a:pt x="1" y="607"/>
                  </a:cubicBezTo>
                  <a:lnTo>
                    <a:pt x="1" y="37270"/>
                  </a:lnTo>
                  <a:cubicBezTo>
                    <a:pt x="1" y="37614"/>
                    <a:pt x="276" y="37890"/>
                    <a:pt x="621" y="37890"/>
                  </a:cubicBezTo>
                  <a:lnTo>
                    <a:pt x="7937" y="37890"/>
                  </a:lnTo>
                  <a:cubicBezTo>
                    <a:pt x="8281" y="37890"/>
                    <a:pt x="8543" y="37614"/>
                    <a:pt x="8543" y="37270"/>
                  </a:cubicBezTo>
                  <a:lnTo>
                    <a:pt x="8543" y="607"/>
                  </a:lnTo>
                  <a:cubicBezTo>
                    <a:pt x="8543" y="277"/>
                    <a:pt x="8281" y="1"/>
                    <a:pt x="7937"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400" name="Google Shape;7400;p64"/>
            <p:cNvSpPr/>
            <p:nvPr/>
          </p:nvSpPr>
          <p:spPr>
            <a:xfrm>
              <a:off x="4356236" y="2180272"/>
              <a:ext cx="108240" cy="378097"/>
            </a:xfrm>
            <a:custGeom>
              <a:avLst/>
              <a:gdLst/>
              <a:ahLst/>
              <a:cxnLst/>
              <a:rect l="l" t="t" r="r" b="b"/>
              <a:pathLst>
                <a:path w="8543" h="37876" extrusionOk="0">
                  <a:moveTo>
                    <a:pt x="620" y="1"/>
                  </a:moveTo>
                  <a:cubicBezTo>
                    <a:pt x="276" y="1"/>
                    <a:pt x="0" y="263"/>
                    <a:pt x="0" y="607"/>
                  </a:cubicBezTo>
                  <a:lnTo>
                    <a:pt x="0" y="37270"/>
                  </a:lnTo>
                  <a:cubicBezTo>
                    <a:pt x="0" y="37614"/>
                    <a:pt x="276" y="37876"/>
                    <a:pt x="620" y="37876"/>
                  </a:cubicBezTo>
                  <a:lnTo>
                    <a:pt x="7936" y="37876"/>
                  </a:lnTo>
                  <a:cubicBezTo>
                    <a:pt x="8267" y="37876"/>
                    <a:pt x="8542" y="37614"/>
                    <a:pt x="8542" y="37270"/>
                  </a:cubicBezTo>
                  <a:lnTo>
                    <a:pt x="8542" y="607"/>
                  </a:lnTo>
                  <a:cubicBezTo>
                    <a:pt x="8542" y="263"/>
                    <a:pt x="8267" y="1"/>
                    <a:pt x="7936"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401" name="Google Shape;7401;p64"/>
            <p:cNvSpPr/>
            <p:nvPr/>
          </p:nvSpPr>
          <p:spPr>
            <a:xfrm>
              <a:off x="4500680" y="2180272"/>
              <a:ext cx="108240" cy="378237"/>
            </a:xfrm>
            <a:custGeom>
              <a:avLst/>
              <a:gdLst/>
              <a:ahLst/>
              <a:cxnLst/>
              <a:rect l="l" t="t" r="r" b="b"/>
              <a:pathLst>
                <a:path w="8543" h="37890" extrusionOk="0">
                  <a:moveTo>
                    <a:pt x="606" y="1"/>
                  </a:moveTo>
                  <a:cubicBezTo>
                    <a:pt x="276" y="1"/>
                    <a:pt x="0" y="277"/>
                    <a:pt x="0" y="607"/>
                  </a:cubicBezTo>
                  <a:lnTo>
                    <a:pt x="0" y="37270"/>
                  </a:lnTo>
                  <a:cubicBezTo>
                    <a:pt x="0" y="37614"/>
                    <a:pt x="276" y="37890"/>
                    <a:pt x="606" y="37890"/>
                  </a:cubicBezTo>
                  <a:lnTo>
                    <a:pt x="7936" y="37890"/>
                  </a:lnTo>
                  <a:cubicBezTo>
                    <a:pt x="8267" y="37890"/>
                    <a:pt x="8542" y="37614"/>
                    <a:pt x="8542" y="37270"/>
                  </a:cubicBezTo>
                  <a:lnTo>
                    <a:pt x="8542" y="607"/>
                  </a:lnTo>
                  <a:cubicBezTo>
                    <a:pt x="8542" y="277"/>
                    <a:pt x="8267" y="1"/>
                    <a:pt x="7936"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402" name="Google Shape;7402;p64"/>
            <p:cNvSpPr/>
            <p:nvPr/>
          </p:nvSpPr>
          <p:spPr>
            <a:xfrm>
              <a:off x="4645124" y="2180272"/>
              <a:ext cx="108240" cy="378097"/>
            </a:xfrm>
            <a:custGeom>
              <a:avLst/>
              <a:gdLst/>
              <a:ahLst/>
              <a:cxnLst/>
              <a:rect l="l" t="t" r="r" b="b"/>
              <a:pathLst>
                <a:path w="8543" h="37876" extrusionOk="0">
                  <a:moveTo>
                    <a:pt x="607" y="1"/>
                  </a:moveTo>
                  <a:cubicBezTo>
                    <a:pt x="276" y="1"/>
                    <a:pt x="0" y="263"/>
                    <a:pt x="0" y="607"/>
                  </a:cubicBezTo>
                  <a:lnTo>
                    <a:pt x="0" y="37270"/>
                  </a:lnTo>
                  <a:cubicBezTo>
                    <a:pt x="0" y="37614"/>
                    <a:pt x="276" y="37876"/>
                    <a:pt x="607" y="37876"/>
                  </a:cubicBezTo>
                  <a:lnTo>
                    <a:pt x="7936" y="37876"/>
                  </a:lnTo>
                  <a:cubicBezTo>
                    <a:pt x="8267" y="37876"/>
                    <a:pt x="8543" y="37614"/>
                    <a:pt x="8543" y="37270"/>
                  </a:cubicBezTo>
                  <a:lnTo>
                    <a:pt x="8543" y="607"/>
                  </a:lnTo>
                  <a:cubicBezTo>
                    <a:pt x="8543" y="263"/>
                    <a:pt x="8267" y="1"/>
                    <a:pt x="7936"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403" name="Google Shape;7403;p64"/>
            <p:cNvSpPr/>
            <p:nvPr/>
          </p:nvSpPr>
          <p:spPr>
            <a:xfrm>
              <a:off x="4789568" y="2180272"/>
              <a:ext cx="108240" cy="378237"/>
            </a:xfrm>
            <a:custGeom>
              <a:avLst/>
              <a:gdLst/>
              <a:ahLst/>
              <a:cxnLst/>
              <a:rect l="l" t="t" r="r" b="b"/>
              <a:pathLst>
                <a:path w="8543" h="37890" extrusionOk="0">
                  <a:moveTo>
                    <a:pt x="607" y="1"/>
                  </a:moveTo>
                  <a:cubicBezTo>
                    <a:pt x="262" y="1"/>
                    <a:pt x="1" y="277"/>
                    <a:pt x="1" y="607"/>
                  </a:cubicBezTo>
                  <a:lnTo>
                    <a:pt x="1" y="37270"/>
                  </a:lnTo>
                  <a:cubicBezTo>
                    <a:pt x="1" y="37614"/>
                    <a:pt x="262" y="37890"/>
                    <a:pt x="607" y="37890"/>
                  </a:cubicBezTo>
                  <a:lnTo>
                    <a:pt x="7923" y="37890"/>
                  </a:lnTo>
                  <a:cubicBezTo>
                    <a:pt x="8267" y="37890"/>
                    <a:pt x="8543" y="37614"/>
                    <a:pt x="8543" y="37270"/>
                  </a:cubicBezTo>
                  <a:lnTo>
                    <a:pt x="8543" y="607"/>
                  </a:lnTo>
                  <a:cubicBezTo>
                    <a:pt x="8543" y="277"/>
                    <a:pt x="8267" y="1"/>
                    <a:pt x="792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4" name="Google Shape;7404;p64"/>
            <p:cNvSpPr/>
            <p:nvPr/>
          </p:nvSpPr>
          <p:spPr>
            <a:xfrm>
              <a:off x="4934012" y="2180272"/>
              <a:ext cx="108240" cy="378237"/>
            </a:xfrm>
            <a:custGeom>
              <a:avLst/>
              <a:gdLst/>
              <a:ahLst/>
              <a:cxnLst/>
              <a:rect l="l" t="t" r="r" b="b"/>
              <a:pathLst>
                <a:path w="8543" h="37890" extrusionOk="0">
                  <a:moveTo>
                    <a:pt x="607" y="1"/>
                  </a:moveTo>
                  <a:cubicBezTo>
                    <a:pt x="263" y="1"/>
                    <a:pt x="1" y="263"/>
                    <a:pt x="1" y="607"/>
                  </a:cubicBezTo>
                  <a:lnTo>
                    <a:pt x="1" y="37270"/>
                  </a:lnTo>
                  <a:cubicBezTo>
                    <a:pt x="1" y="37614"/>
                    <a:pt x="263"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5" name="Google Shape;7405;p64"/>
            <p:cNvSpPr/>
            <p:nvPr/>
          </p:nvSpPr>
          <p:spPr>
            <a:xfrm>
              <a:off x="5078456" y="2180272"/>
              <a:ext cx="108240" cy="378237"/>
            </a:xfrm>
            <a:custGeom>
              <a:avLst/>
              <a:gdLst/>
              <a:ahLst/>
              <a:cxnLst/>
              <a:rect l="l" t="t" r="r" b="b"/>
              <a:pathLst>
                <a:path w="8543" h="37890" extrusionOk="0">
                  <a:moveTo>
                    <a:pt x="620" y="1"/>
                  </a:moveTo>
                  <a:cubicBezTo>
                    <a:pt x="276" y="1"/>
                    <a:pt x="0" y="277"/>
                    <a:pt x="0" y="607"/>
                  </a:cubicBezTo>
                  <a:lnTo>
                    <a:pt x="0" y="37270"/>
                  </a:lnTo>
                  <a:cubicBezTo>
                    <a:pt x="0" y="37614"/>
                    <a:pt x="276" y="37890"/>
                    <a:pt x="620" y="37890"/>
                  </a:cubicBezTo>
                  <a:lnTo>
                    <a:pt x="7936" y="37890"/>
                  </a:lnTo>
                  <a:cubicBezTo>
                    <a:pt x="8267" y="37890"/>
                    <a:pt x="8542" y="37614"/>
                    <a:pt x="8542" y="37270"/>
                  </a:cubicBezTo>
                  <a:lnTo>
                    <a:pt x="8542" y="607"/>
                  </a:lnTo>
                  <a:cubicBezTo>
                    <a:pt x="8542" y="277"/>
                    <a:pt x="8267" y="1"/>
                    <a:pt x="793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6" name="Google Shape;7406;p64"/>
            <p:cNvSpPr/>
            <p:nvPr/>
          </p:nvSpPr>
          <p:spPr>
            <a:xfrm>
              <a:off x="5222900" y="2180272"/>
              <a:ext cx="108240" cy="378237"/>
            </a:xfrm>
            <a:custGeom>
              <a:avLst/>
              <a:gdLst/>
              <a:ahLst/>
              <a:cxnLst/>
              <a:rect l="l" t="t" r="r" b="b"/>
              <a:pathLst>
                <a:path w="8543" h="37890" extrusionOk="0">
                  <a:moveTo>
                    <a:pt x="620" y="1"/>
                  </a:moveTo>
                  <a:cubicBezTo>
                    <a:pt x="276" y="1"/>
                    <a:pt x="0" y="263"/>
                    <a:pt x="0" y="607"/>
                  </a:cubicBezTo>
                  <a:lnTo>
                    <a:pt x="0" y="37270"/>
                  </a:lnTo>
                  <a:cubicBezTo>
                    <a:pt x="0" y="37614"/>
                    <a:pt x="276" y="37890"/>
                    <a:pt x="620" y="37890"/>
                  </a:cubicBezTo>
                  <a:lnTo>
                    <a:pt x="7936" y="37890"/>
                  </a:lnTo>
                  <a:cubicBezTo>
                    <a:pt x="8267" y="37890"/>
                    <a:pt x="8543" y="37614"/>
                    <a:pt x="8543" y="37270"/>
                  </a:cubicBezTo>
                  <a:lnTo>
                    <a:pt x="8543" y="607"/>
                  </a:lnTo>
                  <a:cubicBezTo>
                    <a:pt x="8543" y="263"/>
                    <a:pt x="8267" y="1"/>
                    <a:pt x="793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7" name="Google Shape;7407;p64"/>
            <p:cNvSpPr/>
            <p:nvPr/>
          </p:nvSpPr>
          <p:spPr>
            <a:xfrm>
              <a:off x="5367343" y="2180272"/>
              <a:ext cx="108240" cy="378237"/>
            </a:xfrm>
            <a:custGeom>
              <a:avLst/>
              <a:gdLst/>
              <a:ahLst/>
              <a:cxnLst/>
              <a:rect l="l" t="t" r="r" b="b"/>
              <a:pathLst>
                <a:path w="8543" h="37890" extrusionOk="0">
                  <a:moveTo>
                    <a:pt x="607" y="1"/>
                  </a:moveTo>
                  <a:cubicBezTo>
                    <a:pt x="276" y="1"/>
                    <a:pt x="1" y="277"/>
                    <a:pt x="1" y="607"/>
                  </a:cubicBezTo>
                  <a:lnTo>
                    <a:pt x="1" y="37270"/>
                  </a:lnTo>
                  <a:cubicBezTo>
                    <a:pt x="1" y="37614"/>
                    <a:pt x="276" y="37890"/>
                    <a:pt x="607" y="37890"/>
                  </a:cubicBezTo>
                  <a:lnTo>
                    <a:pt x="7937" y="37890"/>
                  </a:lnTo>
                  <a:cubicBezTo>
                    <a:pt x="8267" y="37890"/>
                    <a:pt x="8543" y="37614"/>
                    <a:pt x="8543" y="37270"/>
                  </a:cubicBezTo>
                  <a:lnTo>
                    <a:pt x="8543" y="607"/>
                  </a:lnTo>
                  <a:cubicBezTo>
                    <a:pt x="8543" y="277"/>
                    <a:pt x="8267" y="1"/>
                    <a:pt x="793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8" name="Google Shape;7408;p64"/>
            <p:cNvSpPr/>
            <p:nvPr/>
          </p:nvSpPr>
          <p:spPr>
            <a:xfrm>
              <a:off x="5511787" y="2180272"/>
              <a:ext cx="108240" cy="378097"/>
            </a:xfrm>
            <a:custGeom>
              <a:avLst/>
              <a:gdLst/>
              <a:ahLst/>
              <a:cxnLst/>
              <a:rect l="l" t="t" r="r" b="b"/>
              <a:pathLst>
                <a:path w="8543" h="37876" extrusionOk="0">
                  <a:moveTo>
                    <a:pt x="607" y="1"/>
                  </a:moveTo>
                  <a:cubicBezTo>
                    <a:pt x="276" y="1"/>
                    <a:pt x="1" y="263"/>
                    <a:pt x="1" y="607"/>
                  </a:cubicBezTo>
                  <a:lnTo>
                    <a:pt x="1" y="37270"/>
                  </a:lnTo>
                  <a:cubicBezTo>
                    <a:pt x="1" y="37614"/>
                    <a:pt x="276" y="37876"/>
                    <a:pt x="607" y="37876"/>
                  </a:cubicBezTo>
                  <a:lnTo>
                    <a:pt x="7923" y="37876"/>
                  </a:lnTo>
                  <a:cubicBezTo>
                    <a:pt x="8267" y="37876"/>
                    <a:pt x="8543" y="37614"/>
                    <a:pt x="8543" y="37270"/>
                  </a:cubicBezTo>
                  <a:lnTo>
                    <a:pt x="8543" y="607"/>
                  </a:lnTo>
                  <a:cubicBezTo>
                    <a:pt x="8543" y="263"/>
                    <a:pt x="8267" y="1"/>
                    <a:pt x="792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09" name="Google Shape;7409;p64"/>
            <p:cNvSpPr/>
            <p:nvPr/>
          </p:nvSpPr>
          <p:spPr>
            <a:xfrm>
              <a:off x="5656231" y="2180272"/>
              <a:ext cx="108252" cy="378237"/>
            </a:xfrm>
            <a:custGeom>
              <a:avLst/>
              <a:gdLst/>
              <a:ahLst/>
              <a:cxnLst/>
              <a:rect l="l" t="t" r="r" b="b"/>
              <a:pathLst>
                <a:path w="8544" h="37890" extrusionOk="0">
                  <a:moveTo>
                    <a:pt x="607" y="1"/>
                  </a:moveTo>
                  <a:cubicBezTo>
                    <a:pt x="263" y="1"/>
                    <a:pt x="1" y="277"/>
                    <a:pt x="1" y="607"/>
                  </a:cubicBezTo>
                  <a:lnTo>
                    <a:pt x="1" y="37270"/>
                  </a:lnTo>
                  <a:cubicBezTo>
                    <a:pt x="1" y="37614"/>
                    <a:pt x="263" y="37890"/>
                    <a:pt x="607" y="37890"/>
                  </a:cubicBezTo>
                  <a:lnTo>
                    <a:pt x="7923" y="37890"/>
                  </a:lnTo>
                  <a:cubicBezTo>
                    <a:pt x="8268" y="37890"/>
                    <a:pt x="8543" y="37614"/>
                    <a:pt x="8543" y="37270"/>
                  </a:cubicBezTo>
                  <a:lnTo>
                    <a:pt x="8543" y="607"/>
                  </a:lnTo>
                  <a:cubicBezTo>
                    <a:pt x="8543" y="277"/>
                    <a:pt x="8268" y="1"/>
                    <a:pt x="7923" y="1"/>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7410" name="Google Shape;7410;p64"/>
          <p:cNvGrpSpPr/>
          <p:nvPr/>
        </p:nvGrpSpPr>
        <p:grpSpPr>
          <a:xfrm>
            <a:off x="2597677" y="2723591"/>
            <a:ext cx="1390502" cy="159625"/>
            <a:chOff x="3530150" y="2790075"/>
            <a:chExt cx="1962600" cy="225300"/>
          </a:xfrm>
        </p:grpSpPr>
        <p:sp>
          <p:nvSpPr>
            <p:cNvPr id="7411" name="Google Shape;7411;p64"/>
            <p:cNvSpPr/>
            <p:nvPr/>
          </p:nvSpPr>
          <p:spPr>
            <a:xfrm>
              <a:off x="3530150" y="2790075"/>
              <a:ext cx="1962600" cy="225300"/>
            </a:xfrm>
            <a:prstGeom prst="rect">
              <a:avLst/>
            </a:prstGeom>
            <a:solidFill>
              <a:srgbClr val="CFD9E0"/>
            </a:solidFill>
            <a:ln>
              <a:noFill/>
            </a:ln>
          </p:spPr>
          <p:txBody>
            <a:bodyPr spcFirstLastPara="1" wrap="square" lIns="91425" tIns="91425" rIns="91425" bIns="91425" anchor="ctr" anchorCtr="0">
              <a:noAutofit/>
            </a:bodyPr>
            <a:lstStyle/>
            <a:p>
              <a:endParaRPr/>
            </a:p>
          </p:txBody>
        </p:sp>
        <p:sp>
          <p:nvSpPr>
            <p:cNvPr id="7412" name="Google Shape;7412;p64"/>
            <p:cNvSpPr/>
            <p:nvPr/>
          </p:nvSpPr>
          <p:spPr>
            <a:xfrm>
              <a:off x="3530150" y="2790075"/>
              <a:ext cx="1110000" cy="225300"/>
            </a:xfrm>
            <a:prstGeom prst="rect">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7413" name="Google Shape;7413;p64"/>
          <p:cNvGrpSpPr/>
          <p:nvPr/>
        </p:nvGrpSpPr>
        <p:grpSpPr>
          <a:xfrm>
            <a:off x="2597736" y="3001856"/>
            <a:ext cx="1411629" cy="154175"/>
            <a:chOff x="3558802" y="4011244"/>
            <a:chExt cx="1866000" cy="111600"/>
          </a:xfrm>
        </p:grpSpPr>
        <p:sp>
          <p:nvSpPr>
            <p:cNvPr id="7414" name="Google Shape;7414;p64"/>
            <p:cNvSpPr/>
            <p:nvPr/>
          </p:nvSpPr>
          <p:spPr>
            <a:xfrm rot="5400000" flipH="1">
              <a:off x="4436152" y="3134077"/>
              <a:ext cx="111300" cy="1866000"/>
            </a:xfrm>
            <a:prstGeom prst="round2SameRect">
              <a:avLst>
                <a:gd name="adj1" fmla="val 50000"/>
                <a:gd name="adj2" fmla="val 50000"/>
              </a:avLst>
            </a:prstGeom>
            <a:solidFill>
              <a:srgbClr val="CFD9E0"/>
            </a:solidFill>
            <a:ln>
              <a:noFill/>
            </a:ln>
          </p:spPr>
          <p:txBody>
            <a:bodyPr spcFirstLastPara="1" wrap="square" lIns="91425" tIns="91425" rIns="91425" bIns="91425" anchor="ctr" anchorCtr="0">
              <a:noAutofit/>
            </a:bodyPr>
            <a:lstStyle/>
            <a:p>
              <a:endParaRPr/>
            </a:p>
          </p:txBody>
        </p:sp>
        <p:sp>
          <p:nvSpPr>
            <p:cNvPr id="7415" name="Google Shape;7415;p64"/>
            <p:cNvSpPr/>
            <p:nvPr/>
          </p:nvSpPr>
          <p:spPr>
            <a:xfrm rot="5400000" flipH="1">
              <a:off x="4157232" y="3412894"/>
              <a:ext cx="111600" cy="1308300"/>
            </a:xfrm>
            <a:prstGeom prst="round2SameRect">
              <a:avLst>
                <a:gd name="adj1" fmla="val 50000"/>
                <a:gd name="adj2" fmla="val 50000"/>
              </a:avLst>
            </a:prstGeom>
            <a:solidFill>
              <a:srgbClr val="5F7D95"/>
            </a:solidFill>
            <a:ln>
              <a:noFill/>
            </a:ln>
          </p:spPr>
          <p:txBody>
            <a:bodyPr spcFirstLastPara="1" wrap="square" lIns="91425" tIns="91425" rIns="91425" bIns="91425" anchor="ctr" anchorCtr="0">
              <a:noAutofit/>
            </a:bodyPr>
            <a:lstStyle/>
            <a:p>
              <a:endParaRPr/>
            </a:p>
          </p:txBody>
        </p:sp>
      </p:grpSp>
      <p:grpSp>
        <p:nvGrpSpPr>
          <p:cNvPr id="7416" name="Google Shape;7416;p64"/>
          <p:cNvGrpSpPr/>
          <p:nvPr/>
        </p:nvGrpSpPr>
        <p:grpSpPr>
          <a:xfrm>
            <a:off x="2598024" y="2207426"/>
            <a:ext cx="1383503" cy="119761"/>
            <a:chOff x="3465975" y="2270258"/>
            <a:chExt cx="1986364" cy="171947"/>
          </a:xfrm>
        </p:grpSpPr>
        <p:sp>
          <p:nvSpPr>
            <p:cNvPr id="7417" name="Google Shape;7417;p64"/>
            <p:cNvSpPr/>
            <p:nvPr/>
          </p:nvSpPr>
          <p:spPr>
            <a:xfrm rot="-5400000">
              <a:off x="3725184"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18" name="Google Shape;7418;p64"/>
            <p:cNvSpPr/>
            <p:nvPr/>
          </p:nvSpPr>
          <p:spPr>
            <a:xfrm rot="-5400000">
              <a:off x="3984394"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19" name="Google Shape;7419;p64"/>
            <p:cNvSpPr/>
            <p:nvPr/>
          </p:nvSpPr>
          <p:spPr>
            <a:xfrm rot="-5400000">
              <a:off x="4243603"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endParaRPr/>
            </a:p>
          </p:txBody>
        </p:sp>
        <p:sp>
          <p:nvSpPr>
            <p:cNvPr id="7420" name="Google Shape;7420;p64"/>
            <p:cNvSpPr/>
            <p:nvPr/>
          </p:nvSpPr>
          <p:spPr>
            <a:xfrm rot="-5400000">
              <a:off x="4502812"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endParaRPr/>
            </a:p>
          </p:txBody>
        </p:sp>
        <p:sp>
          <p:nvSpPr>
            <p:cNvPr id="7421" name="Google Shape;7421;p64"/>
            <p:cNvSpPr/>
            <p:nvPr/>
          </p:nvSpPr>
          <p:spPr>
            <a:xfrm rot="-5400000">
              <a:off x="4762021"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endParaRPr/>
            </a:p>
          </p:txBody>
        </p:sp>
        <p:sp>
          <p:nvSpPr>
            <p:cNvPr id="7422" name="Google Shape;7422;p64"/>
            <p:cNvSpPr/>
            <p:nvPr/>
          </p:nvSpPr>
          <p:spPr>
            <a:xfrm rot="-5400000">
              <a:off x="3465975"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423" name="Google Shape;7423;p64"/>
            <p:cNvSpPr/>
            <p:nvPr/>
          </p:nvSpPr>
          <p:spPr>
            <a:xfrm rot="-5400000">
              <a:off x="5021230" y="2270258"/>
              <a:ext cx="171900" cy="171900"/>
            </a:xfrm>
            <a:prstGeom prst="ellipse">
              <a:avLst/>
            </a:prstGeom>
            <a:solidFill>
              <a:srgbClr val="CFD9E0"/>
            </a:solidFill>
            <a:ln>
              <a:noFill/>
            </a:ln>
          </p:spPr>
          <p:txBody>
            <a:bodyPr spcFirstLastPara="1" wrap="square" lIns="91425" tIns="91425" rIns="91425" bIns="91425" anchor="ctr" anchorCtr="0">
              <a:noAutofit/>
            </a:bodyPr>
            <a:lstStyle/>
            <a:p>
              <a:endParaRPr/>
            </a:p>
          </p:txBody>
        </p:sp>
        <p:sp>
          <p:nvSpPr>
            <p:cNvPr id="7424" name="Google Shape;7424;p64"/>
            <p:cNvSpPr/>
            <p:nvPr/>
          </p:nvSpPr>
          <p:spPr>
            <a:xfrm rot="-5400000">
              <a:off x="5280440" y="2270258"/>
              <a:ext cx="171900" cy="171900"/>
            </a:xfrm>
            <a:prstGeom prst="ellipse">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7425" name="Google Shape;7425;p64"/>
          <p:cNvGrpSpPr/>
          <p:nvPr/>
        </p:nvGrpSpPr>
        <p:grpSpPr>
          <a:xfrm>
            <a:off x="2609031" y="3571198"/>
            <a:ext cx="1369531" cy="195460"/>
            <a:chOff x="723300" y="4253549"/>
            <a:chExt cx="2276482" cy="324900"/>
          </a:xfrm>
        </p:grpSpPr>
        <p:sp>
          <p:nvSpPr>
            <p:cNvPr id="7426" name="Google Shape;7426;p64"/>
            <p:cNvSpPr/>
            <p:nvPr/>
          </p:nvSpPr>
          <p:spPr>
            <a:xfrm>
              <a:off x="723300"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endParaRPr/>
            </a:p>
          </p:txBody>
        </p:sp>
        <p:sp>
          <p:nvSpPr>
            <p:cNvPr id="7427" name="Google Shape;7427;p64"/>
            <p:cNvSpPr/>
            <p:nvPr/>
          </p:nvSpPr>
          <p:spPr>
            <a:xfrm>
              <a:off x="1206995"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endParaRPr/>
            </a:p>
          </p:txBody>
        </p:sp>
        <p:sp>
          <p:nvSpPr>
            <p:cNvPr id="7428" name="Google Shape;7428;p64"/>
            <p:cNvSpPr/>
            <p:nvPr/>
          </p:nvSpPr>
          <p:spPr>
            <a:xfrm>
              <a:off x="1690691"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endParaRPr/>
            </a:p>
          </p:txBody>
        </p:sp>
        <p:sp>
          <p:nvSpPr>
            <p:cNvPr id="7429" name="Google Shape;7429;p64"/>
            <p:cNvSpPr/>
            <p:nvPr/>
          </p:nvSpPr>
          <p:spPr>
            <a:xfrm>
              <a:off x="2174386"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endParaRPr/>
            </a:p>
          </p:txBody>
        </p:sp>
        <p:sp>
          <p:nvSpPr>
            <p:cNvPr id="7430" name="Google Shape;7430;p64"/>
            <p:cNvSpPr/>
            <p:nvPr/>
          </p:nvSpPr>
          <p:spPr>
            <a:xfrm>
              <a:off x="2658082" y="4253549"/>
              <a:ext cx="341700" cy="324900"/>
            </a:xfrm>
            <a:prstGeom prst="star5">
              <a:avLst>
                <a:gd name="adj" fmla="val 19098"/>
                <a:gd name="hf" fmla="val 105146"/>
                <a:gd name="vf" fmla="val 110557"/>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7431" name="Google Shape;7431;p64"/>
          <p:cNvGrpSpPr/>
          <p:nvPr/>
        </p:nvGrpSpPr>
        <p:grpSpPr>
          <a:xfrm>
            <a:off x="2598591" y="3272440"/>
            <a:ext cx="1389066" cy="180119"/>
            <a:chOff x="705948" y="3788465"/>
            <a:chExt cx="2308953" cy="299400"/>
          </a:xfrm>
        </p:grpSpPr>
        <p:sp>
          <p:nvSpPr>
            <p:cNvPr id="7432" name="Google Shape;7432;p64"/>
            <p:cNvSpPr/>
            <p:nvPr/>
          </p:nvSpPr>
          <p:spPr>
            <a:xfrm>
              <a:off x="705948" y="3788465"/>
              <a:ext cx="335400" cy="299400"/>
            </a:xfrm>
            <a:prstGeom prst="heart">
              <a:avLst/>
            </a:prstGeom>
            <a:solidFill>
              <a:srgbClr val="869FB1"/>
            </a:solidFill>
            <a:ln>
              <a:noFill/>
            </a:ln>
          </p:spPr>
          <p:txBody>
            <a:bodyPr spcFirstLastPara="1" wrap="square" lIns="91425" tIns="91425" rIns="91425" bIns="91425" anchor="ctr" anchorCtr="0">
              <a:noAutofit/>
            </a:bodyPr>
            <a:lstStyle/>
            <a:p>
              <a:endParaRPr/>
            </a:p>
          </p:txBody>
        </p:sp>
        <p:sp>
          <p:nvSpPr>
            <p:cNvPr id="7433" name="Google Shape;7433;p64"/>
            <p:cNvSpPr/>
            <p:nvPr/>
          </p:nvSpPr>
          <p:spPr>
            <a:xfrm>
              <a:off x="1209923" y="3788465"/>
              <a:ext cx="335400" cy="299400"/>
            </a:xfrm>
            <a:prstGeom prst="heart">
              <a:avLst/>
            </a:prstGeom>
            <a:solidFill>
              <a:srgbClr val="869FB1"/>
            </a:solidFill>
            <a:ln>
              <a:noFill/>
            </a:ln>
          </p:spPr>
          <p:txBody>
            <a:bodyPr spcFirstLastPara="1" wrap="square" lIns="91425" tIns="91425" rIns="91425" bIns="91425" anchor="ctr" anchorCtr="0">
              <a:noAutofit/>
            </a:bodyPr>
            <a:lstStyle/>
            <a:p>
              <a:endParaRPr/>
            </a:p>
          </p:txBody>
        </p:sp>
        <p:sp>
          <p:nvSpPr>
            <p:cNvPr id="7434" name="Google Shape;7434;p64"/>
            <p:cNvSpPr/>
            <p:nvPr/>
          </p:nvSpPr>
          <p:spPr>
            <a:xfrm>
              <a:off x="1713905" y="3788465"/>
              <a:ext cx="335400" cy="299400"/>
            </a:xfrm>
            <a:prstGeom prst="heart">
              <a:avLst/>
            </a:prstGeom>
            <a:solidFill>
              <a:srgbClr val="869FB1"/>
            </a:solidFill>
            <a:ln>
              <a:noFill/>
            </a:ln>
          </p:spPr>
          <p:txBody>
            <a:bodyPr spcFirstLastPara="1" wrap="square" lIns="91425" tIns="91425" rIns="91425" bIns="91425" anchor="ctr" anchorCtr="0">
              <a:noAutofit/>
            </a:bodyPr>
            <a:lstStyle/>
            <a:p>
              <a:endParaRPr/>
            </a:p>
          </p:txBody>
        </p:sp>
        <p:sp>
          <p:nvSpPr>
            <p:cNvPr id="7435" name="Google Shape;7435;p64"/>
            <p:cNvSpPr/>
            <p:nvPr/>
          </p:nvSpPr>
          <p:spPr>
            <a:xfrm>
              <a:off x="2189639" y="3788465"/>
              <a:ext cx="335400" cy="299400"/>
            </a:xfrm>
            <a:prstGeom prst="heart">
              <a:avLst/>
            </a:prstGeom>
            <a:solidFill>
              <a:srgbClr val="CFD9E0"/>
            </a:solidFill>
            <a:ln>
              <a:noFill/>
            </a:ln>
          </p:spPr>
          <p:txBody>
            <a:bodyPr spcFirstLastPara="1" wrap="square" lIns="91425" tIns="91425" rIns="91425" bIns="91425" anchor="ctr" anchorCtr="0">
              <a:noAutofit/>
            </a:bodyPr>
            <a:lstStyle/>
            <a:p>
              <a:endParaRPr/>
            </a:p>
          </p:txBody>
        </p:sp>
        <p:sp>
          <p:nvSpPr>
            <p:cNvPr id="7436" name="Google Shape;7436;p64"/>
            <p:cNvSpPr/>
            <p:nvPr/>
          </p:nvSpPr>
          <p:spPr>
            <a:xfrm>
              <a:off x="2679500" y="3788465"/>
              <a:ext cx="335400" cy="299400"/>
            </a:xfrm>
            <a:prstGeom prst="heart">
              <a:avLst/>
            </a:prstGeom>
            <a:solidFill>
              <a:srgbClr val="CFD9E0"/>
            </a:solidFill>
            <a:ln>
              <a:noFill/>
            </a:ln>
          </p:spPr>
          <p:txBody>
            <a:bodyPr spcFirstLastPara="1" wrap="square" lIns="91425" tIns="91425" rIns="91425" bIns="91425" anchor="ctr" anchorCtr="0">
              <a:noAutofit/>
            </a:bodyPr>
            <a:lstStyle/>
            <a:p>
              <a:endParaRPr/>
            </a:p>
          </p:txBody>
        </p:sp>
      </p:grpSp>
      <p:grpSp>
        <p:nvGrpSpPr>
          <p:cNvPr id="7437" name="Google Shape;7437;p64"/>
          <p:cNvGrpSpPr/>
          <p:nvPr/>
        </p:nvGrpSpPr>
        <p:grpSpPr>
          <a:xfrm>
            <a:off x="4195581" y="1876394"/>
            <a:ext cx="1433821" cy="191501"/>
            <a:chOff x="4273350" y="2088443"/>
            <a:chExt cx="1433821" cy="191501"/>
          </a:xfrm>
        </p:grpSpPr>
        <p:grpSp>
          <p:nvGrpSpPr>
            <p:cNvPr id="7438" name="Google Shape;7438;p64"/>
            <p:cNvGrpSpPr/>
            <p:nvPr/>
          </p:nvGrpSpPr>
          <p:grpSpPr>
            <a:xfrm>
              <a:off x="4273350" y="2088443"/>
              <a:ext cx="1433821" cy="0"/>
              <a:chOff x="5224975" y="2962250"/>
              <a:chExt cx="1544400" cy="0"/>
            </a:xfrm>
          </p:grpSpPr>
          <p:cxnSp>
            <p:nvCxnSpPr>
              <p:cNvPr id="7439" name="Google Shape;7439;p64"/>
              <p:cNvCxnSpPr/>
              <p:nvPr/>
            </p:nvCxnSpPr>
            <p:spPr>
              <a:xfrm>
                <a:off x="5224975" y="2962250"/>
                <a:ext cx="1544400" cy="0"/>
              </a:xfrm>
              <a:prstGeom prst="straightConnector1">
                <a:avLst/>
              </a:prstGeom>
              <a:noFill/>
              <a:ln w="19050" cap="flat" cmpd="sng">
                <a:solidFill>
                  <a:srgbClr val="E3E9ED"/>
                </a:solidFill>
                <a:prstDash val="solid"/>
                <a:round/>
                <a:headEnd type="none" w="med" len="med"/>
                <a:tailEnd type="none" w="med" len="med"/>
              </a:ln>
            </p:spPr>
          </p:cxnSp>
          <p:cxnSp>
            <p:nvCxnSpPr>
              <p:cNvPr id="7440" name="Google Shape;7440;p64"/>
              <p:cNvCxnSpPr/>
              <p:nvPr/>
            </p:nvCxnSpPr>
            <p:spPr>
              <a:xfrm>
                <a:off x="5225150" y="2962250"/>
                <a:ext cx="453300" cy="0"/>
              </a:xfrm>
              <a:prstGeom prst="straightConnector1">
                <a:avLst/>
              </a:prstGeom>
              <a:noFill/>
              <a:ln w="19050" cap="flat" cmpd="sng">
                <a:solidFill>
                  <a:srgbClr val="7994A9"/>
                </a:solidFill>
                <a:prstDash val="solid"/>
                <a:round/>
                <a:headEnd type="none" w="med" len="med"/>
                <a:tailEnd type="oval" w="med" len="med"/>
              </a:ln>
            </p:spPr>
          </p:cxnSp>
        </p:grpSp>
        <p:grpSp>
          <p:nvGrpSpPr>
            <p:cNvPr id="7441" name="Google Shape;7441;p64"/>
            <p:cNvGrpSpPr/>
            <p:nvPr/>
          </p:nvGrpSpPr>
          <p:grpSpPr>
            <a:xfrm>
              <a:off x="4273350" y="2279944"/>
              <a:ext cx="1433821" cy="0"/>
              <a:chOff x="5224975" y="2962250"/>
              <a:chExt cx="1544400" cy="0"/>
            </a:xfrm>
          </p:grpSpPr>
          <p:cxnSp>
            <p:nvCxnSpPr>
              <p:cNvPr id="7442" name="Google Shape;7442;p64"/>
              <p:cNvCxnSpPr/>
              <p:nvPr/>
            </p:nvCxnSpPr>
            <p:spPr>
              <a:xfrm>
                <a:off x="5224975" y="2962250"/>
                <a:ext cx="1544400" cy="0"/>
              </a:xfrm>
              <a:prstGeom prst="straightConnector1">
                <a:avLst/>
              </a:prstGeom>
              <a:noFill/>
              <a:ln w="19050" cap="flat" cmpd="sng">
                <a:solidFill>
                  <a:srgbClr val="E3E9ED"/>
                </a:solidFill>
                <a:prstDash val="solid"/>
                <a:round/>
                <a:headEnd type="none" w="med" len="med"/>
                <a:tailEnd type="none" w="med" len="med"/>
              </a:ln>
            </p:spPr>
          </p:cxnSp>
          <p:cxnSp>
            <p:nvCxnSpPr>
              <p:cNvPr id="7443" name="Google Shape;7443;p64"/>
              <p:cNvCxnSpPr/>
              <p:nvPr/>
            </p:nvCxnSpPr>
            <p:spPr>
              <a:xfrm>
                <a:off x="5225150" y="2962250"/>
                <a:ext cx="998700" cy="0"/>
              </a:xfrm>
              <a:prstGeom prst="straightConnector1">
                <a:avLst/>
              </a:prstGeom>
              <a:noFill/>
              <a:ln w="19050" cap="flat" cmpd="sng">
                <a:solidFill>
                  <a:srgbClr val="7994A9"/>
                </a:solidFill>
                <a:prstDash val="solid"/>
                <a:round/>
                <a:headEnd type="none" w="med" len="med"/>
                <a:tailEnd type="oval" w="med" len="med"/>
              </a:ln>
            </p:spPr>
          </p:cxnSp>
        </p:grpSp>
      </p:grpSp>
      <p:grpSp>
        <p:nvGrpSpPr>
          <p:cNvPr id="7444" name="Google Shape;7444;p64"/>
          <p:cNvGrpSpPr/>
          <p:nvPr/>
        </p:nvGrpSpPr>
        <p:grpSpPr>
          <a:xfrm>
            <a:off x="2646529" y="3885298"/>
            <a:ext cx="1304609" cy="294074"/>
            <a:chOff x="2658741" y="4097347"/>
            <a:chExt cx="1304609" cy="294074"/>
          </a:xfrm>
        </p:grpSpPr>
        <p:grpSp>
          <p:nvGrpSpPr>
            <p:cNvPr id="7445" name="Google Shape;7445;p64"/>
            <p:cNvGrpSpPr/>
            <p:nvPr/>
          </p:nvGrpSpPr>
          <p:grpSpPr>
            <a:xfrm>
              <a:off x="2658741" y="4097347"/>
              <a:ext cx="118572" cy="294074"/>
              <a:chOff x="3343310" y="4475555"/>
              <a:chExt cx="127717" cy="316753"/>
            </a:xfrm>
          </p:grpSpPr>
          <p:sp>
            <p:nvSpPr>
              <p:cNvPr id="7446" name="Google Shape;7446;p64"/>
              <p:cNvSpPr/>
              <p:nvPr/>
            </p:nvSpPr>
            <p:spPr>
              <a:xfrm>
                <a:off x="3343310" y="4535967"/>
                <a:ext cx="127717" cy="256341"/>
              </a:xfrm>
              <a:custGeom>
                <a:avLst/>
                <a:gdLst/>
                <a:ahLst/>
                <a:cxnLst/>
                <a:rect l="l" t="t" r="r" b="b"/>
                <a:pathLst>
                  <a:path w="77995" h="156544" extrusionOk="0">
                    <a:moveTo>
                      <a:pt x="18496" y="1"/>
                    </a:moveTo>
                    <a:cubicBezTo>
                      <a:pt x="8514" y="1"/>
                      <a:pt x="359" y="8123"/>
                      <a:pt x="327" y="18105"/>
                    </a:cubicBezTo>
                    <a:lnTo>
                      <a:pt x="33" y="74537"/>
                    </a:lnTo>
                    <a:cubicBezTo>
                      <a:pt x="0" y="78778"/>
                      <a:pt x="3425" y="82235"/>
                      <a:pt x="7666" y="82268"/>
                    </a:cubicBezTo>
                    <a:lnTo>
                      <a:pt x="7731" y="82268"/>
                    </a:lnTo>
                    <a:cubicBezTo>
                      <a:pt x="11939" y="82268"/>
                      <a:pt x="15364" y="78843"/>
                      <a:pt x="15397" y="74635"/>
                    </a:cubicBezTo>
                    <a:lnTo>
                      <a:pt x="15691" y="18170"/>
                    </a:lnTo>
                    <a:cubicBezTo>
                      <a:pt x="15691" y="17341"/>
                      <a:pt x="16344" y="16668"/>
                      <a:pt x="17166" y="16668"/>
                    </a:cubicBezTo>
                    <a:cubicBezTo>
                      <a:pt x="17185" y="16668"/>
                      <a:pt x="17204" y="16669"/>
                      <a:pt x="17224" y="16669"/>
                    </a:cubicBezTo>
                    <a:cubicBezTo>
                      <a:pt x="18039" y="16669"/>
                      <a:pt x="18724" y="17355"/>
                      <a:pt x="18724" y="18170"/>
                    </a:cubicBezTo>
                    <a:lnTo>
                      <a:pt x="18724" y="147345"/>
                    </a:lnTo>
                    <a:cubicBezTo>
                      <a:pt x="18724" y="152433"/>
                      <a:pt x="22867" y="156543"/>
                      <a:pt x="27956" y="156543"/>
                    </a:cubicBezTo>
                    <a:cubicBezTo>
                      <a:pt x="33044" y="156543"/>
                      <a:pt x="37187" y="152433"/>
                      <a:pt x="37187" y="147345"/>
                    </a:cubicBezTo>
                    <a:lnTo>
                      <a:pt x="37187" y="73656"/>
                    </a:lnTo>
                    <a:lnTo>
                      <a:pt x="41167" y="73656"/>
                    </a:lnTo>
                    <a:lnTo>
                      <a:pt x="41167" y="147345"/>
                    </a:lnTo>
                    <a:cubicBezTo>
                      <a:pt x="41167" y="152433"/>
                      <a:pt x="45277" y="156543"/>
                      <a:pt x="50365" y="156543"/>
                    </a:cubicBezTo>
                    <a:cubicBezTo>
                      <a:pt x="55454" y="156543"/>
                      <a:pt x="59597" y="152433"/>
                      <a:pt x="59597" y="147345"/>
                    </a:cubicBezTo>
                    <a:cubicBezTo>
                      <a:pt x="59597" y="25477"/>
                      <a:pt x="59434" y="95153"/>
                      <a:pt x="59434" y="18300"/>
                    </a:cubicBezTo>
                    <a:cubicBezTo>
                      <a:pt x="59434" y="17420"/>
                      <a:pt x="60119" y="16702"/>
                      <a:pt x="60967" y="16669"/>
                    </a:cubicBezTo>
                    <a:cubicBezTo>
                      <a:pt x="60988" y="16669"/>
                      <a:pt x="61009" y="16668"/>
                      <a:pt x="61030" y="16668"/>
                    </a:cubicBezTo>
                    <a:cubicBezTo>
                      <a:pt x="61882" y="16668"/>
                      <a:pt x="62567" y="17310"/>
                      <a:pt x="62631" y="18170"/>
                    </a:cubicBezTo>
                    <a:lnTo>
                      <a:pt x="62598" y="74570"/>
                    </a:lnTo>
                    <a:cubicBezTo>
                      <a:pt x="62598" y="78810"/>
                      <a:pt x="66023" y="82268"/>
                      <a:pt x="70264" y="82268"/>
                    </a:cubicBezTo>
                    <a:cubicBezTo>
                      <a:pt x="74504" y="82268"/>
                      <a:pt x="77962" y="78843"/>
                      <a:pt x="77962" y="74602"/>
                    </a:cubicBezTo>
                    <a:lnTo>
                      <a:pt x="77994" y="18137"/>
                    </a:lnTo>
                    <a:cubicBezTo>
                      <a:pt x="77994" y="18137"/>
                      <a:pt x="77994" y="18105"/>
                      <a:pt x="77994" y="18105"/>
                    </a:cubicBezTo>
                    <a:cubicBezTo>
                      <a:pt x="77962" y="8123"/>
                      <a:pt x="69807" y="1"/>
                      <a:pt x="5982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7447" name="Google Shape;7447;p64"/>
              <p:cNvSpPr/>
              <p:nvPr/>
            </p:nvSpPr>
            <p:spPr>
              <a:xfrm>
                <a:off x="3381341" y="4475555"/>
                <a:ext cx="52189" cy="52135"/>
              </a:xfrm>
              <a:custGeom>
                <a:avLst/>
                <a:gdLst/>
                <a:ahLst/>
                <a:cxnLst/>
                <a:rect l="l" t="t" r="r" b="b"/>
                <a:pathLst>
                  <a:path w="31871" h="31838" extrusionOk="0">
                    <a:moveTo>
                      <a:pt x="15952" y="1"/>
                    </a:moveTo>
                    <a:cubicBezTo>
                      <a:pt x="7144" y="1"/>
                      <a:pt x="1" y="7112"/>
                      <a:pt x="1" y="15919"/>
                    </a:cubicBezTo>
                    <a:cubicBezTo>
                      <a:pt x="1" y="24694"/>
                      <a:pt x="7144" y="31838"/>
                      <a:pt x="15952" y="31838"/>
                    </a:cubicBezTo>
                    <a:cubicBezTo>
                      <a:pt x="24727" y="31838"/>
                      <a:pt x="31870" y="24694"/>
                      <a:pt x="31870" y="15919"/>
                    </a:cubicBezTo>
                    <a:cubicBezTo>
                      <a:pt x="31870" y="7112"/>
                      <a:pt x="24727" y="1"/>
                      <a:pt x="15952" y="1"/>
                    </a:cubicBezTo>
                    <a:close/>
                  </a:path>
                </a:pathLst>
              </a:custGeom>
              <a:solidFill>
                <a:srgbClr val="7994A9"/>
              </a:solidFill>
              <a:ln>
                <a:noFill/>
              </a:ln>
            </p:spPr>
            <p:txBody>
              <a:bodyPr spcFirstLastPara="1" wrap="square" lIns="91425" tIns="91425" rIns="91425" bIns="91425" anchor="ctr" anchorCtr="0">
                <a:noAutofit/>
              </a:bodyPr>
              <a:lstStyle/>
              <a:p>
                <a:endParaRPr/>
              </a:p>
            </p:txBody>
          </p:sp>
        </p:grpSp>
        <p:grpSp>
          <p:nvGrpSpPr>
            <p:cNvPr id="7448" name="Google Shape;7448;p64"/>
            <p:cNvGrpSpPr/>
            <p:nvPr/>
          </p:nvGrpSpPr>
          <p:grpSpPr>
            <a:xfrm>
              <a:off x="3815519" y="4098388"/>
              <a:ext cx="147831" cy="291991"/>
              <a:chOff x="3527539" y="4476677"/>
              <a:chExt cx="159232" cy="314510"/>
            </a:xfrm>
          </p:grpSpPr>
          <p:sp>
            <p:nvSpPr>
              <p:cNvPr id="7449" name="Google Shape;7449;p64"/>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450" name="Google Shape;7450;p64"/>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451" name="Google Shape;7451;p64"/>
            <p:cNvGrpSpPr/>
            <p:nvPr/>
          </p:nvGrpSpPr>
          <p:grpSpPr>
            <a:xfrm>
              <a:off x="3511696" y="4098388"/>
              <a:ext cx="147831" cy="291991"/>
              <a:chOff x="3527539" y="4476677"/>
              <a:chExt cx="159232" cy="314510"/>
            </a:xfrm>
          </p:grpSpPr>
          <p:sp>
            <p:nvSpPr>
              <p:cNvPr id="7452" name="Google Shape;7452;p64"/>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453" name="Google Shape;7453;p64"/>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454" name="Google Shape;7454;p64"/>
            <p:cNvGrpSpPr/>
            <p:nvPr/>
          </p:nvGrpSpPr>
          <p:grpSpPr>
            <a:xfrm>
              <a:off x="3207874" y="4098388"/>
              <a:ext cx="147831" cy="291991"/>
              <a:chOff x="3527539" y="4476677"/>
              <a:chExt cx="159232" cy="314510"/>
            </a:xfrm>
          </p:grpSpPr>
          <p:sp>
            <p:nvSpPr>
              <p:cNvPr id="7455" name="Google Shape;7455;p64"/>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456" name="Google Shape;7456;p64"/>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457" name="Google Shape;7457;p64"/>
            <p:cNvGrpSpPr/>
            <p:nvPr/>
          </p:nvGrpSpPr>
          <p:grpSpPr>
            <a:xfrm>
              <a:off x="2933305" y="4097347"/>
              <a:ext cx="118572" cy="294074"/>
              <a:chOff x="3343310" y="4475555"/>
              <a:chExt cx="127717" cy="316753"/>
            </a:xfrm>
          </p:grpSpPr>
          <p:sp>
            <p:nvSpPr>
              <p:cNvPr id="7458" name="Google Shape;7458;p64"/>
              <p:cNvSpPr/>
              <p:nvPr/>
            </p:nvSpPr>
            <p:spPr>
              <a:xfrm>
                <a:off x="3343310" y="4535967"/>
                <a:ext cx="127717" cy="256341"/>
              </a:xfrm>
              <a:custGeom>
                <a:avLst/>
                <a:gdLst/>
                <a:ahLst/>
                <a:cxnLst/>
                <a:rect l="l" t="t" r="r" b="b"/>
                <a:pathLst>
                  <a:path w="77995" h="156544" extrusionOk="0">
                    <a:moveTo>
                      <a:pt x="18496" y="1"/>
                    </a:moveTo>
                    <a:cubicBezTo>
                      <a:pt x="8514" y="1"/>
                      <a:pt x="359" y="8123"/>
                      <a:pt x="327" y="18105"/>
                    </a:cubicBezTo>
                    <a:lnTo>
                      <a:pt x="33" y="74537"/>
                    </a:lnTo>
                    <a:cubicBezTo>
                      <a:pt x="0" y="78778"/>
                      <a:pt x="3425" y="82235"/>
                      <a:pt x="7666" y="82268"/>
                    </a:cubicBezTo>
                    <a:lnTo>
                      <a:pt x="7731" y="82268"/>
                    </a:lnTo>
                    <a:cubicBezTo>
                      <a:pt x="11939" y="82268"/>
                      <a:pt x="15364" y="78843"/>
                      <a:pt x="15397" y="74635"/>
                    </a:cubicBezTo>
                    <a:lnTo>
                      <a:pt x="15691" y="18170"/>
                    </a:lnTo>
                    <a:cubicBezTo>
                      <a:pt x="15691" y="17341"/>
                      <a:pt x="16344" y="16668"/>
                      <a:pt x="17166" y="16668"/>
                    </a:cubicBezTo>
                    <a:cubicBezTo>
                      <a:pt x="17185" y="16668"/>
                      <a:pt x="17204" y="16669"/>
                      <a:pt x="17224" y="16669"/>
                    </a:cubicBezTo>
                    <a:cubicBezTo>
                      <a:pt x="18039" y="16669"/>
                      <a:pt x="18724" y="17355"/>
                      <a:pt x="18724" y="18170"/>
                    </a:cubicBezTo>
                    <a:lnTo>
                      <a:pt x="18724" y="147345"/>
                    </a:lnTo>
                    <a:cubicBezTo>
                      <a:pt x="18724" y="152433"/>
                      <a:pt x="22867" y="156543"/>
                      <a:pt x="27956" y="156543"/>
                    </a:cubicBezTo>
                    <a:cubicBezTo>
                      <a:pt x="33044" y="156543"/>
                      <a:pt x="37187" y="152433"/>
                      <a:pt x="37187" y="147345"/>
                    </a:cubicBezTo>
                    <a:lnTo>
                      <a:pt x="37187" y="73656"/>
                    </a:lnTo>
                    <a:lnTo>
                      <a:pt x="41167" y="73656"/>
                    </a:lnTo>
                    <a:lnTo>
                      <a:pt x="41167" y="147345"/>
                    </a:lnTo>
                    <a:cubicBezTo>
                      <a:pt x="41167" y="152433"/>
                      <a:pt x="45277" y="156543"/>
                      <a:pt x="50365" y="156543"/>
                    </a:cubicBezTo>
                    <a:cubicBezTo>
                      <a:pt x="55454" y="156543"/>
                      <a:pt x="59597" y="152433"/>
                      <a:pt x="59597" y="147345"/>
                    </a:cubicBezTo>
                    <a:cubicBezTo>
                      <a:pt x="59597" y="25477"/>
                      <a:pt x="59434" y="95153"/>
                      <a:pt x="59434" y="18300"/>
                    </a:cubicBezTo>
                    <a:cubicBezTo>
                      <a:pt x="59434" y="17420"/>
                      <a:pt x="60119" y="16702"/>
                      <a:pt x="60967" y="16669"/>
                    </a:cubicBezTo>
                    <a:cubicBezTo>
                      <a:pt x="60988" y="16669"/>
                      <a:pt x="61009" y="16668"/>
                      <a:pt x="61030" y="16668"/>
                    </a:cubicBezTo>
                    <a:cubicBezTo>
                      <a:pt x="61882" y="16668"/>
                      <a:pt x="62567" y="17310"/>
                      <a:pt x="62631" y="18170"/>
                    </a:cubicBezTo>
                    <a:lnTo>
                      <a:pt x="62598" y="74570"/>
                    </a:lnTo>
                    <a:cubicBezTo>
                      <a:pt x="62598" y="78810"/>
                      <a:pt x="66023" y="82268"/>
                      <a:pt x="70264" y="82268"/>
                    </a:cubicBezTo>
                    <a:cubicBezTo>
                      <a:pt x="74504" y="82268"/>
                      <a:pt x="77962" y="78843"/>
                      <a:pt x="77962" y="74602"/>
                    </a:cubicBezTo>
                    <a:lnTo>
                      <a:pt x="77994" y="18137"/>
                    </a:lnTo>
                    <a:cubicBezTo>
                      <a:pt x="77994" y="18137"/>
                      <a:pt x="77994" y="18105"/>
                      <a:pt x="77994" y="18105"/>
                    </a:cubicBezTo>
                    <a:cubicBezTo>
                      <a:pt x="77962" y="8123"/>
                      <a:pt x="69807" y="1"/>
                      <a:pt x="59825" y="1"/>
                    </a:cubicBezTo>
                    <a:close/>
                  </a:path>
                </a:pathLst>
              </a:custGeom>
              <a:solidFill>
                <a:srgbClr val="7994A9"/>
              </a:solidFill>
              <a:ln>
                <a:noFill/>
              </a:ln>
            </p:spPr>
            <p:txBody>
              <a:bodyPr spcFirstLastPara="1" wrap="square" lIns="91425" tIns="91425" rIns="91425" bIns="91425" anchor="ctr" anchorCtr="0">
                <a:noAutofit/>
              </a:bodyPr>
              <a:lstStyle/>
              <a:p>
                <a:endParaRPr/>
              </a:p>
            </p:txBody>
          </p:sp>
          <p:sp>
            <p:nvSpPr>
              <p:cNvPr id="7459" name="Google Shape;7459;p64"/>
              <p:cNvSpPr/>
              <p:nvPr/>
            </p:nvSpPr>
            <p:spPr>
              <a:xfrm>
                <a:off x="3381341" y="4475555"/>
                <a:ext cx="52189" cy="52135"/>
              </a:xfrm>
              <a:custGeom>
                <a:avLst/>
                <a:gdLst/>
                <a:ahLst/>
                <a:cxnLst/>
                <a:rect l="l" t="t" r="r" b="b"/>
                <a:pathLst>
                  <a:path w="31871" h="31838" extrusionOk="0">
                    <a:moveTo>
                      <a:pt x="15952" y="1"/>
                    </a:moveTo>
                    <a:cubicBezTo>
                      <a:pt x="7144" y="1"/>
                      <a:pt x="1" y="7112"/>
                      <a:pt x="1" y="15919"/>
                    </a:cubicBezTo>
                    <a:cubicBezTo>
                      <a:pt x="1" y="24694"/>
                      <a:pt x="7144" y="31838"/>
                      <a:pt x="15952" y="31838"/>
                    </a:cubicBezTo>
                    <a:cubicBezTo>
                      <a:pt x="24727" y="31838"/>
                      <a:pt x="31870" y="24694"/>
                      <a:pt x="31870" y="15919"/>
                    </a:cubicBezTo>
                    <a:cubicBezTo>
                      <a:pt x="31870" y="7112"/>
                      <a:pt x="24727" y="1"/>
                      <a:pt x="15952" y="1"/>
                    </a:cubicBezTo>
                    <a:close/>
                  </a:path>
                </a:pathLst>
              </a:custGeom>
              <a:solidFill>
                <a:srgbClr val="7994A9"/>
              </a:solidFill>
              <a:ln>
                <a:noFill/>
              </a:ln>
            </p:spPr>
            <p:txBody>
              <a:bodyPr spcFirstLastPara="1" wrap="square" lIns="91425" tIns="91425" rIns="91425" bIns="91425" anchor="ctr" anchorCtr="0">
                <a:noAutofit/>
              </a:bodyPr>
              <a:lstStyle/>
              <a:p>
                <a:endParaRPr/>
              </a:p>
            </p:txBody>
          </p:sp>
        </p:grpSp>
      </p:grpSp>
      <p:grpSp>
        <p:nvGrpSpPr>
          <p:cNvPr id="7460" name="Google Shape;7460;p64"/>
          <p:cNvGrpSpPr/>
          <p:nvPr/>
        </p:nvGrpSpPr>
        <p:grpSpPr>
          <a:xfrm>
            <a:off x="4197137" y="963992"/>
            <a:ext cx="1430711" cy="751237"/>
            <a:chOff x="5159450" y="1919950"/>
            <a:chExt cx="1541050" cy="862500"/>
          </a:xfrm>
        </p:grpSpPr>
        <p:sp>
          <p:nvSpPr>
            <p:cNvPr id="7461" name="Google Shape;7461;p64"/>
            <p:cNvSpPr/>
            <p:nvPr/>
          </p:nvSpPr>
          <p:spPr>
            <a:xfrm>
              <a:off x="5216414" y="2060033"/>
              <a:ext cx="1436820" cy="600250"/>
            </a:xfrm>
            <a:custGeom>
              <a:avLst/>
              <a:gdLst/>
              <a:ahLst/>
              <a:cxnLst/>
              <a:rect l="l" t="t" r="r" b="b"/>
              <a:pathLst>
                <a:path w="165771" h="69253" extrusionOk="0">
                  <a:moveTo>
                    <a:pt x="0" y="62158"/>
                  </a:moveTo>
                  <a:cubicBezTo>
                    <a:pt x="3093" y="59686"/>
                    <a:pt x="11731" y="46368"/>
                    <a:pt x="18559" y="47324"/>
                  </a:cubicBezTo>
                  <a:cubicBezTo>
                    <a:pt x="25388" y="48280"/>
                    <a:pt x="34933" y="75569"/>
                    <a:pt x="40971" y="67894"/>
                  </a:cubicBezTo>
                  <a:cubicBezTo>
                    <a:pt x="47009" y="60219"/>
                    <a:pt x="49466" y="8743"/>
                    <a:pt x="54788" y="1272"/>
                  </a:cubicBezTo>
                  <a:cubicBezTo>
                    <a:pt x="60110" y="-6199"/>
                    <a:pt x="66121" y="21612"/>
                    <a:pt x="72901" y="23070"/>
                  </a:cubicBezTo>
                  <a:cubicBezTo>
                    <a:pt x="79681" y="24528"/>
                    <a:pt x="89301" y="7131"/>
                    <a:pt x="95467" y="10022"/>
                  </a:cubicBezTo>
                  <a:cubicBezTo>
                    <a:pt x="101633" y="12913"/>
                    <a:pt x="104182" y="34714"/>
                    <a:pt x="109898" y="40416"/>
                  </a:cubicBezTo>
                  <a:cubicBezTo>
                    <a:pt x="115614" y="46118"/>
                    <a:pt x="123315" y="40320"/>
                    <a:pt x="129762" y="44234"/>
                  </a:cubicBezTo>
                  <a:cubicBezTo>
                    <a:pt x="136209" y="48148"/>
                    <a:pt x="142580" y="65416"/>
                    <a:pt x="148581" y="63902"/>
                  </a:cubicBezTo>
                  <a:cubicBezTo>
                    <a:pt x="154583" y="62388"/>
                    <a:pt x="162906" y="39942"/>
                    <a:pt x="165771" y="35150"/>
                  </a:cubicBezTo>
                </a:path>
              </a:pathLst>
            </a:custGeom>
            <a:noFill/>
            <a:ln w="19050" cap="flat" cmpd="sng">
              <a:solidFill>
                <a:srgbClr val="5F7D95"/>
              </a:solidFill>
              <a:prstDash val="solid"/>
              <a:round/>
              <a:headEnd type="oval" w="med" len="med"/>
              <a:tailEnd type="oval" w="med" len="med"/>
            </a:ln>
          </p:spPr>
        </p:sp>
        <p:grpSp>
          <p:nvGrpSpPr>
            <p:cNvPr id="7462" name="Google Shape;7462;p64"/>
            <p:cNvGrpSpPr/>
            <p:nvPr/>
          </p:nvGrpSpPr>
          <p:grpSpPr>
            <a:xfrm>
              <a:off x="5159450" y="1919950"/>
              <a:ext cx="1541050" cy="862500"/>
              <a:chOff x="5159450" y="1919950"/>
              <a:chExt cx="1541050" cy="862500"/>
            </a:xfrm>
          </p:grpSpPr>
          <p:cxnSp>
            <p:nvCxnSpPr>
              <p:cNvPr id="7463" name="Google Shape;7463;p64"/>
              <p:cNvCxnSpPr/>
              <p:nvPr/>
            </p:nvCxnSpPr>
            <p:spPr>
              <a:xfrm>
                <a:off x="5159450" y="1919950"/>
                <a:ext cx="0" cy="862500"/>
              </a:xfrm>
              <a:prstGeom prst="straightConnector1">
                <a:avLst/>
              </a:prstGeom>
              <a:noFill/>
              <a:ln w="9525" cap="flat" cmpd="sng">
                <a:solidFill>
                  <a:srgbClr val="E3E9ED"/>
                </a:solidFill>
                <a:prstDash val="solid"/>
                <a:round/>
                <a:headEnd type="none" w="med" len="med"/>
                <a:tailEnd type="none" w="med" len="med"/>
              </a:ln>
            </p:spPr>
          </p:cxnSp>
          <p:cxnSp>
            <p:nvCxnSpPr>
              <p:cNvPr id="7464" name="Google Shape;7464;p64"/>
              <p:cNvCxnSpPr/>
              <p:nvPr/>
            </p:nvCxnSpPr>
            <p:spPr>
              <a:xfrm>
                <a:off x="5161200" y="2778975"/>
                <a:ext cx="1539300" cy="0"/>
              </a:xfrm>
              <a:prstGeom prst="straightConnector1">
                <a:avLst/>
              </a:prstGeom>
              <a:noFill/>
              <a:ln w="9525" cap="flat" cmpd="sng">
                <a:solidFill>
                  <a:srgbClr val="E3E9ED"/>
                </a:solidFill>
                <a:prstDash val="solid"/>
                <a:round/>
                <a:headEnd type="none" w="med" len="med"/>
                <a:tailEnd type="none" w="med" len="med"/>
              </a:ln>
            </p:spPr>
          </p:cxnSp>
        </p:grpSp>
      </p:grpSp>
      <p:grpSp>
        <p:nvGrpSpPr>
          <p:cNvPr id="7465" name="Google Shape;7465;p64"/>
          <p:cNvGrpSpPr/>
          <p:nvPr/>
        </p:nvGrpSpPr>
        <p:grpSpPr>
          <a:xfrm>
            <a:off x="4245275" y="2227761"/>
            <a:ext cx="1334436" cy="967914"/>
            <a:chOff x="4294923" y="2439811"/>
            <a:chExt cx="1334436" cy="967914"/>
          </a:xfrm>
        </p:grpSpPr>
        <p:grpSp>
          <p:nvGrpSpPr>
            <p:cNvPr id="7466" name="Google Shape;7466;p64"/>
            <p:cNvGrpSpPr/>
            <p:nvPr/>
          </p:nvGrpSpPr>
          <p:grpSpPr>
            <a:xfrm>
              <a:off x="4960455" y="2469658"/>
              <a:ext cx="668904" cy="885524"/>
              <a:chOff x="4960455" y="2469658"/>
              <a:chExt cx="668904" cy="885524"/>
            </a:xfrm>
          </p:grpSpPr>
          <p:sp>
            <p:nvSpPr>
              <p:cNvPr id="7467" name="Google Shape;7467;p64"/>
              <p:cNvSpPr/>
              <p:nvPr/>
            </p:nvSpPr>
            <p:spPr>
              <a:xfrm>
                <a:off x="4960455" y="3257057"/>
                <a:ext cx="668904" cy="98124"/>
              </a:xfrm>
              <a:custGeom>
                <a:avLst/>
                <a:gdLst/>
                <a:ahLst/>
                <a:cxnLst/>
                <a:rect l="l" t="t" r="r" b="b"/>
                <a:pathLst>
                  <a:path w="42851" h="6286" extrusionOk="0">
                    <a:moveTo>
                      <a:pt x="0" y="1"/>
                    </a:moveTo>
                    <a:lnTo>
                      <a:pt x="0" y="6286"/>
                    </a:lnTo>
                    <a:lnTo>
                      <a:pt x="42851" y="6286"/>
                    </a:lnTo>
                    <a:lnTo>
                      <a:pt x="42851"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468" name="Google Shape;7468;p64"/>
              <p:cNvSpPr/>
              <p:nvPr/>
            </p:nvSpPr>
            <p:spPr>
              <a:xfrm>
                <a:off x="4960455" y="3099584"/>
                <a:ext cx="668904" cy="98124"/>
              </a:xfrm>
              <a:custGeom>
                <a:avLst/>
                <a:gdLst/>
                <a:ahLst/>
                <a:cxnLst/>
                <a:rect l="l" t="t" r="r" b="b"/>
                <a:pathLst>
                  <a:path w="42851" h="6286" extrusionOk="0">
                    <a:moveTo>
                      <a:pt x="0" y="0"/>
                    </a:moveTo>
                    <a:lnTo>
                      <a:pt x="0" y="6285"/>
                    </a:lnTo>
                    <a:lnTo>
                      <a:pt x="42851" y="6285"/>
                    </a:lnTo>
                    <a:lnTo>
                      <a:pt x="42851"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469" name="Google Shape;7469;p64"/>
              <p:cNvSpPr/>
              <p:nvPr/>
            </p:nvSpPr>
            <p:spPr>
              <a:xfrm>
                <a:off x="4960455" y="2942094"/>
                <a:ext cx="668904" cy="98124"/>
              </a:xfrm>
              <a:custGeom>
                <a:avLst/>
                <a:gdLst/>
                <a:ahLst/>
                <a:cxnLst/>
                <a:rect l="l" t="t" r="r" b="b"/>
                <a:pathLst>
                  <a:path w="42851" h="6286" extrusionOk="0">
                    <a:moveTo>
                      <a:pt x="0" y="1"/>
                    </a:moveTo>
                    <a:lnTo>
                      <a:pt x="0" y="6286"/>
                    </a:lnTo>
                    <a:lnTo>
                      <a:pt x="42851" y="6286"/>
                    </a:lnTo>
                    <a:lnTo>
                      <a:pt x="42851"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470" name="Google Shape;7470;p64"/>
              <p:cNvSpPr/>
              <p:nvPr/>
            </p:nvSpPr>
            <p:spPr>
              <a:xfrm>
                <a:off x="4960455" y="2784621"/>
                <a:ext cx="618094" cy="98124"/>
              </a:xfrm>
              <a:custGeom>
                <a:avLst/>
                <a:gdLst/>
                <a:ahLst/>
                <a:cxnLst/>
                <a:rect l="l" t="t" r="r" b="b"/>
                <a:pathLst>
                  <a:path w="39596" h="6286" extrusionOk="0">
                    <a:moveTo>
                      <a:pt x="0" y="0"/>
                    </a:moveTo>
                    <a:lnTo>
                      <a:pt x="0" y="6285"/>
                    </a:lnTo>
                    <a:lnTo>
                      <a:pt x="39596" y="6285"/>
                    </a:lnTo>
                    <a:lnTo>
                      <a:pt x="39596"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471" name="Google Shape;7471;p64"/>
              <p:cNvSpPr/>
              <p:nvPr/>
            </p:nvSpPr>
            <p:spPr>
              <a:xfrm>
                <a:off x="4960455" y="2627131"/>
                <a:ext cx="516519" cy="98140"/>
              </a:xfrm>
              <a:custGeom>
                <a:avLst/>
                <a:gdLst/>
                <a:ahLst/>
                <a:cxnLst/>
                <a:rect l="l" t="t" r="r" b="b"/>
                <a:pathLst>
                  <a:path w="33089" h="6287" extrusionOk="0">
                    <a:moveTo>
                      <a:pt x="0" y="1"/>
                    </a:moveTo>
                    <a:lnTo>
                      <a:pt x="0" y="6286"/>
                    </a:lnTo>
                    <a:lnTo>
                      <a:pt x="33089" y="6286"/>
                    </a:lnTo>
                    <a:lnTo>
                      <a:pt x="33089"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472" name="Google Shape;7472;p64"/>
              <p:cNvSpPr/>
              <p:nvPr/>
            </p:nvSpPr>
            <p:spPr>
              <a:xfrm>
                <a:off x="4960455" y="2469658"/>
                <a:ext cx="313293" cy="98078"/>
              </a:xfrm>
              <a:custGeom>
                <a:avLst/>
                <a:gdLst/>
                <a:ahLst/>
                <a:cxnLst/>
                <a:rect l="l" t="t" r="r" b="b"/>
                <a:pathLst>
                  <a:path w="20070" h="6283" extrusionOk="0">
                    <a:moveTo>
                      <a:pt x="0" y="1"/>
                    </a:moveTo>
                    <a:lnTo>
                      <a:pt x="0" y="6283"/>
                    </a:lnTo>
                    <a:lnTo>
                      <a:pt x="20069" y="6283"/>
                    </a:lnTo>
                    <a:lnTo>
                      <a:pt x="20069" y="1"/>
                    </a:ln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7473" name="Google Shape;7473;p64"/>
            <p:cNvGrpSpPr/>
            <p:nvPr/>
          </p:nvGrpSpPr>
          <p:grpSpPr>
            <a:xfrm>
              <a:off x="4294923" y="2469658"/>
              <a:ext cx="668951" cy="885524"/>
              <a:chOff x="4294923" y="2469658"/>
              <a:chExt cx="668951" cy="885524"/>
            </a:xfrm>
          </p:grpSpPr>
          <p:sp>
            <p:nvSpPr>
              <p:cNvPr id="7474" name="Google Shape;7474;p64"/>
              <p:cNvSpPr/>
              <p:nvPr/>
            </p:nvSpPr>
            <p:spPr>
              <a:xfrm>
                <a:off x="4294923" y="3257057"/>
                <a:ext cx="668951" cy="98124"/>
              </a:xfrm>
              <a:custGeom>
                <a:avLst/>
                <a:gdLst/>
                <a:ahLst/>
                <a:cxnLst/>
                <a:rect l="l" t="t" r="r" b="b"/>
                <a:pathLst>
                  <a:path w="42854" h="6286" extrusionOk="0">
                    <a:moveTo>
                      <a:pt x="0" y="1"/>
                    </a:moveTo>
                    <a:lnTo>
                      <a:pt x="0" y="6286"/>
                    </a:lnTo>
                    <a:lnTo>
                      <a:pt x="42854" y="6286"/>
                    </a:lnTo>
                    <a:lnTo>
                      <a:pt x="42854"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75" name="Google Shape;7475;p64"/>
              <p:cNvSpPr/>
              <p:nvPr/>
            </p:nvSpPr>
            <p:spPr>
              <a:xfrm>
                <a:off x="4294923" y="3099584"/>
                <a:ext cx="668951" cy="98124"/>
              </a:xfrm>
              <a:custGeom>
                <a:avLst/>
                <a:gdLst/>
                <a:ahLst/>
                <a:cxnLst/>
                <a:rect l="l" t="t" r="r" b="b"/>
                <a:pathLst>
                  <a:path w="42854" h="6286" extrusionOk="0">
                    <a:moveTo>
                      <a:pt x="0" y="0"/>
                    </a:moveTo>
                    <a:lnTo>
                      <a:pt x="0" y="6285"/>
                    </a:lnTo>
                    <a:lnTo>
                      <a:pt x="42854" y="6285"/>
                    </a:lnTo>
                    <a:lnTo>
                      <a:pt x="42854"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76" name="Google Shape;7476;p64"/>
              <p:cNvSpPr/>
              <p:nvPr/>
            </p:nvSpPr>
            <p:spPr>
              <a:xfrm>
                <a:off x="4294923" y="2942094"/>
                <a:ext cx="668951" cy="98124"/>
              </a:xfrm>
              <a:custGeom>
                <a:avLst/>
                <a:gdLst/>
                <a:ahLst/>
                <a:cxnLst/>
                <a:rect l="l" t="t" r="r" b="b"/>
                <a:pathLst>
                  <a:path w="42854" h="6286" extrusionOk="0">
                    <a:moveTo>
                      <a:pt x="0" y="1"/>
                    </a:moveTo>
                    <a:lnTo>
                      <a:pt x="0" y="6286"/>
                    </a:lnTo>
                    <a:lnTo>
                      <a:pt x="42854" y="6286"/>
                    </a:lnTo>
                    <a:lnTo>
                      <a:pt x="42854"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77" name="Google Shape;7477;p64"/>
              <p:cNvSpPr/>
              <p:nvPr/>
            </p:nvSpPr>
            <p:spPr>
              <a:xfrm>
                <a:off x="4447355" y="2784621"/>
                <a:ext cx="516519" cy="98124"/>
              </a:xfrm>
              <a:custGeom>
                <a:avLst/>
                <a:gdLst/>
                <a:ahLst/>
                <a:cxnLst/>
                <a:rect l="l" t="t" r="r" b="b"/>
                <a:pathLst>
                  <a:path w="33089" h="6286" extrusionOk="0">
                    <a:moveTo>
                      <a:pt x="0" y="0"/>
                    </a:moveTo>
                    <a:lnTo>
                      <a:pt x="0" y="6285"/>
                    </a:lnTo>
                    <a:lnTo>
                      <a:pt x="33089" y="6285"/>
                    </a:lnTo>
                    <a:lnTo>
                      <a:pt x="33089"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78" name="Google Shape;7478;p64"/>
              <p:cNvSpPr/>
              <p:nvPr/>
            </p:nvSpPr>
            <p:spPr>
              <a:xfrm>
                <a:off x="4548960" y="2627131"/>
                <a:ext cx="414914" cy="98140"/>
              </a:xfrm>
              <a:custGeom>
                <a:avLst/>
                <a:gdLst/>
                <a:ahLst/>
                <a:cxnLst/>
                <a:rect l="l" t="t" r="r" b="b"/>
                <a:pathLst>
                  <a:path w="26580" h="6287" extrusionOk="0">
                    <a:moveTo>
                      <a:pt x="1" y="1"/>
                    </a:moveTo>
                    <a:lnTo>
                      <a:pt x="1" y="6286"/>
                    </a:lnTo>
                    <a:lnTo>
                      <a:pt x="26580" y="6286"/>
                    </a:lnTo>
                    <a:lnTo>
                      <a:pt x="26580"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79" name="Google Shape;7479;p64"/>
              <p:cNvSpPr/>
              <p:nvPr/>
            </p:nvSpPr>
            <p:spPr>
              <a:xfrm>
                <a:off x="4650534" y="2469658"/>
                <a:ext cx="313340" cy="98078"/>
              </a:xfrm>
              <a:custGeom>
                <a:avLst/>
                <a:gdLst/>
                <a:ahLst/>
                <a:cxnLst/>
                <a:rect l="l" t="t" r="r" b="b"/>
                <a:pathLst>
                  <a:path w="20073" h="6283" extrusionOk="0">
                    <a:moveTo>
                      <a:pt x="1" y="1"/>
                    </a:moveTo>
                    <a:lnTo>
                      <a:pt x="1" y="6283"/>
                    </a:lnTo>
                    <a:lnTo>
                      <a:pt x="20073" y="6283"/>
                    </a:lnTo>
                    <a:lnTo>
                      <a:pt x="20073" y="1"/>
                    </a:lnTo>
                    <a:close/>
                  </a:path>
                </a:pathLst>
              </a:custGeom>
              <a:solidFill>
                <a:srgbClr val="CFD9E0"/>
              </a:solidFill>
              <a:ln>
                <a:noFill/>
              </a:ln>
            </p:spPr>
            <p:txBody>
              <a:bodyPr spcFirstLastPara="1" wrap="square" lIns="91425" tIns="91425" rIns="91425" bIns="91425" anchor="ctr" anchorCtr="0">
                <a:noAutofit/>
              </a:bodyPr>
              <a:lstStyle/>
              <a:p>
                <a:endParaRPr/>
              </a:p>
            </p:txBody>
          </p:sp>
        </p:grpSp>
        <p:sp>
          <p:nvSpPr>
            <p:cNvPr id="7480" name="Google Shape;7480;p64"/>
            <p:cNvSpPr/>
            <p:nvPr/>
          </p:nvSpPr>
          <p:spPr>
            <a:xfrm>
              <a:off x="4963437" y="2439811"/>
              <a:ext cx="16" cy="967914"/>
            </a:xfrm>
            <a:custGeom>
              <a:avLst/>
              <a:gdLst/>
              <a:ahLst/>
              <a:cxnLst/>
              <a:rect l="l" t="t" r="r" b="b"/>
              <a:pathLst>
                <a:path w="1" h="62006" fill="none" extrusionOk="0">
                  <a:moveTo>
                    <a:pt x="1" y="0"/>
                  </a:moveTo>
                  <a:lnTo>
                    <a:pt x="1" y="62006"/>
                  </a:lnTo>
                </a:path>
              </a:pathLst>
            </a:custGeom>
            <a:noFill/>
            <a:ln w="9525" cap="flat" cmpd="sng">
              <a:solidFill>
                <a:srgbClr val="F2F2F2"/>
              </a:solidFill>
              <a:prstDash val="solid"/>
              <a:miter lim="2997"/>
              <a:headEnd type="none" w="sm" len="sm"/>
              <a:tailEnd type="none" w="sm" len="sm"/>
            </a:ln>
          </p:spPr>
          <p:txBody>
            <a:bodyPr spcFirstLastPara="1" wrap="square" lIns="91425" tIns="91425" rIns="91425" bIns="91425" anchor="ctr" anchorCtr="0">
              <a:noAutofit/>
            </a:bodyPr>
            <a:lstStyle/>
            <a:p>
              <a:endParaRPr/>
            </a:p>
          </p:txBody>
        </p:sp>
      </p:grpSp>
      <p:grpSp>
        <p:nvGrpSpPr>
          <p:cNvPr id="7481" name="Google Shape;7481;p64"/>
          <p:cNvGrpSpPr/>
          <p:nvPr/>
        </p:nvGrpSpPr>
        <p:grpSpPr>
          <a:xfrm>
            <a:off x="4231478" y="3282207"/>
            <a:ext cx="1430949" cy="897289"/>
            <a:chOff x="4351371" y="3547942"/>
            <a:chExt cx="1345130" cy="843475"/>
          </a:xfrm>
        </p:grpSpPr>
        <p:grpSp>
          <p:nvGrpSpPr>
            <p:cNvPr id="7482" name="Google Shape;7482;p64"/>
            <p:cNvGrpSpPr/>
            <p:nvPr/>
          </p:nvGrpSpPr>
          <p:grpSpPr>
            <a:xfrm>
              <a:off x="4351371" y="4209917"/>
              <a:ext cx="1345130" cy="181500"/>
              <a:chOff x="4351371" y="4209917"/>
              <a:chExt cx="1345130" cy="181500"/>
            </a:xfrm>
          </p:grpSpPr>
          <p:sp>
            <p:nvSpPr>
              <p:cNvPr id="7483" name="Google Shape;7483;p64"/>
              <p:cNvSpPr/>
              <p:nvPr/>
            </p:nvSpPr>
            <p:spPr>
              <a:xfrm rot="10800000">
                <a:off x="4351371" y="4209917"/>
                <a:ext cx="1281600" cy="181500"/>
              </a:xfrm>
              <a:prstGeom prst="rect">
                <a:avLst/>
              </a:prstGeom>
              <a:solidFill>
                <a:srgbClr val="435D74"/>
              </a:solidFill>
              <a:ln>
                <a:noFill/>
              </a:ln>
            </p:spPr>
            <p:txBody>
              <a:bodyPr spcFirstLastPara="1" wrap="square" lIns="91425" tIns="91425" rIns="91425" bIns="91425" anchor="ctr" anchorCtr="0">
                <a:noAutofit/>
              </a:bodyPr>
              <a:lstStyle/>
              <a:p>
                <a:endParaRPr/>
              </a:p>
            </p:txBody>
          </p:sp>
          <p:cxnSp>
            <p:nvCxnSpPr>
              <p:cNvPr id="7484" name="Google Shape;7484;p64"/>
              <p:cNvCxnSpPr/>
              <p:nvPr/>
            </p:nvCxnSpPr>
            <p:spPr>
              <a:xfrm>
                <a:off x="5551000" y="4298797"/>
                <a:ext cx="145500" cy="0"/>
              </a:xfrm>
              <a:prstGeom prst="straightConnector1">
                <a:avLst/>
              </a:prstGeom>
              <a:noFill/>
              <a:ln w="28575" cap="flat" cmpd="sng">
                <a:solidFill>
                  <a:srgbClr val="435D74"/>
                </a:solidFill>
                <a:prstDash val="solid"/>
                <a:round/>
                <a:headEnd type="none" w="med" len="med"/>
                <a:tailEnd type="none" w="med" len="med"/>
              </a:ln>
            </p:spPr>
          </p:cxnSp>
        </p:grpSp>
        <p:grpSp>
          <p:nvGrpSpPr>
            <p:cNvPr id="7485" name="Google Shape;7485;p64"/>
            <p:cNvGrpSpPr/>
            <p:nvPr/>
          </p:nvGrpSpPr>
          <p:grpSpPr>
            <a:xfrm>
              <a:off x="4403010" y="3985221"/>
              <a:ext cx="1109518" cy="181500"/>
              <a:chOff x="4403010" y="3985221"/>
              <a:chExt cx="1109518" cy="181500"/>
            </a:xfrm>
          </p:grpSpPr>
          <p:sp>
            <p:nvSpPr>
              <p:cNvPr id="7486" name="Google Shape;7486;p64"/>
              <p:cNvSpPr/>
              <p:nvPr/>
            </p:nvSpPr>
            <p:spPr>
              <a:xfrm rot="10800000">
                <a:off x="4471829" y="3985221"/>
                <a:ext cx="1040700" cy="181500"/>
              </a:xfrm>
              <a:prstGeom prst="rect">
                <a:avLst/>
              </a:prstGeom>
              <a:solidFill>
                <a:srgbClr val="5F7D95"/>
              </a:solidFill>
              <a:ln>
                <a:noFill/>
              </a:ln>
            </p:spPr>
            <p:txBody>
              <a:bodyPr spcFirstLastPara="1" wrap="square" lIns="91425" tIns="91425" rIns="91425" bIns="91425" anchor="ctr" anchorCtr="0">
                <a:noAutofit/>
              </a:bodyPr>
              <a:lstStyle/>
              <a:p>
                <a:endParaRPr/>
              </a:p>
            </p:txBody>
          </p:sp>
          <p:cxnSp>
            <p:nvCxnSpPr>
              <p:cNvPr id="7487" name="Google Shape;7487;p64"/>
              <p:cNvCxnSpPr/>
              <p:nvPr/>
            </p:nvCxnSpPr>
            <p:spPr>
              <a:xfrm>
                <a:off x="4403010" y="4075993"/>
                <a:ext cx="145500" cy="0"/>
              </a:xfrm>
              <a:prstGeom prst="straightConnector1">
                <a:avLst/>
              </a:prstGeom>
              <a:noFill/>
              <a:ln w="28575" cap="flat" cmpd="sng">
                <a:solidFill>
                  <a:srgbClr val="5F7D95"/>
                </a:solidFill>
                <a:prstDash val="solid"/>
                <a:round/>
                <a:headEnd type="none" w="med" len="med"/>
                <a:tailEnd type="none" w="med" len="med"/>
              </a:ln>
            </p:spPr>
          </p:cxnSp>
        </p:grpSp>
        <p:grpSp>
          <p:nvGrpSpPr>
            <p:cNvPr id="7488" name="Google Shape;7488;p64"/>
            <p:cNvGrpSpPr/>
            <p:nvPr/>
          </p:nvGrpSpPr>
          <p:grpSpPr>
            <a:xfrm>
              <a:off x="4618704" y="3766582"/>
              <a:ext cx="807858" cy="181500"/>
              <a:chOff x="4618704" y="3766582"/>
              <a:chExt cx="807858" cy="181500"/>
            </a:xfrm>
          </p:grpSpPr>
          <p:sp>
            <p:nvSpPr>
              <p:cNvPr id="7489" name="Google Shape;7489;p64"/>
              <p:cNvSpPr/>
              <p:nvPr/>
            </p:nvSpPr>
            <p:spPr>
              <a:xfrm rot="10800000">
                <a:off x="4618704" y="3766582"/>
                <a:ext cx="747000" cy="181500"/>
              </a:xfrm>
              <a:prstGeom prst="rect">
                <a:avLst/>
              </a:prstGeom>
              <a:solidFill>
                <a:srgbClr val="869FB2"/>
              </a:solidFill>
              <a:ln>
                <a:noFill/>
              </a:ln>
            </p:spPr>
            <p:txBody>
              <a:bodyPr spcFirstLastPara="1" wrap="square" lIns="91425" tIns="91425" rIns="91425" bIns="91425" anchor="ctr" anchorCtr="0">
                <a:noAutofit/>
              </a:bodyPr>
              <a:lstStyle/>
              <a:p>
                <a:endParaRPr/>
              </a:p>
            </p:txBody>
          </p:sp>
          <p:cxnSp>
            <p:nvCxnSpPr>
              <p:cNvPr id="7490" name="Google Shape;7490;p64"/>
              <p:cNvCxnSpPr/>
              <p:nvPr/>
            </p:nvCxnSpPr>
            <p:spPr>
              <a:xfrm>
                <a:off x="5281062" y="3855291"/>
                <a:ext cx="145500" cy="0"/>
              </a:xfrm>
              <a:prstGeom prst="straightConnector1">
                <a:avLst/>
              </a:prstGeom>
              <a:noFill/>
              <a:ln w="28575" cap="flat" cmpd="sng">
                <a:solidFill>
                  <a:srgbClr val="869FB2"/>
                </a:solidFill>
                <a:prstDash val="solid"/>
                <a:round/>
                <a:headEnd type="none" w="med" len="med"/>
                <a:tailEnd type="none" w="med" len="med"/>
              </a:ln>
            </p:spPr>
          </p:cxnSp>
        </p:grpSp>
        <p:grpSp>
          <p:nvGrpSpPr>
            <p:cNvPr id="7491" name="Google Shape;7491;p64"/>
            <p:cNvGrpSpPr/>
            <p:nvPr/>
          </p:nvGrpSpPr>
          <p:grpSpPr>
            <a:xfrm>
              <a:off x="4735238" y="3547942"/>
              <a:ext cx="462839" cy="181500"/>
              <a:chOff x="4735238" y="3547942"/>
              <a:chExt cx="462839" cy="181500"/>
            </a:xfrm>
          </p:grpSpPr>
          <p:sp>
            <p:nvSpPr>
              <p:cNvPr id="7492" name="Google Shape;7492;p64"/>
              <p:cNvSpPr/>
              <p:nvPr/>
            </p:nvSpPr>
            <p:spPr>
              <a:xfrm rot="10800000">
                <a:off x="4786477" y="3547942"/>
                <a:ext cx="411600" cy="181500"/>
              </a:xfrm>
              <a:prstGeom prst="rect">
                <a:avLst/>
              </a:prstGeom>
              <a:solidFill>
                <a:srgbClr val="BAC8D3"/>
              </a:solidFill>
              <a:ln>
                <a:noFill/>
              </a:ln>
            </p:spPr>
            <p:txBody>
              <a:bodyPr spcFirstLastPara="1" wrap="square" lIns="91425" tIns="91425" rIns="91425" bIns="91425" anchor="ctr" anchorCtr="0">
                <a:noAutofit/>
              </a:bodyPr>
              <a:lstStyle/>
              <a:p>
                <a:endParaRPr/>
              </a:p>
            </p:txBody>
          </p:sp>
          <p:cxnSp>
            <p:nvCxnSpPr>
              <p:cNvPr id="7493" name="Google Shape;7493;p64"/>
              <p:cNvCxnSpPr/>
              <p:nvPr/>
            </p:nvCxnSpPr>
            <p:spPr>
              <a:xfrm>
                <a:off x="4735238" y="3636872"/>
                <a:ext cx="145500" cy="0"/>
              </a:xfrm>
              <a:prstGeom prst="straightConnector1">
                <a:avLst/>
              </a:prstGeom>
              <a:noFill/>
              <a:ln w="28575" cap="flat" cmpd="sng">
                <a:solidFill>
                  <a:srgbClr val="BAC8D3"/>
                </a:solidFill>
                <a:prstDash val="solid"/>
                <a:round/>
                <a:headEnd type="none" w="med" len="med"/>
                <a:tailEnd type="none" w="med" len="med"/>
              </a:ln>
            </p:spPr>
          </p:cxnSp>
        </p:grpSp>
      </p:grpSp>
      <p:grpSp>
        <p:nvGrpSpPr>
          <p:cNvPr id="7494" name="Google Shape;7494;p64"/>
          <p:cNvGrpSpPr/>
          <p:nvPr/>
        </p:nvGrpSpPr>
        <p:grpSpPr>
          <a:xfrm>
            <a:off x="7407836" y="2217531"/>
            <a:ext cx="1020955" cy="928853"/>
            <a:chOff x="926675" y="238125"/>
            <a:chExt cx="5755100" cy="5232975"/>
          </a:xfrm>
        </p:grpSpPr>
        <p:sp>
          <p:nvSpPr>
            <p:cNvPr id="7495" name="Google Shape;7495;p64"/>
            <p:cNvSpPr/>
            <p:nvPr/>
          </p:nvSpPr>
          <p:spPr>
            <a:xfrm>
              <a:off x="2235475" y="2161100"/>
              <a:ext cx="3138650" cy="1012350"/>
            </a:xfrm>
            <a:custGeom>
              <a:avLst/>
              <a:gdLst/>
              <a:ahLst/>
              <a:cxnLst/>
              <a:rect l="l" t="t" r="r" b="b"/>
              <a:pathLst>
                <a:path w="125546" h="40494" extrusionOk="0">
                  <a:moveTo>
                    <a:pt x="22196" y="1"/>
                  </a:moveTo>
                  <a:lnTo>
                    <a:pt x="8133" y="25661"/>
                  </a:lnTo>
                  <a:lnTo>
                    <a:pt x="1" y="40494"/>
                  </a:lnTo>
                  <a:lnTo>
                    <a:pt x="125545" y="40494"/>
                  </a:lnTo>
                  <a:lnTo>
                    <a:pt x="117413" y="25661"/>
                  </a:lnTo>
                  <a:lnTo>
                    <a:pt x="103351" y="1"/>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496" name="Google Shape;7496;p64"/>
            <p:cNvSpPr/>
            <p:nvPr/>
          </p:nvSpPr>
          <p:spPr>
            <a:xfrm>
              <a:off x="2825775" y="238125"/>
              <a:ext cx="1961900" cy="1850225"/>
            </a:xfrm>
            <a:custGeom>
              <a:avLst/>
              <a:gdLst/>
              <a:ahLst/>
              <a:cxnLst/>
              <a:rect l="l" t="t" r="r" b="b"/>
              <a:pathLst>
                <a:path w="78476" h="74009" extrusionOk="0">
                  <a:moveTo>
                    <a:pt x="39246" y="0"/>
                  </a:moveTo>
                  <a:lnTo>
                    <a:pt x="1" y="74009"/>
                  </a:lnTo>
                  <a:lnTo>
                    <a:pt x="78476" y="74009"/>
                  </a:lnTo>
                  <a:lnTo>
                    <a:pt x="39246"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497" name="Google Shape;7497;p64"/>
            <p:cNvSpPr/>
            <p:nvPr/>
          </p:nvSpPr>
          <p:spPr>
            <a:xfrm>
              <a:off x="926675" y="4357100"/>
              <a:ext cx="5755100" cy="1114000"/>
            </a:xfrm>
            <a:custGeom>
              <a:avLst/>
              <a:gdLst/>
              <a:ahLst/>
              <a:cxnLst/>
              <a:rect l="l" t="t" r="r" b="b"/>
              <a:pathLst>
                <a:path w="230204" h="44560" extrusionOk="0">
                  <a:moveTo>
                    <a:pt x="25737" y="1"/>
                  </a:moveTo>
                  <a:lnTo>
                    <a:pt x="0" y="44560"/>
                  </a:lnTo>
                  <a:lnTo>
                    <a:pt x="230204" y="44560"/>
                  </a:lnTo>
                  <a:lnTo>
                    <a:pt x="204467"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498" name="Google Shape;7498;p64"/>
            <p:cNvSpPr/>
            <p:nvPr/>
          </p:nvSpPr>
          <p:spPr>
            <a:xfrm>
              <a:off x="1621700" y="3256600"/>
              <a:ext cx="4370050" cy="1006950"/>
            </a:xfrm>
            <a:custGeom>
              <a:avLst/>
              <a:gdLst/>
              <a:ahLst/>
              <a:cxnLst/>
              <a:rect l="l" t="t" r="r" b="b"/>
              <a:pathLst>
                <a:path w="174802" h="40278" extrusionOk="0">
                  <a:moveTo>
                    <a:pt x="22750" y="1"/>
                  </a:moveTo>
                  <a:lnTo>
                    <a:pt x="0" y="40278"/>
                  </a:lnTo>
                  <a:lnTo>
                    <a:pt x="174802" y="40278"/>
                  </a:lnTo>
                  <a:lnTo>
                    <a:pt x="152053" y="1"/>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499" name="Google Shape;7499;p64"/>
          <p:cNvGrpSpPr/>
          <p:nvPr/>
        </p:nvGrpSpPr>
        <p:grpSpPr>
          <a:xfrm>
            <a:off x="715209" y="2616266"/>
            <a:ext cx="1695374" cy="1560837"/>
            <a:chOff x="727421" y="2828315"/>
            <a:chExt cx="1695374" cy="1560837"/>
          </a:xfrm>
        </p:grpSpPr>
        <p:grpSp>
          <p:nvGrpSpPr>
            <p:cNvPr id="7500" name="Google Shape;7500;p64"/>
            <p:cNvGrpSpPr/>
            <p:nvPr/>
          </p:nvGrpSpPr>
          <p:grpSpPr>
            <a:xfrm>
              <a:off x="727421" y="2828315"/>
              <a:ext cx="1695374" cy="1560837"/>
              <a:chOff x="734799" y="2782450"/>
              <a:chExt cx="1571100" cy="1577400"/>
            </a:xfrm>
          </p:grpSpPr>
          <p:cxnSp>
            <p:nvCxnSpPr>
              <p:cNvPr id="7501" name="Google Shape;7501;p64"/>
              <p:cNvCxnSpPr/>
              <p:nvPr/>
            </p:nvCxnSpPr>
            <p:spPr>
              <a:xfrm>
                <a:off x="743025" y="2782450"/>
                <a:ext cx="0" cy="1577400"/>
              </a:xfrm>
              <a:prstGeom prst="straightConnector1">
                <a:avLst/>
              </a:prstGeom>
              <a:noFill/>
              <a:ln w="19050" cap="flat" cmpd="sng">
                <a:solidFill>
                  <a:srgbClr val="E3E7EA"/>
                </a:solidFill>
                <a:prstDash val="solid"/>
                <a:round/>
                <a:headEnd type="none" w="med" len="med"/>
                <a:tailEnd type="none" w="med" len="med"/>
              </a:ln>
            </p:spPr>
          </p:cxnSp>
          <p:cxnSp>
            <p:nvCxnSpPr>
              <p:cNvPr id="7502" name="Google Shape;7502;p64"/>
              <p:cNvCxnSpPr/>
              <p:nvPr/>
            </p:nvCxnSpPr>
            <p:spPr>
              <a:xfrm rot="10800000">
                <a:off x="734799" y="4359850"/>
                <a:ext cx="1571100" cy="0"/>
              </a:xfrm>
              <a:prstGeom prst="straightConnector1">
                <a:avLst/>
              </a:prstGeom>
              <a:noFill/>
              <a:ln w="19050" cap="flat" cmpd="sng">
                <a:solidFill>
                  <a:srgbClr val="E3E7EA"/>
                </a:solidFill>
                <a:prstDash val="solid"/>
                <a:round/>
                <a:headEnd type="none" w="med" len="med"/>
                <a:tailEnd type="none" w="med" len="med"/>
              </a:ln>
            </p:spPr>
          </p:cxnSp>
        </p:grpSp>
        <p:grpSp>
          <p:nvGrpSpPr>
            <p:cNvPr id="7503" name="Google Shape;7503;p64"/>
            <p:cNvGrpSpPr/>
            <p:nvPr/>
          </p:nvGrpSpPr>
          <p:grpSpPr>
            <a:xfrm>
              <a:off x="819108" y="2882501"/>
              <a:ext cx="1556791" cy="1426186"/>
              <a:chOff x="819108" y="2882501"/>
              <a:chExt cx="1556791" cy="1426186"/>
            </a:xfrm>
          </p:grpSpPr>
          <p:grpSp>
            <p:nvGrpSpPr>
              <p:cNvPr id="7504" name="Google Shape;7504;p64"/>
              <p:cNvGrpSpPr/>
              <p:nvPr/>
            </p:nvGrpSpPr>
            <p:grpSpPr>
              <a:xfrm>
                <a:off x="819108" y="2882501"/>
                <a:ext cx="103104" cy="1426186"/>
                <a:chOff x="4674013" y="3100904"/>
                <a:chExt cx="122758" cy="1698043"/>
              </a:xfrm>
            </p:grpSpPr>
            <p:sp>
              <p:nvSpPr>
                <p:cNvPr id="7505" name="Google Shape;7505;p64"/>
                <p:cNvSpPr/>
                <p:nvPr/>
              </p:nvSpPr>
              <p:spPr>
                <a:xfrm>
                  <a:off x="467401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06" name="Google Shape;7506;p64"/>
                <p:cNvSpPr/>
                <p:nvPr/>
              </p:nvSpPr>
              <p:spPr>
                <a:xfrm>
                  <a:off x="467401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07" name="Google Shape;7507;p64"/>
                <p:cNvSpPr/>
                <p:nvPr/>
              </p:nvSpPr>
              <p:spPr>
                <a:xfrm>
                  <a:off x="467401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08" name="Google Shape;7508;p64"/>
                <p:cNvSpPr/>
                <p:nvPr/>
              </p:nvSpPr>
              <p:spPr>
                <a:xfrm>
                  <a:off x="467401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09" name="Google Shape;7509;p64"/>
                <p:cNvSpPr/>
                <p:nvPr/>
              </p:nvSpPr>
              <p:spPr>
                <a:xfrm>
                  <a:off x="467401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10" name="Google Shape;7510;p64"/>
                <p:cNvSpPr/>
                <p:nvPr/>
              </p:nvSpPr>
              <p:spPr>
                <a:xfrm>
                  <a:off x="467401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11" name="Google Shape;7511;p64"/>
                <p:cNvSpPr/>
                <p:nvPr/>
              </p:nvSpPr>
              <p:spPr>
                <a:xfrm>
                  <a:off x="467401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12" name="Google Shape;7512;p64"/>
              <p:cNvGrpSpPr/>
              <p:nvPr/>
            </p:nvGrpSpPr>
            <p:grpSpPr>
              <a:xfrm>
                <a:off x="1062475" y="2882501"/>
                <a:ext cx="103104" cy="1426186"/>
                <a:chOff x="4940438" y="3100904"/>
                <a:chExt cx="122758" cy="1698043"/>
              </a:xfrm>
            </p:grpSpPr>
            <p:sp>
              <p:nvSpPr>
                <p:cNvPr id="7513" name="Google Shape;7513;p64"/>
                <p:cNvSpPr/>
                <p:nvPr/>
              </p:nvSpPr>
              <p:spPr>
                <a:xfrm>
                  <a:off x="4940438"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14" name="Google Shape;7514;p64"/>
                <p:cNvSpPr/>
                <p:nvPr/>
              </p:nvSpPr>
              <p:spPr>
                <a:xfrm>
                  <a:off x="4940438"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15" name="Google Shape;7515;p64"/>
                <p:cNvSpPr/>
                <p:nvPr/>
              </p:nvSpPr>
              <p:spPr>
                <a:xfrm>
                  <a:off x="4940438"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16" name="Google Shape;7516;p64"/>
                <p:cNvSpPr/>
                <p:nvPr/>
              </p:nvSpPr>
              <p:spPr>
                <a:xfrm>
                  <a:off x="4940438"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17" name="Google Shape;7517;p64"/>
                <p:cNvSpPr/>
                <p:nvPr/>
              </p:nvSpPr>
              <p:spPr>
                <a:xfrm>
                  <a:off x="4940438"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18" name="Google Shape;7518;p64"/>
                <p:cNvSpPr/>
                <p:nvPr/>
              </p:nvSpPr>
              <p:spPr>
                <a:xfrm>
                  <a:off x="4940438"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19" name="Google Shape;7519;p64"/>
                <p:cNvSpPr/>
                <p:nvPr/>
              </p:nvSpPr>
              <p:spPr>
                <a:xfrm>
                  <a:off x="4940438"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20" name="Google Shape;7520;p64"/>
              <p:cNvGrpSpPr/>
              <p:nvPr/>
            </p:nvGrpSpPr>
            <p:grpSpPr>
              <a:xfrm>
                <a:off x="1299324" y="2882501"/>
                <a:ext cx="103104" cy="1426186"/>
                <a:chOff x="5206863" y="3100904"/>
                <a:chExt cx="122758" cy="1698043"/>
              </a:xfrm>
            </p:grpSpPr>
            <p:sp>
              <p:nvSpPr>
                <p:cNvPr id="7521" name="Google Shape;7521;p64"/>
                <p:cNvSpPr/>
                <p:nvPr/>
              </p:nvSpPr>
              <p:spPr>
                <a:xfrm>
                  <a:off x="520686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22" name="Google Shape;7522;p64"/>
                <p:cNvSpPr/>
                <p:nvPr/>
              </p:nvSpPr>
              <p:spPr>
                <a:xfrm>
                  <a:off x="520686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23" name="Google Shape;7523;p64"/>
                <p:cNvSpPr/>
                <p:nvPr/>
              </p:nvSpPr>
              <p:spPr>
                <a:xfrm>
                  <a:off x="520686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24" name="Google Shape;7524;p64"/>
                <p:cNvSpPr/>
                <p:nvPr/>
              </p:nvSpPr>
              <p:spPr>
                <a:xfrm>
                  <a:off x="520686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25" name="Google Shape;7525;p64"/>
                <p:cNvSpPr/>
                <p:nvPr/>
              </p:nvSpPr>
              <p:spPr>
                <a:xfrm>
                  <a:off x="520686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26" name="Google Shape;7526;p64"/>
                <p:cNvSpPr/>
                <p:nvPr/>
              </p:nvSpPr>
              <p:spPr>
                <a:xfrm>
                  <a:off x="520686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27" name="Google Shape;7527;p64"/>
                <p:cNvSpPr/>
                <p:nvPr/>
              </p:nvSpPr>
              <p:spPr>
                <a:xfrm>
                  <a:off x="520686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28" name="Google Shape;7528;p64"/>
              <p:cNvGrpSpPr/>
              <p:nvPr/>
            </p:nvGrpSpPr>
            <p:grpSpPr>
              <a:xfrm>
                <a:off x="1786057" y="2882501"/>
                <a:ext cx="103104" cy="1426186"/>
                <a:chOff x="6006138" y="3143629"/>
                <a:chExt cx="122758" cy="1698043"/>
              </a:xfrm>
            </p:grpSpPr>
            <p:sp>
              <p:nvSpPr>
                <p:cNvPr id="7529" name="Google Shape;7529;p64"/>
                <p:cNvSpPr/>
                <p:nvPr/>
              </p:nvSpPr>
              <p:spPr>
                <a:xfrm>
                  <a:off x="6006138" y="3143629"/>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30" name="Google Shape;7530;p64"/>
                <p:cNvSpPr/>
                <p:nvPr/>
              </p:nvSpPr>
              <p:spPr>
                <a:xfrm>
                  <a:off x="6006138" y="3406178"/>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31" name="Google Shape;7531;p64"/>
                <p:cNvSpPr/>
                <p:nvPr/>
              </p:nvSpPr>
              <p:spPr>
                <a:xfrm>
                  <a:off x="6006138" y="3668717"/>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32" name="Google Shape;7532;p64"/>
                <p:cNvSpPr/>
                <p:nvPr/>
              </p:nvSpPr>
              <p:spPr>
                <a:xfrm>
                  <a:off x="6006138" y="3931286"/>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33" name="Google Shape;7533;p64"/>
                <p:cNvSpPr/>
                <p:nvPr/>
              </p:nvSpPr>
              <p:spPr>
                <a:xfrm>
                  <a:off x="6006138" y="4193825"/>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34" name="Google Shape;7534;p64"/>
                <p:cNvSpPr/>
                <p:nvPr/>
              </p:nvSpPr>
              <p:spPr>
                <a:xfrm>
                  <a:off x="6006138" y="4456375"/>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35" name="Google Shape;7535;p64"/>
                <p:cNvSpPr/>
                <p:nvPr/>
              </p:nvSpPr>
              <p:spPr>
                <a:xfrm>
                  <a:off x="6006138" y="4718934"/>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36" name="Google Shape;7536;p64"/>
              <p:cNvGrpSpPr/>
              <p:nvPr/>
            </p:nvGrpSpPr>
            <p:grpSpPr>
              <a:xfrm>
                <a:off x="2029422" y="2882501"/>
                <a:ext cx="103104" cy="1426186"/>
                <a:chOff x="6805413" y="3100904"/>
                <a:chExt cx="122758" cy="1698043"/>
              </a:xfrm>
            </p:grpSpPr>
            <p:sp>
              <p:nvSpPr>
                <p:cNvPr id="7537" name="Google Shape;7537;p64"/>
                <p:cNvSpPr/>
                <p:nvPr/>
              </p:nvSpPr>
              <p:spPr>
                <a:xfrm>
                  <a:off x="680541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38" name="Google Shape;7538;p64"/>
                <p:cNvSpPr/>
                <p:nvPr/>
              </p:nvSpPr>
              <p:spPr>
                <a:xfrm>
                  <a:off x="680541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39" name="Google Shape;7539;p64"/>
                <p:cNvSpPr/>
                <p:nvPr/>
              </p:nvSpPr>
              <p:spPr>
                <a:xfrm>
                  <a:off x="680541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0" name="Google Shape;7540;p64"/>
                <p:cNvSpPr/>
                <p:nvPr/>
              </p:nvSpPr>
              <p:spPr>
                <a:xfrm>
                  <a:off x="680541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1" name="Google Shape;7541;p64"/>
                <p:cNvSpPr/>
                <p:nvPr/>
              </p:nvSpPr>
              <p:spPr>
                <a:xfrm>
                  <a:off x="680541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2" name="Google Shape;7542;p64"/>
                <p:cNvSpPr/>
                <p:nvPr/>
              </p:nvSpPr>
              <p:spPr>
                <a:xfrm>
                  <a:off x="680541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3" name="Google Shape;7543;p64"/>
                <p:cNvSpPr/>
                <p:nvPr/>
              </p:nvSpPr>
              <p:spPr>
                <a:xfrm>
                  <a:off x="680541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44" name="Google Shape;7544;p64"/>
              <p:cNvGrpSpPr/>
              <p:nvPr/>
            </p:nvGrpSpPr>
            <p:grpSpPr>
              <a:xfrm>
                <a:off x="2272795" y="2882501"/>
                <a:ext cx="103104" cy="1426186"/>
                <a:chOff x="5206863" y="3100904"/>
                <a:chExt cx="122758" cy="1698043"/>
              </a:xfrm>
            </p:grpSpPr>
            <p:sp>
              <p:nvSpPr>
                <p:cNvPr id="7545" name="Google Shape;7545;p64"/>
                <p:cNvSpPr/>
                <p:nvPr/>
              </p:nvSpPr>
              <p:spPr>
                <a:xfrm>
                  <a:off x="520686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6" name="Google Shape;7546;p64"/>
                <p:cNvSpPr/>
                <p:nvPr/>
              </p:nvSpPr>
              <p:spPr>
                <a:xfrm>
                  <a:off x="520686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7" name="Google Shape;7547;p64"/>
                <p:cNvSpPr/>
                <p:nvPr/>
              </p:nvSpPr>
              <p:spPr>
                <a:xfrm>
                  <a:off x="520686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8" name="Google Shape;7548;p64"/>
                <p:cNvSpPr/>
                <p:nvPr/>
              </p:nvSpPr>
              <p:spPr>
                <a:xfrm>
                  <a:off x="520686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49" name="Google Shape;7549;p64"/>
                <p:cNvSpPr/>
                <p:nvPr/>
              </p:nvSpPr>
              <p:spPr>
                <a:xfrm>
                  <a:off x="520686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50" name="Google Shape;7550;p64"/>
                <p:cNvSpPr/>
                <p:nvPr/>
              </p:nvSpPr>
              <p:spPr>
                <a:xfrm>
                  <a:off x="520686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7551" name="Google Shape;7551;p64"/>
                <p:cNvSpPr/>
                <p:nvPr/>
              </p:nvSpPr>
              <p:spPr>
                <a:xfrm>
                  <a:off x="520686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endParaRPr/>
                </a:p>
              </p:txBody>
            </p:sp>
          </p:grpSp>
          <p:grpSp>
            <p:nvGrpSpPr>
              <p:cNvPr id="7552" name="Google Shape;7552;p64"/>
              <p:cNvGrpSpPr/>
              <p:nvPr/>
            </p:nvGrpSpPr>
            <p:grpSpPr>
              <a:xfrm>
                <a:off x="1542694" y="2882501"/>
                <a:ext cx="103104" cy="1426186"/>
                <a:chOff x="6006138" y="3143629"/>
                <a:chExt cx="122758" cy="1698043"/>
              </a:xfrm>
            </p:grpSpPr>
            <p:sp>
              <p:nvSpPr>
                <p:cNvPr id="7553" name="Google Shape;7553;p64"/>
                <p:cNvSpPr/>
                <p:nvPr/>
              </p:nvSpPr>
              <p:spPr>
                <a:xfrm>
                  <a:off x="6006138" y="3143629"/>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54" name="Google Shape;7554;p64"/>
                <p:cNvSpPr/>
                <p:nvPr/>
              </p:nvSpPr>
              <p:spPr>
                <a:xfrm>
                  <a:off x="6006138" y="3406178"/>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55" name="Google Shape;7555;p64"/>
                <p:cNvSpPr/>
                <p:nvPr/>
              </p:nvSpPr>
              <p:spPr>
                <a:xfrm>
                  <a:off x="6006138" y="3668717"/>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556" name="Google Shape;7556;p64"/>
                <p:cNvSpPr/>
                <p:nvPr/>
              </p:nvSpPr>
              <p:spPr>
                <a:xfrm>
                  <a:off x="6006138" y="3931286"/>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557" name="Google Shape;7557;p64"/>
                <p:cNvSpPr/>
                <p:nvPr/>
              </p:nvSpPr>
              <p:spPr>
                <a:xfrm>
                  <a:off x="6006138" y="4193825"/>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558" name="Google Shape;7558;p64"/>
                <p:cNvSpPr/>
                <p:nvPr/>
              </p:nvSpPr>
              <p:spPr>
                <a:xfrm>
                  <a:off x="6006138" y="4456375"/>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559" name="Google Shape;7559;p64"/>
                <p:cNvSpPr/>
                <p:nvPr/>
              </p:nvSpPr>
              <p:spPr>
                <a:xfrm>
                  <a:off x="6006138" y="4718934"/>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grpSp>
      <p:grpSp>
        <p:nvGrpSpPr>
          <p:cNvPr id="7560" name="Google Shape;7560;p64"/>
          <p:cNvGrpSpPr/>
          <p:nvPr/>
        </p:nvGrpSpPr>
        <p:grpSpPr>
          <a:xfrm>
            <a:off x="5671259" y="3305988"/>
            <a:ext cx="2749952" cy="870677"/>
            <a:chOff x="238125" y="1725700"/>
            <a:chExt cx="7139025" cy="2260325"/>
          </a:xfrm>
        </p:grpSpPr>
        <p:sp>
          <p:nvSpPr>
            <p:cNvPr id="7561" name="Google Shape;7561;p64"/>
            <p:cNvSpPr/>
            <p:nvPr/>
          </p:nvSpPr>
          <p:spPr>
            <a:xfrm>
              <a:off x="238125" y="1741950"/>
              <a:ext cx="6506150" cy="2228050"/>
            </a:xfrm>
            <a:custGeom>
              <a:avLst/>
              <a:gdLst/>
              <a:ahLst/>
              <a:cxnLst/>
              <a:rect l="l" t="t" r="r" b="b"/>
              <a:pathLst>
                <a:path w="260246" h="89122" extrusionOk="0">
                  <a:moveTo>
                    <a:pt x="260246" y="1"/>
                  </a:moveTo>
                  <a:lnTo>
                    <a:pt x="0" y="44559"/>
                  </a:lnTo>
                  <a:lnTo>
                    <a:pt x="260241" y="89121"/>
                  </a:lnTo>
                  <a:cubicBezTo>
                    <a:pt x="250030" y="85482"/>
                    <a:pt x="242259" y="66921"/>
                    <a:pt x="242259" y="44559"/>
                  </a:cubicBezTo>
                  <a:cubicBezTo>
                    <a:pt x="242259" y="22201"/>
                    <a:pt x="250039" y="3626"/>
                    <a:pt x="260246" y="1"/>
                  </a:cubicBezTo>
                  <a:close/>
                </a:path>
              </a:pathLst>
            </a:custGeom>
            <a:solidFill>
              <a:srgbClr val="E3E9ED">
                <a:alpha val="43580"/>
              </a:srgbClr>
            </a:solidFill>
            <a:ln>
              <a:noFill/>
            </a:ln>
          </p:spPr>
          <p:txBody>
            <a:bodyPr spcFirstLastPara="1" wrap="square" lIns="91425" tIns="91425" rIns="91425" bIns="91425" anchor="ctr" anchorCtr="0">
              <a:noAutofit/>
            </a:bodyPr>
            <a:lstStyle/>
            <a:p>
              <a:endParaRPr/>
            </a:p>
          </p:txBody>
        </p:sp>
        <p:sp>
          <p:nvSpPr>
            <p:cNvPr id="7562" name="Google Shape;7562;p64"/>
            <p:cNvSpPr/>
            <p:nvPr/>
          </p:nvSpPr>
          <p:spPr>
            <a:xfrm>
              <a:off x="2480475" y="2435950"/>
              <a:ext cx="438500" cy="841400"/>
            </a:xfrm>
            <a:custGeom>
              <a:avLst/>
              <a:gdLst/>
              <a:ahLst/>
              <a:cxnLst/>
              <a:rect l="l" t="t" r="r" b="b"/>
              <a:pathLst>
                <a:path w="17540" h="33656" extrusionOk="0">
                  <a:moveTo>
                    <a:pt x="8770" y="1"/>
                  </a:moveTo>
                  <a:cubicBezTo>
                    <a:pt x="3929" y="1"/>
                    <a:pt x="0" y="7536"/>
                    <a:pt x="0" y="16826"/>
                  </a:cubicBezTo>
                  <a:cubicBezTo>
                    <a:pt x="0" y="26120"/>
                    <a:pt x="3929" y="33655"/>
                    <a:pt x="8770" y="33655"/>
                  </a:cubicBezTo>
                  <a:cubicBezTo>
                    <a:pt x="13616" y="33655"/>
                    <a:pt x="17540" y="26120"/>
                    <a:pt x="17540" y="16826"/>
                  </a:cubicBezTo>
                  <a:cubicBezTo>
                    <a:pt x="17540" y="7536"/>
                    <a:pt x="13616" y="1"/>
                    <a:pt x="877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563" name="Google Shape;7563;p64"/>
            <p:cNvSpPr/>
            <p:nvPr/>
          </p:nvSpPr>
          <p:spPr>
            <a:xfrm>
              <a:off x="3663250" y="2219875"/>
              <a:ext cx="607450" cy="1272525"/>
            </a:xfrm>
            <a:custGeom>
              <a:avLst/>
              <a:gdLst/>
              <a:ahLst/>
              <a:cxnLst/>
              <a:rect l="l" t="t" r="r" b="b"/>
              <a:pathLst>
                <a:path w="24298" h="50901" extrusionOk="0">
                  <a:moveTo>
                    <a:pt x="12147" y="1"/>
                  </a:moveTo>
                  <a:cubicBezTo>
                    <a:pt x="8924" y="1"/>
                    <a:pt x="5836" y="2681"/>
                    <a:pt x="3558" y="7450"/>
                  </a:cubicBezTo>
                  <a:cubicBezTo>
                    <a:pt x="1280" y="12224"/>
                    <a:pt x="0" y="18697"/>
                    <a:pt x="0" y="25451"/>
                  </a:cubicBezTo>
                  <a:cubicBezTo>
                    <a:pt x="0" y="32200"/>
                    <a:pt x="1280" y="38673"/>
                    <a:pt x="3558" y="43447"/>
                  </a:cubicBezTo>
                  <a:cubicBezTo>
                    <a:pt x="5836" y="48216"/>
                    <a:pt x="8924" y="50901"/>
                    <a:pt x="12147" y="50901"/>
                  </a:cubicBezTo>
                  <a:cubicBezTo>
                    <a:pt x="15370" y="50901"/>
                    <a:pt x="18457" y="48216"/>
                    <a:pt x="20735" y="43447"/>
                  </a:cubicBezTo>
                  <a:cubicBezTo>
                    <a:pt x="23014" y="38673"/>
                    <a:pt x="24298" y="32200"/>
                    <a:pt x="24298" y="25451"/>
                  </a:cubicBezTo>
                  <a:cubicBezTo>
                    <a:pt x="24298" y="18697"/>
                    <a:pt x="23014" y="12224"/>
                    <a:pt x="20735" y="7450"/>
                  </a:cubicBezTo>
                  <a:cubicBezTo>
                    <a:pt x="18457" y="2681"/>
                    <a:pt x="15370" y="1"/>
                    <a:pt x="12147"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564" name="Google Shape;7564;p64"/>
            <p:cNvSpPr/>
            <p:nvPr/>
          </p:nvSpPr>
          <p:spPr>
            <a:xfrm>
              <a:off x="4999700" y="1973525"/>
              <a:ext cx="820500" cy="1764350"/>
            </a:xfrm>
            <a:custGeom>
              <a:avLst/>
              <a:gdLst/>
              <a:ahLst/>
              <a:cxnLst/>
              <a:rect l="l" t="t" r="r" b="b"/>
              <a:pathLst>
                <a:path w="32820" h="70574" extrusionOk="0">
                  <a:moveTo>
                    <a:pt x="16410" y="0"/>
                  </a:moveTo>
                  <a:cubicBezTo>
                    <a:pt x="12057" y="0"/>
                    <a:pt x="7884" y="3716"/>
                    <a:pt x="4806" y="10334"/>
                  </a:cubicBezTo>
                  <a:cubicBezTo>
                    <a:pt x="1728" y="16952"/>
                    <a:pt x="1" y="25925"/>
                    <a:pt x="1" y="35287"/>
                  </a:cubicBezTo>
                  <a:cubicBezTo>
                    <a:pt x="1" y="44644"/>
                    <a:pt x="1728" y="53622"/>
                    <a:pt x="4806" y="60239"/>
                  </a:cubicBezTo>
                  <a:cubicBezTo>
                    <a:pt x="7884" y="66857"/>
                    <a:pt x="12057" y="70573"/>
                    <a:pt x="16410" y="70573"/>
                  </a:cubicBezTo>
                  <a:cubicBezTo>
                    <a:pt x="20759" y="70573"/>
                    <a:pt x="24936" y="66857"/>
                    <a:pt x="28014" y="60239"/>
                  </a:cubicBezTo>
                  <a:cubicBezTo>
                    <a:pt x="31088" y="53622"/>
                    <a:pt x="32819" y="44644"/>
                    <a:pt x="32819" y="35287"/>
                  </a:cubicBezTo>
                  <a:cubicBezTo>
                    <a:pt x="32819" y="25925"/>
                    <a:pt x="31088" y="16952"/>
                    <a:pt x="28014" y="10334"/>
                  </a:cubicBezTo>
                  <a:cubicBezTo>
                    <a:pt x="24936" y="3716"/>
                    <a:pt x="20759" y="0"/>
                    <a:pt x="16410"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565" name="Google Shape;7565;p64"/>
            <p:cNvSpPr/>
            <p:nvPr/>
          </p:nvSpPr>
          <p:spPr>
            <a:xfrm>
              <a:off x="6838275" y="1725700"/>
              <a:ext cx="150" cy="0"/>
            </a:xfrm>
            <a:custGeom>
              <a:avLst/>
              <a:gdLst/>
              <a:ahLst/>
              <a:cxnLst/>
              <a:rect l="l" t="t" r="r" b="b"/>
              <a:pathLst>
                <a:path w="6" extrusionOk="0">
                  <a:moveTo>
                    <a:pt x="5" y="0"/>
                  </a:moveTo>
                  <a:lnTo>
                    <a:pt x="1"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566" name="Google Shape;7566;p64"/>
            <p:cNvSpPr/>
            <p:nvPr/>
          </p:nvSpPr>
          <p:spPr>
            <a:xfrm>
              <a:off x="6838400" y="3986000"/>
              <a:ext cx="25" cy="25"/>
            </a:xfrm>
            <a:custGeom>
              <a:avLst/>
              <a:gdLst/>
              <a:ahLst/>
              <a:cxnLst/>
              <a:rect l="l" t="t" r="r" b="b"/>
              <a:pathLst>
                <a:path w="1" h="1" extrusionOk="0">
                  <a:moveTo>
                    <a:pt x="0" y="1"/>
                  </a:moveTo>
                  <a:lnTo>
                    <a:pt x="0"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567" name="Google Shape;7567;p64"/>
            <p:cNvSpPr/>
            <p:nvPr/>
          </p:nvSpPr>
          <p:spPr>
            <a:xfrm>
              <a:off x="6744250" y="3969975"/>
              <a:ext cx="94175" cy="16050"/>
            </a:xfrm>
            <a:custGeom>
              <a:avLst/>
              <a:gdLst/>
              <a:ahLst/>
              <a:cxnLst/>
              <a:rect l="l" t="t" r="r" b="b"/>
              <a:pathLst>
                <a:path w="3767" h="642" extrusionOk="0">
                  <a:moveTo>
                    <a:pt x="1" y="0"/>
                  </a:moveTo>
                  <a:lnTo>
                    <a:pt x="1" y="0"/>
                  </a:lnTo>
                  <a:cubicBezTo>
                    <a:pt x="1190" y="425"/>
                    <a:pt x="2415" y="642"/>
                    <a:pt x="3662" y="642"/>
                  </a:cubicBezTo>
                  <a:lnTo>
                    <a:pt x="3766" y="642"/>
                  </a:lnTo>
                  <a:lnTo>
                    <a:pt x="1"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68" name="Google Shape;7568;p64"/>
            <p:cNvSpPr/>
            <p:nvPr/>
          </p:nvSpPr>
          <p:spPr>
            <a:xfrm>
              <a:off x="6744250" y="1725700"/>
              <a:ext cx="94050" cy="16175"/>
            </a:xfrm>
            <a:custGeom>
              <a:avLst/>
              <a:gdLst/>
              <a:ahLst/>
              <a:cxnLst/>
              <a:rect l="l" t="t" r="r" b="b"/>
              <a:pathLst>
                <a:path w="3762" h="647" extrusionOk="0">
                  <a:moveTo>
                    <a:pt x="3662" y="0"/>
                  </a:moveTo>
                  <a:cubicBezTo>
                    <a:pt x="2415" y="0"/>
                    <a:pt x="1194" y="222"/>
                    <a:pt x="1" y="646"/>
                  </a:cubicBezTo>
                  <a:lnTo>
                    <a:pt x="3762"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69" name="Google Shape;7569;p64"/>
            <p:cNvSpPr/>
            <p:nvPr/>
          </p:nvSpPr>
          <p:spPr>
            <a:xfrm>
              <a:off x="6294575" y="1725700"/>
              <a:ext cx="1082575" cy="2260225"/>
            </a:xfrm>
            <a:custGeom>
              <a:avLst/>
              <a:gdLst/>
              <a:ahLst/>
              <a:cxnLst/>
              <a:rect l="l" t="t" r="r" b="b"/>
              <a:pathLst>
                <a:path w="43303" h="90409" extrusionOk="0">
                  <a:moveTo>
                    <a:pt x="21749" y="0"/>
                  </a:moveTo>
                  <a:lnTo>
                    <a:pt x="17988" y="646"/>
                  </a:lnTo>
                  <a:cubicBezTo>
                    <a:pt x="7781" y="4276"/>
                    <a:pt x="1" y="22846"/>
                    <a:pt x="1" y="45204"/>
                  </a:cubicBezTo>
                  <a:cubicBezTo>
                    <a:pt x="1" y="67562"/>
                    <a:pt x="7781" y="86132"/>
                    <a:pt x="17988" y="89766"/>
                  </a:cubicBezTo>
                  <a:lnTo>
                    <a:pt x="21753" y="90408"/>
                  </a:lnTo>
                  <a:lnTo>
                    <a:pt x="21758" y="90408"/>
                  </a:lnTo>
                  <a:cubicBezTo>
                    <a:pt x="33665" y="90291"/>
                    <a:pt x="43302" y="70094"/>
                    <a:pt x="43302" y="45204"/>
                  </a:cubicBezTo>
                  <a:cubicBezTo>
                    <a:pt x="43302" y="20315"/>
                    <a:pt x="33665" y="118"/>
                    <a:pt x="2175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570" name="Google Shape;7570;p64"/>
            <p:cNvSpPr/>
            <p:nvPr/>
          </p:nvSpPr>
          <p:spPr>
            <a:xfrm>
              <a:off x="1511625" y="2613375"/>
              <a:ext cx="292400" cy="484275"/>
            </a:xfrm>
            <a:custGeom>
              <a:avLst/>
              <a:gdLst/>
              <a:ahLst/>
              <a:cxnLst/>
              <a:rect l="l" t="t" r="r" b="b"/>
              <a:pathLst>
                <a:path w="11696" h="19371" extrusionOk="0">
                  <a:moveTo>
                    <a:pt x="5850" y="1"/>
                  </a:moveTo>
                  <a:cubicBezTo>
                    <a:pt x="2618" y="1"/>
                    <a:pt x="1" y="4336"/>
                    <a:pt x="1" y="9684"/>
                  </a:cubicBezTo>
                  <a:cubicBezTo>
                    <a:pt x="1" y="15036"/>
                    <a:pt x="2618" y="19371"/>
                    <a:pt x="5850" y="19371"/>
                  </a:cubicBezTo>
                  <a:cubicBezTo>
                    <a:pt x="9078" y="19371"/>
                    <a:pt x="11695" y="15036"/>
                    <a:pt x="11695" y="9684"/>
                  </a:cubicBezTo>
                  <a:cubicBezTo>
                    <a:pt x="11695" y="4336"/>
                    <a:pt x="9078" y="1"/>
                    <a:pt x="5850" y="1"/>
                  </a:cubicBezTo>
                  <a:close/>
                </a:path>
              </a:pathLst>
            </a:custGeom>
            <a:solidFill>
              <a:srgbClr val="BAC8D3"/>
            </a:solidFill>
            <a:ln>
              <a:noFill/>
            </a:ln>
          </p:spPr>
          <p:txBody>
            <a:bodyPr spcFirstLastPara="1" wrap="square" lIns="91425" tIns="91425" rIns="91425" bIns="91425" anchor="ctr" anchorCtr="0">
              <a:noAutofit/>
            </a:bodyPr>
            <a:lstStyle/>
            <a:p>
              <a:endParaRPr/>
            </a:p>
          </p:txBody>
        </p:sp>
      </p:grpSp>
      <p:grpSp>
        <p:nvGrpSpPr>
          <p:cNvPr id="7571" name="Google Shape;7571;p64"/>
          <p:cNvGrpSpPr/>
          <p:nvPr/>
        </p:nvGrpSpPr>
        <p:grpSpPr>
          <a:xfrm>
            <a:off x="5941423" y="2247734"/>
            <a:ext cx="1105452" cy="916747"/>
            <a:chOff x="5249100" y="1210600"/>
            <a:chExt cx="3502700" cy="2904775"/>
          </a:xfrm>
        </p:grpSpPr>
        <p:sp>
          <p:nvSpPr>
            <p:cNvPr id="7572" name="Google Shape;7572;p64"/>
            <p:cNvSpPr/>
            <p:nvPr/>
          </p:nvSpPr>
          <p:spPr>
            <a:xfrm>
              <a:off x="5479658" y="1210600"/>
              <a:ext cx="3108190" cy="632425"/>
            </a:xfrm>
            <a:custGeom>
              <a:avLst/>
              <a:gdLst/>
              <a:ahLst/>
              <a:cxnLst/>
              <a:rect l="l" t="t" r="r" b="b"/>
              <a:pathLst>
                <a:path w="117257" h="25297" extrusionOk="0">
                  <a:moveTo>
                    <a:pt x="1" y="0"/>
                  </a:moveTo>
                  <a:lnTo>
                    <a:pt x="14647" y="25297"/>
                  </a:lnTo>
                  <a:lnTo>
                    <a:pt x="102066" y="25297"/>
                  </a:lnTo>
                  <a:lnTo>
                    <a:pt x="117257" y="0"/>
                  </a:ln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7573" name="Google Shape;7573;p64"/>
            <p:cNvSpPr/>
            <p:nvPr/>
          </p:nvSpPr>
          <p:spPr>
            <a:xfrm>
              <a:off x="5769162" y="1842998"/>
              <a:ext cx="2424880" cy="631925"/>
            </a:xfrm>
            <a:custGeom>
              <a:avLst/>
              <a:gdLst/>
              <a:ahLst/>
              <a:cxnLst/>
              <a:rect l="l" t="t" r="r" b="b"/>
              <a:pathLst>
                <a:path w="91479" h="25277" extrusionOk="0">
                  <a:moveTo>
                    <a:pt x="1" y="1"/>
                  </a:moveTo>
                  <a:lnTo>
                    <a:pt x="14647" y="25276"/>
                  </a:lnTo>
                  <a:lnTo>
                    <a:pt x="76602" y="25276"/>
                  </a:lnTo>
                  <a:lnTo>
                    <a:pt x="91479"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574" name="Google Shape;7574;p64"/>
            <p:cNvSpPr/>
            <p:nvPr/>
          </p:nvSpPr>
          <p:spPr>
            <a:xfrm>
              <a:off x="6065319" y="2474896"/>
              <a:ext cx="1739369" cy="632450"/>
            </a:xfrm>
            <a:custGeom>
              <a:avLst/>
              <a:gdLst/>
              <a:ahLst/>
              <a:cxnLst/>
              <a:rect l="l" t="t" r="r" b="b"/>
              <a:pathLst>
                <a:path w="65618" h="25298" extrusionOk="0">
                  <a:moveTo>
                    <a:pt x="1" y="0"/>
                  </a:moveTo>
                  <a:lnTo>
                    <a:pt x="14417" y="25297"/>
                  </a:lnTo>
                  <a:lnTo>
                    <a:pt x="50887" y="25297"/>
                  </a:lnTo>
                  <a:lnTo>
                    <a:pt x="65617" y="0"/>
                  </a:lnTo>
                  <a:close/>
                </a:path>
              </a:pathLst>
            </a:custGeom>
            <a:solidFill>
              <a:srgbClr val="5F7D95"/>
            </a:solidFill>
            <a:ln>
              <a:noFill/>
            </a:ln>
          </p:spPr>
          <p:txBody>
            <a:bodyPr spcFirstLastPara="1" wrap="square" lIns="91425" tIns="91425" rIns="91425" bIns="91425" anchor="ctr" anchorCtr="0">
              <a:noAutofit/>
            </a:bodyPr>
            <a:lstStyle/>
            <a:p>
              <a:endParaRPr/>
            </a:p>
          </p:txBody>
        </p:sp>
        <p:sp>
          <p:nvSpPr>
            <p:cNvPr id="7575" name="Google Shape;7575;p64"/>
            <p:cNvSpPr/>
            <p:nvPr/>
          </p:nvSpPr>
          <p:spPr>
            <a:xfrm>
              <a:off x="6354293" y="3107319"/>
              <a:ext cx="1061572" cy="632425"/>
            </a:xfrm>
            <a:custGeom>
              <a:avLst/>
              <a:gdLst/>
              <a:ahLst/>
              <a:cxnLst/>
              <a:rect l="l" t="t" r="r" b="b"/>
              <a:pathLst>
                <a:path w="40048" h="25297" extrusionOk="0">
                  <a:moveTo>
                    <a:pt x="0" y="0"/>
                  </a:moveTo>
                  <a:lnTo>
                    <a:pt x="14668" y="25297"/>
                  </a:lnTo>
                  <a:lnTo>
                    <a:pt x="25360" y="25297"/>
                  </a:lnTo>
                  <a:lnTo>
                    <a:pt x="40048" y="0"/>
                  </a:lnTo>
                  <a:close/>
                </a:path>
              </a:pathLst>
            </a:custGeom>
            <a:solidFill>
              <a:srgbClr val="435D74"/>
            </a:solidFill>
            <a:ln>
              <a:noFill/>
            </a:ln>
          </p:spPr>
          <p:txBody>
            <a:bodyPr spcFirstLastPara="1" wrap="square" lIns="91425" tIns="91425" rIns="91425" bIns="91425" anchor="ctr" anchorCtr="0">
              <a:noAutofit/>
            </a:bodyPr>
            <a:lstStyle/>
            <a:p>
              <a:endParaRPr/>
            </a:p>
          </p:txBody>
        </p:sp>
        <p:cxnSp>
          <p:nvCxnSpPr>
            <p:cNvPr id="7576" name="Google Shape;7576;p64"/>
            <p:cNvCxnSpPr/>
            <p:nvPr/>
          </p:nvCxnSpPr>
          <p:spPr>
            <a:xfrm>
              <a:off x="5249100" y="2382654"/>
              <a:ext cx="922800" cy="0"/>
            </a:xfrm>
            <a:prstGeom prst="straightConnector1">
              <a:avLst/>
            </a:prstGeom>
            <a:noFill/>
            <a:ln w="19050" cap="flat" cmpd="sng">
              <a:solidFill>
                <a:srgbClr val="869FB2"/>
              </a:solidFill>
              <a:prstDash val="solid"/>
              <a:round/>
              <a:headEnd type="oval" w="med" len="med"/>
              <a:tailEnd type="none" w="med" len="med"/>
            </a:ln>
          </p:spPr>
        </p:cxnSp>
        <p:cxnSp>
          <p:nvCxnSpPr>
            <p:cNvPr id="7577" name="Google Shape;7577;p64"/>
            <p:cNvCxnSpPr/>
            <p:nvPr/>
          </p:nvCxnSpPr>
          <p:spPr>
            <a:xfrm rot="10800000">
              <a:off x="8178522" y="1765431"/>
              <a:ext cx="559200" cy="0"/>
            </a:xfrm>
            <a:prstGeom prst="straightConnector1">
              <a:avLst/>
            </a:prstGeom>
            <a:noFill/>
            <a:ln w="19050" cap="flat" cmpd="sng">
              <a:solidFill>
                <a:srgbClr val="BAC8D3"/>
              </a:solidFill>
              <a:prstDash val="solid"/>
              <a:round/>
              <a:headEnd type="oval" w="med" len="med"/>
              <a:tailEnd type="none" w="med" len="med"/>
            </a:ln>
          </p:spPr>
        </p:cxnSp>
        <p:cxnSp>
          <p:nvCxnSpPr>
            <p:cNvPr id="7578" name="Google Shape;7578;p64"/>
            <p:cNvCxnSpPr/>
            <p:nvPr/>
          </p:nvCxnSpPr>
          <p:spPr>
            <a:xfrm rot="10800000">
              <a:off x="7467500" y="2943528"/>
              <a:ext cx="1284300" cy="0"/>
            </a:xfrm>
            <a:prstGeom prst="straightConnector1">
              <a:avLst/>
            </a:prstGeom>
            <a:noFill/>
            <a:ln w="19050" cap="flat" cmpd="sng">
              <a:solidFill>
                <a:srgbClr val="5F7D95"/>
              </a:solidFill>
              <a:prstDash val="solid"/>
              <a:round/>
              <a:headEnd type="oval" w="med" len="med"/>
              <a:tailEnd type="none" w="med" len="med"/>
            </a:ln>
          </p:spPr>
        </p:cxnSp>
        <p:cxnSp>
          <p:nvCxnSpPr>
            <p:cNvPr id="7579" name="Google Shape;7579;p64"/>
            <p:cNvCxnSpPr/>
            <p:nvPr/>
          </p:nvCxnSpPr>
          <p:spPr>
            <a:xfrm>
              <a:off x="5787288" y="3630350"/>
              <a:ext cx="922800" cy="0"/>
            </a:xfrm>
            <a:prstGeom prst="straightConnector1">
              <a:avLst/>
            </a:prstGeom>
            <a:noFill/>
            <a:ln w="19050" cap="flat" cmpd="sng">
              <a:solidFill>
                <a:srgbClr val="435D74"/>
              </a:solidFill>
              <a:prstDash val="solid"/>
              <a:round/>
              <a:headEnd type="oval" w="med" len="med"/>
              <a:tailEnd type="none" w="med" len="med"/>
            </a:ln>
          </p:spPr>
        </p:cxnSp>
        <p:sp>
          <p:nvSpPr>
            <p:cNvPr id="7580" name="Google Shape;7580;p64"/>
            <p:cNvSpPr/>
            <p:nvPr/>
          </p:nvSpPr>
          <p:spPr>
            <a:xfrm>
              <a:off x="6601902" y="3690575"/>
              <a:ext cx="566400" cy="424800"/>
            </a:xfrm>
            <a:prstGeom prst="downArrow">
              <a:avLst>
                <a:gd name="adj1" fmla="val 50000"/>
                <a:gd name="adj2" fmla="val 50000"/>
              </a:avLst>
            </a:prstGeom>
            <a:solidFill>
              <a:srgbClr val="435D74"/>
            </a:solidFill>
            <a:ln>
              <a:noFill/>
            </a:ln>
          </p:spPr>
          <p:txBody>
            <a:bodyPr spcFirstLastPara="1" wrap="square" lIns="91425" tIns="91425" rIns="91425" bIns="91425" anchor="ctr" anchorCtr="0">
              <a:noAutofit/>
            </a:bodyPr>
            <a:lstStyle/>
            <a:p>
              <a:endParaRPr/>
            </a:p>
          </p:txBody>
        </p:sp>
      </p:grpSp>
      <p:grpSp>
        <p:nvGrpSpPr>
          <p:cNvPr id="7581" name="Google Shape;7581;p64"/>
          <p:cNvGrpSpPr/>
          <p:nvPr/>
        </p:nvGrpSpPr>
        <p:grpSpPr>
          <a:xfrm>
            <a:off x="7123971" y="967151"/>
            <a:ext cx="1304650" cy="1124856"/>
            <a:chOff x="7287122" y="1165658"/>
            <a:chExt cx="1219413" cy="1051365"/>
          </a:xfrm>
        </p:grpSpPr>
        <p:grpSp>
          <p:nvGrpSpPr>
            <p:cNvPr id="7582" name="Google Shape;7582;p64"/>
            <p:cNvGrpSpPr/>
            <p:nvPr/>
          </p:nvGrpSpPr>
          <p:grpSpPr>
            <a:xfrm>
              <a:off x="7287122" y="1969723"/>
              <a:ext cx="1219413" cy="247300"/>
              <a:chOff x="7287122" y="1969723"/>
              <a:chExt cx="1219413" cy="247300"/>
            </a:xfrm>
          </p:grpSpPr>
          <p:sp>
            <p:nvSpPr>
              <p:cNvPr id="7583" name="Google Shape;7583;p64"/>
              <p:cNvSpPr/>
              <p:nvPr/>
            </p:nvSpPr>
            <p:spPr>
              <a:xfrm flipH="1">
                <a:off x="8366247" y="1969723"/>
                <a:ext cx="140288" cy="247300"/>
              </a:xfrm>
              <a:custGeom>
                <a:avLst/>
                <a:gdLst/>
                <a:ahLst/>
                <a:cxnLst/>
                <a:rect l="l" t="t" r="r" b="b"/>
                <a:pathLst>
                  <a:path w="14992" h="26428" extrusionOk="0">
                    <a:moveTo>
                      <a:pt x="31" y="0"/>
                    </a:moveTo>
                    <a:cubicBezTo>
                      <a:pt x="25" y="0"/>
                      <a:pt x="19" y="0"/>
                      <a:pt x="13" y="0"/>
                    </a:cubicBezTo>
                    <a:lnTo>
                      <a:pt x="0" y="0"/>
                    </a:lnTo>
                    <a:lnTo>
                      <a:pt x="0" y="26407"/>
                    </a:lnTo>
                    <a:lnTo>
                      <a:pt x="13" y="26427"/>
                    </a:lnTo>
                    <a:lnTo>
                      <a:pt x="14992" y="1860"/>
                    </a:lnTo>
                    <a:cubicBezTo>
                      <a:pt x="10391" y="663"/>
                      <a:pt x="5335" y="0"/>
                      <a:pt x="31"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nvGrpSpPr>
              <p:cNvPr id="7584" name="Google Shape;7584;p64"/>
              <p:cNvGrpSpPr/>
              <p:nvPr/>
            </p:nvGrpSpPr>
            <p:grpSpPr>
              <a:xfrm>
                <a:off x="7287122" y="2063892"/>
                <a:ext cx="1151753" cy="73428"/>
                <a:chOff x="7287122" y="2063892"/>
                <a:chExt cx="1151753" cy="73428"/>
              </a:xfrm>
            </p:grpSpPr>
            <p:sp>
              <p:nvSpPr>
                <p:cNvPr id="7585" name="Google Shape;7585;p64"/>
                <p:cNvSpPr/>
                <p:nvPr/>
              </p:nvSpPr>
              <p:spPr>
                <a:xfrm flipH="1">
                  <a:off x="7287122" y="2063892"/>
                  <a:ext cx="507103" cy="73428"/>
                </a:xfrm>
                <a:custGeom>
                  <a:avLst/>
                  <a:gdLst/>
                  <a:ahLst/>
                  <a:cxnLst/>
                  <a:rect l="l" t="t" r="r" b="b"/>
                  <a:pathLst>
                    <a:path w="35124" h="7847" extrusionOk="0">
                      <a:moveTo>
                        <a:pt x="0" y="1"/>
                      </a:moveTo>
                      <a:lnTo>
                        <a:pt x="0" y="7847"/>
                      </a:lnTo>
                      <a:lnTo>
                        <a:pt x="35123" y="7847"/>
                      </a:lnTo>
                      <a:lnTo>
                        <a:pt x="35123" y="1"/>
                      </a:lnTo>
                      <a:close/>
                    </a:path>
                  </a:pathLst>
                </a:custGeom>
                <a:solidFill>
                  <a:srgbClr val="CFD9E0"/>
                </a:solidFill>
                <a:ln>
                  <a:noFill/>
                </a:ln>
              </p:spPr>
              <p:txBody>
                <a:bodyPr spcFirstLastPara="1" wrap="square" lIns="91425" tIns="91425" rIns="91425" bIns="91425" anchor="ctr" anchorCtr="0">
                  <a:noAutofit/>
                </a:bodyPr>
                <a:lstStyle/>
                <a:p>
                  <a:endParaRPr/>
                </a:p>
              </p:txBody>
            </p:sp>
            <p:cxnSp>
              <p:nvCxnSpPr>
                <p:cNvPr id="7586" name="Google Shape;7586;p64"/>
                <p:cNvCxnSpPr/>
                <p:nvPr/>
              </p:nvCxnSpPr>
              <p:spPr>
                <a:xfrm rot="10800000">
                  <a:off x="7818475" y="2100600"/>
                  <a:ext cx="620400" cy="0"/>
                </a:xfrm>
                <a:prstGeom prst="straightConnector1">
                  <a:avLst/>
                </a:prstGeom>
                <a:noFill/>
                <a:ln w="9525" cap="flat" cmpd="sng">
                  <a:solidFill>
                    <a:srgbClr val="CFD9E0"/>
                  </a:solidFill>
                  <a:prstDash val="solid"/>
                  <a:round/>
                  <a:headEnd type="none" w="med" len="med"/>
                  <a:tailEnd type="oval" w="med" len="med"/>
                </a:ln>
              </p:spPr>
            </p:cxnSp>
          </p:grpSp>
        </p:grpSp>
        <p:grpSp>
          <p:nvGrpSpPr>
            <p:cNvPr id="7587" name="Google Shape;7587;p64"/>
            <p:cNvGrpSpPr/>
            <p:nvPr/>
          </p:nvGrpSpPr>
          <p:grpSpPr>
            <a:xfrm>
              <a:off x="7287122" y="1712201"/>
              <a:ext cx="1219403" cy="246767"/>
              <a:chOff x="7287122" y="1712201"/>
              <a:chExt cx="1219403" cy="246767"/>
            </a:xfrm>
          </p:grpSpPr>
          <p:sp>
            <p:nvSpPr>
              <p:cNvPr id="7588" name="Google Shape;7588;p64"/>
              <p:cNvSpPr/>
              <p:nvPr/>
            </p:nvSpPr>
            <p:spPr>
              <a:xfrm flipH="1">
                <a:off x="8226249" y="1712201"/>
                <a:ext cx="280276" cy="246767"/>
              </a:xfrm>
              <a:custGeom>
                <a:avLst/>
                <a:gdLst/>
                <a:ahLst/>
                <a:cxnLst/>
                <a:rect l="l" t="t" r="r" b="b"/>
                <a:pathLst>
                  <a:path w="29952" h="26371" extrusionOk="0">
                    <a:moveTo>
                      <a:pt x="1" y="0"/>
                    </a:moveTo>
                    <a:lnTo>
                      <a:pt x="1" y="24234"/>
                    </a:lnTo>
                    <a:lnTo>
                      <a:pt x="14" y="24234"/>
                    </a:lnTo>
                    <a:cubicBezTo>
                      <a:pt x="14" y="24234"/>
                      <a:pt x="203" y="24229"/>
                      <a:pt x="558" y="24229"/>
                    </a:cubicBezTo>
                    <a:cubicBezTo>
                      <a:pt x="2473" y="24229"/>
                      <a:pt x="9215" y="24384"/>
                      <a:pt x="17213" y="26370"/>
                    </a:cubicBezTo>
                    <a:lnTo>
                      <a:pt x="29952" y="5713"/>
                    </a:lnTo>
                    <a:cubicBezTo>
                      <a:pt x="29952" y="5713"/>
                      <a:pt x="20827" y="0"/>
                      <a:pt x="14" y="0"/>
                    </a:cubicBezTo>
                    <a:close/>
                  </a:path>
                </a:pathLst>
              </a:custGeom>
              <a:solidFill>
                <a:srgbClr val="A5B7C6"/>
              </a:solidFill>
              <a:ln>
                <a:noFill/>
              </a:ln>
            </p:spPr>
            <p:txBody>
              <a:bodyPr spcFirstLastPara="1" wrap="square" lIns="91425" tIns="91425" rIns="91425" bIns="91425" anchor="ctr" anchorCtr="0">
                <a:noAutofit/>
              </a:bodyPr>
              <a:lstStyle/>
              <a:p>
                <a:endParaRPr/>
              </a:p>
            </p:txBody>
          </p:sp>
          <p:grpSp>
            <p:nvGrpSpPr>
              <p:cNvPr id="7589" name="Google Shape;7589;p64"/>
              <p:cNvGrpSpPr/>
              <p:nvPr/>
            </p:nvGrpSpPr>
            <p:grpSpPr>
              <a:xfrm>
                <a:off x="7287122" y="1842861"/>
                <a:ext cx="1005303" cy="73419"/>
                <a:chOff x="7287122" y="1842861"/>
                <a:chExt cx="1005303" cy="73419"/>
              </a:xfrm>
            </p:grpSpPr>
            <p:sp>
              <p:nvSpPr>
                <p:cNvPr id="7590" name="Google Shape;7590;p64"/>
                <p:cNvSpPr/>
                <p:nvPr/>
              </p:nvSpPr>
              <p:spPr>
                <a:xfrm flipH="1">
                  <a:off x="7287122" y="1842861"/>
                  <a:ext cx="507103" cy="73419"/>
                </a:xfrm>
                <a:custGeom>
                  <a:avLst/>
                  <a:gdLst/>
                  <a:ahLst/>
                  <a:cxnLst/>
                  <a:rect l="l" t="t" r="r" b="b"/>
                  <a:pathLst>
                    <a:path w="35124" h="7846" extrusionOk="0">
                      <a:moveTo>
                        <a:pt x="0" y="1"/>
                      </a:moveTo>
                      <a:lnTo>
                        <a:pt x="0" y="7845"/>
                      </a:lnTo>
                      <a:lnTo>
                        <a:pt x="35123" y="7845"/>
                      </a:lnTo>
                      <a:lnTo>
                        <a:pt x="35123" y="1"/>
                      </a:lnTo>
                      <a:close/>
                    </a:path>
                  </a:pathLst>
                </a:custGeom>
                <a:solidFill>
                  <a:srgbClr val="A5B7C6"/>
                </a:solidFill>
                <a:ln>
                  <a:noFill/>
                </a:ln>
              </p:spPr>
              <p:txBody>
                <a:bodyPr spcFirstLastPara="1" wrap="square" lIns="91425" tIns="91425" rIns="91425" bIns="91425" anchor="ctr" anchorCtr="0">
                  <a:noAutofit/>
                </a:bodyPr>
                <a:lstStyle/>
                <a:p>
                  <a:endParaRPr/>
                </a:p>
              </p:txBody>
            </p:sp>
            <p:cxnSp>
              <p:nvCxnSpPr>
                <p:cNvPr id="7591" name="Google Shape;7591;p64"/>
                <p:cNvCxnSpPr/>
                <p:nvPr/>
              </p:nvCxnSpPr>
              <p:spPr>
                <a:xfrm rot="10800000">
                  <a:off x="7818425" y="1879575"/>
                  <a:ext cx="474000" cy="0"/>
                </a:xfrm>
                <a:prstGeom prst="straightConnector1">
                  <a:avLst/>
                </a:prstGeom>
                <a:noFill/>
                <a:ln w="9525" cap="flat" cmpd="sng">
                  <a:solidFill>
                    <a:srgbClr val="A5B7C6"/>
                  </a:solidFill>
                  <a:prstDash val="solid"/>
                  <a:round/>
                  <a:headEnd type="none" w="med" len="med"/>
                  <a:tailEnd type="oval" w="med" len="med"/>
                </a:ln>
              </p:spPr>
            </p:cxnSp>
          </p:grpSp>
        </p:grpSp>
        <p:grpSp>
          <p:nvGrpSpPr>
            <p:cNvPr id="7592" name="Google Shape;7592;p64"/>
            <p:cNvGrpSpPr/>
            <p:nvPr/>
          </p:nvGrpSpPr>
          <p:grpSpPr>
            <a:xfrm>
              <a:off x="7287122" y="1447520"/>
              <a:ext cx="1219403" cy="286667"/>
              <a:chOff x="7287122" y="1447520"/>
              <a:chExt cx="1219403" cy="286667"/>
            </a:xfrm>
          </p:grpSpPr>
          <p:sp>
            <p:nvSpPr>
              <p:cNvPr id="7593" name="Google Shape;7593;p64"/>
              <p:cNvSpPr/>
              <p:nvPr/>
            </p:nvSpPr>
            <p:spPr>
              <a:xfrm flipH="1">
                <a:off x="8087665" y="1447520"/>
                <a:ext cx="418860" cy="286667"/>
              </a:xfrm>
              <a:custGeom>
                <a:avLst/>
                <a:gdLst/>
                <a:ahLst/>
                <a:cxnLst/>
                <a:rect l="l" t="t" r="r" b="b"/>
                <a:pathLst>
                  <a:path w="44762" h="30635" extrusionOk="0">
                    <a:moveTo>
                      <a:pt x="1" y="1"/>
                    </a:moveTo>
                    <a:lnTo>
                      <a:pt x="1" y="24648"/>
                    </a:lnTo>
                    <a:lnTo>
                      <a:pt x="14" y="24648"/>
                    </a:lnTo>
                    <a:cubicBezTo>
                      <a:pt x="5607" y="24648"/>
                      <a:pt x="18560" y="25130"/>
                      <a:pt x="31390" y="30635"/>
                    </a:cubicBezTo>
                    <a:lnTo>
                      <a:pt x="44761" y="10327"/>
                    </a:lnTo>
                    <a:cubicBezTo>
                      <a:pt x="44761" y="10327"/>
                      <a:pt x="27304" y="1"/>
                      <a:pt x="14"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nvGrpSpPr>
              <p:cNvPr id="7594" name="Google Shape;7594;p64"/>
              <p:cNvGrpSpPr/>
              <p:nvPr/>
            </p:nvGrpSpPr>
            <p:grpSpPr>
              <a:xfrm>
                <a:off x="7287122" y="1581977"/>
                <a:ext cx="852803" cy="73428"/>
                <a:chOff x="7287122" y="1581977"/>
                <a:chExt cx="852803" cy="73428"/>
              </a:xfrm>
            </p:grpSpPr>
            <p:sp>
              <p:nvSpPr>
                <p:cNvPr id="7595" name="Google Shape;7595;p64"/>
                <p:cNvSpPr/>
                <p:nvPr/>
              </p:nvSpPr>
              <p:spPr>
                <a:xfrm flipH="1">
                  <a:off x="7287122" y="1581977"/>
                  <a:ext cx="507103" cy="73428"/>
                </a:xfrm>
                <a:custGeom>
                  <a:avLst/>
                  <a:gdLst/>
                  <a:ahLst/>
                  <a:cxnLst/>
                  <a:rect l="l" t="t" r="r" b="b"/>
                  <a:pathLst>
                    <a:path w="35124" h="7847" extrusionOk="0">
                      <a:moveTo>
                        <a:pt x="0" y="1"/>
                      </a:moveTo>
                      <a:lnTo>
                        <a:pt x="0" y="7847"/>
                      </a:lnTo>
                      <a:lnTo>
                        <a:pt x="35123" y="7847"/>
                      </a:lnTo>
                      <a:lnTo>
                        <a:pt x="35123" y="1"/>
                      </a:lnTo>
                      <a:close/>
                    </a:path>
                  </a:pathLst>
                </a:custGeom>
                <a:solidFill>
                  <a:srgbClr val="869FB2"/>
                </a:solidFill>
                <a:ln>
                  <a:noFill/>
                </a:ln>
              </p:spPr>
              <p:txBody>
                <a:bodyPr spcFirstLastPara="1" wrap="square" lIns="91425" tIns="91425" rIns="91425" bIns="91425" anchor="ctr" anchorCtr="0">
                  <a:noAutofit/>
                </a:bodyPr>
                <a:lstStyle/>
                <a:p>
                  <a:endParaRPr/>
                </a:p>
              </p:txBody>
            </p:sp>
            <p:cxnSp>
              <p:nvCxnSpPr>
                <p:cNvPr id="7596" name="Google Shape;7596;p64"/>
                <p:cNvCxnSpPr/>
                <p:nvPr/>
              </p:nvCxnSpPr>
              <p:spPr>
                <a:xfrm rot="10800000">
                  <a:off x="7818325" y="1618700"/>
                  <a:ext cx="321600" cy="0"/>
                </a:xfrm>
                <a:prstGeom prst="straightConnector1">
                  <a:avLst/>
                </a:prstGeom>
                <a:noFill/>
                <a:ln w="9525" cap="flat" cmpd="sng">
                  <a:solidFill>
                    <a:srgbClr val="869FB2"/>
                  </a:solidFill>
                  <a:prstDash val="solid"/>
                  <a:round/>
                  <a:headEnd type="none" w="med" len="med"/>
                  <a:tailEnd type="oval" w="med" len="med"/>
                </a:ln>
              </p:spPr>
            </p:cxnSp>
          </p:grpSp>
        </p:grpSp>
        <p:grpSp>
          <p:nvGrpSpPr>
            <p:cNvPr id="7597" name="Google Shape;7597;p64"/>
            <p:cNvGrpSpPr/>
            <p:nvPr/>
          </p:nvGrpSpPr>
          <p:grpSpPr>
            <a:xfrm>
              <a:off x="7287122" y="1165658"/>
              <a:ext cx="1219403" cy="344253"/>
              <a:chOff x="7287122" y="1165658"/>
              <a:chExt cx="1219403" cy="344253"/>
            </a:xfrm>
          </p:grpSpPr>
          <p:sp>
            <p:nvSpPr>
              <p:cNvPr id="7598" name="Google Shape;7598;p64"/>
              <p:cNvSpPr/>
              <p:nvPr/>
            </p:nvSpPr>
            <p:spPr>
              <a:xfrm flipH="1">
                <a:off x="7919557" y="1165658"/>
                <a:ext cx="586968" cy="344253"/>
              </a:xfrm>
              <a:custGeom>
                <a:avLst/>
                <a:gdLst/>
                <a:ahLst/>
                <a:cxnLst/>
                <a:rect l="l" t="t" r="r" b="b"/>
                <a:pathLst>
                  <a:path w="62727" h="36789" extrusionOk="0">
                    <a:moveTo>
                      <a:pt x="1" y="1"/>
                    </a:moveTo>
                    <a:lnTo>
                      <a:pt x="1" y="25976"/>
                    </a:lnTo>
                    <a:lnTo>
                      <a:pt x="17" y="25976"/>
                    </a:lnTo>
                    <a:cubicBezTo>
                      <a:pt x="74" y="25976"/>
                      <a:pt x="588" y="25960"/>
                      <a:pt x="1487" y="25960"/>
                    </a:cubicBezTo>
                    <a:cubicBezTo>
                      <a:pt x="7235" y="25960"/>
                      <a:pt x="28709" y="26646"/>
                      <a:pt x="46867" y="36789"/>
                    </a:cubicBezTo>
                    <a:lnTo>
                      <a:pt x="62726" y="12728"/>
                    </a:lnTo>
                    <a:cubicBezTo>
                      <a:pt x="62726" y="12728"/>
                      <a:pt x="39312" y="2"/>
                      <a:pt x="17"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nvGrpSpPr>
              <p:cNvPr id="7599" name="Google Shape;7599;p64"/>
              <p:cNvGrpSpPr/>
              <p:nvPr/>
            </p:nvGrpSpPr>
            <p:grpSpPr>
              <a:xfrm>
                <a:off x="7287122" y="1341025"/>
                <a:ext cx="695703" cy="73419"/>
                <a:chOff x="7287122" y="1341025"/>
                <a:chExt cx="695703" cy="73419"/>
              </a:xfrm>
            </p:grpSpPr>
            <p:sp>
              <p:nvSpPr>
                <p:cNvPr id="7600" name="Google Shape;7600;p64"/>
                <p:cNvSpPr/>
                <p:nvPr/>
              </p:nvSpPr>
              <p:spPr>
                <a:xfrm flipH="1">
                  <a:off x="7287122" y="1341025"/>
                  <a:ext cx="507103" cy="73419"/>
                </a:xfrm>
                <a:custGeom>
                  <a:avLst/>
                  <a:gdLst/>
                  <a:ahLst/>
                  <a:cxnLst/>
                  <a:rect l="l" t="t" r="r" b="b"/>
                  <a:pathLst>
                    <a:path w="35124" h="7846" extrusionOk="0">
                      <a:moveTo>
                        <a:pt x="0" y="1"/>
                      </a:moveTo>
                      <a:lnTo>
                        <a:pt x="0" y="7845"/>
                      </a:lnTo>
                      <a:lnTo>
                        <a:pt x="35123" y="7845"/>
                      </a:lnTo>
                      <a:lnTo>
                        <a:pt x="35123" y="1"/>
                      </a:lnTo>
                      <a:close/>
                    </a:path>
                  </a:pathLst>
                </a:custGeom>
                <a:solidFill>
                  <a:srgbClr val="869FB1"/>
                </a:solidFill>
                <a:ln>
                  <a:noFill/>
                </a:ln>
              </p:spPr>
              <p:txBody>
                <a:bodyPr spcFirstLastPara="1" wrap="square" lIns="91425" tIns="91425" rIns="91425" bIns="91425" anchor="ctr" anchorCtr="0">
                  <a:noAutofit/>
                </a:bodyPr>
                <a:lstStyle/>
                <a:p>
                  <a:endParaRPr/>
                </a:p>
              </p:txBody>
            </p:sp>
            <p:cxnSp>
              <p:nvCxnSpPr>
                <p:cNvPr id="7601" name="Google Shape;7601;p64"/>
                <p:cNvCxnSpPr/>
                <p:nvPr/>
              </p:nvCxnSpPr>
              <p:spPr>
                <a:xfrm rot="10800000">
                  <a:off x="7818425" y="1377750"/>
                  <a:ext cx="164400" cy="0"/>
                </a:xfrm>
                <a:prstGeom prst="straightConnector1">
                  <a:avLst/>
                </a:prstGeom>
                <a:noFill/>
                <a:ln w="9525" cap="flat" cmpd="sng">
                  <a:solidFill>
                    <a:srgbClr val="869FB1"/>
                  </a:solidFill>
                  <a:prstDash val="solid"/>
                  <a:round/>
                  <a:headEnd type="none" w="med" len="med"/>
                  <a:tailEnd type="oval" w="med" len="med"/>
                </a:ln>
              </p:spPr>
            </p:cxnSp>
          </p:grpSp>
        </p:grpSp>
      </p:grpSp>
      <p:grpSp>
        <p:nvGrpSpPr>
          <p:cNvPr id="7602" name="Google Shape;7602;p64"/>
          <p:cNvGrpSpPr/>
          <p:nvPr/>
        </p:nvGrpSpPr>
        <p:grpSpPr>
          <a:xfrm>
            <a:off x="5790463" y="973174"/>
            <a:ext cx="1397729" cy="1098540"/>
            <a:chOff x="5900602" y="1193063"/>
            <a:chExt cx="1299851" cy="1021707"/>
          </a:xfrm>
        </p:grpSpPr>
        <p:grpSp>
          <p:nvGrpSpPr>
            <p:cNvPr id="7603" name="Google Shape;7603;p64"/>
            <p:cNvGrpSpPr/>
            <p:nvPr/>
          </p:nvGrpSpPr>
          <p:grpSpPr>
            <a:xfrm>
              <a:off x="6520337" y="1193063"/>
              <a:ext cx="341815" cy="799959"/>
              <a:chOff x="6520337" y="1193063"/>
              <a:chExt cx="341815" cy="799959"/>
            </a:xfrm>
          </p:grpSpPr>
          <p:grpSp>
            <p:nvGrpSpPr>
              <p:cNvPr id="7604" name="Google Shape;7604;p64"/>
              <p:cNvGrpSpPr/>
              <p:nvPr/>
            </p:nvGrpSpPr>
            <p:grpSpPr>
              <a:xfrm>
                <a:off x="6520337" y="1589527"/>
                <a:ext cx="213950" cy="403494"/>
                <a:chOff x="6520337" y="1589527"/>
                <a:chExt cx="213950" cy="403494"/>
              </a:xfrm>
            </p:grpSpPr>
            <p:sp>
              <p:nvSpPr>
                <p:cNvPr id="7605" name="Google Shape;7605;p64"/>
                <p:cNvSpPr/>
                <p:nvPr/>
              </p:nvSpPr>
              <p:spPr>
                <a:xfrm rot="-5400000">
                  <a:off x="6522864" y="1587001"/>
                  <a:ext cx="208853" cy="213906"/>
                </a:xfrm>
                <a:custGeom>
                  <a:avLst/>
                  <a:gdLst/>
                  <a:ahLst/>
                  <a:cxnLst/>
                  <a:rect l="l" t="t" r="r" b="b"/>
                  <a:pathLst>
                    <a:path w="24013" h="24594" extrusionOk="0">
                      <a:moveTo>
                        <a:pt x="725" y="0"/>
                      </a:moveTo>
                      <a:cubicBezTo>
                        <a:pt x="482" y="0"/>
                        <a:pt x="241" y="3"/>
                        <a:pt x="0" y="5"/>
                      </a:cubicBezTo>
                      <a:lnTo>
                        <a:pt x="0" y="22597"/>
                      </a:lnTo>
                      <a:cubicBezTo>
                        <a:pt x="118" y="22596"/>
                        <a:pt x="222" y="22595"/>
                        <a:pt x="312" y="22595"/>
                      </a:cubicBezTo>
                      <a:cubicBezTo>
                        <a:pt x="582" y="22595"/>
                        <a:pt x="725" y="22600"/>
                        <a:pt x="725" y="22600"/>
                      </a:cubicBezTo>
                      <a:cubicBezTo>
                        <a:pt x="725" y="22600"/>
                        <a:pt x="872" y="22595"/>
                        <a:pt x="1149" y="22595"/>
                      </a:cubicBezTo>
                      <a:cubicBezTo>
                        <a:pt x="2638" y="22595"/>
                        <a:pt x="7882" y="22740"/>
                        <a:pt x="14103" y="24594"/>
                      </a:cubicBezTo>
                      <a:lnTo>
                        <a:pt x="24013" y="5327"/>
                      </a:lnTo>
                      <a:cubicBezTo>
                        <a:pt x="24013" y="5327"/>
                        <a:pt x="16917" y="0"/>
                        <a:pt x="725"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7606" name="Google Shape;7606;p64"/>
                <p:cNvSpPr/>
                <p:nvPr/>
              </p:nvSpPr>
              <p:spPr>
                <a:xfrm rot="-5400000">
                  <a:off x="6529204" y="1787939"/>
                  <a:ext cx="196250" cy="213915"/>
                </a:xfrm>
                <a:custGeom>
                  <a:avLst/>
                  <a:gdLst/>
                  <a:ahLst/>
                  <a:cxnLst/>
                  <a:rect l="l" t="t" r="r" b="b"/>
                  <a:pathLst>
                    <a:path w="22564" h="24595" extrusionOk="0">
                      <a:moveTo>
                        <a:pt x="22564" y="1"/>
                      </a:moveTo>
                      <a:cubicBezTo>
                        <a:pt x="15114" y="73"/>
                        <a:pt x="9649" y="1280"/>
                        <a:pt x="5965" y="2527"/>
                      </a:cubicBezTo>
                      <a:lnTo>
                        <a:pt x="5965" y="2528"/>
                      </a:lnTo>
                      <a:cubicBezTo>
                        <a:pt x="2949" y="3548"/>
                        <a:pt x="1124" y="4595"/>
                        <a:pt x="385" y="5067"/>
                      </a:cubicBezTo>
                      <a:cubicBezTo>
                        <a:pt x="382" y="5067"/>
                        <a:pt x="382" y="5068"/>
                        <a:pt x="380" y="5068"/>
                      </a:cubicBezTo>
                      <a:cubicBezTo>
                        <a:pt x="373" y="5074"/>
                        <a:pt x="366" y="5078"/>
                        <a:pt x="358" y="5083"/>
                      </a:cubicBezTo>
                      <a:cubicBezTo>
                        <a:pt x="344" y="5091"/>
                        <a:pt x="329" y="5100"/>
                        <a:pt x="316" y="5110"/>
                      </a:cubicBezTo>
                      <a:cubicBezTo>
                        <a:pt x="315" y="5112"/>
                        <a:pt x="313" y="5113"/>
                        <a:pt x="312" y="5113"/>
                      </a:cubicBezTo>
                      <a:cubicBezTo>
                        <a:pt x="293" y="5125"/>
                        <a:pt x="275" y="5136"/>
                        <a:pt x="258" y="5148"/>
                      </a:cubicBezTo>
                      <a:cubicBezTo>
                        <a:pt x="255" y="5150"/>
                        <a:pt x="251" y="5152"/>
                        <a:pt x="248" y="5155"/>
                      </a:cubicBezTo>
                      <a:cubicBezTo>
                        <a:pt x="240" y="5160"/>
                        <a:pt x="232" y="5166"/>
                        <a:pt x="224" y="5171"/>
                      </a:cubicBezTo>
                      <a:lnTo>
                        <a:pt x="191" y="5193"/>
                      </a:lnTo>
                      <a:cubicBezTo>
                        <a:pt x="189" y="5193"/>
                        <a:pt x="189" y="5195"/>
                        <a:pt x="188" y="5195"/>
                      </a:cubicBezTo>
                      <a:lnTo>
                        <a:pt x="171" y="5206"/>
                      </a:lnTo>
                      <a:cubicBezTo>
                        <a:pt x="162" y="5211"/>
                        <a:pt x="153" y="5217"/>
                        <a:pt x="146" y="5222"/>
                      </a:cubicBezTo>
                      <a:cubicBezTo>
                        <a:pt x="144" y="5224"/>
                        <a:pt x="144" y="5225"/>
                        <a:pt x="141" y="5225"/>
                      </a:cubicBezTo>
                      <a:cubicBezTo>
                        <a:pt x="137" y="5230"/>
                        <a:pt x="131" y="5231"/>
                        <a:pt x="127" y="5236"/>
                      </a:cubicBezTo>
                      <a:cubicBezTo>
                        <a:pt x="118" y="5243"/>
                        <a:pt x="109" y="5247"/>
                        <a:pt x="102" y="5253"/>
                      </a:cubicBezTo>
                      <a:cubicBezTo>
                        <a:pt x="95" y="5260"/>
                        <a:pt x="88" y="5265"/>
                        <a:pt x="80" y="5269"/>
                      </a:cubicBezTo>
                      <a:cubicBezTo>
                        <a:pt x="39" y="5297"/>
                        <a:pt x="15" y="5316"/>
                        <a:pt x="6" y="5323"/>
                      </a:cubicBezTo>
                      <a:lnTo>
                        <a:pt x="3" y="5324"/>
                      </a:lnTo>
                      <a:lnTo>
                        <a:pt x="0" y="5326"/>
                      </a:lnTo>
                      <a:lnTo>
                        <a:pt x="9910" y="24594"/>
                      </a:lnTo>
                      <a:cubicBezTo>
                        <a:pt x="10017" y="24561"/>
                        <a:pt x="10124" y="24530"/>
                        <a:pt x="10231" y="24499"/>
                      </a:cubicBezTo>
                      <a:cubicBezTo>
                        <a:pt x="10284" y="24482"/>
                        <a:pt x="10339" y="24466"/>
                        <a:pt x="10392" y="24451"/>
                      </a:cubicBezTo>
                      <a:cubicBezTo>
                        <a:pt x="10473" y="24428"/>
                        <a:pt x="10553" y="24403"/>
                        <a:pt x="10633" y="24381"/>
                      </a:cubicBezTo>
                      <a:cubicBezTo>
                        <a:pt x="10664" y="24373"/>
                        <a:pt x="10691" y="24364"/>
                        <a:pt x="10721" y="24357"/>
                      </a:cubicBezTo>
                      <a:cubicBezTo>
                        <a:pt x="10786" y="24339"/>
                        <a:pt x="10855" y="24320"/>
                        <a:pt x="10920" y="24303"/>
                      </a:cubicBezTo>
                      <a:cubicBezTo>
                        <a:pt x="10930" y="24298"/>
                        <a:pt x="10943" y="24297"/>
                        <a:pt x="10955" y="24293"/>
                      </a:cubicBezTo>
                      <a:cubicBezTo>
                        <a:pt x="11032" y="24274"/>
                        <a:pt x="11111" y="24252"/>
                        <a:pt x="11188" y="24231"/>
                      </a:cubicBezTo>
                      <a:cubicBezTo>
                        <a:pt x="11192" y="24230"/>
                        <a:pt x="11200" y="24227"/>
                        <a:pt x="11206" y="24226"/>
                      </a:cubicBezTo>
                      <a:cubicBezTo>
                        <a:pt x="11307" y="24198"/>
                        <a:pt x="11409" y="24172"/>
                        <a:pt x="11511" y="24146"/>
                      </a:cubicBezTo>
                      <a:cubicBezTo>
                        <a:pt x="11613" y="24118"/>
                        <a:pt x="11715" y="24093"/>
                        <a:pt x="11816" y="24067"/>
                      </a:cubicBezTo>
                      <a:cubicBezTo>
                        <a:pt x="11877" y="24052"/>
                        <a:pt x="11938" y="24036"/>
                        <a:pt x="11998" y="24022"/>
                      </a:cubicBezTo>
                      <a:cubicBezTo>
                        <a:pt x="12071" y="24004"/>
                        <a:pt x="12143" y="23987"/>
                        <a:pt x="12216" y="23969"/>
                      </a:cubicBezTo>
                      <a:cubicBezTo>
                        <a:pt x="17046" y="22790"/>
                        <a:pt x="20998" y="22614"/>
                        <a:pt x="22564" y="22595"/>
                      </a:cubicBezTo>
                      <a:lnTo>
                        <a:pt x="22564" y="1"/>
                      </a:lnTo>
                      <a:close/>
                    </a:path>
                  </a:pathLst>
                </a:custGeom>
                <a:solidFill>
                  <a:srgbClr val="A5B7C6"/>
                </a:solidFill>
                <a:ln>
                  <a:noFill/>
                </a:ln>
              </p:spPr>
              <p:txBody>
                <a:bodyPr spcFirstLastPara="1" wrap="square" lIns="91425" tIns="91425" rIns="91425" bIns="91425" anchor="ctr" anchorCtr="0">
                  <a:noAutofit/>
                </a:bodyPr>
                <a:lstStyle/>
                <a:p>
                  <a:endParaRPr/>
                </a:p>
              </p:txBody>
            </p:sp>
          </p:grpSp>
          <p:grpSp>
            <p:nvGrpSpPr>
              <p:cNvPr id="7607" name="Google Shape;7607;p64"/>
              <p:cNvGrpSpPr/>
              <p:nvPr/>
            </p:nvGrpSpPr>
            <p:grpSpPr>
              <a:xfrm>
                <a:off x="6577204" y="1193063"/>
                <a:ext cx="284947" cy="464512"/>
                <a:chOff x="6577204" y="1193063"/>
                <a:chExt cx="284947" cy="464512"/>
              </a:xfrm>
            </p:grpSpPr>
            <p:sp>
              <p:nvSpPr>
                <p:cNvPr id="7608" name="Google Shape;7608;p64"/>
                <p:cNvSpPr/>
                <p:nvPr/>
              </p:nvSpPr>
              <p:spPr>
                <a:xfrm>
                  <a:off x="6577204" y="1193063"/>
                  <a:ext cx="284947" cy="63648"/>
                </a:xfrm>
                <a:custGeom>
                  <a:avLst/>
                  <a:gdLst/>
                  <a:ahLst/>
                  <a:cxnLst/>
                  <a:rect l="l" t="t" r="r" b="b"/>
                  <a:pathLst>
                    <a:path w="32762" h="7318" extrusionOk="0">
                      <a:moveTo>
                        <a:pt x="0" y="1"/>
                      </a:moveTo>
                      <a:lnTo>
                        <a:pt x="0" y="7318"/>
                      </a:lnTo>
                      <a:lnTo>
                        <a:pt x="32762" y="7318"/>
                      </a:lnTo>
                      <a:lnTo>
                        <a:pt x="32762" y="1"/>
                      </a:lnTo>
                      <a:close/>
                    </a:path>
                  </a:pathLst>
                </a:custGeom>
                <a:solidFill>
                  <a:srgbClr val="A5B7C6"/>
                </a:solidFill>
                <a:ln>
                  <a:noFill/>
                </a:ln>
              </p:spPr>
              <p:txBody>
                <a:bodyPr spcFirstLastPara="1" wrap="square" lIns="91425" tIns="91425" rIns="91425" bIns="91425" anchor="ctr" anchorCtr="0">
                  <a:noAutofit/>
                </a:bodyPr>
                <a:lstStyle/>
                <a:p>
                  <a:endParaRPr/>
                </a:p>
              </p:txBody>
            </p:sp>
            <p:cxnSp>
              <p:nvCxnSpPr>
                <p:cNvPr id="7609" name="Google Shape;7609;p64"/>
                <p:cNvCxnSpPr/>
                <p:nvPr/>
              </p:nvCxnSpPr>
              <p:spPr>
                <a:xfrm rot="10800000">
                  <a:off x="6677825" y="1279575"/>
                  <a:ext cx="0" cy="378000"/>
                </a:xfrm>
                <a:prstGeom prst="straightConnector1">
                  <a:avLst/>
                </a:prstGeom>
                <a:noFill/>
                <a:ln w="9525" cap="flat" cmpd="sng">
                  <a:solidFill>
                    <a:srgbClr val="A5B7C6"/>
                  </a:solidFill>
                  <a:prstDash val="solid"/>
                  <a:round/>
                  <a:headEnd type="none" w="med" len="med"/>
                  <a:tailEnd type="oval" w="med" len="med"/>
                </a:ln>
              </p:spPr>
            </p:cxnSp>
          </p:grpSp>
        </p:grpSp>
        <p:grpSp>
          <p:nvGrpSpPr>
            <p:cNvPr id="7610" name="Google Shape;7610;p64"/>
            <p:cNvGrpSpPr/>
            <p:nvPr/>
          </p:nvGrpSpPr>
          <p:grpSpPr>
            <a:xfrm>
              <a:off x="6238903" y="1193063"/>
              <a:ext cx="300475" cy="900152"/>
              <a:chOff x="6238903" y="1193063"/>
              <a:chExt cx="300475" cy="900152"/>
            </a:xfrm>
          </p:grpSpPr>
          <p:grpSp>
            <p:nvGrpSpPr>
              <p:cNvPr id="7611" name="Google Shape;7611;p64"/>
              <p:cNvGrpSpPr/>
              <p:nvPr/>
            </p:nvGrpSpPr>
            <p:grpSpPr>
              <a:xfrm>
                <a:off x="6290865" y="1489315"/>
                <a:ext cx="248514" cy="603900"/>
                <a:chOff x="6290865" y="1489315"/>
                <a:chExt cx="248514" cy="603900"/>
              </a:xfrm>
            </p:grpSpPr>
            <p:sp>
              <p:nvSpPr>
                <p:cNvPr id="7612" name="Google Shape;7612;p64"/>
                <p:cNvSpPr/>
                <p:nvPr/>
              </p:nvSpPr>
              <p:spPr>
                <a:xfrm rot="-5400000">
                  <a:off x="6260589" y="1519591"/>
                  <a:ext cx="309066" cy="248514"/>
                </a:xfrm>
                <a:custGeom>
                  <a:avLst/>
                  <a:gdLst/>
                  <a:ahLst/>
                  <a:cxnLst/>
                  <a:rect l="l" t="t" r="r" b="b"/>
                  <a:pathLst>
                    <a:path w="35535" h="28573" extrusionOk="0">
                      <a:moveTo>
                        <a:pt x="727" y="0"/>
                      </a:moveTo>
                      <a:cubicBezTo>
                        <a:pt x="484" y="0"/>
                        <a:pt x="241" y="2"/>
                        <a:pt x="0" y="3"/>
                      </a:cubicBezTo>
                      <a:lnTo>
                        <a:pt x="0" y="22994"/>
                      </a:lnTo>
                      <a:cubicBezTo>
                        <a:pt x="259" y="22992"/>
                        <a:pt x="501" y="22989"/>
                        <a:pt x="727" y="22989"/>
                      </a:cubicBezTo>
                      <a:cubicBezTo>
                        <a:pt x="5078" y="22989"/>
                        <a:pt x="15152" y="23439"/>
                        <a:pt x="25134" y="28572"/>
                      </a:cubicBezTo>
                      <a:lnTo>
                        <a:pt x="35534" y="9632"/>
                      </a:lnTo>
                      <a:cubicBezTo>
                        <a:pt x="35534" y="9632"/>
                        <a:pt x="21952" y="0"/>
                        <a:pt x="727"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7613" name="Google Shape;7613;p64"/>
                <p:cNvSpPr/>
                <p:nvPr/>
              </p:nvSpPr>
              <p:spPr>
                <a:xfrm rot="-5400000">
                  <a:off x="6266916" y="1820752"/>
                  <a:ext cx="296437" cy="248488"/>
                </a:xfrm>
                <a:custGeom>
                  <a:avLst/>
                  <a:gdLst/>
                  <a:ahLst/>
                  <a:cxnLst/>
                  <a:rect l="l" t="t" r="r" b="b"/>
                  <a:pathLst>
                    <a:path w="34083" h="28570" extrusionOk="0">
                      <a:moveTo>
                        <a:pt x="34083" y="0"/>
                      </a:moveTo>
                      <a:cubicBezTo>
                        <a:pt x="22684" y="120"/>
                        <a:pt x="13548" y="2997"/>
                        <a:pt x="7617" y="5579"/>
                      </a:cubicBezTo>
                      <a:cubicBezTo>
                        <a:pt x="5629" y="6444"/>
                        <a:pt x="3999" y="7274"/>
                        <a:pt x="2767" y="7955"/>
                      </a:cubicBezTo>
                      <a:cubicBezTo>
                        <a:pt x="2743" y="7970"/>
                        <a:pt x="2717" y="7985"/>
                        <a:pt x="2693" y="7996"/>
                      </a:cubicBezTo>
                      <a:cubicBezTo>
                        <a:pt x="2692" y="7996"/>
                        <a:pt x="2689" y="7999"/>
                        <a:pt x="2687" y="7999"/>
                      </a:cubicBezTo>
                      <a:cubicBezTo>
                        <a:pt x="2454" y="8127"/>
                        <a:pt x="2237" y="8251"/>
                        <a:pt x="2034" y="8368"/>
                      </a:cubicBezTo>
                      <a:lnTo>
                        <a:pt x="1958" y="8411"/>
                      </a:lnTo>
                      <a:cubicBezTo>
                        <a:pt x="1952" y="8416"/>
                        <a:pt x="1949" y="8418"/>
                        <a:pt x="1943" y="8421"/>
                      </a:cubicBezTo>
                      <a:cubicBezTo>
                        <a:pt x="1913" y="8437"/>
                        <a:pt x="1884" y="8455"/>
                        <a:pt x="1854" y="8472"/>
                      </a:cubicBezTo>
                      <a:cubicBezTo>
                        <a:pt x="1844" y="8478"/>
                        <a:pt x="1834" y="8483"/>
                        <a:pt x="1825" y="8488"/>
                      </a:cubicBezTo>
                      <a:cubicBezTo>
                        <a:pt x="1718" y="8552"/>
                        <a:pt x="1616" y="8612"/>
                        <a:pt x="1517" y="8670"/>
                      </a:cubicBezTo>
                      <a:cubicBezTo>
                        <a:pt x="1476" y="8697"/>
                        <a:pt x="1435" y="8720"/>
                        <a:pt x="1396" y="8743"/>
                      </a:cubicBezTo>
                      <a:cubicBezTo>
                        <a:pt x="1349" y="8771"/>
                        <a:pt x="1305" y="8799"/>
                        <a:pt x="1262" y="8823"/>
                      </a:cubicBezTo>
                      <a:cubicBezTo>
                        <a:pt x="1246" y="8832"/>
                        <a:pt x="1230" y="8844"/>
                        <a:pt x="1214" y="8852"/>
                      </a:cubicBezTo>
                      <a:cubicBezTo>
                        <a:pt x="1166" y="8882"/>
                        <a:pt x="1119" y="8911"/>
                        <a:pt x="1072" y="8938"/>
                      </a:cubicBezTo>
                      <a:cubicBezTo>
                        <a:pt x="1042" y="8956"/>
                        <a:pt x="1013" y="8973"/>
                        <a:pt x="985" y="8991"/>
                      </a:cubicBezTo>
                      <a:cubicBezTo>
                        <a:pt x="941" y="9018"/>
                        <a:pt x="901" y="9043"/>
                        <a:pt x="860" y="9069"/>
                      </a:cubicBezTo>
                      <a:cubicBezTo>
                        <a:pt x="845" y="9078"/>
                        <a:pt x="832" y="9087"/>
                        <a:pt x="821" y="9094"/>
                      </a:cubicBezTo>
                      <a:cubicBezTo>
                        <a:pt x="794" y="9112"/>
                        <a:pt x="771" y="9126"/>
                        <a:pt x="748" y="9141"/>
                      </a:cubicBezTo>
                      <a:cubicBezTo>
                        <a:pt x="733" y="9148"/>
                        <a:pt x="720" y="9157"/>
                        <a:pt x="706" y="9166"/>
                      </a:cubicBezTo>
                      <a:cubicBezTo>
                        <a:pt x="692" y="9174"/>
                        <a:pt x="678" y="9182"/>
                        <a:pt x="665" y="9192"/>
                      </a:cubicBezTo>
                      <a:cubicBezTo>
                        <a:pt x="643" y="9206"/>
                        <a:pt x="621" y="9218"/>
                        <a:pt x="599" y="9233"/>
                      </a:cubicBezTo>
                      <a:cubicBezTo>
                        <a:pt x="582" y="9244"/>
                        <a:pt x="567" y="9254"/>
                        <a:pt x="551" y="9265"/>
                      </a:cubicBezTo>
                      <a:cubicBezTo>
                        <a:pt x="534" y="9275"/>
                        <a:pt x="518" y="9283"/>
                        <a:pt x="502" y="9295"/>
                      </a:cubicBezTo>
                      <a:cubicBezTo>
                        <a:pt x="483" y="9305"/>
                        <a:pt x="465" y="9318"/>
                        <a:pt x="446" y="9330"/>
                      </a:cubicBezTo>
                      <a:cubicBezTo>
                        <a:pt x="305" y="9422"/>
                        <a:pt x="196" y="9493"/>
                        <a:pt x="122" y="9544"/>
                      </a:cubicBezTo>
                      <a:lnTo>
                        <a:pt x="104" y="9556"/>
                      </a:lnTo>
                      <a:cubicBezTo>
                        <a:pt x="72" y="9578"/>
                        <a:pt x="46" y="9595"/>
                        <a:pt x="30" y="9607"/>
                      </a:cubicBezTo>
                      <a:cubicBezTo>
                        <a:pt x="28" y="9608"/>
                        <a:pt x="24" y="9610"/>
                        <a:pt x="23" y="9611"/>
                      </a:cubicBezTo>
                      <a:cubicBezTo>
                        <a:pt x="17" y="9615"/>
                        <a:pt x="14" y="9618"/>
                        <a:pt x="9" y="9621"/>
                      </a:cubicBezTo>
                      <a:cubicBezTo>
                        <a:pt x="8" y="9623"/>
                        <a:pt x="7" y="9624"/>
                        <a:pt x="5" y="9624"/>
                      </a:cubicBezTo>
                      <a:lnTo>
                        <a:pt x="1" y="9629"/>
                      </a:lnTo>
                      <a:lnTo>
                        <a:pt x="10402" y="28569"/>
                      </a:lnTo>
                      <a:lnTo>
                        <a:pt x="10669" y="28432"/>
                      </a:lnTo>
                      <a:cubicBezTo>
                        <a:pt x="10734" y="28399"/>
                        <a:pt x="10803" y="28365"/>
                        <a:pt x="10868" y="28333"/>
                      </a:cubicBezTo>
                      <a:cubicBezTo>
                        <a:pt x="10913" y="28309"/>
                        <a:pt x="10960" y="28287"/>
                        <a:pt x="11007" y="28263"/>
                      </a:cubicBezTo>
                      <a:cubicBezTo>
                        <a:pt x="11052" y="28242"/>
                        <a:pt x="11095" y="28220"/>
                        <a:pt x="11141" y="28198"/>
                      </a:cubicBezTo>
                      <a:cubicBezTo>
                        <a:pt x="11264" y="28138"/>
                        <a:pt x="11387" y="28079"/>
                        <a:pt x="11510" y="28020"/>
                      </a:cubicBezTo>
                      <a:cubicBezTo>
                        <a:pt x="11570" y="27991"/>
                        <a:pt x="11633" y="27962"/>
                        <a:pt x="11694" y="27933"/>
                      </a:cubicBezTo>
                      <a:cubicBezTo>
                        <a:pt x="11754" y="27904"/>
                        <a:pt x="11816" y="27875"/>
                        <a:pt x="11877" y="27846"/>
                      </a:cubicBezTo>
                      <a:cubicBezTo>
                        <a:pt x="20843" y="23637"/>
                        <a:pt x="29650" y="23043"/>
                        <a:pt x="34083" y="22991"/>
                      </a:cubicBezTo>
                      <a:lnTo>
                        <a:pt x="34083" y="0"/>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7614" name="Google Shape;7614;p64"/>
              <p:cNvGrpSpPr/>
              <p:nvPr/>
            </p:nvGrpSpPr>
            <p:grpSpPr>
              <a:xfrm>
                <a:off x="6238903" y="1193063"/>
                <a:ext cx="284947" cy="333087"/>
                <a:chOff x="6238903" y="1193063"/>
                <a:chExt cx="284947" cy="333087"/>
              </a:xfrm>
            </p:grpSpPr>
            <p:sp>
              <p:nvSpPr>
                <p:cNvPr id="7615" name="Google Shape;7615;p64"/>
                <p:cNvSpPr/>
                <p:nvPr/>
              </p:nvSpPr>
              <p:spPr>
                <a:xfrm>
                  <a:off x="6238903" y="1193063"/>
                  <a:ext cx="284947" cy="63648"/>
                </a:xfrm>
                <a:custGeom>
                  <a:avLst/>
                  <a:gdLst/>
                  <a:ahLst/>
                  <a:cxnLst/>
                  <a:rect l="l" t="t" r="r" b="b"/>
                  <a:pathLst>
                    <a:path w="32762" h="7318" extrusionOk="0">
                      <a:moveTo>
                        <a:pt x="0" y="0"/>
                      </a:moveTo>
                      <a:lnTo>
                        <a:pt x="0" y="7317"/>
                      </a:lnTo>
                      <a:lnTo>
                        <a:pt x="32762" y="7317"/>
                      </a:lnTo>
                      <a:lnTo>
                        <a:pt x="32762" y="0"/>
                      </a:lnTo>
                      <a:close/>
                    </a:path>
                  </a:pathLst>
                </a:custGeom>
                <a:solidFill>
                  <a:srgbClr val="869FB2"/>
                </a:solidFill>
                <a:ln>
                  <a:noFill/>
                </a:ln>
              </p:spPr>
              <p:txBody>
                <a:bodyPr spcFirstLastPara="1" wrap="square" lIns="91425" tIns="91425" rIns="91425" bIns="91425" anchor="ctr" anchorCtr="0">
                  <a:noAutofit/>
                </a:bodyPr>
                <a:lstStyle/>
                <a:p>
                  <a:endParaRPr/>
                </a:p>
              </p:txBody>
            </p:sp>
            <p:cxnSp>
              <p:nvCxnSpPr>
                <p:cNvPr id="7616" name="Google Shape;7616;p64"/>
                <p:cNvCxnSpPr/>
                <p:nvPr/>
              </p:nvCxnSpPr>
              <p:spPr>
                <a:xfrm rot="10800000">
                  <a:off x="6431250" y="1279250"/>
                  <a:ext cx="0" cy="246900"/>
                </a:xfrm>
                <a:prstGeom prst="straightConnector1">
                  <a:avLst/>
                </a:prstGeom>
                <a:noFill/>
                <a:ln w="9525" cap="flat" cmpd="sng">
                  <a:solidFill>
                    <a:srgbClr val="869FB2"/>
                  </a:solidFill>
                  <a:prstDash val="solid"/>
                  <a:round/>
                  <a:headEnd type="none" w="med" len="med"/>
                  <a:tailEnd type="oval" w="med" len="med"/>
                </a:ln>
              </p:spPr>
            </p:cxnSp>
          </p:grpSp>
        </p:grpSp>
        <p:grpSp>
          <p:nvGrpSpPr>
            <p:cNvPr id="7617" name="Google Shape;7617;p64"/>
            <p:cNvGrpSpPr/>
            <p:nvPr/>
          </p:nvGrpSpPr>
          <p:grpSpPr>
            <a:xfrm>
              <a:off x="5900602" y="1193063"/>
              <a:ext cx="444345" cy="1021707"/>
              <a:chOff x="5900602" y="1193063"/>
              <a:chExt cx="444345" cy="1021707"/>
            </a:xfrm>
          </p:grpSpPr>
          <p:grpSp>
            <p:nvGrpSpPr>
              <p:cNvPr id="7618" name="Google Shape;7618;p64"/>
              <p:cNvGrpSpPr/>
              <p:nvPr/>
            </p:nvGrpSpPr>
            <p:grpSpPr>
              <a:xfrm>
                <a:off x="6046501" y="1367785"/>
                <a:ext cx="298446" cy="846986"/>
                <a:chOff x="6046501" y="1367785"/>
                <a:chExt cx="298446" cy="846986"/>
              </a:xfrm>
            </p:grpSpPr>
            <p:sp>
              <p:nvSpPr>
                <p:cNvPr id="7619" name="Google Shape;7619;p64"/>
                <p:cNvSpPr/>
                <p:nvPr/>
              </p:nvSpPr>
              <p:spPr>
                <a:xfrm rot="-5400000">
                  <a:off x="5980418" y="1433868"/>
                  <a:ext cx="430613" cy="298446"/>
                </a:xfrm>
                <a:custGeom>
                  <a:avLst/>
                  <a:gdLst/>
                  <a:ahLst/>
                  <a:cxnLst/>
                  <a:rect l="l" t="t" r="r" b="b"/>
                  <a:pathLst>
                    <a:path w="49510" h="34314" extrusionOk="0">
                      <a:moveTo>
                        <a:pt x="722" y="0"/>
                      </a:moveTo>
                      <a:cubicBezTo>
                        <a:pt x="481" y="0"/>
                        <a:pt x="241" y="0"/>
                        <a:pt x="1" y="3"/>
                      </a:cubicBezTo>
                      <a:lnTo>
                        <a:pt x="1" y="24234"/>
                      </a:lnTo>
                      <a:cubicBezTo>
                        <a:pt x="243" y="24230"/>
                        <a:pt x="428" y="24229"/>
                        <a:pt x="550" y="24229"/>
                      </a:cubicBezTo>
                      <a:cubicBezTo>
                        <a:pt x="648" y="24229"/>
                        <a:pt x="706" y="24230"/>
                        <a:pt x="722" y="24230"/>
                      </a:cubicBezTo>
                      <a:lnTo>
                        <a:pt x="729" y="24230"/>
                      </a:lnTo>
                      <a:cubicBezTo>
                        <a:pt x="773" y="24230"/>
                        <a:pt x="1173" y="24214"/>
                        <a:pt x="1871" y="24214"/>
                      </a:cubicBezTo>
                      <a:cubicBezTo>
                        <a:pt x="6340" y="24214"/>
                        <a:pt x="23046" y="24853"/>
                        <a:pt x="37171" y="34314"/>
                      </a:cubicBezTo>
                      <a:lnTo>
                        <a:pt x="49510" y="11872"/>
                      </a:lnTo>
                      <a:cubicBezTo>
                        <a:pt x="49510" y="11872"/>
                        <a:pt x="31299" y="3"/>
                        <a:pt x="729"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620" name="Google Shape;7620;p64"/>
                <p:cNvSpPr/>
                <p:nvPr/>
              </p:nvSpPr>
              <p:spPr>
                <a:xfrm rot="-5400000">
                  <a:off x="5986745" y="1856568"/>
                  <a:ext cx="417984" cy="298420"/>
                </a:xfrm>
                <a:custGeom>
                  <a:avLst/>
                  <a:gdLst/>
                  <a:ahLst/>
                  <a:cxnLst/>
                  <a:rect l="l" t="t" r="r" b="b"/>
                  <a:pathLst>
                    <a:path w="48058" h="34311" extrusionOk="0">
                      <a:moveTo>
                        <a:pt x="48058" y="0"/>
                      </a:moveTo>
                      <a:cubicBezTo>
                        <a:pt x="40706" y="47"/>
                        <a:pt x="34078" y="776"/>
                        <a:pt x="28261" y="1849"/>
                      </a:cubicBezTo>
                      <a:cubicBezTo>
                        <a:pt x="20919" y="3208"/>
                        <a:pt x="14865" y="5126"/>
                        <a:pt x="10271" y="6917"/>
                      </a:cubicBezTo>
                      <a:cubicBezTo>
                        <a:pt x="5004" y="8972"/>
                        <a:pt x="1653" y="10865"/>
                        <a:pt x="474" y="11571"/>
                      </a:cubicBezTo>
                      <a:cubicBezTo>
                        <a:pt x="462" y="11578"/>
                        <a:pt x="449" y="11585"/>
                        <a:pt x="439" y="11593"/>
                      </a:cubicBezTo>
                      <a:cubicBezTo>
                        <a:pt x="427" y="11600"/>
                        <a:pt x="417" y="11606"/>
                        <a:pt x="406" y="11613"/>
                      </a:cubicBezTo>
                      <a:cubicBezTo>
                        <a:pt x="384" y="11628"/>
                        <a:pt x="365" y="11638"/>
                        <a:pt x="344" y="11651"/>
                      </a:cubicBezTo>
                      <a:cubicBezTo>
                        <a:pt x="328" y="11661"/>
                        <a:pt x="311" y="11671"/>
                        <a:pt x="296" y="11680"/>
                      </a:cubicBezTo>
                      <a:cubicBezTo>
                        <a:pt x="285" y="11689"/>
                        <a:pt x="273" y="11696"/>
                        <a:pt x="260" y="11703"/>
                      </a:cubicBezTo>
                      <a:cubicBezTo>
                        <a:pt x="251" y="11709"/>
                        <a:pt x="242" y="11715"/>
                        <a:pt x="235" y="11719"/>
                      </a:cubicBezTo>
                      <a:cubicBezTo>
                        <a:pt x="126" y="11788"/>
                        <a:pt x="53" y="11833"/>
                        <a:pt x="20" y="11855"/>
                      </a:cubicBezTo>
                      <a:cubicBezTo>
                        <a:pt x="18" y="11856"/>
                        <a:pt x="14" y="11858"/>
                        <a:pt x="12" y="11861"/>
                      </a:cubicBezTo>
                      <a:cubicBezTo>
                        <a:pt x="4" y="11865"/>
                        <a:pt x="1" y="11869"/>
                        <a:pt x="1" y="11869"/>
                      </a:cubicBezTo>
                      <a:lnTo>
                        <a:pt x="12338" y="34311"/>
                      </a:lnTo>
                      <a:cubicBezTo>
                        <a:pt x="12429" y="34252"/>
                        <a:pt x="12518" y="34194"/>
                        <a:pt x="12608" y="34136"/>
                      </a:cubicBezTo>
                      <a:cubicBezTo>
                        <a:pt x="12655" y="34107"/>
                        <a:pt x="12700" y="34076"/>
                        <a:pt x="12747" y="34047"/>
                      </a:cubicBezTo>
                      <a:cubicBezTo>
                        <a:pt x="12789" y="34021"/>
                        <a:pt x="12830" y="33996"/>
                        <a:pt x="12869" y="33970"/>
                      </a:cubicBezTo>
                      <a:cubicBezTo>
                        <a:pt x="12927" y="33932"/>
                        <a:pt x="12986" y="33896"/>
                        <a:pt x="13045" y="33858"/>
                      </a:cubicBezTo>
                      <a:cubicBezTo>
                        <a:pt x="13124" y="33808"/>
                        <a:pt x="13204" y="33759"/>
                        <a:pt x="13283" y="33709"/>
                      </a:cubicBezTo>
                      <a:cubicBezTo>
                        <a:pt x="13363" y="33661"/>
                        <a:pt x="13441" y="33612"/>
                        <a:pt x="13521" y="33562"/>
                      </a:cubicBezTo>
                      <a:cubicBezTo>
                        <a:pt x="13601" y="33513"/>
                        <a:pt x="13679" y="33465"/>
                        <a:pt x="13759" y="33417"/>
                      </a:cubicBezTo>
                      <a:cubicBezTo>
                        <a:pt x="13842" y="33367"/>
                        <a:pt x="13922" y="33319"/>
                        <a:pt x="14003" y="33270"/>
                      </a:cubicBezTo>
                      <a:cubicBezTo>
                        <a:pt x="14082" y="33222"/>
                        <a:pt x="14159" y="33175"/>
                        <a:pt x="14238" y="33130"/>
                      </a:cubicBezTo>
                      <a:cubicBezTo>
                        <a:pt x="14318" y="33082"/>
                        <a:pt x="14398" y="33037"/>
                        <a:pt x="14478" y="32990"/>
                      </a:cubicBezTo>
                      <a:cubicBezTo>
                        <a:pt x="14558" y="32943"/>
                        <a:pt x="14638" y="32897"/>
                        <a:pt x="14718" y="32852"/>
                      </a:cubicBezTo>
                      <a:cubicBezTo>
                        <a:pt x="14798" y="32804"/>
                        <a:pt x="14879" y="32758"/>
                        <a:pt x="14959" y="32713"/>
                      </a:cubicBezTo>
                      <a:cubicBezTo>
                        <a:pt x="15120" y="32622"/>
                        <a:pt x="15280" y="32531"/>
                        <a:pt x="15444" y="32441"/>
                      </a:cubicBezTo>
                      <a:cubicBezTo>
                        <a:pt x="15521" y="32397"/>
                        <a:pt x="15598" y="32357"/>
                        <a:pt x="15674" y="32314"/>
                      </a:cubicBezTo>
                      <a:cubicBezTo>
                        <a:pt x="15698" y="32301"/>
                        <a:pt x="15723" y="32287"/>
                        <a:pt x="15746" y="32274"/>
                      </a:cubicBezTo>
                      <a:cubicBezTo>
                        <a:pt x="15888" y="32196"/>
                        <a:pt x="16029" y="32119"/>
                        <a:pt x="16172" y="32045"/>
                      </a:cubicBezTo>
                      <a:cubicBezTo>
                        <a:pt x="29547" y="24910"/>
                        <a:pt x="44618" y="24279"/>
                        <a:pt x="48058" y="24228"/>
                      </a:cubicBezTo>
                      <a:lnTo>
                        <a:pt x="48058" y="0"/>
                      </a:ln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7621" name="Google Shape;7621;p64"/>
              <p:cNvGrpSpPr/>
              <p:nvPr/>
            </p:nvGrpSpPr>
            <p:grpSpPr>
              <a:xfrm>
                <a:off x="5900602" y="1193063"/>
                <a:ext cx="284947" cy="182312"/>
                <a:chOff x="5900602" y="1193063"/>
                <a:chExt cx="284947" cy="182312"/>
              </a:xfrm>
            </p:grpSpPr>
            <p:sp>
              <p:nvSpPr>
                <p:cNvPr id="7622" name="Google Shape;7622;p64"/>
                <p:cNvSpPr/>
                <p:nvPr/>
              </p:nvSpPr>
              <p:spPr>
                <a:xfrm>
                  <a:off x="5900602" y="1193063"/>
                  <a:ext cx="284947" cy="63648"/>
                </a:xfrm>
                <a:custGeom>
                  <a:avLst/>
                  <a:gdLst/>
                  <a:ahLst/>
                  <a:cxnLst/>
                  <a:rect l="l" t="t" r="r" b="b"/>
                  <a:pathLst>
                    <a:path w="32762" h="7318" extrusionOk="0">
                      <a:moveTo>
                        <a:pt x="0" y="0"/>
                      </a:moveTo>
                      <a:lnTo>
                        <a:pt x="0" y="7318"/>
                      </a:lnTo>
                      <a:lnTo>
                        <a:pt x="32762" y="7318"/>
                      </a:lnTo>
                      <a:lnTo>
                        <a:pt x="32762" y="0"/>
                      </a:lnTo>
                      <a:close/>
                    </a:path>
                  </a:pathLst>
                </a:custGeom>
                <a:solidFill>
                  <a:srgbClr val="667E92"/>
                </a:solidFill>
                <a:ln>
                  <a:noFill/>
                </a:ln>
              </p:spPr>
              <p:txBody>
                <a:bodyPr spcFirstLastPara="1" wrap="square" lIns="91425" tIns="91425" rIns="91425" bIns="91425" anchor="ctr" anchorCtr="0">
                  <a:noAutofit/>
                </a:bodyPr>
                <a:lstStyle/>
                <a:p>
                  <a:endParaRPr/>
                </a:p>
              </p:txBody>
            </p:sp>
            <p:cxnSp>
              <p:nvCxnSpPr>
                <p:cNvPr id="7623" name="Google Shape;7623;p64"/>
                <p:cNvCxnSpPr/>
                <p:nvPr/>
              </p:nvCxnSpPr>
              <p:spPr>
                <a:xfrm rot="10800000">
                  <a:off x="6156950" y="1279675"/>
                  <a:ext cx="0" cy="95700"/>
                </a:xfrm>
                <a:prstGeom prst="straightConnector1">
                  <a:avLst/>
                </a:prstGeom>
                <a:noFill/>
                <a:ln w="9525" cap="flat" cmpd="sng">
                  <a:solidFill>
                    <a:srgbClr val="657E93"/>
                  </a:solidFill>
                  <a:prstDash val="solid"/>
                  <a:round/>
                  <a:headEnd type="none" w="med" len="med"/>
                  <a:tailEnd type="oval" w="med" len="med"/>
                </a:ln>
              </p:spPr>
            </p:cxnSp>
          </p:grpSp>
        </p:grpSp>
        <p:grpSp>
          <p:nvGrpSpPr>
            <p:cNvPr id="7624" name="Google Shape;7624;p64"/>
            <p:cNvGrpSpPr/>
            <p:nvPr/>
          </p:nvGrpSpPr>
          <p:grpSpPr>
            <a:xfrm>
              <a:off x="6738300" y="1193063"/>
              <a:ext cx="462153" cy="707634"/>
              <a:chOff x="6738300" y="1193063"/>
              <a:chExt cx="462153" cy="707634"/>
            </a:xfrm>
          </p:grpSpPr>
          <p:grpSp>
            <p:nvGrpSpPr>
              <p:cNvPr id="7625" name="Google Shape;7625;p64"/>
              <p:cNvGrpSpPr/>
              <p:nvPr/>
            </p:nvGrpSpPr>
            <p:grpSpPr>
              <a:xfrm>
                <a:off x="6915505" y="1193063"/>
                <a:ext cx="284947" cy="597387"/>
                <a:chOff x="6915505" y="1193063"/>
                <a:chExt cx="284947" cy="597387"/>
              </a:xfrm>
            </p:grpSpPr>
            <p:sp>
              <p:nvSpPr>
                <p:cNvPr id="7626" name="Google Shape;7626;p64"/>
                <p:cNvSpPr/>
                <p:nvPr/>
              </p:nvSpPr>
              <p:spPr>
                <a:xfrm>
                  <a:off x="6915505" y="1193063"/>
                  <a:ext cx="284947" cy="63648"/>
                </a:xfrm>
                <a:custGeom>
                  <a:avLst/>
                  <a:gdLst/>
                  <a:ahLst/>
                  <a:cxnLst/>
                  <a:rect l="l" t="t" r="r" b="b"/>
                  <a:pathLst>
                    <a:path w="32762" h="7318" extrusionOk="0">
                      <a:moveTo>
                        <a:pt x="0" y="1"/>
                      </a:moveTo>
                      <a:lnTo>
                        <a:pt x="0" y="7318"/>
                      </a:lnTo>
                      <a:lnTo>
                        <a:pt x="32762" y="7318"/>
                      </a:lnTo>
                      <a:lnTo>
                        <a:pt x="32762" y="1"/>
                      </a:lnTo>
                      <a:close/>
                    </a:path>
                  </a:pathLst>
                </a:custGeom>
                <a:solidFill>
                  <a:srgbClr val="E3E7EA"/>
                </a:solidFill>
                <a:ln>
                  <a:noFill/>
                </a:ln>
              </p:spPr>
              <p:txBody>
                <a:bodyPr spcFirstLastPara="1" wrap="square" lIns="91425" tIns="91425" rIns="91425" bIns="91425" anchor="ctr" anchorCtr="0">
                  <a:noAutofit/>
                </a:bodyPr>
                <a:lstStyle/>
                <a:p>
                  <a:endParaRPr/>
                </a:p>
              </p:txBody>
            </p:sp>
            <p:cxnSp>
              <p:nvCxnSpPr>
                <p:cNvPr id="7627" name="Google Shape;7627;p64"/>
                <p:cNvCxnSpPr/>
                <p:nvPr/>
              </p:nvCxnSpPr>
              <p:spPr>
                <a:xfrm rot="10800000">
                  <a:off x="6938275" y="1279850"/>
                  <a:ext cx="0" cy="510600"/>
                </a:xfrm>
                <a:prstGeom prst="straightConnector1">
                  <a:avLst/>
                </a:prstGeom>
                <a:noFill/>
                <a:ln w="9525" cap="flat" cmpd="sng">
                  <a:solidFill>
                    <a:srgbClr val="E3E7EA"/>
                  </a:solidFill>
                  <a:prstDash val="solid"/>
                  <a:round/>
                  <a:headEnd type="none" w="med" len="med"/>
                  <a:tailEnd type="oval" w="med" len="med"/>
                </a:ln>
              </p:spPr>
            </p:cxnSp>
          </p:grpSp>
          <p:grpSp>
            <p:nvGrpSpPr>
              <p:cNvPr id="7628" name="Google Shape;7628;p64"/>
              <p:cNvGrpSpPr/>
              <p:nvPr/>
            </p:nvGrpSpPr>
            <p:grpSpPr>
              <a:xfrm>
                <a:off x="6738300" y="1684725"/>
                <a:ext cx="230066" cy="215971"/>
                <a:chOff x="6738300" y="1684725"/>
                <a:chExt cx="230066" cy="215971"/>
              </a:xfrm>
            </p:grpSpPr>
            <p:sp>
              <p:nvSpPr>
                <p:cNvPr id="7629" name="Google Shape;7629;p64"/>
                <p:cNvSpPr/>
                <p:nvPr/>
              </p:nvSpPr>
              <p:spPr>
                <a:xfrm rot="-5400000">
                  <a:off x="6799187" y="1731518"/>
                  <a:ext cx="108296" cy="230061"/>
                </a:xfrm>
                <a:custGeom>
                  <a:avLst/>
                  <a:gdLst/>
                  <a:ahLst/>
                  <a:cxnLst/>
                  <a:rect l="l" t="t" r="r" b="b"/>
                  <a:pathLst>
                    <a:path w="10928" h="23215" extrusionOk="0">
                      <a:moveTo>
                        <a:pt x="10928" y="0"/>
                      </a:moveTo>
                      <a:cubicBezTo>
                        <a:pt x="8679" y="38"/>
                        <a:pt x="6494" y="261"/>
                        <a:pt x="4395" y="647"/>
                      </a:cubicBezTo>
                      <a:lnTo>
                        <a:pt x="4395" y="648"/>
                      </a:lnTo>
                      <a:cubicBezTo>
                        <a:pt x="3153" y="875"/>
                        <a:pt x="1943" y="1159"/>
                        <a:pt x="769" y="1499"/>
                      </a:cubicBezTo>
                      <a:cubicBezTo>
                        <a:pt x="691" y="1522"/>
                        <a:pt x="612" y="1544"/>
                        <a:pt x="535" y="1567"/>
                      </a:cubicBezTo>
                      <a:cubicBezTo>
                        <a:pt x="501" y="1576"/>
                        <a:pt x="469" y="1588"/>
                        <a:pt x="436" y="1596"/>
                      </a:cubicBezTo>
                      <a:cubicBezTo>
                        <a:pt x="404" y="1606"/>
                        <a:pt x="370" y="1617"/>
                        <a:pt x="338" y="1625"/>
                      </a:cubicBezTo>
                      <a:cubicBezTo>
                        <a:pt x="303" y="1637"/>
                        <a:pt x="270" y="1646"/>
                        <a:pt x="238" y="1657"/>
                      </a:cubicBezTo>
                      <a:cubicBezTo>
                        <a:pt x="159" y="1681"/>
                        <a:pt x="79" y="1704"/>
                        <a:pt x="1" y="1730"/>
                      </a:cubicBezTo>
                      <a:lnTo>
                        <a:pt x="10928" y="23215"/>
                      </a:lnTo>
                      <a:lnTo>
                        <a:pt x="10928" y="0"/>
                      </a:lnTo>
                      <a:close/>
                    </a:path>
                  </a:pathLst>
                </a:custGeom>
                <a:solidFill>
                  <a:srgbClr val="E3E7EA"/>
                </a:solidFill>
                <a:ln>
                  <a:noFill/>
                </a:ln>
              </p:spPr>
              <p:txBody>
                <a:bodyPr spcFirstLastPara="1" wrap="square" lIns="91425" tIns="91425" rIns="91425" bIns="91425" anchor="ctr" anchorCtr="0">
                  <a:noAutofit/>
                </a:bodyPr>
                <a:lstStyle/>
                <a:p>
                  <a:endParaRPr/>
                </a:p>
              </p:txBody>
            </p:sp>
            <p:sp>
              <p:nvSpPr>
                <p:cNvPr id="7630" name="Google Shape;7630;p64"/>
                <p:cNvSpPr/>
                <p:nvPr/>
              </p:nvSpPr>
              <p:spPr>
                <a:xfrm rot="-5400000" flipH="1">
                  <a:off x="6799182" y="1623843"/>
                  <a:ext cx="108296" cy="230061"/>
                </a:xfrm>
                <a:custGeom>
                  <a:avLst/>
                  <a:gdLst/>
                  <a:ahLst/>
                  <a:cxnLst/>
                  <a:rect l="l" t="t" r="r" b="b"/>
                  <a:pathLst>
                    <a:path w="10928" h="23215" extrusionOk="0">
                      <a:moveTo>
                        <a:pt x="10928" y="0"/>
                      </a:moveTo>
                      <a:cubicBezTo>
                        <a:pt x="8679" y="38"/>
                        <a:pt x="6494" y="261"/>
                        <a:pt x="4395" y="647"/>
                      </a:cubicBezTo>
                      <a:lnTo>
                        <a:pt x="4395" y="648"/>
                      </a:lnTo>
                      <a:cubicBezTo>
                        <a:pt x="3153" y="875"/>
                        <a:pt x="1943" y="1159"/>
                        <a:pt x="769" y="1499"/>
                      </a:cubicBezTo>
                      <a:cubicBezTo>
                        <a:pt x="691" y="1522"/>
                        <a:pt x="612" y="1544"/>
                        <a:pt x="535" y="1567"/>
                      </a:cubicBezTo>
                      <a:cubicBezTo>
                        <a:pt x="501" y="1576"/>
                        <a:pt x="469" y="1588"/>
                        <a:pt x="436" y="1596"/>
                      </a:cubicBezTo>
                      <a:cubicBezTo>
                        <a:pt x="404" y="1606"/>
                        <a:pt x="370" y="1617"/>
                        <a:pt x="338" y="1625"/>
                      </a:cubicBezTo>
                      <a:cubicBezTo>
                        <a:pt x="303" y="1637"/>
                        <a:pt x="270" y="1646"/>
                        <a:pt x="238" y="1657"/>
                      </a:cubicBezTo>
                      <a:cubicBezTo>
                        <a:pt x="159" y="1681"/>
                        <a:pt x="79" y="1704"/>
                        <a:pt x="1" y="1730"/>
                      </a:cubicBezTo>
                      <a:lnTo>
                        <a:pt x="10928" y="23215"/>
                      </a:lnTo>
                      <a:lnTo>
                        <a:pt x="10928" y="0"/>
                      </a:lnTo>
                      <a:close/>
                    </a:path>
                  </a:pathLst>
                </a:custGeom>
                <a:solidFill>
                  <a:srgbClr val="E3E7EA"/>
                </a:solidFill>
                <a:ln>
                  <a:noFill/>
                </a:ln>
              </p:spPr>
              <p:txBody>
                <a:bodyPr spcFirstLastPara="1" wrap="square" lIns="91425" tIns="91425" rIns="91425" bIns="91425" anchor="ctr" anchorCtr="0">
                  <a:noAutofit/>
                </a:bodyPr>
                <a:lstStyle/>
                <a:p>
                  <a:endParaRPr/>
                </a:p>
              </p:txBody>
            </p:sp>
          </p:grpSp>
        </p:gr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7634"/>
        <p:cNvGrpSpPr/>
        <p:nvPr/>
      </p:nvGrpSpPr>
      <p:grpSpPr>
        <a:xfrm>
          <a:off x="0" y="0"/>
          <a:ext cx="0" cy="0"/>
          <a:chOff x="0" y="0"/>
          <a:chExt cx="0" cy="0"/>
        </a:xfrm>
      </p:grpSpPr>
      <p:grpSp>
        <p:nvGrpSpPr>
          <p:cNvPr id="7635" name="Google Shape;7635;p65"/>
          <p:cNvGrpSpPr/>
          <p:nvPr/>
        </p:nvGrpSpPr>
        <p:grpSpPr>
          <a:xfrm>
            <a:off x="839307" y="2318098"/>
            <a:ext cx="387992" cy="329326"/>
            <a:chOff x="839307" y="2318098"/>
            <a:chExt cx="387992" cy="329326"/>
          </a:xfrm>
        </p:grpSpPr>
        <p:sp>
          <p:nvSpPr>
            <p:cNvPr id="7636" name="Google Shape;7636;p65"/>
            <p:cNvSpPr/>
            <p:nvPr/>
          </p:nvSpPr>
          <p:spPr>
            <a:xfrm>
              <a:off x="963051" y="2318098"/>
              <a:ext cx="140532" cy="93872"/>
            </a:xfrm>
            <a:custGeom>
              <a:avLst/>
              <a:gdLst/>
              <a:ahLst/>
              <a:cxnLst/>
              <a:rect l="l" t="t" r="r" b="b"/>
              <a:pathLst>
                <a:path w="5349" h="3573" extrusionOk="0">
                  <a:moveTo>
                    <a:pt x="1415" y="1"/>
                  </a:moveTo>
                  <a:cubicBezTo>
                    <a:pt x="639" y="1"/>
                    <a:pt x="7" y="639"/>
                    <a:pt x="0" y="1416"/>
                  </a:cubicBezTo>
                  <a:lnTo>
                    <a:pt x="0" y="2976"/>
                  </a:lnTo>
                  <a:cubicBezTo>
                    <a:pt x="0" y="3309"/>
                    <a:pt x="271" y="3573"/>
                    <a:pt x="597" y="3573"/>
                  </a:cubicBezTo>
                  <a:cubicBezTo>
                    <a:pt x="930" y="3573"/>
                    <a:pt x="1193" y="3309"/>
                    <a:pt x="1193" y="2976"/>
                  </a:cubicBezTo>
                  <a:lnTo>
                    <a:pt x="1193" y="1416"/>
                  </a:lnTo>
                  <a:cubicBezTo>
                    <a:pt x="1193" y="1291"/>
                    <a:pt x="1298" y="1194"/>
                    <a:pt x="1422" y="1194"/>
                  </a:cubicBezTo>
                  <a:lnTo>
                    <a:pt x="3933" y="1194"/>
                  </a:lnTo>
                  <a:cubicBezTo>
                    <a:pt x="4058" y="1194"/>
                    <a:pt x="4162" y="1291"/>
                    <a:pt x="4162" y="1416"/>
                  </a:cubicBezTo>
                  <a:lnTo>
                    <a:pt x="4162" y="2976"/>
                  </a:lnTo>
                  <a:cubicBezTo>
                    <a:pt x="4162" y="3309"/>
                    <a:pt x="4433" y="3573"/>
                    <a:pt x="4759" y="3573"/>
                  </a:cubicBezTo>
                  <a:cubicBezTo>
                    <a:pt x="5085" y="3573"/>
                    <a:pt x="5348" y="3309"/>
                    <a:pt x="5348" y="2976"/>
                  </a:cubicBezTo>
                  <a:lnTo>
                    <a:pt x="5348" y="1423"/>
                  </a:lnTo>
                  <a:cubicBezTo>
                    <a:pt x="5348" y="632"/>
                    <a:pt x="4717" y="1"/>
                    <a:pt x="393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37" name="Google Shape;7637;p65"/>
            <p:cNvSpPr/>
            <p:nvPr/>
          </p:nvSpPr>
          <p:spPr>
            <a:xfrm>
              <a:off x="962867" y="2358741"/>
              <a:ext cx="31553" cy="53228"/>
            </a:xfrm>
            <a:custGeom>
              <a:avLst/>
              <a:gdLst/>
              <a:ahLst/>
              <a:cxnLst/>
              <a:rect l="l" t="t" r="r" b="b"/>
              <a:pathLst>
                <a:path w="1201" h="2026" extrusionOk="0">
                  <a:moveTo>
                    <a:pt x="7" y="0"/>
                  </a:moveTo>
                  <a:lnTo>
                    <a:pt x="7" y="1429"/>
                  </a:lnTo>
                  <a:cubicBezTo>
                    <a:pt x="1" y="1758"/>
                    <a:pt x="264" y="2026"/>
                    <a:pt x="591" y="2026"/>
                  </a:cubicBezTo>
                  <a:cubicBezTo>
                    <a:pt x="596" y="2026"/>
                    <a:pt x="600" y="2026"/>
                    <a:pt x="604" y="2026"/>
                  </a:cubicBezTo>
                  <a:cubicBezTo>
                    <a:pt x="930" y="2026"/>
                    <a:pt x="1200" y="1762"/>
                    <a:pt x="1200" y="1429"/>
                  </a:cubicBezTo>
                  <a:lnTo>
                    <a:pt x="1200"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638" name="Google Shape;7638;p65"/>
            <p:cNvSpPr/>
            <p:nvPr/>
          </p:nvSpPr>
          <p:spPr>
            <a:xfrm>
              <a:off x="1072397" y="2358741"/>
              <a:ext cx="31369" cy="53228"/>
            </a:xfrm>
            <a:custGeom>
              <a:avLst/>
              <a:gdLst/>
              <a:ahLst/>
              <a:cxnLst/>
              <a:rect l="l" t="t" r="r" b="b"/>
              <a:pathLst>
                <a:path w="1194" h="2026" extrusionOk="0">
                  <a:moveTo>
                    <a:pt x="0" y="0"/>
                  </a:moveTo>
                  <a:lnTo>
                    <a:pt x="0" y="1429"/>
                  </a:lnTo>
                  <a:cubicBezTo>
                    <a:pt x="0" y="1762"/>
                    <a:pt x="264" y="2026"/>
                    <a:pt x="597" y="2026"/>
                  </a:cubicBezTo>
                  <a:cubicBezTo>
                    <a:pt x="923" y="2026"/>
                    <a:pt x="1193" y="1762"/>
                    <a:pt x="1193" y="1429"/>
                  </a:cubicBezTo>
                  <a:lnTo>
                    <a:pt x="1193"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639" name="Google Shape;7639;p65"/>
            <p:cNvSpPr/>
            <p:nvPr/>
          </p:nvSpPr>
          <p:spPr>
            <a:xfrm>
              <a:off x="839307" y="2378419"/>
              <a:ext cx="387992" cy="260623"/>
            </a:xfrm>
            <a:custGeom>
              <a:avLst/>
              <a:gdLst/>
              <a:ahLst/>
              <a:cxnLst/>
              <a:rect l="l" t="t" r="r" b="b"/>
              <a:pathLst>
                <a:path w="14768" h="9920" extrusionOk="0">
                  <a:moveTo>
                    <a:pt x="1298" y="1"/>
                  </a:moveTo>
                  <a:cubicBezTo>
                    <a:pt x="583" y="1"/>
                    <a:pt x="1" y="583"/>
                    <a:pt x="1" y="1298"/>
                  </a:cubicBezTo>
                  <a:lnTo>
                    <a:pt x="1" y="8615"/>
                  </a:lnTo>
                  <a:cubicBezTo>
                    <a:pt x="1" y="9337"/>
                    <a:pt x="583" y="9919"/>
                    <a:pt x="1298" y="9919"/>
                  </a:cubicBezTo>
                  <a:lnTo>
                    <a:pt x="13471" y="9919"/>
                  </a:lnTo>
                  <a:cubicBezTo>
                    <a:pt x="14185" y="9919"/>
                    <a:pt x="14768" y="9337"/>
                    <a:pt x="14768" y="8615"/>
                  </a:cubicBezTo>
                  <a:lnTo>
                    <a:pt x="14768" y="1298"/>
                  </a:lnTo>
                  <a:cubicBezTo>
                    <a:pt x="14768" y="576"/>
                    <a:pt x="14185" y="1"/>
                    <a:pt x="13471"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640" name="Google Shape;7640;p65"/>
            <p:cNvSpPr/>
            <p:nvPr/>
          </p:nvSpPr>
          <p:spPr>
            <a:xfrm>
              <a:off x="839307" y="2378235"/>
              <a:ext cx="65629" cy="260623"/>
            </a:xfrm>
            <a:custGeom>
              <a:avLst/>
              <a:gdLst/>
              <a:ahLst/>
              <a:cxnLst/>
              <a:rect l="l" t="t" r="r" b="b"/>
              <a:pathLst>
                <a:path w="2498" h="9920" extrusionOk="0">
                  <a:moveTo>
                    <a:pt x="1298" y="1"/>
                  </a:moveTo>
                  <a:cubicBezTo>
                    <a:pt x="583" y="1"/>
                    <a:pt x="1" y="583"/>
                    <a:pt x="1" y="1305"/>
                  </a:cubicBezTo>
                  <a:lnTo>
                    <a:pt x="1" y="8622"/>
                  </a:lnTo>
                  <a:cubicBezTo>
                    <a:pt x="1" y="9337"/>
                    <a:pt x="583" y="9919"/>
                    <a:pt x="1298" y="9919"/>
                  </a:cubicBezTo>
                  <a:lnTo>
                    <a:pt x="2491" y="9919"/>
                  </a:lnTo>
                  <a:cubicBezTo>
                    <a:pt x="1776" y="9919"/>
                    <a:pt x="1194" y="9337"/>
                    <a:pt x="1194" y="8622"/>
                  </a:cubicBezTo>
                  <a:lnTo>
                    <a:pt x="1194" y="1305"/>
                  </a:lnTo>
                  <a:cubicBezTo>
                    <a:pt x="1194" y="583"/>
                    <a:pt x="1776" y="1"/>
                    <a:pt x="2498"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641" name="Google Shape;7641;p65"/>
            <p:cNvSpPr/>
            <p:nvPr/>
          </p:nvSpPr>
          <p:spPr>
            <a:xfrm>
              <a:off x="893796" y="2369671"/>
              <a:ext cx="39199" cy="277753"/>
            </a:xfrm>
            <a:custGeom>
              <a:avLst/>
              <a:gdLst/>
              <a:ahLst/>
              <a:cxnLst/>
              <a:rect l="l" t="t" r="r" b="b"/>
              <a:pathLst>
                <a:path w="1492" h="10572" extrusionOk="0">
                  <a:moveTo>
                    <a:pt x="382" y="1"/>
                  </a:moveTo>
                  <a:cubicBezTo>
                    <a:pt x="174" y="1"/>
                    <a:pt x="1" y="174"/>
                    <a:pt x="1" y="389"/>
                  </a:cubicBezTo>
                  <a:lnTo>
                    <a:pt x="1" y="10190"/>
                  </a:lnTo>
                  <a:cubicBezTo>
                    <a:pt x="1" y="10398"/>
                    <a:pt x="174" y="10571"/>
                    <a:pt x="382" y="10571"/>
                  </a:cubicBezTo>
                  <a:lnTo>
                    <a:pt x="1110" y="10571"/>
                  </a:lnTo>
                  <a:cubicBezTo>
                    <a:pt x="1319" y="10571"/>
                    <a:pt x="1492" y="10398"/>
                    <a:pt x="1492" y="10190"/>
                  </a:cubicBezTo>
                  <a:lnTo>
                    <a:pt x="1492" y="389"/>
                  </a:lnTo>
                  <a:cubicBezTo>
                    <a:pt x="1492" y="174"/>
                    <a:pt x="1319" y="1"/>
                    <a:pt x="111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42" name="Google Shape;7642;p65"/>
            <p:cNvSpPr/>
            <p:nvPr/>
          </p:nvSpPr>
          <p:spPr>
            <a:xfrm>
              <a:off x="1133612" y="2369671"/>
              <a:ext cx="39199" cy="277753"/>
            </a:xfrm>
            <a:custGeom>
              <a:avLst/>
              <a:gdLst/>
              <a:ahLst/>
              <a:cxnLst/>
              <a:rect l="l" t="t" r="r" b="b"/>
              <a:pathLst>
                <a:path w="1492" h="10572" extrusionOk="0">
                  <a:moveTo>
                    <a:pt x="389" y="1"/>
                  </a:moveTo>
                  <a:cubicBezTo>
                    <a:pt x="174" y="1"/>
                    <a:pt x="1" y="174"/>
                    <a:pt x="1" y="389"/>
                  </a:cubicBezTo>
                  <a:lnTo>
                    <a:pt x="1" y="10190"/>
                  </a:lnTo>
                  <a:cubicBezTo>
                    <a:pt x="1" y="10398"/>
                    <a:pt x="174" y="10571"/>
                    <a:pt x="389" y="10571"/>
                  </a:cubicBezTo>
                  <a:lnTo>
                    <a:pt x="1110" y="10571"/>
                  </a:lnTo>
                  <a:cubicBezTo>
                    <a:pt x="1319" y="10571"/>
                    <a:pt x="1492" y="10398"/>
                    <a:pt x="1492" y="10190"/>
                  </a:cubicBezTo>
                  <a:lnTo>
                    <a:pt x="1492" y="389"/>
                  </a:lnTo>
                  <a:cubicBezTo>
                    <a:pt x="1492" y="174"/>
                    <a:pt x="1319" y="1"/>
                    <a:pt x="111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43" name="Google Shape;7643;p65"/>
            <p:cNvSpPr/>
            <p:nvPr/>
          </p:nvSpPr>
          <p:spPr>
            <a:xfrm>
              <a:off x="1021008" y="2540915"/>
              <a:ext cx="86752" cy="66864"/>
            </a:xfrm>
            <a:custGeom>
              <a:avLst/>
              <a:gdLst/>
              <a:ahLst/>
              <a:cxnLst/>
              <a:rect l="l" t="t" r="r" b="b"/>
              <a:pathLst>
                <a:path w="3302" h="2545" extrusionOk="0">
                  <a:moveTo>
                    <a:pt x="2477" y="0"/>
                  </a:moveTo>
                  <a:cubicBezTo>
                    <a:pt x="2428" y="0"/>
                    <a:pt x="2378" y="10"/>
                    <a:pt x="2331" y="30"/>
                  </a:cubicBezTo>
                  <a:lnTo>
                    <a:pt x="291" y="897"/>
                  </a:lnTo>
                  <a:cubicBezTo>
                    <a:pt x="90" y="974"/>
                    <a:pt x="0" y="1203"/>
                    <a:pt x="83" y="1404"/>
                  </a:cubicBezTo>
                  <a:lnTo>
                    <a:pt x="465" y="2312"/>
                  </a:lnTo>
                  <a:cubicBezTo>
                    <a:pt x="527" y="2458"/>
                    <a:pt x="671" y="2545"/>
                    <a:pt x="820" y="2545"/>
                  </a:cubicBezTo>
                  <a:cubicBezTo>
                    <a:pt x="871" y="2545"/>
                    <a:pt x="922" y="2535"/>
                    <a:pt x="971" y="2514"/>
                  </a:cubicBezTo>
                  <a:lnTo>
                    <a:pt x="3010" y="1653"/>
                  </a:lnTo>
                  <a:cubicBezTo>
                    <a:pt x="3212" y="1570"/>
                    <a:pt x="3302" y="1341"/>
                    <a:pt x="3219" y="1147"/>
                  </a:cubicBezTo>
                  <a:lnTo>
                    <a:pt x="2837" y="239"/>
                  </a:lnTo>
                  <a:cubicBezTo>
                    <a:pt x="2774" y="92"/>
                    <a:pt x="2628" y="0"/>
                    <a:pt x="2477"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644" name="Google Shape;7644;p65"/>
            <p:cNvSpPr/>
            <p:nvPr/>
          </p:nvSpPr>
          <p:spPr>
            <a:xfrm>
              <a:off x="1041947" y="2430544"/>
              <a:ext cx="64368" cy="46502"/>
            </a:xfrm>
            <a:custGeom>
              <a:avLst/>
              <a:gdLst/>
              <a:ahLst/>
              <a:cxnLst/>
              <a:rect l="l" t="t" r="r" b="b"/>
              <a:pathLst>
                <a:path w="2450" h="1770" extrusionOk="0">
                  <a:moveTo>
                    <a:pt x="1229" y="0"/>
                  </a:moveTo>
                  <a:cubicBezTo>
                    <a:pt x="549" y="0"/>
                    <a:pt x="1" y="396"/>
                    <a:pt x="1" y="881"/>
                  </a:cubicBezTo>
                  <a:cubicBezTo>
                    <a:pt x="1" y="1374"/>
                    <a:pt x="549" y="1769"/>
                    <a:pt x="1229" y="1769"/>
                  </a:cubicBezTo>
                  <a:cubicBezTo>
                    <a:pt x="1901" y="1769"/>
                    <a:pt x="2449" y="1374"/>
                    <a:pt x="2449" y="881"/>
                  </a:cubicBezTo>
                  <a:cubicBezTo>
                    <a:pt x="2449" y="396"/>
                    <a:pt x="1901" y="0"/>
                    <a:pt x="1229"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645" name="Google Shape;7645;p65"/>
            <p:cNvSpPr/>
            <p:nvPr/>
          </p:nvSpPr>
          <p:spPr>
            <a:xfrm>
              <a:off x="954486" y="2468718"/>
              <a:ext cx="72381" cy="78345"/>
            </a:xfrm>
            <a:custGeom>
              <a:avLst/>
              <a:gdLst/>
              <a:ahLst/>
              <a:cxnLst/>
              <a:rect l="l" t="t" r="r" b="b"/>
              <a:pathLst>
                <a:path w="2755" h="2982" extrusionOk="0">
                  <a:moveTo>
                    <a:pt x="1094" y="648"/>
                  </a:moveTo>
                  <a:cubicBezTo>
                    <a:pt x="1196" y="648"/>
                    <a:pt x="1299" y="704"/>
                    <a:pt x="1346" y="815"/>
                  </a:cubicBezTo>
                  <a:cubicBezTo>
                    <a:pt x="1408" y="954"/>
                    <a:pt x="1346" y="1121"/>
                    <a:pt x="1207" y="1183"/>
                  </a:cubicBezTo>
                  <a:cubicBezTo>
                    <a:pt x="1169" y="1199"/>
                    <a:pt x="1131" y="1207"/>
                    <a:pt x="1095" y="1207"/>
                  </a:cubicBezTo>
                  <a:cubicBezTo>
                    <a:pt x="909" y="1207"/>
                    <a:pt x="758" y="1020"/>
                    <a:pt x="833" y="829"/>
                  </a:cubicBezTo>
                  <a:cubicBezTo>
                    <a:pt x="879" y="709"/>
                    <a:pt x="987" y="648"/>
                    <a:pt x="1094" y="648"/>
                  </a:cubicBezTo>
                  <a:close/>
                  <a:moveTo>
                    <a:pt x="887" y="1"/>
                  </a:moveTo>
                  <a:cubicBezTo>
                    <a:pt x="736" y="1"/>
                    <a:pt x="599" y="74"/>
                    <a:pt x="507" y="191"/>
                  </a:cubicBezTo>
                  <a:lnTo>
                    <a:pt x="125" y="711"/>
                  </a:lnTo>
                  <a:cubicBezTo>
                    <a:pt x="21" y="850"/>
                    <a:pt x="0" y="1037"/>
                    <a:pt x="70" y="1190"/>
                  </a:cubicBezTo>
                  <a:lnTo>
                    <a:pt x="743" y="2695"/>
                  </a:lnTo>
                  <a:cubicBezTo>
                    <a:pt x="819" y="2874"/>
                    <a:pt x="993" y="2981"/>
                    <a:pt x="1177" y="2981"/>
                  </a:cubicBezTo>
                  <a:cubicBezTo>
                    <a:pt x="1243" y="2981"/>
                    <a:pt x="1310" y="2967"/>
                    <a:pt x="1374" y="2938"/>
                  </a:cubicBezTo>
                  <a:lnTo>
                    <a:pt x="2400" y="2487"/>
                  </a:lnTo>
                  <a:cubicBezTo>
                    <a:pt x="2643" y="2376"/>
                    <a:pt x="2754" y="2092"/>
                    <a:pt x="2643" y="1849"/>
                  </a:cubicBezTo>
                  <a:lnTo>
                    <a:pt x="1977" y="351"/>
                  </a:lnTo>
                  <a:cubicBezTo>
                    <a:pt x="1908" y="191"/>
                    <a:pt x="1755" y="80"/>
                    <a:pt x="1589" y="66"/>
                  </a:cubicBezTo>
                  <a:lnTo>
                    <a:pt x="944" y="4"/>
                  </a:lnTo>
                  <a:cubicBezTo>
                    <a:pt x="925" y="2"/>
                    <a:pt x="906" y="1"/>
                    <a:pt x="887" y="1"/>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646" name="Google Shape;7646;p65"/>
          <p:cNvGrpSpPr/>
          <p:nvPr/>
        </p:nvGrpSpPr>
        <p:grpSpPr>
          <a:xfrm>
            <a:off x="1414991" y="2289671"/>
            <a:ext cx="387073" cy="385996"/>
            <a:chOff x="1414990" y="2289671"/>
            <a:chExt cx="387073" cy="385996"/>
          </a:xfrm>
        </p:grpSpPr>
        <p:sp>
          <p:nvSpPr>
            <p:cNvPr id="7647" name="Google Shape;7647;p65"/>
            <p:cNvSpPr/>
            <p:nvPr/>
          </p:nvSpPr>
          <p:spPr>
            <a:xfrm>
              <a:off x="1511384" y="2485585"/>
              <a:ext cx="110082" cy="59428"/>
            </a:xfrm>
            <a:custGeom>
              <a:avLst/>
              <a:gdLst/>
              <a:ahLst/>
              <a:cxnLst/>
              <a:rect l="l" t="t" r="r" b="b"/>
              <a:pathLst>
                <a:path w="4190" h="2262" extrusionOk="0">
                  <a:moveTo>
                    <a:pt x="2199" y="0"/>
                  </a:moveTo>
                  <a:lnTo>
                    <a:pt x="639" y="708"/>
                  </a:lnTo>
                  <a:lnTo>
                    <a:pt x="0" y="1928"/>
                  </a:lnTo>
                  <a:lnTo>
                    <a:pt x="2095" y="2261"/>
                  </a:lnTo>
                  <a:lnTo>
                    <a:pt x="4190" y="1928"/>
                  </a:lnTo>
                  <a:lnTo>
                    <a:pt x="3552" y="708"/>
                  </a:lnTo>
                  <a:lnTo>
                    <a:pt x="2199"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648" name="Google Shape;7648;p65"/>
            <p:cNvSpPr/>
            <p:nvPr/>
          </p:nvSpPr>
          <p:spPr>
            <a:xfrm>
              <a:off x="1414990" y="2289671"/>
              <a:ext cx="302712" cy="214515"/>
            </a:xfrm>
            <a:custGeom>
              <a:avLst/>
              <a:gdLst/>
              <a:ahLst/>
              <a:cxnLst/>
              <a:rect l="l" t="t" r="r" b="b"/>
              <a:pathLst>
                <a:path w="11522" h="8165" extrusionOk="0">
                  <a:moveTo>
                    <a:pt x="923" y="1"/>
                  </a:moveTo>
                  <a:cubicBezTo>
                    <a:pt x="416" y="1"/>
                    <a:pt x="0" y="417"/>
                    <a:pt x="0" y="930"/>
                  </a:cubicBezTo>
                  <a:lnTo>
                    <a:pt x="0" y="7242"/>
                  </a:lnTo>
                  <a:cubicBezTo>
                    <a:pt x="0" y="7755"/>
                    <a:pt x="416" y="8165"/>
                    <a:pt x="923" y="8165"/>
                  </a:cubicBezTo>
                  <a:lnTo>
                    <a:pt x="10599" y="8165"/>
                  </a:lnTo>
                  <a:cubicBezTo>
                    <a:pt x="11105" y="8165"/>
                    <a:pt x="11521" y="7755"/>
                    <a:pt x="11521" y="7242"/>
                  </a:cubicBezTo>
                  <a:lnTo>
                    <a:pt x="11521" y="930"/>
                  </a:lnTo>
                  <a:cubicBezTo>
                    <a:pt x="11521" y="417"/>
                    <a:pt x="11105" y="1"/>
                    <a:pt x="10599"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649" name="Google Shape;7649;p65"/>
            <p:cNvSpPr/>
            <p:nvPr/>
          </p:nvSpPr>
          <p:spPr>
            <a:xfrm>
              <a:off x="1490418" y="2536212"/>
              <a:ext cx="151829" cy="17366"/>
            </a:xfrm>
            <a:custGeom>
              <a:avLst/>
              <a:gdLst/>
              <a:ahLst/>
              <a:cxnLst/>
              <a:rect l="l" t="t" r="r" b="b"/>
              <a:pathLst>
                <a:path w="5779" h="661" extrusionOk="0">
                  <a:moveTo>
                    <a:pt x="432" y="1"/>
                  </a:moveTo>
                  <a:cubicBezTo>
                    <a:pt x="0" y="1"/>
                    <a:pt x="0" y="661"/>
                    <a:pt x="432" y="661"/>
                  </a:cubicBezTo>
                  <a:cubicBezTo>
                    <a:pt x="438" y="661"/>
                    <a:pt x="445" y="661"/>
                    <a:pt x="452" y="660"/>
                  </a:cubicBezTo>
                  <a:lnTo>
                    <a:pt x="5328" y="660"/>
                  </a:lnTo>
                  <a:cubicBezTo>
                    <a:pt x="5334" y="661"/>
                    <a:pt x="5341" y="661"/>
                    <a:pt x="5348" y="661"/>
                  </a:cubicBezTo>
                  <a:cubicBezTo>
                    <a:pt x="5779" y="661"/>
                    <a:pt x="5779" y="1"/>
                    <a:pt x="5348" y="1"/>
                  </a:cubicBezTo>
                  <a:cubicBezTo>
                    <a:pt x="5341" y="1"/>
                    <a:pt x="5334" y="1"/>
                    <a:pt x="5328" y="1"/>
                  </a:cubicBezTo>
                  <a:lnTo>
                    <a:pt x="452" y="1"/>
                  </a:lnTo>
                  <a:cubicBezTo>
                    <a:pt x="445" y="1"/>
                    <a:pt x="438" y="1"/>
                    <a:pt x="432"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650" name="Google Shape;7650;p65"/>
            <p:cNvSpPr/>
            <p:nvPr/>
          </p:nvSpPr>
          <p:spPr>
            <a:xfrm>
              <a:off x="1430465" y="2307168"/>
              <a:ext cx="271736" cy="158738"/>
            </a:xfrm>
            <a:custGeom>
              <a:avLst/>
              <a:gdLst/>
              <a:ahLst/>
              <a:cxnLst/>
              <a:rect l="l" t="t" r="r" b="b"/>
              <a:pathLst>
                <a:path w="10343" h="6042" extrusionOk="0">
                  <a:moveTo>
                    <a:pt x="757" y="1"/>
                  </a:moveTo>
                  <a:cubicBezTo>
                    <a:pt x="341" y="1"/>
                    <a:pt x="1" y="340"/>
                    <a:pt x="1" y="757"/>
                  </a:cubicBezTo>
                  <a:lnTo>
                    <a:pt x="1" y="5286"/>
                  </a:lnTo>
                  <a:cubicBezTo>
                    <a:pt x="1" y="5702"/>
                    <a:pt x="334" y="6042"/>
                    <a:pt x="757" y="6042"/>
                  </a:cubicBezTo>
                  <a:lnTo>
                    <a:pt x="9593" y="6042"/>
                  </a:lnTo>
                  <a:cubicBezTo>
                    <a:pt x="10010" y="6042"/>
                    <a:pt x="10343" y="5702"/>
                    <a:pt x="10343" y="5286"/>
                  </a:cubicBezTo>
                  <a:lnTo>
                    <a:pt x="10343" y="750"/>
                  </a:lnTo>
                  <a:cubicBezTo>
                    <a:pt x="10343" y="340"/>
                    <a:pt x="10003" y="1"/>
                    <a:pt x="9593"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651" name="Google Shape;7651;p65"/>
            <p:cNvSpPr/>
            <p:nvPr/>
          </p:nvSpPr>
          <p:spPr>
            <a:xfrm>
              <a:off x="1426471" y="2303149"/>
              <a:ext cx="279750" cy="166594"/>
            </a:xfrm>
            <a:custGeom>
              <a:avLst/>
              <a:gdLst/>
              <a:ahLst/>
              <a:cxnLst/>
              <a:rect l="l" t="t" r="r" b="b"/>
              <a:pathLst>
                <a:path w="10648" h="6341" extrusionOk="0">
                  <a:moveTo>
                    <a:pt x="9745" y="299"/>
                  </a:moveTo>
                  <a:cubicBezTo>
                    <a:pt x="10078" y="299"/>
                    <a:pt x="10349" y="570"/>
                    <a:pt x="10349" y="910"/>
                  </a:cubicBezTo>
                  <a:lnTo>
                    <a:pt x="10349" y="5439"/>
                  </a:lnTo>
                  <a:cubicBezTo>
                    <a:pt x="10349" y="5772"/>
                    <a:pt x="10078" y="6042"/>
                    <a:pt x="9745" y="6042"/>
                  </a:cubicBezTo>
                  <a:lnTo>
                    <a:pt x="909" y="6042"/>
                  </a:lnTo>
                  <a:cubicBezTo>
                    <a:pt x="569" y="6042"/>
                    <a:pt x="298" y="5772"/>
                    <a:pt x="298" y="5439"/>
                  </a:cubicBezTo>
                  <a:lnTo>
                    <a:pt x="298" y="910"/>
                  </a:lnTo>
                  <a:cubicBezTo>
                    <a:pt x="298" y="577"/>
                    <a:pt x="569" y="306"/>
                    <a:pt x="909" y="306"/>
                  </a:cubicBezTo>
                  <a:lnTo>
                    <a:pt x="9745" y="299"/>
                  </a:lnTo>
                  <a:close/>
                  <a:moveTo>
                    <a:pt x="909" y="1"/>
                  </a:moveTo>
                  <a:cubicBezTo>
                    <a:pt x="409" y="1"/>
                    <a:pt x="0" y="410"/>
                    <a:pt x="0" y="910"/>
                  </a:cubicBezTo>
                  <a:lnTo>
                    <a:pt x="0" y="5439"/>
                  </a:lnTo>
                  <a:cubicBezTo>
                    <a:pt x="0" y="5938"/>
                    <a:pt x="402" y="6341"/>
                    <a:pt x="909" y="6341"/>
                  </a:cubicBezTo>
                  <a:lnTo>
                    <a:pt x="9745" y="6341"/>
                  </a:lnTo>
                  <a:cubicBezTo>
                    <a:pt x="10245" y="6341"/>
                    <a:pt x="10647" y="5938"/>
                    <a:pt x="10647" y="5439"/>
                  </a:cubicBezTo>
                  <a:lnTo>
                    <a:pt x="10647" y="903"/>
                  </a:lnTo>
                  <a:cubicBezTo>
                    <a:pt x="10647" y="410"/>
                    <a:pt x="10238" y="1"/>
                    <a:pt x="9745"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652" name="Google Shape;7652;p65"/>
            <p:cNvSpPr/>
            <p:nvPr/>
          </p:nvSpPr>
          <p:spPr>
            <a:xfrm>
              <a:off x="1533610" y="2431096"/>
              <a:ext cx="249326" cy="198830"/>
            </a:xfrm>
            <a:custGeom>
              <a:avLst/>
              <a:gdLst/>
              <a:ahLst/>
              <a:cxnLst/>
              <a:rect l="l" t="t" r="r" b="b"/>
              <a:pathLst>
                <a:path w="9490" h="7568" extrusionOk="0">
                  <a:moveTo>
                    <a:pt x="980" y="0"/>
                  </a:moveTo>
                  <a:cubicBezTo>
                    <a:pt x="438" y="0"/>
                    <a:pt x="1" y="441"/>
                    <a:pt x="8" y="978"/>
                  </a:cubicBezTo>
                  <a:lnTo>
                    <a:pt x="8" y="7568"/>
                  </a:lnTo>
                  <a:lnTo>
                    <a:pt x="9489" y="7568"/>
                  </a:lnTo>
                  <a:lnTo>
                    <a:pt x="9489" y="978"/>
                  </a:lnTo>
                  <a:cubicBezTo>
                    <a:pt x="9489" y="437"/>
                    <a:pt x="9045" y="0"/>
                    <a:pt x="8504" y="0"/>
                  </a:cubicBezTo>
                  <a:lnTo>
                    <a:pt x="993" y="0"/>
                  </a:lnTo>
                  <a:cubicBezTo>
                    <a:pt x="988" y="0"/>
                    <a:pt x="984" y="0"/>
                    <a:pt x="98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53" name="Google Shape;7653;p65"/>
            <p:cNvSpPr/>
            <p:nvPr/>
          </p:nvSpPr>
          <p:spPr>
            <a:xfrm>
              <a:off x="1551660" y="2452771"/>
              <a:ext cx="213228" cy="146364"/>
            </a:xfrm>
            <a:custGeom>
              <a:avLst/>
              <a:gdLst/>
              <a:ahLst/>
              <a:cxnLst/>
              <a:rect l="l" t="t" r="r" b="b"/>
              <a:pathLst>
                <a:path w="8116" h="5571" extrusionOk="0">
                  <a:moveTo>
                    <a:pt x="458" y="1"/>
                  </a:moveTo>
                  <a:cubicBezTo>
                    <a:pt x="208" y="1"/>
                    <a:pt x="0" y="209"/>
                    <a:pt x="0" y="458"/>
                  </a:cubicBezTo>
                  <a:lnTo>
                    <a:pt x="0" y="5119"/>
                  </a:lnTo>
                  <a:cubicBezTo>
                    <a:pt x="0" y="5369"/>
                    <a:pt x="208" y="5570"/>
                    <a:pt x="458" y="5570"/>
                  </a:cubicBezTo>
                  <a:lnTo>
                    <a:pt x="7658" y="5570"/>
                  </a:lnTo>
                  <a:cubicBezTo>
                    <a:pt x="7908" y="5570"/>
                    <a:pt x="8109" y="5369"/>
                    <a:pt x="8109" y="5119"/>
                  </a:cubicBezTo>
                  <a:lnTo>
                    <a:pt x="8109" y="458"/>
                  </a:lnTo>
                  <a:cubicBezTo>
                    <a:pt x="8116" y="209"/>
                    <a:pt x="7908" y="1"/>
                    <a:pt x="7658"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654" name="Google Shape;7654;p65"/>
            <p:cNvSpPr/>
            <p:nvPr/>
          </p:nvSpPr>
          <p:spPr>
            <a:xfrm>
              <a:off x="1547824" y="2448935"/>
              <a:ext cx="220899" cy="154193"/>
            </a:xfrm>
            <a:custGeom>
              <a:avLst/>
              <a:gdLst/>
              <a:ahLst/>
              <a:cxnLst/>
              <a:rect l="l" t="t" r="r" b="b"/>
              <a:pathLst>
                <a:path w="8408" h="5869" extrusionOk="0">
                  <a:moveTo>
                    <a:pt x="604" y="1"/>
                  </a:moveTo>
                  <a:cubicBezTo>
                    <a:pt x="271" y="1"/>
                    <a:pt x="1" y="271"/>
                    <a:pt x="1" y="604"/>
                  </a:cubicBezTo>
                  <a:lnTo>
                    <a:pt x="1" y="5259"/>
                  </a:lnTo>
                  <a:cubicBezTo>
                    <a:pt x="1" y="5598"/>
                    <a:pt x="271" y="5869"/>
                    <a:pt x="604" y="5869"/>
                  </a:cubicBezTo>
                  <a:lnTo>
                    <a:pt x="4370" y="5869"/>
                  </a:lnTo>
                  <a:cubicBezTo>
                    <a:pt x="4572" y="5869"/>
                    <a:pt x="4572" y="5571"/>
                    <a:pt x="4370" y="5571"/>
                  </a:cubicBezTo>
                  <a:lnTo>
                    <a:pt x="604" y="5571"/>
                  </a:lnTo>
                  <a:cubicBezTo>
                    <a:pt x="438" y="5571"/>
                    <a:pt x="299" y="5432"/>
                    <a:pt x="299" y="5265"/>
                  </a:cubicBezTo>
                  <a:lnTo>
                    <a:pt x="299" y="604"/>
                  </a:lnTo>
                  <a:cubicBezTo>
                    <a:pt x="299" y="438"/>
                    <a:pt x="438" y="299"/>
                    <a:pt x="604" y="299"/>
                  </a:cubicBezTo>
                  <a:lnTo>
                    <a:pt x="7804" y="299"/>
                  </a:lnTo>
                  <a:cubicBezTo>
                    <a:pt x="7970" y="299"/>
                    <a:pt x="8109" y="438"/>
                    <a:pt x="8109" y="604"/>
                  </a:cubicBezTo>
                  <a:lnTo>
                    <a:pt x="8109" y="5259"/>
                  </a:lnTo>
                  <a:cubicBezTo>
                    <a:pt x="8109" y="5425"/>
                    <a:pt x="7970" y="5564"/>
                    <a:pt x="7804" y="5564"/>
                  </a:cubicBezTo>
                  <a:lnTo>
                    <a:pt x="7193" y="5564"/>
                  </a:lnTo>
                  <a:cubicBezTo>
                    <a:pt x="6992" y="5564"/>
                    <a:pt x="6992" y="5862"/>
                    <a:pt x="7193" y="5862"/>
                  </a:cubicBezTo>
                  <a:lnTo>
                    <a:pt x="7804" y="5862"/>
                  </a:lnTo>
                  <a:cubicBezTo>
                    <a:pt x="8137" y="5862"/>
                    <a:pt x="8407" y="5598"/>
                    <a:pt x="8407" y="5265"/>
                  </a:cubicBezTo>
                  <a:lnTo>
                    <a:pt x="8407" y="604"/>
                  </a:lnTo>
                  <a:cubicBezTo>
                    <a:pt x="8407" y="271"/>
                    <a:pt x="8137" y="1"/>
                    <a:pt x="7804" y="1"/>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7655" name="Google Shape;7655;p65"/>
            <p:cNvSpPr/>
            <p:nvPr/>
          </p:nvSpPr>
          <p:spPr>
            <a:xfrm>
              <a:off x="1533794" y="2610038"/>
              <a:ext cx="249142" cy="23724"/>
            </a:xfrm>
            <a:custGeom>
              <a:avLst/>
              <a:gdLst/>
              <a:ahLst/>
              <a:cxnLst/>
              <a:rect l="l" t="t" r="r" b="b"/>
              <a:pathLst>
                <a:path w="9483" h="903" extrusionOk="0">
                  <a:moveTo>
                    <a:pt x="1" y="0"/>
                  </a:moveTo>
                  <a:lnTo>
                    <a:pt x="1" y="902"/>
                  </a:lnTo>
                  <a:lnTo>
                    <a:pt x="9482" y="902"/>
                  </a:lnTo>
                  <a:lnTo>
                    <a:pt x="9482" y="0"/>
                  </a:ln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7656" name="Google Shape;7656;p65"/>
            <p:cNvSpPr/>
            <p:nvPr/>
          </p:nvSpPr>
          <p:spPr>
            <a:xfrm>
              <a:off x="1514300" y="2616790"/>
              <a:ext cx="287763" cy="26246"/>
            </a:xfrm>
            <a:custGeom>
              <a:avLst/>
              <a:gdLst/>
              <a:ahLst/>
              <a:cxnLst/>
              <a:rect l="l" t="t" r="r" b="b"/>
              <a:pathLst>
                <a:path w="10953" h="999" extrusionOk="0">
                  <a:moveTo>
                    <a:pt x="250" y="0"/>
                  </a:moveTo>
                  <a:cubicBezTo>
                    <a:pt x="111" y="0"/>
                    <a:pt x="0" y="111"/>
                    <a:pt x="0" y="250"/>
                  </a:cubicBezTo>
                  <a:cubicBezTo>
                    <a:pt x="0" y="666"/>
                    <a:pt x="340" y="999"/>
                    <a:pt x="756" y="999"/>
                  </a:cubicBezTo>
                  <a:lnTo>
                    <a:pt x="10204" y="999"/>
                  </a:lnTo>
                  <a:cubicBezTo>
                    <a:pt x="10620" y="999"/>
                    <a:pt x="10953" y="666"/>
                    <a:pt x="10953" y="250"/>
                  </a:cubicBezTo>
                  <a:cubicBezTo>
                    <a:pt x="10953" y="111"/>
                    <a:pt x="10842" y="0"/>
                    <a:pt x="1071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57" name="Google Shape;7657;p65"/>
            <p:cNvSpPr/>
            <p:nvPr/>
          </p:nvSpPr>
          <p:spPr>
            <a:xfrm>
              <a:off x="1490418" y="2536212"/>
              <a:ext cx="36125" cy="17366"/>
            </a:xfrm>
            <a:custGeom>
              <a:avLst/>
              <a:gdLst/>
              <a:ahLst/>
              <a:cxnLst/>
              <a:rect l="l" t="t" r="r" b="b"/>
              <a:pathLst>
                <a:path w="1375" h="661" extrusionOk="0">
                  <a:moveTo>
                    <a:pt x="1354" y="1"/>
                  </a:moveTo>
                  <a:cubicBezTo>
                    <a:pt x="1347" y="1"/>
                    <a:pt x="1341" y="1"/>
                    <a:pt x="1334" y="1"/>
                  </a:cubicBezTo>
                  <a:lnTo>
                    <a:pt x="1374" y="1"/>
                  </a:lnTo>
                  <a:cubicBezTo>
                    <a:pt x="1367" y="1"/>
                    <a:pt x="1361" y="1"/>
                    <a:pt x="1354" y="1"/>
                  </a:cubicBezTo>
                  <a:close/>
                  <a:moveTo>
                    <a:pt x="432" y="1"/>
                  </a:moveTo>
                  <a:cubicBezTo>
                    <a:pt x="0" y="1"/>
                    <a:pt x="0" y="661"/>
                    <a:pt x="432" y="661"/>
                  </a:cubicBezTo>
                  <a:cubicBezTo>
                    <a:pt x="438" y="661"/>
                    <a:pt x="445" y="661"/>
                    <a:pt x="452" y="660"/>
                  </a:cubicBezTo>
                  <a:lnTo>
                    <a:pt x="1334" y="660"/>
                  </a:lnTo>
                  <a:cubicBezTo>
                    <a:pt x="923" y="641"/>
                    <a:pt x="923" y="21"/>
                    <a:pt x="1334" y="1"/>
                  </a:cubicBezTo>
                  <a:lnTo>
                    <a:pt x="452" y="1"/>
                  </a:lnTo>
                  <a:cubicBezTo>
                    <a:pt x="445" y="1"/>
                    <a:pt x="438" y="1"/>
                    <a:pt x="432" y="1"/>
                  </a:cubicBezTo>
                  <a:close/>
                  <a:moveTo>
                    <a:pt x="1334" y="660"/>
                  </a:moveTo>
                  <a:lnTo>
                    <a:pt x="1334" y="660"/>
                  </a:lnTo>
                  <a:cubicBezTo>
                    <a:pt x="1341" y="661"/>
                    <a:pt x="1347" y="661"/>
                    <a:pt x="1354" y="661"/>
                  </a:cubicBezTo>
                  <a:cubicBezTo>
                    <a:pt x="1361" y="661"/>
                    <a:pt x="1367" y="661"/>
                    <a:pt x="1374" y="66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658" name="Google Shape;7658;p65"/>
            <p:cNvSpPr/>
            <p:nvPr/>
          </p:nvSpPr>
          <p:spPr>
            <a:xfrm>
              <a:off x="1414990" y="2289671"/>
              <a:ext cx="35547" cy="214515"/>
            </a:xfrm>
            <a:custGeom>
              <a:avLst/>
              <a:gdLst/>
              <a:ahLst/>
              <a:cxnLst/>
              <a:rect l="l" t="t" r="r" b="b"/>
              <a:pathLst>
                <a:path w="1353" h="8165" extrusionOk="0">
                  <a:moveTo>
                    <a:pt x="923" y="1"/>
                  </a:moveTo>
                  <a:cubicBezTo>
                    <a:pt x="416" y="1"/>
                    <a:pt x="0" y="417"/>
                    <a:pt x="0" y="930"/>
                  </a:cubicBezTo>
                  <a:lnTo>
                    <a:pt x="0" y="7242"/>
                  </a:lnTo>
                  <a:cubicBezTo>
                    <a:pt x="0" y="7755"/>
                    <a:pt x="416" y="8165"/>
                    <a:pt x="923" y="8165"/>
                  </a:cubicBezTo>
                  <a:lnTo>
                    <a:pt x="1353" y="8165"/>
                  </a:lnTo>
                  <a:cubicBezTo>
                    <a:pt x="839" y="8165"/>
                    <a:pt x="430" y="7755"/>
                    <a:pt x="430" y="7242"/>
                  </a:cubicBezTo>
                  <a:lnTo>
                    <a:pt x="430" y="930"/>
                  </a:lnTo>
                  <a:cubicBezTo>
                    <a:pt x="430" y="424"/>
                    <a:pt x="833" y="8"/>
                    <a:pt x="1346"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659" name="Google Shape;7659;p65"/>
            <p:cNvSpPr/>
            <p:nvPr/>
          </p:nvSpPr>
          <p:spPr>
            <a:xfrm>
              <a:off x="1533794" y="2431096"/>
              <a:ext cx="35021" cy="198830"/>
            </a:xfrm>
            <a:custGeom>
              <a:avLst/>
              <a:gdLst/>
              <a:ahLst/>
              <a:cxnLst/>
              <a:rect l="l" t="t" r="r" b="b"/>
              <a:pathLst>
                <a:path w="1333" h="7568" extrusionOk="0">
                  <a:moveTo>
                    <a:pt x="973" y="0"/>
                  </a:moveTo>
                  <a:cubicBezTo>
                    <a:pt x="431" y="0"/>
                    <a:pt x="1" y="441"/>
                    <a:pt x="1" y="978"/>
                  </a:cubicBezTo>
                  <a:lnTo>
                    <a:pt x="1" y="7568"/>
                  </a:lnTo>
                  <a:lnTo>
                    <a:pt x="347" y="7568"/>
                  </a:lnTo>
                  <a:lnTo>
                    <a:pt x="347" y="978"/>
                  </a:lnTo>
                  <a:cubicBezTo>
                    <a:pt x="347" y="437"/>
                    <a:pt x="784" y="0"/>
                    <a:pt x="1332" y="0"/>
                  </a:cubicBezTo>
                  <a:lnTo>
                    <a:pt x="986" y="0"/>
                  </a:lnTo>
                  <a:cubicBezTo>
                    <a:pt x="981" y="0"/>
                    <a:pt x="977" y="0"/>
                    <a:pt x="973"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7660" name="Google Shape;7660;p65"/>
            <p:cNvSpPr/>
            <p:nvPr/>
          </p:nvSpPr>
          <p:spPr>
            <a:xfrm>
              <a:off x="1514484" y="2616790"/>
              <a:ext cx="52492" cy="26246"/>
            </a:xfrm>
            <a:custGeom>
              <a:avLst/>
              <a:gdLst/>
              <a:ahLst/>
              <a:cxnLst/>
              <a:rect l="l" t="t" r="r" b="b"/>
              <a:pathLst>
                <a:path w="1998" h="999" extrusionOk="0">
                  <a:moveTo>
                    <a:pt x="243" y="0"/>
                  </a:moveTo>
                  <a:cubicBezTo>
                    <a:pt x="111" y="0"/>
                    <a:pt x="0" y="111"/>
                    <a:pt x="0" y="243"/>
                  </a:cubicBezTo>
                  <a:cubicBezTo>
                    <a:pt x="0" y="655"/>
                    <a:pt x="327" y="992"/>
                    <a:pt x="737" y="992"/>
                  </a:cubicBezTo>
                  <a:cubicBezTo>
                    <a:pt x="741" y="992"/>
                    <a:pt x="745" y="992"/>
                    <a:pt x="749" y="992"/>
                  </a:cubicBezTo>
                  <a:lnTo>
                    <a:pt x="1895" y="992"/>
                  </a:lnTo>
                  <a:cubicBezTo>
                    <a:pt x="1527" y="942"/>
                    <a:pt x="1242" y="631"/>
                    <a:pt x="1242" y="250"/>
                  </a:cubicBezTo>
                  <a:cubicBezTo>
                    <a:pt x="1242" y="111"/>
                    <a:pt x="1353" y="0"/>
                    <a:pt x="1492" y="0"/>
                  </a:cubicBezTo>
                  <a:close/>
                  <a:moveTo>
                    <a:pt x="1895" y="992"/>
                  </a:moveTo>
                  <a:cubicBezTo>
                    <a:pt x="1928" y="997"/>
                    <a:pt x="1963" y="999"/>
                    <a:pt x="1998" y="999"/>
                  </a:cubicBezTo>
                  <a:lnTo>
                    <a:pt x="1998" y="992"/>
                  </a:ln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7661" name="Google Shape;7661;p65"/>
            <p:cNvSpPr/>
            <p:nvPr/>
          </p:nvSpPr>
          <p:spPr>
            <a:xfrm>
              <a:off x="1663003" y="2569762"/>
              <a:ext cx="74194" cy="105721"/>
            </a:xfrm>
            <a:custGeom>
              <a:avLst/>
              <a:gdLst/>
              <a:ahLst/>
              <a:cxnLst/>
              <a:rect l="l" t="t" r="r" b="b"/>
              <a:pathLst>
                <a:path w="2824" h="4024" extrusionOk="0">
                  <a:moveTo>
                    <a:pt x="444" y="1"/>
                  </a:moveTo>
                  <a:cubicBezTo>
                    <a:pt x="195" y="1"/>
                    <a:pt x="0" y="195"/>
                    <a:pt x="0" y="445"/>
                  </a:cubicBezTo>
                  <a:lnTo>
                    <a:pt x="0" y="3580"/>
                  </a:lnTo>
                  <a:cubicBezTo>
                    <a:pt x="0" y="3829"/>
                    <a:pt x="195" y="4024"/>
                    <a:pt x="444" y="4024"/>
                  </a:cubicBezTo>
                  <a:lnTo>
                    <a:pt x="2379" y="4024"/>
                  </a:lnTo>
                  <a:cubicBezTo>
                    <a:pt x="2622" y="4024"/>
                    <a:pt x="2823" y="3829"/>
                    <a:pt x="2823" y="3580"/>
                  </a:cubicBezTo>
                  <a:lnTo>
                    <a:pt x="2823" y="445"/>
                  </a:lnTo>
                  <a:cubicBezTo>
                    <a:pt x="2823" y="195"/>
                    <a:pt x="2622" y="1"/>
                    <a:pt x="2379"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662" name="Google Shape;7662;p65"/>
            <p:cNvSpPr/>
            <p:nvPr/>
          </p:nvSpPr>
          <p:spPr>
            <a:xfrm>
              <a:off x="1662635" y="2569946"/>
              <a:ext cx="16604" cy="105721"/>
            </a:xfrm>
            <a:custGeom>
              <a:avLst/>
              <a:gdLst/>
              <a:ahLst/>
              <a:cxnLst/>
              <a:rect l="l" t="t" r="r" b="b"/>
              <a:pathLst>
                <a:path w="632" h="4024" extrusionOk="0">
                  <a:moveTo>
                    <a:pt x="444" y="1"/>
                  </a:moveTo>
                  <a:cubicBezTo>
                    <a:pt x="202" y="1"/>
                    <a:pt x="0" y="195"/>
                    <a:pt x="0" y="444"/>
                  </a:cubicBezTo>
                  <a:lnTo>
                    <a:pt x="0" y="3580"/>
                  </a:lnTo>
                  <a:cubicBezTo>
                    <a:pt x="0" y="3822"/>
                    <a:pt x="202" y="4024"/>
                    <a:pt x="444" y="4024"/>
                  </a:cubicBezTo>
                  <a:lnTo>
                    <a:pt x="632" y="4024"/>
                  </a:lnTo>
                  <a:cubicBezTo>
                    <a:pt x="389" y="4024"/>
                    <a:pt x="188" y="3822"/>
                    <a:pt x="188" y="3580"/>
                  </a:cubicBezTo>
                  <a:lnTo>
                    <a:pt x="188" y="444"/>
                  </a:lnTo>
                  <a:cubicBezTo>
                    <a:pt x="188" y="195"/>
                    <a:pt x="389" y="1"/>
                    <a:pt x="632"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663" name="Google Shape;7663;p65"/>
            <p:cNvSpPr/>
            <p:nvPr/>
          </p:nvSpPr>
          <p:spPr>
            <a:xfrm>
              <a:off x="1662819" y="2582163"/>
              <a:ext cx="74377" cy="80919"/>
            </a:xfrm>
            <a:custGeom>
              <a:avLst/>
              <a:gdLst/>
              <a:ahLst/>
              <a:cxnLst/>
              <a:rect l="l" t="t" r="r" b="b"/>
              <a:pathLst>
                <a:path w="2831" h="3080" extrusionOk="0">
                  <a:moveTo>
                    <a:pt x="396" y="0"/>
                  </a:moveTo>
                  <a:cubicBezTo>
                    <a:pt x="181" y="0"/>
                    <a:pt x="0" y="174"/>
                    <a:pt x="0" y="389"/>
                  </a:cubicBezTo>
                  <a:lnTo>
                    <a:pt x="0" y="2691"/>
                  </a:lnTo>
                  <a:cubicBezTo>
                    <a:pt x="0" y="2907"/>
                    <a:pt x="181" y="3080"/>
                    <a:pt x="396" y="3080"/>
                  </a:cubicBezTo>
                  <a:lnTo>
                    <a:pt x="2442" y="3080"/>
                  </a:lnTo>
                  <a:cubicBezTo>
                    <a:pt x="2657" y="3080"/>
                    <a:pt x="2830" y="2907"/>
                    <a:pt x="2830" y="2691"/>
                  </a:cubicBezTo>
                  <a:lnTo>
                    <a:pt x="2830" y="389"/>
                  </a:lnTo>
                  <a:cubicBezTo>
                    <a:pt x="2830" y="174"/>
                    <a:pt x="2657" y="0"/>
                    <a:pt x="2442"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664" name="Google Shape;7664;p65"/>
            <p:cNvSpPr/>
            <p:nvPr/>
          </p:nvSpPr>
          <p:spPr>
            <a:xfrm>
              <a:off x="1662635" y="2583975"/>
              <a:ext cx="4939" cy="77478"/>
            </a:xfrm>
            <a:custGeom>
              <a:avLst/>
              <a:gdLst/>
              <a:ahLst/>
              <a:cxnLst/>
              <a:rect l="l" t="t" r="r" b="b"/>
              <a:pathLst>
                <a:path w="188" h="2949" extrusionOk="0">
                  <a:moveTo>
                    <a:pt x="188" y="1"/>
                  </a:moveTo>
                  <a:cubicBezTo>
                    <a:pt x="77" y="49"/>
                    <a:pt x="7" y="153"/>
                    <a:pt x="0" y="271"/>
                  </a:cubicBezTo>
                  <a:lnTo>
                    <a:pt x="0" y="2671"/>
                  </a:lnTo>
                  <a:cubicBezTo>
                    <a:pt x="7" y="2789"/>
                    <a:pt x="77" y="2893"/>
                    <a:pt x="188" y="2948"/>
                  </a:cubicBezTo>
                  <a:lnTo>
                    <a:pt x="188" y="1"/>
                  </a:ln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7665" name="Google Shape;7665;p65"/>
          <p:cNvGrpSpPr/>
          <p:nvPr/>
        </p:nvGrpSpPr>
        <p:grpSpPr>
          <a:xfrm>
            <a:off x="1989912" y="2306065"/>
            <a:ext cx="387099" cy="353207"/>
            <a:chOff x="1989911" y="2306065"/>
            <a:chExt cx="387099" cy="353207"/>
          </a:xfrm>
        </p:grpSpPr>
        <p:sp>
          <p:nvSpPr>
            <p:cNvPr id="7666" name="Google Shape;7666;p65"/>
            <p:cNvSpPr/>
            <p:nvPr/>
          </p:nvSpPr>
          <p:spPr>
            <a:xfrm>
              <a:off x="2110003" y="2555181"/>
              <a:ext cx="146916" cy="88775"/>
            </a:xfrm>
            <a:custGeom>
              <a:avLst/>
              <a:gdLst/>
              <a:ahLst/>
              <a:cxnLst/>
              <a:rect l="l" t="t" r="r" b="b"/>
              <a:pathLst>
                <a:path w="5592" h="3379" extrusionOk="0">
                  <a:moveTo>
                    <a:pt x="2796" y="1"/>
                  </a:moveTo>
                  <a:lnTo>
                    <a:pt x="576" y="986"/>
                  </a:lnTo>
                  <a:lnTo>
                    <a:pt x="1" y="2879"/>
                  </a:lnTo>
                  <a:lnTo>
                    <a:pt x="1298" y="3108"/>
                  </a:lnTo>
                  <a:lnTo>
                    <a:pt x="2865" y="3379"/>
                  </a:lnTo>
                  <a:lnTo>
                    <a:pt x="5591" y="2879"/>
                  </a:lnTo>
                  <a:lnTo>
                    <a:pt x="5238" y="1714"/>
                  </a:lnTo>
                  <a:lnTo>
                    <a:pt x="5016" y="986"/>
                  </a:lnTo>
                  <a:lnTo>
                    <a:pt x="2796" y="1"/>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667" name="Google Shape;7667;p65"/>
            <p:cNvSpPr/>
            <p:nvPr/>
          </p:nvSpPr>
          <p:spPr>
            <a:xfrm>
              <a:off x="2110003" y="2555181"/>
              <a:ext cx="137615" cy="81681"/>
            </a:xfrm>
            <a:custGeom>
              <a:avLst/>
              <a:gdLst/>
              <a:ahLst/>
              <a:cxnLst/>
              <a:rect l="l" t="t" r="r" b="b"/>
              <a:pathLst>
                <a:path w="5238" h="3109" extrusionOk="0">
                  <a:moveTo>
                    <a:pt x="2796" y="1"/>
                  </a:moveTo>
                  <a:lnTo>
                    <a:pt x="583" y="986"/>
                  </a:lnTo>
                  <a:lnTo>
                    <a:pt x="1" y="2879"/>
                  </a:lnTo>
                  <a:lnTo>
                    <a:pt x="1298" y="3108"/>
                  </a:lnTo>
                  <a:lnTo>
                    <a:pt x="1561" y="1714"/>
                  </a:lnTo>
                  <a:lnTo>
                    <a:pt x="5238" y="1714"/>
                  </a:lnTo>
                  <a:lnTo>
                    <a:pt x="5016" y="986"/>
                  </a:lnTo>
                  <a:lnTo>
                    <a:pt x="2796"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68" name="Google Shape;7668;p65"/>
            <p:cNvSpPr/>
            <p:nvPr/>
          </p:nvSpPr>
          <p:spPr>
            <a:xfrm>
              <a:off x="1989911" y="2306065"/>
              <a:ext cx="387099" cy="275021"/>
            </a:xfrm>
            <a:custGeom>
              <a:avLst/>
              <a:gdLst/>
              <a:ahLst/>
              <a:cxnLst/>
              <a:rect l="l" t="t" r="r" b="b"/>
              <a:pathLst>
                <a:path w="14734" h="10468" extrusionOk="0">
                  <a:moveTo>
                    <a:pt x="1215" y="1"/>
                  </a:moveTo>
                  <a:cubicBezTo>
                    <a:pt x="542" y="1"/>
                    <a:pt x="1" y="549"/>
                    <a:pt x="1" y="1222"/>
                  </a:cubicBezTo>
                  <a:lnTo>
                    <a:pt x="1" y="9247"/>
                  </a:lnTo>
                  <a:cubicBezTo>
                    <a:pt x="1" y="9920"/>
                    <a:pt x="542" y="10468"/>
                    <a:pt x="1215" y="10468"/>
                  </a:cubicBezTo>
                  <a:lnTo>
                    <a:pt x="13513" y="10468"/>
                  </a:lnTo>
                  <a:cubicBezTo>
                    <a:pt x="14185" y="10468"/>
                    <a:pt x="14733" y="9920"/>
                    <a:pt x="14733" y="9247"/>
                  </a:cubicBezTo>
                  <a:lnTo>
                    <a:pt x="14733" y="1222"/>
                  </a:lnTo>
                  <a:cubicBezTo>
                    <a:pt x="14733" y="549"/>
                    <a:pt x="14185" y="1"/>
                    <a:pt x="13513"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669" name="Google Shape;7669;p65"/>
            <p:cNvSpPr/>
            <p:nvPr/>
          </p:nvSpPr>
          <p:spPr>
            <a:xfrm>
              <a:off x="2021438" y="2337723"/>
              <a:ext cx="324045" cy="193628"/>
            </a:xfrm>
            <a:custGeom>
              <a:avLst/>
              <a:gdLst/>
              <a:ahLst/>
              <a:cxnLst/>
              <a:rect l="l" t="t" r="r" b="b"/>
              <a:pathLst>
                <a:path w="12334" h="7370" extrusionOk="0">
                  <a:moveTo>
                    <a:pt x="12320" y="1"/>
                  </a:moveTo>
                  <a:cubicBezTo>
                    <a:pt x="12318" y="1"/>
                    <a:pt x="12315" y="2"/>
                    <a:pt x="12313" y="3"/>
                  </a:cubicBezTo>
                  <a:lnTo>
                    <a:pt x="15" y="3"/>
                  </a:lnTo>
                  <a:cubicBezTo>
                    <a:pt x="8" y="3"/>
                    <a:pt x="1" y="10"/>
                    <a:pt x="1" y="17"/>
                  </a:cubicBezTo>
                  <a:lnTo>
                    <a:pt x="1" y="7369"/>
                  </a:lnTo>
                  <a:lnTo>
                    <a:pt x="12333" y="7369"/>
                  </a:lnTo>
                  <a:lnTo>
                    <a:pt x="12333" y="17"/>
                  </a:lnTo>
                  <a:cubicBezTo>
                    <a:pt x="12333" y="11"/>
                    <a:pt x="12329" y="1"/>
                    <a:pt x="12320"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670" name="Google Shape;7670;p65"/>
            <p:cNvSpPr/>
            <p:nvPr/>
          </p:nvSpPr>
          <p:spPr>
            <a:xfrm>
              <a:off x="2327224" y="2337776"/>
              <a:ext cx="18259" cy="193576"/>
            </a:xfrm>
            <a:custGeom>
              <a:avLst/>
              <a:gdLst/>
              <a:ahLst/>
              <a:cxnLst/>
              <a:rect l="l" t="t" r="r" b="b"/>
              <a:pathLst>
                <a:path w="695" h="7368" extrusionOk="0">
                  <a:moveTo>
                    <a:pt x="1" y="1"/>
                  </a:moveTo>
                  <a:cubicBezTo>
                    <a:pt x="1" y="8"/>
                    <a:pt x="1" y="8"/>
                    <a:pt x="1" y="15"/>
                  </a:cubicBezTo>
                  <a:lnTo>
                    <a:pt x="1" y="7367"/>
                  </a:lnTo>
                  <a:lnTo>
                    <a:pt x="694" y="7367"/>
                  </a:lnTo>
                  <a:lnTo>
                    <a:pt x="694" y="15"/>
                  </a:lnTo>
                  <a:cubicBezTo>
                    <a:pt x="694" y="8"/>
                    <a:pt x="694" y="8"/>
                    <a:pt x="694"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671" name="Google Shape;7671;p65"/>
            <p:cNvSpPr/>
            <p:nvPr/>
          </p:nvSpPr>
          <p:spPr>
            <a:xfrm>
              <a:off x="2069543" y="2630819"/>
              <a:ext cx="227651" cy="28453"/>
            </a:xfrm>
            <a:custGeom>
              <a:avLst/>
              <a:gdLst/>
              <a:ahLst/>
              <a:cxnLst/>
              <a:rect l="l" t="t" r="r" b="b"/>
              <a:pathLst>
                <a:path w="8665" h="1083" extrusionOk="0">
                  <a:moveTo>
                    <a:pt x="542" y="0"/>
                  </a:moveTo>
                  <a:cubicBezTo>
                    <a:pt x="244" y="0"/>
                    <a:pt x="1" y="243"/>
                    <a:pt x="1" y="541"/>
                  </a:cubicBezTo>
                  <a:cubicBezTo>
                    <a:pt x="1" y="839"/>
                    <a:pt x="244" y="1082"/>
                    <a:pt x="542" y="1082"/>
                  </a:cubicBezTo>
                  <a:lnTo>
                    <a:pt x="8123" y="1082"/>
                  </a:lnTo>
                  <a:cubicBezTo>
                    <a:pt x="8421" y="1082"/>
                    <a:pt x="8664" y="839"/>
                    <a:pt x="8664" y="541"/>
                  </a:cubicBezTo>
                  <a:cubicBezTo>
                    <a:pt x="8664" y="243"/>
                    <a:pt x="8421" y="0"/>
                    <a:pt x="812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672" name="Google Shape;7672;p65"/>
            <p:cNvSpPr/>
            <p:nvPr/>
          </p:nvSpPr>
          <p:spPr>
            <a:xfrm>
              <a:off x="2175237" y="2549191"/>
              <a:ext cx="14975" cy="11849"/>
            </a:xfrm>
            <a:custGeom>
              <a:avLst/>
              <a:gdLst/>
              <a:ahLst/>
              <a:cxnLst/>
              <a:rect l="l" t="t" r="r" b="b"/>
              <a:pathLst>
                <a:path w="570" h="451" extrusionOk="0">
                  <a:moveTo>
                    <a:pt x="312" y="0"/>
                  </a:moveTo>
                  <a:cubicBezTo>
                    <a:pt x="266" y="0"/>
                    <a:pt x="218" y="15"/>
                    <a:pt x="174" y="48"/>
                  </a:cubicBezTo>
                  <a:cubicBezTo>
                    <a:pt x="1" y="180"/>
                    <a:pt x="91" y="451"/>
                    <a:pt x="313" y="451"/>
                  </a:cubicBezTo>
                  <a:cubicBezTo>
                    <a:pt x="410" y="451"/>
                    <a:pt x="500" y="381"/>
                    <a:pt x="528" y="284"/>
                  </a:cubicBezTo>
                  <a:cubicBezTo>
                    <a:pt x="570" y="129"/>
                    <a:pt x="448" y="0"/>
                    <a:pt x="312"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7673" name="Google Shape;7673;p65"/>
          <p:cNvGrpSpPr/>
          <p:nvPr/>
        </p:nvGrpSpPr>
        <p:grpSpPr>
          <a:xfrm>
            <a:off x="2593103" y="2288779"/>
            <a:ext cx="204663" cy="363007"/>
            <a:chOff x="2593102" y="2288778"/>
            <a:chExt cx="204663" cy="363007"/>
          </a:xfrm>
        </p:grpSpPr>
        <p:sp>
          <p:nvSpPr>
            <p:cNvPr id="7674" name="Google Shape;7674;p65"/>
            <p:cNvSpPr/>
            <p:nvPr/>
          </p:nvSpPr>
          <p:spPr>
            <a:xfrm>
              <a:off x="2753837" y="2310636"/>
              <a:ext cx="43928" cy="297431"/>
            </a:xfrm>
            <a:custGeom>
              <a:avLst/>
              <a:gdLst/>
              <a:ahLst/>
              <a:cxnLst/>
              <a:rect l="l" t="t" r="r" b="b"/>
              <a:pathLst>
                <a:path w="1672" h="11321" extrusionOk="0">
                  <a:moveTo>
                    <a:pt x="0" y="0"/>
                  </a:moveTo>
                  <a:lnTo>
                    <a:pt x="0" y="11320"/>
                  </a:lnTo>
                  <a:lnTo>
                    <a:pt x="1672" y="10481"/>
                  </a:lnTo>
                  <a:lnTo>
                    <a:pt x="1672" y="833"/>
                  </a:lnTo>
                  <a:lnTo>
                    <a:pt x="0" y="0"/>
                  </a:lnTo>
                  <a:close/>
                </a:path>
              </a:pathLst>
            </a:custGeom>
            <a:solidFill>
              <a:srgbClr val="516378"/>
            </a:solidFill>
            <a:ln>
              <a:noFill/>
            </a:ln>
          </p:spPr>
          <p:txBody>
            <a:bodyPr spcFirstLastPara="1" wrap="square" lIns="91425" tIns="91425" rIns="91425" bIns="91425" anchor="ctr" anchorCtr="0">
              <a:noAutofit/>
            </a:bodyPr>
            <a:lstStyle/>
            <a:p>
              <a:endParaRPr/>
            </a:p>
          </p:txBody>
        </p:sp>
        <p:sp>
          <p:nvSpPr>
            <p:cNvPr id="7675" name="Google Shape;7675;p65"/>
            <p:cNvSpPr/>
            <p:nvPr/>
          </p:nvSpPr>
          <p:spPr>
            <a:xfrm>
              <a:off x="2593102" y="2310636"/>
              <a:ext cx="182620" cy="297431"/>
            </a:xfrm>
            <a:custGeom>
              <a:avLst/>
              <a:gdLst/>
              <a:ahLst/>
              <a:cxnLst/>
              <a:rect l="l" t="t" r="r" b="b"/>
              <a:pathLst>
                <a:path w="6951" h="11321" extrusionOk="0">
                  <a:moveTo>
                    <a:pt x="6951" y="0"/>
                  </a:moveTo>
                  <a:lnTo>
                    <a:pt x="1" y="833"/>
                  </a:lnTo>
                  <a:lnTo>
                    <a:pt x="1" y="10481"/>
                  </a:lnTo>
                  <a:lnTo>
                    <a:pt x="6951" y="11320"/>
                  </a:lnTo>
                  <a:lnTo>
                    <a:pt x="6951" y="0"/>
                  </a:lnTo>
                  <a:close/>
                </a:path>
              </a:pathLst>
            </a:custGeom>
            <a:solidFill>
              <a:srgbClr val="BFC9D4"/>
            </a:solidFill>
            <a:ln>
              <a:noFill/>
            </a:ln>
          </p:spPr>
          <p:txBody>
            <a:bodyPr spcFirstLastPara="1" wrap="square" lIns="91425" tIns="91425" rIns="91425" bIns="91425" anchor="ctr" anchorCtr="0">
              <a:noAutofit/>
            </a:bodyPr>
            <a:lstStyle/>
            <a:p>
              <a:endParaRPr/>
            </a:p>
          </p:txBody>
        </p:sp>
        <p:sp>
          <p:nvSpPr>
            <p:cNvPr id="7676" name="Google Shape;7676;p65"/>
            <p:cNvSpPr/>
            <p:nvPr/>
          </p:nvSpPr>
          <p:spPr>
            <a:xfrm>
              <a:off x="2753837" y="2585972"/>
              <a:ext cx="43928" cy="65813"/>
            </a:xfrm>
            <a:custGeom>
              <a:avLst/>
              <a:gdLst/>
              <a:ahLst/>
              <a:cxnLst/>
              <a:rect l="l" t="t" r="r" b="b"/>
              <a:pathLst>
                <a:path w="1672" h="2505" extrusionOk="0">
                  <a:moveTo>
                    <a:pt x="833" y="1"/>
                  </a:moveTo>
                  <a:lnTo>
                    <a:pt x="0" y="2505"/>
                  </a:lnTo>
                  <a:lnTo>
                    <a:pt x="833" y="2505"/>
                  </a:lnTo>
                  <a:cubicBezTo>
                    <a:pt x="1297" y="2505"/>
                    <a:pt x="1665" y="2130"/>
                    <a:pt x="1672" y="1673"/>
                  </a:cubicBezTo>
                  <a:lnTo>
                    <a:pt x="1672" y="1"/>
                  </a:lnTo>
                  <a:close/>
                </a:path>
              </a:pathLst>
            </a:custGeom>
            <a:solidFill>
              <a:srgbClr val="6F7F90"/>
            </a:solidFill>
            <a:ln>
              <a:noFill/>
            </a:ln>
          </p:spPr>
          <p:txBody>
            <a:bodyPr spcFirstLastPara="1" wrap="square" lIns="91425" tIns="91425" rIns="91425" bIns="91425" anchor="ctr" anchorCtr="0">
              <a:noAutofit/>
            </a:bodyPr>
            <a:lstStyle/>
            <a:p>
              <a:endParaRPr/>
            </a:p>
          </p:txBody>
        </p:sp>
        <p:sp>
          <p:nvSpPr>
            <p:cNvPr id="7677" name="Google Shape;7677;p65"/>
            <p:cNvSpPr/>
            <p:nvPr/>
          </p:nvSpPr>
          <p:spPr>
            <a:xfrm>
              <a:off x="2753837" y="2288778"/>
              <a:ext cx="43928" cy="43744"/>
            </a:xfrm>
            <a:custGeom>
              <a:avLst/>
              <a:gdLst/>
              <a:ahLst/>
              <a:cxnLst/>
              <a:rect l="l" t="t" r="r" b="b"/>
              <a:pathLst>
                <a:path w="1672" h="1665" extrusionOk="0">
                  <a:moveTo>
                    <a:pt x="0" y="0"/>
                  </a:moveTo>
                  <a:lnTo>
                    <a:pt x="833" y="1665"/>
                  </a:lnTo>
                  <a:lnTo>
                    <a:pt x="1672" y="1665"/>
                  </a:lnTo>
                  <a:lnTo>
                    <a:pt x="1672" y="832"/>
                  </a:lnTo>
                  <a:cubicBezTo>
                    <a:pt x="1665" y="375"/>
                    <a:pt x="1297" y="0"/>
                    <a:pt x="833" y="0"/>
                  </a:cubicBezTo>
                  <a:close/>
                </a:path>
              </a:pathLst>
            </a:custGeom>
            <a:solidFill>
              <a:srgbClr val="6F7F90"/>
            </a:solidFill>
            <a:ln>
              <a:noFill/>
            </a:ln>
          </p:spPr>
          <p:txBody>
            <a:bodyPr spcFirstLastPara="1" wrap="square" lIns="91425" tIns="91425" rIns="91425" bIns="91425" anchor="ctr" anchorCtr="0">
              <a:noAutofit/>
            </a:bodyPr>
            <a:lstStyle/>
            <a:p>
              <a:endParaRPr/>
            </a:p>
          </p:txBody>
        </p:sp>
        <p:sp>
          <p:nvSpPr>
            <p:cNvPr id="7678" name="Google Shape;7678;p65"/>
            <p:cNvSpPr/>
            <p:nvPr/>
          </p:nvSpPr>
          <p:spPr>
            <a:xfrm>
              <a:off x="2593102" y="2585972"/>
              <a:ext cx="182620" cy="65813"/>
            </a:xfrm>
            <a:custGeom>
              <a:avLst/>
              <a:gdLst/>
              <a:ahLst/>
              <a:cxnLst/>
              <a:rect l="l" t="t" r="r" b="b"/>
              <a:pathLst>
                <a:path w="6951" h="2505" extrusionOk="0">
                  <a:moveTo>
                    <a:pt x="1" y="1"/>
                  </a:moveTo>
                  <a:lnTo>
                    <a:pt x="1" y="1673"/>
                  </a:lnTo>
                  <a:cubicBezTo>
                    <a:pt x="8" y="2130"/>
                    <a:pt x="375" y="2505"/>
                    <a:pt x="840" y="2505"/>
                  </a:cubicBezTo>
                  <a:lnTo>
                    <a:pt x="6118" y="2505"/>
                  </a:lnTo>
                  <a:cubicBezTo>
                    <a:pt x="6576" y="2505"/>
                    <a:pt x="6951" y="2130"/>
                    <a:pt x="6951" y="1673"/>
                  </a:cubicBezTo>
                  <a:lnTo>
                    <a:pt x="6951" y="1"/>
                  </a:lnTo>
                  <a:close/>
                </a:path>
              </a:pathLst>
            </a:custGeom>
            <a:solidFill>
              <a:srgbClr val="A1B5C6"/>
            </a:solidFill>
            <a:ln>
              <a:noFill/>
            </a:ln>
          </p:spPr>
          <p:txBody>
            <a:bodyPr spcFirstLastPara="1" wrap="square" lIns="91425" tIns="91425" rIns="91425" bIns="91425" anchor="ctr" anchorCtr="0">
              <a:noAutofit/>
            </a:bodyPr>
            <a:lstStyle/>
            <a:p>
              <a:endParaRPr/>
            </a:p>
          </p:txBody>
        </p:sp>
        <p:sp>
          <p:nvSpPr>
            <p:cNvPr id="7679" name="Google Shape;7679;p65"/>
            <p:cNvSpPr/>
            <p:nvPr/>
          </p:nvSpPr>
          <p:spPr>
            <a:xfrm>
              <a:off x="2593102" y="2288778"/>
              <a:ext cx="182620" cy="43744"/>
            </a:xfrm>
            <a:custGeom>
              <a:avLst/>
              <a:gdLst/>
              <a:ahLst/>
              <a:cxnLst/>
              <a:rect l="l" t="t" r="r" b="b"/>
              <a:pathLst>
                <a:path w="6951" h="1665" extrusionOk="0">
                  <a:moveTo>
                    <a:pt x="840" y="0"/>
                  </a:moveTo>
                  <a:cubicBezTo>
                    <a:pt x="375" y="0"/>
                    <a:pt x="8" y="375"/>
                    <a:pt x="1" y="832"/>
                  </a:cubicBezTo>
                  <a:lnTo>
                    <a:pt x="1" y="1665"/>
                  </a:lnTo>
                  <a:lnTo>
                    <a:pt x="6951" y="1665"/>
                  </a:lnTo>
                  <a:lnTo>
                    <a:pt x="6951" y="832"/>
                  </a:lnTo>
                  <a:cubicBezTo>
                    <a:pt x="6951" y="375"/>
                    <a:pt x="6576" y="0"/>
                    <a:pt x="6118" y="0"/>
                  </a:cubicBezTo>
                  <a:close/>
                </a:path>
              </a:pathLst>
            </a:custGeom>
            <a:solidFill>
              <a:srgbClr val="A1B5C6"/>
            </a:solidFill>
            <a:ln>
              <a:noFill/>
            </a:ln>
          </p:spPr>
          <p:txBody>
            <a:bodyPr spcFirstLastPara="1" wrap="square" lIns="91425" tIns="91425" rIns="91425" bIns="91425" anchor="ctr" anchorCtr="0">
              <a:noAutofit/>
            </a:bodyPr>
            <a:lstStyle/>
            <a:p>
              <a:endParaRPr/>
            </a:p>
          </p:txBody>
        </p:sp>
        <p:sp>
          <p:nvSpPr>
            <p:cNvPr id="7680" name="Google Shape;7680;p65"/>
            <p:cNvSpPr/>
            <p:nvPr/>
          </p:nvSpPr>
          <p:spPr>
            <a:xfrm>
              <a:off x="2688050" y="2305172"/>
              <a:ext cx="36650" cy="10956"/>
            </a:xfrm>
            <a:custGeom>
              <a:avLst/>
              <a:gdLst/>
              <a:ahLst/>
              <a:cxnLst/>
              <a:rect l="l" t="t" r="r" b="b"/>
              <a:pathLst>
                <a:path w="1395" h="417" extrusionOk="0">
                  <a:moveTo>
                    <a:pt x="285" y="0"/>
                  </a:moveTo>
                  <a:cubicBezTo>
                    <a:pt x="0" y="0"/>
                    <a:pt x="0" y="416"/>
                    <a:pt x="285" y="416"/>
                  </a:cubicBezTo>
                  <a:lnTo>
                    <a:pt x="1117" y="416"/>
                  </a:lnTo>
                  <a:cubicBezTo>
                    <a:pt x="1395" y="416"/>
                    <a:pt x="1395" y="0"/>
                    <a:pt x="1117" y="0"/>
                  </a:cubicBezTo>
                  <a:close/>
                </a:path>
              </a:pathLst>
            </a:custGeom>
            <a:solidFill>
              <a:srgbClr val="636363"/>
            </a:solidFill>
            <a:ln>
              <a:noFill/>
            </a:ln>
          </p:spPr>
          <p:txBody>
            <a:bodyPr spcFirstLastPara="1" wrap="square" lIns="91425" tIns="91425" rIns="91425" bIns="91425" anchor="ctr" anchorCtr="0">
              <a:noAutofit/>
            </a:bodyPr>
            <a:lstStyle/>
            <a:p>
              <a:endParaRPr/>
            </a:p>
          </p:txBody>
        </p:sp>
        <p:sp>
          <p:nvSpPr>
            <p:cNvPr id="7681" name="Google Shape;7681;p65"/>
            <p:cNvSpPr/>
            <p:nvPr/>
          </p:nvSpPr>
          <p:spPr>
            <a:xfrm>
              <a:off x="2684399" y="2607857"/>
              <a:ext cx="22069" cy="22069"/>
            </a:xfrm>
            <a:custGeom>
              <a:avLst/>
              <a:gdLst/>
              <a:ahLst/>
              <a:cxnLst/>
              <a:rect l="l" t="t" r="r" b="b"/>
              <a:pathLst>
                <a:path w="840" h="840" extrusionOk="0">
                  <a:moveTo>
                    <a:pt x="424" y="0"/>
                  </a:moveTo>
                  <a:cubicBezTo>
                    <a:pt x="188" y="0"/>
                    <a:pt x="1" y="188"/>
                    <a:pt x="1" y="423"/>
                  </a:cubicBezTo>
                  <a:cubicBezTo>
                    <a:pt x="1" y="652"/>
                    <a:pt x="188" y="840"/>
                    <a:pt x="424" y="840"/>
                  </a:cubicBezTo>
                  <a:cubicBezTo>
                    <a:pt x="653" y="840"/>
                    <a:pt x="840" y="652"/>
                    <a:pt x="840" y="423"/>
                  </a:cubicBezTo>
                  <a:cubicBezTo>
                    <a:pt x="840" y="188"/>
                    <a:pt x="653" y="0"/>
                    <a:pt x="42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682" name="Google Shape;7682;p65"/>
            <p:cNvSpPr/>
            <p:nvPr/>
          </p:nvSpPr>
          <p:spPr>
            <a:xfrm>
              <a:off x="2668004" y="2305172"/>
              <a:ext cx="10956" cy="10956"/>
            </a:xfrm>
            <a:custGeom>
              <a:avLst/>
              <a:gdLst/>
              <a:ahLst/>
              <a:cxnLst/>
              <a:rect l="l" t="t" r="r" b="b"/>
              <a:pathLst>
                <a:path w="417" h="417" extrusionOk="0">
                  <a:moveTo>
                    <a:pt x="208" y="0"/>
                  </a:moveTo>
                  <a:cubicBezTo>
                    <a:pt x="97" y="0"/>
                    <a:pt x="0" y="97"/>
                    <a:pt x="0" y="208"/>
                  </a:cubicBezTo>
                  <a:cubicBezTo>
                    <a:pt x="0" y="326"/>
                    <a:pt x="97" y="416"/>
                    <a:pt x="208" y="416"/>
                  </a:cubicBezTo>
                  <a:cubicBezTo>
                    <a:pt x="326" y="416"/>
                    <a:pt x="417" y="326"/>
                    <a:pt x="417" y="208"/>
                  </a:cubicBezTo>
                  <a:cubicBezTo>
                    <a:pt x="417" y="97"/>
                    <a:pt x="326" y="0"/>
                    <a:pt x="208" y="0"/>
                  </a:cubicBezTo>
                  <a:close/>
                </a:path>
              </a:pathLst>
            </a:custGeom>
            <a:solidFill>
              <a:srgbClr val="636363"/>
            </a:solidFill>
            <a:ln>
              <a:noFill/>
            </a:ln>
          </p:spPr>
          <p:txBody>
            <a:bodyPr spcFirstLastPara="1" wrap="square" lIns="91425" tIns="91425" rIns="91425" bIns="91425" anchor="ctr" anchorCtr="0">
              <a:noAutofit/>
            </a:bodyPr>
            <a:lstStyle/>
            <a:p>
              <a:endParaRPr/>
            </a:p>
          </p:txBody>
        </p:sp>
      </p:grpSp>
      <p:grpSp>
        <p:nvGrpSpPr>
          <p:cNvPr id="7683" name="Google Shape;7683;p65"/>
          <p:cNvGrpSpPr/>
          <p:nvPr/>
        </p:nvGrpSpPr>
        <p:grpSpPr>
          <a:xfrm>
            <a:off x="2970875" y="2329763"/>
            <a:ext cx="403651" cy="305996"/>
            <a:chOff x="2970874" y="2329763"/>
            <a:chExt cx="403651" cy="305996"/>
          </a:xfrm>
        </p:grpSpPr>
        <p:sp>
          <p:nvSpPr>
            <p:cNvPr id="7684" name="Google Shape;7684;p65"/>
            <p:cNvSpPr/>
            <p:nvPr/>
          </p:nvSpPr>
          <p:spPr>
            <a:xfrm>
              <a:off x="3054158" y="2352909"/>
              <a:ext cx="98233" cy="259704"/>
            </a:xfrm>
            <a:custGeom>
              <a:avLst/>
              <a:gdLst/>
              <a:ahLst/>
              <a:cxnLst/>
              <a:rect l="l" t="t" r="r" b="b"/>
              <a:pathLst>
                <a:path w="3739" h="9885" extrusionOk="0">
                  <a:moveTo>
                    <a:pt x="3739" y="1"/>
                  </a:moveTo>
                  <a:lnTo>
                    <a:pt x="3572" y="49"/>
                  </a:lnTo>
                  <a:cubicBezTo>
                    <a:pt x="2053" y="507"/>
                    <a:pt x="777" y="1533"/>
                    <a:pt x="0" y="2914"/>
                  </a:cubicBezTo>
                  <a:lnTo>
                    <a:pt x="0" y="6964"/>
                  </a:lnTo>
                  <a:cubicBezTo>
                    <a:pt x="777" y="8352"/>
                    <a:pt x="2053" y="9378"/>
                    <a:pt x="3572" y="9836"/>
                  </a:cubicBezTo>
                  <a:lnTo>
                    <a:pt x="3739" y="9885"/>
                  </a:lnTo>
                  <a:lnTo>
                    <a:pt x="3739" y="1"/>
                  </a:lnTo>
                  <a:close/>
                </a:path>
              </a:pathLst>
            </a:custGeom>
            <a:solidFill>
              <a:srgbClr val="A4B2C2"/>
            </a:solidFill>
            <a:ln>
              <a:noFill/>
            </a:ln>
          </p:spPr>
          <p:txBody>
            <a:bodyPr spcFirstLastPara="1" wrap="square" lIns="91425" tIns="91425" rIns="91425" bIns="91425" anchor="ctr" anchorCtr="0">
              <a:noAutofit/>
            </a:bodyPr>
            <a:lstStyle/>
            <a:p>
              <a:endParaRPr/>
            </a:p>
          </p:txBody>
        </p:sp>
        <p:sp>
          <p:nvSpPr>
            <p:cNvPr id="7685" name="Google Shape;7685;p65"/>
            <p:cNvSpPr/>
            <p:nvPr/>
          </p:nvSpPr>
          <p:spPr>
            <a:xfrm>
              <a:off x="3054158" y="2512908"/>
              <a:ext cx="98233" cy="99704"/>
            </a:xfrm>
            <a:custGeom>
              <a:avLst/>
              <a:gdLst/>
              <a:ahLst/>
              <a:cxnLst/>
              <a:rect l="l" t="t" r="r" b="b"/>
              <a:pathLst>
                <a:path w="3739" h="3795" extrusionOk="0">
                  <a:moveTo>
                    <a:pt x="0" y="1"/>
                  </a:moveTo>
                  <a:lnTo>
                    <a:pt x="0" y="874"/>
                  </a:lnTo>
                  <a:cubicBezTo>
                    <a:pt x="777" y="2262"/>
                    <a:pt x="2053" y="3288"/>
                    <a:pt x="3572" y="3746"/>
                  </a:cubicBezTo>
                  <a:lnTo>
                    <a:pt x="3739" y="3795"/>
                  </a:lnTo>
                  <a:lnTo>
                    <a:pt x="3739" y="2921"/>
                  </a:lnTo>
                  <a:lnTo>
                    <a:pt x="3572" y="2865"/>
                  </a:lnTo>
                  <a:cubicBezTo>
                    <a:pt x="2053" y="2414"/>
                    <a:pt x="777" y="1381"/>
                    <a:pt x="0" y="1"/>
                  </a:cubicBezTo>
                  <a:close/>
                </a:path>
              </a:pathLst>
            </a:custGeom>
            <a:solidFill>
              <a:srgbClr val="7A8998"/>
            </a:solidFill>
            <a:ln>
              <a:noFill/>
            </a:ln>
          </p:spPr>
          <p:txBody>
            <a:bodyPr spcFirstLastPara="1" wrap="square" lIns="91425" tIns="91425" rIns="91425" bIns="91425" anchor="ctr" anchorCtr="0">
              <a:noAutofit/>
            </a:bodyPr>
            <a:lstStyle/>
            <a:p>
              <a:endParaRPr/>
            </a:p>
          </p:txBody>
        </p:sp>
        <p:sp>
          <p:nvSpPr>
            <p:cNvPr id="7686" name="Google Shape;7686;p65"/>
            <p:cNvSpPr/>
            <p:nvPr/>
          </p:nvSpPr>
          <p:spPr>
            <a:xfrm>
              <a:off x="2970874" y="2429441"/>
              <a:ext cx="83310" cy="106456"/>
            </a:xfrm>
            <a:custGeom>
              <a:avLst/>
              <a:gdLst/>
              <a:ahLst/>
              <a:cxnLst/>
              <a:rect l="l" t="t" r="r" b="b"/>
              <a:pathLst>
                <a:path w="3171" h="4052" extrusionOk="0">
                  <a:moveTo>
                    <a:pt x="1381" y="1"/>
                  </a:moveTo>
                  <a:cubicBezTo>
                    <a:pt x="618" y="1"/>
                    <a:pt x="0" y="618"/>
                    <a:pt x="0" y="1381"/>
                  </a:cubicBezTo>
                  <a:lnTo>
                    <a:pt x="0" y="2678"/>
                  </a:lnTo>
                  <a:cubicBezTo>
                    <a:pt x="0" y="3434"/>
                    <a:pt x="618" y="4051"/>
                    <a:pt x="1381" y="4051"/>
                  </a:cubicBezTo>
                  <a:lnTo>
                    <a:pt x="3170" y="4051"/>
                  </a:lnTo>
                  <a:lnTo>
                    <a:pt x="3170" y="1"/>
                  </a:lnTo>
                  <a:close/>
                </a:path>
              </a:pathLst>
            </a:custGeom>
            <a:solidFill>
              <a:srgbClr val="7A8998"/>
            </a:solidFill>
            <a:ln>
              <a:noFill/>
            </a:ln>
          </p:spPr>
          <p:txBody>
            <a:bodyPr spcFirstLastPara="1" wrap="square" lIns="91425" tIns="91425" rIns="91425" bIns="91425" anchor="ctr" anchorCtr="0">
              <a:noAutofit/>
            </a:bodyPr>
            <a:lstStyle/>
            <a:p>
              <a:endParaRPr/>
            </a:p>
          </p:txBody>
        </p:sp>
        <p:sp>
          <p:nvSpPr>
            <p:cNvPr id="7687" name="Google Shape;7687;p65"/>
            <p:cNvSpPr/>
            <p:nvPr/>
          </p:nvSpPr>
          <p:spPr>
            <a:xfrm>
              <a:off x="2970874" y="2476652"/>
              <a:ext cx="83310" cy="59244"/>
            </a:xfrm>
            <a:custGeom>
              <a:avLst/>
              <a:gdLst/>
              <a:ahLst/>
              <a:cxnLst/>
              <a:rect l="l" t="t" r="r" b="b"/>
              <a:pathLst>
                <a:path w="3171" h="2255" extrusionOk="0">
                  <a:moveTo>
                    <a:pt x="0" y="0"/>
                  </a:moveTo>
                  <a:lnTo>
                    <a:pt x="0" y="881"/>
                  </a:lnTo>
                  <a:cubicBezTo>
                    <a:pt x="0" y="1637"/>
                    <a:pt x="618" y="2254"/>
                    <a:pt x="1381" y="2254"/>
                  </a:cubicBezTo>
                  <a:lnTo>
                    <a:pt x="3170" y="2254"/>
                  </a:lnTo>
                  <a:lnTo>
                    <a:pt x="3170" y="1381"/>
                  </a:lnTo>
                  <a:lnTo>
                    <a:pt x="1381" y="1381"/>
                  </a:lnTo>
                  <a:cubicBezTo>
                    <a:pt x="618" y="1381"/>
                    <a:pt x="0" y="763"/>
                    <a:pt x="0" y="0"/>
                  </a:cubicBezTo>
                  <a:close/>
                </a:path>
              </a:pathLst>
            </a:custGeom>
            <a:solidFill>
              <a:srgbClr val="617285"/>
            </a:solidFill>
            <a:ln>
              <a:noFill/>
            </a:ln>
          </p:spPr>
          <p:txBody>
            <a:bodyPr spcFirstLastPara="1" wrap="square" lIns="91425" tIns="91425" rIns="91425" bIns="91425" anchor="ctr" anchorCtr="0">
              <a:noAutofit/>
            </a:bodyPr>
            <a:lstStyle/>
            <a:p>
              <a:endParaRPr/>
            </a:p>
          </p:txBody>
        </p:sp>
        <p:sp>
          <p:nvSpPr>
            <p:cNvPr id="7688" name="Google Shape;7688;p65"/>
            <p:cNvSpPr/>
            <p:nvPr/>
          </p:nvSpPr>
          <p:spPr>
            <a:xfrm>
              <a:off x="3215760" y="2442156"/>
              <a:ext cx="33392" cy="81313"/>
            </a:xfrm>
            <a:custGeom>
              <a:avLst/>
              <a:gdLst/>
              <a:ahLst/>
              <a:cxnLst/>
              <a:rect l="l" t="t" r="r" b="b"/>
              <a:pathLst>
                <a:path w="1271" h="3095" extrusionOk="0">
                  <a:moveTo>
                    <a:pt x="308" y="0"/>
                  </a:moveTo>
                  <a:cubicBezTo>
                    <a:pt x="141" y="0"/>
                    <a:pt x="0" y="208"/>
                    <a:pt x="140" y="370"/>
                  </a:cubicBezTo>
                  <a:cubicBezTo>
                    <a:pt x="792" y="1022"/>
                    <a:pt x="792" y="2069"/>
                    <a:pt x="140" y="2721"/>
                  </a:cubicBezTo>
                  <a:cubicBezTo>
                    <a:pt x="57" y="2804"/>
                    <a:pt x="57" y="2943"/>
                    <a:pt x="140" y="3026"/>
                  </a:cubicBezTo>
                  <a:cubicBezTo>
                    <a:pt x="186" y="3072"/>
                    <a:pt x="245" y="3095"/>
                    <a:pt x="302" y="3095"/>
                  </a:cubicBezTo>
                  <a:cubicBezTo>
                    <a:pt x="358" y="3095"/>
                    <a:pt x="412" y="3074"/>
                    <a:pt x="452" y="3033"/>
                  </a:cubicBezTo>
                  <a:cubicBezTo>
                    <a:pt x="1271" y="2208"/>
                    <a:pt x="1271" y="883"/>
                    <a:pt x="452" y="58"/>
                  </a:cubicBezTo>
                  <a:cubicBezTo>
                    <a:pt x="406" y="18"/>
                    <a:pt x="356" y="0"/>
                    <a:pt x="308" y="0"/>
                  </a:cubicBezTo>
                  <a:close/>
                </a:path>
              </a:pathLst>
            </a:custGeom>
            <a:solidFill>
              <a:srgbClr val="DFE6EC"/>
            </a:solidFill>
            <a:ln>
              <a:noFill/>
            </a:ln>
          </p:spPr>
          <p:txBody>
            <a:bodyPr spcFirstLastPara="1" wrap="square" lIns="91425" tIns="91425" rIns="91425" bIns="91425" anchor="ctr" anchorCtr="0">
              <a:noAutofit/>
            </a:bodyPr>
            <a:lstStyle/>
            <a:p>
              <a:endParaRPr/>
            </a:p>
          </p:txBody>
        </p:sp>
        <p:sp>
          <p:nvSpPr>
            <p:cNvPr id="7689" name="Google Shape;7689;p65"/>
            <p:cNvSpPr/>
            <p:nvPr/>
          </p:nvSpPr>
          <p:spPr>
            <a:xfrm>
              <a:off x="3256561" y="2401513"/>
              <a:ext cx="55829" cy="162627"/>
            </a:xfrm>
            <a:custGeom>
              <a:avLst/>
              <a:gdLst/>
              <a:ahLst/>
              <a:cxnLst/>
              <a:rect l="l" t="t" r="r" b="b"/>
              <a:pathLst>
                <a:path w="2125" h="6190" extrusionOk="0">
                  <a:moveTo>
                    <a:pt x="308" y="1"/>
                  </a:moveTo>
                  <a:cubicBezTo>
                    <a:pt x="141" y="1"/>
                    <a:pt x="1" y="207"/>
                    <a:pt x="141" y="363"/>
                  </a:cubicBezTo>
                  <a:cubicBezTo>
                    <a:pt x="1646" y="1875"/>
                    <a:pt x="1646" y="4310"/>
                    <a:pt x="141" y="5822"/>
                  </a:cubicBezTo>
                  <a:cubicBezTo>
                    <a:pt x="58" y="5905"/>
                    <a:pt x="58" y="6044"/>
                    <a:pt x="141" y="6127"/>
                  </a:cubicBezTo>
                  <a:cubicBezTo>
                    <a:pt x="183" y="6169"/>
                    <a:pt x="238" y="6190"/>
                    <a:pt x="294" y="6190"/>
                  </a:cubicBezTo>
                  <a:cubicBezTo>
                    <a:pt x="351" y="6190"/>
                    <a:pt x="408" y="6169"/>
                    <a:pt x="453" y="6127"/>
                  </a:cubicBezTo>
                  <a:cubicBezTo>
                    <a:pt x="2125" y="4449"/>
                    <a:pt x="2125" y="1737"/>
                    <a:pt x="453" y="58"/>
                  </a:cubicBezTo>
                  <a:cubicBezTo>
                    <a:pt x="407" y="18"/>
                    <a:pt x="356" y="1"/>
                    <a:pt x="308" y="1"/>
                  </a:cubicBezTo>
                  <a:close/>
                </a:path>
              </a:pathLst>
            </a:custGeom>
            <a:solidFill>
              <a:srgbClr val="DFE6EC"/>
            </a:solidFill>
            <a:ln>
              <a:noFill/>
            </a:ln>
          </p:spPr>
          <p:txBody>
            <a:bodyPr spcFirstLastPara="1" wrap="square" lIns="91425" tIns="91425" rIns="91425" bIns="91425" anchor="ctr" anchorCtr="0">
              <a:noAutofit/>
            </a:bodyPr>
            <a:lstStyle/>
            <a:p>
              <a:endParaRPr/>
            </a:p>
          </p:txBody>
        </p:sp>
        <p:sp>
          <p:nvSpPr>
            <p:cNvPr id="7690" name="Google Shape;7690;p65"/>
            <p:cNvSpPr/>
            <p:nvPr/>
          </p:nvSpPr>
          <p:spPr>
            <a:xfrm>
              <a:off x="3296653" y="2361421"/>
              <a:ext cx="77872" cy="242758"/>
            </a:xfrm>
            <a:custGeom>
              <a:avLst/>
              <a:gdLst/>
              <a:ahLst/>
              <a:cxnLst/>
              <a:rect l="l" t="t" r="r" b="b"/>
              <a:pathLst>
                <a:path w="2964" h="9240" extrusionOk="0">
                  <a:moveTo>
                    <a:pt x="302" y="1"/>
                  </a:moveTo>
                  <a:cubicBezTo>
                    <a:pt x="137" y="1"/>
                    <a:pt x="1" y="208"/>
                    <a:pt x="141" y="370"/>
                  </a:cubicBezTo>
                  <a:cubicBezTo>
                    <a:pt x="2478" y="2715"/>
                    <a:pt x="2478" y="6516"/>
                    <a:pt x="141" y="8867"/>
                  </a:cubicBezTo>
                  <a:cubicBezTo>
                    <a:pt x="51" y="8950"/>
                    <a:pt x="51" y="9089"/>
                    <a:pt x="141" y="9172"/>
                  </a:cubicBezTo>
                  <a:cubicBezTo>
                    <a:pt x="183" y="9217"/>
                    <a:pt x="238" y="9240"/>
                    <a:pt x="294" y="9240"/>
                  </a:cubicBezTo>
                  <a:cubicBezTo>
                    <a:pt x="349" y="9240"/>
                    <a:pt x="405" y="9217"/>
                    <a:pt x="446" y="9172"/>
                  </a:cubicBezTo>
                  <a:cubicBezTo>
                    <a:pt x="2964" y="6661"/>
                    <a:pt x="2964" y="2576"/>
                    <a:pt x="446" y="58"/>
                  </a:cubicBezTo>
                  <a:cubicBezTo>
                    <a:pt x="400" y="18"/>
                    <a:pt x="350" y="1"/>
                    <a:pt x="302" y="1"/>
                  </a:cubicBezTo>
                  <a:close/>
                </a:path>
              </a:pathLst>
            </a:custGeom>
            <a:solidFill>
              <a:srgbClr val="DFE6EC"/>
            </a:solidFill>
            <a:ln>
              <a:noFill/>
            </a:ln>
          </p:spPr>
          <p:txBody>
            <a:bodyPr spcFirstLastPara="1" wrap="square" lIns="91425" tIns="91425" rIns="91425" bIns="91425" anchor="ctr" anchorCtr="0">
              <a:noAutofit/>
            </a:bodyPr>
            <a:lstStyle/>
            <a:p>
              <a:endParaRPr/>
            </a:p>
          </p:txBody>
        </p:sp>
        <p:sp>
          <p:nvSpPr>
            <p:cNvPr id="7691" name="Google Shape;7691;p65"/>
            <p:cNvSpPr/>
            <p:nvPr/>
          </p:nvSpPr>
          <p:spPr>
            <a:xfrm>
              <a:off x="3151287" y="2329763"/>
              <a:ext cx="37727" cy="305996"/>
            </a:xfrm>
            <a:custGeom>
              <a:avLst/>
              <a:gdLst/>
              <a:ahLst/>
              <a:cxnLst/>
              <a:rect l="l" t="t" r="r" b="b"/>
              <a:pathLst>
                <a:path w="1436" h="11647" extrusionOk="0">
                  <a:moveTo>
                    <a:pt x="458" y="1"/>
                  </a:moveTo>
                  <a:cubicBezTo>
                    <a:pt x="208" y="1"/>
                    <a:pt x="0" y="202"/>
                    <a:pt x="0" y="451"/>
                  </a:cubicBezTo>
                  <a:lnTo>
                    <a:pt x="0" y="11196"/>
                  </a:lnTo>
                  <a:cubicBezTo>
                    <a:pt x="0" y="11445"/>
                    <a:pt x="208" y="11646"/>
                    <a:pt x="458" y="11646"/>
                  </a:cubicBezTo>
                  <a:lnTo>
                    <a:pt x="985" y="11646"/>
                  </a:lnTo>
                  <a:cubicBezTo>
                    <a:pt x="1235" y="11646"/>
                    <a:pt x="1436" y="11445"/>
                    <a:pt x="1436" y="11196"/>
                  </a:cubicBezTo>
                  <a:lnTo>
                    <a:pt x="1436" y="451"/>
                  </a:lnTo>
                  <a:cubicBezTo>
                    <a:pt x="1436" y="202"/>
                    <a:pt x="1235" y="1"/>
                    <a:pt x="985" y="1"/>
                  </a:cubicBezTo>
                  <a:close/>
                </a:path>
              </a:pathLst>
            </a:custGeom>
            <a:solidFill>
              <a:srgbClr val="7A8998"/>
            </a:solidFill>
            <a:ln>
              <a:noFill/>
            </a:ln>
          </p:spPr>
          <p:txBody>
            <a:bodyPr spcFirstLastPara="1" wrap="square" lIns="91425" tIns="91425" rIns="91425" bIns="91425" anchor="ctr" anchorCtr="0">
              <a:noAutofit/>
            </a:bodyPr>
            <a:lstStyle/>
            <a:p>
              <a:endParaRPr/>
            </a:p>
          </p:txBody>
        </p:sp>
        <p:sp>
          <p:nvSpPr>
            <p:cNvPr id="7692" name="Google Shape;7692;p65"/>
            <p:cNvSpPr/>
            <p:nvPr/>
          </p:nvSpPr>
          <p:spPr>
            <a:xfrm>
              <a:off x="3151287" y="2329763"/>
              <a:ext cx="30450" cy="305996"/>
            </a:xfrm>
            <a:custGeom>
              <a:avLst/>
              <a:gdLst/>
              <a:ahLst/>
              <a:cxnLst/>
              <a:rect l="l" t="t" r="r" b="b"/>
              <a:pathLst>
                <a:path w="1159" h="11647" extrusionOk="0">
                  <a:moveTo>
                    <a:pt x="458" y="1"/>
                  </a:moveTo>
                  <a:cubicBezTo>
                    <a:pt x="208" y="1"/>
                    <a:pt x="0" y="202"/>
                    <a:pt x="0" y="451"/>
                  </a:cubicBezTo>
                  <a:lnTo>
                    <a:pt x="0" y="11196"/>
                  </a:lnTo>
                  <a:cubicBezTo>
                    <a:pt x="0" y="11445"/>
                    <a:pt x="208" y="11646"/>
                    <a:pt x="458" y="11646"/>
                  </a:cubicBezTo>
                  <a:lnTo>
                    <a:pt x="985" y="11646"/>
                  </a:lnTo>
                  <a:cubicBezTo>
                    <a:pt x="1041" y="11646"/>
                    <a:pt x="1103" y="11633"/>
                    <a:pt x="1158" y="11612"/>
                  </a:cubicBezTo>
                  <a:cubicBezTo>
                    <a:pt x="985" y="11542"/>
                    <a:pt x="881" y="11376"/>
                    <a:pt x="881" y="11196"/>
                  </a:cubicBezTo>
                  <a:lnTo>
                    <a:pt x="881" y="451"/>
                  </a:lnTo>
                  <a:cubicBezTo>
                    <a:pt x="881" y="271"/>
                    <a:pt x="992" y="105"/>
                    <a:pt x="1158" y="35"/>
                  </a:cubicBezTo>
                  <a:cubicBezTo>
                    <a:pt x="1103" y="8"/>
                    <a:pt x="1048" y="1"/>
                    <a:pt x="985" y="1"/>
                  </a:cubicBezTo>
                  <a:close/>
                </a:path>
              </a:pathLst>
            </a:custGeom>
            <a:solidFill>
              <a:srgbClr val="617285"/>
            </a:solidFill>
            <a:ln>
              <a:noFill/>
            </a:ln>
          </p:spPr>
          <p:txBody>
            <a:bodyPr spcFirstLastPara="1" wrap="square" lIns="91425" tIns="91425" rIns="91425" bIns="91425" anchor="ctr" anchorCtr="0">
              <a:noAutofit/>
            </a:bodyPr>
            <a:lstStyle/>
            <a:p>
              <a:endParaRPr/>
            </a:p>
          </p:txBody>
        </p:sp>
      </p:grpSp>
      <p:grpSp>
        <p:nvGrpSpPr>
          <p:cNvPr id="7693" name="Google Shape;7693;p65"/>
          <p:cNvGrpSpPr/>
          <p:nvPr/>
        </p:nvGrpSpPr>
        <p:grpSpPr>
          <a:xfrm>
            <a:off x="3545796" y="2318756"/>
            <a:ext cx="387835" cy="327933"/>
            <a:chOff x="3545795" y="2318755"/>
            <a:chExt cx="387835" cy="327933"/>
          </a:xfrm>
        </p:grpSpPr>
        <p:sp>
          <p:nvSpPr>
            <p:cNvPr id="7694" name="Google Shape;7694;p65"/>
            <p:cNvSpPr/>
            <p:nvPr/>
          </p:nvSpPr>
          <p:spPr>
            <a:xfrm>
              <a:off x="3565315" y="2318755"/>
              <a:ext cx="11691" cy="57694"/>
            </a:xfrm>
            <a:custGeom>
              <a:avLst/>
              <a:gdLst/>
              <a:ahLst/>
              <a:cxnLst/>
              <a:rect l="l" t="t" r="r" b="b"/>
              <a:pathLst>
                <a:path w="445" h="2196" extrusionOk="0">
                  <a:moveTo>
                    <a:pt x="222" y="0"/>
                  </a:moveTo>
                  <a:cubicBezTo>
                    <a:pt x="111" y="0"/>
                    <a:pt x="0" y="73"/>
                    <a:pt x="0" y="218"/>
                  </a:cubicBezTo>
                  <a:lnTo>
                    <a:pt x="0" y="1973"/>
                  </a:lnTo>
                  <a:cubicBezTo>
                    <a:pt x="0" y="2091"/>
                    <a:pt x="97" y="2195"/>
                    <a:pt x="222" y="2195"/>
                  </a:cubicBezTo>
                  <a:cubicBezTo>
                    <a:pt x="347" y="2195"/>
                    <a:pt x="444" y="2091"/>
                    <a:pt x="444" y="1973"/>
                  </a:cubicBezTo>
                  <a:lnTo>
                    <a:pt x="444" y="218"/>
                  </a:lnTo>
                  <a:cubicBezTo>
                    <a:pt x="444" y="73"/>
                    <a:pt x="333" y="0"/>
                    <a:pt x="222" y="0"/>
                  </a:cubicBezTo>
                  <a:close/>
                </a:path>
              </a:pathLst>
            </a:custGeom>
            <a:solidFill>
              <a:srgbClr val="95A6B8"/>
            </a:solidFill>
            <a:ln>
              <a:noFill/>
            </a:ln>
          </p:spPr>
          <p:txBody>
            <a:bodyPr spcFirstLastPara="1" wrap="square" lIns="91425" tIns="91425" rIns="91425" bIns="91425" anchor="ctr" anchorCtr="0">
              <a:noAutofit/>
            </a:bodyPr>
            <a:lstStyle/>
            <a:p>
              <a:endParaRPr/>
            </a:p>
          </p:txBody>
        </p:sp>
        <p:sp>
          <p:nvSpPr>
            <p:cNvPr id="7695" name="Google Shape;7695;p65"/>
            <p:cNvSpPr/>
            <p:nvPr/>
          </p:nvSpPr>
          <p:spPr>
            <a:xfrm>
              <a:off x="3545795" y="2318755"/>
              <a:ext cx="11691" cy="57694"/>
            </a:xfrm>
            <a:custGeom>
              <a:avLst/>
              <a:gdLst/>
              <a:ahLst/>
              <a:cxnLst/>
              <a:rect l="l" t="t" r="r" b="b"/>
              <a:pathLst>
                <a:path w="445" h="2196" extrusionOk="0">
                  <a:moveTo>
                    <a:pt x="223" y="0"/>
                  </a:moveTo>
                  <a:cubicBezTo>
                    <a:pt x="112" y="0"/>
                    <a:pt x="1" y="73"/>
                    <a:pt x="1" y="218"/>
                  </a:cubicBezTo>
                  <a:lnTo>
                    <a:pt x="1" y="1973"/>
                  </a:lnTo>
                  <a:cubicBezTo>
                    <a:pt x="1" y="2091"/>
                    <a:pt x="98" y="2195"/>
                    <a:pt x="223" y="2195"/>
                  </a:cubicBezTo>
                  <a:cubicBezTo>
                    <a:pt x="341" y="2195"/>
                    <a:pt x="445" y="2091"/>
                    <a:pt x="445" y="1973"/>
                  </a:cubicBezTo>
                  <a:lnTo>
                    <a:pt x="445" y="218"/>
                  </a:lnTo>
                  <a:cubicBezTo>
                    <a:pt x="445" y="73"/>
                    <a:pt x="334" y="0"/>
                    <a:pt x="223" y="0"/>
                  </a:cubicBezTo>
                  <a:close/>
                </a:path>
              </a:pathLst>
            </a:custGeom>
            <a:solidFill>
              <a:srgbClr val="95A6B8"/>
            </a:solidFill>
            <a:ln>
              <a:noFill/>
            </a:ln>
          </p:spPr>
          <p:txBody>
            <a:bodyPr spcFirstLastPara="1" wrap="square" lIns="91425" tIns="91425" rIns="91425" bIns="91425" anchor="ctr" anchorCtr="0">
              <a:noAutofit/>
            </a:bodyPr>
            <a:lstStyle/>
            <a:p>
              <a:endParaRPr/>
            </a:p>
          </p:txBody>
        </p:sp>
        <p:sp>
          <p:nvSpPr>
            <p:cNvPr id="7696" name="Google Shape;7696;p65"/>
            <p:cNvSpPr/>
            <p:nvPr/>
          </p:nvSpPr>
          <p:spPr>
            <a:xfrm>
              <a:off x="3584888" y="2318755"/>
              <a:ext cx="11796" cy="57694"/>
            </a:xfrm>
            <a:custGeom>
              <a:avLst/>
              <a:gdLst/>
              <a:ahLst/>
              <a:cxnLst/>
              <a:rect l="l" t="t" r="r" b="b"/>
              <a:pathLst>
                <a:path w="449" h="2196" extrusionOk="0">
                  <a:moveTo>
                    <a:pt x="224" y="0"/>
                  </a:moveTo>
                  <a:cubicBezTo>
                    <a:pt x="112" y="0"/>
                    <a:pt x="1" y="73"/>
                    <a:pt x="4" y="218"/>
                  </a:cubicBezTo>
                  <a:lnTo>
                    <a:pt x="4" y="1973"/>
                  </a:lnTo>
                  <a:cubicBezTo>
                    <a:pt x="4" y="2091"/>
                    <a:pt x="101" y="2195"/>
                    <a:pt x="226" y="2195"/>
                  </a:cubicBezTo>
                  <a:cubicBezTo>
                    <a:pt x="344" y="2195"/>
                    <a:pt x="448" y="2091"/>
                    <a:pt x="448" y="1973"/>
                  </a:cubicBezTo>
                  <a:lnTo>
                    <a:pt x="448" y="218"/>
                  </a:lnTo>
                  <a:cubicBezTo>
                    <a:pt x="448" y="73"/>
                    <a:pt x="335" y="0"/>
                    <a:pt x="224" y="0"/>
                  </a:cubicBezTo>
                  <a:close/>
                </a:path>
              </a:pathLst>
            </a:custGeom>
            <a:solidFill>
              <a:srgbClr val="95A6B8"/>
            </a:solidFill>
            <a:ln>
              <a:noFill/>
            </a:ln>
          </p:spPr>
          <p:txBody>
            <a:bodyPr spcFirstLastPara="1" wrap="square" lIns="91425" tIns="91425" rIns="91425" bIns="91425" anchor="ctr" anchorCtr="0">
              <a:noAutofit/>
            </a:bodyPr>
            <a:lstStyle/>
            <a:p>
              <a:endParaRPr/>
            </a:p>
          </p:txBody>
        </p:sp>
        <p:grpSp>
          <p:nvGrpSpPr>
            <p:cNvPr id="7697" name="Google Shape;7697;p65"/>
            <p:cNvGrpSpPr/>
            <p:nvPr/>
          </p:nvGrpSpPr>
          <p:grpSpPr>
            <a:xfrm>
              <a:off x="3545795" y="2322301"/>
              <a:ext cx="387835" cy="324387"/>
              <a:chOff x="3545795" y="2322301"/>
              <a:chExt cx="387835" cy="324387"/>
            </a:xfrm>
          </p:grpSpPr>
          <p:sp>
            <p:nvSpPr>
              <p:cNvPr id="7698" name="Google Shape;7698;p65"/>
              <p:cNvSpPr/>
              <p:nvPr/>
            </p:nvSpPr>
            <p:spPr>
              <a:xfrm>
                <a:off x="3613604" y="2355089"/>
                <a:ext cx="258968" cy="258994"/>
              </a:xfrm>
              <a:custGeom>
                <a:avLst/>
                <a:gdLst/>
                <a:ahLst/>
                <a:cxnLst/>
                <a:rect l="l" t="t" r="r" b="b"/>
                <a:pathLst>
                  <a:path w="9857" h="9858" extrusionOk="0">
                    <a:moveTo>
                      <a:pt x="4932" y="1"/>
                    </a:moveTo>
                    <a:cubicBezTo>
                      <a:pt x="2213" y="1"/>
                      <a:pt x="0" y="2206"/>
                      <a:pt x="0" y="4925"/>
                    </a:cubicBezTo>
                    <a:cubicBezTo>
                      <a:pt x="0" y="7651"/>
                      <a:pt x="2213" y="9857"/>
                      <a:pt x="4932" y="9857"/>
                    </a:cubicBezTo>
                    <a:cubicBezTo>
                      <a:pt x="7651" y="9857"/>
                      <a:pt x="9857" y="7651"/>
                      <a:pt x="9857" y="4925"/>
                    </a:cubicBezTo>
                    <a:cubicBezTo>
                      <a:pt x="9857" y="2206"/>
                      <a:pt x="7651" y="1"/>
                      <a:pt x="4932" y="1"/>
                    </a:cubicBezTo>
                    <a:close/>
                  </a:path>
                </a:pathLst>
              </a:custGeom>
              <a:solidFill>
                <a:srgbClr val="C3CFDA"/>
              </a:solidFill>
              <a:ln>
                <a:noFill/>
              </a:ln>
            </p:spPr>
            <p:txBody>
              <a:bodyPr spcFirstLastPara="1" wrap="square" lIns="91425" tIns="91425" rIns="91425" bIns="91425" anchor="ctr" anchorCtr="0">
                <a:noAutofit/>
              </a:bodyPr>
              <a:lstStyle/>
              <a:p>
                <a:endParaRPr/>
              </a:p>
            </p:txBody>
          </p:sp>
          <p:sp>
            <p:nvSpPr>
              <p:cNvPr id="7699" name="Google Shape;7699;p65"/>
              <p:cNvSpPr/>
              <p:nvPr/>
            </p:nvSpPr>
            <p:spPr>
              <a:xfrm>
                <a:off x="3639667" y="2380968"/>
                <a:ext cx="207027" cy="207054"/>
              </a:xfrm>
              <a:custGeom>
                <a:avLst/>
                <a:gdLst/>
                <a:ahLst/>
                <a:cxnLst/>
                <a:rect l="l" t="t" r="r" b="b"/>
                <a:pathLst>
                  <a:path w="7880" h="7881" extrusionOk="0">
                    <a:moveTo>
                      <a:pt x="3940" y="1"/>
                    </a:moveTo>
                    <a:cubicBezTo>
                      <a:pt x="1762" y="1"/>
                      <a:pt x="0" y="1769"/>
                      <a:pt x="0" y="3940"/>
                    </a:cubicBezTo>
                    <a:cubicBezTo>
                      <a:pt x="0" y="6118"/>
                      <a:pt x="1762" y="7880"/>
                      <a:pt x="3940" y="7880"/>
                    </a:cubicBezTo>
                    <a:cubicBezTo>
                      <a:pt x="6118" y="7880"/>
                      <a:pt x="7880" y="6118"/>
                      <a:pt x="7880" y="3940"/>
                    </a:cubicBezTo>
                    <a:cubicBezTo>
                      <a:pt x="7880" y="1769"/>
                      <a:pt x="6118" y="1"/>
                      <a:pt x="3940" y="1"/>
                    </a:cubicBezTo>
                    <a:close/>
                  </a:path>
                </a:pathLst>
              </a:custGeom>
              <a:solidFill>
                <a:srgbClr val="F2F4F7"/>
              </a:solidFill>
              <a:ln>
                <a:noFill/>
              </a:ln>
            </p:spPr>
            <p:txBody>
              <a:bodyPr spcFirstLastPara="1" wrap="square" lIns="91425" tIns="91425" rIns="91425" bIns="91425" anchor="ctr" anchorCtr="0">
                <a:noAutofit/>
              </a:bodyPr>
              <a:lstStyle/>
              <a:p>
                <a:endParaRPr/>
              </a:p>
            </p:txBody>
          </p:sp>
          <p:sp>
            <p:nvSpPr>
              <p:cNvPr id="7700" name="Google Shape;7700;p65"/>
              <p:cNvSpPr/>
              <p:nvPr/>
            </p:nvSpPr>
            <p:spPr>
              <a:xfrm>
                <a:off x="3722583" y="2380968"/>
                <a:ext cx="129392" cy="207080"/>
              </a:xfrm>
              <a:custGeom>
                <a:avLst/>
                <a:gdLst/>
                <a:ahLst/>
                <a:cxnLst/>
                <a:rect l="l" t="t" r="r" b="b"/>
                <a:pathLst>
                  <a:path w="4925" h="7882" extrusionOk="0">
                    <a:moveTo>
                      <a:pt x="784" y="1"/>
                    </a:moveTo>
                    <a:cubicBezTo>
                      <a:pt x="520" y="1"/>
                      <a:pt x="257" y="28"/>
                      <a:pt x="0" y="84"/>
                    </a:cubicBezTo>
                    <a:cubicBezTo>
                      <a:pt x="1831" y="458"/>
                      <a:pt x="3149" y="2068"/>
                      <a:pt x="3149" y="3940"/>
                    </a:cubicBezTo>
                    <a:cubicBezTo>
                      <a:pt x="3149" y="5813"/>
                      <a:pt x="1831" y="7429"/>
                      <a:pt x="0" y="7804"/>
                    </a:cubicBezTo>
                    <a:cubicBezTo>
                      <a:pt x="263" y="7857"/>
                      <a:pt x="524" y="7882"/>
                      <a:pt x="781" y="7882"/>
                    </a:cubicBezTo>
                    <a:cubicBezTo>
                      <a:pt x="2758" y="7882"/>
                      <a:pt x="4486" y="6386"/>
                      <a:pt x="4689" y="4336"/>
                    </a:cubicBezTo>
                    <a:cubicBezTo>
                      <a:pt x="4925" y="2019"/>
                      <a:pt x="3107" y="8"/>
                      <a:pt x="784" y="1"/>
                    </a:cubicBezTo>
                    <a:close/>
                  </a:path>
                </a:pathLst>
              </a:custGeom>
              <a:solidFill>
                <a:srgbClr val="E4EAEF"/>
              </a:solidFill>
              <a:ln>
                <a:noFill/>
              </a:ln>
            </p:spPr>
            <p:txBody>
              <a:bodyPr spcFirstLastPara="1" wrap="square" lIns="91425" tIns="91425" rIns="91425" bIns="91425" anchor="ctr" anchorCtr="0">
                <a:noAutofit/>
              </a:bodyPr>
              <a:lstStyle/>
              <a:p>
                <a:endParaRPr/>
              </a:p>
            </p:txBody>
          </p:sp>
          <p:sp>
            <p:nvSpPr>
              <p:cNvPr id="7701" name="Google Shape;7701;p65"/>
              <p:cNvSpPr/>
              <p:nvPr/>
            </p:nvSpPr>
            <p:spPr>
              <a:xfrm>
                <a:off x="3895140" y="2322301"/>
                <a:ext cx="38489" cy="324387"/>
              </a:xfrm>
              <a:custGeom>
                <a:avLst/>
                <a:gdLst/>
                <a:ahLst/>
                <a:cxnLst/>
                <a:rect l="l" t="t" r="r" b="b"/>
                <a:pathLst>
                  <a:path w="1465" h="12347" extrusionOk="0">
                    <a:moveTo>
                      <a:pt x="1450" y="0"/>
                    </a:moveTo>
                    <a:cubicBezTo>
                      <a:pt x="556" y="541"/>
                      <a:pt x="1" y="1512"/>
                      <a:pt x="1" y="2567"/>
                    </a:cubicBezTo>
                    <a:lnTo>
                      <a:pt x="1" y="5986"/>
                    </a:lnTo>
                    <a:cubicBezTo>
                      <a:pt x="1" y="6204"/>
                      <a:pt x="315" y="6392"/>
                      <a:pt x="576" y="6392"/>
                    </a:cubicBezTo>
                    <a:cubicBezTo>
                      <a:pt x="597" y="6392"/>
                      <a:pt x="618" y="6391"/>
                      <a:pt x="639" y="6388"/>
                    </a:cubicBezTo>
                    <a:lnTo>
                      <a:pt x="639" y="7450"/>
                    </a:lnTo>
                    <a:cubicBezTo>
                      <a:pt x="639" y="8747"/>
                      <a:pt x="285" y="11057"/>
                      <a:pt x="285" y="11542"/>
                    </a:cubicBezTo>
                    <a:cubicBezTo>
                      <a:pt x="285" y="12090"/>
                      <a:pt x="514" y="12347"/>
                      <a:pt x="868" y="12347"/>
                    </a:cubicBezTo>
                    <a:cubicBezTo>
                      <a:pt x="1214" y="12347"/>
                      <a:pt x="1464" y="12090"/>
                      <a:pt x="1464" y="11542"/>
                    </a:cubicBezTo>
                    <a:cubicBezTo>
                      <a:pt x="1464" y="11542"/>
                      <a:pt x="1464" y="4211"/>
                      <a:pt x="1450" y="7"/>
                    </a:cubicBezTo>
                    <a:lnTo>
                      <a:pt x="1450" y="0"/>
                    </a:lnTo>
                    <a:close/>
                  </a:path>
                </a:pathLst>
              </a:custGeom>
              <a:solidFill>
                <a:srgbClr val="95A6B8"/>
              </a:solidFill>
              <a:ln>
                <a:noFill/>
              </a:ln>
            </p:spPr>
            <p:txBody>
              <a:bodyPr spcFirstLastPara="1" wrap="square" lIns="91425" tIns="91425" rIns="91425" bIns="91425" anchor="ctr" anchorCtr="0">
                <a:noAutofit/>
              </a:bodyPr>
              <a:lstStyle/>
              <a:p>
                <a:endParaRPr/>
              </a:p>
            </p:txBody>
          </p:sp>
          <p:sp>
            <p:nvSpPr>
              <p:cNvPr id="7702" name="Google Shape;7702;p65"/>
              <p:cNvSpPr/>
              <p:nvPr/>
            </p:nvSpPr>
            <p:spPr>
              <a:xfrm>
                <a:off x="3895140" y="2322301"/>
                <a:ext cx="38489" cy="167960"/>
              </a:xfrm>
              <a:custGeom>
                <a:avLst/>
                <a:gdLst/>
                <a:ahLst/>
                <a:cxnLst/>
                <a:rect l="l" t="t" r="r" b="b"/>
                <a:pathLst>
                  <a:path w="1465" h="6393" extrusionOk="0">
                    <a:moveTo>
                      <a:pt x="1450" y="0"/>
                    </a:moveTo>
                    <a:cubicBezTo>
                      <a:pt x="556" y="541"/>
                      <a:pt x="1" y="1512"/>
                      <a:pt x="1" y="2567"/>
                    </a:cubicBezTo>
                    <a:lnTo>
                      <a:pt x="1" y="5993"/>
                    </a:lnTo>
                    <a:cubicBezTo>
                      <a:pt x="1" y="6205"/>
                      <a:pt x="314" y="6392"/>
                      <a:pt x="576" y="6392"/>
                    </a:cubicBezTo>
                    <a:cubicBezTo>
                      <a:pt x="597" y="6392"/>
                      <a:pt x="618" y="6391"/>
                      <a:pt x="639" y="6388"/>
                    </a:cubicBezTo>
                    <a:lnTo>
                      <a:pt x="1464" y="6375"/>
                    </a:lnTo>
                    <a:cubicBezTo>
                      <a:pt x="1457" y="4356"/>
                      <a:pt x="1450" y="1686"/>
                      <a:pt x="1450" y="7"/>
                    </a:cubicBezTo>
                    <a:lnTo>
                      <a:pt x="1450" y="0"/>
                    </a:lnTo>
                    <a:close/>
                  </a:path>
                </a:pathLst>
              </a:custGeom>
              <a:solidFill>
                <a:srgbClr val="C7D0DA"/>
              </a:solidFill>
              <a:ln>
                <a:noFill/>
              </a:ln>
            </p:spPr>
            <p:txBody>
              <a:bodyPr spcFirstLastPara="1" wrap="square" lIns="91425" tIns="91425" rIns="91425" bIns="91425" anchor="ctr" anchorCtr="0">
                <a:noAutofit/>
              </a:bodyPr>
              <a:lstStyle/>
              <a:p>
                <a:endParaRPr/>
              </a:p>
            </p:txBody>
          </p:sp>
          <p:sp>
            <p:nvSpPr>
              <p:cNvPr id="7703" name="Google Shape;7703;p65"/>
              <p:cNvSpPr/>
              <p:nvPr/>
            </p:nvSpPr>
            <p:spPr>
              <a:xfrm>
                <a:off x="3545795" y="2370590"/>
                <a:ext cx="50890" cy="275021"/>
              </a:xfrm>
              <a:custGeom>
                <a:avLst/>
                <a:gdLst/>
                <a:ahLst/>
                <a:cxnLst/>
                <a:rect l="l" t="t" r="r" b="b"/>
                <a:pathLst>
                  <a:path w="1937" h="10468" extrusionOk="0">
                    <a:moveTo>
                      <a:pt x="1" y="0"/>
                    </a:moveTo>
                    <a:lnTo>
                      <a:pt x="1" y="1138"/>
                    </a:lnTo>
                    <a:cubicBezTo>
                      <a:pt x="1" y="1332"/>
                      <a:pt x="98" y="1519"/>
                      <a:pt x="265" y="1637"/>
                    </a:cubicBezTo>
                    <a:cubicBezTo>
                      <a:pt x="424" y="1727"/>
                      <a:pt x="549" y="2060"/>
                      <a:pt x="549" y="2241"/>
                    </a:cubicBezTo>
                    <a:lnTo>
                      <a:pt x="549" y="3912"/>
                    </a:lnTo>
                    <a:cubicBezTo>
                      <a:pt x="549" y="5286"/>
                      <a:pt x="535" y="6652"/>
                      <a:pt x="389" y="8019"/>
                    </a:cubicBezTo>
                    <a:cubicBezTo>
                      <a:pt x="299" y="8830"/>
                      <a:pt x="251" y="9551"/>
                      <a:pt x="251" y="9718"/>
                    </a:cubicBezTo>
                    <a:cubicBezTo>
                      <a:pt x="230" y="10127"/>
                      <a:pt x="556" y="10467"/>
                      <a:pt x="965" y="10467"/>
                    </a:cubicBezTo>
                    <a:cubicBezTo>
                      <a:pt x="1381" y="10467"/>
                      <a:pt x="1707" y="10127"/>
                      <a:pt x="1686" y="9718"/>
                    </a:cubicBezTo>
                    <a:cubicBezTo>
                      <a:pt x="1686" y="9551"/>
                      <a:pt x="1638" y="8830"/>
                      <a:pt x="1548" y="8019"/>
                    </a:cubicBezTo>
                    <a:cubicBezTo>
                      <a:pt x="1402" y="6659"/>
                      <a:pt x="1388" y="5286"/>
                      <a:pt x="1388" y="3912"/>
                    </a:cubicBezTo>
                    <a:lnTo>
                      <a:pt x="1388" y="2255"/>
                    </a:lnTo>
                    <a:cubicBezTo>
                      <a:pt x="1402" y="1991"/>
                      <a:pt x="1534" y="1755"/>
                      <a:pt x="1742" y="1596"/>
                    </a:cubicBezTo>
                    <a:cubicBezTo>
                      <a:pt x="1881" y="1505"/>
                      <a:pt x="1936" y="1304"/>
                      <a:pt x="1936" y="1138"/>
                    </a:cubicBezTo>
                    <a:lnTo>
                      <a:pt x="1936" y="0"/>
                    </a:lnTo>
                    <a:close/>
                  </a:path>
                </a:pathLst>
              </a:custGeom>
              <a:solidFill>
                <a:srgbClr val="95A6B8"/>
              </a:solidFill>
              <a:ln>
                <a:noFill/>
              </a:ln>
            </p:spPr>
            <p:txBody>
              <a:bodyPr spcFirstLastPara="1" wrap="square" lIns="91425" tIns="91425" rIns="91425" bIns="91425" anchor="ctr" anchorCtr="0">
                <a:noAutofit/>
              </a:bodyPr>
              <a:lstStyle/>
              <a:p>
                <a:endParaRPr/>
              </a:p>
            </p:txBody>
          </p:sp>
          <p:sp>
            <p:nvSpPr>
              <p:cNvPr id="7704" name="Google Shape;7704;p65"/>
              <p:cNvSpPr/>
              <p:nvPr/>
            </p:nvSpPr>
            <p:spPr>
              <a:xfrm>
                <a:off x="3545795" y="2370590"/>
                <a:ext cx="50890" cy="59244"/>
              </a:xfrm>
              <a:custGeom>
                <a:avLst/>
                <a:gdLst/>
                <a:ahLst/>
                <a:cxnLst/>
                <a:rect l="l" t="t" r="r" b="b"/>
                <a:pathLst>
                  <a:path w="1937" h="2255" extrusionOk="0">
                    <a:moveTo>
                      <a:pt x="1" y="0"/>
                    </a:moveTo>
                    <a:lnTo>
                      <a:pt x="1" y="1138"/>
                    </a:lnTo>
                    <a:cubicBezTo>
                      <a:pt x="1" y="1332"/>
                      <a:pt x="98" y="1519"/>
                      <a:pt x="265" y="1637"/>
                    </a:cubicBezTo>
                    <a:cubicBezTo>
                      <a:pt x="424" y="1727"/>
                      <a:pt x="549" y="2060"/>
                      <a:pt x="549" y="2241"/>
                    </a:cubicBezTo>
                    <a:lnTo>
                      <a:pt x="1388" y="2255"/>
                    </a:lnTo>
                    <a:cubicBezTo>
                      <a:pt x="1402" y="1991"/>
                      <a:pt x="1534" y="1755"/>
                      <a:pt x="1742" y="1603"/>
                    </a:cubicBezTo>
                    <a:cubicBezTo>
                      <a:pt x="1881" y="1505"/>
                      <a:pt x="1936" y="1304"/>
                      <a:pt x="1936" y="1138"/>
                    </a:cubicBezTo>
                    <a:lnTo>
                      <a:pt x="1936" y="0"/>
                    </a:lnTo>
                    <a:close/>
                  </a:path>
                </a:pathLst>
              </a:custGeom>
              <a:solidFill>
                <a:srgbClr val="C7D0DA"/>
              </a:solidFill>
              <a:ln>
                <a:noFill/>
              </a:ln>
            </p:spPr>
            <p:txBody>
              <a:bodyPr spcFirstLastPara="1" wrap="square" lIns="91425" tIns="91425" rIns="91425" bIns="91425" anchor="ctr" anchorCtr="0">
                <a:noAutofit/>
              </a:bodyPr>
              <a:lstStyle/>
              <a:p>
                <a:endParaRPr/>
              </a:p>
            </p:txBody>
          </p:sp>
        </p:grpSp>
      </p:grpSp>
      <p:grpSp>
        <p:nvGrpSpPr>
          <p:cNvPr id="7705" name="Google Shape;7705;p65"/>
          <p:cNvGrpSpPr/>
          <p:nvPr/>
        </p:nvGrpSpPr>
        <p:grpSpPr>
          <a:xfrm>
            <a:off x="4718468" y="2306985"/>
            <a:ext cx="364294" cy="351552"/>
            <a:chOff x="4718468" y="2306984"/>
            <a:chExt cx="364294" cy="351552"/>
          </a:xfrm>
        </p:grpSpPr>
        <p:sp>
          <p:nvSpPr>
            <p:cNvPr id="7706" name="Google Shape;7706;p65"/>
            <p:cNvSpPr/>
            <p:nvPr/>
          </p:nvSpPr>
          <p:spPr>
            <a:xfrm>
              <a:off x="4718468" y="2472869"/>
              <a:ext cx="55593" cy="57195"/>
            </a:xfrm>
            <a:custGeom>
              <a:avLst/>
              <a:gdLst/>
              <a:ahLst/>
              <a:cxnLst/>
              <a:rect l="l" t="t" r="r" b="b"/>
              <a:pathLst>
                <a:path w="2116" h="2177" extrusionOk="0">
                  <a:moveTo>
                    <a:pt x="784" y="408"/>
                  </a:moveTo>
                  <a:cubicBezTo>
                    <a:pt x="930" y="449"/>
                    <a:pt x="1034" y="560"/>
                    <a:pt x="1082" y="699"/>
                  </a:cubicBezTo>
                  <a:cubicBezTo>
                    <a:pt x="1110" y="762"/>
                    <a:pt x="1124" y="824"/>
                    <a:pt x="1124" y="893"/>
                  </a:cubicBezTo>
                  <a:cubicBezTo>
                    <a:pt x="840" y="831"/>
                    <a:pt x="625" y="748"/>
                    <a:pt x="576" y="651"/>
                  </a:cubicBezTo>
                  <a:cubicBezTo>
                    <a:pt x="555" y="609"/>
                    <a:pt x="604" y="533"/>
                    <a:pt x="632" y="491"/>
                  </a:cubicBezTo>
                  <a:cubicBezTo>
                    <a:pt x="659" y="442"/>
                    <a:pt x="715" y="408"/>
                    <a:pt x="763" y="408"/>
                  </a:cubicBezTo>
                  <a:close/>
                  <a:moveTo>
                    <a:pt x="765" y="1"/>
                  </a:moveTo>
                  <a:cubicBezTo>
                    <a:pt x="584" y="1"/>
                    <a:pt x="415" y="89"/>
                    <a:pt x="306" y="241"/>
                  </a:cubicBezTo>
                  <a:cubicBezTo>
                    <a:pt x="111" y="498"/>
                    <a:pt x="146" y="706"/>
                    <a:pt x="208" y="831"/>
                  </a:cubicBezTo>
                  <a:cubicBezTo>
                    <a:pt x="312" y="1046"/>
                    <a:pt x="576" y="1192"/>
                    <a:pt x="1013" y="1289"/>
                  </a:cubicBezTo>
                  <a:cubicBezTo>
                    <a:pt x="999" y="1303"/>
                    <a:pt x="985" y="1323"/>
                    <a:pt x="971" y="1344"/>
                  </a:cubicBezTo>
                  <a:cubicBezTo>
                    <a:pt x="791" y="1587"/>
                    <a:pt x="514" y="1733"/>
                    <a:pt x="208" y="1746"/>
                  </a:cubicBezTo>
                  <a:cubicBezTo>
                    <a:pt x="91" y="1753"/>
                    <a:pt x="0" y="1844"/>
                    <a:pt x="0" y="1961"/>
                  </a:cubicBezTo>
                  <a:cubicBezTo>
                    <a:pt x="0" y="2079"/>
                    <a:pt x="91" y="2170"/>
                    <a:pt x="201" y="2177"/>
                  </a:cubicBezTo>
                  <a:lnTo>
                    <a:pt x="250" y="2177"/>
                  </a:lnTo>
                  <a:cubicBezTo>
                    <a:pt x="500" y="2177"/>
                    <a:pt x="909" y="2086"/>
                    <a:pt x="1297" y="1594"/>
                  </a:cubicBezTo>
                  <a:cubicBezTo>
                    <a:pt x="1353" y="1525"/>
                    <a:pt x="1401" y="1441"/>
                    <a:pt x="1443" y="1358"/>
                  </a:cubicBezTo>
                  <a:cubicBezTo>
                    <a:pt x="1700" y="1386"/>
                    <a:pt x="1901" y="1386"/>
                    <a:pt x="1908" y="1386"/>
                  </a:cubicBezTo>
                  <a:cubicBezTo>
                    <a:pt x="1912" y="1386"/>
                    <a:pt x="1916" y="1386"/>
                    <a:pt x="1920" y="1386"/>
                  </a:cubicBezTo>
                  <a:cubicBezTo>
                    <a:pt x="2032" y="1386"/>
                    <a:pt x="2116" y="1292"/>
                    <a:pt x="2116" y="1178"/>
                  </a:cubicBezTo>
                  <a:cubicBezTo>
                    <a:pt x="2116" y="1067"/>
                    <a:pt x="2019" y="977"/>
                    <a:pt x="1908" y="977"/>
                  </a:cubicBezTo>
                  <a:cubicBezTo>
                    <a:pt x="1790" y="977"/>
                    <a:pt x="1665" y="970"/>
                    <a:pt x="1540" y="956"/>
                  </a:cubicBezTo>
                  <a:cubicBezTo>
                    <a:pt x="1540" y="817"/>
                    <a:pt x="1519" y="678"/>
                    <a:pt x="1464" y="547"/>
                  </a:cubicBezTo>
                  <a:cubicBezTo>
                    <a:pt x="1346" y="255"/>
                    <a:pt x="1103" y="40"/>
                    <a:pt x="840" y="5"/>
                  </a:cubicBezTo>
                  <a:cubicBezTo>
                    <a:pt x="815" y="2"/>
                    <a:pt x="790" y="1"/>
                    <a:pt x="765"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7707" name="Google Shape;7707;p65"/>
            <p:cNvSpPr/>
            <p:nvPr/>
          </p:nvSpPr>
          <p:spPr>
            <a:xfrm>
              <a:off x="4764392" y="2405927"/>
              <a:ext cx="318370" cy="252610"/>
            </a:xfrm>
            <a:custGeom>
              <a:avLst/>
              <a:gdLst/>
              <a:ahLst/>
              <a:cxnLst/>
              <a:rect l="l" t="t" r="r" b="b"/>
              <a:pathLst>
                <a:path w="12118" h="9615" extrusionOk="0">
                  <a:moveTo>
                    <a:pt x="5251" y="1"/>
                  </a:moveTo>
                  <a:cubicBezTo>
                    <a:pt x="2352" y="1"/>
                    <a:pt x="0" y="1326"/>
                    <a:pt x="0" y="4253"/>
                  </a:cubicBezTo>
                  <a:cubicBezTo>
                    <a:pt x="0" y="5938"/>
                    <a:pt x="826" y="7124"/>
                    <a:pt x="2109" y="7804"/>
                  </a:cubicBezTo>
                  <a:cubicBezTo>
                    <a:pt x="2137" y="7825"/>
                    <a:pt x="2157" y="7853"/>
                    <a:pt x="2164" y="7887"/>
                  </a:cubicBezTo>
                  <a:lnTo>
                    <a:pt x="2456" y="9379"/>
                  </a:lnTo>
                  <a:cubicBezTo>
                    <a:pt x="2476" y="9517"/>
                    <a:pt x="2601" y="9615"/>
                    <a:pt x="2747" y="9615"/>
                  </a:cubicBezTo>
                  <a:lnTo>
                    <a:pt x="3711" y="9615"/>
                  </a:lnTo>
                  <a:cubicBezTo>
                    <a:pt x="3857" y="9615"/>
                    <a:pt x="3975" y="9517"/>
                    <a:pt x="4002" y="9379"/>
                  </a:cubicBezTo>
                  <a:lnTo>
                    <a:pt x="4162" y="8546"/>
                  </a:lnTo>
                  <a:cubicBezTo>
                    <a:pt x="4168" y="8495"/>
                    <a:pt x="4222" y="8455"/>
                    <a:pt x="4280" y="8455"/>
                  </a:cubicBezTo>
                  <a:cubicBezTo>
                    <a:pt x="4285" y="8455"/>
                    <a:pt x="4289" y="8456"/>
                    <a:pt x="4294" y="8456"/>
                  </a:cubicBezTo>
                  <a:cubicBezTo>
                    <a:pt x="4613" y="8491"/>
                    <a:pt x="4932" y="8512"/>
                    <a:pt x="5251" y="8512"/>
                  </a:cubicBezTo>
                  <a:cubicBezTo>
                    <a:pt x="5688" y="8512"/>
                    <a:pt x="6125" y="8477"/>
                    <a:pt x="6562" y="8415"/>
                  </a:cubicBezTo>
                  <a:cubicBezTo>
                    <a:pt x="6570" y="8413"/>
                    <a:pt x="6578" y="8412"/>
                    <a:pt x="6586" y="8412"/>
                  </a:cubicBezTo>
                  <a:cubicBezTo>
                    <a:pt x="6638" y="8412"/>
                    <a:pt x="6682" y="8450"/>
                    <a:pt x="6694" y="8505"/>
                  </a:cubicBezTo>
                  <a:lnTo>
                    <a:pt x="6860" y="9372"/>
                  </a:lnTo>
                  <a:cubicBezTo>
                    <a:pt x="6888" y="9510"/>
                    <a:pt x="7006" y="9615"/>
                    <a:pt x="7151" y="9615"/>
                  </a:cubicBezTo>
                  <a:lnTo>
                    <a:pt x="8116" y="9615"/>
                  </a:lnTo>
                  <a:cubicBezTo>
                    <a:pt x="8261" y="9615"/>
                    <a:pt x="8379" y="9510"/>
                    <a:pt x="8407" y="9372"/>
                  </a:cubicBezTo>
                  <a:lnTo>
                    <a:pt x="8705" y="7797"/>
                  </a:lnTo>
                  <a:cubicBezTo>
                    <a:pt x="8712" y="7763"/>
                    <a:pt x="8733" y="7728"/>
                    <a:pt x="8768" y="7714"/>
                  </a:cubicBezTo>
                  <a:cubicBezTo>
                    <a:pt x="9524" y="7319"/>
                    <a:pt x="10155" y="6771"/>
                    <a:pt x="10557" y="6084"/>
                  </a:cubicBezTo>
                  <a:cubicBezTo>
                    <a:pt x="10606" y="5987"/>
                    <a:pt x="10696" y="5918"/>
                    <a:pt x="10793" y="5883"/>
                  </a:cubicBezTo>
                  <a:lnTo>
                    <a:pt x="11722" y="5592"/>
                  </a:lnTo>
                  <a:cubicBezTo>
                    <a:pt x="11958" y="5515"/>
                    <a:pt x="12118" y="5293"/>
                    <a:pt x="12118" y="5044"/>
                  </a:cubicBezTo>
                  <a:lnTo>
                    <a:pt x="12118" y="4093"/>
                  </a:lnTo>
                  <a:cubicBezTo>
                    <a:pt x="12118" y="3844"/>
                    <a:pt x="11958" y="3629"/>
                    <a:pt x="11722" y="3552"/>
                  </a:cubicBezTo>
                  <a:lnTo>
                    <a:pt x="11147" y="3372"/>
                  </a:lnTo>
                  <a:cubicBezTo>
                    <a:pt x="11008" y="3323"/>
                    <a:pt x="10904" y="3212"/>
                    <a:pt x="10862" y="3081"/>
                  </a:cubicBezTo>
                  <a:cubicBezTo>
                    <a:pt x="10196" y="965"/>
                    <a:pt x="7734" y="1"/>
                    <a:pt x="5251" y="1"/>
                  </a:cubicBez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7708" name="Google Shape;7708;p65"/>
            <p:cNvSpPr/>
            <p:nvPr/>
          </p:nvSpPr>
          <p:spPr>
            <a:xfrm>
              <a:off x="4764760" y="2495595"/>
              <a:ext cx="318002" cy="162574"/>
            </a:xfrm>
            <a:custGeom>
              <a:avLst/>
              <a:gdLst/>
              <a:ahLst/>
              <a:cxnLst/>
              <a:rect l="l" t="t" r="r" b="b"/>
              <a:pathLst>
                <a:path w="12104" h="6188" extrusionOk="0">
                  <a:moveTo>
                    <a:pt x="11285" y="1"/>
                  </a:moveTo>
                  <a:lnTo>
                    <a:pt x="11285" y="507"/>
                  </a:lnTo>
                  <a:cubicBezTo>
                    <a:pt x="11285" y="1131"/>
                    <a:pt x="10890" y="1686"/>
                    <a:pt x="10293" y="1887"/>
                  </a:cubicBezTo>
                  <a:cubicBezTo>
                    <a:pt x="10030" y="1970"/>
                    <a:pt x="9794" y="2144"/>
                    <a:pt x="9621" y="2366"/>
                  </a:cubicBezTo>
                  <a:cubicBezTo>
                    <a:pt x="9413" y="2643"/>
                    <a:pt x="9163" y="2893"/>
                    <a:pt x="8885" y="3108"/>
                  </a:cubicBezTo>
                  <a:cubicBezTo>
                    <a:pt x="8559" y="3365"/>
                    <a:pt x="8337" y="3739"/>
                    <a:pt x="8275" y="4155"/>
                  </a:cubicBezTo>
                  <a:cubicBezTo>
                    <a:pt x="8226" y="4454"/>
                    <a:pt x="8192" y="4766"/>
                    <a:pt x="8171" y="4988"/>
                  </a:cubicBezTo>
                  <a:cubicBezTo>
                    <a:pt x="8150" y="5161"/>
                    <a:pt x="8004" y="5293"/>
                    <a:pt x="7831" y="5293"/>
                  </a:cubicBezTo>
                  <a:lnTo>
                    <a:pt x="7137" y="5293"/>
                  </a:lnTo>
                  <a:cubicBezTo>
                    <a:pt x="6999" y="5293"/>
                    <a:pt x="6874" y="5189"/>
                    <a:pt x="6853" y="5050"/>
                  </a:cubicBezTo>
                  <a:lnTo>
                    <a:pt x="6687" y="4183"/>
                  </a:lnTo>
                  <a:cubicBezTo>
                    <a:pt x="6674" y="4125"/>
                    <a:pt x="6619" y="4085"/>
                    <a:pt x="6562" y="4085"/>
                  </a:cubicBezTo>
                  <a:cubicBezTo>
                    <a:pt x="6557" y="4085"/>
                    <a:pt x="6552" y="4085"/>
                    <a:pt x="6548" y="4086"/>
                  </a:cubicBezTo>
                  <a:cubicBezTo>
                    <a:pt x="6118" y="4155"/>
                    <a:pt x="5681" y="4183"/>
                    <a:pt x="5244" y="4183"/>
                  </a:cubicBezTo>
                  <a:cubicBezTo>
                    <a:pt x="4925" y="4183"/>
                    <a:pt x="4599" y="4169"/>
                    <a:pt x="4280" y="4135"/>
                  </a:cubicBezTo>
                  <a:cubicBezTo>
                    <a:pt x="4272" y="4133"/>
                    <a:pt x="4264" y="4132"/>
                    <a:pt x="4256" y="4132"/>
                  </a:cubicBezTo>
                  <a:cubicBezTo>
                    <a:pt x="4204" y="4132"/>
                    <a:pt x="4161" y="4170"/>
                    <a:pt x="4155" y="4225"/>
                  </a:cubicBezTo>
                  <a:lnTo>
                    <a:pt x="3995" y="5057"/>
                  </a:lnTo>
                  <a:cubicBezTo>
                    <a:pt x="3968" y="5196"/>
                    <a:pt x="3843" y="5293"/>
                    <a:pt x="3704" y="5293"/>
                  </a:cubicBezTo>
                  <a:lnTo>
                    <a:pt x="2733" y="5293"/>
                  </a:lnTo>
                  <a:cubicBezTo>
                    <a:pt x="2594" y="5293"/>
                    <a:pt x="2469" y="5196"/>
                    <a:pt x="2442" y="5057"/>
                  </a:cubicBezTo>
                  <a:lnTo>
                    <a:pt x="2157" y="3566"/>
                  </a:lnTo>
                  <a:cubicBezTo>
                    <a:pt x="2150" y="3531"/>
                    <a:pt x="2130" y="3503"/>
                    <a:pt x="2095" y="3483"/>
                  </a:cubicBezTo>
                  <a:cubicBezTo>
                    <a:pt x="937" y="2865"/>
                    <a:pt x="146" y="1832"/>
                    <a:pt x="14" y="382"/>
                  </a:cubicBezTo>
                  <a:cubicBezTo>
                    <a:pt x="7" y="417"/>
                    <a:pt x="7" y="451"/>
                    <a:pt x="7" y="493"/>
                  </a:cubicBezTo>
                  <a:lnTo>
                    <a:pt x="7" y="500"/>
                  </a:lnTo>
                  <a:cubicBezTo>
                    <a:pt x="7" y="535"/>
                    <a:pt x="0" y="569"/>
                    <a:pt x="0" y="604"/>
                  </a:cubicBezTo>
                  <a:lnTo>
                    <a:pt x="0" y="639"/>
                  </a:lnTo>
                  <a:lnTo>
                    <a:pt x="0" y="715"/>
                  </a:lnTo>
                  <a:lnTo>
                    <a:pt x="0" y="840"/>
                  </a:lnTo>
                  <a:cubicBezTo>
                    <a:pt x="0" y="1041"/>
                    <a:pt x="14" y="1249"/>
                    <a:pt x="35" y="1450"/>
                  </a:cubicBezTo>
                  <a:cubicBezTo>
                    <a:pt x="63" y="1679"/>
                    <a:pt x="111" y="1908"/>
                    <a:pt x="180" y="2130"/>
                  </a:cubicBezTo>
                  <a:lnTo>
                    <a:pt x="194" y="2165"/>
                  </a:lnTo>
                  <a:cubicBezTo>
                    <a:pt x="201" y="2192"/>
                    <a:pt x="215" y="2220"/>
                    <a:pt x="222" y="2255"/>
                  </a:cubicBezTo>
                  <a:lnTo>
                    <a:pt x="236" y="2290"/>
                  </a:lnTo>
                  <a:cubicBezTo>
                    <a:pt x="264" y="2366"/>
                    <a:pt x="291" y="2435"/>
                    <a:pt x="319" y="2511"/>
                  </a:cubicBezTo>
                  <a:lnTo>
                    <a:pt x="333" y="2532"/>
                  </a:lnTo>
                  <a:cubicBezTo>
                    <a:pt x="347" y="2574"/>
                    <a:pt x="361" y="2609"/>
                    <a:pt x="382" y="2643"/>
                  </a:cubicBezTo>
                  <a:lnTo>
                    <a:pt x="389" y="2657"/>
                  </a:lnTo>
                  <a:cubicBezTo>
                    <a:pt x="402" y="2692"/>
                    <a:pt x="423" y="2720"/>
                    <a:pt x="437" y="2754"/>
                  </a:cubicBezTo>
                  <a:lnTo>
                    <a:pt x="444" y="2768"/>
                  </a:lnTo>
                  <a:cubicBezTo>
                    <a:pt x="465" y="2803"/>
                    <a:pt x="479" y="2837"/>
                    <a:pt x="500" y="2872"/>
                  </a:cubicBezTo>
                  <a:lnTo>
                    <a:pt x="513" y="2893"/>
                  </a:lnTo>
                  <a:cubicBezTo>
                    <a:pt x="569" y="2997"/>
                    <a:pt x="638" y="3101"/>
                    <a:pt x="708" y="3198"/>
                  </a:cubicBezTo>
                  <a:lnTo>
                    <a:pt x="728" y="3226"/>
                  </a:lnTo>
                  <a:lnTo>
                    <a:pt x="784" y="3295"/>
                  </a:lnTo>
                  <a:lnTo>
                    <a:pt x="805" y="3323"/>
                  </a:lnTo>
                  <a:cubicBezTo>
                    <a:pt x="826" y="3351"/>
                    <a:pt x="853" y="3385"/>
                    <a:pt x="874" y="3406"/>
                  </a:cubicBezTo>
                  <a:cubicBezTo>
                    <a:pt x="902" y="3441"/>
                    <a:pt x="923" y="3469"/>
                    <a:pt x="950" y="3496"/>
                  </a:cubicBezTo>
                  <a:lnTo>
                    <a:pt x="978" y="3524"/>
                  </a:lnTo>
                  <a:lnTo>
                    <a:pt x="1034" y="3587"/>
                  </a:lnTo>
                  <a:lnTo>
                    <a:pt x="1054" y="3607"/>
                  </a:lnTo>
                  <a:cubicBezTo>
                    <a:pt x="1082" y="3635"/>
                    <a:pt x="1110" y="3663"/>
                    <a:pt x="1138" y="3698"/>
                  </a:cubicBezTo>
                  <a:cubicBezTo>
                    <a:pt x="1172" y="3725"/>
                    <a:pt x="1200" y="3753"/>
                    <a:pt x="1235" y="3781"/>
                  </a:cubicBezTo>
                  <a:cubicBezTo>
                    <a:pt x="1297" y="3843"/>
                    <a:pt x="1367" y="3899"/>
                    <a:pt x="1436" y="3954"/>
                  </a:cubicBezTo>
                  <a:cubicBezTo>
                    <a:pt x="1505" y="4010"/>
                    <a:pt x="1575" y="4058"/>
                    <a:pt x="1644" y="4107"/>
                  </a:cubicBezTo>
                  <a:lnTo>
                    <a:pt x="1755" y="4183"/>
                  </a:lnTo>
                  <a:lnTo>
                    <a:pt x="1859" y="4246"/>
                  </a:lnTo>
                  <a:lnTo>
                    <a:pt x="1887" y="4266"/>
                  </a:lnTo>
                  <a:lnTo>
                    <a:pt x="1963" y="4315"/>
                  </a:lnTo>
                  <a:lnTo>
                    <a:pt x="1998" y="4329"/>
                  </a:lnTo>
                  <a:lnTo>
                    <a:pt x="2102" y="4391"/>
                  </a:lnTo>
                  <a:cubicBezTo>
                    <a:pt x="2116" y="4398"/>
                    <a:pt x="2130" y="4405"/>
                    <a:pt x="2143" y="4419"/>
                  </a:cubicBezTo>
                  <a:lnTo>
                    <a:pt x="2143" y="4426"/>
                  </a:lnTo>
                  <a:cubicBezTo>
                    <a:pt x="2143" y="4433"/>
                    <a:pt x="2143" y="4440"/>
                    <a:pt x="2150" y="4440"/>
                  </a:cubicBezTo>
                  <a:lnTo>
                    <a:pt x="2150" y="4447"/>
                  </a:lnTo>
                  <a:cubicBezTo>
                    <a:pt x="2150" y="4454"/>
                    <a:pt x="2157" y="4461"/>
                    <a:pt x="2157" y="4467"/>
                  </a:cubicBezTo>
                  <a:lnTo>
                    <a:pt x="2442" y="5959"/>
                  </a:lnTo>
                  <a:cubicBezTo>
                    <a:pt x="2442" y="5973"/>
                    <a:pt x="2449" y="5993"/>
                    <a:pt x="2456" y="6007"/>
                  </a:cubicBezTo>
                  <a:cubicBezTo>
                    <a:pt x="2456" y="6014"/>
                    <a:pt x="2462" y="6021"/>
                    <a:pt x="2469" y="6035"/>
                  </a:cubicBezTo>
                  <a:lnTo>
                    <a:pt x="2476" y="6056"/>
                  </a:lnTo>
                  <a:lnTo>
                    <a:pt x="2490" y="6077"/>
                  </a:lnTo>
                  <a:lnTo>
                    <a:pt x="2511" y="6097"/>
                  </a:lnTo>
                  <a:lnTo>
                    <a:pt x="2525" y="6118"/>
                  </a:lnTo>
                  <a:lnTo>
                    <a:pt x="2532" y="6125"/>
                  </a:lnTo>
                  <a:lnTo>
                    <a:pt x="2553" y="6139"/>
                  </a:lnTo>
                  <a:lnTo>
                    <a:pt x="2560" y="6139"/>
                  </a:lnTo>
                  <a:lnTo>
                    <a:pt x="2573" y="6153"/>
                  </a:lnTo>
                  <a:lnTo>
                    <a:pt x="2580" y="6160"/>
                  </a:lnTo>
                  <a:lnTo>
                    <a:pt x="2608" y="6174"/>
                  </a:lnTo>
                  <a:lnTo>
                    <a:pt x="2636" y="6181"/>
                  </a:lnTo>
                  <a:lnTo>
                    <a:pt x="2643" y="6181"/>
                  </a:lnTo>
                  <a:lnTo>
                    <a:pt x="2664" y="6188"/>
                  </a:lnTo>
                  <a:lnTo>
                    <a:pt x="3704" y="6188"/>
                  </a:lnTo>
                  <a:cubicBezTo>
                    <a:pt x="3843" y="6188"/>
                    <a:pt x="3968" y="6084"/>
                    <a:pt x="3995" y="5945"/>
                  </a:cubicBezTo>
                  <a:lnTo>
                    <a:pt x="4148" y="5119"/>
                  </a:lnTo>
                  <a:cubicBezTo>
                    <a:pt x="4148" y="5113"/>
                    <a:pt x="4155" y="5106"/>
                    <a:pt x="4155" y="5099"/>
                  </a:cubicBezTo>
                  <a:lnTo>
                    <a:pt x="4155" y="5092"/>
                  </a:lnTo>
                  <a:lnTo>
                    <a:pt x="4162" y="5078"/>
                  </a:lnTo>
                  <a:cubicBezTo>
                    <a:pt x="4169" y="5071"/>
                    <a:pt x="4169" y="5064"/>
                    <a:pt x="4176" y="5057"/>
                  </a:cubicBezTo>
                  <a:cubicBezTo>
                    <a:pt x="4190" y="5050"/>
                    <a:pt x="4203" y="5036"/>
                    <a:pt x="4217" y="5029"/>
                  </a:cubicBezTo>
                  <a:lnTo>
                    <a:pt x="4273" y="5029"/>
                  </a:lnTo>
                  <a:lnTo>
                    <a:pt x="4432" y="5050"/>
                  </a:lnTo>
                  <a:lnTo>
                    <a:pt x="4474" y="5050"/>
                  </a:lnTo>
                  <a:lnTo>
                    <a:pt x="4627" y="5064"/>
                  </a:lnTo>
                  <a:lnTo>
                    <a:pt x="4786" y="5071"/>
                  </a:lnTo>
                  <a:lnTo>
                    <a:pt x="4828" y="5071"/>
                  </a:lnTo>
                  <a:lnTo>
                    <a:pt x="4994" y="5078"/>
                  </a:lnTo>
                  <a:lnTo>
                    <a:pt x="5237" y="5078"/>
                  </a:lnTo>
                  <a:cubicBezTo>
                    <a:pt x="5348" y="5078"/>
                    <a:pt x="5459" y="5071"/>
                    <a:pt x="5563" y="5071"/>
                  </a:cubicBezTo>
                  <a:lnTo>
                    <a:pt x="5736" y="5064"/>
                  </a:lnTo>
                  <a:lnTo>
                    <a:pt x="5750" y="5064"/>
                  </a:lnTo>
                  <a:lnTo>
                    <a:pt x="5903" y="5050"/>
                  </a:lnTo>
                  <a:cubicBezTo>
                    <a:pt x="6014" y="5043"/>
                    <a:pt x="6125" y="5029"/>
                    <a:pt x="6236" y="5022"/>
                  </a:cubicBezTo>
                  <a:lnTo>
                    <a:pt x="6388" y="5002"/>
                  </a:lnTo>
                  <a:lnTo>
                    <a:pt x="6458" y="4995"/>
                  </a:lnTo>
                  <a:lnTo>
                    <a:pt x="6541" y="4981"/>
                  </a:lnTo>
                  <a:cubicBezTo>
                    <a:pt x="6547" y="4980"/>
                    <a:pt x="6552" y="4980"/>
                    <a:pt x="6558" y="4980"/>
                  </a:cubicBezTo>
                  <a:cubicBezTo>
                    <a:pt x="6606" y="4980"/>
                    <a:pt x="6647" y="5007"/>
                    <a:pt x="6666" y="5050"/>
                  </a:cubicBezTo>
                  <a:cubicBezTo>
                    <a:pt x="6666" y="5057"/>
                    <a:pt x="6673" y="5064"/>
                    <a:pt x="6673" y="5071"/>
                  </a:cubicBezTo>
                  <a:lnTo>
                    <a:pt x="6756" y="5508"/>
                  </a:lnTo>
                  <a:lnTo>
                    <a:pt x="6846" y="5938"/>
                  </a:lnTo>
                  <a:cubicBezTo>
                    <a:pt x="6874" y="6077"/>
                    <a:pt x="6992" y="6181"/>
                    <a:pt x="7137" y="6181"/>
                  </a:cubicBezTo>
                  <a:lnTo>
                    <a:pt x="8178" y="6181"/>
                  </a:lnTo>
                  <a:lnTo>
                    <a:pt x="8199" y="6174"/>
                  </a:lnTo>
                  <a:lnTo>
                    <a:pt x="8206" y="6174"/>
                  </a:lnTo>
                  <a:lnTo>
                    <a:pt x="8233" y="6167"/>
                  </a:lnTo>
                  <a:lnTo>
                    <a:pt x="8254" y="6153"/>
                  </a:lnTo>
                  <a:lnTo>
                    <a:pt x="8261" y="6146"/>
                  </a:lnTo>
                  <a:lnTo>
                    <a:pt x="8282" y="6139"/>
                  </a:lnTo>
                  <a:lnTo>
                    <a:pt x="8289" y="6132"/>
                  </a:lnTo>
                  <a:lnTo>
                    <a:pt x="8303" y="6118"/>
                  </a:lnTo>
                  <a:lnTo>
                    <a:pt x="8310" y="6111"/>
                  </a:lnTo>
                  <a:lnTo>
                    <a:pt x="8330" y="6091"/>
                  </a:lnTo>
                  <a:lnTo>
                    <a:pt x="8337" y="6084"/>
                  </a:lnTo>
                  <a:cubicBezTo>
                    <a:pt x="8358" y="6056"/>
                    <a:pt x="8372" y="6028"/>
                    <a:pt x="8386" y="6000"/>
                  </a:cubicBezTo>
                  <a:cubicBezTo>
                    <a:pt x="8393" y="5986"/>
                    <a:pt x="8393" y="5966"/>
                    <a:pt x="8400" y="5952"/>
                  </a:cubicBezTo>
                  <a:lnTo>
                    <a:pt x="8462" y="5605"/>
                  </a:lnTo>
                  <a:lnTo>
                    <a:pt x="8532" y="5244"/>
                  </a:lnTo>
                  <a:lnTo>
                    <a:pt x="8573" y="5022"/>
                  </a:lnTo>
                  <a:lnTo>
                    <a:pt x="8691" y="4377"/>
                  </a:lnTo>
                  <a:lnTo>
                    <a:pt x="8705" y="4315"/>
                  </a:lnTo>
                  <a:lnTo>
                    <a:pt x="8754" y="4294"/>
                  </a:lnTo>
                  <a:lnTo>
                    <a:pt x="8823" y="4259"/>
                  </a:lnTo>
                  <a:lnTo>
                    <a:pt x="8892" y="4218"/>
                  </a:lnTo>
                  <a:lnTo>
                    <a:pt x="8955" y="4183"/>
                  </a:lnTo>
                  <a:lnTo>
                    <a:pt x="9031" y="4135"/>
                  </a:lnTo>
                  <a:lnTo>
                    <a:pt x="9093" y="4100"/>
                  </a:lnTo>
                  <a:lnTo>
                    <a:pt x="9163" y="4051"/>
                  </a:lnTo>
                  <a:lnTo>
                    <a:pt x="9232" y="4010"/>
                  </a:lnTo>
                  <a:lnTo>
                    <a:pt x="9295" y="3968"/>
                  </a:lnTo>
                  <a:lnTo>
                    <a:pt x="9357" y="3926"/>
                  </a:lnTo>
                  <a:lnTo>
                    <a:pt x="9426" y="3878"/>
                  </a:lnTo>
                  <a:lnTo>
                    <a:pt x="9482" y="3836"/>
                  </a:lnTo>
                  <a:lnTo>
                    <a:pt x="9544" y="3788"/>
                  </a:lnTo>
                  <a:lnTo>
                    <a:pt x="9600" y="3739"/>
                  </a:lnTo>
                  <a:lnTo>
                    <a:pt x="9669" y="3691"/>
                  </a:lnTo>
                  <a:lnTo>
                    <a:pt x="9725" y="3642"/>
                  </a:lnTo>
                  <a:lnTo>
                    <a:pt x="9780" y="3587"/>
                  </a:lnTo>
                  <a:lnTo>
                    <a:pt x="9836" y="3538"/>
                  </a:lnTo>
                  <a:lnTo>
                    <a:pt x="9891" y="3489"/>
                  </a:lnTo>
                  <a:lnTo>
                    <a:pt x="9947" y="3434"/>
                  </a:lnTo>
                  <a:lnTo>
                    <a:pt x="10002" y="3378"/>
                  </a:lnTo>
                  <a:lnTo>
                    <a:pt x="10051" y="3323"/>
                  </a:lnTo>
                  <a:lnTo>
                    <a:pt x="10106" y="3268"/>
                  </a:lnTo>
                  <a:lnTo>
                    <a:pt x="10148" y="3212"/>
                  </a:lnTo>
                  <a:lnTo>
                    <a:pt x="10203" y="3157"/>
                  </a:lnTo>
                  <a:lnTo>
                    <a:pt x="10245" y="3094"/>
                  </a:lnTo>
                  <a:lnTo>
                    <a:pt x="10293" y="3039"/>
                  </a:lnTo>
                  <a:lnTo>
                    <a:pt x="10335" y="2976"/>
                  </a:lnTo>
                  <a:cubicBezTo>
                    <a:pt x="10349" y="2955"/>
                    <a:pt x="10370" y="2935"/>
                    <a:pt x="10384" y="2914"/>
                  </a:cubicBezTo>
                  <a:lnTo>
                    <a:pt x="10425" y="2851"/>
                  </a:lnTo>
                  <a:cubicBezTo>
                    <a:pt x="10439" y="2831"/>
                    <a:pt x="10453" y="2810"/>
                    <a:pt x="10467" y="2789"/>
                  </a:cubicBezTo>
                  <a:cubicBezTo>
                    <a:pt x="10481" y="2768"/>
                    <a:pt x="10495" y="2733"/>
                    <a:pt x="10515" y="2706"/>
                  </a:cubicBezTo>
                  <a:cubicBezTo>
                    <a:pt x="10529" y="2685"/>
                    <a:pt x="10536" y="2678"/>
                    <a:pt x="10543" y="2657"/>
                  </a:cubicBezTo>
                  <a:cubicBezTo>
                    <a:pt x="10599" y="2567"/>
                    <a:pt x="10682" y="2505"/>
                    <a:pt x="10779" y="2470"/>
                  </a:cubicBezTo>
                  <a:lnTo>
                    <a:pt x="11251" y="2317"/>
                  </a:lnTo>
                  <a:lnTo>
                    <a:pt x="11708" y="2172"/>
                  </a:lnTo>
                  <a:cubicBezTo>
                    <a:pt x="11944" y="2095"/>
                    <a:pt x="12104" y="1880"/>
                    <a:pt x="12104" y="1631"/>
                  </a:cubicBezTo>
                  <a:lnTo>
                    <a:pt x="12104" y="680"/>
                  </a:lnTo>
                  <a:cubicBezTo>
                    <a:pt x="12104" y="597"/>
                    <a:pt x="12083" y="514"/>
                    <a:pt x="12048" y="438"/>
                  </a:cubicBezTo>
                  <a:cubicBezTo>
                    <a:pt x="12048" y="431"/>
                    <a:pt x="12041" y="417"/>
                    <a:pt x="12034" y="403"/>
                  </a:cubicBezTo>
                  <a:cubicBezTo>
                    <a:pt x="12007" y="361"/>
                    <a:pt x="11979" y="313"/>
                    <a:pt x="11944" y="278"/>
                  </a:cubicBezTo>
                  <a:cubicBezTo>
                    <a:pt x="11875" y="216"/>
                    <a:pt x="11799" y="167"/>
                    <a:pt x="11715" y="139"/>
                  </a:cubicBezTo>
                  <a:lnTo>
                    <a:pt x="11285" y="1"/>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7709" name="Google Shape;7709;p65"/>
            <p:cNvSpPr/>
            <p:nvPr/>
          </p:nvSpPr>
          <p:spPr>
            <a:xfrm>
              <a:off x="4952976" y="2394314"/>
              <a:ext cx="81129" cy="79816"/>
            </a:xfrm>
            <a:custGeom>
              <a:avLst/>
              <a:gdLst/>
              <a:ahLst/>
              <a:cxnLst/>
              <a:rect l="l" t="t" r="r" b="b"/>
              <a:pathLst>
                <a:path w="3088" h="3038" extrusionOk="0">
                  <a:moveTo>
                    <a:pt x="2505" y="1"/>
                  </a:moveTo>
                  <a:cubicBezTo>
                    <a:pt x="2032" y="1"/>
                    <a:pt x="1018" y="445"/>
                    <a:pt x="584" y="644"/>
                  </a:cubicBezTo>
                  <a:cubicBezTo>
                    <a:pt x="452" y="700"/>
                    <a:pt x="362" y="818"/>
                    <a:pt x="327" y="956"/>
                  </a:cubicBezTo>
                  <a:cubicBezTo>
                    <a:pt x="1" y="2513"/>
                    <a:pt x="965" y="3038"/>
                    <a:pt x="1698" y="3038"/>
                  </a:cubicBezTo>
                  <a:cubicBezTo>
                    <a:pt x="1915" y="3038"/>
                    <a:pt x="2112" y="2992"/>
                    <a:pt x="2249" y="2912"/>
                  </a:cubicBezTo>
                  <a:cubicBezTo>
                    <a:pt x="2873" y="2565"/>
                    <a:pt x="3088" y="249"/>
                    <a:pt x="2679" y="34"/>
                  </a:cubicBezTo>
                  <a:cubicBezTo>
                    <a:pt x="2636" y="11"/>
                    <a:pt x="2576" y="1"/>
                    <a:pt x="2505"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7710" name="Google Shape;7710;p65"/>
            <p:cNvSpPr/>
            <p:nvPr/>
          </p:nvSpPr>
          <p:spPr>
            <a:xfrm>
              <a:off x="4993804" y="2493230"/>
              <a:ext cx="35205" cy="22988"/>
            </a:xfrm>
            <a:custGeom>
              <a:avLst/>
              <a:gdLst/>
              <a:ahLst/>
              <a:cxnLst/>
              <a:rect l="l" t="t" r="r" b="b"/>
              <a:pathLst>
                <a:path w="1340" h="875" extrusionOk="0">
                  <a:moveTo>
                    <a:pt x="206" y="0"/>
                  </a:moveTo>
                  <a:cubicBezTo>
                    <a:pt x="103" y="0"/>
                    <a:pt x="1" y="70"/>
                    <a:pt x="1" y="208"/>
                  </a:cubicBezTo>
                  <a:cubicBezTo>
                    <a:pt x="1" y="576"/>
                    <a:pt x="299" y="874"/>
                    <a:pt x="667" y="874"/>
                  </a:cubicBezTo>
                  <a:cubicBezTo>
                    <a:pt x="1034" y="874"/>
                    <a:pt x="1333" y="576"/>
                    <a:pt x="1340" y="208"/>
                  </a:cubicBezTo>
                  <a:cubicBezTo>
                    <a:pt x="1340" y="70"/>
                    <a:pt x="1237" y="0"/>
                    <a:pt x="1135" y="0"/>
                  </a:cubicBezTo>
                  <a:cubicBezTo>
                    <a:pt x="1033" y="0"/>
                    <a:pt x="930" y="70"/>
                    <a:pt x="930" y="208"/>
                  </a:cubicBezTo>
                  <a:cubicBezTo>
                    <a:pt x="930" y="382"/>
                    <a:pt x="800" y="469"/>
                    <a:pt x="670" y="469"/>
                  </a:cubicBezTo>
                  <a:cubicBezTo>
                    <a:pt x="540" y="469"/>
                    <a:pt x="410" y="382"/>
                    <a:pt x="410" y="208"/>
                  </a:cubicBezTo>
                  <a:cubicBezTo>
                    <a:pt x="410" y="70"/>
                    <a:pt x="308" y="0"/>
                    <a:pt x="206"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7711" name="Google Shape;7711;p65"/>
            <p:cNvSpPr/>
            <p:nvPr/>
          </p:nvSpPr>
          <p:spPr>
            <a:xfrm>
              <a:off x="4829916" y="2432278"/>
              <a:ext cx="109793" cy="18470"/>
            </a:xfrm>
            <a:custGeom>
              <a:avLst/>
              <a:gdLst/>
              <a:ahLst/>
              <a:cxnLst/>
              <a:rect l="l" t="t" r="r" b="b"/>
              <a:pathLst>
                <a:path w="4179" h="703" extrusionOk="0">
                  <a:moveTo>
                    <a:pt x="2095" y="0"/>
                  </a:moveTo>
                  <a:cubicBezTo>
                    <a:pt x="1465" y="0"/>
                    <a:pt x="836" y="101"/>
                    <a:pt x="232" y="302"/>
                  </a:cubicBezTo>
                  <a:cubicBezTo>
                    <a:pt x="0" y="377"/>
                    <a:pt x="80" y="702"/>
                    <a:pt x="292" y="702"/>
                  </a:cubicBezTo>
                  <a:cubicBezTo>
                    <a:pt x="315" y="702"/>
                    <a:pt x="339" y="698"/>
                    <a:pt x="364" y="690"/>
                  </a:cubicBezTo>
                  <a:cubicBezTo>
                    <a:pt x="926" y="503"/>
                    <a:pt x="1510" y="409"/>
                    <a:pt x="2095" y="409"/>
                  </a:cubicBezTo>
                  <a:cubicBezTo>
                    <a:pt x="2681" y="409"/>
                    <a:pt x="3267" y="503"/>
                    <a:pt x="3832" y="690"/>
                  </a:cubicBezTo>
                  <a:cubicBezTo>
                    <a:pt x="3853" y="697"/>
                    <a:pt x="3874" y="697"/>
                    <a:pt x="3894" y="697"/>
                  </a:cubicBezTo>
                  <a:cubicBezTo>
                    <a:pt x="4130" y="697"/>
                    <a:pt x="4179" y="371"/>
                    <a:pt x="3957" y="302"/>
                  </a:cubicBezTo>
                  <a:cubicBezTo>
                    <a:pt x="3353" y="101"/>
                    <a:pt x="2724" y="0"/>
                    <a:pt x="2095"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7712" name="Google Shape;7712;p65"/>
            <p:cNvSpPr/>
            <p:nvPr/>
          </p:nvSpPr>
          <p:spPr>
            <a:xfrm>
              <a:off x="4816859" y="2306984"/>
              <a:ext cx="136170" cy="135986"/>
            </a:xfrm>
            <a:custGeom>
              <a:avLst/>
              <a:gdLst/>
              <a:ahLst/>
              <a:cxnLst/>
              <a:rect l="l" t="t" r="r" b="b"/>
              <a:pathLst>
                <a:path w="5183" h="5176" extrusionOk="0">
                  <a:moveTo>
                    <a:pt x="2595" y="1"/>
                  </a:moveTo>
                  <a:cubicBezTo>
                    <a:pt x="1166" y="1"/>
                    <a:pt x="1" y="1159"/>
                    <a:pt x="1" y="2588"/>
                  </a:cubicBezTo>
                  <a:cubicBezTo>
                    <a:pt x="1" y="4017"/>
                    <a:pt x="1166" y="5175"/>
                    <a:pt x="2595" y="5175"/>
                  </a:cubicBezTo>
                  <a:cubicBezTo>
                    <a:pt x="4024" y="5175"/>
                    <a:pt x="5182" y="4017"/>
                    <a:pt x="5182" y="2588"/>
                  </a:cubicBezTo>
                  <a:cubicBezTo>
                    <a:pt x="5182" y="1159"/>
                    <a:pt x="4024" y="1"/>
                    <a:pt x="2595" y="1"/>
                  </a:cubicBezTo>
                  <a:close/>
                </a:path>
              </a:pathLst>
            </a:custGeom>
            <a:solidFill>
              <a:srgbClr val="8296AB"/>
            </a:solidFill>
            <a:ln>
              <a:noFill/>
            </a:ln>
          </p:spPr>
          <p:txBody>
            <a:bodyPr spcFirstLastPara="1" wrap="square" lIns="91425" tIns="91425" rIns="91425" bIns="91425" anchor="ctr" anchorCtr="0">
              <a:noAutofit/>
            </a:bodyPr>
            <a:lstStyle/>
            <a:p>
              <a:endParaRPr/>
            </a:p>
          </p:txBody>
        </p:sp>
        <p:sp>
          <p:nvSpPr>
            <p:cNvPr id="7713" name="Google Shape;7713;p65"/>
            <p:cNvSpPr/>
            <p:nvPr/>
          </p:nvSpPr>
          <p:spPr>
            <a:xfrm>
              <a:off x="4966113" y="2402301"/>
              <a:ext cx="57616" cy="56775"/>
            </a:xfrm>
            <a:custGeom>
              <a:avLst/>
              <a:gdLst/>
              <a:ahLst/>
              <a:cxnLst/>
              <a:rect l="l" t="t" r="r" b="b"/>
              <a:pathLst>
                <a:path w="2193" h="2161" extrusionOk="0">
                  <a:moveTo>
                    <a:pt x="2005" y="0"/>
                  </a:moveTo>
                  <a:cubicBezTo>
                    <a:pt x="1721" y="0"/>
                    <a:pt x="1034" y="236"/>
                    <a:pt x="209" y="611"/>
                  </a:cubicBezTo>
                  <a:cubicBezTo>
                    <a:pt x="167" y="631"/>
                    <a:pt x="132" y="666"/>
                    <a:pt x="125" y="715"/>
                  </a:cubicBezTo>
                  <a:cubicBezTo>
                    <a:pt x="1" y="1283"/>
                    <a:pt x="63" y="1741"/>
                    <a:pt x="306" y="2039"/>
                  </a:cubicBezTo>
                  <a:cubicBezTo>
                    <a:pt x="334" y="2074"/>
                    <a:pt x="368" y="2109"/>
                    <a:pt x="403" y="2144"/>
                  </a:cubicBezTo>
                  <a:cubicBezTo>
                    <a:pt x="414" y="2155"/>
                    <a:pt x="429" y="2160"/>
                    <a:pt x="444" y="2160"/>
                  </a:cubicBezTo>
                  <a:cubicBezTo>
                    <a:pt x="474" y="2160"/>
                    <a:pt x="505" y="2139"/>
                    <a:pt x="514" y="2102"/>
                  </a:cubicBezTo>
                  <a:cubicBezTo>
                    <a:pt x="798" y="971"/>
                    <a:pt x="2192" y="0"/>
                    <a:pt x="2005" y="0"/>
                  </a:cubicBez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7714" name="Google Shape;7714;p65"/>
            <p:cNvSpPr/>
            <p:nvPr/>
          </p:nvSpPr>
          <p:spPr>
            <a:xfrm>
              <a:off x="4837640" y="2327766"/>
              <a:ext cx="122115" cy="115257"/>
            </a:xfrm>
            <a:custGeom>
              <a:avLst/>
              <a:gdLst/>
              <a:ahLst/>
              <a:cxnLst/>
              <a:rect l="l" t="t" r="r" b="b"/>
              <a:pathLst>
                <a:path w="4648" h="4387" extrusionOk="0">
                  <a:moveTo>
                    <a:pt x="3670" y="0"/>
                  </a:moveTo>
                  <a:lnTo>
                    <a:pt x="1" y="3663"/>
                  </a:lnTo>
                  <a:cubicBezTo>
                    <a:pt x="504" y="4146"/>
                    <a:pt x="1153" y="4387"/>
                    <a:pt x="1802" y="4387"/>
                  </a:cubicBezTo>
                  <a:cubicBezTo>
                    <a:pt x="2466" y="4387"/>
                    <a:pt x="3130" y="4134"/>
                    <a:pt x="3635" y="3628"/>
                  </a:cubicBezTo>
                  <a:cubicBezTo>
                    <a:pt x="4634" y="2629"/>
                    <a:pt x="4648" y="1013"/>
                    <a:pt x="3670" y="0"/>
                  </a:cubicBezTo>
                  <a:close/>
                </a:path>
              </a:pathLst>
            </a:custGeom>
            <a:solidFill>
              <a:srgbClr val="828F9C"/>
            </a:solidFill>
            <a:ln>
              <a:noFill/>
            </a:ln>
          </p:spPr>
          <p:txBody>
            <a:bodyPr spcFirstLastPara="1" wrap="square" lIns="91425" tIns="91425" rIns="91425" bIns="91425" anchor="ctr" anchorCtr="0">
              <a:noAutofit/>
            </a:bodyPr>
            <a:lstStyle/>
            <a:p>
              <a:endParaRPr/>
            </a:p>
          </p:txBody>
        </p:sp>
        <p:sp>
          <p:nvSpPr>
            <p:cNvPr id="7715" name="Google Shape;7715;p65"/>
            <p:cNvSpPr/>
            <p:nvPr/>
          </p:nvSpPr>
          <p:spPr>
            <a:xfrm>
              <a:off x="4864070" y="2336305"/>
              <a:ext cx="41931" cy="76611"/>
            </a:xfrm>
            <a:custGeom>
              <a:avLst/>
              <a:gdLst/>
              <a:ahLst/>
              <a:cxnLst/>
              <a:rect l="l" t="t" r="r" b="b"/>
              <a:pathLst>
                <a:path w="1596" h="2916" extrusionOk="0">
                  <a:moveTo>
                    <a:pt x="763" y="515"/>
                  </a:moveTo>
                  <a:lnTo>
                    <a:pt x="763" y="1160"/>
                  </a:lnTo>
                  <a:cubicBezTo>
                    <a:pt x="569" y="1090"/>
                    <a:pt x="417" y="1014"/>
                    <a:pt x="417" y="813"/>
                  </a:cubicBezTo>
                  <a:cubicBezTo>
                    <a:pt x="417" y="626"/>
                    <a:pt x="562" y="542"/>
                    <a:pt x="763" y="515"/>
                  </a:cubicBezTo>
                  <a:close/>
                  <a:moveTo>
                    <a:pt x="930" y="1624"/>
                  </a:moveTo>
                  <a:cubicBezTo>
                    <a:pt x="1103" y="1701"/>
                    <a:pt x="1242" y="1798"/>
                    <a:pt x="1242" y="2020"/>
                  </a:cubicBezTo>
                  <a:cubicBezTo>
                    <a:pt x="1242" y="2228"/>
                    <a:pt x="1117" y="2339"/>
                    <a:pt x="930" y="2374"/>
                  </a:cubicBezTo>
                  <a:lnTo>
                    <a:pt x="930" y="1624"/>
                  </a:lnTo>
                  <a:close/>
                  <a:moveTo>
                    <a:pt x="829" y="1"/>
                  </a:moveTo>
                  <a:cubicBezTo>
                    <a:pt x="784" y="1"/>
                    <a:pt x="742" y="40"/>
                    <a:pt x="736" y="85"/>
                  </a:cubicBezTo>
                  <a:lnTo>
                    <a:pt x="736" y="189"/>
                  </a:lnTo>
                  <a:cubicBezTo>
                    <a:pt x="403" y="230"/>
                    <a:pt x="63" y="404"/>
                    <a:pt x="63" y="854"/>
                  </a:cubicBezTo>
                  <a:cubicBezTo>
                    <a:pt x="63" y="1305"/>
                    <a:pt x="417" y="1430"/>
                    <a:pt x="736" y="1548"/>
                  </a:cubicBezTo>
                  <a:lnTo>
                    <a:pt x="736" y="2380"/>
                  </a:lnTo>
                  <a:cubicBezTo>
                    <a:pt x="375" y="2353"/>
                    <a:pt x="278" y="2103"/>
                    <a:pt x="160" y="2103"/>
                  </a:cubicBezTo>
                  <a:cubicBezTo>
                    <a:pt x="70" y="2103"/>
                    <a:pt x="0" y="2221"/>
                    <a:pt x="0" y="2311"/>
                  </a:cubicBezTo>
                  <a:cubicBezTo>
                    <a:pt x="0" y="2484"/>
                    <a:pt x="299" y="2720"/>
                    <a:pt x="736" y="2727"/>
                  </a:cubicBezTo>
                  <a:lnTo>
                    <a:pt x="736" y="2831"/>
                  </a:lnTo>
                  <a:cubicBezTo>
                    <a:pt x="742" y="2882"/>
                    <a:pt x="783" y="2915"/>
                    <a:pt x="827" y="2915"/>
                  </a:cubicBezTo>
                  <a:cubicBezTo>
                    <a:pt x="831" y="2915"/>
                    <a:pt x="835" y="2915"/>
                    <a:pt x="840" y="2915"/>
                  </a:cubicBezTo>
                  <a:cubicBezTo>
                    <a:pt x="895" y="2915"/>
                    <a:pt x="951" y="2880"/>
                    <a:pt x="951" y="2831"/>
                  </a:cubicBezTo>
                  <a:lnTo>
                    <a:pt x="951" y="2713"/>
                  </a:lnTo>
                  <a:cubicBezTo>
                    <a:pt x="1339" y="2658"/>
                    <a:pt x="1596" y="2415"/>
                    <a:pt x="1596" y="1978"/>
                  </a:cubicBezTo>
                  <a:cubicBezTo>
                    <a:pt x="1596" y="1493"/>
                    <a:pt x="1256" y="1340"/>
                    <a:pt x="951" y="1229"/>
                  </a:cubicBezTo>
                  <a:lnTo>
                    <a:pt x="951" y="515"/>
                  </a:lnTo>
                  <a:cubicBezTo>
                    <a:pt x="1200" y="528"/>
                    <a:pt x="1290" y="639"/>
                    <a:pt x="1374" y="639"/>
                  </a:cubicBezTo>
                  <a:cubicBezTo>
                    <a:pt x="1485" y="639"/>
                    <a:pt x="1533" y="508"/>
                    <a:pt x="1533" y="438"/>
                  </a:cubicBezTo>
                  <a:cubicBezTo>
                    <a:pt x="1533" y="265"/>
                    <a:pt x="1193" y="189"/>
                    <a:pt x="951" y="182"/>
                  </a:cubicBezTo>
                  <a:lnTo>
                    <a:pt x="951" y="85"/>
                  </a:lnTo>
                  <a:cubicBezTo>
                    <a:pt x="951" y="43"/>
                    <a:pt x="895" y="1"/>
                    <a:pt x="840" y="1"/>
                  </a:cubicBezTo>
                  <a:cubicBezTo>
                    <a:pt x="836" y="1"/>
                    <a:pt x="832" y="1"/>
                    <a:pt x="829" y="1"/>
                  </a:cubicBezTo>
                  <a:close/>
                </a:path>
              </a:pathLst>
            </a:custGeom>
            <a:solidFill>
              <a:srgbClr val="5A6B7C"/>
            </a:solidFill>
            <a:ln>
              <a:noFill/>
            </a:ln>
          </p:spPr>
          <p:txBody>
            <a:bodyPr spcFirstLastPara="1" wrap="square" lIns="91425" tIns="91425" rIns="91425" bIns="91425" anchor="ctr" anchorCtr="0">
              <a:noAutofit/>
            </a:bodyPr>
            <a:lstStyle/>
            <a:p>
              <a:endParaRPr/>
            </a:p>
          </p:txBody>
        </p:sp>
      </p:grpSp>
      <p:grpSp>
        <p:nvGrpSpPr>
          <p:cNvPr id="7716" name="Google Shape;7716;p65"/>
          <p:cNvGrpSpPr/>
          <p:nvPr/>
        </p:nvGrpSpPr>
        <p:grpSpPr>
          <a:xfrm>
            <a:off x="4147909" y="2303018"/>
            <a:ext cx="361194" cy="359355"/>
            <a:chOff x="4147908" y="2303017"/>
            <a:chExt cx="361194" cy="359355"/>
          </a:xfrm>
        </p:grpSpPr>
        <p:sp>
          <p:nvSpPr>
            <p:cNvPr id="7717" name="Google Shape;7717;p65"/>
            <p:cNvSpPr/>
            <p:nvPr/>
          </p:nvSpPr>
          <p:spPr>
            <a:xfrm>
              <a:off x="4147908" y="2365861"/>
              <a:ext cx="296511" cy="296511"/>
            </a:xfrm>
            <a:custGeom>
              <a:avLst/>
              <a:gdLst/>
              <a:ahLst/>
              <a:cxnLst/>
              <a:rect l="l" t="t" r="r" b="b"/>
              <a:pathLst>
                <a:path w="11286" h="11286" extrusionOk="0">
                  <a:moveTo>
                    <a:pt x="5639" y="0"/>
                  </a:moveTo>
                  <a:cubicBezTo>
                    <a:pt x="2525" y="0"/>
                    <a:pt x="0" y="2525"/>
                    <a:pt x="0" y="5646"/>
                  </a:cubicBezTo>
                  <a:cubicBezTo>
                    <a:pt x="0" y="8760"/>
                    <a:pt x="2525" y="11285"/>
                    <a:pt x="5639" y="11285"/>
                  </a:cubicBezTo>
                  <a:cubicBezTo>
                    <a:pt x="8761" y="11285"/>
                    <a:pt x="11285" y="8760"/>
                    <a:pt x="11285" y="5646"/>
                  </a:cubicBezTo>
                  <a:cubicBezTo>
                    <a:pt x="11285" y="2525"/>
                    <a:pt x="8761" y="0"/>
                    <a:pt x="5639" y="0"/>
                  </a:cubicBezTo>
                  <a:close/>
                </a:path>
              </a:pathLst>
            </a:custGeom>
            <a:solidFill>
              <a:srgbClr val="81909E"/>
            </a:solidFill>
            <a:ln>
              <a:noFill/>
            </a:ln>
          </p:spPr>
          <p:txBody>
            <a:bodyPr spcFirstLastPara="1" wrap="square" lIns="91425" tIns="91425" rIns="91425" bIns="91425" anchor="ctr" anchorCtr="0">
              <a:noAutofit/>
            </a:bodyPr>
            <a:lstStyle/>
            <a:p>
              <a:endParaRPr/>
            </a:p>
          </p:txBody>
        </p:sp>
        <p:sp>
          <p:nvSpPr>
            <p:cNvPr id="7718" name="Google Shape;7718;p65"/>
            <p:cNvSpPr/>
            <p:nvPr/>
          </p:nvSpPr>
          <p:spPr>
            <a:xfrm>
              <a:off x="4296059" y="2508179"/>
              <a:ext cx="148361" cy="11875"/>
            </a:xfrm>
            <a:custGeom>
              <a:avLst/>
              <a:gdLst/>
              <a:ahLst/>
              <a:cxnLst/>
              <a:rect l="l" t="t" r="r" b="b"/>
              <a:pathLst>
                <a:path w="5647" h="452" extrusionOk="0">
                  <a:moveTo>
                    <a:pt x="0" y="0"/>
                  </a:moveTo>
                  <a:lnTo>
                    <a:pt x="0" y="451"/>
                  </a:lnTo>
                  <a:lnTo>
                    <a:pt x="5639" y="451"/>
                  </a:lnTo>
                  <a:cubicBezTo>
                    <a:pt x="5639" y="375"/>
                    <a:pt x="5646" y="305"/>
                    <a:pt x="5646" y="229"/>
                  </a:cubicBezTo>
                  <a:cubicBezTo>
                    <a:pt x="5646" y="153"/>
                    <a:pt x="5646" y="76"/>
                    <a:pt x="5639"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719" name="Google Shape;7719;p65"/>
            <p:cNvSpPr/>
            <p:nvPr/>
          </p:nvSpPr>
          <p:spPr>
            <a:xfrm>
              <a:off x="4420695" y="2303017"/>
              <a:ext cx="88407" cy="86542"/>
            </a:xfrm>
            <a:custGeom>
              <a:avLst/>
              <a:gdLst/>
              <a:ahLst/>
              <a:cxnLst/>
              <a:rect l="l" t="t" r="r" b="b"/>
              <a:pathLst>
                <a:path w="3365" h="3294" extrusionOk="0">
                  <a:moveTo>
                    <a:pt x="2029" y="0"/>
                  </a:moveTo>
                  <a:cubicBezTo>
                    <a:pt x="1974" y="0"/>
                    <a:pt x="1918" y="21"/>
                    <a:pt x="1873" y="68"/>
                  </a:cubicBezTo>
                  <a:lnTo>
                    <a:pt x="202" y="1740"/>
                  </a:lnTo>
                  <a:cubicBezTo>
                    <a:pt x="70" y="1865"/>
                    <a:pt x="1" y="2038"/>
                    <a:pt x="1" y="2219"/>
                  </a:cubicBezTo>
                  <a:lnTo>
                    <a:pt x="1" y="3294"/>
                  </a:lnTo>
                  <a:lnTo>
                    <a:pt x="1069" y="3294"/>
                  </a:lnTo>
                  <a:cubicBezTo>
                    <a:pt x="1249" y="3294"/>
                    <a:pt x="1423" y="3224"/>
                    <a:pt x="1547" y="3099"/>
                  </a:cubicBezTo>
                  <a:lnTo>
                    <a:pt x="3226" y="1421"/>
                  </a:lnTo>
                  <a:cubicBezTo>
                    <a:pt x="3365" y="1282"/>
                    <a:pt x="3268" y="1039"/>
                    <a:pt x="3066" y="1039"/>
                  </a:cubicBezTo>
                  <a:lnTo>
                    <a:pt x="2255" y="1039"/>
                  </a:lnTo>
                  <a:lnTo>
                    <a:pt x="2255" y="228"/>
                  </a:lnTo>
                  <a:cubicBezTo>
                    <a:pt x="2255" y="92"/>
                    <a:pt x="2144" y="0"/>
                    <a:pt x="2029" y="0"/>
                  </a:cubicBezTo>
                  <a:close/>
                </a:path>
              </a:pathLst>
            </a:custGeom>
            <a:solidFill>
              <a:srgbClr val="828282"/>
            </a:solidFill>
            <a:ln>
              <a:noFill/>
            </a:ln>
          </p:spPr>
          <p:txBody>
            <a:bodyPr spcFirstLastPara="1" wrap="square" lIns="91425" tIns="91425" rIns="91425" bIns="91425" anchor="ctr" anchorCtr="0">
              <a:noAutofit/>
            </a:bodyPr>
            <a:lstStyle/>
            <a:p>
              <a:endParaRPr/>
            </a:p>
          </p:txBody>
        </p:sp>
        <p:sp>
          <p:nvSpPr>
            <p:cNvPr id="7720" name="Google Shape;7720;p65"/>
            <p:cNvSpPr/>
            <p:nvPr/>
          </p:nvSpPr>
          <p:spPr>
            <a:xfrm>
              <a:off x="4420695" y="2303017"/>
              <a:ext cx="59376" cy="86542"/>
            </a:xfrm>
            <a:custGeom>
              <a:avLst/>
              <a:gdLst/>
              <a:ahLst/>
              <a:cxnLst/>
              <a:rect l="l" t="t" r="r" b="b"/>
              <a:pathLst>
                <a:path w="2260" h="3294" extrusionOk="0">
                  <a:moveTo>
                    <a:pt x="2031" y="0"/>
                  </a:moveTo>
                  <a:cubicBezTo>
                    <a:pt x="1975" y="0"/>
                    <a:pt x="1918" y="21"/>
                    <a:pt x="1873" y="68"/>
                  </a:cubicBezTo>
                  <a:lnTo>
                    <a:pt x="202" y="1740"/>
                  </a:lnTo>
                  <a:cubicBezTo>
                    <a:pt x="70" y="1865"/>
                    <a:pt x="1" y="2038"/>
                    <a:pt x="1" y="2219"/>
                  </a:cubicBezTo>
                  <a:lnTo>
                    <a:pt x="1" y="3294"/>
                  </a:lnTo>
                  <a:lnTo>
                    <a:pt x="2255" y="1039"/>
                  </a:lnTo>
                  <a:lnTo>
                    <a:pt x="2255" y="228"/>
                  </a:lnTo>
                  <a:cubicBezTo>
                    <a:pt x="2260" y="92"/>
                    <a:pt x="2147" y="0"/>
                    <a:pt x="2031" y="0"/>
                  </a:cubicBezTo>
                  <a:close/>
                </a:path>
              </a:pathLst>
            </a:custGeom>
            <a:solidFill>
              <a:srgbClr val="81909E"/>
            </a:solidFill>
            <a:ln>
              <a:noFill/>
            </a:ln>
          </p:spPr>
          <p:txBody>
            <a:bodyPr spcFirstLastPara="1" wrap="square" lIns="91425" tIns="91425" rIns="91425" bIns="91425" anchor="ctr" anchorCtr="0">
              <a:noAutofit/>
            </a:bodyPr>
            <a:lstStyle/>
            <a:p>
              <a:endParaRPr/>
            </a:p>
          </p:txBody>
        </p:sp>
        <p:sp>
          <p:nvSpPr>
            <p:cNvPr id="7721" name="Google Shape;7721;p65"/>
            <p:cNvSpPr/>
            <p:nvPr/>
          </p:nvSpPr>
          <p:spPr>
            <a:xfrm>
              <a:off x="4183429" y="2401382"/>
              <a:ext cx="225444" cy="225444"/>
            </a:xfrm>
            <a:custGeom>
              <a:avLst/>
              <a:gdLst/>
              <a:ahLst/>
              <a:cxnLst/>
              <a:rect l="l" t="t" r="r" b="b"/>
              <a:pathLst>
                <a:path w="8581" h="8581" extrusionOk="0">
                  <a:moveTo>
                    <a:pt x="4287" y="1"/>
                  </a:moveTo>
                  <a:cubicBezTo>
                    <a:pt x="1922" y="1"/>
                    <a:pt x="1" y="1922"/>
                    <a:pt x="1" y="4294"/>
                  </a:cubicBezTo>
                  <a:cubicBezTo>
                    <a:pt x="1" y="6659"/>
                    <a:pt x="1922" y="8581"/>
                    <a:pt x="4287" y="8581"/>
                  </a:cubicBezTo>
                  <a:cubicBezTo>
                    <a:pt x="6659" y="8581"/>
                    <a:pt x="8581" y="6659"/>
                    <a:pt x="8581" y="4294"/>
                  </a:cubicBezTo>
                  <a:cubicBezTo>
                    <a:pt x="8581" y="1922"/>
                    <a:pt x="6659" y="1"/>
                    <a:pt x="4287"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722" name="Google Shape;7722;p65"/>
            <p:cNvSpPr/>
            <p:nvPr/>
          </p:nvSpPr>
          <p:spPr>
            <a:xfrm>
              <a:off x="4296059" y="2508179"/>
              <a:ext cx="112814" cy="11875"/>
            </a:xfrm>
            <a:custGeom>
              <a:avLst/>
              <a:gdLst/>
              <a:ahLst/>
              <a:cxnLst/>
              <a:rect l="l" t="t" r="r" b="b"/>
              <a:pathLst>
                <a:path w="4294" h="452" extrusionOk="0">
                  <a:moveTo>
                    <a:pt x="0" y="0"/>
                  </a:moveTo>
                  <a:lnTo>
                    <a:pt x="0" y="451"/>
                  </a:lnTo>
                  <a:lnTo>
                    <a:pt x="4280" y="451"/>
                  </a:lnTo>
                  <a:cubicBezTo>
                    <a:pt x="4280" y="375"/>
                    <a:pt x="4294" y="305"/>
                    <a:pt x="4294" y="229"/>
                  </a:cubicBezTo>
                  <a:cubicBezTo>
                    <a:pt x="4294" y="153"/>
                    <a:pt x="4287" y="76"/>
                    <a:pt x="4280" y="0"/>
                  </a:cubicBezTo>
                  <a:close/>
                </a:path>
              </a:pathLst>
            </a:custGeom>
            <a:solidFill>
              <a:srgbClr val="E3E9EE"/>
            </a:solidFill>
            <a:ln>
              <a:noFill/>
            </a:ln>
          </p:spPr>
          <p:txBody>
            <a:bodyPr spcFirstLastPara="1" wrap="square" lIns="91425" tIns="91425" rIns="91425" bIns="91425" anchor="ctr" anchorCtr="0">
              <a:noAutofit/>
            </a:bodyPr>
            <a:lstStyle/>
            <a:p>
              <a:endParaRPr/>
            </a:p>
          </p:txBody>
        </p:sp>
        <p:sp>
          <p:nvSpPr>
            <p:cNvPr id="7723" name="Google Shape;7723;p65"/>
            <p:cNvSpPr/>
            <p:nvPr/>
          </p:nvSpPr>
          <p:spPr>
            <a:xfrm>
              <a:off x="4213143" y="2431096"/>
              <a:ext cx="166042" cy="166042"/>
            </a:xfrm>
            <a:custGeom>
              <a:avLst/>
              <a:gdLst/>
              <a:ahLst/>
              <a:cxnLst/>
              <a:rect l="l" t="t" r="r" b="b"/>
              <a:pathLst>
                <a:path w="6320" h="6320" extrusionOk="0">
                  <a:moveTo>
                    <a:pt x="3156" y="0"/>
                  </a:moveTo>
                  <a:cubicBezTo>
                    <a:pt x="1415" y="0"/>
                    <a:pt x="0" y="1415"/>
                    <a:pt x="0" y="3163"/>
                  </a:cubicBezTo>
                  <a:cubicBezTo>
                    <a:pt x="0" y="4904"/>
                    <a:pt x="1415" y="6319"/>
                    <a:pt x="3156" y="6319"/>
                  </a:cubicBezTo>
                  <a:cubicBezTo>
                    <a:pt x="4904" y="6319"/>
                    <a:pt x="6319" y="4904"/>
                    <a:pt x="6319" y="3163"/>
                  </a:cubicBezTo>
                  <a:cubicBezTo>
                    <a:pt x="6319" y="1415"/>
                    <a:pt x="4904" y="0"/>
                    <a:pt x="3156" y="0"/>
                  </a:cubicBezTo>
                  <a:close/>
                </a:path>
              </a:pathLst>
            </a:custGeom>
            <a:solidFill>
              <a:srgbClr val="81909E"/>
            </a:solidFill>
            <a:ln>
              <a:noFill/>
            </a:ln>
          </p:spPr>
          <p:txBody>
            <a:bodyPr spcFirstLastPara="1" wrap="square" lIns="91425" tIns="91425" rIns="91425" bIns="91425" anchor="ctr" anchorCtr="0">
              <a:noAutofit/>
            </a:bodyPr>
            <a:lstStyle/>
            <a:p>
              <a:endParaRPr/>
            </a:p>
          </p:txBody>
        </p:sp>
        <p:sp>
          <p:nvSpPr>
            <p:cNvPr id="7724" name="Google Shape;7724;p65"/>
            <p:cNvSpPr/>
            <p:nvPr/>
          </p:nvSpPr>
          <p:spPr>
            <a:xfrm>
              <a:off x="4296059" y="2508179"/>
              <a:ext cx="83126" cy="11875"/>
            </a:xfrm>
            <a:custGeom>
              <a:avLst/>
              <a:gdLst/>
              <a:ahLst/>
              <a:cxnLst/>
              <a:rect l="l" t="t" r="r" b="b"/>
              <a:pathLst>
                <a:path w="3164" h="452" extrusionOk="0">
                  <a:moveTo>
                    <a:pt x="0" y="0"/>
                  </a:moveTo>
                  <a:lnTo>
                    <a:pt x="0" y="451"/>
                  </a:lnTo>
                  <a:lnTo>
                    <a:pt x="3149" y="451"/>
                  </a:lnTo>
                  <a:cubicBezTo>
                    <a:pt x="3156" y="375"/>
                    <a:pt x="3163" y="305"/>
                    <a:pt x="3163" y="229"/>
                  </a:cubicBezTo>
                  <a:cubicBezTo>
                    <a:pt x="3163" y="153"/>
                    <a:pt x="3156" y="76"/>
                    <a:pt x="3149" y="0"/>
                  </a:cubicBezTo>
                  <a:close/>
                </a:path>
              </a:pathLst>
            </a:custGeom>
            <a:solidFill>
              <a:srgbClr val="828282"/>
            </a:solidFill>
            <a:ln>
              <a:noFill/>
            </a:ln>
          </p:spPr>
          <p:txBody>
            <a:bodyPr spcFirstLastPara="1" wrap="square" lIns="91425" tIns="91425" rIns="91425" bIns="91425" anchor="ctr" anchorCtr="0">
              <a:noAutofit/>
            </a:bodyPr>
            <a:lstStyle/>
            <a:p>
              <a:endParaRPr/>
            </a:p>
          </p:txBody>
        </p:sp>
        <p:sp>
          <p:nvSpPr>
            <p:cNvPr id="7725" name="Google Shape;7725;p65"/>
            <p:cNvSpPr/>
            <p:nvPr/>
          </p:nvSpPr>
          <p:spPr>
            <a:xfrm>
              <a:off x="4248663" y="2466616"/>
              <a:ext cx="94975" cy="94975"/>
            </a:xfrm>
            <a:custGeom>
              <a:avLst/>
              <a:gdLst/>
              <a:ahLst/>
              <a:cxnLst/>
              <a:rect l="l" t="t" r="r" b="b"/>
              <a:pathLst>
                <a:path w="3615" h="3615" extrusionOk="0">
                  <a:moveTo>
                    <a:pt x="1804" y="1"/>
                  </a:moveTo>
                  <a:cubicBezTo>
                    <a:pt x="812" y="1"/>
                    <a:pt x="1" y="812"/>
                    <a:pt x="1" y="1811"/>
                  </a:cubicBezTo>
                  <a:cubicBezTo>
                    <a:pt x="1" y="2803"/>
                    <a:pt x="812" y="3614"/>
                    <a:pt x="1804" y="3614"/>
                  </a:cubicBezTo>
                  <a:cubicBezTo>
                    <a:pt x="2803" y="3614"/>
                    <a:pt x="3615" y="2803"/>
                    <a:pt x="3615" y="1811"/>
                  </a:cubicBezTo>
                  <a:cubicBezTo>
                    <a:pt x="3615" y="812"/>
                    <a:pt x="2803" y="1"/>
                    <a:pt x="180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726" name="Google Shape;7726;p65"/>
            <p:cNvSpPr/>
            <p:nvPr/>
          </p:nvSpPr>
          <p:spPr>
            <a:xfrm>
              <a:off x="4296059" y="2508179"/>
              <a:ext cx="47763" cy="11875"/>
            </a:xfrm>
            <a:custGeom>
              <a:avLst/>
              <a:gdLst/>
              <a:ahLst/>
              <a:cxnLst/>
              <a:rect l="l" t="t" r="r" b="b"/>
              <a:pathLst>
                <a:path w="1818" h="452" extrusionOk="0">
                  <a:moveTo>
                    <a:pt x="0" y="0"/>
                  </a:moveTo>
                  <a:lnTo>
                    <a:pt x="0" y="451"/>
                  </a:lnTo>
                  <a:lnTo>
                    <a:pt x="1797" y="451"/>
                  </a:lnTo>
                  <a:cubicBezTo>
                    <a:pt x="1818" y="305"/>
                    <a:pt x="1818" y="153"/>
                    <a:pt x="1797" y="0"/>
                  </a:cubicBezTo>
                  <a:close/>
                </a:path>
              </a:pathLst>
            </a:custGeom>
            <a:solidFill>
              <a:srgbClr val="E3E9EE"/>
            </a:solidFill>
            <a:ln>
              <a:noFill/>
            </a:ln>
          </p:spPr>
          <p:txBody>
            <a:bodyPr spcFirstLastPara="1" wrap="square" lIns="91425" tIns="91425" rIns="91425" bIns="91425" anchor="ctr" anchorCtr="0">
              <a:noAutofit/>
            </a:bodyPr>
            <a:lstStyle/>
            <a:p>
              <a:endParaRPr/>
            </a:p>
          </p:txBody>
        </p:sp>
        <p:sp>
          <p:nvSpPr>
            <p:cNvPr id="7727" name="Google Shape;7727;p65"/>
            <p:cNvSpPr/>
            <p:nvPr/>
          </p:nvSpPr>
          <p:spPr>
            <a:xfrm>
              <a:off x="4278377" y="2496330"/>
              <a:ext cx="35547" cy="35547"/>
            </a:xfrm>
            <a:custGeom>
              <a:avLst/>
              <a:gdLst/>
              <a:ahLst/>
              <a:cxnLst/>
              <a:rect l="l" t="t" r="r" b="b"/>
              <a:pathLst>
                <a:path w="1353" h="1353" extrusionOk="0">
                  <a:moveTo>
                    <a:pt x="673" y="0"/>
                  </a:moveTo>
                  <a:cubicBezTo>
                    <a:pt x="299" y="0"/>
                    <a:pt x="0" y="306"/>
                    <a:pt x="0" y="680"/>
                  </a:cubicBezTo>
                  <a:cubicBezTo>
                    <a:pt x="0" y="1055"/>
                    <a:pt x="299" y="1353"/>
                    <a:pt x="673" y="1353"/>
                  </a:cubicBezTo>
                  <a:cubicBezTo>
                    <a:pt x="1048" y="1353"/>
                    <a:pt x="1353" y="1055"/>
                    <a:pt x="1353" y="680"/>
                  </a:cubicBezTo>
                  <a:cubicBezTo>
                    <a:pt x="1353" y="306"/>
                    <a:pt x="1048" y="0"/>
                    <a:pt x="673" y="0"/>
                  </a:cubicBezTo>
                  <a:close/>
                </a:path>
              </a:pathLst>
            </a:custGeom>
            <a:solidFill>
              <a:srgbClr val="81909E"/>
            </a:solidFill>
            <a:ln>
              <a:noFill/>
            </a:ln>
          </p:spPr>
          <p:txBody>
            <a:bodyPr spcFirstLastPara="1" wrap="square" lIns="91425" tIns="91425" rIns="91425" bIns="91425" anchor="ctr" anchorCtr="0">
              <a:noAutofit/>
            </a:bodyPr>
            <a:lstStyle/>
            <a:p>
              <a:endParaRPr/>
            </a:p>
          </p:txBody>
        </p:sp>
        <p:sp>
          <p:nvSpPr>
            <p:cNvPr id="7728" name="Google Shape;7728;p65"/>
            <p:cNvSpPr/>
            <p:nvPr/>
          </p:nvSpPr>
          <p:spPr>
            <a:xfrm>
              <a:off x="4296059" y="2508179"/>
              <a:ext cx="18233" cy="11875"/>
            </a:xfrm>
            <a:custGeom>
              <a:avLst/>
              <a:gdLst/>
              <a:ahLst/>
              <a:cxnLst/>
              <a:rect l="l" t="t" r="r" b="b"/>
              <a:pathLst>
                <a:path w="694" h="452" extrusionOk="0">
                  <a:moveTo>
                    <a:pt x="0" y="0"/>
                  </a:moveTo>
                  <a:lnTo>
                    <a:pt x="0" y="451"/>
                  </a:lnTo>
                  <a:lnTo>
                    <a:pt x="638" y="451"/>
                  </a:lnTo>
                  <a:cubicBezTo>
                    <a:pt x="694" y="305"/>
                    <a:pt x="694" y="146"/>
                    <a:pt x="638" y="0"/>
                  </a:cubicBezTo>
                  <a:close/>
                </a:path>
              </a:pathLst>
            </a:custGeom>
            <a:solidFill>
              <a:srgbClr val="828282"/>
            </a:solidFill>
            <a:ln>
              <a:noFill/>
            </a:ln>
          </p:spPr>
          <p:txBody>
            <a:bodyPr spcFirstLastPara="1" wrap="square" lIns="91425" tIns="91425" rIns="91425" bIns="91425" anchor="ctr" anchorCtr="0">
              <a:noAutofit/>
            </a:bodyPr>
            <a:lstStyle/>
            <a:p>
              <a:endParaRPr/>
            </a:p>
          </p:txBody>
        </p:sp>
        <p:sp>
          <p:nvSpPr>
            <p:cNvPr id="7729" name="Google Shape;7729;p65"/>
            <p:cNvSpPr/>
            <p:nvPr/>
          </p:nvSpPr>
          <p:spPr>
            <a:xfrm>
              <a:off x="4287678" y="2480094"/>
              <a:ext cx="42483" cy="40013"/>
            </a:xfrm>
            <a:custGeom>
              <a:avLst/>
              <a:gdLst/>
              <a:ahLst/>
              <a:cxnLst/>
              <a:rect l="l" t="t" r="r" b="b"/>
              <a:pathLst>
                <a:path w="1617" h="1523" extrusionOk="0">
                  <a:moveTo>
                    <a:pt x="1297" y="1"/>
                  </a:moveTo>
                  <a:lnTo>
                    <a:pt x="160" y="1132"/>
                  </a:lnTo>
                  <a:cubicBezTo>
                    <a:pt x="0" y="1296"/>
                    <a:pt x="150" y="1522"/>
                    <a:pt x="323" y="1522"/>
                  </a:cubicBezTo>
                  <a:cubicBezTo>
                    <a:pt x="375" y="1522"/>
                    <a:pt x="430" y="1501"/>
                    <a:pt x="479" y="1451"/>
                  </a:cubicBezTo>
                  <a:lnTo>
                    <a:pt x="1616" y="320"/>
                  </a:lnTo>
                  <a:lnTo>
                    <a:pt x="1297" y="1"/>
                  </a:lnTo>
                  <a:close/>
                </a:path>
              </a:pathLst>
            </a:custGeom>
            <a:solidFill>
              <a:srgbClr val="707070"/>
            </a:solidFill>
            <a:ln>
              <a:noFill/>
            </a:ln>
          </p:spPr>
          <p:txBody>
            <a:bodyPr spcFirstLastPara="1" wrap="square" lIns="91425" tIns="91425" rIns="91425" bIns="91425" anchor="ctr" anchorCtr="0">
              <a:noAutofit/>
            </a:bodyPr>
            <a:lstStyle/>
            <a:p>
              <a:endParaRPr/>
            </a:p>
          </p:txBody>
        </p:sp>
        <p:sp>
          <p:nvSpPr>
            <p:cNvPr id="7730" name="Google Shape;7730;p65"/>
            <p:cNvSpPr/>
            <p:nvPr/>
          </p:nvSpPr>
          <p:spPr>
            <a:xfrm>
              <a:off x="4314817" y="2315313"/>
              <a:ext cx="182568" cy="178128"/>
            </a:xfrm>
            <a:custGeom>
              <a:avLst/>
              <a:gdLst/>
              <a:ahLst/>
              <a:cxnLst/>
              <a:rect l="l" t="t" r="r" b="b"/>
              <a:pathLst>
                <a:path w="6949" h="6780" extrusionOk="0">
                  <a:moveTo>
                    <a:pt x="6625" y="1"/>
                  </a:moveTo>
                  <a:cubicBezTo>
                    <a:pt x="6572" y="1"/>
                    <a:pt x="6516" y="22"/>
                    <a:pt x="6465" y="72"/>
                  </a:cubicBezTo>
                  <a:lnTo>
                    <a:pt x="146" y="6391"/>
                  </a:lnTo>
                  <a:cubicBezTo>
                    <a:pt x="1" y="6537"/>
                    <a:pt x="105" y="6779"/>
                    <a:pt x="306" y="6779"/>
                  </a:cubicBezTo>
                  <a:cubicBezTo>
                    <a:pt x="368" y="6772"/>
                    <a:pt x="424" y="6752"/>
                    <a:pt x="465" y="6710"/>
                  </a:cubicBezTo>
                  <a:lnTo>
                    <a:pt x="6784" y="391"/>
                  </a:lnTo>
                  <a:cubicBezTo>
                    <a:pt x="6949" y="226"/>
                    <a:pt x="6800" y="1"/>
                    <a:pt x="6625" y="1"/>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7731" name="Google Shape;7731;p65"/>
          <p:cNvGrpSpPr/>
          <p:nvPr/>
        </p:nvGrpSpPr>
        <p:grpSpPr>
          <a:xfrm>
            <a:off x="5292129" y="2299892"/>
            <a:ext cx="367027" cy="365214"/>
            <a:chOff x="5292128" y="2299891"/>
            <a:chExt cx="367027" cy="365214"/>
          </a:xfrm>
        </p:grpSpPr>
        <p:sp>
          <p:nvSpPr>
            <p:cNvPr id="7732" name="Google Shape;7732;p65"/>
            <p:cNvSpPr/>
            <p:nvPr/>
          </p:nvSpPr>
          <p:spPr>
            <a:xfrm>
              <a:off x="5470361" y="2467772"/>
              <a:ext cx="11323" cy="124243"/>
            </a:xfrm>
            <a:custGeom>
              <a:avLst/>
              <a:gdLst/>
              <a:ahLst/>
              <a:cxnLst/>
              <a:rect l="l" t="t" r="r" b="b"/>
              <a:pathLst>
                <a:path w="431" h="4729" extrusionOk="0">
                  <a:moveTo>
                    <a:pt x="215" y="0"/>
                  </a:moveTo>
                  <a:cubicBezTo>
                    <a:pt x="108" y="0"/>
                    <a:pt x="0" y="71"/>
                    <a:pt x="0" y="213"/>
                  </a:cubicBezTo>
                  <a:lnTo>
                    <a:pt x="0" y="4514"/>
                  </a:lnTo>
                  <a:cubicBezTo>
                    <a:pt x="0" y="4632"/>
                    <a:pt x="97" y="4729"/>
                    <a:pt x="215" y="4729"/>
                  </a:cubicBezTo>
                  <a:cubicBezTo>
                    <a:pt x="333" y="4729"/>
                    <a:pt x="430" y="4632"/>
                    <a:pt x="430" y="4514"/>
                  </a:cubicBezTo>
                  <a:lnTo>
                    <a:pt x="430" y="213"/>
                  </a:lnTo>
                  <a:cubicBezTo>
                    <a:pt x="430" y="71"/>
                    <a:pt x="323" y="0"/>
                    <a:pt x="215" y="0"/>
                  </a:cubicBezTo>
                  <a:close/>
                </a:path>
              </a:pathLst>
            </a:custGeom>
            <a:solidFill>
              <a:srgbClr val="595959"/>
            </a:solidFill>
            <a:ln>
              <a:noFill/>
            </a:ln>
          </p:spPr>
          <p:txBody>
            <a:bodyPr spcFirstLastPara="1" wrap="square" lIns="91425" tIns="91425" rIns="91425" bIns="91425" anchor="ctr" anchorCtr="0">
              <a:noAutofit/>
            </a:bodyPr>
            <a:lstStyle/>
            <a:p>
              <a:endParaRPr/>
            </a:p>
          </p:txBody>
        </p:sp>
        <p:sp>
          <p:nvSpPr>
            <p:cNvPr id="7733" name="Google Shape;7733;p65"/>
            <p:cNvSpPr/>
            <p:nvPr/>
          </p:nvSpPr>
          <p:spPr>
            <a:xfrm>
              <a:off x="5464870" y="2299891"/>
              <a:ext cx="22279" cy="40827"/>
            </a:xfrm>
            <a:custGeom>
              <a:avLst/>
              <a:gdLst/>
              <a:ahLst/>
              <a:cxnLst/>
              <a:rect l="l" t="t" r="r" b="b"/>
              <a:pathLst>
                <a:path w="848" h="1554" extrusionOk="0">
                  <a:moveTo>
                    <a:pt x="424" y="0"/>
                  </a:moveTo>
                  <a:cubicBezTo>
                    <a:pt x="188" y="0"/>
                    <a:pt x="1" y="194"/>
                    <a:pt x="8" y="430"/>
                  </a:cubicBezTo>
                  <a:lnTo>
                    <a:pt x="8" y="1554"/>
                  </a:lnTo>
                  <a:lnTo>
                    <a:pt x="840" y="1554"/>
                  </a:lnTo>
                  <a:lnTo>
                    <a:pt x="840" y="430"/>
                  </a:lnTo>
                  <a:cubicBezTo>
                    <a:pt x="847" y="194"/>
                    <a:pt x="660" y="0"/>
                    <a:pt x="424" y="0"/>
                  </a:cubicBezTo>
                  <a:close/>
                </a:path>
              </a:pathLst>
            </a:custGeom>
            <a:solidFill>
              <a:srgbClr val="738393"/>
            </a:solidFill>
            <a:ln>
              <a:noFill/>
            </a:ln>
          </p:spPr>
          <p:txBody>
            <a:bodyPr spcFirstLastPara="1" wrap="square" lIns="91425" tIns="91425" rIns="91425" bIns="91425" anchor="ctr" anchorCtr="0">
              <a:noAutofit/>
            </a:bodyPr>
            <a:lstStyle/>
            <a:p>
              <a:endParaRPr/>
            </a:p>
          </p:txBody>
        </p:sp>
        <p:sp>
          <p:nvSpPr>
            <p:cNvPr id="7734" name="Google Shape;7734;p65"/>
            <p:cNvSpPr/>
            <p:nvPr/>
          </p:nvSpPr>
          <p:spPr>
            <a:xfrm>
              <a:off x="5292128" y="2316837"/>
              <a:ext cx="367027" cy="184433"/>
            </a:xfrm>
            <a:custGeom>
              <a:avLst/>
              <a:gdLst/>
              <a:ahLst/>
              <a:cxnLst/>
              <a:rect l="l" t="t" r="r" b="b"/>
              <a:pathLst>
                <a:path w="13970" h="7020" extrusionOk="0">
                  <a:moveTo>
                    <a:pt x="6985" y="0"/>
                  </a:moveTo>
                  <a:cubicBezTo>
                    <a:pt x="3122" y="0"/>
                    <a:pt x="0" y="3156"/>
                    <a:pt x="49" y="7020"/>
                  </a:cubicBezTo>
                  <a:lnTo>
                    <a:pt x="56" y="7020"/>
                  </a:lnTo>
                  <a:cubicBezTo>
                    <a:pt x="507" y="6479"/>
                    <a:pt x="1148" y="6208"/>
                    <a:pt x="1790" y="6208"/>
                  </a:cubicBezTo>
                  <a:cubicBezTo>
                    <a:pt x="2432" y="6208"/>
                    <a:pt x="3073" y="6479"/>
                    <a:pt x="3524" y="7020"/>
                  </a:cubicBezTo>
                  <a:cubicBezTo>
                    <a:pt x="3975" y="6479"/>
                    <a:pt x="4616" y="6208"/>
                    <a:pt x="5258" y="6208"/>
                  </a:cubicBezTo>
                  <a:cubicBezTo>
                    <a:pt x="5900" y="6208"/>
                    <a:pt x="6541" y="6479"/>
                    <a:pt x="6992" y="7020"/>
                  </a:cubicBezTo>
                  <a:cubicBezTo>
                    <a:pt x="7443" y="6479"/>
                    <a:pt x="8085" y="6208"/>
                    <a:pt x="8726" y="6208"/>
                  </a:cubicBezTo>
                  <a:cubicBezTo>
                    <a:pt x="9368" y="6208"/>
                    <a:pt x="10009" y="6479"/>
                    <a:pt x="10460" y="7020"/>
                  </a:cubicBezTo>
                  <a:cubicBezTo>
                    <a:pt x="10911" y="6479"/>
                    <a:pt x="11553" y="6208"/>
                    <a:pt x="12194" y="6208"/>
                  </a:cubicBezTo>
                  <a:cubicBezTo>
                    <a:pt x="12836" y="6208"/>
                    <a:pt x="13477" y="6479"/>
                    <a:pt x="13928" y="7020"/>
                  </a:cubicBezTo>
                  <a:cubicBezTo>
                    <a:pt x="13970" y="3156"/>
                    <a:pt x="10849" y="0"/>
                    <a:pt x="6985" y="0"/>
                  </a:cubicBezTo>
                  <a:close/>
                </a:path>
              </a:pathLst>
            </a:custGeom>
            <a:solidFill>
              <a:srgbClr val="A5B1BC"/>
            </a:solidFill>
            <a:ln>
              <a:noFill/>
            </a:ln>
          </p:spPr>
          <p:txBody>
            <a:bodyPr spcFirstLastPara="1" wrap="square" lIns="91425" tIns="91425" rIns="91425" bIns="91425" anchor="ctr" anchorCtr="0">
              <a:noAutofit/>
            </a:bodyPr>
            <a:lstStyle/>
            <a:p>
              <a:endParaRPr/>
            </a:p>
          </p:txBody>
        </p:sp>
        <p:sp>
          <p:nvSpPr>
            <p:cNvPr id="7735" name="Google Shape;7735;p65"/>
            <p:cNvSpPr/>
            <p:nvPr/>
          </p:nvSpPr>
          <p:spPr>
            <a:xfrm>
              <a:off x="5293757" y="2319017"/>
              <a:ext cx="182279" cy="182436"/>
            </a:xfrm>
            <a:custGeom>
              <a:avLst/>
              <a:gdLst/>
              <a:ahLst/>
              <a:cxnLst/>
              <a:rect l="l" t="t" r="r" b="b"/>
              <a:pathLst>
                <a:path w="6938" h="6944" extrusionOk="0">
                  <a:moveTo>
                    <a:pt x="6937" y="0"/>
                  </a:moveTo>
                  <a:cubicBezTo>
                    <a:pt x="3108" y="0"/>
                    <a:pt x="1" y="3108"/>
                    <a:pt x="1" y="6944"/>
                  </a:cubicBezTo>
                  <a:cubicBezTo>
                    <a:pt x="452" y="6399"/>
                    <a:pt x="1093" y="6127"/>
                    <a:pt x="1735" y="6127"/>
                  </a:cubicBezTo>
                  <a:cubicBezTo>
                    <a:pt x="2377" y="6127"/>
                    <a:pt x="3018" y="6399"/>
                    <a:pt x="3469" y="6944"/>
                  </a:cubicBezTo>
                  <a:cubicBezTo>
                    <a:pt x="3469" y="3108"/>
                    <a:pt x="5023" y="0"/>
                    <a:pt x="6937" y="0"/>
                  </a:cubicBezTo>
                  <a:close/>
                </a:path>
              </a:pathLst>
            </a:custGeom>
            <a:solidFill>
              <a:srgbClr val="95A6B8"/>
            </a:solidFill>
            <a:ln>
              <a:noFill/>
            </a:ln>
          </p:spPr>
          <p:txBody>
            <a:bodyPr spcFirstLastPara="1" wrap="square" lIns="91425" tIns="91425" rIns="91425" bIns="91425" anchor="ctr" anchorCtr="0">
              <a:noAutofit/>
            </a:bodyPr>
            <a:lstStyle/>
            <a:p>
              <a:endParaRPr/>
            </a:p>
          </p:txBody>
        </p:sp>
        <p:sp>
          <p:nvSpPr>
            <p:cNvPr id="7736" name="Google Shape;7736;p65"/>
            <p:cNvSpPr/>
            <p:nvPr/>
          </p:nvSpPr>
          <p:spPr>
            <a:xfrm>
              <a:off x="5476009" y="2319017"/>
              <a:ext cx="91139" cy="182252"/>
            </a:xfrm>
            <a:custGeom>
              <a:avLst/>
              <a:gdLst/>
              <a:ahLst/>
              <a:cxnLst/>
              <a:rect l="l" t="t" r="r" b="b"/>
              <a:pathLst>
                <a:path w="3469" h="6937" extrusionOk="0">
                  <a:moveTo>
                    <a:pt x="0" y="0"/>
                  </a:moveTo>
                  <a:lnTo>
                    <a:pt x="0" y="6937"/>
                  </a:lnTo>
                  <a:cubicBezTo>
                    <a:pt x="451" y="6396"/>
                    <a:pt x="1093" y="6125"/>
                    <a:pt x="1734" y="6125"/>
                  </a:cubicBezTo>
                  <a:cubicBezTo>
                    <a:pt x="2376" y="6125"/>
                    <a:pt x="3017" y="6396"/>
                    <a:pt x="3468" y="6937"/>
                  </a:cubicBezTo>
                  <a:cubicBezTo>
                    <a:pt x="3468" y="3108"/>
                    <a:pt x="1914" y="0"/>
                    <a:pt x="0" y="0"/>
                  </a:cubicBezTo>
                  <a:close/>
                </a:path>
              </a:pathLst>
            </a:custGeom>
            <a:solidFill>
              <a:srgbClr val="D7DDE4"/>
            </a:solidFill>
            <a:ln>
              <a:noFill/>
            </a:ln>
          </p:spPr>
          <p:txBody>
            <a:bodyPr spcFirstLastPara="1" wrap="square" lIns="91425" tIns="91425" rIns="91425" bIns="91425" anchor="ctr" anchorCtr="0">
              <a:noAutofit/>
            </a:bodyPr>
            <a:lstStyle/>
            <a:p>
              <a:endParaRPr/>
            </a:p>
          </p:txBody>
        </p:sp>
        <p:sp>
          <p:nvSpPr>
            <p:cNvPr id="7737" name="Google Shape;7737;p65"/>
            <p:cNvSpPr/>
            <p:nvPr/>
          </p:nvSpPr>
          <p:spPr>
            <a:xfrm>
              <a:off x="5404574" y="2564035"/>
              <a:ext cx="82758" cy="101070"/>
            </a:xfrm>
            <a:custGeom>
              <a:avLst/>
              <a:gdLst/>
              <a:ahLst/>
              <a:cxnLst/>
              <a:rect l="l" t="t" r="r" b="b"/>
              <a:pathLst>
                <a:path w="3150" h="3847" extrusionOk="0">
                  <a:moveTo>
                    <a:pt x="2719" y="0"/>
                  </a:moveTo>
                  <a:cubicBezTo>
                    <a:pt x="2508" y="0"/>
                    <a:pt x="2296" y="142"/>
                    <a:pt x="2296" y="427"/>
                  </a:cubicBezTo>
                  <a:lnTo>
                    <a:pt x="2296" y="2258"/>
                  </a:lnTo>
                  <a:cubicBezTo>
                    <a:pt x="2296" y="2663"/>
                    <a:pt x="1970" y="2993"/>
                    <a:pt x="1573" y="2993"/>
                  </a:cubicBezTo>
                  <a:cubicBezTo>
                    <a:pt x="1569" y="2993"/>
                    <a:pt x="1565" y="2993"/>
                    <a:pt x="1561" y="2993"/>
                  </a:cubicBezTo>
                  <a:cubicBezTo>
                    <a:pt x="1262" y="2993"/>
                    <a:pt x="1006" y="2806"/>
                    <a:pt x="895" y="2535"/>
                  </a:cubicBezTo>
                  <a:cubicBezTo>
                    <a:pt x="832" y="2376"/>
                    <a:pt x="673" y="2272"/>
                    <a:pt x="506" y="2272"/>
                  </a:cubicBezTo>
                  <a:cubicBezTo>
                    <a:pt x="208" y="2272"/>
                    <a:pt x="0" y="2577"/>
                    <a:pt x="111" y="2854"/>
                  </a:cubicBezTo>
                  <a:cubicBezTo>
                    <a:pt x="345" y="3453"/>
                    <a:pt x="933" y="3846"/>
                    <a:pt x="1579" y="3846"/>
                  </a:cubicBezTo>
                  <a:cubicBezTo>
                    <a:pt x="1584" y="3846"/>
                    <a:pt x="1590" y="3846"/>
                    <a:pt x="1595" y="3846"/>
                  </a:cubicBezTo>
                  <a:cubicBezTo>
                    <a:pt x="2462" y="3825"/>
                    <a:pt x="3149" y="3111"/>
                    <a:pt x="3142" y="2244"/>
                  </a:cubicBezTo>
                  <a:lnTo>
                    <a:pt x="3142" y="427"/>
                  </a:lnTo>
                  <a:cubicBezTo>
                    <a:pt x="3142" y="142"/>
                    <a:pt x="2931" y="0"/>
                    <a:pt x="2719" y="0"/>
                  </a:cubicBezTo>
                  <a:close/>
                </a:path>
              </a:pathLst>
            </a:custGeom>
            <a:solidFill>
              <a:srgbClr val="738393"/>
            </a:solidFill>
            <a:ln>
              <a:noFill/>
            </a:ln>
          </p:spPr>
          <p:txBody>
            <a:bodyPr spcFirstLastPara="1" wrap="square" lIns="91425" tIns="91425" rIns="91425" bIns="91425" anchor="ctr" anchorCtr="0">
              <a:noAutofit/>
            </a:bodyPr>
            <a:lstStyle/>
            <a:p>
              <a:endParaRPr/>
            </a:p>
          </p:txBody>
        </p:sp>
      </p:grpSp>
      <p:grpSp>
        <p:nvGrpSpPr>
          <p:cNvPr id="7738" name="Google Shape;7738;p65"/>
          <p:cNvGrpSpPr/>
          <p:nvPr/>
        </p:nvGrpSpPr>
        <p:grpSpPr>
          <a:xfrm>
            <a:off x="5873617" y="2309902"/>
            <a:ext cx="345720" cy="345720"/>
            <a:chOff x="5873617" y="2309901"/>
            <a:chExt cx="345720" cy="345720"/>
          </a:xfrm>
        </p:grpSpPr>
        <p:sp>
          <p:nvSpPr>
            <p:cNvPr id="7739" name="Google Shape;7739;p65"/>
            <p:cNvSpPr/>
            <p:nvPr/>
          </p:nvSpPr>
          <p:spPr>
            <a:xfrm>
              <a:off x="5873617" y="2309901"/>
              <a:ext cx="345720" cy="345720"/>
            </a:xfrm>
            <a:custGeom>
              <a:avLst/>
              <a:gdLst/>
              <a:ahLst/>
              <a:cxnLst/>
              <a:rect l="l" t="t" r="r" b="b"/>
              <a:pathLst>
                <a:path w="13159" h="13159" extrusionOk="0">
                  <a:moveTo>
                    <a:pt x="6583" y="1"/>
                  </a:moveTo>
                  <a:cubicBezTo>
                    <a:pt x="2949" y="1"/>
                    <a:pt x="1" y="2942"/>
                    <a:pt x="1" y="6576"/>
                  </a:cubicBezTo>
                  <a:cubicBezTo>
                    <a:pt x="1" y="10211"/>
                    <a:pt x="2949" y="13159"/>
                    <a:pt x="6583" y="13159"/>
                  </a:cubicBezTo>
                  <a:cubicBezTo>
                    <a:pt x="10218" y="13159"/>
                    <a:pt x="13159" y="10211"/>
                    <a:pt x="13159" y="6576"/>
                  </a:cubicBezTo>
                  <a:cubicBezTo>
                    <a:pt x="13159" y="2942"/>
                    <a:pt x="10218" y="1"/>
                    <a:pt x="6583" y="1"/>
                  </a:cubicBezTo>
                  <a:close/>
                </a:path>
              </a:pathLst>
            </a:custGeom>
            <a:solidFill>
              <a:srgbClr val="798898"/>
            </a:solidFill>
            <a:ln>
              <a:noFill/>
            </a:ln>
          </p:spPr>
          <p:txBody>
            <a:bodyPr spcFirstLastPara="1" wrap="square" lIns="91425" tIns="91425" rIns="91425" bIns="91425" anchor="ctr" anchorCtr="0">
              <a:noAutofit/>
            </a:bodyPr>
            <a:lstStyle/>
            <a:p>
              <a:endParaRPr/>
            </a:p>
          </p:txBody>
        </p:sp>
        <p:sp>
          <p:nvSpPr>
            <p:cNvPr id="7740" name="Google Shape;7740;p65"/>
            <p:cNvSpPr/>
            <p:nvPr/>
          </p:nvSpPr>
          <p:spPr>
            <a:xfrm>
              <a:off x="5899496" y="2335779"/>
              <a:ext cx="293963" cy="293963"/>
            </a:xfrm>
            <a:custGeom>
              <a:avLst/>
              <a:gdLst/>
              <a:ahLst/>
              <a:cxnLst/>
              <a:rect l="l" t="t" r="r" b="b"/>
              <a:pathLst>
                <a:path w="11189" h="11189" extrusionOk="0">
                  <a:moveTo>
                    <a:pt x="5598" y="1"/>
                  </a:moveTo>
                  <a:cubicBezTo>
                    <a:pt x="2505" y="1"/>
                    <a:pt x="1" y="2504"/>
                    <a:pt x="1" y="5591"/>
                  </a:cubicBezTo>
                  <a:cubicBezTo>
                    <a:pt x="1" y="8685"/>
                    <a:pt x="2505" y="11189"/>
                    <a:pt x="5598" y="11189"/>
                  </a:cubicBezTo>
                  <a:cubicBezTo>
                    <a:pt x="8685" y="11189"/>
                    <a:pt x="11189" y="8685"/>
                    <a:pt x="11189" y="5591"/>
                  </a:cubicBezTo>
                  <a:cubicBezTo>
                    <a:pt x="11189" y="2504"/>
                    <a:pt x="8685" y="1"/>
                    <a:pt x="5598" y="1"/>
                  </a:cubicBezTo>
                  <a:close/>
                </a:path>
              </a:pathLst>
            </a:custGeom>
            <a:solidFill>
              <a:srgbClr val="F2F4F7"/>
            </a:solidFill>
            <a:ln>
              <a:noFill/>
            </a:ln>
          </p:spPr>
          <p:txBody>
            <a:bodyPr spcFirstLastPara="1" wrap="square" lIns="91425" tIns="91425" rIns="91425" bIns="91425" anchor="ctr" anchorCtr="0">
              <a:noAutofit/>
            </a:bodyPr>
            <a:lstStyle/>
            <a:p>
              <a:endParaRPr/>
            </a:p>
          </p:txBody>
        </p:sp>
        <p:sp>
          <p:nvSpPr>
            <p:cNvPr id="7741" name="Google Shape;7741;p65"/>
            <p:cNvSpPr/>
            <p:nvPr/>
          </p:nvSpPr>
          <p:spPr>
            <a:xfrm>
              <a:off x="6041288" y="2356088"/>
              <a:ext cx="10404" cy="131888"/>
            </a:xfrm>
            <a:custGeom>
              <a:avLst/>
              <a:gdLst/>
              <a:ahLst/>
              <a:cxnLst/>
              <a:rect l="l" t="t" r="r" b="b"/>
              <a:pathLst>
                <a:path w="396" h="5020" extrusionOk="0">
                  <a:moveTo>
                    <a:pt x="198" y="1"/>
                  </a:moveTo>
                  <a:cubicBezTo>
                    <a:pt x="99" y="1"/>
                    <a:pt x="0" y="67"/>
                    <a:pt x="0" y="199"/>
                  </a:cubicBezTo>
                  <a:lnTo>
                    <a:pt x="0" y="4818"/>
                  </a:lnTo>
                  <a:cubicBezTo>
                    <a:pt x="0" y="4929"/>
                    <a:pt x="90" y="5019"/>
                    <a:pt x="201" y="5019"/>
                  </a:cubicBezTo>
                  <a:cubicBezTo>
                    <a:pt x="305" y="5019"/>
                    <a:pt x="395" y="4929"/>
                    <a:pt x="395" y="4818"/>
                  </a:cubicBezTo>
                  <a:lnTo>
                    <a:pt x="395" y="199"/>
                  </a:lnTo>
                  <a:cubicBezTo>
                    <a:pt x="395" y="67"/>
                    <a:pt x="297" y="1"/>
                    <a:pt x="198" y="1"/>
                  </a:cubicBezTo>
                  <a:close/>
                </a:path>
              </a:pathLst>
            </a:custGeom>
            <a:solidFill>
              <a:srgbClr val="A3ADB8"/>
            </a:solidFill>
            <a:ln>
              <a:noFill/>
            </a:ln>
          </p:spPr>
          <p:txBody>
            <a:bodyPr spcFirstLastPara="1" wrap="square" lIns="91425" tIns="91425" rIns="91425" bIns="91425" anchor="ctr" anchorCtr="0">
              <a:noAutofit/>
            </a:bodyPr>
            <a:lstStyle/>
            <a:p>
              <a:endParaRPr/>
            </a:p>
          </p:txBody>
        </p:sp>
        <p:sp>
          <p:nvSpPr>
            <p:cNvPr id="7742" name="Google Shape;7742;p65"/>
            <p:cNvSpPr/>
            <p:nvPr/>
          </p:nvSpPr>
          <p:spPr>
            <a:xfrm>
              <a:off x="6039449" y="2477546"/>
              <a:ext cx="135435" cy="10430"/>
            </a:xfrm>
            <a:custGeom>
              <a:avLst/>
              <a:gdLst/>
              <a:ahLst/>
              <a:cxnLst/>
              <a:rect l="l" t="t" r="r" b="b"/>
              <a:pathLst>
                <a:path w="5155" h="397" extrusionOk="0">
                  <a:moveTo>
                    <a:pt x="271" y="1"/>
                  </a:moveTo>
                  <a:cubicBezTo>
                    <a:pt x="1" y="1"/>
                    <a:pt x="1" y="396"/>
                    <a:pt x="271" y="396"/>
                  </a:cubicBezTo>
                  <a:lnTo>
                    <a:pt x="4891" y="396"/>
                  </a:lnTo>
                  <a:cubicBezTo>
                    <a:pt x="5154" y="396"/>
                    <a:pt x="5154" y="1"/>
                    <a:pt x="4891" y="1"/>
                  </a:cubicBezTo>
                  <a:close/>
                </a:path>
              </a:pathLst>
            </a:custGeom>
            <a:solidFill>
              <a:srgbClr val="A3ADB8"/>
            </a:solidFill>
            <a:ln>
              <a:noFill/>
            </a:ln>
          </p:spPr>
          <p:txBody>
            <a:bodyPr spcFirstLastPara="1" wrap="square" lIns="91425" tIns="91425" rIns="91425" bIns="91425" anchor="ctr" anchorCtr="0">
              <a:noAutofit/>
            </a:bodyPr>
            <a:lstStyle/>
            <a:p>
              <a:endParaRPr/>
            </a:p>
          </p:txBody>
        </p:sp>
        <p:sp>
          <p:nvSpPr>
            <p:cNvPr id="7743" name="Google Shape;7743;p65"/>
            <p:cNvSpPr/>
            <p:nvPr/>
          </p:nvSpPr>
          <p:spPr>
            <a:xfrm>
              <a:off x="5935778" y="2372035"/>
              <a:ext cx="275178" cy="257970"/>
            </a:xfrm>
            <a:custGeom>
              <a:avLst/>
              <a:gdLst/>
              <a:ahLst/>
              <a:cxnLst/>
              <a:rect l="l" t="t" r="r" b="b"/>
              <a:pathLst>
                <a:path w="10474" h="9819" extrusionOk="0">
                  <a:moveTo>
                    <a:pt x="7893" y="1"/>
                  </a:moveTo>
                  <a:cubicBezTo>
                    <a:pt x="9815" y="2213"/>
                    <a:pt x="9697" y="5543"/>
                    <a:pt x="7623" y="7617"/>
                  </a:cubicBezTo>
                  <a:cubicBezTo>
                    <a:pt x="6532" y="8704"/>
                    <a:pt x="5100" y="9254"/>
                    <a:pt x="3664" y="9254"/>
                  </a:cubicBezTo>
                  <a:cubicBezTo>
                    <a:pt x="2361" y="9254"/>
                    <a:pt x="1056" y="8801"/>
                    <a:pt x="0" y="7887"/>
                  </a:cubicBezTo>
                  <a:lnTo>
                    <a:pt x="0" y="7887"/>
                  </a:lnTo>
                  <a:cubicBezTo>
                    <a:pt x="1112" y="9170"/>
                    <a:pt x="2669" y="9818"/>
                    <a:pt x="4229" y="9818"/>
                  </a:cubicBezTo>
                  <a:cubicBezTo>
                    <a:pt x="5657" y="9818"/>
                    <a:pt x="7088" y="9275"/>
                    <a:pt x="8185" y="8179"/>
                  </a:cubicBezTo>
                  <a:cubicBezTo>
                    <a:pt x="10474" y="5883"/>
                    <a:pt x="10342" y="2123"/>
                    <a:pt x="7893" y="1"/>
                  </a:cubicBezTo>
                  <a:close/>
                </a:path>
              </a:pathLst>
            </a:custGeom>
            <a:solidFill>
              <a:srgbClr val="BCCAD6"/>
            </a:solidFill>
            <a:ln>
              <a:noFill/>
            </a:ln>
          </p:spPr>
          <p:txBody>
            <a:bodyPr spcFirstLastPara="1" wrap="square" lIns="91425" tIns="91425" rIns="91425" bIns="91425" anchor="ctr" anchorCtr="0">
              <a:noAutofit/>
            </a:bodyPr>
            <a:lstStyle/>
            <a:p>
              <a:endParaRPr/>
            </a:p>
          </p:txBody>
        </p:sp>
        <p:sp>
          <p:nvSpPr>
            <p:cNvPr id="7744" name="Google Shape;7744;p65"/>
            <p:cNvSpPr/>
            <p:nvPr/>
          </p:nvSpPr>
          <p:spPr>
            <a:xfrm>
              <a:off x="5918097" y="2477546"/>
              <a:ext cx="21333" cy="10430"/>
            </a:xfrm>
            <a:custGeom>
              <a:avLst/>
              <a:gdLst/>
              <a:ahLst/>
              <a:cxnLst/>
              <a:rect l="l" t="t" r="r" b="b"/>
              <a:pathLst>
                <a:path w="812" h="397" extrusionOk="0">
                  <a:moveTo>
                    <a:pt x="264" y="1"/>
                  </a:moveTo>
                  <a:cubicBezTo>
                    <a:pt x="0" y="1"/>
                    <a:pt x="0" y="396"/>
                    <a:pt x="264" y="396"/>
                  </a:cubicBezTo>
                  <a:lnTo>
                    <a:pt x="548" y="396"/>
                  </a:lnTo>
                  <a:cubicBezTo>
                    <a:pt x="812" y="396"/>
                    <a:pt x="812" y="1"/>
                    <a:pt x="548" y="1"/>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45" name="Google Shape;7745;p65"/>
            <p:cNvSpPr/>
            <p:nvPr/>
          </p:nvSpPr>
          <p:spPr>
            <a:xfrm>
              <a:off x="6041288" y="2591542"/>
              <a:ext cx="10404" cy="17970"/>
            </a:xfrm>
            <a:custGeom>
              <a:avLst/>
              <a:gdLst/>
              <a:ahLst/>
              <a:cxnLst/>
              <a:rect l="l" t="t" r="r" b="b"/>
              <a:pathLst>
                <a:path w="396" h="684" extrusionOk="0">
                  <a:moveTo>
                    <a:pt x="198" y="0"/>
                  </a:moveTo>
                  <a:cubicBezTo>
                    <a:pt x="99" y="0"/>
                    <a:pt x="0" y="66"/>
                    <a:pt x="0" y="198"/>
                  </a:cubicBezTo>
                  <a:lnTo>
                    <a:pt x="0" y="483"/>
                  </a:lnTo>
                  <a:cubicBezTo>
                    <a:pt x="0" y="594"/>
                    <a:pt x="90" y="684"/>
                    <a:pt x="201" y="684"/>
                  </a:cubicBezTo>
                  <a:cubicBezTo>
                    <a:pt x="305" y="684"/>
                    <a:pt x="395" y="594"/>
                    <a:pt x="395" y="483"/>
                  </a:cubicBezTo>
                  <a:lnTo>
                    <a:pt x="395" y="198"/>
                  </a:lnTo>
                  <a:cubicBezTo>
                    <a:pt x="395" y="66"/>
                    <a:pt x="297" y="0"/>
                    <a:pt x="198"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46" name="Google Shape;7746;p65"/>
            <p:cNvSpPr/>
            <p:nvPr/>
          </p:nvSpPr>
          <p:spPr>
            <a:xfrm>
              <a:off x="5953144" y="2391556"/>
              <a:ext cx="19836" cy="15869"/>
            </a:xfrm>
            <a:custGeom>
              <a:avLst/>
              <a:gdLst/>
              <a:ahLst/>
              <a:cxnLst/>
              <a:rect l="l" t="t" r="r" b="b"/>
              <a:pathLst>
                <a:path w="755" h="604" extrusionOk="0">
                  <a:moveTo>
                    <a:pt x="285" y="0"/>
                  </a:moveTo>
                  <a:cubicBezTo>
                    <a:pt x="133" y="0"/>
                    <a:pt x="0" y="196"/>
                    <a:pt x="144" y="340"/>
                  </a:cubicBezTo>
                  <a:lnTo>
                    <a:pt x="345" y="541"/>
                  </a:lnTo>
                  <a:cubicBezTo>
                    <a:pt x="379" y="583"/>
                    <a:pt x="435" y="603"/>
                    <a:pt x="484" y="603"/>
                  </a:cubicBezTo>
                  <a:cubicBezTo>
                    <a:pt x="664" y="603"/>
                    <a:pt x="754" y="388"/>
                    <a:pt x="629" y="264"/>
                  </a:cubicBezTo>
                  <a:lnTo>
                    <a:pt x="421" y="62"/>
                  </a:lnTo>
                  <a:cubicBezTo>
                    <a:pt x="379" y="19"/>
                    <a:pt x="331" y="0"/>
                    <a:pt x="285"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47" name="Google Shape;7747;p65"/>
            <p:cNvSpPr/>
            <p:nvPr/>
          </p:nvSpPr>
          <p:spPr>
            <a:xfrm>
              <a:off x="6119686" y="2557939"/>
              <a:ext cx="19652" cy="15869"/>
            </a:xfrm>
            <a:custGeom>
              <a:avLst/>
              <a:gdLst/>
              <a:ahLst/>
              <a:cxnLst/>
              <a:rect l="l" t="t" r="r" b="b"/>
              <a:pathLst>
                <a:path w="748" h="604" extrusionOk="0">
                  <a:moveTo>
                    <a:pt x="285" y="1"/>
                  </a:moveTo>
                  <a:cubicBezTo>
                    <a:pt x="131" y="1"/>
                    <a:pt x="0" y="202"/>
                    <a:pt x="144" y="347"/>
                  </a:cubicBezTo>
                  <a:lnTo>
                    <a:pt x="345" y="548"/>
                  </a:lnTo>
                  <a:cubicBezTo>
                    <a:pt x="380" y="582"/>
                    <a:pt x="429" y="603"/>
                    <a:pt x="484" y="603"/>
                  </a:cubicBezTo>
                  <a:cubicBezTo>
                    <a:pt x="658" y="603"/>
                    <a:pt x="748" y="388"/>
                    <a:pt x="623" y="263"/>
                  </a:cubicBezTo>
                  <a:lnTo>
                    <a:pt x="422" y="62"/>
                  </a:lnTo>
                  <a:cubicBezTo>
                    <a:pt x="379" y="19"/>
                    <a:pt x="331" y="1"/>
                    <a:pt x="285" y="1"/>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48" name="Google Shape;7748;p65"/>
            <p:cNvSpPr/>
            <p:nvPr/>
          </p:nvSpPr>
          <p:spPr>
            <a:xfrm>
              <a:off x="6120185" y="2391556"/>
              <a:ext cx="19652" cy="15869"/>
            </a:xfrm>
            <a:custGeom>
              <a:avLst/>
              <a:gdLst/>
              <a:ahLst/>
              <a:cxnLst/>
              <a:rect l="l" t="t" r="r" b="b"/>
              <a:pathLst>
                <a:path w="748" h="604" extrusionOk="0">
                  <a:moveTo>
                    <a:pt x="466" y="0"/>
                  </a:moveTo>
                  <a:cubicBezTo>
                    <a:pt x="419" y="0"/>
                    <a:pt x="370" y="19"/>
                    <a:pt x="326" y="62"/>
                  </a:cubicBezTo>
                  <a:lnTo>
                    <a:pt x="125" y="264"/>
                  </a:lnTo>
                  <a:cubicBezTo>
                    <a:pt x="0" y="388"/>
                    <a:pt x="84" y="603"/>
                    <a:pt x="264" y="603"/>
                  </a:cubicBezTo>
                  <a:cubicBezTo>
                    <a:pt x="313" y="603"/>
                    <a:pt x="368" y="583"/>
                    <a:pt x="403" y="541"/>
                  </a:cubicBezTo>
                  <a:lnTo>
                    <a:pt x="604" y="340"/>
                  </a:lnTo>
                  <a:cubicBezTo>
                    <a:pt x="747" y="196"/>
                    <a:pt x="618" y="0"/>
                    <a:pt x="466"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49" name="Google Shape;7749;p65"/>
            <p:cNvSpPr/>
            <p:nvPr/>
          </p:nvSpPr>
          <p:spPr>
            <a:xfrm>
              <a:off x="5953617" y="2557939"/>
              <a:ext cx="19862" cy="15869"/>
            </a:xfrm>
            <a:custGeom>
              <a:avLst/>
              <a:gdLst/>
              <a:ahLst/>
              <a:cxnLst/>
              <a:rect l="l" t="t" r="r" b="b"/>
              <a:pathLst>
                <a:path w="756" h="604" extrusionOk="0">
                  <a:moveTo>
                    <a:pt x="465" y="1"/>
                  </a:moveTo>
                  <a:cubicBezTo>
                    <a:pt x="418" y="1"/>
                    <a:pt x="370" y="19"/>
                    <a:pt x="327" y="62"/>
                  </a:cubicBezTo>
                  <a:lnTo>
                    <a:pt x="126" y="263"/>
                  </a:lnTo>
                  <a:cubicBezTo>
                    <a:pt x="1" y="388"/>
                    <a:pt x="91" y="603"/>
                    <a:pt x="264" y="603"/>
                  </a:cubicBezTo>
                  <a:cubicBezTo>
                    <a:pt x="320" y="603"/>
                    <a:pt x="368" y="582"/>
                    <a:pt x="403" y="548"/>
                  </a:cubicBezTo>
                  <a:lnTo>
                    <a:pt x="611" y="347"/>
                  </a:lnTo>
                  <a:cubicBezTo>
                    <a:pt x="755" y="202"/>
                    <a:pt x="620" y="1"/>
                    <a:pt x="465" y="1"/>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0" name="Google Shape;7750;p65"/>
            <p:cNvSpPr/>
            <p:nvPr/>
          </p:nvSpPr>
          <p:spPr>
            <a:xfrm>
              <a:off x="5927056" y="2429887"/>
              <a:ext cx="21859" cy="13425"/>
            </a:xfrm>
            <a:custGeom>
              <a:avLst/>
              <a:gdLst/>
              <a:ahLst/>
              <a:cxnLst/>
              <a:rect l="l" t="t" r="r" b="b"/>
              <a:pathLst>
                <a:path w="832" h="511" extrusionOk="0">
                  <a:moveTo>
                    <a:pt x="289" y="0"/>
                  </a:moveTo>
                  <a:cubicBezTo>
                    <a:pt x="98" y="0"/>
                    <a:pt x="1" y="295"/>
                    <a:pt x="214" y="386"/>
                  </a:cubicBezTo>
                  <a:lnTo>
                    <a:pt x="478" y="497"/>
                  </a:lnTo>
                  <a:cubicBezTo>
                    <a:pt x="499" y="504"/>
                    <a:pt x="526" y="511"/>
                    <a:pt x="554" y="511"/>
                  </a:cubicBezTo>
                  <a:cubicBezTo>
                    <a:pt x="769" y="511"/>
                    <a:pt x="831" y="213"/>
                    <a:pt x="630" y="129"/>
                  </a:cubicBezTo>
                  <a:lnTo>
                    <a:pt x="374" y="18"/>
                  </a:lnTo>
                  <a:cubicBezTo>
                    <a:pt x="344" y="6"/>
                    <a:pt x="316" y="0"/>
                    <a:pt x="289"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1" name="Google Shape;7751;p65"/>
            <p:cNvSpPr/>
            <p:nvPr/>
          </p:nvSpPr>
          <p:spPr>
            <a:xfrm>
              <a:off x="6143751" y="2522077"/>
              <a:ext cx="21832" cy="13452"/>
            </a:xfrm>
            <a:custGeom>
              <a:avLst/>
              <a:gdLst/>
              <a:ahLst/>
              <a:cxnLst/>
              <a:rect l="l" t="t" r="r" b="b"/>
              <a:pathLst>
                <a:path w="831" h="512" extrusionOk="0">
                  <a:moveTo>
                    <a:pt x="287" y="0"/>
                  </a:moveTo>
                  <a:cubicBezTo>
                    <a:pt x="97" y="0"/>
                    <a:pt x="1" y="289"/>
                    <a:pt x="213" y="380"/>
                  </a:cubicBezTo>
                  <a:lnTo>
                    <a:pt x="477" y="491"/>
                  </a:lnTo>
                  <a:cubicBezTo>
                    <a:pt x="498" y="505"/>
                    <a:pt x="525" y="512"/>
                    <a:pt x="553" y="512"/>
                  </a:cubicBezTo>
                  <a:cubicBezTo>
                    <a:pt x="768" y="512"/>
                    <a:pt x="831" y="213"/>
                    <a:pt x="629" y="130"/>
                  </a:cubicBezTo>
                  <a:lnTo>
                    <a:pt x="373" y="19"/>
                  </a:lnTo>
                  <a:cubicBezTo>
                    <a:pt x="343" y="6"/>
                    <a:pt x="314" y="0"/>
                    <a:pt x="287"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2" name="Google Shape;7752;p65"/>
            <p:cNvSpPr/>
            <p:nvPr/>
          </p:nvSpPr>
          <p:spPr>
            <a:xfrm>
              <a:off x="6084822" y="2365730"/>
              <a:ext cx="15816" cy="17261"/>
            </a:xfrm>
            <a:custGeom>
              <a:avLst/>
              <a:gdLst/>
              <a:ahLst/>
              <a:cxnLst/>
              <a:rect l="l" t="t" r="r" b="b"/>
              <a:pathLst>
                <a:path w="602" h="657" extrusionOk="0">
                  <a:moveTo>
                    <a:pt x="345" y="0"/>
                  </a:moveTo>
                  <a:cubicBezTo>
                    <a:pt x="275" y="0"/>
                    <a:pt x="204" y="37"/>
                    <a:pt x="167" y="123"/>
                  </a:cubicBezTo>
                  <a:lnTo>
                    <a:pt x="56" y="386"/>
                  </a:lnTo>
                  <a:cubicBezTo>
                    <a:pt x="1" y="511"/>
                    <a:pt x="98" y="657"/>
                    <a:pt x="237" y="657"/>
                  </a:cubicBezTo>
                  <a:cubicBezTo>
                    <a:pt x="320" y="657"/>
                    <a:pt x="389" y="608"/>
                    <a:pt x="424" y="539"/>
                  </a:cubicBezTo>
                  <a:lnTo>
                    <a:pt x="535" y="276"/>
                  </a:lnTo>
                  <a:cubicBezTo>
                    <a:pt x="602" y="119"/>
                    <a:pt x="473" y="0"/>
                    <a:pt x="345"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3" name="Google Shape;7753;p65"/>
            <p:cNvSpPr/>
            <p:nvPr/>
          </p:nvSpPr>
          <p:spPr>
            <a:xfrm>
              <a:off x="5992632" y="2582399"/>
              <a:ext cx="15816" cy="17287"/>
            </a:xfrm>
            <a:custGeom>
              <a:avLst/>
              <a:gdLst/>
              <a:ahLst/>
              <a:cxnLst/>
              <a:rect l="l" t="t" r="r" b="b"/>
              <a:pathLst>
                <a:path w="602" h="658" extrusionOk="0">
                  <a:moveTo>
                    <a:pt x="350" y="0"/>
                  </a:moveTo>
                  <a:cubicBezTo>
                    <a:pt x="280" y="0"/>
                    <a:pt x="211" y="37"/>
                    <a:pt x="174" y="123"/>
                  </a:cubicBezTo>
                  <a:lnTo>
                    <a:pt x="56" y="387"/>
                  </a:lnTo>
                  <a:cubicBezTo>
                    <a:pt x="0" y="511"/>
                    <a:pt x="97" y="657"/>
                    <a:pt x="243" y="657"/>
                  </a:cubicBezTo>
                  <a:cubicBezTo>
                    <a:pt x="319" y="657"/>
                    <a:pt x="396" y="609"/>
                    <a:pt x="423" y="539"/>
                  </a:cubicBezTo>
                  <a:lnTo>
                    <a:pt x="534" y="276"/>
                  </a:lnTo>
                  <a:cubicBezTo>
                    <a:pt x="601" y="119"/>
                    <a:pt x="475" y="0"/>
                    <a:pt x="350" y="0"/>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4" name="Google Shape;7754;p65"/>
            <p:cNvSpPr/>
            <p:nvPr/>
          </p:nvSpPr>
          <p:spPr>
            <a:xfrm>
              <a:off x="5994445" y="2364758"/>
              <a:ext cx="15527" cy="17524"/>
            </a:xfrm>
            <a:custGeom>
              <a:avLst/>
              <a:gdLst/>
              <a:ahLst/>
              <a:cxnLst/>
              <a:rect l="l" t="t" r="r" b="b"/>
              <a:pathLst>
                <a:path w="591" h="667" extrusionOk="0">
                  <a:moveTo>
                    <a:pt x="255" y="1"/>
                  </a:moveTo>
                  <a:cubicBezTo>
                    <a:pt x="129" y="1"/>
                    <a:pt x="1" y="118"/>
                    <a:pt x="63" y="278"/>
                  </a:cubicBezTo>
                  <a:lnTo>
                    <a:pt x="174" y="541"/>
                  </a:lnTo>
                  <a:cubicBezTo>
                    <a:pt x="202" y="611"/>
                    <a:pt x="271" y="659"/>
                    <a:pt x="354" y="666"/>
                  </a:cubicBezTo>
                  <a:cubicBezTo>
                    <a:pt x="493" y="666"/>
                    <a:pt x="590" y="521"/>
                    <a:pt x="542" y="389"/>
                  </a:cubicBezTo>
                  <a:lnTo>
                    <a:pt x="431" y="125"/>
                  </a:lnTo>
                  <a:cubicBezTo>
                    <a:pt x="396" y="38"/>
                    <a:pt x="326" y="1"/>
                    <a:pt x="255" y="1"/>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5" name="Google Shape;7755;p65"/>
            <p:cNvSpPr/>
            <p:nvPr/>
          </p:nvSpPr>
          <p:spPr>
            <a:xfrm>
              <a:off x="6082641" y="2583161"/>
              <a:ext cx="15527" cy="17419"/>
            </a:xfrm>
            <a:custGeom>
              <a:avLst/>
              <a:gdLst/>
              <a:ahLst/>
              <a:cxnLst/>
              <a:rect l="l" t="t" r="r" b="b"/>
              <a:pathLst>
                <a:path w="591" h="663" extrusionOk="0">
                  <a:moveTo>
                    <a:pt x="254" y="1"/>
                  </a:moveTo>
                  <a:cubicBezTo>
                    <a:pt x="129" y="1"/>
                    <a:pt x="1" y="119"/>
                    <a:pt x="63" y="274"/>
                  </a:cubicBezTo>
                  <a:lnTo>
                    <a:pt x="174" y="538"/>
                  </a:lnTo>
                  <a:cubicBezTo>
                    <a:pt x="202" y="614"/>
                    <a:pt x="271" y="663"/>
                    <a:pt x="354" y="663"/>
                  </a:cubicBezTo>
                  <a:cubicBezTo>
                    <a:pt x="493" y="663"/>
                    <a:pt x="590" y="524"/>
                    <a:pt x="542" y="392"/>
                  </a:cubicBezTo>
                  <a:lnTo>
                    <a:pt x="431" y="129"/>
                  </a:lnTo>
                  <a:cubicBezTo>
                    <a:pt x="396" y="39"/>
                    <a:pt x="325" y="1"/>
                    <a:pt x="254" y="1"/>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6" name="Google Shape;7756;p65"/>
            <p:cNvSpPr/>
            <p:nvPr/>
          </p:nvSpPr>
          <p:spPr>
            <a:xfrm>
              <a:off x="6144776" y="2431936"/>
              <a:ext cx="22069" cy="13399"/>
            </a:xfrm>
            <a:custGeom>
              <a:avLst/>
              <a:gdLst/>
              <a:ahLst/>
              <a:cxnLst/>
              <a:rect l="l" t="t" r="r" b="b"/>
              <a:pathLst>
                <a:path w="840" h="510" extrusionOk="0">
                  <a:moveTo>
                    <a:pt x="552" y="1"/>
                  </a:moveTo>
                  <a:cubicBezTo>
                    <a:pt x="527" y="1"/>
                    <a:pt x="500" y="6"/>
                    <a:pt x="473" y="17"/>
                  </a:cubicBezTo>
                  <a:lnTo>
                    <a:pt x="209" y="128"/>
                  </a:lnTo>
                  <a:cubicBezTo>
                    <a:pt x="1" y="204"/>
                    <a:pt x="63" y="509"/>
                    <a:pt x="285" y="509"/>
                  </a:cubicBezTo>
                  <a:cubicBezTo>
                    <a:pt x="306" y="509"/>
                    <a:pt x="334" y="502"/>
                    <a:pt x="355" y="495"/>
                  </a:cubicBezTo>
                  <a:lnTo>
                    <a:pt x="618" y="384"/>
                  </a:lnTo>
                  <a:cubicBezTo>
                    <a:pt x="839" y="298"/>
                    <a:pt x="745" y="1"/>
                    <a:pt x="552" y="1"/>
                  </a:cubicBezTo>
                  <a:close/>
                </a:path>
              </a:pathLst>
            </a:custGeom>
            <a:solidFill>
              <a:srgbClr val="3D3D3D"/>
            </a:solidFill>
            <a:ln>
              <a:noFill/>
            </a:ln>
          </p:spPr>
          <p:txBody>
            <a:bodyPr spcFirstLastPara="1" wrap="square" lIns="91425" tIns="91425" rIns="91425" bIns="91425" anchor="ctr" anchorCtr="0">
              <a:noAutofit/>
            </a:bodyPr>
            <a:lstStyle/>
            <a:p>
              <a:endParaRPr/>
            </a:p>
          </p:txBody>
        </p:sp>
        <p:sp>
          <p:nvSpPr>
            <p:cNvPr id="7757" name="Google Shape;7757;p65"/>
            <p:cNvSpPr/>
            <p:nvPr/>
          </p:nvSpPr>
          <p:spPr>
            <a:xfrm>
              <a:off x="5926530" y="2520081"/>
              <a:ext cx="21964" cy="13268"/>
            </a:xfrm>
            <a:custGeom>
              <a:avLst/>
              <a:gdLst/>
              <a:ahLst/>
              <a:cxnLst/>
              <a:rect l="l" t="t" r="r" b="b"/>
              <a:pathLst>
                <a:path w="836" h="505" extrusionOk="0">
                  <a:moveTo>
                    <a:pt x="553" y="1"/>
                  </a:moveTo>
                  <a:cubicBezTo>
                    <a:pt x="527" y="1"/>
                    <a:pt x="499" y="6"/>
                    <a:pt x="470" y="19"/>
                  </a:cubicBezTo>
                  <a:lnTo>
                    <a:pt x="206" y="123"/>
                  </a:lnTo>
                  <a:cubicBezTo>
                    <a:pt x="1" y="205"/>
                    <a:pt x="59" y="504"/>
                    <a:pt x="275" y="504"/>
                  </a:cubicBezTo>
                  <a:cubicBezTo>
                    <a:pt x="278" y="504"/>
                    <a:pt x="280" y="504"/>
                    <a:pt x="283" y="504"/>
                  </a:cubicBezTo>
                  <a:lnTo>
                    <a:pt x="276" y="504"/>
                  </a:lnTo>
                  <a:cubicBezTo>
                    <a:pt x="303" y="504"/>
                    <a:pt x="331" y="504"/>
                    <a:pt x="352" y="490"/>
                  </a:cubicBezTo>
                  <a:lnTo>
                    <a:pt x="616" y="386"/>
                  </a:lnTo>
                  <a:cubicBezTo>
                    <a:pt x="835" y="301"/>
                    <a:pt x="744" y="1"/>
                    <a:pt x="553" y="1"/>
                  </a:cubicBezTo>
                  <a:close/>
                </a:path>
              </a:pathLst>
            </a:custGeom>
            <a:solidFill>
              <a:srgbClr val="3D3D3D"/>
            </a:solidFill>
            <a:ln>
              <a:noFill/>
            </a:ln>
          </p:spPr>
          <p:txBody>
            <a:bodyPr spcFirstLastPara="1" wrap="square" lIns="91425" tIns="91425" rIns="91425" bIns="91425" anchor="ctr" anchorCtr="0">
              <a:noAutofit/>
            </a:bodyPr>
            <a:lstStyle/>
            <a:p>
              <a:endParaRPr/>
            </a:p>
          </p:txBody>
        </p:sp>
      </p:grpSp>
      <p:grpSp>
        <p:nvGrpSpPr>
          <p:cNvPr id="7758" name="Google Shape;7758;p65"/>
          <p:cNvGrpSpPr/>
          <p:nvPr/>
        </p:nvGrpSpPr>
        <p:grpSpPr>
          <a:xfrm>
            <a:off x="6863329" y="2297711"/>
            <a:ext cx="391460" cy="370127"/>
            <a:chOff x="6863329" y="2297710"/>
            <a:chExt cx="391460" cy="370127"/>
          </a:xfrm>
        </p:grpSpPr>
        <p:sp>
          <p:nvSpPr>
            <p:cNvPr id="7759" name="Google Shape;7759;p65"/>
            <p:cNvSpPr/>
            <p:nvPr/>
          </p:nvSpPr>
          <p:spPr>
            <a:xfrm>
              <a:off x="6979033" y="2297710"/>
              <a:ext cx="272603" cy="342961"/>
            </a:xfrm>
            <a:custGeom>
              <a:avLst/>
              <a:gdLst/>
              <a:ahLst/>
              <a:cxnLst/>
              <a:rect l="l" t="t" r="r" b="b"/>
              <a:pathLst>
                <a:path w="10376" h="13054" extrusionOk="0">
                  <a:moveTo>
                    <a:pt x="3589" y="0"/>
                  </a:moveTo>
                  <a:cubicBezTo>
                    <a:pt x="3379" y="0"/>
                    <a:pt x="3193" y="25"/>
                    <a:pt x="3060" y="48"/>
                  </a:cubicBezTo>
                  <a:cubicBezTo>
                    <a:pt x="2942" y="69"/>
                    <a:pt x="2851" y="180"/>
                    <a:pt x="2851" y="305"/>
                  </a:cubicBezTo>
                  <a:lnTo>
                    <a:pt x="2851" y="3468"/>
                  </a:lnTo>
                  <a:lnTo>
                    <a:pt x="1" y="7089"/>
                  </a:lnTo>
                  <a:lnTo>
                    <a:pt x="1" y="12270"/>
                  </a:lnTo>
                  <a:lnTo>
                    <a:pt x="1554" y="13054"/>
                  </a:lnTo>
                  <a:lnTo>
                    <a:pt x="8525" y="13054"/>
                  </a:lnTo>
                  <a:cubicBezTo>
                    <a:pt x="9101" y="13054"/>
                    <a:pt x="9573" y="12596"/>
                    <a:pt x="9587" y="12027"/>
                  </a:cubicBezTo>
                  <a:cubicBezTo>
                    <a:pt x="9587" y="11521"/>
                    <a:pt x="9233" y="11091"/>
                    <a:pt x="8740" y="11001"/>
                  </a:cubicBezTo>
                  <a:lnTo>
                    <a:pt x="8740" y="10980"/>
                  </a:lnTo>
                  <a:lnTo>
                    <a:pt x="8803" y="10980"/>
                  </a:lnTo>
                  <a:cubicBezTo>
                    <a:pt x="9351" y="10973"/>
                    <a:pt x="9802" y="10550"/>
                    <a:pt x="9836" y="10009"/>
                  </a:cubicBezTo>
                  <a:cubicBezTo>
                    <a:pt x="9864" y="9461"/>
                    <a:pt x="9476" y="8982"/>
                    <a:pt x="8935" y="8913"/>
                  </a:cubicBezTo>
                  <a:lnTo>
                    <a:pt x="8935" y="8899"/>
                  </a:lnTo>
                  <a:cubicBezTo>
                    <a:pt x="8976" y="8899"/>
                    <a:pt x="9025" y="8906"/>
                    <a:pt x="9066" y="8906"/>
                  </a:cubicBezTo>
                  <a:cubicBezTo>
                    <a:pt x="9621" y="8899"/>
                    <a:pt x="10079" y="8455"/>
                    <a:pt x="10093" y="7900"/>
                  </a:cubicBezTo>
                  <a:cubicBezTo>
                    <a:pt x="10114" y="7345"/>
                    <a:pt x="9684" y="6874"/>
                    <a:pt x="9129" y="6832"/>
                  </a:cubicBezTo>
                  <a:lnTo>
                    <a:pt x="9129" y="6811"/>
                  </a:lnTo>
                  <a:cubicBezTo>
                    <a:pt x="9196" y="6824"/>
                    <a:pt x="9262" y="6830"/>
                    <a:pt x="9328" y="6830"/>
                  </a:cubicBezTo>
                  <a:cubicBezTo>
                    <a:pt x="9897" y="6830"/>
                    <a:pt x="10375" y="6361"/>
                    <a:pt x="10356" y="5764"/>
                  </a:cubicBezTo>
                  <a:cubicBezTo>
                    <a:pt x="10336" y="5202"/>
                    <a:pt x="9871" y="4758"/>
                    <a:pt x="9302" y="4758"/>
                  </a:cubicBezTo>
                  <a:lnTo>
                    <a:pt x="5439" y="4758"/>
                  </a:lnTo>
                  <a:lnTo>
                    <a:pt x="5439" y="2171"/>
                  </a:lnTo>
                  <a:cubicBezTo>
                    <a:pt x="5439" y="324"/>
                    <a:pt x="4356" y="0"/>
                    <a:pt x="358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760" name="Google Shape;7760;p65"/>
            <p:cNvSpPr/>
            <p:nvPr/>
          </p:nvSpPr>
          <p:spPr>
            <a:xfrm>
              <a:off x="6979033" y="2606386"/>
              <a:ext cx="255342" cy="34286"/>
            </a:xfrm>
            <a:custGeom>
              <a:avLst/>
              <a:gdLst/>
              <a:ahLst/>
              <a:cxnLst/>
              <a:rect l="l" t="t" r="r" b="b"/>
              <a:pathLst>
                <a:path w="9719" h="1305" extrusionOk="0">
                  <a:moveTo>
                    <a:pt x="1" y="1"/>
                  </a:moveTo>
                  <a:lnTo>
                    <a:pt x="1" y="521"/>
                  </a:lnTo>
                  <a:lnTo>
                    <a:pt x="1554" y="1305"/>
                  </a:lnTo>
                  <a:lnTo>
                    <a:pt x="8546" y="1305"/>
                  </a:lnTo>
                  <a:cubicBezTo>
                    <a:pt x="9226" y="1298"/>
                    <a:pt x="9718" y="660"/>
                    <a:pt x="9552" y="8"/>
                  </a:cubicBezTo>
                  <a:lnTo>
                    <a:pt x="9552" y="8"/>
                  </a:lnTo>
                  <a:cubicBezTo>
                    <a:pt x="9434" y="465"/>
                    <a:pt x="9018" y="778"/>
                    <a:pt x="8546" y="785"/>
                  </a:cubicBezTo>
                  <a:lnTo>
                    <a:pt x="1554" y="785"/>
                  </a:lnTo>
                  <a:lnTo>
                    <a:pt x="1"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61" name="Google Shape;7761;p65"/>
            <p:cNvSpPr/>
            <p:nvPr/>
          </p:nvSpPr>
          <p:spPr>
            <a:xfrm>
              <a:off x="7176392" y="2552081"/>
              <a:ext cx="64709" cy="34102"/>
            </a:xfrm>
            <a:custGeom>
              <a:avLst/>
              <a:gdLst/>
              <a:ahLst/>
              <a:cxnLst/>
              <a:rect l="l" t="t" r="r" b="b"/>
              <a:pathLst>
                <a:path w="2463" h="1298" extrusionOk="0">
                  <a:moveTo>
                    <a:pt x="2296" y="1"/>
                  </a:moveTo>
                  <a:cubicBezTo>
                    <a:pt x="2179" y="459"/>
                    <a:pt x="1769" y="778"/>
                    <a:pt x="1298" y="778"/>
                  </a:cubicBezTo>
                  <a:lnTo>
                    <a:pt x="1" y="778"/>
                  </a:lnTo>
                  <a:lnTo>
                    <a:pt x="1" y="1298"/>
                  </a:lnTo>
                  <a:lnTo>
                    <a:pt x="1298" y="1298"/>
                  </a:lnTo>
                  <a:cubicBezTo>
                    <a:pt x="1970" y="1291"/>
                    <a:pt x="2463" y="653"/>
                    <a:pt x="2296"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62" name="Google Shape;7762;p65"/>
            <p:cNvSpPr/>
            <p:nvPr/>
          </p:nvSpPr>
          <p:spPr>
            <a:xfrm>
              <a:off x="7176392" y="2497591"/>
              <a:ext cx="71461" cy="34102"/>
            </a:xfrm>
            <a:custGeom>
              <a:avLst/>
              <a:gdLst/>
              <a:ahLst/>
              <a:cxnLst/>
              <a:rect l="l" t="t" r="r" b="b"/>
              <a:pathLst>
                <a:path w="2720" h="1298" extrusionOk="0">
                  <a:moveTo>
                    <a:pt x="2560" y="1"/>
                  </a:moveTo>
                  <a:lnTo>
                    <a:pt x="2560" y="1"/>
                  </a:lnTo>
                  <a:cubicBezTo>
                    <a:pt x="2435" y="459"/>
                    <a:pt x="2026" y="778"/>
                    <a:pt x="1554" y="778"/>
                  </a:cubicBezTo>
                  <a:lnTo>
                    <a:pt x="1" y="778"/>
                  </a:lnTo>
                  <a:lnTo>
                    <a:pt x="1" y="1298"/>
                  </a:lnTo>
                  <a:lnTo>
                    <a:pt x="1554" y="1298"/>
                  </a:lnTo>
                  <a:cubicBezTo>
                    <a:pt x="2227" y="1291"/>
                    <a:pt x="2720" y="660"/>
                    <a:pt x="2560"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63" name="Google Shape;7763;p65"/>
            <p:cNvSpPr/>
            <p:nvPr/>
          </p:nvSpPr>
          <p:spPr>
            <a:xfrm>
              <a:off x="7176392" y="2443286"/>
              <a:ext cx="78397" cy="33944"/>
            </a:xfrm>
            <a:custGeom>
              <a:avLst/>
              <a:gdLst/>
              <a:ahLst/>
              <a:cxnLst/>
              <a:rect l="l" t="t" r="r" b="b"/>
              <a:pathLst>
                <a:path w="2984" h="1292" extrusionOk="0">
                  <a:moveTo>
                    <a:pt x="2817" y="1"/>
                  </a:moveTo>
                  <a:lnTo>
                    <a:pt x="2817" y="1"/>
                  </a:lnTo>
                  <a:cubicBezTo>
                    <a:pt x="2699" y="452"/>
                    <a:pt x="2283" y="771"/>
                    <a:pt x="1811" y="771"/>
                  </a:cubicBezTo>
                  <a:lnTo>
                    <a:pt x="1" y="771"/>
                  </a:lnTo>
                  <a:lnTo>
                    <a:pt x="1" y="1291"/>
                  </a:lnTo>
                  <a:lnTo>
                    <a:pt x="1811" y="1291"/>
                  </a:lnTo>
                  <a:cubicBezTo>
                    <a:pt x="2491" y="1291"/>
                    <a:pt x="2983" y="653"/>
                    <a:pt x="2817"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64" name="Google Shape;7764;p65"/>
            <p:cNvSpPr/>
            <p:nvPr/>
          </p:nvSpPr>
          <p:spPr>
            <a:xfrm>
              <a:off x="6863329" y="2450038"/>
              <a:ext cx="122666" cy="217799"/>
            </a:xfrm>
            <a:custGeom>
              <a:avLst/>
              <a:gdLst/>
              <a:ahLst/>
              <a:cxnLst/>
              <a:rect l="l" t="t" r="r" b="b"/>
              <a:pathLst>
                <a:path w="4669" h="8290" extrusionOk="0">
                  <a:moveTo>
                    <a:pt x="3897" y="0"/>
                  </a:moveTo>
                  <a:cubicBezTo>
                    <a:pt x="3893" y="0"/>
                    <a:pt x="3889" y="0"/>
                    <a:pt x="3884" y="1"/>
                  </a:cubicBezTo>
                  <a:lnTo>
                    <a:pt x="777" y="1"/>
                  </a:lnTo>
                  <a:cubicBezTo>
                    <a:pt x="347" y="1"/>
                    <a:pt x="0" y="347"/>
                    <a:pt x="0" y="777"/>
                  </a:cubicBezTo>
                  <a:lnTo>
                    <a:pt x="0" y="7512"/>
                  </a:lnTo>
                  <a:cubicBezTo>
                    <a:pt x="0" y="7942"/>
                    <a:pt x="347" y="8289"/>
                    <a:pt x="777" y="8289"/>
                  </a:cubicBezTo>
                  <a:lnTo>
                    <a:pt x="3884" y="8289"/>
                  </a:lnTo>
                  <a:cubicBezTo>
                    <a:pt x="4321" y="8289"/>
                    <a:pt x="4668" y="7942"/>
                    <a:pt x="4668" y="7512"/>
                  </a:cubicBezTo>
                  <a:lnTo>
                    <a:pt x="4668" y="777"/>
                  </a:lnTo>
                  <a:cubicBezTo>
                    <a:pt x="4668" y="351"/>
                    <a:pt x="4321" y="0"/>
                    <a:pt x="3897"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65" name="Google Shape;7765;p65"/>
            <p:cNvSpPr/>
            <p:nvPr/>
          </p:nvSpPr>
          <p:spPr>
            <a:xfrm>
              <a:off x="6863329" y="2449854"/>
              <a:ext cx="41011" cy="217983"/>
            </a:xfrm>
            <a:custGeom>
              <a:avLst/>
              <a:gdLst/>
              <a:ahLst/>
              <a:cxnLst/>
              <a:rect l="l" t="t" r="r" b="b"/>
              <a:pathLst>
                <a:path w="1561" h="8297" extrusionOk="0">
                  <a:moveTo>
                    <a:pt x="777" y="1"/>
                  </a:moveTo>
                  <a:cubicBezTo>
                    <a:pt x="347" y="1"/>
                    <a:pt x="0" y="347"/>
                    <a:pt x="0" y="784"/>
                  </a:cubicBezTo>
                  <a:lnTo>
                    <a:pt x="0" y="7519"/>
                  </a:lnTo>
                  <a:cubicBezTo>
                    <a:pt x="0" y="7949"/>
                    <a:pt x="347" y="8296"/>
                    <a:pt x="777" y="8296"/>
                  </a:cubicBezTo>
                  <a:lnTo>
                    <a:pt x="1561" y="8296"/>
                  </a:lnTo>
                  <a:cubicBezTo>
                    <a:pt x="1131" y="8296"/>
                    <a:pt x="777" y="7949"/>
                    <a:pt x="777" y="7519"/>
                  </a:cubicBezTo>
                  <a:lnTo>
                    <a:pt x="777" y="784"/>
                  </a:lnTo>
                  <a:cubicBezTo>
                    <a:pt x="777" y="347"/>
                    <a:pt x="1131" y="1"/>
                    <a:pt x="1561"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766" name="Google Shape;7766;p65"/>
            <p:cNvSpPr/>
            <p:nvPr/>
          </p:nvSpPr>
          <p:spPr>
            <a:xfrm>
              <a:off x="6917818" y="2599660"/>
              <a:ext cx="40827" cy="40827"/>
            </a:xfrm>
            <a:custGeom>
              <a:avLst/>
              <a:gdLst/>
              <a:ahLst/>
              <a:cxnLst/>
              <a:rect l="l" t="t" r="r" b="b"/>
              <a:pathLst>
                <a:path w="1554" h="1554" extrusionOk="0">
                  <a:moveTo>
                    <a:pt x="777" y="0"/>
                  </a:moveTo>
                  <a:cubicBezTo>
                    <a:pt x="347" y="0"/>
                    <a:pt x="0" y="347"/>
                    <a:pt x="0" y="777"/>
                  </a:cubicBezTo>
                  <a:cubicBezTo>
                    <a:pt x="0" y="1207"/>
                    <a:pt x="347" y="1554"/>
                    <a:pt x="777" y="1554"/>
                  </a:cubicBezTo>
                  <a:cubicBezTo>
                    <a:pt x="1207" y="1554"/>
                    <a:pt x="1554" y="1207"/>
                    <a:pt x="1554" y="777"/>
                  </a:cubicBezTo>
                  <a:cubicBezTo>
                    <a:pt x="1554" y="347"/>
                    <a:pt x="1207" y="0"/>
                    <a:pt x="777"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767" name="Google Shape;7767;p65"/>
            <p:cNvSpPr/>
            <p:nvPr/>
          </p:nvSpPr>
          <p:spPr>
            <a:xfrm>
              <a:off x="6924544" y="2606386"/>
              <a:ext cx="27376" cy="27376"/>
            </a:xfrm>
            <a:custGeom>
              <a:avLst/>
              <a:gdLst/>
              <a:ahLst/>
              <a:cxnLst/>
              <a:rect l="l" t="t" r="r" b="b"/>
              <a:pathLst>
                <a:path w="1042" h="1042" extrusionOk="0">
                  <a:moveTo>
                    <a:pt x="521" y="1"/>
                  </a:moveTo>
                  <a:cubicBezTo>
                    <a:pt x="237" y="1"/>
                    <a:pt x="1" y="237"/>
                    <a:pt x="1" y="521"/>
                  </a:cubicBezTo>
                  <a:cubicBezTo>
                    <a:pt x="1" y="805"/>
                    <a:pt x="237" y="1041"/>
                    <a:pt x="521" y="1041"/>
                  </a:cubicBezTo>
                  <a:cubicBezTo>
                    <a:pt x="805" y="1041"/>
                    <a:pt x="1041" y="805"/>
                    <a:pt x="1041" y="521"/>
                  </a:cubicBezTo>
                  <a:cubicBezTo>
                    <a:pt x="1041" y="237"/>
                    <a:pt x="805" y="1"/>
                    <a:pt x="521"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768" name="Google Shape;7768;p65"/>
          <p:cNvGrpSpPr/>
          <p:nvPr/>
        </p:nvGrpSpPr>
        <p:grpSpPr>
          <a:xfrm>
            <a:off x="7421489" y="2318519"/>
            <a:ext cx="342620" cy="328459"/>
            <a:chOff x="7421488" y="2318518"/>
            <a:chExt cx="342620" cy="328459"/>
          </a:xfrm>
        </p:grpSpPr>
        <p:sp>
          <p:nvSpPr>
            <p:cNvPr id="7769" name="Google Shape;7769;p65"/>
            <p:cNvSpPr/>
            <p:nvPr/>
          </p:nvSpPr>
          <p:spPr>
            <a:xfrm>
              <a:off x="7531754" y="2515641"/>
              <a:ext cx="9117" cy="18969"/>
            </a:xfrm>
            <a:custGeom>
              <a:avLst/>
              <a:gdLst/>
              <a:ahLst/>
              <a:cxnLst/>
              <a:rect l="l" t="t" r="r" b="b"/>
              <a:pathLst>
                <a:path w="347" h="722" extrusionOk="0">
                  <a:moveTo>
                    <a:pt x="305" y="1"/>
                  </a:moveTo>
                  <a:lnTo>
                    <a:pt x="0" y="299"/>
                  </a:lnTo>
                  <a:cubicBezTo>
                    <a:pt x="104" y="451"/>
                    <a:pt x="222" y="590"/>
                    <a:pt x="347" y="722"/>
                  </a:cubicBezTo>
                  <a:cubicBezTo>
                    <a:pt x="319" y="479"/>
                    <a:pt x="305" y="236"/>
                    <a:pt x="305"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70" name="Google Shape;7770;p65"/>
            <p:cNvSpPr/>
            <p:nvPr/>
          </p:nvSpPr>
          <p:spPr>
            <a:xfrm>
              <a:off x="7540844" y="2339983"/>
              <a:ext cx="223264" cy="234902"/>
            </a:xfrm>
            <a:custGeom>
              <a:avLst/>
              <a:gdLst/>
              <a:ahLst/>
              <a:cxnLst/>
              <a:rect l="l" t="t" r="r" b="b"/>
              <a:pathLst>
                <a:path w="8498" h="8941" extrusionOk="0">
                  <a:moveTo>
                    <a:pt x="7409" y="0"/>
                  </a:moveTo>
                  <a:cubicBezTo>
                    <a:pt x="7409" y="0"/>
                    <a:pt x="7721" y="2081"/>
                    <a:pt x="6625" y="3170"/>
                  </a:cubicBezTo>
                  <a:lnTo>
                    <a:pt x="3178" y="6631"/>
                  </a:lnTo>
                  <a:cubicBezTo>
                    <a:pt x="2481" y="7323"/>
                    <a:pt x="1387" y="7449"/>
                    <a:pt x="681" y="7449"/>
                  </a:cubicBezTo>
                  <a:cubicBezTo>
                    <a:pt x="277" y="7449"/>
                    <a:pt x="1" y="7408"/>
                    <a:pt x="1" y="7408"/>
                  </a:cubicBezTo>
                  <a:lnTo>
                    <a:pt x="1" y="7408"/>
                  </a:lnTo>
                  <a:cubicBezTo>
                    <a:pt x="341" y="7748"/>
                    <a:pt x="764" y="7997"/>
                    <a:pt x="1236" y="8129"/>
                  </a:cubicBezTo>
                  <a:lnTo>
                    <a:pt x="2047" y="8941"/>
                  </a:lnTo>
                  <a:cubicBezTo>
                    <a:pt x="2734" y="8497"/>
                    <a:pt x="3372" y="7984"/>
                    <a:pt x="3955" y="7408"/>
                  </a:cubicBezTo>
                  <a:lnTo>
                    <a:pt x="7409" y="3947"/>
                  </a:lnTo>
                  <a:cubicBezTo>
                    <a:pt x="8498" y="2858"/>
                    <a:pt x="8498" y="1089"/>
                    <a:pt x="7409"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771" name="Google Shape;7771;p65"/>
            <p:cNvSpPr/>
            <p:nvPr/>
          </p:nvSpPr>
          <p:spPr>
            <a:xfrm>
              <a:off x="7520456" y="2318518"/>
              <a:ext cx="235270" cy="227756"/>
            </a:xfrm>
            <a:custGeom>
              <a:avLst/>
              <a:gdLst/>
              <a:ahLst/>
              <a:cxnLst/>
              <a:rect l="l" t="t" r="r" b="b"/>
              <a:pathLst>
                <a:path w="8955" h="8669" extrusionOk="0">
                  <a:moveTo>
                    <a:pt x="6211" y="1422"/>
                  </a:moveTo>
                  <a:cubicBezTo>
                    <a:pt x="6562" y="1422"/>
                    <a:pt x="6912" y="1556"/>
                    <a:pt x="7179" y="1823"/>
                  </a:cubicBezTo>
                  <a:cubicBezTo>
                    <a:pt x="7713" y="2357"/>
                    <a:pt x="7713" y="3224"/>
                    <a:pt x="7179" y="3765"/>
                  </a:cubicBezTo>
                  <a:lnTo>
                    <a:pt x="5445" y="5499"/>
                  </a:lnTo>
                  <a:lnTo>
                    <a:pt x="5077" y="5589"/>
                  </a:lnTo>
                  <a:lnTo>
                    <a:pt x="3822" y="7122"/>
                  </a:lnTo>
                  <a:lnTo>
                    <a:pt x="3725" y="7219"/>
                  </a:lnTo>
                  <a:cubicBezTo>
                    <a:pt x="3455" y="7496"/>
                    <a:pt x="3097" y="7635"/>
                    <a:pt x="2739" y="7635"/>
                  </a:cubicBezTo>
                  <a:cubicBezTo>
                    <a:pt x="2388" y="7635"/>
                    <a:pt x="2037" y="7501"/>
                    <a:pt x="1769" y="7233"/>
                  </a:cubicBezTo>
                  <a:cubicBezTo>
                    <a:pt x="1228" y="6692"/>
                    <a:pt x="1235" y="5811"/>
                    <a:pt x="1783" y="5277"/>
                  </a:cubicBezTo>
                  <a:lnTo>
                    <a:pt x="5237" y="1823"/>
                  </a:lnTo>
                  <a:cubicBezTo>
                    <a:pt x="5507" y="1556"/>
                    <a:pt x="5859" y="1422"/>
                    <a:pt x="6211" y="1422"/>
                  </a:cubicBezTo>
                  <a:close/>
                  <a:moveTo>
                    <a:pt x="6211" y="0"/>
                  </a:moveTo>
                  <a:cubicBezTo>
                    <a:pt x="5495" y="0"/>
                    <a:pt x="4779" y="273"/>
                    <a:pt x="4231" y="817"/>
                  </a:cubicBezTo>
                  <a:lnTo>
                    <a:pt x="777" y="4271"/>
                  </a:lnTo>
                  <a:lnTo>
                    <a:pt x="0" y="6678"/>
                  </a:lnTo>
                  <a:cubicBezTo>
                    <a:pt x="63" y="7080"/>
                    <a:pt x="208" y="7469"/>
                    <a:pt x="437" y="7809"/>
                  </a:cubicBezTo>
                  <a:lnTo>
                    <a:pt x="479" y="7767"/>
                  </a:lnTo>
                  <a:cubicBezTo>
                    <a:pt x="548" y="7941"/>
                    <a:pt x="652" y="8093"/>
                    <a:pt x="784" y="8225"/>
                  </a:cubicBezTo>
                  <a:cubicBezTo>
                    <a:pt x="1082" y="8523"/>
                    <a:pt x="1494" y="8668"/>
                    <a:pt x="1951" y="8668"/>
                  </a:cubicBezTo>
                  <a:cubicBezTo>
                    <a:pt x="2079" y="8668"/>
                    <a:pt x="2211" y="8657"/>
                    <a:pt x="2345" y="8634"/>
                  </a:cubicBezTo>
                  <a:cubicBezTo>
                    <a:pt x="2948" y="8523"/>
                    <a:pt x="3600" y="8183"/>
                    <a:pt x="4148" y="7642"/>
                  </a:cubicBezTo>
                  <a:lnTo>
                    <a:pt x="7602" y="4188"/>
                  </a:lnTo>
                  <a:cubicBezTo>
                    <a:pt x="8691" y="3092"/>
                    <a:pt x="8955" y="1587"/>
                    <a:pt x="8185" y="817"/>
                  </a:cubicBezTo>
                  <a:cubicBezTo>
                    <a:pt x="7640" y="273"/>
                    <a:pt x="6926" y="0"/>
                    <a:pt x="621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72" name="Google Shape;7772;p65"/>
            <p:cNvSpPr/>
            <p:nvPr/>
          </p:nvSpPr>
          <p:spPr>
            <a:xfrm>
              <a:off x="7450283" y="2573598"/>
              <a:ext cx="152013" cy="73379"/>
            </a:xfrm>
            <a:custGeom>
              <a:avLst/>
              <a:gdLst/>
              <a:ahLst/>
              <a:cxnLst/>
              <a:rect l="l" t="t" r="r" b="b"/>
              <a:pathLst>
                <a:path w="5786" h="2793" extrusionOk="0">
                  <a:moveTo>
                    <a:pt x="4370" y="0"/>
                  </a:moveTo>
                  <a:lnTo>
                    <a:pt x="3171" y="1193"/>
                  </a:lnTo>
                  <a:cubicBezTo>
                    <a:pt x="2482" y="1886"/>
                    <a:pt x="1398" y="2013"/>
                    <a:pt x="693" y="2013"/>
                  </a:cubicBezTo>
                  <a:cubicBezTo>
                    <a:pt x="283" y="2013"/>
                    <a:pt x="1" y="1970"/>
                    <a:pt x="1" y="1970"/>
                  </a:cubicBezTo>
                  <a:lnTo>
                    <a:pt x="1" y="1970"/>
                  </a:lnTo>
                  <a:cubicBezTo>
                    <a:pt x="545" y="2518"/>
                    <a:pt x="1260" y="2792"/>
                    <a:pt x="1974" y="2792"/>
                  </a:cubicBezTo>
                  <a:cubicBezTo>
                    <a:pt x="2688" y="2792"/>
                    <a:pt x="3403" y="2518"/>
                    <a:pt x="3947" y="1970"/>
                  </a:cubicBezTo>
                  <a:lnTo>
                    <a:pt x="5785" y="139"/>
                  </a:lnTo>
                  <a:lnTo>
                    <a:pt x="4370"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773" name="Google Shape;7773;p65"/>
            <p:cNvSpPr/>
            <p:nvPr/>
          </p:nvSpPr>
          <p:spPr>
            <a:xfrm>
              <a:off x="7565093" y="2530958"/>
              <a:ext cx="83310" cy="46713"/>
            </a:xfrm>
            <a:custGeom>
              <a:avLst/>
              <a:gdLst/>
              <a:ahLst/>
              <a:cxnLst/>
              <a:rect l="l" t="t" r="r" b="b"/>
              <a:pathLst>
                <a:path w="3171" h="1778" extrusionOk="0">
                  <a:moveTo>
                    <a:pt x="3170" y="0"/>
                  </a:moveTo>
                  <a:lnTo>
                    <a:pt x="3032" y="132"/>
                  </a:lnTo>
                  <a:cubicBezTo>
                    <a:pt x="2507" y="663"/>
                    <a:pt x="1792" y="953"/>
                    <a:pt x="1054" y="953"/>
                  </a:cubicBezTo>
                  <a:cubicBezTo>
                    <a:pt x="935" y="953"/>
                    <a:pt x="814" y="945"/>
                    <a:pt x="694" y="930"/>
                  </a:cubicBezTo>
                  <a:lnTo>
                    <a:pt x="0" y="1623"/>
                  </a:lnTo>
                  <a:cubicBezTo>
                    <a:pt x="346" y="1728"/>
                    <a:pt x="704" y="1777"/>
                    <a:pt x="1064" y="1777"/>
                  </a:cubicBezTo>
                  <a:cubicBezTo>
                    <a:pt x="1181" y="1777"/>
                    <a:pt x="1298" y="1772"/>
                    <a:pt x="1415" y="1762"/>
                  </a:cubicBezTo>
                  <a:lnTo>
                    <a:pt x="3032" y="139"/>
                  </a:lnTo>
                  <a:cubicBezTo>
                    <a:pt x="3080" y="97"/>
                    <a:pt x="3122" y="49"/>
                    <a:pt x="317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774" name="Google Shape;7774;p65"/>
            <p:cNvSpPr/>
            <p:nvPr/>
          </p:nvSpPr>
          <p:spPr>
            <a:xfrm>
              <a:off x="7421488" y="2409447"/>
              <a:ext cx="236558" cy="227599"/>
            </a:xfrm>
            <a:custGeom>
              <a:avLst/>
              <a:gdLst/>
              <a:ahLst/>
              <a:cxnLst/>
              <a:rect l="l" t="t" r="r" b="b"/>
              <a:pathLst>
                <a:path w="9004" h="8663" extrusionOk="0">
                  <a:moveTo>
                    <a:pt x="6524" y="0"/>
                  </a:moveTo>
                  <a:cubicBezTo>
                    <a:pt x="5810" y="0"/>
                    <a:pt x="5095" y="273"/>
                    <a:pt x="4551" y="817"/>
                  </a:cubicBezTo>
                  <a:lnTo>
                    <a:pt x="1097" y="4271"/>
                  </a:lnTo>
                  <a:cubicBezTo>
                    <a:pt x="1" y="5360"/>
                    <a:pt x="1" y="7129"/>
                    <a:pt x="1097" y="8225"/>
                  </a:cubicBezTo>
                  <a:cubicBezTo>
                    <a:pt x="1393" y="8521"/>
                    <a:pt x="1801" y="8663"/>
                    <a:pt x="2255" y="8663"/>
                  </a:cubicBezTo>
                  <a:cubicBezTo>
                    <a:pt x="2386" y="8663"/>
                    <a:pt x="2520" y="8651"/>
                    <a:pt x="2657" y="8627"/>
                  </a:cubicBezTo>
                  <a:cubicBezTo>
                    <a:pt x="3261" y="8523"/>
                    <a:pt x="3913" y="8183"/>
                    <a:pt x="4461" y="7642"/>
                  </a:cubicBezTo>
                  <a:lnTo>
                    <a:pt x="5779" y="6325"/>
                  </a:lnTo>
                  <a:cubicBezTo>
                    <a:pt x="5779" y="6325"/>
                    <a:pt x="5632" y="6119"/>
                    <a:pt x="5240" y="6119"/>
                  </a:cubicBezTo>
                  <a:cubicBezTo>
                    <a:pt x="5206" y="6119"/>
                    <a:pt x="5171" y="6120"/>
                    <a:pt x="5134" y="6123"/>
                  </a:cubicBezTo>
                  <a:lnTo>
                    <a:pt x="4045" y="7219"/>
                  </a:lnTo>
                  <a:cubicBezTo>
                    <a:pt x="3775" y="7496"/>
                    <a:pt x="3417" y="7635"/>
                    <a:pt x="3059" y="7635"/>
                  </a:cubicBezTo>
                  <a:cubicBezTo>
                    <a:pt x="2708" y="7635"/>
                    <a:pt x="2356" y="7501"/>
                    <a:pt x="2089" y="7233"/>
                  </a:cubicBezTo>
                  <a:cubicBezTo>
                    <a:pt x="1548" y="6692"/>
                    <a:pt x="1554" y="5811"/>
                    <a:pt x="2102" y="5277"/>
                  </a:cubicBezTo>
                  <a:lnTo>
                    <a:pt x="5557" y="1823"/>
                  </a:lnTo>
                  <a:cubicBezTo>
                    <a:pt x="5820" y="1559"/>
                    <a:pt x="6168" y="1427"/>
                    <a:pt x="6517" y="1427"/>
                  </a:cubicBezTo>
                  <a:cubicBezTo>
                    <a:pt x="6847" y="1427"/>
                    <a:pt x="7177" y="1545"/>
                    <a:pt x="7436" y="1781"/>
                  </a:cubicBezTo>
                  <a:cubicBezTo>
                    <a:pt x="7977" y="2274"/>
                    <a:pt x="8040" y="3099"/>
                    <a:pt x="7582" y="3661"/>
                  </a:cubicBezTo>
                  <a:lnTo>
                    <a:pt x="8914" y="2336"/>
                  </a:lnTo>
                  <a:cubicBezTo>
                    <a:pt x="9004" y="1740"/>
                    <a:pt x="8872" y="1192"/>
                    <a:pt x="8498" y="817"/>
                  </a:cubicBezTo>
                  <a:cubicBezTo>
                    <a:pt x="7953" y="273"/>
                    <a:pt x="7239" y="0"/>
                    <a:pt x="6524"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75" name="Google Shape;7775;p65"/>
            <p:cNvSpPr/>
            <p:nvPr/>
          </p:nvSpPr>
          <p:spPr>
            <a:xfrm>
              <a:off x="7556161" y="2553368"/>
              <a:ext cx="36650" cy="22253"/>
            </a:xfrm>
            <a:custGeom>
              <a:avLst/>
              <a:gdLst/>
              <a:ahLst/>
              <a:cxnLst/>
              <a:rect l="l" t="t" r="r" b="b"/>
              <a:pathLst>
                <a:path w="1395" h="847" extrusionOk="0">
                  <a:moveTo>
                    <a:pt x="653" y="0"/>
                  </a:moveTo>
                  <a:lnTo>
                    <a:pt x="1" y="645"/>
                  </a:lnTo>
                  <a:cubicBezTo>
                    <a:pt x="209" y="736"/>
                    <a:pt x="431" y="798"/>
                    <a:pt x="646" y="847"/>
                  </a:cubicBezTo>
                  <a:lnTo>
                    <a:pt x="1395" y="104"/>
                  </a:lnTo>
                  <a:cubicBezTo>
                    <a:pt x="1145" y="104"/>
                    <a:pt x="895" y="70"/>
                    <a:pt x="653"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7776" name="Google Shape;7776;p65"/>
          <p:cNvGrpSpPr/>
          <p:nvPr/>
        </p:nvGrpSpPr>
        <p:grpSpPr>
          <a:xfrm>
            <a:off x="2508373" y="2779889"/>
            <a:ext cx="337523" cy="337680"/>
            <a:chOff x="2508373" y="2779889"/>
            <a:chExt cx="337523" cy="337680"/>
          </a:xfrm>
        </p:grpSpPr>
        <p:sp>
          <p:nvSpPr>
            <p:cNvPr id="7777" name="Google Shape;7777;p65"/>
            <p:cNvSpPr/>
            <p:nvPr/>
          </p:nvSpPr>
          <p:spPr>
            <a:xfrm>
              <a:off x="2508373" y="2779889"/>
              <a:ext cx="256971" cy="256971"/>
            </a:xfrm>
            <a:custGeom>
              <a:avLst/>
              <a:gdLst/>
              <a:ahLst/>
              <a:cxnLst/>
              <a:rect l="l" t="t" r="r" b="b"/>
              <a:pathLst>
                <a:path w="9781" h="9781" extrusionOk="0">
                  <a:moveTo>
                    <a:pt x="4585" y="0"/>
                  </a:moveTo>
                  <a:cubicBezTo>
                    <a:pt x="4377" y="0"/>
                    <a:pt x="4190" y="153"/>
                    <a:pt x="4155" y="354"/>
                  </a:cubicBezTo>
                  <a:lnTo>
                    <a:pt x="3933" y="1464"/>
                  </a:lnTo>
                  <a:cubicBezTo>
                    <a:pt x="3656" y="1540"/>
                    <a:pt x="3392" y="1651"/>
                    <a:pt x="3149" y="1790"/>
                  </a:cubicBezTo>
                  <a:lnTo>
                    <a:pt x="2213" y="1165"/>
                  </a:lnTo>
                  <a:cubicBezTo>
                    <a:pt x="2138" y="1116"/>
                    <a:pt x="2053" y="1092"/>
                    <a:pt x="1969" y="1092"/>
                  </a:cubicBezTo>
                  <a:cubicBezTo>
                    <a:pt x="1852" y="1092"/>
                    <a:pt x="1736" y="1139"/>
                    <a:pt x="1651" y="1228"/>
                  </a:cubicBezTo>
                  <a:lnTo>
                    <a:pt x="1221" y="1658"/>
                  </a:lnTo>
                  <a:cubicBezTo>
                    <a:pt x="1068" y="1803"/>
                    <a:pt x="1048" y="2039"/>
                    <a:pt x="1166" y="2220"/>
                  </a:cubicBezTo>
                  <a:lnTo>
                    <a:pt x="1790" y="3156"/>
                  </a:lnTo>
                  <a:cubicBezTo>
                    <a:pt x="1651" y="3399"/>
                    <a:pt x="1547" y="3662"/>
                    <a:pt x="1471" y="3940"/>
                  </a:cubicBezTo>
                  <a:lnTo>
                    <a:pt x="361" y="4162"/>
                  </a:lnTo>
                  <a:cubicBezTo>
                    <a:pt x="153" y="4196"/>
                    <a:pt x="7" y="4384"/>
                    <a:pt x="0" y="4592"/>
                  </a:cubicBezTo>
                  <a:lnTo>
                    <a:pt x="0" y="5202"/>
                  </a:lnTo>
                  <a:cubicBezTo>
                    <a:pt x="7" y="5410"/>
                    <a:pt x="153" y="5591"/>
                    <a:pt x="361" y="5632"/>
                  </a:cubicBezTo>
                  <a:lnTo>
                    <a:pt x="1471" y="5854"/>
                  </a:lnTo>
                  <a:cubicBezTo>
                    <a:pt x="1547" y="6125"/>
                    <a:pt x="1651" y="6388"/>
                    <a:pt x="1790" y="6638"/>
                  </a:cubicBezTo>
                  <a:lnTo>
                    <a:pt x="1166" y="7574"/>
                  </a:lnTo>
                  <a:cubicBezTo>
                    <a:pt x="1048" y="7748"/>
                    <a:pt x="1068" y="7984"/>
                    <a:pt x="1221" y="8136"/>
                  </a:cubicBezTo>
                  <a:lnTo>
                    <a:pt x="1651" y="8566"/>
                  </a:lnTo>
                  <a:cubicBezTo>
                    <a:pt x="1735" y="8650"/>
                    <a:pt x="1848" y="8692"/>
                    <a:pt x="1964" y="8692"/>
                  </a:cubicBezTo>
                  <a:cubicBezTo>
                    <a:pt x="2049" y="8692"/>
                    <a:pt x="2136" y="8669"/>
                    <a:pt x="2213" y="8622"/>
                  </a:cubicBezTo>
                  <a:lnTo>
                    <a:pt x="3156" y="7990"/>
                  </a:lnTo>
                  <a:cubicBezTo>
                    <a:pt x="3399" y="8129"/>
                    <a:pt x="3663" y="8233"/>
                    <a:pt x="3933" y="8310"/>
                  </a:cubicBezTo>
                  <a:lnTo>
                    <a:pt x="4155" y="9419"/>
                  </a:lnTo>
                  <a:cubicBezTo>
                    <a:pt x="4197" y="9627"/>
                    <a:pt x="4377" y="9773"/>
                    <a:pt x="4592" y="9780"/>
                  </a:cubicBezTo>
                  <a:lnTo>
                    <a:pt x="5195" y="9780"/>
                  </a:lnTo>
                  <a:cubicBezTo>
                    <a:pt x="5404" y="9773"/>
                    <a:pt x="5591" y="9627"/>
                    <a:pt x="5632" y="9419"/>
                  </a:cubicBezTo>
                  <a:lnTo>
                    <a:pt x="5854" y="8310"/>
                  </a:lnTo>
                  <a:cubicBezTo>
                    <a:pt x="6125" y="8233"/>
                    <a:pt x="6389" y="8129"/>
                    <a:pt x="6631" y="7990"/>
                  </a:cubicBezTo>
                  <a:lnTo>
                    <a:pt x="7568" y="8615"/>
                  </a:lnTo>
                  <a:cubicBezTo>
                    <a:pt x="7644" y="8664"/>
                    <a:pt x="7730" y="8688"/>
                    <a:pt x="7814" y="8688"/>
                  </a:cubicBezTo>
                  <a:cubicBezTo>
                    <a:pt x="7931" y="8688"/>
                    <a:pt x="8045" y="8643"/>
                    <a:pt x="8129" y="8559"/>
                  </a:cubicBezTo>
                  <a:lnTo>
                    <a:pt x="8560" y="8129"/>
                  </a:lnTo>
                  <a:cubicBezTo>
                    <a:pt x="8712" y="7984"/>
                    <a:pt x="8733" y="7748"/>
                    <a:pt x="8615" y="7567"/>
                  </a:cubicBezTo>
                  <a:lnTo>
                    <a:pt x="7991" y="6631"/>
                  </a:lnTo>
                  <a:cubicBezTo>
                    <a:pt x="8129" y="6381"/>
                    <a:pt x="8234" y="6118"/>
                    <a:pt x="8310" y="5847"/>
                  </a:cubicBezTo>
                  <a:lnTo>
                    <a:pt x="9420" y="5625"/>
                  </a:lnTo>
                  <a:cubicBezTo>
                    <a:pt x="9628" y="5584"/>
                    <a:pt x="9773" y="5403"/>
                    <a:pt x="9780" y="5195"/>
                  </a:cubicBezTo>
                  <a:lnTo>
                    <a:pt x="9780" y="4585"/>
                  </a:lnTo>
                  <a:cubicBezTo>
                    <a:pt x="9780" y="4377"/>
                    <a:pt x="9628" y="4189"/>
                    <a:pt x="9420" y="4148"/>
                  </a:cubicBezTo>
                  <a:lnTo>
                    <a:pt x="8310" y="3926"/>
                  </a:lnTo>
                  <a:cubicBezTo>
                    <a:pt x="8234" y="3655"/>
                    <a:pt x="8129" y="3392"/>
                    <a:pt x="7991" y="3149"/>
                  </a:cubicBezTo>
                  <a:lnTo>
                    <a:pt x="8615" y="2206"/>
                  </a:lnTo>
                  <a:cubicBezTo>
                    <a:pt x="8733" y="2032"/>
                    <a:pt x="8712" y="1796"/>
                    <a:pt x="8560" y="1644"/>
                  </a:cubicBezTo>
                  <a:lnTo>
                    <a:pt x="8129" y="1221"/>
                  </a:lnTo>
                  <a:cubicBezTo>
                    <a:pt x="8046" y="1134"/>
                    <a:pt x="7934" y="1090"/>
                    <a:pt x="7821" y="1090"/>
                  </a:cubicBezTo>
                  <a:cubicBezTo>
                    <a:pt x="7735" y="1090"/>
                    <a:pt x="7649" y="1115"/>
                    <a:pt x="7575" y="1165"/>
                  </a:cubicBezTo>
                  <a:lnTo>
                    <a:pt x="6631" y="1790"/>
                  </a:lnTo>
                  <a:cubicBezTo>
                    <a:pt x="6389" y="1651"/>
                    <a:pt x="6125" y="1540"/>
                    <a:pt x="5854" y="1464"/>
                  </a:cubicBezTo>
                  <a:lnTo>
                    <a:pt x="5626" y="354"/>
                  </a:lnTo>
                  <a:cubicBezTo>
                    <a:pt x="5584" y="153"/>
                    <a:pt x="5404" y="0"/>
                    <a:pt x="5195"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778" name="Google Shape;7778;p65"/>
            <p:cNvSpPr/>
            <p:nvPr/>
          </p:nvSpPr>
          <p:spPr>
            <a:xfrm>
              <a:off x="2561391" y="2852034"/>
              <a:ext cx="131783" cy="112814"/>
            </a:xfrm>
            <a:custGeom>
              <a:avLst/>
              <a:gdLst/>
              <a:ahLst/>
              <a:cxnLst/>
              <a:rect l="l" t="t" r="r" b="b"/>
              <a:pathLst>
                <a:path w="5016" h="4294" extrusionOk="0">
                  <a:moveTo>
                    <a:pt x="2872" y="1"/>
                  </a:moveTo>
                  <a:cubicBezTo>
                    <a:pt x="958" y="1"/>
                    <a:pt x="1" y="2310"/>
                    <a:pt x="1353" y="3663"/>
                  </a:cubicBezTo>
                  <a:cubicBezTo>
                    <a:pt x="1791" y="4098"/>
                    <a:pt x="2328" y="4293"/>
                    <a:pt x="2855" y="4293"/>
                  </a:cubicBezTo>
                  <a:cubicBezTo>
                    <a:pt x="3958" y="4293"/>
                    <a:pt x="5016" y="3439"/>
                    <a:pt x="5016" y="2144"/>
                  </a:cubicBezTo>
                  <a:cubicBezTo>
                    <a:pt x="5016" y="958"/>
                    <a:pt x="4058" y="1"/>
                    <a:pt x="2872" y="1"/>
                  </a:cubicBezTo>
                  <a:close/>
                </a:path>
              </a:pathLst>
            </a:custGeom>
            <a:solidFill>
              <a:srgbClr val="DEE5EB"/>
            </a:solidFill>
            <a:ln>
              <a:noFill/>
            </a:ln>
          </p:spPr>
          <p:txBody>
            <a:bodyPr spcFirstLastPara="1" wrap="square" lIns="91425" tIns="91425" rIns="91425" bIns="91425" anchor="ctr" anchorCtr="0">
              <a:noAutofit/>
            </a:bodyPr>
            <a:lstStyle/>
            <a:p>
              <a:endParaRPr/>
            </a:p>
          </p:txBody>
        </p:sp>
        <p:sp>
          <p:nvSpPr>
            <p:cNvPr id="7779" name="Google Shape;7779;p65"/>
            <p:cNvSpPr/>
            <p:nvPr/>
          </p:nvSpPr>
          <p:spPr>
            <a:xfrm>
              <a:off x="2599302" y="2880277"/>
              <a:ext cx="65629" cy="56223"/>
            </a:xfrm>
            <a:custGeom>
              <a:avLst/>
              <a:gdLst/>
              <a:ahLst/>
              <a:cxnLst/>
              <a:rect l="l" t="t" r="r" b="b"/>
              <a:pathLst>
                <a:path w="2498" h="2140" extrusionOk="0">
                  <a:moveTo>
                    <a:pt x="1429" y="1"/>
                  </a:moveTo>
                  <a:cubicBezTo>
                    <a:pt x="479" y="1"/>
                    <a:pt x="0" y="1152"/>
                    <a:pt x="673" y="1825"/>
                  </a:cubicBezTo>
                  <a:cubicBezTo>
                    <a:pt x="891" y="2042"/>
                    <a:pt x="1158" y="2140"/>
                    <a:pt x="1420" y="2140"/>
                  </a:cubicBezTo>
                  <a:cubicBezTo>
                    <a:pt x="1970" y="2140"/>
                    <a:pt x="2497" y="1712"/>
                    <a:pt x="2497" y="1069"/>
                  </a:cubicBezTo>
                  <a:cubicBezTo>
                    <a:pt x="2497" y="479"/>
                    <a:pt x="2019" y="1"/>
                    <a:pt x="1429"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80" name="Google Shape;7780;p65"/>
            <p:cNvSpPr/>
            <p:nvPr/>
          </p:nvSpPr>
          <p:spPr>
            <a:xfrm>
              <a:off x="2677121" y="2948611"/>
              <a:ext cx="168775" cy="168958"/>
            </a:xfrm>
            <a:custGeom>
              <a:avLst/>
              <a:gdLst/>
              <a:ahLst/>
              <a:cxnLst/>
              <a:rect l="l" t="t" r="r" b="b"/>
              <a:pathLst>
                <a:path w="6424" h="6431" extrusionOk="0">
                  <a:moveTo>
                    <a:pt x="3017" y="1"/>
                  </a:moveTo>
                  <a:cubicBezTo>
                    <a:pt x="2879" y="1"/>
                    <a:pt x="2754" y="98"/>
                    <a:pt x="2733" y="237"/>
                  </a:cubicBezTo>
                  <a:lnTo>
                    <a:pt x="2587" y="965"/>
                  </a:lnTo>
                  <a:cubicBezTo>
                    <a:pt x="2407" y="1014"/>
                    <a:pt x="2234" y="1090"/>
                    <a:pt x="2067" y="1180"/>
                  </a:cubicBezTo>
                  <a:lnTo>
                    <a:pt x="1450" y="764"/>
                  </a:lnTo>
                  <a:cubicBezTo>
                    <a:pt x="1404" y="733"/>
                    <a:pt x="1350" y="718"/>
                    <a:pt x="1296" y="718"/>
                  </a:cubicBezTo>
                  <a:cubicBezTo>
                    <a:pt x="1218" y="718"/>
                    <a:pt x="1139" y="748"/>
                    <a:pt x="1082" y="805"/>
                  </a:cubicBezTo>
                  <a:lnTo>
                    <a:pt x="805" y="1083"/>
                  </a:lnTo>
                  <a:cubicBezTo>
                    <a:pt x="701" y="1180"/>
                    <a:pt x="687" y="1340"/>
                    <a:pt x="763" y="1451"/>
                  </a:cubicBezTo>
                  <a:lnTo>
                    <a:pt x="1179" y="2068"/>
                  </a:lnTo>
                  <a:cubicBezTo>
                    <a:pt x="1089" y="2234"/>
                    <a:pt x="1013" y="2408"/>
                    <a:pt x="964" y="2588"/>
                  </a:cubicBezTo>
                  <a:lnTo>
                    <a:pt x="236" y="2734"/>
                  </a:lnTo>
                  <a:cubicBezTo>
                    <a:pt x="97" y="2761"/>
                    <a:pt x="0" y="2879"/>
                    <a:pt x="0" y="3018"/>
                  </a:cubicBezTo>
                  <a:lnTo>
                    <a:pt x="0" y="3413"/>
                  </a:lnTo>
                  <a:cubicBezTo>
                    <a:pt x="0" y="3552"/>
                    <a:pt x="97" y="3670"/>
                    <a:pt x="236" y="3698"/>
                  </a:cubicBezTo>
                  <a:lnTo>
                    <a:pt x="964" y="3844"/>
                  </a:lnTo>
                  <a:cubicBezTo>
                    <a:pt x="1013" y="4024"/>
                    <a:pt x="1089" y="4197"/>
                    <a:pt x="1179" y="4364"/>
                  </a:cubicBezTo>
                  <a:lnTo>
                    <a:pt x="763" y="4981"/>
                  </a:lnTo>
                  <a:cubicBezTo>
                    <a:pt x="687" y="5092"/>
                    <a:pt x="701" y="5252"/>
                    <a:pt x="805" y="5349"/>
                  </a:cubicBezTo>
                  <a:lnTo>
                    <a:pt x="1082" y="5626"/>
                  </a:lnTo>
                  <a:cubicBezTo>
                    <a:pt x="1139" y="5683"/>
                    <a:pt x="1218" y="5714"/>
                    <a:pt x="1296" y="5714"/>
                  </a:cubicBezTo>
                  <a:cubicBezTo>
                    <a:pt x="1350" y="5714"/>
                    <a:pt x="1404" y="5699"/>
                    <a:pt x="1450" y="5668"/>
                  </a:cubicBezTo>
                  <a:lnTo>
                    <a:pt x="2067" y="5252"/>
                  </a:lnTo>
                  <a:cubicBezTo>
                    <a:pt x="2234" y="5342"/>
                    <a:pt x="2407" y="5418"/>
                    <a:pt x="2587" y="5467"/>
                  </a:cubicBezTo>
                  <a:lnTo>
                    <a:pt x="2733" y="6195"/>
                  </a:lnTo>
                  <a:cubicBezTo>
                    <a:pt x="2754" y="6334"/>
                    <a:pt x="2879" y="6431"/>
                    <a:pt x="3017" y="6431"/>
                  </a:cubicBezTo>
                  <a:lnTo>
                    <a:pt x="3413" y="6431"/>
                  </a:lnTo>
                  <a:cubicBezTo>
                    <a:pt x="3552" y="6431"/>
                    <a:pt x="3669" y="6334"/>
                    <a:pt x="3697" y="6195"/>
                  </a:cubicBezTo>
                  <a:lnTo>
                    <a:pt x="3843" y="5467"/>
                  </a:lnTo>
                  <a:cubicBezTo>
                    <a:pt x="4023" y="5418"/>
                    <a:pt x="4197" y="5342"/>
                    <a:pt x="4356" y="5252"/>
                  </a:cubicBezTo>
                  <a:lnTo>
                    <a:pt x="4980" y="5668"/>
                  </a:lnTo>
                  <a:cubicBezTo>
                    <a:pt x="5027" y="5697"/>
                    <a:pt x="5080" y="5711"/>
                    <a:pt x="5134" y="5711"/>
                  </a:cubicBezTo>
                  <a:cubicBezTo>
                    <a:pt x="5209" y="5711"/>
                    <a:pt x="5284" y="5683"/>
                    <a:pt x="5341" y="5626"/>
                  </a:cubicBezTo>
                  <a:lnTo>
                    <a:pt x="5625" y="5342"/>
                  </a:lnTo>
                  <a:cubicBezTo>
                    <a:pt x="5723" y="5245"/>
                    <a:pt x="5736" y="5092"/>
                    <a:pt x="5660" y="4974"/>
                  </a:cubicBezTo>
                  <a:lnTo>
                    <a:pt x="5251" y="4357"/>
                  </a:lnTo>
                  <a:cubicBezTo>
                    <a:pt x="5341" y="4190"/>
                    <a:pt x="5410" y="4024"/>
                    <a:pt x="5466" y="3844"/>
                  </a:cubicBezTo>
                  <a:lnTo>
                    <a:pt x="6194" y="3698"/>
                  </a:lnTo>
                  <a:cubicBezTo>
                    <a:pt x="6326" y="3670"/>
                    <a:pt x="6423" y="3552"/>
                    <a:pt x="6423" y="3413"/>
                  </a:cubicBezTo>
                  <a:lnTo>
                    <a:pt x="6423" y="3018"/>
                  </a:lnTo>
                  <a:cubicBezTo>
                    <a:pt x="6423" y="2879"/>
                    <a:pt x="6333" y="2761"/>
                    <a:pt x="6194" y="2734"/>
                  </a:cubicBezTo>
                  <a:lnTo>
                    <a:pt x="5466" y="2588"/>
                  </a:lnTo>
                  <a:cubicBezTo>
                    <a:pt x="5417" y="2408"/>
                    <a:pt x="5348" y="2234"/>
                    <a:pt x="5251" y="2068"/>
                  </a:cubicBezTo>
                  <a:lnTo>
                    <a:pt x="5667" y="1451"/>
                  </a:lnTo>
                  <a:cubicBezTo>
                    <a:pt x="5743" y="1340"/>
                    <a:pt x="5729" y="1180"/>
                    <a:pt x="5632" y="1083"/>
                  </a:cubicBezTo>
                  <a:lnTo>
                    <a:pt x="5348" y="805"/>
                  </a:lnTo>
                  <a:cubicBezTo>
                    <a:pt x="5291" y="748"/>
                    <a:pt x="5214" y="718"/>
                    <a:pt x="5137" y="718"/>
                  </a:cubicBezTo>
                  <a:cubicBezTo>
                    <a:pt x="5083" y="718"/>
                    <a:pt x="5029" y="733"/>
                    <a:pt x="4980" y="764"/>
                  </a:cubicBezTo>
                  <a:lnTo>
                    <a:pt x="4363" y="1180"/>
                  </a:lnTo>
                  <a:cubicBezTo>
                    <a:pt x="4197" y="1090"/>
                    <a:pt x="4030" y="1014"/>
                    <a:pt x="3850" y="965"/>
                  </a:cubicBezTo>
                  <a:lnTo>
                    <a:pt x="3704" y="237"/>
                  </a:lnTo>
                  <a:cubicBezTo>
                    <a:pt x="3676" y="98"/>
                    <a:pt x="3558" y="1"/>
                    <a:pt x="3420"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781" name="Google Shape;7781;p65"/>
            <p:cNvSpPr/>
            <p:nvPr/>
          </p:nvSpPr>
          <p:spPr>
            <a:xfrm>
              <a:off x="2705180" y="2990910"/>
              <a:ext cx="98601" cy="84466"/>
            </a:xfrm>
            <a:custGeom>
              <a:avLst/>
              <a:gdLst/>
              <a:ahLst/>
              <a:cxnLst/>
              <a:rect l="l" t="t" r="r" b="b"/>
              <a:pathLst>
                <a:path w="3753" h="3215" extrusionOk="0">
                  <a:moveTo>
                    <a:pt x="2144" y="0"/>
                  </a:moveTo>
                  <a:cubicBezTo>
                    <a:pt x="715" y="0"/>
                    <a:pt x="0" y="1727"/>
                    <a:pt x="1013" y="2740"/>
                  </a:cubicBezTo>
                  <a:cubicBezTo>
                    <a:pt x="1341" y="3068"/>
                    <a:pt x="1743" y="3215"/>
                    <a:pt x="2138" y="3215"/>
                  </a:cubicBezTo>
                  <a:cubicBezTo>
                    <a:pt x="2963" y="3215"/>
                    <a:pt x="3753" y="2573"/>
                    <a:pt x="3753" y="1602"/>
                  </a:cubicBezTo>
                  <a:cubicBezTo>
                    <a:pt x="3753" y="721"/>
                    <a:pt x="3031" y="0"/>
                    <a:pt x="2144" y="0"/>
                  </a:cubicBezTo>
                  <a:close/>
                </a:path>
              </a:pathLst>
            </a:custGeom>
            <a:solidFill>
              <a:srgbClr val="BAC2CA"/>
            </a:solidFill>
            <a:ln>
              <a:noFill/>
            </a:ln>
          </p:spPr>
          <p:txBody>
            <a:bodyPr spcFirstLastPara="1" wrap="square" lIns="91425" tIns="91425" rIns="91425" bIns="91425" anchor="ctr" anchorCtr="0">
              <a:noAutofit/>
            </a:bodyPr>
            <a:lstStyle/>
            <a:p>
              <a:endParaRPr/>
            </a:p>
          </p:txBody>
        </p:sp>
        <p:sp>
          <p:nvSpPr>
            <p:cNvPr id="7782" name="Google Shape;7782;p65"/>
            <p:cNvSpPr/>
            <p:nvPr/>
          </p:nvSpPr>
          <p:spPr>
            <a:xfrm>
              <a:off x="2727774" y="3007856"/>
              <a:ext cx="59061" cy="50601"/>
            </a:xfrm>
            <a:custGeom>
              <a:avLst/>
              <a:gdLst/>
              <a:ahLst/>
              <a:cxnLst/>
              <a:rect l="l" t="t" r="r" b="b"/>
              <a:pathLst>
                <a:path w="2248" h="1926" extrusionOk="0">
                  <a:moveTo>
                    <a:pt x="1284" y="0"/>
                  </a:moveTo>
                  <a:cubicBezTo>
                    <a:pt x="430" y="0"/>
                    <a:pt x="0" y="1034"/>
                    <a:pt x="604" y="1644"/>
                  </a:cubicBezTo>
                  <a:cubicBezTo>
                    <a:pt x="801" y="1839"/>
                    <a:pt x="1041" y="1926"/>
                    <a:pt x="1277" y="1926"/>
                  </a:cubicBezTo>
                  <a:cubicBezTo>
                    <a:pt x="1773" y="1926"/>
                    <a:pt x="2248" y="1540"/>
                    <a:pt x="2248" y="957"/>
                  </a:cubicBezTo>
                  <a:cubicBezTo>
                    <a:pt x="2248" y="430"/>
                    <a:pt x="1818" y="0"/>
                    <a:pt x="1284"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7783" name="Google Shape;7783;p65"/>
          <p:cNvGrpSpPr/>
          <p:nvPr/>
        </p:nvGrpSpPr>
        <p:grpSpPr>
          <a:xfrm>
            <a:off x="1884402" y="4141593"/>
            <a:ext cx="410613" cy="372229"/>
            <a:chOff x="1884401" y="4141593"/>
            <a:chExt cx="410613" cy="372229"/>
          </a:xfrm>
        </p:grpSpPr>
        <p:sp>
          <p:nvSpPr>
            <p:cNvPr id="7784" name="Google Shape;7784;p65"/>
            <p:cNvSpPr/>
            <p:nvPr/>
          </p:nvSpPr>
          <p:spPr>
            <a:xfrm>
              <a:off x="1934529" y="4484476"/>
              <a:ext cx="343697" cy="29346"/>
            </a:xfrm>
            <a:custGeom>
              <a:avLst/>
              <a:gdLst/>
              <a:ahLst/>
              <a:cxnLst/>
              <a:rect l="l" t="t" r="r" b="b"/>
              <a:pathLst>
                <a:path w="13082" h="1117" extrusionOk="0">
                  <a:moveTo>
                    <a:pt x="0" y="0"/>
                  </a:moveTo>
                  <a:lnTo>
                    <a:pt x="188" y="659"/>
                  </a:lnTo>
                  <a:cubicBezTo>
                    <a:pt x="271" y="923"/>
                    <a:pt x="514" y="1103"/>
                    <a:pt x="791" y="1117"/>
                  </a:cubicBezTo>
                  <a:lnTo>
                    <a:pt x="12284" y="1117"/>
                  </a:lnTo>
                  <a:cubicBezTo>
                    <a:pt x="12562" y="1103"/>
                    <a:pt x="12804" y="923"/>
                    <a:pt x="12895" y="659"/>
                  </a:cubicBezTo>
                  <a:lnTo>
                    <a:pt x="13082" y="0"/>
                  </a:lnTo>
                  <a:close/>
                </a:path>
              </a:pathLst>
            </a:custGeom>
            <a:solidFill>
              <a:srgbClr val="D1D6DC"/>
            </a:solidFill>
            <a:ln>
              <a:noFill/>
            </a:ln>
          </p:spPr>
          <p:txBody>
            <a:bodyPr spcFirstLastPara="1" wrap="square" lIns="91425" tIns="91425" rIns="91425" bIns="91425" anchor="ctr" anchorCtr="0">
              <a:noAutofit/>
            </a:bodyPr>
            <a:lstStyle/>
            <a:p>
              <a:endParaRPr/>
            </a:p>
          </p:txBody>
        </p:sp>
        <p:sp>
          <p:nvSpPr>
            <p:cNvPr id="7785" name="Google Shape;7785;p65"/>
            <p:cNvSpPr/>
            <p:nvPr/>
          </p:nvSpPr>
          <p:spPr>
            <a:xfrm>
              <a:off x="1884401" y="4269619"/>
              <a:ext cx="345720" cy="189635"/>
            </a:xfrm>
            <a:custGeom>
              <a:avLst/>
              <a:gdLst/>
              <a:ahLst/>
              <a:cxnLst/>
              <a:rect l="l" t="t" r="r" b="b"/>
              <a:pathLst>
                <a:path w="13159" h="7218" extrusionOk="0">
                  <a:moveTo>
                    <a:pt x="3739" y="957"/>
                  </a:moveTo>
                  <a:lnTo>
                    <a:pt x="3739" y="2511"/>
                  </a:lnTo>
                  <a:cubicBezTo>
                    <a:pt x="3732" y="2802"/>
                    <a:pt x="3760" y="3094"/>
                    <a:pt x="3816" y="3378"/>
                  </a:cubicBezTo>
                  <a:lnTo>
                    <a:pt x="3517" y="3378"/>
                  </a:lnTo>
                  <a:cubicBezTo>
                    <a:pt x="2262" y="3378"/>
                    <a:pt x="1409" y="2116"/>
                    <a:pt x="1867" y="957"/>
                  </a:cubicBezTo>
                  <a:close/>
                  <a:moveTo>
                    <a:pt x="1312" y="0"/>
                  </a:moveTo>
                  <a:cubicBezTo>
                    <a:pt x="1" y="1804"/>
                    <a:pt x="1291" y="4328"/>
                    <a:pt x="3517" y="4335"/>
                  </a:cubicBezTo>
                  <a:lnTo>
                    <a:pt x="4107" y="4335"/>
                  </a:lnTo>
                  <a:cubicBezTo>
                    <a:pt x="4851" y="6108"/>
                    <a:pt x="6579" y="7217"/>
                    <a:pt x="8443" y="7217"/>
                  </a:cubicBezTo>
                  <a:cubicBezTo>
                    <a:pt x="8752" y="7217"/>
                    <a:pt x="9065" y="7187"/>
                    <a:pt x="9379" y="7124"/>
                  </a:cubicBezTo>
                  <a:cubicBezTo>
                    <a:pt x="11577" y="6687"/>
                    <a:pt x="13159" y="4752"/>
                    <a:pt x="13159" y="2511"/>
                  </a:cubicBezTo>
                  <a:lnTo>
                    <a:pt x="13159" y="0"/>
                  </a:lnTo>
                  <a:lnTo>
                    <a:pt x="12118" y="0"/>
                  </a:lnTo>
                  <a:lnTo>
                    <a:pt x="11876" y="319"/>
                  </a:lnTo>
                  <a:lnTo>
                    <a:pt x="11640" y="0"/>
                  </a:lnTo>
                  <a:close/>
                </a:path>
              </a:pathLst>
            </a:custGeom>
            <a:solidFill>
              <a:srgbClr val="D1D6DC"/>
            </a:solidFill>
            <a:ln>
              <a:noFill/>
            </a:ln>
          </p:spPr>
          <p:txBody>
            <a:bodyPr spcFirstLastPara="1" wrap="square" lIns="91425" tIns="91425" rIns="91425" bIns="91425" anchor="ctr" anchorCtr="0">
              <a:noAutofit/>
            </a:bodyPr>
            <a:lstStyle/>
            <a:p>
              <a:endParaRPr/>
            </a:p>
          </p:txBody>
        </p:sp>
        <p:sp>
          <p:nvSpPr>
            <p:cNvPr id="7786" name="Google Shape;7786;p65"/>
            <p:cNvSpPr/>
            <p:nvPr/>
          </p:nvSpPr>
          <p:spPr>
            <a:xfrm>
              <a:off x="2097970" y="4322006"/>
              <a:ext cx="104827" cy="110003"/>
            </a:xfrm>
            <a:custGeom>
              <a:avLst/>
              <a:gdLst/>
              <a:ahLst/>
              <a:cxnLst/>
              <a:rect l="l" t="t" r="r" b="b"/>
              <a:pathLst>
                <a:path w="3990" h="4187" extrusionOk="0">
                  <a:moveTo>
                    <a:pt x="3750" y="0"/>
                  </a:moveTo>
                  <a:cubicBezTo>
                    <a:pt x="3630" y="0"/>
                    <a:pt x="3511" y="80"/>
                    <a:pt x="3511" y="240"/>
                  </a:cubicBezTo>
                  <a:lnTo>
                    <a:pt x="3511" y="517"/>
                  </a:lnTo>
                  <a:cubicBezTo>
                    <a:pt x="3504" y="2279"/>
                    <a:pt x="2082" y="3708"/>
                    <a:pt x="320" y="3708"/>
                  </a:cubicBezTo>
                  <a:cubicBezTo>
                    <a:pt x="1" y="3708"/>
                    <a:pt x="1" y="4186"/>
                    <a:pt x="320" y="4186"/>
                  </a:cubicBezTo>
                  <a:cubicBezTo>
                    <a:pt x="2345" y="4186"/>
                    <a:pt x="3982" y="2543"/>
                    <a:pt x="3989" y="517"/>
                  </a:cubicBezTo>
                  <a:lnTo>
                    <a:pt x="3989" y="240"/>
                  </a:lnTo>
                  <a:cubicBezTo>
                    <a:pt x="3989" y="80"/>
                    <a:pt x="3870" y="0"/>
                    <a:pt x="375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787" name="Google Shape;7787;p65"/>
            <p:cNvSpPr/>
            <p:nvPr/>
          </p:nvSpPr>
          <p:spPr>
            <a:xfrm>
              <a:off x="2190187" y="4269619"/>
              <a:ext cx="12611" cy="39829"/>
            </a:xfrm>
            <a:custGeom>
              <a:avLst/>
              <a:gdLst/>
              <a:ahLst/>
              <a:cxnLst/>
              <a:rect l="l" t="t" r="r" b="b"/>
              <a:pathLst>
                <a:path w="480" h="1516" extrusionOk="0">
                  <a:moveTo>
                    <a:pt x="1" y="0"/>
                  </a:moveTo>
                  <a:lnTo>
                    <a:pt x="1" y="1277"/>
                  </a:lnTo>
                  <a:cubicBezTo>
                    <a:pt x="1" y="1436"/>
                    <a:pt x="120" y="1516"/>
                    <a:pt x="240" y="1516"/>
                  </a:cubicBezTo>
                  <a:cubicBezTo>
                    <a:pt x="360" y="1516"/>
                    <a:pt x="479" y="1436"/>
                    <a:pt x="479" y="1277"/>
                  </a:cubicBezTo>
                  <a:lnTo>
                    <a:pt x="479"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788" name="Google Shape;7788;p65"/>
            <p:cNvSpPr/>
            <p:nvPr/>
          </p:nvSpPr>
          <p:spPr>
            <a:xfrm>
              <a:off x="2069018" y="4141593"/>
              <a:ext cx="24250" cy="109083"/>
            </a:xfrm>
            <a:custGeom>
              <a:avLst/>
              <a:gdLst/>
              <a:ahLst/>
              <a:cxnLst/>
              <a:rect l="l" t="t" r="r" b="b"/>
              <a:pathLst>
                <a:path w="923" h="4152" extrusionOk="0">
                  <a:moveTo>
                    <a:pt x="621" y="1"/>
                  </a:moveTo>
                  <a:cubicBezTo>
                    <a:pt x="501" y="1"/>
                    <a:pt x="382" y="80"/>
                    <a:pt x="382" y="240"/>
                  </a:cubicBezTo>
                  <a:cubicBezTo>
                    <a:pt x="382" y="420"/>
                    <a:pt x="340" y="594"/>
                    <a:pt x="250" y="739"/>
                  </a:cubicBezTo>
                  <a:cubicBezTo>
                    <a:pt x="0" y="1190"/>
                    <a:pt x="0" y="1738"/>
                    <a:pt x="250" y="2189"/>
                  </a:cubicBezTo>
                  <a:cubicBezTo>
                    <a:pt x="423" y="2501"/>
                    <a:pt x="423" y="2876"/>
                    <a:pt x="250" y="3188"/>
                  </a:cubicBezTo>
                  <a:cubicBezTo>
                    <a:pt x="118" y="3410"/>
                    <a:pt x="56" y="3659"/>
                    <a:pt x="63" y="3909"/>
                  </a:cubicBezTo>
                  <a:cubicBezTo>
                    <a:pt x="63" y="4041"/>
                    <a:pt x="167" y="4152"/>
                    <a:pt x="298" y="4152"/>
                  </a:cubicBezTo>
                  <a:cubicBezTo>
                    <a:pt x="430" y="4152"/>
                    <a:pt x="541" y="4041"/>
                    <a:pt x="541" y="3909"/>
                  </a:cubicBezTo>
                  <a:cubicBezTo>
                    <a:pt x="534" y="3736"/>
                    <a:pt x="583" y="3562"/>
                    <a:pt x="673" y="3410"/>
                  </a:cubicBezTo>
                  <a:cubicBezTo>
                    <a:pt x="923" y="2959"/>
                    <a:pt x="923" y="2418"/>
                    <a:pt x="673" y="1967"/>
                  </a:cubicBezTo>
                  <a:cubicBezTo>
                    <a:pt x="493" y="1655"/>
                    <a:pt x="493" y="1273"/>
                    <a:pt x="673" y="961"/>
                  </a:cubicBezTo>
                  <a:cubicBezTo>
                    <a:pt x="798" y="746"/>
                    <a:pt x="867" y="497"/>
                    <a:pt x="860" y="240"/>
                  </a:cubicBezTo>
                  <a:cubicBezTo>
                    <a:pt x="860" y="80"/>
                    <a:pt x="741" y="1"/>
                    <a:pt x="621" y="1"/>
                  </a:cubicBez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7789" name="Google Shape;7789;p65"/>
            <p:cNvSpPr/>
            <p:nvPr/>
          </p:nvSpPr>
          <p:spPr>
            <a:xfrm>
              <a:off x="2119303" y="4141593"/>
              <a:ext cx="24276" cy="109083"/>
            </a:xfrm>
            <a:custGeom>
              <a:avLst/>
              <a:gdLst/>
              <a:ahLst/>
              <a:cxnLst/>
              <a:rect l="l" t="t" r="r" b="b"/>
              <a:pathLst>
                <a:path w="924" h="4152" extrusionOk="0">
                  <a:moveTo>
                    <a:pt x="621" y="1"/>
                  </a:moveTo>
                  <a:cubicBezTo>
                    <a:pt x="502" y="1"/>
                    <a:pt x="382" y="80"/>
                    <a:pt x="382" y="240"/>
                  </a:cubicBezTo>
                  <a:cubicBezTo>
                    <a:pt x="389" y="420"/>
                    <a:pt x="340" y="594"/>
                    <a:pt x="250" y="739"/>
                  </a:cubicBezTo>
                  <a:cubicBezTo>
                    <a:pt x="1" y="1190"/>
                    <a:pt x="1" y="1738"/>
                    <a:pt x="250" y="2189"/>
                  </a:cubicBezTo>
                  <a:cubicBezTo>
                    <a:pt x="424" y="2501"/>
                    <a:pt x="424" y="2876"/>
                    <a:pt x="250" y="3188"/>
                  </a:cubicBezTo>
                  <a:cubicBezTo>
                    <a:pt x="118" y="3410"/>
                    <a:pt x="56" y="3659"/>
                    <a:pt x="63" y="3909"/>
                  </a:cubicBezTo>
                  <a:cubicBezTo>
                    <a:pt x="63" y="4041"/>
                    <a:pt x="167" y="4152"/>
                    <a:pt x="299" y="4152"/>
                  </a:cubicBezTo>
                  <a:cubicBezTo>
                    <a:pt x="431" y="4152"/>
                    <a:pt x="542" y="4041"/>
                    <a:pt x="542" y="3909"/>
                  </a:cubicBezTo>
                  <a:cubicBezTo>
                    <a:pt x="535" y="3736"/>
                    <a:pt x="583" y="3562"/>
                    <a:pt x="673" y="3410"/>
                  </a:cubicBezTo>
                  <a:cubicBezTo>
                    <a:pt x="923" y="2959"/>
                    <a:pt x="923" y="2418"/>
                    <a:pt x="673" y="1967"/>
                  </a:cubicBezTo>
                  <a:cubicBezTo>
                    <a:pt x="500" y="1655"/>
                    <a:pt x="500" y="1273"/>
                    <a:pt x="673" y="961"/>
                  </a:cubicBezTo>
                  <a:cubicBezTo>
                    <a:pt x="798" y="746"/>
                    <a:pt x="868" y="497"/>
                    <a:pt x="861" y="240"/>
                  </a:cubicBezTo>
                  <a:cubicBezTo>
                    <a:pt x="861" y="80"/>
                    <a:pt x="741" y="1"/>
                    <a:pt x="621" y="1"/>
                  </a:cubicBez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7790" name="Google Shape;7790;p65"/>
            <p:cNvSpPr/>
            <p:nvPr/>
          </p:nvSpPr>
          <p:spPr>
            <a:xfrm>
              <a:off x="1917583" y="4478091"/>
              <a:ext cx="377431" cy="12585"/>
            </a:xfrm>
            <a:custGeom>
              <a:avLst/>
              <a:gdLst/>
              <a:ahLst/>
              <a:cxnLst/>
              <a:rect l="l" t="t" r="r" b="b"/>
              <a:pathLst>
                <a:path w="14366" h="479" extrusionOk="0">
                  <a:moveTo>
                    <a:pt x="319" y="0"/>
                  </a:moveTo>
                  <a:cubicBezTo>
                    <a:pt x="0" y="0"/>
                    <a:pt x="0" y="479"/>
                    <a:pt x="319" y="479"/>
                  </a:cubicBezTo>
                  <a:lnTo>
                    <a:pt x="14046" y="479"/>
                  </a:lnTo>
                  <a:cubicBezTo>
                    <a:pt x="14365" y="479"/>
                    <a:pt x="14365" y="0"/>
                    <a:pt x="14046" y="0"/>
                  </a:cubicBezTo>
                  <a:close/>
                </a:path>
              </a:pathLst>
            </a:custGeom>
            <a:solidFill>
              <a:srgbClr val="A5AFBA"/>
            </a:solidFill>
            <a:ln>
              <a:noFill/>
            </a:ln>
          </p:spPr>
          <p:txBody>
            <a:bodyPr spcFirstLastPara="1" wrap="square" lIns="91425" tIns="91425" rIns="91425" bIns="91425" anchor="ctr" anchorCtr="0">
              <a:noAutofit/>
            </a:bodyPr>
            <a:lstStyle/>
            <a:p>
              <a:endParaRPr/>
            </a:p>
          </p:txBody>
        </p:sp>
      </p:grpSp>
      <p:grpSp>
        <p:nvGrpSpPr>
          <p:cNvPr id="7791" name="Google Shape;7791;p65"/>
          <p:cNvGrpSpPr/>
          <p:nvPr/>
        </p:nvGrpSpPr>
        <p:grpSpPr>
          <a:xfrm>
            <a:off x="1430833" y="2773689"/>
            <a:ext cx="294515" cy="349897"/>
            <a:chOff x="1430832" y="2773689"/>
            <a:chExt cx="294515" cy="349897"/>
          </a:xfrm>
        </p:grpSpPr>
        <p:sp>
          <p:nvSpPr>
            <p:cNvPr id="7792" name="Google Shape;7792;p65"/>
            <p:cNvSpPr/>
            <p:nvPr/>
          </p:nvSpPr>
          <p:spPr>
            <a:xfrm>
              <a:off x="1430832" y="2794996"/>
              <a:ext cx="90062" cy="149648"/>
            </a:xfrm>
            <a:custGeom>
              <a:avLst/>
              <a:gdLst/>
              <a:ahLst/>
              <a:cxnLst/>
              <a:rect l="l" t="t" r="r" b="b"/>
              <a:pathLst>
                <a:path w="3428" h="5696" extrusionOk="0">
                  <a:moveTo>
                    <a:pt x="604" y="1"/>
                  </a:moveTo>
                  <a:cubicBezTo>
                    <a:pt x="271" y="1"/>
                    <a:pt x="1" y="271"/>
                    <a:pt x="8" y="597"/>
                  </a:cubicBezTo>
                  <a:lnTo>
                    <a:pt x="8" y="1423"/>
                  </a:lnTo>
                  <a:cubicBezTo>
                    <a:pt x="8" y="3406"/>
                    <a:pt x="1020" y="3816"/>
                    <a:pt x="1839" y="4149"/>
                  </a:cubicBezTo>
                  <a:cubicBezTo>
                    <a:pt x="2290" y="4336"/>
                    <a:pt x="2685" y="4495"/>
                    <a:pt x="2879" y="4891"/>
                  </a:cubicBezTo>
                  <a:cubicBezTo>
                    <a:pt x="2935" y="4981"/>
                    <a:pt x="2921" y="5106"/>
                    <a:pt x="2844" y="5182"/>
                  </a:cubicBezTo>
                  <a:cubicBezTo>
                    <a:pt x="2770" y="5257"/>
                    <a:pt x="2670" y="5299"/>
                    <a:pt x="2568" y="5299"/>
                  </a:cubicBezTo>
                  <a:cubicBezTo>
                    <a:pt x="2528" y="5299"/>
                    <a:pt x="2488" y="5293"/>
                    <a:pt x="2449" y="5279"/>
                  </a:cubicBezTo>
                  <a:cubicBezTo>
                    <a:pt x="2303" y="5217"/>
                    <a:pt x="2283" y="5043"/>
                    <a:pt x="2290" y="4905"/>
                  </a:cubicBezTo>
                  <a:cubicBezTo>
                    <a:pt x="2297" y="4768"/>
                    <a:pt x="2193" y="4696"/>
                    <a:pt x="2091" y="4696"/>
                  </a:cubicBezTo>
                  <a:cubicBezTo>
                    <a:pt x="1996" y="4696"/>
                    <a:pt x="1901" y="4757"/>
                    <a:pt x="1894" y="4884"/>
                  </a:cubicBezTo>
                  <a:cubicBezTo>
                    <a:pt x="1887" y="5057"/>
                    <a:pt x="1908" y="5480"/>
                    <a:pt x="2290" y="5640"/>
                  </a:cubicBezTo>
                  <a:cubicBezTo>
                    <a:pt x="2373" y="5681"/>
                    <a:pt x="2470" y="5695"/>
                    <a:pt x="2560" y="5695"/>
                  </a:cubicBezTo>
                  <a:cubicBezTo>
                    <a:pt x="2775" y="5695"/>
                    <a:pt x="2983" y="5605"/>
                    <a:pt x="3136" y="5453"/>
                  </a:cubicBezTo>
                  <a:cubicBezTo>
                    <a:pt x="3323" y="5258"/>
                    <a:pt x="3365" y="4960"/>
                    <a:pt x="3240" y="4717"/>
                  </a:cubicBezTo>
                  <a:cubicBezTo>
                    <a:pt x="2983" y="4183"/>
                    <a:pt x="2477" y="3982"/>
                    <a:pt x="1984" y="3781"/>
                  </a:cubicBezTo>
                  <a:cubicBezTo>
                    <a:pt x="1596" y="3628"/>
                    <a:pt x="1194" y="3462"/>
                    <a:pt x="902" y="3136"/>
                  </a:cubicBezTo>
                  <a:cubicBezTo>
                    <a:pt x="562" y="2761"/>
                    <a:pt x="403" y="2199"/>
                    <a:pt x="403" y="1423"/>
                  </a:cubicBezTo>
                  <a:lnTo>
                    <a:pt x="403" y="597"/>
                  </a:lnTo>
                  <a:cubicBezTo>
                    <a:pt x="403" y="486"/>
                    <a:pt x="493" y="396"/>
                    <a:pt x="604" y="396"/>
                  </a:cubicBezTo>
                  <a:cubicBezTo>
                    <a:pt x="916" y="403"/>
                    <a:pt x="1208" y="556"/>
                    <a:pt x="1381" y="812"/>
                  </a:cubicBezTo>
                  <a:lnTo>
                    <a:pt x="1534" y="1034"/>
                  </a:lnTo>
                  <a:cubicBezTo>
                    <a:pt x="1693" y="1270"/>
                    <a:pt x="1964" y="1409"/>
                    <a:pt x="2241" y="1409"/>
                  </a:cubicBezTo>
                  <a:lnTo>
                    <a:pt x="3170" y="1409"/>
                  </a:lnTo>
                  <a:cubicBezTo>
                    <a:pt x="3427" y="1409"/>
                    <a:pt x="3427" y="1013"/>
                    <a:pt x="3170" y="1013"/>
                  </a:cubicBezTo>
                  <a:lnTo>
                    <a:pt x="2241" y="1013"/>
                  </a:lnTo>
                  <a:cubicBezTo>
                    <a:pt x="2088" y="1013"/>
                    <a:pt x="1950" y="937"/>
                    <a:pt x="1860" y="812"/>
                  </a:cubicBezTo>
                  <a:lnTo>
                    <a:pt x="1707" y="590"/>
                  </a:lnTo>
                  <a:cubicBezTo>
                    <a:pt x="1457" y="223"/>
                    <a:pt x="1041" y="8"/>
                    <a:pt x="604"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793" name="Google Shape;7793;p65"/>
            <p:cNvSpPr/>
            <p:nvPr/>
          </p:nvSpPr>
          <p:spPr>
            <a:xfrm>
              <a:off x="1635127" y="2795180"/>
              <a:ext cx="90220" cy="149464"/>
            </a:xfrm>
            <a:custGeom>
              <a:avLst/>
              <a:gdLst/>
              <a:ahLst/>
              <a:cxnLst/>
              <a:rect l="l" t="t" r="r" b="b"/>
              <a:pathLst>
                <a:path w="3434" h="5689" extrusionOk="0">
                  <a:moveTo>
                    <a:pt x="2837" y="1"/>
                  </a:moveTo>
                  <a:cubicBezTo>
                    <a:pt x="2393" y="1"/>
                    <a:pt x="1977" y="216"/>
                    <a:pt x="1727" y="583"/>
                  </a:cubicBezTo>
                  <a:lnTo>
                    <a:pt x="1575" y="805"/>
                  </a:lnTo>
                  <a:cubicBezTo>
                    <a:pt x="1484" y="930"/>
                    <a:pt x="1346" y="1006"/>
                    <a:pt x="1193" y="1006"/>
                  </a:cubicBezTo>
                  <a:lnTo>
                    <a:pt x="264" y="1006"/>
                  </a:lnTo>
                  <a:cubicBezTo>
                    <a:pt x="0" y="1006"/>
                    <a:pt x="0" y="1402"/>
                    <a:pt x="264" y="1402"/>
                  </a:cubicBezTo>
                  <a:lnTo>
                    <a:pt x="1193" y="1402"/>
                  </a:lnTo>
                  <a:cubicBezTo>
                    <a:pt x="1477" y="1402"/>
                    <a:pt x="1741" y="1263"/>
                    <a:pt x="1901" y="1027"/>
                  </a:cubicBezTo>
                  <a:lnTo>
                    <a:pt x="2060" y="805"/>
                  </a:lnTo>
                  <a:cubicBezTo>
                    <a:pt x="2234" y="549"/>
                    <a:pt x="2525" y="396"/>
                    <a:pt x="2837" y="396"/>
                  </a:cubicBezTo>
                  <a:cubicBezTo>
                    <a:pt x="2948" y="396"/>
                    <a:pt x="3038" y="486"/>
                    <a:pt x="3038" y="597"/>
                  </a:cubicBezTo>
                  <a:lnTo>
                    <a:pt x="3038" y="1423"/>
                  </a:lnTo>
                  <a:cubicBezTo>
                    <a:pt x="3038" y="2192"/>
                    <a:pt x="2872" y="2754"/>
                    <a:pt x="2539" y="3129"/>
                  </a:cubicBezTo>
                  <a:cubicBezTo>
                    <a:pt x="2240" y="3455"/>
                    <a:pt x="1838" y="3621"/>
                    <a:pt x="1450" y="3781"/>
                  </a:cubicBezTo>
                  <a:cubicBezTo>
                    <a:pt x="964" y="3975"/>
                    <a:pt x="465" y="4183"/>
                    <a:pt x="201" y="4710"/>
                  </a:cubicBezTo>
                  <a:cubicBezTo>
                    <a:pt x="69" y="4953"/>
                    <a:pt x="118" y="5251"/>
                    <a:pt x="305" y="5446"/>
                  </a:cubicBezTo>
                  <a:cubicBezTo>
                    <a:pt x="458" y="5605"/>
                    <a:pt x="659" y="5688"/>
                    <a:pt x="874" y="5688"/>
                  </a:cubicBezTo>
                  <a:cubicBezTo>
                    <a:pt x="971" y="5688"/>
                    <a:pt x="1061" y="5674"/>
                    <a:pt x="1145" y="5633"/>
                  </a:cubicBezTo>
                  <a:cubicBezTo>
                    <a:pt x="1526" y="5473"/>
                    <a:pt x="1554" y="5050"/>
                    <a:pt x="1540" y="4877"/>
                  </a:cubicBezTo>
                  <a:cubicBezTo>
                    <a:pt x="1537" y="4750"/>
                    <a:pt x="1444" y="4689"/>
                    <a:pt x="1349" y="4689"/>
                  </a:cubicBezTo>
                  <a:cubicBezTo>
                    <a:pt x="1246" y="4689"/>
                    <a:pt x="1141" y="4761"/>
                    <a:pt x="1145" y="4898"/>
                  </a:cubicBezTo>
                  <a:cubicBezTo>
                    <a:pt x="1151" y="5036"/>
                    <a:pt x="1131" y="5210"/>
                    <a:pt x="992" y="5272"/>
                  </a:cubicBezTo>
                  <a:cubicBezTo>
                    <a:pt x="953" y="5286"/>
                    <a:pt x="912" y="5292"/>
                    <a:pt x="872" y="5292"/>
                  </a:cubicBezTo>
                  <a:cubicBezTo>
                    <a:pt x="768" y="5292"/>
                    <a:pt x="666" y="5250"/>
                    <a:pt x="597" y="5175"/>
                  </a:cubicBezTo>
                  <a:cubicBezTo>
                    <a:pt x="513" y="5099"/>
                    <a:pt x="499" y="4974"/>
                    <a:pt x="562" y="4884"/>
                  </a:cubicBezTo>
                  <a:cubicBezTo>
                    <a:pt x="749" y="4495"/>
                    <a:pt x="1145" y="4329"/>
                    <a:pt x="1602" y="4148"/>
                  </a:cubicBezTo>
                  <a:cubicBezTo>
                    <a:pt x="2414" y="3816"/>
                    <a:pt x="3433" y="3399"/>
                    <a:pt x="3433" y="1423"/>
                  </a:cubicBezTo>
                  <a:lnTo>
                    <a:pt x="3433" y="597"/>
                  </a:lnTo>
                  <a:cubicBezTo>
                    <a:pt x="3433" y="264"/>
                    <a:pt x="3163" y="1"/>
                    <a:pt x="2837"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794" name="Google Shape;7794;p65"/>
            <p:cNvSpPr/>
            <p:nvPr/>
          </p:nvSpPr>
          <p:spPr>
            <a:xfrm>
              <a:off x="1566609" y="2972861"/>
              <a:ext cx="22988" cy="104249"/>
            </a:xfrm>
            <a:custGeom>
              <a:avLst/>
              <a:gdLst/>
              <a:ahLst/>
              <a:cxnLst/>
              <a:rect l="l" t="t" r="r" b="b"/>
              <a:pathLst>
                <a:path w="875" h="3968" extrusionOk="0">
                  <a:moveTo>
                    <a:pt x="0" y="0"/>
                  </a:moveTo>
                  <a:lnTo>
                    <a:pt x="0" y="3968"/>
                  </a:lnTo>
                  <a:lnTo>
                    <a:pt x="874" y="3968"/>
                  </a:lnTo>
                  <a:lnTo>
                    <a:pt x="874"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95" name="Google Shape;7795;p65"/>
            <p:cNvSpPr/>
            <p:nvPr/>
          </p:nvSpPr>
          <p:spPr>
            <a:xfrm>
              <a:off x="1493703" y="2785354"/>
              <a:ext cx="168775" cy="206108"/>
            </a:xfrm>
            <a:custGeom>
              <a:avLst/>
              <a:gdLst/>
              <a:ahLst/>
              <a:cxnLst/>
              <a:rect l="l" t="t" r="r" b="b"/>
              <a:pathLst>
                <a:path w="6424" h="7845" extrusionOk="0">
                  <a:moveTo>
                    <a:pt x="1" y="0"/>
                  </a:moveTo>
                  <a:lnTo>
                    <a:pt x="1" y="2573"/>
                  </a:lnTo>
                  <a:cubicBezTo>
                    <a:pt x="8" y="4398"/>
                    <a:pt x="875" y="6118"/>
                    <a:pt x="2345" y="7200"/>
                  </a:cubicBezTo>
                  <a:lnTo>
                    <a:pt x="3219" y="7845"/>
                  </a:lnTo>
                  <a:lnTo>
                    <a:pt x="4086" y="7200"/>
                  </a:lnTo>
                  <a:cubicBezTo>
                    <a:pt x="5556" y="6111"/>
                    <a:pt x="6424" y="4398"/>
                    <a:pt x="6424" y="2573"/>
                  </a:cubicBezTo>
                  <a:lnTo>
                    <a:pt x="6424"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796" name="Google Shape;7796;p65"/>
            <p:cNvSpPr/>
            <p:nvPr/>
          </p:nvSpPr>
          <p:spPr>
            <a:xfrm>
              <a:off x="1562037" y="2785354"/>
              <a:ext cx="100440" cy="206108"/>
            </a:xfrm>
            <a:custGeom>
              <a:avLst/>
              <a:gdLst/>
              <a:ahLst/>
              <a:cxnLst/>
              <a:rect l="l" t="t" r="r" b="b"/>
              <a:pathLst>
                <a:path w="3823" h="7845" extrusionOk="0">
                  <a:moveTo>
                    <a:pt x="2609" y="0"/>
                  </a:moveTo>
                  <a:lnTo>
                    <a:pt x="2609" y="2573"/>
                  </a:lnTo>
                  <a:cubicBezTo>
                    <a:pt x="2609" y="4398"/>
                    <a:pt x="1735" y="6118"/>
                    <a:pt x="264" y="7200"/>
                  </a:cubicBezTo>
                  <a:lnTo>
                    <a:pt x="1" y="7394"/>
                  </a:lnTo>
                  <a:lnTo>
                    <a:pt x="611" y="7845"/>
                  </a:lnTo>
                  <a:lnTo>
                    <a:pt x="1485" y="7200"/>
                  </a:lnTo>
                  <a:cubicBezTo>
                    <a:pt x="2955" y="6111"/>
                    <a:pt x="3823" y="4398"/>
                    <a:pt x="3823" y="2573"/>
                  </a:cubicBezTo>
                  <a:lnTo>
                    <a:pt x="3823"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797" name="Google Shape;7797;p65"/>
            <p:cNvSpPr/>
            <p:nvPr/>
          </p:nvSpPr>
          <p:spPr>
            <a:xfrm>
              <a:off x="1482773" y="2773689"/>
              <a:ext cx="190817" cy="23172"/>
            </a:xfrm>
            <a:custGeom>
              <a:avLst/>
              <a:gdLst/>
              <a:ahLst/>
              <a:cxnLst/>
              <a:rect l="l" t="t" r="r" b="b"/>
              <a:pathLst>
                <a:path w="7263" h="882" extrusionOk="0">
                  <a:moveTo>
                    <a:pt x="181" y="0"/>
                  </a:moveTo>
                  <a:cubicBezTo>
                    <a:pt x="84" y="0"/>
                    <a:pt x="0" y="83"/>
                    <a:pt x="0" y="181"/>
                  </a:cubicBezTo>
                  <a:lnTo>
                    <a:pt x="0" y="701"/>
                  </a:lnTo>
                  <a:cubicBezTo>
                    <a:pt x="0" y="805"/>
                    <a:pt x="84" y="881"/>
                    <a:pt x="181" y="881"/>
                  </a:cubicBezTo>
                  <a:lnTo>
                    <a:pt x="7075" y="881"/>
                  </a:lnTo>
                  <a:cubicBezTo>
                    <a:pt x="7079" y="881"/>
                    <a:pt x="7083" y="881"/>
                    <a:pt x="7087" y="881"/>
                  </a:cubicBezTo>
                  <a:cubicBezTo>
                    <a:pt x="7179" y="881"/>
                    <a:pt x="7256" y="801"/>
                    <a:pt x="7263" y="708"/>
                  </a:cubicBezTo>
                  <a:lnTo>
                    <a:pt x="7263" y="187"/>
                  </a:lnTo>
                  <a:cubicBezTo>
                    <a:pt x="7263" y="83"/>
                    <a:pt x="7179" y="0"/>
                    <a:pt x="7075"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798" name="Google Shape;7798;p65"/>
            <p:cNvSpPr/>
            <p:nvPr/>
          </p:nvSpPr>
          <p:spPr>
            <a:xfrm>
              <a:off x="1641669" y="2773689"/>
              <a:ext cx="31921" cy="23172"/>
            </a:xfrm>
            <a:custGeom>
              <a:avLst/>
              <a:gdLst/>
              <a:ahLst/>
              <a:cxnLst/>
              <a:rect l="l" t="t" r="r" b="b"/>
              <a:pathLst>
                <a:path w="1215" h="882" extrusionOk="0">
                  <a:moveTo>
                    <a:pt x="1" y="0"/>
                  </a:moveTo>
                  <a:lnTo>
                    <a:pt x="1" y="881"/>
                  </a:lnTo>
                  <a:lnTo>
                    <a:pt x="1020" y="881"/>
                  </a:lnTo>
                  <a:cubicBezTo>
                    <a:pt x="1024" y="881"/>
                    <a:pt x="1029" y="881"/>
                    <a:pt x="1033" y="881"/>
                  </a:cubicBezTo>
                  <a:cubicBezTo>
                    <a:pt x="1131" y="881"/>
                    <a:pt x="1208" y="801"/>
                    <a:pt x="1215" y="708"/>
                  </a:cubicBezTo>
                  <a:lnTo>
                    <a:pt x="1215" y="187"/>
                  </a:lnTo>
                  <a:cubicBezTo>
                    <a:pt x="1215" y="83"/>
                    <a:pt x="1124" y="0"/>
                    <a:pt x="102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799" name="Google Shape;7799;p65"/>
            <p:cNvSpPr/>
            <p:nvPr/>
          </p:nvSpPr>
          <p:spPr>
            <a:xfrm>
              <a:off x="1536343" y="2836060"/>
              <a:ext cx="83494" cy="78975"/>
            </a:xfrm>
            <a:custGeom>
              <a:avLst/>
              <a:gdLst/>
              <a:ahLst/>
              <a:cxnLst/>
              <a:rect l="l" t="t" r="r" b="b"/>
              <a:pathLst>
                <a:path w="3178" h="3006" extrusionOk="0">
                  <a:moveTo>
                    <a:pt x="1589" y="0"/>
                  </a:moveTo>
                  <a:cubicBezTo>
                    <a:pt x="1575" y="0"/>
                    <a:pt x="1561" y="9"/>
                    <a:pt x="1554" y="26"/>
                  </a:cubicBezTo>
                  <a:lnTo>
                    <a:pt x="1097" y="949"/>
                  </a:lnTo>
                  <a:cubicBezTo>
                    <a:pt x="1090" y="956"/>
                    <a:pt x="1083" y="969"/>
                    <a:pt x="1069" y="969"/>
                  </a:cubicBezTo>
                  <a:lnTo>
                    <a:pt x="49" y="1115"/>
                  </a:lnTo>
                  <a:cubicBezTo>
                    <a:pt x="15" y="1122"/>
                    <a:pt x="1" y="1164"/>
                    <a:pt x="28" y="1184"/>
                  </a:cubicBezTo>
                  <a:lnTo>
                    <a:pt x="764" y="1906"/>
                  </a:lnTo>
                  <a:cubicBezTo>
                    <a:pt x="771" y="1913"/>
                    <a:pt x="778" y="1927"/>
                    <a:pt x="778" y="1940"/>
                  </a:cubicBezTo>
                  <a:lnTo>
                    <a:pt x="604" y="2953"/>
                  </a:lnTo>
                  <a:cubicBezTo>
                    <a:pt x="598" y="2982"/>
                    <a:pt x="621" y="3005"/>
                    <a:pt x="644" y="3005"/>
                  </a:cubicBezTo>
                  <a:cubicBezTo>
                    <a:pt x="649" y="3005"/>
                    <a:pt x="655" y="3004"/>
                    <a:pt x="660" y="3002"/>
                  </a:cubicBezTo>
                  <a:lnTo>
                    <a:pt x="1568" y="2516"/>
                  </a:lnTo>
                  <a:cubicBezTo>
                    <a:pt x="1575" y="2513"/>
                    <a:pt x="1582" y="2511"/>
                    <a:pt x="1589" y="2511"/>
                  </a:cubicBezTo>
                  <a:cubicBezTo>
                    <a:pt x="1596" y="2511"/>
                    <a:pt x="1603" y="2513"/>
                    <a:pt x="1610" y="2516"/>
                  </a:cubicBezTo>
                  <a:lnTo>
                    <a:pt x="2519" y="3002"/>
                  </a:lnTo>
                  <a:cubicBezTo>
                    <a:pt x="2525" y="3004"/>
                    <a:pt x="2531" y="3005"/>
                    <a:pt x="2537" y="3005"/>
                  </a:cubicBezTo>
                  <a:cubicBezTo>
                    <a:pt x="2564" y="3005"/>
                    <a:pt x="2587" y="2982"/>
                    <a:pt x="2581" y="2953"/>
                  </a:cubicBezTo>
                  <a:lnTo>
                    <a:pt x="2408" y="1940"/>
                  </a:lnTo>
                  <a:cubicBezTo>
                    <a:pt x="2401" y="1927"/>
                    <a:pt x="2408" y="1913"/>
                    <a:pt x="2414" y="1906"/>
                  </a:cubicBezTo>
                  <a:lnTo>
                    <a:pt x="3157" y="1184"/>
                  </a:lnTo>
                  <a:cubicBezTo>
                    <a:pt x="3177" y="1164"/>
                    <a:pt x="3164" y="1122"/>
                    <a:pt x="3129" y="1115"/>
                  </a:cubicBezTo>
                  <a:lnTo>
                    <a:pt x="2109" y="969"/>
                  </a:lnTo>
                  <a:cubicBezTo>
                    <a:pt x="2095" y="969"/>
                    <a:pt x="2088" y="956"/>
                    <a:pt x="2082" y="949"/>
                  </a:cubicBezTo>
                  <a:lnTo>
                    <a:pt x="1624" y="26"/>
                  </a:lnTo>
                  <a:cubicBezTo>
                    <a:pt x="1617" y="9"/>
                    <a:pt x="1603" y="0"/>
                    <a:pt x="1589"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800" name="Google Shape;7800;p65"/>
            <p:cNvSpPr/>
            <p:nvPr/>
          </p:nvSpPr>
          <p:spPr>
            <a:xfrm>
              <a:off x="1556205" y="2977958"/>
              <a:ext cx="43770" cy="21543"/>
            </a:xfrm>
            <a:custGeom>
              <a:avLst/>
              <a:gdLst/>
              <a:ahLst/>
              <a:cxnLst/>
              <a:rect l="l" t="t" r="r" b="b"/>
              <a:pathLst>
                <a:path w="1666" h="820" extrusionOk="0">
                  <a:moveTo>
                    <a:pt x="341" y="1"/>
                  </a:moveTo>
                  <a:cubicBezTo>
                    <a:pt x="153" y="1"/>
                    <a:pt x="1" y="153"/>
                    <a:pt x="1" y="340"/>
                  </a:cubicBezTo>
                  <a:lnTo>
                    <a:pt x="1" y="486"/>
                  </a:lnTo>
                  <a:cubicBezTo>
                    <a:pt x="1" y="666"/>
                    <a:pt x="153" y="819"/>
                    <a:pt x="341" y="819"/>
                  </a:cubicBezTo>
                  <a:lnTo>
                    <a:pt x="1326" y="819"/>
                  </a:lnTo>
                  <a:cubicBezTo>
                    <a:pt x="1513" y="819"/>
                    <a:pt x="1665" y="666"/>
                    <a:pt x="1665" y="486"/>
                  </a:cubicBezTo>
                  <a:lnTo>
                    <a:pt x="1665" y="340"/>
                  </a:lnTo>
                  <a:cubicBezTo>
                    <a:pt x="1665" y="153"/>
                    <a:pt x="1513" y="1"/>
                    <a:pt x="1326"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801" name="Google Shape;7801;p65"/>
            <p:cNvSpPr/>
            <p:nvPr/>
          </p:nvSpPr>
          <p:spPr>
            <a:xfrm>
              <a:off x="1533427" y="3061609"/>
              <a:ext cx="89326" cy="30818"/>
            </a:xfrm>
            <a:custGeom>
              <a:avLst/>
              <a:gdLst/>
              <a:ahLst/>
              <a:cxnLst/>
              <a:rect l="l" t="t" r="r" b="b"/>
              <a:pathLst>
                <a:path w="3400" h="1173" extrusionOk="0">
                  <a:moveTo>
                    <a:pt x="452" y="0"/>
                  </a:moveTo>
                  <a:cubicBezTo>
                    <a:pt x="202" y="0"/>
                    <a:pt x="1" y="201"/>
                    <a:pt x="1" y="451"/>
                  </a:cubicBezTo>
                  <a:lnTo>
                    <a:pt x="1" y="1173"/>
                  </a:lnTo>
                  <a:lnTo>
                    <a:pt x="3399" y="1173"/>
                  </a:lnTo>
                  <a:lnTo>
                    <a:pt x="3399" y="451"/>
                  </a:lnTo>
                  <a:cubicBezTo>
                    <a:pt x="3399" y="201"/>
                    <a:pt x="3198" y="0"/>
                    <a:pt x="2949"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802" name="Google Shape;7802;p65"/>
            <p:cNvSpPr/>
            <p:nvPr/>
          </p:nvSpPr>
          <p:spPr>
            <a:xfrm>
              <a:off x="1591200" y="3061609"/>
              <a:ext cx="31737" cy="30818"/>
            </a:xfrm>
            <a:custGeom>
              <a:avLst/>
              <a:gdLst/>
              <a:ahLst/>
              <a:cxnLst/>
              <a:rect l="l" t="t" r="r" b="b"/>
              <a:pathLst>
                <a:path w="1208" h="1173" extrusionOk="0">
                  <a:moveTo>
                    <a:pt x="0" y="0"/>
                  </a:moveTo>
                  <a:lnTo>
                    <a:pt x="0" y="1173"/>
                  </a:lnTo>
                  <a:lnTo>
                    <a:pt x="1207" y="1173"/>
                  </a:lnTo>
                  <a:lnTo>
                    <a:pt x="1207" y="451"/>
                  </a:lnTo>
                  <a:cubicBezTo>
                    <a:pt x="1200" y="201"/>
                    <a:pt x="999" y="0"/>
                    <a:pt x="75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803" name="Google Shape;7803;p65"/>
            <p:cNvSpPr/>
            <p:nvPr/>
          </p:nvSpPr>
          <p:spPr>
            <a:xfrm>
              <a:off x="1501006" y="3084756"/>
              <a:ext cx="154193" cy="38831"/>
            </a:xfrm>
            <a:custGeom>
              <a:avLst/>
              <a:gdLst/>
              <a:ahLst/>
              <a:cxnLst/>
              <a:rect l="l" t="t" r="r" b="b"/>
              <a:pathLst>
                <a:path w="5869" h="1478" extrusionOk="0">
                  <a:moveTo>
                    <a:pt x="472" y="0"/>
                  </a:moveTo>
                  <a:cubicBezTo>
                    <a:pt x="354" y="0"/>
                    <a:pt x="250" y="90"/>
                    <a:pt x="222" y="208"/>
                  </a:cubicBezTo>
                  <a:lnTo>
                    <a:pt x="35" y="1179"/>
                  </a:lnTo>
                  <a:cubicBezTo>
                    <a:pt x="0" y="1332"/>
                    <a:pt x="125" y="1478"/>
                    <a:pt x="284" y="1478"/>
                  </a:cubicBezTo>
                  <a:lnTo>
                    <a:pt x="5591" y="1478"/>
                  </a:lnTo>
                  <a:cubicBezTo>
                    <a:pt x="5750" y="1478"/>
                    <a:pt x="5868" y="1332"/>
                    <a:pt x="5833" y="1179"/>
                  </a:cubicBezTo>
                  <a:lnTo>
                    <a:pt x="5646" y="208"/>
                  </a:lnTo>
                  <a:cubicBezTo>
                    <a:pt x="5618" y="90"/>
                    <a:pt x="5514" y="0"/>
                    <a:pt x="539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804" name="Google Shape;7804;p65"/>
            <p:cNvSpPr/>
            <p:nvPr/>
          </p:nvSpPr>
          <p:spPr>
            <a:xfrm>
              <a:off x="1616159" y="3084756"/>
              <a:ext cx="38857" cy="38647"/>
            </a:xfrm>
            <a:custGeom>
              <a:avLst/>
              <a:gdLst/>
              <a:ahLst/>
              <a:cxnLst/>
              <a:rect l="l" t="t" r="r" b="b"/>
              <a:pathLst>
                <a:path w="1479" h="1471" extrusionOk="0">
                  <a:moveTo>
                    <a:pt x="1" y="0"/>
                  </a:moveTo>
                  <a:lnTo>
                    <a:pt x="292" y="1471"/>
                  </a:lnTo>
                  <a:lnTo>
                    <a:pt x="1208" y="1471"/>
                  </a:lnTo>
                  <a:cubicBezTo>
                    <a:pt x="1360" y="1471"/>
                    <a:pt x="1478" y="1332"/>
                    <a:pt x="1450" y="1179"/>
                  </a:cubicBezTo>
                  <a:lnTo>
                    <a:pt x="1263" y="201"/>
                  </a:lnTo>
                  <a:cubicBezTo>
                    <a:pt x="1242" y="83"/>
                    <a:pt x="1138" y="0"/>
                    <a:pt x="1013"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7805" name="Google Shape;7805;p65"/>
          <p:cNvGrpSpPr/>
          <p:nvPr/>
        </p:nvGrpSpPr>
        <p:grpSpPr>
          <a:xfrm>
            <a:off x="3082217" y="2788586"/>
            <a:ext cx="288866" cy="320236"/>
            <a:chOff x="3082217" y="2788586"/>
            <a:chExt cx="288866" cy="320236"/>
          </a:xfrm>
        </p:grpSpPr>
        <p:sp>
          <p:nvSpPr>
            <p:cNvPr id="7806" name="Google Shape;7806;p65"/>
            <p:cNvSpPr/>
            <p:nvPr/>
          </p:nvSpPr>
          <p:spPr>
            <a:xfrm>
              <a:off x="3082401" y="2867508"/>
              <a:ext cx="275178" cy="241313"/>
            </a:xfrm>
            <a:custGeom>
              <a:avLst/>
              <a:gdLst/>
              <a:ahLst/>
              <a:cxnLst/>
              <a:rect l="l" t="t" r="r" b="b"/>
              <a:pathLst>
                <a:path w="10474" h="9185" extrusionOk="0">
                  <a:moveTo>
                    <a:pt x="3096" y="0"/>
                  </a:moveTo>
                  <a:cubicBezTo>
                    <a:pt x="2877" y="0"/>
                    <a:pt x="2660" y="23"/>
                    <a:pt x="2456" y="78"/>
                  </a:cubicBezTo>
                  <a:cubicBezTo>
                    <a:pt x="1263" y="383"/>
                    <a:pt x="0" y="1666"/>
                    <a:pt x="0" y="3782"/>
                  </a:cubicBezTo>
                  <a:cubicBezTo>
                    <a:pt x="0" y="5217"/>
                    <a:pt x="909" y="7194"/>
                    <a:pt x="2033" y="8311"/>
                  </a:cubicBezTo>
                  <a:cubicBezTo>
                    <a:pt x="2567" y="8845"/>
                    <a:pt x="3142" y="9185"/>
                    <a:pt x="3690" y="9185"/>
                  </a:cubicBezTo>
                  <a:cubicBezTo>
                    <a:pt x="4016" y="9185"/>
                    <a:pt x="4335" y="9136"/>
                    <a:pt x="4641" y="9046"/>
                  </a:cubicBezTo>
                  <a:cubicBezTo>
                    <a:pt x="4835" y="8987"/>
                    <a:pt x="5036" y="8958"/>
                    <a:pt x="5237" y="8958"/>
                  </a:cubicBezTo>
                  <a:cubicBezTo>
                    <a:pt x="5438" y="8958"/>
                    <a:pt x="5639" y="8987"/>
                    <a:pt x="5834" y="9046"/>
                  </a:cubicBezTo>
                  <a:cubicBezTo>
                    <a:pt x="6139" y="9136"/>
                    <a:pt x="6458" y="9185"/>
                    <a:pt x="6784" y="9185"/>
                  </a:cubicBezTo>
                  <a:cubicBezTo>
                    <a:pt x="7304" y="9185"/>
                    <a:pt x="7852" y="8873"/>
                    <a:pt x="8365" y="8387"/>
                  </a:cubicBezTo>
                  <a:cubicBezTo>
                    <a:pt x="9524" y="7277"/>
                    <a:pt x="10474" y="5252"/>
                    <a:pt x="10474" y="3782"/>
                  </a:cubicBezTo>
                  <a:cubicBezTo>
                    <a:pt x="10474" y="1666"/>
                    <a:pt x="9205" y="383"/>
                    <a:pt x="8018" y="78"/>
                  </a:cubicBezTo>
                  <a:cubicBezTo>
                    <a:pt x="7812" y="23"/>
                    <a:pt x="7594" y="0"/>
                    <a:pt x="7375" y="0"/>
                  </a:cubicBezTo>
                  <a:cubicBezTo>
                    <a:pt x="6985" y="0"/>
                    <a:pt x="6592" y="72"/>
                    <a:pt x="6250" y="161"/>
                  </a:cubicBezTo>
                  <a:cubicBezTo>
                    <a:pt x="6139" y="189"/>
                    <a:pt x="6028" y="216"/>
                    <a:pt x="5910" y="237"/>
                  </a:cubicBezTo>
                  <a:cubicBezTo>
                    <a:pt x="5687" y="273"/>
                    <a:pt x="5462" y="291"/>
                    <a:pt x="5238" y="291"/>
                  </a:cubicBezTo>
                  <a:cubicBezTo>
                    <a:pt x="4896" y="291"/>
                    <a:pt x="4555" y="249"/>
                    <a:pt x="4224" y="161"/>
                  </a:cubicBezTo>
                  <a:cubicBezTo>
                    <a:pt x="3882" y="72"/>
                    <a:pt x="3486" y="0"/>
                    <a:pt x="3096" y="0"/>
                  </a:cubicBezTo>
                  <a:close/>
                </a:path>
              </a:pathLst>
            </a:custGeom>
            <a:solidFill>
              <a:srgbClr val="D7DCE0"/>
            </a:solidFill>
            <a:ln>
              <a:noFill/>
            </a:ln>
          </p:spPr>
          <p:txBody>
            <a:bodyPr spcFirstLastPara="1" wrap="square" lIns="91425" tIns="91425" rIns="91425" bIns="91425" anchor="ctr" anchorCtr="0">
              <a:noAutofit/>
            </a:bodyPr>
            <a:lstStyle/>
            <a:p>
              <a:endParaRPr/>
            </a:p>
          </p:txBody>
        </p:sp>
        <p:sp>
          <p:nvSpPr>
            <p:cNvPr id="7807" name="Google Shape;7807;p65"/>
            <p:cNvSpPr/>
            <p:nvPr/>
          </p:nvSpPr>
          <p:spPr>
            <a:xfrm>
              <a:off x="3082217" y="2867508"/>
              <a:ext cx="219980" cy="241313"/>
            </a:xfrm>
            <a:custGeom>
              <a:avLst/>
              <a:gdLst/>
              <a:ahLst/>
              <a:cxnLst/>
              <a:rect l="l" t="t" r="r" b="b"/>
              <a:pathLst>
                <a:path w="8373" h="9185" extrusionOk="0">
                  <a:moveTo>
                    <a:pt x="8372" y="8380"/>
                  </a:moveTo>
                  <a:cubicBezTo>
                    <a:pt x="8369" y="8383"/>
                    <a:pt x="8366" y="8386"/>
                    <a:pt x="8364" y="8389"/>
                  </a:cubicBezTo>
                  <a:lnTo>
                    <a:pt x="8364" y="8389"/>
                  </a:lnTo>
                  <a:cubicBezTo>
                    <a:pt x="8366" y="8388"/>
                    <a:pt x="8369" y="8388"/>
                    <a:pt x="8372" y="8387"/>
                  </a:cubicBezTo>
                  <a:lnTo>
                    <a:pt x="8372" y="8380"/>
                  </a:lnTo>
                  <a:close/>
                  <a:moveTo>
                    <a:pt x="3101" y="0"/>
                  </a:moveTo>
                  <a:cubicBezTo>
                    <a:pt x="2883" y="0"/>
                    <a:pt x="2667" y="23"/>
                    <a:pt x="2463" y="78"/>
                  </a:cubicBezTo>
                  <a:cubicBezTo>
                    <a:pt x="1270" y="383"/>
                    <a:pt x="0" y="1666"/>
                    <a:pt x="0" y="3782"/>
                  </a:cubicBezTo>
                  <a:cubicBezTo>
                    <a:pt x="0" y="5897"/>
                    <a:pt x="1991" y="9185"/>
                    <a:pt x="3697" y="9185"/>
                  </a:cubicBezTo>
                  <a:cubicBezTo>
                    <a:pt x="4023" y="9185"/>
                    <a:pt x="4342" y="9136"/>
                    <a:pt x="4648" y="9046"/>
                  </a:cubicBezTo>
                  <a:cubicBezTo>
                    <a:pt x="4842" y="8987"/>
                    <a:pt x="5043" y="8958"/>
                    <a:pt x="5244" y="8958"/>
                  </a:cubicBezTo>
                  <a:cubicBezTo>
                    <a:pt x="5445" y="8958"/>
                    <a:pt x="5646" y="8987"/>
                    <a:pt x="5841" y="9046"/>
                  </a:cubicBezTo>
                  <a:cubicBezTo>
                    <a:pt x="6146" y="9136"/>
                    <a:pt x="6465" y="9185"/>
                    <a:pt x="6791" y="9185"/>
                  </a:cubicBezTo>
                  <a:cubicBezTo>
                    <a:pt x="7308" y="9185"/>
                    <a:pt x="7860" y="8876"/>
                    <a:pt x="8364" y="8389"/>
                  </a:cubicBezTo>
                  <a:lnTo>
                    <a:pt x="8364" y="8389"/>
                  </a:lnTo>
                  <a:cubicBezTo>
                    <a:pt x="7729" y="8500"/>
                    <a:pt x="7160" y="8547"/>
                    <a:pt x="6651" y="8547"/>
                  </a:cubicBezTo>
                  <a:cubicBezTo>
                    <a:pt x="6029" y="8547"/>
                    <a:pt x="5496" y="8477"/>
                    <a:pt x="5043" y="8366"/>
                  </a:cubicBezTo>
                  <a:cubicBezTo>
                    <a:pt x="3704" y="8033"/>
                    <a:pt x="2705" y="6910"/>
                    <a:pt x="2539" y="5536"/>
                  </a:cubicBezTo>
                  <a:cubicBezTo>
                    <a:pt x="2123" y="2110"/>
                    <a:pt x="4363" y="1111"/>
                    <a:pt x="4363" y="1111"/>
                  </a:cubicBezTo>
                  <a:cubicBezTo>
                    <a:pt x="4682" y="1255"/>
                    <a:pt x="5018" y="1292"/>
                    <a:pt x="5280" y="1292"/>
                  </a:cubicBezTo>
                  <a:cubicBezTo>
                    <a:pt x="5561" y="1292"/>
                    <a:pt x="5757" y="1250"/>
                    <a:pt x="5757" y="1250"/>
                  </a:cubicBezTo>
                  <a:cubicBezTo>
                    <a:pt x="5286" y="778"/>
                    <a:pt x="5917" y="237"/>
                    <a:pt x="5917" y="237"/>
                  </a:cubicBezTo>
                  <a:lnTo>
                    <a:pt x="5917" y="237"/>
                  </a:lnTo>
                  <a:cubicBezTo>
                    <a:pt x="5694" y="273"/>
                    <a:pt x="5469" y="291"/>
                    <a:pt x="5245" y="291"/>
                  </a:cubicBezTo>
                  <a:cubicBezTo>
                    <a:pt x="4903" y="291"/>
                    <a:pt x="4562" y="249"/>
                    <a:pt x="4231" y="161"/>
                  </a:cubicBezTo>
                  <a:cubicBezTo>
                    <a:pt x="3885" y="72"/>
                    <a:pt x="3490" y="0"/>
                    <a:pt x="3101" y="0"/>
                  </a:cubicBezTo>
                  <a:close/>
                </a:path>
              </a:pathLst>
            </a:custGeom>
            <a:solidFill>
              <a:srgbClr val="D3D8DD"/>
            </a:solidFill>
            <a:ln>
              <a:noFill/>
            </a:ln>
          </p:spPr>
          <p:txBody>
            <a:bodyPr spcFirstLastPara="1" wrap="square" lIns="91425" tIns="91425" rIns="91425" bIns="91425" anchor="ctr" anchorCtr="0">
              <a:noAutofit/>
            </a:bodyPr>
            <a:lstStyle/>
            <a:p>
              <a:endParaRPr/>
            </a:p>
          </p:txBody>
        </p:sp>
        <p:sp>
          <p:nvSpPr>
            <p:cNvPr id="7808" name="Google Shape;7808;p65"/>
            <p:cNvSpPr/>
            <p:nvPr/>
          </p:nvSpPr>
          <p:spPr>
            <a:xfrm>
              <a:off x="3233100" y="2788586"/>
              <a:ext cx="137983" cy="76269"/>
            </a:xfrm>
            <a:custGeom>
              <a:avLst/>
              <a:gdLst/>
              <a:ahLst/>
              <a:cxnLst/>
              <a:rect l="l" t="t" r="r" b="b"/>
              <a:pathLst>
                <a:path w="5252" h="2903" extrusionOk="0">
                  <a:moveTo>
                    <a:pt x="2510" y="1"/>
                  </a:moveTo>
                  <a:cubicBezTo>
                    <a:pt x="2390" y="1"/>
                    <a:pt x="2266" y="5"/>
                    <a:pt x="2137" y="16"/>
                  </a:cubicBezTo>
                  <a:cubicBezTo>
                    <a:pt x="611" y="134"/>
                    <a:pt x="14" y="1896"/>
                    <a:pt x="0" y="1951"/>
                  </a:cubicBezTo>
                  <a:cubicBezTo>
                    <a:pt x="21" y="1944"/>
                    <a:pt x="42" y="1930"/>
                    <a:pt x="63" y="1930"/>
                  </a:cubicBezTo>
                  <a:cubicBezTo>
                    <a:pt x="84" y="1925"/>
                    <a:pt x="107" y="1923"/>
                    <a:pt x="131" y="1923"/>
                  </a:cubicBezTo>
                  <a:cubicBezTo>
                    <a:pt x="619" y="1923"/>
                    <a:pt x="1590" y="2903"/>
                    <a:pt x="2725" y="2903"/>
                  </a:cubicBezTo>
                  <a:cubicBezTo>
                    <a:pt x="2946" y="2903"/>
                    <a:pt x="3174" y="2866"/>
                    <a:pt x="3406" y="2776"/>
                  </a:cubicBezTo>
                  <a:cubicBezTo>
                    <a:pt x="4960" y="2180"/>
                    <a:pt x="5251" y="127"/>
                    <a:pt x="5251" y="127"/>
                  </a:cubicBezTo>
                  <a:lnTo>
                    <a:pt x="5251" y="127"/>
                  </a:lnTo>
                  <a:cubicBezTo>
                    <a:pt x="5067" y="247"/>
                    <a:pt x="4874" y="291"/>
                    <a:pt x="4663" y="291"/>
                  </a:cubicBezTo>
                  <a:cubicBezTo>
                    <a:pt x="4120" y="291"/>
                    <a:pt x="3457" y="1"/>
                    <a:pt x="2510" y="1"/>
                  </a:cubicBezTo>
                  <a:close/>
                </a:path>
              </a:pathLst>
            </a:custGeom>
            <a:solidFill>
              <a:srgbClr val="C7CDD4"/>
            </a:solidFill>
            <a:ln>
              <a:noFill/>
            </a:ln>
          </p:spPr>
          <p:txBody>
            <a:bodyPr spcFirstLastPara="1" wrap="square" lIns="91425" tIns="91425" rIns="91425" bIns="91425" anchor="ctr" anchorCtr="0">
              <a:noAutofit/>
            </a:bodyPr>
            <a:lstStyle/>
            <a:p>
              <a:endParaRPr/>
            </a:p>
          </p:txBody>
        </p:sp>
        <p:sp>
          <p:nvSpPr>
            <p:cNvPr id="7809" name="Google Shape;7809;p65"/>
            <p:cNvSpPr/>
            <p:nvPr/>
          </p:nvSpPr>
          <p:spPr>
            <a:xfrm>
              <a:off x="3232916" y="2788586"/>
              <a:ext cx="138167" cy="51258"/>
            </a:xfrm>
            <a:custGeom>
              <a:avLst/>
              <a:gdLst/>
              <a:ahLst/>
              <a:cxnLst/>
              <a:rect l="l" t="t" r="r" b="b"/>
              <a:pathLst>
                <a:path w="5259" h="1951" extrusionOk="0">
                  <a:moveTo>
                    <a:pt x="2517" y="1"/>
                  </a:moveTo>
                  <a:cubicBezTo>
                    <a:pt x="2397" y="1"/>
                    <a:pt x="2273" y="5"/>
                    <a:pt x="2144" y="16"/>
                  </a:cubicBezTo>
                  <a:cubicBezTo>
                    <a:pt x="618" y="134"/>
                    <a:pt x="21" y="1896"/>
                    <a:pt x="1" y="1951"/>
                  </a:cubicBezTo>
                  <a:lnTo>
                    <a:pt x="70" y="1923"/>
                  </a:lnTo>
                  <a:cubicBezTo>
                    <a:pt x="403" y="1798"/>
                    <a:pt x="1832" y="1278"/>
                    <a:pt x="2990" y="1278"/>
                  </a:cubicBezTo>
                  <a:cubicBezTo>
                    <a:pt x="4315" y="1278"/>
                    <a:pt x="5258" y="127"/>
                    <a:pt x="5258" y="127"/>
                  </a:cubicBezTo>
                  <a:lnTo>
                    <a:pt x="5258" y="127"/>
                  </a:lnTo>
                  <a:cubicBezTo>
                    <a:pt x="5074" y="247"/>
                    <a:pt x="4881" y="291"/>
                    <a:pt x="4670" y="291"/>
                  </a:cubicBezTo>
                  <a:cubicBezTo>
                    <a:pt x="4127" y="291"/>
                    <a:pt x="3464" y="1"/>
                    <a:pt x="2517"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7810" name="Google Shape;7810;p65"/>
            <p:cNvSpPr/>
            <p:nvPr/>
          </p:nvSpPr>
          <p:spPr>
            <a:xfrm>
              <a:off x="3293605" y="2915403"/>
              <a:ext cx="38831" cy="55540"/>
            </a:xfrm>
            <a:custGeom>
              <a:avLst/>
              <a:gdLst/>
              <a:ahLst/>
              <a:cxnLst/>
              <a:rect l="l" t="t" r="r" b="b"/>
              <a:pathLst>
                <a:path w="1478" h="2114" extrusionOk="0">
                  <a:moveTo>
                    <a:pt x="674" y="1"/>
                  </a:moveTo>
                  <a:cubicBezTo>
                    <a:pt x="660" y="1"/>
                    <a:pt x="646" y="1"/>
                    <a:pt x="631" y="3"/>
                  </a:cubicBezTo>
                  <a:cubicBezTo>
                    <a:pt x="257" y="44"/>
                    <a:pt x="0" y="544"/>
                    <a:pt x="56" y="1126"/>
                  </a:cubicBezTo>
                  <a:cubicBezTo>
                    <a:pt x="116" y="1687"/>
                    <a:pt x="440" y="2113"/>
                    <a:pt x="804" y="2113"/>
                  </a:cubicBezTo>
                  <a:cubicBezTo>
                    <a:pt x="818" y="2113"/>
                    <a:pt x="832" y="2112"/>
                    <a:pt x="847" y="2111"/>
                  </a:cubicBezTo>
                  <a:cubicBezTo>
                    <a:pt x="1221" y="2076"/>
                    <a:pt x="1478" y="1570"/>
                    <a:pt x="1422" y="987"/>
                  </a:cubicBezTo>
                  <a:cubicBezTo>
                    <a:pt x="1362" y="427"/>
                    <a:pt x="1038" y="1"/>
                    <a:pt x="674" y="1"/>
                  </a:cubicBezTo>
                  <a:close/>
                </a:path>
              </a:pathLst>
            </a:custGeom>
            <a:solidFill>
              <a:srgbClr val="E4EAEF"/>
            </a:solidFill>
            <a:ln>
              <a:noFill/>
            </a:ln>
          </p:spPr>
          <p:txBody>
            <a:bodyPr spcFirstLastPara="1" wrap="square" lIns="91425" tIns="91425" rIns="91425" bIns="91425" anchor="ctr" anchorCtr="0">
              <a:noAutofit/>
            </a:bodyPr>
            <a:lstStyle/>
            <a:p>
              <a:endParaRPr/>
            </a:p>
          </p:txBody>
        </p:sp>
        <p:sp>
          <p:nvSpPr>
            <p:cNvPr id="7811" name="Google Shape;7811;p65"/>
            <p:cNvSpPr/>
            <p:nvPr/>
          </p:nvSpPr>
          <p:spPr>
            <a:xfrm>
              <a:off x="3191379" y="2892677"/>
              <a:ext cx="57405" cy="13136"/>
            </a:xfrm>
            <a:custGeom>
              <a:avLst/>
              <a:gdLst/>
              <a:ahLst/>
              <a:cxnLst/>
              <a:rect l="l" t="t" r="r" b="b"/>
              <a:pathLst>
                <a:path w="2185" h="500" extrusionOk="0">
                  <a:moveTo>
                    <a:pt x="0" y="0"/>
                  </a:moveTo>
                  <a:cubicBezTo>
                    <a:pt x="0" y="236"/>
                    <a:pt x="368" y="437"/>
                    <a:pt x="867" y="486"/>
                  </a:cubicBezTo>
                  <a:cubicBezTo>
                    <a:pt x="936" y="500"/>
                    <a:pt x="1013" y="500"/>
                    <a:pt x="1089" y="500"/>
                  </a:cubicBezTo>
                  <a:cubicBezTo>
                    <a:pt x="1165" y="500"/>
                    <a:pt x="1235" y="493"/>
                    <a:pt x="1304" y="486"/>
                  </a:cubicBezTo>
                  <a:cubicBezTo>
                    <a:pt x="1810" y="444"/>
                    <a:pt x="2185" y="243"/>
                    <a:pt x="2185" y="0"/>
                  </a:cubicBezTo>
                  <a:close/>
                </a:path>
              </a:pathLst>
            </a:custGeom>
            <a:solidFill>
              <a:srgbClr val="D3D8DD"/>
            </a:solidFill>
            <a:ln>
              <a:noFill/>
            </a:ln>
          </p:spPr>
          <p:txBody>
            <a:bodyPr spcFirstLastPara="1" wrap="square" lIns="91425" tIns="91425" rIns="91425" bIns="91425" anchor="ctr" anchorCtr="0">
              <a:noAutofit/>
            </a:bodyPr>
            <a:lstStyle/>
            <a:p>
              <a:endParaRPr/>
            </a:p>
          </p:txBody>
        </p:sp>
        <p:sp>
          <p:nvSpPr>
            <p:cNvPr id="7812" name="Google Shape;7812;p65"/>
            <p:cNvSpPr/>
            <p:nvPr/>
          </p:nvSpPr>
          <p:spPr>
            <a:xfrm>
              <a:off x="3195320" y="2830070"/>
              <a:ext cx="49708" cy="75560"/>
            </a:xfrm>
            <a:custGeom>
              <a:avLst/>
              <a:gdLst/>
              <a:ahLst/>
              <a:cxnLst/>
              <a:rect l="l" t="t" r="r" b="b"/>
              <a:pathLst>
                <a:path w="1892" h="2876" extrusionOk="0">
                  <a:moveTo>
                    <a:pt x="1586" y="1"/>
                  </a:moveTo>
                  <a:cubicBezTo>
                    <a:pt x="1522" y="1"/>
                    <a:pt x="1457" y="30"/>
                    <a:pt x="1411" y="101"/>
                  </a:cubicBezTo>
                  <a:lnTo>
                    <a:pt x="814" y="1010"/>
                  </a:lnTo>
                  <a:cubicBezTo>
                    <a:pt x="717" y="726"/>
                    <a:pt x="606" y="448"/>
                    <a:pt x="474" y="178"/>
                  </a:cubicBezTo>
                  <a:cubicBezTo>
                    <a:pt x="428" y="100"/>
                    <a:pt x="359" y="68"/>
                    <a:pt x="291" y="68"/>
                  </a:cubicBezTo>
                  <a:cubicBezTo>
                    <a:pt x="144" y="68"/>
                    <a:pt x="1" y="216"/>
                    <a:pt x="86" y="386"/>
                  </a:cubicBezTo>
                  <a:cubicBezTo>
                    <a:pt x="384" y="1017"/>
                    <a:pt x="585" y="1690"/>
                    <a:pt x="676" y="2383"/>
                  </a:cubicBezTo>
                  <a:cubicBezTo>
                    <a:pt x="696" y="2536"/>
                    <a:pt x="710" y="2703"/>
                    <a:pt x="717" y="2869"/>
                  </a:cubicBezTo>
                  <a:cubicBezTo>
                    <a:pt x="786" y="2876"/>
                    <a:pt x="863" y="2876"/>
                    <a:pt x="939" y="2876"/>
                  </a:cubicBezTo>
                  <a:cubicBezTo>
                    <a:pt x="1015" y="2876"/>
                    <a:pt x="1085" y="2876"/>
                    <a:pt x="1154" y="2869"/>
                  </a:cubicBezTo>
                  <a:cubicBezTo>
                    <a:pt x="1147" y="2703"/>
                    <a:pt x="1133" y="2536"/>
                    <a:pt x="1119" y="2383"/>
                  </a:cubicBezTo>
                  <a:cubicBezTo>
                    <a:pt x="1085" y="2106"/>
                    <a:pt x="1036" y="1836"/>
                    <a:pt x="974" y="1572"/>
                  </a:cubicBezTo>
                  <a:lnTo>
                    <a:pt x="1778" y="351"/>
                  </a:lnTo>
                  <a:lnTo>
                    <a:pt x="1778" y="344"/>
                  </a:lnTo>
                  <a:cubicBezTo>
                    <a:pt x="1891" y="173"/>
                    <a:pt x="1740" y="1"/>
                    <a:pt x="1586" y="1"/>
                  </a:cubicBezTo>
                  <a:close/>
                </a:path>
              </a:pathLst>
            </a:custGeom>
            <a:solidFill>
              <a:srgbClr val="81909E"/>
            </a:solidFill>
            <a:ln>
              <a:noFill/>
            </a:ln>
          </p:spPr>
          <p:txBody>
            <a:bodyPr spcFirstLastPara="1" wrap="square" lIns="91425" tIns="91425" rIns="91425" bIns="91425" anchor="ctr" anchorCtr="0">
              <a:noAutofit/>
            </a:bodyPr>
            <a:lstStyle/>
            <a:p>
              <a:endParaRPr/>
            </a:p>
          </p:txBody>
        </p:sp>
      </p:grpSp>
      <p:grpSp>
        <p:nvGrpSpPr>
          <p:cNvPr id="7813" name="Google Shape;7813;p65"/>
          <p:cNvGrpSpPr/>
          <p:nvPr/>
        </p:nvGrpSpPr>
        <p:grpSpPr>
          <a:xfrm>
            <a:off x="3610558" y="2780704"/>
            <a:ext cx="325017" cy="336052"/>
            <a:chOff x="3610557" y="2780704"/>
            <a:chExt cx="325017" cy="336052"/>
          </a:xfrm>
        </p:grpSpPr>
        <p:sp>
          <p:nvSpPr>
            <p:cNvPr id="7814" name="Google Shape;7814;p65"/>
            <p:cNvSpPr/>
            <p:nvPr/>
          </p:nvSpPr>
          <p:spPr>
            <a:xfrm>
              <a:off x="3610557" y="2780704"/>
              <a:ext cx="324702" cy="335973"/>
            </a:xfrm>
            <a:custGeom>
              <a:avLst/>
              <a:gdLst/>
              <a:ahLst/>
              <a:cxnLst/>
              <a:rect l="l" t="t" r="r" b="b"/>
              <a:pathLst>
                <a:path w="12359" h="12788" extrusionOk="0">
                  <a:moveTo>
                    <a:pt x="11722" y="1"/>
                  </a:moveTo>
                  <a:cubicBezTo>
                    <a:pt x="11685" y="1"/>
                    <a:pt x="11648" y="4"/>
                    <a:pt x="11610" y="11"/>
                  </a:cubicBezTo>
                  <a:lnTo>
                    <a:pt x="3959" y="1363"/>
                  </a:lnTo>
                  <a:cubicBezTo>
                    <a:pt x="3661" y="1412"/>
                    <a:pt x="3439" y="1675"/>
                    <a:pt x="3439" y="1980"/>
                  </a:cubicBezTo>
                  <a:lnTo>
                    <a:pt x="3439" y="8611"/>
                  </a:lnTo>
                  <a:cubicBezTo>
                    <a:pt x="3121" y="8453"/>
                    <a:pt x="2788" y="8379"/>
                    <a:pt x="2462" y="8379"/>
                  </a:cubicBezTo>
                  <a:cubicBezTo>
                    <a:pt x="1475" y="8379"/>
                    <a:pt x="550" y="9053"/>
                    <a:pt x="310" y="10096"/>
                  </a:cubicBezTo>
                  <a:cubicBezTo>
                    <a:pt x="1" y="11479"/>
                    <a:pt x="1050" y="12787"/>
                    <a:pt x="2462" y="12787"/>
                  </a:cubicBezTo>
                  <a:cubicBezTo>
                    <a:pt x="2473" y="12787"/>
                    <a:pt x="2484" y="12787"/>
                    <a:pt x="2495" y="12787"/>
                  </a:cubicBezTo>
                  <a:cubicBezTo>
                    <a:pt x="3709" y="12759"/>
                    <a:pt x="4673" y="11767"/>
                    <a:pt x="4666" y="10554"/>
                  </a:cubicBezTo>
                  <a:lnTo>
                    <a:pt x="4666" y="3187"/>
                  </a:lnTo>
                  <a:lnTo>
                    <a:pt x="11124" y="2043"/>
                  </a:lnTo>
                  <a:lnTo>
                    <a:pt x="11124" y="7030"/>
                  </a:lnTo>
                  <a:cubicBezTo>
                    <a:pt x="10808" y="6874"/>
                    <a:pt x="10475" y="6801"/>
                    <a:pt x="10149" y="6801"/>
                  </a:cubicBezTo>
                  <a:cubicBezTo>
                    <a:pt x="9160" y="6801"/>
                    <a:pt x="8231" y="7473"/>
                    <a:pt x="7996" y="8521"/>
                  </a:cubicBezTo>
                  <a:cubicBezTo>
                    <a:pt x="7686" y="9905"/>
                    <a:pt x="8735" y="11213"/>
                    <a:pt x="10147" y="11213"/>
                  </a:cubicBezTo>
                  <a:cubicBezTo>
                    <a:pt x="10158" y="11213"/>
                    <a:pt x="10170" y="11213"/>
                    <a:pt x="10181" y="11213"/>
                  </a:cubicBezTo>
                  <a:cubicBezTo>
                    <a:pt x="11394" y="11185"/>
                    <a:pt x="12359" y="10193"/>
                    <a:pt x="12352" y="8979"/>
                  </a:cubicBezTo>
                  <a:lnTo>
                    <a:pt x="12352" y="628"/>
                  </a:lnTo>
                  <a:cubicBezTo>
                    <a:pt x="12352" y="278"/>
                    <a:pt x="12064" y="1"/>
                    <a:pt x="11722" y="1"/>
                  </a:cubicBezTo>
                  <a:close/>
                </a:path>
              </a:pathLst>
            </a:custGeom>
            <a:solidFill>
              <a:srgbClr val="A7B1BB"/>
            </a:solidFill>
            <a:ln>
              <a:noFill/>
            </a:ln>
          </p:spPr>
          <p:txBody>
            <a:bodyPr spcFirstLastPara="1" wrap="square" lIns="91425" tIns="91425" rIns="91425" bIns="91425" anchor="ctr" anchorCtr="0">
              <a:noAutofit/>
            </a:bodyPr>
            <a:lstStyle/>
            <a:p>
              <a:endParaRPr/>
            </a:p>
          </p:txBody>
        </p:sp>
        <p:sp>
          <p:nvSpPr>
            <p:cNvPr id="7815" name="Google Shape;7815;p65"/>
            <p:cNvSpPr/>
            <p:nvPr/>
          </p:nvSpPr>
          <p:spPr>
            <a:xfrm>
              <a:off x="3665703" y="2864434"/>
              <a:ext cx="67967" cy="252321"/>
            </a:xfrm>
            <a:custGeom>
              <a:avLst/>
              <a:gdLst/>
              <a:ahLst/>
              <a:cxnLst/>
              <a:rect l="l" t="t" r="r" b="b"/>
              <a:pathLst>
                <a:path w="2587" h="9604" extrusionOk="0">
                  <a:moveTo>
                    <a:pt x="2567" y="0"/>
                  </a:moveTo>
                  <a:lnTo>
                    <a:pt x="2297" y="84"/>
                  </a:lnTo>
                  <a:cubicBezTo>
                    <a:pt x="2026" y="160"/>
                    <a:pt x="1846" y="410"/>
                    <a:pt x="1846" y="687"/>
                  </a:cubicBezTo>
                  <a:lnTo>
                    <a:pt x="1846" y="7367"/>
                  </a:lnTo>
                  <a:cubicBezTo>
                    <a:pt x="1846" y="8456"/>
                    <a:pt x="1069" y="9385"/>
                    <a:pt x="1" y="9572"/>
                  </a:cubicBezTo>
                  <a:cubicBezTo>
                    <a:pt x="126" y="9593"/>
                    <a:pt x="250" y="9603"/>
                    <a:pt x="372" y="9603"/>
                  </a:cubicBezTo>
                  <a:cubicBezTo>
                    <a:pt x="1576" y="9603"/>
                    <a:pt x="2586" y="8614"/>
                    <a:pt x="2567" y="7367"/>
                  </a:cubicBezTo>
                  <a:lnTo>
                    <a:pt x="2567" y="0"/>
                  </a:lnTo>
                  <a:close/>
                </a:path>
              </a:pathLst>
            </a:custGeom>
            <a:solidFill>
              <a:srgbClr val="8C99A7"/>
            </a:solidFill>
            <a:ln>
              <a:noFill/>
            </a:ln>
          </p:spPr>
          <p:txBody>
            <a:bodyPr spcFirstLastPara="1" wrap="square" lIns="91425" tIns="91425" rIns="91425" bIns="91425" anchor="ctr" anchorCtr="0">
              <a:noAutofit/>
            </a:bodyPr>
            <a:lstStyle/>
            <a:p>
              <a:endParaRPr/>
            </a:p>
          </p:txBody>
        </p:sp>
        <p:sp>
          <p:nvSpPr>
            <p:cNvPr id="7816" name="Google Shape;7816;p65"/>
            <p:cNvSpPr/>
            <p:nvPr/>
          </p:nvSpPr>
          <p:spPr>
            <a:xfrm>
              <a:off x="3867633" y="2780704"/>
              <a:ext cx="67941" cy="294830"/>
            </a:xfrm>
            <a:custGeom>
              <a:avLst/>
              <a:gdLst/>
              <a:ahLst/>
              <a:cxnLst/>
              <a:rect l="l" t="t" r="r" b="b"/>
              <a:pathLst>
                <a:path w="2586" h="11222" extrusionOk="0">
                  <a:moveTo>
                    <a:pt x="1942" y="1"/>
                  </a:moveTo>
                  <a:cubicBezTo>
                    <a:pt x="1906" y="1"/>
                    <a:pt x="1869" y="4"/>
                    <a:pt x="1831" y="11"/>
                  </a:cubicBezTo>
                  <a:lnTo>
                    <a:pt x="1499" y="66"/>
                  </a:lnTo>
                  <a:cubicBezTo>
                    <a:pt x="1714" y="170"/>
                    <a:pt x="1845" y="392"/>
                    <a:pt x="1845" y="628"/>
                  </a:cubicBezTo>
                  <a:lnTo>
                    <a:pt x="1845" y="8979"/>
                  </a:lnTo>
                  <a:cubicBezTo>
                    <a:pt x="1852" y="10068"/>
                    <a:pt x="1075" y="10998"/>
                    <a:pt x="0" y="11192"/>
                  </a:cubicBezTo>
                  <a:cubicBezTo>
                    <a:pt x="123" y="11212"/>
                    <a:pt x="244" y="11221"/>
                    <a:pt x="363" y="11221"/>
                  </a:cubicBezTo>
                  <a:cubicBezTo>
                    <a:pt x="1571" y="11221"/>
                    <a:pt x="2586" y="10236"/>
                    <a:pt x="2567" y="8986"/>
                  </a:cubicBezTo>
                  <a:lnTo>
                    <a:pt x="2567" y="628"/>
                  </a:lnTo>
                  <a:cubicBezTo>
                    <a:pt x="2567" y="278"/>
                    <a:pt x="2279" y="1"/>
                    <a:pt x="1942" y="1"/>
                  </a:cubicBezTo>
                  <a:close/>
                </a:path>
              </a:pathLst>
            </a:custGeom>
            <a:solidFill>
              <a:srgbClr val="8C99A7"/>
            </a:solidFill>
            <a:ln>
              <a:noFill/>
            </a:ln>
          </p:spPr>
          <p:txBody>
            <a:bodyPr spcFirstLastPara="1" wrap="square" lIns="91425" tIns="91425" rIns="91425" bIns="91425" anchor="ctr" anchorCtr="0">
              <a:noAutofit/>
            </a:bodyPr>
            <a:lstStyle/>
            <a:p>
              <a:endParaRPr/>
            </a:p>
          </p:txBody>
        </p:sp>
      </p:grpSp>
      <p:grpSp>
        <p:nvGrpSpPr>
          <p:cNvPr id="7817" name="Google Shape;7817;p65"/>
          <p:cNvGrpSpPr/>
          <p:nvPr/>
        </p:nvGrpSpPr>
        <p:grpSpPr>
          <a:xfrm>
            <a:off x="4179067" y="2811495"/>
            <a:ext cx="286475" cy="274390"/>
            <a:chOff x="4179067" y="2811495"/>
            <a:chExt cx="286475" cy="274390"/>
          </a:xfrm>
        </p:grpSpPr>
        <p:sp>
          <p:nvSpPr>
            <p:cNvPr id="7818" name="Google Shape;7818;p65"/>
            <p:cNvSpPr/>
            <p:nvPr/>
          </p:nvSpPr>
          <p:spPr>
            <a:xfrm>
              <a:off x="4333786" y="2956651"/>
              <a:ext cx="69990" cy="69990"/>
            </a:xfrm>
            <a:custGeom>
              <a:avLst/>
              <a:gdLst/>
              <a:ahLst/>
              <a:cxnLst/>
              <a:rect l="l" t="t" r="r" b="b"/>
              <a:pathLst>
                <a:path w="2664" h="2664" extrusionOk="0">
                  <a:moveTo>
                    <a:pt x="493" y="0"/>
                  </a:moveTo>
                  <a:lnTo>
                    <a:pt x="0" y="493"/>
                  </a:lnTo>
                  <a:lnTo>
                    <a:pt x="2171" y="2664"/>
                  </a:lnTo>
                  <a:lnTo>
                    <a:pt x="2664" y="2171"/>
                  </a:lnTo>
                  <a:lnTo>
                    <a:pt x="493" y="0"/>
                  </a:lnTo>
                  <a:close/>
                </a:path>
              </a:pathLst>
            </a:custGeom>
            <a:solidFill>
              <a:srgbClr val="DFE6EC"/>
            </a:solidFill>
            <a:ln>
              <a:noFill/>
            </a:ln>
          </p:spPr>
          <p:txBody>
            <a:bodyPr spcFirstLastPara="1" wrap="square" lIns="91425" tIns="91425" rIns="91425" bIns="91425" anchor="ctr" anchorCtr="0">
              <a:noAutofit/>
            </a:bodyPr>
            <a:lstStyle/>
            <a:p>
              <a:endParaRPr/>
            </a:p>
          </p:txBody>
        </p:sp>
        <p:sp>
          <p:nvSpPr>
            <p:cNvPr id="7819" name="Google Shape;7819;p65"/>
            <p:cNvSpPr/>
            <p:nvPr/>
          </p:nvSpPr>
          <p:spPr>
            <a:xfrm>
              <a:off x="4363290" y="2987022"/>
              <a:ext cx="102253" cy="98785"/>
            </a:xfrm>
            <a:custGeom>
              <a:avLst/>
              <a:gdLst/>
              <a:ahLst/>
              <a:cxnLst/>
              <a:rect l="l" t="t" r="r" b="b"/>
              <a:pathLst>
                <a:path w="3892" h="3760" extrusionOk="0">
                  <a:moveTo>
                    <a:pt x="820" y="1"/>
                  </a:moveTo>
                  <a:cubicBezTo>
                    <a:pt x="748" y="1"/>
                    <a:pt x="675" y="28"/>
                    <a:pt x="618" y="86"/>
                  </a:cubicBezTo>
                  <a:lnTo>
                    <a:pt x="112" y="592"/>
                  </a:lnTo>
                  <a:cubicBezTo>
                    <a:pt x="8" y="696"/>
                    <a:pt x="1" y="869"/>
                    <a:pt x="105" y="980"/>
                  </a:cubicBezTo>
                  <a:lnTo>
                    <a:pt x="2283" y="3471"/>
                  </a:lnTo>
                  <a:cubicBezTo>
                    <a:pt x="2456" y="3662"/>
                    <a:pt x="2696" y="3760"/>
                    <a:pt x="2936" y="3760"/>
                  </a:cubicBezTo>
                  <a:cubicBezTo>
                    <a:pt x="3156" y="3760"/>
                    <a:pt x="3376" y="3678"/>
                    <a:pt x="3545" y="3512"/>
                  </a:cubicBezTo>
                  <a:cubicBezTo>
                    <a:pt x="3892" y="3158"/>
                    <a:pt x="3878" y="2583"/>
                    <a:pt x="3503" y="2250"/>
                  </a:cubicBezTo>
                  <a:lnTo>
                    <a:pt x="1013" y="72"/>
                  </a:lnTo>
                  <a:cubicBezTo>
                    <a:pt x="956" y="25"/>
                    <a:pt x="888" y="1"/>
                    <a:pt x="820" y="1"/>
                  </a:cubicBezTo>
                  <a:close/>
                </a:path>
              </a:pathLst>
            </a:custGeom>
            <a:solidFill>
              <a:srgbClr val="B0B8C2"/>
            </a:solidFill>
            <a:ln>
              <a:noFill/>
            </a:ln>
          </p:spPr>
          <p:txBody>
            <a:bodyPr spcFirstLastPara="1" wrap="square" lIns="91425" tIns="91425" rIns="91425" bIns="91425" anchor="ctr" anchorCtr="0">
              <a:noAutofit/>
            </a:bodyPr>
            <a:lstStyle/>
            <a:p>
              <a:endParaRPr/>
            </a:p>
          </p:txBody>
        </p:sp>
        <p:sp>
          <p:nvSpPr>
            <p:cNvPr id="7820" name="Google Shape;7820;p65"/>
            <p:cNvSpPr/>
            <p:nvPr/>
          </p:nvSpPr>
          <p:spPr>
            <a:xfrm>
              <a:off x="4363474" y="2993826"/>
              <a:ext cx="98259" cy="92059"/>
            </a:xfrm>
            <a:custGeom>
              <a:avLst/>
              <a:gdLst/>
              <a:ahLst/>
              <a:cxnLst/>
              <a:rect l="l" t="t" r="r" b="b"/>
              <a:pathLst>
                <a:path w="3740" h="3504" extrusionOk="0">
                  <a:moveTo>
                    <a:pt x="438" y="0"/>
                  </a:moveTo>
                  <a:lnTo>
                    <a:pt x="112" y="333"/>
                  </a:lnTo>
                  <a:cubicBezTo>
                    <a:pt x="1" y="437"/>
                    <a:pt x="1" y="610"/>
                    <a:pt x="98" y="721"/>
                  </a:cubicBezTo>
                  <a:lnTo>
                    <a:pt x="2276" y="3212"/>
                  </a:lnTo>
                  <a:cubicBezTo>
                    <a:pt x="2449" y="3406"/>
                    <a:pt x="2687" y="3503"/>
                    <a:pt x="2926" y="3503"/>
                  </a:cubicBezTo>
                  <a:cubicBezTo>
                    <a:pt x="3147" y="3503"/>
                    <a:pt x="3368" y="3420"/>
                    <a:pt x="3538" y="3253"/>
                  </a:cubicBezTo>
                  <a:cubicBezTo>
                    <a:pt x="3628" y="3163"/>
                    <a:pt x="3698" y="3052"/>
                    <a:pt x="3739" y="2934"/>
                  </a:cubicBezTo>
                  <a:lnTo>
                    <a:pt x="3739" y="2934"/>
                  </a:lnTo>
                  <a:cubicBezTo>
                    <a:pt x="3645" y="2967"/>
                    <a:pt x="3547" y="2984"/>
                    <a:pt x="3450" y="2984"/>
                  </a:cubicBezTo>
                  <a:cubicBezTo>
                    <a:pt x="3205" y="2984"/>
                    <a:pt x="2965" y="2880"/>
                    <a:pt x="2796" y="2691"/>
                  </a:cubicBezTo>
                  <a:lnTo>
                    <a:pt x="438" y="0"/>
                  </a:lnTo>
                  <a:close/>
                </a:path>
              </a:pathLst>
            </a:custGeom>
            <a:solidFill>
              <a:srgbClr val="A5AFBA"/>
            </a:solidFill>
            <a:ln>
              <a:noFill/>
            </a:ln>
          </p:spPr>
          <p:txBody>
            <a:bodyPr spcFirstLastPara="1" wrap="square" lIns="91425" tIns="91425" rIns="91425" bIns="91425" anchor="ctr" anchorCtr="0">
              <a:noAutofit/>
            </a:bodyPr>
            <a:lstStyle/>
            <a:p>
              <a:endParaRPr/>
            </a:p>
          </p:txBody>
        </p:sp>
        <p:sp>
          <p:nvSpPr>
            <p:cNvPr id="7821" name="Google Shape;7821;p65"/>
            <p:cNvSpPr/>
            <p:nvPr/>
          </p:nvSpPr>
          <p:spPr>
            <a:xfrm>
              <a:off x="4179067" y="2811495"/>
              <a:ext cx="215408" cy="196282"/>
            </a:xfrm>
            <a:custGeom>
              <a:avLst/>
              <a:gdLst/>
              <a:ahLst/>
              <a:cxnLst/>
              <a:rect l="l" t="t" r="r" b="b"/>
              <a:pathLst>
                <a:path w="8199" h="7471" extrusionOk="0">
                  <a:moveTo>
                    <a:pt x="4097" y="0"/>
                  </a:moveTo>
                  <a:cubicBezTo>
                    <a:pt x="3141" y="0"/>
                    <a:pt x="2185" y="365"/>
                    <a:pt x="1457" y="1093"/>
                  </a:cubicBezTo>
                  <a:cubicBezTo>
                    <a:pt x="0" y="2549"/>
                    <a:pt x="0" y="4922"/>
                    <a:pt x="1457" y="6378"/>
                  </a:cubicBezTo>
                  <a:cubicBezTo>
                    <a:pt x="2185" y="7107"/>
                    <a:pt x="3141" y="7471"/>
                    <a:pt x="4097" y="7471"/>
                  </a:cubicBezTo>
                  <a:cubicBezTo>
                    <a:pt x="5053" y="7471"/>
                    <a:pt x="6010" y="7107"/>
                    <a:pt x="6742" y="6378"/>
                  </a:cubicBezTo>
                  <a:cubicBezTo>
                    <a:pt x="8199" y="4922"/>
                    <a:pt x="8199" y="2549"/>
                    <a:pt x="6742" y="1093"/>
                  </a:cubicBezTo>
                  <a:cubicBezTo>
                    <a:pt x="6010" y="365"/>
                    <a:pt x="5053" y="0"/>
                    <a:pt x="4097" y="0"/>
                  </a:cubicBezTo>
                  <a:close/>
                </a:path>
              </a:pathLst>
            </a:custGeom>
            <a:solidFill>
              <a:srgbClr val="E2E8ED"/>
            </a:solidFill>
            <a:ln>
              <a:noFill/>
            </a:ln>
          </p:spPr>
          <p:txBody>
            <a:bodyPr spcFirstLastPara="1" wrap="square" lIns="91425" tIns="91425" rIns="91425" bIns="91425" anchor="ctr" anchorCtr="0">
              <a:noAutofit/>
            </a:bodyPr>
            <a:lstStyle/>
            <a:p>
              <a:endParaRPr/>
            </a:p>
          </p:txBody>
        </p:sp>
        <p:sp>
          <p:nvSpPr>
            <p:cNvPr id="7822" name="Google Shape;7822;p65"/>
            <p:cNvSpPr/>
            <p:nvPr/>
          </p:nvSpPr>
          <p:spPr>
            <a:xfrm>
              <a:off x="4204210" y="2834405"/>
              <a:ext cx="165123" cy="150463"/>
            </a:xfrm>
            <a:custGeom>
              <a:avLst/>
              <a:gdLst/>
              <a:ahLst/>
              <a:cxnLst/>
              <a:rect l="l" t="t" r="r" b="b"/>
              <a:pathLst>
                <a:path w="6285" h="5727" extrusionOk="0">
                  <a:moveTo>
                    <a:pt x="3143" y="1"/>
                  </a:moveTo>
                  <a:cubicBezTo>
                    <a:pt x="2409" y="1"/>
                    <a:pt x="1676" y="280"/>
                    <a:pt x="1117" y="838"/>
                  </a:cubicBezTo>
                  <a:cubicBezTo>
                    <a:pt x="0" y="1955"/>
                    <a:pt x="0" y="3772"/>
                    <a:pt x="1117" y="4889"/>
                  </a:cubicBezTo>
                  <a:cubicBezTo>
                    <a:pt x="1676" y="5447"/>
                    <a:pt x="2409" y="5726"/>
                    <a:pt x="3143" y="5726"/>
                  </a:cubicBezTo>
                  <a:cubicBezTo>
                    <a:pt x="3876" y="5726"/>
                    <a:pt x="4610" y="5447"/>
                    <a:pt x="5168" y="4889"/>
                  </a:cubicBezTo>
                  <a:cubicBezTo>
                    <a:pt x="6285" y="3772"/>
                    <a:pt x="6285" y="1955"/>
                    <a:pt x="5168" y="838"/>
                  </a:cubicBezTo>
                  <a:cubicBezTo>
                    <a:pt x="4610" y="280"/>
                    <a:pt x="3876" y="1"/>
                    <a:pt x="3143" y="1"/>
                  </a:cubicBezTo>
                  <a:close/>
                </a:path>
              </a:pathLst>
            </a:custGeom>
            <a:solidFill>
              <a:srgbClr val="CBD1D7"/>
            </a:solidFill>
            <a:ln>
              <a:noFill/>
            </a:ln>
          </p:spPr>
          <p:txBody>
            <a:bodyPr spcFirstLastPara="1" wrap="square" lIns="91425" tIns="91425" rIns="91425" bIns="91425" anchor="ctr" anchorCtr="0">
              <a:noAutofit/>
            </a:bodyPr>
            <a:lstStyle/>
            <a:p>
              <a:endParaRPr/>
            </a:p>
          </p:txBody>
        </p:sp>
        <p:sp>
          <p:nvSpPr>
            <p:cNvPr id="7823" name="Google Shape;7823;p65"/>
            <p:cNvSpPr/>
            <p:nvPr/>
          </p:nvSpPr>
          <p:spPr>
            <a:xfrm>
              <a:off x="4204210" y="2850037"/>
              <a:ext cx="142160" cy="133175"/>
            </a:xfrm>
            <a:custGeom>
              <a:avLst/>
              <a:gdLst/>
              <a:ahLst/>
              <a:cxnLst/>
              <a:rect l="l" t="t" r="r" b="b"/>
              <a:pathLst>
                <a:path w="5411" h="5069" extrusionOk="0">
                  <a:moveTo>
                    <a:pt x="1388" y="0"/>
                  </a:moveTo>
                  <a:lnTo>
                    <a:pt x="1388" y="0"/>
                  </a:lnTo>
                  <a:cubicBezTo>
                    <a:pt x="1291" y="77"/>
                    <a:pt x="1200" y="153"/>
                    <a:pt x="1117" y="243"/>
                  </a:cubicBezTo>
                  <a:cubicBezTo>
                    <a:pt x="0" y="1422"/>
                    <a:pt x="84" y="3288"/>
                    <a:pt x="1304" y="4356"/>
                  </a:cubicBezTo>
                  <a:cubicBezTo>
                    <a:pt x="1848" y="4835"/>
                    <a:pt x="2522" y="5068"/>
                    <a:pt x="3193" y="5068"/>
                  </a:cubicBezTo>
                  <a:cubicBezTo>
                    <a:pt x="4021" y="5068"/>
                    <a:pt x="4844" y="4713"/>
                    <a:pt x="5411" y="4023"/>
                  </a:cubicBezTo>
                  <a:lnTo>
                    <a:pt x="5411" y="4023"/>
                  </a:lnTo>
                  <a:cubicBezTo>
                    <a:pt x="4886" y="4437"/>
                    <a:pt x="4259" y="4640"/>
                    <a:pt x="3634" y="4640"/>
                  </a:cubicBezTo>
                  <a:cubicBezTo>
                    <a:pt x="2898" y="4640"/>
                    <a:pt x="2165" y="4357"/>
                    <a:pt x="1610" y="3801"/>
                  </a:cubicBezTo>
                  <a:cubicBezTo>
                    <a:pt x="576" y="2775"/>
                    <a:pt x="486" y="1138"/>
                    <a:pt x="1388" y="0"/>
                  </a:cubicBezTo>
                  <a:close/>
                </a:path>
              </a:pathLst>
            </a:custGeom>
            <a:solidFill>
              <a:srgbClr val="B3C3D1"/>
            </a:solidFill>
            <a:ln>
              <a:noFill/>
            </a:ln>
          </p:spPr>
          <p:txBody>
            <a:bodyPr spcFirstLastPara="1" wrap="square" lIns="91425" tIns="91425" rIns="91425" bIns="91425" anchor="ctr" anchorCtr="0">
              <a:noAutofit/>
            </a:bodyPr>
            <a:lstStyle/>
            <a:p>
              <a:endParaRPr/>
            </a:p>
          </p:txBody>
        </p:sp>
        <p:sp>
          <p:nvSpPr>
            <p:cNvPr id="7824" name="Google Shape;7824;p65"/>
            <p:cNvSpPr/>
            <p:nvPr/>
          </p:nvSpPr>
          <p:spPr>
            <a:xfrm>
              <a:off x="4246666" y="2855186"/>
              <a:ext cx="81103" cy="22883"/>
            </a:xfrm>
            <a:custGeom>
              <a:avLst/>
              <a:gdLst/>
              <a:ahLst/>
              <a:cxnLst/>
              <a:rect l="l" t="t" r="r" b="b"/>
              <a:pathLst>
                <a:path w="3087" h="871" extrusionOk="0">
                  <a:moveTo>
                    <a:pt x="1524" y="0"/>
                  </a:moveTo>
                  <a:cubicBezTo>
                    <a:pt x="994" y="0"/>
                    <a:pt x="465" y="203"/>
                    <a:pt x="63" y="609"/>
                  </a:cubicBezTo>
                  <a:cubicBezTo>
                    <a:pt x="1" y="671"/>
                    <a:pt x="1" y="762"/>
                    <a:pt x="63" y="824"/>
                  </a:cubicBezTo>
                  <a:cubicBezTo>
                    <a:pt x="91" y="855"/>
                    <a:pt x="129" y="871"/>
                    <a:pt x="168" y="871"/>
                  </a:cubicBezTo>
                  <a:cubicBezTo>
                    <a:pt x="207" y="871"/>
                    <a:pt x="247" y="855"/>
                    <a:pt x="278" y="824"/>
                  </a:cubicBezTo>
                  <a:cubicBezTo>
                    <a:pt x="621" y="481"/>
                    <a:pt x="1072" y="309"/>
                    <a:pt x="1523" y="309"/>
                  </a:cubicBezTo>
                  <a:cubicBezTo>
                    <a:pt x="1974" y="309"/>
                    <a:pt x="2425" y="481"/>
                    <a:pt x="2768" y="824"/>
                  </a:cubicBezTo>
                  <a:cubicBezTo>
                    <a:pt x="2801" y="854"/>
                    <a:pt x="2838" y="867"/>
                    <a:pt x="2872" y="867"/>
                  </a:cubicBezTo>
                  <a:cubicBezTo>
                    <a:pt x="2989" y="867"/>
                    <a:pt x="3086" y="721"/>
                    <a:pt x="2990" y="609"/>
                  </a:cubicBezTo>
                  <a:cubicBezTo>
                    <a:pt x="2584" y="203"/>
                    <a:pt x="2054" y="0"/>
                    <a:pt x="1524" y="0"/>
                  </a:cubicBez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7825" name="Google Shape;7825;p65"/>
            <p:cNvSpPr/>
            <p:nvPr/>
          </p:nvSpPr>
          <p:spPr>
            <a:xfrm>
              <a:off x="4363290" y="2987022"/>
              <a:ext cx="41589" cy="40722"/>
            </a:xfrm>
            <a:custGeom>
              <a:avLst/>
              <a:gdLst/>
              <a:ahLst/>
              <a:cxnLst/>
              <a:rect l="l" t="t" r="r" b="b"/>
              <a:pathLst>
                <a:path w="1583" h="1550" extrusionOk="0">
                  <a:moveTo>
                    <a:pt x="821" y="1"/>
                  </a:moveTo>
                  <a:cubicBezTo>
                    <a:pt x="749" y="1"/>
                    <a:pt x="679" y="28"/>
                    <a:pt x="625" y="86"/>
                  </a:cubicBezTo>
                  <a:lnTo>
                    <a:pt x="119" y="592"/>
                  </a:lnTo>
                  <a:cubicBezTo>
                    <a:pt x="8" y="696"/>
                    <a:pt x="1" y="863"/>
                    <a:pt x="105" y="980"/>
                  </a:cubicBezTo>
                  <a:lnTo>
                    <a:pt x="597" y="1549"/>
                  </a:lnTo>
                  <a:lnTo>
                    <a:pt x="1582" y="564"/>
                  </a:lnTo>
                  <a:lnTo>
                    <a:pt x="1013" y="72"/>
                  </a:lnTo>
                  <a:cubicBezTo>
                    <a:pt x="956" y="25"/>
                    <a:pt x="888" y="1"/>
                    <a:pt x="821" y="1"/>
                  </a:cubicBezTo>
                  <a:close/>
                </a:path>
              </a:pathLst>
            </a:custGeom>
            <a:solidFill>
              <a:srgbClr val="D3D8DD"/>
            </a:solidFill>
            <a:ln>
              <a:noFill/>
            </a:ln>
          </p:spPr>
          <p:txBody>
            <a:bodyPr spcFirstLastPara="1" wrap="square" lIns="91425" tIns="91425" rIns="91425" bIns="91425" anchor="ctr" anchorCtr="0">
              <a:noAutofit/>
            </a:bodyPr>
            <a:lstStyle/>
            <a:p>
              <a:endParaRPr/>
            </a:p>
          </p:txBody>
        </p:sp>
        <p:sp>
          <p:nvSpPr>
            <p:cNvPr id="7826" name="Google Shape;7826;p65"/>
            <p:cNvSpPr/>
            <p:nvPr/>
          </p:nvSpPr>
          <p:spPr>
            <a:xfrm>
              <a:off x="4363474" y="2993826"/>
              <a:ext cx="29189" cy="33918"/>
            </a:xfrm>
            <a:custGeom>
              <a:avLst/>
              <a:gdLst/>
              <a:ahLst/>
              <a:cxnLst/>
              <a:rect l="l" t="t" r="r" b="b"/>
              <a:pathLst>
                <a:path w="1111" h="1291" extrusionOk="0">
                  <a:moveTo>
                    <a:pt x="438" y="0"/>
                  </a:moveTo>
                  <a:lnTo>
                    <a:pt x="112" y="326"/>
                  </a:lnTo>
                  <a:cubicBezTo>
                    <a:pt x="1" y="437"/>
                    <a:pt x="1" y="604"/>
                    <a:pt x="98" y="721"/>
                  </a:cubicBezTo>
                  <a:lnTo>
                    <a:pt x="590" y="1290"/>
                  </a:lnTo>
                  <a:lnTo>
                    <a:pt x="1110" y="770"/>
                  </a:lnTo>
                  <a:lnTo>
                    <a:pt x="438" y="0"/>
                  </a:lnTo>
                  <a:close/>
                </a:path>
              </a:pathLst>
            </a:custGeom>
            <a:solidFill>
              <a:srgbClr val="C9D5DE"/>
            </a:solidFill>
            <a:ln>
              <a:noFill/>
            </a:ln>
          </p:spPr>
          <p:txBody>
            <a:bodyPr spcFirstLastPara="1" wrap="square" lIns="91425" tIns="91425" rIns="91425" bIns="91425" anchor="ctr" anchorCtr="0">
              <a:noAutofit/>
            </a:bodyPr>
            <a:lstStyle/>
            <a:p>
              <a:endParaRPr/>
            </a:p>
          </p:txBody>
        </p:sp>
      </p:grpSp>
      <p:grpSp>
        <p:nvGrpSpPr>
          <p:cNvPr id="7827" name="Google Shape;7827;p65"/>
          <p:cNvGrpSpPr/>
          <p:nvPr/>
        </p:nvGrpSpPr>
        <p:grpSpPr>
          <a:xfrm>
            <a:off x="4686758" y="2762157"/>
            <a:ext cx="371047" cy="374199"/>
            <a:chOff x="4686757" y="2762156"/>
            <a:chExt cx="371047" cy="374199"/>
          </a:xfrm>
        </p:grpSpPr>
        <p:sp>
          <p:nvSpPr>
            <p:cNvPr id="7828" name="Google Shape;7828;p65"/>
            <p:cNvSpPr/>
            <p:nvPr/>
          </p:nvSpPr>
          <p:spPr>
            <a:xfrm>
              <a:off x="4696767" y="2762156"/>
              <a:ext cx="353207" cy="374199"/>
            </a:xfrm>
            <a:custGeom>
              <a:avLst/>
              <a:gdLst/>
              <a:ahLst/>
              <a:cxnLst/>
              <a:rect l="l" t="t" r="r" b="b"/>
              <a:pathLst>
                <a:path w="13444" h="14243" extrusionOk="0">
                  <a:moveTo>
                    <a:pt x="4822" y="3727"/>
                  </a:moveTo>
                  <a:lnTo>
                    <a:pt x="6361" y="4608"/>
                  </a:lnTo>
                  <a:lnTo>
                    <a:pt x="4822" y="5482"/>
                  </a:lnTo>
                  <a:lnTo>
                    <a:pt x="4822" y="3727"/>
                  </a:lnTo>
                  <a:close/>
                  <a:moveTo>
                    <a:pt x="8741" y="3727"/>
                  </a:moveTo>
                  <a:lnTo>
                    <a:pt x="8741" y="5482"/>
                  </a:lnTo>
                  <a:lnTo>
                    <a:pt x="7201" y="4608"/>
                  </a:lnTo>
                  <a:lnTo>
                    <a:pt x="8741" y="3727"/>
                  </a:lnTo>
                  <a:close/>
                  <a:moveTo>
                    <a:pt x="2685" y="2797"/>
                  </a:moveTo>
                  <a:cubicBezTo>
                    <a:pt x="3448" y="2797"/>
                    <a:pt x="3844" y="3207"/>
                    <a:pt x="4405" y="3484"/>
                  </a:cubicBezTo>
                  <a:lnTo>
                    <a:pt x="4405" y="5725"/>
                  </a:lnTo>
                  <a:lnTo>
                    <a:pt x="2422" y="6862"/>
                  </a:lnTo>
                  <a:lnTo>
                    <a:pt x="1707" y="6453"/>
                  </a:lnTo>
                  <a:cubicBezTo>
                    <a:pt x="937" y="6016"/>
                    <a:pt x="563" y="5107"/>
                    <a:pt x="792" y="4247"/>
                  </a:cubicBezTo>
                  <a:cubicBezTo>
                    <a:pt x="1021" y="3394"/>
                    <a:pt x="1797" y="2797"/>
                    <a:pt x="2685" y="2797"/>
                  </a:cubicBezTo>
                  <a:close/>
                  <a:moveTo>
                    <a:pt x="10870" y="2797"/>
                  </a:moveTo>
                  <a:cubicBezTo>
                    <a:pt x="11758" y="2797"/>
                    <a:pt x="12535" y="3394"/>
                    <a:pt x="12764" y="4247"/>
                  </a:cubicBezTo>
                  <a:cubicBezTo>
                    <a:pt x="12992" y="5107"/>
                    <a:pt x="12618" y="6009"/>
                    <a:pt x="11848" y="6453"/>
                  </a:cubicBezTo>
                  <a:lnTo>
                    <a:pt x="11140" y="6862"/>
                  </a:lnTo>
                  <a:lnTo>
                    <a:pt x="9150" y="5725"/>
                  </a:lnTo>
                  <a:lnTo>
                    <a:pt x="9150" y="3484"/>
                  </a:lnTo>
                  <a:cubicBezTo>
                    <a:pt x="9725" y="3200"/>
                    <a:pt x="10114" y="2797"/>
                    <a:pt x="10870" y="2797"/>
                  </a:cubicBezTo>
                  <a:close/>
                  <a:moveTo>
                    <a:pt x="4398" y="6203"/>
                  </a:moveTo>
                  <a:lnTo>
                    <a:pt x="4398" y="7993"/>
                  </a:lnTo>
                  <a:lnTo>
                    <a:pt x="2838" y="7098"/>
                  </a:lnTo>
                  <a:lnTo>
                    <a:pt x="4398" y="6203"/>
                  </a:lnTo>
                  <a:close/>
                  <a:moveTo>
                    <a:pt x="9150" y="6203"/>
                  </a:moveTo>
                  <a:lnTo>
                    <a:pt x="10710" y="7098"/>
                  </a:lnTo>
                  <a:lnTo>
                    <a:pt x="9150" y="7993"/>
                  </a:lnTo>
                  <a:lnTo>
                    <a:pt x="9150" y="6203"/>
                  </a:lnTo>
                  <a:close/>
                  <a:moveTo>
                    <a:pt x="6778" y="4844"/>
                  </a:moveTo>
                  <a:lnTo>
                    <a:pt x="8741" y="5967"/>
                  </a:lnTo>
                  <a:lnTo>
                    <a:pt x="8741" y="8235"/>
                  </a:lnTo>
                  <a:lnTo>
                    <a:pt x="6778" y="9352"/>
                  </a:lnTo>
                  <a:lnTo>
                    <a:pt x="4822" y="8235"/>
                  </a:lnTo>
                  <a:lnTo>
                    <a:pt x="4822" y="5967"/>
                  </a:lnTo>
                  <a:lnTo>
                    <a:pt x="6778" y="4844"/>
                  </a:lnTo>
                  <a:close/>
                  <a:moveTo>
                    <a:pt x="4822" y="8721"/>
                  </a:moveTo>
                  <a:lnTo>
                    <a:pt x="6354" y="9595"/>
                  </a:lnTo>
                  <a:lnTo>
                    <a:pt x="4822" y="10476"/>
                  </a:lnTo>
                  <a:lnTo>
                    <a:pt x="4822" y="8721"/>
                  </a:lnTo>
                  <a:close/>
                  <a:moveTo>
                    <a:pt x="8734" y="8714"/>
                  </a:moveTo>
                  <a:lnTo>
                    <a:pt x="8734" y="10476"/>
                  </a:lnTo>
                  <a:lnTo>
                    <a:pt x="7201" y="9595"/>
                  </a:lnTo>
                  <a:lnTo>
                    <a:pt x="8734" y="8714"/>
                  </a:lnTo>
                  <a:close/>
                  <a:moveTo>
                    <a:pt x="11140" y="7341"/>
                  </a:moveTo>
                  <a:lnTo>
                    <a:pt x="11855" y="7743"/>
                  </a:lnTo>
                  <a:cubicBezTo>
                    <a:pt x="12306" y="8007"/>
                    <a:pt x="12632" y="8430"/>
                    <a:pt x="12764" y="8929"/>
                  </a:cubicBezTo>
                  <a:cubicBezTo>
                    <a:pt x="13125" y="10254"/>
                    <a:pt x="12073" y="11406"/>
                    <a:pt x="10873" y="11406"/>
                  </a:cubicBezTo>
                  <a:cubicBezTo>
                    <a:pt x="10553" y="11406"/>
                    <a:pt x="10223" y="11324"/>
                    <a:pt x="9906" y="11142"/>
                  </a:cubicBezTo>
                  <a:lnTo>
                    <a:pt x="9157" y="10712"/>
                  </a:lnTo>
                  <a:lnTo>
                    <a:pt x="9157" y="8478"/>
                  </a:lnTo>
                  <a:lnTo>
                    <a:pt x="11140" y="7341"/>
                  </a:lnTo>
                  <a:close/>
                  <a:moveTo>
                    <a:pt x="6778" y="9838"/>
                  </a:moveTo>
                  <a:lnTo>
                    <a:pt x="8741" y="10954"/>
                  </a:lnTo>
                  <a:lnTo>
                    <a:pt x="8741" y="11821"/>
                  </a:lnTo>
                  <a:cubicBezTo>
                    <a:pt x="8734" y="12903"/>
                    <a:pt x="7860" y="13777"/>
                    <a:pt x="6778" y="13777"/>
                  </a:cubicBezTo>
                  <a:cubicBezTo>
                    <a:pt x="5702" y="13777"/>
                    <a:pt x="4822" y="12903"/>
                    <a:pt x="4822" y="11821"/>
                  </a:cubicBezTo>
                  <a:lnTo>
                    <a:pt x="4822" y="10954"/>
                  </a:lnTo>
                  <a:lnTo>
                    <a:pt x="6778" y="9838"/>
                  </a:lnTo>
                  <a:close/>
                  <a:moveTo>
                    <a:pt x="6767" y="0"/>
                  </a:moveTo>
                  <a:cubicBezTo>
                    <a:pt x="6533" y="0"/>
                    <a:pt x="6296" y="35"/>
                    <a:pt x="6063" y="106"/>
                  </a:cubicBezTo>
                  <a:cubicBezTo>
                    <a:pt x="5071" y="418"/>
                    <a:pt x="4398" y="1334"/>
                    <a:pt x="4398" y="2374"/>
                  </a:cubicBezTo>
                  <a:lnTo>
                    <a:pt x="4398" y="3006"/>
                  </a:lnTo>
                  <a:lnTo>
                    <a:pt x="3851" y="2693"/>
                  </a:lnTo>
                  <a:cubicBezTo>
                    <a:pt x="3488" y="2491"/>
                    <a:pt x="3094" y="2395"/>
                    <a:pt x="2706" y="2395"/>
                  </a:cubicBezTo>
                  <a:cubicBezTo>
                    <a:pt x="1881" y="2395"/>
                    <a:pt x="1080" y="2827"/>
                    <a:pt x="646" y="3595"/>
                  </a:cubicBezTo>
                  <a:cubicBezTo>
                    <a:pt x="1" y="4719"/>
                    <a:pt x="375" y="6155"/>
                    <a:pt x="1492" y="6814"/>
                  </a:cubicBezTo>
                  <a:lnTo>
                    <a:pt x="1992" y="7098"/>
                  </a:lnTo>
                  <a:lnTo>
                    <a:pt x="1499" y="7389"/>
                  </a:lnTo>
                  <a:cubicBezTo>
                    <a:pt x="597" y="7902"/>
                    <a:pt x="140" y="8943"/>
                    <a:pt x="369" y="9956"/>
                  </a:cubicBezTo>
                  <a:cubicBezTo>
                    <a:pt x="591" y="10968"/>
                    <a:pt x="1444" y="11717"/>
                    <a:pt x="2477" y="11808"/>
                  </a:cubicBezTo>
                  <a:lnTo>
                    <a:pt x="2491" y="11808"/>
                  </a:lnTo>
                  <a:cubicBezTo>
                    <a:pt x="2495" y="11808"/>
                    <a:pt x="2500" y="11808"/>
                    <a:pt x="2504" y="11808"/>
                  </a:cubicBezTo>
                  <a:cubicBezTo>
                    <a:pt x="2769" y="11808"/>
                    <a:pt x="2785" y="11398"/>
                    <a:pt x="2512" y="11391"/>
                  </a:cubicBezTo>
                  <a:cubicBezTo>
                    <a:pt x="1659" y="11315"/>
                    <a:pt x="958" y="10698"/>
                    <a:pt x="778" y="9865"/>
                  </a:cubicBezTo>
                  <a:cubicBezTo>
                    <a:pt x="591" y="9033"/>
                    <a:pt x="965" y="8173"/>
                    <a:pt x="1707" y="7750"/>
                  </a:cubicBezTo>
                  <a:lnTo>
                    <a:pt x="2415" y="7341"/>
                  </a:lnTo>
                  <a:lnTo>
                    <a:pt x="4405" y="8478"/>
                  </a:lnTo>
                  <a:lnTo>
                    <a:pt x="4405" y="10712"/>
                  </a:lnTo>
                  <a:cubicBezTo>
                    <a:pt x="3740" y="11079"/>
                    <a:pt x="3587" y="11211"/>
                    <a:pt x="3261" y="11315"/>
                  </a:cubicBezTo>
                  <a:cubicBezTo>
                    <a:pt x="3014" y="11391"/>
                    <a:pt x="3097" y="11727"/>
                    <a:pt x="3319" y="11727"/>
                  </a:cubicBezTo>
                  <a:cubicBezTo>
                    <a:pt x="3340" y="11727"/>
                    <a:pt x="3362" y="11724"/>
                    <a:pt x="3386" y="11717"/>
                  </a:cubicBezTo>
                  <a:cubicBezTo>
                    <a:pt x="3760" y="11599"/>
                    <a:pt x="3948" y="11447"/>
                    <a:pt x="4405" y="11197"/>
                  </a:cubicBezTo>
                  <a:lnTo>
                    <a:pt x="4405" y="11821"/>
                  </a:lnTo>
                  <a:cubicBezTo>
                    <a:pt x="4378" y="13153"/>
                    <a:pt x="5446" y="14242"/>
                    <a:pt x="6778" y="14242"/>
                  </a:cubicBezTo>
                  <a:cubicBezTo>
                    <a:pt x="8109" y="14242"/>
                    <a:pt x="9178" y="13153"/>
                    <a:pt x="9157" y="11821"/>
                  </a:cubicBezTo>
                  <a:lnTo>
                    <a:pt x="9157" y="11197"/>
                  </a:lnTo>
                  <a:cubicBezTo>
                    <a:pt x="9517" y="11371"/>
                    <a:pt x="10003" y="11821"/>
                    <a:pt x="10877" y="11821"/>
                  </a:cubicBezTo>
                  <a:cubicBezTo>
                    <a:pt x="11952" y="11821"/>
                    <a:pt x="12888" y="11093"/>
                    <a:pt x="13166" y="10053"/>
                  </a:cubicBezTo>
                  <a:cubicBezTo>
                    <a:pt x="13443" y="9019"/>
                    <a:pt x="12985" y="7923"/>
                    <a:pt x="12056" y="7389"/>
                  </a:cubicBezTo>
                  <a:lnTo>
                    <a:pt x="11564" y="7105"/>
                  </a:lnTo>
                  <a:lnTo>
                    <a:pt x="12056" y="6820"/>
                  </a:lnTo>
                  <a:cubicBezTo>
                    <a:pt x="12791" y="6390"/>
                    <a:pt x="13249" y="5600"/>
                    <a:pt x="13249" y="4747"/>
                  </a:cubicBezTo>
                  <a:cubicBezTo>
                    <a:pt x="13249" y="3375"/>
                    <a:pt x="12106" y="2377"/>
                    <a:pt x="10863" y="2377"/>
                  </a:cubicBezTo>
                  <a:cubicBezTo>
                    <a:pt x="10471" y="2377"/>
                    <a:pt x="10070" y="2476"/>
                    <a:pt x="9691" y="2693"/>
                  </a:cubicBezTo>
                  <a:lnTo>
                    <a:pt x="9150" y="3006"/>
                  </a:lnTo>
                  <a:cubicBezTo>
                    <a:pt x="9136" y="2485"/>
                    <a:pt x="9178" y="2250"/>
                    <a:pt x="9087" y="1861"/>
                  </a:cubicBezTo>
                  <a:cubicBezTo>
                    <a:pt x="9064" y="1748"/>
                    <a:pt x="8979" y="1698"/>
                    <a:pt x="8892" y="1698"/>
                  </a:cubicBezTo>
                  <a:cubicBezTo>
                    <a:pt x="8771" y="1698"/>
                    <a:pt x="8646" y="1794"/>
                    <a:pt x="8678" y="1951"/>
                  </a:cubicBezTo>
                  <a:cubicBezTo>
                    <a:pt x="8754" y="2284"/>
                    <a:pt x="8720" y="2471"/>
                    <a:pt x="8727" y="3241"/>
                  </a:cubicBezTo>
                  <a:lnTo>
                    <a:pt x="6771" y="4365"/>
                  </a:lnTo>
                  <a:lnTo>
                    <a:pt x="4815" y="3241"/>
                  </a:lnTo>
                  <a:lnTo>
                    <a:pt x="4815" y="2374"/>
                  </a:lnTo>
                  <a:cubicBezTo>
                    <a:pt x="4815" y="1521"/>
                    <a:pt x="5370" y="765"/>
                    <a:pt x="6188" y="509"/>
                  </a:cubicBezTo>
                  <a:cubicBezTo>
                    <a:pt x="6381" y="448"/>
                    <a:pt x="6578" y="419"/>
                    <a:pt x="6773" y="419"/>
                  </a:cubicBezTo>
                  <a:cubicBezTo>
                    <a:pt x="7401" y="419"/>
                    <a:pt x="8004" y="724"/>
                    <a:pt x="8380" y="1265"/>
                  </a:cubicBezTo>
                  <a:cubicBezTo>
                    <a:pt x="8426" y="1330"/>
                    <a:pt x="8487" y="1358"/>
                    <a:pt x="8547" y="1358"/>
                  </a:cubicBezTo>
                  <a:cubicBezTo>
                    <a:pt x="8697" y="1358"/>
                    <a:pt x="8840" y="1190"/>
                    <a:pt x="8727" y="1022"/>
                  </a:cubicBezTo>
                  <a:cubicBezTo>
                    <a:pt x="8270" y="369"/>
                    <a:pt x="7533" y="0"/>
                    <a:pt x="676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829" name="Google Shape;7829;p65"/>
            <p:cNvSpPr/>
            <p:nvPr/>
          </p:nvSpPr>
          <p:spPr>
            <a:xfrm>
              <a:off x="4843656" y="2919134"/>
              <a:ext cx="62161" cy="59244"/>
            </a:xfrm>
            <a:custGeom>
              <a:avLst/>
              <a:gdLst/>
              <a:ahLst/>
              <a:cxnLst/>
              <a:rect l="l" t="t" r="r" b="b"/>
              <a:pathLst>
                <a:path w="2366" h="2255" extrusionOk="0">
                  <a:moveTo>
                    <a:pt x="1191" y="0"/>
                  </a:moveTo>
                  <a:cubicBezTo>
                    <a:pt x="667" y="0"/>
                    <a:pt x="146" y="346"/>
                    <a:pt x="70" y="991"/>
                  </a:cubicBezTo>
                  <a:cubicBezTo>
                    <a:pt x="0" y="1504"/>
                    <a:pt x="306" y="2004"/>
                    <a:pt x="791" y="2184"/>
                  </a:cubicBezTo>
                  <a:cubicBezTo>
                    <a:pt x="920" y="2232"/>
                    <a:pt x="1053" y="2255"/>
                    <a:pt x="1185" y="2255"/>
                  </a:cubicBezTo>
                  <a:cubicBezTo>
                    <a:pt x="1552" y="2255"/>
                    <a:pt x="1909" y="2077"/>
                    <a:pt x="2123" y="1761"/>
                  </a:cubicBezTo>
                  <a:cubicBezTo>
                    <a:pt x="2324" y="1456"/>
                    <a:pt x="2366" y="1081"/>
                    <a:pt x="2248" y="741"/>
                  </a:cubicBezTo>
                  <a:cubicBezTo>
                    <a:pt x="2062" y="238"/>
                    <a:pt x="1626" y="0"/>
                    <a:pt x="1191"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830" name="Google Shape;7830;p65"/>
            <p:cNvSpPr/>
            <p:nvPr/>
          </p:nvSpPr>
          <p:spPr>
            <a:xfrm>
              <a:off x="4686757" y="2827311"/>
              <a:ext cx="62660" cy="48473"/>
            </a:xfrm>
            <a:custGeom>
              <a:avLst/>
              <a:gdLst/>
              <a:ahLst/>
              <a:cxnLst/>
              <a:rect l="l" t="t" r="r" b="b"/>
              <a:pathLst>
                <a:path w="2385" h="1845" extrusionOk="0">
                  <a:moveTo>
                    <a:pt x="1207" y="1"/>
                  </a:moveTo>
                  <a:cubicBezTo>
                    <a:pt x="1147" y="1"/>
                    <a:pt x="1084" y="7"/>
                    <a:pt x="1020" y="19"/>
                  </a:cubicBezTo>
                  <a:cubicBezTo>
                    <a:pt x="215" y="172"/>
                    <a:pt x="0" y="1226"/>
                    <a:pt x="680" y="1691"/>
                  </a:cubicBezTo>
                  <a:cubicBezTo>
                    <a:pt x="770" y="1746"/>
                    <a:pt x="867" y="1795"/>
                    <a:pt x="978" y="1816"/>
                  </a:cubicBezTo>
                  <a:cubicBezTo>
                    <a:pt x="1054" y="1835"/>
                    <a:pt x="1130" y="1845"/>
                    <a:pt x="1205" y="1845"/>
                  </a:cubicBezTo>
                  <a:cubicBezTo>
                    <a:pt x="1503" y="1845"/>
                    <a:pt x="1786" y="1696"/>
                    <a:pt x="1963" y="1441"/>
                  </a:cubicBezTo>
                  <a:cubicBezTo>
                    <a:pt x="2385" y="809"/>
                    <a:pt x="1913" y="1"/>
                    <a:pt x="1207"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831" name="Google Shape;7831;p65"/>
            <p:cNvSpPr/>
            <p:nvPr/>
          </p:nvSpPr>
          <p:spPr>
            <a:xfrm>
              <a:off x="5005600" y="3019416"/>
              <a:ext cx="52020" cy="48604"/>
            </a:xfrm>
            <a:custGeom>
              <a:avLst/>
              <a:gdLst/>
              <a:ahLst/>
              <a:cxnLst/>
              <a:rect l="l" t="t" r="r" b="b"/>
              <a:pathLst>
                <a:path w="1980" h="1850" extrusionOk="0">
                  <a:moveTo>
                    <a:pt x="1025" y="1"/>
                  </a:moveTo>
                  <a:cubicBezTo>
                    <a:pt x="613" y="1"/>
                    <a:pt x="203" y="258"/>
                    <a:pt x="114" y="760"/>
                  </a:cubicBezTo>
                  <a:cubicBezTo>
                    <a:pt x="0" y="1404"/>
                    <a:pt x="513" y="1850"/>
                    <a:pt x="1039" y="1850"/>
                  </a:cubicBezTo>
                  <a:cubicBezTo>
                    <a:pt x="1317" y="1850"/>
                    <a:pt x="1598" y="1725"/>
                    <a:pt x="1792" y="1440"/>
                  </a:cubicBezTo>
                  <a:cubicBezTo>
                    <a:pt x="1938" y="1225"/>
                    <a:pt x="1980" y="954"/>
                    <a:pt x="1924" y="705"/>
                  </a:cubicBezTo>
                  <a:cubicBezTo>
                    <a:pt x="1806" y="232"/>
                    <a:pt x="1415" y="1"/>
                    <a:pt x="1025"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832" name="Google Shape;7832;p65"/>
            <p:cNvSpPr/>
            <p:nvPr/>
          </p:nvSpPr>
          <p:spPr>
            <a:xfrm>
              <a:off x="4857476" y="2936946"/>
              <a:ext cx="48341" cy="41484"/>
            </a:xfrm>
            <a:custGeom>
              <a:avLst/>
              <a:gdLst/>
              <a:ahLst/>
              <a:cxnLst/>
              <a:rect l="l" t="t" r="r" b="b"/>
              <a:pathLst>
                <a:path w="1840" h="1579" extrusionOk="0">
                  <a:moveTo>
                    <a:pt x="1332" y="1"/>
                  </a:moveTo>
                  <a:cubicBezTo>
                    <a:pt x="592" y="1"/>
                    <a:pt x="1" y="749"/>
                    <a:pt x="279" y="1513"/>
                  </a:cubicBezTo>
                  <a:cubicBezTo>
                    <a:pt x="403" y="1557"/>
                    <a:pt x="531" y="1579"/>
                    <a:pt x="657" y="1579"/>
                  </a:cubicBezTo>
                  <a:cubicBezTo>
                    <a:pt x="1025" y="1579"/>
                    <a:pt x="1380" y="1398"/>
                    <a:pt x="1597" y="1083"/>
                  </a:cubicBezTo>
                  <a:cubicBezTo>
                    <a:pt x="1791" y="785"/>
                    <a:pt x="1840" y="410"/>
                    <a:pt x="1722" y="70"/>
                  </a:cubicBezTo>
                  <a:cubicBezTo>
                    <a:pt x="1590" y="23"/>
                    <a:pt x="1459" y="1"/>
                    <a:pt x="1332"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833" name="Google Shape;7833;p65"/>
            <p:cNvSpPr/>
            <p:nvPr/>
          </p:nvSpPr>
          <p:spPr>
            <a:xfrm>
              <a:off x="4708563" y="2844940"/>
              <a:ext cx="34890" cy="30844"/>
            </a:xfrm>
            <a:custGeom>
              <a:avLst/>
              <a:gdLst/>
              <a:ahLst/>
              <a:cxnLst/>
              <a:rect l="l" t="t" r="r" b="b"/>
              <a:pathLst>
                <a:path w="1328" h="1174" extrusionOk="0">
                  <a:moveTo>
                    <a:pt x="1040" y="0"/>
                  </a:moveTo>
                  <a:cubicBezTo>
                    <a:pt x="464" y="0"/>
                    <a:pt x="1" y="548"/>
                    <a:pt x="148" y="1145"/>
                  </a:cubicBezTo>
                  <a:cubicBezTo>
                    <a:pt x="224" y="1164"/>
                    <a:pt x="300" y="1174"/>
                    <a:pt x="375" y="1174"/>
                  </a:cubicBezTo>
                  <a:cubicBezTo>
                    <a:pt x="673" y="1174"/>
                    <a:pt x="956" y="1025"/>
                    <a:pt x="1133" y="770"/>
                  </a:cubicBezTo>
                  <a:cubicBezTo>
                    <a:pt x="1279" y="548"/>
                    <a:pt x="1328" y="285"/>
                    <a:pt x="1265" y="28"/>
                  </a:cubicBezTo>
                  <a:cubicBezTo>
                    <a:pt x="1189" y="9"/>
                    <a:pt x="1114" y="0"/>
                    <a:pt x="104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834" name="Google Shape;7834;p65"/>
            <p:cNvSpPr/>
            <p:nvPr/>
          </p:nvSpPr>
          <p:spPr>
            <a:xfrm>
              <a:off x="5022914" y="3037176"/>
              <a:ext cx="34890" cy="30765"/>
            </a:xfrm>
            <a:custGeom>
              <a:avLst/>
              <a:gdLst/>
              <a:ahLst/>
              <a:cxnLst/>
              <a:rect l="l" t="t" r="r" b="b"/>
              <a:pathLst>
                <a:path w="1328" h="1171" extrusionOk="0">
                  <a:moveTo>
                    <a:pt x="1040" y="1"/>
                  </a:moveTo>
                  <a:cubicBezTo>
                    <a:pt x="464" y="1"/>
                    <a:pt x="1" y="549"/>
                    <a:pt x="148" y="1145"/>
                  </a:cubicBezTo>
                  <a:cubicBezTo>
                    <a:pt x="220" y="1163"/>
                    <a:pt x="293" y="1171"/>
                    <a:pt x="364" y="1171"/>
                  </a:cubicBezTo>
                  <a:cubicBezTo>
                    <a:pt x="668" y="1171"/>
                    <a:pt x="959" y="1022"/>
                    <a:pt x="1133" y="764"/>
                  </a:cubicBezTo>
                  <a:cubicBezTo>
                    <a:pt x="1279" y="549"/>
                    <a:pt x="1328" y="278"/>
                    <a:pt x="1265" y="29"/>
                  </a:cubicBezTo>
                  <a:cubicBezTo>
                    <a:pt x="1189" y="10"/>
                    <a:pt x="1114" y="1"/>
                    <a:pt x="1040" y="1"/>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7835" name="Google Shape;7835;p65"/>
          <p:cNvGrpSpPr/>
          <p:nvPr/>
        </p:nvGrpSpPr>
        <p:grpSpPr>
          <a:xfrm>
            <a:off x="5221614" y="2784803"/>
            <a:ext cx="406567" cy="327855"/>
            <a:chOff x="5221613" y="2784802"/>
            <a:chExt cx="406567" cy="327855"/>
          </a:xfrm>
        </p:grpSpPr>
        <p:sp>
          <p:nvSpPr>
            <p:cNvPr id="7836" name="Google Shape;7836;p65"/>
            <p:cNvSpPr/>
            <p:nvPr/>
          </p:nvSpPr>
          <p:spPr>
            <a:xfrm>
              <a:off x="5221613" y="2811049"/>
              <a:ext cx="406567" cy="301608"/>
            </a:xfrm>
            <a:custGeom>
              <a:avLst/>
              <a:gdLst/>
              <a:ahLst/>
              <a:cxnLst/>
              <a:rect l="l" t="t" r="r" b="b"/>
              <a:pathLst>
                <a:path w="15475" h="11480" extrusionOk="0">
                  <a:moveTo>
                    <a:pt x="749" y="0"/>
                  </a:moveTo>
                  <a:cubicBezTo>
                    <a:pt x="340" y="0"/>
                    <a:pt x="0" y="333"/>
                    <a:pt x="0" y="749"/>
                  </a:cubicBezTo>
                  <a:lnTo>
                    <a:pt x="0" y="10730"/>
                  </a:lnTo>
                  <a:cubicBezTo>
                    <a:pt x="0" y="11140"/>
                    <a:pt x="340" y="11479"/>
                    <a:pt x="749" y="11479"/>
                  </a:cubicBezTo>
                  <a:lnTo>
                    <a:pt x="14726" y="11479"/>
                  </a:lnTo>
                  <a:cubicBezTo>
                    <a:pt x="15135" y="11479"/>
                    <a:pt x="15475" y="11140"/>
                    <a:pt x="15475" y="10730"/>
                  </a:cubicBezTo>
                  <a:lnTo>
                    <a:pt x="15475" y="749"/>
                  </a:lnTo>
                  <a:cubicBezTo>
                    <a:pt x="15475" y="333"/>
                    <a:pt x="15135" y="0"/>
                    <a:pt x="14726" y="0"/>
                  </a:cubicBezTo>
                  <a:close/>
                </a:path>
              </a:pathLst>
            </a:custGeom>
            <a:solidFill>
              <a:srgbClr val="DBE3E9"/>
            </a:solidFill>
            <a:ln>
              <a:noFill/>
            </a:ln>
          </p:spPr>
          <p:txBody>
            <a:bodyPr spcFirstLastPara="1" wrap="square" lIns="91425" tIns="91425" rIns="91425" bIns="91425" anchor="ctr" anchorCtr="0">
              <a:noAutofit/>
            </a:bodyPr>
            <a:lstStyle/>
            <a:p>
              <a:endParaRPr/>
            </a:p>
          </p:txBody>
        </p:sp>
        <p:sp>
          <p:nvSpPr>
            <p:cNvPr id="7837" name="Google Shape;7837;p65"/>
            <p:cNvSpPr/>
            <p:nvPr/>
          </p:nvSpPr>
          <p:spPr>
            <a:xfrm>
              <a:off x="5221613" y="2811049"/>
              <a:ext cx="406567" cy="39382"/>
            </a:xfrm>
            <a:custGeom>
              <a:avLst/>
              <a:gdLst/>
              <a:ahLst/>
              <a:cxnLst/>
              <a:rect l="l" t="t" r="r" b="b"/>
              <a:pathLst>
                <a:path w="15475" h="1499" extrusionOk="0">
                  <a:moveTo>
                    <a:pt x="749" y="0"/>
                  </a:moveTo>
                  <a:cubicBezTo>
                    <a:pt x="340" y="0"/>
                    <a:pt x="0" y="333"/>
                    <a:pt x="0" y="749"/>
                  </a:cubicBezTo>
                  <a:lnTo>
                    <a:pt x="0" y="1498"/>
                  </a:lnTo>
                  <a:lnTo>
                    <a:pt x="15475" y="1498"/>
                  </a:lnTo>
                  <a:lnTo>
                    <a:pt x="15475" y="749"/>
                  </a:lnTo>
                  <a:cubicBezTo>
                    <a:pt x="15475" y="333"/>
                    <a:pt x="15135" y="0"/>
                    <a:pt x="14726" y="0"/>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7838" name="Google Shape;7838;p65"/>
            <p:cNvSpPr/>
            <p:nvPr/>
          </p:nvSpPr>
          <p:spPr>
            <a:xfrm>
              <a:off x="5247833" y="2811049"/>
              <a:ext cx="52519" cy="26246"/>
            </a:xfrm>
            <a:custGeom>
              <a:avLst/>
              <a:gdLst/>
              <a:ahLst/>
              <a:cxnLst/>
              <a:rect l="l" t="t" r="r" b="b"/>
              <a:pathLst>
                <a:path w="1999" h="999" extrusionOk="0">
                  <a:moveTo>
                    <a:pt x="1" y="0"/>
                  </a:moveTo>
                  <a:lnTo>
                    <a:pt x="1" y="250"/>
                  </a:lnTo>
                  <a:cubicBezTo>
                    <a:pt x="1" y="659"/>
                    <a:pt x="341" y="999"/>
                    <a:pt x="750" y="999"/>
                  </a:cubicBezTo>
                  <a:lnTo>
                    <a:pt x="1249" y="999"/>
                  </a:lnTo>
                  <a:cubicBezTo>
                    <a:pt x="1666" y="999"/>
                    <a:pt x="1999" y="659"/>
                    <a:pt x="1999" y="250"/>
                  </a:cubicBezTo>
                  <a:lnTo>
                    <a:pt x="1999" y="0"/>
                  </a:lnTo>
                  <a:close/>
                </a:path>
              </a:pathLst>
            </a:custGeom>
            <a:solidFill>
              <a:srgbClr val="8095AA"/>
            </a:solidFill>
            <a:ln>
              <a:noFill/>
            </a:ln>
          </p:spPr>
          <p:txBody>
            <a:bodyPr spcFirstLastPara="1" wrap="square" lIns="91425" tIns="91425" rIns="91425" bIns="91425" anchor="ctr" anchorCtr="0">
              <a:noAutofit/>
            </a:bodyPr>
            <a:lstStyle/>
            <a:p>
              <a:endParaRPr/>
            </a:p>
          </p:txBody>
        </p:sp>
        <p:sp>
          <p:nvSpPr>
            <p:cNvPr id="7839" name="Google Shape;7839;p65"/>
            <p:cNvSpPr/>
            <p:nvPr/>
          </p:nvSpPr>
          <p:spPr>
            <a:xfrm>
              <a:off x="5549441" y="2811049"/>
              <a:ext cx="52492" cy="26246"/>
            </a:xfrm>
            <a:custGeom>
              <a:avLst/>
              <a:gdLst/>
              <a:ahLst/>
              <a:cxnLst/>
              <a:rect l="l" t="t" r="r" b="b"/>
              <a:pathLst>
                <a:path w="1998" h="999" extrusionOk="0">
                  <a:moveTo>
                    <a:pt x="0" y="0"/>
                  </a:moveTo>
                  <a:lnTo>
                    <a:pt x="0" y="250"/>
                  </a:lnTo>
                  <a:cubicBezTo>
                    <a:pt x="0" y="659"/>
                    <a:pt x="333" y="999"/>
                    <a:pt x="749" y="999"/>
                  </a:cubicBezTo>
                  <a:lnTo>
                    <a:pt x="1249" y="999"/>
                  </a:lnTo>
                  <a:cubicBezTo>
                    <a:pt x="1658" y="999"/>
                    <a:pt x="1998" y="659"/>
                    <a:pt x="1998" y="250"/>
                  </a:cubicBezTo>
                  <a:lnTo>
                    <a:pt x="1998" y="0"/>
                  </a:lnTo>
                  <a:close/>
                </a:path>
              </a:pathLst>
            </a:custGeom>
            <a:solidFill>
              <a:srgbClr val="8095AA"/>
            </a:solidFill>
            <a:ln>
              <a:noFill/>
            </a:ln>
          </p:spPr>
          <p:txBody>
            <a:bodyPr spcFirstLastPara="1" wrap="square" lIns="91425" tIns="91425" rIns="91425" bIns="91425" anchor="ctr" anchorCtr="0">
              <a:noAutofit/>
            </a:bodyPr>
            <a:lstStyle/>
            <a:p>
              <a:endParaRPr/>
            </a:p>
          </p:txBody>
        </p:sp>
        <p:sp>
          <p:nvSpPr>
            <p:cNvPr id="7840" name="Google Shape;7840;p65"/>
            <p:cNvSpPr/>
            <p:nvPr/>
          </p:nvSpPr>
          <p:spPr>
            <a:xfrm>
              <a:off x="5260969" y="2784802"/>
              <a:ext cx="26272" cy="39382"/>
            </a:xfrm>
            <a:custGeom>
              <a:avLst/>
              <a:gdLst/>
              <a:ahLst/>
              <a:cxnLst/>
              <a:rect l="l" t="t" r="r" b="b"/>
              <a:pathLst>
                <a:path w="1000" h="1499" extrusionOk="0">
                  <a:moveTo>
                    <a:pt x="250" y="0"/>
                  </a:moveTo>
                  <a:cubicBezTo>
                    <a:pt x="111" y="0"/>
                    <a:pt x="0" y="111"/>
                    <a:pt x="0" y="250"/>
                  </a:cubicBezTo>
                  <a:lnTo>
                    <a:pt x="0" y="1249"/>
                  </a:lnTo>
                  <a:cubicBezTo>
                    <a:pt x="0" y="1381"/>
                    <a:pt x="111" y="1498"/>
                    <a:pt x="250" y="1498"/>
                  </a:cubicBezTo>
                  <a:lnTo>
                    <a:pt x="749" y="1498"/>
                  </a:lnTo>
                  <a:cubicBezTo>
                    <a:pt x="888" y="1498"/>
                    <a:pt x="999" y="1388"/>
                    <a:pt x="999" y="1249"/>
                  </a:cubicBezTo>
                  <a:lnTo>
                    <a:pt x="999" y="250"/>
                  </a:lnTo>
                  <a:cubicBezTo>
                    <a:pt x="999" y="111"/>
                    <a:pt x="888" y="0"/>
                    <a:pt x="749" y="0"/>
                  </a:cubicBezTo>
                  <a:close/>
                </a:path>
              </a:pathLst>
            </a:custGeom>
            <a:solidFill>
              <a:srgbClr val="96A2AF"/>
            </a:solidFill>
            <a:ln>
              <a:noFill/>
            </a:ln>
          </p:spPr>
          <p:txBody>
            <a:bodyPr spcFirstLastPara="1" wrap="square" lIns="91425" tIns="91425" rIns="91425" bIns="91425" anchor="ctr" anchorCtr="0">
              <a:noAutofit/>
            </a:bodyPr>
            <a:lstStyle/>
            <a:p>
              <a:endParaRPr/>
            </a:p>
          </p:txBody>
        </p:sp>
        <p:sp>
          <p:nvSpPr>
            <p:cNvPr id="7841" name="Google Shape;7841;p65"/>
            <p:cNvSpPr/>
            <p:nvPr/>
          </p:nvSpPr>
          <p:spPr>
            <a:xfrm>
              <a:off x="5260969" y="2784802"/>
              <a:ext cx="26272" cy="19704"/>
            </a:xfrm>
            <a:custGeom>
              <a:avLst/>
              <a:gdLst/>
              <a:ahLst/>
              <a:cxnLst/>
              <a:rect l="l" t="t" r="r" b="b"/>
              <a:pathLst>
                <a:path w="1000" h="750" extrusionOk="0">
                  <a:moveTo>
                    <a:pt x="250" y="0"/>
                  </a:moveTo>
                  <a:cubicBezTo>
                    <a:pt x="111" y="0"/>
                    <a:pt x="0" y="111"/>
                    <a:pt x="0" y="250"/>
                  </a:cubicBezTo>
                  <a:lnTo>
                    <a:pt x="0" y="500"/>
                  </a:lnTo>
                  <a:cubicBezTo>
                    <a:pt x="0" y="638"/>
                    <a:pt x="111" y="749"/>
                    <a:pt x="250" y="749"/>
                  </a:cubicBezTo>
                  <a:lnTo>
                    <a:pt x="749" y="749"/>
                  </a:lnTo>
                  <a:cubicBezTo>
                    <a:pt x="888" y="749"/>
                    <a:pt x="999" y="638"/>
                    <a:pt x="999" y="500"/>
                  </a:cubicBezTo>
                  <a:lnTo>
                    <a:pt x="999" y="250"/>
                  </a:lnTo>
                  <a:cubicBezTo>
                    <a:pt x="999" y="111"/>
                    <a:pt x="888" y="0"/>
                    <a:pt x="749" y="0"/>
                  </a:cubicBezTo>
                  <a:close/>
                </a:path>
              </a:pathLst>
            </a:custGeom>
            <a:solidFill>
              <a:srgbClr val="B8C7D4"/>
            </a:solidFill>
            <a:ln>
              <a:noFill/>
            </a:ln>
          </p:spPr>
          <p:txBody>
            <a:bodyPr spcFirstLastPara="1" wrap="square" lIns="91425" tIns="91425" rIns="91425" bIns="91425" anchor="ctr" anchorCtr="0">
              <a:noAutofit/>
            </a:bodyPr>
            <a:lstStyle/>
            <a:p>
              <a:endParaRPr/>
            </a:p>
          </p:txBody>
        </p:sp>
        <p:sp>
          <p:nvSpPr>
            <p:cNvPr id="7842" name="Google Shape;7842;p65"/>
            <p:cNvSpPr/>
            <p:nvPr/>
          </p:nvSpPr>
          <p:spPr>
            <a:xfrm>
              <a:off x="5562551" y="2784802"/>
              <a:ext cx="26456" cy="39382"/>
            </a:xfrm>
            <a:custGeom>
              <a:avLst/>
              <a:gdLst/>
              <a:ahLst/>
              <a:cxnLst/>
              <a:rect l="l" t="t" r="r" b="b"/>
              <a:pathLst>
                <a:path w="1007" h="1499" extrusionOk="0">
                  <a:moveTo>
                    <a:pt x="250" y="0"/>
                  </a:moveTo>
                  <a:cubicBezTo>
                    <a:pt x="119" y="0"/>
                    <a:pt x="1" y="111"/>
                    <a:pt x="1" y="250"/>
                  </a:cubicBezTo>
                  <a:lnTo>
                    <a:pt x="1" y="1249"/>
                  </a:lnTo>
                  <a:cubicBezTo>
                    <a:pt x="1" y="1381"/>
                    <a:pt x="119" y="1498"/>
                    <a:pt x="250" y="1498"/>
                  </a:cubicBezTo>
                  <a:lnTo>
                    <a:pt x="757" y="1498"/>
                  </a:lnTo>
                  <a:cubicBezTo>
                    <a:pt x="889" y="1498"/>
                    <a:pt x="1000" y="1388"/>
                    <a:pt x="1006" y="1249"/>
                  </a:cubicBezTo>
                  <a:lnTo>
                    <a:pt x="1006" y="250"/>
                  </a:lnTo>
                  <a:cubicBezTo>
                    <a:pt x="1006" y="111"/>
                    <a:pt x="889" y="0"/>
                    <a:pt x="757" y="0"/>
                  </a:cubicBezTo>
                  <a:close/>
                </a:path>
              </a:pathLst>
            </a:custGeom>
            <a:solidFill>
              <a:srgbClr val="96A2AF"/>
            </a:solidFill>
            <a:ln>
              <a:noFill/>
            </a:ln>
          </p:spPr>
          <p:txBody>
            <a:bodyPr spcFirstLastPara="1" wrap="square" lIns="91425" tIns="91425" rIns="91425" bIns="91425" anchor="ctr" anchorCtr="0">
              <a:noAutofit/>
            </a:bodyPr>
            <a:lstStyle/>
            <a:p>
              <a:endParaRPr/>
            </a:p>
          </p:txBody>
        </p:sp>
        <p:sp>
          <p:nvSpPr>
            <p:cNvPr id="7843" name="Google Shape;7843;p65"/>
            <p:cNvSpPr/>
            <p:nvPr/>
          </p:nvSpPr>
          <p:spPr>
            <a:xfrm>
              <a:off x="5562551" y="2784802"/>
              <a:ext cx="26456" cy="19704"/>
            </a:xfrm>
            <a:custGeom>
              <a:avLst/>
              <a:gdLst/>
              <a:ahLst/>
              <a:cxnLst/>
              <a:rect l="l" t="t" r="r" b="b"/>
              <a:pathLst>
                <a:path w="1007" h="750" extrusionOk="0">
                  <a:moveTo>
                    <a:pt x="250" y="0"/>
                  </a:moveTo>
                  <a:cubicBezTo>
                    <a:pt x="119" y="0"/>
                    <a:pt x="1" y="111"/>
                    <a:pt x="1" y="250"/>
                  </a:cubicBezTo>
                  <a:lnTo>
                    <a:pt x="1" y="500"/>
                  </a:lnTo>
                  <a:cubicBezTo>
                    <a:pt x="1" y="638"/>
                    <a:pt x="119" y="749"/>
                    <a:pt x="250" y="749"/>
                  </a:cubicBezTo>
                  <a:lnTo>
                    <a:pt x="757" y="749"/>
                  </a:lnTo>
                  <a:cubicBezTo>
                    <a:pt x="889" y="749"/>
                    <a:pt x="1006" y="638"/>
                    <a:pt x="1006" y="500"/>
                  </a:cubicBezTo>
                  <a:lnTo>
                    <a:pt x="1006" y="250"/>
                  </a:lnTo>
                  <a:cubicBezTo>
                    <a:pt x="1006" y="111"/>
                    <a:pt x="889" y="0"/>
                    <a:pt x="757" y="0"/>
                  </a:cubicBezTo>
                  <a:close/>
                </a:path>
              </a:pathLst>
            </a:custGeom>
            <a:solidFill>
              <a:srgbClr val="B8C7D4"/>
            </a:solidFill>
            <a:ln>
              <a:noFill/>
            </a:ln>
          </p:spPr>
          <p:txBody>
            <a:bodyPr spcFirstLastPara="1" wrap="square" lIns="91425" tIns="91425" rIns="91425" bIns="91425" anchor="ctr" anchorCtr="0">
              <a:noAutofit/>
            </a:bodyPr>
            <a:lstStyle/>
            <a:p>
              <a:endParaRPr/>
            </a:p>
          </p:txBody>
        </p:sp>
        <p:sp>
          <p:nvSpPr>
            <p:cNvPr id="7844" name="Google Shape;7844;p65"/>
            <p:cNvSpPr/>
            <p:nvPr/>
          </p:nvSpPr>
          <p:spPr>
            <a:xfrm>
              <a:off x="5221613" y="2850405"/>
              <a:ext cx="406567" cy="13136"/>
            </a:xfrm>
            <a:custGeom>
              <a:avLst/>
              <a:gdLst/>
              <a:ahLst/>
              <a:cxnLst/>
              <a:rect l="l" t="t" r="r" b="b"/>
              <a:pathLst>
                <a:path w="15475" h="500" extrusionOk="0">
                  <a:moveTo>
                    <a:pt x="0" y="0"/>
                  </a:moveTo>
                  <a:lnTo>
                    <a:pt x="0" y="500"/>
                  </a:lnTo>
                  <a:lnTo>
                    <a:pt x="15475" y="500"/>
                  </a:lnTo>
                  <a:lnTo>
                    <a:pt x="15475" y="0"/>
                  </a:lnTo>
                  <a:close/>
                </a:path>
              </a:pathLst>
            </a:custGeom>
            <a:solidFill>
              <a:srgbClr val="CBD6DF"/>
            </a:solidFill>
            <a:ln>
              <a:noFill/>
            </a:ln>
          </p:spPr>
          <p:txBody>
            <a:bodyPr spcFirstLastPara="1" wrap="square" lIns="91425" tIns="91425" rIns="91425" bIns="91425" anchor="ctr" anchorCtr="0">
              <a:noAutofit/>
            </a:bodyPr>
            <a:lstStyle/>
            <a:p>
              <a:endParaRPr/>
            </a:p>
          </p:txBody>
        </p:sp>
        <p:sp>
          <p:nvSpPr>
            <p:cNvPr id="7845" name="Google Shape;7845;p65"/>
            <p:cNvSpPr/>
            <p:nvPr/>
          </p:nvSpPr>
          <p:spPr>
            <a:xfrm>
              <a:off x="5260969" y="2889577"/>
              <a:ext cx="52492" cy="26272"/>
            </a:xfrm>
            <a:custGeom>
              <a:avLst/>
              <a:gdLst/>
              <a:ahLst/>
              <a:cxnLst/>
              <a:rect l="l" t="t" r="r" b="b"/>
              <a:pathLst>
                <a:path w="1998" h="1000" extrusionOk="0">
                  <a:moveTo>
                    <a:pt x="250" y="1"/>
                  </a:moveTo>
                  <a:cubicBezTo>
                    <a:pt x="111" y="1"/>
                    <a:pt x="0" y="112"/>
                    <a:pt x="0" y="250"/>
                  </a:cubicBezTo>
                  <a:lnTo>
                    <a:pt x="0" y="750"/>
                  </a:lnTo>
                  <a:cubicBezTo>
                    <a:pt x="0" y="888"/>
                    <a:pt x="111" y="999"/>
                    <a:pt x="250" y="999"/>
                  </a:cubicBezTo>
                  <a:lnTo>
                    <a:pt x="1748" y="999"/>
                  </a:lnTo>
                  <a:cubicBezTo>
                    <a:pt x="1887" y="999"/>
                    <a:pt x="1998" y="888"/>
                    <a:pt x="1998" y="750"/>
                  </a:cubicBezTo>
                  <a:lnTo>
                    <a:pt x="1998" y="250"/>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46" name="Google Shape;7846;p65"/>
            <p:cNvSpPr/>
            <p:nvPr/>
          </p:nvSpPr>
          <p:spPr>
            <a:xfrm>
              <a:off x="5260969" y="2942070"/>
              <a:ext cx="52492" cy="26272"/>
            </a:xfrm>
            <a:custGeom>
              <a:avLst/>
              <a:gdLst/>
              <a:ahLst/>
              <a:cxnLst/>
              <a:rect l="l" t="t" r="r" b="b"/>
              <a:pathLst>
                <a:path w="1998" h="1000" extrusionOk="0">
                  <a:moveTo>
                    <a:pt x="250" y="0"/>
                  </a:moveTo>
                  <a:cubicBezTo>
                    <a:pt x="111" y="0"/>
                    <a:pt x="0" y="111"/>
                    <a:pt x="0" y="250"/>
                  </a:cubicBezTo>
                  <a:lnTo>
                    <a:pt x="0" y="749"/>
                  </a:lnTo>
                  <a:cubicBezTo>
                    <a:pt x="0" y="888"/>
                    <a:pt x="111" y="999"/>
                    <a:pt x="250" y="999"/>
                  </a:cubicBezTo>
                  <a:lnTo>
                    <a:pt x="1748" y="999"/>
                  </a:lnTo>
                  <a:cubicBezTo>
                    <a:pt x="1887" y="999"/>
                    <a:pt x="1998" y="888"/>
                    <a:pt x="1998" y="749"/>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47" name="Google Shape;7847;p65"/>
            <p:cNvSpPr/>
            <p:nvPr/>
          </p:nvSpPr>
          <p:spPr>
            <a:xfrm>
              <a:off x="5260969" y="2994536"/>
              <a:ext cx="52492" cy="26272"/>
            </a:xfrm>
            <a:custGeom>
              <a:avLst/>
              <a:gdLst/>
              <a:ahLst/>
              <a:cxnLst/>
              <a:rect l="l" t="t" r="r" b="b"/>
              <a:pathLst>
                <a:path w="1998" h="1000" extrusionOk="0">
                  <a:moveTo>
                    <a:pt x="250" y="1"/>
                  </a:moveTo>
                  <a:cubicBezTo>
                    <a:pt x="111" y="1"/>
                    <a:pt x="0" y="112"/>
                    <a:pt x="0" y="251"/>
                  </a:cubicBezTo>
                  <a:lnTo>
                    <a:pt x="0" y="750"/>
                  </a:lnTo>
                  <a:cubicBezTo>
                    <a:pt x="0" y="889"/>
                    <a:pt x="111" y="1000"/>
                    <a:pt x="250" y="1000"/>
                  </a:cubicBezTo>
                  <a:lnTo>
                    <a:pt x="1748" y="1000"/>
                  </a:lnTo>
                  <a:cubicBezTo>
                    <a:pt x="1887" y="1000"/>
                    <a:pt x="1998" y="889"/>
                    <a:pt x="1998" y="750"/>
                  </a:cubicBezTo>
                  <a:lnTo>
                    <a:pt x="1998" y="251"/>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48" name="Google Shape;7848;p65"/>
            <p:cNvSpPr/>
            <p:nvPr/>
          </p:nvSpPr>
          <p:spPr>
            <a:xfrm>
              <a:off x="5352818" y="2994536"/>
              <a:ext cx="52492" cy="26272"/>
            </a:xfrm>
            <a:custGeom>
              <a:avLst/>
              <a:gdLst/>
              <a:ahLst/>
              <a:cxnLst/>
              <a:rect l="l" t="t" r="r" b="b"/>
              <a:pathLst>
                <a:path w="1998" h="1000" extrusionOk="0">
                  <a:moveTo>
                    <a:pt x="250" y="1"/>
                  </a:moveTo>
                  <a:cubicBezTo>
                    <a:pt x="111" y="1"/>
                    <a:pt x="0" y="112"/>
                    <a:pt x="0" y="251"/>
                  </a:cubicBezTo>
                  <a:lnTo>
                    <a:pt x="0" y="750"/>
                  </a:lnTo>
                  <a:cubicBezTo>
                    <a:pt x="0" y="889"/>
                    <a:pt x="111" y="1000"/>
                    <a:pt x="250" y="1000"/>
                  </a:cubicBezTo>
                  <a:lnTo>
                    <a:pt x="1748" y="1000"/>
                  </a:lnTo>
                  <a:cubicBezTo>
                    <a:pt x="1880" y="1000"/>
                    <a:pt x="1998" y="889"/>
                    <a:pt x="1998" y="750"/>
                  </a:cubicBezTo>
                  <a:lnTo>
                    <a:pt x="1998" y="251"/>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49" name="Google Shape;7849;p65"/>
            <p:cNvSpPr/>
            <p:nvPr/>
          </p:nvSpPr>
          <p:spPr>
            <a:xfrm>
              <a:off x="5444482" y="2994536"/>
              <a:ext cx="52492" cy="26272"/>
            </a:xfrm>
            <a:custGeom>
              <a:avLst/>
              <a:gdLst/>
              <a:ahLst/>
              <a:cxnLst/>
              <a:rect l="l" t="t" r="r" b="b"/>
              <a:pathLst>
                <a:path w="1998" h="1000" extrusionOk="0">
                  <a:moveTo>
                    <a:pt x="250" y="1"/>
                  </a:moveTo>
                  <a:cubicBezTo>
                    <a:pt x="111" y="1"/>
                    <a:pt x="0" y="112"/>
                    <a:pt x="0" y="251"/>
                  </a:cubicBezTo>
                  <a:lnTo>
                    <a:pt x="0" y="750"/>
                  </a:lnTo>
                  <a:cubicBezTo>
                    <a:pt x="0" y="889"/>
                    <a:pt x="111" y="1000"/>
                    <a:pt x="250" y="1000"/>
                  </a:cubicBezTo>
                  <a:lnTo>
                    <a:pt x="1748" y="1000"/>
                  </a:lnTo>
                  <a:cubicBezTo>
                    <a:pt x="1887" y="1000"/>
                    <a:pt x="1998" y="889"/>
                    <a:pt x="1998" y="750"/>
                  </a:cubicBezTo>
                  <a:lnTo>
                    <a:pt x="1998" y="251"/>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0" name="Google Shape;7850;p65"/>
            <p:cNvSpPr/>
            <p:nvPr/>
          </p:nvSpPr>
          <p:spPr>
            <a:xfrm>
              <a:off x="5352818" y="2942070"/>
              <a:ext cx="52492" cy="26272"/>
            </a:xfrm>
            <a:custGeom>
              <a:avLst/>
              <a:gdLst/>
              <a:ahLst/>
              <a:cxnLst/>
              <a:rect l="l" t="t" r="r" b="b"/>
              <a:pathLst>
                <a:path w="1998" h="1000" extrusionOk="0">
                  <a:moveTo>
                    <a:pt x="250" y="0"/>
                  </a:moveTo>
                  <a:cubicBezTo>
                    <a:pt x="111" y="0"/>
                    <a:pt x="0" y="111"/>
                    <a:pt x="0" y="250"/>
                  </a:cubicBezTo>
                  <a:lnTo>
                    <a:pt x="0" y="749"/>
                  </a:lnTo>
                  <a:cubicBezTo>
                    <a:pt x="0" y="888"/>
                    <a:pt x="111" y="999"/>
                    <a:pt x="250" y="999"/>
                  </a:cubicBezTo>
                  <a:lnTo>
                    <a:pt x="1748" y="999"/>
                  </a:lnTo>
                  <a:cubicBezTo>
                    <a:pt x="1880" y="999"/>
                    <a:pt x="1998" y="888"/>
                    <a:pt x="1998" y="749"/>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1" name="Google Shape;7851;p65"/>
            <p:cNvSpPr/>
            <p:nvPr/>
          </p:nvSpPr>
          <p:spPr>
            <a:xfrm>
              <a:off x="5260969" y="3047028"/>
              <a:ext cx="52492" cy="26272"/>
            </a:xfrm>
            <a:custGeom>
              <a:avLst/>
              <a:gdLst/>
              <a:ahLst/>
              <a:cxnLst/>
              <a:rect l="l" t="t" r="r" b="b"/>
              <a:pathLst>
                <a:path w="1998" h="1000" extrusionOk="0">
                  <a:moveTo>
                    <a:pt x="250" y="0"/>
                  </a:moveTo>
                  <a:cubicBezTo>
                    <a:pt x="111" y="0"/>
                    <a:pt x="0" y="111"/>
                    <a:pt x="0" y="250"/>
                  </a:cubicBezTo>
                  <a:lnTo>
                    <a:pt x="0" y="750"/>
                  </a:lnTo>
                  <a:cubicBezTo>
                    <a:pt x="0" y="888"/>
                    <a:pt x="111" y="999"/>
                    <a:pt x="250" y="999"/>
                  </a:cubicBezTo>
                  <a:lnTo>
                    <a:pt x="1748" y="999"/>
                  </a:lnTo>
                  <a:cubicBezTo>
                    <a:pt x="1887" y="999"/>
                    <a:pt x="1998" y="888"/>
                    <a:pt x="1998" y="750"/>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2" name="Google Shape;7852;p65"/>
            <p:cNvSpPr/>
            <p:nvPr/>
          </p:nvSpPr>
          <p:spPr>
            <a:xfrm>
              <a:off x="5352818" y="2889577"/>
              <a:ext cx="52492" cy="26272"/>
            </a:xfrm>
            <a:custGeom>
              <a:avLst/>
              <a:gdLst/>
              <a:ahLst/>
              <a:cxnLst/>
              <a:rect l="l" t="t" r="r" b="b"/>
              <a:pathLst>
                <a:path w="1998" h="1000" extrusionOk="0">
                  <a:moveTo>
                    <a:pt x="250" y="1"/>
                  </a:moveTo>
                  <a:cubicBezTo>
                    <a:pt x="111" y="1"/>
                    <a:pt x="0" y="112"/>
                    <a:pt x="0" y="250"/>
                  </a:cubicBezTo>
                  <a:lnTo>
                    <a:pt x="0" y="750"/>
                  </a:lnTo>
                  <a:cubicBezTo>
                    <a:pt x="0" y="888"/>
                    <a:pt x="111" y="999"/>
                    <a:pt x="250" y="999"/>
                  </a:cubicBezTo>
                  <a:lnTo>
                    <a:pt x="1748" y="999"/>
                  </a:lnTo>
                  <a:cubicBezTo>
                    <a:pt x="1880" y="999"/>
                    <a:pt x="1998" y="888"/>
                    <a:pt x="1998" y="750"/>
                  </a:cubicBezTo>
                  <a:lnTo>
                    <a:pt x="1998" y="250"/>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3" name="Google Shape;7853;p65"/>
            <p:cNvSpPr/>
            <p:nvPr/>
          </p:nvSpPr>
          <p:spPr>
            <a:xfrm>
              <a:off x="5352818" y="3047028"/>
              <a:ext cx="52492" cy="26272"/>
            </a:xfrm>
            <a:custGeom>
              <a:avLst/>
              <a:gdLst/>
              <a:ahLst/>
              <a:cxnLst/>
              <a:rect l="l" t="t" r="r" b="b"/>
              <a:pathLst>
                <a:path w="1998" h="1000" extrusionOk="0">
                  <a:moveTo>
                    <a:pt x="250" y="0"/>
                  </a:moveTo>
                  <a:cubicBezTo>
                    <a:pt x="111" y="0"/>
                    <a:pt x="0" y="111"/>
                    <a:pt x="0" y="250"/>
                  </a:cubicBezTo>
                  <a:lnTo>
                    <a:pt x="0" y="750"/>
                  </a:lnTo>
                  <a:cubicBezTo>
                    <a:pt x="0" y="888"/>
                    <a:pt x="111" y="999"/>
                    <a:pt x="250" y="999"/>
                  </a:cubicBezTo>
                  <a:lnTo>
                    <a:pt x="1748" y="999"/>
                  </a:lnTo>
                  <a:cubicBezTo>
                    <a:pt x="1880" y="999"/>
                    <a:pt x="1998" y="888"/>
                    <a:pt x="1998" y="750"/>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4" name="Google Shape;7854;p65"/>
            <p:cNvSpPr/>
            <p:nvPr/>
          </p:nvSpPr>
          <p:spPr>
            <a:xfrm>
              <a:off x="5536489" y="2994536"/>
              <a:ext cx="52519" cy="26272"/>
            </a:xfrm>
            <a:custGeom>
              <a:avLst/>
              <a:gdLst/>
              <a:ahLst/>
              <a:cxnLst/>
              <a:rect l="l" t="t" r="r" b="b"/>
              <a:pathLst>
                <a:path w="1999" h="1000" extrusionOk="0">
                  <a:moveTo>
                    <a:pt x="251" y="1"/>
                  </a:moveTo>
                  <a:cubicBezTo>
                    <a:pt x="112" y="1"/>
                    <a:pt x="1" y="112"/>
                    <a:pt x="1" y="251"/>
                  </a:cubicBezTo>
                  <a:lnTo>
                    <a:pt x="1" y="750"/>
                  </a:lnTo>
                  <a:cubicBezTo>
                    <a:pt x="1" y="889"/>
                    <a:pt x="112" y="1000"/>
                    <a:pt x="251" y="1000"/>
                  </a:cubicBezTo>
                  <a:lnTo>
                    <a:pt x="1749" y="1000"/>
                  </a:lnTo>
                  <a:cubicBezTo>
                    <a:pt x="1881" y="1000"/>
                    <a:pt x="1998" y="889"/>
                    <a:pt x="1998" y="750"/>
                  </a:cubicBezTo>
                  <a:lnTo>
                    <a:pt x="1998" y="251"/>
                  </a:lnTo>
                  <a:cubicBezTo>
                    <a:pt x="1998" y="112"/>
                    <a:pt x="1881" y="1"/>
                    <a:pt x="174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5" name="Google Shape;7855;p65"/>
            <p:cNvSpPr/>
            <p:nvPr/>
          </p:nvSpPr>
          <p:spPr>
            <a:xfrm>
              <a:off x="5536489" y="2889577"/>
              <a:ext cx="52519" cy="26272"/>
            </a:xfrm>
            <a:custGeom>
              <a:avLst/>
              <a:gdLst/>
              <a:ahLst/>
              <a:cxnLst/>
              <a:rect l="l" t="t" r="r" b="b"/>
              <a:pathLst>
                <a:path w="1999" h="1000" extrusionOk="0">
                  <a:moveTo>
                    <a:pt x="251" y="1"/>
                  </a:moveTo>
                  <a:cubicBezTo>
                    <a:pt x="112" y="1"/>
                    <a:pt x="1" y="112"/>
                    <a:pt x="1" y="250"/>
                  </a:cubicBezTo>
                  <a:lnTo>
                    <a:pt x="1" y="750"/>
                  </a:lnTo>
                  <a:cubicBezTo>
                    <a:pt x="1" y="888"/>
                    <a:pt x="112" y="999"/>
                    <a:pt x="251" y="999"/>
                  </a:cubicBezTo>
                  <a:lnTo>
                    <a:pt x="1749" y="999"/>
                  </a:lnTo>
                  <a:cubicBezTo>
                    <a:pt x="1881" y="999"/>
                    <a:pt x="1998" y="888"/>
                    <a:pt x="1998" y="750"/>
                  </a:cubicBezTo>
                  <a:lnTo>
                    <a:pt x="1998" y="250"/>
                  </a:lnTo>
                  <a:cubicBezTo>
                    <a:pt x="1998" y="112"/>
                    <a:pt x="1881" y="1"/>
                    <a:pt x="174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6" name="Google Shape;7856;p65"/>
            <p:cNvSpPr/>
            <p:nvPr/>
          </p:nvSpPr>
          <p:spPr>
            <a:xfrm>
              <a:off x="5536489" y="3047028"/>
              <a:ext cx="52519" cy="26272"/>
            </a:xfrm>
            <a:custGeom>
              <a:avLst/>
              <a:gdLst/>
              <a:ahLst/>
              <a:cxnLst/>
              <a:rect l="l" t="t" r="r" b="b"/>
              <a:pathLst>
                <a:path w="1999" h="1000" extrusionOk="0">
                  <a:moveTo>
                    <a:pt x="251" y="0"/>
                  </a:moveTo>
                  <a:cubicBezTo>
                    <a:pt x="112" y="0"/>
                    <a:pt x="1" y="111"/>
                    <a:pt x="1" y="250"/>
                  </a:cubicBezTo>
                  <a:lnTo>
                    <a:pt x="1" y="750"/>
                  </a:lnTo>
                  <a:cubicBezTo>
                    <a:pt x="1" y="888"/>
                    <a:pt x="112" y="999"/>
                    <a:pt x="251" y="999"/>
                  </a:cubicBezTo>
                  <a:lnTo>
                    <a:pt x="1749" y="999"/>
                  </a:lnTo>
                  <a:cubicBezTo>
                    <a:pt x="1881" y="999"/>
                    <a:pt x="1998" y="888"/>
                    <a:pt x="1998" y="750"/>
                  </a:cubicBezTo>
                  <a:lnTo>
                    <a:pt x="1998" y="250"/>
                  </a:lnTo>
                  <a:cubicBezTo>
                    <a:pt x="1998" y="111"/>
                    <a:pt x="1881" y="0"/>
                    <a:pt x="174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7" name="Google Shape;7857;p65"/>
            <p:cNvSpPr/>
            <p:nvPr/>
          </p:nvSpPr>
          <p:spPr>
            <a:xfrm>
              <a:off x="5444482" y="2942070"/>
              <a:ext cx="52492" cy="26272"/>
            </a:xfrm>
            <a:custGeom>
              <a:avLst/>
              <a:gdLst/>
              <a:ahLst/>
              <a:cxnLst/>
              <a:rect l="l" t="t" r="r" b="b"/>
              <a:pathLst>
                <a:path w="1998" h="1000" extrusionOk="0">
                  <a:moveTo>
                    <a:pt x="250" y="0"/>
                  </a:moveTo>
                  <a:cubicBezTo>
                    <a:pt x="111" y="0"/>
                    <a:pt x="0" y="111"/>
                    <a:pt x="0" y="250"/>
                  </a:cubicBezTo>
                  <a:lnTo>
                    <a:pt x="0" y="749"/>
                  </a:lnTo>
                  <a:cubicBezTo>
                    <a:pt x="0" y="888"/>
                    <a:pt x="111" y="999"/>
                    <a:pt x="250" y="999"/>
                  </a:cubicBezTo>
                  <a:lnTo>
                    <a:pt x="1748" y="999"/>
                  </a:lnTo>
                  <a:cubicBezTo>
                    <a:pt x="1887" y="999"/>
                    <a:pt x="1998" y="888"/>
                    <a:pt x="1998" y="749"/>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8" name="Google Shape;7858;p65"/>
            <p:cNvSpPr/>
            <p:nvPr/>
          </p:nvSpPr>
          <p:spPr>
            <a:xfrm>
              <a:off x="5444482" y="2889577"/>
              <a:ext cx="52492" cy="26272"/>
            </a:xfrm>
            <a:custGeom>
              <a:avLst/>
              <a:gdLst/>
              <a:ahLst/>
              <a:cxnLst/>
              <a:rect l="l" t="t" r="r" b="b"/>
              <a:pathLst>
                <a:path w="1998" h="1000" extrusionOk="0">
                  <a:moveTo>
                    <a:pt x="250" y="1"/>
                  </a:moveTo>
                  <a:cubicBezTo>
                    <a:pt x="111" y="1"/>
                    <a:pt x="0" y="112"/>
                    <a:pt x="0" y="250"/>
                  </a:cubicBezTo>
                  <a:lnTo>
                    <a:pt x="0" y="750"/>
                  </a:lnTo>
                  <a:cubicBezTo>
                    <a:pt x="0" y="888"/>
                    <a:pt x="111" y="999"/>
                    <a:pt x="250" y="999"/>
                  </a:cubicBezTo>
                  <a:lnTo>
                    <a:pt x="1748" y="999"/>
                  </a:lnTo>
                  <a:cubicBezTo>
                    <a:pt x="1887" y="999"/>
                    <a:pt x="1998" y="888"/>
                    <a:pt x="1998" y="750"/>
                  </a:cubicBezTo>
                  <a:lnTo>
                    <a:pt x="1998" y="250"/>
                  </a:lnTo>
                  <a:cubicBezTo>
                    <a:pt x="1998" y="112"/>
                    <a:pt x="1887" y="1"/>
                    <a:pt x="174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59" name="Google Shape;7859;p65"/>
            <p:cNvSpPr/>
            <p:nvPr/>
          </p:nvSpPr>
          <p:spPr>
            <a:xfrm>
              <a:off x="5536489" y="2942070"/>
              <a:ext cx="52519" cy="26272"/>
            </a:xfrm>
            <a:custGeom>
              <a:avLst/>
              <a:gdLst/>
              <a:ahLst/>
              <a:cxnLst/>
              <a:rect l="l" t="t" r="r" b="b"/>
              <a:pathLst>
                <a:path w="1999" h="1000" extrusionOk="0">
                  <a:moveTo>
                    <a:pt x="251" y="0"/>
                  </a:moveTo>
                  <a:cubicBezTo>
                    <a:pt x="112" y="0"/>
                    <a:pt x="1" y="111"/>
                    <a:pt x="1" y="250"/>
                  </a:cubicBezTo>
                  <a:lnTo>
                    <a:pt x="1" y="749"/>
                  </a:lnTo>
                  <a:cubicBezTo>
                    <a:pt x="1" y="888"/>
                    <a:pt x="112" y="999"/>
                    <a:pt x="251" y="999"/>
                  </a:cubicBezTo>
                  <a:lnTo>
                    <a:pt x="1749" y="999"/>
                  </a:lnTo>
                  <a:cubicBezTo>
                    <a:pt x="1881" y="999"/>
                    <a:pt x="1998" y="888"/>
                    <a:pt x="1998" y="749"/>
                  </a:cubicBezTo>
                  <a:lnTo>
                    <a:pt x="1998" y="250"/>
                  </a:lnTo>
                  <a:cubicBezTo>
                    <a:pt x="1998" y="111"/>
                    <a:pt x="1881" y="0"/>
                    <a:pt x="174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60" name="Google Shape;7860;p65"/>
            <p:cNvSpPr/>
            <p:nvPr/>
          </p:nvSpPr>
          <p:spPr>
            <a:xfrm>
              <a:off x="5444482" y="3047028"/>
              <a:ext cx="52492" cy="26272"/>
            </a:xfrm>
            <a:custGeom>
              <a:avLst/>
              <a:gdLst/>
              <a:ahLst/>
              <a:cxnLst/>
              <a:rect l="l" t="t" r="r" b="b"/>
              <a:pathLst>
                <a:path w="1998" h="1000" extrusionOk="0">
                  <a:moveTo>
                    <a:pt x="250" y="0"/>
                  </a:moveTo>
                  <a:cubicBezTo>
                    <a:pt x="111" y="0"/>
                    <a:pt x="0" y="111"/>
                    <a:pt x="0" y="250"/>
                  </a:cubicBezTo>
                  <a:lnTo>
                    <a:pt x="0" y="750"/>
                  </a:lnTo>
                  <a:cubicBezTo>
                    <a:pt x="0" y="888"/>
                    <a:pt x="111" y="999"/>
                    <a:pt x="250" y="999"/>
                  </a:cubicBezTo>
                  <a:lnTo>
                    <a:pt x="1748" y="999"/>
                  </a:lnTo>
                  <a:cubicBezTo>
                    <a:pt x="1887" y="999"/>
                    <a:pt x="1998" y="888"/>
                    <a:pt x="1998" y="750"/>
                  </a:cubicBezTo>
                  <a:lnTo>
                    <a:pt x="1998" y="250"/>
                  </a:lnTo>
                  <a:cubicBezTo>
                    <a:pt x="1998" y="111"/>
                    <a:pt x="1887" y="0"/>
                    <a:pt x="17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861" name="Google Shape;7861;p65"/>
            <p:cNvSpPr/>
            <p:nvPr/>
          </p:nvSpPr>
          <p:spPr>
            <a:xfrm>
              <a:off x="5533178" y="2935239"/>
              <a:ext cx="58824" cy="39645"/>
            </a:xfrm>
            <a:custGeom>
              <a:avLst/>
              <a:gdLst/>
              <a:ahLst/>
              <a:cxnLst/>
              <a:rect l="l" t="t" r="r" b="b"/>
              <a:pathLst>
                <a:path w="2239" h="1509" extrusionOk="0">
                  <a:moveTo>
                    <a:pt x="1875" y="0"/>
                  </a:moveTo>
                  <a:cubicBezTo>
                    <a:pt x="1814" y="0"/>
                    <a:pt x="1751" y="26"/>
                    <a:pt x="1694" y="87"/>
                  </a:cubicBezTo>
                  <a:lnTo>
                    <a:pt x="869" y="905"/>
                  </a:lnTo>
                  <a:lnTo>
                    <a:pt x="550" y="586"/>
                  </a:lnTo>
                  <a:cubicBezTo>
                    <a:pt x="494" y="525"/>
                    <a:pt x="430" y="500"/>
                    <a:pt x="369" y="500"/>
                  </a:cubicBezTo>
                  <a:cubicBezTo>
                    <a:pt x="172" y="500"/>
                    <a:pt x="1" y="760"/>
                    <a:pt x="196" y="940"/>
                  </a:cubicBezTo>
                  <a:lnTo>
                    <a:pt x="696" y="1439"/>
                  </a:lnTo>
                  <a:cubicBezTo>
                    <a:pt x="744" y="1481"/>
                    <a:pt x="807" y="1509"/>
                    <a:pt x="869" y="1509"/>
                  </a:cubicBezTo>
                  <a:cubicBezTo>
                    <a:pt x="938" y="1509"/>
                    <a:pt x="1001" y="1488"/>
                    <a:pt x="1049" y="1439"/>
                  </a:cubicBezTo>
                  <a:lnTo>
                    <a:pt x="2048" y="441"/>
                  </a:lnTo>
                  <a:cubicBezTo>
                    <a:pt x="2239" y="261"/>
                    <a:pt x="2070" y="0"/>
                    <a:pt x="1875" y="0"/>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7862" name="Google Shape;7862;p65"/>
            <p:cNvSpPr/>
            <p:nvPr/>
          </p:nvSpPr>
          <p:spPr>
            <a:xfrm>
              <a:off x="5349665" y="2935607"/>
              <a:ext cx="58141" cy="39277"/>
            </a:xfrm>
            <a:custGeom>
              <a:avLst/>
              <a:gdLst/>
              <a:ahLst/>
              <a:cxnLst/>
              <a:rect l="l" t="t" r="r" b="b"/>
              <a:pathLst>
                <a:path w="2213" h="1495" extrusionOk="0">
                  <a:moveTo>
                    <a:pt x="1861" y="1"/>
                  </a:moveTo>
                  <a:cubicBezTo>
                    <a:pt x="1805" y="1"/>
                    <a:pt x="1747" y="22"/>
                    <a:pt x="1695" y="73"/>
                  </a:cubicBezTo>
                  <a:lnTo>
                    <a:pt x="869" y="891"/>
                  </a:lnTo>
                  <a:lnTo>
                    <a:pt x="550" y="572"/>
                  </a:lnTo>
                  <a:cubicBezTo>
                    <a:pt x="494" y="511"/>
                    <a:pt x="430" y="486"/>
                    <a:pt x="369" y="486"/>
                  </a:cubicBezTo>
                  <a:cubicBezTo>
                    <a:pt x="172" y="486"/>
                    <a:pt x="1" y="746"/>
                    <a:pt x="196" y="926"/>
                  </a:cubicBezTo>
                  <a:lnTo>
                    <a:pt x="696" y="1425"/>
                  </a:lnTo>
                  <a:cubicBezTo>
                    <a:pt x="738" y="1467"/>
                    <a:pt x="800" y="1495"/>
                    <a:pt x="869" y="1495"/>
                  </a:cubicBezTo>
                  <a:cubicBezTo>
                    <a:pt x="932" y="1495"/>
                    <a:pt x="1001" y="1474"/>
                    <a:pt x="1043" y="1425"/>
                  </a:cubicBezTo>
                  <a:lnTo>
                    <a:pt x="2042" y="427"/>
                  </a:lnTo>
                  <a:cubicBezTo>
                    <a:pt x="2213" y="245"/>
                    <a:pt x="2050" y="1"/>
                    <a:pt x="1861" y="1"/>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7863" name="Google Shape;7863;p65"/>
            <p:cNvSpPr/>
            <p:nvPr/>
          </p:nvSpPr>
          <p:spPr>
            <a:xfrm>
              <a:off x="5441487" y="2987731"/>
              <a:ext cx="58798" cy="39645"/>
            </a:xfrm>
            <a:custGeom>
              <a:avLst/>
              <a:gdLst/>
              <a:ahLst/>
              <a:cxnLst/>
              <a:rect l="l" t="t" r="r" b="b"/>
              <a:pathLst>
                <a:path w="2238" h="1509" extrusionOk="0">
                  <a:moveTo>
                    <a:pt x="1870" y="0"/>
                  </a:moveTo>
                  <a:cubicBezTo>
                    <a:pt x="1809" y="0"/>
                    <a:pt x="1745" y="25"/>
                    <a:pt x="1689" y="86"/>
                  </a:cubicBezTo>
                  <a:lnTo>
                    <a:pt x="870" y="905"/>
                  </a:lnTo>
                  <a:lnTo>
                    <a:pt x="544" y="586"/>
                  </a:lnTo>
                  <a:cubicBezTo>
                    <a:pt x="488" y="525"/>
                    <a:pt x="425" y="499"/>
                    <a:pt x="364" y="499"/>
                  </a:cubicBezTo>
                  <a:cubicBezTo>
                    <a:pt x="168" y="499"/>
                    <a:pt x="0" y="760"/>
                    <a:pt x="190" y="940"/>
                  </a:cubicBezTo>
                  <a:lnTo>
                    <a:pt x="690" y="1439"/>
                  </a:lnTo>
                  <a:cubicBezTo>
                    <a:pt x="738" y="1481"/>
                    <a:pt x="801" y="1508"/>
                    <a:pt x="863" y="1508"/>
                  </a:cubicBezTo>
                  <a:cubicBezTo>
                    <a:pt x="933" y="1508"/>
                    <a:pt x="995" y="1481"/>
                    <a:pt x="1044" y="1432"/>
                  </a:cubicBezTo>
                  <a:lnTo>
                    <a:pt x="2042" y="440"/>
                  </a:lnTo>
                  <a:cubicBezTo>
                    <a:pt x="2238" y="260"/>
                    <a:pt x="2067" y="0"/>
                    <a:pt x="1870" y="0"/>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7864" name="Google Shape;7864;p65"/>
            <p:cNvSpPr/>
            <p:nvPr/>
          </p:nvSpPr>
          <p:spPr>
            <a:xfrm>
              <a:off x="5258631" y="3040565"/>
              <a:ext cx="57353" cy="39277"/>
            </a:xfrm>
            <a:custGeom>
              <a:avLst/>
              <a:gdLst/>
              <a:ahLst/>
              <a:cxnLst/>
              <a:rect l="l" t="t" r="r" b="b"/>
              <a:pathLst>
                <a:path w="2183" h="1495" extrusionOk="0">
                  <a:moveTo>
                    <a:pt x="1835" y="0"/>
                  </a:moveTo>
                  <a:cubicBezTo>
                    <a:pt x="1778" y="0"/>
                    <a:pt x="1718" y="22"/>
                    <a:pt x="1664" y="73"/>
                  </a:cubicBezTo>
                  <a:lnTo>
                    <a:pt x="838" y="892"/>
                  </a:lnTo>
                  <a:lnTo>
                    <a:pt x="519" y="572"/>
                  </a:lnTo>
                  <a:cubicBezTo>
                    <a:pt x="465" y="521"/>
                    <a:pt x="405" y="499"/>
                    <a:pt x="348" y="499"/>
                  </a:cubicBezTo>
                  <a:cubicBezTo>
                    <a:pt x="159" y="499"/>
                    <a:pt x="0" y="738"/>
                    <a:pt x="166" y="919"/>
                  </a:cubicBezTo>
                  <a:lnTo>
                    <a:pt x="665" y="1419"/>
                  </a:lnTo>
                  <a:cubicBezTo>
                    <a:pt x="714" y="1467"/>
                    <a:pt x="776" y="1495"/>
                    <a:pt x="838" y="1495"/>
                  </a:cubicBezTo>
                  <a:cubicBezTo>
                    <a:pt x="908" y="1495"/>
                    <a:pt x="970" y="1467"/>
                    <a:pt x="1019" y="1419"/>
                  </a:cubicBezTo>
                  <a:lnTo>
                    <a:pt x="2018" y="420"/>
                  </a:lnTo>
                  <a:cubicBezTo>
                    <a:pt x="2183" y="239"/>
                    <a:pt x="2024" y="0"/>
                    <a:pt x="1835" y="0"/>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7865" name="Google Shape;7865;p65"/>
            <p:cNvSpPr/>
            <p:nvPr/>
          </p:nvSpPr>
          <p:spPr>
            <a:xfrm>
              <a:off x="5442118" y="2882746"/>
              <a:ext cx="58167" cy="39671"/>
            </a:xfrm>
            <a:custGeom>
              <a:avLst/>
              <a:gdLst/>
              <a:ahLst/>
              <a:cxnLst/>
              <a:rect l="l" t="t" r="r" b="b"/>
              <a:pathLst>
                <a:path w="2214" h="1510" extrusionOk="0">
                  <a:moveTo>
                    <a:pt x="1846" y="1"/>
                  </a:moveTo>
                  <a:cubicBezTo>
                    <a:pt x="1785" y="1"/>
                    <a:pt x="1721" y="26"/>
                    <a:pt x="1665" y="87"/>
                  </a:cubicBezTo>
                  <a:lnTo>
                    <a:pt x="846" y="913"/>
                  </a:lnTo>
                  <a:lnTo>
                    <a:pt x="520" y="587"/>
                  </a:lnTo>
                  <a:cubicBezTo>
                    <a:pt x="467" y="538"/>
                    <a:pt x="408" y="517"/>
                    <a:pt x="353" y="517"/>
                  </a:cubicBezTo>
                  <a:cubicBezTo>
                    <a:pt x="162" y="517"/>
                    <a:pt x="0" y="758"/>
                    <a:pt x="166" y="940"/>
                  </a:cubicBezTo>
                  <a:lnTo>
                    <a:pt x="666" y="1440"/>
                  </a:lnTo>
                  <a:cubicBezTo>
                    <a:pt x="714" y="1488"/>
                    <a:pt x="777" y="1509"/>
                    <a:pt x="839" y="1509"/>
                  </a:cubicBezTo>
                  <a:cubicBezTo>
                    <a:pt x="909" y="1509"/>
                    <a:pt x="971" y="1488"/>
                    <a:pt x="1020" y="1440"/>
                  </a:cubicBezTo>
                  <a:lnTo>
                    <a:pt x="2018" y="441"/>
                  </a:lnTo>
                  <a:cubicBezTo>
                    <a:pt x="2214" y="261"/>
                    <a:pt x="2043" y="1"/>
                    <a:pt x="1846" y="1"/>
                  </a:cubicBezTo>
                  <a:close/>
                </a:path>
              </a:pathLst>
            </a:custGeom>
            <a:solidFill>
              <a:srgbClr val="8F9BA9"/>
            </a:solidFill>
            <a:ln>
              <a:noFill/>
            </a:ln>
          </p:spPr>
          <p:txBody>
            <a:bodyPr spcFirstLastPara="1" wrap="square" lIns="91425" tIns="91425" rIns="91425" bIns="91425" anchor="ctr" anchorCtr="0">
              <a:noAutofit/>
            </a:bodyPr>
            <a:lstStyle/>
            <a:p>
              <a:endParaRPr/>
            </a:p>
          </p:txBody>
        </p:sp>
      </p:grpSp>
      <p:grpSp>
        <p:nvGrpSpPr>
          <p:cNvPr id="7866" name="Google Shape;7866;p65"/>
          <p:cNvGrpSpPr/>
          <p:nvPr/>
        </p:nvGrpSpPr>
        <p:grpSpPr>
          <a:xfrm>
            <a:off x="5812587" y="2760922"/>
            <a:ext cx="303605" cy="375434"/>
            <a:chOff x="5812586" y="2760921"/>
            <a:chExt cx="303605" cy="375434"/>
          </a:xfrm>
        </p:grpSpPr>
        <p:sp>
          <p:nvSpPr>
            <p:cNvPr id="7867" name="Google Shape;7867;p65"/>
            <p:cNvSpPr/>
            <p:nvPr/>
          </p:nvSpPr>
          <p:spPr>
            <a:xfrm>
              <a:off x="5911896" y="2760921"/>
              <a:ext cx="125215" cy="32289"/>
            </a:xfrm>
            <a:custGeom>
              <a:avLst/>
              <a:gdLst/>
              <a:ahLst/>
              <a:cxnLst/>
              <a:rect l="l" t="t" r="r" b="b"/>
              <a:pathLst>
                <a:path w="4766" h="1229" extrusionOk="0">
                  <a:moveTo>
                    <a:pt x="347" y="1"/>
                  </a:moveTo>
                  <a:cubicBezTo>
                    <a:pt x="153" y="1"/>
                    <a:pt x="0" y="160"/>
                    <a:pt x="0" y="347"/>
                  </a:cubicBezTo>
                  <a:lnTo>
                    <a:pt x="0" y="882"/>
                  </a:lnTo>
                  <a:cubicBezTo>
                    <a:pt x="0" y="1069"/>
                    <a:pt x="153" y="1228"/>
                    <a:pt x="347" y="1228"/>
                  </a:cubicBezTo>
                  <a:lnTo>
                    <a:pt x="4419" y="1228"/>
                  </a:lnTo>
                  <a:cubicBezTo>
                    <a:pt x="4613" y="1228"/>
                    <a:pt x="4766" y="1069"/>
                    <a:pt x="4766" y="882"/>
                  </a:cubicBezTo>
                  <a:lnTo>
                    <a:pt x="4766" y="347"/>
                  </a:lnTo>
                  <a:cubicBezTo>
                    <a:pt x="4766" y="160"/>
                    <a:pt x="4613" y="1"/>
                    <a:pt x="4419" y="1"/>
                  </a:cubicBezTo>
                  <a:close/>
                </a:path>
              </a:pathLst>
            </a:custGeom>
            <a:solidFill>
              <a:srgbClr val="BEC5CD"/>
            </a:solidFill>
            <a:ln>
              <a:noFill/>
            </a:ln>
          </p:spPr>
          <p:txBody>
            <a:bodyPr spcFirstLastPara="1" wrap="square" lIns="91425" tIns="91425" rIns="91425" bIns="91425" anchor="ctr" anchorCtr="0">
              <a:noAutofit/>
            </a:bodyPr>
            <a:lstStyle/>
            <a:p>
              <a:endParaRPr/>
            </a:p>
          </p:txBody>
        </p:sp>
        <p:sp>
          <p:nvSpPr>
            <p:cNvPr id="7868" name="Google Shape;7868;p65"/>
            <p:cNvSpPr/>
            <p:nvPr/>
          </p:nvSpPr>
          <p:spPr>
            <a:xfrm>
              <a:off x="6001722" y="2761105"/>
              <a:ext cx="35389" cy="32105"/>
            </a:xfrm>
            <a:custGeom>
              <a:avLst/>
              <a:gdLst/>
              <a:ahLst/>
              <a:cxnLst/>
              <a:rect l="l" t="t" r="r" b="b"/>
              <a:pathLst>
                <a:path w="1347" h="1222" extrusionOk="0">
                  <a:moveTo>
                    <a:pt x="1" y="1"/>
                  </a:moveTo>
                  <a:cubicBezTo>
                    <a:pt x="202" y="1"/>
                    <a:pt x="362" y="160"/>
                    <a:pt x="362" y="354"/>
                  </a:cubicBezTo>
                  <a:lnTo>
                    <a:pt x="362" y="861"/>
                  </a:lnTo>
                  <a:cubicBezTo>
                    <a:pt x="362" y="1062"/>
                    <a:pt x="202" y="1221"/>
                    <a:pt x="1" y="1221"/>
                  </a:cubicBezTo>
                  <a:lnTo>
                    <a:pt x="993" y="1221"/>
                  </a:lnTo>
                  <a:cubicBezTo>
                    <a:pt x="1187" y="1221"/>
                    <a:pt x="1347" y="1062"/>
                    <a:pt x="1347" y="861"/>
                  </a:cubicBezTo>
                  <a:lnTo>
                    <a:pt x="1347" y="354"/>
                  </a:lnTo>
                  <a:cubicBezTo>
                    <a:pt x="1347" y="160"/>
                    <a:pt x="1187" y="1"/>
                    <a:pt x="993" y="1"/>
                  </a:cubicBezTo>
                  <a:close/>
                </a:path>
              </a:pathLst>
            </a:custGeom>
            <a:solidFill>
              <a:srgbClr val="A3ADB8"/>
            </a:solidFill>
            <a:ln>
              <a:noFill/>
            </a:ln>
          </p:spPr>
          <p:txBody>
            <a:bodyPr spcFirstLastPara="1" wrap="square" lIns="91425" tIns="91425" rIns="91425" bIns="91425" anchor="ctr" anchorCtr="0">
              <a:noAutofit/>
            </a:bodyPr>
            <a:lstStyle/>
            <a:p>
              <a:endParaRPr/>
            </a:p>
          </p:txBody>
        </p:sp>
        <p:sp>
          <p:nvSpPr>
            <p:cNvPr id="7869" name="Google Shape;7869;p65"/>
            <p:cNvSpPr/>
            <p:nvPr/>
          </p:nvSpPr>
          <p:spPr>
            <a:xfrm>
              <a:off x="5812586" y="2793183"/>
              <a:ext cx="295960" cy="343171"/>
            </a:xfrm>
            <a:custGeom>
              <a:avLst/>
              <a:gdLst/>
              <a:ahLst/>
              <a:cxnLst/>
              <a:rect l="l" t="t" r="r" b="b"/>
              <a:pathLst>
                <a:path w="11265" h="13062" extrusionOk="0">
                  <a:moveTo>
                    <a:pt x="4647" y="0"/>
                  </a:moveTo>
                  <a:lnTo>
                    <a:pt x="4647" y="3801"/>
                  </a:lnTo>
                  <a:cubicBezTo>
                    <a:pt x="4647" y="4030"/>
                    <a:pt x="4509" y="4238"/>
                    <a:pt x="4294" y="4322"/>
                  </a:cubicBezTo>
                  <a:cubicBezTo>
                    <a:pt x="923" y="5653"/>
                    <a:pt x="0" y="9995"/>
                    <a:pt x="2539" y="12583"/>
                  </a:cubicBezTo>
                  <a:cubicBezTo>
                    <a:pt x="2837" y="12888"/>
                    <a:pt x="3246" y="13061"/>
                    <a:pt x="3676" y="13061"/>
                  </a:cubicBezTo>
                  <a:lnTo>
                    <a:pt x="8643" y="13061"/>
                  </a:lnTo>
                  <a:cubicBezTo>
                    <a:pt x="9073" y="13061"/>
                    <a:pt x="9482" y="12888"/>
                    <a:pt x="9780" y="12583"/>
                  </a:cubicBezTo>
                  <a:cubicBezTo>
                    <a:pt x="10737" y="11612"/>
                    <a:pt x="11265" y="10287"/>
                    <a:pt x="11230" y="8927"/>
                  </a:cubicBezTo>
                  <a:cubicBezTo>
                    <a:pt x="11181" y="6888"/>
                    <a:pt x="9919" y="5078"/>
                    <a:pt x="8025" y="4329"/>
                  </a:cubicBezTo>
                  <a:cubicBezTo>
                    <a:pt x="7810" y="4245"/>
                    <a:pt x="7672" y="4037"/>
                    <a:pt x="7672" y="3808"/>
                  </a:cubicBezTo>
                  <a:lnTo>
                    <a:pt x="7672" y="0"/>
                  </a:lnTo>
                  <a:close/>
                </a:path>
              </a:pathLst>
            </a:custGeom>
            <a:solidFill>
              <a:srgbClr val="E3E9EE"/>
            </a:solidFill>
            <a:ln>
              <a:noFill/>
            </a:ln>
          </p:spPr>
          <p:txBody>
            <a:bodyPr spcFirstLastPara="1" wrap="square" lIns="91425" tIns="91425" rIns="91425" bIns="91425" anchor="ctr" anchorCtr="0">
              <a:noAutofit/>
            </a:bodyPr>
            <a:lstStyle/>
            <a:p>
              <a:endParaRPr/>
            </a:p>
          </p:txBody>
        </p:sp>
        <p:sp>
          <p:nvSpPr>
            <p:cNvPr id="7870" name="Google Shape;7870;p65"/>
            <p:cNvSpPr/>
            <p:nvPr/>
          </p:nvSpPr>
          <p:spPr>
            <a:xfrm>
              <a:off x="5934675" y="2793183"/>
              <a:ext cx="181517" cy="340965"/>
            </a:xfrm>
            <a:custGeom>
              <a:avLst/>
              <a:gdLst/>
              <a:ahLst/>
              <a:cxnLst/>
              <a:rect l="l" t="t" r="r" b="b"/>
              <a:pathLst>
                <a:path w="6909" h="12978" extrusionOk="0">
                  <a:moveTo>
                    <a:pt x="0" y="0"/>
                  </a:moveTo>
                  <a:lnTo>
                    <a:pt x="0" y="507"/>
                  </a:lnTo>
                  <a:lnTo>
                    <a:pt x="1561" y="507"/>
                  </a:lnTo>
                  <a:cubicBezTo>
                    <a:pt x="1565" y="507"/>
                    <a:pt x="1569" y="507"/>
                    <a:pt x="1573" y="507"/>
                  </a:cubicBezTo>
                  <a:cubicBezTo>
                    <a:pt x="1963" y="507"/>
                    <a:pt x="2276" y="830"/>
                    <a:pt x="2276" y="1221"/>
                  </a:cubicBezTo>
                  <a:lnTo>
                    <a:pt x="2276" y="4315"/>
                  </a:lnTo>
                  <a:cubicBezTo>
                    <a:pt x="2276" y="4544"/>
                    <a:pt x="2414" y="4752"/>
                    <a:pt x="2629" y="4835"/>
                  </a:cubicBezTo>
                  <a:cubicBezTo>
                    <a:pt x="5938" y="6139"/>
                    <a:pt x="6909" y="10363"/>
                    <a:pt x="4495" y="12978"/>
                  </a:cubicBezTo>
                  <a:cubicBezTo>
                    <a:pt x="4738" y="12902"/>
                    <a:pt x="4953" y="12763"/>
                    <a:pt x="5133" y="12576"/>
                  </a:cubicBezTo>
                  <a:cubicBezTo>
                    <a:pt x="6090" y="11605"/>
                    <a:pt x="6618" y="10287"/>
                    <a:pt x="6583" y="8927"/>
                  </a:cubicBezTo>
                  <a:cubicBezTo>
                    <a:pt x="6534" y="6888"/>
                    <a:pt x="5272" y="5078"/>
                    <a:pt x="3378" y="4329"/>
                  </a:cubicBezTo>
                  <a:cubicBezTo>
                    <a:pt x="3163" y="4245"/>
                    <a:pt x="3025" y="4037"/>
                    <a:pt x="3025" y="3808"/>
                  </a:cubicBezTo>
                  <a:lnTo>
                    <a:pt x="3025" y="0"/>
                  </a:lnTo>
                  <a:close/>
                </a:path>
              </a:pathLst>
            </a:custGeom>
            <a:solidFill>
              <a:srgbClr val="D1DBE3"/>
            </a:solidFill>
            <a:ln>
              <a:noFill/>
            </a:ln>
          </p:spPr>
          <p:txBody>
            <a:bodyPr spcFirstLastPara="1" wrap="square" lIns="91425" tIns="91425" rIns="91425" bIns="91425" anchor="ctr" anchorCtr="0">
              <a:noAutofit/>
            </a:bodyPr>
            <a:lstStyle/>
            <a:p>
              <a:endParaRPr/>
            </a:p>
          </p:txBody>
        </p:sp>
        <p:sp>
          <p:nvSpPr>
            <p:cNvPr id="7871" name="Google Shape;7871;p65"/>
            <p:cNvSpPr/>
            <p:nvPr/>
          </p:nvSpPr>
          <p:spPr>
            <a:xfrm>
              <a:off x="5841197" y="2978063"/>
              <a:ext cx="267349" cy="158292"/>
            </a:xfrm>
            <a:custGeom>
              <a:avLst/>
              <a:gdLst/>
              <a:ahLst/>
              <a:cxnLst/>
              <a:rect l="l" t="t" r="r" b="b"/>
              <a:pathLst>
                <a:path w="10176" h="6025" extrusionOk="0">
                  <a:moveTo>
                    <a:pt x="2691" y="0"/>
                  </a:moveTo>
                  <a:cubicBezTo>
                    <a:pt x="1242" y="0"/>
                    <a:pt x="187" y="642"/>
                    <a:pt x="187" y="642"/>
                  </a:cubicBezTo>
                  <a:cubicBezTo>
                    <a:pt x="70" y="1086"/>
                    <a:pt x="7" y="1536"/>
                    <a:pt x="7" y="2001"/>
                  </a:cubicBezTo>
                  <a:cubicBezTo>
                    <a:pt x="0" y="3326"/>
                    <a:pt x="520" y="4602"/>
                    <a:pt x="1457" y="5546"/>
                  </a:cubicBezTo>
                  <a:cubicBezTo>
                    <a:pt x="1755" y="5851"/>
                    <a:pt x="2164" y="6017"/>
                    <a:pt x="2594" y="6024"/>
                  </a:cubicBezTo>
                  <a:lnTo>
                    <a:pt x="7561" y="6024"/>
                  </a:lnTo>
                  <a:cubicBezTo>
                    <a:pt x="7991" y="6024"/>
                    <a:pt x="8400" y="5851"/>
                    <a:pt x="8698" y="5546"/>
                  </a:cubicBezTo>
                  <a:cubicBezTo>
                    <a:pt x="9655" y="4568"/>
                    <a:pt x="10176" y="3250"/>
                    <a:pt x="10141" y="1890"/>
                  </a:cubicBezTo>
                  <a:cubicBezTo>
                    <a:pt x="10134" y="1356"/>
                    <a:pt x="10037" y="829"/>
                    <a:pt x="9856" y="330"/>
                  </a:cubicBezTo>
                  <a:cubicBezTo>
                    <a:pt x="9856" y="330"/>
                    <a:pt x="9856" y="330"/>
                    <a:pt x="9856" y="330"/>
                  </a:cubicBezTo>
                  <a:cubicBezTo>
                    <a:pt x="9850" y="330"/>
                    <a:pt x="8712" y="1213"/>
                    <a:pt x="7157" y="1213"/>
                  </a:cubicBezTo>
                  <a:cubicBezTo>
                    <a:pt x="6517" y="1213"/>
                    <a:pt x="5808" y="1063"/>
                    <a:pt x="5077" y="642"/>
                  </a:cubicBezTo>
                  <a:cubicBezTo>
                    <a:pt x="4238" y="161"/>
                    <a:pt x="3415" y="0"/>
                    <a:pt x="2691" y="0"/>
                  </a:cubicBezTo>
                  <a:close/>
                </a:path>
              </a:pathLst>
            </a:custGeom>
            <a:solidFill>
              <a:srgbClr val="96A2AF"/>
            </a:solidFill>
            <a:ln>
              <a:noFill/>
            </a:ln>
          </p:spPr>
          <p:txBody>
            <a:bodyPr spcFirstLastPara="1" wrap="square" lIns="91425" tIns="91425" rIns="91425" bIns="91425" anchor="ctr" anchorCtr="0">
              <a:noAutofit/>
            </a:bodyPr>
            <a:lstStyle/>
            <a:p>
              <a:endParaRPr/>
            </a:p>
          </p:txBody>
        </p:sp>
        <p:sp>
          <p:nvSpPr>
            <p:cNvPr id="7872" name="Google Shape;7872;p65"/>
            <p:cNvSpPr/>
            <p:nvPr/>
          </p:nvSpPr>
          <p:spPr>
            <a:xfrm>
              <a:off x="6052402" y="2986523"/>
              <a:ext cx="56144" cy="147809"/>
            </a:xfrm>
            <a:custGeom>
              <a:avLst/>
              <a:gdLst/>
              <a:ahLst/>
              <a:cxnLst/>
              <a:rect l="l" t="t" r="r" b="b"/>
              <a:pathLst>
                <a:path w="2137" h="5626" extrusionOk="0">
                  <a:moveTo>
                    <a:pt x="1804" y="1"/>
                  </a:moveTo>
                  <a:cubicBezTo>
                    <a:pt x="1561" y="174"/>
                    <a:pt x="1304" y="327"/>
                    <a:pt x="1034" y="445"/>
                  </a:cubicBezTo>
                  <a:cubicBezTo>
                    <a:pt x="1686" y="2227"/>
                    <a:pt x="1283" y="4232"/>
                    <a:pt x="0" y="5626"/>
                  </a:cubicBezTo>
                  <a:cubicBezTo>
                    <a:pt x="28" y="5612"/>
                    <a:pt x="56" y="5605"/>
                    <a:pt x="83" y="5591"/>
                  </a:cubicBezTo>
                  <a:cubicBezTo>
                    <a:pt x="90" y="5591"/>
                    <a:pt x="90" y="5591"/>
                    <a:pt x="90" y="5584"/>
                  </a:cubicBezTo>
                  <a:cubicBezTo>
                    <a:pt x="174" y="5550"/>
                    <a:pt x="257" y="5508"/>
                    <a:pt x="340" y="5452"/>
                  </a:cubicBezTo>
                  <a:cubicBezTo>
                    <a:pt x="361" y="5432"/>
                    <a:pt x="396" y="5418"/>
                    <a:pt x="409" y="5404"/>
                  </a:cubicBezTo>
                  <a:cubicBezTo>
                    <a:pt x="416" y="5397"/>
                    <a:pt x="423" y="5397"/>
                    <a:pt x="430" y="5397"/>
                  </a:cubicBezTo>
                  <a:cubicBezTo>
                    <a:pt x="451" y="5383"/>
                    <a:pt x="465" y="5369"/>
                    <a:pt x="479" y="5355"/>
                  </a:cubicBezTo>
                  <a:cubicBezTo>
                    <a:pt x="486" y="5348"/>
                    <a:pt x="500" y="5348"/>
                    <a:pt x="500" y="5335"/>
                  </a:cubicBezTo>
                  <a:cubicBezTo>
                    <a:pt x="520" y="5321"/>
                    <a:pt x="534" y="5314"/>
                    <a:pt x="548" y="5293"/>
                  </a:cubicBezTo>
                  <a:lnTo>
                    <a:pt x="569" y="5272"/>
                  </a:lnTo>
                  <a:cubicBezTo>
                    <a:pt x="597" y="5251"/>
                    <a:pt x="618" y="5231"/>
                    <a:pt x="638" y="5210"/>
                  </a:cubicBezTo>
                  <a:cubicBezTo>
                    <a:pt x="1609" y="4253"/>
                    <a:pt x="2137" y="2928"/>
                    <a:pt x="2102" y="1568"/>
                  </a:cubicBezTo>
                  <a:cubicBezTo>
                    <a:pt x="2102" y="1534"/>
                    <a:pt x="2095" y="1499"/>
                    <a:pt x="2095" y="1464"/>
                  </a:cubicBezTo>
                  <a:cubicBezTo>
                    <a:pt x="2095" y="1457"/>
                    <a:pt x="2095" y="1443"/>
                    <a:pt x="2095" y="1429"/>
                  </a:cubicBezTo>
                  <a:cubicBezTo>
                    <a:pt x="2088" y="1409"/>
                    <a:pt x="2088" y="1381"/>
                    <a:pt x="2088" y="1360"/>
                  </a:cubicBezTo>
                  <a:cubicBezTo>
                    <a:pt x="2088" y="1353"/>
                    <a:pt x="2081" y="1339"/>
                    <a:pt x="2081" y="1325"/>
                  </a:cubicBezTo>
                  <a:cubicBezTo>
                    <a:pt x="2074" y="1305"/>
                    <a:pt x="2074" y="1284"/>
                    <a:pt x="2074" y="1263"/>
                  </a:cubicBezTo>
                  <a:cubicBezTo>
                    <a:pt x="2074" y="1249"/>
                    <a:pt x="2074" y="1242"/>
                    <a:pt x="2074" y="1228"/>
                  </a:cubicBezTo>
                  <a:cubicBezTo>
                    <a:pt x="2067" y="1208"/>
                    <a:pt x="2067" y="1187"/>
                    <a:pt x="2067" y="1166"/>
                  </a:cubicBezTo>
                  <a:cubicBezTo>
                    <a:pt x="2060" y="1152"/>
                    <a:pt x="2060" y="1138"/>
                    <a:pt x="2060" y="1131"/>
                  </a:cubicBezTo>
                  <a:cubicBezTo>
                    <a:pt x="2053" y="1110"/>
                    <a:pt x="2053" y="1083"/>
                    <a:pt x="2053" y="1062"/>
                  </a:cubicBezTo>
                  <a:cubicBezTo>
                    <a:pt x="2053" y="1055"/>
                    <a:pt x="2046" y="1041"/>
                    <a:pt x="2053" y="1027"/>
                  </a:cubicBezTo>
                  <a:cubicBezTo>
                    <a:pt x="2046" y="1013"/>
                    <a:pt x="2046" y="992"/>
                    <a:pt x="2039" y="965"/>
                  </a:cubicBezTo>
                  <a:cubicBezTo>
                    <a:pt x="2039" y="958"/>
                    <a:pt x="2033" y="944"/>
                    <a:pt x="2039" y="930"/>
                  </a:cubicBezTo>
                  <a:cubicBezTo>
                    <a:pt x="2033" y="909"/>
                    <a:pt x="2033" y="888"/>
                    <a:pt x="2026" y="868"/>
                  </a:cubicBezTo>
                  <a:cubicBezTo>
                    <a:pt x="2026" y="861"/>
                    <a:pt x="2019" y="847"/>
                    <a:pt x="2019" y="840"/>
                  </a:cubicBezTo>
                  <a:cubicBezTo>
                    <a:pt x="2019" y="819"/>
                    <a:pt x="2019" y="791"/>
                    <a:pt x="2012" y="771"/>
                  </a:cubicBezTo>
                  <a:cubicBezTo>
                    <a:pt x="2005" y="757"/>
                    <a:pt x="2005" y="750"/>
                    <a:pt x="2005" y="743"/>
                  </a:cubicBezTo>
                  <a:cubicBezTo>
                    <a:pt x="1998" y="722"/>
                    <a:pt x="1998" y="694"/>
                    <a:pt x="1998" y="673"/>
                  </a:cubicBezTo>
                  <a:cubicBezTo>
                    <a:pt x="1991" y="666"/>
                    <a:pt x="1991" y="653"/>
                    <a:pt x="1991" y="646"/>
                  </a:cubicBezTo>
                  <a:cubicBezTo>
                    <a:pt x="1984" y="625"/>
                    <a:pt x="1984" y="597"/>
                    <a:pt x="1977" y="576"/>
                  </a:cubicBezTo>
                  <a:cubicBezTo>
                    <a:pt x="1970" y="576"/>
                    <a:pt x="1970" y="569"/>
                    <a:pt x="1970" y="562"/>
                  </a:cubicBezTo>
                  <a:cubicBezTo>
                    <a:pt x="1970" y="535"/>
                    <a:pt x="1963" y="507"/>
                    <a:pt x="1949" y="486"/>
                  </a:cubicBezTo>
                  <a:cubicBezTo>
                    <a:pt x="1949" y="479"/>
                    <a:pt x="1949" y="472"/>
                    <a:pt x="1949" y="465"/>
                  </a:cubicBezTo>
                  <a:cubicBezTo>
                    <a:pt x="1942" y="438"/>
                    <a:pt x="1935" y="410"/>
                    <a:pt x="1928" y="382"/>
                  </a:cubicBezTo>
                  <a:cubicBezTo>
                    <a:pt x="1922" y="382"/>
                    <a:pt x="1922" y="375"/>
                    <a:pt x="1922" y="368"/>
                  </a:cubicBezTo>
                  <a:cubicBezTo>
                    <a:pt x="1915" y="340"/>
                    <a:pt x="1908" y="313"/>
                    <a:pt x="1901" y="285"/>
                  </a:cubicBezTo>
                  <a:cubicBezTo>
                    <a:pt x="1901" y="285"/>
                    <a:pt x="1894" y="278"/>
                    <a:pt x="1894" y="278"/>
                  </a:cubicBezTo>
                  <a:cubicBezTo>
                    <a:pt x="1894" y="250"/>
                    <a:pt x="1880" y="223"/>
                    <a:pt x="1873" y="188"/>
                  </a:cubicBezTo>
                  <a:cubicBezTo>
                    <a:pt x="1866" y="181"/>
                    <a:pt x="1866" y="181"/>
                    <a:pt x="1866" y="181"/>
                  </a:cubicBezTo>
                  <a:cubicBezTo>
                    <a:pt x="1852" y="153"/>
                    <a:pt x="1845" y="125"/>
                    <a:pt x="1838" y="91"/>
                  </a:cubicBezTo>
                  <a:cubicBezTo>
                    <a:pt x="1838" y="91"/>
                    <a:pt x="1838" y="84"/>
                    <a:pt x="1838" y="84"/>
                  </a:cubicBezTo>
                  <a:cubicBezTo>
                    <a:pt x="1824" y="56"/>
                    <a:pt x="1817" y="28"/>
                    <a:pt x="1804" y="1"/>
                  </a:cubicBezTo>
                  <a:close/>
                </a:path>
              </a:pathLst>
            </a:custGeom>
            <a:solidFill>
              <a:srgbClr val="919191"/>
            </a:solidFill>
            <a:ln>
              <a:noFill/>
            </a:ln>
          </p:spPr>
          <p:txBody>
            <a:bodyPr spcFirstLastPara="1" wrap="square" lIns="91425" tIns="91425" rIns="91425" bIns="91425" anchor="ctr" anchorCtr="0">
              <a:noAutofit/>
            </a:bodyPr>
            <a:lstStyle/>
            <a:p>
              <a:endParaRPr/>
            </a:p>
          </p:txBody>
        </p:sp>
        <p:sp>
          <p:nvSpPr>
            <p:cNvPr id="7873" name="Google Shape;7873;p65"/>
            <p:cNvSpPr/>
            <p:nvPr/>
          </p:nvSpPr>
          <p:spPr>
            <a:xfrm>
              <a:off x="6054582" y="3027718"/>
              <a:ext cx="20256" cy="17182"/>
            </a:xfrm>
            <a:custGeom>
              <a:avLst/>
              <a:gdLst/>
              <a:ahLst/>
              <a:cxnLst/>
              <a:rect l="l" t="t" r="r" b="b"/>
              <a:pathLst>
                <a:path w="771" h="654" extrusionOk="0">
                  <a:moveTo>
                    <a:pt x="437" y="0"/>
                  </a:moveTo>
                  <a:cubicBezTo>
                    <a:pt x="146" y="0"/>
                    <a:pt x="0" y="347"/>
                    <a:pt x="209" y="555"/>
                  </a:cubicBezTo>
                  <a:cubicBezTo>
                    <a:pt x="276" y="623"/>
                    <a:pt x="359" y="653"/>
                    <a:pt x="441" y="653"/>
                  </a:cubicBezTo>
                  <a:cubicBezTo>
                    <a:pt x="609" y="653"/>
                    <a:pt x="770" y="523"/>
                    <a:pt x="770" y="326"/>
                  </a:cubicBezTo>
                  <a:cubicBezTo>
                    <a:pt x="763" y="146"/>
                    <a:pt x="618" y="0"/>
                    <a:pt x="437" y="0"/>
                  </a:cubicBezTo>
                  <a:close/>
                </a:path>
              </a:pathLst>
            </a:custGeom>
            <a:solidFill>
              <a:srgbClr val="292929"/>
            </a:solidFill>
            <a:ln>
              <a:noFill/>
            </a:ln>
          </p:spPr>
          <p:txBody>
            <a:bodyPr spcFirstLastPara="1" wrap="square" lIns="91425" tIns="91425" rIns="91425" bIns="91425" anchor="ctr" anchorCtr="0">
              <a:noAutofit/>
            </a:bodyPr>
            <a:lstStyle/>
            <a:p>
              <a:endParaRPr/>
            </a:p>
          </p:txBody>
        </p:sp>
        <p:sp>
          <p:nvSpPr>
            <p:cNvPr id="7874" name="Google Shape;7874;p65"/>
            <p:cNvSpPr/>
            <p:nvPr/>
          </p:nvSpPr>
          <p:spPr>
            <a:xfrm>
              <a:off x="6012678" y="3090588"/>
              <a:ext cx="17681" cy="15186"/>
            </a:xfrm>
            <a:custGeom>
              <a:avLst/>
              <a:gdLst/>
              <a:ahLst/>
              <a:cxnLst/>
              <a:rect l="l" t="t" r="r" b="b"/>
              <a:pathLst>
                <a:path w="673" h="578" extrusionOk="0">
                  <a:moveTo>
                    <a:pt x="389" y="0"/>
                  </a:moveTo>
                  <a:cubicBezTo>
                    <a:pt x="132" y="0"/>
                    <a:pt x="0" y="312"/>
                    <a:pt x="180" y="493"/>
                  </a:cubicBezTo>
                  <a:cubicBezTo>
                    <a:pt x="241" y="551"/>
                    <a:pt x="315" y="578"/>
                    <a:pt x="386" y="578"/>
                  </a:cubicBezTo>
                  <a:cubicBezTo>
                    <a:pt x="534" y="578"/>
                    <a:pt x="673" y="465"/>
                    <a:pt x="673" y="292"/>
                  </a:cubicBezTo>
                  <a:cubicBezTo>
                    <a:pt x="673" y="132"/>
                    <a:pt x="548" y="7"/>
                    <a:pt x="389" y="0"/>
                  </a:cubicBezTo>
                  <a:close/>
                </a:path>
              </a:pathLst>
            </a:custGeom>
            <a:solidFill>
              <a:srgbClr val="292929"/>
            </a:solidFill>
            <a:ln>
              <a:noFill/>
            </a:ln>
          </p:spPr>
          <p:txBody>
            <a:bodyPr spcFirstLastPara="1" wrap="square" lIns="91425" tIns="91425" rIns="91425" bIns="91425" anchor="ctr" anchorCtr="0">
              <a:noAutofit/>
            </a:bodyPr>
            <a:lstStyle/>
            <a:p>
              <a:endParaRPr/>
            </a:p>
          </p:txBody>
        </p:sp>
        <p:sp>
          <p:nvSpPr>
            <p:cNvPr id="7875" name="Google Shape;7875;p65"/>
            <p:cNvSpPr/>
            <p:nvPr/>
          </p:nvSpPr>
          <p:spPr>
            <a:xfrm>
              <a:off x="5891299" y="3017130"/>
              <a:ext cx="17708" cy="15212"/>
            </a:xfrm>
            <a:custGeom>
              <a:avLst/>
              <a:gdLst/>
              <a:ahLst/>
              <a:cxnLst/>
              <a:rect l="l" t="t" r="r" b="b"/>
              <a:pathLst>
                <a:path w="674" h="579" extrusionOk="0">
                  <a:moveTo>
                    <a:pt x="389" y="1"/>
                  </a:moveTo>
                  <a:cubicBezTo>
                    <a:pt x="132" y="1"/>
                    <a:pt x="1" y="313"/>
                    <a:pt x="181" y="493"/>
                  </a:cubicBezTo>
                  <a:cubicBezTo>
                    <a:pt x="242" y="552"/>
                    <a:pt x="315" y="578"/>
                    <a:pt x="387" y="578"/>
                  </a:cubicBezTo>
                  <a:cubicBezTo>
                    <a:pt x="535" y="578"/>
                    <a:pt x="673" y="465"/>
                    <a:pt x="673" y="292"/>
                  </a:cubicBezTo>
                  <a:cubicBezTo>
                    <a:pt x="673" y="133"/>
                    <a:pt x="549" y="1"/>
                    <a:pt x="389" y="1"/>
                  </a:cubicBezTo>
                  <a:close/>
                </a:path>
              </a:pathLst>
            </a:custGeom>
            <a:solidFill>
              <a:srgbClr val="292929"/>
            </a:solidFill>
            <a:ln>
              <a:noFill/>
            </a:ln>
          </p:spPr>
          <p:txBody>
            <a:bodyPr spcFirstLastPara="1" wrap="square" lIns="91425" tIns="91425" rIns="91425" bIns="91425" anchor="ctr" anchorCtr="0">
              <a:noAutofit/>
            </a:bodyPr>
            <a:lstStyle/>
            <a:p>
              <a:endParaRPr/>
            </a:p>
          </p:txBody>
        </p:sp>
        <p:sp>
          <p:nvSpPr>
            <p:cNvPr id="7876" name="Google Shape;7876;p65"/>
            <p:cNvSpPr/>
            <p:nvPr/>
          </p:nvSpPr>
          <p:spPr>
            <a:xfrm>
              <a:off x="5915916" y="3090588"/>
              <a:ext cx="17681" cy="15186"/>
            </a:xfrm>
            <a:custGeom>
              <a:avLst/>
              <a:gdLst/>
              <a:ahLst/>
              <a:cxnLst/>
              <a:rect l="l" t="t" r="r" b="b"/>
              <a:pathLst>
                <a:path w="673" h="578" extrusionOk="0">
                  <a:moveTo>
                    <a:pt x="381" y="0"/>
                  </a:moveTo>
                  <a:cubicBezTo>
                    <a:pt x="125" y="0"/>
                    <a:pt x="0" y="312"/>
                    <a:pt x="180" y="493"/>
                  </a:cubicBezTo>
                  <a:cubicBezTo>
                    <a:pt x="239" y="551"/>
                    <a:pt x="312" y="578"/>
                    <a:pt x="383" y="578"/>
                  </a:cubicBezTo>
                  <a:cubicBezTo>
                    <a:pt x="531" y="578"/>
                    <a:pt x="673" y="465"/>
                    <a:pt x="673" y="292"/>
                  </a:cubicBezTo>
                  <a:cubicBezTo>
                    <a:pt x="666" y="132"/>
                    <a:pt x="541" y="7"/>
                    <a:pt x="381" y="0"/>
                  </a:cubicBezTo>
                  <a:close/>
                </a:path>
              </a:pathLst>
            </a:custGeom>
            <a:solidFill>
              <a:srgbClr val="292929"/>
            </a:solidFill>
            <a:ln>
              <a:noFill/>
            </a:ln>
          </p:spPr>
          <p:txBody>
            <a:bodyPr spcFirstLastPara="1" wrap="square" lIns="91425" tIns="91425" rIns="91425" bIns="91425" anchor="ctr" anchorCtr="0">
              <a:noAutofit/>
            </a:bodyPr>
            <a:lstStyle/>
            <a:p>
              <a:endParaRPr/>
            </a:p>
          </p:txBody>
        </p:sp>
        <p:sp>
          <p:nvSpPr>
            <p:cNvPr id="7877" name="Google Shape;7877;p65"/>
            <p:cNvSpPr/>
            <p:nvPr/>
          </p:nvSpPr>
          <p:spPr>
            <a:xfrm>
              <a:off x="5959266" y="3032999"/>
              <a:ext cx="21360" cy="18286"/>
            </a:xfrm>
            <a:custGeom>
              <a:avLst/>
              <a:gdLst/>
              <a:ahLst/>
              <a:cxnLst/>
              <a:rect l="l" t="t" r="r" b="b"/>
              <a:pathLst>
                <a:path w="813" h="696" extrusionOk="0">
                  <a:moveTo>
                    <a:pt x="466" y="0"/>
                  </a:moveTo>
                  <a:cubicBezTo>
                    <a:pt x="153" y="0"/>
                    <a:pt x="1" y="375"/>
                    <a:pt x="216" y="590"/>
                  </a:cubicBezTo>
                  <a:cubicBezTo>
                    <a:pt x="288" y="663"/>
                    <a:pt x="377" y="695"/>
                    <a:pt x="464" y="695"/>
                  </a:cubicBezTo>
                  <a:cubicBezTo>
                    <a:pt x="643" y="695"/>
                    <a:pt x="812" y="557"/>
                    <a:pt x="812" y="347"/>
                  </a:cubicBezTo>
                  <a:cubicBezTo>
                    <a:pt x="812" y="153"/>
                    <a:pt x="653" y="0"/>
                    <a:pt x="466" y="0"/>
                  </a:cubicBezTo>
                  <a:close/>
                </a:path>
              </a:pathLst>
            </a:custGeom>
            <a:solidFill>
              <a:srgbClr val="292929"/>
            </a:solidFill>
            <a:ln>
              <a:noFill/>
            </a:ln>
          </p:spPr>
          <p:txBody>
            <a:bodyPr spcFirstLastPara="1" wrap="square" lIns="91425" tIns="91425" rIns="91425" bIns="91425" anchor="ctr" anchorCtr="0">
              <a:noAutofit/>
            </a:bodyPr>
            <a:lstStyle/>
            <a:p>
              <a:endParaRPr/>
            </a:p>
          </p:txBody>
        </p:sp>
      </p:grpSp>
      <p:grpSp>
        <p:nvGrpSpPr>
          <p:cNvPr id="7878" name="Google Shape;7878;p65"/>
          <p:cNvGrpSpPr/>
          <p:nvPr/>
        </p:nvGrpSpPr>
        <p:grpSpPr>
          <a:xfrm>
            <a:off x="6334673" y="2759633"/>
            <a:ext cx="378508" cy="378166"/>
            <a:chOff x="6334673" y="2759633"/>
            <a:chExt cx="378508" cy="378166"/>
          </a:xfrm>
        </p:grpSpPr>
        <p:sp>
          <p:nvSpPr>
            <p:cNvPr id="7879" name="Google Shape;7879;p65"/>
            <p:cNvSpPr/>
            <p:nvPr/>
          </p:nvSpPr>
          <p:spPr>
            <a:xfrm>
              <a:off x="6334673" y="2759633"/>
              <a:ext cx="287027" cy="189004"/>
            </a:xfrm>
            <a:custGeom>
              <a:avLst/>
              <a:gdLst/>
              <a:ahLst/>
              <a:cxnLst/>
              <a:rect l="l" t="t" r="r" b="b"/>
              <a:pathLst>
                <a:path w="10925" h="7194" extrusionOk="0">
                  <a:moveTo>
                    <a:pt x="6983" y="1"/>
                  </a:moveTo>
                  <a:cubicBezTo>
                    <a:pt x="6979" y="1"/>
                    <a:pt x="6975" y="1"/>
                    <a:pt x="6971" y="1"/>
                  </a:cubicBezTo>
                  <a:lnTo>
                    <a:pt x="930" y="1"/>
                  </a:lnTo>
                  <a:cubicBezTo>
                    <a:pt x="417" y="1"/>
                    <a:pt x="7" y="417"/>
                    <a:pt x="7" y="931"/>
                  </a:cubicBezTo>
                  <a:lnTo>
                    <a:pt x="7" y="6965"/>
                  </a:lnTo>
                  <a:cubicBezTo>
                    <a:pt x="0" y="7090"/>
                    <a:pt x="104" y="7194"/>
                    <a:pt x="236" y="7194"/>
                  </a:cubicBezTo>
                  <a:lnTo>
                    <a:pt x="2560" y="7194"/>
                  </a:lnTo>
                  <a:cubicBezTo>
                    <a:pt x="2816" y="7194"/>
                    <a:pt x="3025" y="6986"/>
                    <a:pt x="3025" y="6729"/>
                  </a:cubicBezTo>
                  <a:lnTo>
                    <a:pt x="3025" y="6264"/>
                  </a:lnTo>
                  <a:cubicBezTo>
                    <a:pt x="3031" y="6063"/>
                    <a:pt x="2948" y="5876"/>
                    <a:pt x="2796" y="5744"/>
                  </a:cubicBezTo>
                  <a:cubicBezTo>
                    <a:pt x="1873" y="4981"/>
                    <a:pt x="2407" y="3483"/>
                    <a:pt x="3600" y="3476"/>
                  </a:cubicBezTo>
                  <a:cubicBezTo>
                    <a:pt x="3603" y="3476"/>
                    <a:pt x="3606" y="3476"/>
                    <a:pt x="3609" y="3476"/>
                  </a:cubicBezTo>
                  <a:cubicBezTo>
                    <a:pt x="4796" y="3476"/>
                    <a:pt x="5339" y="4962"/>
                    <a:pt x="4426" y="5730"/>
                  </a:cubicBezTo>
                  <a:cubicBezTo>
                    <a:pt x="4273" y="5862"/>
                    <a:pt x="4183" y="6056"/>
                    <a:pt x="4190" y="6258"/>
                  </a:cubicBezTo>
                  <a:lnTo>
                    <a:pt x="4190" y="6729"/>
                  </a:lnTo>
                  <a:cubicBezTo>
                    <a:pt x="4190" y="6986"/>
                    <a:pt x="4391" y="7194"/>
                    <a:pt x="4648" y="7194"/>
                  </a:cubicBezTo>
                  <a:lnTo>
                    <a:pt x="7207" y="7194"/>
                  </a:lnTo>
                  <a:lnTo>
                    <a:pt x="7207" y="4641"/>
                  </a:lnTo>
                  <a:cubicBezTo>
                    <a:pt x="7207" y="4385"/>
                    <a:pt x="7415" y="4177"/>
                    <a:pt x="7672" y="4177"/>
                  </a:cubicBezTo>
                  <a:lnTo>
                    <a:pt x="8143" y="4177"/>
                  </a:lnTo>
                  <a:cubicBezTo>
                    <a:pt x="8345" y="4177"/>
                    <a:pt x="8539" y="4267"/>
                    <a:pt x="8671" y="4419"/>
                  </a:cubicBezTo>
                  <a:cubicBezTo>
                    <a:pt x="8935" y="4737"/>
                    <a:pt x="9286" y="4878"/>
                    <a:pt x="9633" y="4878"/>
                  </a:cubicBezTo>
                  <a:cubicBezTo>
                    <a:pt x="10288" y="4878"/>
                    <a:pt x="10925" y="4374"/>
                    <a:pt x="10925" y="3594"/>
                  </a:cubicBezTo>
                  <a:cubicBezTo>
                    <a:pt x="10920" y="2815"/>
                    <a:pt x="10288" y="2317"/>
                    <a:pt x="9636" y="2317"/>
                  </a:cubicBezTo>
                  <a:cubicBezTo>
                    <a:pt x="9283" y="2317"/>
                    <a:pt x="8925" y="2463"/>
                    <a:pt x="8657" y="2789"/>
                  </a:cubicBezTo>
                  <a:cubicBezTo>
                    <a:pt x="8530" y="2930"/>
                    <a:pt x="8345" y="3019"/>
                    <a:pt x="8157" y="3019"/>
                  </a:cubicBezTo>
                  <a:cubicBezTo>
                    <a:pt x="8150" y="3019"/>
                    <a:pt x="8143" y="3019"/>
                    <a:pt x="8137" y="3018"/>
                  </a:cubicBezTo>
                  <a:lnTo>
                    <a:pt x="7672" y="3018"/>
                  </a:lnTo>
                  <a:cubicBezTo>
                    <a:pt x="7415" y="3018"/>
                    <a:pt x="7207" y="2810"/>
                    <a:pt x="7207" y="2554"/>
                  </a:cubicBezTo>
                  <a:lnTo>
                    <a:pt x="7207" y="230"/>
                  </a:lnTo>
                  <a:cubicBezTo>
                    <a:pt x="7207" y="102"/>
                    <a:pt x="7103" y="1"/>
                    <a:pt x="6983" y="1"/>
                  </a:cubicBezTo>
                  <a:close/>
                </a:path>
              </a:pathLst>
            </a:custGeom>
            <a:solidFill>
              <a:srgbClr val="8C9CAA"/>
            </a:solidFill>
            <a:ln>
              <a:noFill/>
            </a:ln>
          </p:spPr>
          <p:txBody>
            <a:bodyPr spcFirstLastPara="1" wrap="square" lIns="91425" tIns="91425" rIns="91425" bIns="91425" anchor="ctr" anchorCtr="0">
              <a:noAutofit/>
            </a:bodyPr>
            <a:lstStyle/>
            <a:p>
              <a:endParaRPr/>
            </a:p>
          </p:txBody>
        </p:sp>
        <p:sp>
          <p:nvSpPr>
            <p:cNvPr id="7880" name="Google Shape;7880;p65"/>
            <p:cNvSpPr/>
            <p:nvPr/>
          </p:nvSpPr>
          <p:spPr>
            <a:xfrm>
              <a:off x="6524019" y="2759660"/>
              <a:ext cx="189162" cy="286659"/>
            </a:xfrm>
            <a:custGeom>
              <a:avLst/>
              <a:gdLst/>
              <a:ahLst/>
              <a:cxnLst/>
              <a:rect l="l" t="t" r="r" b="b"/>
              <a:pathLst>
                <a:path w="7200" h="10911" extrusionOk="0">
                  <a:moveTo>
                    <a:pt x="229" y="0"/>
                  </a:moveTo>
                  <a:cubicBezTo>
                    <a:pt x="104" y="0"/>
                    <a:pt x="0" y="104"/>
                    <a:pt x="0" y="229"/>
                  </a:cubicBezTo>
                  <a:lnTo>
                    <a:pt x="0" y="2553"/>
                  </a:lnTo>
                  <a:cubicBezTo>
                    <a:pt x="0" y="2809"/>
                    <a:pt x="208" y="3017"/>
                    <a:pt x="465" y="3017"/>
                  </a:cubicBezTo>
                  <a:lnTo>
                    <a:pt x="930" y="3017"/>
                  </a:lnTo>
                  <a:cubicBezTo>
                    <a:pt x="937" y="3018"/>
                    <a:pt x="944" y="3018"/>
                    <a:pt x="951" y="3018"/>
                  </a:cubicBezTo>
                  <a:cubicBezTo>
                    <a:pt x="1144" y="3018"/>
                    <a:pt x="1323" y="2929"/>
                    <a:pt x="1450" y="2788"/>
                  </a:cubicBezTo>
                  <a:cubicBezTo>
                    <a:pt x="1718" y="2462"/>
                    <a:pt x="2076" y="2316"/>
                    <a:pt x="2429" y="2316"/>
                  </a:cubicBezTo>
                  <a:cubicBezTo>
                    <a:pt x="3081" y="2316"/>
                    <a:pt x="3713" y="2814"/>
                    <a:pt x="3718" y="3593"/>
                  </a:cubicBezTo>
                  <a:cubicBezTo>
                    <a:pt x="3722" y="4373"/>
                    <a:pt x="3087" y="4877"/>
                    <a:pt x="2431" y="4877"/>
                  </a:cubicBezTo>
                  <a:cubicBezTo>
                    <a:pt x="2083" y="4877"/>
                    <a:pt x="1730" y="4736"/>
                    <a:pt x="1464" y="4418"/>
                  </a:cubicBezTo>
                  <a:cubicBezTo>
                    <a:pt x="1332" y="4266"/>
                    <a:pt x="1138" y="4176"/>
                    <a:pt x="936" y="4176"/>
                  </a:cubicBezTo>
                  <a:lnTo>
                    <a:pt x="465" y="4176"/>
                  </a:lnTo>
                  <a:cubicBezTo>
                    <a:pt x="208" y="4176"/>
                    <a:pt x="0" y="4384"/>
                    <a:pt x="0" y="4640"/>
                  </a:cubicBezTo>
                  <a:lnTo>
                    <a:pt x="0" y="7193"/>
                  </a:lnTo>
                  <a:lnTo>
                    <a:pt x="2553" y="7193"/>
                  </a:lnTo>
                  <a:cubicBezTo>
                    <a:pt x="2809" y="7193"/>
                    <a:pt x="3017" y="7401"/>
                    <a:pt x="3017" y="7658"/>
                  </a:cubicBezTo>
                  <a:lnTo>
                    <a:pt x="3017" y="8129"/>
                  </a:lnTo>
                  <a:cubicBezTo>
                    <a:pt x="3017" y="8330"/>
                    <a:pt x="2927" y="8525"/>
                    <a:pt x="2775" y="8656"/>
                  </a:cubicBezTo>
                  <a:cubicBezTo>
                    <a:pt x="1861" y="9425"/>
                    <a:pt x="2404" y="10911"/>
                    <a:pt x="3592" y="10911"/>
                  </a:cubicBezTo>
                  <a:cubicBezTo>
                    <a:pt x="3594" y="10911"/>
                    <a:pt x="3597" y="10911"/>
                    <a:pt x="3600" y="10911"/>
                  </a:cubicBezTo>
                  <a:cubicBezTo>
                    <a:pt x="4800" y="10904"/>
                    <a:pt x="5334" y="9406"/>
                    <a:pt x="4405" y="8649"/>
                  </a:cubicBezTo>
                  <a:cubicBezTo>
                    <a:pt x="4259" y="8518"/>
                    <a:pt x="4169" y="8323"/>
                    <a:pt x="4176" y="8122"/>
                  </a:cubicBezTo>
                  <a:lnTo>
                    <a:pt x="4176" y="7658"/>
                  </a:lnTo>
                  <a:cubicBezTo>
                    <a:pt x="4176" y="7401"/>
                    <a:pt x="4384" y="7193"/>
                    <a:pt x="4640" y="7193"/>
                  </a:cubicBezTo>
                  <a:lnTo>
                    <a:pt x="6964" y="7193"/>
                  </a:lnTo>
                  <a:cubicBezTo>
                    <a:pt x="7096" y="7193"/>
                    <a:pt x="7200" y="7089"/>
                    <a:pt x="7193" y="6964"/>
                  </a:cubicBezTo>
                  <a:lnTo>
                    <a:pt x="7193" y="930"/>
                  </a:lnTo>
                  <a:cubicBezTo>
                    <a:pt x="7193" y="416"/>
                    <a:pt x="6784" y="0"/>
                    <a:pt x="6270" y="0"/>
                  </a:cubicBezTo>
                  <a:close/>
                </a:path>
              </a:pathLst>
            </a:custGeom>
            <a:solidFill>
              <a:srgbClr val="BCC7D2"/>
            </a:solidFill>
            <a:ln>
              <a:noFill/>
            </a:ln>
          </p:spPr>
          <p:txBody>
            <a:bodyPr spcFirstLastPara="1" wrap="square" lIns="91425" tIns="91425" rIns="91425" bIns="91425" anchor="ctr" anchorCtr="0">
              <a:noAutofit/>
            </a:bodyPr>
            <a:lstStyle/>
            <a:p>
              <a:endParaRPr/>
            </a:p>
          </p:txBody>
        </p:sp>
        <p:sp>
          <p:nvSpPr>
            <p:cNvPr id="7881" name="Google Shape;7881;p65"/>
            <p:cNvSpPr/>
            <p:nvPr/>
          </p:nvSpPr>
          <p:spPr>
            <a:xfrm>
              <a:off x="6426207" y="2948611"/>
              <a:ext cx="286791" cy="189188"/>
            </a:xfrm>
            <a:custGeom>
              <a:avLst/>
              <a:gdLst/>
              <a:ahLst/>
              <a:cxnLst/>
              <a:rect l="l" t="t" r="r" b="b"/>
              <a:pathLst>
                <a:path w="10916" h="7201" extrusionOk="0">
                  <a:moveTo>
                    <a:pt x="3716" y="1"/>
                  </a:moveTo>
                  <a:lnTo>
                    <a:pt x="3716" y="2560"/>
                  </a:lnTo>
                  <a:cubicBezTo>
                    <a:pt x="3716" y="2817"/>
                    <a:pt x="3508" y="3025"/>
                    <a:pt x="3258" y="3025"/>
                  </a:cubicBezTo>
                  <a:lnTo>
                    <a:pt x="2787" y="3025"/>
                  </a:lnTo>
                  <a:cubicBezTo>
                    <a:pt x="2586" y="3025"/>
                    <a:pt x="2391" y="2935"/>
                    <a:pt x="2260" y="2782"/>
                  </a:cubicBezTo>
                  <a:cubicBezTo>
                    <a:pt x="1993" y="2465"/>
                    <a:pt x="1640" y="2324"/>
                    <a:pt x="1292" y="2324"/>
                  </a:cubicBezTo>
                  <a:cubicBezTo>
                    <a:pt x="636" y="2324"/>
                    <a:pt x="1" y="2828"/>
                    <a:pt x="5" y="3608"/>
                  </a:cubicBezTo>
                  <a:cubicBezTo>
                    <a:pt x="10" y="4383"/>
                    <a:pt x="644" y="4880"/>
                    <a:pt x="1295" y="4880"/>
                  </a:cubicBezTo>
                  <a:cubicBezTo>
                    <a:pt x="1646" y="4880"/>
                    <a:pt x="2002" y="4735"/>
                    <a:pt x="2266" y="4412"/>
                  </a:cubicBezTo>
                  <a:cubicBezTo>
                    <a:pt x="2393" y="4266"/>
                    <a:pt x="2578" y="4183"/>
                    <a:pt x="2770" y="4183"/>
                  </a:cubicBezTo>
                  <a:cubicBezTo>
                    <a:pt x="2778" y="4183"/>
                    <a:pt x="2786" y="4183"/>
                    <a:pt x="2794" y="4183"/>
                  </a:cubicBezTo>
                  <a:lnTo>
                    <a:pt x="3258" y="4183"/>
                  </a:lnTo>
                  <a:cubicBezTo>
                    <a:pt x="3515" y="4183"/>
                    <a:pt x="3723" y="4392"/>
                    <a:pt x="3723" y="4648"/>
                  </a:cubicBezTo>
                  <a:lnTo>
                    <a:pt x="3723" y="6965"/>
                  </a:lnTo>
                  <a:cubicBezTo>
                    <a:pt x="3723" y="7097"/>
                    <a:pt x="3820" y="7201"/>
                    <a:pt x="3952" y="7201"/>
                  </a:cubicBezTo>
                  <a:lnTo>
                    <a:pt x="9986" y="7201"/>
                  </a:lnTo>
                  <a:cubicBezTo>
                    <a:pt x="10500" y="7201"/>
                    <a:pt x="10916" y="6784"/>
                    <a:pt x="10916" y="6271"/>
                  </a:cubicBezTo>
                  <a:lnTo>
                    <a:pt x="10916" y="237"/>
                  </a:lnTo>
                  <a:cubicBezTo>
                    <a:pt x="10916" y="105"/>
                    <a:pt x="10812" y="1"/>
                    <a:pt x="10687" y="1"/>
                  </a:cubicBezTo>
                  <a:lnTo>
                    <a:pt x="8363" y="1"/>
                  </a:lnTo>
                  <a:cubicBezTo>
                    <a:pt x="8107" y="1"/>
                    <a:pt x="7899" y="209"/>
                    <a:pt x="7899" y="466"/>
                  </a:cubicBezTo>
                  <a:lnTo>
                    <a:pt x="7899" y="930"/>
                  </a:lnTo>
                  <a:cubicBezTo>
                    <a:pt x="7892" y="1131"/>
                    <a:pt x="7975" y="1326"/>
                    <a:pt x="8128" y="1457"/>
                  </a:cubicBezTo>
                  <a:cubicBezTo>
                    <a:pt x="9050" y="2214"/>
                    <a:pt x="8516" y="3712"/>
                    <a:pt x="7323" y="3719"/>
                  </a:cubicBezTo>
                  <a:cubicBezTo>
                    <a:pt x="7320" y="3719"/>
                    <a:pt x="7317" y="3719"/>
                    <a:pt x="7315" y="3719"/>
                  </a:cubicBezTo>
                  <a:cubicBezTo>
                    <a:pt x="6127" y="3719"/>
                    <a:pt x="5584" y="2233"/>
                    <a:pt x="6498" y="1464"/>
                  </a:cubicBezTo>
                  <a:cubicBezTo>
                    <a:pt x="6650" y="1333"/>
                    <a:pt x="6740" y="1138"/>
                    <a:pt x="6740" y="937"/>
                  </a:cubicBezTo>
                  <a:lnTo>
                    <a:pt x="6740" y="466"/>
                  </a:lnTo>
                  <a:cubicBezTo>
                    <a:pt x="6740" y="209"/>
                    <a:pt x="6532" y="1"/>
                    <a:pt x="6276" y="1"/>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7882" name="Google Shape;7882;p65"/>
            <p:cNvSpPr/>
            <p:nvPr/>
          </p:nvSpPr>
          <p:spPr>
            <a:xfrm>
              <a:off x="6334857" y="2850957"/>
              <a:ext cx="189188" cy="286843"/>
            </a:xfrm>
            <a:custGeom>
              <a:avLst/>
              <a:gdLst/>
              <a:ahLst/>
              <a:cxnLst/>
              <a:rect l="l" t="t" r="r" b="b"/>
              <a:pathLst>
                <a:path w="7201" h="10918" extrusionOk="0">
                  <a:moveTo>
                    <a:pt x="3586" y="0"/>
                  </a:moveTo>
                  <a:cubicBezTo>
                    <a:pt x="2393" y="7"/>
                    <a:pt x="1859" y="1505"/>
                    <a:pt x="2782" y="2268"/>
                  </a:cubicBezTo>
                  <a:cubicBezTo>
                    <a:pt x="2934" y="2400"/>
                    <a:pt x="3018" y="2594"/>
                    <a:pt x="3018" y="2795"/>
                  </a:cubicBezTo>
                  <a:lnTo>
                    <a:pt x="3018" y="3253"/>
                  </a:lnTo>
                  <a:cubicBezTo>
                    <a:pt x="3018" y="3510"/>
                    <a:pt x="2809" y="3718"/>
                    <a:pt x="2553" y="3718"/>
                  </a:cubicBezTo>
                  <a:lnTo>
                    <a:pt x="229" y="3718"/>
                  </a:lnTo>
                  <a:cubicBezTo>
                    <a:pt x="104" y="3725"/>
                    <a:pt x="0" y="3822"/>
                    <a:pt x="0" y="3954"/>
                  </a:cubicBezTo>
                  <a:lnTo>
                    <a:pt x="0" y="9988"/>
                  </a:lnTo>
                  <a:cubicBezTo>
                    <a:pt x="0" y="10501"/>
                    <a:pt x="416" y="10911"/>
                    <a:pt x="930" y="10918"/>
                  </a:cubicBezTo>
                  <a:lnTo>
                    <a:pt x="6964" y="10918"/>
                  </a:lnTo>
                  <a:cubicBezTo>
                    <a:pt x="7096" y="10918"/>
                    <a:pt x="7200" y="10814"/>
                    <a:pt x="7200" y="10682"/>
                  </a:cubicBezTo>
                  <a:lnTo>
                    <a:pt x="7200" y="8365"/>
                  </a:lnTo>
                  <a:cubicBezTo>
                    <a:pt x="7200" y="8109"/>
                    <a:pt x="6992" y="7900"/>
                    <a:pt x="6735" y="7900"/>
                  </a:cubicBezTo>
                  <a:lnTo>
                    <a:pt x="6264" y="7900"/>
                  </a:lnTo>
                  <a:cubicBezTo>
                    <a:pt x="6256" y="7900"/>
                    <a:pt x="6248" y="7900"/>
                    <a:pt x="6240" y="7900"/>
                  </a:cubicBezTo>
                  <a:cubicBezTo>
                    <a:pt x="6048" y="7900"/>
                    <a:pt x="5870" y="7983"/>
                    <a:pt x="5743" y="8129"/>
                  </a:cubicBezTo>
                  <a:cubicBezTo>
                    <a:pt x="5476" y="8452"/>
                    <a:pt x="5119" y="8597"/>
                    <a:pt x="4767" y="8597"/>
                  </a:cubicBezTo>
                  <a:cubicBezTo>
                    <a:pt x="4114" y="8597"/>
                    <a:pt x="3480" y="8100"/>
                    <a:pt x="3475" y="7325"/>
                  </a:cubicBezTo>
                  <a:cubicBezTo>
                    <a:pt x="3471" y="6545"/>
                    <a:pt x="4106" y="6041"/>
                    <a:pt x="4762" y="6041"/>
                  </a:cubicBezTo>
                  <a:cubicBezTo>
                    <a:pt x="5110" y="6041"/>
                    <a:pt x="5463" y="6182"/>
                    <a:pt x="5730" y="6499"/>
                  </a:cubicBezTo>
                  <a:cubicBezTo>
                    <a:pt x="5861" y="6652"/>
                    <a:pt x="6056" y="6742"/>
                    <a:pt x="6257" y="6742"/>
                  </a:cubicBezTo>
                  <a:lnTo>
                    <a:pt x="6728" y="6742"/>
                  </a:lnTo>
                  <a:cubicBezTo>
                    <a:pt x="6985" y="6742"/>
                    <a:pt x="7193" y="6534"/>
                    <a:pt x="7193" y="6277"/>
                  </a:cubicBezTo>
                  <a:lnTo>
                    <a:pt x="7193" y="3718"/>
                  </a:lnTo>
                  <a:lnTo>
                    <a:pt x="4641" y="3718"/>
                  </a:lnTo>
                  <a:cubicBezTo>
                    <a:pt x="4384" y="3718"/>
                    <a:pt x="4176" y="3510"/>
                    <a:pt x="4176" y="3253"/>
                  </a:cubicBezTo>
                  <a:lnTo>
                    <a:pt x="4176" y="2782"/>
                  </a:lnTo>
                  <a:cubicBezTo>
                    <a:pt x="4176" y="2580"/>
                    <a:pt x="4266" y="2386"/>
                    <a:pt x="4419" y="2254"/>
                  </a:cubicBezTo>
                  <a:cubicBezTo>
                    <a:pt x="5334" y="1491"/>
                    <a:pt x="4786" y="0"/>
                    <a:pt x="3586" y="0"/>
                  </a:cubicBezTo>
                  <a:close/>
                </a:path>
              </a:pathLst>
            </a:custGeom>
            <a:solidFill>
              <a:srgbClr val="5F7D95"/>
            </a:solidFill>
            <a:ln>
              <a:noFill/>
            </a:ln>
          </p:spPr>
          <p:txBody>
            <a:bodyPr spcFirstLastPara="1" wrap="square" lIns="91425" tIns="91425" rIns="91425" bIns="91425" anchor="ctr" anchorCtr="0">
              <a:noAutofit/>
            </a:bodyPr>
            <a:lstStyle/>
            <a:p>
              <a:endParaRPr/>
            </a:p>
          </p:txBody>
        </p:sp>
      </p:grpSp>
      <p:grpSp>
        <p:nvGrpSpPr>
          <p:cNvPr id="7883" name="Google Shape;7883;p65"/>
          <p:cNvGrpSpPr/>
          <p:nvPr/>
        </p:nvGrpSpPr>
        <p:grpSpPr>
          <a:xfrm>
            <a:off x="8012646" y="2806478"/>
            <a:ext cx="319763" cy="284505"/>
            <a:chOff x="8012645" y="2806477"/>
            <a:chExt cx="319763" cy="284505"/>
          </a:xfrm>
        </p:grpSpPr>
        <p:sp>
          <p:nvSpPr>
            <p:cNvPr id="7884" name="Google Shape;7884;p65"/>
            <p:cNvSpPr/>
            <p:nvPr/>
          </p:nvSpPr>
          <p:spPr>
            <a:xfrm>
              <a:off x="8117446" y="3039252"/>
              <a:ext cx="87855" cy="51731"/>
            </a:xfrm>
            <a:custGeom>
              <a:avLst/>
              <a:gdLst/>
              <a:ahLst/>
              <a:cxnLst/>
              <a:rect l="l" t="t" r="r" b="b"/>
              <a:pathLst>
                <a:path w="3344" h="1969" extrusionOk="0">
                  <a:moveTo>
                    <a:pt x="2235" y="1"/>
                  </a:moveTo>
                  <a:cubicBezTo>
                    <a:pt x="2172" y="1"/>
                    <a:pt x="2108" y="31"/>
                    <a:pt x="2067" y="102"/>
                  </a:cubicBezTo>
                  <a:lnTo>
                    <a:pt x="1346" y="1566"/>
                  </a:lnTo>
                  <a:lnTo>
                    <a:pt x="271" y="1566"/>
                  </a:lnTo>
                  <a:cubicBezTo>
                    <a:pt x="0" y="1566"/>
                    <a:pt x="0" y="1968"/>
                    <a:pt x="271" y="1968"/>
                  </a:cubicBezTo>
                  <a:lnTo>
                    <a:pt x="3073" y="1968"/>
                  </a:lnTo>
                  <a:cubicBezTo>
                    <a:pt x="3343" y="1968"/>
                    <a:pt x="3343" y="1566"/>
                    <a:pt x="3073" y="1566"/>
                  </a:cubicBezTo>
                  <a:lnTo>
                    <a:pt x="1790" y="1566"/>
                  </a:lnTo>
                  <a:lnTo>
                    <a:pt x="2428" y="276"/>
                  </a:lnTo>
                  <a:cubicBezTo>
                    <a:pt x="2488" y="123"/>
                    <a:pt x="2362" y="1"/>
                    <a:pt x="2235"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885" name="Google Shape;7885;p65"/>
            <p:cNvSpPr/>
            <p:nvPr/>
          </p:nvSpPr>
          <p:spPr>
            <a:xfrm>
              <a:off x="8138570" y="3039252"/>
              <a:ext cx="66732" cy="51731"/>
            </a:xfrm>
            <a:custGeom>
              <a:avLst/>
              <a:gdLst/>
              <a:ahLst/>
              <a:cxnLst/>
              <a:rect l="l" t="t" r="r" b="b"/>
              <a:pathLst>
                <a:path w="2540" h="1969" extrusionOk="0">
                  <a:moveTo>
                    <a:pt x="2231" y="1"/>
                  </a:moveTo>
                  <a:cubicBezTo>
                    <a:pt x="2169" y="1"/>
                    <a:pt x="2107" y="31"/>
                    <a:pt x="2068" y="102"/>
                  </a:cubicBezTo>
                  <a:lnTo>
                    <a:pt x="1346" y="1566"/>
                  </a:lnTo>
                  <a:lnTo>
                    <a:pt x="264" y="1566"/>
                  </a:lnTo>
                  <a:cubicBezTo>
                    <a:pt x="1" y="1566"/>
                    <a:pt x="1" y="1968"/>
                    <a:pt x="264" y="1968"/>
                  </a:cubicBezTo>
                  <a:lnTo>
                    <a:pt x="2269" y="1968"/>
                  </a:lnTo>
                  <a:cubicBezTo>
                    <a:pt x="2539" y="1968"/>
                    <a:pt x="2539" y="1566"/>
                    <a:pt x="2269" y="1566"/>
                  </a:cubicBezTo>
                  <a:lnTo>
                    <a:pt x="1790" y="1566"/>
                  </a:lnTo>
                  <a:lnTo>
                    <a:pt x="2421" y="276"/>
                  </a:lnTo>
                  <a:cubicBezTo>
                    <a:pt x="2482" y="123"/>
                    <a:pt x="2356" y="1"/>
                    <a:pt x="223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886" name="Google Shape;7886;p65"/>
            <p:cNvSpPr/>
            <p:nvPr/>
          </p:nvSpPr>
          <p:spPr>
            <a:xfrm>
              <a:off x="8012645" y="2884664"/>
              <a:ext cx="32841" cy="41747"/>
            </a:xfrm>
            <a:custGeom>
              <a:avLst/>
              <a:gdLst/>
              <a:ahLst/>
              <a:cxnLst/>
              <a:rect l="l" t="t" r="r" b="b"/>
              <a:pathLst>
                <a:path w="1250" h="1589" extrusionOk="0">
                  <a:moveTo>
                    <a:pt x="1249" y="0"/>
                  </a:moveTo>
                  <a:lnTo>
                    <a:pt x="181" y="451"/>
                  </a:lnTo>
                  <a:cubicBezTo>
                    <a:pt x="29" y="514"/>
                    <a:pt x="1" y="715"/>
                    <a:pt x="133" y="819"/>
                  </a:cubicBezTo>
                  <a:lnTo>
                    <a:pt x="1104" y="1589"/>
                  </a:lnTo>
                  <a:lnTo>
                    <a:pt x="1249"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887" name="Google Shape;7887;p65"/>
            <p:cNvSpPr/>
            <p:nvPr/>
          </p:nvSpPr>
          <p:spPr>
            <a:xfrm>
              <a:off x="8025598" y="2806477"/>
              <a:ext cx="306810" cy="247513"/>
            </a:xfrm>
            <a:custGeom>
              <a:avLst/>
              <a:gdLst/>
              <a:ahLst/>
              <a:cxnLst/>
              <a:rect l="l" t="t" r="r" b="b"/>
              <a:pathLst>
                <a:path w="11678" h="9421" extrusionOk="0">
                  <a:moveTo>
                    <a:pt x="4621" y="1"/>
                  </a:moveTo>
                  <a:cubicBezTo>
                    <a:pt x="4383" y="1"/>
                    <a:pt x="938" y="65"/>
                    <a:pt x="382" y="3809"/>
                  </a:cubicBezTo>
                  <a:cubicBezTo>
                    <a:pt x="0" y="7214"/>
                    <a:pt x="2761" y="9420"/>
                    <a:pt x="5972" y="9420"/>
                  </a:cubicBezTo>
                  <a:cubicBezTo>
                    <a:pt x="8573" y="9420"/>
                    <a:pt x="10828" y="7873"/>
                    <a:pt x="11625" y="5730"/>
                  </a:cubicBezTo>
                  <a:cubicBezTo>
                    <a:pt x="11677" y="5574"/>
                    <a:pt x="11560" y="5427"/>
                    <a:pt x="11416" y="5427"/>
                  </a:cubicBezTo>
                  <a:cubicBezTo>
                    <a:pt x="11387" y="5427"/>
                    <a:pt x="11357" y="5433"/>
                    <a:pt x="11327" y="5446"/>
                  </a:cubicBezTo>
                  <a:cubicBezTo>
                    <a:pt x="10896" y="5625"/>
                    <a:pt x="10433" y="5718"/>
                    <a:pt x="9967" y="5718"/>
                  </a:cubicBezTo>
                  <a:cubicBezTo>
                    <a:pt x="9856" y="5718"/>
                    <a:pt x="9745" y="5713"/>
                    <a:pt x="9635" y="5702"/>
                  </a:cubicBezTo>
                  <a:cubicBezTo>
                    <a:pt x="7984" y="5543"/>
                    <a:pt x="6805" y="3503"/>
                    <a:pt x="6090" y="2276"/>
                  </a:cubicBezTo>
                  <a:cubicBezTo>
                    <a:pt x="5619" y="1457"/>
                    <a:pt x="4980" y="951"/>
                    <a:pt x="4037" y="764"/>
                  </a:cubicBezTo>
                  <a:lnTo>
                    <a:pt x="4634" y="1"/>
                  </a:lnTo>
                  <a:cubicBezTo>
                    <a:pt x="4634" y="1"/>
                    <a:pt x="4629" y="1"/>
                    <a:pt x="4621"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888" name="Google Shape;7888;p65"/>
            <p:cNvSpPr/>
            <p:nvPr/>
          </p:nvSpPr>
          <p:spPr>
            <a:xfrm>
              <a:off x="8025598" y="2806477"/>
              <a:ext cx="209576" cy="247671"/>
            </a:xfrm>
            <a:custGeom>
              <a:avLst/>
              <a:gdLst/>
              <a:ahLst/>
              <a:cxnLst/>
              <a:rect l="l" t="t" r="r" b="b"/>
              <a:pathLst>
                <a:path w="7977" h="9427" extrusionOk="0">
                  <a:moveTo>
                    <a:pt x="4623" y="1"/>
                  </a:moveTo>
                  <a:cubicBezTo>
                    <a:pt x="4407" y="1"/>
                    <a:pt x="939" y="59"/>
                    <a:pt x="382" y="3809"/>
                  </a:cubicBezTo>
                  <a:cubicBezTo>
                    <a:pt x="0" y="7221"/>
                    <a:pt x="2761" y="9427"/>
                    <a:pt x="5972" y="9427"/>
                  </a:cubicBezTo>
                  <a:cubicBezTo>
                    <a:pt x="6652" y="9427"/>
                    <a:pt x="7325" y="9316"/>
                    <a:pt x="7977" y="9108"/>
                  </a:cubicBezTo>
                  <a:lnTo>
                    <a:pt x="7977" y="9108"/>
                  </a:lnTo>
                  <a:cubicBezTo>
                    <a:pt x="7824" y="9115"/>
                    <a:pt x="7672" y="9122"/>
                    <a:pt x="7519" y="9122"/>
                  </a:cubicBezTo>
                  <a:cubicBezTo>
                    <a:pt x="4315" y="9122"/>
                    <a:pt x="1547" y="6916"/>
                    <a:pt x="1935" y="3510"/>
                  </a:cubicBezTo>
                  <a:cubicBezTo>
                    <a:pt x="2254" y="1339"/>
                    <a:pt x="3552" y="403"/>
                    <a:pt x="4634" y="1"/>
                  </a:cubicBezTo>
                  <a:cubicBezTo>
                    <a:pt x="4634" y="1"/>
                    <a:pt x="4630" y="1"/>
                    <a:pt x="4623"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889" name="Google Shape;7889;p65"/>
            <p:cNvSpPr/>
            <p:nvPr/>
          </p:nvSpPr>
          <p:spPr>
            <a:xfrm>
              <a:off x="8110274" y="2874865"/>
              <a:ext cx="179205" cy="111290"/>
            </a:xfrm>
            <a:custGeom>
              <a:avLst/>
              <a:gdLst/>
              <a:ahLst/>
              <a:cxnLst/>
              <a:rect l="l" t="t" r="r" b="b"/>
              <a:pathLst>
                <a:path w="6821" h="4236" extrusionOk="0">
                  <a:moveTo>
                    <a:pt x="2513" y="0"/>
                  </a:moveTo>
                  <a:cubicBezTo>
                    <a:pt x="2336" y="0"/>
                    <a:pt x="2157" y="43"/>
                    <a:pt x="1993" y="131"/>
                  </a:cubicBezTo>
                  <a:lnTo>
                    <a:pt x="1986" y="131"/>
                  </a:lnTo>
                  <a:cubicBezTo>
                    <a:pt x="0" y="1212"/>
                    <a:pt x="1031" y="4236"/>
                    <a:pt x="3479" y="4236"/>
                  </a:cubicBezTo>
                  <a:cubicBezTo>
                    <a:pt x="4374" y="4236"/>
                    <a:pt x="5458" y="3831"/>
                    <a:pt x="6654" y="2780"/>
                  </a:cubicBezTo>
                  <a:cubicBezTo>
                    <a:pt x="6821" y="2634"/>
                    <a:pt x="6717" y="2364"/>
                    <a:pt x="6502" y="2364"/>
                  </a:cubicBezTo>
                  <a:cubicBezTo>
                    <a:pt x="5780" y="2364"/>
                    <a:pt x="4629" y="2052"/>
                    <a:pt x="3401" y="443"/>
                  </a:cubicBezTo>
                  <a:cubicBezTo>
                    <a:pt x="3187" y="156"/>
                    <a:pt x="2853" y="0"/>
                    <a:pt x="2513"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890" name="Google Shape;7890;p65"/>
            <p:cNvSpPr/>
            <p:nvPr/>
          </p:nvSpPr>
          <p:spPr>
            <a:xfrm>
              <a:off x="8131397" y="2917084"/>
              <a:ext cx="158082" cy="69175"/>
            </a:xfrm>
            <a:custGeom>
              <a:avLst/>
              <a:gdLst/>
              <a:ahLst/>
              <a:cxnLst/>
              <a:rect l="l" t="t" r="r" b="b"/>
              <a:pathLst>
                <a:path w="6017" h="2633" extrusionOk="0">
                  <a:moveTo>
                    <a:pt x="149" y="1"/>
                  </a:moveTo>
                  <a:cubicBezTo>
                    <a:pt x="0" y="1236"/>
                    <a:pt x="1008" y="2632"/>
                    <a:pt x="2671" y="2632"/>
                  </a:cubicBezTo>
                  <a:cubicBezTo>
                    <a:pt x="3567" y="2632"/>
                    <a:pt x="4653" y="2227"/>
                    <a:pt x="5850" y="1173"/>
                  </a:cubicBezTo>
                  <a:cubicBezTo>
                    <a:pt x="6017" y="1027"/>
                    <a:pt x="5913" y="757"/>
                    <a:pt x="5691" y="757"/>
                  </a:cubicBezTo>
                  <a:cubicBezTo>
                    <a:pt x="5538" y="757"/>
                    <a:pt x="5386" y="743"/>
                    <a:pt x="5240" y="715"/>
                  </a:cubicBezTo>
                  <a:cubicBezTo>
                    <a:pt x="4532" y="1378"/>
                    <a:pt x="3303" y="1901"/>
                    <a:pt x="2228" y="1901"/>
                  </a:cubicBezTo>
                  <a:cubicBezTo>
                    <a:pt x="1166" y="1901"/>
                    <a:pt x="256" y="1390"/>
                    <a:pt x="14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891" name="Google Shape;7891;p65"/>
            <p:cNvSpPr/>
            <p:nvPr/>
          </p:nvSpPr>
          <p:spPr>
            <a:xfrm>
              <a:off x="8066399" y="2869715"/>
              <a:ext cx="31737" cy="36834"/>
            </a:xfrm>
            <a:custGeom>
              <a:avLst/>
              <a:gdLst/>
              <a:ahLst/>
              <a:cxnLst/>
              <a:rect l="l" t="t" r="r" b="b"/>
              <a:pathLst>
                <a:path w="1208" h="1402" extrusionOk="0">
                  <a:moveTo>
                    <a:pt x="604" y="1"/>
                  </a:moveTo>
                  <a:cubicBezTo>
                    <a:pt x="271" y="1"/>
                    <a:pt x="1" y="271"/>
                    <a:pt x="1" y="604"/>
                  </a:cubicBezTo>
                  <a:lnTo>
                    <a:pt x="1" y="798"/>
                  </a:lnTo>
                  <a:cubicBezTo>
                    <a:pt x="1" y="1131"/>
                    <a:pt x="271" y="1402"/>
                    <a:pt x="604" y="1402"/>
                  </a:cubicBezTo>
                  <a:cubicBezTo>
                    <a:pt x="937" y="1402"/>
                    <a:pt x="1208" y="1138"/>
                    <a:pt x="1208" y="805"/>
                  </a:cubicBezTo>
                  <a:lnTo>
                    <a:pt x="1208" y="604"/>
                  </a:lnTo>
                  <a:cubicBezTo>
                    <a:pt x="1208" y="271"/>
                    <a:pt x="937" y="1"/>
                    <a:pt x="604"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892" name="Google Shape;7892;p65"/>
            <p:cNvSpPr/>
            <p:nvPr/>
          </p:nvSpPr>
          <p:spPr>
            <a:xfrm>
              <a:off x="8082268" y="2869715"/>
              <a:ext cx="15869" cy="26220"/>
            </a:xfrm>
            <a:custGeom>
              <a:avLst/>
              <a:gdLst/>
              <a:ahLst/>
              <a:cxnLst/>
              <a:rect l="l" t="t" r="r" b="b"/>
              <a:pathLst>
                <a:path w="604" h="998" extrusionOk="0">
                  <a:moveTo>
                    <a:pt x="13" y="0"/>
                  </a:moveTo>
                  <a:cubicBezTo>
                    <a:pt x="9" y="0"/>
                    <a:pt x="4" y="0"/>
                    <a:pt x="0" y="1"/>
                  </a:cubicBezTo>
                  <a:lnTo>
                    <a:pt x="0" y="701"/>
                  </a:lnTo>
                  <a:cubicBezTo>
                    <a:pt x="0" y="899"/>
                    <a:pt x="151" y="998"/>
                    <a:pt x="302" y="998"/>
                  </a:cubicBezTo>
                  <a:cubicBezTo>
                    <a:pt x="453" y="998"/>
                    <a:pt x="604" y="899"/>
                    <a:pt x="604" y="701"/>
                  </a:cubicBezTo>
                  <a:lnTo>
                    <a:pt x="604" y="604"/>
                  </a:lnTo>
                  <a:cubicBezTo>
                    <a:pt x="604" y="275"/>
                    <a:pt x="340" y="0"/>
                    <a:pt x="13"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893" name="Google Shape;7893;p65"/>
            <p:cNvSpPr/>
            <p:nvPr/>
          </p:nvSpPr>
          <p:spPr>
            <a:xfrm>
              <a:off x="8076987" y="2874996"/>
              <a:ext cx="10588" cy="10430"/>
            </a:xfrm>
            <a:custGeom>
              <a:avLst/>
              <a:gdLst/>
              <a:ahLst/>
              <a:cxnLst/>
              <a:rect l="l" t="t" r="r" b="b"/>
              <a:pathLst>
                <a:path w="403" h="397" extrusionOk="0">
                  <a:moveTo>
                    <a:pt x="201" y="1"/>
                  </a:moveTo>
                  <a:cubicBezTo>
                    <a:pt x="90" y="1"/>
                    <a:pt x="0" y="91"/>
                    <a:pt x="0" y="202"/>
                  </a:cubicBezTo>
                  <a:cubicBezTo>
                    <a:pt x="0" y="306"/>
                    <a:pt x="90" y="396"/>
                    <a:pt x="201" y="396"/>
                  </a:cubicBezTo>
                  <a:cubicBezTo>
                    <a:pt x="312" y="396"/>
                    <a:pt x="403" y="306"/>
                    <a:pt x="403" y="202"/>
                  </a:cubicBezTo>
                  <a:cubicBezTo>
                    <a:pt x="403" y="91"/>
                    <a:pt x="312" y="1"/>
                    <a:pt x="201"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7894" name="Google Shape;7894;p65"/>
          <p:cNvGrpSpPr/>
          <p:nvPr/>
        </p:nvGrpSpPr>
        <p:grpSpPr>
          <a:xfrm>
            <a:off x="2454436" y="4162138"/>
            <a:ext cx="385339" cy="388071"/>
            <a:chOff x="2454435" y="4162138"/>
            <a:chExt cx="385339" cy="388071"/>
          </a:xfrm>
        </p:grpSpPr>
        <p:sp>
          <p:nvSpPr>
            <p:cNvPr id="7895" name="Google Shape;7895;p65"/>
            <p:cNvSpPr/>
            <p:nvPr/>
          </p:nvSpPr>
          <p:spPr>
            <a:xfrm>
              <a:off x="2568511" y="4162138"/>
              <a:ext cx="184144" cy="79973"/>
            </a:xfrm>
            <a:custGeom>
              <a:avLst/>
              <a:gdLst/>
              <a:ahLst/>
              <a:cxnLst/>
              <a:rect l="l" t="t" r="r" b="b"/>
              <a:pathLst>
                <a:path w="7009" h="3044" extrusionOk="0">
                  <a:moveTo>
                    <a:pt x="6770" y="1"/>
                  </a:moveTo>
                  <a:cubicBezTo>
                    <a:pt x="6757" y="1"/>
                    <a:pt x="6743" y="3"/>
                    <a:pt x="6728" y="6"/>
                  </a:cubicBezTo>
                  <a:cubicBezTo>
                    <a:pt x="5459" y="186"/>
                    <a:pt x="2359" y="783"/>
                    <a:pt x="0" y="2586"/>
                  </a:cubicBezTo>
                  <a:lnTo>
                    <a:pt x="5064" y="3044"/>
                  </a:lnTo>
                  <a:cubicBezTo>
                    <a:pt x="5355" y="1858"/>
                    <a:pt x="6305" y="838"/>
                    <a:pt x="6874" y="311"/>
                  </a:cubicBezTo>
                  <a:cubicBezTo>
                    <a:pt x="7008" y="209"/>
                    <a:pt x="6925" y="1"/>
                    <a:pt x="6770" y="1"/>
                  </a:cubicBezTo>
                  <a:close/>
                </a:path>
              </a:pathLst>
            </a:custGeom>
            <a:solidFill>
              <a:srgbClr val="7D92A8"/>
            </a:solidFill>
            <a:ln>
              <a:noFill/>
            </a:ln>
          </p:spPr>
          <p:txBody>
            <a:bodyPr spcFirstLastPara="1" wrap="square" lIns="91425" tIns="91425" rIns="91425" bIns="91425" anchor="ctr" anchorCtr="0">
              <a:noAutofit/>
            </a:bodyPr>
            <a:lstStyle/>
            <a:p>
              <a:endParaRPr/>
            </a:p>
          </p:txBody>
        </p:sp>
        <p:sp>
          <p:nvSpPr>
            <p:cNvPr id="7896" name="Google Shape;7896;p65"/>
            <p:cNvSpPr/>
            <p:nvPr/>
          </p:nvSpPr>
          <p:spPr>
            <a:xfrm>
              <a:off x="2568511" y="4470236"/>
              <a:ext cx="184144" cy="79973"/>
            </a:xfrm>
            <a:custGeom>
              <a:avLst/>
              <a:gdLst/>
              <a:ahLst/>
              <a:cxnLst/>
              <a:rect l="l" t="t" r="r" b="b"/>
              <a:pathLst>
                <a:path w="7009" h="3044" extrusionOk="0">
                  <a:moveTo>
                    <a:pt x="5064" y="1"/>
                  </a:moveTo>
                  <a:lnTo>
                    <a:pt x="0" y="466"/>
                  </a:lnTo>
                  <a:cubicBezTo>
                    <a:pt x="2359" y="2269"/>
                    <a:pt x="5459" y="2866"/>
                    <a:pt x="6728" y="3039"/>
                  </a:cubicBezTo>
                  <a:cubicBezTo>
                    <a:pt x="6743" y="3042"/>
                    <a:pt x="6757" y="3044"/>
                    <a:pt x="6770" y="3044"/>
                  </a:cubicBezTo>
                  <a:cubicBezTo>
                    <a:pt x="6925" y="3044"/>
                    <a:pt x="7008" y="2836"/>
                    <a:pt x="6874" y="2734"/>
                  </a:cubicBezTo>
                  <a:cubicBezTo>
                    <a:pt x="6305" y="2207"/>
                    <a:pt x="5355" y="1187"/>
                    <a:pt x="5064" y="1"/>
                  </a:cubicBezTo>
                  <a:close/>
                </a:path>
              </a:pathLst>
            </a:custGeom>
            <a:solidFill>
              <a:srgbClr val="7D92A8"/>
            </a:solidFill>
            <a:ln>
              <a:noFill/>
            </a:ln>
          </p:spPr>
          <p:txBody>
            <a:bodyPr spcFirstLastPara="1" wrap="square" lIns="91425" tIns="91425" rIns="91425" bIns="91425" anchor="ctr" anchorCtr="0">
              <a:noAutofit/>
            </a:bodyPr>
            <a:lstStyle/>
            <a:p>
              <a:endParaRPr/>
            </a:p>
          </p:txBody>
        </p:sp>
        <p:sp>
          <p:nvSpPr>
            <p:cNvPr id="7897" name="Google Shape;7897;p65"/>
            <p:cNvSpPr/>
            <p:nvPr/>
          </p:nvSpPr>
          <p:spPr>
            <a:xfrm>
              <a:off x="2454435" y="4217310"/>
              <a:ext cx="385339" cy="277753"/>
            </a:xfrm>
            <a:custGeom>
              <a:avLst/>
              <a:gdLst/>
              <a:ahLst/>
              <a:cxnLst/>
              <a:rect l="l" t="t" r="r" b="b"/>
              <a:pathLst>
                <a:path w="14667" h="10572" extrusionOk="0">
                  <a:moveTo>
                    <a:pt x="6812" y="1"/>
                  </a:moveTo>
                  <a:cubicBezTo>
                    <a:pt x="2650" y="1"/>
                    <a:pt x="1811" y="2893"/>
                    <a:pt x="160" y="4960"/>
                  </a:cubicBezTo>
                  <a:cubicBezTo>
                    <a:pt x="0" y="5147"/>
                    <a:pt x="0" y="5425"/>
                    <a:pt x="160" y="5619"/>
                  </a:cubicBezTo>
                  <a:cubicBezTo>
                    <a:pt x="1811" y="7679"/>
                    <a:pt x="2650" y="10571"/>
                    <a:pt x="6812" y="10571"/>
                  </a:cubicBezTo>
                  <a:cubicBezTo>
                    <a:pt x="6817" y="10571"/>
                    <a:pt x="6822" y="10571"/>
                    <a:pt x="6827" y="10571"/>
                  </a:cubicBezTo>
                  <a:cubicBezTo>
                    <a:pt x="9172" y="10571"/>
                    <a:pt x="11231" y="9033"/>
                    <a:pt x="11910" y="6798"/>
                  </a:cubicBezTo>
                  <a:cubicBezTo>
                    <a:pt x="11973" y="6591"/>
                    <a:pt x="12167" y="6461"/>
                    <a:pt x="12369" y="6461"/>
                  </a:cubicBezTo>
                  <a:cubicBezTo>
                    <a:pt x="12431" y="6461"/>
                    <a:pt x="12494" y="6474"/>
                    <a:pt x="12555" y="6500"/>
                  </a:cubicBezTo>
                  <a:lnTo>
                    <a:pt x="14303" y="7249"/>
                  </a:lnTo>
                  <a:cubicBezTo>
                    <a:pt x="14332" y="7262"/>
                    <a:pt x="14363" y="7267"/>
                    <a:pt x="14392" y="7267"/>
                  </a:cubicBezTo>
                  <a:cubicBezTo>
                    <a:pt x="14540" y="7267"/>
                    <a:pt x="14667" y="7121"/>
                    <a:pt x="14615" y="6964"/>
                  </a:cubicBezTo>
                  <a:lnTo>
                    <a:pt x="14178" y="5667"/>
                  </a:lnTo>
                  <a:cubicBezTo>
                    <a:pt x="14095" y="5425"/>
                    <a:pt x="14095" y="5154"/>
                    <a:pt x="14178" y="4911"/>
                  </a:cubicBezTo>
                  <a:lnTo>
                    <a:pt x="14615" y="3614"/>
                  </a:lnTo>
                  <a:cubicBezTo>
                    <a:pt x="14666" y="3459"/>
                    <a:pt x="14542" y="3309"/>
                    <a:pt x="14396" y="3309"/>
                  </a:cubicBezTo>
                  <a:cubicBezTo>
                    <a:pt x="14365" y="3309"/>
                    <a:pt x="14334" y="3316"/>
                    <a:pt x="14303" y="3330"/>
                  </a:cubicBezTo>
                  <a:lnTo>
                    <a:pt x="12555" y="4079"/>
                  </a:lnTo>
                  <a:cubicBezTo>
                    <a:pt x="12494" y="4105"/>
                    <a:pt x="12432" y="4117"/>
                    <a:pt x="12370" y="4117"/>
                  </a:cubicBezTo>
                  <a:cubicBezTo>
                    <a:pt x="12169" y="4117"/>
                    <a:pt x="11979" y="3988"/>
                    <a:pt x="11910" y="3781"/>
                  </a:cubicBezTo>
                  <a:cubicBezTo>
                    <a:pt x="11237" y="1533"/>
                    <a:pt x="9163" y="1"/>
                    <a:pt x="6812" y="1"/>
                  </a:cubicBezTo>
                  <a:close/>
                </a:path>
              </a:pathLst>
            </a:custGeom>
            <a:solidFill>
              <a:srgbClr val="BCC7D2"/>
            </a:solidFill>
            <a:ln>
              <a:noFill/>
            </a:ln>
          </p:spPr>
          <p:txBody>
            <a:bodyPr spcFirstLastPara="1" wrap="square" lIns="91425" tIns="91425" rIns="91425" bIns="91425" anchor="ctr" anchorCtr="0">
              <a:noAutofit/>
            </a:bodyPr>
            <a:lstStyle/>
            <a:p>
              <a:endParaRPr/>
            </a:p>
          </p:txBody>
        </p:sp>
        <p:sp>
          <p:nvSpPr>
            <p:cNvPr id="7898" name="Google Shape;7898;p65"/>
            <p:cNvSpPr/>
            <p:nvPr/>
          </p:nvSpPr>
          <p:spPr>
            <a:xfrm>
              <a:off x="2454435" y="4251386"/>
              <a:ext cx="250403" cy="243677"/>
            </a:xfrm>
            <a:custGeom>
              <a:avLst/>
              <a:gdLst/>
              <a:ahLst/>
              <a:cxnLst/>
              <a:rect l="l" t="t" r="r" b="b"/>
              <a:pathLst>
                <a:path w="9531" h="9275" extrusionOk="0">
                  <a:moveTo>
                    <a:pt x="2976" y="1"/>
                  </a:moveTo>
                  <a:lnTo>
                    <a:pt x="2976" y="1"/>
                  </a:lnTo>
                  <a:cubicBezTo>
                    <a:pt x="1783" y="1027"/>
                    <a:pt x="1103" y="2477"/>
                    <a:pt x="160" y="3663"/>
                  </a:cubicBezTo>
                  <a:cubicBezTo>
                    <a:pt x="0" y="3850"/>
                    <a:pt x="0" y="4128"/>
                    <a:pt x="160" y="4322"/>
                  </a:cubicBezTo>
                  <a:cubicBezTo>
                    <a:pt x="1811" y="6382"/>
                    <a:pt x="2650" y="9274"/>
                    <a:pt x="6812" y="9274"/>
                  </a:cubicBezTo>
                  <a:cubicBezTo>
                    <a:pt x="7769" y="9274"/>
                    <a:pt x="8705" y="9018"/>
                    <a:pt x="9530" y="8532"/>
                  </a:cubicBezTo>
                  <a:cubicBezTo>
                    <a:pt x="5723" y="7880"/>
                    <a:pt x="2941" y="4579"/>
                    <a:pt x="2941" y="715"/>
                  </a:cubicBezTo>
                  <a:cubicBezTo>
                    <a:pt x="2941" y="479"/>
                    <a:pt x="2955" y="236"/>
                    <a:pt x="2976" y="1"/>
                  </a:cubicBezTo>
                  <a:close/>
                </a:path>
              </a:pathLst>
            </a:custGeom>
            <a:solidFill>
              <a:srgbClr val="A4B2C2"/>
            </a:solidFill>
            <a:ln>
              <a:noFill/>
            </a:ln>
          </p:spPr>
          <p:txBody>
            <a:bodyPr spcFirstLastPara="1" wrap="square" lIns="91425" tIns="91425" rIns="91425" bIns="91425" anchor="ctr" anchorCtr="0">
              <a:noAutofit/>
            </a:bodyPr>
            <a:lstStyle/>
            <a:p>
              <a:endParaRPr/>
            </a:p>
          </p:txBody>
        </p:sp>
        <p:sp>
          <p:nvSpPr>
            <p:cNvPr id="7899" name="Google Shape;7899;p65"/>
            <p:cNvSpPr/>
            <p:nvPr/>
          </p:nvSpPr>
          <p:spPr>
            <a:xfrm>
              <a:off x="2495420" y="4331018"/>
              <a:ext cx="31553" cy="31553"/>
            </a:xfrm>
            <a:custGeom>
              <a:avLst/>
              <a:gdLst/>
              <a:ahLst/>
              <a:cxnLst/>
              <a:rect l="l" t="t" r="r" b="b"/>
              <a:pathLst>
                <a:path w="1201" h="1201" extrusionOk="0">
                  <a:moveTo>
                    <a:pt x="597" y="1"/>
                  </a:moveTo>
                  <a:cubicBezTo>
                    <a:pt x="271" y="1"/>
                    <a:pt x="1" y="271"/>
                    <a:pt x="1" y="597"/>
                  </a:cubicBezTo>
                  <a:cubicBezTo>
                    <a:pt x="1" y="930"/>
                    <a:pt x="271" y="1201"/>
                    <a:pt x="597" y="1201"/>
                  </a:cubicBezTo>
                  <a:cubicBezTo>
                    <a:pt x="930" y="1201"/>
                    <a:pt x="1201" y="930"/>
                    <a:pt x="1201" y="597"/>
                  </a:cubicBezTo>
                  <a:cubicBezTo>
                    <a:pt x="1201" y="271"/>
                    <a:pt x="930" y="1"/>
                    <a:pt x="597" y="1"/>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7900" name="Google Shape;7900;p65"/>
            <p:cNvSpPr/>
            <p:nvPr/>
          </p:nvSpPr>
          <p:spPr>
            <a:xfrm>
              <a:off x="2508005" y="4337218"/>
              <a:ext cx="12768" cy="12795"/>
            </a:xfrm>
            <a:custGeom>
              <a:avLst/>
              <a:gdLst/>
              <a:ahLst/>
              <a:cxnLst/>
              <a:rect l="l" t="t" r="r" b="b"/>
              <a:pathLst>
                <a:path w="486" h="487" extrusionOk="0">
                  <a:moveTo>
                    <a:pt x="243" y="1"/>
                  </a:moveTo>
                  <a:cubicBezTo>
                    <a:pt x="111" y="1"/>
                    <a:pt x="0" y="112"/>
                    <a:pt x="0" y="243"/>
                  </a:cubicBezTo>
                  <a:cubicBezTo>
                    <a:pt x="0" y="375"/>
                    <a:pt x="111" y="486"/>
                    <a:pt x="243" y="486"/>
                  </a:cubicBezTo>
                  <a:cubicBezTo>
                    <a:pt x="375" y="486"/>
                    <a:pt x="486" y="375"/>
                    <a:pt x="486" y="243"/>
                  </a:cubicBezTo>
                  <a:cubicBezTo>
                    <a:pt x="486" y="112"/>
                    <a:pt x="375" y="1"/>
                    <a:pt x="24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901" name="Google Shape;7901;p65"/>
            <p:cNvSpPr/>
            <p:nvPr/>
          </p:nvSpPr>
          <p:spPr>
            <a:xfrm>
              <a:off x="2545181" y="4220227"/>
              <a:ext cx="53780" cy="271920"/>
            </a:xfrm>
            <a:custGeom>
              <a:avLst/>
              <a:gdLst/>
              <a:ahLst/>
              <a:cxnLst/>
              <a:rect l="l" t="t" r="r" b="b"/>
              <a:pathLst>
                <a:path w="2047" h="10350" extrusionOk="0">
                  <a:moveTo>
                    <a:pt x="2047" y="1"/>
                  </a:moveTo>
                  <a:lnTo>
                    <a:pt x="2047" y="1"/>
                  </a:lnTo>
                  <a:cubicBezTo>
                    <a:pt x="1630" y="77"/>
                    <a:pt x="1221" y="195"/>
                    <a:pt x="833" y="361"/>
                  </a:cubicBezTo>
                  <a:cubicBezTo>
                    <a:pt x="313" y="1721"/>
                    <a:pt x="0" y="3378"/>
                    <a:pt x="0" y="5175"/>
                  </a:cubicBezTo>
                  <a:cubicBezTo>
                    <a:pt x="0" y="6971"/>
                    <a:pt x="313" y="8636"/>
                    <a:pt x="833" y="9996"/>
                  </a:cubicBezTo>
                  <a:cubicBezTo>
                    <a:pt x="1228" y="10162"/>
                    <a:pt x="1630" y="10280"/>
                    <a:pt x="2047" y="10349"/>
                  </a:cubicBezTo>
                  <a:cubicBezTo>
                    <a:pt x="1707" y="8893"/>
                    <a:pt x="1506" y="7110"/>
                    <a:pt x="1506" y="5175"/>
                  </a:cubicBezTo>
                  <a:cubicBezTo>
                    <a:pt x="1506" y="3247"/>
                    <a:pt x="1707" y="1464"/>
                    <a:pt x="2047" y="1"/>
                  </a:cubicBezTo>
                  <a:close/>
                </a:path>
              </a:pathLst>
            </a:custGeom>
            <a:solidFill>
              <a:srgbClr val="162F4B"/>
            </a:solidFill>
            <a:ln>
              <a:noFill/>
            </a:ln>
          </p:spPr>
          <p:txBody>
            <a:bodyPr spcFirstLastPara="1" wrap="square" lIns="91425" tIns="91425" rIns="91425" bIns="91425" anchor="ctr" anchorCtr="0">
              <a:noAutofit/>
            </a:bodyPr>
            <a:lstStyle/>
            <a:p>
              <a:endParaRPr/>
            </a:p>
          </p:txBody>
        </p:sp>
        <p:sp>
          <p:nvSpPr>
            <p:cNvPr id="7902" name="Google Shape;7902;p65"/>
            <p:cNvSpPr/>
            <p:nvPr/>
          </p:nvSpPr>
          <p:spPr>
            <a:xfrm>
              <a:off x="2545181" y="4344680"/>
              <a:ext cx="53780" cy="147468"/>
            </a:xfrm>
            <a:custGeom>
              <a:avLst/>
              <a:gdLst/>
              <a:ahLst/>
              <a:cxnLst/>
              <a:rect l="l" t="t" r="r" b="b"/>
              <a:pathLst>
                <a:path w="2047" h="5613" extrusionOk="0">
                  <a:moveTo>
                    <a:pt x="7" y="1"/>
                  </a:moveTo>
                  <a:cubicBezTo>
                    <a:pt x="7" y="147"/>
                    <a:pt x="0" y="292"/>
                    <a:pt x="0" y="438"/>
                  </a:cubicBezTo>
                  <a:cubicBezTo>
                    <a:pt x="0" y="2234"/>
                    <a:pt x="313" y="3892"/>
                    <a:pt x="833" y="5259"/>
                  </a:cubicBezTo>
                  <a:cubicBezTo>
                    <a:pt x="1221" y="5418"/>
                    <a:pt x="1630" y="5543"/>
                    <a:pt x="2047" y="5612"/>
                  </a:cubicBezTo>
                  <a:cubicBezTo>
                    <a:pt x="1818" y="4600"/>
                    <a:pt x="1658" y="3573"/>
                    <a:pt x="1582" y="2533"/>
                  </a:cubicBezTo>
                  <a:cubicBezTo>
                    <a:pt x="902" y="1797"/>
                    <a:pt x="368" y="937"/>
                    <a:pt x="7" y="1"/>
                  </a:cubicBezTo>
                  <a:close/>
                </a:path>
              </a:pathLst>
            </a:custGeom>
            <a:solidFill>
              <a:srgbClr val="3F546B"/>
            </a:solidFill>
            <a:ln>
              <a:noFill/>
            </a:ln>
          </p:spPr>
          <p:txBody>
            <a:bodyPr spcFirstLastPara="1" wrap="square" lIns="91425" tIns="91425" rIns="91425" bIns="91425" anchor="ctr" anchorCtr="0">
              <a:noAutofit/>
            </a:bodyPr>
            <a:lstStyle/>
            <a:p>
              <a:endParaRPr/>
            </a:p>
          </p:txBody>
        </p:sp>
        <p:sp>
          <p:nvSpPr>
            <p:cNvPr id="7903" name="Google Shape;7903;p65"/>
            <p:cNvSpPr/>
            <p:nvPr/>
          </p:nvSpPr>
          <p:spPr>
            <a:xfrm>
              <a:off x="2623184" y="4217678"/>
              <a:ext cx="49944" cy="277201"/>
            </a:xfrm>
            <a:custGeom>
              <a:avLst/>
              <a:gdLst/>
              <a:ahLst/>
              <a:cxnLst/>
              <a:rect l="l" t="t" r="r" b="b"/>
              <a:pathLst>
                <a:path w="1901" h="10551" extrusionOk="0">
                  <a:moveTo>
                    <a:pt x="617" y="0"/>
                  </a:moveTo>
                  <a:cubicBezTo>
                    <a:pt x="236" y="1436"/>
                    <a:pt x="0" y="3267"/>
                    <a:pt x="0" y="5272"/>
                  </a:cubicBezTo>
                  <a:cubicBezTo>
                    <a:pt x="0" y="7283"/>
                    <a:pt x="229" y="9115"/>
                    <a:pt x="617" y="10550"/>
                  </a:cubicBezTo>
                  <a:cubicBezTo>
                    <a:pt x="1047" y="10530"/>
                    <a:pt x="1484" y="10460"/>
                    <a:pt x="1901" y="10335"/>
                  </a:cubicBezTo>
                  <a:cubicBezTo>
                    <a:pt x="1588" y="8948"/>
                    <a:pt x="1401" y="7193"/>
                    <a:pt x="1401" y="5272"/>
                  </a:cubicBezTo>
                  <a:cubicBezTo>
                    <a:pt x="1401" y="3351"/>
                    <a:pt x="1588" y="1589"/>
                    <a:pt x="1901" y="209"/>
                  </a:cubicBezTo>
                  <a:cubicBezTo>
                    <a:pt x="1484" y="84"/>
                    <a:pt x="1047" y="14"/>
                    <a:pt x="617" y="0"/>
                  </a:cubicBezTo>
                  <a:close/>
                </a:path>
              </a:pathLst>
            </a:custGeom>
            <a:solidFill>
              <a:srgbClr val="162F4B"/>
            </a:solidFill>
            <a:ln>
              <a:noFill/>
            </a:ln>
          </p:spPr>
          <p:txBody>
            <a:bodyPr spcFirstLastPara="1" wrap="square" lIns="91425" tIns="91425" rIns="91425" bIns="91425" anchor="ctr" anchorCtr="0">
              <a:noAutofit/>
            </a:bodyPr>
            <a:lstStyle/>
            <a:p>
              <a:endParaRPr/>
            </a:p>
          </p:txBody>
        </p:sp>
        <p:sp>
          <p:nvSpPr>
            <p:cNvPr id="7904" name="Google Shape;7904;p65"/>
            <p:cNvSpPr/>
            <p:nvPr/>
          </p:nvSpPr>
          <p:spPr>
            <a:xfrm>
              <a:off x="2629542" y="4446748"/>
              <a:ext cx="43586" cy="48131"/>
            </a:xfrm>
            <a:custGeom>
              <a:avLst/>
              <a:gdLst/>
              <a:ahLst/>
              <a:cxnLst/>
              <a:rect l="l" t="t" r="r" b="b"/>
              <a:pathLst>
                <a:path w="1659" h="1832" extrusionOk="0">
                  <a:moveTo>
                    <a:pt x="1" y="0"/>
                  </a:moveTo>
                  <a:cubicBezTo>
                    <a:pt x="91" y="618"/>
                    <a:pt x="216" y="1228"/>
                    <a:pt x="375" y="1831"/>
                  </a:cubicBezTo>
                  <a:cubicBezTo>
                    <a:pt x="805" y="1811"/>
                    <a:pt x="1242" y="1741"/>
                    <a:pt x="1659" y="1616"/>
                  </a:cubicBezTo>
                  <a:cubicBezTo>
                    <a:pt x="1596" y="1339"/>
                    <a:pt x="1541" y="1034"/>
                    <a:pt x="1485" y="729"/>
                  </a:cubicBezTo>
                  <a:cubicBezTo>
                    <a:pt x="965" y="534"/>
                    <a:pt x="466" y="292"/>
                    <a:pt x="1" y="0"/>
                  </a:cubicBezTo>
                  <a:close/>
                </a:path>
              </a:pathLst>
            </a:custGeom>
            <a:solidFill>
              <a:srgbClr val="3F546B"/>
            </a:solidFill>
            <a:ln>
              <a:noFill/>
            </a:ln>
          </p:spPr>
          <p:txBody>
            <a:bodyPr spcFirstLastPara="1" wrap="square" lIns="91425" tIns="91425" rIns="91425" bIns="91425" anchor="ctr" anchorCtr="0">
              <a:noAutofit/>
            </a:bodyPr>
            <a:lstStyle/>
            <a:p>
              <a:endParaRPr/>
            </a:p>
          </p:txBody>
        </p:sp>
        <p:sp>
          <p:nvSpPr>
            <p:cNvPr id="7905" name="Google Shape;7905;p65"/>
            <p:cNvSpPr/>
            <p:nvPr/>
          </p:nvSpPr>
          <p:spPr>
            <a:xfrm>
              <a:off x="2694960" y="4243925"/>
              <a:ext cx="48867" cy="224709"/>
            </a:xfrm>
            <a:custGeom>
              <a:avLst/>
              <a:gdLst/>
              <a:ahLst/>
              <a:cxnLst/>
              <a:rect l="l" t="t" r="r" b="b"/>
              <a:pathLst>
                <a:path w="1860" h="8553" extrusionOk="0">
                  <a:moveTo>
                    <a:pt x="778" y="0"/>
                  </a:moveTo>
                  <a:cubicBezTo>
                    <a:pt x="1" y="2796"/>
                    <a:pt x="1" y="5750"/>
                    <a:pt x="778" y="8553"/>
                  </a:cubicBezTo>
                  <a:cubicBezTo>
                    <a:pt x="1187" y="8254"/>
                    <a:pt x="1548" y="7901"/>
                    <a:pt x="1860" y="7505"/>
                  </a:cubicBezTo>
                  <a:cubicBezTo>
                    <a:pt x="1353" y="5383"/>
                    <a:pt x="1353" y="3170"/>
                    <a:pt x="1860" y="1041"/>
                  </a:cubicBezTo>
                  <a:cubicBezTo>
                    <a:pt x="1548" y="645"/>
                    <a:pt x="1187" y="299"/>
                    <a:pt x="778" y="0"/>
                  </a:cubicBezTo>
                  <a:close/>
                </a:path>
              </a:pathLst>
            </a:custGeom>
            <a:solidFill>
              <a:srgbClr val="162F4B"/>
            </a:solidFill>
            <a:ln>
              <a:noFill/>
            </a:ln>
          </p:spPr>
          <p:txBody>
            <a:bodyPr spcFirstLastPara="1" wrap="square" lIns="91425" tIns="91425" rIns="91425" bIns="91425" anchor="ctr" anchorCtr="0">
              <a:noAutofit/>
            </a:bodyPr>
            <a:lstStyle/>
            <a:p>
              <a:endParaRPr/>
            </a:p>
          </p:txBody>
        </p:sp>
      </p:grpSp>
      <p:grpSp>
        <p:nvGrpSpPr>
          <p:cNvPr id="7906" name="Google Shape;7906;p65"/>
          <p:cNvGrpSpPr/>
          <p:nvPr/>
        </p:nvGrpSpPr>
        <p:grpSpPr>
          <a:xfrm>
            <a:off x="3601940" y="4161192"/>
            <a:ext cx="275178" cy="388912"/>
            <a:chOff x="3601939" y="4161192"/>
            <a:chExt cx="275178" cy="388912"/>
          </a:xfrm>
        </p:grpSpPr>
        <p:sp>
          <p:nvSpPr>
            <p:cNvPr id="7907" name="Google Shape;7907;p65"/>
            <p:cNvSpPr/>
            <p:nvPr/>
          </p:nvSpPr>
          <p:spPr>
            <a:xfrm>
              <a:off x="3601939" y="4161192"/>
              <a:ext cx="195546" cy="388912"/>
            </a:xfrm>
            <a:custGeom>
              <a:avLst/>
              <a:gdLst/>
              <a:ahLst/>
              <a:cxnLst/>
              <a:rect l="l" t="t" r="r" b="b"/>
              <a:pathLst>
                <a:path w="7443" h="14803" extrusionOk="0">
                  <a:moveTo>
                    <a:pt x="3725" y="0"/>
                  </a:moveTo>
                  <a:cubicBezTo>
                    <a:pt x="2608" y="0"/>
                    <a:pt x="1714" y="916"/>
                    <a:pt x="1734" y="2033"/>
                  </a:cubicBezTo>
                  <a:lnTo>
                    <a:pt x="1734" y="8580"/>
                  </a:lnTo>
                  <a:cubicBezTo>
                    <a:pt x="521" y="9440"/>
                    <a:pt x="0" y="10994"/>
                    <a:pt x="458" y="12416"/>
                  </a:cubicBezTo>
                  <a:cubicBezTo>
                    <a:pt x="909" y="13838"/>
                    <a:pt x="2227" y="14802"/>
                    <a:pt x="3725" y="14802"/>
                  </a:cubicBezTo>
                  <a:cubicBezTo>
                    <a:pt x="5216" y="14802"/>
                    <a:pt x="6534" y="13838"/>
                    <a:pt x="6992" y="12416"/>
                  </a:cubicBezTo>
                  <a:cubicBezTo>
                    <a:pt x="7443" y="10994"/>
                    <a:pt x="6930" y="9440"/>
                    <a:pt x="5709" y="8580"/>
                  </a:cubicBezTo>
                  <a:lnTo>
                    <a:pt x="5709" y="2033"/>
                  </a:lnTo>
                  <a:cubicBezTo>
                    <a:pt x="5737" y="916"/>
                    <a:pt x="4835" y="0"/>
                    <a:pt x="3725" y="0"/>
                  </a:cubicBezTo>
                  <a:close/>
                </a:path>
              </a:pathLst>
            </a:custGeom>
            <a:solidFill>
              <a:srgbClr val="C9CFD5"/>
            </a:solidFill>
            <a:ln>
              <a:noFill/>
            </a:ln>
          </p:spPr>
          <p:txBody>
            <a:bodyPr spcFirstLastPara="1" wrap="square" lIns="91425" tIns="91425" rIns="91425" bIns="91425" anchor="ctr" anchorCtr="0">
              <a:noAutofit/>
            </a:bodyPr>
            <a:lstStyle/>
            <a:p>
              <a:endParaRPr/>
            </a:p>
          </p:txBody>
        </p:sp>
        <p:sp>
          <p:nvSpPr>
            <p:cNvPr id="7908" name="Google Shape;7908;p65"/>
            <p:cNvSpPr/>
            <p:nvPr/>
          </p:nvSpPr>
          <p:spPr>
            <a:xfrm>
              <a:off x="3630182" y="4193980"/>
              <a:ext cx="128131" cy="324597"/>
            </a:xfrm>
            <a:custGeom>
              <a:avLst/>
              <a:gdLst/>
              <a:ahLst/>
              <a:cxnLst/>
              <a:rect l="l" t="t" r="r" b="b"/>
              <a:pathLst>
                <a:path w="4877" h="12355" extrusionOk="0">
                  <a:moveTo>
                    <a:pt x="2650" y="1"/>
                  </a:moveTo>
                  <a:cubicBezTo>
                    <a:pt x="2213" y="1"/>
                    <a:pt x="1866" y="348"/>
                    <a:pt x="1866" y="785"/>
                  </a:cubicBezTo>
                  <a:lnTo>
                    <a:pt x="1866" y="7950"/>
                  </a:lnTo>
                  <a:lnTo>
                    <a:pt x="1360" y="8310"/>
                  </a:lnTo>
                  <a:cubicBezTo>
                    <a:pt x="0" y="9274"/>
                    <a:pt x="146" y="11341"/>
                    <a:pt x="1624" y="12104"/>
                  </a:cubicBezTo>
                  <a:cubicBezTo>
                    <a:pt x="1957" y="12276"/>
                    <a:pt x="2305" y="12354"/>
                    <a:pt x="2643" y="12354"/>
                  </a:cubicBezTo>
                  <a:cubicBezTo>
                    <a:pt x="3811" y="12354"/>
                    <a:pt x="4871" y="11418"/>
                    <a:pt x="4877" y="10128"/>
                  </a:cubicBezTo>
                  <a:cubicBezTo>
                    <a:pt x="4870" y="9406"/>
                    <a:pt x="4523" y="8733"/>
                    <a:pt x="3933" y="8310"/>
                  </a:cubicBezTo>
                  <a:lnTo>
                    <a:pt x="3434" y="7950"/>
                  </a:lnTo>
                  <a:lnTo>
                    <a:pt x="3434" y="785"/>
                  </a:lnTo>
                  <a:cubicBezTo>
                    <a:pt x="3434" y="348"/>
                    <a:pt x="3080" y="1"/>
                    <a:pt x="2650" y="1"/>
                  </a:cubicBezTo>
                  <a:close/>
                </a:path>
              </a:pathLst>
            </a:custGeom>
            <a:solidFill>
              <a:srgbClr val="A5B1BC"/>
            </a:solidFill>
            <a:ln>
              <a:noFill/>
            </a:ln>
          </p:spPr>
          <p:txBody>
            <a:bodyPr spcFirstLastPara="1" wrap="square" lIns="91425" tIns="91425" rIns="91425" bIns="91425" anchor="ctr" anchorCtr="0">
              <a:noAutofit/>
            </a:bodyPr>
            <a:lstStyle/>
            <a:p>
              <a:endParaRPr/>
            </a:p>
          </p:txBody>
        </p:sp>
        <p:sp>
          <p:nvSpPr>
            <p:cNvPr id="7909" name="Google Shape;7909;p65"/>
            <p:cNvSpPr/>
            <p:nvPr/>
          </p:nvSpPr>
          <p:spPr>
            <a:xfrm>
              <a:off x="3636383" y="4193980"/>
              <a:ext cx="63448" cy="324597"/>
            </a:xfrm>
            <a:custGeom>
              <a:avLst/>
              <a:gdLst/>
              <a:ahLst/>
              <a:cxnLst/>
              <a:rect l="l" t="t" r="r" b="b"/>
              <a:pathLst>
                <a:path w="2415" h="12355" extrusionOk="0">
                  <a:moveTo>
                    <a:pt x="2407" y="1"/>
                  </a:moveTo>
                  <a:cubicBezTo>
                    <a:pt x="1977" y="1"/>
                    <a:pt x="1630" y="354"/>
                    <a:pt x="1630" y="785"/>
                  </a:cubicBezTo>
                  <a:lnTo>
                    <a:pt x="1630" y="7950"/>
                  </a:lnTo>
                  <a:lnTo>
                    <a:pt x="1124" y="8310"/>
                  </a:lnTo>
                  <a:cubicBezTo>
                    <a:pt x="333" y="8872"/>
                    <a:pt x="0" y="9878"/>
                    <a:pt x="292" y="10800"/>
                  </a:cubicBezTo>
                  <a:cubicBezTo>
                    <a:pt x="590" y="11723"/>
                    <a:pt x="1443" y="12354"/>
                    <a:pt x="2414" y="12354"/>
                  </a:cubicBezTo>
                  <a:cubicBezTo>
                    <a:pt x="1714" y="12354"/>
                    <a:pt x="1145" y="11355"/>
                    <a:pt x="1138" y="10128"/>
                  </a:cubicBezTo>
                  <a:cubicBezTo>
                    <a:pt x="1138" y="9295"/>
                    <a:pt x="1492" y="8504"/>
                    <a:pt x="2116" y="7950"/>
                  </a:cubicBezTo>
                  <a:lnTo>
                    <a:pt x="2116" y="785"/>
                  </a:lnTo>
                  <a:cubicBezTo>
                    <a:pt x="2116" y="354"/>
                    <a:pt x="2164" y="1"/>
                    <a:pt x="2407"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7910" name="Google Shape;7910;p65"/>
            <p:cNvSpPr/>
            <p:nvPr/>
          </p:nvSpPr>
          <p:spPr>
            <a:xfrm>
              <a:off x="3679207" y="4193980"/>
              <a:ext cx="41195" cy="89326"/>
            </a:xfrm>
            <a:custGeom>
              <a:avLst/>
              <a:gdLst/>
              <a:ahLst/>
              <a:cxnLst/>
              <a:rect l="l" t="t" r="r" b="b"/>
              <a:pathLst>
                <a:path w="1568" h="3400" extrusionOk="0">
                  <a:moveTo>
                    <a:pt x="784" y="1"/>
                  </a:moveTo>
                  <a:cubicBezTo>
                    <a:pt x="347" y="1"/>
                    <a:pt x="0" y="348"/>
                    <a:pt x="0" y="785"/>
                  </a:cubicBezTo>
                  <a:lnTo>
                    <a:pt x="0" y="3399"/>
                  </a:lnTo>
                  <a:lnTo>
                    <a:pt x="1568" y="3399"/>
                  </a:lnTo>
                  <a:lnTo>
                    <a:pt x="1568" y="785"/>
                  </a:lnTo>
                  <a:cubicBezTo>
                    <a:pt x="1568" y="348"/>
                    <a:pt x="1214" y="1"/>
                    <a:pt x="78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7911" name="Google Shape;7911;p65"/>
            <p:cNvSpPr/>
            <p:nvPr/>
          </p:nvSpPr>
          <p:spPr>
            <a:xfrm>
              <a:off x="3679207" y="4368010"/>
              <a:ext cx="41195" cy="11875"/>
            </a:xfrm>
            <a:custGeom>
              <a:avLst/>
              <a:gdLst/>
              <a:ahLst/>
              <a:cxnLst/>
              <a:rect l="l" t="t" r="r" b="b"/>
              <a:pathLst>
                <a:path w="1568" h="452" extrusionOk="0">
                  <a:moveTo>
                    <a:pt x="0" y="1"/>
                  </a:moveTo>
                  <a:lnTo>
                    <a:pt x="0" y="452"/>
                  </a:lnTo>
                  <a:lnTo>
                    <a:pt x="1568" y="452"/>
                  </a:lnTo>
                  <a:lnTo>
                    <a:pt x="1568" y="1"/>
                  </a:lnTo>
                  <a:close/>
                </a:path>
              </a:pathLst>
            </a:custGeom>
            <a:solidFill>
              <a:srgbClr val="738393"/>
            </a:solidFill>
            <a:ln>
              <a:noFill/>
            </a:ln>
          </p:spPr>
          <p:txBody>
            <a:bodyPr spcFirstLastPara="1" wrap="square" lIns="91425" tIns="91425" rIns="91425" bIns="91425" anchor="ctr" anchorCtr="0">
              <a:noAutofit/>
            </a:bodyPr>
            <a:lstStyle/>
            <a:p>
              <a:endParaRPr/>
            </a:p>
          </p:txBody>
        </p:sp>
        <p:sp>
          <p:nvSpPr>
            <p:cNvPr id="7912" name="Google Shape;7912;p65"/>
            <p:cNvSpPr/>
            <p:nvPr/>
          </p:nvSpPr>
          <p:spPr>
            <a:xfrm>
              <a:off x="3679207" y="4322637"/>
              <a:ext cx="41195" cy="12059"/>
            </a:xfrm>
            <a:custGeom>
              <a:avLst/>
              <a:gdLst/>
              <a:ahLst/>
              <a:cxnLst/>
              <a:rect l="l" t="t" r="r" b="b"/>
              <a:pathLst>
                <a:path w="1568" h="459" extrusionOk="0">
                  <a:moveTo>
                    <a:pt x="0" y="1"/>
                  </a:moveTo>
                  <a:lnTo>
                    <a:pt x="0" y="458"/>
                  </a:lnTo>
                  <a:lnTo>
                    <a:pt x="1568" y="458"/>
                  </a:lnTo>
                  <a:lnTo>
                    <a:pt x="1568" y="1"/>
                  </a:lnTo>
                  <a:close/>
                </a:path>
              </a:pathLst>
            </a:custGeom>
            <a:solidFill>
              <a:srgbClr val="738393"/>
            </a:solidFill>
            <a:ln>
              <a:noFill/>
            </a:ln>
          </p:spPr>
          <p:txBody>
            <a:bodyPr spcFirstLastPara="1" wrap="square" lIns="91425" tIns="91425" rIns="91425" bIns="91425" anchor="ctr" anchorCtr="0">
              <a:noAutofit/>
            </a:bodyPr>
            <a:lstStyle/>
            <a:p>
              <a:endParaRPr/>
            </a:p>
          </p:txBody>
        </p:sp>
        <p:sp>
          <p:nvSpPr>
            <p:cNvPr id="7913" name="Google Shape;7913;p65"/>
            <p:cNvSpPr/>
            <p:nvPr/>
          </p:nvSpPr>
          <p:spPr>
            <a:xfrm>
              <a:off x="3679207" y="4277448"/>
              <a:ext cx="41195" cy="11875"/>
            </a:xfrm>
            <a:custGeom>
              <a:avLst/>
              <a:gdLst/>
              <a:ahLst/>
              <a:cxnLst/>
              <a:rect l="l" t="t" r="r" b="b"/>
              <a:pathLst>
                <a:path w="1568" h="452" extrusionOk="0">
                  <a:moveTo>
                    <a:pt x="0" y="1"/>
                  </a:moveTo>
                  <a:lnTo>
                    <a:pt x="0" y="451"/>
                  </a:lnTo>
                  <a:lnTo>
                    <a:pt x="1568" y="451"/>
                  </a:lnTo>
                  <a:lnTo>
                    <a:pt x="1568" y="1"/>
                  </a:lnTo>
                  <a:close/>
                </a:path>
              </a:pathLst>
            </a:custGeom>
            <a:solidFill>
              <a:srgbClr val="738393"/>
            </a:solidFill>
            <a:ln>
              <a:noFill/>
            </a:ln>
          </p:spPr>
          <p:txBody>
            <a:bodyPr spcFirstLastPara="1" wrap="square" lIns="91425" tIns="91425" rIns="91425" bIns="91425" anchor="ctr" anchorCtr="0">
              <a:noAutofit/>
            </a:bodyPr>
            <a:lstStyle/>
            <a:p>
              <a:endParaRPr/>
            </a:p>
          </p:txBody>
        </p:sp>
        <p:sp>
          <p:nvSpPr>
            <p:cNvPr id="7914" name="Google Shape;7914;p65"/>
            <p:cNvSpPr/>
            <p:nvPr/>
          </p:nvSpPr>
          <p:spPr>
            <a:xfrm>
              <a:off x="3679207" y="4232076"/>
              <a:ext cx="41195" cy="11875"/>
            </a:xfrm>
            <a:custGeom>
              <a:avLst/>
              <a:gdLst/>
              <a:ahLst/>
              <a:cxnLst/>
              <a:rect l="l" t="t" r="r" b="b"/>
              <a:pathLst>
                <a:path w="1568" h="452" extrusionOk="0">
                  <a:moveTo>
                    <a:pt x="0" y="0"/>
                  </a:moveTo>
                  <a:lnTo>
                    <a:pt x="0" y="451"/>
                  </a:lnTo>
                  <a:lnTo>
                    <a:pt x="1568" y="451"/>
                  </a:lnTo>
                  <a:lnTo>
                    <a:pt x="1568" y="0"/>
                  </a:lnTo>
                  <a:close/>
                </a:path>
              </a:pathLst>
            </a:custGeom>
            <a:solidFill>
              <a:srgbClr val="738393"/>
            </a:solidFill>
            <a:ln>
              <a:noFill/>
            </a:ln>
          </p:spPr>
          <p:txBody>
            <a:bodyPr spcFirstLastPara="1" wrap="square" lIns="91425" tIns="91425" rIns="91425" bIns="91425" anchor="ctr" anchorCtr="0">
              <a:noAutofit/>
            </a:bodyPr>
            <a:lstStyle/>
            <a:p>
              <a:endParaRPr/>
            </a:p>
          </p:txBody>
        </p:sp>
        <p:sp>
          <p:nvSpPr>
            <p:cNvPr id="7915" name="Google Shape;7915;p65"/>
            <p:cNvSpPr/>
            <p:nvPr/>
          </p:nvSpPr>
          <p:spPr>
            <a:xfrm>
              <a:off x="3811489" y="4211846"/>
              <a:ext cx="65629" cy="111921"/>
            </a:xfrm>
            <a:custGeom>
              <a:avLst/>
              <a:gdLst/>
              <a:ahLst/>
              <a:cxnLst/>
              <a:rect l="l" t="t" r="r" b="b"/>
              <a:pathLst>
                <a:path w="2498" h="4260" extrusionOk="0">
                  <a:moveTo>
                    <a:pt x="1243" y="0"/>
                  </a:moveTo>
                  <a:cubicBezTo>
                    <a:pt x="452" y="0"/>
                    <a:pt x="1" y="465"/>
                    <a:pt x="1" y="1270"/>
                  </a:cubicBezTo>
                  <a:lnTo>
                    <a:pt x="1" y="2990"/>
                  </a:lnTo>
                  <a:cubicBezTo>
                    <a:pt x="1" y="3427"/>
                    <a:pt x="119" y="3753"/>
                    <a:pt x="362" y="3968"/>
                  </a:cubicBezTo>
                  <a:cubicBezTo>
                    <a:pt x="577" y="4155"/>
                    <a:pt x="875" y="4259"/>
                    <a:pt x="1243" y="4259"/>
                  </a:cubicBezTo>
                  <a:cubicBezTo>
                    <a:pt x="1978" y="4259"/>
                    <a:pt x="2498" y="3836"/>
                    <a:pt x="2498" y="3226"/>
                  </a:cubicBezTo>
                  <a:cubicBezTo>
                    <a:pt x="2498" y="2990"/>
                    <a:pt x="2401" y="2941"/>
                    <a:pt x="2241" y="2941"/>
                  </a:cubicBezTo>
                  <a:cubicBezTo>
                    <a:pt x="2082" y="2941"/>
                    <a:pt x="1999" y="3004"/>
                    <a:pt x="1985" y="3122"/>
                  </a:cubicBezTo>
                  <a:cubicBezTo>
                    <a:pt x="1950" y="3385"/>
                    <a:pt x="1901" y="3788"/>
                    <a:pt x="1270" y="3788"/>
                  </a:cubicBezTo>
                  <a:cubicBezTo>
                    <a:pt x="757" y="3788"/>
                    <a:pt x="507" y="3531"/>
                    <a:pt x="507" y="2990"/>
                  </a:cubicBezTo>
                  <a:lnTo>
                    <a:pt x="507" y="1270"/>
                  </a:lnTo>
                  <a:cubicBezTo>
                    <a:pt x="507" y="736"/>
                    <a:pt x="757" y="465"/>
                    <a:pt x="1256" y="465"/>
                  </a:cubicBezTo>
                  <a:cubicBezTo>
                    <a:pt x="1832" y="465"/>
                    <a:pt x="1971" y="812"/>
                    <a:pt x="1985" y="1110"/>
                  </a:cubicBezTo>
                  <a:cubicBezTo>
                    <a:pt x="1992" y="1228"/>
                    <a:pt x="2082" y="1291"/>
                    <a:pt x="2241" y="1291"/>
                  </a:cubicBezTo>
                  <a:cubicBezTo>
                    <a:pt x="2401" y="1291"/>
                    <a:pt x="2498" y="1249"/>
                    <a:pt x="2498" y="1013"/>
                  </a:cubicBezTo>
                  <a:cubicBezTo>
                    <a:pt x="2498" y="417"/>
                    <a:pt x="1985" y="0"/>
                    <a:pt x="1243" y="0"/>
                  </a:cubicBezTo>
                  <a:close/>
                </a:path>
              </a:pathLst>
            </a:custGeom>
            <a:solidFill>
              <a:srgbClr val="738393"/>
            </a:solidFill>
            <a:ln>
              <a:noFill/>
            </a:ln>
          </p:spPr>
          <p:txBody>
            <a:bodyPr spcFirstLastPara="1" wrap="square" lIns="91425" tIns="91425" rIns="91425" bIns="91425" anchor="ctr" anchorCtr="0">
              <a:noAutofit/>
            </a:bodyPr>
            <a:lstStyle/>
            <a:p>
              <a:endParaRPr/>
            </a:p>
          </p:txBody>
        </p:sp>
        <p:sp>
          <p:nvSpPr>
            <p:cNvPr id="7916" name="Google Shape;7916;p65"/>
            <p:cNvSpPr/>
            <p:nvPr/>
          </p:nvSpPr>
          <p:spPr>
            <a:xfrm>
              <a:off x="3774497" y="4175485"/>
              <a:ext cx="45241" cy="38936"/>
            </a:xfrm>
            <a:custGeom>
              <a:avLst/>
              <a:gdLst/>
              <a:ahLst/>
              <a:cxnLst/>
              <a:rect l="l" t="t" r="r" b="b"/>
              <a:pathLst>
                <a:path w="1722" h="1482" extrusionOk="0">
                  <a:moveTo>
                    <a:pt x="986" y="453"/>
                  </a:moveTo>
                  <a:cubicBezTo>
                    <a:pt x="1131" y="453"/>
                    <a:pt x="1270" y="566"/>
                    <a:pt x="1270" y="739"/>
                  </a:cubicBezTo>
                  <a:cubicBezTo>
                    <a:pt x="1270" y="899"/>
                    <a:pt x="1145" y="1031"/>
                    <a:pt x="986" y="1031"/>
                  </a:cubicBezTo>
                  <a:cubicBezTo>
                    <a:pt x="729" y="1031"/>
                    <a:pt x="604" y="719"/>
                    <a:pt x="785" y="538"/>
                  </a:cubicBezTo>
                  <a:cubicBezTo>
                    <a:pt x="843" y="480"/>
                    <a:pt x="915" y="453"/>
                    <a:pt x="986" y="453"/>
                  </a:cubicBezTo>
                  <a:close/>
                  <a:moveTo>
                    <a:pt x="983" y="1"/>
                  </a:moveTo>
                  <a:cubicBezTo>
                    <a:pt x="801" y="1"/>
                    <a:pt x="616" y="68"/>
                    <a:pt x="466" y="219"/>
                  </a:cubicBezTo>
                  <a:cubicBezTo>
                    <a:pt x="1" y="684"/>
                    <a:pt x="327" y="1482"/>
                    <a:pt x="986" y="1482"/>
                  </a:cubicBezTo>
                  <a:cubicBezTo>
                    <a:pt x="1395" y="1482"/>
                    <a:pt x="1721" y="1149"/>
                    <a:pt x="1721" y="739"/>
                  </a:cubicBezTo>
                  <a:cubicBezTo>
                    <a:pt x="1721" y="294"/>
                    <a:pt x="1360" y="1"/>
                    <a:pt x="983" y="1"/>
                  </a:cubicBezTo>
                  <a:close/>
                </a:path>
              </a:pathLst>
            </a:custGeom>
            <a:solidFill>
              <a:srgbClr val="738393"/>
            </a:solidFill>
            <a:ln>
              <a:noFill/>
            </a:ln>
          </p:spPr>
          <p:txBody>
            <a:bodyPr spcFirstLastPara="1" wrap="square" lIns="91425" tIns="91425" rIns="91425" bIns="91425" anchor="ctr" anchorCtr="0">
              <a:noAutofit/>
            </a:bodyPr>
            <a:lstStyle/>
            <a:p>
              <a:endParaRPr/>
            </a:p>
          </p:txBody>
        </p:sp>
      </p:grpSp>
      <p:grpSp>
        <p:nvGrpSpPr>
          <p:cNvPr id="7917" name="Google Shape;7917;p65"/>
          <p:cNvGrpSpPr/>
          <p:nvPr/>
        </p:nvGrpSpPr>
        <p:grpSpPr>
          <a:xfrm>
            <a:off x="836023" y="3215146"/>
            <a:ext cx="375802" cy="371677"/>
            <a:chOff x="836023" y="3215146"/>
            <a:chExt cx="375802" cy="371677"/>
          </a:xfrm>
        </p:grpSpPr>
        <p:sp>
          <p:nvSpPr>
            <p:cNvPr id="7918" name="Google Shape;7918;p65"/>
            <p:cNvSpPr/>
            <p:nvPr/>
          </p:nvSpPr>
          <p:spPr>
            <a:xfrm>
              <a:off x="907274" y="3284847"/>
              <a:ext cx="232748" cy="231645"/>
            </a:xfrm>
            <a:custGeom>
              <a:avLst/>
              <a:gdLst/>
              <a:ahLst/>
              <a:cxnLst/>
              <a:rect l="l" t="t" r="r" b="b"/>
              <a:pathLst>
                <a:path w="8859" h="8817" extrusionOk="0">
                  <a:moveTo>
                    <a:pt x="4413" y="0"/>
                  </a:moveTo>
                  <a:cubicBezTo>
                    <a:pt x="1978" y="0"/>
                    <a:pt x="1" y="1981"/>
                    <a:pt x="8" y="4418"/>
                  </a:cubicBezTo>
                  <a:lnTo>
                    <a:pt x="8" y="4536"/>
                  </a:lnTo>
                  <a:lnTo>
                    <a:pt x="8" y="4578"/>
                  </a:lnTo>
                  <a:lnTo>
                    <a:pt x="8" y="4661"/>
                  </a:lnTo>
                  <a:lnTo>
                    <a:pt x="8" y="4703"/>
                  </a:lnTo>
                  <a:cubicBezTo>
                    <a:pt x="8" y="4724"/>
                    <a:pt x="8" y="4751"/>
                    <a:pt x="8" y="4779"/>
                  </a:cubicBezTo>
                  <a:cubicBezTo>
                    <a:pt x="15" y="4800"/>
                    <a:pt x="8" y="4807"/>
                    <a:pt x="15" y="4828"/>
                  </a:cubicBezTo>
                  <a:cubicBezTo>
                    <a:pt x="22" y="4842"/>
                    <a:pt x="15" y="4869"/>
                    <a:pt x="22" y="4897"/>
                  </a:cubicBezTo>
                  <a:cubicBezTo>
                    <a:pt x="29" y="4918"/>
                    <a:pt x="22" y="4932"/>
                    <a:pt x="29" y="4946"/>
                  </a:cubicBezTo>
                  <a:cubicBezTo>
                    <a:pt x="36" y="4960"/>
                    <a:pt x="36" y="4987"/>
                    <a:pt x="36" y="5015"/>
                  </a:cubicBezTo>
                  <a:lnTo>
                    <a:pt x="43" y="5064"/>
                  </a:lnTo>
                  <a:cubicBezTo>
                    <a:pt x="43" y="5084"/>
                    <a:pt x="50" y="5105"/>
                    <a:pt x="56" y="5126"/>
                  </a:cubicBezTo>
                  <a:lnTo>
                    <a:pt x="63" y="5175"/>
                  </a:lnTo>
                  <a:cubicBezTo>
                    <a:pt x="63" y="5202"/>
                    <a:pt x="70" y="5223"/>
                    <a:pt x="77" y="5244"/>
                  </a:cubicBezTo>
                  <a:lnTo>
                    <a:pt x="84" y="5292"/>
                  </a:lnTo>
                  <a:cubicBezTo>
                    <a:pt x="91" y="5313"/>
                    <a:pt x="91" y="5334"/>
                    <a:pt x="98" y="5362"/>
                  </a:cubicBezTo>
                  <a:lnTo>
                    <a:pt x="105" y="5403"/>
                  </a:lnTo>
                  <a:cubicBezTo>
                    <a:pt x="112" y="5431"/>
                    <a:pt x="119" y="5452"/>
                    <a:pt x="126" y="5473"/>
                  </a:cubicBezTo>
                  <a:lnTo>
                    <a:pt x="133" y="5514"/>
                  </a:lnTo>
                  <a:cubicBezTo>
                    <a:pt x="140" y="5542"/>
                    <a:pt x="154" y="5577"/>
                    <a:pt x="160" y="5605"/>
                  </a:cubicBezTo>
                  <a:lnTo>
                    <a:pt x="167" y="5625"/>
                  </a:lnTo>
                  <a:cubicBezTo>
                    <a:pt x="174" y="5667"/>
                    <a:pt x="188" y="5702"/>
                    <a:pt x="195" y="5736"/>
                  </a:cubicBezTo>
                  <a:lnTo>
                    <a:pt x="209" y="5771"/>
                  </a:lnTo>
                  <a:cubicBezTo>
                    <a:pt x="216" y="5792"/>
                    <a:pt x="223" y="5820"/>
                    <a:pt x="230" y="5847"/>
                  </a:cubicBezTo>
                  <a:lnTo>
                    <a:pt x="251" y="5889"/>
                  </a:lnTo>
                  <a:lnTo>
                    <a:pt x="271" y="5951"/>
                  </a:lnTo>
                  <a:lnTo>
                    <a:pt x="285" y="6000"/>
                  </a:lnTo>
                  <a:lnTo>
                    <a:pt x="313" y="6055"/>
                  </a:lnTo>
                  <a:lnTo>
                    <a:pt x="327" y="6104"/>
                  </a:lnTo>
                  <a:lnTo>
                    <a:pt x="355" y="6166"/>
                  </a:lnTo>
                  <a:lnTo>
                    <a:pt x="376" y="6208"/>
                  </a:lnTo>
                  <a:lnTo>
                    <a:pt x="403" y="6264"/>
                  </a:lnTo>
                  <a:lnTo>
                    <a:pt x="424" y="6312"/>
                  </a:lnTo>
                  <a:lnTo>
                    <a:pt x="452" y="6368"/>
                  </a:lnTo>
                  <a:lnTo>
                    <a:pt x="473" y="6409"/>
                  </a:lnTo>
                  <a:lnTo>
                    <a:pt x="500" y="6472"/>
                  </a:lnTo>
                  <a:lnTo>
                    <a:pt x="521" y="6513"/>
                  </a:lnTo>
                  <a:lnTo>
                    <a:pt x="556" y="6569"/>
                  </a:lnTo>
                  <a:lnTo>
                    <a:pt x="577" y="6610"/>
                  </a:lnTo>
                  <a:lnTo>
                    <a:pt x="618" y="6680"/>
                  </a:lnTo>
                  <a:lnTo>
                    <a:pt x="632" y="6707"/>
                  </a:lnTo>
                  <a:cubicBezTo>
                    <a:pt x="653" y="6735"/>
                    <a:pt x="674" y="6770"/>
                    <a:pt x="695" y="6805"/>
                  </a:cubicBezTo>
                  <a:lnTo>
                    <a:pt x="702" y="6818"/>
                  </a:lnTo>
                  <a:lnTo>
                    <a:pt x="757" y="6895"/>
                  </a:lnTo>
                  <a:lnTo>
                    <a:pt x="778" y="6929"/>
                  </a:lnTo>
                  <a:lnTo>
                    <a:pt x="819" y="6985"/>
                  </a:lnTo>
                  <a:lnTo>
                    <a:pt x="847" y="7020"/>
                  </a:lnTo>
                  <a:lnTo>
                    <a:pt x="882" y="7075"/>
                  </a:lnTo>
                  <a:lnTo>
                    <a:pt x="910" y="7110"/>
                  </a:lnTo>
                  <a:lnTo>
                    <a:pt x="951" y="7165"/>
                  </a:lnTo>
                  <a:lnTo>
                    <a:pt x="986" y="7200"/>
                  </a:lnTo>
                  <a:lnTo>
                    <a:pt x="1028" y="7248"/>
                  </a:lnTo>
                  <a:lnTo>
                    <a:pt x="1055" y="7290"/>
                  </a:lnTo>
                  <a:lnTo>
                    <a:pt x="1097" y="7339"/>
                  </a:lnTo>
                  <a:lnTo>
                    <a:pt x="1125" y="7373"/>
                  </a:lnTo>
                  <a:lnTo>
                    <a:pt x="1173" y="7422"/>
                  </a:lnTo>
                  <a:lnTo>
                    <a:pt x="1201" y="7457"/>
                  </a:lnTo>
                  <a:lnTo>
                    <a:pt x="1249" y="7505"/>
                  </a:lnTo>
                  <a:lnTo>
                    <a:pt x="1277" y="7533"/>
                  </a:lnTo>
                  <a:lnTo>
                    <a:pt x="1333" y="7588"/>
                  </a:lnTo>
                  <a:lnTo>
                    <a:pt x="1360" y="7609"/>
                  </a:lnTo>
                  <a:lnTo>
                    <a:pt x="1444" y="7685"/>
                  </a:lnTo>
                  <a:lnTo>
                    <a:pt x="1527" y="7762"/>
                  </a:lnTo>
                  <a:cubicBezTo>
                    <a:pt x="1728" y="7935"/>
                    <a:pt x="1936" y="8088"/>
                    <a:pt x="2165" y="8220"/>
                  </a:cubicBezTo>
                  <a:lnTo>
                    <a:pt x="2179" y="8226"/>
                  </a:lnTo>
                  <a:lnTo>
                    <a:pt x="2269" y="8282"/>
                  </a:lnTo>
                  <a:lnTo>
                    <a:pt x="2290" y="8296"/>
                  </a:lnTo>
                  <a:lnTo>
                    <a:pt x="2408" y="8351"/>
                  </a:lnTo>
                  <a:lnTo>
                    <a:pt x="2436" y="8365"/>
                  </a:lnTo>
                  <a:lnTo>
                    <a:pt x="2526" y="8414"/>
                  </a:lnTo>
                  <a:lnTo>
                    <a:pt x="2560" y="8428"/>
                  </a:lnTo>
                  <a:lnTo>
                    <a:pt x="2658" y="8469"/>
                  </a:lnTo>
                  <a:lnTo>
                    <a:pt x="2678" y="8483"/>
                  </a:lnTo>
                  <a:lnTo>
                    <a:pt x="2796" y="8532"/>
                  </a:lnTo>
                  <a:lnTo>
                    <a:pt x="2831" y="8539"/>
                  </a:lnTo>
                  <a:lnTo>
                    <a:pt x="2921" y="8573"/>
                  </a:lnTo>
                  <a:lnTo>
                    <a:pt x="2963" y="8587"/>
                  </a:lnTo>
                  <a:lnTo>
                    <a:pt x="3067" y="8622"/>
                  </a:lnTo>
                  <a:lnTo>
                    <a:pt x="3088" y="8629"/>
                  </a:lnTo>
                  <a:lnTo>
                    <a:pt x="3212" y="8670"/>
                  </a:lnTo>
                  <a:lnTo>
                    <a:pt x="3247" y="8677"/>
                  </a:lnTo>
                  <a:lnTo>
                    <a:pt x="3344" y="8698"/>
                  </a:lnTo>
                  <a:lnTo>
                    <a:pt x="3379" y="8712"/>
                  </a:lnTo>
                  <a:lnTo>
                    <a:pt x="3497" y="8740"/>
                  </a:lnTo>
                  <a:lnTo>
                    <a:pt x="3511" y="8740"/>
                  </a:lnTo>
                  <a:lnTo>
                    <a:pt x="3642" y="8761"/>
                  </a:lnTo>
                  <a:lnTo>
                    <a:pt x="3677" y="8767"/>
                  </a:lnTo>
                  <a:lnTo>
                    <a:pt x="3781" y="8781"/>
                  </a:lnTo>
                  <a:lnTo>
                    <a:pt x="3816" y="8788"/>
                  </a:lnTo>
                  <a:lnTo>
                    <a:pt x="3941" y="8802"/>
                  </a:lnTo>
                  <a:lnTo>
                    <a:pt x="3955" y="8802"/>
                  </a:lnTo>
                  <a:lnTo>
                    <a:pt x="4086" y="8816"/>
                  </a:lnTo>
                  <a:lnTo>
                    <a:pt x="4725" y="8816"/>
                  </a:lnTo>
                  <a:lnTo>
                    <a:pt x="4863" y="8802"/>
                  </a:lnTo>
                  <a:lnTo>
                    <a:pt x="4870" y="8802"/>
                  </a:lnTo>
                  <a:lnTo>
                    <a:pt x="4995" y="8788"/>
                  </a:lnTo>
                  <a:lnTo>
                    <a:pt x="5037" y="8781"/>
                  </a:lnTo>
                  <a:lnTo>
                    <a:pt x="5134" y="8767"/>
                  </a:lnTo>
                  <a:lnTo>
                    <a:pt x="5168" y="8761"/>
                  </a:lnTo>
                  <a:lnTo>
                    <a:pt x="5300" y="8740"/>
                  </a:lnTo>
                  <a:lnTo>
                    <a:pt x="5314" y="8740"/>
                  </a:lnTo>
                  <a:lnTo>
                    <a:pt x="5432" y="8712"/>
                  </a:lnTo>
                  <a:lnTo>
                    <a:pt x="5467" y="8698"/>
                  </a:lnTo>
                  <a:lnTo>
                    <a:pt x="5564" y="8677"/>
                  </a:lnTo>
                  <a:lnTo>
                    <a:pt x="5598" y="8670"/>
                  </a:lnTo>
                  <a:lnTo>
                    <a:pt x="5723" y="8629"/>
                  </a:lnTo>
                  <a:lnTo>
                    <a:pt x="5744" y="8622"/>
                  </a:lnTo>
                  <a:lnTo>
                    <a:pt x="5848" y="8587"/>
                  </a:lnTo>
                  <a:lnTo>
                    <a:pt x="5890" y="8573"/>
                  </a:lnTo>
                  <a:lnTo>
                    <a:pt x="5980" y="8539"/>
                  </a:lnTo>
                  <a:lnTo>
                    <a:pt x="6015" y="8532"/>
                  </a:lnTo>
                  <a:lnTo>
                    <a:pt x="6133" y="8483"/>
                  </a:lnTo>
                  <a:lnTo>
                    <a:pt x="6188" y="8476"/>
                  </a:lnTo>
                  <a:lnTo>
                    <a:pt x="6285" y="8428"/>
                  </a:lnTo>
                  <a:lnTo>
                    <a:pt x="6320" y="8414"/>
                  </a:lnTo>
                  <a:lnTo>
                    <a:pt x="6410" y="8365"/>
                  </a:lnTo>
                  <a:lnTo>
                    <a:pt x="6438" y="8358"/>
                  </a:lnTo>
                  <a:lnTo>
                    <a:pt x="6556" y="8296"/>
                  </a:lnTo>
                  <a:lnTo>
                    <a:pt x="6576" y="8282"/>
                  </a:lnTo>
                  <a:lnTo>
                    <a:pt x="6667" y="8233"/>
                  </a:lnTo>
                  <a:lnTo>
                    <a:pt x="6681" y="8220"/>
                  </a:lnTo>
                  <a:cubicBezTo>
                    <a:pt x="6909" y="8088"/>
                    <a:pt x="7117" y="7935"/>
                    <a:pt x="7319" y="7762"/>
                  </a:cubicBezTo>
                  <a:lnTo>
                    <a:pt x="7402" y="7692"/>
                  </a:lnTo>
                  <a:lnTo>
                    <a:pt x="7485" y="7616"/>
                  </a:lnTo>
                  <a:lnTo>
                    <a:pt x="7513" y="7588"/>
                  </a:lnTo>
                  <a:lnTo>
                    <a:pt x="7568" y="7533"/>
                  </a:lnTo>
                  <a:lnTo>
                    <a:pt x="7603" y="7505"/>
                  </a:lnTo>
                  <a:lnTo>
                    <a:pt x="7652" y="7457"/>
                  </a:lnTo>
                  <a:lnTo>
                    <a:pt x="7679" y="7422"/>
                  </a:lnTo>
                  <a:lnTo>
                    <a:pt x="7728" y="7373"/>
                  </a:lnTo>
                  <a:lnTo>
                    <a:pt x="7756" y="7339"/>
                  </a:lnTo>
                  <a:lnTo>
                    <a:pt x="7797" y="7290"/>
                  </a:lnTo>
                  <a:lnTo>
                    <a:pt x="7832" y="7248"/>
                  </a:lnTo>
                  <a:lnTo>
                    <a:pt x="7874" y="7200"/>
                  </a:lnTo>
                  <a:lnTo>
                    <a:pt x="7901" y="7165"/>
                  </a:lnTo>
                  <a:lnTo>
                    <a:pt x="7943" y="7110"/>
                  </a:lnTo>
                  <a:lnTo>
                    <a:pt x="7971" y="7075"/>
                  </a:lnTo>
                  <a:lnTo>
                    <a:pt x="8012" y="7020"/>
                  </a:lnTo>
                  <a:lnTo>
                    <a:pt x="8033" y="6985"/>
                  </a:lnTo>
                  <a:lnTo>
                    <a:pt x="8082" y="6929"/>
                  </a:lnTo>
                  <a:lnTo>
                    <a:pt x="8102" y="6895"/>
                  </a:lnTo>
                  <a:lnTo>
                    <a:pt x="8151" y="6818"/>
                  </a:lnTo>
                  <a:lnTo>
                    <a:pt x="8165" y="6805"/>
                  </a:lnTo>
                  <a:cubicBezTo>
                    <a:pt x="8186" y="6770"/>
                    <a:pt x="8200" y="6742"/>
                    <a:pt x="8220" y="6707"/>
                  </a:cubicBezTo>
                  <a:lnTo>
                    <a:pt x="8241" y="6680"/>
                  </a:lnTo>
                  <a:lnTo>
                    <a:pt x="8276" y="6610"/>
                  </a:lnTo>
                  <a:lnTo>
                    <a:pt x="8297" y="6569"/>
                  </a:lnTo>
                  <a:lnTo>
                    <a:pt x="8331" y="6513"/>
                  </a:lnTo>
                  <a:lnTo>
                    <a:pt x="8352" y="6472"/>
                  </a:lnTo>
                  <a:lnTo>
                    <a:pt x="8387" y="6409"/>
                  </a:lnTo>
                  <a:lnTo>
                    <a:pt x="8408" y="6368"/>
                  </a:lnTo>
                  <a:lnTo>
                    <a:pt x="8435" y="6312"/>
                  </a:lnTo>
                  <a:lnTo>
                    <a:pt x="8456" y="6264"/>
                  </a:lnTo>
                  <a:lnTo>
                    <a:pt x="8477" y="6208"/>
                  </a:lnTo>
                  <a:lnTo>
                    <a:pt x="8498" y="6166"/>
                  </a:lnTo>
                  <a:lnTo>
                    <a:pt x="8526" y="6104"/>
                  </a:lnTo>
                  <a:lnTo>
                    <a:pt x="8546" y="6055"/>
                  </a:lnTo>
                  <a:lnTo>
                    <a:pt x="8567" y="6000"/>
                  </a:lnTo>
                  <a:lnTo>
                    <a:pt x="8581" y="5951"/>
                  </a:lnTo>
                  <a:lnTo>
                    <a:pt x="8609" y="5889"/>
                  </a:lnTo>
                  <a:lnTo>
                    <a:pt x="8623" y="5847"/>
                  </a:lnTo>
                  <a:cubicBezTo>
                    <a:pt x="8630" y="5820"/>
                    <a:pt x="8637" y="5792"/>
                    <a:pt x="8650" y="5771"/>
                  </a:cubicBezTo>
                  <a:lnTo>
                    <a:pt x="8657" y="5736"/>
                  </a:lnTo>
                  <a:cubicBezTo>
                    <a:pt x="8671" y="5702"/>
                    <a:pt x="8678" y="5667"/>
                    <a:pt x="8692" y="5625"/>
                  </a:cubicBezTo>
                  <a:lnTo>
                    <a:pt x="8699" y="5605"/>
                  </a:lnTo>
                  <a:cubicBezTo>
                    <a:pt x="8706" y="5577"/>
                    <a:pt x="8713" y="5549"/>
                    <a:pt x="8720" y="5514"/>
                  </a:cubicBezTo>
                  <a:lnTo>
                    <a:pt x="8727" y="5473"/>
                  </a:lnTo>
                  <a:cubicBezTo>
                    <a:pt x="8734" y="5452"/>
                    <a:pt x="8741" y="5431"/>
                    <a:pt x="8747" y="5403"/>
                  </a:cubicBezTo>
                  <a:lnTo>
                    <a:pt x="8754" y="5362"/>
                  </a:lnTo>
                  <a:cubicBezTo>
                    <a:pt x="8761" y="5334"/>
                    <a:pt x="8768" y="5313"/>
                    <a:pt x="8768" y="5292"/>
                  </a:cubicBezTo>
                  <a:lnTo>
                    <a:pt x="8782" y="5244"/>
                  </a:lnTo>
                  <a:lnTo>
                    <a:pt x="8796" y="5175"/>
                  </a:lnTo>
                  <a:lnTo>
                    <a:pt x="8803" y="5126"/>
                  </a:lnTo>
                  <a:lnTo>
                    <a:pt x="8810" y="5064"/>
                  </a:lnTo>
                  <a:cubicBezTo>
                    <a:pt x="8810" y="5043"/>
                    <a:pt x="8817" y="5029"/>
                    <a:pt x="8817" y="5015"/>
                  </a:cubicBezTo>
                  <a:cubicBezTo>
                    <a:pt x="8817" y="4994"/>
                    <a:pt x="8824" y="4966"/>
                    <a:pt x="8824" y="4946"/>
                  </a:cubicBezTo>
                  <a:cubicBezTo>
                    <a:pt x="8831" y="4925"/>
                    <a:pt x="8824" y="4911"/>
                    <a:pt x="8831" y="4897"/>
                  </a:cubicBezTo>
                  <a:cubicBezTo>
                    <a:pt x="8838" y="4876"/>
                    <a:pt x="8838" y="4849"/>
                    <a:pt x="8838" y="4828"/>
                  </a:cubicBezTo>
                  <a:cubicBezTo>
                    <a:pt x="8845" y="4807"/>
                    <a:pt x="8838" y="4793"/>
                    <a:pt x="8845" y="4779"/>
                  </a:cubicBezTo>
                  <a:cubicBezTo>
                    <a:pt x="8852" y="4758"/>
                    <a:pt x="8845" y="4731"/>
                    <a:pt x="8852" y="4703"/>
                  </a:cubicBezTo>
                  <a:cubicBezTo>
                    <a:pt x="8858" y="4682"/>
                    <a:pt x="8852" y="4675"/>
                    <a:pt x="8852" y="4661"/>
                  </a:cubicBezTo>
                  <a:lnTo>
                    <a:pt x="8852" y="4578"/>
                  </a:lnTo>
                  <a:lnTo>
                    <a:pt x="8852" y="4536"/>
                  </a:lnTo>
                  <a:lnTo>
                    <a:pt x="8852" y="4418"/>
                  </a:lnTo>
                  <a:cubicBezTo>
                    <a:pt x="8852" y="1981"/>
                    <a:pt x="6882" y="0"/>
                    <a:pt x="4439" y="0"/>
                  </a:cubicBezTo>
                  <a:cubicBezTo>
                    <a:pt x="4435" y="0"/>
                    <a:pt x="4431" y="0"/>
                    <a:pt x="4426" y="0"/>
                  </a:cubicBezTo>
                  <a:cubicBezTo>
                    <a:pt x="4422" y="0"/>
                    <a:pt x="4418" y="0"/>
                    <a:pt x="4413" y="0"/>
                  </a:cubicBezTo>
                  <a:close/>
                </a:path>
              </a:pathLst>
            </a:custGeom>
            <a:solidFill>
              <a:srgbClr val="8DA0B3"/>
            </a:solidFill>
            <a:ln>
              <a:noFill/>
            </a:ln>
          </p:spPr>
          <p:txBody>
            <a:bodyPr spcFirstLastPara="1" wrap="square" lIns="91425" tIns="91425" rIns="91425" bIns="91425" anchor="ctr" anchorCtr="0">
              <a:noAutofit/>
            </a:bodyPr>
            <a:lstStyle/>
            <a:p>
              <a:endParaRPr/>
            </a:p>
          </p:txBody>
        </p:sp>
        <p:sp>
          <p:nvSpPr>
            <p:cNvPr id="7919" name="Google Shape;7919;p65"/>
            <p:cNvSpPr/>
            <p:nvPr/>
          </p:nvSpPr>
          <p:spPr>
            <a:xfrm>
              <a:off x="953198" y="3284847"/>
              <a:ext cx="186456" cy="221976"/>
            </a:xfrm>
            <a:custGeom>
              <a:avLst/>
              <a:gdLst/>
              <a:ahLst/>
              <a:cxnLst/>
              <a:rect l="l" t="t" r="r" b="b"/>
              <a:pathLst>
                <a:path w="7097" h="8449" extrusionOk="0">
                  <a:moveTo>
                    <a:pt x="2692" y="0"/>
                  </a:moveTo>
                  <a:cubicBezTo>
                    <a:pt x="2435" y="0"/>
                    <a:pt x="2172" y="21"/>
                    <a:pt x="1915" y="70"/>
                  </a:cubicBezTo>
                  <a:cubicBezTo>
                    <a:pt x="535" y="1332"/>
                    <a:pt x="1" y="3288"/>
                    <a:pt x="556" y="5077"/>
                  </a:cubicBezTo>
                  <a:cubicBezTo>
                    <a:pt x="1104" y="6874"/>
                    <a:pt x="2644" y="8185"/>
                    <a:pt x="4502" y="8448"/>
                  </a:cubicBezTo>
                  <a:lnTo>
                    <a:pt x="4537" y="8435"/>
                  </a:lnTo>
                  <a:lnTo>
                    <a:pt x="4579" y="8414"/>
                  </a:lnTo>
                  <a:lnTo>
                    <a:pt x="4669" y="8372"/>
                  </a:lnTo>
                  <a:lnTo>
                    <a:pt x="4697" y="8358"/>
                  </a:lnTo>
                  <a:lnTo>
                    <a:pt x="4808" y="8303"/>
                  </a:lnTo>
                  <a:lnTo>
                    <a:pt x="4828" y="8289"/>
                  </a:lnTo>
                  <a:lnTo>
                    <a:pt x="4919" y="8233"/>
                  </a:lnTo>
                  <a:lnTo>
                    <a:pt x="4933" y="8226"/>
                  </a:lnTo>
                  <a:cubicBezTo>
                    <a:pt x="5161" y="8095"/>
                    <a:pt x="5376" y="7942"/>
                    <a:pt x="5571" y="7769"/>
                  </a:cubicBezTo>
                  <a:lnTo>
                    <a:pt x="5661" y="7692"/>
                  </a:lnTo>
                  <a:lnTo>
                    <a:pt x="5737" y="7616"/>
                  </a:lnTo>
                  <a:lnTo>
                    <a:pt x="5765" y="7595"/>
                  </a:lnTo>
                  <a:lnTo>
                    <a:pt x="5820" y="7540"/>
                  </a:lnTo>
                  <a:lnTo>
                    <a:pt x="5848" y="7512"/>
                  </a:lnTo>
                  <a:lnTo>
                    <a:pt x="5897" y="7463"/>
                  </a:lnTo>
                  <a:lnTo>
                    <a:pt x="5924" y="7429"/>
                  </a:lnTo>
                  <a:lnTo>
                    <a:pt x="5973" y="7380"/>
                  </a:lnTo>
                  <a:lnTo>
                    <a:pt x="6001" y="7346"/>
                  </a:lnTo>
                  <a:lnTo>
                    <a:pt x="6042" y="7297"/>
                  </a:lnTo>
                  <a:lnTo>
                    <a:pt x="6077" y="7255"/>
                  </a:lnTo>
                  <a:lnTo>
                    <a:pt x="6119" y="7207"/>
                  </a:lnTo>
                  <a:lnTo>
                    <a:pt x="6146" y="7172"/>
                  </a:lnTo>
                  <a:lnTo>
                    <a:pt x="6188" y="7117"/>
                  </a:lnTo>
                  <a:lnTo>
                    <a:pt x="6216" y="7082"/>
                  </a:lnTo>
                  <a:lnTo>
                    <a:pt x="6257" y="7026"/>
                  </a:lnTo>
                  <a:lnTo>
                    <a:pt x="6278" y="6992"/>
                  </a:lnTo>
                  <a:lnTo>
                    <a:pt x="6320" y="6936"/>
                  </a:lnTo>
                  <a:lnTo>
                    <a:pt x="6347" y="6902"/>
                  </a:lnTo>
                  <a:lnTo>
                    <a:pt x="6396" y="6818"/>
                  </a:lnTo>
                  <a:lnTo>
                    <a:pt x="6403" y="6811"/>
                  </a:lnTo>
                  <a:cubicBezTo>
                    <a:pt x="6424" y="6777"/>
                    <a:pt x="6445" y="6749"/>
                    <a:pt x="6465" y="6714"/>
                  </a:cubicBezTo>
                  <a:lnTo>
                    <a:pt x="6479" y="6687"/>
                  </a:lnTo>
                  <a:lnTo>
                    <a:pt x="6521" y="6617"/>
                  </a:lnTo>
                  <a:lnTo>
                    <a:pt x="6542" y="6576"/>
                  </a:lnTo>
                  <a:lnTo>
                    <a:pt x="6576" y="6520"/>
                  </a:lnTo>
                  <a:lnTo>
                    <a:pt x="6597" y="6479"/>
                  </a:lnTo>
                  <a:lnTo>
                    <a:pt x="6625" y="6416"/>
                  </a:lnTo>
                  <a:lnTo>
                    <a:pt x="6653" y="6374"/>
                  </a:lnTo>
                  <a:lnTo>
                    <a:pt x="6680" y="6319"/>
                  </a:lnTo>
                  <a:lnTo>
                    <a:pt x="6701" y="6270"/>
                  </a:lnTo>
                  <a:lnTo>
                    <a:pt x="6722" y="6215"/>
                  </a:lnTo>
                  <a:lnTo>
                    <a:pt x="6743" y="6173"/>
                  </a:lnTo>
                  <a:lnTo>
                    <a:pt x="6771" y="6111"/>
                  </a:lnTo>
                  <a:lnTo>
                    <a:pt x="6784" y="6062"/>
                  </a:lnTo>
                  <a:lnTo>
                    <a:pt x="6812" y="6007"/>
                  </a:lnTo>
                  <a:lnTo>
                    <a:pt x="6826" y="5958"/>
                  </a:lnTo>
                  <a:lnTo>
                    <a:pt x="6854" y="5896"/>
                  </a:lnTo>
                  <a:lnTo>
                    <a:pt x="6868" y="5854"/>
                  </a:lnTo>
                  <a:cubicBezTo>
                    <a:pt x="6875" y="5827"/>
                    <a:pt x="6882" y="5799"/>
                    <a:pt x="6889" y="5778"/>
                  </a:cubicBezTo>
                  <a:lnTo>
                    <a:pt x="6902" y="5743"/>
                  </a:lnTo>
                  <a:cubicBezTo>
                    <a:pt x="6916" y="5709"/>
                    <a:pt x="6923" y="5674"/>
                    <a:pt x="6937" y="5632"/>
                  </a:cubicBezTo>
                  <a:lnTo>
                    <a:pt x="6944" y="5612"/>
                  </a:lnTo>
                  <a:cubicBezTo>
                    <a:pt x="6951" y="5584"/>
                    <a:pt x="6958" y="5556"/>
                    <a:pt x="6965" y="5521"/>
                  </a:cubicBezTo>
                  <a:lnTo>
                    <a:pt x="6972" y="5480"/>
                  </a:lnTo>
                  <a:cubicBezTo>
                    <a:pt x="6979" y="5459"/>
                    <a:pt x="6986" y="5438"/>
                    <a:pt x="6993" y="5410"/>
                  </a:cubicBezTo>
                  <a:lnTo>
                    <a:pt x="6999" y="5369"/>
                  </a:lnTo>
                  <a:cubicBezTo>
                    <a:pt x="7006" y="5341"/>
                    <a:pt x="7013" y="5320"/>
                    <a:pt x="7013" y="5299"/>
                  </a:cubicBezTo>
                  <a:lnTo>
                    <a:pt x="7027" y="5251"/>
                  </a:lnTo>
                  <a:lnTo>
                    <a:pt x="7034" y="5181"/>
                  </a:lnTo>
                  <a:lnTo>
                    <a:pt x="7048" y="5133"/>
                  </a:lnTo>
                  <a:lnTo>
                    <a:pt x="7055" y="5070"/>
                  </a:lnTo>
                  <a:cubicBezTo>
                    <a:pt x="7055" y="5050"/>
                    <a:pt x="7062" y="5036"/>
                    <a:pt x="7062" y="5022"/>
                  </a:cubicBezTo>
                  <a:cubicBezTo>
                    <a:pt x="7062" y="5001"/>
                    <a:pt x="7069" y="4973"/>
                    <a:pt x="7069" y="4953"/>
                  </a:cubicBezTo>
                  <a:cubicBezTo>
                    <a:pt x="7076" y="4932"/>
                    <a:pt x="7069" y="4918"/>
                    <a:pt x="7076" y="4904"/>
                  </a:cubicBezTo>
                  <a:cubicBezTo>
                    <a:pt x="7083" y="4883"/>
                    <a:pt x="7083" y="4855"/>
                    <a:pt x="7083" y="4835"/>
                  </a:cubicBezTo>
                  <a:cubicBezTo>
                    <a:pt x="7090" y="4814"/>
                    <a:pt x="7083" y="4800"/>
                    <a:pt x="7090" y="4786"/>
                  </a:cubicBezTo>
                  <a:cubicBezTo>
                    <a:pt x="7097" y="4765"/>
                    <a:pt x="7090" y="4738"/>
                    <a:pt x="7097" y="4710"/>
                  </a:cubicBezTo>
                  <a:cubicBezTo>
                    <a:pt x="7097" y="4689"/>
                    <a:pt x="7097" y="4682"/>
                    <a:pt x="7097" y="4668"/>
                  </a:cubicBezTo>
                  <a:lnTo>
                    <a:pt x="7097" y="4585"/>
                  </a:lnTo>
                  <a:lnTo>
                    <a:pt x="7097" y="4543"/>
                  </a:lnTo>
                  <a:lnTo>
                    <a:pt x="7097" y="4425"/>
                  </a:lnTo>
                  <a:cubicBezTo>
                    <a:pt x="7097" y="3031"/>
                    <a:pt x="6438" y="1720"/>
                    <a:pt x="5321" y="888"/>
                  </a:cubicBezTo>
                  <a:lnTo>
                    <a:pt x="5335" y="881"/>
                  </a:lnTo>
                  <a:cubicBezTo>
                    <a:pt x="4572" y="305"/>
                    <a:pt x="3649" y="0"/>
                    <a:pt x="2692"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0" name="Google Shape;7920;p65"/>
            <p:cNvSpPr/>
            <p:nvPr/>
          </p:nvSpPr>
          <p:spPr>
            <a:xfrm>
              <a:off x="936437" y="3313799"/>
              <a:ext cx="175159" cy="174791"/>
            </a:xfrm>
            <a:custGeom>
              <a:avLst/>
              <a:gdLst/>
              <a:ahLst/>
              <a:cxnLst/>
              <a:rect l="l" t="t" r="r" b="b"/>
              <a:pathLst>
                <a:path w="6667" h="6653" extrusionOk="0">
                  <a:moveTo>
                    <a:pt x="2963" y="1"/>
                  </a:moveTo>
                  <a:lnTo>
                    <a:pt x="2914" y="8"/>
                  </a:lnTo>
                  <a:lnTo>
                    <a:pt x="2879" y="15"/>
                  </a:lnTo>
                  <a:lnTo>
                    <a:pt x="2838" y="15"/>
                  </a:lnTo>
                  <a:lnTo>
                    <a:pt x="2796" y="22"/>
                  </a:lnTo>
                  <a:lnTo>
                    <a:pt x="2754" y="29"/>
                  </a:lnTo>
                  <a:lnTo>
                    <a:pt x="2720" y="36"/>
                  </a:lnTo>
                  <a:lnTo>
                    <a:pt x="2671" y="43"/>
                  </a:lnTo>
                  <a:lnTo>
                    <a:pt x="2637" y="50"/>
                  </a:lnTo>
                  <a:lnTo>
                    <a:pt x="2595" y="63"/>
                  </a:lnTo>
                  <a:lnTo>
                    <a:pt x="2560" y="70"/>
                  </a:lnTo>
                  <a:lnTo>
                    <a:pt x="2519" y="84"/>
                  </a:lnTo>
                  <a:lnTo>
                    <a:pt x="2484" y="91"/>
                  </a:lnTo>
                  <a:lnTo>
                    <a:pt x="2442" y="105"/>
                  </a:lnTo>
                  <a:lnTo>
                    <a:pt x="2401" y="112"/>
                  </a:lnTo>
                  <a:lnTo>
                    <a:pt x="2359" y="126"/>
                  </a:lnTo>
                  <a:lnTo>
                    <a:pt x="2324" y="133"/>
                  </a:lnTo>
                  <a:lnTo>
                    <a:pt x="2283" y="147"/>
                  </a:lnTo>
                  <a:lnTo>
                    <a:pt x="2255" y="161"/>
                  </a:lnTo>
                  <a:lnTo>
                    <a:pt x="2206" y="174"/>
                  </a:lnTo>
                  <a:lnTo>
                    <a:pt x="2179" y="188"/>
                  </a:lnTo>
                  <a:lnTo>
                    <a:pt x="2130" y="202"/>
                  </a:lnTo>
                  <a:lnTo>
                    <a:pt x="2102" y="216"/>
                  </a:lnTo>
                  <a:lnTo>
                    <a:pt x="2033" y="244"/>
                  </a:lnTo>
                  <a:lnTo>
                    <a:pt x="2012" y="251"/>
                  </a:lnTo>
                  <a:lnTo>
                    <a:pt x="1957" y="272"/>
                  </a:lnTo>
                  <a:lnTo>
                    <a:pt x="1929" y="285"/>
                  </a:lnTo>
                  <a:lnTo>
                    <a:pt x="1887" y="306"/>
                  </a:lnTo>
                  <a:lnTo>
                    <a:pt x="1853" y="327"/>
                  </a:lnTo>
                  <a:lnTo>
                    <a:pt x="1818" y="341"/>
                  </a:lnTo>
                  <a:lnTo>
                    <a:pt x="1783" y="362"/>
                  </a:lnTo>
                  <a:lnTo>
                    <a:pt x="1749" y="382"/>
                  </a:lnTo>
                  <a:lnTo>
                    <a:pt x="1714" y="396"/>
                  </a:lnTo>
                  <a:lnTo>
                    <a:pt x="1679" y="417"/>
                  </a:lnTo>
                  <a:lnTo>
                    <a:pt x="1645" y="438"/>
                  </a:lnTo>
                  <a:lnTo>
                    <a:pt x="1610" y="459"/>
                  </a:lnTo>
                  <a:lnTo>
                    <a:pt x="1575" y="480"/>
                  </a:lnTo>
                  <a:lnTo>
                    <a:pt x="1548" y="500"/>
                  </a:lnTo>
                  <a:lnTo>
                    <a:pt x="1513" y="521"/>
                  </a:lnTo>
                  <a:lnTo>
                    <a:pt x="1478" y="542"/>
                  </a:lnTo>
                  <a:lnTo>
                    <a:pt x="1443" y="563"/>
                  </a:lnTo>
                  <a:lnTo>
                    <a:pt x="1416" y="584"/>
                  </a:lnTo>
                  <a:lnTo>
                    <a:pt x="1381" y="604"/>
                  </a:lnTo>
                  <a:lnTo>
                    <a:pt x="1353" y="632"/>
                  </a:lnTo>
                  <a:lnTo>
                    <a:pt x="1319" y="653"/>
                  </a:lnTo>
                  <a:lnTo>
                    <a:pt x="1291" y="674"/>
                  </a:lnTo>
                  <a:lnTo>
                    <a:pt x="1256" y="702"/>
                  </a:lnTo>
                  <a:lnTo>
                    <a:pt x="1228" y="722"/>
                  </a:lnTo>
                  <a:lnTo>
                    <a:pt x="1201" y="750"/>
                  </a:lnTo>
                  <a:lnTo>
                    <a:pt x="1166" y="778"/>
                  </a:lnTo>
                  <a:lnTo>
                    <a:pt x="1138" y="799"/>
                  </a:lnTo>
                  <a:lnTo>
                    <a:pt x="1111" y="826"/>
                  </a:lnTo>
                  <a:lnTo>
                    <a:pt x="1083" y="854"/>
                  </a:lnTo>
                  <a:cubicBezTo>
                    <a:pt x="861" y="1055"/>
                    <a:pt x="667" y="1284"/>
                    <a:pt x="507" y="1541"/>
                  </a:cubicBezTo>
                  <a:lnTo>
                    <a:pt x="493" y="1562"/>
                  </a:lnTo>
                  <a:cubicBezTo>
                    <a:pt x="459" y="1624"/>
                    <a:pt x="417" y="1686"/>
                    <a:pt x="382" y="1749"/>
                  </a:cubicBezTo>
                  <a:lnTo>
                    <a:pt x="375" y="1770"/>
                  </a:lnTo>
                  <a:cubicBezTo>
                    <a:pt x="341" y="1839"/>
                    <a:pt x="306" y="1902"/>
                    <a:pt x="278" y="1971"/>
                  </a:cubicBezTo>
                  <a:lnTo>
                    <a:pt x="271" y="1992"/>
                  </a:lnTo>
                  <a:cubicBezTo>
                    <a:pt x="237" y="2054"/>
                    <a:pt x="216" y="2123"/>
                    <a:pt x="188" y="2193"/>
                  </a:cubicBezTo>
                  <a:lnTo>
                    <a:pt x="181" y="2221"/>
                  </a:lnTo>
                  <a:cubicBezTo>
                    <a:pt x="153" y="2290"/>
                    <a:pt x="133" y="2359"/>
                    <a:pt x="112" y="2429"/>
                  </a:cubicBezTo>
                  <a:lnTo>
                    <a:pt x="105" y="2456"/>
                  </a:lnTo>
                  <a:cubicBezTo>
                    <a:pt x="91" y="2526"/>
                    <a:pt x="70" y="2595"/>
                    <a:pt x="56" y="2671"/>
                  </a:cubicBezTo>
                  <a:lnTo>
                    <a:pt x="56" y="2699"/>
                  </a:lnTo>
                  <a:cubicBezTo>
                    <a:pt x="42" y="2769"/>
                    <a:pt x="28" y="2845"/>
                    <a:pt x="22" y="2921"/>
                  </a:cubicBezTo>
                  <a:lnTo>
                    <a:pt x="22" y="2949"/>
                  </a:lnTo>
                  <a:cubicBezTo>
                    <a:pt x="15" y="3018"/>
                    <a:pt x="8" y="3095"/>
                    <a:pt x="1" y="3171"/>
                  </a:cubicBezTo>
                  <a:lnTo>
                    <a:pt x="1" y="3199"/>
                  </a:lnTo>
                  <a:lnTo>
                    <a:pt x="1" y="3316"/>
                  </a:lnTo>
                  <a:cubicBezTo>
                    <a:pt x="1" y="3427"/>
                    <a:pt x="8" y="3545"/>
                    <a:pt x="22" y="3656"/>
                  </a:cubicBezTo>
                  <a:cubicBezTo>
                    <a:pt x="28" y="3712"/>
                    <a:pt x="35" y="3767"/>
                    <a:pt x="42" y="3823"/>
                  </a:cubicBezTo>
                  <a:cubicBezTo>
                    <a:pt x="292" y="5453"/>
                    <a:pt x="1686" y="6653"/>
                    <a:pt x="3337" y="6653"/>
                  </a:cubicBezTo>
                  <a:cubicBezTo>
                    <a:pt x="4981" y="6653"/>
                    <a:pt x="6382" y="5453"/>
                    <a:pt x="6632" y="3823"/>
                  </a:cubicBezTo>
                  <a:cubicBezTo>
                    <a:pt x="6639" y="3767"/>
                    <a:pt x="6646" y="3712"/>
                    <a:pt x="6653" y="3656"/>
                  </a:cubicBezTo>
                  <a:cubicBezTo>
                    <a:pt x="6659" y="3545"/>
                    <a:pt x="6666" y="3427"/>
                    <a:pt x="6666" y="3316"/>
                  </a:cubicBezTo>
                  <a:cubicBezTo>
                    <a:pt x="6666" y="3282"/>
                    <a:pt x="6666" y="3240"/>
                    <a:pt x="6666" y="3206"/>
                  </a:cubicBezTo>
                  <a:lnTo>
                    <a:pt x="6666" y="3171"/>
                  </a:lnTo>
                  <a:cubicBezTo>
                    <a:pt x="6659" y="3095"/>
                    <a:pt x="6659" y="3025"/>
                    <a:pt x="6646" y="2949"/>
                  </a:cubicBezTo>
                  <a:lnTo>
                    <a:pt x="6646" y="2921"/>
                  </a:lnTo>
                  <a:cubicBezTo>
                    <a:pt x="6639" y="2845"/>
                    <a:pt x="6632" y="2769"/>
                    <a:pt x="6618" y="2699"/>
                  </a:cubicBezTo>
                  <a:lnTo>
                    <a:pt x="6611" y="2671"/>
                  </a:lnTo>
                  <a:cubicBezTo>
                    <a:pt x="6597" y="2602"/>
                    <a:pt x="6576" y="2526"/>
                    <a:pt x="6562" y="2456"/>
                  </a:cubicBezTo>
                  <a:lnTo>
                    <a:pt x="6555" y="2429"/>
                  </a:lnTo>
                  <a:cubicBezTo>
                    <a:pt x="6535" y="2359"/>
                    <a:pt x="6514" y="2290"/>
                    <a:pt x="6486" y="2221"/>
                  </a:cubicBezTo>
                  <a:lnTo>
                    <a:pt x="6479" y="2193"/>
                  </a:lnTo>
                  <a:cubicBezTo>
                    <a:pt x="6451" y="2123"/>
                    <a:pt x="6431" y="2061"/>
                    <a:pt x="6396" y="1992"/>
                  </a:cubicBezTo>
                  <a:lnTo>
                    <a:pt x="6389" y="1971"/>
                  </a:lnTo>
                  <a:cubicBezTo>
                    <a:pt x="6361" y="1902"/>
                    <a:pt x="6327" y="1839"/>
                    <a:pt x="6292" y="1770"/>
                  </a:cubicBezTo>
                  <a:lnTo>
                    <a:pt x="6285" y="1749"/>
                  </a:lnTo>
                  <a:cubicBezTo>
                    <a:pt x="6250" y="1686"/>
                    <a:pt x="6209" y="1624"/>
                    <a:pt x="6174" y="1562"/>
                  </a:cubicBezTo>
                  <a:lnTo>
                    <a:pt x="6160" y="1541"/>
                  </a:lnTo>
                  <a:cubicBezTo>
                    <a:pt x="6001" y="1284"/>
                    <a:pt x="5806" y="1055"/>
                    <a:pt x="5584" y="854"/>
                  </a:cubicBezTo>
                  <a:lnTo>
                    <a:pt x="5557" y="826"/>
                  </a:lnTo>
                  <a:lnTo>
                    <a:pt x="5529" y="799"/>
                  </a:lnTo>
                  <a:lnTo>
                    <a:pt x="5501" y="778"/>
                  </a:lnTo>
                  <a:lnTo>
                    <a:pt x="5466" y="750"/>
                  </a:lnTo>
                  <a:lnTo>
                    <a:pt x="5439" y="729"/>
                  </a:lnTo>
                  <a:lnTo>
                    <a:pt x="5411" y="702"/>
                  </a:lnTo>
                  <a:lnTo>
                    <a:pt x="5376" y="681"/>
                  </a:lnTo>
                  <a:lnTo>
                    <a:pt x="5349" y="653"/>
                  </a:lnTo>
                  <a:lnTo>
                    <a:pt x="5314" y="632"/>
                  </a:lnTo>
                  <a:lnTo>
                    <a:pt x="5286" y="611"/>
                  </a:lnTo>
                  <a:lnTo>
                    <a:pt x="5251" y="584"/>
                  </a:lnTo>
                  <a:lnTo>
                    <a:pt x="5224" y="563"/>
                  </a:lnTo>
                  <a:lnTo>
                    <a:pt x="5189" y="542"/>
                  </a:lnTo>
                  <a:lnTo>
                    <a:pt x="5154" y="521"/>
                  </a:lnTo>
                  <a:lnTo>
                    <a:pt x="5120" y="500"/>
                  </a:lnTo>
                  <a:lnTo>
                    <a:pt x="5092" y="480"/>
                  </a:lnTo>
                  <a:lnTo>
                    <a:pt x="5057" y="459"/>
                  </a:lnTo>
                  <a:lnTo>
                    <a:pt x="5023" y="438"/>
                  </a:lnTo>
                  <a:lnTo>
                    <a:pt x="4988" y="417"/>
                  </a:lnTo>
                  <a:lnTo>
                    <a:pt x="4953" y="396"/>
                  </a:lnTo>
                  <a:lnTo>
                    <a:pt x="4919" y="382"/>
                  </a:lnTo>
                  <a:lnTo>
                    <a:pt x="4884" y="362"/>
                  </a:lnTo>
                  <a:lnTo>
                    <a:pt x="4849" y="348"/>
                  </a:lnTo>
                  <a:lnTo>
                    <a:pt x="4814" y="327"/>
                  </a:lnTo>
                  <a:lnTo>
                    <a:pt x="4780" y="306"/>
                  </a:lnTo>
                  <a:lnTo>
                    <a:pt x="4738" y="292"/>
                  </a:lnTo>
                  <a:lnTo>
                    <a:pt x="4710" y="278"/>
                  </a:lnTo>
                  <a:lnTo>
                    <a:pt x="4655" y="251"/>
                  </a:lnTo>
                  <a:lnTo>
                    <a:pt x="4634" y="244"/>
                  </a:lnTo>
                  <a:lnTo>
                    <a:pt x="4565" y="216"/>
                  </a:lnTo>
                  <a:lnTo>
                    <a:pt x="4537" y="202"/>
                  </a:lnTo>
                  <a:lnTo>
                    <a:pt x="4488" y="188"/>
                  </a:lnTo>
                  <a:lnTo>
                    <a:pt x="4461" y="174"/>
                  </a:lnTo>
                  <a:lnTo>
                    <a:pt x="4412" y="161"/>
                  </a:lnTo>
                  <a:lnTo>
                    <a:pt x="4377" y="154"/>
                  </a:lnTo>
                  <a:lnTo>
                    <a:pt x="4336" y="140"/>
                  </a:lnTo>
                  <a:lnTo>
                    <a:pt x="4301" y="126"/>
                  </a:lnTo>
                  <a:lnTo>
                    <a:pt x="4260" y="112"/>
                  </a:lnTo>
                  <a:lnTo>
                    <a:pt x="4225" y="105"/>
                  </a:lnTo>
                  <a:lnTo>
                    <a:pt x="4183" y="91"/>
                  </a:lnTo>
                  <a:lnTo>
                    <a:pt x="4149" y="84"/>
                  </a:lnTo>
                  <a:lnTo>
                    <a:pt x="4107" y="70"/>
                  </a:lnTo>
                  <a:lnTo>
                    <a:pt x="4072" y="63"/>
                  </a:lnTo>
                  <a:lnTo>
                    <a:pt x="4031" y="56"/>
                  </a:lnTo>
                  <a:lnTo>
                    <a:pt x="3989" y="50"/>
                  </a:lnTo>
                  <a:lnTo>
                    <a:pt x="3947" y="43"/>
                  </a:lnTo>
                  <a:lnTo>
                    <a:pt x="3913" y="36"/>
                  </a:lnTo>
                  <a:lnTo>
                    <a:pt x="3871" y="29"/>
                  </a:lnTo>
                  <a:lnTo>
                    <a:pt x="3830" y="22"/>
                  </a:lnTo>
                  <a:lnTo>
                    <a:pt x="3788" y="15"/>
                  </a:lnTo>
                  <a:lnTo>
                    <a:pt x="3753" y="8"/>
                  </a:lnTo>
                  <a:lnTo>
                    <a:pt x="3698" y="1"/>
                  </a:ln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7921" name="Google Shape;7921;p65"/>
            <p:cNvSpPr/>
            <p:nvPr/>
          </p:nvSpPr>
          <p:spPr>
            <a:xfrm>
              <a:off x="947550" y="3313799"/>
              <a:ext cx="164045" cy="174791"/>
            </a:xfrm>
            <a:custGeom>
              <a:avLst/>
              <a:gdLst/>
              <a:ahLst/>
              <a:cxnLst/>
              <a:rect l="l" t="t" r="r" b="b"/>
              <a:pathLst>
                <a:path w="6244" h="6653" extrusionOk="0">
                  <a:moveTo>
                    <a:pt x="2540" y="1"/>
                  </a:moveTo>
                  <a:lnTo>
                    <a:pt x="2491" y="8"/>
                  </a:lnTo>
                  <a:lnTo>
                    <a:pt x="2456" y="15"/>
                  </a:lnTo>
                  <a:lnTo>
                    <a:pt x="2415" y="15"/>
                  </a:lnTo>
                  <a:lnTo>
                    <a:pt x="2373" y="22"/>
                  </a:lnTo>
                  <a:lnTo>
                    <a:pt x="2331" y="29"/>
                  </a:lnTo>
                  <a:lnTo>
                    <a:pt x="2297" y="36"/>
                  </a:lnTo>
                  <a:lnTo>
                    <a:pt x="2248" y="43"/>
                  </a:lnTo>
                  <a:lnTo>
                    <a:pt x="2214" y="50"/>
                  </a:lnTo>
                  <a:lnTo>
                    <a:pt x="2172" y="63"/>
                  </a:lnTo>
                  <a:lnTo>
                    <a:pt x="2137" y="70"/>
                  </a:lnTo>
                  <a:lnTo>
                    <a:pt x="2096" y="84"/>
                  </a:lnTo>
                  <a:lnTo>
                    <a:pt x="2061" y="91"/>
                  </a:lnTo>
                  <a:lnTo>
                    <a:pt x="2019" y="105"/>
                  </a:lnTo>
                  <a:lnTo>
                    <a:pt x="1978" y="112"/>
                  </a:lnTo>
                  <a:lnTo>
                    <a:pt x="1936" y="126"/>
                  </a:lnTo>
                  <a:lnTo>
                    <a:pt x="1901" y="133"/>
                  </a:lnTo>
                  <a:lnTo>
                    <a:pt x="1860" y="147"/>
                  </a:lnTo>
                  <a:lnTo>
                    <a:pt x="1832" y="161"/>
                  </a:lnTo>
                  <a:lnTo>
                    <a:pt x="1783" y="174"/>
                  </a:lnTo>
                  <a:lnTo>
                    <a:pt x="1756" y="188"/>
                  </a:lnTo>
                  <a:lnTo>
                    <a:pt x="1707" y="202"/>
                  </a:lnTo>
                  <a:lnTo>
                    <a:pt x="1679" y="216"/>
                  </a:lnTo>
                  <a:lnTo>
                    <a:pt x="1610" y="244"/>
                  </a:lnTo>
                  <a:lnTo>
                    <a:pt x="1589" y="251"/>
                  </a:lnTo>
                  <a:lnTo>
                    <a:pt x="1534" y="272"/>
                  </a:lnTo>
                  <a:lnTo>
                    <a:pt x="1506" y="285"/>
                  </a:lnTo>
                  <a:lnTo>
                    <a:pt x="1464" y="306"/>
                  </a:lnTo>
                  <a:lnTo>
                    <a:pt x="1430" y="327"/>
                  </a:lnTo>
                  <a:lnTo>
                    <a:pt x="1395" y="341"/>
                  </a:lnTo>
                  <a:lnTo>
                    <a:pt x="1360" y="362"/>
                  </a:lnTo>
                  <a:lnTo>
                    <a:pt x="1326" y="382"/>
                  </a:lnTo>
                  <a:lnTo>
                    <a:pt x="1291" y="396"/>
                  </a:lnTo>
                  <a:lnTo>
                    <a:pt x="1256" y="417"/>
                  </a:lnTo>
                  <a:lnTo>
                    <a:pt x="1222" y="438"/>
                  </a:lnTo>
                  <a:lnTo>
                    <a:pt x="1187" y="459"/>
                  </a:lnTo>
                  <a:lnTo>
                    <a:pt x="1152" y="480"/>
                  </a:lnTo>
                  <a:lnTo>
                    <a:pt x="1125" y="500"/>
                  </a:lnTo>
                  <a:lnTo>
                    <a:pt x="1090" y="521"/>
                  </a:lnTo>
                  <a:lnTo>
                    <a:pt x="1055" y="542"/>
                  </a:lnTo>
                  <a:lnTo>
                    <a:pt x="1020" y="563"/>
                  </a:lnTo>
                  <a:lnTo>
                    <a:pt x="993" y="584"/>
                  </a:lnTo>
                  <a:lnTo>
                    <a:pt x="958" y="604"/>
                  </a:lnTo>
                  <a:lnTo>
                    <a:pt x="951" y="611"/>
                  </a:lnTo>
                  <a:cubicBezTo>
                    <a:pt x="1" y="2810"/>
                    <a:pt x="792" y="5377"/>
                    <a:pt x="2817" y="6653"/>
                  </a:cubicBezTo>
                  <a:lnTo>
                    <a:pt x="2900" y="6653"/>
                  </a:lnTo>
                  <a:cubicBezTo>
                    <a:pt x="4551" y="6653"/>
                    <a:pt x="5945" y="5453"/>
                    <a:pt x="6195" y="3823"/>
                  </a:cubicBezTo>
                  <a:cubicBezTo>
                    <a:pt x="6209" y="3767"/>
                    <a:pt x="6216" y="3712"/>
                    <a:pt x="6216" y="3656"/>
                  </a:cubicBezTo>
                  <a:cubicBezTo>
                    <a:pt x="6230" y="3545"/>
                    <a:pt x="6236" y="3427"/>
                    <a:pt x="6236" y="3316"/>
                  </a:cubicBezTo>
                  <a:lnTo>
                    <a:pt x="6236" y="3199"/>
                  </a:lnTo>
                  <a:cubicBezTo>
                    <a:pt x="6243" y="3192"/>
                    <a:pt x="6243" y="3185"/>
                    <a:pt x="6243" y="3171"/>
                  </a:cubicBezTo>
                  <a:cubicBezTo>
                    <a:pt x="6236" y="3095"/>
                    <a:pt x="6230" y="3025"/>
                    <a:pt x="6223" y="2949"/>
                  </a:cubicBezTo>
                  <a:lnTo>
                    <a:pt x="6223" y="2921"/>
                  </a:lnTo>
                  <a:cubicBezTo>
                    <a:pt x="6216" y="2845"/>
                    <a:pt x="6202" y="2769"/>
                    <a:pt x="6188" y="2699"/>
                  </a:cubicBezTo>
                  <a:lnTo>
                    <a:pt x="6188" y="2671"/>
                  </a:lnTo>
                  <a:cubicBezTo>
                    <a:pt x="6174" y="2602"/>
                    <a:pt x="6153" y="2526"/>
                    <a:pt x="6139" y="2456"/>
                  </a:cubicBezTo>
                  <a:lnTo>
                    <a:pt x="6132" y="2429"/>
                  </a:lnTo>
                  <a:cubicBezTo>
                    <a:pt x="6112" y="2359"/>
                    <a:pt x="6091" y="2290"/>
                    <a:pt x="6063" y="2221"/>
                  </a:cubicBezTo>
                  <a:lnTo>
                    <a:pt x="6056" y="2193"/>
                  </a:lnTo>
                  <a:cubicBezTo>
                    <a:pt x="6028" y="2123"/>
                    <a:pt x="6008" y="2061"/>
                    <a:pt x="5973" y="1992"/>
                  </a:cubicBezTo>
                  <a:lnTo>
                    <a:pt x="5966" y="1971"/>
                  </a:lnTo>
                  <a:cubicBezTo>
                    <a:pt x="5938" y="1902"/>
                    <a:pt x="5904" y="1839"/>
                    <a:pt x="5869" y="1770"/>
                  </a:cubicBezTo>
                  <a:lnTo>
                    <a:pt x="5862" y="1749"/>
                  </a:lnTo>
                  <a:cubicBezTo>
                    <a:pt x="5827" y="1686"/>
                    <a:pt x="5786" y="1624"/>
                    <a:pt x="5751" y="1562"/>
                  </a:cubicBezTo>
                  <a:lnTo>
                    <a:pt x="5737" y="1541"/>
                  </a:lnTo>
                  <a:cubicBezTo>
                    <a:pt x="5578" y="1284"/>
                    <a:pt x="5383" y="1055"/>
                    <a:pt x="5161" y="854"/>
                  </a:cubicBezTo>
                  <a:lnTo>
                    <a:pt x="5134" y="826"/>
                  </a:lnTo>
                  <a:lnTo>
                    <a:pt x="5106" y="799"/>
                  </a:lnTo>
                  <a:lnTo>
                    <a:pt x="5078" y="778"/>
                  </a:lnTo>
                  <a:lnTo>
                    <a:pt x="5043" y="750"/>
                  </a:lnTo>
                  <a:lnTo>
                    <a:pt x="5016" y="729"/>
                  </a:lnTo>
                  <a:lnTo>
                    <a:pt x="4988" y="702"/>
                  </a:lnTo>
                  <a:lnTo>
                    <a:pt x="4953" y="681"/>
                  </a:lnTo>
                  <a:lnTo>
                    <a:pt x="4926" y="653"/>
                  </a:lnTo>
                  <a:lnTo>
                    <a:pt x="4891" y="632"/>
                  </a:lnTo>
                  <a:lnTo>
                    <a:pt x="4863" y="611"/>
                  </a:lnTo>
                  <a:lnTo>
                    <a:pt x="4828" y="584"/>
                  </a:lnTo>
                  <a:lnTo>
                    <a:pt x="4801" y="563"/>
                  </a:lnTo>
                  <a:lnTo>
                    <a:pt x="4766" y="542"/>
                  </a:lnTo>
                  <a:lnTo>
                    <a:pt x="4731" y="521"/>
                  </a:lnTo>
                  <a:lnTo>
                    <a:pt x="4697" y="500"/>
                  </a:lnTo>
                  <a:lnTo>
                    <a:pt x="4669" y="480"/>
                  </a:lnTo>
                  <a:lnTo>
                    <a:pt x="4634" y="459"/>
                  </a:lnTo>
                  <a:lnTo>
                    <a:pt x="4600" y="438"/>
                  </a:lnTo>
                  <a:lnTo>
                    <a:pt x="4565" y="417"/>
                  </a:lnTo>
                  <a:lnTo>
                    <a:pt x="4530" y="396"/>
                  </a:lnTo>
                  <a:lnTo>
                    <a:pt x="4496" y="382"/>
                  </a:lnTo>
                  <a:lnTo>
                    <a:pt x="4461" y="362"/>
                  </a:lnTo>
                  <a:lnTo>
                    <a:pt x="4426" y="348"/>
                  </a:lnTo>
                  <a:lnTo>
                    <a:pt x="4391" y="327"/>
                  </a:lnTo>
                  <a:lnTo>
                    <a:pt x="4357" y="306"/>
                  </a:lnTo>
                  <a:lnTo>
                    <a:pt x="4315" y="292"/>
                  </a:lnTo>
                  <a:lnTo>
                    <a:pt x="4287" y="278"/>
                  </a:lnTo>
                  <a:lnTo>
                    <a:pt x="4232" y="251"/>
                  </a:lnTo>
                  <a:lnTo>
                    <a:pt x="4211" y="244"/>
                  </a:lnTo>
                  <a:lnTo>
                    <a:pt x="4142" y="216"/>
                  </a:lnTo>
                  <a:lnTo>
                    <a:pt x="4114" y="202"/>
                  </a:lnTo>
                  <a:lnTo>
                    <a:pt x="4065" y="188"/>
                  </a:lnTo>
                  <a:lnTo>
                    <a:pt x="4038" y="174"/>
                  </a:lnTo>
                  <a:lnTo>
                    <a:pt x="3989" y="161"/>
                  </a:lnTo>
                  <a:lnTo>
                    <a:pt x="3954" y="154"/>
                  </a:lnTo>
                  <a:lnTo>
                    <a:pt x="3913" y="140"/>
                  </a:lnTo>
                  <a:lnTo>
                    <a:pt x="3878" y="126"/>
                  </a:lnTo>
                  <a:lnTo>
                    <a:pt x="3837" y="112"/>
                  </a:lnTo>
                  <a:lnTo>
                    <a:pt x="3802" y="105"/>
                  </a:lnTo>
                  <a:lnTo>
                    <a:pt x="3760" y="91"/>
                  </a:lnTo>
                  <a:lnTo>
                    <a:pt x="3726" y="84"/>
                  </a:lnTo>
                  <a:lnTo>
                    <a:pt x="3684" y="70"/>
                  </a:lnTo>
                  <a:lnTo>
                    <a:pt x="3649" y="63"/>
                  </a:lnTo>
                  <a:lnTo>
                    <a:pt x="3608" y="56"/>
                  </a:lnTo>
                  <a:lnTo>
                    <a:pt x="3566" y="50"/>
                  </a:lnTo>
                  <a:lnTo>
                    <a:pt x="3524" y="43"/>
                  </a:lnTo>
                  <a:lnTo>
                    <a:pt x="3490" y="36"/>
                  </a:lnTo>
                  <a:lnTo>
                    <a:pt x="3448" y="29"/>
                  </a:lnTo>
                  <a:lnTo>
                    <a:pt x="3407" y="22"/>
                  </a:lnTo>
                  <a:lnTo>
                    <a:pt x="3365" y="15"/>
                  </a:lnTo>
                  <a:lnTo>
                    <a:pt x="3330" y="8"/>
                  </a:lnTo>
                  <a:lnTo>
                    <a:pt x="3275" y="1"/>
                  </a:lnTo>
                  <a:close/>
                </a:path>
              </a:pathLst>
            </a:custGeom>
            <a:solidFill>
              <a:srgbClr val="516378"/>
            </a:solidFill>
            <a:ln>
              <a:noFill/>
            </a:ln>
          </p:spPr>
          <p:txBody>
            <a:bodyPr spcFirstLastPara="1" wrap="square" lIns="91425" tIns="91425" rIns="91425" bIns="91425" anchor="ctr" anchorCtr="0">
              <a:noAutofit/>
            </a:bodyPr>
            <a:lstStyle/>
            <a:p>
              <a:endParaRPr/>
            </a:p>
          </p:txBody>
        </p:sp>
        <p:sp>
          <p:nvSpPr>
            <p:cNvPr id="7922" name="Google Shape;7922;p65"/>
            <p:cNvSpPr/>
            <p:nvPr/>
          </p:nvSpPr>
          <p:spPr>
            <a:xfrm>
              <a:off x="1017724" y="3215146"/>
              <a:ext cx="12585" cy="48578"/>
            </a:xfrm>
            <a:custGeom>
              <a:avLst/>
              <a:gdLst/>
              <a:ahLst/>
              <a:cxnLst/>
              <a:rect l="l" t="t" r="r" b="b"/>
              <a:pathLst>
                <a:path w="479" h="1849" extrusionOk="0">
                  <a:moveTo>
                    <a:pt x="240" y="0"/>
                  </a:moveTo>
                  <a:cubicBezTo>
                    <a:pt x="120" y="0"/>
                    <a:pt x="0" y="80"/>
                    <a:pt x="0" y="239"/>
                  </a:cubicBezTo>
                  <a:lnTo>
                    <a:pt x="0" y="1613"/>
                  </a:lnTo>
                  <a:cubicBezTo>
                    <a:pt x="0" y="1745"/>
                    <a:pt x="104" y="1849"/>
                    <a:pt x="236" y="1849"/>
                  </a:cubicBezTo>
                  <a:cubicBezTo>
                    <a:pt x="368" y="1849"/>
                    <a:pt x="479" y="1738"/>
                    <a:pt x="479" y="1606"/>
                  </a:cubicBezTo>
                  <a:lnTo>
                    <a:pt x="479" y="239"/>
                  </a:lnTo>
                  <a:cubicBezTo>
                    <a:pt x="479" y="80"/>
                    <a:pt x="359" y="0"/>
                    <a:pt x="240"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3" name="Google Shape;7923;p65"/>
            <p:cNvSpPr/>
            <p:nvPr/>
          </p:nvSpPr>
          <p:spPr>
            <a:xfrm>
              <a:off x="1017724" y="3538219"/>
              <a:ext cx="12585" cy="48604"/>
            </a:xfrm>
            <a:custGeom>
              <a:avLst/>
              <a:gdLst/>
              <a:ahLst/>
              <a:cxnLst/>
              <a:rect l="l" t="t" r="r" b="b"/>
              <a:pathLst>
                <a:path w="479" h="1850" extrusionOk="0">
                  <a:moveTo>
                    <a:pt x="237" y="1"/>
                  </a:moveTo>
                  <a:cubicBezTo>
                    <a:pt x="118" y="1"/>
                    <a:pt x="0" y="81"/>
                    <a:pt x="0" y="240"/>
                  </a:cubicBezTo>
                  <a:lnTo>
                    <a:pt x="0" y="1614"/>
                  </a:lnTo>
                  <a:cubicBezTo>
                    <a:pt x="0" y="1745"/>
                    <a:pt x="104" y="1849"/>
                    <a:pt x="236" y="1849"/>
                  </a:cubicBezTo>
                  <a:cubicBezTo>
                    <a:pt x="368" y="1849"/>
                    <a:pt x="479" y="1745"/>
                    <a:pt x="479" y="1614"/>
                  </a:cubicBezTo>
                  <a:lnTo>
                    <a:pt x="479" y="240"/>
                  </a:lnTo>
                  <a:cubicBezTo>
                    <a:pt x="475" y="81"/>
                    <a:pt x="356" y="1"/>
                    <a:pt x="237"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4" name="Google Shape;7924;p65"/>
            <p:cNvSpPr/>
            <p:nvPr/>
          </p:nvSpPr>
          <p:spPr>
            <a:xfrm>
              <a:off x="925901" y="3238975"/>
              <a:ext cx="34259" cy="43875"/>
            </a:xfrm>
            <a:custGeom>
              <a:avLst/>
              <a:gdLst/>
              <a:ahLst/>
              <a:cxnLst/>
              <a:rect l="l" t="t" r="r" b="b"/>
              <a:pathLst>
                <a:path w="1304" h="1670" extrusionOk="0">
                  <a:moveTo>
                    <a:pt x="327" y="0"/>
                  </a:moveTo>
                  <a:cubicBezTo>
                    <a:pt x="163" y="0"/>
                    <a:pt x="1" y="173"/>
                    <a:pt x="110" y="359"/>
                  </a:cubicBezTo>
                  <a:lnTo>
                    <a:pt x="797" y="1552"/>
                  </a:lnTo>
                  <a:cubicBezTo>
                    <a:pt x="839" y="1621"/>
                    <a:pt x="915" y="1670"/>
                    <a:pt x="998" y="1670"/>
                  </a:cubicBezTo>
                  <a:lnTo>
                    <a:pt x="1005" y="1670"/>
                  </a:lnTo>
                  <a:cubicBezTo>
                    <a:pt x="1186" y="1670"/>
                    <a:pt x="1303" y="1469"/>
                    <a:pt x="1206" y="1309"/>
                  </a:cubicBezTo>
                  <a:lnTo>
                    <a:pt x="527" y="123"/>
                  </a:lnTo>
                  <a:cubicBezTo>
                    <a:pt x="477" y="36"/>
                    <a:pt x="402" y="0"/>
                    <a:pt x="327"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5" name="Google Shape;7925;p65"/>
            <p:cNvSpPr/>
            <p:nvPr/>
          </p:nvSpPr>
          <p:spPr>
            <a:xfrm>
              <a:off x="1087556" y="3518961"/>
              <a:ext cx="34049" cy="43796"/>
            </a:xfrm>
            <a:custGeom>
              <a:avLst/>
              <a:gdLst/>
              <a:ahLst/>
              <a:cxnLst/>
              <a:rect l="l" t="t" r="r" b="b"/>
              <a:pathLst>
                <a:path w="1296" h="1667" extrusionOk="0">
                  <a:moveTo>
                    <a:pt x="321" y="0"/>
                  </a:moveTo>
                  <a:cubicBezTo>
                    <a:pt x="159" y="0"/>
                    <a:pt x="0" y="170"/>
                    <a:pt x="110" y="356"/>
                  </a:cubicBezTo>
                  <a:lnTo>
                    <a:pt x="790" y="1549"/>
                  </a:lnTo>
                  <a:cubicBezTo>
                    <a:pt x="831" y="1618"/>
                    <a:pt x="914" y="1667"/>
                    <a:pt x="998" y="1667"/>
                  </a:cubicBezTo>
                  <a:cubicBezTo>
                    <a:pt x="1178" y="1667"/>
                    <a:pt x="1296" y="1466"/>
                    <a:pt x="1206" y="1306"/>
                  </a:cubicBezTo>
                  <a:lnTo>
                    <a:pt x="519" y="120"/>
                  </a:lnTo>
                  <a:cubicBezTo>
                    <a:pt x="469" y="35"/>
                    <a:pt x="395" y="0"/>
                    <a:pt x="321"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6" name="Google Shape;7926;p65"/>
            <p:cNvSpPr/>
            <p:nvPr/>
          </p:nvSpPr>
          <p:spPr>
            <a:xfrm>
              <a:off x="859274" y="3304788"/>
              <a:ext cx="49130" cy="30739"/>
            </a:xfrm>
            <a:custGeom>
              <a:avLst/>
              <a:gdLst/>
              <a:ahLst/>
              <a:cxnLst/>
              <a:rect l="l" t="t" r="r" b="b"/>
              <a:pathLst>
                <a:path w="1870" h="1170" extrusionOk="0">
                  <a:moveTo>
                    <a:pt x="346" y="0"/>
                  </a:moveTo>
                  <a:cubicBezTo>
                    <a:pt x="133" y="0"/>
                    <a:pt x="0" y="314"/>
                    <a:pt x="233" y="448"/>
                  </a:cubicBezTo>
                  <a:lnTo>
                    <a:pt x="1419" y="1135"/>
                  </a:lnTo>
                  <a:cubicBezTo>
                    <a:pt x="1453" y="1156"/>
                    <a:pt x="1495" y="1162"/>
                    <a:pt x="1537" y="1169"/>
                  </a:cubicBezTo>
                  <a:lnTo>
                    <a:pt x="1544" y="1169"/>
                  </a:lnTo>
                  <a:cubicBezTo>
                    <a:pt x="1786" y="1169"/>
                    <a:pt x="1870" y="843"/>
                    <a:pt x="1661" y="725"/>
                  </a:cubicBezTo>
                  <a:lnTo>
                    <a:pt x="475" y="39"/>
                  </a:lnTo>
                  <a:cubicBezTo>
                    <a:pt x="431" y="12"/>
                    <a:pt x="387" y="0"/>
                    <a:pt x="346"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7" name="Google Shape;7927;p65"/>
            <p:cNvSpPr/>
            <p:nvPr/>
          </p:nvSpPr>
          <p:spPr>
            <a:xfrm>
              <a:off x="1139103" y="3466311"/>
              <a:ext cx="49024" cy="30660"/>
            </a:xfrm>
            <a:custGeom>
              <a:avLst/>
              <a:gdLst/>
              <a:ahLst/>
              <a:cxnLst/>
              <a:rect l="l" t="t" r="r" b="b"/>
              <a:pathLst>
                <a:path w="1866" h="1167" extrusionOk="0">
                  <a:moveTo>
                    <a:pt x="346" y="0"/>
                  </a:moveTo>
                  <a:cubicBezTo>
                    <a:pt x="133" y="0"/>
                    <a:pt x="0" y="318"/>
                    <a:pt x="229" y="452"/>
                  </a:cubicBezTo>
                  <a:lnTo>
                    <a:pt x="1422" y="1139"/>
                  </a:lnTo>
                  <a:cubicBezTo>
                    <a:pt x="1456" y="1160"/>
                    <a:pt x="1498" y="1167"/>
                    <a:pt x="1540" y="1167"/>
                  </a:cubicBezTo>
                  <a:cubicBezTo>
                    <a:pt x="1782" y="1167"/>
                    <a:pt x="1866" y="848"/>
                    <a:pt x="1658" y="723"/>
                  </a:cubicBezTo>
                  <a:lnTo>
                    <a:pt x="471" y="36"/>
                  </a:lnTo>
                  <a:cubicBezTo>
                    <a:pt x="428" y="11"/>
                    <a:pt x="386" y="0"/>
                    <a:pt x="346"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8" name="Google Shape;7928;p65"/>
            <p:cNvSpPr/>
            <p:nvPr/>
          </p:nvSpPr>
          <p:spPr>
            <a:xfrm>
              <a:off x="836023" y="3394719"/>
              <a:ext cx="52703" cy="12611"/>
            </a:xfrm>
            <a:custGeom>
              <a:avLst/>
              <a:gdLst/>
              <a:ahLst/>
              <a:cxnLst/>
              <a:rect l="l" t="t" r="r" b="b"/>
              <a:pathLst>
                <a:path w="2006" h="480" extrusionOk="0">
                  <a:moveTo>
                    <a:pt x="320" y="1"/>
                  </a:moveTo>
                  <a:cubicBezTo>
                    <a:pt x="1" y="1"/>
                    <a:pt x="1" y="472"/>
                    <a:pt x="320" y="479"/>
                  </a:cubicBezTo>
                  <a:lnTo>
                    <a:pt x="1693" y="479"/>
                  </a:lnTo>
                  <a:cubicBezTo>
                    <a:pt x="2005" y="479"/>
                    <a:pt x="2005" y="1"/>
                    <a:pt x="1693"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29" name="Google Shape;7929;p65"/>
            <p:cNvSpPr/>
            <p:nvPr/>
          </p:nvSpPr>
          <p:spPr>
            <a:xfrm>
              <a:off x="1159122" y="3394719"/>
              <a:ext cx="52703" cy="12611"/>
            </a:xfrm>
            <a:custGeom>
              <a:avLst/>
              <a:gdLst/>
              <a:ahLst/>
              <a:cxnLst/>
              <a:rect l="l" t="t" r="r" b="b"/>
              <a:pathLst>
                <a:path w="2006" h="480" extrusionOk="0">
                  <a:moveTo>
                    <a:pt x="320" y="1"/>
                  </a:moveTo>
                  <a:cubicBezTo>
                    <a:pt x="1" y="1"/>
                    <a:pt x="1" y="479"/>
                    <a:pt x="320" y="479"/>
                  </a:cubicBezTo>
                  <a:lnTo>
                    <a:pt x="1693" y="479"/>
                  </a:lnTo>
                  <a:cubicBezTo>
                    <a:pt x="2005" y="472"/>
                    <a:pt x="2005" y="1"/>
                    <a:pt x="1693"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30" name="Google Shape;7930;p65"/>
            <p:cNvSpPr/>
            <p:nvPr/>
          </p:nvSpPr>
          <p:spPr>
            <a:xfrm>
              <a:off x="859721" y="3466311"/>
              <a:ext cx="49182" cy="30660"/>
            </a:xfrm>
            <a:custGeom>
              <a:avLst/>
              <a:gdLst/>
              <a:ahLst/>
              <a:cxnLst/>
              <a:rect l="l" t="t" r="r" b="b"/>
              <a:pathLst>
                <a:path w="1872" h="1167" extrusionOk="0">
                  <a:moveTo>
                    <a:pt x="1525" y="0"/>
                  </a:moveTo>
                  <a:cubicBezTo>
                    <a:pt x="1486" y="0"/>
                    <a:pt x="1444" y="11"/>
                    <a:pt x="1402" y="36"/>
                  </a:cubicBezTo>
                  <a:lnTo>
                    <a:pt x="216" y="723"/>
                  </a:lnTo>
                  <a:cubicBezTo>
                    <a:pt x="1" y="848"/>
                    <a:pt x="91" y="1167"/>
                    <a:pt x="334" y="1167"/>
                  </a:cubicBezTo>
                  <a:cubicBezTo>
                    <a:pt x="375" y="1167"/>
                    <a:pt x="417" y="1153"/>
                    <a:pt x="458" y="1132"/>
                  </a:cubicBezTo>
                  <a:lnTo>
                    <a:pt x="1638" y="452"/>
                  </a:lnTo>
                  <a:cubicBezTo>
                    <a:pt x="1872" y="318"/>
                    <a:pt x="1735" y="0"/>
                    <a:pt x="1525"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31" name="Google Shape;7931;p65"/>
            <p:cNvSpPr/>
            <p:nvPr/>
          </p:nvSpPr>
          <p:spPr>
            <a:xfrm>
              <a:off x="1139628" y="3304840"/>
              <a:ext cx="49024" cy="30686"/>
            </a:xfrm>
            <a:custGeom>
              <a:avLst/>
              <a:gdLst/>
              <a:ahLst/>
              <a:cxnLst/>
              <a:rect l="l" t="t" r="r" b="b"/>
              <a:pathLst>
                <a:path w="1866" h="1168" extrusionOk="0">
                  <a:moveTo>
                    <a:pt x="1526" y="1"/>
                  </a:moveTo>
                  <a:cubicBezTo>
                    <a:pt x="1486" y="1"/>
                    <a:pt x="1445" y="12"/>
                    <a:pt x="1402" y="37"/>
                  </a:cubicBezTo>
                  <a:lnTo>
                    <a:pt x="209" y="723"/>
                  </a:lnTo>
                  <a:cubicBezTo>
                    <a:pt x="1" y="841"/>
                    <a:pt x="84" y="1167"/>
                    <a:pt x="334" y="1167"/>
                  </a:cubicBezTo>
                  <a:cubicBezTo>
                    <a:pt x="375" y="1167"/>
                    <a:pt x="410" y="1154"/>
                    <a:pt x="451" y="1133"/>
                  </a:cubicBezTo>
                  <a:lnTo>
                    <a:pt x="1638" y="446"/>
                  </a:lnTo>
                  <a:cubicBezTo>
                    <a:pt x="1865" y="312"/>
                    <a:pt x="1734" y="1"/>
                    <a:pt x="1526"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32" name="Google Shape;7932;p65"/>
            <p:cNvSpPr/>
            <p:nvPr/>
          </p:nvSpPr>
          <p:spPr>
            <a:xfrm>
              <a:off x="926427" y="3518961"/>
              <a:ext cx="34075" cy="43796"/>
            </a:xfrm>
            <a:custGeom>
              <a:avLst/>
              <a:gdLst/>
              <a:ahLst/>
              <a:cxnLst/>
              <a:rect l="l" t="t" r="r" b="b"/>
              <a:pathLst>
                <a:path w="1297" h="1667" extrusionOk="0">
                  <a:moveTo>
                    <a:pt x="975" y="0"/>
                  </a:moveTo>
                  <a:cubicBezTo>
                    <a:pt x="901" y="0"/>
                    <a:pt x="827" y="35"/>
                    <a:pt x="777" y="120"/>
                  </a:cubicBezTo>
                  <a:lnTo>
                    <a:pt x="90" y="1313"/>
                  </a:lnTo>
                  <a:cubicBezTo>
                    <a:pt x="0" y="1466"/>
                    <a:pt x="111" y="1667"/>
                    <a:pt x="299" y="1667"/>
                  </a:cubicBezTo>
                  <a:cubicBezTo>
                    <a:pt x="382" y="1667"/>
                    <a:pt x="458" y="1618"/>
                    <a:pt x="507" y="1549"/>
                  </a:cubicBezTo>
                  <a:lnTo>
                    <a:pt x="1186" y="356"/>
                  </a:lnTo>
                  <a:cubicBezTo>
                    <a:pt x="1296" y="170"/>
                    <a:pt x="1137" y="0"/>
                    <a:pt x="975"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33" name="Google Shape;7933;p65"/>
            <p:cNvSpPr/>
            <p:nvPr/>
          </p:nvSpPr>
          <p:spPr>
            <a:xfrm>
              <a:off x="1087871" y="3239106"/>
              <a:ext cx="34233" cy="43744"/>
            </a:xfrm>
            <a:custGeom>
              <a:avLst/>
              <a:gdLst/>
              <a:ahLst/>
              <a:cxnLst/>
              <a:rect l="l" t="t" r="r" b="b"/>
              <a:pathLst>
                <a:path w="1303" h="1665" extrusionOk="0">
                  <a:moveTo>
                    <a:pt x="980" y="1"/>
                  </a:moveTo>
                  <a:cubicBezTo>
                    <a:pt x="904" y="1"/>
                    <a:pt x="828" y="37"/>
                    <a:pt x="778" y="125"/>
                  </a:cubicBezTo>
                  <a:lnTo>
                    <a:pt x="98" y="1311"/>
                  </a:lnTo>
                  <a:cubicBezTo>
                    <a:pt x="1" y="1471"/>
                    <a:pt x="119" y="1665"/>
                    <a:pt x="299" y="1665"/>
                  </a:cubicBezTo>
                  <a:cubicBezTo>
                    <a:pt x="382" y="1665"/>
                    <a:pt x="465" y="1616"/>
                    <a:pt x="507" y="1547"/>
                  </a:cubicBezTo>
                  <a:lnTo>
                    <a:pt x="1194" y="361"/>
                  </a:lnTo>
                  <a:cubicBezTo>
                    <a:pt x="1303" y="171"/>
                    <a:pt x="1143" y="1"/>
                    <a:pt x="980" y="1"/>
                  </a:cubicBezTo>
                  <a:close/>
                </a:path>
              </a:pathLst>
            </a:custGeom>
            <a:solidFill>
              <a:srgbClr val="AAB8C6"/>
            </a:solidFill>
            <a:ln>
              <a:noFill/>
            </a:ln>
          </p:spPr>
          <p:txBody>
            <a:bodyPr spcFirstLastPara="1" wrap="square" lIns="91425" tIns="91425" rIns="91425" bIns="91425" anchor="ctr" anchorCtr="0">
              <a:noAutofit/>
            </a:bodyPr>
            <a:lstStyle/>
            <a:p>
              <a:endParaRPr/>
            </a:p>
          </p:txBody>
        </p:sp>
      </p:grpSp>
      <p:grpSp>
        <p:nvGrpSpPr>
          <p:cNvPr id="7934" name="Google Shape;7934;p65"/>
          <p:cNvGrpSpPr/>
          <p:nvPr/>
        </p:nvGrpSpPr>
        <p:grpSpPr>
          <a:xfrm>
            <a:off x="1356297" y="3210890"/>
            <a:ext cx="431368" cy="380189"/>
            <a:chOff x="1356297" y="3210890"/>
            <a:chExt cx="431368" cy="380189"/>
          </a:xfrm>
        </p:grpSpPr>
        <p:sp>
          <p:nvSpPr>
            <p:cNvPr id="7935" name="Google Shape;7935;p65"/>
            <p:cNvSpPr/>
            <p:nvPr/>
          </p:nvSpPr>
          <p:spPr>
            <a:xfrm>
              <a:off x="1418432" y="3271343"/>
              <a:ext cx="191369" cy="190843"/>
            </a:xfrm>
            <a:custGeom>
              <a:avLst/>
              <a:gdLst/>
              <a:ahLst/>
              <a:cxnLst/>
              <a:rect l="l" t="t" r="r" b="b"/>
              <a:pathLst>
                <a:path w="7284" h="7264" extrusionOk="0">
                  <a:moveTo>
                    <a:pt x="3642" y="1"/>
                  </a:moveTo>
                  <a:cubicBezTo>
                    <a:pt x="1631" y="1"/>
                    <a:pt x="1" y="1631"/>
                    <a:pt x="1" y="3642"/>
                  </a:cubicBezTo>
                  <a:lnTo>
                    <a:pt x="1" y="3739"/>
                  </a:lnTo>
                  <a:lnTo>
                    <a:pt x="1" y="3774"/>
                  </a:lnTo>
                  <a:lnTo>
                    <a:pt x="1" y="3837"/>
                  </a:lnTo>
                  <a:lnTo>
                    <a:pt x="1" y="3878"/>
                  </a:lnTo>
                  <a:lnTo>
                    <a:pt x="1" y="3934"/>
                  </a:lnTo>
                  <a:lnTo>
                    <a:pt x="1" y="3975"/>
                  </a:lnTo>
                  <a:cubicBezTo>
                    <a:pt x="1" y="3989"/>
                    <a:pt x="1" y="4010"/>
                    <a:pt x="1" y="4031"/>
                  </a:cubicBezTo>
                  <a:lnTo>
                    <a:pt x="8" y="4072"/>
                  </a:lnTo>
                  <a:cubicBezTo>
                    <a:pt x="8" y="4093"/>
                    <a:pt x="8" y="4114"/>
                    <a:pt x="15" y="4128"/>
                  </a:cubicBezTo>
                  <a:lnTo>
                    <a:pt x="22" y="4170"/>
                  </a:lnTo>
                  <a:cubicBezTo>
                    <a:pt x="22" y="4190"/>
                    <a:pt x="29" y="4204"/>
                    <a:pt x="29" y="4225"/>
                  </a:cubicBezTo>
                  <a:lnTo>
                    <a:pt x="36" y="4267"/>
                  </a:lnTo>
                  <a:lnTo>
                    <a:pt x="43" y="4322"/>
                  </a:lnTo>
                  <a:lnTo>
                    <a:pt x="56" y="4357"/>
                  </a:lnTo>
                  <a:cubicBezTo>
                    <a:pt x="56" y="4378"/>
                    <a:pt x="63" y="4398"/>
                    <a:pt x="63" y="4412"/>
                  </a:cubicBezTo>
                  <a:lnTo>
                    <a:pt x="70" y="4454"/>
                  </a:lnTo>
                  <a:cubicBezTo>
                    <a:pt x="77" y="4475"/>
                    <a:pt x="84" y="4496"/>
                    <a:pt x="84" y="4509"/>
                  </a:cubicBezTo>
                  <a:lnTo>
                    <a:pt x="98" y="4544"/>
                  </a:lnTo>
                  <a:cubicBezTo>
                    <a:pt x="98" y="4572"/>
                    <a:pt x="105" y="4593"/>
                    <a:pt x="112" y="4613"/>
                  </a:cubicBezTo>
                  <a:lnTo>
                    <a:pt x="119" y="4634"/>
                  </a:lnTo>
                  <a:cubicBezTo>
                    <a:pt x="126" y="4669"/>
                    <a:pt x="140" y="4697"/>
                    <a:pt x="147" y="4724"/>
                  </a:cubicBezTo>
                  <a:lnTo>
                    <a:pt x="154" y="4745"/>
                  </a:lnTo>
                  <a:cubicBezTo>
                    <a:pt x="160" y="4773"/>
                    <a:pt x="167" y="4794"/>
                    <a:pt x="174" y="4815"/>
                  </a:cubicBezTo>
                  <a:lnTo>
                    <a:pt x="188" y="4849"/>
                  </a:lnTo>
                  <a:lnTo>
                    <a:pt x="209" y="4898"/>
                  </a:lnTo>
                  <a:lnTo>
                    <a:pt x="223" y="4939"/>
                  </a:lnTo>
                  <a:lnTo>
                    <a:pt x="244" y="4988"/>
                  </a:lnTo>
                  <a:lnTo>
                    <a:pt x="258" y="5023"/>
                  </a:lnTo>
                  <a:lnTo>
                    <a:pt x="278" y="5078"/>
                  </a:lnTo>
                  <a:lnTo>
                    <a:pt x="292" y="5113"/>
                  </a:lnTo>
                  <a:lnTo>
                    <a:pt x="313" y="5161"/>
                  </a:lnTo>
                  <a:lnTo>
                    <a:pt x="334" y="5196"/>
                  </a:lnTo>
                  <a:lnTo>
                    <a:pt x="355" y="5245"/>
                  </a:lnTo>
                  <a:lnTo>
                    <a:pt x="376" y="5279"/>
                  </a:lnTo>
                  <a:lnTo>
                    <a:pt x="403" y="5328"/>
                  </a:lnTo>
                  <a:lnTo>
                    <a:pt x="417" y="5363"/>
                  </a:lnTo>
                  <a:lnTo>
                    <a:pt x="445" y="5411"/>
                  </a:lnTo>
                  <a:lnTo>
                    <a:pt x="466" y="5446"/>
                  </a:lnTo>
                  <a:lnTo>
                    <a:pt x="493" y="5501"/>
                  </a:lnTo>
                  <a:lnTo>
                    <a:pt x="507" y="5522"/>
                  </a:lnTo>
                  <a:lnTo>
                    <a:pt x="556" y="5598"/>
                  </a:lnTo>
                  <a:lnTo>
                    <a:pt x="563" y="5612"/>
                  </a:lnTo>
                  <a:lnTo>
                    <a:pt x="611" y="5675"/>
                  </a:lnTo>
                  <a:lnTo>
                    <a:pt x="625" y="5702"/>
                  </a:lnTo>
                  <a:lnTo>
                    <a:pt x="660" y="5751"/>
                  </a:lnTo>
                  <a:lnTo>
                    <a:pt x="681" y="5786"/>
                  </a:lnTo>
                  <a:lnTo>
                    <a:pt x="715" y="5827"/>
                  </a:lnTo>
                  <a:lnTo>
                    <a:pt x="736" y="5855"/>
                  </a:lnTo>
                  <a:lnTo>
                    <a:pt x="771" y="5904"/>
                  </a:lnTo>
                  <a:lnTo>
                    <a:pt x="799" y="5931"/>
                  </a:lnTo>
                  <a:lnTo>
                    <a:pt x="833" y="5973"/>
                  </a:lnTo>
                  <a:lnTo>
                    <a:pt x="854" y="6001"/>
                  </a:lnTo>
                  <a:lnTo>
                    <a:pt x="889" y="6042"/>
                  </a:lnTo>
                  <a:lnTo>
                    <a:pt x="917" y="6070"/>
                  </a:lnTo>
                  <a:lnTo>
                    <a:pt x="951" y="6112"/>
                  </a:lnTo>
                  <a:lnTo>
                    <a:pt x="979" y="6139"/>
                  </a:lnTo>
                  <a:lnTo>
                    <a:pt x="1021" y="6181"/>
                  </a:lnTo>
                  <a:lnTo>
                    <a:pt x="1041" y="6202"/>
                  </a:lnTo>
                  <a:lnTo>
                    <a:pt x="1090" y="6250"/>
                  </a:lnTo>
                  <a:lnTo>
                    <a:pt x="1104" y="6271"/>
                  </a:lnTo>
                  <a:lnTo>
                    <a:pt x="1173" y="6334"/>
                  </a:lnTo>
                  <a:lnTo>
                    <a:pt x="1243" y="6396"/>
                  </a:lnTo>
                  <a:cubicBezTo>
                    <a:pt x="1409" y="6535"/>
                    <a:pt x="1582" y="6660"/>
                    <a:pt x="1770" y="6771"/>
                  </a:cubicBezTo>
                  <a:lnTo>
                    <a:pt x="1784" y="6778"/>
                  </a:lnTo>
                  <a:lnTo>
                    <a:pt x="1860" y="6819"/>
                  </a:lnTo>
                  <a:lnTo>
                    <a:pt x="1881" y="6833"/>
                  </a:lnTo>
                  <a:lnTo>
                    <a:pt x="1971" y="6882"/>
                  </a:lnTo>
                  <a:lnTo>
                    <a:pt x="1992" y="6895"/>
                  </a:lnTo>
                  <a:lnTo>
                    <a:pt x="2068" y="6930"/>
                  </a:lnTo>
                  <a:lnTo>
                    <a:pt x="2096" y="6944"/>
                  </a:lnTo>
                  <a:lnTo>
                    <a:pt x="2179" y="6979"/>
                  </a:lnTo>
                  <a:lnTo>
                    <a:pt x="2200" y="6986"/>
                  </a:lnTo>
                  <a:lnTo>
                    <a:pt x="2297" y="7027"/>
                  </a:lnTo>
                  <a:lnTo>
                    <a:pt x="2325" y="7041"/>
                  </a:lnTo>
                  <a:lnTo>
                    <a:pt x="2401" y="7069"/>
                  </a:lnTo>
                  <a:lnTo>
                    <a:pt x="2429" y="7076"/>
                  </a:lnTo>
                  <a:lnTo>
                    <a:pt x="2519" y="7104"/>
                  </a:lnTo>
                  <a:lnTo>
                    <a:pt x="2533" y="7110"/>
                  </a:lnTo>
                  <a:lnTo>
                    <a:pt x="2637" y="7138"/>
                  </a:lnTo>
                  <a:lnTo>
                    <a:pt x="2664" y="7152"/>
                  </a:lnTo>
                  <a:lnTo>
                    <a:pt x="2741" y="7173"/>
                  </a:lnTo>
                  <a:lnTo>
                    <a:pt x="2775" y="7180"/>
                  </a:lnTo>
                  <a:lnTo>
                    <a:pt x="2873" y="7201"/>
                  </a:lnTo>
                  <a:lnTo>
                    <a:pt x="2886" y="7201"/>
                  </a:lnTo>
                  <a:lnTo>
                    <a:pt x="2990" y="7221"/>
                  </a:lnTo>
                  <a:lnTo>
                    <a:pt x="3018" y="7221"/>
                  </a:lnTo>
                  <a:lnTo>
                    <a:pt x="3101" y="7235"/>
                  </a:lnTo>
                  <a:lnTo>
                    <a:pt x="3136" y="7242"/>
                  </a:lnTo>
                  <a:lnTo>
                    <a:pt x="3240" y="7256"/>
                  </a:lnTo>
                  <a:lnTo>
                    <a:pt x="3247" y="7256"/>
                  </a:lnTo>
                  <a:lnTo>
                    <a:pt x="3358" y="7263"/>
                  </a:lnTo>
                  <a:lnTo>
                    <a:pt x="3892" y="7263"/>
                  </a:lnTo>
                  <a:lnTo>
                    <a:pt x="4003" y="7256"/>
                  </a:lnTo>
                  <a:lnTo>
                    <a:pt x="4010" y="7256"/>
                  </a:lnTo>
                  <a:lnTo>
                    <a:pt x="4107" y="7242"/>
                  </a:lnTo>
                  <a:lnTo>
                    <a:pt x="4142" y="7235"/>
                  </a:lnTo>
                  <a:lnTo>
                    <a:pt x="4232" y="7221"/>
                  </a:lnTo>
                  <a:lnTo>
                    <a:pt x="4260" y="7221"/>
                  </a:lnTo>
                  <a:lnTo>
                    <a:pt x="4371" y="7201"/>
                  </a:lnTo>
                  <a:lnTo>
                    <a:pt x="4378" y="7201"/>
                  </a:lnTo>
                  <a:lnTo>
                    <a:pt x="4475" y="7180"/>
                  </a:lnTo>
                  <a:lnTo>
                    <a:pt x="4509" y="7173"/>
                  </a:lnTo>
                  <a:lnTo>
                    <a:pt x="4586" y="7152"/>
                  </a:lnTo>
                  <a:lnTo>
                    <a:pt x="4614" y="7138"/>
                  </a:lnTo>
                  <a:lnTo>
                    <a:pt x="4718" y="7110"/>
                  </a:lnTo>
                  <a:lnTo>
                    <a:pt x="4731" y="7104"/>
                  </a:lnTo>
                  <a:lnTo>
                    <a:pt x="4822" y="7076"/>
                  </a:lnTo>
                  <a:lnTo>
                    <a:pt x="4849" y="7069"/>
                  </a:lnTo>
                  <a:lnTo>
                    <a:pt x="4933" y="7041"/>
                  </a:lnTo>
                  <a:lnTo>
                    <a:pt x="4953" y="7027"/>
                  </a:lnTo>
                  <a:lnTo>
                    <a:pt x="5051" y="6986"/>
                  </a:lnTo>
                  <a:lnTo>
                    <a:pt x="5071" y="6979"/>
                  </a:lnTo>
                  <a:lnTo>
                    <a:pt x="5155" y="6944"/>
                  </a:lnTo>
                  <a:lnTo>
                    <a:pt x="5182" y="6930"/>
                  </a:lnTo>
                  <a:lnTo>
                    <a:pt x="5259" y="6895"/>
                  </a:lnTo>
                  <a:lnTo>
                    <a:pt x="5279" y="6882"/>
                  </a:lnTo>
                  <a:lnTo>
                    <a:pt x="5377" y="6833"/>
                  </a:lnTo>
                  <a:lnTo>
                    <a:pt x="5397" y="6819"/>
                  </a:lnTo>
                  <a:lnTo>
                    <a:pt x="5467" y="6778"/>
                  </a:lnTo>
                  <a:lnTo>
                    <a:pt x="5481" y="6771"/>
                  </a:lnTo>
                  <a:cubicBezTo>
                    <a:pt x="5668" y="6660"/>
                    <a:pt x="5841" y="6535"/>
                    <a:pt x="6008" y="6396"/>
                  </a:cubicBezTo>
                  <a:lnTo>
                    <a:pt x="6077" y="6334"/>
                  </a:lnTo>
                  <a:lnTo>
                    <a:pt x="6146" y="6271"/>
                  </a:lnTo>
                  <a:lnTo>
                    <a:pt x="6160" y="6250"/>
                  </a:lnTo>
                  <a:lnTo>
                    <a:pt x="6209" y="6202"/>
                  </a:lnTo>
                  <a:lnTo>
                    <a:pt x="6257" y="6181"/>
                  </a:lnTo>
                  <a:lnTo>
                    <a:pt x="6299" y="6139"/>
                  </a:lnTo>
                  <a:lnTo>
                    <a:pt x="6320" y="6112"/>
                  </a:lnTo>
                  <a:lnTo>
                    <a:pt x="6361" y="6070"/>
                  </a:lnTo>
                  <a:lnTo>
                    <a:pt x="6382" y="6042"/>
                  </a:lnTo>
                  <a:lnTo>
                    <a:pt x="6424" y="6001"/>
                  </a:lnTo>
                  <a:lnTo>
                    <a:pt x="6445" y="5973"/>
                  </a:lnTo>
                  <a:lnTo>
                    <a:pt x="6479" y="5931"/>
                  </a:lnTo>
                  <a:lnTo>
                    <a:pt x="6507" y="5904"/>
                  </a:lnTo>
                  <a:lnTo>
                    <a:pt x="6535" y="5855"/>
                  </a:lnTo>
                  <a:lnTo>
                    <a:pt x="6563" y="5827"/>
                  </a:lnTo>
                  <a:lnTo>
                    <a:pt x="6590" y="5786"/>
                  </a:lnTo>
                  <a:lnTo>
                    <a:pt x="6618" y="5751"/>
                  </a:lnTo>
                  <a:lnTo>
                    <a:pt x="6653" y="5702"/>
                  </a:lnTo>
                  <a:lnTo>
                    <a:pt x="6667" y="5675"/>
                  </a:lnTo>
                  <a:lnTo>
                    <a:pt x="6708" y="5612"/>
                  </a:lnTo>
                  <a:lnTo>
                    <a:pt x="6715" y="5598"/>
                  </a:lnTo>
                  <a:lnTo>
                    <a:pt x="6764" y="5522"/>
                  </a:lnTo>
                  <a:lnTo>
                    <a:pt x="6785" y="5501"/>
                  </a:lnTo>
                  <a:lnTo>
                    <a:pt x="6812" y="5446"/>
                  </a:lnTo>
                  <a:lnTo>
                    <a:pt x="6833" y="5411"/>
                  </a:lnTo>
                  <a:lnTo>
                    <a:pt x="6861" y="5363"/>
                  </a:lnTo>
                  <a:lnTo>
                    <a:pt x="6875" y="5328"/>
                  </a:lnTo>
                  <a:lnTo>
                    <a:pt x="6902" y="5279"/>
                  </a:lnTo>
                  <a:lnTo>
                    <a:pt x="6923" y="5245"/>
                  </a:lnTo>
                  <a:lnTo>
                    <a:pt x="6944" y="5196"/>
                  </a:lnTo>
                  <a:lnTo>
                    <a:pt x="6958" y="5161"/>
                  </a:lnTo>
                  <a:lnTo>
                    <a:pt x="6986" y="5113"/>
                  </a:lnTo>
                  <a:lnTo>
                    <a:pt x="7000" y="5078"/>
                  </a:lnTo>
                  <a:lnTo>
                    <a:pt x="7020" y="5023"/>
                  </a:lnTo>
                  <a:lnTo>
                    <a:pt x="7034" y="4988"/>
                  </a:lnTo>
                  <a:lnTo>
                    <a:pt x="7055" y="4939"/>
                  </a:lnTo>
                  <a:lnTo>
                    <a:pt x="7069" y="4898"/>
                  </a:lnTo>
                  <a:lnTo>
                    <a:pt x="7090" y="4849"/>
                  </a:lnTo>
                  <a:lnTo>
                    <a:pt x="7104" y="4815"/>
                  </a:lnTo>
                  <a:lnTo>
                    <a:pt x="7124" y="4745"/>
                  </a:lnTo>
                  <a:lnTo>
                    <a:pt x="7131" y="4724"/>
                  </a:lnTo>
                  <a:cubicBezTo>
                    <a:pt x="7138" y="4690"/>
                    <a:pt x="7145" y="4662"/>
                    <a:pt x="7159" y="4634"/>
                  </a:cubicBezTo>
                  <a:lnTo>
                    <a:pt x="7166" y="4613"/>
                  </a:lnTo>
                  <a:cubicBezTo>
                    <a:pt x="7166" y="4593"/>
                    <a:pt x="7173" y="4572"/>
                    <a:pt x="7180" y="4544"/>
                  </a:cubicBezTo>
                  <a:lnTo>
                    <a:pt x="7194" y="4509"/>
                  </a:lnTo>
                  <a:lnTo>
                    <a:pt x="7208" y="4454"/>
                  </a:lnTo>
                  <a:lnTo>
                    <a:pt x="7215" y="4412"/>
                  </a:lnTo>
                  <a:cubicBezTo>
                    <a:pt x="7215" y="4398"/>
                    <a:pt x="7222" y="4378"/>
                    <a:pt x="7228" y="4357"/>
                  </a:cubicBezTo>
                  <a:lnTo>
                    <a:pt x="7235" y="4322"/>
                  </a:lnTo>
                  <a:cubicBezTo>
                    <a:pt x="7235" y="4301"/>
                    <a:pt x="7242" y="4280"/>
                    <a:pt x="7242" y="4267"/>
                  </a:cubicBezTo>
                  <a:lnTo>
                    <a:pt x="7249" y="4225"/>
                  </a:lnTo>
                  <a:lnTo>
                    <a:pt x="7256" y="4170"/>
                  </a:lnTo>
                  <a:lnTo>
                    <a:pt x="7263" y="4128"/>
                  </a:lnTo>
                  <a:cubicBezTo>
                    <a:pt x="7263" y="4107"/>
                    <a:pt x="7270" y="4093"/>
                    <a:pt x="7270" y="4072"/>
                  </a:cubicBezTo>
                  <a:lnTo>
                    <a:pt x="7277" y="4031"/>
                  </a:lnTo>
                  <a:cubicBezTo>
                    <a:pt x="7277" y="4010"/>
                    <a:pt x="7277" y="3996"/>
                    <a:pt x="7284" y="3975"/>
                  </a:cubicBezTo>
                  <a:cubicBezTo>
                    <a:pt x="7284" y="3954"/>
                    <a:pt x="7284" y="3948"/>
                    <a:pt x="7284" y="3934"/>
                  </a:cubicBezTo>
                  <a:lnTo>
                    <a:pt x="7284" y="3878"/>
                  </a:lnTo>
                  <a:lnTo>
                    <a:pt x="7284" y="3837"/>
                  </a:lnTo>
                  <a:lnTo>
                    <a:pt x="7284" y="3774"/>
                  </a:lnTo>
                  <a:lnTo>
                    <a:pt x="7284" y="3739"/>
                  </a:lnTo>
                  <a:lnTo>
                    <a:pt x="7284" y="3642"/>
                  </a:lnTo>
                  <a:cubicBezTo>
                    <a:pt x="7284" y="1631"/>
                    <a:pt x="5647" y="1"/>
                    <a:pt x="3642" y="1"/>
                  </a:cubicBezTo>
                  <a:close/>
                </a:path>
              </a:pathLst>
            </a:custGeom>
            <a:solidFill>
              <a:srgbClr val="8DA0B3"/>
            </a:solidFill>
            <a:ln>
              <a:noFill/>
            </a:ln>
          </p:spPr>
          <p:txBody>
            <a:bodyPr spcFirstLastPara="1" wrap="square" lIns="91425" tIns="91425" rIns="91425" bIns="91425" anchor="ctr" anchorCtr="0">
              <a:noAutofit/>
            </a:bodyPr>
            <a:lstStyle/>
            <a:p>
              <a:endParaRPr/>
            </a:p>
          </p:txBody>
        </p:sp>
        <p:sp>
          <p:nvSpPr>
            <p:cNvPr id="7936" name="Google Shape;7936;p65"/>
            <p:cNvSpPr/>
            <p:nvPr/>
          </p:nvSpPr>
          <p:spPr>
            <a:xfrm>
              <a:off x="1462543" y="3271159"/>
              <a:ext cx="147257" cy="177523"/>
            </a:xfrm>
            <a:custGeom>
              <a:avLst/>
              <a:gdLst/>
              <a:ahLst/>
              <a:cxnLst/>
              <a:rect l="l" t="t" r="r" b="b"/>
              <a:pathLst>
                <a:path w="5605" h="6757" extrusionOk="0">
                  <a:moveTo>
                    <a:pt x="2137" y="1"/>
                  </a:moveTo>
                  <a:cubicBezTo>
                    <a:pt x="708" y="806"/>
                    <a:pt x="1" y="2463"/>
                    <a:pt x="403" y="4045"/>
                  </a:cubicBezTo>
                  <a:cubicBezTo>
                    <a:pt x="812" y="5626"/>
                    <a:pt x="2234" y="6743"/>
                    <a:pt x="3871" y="6757"/>
                  </a:cubicBezTo>
                  <a:cubicBezTo>
                    <a:pt x="4037" y="6653"/>
                    <a:pt x="4197" y="6535"/>
                    <a:pt x="4350" y="6403"/>
                  </a:cubicBezTo>
                  <a:lnTo>
                    <a:pt x="4419" y="6341"/>
                  </a:lnTo>
                  <a:lnTo>
                    <a:pt x="4488" y="6278"/>
                  </a:lnTo>
                  <a:lnTo>
                    <a:pt x="4509" y="6257"/>
                  </a:lnTo>
                  <a:lnTo>
                    <a:pt x="4551" y="6216"/>
                  </a:lnTo>
                  <a:lnTo>
                    <a:pt x="4578" y="6188"/>
                  </a:lnTo>
                  <a:lnTo>
                    <a:pt x="4620" y="6146"/>
                  </a:lnTo>
                  <a:lnTo>
                    <a:pt x="4641" y="6119"/>
                  </a:lnTo>
                  <a:lnTo>
                    <a:pt x="4682" y="6084"/>
                  </a:lnTo>
                  <a:lnTo>
                    <a:pt x="4703" y="6049"/>
                  </a:lnTo>
                  <a:lnTo>
                    <a:pt x="4738" y="6015"/>
                  </a:lnTo>
                  <a:lnTo>
                    <a:pt x="4766" y="5980"/>
                  </a:lnTo>
                  <a:lnTo>
                    <a:pt x="4800" y="5938"/>
                  </a:lnTo>
                  <a:lnTo>
                    <a:pt x="4821" y="5911"/>
                  </a:lnTo>
                  <a:lnTo>
                    <a:pt x="4856" y="5869"/>
                  </a:lnTo>
                  <a:lnTo>
                    <a:pt x="4877" y="5834"/>
                  </a:lnTo>
                  <a:lnTo>
                    <a:pt x="4911" y="5793"/>
                  </a:lnTo>
                  <a:lnTo>
                    <a:pt x="4932" y="5765"/>
                  </a:lnTo>
                  <a:lnTo>
                    <a:pt x="4967" y="5716"/>
                  </a:lnTo>
                  <a:lnTo>
                    <a:pt x="4988" y="5689"/>
                  </a:lnTo>
                  <a:lnTo>
                    <a:pt x="5029" y="5619"/>
                  </a:lnTo>
                  <a:lnTo>
                    <a:pt x="5036" y="5612"/>
                  </a:lnTo>
                  <a:lnTo>
                    <a:pt x="5085" y="5536"/>
                  </a:lnTo>
                  <a:lnTo>
                    <a:pt x="5099" y="5508"/>
                  </a:lnTo>
                  <a:lnTo>
                    <a:pt x="5133" y="5453"/>
                  </a:lnTo>
                  <a:lnTo>
                    <a:pt x="5154" y="5425"/>
                  </a:lnTo>
                  <a:lnTo>
                    <a:pt x="5182" y="5370"/>
                  </a:lnTo>
                  <a:lnTo>
                    <a:pt x="5196" y="5342"/>
                  </a:lnTo>
                  <a:lnTo>
                    <a:pt x="5223" y="5293"/>
                  </a:lnTo>
                  <a:lnTo>
                    <a:pt x="5237" y="5252"/>
                  </a:lnTo>
                  <a:lnTo>
                    <a:pt x="5265" y="5210"/>
                  </a:lnTo>
                  <a:lnTo>
                    <a:pt x="5279" y="5168"/>
                  </a:lnTo>
                  <a:lnTo>
                    <a:pt x="5300" y="5120"/>
                  </a:lnTo>
                  <a:lnTo>
                    <a:pt x="5321" y="5085"/>
                  </a:lnTo>
                  <a:lnTo>
                    <a:pt x="5341" y="5037"/>
                  </a:lnTo>
                  <a:lnTo>
                    <a:pt x="5355" y="4995"/>
                  </a:lnTo>
                  <a:lnTo>
                    <a:pt x="5376" y="4946"/>
                  </a:lnTo>
                  <a:lnTo>
                    <a:pt x="5390" y="4912"/>
                  </a:lnTo>
                  <a:lnTo>
                    <a:pt x="5411" y="4856"/>
                  </a:lnTo>
                  <a:lnTo>
                    <a:pt x="5425" y="4822"/>
                  </a:lnTo>
                  <a:lnTo>
                    <a:pt x="5445" y="4759"/>
                  </a:lnTo>
                  <a:lnTo>
                    <a:pt x="5452" y="4731"/>
                  </a:lnTo>
                  <a:cubicBezTo>
                    <a:pt x="5459" y="4704"/>
                    <a:pt x="5466" y="4676"/>
                    <a:pt x="5480" y="4648"/>
                  </a:cubicBezTo>
                  <a:lnTo>
                    <a:pt x="5480" y="4627"/>
                  </a:lnTo>
                  <a:cubicBezTo>
                    <a:pt x="5487" y="4600"/>
                    <a:pt x="5494" y="4579"/>
                    <a:pt x="5501" y="4558"/>
                  </a:cubicBezTo>
                  <a:lnTo>
                    <a:pt x="5508" y="4523"/>
                  </a:lnTo>
                  <a:lnTo>
                    <a:pt x="5522" y="4461"/>
                  </a:lnTo>
                  <a:lnTo>
                    <a:pt x="5536" y="4426"/>
                  </a:lnTo>
                  <a:cubicBezTo>
                    <a:pt x="5536" y="4405"/>
                    <a:pt x="5543" y="4392"/>
                    <a:pt x="5543" y="4371"/>
                  </a:cubicBezTo>
                  <a:lnTo>
                    <a:pt x="5549" y="4329"/>
                  </a:lnTo>
                  <a:cubicBezTo>
                    <a:pt x="5549" y="4308"/>
                    <a:pt x="5556" y="4294"/>
                    <a:pt x="5563" y="4274"/>
                  </a:cubicBezTo>
                  <a:lnTo>
                    <a:pt x="5570" y="4232"/>
                  </a:lnTo>
                  <a:lnTo>
                    <a:pt x="5577" y="4177"/>
                  </a:lnTo>
                  <a:lnTo>
                    <a:pt x="5584" y="4135"/>
                  </a:lnTo>
                  <a:cubicBezTo>
                    <a:pt x="5584" y="4121"/>
                    <a:pt x="5591" y="4100"/>
                    <a:pt x="5591" y="4086"/>
                  </a:cubicBezTo>
                  <a:lnTo>
                    <a:pt x="5598" y="4045"/>
                  </a:lnTo>
                  <a:cubicBezTo>
                    <a:pt x="5598" y="4024"/>
                    <a:pt x="5598" y="4003"/>
                    <a:pt x="5598" y="3982"/>
                  </a:cubicBezTo>
                  <a:cubicBezTo>
                    <a:pt x="5605" y="3968"/>
                    <a:pt x="5598" y="3961"/>
                    <a:pt x="5598" y="3948"/>
                  </a:cubicBezTo>
                  <a:lnTo>
                    <a:pt x="5598" y="3885"/>
                  </a:lnTo>
                  <a:lnTo>
                    <a:pt x="5598" y="3851"/>
                  </a:lnTo>
                  <a:lnTo>
                    <a:pt x="5598" y="3781"/>
                  </a:lnTo>
                  <a:lnTo>
                    <a:pt x="5598" y="3746"/>
                  </a:lnTo>
                  <a:lnTo>
                    <a:pt x="5598" y="3649"/>
                  </a:lnTo>
                  <a:cubicBezTo>
                    <a:pt x="5605" y="2498"/>
                    <a:pt x="5057" y="1416"/>
                    <a:pt x="4134" y="729"/>
                  </a:cubicBezTo>
                  <a:lnTo>
                    <a:pt x="4148" y="722"/>
                  </a:lnTo>
                  <a:cubicBezTo>
                    <a:pt x="3566" y="285"/>
                    <a:pt x="2865" y="36"/>
                    <a:pt x="2137"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37" name="Google Shape;7937;p65"/>
            <p:cNvSpPr/>
            <p:nvPr/>
          </p:nvSpPr>
          <p:spPr>
            <a:xfrm>
              <a:off x="1442681" y="3295408"/>
              <a:ext cx="144000" cy="143264"/>
            </a:xfrm>
            <a:custGeom>
              <a:avLst/>
              <a:gdLst/>
              <a:ahLst/>
              <a:cxnLst/>
              <a:rect l="l" t="t" r="r" b="b"/>
              <a:pathLst>
                <a:path w="5481" h="5453" extrusionOk="0">
                  <a:moveTo>
                    <a:pt x="2331" y="0"/>
                  </a:moveTo>
                  <a:lnTo>
                    <a:pt x="2296" y="7"/>
                  </a:lnTo>
                  <a:lnTo>
                    <a:pt x="2262" y="14"/>
                  </a:lnTo>
                  <a:lnTo>
                    <a:pt x="2234" y="14"/>
                  </a:lnTo>
                  <a:lnTo>
                    <a:pt x="2199" y="21"/>
                  </a:lnTo>
                  <a:lnTo>
                    <a:pt x="2165" y="28"/>
                  </a:lnTo>
                  <a:lnTo>
                    <a:pt x="2130" y="35"/>
                  </a:lnTo>
                  <a:lnTo>
                    <a:pt x="2102" y="42"/>
                  </a:lnTo>
                  <a:lnTo>
                    <a:pt x="2067" y="49"/>
                  </a:lnTo>
                  <a:lnTo>
                    <a:pt x="2040" y="56"/>
                  </a:lnTo>
                  <a:lnTo>
                    <a:pt x="2005" y="70"/>
                  </a:lnTo>
                  <a:lnTo>
                    <a:pt x="1977" y="77"/>
                  </a:lnTo>
                  <a:lnTo>
                    <a:pt x="1943" y="84"/>
                  </a:lnTo>
                  <a:lnTo>
                    <a:pt x="1908" y="98"/>
                  </a:lnTo>
                  <a:lnTo>
                    <a:pt x="1894" y="98"/>
                  </a:lnTo>
                  <a:lnTo>
                    <a:pt x="1873" y="104"/>
                  </a:lnTo>
                  <a:lnTo>
                    <a:pt x="1859" y="111"/>
                  </a:lnTo>
                  <a:lnTo>
                    <a:pt x="1846" y="111"/>
                  </a:lnTo>
                  <a:lnTo>
                    <a:pt x="1811" y="125"/>
                  </a:lnTo>
                  <a:lnTo>
                    <a:pt x="1783" y="139"/>
                  </a:lnTo>
                  <a:lnTo>
                    <a:pt x="1748" y="153"/>
                  </a:lnTo>
                  <a:lnTo>
                    <a:pt x="1728" y="160"/>
                  </a:lnTo>
                  <a:lnTo>
                    <a:pt x="1672" y="181"/>
                  </a:lnTo>
                  <a:lnTo>
                    <a:pt x="1644" y="195"/>
                  </a:lnTo>
                  <a:lnTo>
                    <a:pt x="1624" y="202"/>
                  </a:lnTo>
                  <a:lnTo>
                    <a:pt x="1610" y="209"/>
                  </a:lnTo>
                  <a:lnTo>
                    <a:pt x="1582" y="222"/>
                  </a:lnTo>
                  <a:lnTo>
                    <a:pt x="1561" y="229"/>
                  </a:lnTo>
                  <a:lnTo>
                    <a:pt x="1547" y="236"/>
                  </a:lnTo>
                  <a:lnTo>
                    <a:pt x="1520" y="250"/>
                  </a:lnTo>
                  <a:lnTo>
                    <a:pt x="1492" y="264"/>
                  </a:lnTo>
                  <a:lnTo>
                    <a:pt x="1464" y="278"/>
                  </a:lnTo>
                  <a:lnTo>
                    <a:pt x="1436" y="299"/>
                  </a:lnTo>
                  <a:lnTo>
                    <a:pt x="1402" y="313"/>
                  </a:lnTo>
                  <a:lnTo>
                    <a:pt x="1374" y="326"/>
                  </a:lnTo>
                  <a:lnTo>
                    <a:pt x="1346" y="347"/>
                  </a:lnTo>
                  <a:lnTo>
                    <a:pt x="1318" y="361"/>
                  </a:lnTo>
                  <a:lnTo>
                    <a:pt x="1291" y="375"/>
                  </a:lnTo>
                  <a:lnTo>
                    <a:pt x="1263" y="396"/>
                  </a:lnTo>
                  <a:lnTo>
                    <a:pt x="1235" y="410"/>
                  </a:lnTo>
                  <a:lnTo>
                    <a:pt x="1214" y="430"/>
                  </a:lnTo>
                  <a:lnTo>
                    <a:pt x="1187" y="444"/>
                  </a:lnTo>
                  <a:lnTo>
                    <a:pt x="1159" y="465"/>
                  </a:lnTo>
                  <a:lnTo>
                    <a:pt x="1131" y="486"/>
                  </a:lnTo>
                  <a:lnTo>
                    <a:pt x="1110" y="500"/>
                  </a:lnTo>
                  <a:lnTo>
                    <a:pt x="1083" y="521"/>
                  </a:lnTo>
                  <a:lnTo>
                    <a:pt x="1055" y="541"/>
                  </a:lnTo>
                  <a:lnTo>
                    <a:pt x="1027" y="562"/>
                  </a:lnTo>
                  <a:lnTo>
                    <a:pt x="1006" y="583"/>
                  </a:lnTo>
                  <a:lnTo>
                    <a:pt x="978" y="604"/>
                  </a:lnTo>
                  <a:lnTo>
                    <a:pt x="965" y="611"/>
                  </a:lnTo>
                  <a:lnTo>
                    <a:pt x="958" y="625"/>
                  </a:lnTo>
                  <a:lnTo>
                    <a:pt x="944" y="632"/>
                  </a:lnTo>
                  <a:lnTo>
                    <a:pt x="930" y="646"/>
                  </a:lnTo>
                  <a:lnTo>
                    <a:pt x="909" y="666"/>
                  </a:lnTo>
                  <a:lnTo>
                    <a:pt x="881" y="687"/>
                  </a:lnTo>
                  <a:cubicBezTo>
                    <a:pt x="750" y="812"/>
                    <a:pt x="625" y="951"/>
                    <a:pt x="514" y="1103"/>
                  </a:cubicBezTo>
                  <a:cubicBezTo>
                    <a:pt x="479" y="1152"/>
                    <a:pt x="444" y="1200"/>
                    <a:pt x="410" y="1256"/>
                  </a:cubicBezTo>
                  <a:lnTo>
                    <a:pt x="396" y="1270"/>
                  </a:lnTo>
                  <a:cubicBezTo>
                    <a:pt x="368" y="1325"/>
                    <a:pt x="340" y="1374"/>
                    <a:pt x="313" y="1429"/>
                  </a:cubicBezTo>
                  <a:lnTo>
                    <a:pt x="299" y="1443"/>
                  </a:lnTo>
                  <a:cubicBezTo>
                    <a:pt x="271" y="1499"/>
                    <a:pt x="250" y="1554"/>
                    <a:pt x="222" y="1610"/>
                  </a:cubicBezTo>
                  <a:lnTo>
                    <a:pt x="215" y="1630"/>
                  </a:lnTo>
                  <a:cubicBezTo>
                    <a:pt x="188" y="1686"/>
                    <a:pt x="167" y="1741"/>
                    <a:pt x="146" y="1797"/>
                  </a:cubicBezTo>
                  <a:lnTo>
                    <a:pt x="139" y="1818"/>
                  </a:lnTo>
                  <a:cubicBezTo>
                    <a:pt x="125" y="1873"/>
                    <a:pt x="105" y="1929"/>
                    <a:pt x="91" y="1991"/>
                  </a:cubicBezTo>
                  <a:lnTo>
                    <a:pt x="84" y="2012"/>
                  </a:lnTo>
                  <a:cubicBezTo>
                    <a:pt x="63" y="2067"/>
                    <a:pt x="56" y="2130"/>
                    <a:pt x="42" y="2185"/>
                  </a:cubicBezTo>
                  <a:lnTo>
                    <a:pt x="42" y="2213"/>
                  </a:lnTo>
                  <a:cubicBezTo>
                    <a:pt x="28" y="2269"/>
                    <a:pt x="21" y="2331"/>
                    <a:pt x="14" y="2393"/>
                  </a:cubicBezTo>
                  <a:lnTo>
                    <a:pt x="14" y="2414"/>
                  </a:lnTo>
                  <a:cubicBezTo>
                    <a:pt x="14" y="2449"/>
                    <a:pt x="7" y="2477"/>
                    <a:pt x="7" y="2511"/>
                  </a:cubicBezTo>
                  <a:cubicBezTo>
                    <a:pt x="0" y="2539"/>
                    <a:pt x="7" y="2574"/>
                    <a:pt x="0" y="2602"/>
                  </a:cubicBezTo>
                  <a:lnTo>
                    <a:pt x="0" y="2629"/>
                  </a:lnTo>
                  <a:lnTo>
                    <a:pt x="0" y="2719"/>
                  </a:lnTo>
                  <a:cubicBezTo>
                    <a:pt x="0" y="2817"/>
                    <a:pt x="7" y="2907"/>
                    <a:pt x="14" y="3004"/>
                  </a:cubicBezTo>
                  <a:cubicBezTo>
                    <a:pt x="14" y="3025"/>
                    <a:pt x="14" y="3045"/>
                    <a:pt x="21" y="3066"/>
                  </a:cubicBezTo>
                  <a:cubicBezTo>
                    <a:pt x="21" y="3087"/>
                    <a:pt x="28" y="3115"/>
                    <a:pt x="28" y="3143"/>
                  </a:cubicBezTo>
                  <a:cubicBezTo>
                    <a:pt x="49" y="3254"/>
                    <a:pt x="70" y="3364"/>
                    <a:pt x="105" y="3475"/>
                  </a:cubicBezTo>
                  <a:cubicBezTo>
                    <a:pt x="111" y="3510"/>
                    <a:pt x="125" y="3538"/>
                    <a:pt x="132" y="3573"/>
                  </a:cubicBezTo>
                  <a:lnTo>
                    <a:pt x="139" y="3600"/>
                  </a:lnTo>
                  <a:cubicBezTo>
                    <a:pt x="153" y="3621"/>
                    <a:pt x="160" y="3649"/>
                    <a:pt x="167" y="3670"/>
                  </a:cubicBezTo>
                  <a:lnTo>
                    <a:pt x="174" y="3690"/>
                  </a:lnTo>
                  <a:cubicBezTo>
                    <a:pt x="188" y="3718"/>
                    <a:pt x="195" y="3746"/>
                    <a:pt x="209" y="3774"/>
                  </a:cubicBezTo>
                  <a:cubicBezTo>
                    <a:pt x="313" y="4030"/>
                    <a:pt x="465" y="4273"/>
                    <a:pt x="639" y="4488"/>
                  </a:cubicBezTo>
                  <a:lnTo>
                    <a:pt x="666" y="4516"/>
                  </a:lnTo>
                  <a:lnTo>
                    <a:pt x="680" y="4537"/>
                  </a:lnTo>
                  <a:lnTo>
                    <a:pt x="743" y="4606"/>
                  </a:lnTo>
                  <a:lnTo>
                    <a:pt x="757" y="4620"/>
                  </a:lnTo>
                  <a:lnTo>
                    <a:pt x="819" y="4675"/>
                  </a:lnTo>
                  <a:lnTo>
                    <a:pt x="833" y="4696"/>
                  </a:lnTo>
                  <a:lnTo>
                    <a:pt x="902" y="4759"/>
                  </a:lnTo>
                  <a:lnTo>
                    <a:pt x="916" y="4773"/>
                  </a:lnTo>
                  <a:lnTo>
                    <a:pt x="978" y="4828"/>
                  </a:lnTo>
                  <a:lnTo>
                    <a:pt x="992" y="4842"/>
                  </a:lnTo>
                  <a:lnTo>
                    <a:pt x="1069" y="4897"/>
                  </a:lnTo>
                  <a:lnTo>
                    <a:pt x="1083" y="4911"/>
                  </a:lnTo>
                  <a:lnTo>
                    <a:pt x="1152" y="4960"/>
                  </a:lnTo>
                  <a:lnTo>
                    <a:pt x="1173" y="4974"/>
                  </a:lnTo>
                  <a:lnTo>
                    <a:pt x="1249" y="5029"/>
                  </a:lnTo>
                  <a:lnTo>
                    <a:pt x="1263" y="5036"/>
                  </a:lnTo>
                  <a:lnTo>
                    <a:pt x="1332" y="5078"/>
                  </a:lnTo>
                  <a:lnTo>
                    <a:pt x="1353" y="5092"/>
                  </a:lnTo>
                  <a:lnTo>
                    <a:pt x="1443" y="5140"/>
                  </a:lnTo>
                  <a:lnTo>
                    <a:pt x="1450" y="5147"/>
                  </a:lnTo>
                  <a:lnTo>
                    <a:pt x="1533" y="5189"/>
                  </a:lnTo>
                  <a:lnTo>
                    <a:pt x="1554" y="5196"/>
                  </a:lnTo>
                  <a:lnTo>
                    <a:pt x="1637" y="5237"/>
                  </a:lnTo>
                  <a:lnTo>
                    <a:pt x="1651" y="5244"/>
                  </a:lnTo>
                  <a:lnTo>
                    <a:pt x="1728" y="5272"/>
                  </a:lnTo>
                  <a:lnTo>
                    <a:pt x="1755" y="5286"/>
                  </a:lnTo>
                  <a:lnTo>
                    <a:pt x="1846" y="5320"/>
                  </a:lnTo>
                  <a:lnTo>
                    <a:pt x="1852" y="5320"/>
                  </a:lnTo>
                  <a:lnTo>
                    <a:pt x="1943" y="5348"/>
                  </a:lnTo>
                  <a:lnTo>
                    <a:pt x="1963" y="5355"/>
                  </a:lnTo>
                  <a:lnTo>
                    <a:pt x="2061" y="5376"/>
                  </a:lnTo>
                  <a:lnTo>
                    <a:pt x="2067" y="5376"/>
                  </a:lnTo>
                  <a:lnTo>
                    <a:pt x="2158" y="5397"/>
                  </a:lnTo>
                  <a:lnTo>
                    <a:pt x="2178" y="5404"/>
                  </a:lnTo>
                  <a:lnTo>
                    <a:pt x="2282" y="5425"/>
                  </a:lnTo>
                  <a:lnTo>
                    <a:pt x="2380" y="5438"/>
                  </a:lnTo>
                  <a:lnTo>
                    <a:pt x="2407" y="5438"/>
                  </a:lnTo>
                  <a:lnTo>
                    <a:pt x="2511" y="5452"/>
                  </a:lnTo>
                  <a:lnTo>
                    <a:pt x="2969" y="5452"/>
                  </a:lnTo>
                  <a:lnTo>
                    <a:pt x="3073" y="5438"/>
                  </a:lnTo>
                  <a:lnTo>
                    <a:pt x="3101" y="5438"/>
                  </a:lnTo>
                  <a:lnTo>
                    <a:pt x="3191" y="5425"/>
                  </a:lnTo>
                  <a:lnTo>
                    <a:pt x="3198" y="5425"/>
                  </a:lnTo>
                  <a:lnTo>
                    <a:pt x="3302" y="5404"/>
                  </a:lnTo>
                  <a:lnTo>
                    <a:pt x="3323" y="5397"/>
                  </a:lnTo>
                  <a:lnTo>
                    <a:pt x="3413" y="5376"/>
                  </a:lnTo>
                  <a:lnTo>
                    <a:pt x="3420" y="5376"/>
                  </a:lnTo>
                  <a:lnTo>
                    <a:pt x="3517" y="5355"/>
                  </a:lnTo>
                  <a:lnTo>
                    <a:pt x="3538" y="5348"/>
                  </a:lnTo>
                  <a:lnTo>
                    <a:pt x="3621" y="5320"/>
                  </a:lnTo>
                  <a:lnTo>
                    <a:pt x="3635" y="5320"/>
                  </a:lnTo>
                  <a:lnTo>
                    <a:pt x="3725" y="5286"/>
                  </a:lnTo>
                  <a:lnTo>
                    <a:pt x="3746" y="5272"/>
                  </a:lnTo>
                  <a:lnTo>
                    <a:pt x="3829" y="5244"/>
                  </a:lnTo>
                  <a:lnTo>
                    <a:pt x="3843" y="5237"/>
                  </a:lnTo>
                  <a:lnTo>
                    <a:pt x="3926" y="5196"/>
                  </a:lnTo>
                  <a:lnTo>
                    <a:pt x="3947" y="5189"/>
                  </a:lnTo>
                  <a:lnTo>
                    <a:pt x="4030" y="5147"/>
                  </a:lnTo>
                  <a:lnTo>
                    <a:pt x="4037" y="5140"/>
                  </a:lnTo>
                  <a:lnTo>
                    <a:pt x="4128" y="5092"/>
                  </a:lnTo>
                  <a:lnTo>
                    <a:pt x="4148" y="5078"/>
                  </a:lnTo>
                  <a:lnTo>
                    <a:pt x="4218" y="5036"/>
                  </a:lnTo>
                  <a:lnTo>
                    <a:pt x="4232" y="5029"/>
                  </a:lnTo>
                  <a:lnTo>
                    <a:pt x="4308" y="4974"/>
                  </a:lnTo>
                  <a:lnTo>
                    <a:pt x="4329" y="4960"/>
                  </a:lnTo>
                  <a:lnTo>
                    <a:pt x="4398" y="4911"/>
                  </a:lnTo>
                  <a:lnTo>
                    <a:pt x="4412" y="4897"/>
                  </a:lnTo>
                  <a:lnTo>
                    <a:pt x="4488" y="4842"/>
                  </a:lnTo>
                  <a:lnTo>
                    <a:pt x="4502" y="4828"/>
                  </a:lnTo>
                  <a:lnTo>
                    <a:pt x="4564" y="4773"/>
                  </a:lnTo>
                  <a:lnTo>
                    <a:pt x="4578" y="4759"/>
                  </a:lnTo>
                  <a:lnTo>
                    <a:pt x="4648" y="4696"/>
                  </a:lnTo>
                  <a:lnTo>
                    <a:pt x="4662" y="4675"/>
                  </a:lnTo>
                  <a:lnTo>
                    <a:pt x="4724" y="4620"/>
                  </a:lnTo>
                  <a:lnTo>
                    <a:pt x="4738" y="4606"/>
                  </a:lnTo>
                  <a:cubicBezTo>
                    <a:pt x="4759" y="4585"/>
                    <a:pt x="4780" y="4558"/>
                    <a:pt x="4800" y="4537"/>
                  </a:cubicBezTo>
                  <a:lnTo>
                    <a:pt x="4814" y="4516"/>
                  </a:lnTo>
                  <a:lnTo>
                    <a:pt x="4842" y="4488"/>
                  </a:lnTo>
                  <a:cubicBezTo>
                    <a:pt x="5022" y="4273"/>
                    <a:pt x="5168" y="4030"/>
                    <a:pt x="5272" y="3774"/>
                  </a:cubicBezTo>
                  <a:cubicBezTo>
                    <a:pt x="5286" y="3746"/>
                    <a:pt x="5293" y="3718"/>
                    <a:pt x="5307" y="3690"/>
                  </a:cubicBezTo>
                  <a:lnTo>
                    <a:pt x="5314" y="3670"/>
                  </a:lnTo>
                  <a:cubicBezTo>
                    <a:pt x="5321" y="3649"/>
                    <a:pt x="5327" y="3621"/>
                    <a:pt x="5341" y="3600"/>
                  </a:cubicBezTo>
                  <a:lnTo>
                    <a:pt x="5348" y="3573"/>
                  </a:lnTo>
                  <a:cubicBezTo>
                    <a:pt x="5355" y="3538"/>
                    <a:pt x="5369" y="3510"/>
                    <a:pt x="5376" y="3475"/>
                  </a:cubicBezTo>
                  <a:cubicBezTo>
                    <a:pt x="5411" y="3364"/>
                    <a:pt x="5432" y="3254"/>
                    <a:pt x="5452" y="3143"/>
                  </a:cubicBezTo>
                  <a:cubicBezTo>
                    <a:pt x="5452" y="3115"/>
                    <a:pt x="5459" y="3087"/>
                    <a:pt x="5459" y="3066"/>
                  </a:cubicBezTo>
                  <a:cubicBezTo>
                    <a:pt x="5466" y="3038"/>
                    <a:pt x="5466" y="3025"/>
                    <a:pt x="5466" y="3004"/>
                  </a:cubicBezTo>
                  <a:cubicBezTo>
                    <a:pt x="5473" y="2907"/>
                    <a:pt x="5480" y="2817"/>
                    <a:pt x="5480" y="2719"/>
                  </a:cubicBezTo>
                  <a:lnTo>
                    <a:pt x="5480" y="2629"/>
                  </a:lnTo>
                  <a:lnTo>
                    <a:pt x="5480" y="2602"/>
                  </a:lnTo>
                  <a:cubicBezTo>
                    <a:pt x="5480" y="2574"/>
                    <a:pt x="5480" y="2539"/>
                    <a:pt x="5473" y="2511"/>
                  </a:cubicBezTo>
                  <a:cubicBezTo>
                    <a:pt x="5466" y="2477"/>
                    <a:pt x="5466" y="2449"/>
                    <a:pt x="5466" y="2414"/>
                  </a:cubicBezTo>
                  <a:lnTo>
                    <a:pt x="5466" y="2393"/>
                  </a:lnTo>
                  <a:cubicBezTo>
                    <a:pt x="5459" y="2331"/>
                    <a:pt x="5445" y="2269"/>
                    <a:pt x="5438" y="2213"/>
                  </a:cubicBezTo>
                  <a:lnTo>
                    <a:pt x="5438" y="2185"/>
                  </a:lnTo>
                  <a:cubicBezTo>
                    <a:pt x="5425" y="2130"/>
                    <a:pt x="5411" y="2074"/>
                    <a:pt x="5397" y="2012"/>
                  </a:cubicBezTo>
                  <a:lnTo>
                    <a:pt x="5390" y="1991"/>
                  </a:lnTo>
                  <a:cubicBezTo>
                    <a:pt x="5376" y="1929"/>
                    <a:pt x="5355" y="1873"/>
                    <a:pt x="5334" y="1818"/>
                  </a:cubicBezTo>
                  <a:lnTo>
                    <a:pt x="5327" y="1797"/>
                  </a:lnTo>
                  <a:cubicBezTo>
                    <a:pt x="5307" y="1734"/>
                    <a:pt x="5286" y="1679"/>
                    <a:pt x="5265" y="1630"/>
                  </a:cubicBezTo>
                  <a:lnTo>
                    <a:pt x="5258" y="1610"/>
                  </a:lnTo>
                  <a:cubicBezTo>
                    <a:pt x="5230" y="1554"/>
                    <a:pt x="5203" y="1499"/>
                    <a:pt x="5175" y="1443"/>
                  </a:cubicBezTo>
                  <a:lnTo>
                    <a:pt x="5168" y="1429"/>
                  </a:lnTo>
                  <a:cubicBezTo>
                    <a:pt x="5140" y="1374"/>
                    <a:pt x="5112" y="1325"/>
                    <a:pt x="5078" y="1270"/>
                  </a:cubicBezTo>
                  <a:lnTo>
                    <a:pt x="5071" y="1256"/>
                  </a:lnTo>
                  <a:cubicBezTo>
                    <a:pt x="5036" y="1200"/>
                    <a:pt x="5001" y="1152"/>
                    <a:pt x="4967" y="1103"/>
                  </a:cubicBezTo>
                  <a:cubicBezTo>
                    <a:pt x="4856" y="951"/>
                    <a:pt x="4731" y="812"/>
                    <a:pt x="4592" y="687"/>
                  </a:cubicBezTo>
                  <a:lnTo>
                    <a:pt x="4571" y="666"/>
                  </a:lnTo>
                  <a:lnTo>
                    <a:pt x="4551" y="646"/>
                  </a:lnTo>
                  <a:lnTo>
                    <a:pt x="4537" y="632"/>
                  </a:lnTo>
                  <a:lnTo>
                    <a:pt x="4523" y="625"/>
                  </a:lnTo>
                  <a:lnTo>
                    <a:pt x="4509" y="611"/>
                  </a:lnTo>
                  <a:lnTo>
                    <a:pt x="4502" y="604"/>
                  </a:lnTo>
                  <a:lnTo>
                    <a:pt x="4474" y="583"/>
                  </a:lnTo>
                  <a:lnTo>
                    <a:pt x="4447" y="562"/>
                  </a:lnTo>
                  <a:lnTo>
                    <a:pt x="4426" y="541"/>
                  </a:lnTo>
                  <a:lnTo>
                    <a:pt x="4398" y="521"/>
                  </a:lnTo>
                  <a:lnTo>
                    <a:pt x="4370" y="500"/>
                  </a:lnTo>
                  <a:lnTo>
                    <a:pt x="4343" y="486"/>
                  </a:lnTo>
                  <a:lnTo>
                    <a:pt x="4322" y="465"/>
                  </a:lnTo>
                  <a:lnTo>
                    <a:pt x="4294" y="444"/>
                  </a:lnTo>
                  <a:lnTo>
                    <a:pt x="4266" y="430"/>
                  </a:lnTo>
                  <a:lnTo>
                    <a:pt x="4238" y="410"/>
                  </a:lnTo>
                  <a:lnTo>
                    <a:pt x="4211" y="396"/>
                  </a:lnTo>
                  <a:lnTo>
                    <a:pt x="4183" y="375"/>
                  </a:lnTo>
                  <a:lnTo>
                    <a:pt x="4155" y="361"/>
                  </a:lnTo>
                  <a:lnTo>
                    <a:pt x="4128" y="347"/>
                  </a:lnTo>
                  <a:lnTo>
                    <a:pt x="4100" y="326"/>
                  </a:lnTo>
                  <a:lnTo>
                    <a:pt x="4072" y="313"/>
                  </a:lnTo>
                  <a:lnTo>
                    <a:pt x="4044" y="299"/>
                  </a:lnTo>
                  <a:lnTo>
                    <a:pt x="4017" y="278"/>
                  </a:lnTo>
                  <a:lnTo>
                    <a:pt x="3989" y="264"/>
                  </a:lnTo>
                  <a:lnTo>
                    <a:pt x="3961" y="250"/>
                  </a:lnTo>
                  <a:lnTo>
                    <a:pt x="3933" y="236"/>
                  </a:lnTo>
                  <a:lnTo>
                    <a:pt x="3912" y="229"/>
                  </a:lnTo>
                  <a:lnTo>
                    <a:pt x="3899" y="222"/>
                  </a:lnTo>
                  <a:lnTo>
                    <a:pt x="3871" y="209"/>
                  </a:lnTo>
                  <a:lnTo>
                    <a:pt x="3850" y="202"/>
                  </a:lnTo>
                  <a:lnTo>
                    <a:pt x="3836" y="195"/>
                  </a:lnTo>
                  <a:lnTo>
                    <a:pt x="3802" y="181"/>
                  </a:lnTo>
                  <a:lnTo>
                    <a:pt x="3753" y="160"/>
                  </a:lnTo>
                  <a:lnTo>
                    <a:pt x="3725" y="153"/>
                  </a:lnTo>
                  <a:lnTo>
                    <a:pt x="3691" y="139"/>
                  </a:lnTo>
                  <a:lnTo>
                    <a:pt x="3663" y="125"/>
                  </a:lnTo>
                  <a:lnTo>
                    <a:pt x="3628" y="111"/>
                  </a:lnTo>
                  <a:lnTo>
                    <a:pt x="3614" y="111"/>
                  </a:lnTo>
                  <a:lnTo>
                    <a:pt x="3600" y="104"/>
                  </a:lnTo>
                  <a:lnTo>
                    <a:pt x="3586" y="98"/>
                  </a:lnTo>
                  <a:lnTo>
                    <a:pt x="3566" y="98"/>
                  </a:lnTo>
                  <a:lnTo>
                    <a:pt x="3538" y="84"/>
                  </a:lnTo>
                  <a:lnTo>
                    <a:pt x="3503" y="77"/>
                  </a:lnTo>
                  <a:lnTo>
                    <a:pt x="3476" y="70"/>
                  </a:lnTo>
                  <a:lnTo>
                    <a:pt x="3441" y="56"/>
                  </a:lnTo>
                  <a:lnTo>
                    <a:pt x="3413" y="49"/>
                  </a:lnTo>
                  <a:lnTo>
                    <a:pt x="3378" y="42"/>
                  </a:lnTo>
                  <a:lnTo>
                    <a:pt x="3344" y="35"/>
                  </a:lnTo>
                  <a:lnTo>
                    <a:pt x="3309" y="28"/>
                  </a:lnTo>
                  <a:lnTo>
                    <a:pt x="3281" y="21"/>
                  </a:lnTo>
                  <a:lnTo>
                    <a:pt x="3247" y="14"/>
                  </a:lnTo>
                  <a:lnTo>
                    <a:pt x="3212" y="14"/>
                  </a:lnTo>
                  <a:lnTo>
                    <a:pt x="3177" y="7"/>
                  </a:lnTo>
                  <a:lnTo>
                    <a:pt x="3150" y="0"/>
                  </a:ln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7938" name="Google Shape;7938;p65"/>
            <p:cNvSpPr/>
            <p:nvPr/>
          </p:nvSpPr>
          <p:spPr>
            <a:xfrm>
              <a:off x="1454346" y="3295225"/>
              <a:ext cx="132335" cy="143448"/>
            </a:xfrm>
            <a:custGeom>
              <a:avLst/>
              <a:gdLst/>
              <a:ahLst/>
              <a:cxnLst/>
              <a:rect l="l" t="t" r="r" b="b"/>
              <a:pathLst>
                <a:path w="5037" h="5460" extrusionOk="0">
                  <a:moveTo>
                    <a:pt x="1922" y="1"/>
                  </a:moveTo>
                  <a:lnTo>
                    <a:pt x="1880" y="7"/>
                  </a:lnTo>
                  <a:lnTo>
                    <a:pt x="1852" y="14"/>
                  </a:lnTo>
                  <a:lnTo>
                    <a:pt x="1818" y="21"/>
                  </a:lnTo>
                  <a:lnTo>
                    <a:pt x="1783" y="21"/>
                  </a:lnTo>
                  <a:lnTo>
                    <a:pt x="1748" y="28"/>
                  </a:lnTo>
                  <a:lnTo>
                    <a:pt x="1721" y="35"/>
                  </a:lnTo>
                  <a:lnTo>
                    <a:pt x="1686" y="42"/>
                  </a:lnTo>
                  <a:lnTo>
                    <a:pt x="1658" y="49"/>
                  </a:lnTo>
                  <a:lnTo>
                    <a:pt x="1623" y="56"/>
                  </a:lnTo>
                  <a:lnTo>
                    <a:pt x="1589" y="63"/>
                  </a:lnTo>
                  <a:lnTo>
                    <a:pt x="1554" y="77"/>
                  </a:lnTo>
                  <a:lnTo>
                    <a:pt x="1526" y="84"/>
                  </a:lnTo>
                  <a:lnTo>
                    <a:pt x="1492" y="91"/>
                  </a:lnTo>
                  <a:lnTo>
                    <a:pt x="1464" y="105"/>
                  </a:lnTo>
                  <a:lnTo>
                    <a:pt x="1450" y="105"/>
                  </a:lnTo>
                  <a:lnTo>
                    <a:pt x="1429" y="111"/>
                  </a:lnTo>
                  <a:lnTo>
                    <a:pt x="1415" y="118"/>
                  </a:lnTo>
                  <a:lnTo>
                    <a:pt x="1402" y="118"/>
                  </a:lnTo>
                  <a:lnTo>
                    <a:pt x="1367" y="132"/>
                  </a:lnTo>
                  <a:lnTo>
                    <a:pt x="1339" y="139"/>
                  </a:lnTo>
                  <a:lnTo>
                    <a:pt x="1304" y="153"/>
                  </a:lnTo>
                  <a:lnTo>
                    <a:pt x="1277" y="167"/>
                  </a:lnTo>
                  <a:lnTo>
                    <a:pt x="1249" y="174"/>
                  </a:lnTo>
                  <a:cubicBezTo>
                    <a:pt x="0" y="1984"/>
                    <a:pt x="639" y="4481"/>
                    <a:pt x="2608" y="5459"/>
                  </a:cubicBezTo>
                  <a:lnTo>
                    <a:pt x="2650" y="5459"/>
                  </a:lnTo>
                  <a:lnTo>
                    <a:pt x="2747" y="5445"/>
                  </a:lnTo>
                  <a:lnTo>
                    <a:pt x="2754" y="5445"/>
                  </a:lnTo>
                  <a:lnTo>
                    <a:pt x="2851" y="5425"/>
                  </a:lnTo>
                  <a:lnTo>
                    <a:pt x="2879" y="5425"/>
                  </a:lnTo>
                  <a:lnTo>
                    <a:pt x="2962" y="5404"/>
                  </a:lnTo>
                  <a:lnTo>
                    <a:pt x="2969" y="5404"/>
                  </a:lnTo>
                  <a:lnTo>
                    <a:pt x="3066" y="5376"/>
                  </a:lnTo>
                  <a:lnTo>
                    <a:pt x="3087" y="5369"/>
                  </a:lnTo>
                  <a:lnTo>
                    <a:pt x="3177" y="5341"/>
                  </a:lnTo>
                  <a:lnTo>
                    <a:pt x="3184" y="5341"/>
                  </a:lnTo>
                  <a:lnTo>
                    <a:pt x="3281" y="5307"/>
                  </a:lnTo>
                  <a:lnTo>
                    <a:pt x="3302" y="5300"/>
                  </a:lnTo>
                  <a:lnTo>
                    <a:pt x="3385" y="5265"/>
                  </a:lnTo>
                  <a:lnTo>
                    <a:pt x="3392" y="5258"/>
                  </a:lnTo>
                  <a:lnTo>
                    <a:pt x="3482" y="5217"/>
                  </a:lnTo>
                  <a:lnTo>
                    <a:pt x="3503" y="5210"/>
                  </a:lnTo>
                  <a:lnTo>
                    <a:pt x="3579" y="5168"/>
                  </a:lnTo>
                  <a:lnTo>
                    <a:pt x="3593" y="5161"/>
                  </a:lnTo>
                  <a:lnTo>
                    <a:pt x="3677" y="5112"/>
                  </a:lnTo>
                  <a:lnTo>
                    <a:pt x="3697" y="5106"/>
                  </a:lnTo>
                  <a:lnTo>
                    <a:pt x="3774" y="5057"/>
                  </a:lnTo>
                  <a:lnTo>
                    <a:pt x="3781" y="5050"/>
                  </a:lnTo>
                  <a:lnTo>
                    <a:pt x="3864" y="4995"/>
                  </a:lnTo>
                  <a:lnTo>
                    <a:pt x="3885" y="4981"/>
                  </a:lnTo>
                  <a:lnTo>
                    <a:pt x="3947" y="4932"/>
                  </a:lnTo>
                  <a:lnTo>
                    <a:pt x="3961" y="4925"/>
                  </a:lnTo>
                  <a:lnTo>
                    <a:pt x="4037" y="4863"/>
                  </a:lnTo>
                  <a:lnTo>
                    <a:pt x="4058" y="4849"/>
                  </a:lnTo>
                  <a:lnTo>
                    <a:pt x="4120" y="4793"/>
                  </a:lnTo>
                  <a:lnTo>
                    <a:pt x="4127" y="4780"/>
                  </a:lnTo>
                  <a:lnTo>
                    <a:pt x="4204" y="4717"/>
                  </a:lnTo>
                  <a:lnTo>
                    <a:pt x="4218" y="4703"/>
                  </a:lnTo>
                  <a:lnTo>
                    <a:pt x="4273" y="4641"/>
                  </a:lnTo>
                  <a:lnTo>
                    <a:pt x="4287" y="4627"/>
                  </a:lnTo>
                  <a:cubicBezTo>
                    <a:pt x="4308" y="4606"/>
                    <a:pt x="4329" y="4578"/>
                    <a:pt x="4349" y="4558"/>
                  </a:cubicBezTo>
                  <a:lnTo>
                    <a:pt x="4363" y="4544"/>
                  </a:lnTo>
                  <a:lnTo>
                    <a:pt x="4391" y="4509"/>
                  </a:lnTo>
                  <a:cubicBezTo>
                    <a:pt x="4571" y="4294"/>
                    <a:pt x="4717" y="4058"/>
                    <a:pt x="4828" y="3795"/>
                  </a:cubicBezTo>
                  <a:cubicBezTo>
                    <a:pt x="4835" y="3767"/>
                    <a:pt x="4849" y="3746"/>
                    <a:pt x="4856" y="3718"/>
                  </a:cubicBezTo>
                  <a:lnTo>
                    <a:pt x="4863" y="3697"/>
                  </a:lnTo>
                  <a:cubicBezTo>
                    <a:pt x="4877" y="3670"/>
                    <a:pt x="4883" y="3642"/>
                    <a:pt x="4890" y="3621"/>
                  </a:cubicBezTo>
                  <a:lnTo>
                    <a:pt x="4897" y="3593"/>
                  </a:lnTo>
                  <a:cubicBezTo>
                    <a:pt x="4911" y="3559"/>
                    <a:pt x="4918" y="3531"/>
                    <a:pt x="4932" y="3496"/>
                  </a:cubicBezTo>
                  <a:cubicBezTo>
                    <a:pt x="4960" y="3385"/>
                    <a:pt x="4988" y="3274"/>
                    <a:pt x="5001" y="3163"/>
                  </a:cubicBezTo>
                  <a:cubicBezTo>
                    <a:pt x="5001" y="3136"/>
                    <a:pt x="5008" y="3115"/>
                    <a:pt x="5015" y="3087"/>
                  </a:cubicBezTo>
                  <a:cubicBezTo>
                    <a:pt x="5015" y="3059"/>
                    <a:pt x="5015" y="3045"/>
                    <a:pt x="5022" y="3025"/>
                  </a:cubicBezTo>
                  <a:cubicBezTo>
                    <a:pt x="5029" y="2935"/>
                    <a:pt x="5036" y="2837"/>
                    <a:pt x="5036" y="2740"/>
                  </a:cubicBezTo>
                  <a:lnTo>
                    <a:pt x="5036" y="2650"/>
                  </a:lnTo>
                  <a:cubicBezTo>
                    <a:pt x="5036" y="2622"/>
                    <a:pt x="5029" y="2615"/>
                    <a:pt x="5029" y="2609"/>
                  </a:cubicBezTo>
                  <a:cubicBezTo>
                    <a:pt x="5029" y="2581"/>
                    <a:pt x="5029" y="2546"/>
                    <a:pt x="5029" y="2518"/>
                  </a:cubicBezTo>
                  <a:cubicBezTo>
                    <a:pt x="5022" y="2484"/>
                    <a:pt x="5022" y="2456"/>
                    <a:pt x="5015" y="2421"/>
                  </a:cubicBezTo>
                  <a:lnTo>
                    <a:pt x="5015" y="2400"/>
                  </a:lnTo>
                  <a:cubicBezTo>
                    <a:pt x="5008" y="2338"/>
                    <a:pt x="5001" y="2276"/>
                    <a:pt x="4988" y="2220"/>
                  </a:cubicBezTo>
                  <a:lnTo>
                    <a:pt x="4988" y="2192"/>
                  </a:lnTo>
                  <a:cubicBezTo>
                    <a:pt x="4981" y="2137"/>
                    <a:pt x="4967" y="2074"/>
                    <a:pt x="4946" y="2019"/>
                  </a:cubicBezTo>
                  <a:lnTo>
                    <a:pt x="4946" y="1998"/>
                  </a:lnTo>
                  <a:cubicBezTo>
                    <a:pt x="4925" y="1936"/>
                    <a:pt x="4911" y="1880"/>
                    <a:pt x="4890" y="1825"/>
                  </a:cubicBezTo>
                  <a:lnTo>
                    <a:pt x="4883" y="1804"/>
                  </a:lnTo>
                  <a:cubicBezTo>
                    <a:pt x="4863" y="1741"/>
                    <a:pt x="4842" y="1686"/>
                    <a:pt x="4814" y="1631"/>
                  </a:cubicBezTo>
                  <a:lnTo>
                    <a:pt x="4807" y="1617"/>
                  </a:lnTo>
                  <a:cubicBezTo>
                    <a:pt x="4786" y="1561"/>
                    <a:pt x="4759" y="1506"/>
                    <a:pt x="4731" y="1450"/>
                  </a:cubicBezTo>
                  <a:lnTo>
                    <a:pt x="4717" y="1429"/>
                  </a:lnTo>
                  <a:cubicBezTo>
                    <a:pt x="4689" y="1381"/>
                    <a:pt x="4662" y="1332"/>
                    <a:pt x="4634" y="1277"/>
                  </a:cubicBezTo>
                  <a:lnTo>
                    <a:pt x="4620" y="1263"/>
                  </a:lnTo>
                  <a:cubicBezTo>
                    <a:pt x="4592" y="1207"/>
                    <a:pt x="4557" y="1159"/>
                    <a:pt x="4516" y="1103"/>
                  </a:cubicBezTo>
                  <a:cubicBezTo>
                    <a:pt x="4412" y="958"/>
                    <a:pt x="4287" y="819"/>
                    <a:pt x="4148" y="694"/>
                  </a:cubicBezTo>
                  <a:lnTo>
                    <a:pt x="4127" y="673"/>
                  </a:lnTo>
                  <a:lnTo>
                    <a:pt x="4100" y="653"/>
                  </a:lnTo>
                  <a:lnTo>
                    <a:pt x="4086" y="639"/>
                  </a:lnTo>
                  <a:lnTo>
                    <a:pt x="4079" y="632"/>
                  </a:lnTo>
                  <a:lnTo>
                    <a:pt x="4065" y="618"/>
                  </a:lnTo>
                  <a:lnTo>
                    <a:pt x="4051" y="611"/>
                  </a:lnTo>
                  <a:lnTo>
                    <a:pt x="4030" y="590"/>
                  </a:lnTo>
                  <a:lnTo>
                    <a:pt x="4003" y="569"/>
                  </a:lnTo>
                  <a:lnTo>
                    <a:pt x="3975" y="548"/>
                  </a:lnTo>
                  <a:lnTo>
                    <a:pt x="3947" y="528"/>
                  </a:lnTo>
                  <a:lnTo>
                    <a:pt x="3926" y="507"/>
                  </a:lnTo>
                  <a:lnTo>
                    <a:pt x="3899" y="493"/>
                  </a:lnTo>
                  <a:lnTo>
                    <a:pt x="3871" y="472"/>
                  </a:lnTo>
                  <a:lnTo>
                    <a:pt x="3843" y="451"/>
                  </a:lnTo>
                  <a:lnTo>
                    <a:pt x="3822" y="437"/>
                  </a:lnTo>
                  <a:lnTo>
                    <a:pt x="3794" y="417"/>
                  </a:lnTo>
                  <a:lnTo>
                    <a:pt x="3767" y="403"/>
                  </a:lnTo>
                  <a:lnTo>
                    <a:pt x="3739" y="382"/>
                  </a:lnTo>
                  <a:lnTo>
                    <a:pt x="3711" y="368"/>
                  </a:lnTo>
                  <a:lnTo>
                    <a:pt x="3684" y="347"/>
                  </a:lnTo>
                  <a:lnTo>
                    <a:pt x="3656" y="333"/>
                  </a:lnTo>
                  <a:lnTo>
                    <a:pt x="3628" y="320"/>
                  </a:lnTo>
                  <a:lnTo>
                    <a:pt x="3600" y="306"/>
                  </a:lnTo>
                  <a:lnTo>
                    <a:pt x="3573" y="285"/>
                  </a:lnTo>
                  <a:lnTo>
                    <a:pt x="3545" y="271"/>
                  </a:lnTo>
                  <a:lnTo>
                    <a:pt x="3510" y="257"/>
                  </a:lnTo>
                  <a:lnTo>
                    <a:pt x="3482" y="243"/>
                  </a:lnTo>
                  <a:lnTo>
                    <a:pt x="3468" y="236"/>
                  </a:lnTo>
                  <a:lnTo>
                    <a:pt x="3455" y="229"/>
                  </a:lnTo>
                  <a:lnTo>
                    <a:pt x="3427" y="216"/>
                  </a:lnTo>
                  <a:lnTo>
                    <a:pt x="3406" y="209"/>
                  </a:lnTo>
                  <a:lnTo>
                    <a:pt x="3385" y="202"/>
                  </a:lnTo>
                  <a:lnTo>
                    <a:pt x="3358" y="188"/>
                  </a:lnTo>
                  <a:lnTo>
                    <a:pt x="3309" y="167"/>
                  </a:lnTo>
                  <a:lnTo>
                    <a:pt x="3281" y="153"/>
                  </a:lnTo>
                  <a:lnTo>
                    <a:pt x="3247" y="139"/>
                  </a:lnTo>
                  <a:lnTo>
                    <a:pt x="3219" y="132"/>
                  </a:lnTo>
                  <a:lnTo>
                    <a:pt x="3184" y="118"/>
                  </a:lnTo>
                  <a:lnTo>
                    <a:pt x="3170" y="118"/>
                  </a:lnTo>
                  <a:lnTo>
                    <a:pt x="3156" y="111"/>
                  </a:lnTo>
                  <a:lnTo>
                    <a:pt x="3136" y="105"/>
                  </a:lnTo>
                  <a:lnTo>
                    <a:pt x="3122" y="105"/>
                  </a:lnTo>
                  <a:lnTo>
                    <a:pt x="3094" y="91"/>
                  </a:lnTo>
                  <a:lnTo>
                    <a:pt x="3059" y="84"/>
                  </a:lnTo>
                  <a:lnTo>
                    <a:pt x="3025" y="77"/>
                  </a:lnTo>
                  <a:lnTo>
                    <a:pt x="2997" y="63"/>
                  </a:lnTo>
                  <a:lnTo>
                    <a:pt x="2962" y="56"/>
                  </a:lnTo>
                  <a:lnTo>
                    <a:pt x="2927" y="49"/>
                  </a:lnTo>
                  <a:lnTo>
                    <a:pt x="2900" y="42"/>
                  </a:lnTo>
                  <a:lnTo>
                    <a:pt x="2865" y="35"/>
                  </a:lnTo>
                  <a:lnTo>
                    <a:pt x="2830" y="28"/>
                  </a:lnTo>
                  <a:lnTo>
                    <a:pt x="2796" y="21"/>
                  </a:lnTo>
                  <a:lnTo>
                    <a:pt x="2768" y="21"/>
                  </a:lnTo>
                  <a:lnTo>
                    <a:pt x="2733" y="14"/>
                  </a:lnTo>
                  <a:lnTo>
                    <a:pt x="2699" y="7"/>
                  </a:lnTo>
                  <a:lnTo>
                    <a:pt x="2664" y="1"/>
                  </a:lnTo>
                  <a:close/>
                </a:path>
              </a:pathLst>
            </a:custGeom>
            <a:solidFill>
              <a:srgbClr val="516378"/>
            </a:solidFill>
            <a:ln>
              <a:noFill/>
            </a:ln>
          </p:spPr>
          <p:txBody>
            <a:bodyPr spcFirstLastPara="1" wrap="square" lIns="91425" tIns="91425" rIns="91425" bIns="91425" anchor="ctr" anchorCtr="0">
              <a:noAutofit/>
            </a:bodyPr>
            <a:lstStyle/>
            <a:p>
              <a:endParaRPr/>
            </a:p>
          </p:txBody>
        </p:sp>
        <p:sp>
          <p:nvSpPr>
            <p:cNvPr id="7939" name="Google Shape;7939;p65"/>
            <p:cNvSpPr/>
            <p:nvPr/>
          </p:nvSpPr>
          <p:spPr>
            <a:xfrm>
              <a:off x="1506996" y="3210890"/>
              <a:ext cx="14608" cy="44453"/>
            </a:xfrm>
            <a:custGeom>
              <a:avLst/>
              <a:gdLst/>
              <a:ahLst/>
              <a:cxnLst/>
              <a:rect l="l" t="t" r="r" b="b"/>
              <a:pathLst>
                <a:path w="556" h="1692" extrusionOk="0">
                  <a:moveTo>
                    <a:pt x="278" y="1"/>
                  </a:moveTo>
                  <a:cubicBezTo>
                    <a:pt x="140" y="1"/>
                    <a:pt x="1" y="93"/>
                    <a:pt x="1" y="277"/>
                  </a:cubicBezTo>
                  <a:lnTo>
                    <a:pt x="1" y="1414"/>
                  </a:lnTo>
                  <a:cubicBezTo>
                    <a:pt x="1" y="1567"/>
                    <a:pt x="126" y="1691"/>
                    <a:pt x="278" y="1691"/>
                  </a:cubicBezTo>
                  <a:cubicBezTo>
                    <a:pt x="431" y="1691"/>
                    <a:pt x="556" y="1560"/>
                    <a:pt x="556" y="1407"/>
                  </a:cubicBezTo>
                  <a:lnTo>
                    <a:pt x="556" y="277"/>
                  </a:lnTo>
                  <a:cubicBezTo>
                    <a:pt x="556" y="93"/>
                    <a:pt x="417" y="1"/>
                    <a:pt x="278"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0" name="Google Shape;7940;p65"/>
            <p:cNvSpPr/>
            <p:nvPr/>
          </p:nvSpPr>
          <p:spPr>
            <a:xfrm>
              <a:off x="1430307" y="3230489"/>
              <a:ext cx="33892" cy="40696"/>
            </a:xfrm>
            <a:custGeom>
              <a:avLst/>
              <a:gdLst/>
              <a:ahLst/>
              <a:cxnLst/>
              <a:rect l="l" t="t" r="r" b="b"/>
              <a:pathLst>
                <a:path w="1290" h="1549" extrusionOk="0">
                  <a:moveTo>
                    <a:pt x="385" y="0"/>
                  </a:moveTo>
                  <a:cubicBezTo>
                    <a:pt x="192" y="0"/>
                    <a:pt x="0" y="206"/>
                    <a:pt x="139" y="425"/>
                  </a:cubicBezTo>
                  <a:lnTo>
                    <a:pt x="700" y="1410"/>
                  </a:lnTo>
                  <a:cubicBezTo>
                    <a:pt x="749" y="1493"/>
                    <a:pt x="846" y="1549"/>
                    <a:pt x="943" y="1549"/>
                  </a:cubicBezTo>
                  <a:cubicBezTo>
                    <a:pt x="1158" y="1549"/>
                    <a:pt x="1290" y="1313"/>
                    <a:pt x="1186" y="1133"/>
                  </a:cubicBezTo>
                  <a:lnTo>
                    <a:pt x="617" y="148"/>
                  </a:lnTo>
                  <a:cubicBezTo>
                    <a:pt x="561" y="43"/>
                    <a:pt x="473" y="0"/>
                    <a:pt x="385"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1" name="Google Shape;7941;p65"/>
            <p:cNvSpPr/>
            <p:nvPr/>
          </p:nvSpPr>
          <p:spPr>
            <a:xfrm>
              <a:off x="1374872" y="3284768"/>
              <a:ext cx="47002" cy="29793"/>
            </a:xfrm>
            <a:custGeom>
              <a:avLst/>
              <a:gdLst/>
              <a:ahLst/>
              <a:cxnLst/>
              <a:rect l="l" t="t" r="r" b="b"/>
              <a:pathLst>
                <a:path w="1789" h="1134" extrusionOk="0">
                  <a:moveTo>
                    <a:pt x="412" y="0"/>
                  </a:moveTo>
                  <a:cubicBezTo>
                    <a:pt x="160" y="0"/>
                    <a:pt x="0" y="373"/>
                    <a:pt x="286" y="530"/>
                  </a:cubicBezTo>
                  <a:lnTo>
                    <a:pt x="1264" y="1092"/>
                  </a:lnTo>
                  <a:cubicBezTo>
                    <a:pt x="1305" y="1120"/>
                    <a:pt x="1354" y="1134"/>
                    <a:pt x="1402" y="1134"/>
                  </a:cubicBezTo>
                  <a:cubicBezTo>
                    <a:pt x="1405" y="1134"/>
                    <a:pt x="1407" y="1134"/>
                    <a:pt x="1410" y="1134"/>
                  </a:cubicBezTo>
                  <a:cubicBezTo>
                    <a:pt x="1695" y="1134"/>
                    <a:pt x="1789" y="751"/>
                    <a:pt x="1541" y="614"/>
                  </a:cubicBezTo>
                  <a:lnTo>
                    <a:pt x="563" y="45"/>
                  </a:lnTo>
                  <a:cubicBezTo>
                    <a:pt x="511" y="14"/>
                    <a:pt x="460" y="0"/>
                    <a:pt x="412"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2" name="Google Shape;7942;p65"/>
            <p:cNvSpPr/>
            <p:nvPr/>
          </p:nvSpPr>
          <p:spPr>
            <a:xfrm>
              <a:off x="1356297" y="3359198"/>
              <a:ext cx="49235" cy="14581"/>
            </a:xfrm>
            <a:custGeom>
              <a:avLst/>
              <a:gdLst/>
              <a:ahLst/>
              <a:cxnLst/>
              <a:rect l="l" t="t" r="r" b="b"/>
              <a:pathLst>
                <a:path w="1874" h="555" extrusionOk="0">
                  <a:moveTo>
                    <a:pt x="368" y="0"/>
                  </a:moveTo>
                  <a:cubicBezTo>
                    <a:pt x="1" y="0"/>
                    <a:pt x="1" y="555"/>
                    <a:pt x="368" y="555"/>
                  </a:cubicBezTo>
                  <a:lnTo>
                    <a:pt x="1506" y="555"/>
                  </a:lnTo>
                  <a:cubicBezTo>
                    <a:pt x="1873" y="555"/>
                    <a:pt x="1873" y="0"/>
                    <a:pt x="1506"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3" name="Google Shape;7943;p65"/>
            <p:cNvSpPr/>
            <p:nvPr/>
          </p:nvSpPr>
          <p:spPr>
            <a:xfrm>
              <a:off x="1375686" y="3418311"/>
              <a:ext cx="46476" cy="29478"/>
            </a:xfrm>
            <a:custGeom>
              <a:avLst/>
              <a:gdLst/>
              <a:ahLst/>
              <a:cxnLst/>
              <a:rect l="l" t="t" r="r" b="b"/>
              <a:pathLst>
                <a:path w="1769" h="1122" extrusionOk="0">
                  <a:moveTo>
                    <a:pt x="1373" y="1"/>
                  </a:moveTo>
                  <a:cubicBezTo>
                    <a:pt x="1329" y="1"/>
                    <a:pt x="1281" y="13"/>
                    <a:pt x="1233" y="39"/>
                  </a:cubicBezTo>
                  <a:lnTo>
                    <a:pt x="255" y="601"/>
                  </a:lnTo>
                  <a:cubicBezTo>
                    <a:pt x="0" y="745"/>
                    <a:pt x="100" y="1121"/>
                    <a:pt x="386" y="1121"/>
                  </a:cubicBezTo>
                  <a:cubicBezTo>
                    <a:pt x="388" y="1121"/>
                    <a:pt x="391" y="1121"/>
                    <a:pt x="393" y="1121"/>
                  </a:cubicBezTo>
                  <a:cubicBezTo>
                    <a:pt x="442" y="1121"/>
                    <a:pt x="490" y="1107"/>
                    <a:pt x="532" y="1086"/>
                  </a:cubicBezTo>
                  <a:lnTo>
                    <a:pt x="1510" y="518"/>
                  </a:lnTo>
                  <a:cubicBezTo>
                    <a:pt x="1769" y="359"/>
                    <a:pt x="1619" y="1"/>
                    <a:pt x="1373"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4" name="Google Shape;7944;p65"/>
            <p:cNvSpPr/>
            <p:nvPr/>
          </p:nvSpPr>
          <p:spPr>
            <a:xfrm>
              <a:off x="1606701" y="3284689"/>
              <a:ext cx="46870" cy="29872"/>
            </a:xfrm>
            <a:custGeom>
              <a:avLst/>
              <a:gdLst/>
              <a:ahLst/>
              <a:cxnLst/>
              <a:rect l="l" t="t" r="r" b="b"/>
              <a:pathLst>
                <a:path w="1784" h="1137" extrusionOk="0">
                  <a:moveTo>
                    <a:pt x="1381" y="1"/>
                  </a:moveTo>
                  <a:cubicBezTo>
                    <a:pt x="1333" y="1"/>
                    <a:pt x="1281" y="15"/>
                    <a:pt x="1228" y="48"/>
                  </a:cubicBezTo>
                  <a:lnTo>
                    <a:pt x="250" y="617"/>
                  </a:lnTo>
                  <a:cubicBezTo>
                    <a:pt x="0" y="755"/>
                    <a:pt x="97" y="1137"/>
                    <a:pt x="388" y="1137"/>
                  </a:cubicBezTo>
                  <a:cubicBezTo>
                    <a:pt x="437" y="1137"/>
                    <a:pt x="486" y="1123"/>
                    <a:pt x="527" y="1095"/>
                  </a:cubicBezTo>
                  <a:lnTo>
                    <a:pt x="1505" y="526"/>
                  </a:lnTo>
                  <a:cubicBezTo>
                    <a:pt x="1784" y="375"/>
                    <a:pt x="1630" y="1"/>
                    <a:pt x="1381"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5" name="Google Shape;7945;p65"/>
            <p:cNvSpPr/>
            <p:nvPr/>
          </p:nvSpPr>
          <p:spPr>
            <a:xfrm>
              <a:off x="1564402" y="3230857"/>
              <a:ext cx="33419" cy="40328"/>
            </a:xfrm>
            <a:custGeom>
              <a:avLst/>
              <a:gdLst/>
              <a:ahLst/>
              <a:cxnLst/>
              <a:rect l="l" t="t" r="r" b="b"/>
              <a:pathLst>
                <a:path w="1272" h="1535" extrusionOk="0">
                  <a:moveTo>
                    <a:pt x="900" y="0"/>
                  </a:moveTo>
                  <a:cubicBezTo>
                    <a:pt x="816" y="0"/>
                    <a:pt x="732" y="39"/>
                    <a:pt x="674" y="134"/>
                  </a:cubicBezTo>
                  <a:lnTo>
                    <a:pt x="105" y="1119"/>
                  </a:lnTo>
                  <a:cubicBezTo>
                    <a:pt x="1" y="1299"/>
                    <a:pt x="133" y="1535"/>
                    <a:pt x="348" y="1535"/>
                  </a:cubicBezTo>
                  <a:cubicBezTo>
                    <a:pt x="445" y="1535"/>
                    <a:pt x="535" y="1479"/>
                    <a:pt x="590" y="1396"/>
                  </a:cubicBezTo>
                  <a:lnTo>
                    <a:pt x="1152" y="411"/>
                  </a:lnTo>
                  <a:cubicBezTo>
                    <a:pt x="1272" y="196"/>
                    <a:pt x="1087" y="0"/>
                    <a:pt x="900"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46" name="Google Shape;7946;p65"/>
            <p:cNvSpPr/>
            <p:nvPr/>
          </p:nvSpPr>
          <p:spPr>
            <a:xfrm>
              <a:off x="1360317" y="3362587"/>
              <a:ext cx="427348" cy="228492"/>
            </a:xfrm>
            <a:custGeom>
              <a:avLst/>
              <a:gdLst/>
              <a:ahLst/>
              <a:cxnLst/>
              <a:rect l="l" t="t" r="r" b="b"/>
              <a:pathLst>
                <a:path w="16266" h="8697" extrusionOk="0">
                  <a:moveTo>
                    <a:pt x="9272" y="1"/>
                  </a:moveTo>
                  <a:cubicBezTo>
                    <a:pt x="7689" y="1"/>
                    <a:pt x="6230" y="1084"/>
                    <a:pt x="5861" y="2722"/>
                  </a:cubicBezTo>
                  <a:cubicBezTo>
                    <a:pt x="5644" y="2651"/>
                    <a:pt x="5422" y="2616"/>
                    <a:pt x="5202" y="2616"/>
                  </a:cubicBezTo>
                  <a:cubicBezTo>
                    <a:pt x="4525" y="2616"/>
                    <a:pt x="3874" y="2943"/>
                    <a:pt x="3475" y="3520"/>
                  </a:cubicBezTo>
                  <a:cubicBezTo>
                    <a:pt x="3251" y="3461"/>
                    <a:pt x="3027" y="3433"/>
                    <a:pt x="2807" y="3433"/>
                  </a:cubicBezTo>
                  <a:cubicBezTo>
                    <a:pt x="1521" y="3433"/>
                    <a:pt x="373" y="4388"/>
                    <a:pt x="201" y="5732"/>
                  </a:cubicBezTo>
                  <a:cubicBezTo>
                    <a:pt x="0" y="7307"/>
                    <a:pt x="1228" y="8694"/>
                    <a:pt x="2816" y="8694"/>
                  </a:cubicBezTo>
                  <a:lnTo>
                    <a:pt x="13540" y="8694"/>
                  </a:lnTo>
                  <a:cubicBezTo>
                    <a:pt x="13581" y="8696"/>
                    <a:pt x="13622" y="8697"/>
                    <a:pt x="13663" y="8697"/>
                  </a:cubicBezTo>
                  <a:cubicBezTo>
                    <a:pt x="15092" y="8697"/>
                    <a:pt x="16266" y="7536"/>
                    <a:pt x="16266" y="6093"/>
                  </a:cubicBezTo>
                  <a:cubicBezTo>
                    <a:pt x="16266" y="4654"/>
                    <a:pt x="15099" y="3495"/>
                    <a:pt x="13675" y="3495"/>
                  </a:cubicBezTo>
                  <a:cubicBezTo>
                    <a:pt x="13630" y="3495"/>
                    <a:pt x="13585" y="3496"/>
                    <a:pt x="13540" y="3499"/>
                  </a:cubicBezTo>
                  <a:cubicBezTo>
                    <a:pt x="13276" y="3499"/>
                    <a:pt x="13013" y="3533"/>
                    <a:pt x="12763" y="3617"/>
                  </a:cubicBezTo>
                  <a:lnTo>
                    <a:pt x="12763" y="3499"/>
                  </a:lnTo>
                  <a:cubicBezTo>
                    <a:pt x="12763" y="2895"/>
                    <a:pt x="12603" y="2299"/>
                    <a:pt x="12305" y="1772"/>
                  </a:cubicBezTo>
                  <a:cubicBezTo>
                    <a:pt x="11695" y="579"/>
                    <a:pt x="10425" y="197"/>
                    <a:pt x="10425" y="197"/>
                  </a:cubicBezTo>
                  <a:cubicBezTo>
                    <a:pt x="10043" y="64"/>
                    <a:pt x="9654" y="1"/>
                    <a:pt x="9272" y="1"/>
                  </a:cubicBezTo>
                  <a:close/>
                </a:path>
              </a:pathLst>
            </a:custGeom>
            <a:solidFill>
              <a:srgbClr val="99A4B0"/>
            </a:solidFill>
            <a:ln>
              <a:noFill/>
            </a:ln>
          </p:spPr>
          <p:txBody>
            <a:bodyPr spcFirstLastPara="1" wrap="square" lIns="91425" tIns="91425" rIns="91425" bIns="91425" anchor="ctr" anchorCtr="0">
              <a:noAutofit/>
            </a:bodyPr>
            <a:lstStyle/>
            <a:p>
              <a:endParaRPr/>
            </a:p>
          </p:txBody>
        </p:sp>
        <p:sp>
          <p:nvSpPr>
            <p:cNvPr id="7947" name="Google Shape;7947;p65"/>
            <p:cNvSpPr/>
            <p:nvPr/>
          </p:nvSpPr>
          <p:spPr>
            <a:xfrm>
              <a:off x="1360317" y="3431264"/>
              <a:ext cx="216512" cy="159737"/>
            </a:xfrm>
            <a:custGeom>
              <a:avLst/>
              <a:gdLst/>
              <a:ahLst/>
              <a:cxnLst/>
              <a:rect l="l" t="t" r="r" b="b"/>
              <a:pathLst>
                <a:path w="8241" h="6080" extrusionOk="0">
                  <a:moveTo>
                    <a:pt x="5195" y="1"/>
                  </a:moveTo>
                  <a:cubicBezTo>
                    <a:pt x="4523" y="1"/>
                    <a:pt x="3875" y="331"/>
                    <a:pt x="3475" y="906"/>
                  </a:cubicBezTo>
                  <a:cubicBezTo>
                    <a:pt x="3251" y="847"/>
                    <a:pt x="3027" y="819"/>
                    <a:pt x="2807" y="819"/>
                  </a:cubicBezTo>
                  <a:cubicBezTo>
                    <a:pt x="1521" y="819"/>
                    <a:pt x="373" y="1774"/>
                    <a:pt x="201" y="3118"/>
                  </a:cubicBezTo>
                  <a:cubicBezTo>
                    <a:pt x="0" y="4693"/>
                    <a:pt x="1228" y="6080"/>
                    <a:pt x="2816" y="6080"/>
                  </a:cubicBezTo>
                  <a:lnTo>
                    <a:pt x="8241" y="6080"/>
                  </a:lnTo>
                  <a:cubicBezTo>
                    <a:pt x="6652" y="4963"/>
                    <a:pt x="5709" y="3139"/>
                    <a:pt x="5709" y="1197"/>
                  </a:cubicBezTo>
                  <a:cubicBezTo>
                    <a:pt x="5709" y="822"/>
                    <a:pt x="5737" y="455"/>
                    <a:pt x="5806" y="94"/>
                  </a:cubicBezTo>
                  <a:cubicBezTo>
                    <a:pt x="5604" y="31"/>
                    <a:pt x="5399" y="1"/>
                    <a:pt x="5195" y="1"/>
                  </a:cubicBezTo>
                  <a:close/>
                </a:path>
              </a:pathLst>
            </a:custGeom>
            <a:solidFill>
              <a:srgbClr val="788797"/>
            </a:solidFill>
            <a:ln>
              <a:noFill/>
            </a:ln>
          </p:spPr>
          <p:txBody>
            <a:bodyPr spcFirstLastPara="1" wrap="square" lIns="91425" tIns="91425" rIns="91425" bIns="91425" anchor="ctr" anchorCtr="0">
              <a:noAutofit/>
            </a:bodyPr>
            <a:lstStyle/>
            <a:p>
              <a:endParaRPr/>
            </a:p>
          </p:txBody>
        </p:sp>
      </p:grpSp>
      <p:grpSp>
        <p:nvGrpSpPr>
          <p:cNvPr id="7948" name="Google Shape;7948;p65"/>
          <p:cNvGrpSpPr/>
          <p:nvPr/>
        </p:nvGrpSpPr>
        <p:grpSpPr>
          <a:xfrm>
            <a:off x="1903737" y="3215541"/>
            <a:ext cx="411874" cy="370731"/>
            <a:chOff x="1903737" y="3215540"/>
            <a:chExt cx="411874" cy="370731"/>
          </a:xfrm>
        </p:grpSpPr>
        <p:sp>
          <p:nvSpPr>
            <p:cNvPr id="7949" name="Google Shape;7949;p65"/>
            <p:cNvSpPr/>
            <p:nvPr/>
          </p:nvSpPr>
          <p:spPr>
            <a:xfrm>
              <a:off x="2115940" y="3285661"/>
              <a:ext cx="77451" cy="75271"/>
            </a:xfrm>
            <a:custGeom>
              <a:avLst/>
              <a:gdLst/>
              <a:ahLst/>
              <a:cxnLst/>
              <a:rect l="l" t="t" r="r" b="b"/>
              <a:pathLst>
                <a:path w="2948" h="2865" extrusionOk="0">
                  <a:moveTo>
                    <a:pt x="1475" y="0"/>
                  </a:moveTo>
                  <a:cubicBezTo>
                    <a:pt x="1438" y="0"/>
                    <a:pt x="1401" y="25"/>
                    <a:pt x="1398" y="73"/>
                  </a:cubicBezTo>
                  <a:cubicBezTo>
                    <a:pt x="1398" y="781"/>
                    <a:pt x="822" y="1356"/>
                    <a:pt x="115" y="1356"/>
                  </a:cubicBezTo>
                  <a:cubicBezTo>
                    <a:pt x="110" y="1356"/>
                    <a:pt x="106" y="1356"/>
                    <a:pt x="102" y="1356"/>
                  </a:cubicBezTo>
                  <a:cubicBezTo>
                    <a:pt x="1" y="1356"/>
                    <a:pt x="1" y="1517"/>
                    <a:pt x="102" y="1517"/>
                  </a:cubicBezTo>
                  <a:cubicBezTo>
                    <a:pt x="106" y="1517"/>
                    <a:pt x="110" y="1516"/>
                    <a:pt x="115" y="1516"/>
                  </a:cubicBezTo>
                  <a:cubicBezTo>
                    <a:pt x="822" y="1516"/>
                    <a:pt x="1391" y="2085"/>
                    <a:pt x="1398" y="2792"/>
                  </a:cubicBezTo>
                  <a:cubicBezTo>
                    <a:pt x="1401" y="2841"/>
                    <a:pt x="1438" y="2865"/>
                    <a:pt x="1475" y="2865"/>
                  </a:cubicBezTo>
                  <a:cubicBezTo>
                    <a:pt x="1512" y="2865"/>
                    <a:pt x="1550" y="2841"/>
                    <a:pt x="1557" y="2792"/>
                  </a:cubicBezTo>
                  <a:cubicBezTo>
                    <a:pt x="1557" y="2085"/>
                    <a:pt x="2126" y="1516"/>
                    <a:pt x="2834" y="1516"/>
                  </a:cubicBezTo>
                  <a:cubicBezTo>
                    <a:pt x="2838" y="1516"/>
                    <a:pt x="2842" y="1517"/>
                    <a:pt x="2846" y="1517"/>
                  </a:cubicBezTo>
                  <a:cubicBezTo>
                    <a:pt x="2947" y="1517"/>
                    <a:pt x="2947" y="1356"/>
                    <a:pt x="2846" y="1356"/>
                  </a:cubicBezTo>
                  <a:cubicBezTo>
                    <a:pt x="2842" y="1356"/>
                    <a:pt x="2838" y="1356"/>
                    <a:pt x="2834" y="1356"/>
                  </a:cubicBezTo>
                  <a:cubicBezTo>
                    <a:pt x="2126" y="1349"/>
                    <a:pt x="1557" y="781"/>
                    <a:pt x="1557" y="73"/>
                  </a:cubicBezTo>
                  <a:cubicBezTo>
                    <a:pt x="1550" y="25"/>
                    <a:pt x="1512" y="0"/>
                    <a:pt x="1475" y="0"/>
                  </a:cubicBezTo>
                  <a:close/>
                </a:path>
              </a:pathLst>
            </a:custGeom>
            <a:solidFill>
              <a:srgbClr val="516378"/>
            </a:solidFill>
            <a:ln>
              <a:noFill/>
            </a:ln>
          </p:spPr>
          <p:txBody>
            <a:bodyPr spcFirstLastPara="1" wrap="square" lIns="91425" tIns="91425" rIns="91425" bIns="91425" anchor="ctr" anchorCtr="0">
              <a:noAutofit/>
            </a:bodyPr>
            <a:lstStyle/>
            <a:p>
              <a:endParaRPr/>
            </a:p>
          </p:txBody>
        </p:sp>
        <p:sp>
          <p:nvSpPr>
            <p:cNvPr id="7950" name="Google Shape;7950;p65"/>
            <p:cNvSpPr/>
            <p:nvPr/>
          </p:nvSpPr>
          <p:spPr>
            <a:xfrm>
              <a:off x="2116939" y="3285425"/>
              <a:ext cx="44663" cy="74798"/>
            </a:xfrm>
            <a:custGeom>
              <a:avLst/>
              <a:gdLst/>
              <a:ahLst/>
              <a:cxnLst/>
              <a:rect l="l" t="t" r="r" b="b"/>
              <a:pathLst>
                <a:path w="1700" h="2847" extrusionOk="0">
                  <a:moveTo>
                    <a:pt x="1437" y="1"/>
                  </a:moveTo>
                  <a:cubicBezTo>
                    <a:pt x="1395" y="1"/>
                    <a:pt x="1353" y="30"/>
                    <a:pt x="1360" y="89"/>
                  </a:cubicBezTo>
                  <a:cubicBezTo>
                    <a:pt x="1353" y="589"/>
                    <a:pt x="1062" y="1039"/>
                    <a:pt x="611" y="1247"/>
                  </a:cubicBezTo>
                  <a:lnTo>
                    <a:pt x="604" y="1247"/>
                  </a:lnTo>
                  <a:cubicBezTo>
                    <a:pt x="548" y="1275"/>
                    <a:pt x="500" y="1289"/>
                    <a:pt x="444" y="1310"/>
                  </a:cubicBezTo>
                  <a:lnTo>
                    <a:pt x="430" y="1310"/>
                  </a:lnTo>
                  <a:lnTo>
                    <a:pt x="361" y="1324"/>
                  </a:lnTo>
                  <a:lnTo>
                    <a:pt x="347" y="1324"/>
                  </a:lnTo>
                  <a:cubicBezTo>
                    <a:pt x="319" y="1331"/>
                    <a:pt x="292" y="1338"/>
                    <a:pt x="271" y="1345"/>
                  </a:cubicBezTo>
                  <a:lnTo>
                    <a:pt x="257" y="1345"/>
                  </a:lnTo>
                  <a:lnTo>
                    <a:pt x="188" y="1352"/>
                  </a:lnTo>
                  <a:lnTo>
                    <a:pt x="84" y="1352"/>
                  </a:lnTo>
                  <a:cubicBezTo>
                    <a:pt x="35" y="1352"/>
                    <a:pt x="0" y="1386"/>
                    <a:pt x="0" y="1428"/>
                  </a:cubicBezTo>
                  <a:cubicBezTo>
                    <a:pt x="0" y="1476"/>
                    <a:pt x="35" y="1511"/>
                    <a:pt x="84" y="1511"/>
                  </a:cubicBezTo>
                  <a:lnTo>
                    <a:pt x="188" y="1511"/>
                  </a:lnTo>
                  <a:lnTo>
                    <a:pt x="257" y="1518"/>
                  </a:lnTo>
                  <a:lnTo>
                    <a:pt x="271" y="1518"/>
                  </a:lnTo>
                  <a:cubicBezTo>
                    <a:pt x="292" y="1525"/>
                    <a:pt x="319" y="1525"/>
                    <a:pt x="347" y="1532"/>
                  </a:cubicBezTo>
                  <a:lnTo>
                    <a:pt x="361" y="1532"/>
                  </a:lnTo>
                  <a:lnTo>
                    <a:pt x="430" y="1553"/>
                  </a:lnTo>
                  <a:lnTo>
                    <a:pt x="444" y="1553"/>
                  </a:lnTo>
                  <a:cubicBezTo>
                    <a:pt x="500" y="1567"/>
                    <a:pt x="548" y="1587"/>
                    <a:pt x="604" y="1608"/>
                  </a:cubicBezTo>
                  <a:lnTo>
                    <a:pt x="611" y="1608"/>
                  </a:lnTo>
                  <a:cubicBezTo>
                    <a:pt x="1062" y="1816"/>
                    <a:pt x="1353" y="2274"/>
                    <a:pt x="1360" y="2773"/>
                  </a:cubicBezTo>
                  <a:cubicBezTo>
                    <a:pt x="1363" y="2822"/>
                    <a:pt x="1400" y="2846"/>
                    <a:pt x="1437" y="2846"/>
                  </a:cubicBezTo>
                  <a:cubicBezTo>
                    <a:pt x="1474" y="2846"/>
                    <a:pt x="1512" y="2822"/>
                    <a:pt x="1519" y="2773"/>
                  </a:cubicBezTo>
                  <a:cubicBezTo>
                    <a:pt x="1519" y="2538"/>
                    <a:pt x="1582" y="2309"/>
                    <a:pt x="1700" y="2108"/>
                  </a:cubicBezTo>
                  <a:cubicBezTo>
                    <a:pt x="1637" y="1851"/>
                    <a:pt x="1499" y="1615"/>
                    <a:pt x="1290" y="1442"/>
                  </a:cubicBezTo>
                  <a:cubicBezTo>
                    <a:pt x="1499" y="1261"/>
                    <a:pt x="1644" y="1019"/>
                    <a:pt x="1700" y="748"/>
                  </a:cubicBezTo>
                  <a:cubicBezTo>
                    <a:pt x="1582" y="547"/>
                    <a:pt x="1519" y="318"/>
                    <a:pt x="1519" y="89"/>
                  </a:cubicBezTo>
                  <a:cubicBezTo>
                    <a:pt x="1523" y="30"/>
                    <a:pt x="1480" y="1"/>
                    <a:pt x="1437"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7951" name="Google Shape;7951;p65"/>
            <p:cNvSpPr/>
            <p:nvPr/>
          </p:nvSpPr>
          <p:spPr>
            <a:xfrm>
              <a:off x="2200407" y="3381609"/>
              <a:ext cx="28453" cy="28453"/>
            </a:xfrm>
            <a:custGeom>
              <a:avLst/>
              <a:gdLst/>
              <a:ahLst/>
              <a:cxnLst/>
              <a:rect l="l" t="t" r="r" b="b"/>
              <a:pathLst>
                <a:path w="1083" h="1083" extrusionOk="0">
                  <a:moveTo>
                    <a:pt x="541" y="0"/>
                  </a:moveTo>
                  <a:cubicBezTo>
                    <a:pt x="236" y="0"/>
                    <a:pt x="0" y="243"/>
                    <a:pt x="0" y="541"/>
                  </a:cubicBezTo>
                  <a:cubicBezTo>
                    <a:pt x="0" y="846"/>
                    <a:pt x="236" y="1082"/>
                    <a:pt x="541" y="1082"/>
                  </a:cubicBezTo>
                  <a:cubicBezTo>
                    <a:pt x="839" y="1082"/>
                    <a:pt x="1082" y="846"/>
                    <a:pt x="1082" y="541"/>
                  </a:cubicBezTo>
                  <a:cubicBezTo>
                    <a:pt x="1082" y="243"/>
                    <a:pt x="839" y="0"/>
                    <a:pt x="541" y="0"/>
                  </a:cubicBezTo>
                  <a:close/>
                </a:path>
              </a:pathLst>
            </a:custGeom>
            <a:solidFill>
              <a:srgbClr val="516378"/>
            </a:solidFill>
            <a:ln>
              <a:noFill/>
            </a:ln>
          </p:spPr>
          <p:txBody>
            <a:bodyPr spcFirstLastPara="1" wrap="square" lIns="91425" tIns="91425" rIns="91425" bIns="91425" anchor="ctr" anchorCtr="0">
              <a:noAutofit/>
            </a:bodyPr>
            <a:lstStyle/>
            <a:p>
              <a:endParaRPr/>
            </a:p>
          </p:txBody>
        </p:sp>
        <p:sp>
          <p:nvSpPr>
            <p:cNvPr id="7952" name="Google Shape;7952;p65"/>
            <p:cNvSpPr/>
            <p:nvPr/>
          </p:nvSpPr>
          <p:spPr>
            <a:xfrm>
              <a:off x="1942174" y="3547073"/>
              <a:ext cx="28453" cy="28453"/>
            </a:xfrm>
            <a:custGeom>
              <a:avLst/>
              <a:gdLst/>
              <a:ahLst/>
              <a:cxnLst/>
              <a:rect l="l" t="t" r="r" b="b"/>
              <a:pathLst>
                <a:path w="1083" h="1083" extrusionOk="0">
                  <a:moveTo>
                    <a:pt x="542" y="0"/>
                  </a:moveTo>
                  <a:cubicBezTo>
                    <a:pt x="243" y="0"/>
                    <a:pt x="1" y="243"/>
                    <a:pt x="1" y="541"/>
                  </a:cubicBezTo>
                  <a:cubicBezTo>
                    <a:pt x="1" y="840"/>
                    <a:pt x="243" y="1082"/>
                    <a:pt x="542" y="1082"/>
                  </a:cubicBezTo>
                  <a:cubicBezTo>
                    <a:pt x="840" y="1082"/>
                    <a:pt x="1083" y="840"/>
                    <a:pt x="1083" y="541"/>
                  </a:cubicBezTo>
                  <a:cubicBezTo>
                    <a:pt x="1083" y="243"/>
                    <a:pt x="840" y="0"/>
                    <a:pt x="542" y="0"/>
                  </a:cubicBezTo>
                  <a:close/>
                </a:path>
              </a:pathLst>
            </a:custGeom>
            <a:solidFill>
              <a:srgbClr val="516378"/>
            </a:solidFill>
            <a:ln>
              <a:noFill/>
            </a:ln>
          </p:spPr>
          <p:txBody>
            <a:bodyPr spcFirstLastPara="1" wrap="square" lIns="91425" tIns="91425" rIns="91425" bIns="91425" anchor="ctr" anchorCtr="0">
              <a:noAutofit/>
            </a:bodyPr>
            <a:lstStyle/>
            <a:p>
              <a:endParaRPr/>
            </a:p>
          </p:txBody>
        </p:sp>
        <p:sp>
          <p:nvSpPr>
            <p:cNvPr id="7953" name="Google Shape;7953;p65"/>
            <p:cNvSpPr/>
            <p:nvPr/>
          </p:nvSpPr>
          <p:spPr>
            <a:xfrm>
              <a:off x="1903737" y="3215540"/>
              <a:ext cx="411874" cy="370731"/>
            </a:xfrm>
            <a:custGeom>
              <a:avLst/>
              <a:gdLst/>
              <a:ahLst/>
              <a:cxnLst/>
              <a:rect l="l" t="t" r="r" b="b"/>
              <a:pathLst>
                <a:path w="15677" h="14111" extrusionOk="0">
                  <a:moveTo>
                    <a:pt x="5942" y="0"/>
                  </a:moveTo>
                  <a:cubicBezTo>
                    <a:pt x="5889" y="0"/>
                    <a:pt x="5834" y="12"/>
                    <a:pt x="5778" y="37"/>
                  </a:cubicBezTo>
                  <a:cubicBezTo>
                    <a:pt x="1103" y="2173"/>
                    <a:pt x="0" y="8319"/>
                    <a:pt x="3635" y="11953"/>
                  </a:cubicBezTo>
                  <a:cubicBezTo>
                    <a:pt x="5027" y="13346"/>
                    <a:pt x="6905" y="14110"/>
                    <a:pt x="8838" y="14110"/>
                  </a:cubicBezTo>
                  <a:cubicBezTo>
                    <a:pt x="9274" y="14110"/>
                    <a:pt x="9712" y="14072"/>
                    <a:pt x="10148" y="13993"/>
                  </a:cubicBezTo>
                  <a:cubicBezTo>
                    <a:pt x="12527" y="13563"/>
                    <a:pt x="14538" y="12002"/>
                    <a:pt x="15544" y="9803"/>
                  </a:cubicBezTo>
                  <a:cubicBezTo>
                    <a:pt x="15677" y="9521"/>
                    <a:pt x="15447" y="9248"/>
                    <a:pt x="15189" y="9248"/>
                  </a:cubicBezTo>
                  <a:cubicBezTo>
                    <a:pt x="15110" y="9248"/>
                    <a:pt x="15029" y="9273"/>
                    <a:pt x="14954" y="9332"/>
                  </a:cubicBezTo>
                  <a:cubicBezTo>
                    <a:pt x="13881" y="10151"/>
                    <a:pt x="12568" y="10601"/>
                    <a:pt x="11219" y="10601"/>
                  </a:cubicBezTo>
                  <a:cubicBezTo>
                    <a:pt x="11209" y="10601"/>
                    <a:pt x="11198" y="10601"/>
                    <a:pt x="11188" y="10601"/>
                  </a:cubicBezTo>
                  <a:cubicBezTo>
                    <a:pt x="10814" y="10601"/>
                    <a:pt x="10439" y="10573"/>
                    <a:pt x="10071" y="10504"/>
                  </a:cubicBezTo>
                  <a:lnTo>
                    <a:pt x="9239" y="10289"/>
                  </a:lnTo>
                  <a:cubicBezTo>
                    <a:pt x="6700" y="9449"/>
                    <a:pt x="4980" y="7077"/>
                    <a:pt x="4980" y="4393"/>
                  </a:cubicBezTo>
                  <a:cubicBezTo>
                    <a:pt x="4973" y="3034"/>
                    <a:pt x="5417" y="1709"/>
                    <a:pt x="6250" y="634"/>
                  </a:cubicBezTo>
                  <a:cubicBezTo>
                    <a:pt x="6461" y="357"/>
                    <a:pt x="6239" y="0"/>
                    <a:pt x="5942"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54" name="Google Shape;7954;p65"/>
            <p:cNvSpPr/>
            <p:nvPr/>
          </p:nvSpPr>
          <p:spPr>
            <a:xfrm>
              <a:off x="1920867" y="3246752"/>
              <a:ext cx="360275" cy="338889"/>
            </a:xfrm>
            <a:custGeom>
              <a:avLst/>
              <a:gdLst/>
              <a:ahLst/>
              <a:cxnLst/>
              <a:rect l="l" t="t" r="r" b="b"/>
              <a:pathLst>
                <a:path w="13713" h="12899" extrusionOk="0">
                  <a:moveTo>
                    <a:pt x="3336" y="0"/>
                  </a:moveTo>
                  <a:lnTo>
                    <a:pt x="3336" y="0"/>
                  </a:lnTo>
                  <a:cubicBezTo>
                    <a:pt x="153" y="2810"/>
                    <a:pt x="0" y="7720"/>
                    <a:pt x="2990" y="10724"/>
                  </a:cubicBezTo>
                  <a:cubicBezTo>
                    <a:pt x="4433" y="12177"/>
                    <a:pt x="6325" y="12898"/>
                    <a:pt x="8213" y="12898"/>
                  </a:cubicBezTo>
                  <a:cubicBezTo>
                    <a:pt x="10235" y="12898"/>
                    <a:pt x="12253" y="12072"/>
                    <a:pt x="13713" y="10432"/>
                  </a:cubicBezTo>
                  <a:lnTo>
                    <a:pt x="13713" y="10432"/>
                  </a:lnTo>
                  <a:cubicBezTo>
                    <a:pt x="13456" y="10661"/>
                    <a:pt x="13179" y="10869"/>
                    <a:pt x="12894" y="11057"/>
                  </a:cubicBezTo>
                  <a:cubicBezTo>
                    <a:pt x="11657" y="11868"/>
                    <a:pt x="10251" y="12264"/>
                    <a:pt x="8854" y="12264"/>
                  </a:cubicBezTo>
                  <a:cubicBezTo>
                    <a:pt x="6951" y="12264"/>
                    <a:pt x="5065" y="11530"/>
                    <a:pt x="3642" y="10106"/>
                  </a:cubicBezTo>
                  <a:cubicBezTo>
                    <a:pt x="1172" y="7637"/>
                    <a:pt x="770" y="3767"/>
                    <a:pt x="2691" y="847"/>
                  </a:cubicBezTo>
                  <a:cubicBezTo>
                    <a:pt x="2885" y="555"/>
                    <a:pt x="3100" y="271"/>
                    <a:pt x="3336" y="0"/>
                  </a:cubicBezTo>
                  <a:close/>
                </a:path>
              </a:pathLst>
            </a:custGeom>
            <a:solidFill>
              <a:srgbClr val="8DA0B3"/>
            </a:solidFill>
            <a:ln>
              <a:noFill/>
            </a:ln>
          </p:spPr>
          <p:txBody>
            <a:bodyPr spcFirstLastPara="1" wrap="square" lIns="91425" tIns="91425" rIns="91425" bIns="91425" anchor="ctr" anchorCtr="0">
              <a:noAutofit/>
            </a:bodyPr>
            <a:lstStyle/>
            <a:p>
              <a:endParaRPr/>
            </a:p>
          </p:txBody>
        </p:sp>
        <p:sp>
          <p:nvSpPr>
            <p:cNvPr id="7955" name="Google Shape;7955;p65"/>
            <p:cNvSpPr/>
            <p:nvPr/>
          </p:nvSpPr>
          <p:spPr>
            <a:xfrm>
              <a:off x="2146285" y="3395822"/>
              <a:ext cx="16972" cy="16972"/>
            </a:xfrm>
            <a:custGeom>
              <a:avLst/>
              <a:gdLst/>
              <a:ahLst/>
              <a:cxnLst/>
              <a:rect l="l" t="t" r="r" b="b"/>
              <a:pathLst>
                <a:path w="646" h="646" extrusionOk="0">
                  <a:moveTo>
                    <a:pt x="319" y="0"/>
                  </a:moveTo>
                  <a:cubicBezTo>
                    <a:pt x="139" y="0"/>
                    <a:pt x="0" y="146"/>
                    <a:pt x="0" y="326"/>
                  </a:cubicBezTo>
                  <a:cubicBezTo>
                    <a:pt x="0" y="507"/>
                    <a:pt x="139" y="645"/>
                    <a:pt x="319" y="645"/>
                  </a:cubicBezTo>
                  <a:cubicBezTo>
                    <a:pt x="499" y="645"/>
                    <a:pt x="645" y="507"/>
                    <a:pt x="645" y="326"/>
                  </a:cubicBezTo>
                  <a:cubicBezTo>
                    <a:pt x="645" y="146"/>
                    <a:pt x="499" y="0"/>
                    <a:pt x="319" y="0"/>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56" name="Google Shape;7956;p65"/>
            <p:cNvSpPr/>
            <p:nvPr/>
          </p:nvSpPr>
          <p:spPr>
            <a:xfrm>
              <a:off x="1925228" y="3497497"/>
              <a:ext cx="16972" cy="16972"/>
            </a:xfrm>
            <a:custGeom>
              <a:avLst/>
              <a:gdLst/>
              <a:ahLst/>
              <a:cxnLst/>
              <a:rect l="l" t="t" r="r" b="b"/>
              <a:pathLst>
                <a:path w="646" h="646" extrusionOk="0">
                  <a:moveTo>
                    <a:pt x="320" y="1"/>
                  </a:moveTo>
                  <a:cubicBezTo>
                    <a:pt x="139" y="1"/>
                    <a:pt x="0" y="146"/>
                    <a:pt x="0" y="320"/>
                  </a:cubicBezTo>
                  <a:cubicBezTo>
                    <a:pt x="0" y="500"/>
                    <a:pt x="139" y="646"/>
                    <a:pt x="320" y="646"/>
                  </a:cubicBezTo>
                  <a:cubicBezTo>
                    <a:pt x="500" y="646"/>
                    <a:pt x="646" y="500"/>
                    <a:pt x="646" y="320"/>
                  </a:cubicBezTo>
                  <a:cubicBezTo>
                    <a:pt x="646" y="146"/>
                    <a:pt x="500" y="1"/>
                    <a:pt x="320" y="1"/>
                  </a:cubicBezTo>
                  <a:close/>
                </a:path>
              </a:pathLst>
            </a:custGeom>
            <a:solidFill>
              <a:srgbClr val="AAB8C6"/>
            </a:solidFill>
            <a:ln>
              <a:noFill/>
            </a:ln>
          </p:spPr>
          <p:txBody>
            <a:bodyPr spcFirstLastPara="1" wrap="square" lIns="91425" tIns="91425" rIns="91425" bIns="91425" anchor="ctr" anchorCtr="0">
              <a:noAutofit/>
            </a:bodyPr>
            <a:lstStyle/>
            <a:p>
              <a:endParaRPr/>
            </a:p>
          </p:txBody>
        </p:sp>
        <p:sp>
          <p:nvSpPr>
            <p:cNvPr id="7957" name="Google Shape;7957;p65"/>
            <p:cNvSpPr/>
            <p:nvPr/>
          </p:nvSpPr>
          <p:spPr>
            <a:xfrm>
              <a:off x="2200407" y="3265169"/>
              <a:ext cx="16972" cy="16972"/>
            </a:xfrm>
            <a:custGeom>
              <a:avLst/>
              <a:gdLst/>
              <a:ahLst/>
              <a:cxnLst/>
              <a:rect l="l" t="t" r="r" b="b"/>
              <a:pathLst>
                <a:path w="646" h="646" extrusionOk="0">
                  <a:moveTo>
                    <a:pt x="326" y="0"/>
                  </a:moveTo>
                  <a:cubicBezTo>
                    <a:pt x="146" y="0"/>
                    <a:pt x="0" y="139"/>
                    <a:pt x="0" y="319"/>
                  </a:cubicBezTo>
                  <a:cubicBezTo>
                    <a:pt x="0" y="499"/>
                    <a:pt x="146" y="645"/>
                    <a:pt x="326" y="645"/>
                  </a:cubicBezTo>
                  <a:cubicBezTo>
                    <a:pt x="506" y="645"/>
                    <a:pt x="645" y="499"/>
                    <a:pt x="645" y="319"/>
                  </a:cubicBezTo>
                  <a:cubicBezTo>
                    <a:pt x="645" y="139"/>
                    <a:pt x="506" y="0"/>
                    <a:pt x="326" y="0"/>
                  </a:cubicBezTo>
                  <a:close/>
                </a:path>
              </a:pathLst>
            </a:custGeom>
            <a:solidFill>
              <a:srgbClr val="AAB8C6"/>
            </a:solidFill>
            <a:ln>
              <a:noFill/>
            </a:ln>
          </p:spPr>
          <p:txBody>
            <a:bodyPr spcFirstLastPara="1" wrap="square" lIns="91425" tIns="91425" rIns="91425" bIns="91425" anchor="ctr" anchorCtr="0">
              <a:noAutofit/>
            </a:bodyPr>
            <a:lstStyle/>
            <a:p>
              <a:endParaRPr/>
            </a:p>
          </p:txBody>
        </p:sp>
      </p:grpSp>
      <p:grpSp>
        <p:nvGrpSpPr>
          <p:cNvPr id="7958" name="Google Shape;7958;p65"/>
          <p:cNvGrpSpPr/>
          <p:nvPr/>
        </p:nvGrpSpPr>
        <p:grpSpPr>
          <a:xfrm>
            <a:off x="2468465" y="3248854"/>
            <a:ext cx="397818" cy="304078"/>
            <a:chOff x="2468465" y="3248854"/>
            <a:chExt cx="397818" cy="304078"/>
          </a:xfrm>
        </p:grpSpPr>
        <p:sp>
          <p:nvSpPr>
            <p:cNvPr id="7959" name="Google Shape;7959;p65"/>
            <p:cNvSpPr/>
            <p:nvPr/>
          </p:nvSpPr>
          <p:spPr>
            <a:xfrm>
              <a:off x="2488511" y="3248854"/>
              <a:ext cx="182988" cy="99967"/>
            </a:xfrm>
            <a:custGeom>
              <a:avLst/>
              <a:gdLst/>
              <a:ahLst/>
              <a:cxnLst/>
              <a:rect l="l" t="t" r="r" b="b"/>
              <a:pathLst>
                <a:path w="6965" h="3805" extrusionOk="0">
                  <a:moveTo>
                    <a:pt x="4042" y="0"/>
                  </a:moveTo>
                  <a:cubicBezTo>
                    <a:pt x="3341" y="0"/>
                    <a:pt x="2720" y="492"/>
                    <a:pt x="2560" y="1190"/>
                  </a:cubicBezTo>
                  <a:cubicBezTo>
                    <a:pt x="2465" y="1159"/>
                    <a:pt x="2368" y="1144"/>
                    <a:pt x="2272" y="1144"/>
                  </a:cubicBezTo>
                  <a:cubicBezTo>
                    <a:pt x="1976" y="1144"/>
                    <a:pt x="1692" y="1285"/>
                    <a:pt x="1519" y="1537"/>
                  </a:cubicBezTo>
                  <a:cubicBezTo>
                    <a:pt x="1421" y="1511"/>
                    <a:pt x="1324" y="1499"/>
                    <a:pt x="1228" y="1499"/>
                  </a:cubicBezTo>
                  <a:cubicBezTo>
                    <a:pt x="663" y="1499"/>
                    <a:pt x="162" y="1915"/>
                    <a:pt x="90" y="2508"/>
                  </a:cubicBezTo>
                  <a:cubicBezTo>
                    <a:pt x="0" y="3194"/>
                    <a:pt x="534" y="3798"/>
                    <a:pt x="1228" y="3798"/>
                  </a:cubicBezTo>
                  <a:lnTo>
                    <a:pt x="3066" y="3798"/>
                  </a:lnTo>
                  <a:lnTo>
                    <a:pt x="3898" y="3805"/>
                  </a:lnTo>
                  <a:lnTo>
                    <a:pt x="5001" y="3805"/>
                  </a:lnTo>
                  <a:cubicBezTo>
                    <a:pt x="5417" y="3035"/>
                    <a:pt x="6125" y="2473"/>
                    <a:pt x="6964" y="2237"/>
                  </a:cubicBezTo>
                  <a:cubicBezTo>
                    <a:pt x="6782" y="1800"/>
                    <a:pt x="6366" y="1531"/>
                    <a:pt x="5920" y="1531"/>
                  </a:cubicBezTo>
                  <a:cubicBezTo>
                    <a:pt x="5806" y="1531"/>
                    <a:pt x="5691" y="1549"/>
                    <a:pt x="5577" y="1585"/>
                  </a:cubicBezTo>
                  <a:lnTo>
                    <a:pt x="5577" y="1530"/>
                  </a:lnTo>
                  <a:cubicBezTo>
                    <a:pt x="5577" y="753"/>
                    <a:pt x="4994" y="94"/>
                    <a:pt x="4217" y="11"/>
                  </a:cubicBezTo>
                  <a:cubicBezTo>
                    <a:pt x="4159" y="4"/>
                    <a:pt x="4100" y="0"/>
                    <a:pt x="4042" y="0"/>
                  </a:cubicBezTo>
                  <a:close/>
                </a:path>
              </a:pathLst>
            </a:custGeom>
            <a:solidFill>
              <a:srgbClr val="99A4B0"/>
            </a:solidFill>
            <a:ln>
              <a:noFill/>
            </a:ln>
          </p:spPr>
          <p:txBody>
            <a:bodyPr spcFirstLastPara="1" wrap="square" lIns="91425" tIns="91425" rIns="91425" bIns="91425" anchor="ctr" anchorCtr="0">
              <a:noAutofit/>
            </a:bodyPr>
            <a:lstStyle/>
            <a:p>
              <a:endParaRPr/>
            </a:p>
          </p:txBody>
        </p:sp>
        <p:sp>
          <p:nvSpPr>
            <p:cNvPr id="7960" name="Google Shape;7960;p65"/>
            <p:cNvSpPr/>
            <p:nvPr/>
          </p:nvSpPr>
          <p:spPr>
            <a:xfrm>
              <a:off x="2468465" y="3303448"/>
              <a:ext cx="397818" cy="211389"/>
            </a:xfrm>
            <a:custGeom>
              <a:avLst/>
              <a:gdLst/>
              <a:ahLst/>
              <a:cxnLst/>
              <a:rect l="l" t="t" r="r" b="b"/>
              <a:pathLst>
                <a:path w="15142" h="8046" extrusionOk="0">
                  <a:moveTo>
                    <a:pt x="8591" y="0"/>
                  </a:moveTo>
                  <a:cubicBezTo>
                    <a:pt x="7169" y="0"/>
                    <a:pt x="5780" y="932"/>
                    <a:pt x="5417" y="2524"/>
                  </a:cubicBezTo>
                  <a:cubicBezTo>
                    <a:pt x="5213" y="2455"/>
                    <a:pt x="5004" y="2422"/>
                    <a:pt x="4797" y="2422"/>
                  </a:cubicBezTo>
                  <a:cubicBezTo>
                    <a:pt x="4175" y="2422"/>
                    <a:pt x="3576" y="2724"/>
                    <a:pt x="3212" y="3260"/>
                  </a:cubicBezTo>
                  <a:cubicBezTo>
                    <a:pt x="3003" y="3205"/>
                    <a:pt x="2795" y="3179"/>
                    <a:pt x="2590" y="3179"/>
                  </a:cubicBezTo>
                  <a:cubicBezTo>
                    <a:pt x="1399" y="3179"/>
                    <a:pt x="340" y="4063"/>
                    <a:pt x="181" y="5306"/>
                  </a:cubicBezTo>
                  <a:cubicBezTo>
                    <a:pt x="0" y="6755"/>
                    <a:pt x="1131" y="8046"/>
                    <a:pt x="2594" y="8046"/>
                  </a:cubicBezTo>
                  <a:lnTo>
                    <a:pt x="5279" y="8046"/>
                  </a:lnTo>
                  <a:cubicBezTo>
                    <a:pt x="5285" y="7191"/>
                    <a:pt x="5987" y="6548"/>
                    <a:pt x="6786" y="6548"/>
                  </a:cubicBezTo>
                  <a:cubicBezTo>
                    <a:pt x="6934" y="6548"/>
                    <a:pt x="7084" y="6570"/>
                    <a:pt x="7235" y="6617"/>
                  </a:cubicBezTo>
                  <a:lnTo>
                    <a:pt x="7235" y="6547"/>
                  </a:lnTo>
                  <a:cubicBezTo>
                    <a:pt x="7235" y="5521"/>
                    <a:pt x="8012" y="4654"/>
                    <a:pt x="9031" y="4543"/>
                  </a:cubicBezTo>
                  <a:cubicBezTo>
                    <a:pt x="9109" y="4534"/>
                    <a:pt x="9187" y="4529"/>
                    <a:pt x="9264" y="4529"/>
                  </a:cubicBezTo>
                  <a:cubicBezTo>
                    <a:pt x="10197" y="4529"/>
                    <a:pt x="11019" y="5174"/>
                    <a:pt x="11237" y="6103"/>
                  </a:cubicBezTo>
                  <a:cubicBezTo>
                    <a:pt x="11365" y="6060"/>
                    <a:pt x="11496" y="6039"/>
                    <a:pt x="11625" y="6039"/>
                  </a:cubicBezTo>
                  <a:cubicBezTo>
                    <a:pt x="12015" y="6039"/>
                    <a:pt x="12390" y="6228"/>
                    <a:pt x="12624" y="6561"/>
                  </a:cubicBezTo>
                  <a:cubicBezTo>
                    <a:pt x="12749" y="6529"/>
                    <a:pt x="12875" y="6514"/>
                    <a:pt x="12999" y="6514"/>
                  </a:cubicBezTo>
                  <a:cubicBezTo>
                    <a:pt x="13526" y="6514"/>
                    <a:pt x="14029" y="6789"/>
                    <a:pt x="14310" y="7255"/>
                  </a:cubicBezTo>
                  <a:cubicBezTo>
                    <a:pt x="15045" y="6450"/>
                    <a:pt x="15142" y="5257"/>
                    <a:pt x="14559" y="4335"/>
                  </a:cubicBezTo>
                  <a:cubicBezTo>
                    <a:pt x="14107" y="3632"/>
                    <a:pt x="13336" y="3228"/>
                    <a:pt x="12536" y="3228"/>
                  </a:cubicBezTo>
                  <a:cubicBezTo>
                    <a:pt x="12292" y="3228"/>
                    <a:pt x="12046" y="3265"/>
                    <a:pt x="11806" y="3343"/>
                  </a:cubicBezTo>
                  <a:lnTo>
                    <a:pt x="11806" y="3232"/>
                  </a:lnTo>
                  <a:cubicBezTo>
                    <a:pt x="11806" y="2712"/>
                    <a:pt x="11681" y="2191"/>
                    <a:pt x="11431" y="1727"/>
                  </a:cubicBezTo>
                  <a:lnTo>
                    <a:pt x="10939" y="1026"/>
                  </a:lnTo>
                  <a:cubicBezTo>
                    <a:pt x="10280" y="324"/>
                    <a:pt x="9430" y="0"/>
                    <a:pt x="8591" y="0"/>
                  </a:cubicBezTo>
                  <a:close/>
                </a:path>
              </a:pathLst>
            </a:custGeom>
            <a:solidFill>
              <a:srgbClr val="D0DAE2"/>
            </a:solidFill>
            <a:ln>
              <a:noFill/>
            </a:ln>
          </p:spPr>
          <p:txBody>
            <a:bodyPr spcFirstLastPara="1" wrap="square" lIns="91425" tIns="91425" rIns="91425" bIns="91425" anchor="ctr" anchorCtr="0">
              <a:noAutofit/>
            </a:bodyPr>
            <a:lstStyle/>
            <a:p>
              <a:endParaRPr/>
            </a:p>
          </p:txBody>
        </p:sp>
        <p:sp>
          <p:nvSpPr>
            <p:cNvPr id="7961" name="Google Shape;7961;p65"/>
            <p:cNvSpPr/>
            <p:nvPr/>
          </p:nvSpPr>
          <p:spPr>
            <a:xfrm>
              <a:off x="2473930" y="3387073"/>
              <a:ext cx="138141" cy="127763"/>
            </a:xfrm>
            <a:custGeom>
              <a:avLst/>
              <a:gdLst/>
              <a:ahLst/>
              <a:cxnLst/>
              <a:rect l="l" t="t" r="r" b="b"/>
              <a:pathLst>
                <a:path w="5258" h="4863" extrusionOk="0">
                  <a:moveTo>
                    <a:pt x="2386" y="0"/>
                  </a:moveTo>
                  <a:cubicBezTo>
                    <a:pt x="1062" y="21"/>
                    <a:pt x="0" y="1103"/>
                    <a:pt x="0" y="2428"/>
                  </a:cubicBezTo>
                  <a:cubicBezTo>
                    <a:pt x="0" y="3753"/>
                    <a:pt x="1062" y="4835"/>
                    <a:pt x="2386" y="4863"/>
                  </a:cubicBezTo>
                  <a:lnTo>
                    <a:pt x="5071" y="4863"/>
                  </a:lnTo>
                  <a:cubicBezTo>
                    <a:pt x="5071" y="4613"/>
                    <a:pt x="5133" y="4370"/>
                    <a:pt x="5258" y="4148"/>
                  </a:cubicBezTo>
                  <a:cubicBezTo>
                    <a:pt x="3905" y="3115"/>
                    <a:pt x="2948" y="1651"/>
                    <a:pt x="2539" y="0"/>
                  </a:cubicBezTo>
                  <a:close/>
                </a:path>
              </a:pathLst>
            </a:custGeom>
            <a:solidFill>
              <a:srgbClr val="C2C9D0"/>
            </a:solidFill>
            <a:ln>
              <a:noFill/>
            </a:ln>
          </p:spPr>
          <p:txBody>
            <a:bodyPr spcFirstLastPara="1" wrap="square" lIns="91425" tIns="91425" rIns="91425" bIns="91425" anchor="ctr" anchorCtr="0">
              <a:noAutofit/>
            </a:bodyPr>
            <a:lstStyle/>
            <a:p>
              <a:endParaRPr/>
            </a:p>
          </p:txBody>
        </p:sp>
        <p:sp>
          <p:nvSpPr>
            <p:cNvPr id="7962" name="Google Shape;7962;p65"/>
            <p:cNvSpPr/>
            <p:nvPr/>
          </p:nvSpPr>
          <p:spPr>
            <a:xfrm>
              <a:off x="2488327" y="3279382"/>
              <a:ext cx="55409" cy="69438"/>
            </a:xfrm>
            <a:custGeom>
              <a:avLst/>
              <a:gdLst/>
              <a:ahLst/>
              <a:cxnLst/>
              <a:rect l="l" t="t" r="r" b="b"/>
              <a:pathLst>
                <a:path w="2109" h="2643" extrusionOk="0">
                  <a:moveTo>
                    <a:pt x="2109" y="0"/>
                  </a:moveTo>
                  <a:lnTo>
                    <a:pt x="2109" y="0"/>
                  </a:lnTo>
                  <a:cubicBezTo>
                    <a:pt x="1866" y="42"/>
                    <a:pt x="1658" y="180"/>
                    <a:pt x="1519" y="382"/>
                  </a:cubicBezTo>
                  <a:cubicBezTo>
                    <a:pt x="1421" y="356"/>
                    <a:pt x="1324" y="344"/>
                    <a:pt x="1228" y="344"/>
                  </a:cubicBezTo>
                  <a:cubicBezTo>
                    <a:pt x="665" y="344"/>
                    <a:pt x="168" y="759"/>
                    <a:pt x="90" y="1346"/>
                  </a:cubicBezTo>
                  <a:cubicBezTo>
                    <a:pt x="0" y="2032"/>
                    <a:pt x="534" y="2643"/>
                    <a:pt x="1228" y="2643"/>
                  </a:cubicBezTo>
                  <a:lnTo>
                    <a:pt x="1769" y="2643"/>
                  </a:lnTo>
                  <a:cubicBezTo>
                    <a:pt x="1762" y="2518"/>
                    <a:pt x="1762" y="2393"/>
                    <a:pt x="1762" y="2268"/>
                  </a:cubicBezTo>
                  <a:cubicBezTo>
                    <a:pt x="1755" y="1498"/>
                    <a:pt x="1873" y="735"/>
                    <a:pt x="2109" y="0"/>
                  </a:cubicBezTo>
                  <a:close/>
                </a:path>
              </a:pathLst>
            </a:custGeom>
            <a:solidFill>
              <a:srgbClr val="788797"/>
            </a:solidFill>
            <a:ln>
              <a:noFill/>
            </a:ln>
          </p:spPr>
          <p:txBody>
            <a:bodyPr spcFirstLastPara="1" wrap="square" lIns="91425" tIns="91425" rIns="91425" bIns="91425" anchor="ctr" anchorCtr="0">
              <a:noAutofit/>
            </a:bodyPr>
            <a:lstStyle/>
            <a:p>
              <a:endParaRPr/>
            </a:p>
          </p:txBody>
        </p:sp>
        <p:sp>
          <p:nvSpPr>
            <p:cNvPr id="7963" name="Google Shape;7963;p65"/>
            <p:cNvSpPr/>
            <p:nvPr/>
          </p:nvSpPr>
          <p:spPr>
            <a:xfrm>
              <a:off x="2603663" y="3420807"/>
              <a:ext cx="246226" cy="132124"/>
            </a:xfrm>
            <a:custGeom>
              <a:avLst/>
              <a:gdLst/>
              <a:ahLst/>
              <a:cxnLst/>
              <a:rect l="l" t="t" r="r" b="b"/>
              <a:pathLst>
                <a:path w="9372" h="5029" extrusionOk="0">
                  <a:moveTo>
                    <a:pt x="4117" y="0"/>
                  </a:moveTo>
                  <a:cubicBezTo>
                    <a:pt x="4040" y="0"/>
                    <a:pt x="3963" y="4"/>
                    <a:pt x="3885" y="13"/>
                  </a:cubicBezTo>
                  <a:cubicBezTo>
                    <a:pt x="2859" y="124"/>
                    <a:pt x="2089" y="991"/>
                    <a:pt x="2082" y="2018"/>
                  </a:cubicBezTo>
                  <a:lnTo>
                    <a:pt x="2082" y="2087"/>
                  </a:lnTo>
                  <a:cubicBezTo>
                    <a:pt x="1931" y="2040"/>
                    <a:pt x="1778" y="2017"/>
                    <a:pt x="1629" y="2017"/>
                  </a:cubicBezTo>
                  <a:cubicBezTo>
                    <a:pt x="910" y="2017"/>
                    <a:pt x="261" y="2541"/>
                    <a:pt x="147" y="3294"/>
                  </a:cubicBezTo>
                  <a:cubicBezTo>
                    <a:pt x="1" y="4210"/>
                    <a:pt x="708" y="5028"/>
                    <a:pt x="1631" y="5028"/>
                  </a:cubicBezTo>
                  <a:lnTo>
                    <a:pt x="7853" y="5028"/>
                  </a:lnTo>
                  <a:cubicBezTo>
                    <a:pt x="8692" y="5028"/>
                    <a:pt x="9372" y="4349"/>
                    <a:pt x="9372" y="3509"/>
                  </a:cubicBezTo>
                  <a:cubicBezTo>
                    <a:pt x="9372" y="2663"/>
                    <a:pt x="8692" y="1983"/>
                    <a:pt x="7853" y="1983"/>
                  </a:cubicBezTo>
                  <a:cubicBezTo>
                    <a:pt x="7728" y="1983"/>
                    <a:pt x="7596" y="1997"/>
                    <a:pt x="7471" y="2032"/>
                  </a:cubicBezTo>
                  <a:cubicBezTo>
                    <a:pt x="7240" y="1696"/>
                    <a:pt x="6859" y="1507"/>
                    <a:pt x="6464" y="1507"/>
                  </a:cubicBezTo>
                  <a:cubicBezTo>
                    <a:pt x="6337" y="1507"/>
                    <a:pt x="6209" y="1527"/>
                    <a:pt x="6084" y="1567"/>
                  </a:cubicBezTo>
                  <a:cubicBezTo>
                    <a:pt x="5873" y="644"/>
                    <a:pt x="5046" y="0"/>
                    <a:pt x="4117"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7964" name="Google Shape;7964;p65"/>
            <p:cNvSpPr/>
            <p:nvPr/>
          </p:nvSpPr>
          <p:spPr>
            <a:xfrm>
              <a:off x="2603847" y="3422594"/>
              <a:ext cx="143264" cy="130338"/>
            </a:xfrm>
            <a:custGeom>
              <a:avLst/>
              <a:gdLst/>
              <a:ahLst/>
              <a:cxnLst/>
              <a:rect l="l" t="t" r="r" b="b"/>
              <a:pathLst>
                <a:path w="5453" h="4961" extrusionOk="0">
                  <a:moveTo>
                    <a:pt x="3559" y="1"/>
                  </a:moveTo>
                  <a:lnTo>
                    <a:pt x="3559" y="1"/>
                  </a:lnTo>
                  <a:cubicBezTo>
                    <a:pt x="2685" y="244"/>
                    <a:pt x="2082" y="1041"/>
                    <a:pt x="2082" y="1950"/>
                  </a:cubicBezTo>
                  <a:lnTo>
                    <a:pt x="2082" y="2019"/>
                  </a:lnTo>
                  <a:cubicBezTo>
                    <a:pt x="1931" y="1972"/>
                    <a:pt x="1778" y="1949"/>
                    <a:pt x="1629" y="1949"/>
                  </a:cubicBezTo>
                  <a:cubicBezTo>
                    <a:pt x="907" y="1949"/>
                    <a:pt x="254" y="2473"/>
                    <a:pt x="140" y="3226"/>
                  </a:cubicBezTo>
                  <a:cubicBezTo>
                    <a:pt x="1" y="4142"/>
                    <a:pt x="708" y="4960"/>
                    <a:pt x="1631" y="4960"/>
                  </a:cubicBezTo>
                  <a:lnTo>
                    <a:pt x="5453" y="4960"/>
                  </a:lnTo>
                  <a:cubicBezTo>
                    <a:pt x="4107" y="4350"/>
                    <a:pt x="3233" y="3011"/>
                    <a:pt x="3240" y="1527"/>
                  </a:cubicBezTo>
                  <a:cubicBezTo>
                    <a:pt x="3233" y="1000"/>
                    <a:pt x="3344" y="479"/>
                    <a:pt x="3559" y="1"/>
                  </a:cubicBezTo>
                  <a:close/>
                </a:path>
              </a:pathLst>
            </a:custGeom>
            <a:solidFill>
              <a:srgbClr val="DBDFE4"/>
            </a:solidFill>
            <a:ln>
              <a:noFill/>
            </a:ln>
          </p:spPr>
          <p:txBody>
            <a:bodyPr spcFirstLastPara="1" wrap="square" lIns="91425" tIns="91425" rIns="91425" bIns="91425" anchor="ctr" anchorCtr="0">
              <a:noAutofit/>
            </a:bodyPr>
            <a:lstStyle/>
            <a:p>
              <a:endParaRPr/>
            </a:p>
          </p:txBody>
        </p:sp>
      </p:grpSp>
      <p:grpSp>
        <p:nvGrpSpPr>
          <p:cNvPr id="7965" name="Google Shape;7965;p65"/>
          <p:cNvGrpSpPr/>
          <p:nvPr/>
        </p:nvGrpSpPr>
        <p:grpSpPr>
          <a:xfrm>
            <a:off x="3017166" y="3216013"/>
            <a:ext cx="394376" cy="369812"/>
            <a:chOff x="3017166" y="3216013"/>
            <a:chExt cx="394376" cy="369812"/>
          </a:xfrm>
        </p:grpSpPr>
        <p:sp>
          <p:nvSpPr>
            <p:cNvPr id="7966" name="Google Shape;7966;p65"/>
            <p:cNvSpPr/>
            <p:nvPr/>
          </p:nvSpPr>
          <p:spPr>
            <a:xfrm>
              <a:off x="3017166" y="3216013"/>
              <a:ext cx="394376" cy="369812"/>
            </a:xfrm>
            <a:custGeom>
              <a:avLst/>
              <a:gdLst/>
              <a:ahLst/>
              <a:cxnLst/>
              <a:rect l="l" t="t" r="r" b="b"/>
              <a:pathLst>
                <a:path w="15011" h="14076" extrusionOk="0">
                  <a:moveTo>
                    <a:pt x="7502" y="0"/>
                  </a:moveTo>
                  <a:cubicBezTo>
                    <a:pt x="7359" y="0"/>
                    <a:pt x="7217" y="78"/>
                    <a:pt x="7151" y="234"/>
                  </a:cubicBezTo>
                  <a:lnTo>
                    <a:pt x="5251" y="4646"/>
                  </a:lnTo>
                  <a:lnTo>
                    <a:pt x="472" y="5089"/>
                  </a:lnTo>
                  <a:cubicBezTo>
                    <a:pt x="132" y="5117"/>
                    <a:pt x="0" y="5533"/>
                    <a:pt x="250" y="5755"/>
                  </a:cubicBezTo>
                  <a:lnTo>
                    <a:pt x="3864" y="8925"/>
                  </a:lnTo>
                  <a:lnTo>
                    <a:pt x="2802" y="13607"/>
                  </a:lnTo>
                  <a:cubicBezTo>
                    <a:pt x="2748" y="13863"/>
                    <a:pt x="2953" y="14075"/>
                    <a:pt x="3185" y="14075"/>
                  </a:cubicBezTo>
                  <a:cubicBezTo>
                    <a:pt x="3249" y="14075"/>
                    <a:pt x="3315" y="14059"/>
                    <a:pt x="3378" y="14023"/>
                  </a:cubicBezTo>
                  <a:lnTo>
                    <a:pt x="7505" y="11568"/>
                  </a:lnTo>
                  <a:lnTo>
                    <a:pt x="11632" y="14023"/>
                  </a:lnTo>
                  <a:cubicBezTo>
                    <a:pt x="11695" y="14059"/>
                    <a:pt x="11761" y="14075"/>
                    <a:pt x="11825" y="14075"/>
                  </a:cubicBezTo>
                  <a:cubicBezTo>
                    <a:pt x="12056" y="14075"/>
                    <a:pt x="12261" y="13863"/>
                    <a:pt x="12201" y="13607"/>
                  </a:cubicBezTo>
                  <a:lnTo>
                    <a:pt x="11147" y="8925"/>
                  </a:lnTo>
                  <a:lnTo>
                    <a:pt x="14753" y="5755"/>
                  </a:lnTo>
                  <a:cubicBezTo>
                    <a:pt x="15010" y="5533"/>
                    <a:pt x="14871" y="5117"/>
                    <a:pt x="14538" y="5089"/>
                  </a:cubicBezTo>
                  <a:lnTo>
                    <a:pt x="9752" y="4646"/>
                  </a:lnTo>
                  <a:lnTo>
                    <a:pt x="7852" y="234"/>
                  </a:lnTo>
                  <a:cubicBezTo>
                    <a:pt x="7786" y="78"/>
                    <a:pt x="7644" y="0"/>
                    <a:pt x="7502" y="0"/>
                  </a:cubicBezTo>
                  <a:close/>
                </a:path>
              </a:pathLst>
            </a:custGeom>
            <a:solidFill>
              <a:srgbClr val="BCC7D2"/>
            </a:solidFill>
            <a:ln>
              <a:noFill/>
            </a:ln>
          </p:spPr>
          <p:txBody>
            <a:bodyPr spcFirstLastPara="1" wrap="square" lIns="91425" tIns="91425" rIns="91425" bIns="91425" anchor="ctr" anchorCtr="0">
              <a:noAutofit/>
            </a:bodyPr>
            <a:lstStyle/>
            <a:p>
              <a:endParaRPr/>
            </a:p>
          </p:txBody>
        </p:sp>
        <p:sp>
          <p:nvSpPr>
            <p:cNvPr id="7967" name="Google Shape;7967;p65"/>
            <p:cNvSpPr/>
            <p:nvPr/>
          </p:nvSpPr>
          <p:spPr>
            <a:xfrm>
              <a:off x="3017166" y="3216013"/>
              <a:ext cx="231093" cy="369812"/>
            </a:xfrm>
            <a:custGeom>
              <a:avLst/>
              <a:gdLst/>
              <a:ahLst/>
              <a:cxnLst/>
              <a:rect l="l" t="t" r="r" b="b"/>
              <a:pathLst>
                <a:path w="8796" h="14076" extrusionOk="0">
                  <a:moveTo>
                    <a:pt x="7502" y="0"/>
                  </a:moveTo>
                  <a:cubicBezTo>
                    <a:pt x="7359" y="0"/>
                    <a:pt x="7217" y="78"/>
                    <a:pt x="7151" y="234"/>
                  </a:cubicBezTo>
                  <a:lnTo>
                    <a:pt x="5251" y="4646"/>
                  </a:lnTo>
                  <a:lnTo>
                    <a:pt x="472" y="5089"/>
                  </a:lnTo>
                  <a:cubicBezTo>
                    <a:pt x="132" y="5117"/>
                    <a:pt x="0" y="5533"/>
                    <a:pt x="250" y="5755"/>
                  </a:cubicBezTo>
                  <a:lnTo>
                    <a:pt x="3864" y="8925"/>
                  </a:lnTo>
                  <a:lnTo>
                    <a:pt x="2802" y="13607"/>
                  </a:lnTo>
                  <a:cubicBezTo>
                    <a:pt x="2748" y="13863"/>
                    <a:pt x="2953" y="14075"/>
                    <a:pt x="3185" y="14075"/>
                  </a:cubicBezTo>
                  <a:cubicBezTo>
                    <a:pt x="3249" y="14075"/>
                    <a:pt x="3315" y="14059"/>
                    <a:pt x="3378" y="14023"/>
                  </a:cubicBezTo>
                  <a:lnTo>
                    <a:pt x="4294" y="13475"/>
                  </a:lnTo>
                  <a:cubicBezTo>
                    <a:pt x="4425" y="8225"/>
                    <a:pt x="6867" y="4528"/>
                    <a:pt x="8795" y="2412"/>
                  </a:cubicBezTo>
                  <a:lnTo>
                    <a:pt x="7859" y="234"/>
                  </a:lnTo>
                  <a:cubicBezTo>
                    <a:pt x="7789" y="78"/>
                    <a:pt x="7646" y="0"/>
                    <a:pt x="7502" y="0"/>
                  </a:cubicBezTo>
                  <a:close/>
                </a:path>
              </a:pathLst>
            </a:custGeom>
            <a:solidFill>
              <a:srgbClr val="A4B2C2"/>
            </a:solidFill>
            <a:ln>
              <a:noFill/>
            </a:ln>
          </p:spPr>
          <p:txBody>
            <a:bodyPr spcFirstLastPara="1" wrap="square" lIns="91425" tIns="91425" rIns="91425" bIns="91425" anchor="ctr" anchorCtr="0">
              <a:noAutofit/>
            </a:bodyPr>
            <a:lstStyle/>
            <a:p>
              <a:endParaRPr/>
            </a:p>
          </p:txBody>
        </p:sp>
      </p:grpSp>
      <p:grpSp>
        <p:nvGrpSpPr>
          <p:cNvPr id="7968" name="Google Shape;7968;p65"/>
          <p:cNvGrpSpPr/>
          <p:nvPr/>
        </p:nvGrpSpPr>
        <p:grpSpPr>
          <a:xfrm>
            <a:off x="4210043" y="3213228"/>
            <a:ext cx="199014" cy="375408"/>
            <a:chOff x="4210043" y="3213228"/>
            <a:chExt cx="199014" cy="375408"/>
          </a:xfrm>
        </p:grpSpPr>
        <p:sp>
          <p:nvSpPr>
            <p:cNvPr id="7969" name="Google Shape;7969;p65"/>
            <p:cNvSpPr/>
            <p:nvPr/>
          </p:nvSpPr>
          <p:spPr>
            <a:xfrm>
              <a:off x="4295875" y="3440091"/>
              <a:ext cx="27350" cy="148545"/>
            </a:xfrm>
            <a:custGeom>
              <a:avLst/>
              <a:gdLst/>
              <a:ahLst/>
              <a:cxnLst/>
              <a:rect l="l" t="t" r="r" b="b"/>
              <a:pathLst>
                <a:path w="1041" h="5654" extrusionOk="0">
                  <a:moveTo>
                    <a:pt x="250" y="1"/>
                  </a:moveTo>
                  <a:cubicBezTo>
                    <a:pt x="111" y="1"/>
                    <a:pt x="0" y="112"/>
                    <a:pt x="0" y="250"/>
                  </a:cubicBezTo>
                  <a:lnTo>
                    <a:pt x="0" y="5134"/>
                  </a:lnTo>
                  <a:cubicBezTo>
                    <a:pt x="0" y="5418"/>
                    <a:pt x="229" y="5654"/>
                    <a:pt x="521" y="5654"/>
                  </a:cubicBezTo>
                  <a:cubicBezTo>
                    <a:pt x="805" y="5654"/>
                    <a:pt x="1041" y="5418"/>
                    <a:pt x="1041" y="5134"/>
                  </a:cubicBezTo>
                  <a:lnTo>
                    <a:pt x="1041" y="250"/>
                  </a:lnTo>
                  <a:cubicBezTo>
                    <a:pt x="1041" y="112"/>
                    <a:pt x="930" y="1"/>
                    <a:pt x="791" y="1"/>
                  </a:cubicBezTo>
                  <a:close/>
                </a:path>
              </a:pathLst>
            </a:custGeom>
            <a:solidFill>
              <a:srgbClr val="A3ADB8"/>
            </a:solidFill>
            <a:ln>
              <a:noFill/>
            </a:ln>
          </p:spPr>
          <p:txBody>
            <a:bodyPr spcFirstLastPara="1" wrap="square" lIns="91425" tIns="91425" rIns="91425" bIns="91425" anchor="ctr" anchorCtr="0">
              <a:noAutofit/>
            </a:bodyPr>
            <a:lstStyle/>
            <a:p>
              <a:endParaRPr/>
            </a:p>
          </p:txBody>
        </p:sp>
        <p:sp>
          <p:nvSpPr>
            <p:cNvPr id="7970" name="Google Shape;7970;p65"/>
            <p:cNvSpPr/>
            <p:nvPr/>
          </p:nvSpPr>
          <p:spPr>
            <a:xfrm>
              <a:off x="4299684" y="3447264"/>
              <a:ext cx="84781" cy="139849"/>
            </a:xfrm>
            <a:custGeom>
              <a:avLst/>
              <a:gdLst/>
              <a:ahLst/>
              <a:cxnLst/>
              <a:rect l="l" t="t" r="r" b="b"/>
              <a:pathLst>
                <a:path w="3227" h="5323" extrusionOk="0">
                  <a:moveTo>
                    <a:pt x="769" y="0"/>
                  </a:moveTo>
                  <a:cubicBezTo>
                    <a:pt x="732" y="0"/>
                    <a:pt x="695" y="8"/>
                    <a:pt x="660" y="26"/>
                  </a:cubicBezTo>
                  <a:lnTo>
                    <a:pt x="174" y="262"/>
                  </a:lnTo>
                  <a:cubicBezTo>
                    <a:pt x="50" y="317"/>
                    <a:pt x="1" y="470"/>
                    <a:pt x="56" y="602"/>
                  </a:cubicBezTo>
                  <a:lnTo>
                    <a:pt x="2165" y="5034"/>
                  </a:lnTo>
                  <a:cubicBezTo>
                    <a:pt x="2254" y="5217"/>
                    <a:pt x="2439" y="5323"/>
                    <a:pt x="2630" y="5323"/>
                  </a:cubicBezTo>
                  <a:cubicBezTo>
                    <a:pt x="2707" y="5323"/>
                    <a:pt x="2785" y="5306"/>
                    <a:pt x="2859" y="5270"/>
                  </a:cubicBezTo>
                  <a:cubicBezTo>
                    <a:pt x="3115" y="5145"/>
                    <a:pt x="3226" y="4833"/>
                    <a:pt x="3101" y="4576"/>
                  </a:cubicBezTo>
                  <a:lnTo>
                    <a:pt x="1000" y="144"/>
                  </a:lnTo>
                  <a:cubicBezTo>
                    <a:pt x="955" y="54"/>
                    <a:pt x="863" y="0"/>
                    <a:pt x="769" y="0"/>
                  </a:cubicBezTo>
                  <a:close/>
                </a:path>
              </a:pathLst>
            </a:custGeom>
            <a:solidFill>
              <a:srgbClr val="8A97A5"/>
            </a:solidFill>
            <a:ln>
              <a:noFill/>
            </a:ln>
          </p:spPr>
          <p:txBody>
            <a:bodyPr spcFirstLastPara="1" wrap="square" lIns="91425" tIns="91425" rIns="91425" bIns="91425" anchor="ctr" anchorCtr="0">
              <a:noAutofit/>
            </a:bodyPr>
            <a:lstStyle/>
            <a:p>
              <a:endParaRPr/>
            </a:p>
          </p:txBody>
        </p:sp>
        <p:sp>
          <p:nvSpPr>
            <p:cNvPr id="7971" name="Google Shape;7971;p65"/>
            <p:cNvSpPr/>
            <p:nvPr/>
          </p:nvSpPr>
          <p:spPr>
            <a:xfrm>
              <a:off x="4234450" y="3447158"/>
              <a:ext cx="84965" cy="139954"/>
            </a:xfrm>
            <a:custGeom>
              <a:avLst/>
              <a:gdLst/>
              <a:ahLst/>
              <a:cxnLst/>
              <a:rect l="l" t="t" r="r" b="b"/>
              <a:pathLst>
                <a:path w="3234" h="5327" extrusionOk="0">
                  <a:moveTo>
                    <a:pt x="2460" y="0"/>
                  </a:moveTo>
                  <a:cubicBezTo>
                    <a:pt x="2365" y="0"/>
                    <a:pt x="2274" y="51"/>
                    <a:pt x="2234" y="141"/>
                  </a:cubicBezTo>
                  <a:lnTo>
                    <a:pt x="126" y="4580"/>
                  </a:lnTo>
                  <a:cubicBezTo>
                    <a:pt x="1" y="4837"/>
                    <a:pt x="112" y="5149"/>
                    <a:pt x="368" y="5274"/>
                  </a:cubicBezTo>
                  <a:cubicBezTo>
                    <a:pt x="442" y="5309"/>
                    <a:pt x="520" y="5326"/>
                    <a:pt x="597" y="5326"/>
                  </a:cubicBezTo>
                  <a:cubicBezTo>
                    <a:pt x="791" y="5326"/>
                    <a:pt x="980" y="5219"/>
                    <a:pt x="1069" y="5031"/>
                  </a:cubicBezTo>
                  <a:lnTo>
                    <a:pt x="3171" y="599"/>
                  </a:lnTo>
                  <a:cubicBezTo>
                    <a:pt x="3233" y="474"/>
                    <a:pt x="3178" y="321"/>
                    <a:pt x="3053" y="259"/>
                  </a:cubicBezTo>
                  <a:lnTo>
                    <a:pt x="2567" y="23"/>
                  </a:lnTo>
                  <a:cubicBezTo>
                    <a:pt x="2533" y="8"/>
                    <a:pt x="2496" y="0"/>
                    <a:pt x="2460" y="0"/>
                  </a:cubicBezTo>
                  <a:close/>
                </a:path>
              </a:pathLst>
            </a:custGeom>
            <a:solidFill>
              <a:srgbClr val="9BA6B2"/>
            </a:solidFill>
            <a:ln>
              <a:noFill/>
            </a:ln>
          </p:spPr>
          <p:txBody>
            <a:bodyPr spcFirstLastPara="1" wrap="square" lIns="91425" tIns="91425" rIns="91425" bIns="91425" anchor="ctr" anchorCtr="0">
              <a:noAutofit/>
            </a:bodyPr>
            <a:lstStyle/>
            <a:p>
              <a:endParaRPr/>
            </a:p>
          </p:txBody>
        </p:sp>
        <p:sp>
          <p:nvSpPr>
            <p:cNvPr id="7972" name="Google Shape;7972;p65"/>
            <p:cNvSpPr/>
            <p:nvPr/>
          </p:nvSpPr>
          <p:spPr>
            <a:xfrm>
              <a:off x="4294036" y="3213228"/>
              <a:ext cx="30844" cy="42667"/>
            </a:xfrm>
            <a:custGeom>
              <a:avLst/>
              <a:gdLst/>
              <a:ahLst/>
              <a:cxnLst/>
              <a:rect l="l" t="t" r="r" b="b"/>
              <a:pathLst>
                <a:path w="1174" h="1624" extrusionOk="0">
                  <a:moveTo>
                    <a:pt x="591" y="0"/>
                  </a:moveTo>
                  <a:cubicBezTo>
                    <a:pt x="265" y="0"/>
                    <a:pt x="8" y="264"/>
                    <a:pt x="1" y="583"/>
                  </a:cubicBezTo>
                  <a:lnTo>
                    <a:pt x="1" y="1249"/>
                  </a:lnTo>
                  <a:cubicBezTo>
                    <a:pt x="1" y="1457"/>
                    <a:pt x="174" y="1623"/>
                    <a:pt x="382" y="1623"/>
                  </a:cubicBezTo>
                  <a:lnTo>
                    <a:pt x="792" y="1623"/>
                  </a:lnTo>
                  <a:cubicBezTo>
                    <a:pt x="1000" y="1623"/>
                    <a:pt x="1173" y="1457"/>
                    <a:pt x="1173" y="1249"/>
                  </a:cubicBezTo>
                  <a:lnTo>
                    <a:pt x="1173" y="583"/>
                  </a:lnTo>
                  <a:cubicBezTo>
                    <a:pt x="1173" y="264"/>
                    <a:pt x="910" y="0"/>
                    <a:pt x="591"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7973" name="Google Shape;7973;p65"/>
            <p:cNvSpPr/>
            <p:nvPr/>
          </p:nvSpPr>
          <p:spPr>
            <a:xfrm>
              <a:off x="4229721" y="3254581"/>
              <a:ext cx="159474" cy="193392"/>
            </a:xfrm>
            <a:custGeom>
              <a:avLst/>
              <a:gdLst/>
              <a:ahLst/>
              <a:cxnLst/>
              <a:rect l="l" t="t" r="r" b="b"/>
              <a:pathLst>
                <a:path w="6070" h="7361" extrusionOk="0">
                  <a:moveTo>
                    <a:pt x="347" y="1"/>
                  </a:moveTo>
                  <a:cubicBezTo>
                    <a:pt x="160" y="1"/>
                    <a:pt x="0" y="153"/>
                    <a:pt x="0" y="348"/>
                  </a:cubicBezTo>
                  <a:lnTo>
                    <a:pt x="0" y="7013"/>
                  </a:lnTo>
                  <a:cubicBezTo>
                    <a:pt x="0" y="7200"/>
                    <a:pt x="160" y="7360"/>
                    <a:pt x="347" y="7360"/>
                  </a:cubicBezTo>
                  <a:lnTo>
                    <a:pt x="5723" y="7360"/>
                  </a:lnTo>
                  <a:cubicBezTo>
                    <a:pt x="5917" y="7360"/>
                    <a:pt x="6070" y="7200"/>
                    <a:pt x="6070" y="7013"/>
                  </a:cubicBezTo>
                  <a:lnTo>
                    <a:pt x="6070" y="348"/>
                  </a:lnTo>
                  <a:cubicBezTo>
                    <a:pt x="6070" y="153"/>
                    <a:pt x="5917" y="1"/>
                    <a:pt x="5723" y="1"/>
                  </a:cubicBezTo>
                  <a:close/>
                </a:path>
              </a:pathLst>
            </a:custGeom>
            <a:solidFill>
              <a:srgbClr val="9BA6B2"/>
            </a:solidFill>
            <a:ln>
              <a:noFill/>
            </a:ln>
          </p:spPr>
          <p:txBody>
            <a:bodyPr spcFirstLastPara="1" wrap="square" lIns="91425" tIns="91425" rIns="91425" bIns="91425" anchor="ctr" anchorCtr="0">
              <a:noAutofit/>
            </a:bodyPr>
            <a:lstStyle/>
            <a:p>
              <a:endParaRPr/>
            </a:p>
          </p:txBody>
        </p:sp>
        <p:sp>
          <p:nvSpPr>
            <p:cNvPr id="7974" name="Google Shape;7974;p65"/>
            <p:cNvSpPr/>
            <p:nvPr/>
          </p:nvSpPr>
          <p:spPr>
            <a:xfrm>
              <a:off x="4253418" y="3254581"/>
              <a:ext cx="135776" cy="193392"/>
            </a:xfrm>
            <a:custGeom>
              <a:avLst/>
              <a:gdLst/>
              <a:ahLst/>
              <a:cxnLst/>
              <a:rect l="l" t="t" r="r" b="b"/>
              <a:pathLst>
                <a:path w="5168" h="7361" extrusionOk="0">
                  <a:moveTo>
                    <a:pt x="347" y="1"/>
                  </a:moveTo>
                  <a:cubicBezTo>
                    <a:pt x="160" y="1"/>
                    <a:pt x="0" y="153"/>
                    <a:pt x="0" y="348"/>
                  </a:cubicBezTo>
                  <a:lnTo>
                    <a:pt x="0" y="7013"/>
                  </a:lnTo>
                  <a:cubicBezTo>
                    <a:pt x="0" y="7200"/>
                    <a:pt x="160" y="7360"/>
                    <a:pt x="347" y="7360"/>
                  </a:cubicBezTo>
                  <a:lnTo>
                    <a:pt x="4821" y="7360"/>
                  </a:lnTo>
                  <a:cubicBezTo>
                    <a:pt x="5015" y="7360"/>
                    <a:pt x="5168" y="7200"/>
                    <a:pt x="5168" y="7013"/>
                  </a:cubicBezTo>
                  <a:lnTo>
                    <a:pt x="5168" y="348"/>
                  </a:lnTo>
                  <a:cubicBezTo>
                    <a:pt x="5168" y="153"/>
                    <a:pt x="5015" y="1"/>
                    <a:pt x="4821" y="1"/>
                  </a:cubicBezTo>
                  <a:close/>
                </a:path>
              </a:pathLst>
            </a:custGeom>
            <a:solidFill>
              <a:srgbClr val="ABB5BF"/>
            </a:solidFill>
            <a:ln>
              <a:noFill/>
            </a:ln>
          </p:spPr>
          <p:txBody>
            <a:bodyPr spcFirstLastPara="1" wrap="square" lIns="91425" tIns="91425" rIns="91425" bIns="91425" anchor="ctr" anchorCtr="0">
              <a:noAutofit/>
            </a:bodyPr>
            <a:lstStyle/>
            <a:p>
              <a:endParaRPr/>
            </a:p>
          </p:txBody>
        </p:sp>
        <p:sp>
          <p:nvSpPr>
            <p:cNvPr id="7975" name="Google Shape;7975;p65"/>
            <p:cNvSpPr/>
            <p:nvPr/>
          </p:nvSpPr>
          <p:spPr>
            <a:xfrm>
              <a:off x="4210043" y="3237635"/>
              <a:ext cx="199014" cy="31737"/>
            </a:xfrm>
            <a:custGeom>
              <a:avLst/>
              <a:gdLst/>
              <a:ahLst/>
              <a:cxnLst/>
              <a:rect l="l" t="t" r="r" b="b"/>
              <a:pathLst>
                <a:path w="7575" h="1208" extrusionOk="0">
                  <a:moveTo>
                    <a:pt x="361" y="1"/>
                  </a:moveTo>
                  <a:cubicBezTo>
                    <a:pt x="160" y="1"/>
                    <a:pt x="0" y="160"/>
                    <a:pt x="0" y="361"/>
                  </a:cubicBezTo>
                  <a:lnTo>
                    <a:pt x="0" y="847"/>
                  </a:lnTo>
                  <a:cubicBezTo>
                    <a:pt x="0" y="1041"/>
                    <a:pt x="160" y="1208"/>
                    <a:pt x="361" y="1208"/>
                  </a:cubicBezTo>
                  <a:lnTo>
                    <a:pt x="7207" y="1208"/>
                  </a:lnTo>
                  <a:cubicBezTo>
                    <a:pt x="7408" y="1208"/>
                    <a:pt x="7568" y="1041"/>
                    <a:pt x="7575" y="847"/>
                  </a:cubicBezTo>
                  <a:lnTo>
                    <a:pt x="7575" y="361"/>
                  </a:lnTo>
                  <a:cubicBezTo>
                    <a:pt x="7568" y="160"/>
                    <a:pt x="7408" y="1"/>
                    <a:pt x="7207" y="1"/>
                  </a:cubicBezTo>
                  <a:close/>
                </a:path>
              </a:pathLst>
            </a:custGeom>
            <a:solidFill>
              <a:srgbClr val="A3ADB8"/>
            </a:solidFill>
            <a:ln>
              <a:noFill/>
            </a:ln>
          </p:spPr>
          <p:txBody>
            <a:bodyPr spcFirstLastPara="1" wrap="square" lIns="91425" tIns="91425" rIns="91425" bIns="91425" anchor="ctr" anchorCtr="0">
              <a:noAutofit/>
            </a:bodyPr>
            <a:lstStyle/>
            <a:p>
              <a:endParaRPr/>
            </a:p>
          </p:txBody>
        </p:sp>
        <p:sp>
          <p:nvSpPr>
            <p:cNvPr id="7976" name="Google Shape;7976;p65"/>
            <p:cNvSpPr/>
            <p:nvPr/>
          </p:nvSpPr>
          <p:spPr>
            <a:xfrm>
              <a:off x="4210043" y="3432998"/>
              <a:ext cx="199014" cy="31737"/>
            </a:xfrm>
            <a:custGeom>
              <a:avLst/>
              <a:gdLst/>
              <a:ahLst/>
              <a:cxnLst/>
              <a:rect l="l" t="t" r="r" b="b"/>
              <a:pathLst>
                <a:path w="7575" h="1208" extrusionOk="0">
                  <a:moveTo>
                    <a:pt x="361" y="0"/>
                  </a:moveTo>
                  <a:cubicBezTo>
                    <a:pt x="160" y="0"/>
                    <a:pt x="0" y="167"/>
                    <a:pt x="0" y="368"/>
                  </a:cubicBezTo>
                  <a:lnTo>
                    <a:pt x="0" y="846"/>
                  </a:lnTo>
                  <a:cubicBezTo>
                    <a:pt x="0" y="1048"/>
                    <a:pt x="160" y="1207"/>
                    <a:pt x="361" y="1207"/>
                  </a:cubicBezTo>
                  <a:lnTo>
                    <a:pt x="7207" y="1207"/>
                  </a:lnTo>
                  <a:cubicBezTo>
                    <a:pt x="7408" y="1207"/>
                    <a:pt x="7568" y="1048"/>
                    <a:pt x="7575" y="846"/>
                  </a:cubicBezTo>
                  <a:lnTo>
                    <a:pt x="7575" y="368"/>
                  </a:lnTo>
                  <a:cubicBezTo>
                    <a:pt x="7568" y="167"/>
                    <a:pt x="7408" y="0"/>
                    <a:pt x="7207" y="0"/>
                  </a:cubicBezTo>
                  <a:close/>
                </a:path>
              </a:pathLst>
            </a:custGeom>
            <a:solidFill>
              <a:srgbClr val="A3ADB8"/>
            </a:solidFill>
            <a:ln>
              <a:noFill/>
            </a:ln>
          </p:spPr>
          <p:txBody>
            <a:bodyPr spcFirstLastPara="1" wrap="square" lIns="91425" tIns="91425" rIns="91425" bIns="91425" anchor="ctr" anchorCtr="0">
              <a:noAutofit/>
            </a:bodyPr>
            <a:lstStyle/>
            <a:p>
              <a:endParaRPr/>
            </a:p>
          </p:txBody>
        </p:sp>
        <p:sp>
          <p:nvSpPr>
            <p:cNvPr id="7977" name="Google Shape;7977;p65"/>
            <p:cNvSpPr/>
            <p:nvPr/>
          </p:nvSpPr>
          <p:spPr>
            <a:xfrm>
              <a:off x="4238286" y="3237635"/>
              <a:ext cx="170771" cy="31737"/>
            </a:xfrm>
            <a:custGeom>
              <a:avLst/>
              <a:gdLst/>
              <a:ahLst/>
              <a:cxnLst/>
              <a:rect l="l" t="t" r="r" b="b"/>
              <a:pathLst>
                <a:path w="6500" h="1208" extrusionOk="0">
                  <a:moveTo>
                    <a:pt x="361" y="1"/>
                  </a:moveTo>
                  <a:cubicBezTo>
                    <a:pt x="160" y="1"/>
                    <a:pt x="0" y="160"/>
                    <a:pt x="0" y="361"/>
                  </a:cubicBezTo>
                  <a:lnTo>
                    <a:pt x="0" y="847"/>
                  </a:lnTo>
                  <a:cubicBezTo>
                    <a:pt x="0" y="1041"/>
                    <a:pt x="160" y="1208"/>
                    <a:pt x="361" y="1208"/>
                  </a:cubicBezTo>
                  <a:lnTo>
                    <a:pt x="6132" y="1208"/>
                  </a:lnTo>
                  <a:cubicBezTo>
                    <a:pt x="6333" y="1208"/>
                    <a:pt x="6493" y="1041"/>
                    <a:pt x="6500" y="847"/>
                  </a:cubicBezTo>
                  <a:lnTo>
                    <a:pt x="6500" y="361"/>
                  </a:lnTo>
                  <a:cubicBezTo>
                    <a:pt x="6493" y="160"/>
                    <a:pt x="6333" y="1"/>
                    <a:pt x="6132" y="1"/>
                  </a:cubicBezTo>
                  <a:close/>
                </a:path>
              </a:pathLst>
            </a:custGeom>
            <a:solidFill>
              <a:srgbClr val="8A97A5"/>
            </a:solidFill>
            <a:ln>
              <a:noFill/>
            </a:ln>
          </p:spPr>
          <p:txBody>
            <a:bodyPr spcFirstLastPara="1" wrap="square" lIns="91425" tIns="91425" rIns="91425" bIns="91425" anchor="ctr" anchorCtr="0">
              <a:noAutofit/>
            </a:bodyPr>
            <a:lstStyle/>
            <a:p>
              <a:endParaRPr/>
            </a:p>
          </p:txBody>
        </p:sp>
        <p:sp>
          <p:nvSpPr>
            <p:cNvPr id="7978" name="Google Shape;7978;p65"/>
            <p:cNvSpPr/>
            <p:nvPr/>
          </p:nvSpPr>
          <p:spPr>
            <a:xfrm>
              <a:off x="4238286" y="3432998"/>
              <a:ext cx="170771" cy="31737"/>
            </a:xfrm>
            <a:custGeom>
              <a:avLst/>
              <a:gdLst/>
              <a:ahLst/>
              <a:cxnLst/>
              <a:rect l="l" t="t" r="r" b="b"/>
              <a:pathLst>
                <a:path w="6500" h="1208" extrusionOk="0">
                  <a:moveTo>
                    <a:pt x="361" y="0"/>
                  </a:moveTo>
                  <a:cubicBezTo>
                    <a:pt x="160" y="0"/>
                    <a:pt x="0" y="167"/>
                    <a:pt x="0" y="368"/>
                  </a:cubicBezTo>
                  <a:lnTo>
                    <a:pt x="0" y="846"/>
                  </a:lnTo>
                  <a:cubicBezTo>
                    <a:pt x="0" y="1048"/>
                    <a:pt x="160" y="1207"/>
                    <a:pt x="361" y="1207"/>
                  </a:cubicBezTo>
                  <a:lnTo>
                    <a:pt x="6132" y="1207"/>
                  </a:lnTo>
                  <a:cubicBezTo>
                    <a:pt x="6333" y="1207"/>
                    <a:pt x="6493" y="1048"/>
                    <a:pt x="6500" y="846"/>
                  </a:cubicBezTo>
                  <a:lnTo>
                    <a:pt x="6500" y="368"/>
                  </a:lnTo>
                  <a:cubicBezTo>
                    <a:pt x="6493" y="167"/>
                    <a:pt x="6333" y="0"/>
                    <a:pt x="6132" y="0"/>
                  </a:cubicBezTo>
                  <a:close/>
                </a:path>
              </a:pathLst>
            </a:custGeom>
            <a:solidFill>
              <a:srgbClr val="8A97A5"/>
            </a:solidFill>
            <a:ln>
              <a:noFill/>
            </a:ln>
          </p:spPr>
          <p:txBody>
            <a:bodyPr spcFirstLastPara="1" wrap="square" lIns="91425" tIns="91425" rIns="91425" bIns="91425" anchor="ctr" anchorCtr="0">
              <a:noAutofit/>
            </a:bodyPr>
            <a:lstStyle/>
            <a:p>
              <a:endParaRPr/>
            </a:p>
          </p:txBody>
        </p:sp>
      </p:grpSp>
      <p:grpSp>
        <p:nvGrpSpPr>
          <p:cNvPr id="7979" name="Google Shape;7979;p65"/>
          <p:cNvGrpSpPr/>
          <p:nvPr/>
        </p:nvGrpSpPr>
        <p:grpSpPr>
          <a:xfrm>
            <a:off x="4818146" y="3203323"/>
            <a:ext cx="77845" cy="395165"/>
            <a:chOff x="4818146" y="3203323"/>
            <a:chExt cx="77845" cy="395165"/>
          </a:xfrm>
        </p:grpSpPr>
        <p:sp>
          <p:nvSpPr>
            <p:cNvPr id="7980" name="Google Shape;7980;p65"/>
            <p:cNvSpPr/>
            <p:nvPr/>
          </p:nvSpPr>
          <p:spPr>
            <a:xfrm>
              <a:off x="4818146" y="3203376"/>
              <a:ext cx="77845" cy="395112"/>
            </a:xfrm>
            <a:custGeom>
              <a:avLst/>
              <a:gdLst/>
              <a:ahLst/>
              <a:cxnLst/>
              <a:rect l="l" t="t" r="r" b="b"/>
              <a:pathLst>
                <a:path w="2963" h="15039" extrusionOk="0">
                  <a:moveTo>
                    <a:pt x="1481" y="1"/>
                  </a:moveTo>
                  <a:cubicBezTo>
                    <a:pt x="1441" y="1"/>
                    <a:pt x="1402" y="21"/>
                    <a:pt x="1381" y="63"/>
                  </a:cubicBezTo>
                  <a:lnTo>
                    <a:pt x="833" y="1097"/>
                  </a:lnTo>
                  <a:lnTo>
                    <a:pt x="146" y="2394"/>
                  </a:lnTo>
                  <a:cubicBezTo>
                    <a:pt x="49" y="2574"/>
                    <a:pt x="0" y="2775"/>
                    <a:pt x="0" y="2983"/>
                  </a:cubicBezTo>
                  <a:lnTo>
                    <a:pt x="0" y="13561"/>
                  </a:lnTo>
                  <a:cubicBezTo>
                    <a:pt x="0" y="14378"/>
                    <a:pt x="666" y="15039"/>
                    <a:pt x="1480" y="15039"/>
                  </a:cubicBezTo>
                  <a:cubicBezTo>
                    <a:pt x="1489" y="15039"/>
                    <a:pt x="1497" y="15038"/>
                    <a:pt x="1506" y="15038"/>
                  </a:cubicBezTo>
                  <a:cubicBezTo>
                    <a:pt x="1707" y="15038"/>
                    <a:pt x="1901" y="14990"/>
                    <a:pt x="2081" y="14913"/>
                  </a:cubicBezTo>
                  <a:cubicBezTo>
                    <a:pt x="2608" y="14671"/>
                    <a:pt x="2955" y="14144"/>
                    <a:pt x="2962" y="13561"/>
                  </a:cubicBezTo>
                  <a:lnTo>
                    <a:pt x="2962" y="13533"/>
                  </a:lnTo>
                  <a:lnTo>
                    <a:pt x="2962" y="2983"/>
                  </a:lnTo>
                  <a:cubicBezTo>
                    <a:pt x="2962" y="2893"/>
                    <a:pt x="2955" y="2810"/>
                    <a:pt x="2934" y="2720"/>
                  </a:cubicBezTo>
                  <a:lnTo>
                    <a:pt x="2928" y="2706"/>
                  </a:lnTo>
                  <a:cubicBezTo>
                    <a:pt x="2907" y="2595"/>
                    <a:pt x="2865" y="2498"/>
                    <a:pt x="2817" y="2401"/>
                  </a:cubicBezTo>
                  <a:lnTo>
                    <a:pt x="2130" y="1104"/>
                  </a:lnTo>
                  <a:lnTo>
                    <a:pt x="1582" y="63"/>
                  </a:lnTo>
                  <a:cubicBezTo>
                    <a:pt x="1561" y="21"/>
                    <a:pt x="1521" y="1"/>
                    <a:pt x="1481"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981" name="Google Shape;7981;p65"/>
            <p:cNvSpPr/>
            <p:nvPr/>
          </p:nvSpPr>
          <p:spPr>
            <a:xfrm>
              <a:off x="4818146" y="3523927"/>
              <a:ext cx="77845" cy="35731"/>
            </a:xfrm>
            <a:custGeom>
              <a:avLst/>
              <a:gdLst/>
              <a:ahLst/>
              <a:cxnLst/>
              <a:rect l="l" t="t" r="r" b="b"/>
              <a:pathLst>
                <a:path w="2963" h="1360" extrusionOk="0">
                  <a:moveTo>
                    <a:pt x="0" y="0"/>
                  </a:moveTo>
                  <a:lnTo>
                    <a:pt x="0" y="1360"/>
                  </a:lnTo>
                  <a:lnTo>
                    <a:pt x="2962" y="1360"/>
                  </a:lnTo>
                  <a:lnTo>
                    <a:pt x="2962" y="1332"/>
                  </a:lnTo>
                  <a:lnTo>
                    <a:pt x="2962"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7982" name="Google Shape;7982;p65"/>
            <p:cNvSpPr/>
            <p:nvPr/>
          </p:nvSpPr>
          <p:spPr>
            <a:xfrm>
              <a:off x="4839821" y="3203323"/>
              <a:ext cx="34286" cy="35310"/>
            </a:xfrm>
            <a:custGeom>
              <a:avLst/>
              <a:gdLst/>
              <a:ahLst/>
              <a:cxnLst/>
              <a:rect l="l" t="t" r="r" b="b"/>
              <a:pathLst>
                <a:path w="1305" h="1344" extrusionOk="0">
                  <a:moveTo>
                    <a:pt x="652" y="1"/>
                  </a:moveTo>
                  <a:cubicBezTo>
                    <a:pt x="613" y="1"/>
                    <a:pt x="573" y="20"/>
                    <a:pt x="549" y="58"/>
                  </a:cubicBezTo>
                  <a:lnTo>
                    <a:pt x="1" y="1099"/>
                  </a:lnTo>
                  <a:cubicBezTo>
                    <a:pt x="188" y="1262"/>
                    <a:pt x="420" y="1343"/>
                    <a:pt x="653" y="1343"/>
                  </a:cubicBezTo>
                  <a:cubicBezTo>
                    <a:pt x="885" y="1343"/>
                    <a:pt x="1118" y="1262"/>
                    <a:pt x="1305" y="1099"/>
                  </a:cubicBezTo>
                  <a:lnTo>
                    <a:pt x="750" y="58"/>
                  </a:lnTo>
                  <a:cubicBezTo>
                    <a:pt x="729" y="20"/>
                    <a:pt x="691" y="1"/>
                    <a:pt x="652"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983" name="Google Shape;7983;p65"/>
            <p:cNvSpPr/>
            <p:nvPr/>
          </p:nvSpPr>
          <p:spPr>
            <a:xfrm>
              <a:off x="4818146" y="3559631"/>
              <a:ext cx="77845" cy="38857"/>
            </a:xfrm>
            <a:custGeom>
              <a:avLst/>
              <a:gdLst/>
              <a:ahLst/>
              <a:cxnLst/>
              <a:rect l="l" t="t" r="r" b="b"/>
              <a:pathLst>
                <a:path w="2963" h="1479" extrusionOk="0">
                  <a:moveTo>
                    <a:pt x="0" y="1"/>
                  </a:moveTo>
                  <a:cubicBezTo>
                    <a:pt x="0" y="818"/>
                    <a:pt x="666" y="1479"/>
                    <a:pt x="1480" y="1479"/>
                  </a:cubicBezTo>
                  <a:cubicBezTo>
                    <a:pt x="1489" y="1479"/>
                    <a:pt x="1497" y="1478"/>
                    <a:pt x="1506" y="1478"/>
                  </a:cubicBezTo>
                  <a:cubicBezTo>
                    <a:pt x="1707" y="1478"/>
                    <a:pt x="1901" y="1430"/>
                    <a:pt x="2081" y="1353"/>
                  </a:cubicBezTo>
                  <a:cubicBezTo>
                    <a:pt x="2608" y="1111"/>
                    <a:pt x="2955" y="584"/>
                    <a:pt x="2962"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7984" name="Google Shape;7984;p65"/>
            <p:cNvSpPr/>
            <p:nvPr/>
          </p:nvSpPr>
          <p:spPr>
            <a:xfrm>
              <a:off x="4849857" y="3523927"/>
              <a:ext cx="46135" cy="35731"/>
            </a:xfrm>
            <a:custGeom>
              <a:avLst/>
              <a:gdLst/>
              <a:ahLst/>
              <a:cxnLst/>
              <a:rect l="l" t="t" r="r" b="b"/>
              <a:pathLst>
                <a:path w="1756" h="1360" extrusionOk="0">
                  <a:moveTo>
                    <a:pt x="0" y="0"/>
                  </a:moveTo>
                  <a:lnTo>
                    <a:pt x="0" y="1360"/>
                  </a:lnTo>
                  <a:lnTo>
                    <a:pt x="1755" y="1360"/>
                  </a:lnTo>
                  <a:lnTo>
                    <a:pt x="1755" y="1332"/>
                  </a:lnTo>
                  <a:lnTo>
                    <a:pt x="1755"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7985" name="Google Shape;7985;p65"/>
            <p:cNvSpPr/>
            <p:nvPr/>
          </p:nvSpPr>
          <p:spPr>
            <a:xfrm>
              <a:off x="4849857" y="3559631"/>
              <a:ext cx="46135" cy="35573"/>
            </a:xfrm>
            <a:custGeom>
              <a:avLst/>
              <a:gdLst/>
              <a:ahLst/>
              <a:cxnLst/>
              <a:rect l="l" t="t" r="r" b="b"/>
              <a:pathLst>
                <a:path w="1756" h="1354" extrusionOk="0">
                  <a:moveTo>
                    <a:pt x="0" y="1"/>
                  </a:moveTo>
                  <a:cubicBezTo>
                    <a:pt x="0" y="584"/>
                    <a:pt x="340" y="1111"/>
                    <a:pt x="874" y="1353"/>
                  </a:cubicBezTo>
                  <a:cubicBezTo>
                    <a:pt x="1401" y="1111"/>
                    <a:pt x="1748" y="584"/>
                    <a:pt x="175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86" name="Google Shape;7986;p65"/>
            <p:cNvSpPr/>
            <p:nvPr/>
          </p:nvSpPr>
          <p:spPr>
            <a:xfrm>
              <a:off x="4818146" y="3274259"/>
              <a:ext cx="77845" cy="249694"/>
            </a:xfrm>
            <a:custGeom>
              <a:avLst/>
              <a:gdLst/>
              <a:ahLst/>
              <a:cxnLst/>
              <a:rect l="l" t="t" r="r" b="b"/>
              <a:pathLst>
                <a:path w="2963" h="9504" extrusionOk="0">
                  <a:moveTo>
                    <a:pt x="35" y="1"/>
                  </a:moveTo>
                  <a:cubicBezTo>
                    <a:pt x="14" y="91"/>
                    <a:pt x="0" y="188"/>
                    <a:pt x="0" y="285"/>
                  </a:cubicBezTo>
                  <a:lnTo>
                    <a:pt x="0" y="9503"/>
                  </a:lnTo>
                  <a:lnTo>
                    <a:pt x="2962" y="9503"/>
                  </a:lnTo>
                  <a:lnTo>
                    <a:pt x="2962" y="285"/>
                  </a:lnTo>
                  <a:cubicBezTo>
                    <a:pt x="2962" y="195"/>
                    <a:pt x="2955" y="105"/>
                    <a:pt x="2934" y="15"/>
                  </a:cubicBezTo>
                  <a:lnTo>
                    <a:pt x="2928"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7987" name="Google Shape;7987;p65"/>
            <p:cNvSpPr/>
            <p:nvPr/>
          </p:nvSpPr>
          <p:spPr>
            <a:xfrm>
              <a:off x="4849857" y="3274259"/>
              <a:ext cx="46135" cy="249694"/>
            </a:xfrm>
            <a:custGeom>
              <a:avLst/>
              <a:gdLst/>
              <a:ahLst/>
              <a:cxnLst/>
              <a:rect l="l" t="t" r="r" b="b"/>
              <a:pathLst>
                <a:path w="1756" h="9504" extrusionOk="0">
                  <a:moveTo>
                    <a:pt x="0" y="1"/>
                  </a:moveTo>
                  <a:lnTo>
                    <a:pt x="0" y="9503"/>
                  </a:lnTo>
                  <a:lnTo>
                    <a:pt x="1755" y="9503"/>
                  </a:lnTo>
                  <a:lnTo>
                    <a:pt x="1755" y="285"/>
                  </a:lnTo>
                  <a:cubicBezTo>
                    <a:pt x="1755" y="195"/>
                    <a:pt x="1748" y="105"/>
                    <a:pt x="1727" y="15"/>
                  </a:cubicBezTo>
                  <a:lnTo>
                    <a:pt x="1721" y="1"/>
                  </a:ln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7988" name="Google Shape;7988;p65"/>
          <p:cNvGrpSpPr/>
          <p:nvPr/>
        </p:nvGrpSpPr>
        <p:grpSpPr>
          <a:xfrm>
            <a:off x="5228891" y="3235429"/>
            <a:ext cx="344091" cy="332767"/>
            <a:chOff x="5228890" y="3235428"/>
            <a:chExt cx="344091" cy="332767"/>
          </a:xfrm>
        </p:grpSpPr>
        <p:sp>
          <p:nvSpPr>
            <p:cNvPr id="7989" name="Google Shape;7989;p65"/>
            <p:cNvSpPr/>
            <p:nvPr/>
          </p:nvSpPr>
          <p:spPr>
            <a:xfrm>
              <a:off x="5228890" y="3261701"/>
              <a:ext cx="316741" cy="306495"/>
            </a:xfrm>
            <a:custGeom>
              <a:avLst/>
              <a:gdLst/>
              <a:ahLst/>
              <a:cxnLst/>
              <a:rect l="l" t="t" r="r" b="b"/>
              <a:pathLst>
                <a:path w="12056" h="11666" extrusionOk="0">
                  <a:moveTo>
                    <a:pt x="2817" y="0"/>
                  </a:moveTo>
                  <a:lnTo>
                    <a:pt x="1866" y="493"/>
                  </a:lnTo>
                  <a:lnTo>
                    <a:pt x="1603" y="631"/>
                  </a:lnTo>
                  <a:cubicBezTo>
                    <a:pt x="458" y="1221"/>
                    <a:pt x="1" y="2629"/>
                    <a:pt x="576" y="3787"/>
                  </a:cubicBezTo>
                  <a:cubicBezTo>
                    <a:pt x="1339" y="5320"/>
                    <a:pt x="6708" y="10654"/>
                    <a:pt x="8255" y="11417"/>
                  </a:cubicBezTo>
                  <a:cubicBezTo>
                    <a:pt x="8594" y="11586"/>
                    <a:pt x="8955" y="11666"/>
                    <a:pt x="9310" y="11666"/>
                  </a:cubicBezTo>
                  <a:cubicBezTo>
                    <a:pt x="10167" y="11666"/>
                    <a:pt x="10993" y="11202"/>
                    <a:pt x="11424" y="10398"/>
                  </a:cubicBezTo>
                  <a:lnTo>
                    <a:pt x="11556" y="10134"/>
                  </a:lnTo>
                  <a:lnTo>
                    <a:pt x="12056" y="9191"/>
                  </a:lnTo>
                  <a:lnTo>
                    <a:pt x="9323" y="7672"/>
                  </a:lnTo>
                  <a:lnTo>
                    <a:pt x="9080" y="8261"/>
                  </a:lnTo>
                  <a:cubicBezTo>
                    <a:pt x="9032" y="8372"/>
                    <a:pt x="8962" y="8476"/>
                    <a:pt x="8886" y="8566"/>
                  </a:cubicBezTo>
                  <a:cubicBezTo>
                    <a:pt x="8666" y="8815"/>
                    <a:pt x="8358" y="8943"/>
                    <a:pt x="8048" y="8943"/>
                  </a:cubicBezTo>
                  <a:cubicBezTo>
                    <a:pt x="7820" y="8943"/>
                    <a:pt x="7591" y="8874"/>
                    <a:pt x="7395" y="8733"/>
                  </a:cubicBezTo>
                  <a:cubicBezTo>
                    <a:pt x="7124" y="8539"/>
                    <a:pt x="3469" y="4904"/>
                    <a:pt x="3274" y="4634"/>
                  </a:cubicBezTo>
                  <a:cubicBezTo>
                    <a:pt x="2858" y="4051"/>
                    <a:pt x="3087" y="3233"/>
                    <a:pt x="3753" y="2962"/>
                  </a:cubicBezTo>
                  <a:lnTo>
                    <a:pt x="4343" y="2719"/>
                  </a:lnTo>
                  <a:lnTo>
                    <a:pt x="2817"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7990" name="Google Shape;7990;p65"/>
            <p:cNvSpPr/>
            <p:nvPr/>
          </p:nvSpPr>
          <p:spPr>
            <a:xfrm>
              <a:off x="5277731" y="3261701"/>
              <a:ext cx="65261" cy="82942"/>
            </a:xfrm>
            <a:custGeom>
              <a:avLst/>
              <a:gdLst/>
              <a:ahLst/>
              <a:cxnLst/>
              <a:rect l="l" t="t" r="r" b="b"/>
              <a:pathLst>
                <a:path w="2484" h="3157" extrusionOk="0">
                  <a:moveTo>
                    <a:pt x="951" y="0"/>
                  </a:moveTo>
                  <a:lnTo>
                    <a:pt x="0" y="493"/>
                  </a:lnTo>
                  <a:lnTo>
                    <a:pt x="1582" y="3156"/>
                  </a:lnTo>
                  <a:cubicBezTo>
                    <a:pt x="1672" y="3073"/>
                    <a:pt x="1776" y="3011"/>
                    <a:pt x="1894" y="2962"/>
                  </a:cubicBezTo>
                  <a:lnTo>
                    <a:pt x="2484" y="2719"/>
                  </a:lnTo>
                  <a:lnTo>
                    <a:pt x="951"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91" name="Google Shape;7991;p65"/>
            <p:cNvSpPr/>
            <p:nvPr/>
          </p:nvSpPr>
          <p:spPr>
            <a:xfrm>
              <a:off x="5462137" y="3463053"/>
              <a:ext cx="83494" cy="64893"/>
            </a:xfrm>
            <a:custGeom>
              <a:avLst/>
              <a:gdLst/>
              <a:ahLst/>
              <a:cxnLst/>
              <a:rect l="l" t="t" r="r" b="b"/>
              <a:pathLst>
                <a:path w="3178" h="2470" extrusionOk="0">
                  <a:moveTo>
                    <a:pt x="445" y="1"/>
                  </a:moveTo>
                  <a:lnTo>
                    <a:pt x="195" y="590"/>
                  </a:lnTo>
                  <a:cubicBezTo>
                    <a:pt x="147" y="708"/>
                    <a:pt x="84" y="812"/>
                    <a:pt x="1" y="902"/>
                  </a:cubicBezTo>
                  <a:lnTo>
                    <a:pt x="2678" y="2470"/>
                  </a:lnTo>
                  <a:lnTo>
                    <a:pt x="3178" y="1527"/>
                  </a:lnTo>
                  <a:lnTo>
                    <a:pt x="445"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7992" name="Google Shape;7992;p65"/>
            <p:cNvSpPr/>
            <p:nvPr/>
          </p:nvSpPr>
          <p:spPr>
            <a:xfrm>
              <a:off x="5286663" y="3235428"/>
              <a:ext cx="90771" cy="111973"/>
            </a:xfrm>
            <a:custGeom>
              <a:avLst/>
              <a:gdLst/>
              <a:ahLst/>
              <a:cxnLst/>
              <a:rect l="l" t="t" r="r" b="b"/>
              <a:pathLst>
                <a:path w="3455" h="4262" extrusionOk="0">
                  <a:moveTo>
                    <a:pt x="1287" y="1"/>
                  </a:moveTo>
                  <a:cubicBezTo>
                    <a:pt x="1243" y="1"/>
                    <a:pt x="1199" y="12"/>
                    <a:pt x="1159" y="36"/>
                  </a:cubicBezTo>
                  <a:lnTo>
                    <a:pt x="160" y="619"/>
                  </a:lnTo>
                  <a:cubicBezTo>
                    <a:pt x="35" y="695"/>
                    <a:pt x="0" y="848"/>
                    <a:pt x="70" y="966"/>
                  </a:cubicBezTo>
                  <a:lnTo>
                    <a:pt x="1949" y="4142"/>
                  </a:lnTo>
                  <a:cubicBezTo>
                    <a:pt x="1999" y="4220"/>
                    <a:pt x="2082" y="4261"/>
                    <a:pt x="2166" y="4261"/>
                  </a:cubicBezTo>
                  <a:cubicBezTo>
                    <a:pt x="2211" y="4261"/>
                    <a:pt x="2256" y="4250"/>
                    <a:pt x="2296" y="4226"/>
                  </a:cubicBezTo>
                  <a:lnTo>
                    <a:pt x="3295" y="3643"/>
                  </a:lnTo>
                  <a:cubicBezTo>
                    <a:pt x="3413" y="3574"/>
                    <a:pt x="3455" y="3414"/>
                    <a:pt x="3385" y="3296"/>
                  </a:cubicBezTo>
                  <a:lnTo>
                    <a:pt x="1506" y="126"/>
                  </a:lnTo>
                  <a:cubicBezTo>
                    <a:pt x="1455" y="44"/>
                    <a:pt x="1372" y="1"/>
                    <a:pt x="128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7993" name="Google Shape;7993;p65"/>
            <p:cNvSpPr/>
            <p:nvPr/>
          </p:nvSpPr>
          <p:spPr>
            <a:xfrm>
              <a:off x="5458328" y="3429740"/>
              <a:ext cx="114653" cy="88486"/>
            </a:xfrm>
            <a:custGeom>
              <a:avLst/>
              <a:gdLst/>
              <a:ahLst/>
              <a:cxnLst/>
              <a:rect l="l" t="t" r="r" b="b"/>
              <a:pathLst>
                <a:path w="4364" h="3368" extrusionOk="0">
                  <a:moveTo>
                    <a:pt x="884" y="0"/>
                  </a:moveTo>
                  <a:cubicBezTo>
                    <a:pt x="797" y="0"/>
                    <a:pt x="713" y="45"/>
                    <a:pt x="666" y="124"/>
                  </a:cubicBezTo>
                  <a:lnTo>
                    <a:pt x="77" y="1116"/>
                  </a:lnTo>
                  <a:cubicBezTo>
                    <a:pt x="0" y="1234"/>
                    <a:pt x="42" y="1394"/>
                    <a:pt x="160" y="1463"/>
                  </a:cubicBezTo>
                  <a:lnTo>
                    <a:pt x="3350" y="3329"/>
                  </a:lnTo>
                  <a:cubicBezTo>
                    <a:pt x="3393" y="3355"/>
                    <a:pt x="3440" y="3367"/>
                    <a:pt x="3485" y="3367"/>
                  </a:cubicBezTo>
                  <a:cubicBezTo>
                    <a:pt x="3571" y="3367"/>
                    <a:pt x="3652" y="3323"/>
                    <a:pt x="3697" y="3246"/>
                  </a:cubicBezTo>
                  <a:lnTo>
                    <a:pt x="4287" y="2254"/>
                  </a:lnTo>
                  <a:cubicBezTo>
                    <a:pt x="4363" y="2136"/>
                    <a:pt x="4321" y="1976"/>
                    <a:pt x="4204" y="1907"/>
                  </a:cubicBezTo>
                  <a:lnTo>
                    <a:pt x="1013" y="34"/>
                  </a:lnTo>
                  <a:cubicBezTo>
                    <a:pt x="972" y="11"/>
                    <a:pt x="928" y="0"/>
                    <a:pt x="884"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7994" name="Google Shape;7994;p65"/>
          <p:cNvGrpSpPr/>
          <p:nvPr/>
        </p:nvGrpSpPr>
        <p:grpSpPr>
          <a:xfrm>
            <a:off x="5757913" y="3227047"/>
            <a:ext cx="388544" cy="347927"/>
            <a:chOff x="5757913" y="3227047"/>
            <a:chExt cx="388544" cy="347927"/>
          </a:xfrm>
        </p:grpSpPr>
        <p:sp>
          <p:nvSpPr>
            <p:cNvPr id="7995" name="Google Shape;7995;p65"/>
            <p:cNvSpPr/>
            <p:nvPr/>
          </p:nvSpPr>
          <p:spPr>
            <a:xfrm>
              <a:off x="5757913" y="3227047"/>
              <a:ext cx="388544" cy="347927"/>
            </a:xfrm>
            <a:custGeom>
              <a:avLst/>
              <a:gdLst/>
              <a:ahLst/>
              <a:cxnLst/>
              <a:rect l="l" t="t" r="r" b="b"/>
              <a:pathLst>
                <a:path w="14789" h="13243" extrusionOk="0">
                  <a:moveTo>
                    <a:pt x="4050" y="0"/>
                  </a:moveTo>
                  <a:cubicBezTo>
                    <a:pt x="3523" y="0"/>
                    <a:pt x="2993" y="103"/>
                    <a:pt x="2490" y="314"/>
                  </a:cubicBezTo>
                  <a:cubicBezTo>
                    <a:pt x="978" y="952"/>
                    <a:pt x="0" y="2436"/>
                    <a:pt x="14" y="4073"/>
                  </a:cubicBezTo>
                  <a:cubicBezTo>
                    <a:pt x="14" y="8283"/>
                    <a:pt x="5431" y="12105"/>
                    <a:pt x="6985" y="13118"/>
                  </a:cubicBezTo>
                  <a:cubicBezTo>
                    <a:pt x="7110" y="13201"/>
                    <a:pt x="7254" y="13243"/>
                    <a:pt x="7398" y="13243"/>
                  </a:cubicBezTo>
                  <a:cubicBezTo>
                    <a:pt x="7542" y="13243"/>
                    <a:pt x="7686" y="13201"/>
                    <a:pt x="7810" y="13118"/>
                  </a:cubicBezTo>
                  <a:cubicBezTo>
                    <a:pt x="9364" y="12105"/>
                    <a:pt x="14781" y="8283"/>
                    <a:pt x="14781" y="4073"/>
                  </a:cubicBezTo>
                  <a:cubicBezTo>
                    <a:pt x="14788" y="1833"/>
                    <a:pt x="12971" y="8"/>
                    <a:pt x="10731" y="1"/>
                  </a:cubicBezTo>
                  <a:cubicBezTo>
                    <a:pt x="9662" y="1"/>
                    <a:pt x="8643" y="424"/>
                    <a:pt x="7887" y="1174"/>
                  </a:cubicBezTo>
                  <a:cubicBezTo>
                    <a:pt x="7752" y="1309"/>
                    <a:pt x="7575" y="1376"/>
                    <a:pt x="7397" y="1376"/>
                  </a:cubicBezTo>
                  <a:cubicBezTo>
                    <a:pt x="7219" y="1376"/>
                    <a:pt x="7041" y="1309"/>
                    <a:pt x="6902" y="1174"/>
                  </a:cubicBezTo>
                  <a:cubicBezTo>
                    <a:pt x="6131" y="407"/>
                    <a:pt x="5098" y="0"/>
                    <a:pt x="4050" y="0"/>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7996" name="Google Shape;7996;p65"/>
            <p:cNvSpPr/>
            <p:nvPr/>
          </p:nvSpPr>
          <p:spPr>
            <a:xfrm>
              <a:off x="5758097" y="3227074"/>
              <a:ext cx="194101" cy="347743"/>
            </a:xfrm>
            <a:custGeom>
              <a:avLst/>
              <a:gdLst/>
              <a:ahLst/>
              <a:cxnLst/>
              <a:rect l="l" t="t" r="r" b="b"/>
              <a:pathLst>
                <a:path w="7388" h="13236" extrusionOk="0">
                  <a:moveTo>
                    <a:pt x="4058" y="0"/>
                  </a:moveTo>
                  <a:cubicBezTo>
                    <a:pt x="1811" y="7"/>
                    <a:pt x="0" y="1832"/>
                    <a:pt x="7" y="4072"/>
                  </a:cubicBezTo>
                  <a:cubicBezTo>
                    <a:pt x="7" y="8282"/>
                    <a:pt x="5424" y="12104"/>
                    <a:pt x="6978" y="13117"/>
                  </a:cubicBezTo>
                  <a:cubicBezTo>
                    <a:pt x="7088" y="13188"/>
                    <a:pt x="7223" y="13235"/>
                    <a:pt x="7360" y="13235"/>
                  </a:cubicBezTo>
                  <a:cubicBezTo>
                    <a:pt x="7369" y="13235"/>
                    <a:pt x="7378" y="13235"/>
                    <a:pt x="7387" y="13235"/>
                  </a:cubicBezTo>
                  <a:cubicBezTo>
                    <a:pt x="1859" y="5688"/>
                    <a:pt x="3829" y="1457"/>
                    <a:pt x="5702" y="354"/>
                  </a:cubicBezTo>
                  <a:cubicBezTo>
                    <a:pt x="5182" y="118"/>
                    <a:pt x="4620" y="0"/>
                    <a:pt x="4058" y="0"/>
                  </a:cubicBezTo>
                  <a:close/>
                </a:path>
              </a:pathLst>
            </a:custGeom>
            <a:solidFill>
              <a:srgbClr val="7F91A0"/>
            </a:solidFill>
            <a:ln>
              <a:noFill/>
            </a:ln>
          </p:spPr>
          <p:txBody>
            <a:bodyPr spcFirstLastPara="1" wrap="square" lIns="91425" tIns="91425" rIns="91425" bIns="91425" anchor="ctr" anchorCtr="0">
              <a:noAutofit/>
            </a:bodyPr>
            <a:lstStyle/>
            <a:p>
              <a:endParaRPr/>
            </a:p>
          </p:txBody>
        </p:sp>
      </p:grpSp>
      <p:sp>
        <p:nvSpPr>
          <p:cNvPr id="7997" name="Google Shape;7997;p65"/>
          <p:cNvSpPr/>
          <p:nvPr/>
        </p:nvSpPr>
        <p:spPr>
          <a:xfrm>
            <a:off x="6898850" y="3377590"/>
            <a:ext cx="316925" cy="43770"/>
          </a:xfrm>
          <a:custGeom>
            <a:avLst/>
            <a:gdLst/>
            <a:ahLst/>
            <a:cxnLst/>
            <a:rect l="l" t="t" r="r" b="b"/>
            <a:pathLst>
              <a:path w="12063" h="1666" extrusionOk="0">
                <a:moveTo>
                  <a:pt x="8" y="1"/>
                </a:moveTo>
                <a:lnTo>
                  <a:pt x="1" y="1665"/>
                </a:lnTo>
                <a:lnTo>
                  <a:pt x="12063" y="1665"/>
                </a:lnTo>
                <a:lnTo>
                  <a:pt x="12056"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7998" name="Google Shape;7998;p65"/>
          <p:cNvSpPr/>
          <p:nvPr/>
        </p:nvSpPr>
        <p:spPr>
          <a:xfrm>
            <a:off x="6996346" y="3227075"/>
            <a:ext cx="128867" cy="61977"/>
          </a:xfrm>
          <a:custGeom>
            <a:avLst/>
            <a:gdLst/>
            <a:ahLst/>
            <a:cxnLst/>
            <a:rect l="l" t="t" r="r" b="b"/>
            <a:pathLst>
              <a:path w="4905" h="2359" extrusionOk="0">
                <a:moveTo>
                  <a:pt x="2453" y="0"/>
                </a:moveTo>
                <a:cubicBezTo>
                  <a:pt x="2399" y="0"/>
                  <a:pt x="2345" y="21"/>
                  <a:pt x="2303" y="63"/>
                </a:cubicBezTo>
                <a:lnTo>
                  <a:pt x="999" y="1360"/>
                </a:lnTo>
                <a:lnTo>
                  <a:pt x="1" y="2359"/>
                </a:lnTo>
                <a:lnTo>
                  <a:pt x="4905" y="2359"/>
                </a:lnTo>
                <a:lnTo>
                  <a:pt x="2602" y="63"/>
                </a:lnTo>
                <a:cubicBezTo>
                  <a:pt x="2560" y="21"/>
                  <a:pt x="2506" y="0"/>
                  <a:pt x="2453"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7999" name="Google Shape;7999;p65"/>
          <p:cNvSpPr/>
          <p:nvPr/>
        </p:nvSpPr>
        <p:spPr>
          <a:xfrm>
            <a:off x="6996346" y="3262779"/>
            <a:ext cx="128867" cy="26273"/>
          </a:xfrm>
          <a:custGeom>
            <a:avLst/>
            <a:gdLst/>
            <a:ahLst/>
            <a:cxnLst/>
            <a:rect l="l" t="t" r="r" b="b"/>
            <a:pathLst>
              <a:path w="4905" h="1000" extrusionOk="0">
                <a:moveTo>
                  <a:pt x="999" y="1"/>
                </a:moveTo>
                <a:lnTo>
                  <a:pt x="1" y="1000"/>
                </a:lnTo>
                <a:lnTo>
                  <a:pt x="4905" y="1000"/>
                </a:lnTo>
                <a:lnTo>
                  <a:pt x="3906"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000" name="Google Shape;8000;p65"/>
          <p:cNvSpPr/>
          <p:nvPr/>
        </p:nvSpPr>
        <p:spPr>
          <a:xfrm>
            <a:off x="6918186" y="3280093"/>
            <a:ext cx="278278" cy="260439"/>
          </a:xfrm>
          <a:custGeom>
            <a:avLst/>
            <a:gdLst/>
            <a:ahLst/>
            <a:cxnLst/>
            <a:rect l="l" t="t" r="r" b="b"/>
            <a:pathLst>
              <a:path w="10592" h="9913" extrusionOk="0">
                <a:moveTo>
                  <a:pt x="10388" y="0"/>
                </a:moveTo>
                <a:cubicBezTo>
                  <a:pt x="10384" y="0"/>
                  <a:pt x="10381" y="1"/>
                  <a:pt x="10377" y="1"/>
                </a:cubicBezTo>
                <a:lnTo>
                  <a:pt x="215" y="1"/>
                </a:lnTo>
                <a:cubicBezTo>
                  <a:pt x="97" y="1"/>
                  <a:pt x="0" y="91"/>
                  <a:pt x="0" y="209"/>
                </a:cubicBezTo>
                <a:lnTo>
                  <a:pt x="0" y="9913"/>
                </a:lnTo>
                <a:lnTo>
                  <a:pt x="10592" y="9913"/>
                </a:lnTo>
                <a:lnTo>
                  <a:pt x="10592" y="209"/>
                </a:lnTo>
                <a:cubicBezTo>
                  <a:pt x="10592" y="95"/>
                  <a:pt x="10501" y="0"/>
                  <a:pt x="10388"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01" name="Google Shape;8001;p65"/>
          <p:cNvSpPr/>
          <p:nvPr/>
        </p:nvSpPr>
        <p:spPr>
          <a:xfrm>
            <a:off x="7177128" y="3279909"/>
            <a:ext cx="19337" cy="260623"/>
          </a:xfrm>
          <a:custGeom>
            <a:avLst/>
            <a:gdLst/>
            <a:ahLst/>
            <a:cxnLst/>
            <a:rect l="l" t="t" r="r" b="b"/>
            <a:pathLst>
              <a:path w="736" h="9920" extrusionOk="0">
                <a:moveTo>
                  <a:pt x="0" y="1"/>
                </a:moveTo>
                <a:lnTo>
                  <a:pt x="0" y="9920"/>
                </a:lnTo>
                <a:lnTo>
                  <a:pt x="736" y="9920"/>
                </a:lnTo>
                <a:lnTo>
                  <a:pt x="736" y="216"/>
                </a:lnTo>
                <a:cubicBezTo>
                  <a:pt x="736" y="98"/>
                  <a:pt x="638" y="1"/>
                  <a:pt x="521" y="1"/>
                </a:cubicBez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8002" name="Google Shape;8002;p65"/>
          <p:cNvSpPr/>
          <p:nvPr/>
        </p:nvSpPr>
        <p:spPr>
          <a:xfrm>
            <a:off x="6918186" y="3367579"/>
            <a:ext cx="278278" cy="172952"/>
          </a:xfrm>
          <a:custGeom>
            <a:avLst/>
            <a:gdLst/>
            <a:ahLst/>
            <a:cxnLst/>
            <a:rect l="l" t="t" r="r" b="b"/>
            <a:pathLst>
              <a:path w="10592" h="6583" extrusionOk="0">
                <a:moveTo>
                  <a:pt x="0" y="0"/>
                </a:moveTo>
                <a:lnTo>
                  <a:pt x="0" y="6583"/>
                </a:lnTo>
                <a:lnTo>
                  <a:pt x="10592" y="6583"/>
                </a:lnTo>
                <a:lnTo>
                  <a:pt x="10592" y="0"/>
                </a:lnTo>
                <a:lnTo>
                  <a:pt x="5299" y="3794"/>
                </a:lnTo>
                <a:lnTo>
                  <a:pt x="0" y="0"/>
                </a:ln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8003" name="Google Shape;8003;p65"/>
          <p:cNvSpPr/>
          <p:nvPr/>
        </p:nvSpPr>
        <p:spPr>
          <a:xfrm>
            <a:off x="6958620" y="3418784"/>
            <a:ext cx="197385" cy="10588"/>
          </a:xfrm>
          <a:custGeom>
            <a:avLst/>
            <a:gdLst/>
            <a:ahLst/>
            <a:cxnLst/>
            <a:rect l="l" t="t" r="r" b="b"/>
            <a:pathLst>
              <a:path w="7513" h="403" extrusionOk="0">
                <a:moveTo>
                  <a:pt x="271" y="0"/>
                </a:moveTo>
                <a:cubicBezTo>
                  <a:pt x="1" y="0"/>
                  <a:pt x="1" y="403"/>
                  <a:pt x="271" y="403"/>
                </a:cubicBezTo>
                <a:lnTo>
                  <a:pt x="7242" y="403"/>
                </a:lnTo>
                <a:cubicBezTo>
                  <a:pt x="7513" y="403"/>
                  <a:pt x="7513" y="0"/>
                  <a:pt x="7242" y="0"/>
                </a:cubicBezTo>
                <a:close/>
              </a:path>
            </a:pathLst>
          </a:custGeom>
          <a:solidFill>
            <a:srgbClr val="080808"/>
          </a:solidFill>
          <a:ln>
            <a:noFill/>
          </a:ln>
        </p:spPr>
        <p:txBody>
          <a:bodyPr spcFirstLastPara="1" wrap="square" lIns="91425" tIns="91425" rIns="91425" bIns="91425" anchor="ctr" anchorCtr="0">
            <a:noAutofit/>
          </a:bodyPr>
          <a:lstStyle/>
          <a:p>
            <a:endParaRPr/>
          </a:p>
        </p:txBody>
      </p:sp>
      <p:sp>
        <p:nvSpPr>
          <p:cNvPr id="8004" name="Google Shape;8004;p65"/>
          <p:cNvSpPr/>
          <p:nvPr/>
        </p:nvSpPr>
        <p:spPr>
          <a:xfrm>
            <a:off x="6992512" y="3441378"/>
            <a:ext cx="129970" cy="10588"/>
          </a:xfrm>
          <a:custGeom>
            <a:avLst/>
            <a:gdLst/>
            <a:ahLst/>
            <a:cxnLst/>
            <a:rect l="l" t="t" r="r" b="b"/>
            <a:pathLst>
              <a:path w="4947" h="403" extrusionOk="0">
                <a:moveTo>
                  <a:pt x="271" y="0"/>
                </a:moveTo>
                <a:cubicBezTo>
                  <a:pt x="1" y="0"/>
                  <a:pt x="1" y="403"/>
                  <a:pt x="271" y="403"/>
                </a:cubicBezTo>
                <a:lnTo>
                  <a:pt x="4676" y="403"/>
                </a:lnTo>
                <a:cubicBezTo>
                  <a:pt x="4946" y="403"/>
                  <a:pt x="4946" y="0"/>
                  <a:pt x="4676" y="0"/>
                </a:cubicBezTo>
                <a:close/>
              </a:path>
            </a:pathLst>
          </a:custGeom>
          <a:solidFill>
            <a:srgbClr val="080808"/>
          </a:solidFill>
          <a:ln>
            <a:noFill/>
          </a:ln>
        </p:spPr>
        <p:txBody>
          <a:bodyPr spcFirstLastPara="1" wrap="square" lIns="91425" tIns="91425" rIns="91425" bIns="91425" anchor="ctr" anchorCtr="0">
            <a:noAutofit/>
          </a:bodyPr>
          <a:lstStyle/>
          <a:p>
            <a:endParaRPr/>
          </a:p>
        </p:txBody>
      </p:sp>
      <p:sp>
        <p:nvSpPr>
          <p:cNvPr id="8005" name="Google Shape;8005;p65"/>
          <p:cNvSpPr/>
          <p:nvPr/>
        </p:nvSpPr>
        <p:spPr>
          <a:xfrm>
            <a:off x="7021489" y="3463789"/>
            <a:ext cx="70016" cy="10588"/>
          </a:xfrm>
          <a:custGeom>
            <a:avLst/>
            <a:gdLst/>
            <a:ahLst/>
            <a:cxnLst/>
            <a:rect l="l" t="t" r="r" b="b"/>
            <a:pathLst>
              <a:path w="2665" h="403" extrusionOk="0">
                <a:moveTo>
                  <a:pt x="271" y="0"/>
                </a:moveTo>
                <a:cubicBezTo>
                  <a:pt x="1" y="0"/>
                  <a:pt x="1" y="403"/>
                  <a:pt x="271" y="403"/>
                </a:cubicBezTo>
                <a:lnTo>
                  <a:pt x="2394" y="403"/>
                </a:lnTo>
                <a:cubicBezTo>
                  <a:pt x="2664" y="403"/>
                  <a:pt x="2664" y="0"/>
                  <a:pt x="2394" y="0"/>
                </a:cubicBezTo>
                <a:close/>
              </a:path>
            </a:pathLst>
          </a:custGeom>
          <a:solidFill>
            <a:srgbClr val="080808"/>
          </a:solidFill>
          <a:ln>
            <a:noFill/>
          </a:ln>
        </p:spPr>
        <p:txBody>
          <a:bodyPr spcFirstLastPara="1" wrap="square" lIns="91425" tIns="91425" rIns="91425" bIns="91425" anchor="ctr" anchorCtr="0">
            <a:noAutofit/>
          </a:bodyPr>
          <a:lstStyle/>
          <a:p>
            <a:endParaRPr/>
          </a:p>
        </p:txBody>
      </p:sp>
      <p:sp>
        <p:nvSpPr>
          <p:cNvPr id="8006" name="Google Shape;8006;p65"/>
          <p:cNvSpPr/>
          <p:nvPr/>
        </p:nvSpPr>
        <p:spPr>
          <a:xfrm>
            <a:off x="6894856" y="3377510"/>
            <a:ext cx="324938" cy="197280"/>
          </a:xfrm>
          <a:custGeom>
            <a:avLst/>
            <a:gdLst/>
            <a:ahLst/>
            <a:cxnLst/>
            <a:rect l="l" t="t" r="r" b="b"/>
            <a:pathLst>
              <a:path w="12368" h="7509" extrusionOk="0">
                <a:moveTo>
                  <a:pt x="174" y="1"/>
                </a:moveTo>
                <a:cubicBezTo>
                  <a:pt x="85" y="1"/>
                  <a:pt x="0" y="73"/>
                  <a:pt x="0" y="177"/>
                </a:cubicBezTo>
                <a:lnTo>
                  <a:pt x="0" y="7294"/>
                </a:lnTo>
                <a:cubicBezTo>
                  <a:pt x="0" y="7411"/>
                  <a:pt x="97" y="7509"/>
                  <a:pt x="215" y="7509"/>
                </a:cubicBezTo>
                <a:lnTo>
                  <a:pt x="12152" y="7509"/>
                </a:lnTo>
                <a:cubicBezTo>
                  <a:pt x="12270" y="7509"/>
                  <a:pt x="12367" y="7411"/>
                  <a:pt x="12367" y="7294"/>
                </a:cubicBezTo>
                <a:lnTo>
                  <a:pt x="12367" y="177"/>
                </a:lnTo>
                <a:cubicBezTo>
                  <a:pt x="12367" y="77"/>
                  <a:pt x="12280" y="5"/>
                  <a:pt x="12190" y="5"/>
                </a:cubicBezTo>
                <a:cubicBezTo>
                  <a:pt x="12155" y="5"/>
                  <a:pt x="12121" y="15"/>
                  <a:pt x="12090" y="38"/>
                </a:cubicBezTo>
                <a:lnTo>
                  <a:pt x="11708" y="316"/>
                </a:lnTo>
                <a:lnTo>
                  <a:pt x="6284" y="4200"/>
                </a:lnTo>
                <a:cubicBezTo>
                  <a:pt x="6253" y="4221"/>
                  <a:pt x="6218" y="4231"/>
                  <a:pt x="6184" y="4231"/>
                </a:cubicBezTo>
                <a:cubicBezTo>
                  <a:pt x="6149" y="4231"/>
                  <a:pt x="6114" y="4221"/>
                  <a:pt x="6083" y="4200"/>
                </a:cubicBezTo>
                <a:lnTo>
                  <a:pt x="278" y="38"/>
                </a:lnTo>
                <a:cubicBezTo>
                  <a:pt x="246" y="13"/>
                  <a:pt x="210" y="1"/>
                  <a:pt x="174"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007" name="Google Shape;8007;p65"/>
          <p:cNvSpPr/>
          <p:nvPr/>
        </p:nvSpPr>
        <p:spPr>
          <a:xfrm>
            <a:off x="7202455" y="3377641"/>
            <a:ext cx="17340" cy="197149"/>
          </a:xfrm>
          <a:custGeom>
            <a:avLst/>
            <a:gdLst/>
            <a:ahLst/>
            <a:cxnLst/>
            <a:rect l="l" t="t" r="r" b="b"/>
            <a:pathLst>
              <a:path w="660" h="7504" extrusionOk="0">
                <a:moveTo>
                  <a:pt x="482" y="0"/>
                </a:moveTo>
                <a:cubicBezTo>
                  <a:pt x="447" y="0"/>
                  <a:pt x="413" y="10"/>
                  <a:pt x="382" y="33"/>
                </a:cubicBezTo>
                <a:lnTo>
                  <a:pt x="0" y="304"/>
                </a:lnTo>
                <a:lnTo>
                  <a:pt x="0" y="7504"/>
                </a:lnTo>
                <a:lnTo>
                  <a:pt x="444" y="7504"/>
                </a:lnTo>
                <a:cubicBezTo>
                  <a:pt x="562" y="7504"/>
                  <a:pt x="659" y="7406"/>
                  <a:pt x="659" y="7289"/>
                </a:cubicBezTo>
                <a:lnTo>
                  <a:pt x="659" y="172"/>
                </a:lnTo>
                <a:cubicBezTo>
                  <a:pt x="659" y="72"/>
                  <a:pt x="572" y="0"/>
                  <a:pt x="4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008" name="Google Shape;8008;p65"/>
          <p:cNvSpPr/>
          <p:nvPr/>
        </p:nvSpPr>
        <p:spPr>
          <a:xfrm>
            <a:off x="6955361" y="3318371"/>
            <a:ext cx="32630" cy="32630"/>
          </a:xfrm>
          <a:custGeom>
            <a:avLst/>
            <a:gdLst/>
            <a:ahLst/>
            <a:cxnLst/>
            <a:rect l="l" t="t" r="r" b="b"/>
            <a:pathLst>
              <a:path w="1242" h="1242" extrusionOk="0">
                <a:moveTo>
                  <a:pt x="194" y="0"/>
                </a:moveTo>
                <a:cubicBezTo>
                  <a:pt x="83" y="0"/>
                  <a:pt x="0" y="91"/>
                  <a:pt x="0" y="195"/>
                </a:cubicBezTo>
                <a:lnTo>
                  <a:pt x="0" y="1048"/>
                </a:lnTo>
                <a:cubicBezTo>
                  <a:pt x="0" y="1159"/>
                  <a:pt x="83" y="1242"/>
                  <a:pt x="194" y="1242"/>
                </a:cubicBezTo>
                <a:lnTo>
                  <a:pt x="1047" y="1242"/>
                </a:lnTo>
                <a:cubicBezTo>
                  <a:pt x="1158" y="1242"/>
                  <a:pt x="1242" y="1159"/>
                  <a:pt x="1242" y="1048"/>
                </a:cubicBezTo>
                <a:lnTo>
                  <a:pt x="1242" y="195"/>
                </a:lnTo>
                <a:cubicBezTo>
                  <a:pt x="1242" y="91"/>
                  <a:pt x="1158" y="0"/>
                  <a:pt x="1047" y="0"/>
                </a:cubicBezTo>
                <a:close/>
              </a:path>
            </a:pathLst>
          </a:custGeom>
          <a:solidFill>
            <a:srgbClr val="404040"/>
          </a:solidFill>
          <a:ln>
            <a:noFill/>
          </a:ln>
        </p:spPr>
        <p:txBody>
          <a:bodyPr spcFirstLastPara="1" wrap="square" lIns="91425" tIns="91425" rIns="91425" bIns="91425" anchor="ctr" anchorCtr="0">
            <a:noAutofit/>
          </a:bodyPr>
          <a:lstStyle/>
          <a:p>
            <a:endParaRPr/>
          </a:p>
        </p:txBody>
      </p:sp>
      <p:sp>
        <p:nvSpPr>
          <p:cNvPr id="8009" name="Google Shape;8009;p65"/>
          <p:cNvSpPr/>
          <p:nvPr/>
        </p:nvSpPr>
        <p:spPr>
          <a:xfrm>
            <a:off x="7009115" y="3313090"/>
            <a:ext cx="36466" cy="10588"/>
          </a:xfrm>
          <a:custGeom>
            <a:avLst/>
            <a:gdLst/>
            <a:ahLst/>
            <a:cxnLst/>
            <a:rect l="l" t="t" r="r" b="b"/>
            <a:pathLst>
              <a:path w="1388" h="403" extrusionOk="0">
                <a:moveTo>
                  <a:pt x="271" y="0"/>
                </a:moveTo>
                <a:cubicBezTo>
                  <a:pt x="0" y="0"/>
                  <a:pt x="0" y="403"/>
                  <a:pt x="271" y="403"/>
                </a:cubicBezTo>
                <a:lnTo>
                  <a:pt x="1124" y="403"/>
                </a:lnTo>
                <a:cubicBezTo>
                  <a:pt x="1387" y="403"/>
                  <a:pt x="1387" y="0"/>
                  <a:pt x="1124" y="0"/>
                </a:cubicBezTo>
                <a:close/>
              </a:path>
            </a:pathLst>
          </a:custGeom>
          <a:solidFill>
            <a:srgbClr val="080808"/>
          </a:solidFill>
          <a:ln>
            <a:noFill/>
          </a:ln>
        </p:spPr>
        <p:txBody>
          <a:bodyPr spcFirstLastPara="1" wrap="square" lIns="91425" tIns="91425" rIns="91425" bIns="91425" anchor="ctr" anchorCtr="0">
            <a:noAutofit/>
          </a:bodyPr>
          <a:lstStyle/>
          <a:p>
            <a:endParaRPr/>
          </a:p>
        </p:txBody>
      </p:sp>
      <p:sp>
        <p:nvSpPr>
          <p:cNvPr id="8010" name="Google Shape;8010;p65"/>
          <p:cNvSpPr/>
          <p:nvPr/>
        </p:nvSpPr>
        <p:spPr>
          <a:xfrm>
            <a:off x="7009115" y="3341149"/>
            <a:ext cx="113366" cy="10588"/>
          </a:xfrm>
          <a:custGeom>
            <a:avLst/>
            <a:gdLst/>
            <a:ahLst/>
            <a:cxnLst/>
            <a:rect l="l" t="t" r="r" b="b"/>
            <a:pathLst>
              <a:path w="4315" h="403" extrusionOk="0">
                <a:moveTo>
                  <a:pt x="271" y="0"/>
                </a:moveTo>
                <a:cubicBezTo>
                  <a:pt x="0" y="0"/>
                  <a:pt x="0" y="403"/>
                  <a:pt x="271" y="403"/>
                </a:cubicBezTo>
                <a:lnTo>
                  <a:pt x="4044" y="403"/>
                </a:lnTo>
                <a:cubicBezTo>
                  <a:pt x="4314" y="403"/>
                  <a:pt x="4314" y="0"/>
                  <a:pt x="4044" y="0"/>
                </a:cubicBezTo>
                <a:close/>
              </a:path>
            </a:pathLst>
          </a:custGeom>
          <a:solidFill>
            <a:srgbClr val="080808"/>
          </a:solidFill>
          <a:ln>
            <a:noFill/>
          </a:ln>
        </p:spPr>
        <p:txBody>
          <a:bodyPr spcFirstLastPara="1" wrap="square" lIns="91425" tIns="91425" rIns="91425" bIns="91425" anchor="ctr" anchorCtr="0">
            <a:noAutofit/>
          </a:bodyPr>
          <a:lstStyle/>
          <a:p>
            <a:endParaRPr/>
          </a:p>
        </p:txBody>
      </p:sp>
      <p:sp>
        <p:nvSpPr>
          <p:cNvPr id="8011" name="Google Shape;8011;p65"/>
          <p:cNvSpPr/>
          <p:nvPr/>
        </p:nvSpPr>
        <p:spPr>
          <a:xfrm>
            <a:off x="6961010" y="3385234"/>
            <a:ext cx="69806" cy="10614"/>
          </a:xfrm>
          <a:custGeom>
            <a:avLst/>
            <a:gdLst/>
            <a:ahLst/>
            <a:cxnLst/>
            <a:rect l="l" t="t" r="r" b="b"/>
            <a:pathLst>
              <a:path w="2657" h="404" extrusionOk="0">
                <a:moveTo>
                  <a:pt x="271" y="1"/>
                </a:moveTo>
                <a:cubicBezTo>
                  <a:pt x="0" y="1"/>
                  <a:pt x="0" y="403"/>
                  <a:pt x="271" y="403"/>
                </a:cubicBezTo>
                <a:lnTo>
                  <a:pt x="2386" y="403"/>
                </a:lnTo>
                <a:cubicBezTo>
                  <a:pt x="2657" y="403"/>
                  <a:pt x="2657" y="1"/>
                  <a:pt x="2386" y="1"/>
                </a:cubicBezTo>
                <a:close/>
              </a:path>
            </a:pathLst>
          </a:custGeom>
          <a:solidFill>
            <a:srgbClr val="080808"/>
          </a:solidFill>
          <a:ln>
            <a:noFill/>
          </a:ln>
        </p:spPr>
        <p:txBody>
          <a:bodyPr spcFirstLastPara="1" wrap="square" lIns="91425" tIns="91425" rIns="91425" bIns="91425" anchor="ctr" anchorCtr="0">
            <a:noAutofit/>
          </a:bodyPr>
          <a:lstStyle/>
          <a:p>
            <a:endParaRPr/>
          </a:p>
        </p:txBody>
      </p:sp>
      <p:sp>
        <p:nvSpPr>
          <p:cNvPr id="8012" name="Google Shape;8012;p65"/>
          <p:cNvSpPr/>
          <p:nvPr/>
        </p:nvSpPr>
        <p:spPr>
          <a:xfrm>
            <a:off x="6921443" y="3539060"/>
            <a:ext cx="57248" cy="10588"/>
          </a:xfrm>
          <a:custGeom>
            <a:avLst/>
            <a:gdLst/>
            <a:ahLst/>
            <a:cxnLst/>
            <a:rect l="l" t="t" r="r" b="b"/>
            <a:pathLst>
              <a:path w="2179" h="403" extrusionOk="0">
                <a:moveTo>
                  <a:pt x="271" y="0"/>
                </a:moveTo>
                <a:cubicBezTo>
                  <a:pt x="1" y="0"/>
                  <a:pt x="1" y="402"/>
                  <a:pt x="271" y="402"/>
                </a:cubicBezTo>
                <a:lnTo>
                  <a:pt x="1908" y="402"/>
                </a:lnTo>
                <a:cubicBezTo>
                  <a:pt x="2179" y="402"/>
                  <a:pt x="2179" y="0"/>
                  <a:pt x="1908" y="0"/>
                </a:cubicBezTo>
                <a:close/>
              </a:path>
            </a:pathLst>
          </a:custGeom>
          <a:solidFill>
            <a:srgbClr val="F3F5F7"/>
          </a:solidFill>
          <a:ln>
            <a:noFill/>
          </a:ln>
        </p:spPr>
        <p:txBody>
          <a:bodyPr spcFirstLastPara="1" wrap="square" lIns="91425" tIns="91425" rIns="91425" bIns="91425" anchor="ctr" anchorCtr="0">
            <a:noAutofit/>
          </a:bodyPr>
          <a:lstStyle/>
          <a:p>
            <a:endParaRPr/>
          </a:p>
        </p:txBody>
      </p:sp>
      <p:grpSp>
        <p:nvGrpSpPr>
          <p:cNvPr id="8013" name="Google Shape;8013;p65"/>
          <p:cNvGrpSpPr/>
          <p:nvPr/>
        </p:nvGrpSpPr>
        <p:grpSpPr>
          <a:xfrm>
            <a:off x="7414947" y="3220873"/>
            <a:ext cx="360091" cy="360117"/>
            <a:chOff x="7414946" y="3220873"/>
            <a:chExt cx="360091" cy="360117"/>
          </a:xfrm>
        </p:grpSpPr>
        <p:sp>
          <p:nvSpPr>
            <p:cNvPr id="8014" name="Google Shape;8014;p65"/>
            <p:cNvSpPr/>
            <p:nvPr/>
          </p:nvSpPr>
          <p:spPr>
            <a:xfrm>
              <a:off x="7414946" y="3305234"/>
              <a:ext cx="151619" cy="195389"/>
            </a:xfrm>
            <a:custGeom>
              <a:avLst/>
              <a:gdLst/>
              <a:ahLst/>
              <a:cxnLst/>
              <a:rect l="l" t="t" r="r" b="b"/>
              <a:pathLst>
                <a:path w="5771" h="7437" extrusionOk="0">
                  <a:moveTo>
                    <a:pt x="0" y="1"/>
                  </a:moveTo>
                  <a:lnTo>
                    <a:pt x="0" y="4572"/>
                  </a:lnTo>
                  <a:lnTo>
                    <a:pt x="5771" y="7437"/>
                  </a:lnTo>
                  <a:lnTo>
                    <a:pt x="4571" y="1360"/>
                  </a:lnTo>
                  <a:lnTo>
                    <a:pt x="902" y="272"/>
                  </a:lnTo>
                  <a:lnTo>
                    <a:pt x="0" y="1"/>
                  </a:lnTo>
                  <a:close/>
                </a:path>
              </a:pathLst>
            </a:custGeom>
            <a:solidFill>
              <a:srgbClr val="C2CCD6"/>
            </a:solidFill>
            <a:ln>
              <a:noFill/>
            </a:ln>
          </p:spPr>
          <p:txBody>
            <a:bodyPr spcFirstLastPara="1" wrap="square" lIns="91425" tIns="91425" rIns="91425" bIns="91425" anchor="ctr" anchorCtr="0">
              <a:noAutofit/>
            </a:bodyPr>
            <a:lstStyle/>
            <a:p>
              <a:endParaRPr/>
            </a:p>
          </p:txBody>
        </p:sp>
        <p:sp>
          <p:nvSpPr>
            <p:cNvPr id="8015" name="Google Shape;8015;p65"/>
            <p:cNvSpPr/>
            <p:nvPr/>
          </p:nvSpPr>
          <p:spPr>
            <a:xfrm>
              <a:off x="7414946" y="3425326"/>
              <a:ext cx="143789" cy="155665"/>
            </a:xfrm>
            <a:custGeom>
              <a:avLst/>
              <a:gdLst/>
              <a:ahLst/>
              <a:cxnLst/>
              <a:rect l="l" t="t" r="r" b="b"/>
              <a:pathLst>
                <a:path w="5473" h="5925" extrusionOk="0">
                  <a:moveTo>
                    <a:pt x="0" y="1"/>
                  </a:moveTo>
                  <a:lnTo>
                    <a:pt x="0" y="4572"/>
                  </a:lnTo>
                  <a:lnTo>
                    <a:pt x="4571" y="5924"/>
                  </a:lnTo>
                  <a:lnTo>
                    <a:pt x="5473" y="3642"/>
                  </a:lnTo>
                  <a:lnTo>
                    <a:pt x="4571" y="1353"/>
                  </a:lnTo>
                  <a:lnTo>
                    <a:pt x="0" y="1"/>
                  </a:lnTo>
                  <a:close/>
                </a:path>
              </a:pathLst>
            </a:custGeom>
            <a:solidFill>
              <a:srgbClr val="ACB9C7"/>
            </a:solidFill>
            <a:ln>
              <a:noFill/>
            </a:ln>
          </p:spPr>
          <p:txBody>
            <a:bodyPr spcFirstLastPara="1" wrap="square" lIns="91425" tIns="91425" rIns="91425" bIns="91425" anchor="ctr" anchorCtr="0">
              <a:noAutofit/>
            </a:bodyPr>
            <a:lstStyle/>
            <a:p>
              <a:endParaRPr/>
            </a:p>
          </p:txBody>
        </p:sp>
        <p:sp>
          <p:nvSpPr>
            <p:cNvPr id="8016" name="Google Shape;8016;p65"/>
            <p:cNvSpPr/>
            <p:nvPr/>
          </p:nvSpPr>
          <p:spPr>
            <a:xfrm>
              <a:off x="7735471" y="3430265"/>
              <a:ext cx="39566" cy="150725"/>
            </a:xfrm>
            <a:custGeom>
              <a:avLst/>
              <a:gdLst/>
              <a:ahLst/>
              <a:cxnLst/>
              <a:rect l="l" t="t" r="r" b="b"/>
              <a:pathLst>
                <a:path w="1506" h="5737" extrusionOk="0">
                  <a:moveTo>
                    <a:pt x="1" y="0"/>
                  </a:moveTo>
                  <a:lnTo>
                    <a:pt x="604" y="5466"/>
                  </a:lnTo>
                  <a:lnTo>
                    <a:pt x="1506" y="5736"/>
                  </a:lnTo>
                  <a:lnTo>
                    <a:pt x="1506" y="1165"/>
                  </a:lnTo>
                  <a:lnTo>
                    <a:pt x="1" y="0"/>
                  </a:lnTo>
                  <a:close/>
                </a:path>
              </a:pathLst>
            </a:custGeom>
            <a:solidFill>
              <a:srgbClr val="94A5B7"/>
            </a:solidFill>
            <a:ln>
              <a:noFill/>
            </a:ln>
          </p:spPr>
          <p:txBody>
            <a:bodyPr spcFirstLastPara="1" wrap="square" lIns="91425" tIns="91425" rIns="91425" bIns="91425" anchor="ctr" anchorCtr="0">
              <a:noAutofit/>
            </a:bodyPr>
            <a:lstStyle/>
            <a:p>
              <a:endParaRPr/>
            </a:p>
          </p:txBody>
        </p:sp>
        <p:sp>
          <p:nvSpPr>
            <p:cNvPr id="8017" name="Google Shape;8017;p65"/>
            <p:cNvSpPr/>
            <p:nvPr/>
          </p:nvSpPr>
          <p:spPr>
            <a:xfrm>
              <a:off x="7623418" y="3393641"/>
              <a:ext cx="127947" cy="180229"/>
            </a:xfrm>
            <a:custGeom>
              <a:avLst/>
              <a:gdLst/>
              <a:ahLst/>
              <a:cxnLst/>
              <a:rect l="l" t="t" r="r" b="b"/>
              <a:pathLst>
                <a:path w="4870" h="6860" extrusionOk="0">
                  <a:moveTo>
                    <a:pt x="0" y="0"/>
                  </a:moveTo>
                  <a:lnTo>
                    <a:pt x="1200" y="5778"/>
                  </a:lnTo>
                  <a:lnTo>
                    <a:pt x="4869" y="6860"/>
                  </a:lnTo>
                  <a:lnTo>
                    <a:pt x="4869" y="2296"/>
                  </a:lnTo>
                  <a:lnTo>
                    <a:pt x="0" y="0"/>
                  </a:lnTo>
                  <a:close/>
                </a:path>
              </a:pathLst>
            </a:custGeom>
            <a:solidFill>
              <a:srgbClr val="ACB9C7"/>
            </a:solidFill>
            <a:ln>
              <a:noFill/>
            </a:ln>
          </p:spPr>
          <p:txBody>
            <a:bodyPr spcFirstLastPara="1" wrap="square" lIns="91425" tIns="91425" rIns="91425" bIns="91425" anchor="ctr" anchorCtr="0">
              <a:noAutofit/>
            </a:bodyPr>
            <a:lstStyle/>
            <a:p>
              <a:endParaRPr/>
            </a:p>
          </p:txBody>
        </p:sp>
        <p:sp>
          <p:nvSpPr>
            <p:cNvPr id="8018" name="Google Shape;8018;p65"/>
            <p:cNvSpPr/>
            <p:nvPr/>
          </p:nvSpPr>
          <p:spPr>
            <a:xfrm>
              <a:off x="7535038" y="3420045"/>
              <a:ext cx="119908" cy="160945"/>
            </a:xfrm>
            <a:custGeom>
              <a:avLst/>
              <a:gdLst/>
              <a:ahLst/>
              <a:cxnLst/>
              <a:rect l="l" t="t" r="r" b="b"/>
              <a:pathLst>
                <a:path w="4564" h="6126" extrusionOk="0">
                  <a:moveTo>
                    <a:pt x="2282" y="1"/>
                  </a:moveTo>
                  <a:lnTo>
                    <a:pt x="0" y="1554"/>
                  </a:lnTo>
                  <a:lnTo>
                    <a:pt x="0" y="6125"/>
                  </a:lnTo>
                  <a:lnTo>
                    <a:pt x="4564" y="4773"/>
                  </a:lnTo>
                  <a:lnTo>
                    <a:pt x="4564" y="202"/>
                  </a:lnTo>
                  <a:lnTo>
                    <a:pt x="2282" y="1"/>
                  </a:lnTo>
                  <a:close/>
                </a:path>
              </a:pathLst>
            </a:custGeom>
            <a:solidFill>
              <a:srgbClr val="94A5B7"/>
            </a:solidFill>
            <a:ln>
              <a:noFill/>
            </a:ln>
          </p:spPr>
          <p:txBody>
            <a:bodyPr spcFirstLastPara="1" wrap="square" lIns="91425" tIns="91425" rIns="91425" bIns="91425" anchor="ctr" anchorCtr="0">
              <a:noAutofit/>
            </a:bodyPr>
            <a:lstStyle/>
            <a:p>
              <a:endParaRPr/>
            </a:p>
          </p:txBody>
        </p:sp>
        <p:sp>
          <p:nvSpPr>
            <p:cNvPr id="8019" name="Google Shape;8019;p65"/>
            <p:cNvSpPr/>
            <p:nvPr/>
          </p:nvSpPr>
          <p:spPr>
            <a:xfrm>
              <a:off x="7735471" y="3333845"/>
              <a:ext cx="39566" cy="127054"/>
            </a:xfrm>
            <a:custGeom>
              <a:avLst/>
              <a:gdLst/>
              <a:ahLst/>
              <a:cxnLst/>
              <a:rect l="l" t="t" r="r" b="b"/>
              <a:pathLst>
                <a:path w="1506" h="4836" extrusionOk="0">
                  <a:moveTo>
                    <a:pt x="604" y="1"/>
                  </a:moveTo>
                  <a:lnTo>
                    <a:pt x="1" y="2290"/>
                  </a:lnTo>
                  <a:lnTo>
                    <a:pt x="604" y="4572"/>
                  </a:lnTo>
                  <a:lnTo>
                    <a:pt x="1506" y="4835"/>
                  </a:lnTo>
                  <a:lnTo>
                    <a:pt x="1506" y="271"/>
                  </a:lnTo>
                  <a:lnTo>
                    <a:pt x="604" y="1"/>
                  </a:lnTo>
                  <a:close/>
                </a:path>
              </a:pathLst>
            </a:custGeom>
            <a:solidFill>
              <a:srgbClr val="ACB9C7"/>
            </a:solidFill>
            <a:ln>
              <a:noFill/>
            </a:ln>
          </p:spPr>
          <p:txBody>
            <a:bodyPr spcFirstLastPara="1" wrap="square" lIns="91425" tIns="91425" rIns="91425" bIns="91425" anchor="ctr" anchorCtr="0">
              <a:noAutofit/>
            </a:bodyPr>
            <a:lstStyle/>
            <a:p>
              <a:endParaRPr/>
            </a:p>
          </p:txBody>
        </p:sp>
        <p:sp>
          <p:nvSpPr>
            <p:cNvPr id="8020" name="Google Shape;8020;p65"/>
            <p:cNvSpPr/>
            <p:nvPr/>
          </p:nvSpPr>
          <p:spPr>
            <a:xfrm>
              <a:off x="7631248" y="3305234"/>
              <a:ext cx="120118" cy="148729"/>
            </a:xfrm>
            <a:custGeom>
              <a:avLst/>
              <a:gdLst/>
              <a:ahLst/>
              <a:cxnLst/>
              <a:rect l="l" t="t" r="r" b="b"/>
              <a:pathLst>
                <a:path w="4572" h="5661" extrusionOk="0">
                  <a:moveTo>
                    <a:pt x="902" y="1"/>
                  </a:moveTo>
                  <a:lnTo>
                    <a:pt x="0" y="2290"/>
                  </a:lnTo>
                  <a:lnTo>
                    <a:pt x="902" y="4572"/>
                  </a:lnTo>
                  <a:lnTo>
                    <a:pt x="4571" y="5661"/>
                  </a:lnTo>
                  <a:lnTo>
                    <a:pt x="4571" y="1090"/>
                  </a:lnTo>
                  <a:lnTo>
                    <a:pt x="902" y="1"/>
                  </a:lnTo>
                  <a:close/>
                </a:path>
              </a:pathLst>
            </a:custGeom>
            <a:solidFill>
              <a:srgbClr val="C2CCD6"/>
            </a:solidFill>
            <a:ln>
              <a:noFill/>
            </a:ln>
          </p:spPr>
          <p:txBody>
            <a:bodyPr spcFirstLastPara="1" wrap="square" lIns="91425" tIns="91425" rIns="91425" bIns="91425" anchor="ctr" anchorCtr="0">
              <a:noAutofit/>
            </a:bodyPr>
            <a:lstStyle/>
            <a:p>
              <a:endParaRPr/>
            </a:p>
          </p:txBody>
        </p:sp>
        <p:sp>
          <p:nvSpPr>
            <p:cNvPr id="8021" name="Google Shape;8021;p65"/>
            <p:cNvSpPr/>
            <p:nvPr/>
          </p:nvSpPr>
          <p:spPr>
            <a:xfrm>
              <a:off x="7535038" y="3305234"/>
              <a:ext cx="119908" cy="155665"/>
            </a:xfrm>
            <a:custGeom>
              <a:avLst/>
              <a:gdLst/>
              <a:ahLst/>
              <a:cxnLst/>
              <a:rect l="l" t="t" r="r" b="b"/>
              <a:pathLst>
                <a:path w="4564" h="5925" extrusionOk="0">
                  <a:moveTo>
                    <a:pt x="4564" y="1"/>
                  </a:moveTo>
                  <a:lnTo>
                    <a:pt x="0" y="1360"/>
                  </a:lnTo>
                  <a:lnTo>
                    <a:pt x="0" y="5924"/>
                  </a:lnTo>
                  <a:lnTo>
                    <a:pt x="4564" y="4572"/>
                  </a:lnTo>
                  <a:lnTo>
                    <a:pt x="4564" y="1"/>
                  </a:lnTo>
                  <a:close/>
                </a:path>
              </a:pathLst>
            </a:custGeom>
            <a:solidFill>
              <a:srgbClr val="ACB9C7"/>
            </a:solidFill>
            <a:ln>
              <a:noFill/>
            </a:ln>
          </p:spPr>
          <p:txBody>
            <a:bodyPr spcFirstLastPara="1" wrap="square" lIns="91425" tIns="91425" rIns="91425" bIns="91425" anchor="ctr" anchorCtr="0">
              <a:noAutofit/>
            </a:bodyPr>
            <a:lstStyle/>
            <a:p>
              <a:endParaRPr/>
            </a:p>
          </p:txBody>
        </p:sp>
        <p:sp>
          <p:nvSpPr>
            <p:cNvPr id="8022" name="Google Shape;8022;p65"/>
            <p:cNvSpPr/>
            <p:nvPr/>
          </p:nvSpPr>
          <p:spPr>
            <a:xfrm>
              <a:off x="7654945" y="3220873"/>
              <a:ext cx="67258" cy="180807"/>
            </a:xfrm>
            <a:custGeom>
              <a:avLst/>
              <a:gdLst/>
              <a:ahLst/>
              <a:cxnLst/>
              <a:rect l="l" t="t" r="r" b="b"/>
              <a:pathLst>
                <a:path w="2560" h="6882" extrusionOk="0">
                  <a:moveTo>
                    <a:pt x="0" y="1"/>
                  </a:moveTo>
                  <a:lnTo>
                    <a:pt x="0" y="6881"/>
                  </a:lnTo>
                  <a:cubicBezTo>
                    <a:pt x="0" y="6881"/>
                    <a:pt x="2559" y="4322"/>
                    <a:pt x="2559" y="2560"/>
                  </a:cubicBezTo>
                  <a:cubicBezTo>
                    <a:pt x="2559" y="1145"/>
                    <a:pt x="1415" y="1"/>
                    <a:pt x="0" y="1"/>
                  </a:cubicBezTo>
                  <a:close/>
                </a:path>
              </a:pathLst>
            </a:custGeom>
            <a:solidFill>
              <a:srgbClr val="1F374D"/>
            </a:solidFill>
            <a:ln>
              <a:noFill/>
            </a:ln>
          </p:spPr>
          <p:txBody>
            <a:bodyPr spcFirstLastPara="1" wrap="square" lIns="91425" tIns="91425" rIns="91425" bIns="91425" anchor="ctr" anchorCtr="0">
              <a:noAutofit/>
            </a:bodyPr>
            <a:lstStyle/>
            <a:p>
              <a:endParaRPr/>
            </a:p>
          </p:txBody>
        </p:sp>
        <p:sp>
          <p:nvSpPr>
            <p:cNvPr id="8023" name="Google Shape;8023;p65"/>
            <p:cNvSpPr/>
            <p:nvPr/>
          </p:nvSpPr>
          <p:spPr>
            <a:xfrm>
              <a:off x="7587688" y="3220873"/>
              <a:ext cx="118831" cy="180807"/>
            </a:xfrm>
            <a:custGeom>
              <a:avLst/>
              <a:gdLst/>
              <a:ahLst/>
              <a:cxnLst/>
              <a:rect l="l" t="t" r="r" b="b"/>
              <a:pathLst>
                <a:path w="4523" h="6882" extrusionOk="0">
                  <a:moveTo>
                    <a:pt x="2560" y="1"/>
                  </a:moveTo>
                  <a:cubicBezTo>
                    <a:pt x="1145" y="1"/>
                    <a:pt x="1" y="1145"/>
                    <a:pt x="1" y="2560"/>
                  </a:cubicBezTo>
                  <a:cubicBezTo>
                    <a:pt x="1" y="4322"/>
                    <a:pt x="2560" y="6881"/>
                    <a:pt x="2560" y="6881"/>
                  </a:cubicBezTo>
                  <a:cubicBezTo>
                    <a:pt x="2560" y="6881"/>
                    <a:pt x="4523" y="4322"/>
                    <a:pt x="4523" y="2560"/>
                  </a:cubicBezTo>
                  <a:cubicBezTo>
                    <a:pt x="4523" y="1152"/>
                    <a:pt x="3642" y="1"/>
                    <a:pt x="2560" y="1"/>
                  </a:cubicBezTo>
                  <a:close/>
                </a:path>
              </a:pathLst>
            </a:custGeom>
            <a:solidFill>
              <a:srgbClr val="45596C"/>
            </a:solidFill>
            <a:ln>
              <a:noFill/>
            </a:ln>
          </p:spPr>
          <p:txBody>
            <a:bodyPr spcFirstLastPara="1" wrap="square" lIns="91425" tIns="91425" rIns="91425" bIns="91425" anchor="ctr" anchorCtr="0">
              <a:noAutofit/>
            </a:bodyPr>
            <a:lstStyle/>
            <a:p>
              <a:endParaRPr/>
            </a:p>
          </p:txBody>
        </p:sp>
        <p:sp>
          <p:nvSpPr>
            <p:cNvPr id="8024" name="Google Shape;8024;p65"/>
            <p:cNvSpPr/>
            <p:nvPr/>
          </p:nvSpPr>
          <p:spPr>
            <a:xfrm>
              <a:off x="7607366" y="3252479"/>
              <a:ext cx="83310" cy="71382"/>
            </a:xfrm>
            <a:custGeom>
              <a:avLst/>
              <a:gdLst/>
              <a:ahLst/>
              <a:cxnLst/>
              <a:rect l="l" t="t" r="r" b="b"/>
              <a:pathLst>
                <a:path w="3171" h="2717" extrusionOk="0">
                  <a:moveTo>
                    <a:pt x="1803" y="0"/>
                  </a:moveTo>
                  <a:cubicBezTo>
                    <a:pt x="1470" y="0"/>
                    <a:pt x="1130" y="124"/>
                    <a:pt x="854" y="400"/>
                  </a:cubicBezTo>
                  <a:cubicBezTo>
                    <a:pt x="1" y="1253"/>
                    <a:pt x="604" y="2716"/>
                    <a:pt x="1811" y="2716"/>
                  </a:cubicBezTo>
                  <a:cubicBezTo>
                    <a:pt x="2560" y="2710"/>
                    <a:pt x="3164" y="2106"/>
                    <a:pt x="3171" y="1357"/>
                  </a:cubicBezTo>
                  <a:cubicBezTo>
                    <a:pt x="3171" y="541"/>
                    <a:pt x="2501" y="0"/>
                    <a:pt x="1803"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8025" name="Google Shape;8025;p65"/>
          <p:cNvGrpSpPr/>
          <p:nvPr/>
        </p:nvGrpSpPr>
        <p:grpSpPr>
          <a:xfrm>
            <a:off x="8027228" y="3215042"/>
            <a:ext cx="231829" cy="371782"/>
            <a:chOff x="8027227" y="3215041"/>
            <a:chExt cx="231829" cy="371782"/>
          </a:xfrm>
        </p:grpSpPr>
        <p:sp>
          <p:nvSpPr>
            <p:cNvPr id="8026" name="Google Shape;8026;p65"/>
            <p:cNvSpPr/>
            <p:nvPr/>
          </p:nvSpPr>
          <p:spPr>
            <a:xfrm>
              <a:off x="8135102" y="3239080"/>
              <a:ext cx="123954" cy="131967"/>
            </a:xfrm>
            <a:custGeom>
              <a:avLst/>
              <a:gdLst/>
              <a:ahLst/>
              <a:cxnLst/>
              <a:rect l="l" t="t" r="r" b="b"/>
              <a:pathLst>
                <a:path w="4718" h="5023" extrusionOk="0">
                  <a:moveTo>
                    <a:pt x="4450" y="1"/>
                  </a:moveTo>
                  <a:cubicBezTo>
                    <a:pt x="4446" y="1"/>
                    <a:pt x="4443" y="1"/>
                    <a:pt x="4440" y="1"/>
                  </a:cubicBezTo>
                  <a:lnTo>
                    <a:pt x="230" y="1"/>
                  </a:lnTo>
                  <a:cubicBezTo>
                    <a:pt x="105" y="1"/>
                    <a:pt x="1" y="98"/>
                    <a:pt x="1" y="223"/>
                  </a:cubicBezTo>
                  <a:lnTo>
                    <a:pt x="1" y="5023"/>
                  </a:lnTo>
                  <a:lnTo>
                    <a:pt x="4440" y="5023"/>
                  </a:lnTo>
                  <a:cubicBezTo>
                    <a:pt x="4606" y="5023"/>
                    <a:pt x="4717" y="4850"/>
                    <a:pt x="4648" y="4697"/>
                  </a:cubicBezTo>
                  <a:lnTo>
                    <a:pt x="3656" y="2512"/>
                  </a:lnTo>
                  <a:lnTo>
                    <a:pt x="4655" y="320"/>
                  </a:lnTo>
                  <a:cubicBezTo>
                    <a:pt x="4716" y="171"/>
                    <a:pt x="4611" y="1"/>
                    <a:pt x="4450" y="1"/>
                  </a:cubicBez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8027" name="Google Shape;8027;p65"/>
            <p:cNvSpPr/>
            <p:nvPr/>
          </p:nvSpPr>
          <p:spPr>
            <a:xfrm>
              <a:off x="8135285" y="3240184"/>
              <a:ext cx="40302" cy="22805"/>
            </a:xfrm>
            <a:custGeom>
              <a:avLst/>
              <a:gdLst/>
              <a:ahLst/>
              <a:cxnLst/>
              <a:rect l="l" t="t" r="r" b="b"/>
              <a:pathLst>
                <a:path w="1534" h="868" extrusionOk="0">
                  <a:moveTo>
                    <a:pt x="91" y="1"/>
                  </a:moveTo>
                  <a:cubicBezTo>
                    <a:pt x="35" y="42"/>
                    <a:pt x="1" y="112"/>
                    <a:pt x="1" y="181"/>
                  </a:cubicBezTo>
                  <a:lnTo>
                    <a:pt x="1" y="868"/>
                  </a:lnTo>
                  <a:lnTo>
                    <a:pt x="1388" y="868"/>
                  </a:lnTo>
                  <a:cubicBezTo>
                    <a:pt x="1492" y="868"/>
                    <a:pt x="1534" y="722"/>
                    <a:pt x="1430" y="674"/>
                  </a:cubicBezTo>
                  <a:lnTo>
                    <a:pt x="91" y="1"/>
                  </a:ln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8028" name="Google Shape;8028;p65"/>
            <p:cNvSpPr/>
            <p:nvPr/>
          </p:nvSpPr>
          <p:spPr>
            <a:xfrm>
              <a:off x="8057309" y="3262962"/>
              <a:ext cx="23882" cy="12059"/>
            </a:xfrm>
            <a:custGeom>
              <a:avLst/>
              <a:gdLst/>
              <a:ahLst/>
              <a:cxnLst/>
              <a:rect l="l" t="t" r="r" b="b"/>
              <a:pathLst>
                <a:path w="909" h="459" extrusionOk="0">
                  <a:moveTo>
                    <a:pt x="0" y="1"/>
                  </a:moveTo>
                  <a:lnTo>
                    <a:pt x="0" y="459"/>
                  </a:lnTo>
                  <a:lnTo>
                    <a:pt x="909" y="459"/>
                  </a:lnTo>
                  <a:lnTo>
                    <a:pt x="909" y="1"/>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8029" name="Google Shape;8029;p65"/>
            <p:cNvSpPr/>
            <p:nvPr/>
          </p:nvSpPr>
          <p:spPr>
            <a:xfrm>
              <a:off x="8057309" y="3382870"/>
              <a:ext cx="23882" cy="12059"/>
            </a:xfrm>
            <a:custGeom>
              <a:avLst/>
              <a:gdLst/>
              <a:ahLst/>
              <a:cxnLst/>
              <a:rect l="l" t="t" r="r" b="b"/>
              <a:pathLst>
                <a:path w="909" h="459" extrusionOk="0">
                  <a:moveTo>
                    <a:pt x="0" y="1"/>
                  </a:moveTo>
                  <a:lnTo>
                    <a:pt x="0" y="459"/>
                  </a:lnTo>
                  <a:lnTo>
                    <a:pt x="909" y="459"/>
                  </a:lnTo>
                  <a:lnTo>
                    <a:pt x="909" y="1"/>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8030" name="Google Shape;8030;p65"/>
            <p:cNvSpPr/>
            <p:nvPr/>
          </p:nvSpPr>
          <p:spPr>
            <a:xfrm>
              <a:off x="8075148" y="3256946"/>
              <a:ext cx="102095" cy="144000"/>
            </a:xfrm>
            <a:custGeom>
              <a:avLst/>
              <a:gdLst/>
              <a:ahLst/>
              <a:cxnLst/>
              <a:rect l="l" t="t" r="r" b="b"/>
              <a:pathLst>
                <a:path w="3886" h="5481" extrusionOk="0">
                  <a:moveTo>
                    <a:pt x="230" y="1"/>
                  </a:moveTo>
                  <a:cubicBezTo>
                    <a:pt x="105" y="1"/>
                    <a:pt x="1" y="105"/>
                    <a:pt x="1" y="230"/>
                  </a:cubicBezTo>
                  <a:lnTo>
                    <a:pt x="1" y="5252"/>
                  </a:lnTo>
                  <a:cubicBezTo>
                    <a:pt x="1" y="5376"/>
                    <a:pt x="105" y="5480"/>
                    <a:pt x="230" y="5480"/>
                  </a:cubicBezTo>
                  <a:lnTo>
                    <a:pt x="3656" y="5480"/>
                  </a:lnTo>
                  <a:cubicBezTo>
                    <a:pt x="3781" y="5480"/>
                    <a:pt x="3885" y="5376"/>
                    <a:pt x="3885" y="5252"/>
                  </a:cubicBezTo>
                  <a:lnTo>
                    <a:pt x="3885" y="230"/>
                  </a:lnTo>
                  <a:cubicBezTo>
                    <a:pt x="3885" y="105"/>
                    <a:pt x="3781" y="1"/>
                    <a:pt x="3656"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8031" name="Google Shape;8031;p65"/>
            <p:cNvSpPr/>
            <p:nvPr/>
          </p:nvSpPr>
          <p:spPr>
            <a:xfrm>
              <a:off x="8051292" y="3232906"/>
              <a:ext cx="12033" cy="335868"/>
            </a:xfrm>
            <a:custGeom>
              <a:avLst/>
              <a:gdLst/>
              <a:ahLst/>
              <a:cxnLst/>
              <a:rect l="l" t="t" r="r" b="b"/>
              <a:pathLst>
                <a:path w="458" h="12784" extrusionOk="0">
                  <a:moveTo>
                    <a:pt x="0" y="0"/>
                  </a:moveTo>
                  <a:lnTo>
                    <a:pt x="0" y="12784"/>
                  </a:lnTo>
                  <a:lnTo>
                    <a:pt x="458" y="12784"/>
                  </a:lnTo>
                  <a:lnTo>
                    <a:pt x="458" y="0"/>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8032" name="Google Shape;8032;p65"/>
            <p:cNvSpPr/>
            <p:nvPr/>
          </p:nvSpPr>
          <p:spPr>
            <a:xfrm>
              <a:off x="8027411" y="3562915"/>
              <a:ext cx="59980" cy="23908"/>
            </a:xfrm>
            <a:custGeom>
              <a:avLst/>
              <a:gdLst/>
              <a:ahLst/>
              <a:cxnLst/>
              <a:rect l="l" t="t" r="r" b="b"/>
              <a:pathLst>
                <a:path w="2283" h="910" extrusionOk="0">
                  <a:moveTo>
                    <a:pt x="458" y="1"/>
                  </a:moveTo>
                  <a:cubicBezTo>
                    <a:pt x="202" y="1"/>
                    <a:pt x="1" y="202"/>
                    <a:pt x="1" y="459"/>
                  </a:cubicBezTo>
                  <a:lnTo>
                    <a:pt x="1" y="687"/>
                  </a:lnTo>
                  <a:cubicBezTo>
                    <a:pt x="1" y="812"/>
                    <a:pt x="98" y="909"/>
                    <a:pt x="229" y="909"/>
                  </a:cubicBezTo>
                  <a:lnTo>
                    <a:pt x="2047" y="909"/>
                  </a:lnTo>
                  <a:cubicBezTo>
                    <a:pt x="2051" y="910"/>
                    <a:pt x="2055" y="910"/>
                    <a:pt x="2059" y="910"/>
                  </a:cubicBezTo>
                  <a:cubicBezTo>
                    <a:pt x="2185" y="910"/>
                    <a:pt x="2283" y="808"/>
                    <a:pt x="2283" y="680"/>
                  </a:cubicBezTo>
                  <a:lnTo>
                    <a:pt x="2283" y="459"/>
                  </a:lnTo>
                  <a:cubicBezTo>
                    <a:pt x="2283" y="202"/>
                    <a:pt x="2075" y="1"/>
                    <a:pt x="1825" y="1"/>
                  </a:cubicBezTo>
                  <a:close/>
                </a:path>
              </a:pathLst>
            </a:custGeom>
            <a:solidFill>
              <a:srgbClr val="9FB3C4"/>
            </a:solidFill>
            <a:ln>
              <a:noFill/>
            </a:ln>
          </p:spPr>
          <p:txBody>
            <a:bodyPr spcFirstLastPara="1" wrap="square" lIns="91425" tIns="91425" rIns="91425" bIns="91425" anchor="ctr" anchorCtr="0">
              <a:noAutofit/>
            </a:bodyPr>
            <a:lstStyle/>
            <a:p>
              <a:endParaRPr/>
            </a:p>
          </p:txBody>
        </p:sp>
        <p:sp>
          <p:nvSpPr>
            <p:cNvPr id="8033" name="Google Shape;8033;p65"/>
            <p:cNvSpPr/>
            <p:nvPr/>
          </p:nvSpPr>
          <p:spPr>
            <a:xfrm>
              <a:off x="8045276" y="3215041"/>
              <a:ext cx="23882" cy="24092"/>
            </a:xfrm>
            <a:custGeom>
              <a:avLst/>
              <a:gdLst/>
              <a:ahLst/>
              <a:cxnLst/>
              <a:rect l="l" t="t" r="r" b="b"/>
              <a:pathLst>
                <a:path w="909" h="917" extrusionOk="0">
                  <a:moveTo>
                    <a:pt x="458" y="1"/>
                  </a:moveTo>
                  <a:cubicBezTo>
                    <a:pt x="201" y="1"/>
                    <a:pt x="0" y="202"/>
                    <a:pt x="0" y="458"/>
                  </a:cubicBezTo>
                  <a:cubicBezTo>
                    <a:pt x="0" y="708"/>
                    <a:pt x="201" y="916"/>
                    <a:pt x="458" y="916"/>
                  </a:cubicBezTo>
                  <a:cubicBezTo>
                    <a:pt x="708" y="916"/>
                    <a:pt x="909" y="708"/>
                    <a:pt x="909" y="458"/>
                  </a:cubicBezTo>
                  <a:cubicBezTo>
                    <a:pt x="909" y="202"/>
                    <a:pt x="708" y="1"/>
                    <a:pt x="458" y="1"/>
                  </a:cubicBezTo>
                  <a:close/>
                </a:path>
              </a:pathLst>
            </a:custGeom>
            <a:solidFill>
              <a:srgbClr val="9FB3C4"/>
            </a:solidFill>
            <a:ln>
              <a:noFill/>
            </a:ln>
          </p:spPr>
          <p:txBody>
            <a:bodyPr spcFirstLastPara="1" wrap="square" lIns="91425" tIns="91425" rIns="91425" bIns="91425" anchor="ctr" anchorCtr="0">
              <a:noAutofit/>
            </a:bodyPr>
            <a:lstStyle/>
            <a:p>
              <a:endParaRPr/>
            </a:p>
          </p:txBody>
        </p:sp>
        <p:sp>
          <p:nvSpPr>
            <p:cNvPr id="8034" name="Google Shape;8034;p65"/>
            <p:cNvSpPr/>
            <p:nvPr/>
          </p:nvSpPr>
          <p:spPr>
            <a:xfrm>
              <a:off x="8027227" y="3562915"/>
              <a:ext cx="30108" cy="23908"/>
            </a:xfrm>
            <a:custGeom>
              <a:avLst/>
              <a:gdLst/>
              <a:ahLst/>
              <a:cxnLst/>
              <a:rect l="l" t="t" r="r" b="b"/>
              <a:pathLst>
                <a:path w="1146" h="910" extrusionOk="0">
                  <a:moveTo>
                    <a:pt x="458" y="1"/>
                  </a:moveTo>
                  <a:cubicBezTo>
                    <a:pt x="209" y="1"/>
                    <a:pt x="1" y="202"/>
                    <a:pt x="1" y="459"/>
                  </a:cubicBezTo>
                  <a:lnTo>
                    <a:pt x="1" y="680"/>
                  </a:lnTo>
                  <a:cubicBezTo>
                    <a:pt x="1" y="812"/>
                    <a:pt x="105" y="909"/>
                    <a:pt x="230" y="909"/>
                  </a:cubicBezTo>
                  <a:lnTo>
                    <a:pt x="916" y="909"/>
                  </a:lnTo>
                  <a:cubicBezTo>
                    <a:pt x="791" y="909"/>
                    <a:pt x="687" y="812"/>
                    <a:pt x="687" y="680"/>
                  </a:cubicBezTo>
                  <a:lnTo>
                    <a:pt x="687" y="459"/>
                  </a:lnTo>
                  <a:cubicBezTo>
                    <a:pt x="687" y="202"/>
                    <a:pt x="888" y="1"/>
                    <a:pt x="1145" y="1"/>
                  </a:cubicBezTo>
                  <a:close/>
                </a:path>
              </a:pathLst>
            </a:custGeom>
            <a:solidFill>
              <a:srgbClr val="7F8E9D"/>
            </a:solidFill>
            <a:ln>
              <a:noFill/>
            </a:ln>
          </p:spPr>
          <p:txBody>
            <a:bodyPr spcFirstLastPara="1" wrap="square" lIns="91425" tIns="91425" rIns="91425" bIns="91425" anchor="ctr" anchorCtr="0">
              <a:noAutofit/>
            </a:bodyPr>
            <a:lstStyle/>
            <a:p>
              <a:endParaRPr/>
            </a:p>
          </p:txBody>
        </p:sp>
        <p:sp>
          <p:nvSpPr>
            <p:cNvPr id="8035" name="Google Shape;8035;p65"/>
            <p:cNvSpPr/>
            <p:nvPr/>
          </p:nvSpPr>
          <p:spPr>
            <a:xfrm>
              <a:off x="8043095" y="3216144"/>
              <a:ext cx="25169" cy="22778"/>
            </a:xfrm>
            <a:custGeom>
              <a:avLst/>
              <a:gdLst/>
              <a:ahLst/>
              <a:cxnLst/>
              <a:rect l="l" t="t" r="r" b="b"/>
              <a:pathLst>
                <a:path w="958" h="867" extrusionOk="0">
                  <a:moveTo>
                    <a:pt x="354" y="0"/>
                  </a:moveTo>
                  <a:cubicBezTo>
                    <a:pt x="63" y="132"/>
                    <a:pt x="0" y="507"/>
                    <a:pt x="222" y="735"/>
                  </a:cubicBezTo>
                  <a:cubicBezTo>
                    <a:pt x="311" y="825"/>
                    <a:pt x="426" y="867"/>
                    <a:pt x="541" y="867"/>
                  </a:cubicBezTo>
                  <a:cubicBezTo>
                    <a:pt x="710" y="867"/>
                    <a:pt x="878" y="774"/>
                    <a:pt x="957" y="604"/>
                  </a:cubicBezTo>
                  <a:lnTo>
                    <a:pt x="957" y="604"/>
                  </a:lnTo>
                  <a:cubicBezTo>
                    <a:pt x="895" y="631"/>
                    <a:pt x="832" y="645"/>
                    <a:pt x="770" y="645"/>
                  </a:cubicBezTo>
                  <a:cubicBezTo>
                    <a:pt x="437" y="645"/>
                    <a:pt x="215" y="298"/>
                    <a:pt x="354" y="0"/>
                  </a:cubicBezTo>
                  <a:close/>
                </a:path>
              </a:pathLst>
            </a:custGeom>
            <a:solidFill>
              <a:srgbClr val="7F8E9D"/>
            </a:solidFill>
            <a:ln>
              <a:noFill/>
            </a:ln>
          </p:spPr>
          <p:txBody>
            <a:bodyPr spcFirstLastPara="1" wrap="square" lIns="91425" tIns="91425" rIns="91425" bIns="91425" anchor="ctr" anchorCtr="0">
              <a:noAutofit/>
            </a:bodyPr>
            <a:lstStyle/>
            <a:p>
              <a:endParaRPr/>
            </a:p>
          </p:txBody>
        </p:sp>
      </p:grpSp>
      <p:grpSp>
        <p:nvGrpSpPr>
          <p:cNvPr id="8036" name="Google Shape;8036;p65"/>
          <p:cNvGrpSpPr/>
          <p:nvPr/>
        </p:nvGrpSpPr>
        <p:grpSpPr>
          <a:xfrm>
            <a:off x="4093603" y="4146138"/>
            <a:ext cx="395638" cy="420544"/>
            <a:chOff x="4093603" y="4146138"/>
            <a:chExt cx="395638" cy="420544"/>
          </a:xfrm>
        </p:grpSpPr>
        <p:sp>
          <p:nvSpPr>
            <p:cNvPr id="8037" name="Google Shape;8037;p65"/>
            <p:cNvSpPr/>
            <p:nvPr/>
          </p:nvSpPr>
          <p:spPr>
            <a:xfrm>
              <a:off x="4158286" y="4218414"/>
              <a:ext cx="266088" cy="326567"/>
            </a:xfrm>
            <a:custGeom>
              <a:avLst/>
              <a:gdLst/>
              <a:ahLst/>
              <a:cxnLst/>
              <a:rect l="l" t="t" r="r" b="b"/>
              <a:pathLst>
                <a:path w="10128" h="12430" extrusionOk="0">
                  <a:moveTo>
                    <a:pt x="5064" y="0"/>
                  </a:moveTo>
                  <a:cubicBezTo>
                    <a:pt x="2865" y="0"/>
                    <a:pt x="958" y="1526"/>
                    <a:pt x="479" y="3669"/>
                  </a:cubicBezTo>
                  <a:cubicBezTo>
                    <a:pt x="1" y="5813"/>
                    <a:pt x="1076" y="8005"/>
                    <a:pt x="3059" y="8941"/>
                  </a:cubicBezTo>
                  <a:cubicBezTo>
                    <a:pt x="3448" y="9128"/>
                    <a:pt x="3691" y="9510"/>
                    <a:pt x="3684" y="9933"/>
                  </a:cubicBezTo>
                  <a:lnTo>
                    <a:pt x="3684" y="11875"/>
                  </a:lnTo>
                  <a:lnTo>
                    <a:pt x="3691" y="11875"/>
                  </a:lnTo>
                  <a:cubicBezTo>
                    <a:pt x="3691" y="12180"/>
                    <a:pt x="3933" y="12430"/>
                    <a:pt x="4239" y="12430"/>
                  </a:cubicBezTo>
                  <a:lnTo>
                    <a:pt x="5896" y="12430"/>
                  </a:lnTo>
                  <a:cubicBezTo>
                    <a:pt x="6201" y="12430"/>
                    <a:pt x="6451" y="12180"/>
                    <a:pt x="6451" y="11875"/>
                  </a:cubicBezTo>
                  <a:lnTo>
                    <a:pt x="6451" y="9933"/>
                  </a:lnTo>
                  <a:cubicBezTo>
                    <a:pt x="6444" y="9510"/>
                    <a:pt x="6687" y="9128"/>
                    <a:pt x="7068" y="8941"/>
                  </a:cubicBezTo>
                  <a:cubicBezTo>
                    <a:pt x="9052" y="8005"/>
                    <a:pt x="10127" y="5813"/>
                    <a:pt x="9649" y="3669"/>
                  </a:cubicBezTo>
                  <a:cubicBezTo>
                    <a:pt x="9170" y="1526"/>
                    <a:pt x="7263" y="0"/>
                    <a:pt x="5064"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038" name="Google Shape;8038;p65"/>
            <p:cNvSpPr/>
            <p:nvPr/>
          </p:nvSpPr>
          <p:spPr>
            <a:xfrm>
              <a:off x="4189813" y="4240089"/>
              <a:ext cx="203218" cy="203218"/>
            </a:xfrm>
            <a:custGeom>
              <a:avLst/>
              <a:gdLst/>
              <a:ahLst/>
              <a:cxnLst/>
              <a:rect l="l" t="t" r="r" b="b"/>
              <a:pathLst>
                <a:path w="7735" h="7735" extrusionOk="0">
                  <a:moveTo>
                    <a:pt x="3871" y="1"/>
                  </a:moveTo>
                  <a:cubicBezTo>
                    <a:pt x="1735" y="1"/>
                    <a:pt x="0" y="1735"/>
                    <a:pt x="0" y="3871"/>
                  </a:cubicBezTo>
                  <a:cubicBezTo>
                    <a:pt x="0" y="6007"/>
                    <a:pt x="1735" y="7734"/>
                    <a:pt x="3871" y="7734"/>
                  </a:cubicBezTo>
                  <a:cubicBezTo>
                    <a:pt x="6007" y="7734"/>
                    <a:pt x="7734" y="6007"/>
                    <a:pt x="7734" y="3871"/>
                  </a:cubicBezTo>
                  <a:cubicBezTo>
                    <a:pt x="7734" y="1735"/>
                    <a:pt x="6007" y="1"/>
                    <a:pt x="3871"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39" name="Google Shape;8039;p65"/>
            <p:cNvSpPr/>
            <p:nvPr/>
          </p:nvSpPr>
          <p:spPr>
            <a:xfrm>
              <a:off x="4211671" y="4261947"/>
              <a:ext cx="159658" cy="159684"/>
            </a:xfrm>
            <a:custGeom>
              <a:avLst/>
              <a:gdLst/>
              <a:ahLst/>
              <a:cxnLst/>
              <a:rect l="l" t="t" r="r" b="b"/>
              <a:pathLst>
                <a:path w="6077" h="6078" extrusionOk="0">
                  <a:moveTo>
                    <a:pt x="3039" y="1"/>
                  </a:moveTo>
                  <a:cubicBezTo>
                    <a:pt x="1360" y="1"/>
                    <a:pt x="1" y="1360"/>
                    <a:pt x="1" y="3039"/>
                  </a:cubicBezTo>
                  <a:cubicBezTo>
                    <a:pt x="1" y="4718"/>
                    <a:pt x="1360" y="6077"/>
                    <a:pt x="3039" y="6077"/>
                  </a:cubicBezTo>
                  <a:cubicBezTo>
                    <a:pt x="4717" y="6077"/>
                    <a:pt x="6077" y="4718"/>
                    <a:pt x="6077" y="3039"/>
                  </a:cubicBezTo>
                  <a:cubicBezTo>
                    <a:pt x="6077" y="1360"/>
                    <a:pt x="4717" y="1"/>
                    <a:pt x="303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040" name="Google Shape;8040;p65"/>
            <p:cNvSpPr/>
            <p:nvPr/>
          </p:nvSpPr>
          <p:spPr>
            <a:xfrm>
              <a:off x="4269629" y="4537677"/>
              <a:ext cx="43586" cy="29005"/>
            </a:xfrm>
            <a:custGeom>
              <a:avLst/>
              <a:gdLst/>
              <a:ahLst/>
              <a:cxnLst/>
              <a:rect l="l" t="t" r="r" b="b"/>
              <a:pathLst>
                <a:path w="1659" h="1104" extrusionOk="0">
                  <a:moveTo>
                    <a:pt x="1" y="0"/>
                  </a:moveTo>
                  <a:lnTo>
                    <a:pt x="1" y="548"/>
                  </a:lnTo>
                  <a:cubicBezTo>
                    <a:pt x="1" y="854"/>
                    <a:pt x="250" y="1103"/>
                    <a:pt x="555" y="1103"/>
                  </a:cubicBezTo>
                  <a:lnTo>
                    <a:pt x="1103" y="1103"/>
                  </a:lnTo>
                  <a:cubicBezTo>
                    <a:pt x="1409" y="1103"/>
                    <a:pt x="1658" y="854"/>
                    <a:pt x="1658" y="548"/>
                  </a:cubicBezTo>
                  <a:lnTo>
                    <a:pt x="1658" y="0"/>
                  </a:lnTo>
                  <a:close/>
                </a:path>
              </a:pathLst>
            </a:custGeom>
            <a:solidFill>
              <a:srgbClr val="707070"/>
            </a:solidFill>
            <a:ln>
              <a:noFill/>
            </a:ln>
          </p:spPr>
          <p:txBody>
            <a:bodyPr spcFirstLastPara="1" wrap="square" lIns="91425" tIns="91425" rIns="91425" bIns="91425" anchor="ctr" anchorCtr="0">
              <a:noAutofit/>
            </a:bodyPr>
            <a:lstStyle/>
            <a:p>
              <a:endParaRPr/>
            </a:p>
          </p:txBody>
        </p:sp>
        <p:sp>
          <p:nvSpPr>
            <p:cNvPr id="8041" name="Google Shape;8041;p65"/>
            <p:cNvSpPr/>
            <p:nvPr/>
          </p:nvSpPr>
          <p:spPr>
            <a:xfrm>
              <a:off x="4434725" y="4334486"/>
              <a:ext cx="54515" cy="14608"/>
            </a:xfrm>
            <a:custGeom>
              <a:avLst/>
              <a:gdLst/>
              <a:ahLst/>
              <a:cxnLst/>
              <a:rect l="l" t="t" r="r" b="b"/>
              <a:pathLst>
                <a:path w="2075" h="556" extrusionOk="0">
                  <a:moveTo>
                    <a:pt x="348" y="1"/>
                  </a:moveTo>
                  <a:cubicBezTo>
                    <a:pt x="1" y="21"/>
                    <a:pt x="1" y="535"/>
                    <a:pt x="348" y="555"/>
                  </a:cubicBezTo>
                  <a:lnTo>
                    <a:pt x="1728" y="555"/>
                  </a:lnTo>
                  <a:cubicBezTo>
                    <a:pt x="2075" y="535"/>
                    <a:pt x="2075" y="21"/>
                    <a:pt x="1728"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042" name="Google Shape;8042;p65"/>
            <p:cNvSpPr/>
            <p:nvPr/>
          </p:nvSpPr>
          <p:spPr>
            <a:xfrm>
              <a:off x="4093603" y="4334460"/>
              <a:ext cx="62896" cy="14634"/>
            </a:xfrm>
            <a:custGeom>
              <a:avLst/>
              <a:gdLst/>
              <a:ahLst/>
              <a:cxnLst/>
              <a:rect l="l" t="t" r="r" b="b"/>
              <a:pathLst>
                <a:path w="2394" h="557" extrusionOk="0">
                  <a:moveTo>
                    <a:pt x="2025" y="1"/>
                  </a:moveTo>
                  <a:cubicBezTo>
                    <a:pt x="2018" y="1"/>
                    <a:pt x="2011" y="1"/>
                    <a:pt x="2005" y="2"/>
                  </a:cubicBezTo>
                  <a:lnTo>
                    <a:pt x="354" y="2"/>
                  </a:lnTo>
                  <a:cubicBezTo>
                    <a:pt x="0" y="22"/>
                    <a:pt x="0" y="536"/>
                    <a:pt x="354" y="556"/>
                  </a:cubicBezTo>
                  <a:lnTo>
                    <a:pt x="2005" y="556"/>
                  </a:lnTo>
                  <a:cubicBezTo>
                    <a:pt x="2011" y="557"/>
                    <a:pt x="2018" y="557"/>
                    <a:pt x="2025" y="557"/>
                  </a:cubicBezTo>
                  <a:cubicBezTo>
                    <a:pt x="2393" y="557"/>
                    <a:pt x="2393" y="1"/>
                    <a:pt x="2025"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043" name="Google Shape;8043;p65"/>
            <p:cNvSpPr/>
            <p:nvPr/>
          </p:nvSpPr>
          <p:spPr>
            <a:xfrm>
              <a:off x="4284210" y="4146138"/>
              <a:ext cx="14424" cy="50417"/>
            </a:xfrm>
            <a:custGeom>
              <a:avLst/>
              <a:gdLst/>
              <a:ahLst/>
              <a:cxnLst/>
              <a:rect l="l" t="t" r="r" b="b"/>
              <a:pathLst>
                <a:path w="549" h="1919" extrusionOk="0">
                  <a:moveTo>
                    <a:pt x="277" y="1"/>
                  </a:moveTo>
                  <a:cubicBezTo>
                    <a:pt x="144" y="1"/>
                    <a:pt x="11" y="88"/>
                    <a:pt x="0" y="261"/>
                  </a:cubicBezTo>
                  <a:lnTo>
                    <a:pt x="0" y="1641"/>
                  </a:lnTo>
                  <a:cubicBezTo>
                    <a:pt x="0" y="1794"/>
                    <a:pt x="125" y="1919"/>
                    <a:pt x="278" y="1919"/>
                  </a:cubicBezTo>
                  <a:cubicBezTo>
                    <a:pt x="430" y="1919"/>
                    <a:pt x="548" y="1794"/>
                    <a:pt x="548" y="1641"/>
                  </a:cubicBezTo>
                  <a:lnTo>
                    <a:pt x="548" y="261"/>
                  </a:lnTo>
                  <a:cubicBezTo>
                    <a:pt x="541" y="88"/>
                    <a:pt x="410" y="1"/>
                    <a:pt x="277"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044" name="Google Shape;8044;p65"/>
            <p:cNvSpPr/>
            <p:nvPr/>
          </p:nvSpPr>
          <p:spPr>
            <a:xfrm>
              <a:off x="4358561" y="4183813"/>
              <a:ext cx="29294" cy="33156"/>
            </a:xfrm>
            <a:custGeom>
              <a:avLst/>
              <a:gdLst/>
              <a:ahLst/>
              <a:cxnLst/>
              <a:rect l="l" t="t" r="r" b="b"/>
              <a:pathLst>
                <a:path w="1115" h="1262" extrusionOk="0">
                  <a:moveTo>
                    <a:pt x="745" y="0"/>
                  </a:moveTo>
                  <a:cubicBezTo>
                    <a:pt x="662" y="0"/>
                    <a:pt x="578" y="39"/>
                    <a:pt x="521" y="131"/>
                  </a:cubicBezTo>
                  <a:lnTo>
                    <a:pt x="104" y="852"/>
                  </a:lnTo>
                  <a:cubicBezTo>
                    <a:pt x="0" y="1033"/>
                    <a:pt x="132" y="1262"/>
                    <a:pt x="347" y="1262"/>
                  </a:cubicBezTo>
                  <a:cubicBezTo>
                    <a:pt x="444" y="1262"/>
                    <a:pt x="534" y="1213"/>
                    <a:pt x="583" y="1130"/>
                  </a:cubicBezTo>
                  <a:lnTo>
                    <a:pt x="999" y="409"/>
                  </a:lnTo>
                  <a:cubicBezTo>
                    <a:pt x="1114" y="193"/>
                    <a:pt x="931" y="0"/>
                    <a:pt x="745"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45" name="Google Shape;8045;p65"/>
            <p:cNvSpPr/>
            <p:nvPr/>
          </p:nvSpPr>
          <p:spPr>
            <a:xfrm>
              <a:off x="4195277" y="4466505"/>
              <a:ext cx="29268" cy="33287"/>
            </a:xfrm>
            <a:custGeom>
              <a:avLst/>
              <a:gdLst/>
              <a:ahLst/>
              <a:cxnLst/>
              <a:rect l="l" t="t" r="r" b="b"/>
              <a:pathLst>
                <a:path w="1114" h="1267" extrusionOk="0">
                  <a:moveTo>
                    <a:pt x="748" y="1"/>
                  </a:moveTo>
                  <a:cubicBezTo>
                    <a:pt x="664" y="1"/>
                    <a:pt x="579" y="41"/>
                    <a:pt x="521" y="136"/>
                  </a:cubicBezTo>
                  <a:lnTo>
                    <a:pt x="105" y="850"/>
                  </a:lnTo>
                  <a:cubicBezTo>
                    <a:pt x="1" y="1038"/>
                    <a:pt x="132" y="1267"/>
                    <a:pt x="347" y="1267"/>
                  </a:cubicBezTo>
                  <a:cubicBezTo>
                    <a:pt x="444" y="1267"/>
                    <a:pt x="535" y="1211"/>
                    <a:pt x="583" y="1128"/>
                  </a:cubicBezTo>
                  <a:lnTo>
                    <a:pt x="999" y="413"/>
                  </a:lnTo>
                  <a:cubicBezTo>
                    <a:pt x="1114" y="194"/>
                    <a:pt x="933" y="1"/>
                    <a:pt x="748"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46" name="Google Shape;8046;p65"/>
            <p:cNvSpPr/>
            <p:nvPr/>
          </p:nvSpPr>
          <p:spPr>
            <a:xfrm>
              <a:off x="4195172" y="4183813"/>
              <a:ext cx="29294" cy="33156"/>
            </a:xfrm>
            <a:custGeom>
              <a:avLst/>
              <a:gdLst/>
              <a:ahLst/>
              <a:cxnLst/>
              <a:rect l="l" t="t" r="r" b="b"/>
              <a:pathLst>
                <a:path w="1115" h="1262" extrusionOk="0">
                  <a:moveTo>
                    <a:pt x="366" y="0"/>
                  </a:moveTo>
                  <a:cubicBezTo>
                    <a:pt x="180" y="0"/>
                    <a:pt x="1" y="193"/>
                    <a:pt x="116" y="409"/>
                  </a:cubicBezTo>
                  <a:lnTo>
                    <a:pt x="525" y="1130"/>
                  </a:lnTo>
                  <a:cubicBezTo>
                    <a:pt x="573" y="1213"/>
                    <a:pt x="670" y="1262"/>
                    <a:pt x="768" y="1262"/>
                  </a:cubicBezTo>
                  <a:cubicBezTo>
                    <a:pt x="976" y="1262"/>
                    <a:pt x="1114" y="1033"/>
                    <a:pt x="1003" y="852"/>
                  </a:cubicBezTo>
                  <a:lnTo>
                    <a:pt x="594" y="131"/>
                  </a:lnTo>
                  <a:cubicBezTo>
                    <a:pt x="534" y="39"/>
                    <a:pt x="450" y="0"/>
                    <a:pt x="366"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47" name="Google Shape;8047;p65"/>
            <p:cNvSpPr/>
            <p:nvPr/>
          </p:nvSpPr>
          <p:spPr>
            <a:xfrm>
              <a:off x="4358272" y="4466505"/>
              <a:ext cx="29294" cy="33287"/>
            </a:xfrm>
            <a:custGeom>
              <a:avLst/>
              <a:gdLst/>
              <a:ahLst/>
              <a:cxnLst/>
              <a:rect l="l" t="t" r="r" b="b"/>
              <a:pathLst>
                <a:path w="1115" h="1267" extrusionOk="0">
                  <a:moveTo>
                    <a:pt x="367" y="1"/>
                  </a:moveTo>
                  <a:cubicBezTo>
                    <a:pt x="182" y="1"/>
                    <a:pt x="1" y="194"/>
                    <a:pt x="115" y="413"/>
                  </a:cubicBezTo>
                  <a:lnTo>
                    <a:pt x="532" y="1128"/>
                  </a:lnTo>
                  <a:cubicBezTo>
                    <a:pt x="580" y="1211"/>
                    <a:pt x="670" y="1267"/>
                    <a:pt x="774" y="1267"/>
                  </a:cubicBezTo>
                  <a:cubicBezTo>
                    <a:pt x="982" y="1267"/>
                    <a:pt x="1114" y="1038"/>
                    <a:pt x="1010" y="850"/>
                  </a:cubicBezTo>
                  <a:lnTo>
                    <a:pt x="594" y="136"/>
                  </a:lnTo>
                  <a:cubicBezTo>
                    <a:pt x="536" y="41"/>
                    <a:pt x="451" y="1"/>
                    <a:pt x="367"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48" name="Google Shape;8048;p65"/>
            <p:cNvSpPr/>
            <p:nvPr/>
          </p:nvSpPr>
          <p:spPr>
            <a:xfrm>
              <a:off x="4412315" y="4410335"/>
              <a:ext cx="39934" cy="25668"/>
            </a:xfrm>
            <a:custGeom>
              <a:avLst/>
              <a:gdLst/>
              <a:ahLst/>
              <a:cxnLst/>
              <a:rect l="l" t="t" r="r" b="b"/>
              <a:pathLst>
                <a:path w="1520" h="977" extrusionOk="0">
                  <a:moveTo>
                    <a:pt x="408" y="1"/>
                  </a:moveTo>
                  <a:cubicBezTo>
                    <a:pt x="158" y="1"/>
                    <a:pt x="0" y="375"/>
                    <a:pt x="285" y="526"/>
                  </a:cubicBezTo>
                  <a:lnTo>
                    <a:pt x="999" y="942"/>
                  </a:lnTo>
                  <a:cubicBezTo>
                    <a:pt x="1041" y="963"/>
                    <a:pt x="1090" y="977"/>
                    <a:pt x="1138" y="977"/>
                  </a:cubicBezTo>
                  <a:cubicBezTo>
                    <a:pt x="1422" y="977"/>
                    <a:pt x="1520" y="602"/>
                    <a:pt x="1277" y="464"/>
                  </a:cubicBezTo>
                  <a:lnTo>
                    <a:pt x="562" y="48"/>
                  </a:lnTo>
                  <a:cubicBezTo>
                    <a:pt x="509" y="15"/>
                    <a:pt x="457" y="1"/>
                    <a:pt x="408"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49" name="Google Shape;8049;p65"/>
            <p:cNvSpPr/>
            <p:nvPr/>
          </p:nvSpPr>
          <p:spPr>
            <a:xfrm>
              <a:off x="4130306" y="4247340"/>
              <a:ext cx="39304" cy="25589"/>
            </a:xfrm>
            <a:custGeom>
              <a:avLst/>
              <a:gdLst/>
              <a:ahLst/>
              <a:cxnLst/>
              <a:rect l="l" t="t" r="r" b="b"/>
              <a:pathLst>
                <a:path w="1496" h="974" extrusionOk="0">
                  <a:moveTo>
                    <a:pt x="397" y="1"/>
                  </a:moveTo>
                  <a:cubicBezTo>
                    <a:pt x="153" y="1"/>
                    <a:pt x="0" y="356"/>
                    <a:pt x="254" y="515"/>
                  </a:cubicBezTo>
                  <a:lnTo>
                    <a:pt x="975" y="931"/>
                  </a:lnTo>
                  <a:cubicBezTo>
                    <a:pt x="1017" y="959"/>
                    <a:pt x="1066" y="966"/>
                    <a:pt x="1114" y="973"/>
                  </a:cubicBezTo>
                  <a:lnTo>
                    <a:pt x="1114" y="966"/>
                  </a:lnTo>
                  <a:cubicBezTo>
                    <a:pt x="1398" y="966"/>
                    <a:pt x="1496" y="592"/>
                    <a:pt x="1253" y="453"/>
                  </a:cubicBezTo>
                  <a:lnTo>
                    <a:pt x="531" y="37"/>
                  </a:lnTo>
                  <a:cubicBezTo>
                    <a:pt x="485" y="12"/>
                    <a:pt x="439" y="1"/>
                    <a:pt x="397"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50" name="Google Shape;8050;p65"/>
            <p:cNvSpPr/>
            <p:nvPr/>
          </p:nvSpPr>
          <p:spPr>
            <a:xfrm>
              <a:off x="4413418" y="4247182"/>
              <a:ext cx="39908" cy="25747"/>
            </a:xfrm>
            <a:custGeom>
              <a:avLst/>
              <a:gdLst/>
              <a:ahLst/>
              <a:cxnLst/>
              <a:rect l="l" t="t" r="r" b="b"/>
              <a:pathLst>
                <a:path w="1519" h="980" extrusionOk="0">
                  <a:moveTo>
                    <a:pt x="1114" y="0"/>
                  </a:moveTo>
                  <a:cubicBezTo>
                    <a:pt x="1064" y="0"/>
                    <a:pt x="1011" y="15"/>
                    <a:pt x="957" y="50"/>
                  </a:cubicBezTo>
                  <a:lnTo>
                    <a:pt x="243" y="459"/>
                  </a:lnTo>
                  <a:cubicBezTo>
                    <a:pt x="0" y="605"/>
                    <a:pt x="97" y="972"/>
                    <a:pt x="382" y="979"/>
                  </a:cubicBezTo>
                  <a:cubicBezTo>
                    <a:pt x="430" y="979"/>
                    <a:pt x="479" y="965"/>
                    <a:pt x="520" y="937"/>
                  </a:cubicBezTo>
                  <a:lnTo>
                    <a:pt x="1235" y="528"/>
                  </a:lnTo>
                  <a:cubicBezTo>
                    <a:pt x="1518" y="378"/>
                    <a:pt x="1363" y="0"/>
                    <a:pt x="1114"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51" name="Google Shape;8051;p65"/>
            <p:cNvSpPr/>
            <p:nvPr/>
          </p:nvSpPr>
          <p:spPr>
            <a:xfrm>
              <a:off x="4130595" y="4410624"/>
              <a:ext cx="39304" cy="25379"/>
            </a:xfrm>
            <a:custGeom>
              <a:avLst/>
              <a:gdLst/>
              <a:ahLst/>
              <a:cxnLst/>
              <a:rect l="l" t="t" r="r" b="b"/>
              <a:pathLst>
                <a:path w="1496" h="966" extrusionOk="0">
                  <a:moveTo>
                    <a:pt x="1099" y="1"/>
                  </a:moveTo>
                  <a:cubicBezTo>
                    <a:pt x="1056" y="1"/>
                    <a:pt x="1011" y="12"/>
                    <a:pt x="964" y="37"/>
                  </a:cubicBezTo>
                  <a:lnTo>
                    <a:pt x="243" y="453"/>
                  </a:lnTo>
                  <a:cubicBezTo>
                    <a:pt x="0" y="598"/>
                    <a:pt x="104" y="966"/>
                    <a:pt x="382" y="966"/>
                  </a:cubicBezTo>
                  <a:cubicBezTo>
                    <a:pt x="430" y="966"/>
                    <a:pt x="479" y="952"/>
                    <a:pt x="520" y="931"/>
                  </a:cubicBezTo>
                  <a:lnTo>
                    <a:pt x="1242" y="515"/>
                  </a:lnTo>
                  <a:cubicBezTo>
                    <a:pt x="1496" y="356"/>
                    <a:pt x="1343" y="1"/>
                    <a:pt x="1099"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8052" name="Google Shape;8052;p65"/>
            <p:cNvSpPr/>
            <p:nvPr/>
          </p:nvSpPr>
          <p:spPr>
            <a:xfrm>
              <a:off x="4255231" y="4494118"/>
              <a:ext cx="72565" cy="50864"/>
            </a:xfrm>
            <a:custGeom>
              <a:avLst/>
              <a:gdLst/>
              <a:ahLst/>
              <a:cxnLst/>
              <a:rect l="l" t="t" r="r" b="b"/>
              <a:pathLst>
                <a:path w="2762" h="1936" extrusionOk="0">
                  <a:moveTo>
                    <a:pt x="1" y="1"/>
                  </a:moveTo>
                  <a:lnTo>
                    <a:pt x="1" y="1381"/>
                  </a:lnTo>
                  <a:cubicBezTo>
                    <a:pt x="1" y="1686"/>
                    <a:pt x="243" y="1936"/>
                    <a:pt x="549" y="1936"/>
                  </a:cubicBezTo>
                  <a:lnTo>
                    <a:pt x="2206" y="1936"/>
                  </a:lnTo>
                  <a:cubicBezTo>
                    <a:pt x="2511" y="1936"/>
                    <a:pt x="2761" y="1686"/>
                    <a:pt x="2761" y="1381"/>
                  </a:cubicBezTo>
                  <a:lnTo>
                    <a:pt x="2761" y="1"/>
                  </a:lnTo>
                  <a:close/>
                </a:path>
              </a:pathLst>
            </a:custGeom>
            <a:solidFill>
              <a:srgbClr val="C7CDD4"/>
            </a:solidFill>
            <a:ln>
              <a:noFill/>
            </a:ln>
          </p:spPr>
          <p:txBody>
            <a:bodyPr spcFirstLastPara="1" wrap="square" lIns="91425" tIns="91425" rIns="91425" bIns="91425" anchor="ctr" anchorCtr="0">
              <a:noAutofit/>
            </a:bodyPr>
            <a:lstStyle/>
            <a:p>
              <a:endParaRPr/>
            </a:p>
          </p:txBody>
        </p:sp>
        <p:sp>
          <p:nvSpPr>
            <p:cNvPr id="8053" name="Google Shape;8053;p65"/>
            <p:cNvSpPr/>
            <p:nvPr/>
          </p:nvSpPr>
          <p:spPr>
            <a:xfrm>
              <a:off x="4247954" y="4494118"/>
              <a:ext cx="87120" cy="14608"/>
            </a:xfrm>
            <a:custGeom>
              <a:avLst/>
              <a:gdLst/>
              <a:ahLst/>
              <a:cxnLst/>
              <a:rect l="l" t="t" r="r" b="b"/>
              <a:pathLst>
                <a:path w="3316" h="556" extrusionOk="0">
                  <a:moveTo>
                    <a:pt x="278" y="1"/>
                  </a:moveTo>
                  <a:cubicBezTo>
                    <a:pt x="125" y="1"/>
                    <a:pt x="0" y="125"/>
                    <a:pt x="0" y="278"/>
                  </a:cubicBezTo>
                  <a:cubicBezTo>
                    <a:pt x="0" y="431"/>
                    <a:pt x="125" y="556"/>
                    <a:pt x="278" y="556"/>
                  </a:cubicBezTo>
                  <a:lnTo>
                    <a:pt x="3038" y="556"/>
                  </a:lnTo>
                  <a:cubicBezTo>
                    <a:pt x="3191" y="556"/>
                    <a:pt x="3316" y="431"/>
                    <a:pt x="3316" y="278"/>
                  </a:cubicBezTo>
                  <a:cubicBezTo>
                    <a:pt x="3316" y="125"/>
                    <a:pt x="3191" y="1"/>
                    <a:pt x="3038" y="1"/>
                  </a:cubicBezTo>
                  <a:close/>
                </a:path>
              </a:pathLst>
            </a:custGeom>
            <a:solidFill>
              <a:srgbClr val="ADB7C0"/>
            </a:solidFill>
            <a:ln>
              <a:noFill/>
            </a:ln>
          </p:spPr>
          <p:txBody>
            <a:bodyPr spcFirstLastPara="1" wrap="square" lIns="91425" tIns="91425" rIns="91425" bIns="91425" anchor="ctr" anchorCtr="0">
              <a:noAutofit/>
            </a:bodyPr>
            <a:lstStyle/>
            <a:p>
              <a:endParaRPr/>
            </a:p>
          </p:txBody>
        </p:sp>
      </p:grpSp>
      <p:grpSp>
        <p:nvGrpSpPr>
          <p:cNvPr id="8054" name="Google Shape;8054;p65"/>
          <p:cNvGrpSpPr/>
          <p:nvPr/>
        </p:nvGrpSpPr>
        <p:grpSpPr>
          <a:xfrm>
            <a:off x="4644407" y="4162323"/>
            <a:ext cx="392065" cy="387887"/>
            <a:chOff x="4644406" y="4162322"/>
            <a:chExt cx="392065" cy="387887"/>
          </a:xfrm>
        </p:grpSpPr>
        <p:sp>
          <p:nvSpPr>
            <p:cNvPr id="8055" name="Google Shape;8055;p65"/>
            <p:cNvSpPr/>
            <p:nvPr/>
          </p:nvSpPr>
          <p:spPr>
            <a:xfrm>
              <a:off x="4644406" y="4334118"/>
              <a:ext cx="217326" cy="216065"/>
            </a:xfrm>
            <a:custGeom>
              <a:avLst/>
              <a:gdLst/>
              <a:ahLst/>
              <a:cxnLst/>
              <a:rect l="l" t="t" r="r" b="b"/>
              <a:pathLst>
                <a:path w="8272" h="8224" extrusionOk="0">
                  <a:moveTo>
                    <a:pt x="7397" y="1"/>
                  </a:moveTo>
                  <a:lnTo>
                    <a:pt x="4456" y="2942"/>
                  </a:lnTo>
                  <a:cubicBezTo>
                    <a:pt x="3860" y="3538"/>
                    <a:pt x="3291" y="4162"/>
                    <a:pt x="2743" y="4814"/>
                  </a:cubicBezTo>
                  <a:lnTo>
                    <a:pt x="93" y="7991"/>
                  </a:lnTo>
                  <a:cubicBezTo>
                    <a:pt x="0" y="8105"/>
                    <a:pt x="66" y="8223"/>
                    <a:pt x="169" y="8223"/>
                  </a:cubicBezTo>
                  <a:cubicBezTo>
                    <a:pt x="203" y="8223"/>
                    <a:pt x="242" y="8210"/>
                    <a:pt x="281" y="8178"/>
                  </a:cubicBezTo>
                  <a:lnTo>
                    <a:pt x="3457" y="5522"/>
                  </a:lnTo>
                  <a:cubicBezTo>
                    <a:pt x="4103" y="4981"/>
                    <a:pt x="4727" y="4412"/>
                    <a:pt x="5330" y="3809"/>
                  </a:cubicBezTo>
                  <a:lnTo>
                    <a:pt x="8271" y="875"/>
                  </a:lnTo>
                  <a:lnTo>
                    <a:pt x="7397" y="1"/>
                  </a:lnTo>
                  <a:close/>
                </a:path>
              </a:pathLst>
            </a:custGeom>
            <a:solidFill>
              <a:srgbClr val="E3E9EE"/>
            </a:solidFill>
            <a:ln>
              <a:noFill/>
            </a:ln>
          </p:spPr>
          <p:txBody>
            <a:bodyPr spcFirstLastPara="1" wrap="square" lIns="91425" tIns="91425" rIns="91425" bIns="91425" anchor="ctr" anchorCtr="0">
              <a:noAutofit/>
            </a:bodyPr>
            <a:lstStyle/>
            <a:p>
              <a:endParaRPr/>
            </a:p>
          </p:txBody>
        </p:sp>
        <p:sp>
          <p:nvSpPr>
            <p:cNvPr id="8056" name="Google Shape;8056;p65"/>
            <p:cNvSpPr/>
            <p:nvPr/>
          </p:nvSpPr>
          <p:spPr>
            <a:xfrm>
              <a:off x="4646481" y="4345783"/>
              <a:ext cx="215251" cy="204426"/>
            </a:xfrm>
            <a:custGeom>
              <a:avLst/>
              <a:gdLst/>
              <a:ahLst/>
              <a:cxnLst/>
              <a:rect l="l" t="t" r="r" b="b"/>
              <a:pathLst>
                <a:path w="8193" h="7781" extrusionOk="0">
                  <a:moveTo>
                    <a:pt x="7755" y="1"/>
                  </a:moveTo>
                  <a:lnTo>
                    <a:pt x="1" y="7748"/>
                  </a:lnTo>
                  <a:cubicBezTo>
                    <a:pt x="29" y="7770"/>
                    <a:pt x="61" y="7781"/>
                    <a:pt x="92" y="7781"/>
                  </a:cubicBezTo>
                  <a:cubicBezTo>
                    <a:pt x="131" y="7781"/>
                    <a:pt x="168" y="7765"/>
                    <a:pt x="195" y="7734"/>
                  </a:cubicBezTo>
                  <a:lnTo>
                    <a:pt x="3378" y="5078"/>
                  </a:lnTo>
                  <a:cubicBezTo>
                    <a:pt x="4024" y="4537"/>
                    <a:pt x="4648" y="3968"/>
                    <a:pt x="5251" y="3372"/>
                  </a:cubicBezTo>
                  <a:lnTo>
                    <a:pt x="8192" y="431"/>
                  </a:lnTo>
                  <a:lnTo>
                    <a:pt x="7755" y="1"/>
                  </a:lnTo>
                  <a:close/>
                </a:path>
              </a:pathLst>
            </a:custGeom>
            <a:solidFill>
              <a:srgbClr val="C9CFD5"/>
            </a:solidFill>
            <a:ln>
              <a:noFill/>
            </a:ln>
          </p:spPr>
          <p:txBody>
            <a:bodyPr spcFirstLastPara="1" wrap="square" lIns="91425" tIns="91425" rIns="91425" bIns="91425" anchor="ctr" anchorCtr="0">
              <a:noAutofit/>
            </a:bodyPr>
            <a:lstStyle/>
            <a:p>
              <a:endParaRPr/>
            </a:p>
          </p:txBody>
        </p:sp>
        <p:sp>
          <p:nvSpPr>
            <p:cNvPr id="8057" name="Google Shape;8057;p65"/>
            <p:cNvSpPr/>
            <p:nvPr/>
          </p:nvSpPr>
          <p:spPr>
            <a:xfrm>
              <a:off x="4720780" y="4162322"/>
              <a:ext cx="315690" cy="299743"/>
            </a:xfrm>
            <a:custGeom>
              <a:avLst/>
              <a:gdLst/>
              <a:ahLst/>
              <a:cxnLst/>
              <a:rect l="l" t="t" r="r" b="b"/>
              <a:pathLst>
                <a:path w="12016" h="11409" extrusionOk="0">
                  <a:moveTo>
                    <a:pt x="7767" y="0"/>
                  </a:moveTo>
                  <a:cubicBezTo>
                    <a:pt x="7487" y="0"/>
                    <a:pt x="7201" y="111"/>
                    <a:pt x="6980" y="332"/>
                  </a:cubicBezTo>
                  <a:cubicBezTo>
                    <a:pt x="6557" y="755"/>
                    <a:pt x="6536" y="1414"/>
                    <a:pt x="6939" y="1816"/>
                  </a:cubicBezTo>
                  <a:lnTo>
                    <a:pt x="7057" y="1941"/>
                  </a:lnTo>
                  <a:cubicBezTo>
                    <a:pt x="7126" y="2010"/>
                    <a:pt x="7126" y="2128"/>
                    <a:pt x="7050" y="2191"/>
                  </a:cubicBezTo>
                  <a:lnTo>
                    <a:pt x="5447" y="3800"/>
                  </a:lnTo>
                  <a:cubicBezTo>
                    <a:pt x="5026" y="4221"/>
                    <a:pt x="4469" y="4442"/>
                    <a:pt x="3918" y="4442"/>
                  </a:cubicBezTo>
                  <a:cubicBezTo>
                    <a:pt x="3553" y="4442"/>
                    <a:pt x="3192" y="4346"/>
                    <a:pt x="2874" y="4147"/>
                  </a:cubicBezTo>
                  <a:cubicBezTo>
                    <a:pt x="2390" y="3839"/>
                    <a:pt x="1862" y="3724"/>
                    <a:pt x="1423" y="3724"/>
                  </a:cubicBezTo>
                  <a:cubicBezTo>
                    <a:pt x="1000" y="3724"/>
                    <a:pt x="659" y="3830"/>
                    <a:pt x="516" y="3973"/>
                  </a:cubicBezTo>
                  <a:cubicBezTo>
                    <a:pt x="0" y="4489"/>
                    <a:pt x="6891" y="11409"/>
                    <a:pt x="7851" y="11409"/>
                  </a:cubicBezTo>
                  <a:cubicBezTo>
                    <a:pt x="7885" y="11409"/>
                    <a:pt x="7912" y="11400"/>
                    <a:pt x="7931" y="11381"/>
                  </a:cubicBezTo>
                  <a:cubicBezTo>
                    <a:pt x="8222" y="11097"/>
                    <a:pt x="8354" y="9980"/>
                    <a:pt x="7757" y="9030"/>
                  </a:cubicBezTo>
                  <a:cubicBezTo>
                    <a:pt x="7258" y="8232"/>
                    <a:pt x="7403" y="7157"/>
                    <a:pt x="8104" y="6456"/>
                  </a:cubicBezTo>
                  <a:lnTo>
                    <a:pt x="9706" y="4854"/>
                  </a:lnTo>
                  <a:cubicBezTo>
                    <a:pt x="9742" y="4815"/>
                    <a:pt x="9788" y="4796"/>
                    <a:pt x="9835" y="4796"/>
                  </a:cubicBezTo>
                  <a:cubicBezTo>
                    <a:pt x="9880" y="4796"/>
                    <a:pt x="9926" y="4813"/>
                    <a:pt x="9963" y="4847"/>
                  </a:cubicBezTo>
                  <a:lnTo>
                    <a:pt x="10088" y="4965"/>
                  </a:lnTo>
                  <a:cubicBezTo>
                    <a:pt x="10278" y="5159"/>
                    <a:pt x="10531" y="5254"/>
                    <a:pt x="10789" y="5254"/>
                  </a:cubicBezTo>
                  <a:cubicBezTo>
                    <a:pt x="11068" y="5254"/>
                    <a:pt x="11353" y="5143"/>
                    <a:pt x="11572" y="4924"/>
                  </a:cubicBezTo>
                  <a:cubicBezTo>
                    <a:pt x="11995" y="4500"/>
                    <a:pt x="12016" y="3835"/>
                    <a:pt x="11621" y="3432"/>
                  </a:cubicBezTo>
                  <a:lnTo>
                    <a:pt x="8465" y="283"/>
                  </a:lnTo>
                  <a:cubicBezTo>
                    <a:pt x="8275" y="94"/>
                    <a:pt x="8024" y="0"/>
                    <a:pt x="7767" y="0"/>
                  </a:cubicBezTo>
                  <a:close/>
                </a:path>
              </a:pathLst>
            </a:custGeom>
            <a:solidFill>
              <a:srgbClr val="697988"/>
            </a:solidFill>
            <a:ln>
              <a:noFill/>
            </a:ln>
          </p:spPr>
          <p:txBody>
            <a:bodyPr spcFirstLastPara="1" wrap="square" lIns="91425" tIns="91425" rIns="91425" bIns="91425" anchor="ctr" anchorCtr="0">
              <a:noAutofit/>
            </a:bodyPr>
            <a:lstStyle/>
            <a:p>
              <a:endParaRPr/>
            </a:p>
          </p:txBody>
        </p:sp>
        <p:sp>
          <p:nvSpPr>
            <p:cNvPr id="8058" name="Google Shape;8058;p65"/>
            <p:cNvSpPr/>
            <p:nvPr/>
          </p:nvSpPr>
          <p:spPr>
            <a:xfrm>
              <a:off x="4727952" y="4227872"/>
              <a:ext cx="308518" cy="233668"/>
            </a:xfrm>
            <a:custGeom>
              <a:avLst/>
              <a:gdLst/>
              <a:ahLst/>
              <a:cxnLst/>
              <a:rect l="l" t="t" r="r" b="b"/>
              <a:pathLst>
                <a:path w="11743" h="8894" extrusionOk="0">
                  <a:moveTo>
                    <a:pt x="10404" y="1"/>
                  </a:moveTo>
                  <a:cubicBezTo>
                    <a:pt x="10807" y="403"/>
                    <a:pt x="10786" y="1069"/>
                    <a:pt x="10363" y="1492"/>
                  </a:cubicBezTo>
                  <a:cubicBezTo>
                    <a:pt x="10143" y="1712"/>
                    <a:pt x="9858" y="1823"/>
                    <a:pt x="9580" y="1823"/>
                  </a:cubicBezTo>
                  <a:cubicBezTo>
                    <a:pt x="9321" y="1823"/>
                    <a:pt x="9069" y="1727"/>
                    <a:pt x="8878" y="1534"/>
                  </a:cubicBezTo>
                  <a:lnTo>
                    <a:pt x="8753" y="1409"/>
                  </a:lnTo>
                  <a:cubicBezTo>
                    <a:pt x="8717" y="1376"/>
                    <a:pt x="8673" y="1360"/>
                    <a:pt x="8629" y="1360"/>
                  </a:cubicBezTo>
                  <a:cubicBezTo>
                    <a:pt x="8581" y="1360"/>
                    <a:pt x="8533" y="1379"/>
                    <a:pt x="8497" y="1416"/>
                  </a:cubicBezTo>
                  <a:lnTo>
                    <a:pt x="6895" y="3025"/>
                  </a:lnTo>
                  <a:cubicBezTo>
                    <a:pt x="6194" y="3726"/>
                    <a:pt x="6048" y="4801"/>
                    <a:pt x="6548" y="5591"/>
                  </a:cubicBezTo>
                  <a:cubicBezTo>
                    <a:pt x="7144" y="6549"/>
                    <a:pt x="7013" y="7665"/>
                    <a:pt x="6721" y="7950"/>
                  </a:cubicBezTo>
                  <a:cubicBezTo>
                    <a:pt x="6695" y="7971"/>
                    <a:pt x="6664" y="7980"/>
                    <a:pt x="6636" y="7980"/>
                  </a:cubicBezTo>
                  <a:cubicBezTo>
                    <a:pt x="6627" y="7980"/>
                    <a:pt x="6618" y="7979"/>
                    <a:pt x="6610" y="7977"/>
                  </a:cubicBezTo>
                  <a:cubicBezTo>
                    <a:pt x="4488" y="6278"/>
                    <a:pt x="486" y="2130"/>
                    <a:pt x="430" y="1360"/>
                  </a:cubicBezTo>
                  <a:cubicBezTo>
                    <a:pt x="368" y="1388"/>
                    <a:pt x="298" y="1430"/>
                    <a:pt x="243" y="1478"/>
                  </a:cubicBezTo>
                  <a:cubicBezTo>
                    <a:pt x="0" y="1721"/>
                    <a:pt x="1422" y="3407"/>
                    <a:pt x="3087" y="5113"/>
                  </a:cubicBezTo>
                  <a:cubicBezTo>
                    <a:pt x="3364" y="5397"/>
                    <a:pt x="3642" y="5682"/>
                    <a:pt x="3926" y="5959"/>
                  </a:cubicBezTo>
                  <a:lnTo>
                    <a:pt x="4016" y="6042"/>
                  </a:lnTo>
                  <a:lnTo>
                    <a:pt x="4023" y="6056"/>
                  </a:lnTo>
                  <a:lnTo>
                    <a:pt x="4106" y="6139"/>
                  </a:lnTo>
                  <a:lnTo>
                    <a:pt x="4120" y="6146"/>
                  </a:lnTo>
                  <a:lnTo>
                    <a:pt x="4203" y="6236"/>
                  </a:lnTo>
                  <a:lnTo>
                    <a:pt x="4210" y="6243"/>
                  </a:lnTo>
                  <a:lnTo>
                    <a:pt x="4300" y="6327"/>
                  </a:lnTo>
                  <a:cubicBezTo>
                    <a:pt x="4488" y="6507"/>
                    <a:pt x="4675" y="6687"/>
                    <a:pt x="4855" y="6854"/>
                  </a:cubicBezTo>
                  <a:lnTo>
                    <a:pt x="4946" y="6937"/>
                  </a:lnTo>
                  <a:lnTo>
                    <a:pt x="4952" y="6944"/>
                  </a:lnTo>
                  <a:lnTo>
                    <a:pt x="5036" y="7020"/>
                  </a:lnTo>
                  <a:lnTo>
                    <a:pt x="5050" y="7034"/>
                  </a:lnTo>
                  <a:lnTo>
                    <a:pt x="5119" y="7097"/>
                  </a:lnTo>
                  <a:lnTo>
                    <a:pt x="5140" y="7117"/>
                  </a:lnTo>
                  <a:lnTo>
                    <a:pt x="5209" y="7180"/>
                  </a:lnTo>
                  <a:lnTo>
                    <a:pt x="5230" y="7194"/>
                  </a:lnTo>
                  <a:lnTo>
                    <a:pt x="5299" y="7263"/>
                  </a:lnTo>
                  <a:lnTo>
                    <a:pt x="5313" y="7277"/>
                  </a:lnTo>
                  <a:lnTo>
                    <a:pt x="5382" y="7339"/>
                  </a:lnTo>
                  <a:lnTo>
                    <a:pt x="5403" y="7353"/>
                  </a:lnTo>
                  <a:lnTo>
                    <a:pt x="5473" y="7423"/>
                  </a:lnTo>
                  <a:lnTo>
                    <a:pt x="5487" y="7430"/>
                  </a:lnTo>
                  <a:lnTo>
                    <a:pt x="5563" y="7499"/>
                  </a:lnTo>
                  <a:cubicBezTo>
                    <a:pt x="5653" y="7575"/>
                    <a:pt x="5736" y="7651"/>
                    <a:pt x="5819" y="7721"/>
                  </a:cubicBezTo>
                  <a:lnTo>
                    <a:pt x="5826" y="7728"/>
                  </a:lnTo>
                  <a:lnTo>
                    <a:pt x="5896" y="7790"/>
                  </a:lnTo>
                  <a:lnTo>
                    <a:pt x="5917" y="7804"/>
                  </a:lnTo>
                  <a:lnTo>
                    <a:pt x="5979" y="7853"/>
                  </a:lnTo>
                  <a:lnTo>
                    <a:pt x="6000" y="7873"/>
                  </a:lnTo>
                  <a:lnTo>
                    <a:pt x="6055" y="7922"/>
                  </a:lnTo>
                  <a:lnTo>
                    <a:pt x="6076" y="7943"/>
                  </a:lnTo>
                  <a:lnTo>
                    <a:pt x="6132" y="7984"/>
                  </a:lnTo>
                  <a:lnTo>
                    <a:pt x="6159" y="8005"/>
                  </a:lnTo>
                  <a:lnTo>
                    <a:pt x="6208" y="8047"/>
                  </a:lnTo>
                  <a:lnTo>
                    <a:pt x="6229" y="8068"/>
                  </a:lnTo>
                  <a:lnTo>
                    <a:pt x="6277" y="8109"/>
                  </a:lnTo>
                  <a:lnTo>
                    <a:pt x="6305" y="8130"/>
                  </a:lnTo>
                  <a:lnTo>
                    <a:pt x="6354" y="8165"/>
                  </a:lnTo>
                  <a:lnTo>
                    <a:pt x="6374" y="8186"/>
                  </a:lnTo>
                  <a:lnTo>
                    <a:pt x="6423" y="8227"/>
                  </a:lnTo>
                  <a:lnTo>
                    <a:pt x="6451" y="8241"/>
                  </a:lnTo>
                  <a:lnTo>
                    <a:pt x="6499" y="8283"/>
                  </a:lnTo>
                  <a:lnTo>
                    <a:pt x="6513" y="8297"/>
                  </a:lnTo>
                  <a:lnTo>
                    <a:pt x="6582" y="8352"/>
                  </a:lnTo>
                  <a:lnTo>
                    <a:pt x="6652" y="8401"/>
                  </a:lnTo>
                  <a:lnTo>
                    <a:pt x="6659" y="8408"/>
                  </a:lnTo>
                  <a:lnTo>
                    <a:pt x="6714" y="8449"/>
                  </a:lnTo>
                  <a:lnTo>
                    <a:pt x="6735" y="8463"/>
                  </a:lnTo>
                  <a:lnTo>
                    <a:pt x="6777" y="8491"/>
                  </a:lnTo>
                  <a:lnTo>
                    <a:pt x="6797" y="8512"/>
                  </a:lnTo>
                  <a:lnTo>
                    <a:pt x="6839" y="8539"/>
                  </a:lnTo>
                  <a:lnTo>
                    <a:pt x="6860" y="8553"/>
                  </a:lnTo>
                  <a:lnTo>
                    <a:pt x="6895" y="8581"/>
                  </a:lnTo>
                  <a:lnTo>
                    <a:pt x="6922" y="8595"/>
                  </a:lnTo>
                  <a:lnTo>
                    <a:pt x="6957" y="8623"/>
                  </a:lnTo>
                  <a:lnTo>
                    <a:pt x="6978" y="8636"/>
                  </a:lnTo>
                  <a:lnTo>
                    <a:pt x="7013" y="8657"/>
                  </a:lnTo>
                  <a:lnTo>
                    <a:pt x="7033" y="8671"/>
                  </a:lnTo>
                  <a:lnTo>
                    <a:pt x="7068" y="8692"/>
                  </a:lnTo>
                  <a:lnTo>
                    <a:pt x="7089" y="8706"/>
                  </a:lnTo>
                  <a:lnTo>
                    <a:pt x="7117" y="8727"/>
                  </a:lnTo>
                  <a:lnTo>
                    <a:pt x="7137" y="8740"/>
                  </a:lnTo>
                  <a:lnTo>
                    <a:pt x="7165" y="8754"/>
                  </a:lnTo>
                  <a:lnTo>
                    <a:pt x="7186" y="8768"/>
                  </a:lnTo>
                  <a:lnTo>
                    <a:pt x="7221" y="8782"/>
                  </a:lnTo>
                  <a:lnTo>
                    <a:pt x="7234" y="8796"/>
                  </a:lnTo>
                  <a:lnTo>
                    <a:pt x="7276" y="8817"/>
                  </a:lnTo>
                  <a:lnTo>
                    <a:pt x="7318" y="8838"/>
                  </a:lnTo>
                  <a:lnTo>
                    <a:pt x="7332" y="8844"/>
                  </a:lnTo>
                  <a:lnTo>
                    <a:pt x="7359" y="8851"/>
                  </a:lnTo>
                  <a:lnTo>
                    <a:pt x="7373" y="8858"/>
                  </a:lnTo>
                  <a:lnTo>
                    <a:pt x="7394" y="8872"/>
                  </a:lnTo>
                  <a:lnTo>
                    <a:pt x="7408" y="8879"/>
                  </a:lnTo>
                  <a:lnTo>
                    <a:pt x="7429" y="8886"/>
                  </a:lnTo>
                  <a:lnTo>
                    <a:pt x="7449" y="8886"/>
                  </a:lnTo>
                  <a:lnTo>
                    <a:pt x="7463" y="8893"/>
                  </a:lnTo>
                  <a:lnTo>
                    <a:pt x="7623" y="8893"/>
                  </a:lnTo>
                  <a:cubicBezTo>
                    <a:pt x="7630" y="8886"/>
                    <a:pt x="7630" y="8879"/>
                    <a:pt x="7637" y="8879"/>
                  </a:cubicBezTo>
                  <a:cubicBezTo>
                    <a:pt x="7651" y="8872"/>
                    <a:pt x="7671" y="8865"/>
                    <a:pt x="7685" y="8858"/>
                  </a:cubicBezTo>
                  <a:lnTo>
                    <a:pt x="7692" y="8844"/>
                  </a:lnTo>
                  <a:lnTo>
                    <a:pt x="7713" y="8817"/>
                  </a:lnTo>
                  <a:lnTo>
                    <a:pt x="7727" y="8803"/>
                  </a:lnTo>
                  <a:lnTo>
                    <a:pt x="7748" y="8768"/>
                  </a:lnTo>
                  <a:lnTo>
                    <a:pt x="7755" y="8754"/>
                  </a:lnTo>
                  <a:cubicBezTo>
                    <a:pt x="7970" y="8338"/>
                    <a:pt x="8011" y="7374"/>
                    <a:pt x="7484" y="6535"/>
                  </a:cubicBezTo>
                  <a:cubicBezTo>
                    <a:pt x="6985" y="5737"/>
                    <a:pt x="7130" y="4662"/>
                    <a:pt x="7831" y="3961"/>
                  </a:cubicBezTo>
                  <a:lnTo>
                    <a:pt x="9433" y="2359"/>
                  </a:lnTo>
                  <a:cubicBezTo>
                    <a:pt x="9469" y="2320"/>
                    <a:pt x="9517" y="2301"/>
                    <a:pt x="9565" y="2301"/>
                  </a:cubicBezTo>
                  <a:cubicBezTo>
                    <a:pt x="9611" y="2301"/>
                    <a:pt x="9656" y="2318"/>
                    <a:pt x="9690" y="2352"/>
                  </a:cubicBezTo>
                  <a:lnTo>
                    <a:pt x="9815" y="2470"/>
                  </a:lnTo>
                  <a:cubicBezTo>
                    <a:pt x="10005" y="2664"/>
                    <a:pt x="10258" y="2759"/>
                    <a:pt x="10516" y="2759"/>
                  </a:cubicBezTo>
                  <a:cubicBezTo>
                    <a:pt x="10795" y="2759"/>
                    <a:pt x="11080" y="2648"/>
                    <a:pt x="11299" y="2429"/>
                  </a:cubicBezTo>
                  <a:cubicBezTo>
                    <a:pt x="11722" y="2005"/>
                    <a:pt x="11743" y="1340"/>
                    <a:pt x="11348" y="937"/>
                  </a:cubicBezTo>
                  <a:lnTo>
                    <a:pt x="10404" y="1"/>
                  </a:lnTo>
                  <a:close/>
                </a:path>
              </a:pathLst>
            </a:custGeom>
            <a:solidFill>
              <a:srgbClr val="4C5F71"/>
            </a:solidFill>
            <a:ln>
              <a:noFill/>
            </a:ln>
          </p:spPr>
          <p:txBody>
            <a:bodyPr spcFirstLastPara="1" wrap="square" lIns="91425" tIns="91425" rIns="91425" bIns="91425" anchor="ctr" anchorCtr="0">
              <a:noAutofit/>
            </a:bodyPr>
            <a:lstStyle/>
            <a:p>
              <a:endParaRPr/>
            </a:p>
          </p:txBody>
        </p:sp>
        <p:sp>
          <p:nvSpPr>
            <p:cNvPr id="8059" name="Google Shape;8059;p65"/>
            <p:cNvSpPr/>
            <p:nvPr/>
          </p:nvSpPr>
          <p:spPr>
            <a:xfrm>
              <a:off x="4892497" y="4162322"/>
              <a:ext cx="143973" cy="138062"/>
            </a:xfrm>
            <a:custGeom>
              <a:avLst/>
              <a:gdLst/>
              <a:ahLst/>
              <a:cxnLst/>
              <a:rect l="l" t="t" r="r" b="b"/>
              <a:pathLst>
                <a:path w="5480" h="5255" extrusionOk="0">
                  <a:moveTo>
                    <a:pt x="1232" y="0"/>
                  </a:moveTo>
                  <a:cubicBezTo>
                    <a:pt x="951" y="0"/>
                    <a:pt x="665" y="111"/>
                    <a:pt x="444" y="332"/>
                  </a:cubicBezTo>
                  <a:cubicBezTo>
                    <a:pt x="21" y="755"/>
                    <a:pt x="0" y="1421"/>
                    <a:pt x="403" y="1816"/>
                  </a:cubicBezTo>
                  <a:lnTo>
                    <a:pt x="521" y="1941"/>
                  </a:lnTo>
                  <a:lnTo>
                    <a:pt x="3427" y="4840"/>
                  </a:lnTo>
                  <a:lnTo>
                    <a:pt x="3552" y="4965"/>
                  </a:lnTo>
                  <a:cubicBezTo>
                    <a:pt x="3742" y="5159"/>
                    <a:pt x="3995" y="5254"/>
                    <a:pt x="4253" y="5254"/>
                  </a:cubicBezTo>
                  <a:cubicBezTo>
                    <a:pt x="4532" y="5254"/>
                    <a:pt x="4817" y="5143"/>
                    <a:pt x="5036" y="4924"/>
                  </a:cubicBezTo>
                  <a:cubicBezTo>
                    <a:pt x="5459" y="4500"/>
                    <a:pt x="5480" y="3835"/>
                    <a:pt x="5085" y="3439"/>
                  </a:cubicBezTo>
                  <a:lnTo>
                    <a:pt x="1936" y="283"/>
                  </a:lnTo>
                  <a:cubicBezTo>
                    <a:pt x="1743" y="94"/>
                    <a:pt x="1490" y="0"/>
                    <a:pt x="1232" y="0"/>
                  </a:cubicBezTo>
                  <a:close/>
                </a:path>
              </a:pathLst>
            </a:custGeom>
            <a:solidFill>
              <a:srgbClr val="697988"/>
            </a:solidFill>
            <a:ln>
              <a:noFill/>
            </a:ln>
          </p:spPr>
          <p:txBody>
            <a:bodyPr spcFirstLastPara="1" wrap="square" lIns="91425" tIns="91425" rIns="91425" bIns="91425" anchor="ctr" anchorCtr="0">
              <a:noAutofit/>
            </a:bodyPr>
            <a:lstStyle/>
            <a:p>
              <a:endParaRPr/>
            </a:p>
          </p:txBody>
        </p:sp>
        <p:sp>
          <p:nvSpPr>
            <p:cNvPr id="8060" name="Google Shape;8060;p65"/>
            <p:cNvSpPr/>
            <p:nvPr/>
          </p:nvSpPr>
          <p:spPr>
            <a:xfrm>
              <a:off x="4893758" y="4185048"/>
              <a:ext cx="142712" cy="115336"/>
            </a:xfrm>
            <a:custGeom>
              <a:avLst/>
              <a:gdLst/>
              <a:ahLst/>
              <a:cxnLst/>
              <a:rect l="l" t="t" r="r" b="b"/>
              <a:pathLst>
                <a:path w="5432" h="4390" extrusionOk="0">
                  <a:moveTo>
                    <a:pt x="91" y="1"/>
                  </a:moveTo>
                  <a:lnTo>
                    <a:pt x="91" y="1"/>
                  </a:lnTo>
                  <a:cubicBezTo>
                    <a:pt x="1" y="341"/>
                    <a:pt x="105" y="701"/>
                    <a:pt x="348" y="951"/>
                  </a:cubicBezTo>
                  <a:lnTo>
                    <a:pt x="473" y="1076"/>
                  </a:lnTo>
                  <a:lnTo>
                    <a:pt x="3379" y="3982"/>
                  </a:lnTo>
                  <a:lnTo>
                    <a:pt x="3497" y="4100"/>
                  </a:lnTo>
                  <a:cubicBezTo>
                    <a:pt x="3690" y="4294"/>
                    <a:pt x="3945" y="4389"/>
                    <a:pt x="4204" y="4389"/>
                  </a:cubicBezTo>
                  <a:cubicBezTo>
                    <a:pt x="4484" y="4389"/>
                    <a:pt x="4769" y="4278"/>
                    <a:pt x="4988" y="4059"/>
                  </a:cubicBezTo>
                  <a:cubicBezTo>
                    <a:pt x="5411" y="3635"/>
                    <a:pt x="5432" y="2970"/>
                    <a:pt x="5037" y="2574"/>
                  </a:cubicBezTo>
                  <a:lnTo>
                    <a:pt x="4690" y="2227"/>
                  </a:lnTo>
                  <a:cubicBezTo>
                    <a:pt x="4634" y="2429"/>
                    <a:pt x="4530" y="2616"/>
                    <a:pt x="4385" y="2761"/>
                  </a:cubicBezTo>
                  <a:cubicBezTo>
                    <a:pt x="4165" y="2981"/>
                    <a:pt x="3880" y="3092"/>
                    <a:pt x="3601" y="3092"/>
                  </a:cubicBezTo>
                  <a:cubicBezTo>
                    <a:pt x="3341" y="3092"/>
                    <a:pt x="3087" y="2997"/>
                    <a:pt x="2893" y="2803"/>
                  </a:cubicBezTo>
                  <a:lnTo>
                    <a:pt x="2775" y="2685"/>
                  </a:lnTo>
                  <a:lnTo>
                    <a:pt x="91" y="1"/>
                  </a:lnTo>
                  <a:close/>
                </a:path>
              </a:pathLst>
            </a:custGeom>
            <a:solidFill>
              <a:srgbClr val="4C5F71"/>
            </a:solidFill>
            <a:ln>
              <a:noFill/>
            </a:ln>
          </p:spPr>
          <p:txBody>
            <a:bodyPr spcFirstLastPara="1" wrap="square" lIns="91425" tIns="91425" rIns="91425" bIns="91425" anchor="ctr" anchorCtr="0">
              <a:noAutofit/>
            </a:bodyPr>
            <a:lstStyle/>
            <a:p>
              <a:endParaRPr/>
            </a:p>
          </p:txBody>
        </p:sp>
      </p:grpSp>
      <p:grpSp>
        <p:nvGrpSpPr>
          <p:cNvPr id="8061" name="Google Shape;8061;p65"/>
          <p:cNvGrpSpPr/>
          <p:nvPr/>
        </p:nvGrpSpPr>
        <p:grpSpPr>
          <a:xfrm>
            <a:off x="5728383" y="4221699"/>
            <a:ext cx="417128" cy="269162"/>
            <a:chOff x="5728383" y="4221698"/>
            <a:chExt cx="417128" cy="269162"/>
          </a:xfrm>
        </p:grpSpPr>
        <p:sp>
          <p:nvSpPr>
            <p:cNvPr id="8062" name="Google Shape;8062;p65"/>
            <p:cNvSpPr/>
            <p:nvPr/>
          </p:nvSpPr>
          <p:spPr>
            <a:xfrm>
              <a:off x="5728383" y="4221698"/>
              <a:ext cx="417128" cy="225260"/>
            </a:xfrm>
            <a:custGeom>
              <a:avLst/>
              <a:gdLst/>
              <a:ahLst/>
              <a:cxnLst/>
              <a:rect l="l" t="t" r="r" b="b"/>
              <a:pathLst>
                <a:path w="15877" h="8574" extrusionOk="0">
                  <a:moveTo>
                    <a:pt x="5813" y="0"/>
                  </a:moveTo>
                  <a:cubicBezTo>
                    <a:pt x="5133" y="0"/>
                    <a:pt x="4509" y="361"/>
                    <a:pt x="4169" y="943"/>
                  </a:cubicBezTo>
                  <a:lnTo>
                    <a:pt x="2498" y="3815"/>
                  </a:lnTo>
                  <a:lnTo>
                    <a:pt x="1436" y="4079"/>
                  </a:lnTo>
                  <a:cubicBezTo>
                    <a:pt x="597" y="4294"/>
                    <a:pt x="1" y="5057"/>
                    <a:pt x="1" y="5930"/>
                  </a:cubicBezTo>
                  <a:lnTo>
                    <a:pt x="1" y="7623"/>
                  </a:lnTo>
                  <a:cubicBezTo>
                    <a:pt x="1" y="8150"/>
                    <a:pt x="431" y="8573"/>
                    <a:pt x="958" y="8573"/>
                  </a:cubicBezTo>
                  <a:lnTo>
                    <a:pt x="14837" y="8573"/>
                  </a:lnTo>
                  <a:cubicBezTo>
                    <a:pt x="15364" y="8573"/>
                    <a:pt x="15787" y="8150"/>
                    <a:pt x="15787" y="7623"/>
                  </a:cubicBezTo>
                  <a:lnTo>
                    <a:pt x="15787" y="7158"/>
                  </a:lnTo>
                  <a:cubicBezTo>
                    <a:pt x="15787" y="6999"/>
                    <a:pt x="15725" y="6846"/>
                    <a:pt x="15614" y="6728"/>
                  </a:cubicBezTo>
                  <a:cubicBezTo>
                    <a:pt x="15496" y="6617"/>
                    <a:pt x="15434" y="6465"/>
                    <a:pt x="15441" y="6305"/>
                  </a:cubicBezTo>
                  <a:lnTo>
                    <a:pt x="15441" y="5084"/>
                  </a:lnTo>
                  <a:lnTo>
                    <a:pt x="15746" y="4411"/>
                  </a:lnTo>
                  <a:cubicBezTo>
                    <a:pt x="15876" y="4137"/>
                    <a:pt x="15681" y="3815"/>
                    <a:pt x="15374" y="3815"/>
                  </a:cubicBezTo>
                  <a:cubicBezTo>
                    <a:pt x="15371" y="3815"/>
                    <a:pt x="15368" y="3815"/>
                    <a:pt x="15364" y="3815"/>
                  </a:cubicBezTo>
                  <a:lnTo>
                    <a:pt x="14248" y="3815"/>
                  </a:lnTo>
                  <a:lnTo>
                    <a:pt x="11959" y="763"/>
                  </a:lnTo>
                  <a:cubicBezTo>
                    <a:pt x="11598" y="284"/>
                    <a:pt x="11036" y="0"/>
                    <a:pt x="10440" y="0"/>
                  </a:cubicBezTo>
                  <a:close/>
                </a:path>
              </a:pathLst>
            </a:custGeom>
            <a:solidFill>
              <a:srgbClr val="41566D"/>
            </a:solidFill>
            <a:ln>
              <a:noFill/>
            </a:ln>
          </p:spPr>
          <p:txBody>
            <a:bodyPr spcFirstLastPara="1" wrap="square" lIns="91425" tIns="91425" rIns="91425" bIns="91425" anchor="ctr" anchorCtr="0">
              <a:noAutofit/>
            </a:bodyPr>
            <a:lstStyle/>
            <a:p>
              <a:endParaRPr/>
            </a:p>
          </p:txBody>
        </p:sp>
        <p:sp>
          <p:nvSpPr>
            <p:cNvPr id="8063" name="Google Shape;8063;p65"/>
            <p:cNvSpPr/>
            <p:nvPr/>
          </p:nvSpPr>
          <p:spPr>
            <a:xfrm>
              <a:off x="5728383" y="4226059"/>
              <a:ext cx="417128" cy="220899"/>
            </a:xfrm>
            <a:custGeom>
              <a:avLst/>
              <a:gdLst/>
              <a:ahLst/>
              <a:cxnLst/>
              <a:rect l="l" t="t" r="r" b="b"/>
              <a:pathLst>
                <a:path w="15877" h="8408" extrusionOk="0">
                  <a:moveTo>
                    <a:pt x="5495" y="4363"/>
                  </a:moveTo>
                  <a:cubicBezTo>
                    <a:pt x="5182" y="4363"/>
                    <a:pt x="5182" y="4836"/>
                    <a:pt x="5495" y="4836"/>
                  </a:cubicBezTo>
                  <a:cubicBezTo>
                    <a:pt x="5502" y="4836"/>
                    <a:pt x="5508" y="4835"/>
                    <a:pt x="5515" y="4835"/>
                  </a:cubicBezTo>
                  <a:lnTo>
                    <a:pt x="6465" y="4835"/>
                  </a:lnTo>
                  <a:cubicBezTo>
                    <a:pt x="6472" y="4835"/>
                    <a:pt x="6479" y="4836"/>
                    <a:pt x="6485" y="4836"/>
                  </a:cubicBezTo>
                  <a:cubicBezTo>
                    <a:pt x="6798" y="4836"/>
                    <a:pt x="6798" y="4363"/>
                    <a:pt x="6485" y="4363"/>
                  </a:cubicBezTo>
                  <a:cubicBezTo>
                    <a:pt x="6479" y="4363"/>
                    <a:pt x="6472" y="4363"/>
                    <a:pt x="6465" y="4363"/>
                  </a:cubicBezTo>
                  <a:lnTo>
                    <a:pt x="5515" y="4363"/>
                  </a:lnTo>
                  <a:cubicBezTo>
                    <a:pt x="5508" y="4363"/>
                    <a:pt x="5502" y="4363"/>
                    <a:pt x="5495" y="4363"/>
                  </a:cubicBezTo>
                  <a:close/>
                  <a:moveTo>
                    <a:pt x="9310" y="4363"/>
                  </a:moveTo>
                  <a:cubicBezTo>
                    <a:pt x="8997" y="4363"/>
                    <a:pt x="8997" y="4836"/>
                    <a:pt x="9310" y="4836"/>
                  </a:cubicBezTo>
                  <a:cubicBezTo>
                    <a:pt x="9316" y="4836"/>
                    <a:pt x="9323" y="4835"/>
                    <a:pt x="9330" y="4835"/>
                  </a:cubicBezTo>
                  <a:lnTo>
                    <a:pt x="10280" y="4835"/>
                  </a:lnTo>
                  <a:cubicBezTo>
                    <a:pt x="10287" y="4835"/>
                    <a:pt x="10293" y="4836"/>
                    <a:pt x="10300" y="4836"/>
                  </a:cubicBezTo>
                  <a:cubicBezTo>
                    <a:pt x="10613" y="4836"/>
                    <a:pt x="10613" y="4363"/>
                    <a:pt x="10300" y="4363"/>
                  </a:cubicBezTo>
                  <a:cubicBezTo>
                    <a:pt x="10293" y="4363"/>
                    <a:pt x="10287" y="4363"/>
                    <a:pt x="10280" y="4363"/>
                  </a:cubicBezTo>
                  <a:lnTo>
                    <a:pt x="9330" y="4363"/>
                  </a:lnTo>
                  <a:cubicBezTo>
                    <a:pt x="9323" y="4363"/>
                    <a:pt x="9316" y="4363"/>
                    <a:pt x="9310" y="4363"/>
                  </a:cubicBezTo>
                  <a:close/>
                  <a:moveTo>
                    <a:pt x="13055" y="3642"/>
                  </a:moveTo>
                  <a:lnTo>
                    <a:pt x="13623" y="4405"/>
                  </a:lnTo>
                  <a:cubicBezTo>
                    <a:pt x="13714" y="4523"/>
                    <a:pt x="13859" y="4592"/>
                    <a:pt x="14005" y="4592"/>
                  </a:cubicBezTo>
                  <a:lnTo>
                    <a:pt x="14483" y="4592"/>
                  </a:lnTo>
                  <a:lnTo>
                    <a:pt x="14483" y="6139"/>
                  </a:lnTo>
                  <a:cubicBezTo>
                    <a:pt x="14483" y="6265"/>
                    <a:pt x="14384" y="6351"/>
                    <a:pt x="14277" y="6351"/>
                  </a:cubicBezTo>
                  <a:cubicBezTo>
                    <a:pt x="14237" y="6351"/>
                    <a:pt x="14195" y="6339"/>
                    <a:pt x="14157" y="6312"/>
                  </a:cubicBezTo>
                  <a:lnTo>
                    <a:pt x="14150" y="6312"/>
                  </a:lnTo>
                  <a:cubicBezTo>
                    <a:pt x="13676" y="5955"/>
                    <a:pt x="13128" y="5787"/>
                    <a:pt x="12588" y="5787"/>
                  </a:cubicBezTo>
                  <a:cubicBezTo>
                    <a:pt x="11558" y="5787"/>
                    <a:pt x="10555" y="6397"/>
                    <a:pt x="10141" y="7457"/>
                  </a:cubicBezTo>
                  <a:lnTo>
                    <a:pt x="8373" y="7457"/>
                  </a:lnTo>
                  <a:lnTo>
                    <a:pt x="8373" y="3642"/>
                  </a:lnTo>
                  <a:close/>
                  <a:moveTo>
                    <a:pt x="11216" y="1"/>
                  </a:moveTo>
                  <a:cubicBezTo>
                    <a:pt x="10946" y="340"/>
                    <a:pt x="10939" y="819"/>
                    <a:pt x="11203" y="1166"/>
                  </a:cubicBezTo>
                  <a:lnTo>
                    <a:pt x="12174" y="2470"/>
                  </a:lnTo>
                  <a:lnTo>
                    <a:pt x="10058" y="2470"/>
                  </a:lnTo>
                  <a:lnTo>
                    <a:pt x="8373" y="784"/>
                  </a:lnTo>
                  <a:lnTo>
                    <a:pt x="7415" y="784"/>
                  </a:lnTo>
                  <a:lnTo>
                    <a:pt x="7415" y="7457"/>
                  </a:lnTo>
                  <a:lnTo>
                    <a:pt x="4807" y="7457"/>
                  </a:lnTo>
                  <a:cubicBezTo>
                    <a:pt x="4391" y="6503"/>
                    <a:pt x="3507" y="6026"/>
                    <a:pt x="2623" y="6026"/>
                  </a:cubicBezTo>
                  <a:cubicBezTo>
                    <a:pt x="1740" y="6026"/>
                    <a:pt x="857" y="6503"/>
                    <a:pt x="445" y="7457"/>
                  </a:cubicBezTo>
                  <a:lnTo>
                    <a:pt x="1" y="7457"/>
                  </a:lnTo>
                  <a:cubicBezTo>
                    <a:pt x="1" y="7984"/>
                    <a:pt x="431" y="8407"/>
                    <a:pt x="958" y="8407"/>
                  </a:cubicBezTo>
                  <a:lnTo>
                    <a:pt x="14837" y="8407"/>
                  </a:lnTo>
                  <a:cubicBezTo>
                    <a:pt x="15364" y="8407"/>
                    <a:pt x="15787" y="7984"/>
                    <a:pt x="15787" y="7457"/>
                  </a:cubicBezTo>
                  <a:lnTo>
                    <a:pt x="15787" y="6985"/>
                  </a:lnTo>
                  <a:cubicBezTo>
                    <a:pt x="15787" y="6826"/>
                    <a:pt x="15725" y="6673"/>
                    <a:pt x="15614" y="6562"/>
                  </a:cubicBezTo>
                  <a:cubicBezTo>
                    <a:pt x="15496" y="6451"/>
                    <a:pt x="15434" y="6299"/>
                    <a:pt x="15441" y="6139"/>
                  </a:cubicBezTo>
                  <a:lnTo>
                    <a:pt x="15441" y="4918"/>
                  </a:lnTo>
                  <a:lnTo>
                    <a:pt x="15746" y="4245"/>
                  </a:lnTo>
                  <a:cubicBezTo>
                    <a:pt x="15876" y="3971"/>
                    <a:pt x="15681" y="3649"/>
                    <a:pt x="15374" y="3649"/>
                  </a:cubicBezTo>
                  <a:cubicBezTo>
                    <a:pt x="15371" y="3649"/>
                    <a:pt x="15368" y="3649"/>
                    <a:pt x="15364" y="3649"/>
                  </a:cubicBezTo>
                  <a:lnTo>
                    <a:pt x="14248" y="3649"/>
                  </a:lnTo>
                  <a:lnTo>
                    <a:pt x="11959" y="597"/>
                  </a:lnTo>
                  <a:cubicBezTo>
                    <a:pt x="11764" y="340"/>
                    <a:pt x="11508" y="132"/>
                    <a:pt x="11216" y="1"/>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8064" name="Google Shape;8064;p65"/>
            <p:cNvSpPr/>
            <p:nvPr/>
          </p:nvSpPr>
          <p:spPr>
            <a:xfrm>
              <a:off x="5822964" y="4246657"/>
              <a:ext cx="100440" cy="75271"/>
            </a:xfrm>
            <a:custGeom>
              <a:avLst/>
              <a:gdLst/>
              <a:ahLst/>
              <a:cxnLst/>
              <a:rect l="l" t="t" r="r" b="b"/>
              <a:pathLst>
                <a:path w="3823" h="2865" extrusionOk="0">
                  <a:moveTo>
                    <a:pt x="2213" y="0"/>
                  </a:moveTo>
                  <a:cubicBezTo>
                    <a:pt x="1880" y="0"/>
                    <a:pt x="1561" y="181"/>
                    <a:pt x="1395" y="479"/>
                  </a:cubicBezTo>
                  <a:lnTo>
                    <a:pt x="1" y="2865"/>
                  </a:lnTo>
                  <a:lnTo>
                    <a:pt x="3822" y="2865"/>
                  </a:lnTo>
                  <a:lnTo>
                    <a:pt x="3822" y="0"/>
                  </a:lnTo>
                  <a:close/>
                </a:path>
              </a:pathLst>
            </a:custGeom>
            <a:solidFill>
              <a:srgbClr val="A9B2BC"/>
            </a:solidFill>
            <a:ln>
              <a:noFill/>
            </a:ln>
          </p:spPr>
          <p:txBody>
            <a:bodyPr spcFirstLastPara="1" wrap="square" lIns="91425" tIns="91425" rIns="91425" bIns="91425" anchor="ctr" anchorCtr="0">
              <a:noAutofit/>
            </a:bodyPr>
            <a:lstStyle/>
            <a:p>
              <a:endParaRPr/>
            </a:p>
          </p:txBody>
        </p:sp>
        <p:sp>
          <p:nvSpPr>
            <p:cNvPr id="8065" name="Google Shape;8065;p65"/>
            <p:cNvSpPr/>
            <p:nvPr/>
          </p:nvSpPr>
          <p:spPr>
            <a:xfrm>
              <a:off x="5948336" y="4246657"/>
              <a:ext cx="109924" cy="75271"/>
            </a:xfrm>
            <a:custGeom>
              <a:avLst/>
              <a:gdLst/>
              <a:ahLst/>
              <a:cxnLst/>
              <a:rect l="l" t="t" r="r" b="b"/>
              <a:pathLst>
                <a:path w="4184" h="2865" extrusionOk="0">
                  <a:moveTo>
                    <a:pt x="1" y="0"/>
                  </a:moveTo>
                  <a:lnTo>
                    <a:pt x="1" y="2865"/>
                  </a:lnTo>
                  <a:lnTo>
                    <a:pt x="3261" y="2865"/>
                  </a:lnTo>
                  <a:cubicBezTo>
                    <a:pt x="3843" y="2865"/>
                    <a:pt x="4183" y="2192"/>
                    <a:pt x="3829" y="1720"/>
                  </a:cubicBezTo>
                  <a:lnTo>
                    <a:pt x="2831" y="382"/>
                  </a:lnTo>
                  <a:cubicBezTo>
                    <a:pt x="2650" y="146"/>
                    <a:pt x="2366" y="0"/>
                    <a:pt x="2068" y="0"/>
                  </a:cubicBezTo>
                  <a:close/>
                </a:path>
              </a:pathLst>
            </a:custGeom>
            <a:solidFill>
              <a:srgbClr val="A9B2BC"/>
            </a:solidFill>
            <a:ln>
              <a:noFill/>
            </a:ln>
          </p:spPr>
          <p:txBody>
            <a:bodyPr spcFirstLastPara="1" wrap="square" lIns="91425" tIns="91425" rIns="91425" bIns="91425" anchor="ctr" anchorCtr="0">
              <a:noAutofit/>
            </a:bodyPr>
            <a:lstStyle/>
            <a:p>
              <a:endParaRPr/>
            </a:p>
          </p:txBody>
        </p:sp>
        <p:sp>
          <p:nvSpPr>
            <p:cNvPr id="8066" name="Google Shape;8066;p65"/>
            <p:cNvSpPr/>
            <p:nvPr/>
          </p:nvSpPr>
          <p:spPr>
            <a:xfrm>
              <a:off x="5738787" y="4403057"/>
              <a:ext cx="102436" cy="87803"/>
            </a:xfrm>
            <a:custGeom>
              <a:avLst/>
              <a:gdLst/>
              <a:ahLst/>
              <a:cxnLst/>
              <a:rect l="l" t="t" r="r" b="b"/>
              <a:pathLst>
                <a:path w="3899" h="3342" extrusionOk="0">
                  <a:moveTo>
                    <a:pt x="2217" y="1"/>
                  </a:moveTo>
                  <a:cubicBezTo>
                    <a:pt x="1806" y="1"/>
                    <a:pt x="1388" y="152"/>
                    <a:pt x="1047" y="491"/>
                  </a:cubicBezTo>
                  <a:cubicBezTo>
                    <a:pt x="0" y="1545"/>
                    <a:pt x="742" y="3342"/>
                    <a:pt x="2227" y="3342"/>
                  </a:cubicBezTo>
                  <a:cubicBezTo>
                    <a:pt x="3149" y="3335"/>
                    <a:pt x="3898" y="2593"/>
                    <a:pt x="3898" y="1670"/>
                  </a:cubicBezTo>
                  <a:cubicBezTo>
                    <a:pt x="3898" y="666"/>
                    <a:pt x="3075" y="1"/>
                    <a:pt x="2217" y="1"/>
                  </a:cubicBezTo>
                  <a:close/>
                </a:path>
              </a:pathLst>
            </a:custGeom>
            <a:solidFill>
              <a:srgbClr val="637486"/>
            </a:solidFill>
            <a:ln>
              <a:noFill/>
            </a:ln>
          </p:spPr>
          <p:txBody>
            <a:bodyPr spcFirstLastPara="1" wrap="square" lIns="91425" tIns="91425" rIns="91425" bIns="91425" anchor="ctr" anchorCtr="0">
              <a:noAutofit/>
            </a:bodyPr>
            <a:lstStyle/>
            <a:p>
              <a:endParaRPr/>
            </a:p>
          </p:txBody>
        </p:sp>
        <p:sp>
          <p:nvSpPr>
            <p:cNvPr id="8067" name="Google Shape;8067;p65"/>
            <p:cNvSpPr/>
            <p:nvPr/>
          </p:nvSpPr>
          <p:spPr>
            <a:xfrm>
              <a:off x="5754445" y="4404108"/>
              <a:ext cx="98443" cy="86673"/>
            </a:xfrm>
            <a:custGeom>
              <a:avLst/>
              <a:gdLst/>
              <a:ahLst/>
              <a:cxnLst/>
              <a:rect l="l" t="t" r="r" b="b"/>
              <a:pathLst>
                <a:path w="3747" h="3299" extrusionOk="0">
                  <a:moveTo>
                    <a:pt x="1977" y="0"/>
                  </a:moveTo>
                  <a:lnTo>
                    <a:pt x="1977" y="0"/>
                  </a:lnTo>
                  <a:cubicBezTo>
                    <a:pt x="1776" y="368"/>
                    <a:pt x="1839" y="832"/>
                    <a:pt x="2137" y="1131"/>
                  </a:cubicBezTo>
                  <a:lnTo>
                    <a:pt x="1131" y="2136"/>
                  </a:lnTo>
                  <a:cubicBezTo>
                    <a:pt x="949" y="1954"/>
                    <a:pt x="705" y="1860"/>
                    <a:pt x="459" y="1860"/>
                  </a:cubicBezTo>
                  <a:cubicBezTo>
                    <a:pt x="302" y="1860"/>
                    <a:pt x="144" y="1899"/>
                    <a:pt x="1" y="1977"/>
                  </a:cubicBezTo>
                  <a:cubicBezTo>
                    <a:pt x="174" y="2805"/>
                    <a:pt x="896" y="3299"/>
                    <a:pt x="1639" y="3299"/>
                  </a:cubicBezTo>
                  <a:cubicBezTo>
                    <a:pt x="2053" y="3299"/>
                    <a:pt x="2474" y="3145"/>
                    <a:pt x="2810" y="2809"/>
                  </a:cubicBezTo>
                  <a:cubicBezTo>
                    <a:pt x="3746" y="1873"/>
                    <a:pt x="3267" y="271"/>
                    <a:pt x="1977" y="0"/>
                  </a:cubicBezTo>
                  <a:close/>
                </a:path>
              </a:pathLst>
            </a:custGeom>
            <a:solidFill>
              <a:srgbClr val="637486"/>
            </a:solidFill>
            <a:ln>
              <a:noFill/>
            </a:ln>
          </p:spPr>
          <p:txBody>
            <a:bodyPr spcFirstLastPara="1" wrap="square" lIns="91425" tIns="91425" rIns="91425" bIns="91425" anchor="ctr" anchorCtr="0">
              <a:noAutofit/>
            </a:bodyPr>
            <a:lstStyle/>
            <a:p>
              <a:endParaRPr/>
            </a:p>
          </p:txBody>
        </p:sp>
        <p:sp>
          <p:nvSpPr>
            <p:cNvPr id="8068" name="Google Shape;8068;p65"/>
            <p:cNvSpPr/>
            <p:nvPr/>
          </p:nvSpPr>
          <p:spPr>
            <a:xfrm>
              <a:off x="5772311" y="4428147"/>
              <a:ext cx="43744" cy="37648"/>
            </a:xfrm>
            <a:custGeom>
              <a:avLst/>
              <a:gdLst/>
              <a:ahLst/>
              <a:cxnLst/>
              <a:rect l="l" t="t" r="r" b="b"/>
              <a:pathLst>
                <a:path w="1665" h="1433" extrusionOk="0">
                  <a:moveTo>
                    <a:pt x="951" y="1"/>
                  </a:moveTo>
                  <a:cubicBezTo>
                    <a:pt x="319" y="1"/>
                    <a:pt x="0" y="771"/>
                    <a:pt x="451" y="1221"/>
                  </a:cubicBezTo>
                  <a:cubicBezTo>
                    <a:pt x="595" y="1367"/>
                    <a:pt x="772" y="1433"/>
                    <a:pt x="947" y="1433"/>
                  </a:cubicBezTo>
                  <a:cubicBezTo>
                    <a:pt x="1313" y="1433"/>
                    <a:pt x="1665" y="1147"/>
                    <a:pt x="1665" y="715"/>
                  </a:cubicBezTo>
                  <a:cubicBezTo>
                    <a:pt x="1665" y="320"/>
                    <a:pt x="1346" y="1"/>
                    <a:pt x="951" y="1"/>
                  </a:cubicBezTo>
                  <a:close/>
                </a:path>
              </a:pathLst>
            </a:custGeom>
            <a:solidFill>
              <a:srgbClr val="CDD5DE"/>
            </a:solidFill>
            <a:ln>
              <a:noFill/>
            </a:ln>
          </p:spPr>
          <p:txBody>
            <a:bodyPr spcFirstLastPara="1" wrap="square" lIns="91425" tIns="91425" rIns="91425" bIns="91425" anchor="ctr" anchorCtr="0">
              <a:noAutofit/>
            </a:bodyPr>
            <a:lstStyle/>
            <a:p>
              <a:endParaRPr/>
            </a:p>
          </p:txBody>
        </p:sp>
        <p:sp>
          <p:nvSpPr>
            <p:cNvPr id="8069" name="Google Shape;8069;p65"/>
            <p:cNvSpPr/>
            <p:nvPr/>
          </p:nvSpPr>
          <p:spPr>
            <a:xfrm>
              <a:off x="6000277" y="4403057"/>
              <a:ext cx="102436" cy="87803"/>
            </a:xfrm>
            <a:custGeom>
              <a:avLst/>
              <a:gdLst/>
              <a:ahLst/>
              <a:cxnLst/>
              <a:rect l="l" t="t" r="r" b="b"/>
              <a:pathLst>
                <a:path w="3899" h="3342" extrusionOk="0">
                  <a:moveTo>
                    <a:pt x="2219" y="1"/>
                  </a:moveTo>
                  <a:cubicBezTo>
                    <a:pt x="1810" y="1"/>
                    <a:pt x="1393" y="152"/>
                    <a:pt x="1055" y="491"/>
                  </a:cubicBezTo>
                  <a:cubicBezTo>
                    <a:pt x="0" y="1545"/>
                    <a:pt x="750" y="3342"/>
                    <a:pt x="2234" y="3342"/>
                  </a:cubicBezTo>
                  <a:cubicBezTo>
                    <a:pt x="3156" y="3335"/>
                    <a:pt x="3899" y="2593"/>
                    <a:pt x="3899" y="1670"/>
                  </a:cubicBezTo>
                  <a:cubicBezTo>
                    <a:pt x="3899" y="666"/>
                    <a:pt x="3076" y="1"/>
                    <a:pt x="2219" y="1"/>
                  </a:cubicBezTo>
                  <a:close/>
                </a:path>
              </a:pathLst>
            </a:custGeom>
            <a:solidFill>
              <a:srgbClr val="637486"/>
            </a:solidFill>
            <a:ln>
              <a:noFill/>
            </a:ln>
          </p:spPr>
          <p:txBody>
            <a:bodyPr spcFirstLastPara="1" wrap="square" lIns="91425" tIns="91425" rIns="91425" bIns="91425" anchor="ctr" anchorCtr="0">
              <a:noAutofit/>
            </a:bodyPr>
            <a:lstStyle/>
            <a:p>
              <a:endParaRPr/>
            </a:p>
          </p:txBody>
        </p:sp>
        <p:sp>
          <p:nvSpPr>
            <p:cNvPr id="8070" name="Google Shape;8070;p65"/>
            <p:cNvSpPr/>
            <p:nvPr/>
          </p:nvSpPr>
          <p:spPr>
            <a:xfrm>
              <a:off x="6016119" y="4404108"/>
              <a:ext cx="98443" cy="86673"/>
            </a:xfrm>
            <a:custGeom>
              <a:avLst/>
              <a:gdLst/>
              <a:ahLst/>
              <a:cxnLst/>
              <a:rect l="l" t="t" r="r" b="b"/>
              <a:pathLst>
                <a:path w="3747" h="3299" extrusionOk="0">
                  <a:moveTo>
                    <a:pt x="1971" y="0"/>
                  </a:moveTo>
                  <a:lnTo>
                    <a:pt x="1971" y="0"/>
                  </a:lnTo>
                  <a:cubicBezTo>
                    <a:pt x="1770" y="368"/>
                    <a:pt x="1839" y="832"/>
                    <a:pt x="2137" y="1131"/>
                  </a:cubicBezTo>
                  <a:lnTo>
                    <a:pt x="1125" y="2136"/>
                  </a:lnTo>
                  <a:cubicBezTo>
                    <a:pt x="943" y="1954"/>
                    <a:pt x="701" y="1860"/>
                    <a:pt x="457" y="1860"/>
                  </a:cubicBezTo>
                  <a:cubicBezTo>
                    <a:pt x="301" y="1860"/>
                    <a:pt x="144" y="1899"/>
                    <a:pt x="1" y="1977"/>
                  </a:cubicBezTo>
                  <a:cubicBezTo>
                    <a:pt x="175" y="2805"/>
                    <a:pt x="897" y="3299"/>
                    <a:pt x="1639" y="3299"/>
                  </a:cubicBezTo>
                  <a:cubicBezTo>
                    <a:pt x="2054" y="3299"/>
                    <a:pt x="2475" y="3145"/>
                    <a:pt x="2810" y="2809"/>
                  </a:cubicBezTo>
                  <a:cubicBezTo>
                    <a:pt x="3746" y="1873"/>
                    <a:pt x="3268" y="271"/>
                    <a:pt x="1971" y="0"/>
                  </a:cubicBezTo>
                  <a:close/>
                </a:path>
              </a:pathLst>
            </a:custGeom>
            <a:solidFill>
              <a:srgbClr val="637486"/>
            </a:solidFill>
            <a:ln>
              <a:noFill/>
            </a:ln>
          </p:spPr>
          <p:txBody>
            <a:bodyPr spcFirstLastPara="1" wrap="square" lIns="91425" tIns="91425" rIns="91425" bIns="91425" anchor="ctr" anchorCtr="0">
              <a:noAutofit/>
            </a:bodyPr>
            <a:lstStyle/>
            <a:p>
              <a:endParaRPr/>
            </a:p>
          </p:txBody>
        </p:sp>
        <p:sp>
          <p:nvSpPr>
            <p:cNvPr id="8071" name="Google Shape;8071;p65"/>
            <p:cNvSpPr/>
            <p:nvPr/>
          </p:nvSpPr>
          <p:spPr>
            <a:xfrm>
              <a:off x="6033801" y="4428147"/>
              <a:ext cx="43954" cy="37648"/>
            </a:xfrm>
            <a:custGeom>
              <a:avLst/>
              <a:gdLst/>
              <a:ahLst/>
              <a:cxnLst/>
              <a:rect l="l" t="t" r="r" b="b"/>
              <a:pathLst>
                <a:path w="1673" h="1433" extrusionOk="0">
                  <a:moveTo>
                    <a:pt x="958" y="1"/>
                  </a:moveTo>
                  <a:cubicBezTo>
                    <a:pt x="320" y="1"/>
                    <a:pt x="1" y="771"/>
                    <a:pt x="452" y="1221"/>
                  </a:cubicBezTo>
                  <a:cubicBezTo>
                    <a:pt x="597" y="1367"/>
                    <a:pt x="777" y="1433"/>
                    <a:pt x="952" y="1433"/>
                  </a:cubicBezTo>
                  <a:cubicBezTo>
                    <a:pt x="1320" y="1433"/>
                    <a:pt x="1672" y="1147"/>
                    <a:pt x="1672" y="715"/>
                  </a:cubicBezTo>
                  <a:cubicBezTo>
                    <a:pt x="1672" y="320"/>
                    <a:pt x="1353" y="1"/>
                    <a:pt x="958" y="1"/>
                  </a:cubicBezTo>
                  <a:close/>
                </a:path>
              </a:pathLst>
            </a:custGeom>
            <a:solidFill>
              <a:srgbClr val="CDD5DE"/>
            </a:solidFill>
            <a:ln>
              <a:noFill/>
            </a:ln>
          </p:spPr>
          <p:txBody>
            <a:bodyPr spcFirstLastPara="1" wrap="square" lIns="91425" tIns="91425" rIns="91425" bIns="91425" anchor="ctr" anchorCtr="0">
              <a:noAutofit/>
            </a:bodyPr>
            <a:lstStyle/>
            <a:p>
              <a:endParaRPr/>
            </a:p>
          </p:txBody>
        </p:sp>
        <p:sp>
          <p:nvSpPr>
            <p:cNvPr id="8072" name="Google Shape;8072;p65"/>
            <p:cNvSpPr/>
            <p:nvPr/>
          </p:nvSpPr>
          <p:spPr>
            <a:xfrm>
              <a:off x="5728567" y="4328469"/>
              <a:ext cx="39382" cy="49051"/>
            </a:xfrm>
            <a:custGeom>
              <a:avLst/>
              <a:gdLst/>
              <a:ahLst/>
              <a:cxnLst/>
              <a:rect l="l" t="t" r="r" b="b"/>
              <a:pathLst>
                <a:path w="1499" h="1867" extrusionOk="0">
                  <a:moveTo>
                    <a:pt x="1499" y="1"/>
                  </a:moveTo>
                  <a:lnTo>
                    <a:pt x="1429" y="15"/>
                  </a:lnTo>
                  <a:cubicBezTo>
                    <a:pt x="590" y="230"/>
                    <a:pt x="1" y="993"/>
                    <a:pt x="1" y="1866"/>
                  </a:cubicBezTo>
                  <a:lnTo>
                    <a:pt x="549" y="1866"/>
                  </a:lnTo>
                  <a:cubicBezTo>
                    <a:pt x="1076" y="1866"/>
                    <a:pt x="1499" y="1436"/>
                    <a:pt x="1499" y="909"/>
                  </a:cubicBezTo>
                  <a:lnTo>
                    <a:pt x="1499" y="1"/>
                  </a:lnTo>
                  <a:close/>
                </a:path>
              </a:pathLst>
            </a:custGeom>
            <a:solidFill>
              <a:srgbClr val="ADBAC8"/>
            </a:solidFill>
            <a:ln>
              <a:noFill/>
            </a:ln>
          </p:spPr>
          <p:txBody>
            <a:bodyPr spcFirstLastPara="1" wrap="square" lIns="91425" tIns="91425" rIns="91425" bIns="91425" anchor="ctr" anchorCtr="0">
              <a:noAutofit/>
            </a:bodyPr>
            <a:lstStyle/>
            <a:p>
              <a:endParaRPr/>
            </a:p>
          </p:txBody>
        </p:sp>
        <p:sp>
          <p:nvSpPr>
            <p:cNvPr id="8073" name="Google Shape;8073;p65"/>
            <p:cNvSpPr/>
            <p:nvPr/>
          </p:nvSpPr>
          <p:spPr>
            <a:xfrm>
              <a:off x="6109071" y="4346886"/>
              <a:ext cx="28821" cy="24985"/>
            </a:xfrm>
            <a:custGeom>
              <a:avLst/>
              <a:gdLst/>
              <a:ahLst/>
              <a:cxnLst/>
              <a:rect l="l" t="t" r="r" b="b"/>
              <a:pathLst>
                <a:path w="1097" h="951" extrusionOk="0">
                  <a:moveTo>
                    <a:pt x="0" y="0"/>
                  </a:moveTo>
                  <a:lnTo>
                    <a:pt x="0" y="950"/>
                  </a:lnTo>
                  <a:lnTo>
                    <a:pt x="951" y="950"/>
                  </a:lnTo>
                  <a:lnTo>
                    <a:pt x="951" y="319"/>
                  </a:lnTo>
                  <a:lnTo>
                    <a:pt x="1096" y="0"/>
                  </a:lnTo>
                  <a:close/>
                </a:path>
              </a:pathLst>
            </a:custGeom>
            <a:solidFill>
              <a:srgbClr val="8C9CAA"/>
            </a:solidFill>
            <a:ln>
              <a:noFill/>
            </a:ln>
          </p:spPr>
          <p:txBody>
            <a:bodyPr spcFirstLastPara="1" wrap="square" lIns="91425" tIns="91425" rIns="91425" bIns="91425" anchor="ctr" anchorCtr="0">
              <a:noAutofit/>
            </a:bodyPr>
            <a:lstStyle/>
            <a:p>
              <a:endParaRPr/>
            </a:p>
          </p:txBody>
        </p:sp>
      </p:grpSp>
      <p:grpSp>
        <p:nvGrpSpPr>
          <p:cNvPr id="8074" name="Google Shape;8074;p65"/>
          <p:cNvGrpSpPr/>
          <p:nvPr/>
        </p:nvGrpSpPr>
        <p:grpSpPr>
          <a:xfrm>
            <a:off x="834210" y="3696906"/>
            <a:ext cx="371782" cy="342751"/>
            <a:chOff x="834210" y="3696905"/>
            <a:chExt cx="371782" cy="342751"/>
          </a:xfrm>
        </p:grpSpPr>
        <p:sp>
          <p:nvSpPr>
            <p:cNvPr id="8075" name="Google Shape;8075;p65"/>
            <p:cNvSpPr/>
            <p:nvPr/>
          </p:nvSpPr>
          <p:spPr>
            <a:xfrm>
              <a:off x="866289" y="3696905"/>
              <a:ext cx="138876" cy="111500"/>
            </a:xfrm>
            <a:custGeom>
              <a:avLst/>
              <a:gdLst/>
              <a:ahLst/>
              <a:cxnLst/>
              <a:rect l="l" t="t" r="r" b="b"/>
              <a:pathLst>
                <a:path w="5286" h="4244" extrusionOk="0">
                  <a:moveTo>
                    <a:pt x="1856" y="0"/>
                  </a:moveTo>
                  <a:cubicBezTo>
                    <a:pt x="1791" y="0"/>
                    <a:pt x="1728" y="4"/>
                    <a:pt x="1665" y="13"/>
                  </a:cubicBezTo>
                  <a:cubicBezTo>
                    <a:pt x="1124" y="89"/>
                    <a:pt x="701" y="471"/>
                    <a:pt x="416" y="1150"/>
                  </a:cubicBezTo>
                  <a:cubicBezTo>
                    <a:pt x="35" y="2094"/>
                    <a:pt x="0" y="2857"/>
                    <a:pt x="326" y="3418"/>
                  </a:cubicBezTo>
                  <a:cubicBezTo>
                    <a:pt x="736" y="4126"/>
                    <a:pt x="1540" y="4237"/>
                    <a:pt x="1575" y="4244"/>
                  </a:cubicBezTo>
                  <a:lnTo>
                    <a:pt x="5078" y="4244"/>
                  </a:lnTo>
                  <a:cubicBezTo>
                    <a:pt x="5189" y="4244"/>
                    <a:pt x="5286" y="4154"/>
                    <a:pt x="5286" y="4036"/>
                  </a:cubicBezTo>
                  <a:lnTo>
                    <a:pt x="5286" y="2475"/>
                  </a:lnTo>
                  <a:cubicBezTo>
                    <a:pt x="5279" y="2427"/>
                    <a:pt x="5265" y="2385"/>
                    <a:pt x="5237" y="2350"/>
                  </a:cubicBezTo>
                  <a:cubicBezTo>
                    <a:pt x="5157" y="2250"/>
                    <a:pt x="3361" y="0"/>
                    <a:pt x="1856"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076" name="Google Shape;8076;p65"/>
            <p:cNvSpPr/>
            <p:nvPr/>
          </p:nvSpPr>
          <p:spPr>
            <a:xfrm>
              <a:off x="1035221" y="3696905"/>
              <a:ext cx="138693" cy="111500"/>
            </a:xfrm>
            <a:custGeom>
              <a:avLst/>
              <a:gdLst/>
              <a:ahLst/>
              <a:cxnLst/>
              <a:rect l="l" t="t" r="r" b="b"/>
              <a:pathLst>
                <a:path w="5279" h="4244" extrusionOk="0">
                  <a:moveTo>
                    <a:pt x="3423" y="0"/>
                  </a:moveTo>
                  <a:cubicBezTo>
                    <a:pt x="1918" y="0"/>
                    <a:pt x="122" y="2250"/>
                    <a:pt x="42" y="2350"/>
                  </a:cubicBezTo>
                  <a:cubicBezTo>
                    <a:pt x="14" y="2385"/>
                    <a:pt x="0" y="2433"/>
                    <a:pt x="0" y="2475"/>
                  </a:cubicBezTo>
                  <a:lnTo>
                    <a:pt x="0" y="4036"/>
                  </a:lnTo>
                  <a:cubicBezTo>
                    <a:pt x="0" y="4154"/>
                    <a:pt x="90" y="4244"/>
                    <a:pt x="208" y="4244"/>
                  </a:cubicBezTo>
                  <a:lnTo>
                    <a:pt x="3711" y="4244"/>
                  </a:lnTo>
                  <a:cubicBezTo>
                    <a:pt x="3746" y="4244"/>
                    <a:pt x="4550" y="4126"/>
                    <a:pt x="4953" y="3425"/>
                  </a:cubicBezTo>
                  <a:cubicBezTo>
                    <a:pt x="5279" y="2857"/>
                    <a:pt x="5251" y="2094"/>
                    <a:pt x="4855" y="1157"/>
                  </a:cubicBezTo>
                  <a:cubicBezTo>
                    <a:pt x="4578" y="471"/>
                    <a:pt x="4155" y="89"/>
                    <a:pt x="3614" y="13"/>
                  </a:cubicBezTo>
                  <a:cubicBezTo>
                    <a:pt x="3551" y="4"/>
                    <a:pt x="3487" y="0"/>
                    <a:pt x="3423"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077" name="Google Shape;8077;p65"/>
            <p:cNvSpPr/>
            <p:nvPr/>
          </p:nvSpPr>
          <p:spPr>
            <a:xfrm>
              <a:off x="867550" y="3750080"/>
              <a:ext cx="137615" cy="58325"/>
            </a:xfrm>
            <a:custGeom>
              <a:avLst/>
              <a:gdLst/>
              <a:ahLst/>
              <a:cxnLst/>
              <a:rect l="l" t="t" r="r" b="b"/>
              <a:pathLst>
                <a:path w="5238" h="2220" extrusionOk="0">
                  <a:moveTo>
                    <a:pt x="105" y="0"/>
                  </a:moveTo>
                  <a:cubicBezTo>
                    <a:pt x="1" y="555"/>
                    <a:pt x="56" y="1020"/>
                    <a:pt x="278" y="1401"/>
                  </a:cubicBezTo>
                  <a:cubicBezTo>
                    <a:pt x="688" y="2102"/>
                    <a:pt x="1492" y="2220"/>
                    <a:pt x="1527" y="2220"/>
                  </a:cubicBezTo>
                  <a:lnTo>
                    <a:pt x="5030" y="2220"/>
                  </a:lnTo>
                  <a:cubicBezTo>
                    <a:pt x="5141" y="2220"/>
                    <a:pt x="5238" y="2130"/>
                    <a:pt x="5238" y="2012"/>
                  </a:cubicBezTo>
                  <a:lnTo>
                    <a:pt x="5238" y="1061"/>
                  </a:lnTo>
                  <a:cubicBezTo>
                    <a:pt x="5231" y="1172"/>
                    <a:pt x="5141" y="1270"/>
                    <a:pt x="5030" y="1270"/>
                  </a:cubicBezTo>
                  <a:lnTo>
                    <a:pt x="1527" y="1270"/>
                  </a:lnTo>
                  <a:cubicBezTo>
                    <a:pt x="1492" y="1263"/>
                    <a:pt x="688" y="1152"/>
                    <a:pt x="278" y="444"/>
                  </a:cubicBezTo>
                  <a:cubicBezTo>
                    <a:pt x="202" y="305"/>
                    <a:pt x="140" y="160"/>
                    <a:pt x="10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078" name="Google Shape;8078;p65"/>
            <p:cNvSpPr/>
            <p:nvPr/>
          </p:nvSpPr>
          <p:spPr>
            <a:xfrm>
              <a:off x="1035221" y="3750080"/>
              <a:ext cx="137431" cy="58325"/>
            </a:xfrm>
            <a:custGeom>
              <a:avLst/>
              <a:gdLst/>
              <a:ahLst/>
              <a:cxnLst/>
              <a:rect l="l" t="t" r="r" b="b"/>
              <a:pathLst>
                <a:path w="5231" h="2220" extrusionOk="0">
                  <a:moveTo>
                    <a:pt x="5126" y="0"/>
                  </a:moveTo>
                  <a:cubicBezTo>
                    <a:pt x="5091" y="153"/>
                    <a:pt x="5036" y="305"/>
                    <a:pt x="4953" y="444"/>
                  </a:cubicBezTo>
                  <a:cubicBezTo>
                    <a:pt x="4550" y="1145"/>
                    <a:pt x="3739" y="1263"/>
                    <a:pt x="3711" y="1263"/>
                  </a:cubicBezTo>
                  <a:lnTo>
                    <a:pt x="208" y="1263"/>
                  </a:lnTo>
                  <a:cubicBezTo>
                    <a:pt x="90" y="1263"/>
                    <a:pt x="0" y="1172"/>
                    <a:pt x="0" y="1055"/>
                  </a:cubicBezTo>
                  <a:lnTo>
                    <a:pt x="0" y="2012"/>
                  </a:lnTo>
                  <a:cubicBezTo>
                    <a:pt x="0" y="2123"/>
                    <a:pt x="90" y="2220"/>
                    <a:pt x="208" y="2220"/>
                  </a:cubicBezTo>
                  <a:lnTo>
                    <a:pt x="3711" y="2220"/>
                  </a:lnTo>
                  <a:cubicBezTo>
                    <a:pt x="3746" y="2213"/>
                    <a:pt x="4550" y="2102"/>
                    <a:pt x="4953" y="1394"/>
                  </a:cubicBezTo>
                  <a:cubicBezTo>
                    <a:pt x="5175" y="1020"/>
                    <a:pt x="5230" y="548"/>
                    <a:pt x="512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079" name="Google Shape;8079;p65"/>
            <p:cNvSpPr/>
            <p:nvPr/>
          </p:nvSpPr>
          <p:spPr>
            <a:xfrm>
              <a:off x="994210" y="3756438"/>
              <a:ext cx="51967" cy="51967"/>
            </a:xfrm>
            <a:custGeom>
              <a:avLst/>
              <a:gdLst/>
              <a:ahLst/>
              <a:cxnLst/>
              <a:rect l="l" t="t" r="r" b="b"/>
              <a:pathLst>
                <a:path w="1978" h="1978" extrusionOk="0">
                  <a:moveTo>
                    <a:pt x="209" y="1"/>
                  </a:moveTo>
                  <a:cubicBezTo>
                    <a:pt x="91" y="1"/>
                    <a:pt x="1" y="98"/>
                    <a:pt x="1" y="209"/>
                  </a:cubicBezTo>
                  <a:lnTo>
                    <a:pt x="1" y="1770"/>
                  </a:lnTo>
                  <a:cubicBezTo>
                    <a:pt x="1" y="1888"/>
                    <a:pt x="91" y="1978"/>
                    <a:pt x="209" y="1978"/>
                  </a:cubicBezTo>
                  <a:lnTo>
                    <a:pt x="1769" y="1978"/>
                  </a:lnTo>
                  <a:cubicBezTo>
                    <a:pt x="1880" y="1978"/>
                    <a:pt x="1977" y="1888"/>
                    <a:pt x="1977" y="1770"/>
                  </a:cubicBezTo>
                  <a:lnTo>
                    <a:pt x="1977" y="209"/>
                  </a:lnTo>
                  <a:cubicBezTo>
                    <a:pt x="1977" y="98"/>
                    <a:pt x="1880" y="1"/>
                    <a:pt x="176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080" name="Google Shape;8080;p65"/>
            <p:cNvSpPr/>
            <p:nvPr/>
          </p:nvSpPr>
          <p:spPr>
            <a:xfrm>
              <a:off x="994210" y="3783420"/>
              <a:ext cx="51967" cy="24985"/>
            </a:xfrm>
            <a:custGeom>
              <a:avLst/>
              <a:gdLst/>
              <a:ahLst/>
              <a:cxnLst/>
              <a:rect l="l" t="t" r="r" b="b"/>
              <a:pathLst>
                <a:path w="1978" h="951" extrusionOk="0">
                  <a:moveTo>
                    <a:pt x="1" y="1"/>
                  </a:moveTo>
                  <a:lnTo>
                    <a:pt x="1" y="743"/>
                  </a:lnTo>
                  <a:cubicBezTo>
                    <a:pt x="1" y="861"/>
                    <a:pt x="91" y="951"/>
                    <a:pt x="209" y="951"/>
                  </a:cubicBezTo>
                  <a:lnTo>
                    <a:pt x="1769" y="951"/>
                  </a:lnTo>
                  <a:cubicBezTo>
                    <a:pt x="1880" y="951"/>
                    <a:pt x="1977" y="861"/>
                    <a:pt x="1977" y="743"/>
                  </a:cubicBezTo>
                  <a:lnTo>
                    <a:pt x="1977"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081" name="Google Shape;8081;p65"/>
            <p:cNvSpPr/>
            <p:nvPr/>
          </p:nvSpPr>
          <p:spPr>
            <a:xfrm>
              <a:off x="861718" y="3851387"/>
              <a:ext cx="316768" cy="188269"/>
            </a:xfrm>
            <a:custGeom>
              <a:avLst/>
              <a:gdLst/>
              <a:ahLst/>
              <a:cxnLst/>
              <a:rect l="l" t="t" r="r" b="b"/>
              <a:pathLst>
                <a:path w="12057" h="7166" extrusionOk="0">
                  <a:moveTo>
                    <a:pt x="209" y="1"/>
                  </a:moveTo>
                  <a:cubicBezTo>
                    <a:pt x="98" y="1"/>
                    <a:pt x="1" y="91"/>
                    <a:pt x="1" y="209"/>
                  </a:cubicBezTo>
                  <a:lnTo>
                    <a:pt x="1" y="6264"/>
                  </a:lnTo>
                  <a:cubicBezTo>
                    <a:pt x="1" y="6757"/>
                    <a:pt x="410" y="7166"/>
                    <a:pt x="903" y="7166"/>
                  </a:cubicBezTo>
                  <a:lnTo>
                    <a:pt x="11154" y="7166"/>
                  </a:lnTo>
                  <a:cubicBezTo>
                    <a:pt x="11654" y="7166"/>
                    <a:pt x="12056" y="6757"/>
                    <a:pt x="12056" y="6264"/>
                  </a:cubicBezTo>
                  <a:lnTo>
                    <a:pt x="12056" y="209"/>
                  </a:lnTo>
                  <a:cubicBezTo>
                    <a:pt x="12056" y="98"/>
                    <a:pt x="11966" y="1"/>
                    <a:pt x="11848" y="1"/>
                  </a:cubicBezTo>
                  <a:close/>
                </a:path>
              </a:pathLst>
            </a:custGeom>
            <a:solidFill>
              <a:srgbClr val="A7B5C4"/>
            </a:solidFill>
            <a:ln>
              <a:noFill/>
            </a:ln>
          </p:spPr>
          <p:txBody>
            <a:bodyPr spcFirstLastPara="1" wrap="square" lIns="91425" tIns="91425" rIns="91425" bIns="91425" anchor="ctr" anchorCtr="0">
              <a:noAutofit/>
            </a:bodyPr>
            <a:lstStyle/>
            <a:p>
              <a:endParaRPr/>
            </a:p>
          </p:txBody>
        </p:sp>
        <p:sp>
          <p:nvSpPr>
            <p:cNvPr id="8082" name="Google Shape;8082;p65"/>
            <p:cNvSpPr/>
            <p:nvPr/>
          </p:nvSpPr>
          <p:spPr>
            <a:xfrm>
              <a:off x="861718" y="3851387"/>
              <a:ext cx="316768" cy="29005"/>
            </a:xfrm>
            <a:custGeom>
              <a:avLst/>
              <a:gdLst/>
              <a:ahLst/>
              <a:cxnLst/>
              <a:rect l="l" t="t" r="r" b="b"/>
              <a:pathLst>
                <a:path w="12057" h="1104" extrusionOk="0">
                  <a:moveTo>
                    <a:pt x="209" y="1"/>
                  </a:moveTo>
                  <a:cubicBezTo>
                    <a:pt x="98" y="1"/>
                    <a:pt x="1" y="91"/>
                    <a:pt x="1" y="209"/>
                  </a:cubicBezTo>
                  <a:lnTo>
                    <a:pt x="1" y="1104"/>
                  </a:lnTo>
                  <a:lnTo>
                    <a:pt x="12056" y="1104"/>
                  </a:lnTo>
                  <a:lnTo>
                    <a:pt x="12056" y="209"/>
                  </a:lnTo>
                  <a:cubicBezTo>
                    <a:pt x="12056" y="98"/>
                    <a:pt x="11966" y="1"/>
                    <a:pt x="11848" y="1"/>
                  </a:cubicBezTo>
                  <a:close/>
                </a:path>
              </a:pathLst>
            </a:custGeom>
            <a:solidFill>
              <a:srgbClr val="7F93A9"/>
            </a:solidFill>
            <a:ln>
              <a:noFill/>
            </a:ln>
          </p:spPr>
          <p:txBody>
            <a:bodyPr spcFirstLastPara="1" wrap="square" lIns="91425" tIns="91425" rIns="91425" bIns="91425" anchor="ctr" anchorCtr="0">
              <a:noAutofit/>
            </a:bodyPr>
            <a:lstStyle/>
            <a:p>
              <a:endParaRPr/>
            </a:p>
          </p:txBody>
        </p:sp>
        <p:sp>
          <p:nvSpPr>
            <p:cNvPr id="8083" name="Google Shape;8083;p65"/>
            <p:cNvSpPr/>
            <p:nvPr/>
          </p:nvSpPr>
          <p:spPr>
            <a:xfrm>
              <a:off x="834394" y="3797450"/>
              <a:ext cx="371598" cy="64893"/>
            </a:xfrm>
            <a:custGeom>
              <a:avLst/>
              <a:gdLst/>
              <a:ahLst/>
              <a:cxnLst/>
              <a:rect l="l" t="t" r="r" b="b"/>
              <a:pathLst>
                <a:path w="14144" h="2470" extrusionOk="0">
                  <a:moveTo>
                    <a:pt x="209" y="1"/>
                  </a:moveTo>
                  <a:cubicBezTo>
                    <a:pt x="91" y="1"/>
                    <a:pt x="0" y="98"/>
                    <a:pt x="0" y="209"/>
                  </a:cubicBezTo>
                  <a:lnTo>
                    <a:pt x="0" y="2262"/>
                  </a:lnTo>
                  <a:cubicBezTo>
                    <a:pt x="0" y="2380"/>
                    <a:pt x="91" y="2470"/>
                    <a:pt x="209" y="2470"/>
                  </a:cubicBezTo>
                  <a:lnTo>
                    <a:pt x="13935" y="2470"/>
                  </a:lnTo>
                  <a:cubicBezTo>
                    <a:pt x="14053" y="2470"/>
                    <a:pt x="14143" y="2380"/>
                    <a:pt x="14143" y="2262"/>
                  </a:cubicBezTo>
                  <a:lnTo>
                    <a:pt x="14143" y="209"/>
                  </a:lnTo>
                  <a:cubicBezTo>
                    <a:pt x="14143" y="98"/>
                    <a:pt x="14053" y="1"/>
                    <a:pt x="13935" y="1"/>
                  </a:cubicBezTo>
                  <a:close/>
                </a:path>
              </a:pathLst>
            </a:custGeom>
            <a:solidFill>
              <a:srgbClr val="BFC9D4"/>
            </a:solidFill>
            <a:ln>
              <a:noFill/>
            </a:ln>
          </p:spPr>
          <p:txBody>
            <a:bodyPr spcFirstLastPara="1" wrap="square" lIns="91425" tIns="91425" rIns="91425" bIns="91425" anchor="ctr" anchorCtr="0">
              <a:noAutofit/>
            </a:bodyPr>
            <a:lstStyle/>
            <a:p>
              <a:endParaRPr/>
            </a:p>
          </p:txBody>
        </p:sp>
        <p:sp>
          <p:nvSpPr>
            <p:cNvPr id="8084" name="Google Shape;8084;p65"/>
            <p:cNvSpPr/>
            <p:nvPr/>
          </p:nvSpPr>
          <p:spPr>
            <a:xfrm>
              <a:off x="834210" y="3837174"/>
              <a:ext cx="371782" cy="25169"/>
            </a:xfrm>
            <a:custGeom>
              <a:avLst/>
              <a:gdLst/>
              <a:ahLst/>
              <a:cxnLst/>
              <a:rect l="l" t="t" r="r" b="b"/>
              <a:pathLst>
                <a:path w="14151" h="958" extrusionOk="0">
                  <a:moveTo>
                    <a:pt x="1" y="1"/>
                  </a:moveTo>
                  <a:lnTo>
                    <a:pt x="1" y="750"/>
                  </a:lnTo>
                  <a:cubicBezTo>
                    <a:pt x="1" y="868"/>
                    <a:pt x="91" y="958"/>
                    <a:pt x="209" y="958"/>
                  </a:cubicBezTo>
                  <a:lnTo>
                    <a:pt x="13942" y="958"/>
                  </a:lnTo>
                  <a:cubicBezTo>
                    <a:pt x="14060" y="958"/>
                    <a:pt x="14150" y="868"/>
                    <a:pt x="14150" y="750"/>
                  </a:cubicBezTo>
                  <a:lnTo>
                    <a:pt x="14150" y="1"/>
                  </a:ln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085" name="Google Shape;8085;p65"/>
            <p:cNvSpPr/>
            <p:nvPr/>
          </p:nvSpPr>
          <p:spPr>
            <a:xfrm>
              <a:off x="987642" y="3797450"/>
              <a:ext cx="64919" cy="242206"/>
            </a:xfrm>
            <a:custGeom>
              <a:avLst/>
              <a:gdLst/>
              <a:ahLst/>
              <a:cxnLst/>
              <a:rect l="l" t="t" r="r" b="b"/>
              <a:pathLst>
                <a:path w="2471" h="9219" extrusionOk="0">
                  <a:moveTo>
                    <a:pt x="209" y="1"/>
                  </a:moveTo>
                  <a:cubicBezTo>
                    <a:pt x="98" y="1"/>
                    <a:pt x="1" y="98"/>
                    <a:pt x="1" y="209"/>
                  </a:cubicBezTo>
                  <a:lnTo>
                    <a:pt x="1" y="9011"/>
                  </a:lnTo>
                  <a:cubicBezTo>
                    <a:pt x="1" y="9122"/>
                    <a:pt x="98" y="9219"/>
                    <a:pt x="209" y="9219"/>
                  </a:cubicBezTo>
                  <a:lnTo>
                    <a:pt x="2262" y="9219"/>
                  </a:lnTo>
                  <a:cubicBezTo>
                    <a:pt x="2380" y="9219"/>
                    <a:pt x="2470" y="9122"/>
                    <a:pt x="2470" y="9011"/>
                  </a:cubicBezTo>
                  <a:lnTo>
                    <a:pt x="2470" y="209"/>
                  </a:lnTo>
                  <a:cubicBezTo>
                    <a:pt x="2470" y="98"/>
                    <a:pt x="2380" y="1"/>
                    <a:pt x="2262"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086" name="Google Shape;8086;p65"/>
            <p:cNvSpPr/>
            <p:nvPr/>
          </p:nvSpPr>
          <p:spPr>
            <a:xfrm>
              <a:off x="1027366" y="3797450"/>
              <a:ext cx="25195" cy="242206"/>
            </a:xfrm>
            <a:custGeom>
              <a:avLst/>
              <a:gdLst/>
              <a:ahLst/>
              <a:cxnLst/>
              <a:rect l="l" t="t" r="r" b="b"/>
              <a:pathLst>
                <a:path w="959" h="9219" extrusionOk="0">
                  <a:moveTo>
                    <a:pt x="1" y="1"/>
                  </a:moveTo>
                  <a:lnTo>
                    <a:pt x="1" y="9219"/>
                  </a:lnTo>
                  <a:lnTo>
                    <a:pt x="750" y="9219"/>
                  </a:lnTo>
                  <a:cubicBezTo>
                    <a:pt x="868" y="9219"/>
                    <a:pt x="958" y="9122"/>
                    <a:pt x="958" y="9011"/>
                  </a:cubicBezTo>
                  <a:lnTo>
                    <a:pt x="958" y="209"/>
                  </a:lnTo>
                  <a:cubicBezTo>
                    <a:pt x="958" y="98"/>
                    <a:pt x="868" y="1"/>
                    <a:pt x="750" y="1"/>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8087" name="Google Shape;8087;p65"/>
          <p:cNvGrpSpPr/>
          <p:nvPr/>
        </p:nvGrpSpPr>
        <p:grpSpPr>
          <a:xfrm>
            <a:off x="1359398" y="3682271"/>
            <a:ext cx="395296" cy="371966"/>
            <a:chOff x="1359398" y="3682271"/>
            <a:chExt cx="395296" cy="371966"/>
          </a:xfrm>
        </p:grpSpPr>
        <p:sp>
          <p:nvSpPr>
            <p:cNvPr id="8088" name="Google Shape;8088;p65"/>
            <p:cNvSpPr/>
            <p:nvPr/>
          </p:nvSpPr>
          <p:spPr>
            <a:xfrm>
              <a:off x="1382911" y="3682271"/>
              <a:ext cx="371782" cy="371966"/>
            </a:xfrm>
            <a:custGeom>
              <a:avLst/>
              <a:gdLst/>
              <a:ahLst/>
              <a:cxnLst/>
              <a:rect l="l" t="t" r="r" b="b"/>
              <a:pathLst>
                <a:path w="14151" h="14158" extrusionOk="0">
                  <a:moveTo>
                    <a:pt x="7075" y="1"/>
                  </a:moveTo>
                  <a:cubicBezTo>
                    <a:pt x="3170" y="1"/>
                    <a:pt x="0" y="3171"/>
                    <a:pt x="0" y="7083"/>
                  </a:cubicBezTo>
                  <a:cubicBezTo>
                    <a:pt x="0" y="10988"/>
                    <a:pt x="3170" y="14158"/>
                    <a:pt x="7075" y="14158"/>
                  </a:cubicBezTo>
                  <a:cubicBezTo>
                    <a:pt x="10980" y="14158"/>
                    <a:pt x="14150" y="10988"/>
                    <a:pt x="14150" y="7083"/>
                  </a:cubicBezTo>
                  <a:cubicBezTo>
                    <a:pt x="14150" y="3171"/>
                    <a:pt x="10980" y="1"/>
                    <a:pt x="7075" y="1"/>
                  </a:cubicBezTo>
                  <a:close/>
                </a:path>
              </a:pathLst>
            </a:custGeom>
            <a:solidFill>
              <a:srgbClr val="C5CFD8"/>
            </a:solidFill>
            <a:ln>
              <a:noFill/>
            </a:ln>
          </p:spPr>
          <p:txBody>
            <a:bodyPr spcFirstLastPara="1" wrap="square" lIns="91425" tIns="91425" rIns="91425" bIns="91425" anchor="ctr" anchorCtr="0">
              <a:noAutofit/>
            </a:bodyPr>
            <a:lstStyle/>
            <a:p>
              <a:endParaRPr/>
            </a:p>
          </p:txBody>
        </p:sp>
        <p:sp>
          <p:nvSpPr>
            <p:cNvPr id="8089" name="Google Shape;8089;p65"/>
            <p:cNvSpPr/>
            <p:nvPr/>
          </p:nvSpPr>
          <p:spPr>
            <a:xfrm>
              <a:off x="1498090" y="3920668"/>
              <a:ext cx="141241" cy="39172"/>
            </a:xfrm>
            <a:custGeom>
              <a:avLst/>
              <a:gdLst/>
              <a:ahLst/>
              <a:cxnLst/>
              <a:rect l="l" t="t" r="r" b="b"/>
              <a:pathLst>
                <a:path w="5376" h="1491" extrusionOk="0">
                  <a:moveTo>
                    <a:pt x="408" y="0"/>
                  </a:moveTo>
                  <a:cubicBezTo>
                    <a:pt x="190" y="0"/>
                    <a:pt x="1" y="270"/>
                    <a:pt x="194" y="485"/>
                  </a:cubicBezTo>
                  <a:cubicBezTo>
                    <a:pt x="777" y="1109"/>
                    <a:pt x="1706" y="1491"/>
                    <a:pt x="2691" y="1491"/>
                  </a:cubicBezTo>
                  <a:cubicBezTo>
                    <a:pt x="3676" y="1491"/>
                    <a:pt x="4606" y="1109"/>
                    <a:pt x="5181" y="485"/>
                  </a:cubicBezTo>
                  <a:cubicBezTo>
                    <a:pt x="5375" y="270"/>
                    <a:pt x="5181" y="0"/>
                    <a:pt x="4964" y="0"/>
                  </a:cubicBezTo>
                  <a:cubicBezTo>
                    <a:pt x="4894" y="0"/>
                    <a:pt x="4821" y="29"/>
                    <a:pt x="4758" y="97"/>
                  </a:cubicBezTo>
                  <a:cubicBezTo>
                    <a:pt x="4287" y="610"/>
                    <a:pt x="3510" y="915"/>
                    <a:pt x="2684" y="915"/>
                  </a:cubicBezTo>
                  <a:cubicBezTo>
                    <a:pt x="1859" y="915"/>
                    <a:pt x="1089" y="610"/>
                    <a:pt x="617" y="97"/>
                  </a:cubicBezTo>
                  <a:cubicBezTo>
                    <a:pt x="553" y="29"/>
                    <a:pt x="479" y="0"/>
                    <a:pt x="408" y="0"/>
                  </a:cubicBezTo>
                  <a:close/>
                </a:path>
              </a:pathLst>
            </a:custGeom>
            <a:solidFill>
              <a:srgbClr val="4C5F71"/>
            </a:solidFill>
            <a:ln>
              <a:noFill/>
            </a:ln>
          </p:spPr>
          <p:txBody>
            <a:bodyPr spcFirstLastPara="1" wrap="square" lIns="91425" tIns="91425" rIns="91425" bIns="91425" anchor="ctr" anchorCtr="0">
              <a:noAutofit/>
            </a:bodyPr>
            <a:lstStyle/>
            <a:p>
              <a:endParaRPr/>
            </a:p>
          </p:txBody>
        </p:sp>
        <p:sp>
          <p:nvSpPr>
            <p:cNvPr id="8090" name="Google Shape;8090;p65"/>
            <p:cNvSpPr/>
            <p:nvPr/>
          </p:nvSpPr>
          <p:spPr>
            <a:xfrm>
              <a:off x="1490786" y="3826428"/>
              <a:ext cx="30108" cy="41931"/>
            </a:xfrm>
            <a:custGeom>
              <a:avLst/>
              <a:gdLst/>
              <a:ahLst/>
              <a:cxnLst/>
              <a:rect l="l" t="t" r="r" b="b"/>
              <a:pathLst>
                <a:path w="1146" h="1596" extrusionOk="0">
                  <a:moveTo>
                    <a:pt x="557" y="0"/>
                  </a:moveTo>
                  <a:cubicBezTo>
                    <a:pt x="251" y="0"/>
                    <a:pt x="1" y="254"/>
                    <a:pt x="1" y="569"/>
                  </a:cubicBezTo>
                  <a:lnTo>
                    <a:pt x="1" y="1020"/>
                  </a:lnTo>
                  <a:cubicBezTo>
                    <a:pt x="1" y="1339"/>
                    <a:pt x="257" y="1596"/>
                    <a:pt x="569" y="1596"/>
                  </a:cubicBezTo>
                  <a:cubicBezTo>
                    <a:pt x="888" y="1596"/>
                    <a:pt x="1145" y="1339"/>
                    <a:pt x="1145" y="1027"/>
                  </a:cubicBezTo>
                  <a:lnTo>
                    <a:pt x="1145" y="569"/>
                  </a:lnTo>
                  <a:cubicBezTo>
                    <a:pt x="1145" y="250"/>
                    <a:pt x="888" y="0"/>
                    <a:pt x="569" y="0"/>
                  </a:cubicBezTo>
                  <a:cubicBezTo>
                    <a:pt x="565" y="0"/>
                    <a:pt x="561" y="0"/>
                    <a:pt x="557" y="0"/>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091" name="Google Shape;8091;p65"/>
            <p:cNvSpPr/>
            <p:nvPr/>
          </p:nvSpPr>
          <p:spPr>
            <a:xfrm>
              <a:off x="1502819" y="3826349"/>
              <a:ext cx="18075" cy="29951"/>
            </a:xfrm>
            <a:custGeom>
              <a:avLst/>
              <a:gdLst/>
              <a:ahLst/>
              <a:cxnLst/>
              <a:rect l="l" t="t" r="r" b="b"/>
              <a:pathLst>
                <a:path w="688" h="1140" extrusionOk="0">
                  <a:moveTo>
                    <a:pt x="79"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1" y="3"/>
                  </a:cubicBezTo>
                  <a:cubicBezTo>
                    <a:pt x="101" y="1"/>
                    <a:pt x="90" y="1"/>
                    <a:pt x="79"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092" name="Google Shape;8092;p65"/>
            <p:cNvSpPr/>
            <p:nvPr/>
          </p:nvSpPr>
          <p:spPr>
            <a:xfrm>
              <a:off x="1616710" y="3826244"/>
              <a:ext cx="30082" cy="42115"/>
            </a:xfrm>
            <a:custGeom>
              <a:avLst/>
              <a:gdLst/>
              <a:ahLst/>
              <a:cxnLst/>
              <a:rect l="l" t="t" r="r" b="b"/>
              <a:pathLst>
                <a:path w="1145" h="1603" extrusionOk="0">
                  <a:moveTo>
                    <a:pt x="576" y="1"/>
                  </a:moveTo>
                  <a:cubicBezTo>
                    <a:pt x="257" y="1"/>
                    <a:pt x="1" y="257"/>
                    <a:pt x="1" y="576"/>
                  </a:cubicBezTo>
                  <a:lnTo>
                    <a:pt x="1" y="1027"/>
                  </a:lnTo>
                  <a:cubicBezTo>
                    <a:pt x="1" y="1346"/>
                    <a:pt x="257" y="1603"/>
                    <a:pt x="576" y="1603"/>
                  </a:cubicBezTo>
                  <a:cubicBezTo>
                    <a:pt x="888" y="1603"/>
                    <a:pt x="1145" y="1346"/>
                    <a:pt x="1145" y="1027"/>
                  </a:cubicBezTo>
                  <a:lnTo>
                    <a:pt x="1145" y="576"/>
                  </a:lnTo>
                  <a:cubicBezTo>
                    <a:pt x="1145" y="257"/>
                    <a:pt x="888" y="1"/>
                    <a:pt x="576" y="1"/>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093" name="Google Shape;8093;p65"/>
            <p:cNvSpPr/>
            <p:nvPr/>
          </p:nvSpPr>
          <p:spPr>
            <a:xfrm>
              <a:off x="1628743" y="3826349"/>
              <a:ext cx="18049" cy="29951"/>
            </a:xfrm>
            <a:custGeom>
              <a:avLst/>
              <a:gdLst/>
              <a:ahLst/>
              <a:cxnLst/>
              <a:rect l="l" t="t" r="r" b="b"/>
              <a:pathLst>
                <a:path w="687" h="1140" extrusionOk="0">
                  <a:moveTo>
                    <a:pt x="82"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8" y="3"/>
                  </a:cubicBezTo>
                  <a:cubicBezTo>
                    <a:pt x="106" y="1"/>
                    <a:pt x="94" y="1"/>
                    <a:pt x="82"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094" name="Google Shape;8094;p65"/>
            <p:cNvSpPr/>
            <p:nvPr/>
          </p:nvSpPr>
          <p:spPr>
            <a:xfrm>
              <a:off x="1359398" y="3724018"/>
              <a:ext cx="353733" cy="330114"/>
            </a:xfrm>
            <a:custGeom>
              <a:avLst/>
              <a:gdLst/>
              <a:ahLst/>
              <a:cxnLst/>
              <a:rect l="l" t="t" r="r" b="b"/>
              <a:pathLst>
                <a:path w="13464" h="12565" extrusionOk="0">
                  <a:moveTo>
                    <a:pt x="3510" y="0"/>
                  </a:moveTo>
                  <a:cubicBezTo>
                    <a:pt x="250" y="2650"/>
                    <a:pt x="1" y="7526"/>
                    <a:pt x="2969" y="10495"/>
                  </a:cubicBezTo>
                  <a:cubicBezTo>
                    <a:pt x="4356" y="11882"/>
                    <a:pt x="6164" y="12564"/>
                    <a:pt x="7967" y="12564"/>
                  </a:cubicBezTo>
                  <a:cubicBezTo>
                    <a:pt x="10014" y="12564"/>
                    <a:pt x="12055" y="11684"/>
                    <a:pt x="13464" y="9954"/>
                  </a:cubicBezTo>
                  <a:lnTo>
                    <a:pt x="13464" y="9954"/>
                  </a:lnTo>
                  <a:cubicBezTo>
                    <a:pt x="12201" y="10980"/>
                    <a:pt x="10627" y="11542"/>
                    <a:pt x="8997" y="11542"/>
                  </a:cubicBezTo>
                  <a:cubicBezTo>
                    <a:pt x="6271" y="11542"/>
                    <a:pt x="3781" y="9968"/>
                    <a:pt x="2609" y="7505"/>
                  </a:cubicBezTo>
                  <a:cubicBezTo>
                    <a:pt x="1436" y="5036"/>
                    <a:pt x="1783" y="2116"/>
                    <a:pt x="3510" y="0"/>
                  </a:cubicBezTo>
                  <a:close/>
                </a:path>
              </a:pathLst>
            </a:custGeom>
            <a:solidFill>
              <a:srgbClr val="B0BDCB"/>
            </a:solidFill>
            <a:ln>
              <a:noFill/>
            </a:ln>
          </p:spPr>
          <p:txBody>
            <a:bodyPr spcFirstLastPara="1" wrap="square" lIns="91425" tIns="91425" rIns="91425" bIns="91425" anchor="ctr" anchorCtr="0">
              <a:noAutofit/>
            </a:bodyPr>
            <a:lstStyle/>
            <a:p>
              <a:endParaRPr/>
            </a:p>
          </p:txBody>
        </p:sp>
      </p:grpSp>
      <p:grpSp>
        <p:nvGrpSpPr>
          <p:cNvPr id="8095" name="Google Shape;8095;p65"/>
          <p:cNvGrpSpPr/>
          <p:nvPr/>
        </p:nvGrpSpPr>
        <p:grpSpPr>
          <a:xfrm>
            <a:off x="1908099" y="3682271"/>
            <a:ext cx="395296" cy="371966"/>
            <a:chOff x="1908099" y="3682271"/>
            <a:chExt cx="395296" cy="371966"/>
          </a:xfrm>
        </p:grpSpPr>
        <p:sp>
          <p:nvSpPr>
            <p:cNvPr id="8096" name="Google Shape;8096;p65"/>
            <p:cNvSpPr/>
            <p:nvPr/>
          </p:nvSpPr>
          <p:spPr>
            <a:xfrm>
              <a:off x="1931613" y="3682271"/>
              <a:ext cx="371782" cy="371966"/>
            </a:xfrm>
            <a:custGeom>
              <a:avLst/>
              <a:gdLst/>
              <a:ahLst/>
              <a:cxnLst/>
              <a:rect l="l" t="t" r="r" b="b"/>
              <a:pathLst>
                <a:path w="14151" h="14158" extrusionOk="0">
                  <a:moveTo>
                    <a:pt x="7075" y="1"/>
                  </a:moveTo>
                  <a:cubicBezTo>
                    <a:pt x="3163" y="1"/>
                    <a:pt x="0" y="3171"/>
                    <a:pt x="0" y="7083"/>
                  </a:cubicBezTo>
                  <a:cubicBezTo>
                    <a:pt x="0" y="10988"/>
                    <a:pt x="3163" y="14158"/>
                    <a:pt x="7075" y="14158"/>
                  </a:cubicBezTo>
                  <a:cubicBezTo>
                    <a:pt x="10980" y="14158"/>
                    <a:pt x="14150" y="10988"/>
                    <a:pt x="14150" y="7083"/>
                  </a:cubicBezTo>
                  <a:cubicBezTo>
                    <a:pt x="14150" y="3171"/>
                    <a:pt x="10980" y="1"/>
                    <a:pt x="7075" y="1"/>
                  </a:cubicBezTo>
                  <a:close/>
                </a:path>
              </a:pathLst>
            </a:custGeom>
            <a:solidFill>
              <a:srgbClr val="C5CFD8"/>
            </a:solidFill>
            <a:ln>
              <a:noFill/>
            </a:ln>
          </p:spPr>
          <p:txBody>
            <a:bodyPr spcFirstLastPara="1" wrap="square" lIns="91425" tIns="91425" rIns="91425" bIns="91425" anchor="ctr" anchorCtr="0">
              <a:noAutofit/>
            </a:bodyPr>
            <a:lstStyle/>
            <a:p>
              <a:endParaRPr/>
            </a:p>
          </p:txBody>
        </p:sp>
        <p:sp>
          <p:nvSpPr>
            <p:cNvPr id="8097" name="Google Shape;8097;p65"/>
            <p:cNvSpPr/>
            <p:nvPr/>
          </p:nvSpPr>
          <p:spPr>
            <a:xfrm>
              <a:off x="2039487" y="3826244"/>
              <a:ext cx="30082" cy="42115"/>
            </a:xfrm>
            <a:custGeom>
              <a:avLst/>
              <a:gdLst/>
              <a:ahLst/>
              <a:cxnLst/>
              <a:rect l="l" t="t" r="r" b="b"/>
              <a:pathLst>
                <a:path w="1145" h="1603" extrusionOk="0">
                  <a:moveTo>
                    <a:pt x="569" y="1"/>
                  </a:moveTo>
                  <a:cubicBezTo>
                    <a:pt x="257" y="1"/>
                    <a:pt x="0" y="257"/>
                    <a:pt x="0" y="576"/>
                  </a:cubicBezTo>
                  <a:lnTo>
                    <a:pt x="0" y="1027"/>
                  </a:lnTo>
                  <a:cubicBezTo>
                    <a:pt x="0" y="1346"/>
                    <a:pt x="257" y="1603"/>
                    <a:pt x="569" y="1603"/>
                  </a:cubicBezTo>
                  <a:cubicBezTo>
                    <a:pt x="888" y="1603"/>
                    <a:pt x="1145" y="1346"/>
                    <a:pt x="1145" y="1027"/>
                  </a:cubicBezTo>
                  <a:lnTo>
                    <a:pt x="1145" y="576"/>
                  </a:lnTo>
                  <a:cubicBezTo>
                    <a:pt x="1145" y="257"/>
                    <a:pt x="888" y="1"/>
                    <a:pt x="569" y="1"/>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098" name="Google Shape;8098;p65"/>
            <p:cNvSpPr/>
            <p:nvPr/>
          </p:nvSpPr>
          <p:spPr>
            <a:xfrm>
              <a:off x="2051520" y="3826349"/>
              <a:ext cx="18049" cy="29951"/>
            </a:xfrm>
            <a:custGeom>
              <a:avLst/>
              <a:gdLst/>
              <a:ahLst/>
              <a:cxnLst/>
              <a:rect l="l" t="t" r="r" b="b"/>
              <a:pathLst>
                <a:path w="687" h="1140" extrusionOk="0">
                  <a:moveTo>
                    <a:pt x="79"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1" y="3"/>
                  </a:cubicBezTo>
                  <a:cubicBezTo>
                    <a:pt x="101" y="1"/>
                    <a:pt x="90" y="1"/>
                    <a:pt x="79"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099" name="Google Shape;8099;p65"/>
            <p:cNvSpPr/>
            <p:nvPr/>
          </p:nvSpPr>
          <p:spPr>
            <a:xfrm>
              <a:off x="2165412" y="3826244"/>
              <a:ext cx="30082" cy="42115"/>
            </a:xfrm>
            <a:custGeom>
              <a:avLst/>
              <a:gdLst/>
              <a:ahLst/>
              <a:cxnLst/>
              <a:rect l="l" t="t" r="r" b="b"/>
              <a:pathLst>
                <a:path w="1145" h="1603" extrusionOk="0">
                  <a:moveTo>
                    <a:pt x="569" y="1"/>
                  </a:moveTo>
                  <a:cubicBezTo>
                    <a:pt x="257" y="1"/>
                    <a:pt x="0" y="257"/>
                    <a:pt x="0" y="576"/>
                  </a:cubicBezTo>
                  <a:lnTo>
                    <a:pt x="0" y="1027"/>
                  </a:lnTo>
                  <a:cubicBezTo>
                    <a:pt x="0" y="1346"/>
                    <a:pt x="257" y="1603"/>
                    <a:pt x="569" y="1603"/>
                  </a:cubicBezTo>
                  <a:cubicBezTo>
                    <a:pt x="888" y="1603"/>
                    <a:pt x="1145" y="1346"/>
                    <a:pt x="1145" y="1027"/>
                  </a:cubicBezTo>
                  <a:lnTo>
                    <a:pt x="1145" y="576"/>
                  </a:lnTo>
                  <a:cubicBezTo>
                    <a:pt x="1145" y="257"/>
                    <a:pt x="888" y="1"/>
                    <a:pt x="569" y="1"/>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100" name="Google Shape;8100;p65"/>
            <p:cNvSpPr/>
            <p:nvPr/>
          </p:nvSpPr>
          <p:spPr>
            <a:xfrm>
              <a:off x="2177444" y="3826349"/>
              <a:ext cx="18049" cy="29951"/>
            </a:xfrm>
            <a:custGeom>
              <a:avLst/>
              <a:gdLst/>
              <a:ahLst/>
              <a:cxnLst/>
              <a:rect l="l" t="t" r="r" b="b"/>
              <a:pathLst>
                <a:path w="687" h="1140" extrusionOk="0">
                  <a:moveTo>
                    <a:pt x="79" y="1"/>
                  </a:moveTo>
                  <a:cubicBezTo>
                    <a:pt x="53" y="1"/>
                    <a:pt x="25" y="5"/>
                    <a:pt x="0" y="10"/>
                  </a:cubicBezTo>
                  <a:lnTo>
                    <a:pt x="0" y="801"/>
                  </a:lnTo>
                  <a:cubicBezTo>
                    <a:pt x="0" y="1027"/>
                    <a:pt x="172" y="1139"/>
                    <a:pt x="344" y="1139"/>
                  </a:cubicBezTo>
                  <a:cubicBezTo>
                    <a:pt x="515" y="1139"/>
                    <a:pt x="687" y="1027"/>
                    <a:pt x="687" y="801"/>
                  </a:cubicBezTo>
                  <a:lnTo>
                    <a:pt x="687" y="572"/>
                  </a:lnTo>
                  <a:cubicBezTo>
                    <a:pt x="687" y="253"/>
                    <a:pt x="430" y="3"/>
                    <a:pt x="111" y="3"/>
                  </a:cubicBezTo>
                  <a:cubicBezTo>
                    <a:pt x="101" y="1"/>
                    <a:pt x="90" y="1"/>
                    <a:pt x="79"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101" name="Google Shape;8101;p65"/>
            <p:cNvSpPr/>
            <p:nvPr/>
          </p:nvSpPr>
          <p:spPr>
            <a:xfrm>
              <a:off x="2047501" y="3920825"/>
              <a:ext cx="140532" cy="39015"/>
            </a:xfrm>
            <a:custGeom>
              <a:avLst/>
              <a:gdLst/>
              <a:ahLst/>
              <a:cxnLst/>
              <a:rect l="l" t="t" r="r" b="b"/>
              <a:pathLst>
                <a:path w="5349" h="1485" extrusionOk="0">
                  <a:moveTo>
                    <a:pt x="2664" y="0"/>
                  </a:moveTo>
                  <a:cubicBezTo>
                    <a:pt x="1679" y="0"/>
                    <a:pt x="750" y="375"/>
                    <a:pt x="167" y="1006"/>
                  </a:cubicBezTo>
                  <a:cubicBezTo>
                    <a:pt x="1" y="1186"/>
                    <a:pt x="132" y="1485"/>
                    <a:pt x="382" y="1485"/>
                  </a:cubicBezTo>
                  <a:cubicBezTo>
                    <a:pt x="458" y="1478"/>
                    <a:pt x="535" y="1443"/>
                    <a:pt x="590" y="1388"/>
                  </a:cubicBezTo>
                  <a:cubicBezTo>
                    <a:pt x="1062" y="874"/>
                    <a:pt x="1839" y="562"/>
                    <a:pt x="2664" y="562"/>
                  </a:cubicBezTo>
                  <a:cubicBezTo>
                    <a:pt x="3490" y="562"/>
                    <a:pt x="4259" y="874"/>
                    <a:pt x="4738" y="1388"/>
                  </a:cubicBezTo>
                  <a:cubicBezTo>
                    <a:pt x="4800" y="1455"/>
                    <a:pt x="4872" y="1483"/>
                    <a:pt x="4941" y="1483"/>
                  </a:cubicBezTo>
                  <a:cubicBezTo>
                    <a:pt x="5157" y="1483"/>
                    <a:pt x="5349" y="1209"/>
                    <a:pt x="5154" y="999"/>
                  </a:cubicBezTo>
                  <a:cubicBezTo>
                    <a:pt x="4579" y="375"/>
                    <a:pt x="3642" y="0"/>
                    <a:pt x="2664" y="0"/>
                  </a:cubicBezTo>
                  <a:close/>
                </a:path>
              </a:pathLst>
            </a:custGeom>
            <a:solidFill>
              <a:srgbClr val="4C5F71"/>
            </a:solidFill>
            <a:ln>
              <a:noFill/>
            </a:ln>
          </p:spPr>
          <p:txBody>
            <a:bodyPr spcFirstLastPara="1" wrap="square" lIns="91425" tIns="91425" rIns="91425" bIns="91425" anchor="ctr" anchorCtr="0">
              <a:noAutofit/>
            </a:bodyPr>
            <a:lstStyle/>
            <a:p>
              <a:endParaRPr/>
            </a:p>
          </p:txBody>
        </p:sp>
        <p:sp>
          <p:nvSpPr>
            <p:cNvPr id="8102" name="Google Shape;8102;p65"/>
            <p:cNvSpPr/>
            <p:nvPr/>
          </p:nvSpPr>
          <p:spPr>
            <a:xfrm>
              <a:off x="1908099" y="3724018"/>
              <a:ext cx="353549" cy="330114"/>
            </a:xfrm>
            <a:custGeom>
              <a:avLst/>
              <a:gdLst/>
              <a:ahLst/>
              <a:cxnLst/>
              <a:rect l="l" t="t" r="r" b="b"/>
              <a:pathLst>
                <a:path w="13457" h="12565" extrusionOk="0">
                  <a:moveTo>
                    <a:pt x="3503" y="0"/>
                  </a:moveTo>
                  <a:lnTo>
                    <a:pt x="3503" y="0"/>
                  </a:lnTo>
                  <a:cubicBezTo>
                    <a:pt x="250" y="2650"/>
                    <a:pt x="0" y="7526"/>
                    <a:pt x="2969" y="10495"/>
                  </a:cubicBezTo>
                  <a:cubicBezTo>
                    <a:pt x="4356" y="11882"/>
                    <a:pt x="6164" y="12564"/>
                    <a:pt x="7966" y="12564"/>
                  </a:cubicBezTo>
                  <a:cubicBezTo>
                    <a:pt x="10013" y="12564"/>
                    <a:pt x="12051" y="11684"/>
                    <a:pt x="13457" y="9954"/>
                  </a:cubicBezTo>
                  <a:lnTo>
                    <a:pt x="13457" y="9954"/>
                  </a:lnTo>
                  <a:cubicBezTo>
                    <a:pt x="12201" y="10980"/>
                    <a:pt x="10620" y="11542"/>
                    <a:pt x="8997" y="11542"/>
                  </a:cubicBezTo>
                  <a:cubicBezTo>
                    <a:pt x="6264" y="11542"/>
                    <a:pt x="3781" y="9968"/>
                    <a:pt x="2608" y="7505"/>
                  </a:cubicBezTo>
                  <a:cubicBezTo>
                    <a:pt x="1436" y="5036"/>
                    <a:pt x="1783" y="2116"/>
                    <a:pt x="3503" y="0"/>
                  </a:cubicBezTo>
                  <a:close/>
                </a:path>
              </a:pathLst>
            </a:custGeom>
            <a:solidFill>
              <a:srgbClr val="B0BDCB"/>
            </a:solidFill>
            <a:ln>
              <a:noFill/>
            </a:ln>
          </p:spPr>
          <p:txBody>
            <a:bodyPr spcFirstLastPara="1" wrap="square" lIns="91425" tIns="91425" rIns="91425" bIns="91425" anchor="ctr" anchorCtr="0">
              <a:noAutofit/>
            </a:bodyPr>
            <a:lstStyle/>
            <a:p>
              <a:endParaRPr/>
            </a:p>
          </p:txBody>
        </p:sp>
      </p:grpSp>
      <p:grpSp>
        <p:nvGrpSpPr>
          <p:cNvPr id="8103" name="Google Shape;8103;p65"/>
          <p:cNvGrpSpPr/>
          <p:nvPr/>
        </p:nvGrpSpPr>
        <p:grpSpPr>
          <a:xfrm>
            <a:off x="2456801" y="3682271"/>
            <a:ext cx="395270" cy="371966"/>
            <a:chOff x="2456800" y="3682271"/>
            <a:chExt cx="395270" cy="371966"/>
          </a:xfrm>
        </p:grpSpPr>
        <p:sp>
          <p:nvSpPr>
            <p:cNvPr id="8104" name="Google Shape;8104;p65"/>
            <p:cNvSpPr/>
            <p:nvPr/>
          </p:nvSpPr>
          <p:spPr>
            <a:xfrm>
              <a:off x="2480314" y="3682271"/>
              <a:ext cx="371756" cy="371966"/>
            </a:xfrm>
            <a:custGeom>
              <a:avLst/>
              <a:gdLst/>
              <a:ahLst/>
              <a:cxnLst/>
              <a:rect l="l" t="t" r="r" b="b"/>
              <a:pathLst>
                <a:path w="14150" h="14158" extrusionOk="0">
                  <a:moveTo>
                    <a:pt x="7075" y="1"/>
                  </a:moveTo>
                  <a:cubicBezTo>
                    <a:pt x="3163" y="1"/>
                    <a:pt x="0" y="3171"/>
                    <a:pt x="0" y="7083"/>
                  </a:cubicBezTo>
                  <a:cubicBezTo>
                    <a:pt x="0" y="10988"/>
                    <a:pt x="3163" y="14158"/>
                    <a:pt x="7075" y="14158"/>
                  </a:cubicBezTo>
                  <a:cubicBezTo>
                    <a:pt x="10980" y="14158"/>
                    <a:pt x="14150" y="10988"/>
                    <a:pt x="14150" y="7083"/>
                  </a:cubicBezTo>
                  <a:cubicBezTo>
                    <a:pt x="14150" y="3171"/>
                    <a:pt x="10980" y="1"/>
                    <a:pt x="7075" y="1"/>
                  </a:cubicBezTo>
                  <a:close/>
                </a:path>
              </a:pathLst>
            </a:custGeom>
            <a:solidFill>
              <a:srgbClr val="C5CFD8"/>
            </a:solidFill>
            <a:ln>
              <a:noFill/>
            </a:ln>
          </p:spPr>
          <p:txBody>
            <a:bodyPr spcFirstLastPara="1" wrap="square" lIns="91425" tIns="91425" rIns="91425" bIns="91425" anchor="ctr" anchorCtr="0">
              <a:noAutofit/>
            </a:bodyPr>
            <a:lstStyle/>
            <a:p>
              <a:endParaRPr/>
            </a:p>
          </p:txBody>
        </p:sp>
        <p:sp>
          <p:nvSpPr>
            <p:cNvPr id="8105" name="Google Shape;8105;p65"/>
            <p:cNvSpPr/>
            <p:nvPr/>
          </p:nvSpPr>
          <p:spPr>
            <a:xfrm>
              <a:off x="2456800" y="3724018"/>
              <a:ext cx="353549" cy="330114"/>
            </a:xfrm>
            <a:custGeom>
              <a:avLst/>
              <a:gdLst/>
              <a:ahLst/>
              <a:cxnLst/>
              <a:rect l="l" t="t" r="r" b="b"/>
              <a:pathLst>
                <a:path w="13457" h="12565" extrusionOk="0">
                  <a:moveTo>
                    <a:pt x="3503" y="0"/>
                  </a:moveTo>
                  <a:lnTo>
                    <a:pt x="3503" y="0"/>
                  </a:lnTo>
                  <a:cubicBezTo>
                    <a:pt x="250" y="2650"/>
                    <a:pt x="0" y="7526"/>
                    <a:pt x="2969" y="10495"/>
                  </a:cubicBezTo>
                  <a:cubicBezTo>
                    <a:pt x="4356" y="11882"/>
                    <a:pt x="6164" y="12564"/>
                    <a:pt x="7966" y="12564"/>
                  </a:cubicBezTo>
                  <a:cubicBezTo>
                    <a:pt x="10012" y="12564"/>
                    <a:pt x="12051" y="11684"/>
                    <a:pt x="13457" y="9954"/>
                  </a:cubicBezTo>
                  <a:lnTo>
                    <a:pt x="13457" y="9954"/>
                  </a:lnTo>
                  <a:cubicBezTo>
                    <a:pt x="12201" y="10980"/>
                    <a:pt x="10620" y="11542"/>
                    <a:pt x="8997" y="11542"/>
                  </a:cubicBezTo>
                  <a:cubicBezTo>
                    <a:pt x="6264" y="11542"/>
                    <a:pt x="3781" y="9968"/>
                    <a:pt x="2608" y="7505"/>
                  </a:cubicBezTo>
                  <a:cubicBezTo>
                    <a:pt x="1436" y="5036"/>
                    <a:pt x="1783" y="2116"/>
                    <a:pt x="3503" y="0"/>
                  </a:cubicBezTo>
                  <a:close/>
                </a:path>
              </a:pathLst>
            </a:custGeom>
            <a:solidFill>
              <a:srgbClr val="B0BDCB"/>
            </a:solidFill>
            <a:ln>
              <a:noFill/>
            </a:ln>
          </p:spPr>
          <p:txBody>
            <a:bodyPr spcFirstLastPara="1" wrap="square" lIns="91425" tIns="91425" rIns="91425" bIns="91425" anchor="ctr" anchorCtr="0">
              <a:noAutofit/>
            </a:bodyPr>
            <a:lstStyle/>
            <a:p>
              <a:endParaRPr/>
            </a:p>
          </p:txBody>
        </p:sp>
        <p:sp>
          <p:nvSpPr>
            <p:cNvPr id="8106" name="Google Shape;8106;p65"/>
            <p:cNvSpPr/>
            <p:nvPr/>
          </p:nvSpPr>
          <p:spPr>
            <a:xfrm>
              <a:off x="2557318" y="3892267"/>
              <a:ext cx="217589" cy="96000"/>
            </a:xfrm>
            <a:custGeom>
              <a:avLst/>
              <a:gdLst/>
              <a:ahLst/>
              <a:cxnLst/>
              <a:rect l="l" t="t" r="r" b="b"/>
              <a:pathLst>
                <a:path w="8282" h="3654" extrusionOk="0">
                  <a:moveTo>
                    <a:pt x="244" y="1"/>
                  </a:moveTo>
                  <a:cubicBezTo>
                    <a:pt x="105" y="1"/>
                    <a:pt x="1" y="146"/>
                    <a:pt x="45" y="297"/>
                  </a:cubicBezTo>
                  <a:cubicBezTo>
                    <a:pt x="593" y="2246"/>
                    <a:pt x="2223" y="3654"/>
                    <a:pt x="4144" y="3654"/>
                  </a:cubicBezTo>
                  <a:cubicBezTo>
                    <a:pt x="6065" y="3654"/>
                    <a:pt x="7688" y="2246"/>
                    <a:pt x="8243" y="297"/>
                  </a:cubicBezTo>
                  <a:cubicBezTo>
                    <a:pt x="8281" y="146"/>
                    <a:pt x="8176" y="1"/>
                    <a:pt x="8043" y="1"/>
                  </a:cubicBezTo>
                  <a:cubicBezTo>
                    <a:pt x="8029" y="1"/>
                    <a:pt x="8015" y="2"/>
                    <a:pt x="8001" y="5"/>
                  </a:cubicBezTo>
                  <a:cubicBezTo>
                    <a:pt x="6766" y="297"/>
                    <a:pt x="5498" y="450"/>
                    <a:pt x="4229" y="450"/>
                  </a:cubicBezTo>
                  <a:cubicBezTo>
                    <a:pt x="4200" y="450"/>
                    <a:pt x="4172" y="449"/>
                    <a:pt x="4144" y="449"/>
                  </a:cubicBezTo>
                  <a:cubicBezTo>
                    <a:pt x="4116" y="449"/>
                    <a:pt x="4087" y="450"/>
                    <a:pt x="4059" y="450"/>
                  </a:cubicBezTo>
                  <a:cubicBezTo>
                    <a:pt x="2784" y="450"/>
                    <a:pt x="1522" y="297"/>
                    <a:pt x="288" y="5"/>
                  </a:cubicBezTo>
                  <a:cubicBezTo>
                    <a:pt x="273" y="2"/>
                    <a:pt x="258" y="1"/>
                    <a:pt x="244"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107" name="Google Shape;8107;p65"/>
            <p:cNvSpPr/>
            <p:nvPr/>
          </p:nvSpPr>
          <p:spPr>
            <a:xfrm>
              <a:off x="2557318" y="3892267"/>
              <a:ext cx="217746" cy="53359"/>
            </a:xfrm>
            <a:custGeom>
              <a:avLst/>
              <a:gdLst/>
              <a:ahLst/>
              <a:cxnLst/>
              <a:rect l="l" t="t" r="r" b="b"/>
              <a:pathLst>
                <a:path w="8288" h="2031" extrusionOk="0">
                  <a:moveTo>
                    <a:pt x="244" y="1"/>
                  </a:moveTo>
                  <a:cubicBezTo>
                    <a:pt x="105" y="1"/>
                    <a:pt x="1" y="146"/>
                    <a:pt x="45" y="297"/>
                  </a:cubicBezTo>
                  <a:cubicBezTo>
                    <a:pt x="183" y="796"/>
                    <a:pt x="398" y="1268"/>
                    <a:pt x="683" y="1698"/>
                  </a:cubicBezTo>
                  <a:cubicBezTo>
                    <a:pt x="1824" y="1920"/>
                    <a:pt x="2982" y="2031"/>
                    <a:pt x="4141" y="2031"/>
                  </a:cubicBezTo>
                  <a:cubicBezTo>
                    <a:pt x="5299" y="2031"/>
                    <a:pt x="6457" y="1920"/>
                    <a:pt x="7598" y="1698"/>
                  </a:cubicBezTo>
                  <a:cubicBezTo>
                    <a:pt x="7883" y="1268"/>
                    <a:pt x="8098" y="796"/>
                    <a:pt x="8243" y="297"/>
                  </a:cubicBezTo>
                  <a:cubicBezTo>
                    <a:pt x="8287" y="146"/>
                    <a:pt x="8177" y="1"/>
                    <a:pt x="8043" y="1"/>
                  </a:cubicBezTo>
                  <a:cubicBezTo>
                    <a:pt x="8029" y="1"/>
                    <a:pt x="8015" y="2"/>
                    <a:pt x="8001" y="5"/>
                  </a:cubicBezTo>
                  <a:cubicBezTo>
                    <a:pt x="6731" y="300"/>
                    <a:pt x="5436" y="448"/>
                    <a:pt x="4141" y="448"/>
                  </a:cubicBezTo>
                  <a:cubicBezTo>
                    <a:pt x="2847" y="448"/>
                    <a:pt x="1553" y="300"/>
                    <a:pt x="288" y="5"/>
                  </a:cubicBezTo>
                  <a:cubicBezTo>
                    <a:pt x="273" y="2"/>
                    <a:pt x="258" y="1"/>
                    <a:pt x="244" y="1"/>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108" name="Google Shape;8108;p65"/>
            <p:cNvSpPr/>
            <p:nvPr/>
          </p:nvSpPr>
          <p:spPr>
            <a:xfrm>
              <a:off x="2588189" y="3796346"/>
              <a:ext cx="30082" cy="54332"/>
            </a:xfrm>
            <a:custGeom>
              <a:avLst/>
              <a:gdLst/>
              <a:ahLst/>
              <a:cxnLst/>
              <a:rect l="l" t="t" r="r" b="b"/>
              <a:pathLst>
                <a:path w="1145" h="2068" extrusionOk="0">
                  <a:moveTo>
                    <a:pt x="569" y="1"/>
                  </a:moveTo>
                  <a:cubicBezTo>
                    <a:pt x="257" y="1"/>
                    <a:pt x="0" y="258"/>
                    <a:pt x="0" y="570"/>
                  </a:cubicBezTo>
                  <a:lnTo>
                    <a:pt x="0" y="1492"/>
                  </a:lnTo>
                  <a:cubicBezTo>
                    <a:pt x="0" y="1811"/>
                    <a:pt x="257" y="2068"/>
                    <a:pt x="569" y="2068"/>
                  </a:cubicBezTo>
                  <a:cubicBezTo>
                    <a:pt x="888" y="2068"/>
                    <a:pt x="1145" y="1811"/>
                    <a:pt x="1145" y="1492"/>
                  </a:cubicBezTo>
                  <a:lnTo>
                    <a:pt x="1145" y="570"/>
                  </a:lnTo>
                  <a:cubicBezTo>
                    <a:pt x="1145" y="258"/>
                    <a:pt x="888" y="1"/>
                    <a:pt x="569" y="1"/>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109" name="Google Shape;8109;p65"/>
            <p:cNvSpPr/>
            <p:nvPr/>
          </p:nvSpPr>
          <p:spPr>
            <a:xfrm>
              <a:off x="2600221" y="3796346"/>
              <a:ext cx="18049" cy="42220"/>
            </a:xfrm>
            <a:custGeom>
              <a:avLst/>
              <a:gdLst/>
              <a:ahLst/>
              <a:cxnLst/>
              <a:rect l="l" t="t" r="r" b="b"/>
              <a:pathLst>
                <a:path w="687" h="1607" extrusionOk="0">
                  <a:moveTo>
                    <a:pt x="111" y="1"/>
                  </a:moveTo>
                  <a:cubicBezTo>
                    <a:pt x="76" y="1"/>
                    <a:pt x="35" y="1"/>
                    <a:pt x="0" y="8"/>
                  </a:cubicBezTo>
                  <a:lnTo>
                    <a:pt x="0" y="1263"/>
                  </a:lnTo>
                  <a:cubicBezTo>
                    <a:pt x="0" y="1492"/>
                    <a:pt x="172" y="1607"/>
                    <a:pt x="343" y="1607"/>
                  </a:cubicBezTo>
                  <a:cubicBezTo>
                    <a:pt x="513" y="1607"/>
                    <a:pt x="683" y="1492"/>
                    <a:pt x="680" y="1263"/>
                  </a:cubicBezTo>
                  <a:lnTo>
                    <a:pt x="680" y="570"/>
                  </a:lnTo>
                  <a:cubicBezTo>
                    <a:pt x="687" y="258"/>
                    <a:pt x="430" y="1"/>
                    <a:pt x="111"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110" name="Google Shape;8110;p65"/>
            <p:cNvSpPr/>
            <p:nvPr/>
          </p:nvSpPr>
          <p:spPr>
            <a:xfrm>
              <a:off x="2714113" y="3796346"/>
              <a:ext cx="30082" cy="54332"/>
            </a:xfrm>
            <a:custGeom>
              <a:avLst/>
              <a:gdLst/>
              <a:ahLst/>
              <a:cxnLst/>
              <a:rect l="l" t="t" r="r" b="b"/>
              <a:pathLst>
                <a:path w="1145" h="2068" extrusionOk="0">
                  <a:moveTo>
                    <a:pt x="569" y="1"/>
                  </a:moveTo>
                  <a:cubicBezTo>
                    <a:pt x="257" y="1"/>
                    <a:pt x="0" y="258"/>
                    <a:pt x="0" y="570"/>
                  </a:cubicBezTo>
                  <a:lnTo>
                    <a:pt x="0" y="1492"/>
                  </a:lnTo>
                  <a:cubicBezTo>
                    <a:pt x="0" y="1811"/>
                    <a:pt x="257" y="2068"/>
                    <a:pt x="569" y="2068"/>
                  </a:cubicBezTo>
                  <a:cubicBezTo>
                    <a:pt x="888" y="2068"/>
                    <a:pt x="1145" y="1811"/>
                    <a:pt x="1145" y="1492"/>
                  </a:cubicBezTo>
                  <a:lnTo>
                    <a:pt x="1145" y="570"/>
                  </a:lnTo>
                  <a:cubicBezTo>
                    <a:pt x="1145" y="258"/>
                    <a:pt x="888" y="1"/>
                    <a:pt x="569" y="1"/>
                  </a:cubicBezTo>
                  <a:close/>
                </a:path>
              </a:pathLst>
            </a:custGeom>
            <a:solidFill>
              <a:srgbClr val="383838"/>
            </a:solidFill>
            <a:ln>
              <a:noFill/>
            </a:ln>
          </p:spPr>
          <p:txBody>
            <a:bodyPr spcFirstLastPara="1" wrap="square" lIns="91425" tIns="91425" rIns="91425" bIns="91425" anchor="ctr" anchorCtr="0">
              <a:noAutofit/>
            </a:bodyPr>
            <a:lstStyle/>
            <a:p>
              <a:endParaRPr/>
            </a:p>
          </p:txBody>
        </p:sp>
        <p:sp>
          <p:nvSpPr>
            <p:cNvPr id="8111" name="Google Shape;8111;p65"/>
            <p:cNvSpPr/>
            <p:nvPr/>
          </p:nvSpPr>
          <p:spPr>
            <a:xfrm>
              <a:off x="2726146" y="3796346"/>
              <a:ext cx="18049" cy="42220"/>
            </a:xfrm>
            <a:custGeom>
              <a:avLst/>
              <a:gdLst/>
              <a:ahLst/>
              <a:cxnLst/>
              <a:rect l="l" t="t" r="r" b="b"/>
              <a:pathLst>
                <a:path w="687" h="1607" extrusionOk="0">
                  <a:moveTo>
                    <a:pt x="111" y="1"/>
                  </a:moveTo>
                  <a:cubicBezTo>
                    <a:pt x="76" y="1"/>
                    <a:pt x="35" y="1"/>
                    <a:pt x="0" y="8"/>
                  </a:cubicBezTo>
                  <a:lnTo>
                    <a:pt x="0" y="1263"/>
                  </a:lnTo>
                  <a:cubicBezTo>
                    <a:pt x="0" y="1492"/>
                    <a:pt x="172" y="1607"/>
                    <a:pt x="343" y="1607"/>
                  </a:cubicBezTo>
                  <a:cubicBezTo>
                    <a:pt x="513" y="1607"/>
                    <a:pt x="683" y="1492"/>
                    <a:pt x="680" y="1263"/>
                  </a:cubicBezTo>
                  <a:lnTo>
                    <a:pt x="680" y="570"/>
                  </a:lnTo>
                  <a:cubicBezTo>
                    <a:pt x="687" y="258"/>
                    <a:pt x="430" y="1"/>
                    <a:pt x="111" y="1"/>
                  </a:cubicBezTo>
                  <a:close/>
                </a:path>
              </a:pathLst>
            </a:custGeom>
            <a:solidFill>
              <a:srgbClr val="3C5164"/>
            </a:solidFill>
            <a:ln>
              <a:noFill/>
            </a:ln>
          </p:spPr>
          <p:txBody>
            <a:bodyPr spcFirstLastPara="1" wrap="square" lIns="91425" tIns="91425" rIns="91425" bIns="91425" anchor="ctr" anchorCtr="0">
              <a:noAutofit/>
            </a:bodyPr>
            <a:lstStyle/>
            <a:p>
              <a:endParaRPr/>
            </a:p>
          </p:txBody>
        </p:sp>
        <p:sp>
          <p:nvSpPr>
            <p:cNvPr id="8112" name="Google Shape;8112;p65"/>
            <p:cNvSpPr/>
            <p:nvPr/>
          </p:nvSpPr>
          <p:spPr>
            <a:xfrm>
              <a:off x="2577259" y="3895131"/>
              <a:ext cx="177681" cy="33156"/>
            </a:xfrm>
            <a:custGeom>
              <a:avLst/>
              <a:gdLst/>
              <a:ahLst/>
              <a:cxnLst/>
              <a:rect l="l" t="t" r="r" b="b"/>
              <a:pathLst>
                <a:path w="6763" h="1262" extrusionOk="0">
                  <a:moveTo>
                    <a:pt x="0" y="0"/>
                  </a:moveTo>
                  <a:lnTo>
                    <a:pt x="0" y="0"/>
                  </a:lnTo>
                  <a:cubicBezTo>
                    <a:pt x="90" y="236"/>
                    <a:pt x="194" y="465"/>
                    <a:pt x="319" y="680"/>
                  </a:cubicBezTo>
                  <a:cubicBezTo>
                    <a:pt x="458" y="916"/>
                    <a:pt x="701" y="1076"/>
                    <a:pt x="971" y="1110"/>
                  </a:cubicBezTo>
                  <a:cubicBezTo>
                    <a:pt x="1772" y="1211"/>
                    <a:pt x="2579" y="1261"/>
                    <a:pt x="3386" y="1261"/>
                  </a:cubicBezTo>
                  <a:cubicBezTo>
                    <a:pt x="4193" y="1261"/>
                    <a:pt x="5001" y="1211"/>
                    <a:pt x="5806" y="1110"/>
                  </a:cubicBezTo>
                  <a:cubicBezTo>
                    <a:pt x="6076" y="1076"/>
                    <a:pt x="6319" y="916"/>
                    <a:pt x="6451" y="680"/>
                  </a:cubicBezTo>
                  <a:cubicBezTo>
                    <a:pt x="6576" y="465"/>
                    <a:pt x="6680" y="236"/>
                    <a:pt x="6763" y="0"/>
                  </a:cubicBezTo>
                  <a:lnTo>
                    <a:pt x="6763" y="0"/>
                  </a:lnTo>
                  <a:cubicBezTo>
                    <a:pt x="5650" y="226"/>
                    <a:pt x="4517" y="339"/>
                    <a:pt x="3384" y="339"/>
                  </a:cubicBezTo>
                  <a:cubicBezTo>
                    <a:pt x="2251" y="339"/>
                    <a:pt x="1117" y="226"/>
                    <a:pt x="0"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8113" name="Google Shape;8113;p65"/>
          <p:cNvGrpSpPr/>
          <p:nvPr/>
        </p:nvGrpSpPr>
        <p:grpSpPr>
          <a:xfrm>
            <a:off x="3014251" y="3682271"/>
            <a:ext cx="391092" cy="371940"/>
            <a:chOff x="3014250" y="3682271"/>
            <a:chExt cx="391092" cy="371940"/>
          </a:xfrm>
        </p:grpSpPr>
        <p:sp>
          <p:nvSpPr>
            <p:cNvPr id="8114" name="Google Shape;8114;p65"/>
            <p:cNvSpPr/>
            <p:nvPr/>
          </p:nvSpPr>
          <p:spPr>
            <a:xfrm>
              <a:off x="3014250" y="3682271"/>
              <a:ext cx="386521" cy="371940"/>
            </a:xfrm>
            <a:custGeom>
              <a:avLst/>
              <a:gdLst/>
              <a:ahLst/>
              <a:cxnLst/>
              <a:rect l="l" t="t" r="r" b="b"/>
              <a:pathLst>
                <a:path w="14712" h="14157" extrusionOk="0">
                  <a:moveTo>
                    <a:pt x="7637" y="1"/>
                  </a:moveTo>
                  <a:cubicBezTo>
                    <a:pt x="4772" y="1"/>
                    <a:pt x="2192" y="1728"/>
                    <a:pt x="1096" y="4371"/>
                  </a:cubicBezTo>
                  <a:cubicBezTo>
                    <a:pt x="0" y="7013"/>
                    <a:pt x="611" y="10058"/>
                    <a:pt x="2629" y="12084"/>
                  </a:cubicBezTo>
                  <a:cubicBezTo>
                    <a:pt x="3983" y="13438"/>
                    <a:pt x="5793" y="14156"/>
                    <a:pt x="7634" y="14156"/>
                  </a:cubicBezTo>
                  <a:cubicBezTo>
                    <a:pt x="8546" y="14156"/>
                    <a:pt x="9466" y="13980"/>
                    <a:pt x="10342" y="13617"/>
                  </a:cubicBezTo>
                  <a:cubicBezTo>
                    <a:pt x="12985" y="12521"/>
                    <a:pt x="14712" y="9940"/>
                    <a:pt x="14712" y="7083"/>
                  </a:cubicBezTo>
                  <a:cubicBezTo>
                    <a:pt x="14712" y="3171"/>
                    <a:pt x="11542" y="8"/>
                    <a:pt x="7637"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8115" name="Google Shape;8115;p65"/>
            <p:cNvSpPr/>
            <p:nvPr/>
          </p:nvSpPr>
          <p:spPr>
            <a:xfrm>
              <a:off x="3028279" y="3694567"/>
              <a:ext cx="377063" cy="347480"/>
            </a:xfrm>
            <a:custGeom>
              <a:avLst/>
              <a:gdLst/>
              <a:ahLst/>
              <a:cxnLst/>
              <a:rect l="l" t="t" r="r" b="b"/>
              <a:pathLst>
                <a:path w="14352" h="13226" extrusionOk="0">
                  <a:moveTo>
                    <a:pt x="7099" y="0"/>
                  </a:moveTo>
                  <a:cubicBezTo>
                    <a:pt x="6251" y="0"/>
                    <a:pt x="5393" y="163"/>
                    <a:pt x="4571" y="504"/>
                  </a:cubicBezTo>
                  <a:cubicBezTo>
                    <a:pt x="1658" y="1711"/>
                    <a:pt x="0" y="4811"/>
                    <a:pt x="618" y="7905"/>
                  </a:cubicBezTo>
                  <a:cubicBezTo>
                    <a:pt x="1228" y="10998"/>
                    <a:pt x="3947" y="13225"/>
                    <a:pt x="7103" y="13225"/>
                  </a:cubicBezTo>
                  <a:cubicBezTo>
                    <a:pt x="7111" y="13225"/>
                    <a:pt x="7120" y="13225"/>
                    <a:pt x="7129" y="13225"/>
                  </a:cubicBezTo>
                  <a:cubicBezTo>
                    <a:pt x="8874" y="13225"/>
                    <a:pt x="10542" y="12525"/>
                    <a:pt x="11778" y="11290"/>
                  </a:cubicBezTo>
                  <a:cubicBezTo>
                    <a:pt x="14011" y="9056"/>
                    <a:pt x="14351" y="5560"/>
                    <a:pt x="12603" y="2939"/>
                  </a:cubicBezTo>
                  <a:cubicBezTo>
                    <a:pt x="11344" y="1057"/>
                    <a:pt x="9255" y="0"/>
                    <a:pt x="7099"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8116" name="Google Shape;8116;p65"/>
            <p:cNvSpPr/>
            <p:nvPr/>
          </p:nvSpPr>
          <p:spPr>
            <a:xfrm>
              <a:off x="3144167" y="3741332"/>
              <a:ext cx="141267" cy="253871"/>
            </a:xfrm>
            <a:custGeom>
              <a:avLst/>
              <a:gdLst/>
              <a:ahLst/>
              <a:cxnLst/>
              <a:rect l="l" t="t" r="r" b="b"/>
              <a:pathLst>
                <a:path w="5377" h="9663" extrusionOk="0">
                  <a:moveTo>
                    <a:pt x="2588" y="0"/>
                  </a:moveTo>
                  <a:cubicBezTo>
                    <a:pt x="812" y="0"/>
                    <a:pt x="1" y="1048"/>
                    <a:pt x="1" y="1755"/>
                  </a:cubicBezTo>
                  <a:cubicBezTo>
                    <a:pt x="1" y="2268"/>
                    <a:pt x="438" y="2504"/>
                    <a:pt x="791" y="2504"/>
                  </a:cubicBezTo>
                  <a:cubicBezTo>
                    <a:pt x="1499" y="2504"/>
                    <a:pt x="1208" y="1492"/>
                    <a:pt x="2546" y="1492"/>
                  </a:cubicBezTo>
                  <a:cubicBezTo>
                    <a:pt x="3205" y="1492"/>
                    <a:pt x="3725" y="1776"/>
                    <a:pt x="3725" y="2386"/>
                  </a:cubicBezTo>
                  <a:cubicBezTo>
                    <a:pt x="3725" y="3094"/>
                    <a:pt x="2990" y="3503"/>
                    <a:pt x="2560" y="3871"/>
                  </a:cubicBezTo>
                  <a:cubicBezTo>
                    <a:pt x="2179" y="4197"/>
                    <a:pt x="1679" y="4738"/>
                    <a:pt x="1679" y="5861"/>
                  </a:cubicBezTo>
                  <a:cubicBezTo>
                    <a:pt x="1679" y="6541"/>
                    <a:pt x="1860" y="6742"/>
                    <a:pt x="2401" y="6742"/>
                  </a:cubicBezTo>
                  <a:cubicBezTo>
                    <a:pt x="3046" y="6742"/>
                    <a:pt x="3177" y="6451"/>
                    <a:pt x="3177" y="6201"/>
                  </a:cubicBezTo>
                  <a:cubicBezTo>
                    <a:pt x="3177" y="5515"/>
                    <a:pt x="3184" y="5126"/>
                    <a:pt x="3906" y="4564"/>
                  </a:cubicBezTo>
                  <a:cubicBezTo>
                    <a:pt x="4266" y="4287"/>
                    <a:pt x="5376" y="3406"/>
                    <a:pt x="5376" y="2164"/>
                  </a:cubicBezTo>
                  <a:cubicBezTo>
                    <a:pt x="5376" y="930"/>
                    <a:pt x="4266" y="0"/>
                    <a:pt x="2588" y="0"/>
                  </a:cubicBezTo>
                  <a:close/>
                  <a:moveTo>
                    <a:pt x="2414" y="7644"/>
                  </a:moveTo>
                  <a:cubicBezTo>
                    <a:pt x="1860" y="7644"/>
                    <a:pt x="1402" y="8095"/>
                    <a:pt x="1402" y="8657"/>
                  </a:cubicBezTo>
                  <a:cubicBezTo>
                    <a:pt x="1402" y="9212"/>
                    <a:pt x="1860" y="9662"/>
                    <a:pt x="2414" y="9662"/>
                  </a:cubicBezTo>
                  <a:cubicBezTo>
                    <a:pt x="2969" y="9655"/>
                    <a:pt x="3420" y="9212"/>
                    <a:pt x="3427" y="8657"/>
                  </a:cubicBezTo>
                  <a:cubicBezTo>
                    <a:pt x="3420" y="8102"/>
                    <a:pt x="2969" y="7651"/>
                    <a:pt x="2414" y="7644"/>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8117" name="Google Shape;8117;p65"/>
          <p:cNvGrpSpPr/>
          <p:nvPr/>
        </p:nvGrpSpPr>
        <p:grpSpPr>
          <a:xfrm>
            <a:off x="3569125" y="3702947"/>
            <a:ext cx="388728" cy="330692"/>
            <a:chOff x="3569125" y="3702947"/>
            <a:chExt cx="388728" cy="330692"/>
          </a:xfrm>
        </p:grpSpPr>
        <p:sp>
          <p:nvSpPr>
            <p:cNvPr id="8118" name="Google Shape;8118;p65"/>
            <p:cNvSpPr/>
            <p:nvPr/>
          </p:nvSpPr>
          <p:spPr>
            <a:xfrm>
              <a:off x="3569125" y="3702947"/>
              <a:ext cx="388728" cy="330692"/>
            </a:xfrm>
            <a:custGeom>
              <a:avLst/>
              <a:gdLst/>
              <a:ahLst/>
              <a:cxnLst/>
              <a:rect l="l" t="t" r="r" b="b"/>
              <a:pathLst>
                <a:path w="14796" h="12587" extrusionOk="0">
                  <a:moveTo>
                    <a:pt x="7402" y="0"/>
                  </a:moveTo>
                  <a:cubicBezTo>
                    <a:pt x="6946" y="0"/>
                    <a:pt x="6490" y="226"/>
                    <a:pt x="6230" y="677"/>
                  </a:cubicBezTo>
                  <a:lnTo>
                    <a:pt x="521" y="10555"/>
                  </a:lnTo>
                  <a:cubicBezTo>
                    <a:pt x="1" y="11456"/>
                    <a:pt x="653" y="12587"/>
                    <a:pt x="1693" y="12587"/>
                  </a:cubicBezTo>
                  <a:lnTo>
                    <a:pt x="13103" y="12587"/>
                  </a:lnTo>
                  <a:cubicBezTo>
                    <a:pt x="14144" y="12587"/>
                    <a:pt x="14796" y="11456"/>
                    <a:pt x="14275" y="10555"/>
                  </a:cubicBezTo>
                  <a:lnTo>
                    <a:pt x="8574" y="671"/>
                  </a:lnTo>
                  <a:cubicBezTo>
                    <a:pt x="8311" y="224"/>
                    <a:pt x="7856" y="0"/>
                    <a:pt x="7402"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19" name="Google Shape;8119;p65"/>
            <p:cNvSpPr/>
            <p:nvPr/>
          </p:nvSpPr>
          <p:spPr>
            <a:xfrm>
              <a:off x="3607036" y="3733135"/>
              <a:ext cx="313089" cy="270265"/>
            </a:xfrm>
            <a:custGeom>
              <a:avLst/>
              <a:gdLst/>
              <a:ahLst/>
              <a:cxnLst/>
              <a:rect l="l" t="t" r="r" b="b"/>
              <a:pathLst>
                <a:path w="11917" h="10287" extrusionOk="0">
                  <a:moveTo>
                    <a:pt x="5959" y="0"/>
                  </a:moveTo>
                  <a:cubicBezTo>
                    <a:pt x="5891" y="0"/>
                    <a:pt x="5823" y="35"/>
                    <a:pt x="5785" y="104"/>
                  </a:cubicBezTo>
                  <a:lnTo>
                    <a:pt x="77" y="9981"/>
                  </a:lnTo>
                  <a:cubicBezTo>
                    <a:pt x="1" y="10120"/>
                    <a:pt x="98" y="10286"/>
                    <a:pt x="250" y="10286"/>
                  </a:cubicBezTo>
                  <a:lnTo>
                    <a:pt x="11667" y="10286"/>
                  </a:lnTo>
                  <a:cubicBezTo>
                    <a:pt x="11820" y="10286"/>
                    <a:pt x="11917" y="10120"/>
                    <a:pt x="11841" y="9981"/>
                  </a:cubicBezTo>
                  <a:lnTo>
                    <a:pt x="6132" y="104"/>
                  </a:lnTo>
                  <a:cubicBezTo>
                    <a:pt x="6094" y="35"/>
                    <a:pt x="6026" y="0"/>
                    <a:pt x="5959"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8120" name="Google Shape;8120;p65"/>
            <p:cNvSpPr/>
            <p:nvPr/>
          </p:nvSpPr>
          <p:spPr>
            <a:xfrm>
              <a:off x="3731489" y="3930126"/>
              <a:ext cx="55987" cy="47816"/>
            </a:xfrm>
            <a:custGeom>
              <a:avLst/>
              <a:gdLst/>
              <a:ahLst/>
              <a:cxnLst/>
              <a:rect l="l" t="t" r="r" b="b"/>
              <a:pathLst>
                <a:path w="2131" h="1820" extrusionOk="0">
                  <a:moveTo>
                    <a:pt x="1215" y="0"/>
                  </a:moveTo>
                  <a:cubicBezTo>
                    <a:pt x="410" y="0"/>
                    <a:pt x="1" y="978"/>
                    <a:pt x="577" y="1554"/>
                  </a:cubicBezTo>
                  <a:cubicBezTo>
                    <a:pt x="760" y="1738"/>
                    <a:pt x="988" y="1820"/>
                    <a:pt x="1211" y="1820"/>
                  </a:cubicBezTo>
                  <a:cubicBezTo>
                    <a:pt x="1679" y="1820"/>
                    <a:pt x="2130" y="1458"/>
                    <a:pt x="2130" y="909"/>
                  </a:cubicBezTo>
                  <a:cubicBezTo>
                    <a:pt x="2130" y="409"/>
                    <a:pt x="1721" y="0"/>
                    <a:pt x="1215"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21" name="Google Shape;8121;p65"/>
            <p:cNvSpPr/>
            <p:nvPr/>
          </p:nvSpPr>
          <p:spPr>
            <a:xfrm>
              <a:off x="3742812" y="3798185"/>
              <a:ext cx="41379" cy="112446"/>
            </a:xfrm>
            <a:custGeom>
              <a:avLst/>
              <a:gdLst/>
              <a:ahLst/>
              <a:cxnLst/>
              <a:rect l="l" t="t" r="r" b="b"/>
              <a:pathLst>
                <a:path w="1575" h="4280" extrusionOk="0">
                  <a:moveTo>
                    <a:pt x="534" y="0"/>
                  </a:moveTo>
                  <a:cubicBezTo>
                    <a:pt x="236" y="0"/>
                    <a:pt x="0" y="236"/>
                    <a:pt x="0" y="534"/>
                  </a:cubicBezTo>
                  <a:lnTo>
                    <a:pt x="0" y="3746"/>
                  </a:lnTo>
                  <a:cubicBezTo>
                    <a:pt x="0" y="4037"/>
                    <a:pt x="236" y="4280"/>
                    <a:pt x="534" y="4280"/>
                  </a:cubicBezTo>
                  <a:lnTo>
                    <a:pt x="1040" y="4280"/>
                  </a:lnTo>
                  <a:cubicBezTo>
                    <a:pt x="1339" y="4280"/>
                    <a:pt x="1575" y="4037"/>
                    <a:pt x="1575" y="3746"/>
                  </a:cubicBezTo>
                  <a:lnTo>
                    <a:pt x="1575" y="534"/>
                  </a:lnTo>
                  <a:cubicBezTo>
                    <a:pt x="1575" y="236"/>
                    <a:pt x="1339" y="0"/>
                    <a:pt x="1040"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8122" name="Google Shape;8122;p65"/>
          <p:cNvGrpSpPr/>
          <p:nvPr/>
        </p:nvGrpSpPr>
        <p:grpSpPr>
          <a:xfrm>
            <a:off x="4111994" y="3682456"/>
            <a:ext cx="387992" cy="371625"/>
            <a:chOff x="4111994" y="3682455"/>
            <a:chExt cx="387992" cy="371625"/>
          </a:xfrm>
        </p:grpSpPr>
        <p:sp>
          <p:nvSpPr>
            <p:cNvPr id="8123" name="Google Shape;8123;p65"/>
            <p:cNvSpPr/>
            <p:nvPr/>
          </p:nvSpPr>
          <p:spPr>
            <a:xfrm>
              <a:off x="4111994" y="3682455"/>
              <a:ext cx="386179" cy="371572"/>
            </a:xfrm>
            <a:custGeom>
              <a:avLst/>
              <a:gdLst/>
              <a:ahLst/>
              <a:cxnLst/>
              <a:rect l="l" t="t" r="r" b="b"/>
              <a:pathLst>
                <a:path w="14699" h="14143" extrusionOk="0">
                  <a:moveTo>
                    <a:pt x="7623" y="1546"/>
                  </a:moveTo>
                  <a:cubicBezTo>
                    <a:pt x="9044" y="1546"/>
                    <a:pt x="10458" y="2093"/>
                    <a:pt x="11529" y="3164"/>
                  </a:cubicBezTo>
                  <a:cubicBezTo>
                    <a:pt x="13485" y="5113"/>
                    <a:pt x="13700" y="8199"/>
                    <a:pt x="12035" y="10398"/>
                  </a:cubicBezTo>
                  <a:lnTo>
                    <a:pt x="12028" y="10398"/>
                  </a:lnTo>
                  <a:lnTo>
                    <a:pt x="4294" y="2664"/>
                  </a:lnTo>
                  <a:cubicBezTo>
                    <a:pt x="5285" y="1914"/>
                    <a:pt x="6456" y="1546"/>
                    <a:pt x="7623" y="1546"/>
                  </a:cubicBezTo>
                  <a:close/>
                  <a:moveTo>
                    <a:pt x="3198" y="3760"/>
                  </a:moveTo>
                  <a:lnTo>
                    <a:pt x="10932" y="11494"/>
                  </a:lnTo>
                  <a:cubicBezTo>
                    <a:pt x="9959" y="12225"/>
                    <a:pt x="8794" y="12598"/>
                    <a:pt x="7620" y="12598"/>
                  </a:cubicBezTo>
                  <a:cubicBezTo>
                    <a:pt x="6777" y="12598"/>
                    <a:pt x="5930" y="12406"/>
                    <a:pt x="5147" y="12014"/>
                  </a:cubicBezTo>
                  <a:cubicBezTo>
                    <a:pt x="3275" y="11078"/>
                    <a:pt x="2096" y="9164"/>
                    <a:pt x="2089" y="7070"/>
                  </a:cubicBezTo>
                  <a:lnTo>
                    <a:pt x="2089" y="7070"/>
                  </a:lnTo>
                  <a:cubicBezTo>
                    <a:pt x="2090" y="5872"/>
                    <a:pt x="2478" y="4716"/>
                    <a:pt x="3198" y="3760"/>
                  </a:cubicBezTo>
                  <a:close/>
                  <a:moveTo>
                    <a:pt x="7617" y="1"/>
                  </a:moveTo>
                  <a:cubicBezTo>
                    <a:pt x="4759" y="8"/>
                    <a:pt x="2186" y="1728"/>
                    <a:pt x="1090" y="4371"/>
                  </a:cubicBezTo>
                  <a:cubicBezTo>
                    <a:pt x="1" y="7013"/>
                    <a:pt x="604" y="10051"/>
                    <a:pt x="2630" y="12077"/>
                  </a:cubicBezTo>
                  <a:cubicBezTo>
                    <a:pt x="3979" y="13426"/>
                    <a:pt x="5786" y="14143"/>
                    <a:pt x="7626" y="14143"/>
                  </a:cubicBezTo>
                  <a:cubicBezTo>
                    <a:pt x="8538" y="14143"/>
                    <a:pt x="9459" y="13966"/>
                    <a:pt x="10336" y="13603"/>
                  </a:cubicBezTo>
                  <a:cubicBezTo>
                    <a:pt x="12971" y="12507"/>
                    <a:pt x="14692" y="9933"/>
                    <a:pt x="14698" y="7076"/>
                  </a:cubicBezTo>
                  <a:cubicBezTo>
                    <a:pt x="14692" y="3164"/>
                    <a:pt x="11529" y="1"/>
                    <a:pt x="7617" y="1"/>
                  </a:cubicBezTo>
                  <a:close/>
                </a:path>
              </a:pathLst>
            </a:custGeom>
            <a:solidFill>
              <a:srgbClr val="8394A3"/>
            </a:solidFill>
            <a:ln>
              <a:noFill/>
            </a:ln>
          </p:spPr>
          <p:txBody>
            <a:bodyPr spcFirstLastPara="1" wrap="square" lIns="91425" tIns="91425" rIns="91425" bIns="91425" anchor="ctr" anchorCtr="0">
              <a:noAutofit/>
            </a:bodyPr>
            <a:lstStyle/>
            <a:p>
              <a:endParaRPr/>
            </a:p>
          </p:txBody>
        </p:sp>
        <p:sp>
          <p:nvSpPr>
            <p:cNvPr id="8124" name="Google Shape;8124;p65"/>
            <p:cNvSpPr/>
            <p:nvPr/>
          </p:nvSpPr>
          <p:spPr>
            <a:xfrm>
              <a:off x="4301156" y="3682455"/>
              <a:ext cx="198830" cy="371625"/>
            </a:xfrm>
            <a:custGeom>
              <a:avLst/>
              <a:gdLst/>
              <a:ahLst/>
              <a:cxnLst/>
              <a:rect l="l" t="t" r="r" b="b"/>
              <a:pathLst>
                <a:path w="7568" h="14145" extrusionOk="0">
                  <a:moveTo>
                    <a:pt x="493" y="0"/>
                  </a:moveTo>
                  <a:cubicBezTo>
                    <a:pt x="468" y="0"/>
                    <a:pt x="442" y="1"/>
                    <a:pt x="417" y="1"/>
                  </a:cubicBezTo>
                  <a:cubicBezTo>
                    <a:pt x="278" y="1"/>
                    <a:pt x="139" y="8"/>
                    <a:pt x="0" y="15"/>
                  </a:cubicBezTo>
                  <a:cubicBezTo>
                    <a:pt x="3739" y="230"/>
                    <a:pt x="6666" y="3323"/>
                    <a:pt x="6666" y="7076"/>
                  </a:cubicBezTo>
                  <a:cubicBezTo>
                    <a:pt x="6666" y="10821"/>
                    <a:pt x="3739" y="13915"/>
                    <a:pt x="0" y="14130"/>
                  </a:cubicBezTo>
                  <a:cubicBezTo>
                    <a:pt x="139" y="14137"/>
                    <a:pt x="278" y="14144"/>
                    <a:pt x="417" y="14144"/>
                  </a:cubicBezTo>
                  <a:cubicBezTo>
                    <a:pt x="442" y="14144"/>
                    <a:pt x="468" y="14144"/>
                    <a:pt x="493" y="14144"/>
                  </a:cubicBezTo>
                  <a:cubicBezTo>
                    <a:pt x="4398" y="14144"/>
                    <a:pt x="7568" y="10983"/>
                    <a:pt x="7568" y="7076"/>
                  </a:cubicBezTo>
                  <a:cubicBezTo>
                    <a:pt x="7568" y="3162"/>
                    <a:pt x="4398" y="0"/>
                    <a:pt x="493" y="0"/>
                  </a:cubicBezTo>
                  <a:close/>
                </a:path>
              </a:pathLst>
            </a:custGeom>
            <a:solidFill>
              <a:srgbClr val="5B7286"/>
            </a:solidFill>
            <a:ln>
              <a:noFill/>
            </a:ln>
          </p:spPr>
          <p:txBody>
            <a:bodyPr spcFirstLastPara="1" wrap="square" lIns="91425" tIns="91425" rIns="91425" bIns="91425" anchor="ctr" anchorCtr="0">
              <a:noAutofit/>
            </a:bodyPr>
            <a:lstStyle/>
            <a:p>
              <a:endParaRPr/>
            </a:p>
          </p:txBody>
        </p:sp>
      </p:grpSp>
      <p:grpSp>
        <p:nvGrpSpPr>
          <p:cNvPr id="8125" name="Google Shape;8125;p65"/>
          <p:cNvGrpSpPr/>
          <p:nvPr/>
        </p:nvGrpSpPr>
        <p:grpSpPr>
          <a:xfrm>
            <a:off x="4674908" y="3682271"/>
            <a:ext cx="371966" cy="371966"/>
            <a:chOff x="4674908" y="3682271"/>
            <a:chExt cx="371966" cy="371966"/>
          </a:xfrm>
        </p:grpSpPr>
        <p:sp>
          <p:nvSpPr>
            <p:cNvPr id="8126" name="Google Shape;8126;p65"/>
            <p:cNvSpPr/>
            <p:nvPr/>
          </p:nvSpPr>
          <p:spPr>
            <a:xfrm>
              <a:off x="4674908" y="3682271"/>
              <a:ext cx="371966" cy="371966"/>
            </a:xfrm>
            <a:custGeom>
              <a:avLst/>
              <a:gdLst/>
              <a:ahLst/>
              <a:cxnLst/>
              <a:rect l="l" t="t" r="r" b="b"/>
              <a:pathLst>
                <a:path w="14158" h="14158" extrusionOk="0">
                  <a:moveTo>
                    <a:pt x="2394" y="1"/>
                  </a:moveTo>
                  <a:cubicBezTo>
                    <a:pt x="1069" y="1"/>
                    <a:pt x="1" y="1076"/>
                    <a:pt x="1" y="2401"/>
                  </a:cubicBezTo>
                  <a:lnTo>
                    <a:pt x="1" y="11765"/>
                  </a:lnTo>
                  <a:cubicBezTo>
                    <a:pt x="1" y="13083"/>
                    <a:pt x="1076" y="14158"/>
                    <a:pt x="2394" y="14158"/>
                  </a:cubicBezTo>
                  <a:lnTo>
                    <a:pt x="11757" y="14158"/>
                  </a:lnTo>
                  <a:cubicBezTo>
                    <a:pt x="13082" y="14158"/>
                    <a:pt x="14157" y="13083"/>
                    <a:pt x="14157" y="11758"/>
                  </a:cubicBezTo>
                  <a:lnTo>
                    <a:pt x="14157" y="2394"/>
                  </a:lnTo>
                  <a:cubicBezTo>
                    <a:pt x="14150" y="1076"/>
                    <a:pt x="13082" y="1"/>
                    <a:pt x="1175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127" name="Google Shape;8127;p65"/>
            <p:cNvSpPr/>
            <p:nvPr/>
          </p:nvSpPr>
          <p:spPr>
            <a:xfrm>
              <a:off x="4690934" y="3698140"/>
              <a:ext cx="339887" cy="340071"/>
            </a:xfrm>
            <a:custGeom>
              <a:avLst/>
              <a:gdLst/>
              <a:ahLst/>
              <a:cxnLst/>
              <a:rect l="l" t="t" r="r" b="b"/>
              <a:pathLst>
                <a:path w="12937" h="12944" extrusionOk="0">
                  <a:moveTo>
                    <a:pt x="1784" y="0"/>
                  </a:moveTo>
                  <a:cubicBezTo>
                    <a:pt x="799" y="0"/>
                    <a:pt x="1" y="805"/>
                    <a:pt x="1" y="1790"/>
                  </a:cubicBezTo>
                  <a:lnTo>
                    <a:pt x="1" y="11154"/>
                  </a:lnTo>
                  <a:cubicBezTo>
                    <a:pt x="1" y="12139"/>
                    <a:pt x="799" y="12943"/>
                    <a:pt x="1784" y="12943"/>
                  </a:cubicBezTo>
                  <a:lnTo>
                    <a:pt x="11147" y="12943"/>
                  </a:lnTo>
                  <a:cubicBezTo>
                    <a:pt x="12139" y="12943"/>
                    <a:pt x="12937" y="12146"/>
                    <a:pt x="12937" y="11154"/>
                  </a:cubicBezTo>
                  <a:lnTo>
                    <a:pt x="12937" y="1790"/>
                  </a:lnTo>
                  <a:cubicBezTo>
                    <a:pt x="12937" y="805"/>
                    <a:pt x="12139" y="0"/>
                    <a:pt x="11147"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128" name="Google Shape;8128;p65"/>
            <p:cNvSpPr/>
            <p:nvPr/>
          </p:nvSpPr>
          <p:spPr>
            <a:xfrm>
              <a:off x="4802829" y="3742409"/>
              <a:ext cx="103908" cy="89169"/>
            </a:xfrm>
            <a:custGeom>
              <a:avLst/>
              <a:gdLst/>
              <a:ahLst/>
              <a:cxnLst/>
              <a:rect l="l" t="t" r="r" b="b"/>
              <a:pathLst>
                <a:path w="3955" h="3394" extrusionOk="0">
                  <a:moveTo>
                    <a:pt x="2262" y="1"/>
                  </a:moveTo>
                  <a:cubicBezTo>
                    <a:pt x="757" y="1"/>
                    <a:pt x="1" y="1825"/>
                    <a:pt x="1069" y="2893"/>
                  </a:cubicBezTo>
                  <a:cubicBezTo>
                    <a:pt x="1414" y="3239"/>
                    <a:pt x="1838" y="3393"/>
                    <a:pt x="2254" y="3393"/>
                  </a:cubicBezTo>
                  <a:cubicBezTo>
                    <a:pt x="3122" y="3393"/>
                    <a:pt x="3954" y="2716"/>
                    <a:pt x="3954" y="1693"/>
                  </a:cubicBezTo>
                  <a:cubicBezTo>
                    <a:pt x="3954" y="764"/>
                    <a:pt x="3198" y="1"/>
                    <a:pt x="2262"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8129" name="Google Shape;8129;p65"/>
            <p:cNvSpPr/>
            <p:nvPr/>
          </p:nvSpPr>
          <p:spPr>
            <a:xfrm>
              <a:off x="4789167" y="3855591"/>
              <a:ext cx="143448" cy="138509"/>
            </a:xfrm>
            <a:custGeom>
              <a:avLst/>
              <a:gdLst/>
              <a:ahLst/>
              <a:cxnLst/>
              <a:rect l="l" t="t" r="r" b="b"/>
              <a:pathLst>
                <a:path w="5460" h="5272" extrusionOk="0">
                  <a:moveTo>
                    <a:pt x="403" y="0"/>
                  </a:moveTo>
                  <a:cubicBezTo>
                    <a:pt x="181" y="0"/>
                    <a:pt x="1" y="181"/>
                    <a:pt x="1" y="403"/>
                  </a:cubicBezTo>
                  <a:lnTo>
                    <a:pt x="1" y="957"/>
                  </a:lnTo>
                  <a:cubicBezTo>
                    <a:pt x="1" y="1179"/>
                    <a:pt x="181" y="1360"/>
                    <a:pt x="403" y="1360"/>
                  </a:cubicBezTo>
                  <a:lnTo>
                    <a:pt x="764" y="1360"/>
                  </a:lnTo>
                  <a:cubicBezTo>
                    <a:pt x="986" y="1360"/>
                    <a:pt x="1166" y="1533"/>
                    <a:pt x="1166" y="1755"/>
                  </a:cubicBezTo>
                  <a:lnTo>
                    <a:pt x="1166" y="3517"/>
                  </a:lnTo>
                  <a:cubicBezTo>
                    <a:pt x="1166" y="3732"/>
                    <a:pt x="986" y="3912"/>
                    <a:pt x="764" y="3912"/>
                  </a:cubicBezTo>
                  <a:lnTo>
                    <a:pt x="514" y="3912"/>
                  </a:lnTo>
                  <a:cubicBezTo>
                    <a:pt x="292" y="3912"/>
                    <a:pt x="112" y="4093"/>
                    <a:pt x="112" y="4315"/>
                  </a:cubicBezTo>
                  <a:lnTo>
                    <a:pt x="112" y="4869"/>
                  </a:lnTo>
                  <a:cubicBezTo>
                    <a:pt x="112" y="5091"/>
                    <a:pt x="292" y="5272"/>
                    <a:pt x="514" y="5272"/>
                  </a:cubicBezTo>
                  <a:lnTo>
                    <a:pt x="5057" y="5272"/>
                  </a:lnTo>
                  <a:cubicBezTo>
                    <a:pt x="5279" y="5272"/>
                    <a:pt x="5459" y="5091"/>
                    <a:pt x="5459" y="4869"/>
                  </a:cubicBezTo>
                  <a:lnTo>
                    <a:pt x="5459" y="4321"/>
                  </a:lnTo>
                  <a:cubicBezTo>
                    <a:pt x="5459" y="4100"/>
                    <a:pt x="5279" y="3919"/>
                    <a:pt x="5057" y="3919"/>
                  </a:cubicBezTo>
                  <a:lnTo>
                    <a:pt x="4807" y="3919"/>
                  </a:lnTo>
                  <a:cubicBezTo>
                    <a:pt x="4585" y="3919"/>
                    <a:pt x="4405" y="3739"/>
                    <a:pt x="4405" y="3517"/>
                  </a:cubicBezTo>
                  <a:lnTo>
                    <a:pt x="4405" y="403"/>
                  </a:lnTo>
                  <a:cubicBezTo>
                    <a:pt x="4405" y="181"/>
                    <a:pt x="4225" y="0"/>
                    <a:pt x="4003" y="0"/>
                  </a:cubicBezTo>
                  <a:close/>
                </a:path>
              </a:pathLst>
            </a:custGeom>
            <a:solidFill>
              <a:srgbClr val="A5B7C5"/>
            </a:solidFill>
            <a:ln>
              <a:noFill/>
            </a:ln>
          </p:spPr>
          <p:txBody>
            <a:bodyPr spcFirstLastPara="1" wrap="square" lIns="91425" tIns="91425" rIns="91425" bIns="91425" anchor="ctr" anchorCtr="0">
              <a:noAutofit/>
            </a:bodyPr>
            <a:lstStyle/>
            <a:p>
              <a:endParaRPr/>
            </a:p>
          </p:txBody>
        </p:sp>
      </p:grpSp>
      <p:grpSp>
        <p:nvGrpSpPr>
          <p:cNvPr id="8130" name="Google Shape;8130;p65"/>
          <p:cNvGrpSpPr/>
          <p:nvPr/>
        </p:nvGrpSpPr>
        <p:grpSpPr>
          <a:xfrm>
            <a:off x="5223609" y="3731113"/>
            <a:ext cx="371782" cy="274285"/>
            <a:chOff x="5223609" y="3731112"/>
            <a:chExt cx="371782" cy="274285"/>
          </a:xfrm>
        </p:grpSpPr>
        <p:sp>
          <p:nvSpPr>
            <p:cNvPr id="8131" name="Google Shape;8131;p65"/>
            <p:cNvSpPr/>
            <p:nvPr/>
          </p:nvSpPr>
          <p:spPr>
            <a:xfrm>
              <a:off x="5223609" y="3731112"/>
              <a:ext cx="371782" cy="274285"/>
            </a:xfrm>
            <a:custGeom>
              <a:avLst/>
              <a:gdLst/>
              <a:ahLst/>
              <a:cxnLst/>
              <a:rect l="l" t="t" r="r" b="b"/>
              <a:pathLst>
                <a:path w="14151" h="10440" extrusionOk="0">
                  <a:moveTo>
                    <a:pt x="11972" y="1"/>
                  </a:moveTo>
                  <a:lnTo>
                    <a:pt x="5563" y="6410"/>
                  </a:lnTo>
                  <a:cubicBezTo>
                    <a:pt x="5477" y="6497"/>
                    <a:pt x="5364" y="6540"/>
                    <a:pt x="5251" y="6540"/>
                  </a:cubicBezTo>
                  <a:cubicBezTo>
                    <a:pt x="5138" y="6540"/>
                    <a:pt x="5026" y="6497"/>
                    <a:pt x="4939" y="6410"/>
                  </a:cubicBezTo>
                  <a:lnTo>
                    <a:pt x="2178" y="3649"/>
                  </a:lnTo>
                  <a:lnTo>
                    <a:pt x="0" y="5827"/>
                  </a:lnTo>
                  <a:lnTo>
                    <a:pt x="4162" y="9989"/>
                  </a:lnTo>
                  <a:cubicBezTo>
                    <a:pt x="4453" y="10280"/>
                    <a:pt x="4842" y="10440"/>
                    <a:pt x="5251" y="10440"/>
                  </a:cubicBezTo>
                  <a:cubicBezTo>
                    <a:pt x="5660" y="10440"/>
                    <a:pt x="6056" y="10280"/>
                    <a:pt x="6340" y="9989"/>
                  </a:cubicBezTo>
                  <a:lnTo>
                    <a:pt x="14150" y="2179"/>
                  </a:lnTo>
                  <a:lnTo>
                    <a:pt x="11972" y="1"/>
                  </a:lnTo>
                  <a:close/>
                </a:path>
              </a:pathLst>
            </a:custGeom>
            <a:solidFill>
              <a:srgbClr val="9FAEBF"/>
            </a:solidFill>
            <a:ln>
              <a:noFill/>
            </a:ln>
          </p:spPr>
          <p:txBody>
            <a:bodyPr spcFirstLastPara="1" wrap="square" lIns="91425" tIns="91425" rIns="91425" bIns="91425" anchor="ctr" anchorCtr="0">
              <a:noAutofit/>
            </a:bodyPr>
            <a:lstStyle/>
            <a:p>
              <a:endParaRPr/>
            </a:p>
          </p:txBody>
        </p:sp>
        <p:sp>
          <p:nvSpPr>
            <p:cNvPr id="8132" name="Google Shape;8132;p65"/>
            <p:cNvSpPr/>
            <p:nvPr/>
          </p:nvSpPr>
          <p:spPr>
            <a:xfrm>
              <a:off x="5338236" y="3769391"/>
              <a:ext cx="257155" cy="236006"/>
            </a:xfrm>
            <a:custGeom>
              <a:avLst/>
              <a:gdLst/>
              <a:ahLst/>
              <a:cxnLst/>
              <a:rect l="l" t="t" r="r" b="b"/>
              <a:pathLst>
                <a:path w="9788" h="8983" extrusionOk="0">
                  <a:moveTo>
                    <a:pt x="9066" y="0"/>
                  </a:moveTo>
                  <a:lnTo>
                    <a:pt x="826" y="8248"/>
                  </a:lnTo>
                  <a:cubicBezTo>
                    <a:pt x="597" y="8470"/>
                    <a:pt x="312" y="8629"/>
                    <a:pt x="0" y="8698"/>
                  </a:cubicBezTo>
                  <a:cubicBezTo>
                    <a:pt x="257" y="8886"/>
                    <a:pt x="569" y="8983"/>
                    <a:pt x="888" y="8983"/>
                  </a:cubicBezTo>
                  <a:cubicBezTo>
                    <a:pt x="1297" y="8983"/>
                    <a:pt x="1693" y="8823"/>
                    <a:pt x="1977" y="8532"/>
                  </a:cubicBezTo>
                  <a:lnTo>
                    <a:pt x="9787" y="722"/>
                  </a:lnTo>
                  <a:lnTo>
                    <a:pt x="9066" y="0"/>
                  </a:lnTo>
                  <a:close/>
                </a:path>
              </a:pathLst>
            </a:custGeom>
            <a:solidFill>
              <a:srgbClr val="374957"/>
            </a:solidFill>
            <a:ln>
              <a:noFill/>
            </a:ln>
          </p:spPr>
          <p:txBody>
            <a:bodyPr spcFirstLastPara="1" wrap="square" lIns="91425" tIns="91425" rIns="91425" bIns="91425" anchor="ctr" anchorCtr="0">
              <a:noAutofit/>
            </a:bodyPr>
            <a:lstStyle/>
            <a:p>
              <a:endParaRPr/>
            </a:p>
          </p:txBody>
        </p:sp>
      </p:grpSp>
      <p:sp>
        <p:nvSpPr>
          <p:cNvPr id="8133" name="Google Shape;8133;p65"/>
          <p:cNvSpPr/>
          <p:nvPr/>
        </p:nvSpPr>
        <p:spPr>
          <a:xfrm>
            <a:off x="5812219" y="3723834"/>
            <a:ext cx="291966" cy="289050"/>
          </a:xfrm>
          <a:custGeom>
            <a:avLst/>
            <a:gdLst/>
            <a:ahLst/>
            <a:cxnLst/>
            <a:rect l="l" t="t" r="r" b="b"/>
            <a:pathLst>
              <a:path w="11113" h="11002" extrusionOk="0">
                <a:moveTo>
                  <a:pt x="2619" y="0"/>
                </a:moveTo>
                <a:cubicBezTo>
                  <a:pt x="2492" y="0"/>
                  <a:pt x="2366" y="49"/>
                  <a:pt x="2268" y="146"/>
                </a:cubicBezTo>
                <a:lnTo>
                  <a:pt x="201" y="2213"/>
                </a:lnTo>
                <a:cubicBezTo>
                  <a:pt x="7" y="2407"/>
                  <a:pt x="7" y="2719"/>
                  <a:pt x="201" y="2914"/>
                </a:cubicBezTo>
                <a:lnTo>
                  <a:pt x="2782" y="5501"/>
                </a:lnTo>
                <a:lnTo>
                  <a:pt x="195" y="8081"/>
                </a:lnTo>
                <a:cubicBezTo>
                  <a:pt x="0" y="8275"/>
                  <a:pt x="0" y="8587"/>
                  <a:pt x="195" y="8782"/>
                </a:cubicBezTo>
                <a:lnTo>
                  <a:pt x="2268" y="10856"/>
                </a:lnTo>
                <a:cubicBezTo>
                  <a:pt x="2366" y="10953"/>
                  <a:pt x="2492" y="11001"/>
                  <a:pt x="2619" y="11001"/>
                </a:cubicBezTo>
                <a:cubicBezTo>
                  <a:pt x="2745" y="11001"/>
                  <a:pt x="2872" y="10953"/>
                  <a:pt x="2969" y="10856"/>
                </a:cubicBezTo>
                <a:lnTo>
                  <a:pt x="5556" y="8268"/>
                </a:lnTo>
                <a:lnTo>
                  <a:pt x="8143" y="10856"/>
                </a:lnTo>
                <a:cubicBezTo>
                  <a:pt x="8241" y="10953"/>
                  <a:pt x="8367" y="11001"/>
                  <a:pt x="8494" y="11001"/>
                </a:cubicBezTo>
                <a:cubicBezTo>
                  <a:pt x="8620" y="11001"/>
                  <a:pt x="8747" y="10953"/>
                  <a:pt x="8844" y="10856"/>
                </a:cubicBezTo>
                <a:lnTo>
                  <a:pt x="10911" y="8789"/>
                </a:lnTo>
                <a:cubicBezTo>
                  <a:pt x="11105" y="8594"/>
                  <a:pt x="11105" y="8275"/>
                  <a:pt x="10911" y="8081"/>
                </a:cubicBezTo>
                <a:lnTo>
                  <a:pt x="8331" y="5501"/>
                </a:lnTo>
                <a:lnTo>
                  <a:pt x="10918" y="2914"/>
                </a:lnTo>
                <a:cubicBezTo>
                  <a:pt x="11112" y="2719"/>
                  <a:pt x="11112" y="2407"/>
                  <a:pt x="10918" y="2213"/>
                </a:cubicBezTo>
                <a:lnTo>
                  <a:pt x="8844" y="146"/>
                </a:lnTo>
                <a:cubicBezTo>
                  <a:pt x="8747" y="49"/>
                  <a:pt x="8620" y="0"/>
                  <a:pt x="8494" y="0"/>
                </a:cubicBezTo>
                <a:cubicBezTo>
                  <a:pt x="8367" y="0"/>
                  <a:pt x="8241" y="49"/>
                  <a:pt x="8143" y="146"/>
                </a:cubicBezTo>
                <a:lnTo>
                  <a:pt x="5556" y="2726"/>
                </a:lnTo>
                <a:lnTo>
                  <a:pt x="2969" y="146"/>
                </a:lnTo>
                <a:cubicBezTo>
                  <a:pt x="2872" y="49"/>
                  <a:pt x="2745" y="0"/>
                  <a:pt x="2619" y="0"/>
                </a:cubicBezTo>
                <a:close/>
              </a:path>
            </a:pathLst>
          </a:custGeom>
          <a:solidFill>
            <a:srgbClr val="96A4B1"/>
          </a:solidFill>
          <a:ln>
            <a:noFill/>
          </a:ln>
        </p:spPr>
        <p:txBody>
          <a:bodyPr spcFirstLastPara="1" wrap="square" lIns="91425" tIns="91425" rIns="91425" bIns="91425" anchor="ctr" anchorCtr="0">
            <a:noAutofit/>
          </a:bodyPr>
          <a:lstStyle/>
          <a:p>
            <a:endParaRPr/>
          </a:p>
        </p:txBody>
      </p:sp>
      <p:grpSp>
        <p:nvGrpSpPr>
          <p:cNvPr id="8134" name="Google Shape;8134;p65"/>
          <p:cNvGrpSpPr/>
          <p:nvPr/>
        </p:nvGrpSpPr>
        <p:grpSpPr>
          <a:xfrm>
            <a:off x="6319909" y="3696722"/>
            <a:ext cx="373963" cy="343119"/>
            <a:chOff x="6319908" y="3696721"/>
            <a:chExt cx="373963" cy="343119"/>
          </a:xfrm>
        </p:grpSpPr>
        <p:sp>
          <p:nvSpPr>
            <p:cNvPr id="8135" name="Google Shape;8135;p65"/>
            <p:cNvSpPr/>
            <p:nvPr/>
          </p:nvSpPr>
          <p:spPr>
            <a:xfrm>
              <a:off x="6378049" y="3745325"/>
              <a:ext cx="48315" cy="66180"/>
            </a:xfrm>
            <a:custGeom>
              <a:avLst/>
              <a:gdLst/>
              <a:ahLst/>
              <a:cxnLst/>
              <a:rect l="l" t="t" r="r" b="b"/>
              <a:pathLst>
                <a:path w="1839" h="2519" extrusionOk="0">
                  <a:moveTo>
                    <a:pt x="0" y="1"/>
                  </a:moveTo>
                  <a:lnTo>
                    <a:pt x="0" y="2519"/>
                  </a:lnTo>
                  <a:lnTo>
                    <a:pt x="1838" y="923"/>
                  </a:lnTo>
                  <a:lnTo>
                    <a:pt x="1838" y="1"/>
                  </a:lnTo>
                  <a:close/>
                </a:path>
              </a:pathLst>
            </a:custGeom>
            <a:solidFill>
              <a:srgbClr val="B7C2CF"/>
            </a:solidFill>
            <a:ln>
              <a:noFill/>
            </a:ln>
          </p:spPr>
          <p:txBody>
            <a:bodyPr spcFirstLastPara="1" wrap="square" lIns="91425" tIns="91425" rIns="91425" bIns="91425" anchor="ctr" anchorCtr="0">
              <a:noAutofit/>
            </a:bodyPr>
            <a:lstStyle/>
            <a:p>
              <a:endParaRPr/>
            </a:p>
          </p:txBody>
        </p:sp>
        <p:sp>
          <p:nvSpPr>
            <p:cNvPr id="8136" name="Google Shape;8136;p65"/>
            <p:cNvSpPr/>
            <p:nvPr/>
          </p:nvSpPr>
          <p:spPr>
            <a:xfrm>
              <a:off x="6401195" y="3745325"/>
              <a:ext cx="25169" cy="46135"/>
            </a:xfrm>
            <a:custGeom>
              <a:avLst/>
              <a:gdLst/>
              <a:ahLst/>
              <a:cxnLst/>
              <a:rect l="l" t="t" r="r" b="b"/>
              <a:pathLst>
                <a:path w="958" h="1756" extrusionOk="0">
                  <a:moveTo>
                    <a:pt x="0" y="1"/>
                  </a:moveTo>
                  <a:lnTo>
                    <a:pt x="0" y="1756"/>
                  </a:lnTo>
                  <a:lnTo>
                    <a:pt x="957" y="923"/>
                  </a:lnTo>
                  <a:lnTo>
                    <a:pt x="957" y="1"/>
                  </a:lnTo>
                  <a:close/>
                </a:path>
              </a:pathLst>
            </a:custGeom>
            <a:solidFill>
              <a:srgbClr val="9FAEBF"/>
            </a:solidFill>
            <a:ln>
              <a:noFill/>
            </a:ln>
          </p:spPr>
          <p:txBody>
            <a:bodyPr spcFirstLastPara="1" wrap="square" lIns="91425" tIns="91425" rIns="91425" bIns="91425" anchor="ctr" anchorCtr="0">
              <a:noAutofit/>
            </a:bodyPr>
            <a:lstStyle/>
            <a:p>
              <a:endParaRPr/>
            </a:p>
          </p:txBody>
        </p:sp>
        <p:sp>
          <p:nvSpPr>
            <p:cNvPr id="8137" name="Google Shape;8137;p65"/>
            <p:cNvSpPr/>
            <p:nvPr/>
          </p:nvSpPr>
          <p:spPr>
            <a:xfrm>
              <a:off x="6366016" y="3736813"/>
              <a:ext cx="281562" cy="303027"/>
            </a:xfrm>
            <a:custGeom>
              <a:avLst/>
              <a:gdLst/>
              <a:ahLst/>
              <a:cxnLst/>
              <a:rect l="l" t="t" r="r" b="b"/>
              <a:pathLst>
                <a:path w="10717" h="11534" extrusionOk="0">
                  <a:moveTo>
                    <a:pt x="5359" y="1"/>
                  </a:moveTo>
                  <a:cubicBezTo>
                    <a:pt x="5333" y="1"/>
                    <a:pt x="5307" y="9"/>
                    <a:pt x="5286" y="27"/>
                  </a:cubicBezTo>
                  <a:lnTo>
                    <a:pt x="0" y="4625"/>
                  </a:lnTo>
                  <a:lnTo>
                    <a:pt x="0" y="11222"/>
                  </a:lnTo>
                  <a:cubicBezTo>
                    <a:pt x="0" y="11395"/>
                    <a:pt x="146" y="11534"/>
                    <a:pt x="319" y="11534"/>
                  </a:cubicBezTo>
                  <a:lnTo>
                    <a:pt x="10405" y="11534"/>
                  </a:lnTo>
                  <a:cubicBezTo>
                    <a:pt x="10578" y="11534"/>
                    <a:pt x="10717" y="11395"/>
                    <a:pt x="10717" y="11222"/>
                  </a:cubicBezTo>
                  <a:lnTo>
                    <a:pt x="10717" y="4625"/>
                  </a:lnTo>
                  <a:lnTo>
                    <a:pt x="5431" y="27"/>
                  </a:lnTo>
                  <a:cubicBezTo>
                    <a:pt x="5411" y="9"/>
                    <a:pt x="5385" y="1"/>
                    <a:pt x="5359" y="1"/>
                  </a:cubicBezTo>
                  <a:close/>
                </a:path>
              </a:pathLst>
            </a:custGeom>
            <a:solidFill>
              <a:srgbClr val="879AAF"/>
            </a:solidFill>
            <a:ln>
              <a:noFill/>
            </a:ln>
          </p:spPr>
          <p:txBody>
            <a:bodyPr spcFirstLastPara="1" wrap="square" lIns="91425" tIns="91425" rIns="91425" bIns="91425" anchor="ctr" anchorCtr="0">
              <a:noAutofit/>
            </a:bodyPr>
            <a:lstStyle/>
            <a:p>
              <a:endParaRPr/>
            </a:p>
          </p:txBody>
        </p:sp>
        <p:sp>
          <p:nvSpPr>
            <p:cNvPr id="8138" name="Google Shape;8138;p65"/>
            <p:cNvSpPr/>
            <p:nvPr/>
          </p:nvSpPr>
          <p:spPr>
            <a:xfrm>
              <a:off x="6493753" y="3736813"/>
              <a:ext cx="153825" cy="303027"/>
            </a:xfrm>
            <a:custGeom>
              <a:avLst/>
              <a:gdLst/>
              <a:ahLst/>
              <a:cxnLst/>
              <a:rect l="l" t="t" r="r" b="b"/>
              <a:pathLst>
                <a:path w="5855" h="11534" extrusionOk="0">
                  <a:moveTo>
                    <a:pt x="497" y="1"/>
                  </a:moveTo>
                  <a:cubicBezTo>
                    <a:pt x="471" y="1"/>
                    <a:pt x="445" y="9"/>
                    <a:pt x="424" y="27"/>
                  </a:cubicBezTo>
                  <a:lnTo>
                    <a:pt x="1" y="394"/>
                  </a:lnTo>
                  <a:cubicBezTo>
                    <a:pt x="1901" y="2010"/>
                    <a:pt x="4918" y="4625"/>
                    <a:pt x="4918" y="4625"/>
                  </a:cubicBezTo>
                  <a:lnTo>
                    <a:pt x="4918" y="11222"/>
                  </a:lnTo>
                  <a:cubicBezTo>
                    <a:pt x="4918" y="11395"/>
                    <a:pt x="4773" y="11534"/>
                    <a:pt x="4599" y="11534"/>
                  </a:cubicBezTo>
                  <a:lnTo>
                    <a:pt x="5543" y="11534"/>
                  </a:lnTo>
                  <a:cubicBezTo>
                    <a:pt x="5716" y="11534"/>
                    <a:pt x="5855" y="11395"/>
                    <a:pt x="5855" y="11222"/>
                  </a:cubicBezTo>
                  <a:lnTo>
                    <a:pt x="5855" y="4625"/>
                  </a:lnTo>
                  <a:lnTo>
                    <a:pt x="569" y="27"/>
                  </a:lnTo>
                  <a:cubicBezTo>
                    <a:pt x="549" y="9"/>
                    <a:pt x="523" y="1"/>
                    <a:pt x="497"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139" name="Google Shape;8139;p65"/>
            <p:cNvSpPr/>
            <p:nvPr/>
          </p:nvSpPr>
          <p:spPr>
            <a:xfrm>
              <a:off x="6366200" y="3726750"/>
              <a:ext cx="70174" cy="22069"/>
            </a:xfrm>
            <a:custGeom>
              <a:avLst/>
              <a:gdLst/>
              <a:ahLst/>
              <a:cxnLst/>
              <a:rect l="l" t="t" r="r" b="b"/>
              <a:pathLst>
                <a:path w="2671" h="840" extrusionOk="0">
                  <a:moveTo>
                    <a:pt x="118" y="0"/>
                  </a:moveTo>
                  <a:cubicBezTo>
                    <a:pt x="49" y="0"/>
                    <a:pt x="0" y="49"/>
                    <a:pt x="0" y="118"/>
                  </a:cubicBezTo>
                  <a:lnTo>
                    <a:pt x="0" y="722"/>
                  </a:lnTo>
                  <a:cubicBezTo>
                    <a:pt x="0" y="791"/>
                    <a:pt x="49" y="840"/>
                    <a:pt x="118" y="840"/>
                  </a:cubicBezTo>
                  <a:lnTo>
                    <a:pt x="2553" y="840"/>
                  </a:lnTo>
                  <a:cubicBezTo>
                    <a:pt x="2615" y="840"/>
                    <a:pt x="2671" y="791"/>
                    <a:pt x="2671" y="722"/>
                  </a:cubicBezTo>
                  <a:lnTo>
                    <a:pt x="2671" y="118"/>
                  </a:lnTo>
                  <a:cubicBezTo>
                    <a:pt x="2671" y="49"/>
                    <a:pt x="2615" y="0"/>
                    <a:pt x="2553" y="0"/>
                  </a:cubicBezTo>
                  <a:close/>
                </a:path>
              </a:pathLst>
            </a:custGeom>
            <a:solidFill>
              <a:srgbClr val="57697A"/>
            </a:solidFill>
            <a:ln>
              <a:noFill/>
            </a:ln>
          </p:spPr>
          <p:txBody>
            <a:bodyPr spcFirstLastPara="1" wrap="square" lIns="91425" tIns="91425" rIns="91425" bIns="91425" anchor="ctr" anchorCtr="0">
              <a:noAutofit/>
            </a:bodyPr>
            <a:lstStyle/>
            <a:p>
              <a:endParaRPr/>
            </a:p>
          </p:txBody>
        </p:sp>
        <p:sp>
          <p:nvSpPr>
            <p:cNvPr id="8140" name="Google Shape;8140;p65"/>
            <p:cNvSpPr/>
            <p:nvPr/>
          </p:nvSpPr>
          <p:spPr>
            <a:xfrm>
              <a:off x="6467691" y="3889298"/>
              <a:ext cx="85123" cy="150541"/>
            </a:xfrm>
            <a:custGeom>
              <a:avLst/>
              <a:gdLst/>
              <a:ahLst/>
              <a:cxnLst/>
              <a:rect l="l" t="t" r="r" b="b"/>
              <a:pathLst>
                <a:path w="3240" h="5730" extrusionOk="0">
                  <a:moveTo>
                    <a:pt x="292" y="0"/>
                  </a:moveTo>
                  <a:cubicBezTo>
                    <a:pt x="133" y="0"/>
                    <a:pt x="1" y="132"/>
                    <a:pt x="1" y="292"/>
                  </a:cubicBezTo>
                  <a:lnTo>
                    <a:pt x="1" y="5730"/>
                  </a:lnTo>
                  <a:lnTo>
                    <a:pt x="3240" y="5730"/>
                  </a:lnTo>
                  <a:lnTo>
                    <a:pt x="3240" y="292"/>
                  </a:lnTo>
                  <a:cubicBezTo>
                    <a:pt x="3240" y="132"/>
                    <a:pt x="3108" y="0"/>
                    <a:pt x="2942" y="0"/>
                  </a:cubicBezTo>
                  <a:close/>
                </a:path>
              </a:pathLst>
            </a:custGeom>
            <a:solidFill>
              <a:srgbClr val="57697A"/>
            </a:solidFill>
            <a:ln>
              <a:noFill/>
            </a:ln>
          </p:spPr>
          <p:txBody>
            <a:bodyPr spcFirstLastPara="1" wrap="square" lIns="91425" tIns="91425" rIns="91425" bIns="91425" anchor="ctr" anchorCtr="0">
              <a:noAutofit/>
            </a:bodyPr>
            <a:lstStyle/>
            <a:p>
              <a:endParaRPr/>
            </a:p>
          </p:txBody>
        </p:sp>
        <p:sp>
          <p:nvSpPr>
            <p:cNvPr id="8141" name="Google Shape;8141;p65"/>
            <p:cNvSpPr/>
            <p:nvPr/>
          </p:nvSpPr>
          <p:spPr>
            <a:xfrm>
              <a:off x="6519632" y="3889298"/>
              <a:ext cx="33182" cy="150541"/>
            </a:xfrm>
            <a:custGeom>
              <a:avLst/>
              <a:gdLst/>
              <a:ahLst/>
              <a:cxnLst/>
              <a:rect l="l" t="t" r="r" b="b"/>
              <a:pathLst>
                <a:path w="1263" h="5730" extrusionOk="0">
                  <a:moveTo>
                    <a:pt x="1" y="0"/>
                  </a:moveTo>
                  <a:cubicBezTo>
                    <a:pt x="167" y="0"/>
                    <a:pt x="299" y="132"/>
                    <a:pt x="299" y="292"/>
                  </a:cubicBezTo>
                  <a:lnTo>
                    <a:pt x="299" y="5730"/>
                  </a:lnTo>
                  <a:lnTo>
                    <a:pt x="1263" y="5730"/>
                  </a:lnTo>
                  <a:lnTo>
                    <a:pt x="1263" y="292"/>
                  </a:lnTo>
                  <a:cubicBezTo>
                    <a:pt x="1263" y="132"/>
                    <a:pt x="1131" y="0"/>
                    <a:pt x="965" y="0"/>
                  </a:cubicBezTo>
                  <a:close/>
                </a:path>
              </a:pathLst>
            </a:custGeom>
            <a:solidFill>
              <a:srgbClr val="22394F"/>
            </a:solidFill>
            <a:ln>
              <a:noFill/>
            </a:ln>
          </p:spPr>
          <p:txBody>
            <a:bodyPr spcFirstLastPara="1" wrap="square" lIns="91425" tIns="91425" rIns="91425" bIns="91425" anchor="ctr" anchorCtr="0">
              <a:noAutofit/>
            </a:bodyPr>
            <a:lstStyle/>
            <a:p>
              <a:endParaRPr/>
            </a:p>
          </p:txBody>
        </p:sp>
        <p:sp>
          <p:nvSpPr>
            <p:cNvPr id="8142" name="Google Shape;8142;p65"/>
            <p:cNvSpPr/>
            <p:nvPr/>
          </p:nvSpPr>
          <p:spPr>
            <a:xfrm>
              <a:off x="6319908" y="3696721"/>
              <a:ext cx="373963" cy="165096"/>
            </a:xfrm>
            <a:custGeom>
              <a:avLst/>
              <a:gdLst/>
              <a:ahLst/>
              <a:cxnLst/>
              <a:rect l="l" t="t" r="r" b="b"/>
              <a:pathLst>
                <a:path w="14234" h="6284" extrusionOk="0">
                  <a:moveTo>
                    <a:pt x="7114" y="1"/>
                  </a:moveTo>
                  <a:cubicBezTo>
                    <a:pt x="7088" y="1"/>
                    <a:pt x="7062" y="9"/>
                    <a:pt x="7041" y="27"/>
                  </a:cubicBezTo>
                  <a:lnTo>
                    <a:pt x="77" y="6089"/>
                  </a:lnTo>
                  <a:cubicBezTo>
                    <a:pt x="1" y="6158"/>
                    <a:pt x="49" y="6283"/>
                    <a:pt x="153" y="6283"/>
                  </a:cubicBezTo>
                  <a:lnTo>
                    <a:pt x="1762" y="6283"/>
                  </a:lnTo>
                  <a:lnTo>
                    <a:pt x="7041" y="1691"/>
                  </a:lnTo>
                  <a:cubicBezTo>
                    <a:pt x="7062" y="1674"/>
                    <a:pt x="7088" y="1665"/>
                    <a:pt x="7114" y="1665"/>
                  </a:cubicBezTo>
                  <a:cubicBezTo>
                    <a:pt x="7140" y="1665"/>
                    <a:pt x="7166" y="1674"/>
                    <a:pt x="7186" y="1691"/>
                  </a:cubicBezTo>
                  <a:lnTo>
                    <a:pt x="12472" y="6283"/>
                  </a:lnTo>
                  <a:lnTo>
                    <a:pt x="14081" y="6283"/>
                  </a:lnTo>
                  <a:cubicBezTo>
                    <a:pt x="14185" y="6283"/>
                    <a:pt x="14234" y="6158"/>
                    <a:pt x="14150" y="6089"/>
                  </a:cubicBezTo>
                  <a:lnTo>
                    <a:pt x="7186" y="27"/>
                  </a:lnTo>
                  <a:cubicBezTo>
                    <a:pt x="7166" y="9"/>
                    <a:pt x="7140" y="1"/>
                    <a:pt x="7114" y="1"/>
                  </a:cubicBezTo>
                  <a:close/>
                </a:path>
              </a:pathLst>
            </a:custGeom>
            <a:solidFill>
              <a:srgbClr val="8797A6"/>
            </a:solidFill>
            <a:ln>
              <a:noFill/>
            </a:ln>
          </p:spPr>
          <p:txBody>
            <a:bodyPr spcFirstLastPara="1" wrap="square" lIns="91425" tIns="91425" rIns="91425" bIns="91425" anchor="ctr" anchorCtr="0">
              <a:noAutofit/>
            </a:bodyPr>
            <a:lstStyle/>
            <a:p>
              <a:endParaRPr/>
            </a:p>
          </p:txBody>
        </p:sp>
        <p:sp>
          <p:nvSpPr>
            <p:cNvPr id="8143" name="Google Shape;8143;p65"/>
            <p:cNvSpPr/>
            <p:nvPr/>
          </p:nvSpPr>
          <p:spPr>
            <a:xfrm>
              <a:off x="6411021" y="3726750"/>
              <a:ext cx="25353" cy="22253"/>
            </a:xfrm>
            <a:custGeom>
              <a:avLst/>
              <a:gdLst/>
              <a:ahLst/>
              <a:cxnLst/>
              <a:rect l="l" t="t" r="r" b="b"/>
              <a:pathLst>
                <a:path w="965" h="847" extrusionOk="0">
                  <a:moveTo>
                    <a:pt x="1" y="0"/>
                  </a:moveTo>
                  <a:lnTo>
                    <a:pt x="1" y="847"/>
                  </a:lnTo>
                  <a:lnTo>
                    <a:pt x="847" y="847"/>
                  </a:lnTo>
                  <a:cubicBezTo>
                    <a:pt x="909" y="847"/>
                    <a:pt x="965" y="791"/>
                    <a:pt x="965" y="729"/>
                  </a:cubicBezTo>
                  <a:lnTo>
                    <a:pt x="965" y="118"/>
                  </a:lnTo>
                  <a:cubicBezTo>
                    <a:pt x="965" y="56"/>
                    <a:pt x="909" y="0"/>
                    <a:pt x="847" y="0"/>
                  </a:cubicBezTo>
                  <a:close/>
                </a:path>
              </a:pathLst>
            </a:custGeom>
            <a:solidFill>
              <a:srgbClr val="22394F"/>
            </a:solidFill>
            <a:ln>
              <a:noFill/>
            </a:ln>
          </p:spPr>
          <p:txBody>
            <a:bodyPr spcFirstLastPara="1" wrap="square" lIns="91425" tIns="91425" rIns="91425" bIns="91425" anchor="ctr" anchorCtr="0">
              <a:noAutofit/>
            </a:bodyPr>
            <a:lstStyle/>
            <a:p>
              <a:endParaRPr/>
            </a:p>
          </p:txBody>
        </p:sp>
      </p:grpSp>
      <p:grpSp>
        <p:nvGrpSpPr>
          <p:cNvPr id="8144" name="Google Shape;8144;p65"/>
          <p:cNvGrpSpPr/>
          <p:nvPr/>
        </p:nvGrpSpPr>
        <p:grpSpPr>
          <a:xfrm>
            <a:off x="6871342" y="3740045"/>
            <a:ext cx="371966" cy="256420"/>
            <a:chOff x="6871342" y="3740044"/>
            <a:chExt cx="371966" cy="256420"/>
          </a:xfrm>
        </p:grpSpPr>
        <p:sp>
          <p:nvSpPr>
            <p:cNvPr id="8145" name="Google Shape;8145;p65"/>
            <p:cNvSpPr/>
            <p:nvPr/>
          </p:nvSpPr>
          <p:spPr>
            <a:xfrm>
              <a:off x="6871342" y="3816944"/>
              <a:ext cx="371966" cy="179520"/>
            </a:xfrm>
            <a:custGeom>
              <a:avLst/>
              <a:gdLst/>
              <a:ahLst/>
              <a:cxnLst/>
              <a:rect l="l" t="t" r="r" b="b"/>
              <a:pathLst>
                <a:path w="14158" h="6833" extrusionOk="0">
                  <a:moveTo>
                    <a:pt x="0" y="1"/>
                  </a:moveTo>
                  <a:lnTo>
                    <a:pt x="0" y="6590"/>
                  </a:lnTo>
                  <a:cubicBezTo>
                    <a:pt x="0" y="6722"/>
                    <a:pt x="111" y="6833"/>
                    <a:pt x="250" y="6833"/>
                  </a:cubicBezTo>
                  <a:lnTo>
                    <a:pt x="13907" y="6833"/>
                  </a:lnTo>
                  <a:cubicBezTo>
                    <a:pt x="14046" y="6833"/>
                    <a:pt x="14157" y="6722"/>
                    <a:pt x="14157" y="6590"/>
                  </a:cubicBezTo>
                  <a:lnTo>
                    <a:pt x="14157" y="1"/>
                  </a:lnTo>
                  <a:close/>
                </a:path>
              </a:pathLst>
            </a:custGeom>
            <a:solidFill>
              <a:srgbClr val="CBD6DF"/>
            </a:solidFill>
            <a:ln>
              <a:noFill/>
            </a:ln>
          </p:spPr>
          <p:txBody>
            <a:bodyPr spcFirstLastPara="1" wrap="square" lIns="91425" tIns="91425" rIns="91425" bIns="91425" anchor="ctr" anchorCtr="0">
              <a:noAutofit/>
            </a:bodyPr>
            <a:lstStyle/>
            <a:p>
              <a:endParaRPr/>
            </a:p>
          </p:txBody>
        </p:sp>
        <p:sp>
          <p:nvSpPr>
            <p:cNvPr id="8146" name="Google Shape;8146;p65"/>
            <p:cNvSpPr/>
            <p:nvPr/>
          </p:nvSpPr>
          <p:spPr>
            <a:xfrm>
              <a:off x="6871342" y="3740044"/>
              <a:ext cx="371966" cy="179520"/>
            </a:xfrm>
            <a:custGeom>
              <a:avLst/>
              <a:gdLst/>
              <a:ahLst/>
              <a:cxnLst/>
              <a:rect l="l" t="t" r="r" b="b"/>
              <a:pathLst>
                <a:path w="14158" h="6833" extrusionOk="0">
                  <a:moveTo>
                    <a:pt x="250" y="1"/>
                  </a:moveTo>
                  <a:cubicBezTo>
                    <a:pt x="111" y="1"/>
                    <a:pt x="0" y="112"/>
                    <a:pt x="0" y="243"/>
                  </a:cubicBezTo>
                  <a:lnTo>
                    <a:pt x="0" y="6590"/>
                  </a:lnTo>
                  <a:cubicBezTo>
                    <a:pt x="0" y="6722"/>
                    <a:pt x="111" y="6833"/>
                    <a:pt x="250" y="6833"/>
                  </a:cubicBezTo>
                  <a:lnTo>
                    <a:pt x="13907" y="6833"/>
                  </a:lnTo>
                  <a:cubicBezTo>
                    <a:pt x="14046" y="6833"/>
                    <a:pt x="14157" y="6722"/>
                    <a:pt x="14157" y="6590"/>
                  </a:cubicBezTo>
                  <a:lnTo>
                    <a:pt x="14157" y="243"/>
                  </a:lnTo>
                  <a:cubicBezTo>
                    <a:pt x="14157" y="112"/>
                    <a:pt x="14046" y="1"/>
                    <a:pt x="13907"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8147" name="Google Shape;8147;p65"/>
            <p:cNvSpPr/>
            <p:nvPr/>
          </p:nvSpPr>
          <p:spPr>
            <a:xfrm>
              <a:off x="6890652" y="3759355"/>
              <a:ext cx="333319" cy="140899"/>
            </a:xfrm>
            <a:custGeom>
              <a:avLst/>
              <a:gdLst/>
              <a:ahLst/>
              <a:cxnLst/>
              <a:rect l="l" t="t" r="r" b="b"/>
              <a:pathLst>
                <a:path w="12687" h="5363" extrusionOk="0">
                  <a:moveTo>
                    <a:pt x="3796" y="486"/>
                  </a:moveTo>
                  <a:cubicBezTo>
                    <a:pt x="3888" y="486"/>
                    <a:pt x="3939" y="606"/>
                    <a:pt x="3878" y="681"/>
                  </a:cubicBezTo>
                  <a:cubicBezTo>
                    <a:pt x="2935" y="1846"/>
                    <a:pt x="2935" y="3518"/>
                    <a:pt x="3878" y="4676"/>
                  </a:cubicBezTo>
                  <a:cubicBezTo>
                    <a:pt x="3940" y="4759"/>
                    <a:pt x="3885" y="4877"/>
                    <a:pt x="3788" y="4877"/>
                  </a:cubicBezTo>
                  <a:lnTo>
                    <a:pt x="1443" y="4877"/>
                  </a:lnTo>
                  <a:cubicBezTo>
                    <a:pt x="1346" y="4398"/>
                    <a:pt x="972" y="4024"/>
                    <a:pt x="493" y="3927"/>
                  </a:cubicBezTo>
                  <a:lnTo>
                    <a:pt x="493" y="1437"/>
                  </a:lnTo>
                  <a:cubicBezTo>
                    <a:pt x="972" y="1340"/>
                    <a:pt x="1346" y="965"/>
                    <a:pt x="1443" y="486"/>
                  </a:cubicBezTo>
                  <a:lnTo>
                    <a:pt x="3788" y="486"/>
                  </a:lnTo>
                  <a:cubicBezTo>
                    <a:pt x="3790" y="486"/>
                    <a:pt x="3793" y="486"/>
                    <a:pt x="3796" y="486"/>
                  </a:cubicBezTo>
                  <a:close/>
                  <a:moveTo>
                    <a:pt x="11251" y="486"/>
                  </a:moveTo>
                  <a:cubicBezTo>
                    <a:pt x="11348" y="972"/>
                    <a:pt x="11723" y="1347"/>
                    <a:pt x="12201" y="1444"/>
                  </a:cubicBezTo>
                  <a:lnTo>
                    <a:pt x="12201" y="3927"/>
                  </a:lnTo>
                  <a:cubicBezTo>
                    <a:pt x="11723" y="4024"/>
                    <a:pt x="11348" y="4398"/>
                    <a:pt x="11251" y="4884"/>
                  </a:cubicBezTo>
                  <a:lnTo>
                    <a:pt x="8900" y="4884"/>
                  </a:lnTo>
                  <a:cubicBezTo>
                    <a:pt x="8796" y="4884"/>
                    <a:pt x="8740" y="4766"/>
                    <a:pt x="8803" y="4683"/>
                  </a:cubicBezTo>
                  <a:cubicBezTo>
                    <a:pt x="9753" y="3518"/>
                    <a:pt x="9753" y="1853"/>
                    <a:pt x="8803" y="688"/>
                  </a:cubicBezTo>
                  <a:cubicBezTo>
                    <a:pt x="8740" y="604"/>
                    <a:pt x="8796" y="486"/>
                    <a:pt x="8900" y="486"/>
                  </a:cubicBezTo>
                  <a:close/>
                  <a:moveTo>
                    <a:pt x="1221" y="1"/>
                  </a:moveTo>
                  <a:cubicBezTo>
                    <a:pt x="1083" y="1"/>
                    <a:pt x="979" y="105"/>
                    <a:pt x="979" y="244"/>
                  </a:cubicBezTo>
                  <a:cubicBezTo>
                    <a:pt x="979" y="646"/>
                    <a:pt x="646" y="972"/>
                    <a:pt x="243" y="972"/>
                  </a:cubicBezTo>
                  <a:cubicBezTo>
                    <a:pt x="112" y="972"/>
                    <a:pt x="1" y="1083"/>
                    <a:pt x="1" y="1222"/>
                  </a:cubicBezTo>
                  <a:lnTo>
                    <a:pt x="1" y="4149"/>
                  </a:lnTo>
                  <a:cubicBezTo>
                    <a:pt x="1" y="4281"/>
                    <a:pt x="112" y="4392"/>
                    <a:pt x="243" y="4392"/>
                  </a:cubicBezTo>
                  <a:cubicBezTo>
                    <a:pt x="646" y="4392"/>
                    <a:pt x="979" y="4718"/>
                    <a:pt x="979" y="5120"/>
                  </a:cubicBezTo>
                  <a:cubicBezTo>
                    <a:pt x="979" y="5259"/>
                    <a:pt x="1083" y="5363"/>
                    <a:pt x="1221" y="5363"/>
                  </a:cubicBezTo>
                  <a:lnTo>
                    <a:pt x="11466" y="5363"/>
                  </a:lnTo>
                  <a:cubicBezTo>
                    <a:pt x="11605" y="5363"/>
                    <a:pt x="11709" y="5259"/>
                    <a:pt x="11709" y="5120"/>
                  </a:cubicBezTo>
                  <a:cubicBezTo>
                    <a:pt x="11709" y="4718"/>
                    <a:pt x="12042" y="4392"/>
                    <a:pt x="12444" y="4392"/>
                  </a:cubicBezTo>
                  <a:cubicBezTo>
                    <a:pt x="12576" y="4392"/>
                    <a:pt x="12687" y="4281"/>
                    <a:pt x="12687" y="4149"/>
                  </a:cubicBezTo>
                  <a:lnTo>
                    <a:pt x="12687" y="1222"/>
                  </a:lnTo>
                  <a:cubicBezTo>
                    <a:pt x="12687" y="1083"/>
                    <a:pt x="12576" y="972"/>
                    <a:pt x="12444" y="972"/>
                  </a:cubicBezTo>
                  <a:cubicBezTo>
                    <a:pt x="12042" y="972"/>
                    <a:pt x="11709" y="646"/>
                    <a:pt x="11709" y="244"/>
                  </a:cubicBezTo>
                  <a:cubicBezTo>
                    <a:pt x="11709" y="105"/>
                    <a:pt x="11605" y="1"/>
                    <a:pt x="11466" y="1"/>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8148" name="Google Shape;8148;p65"/>
            <p:cNvSpPr/>
            <p:nvPr/>
          </p:nvSpPr>
          <p:spPr>
            <a:xfrm>
              <a:off x="6986862" y="3759355"/>
              <a:ext cx="140899" cy="141083"/>
            </a:xfrm>
            <a:custGeom>
              <a:avLst/>
              <a:gdLst/>
              <a:ahLst/>
              <a:cxnLst/>
              <a:rect l="l" t="t" r="r" b="b"/>
              <a:pathLst>
                <a:path w="5363" h="5370" extrusionOk="0">
                  <a:moveTo>
                    <a:pt x="2685" y="1"/>
                  </a:moveTo>
                  <a:cubicBezTo>
                    <a:pt x="1201" y="1"/>
                    <a:pt x="1" y="1201"/>
                    <a:pt x="1" y="2685"/>
                  </a:cubicBezTo>
                  <a:cubicBezTo>
                    <a:pt x="1" y="4163"/>
                    <a:pt x="1201" y="5370"/>
                    <a:pt x="2685" y="5370"/>
                  </a:cubicBezTo>
                  <a:cubicBezTo>
                    <a:pt x="4163" y="5370"/>
                    <a:pt x="5363" y="4163"/>
                    <a:pt x="5363" y="2685"/>
                  </a:cubicBezTo>
                  <a:cubicBezTo>
                    <a:pt x="5363" y="1201"/>
                    <a:pt x="4163" y="1"/>
                    <a:pt x="2685" y="1"/>
                  </a:cubicBezTo>
                  <a:close/>
                </a:path>
              </a:pathLst>
            </a:custGeom>
            <a:solidFill>
              <a:srgbClr val="8095AA"/>
            </a:solidFill>
            <a:ln>
              <a:noFill/>
            </a:ln>
          </p:spPr>
          <p:txBody>
            <a:bodyPr spcFirstLastPara="1" wrap="square" lIns="91425" tIns="91425" rIns="91425" bIns="91425" anchor="ctr" anchorCtr="0">
              <a:noAutofit/>
            </a:bodyPr>
            <a:lstStyle/>
            <a:p>
              <a:endParaRPr/>
            </a:p>
          </p:txBody>
        </p:sp>
        <p:sp>
          <p:nvSpPr>
            <p:cNvPr id="8149" name="Google Shape;8149;p65"/>
            <p:cNvSpPr/>
            <p:nvPr/>
          </p:nvSpPr>
          <p:spPr>
            <a:xfrm>
              <a:off x="7025141" y="3785023"/>
              <a:ext cx="64184" cy="89773"/>
            </a:xfrm>
            <a:custGeom>
              <a:avLst/>
              <a:gdLst/>
              <a:ahLst/>
              <a:cxnLst/>
              <a:rect l="l" t="t" r="r" b="b"/>
              <a:pathLst>
                <a:path w="2443" h="3417" extrusionOk="0">
                  <a:moveTo>
                    <a:pt x="979" y="751"/>
                  </a:moveTo>
                  <a:lnTo>
                    <a:pt x="979" y="1382"/>
                  </a:lnTo>
                  <a:cubicBezTo>
                    <a:pt x="632" y="1264"/>
                    <a:pt x="493" y="1160"/>
                    <a:pt x="493" y="1022"/>
                  </a:cubicBezTo>
                  <a:cubicBezTo>
                    <a:pt x="493" y="938"/>
                    <a:pt x="673" y="800"/>
                    <a:pt x="979" y="751"/>
                  </a:cubicBezTo>
                  <a:close/>
                  <a:moveTo>
                    <a:pt x="1471" y="2027"/>
                  </a:moveTo>
                  <a:cubicBezTo>
                    <a:pt x="1818" y="2145"/>
                    <a:pt x="1957" y="2249"/>
                    <a:pt x="1957" y="2395"/>
                  </a:cubicBezTo>
                  <a:cubicBezTo>
                    <a:pt x="1964" y="2471"/>
                    <a:pt x="1776" y="2617"/>
                    <a:pt x="1471" y="2659"/>
                  </a:cubicBezTo>
                  <a:lnTo>
                    <a:pt x="1471" y="2027"/>
                  </a:lnTo>
                  <a:close/>
                  <a:moveTo>
                    <a:pt x="1225" y="0"/>
                  </a:moveTo>
                  <a:cubicBezTo>
                    <a:pt x="1102" y="0"/>
                    <a:pt x="979" y="82"/>
                    <a:pt x="979" y="245"/>
                  </a:cubicBezTo>
                  <a:lnTo>
                    <a:pt x="979" y="259"/>
                  </a:lnTo>
                  <a:cubicBezTo>
                    <a:pt x="410" y="328"/>
                    <a:pt x="1" y="626"/>
                    <a:pt x="1" y="1022"/>
                  </a:cubicBezTo>
                  <a:cubicBezTo>
                    <a:pt x="1" y="1563"/>
                    <a:pt x="535" y="1771"/>
                    <a:pt x="979" y="1896"/>
                  </a:cubicBezTo>
                  <a:lnTo>
                    <a:pt x="979" y="2659"/>
                  </a:lnTo>
                  <a:cubicBezTo>
                    <a:pt x="673" y="2610"/>
                    <a:pt x="493" y="2471"/>
                    <a:pt x="493" y="2395"/>
                  </a:cubicBezTo>
                  <a:cubicBezTo>
                    <a:pt x="493" y="2232"/>
                    <a:pt x="370" y="2150"/>
                    <a:pt x="247" y="2150"/>
                  </a:cubicBezTo>
                  <a:cubicBezTo>
                    <a:pt x="124" y="2150"/>
                    <a:pt x="1" y="2232"/>
                    <a:pt x="1" y="2395"/>
                  </a:cubicBezTo>
                  <a:cubicBezTo>
                    <a:pt x="1" y="2783"/>
                    <a:pt x="410" y="3089"/>
                    <a:pt x="979" y="3158"/>
                  </a:cubicBezTo>
                  <a:lnTo>
                    <a:pt x="979" y="3172"/>
                  </a:lnTo>
                  <a:cubicBezTo>
                    <a:pt x="979" y="3335"/>
                    <a:pt x="1102" y="3416"/>
                    <a:pt x="1225" y="3416"/>
                  </a:cubicBezTo>
                  <a:cubicBezTo>
                    <a:pt x="1348" y="3416"/>
                    <a:pt x="1471" y="3335"/>
                    <a:pt x="1471" y="3172"/>
                  </a:cubicBezTo>
                  <a:lnTo>
                    <a:pt x="1471" y="3158"/>
                  </a:lnTo>
                  <a:cubicBezTo>
                    <a:pt x="2040" y="3089"/>
                    <a:pt x="2442" y="2783"/>
                    <a:pt x="2442" y="2395"/>
                  </a:cubicBezTo>
                  <a:cubicBezTo>
                    <a:pt x="2442" y="1847"/>
                    <a:pt x="1908" y="1639"/>
                    <a:pt x="1471" y="1521"/>
                  </a:cubicBezTo>
                  <a:lnTo>
                    <a:pt x="1471" y="751"/>
                  </a:lnTo>
                  <a:cubicBezTo>
                    <a:pt x="1776" y="800"/>
                    <a:pt x="1957" y="938"/>
                    <a:pt x="1957" y="1022"/>
                  </a:cubicBezTo>
                  <a:cubicBezTo>
                    <a:pt x="1957" y="1185"/>
                    <a:pt x="2078" y="1266"/>
                    <a:pt x="2199" y="1266"/>
                  </a:cubicBezTo>
                  <a:cubicBezTo>
                    <a:pt x="2321" y="1266"/>
                    <a:pt x="2442" y="1185"/>
                    <a:pt x="2442" y="1022"/>
                  </a:cubicBezTo>
                  <a:cubicBezTo>
                    <a:pt x="2442" y="626"/>
                    <a:pt x="2040" y="328"/>
                    <a:pt x="1471" y="259"/>
                  </a:cubicBezTo>
                  <a:lnTo>
                    <a:pt x="1471" y="245"/>
                  </a:lnTo>
                  <a:cubicBezTo>
                    <a:pt x="1471" y="82"/>
                    <a:pt x="1348" y="0"/>
                    <a:pt x="1225"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8150" name="Google Shape;8150;p65"/>
            <p:cNvSpPr/>
            <p:nvPr/>
          </p:nvSpPr>
          <p:spPr>
            <a:xfrm>
              <a:off x="6890652" y="3759355"/>
              <a:ext cx="12795" cy="12795"/>
            </a:xfrm>
            <a:custGeom>
              <a:avLst/>
              <a:gdLst/>
              <a:ahLst/>
              <a:cxnLst/>
              <a:rect l="l" t="t" r="r" b="b"/>
              <a:pathLst>
                <a:path w="487" h="487" extrusionOk="0">
                  <a:moveTo>
                    <a:pt x="243" y="1"/>
                  </a:moveTo>
                  <a:cubicBezTo>
                    <a:pt x="112" y="1"/>
                    <a:pt x="1" y="105"/>
                    <a:pt x="1" y="244"/>
                  </a:cubicBezTo>
                  <a:cubicBezTo>
                    <a:pt x="1" y="376"/>
                    <a:pt x="112" y="486"/>
                    <a:pt x="243" y="486"/>
                  </a:cubicBezTo>
                  <a:cubicBezTo>
                    <a:pt x="382" y="486"/>
                    <a:pt x="486" y="376"/>
                    <a:pt x="486" y="244"/>
                  </a:cubicBezTo>
                  <a:cubicBezTo>
                    <a:pt x="486" y="105"/>
                    <a:pt x="382" y="1"/>
                    <a:pt x="243" y="1"/>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8151" name="Google Shape;8151;p65"/>
            <p:cNvSpPr/>
            <p:nvPr/>
          </p:nvSpPr>
          <p:spPr>
            <a:xfrm>
              <a:off x="7211203" y="3759355"/>
              <a:ext cx="12768" cy="12795"/>
            </a:xfrm>
            <a:custGeom>
              <a:avLst/>
              <a:gdLst/>
              <a:ahLst/>
              <a:cxnLst/>
              <a:rect l="l" t="t" r="r" b="b"/>
              <a:pathLst>
                <a:path w="486" h="487" extrusionOk="0">
                  <a:moveTo>
                    <a:pt x="243" y="1"/>
                  </a:moveTo>
                  <a:cubicBezTo>
                    <a:pt x="104" y="1"/>
                    <a:pt x="0" y="105"/>
                    <a:pt x="0" y="244"/>
                  </a:cubicBezTo>
                  <a:cubicBezTo>
                    <a:pt x="0" y="376"/>
                    <a:pt x="104" y="486"/>
                    <a:pt x="243" y="486"/>
                  </a:cubicBezTo>
                  <a:cubicBezTo>
                    <a:pt x="375" y="486"/>
                    <a:pt x="486" y="376"/>
                    <a:pt x="486" y="244"/>
                  </a:cubicBezTo>
                  <a:cubicBezTo>
                    <a:pt x="486" y="105"/>
                    <a:pt x="375" y="1"/>
                    <a:pt x="243" y="1"/>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8152" name="Google Shape;8152;p65"/>
            <p:cNvSpPr/>
            <p:nvPr/>
          </p:nvSpPr>
          <p:spPr>
            <a:xfrm>
              <a:off x="6890652" y="3887486"/>
              <a:ext cx="12795" cy="12768"/>
            </a:xfrm>
            <a:custGeom>
              <a:avLst/>
              <a:gdLst/>
              <a:ahLst/>
              <a:cxnLst/>
              <a:rect l="l" t="t" r="r" b="b"/>
              <a:pathLst>
                <a:path w="487" h="486" extrusionOk="0">
                  <a:moveTo>
                    <a:pt x="243" y="0"/>
                  </a:moveTo>
                  <a:cubicBezTo>
                    <a:pt x="112" y="0"/>
                    <a:pt x="1" y="111"/>
                    <a:pt x="1" y="243"/>
                  </a:cubicBezTo>
                  <a:cubicBezTo>
                    <a:pt x="1" y="382"/>
                    <a:pt x="112" y="486"/>
                    <a:pt x="243" y="486"/>
                  </a:cubicBezTo>
                  <a:cubicBezTo>
                    <a:pt x="382" y="486"/>
                    <a:pt x="486" y="382"/>
                    <a:pt x="486" y="243"/>
                  </a:cubicBezTo>
                  <a:cubicBezTo>
                    <a:pt x="486" y="111"/>
                    <a:pt x="382" y="0"/>
                    <a:pt x="243" y="0"/>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8153" name="Google Shape;8153;p65"/>
            <p:cNvSpPr/>
            <p:nvPr/>
          </p:nvSpPr>
          <p:spPr>
            <a:xfrm>
              <a:off x="7211203" y="3887486"/>
              <a:ext cx="12768" cy="12768"/>
            </a:xfrm>
            <a:custGeom>
              <a:avLst/>
              <a:gdLst/>
              <a:ahLst/>
              <a:cxnLst/>
              <a:rect l="l" t="t" r="r" b="b"/>
              <a:pathLst>
                <a:path w="486" h="486" extrusionOk="0">
                  <a:moveTo>
                    <a:pt x="243" y="0"/>
                  </a:moveTo>
                  <a:cubicBezTo>
                    <a:pt x="104" y="0"/>
                    <a:pt x="0" y="111"/>
                    <a:pt x="0" y="243"/>
                  </a:cubicBezTo>
                  <a:cubicBezTo>
                    <a:pt x="0" y="382"/>
                    <a:pt x="104" y="486"/>
                    <a:pt x="243" y="486"/>
                  </a:cubicBezTo>
                  <a:cubicBezTo>
                    <a:pt x="375" y="486"/>
                    <a:pt x="486" y="382"/>
                    <a:pt x="486" y="243"/>
                  </a:cubicBezTo>
                  <a:cubicBezTo>
                    <a:pt x="486" y="111"/>
                    <a:pt x="375" y="0"/>
                    <a:pt x="243" y="0"/>
                  </a:cubicBezTo>
                  <a:close/>
                </a:path>
              </a:pathLst>
            </a:custGeom>
            <a:solidFill>
              <a:srgbClr val="8F9BA9"/>
            </a:solidFill>
            <a:ln>
              <a:noFill/>
            </a:ln>
          </p:spPr>
          <p:txBody>
            <a:bodyPr spcFirstLastPara="1" wrap="square" lIns="91425" tIns="91425" rIns="91425" bIns="91425" anchor="ctr" anchorCtr="0">
              <a:noAutofit/>
            </a:bodyPr>
            <a:lstStyle/>
            <a:p>
              <a:endParaRPr/>
            </a:p>
          </p:txBody>
        </p:sp>
        <p:sp>
          <p:nvSpPr>
            <p:cNvPr id="8154" name="Google Shape;8154;p65"/>
            <p:cNvSpPr/>
            <p:nvPr/>
          </p:nvSpPr>
          <p:spPr>
            <a:xfrm>
              <a:off x="6871342" y="3932306"/>
              <a:ext cx="371966" cy="12952"/>
            </a:xfrm>
            <a:custGeom>
              <a:avLst/>
              <a:gdLst/>
              <a:ahLst/>
              <a:cxnLst/>
              <a:rect l="l" t="t" r="r" b="b"/>
              <a:pathLst>
                <a:path w="14158" h="493" extrusionOk="0">
                  <a:moveTo>
                    <a:pt x="0" y="0"/>
                  </a:moveTo>
                  <a:lnTo>
                    <a:pt x="0" y="493"/>
                  </a:lnTo>
                  <a:lnTo>
                    <a:pt x="14157" y="493"/>
                  </a:lnTo>
                  <a:lnTo>
                    <a:pt x="14157" y="0"/>
                  </a:lnTo>
                  <a:close/>
                </a:path>
              </a:pathLst>
            </a:custGeom>
            <a:solidFill>
              <a:srgbClr val="B8C7D4"/>
            </a:solidFill>
            <a:ln>
              <a:noFill/>
            </a:ln>
          </p:spPr>
          <p:txBody>
            <a:bodyPr spcFirstLastPara="1" wrap="square" lIns="91425" tIns="91425" rIns="91425" bIns="91425" anchor="ctr" anchorCtr="0">
              <a:noAutofit/>
            </a:bodyPr>
            <a:lstStyle/>
            <a:p>
              <a:endParaRPr/>
            </a:p>
          </p:txBody>
        </p:sp>
        <p:sp>
          <p:nvSpPr>
            <p:cNvPr id="8155" name="Google Shape;8155;p65"/>
            <p:cNvSpPr/>
            <p:nvPr/>
          </p:nvSpPr>
          <p:spPr>
            <a:xfrm>
              <a:off x="6871342" y="3958001"/>
              <a:ext cx="371966" cy="12768"/>
            </a:xfrm>
            <a:custGeom>
              <a:avLst/>
              <a:gdLst/>
              <a:ahLst/>
              <a:cxnLst/>
              <a:rect l="l" t="t" r="r" b="b"/>
              <a:pathLst>
                <a:path w="14158" h="486" extrusionOk="0">
                  <a:moveTo>
                    <a:pt x="0" y="0"/>
                  </a:moveTo>
                  <a:lnTo>
                    <a:pt x="0" y="486"/>
                  </a:lnTo>
                  <a:lnTo>
                    <a:pt x="14157" y="486"/>
                  </a:lnTo>
                  <a:lnTo>
                    <a:pt x="14157" y="0"/>
                  </a:lnTo>
                  <a:close/>
                </a:path>
              </a:pathLst>
            </a:custGeom>
            <a:solidFill>
              <a:srgbClr val="B8C7D4"/>
            </a:solidFill>
            <a:ln>
              <a:noFill/>
            </a:ln>
          </p:spPr>
          <p:txBody>
            <a:bodyPr spcFirstLastPara="1" wrap="square" lIns="91425" tIns="91425" rIns="91425" bIns="91425" anchor="ctr" anchorCtr="0">
              <a:noAutofit/>
            </a:bodyPr>
            <a:lstStyle/>
            <a:p>
              <a:endParaRPr/>
            </a:p>
          </p:txBody>
        </p:sp>
        <p:sp>
          <p:nvSpPr>
            <p:cNvPr id="8156" name="Google Shape;8156;p65"/>
            <p:cNvSpPr/>
            <p:nvPr/>
          </p:nvSpPr>
          <p:spPr>
            <a:xfrm>
              <a:off x="6871342" y="3983695"/>
              <a:ext cx="371966" cy="12768"/>
            </a:xfrm>
            <a:custGeom>
              <a:avLst/>
              <a:gdLst/>
              <a:ahLst/>
              <a:cxnLst/>
              <a:rect l="l" t="t" r="r" b="b"/>
              <a:pathLst>
                <a:path w="14158" h="486" extrusionOk="0">
                  <a:moveTo>
                    <a:pt x="0" y="0"/>
                  </a:moveTo>
                  <a:lnTo>
                    <a:pt x="0" y="243"/>
                  </a:lnTo>
                  <a:cubicBezTo>
                    <a:pt x="0" y="375"/>
                    <a:pt x="111" y="486"/>
                    <a:pt x="250" y="486"/>
                  </a:cubicBezTo>
                  <a:lnTo>
                    <a:pt x="13907" y="486"/>
                  </a:lnTo>
                  <a:cubicBezTo>
                    <a:pt x="14046" y="486"/>
                    <a:pt x="14157" y="375"/>
                    <a:pt x="14157" y="243"/>
                  </a:cubicBezTo>
                  <a:lnTo>
                    <a:pt x="14157" y="0"/>
                  </a:lnTo>
                  <a:close/>
                </a:path>
              </a:pathLst>
            </a:custGeom>
            <a:solidFill>
              <a:srgbClr val="B8C7D4"/>
            </a:solidFill>
            <a:ln>
              <a:noFill/>
            </a:ln>
          </p:spPr>
          <p:txBody>
            <a:bodyPr spcFirstLastPara="1" wrap="square" lIns="91425" tIns="91425" rIns="91425" bIns="91425" anchor="ctr" anchorCtr="0">
              <a:noAutofit/>
            </a:bodyPr>
            <a:lstStyle/>
            <a:p>
              <a:endParaRPr/>
            </a:p>
          </p:txBody>
        </p:sp>
      </p:grpSp>
      <p:grpSp>
        <p:nvGrpSpPr>
          <p:cNvPr id="8157" name="Google Shape;8157;p65"/>
          <p:cNvGrpSpPr/>
          <p:nvPr/>
        </p:nvGrpSpPr>
        <p:grpSpPr>
          <a:xfrm>
            <a:off x="7402362" y="3681535"/>
            <a:ext cx="402757" cy="372728"/>
            <a:chOff x="7402362" y="3681535"/>
            <a:chExt cx="402757" cy="372728"/>
          </a:xfrm>
        </p:grpSpPr>
        <p:sp>
          <p:nvSpPr>
            <p:cNvPr id="8158" name="Google Shape;8158;p65"/>
            <p:cNvSpPr/>
            <p:nvPr/>
          </p:nvSpPr>
          <p:spPr>
            <a:xfrm>
              <a:off x="7471248" y="3681535"/>
              <a:ext cx="333871" cy="303763"/>
            </a:xfrm>
            <a:custGeom>
              <a:avLst/>
              <a:gdLst/>
              <a:ahLst/>
              <a:cxnLst/>
              <a:rect l="l" t="t" r="r" b="b"/>
              <a:pathLst>
                <a:path w="12708" h="11562" extrusionOk="0">
                  <a:moveTo>
                    <a:pt x="6341" y="0"/>
                  </a:moveTo>
                  <a:cubicBezTo>
                    <a:pt x="4868" y="0"/>
                    <a:pt x="3393" y="562"/>
                    <a:pt x="2268" y="1687"/>
                  </a:cubicBezTo>
                  <a:cubicBezTo>
                    <a:pt x="0" y="3955"/>
                    <a:pt x="21" y="7624"/>
                    <a:pt x="2296" y="9871"/>
                  </a:cubicBezTo>
                  <a:cubicBezTo>
                    <a:pt x="2407" y="9982"/>
                    <a:pt x="2518" y="10086"/>
                    <a:pt x="2636" y="10184"/>
                  </a:cubicBezTo>
                  <a:cubicBezTo>
                    <a:pt x="3718" y="11105"/>
                    <a:pt x="5049" y="11561"/>
                    <a:pt x="6375" y="11561"/>
                  </a:cubicBezTo>
                  <a:cubicBezTo>
                    <a:pt x="7854" y="11561"/>
                    <a:pt x="9327" y="10994"/>
                    <a:pt x="10446" y="9871"/>
                  </a:cubicBezTo>
                  <a:cubicBezTo>
                    <a:pt x="12576" y="7749"/>
                    <a:pt x="12707" y="4343"/>
                    <a:pt x="10758" y="2061"/>
                  </a:cubicBezTo>
                  <a:cubicBezTo>
                    <a:pt x="10661" y="1943"/>
                    <a:pt x="10557" y="1832"/>
                    <a:pt x="10446" y="1721"/>
                  </a:cubicBezTo>
                  <a:cubicBezTo>
                    <a:pt x="9320" y="574"/>
                    <a:pt x="7831" y="0"/>
                    <a:pt x="6341" y="0"/>
                  </a:cubicBezTo>
                  <a:close/>
                </a:path>
              </a:pathLst>
            </a:custGeom>
            <a:solidFill>
              <a:srgbClr val="8A9DB1"/>
            </a:solidFill>
            <a:ln>
              <a:noFill/>
            </a:ln>
          </p:spPr>
          <p:txBody>
            <a:bodyPr spcFirstLastPara="1" wrap="square" lIns="91425" tIns="91425" rIns="91425" bIns="91425" anchor="ctr" anchorCtr="0">
              <a:noAutofit/>
            </a:bodyPr>
            <a:lstStyle/>
            <a:p>
              <a:endParaRPr/>
            </a:p>
          </p:txBody>
        </p:sp>
        <p:sp>
          <p:nvSpPr>
            <p:cNvPr id="8159" name="Google Shape;8159;p65"/>
            <p:cNvSpPr/>
            <p:nvPr/>
          </p:nvSpPr>
          <p:spPr>
            <a:xfrm>
              <a:off x="7540502" y="3735683"/>
              <a:ext cx="236741" cy="236558"/>
            </a:xfrm>
            <a:custGeom>
              <a:avLst/>
              <a:gdLst/>
              <a:ahLst/>
              <a:cxnLst/>
              <a:rect l="l" t="t" r="r" b="b"/>
              <a:pathLst>
                <a:path w="9011" h="9004" extrusionOk="0">
                  <a:moveTo>
                    <a:pt x="8122" y="0"/>
                  </a:moveTo>
                  <a:lnTo>
                    <a:pt x="0" y="8123"/>
                  </a:lnTo>
                  <a:cubicBezTo>
                    <a:pt x="423" y="8483"/>
                    <a:pt x="895" y="8781"/>
                    <a:pt x="1401" y="9003"/>
                  </a:cubicBezTo>
                  <a:lnTo>
                    <a:pt x="9010" y="1401"/>
                  </a:lnTo>
                  <a:cubicBezTo>
                    <a:pt x="8781" y="888"/>
                    <a:pt x="8483" y="416"/>
                    <a:pt x="8122" y="0"/>
                  </a:cubicBez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160" name="Google Shape;8160;p65"/>
            <p:cNvSpPr/>
            <p:nvPr/>
          </p:nvSpPr>
          <p:spPr>
            <a:xfrm>
              <a:off x="7472693" y="3728274"/>
              <a:ext cx="283585" cy="256998"/>
            </a:xfrm>
            <a:custGeom>
              <a:avLst/>
              <a:gdLst/>
              <a:ahLst/>
              <a:cxnLst/>
              <a:rect l="l" t="t" r="r" b="b"/>
              <a:pathLst>
                <a:path w="10794" h="9782" extrusionOk="0">
                  <a:moveTo>
                    <a:pt x="9427" y="8869"/>
                  </a:moveTo>
                  <a:cubicBezTo>
                    <a:pt x="9426" y="8870"/>
                    <a:pt x="9424" y="8871"/>
                    <a:pt x="9423" y="8872"/>
                  </a:cubicBezTo>
                  <a:lnTo>
                    <a:pt x="9423" y="8872"/>
                  </a:lnTo>
                  <a:cubicBezTo>
                    <a:pt x="9422" y="8873"/>
                    <a:pt x="9421" y="8875"/>
                    <a:pt x="9420" y="8876"/>
                  </a:cubicBezTo>
                  <a:lnTo>
                    <a:pt x="9427" y="8869"/>
                  </a:lnTo>
                  <a:close/>
                  <a:moveTo>
                    <a:pt x="4560" y="0"/>
                  </a:moveTo>
                  <a:cubicBezTo>
                    <a:pt x="3489" y="0"/>
                    <a:pt x="2412" y="298"/>
                    <a:pt x="1457" y="907"/>
                  </a:cubicBezTo>
                  <a:cubicBezTo>
                    <a:pt x="1" y="3189"/>
                    <a:pt x="327" y="6178"/>
                    <a:pt x="2241" y="8092"/>
                  </a:cubicBezTo>
                  <a:cubicBezTo>
                    <a:pt x="2352" y="8203"/>
                    <a:pt x="2463" y="8307"/>
                    <a:pt x="2574" y="8405"/>
                  </a:cubicBezTo>
                  <a:cubicBezTo>
                    <a:pt x="3647" y="9316"/>
                    <a:pt x="4980" y="9782"/>
                    <a:pt x="6320" y="9782"/>
                  </a:cubicBezTo>
                  <a:cubicBezTo>
                    <a:pt x="7394" y="9782"/>
                    <a:pt x="8472" y="9482"/>
                    <a:pt x="9423" y="8872"/>
                  </a:cubicBezTo>
                  <a:lnTo>
                    <a:pt x="9423" y="8872"/>
                  </a:lnTo>
                  <a:cubicBezTo>
                    <a:pt x="10793" y="6736"/>
                    <a:pt x="10605" y="3957"/>
                    <a:pt x="8955" y="2023"/>
                  </a:cubicBezTo>
                  <a:cubicBezTo>
                    <a:pt x="8858" y="1912"/>
                    <a:pt x="8754" y="1794"/>
                    <a:pt x="8643" y="1690"/>
                  </a:cubicBezTo>
                  <a:cubicBezTo>
                    <a:pt x="7529" y="576"/>
                    <a:pt x="6051" y="0"/>
                    <a:pt x="4560" y="0"/>
                  </a:cubicBezTo>
                  <a:close/>
                </a:path>
              </a:pathLst>
            </a:custGeom>
            <a:solidFill>
              <a:srgbClr val="68819A"/>
            </a:solidFill>
            <a:ln>
              <a:noFill/>
            </a:ln>
          </p:spPr>
          <p:txBody>
            <a:bodyPr spcFirstLastPara="1" wrap="square" lIns="91425" tIns="91425" rIns="91425" bIns="91425" anchor="ctr" anchorCtr="0">
              <a:noAutofit/>
            </a:bodyPr>
            <a:lstStyle/>
            <a:p>
              <a:endParaRPr/>
            </a:p>
          </p:txBody>
        </p:sp>
        <p:sp>
          <p:nvSpPr>
            <p:cNvPr id="8161" name="Google Shape;8161;p65"/>
            <p:cNvSpPr/>
            <p:nvPr/>
          </p:nvSpPr>
          <p:spPr>
            <a:xfrm>
              <a:off x="7508791" y="3711985"/>
              <a:ext cx="251691" cy="243572"/>
            </a:xfrm>
            <a:custGeom>
              <a:avLst/>
              <a:gdLst/>
              <a:ahLst/>
              <a:cxnLst/>
              <a:rect l="l" t="t" r="r" b="b"/>
              <a:pathLst>
                <a:path w="9580" h="9271" extrusionOk="0">
                  <a:moveTo>
                    <a:pt x="4946" y="1"/>
                  </a:moveTo>
                  <a:cubicBezTo>
                    <a:pt x="4842" y="1"/>
                    <a:pt x="4738" y="7"/>
                    <a:pt x="4641" y="14"/>
                  </a:cubicBezTo>
                  <a:cubicBezTo>
                    <a:pt x="2906" y="125"/>
                    <a:pt x="1381" y="1201"/>
                    <a:pt x="694" y="2796"/>
                  </a:cubicBezTo>
                  <a:cubicBezTo>
                    <a:pt x="0" y="4384"/>
                    <a:pt x="257" y="6229"/>
                    <a:pt x="1360" y="7575"/>
                  </a:cubicBezTo>
                  <a:cubicBezTo>
                    <a:pt x="1561" y="7818"/>
                    <a:pt x="1790" y="8047"/>
                    <a:pt x="2039" y="8248"/>
                  </a:cubicBezTo>
                  <a:cubicBezTo>
                    <a:pt x="2878" y="8922"/>
                    <a:pt x="3906" y="9270"/>
                    <a:pt x="4943" y="9270"/>
                  </a:cubicBezTo>
                  <a:cubicBezTo>
                    <a:pt x="5623" y="9270"/>
                    <a:pt x="6306" y="9121"/>
                    <a:pt x="6943" y="8816"/>
                  </a:cubicBezTo>
                  <a:cubicBezTo>
                    <a:pt x="8553" y="8047"/>
                    <a:pt x="9579" y="6417"/>
                    <a:pt x="9579" y="4634"/>
                  </a:cubicBezTo>
                  <a:cubicBezTo>
                    <a:pt x="9579" y="3247"/>
                    <a:pt x="8955" y="1936"/>
                    <a:pt x="7880" y="1055"/>
                  </a:cubicBezTo>
                  <a:cubicBezTo>
                    <a:pt x="7741" y="937"/>
                    <a:pt x="7595" y="833"/>
                    <a:pt x="7443" y="736"/>
                  </a:cubicBezTo>
                  <a:cubicBezTo>
                    <a:pt x="6694" y="257"/>
                    <a:pt x="5827" y="1"/>
                    <a:pt x="4946" y="1"/>
                  </a:cubicBezTo>
                  <a:close/>
                </a:path>
              </a:pathLst>
            </a:custGeom>
            <a:solidFill>
              <a:srgbClr val="BAC5D1"/>
            </a:solidFill>
            <a:ln>
              <a:noFill/>
            </a:ln>
          </p:spPr>
          <p:txBody>
            <a:bodyPr spcFirstLastPara="1" wrap="square" lIns="91425" tIns="91425" rIns="91425" bIns="91425" anchor="ctr" anchorCtr="0">
              <a:noAutofit/>
            </a:bodyPr>
            <a:lstStyle/>
            <a:p>
              <a:endParaRPr/>
            </a:p>
          </p:txBody>
        </p:sp>
        <p:sp>
          <p:nvSpPr>
            <p:cNvPr id="8162" name="Google Shape;8162;p65"/>
            <p:cNvSpPr/>
            <p:nvPr/>
          </p:nvSpPr>
          <p:spPr>
            <a:xfrm>
              <a:off x="7496575" y="3728248"/>
              <a:ext cx="251323" cy="227310"/>
            </a:xfrm>
            <a:custGeom>
              <a:avLst/>
              <a:gdLst/>
              <a:ahLst/>
              <a:cxnLst/>
              <a:rect l="l" t="t" r="r" b="b"/>
              <a:pathLst>
                <a:path w="9566" h="8652" extrusionOk="0">
                  <a:moveTo>
                    <a:pt x="3663" y="0"/>
                  </a:moveTo>
                  <a:cubicBezTo>
                    <a:pt x="3458" y="0"/>
                    <a:pt x="3252" y="11"/>
                    <a:pt x="3045" y="34"/>
                  </a:cubicBezTo>
                  <a:cubicBezTo>
                    <a:pt x="444" y="1580"/>
                    <a:pt x="0" y="5159"/>
                    <a:pt x="2137" y="7296"/>
                  </a:cubicBezTo>
                  <a:cubicBezTo>
                    <a:pt x="3053" y="8211"/>
                    <a:pt x="4232" y="8652"/>
                    <a:pt x="5403" y="8652"/>
                  </a:cubicBezTo>
                  <a:cubicBezTo>
                    <a:pt x="6963" y="8652"/>
                    <a:pt x="8508" y="7869"/>
                    <a:pt x="9392" y="6387"/>
                  </a:cubicBezTo>
                  <a:cubicBezTo>
                    <a:pt x="9565" y="4813"/>
                    <a:pt x="9080" y="3231"/>
                    <a:pt x="8053" y="2024"/>
                  </a:cubicBezTo>
                  <a:cubicBezTo>
                    <a:pt x="7949" y="1913"/>
                    <a:pt x="7845" y="1795"/>
                    <a:pt x="7741" y="1691"/>
                  </a:cubicBezTo>
                  <a:cubicBezTo>
                    <a:pt x="6653" y="603"/>
                    <a:pt x="5183" y="0"/>
                    <a:pt x="3663" y="0"/>
                  </a:cubicBez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163" name="Google Shape;8163;p65"/>
            <p:cNvSpPr/>
            <p:nvPr/>
          </p:nvSpPr>
          <p:spPr>
            <a:xfrm>
              <a:off x="7511524" y="3731296"/>
              <a:ext cx="221976" cy="232564"/>
            </a:xfrm>
            <a:custGeom>
              <a:avLst/>
              <a:gdLst/>
              <a:ahLst/>
              <a:cxnLst/>
              <a:rect l="l" t="t" r="r" b="b"/>
              <a:pathLst>
                <a:path w="8449" h="8852" extrusionOk="0">
                  <a:moveTo>
                    <a:pt x="7339" y="1"/>
                  </a:moveTo>
                  <a:lnTo>
                    <a:pt x="0" y="7339"/>
                  </a:lnTo>
                  <a:cubicBezTo>
                    <a:pt x="139" y="7866"/>
                    <a:pt x="340" y="8373"/>
                    <a:pt x="597" y="8851"/>
                  </a:cubicBezTo>
                  <a:lnTo>
                    <a:pt x="1935" y="7513"/>
                  </a:lnTo>
                  <a:lnTo>
                    <a:pt x="8449" y="1000"/>
                  </a:lnTo>
                  <a:cubicBezTo>
                    <a:pt x="8247" y="750"/>
                    <a:pt x="8025" y="521"/>
                    <a:pt x="7776" y="320"/>
                  </a:cubicBezTo>
                  <a:cubicBezTo>
                    <a:pt x="7637" y="202"/>
                    <a:pt x="7491" y="98"/>
                    <a:pt x="7339" y="1"/>
                  </a:cubicBez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164" name="Google Shape;8164;p65"/>
            <p:cNvSpPr/>
            <p:nvPr/>
          </p:nvSpPr>
          <p:spPr>
            <a:xfrm>
              <a:off x="7519721" y="3712169"/>
              <a:ext cx="144157" cy="136696"/>
            </a:xfrm>
            <a:custGeom>
              <a:avLst/>
              <a:gdLst/>
              <a:ahLst/>
              <a:cxnLst/>
              <a:rect l="l" t="t" r="r" b="b"/>
              <a:pathLst>
                <a:path w="5487" h="5203" extrusionOk="0">
                  <a:moveTo>
                    <a:pt x="4530" y="0"/>
                  </a:moveTo>
                  <a:cubicBezTo>
                    <a:pt x="4426" y="0"/>
                    <a:pt x="4322" y="7"/>
                    <a:pt x="4225" y="14"/>
                  </a:cubicBezTo>
                  <a:lnTo>
                    <a:pt x="0" y="4232"/>
                  </a:lnTo>
                  <a:cubicBezTo>
                    <a:pt x="91" y="4571"/>
                    <a:pt x="215" y="4897"/>
                    <a:pt x="382" y="5203"/>
                  </a:cubicBezTo>
                  <a:lnTo>
                    <a:pt x="5487" y="98"/>
                  </a:lnTo>
                  <a:cubicBezTo>
                    <a:pt x="5175" y="35"/>
                    <a:pt x="4849" y="0"/>
                    <a:pt x="4530" y="0"/>
                  </a:cubicBez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165" name="Google Shape;8165;p65"/>
            <p:cNvSpPr/>
            <p:nvPr/>
          </p:nvSpPr>
          <p:spPr>
            <a:xfrm>
              <a:off x="7502039" y="3706442"/>
              <a:ext cx="276466" cy="254686"/>
            </a:xfrm>
            <a:custGeom>
              <a:avLst/>
              <a:gdLst/>
              <a:ahLst/>
              <a:cxnLst/>
              <a:rect l="l" t="t" r="r" b="b"/>
              <a:pathLst>
                <a:path w="10523" h="9694" extrusionOk="0">
                  <a:moveTo>
                    <a:pt x="5203" y="434"/>
                  </a:moveTo>
                  <a:cubicBezTo>
                    <a:pt x="6375" y="434"/>
                    <a:pt x="7492" y="898"/>
                    <a:pt x="8324" y="1724"/>
                  </a:cubicBezTo>
                  <a:cubicBezTo>
                    <a:pt x="9808" y="3215"/>
                    <a:pt x="10044" y="5545"/>
                    <a:pt x="8872" y="7300"/>
                  </a:cubicBezTo>
                  <a:cubicBezTo>
                    <a:pt x="8035" y="8555"/>
                    <a:pt x="6642" y="9259"/>
                    <a:pt x="5203" y="9259"/>
                  </a:cubicBezTo>
                  <a:cubicBezTo>
                    <a:pt x="4638" y="9259"/>
                    <a:pt x="4065" y="9150"/>
                    <a:pt x="3517" y="8923"/>
                  </a:cubicBezTo>
                  <a:cubicBezTo>
                    <a:pt x="1568" y="8119"/>
                    <a:pt x="465" y="6052"/>
                    <a:pt x="875" y="3992"/>
                  </a:cubicBezTo>
                  <a:cubicBezTo>
                    <a:pt x="1284" y="1925"/>
                    <a:pt x="3094" y="434"/>
                    <a:pt x="5203" y="434"/>
                  </a:cubicBezTo>
                  <a:close/>
                  <a:moveTo>
                    <a:pt x="5207" y="0"/>
                  </a:moveTo>
                  <a:cubicBezTo>
                    <a:pt x="4584" y="0"/>
                    <a:pt x="3954" y="120"/>
                    <a:pt x="3351" y="371"/>
                  </a:cubicBezTo>
                  <a:cubicBezTo>
                    <a:pt x="1214" y="1252"/>
                    <a:pt x="1" y="3520"/>
                    <a:pt x="451" y="5788"/>
                  </a:cubicBezTo>
                  <a:cubicBezTo>
                    <a:pt x="895" y="8056"/>
                    <a:pt x="2886" y="9693"/>
                    <a:pt x="5203" y="9693"/>
                  </a:cubicBezTo>
                  <a:cubicBezTo>
                    <a:pt x="5211" y="9693"/>
                    <a:pt x="5220" y="9693"/>
                    <a:pt x="5228" y="9693"/>
                  </a:cubicBezTo>
                  <a:cubicBezTo>
                    <a:pt x="6502" y="9693"/>
                    <a:pt x="7727" y="9181"/>
                    <a:pt x="8629" y="8278"/>
                  </a:cubicBezTo>
                  <a:cubicBezTo>
                    <a:pt x="10266" y="6641"/>
                    <a:pt x="10523" y="4082"/>
                    <a:pt x="9240" y="2154"/>
                  </a:cubicBezTo>
                  <a:cubicBezTo>
                    <a:pt x="8319" y="775"/>
                    <a:pt x="6788" y="0"/>
                    <a:pt x="5207" y="0"/>
                  </a:cubicBezTo>
                  <a:close/>
                </a:path>
              </a:pathLst>
            </a:custGeom>
            <a:solidFill>
              <a:srgbClr val="68819A"/>
            </a:solidFill>
            <a:ln>
              <a:noFill/>
            </a:ln>
          </p:spPr>
          <p:txBody>
            <a:bodyPr spcFirstLastPara="1" wrap="square" lIns="91425" tIns="91425" rIns="91425" bIns="91425" anchor="ctr" anchorCtr="0">
              <a:noAutofit/>
            </a:bodyPr>
            <a:lstStyle/>
            <a:p>
              <a:endParaRPr/>
            </a:p>
          </p:txBody>
        </p:sp>
        <p:sp>
          <p:nvSpPr>
            <p:cNvPr id="8166" name="Google Shape;8166;p65"/>
            <p:cNvSpPr/>
            <p:nvPr/>
          </p:nvSpPr>
          <p:spPr>
            <a:xfrm>
              <a:off x="7402362" y="3750580"/>
              <a:ext cx="333871" cy="303684"/>
            </a:xfrm>
            <a:custGeom>
              <a:avLst/>
              <a:gdLst/>
              <a:ahLst/>
              <a:cxnLst/>
              <a:rect l="l" t="t" r="r" b="b"/>
              <a:pathLst>
                <a:path w="12708" h="11559" extrusionOk="0">
                  <a:moveTo>
                    <a:pt x="6339" y="0"/>
                  </a:moveTo>
                  <a:cubicBezTo>
                    <a:pt x="4863" y="0"/>
                    <a:pt x="3387" y="562"/>
                    <a:pt x="2262" y="1688"/>
                  </a:cubicBezTo>
                  <a:cubicBezTo>
                    <a:pt x="0" y="3949"/>
                    <a:pt x="14" y="7625"/>
                    <a:pt x="2296" y="9865"/>
                  </a:cubicBezTo>
                  <a:cubicBezTo>
                    <a:pt x="2407" y="9976"/>
                    <a:pt x="2518" y="10080"/>
                    <a:pt x="2629" y="10177"/>
                  </a:cubicBezTo>
                  <a:cubicBezTo>
                    <a:pt x="3711" y="11101"/>
                    <a:pt x="5041" y="11558"/>
                    <a:pt x="6368" y="11558"/>
                  </a:cubicBezTo>
                  <a:cubicBezTo>
                    <a:pt x="7850" y="11558"/>
                    <a:pt x="9327" y="10989"/>
                    <a:pt x="10446" y="9865"/>
                  </a:cubicBezTo>
                  <a:lnTo>
                    <a:pt x="10446" y="9872"/>
                  </a:lnTo>
                  <a:cubicBezTo>
                    <a:pt x="12569" y="7743"/>
                    <a:pt x="12708" y="4344"/>
                    <a:pt x="10758" y="2055"/>
                  </a:cubicBezTo>
                  <a:cubicBezTo>
                    <a:pt x="10654" y="1937"/>
                    <a:pt x="10557" y="1826"/>
                    <a:pt x="10446" y="1715"/>
                  </a:cubicBezTo>
                  <a:cubicBezTo>
                    <a:pt x="9318" y="573"/>
                    <a:pt x="7828" y="0"/>
                    <a:pt x="6339" y="0"/>
                  </a:cubicBezTo>
                  <a:close/>
                </a:path>
              </a:pathLst>
            </a:custGeom>
            <a:solidFill>
              <a:srgbClr val="8A9DB1"/>
            </a:solidFill>
            <a:ln>
              <a:noFill/>
            </a:ln>
          </p:spPr>
          <p:txBody>
            <a:bodyPr spcFirstLastPara="1" wrap="square" lIns="91425" tIns="91425" rIns="91425" bIns="91425" anchor="ctr" anchorCtr="0">
              <a:noAutofit/>
            </a:bodyPr>
            <a:lstStyle/>
            <a:p>
              <a:endParaRPr/>
            </a:p>
          </p:txBody>
        </p:sp>
        <p:sp>
          <p:nvSpPr>
            <p:cNvPr id="8167" name="Google Shape;8167;p65"/>
            <p:cNvSpPr/>
            <p:nvPr/>
          </p:nvSpPr>
          <p:spPr>
            <a:xfrm>
              <a:off x="7471432" y="3804570"/>
              <a:ext cx="236741" cy="236741"/>
            </a:xfrm>
            <a:custGeom>
              <a:avLst/>
              <a:gdLst/>
              <a:ahLst/>
              <a:cxnLst/>
              <a:rect l="l" t="t" r="r" b="b"/>
              <a:pathLst>
                <a:path w="9011" h="9011" extrusionOk="0">
                  <a:moveTo>
                    <a:pt x="8129" y="0"/>
                  </a:moveTo>
                  <a:lnTo>
                    <a:pt x="0" y="8122"/>
                  </a:lnTo>
                  <a:cubicBezTo>
                    <a:pt x="423" y="8483"/>
                    <a:pt x="895" y="8781"/>
                    <a:pt x="1408" y="9010"/>
                  </a:cubicBezTo>
                  <a:lnTo>
                    <a:pt x="9010" y="1401"/>
                  </a:lnTo>
                  <a:cubicBezTo>
                    <a:pt x="8788" y="895"/>
                    <a:pt x="8490" y="423"/>
                    <a:pt x="8129" y="0"/>
                  </a:cubicBez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168" name="Google Shape;8168;p65"/>
            <p:cNvSpPr/>
            <p:nvPr/>
          </p:nvSpPr>
          <p:spPr>
            <a:xfrm>
              <a:off x="7435334" y="3781029"/>
              <a:ext cx="256078" cy="243520"/>
            </a:xfrm>
            <a:custGeom>
              <a:avLst/>
              <a:gdLst/>
              <a:ahLst/>
              <a:cxnLst/>
              <a:rect l="l" t="t" r="r" b="b"/>
              <a:pathLst>
                <a:path w="9747" h="9269" extrusionOk="0">
                  <a:moveTo>
                    <a:pt x="5117" y="0"/>
                  </a:moveTo>
                  <a:cubicBezTo>
                    <a:pt x="4109" y="0"/>
                    <a:pt x="3101" y="328"/>
                    <a:pt x="2262" y="986"/>
                  </a:cubicBezTo>
                  <a:cubicBezTo>
                    <a:pt x="556" y="2318"/>
                    <a:pt x="1" y="4656"/>
                    <a:pt x="930" y="6618"/>
                  </a:cubicBezTo>
                  <a:cubicBezTo>
                    <a:pt x="1705" y="8262"/>
                    <a:pt x="3357" y="9269"/>
                    <a:pt x="5120" y="9269"/>
                  </a:cubicBezTo>
                  <a:cubicBezTo>
                    <a:pt x="5455" y="9269"/>
                    <a:pt x="5795" y="9232"/>
                    <a:pt x="6133" y="9157"/>
                  </a:cubicBezTo>
                  <a:cubicBezTo>
                    <a:pt x="8248" y="8679"/>
                    <a:pt x="9746" y="6799"/>
                    <a:pt x="9746" y="4635"/>
                  </a:cubicBezTo>
                  <a:cubicBezTo>
                    <a:pt x="9746" y="3247"/>
                    <a:pt x="9122" y="1930"/>
                    <a:pt x="8054" y="1049"/>
                  </a:cubicBezTo>
                  <a:cubicBezTo>
                    <a:pt x="7201" y="351"/>
                    <a:pt x="6159" y="0"/>
                    <a:pt x="5117" y="0"/>
                  </a:cubicBezTo>
                  <a:close/>
                </a:path>
              </a:pathLst>
            </a:custGeom>
            <a:solidFill>
              <a:srgbClr val="BAC5D1"/>
            </a:solidFill>
            <a:ln>
              <a:noFill/>
            </a:ln>
          </p:spPr>
          <p:txBody>
            <a:bodyPr spcFirstLastPara="1" wrap="square" lIns="91425" tIns="91425" rIns="91425" bIns="91425" anchor="ctr" anchorCtr="0">
              <a:noAutofit/>
            </a:bodyPr>
            <a:lstStyle/>
            <a:p>
              <a:endParaRPr/>
            </a:p>
          </p:txBody>
        </p:sp>
        <p:sp>
          <p:nvSpPr>
            <p:cNvPr id="8169" name="Google Shape;8169;p65"/>
            <p:cNvSpPr/>
            <p:nvPr/>
          </p:nvSpPr>
          <p:spPr>
            <a:xfrm>
              <a:off x="7435701" y="3780924"/>
              <a:ext cx="211231" cy="198962"/>
            </a:xfrm>
            <a:custGeom>
              <a:avLst/>
              <a:gdLst/>
              <a:ahLst/>
              <a:cxnLst/>
              <a:rect l="l" t="t" r="r" b="b"/>
              <a:pathLst>
                <a:path w="8040" h="7573" extrusionOk="0">
                  <a:moveTo>
                    <a:pt x="5097" y="1"/>
                  </a:moveTo>
                  <a:cubicBezTo>
                    <a:pt x="3906" y="1"/>
                    <a:pt x="2718" y="458"/>
                    <a:pt x="1818" y="1358"/>
                  </a:cubicBezTo>
                  <a:cubicBezTo>
                    <a:pt x="133" y="3043"/>
                    <a:pt x="1" y="5735"/>
                    <a:pt x="1520" y="7573"/>
                  </a:cubicBezTo>
                  <a:lnTo>
                    <a:pt x="1520" y="7573"/>
                  </a:lnTo>
                  <a:lnTo>
                    <a:pt x="8040" y="1053"/>
                  </a:lnTo>
                  <a:cubicBezTo>
                    <a:pt x="7180" y="348"/>
                    <a:pt x="6137" y="1"/>
                    <a:pt x="5097" y="1"/>
                  </a:cubicBezTo>
                  <a:close/>
                </a:path>
              </a:pathLst>
            </a:custGeom>
            <a:solidFill>
              <a:srgbClr val="A2B1C1"/>
            </a:solidFill>
            <a:ln>
              <a:noFill/>
            </a:ln>
          </p:spPr>
          <p:txBody>
            <a:bodyPr spcFirstLastPara="1" wrap="square" lIns="91425" tIns="91425" rIns="91425" bIns="91425" anchor="ctr" anchorCtr="0">
              <a:noAutofit/>
            </a:bodyPr>
            <a:lstStyle/>
            <a:p>
              <a:endParaRPr/>
            </a:p>
          </p:txBody>
        </p:sp>
        <p:sp>
          <p:nvSpPr>
            <p:cNvPr id="8170" name="Google Shape;8170;p65"/>
            <p:cNvSpPr/>
            <p:nvPr/>
          </p:nvSpPr>
          <p:spPr>
            <a:xfrm>
              <a:off x="7452122" y="3785417"/>
              <a:ext cx="174949" cy="174791"/>
            </a:xfrm>
            <a:custGeom>
              <a:avLst/>
              <a:gdLst/>
              <a:ahLst/>
              <a:cxnLst/>
              <a:rect l="l" t="t" r="r" b="b"/>
              <a:pathLst>
                <a:path w="6659" h="6653" extrusionOk="0">
                  <a:moveTo>
                    <a:pt x="5688" y="1"/>
                  </a:moveTo>
                  <a:lnTo>
                    <a:pt x="0" y="5682"/>
                  </a:lnTo>
                  <a:cubicBezTo>
                    <a:pt x="97" y="6014"/>
                    <a:pt x="222" y="6340"/>
                    <a:pt x="388" y="6653"/>
                  </a:cubicBezTo>
                  <a:lnTo>
                    <a:pt x="6659" y="382"/>
                  </a:lnTo>
                  <a:cubicBezTo>
                    <a:pt x="6354" y="216"/>
                    <a:pt x="6028" y="91"/>
                    <a:pt x="5688" y="1"/>
                  </a:cubicBezTo>
                  <a:close/>
                </a:path>
              </a:pathLst>
            </a:custGeom>
            <a:solidFill>
              <a:srgbClr val="BAC5D1"/>
            </a:solidFill>
            <a:ln>
              <a:noFill/>
            </a:ln>
          </p:spPr>
          <p:txBody>
            <a:bodyPr spcFirstLastPara="1" wrap="square" lIns="91425" tIns="91425" rIns="91425" bIns="91425" anchor="ctr" anchorCtr="0">
              <a:noAutofit/>
            </a:bodyPr>
            <a:lstStyle/>
            <a:p>
              <a:endParaRPr/>
            </a:p>
          </p:txBody>
        </p:sp>
        <p:sp>
          <p:nvSpPr>
            <p:cNvPr id="8171" name="Google Shape;8171;p65"/>
            <p:cNvSpPr/>
            <p:nvPr/>
          </p:nvSpPr>
          <p:spPr>
            <a:xfrm>
              <a:off x="7432969" y="3775407"/>
              <a:ext cx="276466" cy="254791"/>
            </a:xfrm>
            <a:custGeom>
              <a:avLst/>
              <a:gdLst/>
              <a:ahLst/>
              <a:cxnLst/>
              <a:rect l="l" t="t" r="r" b="b"/>
              <a:pathLst>
                <a:path w="10523" h="9698" extrusionOk="0">
                  <a:moveTo>
                    <a:pt x="5229" y="437"/>
                  </a:moveTo>
                  <a:cubicBezTo>
                    <a:pt x="6392" y="437"/>
                    <a:pt x="7505" y="901"/>
                    <a:pt x="8324" y="1727"/>
                  </a:cubicBezTo>
                  <a:cubicBezTo>
                    <a:pt x="9815" y="3212"/>
                    <a:pt x="10044" y="5549"/>
                    <a:pt x="8879" y="7297"/>
                  </a:cubicBezTo>
                  <a:cubicBezTo>
                    <a:pt x="8036" y="8554"/>
                    <a:pt x="6642" y="9262"/>
                    <a:pt x="5203" y="9262"/>
                  </a:cubicBezTo>
                  <a:cubicBezTo>
                    <a:pt x="4640" y="9262"/>
                    <a:pt x="4070" y="9153"/>
                    <a:pt x="3524" y="8927"/>
                  </a:cubicBezTo>
                  <a:cubicBezTo>
                    <a:pt x="1575" y="8123"/>
                    <a:pt x="472" y="6056"/>
                    <a:pt x="882" y="3989"/>
                  </a:cubicBezTo>
                  <a:cubicBezTo>
                    <a:pt x="1291" y="1922"/>
                    <a:pt x="3101" y="437"/>
                    <a:pt x="5203" y="437"/>
                  </a:cubicBezTo>
                  <a:cubicBezTo>
                    <a:pt x="5212" y="437"/>
                    <a:pt x="5220" y="437"/>
                    <a:pt x="5229" y="437"/>
                  </a:cubicBezTo>
                  <a:close/>
                  <a:moveTo>
                    <a:pt x="5204" y="0"/>
                  </a:moveTo>
                  <a:cubicBezTo>
                    <a:pt x="4583" y="0"/>
                    <a:pt x="3954" y="119"/>
                    <a:pt x="3351" y="368"/>
                  </a:cubicBezTo>
                  <a:cubicBezTo>
                    <a:pt x="1215" y="1256"/>
                    <a:pt x="1" y="3524"/>
                    <a:pt x="452" y="5792"/>
                  </a:cubicBezTo>
                  <a:cubicBezTo>
                    <a:pt x="902" y="8060"/>
                    <a:pt x="2893" y="9697"/>
                    <a:pt x="5203" y="9697"/>
                  </a:cubicBezTo>
                  <a:cubicBezTo>
                    <a:pt x="6493" y="9697"/>
                    <a:pt x="7728" y="9191"/>
                    <a:pt x="8636" y="8275"/>
                  </a:cubicBezTo>
                  <a:cubicBezTo>
                    <a:pt x="10266" y="6645"/>
                    <a:pt x="10523" y="4079"/>
                    <a:pt x="9240" y="2157"/>
                  </a:cubicBezTo>
                  <a:cubicBezTo>
                    <a:pt x="8319" y="773"/>
                    <a:pt x="6786" y="0"/>
                    <a:pt x="5204" y="0"/>
                  </a:cubicBezTo>
                  <a:close/>
                </a:path>
              </a:pathLst>
            </a:custGeom>
            <a:solidFill>
              <a:srgbClr val="68819A"/>
            </a:solidFill>
            <a:ln>
              <a:noFill/>
            </a:ln>
          </p:spPr>
          <p:txBody>
            <a:bodyPr spcFirstLastPara="1" wrap="square" lIns="91425" tIns="91425" rIns="91425" bIns="91425" anchor="ctr" anchorCtr="0">
              <a:noAutofit/>
            </a:bodyPr>
            <a:lstStyle/>
            <a:p>
              <a:endParaRPr/>
            </a:p>
          </p:txBody>
        </p:sp>
        <p:sp>
          <p:nvSpPr>
            <p:cNvPr id="8172" name="Google Shape;8172;p65"/>
            <p:cNvSpPr/>
            <p:nvPr/>
          </p:nvSpPr>
          <p:spPr>
            <a:xfrm>
              <a:off x="7528286" y="3838093"/>
              <a:ext cx="82758" cy="129418"/>
            </a:xfrm>
            <a:custGeom>
              <a:avLst/>
              <a:gdLst/>
              <a:ahLst/>
              <a:cxnLst/>
              <a:rect l="l" t="t" r="r" b="b"/>
              <a:pathLst>
                <a:path w="3150" h="4926" extrusionOk="0">
                  <a:moveTo>
                    <a:pt x="1575" y="0"/>
                  </a:moveTo>
                  <a:cubicBezTo>
                    <a:pt x="722" y="0"/>
                    <a:pt x="14" y="604"/>
                    <a:pt x="14" y="1339"/>
                  </a:cubicBezTo>
                  <a:cubicBezTo>
                    <a:pt x="14" y="2081"/>
                    <a:pt x="715" y="2678"/>
                    <a:pt x="1575" y="2678"/>
                  </a:cubicBezTo>
                  <a:cubicBezTo>
                    <a:pt x="2199" y="2678"/>
                    <a:pt x="2705" y="3087"/>
                    <a:pt x="2705" y="3579"/>
                  </a:cubicBezTo>
                  <a:cubicBezTo>
                    <a:pt x="2705" y="4079"/>
                    <a:pt x="2199" y="4488"/>
                    <a:pt x="1575" y="4488"/>
                  </a:cubicBezTo>
                  <a:cubicBezTo>
                    <a:pt x="958" y="4488"/>
                    <a:pt x="451" y="4079"/>
                    <a:pt x="451" y="3579"/>
                  </a:cubicBezTo>
                  <a:cubicBezTo>
                    <a:pt x="465" y="3423"/>
                    <a:pt x="349" y="3345"/>
                    <a:pt x="233" y="3345"/>
                  </a:cubicBezTo>
                  <a:cubicBezTo>
                    <a:pt x="117" y="3345"/>
                    <a:pt x="0" y="3423"/>
                    <a:pt x="14" y="3579"/>
                  </a:cubicBezTo>
                  <a:cubicBezTo>
                    <a:pt x="14" y="4322"/>
                    <a:pt x="715" y="4925"/>
                    <a:pt x="1575" y="4925"/>
                  </a:cubicBezTo>
                  <a:cubicBezTo>
                    <a:pt x="2442" y="4925"/>
                    <a:pt x="3136" y="4322"/>
                    <a:pt x="3136" y="3579"/>
                  </a:cubicBezTo>
                  <a:cubicBezTo>
                    <a:pt x="3136" y="2844"/>
                    <a:pt x="2442" y="2241"/>
                    <a:pt x="1575" y="2241"/>
                  </a:cubicBezTo>
                  <a:cubicBezTo>
                    <a:pt x="958" y="2241"/>
                    <a:pt x="451" y="1838"/>
                    <a:pt x="451" y="1339"/>
                  </a:cubicBezTo>
                  <a:cubicBezTo>
                    <a:pt x="451" y="840"/>
                    <a:pt x="958" y="437"/>
                    <a:pt x="1575" y="437"/>
                  </a:cubicBezTo>
                  <a:cubicBezTo>
                    <a:pt x="2199" y="437"/>
                    <a:pt x="2705" y="840"/>
                    <a:pt x="2705" y="1339"/>
                  </a:cubicBezTo>
                  <a:cubicBezTo>
                    <a:pt x="2692" y="1499"/>
                    <a:pt x="2806" y="1578"/>
                    <a:pt x="2921" y="1578"/>
                  </a:cubicBezTo>
                  <a:cubicBezTo>
                    <a:pt x="3035" y="1578"/>
                    <a:pt x="3149" y="1499"/>
                    <a:pt x="3136" y="1339"/>
                  </a:cubicBezTo>
                  <a:cubicBezTo>
                    <a:pt x="3136" y="604"/>
                    <a:pt x="2435" y="0"/>
                    <a:pt x="1575" y="0"/>
                  </a:cubicBezTo>
                  <a:close/>
                </a:path>
              </a:pathLst>
            </a:custGeom>
            <a:solidFill>
              <a:srgbClr val="68819A"/>
            </a:solidFill>
            <a:ln>
              <a:noFill/>
            </a:ln>
          </p:spPr>
          <p:txBody>
            <a:bodyPr spcFirstLastPara="1" wrap="square" lIns="91425" tIns="91425" rIns="91425" bIns="91425" anchor="ctr" anchorCtr="0">
              <a:noAutofit/>
            </a:bodyPr>
            <a:lstStyle/>
            <a:p>
              <a:endParaRPr/>
            </a:p>
          </p:txBody>
        </p:sp>
        <p:sp>
          <p:nvSpPr>
            <p:cNvPr id="8173" name="Google Shape;8173;p65"/>
            <p:cNvSpPr/>
            <p:nvPr/>
          </p:nvSpPr>
          <p:spPr>
            <a:xfrm>
              <a:off x="7563622" y="3825798"/>
              <a:ext cx="12164" cy="153353"/>
            </a:xfrm>
            <a:custGeom>
              <a:avLst/>
              <a:gdLst/>
              <a:ahLst/>
              <a:cxnLst/>
              <a:rect l="l" t="t" r="r" b="b"/>
              <a:pathLst>
                <a:path w="463" h="5837" extrusionOk="0">
                  <a:moveTo>
                    <a:pt x="232" y="0"/>
                  </a:moveTo>
                  <a:cubicBezTo>
                    <a:pt x="117" y="0"/>
                    <a:pt x="1" y="80"/>
                    <a:pt x="15" y="239"/>
                  </a:cubicBezTo>
                  <a:lnTo>
                    <a:pt x="15" y="5622"/>
                  </a:lnTo>
                  <a:cubicBezTo>
                    <a:pt x="15" y="5740"/>
                    <a:pt x="112" y="5837"/>
                    <a:pt x="230" y="5837"/>
                  </a:cubicBezTo>
                  <a:cubicBezTo>
                    <a:pt x="355" y="5837"/>
                    <a:pt x="452" y="5740"/>
                    <a:pt x="445" y="5622"/>
                  </a:cubicBezTo>
                  <a:lnTo>
                    <a:pt x="445" y="239"/>
                  </a:lnTo>
                  <a:cubicBezTo>
                    <a:pt x="462" y="80"/>
                    <a:pt x="348" y="0"/>
                    <a:pt x="232" y="0"/>
                  </a:cubicBezTo>
                  <a:close/>
                </a:path>
              </a:pathLst>
            </a:custGeom>
            <a:solidFill>
              <a:srgbClr val="68819A"/>
            </a:solidFill>
            <a:ln>
              <a:noFill/>
            </a:ln>
          </p:spPr>
          <p:txBody>
            <a:bodyPr spcFirstLastPara="1" wrap="square" lIns="91425" tIns="91425" rIns="91425" bIns="91425" anchor="ctr" anchorCtr="0">
              <a:noAutofit/>
            </a:bodyPr>
            <a:lstStyle/>
            <a:p>
              <a:endParaRPr/>
            </a:p>
          </p:txBody>
        </p:sp>
      </p:grpSp>
      <p:grpSp>
        <p:nvGrpSpPr>
          <p:cNvPr id="8174" name="Google Shape;8174;p65"/>
          <p:cNvGrpSpPr/>
          <p:nvPr/>
        </p:nvGrpSpPr>
        <p:grpSpPr>
          <a:xfrm>
            <a:off x="7960705" y="3736236"/>
            <a:ext cx="378902" cy="264065"/>
            <a:chOff x="7960705" y="3736235"/>
            <a:chExt cx="378902" cy="264065"/>
          </a:xfrm>
        </p:grpSpPr>
        <p:sp>
          <p:nvSpPr>
            <p:cNvPr id="8175" name="Google Shape;8175;p65"/>
            <p:cNvSpPr/>
            <p:nvPr/>
          </p:nvSpPr>
          <p:spPr>
            <a:xfrm>
              <a:off x="7960705" y="3736235"/>
              <a:ext cx="378902" cy="235638"/>
            </a:xfrm>
            <a:custGeom>
              <a:avLst/>
              <a:gdLst/>
              <a:ahLst/>
              <a:cxnLst/>
              <a:rect l="l" t="t" r="r" b="b"/>
              <a:pathLst>
                <a:path w="14422" h="8969" extrusionOk="0">
                  <a:moveTo>
                    <a:pt x="7319" y="0"/>
                  </a:moveTo>
                  <a:cubicBezTo>
                    <a:pt x="6514" y="0"/>
                    <a:pt x="6112" y="964"/>
                    <a:pt x="6674" y="1533"/>
                  </a:cubicBezTo>
                  <a:lnTo>
                    <a:pt x="3691" y="4821"/>
                  </a:lnTo>
                  <a:lnTo>
                    <a:pt x="1888" y="3274"/>
                  </a:lnTo>
                  <a:cubicBezTo>
                    <a:pt x="1888" y="3232"/>
                    <a:pt x="1895" y="3198"/>
                    <a:pt x="1895" y="3163"/>
                  </a:cubicBezTo>
                  <a:cubicBezTo>
                    <a:pt x="1895" y="2670"/>
                    <a:pt x="1489" y="2334"/>
                    <a:pt x="1059" y="2334"/>
                  </a:cubicBezTo>
                  <a:cubicBezTo>
                    <a:pt x="879" y="2334"/>
                    <a:pt x="695" y="2394"/>
                    <a:pt x="535" y="2525"/>
                  </a:cubicBezTo>
                  <a:cubicBezTo>
                    <a:pt x="1" y="2976"/>
                    <a:pt x="223" y="3850"/>
                    <a:pt x="917" y="3974"/>
                  </a:cubicBezTo>
                  <a:lnTo>
                    <a:pt x="917" y="8760"/>
                  </a:lnTo>
                  <a:cubicBezTo>
                    <a:pt x="917" y="8871"/>
                    <a:pt x="1007" y="8969"/>
                    <a:pt x="1125" y="8969"/>
                  </a:cubicBezTo>
                  <a:lnTo>
                    <a:pt x="13506" y="8969"/>
                  </a:lnTo>
                  <a:cubicBezTo>
                    <a:pt x="13624" y="8969"/>
                    <a:pt x="13714" y="8871"/>
                    <a:pt x="13714" y="8760"/>
                  </a:cubicBezTo>
                  <a:lnTo>
                    <a:pt x="13714" y="3974"/>
                  </a:lnTo>
                  <a:cubicBezTo>
                    <a:pt x="14130" y="3891"/>
                    <a:pt x="14421" y="3510"/>
                    <a:pt x="14380" y="3087"/>
                  </a:cubicBezTo>
                  <a:cubicBezTo>
                    <a:pt x="14345" y="2664"/>
                    <a:pt x="13991" y="2338"/>
                    <a:pt x="13561" y="2338"/>
                  </a:cubicBezTo>
                  <a:cubicBezTo>
                    <a:pt x="13062" y="2338"/>
                    <a:pt x="12680" y="2775"/>
                    <a:pt x="12743" y="3274"/>
                  </a:cubicBezTo>
                  <a:lnTo>
                    <a:pt x="10939" y="4821"/>
                  </a:lnTo>
                  <a:lnTo>
                    <a:pt x="7957" y="1533"/>
                  </a:lnTo>
                  <a:cubicBezTo>
                    <a:pt x="8519" y="964"/>
                    <a:pt x="8116" y="0"/>
                    <a:pt x="7319" y="0"/>
                  </a:cubicBezTo>
                  <a:close/>
                </a:path>
              </a:pathLst>
            </a:custGeom>
            <a:solidFill>
              <a:srgbClr val="B8C4D0"/>
            </a:solidFill>
            <a:ln>
              <a:noFill/>
            </a:ln>
          </p:spPr>
          <p:txBody>
            <a:bodyPr spcFirstLastPara="1" wrap="square" lIns="91425" tIns="91425" rIns="91425" bIns="91425" anchor="ctr" anchorCtr="0">
              <a:noAutofit/>
            </a:bodyPr>
            <a:lstStyle/>
            <a:p>
              <a:endParaRPr/>
            </a:p>
          </p:txBody>
        </p:sp>
        <p:sp>
          <p:nvSpPr>
            <p:cNvPr id="8176" name="Google Shape;8176;p65"/>
            <p:cNvSpPr/>
            <p:nvPr/>
          </p:nvSpPr>
          <p:spPr>
            <a:xfrm>
              <a:off x="8295653" y="3797450"/>
              <a:ext cx="43034" cy="174423"/>
            </a:xfrm>
            <a:custGeom>
              <a:avLst/>
              <a:gdLst/>
              <a:ahLst/>
              <a:cxnLst/>
              <a:rect l="l" t="t" r="r" b="b"/>
              <a:pathLst>
                <a:path w="1638" h="6639" extrusionOk="0">
                  <a:moveTo>
                    <a:pt x="812" y="0"/>
                  </a:moveTo>
                  <a:cubicBezTo>
                    <a:pt x="414" y="0"/>
                    <a:pt x="68" y="287"/>
                    <a:pt x="1" y="687"/>
                  </a:cubicBezTo>
                  <a:lnTo>
                    <a:pt x="1" y="6639"/>
                  </a:lnTo>
                  <a:lnTo>
                    <a:pt x="757" y="6639"/>
                  </a:lnTo>
                  <a:cubicBezTo>
                    <a:pt x="868" y="6632"/>
                    <a:pt x="965" y="6541"/>
                    <a:pt x="965" y="6430"/>
                  </a:cubicBezTo>
                  <a:lnTo>
                    <a:pt x="965" y="1644"/>
                  </a:lnTo>
                  <a:cubicBezTo>
                    <a:pt x="1325" y="1575"/>
                    <a:pt x="1596" y="1284"/>
                    <a:pt x="1631" y="923"/>
                  </a:cubicBezTo>
                  <a:lnTo>
                    <a:pt x="1638" y="743"/>
                  </a:lnTo>
                  <a:cubicBezTo>
                    <a:pt x="1589" y="334"/>
                    <a:pt x="1256" y="14"/>
                    <a:pt x="840" y="1"/>
                  </a:cubicBezTo>
                  <a:cubicBezTo>
                    <a:pt x="831" y="0"/>
                    <a:pt x="821" y="0"/>
                    <a:pt x="812" y="0"/>
                  </a:cubicBezTo>
                  <a:close/>
                </a:path>
              </a:pathLst>
            </a:custGeom>
            <a:solidFill>
              <a:srgbClr val="92A4B6"/>
            </a:solidFill>
            <a:ln>
              <a:noFill/>
            </a:ln>
          </p:spPr>
          <p:txBody>
            <a:bodyPr spcFirstLastPara="1" wrap="square" lIns="91425" tIns="91425" rIns="91425" bIns="91425" anchor="ctr" anchorCtr="0">
              <a:noAutofit/>
            </a:bodyPr>
            <a:lstStyle/>
            <a:p>
              <a:endParaRPr/>
            </a:p>
          </p:txBody>
        </p:sp>
        <p:sp>
          <p:nvSpPr>
            <p:cNvPr id="8177" name="Google Shape;8177;p65"/>
            <p:cNvSpPr/>
            <p:nvPr/>
          </p:nvSpPr>
          <p:spPr>
            <a:xfrm>
              <a:off x="8109407" y="3875821"/>
              <a:ext cx="76033" cy="64972"/>
            </a:xfrm>
            <a:custGeom>
              <a:avLst/>
              <a:gdLst/>
              <a:ahLst/>
              <a:cxnLst/>
              <a:rect l="l" t="t" r="r" b="b"/>
              <a:pathLst>
                <a:path w="2894" h="2473" extrusionOk="0">
                  <a:moveTo>
                    <a:pt x="1659" y="0"/>
                  </a:moveTo>
                  <a:cubicBezTo>
                    <a:pt x="556" y="0"/>
                    <a:pt x="1" y="1332"/>
                    <a:pt x="785" y="2109"/>
                  </a:cubicBezTo>
                  <a:cubicBezTo>
                    <a:pt x="1036" y="2360"/>
                    <a:pt x="1346" y="2473"/>
                    <a:pt x="1649" y="2473"/>
                  </a:cubicBezTo>
                  <a:cubicBezTo>
                    <a:pt x="2284" y="2473"/>
                    <a:pt x="2893" y="1981"/>
                    <a:pt x="2893" y="1235"/>
                  </a:cubicBezTo>
                  <a:cubicBezTo>
                    <a:pt x="2893" y="555"/>
                    <a:pt x="2338" y="0"/>
                    <a:pt x="1659"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178" name="Google Shape;8178;p65"/>
            <p:cNvSpPr/>
            <p:nvPr/>
          </p:nvSpPr>
          <p:spPr>
            <a:xfrm>
              <a:off x="7961624" y="3897495"/>
              <a:ext cx="50496" cy="43245"/>
            </a:xfrm>
            <a:custGeom>
              <a:avLst/>
              <a:gdLst/>
              <a:ahLst/>
              <a:cxnLst/>
              <a:rect l="l" t="t" r="r" b="b"/>
              <a:pathLst>
                <a:path w="1922" h="1646" extrusionOk="0">
                  <a:moveTo>
                    <a:pt x="1103" y="1"/>
                  </a:moveTo>
                  <a:cubicBezTo>
                    <a:pt x="368" y="1"/>
                    <a:pt x="1" y="881"/>
                    <a:pt x="521" y="1402"/>
                  </a:cubicBezTo>
                  <a:cubicBezTo>
                    <a:pt x="689" y="1570"/>
                    <a:pt x="895" y="1645"/>
                    <a:pt x="1097" y="1645"/>
                  </a:cubicBezTo>
                  <a:cubicBezTo>
                    <a:pt x="1519" y="1645"/>
                    <a:pt x="1922" y="1316"/>
                    <a:pt x="1922" y="819"/>
                  </a:cubicBezTo>
                  <a:cubicBezTo>
                    <a:pt x="1922" y="368"/>
                    <a:pt x="1554" y="1"/>
                    <a:pt x="1103"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179" name="Google Shape;8179;p65"/>
            <p:cNvSpPr/>
            <p:nvPr/>
          </p:nvSpPr>
          <p:spPr>
            <a:xfrm>
              <a:off x="8037447" y="3897495"/>
              <a:ext cx="50496" cy="43245"/>
            </a:xfrm>
            <a:custGeom>
              <a:avLst/>
              <a:gdLst/>
              <a:ahLst/>
              <a:cxnLst/>
              <a:rect l="l" t="t" r="r" b="b"/>
              <a:pathLst>
                <a:path w="1922" h="1646" extrusionOk="0">
                  <a:moveTo>
                    <a:pt x="1103" y="1"/>
                  </a:moveTo>
                  <a:cubicBezTo>
                    <a:pt x="368" y="1"/>
                    <a:pt x="0" y="881"/>
                    <a:pt x="520" y="1402"/>
                  </a:cubicBezTo>
                  <a:cubicBezTo>
                    <a:pt x="686" y="1570"/>
                    <a:pt x="892" y="1645"/>
                    <a:pt x="1094" y="1645"/>
                  </a:cubicBezTo>
                  <a:cubicBezTo>
                    <a:pt x="1515" y="1645"/>
                    <a:pt x="1921" y="1316"/>
                    <a:pt x="1921" y="819"/>
                  </a:cubicBezTo>
                  <a:cubicBezTo>
                    <a:pt x="1921" y="368"/>
                    <a:pt x="1554" y="1"/>
                    <a:pt x="1103"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180" name="Google Shape;8180;p65"/>
            <p:cNvSpPr/>
            <p:nvPr/>
          </p:nvSpPr>
          <p:spPr>
            <a:xfrm>
              <a:off x="8286352" y="3897495"/>
              <a:ext cx="50522" cy="43245"/>
            </a:xfrm>
            <a:custGeom>
              <a:avLst/>
              <a:gdLst/>
              <a:ahLst/>
              <a:cxnLst/>
              <a:rect l="l" t="t" r="r" b="b"/>
              <a:pathLst>
                <a:path w="1923" h="1646" extrusionOk="0">
                  <a:moveTo>
                    <a:pt x="1104" y="1"/>
                  </a:moveTo>
                  <a:cubicBezTo>
                    <a:pt x="369" y="1"/>
                    <a:pt x="1" y="881"/>
                    <a:pt x="521" y="1402"/>
                  </a:cubicBezTo>
                  <a:cubicBezTo>
                    <a:pt x="687" y="1570"/>
                    <a:pt x="893" y="1645"/>
                    <a:pt x="1094" y="1645"/>
                  </a:cubicBezTo>
                  <a:cubicBezTo>
                    <a:pt x="1516" y="1645"/>
                    <a:pt x="1922" y="1316"/>
                    <a:pt x="1922" y="819"/>
                  </a:cubicBezTo>
                  <a:cubicBezTo>
                    <a:pt x="1922" y="368"/>
                    <a:pt x="1555" y="1"/>
                    <a:pt x="1104"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181" name="Google Shape;8181;p65"/>
            <p:cNvSpPr/>
            <p:nvPr/>
          </p:nvSpPr>
          <p:spPr>
            <a:xfrm>
              <a:off x="8210556" y="3897495"/>
              <a:ext cx="50496" cy="43245"/>
            </a:xfrm>
            <a:custGeom>
              <a:avLst/>
              <a:gdLst/>
              <a:ahLst/>
              <a:cxnLst/>
              <a:rect l="l" t="t" r="r" b="b"/>
              <a:pathLst>
                <a:path w="1922" h="1646" extrusionOk="0">
                  <a:moveTo>
                    <a:pt x="1103" y="1"/>
                  </a:moveTo>
                  <a:cubicBezTo>
                    <a:pt x="368" y="1"/>
                    <a:pt x="0" y="881"/>
                    <a:pt x="521" y="1402"/>
                  </a:cubicBezTo>
                  <a:cubicBezTo>
                    <a:pt x="689" y="1570"/>
                    <a:pt x="895" y="1645"/>
                    <a:pt x="1097" y="1645"/>
                  </a:cubicBezTo>
                  <a:cubicBezTo>
                    <a:pt x="1519" y="1645"/>
                    <a:pt x="1922" y="1316"/>
                    <a:pt x="1922" y="819"/>
                  </a:cubicBezTo>
                  <a:cubicBezTo>
                    <a:pt x="1922" y="368"/>
                    <a:pt x="1554" y="1"/>
                    <a:pt x="1103"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8182" name="Google Shape;8182;p65"/>
            <p:cNvSpPr/>
            <p:nvPr/>
          </p:nvSpPr>
          <p:spPr>
            <a:xfrm>
              <a:off x="8143666" y="3875821"/>
              <a:ext cx="44138" cy="64919"/>
            </a:xfrm>
            <a:custGeom>
              <a:avLst/>
              <a:gdLst/>
              <a:ahLst/>
              <a:cxnLst/>
              <a:rect l="l" t="t" r="r" b="b"/>
              <a:pathLst>
                <a:path w="1680" h="2471" extrusionOk="0">
                  <a:moveTo>
                    <a:pt x="355" y="0"/>
                  </a:moveTo>
                  <a:cubicBezTo>
                    <a:pt x="230" y="0"/>
                    <a:pt x="112" y="14"/>
                    <a:pt x="1" y="49"/>
                  </a:cubicBezTo>
                  <a:cubicBezTo>
                    <a:pt x="1173" y="402"/>
                    <a:pt x="1173" y="2067"/>
                    <a:pt x="1" y="2421"/>
                  </a:cubicBezTo>
                  <a:cubicBezTo>
                    <a:pt x="117" y="2454"/>
                    <a:pt x="233" y="2470"/>
                    <a:pt x="348" y="2470"/>
                  </a:cubicBezTo>
                  <a:cubicBezTo>
                    <a:pt x="944" y="2470"/>
                    <a:pt x="1481" y="2038"/>
                    <a:pt x="1568" y="1415"/>
                  </a:cubicBezTo>
                  <a:cubicBezTo>
                    <a:pt x="1679" y="666"/>
                    <a:pt x="1104" y="0"/>
                    <a:pt x="355"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8183" name="Google Shape;8183;p65"/>
            <p:cNvSpPr/>
            <p:nvPr/>
          </p:nvSpPr>
          <p:spPr>
            <a:xfrm>
              <a:off x="7981302" y="3897495"/>
              <a:ext cx="33392" cy="43192"/>
            </a:xfrm>
            <a:custGeom>
              <a:avLst/>
              <a:gdLst/>
              <a:ahLst/>
              <a:cxnLst/>
              <a:rect l="l" t="t" r="r" b="b"/>
              <a:pathLst>
                <a:path w="1271" h="1644" extrusionOk="0">
                  <a:moveTo>
                    <a:pt x="354" y="1"/>
                  </a:moveTo>
                  <a:cubicBezTo>
                    <a:pt x="230" y="1"/>
                    <a:pt x="112" y="28"/>
                    <a:pt x="1" y="77"/>
                  </a:cubicBezTo>
                  <a:cubicBezTo>
                    <a:pt x="625" y="375"/>
                    <a:pt x="625" y="1263"/>
                    <a:pt x="1" y="1561"/>
                  </a:cubicBezTo>
                  <a:cubicBezTo>
                    <a:pt x="116" y="1617"/>
                    <a:pt x="237" y="1643"/>
                    <a:pt x="355" y="1643"/>
                  </a:cubicBezTo>
                  <a:cubicBezTo>
                    <a:pt x="723" y="1643"/>
                    <a:pt x="1068" y="1393"/>
                    <a:pt x="1152" y="999"/>
                  </a:cubicBezTo>
                  <a:cubicBezTo>
                    <a:pt x="1270" y="486"/>
                    <a:pt x="882" y="1"/>
                    <a:pt x="354"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8184" name="Google Shape;8184;p65"/>
            <p:cNvSpPr/>
            <p:nvPr/>
          </p:nvSpPr>
          <p:spPr>
            <a:xfrm>
              <a:off x="8057125" y="3897495"/>
              <a:ext cx="33366" cy="43192"/>
            </a:xfrm>
            <a:custGeom>
              <a:avLst/>
              <a:gdLst/>
              <a:ahLst/>
              <a:cxnLst/>
              <a:rect l="l" t="t" r="r" b="b"/>
              <a:pathLst>
                <a:path w="1270" h="1644" extrusionOk="0">
                  <a:moveTo>
                    <a:pt x="354" y="1"/>
                  </a:moveTo>
                  <a:cubicBezTo>
                    <a:pt x="229" y="1"/>
                    <a:pt x="104" y="28"/>
                    <a:pt x="0" y="77"/>
                  </a:cubicBezTo>
                  <a:cubicBezTo>
                    <a:pt x="624" y="375"/>
                    <a:pt x="624" y="1263"/>
                    <a:pt x="0" y="1561"/>
                  </a:cubicBezTo>
                  <a:cubicBezTo>
                    <a:pt x="115" y="1617"/>
                    <a:pt x="236" y="1643"/>
                    <a:pt x="354" y="1643"/>
                  </a:cubicBezTo>
                  <a:cubicBezTo>
                    <a:pt x="720" y="1643"/>
                    <a:pt x="1062" y="1393"/>
                    <a:pt x="1152" y="999"/>
                  </a:cubicBezTo>
                  <a:cubicBezTo>
                    <a:pt x="1270" y="486"/>
                    <a:pt x="881" y="1"/>
                    <a:pt x="354"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8185" name="Google Shape;8185;p65"/>
            <p:cNvSpPr/>
            <p:nvPr/>
          </p:nvSpPr>
          <p:spPr>
            <a:xfrm>
              <a:off x="8306057" y="3897495"/>
              <a:ext cx="33366" cy="43192"/>
            </a:xfrm>
            <a:custGeom>
              <a:avLst/>
              <a:gdLst/>
              <a:ahLst/>
              <a:cxnLst/>
              <a:rect l="l" t="t" r="r" b="b"/>
              <a:pathLst>
                <a:path w="1270" h="1644" extrusionOk="0">
                  <a:moveTo>
                    <a:pt x="354" y="1"/>
                  </a:moveTo>
                  <a:cubicBezTo>
                    <a:pt x="229" y="1"/>
                    <a:pt x="104" y="28"/>
                    <a:pt x="0" y="77"/>
                  </a:cubicBezTo>
                  <a:cubicBezTo>
                    <a:pt x="624" y="375"/>
                    <a:pt x="624" y="1263"/>
                    <a:pt x="0" y="1561"/>
                  </a:cubicBezTo>
                  <a:cubicBezTo>
                    <a:pt x="115" y="1617"/>
                    <a:pt x="236" y="1643"/>
                    <a:pt x="354" y="1643"/>
                  </a:cubicBezTo>
                  <a:cubicBezTo>
                    <a:pt x="719" y="1643"/>
                    <a:pt x="1062" y="1393"/>
                    <a:pt x="1151" y="999"/>
                  </a:cubicBezTo>
                  <a:cubicBezTo>
                    <a:pt x="1269" y="486"/>
                    <a:pt x="881" y="1"/>
                    <a:pt x="354"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8186" name="Google Shape;8186;p65"/>
            <p:cNvSpPr/>
            <p:nvPr/>
          </p:nvSpPr>
          <p:spPr>
            <a:xfrm>
              <a:off x="8230234" y="3897495"/>
              <a:ext cx="33366" cy="43192"/>
            </a:xfrm>
            <a:custGeom>
              <a:avLst/>
              <a:gdLst/>
              <a:ahLst/>
              <a:cxnLst/>
              <a:rect l="l" t="t" r="r" b="b"/>
              <a:pathLst>
                <a:path w="1270" h="1644" extrusionOk="0">
                  <a:moveTo>
                    <a:pt x="354" y="1"/>
                  </a:moveTo>
                  <a:cubicBezTo>
                    <a:pt x="229" y="1"/>
                    <a:pt x="112" y="28"/>
                    <a:pt x="1" y="77"/>
                  </a:cubicBezTo>
                  <a:cubicBezTo>
                    <a:pt x="625" y="375"/>
                    <a:pt x="625" y="1263"/>
                    <a:pt x="1" y="1561"/>
                  </a:cubicBezTo>
                  <a:cubicBezTo>
                    <a:pt x="116" y="1617"/>
                    <a:pt x="237" y="1643"/>
                    <a:pt x="355" y="1643"/>
                  </a:cubicBezTo>
                  <a:cubicBezTo>
                    <a:pt x="723" y="1643"/>
                    <a:pt x="1068" y="1393"/>
                    <a:pt x="1152" y="999"/>
                  </a:cubicBezTo>
                  <a:cubicBezTo>
                    <a:pt x="1270" y="486"/>
                    <a:pt x="881" y="1"/>
                    <a:pt x="354"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8187" name="Google Shape;8187;p65"/>
            <p:cNvSpPr/>
            <p:nvPr/>
          </p:nvSpPr>
          <p:spPr>
            <a:xfrm>
              <a:off x="7970373" y="3960733"/>
              <a:ext cx="365030" cy="39566"/>
            </a:xfrm>
            <a:custGeom>
              <a:avLst/>
              <a:gdLst/>
              <a:ahLst/>
              <a:cxnLst/>
              <a:rect l="l" t="t" r="r" b="b"/>
              <a:pathLst>
                <a:path w="13894" h="1506" extrusionOk="0">
                  <a:moveTo>
                    <a:pt x="757" y="0"/>
                  </a:moveTo>
                  <a:cubicBezTo>
                    <a:pt x="340" y="0"/>
                    <a:pt x="1" y="340"/>
                    <a:pt x="1" y="756"/>
                  </a:cubicBezTo>
                  <a:cubicBezTo>
                    <a:pt x="1" y="1173"/>
                    <a:pt x="340" y="1506"/>
                    <a:pt x="757" y="1506"/>
                  </a:cubicBezTo>
                  <a:lnTo>
                    <a:pt x="13138" y="1506"/>
                  </a:lnTo>
                  <a:cubicBezTo>
                    <a:pt x="13554" y="1506"/>
                    <a:pt x="13894" y="1173"/>
                    <a:pt x="13894" y="756"/>
                  </a:cubicBezTo>
                  <a:cubicBezTo>
                    <a:pt x="13894" y="340"/>
                    <a:pt x="13554" y="0"/>
                    <a:pt x="13138" y="0"/>
                  </a:cubicBezTo>
                  <a:close/>
                </a:path>
              </a:pathLst>
            </a:custGeom>
            <a:solidFill>
              <a:srgbClr val="5A6C7F"/>
            </a:solidFill>
            <a:ln>
              <a:noFill/>
            </a:ln>
          </p:spPr>
          <p:txBody>
            <a:bodyPr spcFirstLastPara="1" wrap="square" lIns="91425" tIns="91425" rIns="91425" bIns="91425" anchor="ctr" anchorCtr="0">
              <a:noAutofit/>
            </a:bodyPr>
            <a:lstStyle/>
            <a:p>
              <a:endParaRPr/>
            </a:p>
          </p:txBody>
        </p:sp>
        <p:sp>
          <p:nvSpPr>
            <p:cNvPr id="8188" name="Google Shape;8188;p65"/>
            <p:cNvSpPr/>
            <p:nvPr/>
          </p:nvSpPr>
          <p:spPr>
            <a:xfrm>
              <a:off x="8291108" y="3960733"/>
              <a:ext cx="44295" cy="39566"/>
            </a:xfrm>
            <a:custGeom>
              <a:avLst/>
              <a:gdLst/>
              <a:ahLst/>
              <a:cxnLst/>
              <a:rect l="l" t="t" r="r" b="b"/>
              <a:pathLst>
                <a:path w="1686" h="1506" extrusionOk="0">
                  <a:moveTo>
                    <a:pt x="0" y="0"/>
                  </a:moveTo>
                  <a:cubicBezTo>
                    <a:pt x="416" y="0"/>
                    <a:pt x="749" y="340"/>
                    <a:pt x="749" y="756"/>
                  </a:cubicBezTo>
                  <a:cubicBezTo>
                    <a:pt x="749" y="1173"/>
                    <a:pt x="416" y="1506"/>
                    <a:pt x="0" y="1506"/>
                  </a:cubicBezTo>
                  <a:lnTo>
                    <a:pt x="930" y="1506"/>
                  </a:lnTo>
                  <a:cubicBezTo>
                    <a:pt x="1346" y="1506"/>
                    <a:pt x="1686" y="1173"/>
                    <a:pt x="1686" y="756"/>
                  </a:cubicBezTo>
                  <a:cubicBezTo>
                    <a:pt x="1686" y="340"/>
                    <a:pt x="1346" y="0"/>
                    <a:pt x="930" y="0"/>
                  </a:cubicBezTo>
                  <a:close/>
                </a:path>
              </a:pathLst>
            </a:custGeom>
            <a:solidFill>
              <a:srgbClr val="828F9C"/>
            </a:solidFill>
            <a:ln>
              <a:noFill/>
            </a:ln>
          </p:spPr>
          <p:txBody>
            <a:bodyPr spcFirstLastPara="1" wrap="square" lIns="91425" tIns="91425" rIns="91425" bIns="91425" anchor="ctr" anchorCtr="0">
              <a:noAutofit/>
            </a:bodyPr>
            <a:lstStyle/>
            <a:p>
              <a:endParaRPr/>
            </a:p>
          </p:txBody>
        </p:sp>
      </p:grpSp>
      <p:grpSp>
        <p:nvGrpSpPr>
          <p:cNvPr id="8189" name="Google Shape;8189;p65"/>
          <p:cNvGrpSpPr/>
          <p:nvPr/>
        </p:nvGrpSpPr>
        <p:grpSpPr>
          <a:xfrm>
            <a:off x="6400829" y="4162270"/>
            <a:ext cx="166200" cy="388019"/>
            <a:chOff x="6400828" y="4162270"/>
            <a:chExt cx="166200" cy="388019"/>
          </a:xfrm>
        </p:grpSpPr>
        <p:sp>
          <p:nvSpPr>
            <p:cNvPr id="8190" name="Google Shape;8190;p65"/>
            <p:cNvSpPr/>
            <p:nvPr/>
          </p:nvSpPr>
          <p:spPr>
            <a:xfrm>
              <a:off x="6433432" y="4162270"/>
              <a:ext cx="88407" cy="75717"/>
            </a:xfrm>
            <a:custGeom>
              <a:avLst/>
              <a:gdLst/>
              <a:ahLst/>
              <a:cxnLst/>
              <a:rect l="l" t="t" r="r" b="b"/>
              <a:pathLst>
                <a:path w="3365" h="2882" extrusionOk="0">
                  <a:moveTo>
                    <a:pt x="1922" y="1"/>
                  </a:moveTo>
                  <a:cubicBezTo>
                    <a:pt x="646" y="1"/>
                    <a:pt x="1" y="1548"/>
                    <a:pt x="909" y="2456"/>
                  </a:cubicBezTo>
                  <a:cubicBezTo>
                    <a:pt x="1201" y="2750"/>
                    <a:pt x="1560" y="2881"/>
                    <a:pt x="1914" y="2881"/>
                  </a:cubicBezTo>
                  <a:cubicBezTo>
                    <a:pt x="2653" y="2881"/>
                    <a:pt x="3365" y="2305"/>
                    <a:pt x="3365" y="1437"/>
                  </a:cubicBezTo>
                  <a:cubicBezTo>
                    <a:pt x="3365" y="646"/>
                    <a:pt x="2720" y="1"/>
                    <a:pt x="1922" y="1"/>
                  </a:cubicBezTo>
                  <a:close/>
                </a:path>
              </a:pathLst>
            </a:custGeom>
            <a:solidFill>
              <a:srgbClr val="879AAF"/>
            </a:solidFill>
            <a:ln>
              <a:noFill/>
            </a:ln>
          </p:spPr>
          <p:txBody>
            <a:bodyPr spcFirstLastPara="1" wrap="square" lIns="91425" tIns="91425" rIns="91425" bIns="91425" anchor="ctr" anchorCtr="0">
              <a:noAutofit/>
            </a:bodyPr>
            <a:lstStyle/>
            <a:p>
              <a:endParaRPr/>
            </a:p>
          </p:txBody>
        </p:sp>
        <p:sp>
          <p:nvSpPr>
            <p:cNvPr id="8191" name="Google Shape;8191;p65"/>
            <p:cNvSpPr/>
            <p:nvPr/>
          </p:nvSpPr>
          <p:spPr>
            <a:xfrm>
              <a:off x="6475888" y="4162270"/>
              <a:ext cx="48157" cy="75612"/>
            </a:xfrm>
            <a:custGeom>
              <a:avLst/>
              <a:gdLst/>
              <a:ahLst/>
              <a:cxnLst/>
              <a:rect l="l" t="t" r="r" b="b"/>
              <a:pathLst>
                <a:path w="1833" h="2878" extrusionOk="0">
                  <a:moveTo>
                    <a:pt x="306" y="1"/>
                  </a:moveTo>
                  <a:cubicBezTo>
                    <a:pt x="209" y="1"/>
                    <a:pt x="105" y="15"/>
                    <a:pt x="1" y="36"/>
                  </a:cubicBezTo>
                  <a:cubicBezTo>
                    <a:pt x="667" y="181"/>
                    <a:pt x="1132" y="764"/>
                    <a:pt x="1132" y="1437"/>
                  </a:cubicBezTo>
                  <a:cubicBezTo>
                    <a:pt x="1132" y="2116"/>
                    <a:pt x="667" y="2699"/>
                    <a:pt x="1" y="2845"/>
                  </a:cubicBezTo>
                  <a:cubicBezTo>
                    <a:pt x="104" y="2867"/>
                    <a:pt x="207" y="2878"/>
                    <a:pt x="308" y="2878"/>
                  </a:cubicBezTo>
                  <a:cubicBezTo>
                    <a:pt x="1028" y="2878"/>
                    <a:pt x="1657" y="2338"/>
                    <a:pt x="1742" y="1596"/>
                  </a:cubicBezTo>
                  <a:cubicBezTo>
                    <a:pt x="1832" y="743"/>
                    <a:pt x="1166" y="1"/>
                    <a:pt x="306"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192" name="Google Shape;8192;p65"/>
            <p:cNvSpPr/>
            <p:nvPr/>
          </p:nvSpPr>
          <p:spPr>
            <a:xfrm>
              <a:off x="6400828" y="4244292"/>
              <a:ext cx="166042" cy="305996"/>
            </a:xfrm>
            <a:custGeom>
              <a:avLst/>
              <a:gdLst/>
              <a:ahLst/>
              <a:cxnLst/>
              <a:rect l="l" t="t" r="r" b="b"/>
              <a:pathLst>
                <a:path w="6320" h="11647" extrusionOk="0">
                  <a:moveTo>
                    <a:pt x="1700" y="0"/>
                  </a:moveTo>
                  <a:cubicBezTo>
                    <a:pt x="763" y="0"/>
                    <a:pt x="0" y="756"/>
                    <a:pt x="7" y="1693"/>
                  </a:cubicBezTo>
                  <a:lnTo>
                    <a:pt x="7" y="5313"/>
                  </a:lnTo>
                  <a:cubicBezTo>
                    <a:pt x="0" y="5611"/>
                    <a:pt x="229" y="5854"/>
                    <a:pt x="527" y="5875"/>
                  </a:cubicBezTo>
                  <a:cubicBezTo>
                    <a:pt x="532" y="5875"/>
                    <a:pt x="536" y="5875"/>
                    <a:pt x="540" y="5875"/>
                  </a:cubicBezTo>
                  <a:cubicBezTo>
                    <a:pt x="840" y="5875"/>
                    <a:pt x="1089" y="5635"/>
                    <a:pt x="1089" y="5327"/>
                  </a:cubicBezTo>
                  <a:lnTo>
                    <a:pt x="1089" y="1991"/>
                  </a:lnTo>
                  <a:cubicBezTo>
                    <a:pt x="1079" y="1783"/>
                    <a:pt x="1233" y="1679"/>
                    <a:pt x="1387" y="1679"/>
                  </a:cubicBezTo>
                  <a:cubicBezTo>
                    <a:pt x="1540" y="1679"/>
                    <a:pt x="1693" y="1783"/>
                    <a:pt x="1679" y="1991"/>
                  </a:cubicBezTo>
                  <a:lnTo>
                    <a:pt x="1679" y="11084"/>
                  </a:lnTo>
                  <a:cubicBezTo>
                    <a:pt x="1679" y="11382"/>
                    <a:pt x="1908" y="11625"/>
                    <a:pt x="2199" y="11646"/>
                  </a:cubicBezTo>
                  <a:cubicBezTo>
                    <a:pt x="2203" y="11646"/>
                    <a:pt x="2208" y="11646"/>
                    <a:pt x="2212" y="11646"/>
                  </a:cubicBezTo>
                  <a:cubicBezTo>
                    <a:pt x="2518" y="11646"/>
                    <a:pt x="2768" y="11406"/>
                    <a:pt x="2768" y="11098"/>
                  </a:cubicBezTo>
                  <a:lnTo>
                    <a:pt x="2768" y="7158"/>
                  </a:lnTo>
                  <a:cubicBezTo>
                    <a:pt x="2789" y="6919"/>
                    <a:pt x="2972" y="6799"/>
                    <a:pt x="3156" y="6799"/>
                  </a:cubicBezTo>
                  <a:cubicBezTo>
                    <a:pt x="3340" y="6799"/>
                    <a:pt x="3524" y="6919"/>
                    <a:pt x="3545" y="7158"/>
                  </a:cubicBezTo>
                  <a:lnTo>
                    <a:pt x="3545" y="11098"/>
                  </a:lnTo>
                  <a:cubicBezTo>
                    <a:pt x="3545" y="11396"/>
                    <a:pt x="3787" y="11639"/>
                    <a:pt x="4093" y="11639"/>
                  </a:cubicBezTo>
                  <a:cubicBezTo>
                    <a:pt x="4391" y="11639"/>
                    <a:pt x="4634" y="11396"/>
                    <a:pt x="4634" y="11098"/>
                  </a:cubicBezTo>
                  <a:lnTo>
                    <a:pt x="4634" y="1991"/>
                  </a:lnTo>
                  <a:cubicBezTo>
                    <a:pt x="4623" y="1783"/>
                    <a:pt x="4777" y="1679"/>
                    <a:pt x="4932" y="1679"/>
                  </a:cubicBezTo>
                  <a:cubicBezTo>
                    <a:pt x="5086" y="1679"/>
                    <a:pt x="5240" y="1783"/>
                    <a:pt x="5230" y="1991"/>
                  </a:cubicBezTo>
                  <a:lnTo>
                    <a:pt x="5230" y="5327"/>
                  </a:lnTo>
                  <a:cubicBezTo>
                    <a:pt x="5230" y="5632"/>
                    <a:pt x="5473" y="5875"/>
                    <a:pt x="5771" y="5875"/>
                  </a:cubicBezTo>
                  <a:cubicBezTo>
                    <a:pt x="6069" y="5875"/>
                    <a:pt x="6312" y="5632"/>
                    <a:pt x="6319" y="5327"/>
                  </a:cubicBezTo>
                  <a:lnTo>
                    <a:pt x="6319" y="1693"/>
                  </a:lnTo>
                  <a:cubicBezTo>
                    <a:pt x="6319" y="763"/>
                    <a:pt x="5563" y="7"/>
                    <a:pt x="4634" y="0"/>
                  </a:cubicBezTo>
                  <a:close/>
                </a:path>
              </a:pathLst>
            </a:custGeom>
            <a:solidFill>
              <a:srgbClr val="879AAF"/>
            </a:solidFill>
            <a:ln>
              <a:noFill/>
            </a:ln>
          </p:spPr>
          <p:txBody>
            <a:bodyPr spcFirstLastPara="1" wrap="square" lIns="91425" tIns="91425" rIns="91425" bIns="91425" anchor="ctr" anchorCtr="0">
              <a:noAutofit/>
            </a:bodyPr>
            <a:lstStyle/>
            <a:p>
              <a:endParaRPr/>
            </a:p>
          </p:txBody>
        </p:sp>
        <p:sp>
          <p:nvSpPr>
            <p:cNvPr id="8193" name="Google Shape;8193;p65"/>
            <p:cNvSpPr/>
            <p:nvPr/>
          </p:nvSpPr>
          <p:spPr>
            <a:xfrm>
              <a:off x="6452400" y="4421947"/>
              <a:ext cx="31553" cy="127973"/>
            </a:xfrm>
            <a:custGeom>
              <a:avLst/>
              <a:gdLst/>
              <a:ahLst/>
              <a:cxnLst/>
              <a:rect l="l" t="t" r="r" b="b"/>
              <a:pathLst>
                <a:path w="1201" h="4871" extrusionOk="0">
                  <a:moveTo>
                    <a:pt x="721" y="1"/>
                  </a:moveTo>
                  <a:cubicBezTo>
                    <a:pt x="472" y="1"/>
                    <a:pt x="271" y="202"/>
                    <a:pt x="271" y="452"/>
                  </a:cubicBezTo>
                  <a:lnTo>
                    <a:pt x="271" y="4336"/>
                  </a:lnTo>
                  <a:cubicBezTo>
                    <a:pt x="271" y="4530"/>
                    <a:pt x="167" y="4711"/>
                    <a:pt x="0" y="4808"/>
                  </a:cubicBezTo>
                  <a:lnTo>
                    <a:pt x="35" y="4828"/>
                  </a:lnTo>
                  <a:lnTo>
                    <a:pt x="49" y="4835"/>
                  </a:lnTo>
                  <a:lnTo>
                    <a:pt x="83" y="4849"/>
                  </a:lnTo>
                  <a:lnTo>
                    <a:pt x="97" y="4849"/>
                  </a:lnTo>
                  <a:lnTo>
                    <a:pt x="132" y="4863"/>
                  </a:lnTo>
                  <a:lnTo>
                    <a:pt x="146" y="4863"/>
                  </a:lnTo>
                  <a:lnTo>
                    <a:pt x="187" y="4870"/>
                  </a:lnTo>
                  <a:lnTo>
                    <a:pt x="250" y="4870"/>
                  </a:lnTo>
                  <a:cubicBezTo>
                    <a:pt x="258" y="4870"/>
                    <a:pt x="266" y="4871"/>
                    <a:pt x="274" y="4871"/>
                  </a:cubicBezTo>
                  <a:cubicBezTo>
                    <a:pt x="568" y="4871"/>
                    <a:pt x="812" y="4626"/>
                    <a:pt x="812" y="4329"/>
                  </a:cubicBezTo>
                  <a:lnTo>
                    <a:pt x="812" y="396"/>
                  </a:lnTo>
                  <a:cubicBezTo>
                    <a:pt x="812" y="174"/>
                    <a:pt x="985" y="1"/>
                    <a:pt x="1200"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194" name="Google Shape;8194;p65"/>
            <p:cNvSpPr/>
            <p:nvPr/>
          </p:nvSpPr>
          <p:spPr>
            <a:xfrm>
              <a:off x="6501583" y="4288745"/>
              <a:ext cx="29005" cy="261359"/>
            </a:xfrm>
            <a:custGeom>
              <a:avLst/>
              <a:gdLst/>
              <a:ahLst/>
              <a:cxnLst/>
              <a:rect l="l" t="t" r="r" b="b"/>
              <a:pathLst>
                <a:path w="1104" h="9948" extrusionOk="0">
                  <a:moveTo>
                    <a:pt x="715" y="1"/>
                  </a:moveTo>
                  <a:cubicBezTo>
                    <a:pt x="473" y="1"/>
                    <a:pt x="271" y="202"/>
                    <a:pt x="271" y="451"/>
                  </a:cubicBezTo>
                  <a:lnTo>
                    <a:pt x="271" y="9406"/>
                  </a:lnTo>
                  <a:cubicBezTo>
                    <a:pt x="271" y="9600"/>
                    <a:pt x="167" y="9781"/>
                    <a:pt x="1" y="9878"/>
                  </a:cubicBezTo>
                  <a:lnTo>
                    <a:pt x="22" y="9892"/>
                  </a:lnTo>
                  <a:lnTo>
                    <a:pt x="36" y="9898"/>
                  </a:lnTo>
                  <a:lnTo>
                    <a:pt x="77" y="9919"/>
                  </a:lnTo>
                  <a:lnTo>
                    <a:pt x="98" y="9926"/>
                  </a:lnTo>
                  <a:lnTo>
                    <a:pt x="119" y="9933"/>
                  </a:lnTo>
                  <a:lnTo>
                    <a:pt x="147" y="9940"/>
                  </a:lnTo>
                  <a:lnTo>
                    <a:pt x="160" y="9940"/>
                  </a:lnTo>
                  <a:lnTo>
                    <a:pt x="202" y="9947"/>
                  </a:lnTo>
                  <a:lnTo>
                    <a:pt x="264" y="9947"/>
                  </a:lnTo>
                  <a:cubicBezTo>
                    <a:pt x="466" y="9947"/>
                    <a:pt x="653" y="9836"/>
                    <a:pt x="743" y="9663"/>
                  </a:cubicBezTo>
                  <a:cubicBezTo>
                    <a:pt x="750" y="9642"/>
                    <a:pt x="764" y="9628"/>
                    <a:pt x="771" y="9614"/>
                  </a:cubicBezTo>
                  <a:cubicBezTo>
                    <a:pt x="792" y="9559"/>
                    <a:pt x="806" y="9510"/>
                    <a:pt x="806" y="9455"/>
                  </a:cubicBezTo>
                  <a:lnTo>
                    <a:pt x="806" y="9399"/>
                  </a:lnTo>
                  <a:lnTo>
                    <a:pt x="806" y="299"/>
                  </a:lnTo>
                  <a:cubicBezTo>
                    <a:pt x="806" y="132"/>
                    <a:pt x="944" y="1"/>
                    <a:pt x="1104"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195" name="Google Shape;8195;p65"/>
            <p:cNvSpPr/>
            <p:nvPr/>
          </p:nvSpPr>
          <p:spPr>
            <a:xfrm>
              <a:off x="6408105" y="4288745"/>
              <a:ext cx="29189" cy="109924"/>
            </a:xfrm>
            <a:custGeom>
              <a:avLst/>
              <a:gdLst/>
              <a:ahLst/>
              <a:cxnLst/>
              <a:rect l="l" t="t" r="r" b="b"/>
              <a:pathLst>
                <a:path w="1111" h="4184" extrusionOk="0">
                  <a:moveTo>
                    <a:pt x="722" y="1"/>
                  </a:moveTo>
                  <a:cubicBezTo>
                    <a:pt x="479" y="1"/>
                    <a:pt x="278" y="202"/>
                    <a:pt x="278" y="451"/>
                  </a:cubicBezTo>
                  <a:lnTo>
                    <a:pt x="278" y="3649"/>
                  </a:lnTo>
                  <a:cubicBezTo>
                    <a:pt x="278" y="3843"/>
                    <a:pt x="167" y="4024"/>
                    <a:pt x="1" y="4121"/>
                  </a:cubicBezTo>
                  <a:lnTo>
                    <a:pt x="35" y="4141"/>
                  </a:lnTo>
                  <a:lnTo>
                    <a:pt x="49" y="4148"/>
                  </a:lnTo>
                  <a:lnTo>
                    <a:pt x="91" y="4162"/>
                  </a:lnTo>
                  <a:lnTo>
                    <a:pt x="98" y="4162"/>
                  </a:lnTo>
                  <a:lnTo>
                    <a:pt x="139" y="4169"/>
                  </a:lnTo>
                  <a:lnTo>
                    <a:pt x="146" y="4169"/>
                  </a:lnTo>
                  <a:lnTo>
                    <a:pt x="195" y="4183"/>
                  </a:lnTo>
                  <a:lnTo>
                    <a:pt x="250" y="4183"/>
                  </a:lnTo>
                  <a:cubicBezTo>
                    <a:pt x="255" y="4183"/>
                    <a:pt x="259" y="4183"/>
                    <a:pt x="263" y="4183"/>
                  </a:cubicBezTo>
                  <a:cubicBezTo>
                    <a:pt x="569" y="4183"/>
                    <a:pt x="812" y="3943"/>
                    <a:pt x="819" y="3635"/>
                  </a:cubicBezTo>
                  <a:lnTo>
                    <a:pt x="819" y="299"/>
                  </a:lnTo>
                  <a:cubicBezTo>
                    <a:pt x="819" y="132"/>
                    <a:pt x="951" y="1"/>
                    <a:pt x="1110"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196" name="Google Shape;8196;p65"/>
            <p:cNvSpPr/>
            <p:nvPr/>
          </p:nvSpPr>
          <p:spPr>
            <a:xfrm>
              <a:off x="6508519" y="4244292"/>
              <a:ext cx="58509" cy="154298"/>
            </a:xfrm>
            <a:custGeom>
              <a:avLst/>
              <a:gdLst/>
              <a:ahLst/>
              <a:cxnLst/>
              <a:rect l="l" t="t" r="r" b="b"/>
              <a:pathLst>
                <a:path w="2227" h="5873" extrusionOk="0">
                  <a:moveTo>
                    <a:pt x="0" y="0"/>
                  </a:moveTo>
                  <a:cubicBezTo>
                    <a:pt x="930" y="0"/>
                    <a:pt x="1686" y="756"/>
                    <a:pt x="1686" y="1693"/>
                  </a:cubicBezTo>
                  <a:lnTo>
                    <a:pt x="1686" y="5327"/>
                  </a:lnTo>
                  <a:cubicBezTo>
                    <a:pt x="1686" y="5521"/>
                    <a:pt x="1582" y="5702"/>
                    <a:pt x="1415" y="5799"/>
                  </a:cubicBezTo>
                  <a:cubicBezTo>
                    <a:pt x="1503" y="5849"/>
                    <a:pt x="1596" y="5872"/>
                    <a:pt x="1686" y="5872"/>
                  </a:cubicBezTo>
                  <a:cubicBezTo>
                    <a:pt x="1968" y="5872"/>
                    <a:pt x="2227" y="5647"/>
                    <a:pt x="2227" y="5327"/>
                  </a:cubicBezTo>
                  <a:lnTo>
                    <a:pt x="2227" y="1693"/>
                  </a:lnTo>
                  <a:cubicBezTo>
                    <a:pt x="2227" y="756"/>
                    <a:pt x="1471" y="0"/>
                    <a:pt x="535" y="0"/>
                  </a:cubicBezTo>
                  <a:close/>
                </a:path>
              </a:pathLst>
            </a:custGeom>
            <a:solidFill>
              <a:srgbClr val="707F8D"/>
            </a:solidFill>
            <a:ln>
              <a:noFill/>
            </a:ln>
          </p:spPr>
          <p:txBody>
            <a:bodyPr spcFirstLastPara="1" wrap="square" lIns="91425" tIns="91425" rIns="91425" bIns="91425" anchor="ctr" anchorCtr="0">
              <a:noAutofit/>
            </a:bodyPr>
            <a:lstStyle/>
            <a:p>
              <a:endParaRPr/>
            </a:p>
          </p:txBody>
        </p:sp>
      </p:grpSp>
      <p:grpSp>
        <p:nvGrpSpPr>
          <p:cNvPr id="8197" name="Google Shape;8197;p65"/>
          <p:cNvGrpSpPr/>
          <p:nvPr/>
        </p:nvGrpSpPr>
        <p:grpSpPr>
          <a:xfrm>
            <a:off x="6919815" y="4162270"/>
            <a:ext cx="225260" cy="388019"/>
            <a:chOff x="6919815" y="4162270"/>
            <a:chExt cx="225260" cy="388019"/>
          </a:xfrm>
        </p:grpSpPr>
        <p:sp>
          <p:nvSpPr>
            <p:cNvPr id="8198" name="Google Shape;8198;p65"/>
            <p:cNvSpPr/>
            <p:nvPr/>
          </p:nvSpPr>
          <p:spPr>
            <a:xfrm>
              <a:off x="6919815" y="4244634"/>
              <a:ext cx="224157" cy="305654"/>
            </a:xfrm>
            <a:custGeom>
              <a:avLst/>
              <a:gdLst/>
              <a:ahLst/>
              <a:cxnLst/>
              <a:rect l="l" t="t" r="r" b="b"/>
              <a:pathLst>
                <a:path w="8532" h="11634" extrusionOk="0">
                  <a:moveTo>
                    <a:pt x="2810" y="1"/>
                  </a:moveTo>
                  <a:cubicBezTo>
                    <a:pt x="2060" y="1"/>
                    <a:pt x="1402" y="493"/>
                    <a:pt x="1187" y="1208"/>
                  </a:cubicBezTo>
                  <a:lnTo>
                    <a:pt x="84" y="5175"/>
                  </a:lnTo>
                  <a:cubicBezTo>
                    <a:pt x="0" y="5467"/>
                    <a:pt x="167" y="5772"/>
                    <a:pt x="458" y="5855"/>
                  </a:cubicBezTo>
                  <a:cubicBezTo>
                    <a:pt x="508" y="5869"/>
                    <a:pt x="557" y="5876"/>
                    <a:pt x="606" y="5876"/>
                  </a:cubicBezTo>
                  <a:cubicBezTo>
                    <a:pt x="846" y="5876"/>
                    <a:pt x="1068" y="5714"/>
                    <a:pt x="1131" y="5467"/>
                  </a:cubicBezTo>
                  <a:lnTo>
                    <a:pt x="2123" y="1915"/>
                  </a:lnTo>
                  <a:cubicBezTo>
                    <a:pt x="2165" y="1758"/>
                    <a:pt x="2285" y="1689"/>
                    <a:pt x="2405" y="1689"/>
                  </a:cubicBezTo>
                  <a:cubicBezTo>
                    <a:pt x="2582" y="1689"/>
                    <a:pt x="2760" y="1837"/>
                    <a:pt x="2699" y="2068"/>
                  </a:cubicBezTo>
                  <a:lnTo>
                    <a:pt x="1637" y="6188"/>
                  </a:lnTo>
                  <a:lnTo>
                    <a:pt x="1464" y="6847"/>
                  </a:lnTo>
                  <a:cubicBezTo>
                    <a:pt x="1443" y="6937"/>
                    <a:pt x="1513" y="7027"/>
                    <a:pt x="1603" y="7027"/>
                  </a:cubicBezTo>
                  <a:lnTo>
                    <a:pt x="2796" y="7027"/>
                  </a:lnTo>
                  <a:lnTo>
                    <a:pt x="2796" y="11071"/>
                  </a:lnTo>
                  <a:cubicBezTo>
                    <a:pt x="2789" y="11369"/>
                    <a:pt x="3018" y="11612"/>
                    <a:pt x="3316" y="11633"/>
                  </a:cubicBezTo>
                  <a:cubicBezTo>
                    <a:pt x="3320" y="11633"/>
                    <a:pt x="3324" y="11633"/>
                    <a:pt x="3329" y="11633"/>
                  </a:cubicBezTo>
                  <a:cubicBezTo>
                    <a:pt x="3628" y="11633"/>
                    <a:pt x="3878" y="11393"/>
                    <a:pt x="3878" y="11085"/>
                  </a:cubicBezTo>
                  <a:lnTo>
                    <a:pt x="3878" y="7027"/>
                  </a:lnTo>
                  <a:lnTo>
                    <a:pt x="4655" y="7027"/>
                  </a:lnTo>
                  <a:lnTo>
                    <a:pt x="4655" y="11085"/>
                  </a:lnTo>
                  <a:cubicBezTo>
                    <a:pt x="4655" y="11383"/>
                    <a:pt x="4897" y="11626"/>
                    <a:pt x="5203" y="11626"/>
                  </a:cubicBezTo>
                  <a:cubicBezTo>
                    <a:pt x="5501" y="11626"/>
                    <a:pt x="5744" y="11383"/>
                    <a:pt x="5744" y="11085"/>
                  </a:cubicBezTo>
                  <a:lnTo>
                    <a:pt x="5744" y="7027"/>
                  </a:lnTo>
                  <a:lnTo>
                    <a:pt x="6930" y="7027"/>
                  </a:lnTo>
                  <a:cubicBezTo>
                    <a:pt x="7027" y="7027"/>
                    <a:pt x="7096" y="6937"/>
                    <a:pt x="7068" y="6847"/>
                  </a:cubicBezTo>
                  <a:lnTo>
                    <a:pt x="6895" y="6188"/>
                  </a:lnTo>
                  <a:lnTo>
                    <a:pt x="5834" y="2068"/>
                  </a:lnTo>
                  <a:cubicBezTo>
                    <a:pt x="5772" y="1836"/>
                    <a:pt x="5955" y="1688"/>
                    <a:pt x="6134" y="1688"/>
                  </a:cubicBezTo>
                  <a:cubicBezTo>
                    <a:pt x="6255" y="1688"/>
                    <a:pt x="6375" y="1755"/>
                    <a:pt x="6416" y="1908"/>
                  </a:cubicBezTo>
                  <a:lnTo>
                    <a:pt x="7408" y="5467"/>
                  </a:lnTo>
                  <a:cubicBezTo>
                    <a:pt x="7477" y="5701"/>
                    <a:pt x="7692" y="5856"/>
                    <a:pt x="7925" y="5856"/>
                  </a:cubicBezTo>
                  <a:cubicBezTo>
                    <a:pt x="7974" y="5856"/>
                    <a:pt x="8024" y="5849"/>
                    <a:pt x="8074" y="5834"/>
                  </a:cubicBezTo>
                  <a:cubicBezTo>
                    <a:pt x="8359" y="5758"/>
                    <a:pt x="8532" y="5460"/>
                    <a:pt x="8456" y="5175"/>
                  </a:cubicBezTo>
                  <a:lnTo>
                    <a:pt x="8470" y="5175"/>
                  </a:lnTo>
                  <a:lnTo>
                    <a:pt x="7367" y="1208"/>
                  </a:lnTo>
                  <a:cubicBezTo>
                    <a:pt x="7152" y="493"/>
                    <a:pt x="6493" y="1"/>
                    <a:pt x="5744" y="1"/>
                  </a:cubicBezTo>
                  <a:close/>
                </a:path>
              </a:pathLst>
            </a:custGeom>
            <a:solidFill>
              <a:srgbClr val="879AAF"/>
            </a:solidFill>
            <a:ln>
              <a:noFill/>
            </a:ln>
          </p:spPr>
          <p:txBody>
            <a:bodyPr spcFirstLastPara="1" wrap="square" lIns="91425" tIns="91425" rIns="91425" bIns="91425" anchor="ctr" anchorCtr="0">
              <a:noAutofit/>
            </a:bodyPr>
            <a:lstStyle/>
            <a:p>
              <a:endParaRPr/>
            </a:p>
          </p:txBody>
        </p:sp>
        <p:sp>
          <p:nvSpPr>
            <p:cNvPr id="8199" name="Google Shape;8199;p65"/>
            <p:cNvSpPr/>
            <p:nvPr/>
          </p:nvSpPr>
          <p:spPr>
            <a:xfrm>
              <a:off x="6981581" y="4162270"/>
              <a:ext cx="88407" cy="75717"/>
            </a:xfrm>
            <a:custGeom>
              <a:avLst/>
              <a:gdLst/>
              <a:ahLst/>
              <a:cxnLst/>
              <a:rect l="l" t="t" r="r" b="b"/>
              <a:pathLst>
                <a:path w="3365" h="2882" extrusionOk="0">
                  <a:moveTo>
                    <a:pt x="1922" y="1"/>
                  </a:moveTo>
                  <a:cubicBezTo>
                    <a:pt x="639" y="1"/>
                    <a:pt x="1" y="1555"/>
                    <a:pt x="909" y="2456"/>
                  </a:cubicBezTo>
                  <a:cubicBezTo>
                    <a:pt x="1201" y="2750"/>
                    <a:pt x="1561" y="2882"/>
                    <a:pt x="1915" y="2882"/>
                  </a:cubicBezTo>
                  <a:cubicBezTo>
                    <a:pt x="2654" y="2882"/>
                    <a:pt x="3365" y="2307"/>
                    <a:pt x="3365" y="1444"/>
                  </a:cubicBezTo>
                  <a:cubicBezTo>
                    <a:pt x="3365" y="646"/>
                    <a:pt x="2720" y="1"/>
                    <a:pt x="1922" y="1"/>
                  </a:cubicBezTo>
                  <a:close/>
                </a:path>
              </a:pathLst>
            </a:custGeom>
            <a:solidFill>
              <a:srgbClr val="879AAF"/>
            </a:solidFill>
            <a:ln>
              <a:noFill/>
            </a:ln>
          </p:spPr>
          <p:txBody>
            <a:bodyPr spcFirstLastPara="1" wrap="square" lIns="91425" tIns="91425" rIns="91425" bIns="91425" anchor="ctr" anchorCtr="0">
              <a:noAutofit/>
            </a:bodyPr>
            <a:lstStyle/>
            <a:p>
              <a:endParaRPr/>
            </a:p>
          </p:txBody>
        </p:sp>
        <p:sp>
          <p:nvSpPr>
            <p:cNvPr id="8200" name="Google Shape;8200;p65"/>
            <p:cNvSpPr/>
            <p:nvPr/>
          </p:nvSpPr>
          <p:spPr>
            <a:xfrm>
              <a:off x="7024038" y="4162270"/>
              <a:ext cx="48157" cy="75612"/>
            </a:xfrm>
            <a:custGeom>
              <a:avLst/>
              <a:gdLst/>
              <a:ahLst/>
              <a:cxnLst/>
              <a:rect l="l" t="t" r="r" b="b"/>
              <a:pathLst>
                <a:path w="1833" h="2878" extrusionOk="0">
                  <a:moveTo>
                    <a:pt x="306" y="1"/>
                  </a:moveTo>
                  <a:cubicBezTo>
                    <a:pt x="209" y="1"/>
                    <a:pt x="105" y="15"/>
                    <a:pt x="1" y="36"/>
                  </a:cubicBezTo>
                  <a:cubicBezTo>
                    <a:pt x="667" y="181"/>
                    <a:pt x="1138" y="764"/>
                    <a:pt x="1138" y="1444"/>
                  </a:cubicBezTo>
                  <a:cubicBezTo>
                    <a:pt x="1138" y="2116"/>
                    <a:pt x="667" y="2699"/>
                    <a:pt x="1" y="2845"/>
                  </a:cubicBezTo>
                  <a:cubicBezTo>
                    <a:pt x="104" y="2867"/>
                    <a:pt x="207" y="2878"/>
                    <a:pt x="308" y="2878"/>
                  </a:cubicBezTo>
                  <a:cubicBezTo>
                    <a:pt x="1029" y="2878"/>
                    <a:pt x="1663" y="2338"/>
                    <a:pt x="1742" y="1596"/>
                  </a:cubicBezTo>
                  <a:cubicBezTo>
                    <a:pt x="1832" y="743"/>
                    <a:pt x="1166" y="1"/>
                    <a:pt x="306"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201" name="Google Shape;8201;p65"/>
            <p:cNvSpPr/>
            <p:nvPr/>
          </p:nvSpPr>
          <p:spPr>
            <a:xfrm>
              <a:off x="6928563" y="4289113"/>
              <a:ext cx="54515" cy="109556"/>
            </a:xfrm>
            <a:custGeom>
              <a:avLst/>
              <a:gdLst/>
              <a:ahLst/>
              <a:cxnLst/>
              <a:rect l="l" t="t" r="r" b="b"/>
              <a:pathLst>
                <a:path w="2075" h="4170" extrusionOk="0">
                  <a:moveTo>
                    <a:pt x="1533" y="0"/>
                  </a:moveTo>
                  <a:cubicBezTo>
                    <a:pt x="1401" y="0"/>
                    <a:pt x="1284" y="91"/>
                    <a:pt x="1249" y="215"/>
                  </a:cubicBezTo>
                  <a:lnTo>
                    <a:pt x="257" y="3774"/>
                  </a:lnTo>
                  <a:cubicBezTo>
                    <a:pt x="215" y="3912"/>
                    <a:pt x="125" y="4030"/>
                    <a:pt x="0" y="4100"/>
                  </a:cubicBezTo>
                  <a:cubicBezTo>
                    <a:pt x="42" y="4121"/>
                    <a:pt x="84" y="4141"/>
                    <a:pt x="125" y="4148"/>
                  </a:cubicBezTo>
                  <a:cubicBezTo>
                    <a:pt x="176" y="4163"/>
                    <a:pt x="227" y="4170"/>
                    <a:pt x="277" y="4170"/>
                  </a:cubicBezTo>
                  <a:cubicBezTo>
                    <a:pt x="514" y="4170"/>
                    <a:pt x="729" y="4014"/>
                    <a:pt x="798" y="3774"/>
                  </a:cubicBezTo>
                  <a:lnTo>
                    <a:pt x="1790" y="215"/>
                  </a:lnTo>
                  <a:cubicBezTo>
                    <a:pt x="1825" y="91"/>
                    <a:pt x="1943" y="0"/>
                    <a:pt x="2074" y="0"/>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202" name="Google Shape;8202;p65"/>
            <p:cNvSpPr/>
            <p:nvPr/>
          </p:nvSpPr>
          <p:spPr>
            <a:xfrm>
              <a:off x="7056484" y="4244634"/>
              <a:ext cx="88591" cy="154167"/>
            </a:xfrm>
            <a:custGeom>
              <a:avLst/>
              <a:gdLst/>
              <a:ahLst/>
              <a:cxnLst/>
              <a:rect l="l" t="t" r="r" b="b"/>
              <a:pathLst>
                <a:path w="3372" h="5868" extrusionOk="0">
                  <a:moveTo>
                    <a:pt x="1" y="1"/>
                  </a:moveTo>
                  <a:cubicBezTo>
                    <a:pt x="750" y="1"/>
                    <a:pt x="1409" y="493"/>
                    <a:pt x="1624" y="1208"/>
                  </a:cubicBezTo>
                  <a:lnTo>
                    <a:pt x="2727" y="5175"/>
                  </a:lnTo>
                  <a:cubicBezTo>
                    <a:pt x="2796" y="5418"/>
                    <a:pt x="2692" y="5668"/>
                    <a:pt x="2477" y="5793"/>
                  </a:cubicBezTo>
                  <a:cubicBezTo>
                    <a:pt x="2565" y="5844"/>
                    <a:pt x="2657" y="5867"/>
                    <a:pt x="2746" y="5867"/>
                  </a:cubicBezTo>
                  <a:cubicBezTo>
                    <a:pt x="3079" y="5867"/>
                    <a:pt x="3371" y="5547"/>
                    <a:pt x="3268" y="5175"/>
                  </a:cubicBezTo>
                  <a:lnTo>
                    <a:pt x="2165" y="1208"/>
                  </a:lnTo>
                  <a:cubicBezTo>
                    <a:pt x="1950" y="493"/>
                    <a:pt x="1291" y="1"/>
                    <a:pt x="542" y="1"/>
                  </a:cubicBez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203" name="Google Shape;8203;p65"/>
            <p:cNvSpPr/>
            <p:nvPr/>
          </p:nvSpPr>
          <p:spPr>
            <a:xfrm>
              <a:off x="7000550" y="4429251"/>
              <a:ext cx="21333" cy="121037"/>
            </a:xfrm>
            <a:custGeom>
              <a:avLst/>
              <a:gdLst/>
              <a:ahLst/>
              <a:cxnLst/>
              <a:rect l="l" t="t" r="r" b="b"/>
              <a:pathLst>
                <a:path w="812" h="4607" extrusionOk="0">
                  <a:moveTo>
                    <a:pt x="416" y="0"/>
                  </a:moveTo>
                  <a:cubicBezTo>
                    <a:pt x="340" y="0"/>
                    <a:pt x="271" y="70"/>
                    <a:pt x="271" y="153"/>
                  </a:cubicBezTo>
                  <a:lnTo>
                    <a:pt x="271" y="4058"/>
                  </a:lnTo>
                  <a:cubicBezTo>
                    <a:pt x="271" y="4252"/>
                    <a:pt x="167" y="4433"/>
                    <a:pt x="0" y="4530"/>
                  </a:cubicBezTo>
                  <a:cubicBezTo>
                    <a:pt x="76" y="4571"/>
                    <a:pt x="160" y="4599"/>
                    <a:pt x="243" y="4606"/>
                  </a:cubicBezTo>
                  <a:cubicBezTo>
                    <a:pt x="247" y="4606"/>
                    <a:pt x="252" y="4606"/>
                    <a:pt x="256" y="4606"/>
                  </a:cubicBezTo>
                  <a:cubicBezTo>
                    <a:pt x="562" y="4606"/>
                    <a:pt x="812" y="4366"/>
                    <a:pt x="812" y="4058"/>
                  </a:cubicBezTo>
                  <a:lnTo>
                    <a:pt x="812" y="0"/>
                  </a:ln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204" name="Google Shape;8204;p65"/>
            <p:cNvSpPr/>
            <p:nvPr/>
          </p:nvSpPr>
          <p:spPr>
            <a:xfrm>
              <a:off x="7049574" y="4429251"/>
              <a:ext cx="21517" cy="120932"/>
            </a:xfrm>
            <a:custGeom>
              <a:avLst/>
              <a:gdLst/>
              <a:ahLst/>
              <a:cxnLst/>
              <a:rect l="l" t="t" r="r" b="b"/>
              <a:pathLst>
                <a:path w="819" h="4603" extrusionOk="0">
                  <a:moveTo>
                    <a:pt x="423" y="0"/>
                  </a:moveTo>
                  <a:cubicBezTo>
                    <a:pt x="340" y="0"/>
                    <a:pt x="271" y="70"/>
                    <a:pt x="271" y="153"/>
                  </a:cubicBezTo>
                  <a:lnTo>
                    <a:pt x="277" y="4058"/>
                  </a:lnTo>
                  <a:cubicBezTo>
                    <a:pt x="277" y="4252"/>
                    <a:pt x="173" y="4433"/>
                    <a:pt x="0" y="4530"/>
                  </a:cubicBezTo>
                  <a:cubicBezTo>
                    <a:pt x="87" y="4580"/>
                    <a:pt x="179" y="4602"/>
                    <a:pt x="269" y="4602"/>
                  </a:cubicBezTo>
                  <a:cubicBezTo>
                    <a:pt x="554" y="4602"/>
                    <a:pt x="818" y="4374"/>
                    <a:pt x="818" y="4058"/>
                  </a:cubicBezTo>
                  <a:lnTo>
                    <a:pt x="818" y="0"/>
                  </a:lnTo>
                  <a:close/>
                </a:path>
              </a:pathLst>
            </a:custGeom>
            <a:solidFill>
              <a:srgbClr val="707F8D"/>
            </a:solidFill>
            <a:ln>
              <a:noFill/>
            </a:ln>
          </p:spPr>
          <p:txBody>
            <a:bodyPr spcFirstLastPara="1" wrap="square" lIns="91425" tIns="91425" rIns="91425" bIns="91425" anchor="ctr" anchorCtr="0">
              <a:noAutofit/>
            </a:bodyPr>
            <a:lstStyle/>
            <a:p>
              <a:endParaRPr/>
            </a:p>
          </p:txBody>
        </p:sp>
        <p:sp>
          <p:nvSpPr>
            <p:cNvPr id="8205" name="Google Shape;8205;p65"/>
            <p:cNvSpPr/>
            <p:nvPr/>
          </p:nvSpPr>
          <p:spPr>
            <a:xfrm>
              <a:off x="7058139" y="4289113"/>
              <a:ext cx="48315" cy="140164"/>
            </a:xfrm>
            <a:custGeom>
              <a:avLst/>
              <a:gdLst/>
              <a:ahLst/>
              <a:cxnLst/>
              <a:rect l="l" t="t" r="r" b="b"/>
              <a:pathLst>
                <a:path w="1839" h="5335" extrusionOk="0">
                  <a:moveTo>
                    <a:pt x="340" y="0"/>
                  </a:moveTo>
                  <a:cubicBezTo>
                    <a:pt x="139" y="0"/>
                    <a:pt x="0" y="181"/>
                    <a:pt x="49" y="375"/>
                  </a:cubicBezTo>
                  <a:lnTo>
                    <a:pt x="1325" y="5334"/>
                  </a:lnTo>
                  <a:lnTo>
                    <a:pt x="1679" y="5334"/>
                  </a:lnTo>
                  <a:cubicBezTo>
                    <a:pt x="1769" y="5334"/>
                    <a:pt x="1838" y="5244"/>
                    <a:pt x="1817" y="5154"/>
                  </a:cubicBezTo>
                  <a:lnTo>
                    <a:pt x="590" y="375"/>
                  </a:lnTo>
                  <a:cubicBezTo>
                    <a:pt x="534" y="181"/>
                    <a:pt x="680" y="0"/>
                    <a:pt x="874" y="0"/>
                  </a:cubicBezTo>
                  <a:close/>
                </a:path>
              </a:pathLst>
            </a:custGeom>
            <a:solidFill>
              <a:srgbClr val="707F8D"/>
            </a:solidFill>
            <a:ln>
              <a:noFill/>
            </a:ln>
          </p:spPr>
          <p:txBody>
            <a:bodyPr spcFirstLastPara="1" wrap="square" lIns="91425" tIns="91425" rIns="91425" bIns="91425" anchor="ctr" anchorCtr="0">
              <a:noAutofit/>
            </a:bodyPr>
            <a:lstStyle/>
            <a:p>
              <a:endParaRPr/>
            </a:p>
          </p:txBody>
        </p:sp>
      </p:grpSp>
      <p:grpSp>
        <p:nvGrpSpPr>
          <p:cNvPr id="8206" name="Google Shape;8206;p65"/>
          <p:cNvGrpSpPr/>
          <p:nvPr/>
        </p:nvGrpSpPr>
        <p:grpSpPr>
          <a:xfrm>
            <a:off x="7385600" y="4177036"/>
            <a:ext cx="388728" cy="358383"/>
            <a:chOff x="7385600" y="4177035"/>
            <a:chExt cx="388728" cy="358383"/>
          </a:xfrm>
        </p:grpSpPr>
        <p:sp>
          <p:nvSpPr>
            <p:cNvPr id="8207" name="Google Shape;8207;p65"/>
            <p:cNvSpPr/>
            <p:nvPr/>
          </p:nvSpPr>
          <p:spPr>
            <a:xfrm>
              <a:off x="7385600" y="4314808"/>
              <a:ext cx="230541" cy="220610"/>
            </a:xfrm>
            <a:custGeom>
              <a:avLst/>
              <a:gdLst/>
              <a:ahLst/>
              <a:cxnLst/>
              <a:rect l="l" t="t" r="r" b="b"/>
              <a:pathLst>
                <a:path w="8775" h="8397" extrusionOk="0">
                  <a:moveTo>
                    <a:pt x="6790" y="0"/>
                  </a:moveTo>
                  <a:cubicBezTo>
                    <a:pt x="6786" y="0"/>
                    <a:pt x="6781" y="0"/>
                    <a:pt x="6777" y="0"/>
                  </a:cubicBezTo>
                  <a:lnTo>
                    <a:pt x="1942" y="35"/>
                  </a:lnTo>
                  <a:cubicBezTo>
                    <a:pt x="867" y="49"/>
                    <a:pt x="0" y="923"/>
                    <a:pt x="7" y="1998"/>
                  </a:cubicBezTo>
                  <a:lnTo>
                    <a:pt x="35" y="4939"/>
                  </a:lnTo>
                  <a:cubicBezTo>
                    <a:pt x="42" y="6017"/>
                    <a:pt x="916" y="6874"/>
                    <a:pt x="1985" y="6874"/>
                  </a:cubicBezTo>
                  <a:cubicBezTo>
                    <a:pt x="1989" y="6874"/>
                    <a:pt x="1994" y="6874"/>
                    <a:pt x="1998" y="6874"/>
                  </a:cubicBezTo>
                  <a:lnTo>
                    <a:pt x="4474" y="6860"/>
                  </a:lnTo>
                  <a:cubicBezTo>
                    <a:pt x="4478" y="6860"/>
                    <a:pt x="4481" y="6859"/>
                    <a:pt x="4485" y="6859"/>
                  </a:cubicBezTo>
                  <a:cubicBezTo>
                    <a:pt x="4522" y="6859"/>
                    <a:pt x="4551" y="6892"/>
                    <a:pt x="4557" y="6930"/>
                  </a:cubicBezTo>
                  <a:cubicBezTo>
                    <a:pt x="4613" y="7172"/>
                    <a:pt x="4738" y="8005"/>
                    <a:pt x="3982" y="8248"/>
                  </a:cubicBezTo>
                  <a:cubicBezTo>
                    <a:pt x="3919" y="8261"/>
                    <a:pt x="3919" y="8352"/>
                    <a:pt x="3989" y="8359"/>
                  </a:cubicBezTo>
                  <a:cubicBezTo>
                    <a:pt x="4102" y="8379"/>
                    <a:pt x="4244" y="8397"/>
                    <a:pt x="4399" y="8397"/>
                  </a:cubicBezTo>
                  <a:cubicBezTo>
                    <a:pt x="4974" y="8397"/>
                    <a:pt x="5715" y="8155"/>
                    <a:pt x="5737" y="6937"/>
                  </a:cubicBezTo>
                  <a:cubicBezTo>
                    <a:pt x="5737" y="6888"/>
                    <a:pt x="5771" y="6846"/>
                    <a:pt x="5820" y="6846"/>
                  </a:cubicBezTo>
                  <a:lnTo>
                    <a:pt x="6832" y="6839"/>
                  </a:lnTo>
                  <a:cubicBezTo>
                    <a:pt x="7908" y="6826"/>
                    <a:pt x="8775" y="5952"/>
                    <a:pt x="8768" y="4877"/>
                  </a:cubicBezTo>
                  <a:lnTo>
                    <a:pt x="8747" y="1936"/>
                  </a:lnTo>
                  <a:cubicBezTo>
                    <a:pt x="8733" y="858"/>
                    <a:pt x="7859" y="0"/>
                    <a:pt x="6790" y="0"/>
                  </a:cubicBezTo>
                  <a:close/>
                </a:path>
              </a:pathLst>
            </a:custGeom>
            <a:solidFill>
              <a:srgbClr val="9FAEBF"/>
            </a:solidFill>
            <a:ln>
              <a:noFill/>
            </a:ln>
          </p:spPr>
          <p:txBody>
            <a:bodyPr spcFirstLastPara="1" wrap="square" lIns="91425" tIns="91425" rIns="91425" bIns="91425" anchor="ctr" anchorCtr="0">
              <a:noAutofit/>
            </a:bodyPr>
            <a:lstStyle/>
            <a:p>
              <a:endParaRPr/>
            </a:p>
          </p:txBody>
        </p:sp>
        <p:sp>
          <p:nvSpPr>
            <p:cNvPr id="8208" name="Google Shape;8208;p65"/>
            <p:cNvSpPr/>
            <p:nvPr/>
          </p:nvSpPr>
          <p:spPr>
            <a:xfrm>
              <a:off x="7541212" y="4315176"/>
              <a:ext cx="74561" cy="179704"/>
            </a:xfrm>
            <a:custGeom>
              <a:avLst/>
              <a:gdLst/>
              <a:ahLst/>
              <a:cxnLst/>
              <a:rect l="l" t="t" r="r" b="b"/>
              <a:pathLst>
                <a:path w="2838" h="6840" extrusionOk="0">
                  <a:moveTo>
                    <a:pt x="1" y="0"/>
                  </a:moveTo>
                  <a:cubicBezTo>
                    <a:pt x="1076" y="7"/>
                    <a:pt x="1943" y="881"/>
                    <a:pt x="1950" y="1956"/>
                  </a:cubicBezTo>
                  <a:lnTo>
                    <a:pt x="1950" y="4890"/>
                  </a:lnTo>
                  <a:cubicBezTo>
                    <a:pt x="1943" y="5965"/>
                    <a:pt x="1076" y="6839"/>
                    <a:pt x="1" y="6839"/>
                  </a:cubicBezTo>
                  <a:lnTo>
                    <a:pt x="889" y="6839"/>
                  </a:lnTo>
                  <a:cubicBezTo>
                    <a:pt x="1964" y="6839"/>
                    <a:pt x="2838" y="5965"/>
                    <a:pt x="2838" y="4890"/>
                  </a:cubicBezTo>
                  <a:lnTo>
                    <a:pt x="2838" y="1956"/>
                  </a:lnTo>
                  <a:cubicBezTo>
                    <a:pt x="2838" y="881"/>
                    <a:pt x="1964" y="7"/>
                    <a:pt x="889"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8209" name="Google Shape;8209;p65"/>
            <p:cNvSpPr/>
            <p:nvPr/>
          </p:nvSpPr>
          <p:spPr>
            <a:xfrm>
              <a:off x="7435334" y="4177035"/>
              <a:ext cx="338994" cy="281011"/>
            </a:xfrm>
            <a:custGeom>
              <a:avLst/>
              <a:gdLst/>
              <a:ahLst/>
              <a:cxnLst/>
              <a:rect l="l" t="t" r="r" b="b"/>
              <a:pathLst>
                <a:path w="12903" h="10696" extrusionOk="0">
                  <a:moveTo>
                    <a:pt x="1908" y="1"/>
                  </a:moveTo>
                  <a:cubicBezTo>
                    <a:pt x="854" y="1"/>
                    <a:pt x="1" y="854"/>
                    <a:pt x="1" y="1908"/>
                  </a:cubicBezTo>
                  <a:lnTo>
                    <a:pt x="1" y="6285"/>
                  </a:lnTo>
                  <a:cubicBezTo>
                    <a:pt x="1" y="7339"/>
                    <a:pt x="854" y="8192"/>
                    <a:pt x="1908" y="8192"/>
                  </a:cubicBezTo>
                  <a:lnTo>
                    <a:pt x="7797" y="8192"/>
                  </a:lnTo>
                  <a:cubicBezTo>
                    <a:pt x="7922" y="8192"/>
                    <a:pt x="8019" y="8303"/>
                    <a:pt x="8005" y="8428"/>
                  </a:cubicBezTo>
                  <a:cubicBezTo>
                    <a:pt x="7926" y="9062"/>
                    <a:pt x="7891" y="10695"/>
                    <a:pt x="9647" y="10695"/>
                  </a:cubicBezTo>
                  <a:cubicBezTo>
                    <a:pt x="9735" y="10695"/>
                    <a:pt x="9829" y="10691"/>
                    <a:pt x="9927" y="10682"/>
                  </a:cubicBezTo>
                  <a:cubicBezTo>
                    <a:pt x="9996" y="10675"/>
                    <a:pt x="10017" y="10585"/>
                    <a:pt x="9961" y="10551"/>
                  </a:cubicBezTo>
                  <a:cubicBezTo>
                    <a:pt x="9559" y="10322"/>
                    <a:pt x="8796" y="9684"/>
                    <a:pt x="9344" y="8331"/>
                  </a:cubicBezTo>
                  <a:cubicBezTo>
                    <a:pt x="9379" y="8255"/>
                    <a:pt x="9455" y="8206"/>
                    <a:pt x="9538" y="8206"/>
                  </a:cubicBezTo>
                  <a:lnTo>
                    <a:pt x="10995" y="8206"/>
                  </a:lnTo>
                  <a:cubicBezTo>
                    <a:pt x="12049" y="8206"/>
                    <a:pt x="12902" y="7353"/>
                    <a:pt x="12902" y="6299"/>
                  </a:cubicBezTo>
                  <a:lnTo>
                    <a:pt x="12902" y="1908"/>
                  </a:lnTo>
                  <a:cubicBezTo>
                    <a:pt x="12902" y="854"/>
                    <a:pt x="12049" y="1"/>
                    <a:pt x="10995"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8210" name="Google Shape;8210;p65"/>
            <p:cNvSpPr/>
            <p:nvPr/>
          </p:nvSpPr>
          <p:spPr>
            <a:xfrm>
              <a:off x="7700843" y="4177035"/>
              <a:ext cx="73484" cy="215618"/>
            </a:xfrm>
            <a:custGeom>
              <a:avLst/>
              <a:gdLst/>
              <a:ahLst/>
              <a:cxnLst/>
              <a:rect l="l" t="t" r="r" b="b"/>
              <a:pathLst>
                <a:path w="2797" h="8207" extrusionOk="0">
                  <a:moveTo>
                    <a:pt x="889" y="1"/>
                  </a:moveTo>
                  <a:lnTo>
                    <a:pt x="889" y="8"/>
                  </a:lnTo>
                  <a:lnTo>
                    <a:pt x="1" y="8"/>
                  </a:lnTo>
                  <a:cubicBezTo>
                    <a:pt x="1048" y="8"/>
                    <a:pt x="1908" y="861"/>
                    <a:pt x="1908" y="1915"/>
                  </a:cubicBezTo>
                  <a:lnTo>
                    <a:pt x="1908" y="6299"/>
                  </a:lnTo>
                  <a:cubicBezTo>
                    <a:pt x="1908" y="7353"/>
                    <a:pt x="1048" y="8206"/>
                    <a:pt x="1" y="8206"/>
                  </a:cubicBezTo>
                  <a:lnTo>
                    <a:pt x="889" y="8206"/>
                  </a:lnTo>
                  <a:cubicBezTo>
                    <a:pt x="1943" y="8206"/>
                    <a:pt x="2796" y="7353"/>
                    <a:pt x="2796" y="6299"/>
                  </a:cubicBezTo>
                  <a:lnTo>
                    <a:pt x="2796" y="1908"/>
                  </a:lnTo>
                  <a:cubicBezTo>
                    <a:pt x="2796" y="854"/>
                    <a:pt x="1943" y="1"/>
                    <a:pt x="889" y="1"/>
                  </a:cubicBezTo>
                  <a:close/>
                </a:path>
              </a:pathLst>
            </a:custGeom>
            <a:solidFill>
              <a:srgbClr val="C0CDD8"/>
            </a:solidFill>
            <a:ln>
              <a:noFill/>
            </a:ln>
          </p:spPr>
          <p:txBody>
            <a:bodyPr spcFirstLastPara="1" wrap="square" lIns="91425" tIns="91425" rIns="91425" bIns="91425" anchor="ctr" anchorCtr="0">
              <a:noAutofit/>
            </a:bodyPr>
            <a:lstStyle/>
            <a:p>
              <a:endParaRPr/>
            </a:p>
          </p:txBody>
        </p:sp>
        <p:sp>
          <p:nvSpPr>
            <p:cNvPr id="8211" name="Google Shape;8211;p65"/>
            <p:cNvSpPr/>
            <p:nvPr/>
          </p:nvSpPr>
          <p:spPr>
            <a:xfrm>
              <a:off x="7516069" y="4261764"/>
              <a:ext cx="28085" cy="28112"/>
            </a:xfrm>
            <a:custGeom>
              <a:avLst/>
              <a:gdLst/>
              <a:ahLst/>
              <a:cxnLst/>
              <a:rect l="l" t="t" r="r" b="b"/>
              <a:pathLst>
                <a:path w="1069" h="1070" extrusionOk="0">
                  <a:moveTo>
                    <a:pt x="535" y="1"/>
                  </a:moveTo>
                  <a:cubicBezTo>
                    <a:pt x="236" y="1"/>
                    <a:pt x="1" y="244"/>
                    <a:pt x="1" y="535"/>
                  </a:cubicBezTo>
                  <a:cubicBezTo>
                    <a:pt x="1" y="833"/>
                    <a:pt x="236" y="1069"/>
                    <a:pt x="535" y="1069"/>
                  </a:cubicBezTo>
                  <a:cubicBezTo>
                    <a:pt x="826" y="1069"/>
                    <a:pt x="1069" y="833"/>
                    <a:pt x="1069" y="535"/>
                  </a:cubicBezTo>
                  <a:cubicBezTo>
                    <a:pt x="1069" y="244"/>
                    <a:pt x="826" y="1"/>
                    <a:pt x="535" y="1"/>
                  </a:cubicBezTo>
                  <a:close/>
                </a:path>
              </a:pathLst>
            </a:custGeom>
            <a:solidFill>
              <a:srgbClr val="57697A"/>
            </a:solidFill>
            <a:ln>
              <a:noFill/>
            </a:ln>
          </p:spPr>
          <p:txBody>
            <a:bodyPr spcFirstLastPara="1" wrap="square" lIns="91425" tIns="91425" rIns="91425" bIns="91425" anchor="ctr" anchorCtr="0">
              <a:noAutofit/>
            </a:bodyPr>
            <a:lstStyle/>
            <a:p>
              <a:endParaRPr/>
            </a:p>
          </p:txBody>
        </p:sp>
        <p:sp>
          <p:nvSpPr>
            <p:cNvPr id="8212" name="Google Shape;8212;p65"/>
            <p:cNvSpPr/>
            <p:nvPr/>
          </p:nvSpPr>
          <p:spPr>
            <a:xfrm>
              <a:off x="7586059" y="4261764"/>
              <a:ext cx="28085" cy="28112"/>
            </a:xfrm>
            <a:custGeom>
              <a:avLst/>
              <a:gdLst/>
              <a:ahLst/>
              <a:cxnLst/>
              <a:rect l="l" t="t" r="r" b="b"/>
              <a:pathLst>
                <a:path w="1069" h="1070" extrusionOk="0">
                  <a:moveTo>
                    <a:pt x="534" y="1"/>
                  </a:moveTo>
                  <a:cubicBezTo>
                    <a:pt x="236" y="1"/>
                    <a:pt x="0" y="244"/>
                    <a:pt x="0" y="535"/>
                  </a:cubicBezTo>
                  <a:cubicBezTo>
                    <a:pt x="0" y="833"/>
                    <a:pt x="236" y="1069"/>
                    <a:pt x="534" y="1069"/>
                  </a:cubicBezTo>
                  <a:cubicBezTo>
                    <a:pt x="826" y="1069"/>
                    <a:pt x="1068" y="833"/>
                    <a:pt x="1068" y="535"/>
                  </a:cubicBezTo>
                  <a:cubicBezTo>
                    <a:pt x="1068" y="244"/>
                    <a:pt x="826" y="1"/>
                    <a:pt x="534" y="1"/>
                  </a:cubicBezTo>
                  <a:close/>
                </a:path>
              </a:pathLst>
            </a:custGeom>
            <a:solidFill>
              <a:srgbClr val="57697A"/>
            </a:solidFill>
            <a:ln>
              <a:noFill/>
            </a:ln>
          </p:spPr>
          <p:txBody>
            <a:bodyPr spcFirstLastPara="1" wrap="square" lIns="91425" tIns="91425" rIns="91425" bIns="91425" anchor="ctr" anchorCtr="0">
              <a:noAutofit/>
            </a:bodyPr>
            <a:lstStyle/>
            <a:p>
              <a:endParaRPr/>
            </a:p>
          </p:txBody>
        </p:sp>
        <p:sp>
          <p:nvSpPr>
            <p:cNvPr id="8213" name="Google Shape;8213;p65"/>
            <p:cNvSpPr/>
            <p:nvPr/>
          </p:nvSpPr>
          <p:spPr>
            <a:xfrm>
              <a:off x="7655839" y="4261764"/>
              <a:ext cx="28269" cy="28112"/>
            </a:xfrm>
            <a:custGeom>
              <a:avLst/>
              <a:gdLst/>
              <a:ahLst/>
              <a:cxnLst/>
              <a:rect l="l" t="t" r="r" b="b"/>
              <a:pathLst>
                <a:path w="1076" h="1070" extrusionOk="0">
                  <a:moveTo>
                    <a:pt x="535" y="1"/>
                  </a:moveTo>
                  <a:cubicBezTo>
                    <a:pt x="243" y="1"/>
                    <a:pt x="1" y="244"/>
                    <a:pt x="1" y="535"/>
                  </a:cubicBezTo>
                  <a:cubicBezTo>
                    <a:pt x="1" y="833"/>
                    <a:pt x="243" y="1069"/>
                    <a:pt x="535" y="1069"/>
                  </a:cubicBezTo>
                  <a:cubicBezTo>
                    <a:pt x="833" y="1069"/>
                    <a:pt x="1076" y="833"/>
                    <a:pt x="1076" y="535"/>
                  </a:cubicBezTo>
                  <a:cubicBezTo>
                    <a:pt x="1076" y="244"/>
                    <a:pt x="833" y="1"/>
                    <a:pt x="535" y="1"/>
                  </a:cubicBezTo>
                  <a:close/>
                </a:path>
              </a:pathLst>
            </a:custGeom>
            <a:solidFill>
              <a:srgbClr val="57697A"/>
            </a:solidFill>
            <a:ln>
              <a:noFill/>
            </a:ln>
          </p:spPr>
          <p:txBody>
            <a:bodyPr spcFirstLastPara="1" wrap="square" lIns="91425" tIns="91425" rIns="91425" bIns="91425" anchor="ctr" anchorCtr="0">
              <a:noAutofit/>
            </a:bodyPr>
            <a:lstStyle/>
            <a:p>
              <a:endParaRPr/>
            </a:p>
          </p:txBody>
        </p:sp>
      </p:grpSp>
      <p:grpSp>
        <p:nvGrpSpPr>
          <p:cNvPr id="8214" name="Google Shape;8214;p65"/>
          <p:cNvGrpSpPr/>
          <p:nvPr/>
        </p:nvGrpSpPr>
        <p:grpSpPr>
          <a:xfrm>
            <a:off x="3625086" y="3259863"/>
            <a:ext cx="369207" cy="258259"/>
            <a:chOff x="3625085" y="3259862"/>
            <a:chExt cx="369207" cy="258259"/>
          </a:xfrm>
        </p:grpSpPr>
        <p:sp>
          <p:nvSpPr>
            <p:cNvPr id="8215" name="Google Shape;8215;p65"/>
            <p:cNvSpPr/>
            <p:nvPr/>
          </p:nvSpPr>
          <p:spPr>
            <a:xfrm>
              <a:off x="3779069" y="3268978"/>
              <a:ext cx="109372" cy="40670"/>
            </a:xfrm>
            <a:custGeom>
              <a:avLst/>
              <a:gdLst/>
              <a:ahLst/>
              <a:cxnLst/>
              <a:rect l="l" t="t" r="r" b="b"/>
              <a:pathLst>
                <a:path w="4163" h="1548" extrusionOk="0">
                  <a:moveTo>
                    <a:pt x="1207" y="1"/>
                  </a:moveTo>
                  <a:cubicBezTo>
                    <a:pt x="909" y="1"/>
                    <a:pt x="638" y="174"/>
                    <a:pt x="514" y="445"/>
                  </a:cubicBezTo>
                  <a:lnTo>
                    <a:pt x="0" y="1547"/>
                  </a:lnTo>
                  <a:lnTo>
                    <a:pt x="4162" y="1547"/>
                  </a:lnTo>
                  <a:lnTo>
                    <a:pt x="3649" y="445"/>
                  </a:lnTo>
                  <a:cubicBezTo>
                    <a:pt x="3524" y="174"/>
                    <a:pt x="3253" y="1"/>
                    <a:pt x="295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216" name="Google Shape;8216;p65"/>
            <p:cNvSpPr/>
            <p:nvPr/>
          </p:nvSpPr>
          <p:spPr>
            <a:xfrm>
              <a:off x="3913374" y="3283192"/>
              <a:ext cx="57432" cy="31369"/>
            </a:xfrm>
            <a:custGeom>
              <a:avLst/>
              <a:gdLst/>
              <a:ahLst/>
              <a:cxnLst/>
              <a:rect l="l" t="t" r="r" b="b"/>
              <a:pathLst>
                <a:path w="2186" h="1194" extrusionOk="0">
                  <a:moveTo>
                    <a:pt x="347" y="1"/>
                  </a:moveTo>
                  <a:cubicBezTo>
                    <a:pt x="153" y="1"/>
                    <a:pt x="0" y="160"/>
                    <a:pt x="0" y="348"/>
                  </a:cubicBezTo>
                  <a:lnTo>
                    <a:pt x="0" y="1194"/>
                  </a:lnTo>
                  <a:lnTo>
                    <a:pt x="2185" y="1194"/>
                  </a:lnTo>
                  <a:lnTo>
                    <a:pt x="2185" y="348"/>
                  </a:lnTo>
                  <a:cubicBezTo>
                    <a:pt x="2185" y="160"/>
                    <a:pt x="2026" y="1"/>
                    <a:pt x="1838"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217" name="Google Shape;8217;p65"/>
            <p:cNvSpPr/>
            <p:nvPr/>
          </p:nvSpPr>
          <p:spPr>
            <a:xfrm>
              <a:off x="3625085" y="3309070"/>
              <a:ext cx="369207" cy="209050"/>
            </a:xfrm>
            <a:custGeom>
              <a:avLst/>
              <a:gdLst/>
              <a:ahLst/>
              <a:cxnLst/>
              <a:rect l="l" t="t" r="r" b="b"/>
              <a:pathLst>
                <a:path w="14053" h="7957" extrusionOk="0">
                  <a:moveTo>
                    <a:pt x="860" y="1"/>
                  </a:moveTo>
                  <a:cubicBezTo>
                    <a:pt x="389" y="1"/>
                    <a:pt x="0" y="382"/>
                    <a:pt x="0" y="854"/>
                  </a:cubicBezTo>
                  <a:lnTo>
                    <a:pt x="0" y="7096"/>
                  </a:lnTo>
                  <a:cubicBezTo>
                    <a:pt x="0" y="7575"/>
                    <a:pt x="389" y="7956"/>
                    <a:pt x="860" y="7956"/>
                  </a:cubicBezTo>
                  <a:lnTo>
                    <a:pt x="13193" y="7956"/>
                  </a:lnTo>
                  <a:cubicBezTo>
                    <a:pt x="13665" y="7956"/>
                    <a:pt x="14053" y="7575"/>
                    <a:pt x="14053" y="7096"/>
                  </a:cubicBezTo>
                  <a:lnTo>
                    <a:pt x="14053" y="861"/>
                  </a:lnTo>
                  <a:cubicBezTo>
                    <a:pt x="14053" y="382"/>
                    <a:pt x="13665" y="1"/>
                    <a:pt x="13193"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218" name="Google Shape;8218;p65"/>
            <p:cNvSpPr/>
            <p:nvPr/>
          </p:nvSpPr>
          <p:spPr>
            <a:xfrm>
              <a:off x="3941616" y="3344065"/>
              <a:ext cx="52676" cy="145996"/>
            </a:xfrm>
            <a:custGeom>
              <a:avLst/>
              <a:gdLst/>
              <a:ahLst/>
              <a:cxnLst/>
              <a:rect l="l" t="t" r="r" b="b"/>
              <a:pathLst>
                <a:path w="2005" h="5557" extrusionOk="0">
                  <a:moveTo>
                    <a:pt x="2005" y="0"/>
                  </a:moveTo>
                  <a:lnTo>
                    <a:pt x="798" y="7"/>
                  </a:lnTo>
                  <a:lnTo>
                    <a:pt x="749" y="7"/>
                  </a:lnTo>
                  <a:cubicBezTo>
                    <a:pt x="326" y="28"/>
                    <a:pt x="0" y="382"/>
                    <a:pt x="0" y="805"/>
                  </a:cubicBezTo>
                  <a:lnTo>
                    <a:pt x="0" y="4759"/>
                  </a:lnTo>
                  <a:cubicBezTo>
                    <a:pt x="0" y="5196"/>
                    <a:pt x="354" y="5556"/>
                    <a:pt x="798" y="5556"/>
                  </a:cubicBezTo>
                  <a:lnTo>
                    <a:pt x="2005" y="5556"/>
                  </a:lnTo>
                  <a:lnTo>
                    <a:pt x="2005" y="0"/>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8219" name="Google Shape;8219;p65"/>
            <p:cNvSpPr/>
            <p:nvPr/>
          </p:nvSpPr>
          <p:spPr>
            <a:xfrm>
              <a:off x="3739161" y="3324203"/>
              <a:ext cx="187349" cy="179783"/>
            </a:xfrm>
            <a:custGeom>
              <a:avLst/>
              <a:gdLst/>
              <a:ahLst/>
              <a:cxnLst/>
              <a:rect l="l" t="t" r="r" b="b"/>
              <a:pathLst>
                <a:path w="7131" h="6843" extrusionOk="0">
                  <a:moveTo>
                    <a:pt x="3723" y="0"/>
                  </a:moveTo>
                  <a:cubicBezTo>
                    <a:pt x="3714" y="0"/>
                    <a:pt x="3706" y="0"/>
                    <a:pt x="3697" y="0"/>
                  </a:cubicBezTo>
                  <a:cubicBezTo>
                    <a:pt x="2310" y="0"/>
                    <a:pt x="1062" y="833"/>
                    <a:pt x="534" y="2109"/>
                  </a:cubicBezTo>
                  <a:cubicBezTo>
                    <a:pt x="0" y="3392"/>
                    <a:pt x="299" y="4863"/>
                    <a:pt x="1277" y="5841"/>
                  </a:cubicBezTo>
                  <a:cubicBezTo>
                    <a:pt x="1931" y="6495"/>
                    <a:pt x="2806" y="6842"/>
                    <a:pt x="3698" y="6842"/>
                  </a:cubicBezTo>
                  <a:cubicBezTo>
                    <a:pt x="4139" y="6842"/>
                    <a:pt x="4584" y="6757"/>
                    <a:pt x="5008" y="6583"/>
                  </a:cubicBezTo>
                  <a:cubicBezTo>
                    <a:pt x="6284" y="6056"/>
                    <a:pt x="7117" y="4807"/>
                    <a:pt x="7117" y="3420"/>
                  </a:cubicBezTo>
                  <a:cubicBezTo>
                    <a:pt x="7131" y="1535"/>
                    <a:pt x="5605" y="0"/>
                    <a:pt x="3723"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220" name="Google Shape;8220;p65"/>
            <p:cNvSpPr/>
            <p:nvPr/>
          </p:nvSpPr>
          <p:spPr>
            <a:xfrm>
              <a:off x="3755739" y="3339494"/>
              <a:ext cx="155297" cy="149096"/>
            </a:xfrm>
            <a:custGeom>
              <a:avLst/>
              <a:gdLst/>
              <a:ahLst/>
              <a:cxnLst/>
              <a:rect l="l" t="t" r="r" b="b"/>
              <a:pathLst>
                <a:path w="5911" h="5675" extrusionOk="0">
                  <a:moveTo>
                    <a:pt x="3079" y="1"/>
                  </a:moveTo>
                  <a:cubicBezTo>
                    <a:pt x="3075" y="1"/>
                    <a:pt x="3071" y="1"/>
                    <a:pt x="3066" y="1"/>
                  </a:cubicBezTo>
                  <a:cubicBezTo>
                    <a:pt x="1915" y="1"/>
                    <a:pt x="881" y="695"/>
                    <a:pt x="444" y="1749"/>
                  </a:cubicBezTo>
                  <a:cubicBezTo>
                    <a:pt x="0" y="2810"/>
                    <a:pt x="243" y="4031"/>
                    <a:pt x="1055" y="4842"/>
                  </a:cubicBezTo>
                  <a:cubicBezTo>
                    <a:pt x="1598" y="5386"/>
                    <a:pt x="2325" y="5674"/>
                    <a:pt x="3065" y="5674"/>
                  </a:cubicBezTo>
                  <a:cubicBezTo>
                    <a:pt x="3430" y="5674"/>
                    <a:pt x="3798" y="5604"/>
                    <a:pt x="4148" y="5460"/>
                  </a:cubicBezTo>
                  <a:cubicBezTo>
                    <a:pt x="5210" y="5023"/>
                    <a:pt x="5903" y="3982"/>
                    <a:pt x="5903" y="2838"/>
                  </a:cubicBezTo>
                  <a:cubicBezTo>
                    <a:pt x="5910" y="1275"/>
                    <a:pt x="4641" y="1"/>
                    <a:pt x="3079"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8221" name="Google Shape;8221;p65"/>
            <p:cNvSpPr/>
            <p:nvPr/>
          </p:nvSpPr>
          <p:spPr>
            <a:xfrm>
              <a:off x="3775049" y="3359172"/>
              <a:ext cx="122298" cy="108479"/>
            </a:xfrm>
            <a:custGeom>
              <a:avLst/>
              <a:gdLst/>
              <a:ahLst/>
              <a:cxnLst/>
              <a:rect l="l" t="t" r="r" b="b"/>
              <a:pathLst>
                <a:path w="4655" h="4129" extrusionOk="0">
                  <a:moveTo>
                    <a:pt x="2326" y="0"/>
                  </a:moveTo>
                  <a:cubicBezTo>
                    <a:pt x="1712" y="0"/>
                    <a:pt x="1103" y="276"/>
                    <a:pt x="694" y="799"/>
                  </a:cubicBezTo>
                  <a:cubicBezTo>
                    <a:pt x="1" y="1680"/>
                    <a:pt x="146" y="2956"/>
                    <a:pt x="1013" y="3663"/>
                  </a:cubicBezTo>
                  <a:cubicBezTo>
                    <a:pt x="1396" y="3976"/>
                    <a:pt x="1858" y="4128"/>
                    <a:pt x="2318" y="4128"/>
                  </a:cubicBezTo>
                  <a:cubicBezTo>
                    <a:pt x="2900" y="4128"/>
                    <a:pt x="3478" y="3883"/>
                    <a:pt x="3885" y="3407"/>
                  </a:cubicBezTo>
                  <a:lnTo>
                    <a:pt x="3892" y="3400"/>
                  </a:lnTo>
                  <a:cubicBezTo>
                    <a:pt x="3934" y="3351"/>
                    <a:pt x="3968" y="3310"/>
                    <a:pt x="4003" y="3261"/>
                  </a:cubicBezTo>
                  <a:cubicBezTo>
                    <a:pt x="4655" y="2346"/>
                    <a:pt x="4454" y="1083"/>
                    <a:pt x="3552" y="410"/>
                  </a:cubicBezTo>
                  <a:cubicBezTo>
                    <a:pt x="3185" y="134"/>
                    <a:pt x="2754" y="0"/>
                    <a:pt x="2326"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8222" name="Google Shape;8222;p65"/>
            <p:cNvSpPr/>
            <p:nvPr/>
          </p:nvSpPr>
          <p:spPr>
            <a:xfrm>
              <a:off x="3798563" y="3359093"/>
              <a:ext cx="98075" cy="90982"/>
            </a:xfrm>
            <a:custGeom>
              <a:avLst/>
              <a:gdLst/>
              <a:ahLst/>
              <a:cxnLst/>
              <a:rect l="l" t="t" r="r" b="b"/>
              <a:pathLst>
                <a:path w="3733" h="3463" extrusionOk="0">
                  <a:moveTo>
                    <a:pt x="1423" y="1"/>
                  </a:moveTo>
                  <a:cubicBezTo>
                    <a:pt x="1124" y="1"/>
                    <a:pt x="823" y="65"/>
                    <a:pt x="541" y="198"/>
                  </a:cubicBezTo>
                  <a:cubicBezTo>
                    <a:pt x="0" y="968"/>
                    <a:pt x="42" y="2002"/>
                    <a:pt x="646" y="2723"/>
                  </a:cubicBezTo>
                  <a:cubicBezTo>
                    <a:pt x="1043" y="3204"/>
                    <a:pt x="1629" y="3463"/>
                    <a:pt x="2226" y="3463"/>
                  </a:cubicBezTo>
                  <a:cubicBezTo>
                    <a:pt x="2524" y="3463"/>
                    <a:pt x="2826" y="3398"/>
                    <a:pt x="3108" y="3264"/>
                  </a:cubicBezTo>
                  <a:cubicBezTo>
                    <a:pt x="3732" y="2390"/>
                    <a:pt x="3580" y="1183"/>
                    <a:pt x="2761" y="490"/>
                  </a:cubicBezTo>
                  <a:cubicBezTo>
                    <a:pt x="2380" y="169"/>
                    <a:pt x="1904" y="1"/>
                    <a:pt x="1423"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8223" name="Google Shape;8223;p65"/>
            <p:cNvSpPr/>
            <p:nvPr/>
          </p:nvSpPr>
          <p:spPr>
            <a:xfrm>
              <a:off x="3828461" y="3387441"/>
              <a:ext cx="34286" cy="34286"/>
            </a:xfrm>
            <a:custGeom>
              <a:avLst/>
              <a:gdLst/>
              <a:ahLst/>
              <a:cxnLst/>
              <a:rect l="l" t="t" r="r" b="b"/>
              <a:pathLst>
                <a:path w="1305" h="1305" extrusionOk="0">
                  <a:moveTo>
                    <a:pt x="652" y="0"/>
                  </a:moveTo>
                  <a:cubicBezTo>
                    <a:pt x="291" y="0"/>
                    <a:pt x="0" y="292"/>
                    <a:pt x="0" y="652"/>
                  </a:cubicBezTo>
                  <a:cubicBezTo>
                    <a:pt x="0" y="1013"/>
                    <a:pt x="291" y="1304"/>
                    <a:pt x="652" y="1304"/>
                  </a:cubicBezTo>
                  <a:cubicBezTo>
                    <a:pt x="1013" y="1304"/>
                    <a:pt x="1304" y="1013"/>
                    <a:pt x="1304" y="652"/>
                  </a:cubicBezTo>
                  <a:cubicBezTo>
                    <a:pt x="1304" y="292"/>
                    <a:pt x="1013" y="0"/>
                    <a:pt x="652" y="0"/>
                  </a:cubicBez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8224" name="Google Shape;8224;p65"/>
            <p:cNvSpPr/>
            <p:nvPr/>
          </p:nvSpPr>
          <p:spPr>
            <a:xfrm>
              <a:off x="3658057" y="3259862"/>
              <a:ext cx="35573" cy="31028"/>
            </a:xfrm>
            <a:custGeom>
              <a:avLst/>
              <a:gdLst/>
              <a:ahLst/>
              <a:cxnLst/>
              <a:rect l="l" t="t" r="r" b="b"/>
              <a:pathLst>
                <a:path w="1354" h="1181" extrusionOk="0">
                  <a:moveTo>
                    <a:pt x="347" y="1"/>
                  </a:moveTo>
                  <a:cubicBezTo>
                    <a:pt x="153" y="1"/>
                    <a:pt x="1" y="153"/>
                    <a:pt x="1" y="348"/>
                  </a:cubicBezTo>
                  <a:lnTo>
                    <a:pt x="1" y="833"/>
                  </a:lnTo>
                  <a:cubicBezTo>
                    <a:pt x="1" y="1021"/>
                    <a:pt x="153" y="1180"/>
                    <a:pt x="347" y="1180"/>
                  </a:cubicBezTo>
                  <a:lnTo>
                    <a:pt x="1006" y="1180"/>
                  </a:lnTo>
                  <a:cubicBezTo>
                    <a:pt x="1194" y="1180"/>
                    <a:pt x="1353" y="1021"/>
                    <a:pt x="1353" y="833"/>
                  </a:cubicBezTo>
                  <a:lnTo>
                    <a:pt x="1353" y="348"/>
                  </a:lnTo>
                  <a:cubicBezTo>
                    <a:pt x="1353" y="153"/>
                    <a:pt x="1194" y="1"/>
                    <a:pt x="1006"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225" name="Google Shape;8225;p65"/>
            <p:cNvSpPr/>
            <p:nvPr/>
          </p:nvSpPr>
          <p:spPr>
            <a:xfrm>
              <a:off x="3625085" y="3281931"/>
              <a:ext cx="101517" cy="236190"/>
            </a:xfrm>
            <a:custGeom>
              <a:avLst/>
              <a:gdLst/>
              <a:ahLst/>
              <a:cxnLst/>
              <a:rect l="l" t="t" r="r" b="b"/>
              <a:pathLst>
                <a:path w="3864" h="8990" extrusionOk="0">
                  <a:moveTo>
                    <a:pt x="860" y="0"/>
                  </a:moveTo>
                  <a:cubicBezTo>
                    <a:pt x="389" y="7"/>
                    <a:pt x="7" y="389"/>
                    <a:pt x="0" y="860"/>
                  </a:cubicBezTo>
                  <a:lnTo>
                    <a:pt x="0" y="8129"/>
                  </a:lnTo>
                  <a:cubicBezTo>
                    <a:pt x="7" y="8601"/>
                    <a:pt x="389" y="8989"/>
                    <a:pt x="860" y="8989"/>
                  </a:cubicBezTo>
                  <a:lnTo>
                    <a:pt x="3004" y="8989"/>
                  </a:lnTo>
                  <a:cubicBezTo>
                    <a:pt x="3475" y="8989"/>
                    <a:pt x="3857" y="8601"/>
                    <a:pt x="3864" y="8129"/>
                  </a:cubicBezTo>
                  <a:lnTo>
                    <a:pt x="3864" y="860"/>
                  </a:lnTo>
                  <a:cubicBezTo>
                    <a:pt x="3864" y="396"/>
                    <a:pt x="3496" y="14"/>
                    <a:pt x="3031"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226" name="Google Shape;8226;p65"/>
            <p:cNvSpPr/>
            <p:nvPr/>
          </p:nvSpPr>
          <p:spPr>
            <a:xfrm>
              <a:off x="3625269" y="3281931"/>
              <a:ext cx="79474" cy="209944"/>
            </a:xfrm>
            <a:custGeom>
              <a:avLst/>
              <a:gdLst/>
              <a:ahLst/>
              <a:cxnLst/>
              <a:rect l="l" t="t" r="r" b="b"/>
              <a:pathLst>
                <a:path w="3025" h="7991" extrusionOk="0">
                  <a:moveTo>
                    <a:pt x="860" y="0"/>
                  </a:moveTo>
                  <a:cubicBezTo>
                    <a:pt x="382" y="7"/>
                    <a:pt x="0" y="389"/>
                    <a:pt x="0" y="860"/>
                  </a:cubicBezTo>
                  <a:lnTo>
                    <a:pt x="0" y="7991"/>
                  </a:lnTo>
                  <a:lnTo>
                    <a:pt x="2164" y="7991"/>
                  </a:lnTo>
                  <a:cubicBezTo>
                    <a:pt x="2636" y="7984"/>
                    <a:pt x="3017" y="7602"/>
                    <a:pt x="3024" y="7131"/>
                  </a:cubicBezTo>
                  <a:lnTo>
                    <a:pt x="3024" y="0"/>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8227" name="Google Shape;8227;p65"/>
            <p:cNvSpPr/>
            <p:nvPr/>
          </p:nvSpPr>
          <p:spPr>
            <a:xfrm>
              <a:off x="3912822" y="3327671"/>
              <a:ext cx="22621" cy="22621"/>
            </a:xfrm>
            <a:custGeom>
              <a:avLst/>
              <a:gdLst/>
              <a:ahLst/>
              <a:cxnLst/>
              <a:rect l="l" t="t" r="r" b="b"/>
              <a:pathLst>
                <a:path w="861" h="861" extrusionOk="0">
                  <a:moveTo>
                    <a:pt x="431" y="0"/>
                  </a:moveTo>
                  <a:cubicBezTo>
                    <a:pt x="195" y="0"/>
                    <a:pt x="0" y="194"/>
                    <a:pt x="0" y="430"/>
                  </a:cubicBezTo>
                  <a:cubicBezTo>
                    <a:pt x="0" y="666"/>
                    <a:pt x="195" y="860"/>
                    <a:pt x="431" y="860"/>
                  </a:cubicBezTo>
                  <a:cubicBezTo>
                    <a:pt x="673" y="860"/>
                    <a:pt x="861" y="666"/>
                    <a:pt x="861" y="430"/>
                  </a:cubicBezTo>
                  <a:cubicBezTo>
                    <a:pt x="861" y="194"/>
                    <a:pt x="673" y="0"/>
                    <a:pt x="431" y="0"/>
                  </a:cubicBezTo>
                  <a:close/>
                </a:path>
              </a:pathLst>
            </a:custGeom>
            <a:solidFill>
              <a:srgbClr val="B8C2C9"/>
            </a:solidFill>
            <a:ln>
              <a:noFill/>
            </a:ln>
          </p:spPr>
          <p:txBody>
            <a:bodyPr spcFirstLastPara="1" wrap="square" lIns="91425" tIns="91425" rIns="91425" bIns="91425" anchor="ctr" anchorCtr="0">
              <a:noAutofit/>
            </a:bodyPr>
            <a:lstStyle/>
            <a:p>
              <a:endParaRPr/>
            </a:p>
          </p:txBody>
        </p:sp>
      </p:grpSp>
      <p:grpSp>
        <p:nvGrpSpPr>
          <p:cNvPr id="8228" name="Google Shape;8228;p65"/>
          <p:cNvGrpSpPr/>
          <p:nvPr/>
        </p:nvGrpSpPr>
        <p:grpSpPr>
          <a:xfrm>
            <a:off x="6317361" y="3276809"/>
            <a:ext cx="363217" cy="248590"/>
            <a:chOff x="6317360" y="3276808"/>
            <a:chExt cx="363217" cy="248590"/>
          </a:xfrm>
        </p:grpSpPr>
        <p:sp>
          <p:nvSpPr>
            <p:cNvPr id="8229" name="Google Shape;8229;p65"/>
            <p:cNvSpPr/>
            <p:nvPr/>
          </p:nvSpPr>
          <p:spPr>
            <a:xfrm>
              <a:off x="6568840" y="3420045"/>
              <a:ext cx="77110" cy="49051"/>
            </a:xfrm>
            <a:custGeom>
              <a:avLst/>
              <a:gdLst/>
              <a:ahLst/>
              <a:cxnLst/>
              <a:rect l="l" t="t" r="r" b="b"/>
              <a:pathLst>
                <a:path w="2935" h="1867" extrusionOk="0">
                  <a:moveTo>
                    <a:pt x="0" y="1"/>
                  </a:moveTo>
                  <a:lnTo>
                    <a:pt x="0" y="1867"/>
                  </a:lnTo>
                  <a:lnTo>
                    <a:pt x="2934" y="1867"/>
                  </a:lnTo>
                  <a:lnTo>
                    <a:pt x="2934" y="1"/>
                  </a:ln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8230" name="Google Shape;8230;p65"/>
            <p:cNvSpPr/>
            <p:nvPr/>
          </p:nvSpPr>
          <p:spPr>
            <a:xfrm>
              <a:off x="6568840" y="3444663"/>
              <a:ext cx="77110" cy="24433"/>
            </a:xfrm>
            <a:custGeom>
              <a:avLst/>
              <a:gdLst/>
              <a:ahLst/>
              <a:cxnLst/>
              <a:rect l="l" t="t" r="r" b="b"/>
              <a:pathLst>
                <a:path w="2935" h="930" extrusionOk="0">
                  <a:moveTo>
                    <a:pt x="0" y="0"/>
                  </a:moveTo>
                  <a:lnTo>
                    <a:pt x="0" y="930"/>
                  </a:lnTo>
                  <a:lnTo>
                    <a:pt x="2934" y="930"/>
                  </a:lnTo>
                  <a:lnTo>
                    <a:pt x="2934"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8231" name="Google Shape;8231;p65"/>
            <p:cNvSpPr/>
            <p:nvPr/>
          </p:nvSpPr>
          <p:spPr>
            <a:xfrm>
              <a:off x="6626797" y="3387178"/>
              <a:ext cx="53780" cy="114890"/>
            </a:xfrm>
            <a:custGeom>
              <a:avLst/>
              <a:gdLst/>
              <a:ahLst/>
              <a:cxnLst/>
              <a:rect l="l" t="t" r="r" b="b"/>
              <a:pathLst>
                <a:path w="2047" h="4373" extrusionOk="0">
                  <a:moveTo>
                    <a:pt x="1827" y="1"/>
                  </a:moveTo>
                  <a:cubicBezTo>
                    <a:pt x="1806" y="1"/>
                    <a:pt x="1784" y="4"/>
                    <a:pt x="1762" y="10"/>
                  </a:cubicBezTo>
                  <a:lnTo>
                    <a:pt x="167" y="447"/>
                  </a:lnTo>
                  <a:cubicBezTo>
                    <a:pt x="69" y="475"/>
                    <a:pt x="0" y="558"/>
                    <a:pt x="0" y="662"/>
                  </a:cubicBezTo>
                  <a:lnTo>
                    <a:pt x="0" y="3707"/>
                  </a:lnTo>
                  <a:cubicBezTo>
                    <a:pt x="0" y="3811"/>
                    <a:pt x="69" y="3901"/>
                    <a:pt x="167" y="3922"/>
                  </a:cubicBezTo>
                  <a:lnTo>
                    <a:pt x="1762" y="4366"/>
                  </a:lnTo>
                  <a:cubicBezTo>
                    <a:pt x="1781" y="4371"/>
                    <a:pt x="1800" y="4373"/>
                    <a:pt x="1818" y="4373"/>
                  </a:cubicBezTo>
                  <a:cubicBezTo>
                    <a:pt x="1941" y="4373"/>
                    <a:pt x="2046" y="4277"/>
                    <a:pt x="2046" y="4144"/>
                  </a:cubicBezTo>
                  <a:lnTo>
                    <a:pt x="2046" y="225"/>
                  </a:lnTo>
                  <a:cubicBezTo>
                    <a:pt x="2046" y="96"/>
                    <a:pt x="1946" y="1"/>
                    <a:pt x="1827"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8232" name="Google Shape;8232;p65"/>
            <p:cNvSpPr/>
            <p:nvPr/>
          </p:nvSpPr>
          <p:spPr>
            <a:xfrm>
              <a:off x="6345051" y="3363743"/>
              <a:ext cx="247855" cy="161655"/>
            </a:xfrm>
            <a:custGeom>
              <a:avLst/>
              <a:gdLst/>
              <a:ahLst/>
              <a:cxnLst/>
              <a:rect l="l" t="t" r="r" b="b"/>
              <a:pathLst>
                <a:path w="9434" h="6153" extrusionOk="0">
                  <a:moveTo>
                    <a:pt x="320" y="1"/>
                  </a:moveTo>
                  <a:cubicBezTo>
                    <a:pt x="146" y="1"/>
                    <a:pt x="1" y="146"/>
                    <a:pt x="1" y="320"/>
                  </a:cubicBezTo>
                  <a:lnTo>
                    <a:pt x="1" y="5834"/>
                  </a:lnTo>
                  <a:cubicBezTo>
                    <a:pt x="1" y="6014"/>
                    <a:pt x="146" y="6153"/>
                    <a:pt x="320" y="6153"/>
                  </a:cubicBezTo>
                  <a:lnTo>
                    <a:pt x="9115" y="6153"/>
                  </a:lnTo>
                  <a:cubicBezTo>
                    <a:pt x="9288" y="6153"/>
                    <a:pt x="9434" y="6014"/>
                    <a:pt x="9434" y="5834"/>
                  </a:cubicBezTo>
                  <a:lnTo>
                    <a:pt x="9434" y="320"/>
                  </a:lnTo>
                  <a:cubicBezTo>
                    <a:pt x="9434" y="146"/>
                    <a:pt x="9288" y="1"/>
                    <a:pt x="9115"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8233" name="Google Shape;8233;p65"/>
            <p:cNvSpPr/>
            <p:nvPr/>
          </p:nvSpPr>
          <p:spPr>
            <a:xfrm>
              <a:off x="6345051" y="3363743"/>
              <a:ext cx="247671" cy="161655"/>
            </a:xfrm>
            <a:custGeom>
              <a:avLst/>
              <a:gdLst/>
              <a:ahLst/>
              <a:cxnLst/>
              <a:rect l="l" t="t" r="r" b="b"/>
              <a:pathLst>
                <a:path w="9427" h="6153" extrusionOk="0">
                  <a:moveTo>
                    <a:pt x="7658" y="1"/>
                  </a:moveTo>
                  <a:cubicBezTo>
                    <a:pt x="7832" y="1"/>
                    <a:pt x="7970" y="146"/>
                    <a:pt x="7970" y="320"/>
                  </a:cubicBezTo>
                  <a:lnTo>
                    <a:pt x="7970" y="5314"/>
                  </a:lnTo>
                  <a:cubicBezTo>
                    <a:pt x="7970" y="5549"/>
                    <a:pt x="7783" y="5744"/>
                    <a:pt x="7547" y="5744"/>
                  </a:cubicBezTo>
                  <a:lnTo>
                    <a:pt x="313" y="5744"/>
                  </a:lnTo>
                  <a:cubicBezTo>
                    <a:pt x="160" y="5744"/>
                    <a:pt x="28" y="5633"/>
                    <a:pt x="1" y="5480"/>
                  </a:cubicBezTo>
                  <a:lnTo>
                    <a:pt x="1" y="5841"/>
                  </a:lnTo>
                  <a:cubicBezTo>
                    <a:pt x="1" y="6014"/>
                    <a:pt x="146" y="6153"/>
                    <a:pt x="320" y="6153"/>
                  </a:cubicBezTo>
                  <a:lnTo>
                    <a:pt x="9115" y="6153"/>
                  </a:lnTo>
                  <a:cubicBezTo>
                    <a:pt x="9288" y="6153"/>
                    <a:pt x="9427" y="6014"/>
                    <a:pt x="9427" y="5841"/>
                  </a:cubicBezTo>
                  <a:lnTo>
                    <a:pt x="9427" y="320"/>
                  </a:lnTo>
                  <a:cubicBezTo>
                    <a:pt x="9427" y="313"/>
                    <a:pt x="9427" y="299"/>
                    <a:pt x="9427" y="292"/>
                  </a:cubicBezTo>
                  <a:cubicBezTo>
                    <a:pt x="9413" y="125"/>
                    <a:pt x="9274" y="1"/>
                    <a:pt x="9115"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8234" name="Google Shape;8234;p65"/>
            <p:cNvSpPr/>
            <p:nvPr/>
          </p:nvSpPr>
          <p:spPr>
            <a:xfrm>
              <a:off x="6317360" y="3276808"/>
              <a:ext cx="147993" cy="147835"/>
            </a:xfrm>
            <a:custGeom>
              <a:avLst/>
              <a:gdLst/>
              <a:ahLst/>
              <a:cxnLst/>
              <a:rect l="l" t="t" r="r" b="b"/>
              <a:pathLst>
                <a:path w="5633" h="5627" extrusionOk="0">
                  <a:moveTo>
                    <a:pt x="2817" y="1"/>
                  </a:moveTo>
                  <a:cubicBezTo>
                    <a:pt x="1263" y="1"/>
                    <a:pt x="0" y="1256"/>
                    <a:pt x="0" y="2810"/>
                  </a:cubicBezTo>
                  <a:cubicBezTo>
                    <a:pt x="0" y="4371"/>
                    <a:pt x="1263" y="5626"/>
                    <a:pt x="2817" y="5626"/>
                  </a:cubicBezTo>
                  <a:cubicBezTo>
                    <a:pt x="4370" y="5626"/>
                    <a:pt x="5633" y="4371"/>
                    <a:pt x="5633" y="2810"/>
                  </a:cubicBezTo>
                  <a:cubicBezTo>
                    <a:pt x="5633" y="1256"/>
                    <a:pt x="4370" y="1"/>
                    <a:pt x="2817"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235" name="Google Shape;8235;p65"/>
            <p:cNvSpPr/>
            <p:nvPr/>
          </p:nvSpPr>
          <p:spPr>
            <a:xfrm>
              <a:off x="6339035" y="3298325"/>
              <a:ext cx="133622" cy="126344"/>
            </a:xfrm>
            <a:custGeom>
              <a:avLst/>
              <a:gdLst/>
              <a:ahLst/>
              <a:cxnLst/>
              <a:rect l="l" t="t" r="r" b="b"/>
              <a:pathLst>
                <a:path w="5086" h="4809" extrusionOk="0">
                  <a:moveTo>
                    <a:pt x="3982" y="0"/>
                  </a:moveTo>
                  <a:lnTo>
                    <a:pt x="1" y="3982"/>
                  </a:lnTo>
                  <a:cubicBezTo>
                    <a:pt x="552" y="4533"/>
                    <a:pt x="1274" y="4809"/>
                    <a:pt x="1994" y="4809"/>
                  </a:cubicBezTo>
                  <a:cubicBezTo>
                    <a:pt x="2715" y="4809"/>
                    <a:pt x="3434" y="4533"/>
                    <a:pt x="3982" y="3982"/>
                  </a:cubicBezTo>
                  <a:cubicBezTo>
                    <a:pt x="5085" y="2886"/>
                    <a:pt x="5085" y="1103"/>
                    <a:pt x="3982"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236" name="Google Shape;8236;p65"/>
            <p:cNvSpPr/>
            <p:nvPr/>
          </p:nvSpPr>
          <p:spPr>
            <a:xfrm>
              <a:off x="6505051" y="3446659"/>
              <a:ext cx="54148" cy="54148"/>
            </a:xfrm>
            <a:custGeom>
              <a:avLst/>
              <a:gdLst/>
              <a:ahLst/>
              <a:cxnLst/>
              <a:rect l="l" t="t" r="r" b="b"/>
              <a:pathLst>
                <a:path w="2061" h="2061" extrusionOk="0">
                  <a:moveTo>
                    <a:pt x="98" y="0"/>
                  </a:moveTo>
                  <a:cubicBezTo>
                    <a:pt x="42" y="0"/>
                    <a:pt x="1" y="42"/>
                    <a:pt x="1" y="98"/>
                  </a:cubicBezTo>
                  <a:lnTo>
                    <a:pt x="1" y="1970"/>
                  </a:lnTo>
                  <a:cubicBezTo>
                    <a:pt x="1" y="2019"/>
                    <a:pt x="42" y="2061"/>
                    <a:pt x="98" y="2061"/>
                  </a:cubicBezTo>
                  <a:lnTo>
                    <a:pt x="1971" y="2061"/>
                  </a:lnTo>
                  <a:cubicBezTo>
                    <a:pt x="2019" y="2061"/>
                    <a:pt x="2061" y="2019"/>
                    <a:pt x="2061" y="1970"/>
                  </a:cubicBezTo>
                  <a:lnTo>
                    <a:pt x="2061" y="98"/>
                  </a:lnTo>
                  <a:cubicBezTo>
                    <a:pt x="2061" y="42"/>
                    <a:pt x="2019" y="0"/>
                    <a:pt x="1971" y="0"/>
                  </a:cubicBez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8237" name="Google Shape;8237;p65"/>
            <p:cNvSpPr/>
            <p:nvPr/>
          </p:nvSpPr>
          <p:spPr>
            <a:xfrm>
              <a:off x="6358371" y="3325885"/>
              <a:ext cx="57773" cy="49550"/>
            </a:xfrm>
            <a:custGeom>
              <a:avLst/>
              <a:gdLst/>
              <a:ahLst/>
              <a:cxnLst/>
              <a:rect l="l" t="t" r="r" b="b"/>
              <a:pathLst>
                <a:path w="2199" h="1886" extrusionOk="0">
                  <a:moveTo>
                    <a:pt x="1251" y="0"/>
                  </a:moveTo>
                  <a:cubicBezTo>
                    <a:pt x="1019" y="0"/>
                    <a:pt x="783" y="86"/>
                    <a:pt x="590" y="276"/>
                  </a:cubicBezTo>
                  <a:cubicBezTo>
                    <a:pt x="0" y="873"/>
                    <a:pt x="416" y="1885"/>
                    <a:pt x="1256" y="1885"/>
                  </a:cubicBezTo>
                  <a:cubicBezTo>
                    <a:pt x="1776" y="1885"/>
                    <a:pt x="2199" y="1462"/>
                    <a:pt x="2199" y="942"/>
                  </a:cubicBezTo>
                  <a:cubicBezTo>
                    <a:pt x="2199" y="374"/>
                    <a:pt x="1735" y="0"/>
                    <a:pt x="1251"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8238" name="Google Shape;8238;p65"/>
            <p:cNvSpPr/>
            <p:nvPr/>
          </p:nvSpPr>
          <p:spPr>
            <a:xfrm>
              <a:off x="6484821" y="3293937"/>
              <a:ext cx="113734" cy="113576"/>
            </a:xfrm>
            <a:custGeom>
              <a:avLst/>
              <a:gdLst/>
              <a:ahLst/>
              <a:cxnLst/>
              <a:rect l="l" t="t" r="r" b="b"/>
              <a:pathLst>
                <a:path w="4329" h="4323" extrusionOk="0">
                  <a:moveTo>
                    <a:pt x="2165" y="1"/>
                  </a:moveTo>
                  <a:cubicBezTo>
                    <a:pt x="972" y="1"/>
                    <a:pt x="1" y="965"/>
                    <a:pt x="1" y="2158"/>
                  </a:cubicBezTo>
                  <a:cubicBezTo>
                    <a:pt x="1" y="3351"/>
                    <a:pt x="972" y="4322"/>
                    <a:pt x="2165" y="4322"/>
                  </a:cubicBezTo>
                  <a:cubicBezTo>
                    <a:pt x="3358" y="4322"/>
                    <a:pt x="4329" y="3351"/>
                    <a:pt x="4329" y="2158"/>
                  </a:cubicBezTo>
                  <a:cubicBezTo>
                    <a:pt x="4329" y="965"/>
                    <a:pt x="3358" y="1"/>
                    <a:pt x="2165"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239" name="Google Shape;8239;p65"/>
            <p:cNvSpPr/>
            <p:nvPr/>
          </p:nvSpPr>
          <p:spPr>
            <a:xfrm>
              <a:off x="6501583" y="3310541"/>
              <a:ext cx="102463" cy="96919"/>
            </a:xfrm>
            <a:custGeom>
              <a:avLst/>
              <a:gdLst/>
              <a:ahLst/>
              <a:cxnLst/>
              <a:rect l="l" t="t" r="r" b="b"/>
              <a:pathLst>
                <a:path w="3900" h="3689" extrusionOk="0">
                  <a:moveTo>
                    <a:pt x="3053" y="0"/>
                  </a:moveTo>
                  <a:lnTo>
                    <a:pt x="1" y="3059"/>
                  </a:lnTo>
                  <a:cubicBezTo>
                    <a:pt x="421" y="3479"/>
                    <a:pt x="974" y="3688"/>
                    <a:pt x="1527" y="3688"/>
                  </a:cubicBezTo>
                  <a:cubicBezTo>
                    <a:pt x="2080" y="3688"/>
                    <a:pt x="2633" y="3479"/>
                    <a:pt x="3053" y="3059"/>
                  </a:cubicBezTo>
                  <a:cubicBezTo>
                    <a:pt x="3899" y="2213"/>
                    <a:pt x="3899" y="846"/>
                    <a:pt x="3053"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240" name="Google Shape;8240;p65"/>
            <p:cNvSpPr/>
            <p:nvPr/>
          </p:nvSpPr>
          <p:spPr>
            <a:xfrm>
              <a:off x="6521445" y="3335448"/>
              <a:ext cx="35389" cy="30502"/>
            </a:xfrm>
            <a:custGeom>
              <a:avLst/>
              <a:gdLst/>
              <a:ahLst/>
              <a:cxnLst/>
              <a:rect l="l" t="t" r="r" b="b"/>
              <a:pathLst>
                <a:path w="1347" h="1161" extrusionOk="0">
                  <a:moveTo>
                    <a:pt x="766" y="0"/>
                  </a:moveTo>
                  <a:cubicBezTo>
                    <a:pt x="625" y="0"/>
                    <a:pt x="480" y="53"/>
                    <a:pt x="362" y="169"/>
                  </a:cubicBezTo>
                  <a:cubicBezTo>
                    <a:pt x="1" y="536"/>
                    <a:pt x="258" y="1161"/>
                    <a:pt x="771" y="1161"/>
                  </a:cubicBezTo>
                  <a:cubicBezTo>
                    <a:pt x="1090" y="1161"/>
                    <a:pt x="1347" y="897"/>
                    <a:pt x="1347" y="578"/>
                  </a:cubicBezTo>
                  <a:cubicBezTo>
                    <a:pt x="1347" y="230"/>
                    <a:pt x="1063" y="0"/>
                    <a:pt x="766"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8241" name="Google Shape;8241;p65"/>
            <p:cNvSpPr/>
            <p:nvPr/>
          </p:nvSpPr>
          <p:spPr>
            <a:xfrm>
              <a:off x="6413071" y="3305234"/>
              <a:ext cx="25800" cy="21806"/>
            </a:xfrm>
            <a:custGeom>
              <a:avLst/>
              <a:gdLst/>
              <a:ahLst/>
              <a:cxnLst/>
              <a:rect l="l" t="t" r="r" b="b"/>
              <a:pathLst>
                <a:path w="982" h="830" extrusionOk="0">
                  <a:moveTo>
                    <a:pt x="693" y="1"/>
                  </a:moveTo>
                  <a:cubicBezTo>
                    <a:pt x="647" y="1"/>
                    <a:pt x="599" y="17"/>
                    <a:pt x="554" y="56"/>
                  </a:cubicBezTo>
                  <a:lnTo>
                    <a:pt x="131" y="480"/>
                  </a:lnTo>
                  <a:cubicBezTo>
                    <a:pt x="1" y="631"/>
                    <a:pt x="133" y="830"/>
                    <a:pt x="293" y="830"/>
                  </a:cubicBezTo>
                  <a:cubicBezTo>
                    <a:pt x="338" y="830"/>
                    <a:pt x="385" y="814"/>
                    <a:pt x="429" y="778"/>
                  </a:cubicBezTo>
                  <a:lnTo>
                    <a:pt x="852" y="348"/>
                  </a:lnTo>
                  <a:cubicBezTo>
                    <a:pt x="981" y="197"/>
                    <a:pt x="852" y="1"/>
                    <a:pt x="693"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2" name="Google Shape;8242;p65"/>
            <p:cNvSpPr/>
            <p:nvPr/>
          </p:nvSpPr>
          <p:spPr>
            <a:xfrm>
              <a:off x="6343869" y="3373779"/>
              <a:ext cx="26956" cy="22358"/>
            </a:xfrm>
            <a:custGeom>
              <a:avLst/>
              <a:gdLst/>
              <a:ahLst/>
              <a:cxnLst/>
              <a:rect l="l" t="t" r="r" b="b"/>
              <a:pathLst>
                <a:path w="1026" h="851" extrusionOk="0">
                  <a:moveTo>
                    <a:pt x="712" y="1"/>
                  </a:moveTo>
                  <a:cubicBezTo>
                    <a:pt x="660" y="1"/>
                    <a:pt x="606" y="23"/>
                    <a:pt x="559" y="76"/>
                  </a:cubicBezTo>
                  <a:lnTo>
                    <a:pt x="136" y="499"/>
                  </a:lnTo>
                  <a:cubicBezTo>
                    <a:pt x="1" y="656"/>
                    <a:pt x="135" y="850"/>
                    <a:pt x="292" y="850"/>
                  </a:cubicBezTo>
                  <a:cubicBezTo>
                    <a:pt x="337" y="850"/>
                    <a:pt x="384" y="835"/>
                    <a:pt x="427" y="798"/>
                  </a:cubicBezTo>
                  <a:lnTo>
                    <a:pt x="857" y="375"/>
                  </a:lnTo>
                  <a:cubicBezTo>
                    <a:pt x="1026" y="222"/>
                    <a:pt x="878" y="1"/>
                    <a:pt x="71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3" name="Google Shape;8243;p65"/>
            <p:cNvSpPr/>
            <p:nvPr/>
          </p:nvSpPr>
          <p:spPr>
            <a:xfrm>
              <a:off x="6412072" y="3373779"/>
              <a:ext cx="27823" cy="22962"/>
            </a:xfrm>
            <a:custGeom>
              <a:avLst/>
              <a:gdLst/>
              <a:ahLst/>
              <a:cxnLst/>
              <a:rect l="l" t="t" r="r" b="b"/>
              <a:pathLst>
                <a:path w="1059" h="874" extrusionOk="0">
                  <a:moveTo>
                    <a:pt x="311" y="1"/>
                  </a:moveTo>
                  <a:cubicBezTo>
                    <a:pt x="144" y="1"/>
                    <a:pt x="0" y="222"/>
                    <a:pt x="169" y="375"/>
                  </a:cubicBezTo>
                  <a:lnTo>
                    <a:pt x="592" y="798"/>
                  </a:lnTo>
                  <a:cubicBezTo>
                    <a:pt x="640" y="851"/>
                    <a:pt x="695" y="873"/>
                    <a:pt x="748" y="873"/>
                  </a:cubicBezTo>
                  <a:cubicBezTo>
                    <a:pt x="915" y="873"/>
                    <a:pt x="1059" y="652"/>
                    <a:pt x="890" y="499"/>
                  </a:cubicBezTo>
                  <a:lnTo>
                    <a:pt x="467" y="76"/>
                  </a:lnTo>
                  <a:cubicBezTo>
                    <a:pt x="419" y="23"/>
                    <a:pt x="363" y="1"/>
                    <a:pt x="31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4" name="Google Shape;8244;p65"/>
            <p:cNvSpPr/>
            <p:nvPr/>
          </p:nvSpPr>
          <p:spPr>
            <a:xfrm>
              <a:off x="6342870" y="3304656"/>
              <a:ext cx="27980" cy="22988"/>
            </a:xfrm>
            <a:custGeom>
              <a:avLst/>
              <a:gdLst/>
              <a:ahLst/>
              <a:cxnLst/>
              <a:rect l="l" t="t" r="r" b="b"/>
              <a:pathLst>
                <a:path w="1065" h="875" extrusionOk="0">
                  <a:moveTo>
                    <a:pt x="310" y="0"/>
                  </a:moveTo>
                  <a:cubicBezTo>
                    <a:pt x="145" y="0"/>
                    <a:pt x="1" y="223"/>
                    <a:pt x="174" y="370"/>
                  </a:cubicBezTo>
                  <a:lnTo>
                    <a:pt x="597" y="800"/>
                  </a:lnTo>
                  <a:cubicBezTo>
                    <a:pt x="643" y="853"/>
                    <a:pt x="697" y="874"/>
                    <a:pt x="749" y="874"/>
                  </a:cubicBezTo>
                  <a:cubicBezTo>
                    <a:pt x="915" y="874"/>
                    <a:pt x="1064" y="650"/>
                    <a:pt x="895" y="502"/>
                  </a:cubicBezTo>
                  <a:lnTo>
                    <a:pt x="465" y="78"/>
                  </a:lnTo>
                  <a:cubicBezTo>
                    <a:pt x="418" y="23"/>
                    <a:pt x="363" y="0"/>
                    <a:pt x="31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5" name="Google Shape;8245;p65"/>
            <p:cNvSpPr/>
            <p:nvPr/>
          </p:nvSpPr>
          <p:spPr>
            <a:xfrm>
              <a:off x="6557727" y="3315402"/>
              <a:ext cx="21754" cy="17392"/>
            </a:xfrm>
            <a:custGeom>
              <a:avLst/>
              <a:gdLst/>
              <a:ahLst/>
              <a:cxnLst/>
              <a:rect l="l" t="t" r="r" b="b"/>
              <a:pathLst>
                <a:path w="828" h="662" extrusionOk="0">
                  <a:moveTo>
                    <a:pt x="516" y="0"/>
                  </a:moveTo>
                  <a:cubicBezTo>
                    <a:pt x="463" y="0"/>
                    <a:pt x="408" y="23"/>
                    <a:pt x="361" y="79"/>
                  </a:cubicBezTo>
                  <a:lnTo>
                    <a:pt x="132" y="308"/>
                  </a:lnTo>
                  <a:cubicBezTo>
                    <a:pt x="0" y="439"/>
                    <a:pt x="90" y="661"/>
                    <a:pt x="278" y="661"/>
                  </a:cubicBezTo>
                  <a:cubicBezTo>
                    <a:pt x="333" y="661"/>
                    <a:pt x="389" y="641"/>
                    <a:pt x="430" y="599"/>
                  </a:cubicBezTo>
                  <a:lnTo>
                    <a:pt x="659" y="370"/>
                  </a:lnTo>
                  <a:cubicBezTo>
                    <a:pt x="827" y="223"/>
                    <a:pt x="681" y="0"/>
                    <a:pt x="51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6" name="Google Shape;8246;p65"/>
            <p:cNvSpPr/>
            <p:nvPr/>
          </p:nvSpPr>
          <p:spPr>
            <a:xfrm>
              <a:off x="6504945" y="3368761"/>
              <a:ext cx="20676" cy="16683"/>
            </a:xfrm>
            <a:custGeom>
              <a:avLst/>
              <a:gdLst/>
              <a:ahLst/>
              <a:cxnLst/>
              <a:rect l="l" t="t" r="r" b="b"/>
              <a:pathLst>
                <a:path w="787" h="635" extrusionOk="0">
                  <a:moveTo>
                    <a:pt x="494" y="0"/>
                  </a:moveTo>
                  <a:cubicBezTo>
                    <a:pt x="449" y="0"/>
                    <a:pt x="402" y="16"/>
                    <a:pt x="358" y="52"/>
                  </a:cubicBezTo>
                  <a:lnTo>
                    <a:pt x="130" y="288"/>
                  </a:lnTo>
                  <a:cubicBezTo>
                    <a:pt x="1" y="439"/>
                    <a:pt x="130" y="635"/>
                    <a:pt x="288" y="635"/>
                  </a:cubicBezTo>
                  <a:cubicBezTo>
                    <a:pt x="334" y="635"/>
                    <a:pt x="383" y="618"/>
                    <a:pt x="428" y="579"/>
                  </a:cubicBezTo>
                  <a:lnTo>
                    <a:pt x="657" y="351"/>
                  </a:lnTo>
                  <a:cubicBezTo>
                    <a:pt x="787" y="199"/>
                    <a:pt x="654" y="0"/>
                    <a:pt x="49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7" name="Google Shape;8247;p65"/>
            <p:cNvSpPr/>
            <p:nvPr/>
          </p:nvSpPr>
          <p:spPr>
            <a:xfrm>
              <a:off x="6557753" y="3368761"/>
              <a:ext cx="20703" cy="16683"/>
            </a:xfrm>
            <a:custGeom>
              <a:avLst/>
              <a:gdLst/>
              <a:ahLst/>
              <a:cxnLst/>
              <a:rect l="l" t="t" r="r" b="b"/>
              <a:pathLst>
                <a:path w="788" h="635" extrusionOk="0">
                  <a:moveTo>
                    <a:pt x="294" y="0"/>
                  </a:moveTo>
                  <a:cubicBezTo>
                    <a:pt x="133" y="0"/>
                    <a:pt x="1" y="199"/>
                    <a:pt x="131" y="351"/>
                  </a:cubicBezTo>
                  <a:lnTo>
                    <a:pt x="360" y="579"/>
                  </a:lnTo>
                  <a:cubicBezTo>
                    <a:pt x="405" y="618"/>
                    <a:pt x="454" y="635"/>
                    <a:pt x="500" y="635"/>
                  </a:cubicBezTo>
                  <a:cubicBezTo>
                    <a:pt x="658" y="635"/>
                    <a:pt x="787" y="439"/>
                    <a:pt x="658" y="288"/>
                  </a:cubicBezTo>
                  <a:lnTo>
                    <a:pt x="429" y="52"/>
                  </a:lnTo>
                  <a:cubicBezTo>
                    <a:pt x="385" y="16"/>
                    <a:pt x="338" y="0"/>
                    <a:pt x="29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8" name="Google Shape;8248;p65"/>
            <p:cNvSpPr/>
            <p:nvPr/>
          </p:nvSpPr>
          <p:spPr>
            <a:xfrm>
              <a:off x="6504945" y="3316006"/>
              <a:ext cx="20808" cy="16604"/>
            </a:xfrm>
            <a:custGeom>
              <a:avLst/>
              <a:gdLst/>
              <a:ahLst/>
              <a:cxnLst/>
              <a:rect l="l" t="t" r="r" b="b"/>
              <a:pathLst>
                <a:path w="792" h="632" extrusionOk="0">
                  <a:moveTo>
                    <a:pt x="291" y="0"/>
                  </a:moveTo>
                  <a:cubicBezTo>
                    <a:pt x="134" y="0"/>
                    <a:pt x="1" y="197"/>
                    <a:pt x="130" y="347"/>
                  </a:cubicBezTo>
                  <a:lnTo>
                    <a:pt x="358" y="576"/>
                  </a:lnTo>
                  <a:cubicBezTo>
                    <a:pt x="404" y="615"/>
                    <a:pt x="452" y="631"/>
                    <a:pt x="499" y="631"/>
                  </a:cubicBezTo>
                  <a:cubicBezTo>
                    <a:pt x="659" y="631"/>
                    <a:pt x="791" y="435"/>
                    <a:pt x="657" y="285"/>
                  </a:cubicBezTo>
                  <a:lnTo>
                    <a:pt x="428" y="56"/>
                  </a:lnTo>
                  <a:cubicBezTo>
                    <a:pt x="384" y="17"/>
                    <a:pt x="337" y="0"/>
                    <a:pt x="29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249" name="Google Shape;8249;p65"/>
            <p:cNvSpPr/>
            <p:nvPr/>
          </p:nvSpPr>
          <p:spPr>
            <a:xfrm>
              <a:off x="6367094" y="3441168"/>
              <a:ext cx="105931" cy="11008"/>
            </a:xfrm>
            <a:custGeom>
              <a:avLst/>
              <a:gdLst/>
              <a:ahLst/>
              <a:cxnLst/>
              <a:rect l="l" t="t" r="r" b="b"/>
              <a:pathLst>
                <a:path w="4032" h="419" extrusionOk="0">
                  <a:moveTo>
                    <a:pt x="273" y="1"/>
                  </a:moveTo>
                  <a:cubicBezTo>
                    <a:pt x="1" y="1"/>
                    <a:pt x="1" y="418"/>
                    <a:pt x="273" y="418"/>
                  </a:cubicBezTo>
                  <a:cubicBezTo>
                    <a:pt x="279" y="418"/>
                    <a:pt x="286" y="418"/>
                    <a:pt x="292" y="418"/>
                  </a:cubicBezTo>
                  <a:lnTo>
                    <a:pt x="3740" y="418"/>
                  </a:lnTo>
                  <a:cubicBezTo>
                    <a:pt x="3746" y="418"/>
                    <a:pt x="3753" y="418"/>
                    <a:pt x="3759" y="418"/>
                  </a:cubicBezTo>
                  <a:cubicBezTo>
                    <a:pt x="4031" y="418"/>
                    <a:pt x="4031" y="1"/>
                    <a:pt x="3759" y="1"/>
                  </a:cubicBezTo>
                  <a:cubicBezTo>
                    <a:pt x="3753" y="1"/>
                    <a:pt x="3746" y="1"/>
                    <a:pt x="3740" y="1"/>
                  </a:cubicBezTo>
                  <a:lnTo>
                    <a:pt x="292" y="1"/>
                  </a:lnTo>
                  <a:cubicBezTo>
                    <a:pt x="286" y="1"/>
                    <a:pt x="279" y="1"/>
                    <a:pt x="27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250" name="Google Shape;8250;p65"/>
            <p:cNvSpPr/>
            <p:nvPr/>
          </p:nvSpPr>
          <p:spPr>
            <a:xfrm>
              <a:off x="6368013" y="3495290"/>
              <a:ext cx="105011" cy="11008"/>
            </a:xfrm>
            <a:custGeom>
              <a:avLst/>
              <a:gdLst/>
              <a:ahLst/>
              <a:cxnLst/>
              <a:rect l="l" t="t" r="r" b="b"/>
              <a:pathLst>
                <a:path w="3997" h="419" extrusionOk="0">
                  <a:moveTo>
                    <a:pt x="3724" y="1"/>
                  </a:moveTo>
                  <a:cubicBezTo>
                    <a:pt x="3718" y="1"/>
                    <a:pt x="3711" y="1"/>
                    <a:pt x="3705" y="1"/>
                  </a:cubicBezTo>
                  <a:lnTo>
                    <a:pt x="257" y="1"/>
                  </a:lnTo>
                  <a:cubicBezTo>
                    <a:pt x="1" y="22"/>
                    <a:pt x="1" y="404"/>
                    <a:pt x="257" y="418"/>
                  </a:cubicBezTo>
                  <a:lnTo>
                    <a:pt x="3705" y="418"/>
                  </a:lnTo>
                  <a:cubicBezTo>
                    <a:pt x="3711" y="418"/>
                    <a:pt x="3718" y="418"/>
                    <a:pt x="3724" y="418"/>
                  </a:cubicBezTo>
                  <a:cubicBezTo>
                    <a:pt x="3996" y="418"/>
                    <a:pt x="3996" y="1"/>
                    <a:pt x="372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251" name="Google Shape;8251;p65"/>
            <p:cNvSpPr/>
            <p:nvPr/>
          </p:nvSpPr>
          <p:spPr>
            <a:xfrm>
              <a:off x="6367094" y="3468334"/>
              <a:ext cx="105931" cy="10982"/>
            </a:xfrm>
            <a:custGeom>
              <a:avLst/>
              <a:gdLst/>
              <a:ahLst/>
              <a:cxnLst/>
              <a:rect l="l" t="t" r="r" b="b"/>
              <a:pathLst>
                <a:path w="4032" h="418" extrusionOk="0">
                  <a:moveTo>
                    <a:pt x="273" y="0"/>
                  </a:moveTo>
                  <a:cubicBezTo>
                    <a:pt x="1" y="0"/>
                    <a:pt x="1" y="418"/>
                    <a:pt x="273" y="418"/>
                  </a:cubicBezTo>
                  <a:cubicBezTo>
                    <a:pt x="279" y="418"/>
                    <a:pt x="286" y="418"/>
                    <a:pt x="292" y="417"/>
                  </a:cubicBezTo>
                  <a:lnTo>
                    <a:pt x="3740" y="417"/>
                  </a:lnTo>
                  <a:cubicBezTo>
                    <a:pt x="3746" y="418"/>
                    <a:pt x="3753" y="418"/>
                    <a:pt x="3759" y="418"/>
                  </a:cubicBezTo>
                  <a:cubicBezTo>
                    <a:pt x="4031" y="418"/>
                    <a:pt x="4031" y="0"/>
                    <a:pt x="3759" y="0"/>
                  </a:cubicBezTo>
                  <a:cubicBezTo>
                    <a:pt x="3753" y="0"/>
                    <a:pt x="3746" y="0"/>
                    <a:pt x="3740" y="1"/>
                  </a:cubicBezTo>
                  <a:lnTo>
                    <a:pt x="292" y="1"/>
                  </a:lnTo>
                  <a:cubicBezTo>
                    <a:pt x="286" y="0"/>
                    <a:pt x="279" y="0"/>
                    <a:pt x="27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252" name="Google Shape;8252;p65"/>
            <p:cNvSpPr/>
            <p:nvPr/>
          </p:nvSpPr>
          <p:spPr>
            <a:xfrm>
              <a:off x="6532216" y="3446659"/>
              <a:ext cx="27166" cy="54148"/>
            </a:xfrm>
            <a:custGeom>
              <a:avLst/>
              <a:gdLst/>
              <a:ahLst/>
              <a:cxnLst/>
              <a:rect l="l" t="t" r="r" b="b"/>
              <a:pathLst>
                <a:path w="1034" h="2061" extrusionOk="0">
                  <a:moveTo>
                    <a:pt x="0" y="0"/>
                  </a:moveTo>
                  <a:lnTo>
                    <a:pt x="0" y="2061"/>
                  </a:lnTo>
                  <a:lnTo>
                    <a:pt x="937" y="2061"/>
                  </a:lnTo>
                  <a:cubicBezTo>
                    <a:pt x="985" y="2061"/>
                    <a:pt x="1034" y="2019"/>
                    <a:pt x="1034" y="1970"/>
                  </a:cubicBezTo>
                  <a:lnTo>
                    <a:pt x="1034" y="98"/>
                  </a:lnTo>
                  <a:cubicBezTo>
                    <a:pt x="1034" y="42"/>
                    <a:pt x="985" y="0"/>
                    <a:pt x="937"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8253" name="Google Shape;8253;p65"/>
            <p:cNvSpPr/>
            <p:nvPr/>
          </p:nvSpPr>
          <p:spPr>
            <a:xfrm>
              <a:off x="6626797" y="3444663"/>
              <a:ext cx="53780" cy="57458"/>
            </a:xfrm>
            <a:custGeom>
              <a:avLst/>
              <a:gdLst/>
              <a:ahLst/>
              <a:cxnLst/>
              <a:rect l="l" t="t" r="r" b="b"/>
              <a:pathLst>
                <a:path w="2047" h="2187" extrusionOk="0">
                  <a:moveTo>
                    <a:pt x="0" y="0"/>
                  </a:moveTo>
                  <a:lnTo>
                    <a:pt x="0" y="1526"/>
                  </a:lnTo>
                  <a:cubicBezTo>
                    <a:pt x="0" y="1623"/>
                    <a:pt x="69" y="1713"/>
                    <a:pt x="167" y="1741"/>
                  </a:cubicBezTo>
                  <a:lnTo>
                    <a:pt x="1762" y="2178"/>
                  </a:lnTo>
                  <a:cubicBezTo>
                    <a:pt x="1783" y="2184"/>
                    <a:pt x="1804" y="2187"/>
                    <a:pt x="1824" y="2187"/>
                  </a:cubicBezTo>
                  <a:cubicBezTo>
                    <a:pt x="1945" y="2187"/>
                    <a:pt x="2046" y="2088"/>
                    <a:pt x="2046" y="1963"/>
                  </a:cubicBezTo>
                  <a:lnTo>
                    <a:pt x="2046" y="0"/>
                  </a:ln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8254" name="Google Shape;8254;p65"/>
            <p:cNvSpPr/>
            <p:nvPr/>
          </p:nvSpPr>
          <p:spPr>
            <a:xfrm>
              <a:off x="6391343" y="3325832"/>
              <a:ext cx="24801" cy="49602"/>
            </a:xfrm>
            <a:custGeom>
              <a:avLst/>
              <a:gdLst/>
              <a:ahLst/>
              <a:cxnLst/>
              <a:rect l="l" t="t" r="r" b="b"/>
              <a:pathLst>
                <a:path w="944" h="1888" extrusionOk="0">
                  <a:moveTo>
                    <a:pt x="1" y="1"/>
                  </a:moveTo>
                  <a:lnTo>
                    <a:pt x="1" y="1887"/>
                  </a:lnTo>
                  <a:cubicBezTo>
                    <a:pt x="521" y="1887"/>
                    <a:pt x="944" y="1464"/>
                    <a:pt x="944" y="944"/>
                  </a:cubicBezTo>
                  <a:cubicBezTo>
                    <a:pt x="944" y="424"/>
                    <a:pt x="521" y="1"/>
                    <a:pt x="1" y="1"/>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8255" name="Google Shape;8255;p65"/>
            <p:cNvSpPr/>
            <p:nvPr/>
          </p:nvSpPr>
          <p:spPr>
            <a:xfrm>
              <a:off x="6541674" y="3335500"/>
              <a:ext cx="14608" cy="30450"/>
            </a:xfrm>
            <a:custGeom>
              <a:avLst/>
              <a:gdLst/>
              <a:ahLst/>
              <a:cxnLst/>
              <a:rect l="l" t="t" r="r" b="b"/>
              <a:pathLst>
                <a:path w="556" h="1159" extrusionOk="0">
                  <a:moveTo>
                    <a:pt x="1" y="0"/>
                  </a:moveTo>
                  <a:lnTo>
                    <a:pt x="1" y="1159"/>
                  </a:lnTo>
                  <a:cubicBezTo>
                    <a:pt x="313" y="1145"/>
                    <a:pt x="556" y="888"/>
                    <a:pt x="556" y="576"/>
                  </a:cubicBezTo>
                  <a:cubicBezTo>
                    <a:pt x="556" y="271"/>
                    <a:pt x="313" y="14"/>
                    <a:pt x="1" y="0"/>
                  </a:cubicBezTo>
                  <a:close/>
                </a:path>
              </a:pathLst>
            </a:custGeom>
            <a:solidFill>
              <a:srgbClr val="BFCCD6"/>
            </a:solidFill>
            <a:ln>
              <a:noFill/>
            </a:ln>
          </p:spPr>
          <p:txBody>
            <a:bodyPr spcFirstLastPara="1" wrap="square" lIns="91425" tIns="91425" rIns="91425" bIns="91425" anchor="ctr" anchorCtr="0">
              <a:noAutofit/>
            </a:bodyPr>
            <a:lstStyle/>
            <a:p>
              <a:endParaRPr/>
            </a:p>
          </p:txBody>
        </p:sp>
      </p:grpSp>
      <p:grpSp>
        <p:nvGrpSpPr>
          <p:cNvPr id="8256" name="Google Shape;8256;p65"/>
          <p:cNvGrpSpPr/>
          <p:nvPr/>
        </p:nvGrpSpPr>
        <p:grpSpPr>
          <a:xfrm>
            <a:off x="5084391" y="4183682"/>
            <a:ext cx="504064" cy="325595"/>
            <a:chOff x="5084391" y="4183682"/>
            <a:chExt cx="504064" cy="325595"/>
          </a:xfrm>
        </p:grpSpPr>
        <p:sp>
          <p:nvSpPr>
            <p:cNvPr id="8257" name="Google Shape;8257;p65"/>
            <p:cNvSpPr/>
            <p:nvPr/>
          </p:nvSpPr>
          <p:spPr>
            <a:xfrm>
              <a:off x="5209948" y="4186887"/>
              <a:ext cx="186981" cy="137957"/>
            </a:xfrm>
            <a:custGeom>
              <a:avLst/>
              <a:gdLst/>
              <a:ahLst/>
              <a:cxnLst/>
              <a:rect l="l" t="t" r="r" b="b"/>
              <a:pathLst>
                <a:path w="7117" h="5251" extrusionOk="0">
                  <a:moveTo>
                    <a:pt x="250" y="0"/>
                  </a:moveTo>
                  <a:cubicBezTo>
                    <a:pt x="90" y="0"/>
                    <a:pt x="0" y="188"/>
                    <a:pt x="97" y="312"/>
                  </a:cubicBezTo>
                  <a:lnTo>
                    <a:pt x="3954" y="5251"/>
                  </a:lnTo>
                  <a:lnTo>
                    <a:pt x="7117" y="5251"/>
                  </a:lnTo>
                  <a:lnTo>
                    <a:pt x="2275" y="631"/>
                  </a:lnTo>
                  <a:cubicBezTo>
                    <a:pt x="1845" y="229"/>
                    <a:pt x="1276" y="0"/>
                    <a:pt x="687" y="0"/>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258" name="Google Shape;8258;p65"/>
            <p:cNvSpPr/>
            <p:nvPr/>
          </p:nvSpPr>
          <p:spPr>
            <a:xfrm>
              <a:off x="5212680" y="4186887"/>
              <a:ext cx="184249" cy="137957"/>
            </a:xfrm>
            <a:custGeom>
              <a:avLst/>
              <a:gdLst/>
              <a:ahLst/>
              <a:cxnLst/>
              <a:rect l="l" t="t" r="r" b="b"/>
              <a:pathLst>
                <a:path w="7013" h="5251" extrusionOk="0">
                  <a:moveTo>
                    <a:pt x="153" y="0"/>
                  </a:moveTo>
                  <a:cubicBezTo>
                    <a:pt x="90" y="0"/>
                    <a:pt x="35" y="28"/>
                    <a:pt x="0" y="77"/>
                  </a:cubicBezTo>
                  <a:cubicBezTo>
                    <a:pt x="382" y="174"/>
                    <a:pt x="729" y="361"/>
                    <a:pt x="1020" y="631"/>
                  </a:cubicBezTo>
                  <a:lnTo>
                    <a:pt x="5861" y="5251"/>
                  </a:lnTo>
                  <a:lnTo>
                    <a:pt x="7013" y="5251"/>
                  </a:lnTo>
                  <a:lnTo>
                    <a:pt x="2178" y="631"/>
                  </a:lnTo>
                  <a:cubicBezTo>
                    <a:pt x="1748" y="229"/>
                    <a:pt x="1179" y="0"/>
                    <a:pt x="583"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259" name="Google Shape;8259;p65"/>
            <p:cNvSpPr/>
            <p:nvPr/>
          </p:nvSpPr>
          <p:spPr>
            <a:xfrm>
              <a:off x="5084391" y="4236069"/>
              <a:ext cx="504064" cy="145103"/>
            </a:xfrm>
            <a:custGeom>
              <a:avLst/>
              <a:gdLst/>
              <a:ahLst/>
              <a:cxnLst/>
              <a:rect l="l" t="t" r="r" b="b"/>
              <a:pathLst>
                <a:path w="19186" h="5523" extrusionOk="0">
                  <a:moveTo>
                    <a:pt x="1060" y="1"/>
                  </a:moveTo>
                  <a:cubicBezTo>
                    <a:pt x="1053" y="1"/>
                    <a:pt x="1047" y="1"/>
                    <a:pt x="1041" y="1"/>
                  </a:cubicBezTo>
                  <a:lnTo>
                    <a:pt x="194" y="1"/>
                  </a:lnTo>
                  <a:cubicBezTo>
                    <a:pt x="90" y="1"/>
                    <a:pt x="0" y="84"/>
                    <a:pt x="0" y="195"/>
                  </a:cubicBezTo>
                  <a:lnTo>
                    <a:pt x="0" y="4731"/>
                  </a:lnTo>
                  <a:cubicBezTo>
                    <a:pt x="0" y="5162"/>
                    <a:pt x="354" y="5515"/>
                    <a:pt x="791" y="5522"/>
                  </a:cubicBezTo>
                  <a:lnTo>
                    <a:pt x="19026" y="5522"/>
                  </a:lnTo>
                  <a:cubicBezTo>
                    <a:pt x="19116" y="5522"/>
                    <a:pt x="19186" y="5453"/>
                    <a:pt x="19186" y="5363"/>
                  </a:cubicBezTo>
                  <a:lnTo>
                    <a:pt x="19186" y="5356"/>
                  </a:lnTo>
                  <a:cubicBezTo>
                    <a:pt x="19186" y="5155"/>
                    <a:pt x="19109" y="4953"/>
                    <a:pt x="18964" y="4815"/>
                  </a:cubicBezTo>
                  <a:lnTo>
                    <a:pt x="18520" y="4364"/>
                  </a:lnTo>
                  <a:lnTo>
                    <a:pt x="17847" y="3691"/>
                  </a:lnTo>
                  <a:cubicBezTo>
                    <a:pt x="17417" y="3254"/>
                    <a:pt x="16827" y="3011"/>
                    <a:pt x="16217" y="3011"/>
                  </a:cubicBezTo>
                  <a:lnTo>
                    <a:pt x="3669" y="3011"/>
                  </a:lnTo>
                  <a:cubicBezTo>
                    <a:pt x="3392" y="3011"/>
                    <a:pt x="3142" y="2866"/>
                    <a:pt x="3004" y="2623"/>
                  </a:cubicBezTo>
                  <a:lnTo>
                    <a:pt x="1713" y="382"/>
                  </a:lnTo>
                  <a:cubicBezTo>
                    <a:pt x="1578" y="145"/>
                    <a:pt x="1330" y="1"/>
                    <a:pt x="1060" y="1"/>
                  </a:cubicBezTo>
                  <a:close/>
                </a:path>
              </a:pathLst>
            </a:custGeom>
            <a:solidFill>
              <a:srgbClr val="C1CFD9"/>
            </a:solidFill>
            <a:ln>
              <a:noFill/>
            </a:ln>
          </p:spPr>
          <p:txBody>
            <a:bodyPr spcFirstLastPara="1" wrap="square" lIns="91425" tIns="91425" rIns="91425" bIns="91425" anchor="ctr" anchorCtr="0">
              <a:noAutofit/>
            </a:bodyPr>
            <a:lstStyle/>
            <a:p>
              <a:endParaRPr/>
            </a:p>
          </p:txBody>
        </p:sp>
        <p:sp>
          <p:nvSpPr>
            <p:cNvPr id="8260" name="Google Shape;8260;p65"/>
            <p:cNvSpPr/>
            <p:nvPr/>
          </p:nvSpPr>
          <p:spPr>
            <a:xfrm>
              <a:off x="5209948" y="4348148"/>
              <a:ext cx="209050" cy="161129"/>
            </a:xfrm>
            <a:custGeom>
              <a:avLst/>
              <a:gdLst/>
              <a:ahLst/>
              <a:cxnLst/>
              <a:rect l="l" t="t" r="r" b="b"/>
              <a:pathLst>
                <a:path w="7957" h="6133" extrusionOk="0">
                  <a:moveTo>
                    <a:pt x="4738" y="1"/>
                  </a:moveTo>
                  <a:cubicBezTo>
                    <a:pt x="4675" y="1"/>
                    <a:pt x="4620" y="28"/>
                    <a:pt x="4585" y="70"/>
                  </a:cubicBezTo>
                  <a:lnTo>
                    <a:pt x="104" y="5820"/>
                  </a:lnTo>
                  <a:cubicBezTo>
                    <a:pt x="0" y="5952"/>
                    <a:pt x="90" y="6132"/>
                    <a:pt x="257" y="6132"/>
                  </a:cubicBezTo>
                  <a:lnTo>
                    <a:pt x="687" y="6132"/>
                  </a:lnTo>
                  <a:cubicBezTo>
                    <a:pt x="1276" y="6132"/>
                    <a:pt x="1845" y="5910"/>
                    <a:pt x="2275" y="5501"/>
                  </a:cubicBezTo>
                  <a:lnTo>
                    <a:pt x="7880" y="195"/>
                  </a:lnTo>
                  <a:cubicBezTo>
                    <a:pt x="7956" y="126"/>
                    <a:pt x="7907" y="1"/>
                    <a:pt x="7803" y="1"/>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261" name="Google Shape;8261;p65"/>
            <p:cNvSpPr/>
            <p:nvPr/>
          </p:nvSpPr>
          <p:spPr>
            <a:xfrm>
              <a:off x="5382322" y="4183682"/>
              <a:ext cx="203218" cy="76663"/>
            </a:xfrm>
            <a:custGeom>
              <a:avLst/>
              <a:gdLst/>
              <a:ahLst/>
              <a:cxnLst/>
              <a:rect l="l" t="t" r="r" b="b"/>
              <a:pathLst>
                <a:path w="7735" h="2918" extrusionOk="0">
                  <a:moveTo>
                    <a:pt x="3807" y="1"/>
                  </a:moveTo>
                  <a:cubicBezTo>
                    <a:pt x="3769" y="1"/>
                    <a:pt x="3730" y="2"/>
                    <a:pt x="3691" y="4"/>
                  </a:cubicBezTo>
                  <a:cubicBezTo>
                    <a:pt x="2768" y="67"/>
                    <a:pt x="2026" y="767"/>
                    <a:pt x="1908" y="1683"/>
                  </a:cubicBezTo>
                  <a:cubicBezTo>
                    <a:pt x="1723" y="1598"/>
                    <a:pt x="1532" y="1559"/>
                    <a:pt x="1346" y="1559"/>
                  </a:cubicBezTo>
                  <a:cubicBezTo>
                    <a:pt x="637" y="1559"/>
                    <a:pt x="1" y="2130"/>
                    <a:pt x="1" y="2911"/>
                  </a:cubicBezTo>
                  <a:lnTo>
                    <a:pt x="7735" y="2918"/>
                  </a:lnTo>
                  <a:cubicBezTo>
                    <a:pt x="7735" y="2023"/>
                    <a:pt x="7005" y="1354"/>
                    <a:pt x="6177" y="1354"/>
                  </a:cubicBezTo>
                  <a:cubicBezTo>
                    <a:pt x="6009" y="1354"/>
                    <a:pt x="5838" y="1382"/>
                    <a:pt x="5668" y="1440"/>
                  </a:cubicBezTo>
                  <a:cubicBezTo>
                    <a:pt x="5449" y="590"/>
                    <a:pt x="4676" y="1"/>
                    <a:pt x="3807" y="1"/>
                  </a:cubicBezTo>
                  <a:close/>
                </a:path>
              </a:pathLst>
            </a:custGeom>
            <a:solidFill>
              <a:srgbClr val="9BA9B5"/>
            </a:solidFill>
            <a:ln>
              <a:noFill/>
            </a:ln>
          </p:spPr>
          <p:txBody>
            <a:bodyPr spcFirstLastPara="1" wrap="square" lIns="91425" tIns="91425" rIns="91425" bIns="91425" anchor="ctr" anchorCtr="0">
              <a:noAutofit/>
            </a:bodyPr>
            <a:lstStyle/>
            <a:p>
              <a:endParaRPr/>
            </a:p>
          </p:txBody>
        </p:sp>
        <p:sp>
          <p:nvSpPr>
            <p:cNvPr id="8262" name="Google Shape;8262;p65"/>
            <p:cNvSpPr/>
            <p:nvPr/>
          </p:nvSpPr>
          <p:spPr>
            <a:xfrm>
              <a:off x="5274263" y="4337901"/>
              <a:ext cx="23724" cy="20309"/>
            </a:xfrm>
            <a:custGeom>
              <a:avLst/>
              <a:gdLst/>
              <a:ahLst/>
              <a:cxnLst/>
              <a:rect l="l" t="t" r="r" b="b"/>
              <a:pathLst>
                <a:path w="903" h="773" extrusionOk="0">
                  <a:moveTo>
                    <a:pt x="512" y="0"/>
                  </a:moveTo>
                  <a:cubicBezTo>
                    <a:pt x="418" y="0"/>
                    <a:pt x="322" y="35"/>
                    <a:pt x="243" y="113"/>
                  </a:cubicBezTo>
                  <a:cubicBezTo>
                    <a:pt x="1" y="356"/>
                    <a:pt x="167" y="772"/>
                    <a:pt x="514" y="772"/>
                  </a:cubicBezTo>
                  <a:cubicBezTo>
                    <a:pt x="729" y="772"/>
                    <a:pt x="895" y="599"/>
                    <a:pt x="902" y="391"/>
                  </a:cubicBezTo>
                  <a:cubicBezTo>
                    <a:pt x="902" y="156"/>
                    <a:pt x="711" y="0"/>
                    <a:pt x="512"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8263" name="Google Shape;8263;p65"/>
            <p:cNvSpPr/>
            <p:nvPr/>
          </p:nvSpPr>
          <p:spPr>
            <a:xfrm>
              <a:off x="5233619" y="4337901"/>
              <a:ext cx="23724" cy="20309"/>
            </a:xfrm>
            <a:custGeom>
              <a:avLst/>
              <a:gdLst/>
              <a:ahLst/>
              <a:cxnLst/>
              <a:rect l="l" t="t" r="r" b="b"/>
              <a:pathLst>
                <a:path w="903" h="773" extrusionOk="0">
                  <a:moveTo>
                    <a:pt x="512" y="0"/>
                  </a:moveTo>
                  <a:cubicBezTo>
                    <a:pt x="418" y="0"/>
                    <a:pt x="322" y="35"/>
                    <a:pt x="244" y="113"/>
                  </a:cubicBezTo>
                  <a:cubicBezTo>
                    <a:pt x="1" y="356"/>
                    <a:pt x="174" y="772"/>
                    <a:pt x="514" y="772"/>
                  </a:cubicBezTo>
                  <a:cubicBezTo>
                    <a:pt x="729" y="772"/>
                    <a:pt x="903" y="599"/>
                    <a:pt x="903" y="391"/>
                  </a:cubicBezTo>
                  <a:cubicBezTo>
                    <a:pt x="903" y="156"/>
                    <a:pt x="711" y="0"/>
                    <a:pt x="512"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8264" name="Google Shape;8264;p65"/>
            <p:cNvSpPr/>
            <p:nvPr/>
          </p:nvSpPr>
          <p:spPr>
            <a:xfrm>
              <a:off x="5193002" y="4337901"/>
              <a:ext cx="23698" cy="20309"/>
            </a:xfrm>
            <a:custGeom>
              <a:avLst/>
              <a:gdLst/>
              <a:ahLst/>
              <a:cxnLst/>
              <a:rect l="l" t="t" r="r" b="b"/>
              <a:pathLst>
                <a:path w="902" h="773" extrusionOk="0">
                  <a:moveTo>
                    <a:pt x="512" y="0"/>
                  </a:moveTo>
                  <a:cubicBezTo>
                    <a:pt x="417" y="0"/>
                    <a:pt x="321" y="35"/>
                    <a:pt x="243" y="113"/>
                  </a:cubicBezTo>
                  <a:cubicBezTo>
                    <a:pt x="0" y="356"/>
                    <a:pt x="174" y="772"/>
                    <a:pt x="520" y="772"/>
                  </a:cubicBezTo>
                  <a:cubicBezTo>
                    <a:pt x="728" y="772"/>
                    <a:pt x="902" y="599"/>
                    <a:pt x="902" y="391"/>
                  </a:cubicBezTo>
                  <a:cubicBezTo>
                    <a:pt x="902" y="156"/>
                    <a:pt x="710" y="0"/>
                    <a:pt x="512"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8265" name="Google Shape;8265;p65"/>
            <p:cNvSpPr/>
            <p:nvPr/>
          </p:nvSpPr>
          <p:spPr>
            <a:xfrm>
              <a:off x="5152542" y="4337901"/>
              <a:ext cx="23724" cy="20309"/>
            </a:xfrm>
            <a:custGeom>
              <a:avLst/>
              <a:gdLst/>
              <a:ahLst/>
              <a:cxnLst/>
              <a:rect l="l" t="t" r="r" b="b"/>
              <a:pathLst>
                <a:path w="903" h="773" extrusionOk="0">
                  <a:moveTo>
                    <a:pt x="512" y="0"/>
                  </a:moveTo>
                  <a:cubicBezTo>
                    <a:pt x="417" y="0"/>
                    <a:pt x="321" y="35"/>
                    <a:pt x="243" y="113"/>
                  </a:cubicBezTo>
                  <a:cubicBezTo>
                    <a:pt x="0" y="356"/>
                    <a:pt x="174" y="772"/>
                    <a:pt x="514" y="772"/>
                  </a:cubicBezTo>
                  <a:cubicBezTo>
                    <a:pt x="729" y="772"/>
                    <a:pt x="902" y="599"/>
                    <a:pt x="902" y="391"/>
                  </a:cubicBezTo>
                  <a:cubicBezTo>
                    <a:pt x="902" y="156"/>
                    <a:pt x="711" y="0"/>
                    <a:pt x="512"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8266" name="Google Shape;8266;p65"/>
            <p:cNvSpPr/>
            <p:nvPr/>
          </p:nvSpPr>
          <p:spPr>
            <a:xfrm>
              <a:off x="5446479" y="4337901"/>
              <a:ext cx="23724" cy="20309"/>
            </a:xfrm>
            <a:custGeom>
              <a:avLst/>
              <a:gdLst/>
              <a:ahLst/>
              <a:cxnLst/>
              <a:rect l="l" t="t" r="r" b="b"/>
              <a:pathLst>
                <a:path w="903" h="773" extrusionOk="0">
                  <a:moveTo>
                    <a:pt x="512" y="0"/>
                  </a:moveTo>
                  <a:cubicBezTo>
                    <a:pt x="417" y="0"/>
                    <a:pt x="321" y="35"/>
                    <a:pt x="243" y="113"/>
                  </a:cubicBezTo>
                  <a:cubicBezTo>
                    <a:pt x="0" y="356"/>
                    <a:pt x="174" y="772"/>
                    <a:pt x="521" y="772"/>
                  </a:cubicBezTo>
                  <a:cubicBezTo>
                    <a:pt x="729" y="772"/>
                    <a:pt x="902" y="599"/>
                    <a:pt x="902" y="391"/>
                  </a:cubicBezTo>
                  <a:cubicBezTo>
                    <a:pt x="902" y="156"/>
                    <a:pt x="711" y="0"/>
                    <a:pt x="512"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8267" name="Google Shape;8267;p65"/>
            <p:cNvSpPr/>
            <p:nvPr/>
          </p:nvSpPr>
          <p:spPr>
            <a:xfrm>
              <a:off x="5467261" y="4183944"/>
              <a:ext cx="118279" cy="76400"/>
            </a:xfrm>
            <a:custGeom>
              <a:avLst/>
              <a:gdLst/>
              <a:ahLst/>
              <a:cxnLst/>
              <a:rect l="l" t="t" r="r" b="b"/>
              <a:pathLst>
                <a:path w="4502" h="2908" extrusionOk="0">
                  <a:moveTo>
                    <a:pt x="583" y="0"/>
                  </a:moveTo>
                  <a:cubicBezTo>
                    <a:pt x="390" y="0"/>
                    <a:pt x="194" y="30"/>
                    <a:pt x="0" y="91"/>
                  </a:cubicBezTo>
                  <a:cubicBezTo>
                    <a:pt x="624" y="286"/>
                    <a:pt x="1103" y="792"/>
                    <a:pt x="1269" y="1430"/>
                  </a:cubicBezTo>
                  <a:cubicBezTo>
                    <a:pt x="1440" y="1372"/>
                    <a:pt x="1611" y="1344"/>
                    <a:pt x="1779" y="1344"/>
                  </a:cubicBezTo>
                  <a:cubicBezTo>
                    <a:pt x="2607" y="1344"/>
                    <a:pt x="3338" y="2013"/>
                    <a:pt x="3343" y="2908"/>
                  </a:cubicBezTo>
                  <a:lnTo>
                    <a:pt x="4502" y="2908"/>
                  </a:lnTo>
                  <a:cubicBezTo>
                    <a:pt x="4502" y="2019"/>
                    <a:pt x="3772" y="1351"/>
                    <a:pt x="2944" y="1351"/>
                  </a:cubicBezTo>
                  <a:cubicBezTo>
                    <a:pt x="2777" y="1351"/>
                    <a:pt x="2605" y="1379"/>
                    <a:pt x="2435" y="1437"/>
                  </a:cubicBezTo>
                  <a:cubicBezTo>
                    <a:pt x="2209" y="567"/>
                    <a:pt x="1430" y="0"/>
                    <a:pt x="58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268" name="Google Shape;8268;p65"/>
            <p:cNvSpPr/>
            <p:nvPr/>
          </p:nvSpPr>
          <p:spPr>
            <a:xfrm>
              <a:off x="5212680" y="4348148"/>
              <a:ext cx="206265" cy="161129"/>
            </a:xfrm>
            <a:custGeom>
              <a:avLst/>
              <a:gdLst/>
              <a:ahLst/>
              <a:cxnLst/>
              <a:rect l="l" t="t" r="r" b="b"/>
              <a:pathLst>
                <a:path w="7851" h="6133" extrusionOk="0">
                  <a:moveTo>
                    <a:pt x="7701" y="0"/>
                  </a:moveTo>
                  <a:cubicBezTo>
                    <a:pt x="7698" y="0"/>
                    <a:pt x="7695" y="1"/>
                    <a:pt x="7692" y="1"/>
                  </a:cubicBezTo>
                  <a:lnTo>
                    <a:pt x="6541" y="1"/>
                  </a:lnTo>
                  <a:cubicBezTo>
                    <a:pt x="6645" y="1"/>
                    <a:pt x="6694" y="126"/>
                    <a:pt x="6617" y="195"/>
                  </a:cubicBezTo>
                  <a:lnTo>
                    <a:pt x="1013" y="5501"/>
                  </a:lnTo>
                  <a:cubicBezTo>
                    <a:pt x="729" y="5772"/>
                    <a:pt x="382" y="5966"/>
                    <a:pt x="0" y="6063"/>
                  </a:cubicBezTo>
                  <a:cubicBezTo>
                    <a:pt x="35" y="6112"/>
                    <a:pt x="90" y="6132"/>
                    <a:pt x="153" y="6132"/>
                  </a:cubicBezTo>
                  <a:lnTo>
                    <a:pt x="583" y="6132"/>
                  </a:lnTo>
                  <a:cubicBezTo>
                    <a:pt x="1172" y="6132"/>
                    <a:pt x="1741" y="5910"/>
                    <a:pt x="2178" y="5501"/>
                  </a:cubicBezTo>
                  <a:lnTo>
                    <a:pt x="7776" y="202"/>
                  </a:lnTo>
                  <a:cubicBezTo>
                    <a:pt x="7850" y="128"/>
                    <a:pt x="7806" y="0"/>
                    <a:pt x="7701"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269" name="Google Shape;8269;p65"/>
            <p:cNvSpPr/>
            <p:nvPr/>
          </p:nvSpPr>
          <p:spPr>
            <a:xfrm>
              <a:off x="5479819" y="4315176"/>
              <a:ext cx="27376" cy="6410"/>
            </a:xfrm>
            <a:custGeom>
              <a:avLst/>
              <a:gdLst/>
              <a:ahLst/>
              <a:cxnLst/>
              <a:rect l="l" t="t" r="r" b="b"/>
              <a:pathLst>
                <a:path w="1042" h="244" extrusionOk="0">
                  <a:moveTo>
                    <a:pt x="1" y="0"/>
                  </a:moveTo>
                  <a:cubicBezTo>
                    <a:pt x="361" y="0"/>
                    <a:pt x="715" y="84"/>
                    <a:pt x="1041" y="243"/>
                  </a:cubicBezTo>
                  <a:lnTo>
                    <a:pt x="1041" y="0"/>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270" name="Google Shape;8270;p65"/>
            <p:cNvSpPr/>
            <p:nvPr/>
          </p:nvSpPr>
          <p:spPr>
            <a:xfrm>
              <a:off x="5540508" y="4350696"/>
              <a:ext cx="47947" cy="30476"/>
            </a:xfrm>
            <a:custGeom>
              <a:avLst/>
              <a:gdLst/>
              <a:ahLst/>
              <a:cxnLst/>
              <a:rect l="l" t="t" r="r" b="b"/>
              <a:pathLst>
                <a:path w="1825" h="1160" extrusionOk="0">
                  <a:moveTo>
                    <a:pt x="0" y="1"/>
                  </a:moveTo>
                  <a:lnTo>
                    <a:pt x="451" y="452"/>
                  </a:lnTo>
                  <a:cubicBezTo>
                    <a:pt x="590" y="590"/>
                    <a:pt x="666" y="792"/>
                    <a:pt x="666" y="993"/>
                  </a:cubicBezTo>
                  <a:lnTo>
                    <a:pt x="666" y="1000"/>
                  </a:lnTo>
                  <a:cubicBezTo>
                    <a:pt x="666" y="1090"/>
                    <a:pt x="597" y="1159"/>
                    <a:pt x="514" y="1159"/>
                  </a:cubicBezTo>
                  <a:lnTo>
                    <a:pt x="1665" y="1159"/>
                  </a:lnTo>
                  <a:cubicBezTo>
                    <a:pt x="1755" y="1159"/>
                    <a:pt x="1825" y="1090"/>
                    <a:pt x="1825" y="1000"/>
                  </a:cubicBezTo>
                  <a:lnTo>
                    <a:pt x="1825" y="993"/>
                  </a:lnTo>
                  <a:cubicBezTo>
                    <a:pt x="1825" y="792"/>
                    <a:pt x="1748" y="597"/>
                    <a:pt x="1610" y="452"/>
                  </a:cubicBezTo>
                  <a:lnTo>
                    <a:pt x="1159" y="1"/>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271" name="Google Shape;8271;p65"/>
            <p:cNvSpPr/>
            <p:nvPr/>
          </p:nvSpPr>
          <p:spPr>
            <a:xfrm>
              <a:off x="5507352" y="4315176"/>
              <a:ext cx="63606" cy="35547"/>
            </a:xfrm>
            <a:custGeom>
              <a:avLst/>
              <a:gdLst/>
              <a:ahLst/>
              <a:cxnLst/>
              <a:rect l="l" t="t" r="r" b="b"/>
              <a:pathLst>
                <a:path w="2421" h="1353" extrusionOk="0">
                  <a:moveTo>
                    <a:pt x="0" y="0"/>
                  </a:moveTo>
                  <a:lnTo>
                    <a:pt x="0" y="770"/>
                  </a:lnTo>
                  <a:cubicBezTo>
                    <a:pt x="0" y="1089"/>
                    <a:pt x="257" y="1353"/>
                    <a:pt x="576" y="1353"/>
                  </a:cubicBezTo>
                  <a:lnTo>
                    <a:pt x="2421" y="1353"/>
                  </a:lnTo>
                  <a:lnTo>
                    <a:pt x="1748" y="680"/>
                  </a:lnTo>
                  <a:cubicBezTo>
                    <a:pt x="1318" y="243"/>
                    <a:pt x="728" y="0"/>
                    <a:pt x="118"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8272" name="Google Shape;8272;p65"/>
            <p:cNvSpPr/>
            <p:nvPr/>
          </p:nvSpPr>
          <p:spPr>
            <a:xfrm>
              <a:off x="5507352" y="4315176"/>
              <a:ext cx="63606" cy="35547"/>
            </a:xfrm>
            <a:custGeom>
              <a:avLst/>
              <a:gdLst/>
              <a:ahLst/>
              <a:cxnLst/>
              <a:rect l="l" t="t" r="r" b="b"/>
              <a:pathLst>
                <a:path w="2421" h="1353" extrusionOk="0">
                  <a:moveTo>
                    <a:pt x="0" y="0"/>
                  </a:moveTo>
                  <a:lnTo>
                    <a:pt x="0" y="243"/>
                  </a:lnTo>
                  <a:cubicBezTo>
                    <a:pt x="215" y="354"/>
                    <a:pt x="416" y="500"/>
                    <a:pt x="597" y="680"/>
                  </a:cubicBezTo>
                  <a:lnTo>
                    <a:pt x="1262" y="1353"/>
                  </a:lnTo>
                  <a:lnTo>
                    <a:pt x="2421" y="1353"/>
                  </a:lnTo>
                  <a:lnTo>
                    <a:pt x="1755" y="673"/>
                  </a:lnTo>
                  <a:cubicBezTo>
                    <a:pt x="1318" y="243"/>
                    <a:pt x="728" y="0"/>
                    <a:pt x="118" y="0"/>
                  </a:cubicBezTo>
                  <a:close/>
                </a:path>
              </a:pathLst>
            </a:custGeom>
            <a:solidFill>
              <a:srgbClr val="748798"/>
            </a:solidFill>
            <a:ln>
              <a:noFill/>
            </a:ln>
          </p:spPr>
          <p:txBody>
            <a:bodyPr spcFirstLastPara="1" wrap="square" lIns="91425" tIns="91425" rIns="91425" bIns="91425" anchor="ctr" anchorCtr="0">
              <a:noAutofit/>
            </a:bodyPr>
            <a:lstStyle/>
            <a:p>
              <a:endParaRPr/>
            </a:p>
          </p:txBody>
        </p:sp>
      </p:grpSp>
      <p:grpSp>
        <p:nvGrpSpPr>
          <p:cNvPr id="8273" name="Google Shape;8273;p65"/>
          <p:cNvGrpSpPr/>
          <p:nvPr/>
        </p:nvGrpSpPr>
        <p:grpSpPr>
          <a:xfrm>
            <a:off x="7947596" y="2347997"/>
            <a:ext cx="379795" cy="267165"/>
            <a:chOff x="7947595" y="2347996"/>
            <a:chExt cx="379795" cy="267165"/>
          </a:xfrm>
        </p:grpSpPr>
        <p:sp>
          <p:nvSpPr>
            <p:cNvPr id="8274" name="Google Shape;8274;p65"/>
            <p:cNvSpPr/>
            <p:nvPr/>
          </p:nvSpPr>
          <p:spPr>
            <a:xfrm>
              <a:off x="7947779" y="2386432"/>
              <a:ext cx="379611" cy="228728"/>
            </a:xfrm>
            <a:custGeom>
              <a:avLst/>
              <a:gdLst/>
              <a:ahLst/>
              <a:cxnLst/>
              <a:rect l="l" t="t" r="r" b="b"/>
              <a:pathLst>
                <a:path w="14449" h="8706" extrusionOk="0">
                  <a:moveTo>
                    <a:pt x="7221" y="1"/>
                  </a:moveTo>
                  <a:cubicBezTo>
                    <a:pt x="6361" y="1"/>
                    <a:pt x="5071" y="549"/>
                    <a:pt x="3392" y="1645"/>
                  </a:cubicBezTo>
                  <a:cubicBezTo>
                    <a:pt x="2303" y="2352"/>
                    <a:pt x="1263" y="3122"/>
                    <a:pt x="257" y="3941"/>
                  </a:cubicBezTo>
                  <a:cubicBezTo>
                    <a:pt x="0" y="4156"/>
                    <a:pt x="0" y="4551"/>
                    <a:pt x="257" y="4759"/>
                  </a:cubicBezTo>
                  <a:cubicBezTo>
                    <a:pt x="1263" y="5584"/>
                    <a:pt x="2303" y="6347"/>
                    <a:pt x="3392" y="7062"/>
                  </a:cubicBezTo>
                  <a:cubicBezTo>
                    <a:pt x="5071" y="8151"/>
                    <a:pt x="6361" y="8706"/>
                    <a:pt x="7221" y="8706"/>
                  </a:cubicBezTo>
                  <a:cubicBezTo>
                    <a:pt x="8081" y="8706"/>
                    <a:pt x="9371" y="8151"/>
                    <a:pt x="11057" y="7062"/>
                  </a:cubicBezTo>
                  <a:cubicBezTo>
                    <a:pt x="12139" y="6347"/>
                    <a:pt x="13186" y="5584"/>
                    <a:pt x="14192" y="4759"/>
                  </a:cubicBezTo>
                  <a:cubicBezTo>
                    <a:pt x="14449" y="4551"/>
                    <a:pt x="14449" y="4156"/>
                    <a:pt x="14192" y="3941"/>
                  </a:cubicBezTo>
                  <a:cubicBezTo>
                    <a:pt x="13186" y="3122"/>
                    <a:pt x="12139" y="2352"/>
                    <a:pt x="11057" y="1645"/>
                  </a:cubicBezTo>
                  <a:cubicBezTo>
                    <a:pt x="9371" y="549"/>
                    <a:pt x="8081" y="1"/>
                    <a:pt x="7221"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8275" name="Google Shape;8275;p65"/>
            <p:cNvSpPr/>
            <p:nvPr/>
          </p:nvSpPr>
          <p:spPr>
            <a:xfrm>
              <a:off x="7947595" y="2386432"/>
              <a:ext cx="208866" cy="228728"/>
            </a:xfrm>
            <a:custGeom>
              <a:avLst/>
              <a:gdLst/>
              <a:ahLst/>
              <a:cxnLst/>
              <a:rect l="l" t="t" r="r" b="b"/>
              <a:pathLst>
                <a:path w="7950" h="8706" extrusionOk="0">
                  <a:moveTo>
                    <a:pt x="7228" y="1"/>
                  </a:moveTo>
                  <a:cubicBezTo>
                    <a:pt x="6368" y="1"/>
                    <a:pt x="5078" y="549"/>
                    <a:pt x="3399" y="1645"/>
                  </a:cubicBezTo>
                  <a:cubicBezTo>
                    <a:pt x="2310" y="2352"/>
                    <a:pt x="1263" y="3122"/>
                    <a:pt x="264" y="3941"/>
                  </a:cubicBezTo>
                  <a:cubicBezTo>
                    <a:pt x="1" y="4156"/>
                    <a:pt x="1" y="4551"/>
                    <a:pt x="264" y="4759"/>
                  </a:cubicBezTo>
                  <a:cubicBezTo>
                    <a:pt x="1263" y="5584"/>
                    <a:pt x="2310" y="6347"/>
                    <a:pt x="3392" y="7062"/>
                  </a:cubicBezTo>
                  <a:cubicBezTo>
                    <a:pt x="5078" y="8151"/>
                    <a:pt x="6368" y="8706"/>
                    <a:pt x="7228" y="8706"/>
                  </a:cubicBezTo>
                  <a:cubicBezTo>
                    <a:pt x="7471" y="8699"/>
                    <a:pt x="7714" y="8664"/>
                    <a:pt x="7949" y="8602"/>
                  </a:cubicBezTo>
                  <a:cubicBezTo>
                    <a:pt x="7145" y="8394"/>
                    <a:pt x="6104" y="7880"/>
                    <a:pt x="4835" y="7062"/>
                  </a:cubicBezTo>
                  <a:cubicBezTo>
                    <a:pt x="3753" y="6347"/>
                    <a:pt x="2706" y="5584"/>
                    <a:pt x="1707" y="4759"/>
                  </a:cubicBezTo>
                  <a:cubicBezTo>
                    <a:pt x="1443" y="4551"/>
                    <a:pt x="1443" y="4156"/>
                    <a:pt x="1707" y="3941"/>
                  </a:cubicBezTo>
                  <a:cubicBezTo>
                    <a:pt x="2706" y="3122"/>
                    <a:pt x="3753" y="2352"/>
                    <a:pt x="4835" y="1645"/>
                  </a:cubicBezTo>
                  <a:cubicBezTo>
                    <a:pt x="6104" y="826"/>
                    <a:pt x="7145" y="306"/>
                    <a:pt x="7949" y="105"/>
                  </a:cubicBezTo>
                  <a:cubicBezTo>
                    <a:pt x="7714" y="35"/>
                    <a:pt x="7471" y="1"/>
                    <a:pt x="7228"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8276" name="Google Shape;8276;p65"/>
            <p:cNvSpPr/>
            <p:nvPr/>
          </p:nvSpPr>
          <p:spPr>
            <a:xfrm>
              <a:off x="8049269" y="2419063"/>
              <a:ext cx="170062" cy="163678"/>
            </a:xfrm>
            <a:custGeom>
              <a:avLst/>
              <a:gdLst/>
              <a:ahLst/>
              <a:cxnLst/>
              <a:rect l="l" t="t" r="r" b="b"/>
              <a:pathLst>
                <a:path w="6473" h="6230" extrusionOk="0">
                  <a:moveTo>
                    <a:pt x="3359" y="1"/>
                  </a:moveTo>
                  <a:cubicBezTo>
                    <a:pt x="2549" y="1"/>
                    <a:pt x="1753" y="315"/>
                    <a:pt x="1159" y="909"/>
                  </a:cubicBezTo>
                  <a:cubicBezTo>
                    <a:pt x="271" y="1804"/>
                    <a:pt x="1" y="3142"/>
                    <a:pt x="486" y="4301"/>
                  </a:cubicBezTo>
                  <a:cubicBezTo>
                    <a:pt x="965" y="5466"/>
                    <a:pt x="2103" y="6229"/>
                    <a:pt x="3358" y="6229"/>
                  </a:cubicBezTo>
                  <a:cubicBezTo>
                    <a:pt x="5078" y="6222"/>
                    <a:pt x="6472" y="4828"/>
                    <a:pt x="6472" y="3115"/>
                  </a:cubicBezTo>
                  <a:cubicBezTo>
                    <a:pt x="6472" y="1852"/>
                    <a:pt x="5716" y="722"/>
                    <a:pt x="4551" y="236"/>
                  </a:cubicBezTo>
                  <a:cubicBezTo>
                    <a:pt x="4165" y="78"/>
                    <a:pt x="3760" y="1"/>
                    <a:pt x="3359"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277" name="Google Shape;8277;p65"/>
            <p:cNvSpPr/>
            <p:nvPr/>
          </p:nvSpPr>
          <p:spPr>
            <a:xfrm>
              <a:off x="8055837" y="2418984"/>
              <a:ext cx="97340" cy="163599"/>
            </a:xfrm>
            <a:custGeom>
              <a:avLst/>
              <a:gdLst/>
              <a:ahLst/>
              <a:cxnLst/>
              <a:rect l="l" t="t" r="r" b="b"/>
              <a:pathLst>
                <a:path w="3705" h="6227" extrusionOk="0">
                  <a:moveTo>
                    <a:pt x="3102" y="0"/>
                  </a:moveTo>
                  <a:cubicBezTo>
                    <a:pt x="1427" y="0"/>
                    <a:pt x="1" y="1361"/>
                    <a:pt x="1" y="3111"/>
                  </a:cubicBezTo>
                  <a:cubicBezTo>
                    <a:pt x="1" y="4863"/>
                    <a:pt x="1432" y="6226"/>
                    <a:pt x="3112" y="6226"/>
                  </a:cubicBezTo>
                  <a:cubicBezTo>
                    <a:pt x="3307" y="6226"/>
                    <a:pt x="3505" y="6208"/>
                    <a:pt x="3705" y="6170"/>
                  </a:cubicBezTo>
                  <a:cubicBezTo>
                    <a:pt x="2241" y="5885"/>
                    <a:pt x="1187" y="4602"/>
                    <a:pt x="1180" y="3111"/>
                  </a:cubicBezTo>
                  <a:cubicBezTo>
                    <a:pt x="1187" y="1619"/>
                    <a:pt x="2241" y="343"/>
                    <a:pt x="3705" y="59"/>
                  </a:cubicBezTo>
                  <a:cubicBezTo>
                    <a:pt x="3502" y="19"/>
                    <a:pt x="3300" y="0"/>
                    <a:pt x="3102"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278" name="Google Shape;8278;p65"/>
            <p:cNvSpPr/>
            <p:nvPr/>
          </p:nvSpPr>
          <p:spPr>
            <a:xfrm>
              <a:off x="8082451" y="2459444"/>
              <a:ext cx="96420" cy="82653"/>
            </a:xfrm>
            <a:custGeom>
              <a:avLst/>
              <a:gdLst/>
              <a:ahLst/>
              <a:cxnLst/>
              <a:rect l="l" t="t" r="r" b="b"/>
              <a:pathLst>
                <a:path w="3670" h="3146" extrusionOk="0">
                  <a:moveTo>
                    <a:pt x="2084" y="1"/>
                  </a:moveTo>
                  <a:cubicBezTo>
                    <a:pt x="1699" y="1"/>
                    <a:pt x="1305" y="143"/>
                    <a:pt x="985" y="461"/>
                  </a:cubicBezTo>
                  <a:cubicBezTo>
                    <a:pt x="0" y="1453"/>
                    <a:pt x="701" y="3145"/>
                    <a:pt x="2095" y="3145"/>
                  </a:cubicBezTo>
                  <a:cubicBezTo>
                    <a:pt x="2962" y="3138"/>
                    <a:pt x="3663" y="2438"/>
                    <a:pt x="3670" y="1571"/>
                  </a:cubicBezTo>
                  <a:cubicBezTo>
                    <a:pt x="3670" y="627"/>
                    <a:pt x="2894" y="1"/>
                    <a:pt x="2084" y="1"/>
                  </a:cubicBezTo>
                  <a:close/>
                </a:path>
              </a:pathLst>
            </a:custGeom>
            <a:solidFill>
              <a:srgbClr val="455F75"/>
            </a:solidFill>
            <a:ln>
              <a:noFill/>
            </a:ln>
          </p:spPr>
          <p:txBody>
            <a:bodyPr spcFirstLastPara="1" wrap="square" lIns="91425" tIns="91425" rIns="91425" bIns="91425" anchor="ctr" anchorCtr="0">
              <a:noAutofit/>
            </a:bodyPr>
            <a:lstStyle/>
            <a:p>
              <a:endParaRPr/>
            </a:p>
          </p:txBody>
        </p:sp>
        <p:sp>
          <p:nvSpPr>
            <p:cNvPr id="8279" name="Google Shape;8279;p65"/>
            <p:cNvSpPr/>
            <p:nvPr/>
          </p:nvSpPr>
          <p:spPr>
            <a:xfrm>
              <a:off x="8096113" y="2459496"/>
              <a:ext cx="57432" cy="82601"/>
            </a:xfrm>
            <a:custGeom>
              <a:avLst/>
              <a:gdLst/>
              <a:ahLst/>
              <a:cxnLst/>
              <a:rect l="l" t="t" r="r" b="b"/>
              <a:pathLst>
                <a:path w="2186" h="3144" extrusionOk="0">
                  <a:moveTo>
                    <a:pt x="1572" y="0"/>
                  </a:moveTo>
                  <a:cubicBezTo>
                    <a:pt x="744" y="0"/>
                    <a:pt x="1" y="666"/>
                    <a:pt x="1" y="1569"/>
                  </a:cubicBezTo>
                  <a:cubicBezTo>
                    <a:pt x="1" y="2473"/>
                    <a:pt x="746" y="3143"/>
                    <a:pt x="1575" y="3143"/>
                  </a:cubicBezTo>
                  <a:cubicBezTo>
                    <a:pt x="1777" y="3143"/>
                    <a:pt x="1983" y="3104"/>
                    <a:pt x="2185" y="3018"/>
                  </a:cubicBezTo>
                  <a:cubicBezTo>
                    <a:pt x="1610" y="2769"/>
                    <a:pt x="1235" y="2200"/>
                    <a:pt x="1235" y="1569"/>
                  </a:cubicBezTo>
                  <a:cubicBezTo>
                    <a:pt x="1235" y="938"/>
                    <a:pt x="1610" y="369"/>
                    <a:pt x="2185" y="126"/>
                  </a:cubicBezTo>
                  <a:cubicBezTo>
                    <a:pt x="1982" y="40"/>
                    <a:pt x="1775" y="0"/>
                    <a:pt x="1572"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8280" name="Google Shape;8280;p65"/>
            <p:cNvSpPr/>
            <p:nvPr/>
          </p:nvSpPr>
          <p:spPr>
            <a:xfrm>
              <a:off x="8254563" y="2401513"/>
              <a:ext cx="38174" cy="26325"/>
            </a:xfrm>
            <a:custGeom>
              <a:avLst/>
              <a:gdLst/>
              <a:ahLst/>
              <a:cxnLst/>
              <a:rect l="l" t="t" r="r" b="b"/>
              <a:pathLst>
                <a:path w="1453" h="1002" extrusionOk="0">
                  <a:moveTo>
                    <a:pt x="343" y="1"/>
                  </a:moveTo>
                  <a:cubicBezTo>
                    <a:pt x="142" y="1"/>
                    <a:pt x="1" y="290"/>
                    <a:pt x="212" y="433"/>
                  </a:cubicBezTo>
                  <a:lnTo>
                    <a:pt x="219" y="433"/>
                  </a:lnTo>
                  <a:cubicBezTo>
                    <a:pt x="469" y="599"/>
                    <a:pt x="725" y="772"/>
                    <a:pt x="989" y="960"/>
                  </a:cubicBezTo>
                  <a:cubicBezTo>
                    <a:pt x="1033" y="989"/>
                    <a:pt x="1078" y="1002"/>
                    <a:pt x="1119" y="1002"/>
                  </a:cubicBezTo>
                  <a:cubicBezTo>
                    <a:pt x="1314" y="1002"/>
                    <a:pt x="1452" y="727"/>
                    <a:pt x="1253" y="578"/>
                  </a:cubicBezTo>
                  <a:cubicBezTo>
                    <a:pt x="996" y="391"/>
                    <a:pt x="732" y="211"/>
                    <a:pt x="476" y="44"/>
                  </a:cubicBezTo>
                  <a:cubicBezTo>
                    <a:pt x="431" y="14"/>
                    <a:pt x="385" y="1"/>
                    <a:pt x="343"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8281" name="Google Shape;8281;p65"/>
            <p:cNvSpPr/>
            <p:nvPr/>
          </p:nvSpPr>
          <p:spPr>
            <a:xfrm>
              <a:off x="8013933" y="2347996"/>
              <a:ext cx="230331" cy="58693"/>
            </a:xfrm>
            <a:custGeom>
              <a:avLst/>
              <a:gdLst/>
              <a:ahLst/>
              <a:cxnLst/>
              <a:rect l="l" t="t" r="r" b="b"/>
              <a:pathLst>
                <a:path w="8767" h="2234" extrusionOk="0">
                  <a:moveTo>
                    <a:pt x="4710" y="0"/>
                  </a:moveTo>
                  <a:cubicBezTo>
                    <a:pt x="3566" y="0"/>
                    <a:pt x="2095" y="590"/>
                    <a:pt x="201" y="1804"/>
                  </a:cubicBezTo>
                  <a:cubicBezTo>
                    <a:pt x="0" y="1929"/>
                    <a:pt x="90" y="2227"/>
                    <a:pt x="326" y="2227"/>
                  </a:cubicBezTo>
                  <a:lnTo>
                    <a:pt x="319" y="2234"/>
                  </a:lnTo>
                  <a:cubicBezTo>
                    <a:pt x="368" y="2234"/>
                    <a:pt x="410" y="2220"/>
                    <a:pt x="444" y="2199"/>
                  </a:cubicBezTo>
                  <a:cubicBezTo>
                    <a:pt x="2268" y="1034"/>
                    <a:pt x="3656" y="472"/>
                    <a:pt x="4703" y="472"/>
                  </a:cubicBezTo>
                  <a:cubicBezTo>
                    <a:pt x="5626" y="472"/>
                    <a:pt x="6798" y="909"/>
                    <a:pt x="8303" y="1790"/>
                  </a:cubicBezTo>
                  <a:cubicBezTo>
                    <a:pt x="8346" y="1815"/>
                    <a:pt x="8389" y="1827"/>
                    <a:pt x="8428" y="1827"/>
                  </a:cubicBezTo>
                  <a:cubicBezTo>
                    <a:pt x="8636" y="1827"/>
                    <a:pt x="8767" y="1521"/>
                    <a:pt x="8546" y="1387"/>
                  </a:cubicBezTo>
                  <a:cubicBezTo>
                    <a:pt x="6964" y="458"/>
                    <a:pt x="5709" y="0"/>
                    <a:pt x="4710"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8282" name="Google Shape;8282;p65"/>
            <p:cNvSpPr/>
            <p:nvPr/>
          </p:nvSpPr>
          <p:spPr>
            <a:xfrm>
              <a:off x="8147686" y="2462097"/>
              <a:ext cx="33366" cy="28427"/>
            </a:xfrm>
            <a:custGeom>
              <a:avLst/>
              <a:gdLst/>
              <a:ahLst/>
              <a:cxnLst/>
              <a:rect l="l" t="t" r="r" b="b"/>
              <a:pathLst>
                <a:path w="1270" h="1082" extrusionOk="0">
                  <a:moveTo>
                    <a:pt x="546" y="0"/>
                  </a:moveTo>
                  <a:cubicBezTo>
                    <a:pt x="268" y="0"/>
                    <a:pt x="0" y="216"/>
                    <a:pt x="0" y="540"/>
                  </a:cubicBezTo>
                  <a:cubicBezTo>
                    <a:pt x="0" y="839"/>
                    <a:pt x="243" y="1081"/>
                    <a:pt x="541" y="1081"/>
                  </a:cubicBezTo>
                  <a:cubicBezTo>
                    <a:pt x="1027" y="1081"/>
                    <a:pt x="1270" y="499"/>
                    <a:pt x="923" y="159"/>
                  </a:cubicBezTo>
                  <a:cubicBezTo>
                    <a:pt x="813" y="49"/>
                    <a:pt x="678" y="0"/>
                    <a:pt x="546" y="0"/>
                  </a:cubicBezTo>
                  <a:close/>
                </a:path>
              </a:pathLst>
            </a:custGeom>
            <a:solidFill>
              <a:srgbClr val="E2E9ED"/>
            </a:solidFill>
            <a:ln>
              <a:noFill/>
            </a:ln>
          </p:spPr>
          <p:txBody>
            <a:bodyPr spcFirstLastPara="1" wrap="square" lIns="91425" tIns="91425" rIns="91425" bIns="91425" anchor="ctr" anchorCtr="0">
              <a:noAutofit/>
            </a:bodyPr>
            <a:lstStyle/>
            <a:p>
              <a:endParaRPr/>
            </a:p>
          </p:txBody>
        </p:sp>
      </p:grpSp>
      <p:grpSp>
        <p:nvGrpSpPr>
          <p:cNvPr id="8283" name="Google Shape;8283;p65"/>
          <p:cNvGrpSpPr/>
          <p:nvPr/>
        </p:nvGrpSpPr>
        <p:grpSpPr>
          <a:xfrm>
            <a:off x="6400644" y="2310269"/>
            <a:ext cx="275362" cy="338784"/>
            <a:chOff x="6400644" y="2310269"/>
            <a:chExt cx="275362" cy="338784"/>
          </a:xfrm>
        </p:grpSpPr>
        <p:sp>
          <p:nvSpPr>
            <p:cNvPr id="8284" name="Google Shape;8284;p65"/>
            <p:cNvSpPr/>
            <p:nvPr/>
          </p:nvSpPr>
          <p:spPr>
            <a:xfrm>
              <a:off x="6503789" y="2310269"/>
              <a:ext cx="69070" cy="45399"/>
            </a:xfrm>
            <a:custGeom>
              <a:avLst/>
              <a:gdLst/>
              <a:ahLst/>
              <a:cxnLst/>
              <a:rect l="l" t="t" r="r" b="b"/>
              <a:pathLst>
                <a:path w="2629" h="1728" extrusionOk="0">
                  <a:moveTo>
                    <a:pt x="1242" y="0"/>
                  </a:moveTo>
                  <a:cubicBezTo>
                    <a:pt x="555" y="0"/>
                    <a:pt x="0" y="555"/>
                    <a:pt x="0" y="1242"/>
                  </a:cubicBezTo>
                  <a:lnTo>
                    <a:pt x="0" y="1728"/>
                  </a:lnTo>
                  <a:lnTo>
                    <a:pt x="382" y="1728"/>
                  </a:lnTo>
                  <a:lnTo>
                    <a:pt x="382" y="1242"/>
                  </a:lnTo>
                  <a:cubicBezTo>
                    <a:pt x="382" y="763"/>
                    <a:pt x="770" y="382"/>
                    <a:pt x="1242" y="382"/>
                  </a:cubicBezTo>
                  <a:lnTo>
                    <a:pt x="1380" y="382"/>
                  </a:lnTo>
                  <a:cubicBezTo>
                    <a:pt x="1859" y="382"/>
                    <a:pt x="2241" y="763"/>
                    <a:pt x="2241" y="1242"/>
                  </a:cubicBezTo>
                  <a:lnTo>
                    <a:pt x="2241" y="1728"/>
                  </a:lnTo>
                  <a:lnTo>
                    <a:pt x="2629" y="1728"/>
                  </a:lnTo>
                  <a:lnTo>
                    <a:pt x="2629" y="1242"/>
                  </a:lnTo>
                  <a:cubicBezTo>
                    <a:pt x="2622" y="555"/>
                    <a:pt x="2067" y="0"/>
                    <a:pt x="138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285" name="Google Shape;8285;p65"/>
            <p:cNvSpPr/>
            <p:nvPr/>
          </p:nvSpPr>
          <p:spPr>
            <a:xfrm>
              <a:off x="6434351" y="2389533"/>
              <a:ext cx="207763" cy="259520"/>
            </a:xfrm>
            <a:custGeom>
              <a:avLst/>
              <a:gdLst/>
              <a:ahLst/>
              <a:cxnLst/>
              <a:rect l="l" t="t" r="r" b="b"/>
              <a:pathLst>
                <a:path w="7908" h="9878" extrusionOk="0">
                  <a:moveTo>
                    <a:pt x="0" y="1"/>
                  </a:moveTo>
                  <a:lnTo>
                    <a:pt x="500" y="9226"/>
                  </a:lnTo>
                  <a:cubicBezTo>
                    <a:pt x="521" y="9593"/>
                    <a:pt x="826" y="9878"/>
                    <a:pt x="1193" y="9878"/>
                  </a:cubicBezTo>
                  <a:lnTo>
                    <a:pt x="6694" y="9878"/>
                  </a:lnTo>
                  <a:cubicBezTo>
                    <a:pt x="7055" y="9871"/>
                    <a:pt x="7360" y="9587"/>
                    <a:pt x="7381" y="9226"/>
                  </a:cubicBezTo>
                  <a:lnTo>
                    <a:pt x="7908"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286" name="Google Shape;8286;p65"/>
            <p:cNvSpPr/>
            <p:nvPr/>
          </p:nvSpPr>
          <p:spPr>
            <a:xfrm>
              <a:off x="6447645" y="2389533"/>
              <a:ext cx="194653" cy="259520"/>
            </a:xfrm>
            <a:custGeom>
              <a:avLst/>
              <a:gdLst/>
              <a:ahLst/>
              <a:cxnLst/>
              <a:rect l="l" t="t" r="r" b="b"/>
              <a:pathLst>
                <a:path w="7409" h="9878" extrusionOk="0">
                  <a:moveTo>
                    <a:pt x="5113" y="1"/>
                  </a:moveTo>
                  <a:lnTo>
                    <a:pt x="4877" y="8595"/>
                  </a:lnTo>
                  <a:cubicBezTo>
                    <a:pt x="4863" y="8969"/>
                    <a:pt x="4558" y="9261"/>
                    <a:pt x="4190" y="9267"/>
                  </a:cubicBezTo>
                  <a:lnTo>
                    <a:pt x="1" y="9267"/>
                  </a:lnTo>
                  <a:cubicBezTo>
                    <a:pt x="42" y="9614"/>
                    <a:pt x="341" y="9878"/>
                    <a:pt x="687" y="9878"/>
                  </a:cubicBezTo>
                  <a:lnTo>
                    <a:pt x="6188" y="9878"/>
                  </a:lnTo>
                  <a:cubicBezTo>
                    <a:pt x="6555" y="9878"/>
                    <a:pt x="6861" y="9593"/>
                    <a:pt x="6881" y="9226"/>
                  </a:cubicBezTo>
                  <a:lnTo>
                    <a:pt x="7409" y="8"/>
                  </a:lnTo>
                  <a:lnTo>
                    <a:pt x="5113" y="1"/>
                  </a:ln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8287" name="Google Shape;8287;p65"/>
            <p:cNvSpPr/>
            <p:nvPr/>
          </p:nvSpPr>
          <p:spPr>
            <a:xfrm>
              <a:off x="6434351" y="2343424"/>
              <a:ext cx="207211" cy="42850"/>
            </a:xfrm>
            <a:custGeom>
              <a:avLst/>
              <a:gdLst/>
              <a:ahLst/>
              <a:cxnLst/>
              <a:rect l="l" t="t" r="r" b="b"/>
              <a:pathLst>
                <a:path w="7887" h="1631" extrusionOk="0">
                  <a:moveTo>
                    <a:pt x="1589" y="1"/>
                  </a:moveTo>
                  <a:cubicBezTo>
                    <a:pt x="708" y="1"/>
                    <a:pt x="0" y="708"/>
                    <a:pt x="0" y="1589"/>
                  </a:cubicBezTo>
                  <a:lnTo>
                    <a:pt x="0" y="1631"/>
                  </a:lnTo>
                  <a:lnTo>
                    <a:pt x="7887" y="1631"/>
                  </a:lnTo>
                  <a:lnTo>
                    <a:pt x="7887" y="1589"/>
                  </a:lnTo>
                  <a:cubicBezTo>
                    <a:pt x="7887" y="715"/>
                    <a:pt x="7179" y="8"/>
                    <a:pt x="6305"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8288" name="Google Shape;8288;p65"/>
            <p:cNvSpPr/>
            <p:nvPr/>
          </p:nvSpPr>
          <p:spPr>
            <a:xfrm>
              <a:off x="6555178" y="2343424"/>
              <a:ext cx="86568" cy="42850"/>
            </a:xfrm>
            <a:custGeom>
              <a:avLst/>
              <a:gdLst/>
              <a:ahLst/>
              <a:cxnLst/>
              <a:rect l="l" t="t" r="r" b="b"/>
              <a:pathLst>
                <a:path w="3295" h="1631" extrusionOk="0">
                  <a:moveTo>
                    <a:pt x="0" y="1"/>
                  </a:moveTo>
                  <a:cubicBezTo>
                    <a:pt x="888" y="1"/>
                    <a:pt x="1609" y="722"/>
                    <a:pt x="1609" y="1610"/>
                  </a:cubicBezTo>
                  <a:lnTo>
                    <a:pt x="1609" y="1631"/>
                  </a:lnTo>
                  <a:lnTo>
                    <a:pt x="3295" y="1631"/>
                  </a:lnTo>
                  <a:lnTo>
                    <a:pt x="3295" y="1610"/>
                  </a:lnTo>
                  <a:cubicBezTo>
                    <a:pt x="3295" y="722"/>
                    <a:pt x="2573" y="1"/>
                    <a:pt x="168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8289" name="Google Shape;8289;p65"/>
            <p:cNvSpPr/>
            <p:nvPr/>
          </p:nvSpPr>
          <p:spPr>
            <a:xfrm>
              <a:off x="6400644" y="2368751"/>
              <a:ext cx="275362" cy="30844"/>
            </a:xfrm>
            <a:custGeom>
              <a:avLst/>
              <a:gdLst/>
              <a:ahLst/>
              <a:cxnLst/>
              <a:rect l="l" t="t" r="r" b="b"/>
              <a:pathLst>
                <a:path w="10481" h="1174" extrusionOk="0">
                  <a:moveTo>
                    <a:pt x="583" y="1"/>
                  </a:moveTo>
                  <a:cubicBezTo>
                    <a:pt x="257" y="1"/>
                    <a:pt x="0" y="265"/>
                    <a:pt x="0" y="584"/>
                  </a:cubicBezTo>
                  <a:lnTo>
                    <a:pt x="0" y="597"/>
                  </a:lnTo>
                  <a:cubicBezTo>
                    <a:pt x="0" y="917"/>
                    <a:pt x="257" y="1173"/>
                    <a:pt x="583" y="1173"/>
                  </a:cubicBezTo>
                  <a:lnTo>
                    <a:pt x="9898" y="1173"/>
                  </a:lnTo>
                  <a:cubicBezTo>
                    <a:pt x="10217" y="1173"/>
                    <a:pt x="10481" y="917"/>
                    <a:pt x="10481" y="597"/>
                  </a:cubicBezTo>
                  <a:lnTo>
                    <a:pt x="10481" y="584"/>
                  </a:lnTo>
                  <a:cubicBezTo>
                    <a:pt x="10474" y="265"/>
                    <a:pt x="10217" y="1"/>
                    <a:pt x="9898"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290" name="Google Shape;8290;p65"/>
            <p:cNvSpPr/>
            <p:nvPr/>
          </p:nvSpPr>
          <p:spPr>
            <a:xfrm>
              <a:off x="6400644" y="2368751"/>
              <a:ext cx="275362" cy="31028"/>
            </a:xfrm>
            <a:custGeom>
              <a:avLst/>
              <a:gdLst/>
              <a:ahLst/>
              <a:cxnLst/>
              <a:rect l="l" t="t" r="r" b="b"/>
              <a:pathLst>
                <a:path w="10481" h="1181" extrusionOk="0">
                  <a:moveTo>
                    <a:pt x="8677" y="1"/>
                  </a:moveTo>
                  <a:cubicBezTo>
                    <a:pt x="8677" y="327"/>
                    <a:pt x="8414" y="591"/>
                    <a:pt x="8088" y="591"/>
                  </a:cubicBezTo>
                  <a:lnTo>
                    <a:pt x="0" y="591"/>
                  </a:lnTo>
                  <a:cubicBezTo>
                    <a:pt x="0" y="917"/>
                    <a:pt x="264" y="1180"/>
                    <a:pt x="590" y="1180"/>
                  </a:cubicBezTo>
                  <a:lnTo>
                    <a:pt x="9891" y="1180"/>
                  </a:lnTo>
                  <a:cubicBezTo>
                    <a:pt x="10217" y="1180"/>
                    <a:pt x="10481" y="917"/>
                    <a:pt x="10481" y="591"/>
                  </a:cubicBezTo>
                  <a:cubicBezTo>
                    <a:pt x="10481" y="265"/>
                    <a:pt x="10217" y="1"/>
                    <a:pt x="9891"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8291" name="Google Shape;8291;p65"/>
            <p:cNvSpPr/>
            <p:nvPr/>
          </p:nvSpPr>
          <p:spPr>
            <a:xfrm>
              <a:off x="6528748" y="2430912"/>
              <a:ext cx="19153" cy="165858"/>
            </a:xfrm>
            <a:custGeom>
              <a:avLst/>
              <a:gdLst/>
              <a:ahLst/>
              <a:cxnLst/>
              <a:rect l="l" t="t" r="r" b="b"/>
              <a:pathLst>
                <a:path w="729" h="6313" extrusionOk="0">
                  <a:moveTo>
                    <a:pt x="349" y="0"/>
                  </a:moveTo>
                  <a:cubicBezTo>
                    <a:pt x="154" y="0"/>
                    <a:pt x="0" y="164"/>
                    <a:pt x="0" y="354"/>
                  </a:cubicBezTo>
                  <a:lnTo>
                    <a:pt x="0" y="5951"/>
                  </a:lnTo>
                  <a:cubicBezTo>
                    <a:pt x="0" y="6153"/>
                    <a:pt x="160" y="6312"/>
                    <a:pt x="361" y="6312"/>
                  </a:cubicBezTo>
                  <a:lnTo>
                    <a:pt x="368" y="6312"/>
                  </a:lnTo>
                  <a:cubicBezTo>
                    <a:pt x="562" y="6312"/>
                    <a:pt x="729" y="6153"/>
                    <a:pt x="729" y="5951"/>
                  </a:cubicBezTo>
                  <a:lnTo>
                    <a:pt x="729" y="354"/>
                  </a:lnTo>
                  <a:cubicBezTo>
                    <a:pt x="729" y="160"/>
                    <a:pt x="562" y="0"/>
                    <a:pt x="368" y="0"/>
                  </a:cubicBezTo>
                  <a:lnTo>
                    <a:pt x="361" y="0"/>
                  </a:lnTo>
                  <a:cubicBezTo>
                    <a:pt x="357" y="0"/>
                    <a:pt x="353" y="0"/>
                    <a:pt x="349"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92" name="Google Shape;8292;p65"/>
            <p:cNvSpPr/>
            <p:nvPr/>
          </p:nvSpPr>
          <p:spPr>
            <a:xfrm>
              <a:off x="6582870" y="2430912"/>
              <a:ext cx="23356" cy="165438"/>
            </a:xfrm>
            <a:custGeom>
              <a:avLst/>
              <a:gdLst/>
              <a:ahLst/>
              <a:cxnLst/>
              <a:rect l="l" t="t" r="r" b="b"/>
              <a:pathLst>
                <a:path w="889" h="6297" extrusionOk="0">
                  <a:moveTo>
                    <a:pt x="508" y="0"/>
                  </a:moveTo>
                  <a:cubicBezTo>
                    <a:pt x="320" y="0"/>
                    <a:pt x="167" y="157"/>
                    <a:pt x="160" y="347"/>
                  </a:cubicBezTo>
                  <a:lnTo>
                    <a:pt x="0" y="5938"/>
                  </a:lnTo>
                  <a:cubicBezTo>
                    <a:pt x="4" y="6175"/>
                    <a:pt x="185" y="6297"/>
                    <a:pt x="365" y="6297"/>
                  </a:cubicBezTo>
                  <a:cubicBezTo>
                    <a:pt x="537" y="6297"/>
                    <a:pt x="708" y="6186"/>
                    <a:pt x="722" y="5958"/>
                  </a:cubicBezTo>
                  <a:lnTo>
                    <a:pt x="881" y="368"/>
                  </a:lnTo>
                  <a:cubicBezTo>
                    <a:pt x="888" y="167"/>
                    <a:pt x="722" y="0"/>
                    <a:pt x="521" y="0"/>
                  </a:cubicBezTo>
                  <a:cubicBezTo>
                    <a:pt x="517" y="0"/>
                    <a:pt x="513" y="0"/>
                    <a:pt x="508"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93" name="Google Shape;8293;p65"/>
            <p:cNvSpPr/>
            <p:nvPr/>
          </p:nvSpPr>
          <p:spPr>
            <a:xfrm>
              <a:off x="6470423" y="2430912"/>
              <a:ext cx="23356" cy="165438"/>
            </a:xfrm>
            <a:custGeom>
              <a:avLst/>
              <a:gdLst/>
              <a:ahLst/>
              <a:cxnLst/>
              <a:rect l="l" t="t" r="r" b="b"/>
              <a:pathLst>
                <a:path w="889" h="6297" extrusionOk="0">
                  <a:moveTo>
                    <a:pt x="381" y="0"/>
                  </a:moveTo>
                  <a:cubicBezTo>
                    <a:pt x="377" y="0"/>
                    <a:pt x="373" y="0"/>
                    <a:pt x="368" y="0"/>
                  </a:cubicBezTo>
                  <a:cubicBezTo>
                    <a:pt x="160" y="0"/>
                    <a:pt x="1" y="167"/>
                    <a:pt x="8" y="368"/>
                  </a:cubicBezTo>
                  <a:lnTo>
                    <a:pt x="160" y="5958"/>
                  </a:lnTo>
                  <a:cubicBezTo>
                    <a:pt x="177" y="6186"/>
                    <a:pt x="350" y="6297"/>
                    <a:pt x="523" y="6297"/>
                  </a:cubicBezTo>
                  <a:cubicBezTo>
                    <a:pt x="704" y="6297"/>
                    <a:pt x="885" y="6175"/>
                    <a:pt x="889" y="5938"/>
                  </a:cubicBezTo>
                  <a:lnTo>
                    <a:pt x="729" y="347"/>
                  </a:lnTo>
                  <a:cubicBezTo>
                    <a:pt x="722" y="157"/>
                    <a:pt x="569" y="0"/>
                    <a:pt x="38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8294" name="Google Shape;8294;p65"/>
            <p:cNvSpPr/>
            <p:nvPr/>
          </p:nvSpPr>
          <p:spPr>
            <a:xfrm>
              <a:off x="6529668" y="2430912"/>
              <a:ext cx="18233" cy="165858"/>
            </a:xfrm>
            <a:custGeom>
              <a:avLst/>
              <a:gdLst/>
              <a:ahLst/>
              <a:cxnLst/>
              <a:rect l="l" t="t" r="r" b="b"/>
              <a:pathLst>
                <a:path w="694" h="6313" extrusionOk="0">
                  <a:moveTo>
                    <a:pt x="338" y="0"/>
                  </a:moveTo>
                  <a:cubicBezTo>
                    <a:pt x="334" y="0"/>
                    <a:pt x="330" y="0"/>
                    <a:pt x="326" y="0"/>
                  </a:cubicBezTo>
                  <a:lnTo>
                    <a:pt x="319" y="0"/>
                  </a:lnTo>
                  <a:cubicBezTo>
                    <a:pt x="333" y="42"/>
                    <a:pt x="347" y="90"/>
                    <a:pt x="347" y="139"/>
                  </a:cubicBezTo>
                  <a:lnTo>
                    <a:pt x="347" y="5730"/>
                  </a:lnTo>
                  <a:cubicBezTo>
                    <a:pt x="347" y="5924"/>
                    <a:pt x="194" y="6083"/>
                    <a:pt x="0" y="6090"/>
                  </a:cubicBezTo>
                  <a:cubicBezTo>
                    <a:pt x="56" y="6222"/>
                    <a:pt x="187" y="6312"/>
                    <a:pt x="333" y="6312"/>
                  </a:cubicBezTo>
                  <a:cubicBezTo>
                    <a:pt x="527" y="6312"/>
                    <a:pt x="694" y="6146"/>
                    <a:pt x="694" y="5951"/>
                  </a:cubicBezTo>
                  <a:lnTo>
                    <a:pt x="694" y="361"/>
                  </a:lnTo>
                  <a:cubicBezTo>
                    <a:pt x="694" y="164"/>
                    <a:pt x="534" y="0"/>
                    <a:pt x="338"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295" name="Google Shape;8295;p65"/>
            <p:cNvSpPr/>
            <p:nvPr/>
          </p:nvSpPr>
          <p:spPr>
            <a:xfrm>
              <a:off x="6583789" y="2430912"/>
              <a:ext cx="22437" cy="165858"/>
            </a:xfrm>
            <a:custGeom>
              <a:avLst/>
              <a:gdLst/>
              <a:ahLst/>
              <a:cxnLst/>
              <a:rect l="l" t="t" r="r" b="b"/>
              <a:pathLst>
                <a:path w="854" h="6313" extrusionOk="0">
                  <a:moveTo>
                    <a:pt x="498" y="0"/>
                  </a:moveTo>
                  <a:cubicBezTo>
                    <a:pt x="494" y="0"/>
                    <a:pt x="490" y="0"/>
                    <a:pt x="486" y="0"/>
                  </a:cubicBezTo>
                  <a:lnTo>
                    <a:pt x="472" y="0"/>
                  </a:lnTo>
                  <a:cubicBezTo>
                    <a:pt x="493" y="42"/>
                    <a:pt x="506" y="97"/>
                    <a:pt x="500" y="153"/>
                  </a:cubicBezTo>
                  <a:lnTo>
                    <a:pt x="347" y="5743"/>
                  </a:lnTo>
                  <a:cubicBezTo>
                    <a:pt x="340" y="5931"/>
                    <a:pt x="187" y="6083"/>
                    <a:pt x="0" y="6090"/>
                  </a:cubicBezTo>
                  <a:cubicBezTo>
                    <a:pt x="62" y="6243"/>
                    <a:pt x="194" y="6312"/>
                    <a:pt x="327" y="6312"/>
                  </a:cubicBezTo>
                  <a:cubicBezTo>
                    <a:pt x="508" y="6312"/>
                    <a:pt x="690" y="6183"/>
                    <a:pt x="694" y="5958"/>
                  </a:cubicBezTo>
                  <a:lnTo>
                    <a:pt x="846" y="368"/>
                  </a:lnTo>
                  <a:cubicBezTo>
                    <a:pt x="853" y="164"/>
                    <a:pt x="693" y="0"/>
                    <a:pt x="498"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296" name="Google Shape;8296;p65"/>
            <p:cNvSpPr/>
            <p:nvPr/>
          </p:nvSpPr>
          <p:spPr>
            <a:xfrm>
              <a:off x="6475547" y="2430912"/>
              <a:ext cx="18338" cy="165963"/>
            </a:xfrm>
            <a:custGeom>
              <a:avLst/>
              <a:gdLst/>
              <a:ahLst/>
              <a:cxnLst/>
              <a:rect l="l" t="t" r="r" b="b"/>
              <a:pathLst>
                <a:path w="698" h="6317" extrusionOk="0">
                  <a:moveTo>
                    <a:pt x="160" y="0"/>
                  </a:moveTo>
                  <a:cubicBezTo>
                    <a:pt x="173" y="42"/>
                    <a:pt x="187" y="90"/>
                    <a:pt x="187" y="132"/>
                  </a:cubicBezTo>
                  <a:lnTo>
                    <a:pt x="347" y="5723"/>
                  </a:lnTo>
                  <a:cubicBezTo>
                    <a:pt x="347" y="5924"/>
                    <a:pt x="194" y="6090"/>
                    <a:pt x="0" y="6097"/>
                  </a:cubicBezTo>
                  <a:cubicBezTo>
                    <a:pt x="63" y="6248"/>
                    <a:pt x="192" y="6316"/>
                    <a:pt x="323" y="6316"/>
                  </a:cubicBezTo>
                  <a:cubicBezTo>
                    <a:pt x="510" y="6316"/>
                    <a:pt x="698" y="6177"/>
                    <a:pt x="694" y="5945"/>
                  </a:cubicBezTo>
                  <a:lnTo>
                    <a:pt x="534" y="347"/>
                  </a:lnTo>
                  <a:cubicBezTo>
                    <a:pt x="520" y="153"/>
                    <a:pt x="368" y="0"/>
                    <a:pt x="173" y="0"/>
                  </a:cubicBez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8297" name="Google Shape;8297;p65"/>
          <p:cNvGrpSpPr/>
          <p:nvPr/>
        </p:nvGrpSpPr>
        <p:grpSpPr>
          <a:xfrm>
            <a:off x="1342269" y="4161009"/>
            <a:ext cx="359565" cy="358094"/>
            <a:chOff x="1342268" y="4161009"/>
            <a:chExt cx="359565" cy="358094"/>
          </a:xfrm>
        </p:grpSpPr>
        <p:sp>
          <p:nvSpPr>
            <p:cNvPr id="8298" name="Google Shape;8298;p65"/>
            <p:cNvSpPr/>
            <p:nvPr/>
          </p:nvSpPr>
          <p:spPr>
            <a:xfrm>
              <a:off x="1342268" y="4371845"/>
              <a:ext cx="65077" cy="147257"/>
            </a:xfrm>
            <a:custGeom>
              <a:avLst/>
              <a:gdLst/>
              <a:ahLst/>
              <a:cxnLst/>
              <a:rect l="l" t="t" r="r" b="b"/>
              <a:pathLst>
                <a:path w="2477" h="5605" extrusionOk="0">
                  <a:moveTo>
                    <a:pt x="354" y="0"/>
                  </a:moveTo>
                  <a:cubicBezTo>
                    <a:pt x="160" y="0"/>
                    <a:pt x="1" y="160"/>
                    <a:pt x="1" y="354"/>
                  </a:cubicBezTo>
                  <a:lnTo>
                    <a:pt x="1" y="5605"/>
                  </a:lnTo>
                  <a:lnTo>
                    <a:pt x="2477" y="5605"/>
                  </a:lnTo>
                  <a:lnTo>
                    <a:pt x="2477" y="354"/>
                  </a:lnTo>
                  <a:cubicBezTo>
                    <a:pt x="2477" y="160"/>
                    <a:pt x="2310" y="0"/>
                    <a:pt x="2116"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8299" name="Google Shape;8299;p65"/>
            <p:cNvSpPr/>
            <p:nvPr/>
          </p:nvSpPr>
          <p:spPr>
            <a:xfrm>
              <a:off x="1342268" y="4371845"/>
              <a:ext cx="31002" cy="147257"/>
            </a:xfrm>
            <a:custGeom>
              <a:avLst/>
              <a:gdLst/>
              <a:ahLst/>
              <a:cxnLst/>
              <a:rect l="l" t="t" r="r" b="b"/>
              <a:pathLst>
                <a:path w="1180" h="5605" extrusionOk="0">
                  <a:moveTo>
                    <a:pt x="354" y="0"/>
                  </a:moveTo>
                  <a:cubicBezTo>
                    <a:pt x="160" y="0"/>
                    <a:pt x="1" y="160"/>
                    <a:pt x="1" y="354"/>
                  </a:cubicBezTo>
                  <a:lnTo>
                    <a:pt x="1" y="5605"/>
                  </a:lnTo>
                  <a:lnTo>
                    <a:pt x="826" y="5605"/>
                  </a:lnTo>
                  <a:lnTo>
                    <a:pt x="826" y="354"/>
                  </a:lnTo>
                  <a:cubicBezTo>
                    <a:pt x="826" y="160"/>
                    <a:pt x="986" y="0"/>
                    <a:pt x="118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300" name="Google Shape;8300;p65"/>
            <p:cNvSpPr/>
            <p:nvPr/>
          </p:nvSpPr>
          <p:spPr>
            <a:xfrm>
              <a:off x="1440501" y="4335589"/>
              <a:ext cx="65077" cy="183513"/>
            </a:xfrm>
            <a:custGeom>
              <a:avLst/>
              <a:gdLst/>
              <a:ahLst/>
              <a:cxnLst/>
              <a:rect l="l" t="t" r="r" b="b"/>
              <a:pathLst>
                <a:path w="2477" h="6985" extrusionOk="0">
                  <a:moveTo>
                    <a:pt x="354" y="0"/>
                  </a:moveTo>
                  <a:cubicBezTo>
                    <a:pt x="160" y="0"/>
                    <a:pt x="0" y="153"/>
                    <a:pt x="0" y="354"/>
                  </a:cubicBezTo>
                  <a:lnTo>
                    <a:pt x="0" y="6985"/>
                  </a:lnTo>
                  <a:lnTo>
                    <a:pt x="2476" y="6985"/>
                  </a:lnTo>
                  <a:lnTo>
                    <a:pt x="2476" y="354"/>
                  </a:lnTo>
                  <a:cubicBezTo>
                    <a:pt x="2476" y="153"/>
                    <a:pt x="2317" y="0"/>
                    <a:pt x="2116"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301" name="Google Shape;8301;p65"/>
            <p:cNvSpPr/>
            <p:nvPr/>
          </p:nvSpPr>
          <p:spPr>
            <a:xfrm>
              <a:off x="1440501" y="4335589"/>
              <a:ext cx="31002" cy="183513"/>
            </a:xfrm>
            <a:custGeom>
              <a:avLst/>
              <a:gdLst/>
              <a:ahLst/>
              <a:cxnLst/>
              <a:rect l="l" t="t" r="r" b="b"/>
              <a:pathLst>
                <a:path w="1180" h="6985" extrusionOk="0">
                  <a:moveTo>
                    <a:pt x="354" y="0"/>
                  </a:moveTo>
                  <a:cubicBezTo>
                    <a:pt x="160" y="0"/>
                    <a:pt x="0" y="153"/>
                    <a:pt x="0" y="354"/>
                  </a:cubicBezTo>
                  <a:lnTo>
                    <a:pt x="0" y="6985"/>
                  </a:lnTo>
                  <a:lnTo>
                    <a:pt x="826" y="6985"/>
                  </a:lnTo>
                  <a:lnTo>
                    <a:pt x="826" y="354"/>
                  </a:lnTo>
                  <a:cubicBezTo>
                    <a:pt x="826" y="153"/>
                    <a:pt x="985" y="0"/>
                    <a:pt x="117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302" name="Google Shape;8302;p65"/>
            <p:cNvSpPr/>
            <p:nvPr/>
          </p:nvSpPr>
          <p:spPr>
            <a:xfrm>
              <a:off x="1538707" y="4299123"/>
              <a:ext cx="64919" cy="219980"/>
            </a:xfrm>
            <a:custGeom>
              <a:avLst/>
              <a:gdLst/>
              <a:ahLst/>
              <a:cxnLst/>
              <a:rect l="l" t="t" r="r" b="b"/>
              <a:pathLst>
                <a:path w="2471" h="8373" extrusionOk="0">
                  <a:moveTo>
                    <a:pt x="355" y="1"/>
                  </a:moveTo>
                  <a:cubicBezTo>
                    <a:pt x="153" y="1"/>
                    <a:pt x="1" y="160"/>
                    <a:pt x="1" y="355"/>
                  </a:cubicBezTo>
                  <a:lnTo>
                    <a:pt x="1" y="8373"/>
                  </a:lnTo>
                  <a:lnTo>
                    <a:pt x="2470" y="8373"/>
                  </a:lnTo>
                  <a:lnTo>
                    <a:pt x="2470" y="355"/>
                  </a:lnTo>
                  <a:cubicBezTo>
                    <a:pt x="2470" y="160"/>
                    <a:pt x="2311" y="1"/>
                    <a:pt x="2116"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8303" name="Google Shape;8303;p65"/>
            <p:cNvSpPr/>
            <p:nvPr/>
          </p:nvSpPr>
          <p:spPr>
            <a:xfrm>
              <a:off x="1538707" y="4299123"/>
              <a:ext cx="31002" cy="219980"/>
            </a:xfrm>
            <a:custGeom>
              <a:avLst/>
              <a:gdLst/>
              <a:ahLst/>
              <a:cxnLst/>
              <a:rect l="l" t="t" r="r" b="b"/>
              <a:pathLst>
                <a:path w="1180" h="8373" extrusionOk="0">
                  <a:moveTo>
                    <a:pt x="355" y="1"/>
                  </a:moveTo>
                  <a:cubicBezTo>
                    <a:pt x="153" y="1"/>
                    <a:pt x="1" y="160"/>
                    <a:pt x="1" y="355"/>
                  </a:cubicBezTo>
                  <a:lnTo>
                    <a:pt x="1" y="8373"/>
                  </a:lnTo>
                  <a:lnTo>
                    <a:pt x="826" y="8373"/>
                  </a:lnTo>
                  <a:lnTo>
                    <a:pt x="826" y="355"/>
                  </a:lnTo>
                  <a:cubicBezTo>
                    <a:pt x="826" y="160"/>
                    <a:pt x="986" y="1"/>
                    <a:pt x="1180" y="1"/>
                  </a:cubicBezTo>
                  <a:close/>
                </a:path>
              </a:pathLst>
            </a:custGeom>
            <a:solidFill>
              <a:srgbClr val="A9B7C3"/>
            </a:solidFill>
            <a:ln>
              <a:noFill/>
            </a:ln>
          </p:spPr>
          <p:txBody>
            <a:bodyPr spcFirstLastPara="1" wrap="square" lIns="91425" tIns="91425" rIns="91425" bIns="91425" anchor="ctr" anchorCtr="0">
              <a:noAutofit/>
            </a:bodyPr>
            <a:lstStyle/>
            <a:p>
              <a:endParaRPr/>
            </a:p>
          </p:txBody>
        </p:sp>
        <p:sp>
          <p:nvSpPr>
            <p:cNvPr id="8304" name="Google Shape;8304;p65"/>
            <p:cNvSpPr/>
            <p:nvPr/>
          </p:nvSpPr>
          <p:spPr>
            <a:xfrm>
              <a:off x="1636940" y="4262683"/>
              <a:ext cx="64893" cy="256420"/>
            </a:xfrm>
            <a:custGeom>
              <a:avLst/>
              <a:gdLst/>
              <a:ahLst/>
              <a:cxnLst/>
              <a:rect l="l" t="t" r="r" b="b"/>
              <a:pathLst>
                <a:path w="2470" h="9760" extrusionOk="0">
                  <a:moveTo>
                    <a:pt x="354" y="1"/>
                  </a:moveTo>
                  <a:cubicBezTo>
                    <a:pt x="153" y="1"/>
                    <a:pt x="0" y="160"/>
                    <a:pt x="0" y="354"/>
                  </a:cubicBezTo>
                  <a:lnTo>
                    <a:pt x="0" y="9760"/>
                  </a:lnTo>
                  <a:lnTo>
                    <a:pt x="2470" y="9760"/>
                  </a:lnTo>
                  <a:lnTo>
                    <a:pt x="2470" y="354"/>
                  </a:lnTo>
                  <a:cubicBezTo>
                    <a:pt x="2470" y="160"/>
                    <a:pt x="2310" y="1"/>
                    <a:pt x="211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305" name="Google Shape;8305;p65"/>
            <p:cNvSpPr/>
            <p:nvPr/>
          </p:nvSpPr>
          <p:spPr>
            <a:xfrm>
              <a:off x="1636940" y="4262683"/>
              <a:ext cx="31002" cy="256420"/>
            </a:xfrm>
            <a:custGeom>
              <a:avLst/>
              <a:gdLst/>
              <a:ahLst/>
              <a:cxnLst/>
              <a:rect l="l" t="t" r="r" b="b"/>
              <a:pathLst>
                <a:path w="1180" h="9760" extrusionOk="0">
                  <a:moveTo>
                    <a:pt x="354" y="1"/>
                  </a:moveTo>
                  <a:cubicBezTo>
                    <a:pt x="153" y="1"/>
                    <a:pt x="0" y="160"/>
                    <a:pt x="0" y="354"/>
                  </a:cubicBezTo>
                  <a:lnTo>
                    <a:pt x="0" y="9760"/>
                  </a:lnTo>
                  <a:lnTo>
                    <a:pt x="826" y="9760"/>
                  </a:lnTo>
                  <a:lnTo>
                    <a:pt x="826" y="354"/>
                  </a:lnTo>
                  <a:cubicBezTo>
                    <a:pt x="826" y="160"/>
                    <a:pt x="978" y="1"/>
                    <a:pt x="1180"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306" name="Google Shape;8306;p65"/>
            <p:cNvSpPr/>
            <p:nvPr/>
          </p:nvSpPr>
          <p:spPr>
            <a:xfrm>
              <a:off x="1357953" y="4161009"/>
              <a:ext cx="333687" cy="134699"/>
            </a:xfrm>
            <a:custGeom>
              <a:avLst/>
              <a:gdLst/>
              <a:ahLst/>
              <a:cxnLst/>
              <a:rect l="l" t="t" r="r" b="b"/>
              <a:pathLst>
                <a:path w="12701" h="5127" extrusionOk="0">
                  <a:moveTo>
                    <a:pt x="10208" y="0"/>
                  </a:moveTo>
                  <a:cubicBezTo>
                    <a:pt x="10033" y="0"/>
                    <a:pt x="9921" y="204"/>
                    <a:pt x="10030" y="354"/>
                  </a:cubicBezTo>
                  <a:lnTo>
                    <a:pt x="10391" y="874"/>
                  </a:lnTo>
                  <a:cubicBezTo>
                    <a:pt x="9177" y="1603"/>
                    <a:pt x="5292" y="3649"/>
                    <a:pt x="0" y="3649"/>
                  </a:cubicBezTo>
                  <a:lnTo>
                    <a:pt x="0" y="5126"/>
                  </a:lnTo>
                  <a:cubicBezTo>
                    <a:pt x="2879" y="5112"/>
                    <a:pt x="5729" y="4557"/>
                    <a:pt x="8400" y="3489"/>
                  </a:cubicBezTo>
                  <a:cubicBezTo>
                    <a:pt x="9378" y="3101"/>
                    <a:pt x="10328" y="2636"/>
                    <a:pt x="11237" y="2088"/>
                  </a:cubicBezTo>
                  <a:lnTo>
                    <a:pt x="11556" y="2553"/>
                  </a:lnTo>
                  <a:cubicBezTo>
                    <a:pt x="11601" y="2616"/>
                    <a:pt x="11670" y="2646"/>
                    <a:pt x="11739" y="2646"/>
                  </a:cubicBezTo>
                  <a:cubicBezTo>
                    <a:pt x="11830" y="2646"/>
                    <a:pt x="11920" y="2593"/>
                    <a:pt x="11951" y="2490"/>
                  </a:cubicBezTo>
                  <a:lnTo>
                    <a:pt x="12659" y="375"/>
                  </a:lnTo>
                  <a:cubicBezTo>
                    <a:pt x="12700" y="229"/>
                    <a:pt x="12603" y="84"/>
                    <a:pt x="12451" y="84"/>
                  </a:cubicBezTo>
                  <a:lnTo>
                    <a:pt x="10217" y="0"/>
                  </a:lnTo>
                  <a:cubicBezTo>
                    <a:pt x="10214" y="0"/>
                    <a:pt x="10211" y="0"/>
                    <a:pt x="10208"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8307" name="Google Shape;8307;p65"/>
          <p:cNvGrpSpPr/>
          <p:nvPr/>
        </p:nvGrpSpPr>
        <p:grpSpPr>
          <a:xfrm>
            <a:off x="1913013" y="2764940"/>
            <a:ext cx="417523" cy="374252"/>
            <a:chOff x="1913012" y="2764940"/>
            <a:chExt cx="417523" cy="374252"/>
          </a:xfrm>
        </p:grpSpPr>
        <p:sp>
          <p:nvSpPr>
            <p:cNvPr id="8308" name="Google Shape;8308;p65"/>
            <p:cNvSpPr/>
            <p:nvPr/>
          </p:nvSpPr>
          <p:spPr>
            <a:xfrm>
              <a:off x="2010693" y="2813676"/>
              <a:ext cx="285214" cy="163494"/>
            </a:xfrm>
            <a:custGeom>
              <a:avLst/>
              <a:gdLst/>
              <a:ahLst/>
              <a:cxnLst/>
              <a:rect l="l" t="t" r="r" b="b"/>
              <a:pathLst>
                <a:path w="10856" h="6223" extrusionOk="0">
                  <a:moveTo>
                    <a:pt x="3594" y="2591"/>
                  </a:moveTo>
                  <a:lnTo>
                    <a:pt x="3594" y="4034"/>
                  </a:lnTo>
                  <a:lnTo>
                    <a:pt x="2151" y="4034"/>
                  </a:lnTo>
                  <a:lnTo>
                    <a:pt x="2151" y="2591"/>
                  </a:lnTo>
                  <a:close/>
                  <a:moveTo>
                    <a:pt x="5508" y="2591"/>
                  </a:moveTo>
                  <a:lnTo>
                    <a:pt x="5508" y="4034"/>
                  </a:lnTo>
                  <a:lnTo>
                    <a:pt x="4072" y="4034"/>
                  </a:lnTo>
                  <a:lnTo>
                    <a:pt x="4072" y="2591"/>
                  </a:lnTo>
                  <a:close/>
                  <a:moveTo>
                    <a:pt x="7422" y="2591"/>
                  </a:moveTo>
                  <a:lnTo>
                    <a:pt x="7422" y="4034"/>
                  </a:lnTo>
                  <a:lnTo>
                    <a:pt x="5986" y="4034"/>
                  </a:lnTo>
                  <a:lnTo>
                    <a:pt x="5986" y="2591"/>
                  </a:lnTo>
                  <a:close/>
                  <a:moveTo>
                    <a:pt x="9337" y="2591"/>
                  </a:moveTo>
                  <a:lnTo>
                    <a:pt x="9344" y="4034"/>
                  </a:lnTo>
                  <a:lnTo>
                    <a:pt x="7901" y="4034"/>
                  </a:lnTo>
                  <a:lnTo>
                    <a:pt x="7901" y="2591"/>
                  </a:lnTo>
                  <a:close/>
                  <a:moveTo>
                    <a:pt x="1915" y="1"/>
                  </a:moveTo>
                  <a:cubicBezTo>
                    <a:pt x="1797" y="1"/>
                    <a:pt x="1679" y="80"/>
                    <a:pt x="1679" y="240"/>
                  </a:cubicBezTo>
                  <a:lnTo>
                    <a:pt x="1679" y="2113"/>
                  </a:lnTo>
                  <a:lnTo>
                    <a:pt x="320" y="2113"/>
                  </a:lnTo>
                  <a:cubicBezTo>
                    <a:pt x="1" y="2113"/>
                    <a:pt x="1" y="2591"/>
                    <a:pt x="320" y="2591"/>
                  </a:cubicBezTo>
                  <a:lnTo>
                    <a:pt x="1679" y="2591"/>
                  </a:lnTo>
                  <a:lnTo>
                    <a:pt x="1679" y="4027"/>
                  </a:lnTo>
                  <a:lnTo>
                    <a:pt x="916" y="4027"/>
                  </a:lnTo>
                  <a:cubicBezTo>
                    <a:pt x="597" y="4027"/>
                    <a:pt x="597" y="4506"/>
                    <a:pt x="916" y="4506"/>
                  </a:cubicBezTo>
                  <a:lnTo>
                    <a:pt x="1679" y="4506"/>
                  </a:lnTo>
                  <a:lnTo>
                    <a:pt x="1679" y="5865"/>
                  </a:lnTo>
                  <a:cubicBezTo>
                    <a:pt x="1679" y="6025"/>
                    <a:pt x="1797" y="6104"/>
                    <a:pt x="1915" y="6104"/>
                  </a:cubicBezTo>
                  <a:cubicBezTo>
                    <a:pt x="2033" y="6104"/>
                    <a:pt x="2151" y="6025"/>
                    <a:pt x="2151" y="5865"/>
                  </a:cubicBezTo>
                  <a:lnTo>
                    <a:pt x="2151" y="4506"/>
                  </a:lnTo>
                  <a:lnTo>
                    <a:pt x="3594" y="4506"/>
                  </a:lnTo>
                  <a:lnTo>
                    <a:pt x="3594" y="5983"/>
                  </a:lnTo>
                  <a:cubicBezTo>
                    <a:pt x="3594" y="6143"/>
                    <a:pt x="3711" y="6222"/>
                    <a:pt x="3830" y="6222"/>
                  </a:cubicBezTo>
                  <a:cubicBezTo>
                    <a:pt x="3949" y="6222"/>
                    <a:pt x="4069" y="6143"/>
                    <a:pt x="4072" y="5983"/>
                  </a:cubicBezTo>
                  <a:lnTo>
                    <a:pt x="4072" y="4506"/>
                  </a:lnTo>
                  <a:lnTo>
                    <a:pt x="5508" y="4506"/>
                  </a:lnTo>
                  <a:lnTo>
                    <a:pt x="5508" y="5983"/>
                  </a:lnTo>
                  <a:cubicBezTo>
                    <a:pt x="5508" y="6143"/>
                    <a:pt x="5628" y="6222"/>
                    <a:pt x="5747" y="6222"/>
                  </a:cubicBezTo>
                  <a:cubicBezTo>
                    <a:pt x="5867" y="6222"/>
                    <a:pt x="5986" y="6143"/>
                    <a:pt x="5986" y="5983"/>
                  </a:cubicBezTo>
                  <a:lnTo>
                    <a:pt x="5986" y="4506"/>
                  </a:lnTo>
                  <a:lnTo>
                    <a:pt x="7422" y="4506"/>
                  </a:lnTo>
                  <a:lnTo>
                    <a:pt x="7422" y="5983"/>
                  </a:lnTo>
                  <a:cubicBezTo>
                    <a:pt x="7422" y="6143"/>
                    <a:pt x="7542" y="6222"/>
                    <a:pt x="7662" y="6222"/>
                  </a:cubicBezTo>
                  <a:cubicBezTo>
                    <a:pt x="7781" y="6222"/>
                    <a:pt x="7901" y="6143"/>
                    <a:pt x="7901" y="5983"/>
                  </a:cubicBezTo>
                  <a:lnTo>
                    <a:pt x="7901" y="4506"/>
                  </a:lnTo>
                  <a:lnTo>
                    <a:pt x="9344" y="4506"/>
                  </a:lnTo>
                  <a:lnTo>
                    <a:pt x="9344" y="5983"/>
                  </a:lnTo>
                  <a:cubicBezTo>
                    <a:pt x="9344" y="6143"/>
                    <a:pt x="9462" y="6222"/>
                    <a:pt x="9579" y="6222"/>
                  </a:cubicBezTo>
                  <a:cubicBezTo>
                    <a:pt x="9697" y="6222"/>
                    <a:pt x="9815" y="6143"/>
                    <a:pt x="9815" y="5983"/>
                  </a:cubicBezTo>
                  <a:lnTo>
                    <a:pt x="9815" y="4506"/>
                  </a:lnTo>
                  <a:lnTo>
                    <a:pt x="10016" y="4506"/>
                  </a:lnTo>
                  <a:cubicBezTo>
                    <a:pt x="10329" y="4506"/>
                    <a:pt x="10329" y="4027"/>
                    <a:pt x="10016" y="4027"/>
                  </a:cubicBezTo>
                  <a:lnTo>
                    <a:pt x="9815" y="4027"/>
                  </a:lnTo>
                  <a:lnTo>
                    <a:pt x="9815" y="2591"/>
                  </a:lnTo>
                  <a:lnTo>
                    <a:pt x="10544" y="2591"/>
                  </a:lnTo>
                  <a:cubicBezTo>
                    <a:pt x="10856" y="2591"/>
                    <a:pt x="10856" y="2113"/>
                    <a:pt x="10544" y="2113"/>
                  </a:cubicBezTo>
                  <a:lnTo>
                    <a:pt x="9815" y="2113"/>
                  </a:lnTo>
                  <a:lnTo>
                    <a:pt x="9815" y="240"/>
                  </a:lnTo>
                  <a:cubicBezTo>
                    <a:pt x="9815" y="80"/>
                    <a:pt x="9696" y="1"/>
                    <a:pt x="9576" y="1"/>
                  </a:cubicBezTo>
                  <a:cubicBezTo>
                    <a:pt x="9456" y="1"/>
                    <a:pt x="9337" y="80"/>
                    <a:pt x="9337" y="240"/>
                  </a:cubicBezTo>
                  <a:lnTo>
                    <a:pt x="9337" y="2113"/>
                  </a:lnTo>
                  <a:lnTo>
                    <a:pt x="7901" y="2113"/>
                  </a:lnTo>
                  <a:lnTo>
                    <a:pt x="7901" y="240"/>
                  </a:lnTo>
                  <a:cubicBezTo>
                    <a:pt x="7901" y="80"/>
                    <a:pt x="7781" y="1"/>
                    <a:pt x="7662" y="1"/>
                  </a:cubicBezTo>
                  <a:cubicBezTo>
                    <a:pt x="7542" y="1"/>
                    <a:pt x="7422" y="80"/>
                    <a:pt x="7422" y="240"/>
                  </a:cubicBezTo>
                  <a:lnTo>
                    <a:pt x="7422" y="2113"/>
                  </a:lnTo>
                  <a:lnTo>
                    <a:pt x="5980" y="2113"/>
                  </a:lnTo>
                  <a:lnTo>
                    <a:pt x="5980" y="240"/>
                  </a:lnTo>
                  <a:cubicBezTo>
                    <a:pt x="5980" y="80"/>
                    <a:pt x="5862" y="1"/>
                    <a:pt x="5744" y="1"/>
                  </a:cubicBezTo>
                  <a:cubicBezTo>
                    <a:pt x="5626" y="1"/>
                    <a:pt x="5508" y="80"/>
                    <a:pt x="5508" y="240"/>
                  </a:cubicBezTo>
                  <a:lnTo>
                    <a:pt x="5508" y="2113"/>
                  </a:lnTo>
                  <a:lnTo>
                    <a:pt x="4072" y="2113"/>
                  </a:lnTo>
                  <a:lnTo>
                    <a:pt x="4072" y="240"/>
                  </a:lnTo>
                  <a:cubicBezTo>
                    <a:pt x="4072" y="80"/>
                    <a:pt x="3954" y="1"/>
                    <a:pt x="3836" y="1"/>
                  </a:cubicBezTo>
                  <a:cubicBezTo>
                    <a:pt x="3718" y="1"/>
                    <a:pt x="3600" y="80"/>
                    <a:pt x="3600" y="240"/>
                  </a:cubicBezTo>
                  <a:lnTo>
                    <a:pt x="3600" y="2113"/>
                  </a:lnTo>
                  <a:lnTo>
                    <a:pt x="2151" y="2113"/>
                  </a:lnTo>
                  <a:lnTo>
                    <a:pt x="2151" y="240"/>
                  </a:lnTo>
                  <a:cubicBezTo>
                    <a:pt x="2151" y="80"/>
                    <a:pt x="2033" y="1"/>
                    <a:pt x="1915" y="1"/>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8309" name="Google Shape;8309;p65"/>
            <p:cNvSpPr/>
            <p:nvPr/>
          </p:nvSpPr>
          <p:spPr>
            <a:xfrm>
              <a:off x="2022174" y="3062529"/>
              <a:ext cx="89694" cy="76663"/>
            </a:xfrm>
            <a:custGeom>
              <a:avLst/>
              <a:gdLst/>
              <a:ahLst/>
              <a:cxnLst/>
              <a:rect l="l" t="t" r="r" b="b"/>
              <a:pathLst>
                <a:path w="3414" h="2918" extrusionOk="0">
                  <a:moveTo>
                    <a:pt x="1957" y="0"/>
                  </a:moveTo>
                  <a:cubicBezTo>
                    <a:pt x="653" y="0"/>
                    <a:pt x="1" y="1568"/>
                    <a:pt x="923" y="2490"/>
                  </a:cubicBezTo>
                  <a:cubicBezTo>
                    <a:pt x="1218" y="2786"/>
                    <a:pt x="1583" y="2918"/>
                    <a:pt x="1940" y="2918"/>
                  </a:cubicBezTo>
                  <a:cubicBezTo>
                    <a:pt x="2691" y="2918"/>
                    <a:pt x="3413" y="2335"/>
                    <a:pt x="3413" y="1457"/>
                  </a:cubicBezTo>
                  <a:cubicBezTo>
                    <a:pt x="3413" y="652"/>
                    <a:pt x="2761" y="0"/>
                    <a:pt x="1957"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310" name="Google Shape;8310;p65"/>
            <p:cNvSpPr/>
            <p:nvPr/>
          </p:nvSpPr>
          <p:spPr>
            <a:xfrm>
              <a:off x="2050233" y="3083284"/>
              <a:ext cx="40670" cy="34969"/>
            </a:xfrm>
            <a:custGeom>
              <a:avLst/>
              <a:gdLst/>
              <a:ahLst/>
              <a:cxnLst/>
              <a:rect l="l" t="t" r="r" b="b"/>
              <a:pathLst>
                <a:path w="1548" h="1331" extrusionOk="0">
                  <a:moveTo>
                    <a:pt x="889" y="1"/>
                  </a:moveTo>
                  <a:cubicBezTo>
                    <a:pt x="299" y="1"/>
                    <a:pt x="1" y="715"/>
                    <a:pt x="417" y="1131"/>
                  </a:cubicBezTo>
                  <a:cubicBezTo>
                    <a:pt x="552" y="1269"/>
                    <a:pt x="719" y="1330"/>
                    <a:pt x="882" y="1330"/>
                  </a:cubicBezTo>
                  <a:cubicBezTo>
                    <a:pt x="1222" y="1330"/>
                    <a:pt x="1547" y="1065"/>
                    <a:pt x="1547" y="667"/>
                  </a:cubicBezTo>
                  <a:cubicBezTo>
                    <a:pt x="1547" y="299"/>
                    <a:pt x="1249" y="1"/>
                    <a:pt x="889"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311" name="Google Shape;8311;p65"/>
            <p:cNvSpPr/>
            <p:nvPr/>
          </p:nvSpPr>
          <p:spPr>
            <a:xfrm>
              <a:off x="2174344" y="3062529"/>
              <a:ext cx="89668" cy="76663"/>
            </a:xfrm>
            <a:custGeom>
              <a:avLst/>
              <a:gdLst/>
              <a:ahLst/>
              <a:cxnLst/>
              <a:rect l="l" t="t" r="r" b="b"/>
              <a:pathLst>
                <a:path w="3413" h="2918" extrusionOk="0">
                  <a:moveTo>
                    <a:pt x="1956" y="0"/>
                  </a:moveTo>
                  <a:cubicBezTo>
                    <a:pt x="652" y="0"/>
                    <a:pt x="0" y="1568"/>
                    <a:pt x="923" y="2490"/>
                  </a:cubicBezTo>
                  <a:cubicBezTo>
                    <a:pt x="1218" y="2786"/>
                    <a:pt x="1582" y="2918"/>
                    <a:pt x="1940" y="2918"/>
                  </a:cubicBezTo>
                  <a:cubicBezTo>
                    <a:pt x="2691" y="2918"/>
                    <a:pt x="3413" y="2335"/>
                    <a:pt x="3413" y="1457"/>
                  </a:cubicBezTo>
                  <a:cubicBezTo>
                    <a:pt x="3413" y="652"/>
                    <a:pt x="2761" y="0"/>
                    <a:pt x="195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312" name="Google Shape;8312;p65"/>
            <p:cNvSpPr/>
            <p:nvPr/>
          </p:nvSpPr>
          <p:spPr>
            <a:xfrm>
              <a:off x="2202219" y="3083284"/>
              <a:ext cx="40854" cy="34969"/>
            </a:xfrm>
            <a:custGeom>
              <a:avLst/>
              <a:gdLst/>
              <a:ahLst/>
              <a:cxnLst/>
              <a:rect l="l" t="t" r="r" b="b"/>
              <a:pathLst>
                <a:path w="1555" h="1331" extrusionOk="0">
                  <a:moveTo>
                    <a:pt x="888" y="1"/>
                  </a:moveTo>
                  <a:cubicBezTo>
                    <a:pt x="299" y="1"/>
                    <a:pt x="0" y="715"/>
                    <a:pt x="417" y="1131"/>
                  </a:cubicBezTo>
                  <a:cubicBezTo>
                    <a:pt x="554" y="1269"/>
                    <a:pt x="722" y="1330"/>
                    <a:pt x="887" y="1330"/>
                  </a:cubicBezTo>
                  <a:cubicBezTo>
                    <a:pt x="1228" y="1330"/>
                    <a:pt x="1554" y="1065"/>
                    <a:pt x="1554" y="667"/>
                  </a:cubicBezTo>
                  <a:cubicBezTo>
                    <a:pt x="1554" y="299"/>
                    <a:pt x="1256" y="1"/>
                    <a:pt x="888"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8313" name="Google Shape;8313;p65"/>
            <p:cNvSpPr/>
            <p:nvPr/>
          </p:nvSpPr>
          <p:spPr>
            <a:xfrm>
              <a:off x="1995376" y="2792632"/>
              <a:ext cx="335158" cy="174975"/>
            </a:xfrm>
            <a:custGeom>
              <a:avLst/>
              <a:gdLst/>
              <a:ahLst/>
              <a:cxnLst/>
              <a:rect l="l" t="t" r="r" b="b"/>
              <a:pathLst>
                <a:path w="12757" h="6660" extrusionOk="0">
                  <a:moveTo>
                    <a:pt x="1" y="1"/>
                  </a:moveTo>
                  <a:lnTo>
                    <a:pt x="445" y="1263"/>
                  </a:lnTo>
                  <a:lnTo>
                    <a:pt x="11335" y="1263"/>
                  </a:lnTo>
                  <a:lnTo>
                    <a:pt x="10086" y="6659"/>
                  </a:lnTo>
                  <a:lnTo>
                    <a:pt x="11390" y="6659"/>
                  </a:lnTo>
                  <a:lnTo>
                    <a:pt x="12576" y="1506"/>
                  </a:lnTo>
                  <a:cubicBezTo>
                    <a:pt x="12757" y="736"/>
                    <a:pt x="12167" y="1"/>
                    <a:pt x="11376" y="1"/>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8314" name="Google Shape;8314;p65"/>
            <p:cNvSpPr/>
            <p:nvPr/>
          </p:nvSpPr>
          <p:spPr>
            <a:xfrm>
              <a:off x="2273654" y="2792632"/>
              <a:ext cx="56696" cy="174975"/>
            </a:xfrm>
            <a:custGeom>
              <a:avLst/>
              <a:gdLst/>
              <a:ahLst/>
              <a:cxnLst/>
              <a:rect l="l" t="t" r="r" b="b"/>
              <a:pathLst>
                <a:path w="2158" h="6660" extrusionOk="0">
                  <a:moveTo>
                    <a:pt x="0" y="1"/>
                  </a:moveTo>
                  <a:cubicBezTo>
                    <a:pt x="791" y="1"/>
                    <a:pt x="1374" y="736"/>
                    <a:pt x="1200" y="1506"/>
                  </a:cubicBezTo>
                  <a:lnTo>
                    <a:pt x="14" y="6659"/>
                  </a:lnTo>
                  <a:lnTo>
                    <a:pt x="791" y="6659"/>
                  </a:lnTo>
                  <a:lnTo>
                    <a:pt x="1977" y="1506"/>
                  </a:lnTo>
                  <a:cubicBezTo>
                    <a:pt x="2158" y="736"/>
                    <a:pt x="1575" y="1"/>
                    <a:pt x="784"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315" name="Google Shape;8315;p65"/>
            <p:cNvSpPr/>
            <p:nvPr/>
          </p:nvSpPr>
          <p:spPr>
            <a:xfrm>
              <a:off x="1913012" y="2764940"/>
              <a:ext cx="412610" cy="236006"/>
            </a:xfrm>
            <a:custGeom>
              <a:avLst/>
              <a:gdLst/>
              <a:ahLst/>
              <a:cxnLst/>
              <a:rect l="l" t="t" r="r" b="b"/>
              <a:pathLst>
                <a:path w="15705" h="8983" extrusionOk="0">
                  <a:moveTo>
                    <a:pt x="632" y="0"/>
                  </a:moveTo>
                  <a:cubicBezTo>
                    <a:pt x="278" y="0"/>
                    <a:pt x="1" y="285"/>
                    <a:pt x="1" y="631"/>
                  </a:cubicBezTo>
                  <a:cubicBezTo>
                    <a:pt x="1" y="978"/>
                    <a:pt x="278" y="1263"/>
                    <a:pt x="632" y="1263"/>
                  </a:cubicBezTo>
                  <a:lnTo>
                    <a:pt x="1769" y="1263"/>
                  </a:lnTo>
                  <a:cubicBezTo>
                    <a:pt x="1825" y="1263"/>
                    <a:pt x="1880" y="1297"/>
                    <a:pt x="1901" y="1353"/>
                  </a:cubicBezTo>
                  <a:lnTo>
                    <a:pt x="4045" y="7408"/>
                  </a:lnTo>
                  <a:cubicBezTo>
                    <a:pt x="4447" y="8358"/>
                    <a:pt x="5383" y="8983"/>
                    <a:pt x="6417" y="8983"/>
                  </a:cubicBezTo>
                  <a:lnTo>
                    <a:pt x="15073" y="8983"/>
                  </a:lnTo>
                  <a:cubicBezTo>
                    <a:pt x="15420" y="8983"/>
                    <a:pt x="15704" y="8698"/>
                    <a:pt x="15704" y="8344"/>
                  </a:cubicBezTo>
                  <a:cubicBezTo>
                    <a:pt x="15704" y="7998"/>
                    <a:pt x="15420" y="7713"/>
                    <a:pt x="15073" y="7713"/>
                  </a:cubicBezTo>
                  <a:lnTo>
                    <a:pt x="6417" y="7713"/>
                  </a:lnTo>
                  <a:cubicBezTo>
                    <a:pt x="5890" y="7713"/>
                    <a:pt x="5411" y="7401"/>
                    <a:pt x="5203" y="6909"/>
                  </a:cubicBezTo>
                  <a:lnTo>
                    <a:pt x="3060" y="853"/>
                  </a:lnTo>
                  <a:cubicBezTo>
                    <a:pt x="2845" y="340"/>
                    <a:pt x="2331" y="0"/>
                    <a:pt x="1769" y="0"/>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8316" name="Google Shape;8316;p65"/>
            <p:cNvSpPr/>
            <p:nvPr/>
          </p:nvSpPr>
          <p:spPr>
            <a:xfrm>
              <a:off x="2026903" y="2967580"/>
              <a:ext cx="299270" cy="33182"/>
            </a:xfrm>
            <a:custGeom>
              <a:avLst/>
              <a:gdLst/>
              <a:ahLst/>
              <a:cxnLst/>
              <a:rect l="l" t="t" r="r" b="b"/>
              <a:pathLst>
                <a:path w="11391" h="1263" extrusionOk="0">
                  <a:moveTo>
                    <a:pt x="10801" y="0"/>
                  </a:moveTo>
                  <a:cubicBezTo>
                    <a:pt x="10807" y="21"/>
                    <a:pt x="10807" y="42"/>
                    <a:pt x="10801" y="63"/>
                  </a:cubicBezTo>
                  <a:cubicBezTo>
                    <a:pt x="10801" y="409"/>
                    <a:pt x="10523" y="694"/>
                    <a:pt x="10169" y="694"/>
                  </a:cubicBezTo>
                  <a:lnTo>
                    <a:pt x="1513" y="694"/>
                  </a:lnTo>
                  <a:cubicBezTo>
                    <a:pt x="972" y="694"/>
                    <a:pt x="438" y="520"/>
                    <a:pt x="1" y="201"/>
                  </a:cubicBezTo>
                  <a:lnTo>
                    <a:pt x="1" y="201"/>
                  </a:lnTo>
                  <a:cubicBezTo>
                    <a:pt x="479" y="867"/>
                    <a:pt x="1256" y="1263"/>
                    <a:pt x="2082" y="1263"/>
                  </a:cubicBezTo>
                  <a:lnTo>
                    <a:pt x="10738" y="1263"/>
                  </a:lnTo>
                  <a:cubicBezTo>
                    <a:pt x="11078" y="1263"/>
                    <a:pt x="11355" y="999"/>
                    <a:pt x="11376" y="659"/>
                  </a:cubicBezTo>
                  <a:cubicBezTo>
                    <a:pt x="11390" y="319"/>
                    <a:pt x="11140" y="28"/>
                    <a:pt x="10801"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317" name="Google Shape;8317;p65"/>
            <p:cNvSpPr/>
            <p:nvPr/>
          </p:nvSpPr>
          <p:spPr>
            <a:xfrm>
              <a:off x="1994483" y="2978326"/>
              <a:ext cx="287027" cy="92427"/>
            </a:xfrm>
            <a:custGeom>
              <a:avLst/>
              <a:gdLst/>
              <a:ahLst/>
              <a:cxnLst/>
              <a:rect l="l" t="t" r="r" b="b"/>
              <a:pathLst>
                <a:path w="10925" h="3518" extrusionOk="0">
                  <a:moveTo>
                    <a:pt x="1401" y="0"/>
                  </a:moveTo>
                  <a:lnTo>
                    <a:pt x="763" y="923"/>
                  </a:lnTo>
                  <a:cubicBezTo>
                    <a:pt x="0" y="2019"/>
                    <a:pt x="784" y="3517"/>
                    <a:pt x="2123" y="3517"/>
                  </a:cubicBezTo>
                  <a:lnTo>
                    <a:pt x="10287" y="3517"/>
                  </a:lnTo>
                  <a:cubicBezTo>
                    <a:pt x="10640" y="3517"/>
                    <a:pt x="10925" y="3233"/>
                    <a:pt x="10925" y="2886"/>
                  </a:cubicBezTo>
                  <a:cubicBezTo>
                    <a:pt x="10925" y="2539"/>
                    <a:pt x="10640" y="2255"/>
                    <a:pt x="10287" y="2255"/>
                  </a:cubicBezTo>
                  <a:lnTo>
                    <a:pt x="2123" y="2255"/>
                  </a:lnTo>
                  <a:cubicBezTo>
                    <a:pt x="1804" y="2255"/>
                    <a:pt x="1623" y="1901"/>
                    <a:pt x="1797" y="1644"/>
                  </a:cubicBezTo>
                  <a:lnTo>
                    <a:pt x="2449" y="701"/>
                  </a:lnTo>
                  <a:cubicBezTo>
                    <a:pt x="2046" y="562"/>
                    <a:pt x="1686" y="320"/>
                    <a:pt x="1401" y="0"/>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8318" name="Google Shape;8318;p65"/>
            <p:cNvSpPr/>
            <p:nvPr/>
          </p:nvSpPr>
          <p:spPr>
            <a:xfrm>
              <a:off x="2003757" y="3021518"/>
              <a:ext cx="277569" cy="49235"/>
            </a:xfrm>
            <a:custGeom>
              <a:avLst/>
              <a:gdLst/>
              <a:ahLst/>
              <a:cxnLst/>
              <a:rect l="l" t="t" r="r" b="b"/>
              <a:pathLst>
                <a:path w="10565" h="1874" extrusionOk="0">
                  <a:moveTo>
                    <a:pt x="126" y="0"/>
                  </a:moveTo>
                  <a:cubicBezTo>
                    <a:pt x="1" y="951"/>
                    <a:pt x="708" y="1811"/>
                    <a:pt x="1666" y="1873"/>
                  </a:cubicBezTo>
                  <a:lnTo>
                    <a:pt x="9455" y="1873"/>
                  </a:lnTo>
                  <a:cubicBezTo>
                    <a:pt x="9892" y="1873"/>
                    <a:pt x="10058" y="1859"/>
                    <a:pt x="10142" y="1838"/>
                  </a:cubicBezTo>
                  <a:cubicBezTo>
                    <a:pt x="10169" y="1825"/>
                    <a:pt x="10204" y="1811"/>
                    <a:pt x="10232" y="1797"/>
                  </a:cubicBezTo>
                  <a:lnTo>
                    <a:pt x="10253" y="1783"/>
                  </a:lnTo>
                  <a:cubicBezTo>
                    <a:pt x="10273" y="1776"/>
                    <a:pt x="10294" y="1755"/>
                    <a:pt x="10315" y="1741"/>
                  </a:cubicBezTo>
                  <a:lnTo>
                    <a:pt x="10322" y="1741"/>
                  </a:lnTo>
                  <a:lnTo>
                    <a:pt x="10350" y="1714"/>
                  </a:lnTo>
                  <a:lnTo>
                    <a:pt x="10357" y="1707"/>
                  </a:lnTo>
                  <a:cubicBezTo>
                    <a:pt x="10371" y="1693"/>
                    <a:pt x="10384" y="1679"/>
                    <a:pt x="10398" y="1665"/>
                  </a:cubicBezTo>
                  <a:lnTo>
                    <a:pt x="10412" y="1651"/>
                  </a:lnTo>
                  <a:lnTo>
                    <a:pt x="10433" y="1630"/>
                  </a:lnTo>
                  <a:lnTo>
                    <a:pt x="10447" y="1610"/>
                  </a:lnTo>
                  <a:lnTo>
                    <a:pt x="10468" y="1575"/>
                  </a:lnTo>
                  <a:lnTo>
                    <a:pt x="10482" y="1547"/>
                  </a:lnTo>
                  <a:lnTo>
                    <a:pt x="10495" y="1526"/>
                  </a:lnTo>
                  <a:lnTo>
                    <a:pt x="10509" y="1499"/>
                  </a:lnTo>
                  <a:lnTo>
                    <a:pt x="10523" y="1471"/>
                  </a:lnTo>
                  <a:cubicBezTo>
                    <a:pt x="10523" y="1464"/>
                    <a:pt x="10530" y="1450"/>
                    <a:pt x="10537" y="1436"/>
                  </a:cubicBezTo>
                  <a:lnTo>
                    <a:pt x="10544" y="1415"/>
                  </a:lnTo>
                  <a:cubicBezTo>
                    <a:pt x="10544" y="1401"/>
                    <a:pt x="10551" y="1388"/>
                    <a:pt x="10551" y="1374"/>
                  </a:cubicBezTo>
                  <a:lnTo>
                    <a:pt x="10551" y="1360"/>
                  </a:lnTo>
                  <a:cubicBezTo>
                    <a:pt x="10551" y="1346"/>
                    <a:pt x="10558" y="1325"/>
                    <a:pt x="10558" y="1311"/>
                  </a:cubicBezTo>
                  <a:lnTo>
                    <a:pt x="10558" y="1297"/>
                  </a:lnTo>
                  <a:lnTo>
                    <a:pt x="10558" y="1235"/>
                  </a:lnTo>
                  <a:cubicBezTo>
                    <a:pt x="10565" y="1221"/>
                    <a:pt x="10565" y="1200"/>
                    <a:pt x="10565" y="1180"/>
                  </a:cubicBezTo>
                  <a:cubicBezTo>
                    <a:pt x="10565" y="1159"/>
                    <a:pt x="10558" y="1145"/>
                    <a:pt x="10558" y="1124"/>
                  </a:cubicBezTo>
                  <a:lnTo>
                    <a:pt x="10558" y="1117"/>
                  </a:lnTo>
                  <a:cubicBezTo>
                    <a:pt x="10551" y="1075"/>
                    <a:pt x="10537" y="1034"/>
                    <a:pt x="10523" y="999"/>
                  </a:cubicBezTo>
                  <a:cubicBezTo>
                    <a:pt x="10384" y="1186"/>
                    <a:pt x="10169" y="1304"/>
                    <a:pt x="9941" y="1325"/>
                  </a:cubicBezTo>
                  <a:lnTo>
                    <a:pt x="1770" y="1325"/>
                  </a:lnTo>
                  <a:cubicBezTo>
                    <a:pt x="979" y="1311"/>
                    <a:pt x="306" y="763"/>
                    <a:pt x="126"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319" name="Google Shape;8319;p65"/>
            <p:cNvSpPr/>
            <p:nvPr/>
          </p:nvSpPr>
          <p:spPr>
            <a:xfrm>
              <a:off x="2020361" y="2978326"/>
              <a:ext cx="38463" cy="32841"/>
            </a:xfrm>
            <a:custGeom>
              <a:avLst/>
              <a:gdLst/>
              <a:ahLst/>
              <a:cxnLst/>
              <a:rect l="l" t="t" r="r" b="b"/>
              <a:pathLst>
                <a:path w="1464" h="1250" extrusionOk="0">
                  <a:moveTo>
                    <a:pt x="416" y="0"/>
                  </a:moveTo>
                  <a:lnTo>
                    <a:pt x="0" y="604"/>
                  </a:lnTo>
                  <a:cubicBezTo>
                    <a:pt x="305" y="902"/>
                    <a:pt x="673" y="1124"/>
                    <a:pt x="1089" y="1249"/>
                  </a:cubicBezTo>
                  <a:lnTo>
                    <a:pt x="1464" y="701"/>
                  </a:lnTo>
                  <a:cubicBezTo>
                    <a:pt x="1061" y="562"/>
                    <a:pt x="701" y="320"/>
                    <a:pt x="416" y="0"/>
                  </a:cubicBezTo>
                  <a:close/>
                </a:path>
              </a:pathLst>
            </a:custGeom>
            <a:solidFill>
              <a:srgbClr val="496278"/>
            </a:solidFill>
            <a:ln>
              <a:noFill/>
            </a:ln>
          </p:spPr>
          <p:txBody>
            <a:bodyPr spcFirstLastPara="1" wrap="square" lIns="91425" tIns="91425" rIns="91425" bIns="91425" anchor="ctr" anchorCtr="0">
              <a:noAutofit/>
            </a:bodyPr>
            <a:lstStyle/>
            <a:p>
              <a:endParaRPr/>
            </a:p>
          </p:txBody>
        </p:sp>
      </p:grpSp>
      <p:grpSp>
        <p:nvGrpSpPr>
          <p:cNvPr id="8320" name="Google Shape;8320;p65"/>
          <p:cNvGrpSpPr/>
          <p:nvPr/>
        </p:nvGrpSpPr>
        <p:grpSpPr>
          <a:xfrm>
            <a:off x="830742" y="2763602"/>
            <a:ext cx="384734" cy="381556"/>
            <a:chOff x="830742" y="2763601"/>
            <a:chExt cx="384734" cy="381556"/>
          </a:xfrm>
        </p:grpSpPr>
        <p:sp>
          <p:nvSpPr>
            <p:cNvPr id="8321" name="Google Shape;8321;p65"/>
            <p:cNvSpPr/>
            <p:nvPr/>
          </p:nvSpPr>
          <p:spPr>
            <a:xfrm>
              <a:off x="830742" y="2881012"/>
              <a:ext cx="174423" cy="83678"/>
            </a:xfrm>
            <a:custGeom>
              <a:avLst/>
              <a:gdLst/>
              <a:ahLst/>
              <a:cxnLst/>
              <a:rect l="l" t="t" r="r" b="b"/>
              <a:pathLst>
                <a:path w="6639" h="3185" extrusionOk="0">
                  <a:moveTo>
                    <a:pt x="6639" y="1"/>
                  </a:moveTo>
                  <a:lnTo>
                    <a:pt x="5189" y="125"/>
                  </a:lnTo>
                  <a:cubicBezTo>
                    <a:pt x="3289" y="285"/>
                    <a:pt x="1506" y="1110"/>
                    <a:pt x="160" y="2456"/>
                  </a:cubicBezTo>
                  <a:cubicBezTo>
                    <a:pt x="1" y="2616"/>
                    <a:pt x="105" y="2886"/>
                    <a:pt x="327" y="2907"/>
                  </a:cubicBezTo>
                  <a:lnTo>
                    <a:pt x="3462" y="3184"/>
                  </a:lnTo>
                  <a:lnTo>
                    <a:pt x="6639" y="1"/>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8322" name="Google Shape;8322;p65"/>
            <p:cNvSpPr/>
            <p:nvPr/>
          </p:nvSpPr>
          <p:spPr>
            <a:xfrm>
              <a:off x="1013520" y="2973045"/>
              <a:ext cx="83494" cy="172111"/>
            </a:xfrm>
            <a:custGeom>
              <a:avLst/>
              <a:gdLst/>
              <a:ahLst/>
              <a:cxnLst/>
              <a:rect l="l" t="t" r="r" b="b"/>
              <a:pathLst>
                <a:path w="3178" h="6551" extrusionOk="0">
                  <a:moveTo>
                    <a:pt x="3178" y="0"/>
                  </a:moveTo>
                  <a:lnTo>
                    <a:pt x="1" y="3177"/>
                  </a:lnTo>
                  <a:lnTo>
                    <a:pt x="278" y="6305"/>
                  </a:lnTo>
                  <a:cubicBezTo>
                    <a:pt x="292" y="6457"/>
                    <a:pt x="415" y="6550"/>
                    <a:pt x="543" y="6550"/>
                  </a:cubicBezTo>
                  <a:cubicBezTo>
                    <a:pt x="608" y="6550"/>
                    <a:pt x="675" y="6526"/>
                    <a:pt x="729" y="6472"/>
                  </a:cubicBezTo>
                  <a:cubicBezTo>
                    <a:pt x="2075" y="5126"/>
                    <a:pt x="2900" y="3344"/>
                    <a:pt x="3053" y="1443"/>
                  </a:cubicBezTo>
                  <a:lnTo>
                    <a:pt x="3178" y="0"/>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8323" name="Google Shape;8323;p65"/>
            <p:cNvSpPr/>
            <p:nvPr/>
          </p:nvSpPr>
          <p:spPr>
            <a:xfrm>
              <a:off x="830742" y="2885557"/>
              <a:ext cx="125583" cy="72932"/>
            </a:xfrm>
            <a:custGeom>
              <a:avLst/>
              <a:gdLst/>
              <a:ahLst/>
              <a:cxnLst/>
              <a:rect l="l" t="t" r="r" b="b"/>
              <a:pathLst>
                <a:path w="4780" h="2776" extrusionOk="0">
                  <a:moveTo>
                    <a:pt x="4780" y="1"/>
                  </a:moveTo>
                  <a:lnTo>
                    <a:pt x="4780" y="1"/>
                  </a:lnTo>
                  <a:cubicBezTo>
                    <a:pt x="3032" y="237"/>
                    <a:pt x="1409" y="1034"/>
                    <a:pt x="160" y="2283"/>
                  </a:cubicBezTo>
                  <a:cubicBezTo>
                    <a:pt x="1" y="2443"/>
                    <a:pt x="105" y="2713"/>
                    <a:pt x="327" y="2734"/>
                  </a:cubicBezTo>
                  <a:lnTo>
                    <a:pt x="791" y="2775"/>
                  </a:lnTo>
                  <a:cubicBezTo>
                    <a:pt x="646" y="2664"/>
                    <a:pt x="625" y="2449"/>
                    <a:pt x="750" y="2318"/>
                  </a:cubicBezTo>
                  <a:cubicBezTo>
                    <a:pt x="1867" y="1201"/>
                    <a:pt x="3261" y="403"/>
                    <a:pt x="4780"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8324" name="Google Shape;8324;p65"/>
            <p:cNvSpPr/>
            <p:nvPr/>
          </p:nvSpPr>
          <p:spPr>
            <a:xfrm>
              <a:off x="1013520" y="3041012"/>
              <a:ext cx="24460" cy="104144"/>
            </a:xfrm>
            <a:custGeom>
              <a:avLst/>
              <a:gdLst/>
              <a:ahLst/>
              <a:cxnLst/>
              <a:rect l="l" t="t" r="r" b="b"/>
              <a:pathLst>
                <a:path w="931" h="3964" extrusionOk="0">
                  <a:moveTo>
                    <a:pt x="583" y="1"/>
                  </a:moveTo>
                  <a:lnTo>
                    <a:pt x="1" y="590"/>
                  </a:lnTo>
                  <a:lnTo>
                    <a:pt x="278" y="3718"/>
                  </a:lnTo>
                  <a:cubicBezTo>
                    <a:pt x="292" y="3870"/>
                    <a:pt x="415" y="3963"/>
                    <a:pt x="543" y="3963"/>
                  </a:cubicBezTo>
                  <a:cubicBezTo>
                    <a:pt x="608" y="3963"/>
                    <a:pt x="675" y="3939"/>
                    <a:pt x="729" y="3885"/>
                  </a:cubicBezTo>
                  <a:cubicBezTo>
                    <a:pt x="798" y="3815"/>
                    <a:pt x="861" y="3746"/>
                    <a:pt x="930" y="3677"/>
                  </a:cubicBezTo>
                  <a:cubicBezTo>
                    <a:pt x="909" y="3642"/>
                    <a:pt x="902" y="3607"/>
                    <a:pt x="902" y="3573"/>
                  </a:cubicBezTo>
                  <a:lnTo>
                    <a:pt x="583"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8325" name="Google Shape;8325;p65"/>
            <p:cNvSpPr/>
            <p:nvPr/>
          </p:nvSpPr>
          <p:spPr>
            <a:xfrm>
              <a:off x="903281" y="2763601"/>
              <a:ext cx="312038" cy="310383"/>
            </a:xfrm>
            <a:custGeom>
              <a:avLst/>
              <a:gdLst/>
              <a:ahLst/>
              <a:cxnLst/>
              <a:rect l="l" t="t" r="r" b="b"/>
              <a:pathLst>
                <a:path w="11877" h="11814" extrusionOk="0">
                  <a:moveTo>
                    <a:pt x="11644" y="0"/>
                  </a:moveTo>
                  <a:cubicBezTo>
                    <a:pt x="11624" y="0"/>
                    <a:pt x="11604" y="3"/>
                    <a:pt x="11584" y="10"/>
                  </a:cubicBezTo>
                  <a:lnTo>
                    <a:pt x="9080" y="745"/>
                  </a:lnTo>
                  <a:lnTo>
                    <a:pt x="7228" y="1286"/>
                  </a:lnTo>
                  <a:cubicBezTo>
                    <a:pt x="7075" y="1327"/>
                    <a:pt x="6937" y="1411"/>
                    <a:pt x="6826" y="1522"/>
                  </a:cubicBezTo>
                  <a:lnTo>
                    <a:pt x="91" y="8257"/>
                  </a:lnTo>
                  <a:cubicBezTo>
                    <a:pt x="0" y="8340"/>
                    <a:pt x="0" y="8479"/>
                    <a:pt x="91" y="8569"/>
                  </a:cubicBezTo>
                  <a:lnTo>
                    <a:pt x="1436" y="9914"/>
                  </a:lnTo>
                  <a:lnTo>
                    <a:pt x="1929" y="10414"/>
                  </a:lnTo>
                  <a:lnTo>
                    <a:pt x="3267" y="11746"/>
                  </a:lnTo>
                  <a:cubicBezTo>
                    <a:pt x="3312" y="11791"/>
                    <a:pt x="3373" y="11813"/>
                    <a:pt x="3435" y="11813"/>
                  </a:cubicBezTo>
                  <a:cubicBezTo>
                    <a:pt x="3496" y="11813"/>
                    <a:pt x="3559" y="11791"/>
                    <a:pt x="3607" y="11746"/>
                  </a:cubicBezTo>
                  <a:lnTo>
                    <a:pt x="7374" y="7965"/>
                  </a:lnTo>
                  <a:lnTo>
                    <a:pt x="10308" y="5038"/>
                  </a:lnTo>
                  <a:cubicBezTo>
                    <a:pt x="10432" y="4913"/>
                    <a:pt x="10523" y="4761"/>
                    <a:pt x="10571" y="4594"/>
                  </a:cubicBezTo>
                  <a:lnTo>
                    <a:pt x="11840" y="259"/>
                  </a:lnTo>
                  <a:cubicBezTo>
                    <a:pt x="11876" y="127"/>
                    <a:pt x="11772" y="0"/>
                    <a:pt x="11644"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326" name="Google Shape;8326;p65"/>
            <p:cNvSpPr/>
            <p:nvPr/>
          </p:nvSpPr>
          <p:spPr>
            <a:xfrm>
              <a:off x="903281" y="2763601"/>
              <a:ext cx="312012" cy="232065"/>
            </a:xfrm>
            <a:custGeom>
              <a:avLst/>
              <a:gdLst/>
              <a:ahLst/>
              <a:cxnLst/>
              <a:rect l="l" t="t" r="r" b="b"/>
              <a:pathLst>
                <a:path w="11876" h="8833" extrusionOk="0">
                  <a:moveTo>
                    <a:pt x="11637" y="0"/>
                  </a:moveTo>
                  <a:cubicBezTo>
                    <a:pt x="11618" y="0"/>
                    <a:pt x="11597" y="3"/>
                    <a:pt x="11577" y="10"/>
                  </a:cubicBezTo>
                  <a:lnTo>
                    <a:pt x="7207" y="1286"/>
                  </a:lnTo>
                  <a:cubicBezTo>
                    <a:pt x="7068" y="1327"/>
                    <a:pt x="6943" y="1404"/>
                    <a:pt x="6839" y="1501"/>
                  </a:cubicBezTo>
                  <a:lnTo>
                    <a:pt x="91" y="8257"/>
                  </a:lnTo>
                  <a:cubicBezTo>
                    <a:pt x="0" y="8340"/>
                    <a:pt x="0" y="8479"/>
                    <a:pt x="91" y="8569"/>
                  </a:cubicBezTo>
                  <a:lnTo>
                    <a:pt x="361" y="8832"/>
                  </a:lnTo>
                  <a:lnTo>
                    <a:pt x="1117" y="8069"/>
                  </a:lnTo>
                  <a:lnTo>
                    <a:pt x="7179" y="2007"/>
                  </a:lnTo>
                  <a:cubicBezTo>
                    <a:pt x="7269" y="1917"/>
                    <a:pt x="7387" y="1848"/>
                    <a:pt x="7512" y="1813"/>
                  </a:cubicBezTo>
                  <a:lnTo>
                    <a:pt x="11750" y="571"/>
                  </a:lnTo>
                  <a:lnTo>
                    <a:pt x="11833" y="266"/>
                  </a:lnTo>
                  <a:cubicBezTo>
                    <a:pt x="11876" y="128"/>
                    <a:pt x="11767" y="0"/>
                    <a:pt x="1163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8327" name="Google Shape;8327;p65"/>
            <p:cNvSpPr/>
            <p:nvPr/>
          </p:nvSpPr>
          <p:spPr>
            <a:xfrm>
              <a:off x="1060732" y="2852218"/>
              <a:ext cx="65261" cy="65261"/>
            </a:xfrm>
            <a:custGeom>
              <a:avLst/>
              <a:gdLst/>
              <a:ahLst/>
              <a:cxnLst/>
              <a:rect l="l" t="t" r="r" b="b"/>
              <a:pathLst>
                <a:path w="2484" h="2484" extrusionOk="0">
                  <a:moveTo>
                    <a:pt x="1242" y="1"/>
                  </a:moveTo>
                  <a:cubicBezTo>
                    <a:pt x="555" y="1"/>
                    <a:pt x="0" y="556"/>
                    <a:pt x="0" y="1242"/>
                  </a:cubicBezTo>
                  <a:cubicBezTo>
                    <a:pt x="0" y="1929"/>
                    <a:pt x="555" y="2484"/>
                    <a:pt x="1242" y="2484"/>
                  </a:cubicBezTo>
                  <a:cubicBezTo>
                    <a:pt x="1922" y="2484"/>
                    <a:pt x="2483" y="1929"/>
                    <a:pt x="2483" y="1242"/>
                  </a:cubicBezTo>
                  <a:cubicBezTo>
                    <a:pt x="2483" y="556"/>
                    <a:pt x="1922" y="1"/>
                    <a:pt x="1242" y="1"/>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8328" name="Google Shape;8328;p65"/>
            <p:cNvSpPr/>
            <p:nvPr/>
          </p:nvSpPr>
          <p:spPr>
            <a:xfrm>
              <a:off x="1060732" y="2852218"/>
              <a:ext cx="40302" cy="65287"/>
            </a:xfrm>
            <a:custGeom>
              <a:avLst/>
              <a:gdLst/>
              <a:ahLst/>
              <a:cxnLst/>
              <a:rect l="l" t="t" r="r" b="b"/>
              <a:pathLst>
                <a:path w="1534" h="2485" extrusionOk="0">
                  <a:moveTo>
                    <a:pt x="1239" y="0"/>
                  </a:moveTo>
                  <a:cubicBezTo>
                    <a:pt x="572" y="0"/>
                    <a:pt x="0" y="539"/>
                    <a:pt x="0" y="1242"/>
                  </a:cubicBezTo>
                  <a:cubicBezTo>
                    <a:pt x="0" y="1945"/>
                    <a:pt x="572" y="2484"/>
                    <a:pt x="1239" y="2484"/>
                  </a:cubicBezTo>
                  <a:cubicBezTo>
                    <a:pt x="1336" y="2484"/>
                    <a:pt x="1434" y="2473"/>
                    <a:pt x="1533" y="2449"/>
                  </a:cubicBezTo>
                  <a:cubicBezTo>
                    <a:pt x="590" y="2220"/>
                    <a:pt x="264" y="1048"/>
                    <a:pt x="944" y="361"/>
                  </a:cubicBezTo>
                  <a:cubicBezTo>
                    <a:pt x="1110" y="202"/>
                    <a:pt x="1311" y="91"/>
                    <a:pt x="1533" y="35"/>
                  </a:cubicBezTo>
                  <a:cubicBezTo>
                    <a:pt x="1434" y="12"/>
                    <a:pt x="1336" y="0"/>
                    <a:pt x="1239" y="0"/>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8329" name="Google Shape;8329;p65"/>
            <p:cNvSpPr/>
            <p:nvPr/>
          </p:nvSpPr>
          <p:spPr>
            <a:xfrm>
              <a:off x="895084" y="2998739"/>
              <a:ext cx="84387" cy="83520"/>
            </a:xfrm>
            <a:custGeom>
              <a:avLst/>
              <a:gdLst/>
              <a:ahLst/>
              <a:cxnLst/>
              <a:rect l="l" t="t" r="r" b="b"/>
              <a:pathLst>
                <a:path w="3212" h="3179" extrusionOk="0">
                  <a:moveTo>
                    <a:pt x="833" y="0"/>
                  </a:moveTo>
                  <a:lnTo>
                    <a:pt x="125" y="701"/>
                  </a:lnTo>
                  <a:cubicBezTo>
                    <a:pt x="0" y="826"/>
                    <a:pt x="0" y="1034"/>
                    <a:pt x="125" y="1166"/>
                  </a:cubicBezTo>
                  <a:lnTo>
                    <a:pt x="1082" y="2123"/>
                  </a:lnTo>
                  <a:lnTo>
                    <a:pt x="2046" y="3080"/>
                  </a:lnTo>
                  <a:cubicBezTo>
                    <a:pt x="2109" y="3146"/>
                    <a:pt x="2192" y="3179"/>
                    <a:pt x="2276" y="3179"/>
                  </a:cubicBezTo>
                  <a:cubicBezTo>
                    <a:pt x="2360" y="3179"/>
                    <a:pt x="2445" y="3146"/>
                    <a:pt x="2511" y="3080"/>
                  </a:cubicBezTo>
                  <a:lnTo>
                    <a:pt x="3212" y="2379"/>
                  </a:lnTo>
                  <a:lnTo>
                    <a:pt x="2275" y="1436"/>
                  </a:lnTo>
                  <a:lnTo>
                    <a:pt x="1769" y="937"/>
                  </a:lnTo>
                  <a:lnTo>
                    <a:pt x="833" y="0"/>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8330" name="Google Shape;8330;p65"/>
            <p:cNvSpPr/>
            <p:nvPr/>
          </p:nvSpPr>
          <p:spPr>
            <a:xfrm>
              <a:off x="895084" y="2998555"/>
              <a:ext cx="32814" cy="36650"/>
            </a:xfrm>
            <a:custGeom>
              <a:avLst/>
              <a:gdLst/>
              <a:ahLst/>
              <a:cxnLst/>
              <a:rect l="l" t="t" r="r" b="b"/>
              <a:pathLst>
                <a:path w="1249" h="1395" extrusionOk="0">
                  <a:moveTo>
                    <a:pt x="833" y="0"/>
                  </a:moveTo>
                  <a:lnTo>
                    <a:pt x="125" y="708"/>
                  </a:lnTo>
                  <a:cubicBezTo>
                    <a:pt x="0" y="833"/>
                    <a:pt x="0" y="1041"/>
                    <a:pt x="125" y="1173"/>
                  </a:cubicBezTo>
                  <a:lnTo>
                    <a:pt x="347" y="1395"/>
                  </a:lnTo>
                  <a:cubicBezTo>
                    <a:pt x="361" y="1325"/>
                    <a:pt x="396" y="1270"/>
                    <a:pt x="444" y="1221"/>
                  </a:cubicBezTo>
                  <a:lnTo>
                    <a:pt x="1249" y="417"/>
                  </a:lnTo>
                  <a:lnTo>
                    <a:pt x="833" y="0"/>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8331" name="Google Shape;8331;p65"/>
            <p:cNvSpPr/>
            <p:nvPr/>
          </p:nvSpPr>
          <p:spPr>
            <a:xfrm>
              <a:off x="903281" y="2964480"/>
              <a:ext cx="110266" cy="109504"/>
            </a:xfrm>
            <a:custGeom>
              <a:avLst/>
              <a:gdLst/>
              <a:ahLst/>
              <a:cxnLst/>
              <a:rect l="l" t="t" r="r" b="b"/>
              <a:pathLst>
                <a:path w="4197" h="4168" extrusionOk="0">
                  <a:moveTo>
                    <a:pt x="694" y="0"/>
                  </a:moveTo>
                  <a:lnTo>
                    <a:pt x="91" y="611"/>
                  </a:lnTo>
                  <a:cubicBezTo>
                    <a:pt x="0" y="694"/>
                    <a:pt x="0" y="833"/>
                    <a:pt x="91" y="916"/>
                  </a:cubicBezTo>
                  <a:lnTo>
                    <a:pt x="1436" y="2268"/>
                  </a:lnTo>
                  <a:lnTo>
                    <a:pt x="1936" y="2761"/>
                  </a:lnTo>
                  <a:lnTo>
                    <a:pt x="3267" y="4100"/>
                  </a:lnTo>
                  <a:cubicBezTo>
                    <a:pt x="3312" y="4145"/>
                    <a:pt x="3373" y="4167"/>
                    <a:pt x="3435" y="4167"/>
                  </a:cubicBezTo>
                  <a:cubicBezTo>
                    <a:pt x="3496" y="4167"/>
                    <a:pt x="3559" y="4145"/>
                    <a:pt x="3607" y="4100"/>
                  </a:cubicBezTo>
                  <a:lnTo>
                    <a:pt x="4197" y="3503"/>
                  </a:lnTo>
                  <a:lnTo>
                    <a:pt x="2699" y="2005"/>
                  </a:lnTo>
                  <a:lnTo>
                    <a:pt x="2199" y="1505"/>
                  </a:lnTo>
                  <a:lnTo>
                    <a:pt x="694" y="0"/>
                  </a:ln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8332" name="Google Shape;8332;p65"/>
            <p:cNvSpPr/>
            <p:nvPr/>
          </p:nvSpPr>
          <p:spPr>
            <a:xfrm>
              <a:off x="903281" y="2964480"/>
              <a:ext cx="29557" cy="31185"/>
            </a:xfrm>
            <a:custGeom>
              <a:avLst/>
              <a:gdLst/>
              <a:ahLst/>
              <a:cxnLst/>
              <a:rect l="l" t="t" r="r" b="b"/>
              <a:pathLst>
                <a:path w="1125" h="1187" extrusionOk="0">
                  <a:moveTo>
                    <a:pt x="701" y="0"/>
                  </a:moveTo>
                  <a:lnTo>
                    <a:pt x="91" y="611"/>
                  </a:lnTo>
                  <a:cubicBezTo>
                    <a:pt x="0" y="694"/>
                    <a:pt x="0" y="833"/>
                    <a:pt x="91" y="923"/>
                  </a:cubicBezTo>
                  <a:lnTo>
                    <a:pt x="361" y="1186"/>
                  </a:lnTo>
                  <a:lnTo>
                    <a:pt x="1124" y="423"/>
                  </a:lnTo>
                  <a:lnTo>
                    <a:pt x="701"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8333" name="Google Shape;8333;p65"/>
            <p:cNvSpPr/>
            <p:nvPr/>
          </p:nvSpPr>
          <p:spPr>
            <a:xfrm>
              <a:off x="854992" y="3038831"/>
              <a:ext cx="34154" cy="31185"/>
            </a:xfrm>
            <a:custGeom>
              <a:avLst/>
              <a:gdLst/>
              <a:ahLst/>
              <a:cxnLst/>
              <a:rect l="l" t="t" r="r" b="b"/>
              <a:pathLst>
                <a:path w="1300" h="1187" extrusionOk="0">
                  <a:moveTo>
                    <a:pt x="986" y="1"/>
                  </a:moveTo>
                  <a:cubicBezTo>
                    <a:pt x="935" y="1"/>
                    <a:pt x="881" y="21"/>
                    <a:pt x="833" y="70"/>
                  </a:cubicBezTo>
                  <a:lnTo>
                    <a:pt x="84" y="812"/>
                  </a:lnTo>
                  <a:cubicBezTo>
                    <a:pt x="0" y="895"/>
                    <a:pt x="0" y="1041"/>
                    <a:pt x="84" y="1124"/>
                  </a:cubicBezTo>
                  <a:cubicBezTo>
                    <a:pt x="129" y="1166"/>
                    <a:pt x="186" y="1186"/>
                    <a:pt x="242" y="1186"/>
                  </a:cubicBezTo>
                  <a:cubicBezTo>
                    <a:pt x="299" y="1186"/>
                    <a:pt x="354" y="1166"/>
                    <a:pt x="396" y="1124"/>
                  </a:cubicBezTo>
                  <a:lnTo>
                    <a:pt x="1145" y="375"/>
                  </a:lnTo>
                  <a:cubicBezTo>
                    <a:pt x="1299" y="221"/>
                    <a:pt x="1155" y="1"/>
                    <a:pt x="986"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334" name="Google Shape;8334;p65"/>
            <p:cNvSpPr/>
            <p:nvPr/>
          </p:nvSpPr>
          <p:spPr>
            <a:xfrm>
              <a:off x="873934" y="3057800"/>
              <a:ext cx="34286" cy="31343"/>
            </a:xfrm>
            <a:custGeom>
              <a:avLst/>
              <a:gdLst/>
              <a:ahLst/>
              <a:cxnLst/>
              <a:rect l="l" t="t" r="r" b="b"/>
              <a:pathLst>
                <a:path w="1305" h="1193" extrusionOk="0">
                  <a:moveTo>
                    <a:pt x="987" y="0"/>
                  </a:moveTo>
                  <a:cubicBezTo>
                    <a:pt x="935" y="0"/>
                    <a:pt x="881" y="21"/>
                    <a:pt x="833" y="69"/>
                  </a:cubicBezTo>
                  <a:lnTo>
                    <a:pt x="91" y="818"/>
                  </a:lnTo>
                  <a:cubicBezTo>
                    <a:pt x="1" y="901"/>
                    <a:pt x="1" y="1040"/>
                    <a:pt x="91" y="1130"/>
                  </a:cubicBezTo>
                  <a:cubicBezTo>
                    <a:pt x="132" y="1172"/>
                    <a:pt x="188" y="1193"/>
                    <a:pt x="244" y="1193"/>
                  </a:cubicBezTo>
                  <a:cubicBezTo>
                    <a:pt x="301" y="1193"/>
                    <a:pt x="358" y="1172"/>
                    <a:pt x="403" y="1130"/>
                  </a:cubicBezTo>
                  <a:lnTo>
                    <a:pt x="1145" y="381"/>
                  </a:lnTo>
                  <a:cubicBezTo>
                    <a:pt x="1305" y="221"/>
                    <a:pt x="1158" y="0"/>
                    <a:pt x="987"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335" name="Google Shape;8335;p65"/>
            <p:cNvSpPr/>
            <p:nvPr/>
          </p:nvSpPr>
          <p:spPr>
            <a:xfrm>
              <a:off x="912213" y="3095895"/>
              <a:ext cx="34102" cy="31343"/>
            </a:xfrm>
            <a:custGeom>
              <a:avLst/>
              <a:gdLst/>
              <a:ahLst/>
              <a:cxnLst/>
              <a:rect l="l" t="t" r="r" b="b"/>
              <a:pathLst>
                <a:path w="1298" h="1193" extrusionOk="0">
                  <a:moveTo>
                    <a:pt x="983" y="0"/>
                  </a:moveTo>
                  <a:cubicBezTo>
                    <a:pt x="932" y="0"/>
                    <a:pt x="879" y="20"/>
                    <a:pt x="833" y="69"/>
                  </a:cubicBezTo>
                  <a:lnTo>
                    <a:pt x="83" y="818"/>
                  </a:lnTo>
                  <a:cubicBezTo>
                    <a:pt x="0" y="901"/>
                    <a:pt x="0" y="1040"/>
                    <a:pt x="83" y="1130"/>
                  </a:cubicBezTo>
                  <a:cubicBezTo>
                    <a:pt x="125" y="1172"/>
                    <a:pt x="181" y="1192"/>
                    <a:pt x="237" y="1192"/>
                  </a:cubicBezTo>
                  <a:cubicBezTo>
                    <a:pt x="293" y="1192"/>
                    <a:pt x="351" y="1172"/>
                    <a:pt x="396" y="1130"/>
                  </a:cubicBezTo>
                  <a:lnTo>
                    <a:pt x="1138" y="381"/>
                  </a:lnTo>
                  <a:cubicBezTo>
                    <a:pt x="1297" y="221"/>
                    <a:pt x="1151" y="0"/>
                    <a:pt x="983"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336" name="Google Shape;8336;p65"/>
            <p:cNvSpPr/>
            <p:nvPr/>
          </p:nvSpPr>
          <p:spPr>
            <a:xfrm>
              <a:off x="893061" y="3076926"/>
              <a:ext cx="34312" cy="31343"/>
            </a:xfrm>
            <a:custGeom>
              <a:avLst/>
              <a:gdLst/>
              <a:ahLst/>
              <a:cxnLst/>
              <a:rect l="l" t="t" r="r" b="b"/>
              <a:pathLst>
                <a:path w="1306" h="1193" extrusionOk="0">
                  <a:moveTo>
                    <a:pt x="987" y="1"/>
                  </a:moveTo>
                  <a:cubicBezTo>
                    <a:pt x="936" y="1"/>
                    <a:pt x="882" y="21"/>
                    <a:pt x="833" y="69"/>
                  </a:cubicBezTo>
                  <a:lnTo>
                    <a:pt x="91" y="818"/>
                  </a:lnTo>
                  <a:cubicBezTo>
                    <a:pt x="1" y="902"/>
                    <a:pt x="1" y="1040"/>
                    <a:pt x="91" y="1131"/>
                  </a:cubicBezTo>
                  <a:cubicBezTo>
                    <a:pt x="133" y="1172"/>
                    <a:pt x="188" y="1193"/>
                    <a:pt x="245" y="1193"/>
                  </a:cubicBezTo>
                  <a:cubicBezTo>
                    <a:pt x="301" y="1193"/>
                    <a:pt x="358" y="1172"/>
                    <a:pt x="403" y="1131"/>
                  </a:cubicBezTo>
                  <a:lnTo>
                    <a:pt x="1145" y="381"/>
                  </a:lnTo>
                  <a:cubicBezTo>
                    <a:pt x="1305" y="222"/>
                    <a:pt x="1158" y="1"/>
                    <a:pt x="987"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8337" name="Google Shape;8337;p65"/>
            <p:cNvSpPr/>
            <p:nvPr/>
          </p:nvSpPr>
          <p:spPr>
            <a:xfrm>
              <a:off x="1141809" y="2763601"/>
              <a:ext cx="73668" cy="72801"/>
            </a:xfrm>
            <a:custGeom>
              <a:avLst/>
              <a:gdLst/>
              <a:ahLst/>
              <a:cxnLst/>
              <a:rect l="l" t="t" r="r" b="b"/>
              <a:pathLst>
                <a:path w="2804" h="2771" extrusionOk="0">
                  <a:moveTo>
                    <a:pt x="2567" y="0"/>
                  </a:moveTo>
                  <a:cubicBezTo>
                    <a:pt x="2547" y="0"/>
                    <a:pt x="2526" y="3"/>
                    <a:pt x="2505" y="10"/>
                  </a:cubicBezTo>
                  <a:lnTo>
                    <a:pt x="1" y="745"/>
                  </a:lnTo>
                  <a:lnTo>
                    <a:pt x="2033" y="2770"/>
                  </a:lnTo>
                  <a:lnTo>
                    <a:pt x="2761" y="266"/>
                  </a:lnTo>
                  <a:cubicBezTo>
                    <a:pt x="2804" y="128"/>
                    <a:pt x="2700" y="0"/>
                    <a:pt x="256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338" name="Google Shape;8338;p65"/>
            <p:cNvSpPr/>
            <p:nvPr/>
          </p:nvSpPr>
          <p:spPr>
            <a:xfrm>
              <a:off x="1141809" y="2763601"/>
              <a:ext cx="73484" cy="31974"/>
            </a:xfrm>
            <a:custGeom>
              <a:avLst/>
              <a:gdLst/>
              <a:ahLst/>
              <a:cxnLst/>
              <a:rect l="l" t="t" r="r" b="b"/>
              <a:pathLst>
                <a:path w="2797" h="1217" extrusionOk="0">
                  <a:moveTo>
                    <a:pt x="2563" y="0"/>
                  </a:moveTo>
                  <a:cubicBezTo>
                    <a:pt x="2544" y="0"/>
                    <a:pt x="2524" y="3"/>
                    <a:pt x="2505" y="10"/>
                  </a:cubicBezTo>
                  <a:lnTo>
                    <a:pt x="1686" y="245"/>
                  </a:lnTo>
                  <a:lnTo>
                    <a:pt x="1" y="745"/>
                  </a:lnTo>
                  <a:lnTo>
                    <a:pt x="472" y="1217"/>
                  </a:lnTo>
                  <a:lnTo>
                    <a:pt x="2671" y="578"/>
                  </a:lnTo>
                  <a:lnTo>
                    <a:pt x="2754" y="266"/>
                  </a:lnTo>
                  <a:cubicBezTo>
                    <a:pt x="2797" y="133"/>
                    <a:pt x="2692" y="0"/>
                    <a:pt x="256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339" name="Google Shape;8339;p65"/>
            <p:cNvSpPr/>
            <p:nvPr/>
          </p:nvSpPr>
          <p:spPr>
            <a:xfrm>
              <a:off x="919491" y="2924099"/>
              <a:ext cx="135435" cy="133780"/>
            </a:xfrm>
            <a:custGeom>
              <a:avLst/>
              <a:gdLst/>
              <a:ahLst/>
              <a:cxnLst/>
              <a:rect l="l" t="t" r="r" b="b"/>
              <a:pathLst>
                <a:path w="5155" h="5092" extrusionOk="0">
                  <a:moveTo>
                    <a:pt x="4759" y="1"/>
                  </a:moveTo>
                  <a:cubicBezTo>
                    <a:pt x="4676" y="1"/>
                    <a:pt x="4592" y="32"/>
                    <a:pt x="4530" y="95"/>
                  </a:cubicBezTo>
                  <a:lnTo>
                    <a:pt x="126" y="4499"/>
                  </a:lnTo>
                  <a:cubicBezTo>
                    <a:pt x="1" y="4624"/>
                    <a:pt x="1" y="4832"/>
                    <a:pt x="126" y="4957"/>
                  </a:cubicBezTo>
                  <a:lnTo>
                    <a:pt x="160" y="4999"/>
                  </a:lnTo>
                  <a:cubicBezTo>
                    <a:pt x="222" y="5060"/>
                    <a:pt x="304" y="5091"/>
                    <a:pt x="386" y="5091"/>
                  </a:cubicBezTo>
                  <a:cubicBezTo>
                    <a:pt x="470" y="5091"/>
                    <a:pt x="555" y="5058"/>
                    <a:pt x="618" y="4992"/>
                  </a:cubicBezTo>
                  <a:lnTo>
                    <a:pt x="5022" y="587"/>
                  </a:lnTo>
                  <a:cubicBezTo>
                    <a:pt x="5154" y="462"/>
                    <a:pt x="5154" y="254"/>
                    <a:pt x="5022" y="129"/>
                  </a:cubicBezTo>
                  <a:lnTo>
                    <a:pt x="4988" y="95"/>
                  </a:lnTo>
                  <a:cubicBezTo>
                    <a:pt x="4925" y="32"/>
                    <a:pt x="4842" y="1"/>
                    <a:pt x="4759"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8340" name="Google Shape;8340;p65"/>
            <p:cNvSpPr/>
            <p:nvPr/>
          </p:nvSpPr>
          <p:spPr>
            <a:xfrm>
              <a:off x="919491" y="2924099"/>
              <a:ext cx="135435" cy="133780"/>
            </a:xfrm>
            <a:custGeom>
              <a:avLst/>
              <a:gdLst/>
              <a:ahLst/>
              <a:cxnLst/>
              <a:rect l="l" t="t" r="r" b="b"/>
              <a:pathLst>
                <a:path w="5155" h="5092" extrusionOk="0">
                  <a:moveTo>
                    <a:pt x="4759" y="1"/>
                  </a:moveTo>
                  <a:cubicBezTo>
                    <a:pt x="4676" y="1"/>
                    <a:pt x="4592" y="32"/>
                    <a:pt x="4530" y="95"/>
                  </a:cubicBezTo>
                  <a:lnTo>
                    <a:pt x="126" y="4499"/>
                  </a:lnTo>
                  <a:cubicBezTo>
                    <a:pt x="1" y="4624"/>
                    <a:pt x="1" y="4832"/>
                    <a:pt x="126" y="4957"/>
                  </a:cubicBezTo>
                  <a:lnTo>
                    <a:pt x="160" y="4999"/>
                  </a:lnTo>
                  <a:cubicBezTo>
                    <a:pt x="222" y="5060"/>
                    <a:pt x="304" y="5091"/>
                    <a:pt x="386" y="5091"/>
                  </a:cubicBezTo>
                  <a:cubicBezTo>
                    <a:pt x="470" y="5091"/>
                    <a:pt x="555" y="5058"/>
                    <a:pt x="618" y="4992"/>
                  </a:cubicBezTo>
                  <a:lnTo>
                    <a:pt x="5022" y="587"/>
                  </a:lnTo>
                  <a:cubicBezTo>
                    <a:pt x="5154" y="462"/>
                    <a:pt x="5154" y="254"/>
                    <a:pt x="5022" y="129"/>
                  </a:cubicBezTo>
                  <a:lnTo>
                    <a:pt x="4988" y="95"/>
                  </a:lnTo>
                  <a:cubicBezTo>
                    <a:pt x="4925" y="32"/>
                    <a:pt x="4842" y="1"/>
                    <a:pt x="4759"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8341" name="Google Shape;8341;p65"/>
            <p:cNvSpPr/>
            <p:nvPr/>
          </p:nvSpPr>
          <p:spPr>
            <a:xfrm>
              <a:off x="919491" y="2924152"/>
              <a:ext cx="133254" cy="133648"/>
            </a:xfrm>
            <a:custGeom>
              <a:avLst/>
              <a:gdLst/>
              <a:ahLst/>
              <a:cxnLst/>
              <a:rect l="l" t="t" r="r" b="b"/>
              <a:pathLst>
                <a:path w="5072" h="5087" extrusionOk="0">
                  <a:moveTo>
                    <a:pt x="4762" y="1"/>
                  </a:moveTo>
                  <a:cubicBezTo>
                    <a:pt x="4676" y="1"/>
                    <a:pt x="4589" y="34"/>
                    <a:pt x="4523" y="100"/>
                  </a:cubicBezTo>
                  <a:lnTo>
                    <a:pt x="132" y="4490"/>
                  </a:lnTo>
                  <a:cubicBezTo>
                    <a:pt x="1" y="4622"/>
                    <a:pt x="1" y="4837"/>
                    <a:pt x="132" y="4962"/>
                  </a:cubicBezTo>
                  <a:lnTo>
                    <a:pt x="153" y="4990"/>
                  </a:lnTo>
                  <a:cubicBezTo>
                    <a:pt x="216" y="5045"/>
                    <a:pt x="299" y="5080"/>
                    <a:pt x="382" y="5087"/>
                  </a:cubicBezTo>
                  <a:cubicBezTo>
                    <a:pt x="306" y="4955"/>
                    <a:pt x="327" y="4781"/>
                    <a:pt x="438" y="4671"/>
                  </a:cubicBezTo>
                  <a:lnTo>
                    <a:pt x="4828" y="280"/>
                  </a:lnTo>
                  <a:cubicBezTo>
                    <a:pt x="4891" y="217"/>
                    <a:pt x="4974" y="183"/>
                    <a:pt x="5071" y="183"/>
                  </a:cubicBezTo>
                  <a:cubicBezTo>
                    <a:pt x="5057" y="162"/>
                    <a:pt x="5036" y="141"/>
                    <a:pt x="5022" y="120"/>
                  </a:cubicBezTo>
                  <a:lnTo>
                    <a:pt x="5002" y="100"/>
                  </a:lnTo>
                  <a:cubicBezTo>
                    <a:pt x="4936" y="34"/>
                    <a:pt x="4849" y="1"/>
                    <a:pt x="4762" y="1"/>
                  </a:cubicBezTo>
                  <a:close/>
                </a:path>
              </a:pathLst>
            </a:custGeom>
            <a:solidFill>
              <a:srgbClr val="AAB8C4"/>
            </a:solidFill>
            <a:ln>
              <a:noFill/>
            </a:ln>
          </p:spPr>
          <p:txBody>
            <a:bodyPr spcFirstLastPara="1" wrap="square" lIns="91425" tIns="91425" rIns="91425" bIns="91425" anchor="ctr" anchorCtr="0">
              <a:noAutofit/>
            </a:bodyPr>
            <a:lstStyle/>
            <a:p>
              <a:endParaRPr/>
            </a:p>
          </p:txBody>
        </p:sp>
      </p:grpSp>
      <p:grpSp>
        <p:nvGrpSpPr>
          <p:cNvPr id="8342" name="Google Shape;8342;p65"/>
          <p:cNvGrpSpPr/>
          <p:nvPr/>
        </p:nvGrpSpPr>
        <p:grpSpPr>
          <a:xfrm>
            <a:off x="3007498" y="4183420"/>
            <a:ext cx="375434" cy="329667"/>
            <a:chOff x="3007498" y="4183419"/>
            <a:chExt cx="375434" cy="329667"/>
          </a:xfrm>
        </p:grpSpPr>
        <p:sp>
          <p:nvSpPr>
            <p:cNvPr id="8343" name="Google Shape;8343;p65"/>
            <p:cNvSpPr/>
            <p:nvPr/>
          </p:nvSpPr>
          <p:spPr>
            <a:xfrm>
              <a:off x="3046302" y="4196792"/>
              <a:ext cx="53622" cy="53465"/>
            </a:xfrm>
            <a:custGeom>
              <a:avLst/>
              <a:gdLst/>
              <a:ahLst/>
              <a:cxnLst/>
              <a:rect l="l" t="t" r="r" b="b"/>
              <a:pathLst>
                <a:path w="2041" h="2035" extrusionOk="0">
                  <a:moveTo>
                    <a:pt x="874" y="1"/>
                  </a:moveTo>
                  <a:cubicBezTo>
                    <a:pt x="738" y="1"/>
                    <a:pt x="605" y="36"/>
                    <a:pt x="486" y="109"/>
                  </a:cubicBezTo>
                  <a:cubicBezTo>
                    <a:pt x="105" y="338"/>
                    <a:pt x="1" y="844"/>
                    <a:pt x="299" y="1323"/>
                  </a:cubicBezTo>
                  <a:cubicBezTo>
                    <a:pt x="543" y="1705"/>
                    <a:pt x="1026" y="2034"/>
                    <a:pt x="1402" y="2034"/>
                  </a:cubicBezTo>
                  <a:cubicBezTo>
                    <a:pt x="1496" y="2034"/>
                    <a:pt x="1583" y="2014"/>
                    <a:pt x="1659" y="1968"/>
                  </a:cubicBezTo>
                  <a:cubicBezTo>
                    <a:pt x="2040" y="1739"/>
                    <a:pt x="1978" y="969"/>
                    <a:pt x="1679" y="490"/>
                  </a:cubicBezTo>
                  <a:cubicBezTo>
                    <a:pt x="1475" y="168"/>
                    <a:pt x="1168" y="1"/>
                    <a:pt x="874"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44" name="Google Shape;8344;p65"/>
            <p:cNvSpPr/>
            <p:nvPr/>
          </p:nvSpPr>
          <p:spPr>
            <a:xfrm>
              <a:off x="3007498" y="4244292"/>
              <a:ext cx="50680" cy="42483"/>
            </a:xfrm>
            <a:custGeom>
              <a:avLst/>
              <a:gdLst/>
              <a:ahLst/>
              <a:cxnLst/>
              <a:rect l="l" t="t" r="r" b="b"/>
              <a:pathLst>
                <a:path w="1929" h="1617" extrusionOk="0">
                  <a:moveTo>
                    <a:pt x="730" y="0"/>
                  </a:moveTo>
                  <a:cubicBezTo>
                    <a:pt x="545" y="0"/>
                    <a:pt x="374" y="75"/>
                    <a:pt x="250" y="215"/>
                  </a:cubicBezTo>
                  <a:cubicBezTo>
                    <a:pt x="0" y="500"/>
                    <a:pt x="49" y="943"/>
                    <a:pt x="417" y="1263"/>
                  </a:cubicBezTo>
                  <a:cubicBezTo>
                    <a:pt x="653" y="1472"/>
                    <a:pt x="1008" y="1616"/>
                    <a:pt x="1295" y="1616"/>
                  </a:cubicBezTo>
                  <a:cubicBezTo>
                    <a:pt x="1454" y="1616"/>
                    <a:pt x="1593" y="1572"/>
                    <a:pt x="1679" y="1471"/>
                  </a:cubicBezTo>
                  <a:cubicBezTo>
                    <a:pt x="1929" y="1186"/>
                    <a:pt x="1679" y="562"/>
                    <a:pt x="1311" y="243"/>
                  </a:cubicBezTo>
                  <a:cubicBezTo>
                    <a:pt x="1126" y="78"/>
                    <a:pt x="920" y="0"/>
                    <a:pt x="730"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45" name="Google Shape;8345;p65"/>
            <p:cNvSpPr/>
            <p:nvPr/>
          </p:nvSpPr>
          <p:spPr>
            <a:xfrm>
              <a:off x="3169126" y="4210112"/>
              <a:ext cx="43218" cy="47763"/>
            </a:xfrm>
            <a:custGeom>
              <a:avLst/>
              <a:gdLst/>
              <a:ahLst/>
              <a:cxnLst/>
              <a:rect l="l" t="t" r="r" b="b"/>
              <a:pathLst>
                <a:path w="1645" h="1818" extrusionOk="0">
                  <a:moveTo>
                    <a:pt x="911" y="0"/>
                  </a:moveTo>
                  <a:cubicBezTo>
                    <a:pt x="642" y="0"/>
                    <a:pt x="365" y="176"/>
                    <a:pt x="209" y="503"/>
                  </a:cubicBezTo>
                  <a:cubicBezTo>
                    <a:pt x="1" y="947"/>
                    <a:pt x="15" y="1620"/>
                    <a:pt x="355" y="1780"/>
                  </a:cubicBezTo>
                  <a:cubicBezTo>
                    <a:pt x="407" y="1805"/>
                    <a:pt x="464" y="1817"/>
                    <a:pt x="524" y="1817"/>
                  </a:cubicBezTo>
                  <a:cubicBezTo>
                    <a:pt x="852" y="1817"/>
                    <a:pt x="1261" y="1463"/>
                    <a:pt x="1437" y="1093"/>
                  </a:cubicBezTo>
                  <a:cubicBezTo>
                    <a:pt x="1645" y="649"/>
                    <a:pt x="1513" y="226"/>
                    <a:pt x="1173" y="60"/>
                  </a:cubicBezTo>
                  <a:cubicBezTo>
                    <a:pt x="1090" y="20"/>
                    <a:pt x="1001" y="0"/>
                    <a:pt x="911"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46" name="Google Shape;8346;p65"/>
            <p:cNvSpPr/>
            <p:nvPr/>
          </p:nvSpPr>
          <p:spPr>
            <a:xfrm>
              <a:off x="3056338" y="4262263"/>
              <a:ext cx="135592" cy="89195"/>
            </a:xfrm>
            <a:custGeom>
              <a:avLst/>
              <a:gdLst/>
              <a:ahLst/>
              <a:cxnLst/>
              <a:rect l="l" t="t" r="r" b="b"/>
              <a:pathLst>
                <a:path w="5161" h="3395" extrusionOk="0">
                  <a:moveTo>
                    <a:pt x="2705" y="1"/>
                  </a:moveTo>
                  <a:cubicBezTo>
                    <a:pt x="2531" y="1"/>
                    <a:pt x="2357" y="18"/>
                    <a:pt x="2185" y="51"/>
                  </a:cubicBezTo>
                  <a:cubicBezTo>
                    <a:pt x="867" y="322"/>
                    <a:pt x="0" y="1543"/>
                    <a:pt x="202" y="2535"/>
                  </a:cubicBezTo>
                  <a:cubicBezTo>
                    <a:pt x="336" y="3177"/>
                    <a:pt x="850" y="3395"/>
                    <a:pt x="1553" y="3395"/>
                  </a:cubicBezTo>
                  <a:cubicBezTo>
                    <a:pt x="1935" y="3395"/>
                    <a:pt x="2373" y="3330"/>
                    <a:pt x="2837" y="3235"/>
                  </a:cubicBezTo>
                  <a:cubicBezTo>
                    <a:pt x="4155" y="2965"/>
                    <a:pt x="5161" y="2493"/>
                    <a:pt x="4904" y="1522"/>
                  </a:cubicBezTo>
                  <a:cubicBezTo>
                    <a:pt x="4641" y="516"/>
                    <a:pt x="3815" y="204"/>
                    <a:pt x="3462" y="107"/>
                  </a:cubicBezTo>
                  <a:cubicBezTo>
                    <a:pt x="3214" y="37"/>
                    <a:pt x="2959" y="1"/>
                    <a:pt x="2705"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47" name="Google Shape;8347;p65"/>
            <p:cNvSpPr/>
            <p:nvPr/>
          </p:nvSpPr>
          <p:spPr>
            <a:xfrm>
              <a:off x="3111563" y="4183419"/>
              <a:ext cx="46292" cy="57589"/>
            </a:xfrm>
            <a:custGeom>
              <a:avLst/>
              <a:gdLst/>
              <a:ahLst/>
              <a:cxnLst/>
              <a:rect l="l" t="t" r="r" b="b"/>
              <a:pathLst>
                <a:path w="1762" h="2192" extrusionOk="0">
                  <a:moveTo>
                    <a:pt x="892" y="1"/>
                  </a:moveTo>
                  <a:cubicBezTo>
                    <a:pt x="510" y="1"/>
                    <a:pt x="171" y="298"/>
                    <a:pt x="90" y="798"/>
                  </a:cubicBezTo>
                  <a:cubicBezTo>
                    <a:pt x="0" y="1353"/>
                    <a:pt x="243" y="2102"/>
                    <a:pt x="680" y="2185"/>
                  </a:cubicBezTo>
                  <a:cubicBezTo>
                    <a:pt x="705" y="2190"/>
                    <a:pt x="729" y="2192"/>
                    <a:pt x="754" y="2192"/>
                  </a:cubicBezTo>
                  <a:cubicBezTo>
                    <a:pt x="1168" y="2192"/>
                    <a:pt x="1587" y="1613"/>
                    <a:pt x="1672" y="1089"/>
                  </a:cubicBezTo>
                  <a:cubicBezTo>
                    <a:pt x="1762" y="535"/>
                    <a:pt x="1471" y="104"/>
                    <a:pt x="1034" y="14"/>
                  </a:cubicBezTo>
                  <a:cubicBezTo>
                    <a:pt x="986" y="5"/>
                    <a:pt x="938" y="1"/>
                    <a:pt x="892"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48" name="Google Shape;8348;p65"/>
            <p:cNvSpPr/>
            <p:nvPr/>
          </p:nvSpPr>
          <p:spPr>
            <a:xfrm>
              <a:off x="3056706" y="4265415"/>
              <a:ext cx="50496" cy="86069"/>
            </a:xfrm>
            <a:custGeom>
              <a:avLst/>
              <a:gdLst/>
              <a:ahLst/>
              <a:cxnLst/>
              <a:rect l="l" t="t" r="r" b="b"/>
              <a:pathLst>
                <a:path w="1922" h="3276" extrusionOk="0">
                  <a:moveTo>
                    <a:pt x="1922" y="1"/>
                  </a:moveTo>
                  <a:cubicBezTo>
                    <a:pt x="742" y="361"/>
                    <a:pt x="0" y="1485"/>
                    <a:pt x="188" y="2415"/>
                  </a:cubicBezTo>
                  <a:cubicBezTo>
                    <a:pt x="320" y="3057"/>
                    <a:pt x="833" y="3276"/>
                    <a:pt x="1538" y="3276"/>
                  </a:cubicBezTo>
                  <a:cubicBezTo>
                    <a:pt x="1570" y="3276"/>
                    <a:pt x="1604" y="3276"/>
                    <a:pt x="1637" y="3275"/>
                  </a:cubicBezTo>
                  <a:cubicBezTo>
                    <a:pt x="1464" y="3101"/>
                    <a:pt x="1339" y="2879"/>
                    <a:pt x="1283" y="2643"/>
                  </a:cubicBezTo>
                  <a:cubicBezTo>
                    <a:pt x="1034" y="1783"/>
                    <a:pt x="1297" y="722"/>
                    <a:pt x="1922"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49" name="Google Shape;8349;p65"/>
            <p:cNvSpPr/>
            <p:nvPr/>
          </p:nvSpPr>
          <p:spPr>
            <a:xfrm>
              <a:off x="3007498" y="4248286"/>
              <a:ext cx="46502" cy="38489"/>
            </a:xfrm>
            <a:custGeom>
              <a:avLst/>
              <a:gdLst/>
              <a:ahLst/>
              <a:cxnLst/>
              <a:rect l="l" t="t" r="r" b="b"/>
              <a:pathLst>
                <a:path w="1770" h="1465" extrusionOk="0">
                  <a:moveTo>
                    <a:pt x="320" y="1"/>
                  </a:moveTo>
                  <a:cubicBezTo>
                    <a:pt x="292" y="15"/>
                    <a:pt x="271" y="42"/>
                    <a:pt x="250" y="63"/>
                  </a:cubicBezTo>
                  <a:cubicBezTo>
                    <a:pt x="0" y="348"/>
                    <a:pt x="49" y="791"/>
                    <a:pt x="417" y="1111"/>
                  </a:cubicBezTo>
                  <a:cubicBezTo>
                    <a:pt x="649" y="1320"/>
                    <a:pt x="1004" y="1464"/>
                    <a:pt x="1293" y="1464"/>
                  </a:cubicBezTo>
                  <a:cubicBezTo>
                    <a:pt x="1453" y="1464"/>
                    <a:pt x="1593" y="1420"/>
                    <a:pt x="1679" y="1319"/>
                  </a:cubicBezTo>
                  <a:cubicBezTo>
                    <a:pt x="1735" y="1249"/>
                    <a:pt x="1762" y="1173"/>
                    <a:pt x="1769" y="1090"/>
                  </a:cubicBezTo>
                  <a:lnTo>
                    <a:pt x="1769" y="1090"/>
                  </a:lnTo>
                  <a:cubicBezTo>
                    <a:pt x="1764" y="1090"/>
                    <a:pt x="1758" y="1090"/>
                    <a:pt x="1753" y="1090"/>
                  </a:cubicBezTo>
                  <a:cubicBezTo>
                    <a:pt x="1435" y="1090"/>
                    <a:pt x="1001" y="898"/>
                    <a:pt x="708" y="639"/>
                  </a:cubicBezTo>
                  <a:cubicBezTo>
                    <a:pt x="507" y="479"/>
                    <a:pt x="368" y="250"/>
                    <a:pt x="32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50" name="Google Shape;8350;p65"/>
            <p:cNvSpPr/>
            <p:nvPr/>
          </p:nvSpPr>
          <p:spPr>
            <a:xfrm>
              <a:off x="3046302" y="4197448"/>
              <a:ext cx="44506" cy="52887"/>
            </a:xfrm>
            <a:custGeom>
              <a:avLst/>
              <a:gdLst/>
              <a:ahLst/>
              <a:cxnLst/>
              <a:rect l="l" t="t" r="r" b="b"/>
              <a:pathLst>
                <a:path w="1694" h="2013" extrusionOk="0">
                  <a:moveTo>
                    <a:pt x="715" y="1"/>
                  </a:moveTo>
                  <a:lnTo>
                    <a:pt x="715" y="1"/>
                  </a:lnTo>
                  <a:cubicBezTo>
                    <a:pt x="632" y="14"/>
                    <a:pt x="556" y="49"/>
                    <a:pt x="486" y="91"/>
                  </a:cubicBezTo>
                  <a:cubicBezTo>
                    <a:pt x="105" y="320"/>
                    <a:pt x="1" y="826"/>
                    <a:pt x="299" y="1305"/>
                  </a:cubicBezTo>
                  <a:cubicBezTo>
                    <a:pt x="542" y="1685"/>
                    <a:pt x="1021" y="2013"/>
                    <a:pt x="1396" y="2013"/>
                  </a:cubicBezTo>
                  <a:cubicBezTo>
                    <a:pt x="1492" y="2013"/>
                    <a:pt x="1582" y="1991"/>
                    <a:pt x="1659" y="1943"/>
                  </a:cubicBezTo>
                  <a:cubicBezTo>
                    <a:pt x="1673" y="1936"/>
                    <a:pt x="1686" y="1929"/>
                    <a:pt x="1693" y="1915"/>
                  </a:cubicBezTo>
                  <a:cubicBezTo>
                    <a:pt x="1319" y="1714"/>
                    <a:pt x="1007" y="1409"/>
                    <a:pt x="806" y="1034"/>
                  </a:cubicBezTo>
                  <a:cubicBezTo>
                    <a:pt x="597" y="639"/>
                    <a:pt x="584" y="264"/>
                    <a:pt x="715"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51" name="Google Shape;8351;p65"/>
            <p:cNvSpPr/>
            <p:nvPr/>
          </p:nvSpPr>
          <p:spPr>
            <a:xfrm>
              <a:off x="3111905" y="4183419"/>
              <a:ext cx="34837" cy="55593"/>
            </a:xfrm>
            <a:custGeom>
              <a:avLst/>
              <a:gdLst/>
              <a:ahLst/>
              <a:cxnLst/>
              <a:rect l="l" t="t" r="r" b="b"/>
              <a:pathLst>
                <a:path w="1326" h="2116" extrusionOk="0">
                  <a:moveTo>
                    <a:pt x="883" y="1"/>
                  </a:moveTo>
                  <a:cubicBezTo>
                    <a:pt x="503" y="1"/>
                    <a:pt x="158" y="303"/>
                    <a:pt x="77" y="798"/>
                  </a:cubicBezTo>
                  <a:cubicBezTo>
                    <a:pt x="1" y="1277"/>
                    <a:pt x="174" y="1908"/>
                    <a:pt x="514" y="2116"/>
                  </a:cubicBezTo>
                  <a:cubicBezTo>
                    <a:pt x="424" y="1728"/>
                    <a:pt x="438" y="1318"/>
                    <a:pt x="570" y="937"/>
                  </a:cubicBezTo>
                  <a:cubicBezTo>
                    <a:pt x="715" y="514"/>
                    <a:pt x="1000" y="243"/>
                    <a:pt x="1326" y="146"/>
                  </a:cubicBezTo>
                  <a:cubicBezTo>
                    <a:pt x="1236" y="77"/>
                    <a:pt x="1132" y="35"/>
                    <a:pt x="1021" y="14"/>
                  </a:cubicBezTo>
                  <a:cubicBezTo>
                    <a:pt x="974" y="5"/>
                    <a:pt x="928" y="1"/>
                    <a:pt x="883"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52" name="Google Shape;8352;p65"/>
            <p:cNvSpPr/>
            <p:nvPr/>
          </p:nvSpPr>
          <p:spPr>
            <a:xfrm>
              <a:off x="3169678" y="4210086"/>
              <a:ext cx="37937" cy="42982"/>
            </a:xfrm>
            <a:custGeom>
              <a:avLst/>
              <a:gdLst/>
              <a:ahLst/>
              <a:cxnLst/>
              <a:rect l="l" t="t" r="r" b="b"/>
              <a:pathLst>
                <a:path w="1444" h="1636" extrusionOk="0">
                  <a:moveTo>
                    <a:pt x="884" y="0"/>
                  </a:moveTo>
                  <a:cubicBezTo>
                    <a:pt x="615" y="0"/>
                    <a:pt x="343" y="173"/>
                    <a:pt x="188" y="504"/>
                  </a:cubicBezTo>
                  <a:cubicBezTo>
                    <a:pt x="15" y="865"/>
                    <a:pt x="1" y="1365"/>
                    <a:pt x="174" y="1635"/>
                  </a:cubicBezTo>
                  <a:cubicBezTo>
                    <a:pt x="237" y="1295"/>
                    <a:pt x="396" y="976"/>
                    <a:pt x="625" y="719"/>
                  </a:cubicBezTo>
                  <a:cubicBezTo>
                    <a:pt x="828" y="490"/>
                    <a:pt x="1116" y="359"/>
                    <a:pt x="1420" y="359"/>
                  </a:cubicBezTo>
                  <a:cubicBezTo>
                    <a:pt x="1428" y="359"/>
                    <a:pt x="1436" y="359"/>
                    <a:pt x="1443" y="359"/>
                  </a:cubicBezTo>
                  <a:cubicBezTo>
                    <a:pt x="1388" y="227"/>
                    <a:pt x="1284" y="123"/>
                    <a:pt x="1152" y="61"/>
                  </a:cubicBezTo>
                  <a:cubicBezTo>
                    <a:pt x="1066" y="20"/>
                    <a:pt x="975" y="0"/>
                    <a:pt x="884"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53" name="Google Shape;8353;p65"/>
            <p:cNvSpPr/>
            <p:nvPr/>
          </p:nvSpPr>
          <p:spPr>
            <a:xfrm>
              <a:off x="3245316" y="4339740"/>
              <a:ext cx="43034" cy="57826"/>
            </a:xfrm>
            <a:custGeom>
              <a:avLst/>
              <a:gdLst/>
              <a:ahLst/>
              <a:cxnLst/>
              <a:rect l="l" t="t" r="r" b="b"/>
              <a:pathLst>
                <a:path w="1638" h="2201" extrusionOk="0">
                  <a:moveTo>
                    <a:pt x="810" y="1"/>
                  </a:moveTo>
                  <a:cubicBezTo>
                    <a:pt x="383" y="1"/>
                    <a:pt x="34" y="357"/>
                    <a:pt x="14" y="910"/>
                  </a:cubicBezTo>
                  <a:cubicBezTo>
                    <a:pt x="0" y="1472"/>
                    <a:pt x="347" y="2180"/>
                    <a:pt x="791" y="2200"/>
                  </a:cubicBezTo>
                  <a:cubicBezTo>
                    <a:pt x="798" y="2201"/>
                    <a:pt x="804" y="2201"/>
                    <a:pt x="811" y="2201"/>
                  </a:cubicBezTo>
                  <a:cubicBezTo>
                    <a:pt x="1246" y="2201"/>
                    <a:pt x="1610" y="1533"/>
                    <a:pt x="1623" y="980"/>
                  </a:cubicBezTo>
                  <a:cubicBezTo>
                    <a:pt x="1637" y="418"/>
                    <a:pt x="1290" y="22"/>
                    <a:pt x="846" y="2"/>
                  </a:cubicBezTo>
                  <a:cubicBezTo>
                    <a:pt x="834" y="1"/>
                    <a:pt x="822" y="1"/>
                    <a:pt x="810"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54" name="Google Shape;8354;p65"/>
            <p:cNvSpPr/>
            <p:nvPr/>
          </p:nvSpPr>
          <p:spPr>
            <a:xfrm>
              <a:off x="3187175" y="4355793"/>
              <a:ext cx="41038" cy="49366"/>
            </a:xfrm>
            <a:custGeom>
              <a:avLst/>
              <a:gdLst/>
              <a:ahLst/>
              <a:cxnLst/>
              <a:rect l="l" t="t" r="r" b="b"/>
              <a:pathLst>
                <a:path w="1562" h="1879" extrusionOk="0">
                  <a:moveTo>
                    <a:pt x="728" y="1"/>
                  </a:moveTo>
                  <a:cubicBezTo>
                    <a:pt x="675" y="1"/>
                    <a:pt x="622" y="8"/>
                    <a:pt x="569" y="22"/>
                  </a:cubicBezTo>
                  <a:cubicBezTo>
                    <a:pt x="209" y="119"/>
                    <a:pt x="1" y="514"/>
                    <a:pt x="125" y="986"/>
                  </a:cubicBezTo>
                  <a:cubicBezTo>
                    <a:pt x="240" y="1418"/>
                    <a:pt x="628" y="1879"/>
                    <a:pt x="969" y="1879"/>
                  </a:cubicBezTo>
                  <a:cubicBezTo>
                    <a:pt x="1000" y="1879"/>
                    <a:pt x="1031" y="1875"/>
                    <a:pt x="1062" y="1867"/>
                  </a:cubicBezTo>
                  <a:cubicBezTo>
                    <a:pt x="1422" y="1763"/>
                    <a:pt x="1561" y="1111"/>
                    <a:pt x="1436" y="639"/>
                  </a:cubicBezTo>
                  <a:cubicBezTo>
                    <a:pt x="1330" y="237"/>
                    <a:pt x="1036" y="1"/>
                    <a:pt x="72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55" name="Google Shape;8355;p65"/>
            <p:cNvSpPr/>
            <p:nvPr/>
          </p:nvSpPr>
          <p:spPr>
            <a:xfrm>
              <a:off x="3329861" y="4419977"/>
              <a:ext cx="53070" cy="39671"/>
            </a:xfrm>
            <a:custGeom>
              <a:avLst/>
              <a:gdLst/>
              <a:ahLst/>
              <a:cxnLst/>
              <a:rect l="l" t="t" r="r" b="b"/>
              <a:pathLst>
                <a:path w="2020" h="1510" extrusionOk="0">
                  <a:moveTo>
                    <a:pt x="1259" y="0"/>
                  </a:moveTo>
                  <a:cubicBezTo>
                    <a:pt x="1106" y="0"/>
                    <a:pt x="941" y="45"/>
                    <a:pt x="777" y="138"/>
                  </a:cubicBezTo>
                  <a:cubicBezTo>
                    <a:pt x="361" y="388"/>
                    <a:pt x="1" y="957"/>
                    <a:pt x="188" y="1283"/>
                  </a:cubicBezTo>
                  <a:cubicBezTo>
                    <a:pt x="284" y="1440"/>
                    <a:pt x="496" y="1510"/>
                    <a:pt x="737" y="1510"/>
                  </a:cubicBezTo>
                  <a:cubicBezTo>
                    <a:pt x="984" y="1510"/>
                    <a:pt x="1260" y="1437"/>
                    <a:pt x="1471" y="1311"/>
                  </a:cubicBezTo>
                  <a:cubicBezTo>
                    <a:pt x="1887" y="1061"/>
                    <a:pt x="2019" y="631"/>
                    <a:pt x="1832" y="312"/>
                  </a:cubicBezTo>
                  <a:cubicBezTo>
                    <a:pt x="1713" y="112"/>
                    <a:pt x="1502" y="0"/>
                    <a:pt x="1259"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56" name="Google Shape;8356;p65"/>
            <p:cNvSpPr/>
            <p:nvPr/>
          </p:nvSpPr>
          <p:spPr>
            <a:xfrm>
              <a:off x="3187911" y="4418111"/>
              <a:ext cx="136328" cy="94975"/>
            </a:xfrm>
            <a:custGeom>
              <a:avLst/>
              <a:gdLst/>
              <a:ahLst/>
              <a:cxnLst/>
              <a:rect l="l" t="t" r="r" b="b"/>
              <a:pathLst>
                <a:path w="5189" h="3615" extrusionOk="0">
                  <a:moveTo>
                    <a:pt x="2405" y="0"/>
                  </a:moveTo>
                  <a:cubicBezTo>
                    <a:pt x="1490" y="0"/>
                    <a:pt x="662" y="471"/>
                    <a:pt x="382" y="1160"/>
                  </a:cubicBezTo>
                  <a:cubicBezTo>
                    <a:pt x="0" y="2089"/>
                    <a:pt x="930" y="2699"/>
                    <a:pt x="2178" y="3206"/>
                  </a:cubicBezTo>
                  <a:cubicBezTo>
                    <a:pt x="2779" y="3449"/>
                    <a:pt x="3343" y="3614"/>
                    <a:pt x="3805" y="3614"/>
                  </a:cubicBezTo>
                  <a:cubicBezTo>
                    <a:pt x="4303" y="3614"/>
                    <a:pt x="4679" y="3422"/>
                    <a:pt x="4849" y="2928"/>
                  </a:cubicBezTo>
                  <a:cubicBezTo>
                    <a:pt x="5189" y="1950"/>
                    <a:pt x="4675" y="1236"/>
                    <a:pt x="4439" y="951"/>
                  </a:cubicBezTo>
                  <a:cubicBezTo>
                    <a:pt x="4162" y="619"/>
                    <a:pt x="3808" y="362"/>
                    <a:pt x="3406" y="195"/>
                  </a:cubicBezTo>
                  <a:cubicBezTo>
                    <a:pt x="3075" y="61"/>
                    <a:pt x="2734" y="0"/>
                    <a:pt x="2405"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57" name="Google Shape;8357;p65"/>
            <p:cNvSpPr/>
            <p:nvPr/>
          </p:nvSpPr>
          <p:spPr>
            <a:xfrm>
              <a:off x="3294682" y="4365277"/>
              <a:ext cx="56171" cy="51336"/>
            </a:xfrm>
            <a:custGeom>
              <a:avLst/>
              <a:gdLst/>
              <a:ahLst/>
              <a:cxnLst/>
              <a:rect l="l" t="t" r="r" b="b"/>
              <a:pathLst>
                <a:path w="2138" h="1954" extrusionOk="0">
                  <a:moveTo>
                    <a:pt x="1305" y="1"/>
                  </a:moveTo>
                  <a:cubicBezTo>
                    <a:pt x="1067" y="1"/>
                    <a:pt x="815" y="108"/>
                    <a:pt x="604" y="334"/>
                  </a:cubicBezTo>
                  <a:cubicBezTo>
                    <a:pt x="216" y="750"/>
                    <a:pt x="1" y="1506"/>
                    <a:pt x="320" y="1818"/>
                  </a:cubicBezTo>
                  <a:cubicBezTo>
                    <a:pt x="418" y="1912"/>
                    <a:pt x="556" y="1953"/>
                    <a:pt x="710" y="1953"/>
                  </a:cubicBezTo>
                  <a:cubicBezTo>
                    <a:pt x="1056" y="1953"/>
                    <a:pt x="1487" y="1745"/>
                    <a:pt x="1756" y="1457"/>
                  </a:cubicBezTo>
                  <a:cubicBezTo>
                    <a:pt x="2137" y="1048"/>
                    <a:pt x="2137" y="514"/>
                    <a:pt x="1825" y="209"/>
                  </a:cubicBezTo>
                  <a:cubicBezTo>
                    <a:pt x="1682" y="72"/>
                    <a:pt x="1498" y="1"/>
                    <a:pt x="1305"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358" name="Google Shape;8358;p65"/>
            <p:cNvSpPr/>
            <p:nvPr/>
          </p:nvSpPr>
          <p:spPr>
            <a:xfrm>
              <a:off x="3191011" y="4418111"/>
              <a:ext cx="80026" cy="70384"/>
            </a:xfrm>
            <a:custGeom>
              <a:avLst/>
              <a:gdLst/>
              <a:ahLst/>
              <a:cxnLst/>
              <a:rect l="l" t="t" r="r" b="b"/>
              <a:pathLst>
                <a:path w="3046" h="2679" extrusionOk="0">
                  <a:moveTo>
                    <a:pt x="2285" y="1"/>
                  </a:moveTo>
                  <a:cubicBezTo>
                    <a:pt x="1371" y="1"/>
                    <a:pt x="542" y="472"/>
                    <a:pt x="264" y="1153"/>
                  </a:cubicBezTo>
                  <a:cubicBezTo>
                    <a:pt x="0" y="1791"/>
                    <a:pt x="347" y="2276"/>
                    <a:pt x="992" y="2679"/>
                  </a:cubicBezTo>
                  <a:cubicBezTo>
                    <a:pt x="944" y="2436"/>
                    <a:pt x="957" y="2186"/>
                    <a:pt x="1041" y="1950"/>
                  </a:cubicBezTo>
                  <a:cubicBezTo>
                    <a:pt x="1311" y="1104"/>
                    <a:pt x="2123" y="369"/>
                    <a:pt x="3045" y="112"/>
                  </a:cubicBezTo>
                  <a:cubicBezTo>
                    <a:pt x="2792" y="36"/>
                    <a:pt x="2535" y="1"/>
                    <a:pt x="2285"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59" name="Google Shape;8359;p65"/>
            <p:cNvSpPr/>
            <p:nvPr/>
          </p:nvSpPr>
          <p:spPr>
            <a:xfrm>
              <a:off x="3187175" y="4355977"/>
              <a:ext cx="33182" cy="49182"/>
            </a:xfrm>
            <a:custGeom>
              <a:avLst/>
              <a:gdLst/>
              <a:ahLst/>
              <a:cxnLst/>
              <a:rect l="l" t="t" r="r" b="b"/>
              <a:pathLst>
                <a:path w="1263" h="1872" extrusionOk="0">
                  <a:moveTo>
                    <a:pt x="666" y="1"/>
                  </a:moveTo>
                  <a:cubicBezTo>
                    <a:pt x="632" y="1"/>
                    <a:pt x="604" y="8"/>
                    <a:pt x="569" y="15"/>
                  </a:cubicBezTo>
                  <a:cubicBezTo>
                    <a:pt x="209" y="112"/>
                    <a:pt x="1" y="507"/>
                    <a:pt x="125" y="979"/>
                  </a:cubicBezTo>
                  <a:cubicBezTo>
                    <a:pt x="240" y="1411"/>
                    <a:pt x="628" y="1872"/>
                    <a:pt x="969" y="1872"/>
                  </a:cubicBezTo>
                  <a:cubicBezTo>
                    <a:pt x="1000" y="1872"/>
                    <a:pt x="1031" y="1868"/>
                    <a:pt x="1062" y="1860"/>
                  </a:cubicBezTo>
                  <a:cubicBezTo>
                    <a:pt x="1145" y="1832"/>
                    <a:pt x="1214" y="1784"/>
                    <a:pt x="1263" y="1721"/>
                  </a:cubicBezTo>
                  <a:cubicBezTo>
                    <a:pt x="992" y="1541"/>
                    <a:pt x="729" y="1139"/>
                    <a:pt x="632" y="750"/>
                  </a:cubicBezTo>
                  <a:cubicBezTo>
                    <a:pt x="555" y="507"/>
                    <a:pt x="569" y="237"/>
                    <a:pt x="666"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60" name="Google Shape;8360;p65"/>
            <p:cNvSpPr/>
            <p:nvPr/>
          </p:nvSpPr>
          <p:spPr>
            <a:xfrm>
              <a:off x="3245316" y="4339740"/>
              <a:ext cx="28453" cy="57826"/>
            </a:xfrm>
            <a:custGeom>
              <a:avLst/>
              <a:gdLst/>
              <a:ahLst/>
              <a:cxnLst/>
              <a:rect l="l" t="t" r="r" b="b"/>
              <a:pathLst>
                <a:path w="1083" h="2201" extrusionOk="0">
                  <a:moveTo>
                    <a:pt x="810" y="1"/>
                  </a:moveTo>
                  <a:cubicBezTo>
                    <a:pt x="383" y="1"/>
                    <a:pt x="35" y="357"/>
                    <a:pt x="21" y="910"/>
                  </a:cubicBezTo>
                  <a:cubicBezTo>
                    <a:pt x="0" y="1472"/>
                    <a:pt x="347" y="2180"/>
                    <a:pt x="791" y="2200"/>
                  </a:cubicBezTo>
                  <a:cubicBezTo>
                    <a:pt x="805" y="2200"/>
                    <a:pt x="819" y="2194"/>
                    <a:pt x="833" y="2194"/>
                  </a:cubicBezTo>
                  <a:cubicBezTo>
                    <a:pt x="631" y="1819"/>
                    <a:pt x="541" y="1389"/>
                    <a:pt x="583" y="959"/>
                  </a:cubicBezTo>
                  <a:cubicBezTo>
                    <a:pt x="624" y="522"/>
                    <a:pt x="826" y="203"/>
                    <a:pt x="1082" y="57"/>
                  </a:cubicBezTo>
                  <a:cubicBezTo>
                    <a:pt x="1006" y="22"/>
                    <a:pt x="930" y="9"/>
                    <a:pt x="846" y="2"/>
                  </a:cubicBezTo>
                  <a:cubicBezTo>
                    <a:pt x="834" y="1"/>
                    <a:pt x="822" y="1"/>
                    <a:pt x="81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61" name="Google Shape;8361;p65"/>
            <p:cNvSpPr/>
            <p:nvPr/>
          </p:nvSpPr>
          <p:spPr>
            <a:xfrm>
              <a:off x="3296338" y="4365198"/>
              <a:ext cx="51047" cy="44033"/>
            </a:xfrm>
            <a:custGeom>
              <a:avLst/>
              <a:gdLst/>
              <a:ahLst/>
              <a:cxnLst/>
              <a:rect l="l" t="t" r="r" b="b"/>
              <a:pathLst>
                <a:path w="1943" h="1676" extrusionOk="0">
                  <a:moveTo>
                    <a:pt x="1244" y="1"/>
                  </a:moveTo>
                  <a:cubicBezTo>
                    <a:pt x="1006" y="1"/>
                    <a:pt x="752" y="110"/>
                    <a:pt x="541" y="337"/>
                  </a:cubicBezTo>
                  <a:cubicBezTo>
                    <a:pt x="201" y="697"/>
                    <a:pt x="0" y="1322"/>
                    <a:pt x="160" y="1675"/>
                  </a:cubicBezTo>
                  <a:cubicBezTo>
                    <a:pt x="306" y="1301"/>
                    <a:pt x="548" y="968"/>
                    <a:pt x="867" y="725"/>
                  </a:cubicBezTo>
                  <a:cubicBezTo>
                    <a:pt x="1123" y="533"/>
                    <a:pt x="1392" y="446"/>
                    <a:pt x="1644" y="446"/>
                  </a:cubicBezTo>
                  <a:cubicBezTo>
                    <a:pt x="1747" y="446"/>
                    <a:pt x="1847" y="461"/>
                    <a:pt x="1942" y="489"/>
                  </a:cubicBezTo>
                  <a:cubicBezTo>
                    <a:pt x="1901" y="385"/>
                    <a:pt x="1838" y="288"/>
                    <a:pt x="1762" y="212"/>
                  </a:cubicBezTo>
                  <a:cubicBezTo>
                    <a:pt x="1620" y="72"/>
                    <a:pt x="1437" y="1"/>
                    <a:pt x="1244"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8362" name="Google Shape;8362;p65"/>
            <p:cNvSpPr/>
            <p:nvPr/>
          </p:nvSpPr>
          <p:spPr>
            <a:xfrm>
              <a:off x="3333697" y="4419898"/>
              <a:ext cx="46844" cy="28138"/>
            </a:xfrm>
            <a:custGeom>
              <a:avLst/>
              <a:gdLst/>
              <a:ahLst/>
              <a:cxnLst/>
              <a:rect l="l" t="t" r="r" b="b"/>
              <a:pathLst>
                <a:path w="1783" h="1071" extrusionOk="0">
                  <a:moveTo>
                    <a:pt x="1114" y="0"/>
                  </a:moveTo>
                  <a:cubicBezTo>
                    <a:pt x="962" y="0"/>
                    <a:pt x="799" y="45"/>
                    <a:pt x="638" y="141"/>
                  </a:cubicBezTo>
                  <a:cubicBezTo>
                    <a:pt x="299" y="342"/>
                    <a:pt x="0" y="745"/>
                    <a:pt x="0" y="1071"/>
                  </a:cubicBezTo>
                  <a:cubicBezTo>
                    <a:pt x="236" y="821"/>
                    <a:pt x="548" y="648"/>
                    <a:pt x="881" y="564"/>
                  </a:cubicBezTo>
                  <a:cubicBezTo>
                    <a:pt x="974" y="539"/>
                    <a:pt x="1068" y="527"/>
                    <a:pt x="1162" y="527"/>
                  </a:cubicBezTo>
                  <a:cubicBezTo>
                    <a:pt x="1375" y="527"/>
                    <a:pt x="1584" y="592"/>
                    <a:pt x="1762" y="717"/>
                  </a:cubicBezTo>
                  <a:cubicBezTo>
                    <a:pt x="1783" y="578"/>
                    <a:pt x="1755" y="433"/>
                    <a:pt x="1686" y="315"/>
                  </a:cubicBezTo>
                  <a:cubicBezTo>
                    <a:pt x="1566" y="114"/>
                    <a:pt x="1355" y="0"/>
                    <a:pt x="1114" y="0"/>
                  </a:cubicBezTo>
                  <a:close/>
                </a:path>
              </a:pathLst>
            </a:custGeom>
            <a:solidFill>
              <a:srgbClr val="4F6479"/>
            </a:solidFill>
            <a:ln>
              <a:noFill/>
            </a:ln>
          </p:spPr>
          <p:txBody>
            <a:bodyPr spcFirstLastPara="1" wrap="square" lIns="91425" tIns="91425" rIns="91425" bIns="91425" anchor="ctr" anchorCtr="0">
              <a:noAutofit/>
            </a:bodyPr>
            <a:lstStyle/>
            <a:p>
              <a:endParaRPr/>
            </a:p>
          </p:txBody>
        </p:sp>
      </p:grpSp>
      <p:grpSp>
        <p:nvGrpSpPr>
          <p:cNvPr id="8363" name="Google Shape;8363;p65"/>
          <p:cNvGrpSpPr/>
          <p:nvPr/>
        </p:nvGrpSpPr>
        <p:grpSpPr>
          <a:xfrm>
            <a:off x="6919276" y="2766990"/>
            <a:ext cx="274550" cy="354728"/>
            <a:chOff x="7606826" y="2419290"/>
            <a:chExt cx="274550" cy="354728"/>
          </a:xfrm>
        </p:grpSpPr>
        <p:sp>
          <p:nvSpPr>
            <p:cNvPr id="8364" name="Google Shape;8364;p65"/>
            <p:cNvSpPr/>
            <p:nvPr/>
          </p:nvSpPr>
          <p:spPr>
            <a:xfrm>
              <a:off x="7606826" y="2619370"/>
              <a:ext cx="274550" cy="154649"/>
            </a:xfrm>
            <a:custGeom>
              <a:avLst/>
              <a:gdLst/>
              <a:ahLst/>
              <a:cxnLst/>
              <a:rect l="l" t="t" r="r" b="b"/>
              <a:pathLst>
                <a:path w="10485" h="5906" extrusionOk="0">
                  <a:moveTo>
                    <a:pt x="3711" y="1"/>
                  </a:moveTo>
                  <a:lnTo>
                    <a:pt x="3711" y="1041"/>
                  </a:lnTo>
                  <a:cubicBezTo>
                    <a:pt x="3711" y="1336"/>
                    <a:pt x="3520" y="1584"/>
                    <a:pt x="3244" y="1670"/>
                  </a:cubicBezTo>
                  <a:lnTo>
                    <a:pt x="935" y="2348"/>
                  </a:lnTo>
                  <a:cubicBezTo>
                    <a:pt x="382" y="2510"/>
                    <a:pt x="0" y="3025"/>
                    <a:pt x="0" y="3607"/>
                  </a:cubicBezTo>
                  <a:lnTo>
                    <a:pt x="0" y="5248"/>
                  </a:lnTo>
                  <a:cubicBezTo>
                    <a:pt x="0" y="5610"/>
                    <a:pt x="286" y="5906"/>
                    <a:pt x="649" y="5906"/>
                  </a:cubicBezTo>
                  <a:lnTo>
                    <a:pt x="9826" y="5906"/>
                  </a:lnTo>
                  <a:cubicBezTo>
                    <a:pt x="10189" y="5906"/>
                    <a:pt x="10485" y="5610"/>
                    <a:pt x="10485" y="5248"/>
                  </a:cubicBezTo>
                  <a:lnTo>
                    <a:pt x="10485" y="3607"/>
                  </a:lnTo>
                  <a:cubicBezTo>
                    <a:pt x="10485" y="3025"/>
                    <a:pt x="10093" y="2510"/>
                    <a:pt x="9540" y="2348"/>
                  </a:cubicBezTo>
                  <a:lnTo>
                    <a:pt x="7241" y="1670"/>
                  </a:lnTo>
                  <a:cubicBezTo>
                    <a:pt x="6955" y="1584"/>
                    <a:pt x="6764" y="1336"/>
                    <a:pt x="6764" y="1041"/>
                  </a:cubicBezTo>
                  <a:lnTo>
                    <a:pt x="676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8365" name="Google Shape;8365;p65"/>
            <p:cNvSpPr/>
            <p:nvPr/>
          </p:nvSpPr>
          <p:spPr>
            <a:xfrm>
              <a:off x="7606826" y="2667576"/>
              <a:ext cx="274550" cy="106442"/>
            </a:xfrm>
            <a:custGeom>
              <a:avLst/>
              <a:gdLst/>
              <a:ahLst/>
              <a:cxnLst/>
              <a:rect l="l" t="t" r="r" b="b"/>
              <a:pathLst>
                <a:path w="10485" h="4065" extrusionOk="0">
                  <a:moveTo>
                    <a:pt x="2671" y="1"/>
                  </a:moveTo>
                  <a:lnTo>
                    <a:pt x="935" y="507"/>
                  </a:lnTo>
                  <a:cubicBezTo>
                    <a:pt x="382" y="669"/>
                    <a:pt x="0" y="1184"/>
                    <a:pt x="0" y="1766"/>
                  </a:cubicBezTo>
                  <a:lnTo>
                    <a:pt x="0" y="3407"/>
                  </a:lnTo>
                  <a:cubicBezTo>
                    <a:pt x="0" y="3769"/>
                    <a:pt x="286" y="4065"/>
                    <a:pt x="649" y="4065"/>
                  </a:cubicBezTo>
                  <a:lnTo>
                    <a:pt x="9826" y="4065"/>
                  </a:lnTo>
                  <a:cubicBezTo>
                    <a:pt x="10189" y="4065"/>
                    <a:pt x="10485" y="3769"/>
                    <a:pt x="10485" y="3407"/>
                  </a:cubicBezTo>
                  <a:lnTo>
                    <a:pt x="10485" y="1766"/>
                  </a:lnTo>
                  <a:cubicBezTo>
                    <a:pt x="10485" y="1184"/>
                    <a:pt x="10093" y="669"/>
                    <a:pt x="9540" y="507"/>
                  </a:cubicBezTo>
                  <a:lnTo>
                    <a:pt x="7804" y="1"/>
                  </a:lnTo>
                  <a:cubicBezTo>
                    <a:pt x="7556" y="1213"/>
                    <a:pt x="6478" y="2090"/>
                    <a:pt x="5238" y="2090"/>
                  </a:cubicBezTo>
                  <a:cubicBezTo>
                    <a:pt x="3997" y="2090"/>
                    <a:pt x="2919" y="1213"/>
                    <a:pt x="2671"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8366" name="Google Shape;8366;p65"/>
            <p:cNvSpPr/>
            <p:nvPr/>
          </p:nvSpPr>
          <p:spPr>
            <a:xfrm>
              <a:off x="7703998" y="2619370"/>
              <a:ext cx="79943" cy="22886"/>
            </a:xfrm>
            <a:custGeom>
              <a:avLst/>
              <a:gdLst/>
              <a:ahLst/>
              <a:cxnLst/>
              <a:rect l="l" t="t" r="r" b="b"/>
              <a:pathLst>
                <a:path w="3053" h="874" extrusionOk="0">
                  <a:moveTo>
                    <a:pt x="0" y="1"/>
                  </a:moveTo>
                  <a:lnTo>
                    <a:pt x="0" y="487"/>
                  </a:lnTo>
                  <a:cubicBezTo>
                    <a:pt x="477" y="745"/>
                    <a:pt x="1002" y="874"/>
                    <a:pt x="1527" y="874"/>
                  </a:cubicBezTo>
                  <a:cubicBezTo>
                    <a:pt x="2051" y="874"/>
                    <a:pt x="2576" y="745"/>
                    <a:pt x="3053" y="487"/>
                  </a:cubicBezTo>
                  <a:lnTo>
                    <a:pt x="3053"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367" name="Google Shape;8367;p65"/>
            <p:cNvSpPr/>
            <p:nvPr/>
          </p:nvSpPr>
          <p:spPr>
            <a:xfrm>
              <a:off x="7647543" y="2470744"/>
              <a:ext cx="192617" cy="160147"/>
            </a:xfrm>
            <a:custGeom>
              <a:avLst/>
              <a:gdLst/>
              <a:ahLst/>
              <a:cxnLst/>
              <a:rect l="l" t="t" r="r" b="b"/>
              <a:pathLst>
                <a:path w="7356" h="6116" extrusionOk="0">
                  <a:moveTo>
                    <a:pt x="840" y="1"/>
                  </a:moveTo>
                  <a:lnTo>
                    <a:pt x="840" y="2405"/>
                  </a:lnTo>
                  <a:lnTo>
                    <a:pt x="735" y="2405"/>
                  </a:lnTo>
                  <a:cubicBezTo>
                    <a:pt x="0" y="2405"/>
                    <a:pt x="0" y="3492"/>
                    <a:pt x="735" y="3492"/>
                  </a:cubicBezTo>
                  <a:lnTo>
                    <a:pt x="849" y="3492"/>
                  </a:lnTo>
                  <a:cubicBezTo>
                    <a:pt x="964" y="4971"/>
                    <a:pt x="2194" y="6116"/>
                    <a:pt x="3683" y="6116"/>
                  </a:cubicBezTo>
                  <a:cubicBezTo>
                    <a:pt x="5161" y="6116"/>
                    <a:pt x="6392" y="4971"/>
                    <a:pt x="6506" y="3492"/>
                  </a:cubicBezTo>
                  <a:lnTo>
                    <a:pt x="6630" y="3492"/>
                  </a:lnTo>
                  <a:cubicBezTo>
                    <a:pt x="7355" y="3492"/>
                    <a:pt x="7355" y="2405"/>
                    <a:pt x="6630" y="2405"/>
                  </a:cubicBezTo>
                  <a:lnTo>
                    <a:pt x="6525" y="2405"/>
                  </a:lnTo>
                  <a:lnTo>
                    <a:pt x="6525"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8368" name="Google Shape;8368;p65"/>
            <p:cNvSpPr/>
            <p:nvPr/>
          </p:nvSpPr>
          <p:spPr>
            <a:xfrm>
              <a:off x="7651785" y="2470744"/>
              <a:ext cx="166379" cy="160121"/>
            </a:xfrm>
            <a:custGeom>
              <a:avLst/>
              <a:gdLst/>
              <a:ahLst/>
              <a:cxnLst/>
              <a:rect l="l" t="t" r="r" b="b"/>
              <a:pathLst>
                <a:path w="6354" h="6115" extrusionOk="0">
                  <a:moveTo>
                    <a:pt x="678" y="1"/>
                  </a:moveTo>
                  <a:lnTo>
                    <a:pt x="678" y="2405"/>
                  </a:lnTo>
                  <a:lnTo>
                    <a:pt x="601" y="2405"/>
                  </a:lnTo>
                  <a:cubicBezTo>
                    <a:pt x="595" y="2404"/>
                    <a:pt x="589" y="2404"/>
                    <a:pt x="583" y="2404"/>
                  </a:cubicBezTo>
                  <a:cubicBezTo>
                    <a:pt x="304" y="2404"/>
                    <a:pt x="66" y="2611"/>
                    <a:pt x="29" y="2891"/>
                  </a:cubicBezTo>
                  <a:cubicBezTo>
                    <a:pt x="0" y="3215"/>
                    <a:pt x="248" y="3492"/>
                    <a:pt x="573" y="3492"/>
                  </a:cubicBezTo>
                  <a:lnTo>
                    <a:pt x="687" y="3492"/>
                  </a:lnTo>
                  <a:cubicBezTo>
                    <a:pt x="800" y="4995"/>
                    <a:pt x="2046" y="6115"/>
                    <a:pt x="3499" y="6115"/>
                  </a:cubicBezTo>
                  <a:cubicBezTo>
                    <a:pt x="3650" y="6115"/>
                    <a:pt x="3804" y="6103"/>
                    <a:pt x="3959" y="6077"/>
                  </a:cubicBezTo>
                  <a:cubicBezTo>
                    <a:pt x="2576" y="5868"/>
                    <a:pt x="1555" y="4675"/>
                    <a:pt x="1555" y="3282"/>
                  </a:cubicBezTo>
                  <a:lnTo>
                    <a:pt x="1555" y="1527"/>
                  </a:lnTo>
                  <a:cubicBezTo>
                    <a:pt x="1555" y="1050"/>
                    <a:pt x="1946" y="659"/>
                    <a:pt x="2433" y="659"/>
                  </a:cubicBezTo>
                  <a:lnTo>
                    <a:pt x="3740" y="659"/>
                  </a:lnTo>
                  <a:cubicBezTo>
                    <a:pt x="3932" y="802"/>
                    <a:pt x="4163" y="875"/>
                    <a:pt x="4392" y="875"/>
                  </a:cubicBezTo>
                  <a:cubicBezTo>
                    <a:pt x="4562" y="875"/>
                    <a:pt x="4731" y="835"/>
                    <a:pt x="4885" y="754"/>
                  </a:cubicBezTo>
                  <a:cubicBezTo>
                    <a:pt x="5184" y="972"/>
                    <a:pt x="5547" y="1088"/>
                    <a:pt x="5914" y="1088"/>
                  </a:cubicBezTo>
                  <a:cubicBezTo>
                    <a:pt x="6061" y="1088"/>
                    <a:pt x="6209" y="1069"/>
                    <a:pt x="6354" y="1031"/>
                  </a:cubicBezTo>
                  <a:lnTo>
                    <a:pt x="635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8369" name="Google Shape;8369;p65"/>
            <p:cNvSpPr/>
            <p:nvPr/>
          </p:nvSpPr>
          <p:spPr>
            <a:xfrm>
              <a:off x="7654770" y="2419290"/>
              <a:ext cx="174156" cy="114428"/>
            </a:xfrm>
            <a:custGeom>
              <a:avLst/>
              <a:gdLst/>
              <a:ahLst/>
              <a:cxnLst/>
              <a:rect l="l" t="t" r="r" b="b"/>
              <a:pathLst>
                <a:path w="6651" h="4370" extrusionOk="0">
                  <a:moveTo>
                    <a:pt x="1842" y="0"/>
                  </a:moveTo>
                  <a:cubicBezTo>
                    <a:pt x="812" y="0"/>
                    <a:pt x="1" y="897"/>
                    <a:pt x="106" y="1918"/>
                  </a:cubicBezTo>
                  <a:lnTo>
                    <a:pt x="344" y="4370"/>
                  </a:lnTo>
                  <a:lnTo>
                    <a:pt x="564" y="4370"/>
                  </a:lnTo>
                  <a:cubicBezTo>
                    <a:pt x="812" y="4370"/>
                    <a:pt x="1003" y="4169"/>
                    <a:pt x="1003" y="3931"/>
                  </a:cubicBezTo>
                  <a:lnTo>
                    <a:pt x="1003" y="2967"/>
                  </a:lnTo>
                  <a:cubicBezTo>
                    <a:pt x="1003" y="2481"/>
                    <a:pt x="1394" y="2090"/>
                    <a:pt x="1880" y="2090"/>
                  </a:cubicBezTo>
                  <a:lnTo>
                    <a:pt x="5811" y="2090"/>
                  </a:lnTo>
                  <a:lnTo>
                    <a:pt x="5811" y="3931"/>
                  </a:lnTo>
                  <a:cubicBezTo>
                    <a:pt x="5811" y="4169"/>
                    <a:pt x="6011" y="4370"/>
                    <a:pt x="6249" y="4370"/>
                  </a:cubicBezTo>
                  <a:lnTo>
                    <a:pt x="6469" y="4370"/>
                  </a:lnTo>
                  <a:lnTo>
                    <a:pt x="6650" y="2004"/>
                  </a:lnTo>
                  <a:lnTo>
                    <a:pt x="6631" y="2004"/>
                  </a:lnTo>
                  <a:lnTo>
                    <a:pt x="5811"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70" name="Google Shape;8370;p65"/>
            <p:cNvSpPr/>
            <p:nvPr/>
          </p:nvSpPr>
          <p:spPr>
            <a:xfrm>
              <a:off x="7654770" y="2419290"/>
              <a:ext cx="71983" cy="114428"/>
            </a:xfrm>
            <a:custGeom>
              <a:avLst/>
              <a:gdLst/>
              <a:ahLst/>
              <a:cxnLst/>
              <a:rect l="l" t="t" r="r" b="b"/>
              <a:pathLst>
                <a:path w="2749" h="4370" extrusionOk="0">
                  <a:moveTo>
                    <a:pt x="1842" y="0"/>
                  </a:moveTo>
                  <a:cubicBezTo>
                    <a:pt x="812" y="0"/>
                    <a:pt x="1" y="888"/>
                    <a:pt x="106" y="1918"/>
                  </a:cubicBezTo>
                  <a:lnTo>
                    <a:pt x="344" y="4370"/>
                  </a:lnTo>
                  <a:lnTo>
                    <a:pt x="564" y="4370"/>
                  </a:lnTo>
                  <a:cubicBezTo>
                    <a:pt x="812" y="4370"/>
                    <a:pt x="1003" y="4169"/>
                    <a:pt x="1003" y="3931"/>
                  </a:cubicBezTo>
                  <a:lnTo>
                    <a:pt x="1003" y="1756"/>
                  </a:lnTo>
                  <a:cubicBezTo>
                    <a:pt x="1003" y="783"/>
                    <a:pt x="1785" y="0"/>
                    <a:pt x="274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8371" name="Google Shape;8371;p65"/>
            <p:cNvSpPr/>
            <p:nvPr/>
          </p:nvSpPr>
          <p:spPr>
            <a:xfrm>
              <a:off x="7703998" y="2533640"/>
              <a:ext cx="11495" cy="17308"/>
            </a:xfrm>
            <a:custGeom>
              <a:avLst/>
              <a:gdLst/>
              <a:ahLst/>
              <a:cxnLst/>
              <a:rect l="l" t="t" r="r" b="b"/>
              <a:pathLst>
                <a:path w="439" h="661" extrusionOk="0">
                  <a:moveTo>
                    <a:pt x="220" y="0"/>
                  </a:moveTo>
                  <a:cubicBezTo>
                    <a:pt x="110" y="0"/>
                    <a:pt x="0" y="74"/>
                    <a:pt x="0" y="222"/>
                  </a:cubicBezTo>
                  <a:lnTo>
                    <a:pt x="0" y="441"/>
                  </a:lnTo>
                  <a:cubicBezTo>
                    <a:pt x="0" y="556"/>
                    <a:pt x="96" y="661"/>
                    <a:pt x="220" y="661"/>
                  </a:cubicBezTo>
                  <a:cubicBezTo>
                    <a:pt x="334" y="661"/>
                    <a:pt x="439" y="556"/>
                    <a:pt x="439" y="441"/>
                  </a:cubicBezTo>
                  <a:lnTo>
                    <a:pt x="439" y="222"/>
                  </a:lnTo>
                  <a:cubicBezTo>
                    <a:pt x="439" y="74"/>
                    <a:pt x="329"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8372" name="Google Shape;8372;p65"/>
            <p:cNvSpPr/>
            <p:nvPr/>
          </p:nvSpPr>
          <p:spPr>
            <a:xfrm>
              <a:off x="7772681" y="2533640"/>
              <a:ext cx="11260" cy="17308"/>
            </a:xfrm>
            <a:custGeom>
              <a:avLst/>
              <a:gdLst/>
              <a:ahLst/>
              <a:cxnLst/>
              <a:rect l="l" t="t" r="r" b="b"/>
              <a:pathLst>
                <a:path w="430" h="661" extrusionOk="0">
                  <a:moveTo>
                    <a:pt x="215" y="0"/>
                  </a:moveTo>
                  <a:cubicBezTo>
                    <a:pt x="108" y="0"/>
                    <a:pt x="1" y="74"/>
                    <a:pt x="1" y="222"/>
                  </a:cubicBezTo>
                  <a:lnTo>
                    <a:pt x="1" y="441"/>
                  </a:lnTo>
                  <a:cubicBezTo>
                    <a:pt x="1" y="556"/>
                    <a:pt x="96" y="661"/>
                    <a:pt x="220" y="661"/>
                  </a:cubicBezTo>
                  <a:cubicBezTo>
                    <a:pt x="335" y="661"/>
                    <a:pt x="430" y="556"/>
                    <a:pt x="430" y="441"/>
                  </a:cubicBezTo>
                  <a:lnTo>
                    <a:pt x="430" y="222"/>
                  </a:lnTo>
                  <a:cubicBezTo>
                    <a:pt x="430" y="74"/>
                    <a:pt x="323"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8373" name="Google Shape;8373;p65"/>
            <p:cNvSpPr/>
            <p:nvPr/>
          </p:nvSpPr>
          <p:spPr>
            <a:xfrm>
              <a:off x="7718714" y="2573598"/>
              <a:ext cx="50720" cy="17334"/>
            </a:xfrm>
            <a:custGeom>
              <a:avLst/>
              <a:gdLst/>
              <a:ahLst/>
              <a:cxnLst/>
              <a:rect l="l" t="t" r="r" b="b"/>
              <a:pathLst>
                <a:path w="1937" h="662" extrusionOk="0">
                  <a:moveTo>
                    <a:pt x="314" y="0"/>
                  </a:moveTo>
                  <a:cubicBezTo>
                    <a:pt x="144" y="0"/>
                    <a:pt x="0" y="221"/>
                    <a:pt x="154" y="375"/>
                  </a:cubicBezTo>
                  <a:cubicBezTo>
                    <a:pt x="372" y="566"/>
                    <a:pt x="643" y="662"/>
                    <a:pt x="924" y="662"/>
                  </a:cubicBezTo>
                  <a:cubicBezTo>
                    <a:pt x="938" y="662"/>
                    <a:pt x="951" y="662"/>
                    <a:pt x="965" y="661"/>
                  </a:cubicBezTo>
                  <a:cubicBezTo>
                    <a:pt x="978" y="662"/>
                    <a:pt x="991" y="662"/>
                    <a:pt x="1005" y="662"/>
                  </a:cubicBezTo>
                  <a:cubicBezTo>
                    <a:pt x="1286" y="662"/>
                    <a:pt x="1557" y="566"/>
                    <a:pt x="1775" y="375"/>
                  </a:cubicBezTo>
                  <a:cubicBezTo>
                    <a:pt x="1936" y="221"/>
                    <a:pt x="1789" y="0"/>
                    <a:pt x="1621" y="0"/>
                  </a:cubicBezTo>
                  <a:cubicBezTo>
                    <a:pt x="1570" y="0"/>
                    <a:pt x="1517" y="21"/>
                    <a:pt x="1470" y="70"/>
                  </a:cubicBezTo>
                  <a:cubicBezTo>
                    <a:pt x="1318" y="170"/>
                    <a:pt x="1141" y="220"/>
                    <a:pt x="966" y="220"/>
                  </a:cubicBezTo>
                  <a:cubicBezTo>
                    <a:pt x="790" y="220"/>
                    <a:pt x="616" y="170"/>
                    <a:pt x="469" y="70"/>
                  </a:cubicBezTo>
                  <a:cubicBezTo>
                    <a:pt x="420" y="21"/>
                    <a:pt x="365" y="0"/>
                    <a:pt x="314"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8374" name="Google Shape;8374;p65"/>
            <p:cNvSpPr/>
            <p:nvPr/>
          </p:nvSpPr>
          <p:spPr>
            <a:xfrm>
              <a:off x="7696483" y="2516463"/>
              <a:ext cx="26525" cy="11521"/>
            </a:xfrm>
            <a:custGeom>
              <a:avLst/>
              <a:gdLst/>
              <a:ahLst/>
              <a:cxnLst/>
              <a:rect l="l" t="t" r="r" b="b"/>
              <a:pathLst>
                <a:path w="1013" h="440" extrusionOk="0">
                  <a:moveTo>
                    <a:pt x="287" y="0"/>
                  </a:moveTo>
                  <a:cubicBezTo>
                    <a:pt x="1" y="0"/>
                    <a:pt x="1" y="439"/>
                    <a:pt x="287" y="439"/>
                  </a:cubicBezTo>
                  <a:lnTo>
                    <a:pt x="726" y="439"/>
                  </a:lnTo>
                  <a:cubicBezTo>
                    <a:pt x="1012" y="439"/>
                    <a:pt x="1012" y="0"/>
                    <a:pt x="726"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75" name="Google Shape;8375;p65"/>
            <p:cNvSpPr/>
            <p:nvPr/>
          </p:nvSpPr>
          <p:spPr>
            <a:xfrm>
              <a:off x="7764931" y="2516463"/>
              <a:ext cx="26761" cy="11521"/>
            </a:xfrm>
            <a:custGeom>
              <a:avLst/>
              <a:gdLst/>
              <a:ahLst/>
              <a:cxnLst/>
              <a:rect l="l" t="t" r="r" b="b"/>
              <a:pathLst>
                <a:path w="1022" h="440" extrusionOk="0">
                  <a:moveTo>
                    <a:pt x="297" y="0"/>
                  </a:moveTo>
                  <a:cubicBezTo>
                    <a:pt x="1" y="0"/>
                    <a:pt x="1" y="439"/>
                    <a:pt x="297" y="439"/>
                  </a:cubicBezTo>
                  <a:lnTo>
                    <a:pt x="726" y="439"/>
                  </a:lnTo>
                  <a:cubicBezTo>
                    <a:pt x="1022" y="439"/>
                    <a:pt x="1022" y="0"/>
                    <a:pt x="726"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76" name="Google Shape;8376;p65"/>
            <p:cNvSpPr/>
            <p:nvPr/>
          </p:nvSpPr>
          <p:spPr>
            <a:xfrm>
              <a:off x="7772681" y="2419290"/>
              <a:ext cx="68474" cy="68709"/>
            </a:xfrm>
            <a:custGeom>
              <a:avLst/>
              <a:gdLst/>
              <a:ahLst/>
              <a:cxnLst/>
              <a:rect l="l" t="t" r="r" b="b"/>
              <a:pathLst>
                <a:path w="2615" h="2624" extrusionOk="0">
                  <a:moveTo>
                    <a:pt x="1308" y="0"/>
                  </a:moveTo>
                  <a:cubicBezTo>
                    <a:pt x="583" y="0"/>
                    <a:pt x="1" y="582"/>
                    <a:pt x="1" y="1307"/>
                  </a:cubicBezTo>
                  <a:cubicBezTo>
                    <a:pt x="1" y="2032"/>
                    <a:pt x="583" y="2624"/>
                    <a:pt x="1308" y="2624"/>
                  </a:cubicBezTo>
                  <a:cubicBezTo>
                    <a:pt x="2033" y="2624"/>
                    <a:pt x="2615" y="2032"/>
                    <a:pt x="2615" y="1307"/>
                  </a:cubicBezTo>
                  <a:cubicBezTo>
                    <a:pt x="2615" y="582"/>
                    <a:pt x="2033" y="0"/>
                    <a:pt x="1308"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77" name="Google Shape;8377;p65"/>
            <p:cNvSpPr/>
            <p:nvPr/>
          </p:nvSpPr>
          <p:spPr>
            <a:xfrm>
              <a:off x="7749717" y="2447753"/>
              <a:ext cx="34224" cy="34512"/>
            </a:xfrm>
            <a:custGeom>
              <a:avLst/>
              <a:gdLst/>
              <a:ahLst/>
              <a:cxnLst/>
              <a:rect l="l" t="t" r="r" b="b"/>
              <a:pathLst>
                <a:path w="1307" h="1318" extrusionOk="0">
                  <a:moveTo>
                    <a:pt x="658" y="1"/>
                  </a:moveTo>
                  <a:cubicBezTo>
                    <a:pt x="296" y="1"/>
                    <a:pt x="0" y="297"/>
                    <a:pt x="0" y="659"/>
                  </a:cubicBezTo>
                  <a:cubicBezTo>
                    <a:pt x="0" y="1022"/>
                    <a:pt x="296" y="1317"/>
                    <a:pt x="658" y="1317"/>
                  </a:cubicBezTo>
                  <a:cubicBezTo>
                    <a:pt x="1021" y="1317"/>
                    <a:pt x="1307" y="1022"/>
                    <a:pt x="1307" y="659"/>
                  </a:cubicBezTo>
                  <a:cubicBezTo>
                    <a:pt x="1307" y="297"/>
                    <a:pt x="1021" y="1"/>
                    <a:pt x="658"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78" name="Google Shape;8378;p65"/>
            <p:cNvSpPr/>
            <p:nvPr/>
          </p:nvSpPr>
          <p:spPr>
            <a:xfrm>
              <a:off x="7654770" y="2667576"/>
              <a:ext cx="178398" cy="77717"/>
            </a:xfrm>
            <a:custGeom>
              <a:avLst/>
              <a:gdLst/>
              <a:ahLst/>
              <a:cxnLst/>
              <a:rect l="l" t="t" r="r" b="b"/>
              <a:pathLst>
                <a:path w="6813" h="2968" extrusionOk="0">
                  <a:moveTo>
                    <a:pt x="840" y="1"/>
                  </a:moveTo>
                  <a:lnTo>
                    <a:pt x="1" y="249"/>
                  </a:lnTo>
                  <a:cubicBezTo>
                    <a:pt x="363" y="1833"/>
                    <a:pt x="1775" y="2968"/>
                    <a:pt x="3407" y="2968"/>
                  </a:cubicBezTo>
                  <a:cubicBezTo>
                    <a:pt x="5038" y="2968"/>
                    <a:pt x="6459" y="1833"/>
                    <a:pt x="6812" y="249"/>
                  </a:cubicBezTo>
                  <a:lnTo>
                    <a:pt x="5982" y="1"/>
                  </a:lnTo>
                  <a:cubicBezTo>
                    <a:pt x="5725" y="1213"/>
                    <a:pt x="4656" y="2090"/>
                    <a:pt x="3416" y="2090"/>
                  </a:cubicBezTo>
                  <a:cubicBezTo>
                    <a:pt x="2166" y="2090"/>
                    <a:pt x="1098" y="1213"/>
                    <a:pt x="840" y="1"/>
                  </a:cubicBezTo>
                  <a:close/>
                </a:path>
              </a:pathLst>
            </a:custGeom>
            <a:solidFill>
              <a:srgbClr val="DAE2E7"/>
            </a:solidFill>
            <a:ln>
              <a:noFill/>
            </a:ln>
          </p:spPr>
          <p:txBody>
            <a:bodyPr spcFirstLastPara="1" wrap="square" lIns="91425" tIns="91425" rIns="91425" bIns="91425" anchor="ctr" anchorCtr="0">
              <a:noAutofit/>
            </a:bodyPr>
            <a:lstStyle/>
            <a:p>
              <a:endParaRPr/>
            </a:p>
          </p:txBody>
        </p:sp>
      </p:grpSp>
      <p:grpSp>
        <p:nvGrpSpPr>
          <p:cNvPr id="8379" name="Google Shape;8379;p65"/>
          <p:cNvGrpSpPr/>
          <p:nvPr/>
        </p:nvGrpSpPr>
        <p:grpSpPr>
          <a:xfrm>
            <a:off x="7550169" y="2777003"/>
            <a:ext cx="263316" cy="354728"/>
            <a:chOff x="8062968" y="2419290"/>
            <a:chExt cx="263316" cy="354728"/>
          </a:xfrm>
        </p:grpSpPr>
        <p:sp>
          <p:nvSpPr>
            <p:cNvPr id="8380" name="Google Shape;8380;p65"/>
            <p:cNvSpPr/>
            <p:nvPr/>
          </p:nvSpPr>
          <p:spPr>
            <a:xfrm>
              <a:off x="8080198" y="2436520"/>
              <a:ext cx="97434" cy="257320"/>
            </a:xfrm>
            <a:custGeom>
              <a:avLst/>
              <a:gdLst/>
              <a:ahLst/>
              <a:cxnLst/>
              <a:rect l="l" t="t" r="r" b="b"/>
              <a:pathLst>
                <a:path w="3721" h="9827" extrusionOk="0">
                  <a:moveTo>
                    <a:pt x="2404" y="1"/>
                  </a:moveTo>
                  <a:cubicBezTo>
                    <a:pt x="878" y="869"/>
                    <a:pt x="0" y="2338"/>
                    <a:pt x="0" y="3988"/>
                  </a:cubicBezTo>
                  <a:cubicBezTo>
                    <a:pt x="0" y="6946"/>
                    <a:pt x="1527" y="9827"/>
                    <a:pt x="1527" y="9827"/>
                  </a:cubicBezTo>
                  <a:lnTo>
                    <a:pt x="3721" y="9827"/>
                  </a:lnTo>
                  <a:lnTo>
                    <a:pt x="3721" y="1"/>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8381" name="Google Shape;8381;p65"/>
            <p:cNvSpPr/>
            <p:nvPr/>
          </p:nvSpPr>
          <p:spPr>
            <a:xfrm>
              <a:off x="8131652" y="2419290"/>
              <a:ext cx="183138" cy="268815"/>
            </a:xfrm>
            <a:custGeom>
              <a:avLst/>
              <a:gdLst/>
              <a:ahLst/>
              <a:cxnLst/>
              <a:rect l="l" t="t" r="r" b="b"/>
              <a:pathLst>
                <a:path w="6994" h="10266" extrusionOk="0">
                  <a:moveTo>
                    <a:pt x="1966" y="0"/>
                  </a:moveTo>
                  <a:cubicBezTo>
                    <a:pt x="878" y="0"/>
                    <a:pt x="1" y="687"/>
                    <a:pt x="1" y="1527"/>
                  </a:cubicBezTo>
                  <a:cubicBezTo>
                    <a:pt x="1" y="2013"/>
                    <a:pt x="392" y="2404"/>
                    <a:pt x="878" y="2404"/>
                  </a:cubicBezTo>
                  <a:lnTo>
                    <a:pt x="1756" y="2404"/>
                  </a:lnTo>
                  <a:lnTo>
                    <a:pt x="1756" y="10265"/>
                  </a:lnTo>
                  <a:lnTo>
                    <a:pt x="5248" y="10265"/>
                  </a:lnTo>
                  <a:cubicBezTo>
                    <a:pt x="5248" y="10265"/>
                    <a:pt x="6993" y="7432"/>
                    <a:pt x="6993" y="4589"/>
                  </a:cubicBezTo>
                  <a:cubicBezTo>
                    <a:pt x="6993" y="2051"/>
                    <a:pt x="4942" y="0"/>
                    <a:pt x="2405"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8382" name="Google Shape;8382;p65"/>
            <p:cNvSpPr/>
            <p:nvPr/>
          </p:nvSpPr>
          <p:spPr>
            <a:xfrm>
              <a:off x="8103188" y="2562182"/>
              <a:ext cx="22755" cy="45928"/>
            </a:xfrm>
            <a:custGeom>
              <a:avLst/>
              <a:gdLst/>
              <a:ahLst/>
              <a:cxnLst/>
              <a:rect l="l" t="t" r="r" b="b"/>
              <a:pathLst>
                <a:path w="869" h="1754" extrusionOk="0">
                  <a:moveTo>
                    <a:pt x="429" y="0"/>
                  </a:moveTo>
                  <a:cubicBezTo>
                    <a:pt x="429" y="0"/>
                    <a:pt x="0" y="878"/>
                    <a:pt x="0" y="1317"/>
                  </a:cubicBezTo>
                  <a:cubicBezTo>
                    <a:pt x="0" y="1608"/>
                    <a:pt x="217" y="1753"/>
                    <a:pt x="434" y="1753"/>
                  </a:cubicBezTo>
                  <a:cubicBezTo>
                    <a:pt x="651" y="1753"/>
                    <a:pt x="868" y="1608"/>
                    <a:pt x="868" y="1317"/>
                  </a:cubicBezTo>
                  <a:cubicBezTo>
                    <a:pt x="868" y="878"/>
                    <a:pt x="429" y="0"/>
                    <a:pt x="429"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8383" name="Google Shape;8383;p65"/>
            <p:cNvSpPr/>
            <p:nvPr/>
          </p:nvSpPr>
          <p:spPr>
            <a:xfrm>
              <a:off x="8103188" y="2562182"/>
              <a:ext cx="11495" cy="45981"/>
            </a:xfrm>
            <a:custGeom>
              <a:avLst/>
              <a:gdLst/>
              <a:ahLst/>
              <a:cxnLst/>
              <a:rect l="l" t="t" r="r" b="b"/>
              <a:pathLst>
                <a:path w="439" h="1756" extrusionOk="0">
                  <a:moveTo>
                    <a:pt x="439" y="0"/>
                  </a:moveTo>
                  <a:cubicBezTo>
                    <a:pt x="439" y="0"/>
                    <a:pt x="0" y="878"/>
                    <a:pt x="0" y="1317"/>
                  </a:cubicBezTo>
                  <a:cubicBezTo>
                    <a:pt x="0" y="1555"/>
                    <a:pt x="191" y="1755"/>
                    <a:pt x="439" y="1755"/>
                  </a:cubicBezTo>
                  <a:lnTo>
                    <a:pt x="439"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8384" name="Google Shape;8384;p65"/>
            <p:cNvSpPr/>
            <p:nvPr/>
          </p:nvSpPr>
          <p:spPr>
            <a:xfrm>
              <a:off x="8263310" y="2562182"/>
              <a:ext cx="22755" cy="45928"/>
            </a:xfrm>
            <a:custGeom>
              <a:avLst/>
              <a:gdLst/>
              <a:ahLst/>
              <a:cxnLst/>
              <a:rect l="l" t="t" r="r" b="b"/>
              <a:pathLst>
                <a:path w="869" h="1754" extrusionOk="0">
                  <a:moveTo>
                    <a:pt x="439" y="0"/>
                  </a:moveTo>
                  <a:cubicBezTo>
                    <a:pt x="439" y="0"/>
                    <a:pt x="0" y="878"/>
                    <a:pt x="0" y="1317"/>
                  </a:cubicBezTo>
                  <a:cubicBezTo>
                    <a:pt x="0" y="1608"/>
                    <a:pt x="217" y="1753"/>
                    <a:pt x="434" y="1753"/>
                  </a:cubicBezTo>
                  <a:cubicBezTo>
                    <a:pt x="651" y="1753"/>
                    <a:pt x="868" y="1608"/>
                    <a:pt x="868" y="1317"/>
                  </a:cubicBezTo>
                  <a:cubicBezTo>
                    <a:pt x="868" y="878"/>
                    <a:pt x="439" y="0"/>
                    <a:pt x="439"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8385" name="Google Shape;8385;p65"/>
            <p:cNvSpPr/>
            <p:nvPr/>
          </p:nvSpPr>
          <p:spPr>
            <a:xfrm>
              <a:off x="8263310" y="2562182"/>
              <a:ext cx="11495" cy="45981"/>
            </a:xfrm>
            <a:custGeom>
              <a:avLst/>
              <a:gdLst/>
              <a:ahLst/>
              <a:cxnLst/>
              <a:rect l="l" t="t" r="r" b="b"/>
              <a:pathLst>
                <a:path w="439" h="1756" extrusionOk="0">
                  <a:moveTo>
                    <a:pt x="439" y="0"/>
                  </a:moveTo>
                  <a:cubicBezTo>
                    <a:pt x="439" y="0"/>
                    <a:pt x="0" y="878"/>
                    <a:pt x="0" y="1317"/>
                  </a:cubicBezTo>
                  <a:cubicBezTo>
                    <a:pt x="0" y="1555"/>
                    <a:pt x="191" y="1755"/>
                    <a:pt x="439" y="1755"/>
                  </a:cubicBezTo>
                  <a:lnTo>
                    <a:pt x="439"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8386" name="Google Shape;8386;p65"/>
            <p:cNvSpPr/>
            <p:nvPr/>
          </p:nvSpPr>
          <p:spPr>
            <a:xfrm>
              <a:off x="8062968" y="2625131"/>
              <a:ext cx="263316" cy="148888"/>
            </a:xfrm>
            <a:custGeom>
              <a:avLst/>
              <a:gdLst/>
              <a:ahLst/>
              <a:cxnLst/>
              <a:rect l="l" t="t" r="r" b="b"/>
              <a:pathLst>
                <a:path w="10056" h="5686" extrusionOk="0">
                  <a:moveTo>
                    <a:pt x="3711" y="0"/>
                  </a:moveTo>
                  <a:lnTo>
                    <a:pt x="3711" y="1135"/>
                  </a:lnTo>
                  <a:cubicBezTo>
                    <a:pt x="3711" y="1498"/>
                    <a:pt x="3482" y="1832"/>
                    <a:pt x="3129" y="1956"/>
                  </a:cubicBezTo>
                  <a:lnTo>
                    <a:pt x="878" y="2748"/>
                  </a:lnTo>
                  <a:cubicBezTo>
                    <a:pt x="353" y="2938"/>
                    <a:pt x="0" y="3435"/>
                    <a:pt x="0" y="3988"/>
                  </a:cubicBezTo>
                  <a:lnTo>
                    <a:pt x="0" y="5028"/>
                  </a:lnTo>
                  <a:cubicBezTo>
                    <a:pt x="0" y="5390"/>
                    <a:pt x="296" y="5686"/>
                    <a:pt x="658" y="5686"/>
                  </a:cubicBezTo>
                  <a:lnTo>
                    <a:pt x="9397" y="5686"/>
                  </a:lnTo>
                  <a:cubicBezTo>
                    <a:pt x="9759" y="5686"/>
                    <a:pt x="10055" y="5390"/>
                    <a:pt x="10055" y="5028"/>
                  </a:cubicBezTo>
                  <a:lnTo>
                    <a:pt x="10055" y="3988"/>
                  </a:lnTo>
                  <a:cubicBezTo>
                    <a:pt x="10046" y="3435"/>
                    <a:pt x="9702" y="2938"/>
                    <a:pt x="9178" y="2748"/>
                  </a:cubicBezTo>
                  <a:lnTo>
                    <a:pt x="6917" y="1956"/>
                  </a:lnTo>
                  <a:cubicBezTo>
                    <a:pt x="6573" y="1832"/>
                    <a:pt x="6335" y="1498"/>
                    <a:pt x="6335" y="1135"/>
                  </a:cubicBezTo>
                  <a:lnTo>
                    <a:pt x="633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8387" name="Google Shape;8387;p65"/>
            <p:cNvSpPr/>
            <p:nvPr/>
          </p:nvSpPr>
          <p:spPr>
            <a:xfrm>
              <a:off x="8160376" y="2625131"/>
              <a:ext cx="68736" cy="22990"/>
            </a:xfrm>
            <a:custGeom>
              <a:avLst/>
              <a:gdLst/>
              <a:ahLst/>
              <a:cxnLst/>
              <a:rect l="l" t="t" r="r" b="b"/>
              <a:pathLst>
                <a:path w="2625" h="878" extrusionOk="0">
                  <a:moveTo>
                    <a:pt x="1" y="0"/>
                  </a:moveTo>
                  <a:lnTo>
                    <a:pt x="1" y="601"/>
                  </a:lnTo>
                  <a:cubicBezTo>
                    <a:pt x="411" y="782"/>
                    <a:pt x="859" y="878"/>
                    <a:pt x="1308" y="878"/>
                  </a:cubicBezTo>
                  <a:cubicBezTo>
                    <a:pt x="1756" y="878"/>
                    <a:pt x="2204" y="782"/>
                    <a:pt x="2624" y="601"/>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8388" name="Google Shape;8388;p65"/>
            <p:cNvSpPr/>
            <p:nvPr/>
          </p:nvSpPr>
          <p:spPr>
            <a:xfrm>
              <a:off x="8098187" y="2482239"/>
              <a:ext cx="192617" cy="154387"/>
            </a:xfrm>
            <a:custGeom>
              <a:avLst/>
              <a:gdLst/>
              <a:ahLst/>
              <a:cxnLst/>
              <a:rect l="l" t="t" r="r" b="b"/>
              <a:pathLst>
                <a:path w="7356" h="5896" extrusionOk="0">
                  <a:moveTo>
                    <a:pt x="2156" y="0"/>
                  </a:moveTo>
                  <a:cubicBezTo>
                    <a:pt x="1431" y="0"/>
                    <a:pt x="840" y="582"/>
                    <a:pt x="840" y="1307"/>
                  </a:cubicBezTo>
                  <a:lnTo>
                    <a:pt x="840" y="2185"/>
                  </a:lnTo>
                  <a:lnTo>
                    <a:pt x="735" y="2185"/>
                  </a:lnTo>
                  <a:cubicBezTo>
                    <a:pt x="0" y="2185"/>
                    <a:pt x="0" y="3273"/>
                    <a:pt x="735" y="3273"/>
                  </a:cubicBezTo>
                  <a:lnTo>
                    <a:pt x="849" y="3273"/>
                  </a:lnTo>
                  <a:cubicBezTo>
                    <a:pt x="964" y="4751"/>
                    <a:pt x="2194" y="5896"/>
                    <a:pt x="3683" y="5896"/>
                  </a:cubicBezTo>
                  <a:cubicBezTo>
                    <a:pt x="5161" y="5896"/>
                    <a:pt x="6392" y="4751"/>
                    <a:pt x="6506" y="3273"/>
                  </a:cubicBezTo>
                  <a:lnTo>
                    <a:pt x="6630" y="3273"/>
                  </a:lnTo>
                  <a:cubicBezTo>
                    <a:pt x="7356" y="3273"/>
                    <a:pt x="7356" y="2185"/>
                    <a:pt x="6630" y="2185"/>
                  </a:cubicBezTo>
                  <a:lnTo>
                    <a:pt x="6526" y="2185"/>
                  </a:lnTo>
                  <a:lnTo>
                    <a:pt x="6526" y="1307"/>
                  </a:lnTo>
                  <a:cubicBezTo>
                    <a:pt x="6526" y="582"/>
                    <a:pt x="5934" y="0"/>
                    <a:pt x="5209"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8389" name="Google Shape;8389;p65"/>
            <p:cNvSpPr/>
            <p:nvPr/>
          </p:nvSpPr>
          <p:spPr>
            <a:xfrm>
              <a:off x="8154642" y="2539872"/>
              <a:ext cx="11521" cy="17334"/>
            </a:xfrm>
            <a:custGeom>
              <a:avLst/>
              <a:gdLst/>
              <a:ahLst/>
              <a:cxnLst/>
              <a:rect l="l" t="t" r="r" b="b"/>
              <a:pathLst>
                <a:path w="440" h="662" extrusionOk="0">
                  <a:moveTo>
                    <a:pt x="220" y="1"/>
                  </a:moveTo>
                  <a:cubicBezTo>
                    <a:pt x="110" y="1"/>
                    <a:pt x="0" y="75"/>
                    <a:pt x="0" y="222"/>
                  </a:cubicBezTo>
                  <a:lnTo>
                    <a:pt x="0" y="442"/>
                  </a:lnTo>
                  <a:cubicBezTo>
                    <a:pt x="0" y="556"/>
                    <a:pt x="96" y="661"/>
                    <a:pt x="220" y="661"/>
                  </a:cubicBezTo>
                  <a:cubicBezTo>
                    <a:pt x="334" y="652"/>
                    <a:pt x="439" y="556"/>
                    <a:pt x="439" y="442"/>
                  </a:cubicBezTo>
                  <a:lnTo>
                    <a:pt x="439" y="222"/>
                  </a:lnTo>
                  <a:cubicBezTo>
                    <a:pt x="439" y="75"/>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8390" name="Google Shape;8390;p65"/>
            <p:cNvSpPr/>
            <p:nvPr/>
          </p:nvSpPr>
          <p:spPr>
            <a:xfrm>
              <a:off x="8223325" y="2539872"/>
              <a:ext cx="11286" cy="17334"/>
            </a:xfrm>
            <a:custGeom>
              <a:avLst/>
              <a:gdLst/>
              <a:ahLst/>
              <a:cxnLst/>
              <a:rect l="l" t="t" r="r" b="b"/>
              <a:pathLst>
                <a:path w="431" h="662" extrusionOk="0">
                  <a:moveTo>
                    <a:pt x="215" y="1"/>
                  </a:moveTo>
                  <a:cubicBezTo>
                    <a:pt x="108" y="1"/>
                    <a:pt x="1" y="75"/>
                    <a:pt x="1" y="222"/>
                  </a:cubicBezTo>
                  <a:lnTo>
                    <a:pt x="1" y="442"/>
                  </a:lnTo>
                  <a:cubicBezTo>
                    <a:pt x="1" y="556"/>
                    <a:pt x="96" y="661"/>
                    <a:pt x="220" y="661"/>
                  </a:cubicBezTo>
                  <a:cubicBezTo>
                    <a:pt x="335" y="652"/>
                    <a:pt x="430" y="556"/>
                    <a:pt x="430" y="442"/>
                  </a:cubicBezTo>
                  <a:lnTo>
                    <a:pt x="430" y="222"/>
                  </a:lnTo>
                  <a:cubicBezTo>
                    <a:pt x="430" y="75"/>
                    <a:pt x="323"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8391" name="Google Shape;8391;p65"/>
            <p:cNvSpPr/>
            <p:nvPr/>
          </p:nvSpPr>
          <p:spPr>
            <a:xfrm>
              <a:off x="8169358" y="2585094"/>
              <a:ext cx="50720" cy="17334"/>
            </a:xfrm>
            <a:custGeom>
              <a:avLst/>
              <a:gdLst/>
              <a:ahLst/>
              <a:cxnLst/>
              <a:rect l="l" t="t" r="r" b="b"/>
              <a:pathLst>
                <a:path w="1937" h="662" extrusionOk="0">
                  <a:moveTo>
                    <a:pt x="310" y="0"/>
                  </a:moveTo>
                  <a:cubicBezTo>
                    <a:pt x="144" y="0"/>
                    <a:pt x="0" y="221"/>
                    <a:pt x="154" y="375"/>
                  </a:cubicBezTo>
                  <a:cubicBezTo>
                    <a:pt x="373" y="558"/>
                    <a:pt x="645" y="662"/>
                    <a:pt x="928" y="662"/>
                  </a:cubicBezTo>
                  <a:cubicBezTo>
                    <a:pt x="940" y="662"/>
                    <a:pt x="952" y="661"/>
                    <a:pt x="965" y="661"/>
                  </a:cubicBezTo>
                  <a:cubicBezTo>
                    <a:pt x="977" y="661"/>
                    <a:pt x="989" y="662"/>
                    <a:pt x="1002" y="662"/>
                  </a:cubicBezTo>
                  <a:cubicBezTo>
                    <a:pt x="1284" y="662"/>
                    <a:pt x="1556" y="558"/>
                    <a:pt x="1776" y="375"/>
                  </a:cubicBezTo>
                  <a:cubicBezTo>
                    <a:pt x="1936" y="221"/>
                    <a:pt x="1789" y="0"/>
                    <a:pt x="1621" y="0"/>
                  </a:cubicBezTo>
                  <a:cubicBezTo>
                    <a:pt x="1570" y="0"/>
                    <a:pt x="1517" y="21"/>
                    <a:pt x="1470" y="70"/>
                  </a:cubicBezTo>
                  <a:cubicBezTo>
                    <a:pt x="1318" y="170"/>
                    <a:pt x="1141" y="220"/>
                    <a:pt x="965" y="220"/>
                  </a:cubicBezTo>
                  <a:cubicBezTo>
                    <a:pt x="788" y="220"/>
                    <a:pt x="612" y="170"/>
                    <a:pt x="459" y="70"/>
                  </a:cubicBezTo>
                  <a:cubicBezTo>
                    <a:pt x="412" y="21"/>
                    <a:pt x="360" y="0"/>
                    <a:pt x="310"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8392" name="Google Shape;8392;p65"/>
            <p:cNvSpPr/>
            <p:nvPr/>
          </p:nvSpPr>
          <p:spPr>
            <a:xfrm>
              <a:off x="8146734" y="2519317"/>
              <a:ext cx="23017" cy="14664"/>
            </a:xfrm>
            <a:custGeom>
              <a:avLst/>
              <a:gdLst/>
              <a:ahLst/>
              <a:cxnLst/>
              <a:rect l="l" t="t" r="r" b="b"/>
              <a:pathLst>
                <a:path w="879" h="560" extrusionOk="0">
                  <a:moveTo>
                    <a:pt x="566" y="1"/>
                  </a:moveTo>
                  <a:cubicBezTo>
                    <a:pt x="534" y="1"/>
                    <a:pt x="500" y="8"/>
                    <a:pt x="464" y="25"/>
                  </a:cubicBezTo>
                  <a:lnTo>
                    <a:pt x="207" y="149"/>
                  </a:lnTo>
                  <a:cubicBezTo>
                    <a:pt x="0" y="243"/>
                    <a:pt x="62" y="559"/>
                    <a:pt x="292" y="559"/>
                  </a:cubicBezTo>
                  <a:cubicBezTo>
                    <a:pt x="295" y="559"/>
                    <a:pt x="299" y="559"/>
                    <a:pt x="302" y="559"/>
                  </a:cubicBezTo>
                  <a:cubicBezTo>
                    <a:pt x="331" y="559"/>
                    <a:pt x="369" y="550"/>
                    <a:pt x="398" y="540"/>
                  </a:cubicBezTo>
                  <a:lnTo>
                    <a:pt x="655" y="426"/>
                  </a:lnTo>
                  <a:cubicBezTo>
                    <a:pt x="878" y="310"/>
                    <a:pt x="772" y="1"/>
                    <a:pt x="566"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93" name="Google Shape;8393;p65"/>
            <p:cNvSpPr/>
            <p:nvPr/>
          </p:nvSpPr>
          <p:spPr>
            <a:xfrm>
              <a:off x="8219476" y="2519317"/>
              <a:ext cx="23278" cy="14664"/>
            </a:xfrm>
            <a:custGeom>
              <a:avLst/>
              <a:gdLst/>
              <a:ahLst/>
              <a:cxnLst/>
              <a:rect l="l" t="t" r="r" b="b"/>
              <a:pathLst>
                <a:path w="889" h="560" extrusionOk="0">
                  <a:moveTo>
                    <a:pt x="313" y="1"/>
                  </a:moveTo>
                  <a:cubicBezTo>
                    <a:pt x="107" y="1"/>
                    <a:pt x="1" y="310"/>
                    <a:pt x="224" y="426"/>
                  </a:cubicBezTo>
                  <a:lnTo>
                    <a:pt x="491" y="540"/>
                  </a:lnTo>
                  <a:cubicBezTo>
                    <a:pt x="520" y="550"/>
                    <a:pt x="548" y="559"/>
                    <a:pt x="577" y="559"/>
                  </a:cubicBezTo>
                  <a:cubicBezTo>
                    <a:pt x="580" y="559"/>
                    <a:pt x="584" y="559"/>
                    <a:pt x="587" y="559"/>
                  </a:cubicBezTo>
                  <a:cubicBezTo>
                    <a:pt x="818" y="559"/>
                    <a:pt x="889" y="243"/>
                    <a:pt x="672" y="149"/>
                  </a:cubicBezTo>
                  <a:lnTo>
                    <a:pt x="415" y="25"/>
                  </a:lnTo>
                  <a:cubicBezTo>
                    <a:pt x="379" y="8"/>
                    <a:pt x="345" y="1"/>
                    <a:pt x="313"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8394" name="Google Shape;8394;p65"/>
            <p:cNvSpPr/>
            <p:nvPr/>
          </p:nvSpPr>
          <p:spPr>
            <a:xfrm>
              <a:off x="8062968" y="2692321"/>
              <a:ext cx="263316" cy="81697"/>
            </a:xfrm>
            <a:custGeom>
              <a:avLst/>
              <a:gdLst/>
              <a:ahLst/>
              <a:cxnLst/>
              <a:rect l="l" t="t" r="r" b="b"/>
              <a:pathLst>
                <a:path w="10056" h="3120" extrusionOk="0">
                  <a:moveTo>
                    <a:pt x="1393" y="0"/>
                  </a:moveTo>
                  <a:lnTo>
                    <a:pt x="878" y="182"/>
                  </a:lnTo>
                  <a:cubicBezTo>
                    <a:pt x="353" y="372"/>
                    <a:pt x="0" y="869"/>
                    <a:pt x="0" y="1422"/>
                  </a:cubicBezTo>
                  <a:lnTo>
                    <a:pt x="0" y="2462"/>
                  </a:lnTo>
                  <a:cubicBezTo>
                    <a:pt x="0" y="2824"/>
                    <a:pt x="296" y="3120"/>
                    <a:pt x="658" y="3120"/>
                  </a:cubicBezTo>
                  <a:lnTo>
                    <a:pt x="9397" y="3120"/>
                  </a:lnTo>
                  <a:cubicBezTo>
                    <a:pt x="9759" y="3120"/>
                    <a:pt x="10055" y="2824"/>
                    <a:pt x="10055" y="2462"/>
                  </a:cubicBezTo>
                  <a:lnTo>
                    <a:pt x="10055" y="1422"/>
                  </a:lnTo>
                  <a:cubicBezTo>
                    <a:pt x="10055" y="869"/>
                    <a:pt x="9702" y="372"/>
                    <a:pt x="9178" y="182"/>
                  </a:cubicBezTo>
                  <a:lnTo>
                    <a:pt x="8662" y="0"/>
                  </a:lnTo>
                  <a:cubicBezTo>
                    <a:pt x="7747" y="1202"/>
                    <a:pt x="6387" y="1803"/>
                    <a:pt x="5028" y="1803"/>
                  </a:cubicBezTo>
                  <a:cubicBezTo>
                    <a:pt x="3668" y="1803"/>
                    <a:pt x="2309" y="1202"/>
                    <a:pt x="1393"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8395" name="Google Shape;8395;p65"/>
            <p:cNvSpPr/>
            <p:nvPr/>
          </p:nvSpPr>
          <p:spPr>
            <a:xfrm>
              <a:off x="8087949" y="2692557"/>
              <a:ext cx="213355" cy="58550"/>
            </a:xfrm>
            <a:custGeom>
              <a:avLst/>
              <a:gdLst/>
              <a:ahLst/>
              <a:cxnLst/>
              <a:rect l="l" t="t" r="r" b="b"/>
              <a:pathLst>
                <a:path w="8148" h="2236" extrusionOk="0">
                  <a:moveTo>
                    <a:pt x="439" y="1"/>
                  </a:moveTo>
                  <a:lnTo>
                    <a:pt x="0" y="154"/>
                  </a:lnTo>
                  <a:cubicBezTo>
                    <a:pt x="1002" y="1542"/>
                    <a:pt x="2538" y="2236"/>
                    <a:pt x="4074" y="2236"/>
                  </a:cubicBezTo>
                  <a:cubicBezTo>
                    <a:pt x="5610" y="2236"/>
                    <a:pt x="7146" y="1542"/>
                    <a:pt x="8147" y="154"/>
                  </a:cubicBezTo>
                  <a:lnTo>
                    <a:pt x="7708" y="1"/>
                  </a:lnTo>
                  <a:cubicBezTo>
                    <a:pt x="6850" y="1127"/>
                    <a:pt x="5505" y="1794"/>
                    <a:pt x="4074" y="1794"/>
                  </a:cubicBezTo>
                  <a:cubicBezTo>
                    <a:pt x="2652" y="1794"/>
                    <a:pt x="1307" y="1127"/>
                    <a:pt x="439"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8396" name="Google Shape;8396;p65"/>
            <p:cNvSpPr/>
            <p:nvPr/>
          </p:nvSpPr>
          <p:spPr>
            <a:xfrm>
              <a:off x="8102429" y="2482239"/>
              <a:ext cx="138152" cy="154387"/>
            </a:xfrm>
            <a:custGeom>
              <a:avLst/>
              <a:gdLst/>
              <a:ahLst/>
              <a:cxnLst/>
              <a:rect l="l" t="t" r="r" b="b"/>
              <a:pathLst>
                <a:path w="5276" h="5896" extrusionOk="0">
                  <a:moveTo>
                    <a:pt x="1994" y="0"/>
                  </a:moveTo>
                  <a:cubicBezTo>
                    <a:pt x="1269" y="0"/>
                    <a:pt x="678" y="582"/>
                    <a:pt x="678" y="1307"/>
                  </a:cubicBezTo>
                  <a:lnTo>
                    <a:pt x="678" y="2185"/>
                  </a:lnTo>
                  <a:lnTo>
                    <a:pt x="611" y="2185"/>
                  </a:lnTo>
                  <a:cubicBezTo>
                    <a:pt x="604" y="2185"/>
                    <a:pt x="598" y="2185"/>
                    <a:pt x="592" y="2185"/>
                  </a:cubicBezTo>
                  <a:cubicBezTo>
                    <a:pt x="304" y="2185"/>
                    <a:pt x="66" y="2392"/>
                    <a:pt x="29" y="2672"/>
                  </a:cubicBezTo>
                  <a:cubicBezTo>
                    <a:pt x="0" y="2996"/>
                    <a:pt x="248" y="3273"/>
                    <a:pt x="573" y="3273"/>
                  </a:cubicBezTo>
                  <a:lnTo>
                    <a:pt x="697" y="3273"/>
                  </a:lnTo>
                  <a:cubicBezTo>
                    <a:pt x="800" y="4776"/>
                    <a:pt x="2054" y="5895"/>
                    <a:pt x="3501" y="5895"/>
                  </a:cubicBezTo>
                  <a:cubicBezTo>
                    <a:pt x="3652" y="5895"/>
                    <a:pt x="3805" y="5883"/>
                    <a:pt x="3959" y="5858"/>
                  </a:cubicBezTo>
                  <a:cubicBezTo>
                    <a:pt x="2576" y="5648"/>
                    <a:pt x="1555" y="4455"/>
                    <a:pt x="1555" y="3053"/>
                  </a:cubicBezTo>
                  <a:lnTo>
                    <a:pt x="1555" y="1307"/>
                  </a:lnTo>
                  <a:cubicBezTo>
                    <a:pt x="1555" y="830"/>
                    <a:pt x="1947" y="439"/>
                    <a:pt x="2433" y="439"/>
                  </a:cubicBezTo>
                  <a:lnTo>
                    <a:pt x="4837" y="439"/>
                  </a:lnTo>
                  <a:cubicBezTo>
                    <a:pt x="5076" y="439"/>
                    <a:pt x="5276" y="239"/>
                    <a:pt x="5276" y="0"/>
                  </a:cubicBezTo>
                  <a:close/>
                </a:path>
              </a:pathLst>
            </a:custGeom>
            <a:solidFill>
              <a:srgbClr val="E7ECF0"/>
            </a:solidFill>
            <a:ln>
              <a:noFill/>
            </a:ln>
          </p:spPr>
          <p:txBody>
            <a:bodyPr spcFirstLastPara="1" wrap="square" lIns="91425" tIns="91425" rIns="91425" bIns="91425" anchor="ctr" anchorCtr="0">
              <a:noAutofit/>
            </a:bodyPr>
            <a:lstStyle/>
            <a:p>
              <a:endParaRPr/>
            </a:p>
          </p:txBody>
        </p:sp>
      </p:grpSp>
      <p:sp>
        <p:nvSpPr>
          <p:cNvPr id="8397" name="Google Shape;8397;p65"/>
          <p:cNvSpPr txBox="1"/>
          <p:nvPr/>
        </p:nvSpPr>
        <p:spPr>
          <a:xfrm>
            <a:off x="828875" y="1176707"/>
            <a:ext cx="7525800" cy="761400"/>
          </a:xfrm>
          <a:prstGeom prst="rect">
            <a:avLst/>
          </a:prstGeom>
          <a:noFill/>
          <a:ln>
            <a:noFill/>
          </a:ln>
        </p:spPr>
        <p:txBody>
          <a:bodyPr spcFirstLastPara="1" wrap="square" lIns="91425" tIns="91425" rIns="91425" bIns="91425" anchor="ctr" anchorCtr="0">
            <a:noAutofit/>
          </a:bodyPr>
          <a:lstStyle/>
          <a:p>
            <a:pPr algn="ctr">
              <a:lnSpc>
                <a:spcPct val="115000"/>
              </a:lnSpc>
            </a:pPr>
            <a:r>
              <a:rPr lang="en" sz="1100">
                <a:solidFill>
                  <a:srgbClr val="FFFFFF"/>
                </a:solidFill>
              </a:rPr>
              <a:t>You can</a:t>
            </a:r>
            <a:r>
              <a:rPr lang="en" sz="1100">
                <a:solidFill>
                  <a:srgbClr val="435D74"/>
                </a:solidFill>
              </a:rPr>
              <a:t> </a:t>
            </a:r>
            <a:r>
              <a:rPr lang="en" sz="1100">
                <a:solidFill>
                  <a:srgbClr val="869FB2"/>
                </a:solidFill>
              </a:rPr>
              <a:t>resize</a:t>
            </a:r>
            <a:r>
              <a:rPr lang="en" sz="1100">
                <a:solidFill>
                  <a:srgbClr val="435D74"/>
                </a:solidFill>
              </a:rPr>
              <a:t> </a:t>
            </a:r>
            <a:r>
              <a:rPr lang="en" sz="1100">
                <a:solidFill>
                  <a:srgbClr val="FFFFFF"/>
                </a:solidFill>
              </a:rPr>
              <a:t>these icons without losing quality.</a:t>
            </a:r>
            <a:endParaRPr sz="1100">
              <a:solidFill>
                <a:srgbClr val="FFFFFF"/>
              </a:solidFill>
            </a:endParaRPr>
          </a:p>
          <a:p>
            <a:pPr algn="ctr">
              <a:lnSpc>
                <a:spcPct val="115000"/>
              </a:lnSpc>
            </a:pPr>
            <a:r>
              <a:rPr lang="en" sz="1100">
                <a:solidFill>
                  <a:srgbClr val="FFFFFF"/>
                </a:solidFill>
              </a:rPr>
              <a:t>You can </a:t>
            </a:r>
            <a:r>
              <a:rPr lang="en" sz="1100">
                <a:solidFill>
                  <a:srgbClr val="869FB2"/>
                </a:solidFill>
              </a:rPr>
              <a:t>change the stroke and fill color</a:t>
            </a:r>
            <a:r>
              <a:rPr lang="en" sz="1100">
                <a:solidFill>
                  <a:srgbClr val="FFFFFF"/>
                </a:solidFill>
              </a:rPr>
              <a:t>; just select the icon and click on the</a:t>
            </a:r>
            <a:r>
              <a:rPr lang="en" sz="1100">
                <a:solidFill>
                  <a:srgbClr val="435D74"/>
                </a:solidFill>
              </a:rPr>
              <a:t> </a:t>
            </a:r>
            <a:r>
              <a:rPr lang="en" sz="1100">
                <a:solidFill>
                  <a:srgbClr val="869FB2"/>
                </a:solidFill>
              </a:rPr>
              <a:t>paint bucket/pen</a:t>
            </a:r>
            <a:r>
              <a:rPr lang="en" sz="1100">
                <a:solidFill>
                  <a:srgbClr val="FFFFFF"/>
                </a:solidFill>
              </a:rPr>
              <a:t>.</a:t>
            </a:r>
            <a:endParaRPr sz="1100">
              <a:solidFill>
                <a:srgbClr val="FFFFFF"/>
              </a:solidFill>
            </a:endParaRPr>
          </a:p>
          <a:p>
            <a:pPr algn="ctr">
              <a:lnSpc>
                <a:spcPct val="115000"/>
              </a:lnSpc>
            </a:pPr>
            <a:r>
              <a:rPr lang="en" sz="1100">
                <a:solidFill>
                  <a:srgbClr val="FFFFFF"/>
                </a:solidFill>
              </a:rPr>
              <a:t>In Google Slides, you can also use </a:t>
            </a:r>
            <a:r>
              <a:rPr lang="en" sz="1100">
                <a:solidFill>
                  <a:srgbClr val="869FB2"/>
                </a:solidFill>
                <a:uFill>
                  <a:noFill/>
                </a:uFill>
                <a:hlinkClick r:id="rId3">
                  <a:extLst>
                    <a:ext uri="{A12FA001-AC4F-418D-AE19-62706E023703}">
                      <ahyp:hlinkClr xmlns:ahyp="http://schemas.microsoft.com/office/drawing/2018/hyperlinkcolor" val="tx"/>
                    </a:ext>
                  </a:extLst>
                </a:hlinkClick>
              </a:rPr>
              <a:t>Flaticon’s extension</a:t>
            </a:r>
            <a:r>
              <a:rPr lang="en" sz="1100">
                <a:solidFill>
                  <a:srgbClr val="FFFFFF"/>
                </a:solidFill>
              </a:rPr>
              <a:t>, allowing you to customize and add even more icons.</a:t>
            </a:r>
            <a:br>
              <a:rPr lang="en" sz="1100">
                <a:solidFill>
                  <a:srgbClr val="435D74"/>
                </a:solidFill>
              </a:rPr>
            </a:br>
            <a:endParaRPr sz="1100">
              <a:solidFill>
                <a:srgbClr val="435D74"/>
              </a:solidFill>
            </a:endParaRPr>
          </a:p>
        </p:txBody>
      </p:sp>
      <p:sp>
        <p:nvSpPr>
          <p:cNvPr id="8398" name="Google Shape;8398;p65"/>
          <p:cNvSpPr txBox="1"/>
          <p:nvPr/>
        </p:nvSpPr>
        <p:spPr>
          <a:xfrm>
            <a:off x="1048351" y="323850"/>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and our sets of editable icons</a:t>
            </a:r>
            <a:endParaRPr sz="2400">
              <a:solidFill>
                <a:srgbClr val="FFFFFF"/>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8402"/>
        <p:cNvGrpSpPr/>
        <p:nvPr/>
      </p:nvGrpSpPr>
      <p:grpSpPr>
        <a:xfrm>
          <a:off x="0" y="0"/>
          <a:ext cx="0" cy="0"/>
          <a:chOff x="0" y="0"/>
          <a:chExt cx="0" cy="0"/>
        </a:xfrm>
      </p:grpSpPr>
      <p:grpSp>
        <p:nvGrpSpPr>
          <p:cNvPr id="8403" name="Google Shape;8403;p66"/>
          <p:cNvGrpSpPr/>
          <p:nvPr/>
        </p:nvGrpSpPr>
        <p:grpSpPr>
          <a:xfrm>
            <a:off x="7075664" y="2261129"/>
            <a:ext cx="362163" cy="347098"/>
            <a:chOff x="7075663" y="2444129"/>
            <a:chExt cx="362163" cy="347098"/>
          </a:xfrm>
        </p:grpSpPr>
        <p:sp>
          <p:nvSpPr>
            <p:cNvPr id="8404" name="Google Shape;8404;p66"/>
            <p:cNvSpPr/>
            <p:nvPr/>
          </p:nvSpPr>
          <p:spPr>
            <a:xfrm>
              <a:off x="7165817" y="2444129"/>
              <a:ext cx="181854" cy="100713"/>
            </a:xfrm>
            <a:custGeom>
              <a:avLst/>
              <a:gdLst/>
              <a:ahLst/>
              <a:cxnLst/>
              <a:rect l="l" t="t" r="r" b="b"/>
              <a:pathLst>
                <a:path w="6941" h="3844" extrusionOk="0">
                  <a:moveTo>
                    <a:pt x="1879" y="0"/>
                  </a:moveTo>
                  <a:cubicBezTo>
                    <a:pt x="844" y="0"/>
                    <a:pt x="0" y="844"/>
                    <a:pt x="0" y="1879"/>
                  </a:cubicBezTo>
                  <a:lnTo>
                    <a:pt x="0" y="2790"/>
                  </a:lnTo>
                  <a:lnTo>
                    <a:pt x="10" y="2790"/>
                  </a:lnTo>
                  <a:lnTo>
                    <a:pt x="10" y="3834"/>
                  </a:lnTo>
                  <a:lnTo>
                    <a:pt x="1045" y="3834"/>
                  </a:lnTo>
                  <a:lnTo>
                    <a:pt x="1045" y="1879"/>
                  </a:lnTo>
                  <a:cubicBezTo>
                    <a:pt x="1045" y="1419"/>
                    <a:pt x="1419" y="1045"/>
                    <a:pt x="1879" y="1045"/>
                  </a:cubicBezTo>
                  <a:lnTo>
                    <a:pt x="5071" y="1045"/>
                  </a:lnTo>
                  <a:cubicBezTo>
                    <a:pt x="5531" y="1045"/>
                    <a:pt x="5905" y="1419"/>
                    <a:pt x="5905" y="1879"/>
                  </a:cubicBezTo>
                  <a:lnTo>
                    <a:pt x="5905" y="3844"/>
                  </a:lnTo>
                  <a:lnTo>
                    <a:pt x="6940" y="3844"/>
                  </a:lnTo>
                  <a:lnTo>
                    <a:pt x="6940" y="1879"/>
                  </a:lnTo>
                  <a:cubicBezTo>
                    <a:pt x="6940" y="844"/>
                    <a:pt x="6097" y="0"/>
                    <a:pt x="5071"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405" name="Google Shape;8405;p66"/>
            <p:cNvSpPr/>
            <p:nvPr/>
          </p:nvSpPr>
          <p:spPr>
            <a:xfrm>
              <a:off x="7166053" y="2517201"/>
              <a:ext cx="27405" cy="27405"/>
            </a:xfrm>
            <a:custGeom>
              <a:avLst/>
              <a:gdLst/>
              <a:ahLst/>
              <a:cxnLst/>
              <a:rect l="l" t="t" r="r" b="b"/>
              <a:pathLst>
                <a:path w="1046" h="1046" extrusionOk="0">
                  <a:moveTo>
                    <a:pt x="260" y="1"/>
                  </a:moveTo>
                  <a:cubicBezTo>
                    <a:pt x="173" y="1"/>
                    <a:pt x="87" y="1"/>
                    <a:pt x="1" y="10"/>
                  </a:cubicBezTo>
                  <a:lnTo>
                    <a:pt x="1" y="1045"/>
                  </a:lnTo>
                  <a:lnTo>
                    <a:pt x="1046" y="1045"/>
                  </a:lnTo>
                  <a:lnTo>
                    <a:pt x="1046" y="1"/>
                  </a:ln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406" name="Google Shape;8406;p66"/>
            <p:cNvSpPr/>
            <p:nvPr/>
          </p:nvSpPr>
          <p:spPr>
            <a:xfrm>
              <a:off x="7320266" y="2517201"/>
              <a:ext cx="27405" cy="27641"/>
            </a:xfrm>
            <a:custGeom>
              <a:avLst/>
              <a:gdLst/>
              <a:ahLst/>
              <a:cxnLst/>
              <a:rect l="l" t="t" r="r" b="b"/>
              <a:pathLst>
                <a:path w="1046" h="1055" extrusionOk="0">
                  <a:moveTo>
                    <a:pt x="0" y="1"/>
                  </a:moveTo>
                  <a:lnTo>
                    <a:pt x="0" y="1055"/>
                  </a:lnTo>
                  <a:lnTo>
                    <a:pt x="1045" y="1055"/>
                  </a:lnTo>
                  <a:lnTo>
                    <a:pt x="1045" y="10"/>
                  </a:lnTo>
                  <a:cubicBezTo>
                    <a:pt x="959" y="10"/>
                    <a:pt x="863" y="1"/>
                    <a:pt x="777" y="1"/>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407" name="Google Shape;8407;p66"/>
            <p:cNvSpPr/>
            <p:nvPr/>
          </p:nvSpPr>
          <p:spPr>
            <a:xfrm>
              <a:off x="7075899" y="2544580"/>
              <a:ext cx="361927" cy="246647"/>
            </a:xfrm>
            <a:custGeom>
              <a:avLst/>
              <a:gdLst/>
              <a:ahLst/>
              <a:cxnLst/>
              <a:rect l="l" t="t" r="r" b="b"/>
              <a:pathLst>
                <a:path w="13814" h="9414" extrusionOk="0">
                  <a:moveTo>
                    <a:pt x="3701" y="0"/>
                  </a:moveTo>
                  <a:cubicBezTo>
                    <a:pt x="1649" y="0"/>
                    <a:pt x="1" y="1659"/>
                    <a:pt x="1" y="3700"/>
                  </a:cubicBezTo>
                  <a:lnTo>
                    <a:pt x="1" y="8637"/>
                  </a:lnTo>
                  <a:cubicBezTo>
                    <a:pt x="1" y="9068"/>
                    <a:pt x="346" y="9413"/>
                    <a:pt x="768" y="9413"/>
                  </a:cubicBezTo>
                  <a:lnTo>
                    <a:pt x="13037" y="9413"/>
                  </a:lnTo>
                  <a:cubicBezTo>
                    <a:pt x="13468" y="9413"/>
                    <a:pt x="13813" y="9068"/>
                    <a:pt x="13813" y="8637"/>
                  </a:cubicBezTo>
                  <a:lnTo>
                    <a:pt x="13813" y="3700"/>
                  </a:lnTo>
                  <a:cubicBezTo>
                    <a:pt x="13813" y="1659"/>
                    <a:pt x="12155" y="0"/>
                    <a:pt x="10113" y="0"/>
                  </a:cubicBezTo>
                  <a:close/>
                </a:path>
              </a:pathLst>
            </a:custGeom>
            <a:solidFill>
              <a:srgbClr val="E7EBED"/>
            </a:solidFill>
            <a:ln>
              <a:noFill/>
            </a:ln>
          </p:spPr>
          <p:txBody>
            <a:bodyPr spcFirstLastPara="1" wrap="square" lIns="91425" tIns="91425" rIns="91425" bIns="91425" anchor="ctr" anchorCtr="0">
              <a:noAutofit/>
            </a:bodyPr>
            <a:lstStyle/>
            <a:p>
              <a:endParaRPr/>
            </a:p>
          </p:txBody>
        </p:sp>
        <p:sp>
          <p:nvSpPr>
            <p:cNvPr id="8408" name="Google Shape;8408;p66"/>
            <p:cNvSpPr/>
            <p:nvPr/>
          </p:nvSpPr>
          <p:spPr>
            <a:xfrm>
              <a:off x="7298153" y="2544580"/>
              <a:ext cx="139672" cy="246647"/>
            </a:xfrm>
            <a:custGeom>
              <a:avLst/>
              <a:gdLst/>
              <a:ahLst/>
              <a:cxnLst/>
              <a:rect l="l" t="t" r="r" b="b"/>
              <a:pathLst>
                <a:path w="5331" h="9414" extrusionOk="0">
                  <a:moveTo>
                    <a:pt x="1" y="0"/>
                  </a:moveTo>
                  <a:cubicBezTo>
                    <a:pt x="2052" y="0"/>
                    <a:pt x="3710" y="1659"/>
                    <a:pt x="3701" y="3710"/>
                  </a:cubicBezTo>
                  <a:lnTo>
                    <a:pt x="3701" y="8608"/>
                  </a:lnTo>
                  <a:cubicBezTo>
                    <a:pt x="3701" y="9049"/>
                    <a:pt x="3346" y="9413"/>
                    <a:pt x="2905" y="9413"/>
                  </a:cubicBezTo>
                  <a:lnTo>
                    <a:pt x="4535" y="9413"/>
                  </a:lnTo>
                  <a:cubicBezTo>
                    <a:pt x="4976" y="9413"/>
                    <a:pt x="5330" y="9049"/>
                    <a:pt x="5330" y="8608"/>
                  </a:cubicBezTo>
                  <a:lnTo>
                    <a:pt x="5330" y="3710"/>
                  </a:lnTo>
                  <a:cubicBezTo>
                    <a:pt x="5330" y="1659"/>
                    <a:pt x="3672" y="0"/>
                    <a:pt x="1630" y="0"/>
                  </a:cubicBezTo>
                  <a:close/>
                </a:path>
              </a:pathLst>
            </a:custGeom>
            <a:solidFill>
              <a:srgbClr val="D2D8DD"/>
            </a:solidFill>
            <a:ln>
              <a:noFill/>
            </a:ln>
          </p:spPr>
          <p:txBody>
            <a:bodyPr spcFirstLastPara="1" wrap="square" lIns="91425" tIns="91425" rIns="91425" bIns="91425" anchor="ctr" anchorCtr="0">
              <a:noAutofit/>
            </a:bodyPr>
            <a:lstStyle/>
            <a:p>
              <a:endParaRPr/>
            </a:p>
          </p:txBody>
        </p:sp>
        <p:sp>
          <p:nvSpPr>
            <p:cNvPr id="8409" name="Google Shape;8409;p66"/>
            <p:cNvSpPr/>
            <p:nvPr/>
          </p:nvSpPr>
          <p:spPr>
            <a:xfrm>
              <a:off x="7075663" y="2743229"/>
              <a:ext cx="362163" cy="47998"/>
            </a:xfrm>
            <a:custGeom>
              <a:avLst/>
              <a:gdLst/>
              <a:ahLst/>
              <a:cxnLst/>
              <a:rect l="l" t="t" r="r" b="b"/>
              <a:pathLst>
                <a:path w="13823" h="1832" extrusionOk="0">
                  <a:moveTo>
                    <a:pt x="0" y="0"/>
                  </a:moveTo>
                  <a:lnTo>
                    <a:pt x="10" y="1026"/>
                  </a:lnTo>
                  <a:cubicBezTo>
                    <a:pt x="10" y="1467"/>
                    <a:pt x="364" y="1831"/>
                    <a:pt x="805" y="1831"/>
                  </a:cubicBezTo>
                  <a:lnTo>
                    <a:pt x="13017" y="1831"/>
                  </a:lnTo>
                  <a:cubicBezTo>
                    <a:pt x="13458" y="1831"/>
                    <a:pt x="13822" y="1467"/>
                    <a:pt x="13822" y="1026"/>
                  </a:cubicBezTo>
                  <a:lnTo>
                    <a:pt x="13822"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410" name="Google Shape;8410;p66"/>
            <p:cNvSpPr/>
            <p:nvPr/>
          </p:nvSpPr>
          <p:spPr>
            <a:xfrm>
              <a:off x="7374002" y="2743464"/>
              <a:ext cx="63823" cy="47763"/>
            </a:xfrm>
            <a:custGeom>
              <a:avLst/>
              <a:gdLst/>
              <a:ahLst/>
              <a:cxnLst/>
              <a:rect l="l" t="t" r="r" b="b"/>
              <a:pathLst>
                <a:path w="2436" h="1823" extrusionOk="0">
                  <a:moveTo>
                    <a:pt x="806" y="1"/>
                  </a:moveTo>
                  <a:lnTo>
                    <a:pt x="806" y="1017"/>
                  </a:lnTo>
                  <a:cubicBezTo>
                    <a:pt x="806" y="1458"/>
                    <a:pt x="441" y="1822"/>
                    <a:pt x="1" y="1822"/>
                  </a:cubicBezTo>
                  <a:lnTo>
                    <a:pt x="1630" y="1822"/>
                  </a:lnTo>
                  <a:cubicBezTo>
                    <a:pt x="2071" y="1822"/>
                    <a:pt x="2435" y="1458"/>
                    <a:pt x="2435" y="1017"/>
                  </a:cubicBezTo>
                  <a:lnTo>
                    <a:pt x="2435" y="1"/>
                  </a:ln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411" name="Google Shape;8411;p66"/>
            <p:cNvSpPr/>
            <p:nvPr/>
          </p:nvSpPr>
          <p:spPr>
            <a:xfrm>
              <a:off x="7198960" y="2593286"/>
              <a:ext cx="115542" cy="115306"/>
            </a:xfrm>
            <a:custGeom>
              <a:avLst/>
              <a:gdLst/>
              <a:ahLst/>
              <a:cxnLst/>
              <a:rect l="l" t="t" r="r" b="b"/>
              <a:pathLst>
                <a:path w="4410" h="4401" extrusionOk="0">
                  <a:moveTo>
                    <a:pt x="1831" y="1"/>
                  </a:moveTo>
                  <a:cubicBezTo>
                    <a:pt x="1592" y="1"/>
                    <a:pt x="1390" y="193"/>
                    <a:pt x="1390" y="442"/>
                  </a:cubicBezTo>
                  <a:lnTo>
                    <a:pt x="1390" y="1391"/>
                  </a:lnTo>
                  <a:lnTo>
                    <a:pt x="441" y="1391"/>
                  </a:lnTo>
                  <a:cubicBezTo>
                    <a:pt x="202" y="1391"/>
                    <a:pt x="10" y="1582"/>
                    <a:pt x="1" y="1832"/>
                  </a:cubicBezTo>
                  <a:lnTo>
                    <a:pt x="1" y="2579"/>
                  </a:lnTo>
                  <a:cubicBezTo>
                    <a:pt x="10" y="2819"/>
                    <a:pt x="202" y="3011"/>
                    <a:pt x="441" y="3020"/>
                  </a:cubicBezTo>
                  <a:lnTo>
                    <a:pt x="1390" y="3020"/>
                  </a:lnTo>
                  <a:lnTo>
                    <a:pt x="1390" y="3969"/>
                  </a:lnTo>
                  <a:cubicBezTo>
                    <a:pt x="1390" y="4209"/>
                    <a:pt x="1592" y="4401"/>
                    <a:pt x="1831" y="4401"/>
                  </a:cubicBezTo>
                  <a:lnTo>
                    <a:pt x="2579" y="4401"/>
                  </a:lnTo>
                  <a:cubicBezTo>
                    <a:pt x="2819" y="4401"/>
                    <a:pt x="3020" y="4209"/>
                    <a:pt x="3020" y="3969"/>
                  </a:cubicBezTo>
                  <a:lnTo>
                    <a:pt x="3020" y="3020"/>
                  </a:lnTo>
                  <a:lnTo>
                    <a:pt x="3969" y="3020"/>
                  </a:lnTo>
                  <a:cubicBezTo>
                    <a:pt x="4209" y="3011"/>
                    <a:pt x="4410" y="2819"/>
                    <a:pt x="4410" y="2579"/>
                  </a:cubicBezTo>
                  <a:lnTo>
                    <a:pt x="4410" y="1832"/>
                  </a:lnTo>
                  <a:cubicBezTo>
                    <a:pt x="4410" y="1582"/>
                    <a:pt x="4209" y="1391"/>
                    <a:pt x="3969" y="1391"/>
                  </a:cubicBezTo>
                  <a:lnTo>
                    <a:pt x="3020" y="1391"/>
                  </a:lnTo>
                  <a:lnTo>
                    <a:pt x="3020" y="442"/>
                  </a:lnTo>
                  <a:cubicBezTo>
                    <a:pt x="3020" y="193"/>
                    <a:pt x="2819" y="1"/>
                    <a:pt x="2579" y="1"/>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8412" name="Google Shape;8412;p66"/>
          <p:cNvGrpSpPr/>
          <p:nvPr/>
        </p:nvGrpSpPr>
        <p:grpSpPr>
          <a:xfrm>
            <a:off x="6638176" y="2253585"/>
            <a:ext cx="372197" cy="362163"/>
            <a:chOff x="6638175" y="2436584"/>
            <a:chExt cx="372197" cy="362163"/>
          </a:xfrm>
        </p:grpSpPr>
        <p:sp>
          <p:nvSpPr>
            <p:cNvPr id="8413" name="Google Shape;8413;p66"/>
            <p:cNvSpPr/>
            <p:nvPr/>
          </p:nvSpPr>
          <p:spPr>
            <a:xfrm>
              <a:off x="6638175" y="2436584"/>
              <a:ext cx="182090" cy="362163"/>
            </a:xfrm>
            <a:custGeom>
              <a:avLst/>
              <a:gdLst/>
              <a:ahLst/>
              <a:cxnLst/>
              <a:rect l="l" t="t" r="r" b="b"/>
              <a:pathLst>
                <a:path w="6950" h="13823" extrusionOk="0">
                  <a:moveTo>
                    <a:pt x="3470" y="1"/>
                  </a:moveTo>
                  <a:cubicBezTo>
                    <a:pt x="1553" y="1"/>
                    <a:pt x="0" y="1563"/>
                    <a:pt x="0" y="3480"/>
                  </a:cubicBezTo>
                  <a:lnTo>
                    <a:pt x="0" y="10343"/>
                  </a:lnTo>
                  <a:cubicBezTo>
                    <a:pt x="0" y="12260"/>
                    <a:pt x="1553" y="13823"/>
                    <a:pt x="3470" y="13823"/>
                  </a:cubicBezTo>
                  <a:cubicBezTo>
                    <a:pt x="5387" y="13823"/>
                    <a:pt x="6950" y="12260"/>
                    <a:pt x="6950" y="10343"/>
                  </a:cubicBezTo>
                  <a:lnTo>
                    <a:pt x="6950" y="3480"/>
                  </a:lnTo>
                  <a:cubicBezTo>
                    <a:pt x="6950" y="1563"/>
                    <a:pt x="5387" y="1"/>
                    <a:pt x="3470"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14" name="Google Shape;8414;p66"/>
            <p:cNvSpPr/>
            <p:nvPr/>
          </p:nvSpPr>
          <p:spPr>
            <a:xfrm>
              <a:off x="6662017" y="2441850"/>
              <a:ext cx="158248" cy="356792"/>
            </a:xfrm>
            <a:custGeom>
              <a:avLst/>
              <a:gdLst/>
              <a:ahLst/>
              <a:cxnLst/>
              <a:rect l="l" t="t" r="r" b="b"/>
              <a:pathLst>
                <a:path w="6040" h="13618" extrusionOk="0">
                  <a:moveTo>
                    <a:pt x="3720" y="1"/>
                  </a:moveTo>
                  <a:lnTo>
                    <a:pt x="3720" y="1"/>
                  </a:lnTo>
                  <a:cubicBezTo>
                    <a:pt x="4305" y="643"/>
                    <a:pt x="4631" y="1477"/>
                    <a:pt x="4631" y="2349"/>
                  </a:cubicBezTo>
                  <a:lnTo>
                    <a:pt x="4631" y="9212"/>
                  </a:lnTo>
                  <a:cubicBezTo>
                    <a:pt x="4631" y="11129"/>
                    <a:pt x="3078" y="12682"/>
                    <a:pt x="1161" y="12682"/>
                  </a:cubicBezTo>
                  <a:cubicBezTo>
                    <a:pt x="768" y="12682"/>
                    <a:pt x="375" y="12615"/>
                    <a:pt x="1" y="12491"/>
                  </a:cubicBezTo>
                  <a:lnTo>
                    <a:pt x="1" y="12491"/>
                  </a:lnTo>
                  <a:cubicBezTo>
                    <a:pt x="673" y="13222"/>
                    <a:pt x="1608" y="13617"/>
                    <a:pt x="2566" y="13617"/>
                  </a:cubicBezTo>
                  <a:cubicBezTo>
                    <a:pt x="2988" y="13617"/>
                    <a:pt x="3415" y="13540"/>
                    <a:pt x="3826" y="13382"/>
                  </a:cubicBezTo>
                  <a:cubicBezTo>
                    <a:pt x="5158" y="12864"/>
                    <a:pt x="6040" y="11570"/>
                    <a:pt x="6040" y="10142"/>
                  </a:cubicBezTo>
                  <a:lnTo>
                    <a:pt x="6040" y="3270"/>
                  </a:lnTo>
                  <a:cubicBezTo>
                    <a:pt x="6040" y="1803"/>
                    <a:pt x="5110" y="490"/>
                    <a:pt x="3720"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8415" name="Google Shape;8415;p66"/>
            <p:cNvSpPr/>
            <p:nvPr/>
          </p:nvSpPr>
          <p:spPr>
            <a:xfrm>
              <a:off x="6638175" y="2617652"/>
              <a:ext cx="182090" cy="181094"/>
            </a:xfrm>
            <a:custGeom>
              <a:avLst/>
              <a:gdLst/>
              <a:ahLst/>
              <a:cxnLst/>
              <a:rect l="l" t="t" r="r" b="b"/>
              <a:pathLst>
                <a:path w="6950" h="6912" extrusionOk="0">
                  <a:moveTo>
                    <a:pt x="0" y="1"/>
                  </a:moveTo>
                  <a:lnTo>
                    <a:pt x="0" y="3432"/>
                  </a:lnTo>
                  <a:cubicBezTo>
                    <a:pt x="0" y="5349"/>
                    <a:pt x="1553" y="6912"/>
                    <a:pt x="3470" y="6912"/>
                  </a:cubicBezTo>
                  <a:cubicBezTo>
                    <a:pt x="5387" y="6912"/>
                    <a:pt x="6950" y="5349"/>
                    <a:pt x="6950" y="3432"/>
                  </a:cubicBezTo>
                  <a:lnTo>
                    <a:pt x="6950"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416" name="Google Shape;8416;p66"/>
            <p:cNvSpPr/>
            <p:nvPr/>
          </p:nvSpPr>
          <p:spPr>
            <a:xfrm>
              <a:off x="6662017" y="2617652"/>
              <a:ext cx="158248" cy="180990"/>
            </a:xfrm>
            <a:custGeom>
              <a:avLst/>
              <a:gdLst/>
              <a:ahLst/>
              <a:cxnLst/>
              <a:rect l="l" t="t" r="r" b="b"/>
              <a:pathLst>
                <a:path w="6040" h="6908" extrusionOk="0">
                  <a:moveTo>
                    <a:pt x="4631" y="1"/>
                  </a:moveTo>
                  <a:lnTo>
                    <a:pt x="4631" y="2502"/>
                  </a:lnTo>
                  <a:cubicBezTo>
                    <a:pt x="4631" y="4419"/>
                    <a:pt x="3078" y="5982"/>
                    <a:pt x="1161" y="5982"/>
                  </a:cubicBezTo>
                  <a:cubicBezTo>
                    <a:pt x="758" y="5982"/>
                    <a:pt x="365" y="5915"/>
                    <a:pt x="1" y="5781"/>
                  </a:cubicBezTo>
                  <a:lnTo>
                    <a:pt x="1" y="5781"/>
                  </a:lnTo>
                  <a:cubicBezTo>
                    <a:pt x="673" y="6512"/>
                    <a:pt x="1608" y="6907"/>
                    <a:pt x="2566" y="6907"/>
                  </a:cubicBezTo>
                  <a:cubicBezTo>
                    <a:pt x="2988" y="6907"/>
                    <a:pt x="3415" y="6830"/>
                    <a:pt x="3826" y="6672"/>
                  </a:cubicBezTo>
                  <a:cubicBezTo>
                    <a:pt x="5158" y="6154"/>
                    <a:pt x="6040" y="4860"/>
                    <a:pt x="6040" y="3432"/>
                  </a:cubicBezTo>
                  <a:lnTo>
                    <a:pt x="6040" y="1"/>
                  </a:ln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417" name="Google Shape;8417;p66"/>
            <p:cNvSpPr/>
            <p:nvPr/>
          </p:nvSpPr>
          <p:spPr>
            <a:xfrm>
              <a:off x="6846623" y="2467762"/>
              <a:ext cx="160999" cy="153899"/>
            </a:xfrm>
            <a:custGeom>
              <a:avLst/>
              <a:gdLst/>
              <a:ahLst/>
              <a:cxnLst/>
              <a:rect l="l" t="t" r="r" b="b"/>
              <a:pathLst>
                <a:path w="6145" h="5874" extrusionOk="0">
                  <a:moveTo>
                    <a:pt x="2950" y="1"/>
                  </a:moveTo>
                  <a:cubicBezTo>
                    <a:pt x="1445" y="1"/>
                    <a:pt x="0" y="1171"/>
                    <a:pt x="0" y="2942"/>
                  </a:cubicBezTo>
                  <a:cubicBezTo>
                    <a:pt x="0" y="4706"/>
                    <a:pt x="1444" y="5874"/>
                    <a:pt x="2949" y="5874"/>
                  </a:cubicBezTo>
                  <a:cubicBezTo>
                    <a:pt x="3667" y="5874"/>
                    <a:pt x="4399" y="5607"/>
                    <a:pt x="4994" y="5012"/>
                  </a:cubicBezTo>
                  <a:cubicBezTo>
                    <a:pt x="6144" y="3862"/>
                    <a:pt x="6144" y="2012"/>
                    <a:pt x="4994" y="862"/>
                  </a:cubicBezTo>
                  <a:cubicBezTo>
                    <a:pt x="4400" y="267"/>
                    <a:pt x="3668" y="1"/>
                    <a:pt x="2950" y="1"/>
                  </a:cubicBezTo>
                  <a:close/>
                </a:path>
              </a:pathLst>
            </a:custGeom>
            <a:solidFill>
              <a:srgbClr val="A8BAC8"/>
            </a:solidFill>
            <a:ln>
              <a:noFill/>
            </a:ln>
          </p:spPr>
          <p:txBody>
            <a:bodyPr spcFirstLastPara="1" wrap="square" lIns="91425" tIns="91425" rIns="91425" bIns="91425" anchor="ctr" anchorCtr="0">
              <a:noAutofit/>
            </a:bodyPr>
            <a:lstStyle/>
            <a:p>
              <a:endParaRPr/>
            </a:p>
          </p:txBody>
        </p:sp>
        <p:sp>
          <p:nvSpPr>
            <p:cNvPr id="8418" name="Google Shape;8418;p66"/>
            <p:cNvSpPr/>
            <p:nvPr/>
          </p:nvSpPr>
          <p:spPr>
            <a:xfrm>
              <a:off x="6857155" y="2478530"/>
              <a:ext cx="151462" cy="143576"/>
            </a:xfrm>
            <a:custGeom>
              <a:avLst/>
              <a:gdLst/>
              <a:ahLst/>
              <a:cxnLst/>
              <a:rect l="l" t="t" r="r" b="b"/>
              <a:pathLst>
                <a:path w="5781" h="5480" extrusionOk="0">
                  <a:moveTo>
                    <a:pt x="4017" y="0"/>
                  </a:moveTo>
                  <a:lnTo>
                    <a:pt x="4017" y="0"/>
                  </a:lnTo>
                  <a:cubicBezTo>
                    <a:pt x="4688" y="1151"/>
                    <a:pt x="4506" y="2617"/>
                    <a:pt x="3557" y="3557"/>
                  </a:cubicBezTo>
                  <a:cubicBezTo>
                    <a:pt x="2995" y="4125"/>
                    <a:pt x="2244" y="4418"/>
                    <a:pt x="1484" y="4418"/>
                  </a:cubicBezTo>
                  <a:cubicBezTo>
                    <a:pt x="975" y="4418"/>
                    <a:pt x="463" y="4286"/>
                    <a:pt x="1" y="4017"/>
                  </a:cubicBezTo>
                  <a:lnTo>
                    <a:pt x="1" y="4017"/>
                  </a:lnTo>
                  <a:cubicBezTo>
                    <a:pt x="125" y="4227"/>
                    <a:pt x="279" y="4419"/>
                    <a:pt x="451" y="4592"/>
                  </a:cubicBezTo>
                  <a:cubicBezTo>
                    <a:pt x="1028" y="5182"/>
                    <a:pt x="1792" y="5480"/>
                    <a:pt x="2556" y="5480"/>
                  </a:cubicBezTo>
                  <a:cubicBezTo>
                    <a:pt x="3304" y="5480"/>
                    <a:pt x="4052" y="5194"/>
                    <a:pt x="4621" y="4620"/>
                  </a:cubicBezTo>
                  <a:cubicBezTo>
                    <a:pt x="5781" y="3470"/>
                    <a:pt x="5771" y="1592"/>
                    <a:pt x="4592" y="451"/>
                  </a:cubicBezTo>
                  <a:cubicBezTo>
                    <a:pt x="4420" y="278"/>
                    <a:pt x="4228" y="125"/>
                    <a:pt x="4017"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419" name="Google Shape;8419;p66"/>
            <p:cNvSpPr/>
            <p:nvPr/>
          </p:nvSpPr>
          <p:spPr>
            <a:xfrm>
              <a:off x="6846623" y="2636621"/>
              <a:ext cx="160999" cy="153794"/>
            </a:xfrm>
            <a:custGeom>
              <a:avLst/>
              <a:gdLst/>
              <a:ahLst/>
              <a:cxnLst/>
              <a:rect l="l" t="t" r="r" b="b"/>
              <a:pathLst>
                <a:path w="6145" h="5870" extrusionOk="0">
                  <a:moveTo>
                    <a:pt x="2944" y="0"/>
                  </a:moveTo>
                  <a:cubicBezTo>
                    <a:pt x="1442" y="0"/>
                    <a:pt x="0" y="1169"/>
                    <a:pt x="0" y="2938"/>
                  </a:cubicBezTo>
                  <a:cubicBezTo>
                    <a:pt x="0" y="4703"/>
                    <a:pt x="1444" y="5870"/>
                    <a:pt x="2949" y="5870"/>
                  </a:cubicBezTo>
                  <a:cubicBezTo>
                    <a:pt x="3667" y="5870"/>
                    <a:pt x="4399" y="5604"/>
                    <a:pt x="4994" y="5009"/>
                  </a:cubicBezTo>
                  <a:cubicBezTo>
                    <a:pt x="6144" y="3858"/>
                    <a:pt x="6144" y="2008"/>
                    <a:pt x="4994" y="868"/>
                  </a:cubicBezTo>
                  <a:cubicBezTo>
                    <a:pt x="4398" y="269"/>
                    <a:pt x="3664" y="0"/>
                    <a:pt x="2944" y="0"/>
                  </a:cubicBezTo>
                  <a:close/>
                </a:path>
              </a:pathLst>
            </a:custGeom>
            <a:solidFill>
              <a:srgbClr val="A8BAC8"/>
            </a:solidFill>
            <a:ln>
              <a:noFill/>
            </a:ln>
          </p:spPr>
          <p:txBody>
            <a:bodyPr spcFirstLastPara="1" wrap="square" lIns="91425" tIns="91425" rIns="91425" bIns="91425" anchor="ctr" anchorCtr="0">
              <a:noAutofit/>
            </a:bodyPr>
            <a:lstStyle/>
            <a:p>
              <a:endParaRPr/>
            </a:p>
          </p:txBody>
        </p:sp>
        <p:sp>
          <p:nvSpPr>
            <p:cNvPr id="8420" name="Google Shape;8420;p66"/>
            <p:cNvSpPr/>
            <p:nvPr/>
          </p:nvSpPr>
          <p:spPr>
            <a:xfrm>
              <a:off x="6857155" y="2647546"/>
              <a:ext cx="153218" cy="142790"/>
            </a:xfrm>
            <a:custGeom>
              <a:avLst/>
              <a:gdLst/>
              <a:ahLst/>
              <a:cxnLst/>
              <a:rect l="l" t="t" r="r" b="b"/>
              <a:pathLst>
                <a:path w="5848" h="5450" extrusionOk="0">
                  <a:moveTo>
                    <a:pt x="4017" y="0"/>
                  </a:moveTo>
                  <a:cubicBezTo>
                    <a:pt x="4698" y="1151"/>
                    <a:pt x="4516" y="2617"/>
                    <a:pt x="3567" y="3566"/>
                  </a:cubicBezTo>
                  <a:cubicBezTo>
                    <a:pt x="3001" y="4132"/>
                    <a:pt x="2250" y="4425"/>
                    <a:pt x="1493" y="4425"/>
                  </a:cubicBezTo>
                  <a:cubicBezTo>
                    <a:pt x="981" y="4425"/>
                    <a:pt x="465" y="4291"/>
                    <a:pt x="1" y="4017"/>
                  </a:cubicBezTo>
                  <a:lnTo>
                    <a:pt x="1" y="4017"/>
                  </a:lnTo>
                  <a:cubicBezTo>
                    <a:pt x="554" y="4946"/>
                    <a:pt x="1529" y="5449"/>
                    <a:pt x="2523" y="5449"/>
                  </a:cubicBezTo>
                  <a:cubicBezTo>
                    <a:pt x="3149" y="5449"/>
                    <a:pt x="3783" y="5250"/>
                    <a:pt x="4324" y="4831"/>
                  </a:cubicBezTo>
                  <a:cubicBezTo>
                    <a:pt x="5714" y="3758"/>
                    <a:pt x="5848" y="1697"/>
                    <a:pt x="4592" y="451"/>
                  </a:cubicBezTo>
                  <a:cubicBezTo>
                    <a:pt x="4420" y="269"/>
                    <a:pt x="4228" y="125"/>
                    <a:pt x="4017"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8421" name="Google Shape;8421;p66"/>
            <p:cNvSpPr/>
            <p:nvPr/>
          </p:nvSpPr>
          <p:spPr>
            <a:xfrm>
              <a:off x="6863941" y="2485552"/>
              <a:ext cx="118555" cy="118581"/>
            </a:xfrm>
            <a:custGeom>
              <a:avLst/>
              <a:gdLst/>
              <a:ahLst/>
              <a:cxnLst/>
              <a:rect l="l" t="t" r="r" b="b"/>
              <a:pathLst>
                <a:path w="4525" h="4526" extrusionOk="0">
                  <a:moveTo>
                    <a:pt x="403" y="1"/>
                  </a:moveTo>
                  <a:cubicBezTo>
                    <a:pt x="327" y="58"/>
                    <a:pt x="259" y="116"/>
                    <a:pt x="192" y="183"/>
                  </a:cubicBezTo>
                  <a:cubicBezTo>
                    <a:pt x="125" y="250"/>
                    <a:pt x="58" y="317"/>
                    <a:pt x="1" y="394"/>
                  </a:cubicBezTo>
                  <a:lnTo>
                    <a:pt x="4132" y="4525"/>
                  </a:lnTo>
                  <a:cubicBezTo>
                    <a:pt x="4199" y="4458"/>
                    <a:pt x="4276" y="4400"/>
                    <a:pt x="4333" y="4333"/>
                  </a:cubicBezTo>
                  <a:cubicBezTo>
                    <a:pt x="4410" y="4257"/>
                    <a:pt x="4467" y="4199"/>
                    <a:pt x="4525" y="4122"/>
                  </a:cubicBezTo>
                  <a:lnTo>
                    <a:pt x="403" y="1"/>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8422" name="Google Shape;8422;p66"/>
            <p:cNvSpPr/>
            <p:nvPr/>
          </p:nvSpPr>
          <p:spPr>
            <a:xfrm>
              <a:off x="6863941" y="2654332"/>
              <a:ext cx="118555" cy="118555"/>
            </a:xfrm>
            <a:custGeom>
              <a:avLst/>
              <a:gdLst/>
              <a:ahLst/>
              <a:cxnLst/>
              <a:rect l="l" t="t" r="r" b="b"/>
              <a:pathLst>
                <a:path w="4525" h="4525" extrusionOk="0">
                  <a:moveTo>
                    <a:pt x="4132" y="0"/>
                  </a:moveTo>
                  <a:lnTo>
                    <a:pt x="1" y="4122"/>
                  </a:lnTo>
                  <a:cubicBezTo>
                    <a:pt x="58" y="4198"/>
                    <a:pt x="125" y="4266"/>
                    <a:pt x="192" y="4333"/>
                  </a:cubicBezTo>
                  <a:cubicBezTo>
                    <a:pt x="259" y="4400"/>
                    <a:pt x="327" y="4457"/>
                    <a:pt x="403" y="4524"/>
                  </a:cubicBezTo>
                  <a:lnTo>
                    <a:pt x="4525" y="393"/>
                  </a:lnTo>
                  <a:cubicBezTo>
                    <a:pt x="4467" y="316"/>
                    <a:pt x="4400" y="249"/>
                    <a:pt x="4333" y="192"/>
                  </a:cubicBezTo>
                  <a:cubicBezTo>
                    <a:pt x="4276" y="125"/>
                    <a:pt x="4199" y="58"/>
                    <a:pt x="4132"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8423" name="Google Shape;8423;p66"/>
            <p:cNvSpPr/>
            <p:nvPr/>
          </p:nvSpPr>
          <p:spPr>
            <a:xfrm>
              <a:off x="6863941" y="2758294"/>
              <a:ext cx="20881" cy="14593"/>
            </a:xfrm>
            <a:custGeom>
              <a:avLst/>
              <a:gdLst/>
              <a:ahLst/>
              <a:cxnLst/>
              <a:rect l="l" t="t" r="r" b="b"/>
              <a:pathLst>
                <a:path w="797" h="557" extrusionOk="0">
                  <a:moveTo>
                    <a:pt x="164" y="0"/>
                  </a:moveTo>
                  <a:lnTo>
                    <a:pt x="1" y="163"/>
                  </a:lnTo>
                  <a:cubicBezTo>
                    <a:pt x="29" y="192"/>
                    <a:pt x="58" y="230"/>
                    <a:pt x="87" y="259"/>
                  </a:cubicBezTo>
                  <a:lnTo>
                    <a:pt x="106" y="278"/>
                  </a:lnTo>
                  <a:cubicBezTo>
                    <a:pt x="135" y="307"/>
                    <a:pt x="164" y="346"/>
                    <a:pt x="192" y="374"/>
                  </a:cubicBezTo>
                  <a:lnTo>
                    <a:pt x="298" y="470"/>
                  </a:lnTo>
                  <a:cubicBezTo>
                    <a:pt x="327" y="499"/>
                    <a:pt x="365" y="528"/>
                    <a:pt x="403" y="556"/>
                  </a:cubicBezTo>
                  <a:lnTo>
                    <a:pt x="796" y="163"/>
                  </a:lnTo>
                  <a:cubicBezTo>
                    <a:pt x="576" y="135"/>
                    <a:pt x="365" y="77"/>
                    <a:pt x="164"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424" name="Google Shape;8424;p66"/>
            <p:cNvSpPr/>
            <p:nvPr/>
          </p:nvSpPr>
          <p:spPr>
            <a:xfrm>
              <a:off x="6967902" y="2654332"/>
              <a:ext cx="14593" cy="20619"/>
            </a:xfrm>
            <a:custGeom>
              <a:avLst/>
              <a:gdLst/>
              <a:ahLst/>
              <a:cxnLst/>
              <a:rect l="l" t="t" r="r" b="b"/>
              <a:pathLst>
                <a:path w="557" h="787" extrusionOk="0">
                  <a:moveTo>
                    <a:pt x="164" y="0"/>
                  </a:moveTo>
                  <a:lnTo>
                    <a:pt x="1" y="163"/>
                  </a:lnTo>
                  <a:cubicBezTo>
                    <a:pt x="78" y="364"/>
                    <a:pt x="135" y="575"/>
                    <a:pt x="164" y="786"/>
                  </a:cubicBezTo>
                  <a:lnTo>
                    <a:pt x="557" y="393"/>
                  </a:lnTo>
                  <a:cubicBezTo>
                    <a:pt x="528" y="364"/>
                    <a:pt x="499" y="326"/>
                    <a:pt x="471" y="288"/>
                  </a:cubicBezTo>
                  <a:cubicBezTo>
                    <a:pt x="432" y="259"/>
                    <a:pt x="404" y="221"/>
                    <a:pt x="365" y="192"/>
                  </a:cubicBezTo>
                  <a:lnTo>
                    <a:pt x="279" y="96"/>
                  </a:lnTo>
                  <a:lnTo>
                    <a:pt x="260" y="86"/>
                  </a:lnTo>
                  <a:cubicBezTo>
                    <a:pt x="231" y="58"/>
                    <a:pt x="193" y="29"/>
                    <a:pt x="164"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425" name="Google Shape;8425;p66"/>
            <p:cNvSpPr/>
            <p:nvPr/>
          </p:nvSpPr>
          <p:spPr>
            <a:xfrm>
              <a:off x="6944820" y="2566169"/>
              <a:ext cx="37676" cy="37702"/>
            </a:xfrm>
            <a:custGeom>
              <a:avLst/>
              <a:gdLst/>
              <a:ahLst/>
              <a:cxnLst/>
              <a:rect l="l" t="t" r="r" b="b"/>
              <a:pathLst>
                <a:path w="1438" h="1439" extrusionOk="0">
                  <a:moveTo>
                    <a:pt x="403" y="1"/>
                  </a:moveTo>
                  <a:cubicBezTo>
                    <a:pt x="345" y="77"/>
                    <a:pt x="278" y="144"/>
                    <a:pt x="211" y="212"/>
                  </a:cubicBezTo>
                  <a:cubicBezTo>
                    <a:pt x="144" y="279"/>
                    <a:pt x="77" y="346"/>
                    <a:pt x="0" y="403"/>
                  </a:cubicBezTo>
                  <a:lnTo>
                    <a:pt x="1045" y="1438"/>
                  </a:lnTo>
                  <a:cubicBezTo>
                    <a:pt x="1074" y="1410"/>
                    <a:pt x="1112" y="1381"/>
                    <a:pt x="1150" y="1352"/>
                  </a:cubicBezTo>
                  <a:cubicBezTo>
                    <a:pt x="1179" y="1314"/>
                    <a:pt x="1217" y="1285"/>
                    <a:pt x="1246" y="1247"/>
                  </a:cubicBezTo>
                  <a:cubicBezTo>
                    <a:pt x="1275" y="1218"/>
                    <a:pt x="1313" y="1189"/>
                    <a:pt x="1342" y="1151"/>
                  </a:cubicBezTo>
                  <a:lnTo>
                    <a:pt x="1352" y="1151"/>
                  </a:lnTo>
                  <a:cubicBezTo>
                    <a:pt x="1380" y="1113"/>
                    <a:pt x="1409" y="1074"/>
                    <a:pt x="1438" y="1036"/>
                  </a:cubicBezTo>
                  <a:lnTo>
                    <a:pt x="403" y="1"/>
                  </a:ln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8426" name="Google Shape;8426;p66"/>
          <p:cNvGrpSpPr/>
          <p:nvPr/>
        </p:nvGrpSpPr>
        <p:grpSpPr>
          <a:xfrm>
            <a:off x="6192907" y="2256441"/>
            <a:ext cx="371699" cy="356084"/>
            <a:chOff x="6192906" y="2439440"/>
            <a:chExt cx="371699" cy="356084"/>
          </a:xfrm>
        </p:grpSpPr>
        <p:sp>
          <p:nvSpPr>
            <p:cNvPr id="8427" name="Google Shape;8427;p66"/>
            <p:cNvSpPr/>
            <p:nvPr/>
          </p:nvSpPr>
          <p:spPr>
            <a:xfrm>
              <a:off x="6227805" y="2461710"/>
              <a:ext cx="247904" cy="110381"/>
            </a:xfrm>
            <a:custGeom>
              <a:avLst/>
              <a:gdLst/>
              <a:ahLst/>
              <a:cxnLst/>
              <a:rect l="l" t="t" r="r" b="b"/>
              <a:pathLst>
                <a:path w="9462" h="4213" extrusionOk="0">
                  <a:moveTo>
                    <a:pt x="308" y="0"/>
                  </a:moveTo>
                  <a:lnTo>
                    <a:pt x="1" y="470"/>
                  </a:lnTo>
                  <a:lnTo>
                    <a:pt x="729" y="959"/>
                  </a:lnTo>
                  <a:lnTo>
                    <a:pt x="729" y="3815"/>
                  </a:lnTo>
                  <a:lnTo>
                    <a:pt x="1285" y="3815"/>
                  </a:lnTo>
                  <a:lnTo>
                    <a:pt x="1285" y="2684"/>
                  </a:lnTo>
                  <a:lnTo>
                    <a:pt x="6615" y="2684"/>
                  </a:lnTo>
                  <a:lnTo>
                    <a:pt x="6615" y="3940"/>
                  </a:lnTo>
                  <a:cubicBezTo>
                    <a:pt x="6615" y="4122"/>
                    <a:pt x="6756" y="4213"/>
                    <a:pt x="6898" y="4213"/>
                  </a:cubicBezTo>
                  <a:cubicBezTo>
                    <a:pt x="7039" y="4213"/>
                    <a:pt x="7180" y="4122"/>
                    <a:pt x="7180" y="3940"/>
                  </a:cubicBezTo>
                  <a:lnTo>
                    <a:pt x="7180" y="2694"/>
                  </a:lnTo>
                  <a:lnTo>
                    <a:pt x="9174" y="2694"/>
                  </a:lnTo>
                  <a:cubicBezTo>
                    <a:pt x="9327" y="2694"/>
                    <a:pt x="9452" y="2559"/>
                    <a:pt x="9452" y="2406"/>
                  </a:cubicBezTo>
                  <a:cubicBezTo>
                    <a:pt x="9461" y="2258"/>
                    <a:pt x="9345" y="2128"/>
                    <a:pt x="9199" y="2128"/>
                  </a:cubicBezTo>
                  <a:cubicBezTo>
                    <a:pt x="9194" y="2128"/>
                    <a:pt x="9189" y="2128"/>
                    <a:pt x="9184" y="2128"/>
                  </a:cubicBezTo>
                  <a:lnTo>
                    <a:pt x="1285" y="2128"/>
                  </a:lnTo>
                  <a:lnTo>
                    <a:pt x="1285" y="805"/>
                  </a:lnTo>
                  <a:cubicBezTo>
                    <a:pt x="1285" y="709"/>
                    <a:pt x="1247" y="623"/>
                    <a:pt x="1170" y="575"/>
                  </a:cubicBezTo>
                  <a:lnTo>
                    <a:pt x="308"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428" name="Google Shape;8428;p66"/>
            <p:cNvSpPr/>
            <p:nvPr/>
          </p:nvSpPr>
          <p:spPr>
            <a:xfrm>
              <a:off x="6483962" y="2670078"/>
              <a:ext cx="14593" cy="54575"/>
            </a:xfrm>
            <a:custGeom>
              <a:avLst/>
              <a:gdLst/>
              <a:ahLst/>
              <a:cxnLst/>
              <a:rect l="l" t="t" r="r" b="b"/>
              <a:pathLst>
                <a:path w="557" h="2083" extrusionOk="0">
                  <a:moveTo>
                    <a:pt x="279" y="1"/>
                  </a:moveTo>
                  <a:cubicBezTo>
                    <a:pt x="140" y="1"/>
                    <a:pt x="1" y="94"/>
                    <a:pt x="1" y="281"/>
                  </a:cubicBezTo>
                  <a:lnTo>
                    <a:pt x="1" y="1805"/>
                  </a:lnTo>
                  <a:cubicBezTo>
                    <a:pt x="1" y="1958"/>
                    <a:pt x="126" y="2083"/>
                    <a:pt x="279" y="2083"/>
                  </a:cubicBezTo>
                  <a:cubicBezTo>
                    <a:pt x="432" y="2083"/>
                    <a:pt x="557" y="1958"/>
                    <a:pt x="557" y="1805"/>
                  </a:cubicBezTo>
                  <a:lnTo>
                    <a:pt x="557" y="281"/>
                  </a:lnTo>
                  <a:cubicBezTo>
                    <a:pt x="557" y="94"/>
                    <a:pt x="418" y="1"/>
                    <a:pt x="279" y="1"/>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429" name="Google Shape;8429;p66"/>
            <p:cNvSpPr/>
            <p:nvPr/>
          </p:nvSpPr>
          <p:spPr>
            <a:xfrm>
              <a:off x="6246905" y="2554117"/>
              <a:ext cx="251651" cy="128118"/>
            </a:xfrm>
            <a:custGeom>
              <a:avLst/>
              <a:gdLst/>
              <a:ahLst/>
              <a:cxnLst/>
              <a:rect l="l" t="t" r="r" b="b"/>
              <a:pathLst>
                <a:path w="9605" h="4890" extrusionOk="0">
                  <a:moveTo>
                    <a:pt x="0" y="1"/>
                  </a:moveTo>
                  <a:lnTo>
                    <a:pt x="0" y="2589"/>
                  </a:lnTo>
                  <a:cubicBezTo>
                    <a:pt x="501" y="2348"/>
                    <a:pt x="1055" y="2214"/>
                    <a:pt x="1619" y="2214"/>
                  </a:cubicBezTo>
                  <a:cubicBezTo>
                    <a:pt x="1639" y="2214"/>
                    <a:pt x="1658" y="2214"/>
                    <a:pt x="1678" y="2215"/>
                  </a:cubicBezTo>
                  <a:cubicBezTo>
                    <a:pt x="3557" y="2215"/>
                    <a:pt x="4640" y="3106"/>
                    <a:pt x="4975" y="4889"/>
                  </a:cubicBezTo>
                  <a:lnTo>
                    <a:pt x="9605" y="4889"/>
                  </a:lnTo>
                  <a:lnTo>
                    <a:pt x="9605" y="3950"/>
                  </a:lnTo>
                  <a:lnTo>
                    <a:pt x="9605" y="2953"/>
                  </a:lnTo>
                  <a:cubicBezTo>
                    <a:pt x="9509" y="1304"/>
                    <a:pt x="8148" y="10"/>
                    <a:pt x="6490"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30" name="Google Shape;8430;p66"/>
            <p:cNvSpPr/>
            <p:nvPr/>
          </p:nvSpPr>
          <p:spPr>
            <a:xfrm>
              <a:off x="6246905" y="2584142"/>
              <a:ext cx="167287" cy="97831"/>
            </a:xfrm>
            <a:custGeom>
              <a:avLst/>
              <a:gdLst/>
              <a:ahLst/>
              <a:cxnLst/>
              <a:rect l="l" t="t" r="r" b="b"/>
              <a:pathLst>
                <a:path w="6385" h="3734" extrusionOk="0">
                  <a:moveTo>
                    <a:pt x="1673" y="1"/>
                  </a:moveTo>
                  <a:cubicBezTo>
                    <a:pt x="1119" y="1"/>
                    <a:pt x="554" y="97"/>
                    <a:pt x="0" y="302"/>
                  </a:cubicBezTo>
                  <a:lnTo>
                    <a:pt x="0" y="1443"/>
                  </a:lnTo>
                  <a:cubicBezTo>
                    <a:pt x="510" y="1202"/>
                    <a:pt x="1055" y="1068"/>
                    <a:pt x="1619" y="1068"/>
                  </a:cubicBezTo>
                  <a:cubicBezTo>
                    <a:pt x="1639" y="1068"/>
                    <a:pt x="1658" y="1068"/>
                    <a:pt x="1678" y="1069"/>
                  </a:cubicBezTo>
                  <a:cubicBezTo>
                    <a:pt x="1688" y="1069"/>
                    <a:pt x="1698" y="1069"/>
                    <a:pt x="1707" y="1069"/>
                  </a:cubicBezTo>
                  <a:cubicBezTo>
                    <a:pt x="3568" y="1069"/>
                    <a:pt x="4641" y="1970"/>
                    <a:pt x="4975" y="3733"/>
                  </a:cubicBezTo>
                  <a:lnTo>
                    <a:pt x="6384" y="3733"/>
                  </a:lnTo>
                  <a:cubicBezTo>
                    <a:pt x="5850" y="1481"/>
                    <a:pt x="3843" y="1"/>
                    <a:pt x="1673" y="1"/>
                  </a:cubicBezTo>
                  <a:close/>
                </a:path>
              </a:pathLst>
            </a:custGeom>
            <a:solidFill>
              <a:srgbClr val="93A5B3"/>
            </a:solidFill>
            <a:ln>
              <a:noFill/>
            </a:ln>
          </p:spPr>
          <p:txBody>
            <a:bodyPr spcFirstLastPara="1" wrap="square" lIns="91425" tIns="91425" rIns="91425" bIns="91425" anchor="ctr" anchorCtr="0">
              <a:noAutofit/>
            </a:bodyPr>
            <a:lstStyle/>
            <a:p>
              <a:endParaRPr/>
            </a:p>
          </p:txBody>
        </p:sp>
        <p:sp>
          <p:nvSpPr>
            <p:cNvPr id="8431" name="Google Shape;8431;p66"/>
            <p:cNvSpPr/>
            <p:nvPr/>
          </p:nvSpPr>
          <p:spPr>
            <a:xfrm>
              <a:off x="6192906" y="2605102"/>
              <a:ext cx="197915" cy="190369"/>
            </a:xfrm>
            <a:custGeom>
              <a:avLst/>
              <a:gdLst/>
              <a:ahLst/>
              <a:cxnLst/>
              <a:rect l="l" t="t" r="r" b="b"/>
              <a:pathLst>
                <a:path w="7554" h="7266" extrusionOk="0">
                  <a:moveTo>
                    <a:pt x="3921" y="0"/>
                  </a:moveTo>
                  <a:cubicBezTo>
                    <a:pt x="2445" y="0"/>
                    <a:pt x="1122" y="882"/>
                    <a:pt x="566" y="2243"/>
                  </a:cubicBezTo>
                  <a:cubicBezTo>
                    <a:pt x="0" y="3604"/>
                    <a:pt x="307" y="5167"/>
                    <a:pt x="1352" y="6202"/>
                  </a:cubicBezTo>
                  <a:cubicBezTo>
                    <a:pt x="2045" y="6895"/>
                    <a:pt x="2974" y="7266"/>
                    <a:pt x="3920" y="7266"/>
                  </a:cubicBezTo>
                  <a:cubicBezTo>
                    <a:pt x="4388" y="7266"/>
                    <a:pt x="4861" y="7175"/>
                    <a:pt x="5311" y="6988"/>
                  </a:cubicBezTo>
                  <a:cubicBezTo>
                    <a:pt x="6672" y="6423"/>
                    <a:pt x="7554" y="5100"/>
                    <a:pt x="7554" y="3633"/>
                  </a:cubicBezTo>
                  <a:cubicBezTo>
                    <a:pt x="7554" y="1620"/>
                    <a:pt x="5924" y="0"/>
                    <a:pt x="3921"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432" name="Google Shape;8432;p66"/>
            <p:cNvSpPr/>
            <p:nvPr/>
          </p:nvSpPr>
          <p:spPr>
            <a:xfrm>
              <a:off x="6280807" y="2605102"/>
              <a:ext cx="113787" cy="190291"/>
            </a:xfrm>
            <a:custGeom>
              <a:avLst/>
              <a:gdLst/>
              <a:ahLst/>
              <a:cxnLst/>
              <a:rect l="l" t="t" r="r" b="b"/>
              <a:pathLst>
                <a:path w="4343" h="7263" extrusionOk="0">
                  <a:moveTo>
                    <a:pt x="566" y="0"/>
                  </a:moveTo>
                  <a:cubicBezTo>
                    <a:pt x="374" y="0"/>
                    <a:pt x="182" y="10"/>
                    <a:pt x="0" y="39"/>
                  </a:cubicBezTo>
                  <a:cubicBezTo>
                    <a:pt x="1764" y="317"/>
                    <a:pt x="3068" y="1841"/>
                    <a:pt x="3068" y="3633"/>
                  </a:cubicBezTo>
                  <a:cubicBezTo>
                    <a:pt x="3068" y="5416"/>
                    <a:pt x="1764" y="6940"/>
                    <a:pt x="0" y="7218"/>
                  </a:cubicBezTo>
                  <a:cubicBezTo>
                    <a:pt x="190" y="7248"/>
                    <a:pt x="379" y="7262"/>
                    <a:pt x="565" y="7262"/>
                  </a:cubicBezTo>
                  <a:cubicBezTo>
                    <a:pt x="2426" y="7262"/>
                    <a:pt x="4031" y="5828"/>
                    <a:pt x="4180" y="3911"/>
                  </a:cubicBezTo>
                  <a:cubicBezTo>
                    <a:pt x="4343" y="1802"/>
                    <a:pt x="2675" y="0"/>
                    <a:pt x="566"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433" name="Google Shape;8433;p66"/>
            <p:cNvSpPr/>
            <p:nvPr/>
          </p:nvSpPr>
          <p:spPr>
            <a:xfrm>
              <a:off x="6499787" y="2747735"/>
              <a:ext cx="64819" cy="14593"/>
            </a:xfrm>
            <a:custGeom>
              <a:avLst/>
              <a:gdLst/>
              <a:ahLst/>
              <a:cxnLst/>
              <a:rect l="l" t="t" r="r" b="b"/>
              <a:pathLst>
                <a:path w="2474" h="557" extrusionOk="0">
                  <a:moveTo>
                    <a:pt x="375" y="1"/>
                  </a:moveTo>
                  <a:cubicBezTo>
                    <a:pt x="1" y="1"/>
                    <a:pt x="1" y="557"/>
                    <a:pt x="375" y="557"/>
                  </a:cubicBezTo>
                  <a:lnTo>
                    <a:pt x="2110" y="557"/>
                  </a:lnTo>
                  <a:cubicBezTo>
                    <a:pt x="2474" y="557"/>
                    <a:pt x="2474" y="1"/>
                    <a:pt x="2110" y="1"/>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434" name="Google Shape;8434;p66"/>
            <p:cNvSpPr/>
            <p:nvPr/>
          </p:nvSpPr>
          <p:spPr>
            <a:xfrm>
              <a:off x="6437274" y="2714592"/>
              <a:ext cx="94189" cy="80932"/>
            </a:xfrm>
            <a:custGeom>
              <a:avLst/>
              <a:gdLst/>
              <a:ahLst/>
              <a:cxnLst/>
              <a:rect l="l" t="t" r="r" b="b"/>
              <a:pathLst>
                <a:path w="3595" h="3089" extrusionOk="0">
                  <a:moveTo>
                    <a:pt x="2061" y="1"/>
                  </a:moveTo>
                  <a:cubicBezTo>
                    <a:pt x="690" y="1"/>
                    <a:pt x="0" y="1659"/>
                    <a:pt x="968" y="2637"/>
                  </a:cubicBezTo>
                  <a:cubicBezTo>
                    <a:pt x="1280" y="2949"/>
                    <a:pt x="1665" y="3089"/>
                    <a:pt x="2042" y="3089"/>
                  </a:cubicBezTo>
                  <a:cubicBezTo>
                    <a:pt x="2834" y="3089"/>
                    <a:pt x="3595" y="2472"/>
                    <a:pt x="3595" y="1544"/>
                  </a:cubicBezTo>
                  <a:cubicBezTo>
                    <a:pt x="3595" y="691"/>
                    <a:pt x="2904" y="1"/>
                    <a:pt x="2061"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435" name="Google Shape;8435;p66"/>
            <p:cNvSpPr/>
            <p:nvPr/>
          </p:nvSpPr>
          <p:spPr>
            <a:xfrm>
              <a:off x="6477438" y="2714854"/>
              <a:ext cx="54024" cy="80644"/>
            </a:xfrm>
            <a:custGeom>
              <a:avLst/>
              <a:gdLst/>
              <a:ahLst/>
              <a:cxnLst/>
              <a:rect l="l" t="t" r="r" b="b"/>
              <a:pathLst>
                <a:path w="2062" h="3078" extrusionOk="0">
                  <a:moveTo>
                    <a:pt x="528" y="0"/>
                  </a:moveTo>
                  <a:cubicBezTo>
                    <a:pt x="346" y="0"/>
                    <a:pt x="173" y="29"/>
                    <a:pt x="1" y="86"/>
                  </a:cubicBezTo>
                  <a:cubicBezTo>
                    <a:pt x="1362" y="575"/>
                    <a:pt x="1362" y="2492"/>
                    <a:pt x="1" y="2981"/>
                  </a:cubicBezTo>
                  <a:cubicBezTo>
                    <a:pt x="173" y="3048"/>
                    <a:pt x="346" y="3077"/>
                    <a:pt x="528" y="3077"/>
                  </a:cubicBezTo>
                  <a:cubicBezTo>
                    <a:pt x="1381" y="3077"/>
                    <a:pt x="2062" y="2387"/>
                    <a:pt x="2062" y="1534"/>
                  </a:cubicBezTo>
                  <a:cubicBezTo>
                    <a:pt x="2062" y="690"/>
                    <a:pt x="1381" y="0"/>
                    <a:pt x="528"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436" name="Google Shape;8436;p66"/>
            <p:cNvSpPr/>
            <p:nvPr/>
          </p:nvSpPr>
          <p:spPr>
            <a:xfrm>
              <a:off x="6193902" y="2439440"/>
              <a:ext cx="47003" cy="37466"/>
            </a:xfrm>
            <a:custGeom>
              <a:avLst/>
              <a:gdLst/>
              <a:ahLst/>
              <a:cxnLst/>
              <a:rect l="l" t="t" r="r" b="b"/>
              <a:pathLst>
                <a:path w="1794" h="1430" extrusionOk="0">
                  <a:moveTo>
                    <a:pt x="714" y="0"/>
                  </a:moveTo>
                  <a:cubicBezTo>
                    <a:pt x="293" y="0"/>
                    <a:pt x="0" y="618"/>
                    <a:pt x="471" y="908"/>
                  </a:cubicBezTo>
                  <a:lnTo>
                    <a:pt x="1161" y="1397"/>
                  </a:lnTo>
                  <a:cubicBezTo>
                    <a:pt x="1187" y="1419"/>
                    <a:pt x="1220" y="1430"/>
                    <a:pt x="1252" y="1430"/>
                  </a:cubicBezTo>
                  <a:cubicBezTo>
                    <a:pt x="1302" y="1430"/>
                    <a:pt x="1352" y="1405"/>
                    <a:pt x="1381" y="1358"/>
                  </a:cubicBezTo>
                  <a:lnTo>
                    <a:pt x="1745" y="812"/>
                  </a:lnTo>
                  <a:cubicBezTo>
                    <a:pt x="1793" y="735"/>
                    <a:pt x="1774" y="639"/>
                    <a:pt x="1707" y="591"/>
                  </a:cubicBezTo>
                  <a:lnTo>
                    <a:pt x="1007" y="102"/>
                  </a:lnTo>
                  <a:cubicBezTo>
                    <a:pt x="908" y="31"/>
                    <a:pt x="808" y="0"/>
                    <a:pt x="714" y="0"/>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437" name="Google Shape;8437;p66"/>
            <p:cNvSpPr/>
            <p:nvPr/>
          </p:nvSpPr>
          <p:spPr>
            <a:xfrm>
              <a:off x="6241376" y="2659598"/>
              <a:ext cx="94949" cy="81351"/>
            </a:xfrm>
            <a:custGeom>
              <a:avLst/>
              <a:gdLst/>
              <a:ahLst/>
              <a:cxnLst/>
              <a:rect l="l" t="t" r="r" b="b"/>
              <a:pathLst>
                <a:path w="3624" h="3105" extrusionOk="0">
                  <a:moveTo>
                    <a:pt x="2071" y="0"/>
                  </a:moveTo>
                  <a:cubicBezTo>
                    <a:pt x="691" y="10"/>
                    <a:pt x="0" y="1678"/>
                    <a:pt x="978" y="2646"/>
                  </a:cubicBezTo>
                  <a:cubicBezTo>
                    <a:pt x="1295" y="2963"/>
                    <a:pt x="1684" y="3104"/>
                    <a:pt x="2065" y="3104"/>
                  </a:cubicBezTo>
                  <a:cubicBezTo>
                    <a:pt x="2861" y="3104"/>
                    <a:pt x="3624" y="2487"/>
                    <a:pt x="3624" y="1553"/>
                  </a:cubicBezTo>
                  <a:cubicBezTo>
                    <a:pt x="3624" y="691"/>
                    <a:pt x="2924" y="0"/>
                    <a:pt x="2071" y="0"/>
                  </a:cubicBezTo>
                  <a:close/>
                </a:path>
              </a:pathLst>
            </a:custGeom>
            <a:solidFill>
              <a:srgbClr val="E1E5E9"/>
            </a:solidFill>
            <a:ln>
              <a:noFill/>
            </a:ln>
          </p:spPr>
          <p:txBody>
            <a:bodyPr spcFirstLastPara="1" wrap="square" lIns="91425" tIns="91425" rIns="91425" bIns="91425" anchor="ctr" anchorCtr="0">
              <a:noAutofit/>
            </a:bodyPr>
            <a:lstStyle/>
            <a:p>
              <a:endParaRPr/>
            </a:p>
          </p:txBody>
        </p:sp>
        <p:sp>
          <p:nvSpPr>
            <p:cNvPr id="8438" name="Google Shape;8438;p66"/>
            <p:cNvSpPr/>
            <p:nvPr/>
          </p:nvSpPr>
          <p:spPr>
            <a:xfrm>
              <a:off x="6282065" y="2659598"/>
              <a:ext cx="54024" cy="81403"/>
            </a:xfrm>
            <a:custGeom>
              <a:avLst/>
              <a:gdLst/>
              <a:ahLst/>
              <a:cxnLst/>
              <a:rect l="l" t="t" r="r" b="b"/>
              <a:pathLst>
                <a:path w="2062" h="3107" extrusionOk="0">
                  <a:moveTo>
                    <a:pt x="518" y="0"/>
                  </a:moveTo>
                  <a:cubicBezTo>
                    <a:pt x="336" y="0"/>
                    <a:pt x="163" y="29"/>
                    <a:pt x="0" y="87"/>
                  </a:cubicBezTo>
                  <a:cubicBezTo>
                    <a:pt x="1371" y="585"/>
                    <a:pt x="1371" y="2521"/>
                    <a:pt x="0" y="3020"/>
                  </a:cubicBezTo>
                  <a:cubicBezTo>
                    <a:pt x="163" y="3068"/>
                    <a:pt x="336" y="3096"/>
                    <a:pt x="518" y="3106"/>
                  </a:cubicBezTo>
                  <a:cubicBezTo>
                    <a:pt x="1371" y="3106"/>
                    <a:pt x="2061" y="2406"/>
                    <a:pt x="2061" y="1553"/>
                  </a:cubicBezTo>
                  <a:cubicBezTo>
                    <a:pt x="2061" y="691"/>
                    <a:pt x="1371" y="0"/>
                    <a:pt x="518" y="0"/>
                  </a:cubicBezTo>
                  <a:close/>
                </a:path>
              </a:pathLst>
            </a:custGeom>
            <a:solidFill>
              <a:srgbClr val="C7D0D6"/>
            </a:solidFill>
            <a:ln>
              <a:noFill/>
            </a:ln>
          </p:spPr>
          <p:txBody>
            <a:bodyPr spcFirstLastPara="1" wrap="square" lIns="91425" tIns="91425" rIns="91425" bIns="91425" anchor="ctr" anchorCtr="0">
              <a:noAutofit/>
            </a:bodyPr>
            <a:lstStyle/>
            <a:p>
              <a:endParaRPr/>
            </a:p>
          </p:txBody>
        </p:sp>
        <p:sp>
          <p:nvSpPr>
            <p:cNvPr id="8439" name="Google Shape;8439;p66"/>
            <p:cNvSpPr/>
            <p:nvPr/>
          </p:nvSpPr>
          <p:spPr>
            <a:xfrm>
              <a:off x="6439265" y="2510180"/>
              <a:ext cx="65317" cy="28899"/>
            </a:xfrm>
            <a:custGeom>
              <a:avLst/>
              <a:gdLst/>
              <a:ahLst/>
              <a:cxnLst/>
              <a:rect l="l" t="t" r="r" b="b"/>
              <a:pathLst>
                <a:path w="2493" h="1103" extrusionOk="0">
                  <a:moveTo>
                    <a:pt x="269" y="0"/>
                  </a:moveTo>
                  <a:cubicBezTo>
                    <a:pt x="116" y="0"/>
                    <a:pt x="1" y="115"/>
                    <a:pt x="1" y="259"/>
                  </a:cubicBezTo>
                  <a:lnTo>
                    <a:pt x="1" y="844"/>
                  </a:lnTo>
                  <a:cubicBezTo>
                    <a:pt x="1" y="987"/>
                    <a:pt x="116" y="1102"/>
                    <a:pt x="269" y="1102"/>
                  </a:cubicBezTo>
                  <a:lnTo>
                    <a:pt x="1966" y="1102"/>
                  </a:lnTo>
                  <a:cubicBezTo>
                    <a:pt x="2253" y="1102"/>
                    <a:pt x="2493" y="863"/>
                    <a:pt x="2493" y="575"/>
                  </a:cubicBezTo>
                  <a:lnTo>
                    <a:pt x="2493" y="527"/>
                  </a:lnTo>
                  <a:cubicBezTo>
                    <a:pt x="2493" y="240"/>
                    <a:pt x="2253" y="0"/>
                    <a:pt x="1966" y="0"/>
                  </a:cubicBezTo>
                  <a:close/>
                </a:path>
              </a:pathLst>
            </a:custGeom>
            <a:solidFill>
              <a:srgbClr val="C6CED3"/>
            </a:solidFill>
            <a:ln>
              <a:noFill/>
            </a:ln>
          </p:spPr>
          <p:txBody>
            <a:bodyPr spcFirstLastPara="1" wrap="square" lIns="91425" tIns="91425" rIns="91425" bIns="91425" anchor="ctr" anchorCtr="0">
              <a:noAutofit/>
            </a:bodyPr>
            <a:lstStyle/>
            <a:p>
              <a:endParaRPr/>
            </a:p>
          </p:txBody>
        </p:sp>
      </p:grpSp>
      <p:grpSp>
        <p:nvGrpSpPr>
          <p:cNvPr id="8440" name="Google Shape;8440;p66"/>
          <p:cNvGrpSpPr/>
          <p:nvPr/>
        </p:nvGrpSpPr>
        <p:grpSpPr>
          <a:xfrm>
            <a:off x="5762468" y="2253585"/>
            <a:ext cx="362163" cy="362163"/>
            <a:chOff x="5762467" y="2436584"/>
            <a:chExt cx="362163" cy="362163"/>
          </a:xfrm>
        </p:grpSpPr>
        <p:sp>
          <p:nvSpPr>
            <p:cNvPr id="8441" name="Google Shape;8441;p66"/>
            <p:cNvSpPr/>
            <p:nvPr/>
          </p:nvSpPr>
          <p:spPr>
            <a:xfrm>
              <a:off x="5762467" y="2778127"/>
              <a:ext cx="362163" cy="20619"/>
            </a:xfrm>
            <a:custGeom>
              <a:avLst/>
              <a:gdLst/>
              <a:ahLst/>
              <a:cxnLst/>
              <a:rect l="l" t="t" r="r" b="b"/>
              <a:pathLst>
                <a:path w="13823" h="787" extrusionOk="0">
                  <a:moveTo>
                    <a:pt x="201" y="1"/>
                  </a:moveTo>
                  <a:cubicBezTo>
                    <a:pt x="96" y="1"/>
                    <a:pt x="0" y="87"/>
                    <a:pt x="0" y="202"/>
                  </a:cubicBezTo>
                  <a:lnTo>
                    <a:pt x="0" y="585"/>
                  </a:lnTo>
                  <a:cubicBezTo>
                    <a:pt x="0" y="691"/>
                    <a:pt x="96" y="777"/>
                    <a:pt x="201" y="787"/>
                  </a:cubicBezTo>
                  <a:lnTo>
                    <a:pt x="13611" y="787"/>
                  </a:lnTo>
                  <a:cubicBezTo>
                    <a:pt x="13726" y="787"/>
                    <a:pt x="13822" y="691"/>
                    <a:pt x="13813" y="585"/>
                  </a:cubicBezTo>
                  <a:lnTo>
                    <a:pt x="13813" y="202"/>
                  </a:lnTo>
                  <a:cubicBezTo>
                    <a:pt x="13813" y="87"/>
                    <a:pt x="13726" y="1"/>
                    <a:pt x="13611" y="1"/>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8442" name="Google Shape;8442;p66"/>
            <p:cNvSpPr/>
            <p:nvPr/>
          </p:nvSpPr>
          <p:spPr>
            <a:xfrm>
              <a:off x="5762702" y="2777891"/>
              <a:ext cx="361927" cy="9301"/>
            </a:xfrm>
            <a:custGeom>
              <a:avLst/>
              <a:gdLst/>
              <a:ahLst/>
              <a:cxnLst/>
              <a:rect l="l" t="t" r="r" b="b"/>
              <a:pathLst>
                <a:path w="13814" h="355" extrusionOk="0">
                  <a:moveTo>
                    <a:pt x="212" y="0"/>
                  </a:moveTo>
                  <a:cubicBezTo>
                    <a:pt x="87" y="0"/>
                    <a:pt x="1" y="96"/>
                    <a:pt x="1" y="211"/>
                  </a:cubicBezTo>
                  <a:lnTo>
                    <a:pt x="1" y="355"/>
                  </a:lnTo>
                  <a:lnTo>
                    <a:pt x="13813" y="355"/>
                  </a:lnTo>
                  <a:lnTo>
                    <a:pt x="13813" y="211"/>
                  </a:lnTo>
                  <a:cubicBezTo>
                    <a:pt x="13813" y="96"/>
                    <a:pt x="13717" y="0"/>
                    <a:pt x="13602"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443" name="Google Shape;8443;p66"/>
            <p:cNvSpPr/>
            <p:nvPr/>
          </p:nvSpPr>
          <p:spPr>
            <a:xfrm>
              <a:off x="5852359" y="2528493"/>
              <a:ext cx="182352" cy="249660"/>
            </a:xfrm>
            <a:custGeom>
              <a:avLst/>
              <a:gdLst/>
              <a:ahLst/>
              <a:cxnLst/>
              <a:rect l="l" t="t" r="r" b="b"/>
              <a:pathLst>
                <a:path w="6960" h="9529" extrusionOk="0">
                  <a:moveTo>
                    <a:pt x="1" y="1"/>
                  </a:moveTo>
                  <a:lnTo>
                    <a:pt x="1" y="9529"/>
                  </a:lnTo>
                  <a:lnTo>
                    <a:pt x="6960" y="9529"/>
                  </a:lnTo>
                  <a:lnTo>
                    <a:pt x="6960" y="1"/>
                  </a:lnTo>
                  <a:close/>
                </a:path>
              </a:pathLst>
            </a:custGeom>
            <a:solidFill>
              <a:srgbClr val="E1E5E9"/>
            </a:solidFill>
            <a:ln>
              <a:noFill/>
            </a:ln>
          </p:spPr>
          <p:txBody>
            <a:bodyPr spcFirstLastPara="1" wrap="square" lIns="91425" tIns="91425" rIns="91425" bIns="91425" anchor="ctr" anchorCtr="0">
              <a:noAutofit/>
            </a:bodyPr>
            <a:lstStyle/>
            <a:p>
              <a:endParaRPr/>
            </a:p>
          </p:txBody>
        </p:sp>
        <p:sp>
          <p:nvSpPr>
            <p:cNvPr id="8444" name="Google Shape;8444;p66"/>
            <p:cNvSpPr/>
            <p:nvPr/>
          </p:nvSpPr>
          <p:spPr>
            <a:xfrm>
              <a:off x="5838551" y="2508922"/>
              <a:ext cx="209967" cy="19860"/>
            </a:xfrm>
            <a:custGeom>
              <a:avLst/>
              <a:gdLst/>
              <a:ahLst/>
              <a:cxnLst/>
              <a:rect l="l" t="t" r="r" b="b"/>
              <a:pathLst>
                <a:path w="8014" h="758" extrusionOk="0">
                  <a:moveTo>
                    <a:pt x="211" y="0"/>
                  </a:moveTo>
                  <a:cubicBezTo>
                    <a:pt x="96" y="0"/>
                    <a:pt x="0" y="96"/>
                    <a:pt x="0" y="211"/>
                  </a:cubicBezTo>
                  <a:lnTo>
                    <a:pt x="0" y="547"/>
                  </a:lnTo>
                  <a:cubicBezTo>
                    <a:pt x="0" y="662"/>
                    <a:pt x="96" y="757"/>
                    <a:pt x="211" y="757"/>
                  </a:cubicBezTo>
                  <a:lnTo>
                    <a:pt x="7813" y="757"/>
                  </a:lnTo>
                  <a:cubicBezTo>
                    <a:pt x="7928" y="757"/>
                    <a:pt x="8014" y="662"/>
                    <a:pt x="8014" y="547"/>
                  </a:cubicBezTo>
                  <a:lnTo>
                    <a:pt x="8014" y="211"/>
                  </a:lnTo>
                  <a:cubicBezTo>
                    <a:pt x="8014" y="96"/>
                    <a:pt x="7928" y="0"/>
                    <a:pt x="7813" y="0"/>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8445" name="Google Shape;8445;p66"/>
            <p:cNvSpPr/>
            <p:nvPr/>
          </p:nvSpPr>
          <p:spPr>
            <a:xfrm>
              <a:off x="6014589" y="2508922"/>
              <a:ext cx="33929" cy="19598"/>
            </a:xfrm>
            <a:custGeom>
              <a:avLst/>
              <a:gdLst/>
              <a:ahLst/>
              <a:cxnLst/>
              <a:rect l="l" t="t" r="r" b="b"/>
              <a:pathLst>
                <a:path w="1295" h="748" extrusionOk="0">
                  <a:moveTo>
                    <a:pt x="1" y="0"/>
                  </a:moveTo>
                  <a:lnTo>
                    <a:pt x="1" y="748"/>
                  </a:lnTo>
                  <a:lnTo>
                    <a:pt x="1094" y="748"/>
                  </a:lnTo>
                  <a:cubicBezTo>
                    <a:pt x="1209" y="748"/>
                    <a:pt x="1295" y="652"/>
                    <a:pt x="1295" y="537"/>
                  </a:cubicBezTo>
                  <a:lnTo>
                    <a:pt x="1295" y="201"/>
                  </a:lnTo>
                  <a:cubicBezTo>
                    <a:pt x="1295" y="86"/>
                    <a:pt x="1209" y="0"/>
                    <a:pt x="1094"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446" name="Google Shape;8446;p66"/>
            <p:cNvSpPr/>
            <p:nvPr/>
          </p:nvSpPr>
          <p:spPr>
            <a:xfrm>
              <a:off x="5762467" y="2565173"/>
              <a:ext cx="89918" cy="19598"/>
            </a:xfrm>
            <a:custGeom>
              <a:avLst/>
              <a:gdLst/>
              <a:ahLst/>
              <a:cxnLst/>
              <a:rect l="l" t="t" r="r" b="b"/>
              <a:pathLst>
                <a:path w="3432" h="748" extrusionOk="0">
                  <a:moveTo>
                    <a:pt x="201" y="0"/>
                  </a:moveTo>
                  <a:cubicBezTo>
                    <a:pt x="96" y="0"/>
                    <a:pt x="10" y="87"/>
                    <a:pt x="0" y="202"/>
                  </a:cubicBezTo>
                  <a:lnTo>
                    <a:pt x="0" y="547"/>
                  </a:lnTo>
                  <a:cubicBezTo>
                    <a:pt x="10" y="652"/>
                    <a:pt x="96" y="748"/>
                    <a:pt x="201" y="748"/>
                  </a:cubicBezTo>
                  <a:lnTo>
                    <a:pt x="3432" y="748"/>
                  </a:lnTo>
                  <a:lnTo>
                    <a:pt x="3432" y="0"/>
                  </a:ln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8447" name="Google Shape;8447;p66"/>
            <p:cNvSpPr/>
            <p:nvPr/>
          </p:nvSpPr>
          <p:spPr>
            <a:xfrm>
              <a:off x="5835041" y="2565173"/>
              <a:ext cx="17344" cy="19598"/>
            </a:xfrm>
            <a:custGeom>
              <a:avLst/>
              <a:gdLst/>
              <a:ahLst/>
              <a:cxnLst/>
              <a:rect l="l" t="t" r="r" b="b"/>
              <a:pathLst>
                <a:path w="662" h="748" extrusionOk="0">
                  <a:moveTo>
                    <a:pt x="0" y="0"/>
                  </a:moveTo>
                  <a:lnTo>
                    <a:pt x="0" y="748"/>
                  </a:lnTo>
                  <a:lnTo>
                    <a:pt x="662" y="748"/>
                  </a:lnTo>
                  <a:lnTo>
                    <a:pt x="662" y="0"/>
                  </a:ln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448" name="Google Shape;8448;p66"/>
            <p:cNvSpPr/>
            <p:nvPr/>
          </p:nvSpPr>
          <p:spPr>
            <a:xfrm>
              <a:off x="5835041" y="2565173"/>
              <a:ext cx="17344" cy="19598"/>
            </a:xfrm>
            <a:custGeom>
              <a:avLst/>
              <a:gdLst/>
              <a:ahLst/>
              <a:cxnLst/>
              <a:rect l="l" t="t" r="r" b="b"/>
              <a:pathLst>
                <a:path w="662" h="748" extrusionOk="0">
                  <a:moveTo>
                    <a:pt x="0" y="0"/>
                  </a:moveTo>
                  <a:lnTo>
                    <a:pt x="0" y="748"/>
                  </a:lnTo>
                  <a:lnTo>
                    <a:pt x="662" y="748"/>
                  </a:lnTo>
                  <a:lnTo>
                    <a:pt x="662" y="0"/>
                  </a:ln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449" name="Google Shape;8449;p66"/>
            <p:cNvSpPr/>
            <p:nvPr/>
          </p:nvSpPr>
          <p:spPr>
            <a:xfrm>
              <a:off x="5894803" y="2686217"/>
              <a:ext cx="97726" cy="91936"/>
            </a:xfrm>
            <a:custGeom>
              <a:avLst/>
              <a:gdLst/>
              <a:ahLst/>
              <a:cxnLst/>
              <a:rect l="l" t="t" r="r" b="b"/>
              <a:pathLst>
                <a:path w="3730" h="3509" extrusionOk="0">
                  <a:moveTo>
                    <a:pt x="576" y="0"/>
                  </a:moveTo>
                  <a:cubicBezTo>
                    <a:pt x="259" y="0"/>
                    <a:pt x="1" y="250"/>
                    <a:pt x="1" y="576"/>
                  </a:cubicBezTo>
                  <a:lnTo>
                    <a:pt x="1" y="3509"/>
                  </a:lnTo>
                  <a:lnTo>
                    <a:pt x="3729" y="3509"/>
                  </a:lnTo>
                  <a:lnTo>
                    <a:pt x="3720" y="3499"/>
                  </a:lnTo>
                  <a:lnTo>
                    <a:pt x="3720" y="576"/>
                  </a:lnTo>
                  <a:cubicBezTo>
                    <a:pt x="3720" y="250"/>
                    <a:pt x="3461" y="0"/>
                    <a:pt x="3145"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50" name="Google Shape;8450;p66"/>
            <p:cNvSpPr/>
            <p:nvPr/>
          </p:nvSpPr>
          <p:spPr>
            <a:xfrm>
              <a:off x="5930959" y="2686217"/>
              <a:ext cx="25152" cy="91700"/>
            </a:xfrm>
            <a:custGeom>
              <a:avLst/>
              <a:gdLst/>
              <a:ahLst/>
              <a:cxnLst/>
              <a:rect l="l" t="t" r="r" b="b"/>
              <a:pathLst>
                <a:path w="960" h="3500" extrusionOk="0">
                  <a:moveTo>
                    <a:pt x="1" y="0"/>
                  </a:moveTo>
                  <a:lnTo>
                    <a:pt x="1" y="3499"/>
                  </a:lnTo>
                  <a:lnTo>
                    <a:pt x="959" y="3499"/>
                  </a:lnTo>
                  <a:lnTo>
                    <a:pt x="959" y="0"/>
                  </a:lnTo>
                  <a:close/>
                </a:path>
              </a:pathLst>
            </a:custGeom>
            <a:solidFill>
              <a:srgbClr val="93A5B3"/>
            </a:solidFill>
            <a:ln>
              <a:noFill/>
            </a:ln>
          </p:spPr>
          <p:txBody>
            <a:bodyPr spcFirstLastPara="1" wrap="square" lIns="91425" tIns="91425" rIns="91425" bIns="91425" anchor="ctr" anchorCtr="0">
              <a:noAutofit/>
            </a:bodyPr>
            <a:lstStyle/>
            <a:p>
              <a:endParaRPr/>
            </a:p>
          </p:txBody>
        </p:sp>
        <p:sp>
          <p:nvSpPr>
            <p:cNvPr id="8451" name="Google Shape;8451;p66"/>
            <p:cNvSpPr/>
            <p:nvPr/>
          </p:nvSpPr>
          <p:spPr>
            <a:xfrm>
              <a:off x="5770484" y="2584745"/>
              <a:ext cx="81901" cy="193173"/>
            </a:xfrm>
            <a:custGeom>
              <a:avLst/>
              <a:gdLst/>
              <a:ahLst/>
              <a:cxnLst/>
              <a:rect l="l" t="t" r="r" b="b"/>
              <a:pathLst>
                <a:path w="3126" h="7373" extrusionOk="0">
                  <a:moveTo>
                    <a:pt x="1" y="1"/>
                  </a:moveTo>
                  <a:lnTo>
                    <a:pt x="1" y="7372"/>
                  </a:lnTo>
                  <a:lnTo>
                    <a:pt x="3126" y="7372"/>
                  </a:lnTo>
                  <a:lnTo>
                    <a:pt x="3126" y="1"/>
                  </a:lnTo>
                  <a:close/>
                </a:path>
              </a:pathLst>
            </a:custGeom>
            <a:solidFill>
              <a:srgbClr val="E1E5E9"/>
            </a:solidFill>
            <a:ln>
              <a:noFill/>
            </a:ln>
          </p:spPr>
          <p:txBody>
            <a:bodyPr spcFirstLastPara="1" wrap="square" lIns="91425" tIns="91425" rIns="91425" bIns="91425" anchor="ctr" anchorCtr="0">
              <a:noAutofit/>
            </a:bodyPr>
            <a:lstStyle/>
            <a:p>
              <a:endParaRPr/>
            </a:p>
          </p:txBody>
        </p:sp>
        <p:sp>
          <p:nvSpPr>
            <p:cNvPr id="8452" name="Google Shape;8452;p66"/>
            <p:cNvSpPr/>
            <p:nvPr/>
          </p:nvSpPr>
          <p:spPr>
            <a:xfrm>
              <a:off x="5835041" y="2584745"/>
              <a:ext cx="17344" cy="193173"/>
            </a:xfrm>
            <a:custGeom>
              <a:avLst/>
              <a:gdLst/>
              <a:ahLst/>
              <a:cxnLst/>
              <a:rect l="l" t="t" r="r" b="b"/>
              <a:pathLst>
                <a:path w="662" h="7373" extrusionOk="0">
                  <a:moveTo>
                    <a:pt x="0" y="1"/>
                  </a:moveTo>
                  <a:lnTo>
                    <a:pt x="0" y="7372"/>
                  </a:lnTo>
                  <a:lnTo>
                    <a:pt x="662" y="7372"/>
                  </a:lnTo>
                  <a:lnTo>
                    <a:pt x="662" y="1"/>
                  </a:lnTo>
                  <a:close/>
                </a:path>
              </a:pathLst>
            </a:custGeom>
            <a:solidFill>
              <a:srgbClr val="C8D1D7"/>
            </a:solidFill>
            <a:ln>
              <a:noFill/>
            </a:ln>
          </p:spPr>
          <p:txBody>
            <a:bodyPr spcFirstLastPara="1" wrap="square" lIns="91425" tIns="91425" rIns="91425" bIns="91425" anchor="ctr" anchorCtr="0">
              <a:noAutofit/>
            </a:bodyPr>
            <a:lstStyle/>
            <a:p>
              <a:endParaRPr/>
            </a:p>
          </p:txBody>
        </p:sp>
        <p:sp>
          <p:nvSpPr>
            <p:cNvPr id="8453" name="Google Shape;8453;p66"/>
            <p:cNvSpPr/>
            <p:nvPr/>
          </p:nvSpPr>
          <p:spPr>
            <a:xfrm>
              <a:off x="5835041" y="2584745"/>
              <a:ext cx="17344" cy="193173"/>
            </a:xfrm>
            <a:custGeom>
              <a:avLst/>
              <a:gdLst/>
              <a:ahLst/>
              <a:cxnLst/>
              <a:rect l="l" t="t" r="r" b="b"/>
              <a:pathLst>
                <a:path w="662" h="7373" extrusionOk="0">
                  <a:moveTo>
                    <a:pt x="0" y="1"/>
                  </a:moveTo>
                  <a:lnTo>
                    <a:pt x="0" y="7372"/>
                  </a:lnTo>
                  <a:lnTo>
                    <a:pt x="662" y="7372"/>
                  </a:lnTo>
                  <a:lnTo>
                    <a:pt x="662" y="1"/>
                  </a:lnTo>
                  <a:close/>
                </a:path>
              </a:pathLst>
            </a:custGeom>
            <a:solidFill>
              <a:srgbClr val="C8D1D7"/>
            </a:solidFill>
            <a:ln>
              <a:noFill/>
            </a:ln>
          </p:spPr>
          <p:txBody>
            <a:bodyPr spcFirstLastPara="1" wrap="square" lIns="91425" tIns="91425" rIns="91425" bIns="91425" anchor="ctr" anchorCtr="0">
              <a:noAutofit/>
            </a:bodyPr>
            <a:lstStyle/>
            <a:p>
              <a:endParaRPr/>
            </a:p>
          </p:txBody>
        </p:sp>
        <p:sp>
          <p:nvSpPr>
            <p:cNvPr id="8454" name="Google Shape;8454;p66"/>
            <p:cNvSpPr/>
            <p:nvPr/>
          </p:nvSpPr>
          <p:spPr>
            <a:xfrm>
              <a:off x="6034685" y="2584745"/>
              <a:ext cx="81901" cy="193408"/>
            </a:xfrm>
            <a:custGeom>
              <a:avLst/>
              <a:gdLst/>
              <a:ahLst/>
              <a:cxnLst/>
              <a:rect l="l" t="t" r="r" b="b"/>
              <a:pathLst>
                <a:path w="3126" h="7382" extrusionOk="0">
                  <a:moveTo>
                    <a:pt x="1" y="1"/>
                  </a:moveTo>
                  <a:lnTo>
                    <a:pt x="1" y="7382"/>
                  </a:lnTo>
                  <a:lnTo>
                    <a:pt x="3126" y="7382"/>
                  </a:lnTo>
                  <a:lnTo>
                    <a:pt x="3126" y="1"/>
                  </a:lnTo>
                  <a:close/>
                </a:path>
              </a:pathLst>
            </a:custGeom>
            <a:solidFill>
              <a:srgbClr val="E1E5E9"/>
            </a:solidFill>
            <a:ln>
              <a:noFill/>
            </a:ln>
          </p:spPr>
          <p:txBody>
            <a:bodyPr spcFirstLastPara="1" wrap="square" lIns="91425" tIns="91425" rIns="91425" bIns="91425" anchor="ctr" anchorCtr="0">
              <a:noAutofit/>
            </a:bodyPr>
            <a:lstStyle/>
            <a:p>
              <a:endParaRPr/>
            </a:p>
          </p:txBody>
        </p:sp>
        <p:sp>
          <p:nvSpPr>
            <p:cNvPr id="8455" name="Google Shape;8455;p66"/>
            <p:cNvSpPr/>
            <p:nvPr/>
          </p:nvSpPr>
          <p:spPr>
            <a:xfrm>
              <a:off x="6034685" y="2584745"/>
              <a:ext cx="17371" cy="193173"/>
            </a:xfrm>
            <a:custGeom>
              <a:avLst/>
              <a:gdLst/>
              <a:ahLst/>
              <a:cxnLst/>
              <a:rect l="l" t="t" r="r" b="b"/>
              <a:pathLst>
                <a:path w="663" h="7373" extrusionOk="0">
                  <a:moveTo>
                    <a:pt x="1" y="1"/>
                  </a:moveTo>
                  <a:lnTo>
                    <a:pt x="1" y="7372"/>
                  </a:lnTo>
                  <a:lnTo>
                    <a:pt x="662" y="7372"/>
                  </a:lnTo>
                  <a:lnTo>
                    <a:pt x="662" y="1"/>
                  </a:lnTo>
                  <a:close/>
                </a:path>
              </a:pathLst>
            </a:custGeom>
            <a:solidFill>
              <a:srgbClr val="C8D1D7"/>
            </a:solidFill>
            <a:ln>
              <a:noFill/>
            </a:ln>
          </p:spPr>
          <p:txBody>
            <a:bodyPr spcFirstLastPara="1" wrap="square" lIns="91425" tIns="91425" rIns="91425" bIns="91425" anchor="ctr" anchorCtr="0">
              <a:noAutofit/>
            </a:bodyPr>
            <a:lstStyle/>
            <a:p>
              <a:endParaRPr/>
            </a:p>
          </p:txBody>
        </p:sp>
        <p:sp>
          <p:nvSpPr>
            <p:cNvPr id="8456" name="Google Shape;8456;p66"/>
            <p:cNvSpPr/>
            <p:nvPr/>
          </p:nvSpPr>
          <p:spPr>
            <a:xfrm>
              <a:off x="5872192" y="2567400"/>
              <a:ext cx="29920" cy="58819"/>
            </a:xfrm>
            <a:custGeom>
              <a:avLst/>
              <a:gdLst/>
              <a:ahLst/>
              <a:cxnLst/>
              <a:rect l="l" t="t" r="r" b="b"/>
              <a:pathLst>
                <a:path w="1142" h="2245" extrusionOk="0">
                  <a:moveTo>
                    <a:pt x="206" y="1"/>
                  </a:moveTo>
                  <a:cubicBezTo>
                    <a:pt x="89" y="1"/>
                    <a:pt x="1" y="102"/>
                    <a:pt x="1" y="212"/>
                  </a:cubicBezTo>
                  <a:lnTo>
                    <a:pt x="1" y="2024"/>
                  </a:lnTo>
                  <a:cubicBezTo>
                    <a:pt x="1" y="2149"/>
                    <a:pt x="97" y="2245"/>
                    <a:pt x="221" y="2245"/>
                  </a:cubicBezTo>
                  <a:lnTo>
                    <a:pt x="921" y="2245"/>
                  </a:lnTo>
                  <a:cubicBezTo>
                    <a:pt x="1046" y="2245"/>
                    <a:pt x="1142" y="2139"/>
                    <a:pt x="1142" y="2024"/>
                  </a:cubicBezTo>
                  <a:lnTo>
                    <a:pt x="1142" y="212"/>
                  </a:lnTo>
                  <a:cubicBezTo>
                    <a:pt x="1142" y="102"/>
                    <a:pt x="1045" y="1"/>
                    <a:pt x="936" y="1"/>
                  </a:cubicBezTo>
                  <a:cubicBezTo>
                    <a:pt x="931" y="1"/>
                    <a:pt x="926" y="1"/>
                    <a:pt x="921" y="2"/>
                  </a:cubicBezTo>
                  <a:lnTo>
                    <a:pt x="221" y="2"/>
                  </a:lnTo>
                  <a:cubicBezTo>
                    <a:pt x="216" y="1"/>
                    <a:pt x="211" y="1"/>
                    <a:pt x="206"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57" name="Google Shape;8457;p66"/>
            <p:cNvSpPr/>
            <p:nvPr/>
          </p:nvSpPr>
          <p:spPr>
            <a:xfrm>
              <a:off x="5928706" y="2567400"/>
              <a:ext cx="29920" cy="58819"/>
            </a:xfrm>
            <a:custGeom>
              <a:avLst/>
              <a:gdLst/>
              <a:ahLst/>
              <a:cxnLst/>
              <a:rect l="l" t="t" r="r" b="b"/>
              <a:pathLst>
                <a:path w="1142" h="2245" extrusionOk="0">
                  <a:moveTo>
                    <a:pt x="205" y="1"/>
                  </a:moveTo>
                  <a:cubicBezTo>
                    <a:pt x="89" y="1"/>
                    <a:pt x="1" y="102"/>
                    <a:pt x="1" y="212"/>
                  </a:cubicBezTo>
                  <a:lnTo>
                    <a:pt x="1" y="2024"/>
                  </a:lnTo>
                  <a:cubicBezTo>
                    <a:pt x="1" y="2149"/>
                    <a:pt x="97" y="2245"/>
                    <a:pt x="221" y="2245"/>
                  </a:cubicBezTo>
                  <a:lnTo>
                    <a:pt x="911" y="2245"/>
                  </a:lnTo>
                  <a:cubicBezTo>
                    <a:pt x="1036" y="2245"/>
                    <a:pt x="1141" y="2149"/>
                    <a:pt x="1141" y="2024"/>
                  </a:cubicBezTo>
                  <a:lnTo>
                    <a:pt x="1141" y="212"/>
                  </a:lnTo>
                  <a:cubicBezTo>
                    <a:pt x="1141" y="102"/>
                    <a:pt x="1045" y="1"/>
                    <a:pt x="935" y="1"/>
                  </a:cubicBezTo>
                  <a:cubicBezTo>
                    <a:pt x="931" y="1"/>
                    <a:pt x="926" y="1"/>
                    <a:pt x="921" y="2"/>
                  </a:cubicBezTo>
                  <a:lnTo>
                    <a:pt x="221" y="2"/>
                  </a:lnTo>
                  <a:cubicBezTo>
                    <a:pt x="216" y="1"/>
                    <a:pt x="211" y="1"/>
                    <a:pt x="205"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58" name="Google Shape;8458;p66"/>
            <p:cNvSpPr/>
            <p:nvPr/>
          </p:nvSpPr>
          <p:spPr>
            <a:xfrm>
              <a:off x="5984957" y="2567400"/>
              <a:ext cx="29920" cy="58819"/>
            </a:xfrm>
            <a:custGeom>
              <a:avLst/>
              <a:gdLst/>
              <a:ahLst/>
              <a:cxnLst/>
              <a:rect l="l" t="t" r="r" b="b"/>
              <a:pathLst>
                <a:path w="1142" h="2245" extrusionOk="0">
                  <a:moveTo>
                    <a:pt x="206" y="1"/>
                  </a:moveTo>
                  <a:cubicBezTo>
                    <a:pt x="89" y="1"/>
                    <a:pt x="1" y="102"/>
                    <a:pt x="1" y="212"/>
                  </a:cubicBezTo>
                  <a:lnTo>
                    <a:pt x="1" y="2024"/>
                  </a:lnTo>
                  <a:cubicBezTo>
                    <a:pt x="1" y="2149"/>
                    <a:pt x="97" y="2245"/>
                    <a:pt x="221" y="2245"/>
                  </a:cubicBezTo>
                  <a:lnTo>
                    <a:pt x="921" y="2245"/>
                  </a:lnTo>
                  <a:cubicBezTo>
                    <a:pt x="1036" y="2245"/>
                    <a:pt x="1141" y="2149"/>
                    <a:pt x="1132" y="2024"/>
                  </a:cubicBezTo>
                  <a:lnTo>
                    <a:pt x="1132" y="212"/>
                  </a:lnTo>
                  <a:cubicBezTo>
                    <a:pt x="1132" y="102"/>
                    <a:pt x="1044" y="1"/>
                    <a:pt x="936" y="1"/>
                  </a:cubicBezTo>
                  <a:cubicBezTo>
                    <a:pt x="931" y="1"/>
                    <a:pt x="926" y="1"/>
                    <a:pt x="921" y="2"/>
                  </a:cubicBezTo>
                  <a:lnTo>
                    <a:pt x="221" y="2"/>
                  </a:lnTo>
                  <a:cubicBezTo>
                    <a:pt x="216" y="1"/>
                    <a:pt x="211" y="1"/>
                    <a:pt x="206"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59" name="Google Shape;8459;p66"/>
            <p:cNvSpPr/>
            <p:nvPr/>
          </p:nvSpPr>
          <p:spPr>
            <a:xfrm>
              <a:off x="5796369" y="2651817"/>
              <a:ext cx="29894" cy="59029"/>
            </a:xfrm>
            <a:custGeom>
              <a:avLst/>
              <a:gdLst/>
              <a:ahLst/>
              <a:cxnLst/>
              <a:rect l="l" t="t" r="r" b="b"/>
              <a:pathLst>
                <a:path w="1141" h="2253" extrusionOk="0">
                  <a:moveTo>
                    <a:pt x="221" y="0"/>
                  </a:moveTo>
                  <a:cubicBezTo>
                    <a:pt x="106" y="0"/>
                    <a:pt x="0" y="96"/>
                    <a:pt x="10" y="221"/>
                  </a:cubicBezTo>
                  <a:lnTo>
                    <a:pt x="10" y="2032"/>
                  </a:lnTo>
                  <a:cubicBezTo>
                    <a:pt x="0" y="2147"/>
                    <a:pt x="106" y="2253"/>
                    <a:pt x="221" y="2253"/>
                  </a:cubicBezTo>
                  <a:lnTo>
                    <a:pt x="920" y="2253"/>
                  </a:lnTo>
                  <a:cubicBezTo>
                    <a:pt x="1045" y="2253"/>
                    <a:pt x="1141" y="2147"/>
                    <a:pt x="1141" y="2032"/>
                  </a:cubicBezTo>
                  <a:lnTo>
                    <a:pt x="1141" y="221"/>
                  </a:lnTo>
                  <a:cubicBezTo>
                    <a:pt x="1141" y="96"/>
                    <a:pt x="1045" y="0"/>
                    <a:pt x="920"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60" name="Google Shape;8460;p66"/>
            <p:cNvSpPr/>
            <p:nvPr/>
          </p:nvSpPr>
          <p:spPr>
            <a:xfrm>
              <a:off x="6060806" y="2651817"/>
              <a:ext cx="29658" cy="59029"/>
            </a:xfrm>
            <a:custGeom>
              <a:avLst/>
              <a:gdLst/>
              <a:ahLst/>
              <a:cxnLst/>
              <a:rect l="l" t="t" r="r" b="b"/>
              <a:pathLst>
                <a:path w="1132" h="2253" extrusionOk="0">
                  <a:moveTo>
                    <a:pt x="221" y="0"/>
                  </a:moveTo>
                  <a:cubicBezTo>
                    <a:pt x="96" y="0"/>
                    <a:pt x="1" y="96"/>
                    <a:pt x="1" y="221"/>
                  </a:cubicBezTo>
                  <a:lnTo>
                    <a:pt x="1" y="2032"/>
                  </a:lnTo>
                  <a:cubicBezTo>
                    <a:pt x="1" y="2147"/>
                    <a:pt x="96" y="2253"/>
                    <a:pt x="221" y="2253"/>
                  </a:cubicBezTo>
                  <a:lnTo>
                    <a:pt x="921" y="2253"/>
                  </a:lnTo>
                  <a:cubicBezTo>
                    <a:pt x="1036" y="2253"/>
                    <a:pt x="1132" y="2147"/>
                    <a:pt x="1132" y="2032"/>
                  </a:cubicBezTo>
                  <a:lnTo>
                    <a:pt x="1132" y="221"/>
                  </a:lnTo>
                  <a:cubicBezTo>
                    <a:pt x="1132" y="96"/>
                    <a:pt x="1036" y="0"/>
                    <a:pt x="921"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61" name="Google Shape;8461;p66"/>
            <p:cNvSpPr/>
            <p:nvPr/>
          </p:nvSpPr>
          <p:spPr>
            <a:xfrm>
              <a:off x="6034685" y="2565173"/>
              <a:ext cx="89945" cy="19860"/>
            </a:xfrm>
            <a:custGeom>
              <a:avLst/>
              <a:gdLst/>
              <a:ahLst/>
              <a:cxnLst/>
              <a:rect l="l" t="t" r="r" b="b"/>
              <a:pathLst>
                <a:path w="3433" h="758" extrusionOk="0">
                  <a:moveTo>
                    <a:pt x="1" y="0"/>
                  </a:moveTo>
                  <a:lnTo>
                    <a:pt x="1" y="758"/>
                  </a:lnTo>
                  <a:lnTo>
                    <a:pt x="3221" y="758"/>
                  </a:lnTo>
                  <a:cubicBezTo>
                    <a:pt x="3336" y="758"/>
                    <a:pt x="3432" y="662"/>
                    <a:pt x="3432" y="547"/>
                  </a:cubicBezTo>
                  <a:lnTo>
                    <a:pt x="3432" y="211"/>
                  </a:lnTo>
                  <a:cubicBezTo>
                    <a:pt x="3432" y="96"/>
                    <a:pt x="3336" y="0"/>
                    <a:pt x="3221" y="0"/>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8462" name="Google Shape;8462;p66"/>
            <p:cNvSpPr/>
            <p:nvPr/>
          </p:nvSpPr>
          <p:spPr>
            <a:xfrm>
              <a:off x="6034685" y="2565173"/>
              <a:ext cx="17371" cy="19598"/>
            </a:xfrm>
            <a:custGeom>
              <a:avLst/>
              <a:gdLst/>
              <a:ahLst/>
              <a:cxnLst/>
              <a:rect l="l" t="t" r="r" b="b"/>
              <a:pathLst>
                <a:path w="663" h="748" extrusionOk="0">
                  <a:moveTo>
                    <a:pt x="1" y="0"/>
                  </a:moveTo>
                  <a:lnTo>
                    <a:pt x="1" y="748"/>
                  </a:lnTo>
                  <a:lnTo>
                    <a:pt x="662" y="748"/>
                  </a:lnTo>
                  <a:lnTo>
                    <a:pt x="662" y="0"/>
                  </a:ln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8463" name="Google Shape;8463;p66"/>
            <p:cNvSpPr/>
            <p:nvPr/>
          </p:nvSpPr>
          <p:spPr>
            <a:xfrm>
              <a:off x="5892550" y="2436584"/>
              <a:ext cx="101735" cy="72364"/>
            </a:xfrm>
            <a:custGeom>
              <a:avLst/>
              <a:gdLst/>
              <a:ahLst/>
              <a:cxnLst/>
              <a:rect l="l" t="t" r="r" b="b"/>
              <a:pathLst>
                <a:path w="3883" h="2762" extrusionOk="0">
                  <a:moveTo>
                    <a:pt x="451" y="1"/>
                  </a:moveTo>
                  <a:cubicBezTo>
                    <a:pt x="202" y="1"/>
                    <a:pt x="0" y="202"/>
                    <a:pt x="0" y="451"/>
                  </a:cubicBezTo>
                  <a:lnTo>
                    <a:pt x="0" y="2761"/>
                  </a:lnTo>
                  <a:lnTo>
                    <a:pt x="3882" y="2761"/>
                  </a:lnTo>
                  <a:lnTo>
                    <a:pt x="3882" y="451"/>
                  </a:lnTo>
                  <a:cubicBezTo>
                    <a:pt x="3882" y="202"/>
                    <a:pt x="3681" y="1"/>
                    <a:pt x="343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464" name="Google Shape;8464;p66"/>
            <p:cNvSpPr/>
            <p:nvPr/>
          </p:nvSpPr>
          <p:spPr>
            <a:xfrm>
              <a:off x="5976416" y="2436584"/>
              <a:ext cx="18130" cy="72364"/>
            </a:xfrm>
            <a:custGeom>
              <a:avLst/>
              <a:gdLst/>
              <a:ahLst/>
              <a:cxnLst/>
              <a:rect l="l" t="t" r="r" b="b"/>
              <a:pathLst>
                <a:path w="692" h="2762" extrusionOk="0">
                  <a:moveTo>
                    <a:pt x="1" y="1"/>
                  </a:moveTo>
                  <a:lnTo>
                    <a:pt x="1" y="2761"/>
                  </a:lnTo>
                  <a:lnTo>
                    <a:pt x="691" y="2761"/>
                  </a:lnTo>
                  <a:lnTo>
                    <a:pt x="691" y="451"/>
                  </a:lnTo>
                  <a:cubicBezTo>
                    <a:pt x="691" y="202"/>
                    <a:pt x="490" y="1"/>
                    <a:pt x="241" y="1"/>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8465" name="Google Shape;8465;p66"/>
            <p:cNvSpPr/>
            <p:nvPr/>
          </p:nvSpPr>
          <p:spPr>
            <a:xfrm>
              <a:off x="5919405" y="2450706"/>
              <a:ext cx="48260" cy="44619"/>
            </a:xfrm>
            <a:custGeom>
              <a:avLst/>
              <a:gdLst/>
              <a:ahLst/>
              <a:cxnLst/>
              <a:rect l="l" t="t" r="r" b="b"/>
              <a:pathLst>
                <a:path w="1842" h="1703" extrusionOk="0">
                  <a:moveTo>
                    <a:pt x="921" y="1"/>
                  </a:moveTo>
                  <a:cubicBezTo>
                    <a:pt x="816" y="1"/>
                    <a:pt x="710" y="70"/>
                    <a:pt x="710" y="209"/>
                  </a:cubicBezTo>
                  <a:lnTo>
                    <a:pt x="710" y="641"/>
                  </a:lnTo>
                  <a:lnTo>
                    <a:pt x="279" y="641"/>
                  </a:lnTo>
                  <a:cubicBezTo>
                    <a:pt x="1" y="641"/>
                    <a:pt x="1" y="1062"/>
                    <a:pt x="279" y="1062"/>
                  </a:cubicBezTo>
                  <a:lnTo>
                    <a:pt x="710" y="1062"/>
                  </a:lnTo>
                  <a:lnTo>
                    <a:pt x="710" y="1494"/>
                  </a:lnTo>
                  <a:cubicBezTo>
                    <a:pt x="710" y="1633"/>
                    <a:pt x="816" y="1702"/>
                    <a:pt x="921" y="1702"/>
                  </a:cubicBezTo>
                  <a:cubicBezTo>
                    <a:pt x="1027" y="1702"/>
                    <a:pt x="1132" y="1633"/>
                    <a:pt x="1132" y="1494"/>
                  </a:cubicBezTo>
                  <a:lnTo>
                    <a:pt x="1132" y="1062"/>
                  </a:lnTo>
                  <a:lnTo>
                    <a:pt x="1563" y="1062"/>
                  </a:lnTo>
                  <a:cubicBezTo>
                    <a:pt x="1841" y="1062"/>
                    <a:pt x="1841" y="641"/>
                    <a:pt x="1563" y="641"/>
                  </a:cubicBezTo>
                  <a:lnTo>
                    <a:pt x="1132" y="641"/>
                  </a:lnTo>
                  <a:lnTo>
                    <a:pt x="1132" y="209"/>
                  </a:lnTo>
                  <a:cubicBezTo>
                    <a:pt x="1132" y="70"/>
                    <a:pt x="1027" y="1"/>
                    <a:pt x="921"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8466" name="Google Shape;8466;p66"/>
          <p:cNvGrpSpPr/>
          <p:nvPr/>
        </p:nvGrpSpPr>
        <p:grpSpPr>
          <a:xfrm>
            <a:off x="5323721" y="2254029"/>
            <a:ext cx="362922" cy="361219"/>
            <a:chOff x="5323721" y="2437029"/>
            <a:chExt cx="362922" cy="361219"/>
          </a:xfrm>
        </p:grpSpPr>
        <p:sp>
          <p:nvSpPr>
            <p:cNvPr id="8467" name="Google Shape;8467;p66"/>
            <p:cNvSpPr/>
            <p:nvPr/>
          </p:nvSpPr>
          <p:spPr>
            <a:xfrm>
              <a:off x="5611528" y="2437029"/>
              <a:ext cx="75115" cy="73989"/>
            </a:xfrm>
            <a:custGeom>
              <a:avLst/>
              <a:gdLst/>
              <a:ahLst/>
              <a:cxnLst/>
              <a:rect l="l" t="t" r="r" b="b"/>
              <a:pathLst>
                <a:path w="2867" h="2824" extrusionOk="0">
                  <a:moveTo>
                    <a:pt x="293" y="0"/>
                  </a:moveTo>
                  <a:cubicBezTo>
                    <a:pt x="226" y="0"/>
                    <a:pt x="158" y="27"/>
                    <a:pt x="106" y="79"/>
                  </a:cubicBezTo>
                  <a:lnTo>
                    <a:pt x="96" y="89"/>
                  </a:lnTo>
                  <a:cubicBezTo>
                    <a:pt x="0" y="185"/>
                    <a:pt x="0" y="348"/>
                    <a:pt x="96" y="453"/>
                  </a:cubicBezTo>
                  <a:lnTo>
                    <a:pt x="2387" y="2744"/>
                  </a:lnTo>
                  <a:cubicBezTo>
                    <a:pt x="2440" y="2797"/>
                    <a:pt x="2507" y="2823"/>
                    <a:pt x="2574" y="2823"/>
                  </a:cubicBezTo>
                  <a:cubicBezTo>
                    <a:pt x="2641" y="2823"/>
                    <a:pt x="2708" y="2797"/>
                    <a:pt x="2761" y="2744"/>
                  </a:cubicBezTo>
                  <a:lnTo>
                    <a:pt x="2770" y="2735"/>
                  </a:lnTo>
                  <a:cubicBezTo>
                    <a:pt x="2866" y="2629"/>
                    <a:pt x="2866" y="2466"/>
                    <a:pt x="2770" y="2361"/>
                  </a:cubicBezTo>
                  <a:lnTo>
                    <a:pt x="480" y="79"/>
                  </a:lnTo>
                  <a:cubicBezTo>
                    <a:pt x="427" y="27"/>
                    <a:pt x="360" y="0"/>
                    <a:pt x="293" y="0"/>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68" name="Google Shape;8468;p66"/>
            <p:cNvSpPr/>
            <p:nvPr/>
          </p:nvSpPr>
          <p:spPr>
            <a:xfrm>
              <a:off x="5323721" y="2714042"/>
              <a:ext cx="88346" cy="84207"/>
            </a:xfrm>
            <a:custGeom>
              <a:avLst/>
              <a:gdLst/>
              <a:ahLst/>
              <a:cxnLst/>
              <a:rect l="l" t="t" r="r" b="b"/>
              <a:pathLst>
                <a:path w="3372" h="3214" extrusionOk="0">
                  <a:moveTo>
                    <a:pt x="3082" y="1"/>
                  </a:moveTo>
                  <a:cubicBezTo>
                    <a:pt x="3036" y="1"/>
                    <a:pt x="2987" y="18"/>
                    <a:pt x="2943" y="60"/>
                  </a:cubicBezTo>
                  <a:lnTo>
                    <a:pt x="135" y="2859"/>
                  </a:lnTo>
                  <a:cubicBezTo>
                    <a:pt x="0" y="2993"/>
                    <a:pt x="96" y="3214"/>
                    <a:pt x="278" y="3214"/>
                  </a:cubicBezTo>
                  <a:cubicBezTo>
                    <a:pt x="336" y="3214"/>
                    <a:pt x="384" y="3194"/>
                    <a:pt x="432" y="3156"/>
                  </a:cubicBezTo>
                  <a:lnTo>
                    <a:pt x="3231" y="347"/>
                  </a:lnTo>
                  <a:cubicBezTo>
                    <a:pt x="3371" y="200"/>
                    <a:pt x="3238" y="1"/>
                    <a:pt x="3082"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69" name="Google Shape;8469;p66"/>
            <p:cNvSpPr/>
            <p:nvPr/>
          </p:nvSpPr>
          <p:spPr>
            <a:xfrm>
              <a:off x="5395536" y="2683702"/>
              <a:ext cx="43728" cy="42601"/>
            </a:xfrm>
            <a:custGeom>
              <a:avLst/>
              <a:gdLst/>
              <a:ahLst/>
              <a:cxnLst/>
              <a:rect l="l" t="t" r="r" b="b"/>
              <a:pathLst>
                <a:path w="1669" h="1626" extrusionOk="0">
                  <a:moveTo>
                    <a:pt x="729" y="1"/>
                  </a:moveTo>
                  <a:lnTo>
                    <a:pt x="173" y="557"/>
                  </a:lnTo>
                  <a:cubicBezTo>
                    <a:pt x="1" y="719"/>
                    <a:pt x="1" y="997"/>
                    <a:pt x="173" y="1170"/>
                  </a:cubicBezTo>
                  <a:lnTo>
                    <a:pt x="509" y="1496"/>
                  </a:lnTo>
                  <a:cubicBezTo>
                    <a:pt x="590" y="1582"/>
                    <a:pt x="701" y="1625"/>
                    <a:pt x="812" y="1625"/>
                  </a:cubicBezTo>
                  <a:cubicBezTo>
                    <a:pt x="923" y="1625"/>
                    <a:pt x="1036" y="1582"/>
                    <a:pt x="1122" y="1496"/>
                  </a:cubicBezTo>
                  <a:lnTo>
                    <a:pt x="1669" y="940"/>
                  </a:lnTo>
                  <a:lnTo>
                    <a:pt x="729" y="1"/>
                  </a:lnTo>
                  <a:close/>
                </a:path>
              </a:pathLst>
            </a:custGeom>
            <a:solidFill>
              <a:srgbClr val="E8EBEE"/>
            </a:solidFill>
            <a:ln>
              <a:noFill/>
            </a:ln>
          </p:spPr>
          <p:txBody>
            <a:bodyPr spcFirstLastPara="1" wrap="square" lIns="91425" tIns="91425" rIns="91425" bIns="91425" anchor="ctr" anchorCtr="0">
              <a:noAutofit/>
            </a:bodyPr>
            <a:lstStyle/>
            <a:p>
              <a:endParaRPr/>
            </a:p>
          </p:txBody>
        </p:sp>
        <p:sp>
          <p:nvSpPr>
            <p:cNvPr id="8470" name="Google Shape;8470;p66"/>
            <p:cNvSpPr/>
            <p:nvPr/>
          </p:nvSpPr>
          <p:spPr>
            <a:xfrm>
              <a:off x="5413640" y="2504651"/>
              <a:ext cx="204936" cy="203155"/>
            </a:xfrm>
            <a:custGeom>
              <a:avLst/>
              <a:gdLst/>
              <a:ahLst/>
              <a:cxnLst/>
              <a:rect l="l" t="t" r="r" b="b"/>
              <a:pathLst>
                <a:path w="7822" h="7754" extrusionOk="0">
                  <a:moveTo>
                    <a:pt x="5358" y="0"/>
                  </a:moveTo>
                  <a:lnTo>
                    <a:pt x="968" y="4390"/>
                  </a:lnTo>
                  <a:cubicBezTo>
                    <a:pt x="326" y="5023"/>
                    <a:pt x="0" y="5914"/>
                    <a:pt x="77" y="6815"/>
                  </a:cubicBezTo>
                  <a:cubicBezTo>
                    <a:pt x="115" y="7314"/>
                    <a:pt x="508" y="7707"/>
                    <a:pt x="1006" y="7745"/>
                  </a:cubicBezTo>
                  <a:cubicBezTo>
                    <a:pt x="1084" y="7751"/>
                    <a:pt x="1162" y="7754"/>
                    <a:pt x="1239" y="7754"/>
                  </a:cubicBezTo>
                  <a:cubicBezTo>
                    <a:pt x="2058" y="7754"/>
                    <a:pt x="2845" y="7432"/>
                    <a:pt x="3432" y="6854"/>
                  </a:cubicBezTo>
                  <a:lnTo>
                    <a:pt x="7822" y="2464"/>
                  </a:lnTo>
                  <a:lnTo>
                    <a:pt x="5358" y="0"/>
                  </a:lnTo>
                  <a:close/>
                </a:path>
              </a:pathLst>
            </a:custGeom>
            <a:solidFill>
              <a:srgbClr val="E8EBEE"/>
            </a:solidFill>
            <a:ln>
              <a:noFill/>
            </a:ln>
          </p:spPr>
          <p:txBody>
            <a:bodyPr spcFirstLastPara="1" wrap="square" lIns="91425" tIns="91425" rIns="91425" bIns="91425" anchor="ctr" anchorCtr="0">
              <a:noAutofit/>
            </a:bodyPr>
            <a:lstStyle/>
            <a:p>
              <a:endParaRPr/>
            </a:p>
          </p:txBody>
        </p:sp>
        <p:sp>
          <p:nvSpPr>
            <p:cNvPr id="8471" name="Google Shape;8471;p66"/>
            <p:cNvSpPr/>
            <p:nvPr/>
          </p:nvSpPr>
          <p:spPr>
            <a:xfrm>
              <a:off x="5417386" y="2554877"/>
              <a:ext cx="201190" cy="153191"/>
            </a:xfrm>
            <a:custGeom>
              <a:avLst/>
              <a:gdLst/>
              <a:ahLst/>
              <a:cxnLst/>
              <a:rect l="l" t="t" r="r" b="b"/>
              <a:pathLst>
                <a:path w="7679" h="5847" extrusionOk="0">
                  <a:moveTo>
                    <a:pt x="7123" y="0"/>
                  </a:moveTo>
                  <a:lnTo>
                    <a:pt x="6222" y="901"/>
                  </a:lnTo>
                  <a:lnTo>
                    <a:pt x="5723" y="1390"/>
                  </a:lnTo>
                  <a:lnTo>
                    <a:pt x="2733" y="4390"/>
                  </a:lnTo>
                  <a:cubicBezTo>
                    <a:pt x="2152" y="4971"/>
                    <a:pt x="1376" y="5293"/>
                    <a:pt x="567" y="5293"/>
                  </a:cubicBezTo>
                  <a:cubicBezTo>
                    <a:pt x="481" y="5293"/>
                    <a:pt x="394" y="5289"/>
                    <a:pt x="308" y="5282"/>
                  </a:cubicBezTo>
                  <a:cubicBezTo>
                    <a:pt x="202" y="5272"/>
                    <a:pt x="97" y="5253"/>
                    <a:pt x="1" y="5215"/>
                  </a:cubicBezTo>
                  <a:lnTo>
                    <a:pt x="1" y="5215"/>
                  </a:lnTo>
                  <a:cubicBezTo>
                    <a:pt x="145" y="5569"/>
                    <a:pt x="470" y="5809"/>
                    <a:pt x="854" y="5838"/>
                  </a:cubicBezTo>
                  <a:cubicBezTo>
                    <a:pt x="931" y="5844"/>
                    <a:pt x="1009" y="5846"/>
                    <a:pt x="1086" y="5846"/>
                  </a:cubicBezTo>
                  <a:cubicBezTo>
                    <a:pt x="1906" y="5846"/>
                    <a:pt x="2701" y="5524"/>
                    <a:pt x="3279" y="4937"/>
                  </a:cubicBezTo>
                  <a:lnTo>
                    <a:pt x="6279" y="1946"/>
                  </a:lnTo>
                  <a:lnTo>
                    <a:pt x="7679" y="547"/>
                  </a:lnTo>
                  <a:lnTo>
                    <a:pt x="7123" y="0"/>
                  </a:lnTo>
                  <a:close/>
                </a:path>
              </a:pathLst>
            </a:custGeom>
            <a:solidFill>
              <a:srgbClr val="D7DDE2"/>
            </a:solidFill>
            <a:ln>
              <a:noFill/>
            </a:ln>
          </p:spPr>
          <p:txBody>
            <a:bodyPr spcFirstLastPara="1" wrap="square" lIns="91425" tIns="91425" rIns="91425" bIns="91425" anchor="ctr" anchorCtr="0">
              <a:noAutofit/>
            </a:bodyPr>
            <a:lstStyle/>
            <a:p>
              <a:endParaRPr/>
            </a:p>
          </p:txBody>
        </p:sp>
        <p:sp>
          <p:nvSpPr>
            <p:cNvPr id="8472" name="Google Shape;8472;p66"/>
            <p:cNvSpPr/>
            <p:nvPr/>
          </p:nvSpPr>
          <p:spPr>
            <a:xfrm>
              <a:off x="5413640" y="2579243"/>
              <a:ext cx="132362" cy="128563"/>
            </a:xfrm>
            <a:custGeom>
              <a:avLst/>
              <a:gdLst/>
              <a:ahLst/>
              <a:cxnLst/>
              <a:rect l="l" t="t" r="r" b="b"/>
              <a:pathLst>
                <a:path w="5052" h="4907" extrusionOk="0">
                  <a:moveTo>
                    <a:pt x="2511" y="0"/>
                  </a:moveTo>
                  <a:lnTo>
                    <a:pt x="968" y="1543"/>
                  </a:lnTo>
                  <a:cubicBezTo>
                    <a:pt x="326" y="2176"/>
                    <a:pt x="0" y="3067"/>
                    <a:pt x="77" y="3968"/>
                  </a:cubicBezTo>
                  <a:cubicBezTo>
                    <a:pt x="115" y="4467"/>
                    <a:pt x="508" y="4860"/>
                    <a:pt x="1006" y="4898"/>
                  </a:cubicBezTo>
                  <a:cubicBezTo>
                    <a:pt x="1084" y="4904"/>
                    <a:pt x="1162" y="4907"/>
                    <a:pt x="1239" y="4907"/>
                  </a:cubicBezTo>
                  <a:cubicBezTo>
                    <a:pt x="2058" y="4907"/>
                    <a:pt x="2845" y="4585"/>
                    <a:pt x="3432" y="4007"/>
                  </a:cubicBezTo>
                  <a:lnTo>
                    <a:pt x="5052" y="2387"/>
                  </a:lnTo>
                  <a:lnTo>
                    <a:pt x="5052" y="2387"/>
                  </a:lnTo>
                  <a:cubicBezTo>
                    <a:pt x="5052" y="2387"/>
                    <a:pt x="5049" y="2387"/>
                    <a:pt x="5043" y="2387"/>
                  </a:cubicBezTo>
                  <a:cubicBezTo>
                    <a:pt x="4960" y="2387"/>
                    <a:pt x="4252" y="2353"/>
                    <a:pt x="3748" y="1227"/>
                  </a:cubicBezTo>
                  <a:cubicBezTo>
                    <a:pt x="3211" y="29"/>
                    <a:pt x="2511" y="0"/>
                    <a:pt x="2511"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73" name="Google Shape;8473;p66"/>
            <p:cNvSpPr/>
            <p:nvPr/>
          </p:nvSpPr>
          <p:spPr>
            <a:xfrm>
              <a:off x="5417386" y="2632481"/>
              <a:ext cx="128616" cy="75325"/>
            </a:xfrm>
            <a:custGeom>
              <a:avLst/>
              <a:gdLst/>
              <a:ahLst/>
              <a:cxnLst/>
              <a:rect l="l" t="t" r="r" b="b"/>
              <a:pathLst>
                <a:path w="4909" h="2875" extrusionOk="0">
                  <a:moveTo>
                    <a:pt x="4151" y="0"/>
                  </a:moveTo>
                  <a:lnTo>
                    <a:pt x="2742" y="1419"/>
                  </a:lnTo>
                  <a:cubicBezTo>
                    <a:pt x="2162" y="1999"/>
                    <a:pt x="1378" y="2321"/>
                    <a:pt x="574" y="2321"/>
                  </a:cubicBezTo>
                  <a:cubicBezTo>
                    <a:pt x="489" y="2321"/>
                    <a:pt x="403" y="2318"/>
                    <a:pt x="317" y="2310"/>
                  </a:cubicBezTo>
                  <a:cubicBezTo>
                    <a:pt x="202" y="2301"/>
                    <a:pt x="106" y="2281"/>
                    <a:pt x="1" y="2243"/>
                  </a:cubicBezTo>
                  <a:lnTo>
                    <a:pt x="1" y="2243"/>
                  </a:lnTo>
                  <a:cubicBezTo>
                    <a:pt x="154" y="2598"/>
                    <a:pt x="480" y="2837"/>
                    <a:pt x="863" y="2866"/>
                  </a:cubicBezTo>
                  <a:cubicBezTo>
                    <a:pt x="941" y="2872"/>
                    <a:pt x="1019" y="2875"/>
                    <a:pt x="1096" y="2875"/>
                  </a:cubicBezTo>
                  <a:cubicBezTo>
                    <a:pt x="1915" y="2875"/>
                    <a:pt x="2702" y="2553"/>
                    <a:pt x="3289" y="1975"/>
                  </a:cubicBezTo>
                  <a:lnTo>
                    <a:pt x="4909" y="355"/>
                  </a:lnTo>
                  <a:lnTo>
                    <a:pt x="4909" y="355"/>
                  </a:lnTo>
                  <a:cubicBezTo>
                    <a:pt x="4909" y="355"/>
                    <a:pt x="4908" y="355"/>
                    <a:pt x="4906" y="355"/>
                  </a:cubicBezTo>
                  <a:cubicBezTo>
                    <a:pt x="4873" y="355"/>
                    <a:pt x="4534" y="346"/>
                    <a:pt x="4151"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8474" name="Google Shape;8474;p66"/>
            <p:cNvSpPr/>
            <p:nvPr/>
          </p:nvSpPr>
          <p:spPr>
            <a:xfrm>
              <a:off x="5540710" y="2480102"/>
              <a:ext cx="103228" cy="101342"/>
            </a:xfrm>
            <a:custGeom>
              <a:avLst/>
              <a:gdLst/>
              <a:ahLst/>
              <a:cxnLst/>
              <a:rect l="l" t="t" r="r" b="b"/>
              <a:pathLst>
                <a:path w="3940" h="3868" extrusionOk="0">
                  <a:moveTo>
                    <a:pt x="370" y="0"/>
                  </a:moveTo>
                  <a:cubicBezTo>
                    <a:pt x="288" y="0"/>
                    <a:pt x="206" y="31"/>
                    <a:pt x="144" y="94"/>
                  </a:cubicBezTo>
                  <a:lnTo>
                    <a:pt x="134" y="103"/>
                  </a:lnTo>
                  <a:cubicBezTo>
                    <a:pt x="0" y="228"/>
                    <a:pt x="0" y="439"/>
                    <a:pt x="134" y="563"/>
                  </a:cubicBezTo>
                  <a:lnTo>
                    <a:pt x="3336" y="3774"/>
                  </a:lnTo>
                  <a:cubicBezTo>
                    <a:pt x="3403" y="3837"/>
                    <a:pt x="3487" y="3868"/>
                    <a:pt x="3570" y="3868"/>
                  </a:cubicBezTo>
                  <a:cubicBezTo>
                    <a:pt x="3652" y="3868"/>
                    <a:pt x="3734" y="3837"/>
                    <a:pt x="3796" y="3774"/>
                  </a:cubicBezTo>
                  <a:lnTo>
                    <a:pt x="3806" y="3765"/>
                  </a:lnTo>
                  <a:cubicBezTo>
                    <a:pt x="3940" y="3631"/>
                    <a:pt x="3940" y="3429"/>
                    <a:pt x="3806" y="3305"/>
                  </a:cubicBezTo>
                  <a:lnTo>
                    <a:pt x="604" y="94"/>
                  </a:lnTo>
                  <a:cubicBezTo>
                    <a:pt x="537" y="31"/>
                    <a:pt x="453" y="0"/>
                    <a:pt x="370" y="0"/>
                  </a:cubicBezTo>
                  <a:close/>
                </a:path>
              </a:pathLst>
            </a:custGeom>
            <a:solidFill>
              <a:srgbClr val="CAD3D8"/>
            </a:solidFill>
            <a:ln>
              <a:noFill/>
            </a:ln>
          </p:spPr>
          <p:txBody>
            <a:bodyPr spcFirstLastPara="1" wrap="square" lIns="91425" tIns="91425" rIns="91425" bIns="91425" anchor="ctr" anchorCtr="0">
              <a:noAutofit/>
            </a:bodyPr>
            <a:lstStyle/>
            <a:p>
              <a:endParaRPr/>
            </a:p>
          </p:txBody>
        </p:sp>
        <p:sp>
          <p:nvSpPr>
            <p:cNvPr id="8475" name="Google Shape;8475;p66"/>
            <p:cNvSpPr/>
            <p:nvPr/>
          </p:nvSpPr>
          <p:spPr>
            <a:xfrm>
              <a:off x="5619310" y="2557890"/>
              <a:ext cx="26750" cy="23213"/>
            </a:xfrm>
            <a:custGeom>
              <a:avLst/>
              <a:gdLst/>
              <a:ahLst/>
              <a:cxnLst/>
              <a:rect l="l" t="t" r="r" b="b"/>
              <a:pathLst>
                <a:path w="1021" h="886" extrusionOk="0">
                  <a:moveTo>
                    <a:pt x="470" y="0"/>
                  </a:moveTo>
                  <a:lnTo>
                    <a:pt x="0" y="460"/>
                  </a:lnTo>
                  <a:lnTo>
                    <a:pt x="336" y="796"/>
                  </a:lnTo>
                  <a:cubicBezTo>
                    <a:pt x="405" y="859"/>
                    <a:pt x="481" y="885"/>
                    <a:pt x="554" y="885"/>
                  </a:cubicBezTo>
                  <a:cubicBezTo>
                    <a:pt x="805" y="885"/>
                    <a:pt x="1021" y="571"/>
                    <a:pt x="806" y="326"/>
                  </a:cubicBezTo>
                  <a:lnTo>
                    <a:pt x="470" y="0"/>
                  </a:lnTo>
                  <a:close/>
                </a:path>
              </a:pathLst>
            </a:custGeom>
            <a:solidFill>
              <a:srgbClr val="AFBCC4"/>
            </a:solidFill>
            <a:ln>
              <a:noFill/>
            </a:ln>
          </p:spPr>
          <p:txBody>
            <a:bodyPr spcFirstLastPara="1" wrap="square" lIns="91425" tIns="91425" rIns="91425" bIns="91425" anchor="ctr" anchorCtr="0">
              <a:noAutofit/>
            </a:bodyPr>
            <a:lstStyle/>
            <a:p>
              <a:endParaRPr/>
            </a:p>
          </p:txBody>
        </p:sp>
        <p:sp>
          <p:nvSpPr>
            <p:cNvPr id="8476" name="Google Shape;8476;p66"/>
            <p:cNvSpPr/>
            <p:nvPr/>
          </p:nvSpPr>
          <p:spPr>
            <a:xfrm>
              <a:off x="5575608" y="2456181"/>
              <a:ext cx="91202" cy="91176"/>
            </a:xfrm>
            <a:custGeom>
              <a:avLst/>
              <a:gdLst/>
              <a:ahLst/>
              <a:cxnLst/>
              <a:rect l="l" t="t" r="r" b="b"/>
              <a:pathLst>
                <a:path w="3481" h="3480" extrusionOk="0">
                  <a:moveTo>
                    <a:pt x="1745" y="0"/>
                  </a:moveTo>
                  <a:lnTo>
                    <a:pt x="1" y="1745"/>
                  </a:lnTo>
                  <a:lnTo>
                    <a:pt x="1745" y="3480"/>
                  </a:lnTo>
                  <a:lnTo>
                    <a:pt x="3480" y="1745"/>
                  </a:lnTo>
                  <a:lnTo>
                    <a:pt x="1745" y="0"/>
                  </a:ln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477" name="Google Shape;8477;p66"/>
            <p:cNvSpPr/>
            <p:nvPr/>
          </p:nvSpPr>
          <p:spPr>
            <a:xfrm>
              <a:off x="5575608" y="2456181"/>
              <a:ext cx="91438" cy="91176"/>
            </a:xfrm>
            <a:custGeom>
              <a:avLst/>
              <a:gdLst/>
              <a:ahLst/>
              <a:cxnLst/>
              <a:rect l="l" t="t" r="r" b="b"/>
              <a:pathLst>
                <a:path w="3490" h="3480" extrusionOk="0">
                  <a:moveTo>
                    <a:pt x="1" y="1745"/>
                  </a:moveTo>
                  <a:lnTo>
                    <a:pt x="1256" y="3000"/>
                  </a:lnTo>
                  <a:lnTo>
                    <a:pt x="1260" y="2997"/>
                  </a:lnTo>
                  <a:lnTo>
                    <a:pt x="1260" y="2997"/>
                  </a:lnTo>
                  <a:lnTo>
                    <a:pt x="1" y="1745"/>
                  </a:lnTo>
                  <a:close/>
                  <a:moveTo>
                    <a:pt x="1745" y="0"/>
                  </a:moveTo>
                  <a:lnTo>
                    <a:pt x="1448" y="288"/>
                  </a:lnTo>
                  <a:lnTo>
                    <a:pt x="2359" y="1208"/>
                  </a:lnTo>
                  <a:cubicBezTo>
                    <a:pt x="2550" y="1390"/>
                    <a:pt x="2550" y="1706"/>
                    <a:pt x="2359" y="1889"/>
                  </a:cubicBezTo>
                  <a:lnTo>
                    <a:pt x="1260" y="2997"/>
                  </a:lnTo>
                  <a:lnTo>
                    <a:pt x="1260" y="2997"/>
                  </a:lnTo>
                  <a:lnTo>
                    <a:pt x="1745" y="3480"/>
                  </a:lnTo>
                  <a:lnTo>
                    <a:pt x="3490" y="1745"/>
                  </a:lnTo>
                  <a:lnTo>
                    <a:pt x="1745" y="0"/>
                  </a:lnTo>
                  <a:close/>
                </a:path>
              </a:pathLst>
            </a:custGeom>
            <a:solidFill>
              <a:srgbClr val="ADB8C0"/>
            </a:solidFill>
            <a:ln>
              <a:noFill/>
            </a:ln>
          </p:spPr>
          <p:txBody>
            <a:bodyPr spcFirstLastPara="1" wrap="square" lIns="91425" tIns="91425" rIns="91425" bIns="91425" anchor="ctr" anchorCtr="0">
              <a:noAutofit/>
            </a:bodyPr>
            <a:lstStyle/>
            <a:p>
              <a:endParaRPr/>
            </a:p>
          </p:txBody>
        </p:sp>
        <p:sp>
          <p:nvSpPr>
            <p:cNvPr id="8478" name="Google Shape;8478;p66"/>
            <p:cNvSpPr/>
            <p:nvPr/>
          </p:nvSpPr>
          <p:spPr>
            <a:xfrm>
              <a:off x="5523680" y="2521865"/>
              <a:ext cx="29868" cy="27012"/>
            </a:xfrm>
            <a:custGeom>
              <a:avLst/>
              <a:gdLst/>
              <a:ahLst/>
              <a:cxnLst/>
              <a:rect l="l" t="t" r="r" b="b"/>
              <a:pathLst>
                <a:path w="1140" h="1031" extrusionOk="0">
                  <a:moveTo>
                    <a:pt x="305" y="1"/>
                  </a:moveTo>
                  <a:cubicBezTo>
                    <a:pt x="140" y="1"/>
                    <a:pt x="1" y="213"/>
                    <a:pt x="161" y="359"/>
                  </a:cubicBezTo>
                  <a:lnTo>
                    <a:pt x="775" y="973"/>
                  </a:lnTo>
                  <a:cubicBezTo>
                    <a:pt x="813" y="1011"/>
                    <a:pt x="861" y="1030"/>
                    <a:pt x="919" y="1030"/>
                  </a:cubicBezTo>
                  <a:cubicBezTo>
                    <a:pt x="967" y="1030"/>
                    <a:pt x="1024" y="1011"/>
                    <a:pt x="1062" y="973"/>
                  </a:cubicBezTo>
                  <a:cubicBezTo>
                    <a:pt x="1139" y="896"/>
                    <a:pt x="1139" y="762"/>
                    <a:pt x="1062" y="685"/>
                  </a:cubicBezTo>
                  <a:lnTo>
                    <a:pt x="459" y="72"/>
                  </a:lnTo>
                  <a:cubicBezTo>
                    <a:pt x="411" y="21"/>
                    <a:pt x="357" y="1"/>
                    <a:pt x="305"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79" name="Google Shape;8479;p66"/>
            <p:cNvSpPr/>
            <p:nvPr/>
          </p:nvSpPr>
          <p:spPr>
            <a:xfrm>
              <a:off x="5505366" y="2541358"/>
              <a:ext cx="29344" cy="26593"/>
            </a:xfrm>
            <a:custGeom>
              <a:avLst/>
              <a:gdLst/>
              <a:ahLst/>
              <a:cxnLst/>
              <a:rect l="l" t="t" r="r" b="b"/>
              <a:pathLst>
                <a:path w="1120" h="1015" extrusionOk="0">
                  <a:moveTo>
                    <a:pt x="292" y="1"/>
                  </a:moveTo>
                  <a:cubicBezTo>
                    <a:pt x="135" y="1"/>
                    <a:pt x="0" y="195"/>
                    <a:pt x="141" y="344"/>
                  </a:cubicBezTo>
                  <a:lnTo>
                    <a:pt x="745" y="957"/>
                  </a:lnTo>
                  <a:cubicBezTo>
                    <a:pt x="784" y="996"/>
                    <a:pt x="832" y="1015"/>
                    <a:pt x="889" y="1015"/>
                  </a:cubicBezTo>
                  <a:cubicBezTo>
                    <a:pt x="947" y="1015"/>
                    <a:pt x="995" y="996"/>
                    <a:pt x="1033" y="957"/>
                  </a:cubicBezTo>
                  <a:cubicBezTo>
                    <a:pt x="1119" y="871"/>
                    <a:pt x="1119" y="746"/>
                    <a:pt x="1033" y="660"/>
                  </a:cubicBezTo>
                  <a:lnTo>
                    <a:pt x="429" y="56"/>
                  </a:lnTo>
                  <a:cubicBezTo>
                    <a:pt x="386" y="17"/>
                    <a:pt x="338" y="1"/>
                    <a:pt x="292"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80" name="Google Shape;8480;p66"/>
            <p:cNvSpPr/>
            <p:nvPr/>
          </p:nvSpPr>
          <p:spPr>
            <a:xfrm>
              <a:off x="5486266" y="2560222"/>
              <a:ext cx="43675" cy="40898"/>
            </a:xfrm>
            <a:custGeom>
              <a:avLst/>
              <a:gdLst/>
              <a:ahLst/>
              <a:cxnLst/>
              <a:rect l="l" t="t" r="r" b="b"/>
              <a:pathLst>
                <a:path w="1667" h="1561" extrusionOk="0">
                  <a:moveTo>
                    <a:pt x="296" y="1"/>
                  </a:moveTo>
                  <a:cubicBezTo>
                    <a:pt x="138" y="1"/>
                    <a:pt x="0" y="203"/>
                    <a:pt x="142" y="352"/>
                  </a:cubicBezTo>
                  <a:lnTo>
                    <a:pt x="1292" y="1502"/>
                  </a:lnTo>
                  <a:cubicBezTo>
                    <a:pt x="1331" y="1541"/>
                    <a:pt x="1388" y="1560"/>
                    <a:pt x="1446" y="1560"/>
                  </a:cubicBezTo>
                  <a:cubicBezTo>
                    <a:pt x="1494" y="1560"/>
                    <a:pt x="1541" y="1541"/>
                    <a:pt x="1580" y="1502"/>
                  </a:cubicBezTo>
                  <a:cubicBezTo>
                    <a:pt x="1666" y="1426"/>
                    <a:pt x="1666" y="1292"/>
                    <a:pt x="1580" y="1215"/>
                  </a:cubicBezTo>
                  <a:lnTo>
                    <a:pt x="430" y="55"/>
                  </a:lnTo>
                  <a:cubicBezTo>
                    <a:pt x="387" y="17"/>
                    <a:pt x="341" y="1"/>
                    <a:pt x="296"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81" name="Google Shape;8481;p66"/>
            <p:cNvSpPr/>
            <p:nvPr/>
          </p:nvSpPr>
          <p:spPr>
            <a:xfrm>
              <a:off x="5467376" y="2579295"/>
              <a:ext cx="29161" cy="26593"/>
            </a:xfrm>
            <a:custGeom>
              <a:avLst/>
              <a:gdLst/>
              <a:ahLst/>
              <a:cxnLst/>
              <a:rect l="l" t="t" r="r" b="b"/>
              <a:pathLst>
                <a:path w="1113" h="1015" extrusionOk="0">
                  <a:moveTo>
                    <a:pt x="291" y="0"/>
                  </a:moveTo>
                  <a:cubicBezTo>
                    <a:pt x="132" y="0"/>
                    <a:pt x="1" y="195"/>
                    <a:pt x="134" y="343"/>
                  </a:cubicBezTo>
                  <a:lnTo>
                    <a:pt x="748" y="957"/>
                  </a:lnTo>
                  <a:cubicBezTo>
                    <a:pt x="786" y="995"/>
                    <a:pt x="834" y="1014"/>
                    <a:pt x="892" y="1014"/>
                  </a:cubicBezTo>
                  <a:cubicBezTo>
                    <a:pt x="949" y="1014"/>
                    <a:pt x="997" y="995"/>
                    <a:pt x="1036" y="957"/>
                  </a:cubicBezTo>
                  <a:cubicBezTo>
                    <a:pt x="1112" y="870"/>
                    <a:pt x="1112" y="746"/>
                    <a:pt x="1036" y="659"/>
                  </a:cubicBezTo>
                  <a:lnTo>
                    <a:pt x="432" y="56"/>
                  </a:lnTo>
                  <a:cubicBezTo>
                    <a:pt x="386" y="17"/>
                    <a:pt x="337" y="0"/>
                    <a:pt x="291" y="0"/>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82" name="Google Shape;8482;p66"/>
            <p:cNvSpPr/>
            <p:nvPr/>
          </p:nvSpPr>
          <p:spPr>
            <a:xfrm>
              <a:off x="5448381" y="2598264"/>
              <a:ext cx="29318" cy="26698"/>
            </a:xfrm>
            <a:custGeom>
              <a:avLst/>
              <a:gdLst/>
              <a:ahLst/>
              <a:cxnLst/>
              <a:rect l="l" t="t" r="r" b="b"/>
              <a:pathLst>
                <a:path w="1119" h="1019" extrusionOk="0">
                  <a:moveTo>
                    <a:pt x="289" y="1"/>
                  </a:moveTo>
                  <a:cubicBezTo>
                    <a:pt x="133" y="1"/>
                    <a:pt x="0" y="200"/>
                    <a:pt x="141" y="348"/>
                  </a:cubicBezTo>
                  <a:lnTo>
                    <a:pt x="744" y="952"/>
                  </a:lnTo>
                  <a:cubicBezTo>
                    <a:pt x="783" y="990"/>
                    <a:pt x="831" y="1019"/>
                    <a:pt x="888" y="1019"/>
                  </a:cubicBezTo>
                  <a:cubicBezTo>
                    <a:pt x="946" y="1019"/>
                    <a:pt x="994" y="990"/>
                    <a:pt x="1032" y="952"/>
                  </a:cubicBezTo>
                  <a:cubicBezTo>
                    <a:pt x="1118" y="875"/>
                    <a:pt x="1118" y="741"/>
                    <a:pt x="1032" y="664"/>
                  </a:cubicBezTo>
                  <a:lnTo>
                    <a:pt x="428" y="60"/>
                  </a:lnTo>
                  <a:cubicBezTo>
                    <a:pt x="384" y="18"/>
                    <a:pt x="336" y="1"/>
                    <a:pt x="289"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83" name="Google Shape;8483;p66"/>
            <p:cNvSpPr/>
            <p:nvPr/>
          </p:nvSpPr>
          <p:spPr>
            <a:xfrm>
              <a:off x="5429491" y="2617364"/>
              <a:ext cx="43440" cy="40741"/>
            </a:xfrm>
            <a:custGeom>
              <a:avLst/>
              <a:gdLst/>
              <a:ahLst/>
              <a:cxnLst/>
              <a:rect l="l" t="t" r="r" b="b"/>
              <a:pathLst>
                <a:path w="1658" h="1555" extrusionOk="0">
                  <a:moveTo>
                    <a:pt x="287" y="0"/>
                  </a:moveTo>
                  <a:cubicBezTo>
                    <a:pt x="129" y="0"/>
                    <a:pt x="0" y="199"/>
                    <a:pt x="133" y="347"/>
                  </a:cubicBezTo>
                  <a:lnTo>
                    <a:pt x="1283" y="1497"/>
                  </a:lnTo>
                  <a:cubicBezTo>
                    <a:pt x="1322" y="1536"/>
                    <a:pt x="1379" y="1555"/>
                    <a:pt x="1437" y="1555"/>
                  </a:cubicBezTo>
                  <a:cubicBezTo>
                    <a:pt x="1485" y="1555"/>
                    <a:pt x="1542" y="1536"/>
                    <a:pt x="1580" y="1497"/>
                  </a:cubicBezTo>
                  <a:cubicBezTo>
                    <a:pt x="1657" y="1421"/>
                    <a:pt x="1657" y="1286"/>
                    <a:pt x="1580" y="1210"/>
                  </a:cubicBezTo>
                  <a:lnTo>
                    <a:pt x="430" y="60"/>
                  </a:lnTo>
                  <a:cubicBezTo>
                    <a:pt x="384" y="18"/>
                    <a:pt x="334" y="0"/>
                    <a:pt x="287" y="0"/>
                  </a:cubicBezTo>
                  <a:close/>
                </a:path>
              </a:pathLst>
            </a:custGeom>
            <a:solidFill>
              <a:srgbClr val="65788A"/>
            </a:solidFill>
            <a:ln>
              <a:noFill/>
            </a:ln>
          </p:spPr>
          <p:txBody>
            <a:bodyPr spcFirstLastPara="1" wrap="square" lIns="91425" tIns="91425" rIns="91425" bIns="91425" anchor="ctr" anchorCtr="0">
              <a:noAutofit/>
            </a:bodyPr>
            <a:lstStyle/>
            <a:p>
              <a:endParaRPr/>
            </a:p>
          </p:txBody>
        </p:sp>
      </p:grpSp>
      <p:grpSp>
        <p:nvGrpSpPr>
          <p:cNvPr id="8484" name="Google Shape;8484;p66"/>
          <p:cNvGrpSpPr/>
          <p:nvPr/>
        </p:nvGrpSpPr>
        <p:grpSpPr>
          <a:xfrm>
            <a:off x="4875937" y="2285731"/>
            <a:ext cx="407122" cy="315448"/>
            <a:chOff x="4875937" y="2468731"/>
            <a:chExt cx="407122" cy="315448"/>
          </a:xfrm>
        </p:grpSpPr>
        <p:sp>
          <p:nvSpPr>
            <p:cNvPr id="8485" name="Google Shape;8485;p66"/>
            <p:cNvSpPr/>
            <p:nvPr/>
          </p:nvSpPr>
          <p:spPr>
            <a:xfrm>
              <a:off x="4876199" y="2482801"/>
              <a:ext cx="223041" cy="247380"/>
            </a:xfrm>
            <a:custGeom>
              <a:avLst/>
              <a:gdLst/>
              <a:ahLst/>
              <a:cxnLst/>
              <a:rect l="l" t="t" r="r" b="b"/>
              <a:pathLst>
                <a:path w="8513" h="9442" extrusionOk="0">
                  <a:moveTo>
                    <a:pt x="719" y="0"/>
                  </a:moveTo>
                  <a:cubicBezTo>
                    <a:pt x="317" y="0"/>
                    <a:pt x="0" y="317"/>
                    <a:pt x="0" y="719"/>
                  </a:cubicBezTo>
                  <a:lnTo>
                    <a:pt x="0" y="8723"/>
                  </a:lnTo>
                  <a:cubicBezTo>
                    <a:pt x="0" y="9126"/>
                    <a:pt x="317" y="9442"/>
                    <a:pt x="719" y="9442"/>
                  </a:cubicBezTo>
                  <a:lnTo>
                    <a:pt x="2483" y="9442"/>
                  </a:lnTo>
                  <a:cubicBezTo>
                    <a:pt x="2617" y="8570"/>
                    <a:pt x="3365" y="7918"/>
                    <a:pt x="4256" y="7918"/>
                  </a:cubicBezTo>
                  <a:cubicBezTo>
                    <a:pt x="5138" y="7918"/>
                    <a:pt x="5895" y="8570"/>
                    <a:pt x="6020" y="9442"/>
                  </a:cubicBezTo>
                  <a:lnTo>
                    <a:pt x="8512" y="9442"/>
                  </a:lnTo>
                  <a:lnTo>
                    <a:pt x="8512" y="719"/>
                  </a:lnTo>
                  <a:cubicBezTo>
                    <a:pt x="8512" y="326"/>
                    <a:pt x="8196" y="0"/>
                    <a:pt x="779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486" name="Google Shape;8486;p66"/>
            <p:cNvSpPr/>
            <p:nvPr/>
          </p:nvSpPr>
          <p:spPr>
            <a:xfrm>
              <a:off x="5044456" y="2482801"/>
              <a:ext cx="54784" cy="247642"/>
            </a:xfrm>
            <a:custGeom>
              <a:avLst/>
              <a:gdLst/>
              <a:ahLst/>
              <a:cxnLst/>
              <a:rect l="l" t="t" r="r" b="b"/>
              <a:pathLst>
                <a:path w="2091" h="9452" extrusionOk="0">
                  <a:moveTo>
                    <a:pt x="0" y="0"/>
                  </a:moveTo>
                  <a:cubicBezTo>
                    <a:pt x="403" y="0"/>
                    <a:pt x="719" y="317"/>
                    <a:pt x="719" y="719"/>
                  </a:cubicBezTo>
                  <a:lnTo>
                    <a:pt x="719" y="9451"/>
                  </a:lnTo>
                  <a:lnTo>
                    <a:pt x="2081" y="9451"/>
                  </a:lnTo>
                  <a:lnTo>
                    <a:pt x="2081" y="719"/>
                  </a:lnTo>
                  <a:cubicBezTo>
                    <a:pt x="2090" y="326"/>
                    <a:pt x="1764" y="0"/>
                    <a:pt x="1362" y="0"/>
                  </a:cubicBezTo>
                  <a:close/>
                </a:path>
              </a:pathLst>
            </a:custGeom>
            <a:solidFill>
              <a:srgbClr val="DFE4E8"/>
            </a:solidFill>
            <a:ln>
              <a:noFill/>
            </a:ln>
          </p:spPr>
          <p:txBody>
            <a:bodyPr spcFirstLastPara="1" wrap="square" lIns="91425" tIns="91425" rIns="91425" bIns="91425" anchor="ctr" anchorCtr="0">
              <a:noAutofit/>
            </a:bodyPr>
            <a:lstStyle/>
            <a:p>
              <a:endParaRPr/>
            </a:p>
          </p:txBody>
        </p:sp>
        <p:sp>
          <p:nvSpPr>
            <p:cNvPr id="8487" name="Google Shape;8487;p66"/>
            <p:cNvSpPr/>
            <p:nvPr/>
          </p:nvSpPr>
          <p:spPr>
            <a:xfrm>
              <a:off x="5099214" y="2530249"/>
              <a:ext cx="183845" cy="200194"/>
            </a:xfrm>
            <a:custGeom>
              <a:avLst/>
              <a:gdLst/>
              <a:ahLst/>
              <a:cxnLst/>
              <a:rect l="l" t="t" r="r" b="b"/>
              <a:pathLst>
                <a:path w="7017" h="7641" extrusionOk="0">
                  <a:moveTo>
                    <a:pt x="0" y="1"/>
                  </a:moveTo>
                  <a:lnTo>
                    <a:pt x="0" y="7640"/>
                  </a:lnTo>
                  <a:lnTo>
                    <a:pt x="1467" y="7640"/>
                  </a:lnTo>
                  <a:cubicBezTo>
                    <a:pt x="1601" y="6759"/>
                    <a:pt x="2349" y="6116"/>
                    <a:pt x="3240" y="6116"/>
                  </a:cubicBezTo>
                  <a:cubicBezTo>
                    <a:pt x="4122" y="6116"/>
                    <a:pt x="4879" y="6759"/>
                    <a:pt x="5004" y="7640"/>
                  </a:cubicBezTo>
                  <a:lnTo>
                    <a:pt x="6298" y="7640"/>
                  </a:lnTo>
                  <a:cubicBezTo>
                    <a:pt x="6691" y="7640"/>
                    <a:pt x="7017" y="7315"/>
                    <a:pt x="7017" y="6922"/>
                  </a:cubicBezTo>
                  <a:lnTo>
                    <a:pt x="7017" y="3375"/>
                  </a:lnTo>
                  <a:cubicBezTo>
                    <a:pt x="7007" y="3126"/>
                    <a:pt x="6921" y="2877"/>
                    <a:pt x="6748" y="2694"/>
                  </a:cubicBezTo>
                  <a:lnTo>
                    <a:pt x="4649" y="346"/>
                  </a:lnTo>
                  <a:cubicBezTo>
                    <a:pt x="4457" y="126"/>
                    <a:pt x="4179" y="1"/>
                    <a:pt x="388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488" name="Google Shape;8488;p66"/>
            <p:cNvSpPr/>
            <p:nvPr/>
          </p:nvSpPr>
          <p:spPr>
            <a:xfrm>
              <a:off x="5169770" y="2530249"/>
              <a:ext cx="113289" cy="200194"/>
            </a:xfrm>
            <a:custGeom>
              <a:avLst/>
              <a:gdLst/>
              <a:ahLst/>
              <a:cxnLst/>
              <a:rect l="l" t="t" r="r" b="b"/>
              <a:pathLst>
                <a:path w="4324" h="7641" extrusionOk="0">
                  <a:moveTo>
                    <a:pt x="33" y="0"/>
                  </a:moveTo>
                  <a:cubicBezTo>
                    <a:pt x="22" y="0"/>
                    <a:pt x="11" y="1"/>
                    <a:pt x="1" y="1"/>
                  </a:cubicBezTo>
                  <a:lnTo>
                    <a:pt x="64" y="1"/>
                  </a:lnTo>
                  <a:cubicBezTo>
                    <a:pt x="54" y="1"/>
                    <a:pt x="43" y="0"/>
                    <a:pt x="33" y="0"/>
                  </a:cubicBezTo>
                  <a:close/>
                  <a:moveTo>
                    <a:pt x="64" y="1"/>
                  </a:moveTo>
                  <a:lnTo>
                    <a:pt x="64" y="1"/>
                  </a:lnTo>
                  <a:cubicBezTo>
                    <a:pt x="337" y="10"/>
                    <a:pt x="590" y="132"/>
                    <a:pt x="767" y="336"/>
                  </a:cubicBezTo>
                  <a:lnTo>
                    <a:pt x="1189" y="816"/>
                  </a:lnTo>
                  <a:lnTo>
                    <a:pt x="1851" y="1554"/>
                  </a:lnTo>
                  <a:lnTo>
                    <a:pt x="2867" y="2694"/>
                  </a:lnTo>
                  <a:cubicBezTo>
                    <a:pt x="3039" y="2877"/>
                    <a:pt x="3135" y="3126"/>
                    <a:pt x="3135" y="3375"/>
                  </a:cubicBezTo>
                  <a:lnTo>
                    <a:pt x="3135" y="6922"/>
                  </a:lnTo>
                  <a:cubicBezTo>
                    <a:pt x="3135" y="7315"/>
                    <a:pt x="2809" y="7640"/>
                    <a:pt x="2416" y="7640"/>
                  </a:cubicBezTo>
                  <a:lnTo>
                    <a:pt x="3605" y="7640"/>
                  </a:lnTo>
                  <a:cubicBezTo>
                    <a:pt x="3998" y="7640"/>
                    <a:pt x="4324" y="7315"/>
                    <a:pt x="4324" y="6922"/>
                  </a:cubicBezTo>
                  <a:lnTo>
                    <a:pt x="4324" y="3375"/>
                  </a:lnTo>
                  <a:cubicBezTo>
                    <a:pt x="4314" y="3126"/>
                    <a:pt x="4218" y="2877"/>
                    <a:pt x="4055" y="2694"/>
                  </a:cubicBezTo>
                  <a:lnTo>
                    <a:pt x="3039" y="1554"/>
                  </a:lnTo>
                  <a:lnTo>
                    <a:pt x="2378" y="816"/>
                  </a:lnTo>
                  <a:lnTo>
                    <a:pt x="1956" y="336"/>
                  </a:lnTo>
                  <a:cubicBezTo>
                    <a:pt x="1755" y="126"/>
                    <a:pt x="1486" y="1"/>
                    <a:pt x="1189" y="1"/>
                  </a:cubicBezTo>
                  <a:close/>
                </a:path>
              </a:pathLst>
            </a:custGeom>
            <a:solidFill>
              <a:srgbClr val="DFE4E8"/>
            </a:solidFill>
            <a:ln>
              <a:noFill/>
            </a:ln>
          </p:spPr>
          <p:txBody>
            <a:bodyPr spcFirstLastPara="1" wrap="square" lIns="91425" tIns="91425" rIns="91425" bIns="91425" anchor="ctr" anchorCtr="0">
              <a:noAutofit/>
            </a:bodyPr>
            <a:lstStyle/>
            <a:p>
              <a:endParaRPr/>
            </a:p>
          </p:txBody>
        </p:sp>
        <p:sp>
          <p:nvSpPr>
            <p:cNvPr id="8489" name="Google Shape;8489;p66"/>
            <p:cNvSpPr/>
            <p:nvPr/>
          </p:nvSpPr>
          <p:spPr>
            <a:xfrm>
              <a:off x="5141396" y="2560405"/>
              <a:ext cx="75115" cy="69849"/>
            </a:xfrm>
            <a:custGeom>
              <a:avLst/>
              <a:gdLst/>
              <a:ahLst/>
              <a:cxnLst/>
              <a:rect l="l" t="t" r="r" b="b"/>
              <a:pathLst>
                <a:path w="2867" h="2666" extrusionOk="0">
                  <a:moveTo>
                    <a:pt x="355" y="0"/>
                  </a:moveTo>
                  <a:cubicBezTo>
                    <a:pt x="163" y="0"/>
                    <a:pt x="0" y="154"/>
                    <a:pt x="10" y="345"/>
                  </a:cubicBezTo>
                  <a:lnTo>
                    <a:pt x="10" y="2320"/>
                  </a:lnTo>
                  <a:cubicBezTo>
                    <a:pt x="1" y="2506"/>
                    <a:pt x="154" y="2665"/>
                    <a:pt x="339" y="2665"/>
                  </a:cubicBezTo>
                  <a:cubicBezTo>
                    <a:pt x="344" y="2665"/>
                    <a:pt x="350" y="2665"/>
                    <a:pt x="355" y="2665"/>
                  </a:cubicBezTo>
                  <a:lnTo>
                    <a:pt x="2521" y="2665"/>
                  </a:lnTo>
                  <a:cubicBezTo>
                    <a:pt x="2713" y="2665"/>
                    <a:pt x="2866" y="2512"/>
                    <a:pt x="2866" y="2329"/>
                  </a:cubicBezTo>
                  <a:lnTo>
                    <a:pt x="2866" y="1572"/>
                  </a:lnTo>
                  <a:cubicBezTo>
                    <a:pt x="2866" y="1486"/>
                    <a:pt x="2838" y="1409"/>
                    <a:pt x="2790" y="1342"/>
                  </a:cubicBezTo>
                  <a:lnTo>
                    <a:pt x="1735" y="125"/>
                  </a:lnTo>
                  <a:cubicBezTo>
                    <a:pt x="1668" y="48"/>
                    <a:pt x="1572" y="0"/>
                    <a:pt x="1477"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490" name="Google Shape;8490;p66"/>
            <p:cNvSpPr/>
            <p:nvPr/>
          </p:nvSpPr>
          <p:spPr>
            <a:xfrm>
              <a:off x="5128846" y="2512669"/>
              <a:ext cx="62042" cy="17606"/>
            </a:xfrm>
            <a:custGeom>
              <a:avLst/>
              <a:gdLst/>
              <a:ahLst/>
              <a:cxnLst/>
              <a:rect l="l" t="t" r="r" b="b"/>
              <a:pathLst>
                <a:path w="2368" h="672" extrusionOk="0">
                  <a:moveTo>
                    <a:pt x="288" y="1"/>
                  </a:moveTo>
                  <a:cubicBezTo>
                    <a:pt x="125" y="1"/>
                    <a:pt x="0" y="126"/>
                    <a:pt x="0" y="289"/>
                  </a:cubicBezTo>
                  <a:lnTo>
                    <a:pt x="0" y="672"/>
                  </a:lnTo>
                  <a:lnTo>
                    <a:pt x="2368" y="672"/>
                  </a:lnTo>
                  <a:lnTo>
                    <a:pt x="2368" y="289"/>
                  </a:lnTo>
                  <a:cubicBezTo>
                    <a:pt x="2368" y="126"/>
                    <a:pt x="2243" y="1"/>
                    <a:pt x="2080" y="1"/>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8491" name="Google Shape;8491;p66"/>
            <p:cNvSpPr/>
            <p:nvPr/>
          </p:nvSpPr>
          <p:spPr>
            <a:xfrm>
              <a:off x="5135867" y="2468731"/>
              <a:ext cx="47998" cy="43728"/>
            </a:xfrm>
            <a:custGeom>
              <a:avLst/>
              <a:gdLst/>
              <a:ahLst/>
              <a:cxnLst/>
              <a:rect l="l" t="t" r="r" b="b"/>
              <a:pathLst>
                <a:path w="1832" h="1669" extrusionOk="0">
                  <a:moveTo>
                    <a:pt x="892" y="1"/>
                  </a:moveTo>
                  <a:cubicBezTo>
                    <a:pt x="403" y="1"/>
                    <a:pt x="1" y="403"/>
                    <a:pt x="1" y="892"/>
                  </a:cubicBezTo>
                  <a:lnTo>
                    <a:pt x="1" y="1668"/>
                  </a:lnTo>
                  <a:lnTo>
                    <a:pt x="1831" y="1668"/>
                  </a:lnTo>
                  <a:lnTo>
                    <a:pt x="1831" y="892"/>
                  </a:lnTo>
                  <a:cubicBezTo>
                    <a:pt x="1831" y="403"/>
                    <a:pt x="1438" y="1"/>
                    <a:pt x="95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492" name="Google Shape;8492;p66"/>
            <p:cNvSpPr/>
            <p:nvPr/>
          </p:nvSpPr>
          <p:spPr>
            <a:xfrm>
              <a:off x="5150697" y="2468731"/>
              <a:ext cx="33405" cy="43728"/>
            </a:xfrm>
            <a:custGeom>
              <a:avLst/>
              <a:gdLst/>
              <a:ahLst/>
              <a:cxnLst/>
              <a:rect l="l" t="t" r="r" b="b"/>
              <a:pathLst>
                <a:path w="1275" h="1669" extrusionOk="0">
                  <a:moveTo>
                    <a:pt x="355" y="1"/>
                  </a:moveTo>
                  <a:cubicBezTo>
                    <a:pt x="230" y="1"/>
                    <a:pt x="115" y="20"/>
                    <a:pt x="0" y="68"/>
                  </a:cubicBezTo>
                  <a:cubicBezTo>
                    <a:pt x="345" y="211"/>
                    <a:pt x="575" y="547"/>
                    <a:pt x="575" y="911"/>
                  </a:cubicBezTo>
                  <a:lnTo>
                    <a:pt x="575" y="1668"/>
                  </a:lnTo>
                  <a:lnTo>
                    <a:pt x="1275" y="1668"/>
                  </a:lnTo>
                  <a:lnTo>
                    <a:pt x="1275" y="911"/>
                  </a:lnTo>
                  <a:cubicBezTo>
                    <a:pt x="1265" y="403"/>
                    <a:pt x="853" y="1"/>
                    <a:pt x="355" y="1"/>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8493" name="Google Shape;8493;p66"/>
            <p:cNvSpPr/>
            <p:nvPr/>
          </p:nvSpPr>
          <p:spPr>
            <a:xfrm>
              <a:off x="4924905" y="2690488"/>
              <a:ext cx="109778" cy="93691"/>
            </a:xfrm>
            <a:custGeom>
              <a:avLst/>
              <a:gdLst/>
              <a:ahLst/>
              <a:cxnLst/>
              <a:rect l="l" t="t" r="r" b="b"/>
              <a:pathLst>
                <a:path w="4190" h="3576" extrusionOk="0">
                  <a:moveTo>
                    <a:pt x="2397" y="0"/>
                  </a:moveTo>
                  <a:cubicBezTo>
                    <a:pt x="796" y="0"/>
                    <a:pt x="1" y="1917"/>
                    <a:pt x="1122" y="3049"/>
                  </a:cubicBezTo>
                  <a:cubicBezTo>
                    <a:pt x="1486" y="3412"/>
                    <a:pt x="1935" y="3575"/>
                    <a:pt x="2375" y="3575"/>
                  </a:cubicBezTo>
                  <a:cubicBezTo>
                    <a:pt x="3292" y="3575"/>
                    <a:pt x="4174" y="2868"/>
                    <a:pt x="4180" y="1793"/>
                  </a:cubicBezTo>
                  <a:cubicBezTo>
                    <a:pt x="4190" y="806"/>
                    <a:pt x="3384" y="0"/>
                    <a:pt x="2397" y="0"/>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8494" name="Google Shape;8494;p66"/>
            <p:cNvSpPr/>
            <p:nvPr/>
          </p:nvSpPr>
          <p:spPr>
            <a:xfrm>
              <a:off x="4949533" y="2697772"/>
              <a:ext cx="93691" cy="86303"/>
            </a:xfrm>
            <a:custGeom>
              <a:avLst/>
              <a:gdLst/>
              <a:ahLst/>
              <a:cxnLst/>
              <a:rect l="l" t="t" r="r" b="b"/>
              <a:pathLst>
                <a:path w="3576" h="3294" extrusionOk="0">
                  <a:moveTo>
                    <a:pt x="2464" y="0"/>
                  </a:moveTo>
                  <a:cubicBezTo>
                    <a:pt x="3294" y="1300"/>
                    <a:pt x="2243" y="2766"/>
                    <a:pt x="964" y="2766"/>
                  </a:cubicBezTo>
                  <a:cubicBezTo>
                    <a:pt x="648" y="2766"/>
                    <a:pt x="319" y="2676"/>
                    <a:pt x="0" y="2473"/>
                  </a:cubicBezTo>
                  <a:lnTo>
                    <a:pt x="0" y="2473"/>
                  </a:lnTo>
                  <a:cubicBezTo>
                    <a:pt x="345" y="3012"/>
                    <a:pt x="920" y="3294"/>
                    <a:pt x="1503" y="3294"/>
                  </a:cubicBezTo>
                  <a:cubicBezTo>
                    <a:pt x="1956" y="3294"/>
                    <a:pt x="2414" y="3123"/>
                    <a:pt x="2770" y="2771"/>
                  </a:cubicBezTo>
                  <a:cubicBezTo>
                    <a:pt x="3576" y="1965"/>
                    <a:pt x="3432" y="614"/>
                    <a:pt x="2473" y="0"/>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95" name="Google Shape;8495;p66"/>
            <p:cNvSpPr/>
            <p:nvPr/>
          </p:nvSpPr>
          <p:spPr>
            <a:xfrm>
              <a:off x="4961087" y="2717605"/>
              <a:ext cx="46479" cy="39824"/>
            </a:xfrm>
            <a:custGeom>
              <a:avLst/>
              <a:gdLst/>
              <a:ahLst/>
              <a:cxnLst/>
              <a:rect l="l" t="t" r="r" b="b"/>
              <a:pathLst>
                <a:path w="1774" h="1520" extrusionOk="0">
                  <a:moveTo>
                    <a:pt x="1016" y="1"/>
                  </a:moveTo>
                  <a:cubicBezTo>
                    <a:pt x="336" y="1"/>
                    <a:pt x="0" y="815"/>
                    <a:pt x="470" y="1295"/>
                  </a:cubicBezTo>
                  <a:cubicBezTo>
                    <a:pt x="625" y="1450"/>
                    <a:pt x="817" y="1520"/>
                    <a:pt x="1005" y="1520"/>
                  </a:cubicBezTo>
                  <a:cubicBezTo>
                    <a:pt x="1397" y="1520"/>
                    <a:pt x="1773" y="1218"/>
                    <a:pt x="1773" y="758"/>
                  </a:cubicBezTo>
                  <a:cubicBezTo>
                    <a:pt x="1773" y="336"/>
                    <a:pt x="1428" y="1"/>
                    <a:pt x="1016" y="1"/>
                  </a:cubicBezTo>
                  <a:close/>
                </a:path>
              </a:pathLst>
            </a:custGeom>
            <a:solidFill>
              <a:srgbClr val="D5DADE"/>
            </a:solidFill>
            <a:ln>
              <a:noFill/>
            </a:ln>
          </p:spPr>
          <p:txBody>
            <a:bodyPr spcFirstLastPara="1" wrap="square" lIns="91425" tIns="91425" rIns="91425" bIns="91425" anchor="ctr" anchorCtr="0">
              <a:noAutofit/>
            </a:bodyPr>
            <a:lstStyle/>
            <a:p>
              <a:endParaRPr/>
            </a:p>
          </p:txBody>
        </p:sp>
        <p:sp>
          <p:nvSpPr>
            <p:cNvPr id="8496" name="Google Shape;8496;p66"/>
            <p:cNvSpPr/>
            <p:nvPr/>
          </p:nvSpPr>
          <p:spPr>
            <a:xfrm>
              <a:off x="5121300" y="2690488"/>
              <a:ext cx="109516" cy="93691"/>
            </a:xfrm>
            <a:custGeom>
              <a:avLst/>
              <a:gdLst/>
              <a:ahLst/>
              <a:cxnLst/>
              <a:rect l="l" t="t" r="r" b="b"/>
              <a:pathLst>
                <a:path w="4180" h="3576" extrusionOk="0">
                  <a:moveTo>
                    <a:pt x="2387" y="0"/>
                  </a:moveTo>
                  <a:cubicBezTo>
                    <a:pt x="796" y="0"/>
                    <a:pt x="1" y="1917"/>
                    <a:pt x="1122" y="3049"/>
                  </a:cubicBezTo>
                  <a:cubicBezTo>
                    <a:pt x="1486" y="3412"/>
                    <a:pt x="1934" y="3575"/>
                    <a:pt x="2375" y="3575"/>
                  </a:cubicBezTo>
                  <a:cubicBezTo>
                    <a:pt x="3292" y="3575"/>
                    <a:pt x="4173" y="2868"/>
                    <a:pt x="4180" y="1793"/>
                  </a:cubicBezTo>
                  <a:cubicBezTo>
                    <a:pt x="4180" y="806"/>
                    <a:pt x="3384" y="0"/>
                    <a:pt x="2387" y="0"/>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8497" name="Google Shape;8497;p66"/>
            <p:cNvSpPr/>
            <p:nvPr/>
          </p:nvSpPr>
          <p:spPr>
            <a:xfrm>
              <a:off x="5144409" y="2697772"/>
              <a:ext cx="93691" cy="86303"/>
            </a:xfrm>
            <a:custGeom>
              <a:avLst/>
              <a:gdLst/>
              <a:ahLst/>
              <a:cxnLst/>
              <a:rect l="l" t="t" r="r" b="b"/>
              <a:pathLst>
                <a:path w="3576" h="3294" extrusionOk="0">
                  <a:moveTo>
                    <a:pt x="2483" y="0"/>
                  </a:moveTo>
                  <a:cubicBezTo>
                    <a:pt x="2934" y="710"/>
                    <a:pt x="2838" y="1639"/>
                    <a:pt x="2234" y="2234"/>
                  </a:cubicBezTo>
                  <a:cubicBezTo>
                    <a:pt x="1890" y="2583"/>
                    <a:pt x="1434" y="2762"/>
                    <a:pt x="973" y="2762"/>
                  </a:cubicBezTo>
                  <a:cubicBezTo>
                    <a:pt x="638" y="2762"/>
                    <a:pt x="299" y="2667"/>
                    <a:pt x="0" y="2473"/>
                  </a:cubicBezTo>
                  <a:lnTo>
                    <a:pt x="0" y="2473"/>
                  </a:lnTo>
                  <a:cubicBezTo>
                    <a:pt x="345" y="3012"/>
                    <a:pt x="924" y="3294"/>
                    <a:pt x="1507" y="3294"/>
                  </a:cubicBezTo>
                  <a:cubicBezTo>
                    <a:pt x="1961" y="3294"/>
                    <a:pt x="2418" y="3123"/>
                    <a:pt x="2771" y="2771"/>
                  </a:cubicBezTo>
                  <a:cubicBezTo>
                    <a:pt x="3576" y="1965"/>
                    <a:pt x="3432" y="623"/>
                    <a:pt x="2483" y="0"/>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8498" name="Google Shape;8498;p66"/>
            <p:cNvSpPr/>
            <p:nvPr/>
          </p:nvSpPr>
          <p:spPr>
            <a:xfrm>
              <a:off x="5157220" y="2717605"/>
              <a:ext cx="46741" cy="39824"/>
            </a:xfrm>
            <a:custGeom>
              <a:avLst/>
              <a:gdLst/>
              <a:ahLst/>
              <a:cxnLst/>
              <a:rect l="l" t="t" r="r" b="b"/>
              <a:pathLst>
                <a:path w="1784" h="1520" extrusionOk="0">
                  <a:moveTo>
                    <a:pt x="1016" y="1"/>
                  </a:moveTo>
                  <a:cubicBezTo>
                    <a:pt x="345" y="1"/>
                    <a:pt x="0" y="815"/>
                    <a:pt x="480" y="1295"/>
                  </a:cubicBezTo>
                  <a:cubicBezTo>
                    <a:pt x="635" y="1450"/>
                    <a:pt x="827" y="1520"/>
                    <a:pt x="1015" y="1520"/>
                  </a:cubicBezTo>
                  <a:cubicBezTo>
                    <a:pt x="1407" y="1520"/>
                    <a:pt x="1783" y="1218"/>
                    <a:pt x="1783" y="758"/>
                  </a:cubicBezTo>
                  <a:cubicBezTo>
                    <a:pt x="1783" y="336"/>
                    <a:pt x="1438" y="1"/>
                    <a:pt x="1016" y="1"/>
                  </a:cubicBezTo>
                  <a:close/>
                </a:path>
              </a:pathLst>
            </a:custGeom>
            <a:solidFill>
              <a:srgbClr val="D5DADE"/>
            </a:solidFill>
            <a:ln>
              <a:noFill/>
            </a:ln>
          </p:spPr>
          <p:txBody>
            <a:bodyPr spcFirstLastPara="1" wrap="square" lIns="91425" tIns="91425" rIns="91425" bIns="91425" anchor="ctr" anchorCtr="0">
              <a:noAutofit/>
            </a:bodyPr>
            <a:lstStyle/>
            <a:p>
              <a:endParaRPr/>
            </a:p>
          </p:txBody>
        </p:sp>
        <p:sp>
          <p:nvSpPr>
            <p:cNvPr id="8499" name="Google Shape;8499;p66"/>
            <p:cNvSpPr/>
            <p:nvPr/>
          </p:nvSpPr>
          <p:spPr>
            <a:xfrm>
              <a:off x="4936223" y="2525245"/>
              <a:ext cx="102730" cy="102494"/>
            </a:xfrm>
            <a:custGeom>
              <a:avLst/>
              <a:gdLst/>
              <a:ahLst/>
              <a:cxnLst/>
              <a:rect l="l" t="t" r="r" b="b"/>
              <a:pathLst>
                <a:path w="3921" h="3912" extrusionOk="0">
                  <a:moveTo>
                    <a:pt x="1678" y="0"/>
                  </a:moveTo>
                  <a:cubicBezTo>
                    <a:pt x="1476" y="0"/>
                    <a:pt x="1313" y="154"/>
                    <a:pt x="1313" y="355"/>
                  </a:cubicBezTo>
                  <a:lnTo>
                    <a:pt x="1313" y="1304"/>
                  </a:lnTo>
                  <a:lnTo>
                    <a:pt x="364" y="1304"/>
                  </a:lnTo>
                  <a:cubicBezTo>
                    <a:pt x="163" y="1304"/>
                    <a:pt x="0" y="1467"/>
                    <a:pt x="0" y="1668"/>
                  </a:cubicBezTo>
                  <a:lnTo>
                    <a:pt x="0" y="2234"/>
                  </a:lnTo>
                  <a:cubicBezTo>
                    <a:pt x="0" y="2425"/>
                    <a:pt x="163" y="2598"/>
                    <a:pt x="364" y="2598"/>
                  </a:cubicBezTo>
                  <a:lnTo>
                    <a:pt x="1304" y="2598"/>
                  </a:lnTo>
                  <a:lnTo>
                    <a:pt x="1304" y="3547"/>
                  </a:lnTo>
                  <a:cubicBezTo>
                    <a:pt x="1304" y="3748"/>
                    <a:pt x="1467" y="3911"/>
                    <a:pt x="1678" y="3911"/>
                  </a:cubicBezTo>
                  <a:lnTo>
                    <a:pt x="2234" y="3911"/>
                  </a:lnTo>
                  <a:cubicBezTo>
                    <a:pt x="2435" y="3911"/>
                    <a:pt x="2607" y="3748"/>
                    <a:pt x="2598" y="3547"/>
                  </a:cubicBezTo>
                  <a:lnTo>
                    <a:pt x="2598" y="2598"/>
                  </a:lnTo>
                  <a:lnTo>
                    <a:pt x="3547" y="2598"/>
                  </a:lnTo>
                  <a:cubicBezTo>
                    <a:pt x="3552" y="2598"/>
                    <a:pt x="3557" y="2598"/>
                    <a:pt x="3563" y="2598"/>
                  </a:cubicBezTo>
                  <a:cubicBezTo>
                    <a:pt x="3757" y="2598"/>
                    <a:pt x="3920" y="2430"/>
                    <a:pt x="3911" y="2234"/>
                  </a:cubicBezTo>
                  <a:lnTo>
                    <a:pt x="3911" y="1668"/>
                  </a:lnTo>
                  <a:cubicBezTo>
                    <a:pt x="3911" y="1467"/>
                    <a:pt x="3748" y="1304"/>
                    <a:pt x="3556" y="1304"/>
                  </a:cubicBezTo>
                  <a:lnTo>
                    <a:pt x="2607" y="1304"/>
                  </a:lnTo>
                  <a:lnTo>
                    <a:pt x="2607" y="355"/>
                  </a:lnTo>
                  <a:cubicBezTo>
                    <a:pt x="2607" y="154"/>
                    <a:pt x="2435" y="0"/>
                    <a:pt x="224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500" name="Google Shape;8500;p66"/>
            <p:cNvSpPr/>
            <p:nvPr/>
          </p:nvSpPr>
          <p:spPr>
            <a:xfrm>
              <a:off x="5098952" y="2670890"/>
              <a:ext cx="183872" cy="59815"/>
            </a:xfrm>
            <a:custGeom>
              <a:avLst/>
              <a:gdLst/>
              <a:ahLst/>
              <a:cxnLst/>
              <a:rect l="l" t="t" r="r" b="b"/>
              <a:pathLst>
                <a:path w="7018" h="2283" extrusionOk="0">
                  <a:moveTo>
                    <a:pt x="1" y="1"/>
                  </a:moveTo>
                  <a:lnTo>
                    <a:pt x="1" y="2282"/>
                  </a:lnTo>
                  <a:lnTo>
                    <a:pt x="1467" y="2282"/>
                  </a:lnTo>
                  <a:cubicBezTo>
                    <a:pt x="1601" y="1400"/>
                    <a:pt x="2359" y="748"/>
                    <a:pt x="3240" y="748"/>
                  </a:cubicBezTo>
                  <a:cubicBezTo>
                    <a:pt x="3247" y="748"/>
                    <a:pt x="3253" y="748"/>
                    <a:pt x="3260" y="748"/>
                  </a:cubicBezTo>
                  <a:cubicBezTo>
                    <a:pt x="4143" y="748"/>
                    <a:pt x="4880" y="1397"/>
                    <a:pt x="5014" y="2272"/>
                  </a:cubicBezTo>
                  <a:lnTo>
                    <a:pt x="6298" y="2272"/>
                  </a:lnTo>
                  <a:cubicBezTo>
                    <a:pt x="6691" y="2272"/>
                    <a:pt x="7017" y="1947"/>
                    <a:pt x="7017" y="1554"/>
                  </a:cubicBezTo>
                  <a:lnTo>
                    <a:pt x="7017"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501" name="Google Shape;8501;p66"/>
            <p:cNvSpPr/>
            <p:nvPr/>
          </p:nvSpPr>
          <p:spPr>
            <a:xfrm>
              <a:off x="5233069" y="2670890"/>
              <a:ext cx="49990" cy="59553"/>
            </a:xfrm>
            <a:custGeom>
              <a:avLst/>
              <a:gdLst/>
              <a:ahLst/>
              <a:cxnLst/>
              <a:rect l="l" t="t" r="r" b="b"/>
              <a:pathLst>
                <a:path w="1908" h="2273" extrusionOk="0">
                  <a:moveTo>
                    <a:pt x="719" y="1"/>
                  </a:moveTo>
                  <a:lnTo>
                    <a:pt x="719" y="1554"/>
                  </a:lnTo>
                  <a:cubicBezTo>
                    <a:pt x="719" y="1947"/>
                    <a:pt x="393" y="2272"/>
                    <a:pt x="0" y="2272"/>
                  </a:cubicBezTo>
                  <a:lnTo>
                    <a:pt x="1189" y="2272"/>
                  </a:lnTo>
                  <a:cubicBezTo>
                    <a:pt x="1582" y="2272"/>
                    <a:pt x="1908" y="1947"/>
                    <a:pt x="1908" y="1554"/>
                  </a:cubicBezTo>
                  <a:lnTo>
                    <a:pt x="1908" y="1"/>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8502" name="Google Shape;8502;p66"/>
            <p:cNvSpPr/>
            <p:nvPr/>
          </p:nvSpPr>
          <p:spPr>
            <a:xfrm>
              <a:off x="4875937" y="2670655"/>
              <a:ext cx="223303" cy="59788"/>
            </a:xfrm>
            <a:custGeom>
              <a:avLst/>
              <a:gdLst/>
              <a:ahLst/>
              <a:cxnLst/>
              <a:rect l="l" t="t" r="r" b="b"/>
              <a:pathLst>
                <a:path w="8523" h="2282" extrusionOk="0">
                  <a:moveTo>
                    <a:pt x="1" y="0"/>
                  </a:moveTo>
                  <a:lnTo>
                    <a:pt x="1" y="1553"/>
                  </a:lnTo>
                  <a:cubicBezTo>
                    <a:pt x="1" y="1956"/>
                    <a:pt x="327" y="2281"/>
                    <a:pt x="720" y="2281"/>
                  </a:cubicBezTo>
                  <a:lnTo>
                    <a:pt x="2493" y="2281"/>
                  </a:lnTo>
                  <a:cubicBezTo>
                    <a:pt x="2627" y="1409"/>
                    <a:pt x="3375" y="757"/>
                    <a:pt x="4257" y="757"/>
                  </a:cubicBezTo>
                  <a:cubicBezTo>
                    <a:pt x="5148" y="757"/>
                    <a:pt x="5896" y="1409"/>
                    <a:pt x="6030" y="2281"/>
                  </a:cubicBezTo>
                  <a:lnTo>
                    <a:pt x="8522" y="2281"/>
                  </a:lnTo>
                  <a:lnTo>
                    <a:pt x="8522"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503" name="Google Shape;8503;p66"/>
            <p:cNvSpPr/>
            <p:nvPr/>
          </p:nvSpPr>
          <p:spPr>
            <a:xfrm>
              <a:off x="5063529" y="2670890"/>
              <a:ext cx="35711" cy="59815"/>
            </a:xfrm>
            <a:custGeom>
              <a:avLst/>
              <a:gdLst/>
              <a:ahLst/>
              <a:cxnLst/>
              <a:rect l="l" t="t" r="r" b="b"/>
              <a:pathLst>
                <a:path w="1363" h="2283" extrusionOk="0">
                  <a:moveTo>
                    <a:pt x="1" y="1"/>
                  </a:moveTo>
                  <a:lnTo>
                    <a:pt x="1" y="2282"/>
                  </a:lnTo>
                  <a:lnTo>
                    <a:pt x="1362" y="2282"/>
                  </a:lnTo>
                  <a:lnTo>
                    <a:pt x="1362" y="1"/>
                  </a:lnTo>
                  <a:close/>
                </a:path>
              </a:pathLst>
            </a:custGeom>
            <a:solidFill>
              <a:srgbClr val="526A7F"/>
            </a:solidFill>
            <a:ln>
              <a:noFill/>
            </a:ln>
          </p:spPr>
          <p:txBody>
            <a:bodyPr spcFirstLastPara="1" wrap="square" lIns="91425" tIns="91425" rIns="91425" bIns="91425" anchor="ctr" anchorCtr="0">
              <a:noAutofit/>
            </a:bodyPr>
            <a:lstStyle/>
            <a:p>
              <a:endParaRPr/>
            </a:p>
          </p:txBody>
        </p:sp>
      </p:grpSp>
      <p:grpSp>
        <p:nvGrpSpPr>
          <p:cNvPr id="8504" name="Google Shape;8504;p66"/>
          <p:cNvGrpSpPr/>
          <p:nvPr/>
        </p:nvGrpSpPr>
        <p:grpSpPr>
          <a:xfrm>
            <a:off x="4893282" y="3621775"/>
            <a:ext cx="242114" cy="362163"/>
            <a:chOff x="4893282" y="3804774"/>
            <a:chExt cx="242114" cy="362163"/>
          </a:xfrm>
        </p:grpSpPr>
        <p:sp>
          <p:nvSpPr>
            <p:cNvPr id="8505" name="Google Shape;8505;p66"/>
            <p:cNvSpPr/>
            <p:nvPr/>
          </p:nvSpPr>
          <p:spPr>
            <a:xfrm>
              <a:off x="4893517" y="3804774"/>
              <a:ext cx="241878" cy="361927"/>
            </a:xfrm>
            <a:custGeom>
              <a:avLst/>
              <a:gdLst/>
              <a:ahLst/>
              <a:cxnLst/>
              <a:rect l="l" t="t" r="r" b="b"/>
              <a:pathLst>
                <a:path w="9232" h="13814" extrusionOk="0">
                  <a:moveTo>
                    <a:pt x="796" y="1"/>
                  </a:moveTo>
                  <a:cubicBezTo>
                    <a:pt x="355" y="1"/>
                    <a:pt x="1" y="355"/>
                    <a:pt x="1" y="787"/>
                  </a:cubicBezTo>
                  <a:lnTo>
                    <a:pt x="1" y="13027"/>
                  </a:lnTo>
                  <a:cubicBezTo>
                    <a:pt x="1" y="13468"/>
                    <a:pt x="355" y="13813"/>
                    <a:pt x="796" y="13813"/>
                  </a:cubicBezTo>
                  <a:lnTo>
                    <a:pt x="8445" y="13813"/>
                  </a:lnTo>
                  <a:cubicBezTo>
                    <a:pt x="8877" y="13813"/>
                    <a:pt x="9231" y="13468"/>
                    <a:pt x="9231" y="13027"/>
                  </a:cubicBezTo>
                  <a:lnTo>
                    <a:pt x="9231" y="787"/>
                  </a:lnTo>
                  <a:cubicBezTo>
                    <a:pt x="9231" y="355"/>
                    <a:pt x="8877" y="1"/>
                    <a:pt x="8445" y="1"/>
                  </a:cubicBezTo>
                  <a:close/>
                </a:path>
              </a:pathLst>
            </a:custGeom>
            <a:solidFill>
              <a:srgbClr val="CED6DB"/>
            </a:solidFill>
            <a:ln>
              <a:noFill/>
            </a:ln>
          </p:spPr>
          <p:txBody>
            <a:bodyPr spcFirstLastPara="1" wrap="square" lIns="91425" tIns="91425" rIns="91425" bIns="91425" anchor="ctr" anchorCtr="0">
              <a:noAutofit/>
            </a:bodyPr>
            <a:lstStyle/>
            <a:p>
              <a:endParaRPr/>
            </a:p>
          </p:txBody>
        </p:sp>
        <p:sp>
          <p:nvSpPr>
            <p:cNvPr id="8506" name="Google Shape;8506;p66"/>
            <p:cNvSpPr/>
            <p:nvPr/>
          </p:nvSpPr>
          <p:spPr>
            <a:xfrm>
              <a:off x="4893282" y="3804774"/>
              <a:ext cx="242114" cy="362163"/>
            </a:xfrm>
            <a:custGeom>
              <a:avLst/>
              <a:gdLst/>
              <a:ahLst/>
              <a:cxnLst/>
              <a:rect l="l" t="t" r="r" b="b"/>
              <a:pathLst>
                <a:path w="9241" h="13823" extrusionOk="0">
                  <a:moveTo>
                    <a:pt x="8244" y="1"/>
                  </a:moveTo>
                  <a:lnTo>
                    <a:pt x="8244" y="12040"/>
                  </a:lnTo>
                  <a:cubicBezTo>
                    <a:pt x="8244" y="12481"/>
                    <a:pt x="7889" y="12826"/>
                    <a:pt x="7458" y="12826"/>
                  </a:cubicBezTo>
                  <a:lnTo>
                    <a:pt x="0" y="12826"/>
                  </a:lnTo>
                  <a:lnTo>
                    <a:pt x="0" y="13027"/>
                  </a:lnTo>
                  <a:cubicBezTo>
                    <a:pt x="0" y="13468"/>
                    <a:pt x="355" y="13823"/>
                    <a:pt x="796" y="13823"/>
                  </a:cubicBezTo>
                  <a:lnTo>
                    <a:pt x="8445" y="13823"/>
                  </a:lnTo>
                  <a:cubicBezTo>
                    <a:pt x="8876" y="13823"/>
                    <a:pt x="9231" y="13468"/>
                    <a:pt x="9231" y="13027"/>
                  </a:cubicBezTo>
                  <a:lnTo>
                    <a:pt x="9231" y="787"/>
                  </a:lnTo>
                  <a:cubicBezTo>
                    <a:pt x="9240" y="355"/>
                    <a:pt x="8886" y="1"/>
                    <a:pt x="8445" y="1"/>
                  </a:cubicBezTo>
                  <a:close/>
                </a:path>
              </a:pathLst>
            </a:custGeom>
            <a:solidFill>
              <a:srgbClr val="BDC8CF"/>
            </a:solidFill>
            <a:ln>
              <a:noFill/>
            </a:ln>
          </p:spPr>
          <p:txBody>
            <a:bodyPr spcFirstLastPara="1" wrap="square" lIns="91425" tIns="91425" rIns="91425" bIns="91425" anchor="ctr" anchorCtr="0">
              <a:noAutofit/>
            </a:bodyPr>
            <a:lstStyle/>
            <a:p>
              <a:endParaRPr/>
            </a:p>
          </p:txBody>
        </p:sp>
        <p:sp>
          <p:nvSpPr>
            <p:cNvPr id="8507" name="Google Shape;8507;p66"/>
            <p:cNvSpPr/>
            <p:nvPr/>
          </p:nvSpPr>
          <p:spPr>
            <a:xfrm>
              <a:off x="4917124" y="3834668"/>
              <a:ext cx="83159" cy="71264"/>
            </a:xfrm>
            <a:custGeom>
              <a:avLst/>
              <a:gdLst/>
              <a:ahLst/>
              <a:cxnLst/>
              <a:rect l="l" t="t" r="r" b="b"/>
              <a:pathLst>
                <a:path w="3174" h="2720" extrusionOk="0">
                  <a:moveTo>
                    <a:pt x="1812" y="0"/>
                  </a:moveTo>
                  <a:cubicBezTo>
                    <a:pt x="605" y="0"/>
                    <a:pt x="1" y="1467"/>
                    <a:pt x="854" y="2320"/>
                  </a:cubicBezTo>
                  <a:cubicBezTo>
                    <a:pt x="1130" y="2596"/>
                    <a:pt x="1470" y="2719"/>
                    <a:pt x="1804" y="2719"/>
                  </a:cubicBezTo>
                  <a:cubicBezTo>
                    <a:pt x="2502" y="2719"/>
                    <a:pt x="3173" y="2179"/>
                    <a:pt x="3173" y="1361"/>
                  </a:cubicBezTo>
                  <a:cubicBezTo>
                    <a:pt x="3173" y="604"/>
                    <a:pt x="2560" y="0"/>
                    <a:pt x="181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08" name="Google Shape;8508;p66"/>
            <p:cNvSpPr/>
            <p:nvPr/>
          </p:nvSpPr>
          <p:spPr>
            <a:xfrm>
              <a:off x="4957812" y="3834668"/>
              <a:ext cx="42470" cy="71343"/>
            </a:xfrm>
            <a:custGeom>
              <a:avLst/>
              <a:gdLst/>
              <a:ahLst/>
              <a:cxnLst/>
              <a:rect l="l" t="t" r="r" b="b"/>
              <a:pathLst>
                <a:path w="1621" h="2723" extrusionOk="0">
                  <a:moveTo>
                    <a:pt x="259" y="0"/>
                  </a:moveTo>
                  <a:cubicBezTo>
                    <a:pt x="173" y="0"/>
                    <a:pt x="87" y="10"/>
                    <a:pt x="1" y="29"/>
                  </a:cubicBezTo>
                  <a:cubicBezTo>
                    <a:pt x="643" y="144"/>
                    <a:pt x="1103" y="710"/>
                    <a:pt x="1103" y="1361"/>
                  </a:cubicBezTo>
                  <a:cubicBezTo>
                    <a:pt x="1103" y="2013"/>
                    <a:pt x="643" y="2569"/>
                    <a:pt x="1" y="2694"/>
                  </a:cubicBezTo>
                  <a:cubicBezTo>
                    <a:pt x="87" y="2713"/>
                    <a:pt x="173" y="2722"/>
                    <a:pt x="259" y="2722"/>
                  </a:cubicBezTo>
                  <a:cubicBezTo>
                    <a:pt x="1017" y="2722"/>
                    <a:pt x="1620" y="2109"/>
                    <a:pt x="1620" y="1361"/>
                  </a:cubicBezTo>
                  <a:cubicBezTo>
                    <a:pt x="1620" y="604"/>
                    <a:pt x="1017" y="0"/>
                    <a:pt x="259" y="0"/>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09" name="Google Shape;8509;p66"/>
            <p:cNvSpPr/>
            <p:nvPr/>
          </p:nvSpPr>
          <p:spPr>
            <a:xfrm>
              <a:off x="4935961" y="3841454"/>
              <a:ext cx="57535" cy="57535"/>
            </a:xfrm>
            <a:custGeom>
              <a:avLst/>
              <a:gdLst/>
              <a:ahLst/>
              <a:cxnLst/>
              <a:rect l="l" t="t" r="r" b="b"/>
              <a:pathLst>
                <a:path w="2196" h="2196" extrusionOk="0">
                  <a:moveTo>
                    <a:pt x="1899" y="0"/>
                  </a:moveTo>
                  <a:lnTo>
                    <a:pt x="1" y="1908"/>
                  </a:lnTo>
                  <a:cubicBezTo>
                    <a:pt x="77" y="2013"/>
                    <a:pt x="183" y="2118"/>
                    <a:pt x="288" y="2195"/>
                  </a:cubicBezTo>
                  <a:lnTo>
                    <a:pt x="2196" y="297"/>
                  </a:lnTo>
                  <a:cubicBezTo>
                    <a:pt x="2109" y="182"/>
                    <a:pt x="2014" y="86"/>
                    <a:pt x="1899" y="0"/>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10" name="Google Shape;8510;p66"/>
            <p:cNvSpPr/>
            <p:nvPr/>
          </p:nvSpPr>
          <p:spPr>
            <a:xfrm>
              <a:off x="4979401" y="3841690"/>
              <a:ext cx="14358" cy="16611"/>
            </a:xfrm>
            <a:custGeom>
              <a:avLst/>
              <a:gdLst/>
              <a:ahLst/>
              <a:cxnLst/>
              <a:rect l="l" t="t" r="r" b="b"/>
              <a:pathLst>
                <a:path w="548" h="634" extrusionOk="0">
                  <a:moveTo>
                    <a:pt x="250" y="1"/>
                  </a:moveTo>
                  <a:lnTo>
                    <a:pt x="1" y="259"/>
                  </a:lnTo>
                  <a:cubicBezTo>
                    <a:pt x="87" y="374"/>
                    <a:pt x="164" y="499"/>
                    <a:pt x="212" y="633"/>
                  </a:cubicBezTo>
                  <a:lnTo>
                    <a:pt x="547" y="298"/>
                  </a:lnTo>
                  <a:lnTo>
                    <a:pt x="509" y="250"/>
                  </a:lnTo>
                  <a:cubicBezTo>
                    <a:pt x="509" y="250"/>
                    <a:pt x="509" y="250"/>
                    <a:pt x="509" y="240"/>
                  </a:cubicBezTo>
                  <a:lnTo>
                    <a:pt x="480" y="212"/>
                  </a:lnTo>
                  <a:lnTo>
                    <a:pt x="471" y="202"/>
                  </a:lnTo>
                  <a:cubicBezTo>
                    <a:pt x="432" y="154"/>
                    <a:pt x="384" y="106"/>
                    <a:pt x="336" y="68"/>
                  </a:cubicBezTo>
                  <a:lnTo>
                    <a:pt x="327" y="58"/>
                  </a:lnTo>
                  <a:lnTo>
                    <a:pt x="298" y="29"/>
                  </a:lnTo>
                  <a:lnTo>
                    <a:pt x="288" y="29"/>
                  </a:lnTo>
                  <a:lnTo>
                    <a:pt x="250"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11" name="Google Shape;8511;p66"/>
            <p:cNvSpPr/>
            <p:nvPr/>
          </p:nvSpPr>
          <p:spPr>
            <a:xfrm>
              <a:off x="5016317" y="3834668"/>
              <a:ext cx="83421" cy="71264"/>
            </a:xfrm>
            <a:custGeom>
              <a:avLst/>
              <a:gdLst/>
              <a:ahLst/>
              <a:cxnLst/>
              <a:rect l="l" t="t" r="r" b="b"/>
              <a:pathLst>
                <a:path w="3184" h="2720" extrusionOk="0">
                  <a:moveTo>
                    <a:pt x="1822" y="0"/>
                  </a:moveTo>
                  <a:cubicBezTo>
                    <a:pt x="614" y="0"/>
                    <a:pt x="1" y="1467"/>
                    <a:pt x="864" y="2320"/>
                  </a:cubicBezTo>
                  <a:cubicBezTo>
                    <a:pt x="1139" y="2596"/>
                    <a:pt x="1480" y="2719"/>
                    <a:pt x="1813" y="2719"/>
                  </a:cubicBezTo>
                  <a:cubicBezTo>
                    <a:pt x="2512" y="2719"/>
                    <a:pt x="3183" y="2179"/>
                    <a:pt x="3183" y="1361"/>
                  </a:cubicBezTo>
                  <a:cubicBezTo>
                    <a:pt x="3183" y="604"/>
                    <a:pt x="2570" y="0"/>
                    <a:pt x="182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12" name="Google Shape;8512;p66"/>
            <p:cNvSpPr/>
            <p:nvPr/>
          </p:nvSpPr>
          <p:spPr>
            <a:xfrm>
              <a:off x="5057267" y="3834668"/>
              <a:ext cx="42470" cy="71343"/>
            </a:xfrm>
            <a:custGeom>
              <a:avLst/>
              <a:gdLst/>
              <a:ahLst/>
              <a:cxnLst/>
              <a:rect l="l" t="t" r="r" b="b"/>
              <a:pathLst>
                <a:path w="1621" h="2723" extrusionOk="0">
                  <a:moveTo>
                    <a:pt x="259" y="0"/>
                  </a:moveTo>
                  <a:cubicBezTo>
                    <a:pt x="173" y="0"/>
                    <a:pt x="87" y="10"/>
                    <a:pt x="0" y="29"/>
                  </a:cubicBezTo>
                  <a:cubicBezTo>
                    <a:pt x="643" y="144"/>
                    <a:pt x="1103" y="710"/>
                    <a:pt x="1103" y="1361"/>
                  </a:cubicBezTo>
                  <a:cubicBezTo>
                    <a:pt x="1103" y="2013"/>
                    <a:pt x="643" y="2569"/>
                    <a:pt x="0" y="2694"/>
                  </a:cubicBezTo>
                  <a:cubicBezTo>
                    <a:pt x="87" y="2713"/>
                    <a:pt x="173" y="2722"/>
                    <a:pt x="259" y="2722"/>
                  </a:cubicBezTo>
                  <a:cubicBezTo>
                    <a:pt x="1007" y="2722"/>
                    <a:pt x="1620" y="2109"/>
                    <a:pt x="1620" y="1361"/>
                  </a:cubicBezTo>
                  <a:cubicBezTo>
                    <a:pt x="1620" y="604"/>
                    <a:pt x="1007" y="0"/>
                    <a:pt x="259" y="0"/>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13" name="Google Shape;8513;p66"/>
            <p:cNvSpPr/>
            <p:nvPr/>
          </p:nvSpPr>
          <p:spPr>
            <a:xfrm>
              <a:off x="5035155" y="3841454"/>
              <a:ext cx="57535" cy="57535"/>
            </a:xfrm>
            <a:custGeom>
              <a:avLst/>
              <a:gdLst/>
              <a:ahLst/>
              <a:cxnLst/>
              <a:rect l="l" t="t" r="r" b="b"/>
              <a:pathLst>
                <a:path w="2196" h="2196" extrusionOk="0">
                  <a:moveTo>
                    <a:pt x="1908" y="0"/>
                  </a:moveTo>
                  <a:lnTo>
                    <a:pt x="1" y="1908"/>
                  </a:lnTo>
                  <a:cubicBezTo>
                    <a:pt x="87" y="2013"/>
                    <a:pt x="183" y="2109"/>
                    <a:pt x="298" y="2195"/>
                  </a:cubicBezTo>
                  <a:lnTo>
                    <a:pt x="2196" y="297"/>
                  </a:lnTo>
                  <a:cubicBezTo>
                    <a:pt x="2119" y="182"/>
                    <a:pt x="2014" y="86"/>
                    <a:pt x="1908" y="0"/>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14" name="Google Shape;8514;p66"/>
            <p:cNvSpPr/>
            <p:nvPr/>
          </p:nvSpPr>
          <p:spPr>
            <a:xfrm>
              <a:off x="5078620" y="3841690"/>
              <a:ext cx="14593" cy="16611"/>
            </a:xfrm>
            <a:custGeom>
              <a:avLst/>
              <a:gdLst/>
              <a:ahLst/>
              <a:cxnLst/>
              <a:rect l="l" t="t" r="r" b="b"/>
              <a:pathLst>
                <a:path w="557" h="634" extrusionOk="0">
                  <a:moveTo>
                    <a:pt x="259" y="1"/>
                  </a:moveTo>
                  <a:lnTo>
                    <a:pt x="0" y="259"/>
                  </a:lnTo>
                  <a:cubicBezTo>
                    <a:pt x="96" y="374"/>
                    <a:pt x="163" y="499"/>
                    <a:pt x="221" y="633"/>
                  </a:cubicBezTo>
                  <a:lnTo>
                    <a:pt x="556" y="298"/>
                  </a:lnTo>
                  <a:cubicBezTo>
                    <a:pt x="537" y="279"/>
                    <a:pt x="527" y="269"/>
                    <a:pt x="518" y="250"/>
                  </a:cubicBezTo>
                  <a:cubicBezTo>
                    <a:pt x="508" y="250"/>
                    <a:pt x="508" y="250"/>
                    <a:pt x="518" y="240"/>
                  </a:cubicBezTo>
                  <a:lnTo>
                    <a:pt x="489" y="212"/>
                  </a:lnTo>
                  <a:lnTo>
                    <a:pt x="479" y="202"/>
                  </a:lnTo>
                  <a:cubicBezTo>
                    <a:pt x="441" y="154"/>
                    <a:pt x="393" y="106"/>
                    <a:pt x="345" y="68"/>
                  </a:cubicBezTo>
                  <a:lnTo>
                    <a:pt x="336" y="58"/>
                  </a:lnTo>
                  <a:lnTo>
                    <a:pt x="307" y="29"/>
                  </a:lnTo>
                  <a:lnTo>
                    <a:pt x="288" y="29"/>
                  </a:lnTo>
                  <a:lnTo>
                    <a:pt x="259"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15" name="Google Shape;8515;p66"/>
            <p:cNvSpPr/>
            <p:nvPr/>
          </p:nvSpPr>
          <p:spPr>
            <a:xfrm>
              <a:off x="4917124" y="3947669"/>
              <a:ext cx="83159" cy="71264"/>
            </a:xfrm>
            <a:custGeom>
              <a:avLst/>
              <a:gdLst/>
              <a:ahLst/>
              <a:cxnLst/>
              <a:rect l="l" t="t" r="r" b="b"/>
              <a:pathLst>
                <a:path w="3174" h="2720" extrusionOk="0">
                  <a:moveTo>
                    <a:pt x="1812" y="1"/>
                  </a:moveTo>
                  <a:cubicBezTo>
                    <a:pt x="605" y="1"/>
                    <a:pt x="1" y="1458"/>
                    <a:pt x="854" y="2320"/>
                  </a:cubicBezTo>
                  <a:cubicBezTo>
                    <a:pt x="1129" y="2596"/>
                    <a:pt x="1469" y="2719"/>
                    <a:pt x="1802" y="2719"/>
                  </a:cubicBezTo>
                  <a:cubicBezTo>
                    <a:pt x="2501" y="2719"/>
                    <a:pt x="3173" y="2176"/>
                    <a:pt x="3173" y="1352"/>
                  </a:cubicBezTo>
                  <a:cubicBezTo>
                    <a:pt x="3173" y="605"/>
                    <a:pt x="2560" y="1"/>
                    <a:pt x="1812"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16" name="Google Shape;8516;p66"/>
            <p:cNvSpPr/>
            <p:nvPr/>
          </p:nvSpPr>
          <p:spPr>
            <a:xfrm>
              <a:off x="4957812" y="3947433"/>
              <a:ext cx="42470" cy="71578"/>
            </a:xfrm>
            <a:custGeom>
              <a:avLst/>
              <a:gdLst/>
              <a:ahLst/>
              <a:cxnLst/>
              <a:rect l="l" t="t" r="r" b="b"/>
              <a:pathLst>
                <a:path w="1621" h="2732" extrusionOk="0">
                  <a:moveTo>
                    <a:pt x="259" y="0"/>
                  </a:moveTo>
                  <a:cubicBezTo>
                    <a:pt x="173" y="0"/>
                    <a:pt x="87" y="10"/>
                    <a:pt x="1" y="29"/>
                  </a:cubicBezTo>
                  <a:cubicBezTo>
                    <a:pt x="643" y="153"/>
                    <a:pt x="1103" y="709"/>
                    <a:pt x="1103" y="1361"/>
                  </a:cubicBezTo>
                  <a:cubicBezTo>
                    <a:pt x="1103" y="2013"/>
                    <a:pt x="643" y="2579"/>
                    <a:pt x="1" y="2703"/>
                  </a:cubicBezTo>
                  <a:cubicBezTo>
                    <a:pt x="87" y="2722"/>
                    <a:pt x="173" y="2722"/>
                    <a:pt x="259" y="2732"/>
                  </a:cubicBezTo>
                  <a:cubicBezTo>
                    <a:pt x="1017" y="2722"/>
                    <a:pt x="1620" y="2118"/>
                    <a:pt x="1620" y="1371"/>
                  </a:cubicBezTo>
                  <a:cubicBezTo>
                    <a:pt x="1620" y="614"/>
                    <a:pt x="1017" y="10"/>
                    <a:pt x="259" y="10"/>
                  </a:cubicBezTo>
                  <a:lnTo>
                    <a:pt x="259" y="0"/>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17" name="Google Shape;8517;p66"/>
            <p:cNvSpPr/>
            <p:nvPr/>
          </p:nvSpPr>
          <p:spPr>
            <a:xfrm>
              <a:off x="4935961" y="3954455"/>
              <a:ext cx="57535" cy="57535"/>
            </a:xfrm>
            <a:custGeom>
              <a:avLst/>
              <a:gdLst/>
              <a:ahLst/>
              <a:cxnLst/>
              <a:rect l="l" t="t" r="r" b="b"/>
              <a:pathLst>
                <a:path w="2196" h="2196" extrusionOk="0">
                  <a:moveTo>
                    <a:pt x="1899" y="0"/>
                  </a:moveTo>
                  <a:lnTo>
                    <a:pt x="1" y="1898"/>
                  </a:lnTo>
                  <a:cubicBezTo>
                    <a:pt x="77" y="2013"/>
                    <a:pt x="183" y="2109"/>
                    <a:pt x="288" y="2196"/>
                  </a:cubicBezTo>
                  <a:lnTo>
                    <a:pt x="2196" y="288"/>
                  </a:lnTo>
                  <a:cubicBezTo>
                    <a:pt x="2109" y="183"/>
                    <a:pt x="2004" y="77"/>
                    <a:pt x="1899" y="0"/>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18" name="Google Shape;8518;p66"/>
            <p:cNvSpPr/>
            <p:nvPr/>
          </p:nvSpPr>
          <p:spPr>
            <a:xfrm>
              <a:off x="4979401" y="3954717"/>
              <a:ext cx="14358" cy="16585"/>
            </a:xfrm>
            <a:custGeom>
              <a:avLst/>
              <a:gdLst/>
              <a:ahLst/>
              <a:cxnLst/>
              <a:rect l="l" t="t" r="r" b="b"/>
              <a:pathLst>
                <a:path w="548" h="633" extrusionOk="0">
                  <a:moveTo>
                    <a:pt x="250" y="0"/>
                  </a:moveTo>
                  <a:lnTo>
                    <a:pt x="1" y="249"/>
                  </a:lnTo>
                  <a:cubicBezTo>
                    <a:pt x="87" y="364"/>
                    <a:pt x="164" y="489"/>
                    <a:pt x="212" y="633"/>
                  </a:cubicBezTo>
                  <a:lnTo>
                    <a:pt x="547" y="297"/>
                  </a:lnTo>
                  <a:cubicBezTo>
                    <a:pt x="528" y="268"/>
                    <a:pt x="518" y="259"/>
                    <a:pt x="509" y="249"/>
                  </a:cubicBezTo>
                  <a:cubicBezTo>
                    <a:pt x="509" y="240"/>
                    <a:pt x="509" y="240"/>
                    <a:pt x="509" y="240"/>
                  </a:cubicBezTo>
                  <a:lnTo>
                    <a:pt x="480" y="201"/>
                  </a:lnTo>
                  <a:lnTo>
                    <a:pt x="471" y="192"/>
                  </a:lnTo>
                  <a:cubicBezTo>
                    <a:pt x="432" y="144"/>
                    <a:pt x="384" y="105"/>
                    <a:pt x="336" y="58"/>
                  </a:cubicBezTo>
                  <a:lnTo>
                    <a:pt x="327" y="48"/>
                  </a:lnTo>
                  <a:lnTo>
                    <a:pt x="298" y="29"/>
                  </a:lnTo>
                  <a:cubicBezTo>
                    <a:pt x="298" y="24"/>
                    <a:pt x="296" y="22"/>
                    <a:pt x="293" y="22"/>
                  </a:cubicBezTo>
                  <a:cubicBezTo>
                    <a:pt x="291" y="22"/>
                    <a:pt x="288" y="24"/>
                    <a:pt x="288" y="29"/>
                  </a:cubicBezTo>
                  <a:lnTo>
                    <a:pt x="250"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19" name="Google Shape;8519;p66"/>
            <p:cNvSpPr/>
            <p:nvPr/>
          </p:nvSpPr>
          <p:spPr>
            <a:xfrm>
              <a:off x="5016317" y="3947669"/>
              <a:ext cx="83421" cy="71264"/>
            </a:xfrm>
            <a:custGeom>
              <a:avLst/>
              <a:gdLst/>
              <a:ahLst/>
              <a:cxnLst/>
              <a:rect l="l" t="t" r="r" b="b"/>
              <a:pathLst>
                <a:path w="3184" h="2720" extrusionOk="0">
                  <a:moveTo>
                    <a:pt x="1822" y="1"/>
                  </a:moveTo>
                  <a:cubicBezTo>
                    <a:pt x="614" y="1"/>
                    <a:pt x="1" y="1458"/>
                    <a:pt x="864" y="2320"/>
                  </a:cubicBezTo>
                  <a:cubicBezTo>
                    <a:pt x="1139" y="2596"/>
                    <a:pt x="1479" y="2719"/>
                    <a:pt x="1812" y="2719"/>
                  </a:cubicBezTo>
                  <a:cubicBezTo>
                    <a:pt x="2511" y="2719"/>
                    <a:pt x="3183" y="2176"/>
                    <a:pt x="3183" y="1352"/>
                  </a:cubicBezTo>
                  <a:cubicBezTo>
                    <a:pt x="3183" y="605"/>
                    <a:pt x="2570" y="1"/>
                    <a:pt x="1822"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20" name="Google Shape;8520;p66"/>
            <p:cNvSpPr/>
            <p:nvPr/>
          </p:nvSpPr>
          <p:spPr>
            <a:xfrm>
              <a:off x="5057267" y="3947433"/>
              <a:ext cx="42470" cy="71578"/>
            </a:xfrm>
            <a:custGeom>
              <a:avLst/>
              <a:gdLst/>
              <a:ahLst/>
              <a:cxnLst/>
              <a:rect l="l" t="t" r="r" b="b"/>
              <a:pathLst>
                <a:path w="1621" h="2732" extrusionOk="0">
                  <a:moveTo>
                    <a:pt x="259" y="0"/>
                  </a:moveTo>
                  <a:cubicBezTo>
                    <a:pt x="173" y="0"/>
                    <a:pt x="87" y="10"/>
                    <a:pt x="0" y="29"/>
                  </a:cubicBezTo>
                  <a:cubicBezTo>
                    <a:pt x="643" y="153"/>
                    <a:pt x="1103" y="709"/>
                    <a:pt x="1103" y="1361"/>
                  </a:cubicBezTo>
                  <a:cubicBezTo>
                    <a:pt x="1103" y="2013"/>
                    <a:pt x="643" y="2579"/>
                    <a:pt x="0" y="2703"/>
                  </a:cubicBezTo>
                  <a:cubicBezTo>
                    <a:pt x="87" y="2722"/>
                    <a:pt x="173" y="2722"/>
                    <a:pt x="259" y="2732"/>
                  </a:cubicBezTo>
                  <a:cubicBezTo>
                    <a:pt x="1007" y="2722"/>
                    <a:pt x="1620" y="2118"/>
                    <a:pt x="1620" y="1371"/>
                  </a:cubicBezTo>
                  <a:cubicBezTo>
                    <a:pt x="1620" y="614"/>
                    <a:pt x="1007" y="10"/>
                    <a:pt x="259" y="10"/>
                  </a:cubicBezTo>
                  <a:lnTo>
                    <a:pt x="259" y="0"/>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21" name="Google Shape;8521;p66"/>
            <p:cNvSpPr/>
            <p:nvPr/>
          </p:nvSpPr>
          <p:spPr>
            <a:xfrm>
              <a:off x="5035155" y="3954455"/>
              <a:ext cx="57535" cy="57535"/>
            </a:xfrm>
            <a:custGeom>
              <a:avLst/>
              <a:gdLst/>
              <a:ahLst/>
              <a:cxnLst/>
              <a:rect l="l" t="t" r="r" b="b"/>
              <a:pathLst>
                <a:path w="2196" h="2196" extrusionOk="0">
                  <a:moveTo>
                    <a:pt x="1908" y="0"/>
                  </a:moveTo>
                  <a:lnTo>
                    <a:pt x="1" y="1898"/>
                  </a:lnTo>
                  <a:cubicBezTo>
                    <a:pt x="87" y="2013"/>
                    <a:pt x="183" y="2109"/>
                    <a:pt x="298" y="2196"/>
                  </a:cubicBezTo>
                  <a:lnTo>
                    <a:pt x="2196" y="298"/>
                  </a:lnTo>
                  <a:cubicBezTo>
                    <a:pt x="2119" y="183"/>
                    <a:pt x="2014" y="87"/>
                    <a:pt x="1908" y="0"/>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22" name="Google Shape;8522;p66"/>
            <p:cNvSpPr/>
            <p:nvPr/>
          </p:nvSpPr>
          <p:spPr>
            <a:xfrm>
              <a:off x="5078620" y="3954717"/>
              <a:ext cx="14593" cy="16585"/>
            </a:xfrm>
            <a:custGeom>
              <a:avLst/>
              <a:gdLst/>
              <a:ahLst/>
              <a:cxnLst/>
              <a:rect l="l" t="t" r="r" b="b"/>
              <a:pathLst>
                <a:path w="557" h="633" extrusionOk="0">
                  <a:moveTo>
                    <a:pt x="259" y="0"/>
                  </a:moveTo>
                  <a:lnTo>
                    <a:pt x="0" y="249"/>
                  </a:lnTo>
                  <a:cubicBezTo>
                    <a:pt x="96" y="364"/>
                    <a:pt x="163" y="489"/>
                    <a:pt x="221" y="633"/>
                  </a:cubicBezTo>
                  <a:lnTo>
                    <a:pt x="556" y="297"/>
                  </a:lnTo>
                  <a:cubicBezTo>
                    <a:pt x="537" y="278"/>
                    <a:pt x="527" y="259"/>
                    <a:pt x="518" y="249"/>
                  </a:cubicBezTo>
                  <a:cubicBezTo>
                    <a:pt x="508" y="240"/>
                    <a:pt x="508" y="240"/>
                    <a:pt x="518" y="240"/>
                  </a:cubicBezTo>
                  <a:lnTo>
                    <a:pt x="489" y="201"/>
                  </a:lnTo>
                  <a:lnTo>
                    <a:pt x="479" y="192"/>
                  </a:lnTo>
                  <a:cubicBezTo>
                    <a:pt x="441" y="144"/>
                    <a:pt x="393" y="105"/>
                    <a:pt x="345" y="58"/>
                  </a:cubicBezTo>
                  <a:lnTo>
                    <a:pt x="336" y="48"/>
                  </a:lnTo>
                  <a:lnTo>
                    <a:pt x="307" y="29"/>
                  </a:lnTo>
                  <a:cubicBezTo>
                    <a:pt x="302" y="24"/>
                    <a:pt x="300" y="22"/>
                    <a:pt x="297" y="22"/>
                  </a:cubicBezTo>
                  <a:cubicBezTo>
                    <a:pt x="295" y="22"/>
                    <a:pt x="292" y="24"/>
                    <a:pt x="288" y="29"/>
                  </a:cubicBezTo>
                  <a:lnTo>
                    <a:pt x="259"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23" name="Google Shape;8523;p66"/>
            <p:cNvSpPr/>
            <p:nvPr/>
          </p:nvSpPr>
          <p:spPr>
            <a:xfrm>
              <a:off x="4917124" y="4060434"/>
              <a:ext cx="83159" cy="71264"/>
            </a:xfrm>
            <a:custGeom>
              <a:avLst/>
              <a:gdLst/>
              <a:ahLst/>
              <a:cxnLst/>
              <a:rect l="l" t="t" r="r" b="b"/>
              <a:pathLst>
                <a:path w="3174" h="2720" extrusionOk="0">
                  <a:moveTo>
                    <a:pt x="1812" y="0"/>
                  </a:moveTo>
                  <a:cubicBezTo>
                    <a:pt x="605" y="0"/>
                    <a:pt x="1" y="1467"/>
                    <a:pt x="854" y="2320"/>
                  </a:cubicBezTo>
                  <a:cubicBezTo>
                    <a:pt x="1130" y="2596"/>
                    <a:pt x="1470" y="2720"/>
                    <a:pt x="1804" y="2720"/>
                  </a:cubicBezTo>
                  <a:cubicBezTo>
                    <a:pt x="2502" y="2720"/>
                    <a:pt x="3173" y="2179"/>
                    <a:pt x="3173" y="1362"/>
                  </a:cubicBezTo>
                  <a:cubicBezTo>
                    <a:pt x="3173" y="604"/>
                    <a:pt x="2560" y="0"/>
                    <a:pt x="181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24" name="Google Shape;8524;p66"/>
            <p:cNvSpPr/>
            <p:nvPr/>
          </p:nvSpPr>
          <p:spPr>
            <a:xfrm>
              <a:off x="4957812" y="4060434"/>
              <a:ext cx="42470" cy="71343"/>
            </a:xfrm>
            <a:custGeom>
              <a:avLst/>
              <a:gdLst/>
              <a:ahLst/>
              <a:cxnLst/>
              <a:rect l="l" t="t" r="r" b="b"/>
              <a:pathLst>
                <a:path w="1621" h="2723" extrusionOk="0">
                  <a:moveTo>
                    <a:pt x="259" y="0"/>
                  </a:moveTo>
                  <a:cubicBezTo>
                    <a:pt x="173" y="0"/>
                    <a:pt x="87" y="10"/>
                    <a:pt x="1" y="29"/>
                  </a:cubicBezTo>
                  <a:cubicBezTo>
                    <a:pt x="643" y="154"/>
                    <a:pt x="1103" y="710"/>
                    <a:pt x="1103" y="1362"/>
                  </a:cubicBezTo>
                  <a:cubicBezTo>
                    <a:pt x="1103" y="2013"/>
                    <a:pt x="643" y="2579"/>
                    <a:pt x="1" y="2704"/>
                  </a:cubicBezTo>
                  <a:cubicBezTo>
                    <a:pt x="87" y="2713"/>
                    <a:pt x="173" y="2723"/>
                    <a:pt x="259" y="2723"/>
                  </a:cubicBezTo>
                  <a:cubicBezTo>
                    <a:pt x="1017" y="2723"/>
                    <a:pt x="1620" y="2119"/>
                    <a:pt x="1620" y="1362"/>
                  </a:cubicBezTo>
                  <a:cubicBezTo>
                    <a:pt x="1620" y="614"/>
                    <a:pt x="1017" y="0"/>
                    <a:pt x="259" y="0"/>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25" name="Google Shape;8525;p66"/>
            <p:cNvSpPr/>
            <p:nvPr/>
          </p:nvSpPr>
          <p:spPr>
            <a:xfrm>
              <a:off x="4935961" y="4067219"/>
              <a:ext cx="57535" cy="57535"/>
            </a:xfrm>
            <a:custGeom>
              <a:avLst/>
              <a:gdLst/>
              <a:ahLst/>
              <a:cxnLst/>
              <a:rect l="l" t="t" r="r" b="b"/>
              <a:pathLst>
                <a:path w="2196" h="2196" extrusionOk="0">
                  <a:moveTo>
                    <a:pt x="1899" y="0"/>
                  </a:moveTo>
                  <a:lnTo>
                    <a:pt x="1" y="1908"/>
                  </a:lnTo>
                  <a:cubicBezTo>
                    <a:pt x="77" y="2013"/>
                    <a:pt x="183" y="2119"/>
                    <a:pt x="288" y="2195"/>
                  </a:cubicBezTo>
                  <a:lnTo>
                    <a:pt x="2196" y="297"/>
                  </a:lnTo>
                  <a:cubicBezTo>
                    <a:pt x="2109" y="182"/>
                    <a:pt x="2014" y="87"/>
                    <a:pt x="1899" y="0"/>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26" name="Google Shape;8526;p66"/>
            <p:cNvSpPr/>
            <p:nvPr/>
          </p:nvSpPr>
          <p:spPr>
            <a:xfrm>
              <a:off x="4979401" y="4067455"/>
              <a:ext cx="14358" cy="16611"/>
            </a:xfrm>
            <a:custGeom>
              <a:avLst/>
              <a:gdLst/>
              <a:ahLst/>
              <a:cxnLst/>
              <a:rect l="l" t="t" r="r" b="b"/>
              <a:pathLst>
                <a:path w="548" h="634" extrusionOk="0">
                  <a:moveTo>
                    <a:pt x="250" y="1"/>
                  </a:moveTo>
                  <a:lnTo>
                    <a:pt x="1" y="260"/>
                  </a:lnTo>
                  <a:cubicBezTo>
                    <a:pt x="87" y="375"/>
                    <a:pt x="164" y="499"/>
                    <a:pt x="212" y="634"/>
                  </a:cubicBezTo>
                  <a:lnTo>
                    <a:pt x="547" y="298"/>
                  </a:lnTo>
                  <a:lnTo>
                    <a:pt x="509" y="250"/>
                  </a:lnTo>
                  <a:cubicBezTo>
                    <a:pt x="509" y="250"/>
                    <a:pt x="509" y="250"/>
                    <a:pt x="509" y="241"/>
                  </a:cubicBezTo>
                  <a:lnTo>
                    <a:pt x="480" y="212"/>
                  </a:lnTo>
                  <a:lnTo>
                    <a:pt x="471" y="202"/>
                  </a:lnTo>
                  <a:cubicBezTo>
                    <a:pt x="432" y="154"/>
                    <a:pt x="384" y="106"/>
                    <a:pt x="336" y="68"/>
                  </a:cubicBezTo>
                  <a:lnTo>
                    <a:pt x="327" y="58"/>
                  </a:lnTo>
                  <a:lnTo>
                    <a:pt x="298" y="30"/>
                  </a:lnTo>
                  <a:lnTo>
                    <a:pt x="288" y="30"/>
                  </a:lnTo>
                  <a:lnTo>
                    <a:pt x="250"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27" name="Google Shape;8527;p66"/>
            <p:cNvSpPr/>
            <p:nvPr/>
          </p:nvSpPr>
          <p:spPr>
            <a:xfrm>
              <a:off x="5016317" y="4060434"/>
              <a:ext cx="83421" cy="71264"/>
            </a:xfrm>
            <a:custGeom>
              <a:avLst/>
              <a:gdLst/>
              <a:ahLst/>
              <a:cxnLst/>
              <a:rect l="l" t="t" r="r" b="b"/>
              <a:pathLst>
                <a:path w="3184" h="2720" extrusionOk="0">
                  <a:moveTo>
                    <a:pt x="1822" y="0"/>
                  </a:moveTo>
                  <a:cubicBezTo>
                    <a:pt x="614" y="0"/>
                    <a:pt x="1" y="1467"/>
                    <a:pt x="864" y="2320"/>
                  </a:cubicBezTo>
                  <a:cubicBezTo>
                    <a:pt x="1139" y="2596"/>
                    <a:pt x="1480" y="2720"/>
                    <a:pt x="1813" y="2720"/>
                  </a:cubicBezTo>
                  <a:cubicBezTo>
                    <a:pt x="2512" y="2720"/>
                    <a:pt x="3183" y="2179"/>
                    <a:pt x="3183" y="1362"/>
                  </a:cubicBezTo>
                  <a:cubicBezTo>
                    <a:pt x="3183" y="604"/>
                    <a:pt x="2570" y="0"/>
                    <a:pt x="182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28" name="Google Shape;8528;p66"/>
            <p:cNvSpPr/>
            <p:nvPr/>
          </p:nvSpPr>
          <p:spPr>
            <a:xfrm>
              <a:off x="5057267" y="4060434"/>
              <a:ext cx="42470" cy="71343"/>
            </a:xfrm>
            <a:custGeom>
              <a:avLst/>
              <a:gdLst/>
              <a:ahLst/>
              <a:cxnLst/>
              <a:rect l="l" t="t" r="r" b="b"/>
              <a:pathLst>
                <a:path w="1621" h="2723" extrusionOk="0">
                  <a:moveTo>
                    <a:pt x="259" y="0"/>
                  </a:moveTo>
                  <a:cubicBezTo>
                    <a:pt x="173" y="0"/>
                    <a:pt x="87" y="10"/>
                    <a:pt x="0" y="29"/>
                  </a:cubicBezTo>
                  <a:cubicBezTo>
                    <a:pt x="643" y="154"/>
                    <a:pt x="1103" y="710"/>
                    <a:pt x="1103" y="1362"/>
                  </a:cubicBezTo>
                  <a:cubicBezTo>
                    <a:pt x="1103" y="2013"/>
                    <a:pt x="643" y="2579"/>
                    <a:pt x="0" y="2704"/>
                  </a:cubicBezTo>
                  <a:cubicBezTo>
                    <a:pt x="87" y="2713"/>
                    <a:pt x="173" y="2723"/>
                    <a:pt x="259" y="2723"/>
                  </a:cubicBezTo>
                  <a:cubicBezTo>
                    <a:pt x="1007" y="2723"/>
                    <a:pt x="1620" y="2119"/>
                    <a:pt x="1620" y="1362"/>
                  </a:cubicBezTo>
                  <a:cubicBezTo>
                    <a:pt x="1620" y="614"/>
                    <a:pt x="1007" y="0"/>
                    <a:pt x="259" y="0"/>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29" name="Google Shape;8529;p66"/>
            <p:cNvSpPr/>
            <p:nvPr/>
          </p:nvSpPr>
          <p:spPr>
            <a:xfrm>
              <a:off x="5035155" y="4067219"/>
              <a:ext cx="57535" cy="57535"/>
            </a:xfrm>
            <a:custGeom>
              <a:avLst/>
              <a:gdLst/>
              <a:ahLst/>
              <a:cxnLst/>
              <a:rect l="l" t="t" r="r" b="b"/>
              <a:pathLst>
                <a:path w="2196" h="2196" extrusionOk="0">
                  <a:moveTo>
                    <a:pt x="1908" y="0"/>
                  </a:moveTo>
                  <a:lnTo>
                    <a:pt x="1" y="1908"/>
                  </a:lnTo>
                  <a:cubicBezTo>
                    <a:pt x="87" y="2013"/>
                    <a:pt x="183" y="2119"/>
                    <a:pt x="298" y="2195"/>
                  </a:cubicBezTo>
                  <a:lnTo>
                    <a:pt x="2196" y="297"/>
                  </a:lnTo>
                  <a:cubicBezTo>
                    <a:pt x="2119" y="182"/>
                    <a:pt x="2014" y="87"/>
                    <a:pt x="1908" y="0"/>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30" name="Google Shape;8530;p66"/>
            <p:cNvSpPr/>
            <p:nvPr/>
          </p:nvSpPr>
          <p:spPr>
            <a:xfrm>
              <a:off x="5078620" y="4067455"/>
              <a:ext cx="14593" cy="16611"/>
            </a:xfrm>
            <a:custGeom>
              <a:avLst/>
              <a:gdLst/>
              <a:ahLst/>
              <a:cxnLst/>
              <a:rect l="l" t="t" r="r" b="b"/>
              <a:pathLst>
                <a:path w="557" h="634" extrusionOk="0">
                  <a:moveTo>
                    <a:pt x="259" y="1"/>
                  </a:moveTo>
                  <a:lnTo>
                    <a:pt x="0" y="260"/>
                  </a:lnTo>
                  <a:cubicBezTo>
                    <a:pt x="96" y="375"/>
                    <a:pt x="163" y="499"/>
                    <a:pt x="221" y="634"/>
                  </a:cubicBezTo>
                  <a:lnTo>
                    <a:pt x="556" y="298"/>
                  </a:lnTo>
                  <a:cubicBezTo>
                    <a:pt x="537" y="279"/>
                    <a:pt x="527" y="269"/>
                    <a:pt x="518" y="250"/>
                  </a:cubicBezTo>
                  <a:cubicBezTo>
                    <a:pt x="508" y="250"/>
                    <a:pt x="508" y="250"/>
                    <a:pt x="518" y="241"/>
                  </a:cubicBezTo>
                  <a:lnTo>
                    <a:pt x="489" y="212"/>
                  </a:lnTo>
                  <a:lnTo>
                    <a:pt x="479" y="202"/>
                  </a:lnTo>
                  <a:cubicBezTo>
                    <a:pt x="441" y="154"/>
                    <a:pt x="393" y="106"/>
                    <a:pt x="345" y="68"/>
                  </a:cubicBezTo>
                  <a:lnTo>
                    <a:pt x="336" y="58"/>
                  </a:lnTo>
                  <a:lnTo>
                    <a:pt x="307" y="30"/>
                  </a:lnTo>
                  <a:lnTo>
                    <a:pt x="288" y="30"/>
                  </a:lnTo>
                  <a:lnTo>
                    <a:pt x="259" y="1"/>
                  </a:lnTo>
                  <a:close/>
                </a:path>
              </a:pathLst>
            </a:custGeom>
            <a:solidFill>
              <a:srgbClr val="778DA0"/>
            </a:solidFill>
            <a:ln>
              <a:noFill/>
            </a:ln>
          </p:spPr>
          <p:txBody>
            <a:bodyPr spcFirstLastPara="1" wrap="square" lIns="91425" tIns="91425" rIns="91425" bIns="91425" anchor="ctr" anchorCtr="0">
              <a:noAutofit/>
            </a:bodyPr>
            <a:lstStyle/>
            <a:p>
              <a:endParaRPr/>
            </a:p>
          </p:txBody>
        </p:sp>
      </p:grpSp>
      <p:grpSp>
        <p:nvGrpSpPr>
          <p:cNvPr id="8531" name="Google Shape;8531;p66"/>
          <p:cNvGrpSpPr/>
          <p:nvPr/>
        </p:nvGrpSpPr>
        <p:grpSpPr>
          <a:xfrm>
            <a:off x="6248162" y="3621774"/>
            <a:ext cx="231058" cy="362425"/>
            <a:chOff x="6248162" y="3804774"/>
            <a:chExt cx="231058" cy="362425"/>
          </a:xfrm>
        </p:grpSpPr>
        <p:sp>
          <p:nvSpPr>
            <p:cNvPr id="8532" name="Google Shape;8532;p66"/>
            <p:cNvSpPr/>
            <p:nvPr/>
          </p:nvSpPr>
          <p:spPr>
            <a:xfrm>
              <a:off x="6248162" y="3845646"/>
              <a:ext cx="231058" cy="321553"/>
            </a:xfrm>
            <a:custGeom>
              <a:avLst/>
              <a:gdLst/>
              <a:ahLst/>
              <a:cxnLst/>
              <a:rect l="l" t="t" r="r" b="b"/>
              <a:pathLst>
                <a:path w="8819" h="12273" extrusionOk="0">
                  <a:moveTo>
                    <a:pt x="5048" y="1"/>
                  </a:moveTo>
                  <a:cubicBezTo>
                    <a:pt x="4745" y="1"/>
                    <a:pt x="4440" y="46"/>
                    <a:pt x="4141" y="147"/>
                  </a:cubicBezTo>
                  <a:cubicBezTo>
                    <a:pt x="3547" y="348"/>
                    <a:pt x="3029" y="741"/>
                    <a:pt x="2694" y="1278"/>
                  </a:cubicBezTo>
                  <a:cubicBezTo>
                    <a:pt x="2147" y="2083"/>
                    <a:pt x="2061" y="3118"/>
                    <a:pt x="2454" y="4019"/>
                  </a:cubicBezTo>
                  <a:cubicBezTo>
                    <a:pt x="2588" y="4316"/>
                    <a:pt x="2790" y="4585"/>
                    <a:pt x="3048" y="4796"/>
                  </a:cubicBezTo>
                  <a:cubicBezTo>
                    <a:pt x="3173" y="4892"/>
                    <a:pt x="3269" y="5045"/>
                    <a:pt x="3307" y="5208"/>
                  </a:cubicBezTo>
                  <a:cubicBezTo>
                    <a:pt x="3336" y="5352"/>
                    <a:pt x="3326" y="5505"/>
                    <a:pt x="3278" y="5649"/>
                  </a:cubicBezTo>
                  <a:cubicBezTo>
                    <a:pt x="3211" y="5840"/>
                    <a:pt x="3048" y="5994"/>
                    <a:pt x="2847" y="6061"/>
                  </a:cubicBezTo>
                  <a:cubicBezTo>
                    <a:pt x="2732" y="6099"/>
                    <a:pt x="2627" y="6138"/>
                    <a:pt x="2512" y="6186"/>
                  </a:cubicBezTo>
                  <a:cubicBezTo>
                    <a:pt x="1898" y="6464"/>
                    <a:pt x="1496" y="7067"/>
                    <a:pt x="1476" y="7748"/>
                  </a:cubicBezTo>
                  <a:cubicBezTo>
                    <a:pt x="662" y="7758"/>
                    <a:pt x="0" y="8419"/>
                    <a:pt x="0" y="9234"/>
                  </a:cubicBezTo>
                  <a:lnTo>
                    <a:pt x="0" y="12272"/>
                  </a:lnTo>
                  <a:lnTo>
                    <a:pt x="1112" y="12272"/>
                  </a:lnTo>
                  <a:lnTo>
                    <a:pt x="1112" y="12263"/>
                  </a:lnTo>
                  <a:lnTo>
                    <a:pt x="1112" y="12253"/>
                  </a:lnTo>
                  <a:lnTo>
                    <a:pt x="1112" y="9224"/>
                  </a:lnTo>
                  <a:cubicBezTo>
                    <a:pt x="1112" y="9013"/>
                    <a:pt x="1275" y="8841"/>
                    <a:pt x="1486" y="8841"/>
                  </a:cubicBezTo>
                  <a:lnTo>
                    <a:pt x="1793" y="8841"/>
                  </a:lnTo>
                  <a:cubicBezTo>
                    <a:pt x="1841" y="8917"/>
                    <a:pt x="1898" y="8984"/>
                    <a:pt x="1956" y="9052"/>
                  </a:cubicBezTo>
                  <a:lnTo>
                    <a:pt x="2004" y="9100"/>
                  </a:lnTo>
                  <a:cubicBezTo>
                    <a:pt x="2460" y="9539"/>
                    <a:pt x="3061" y="9778"/>
                    <a:pt x="3680" y="9778"/>
                  </a:cubicBezTo>
                  <a:cubicBezTo>
                    <a:pt x="3776" y="9778"/>
                    <a:pt x="3872" y="9772"/>
                    <a:pt x="3969" y="9761"/>
                  </a:cubicBezTo>
                  <a:cubicBezTo>
                    <a:pt x="5474" y="9579"/>
                    <a:pt x="6700" y="8869"/>
                    <a:pt x="7601" y="7547"/>
                  </a:cubicBezTo>
                  <a:cubicBezTo>
                    <a:pt x="8503" y="6243"/>
                    <a:pt x="8819" y="4623"/>
                    <a:pt x="8483" y="3080"/>
                  </a:cubicBezTo>
                  <a:cubicBezTo>
                    <a:pt x="8263" y="2083"/>
                    <a:pt x="7803" y="1297"/>
                    <a:pt x="7103" y="722"/>
                  </a:cubicBezTo>
                  <a:cubicBezTo>
                    <a:pt x="7065" y="693"/>
                    <a:pt x="7036" y="674"/>
                    <a:pt x="6998" y="645"/>
                  </a:cubicBezTo>
                  <a:cubicBezTo>
                    <a:pt x="6777" y="482"/>
                    <a:pt x="6528" y="338"/>
                    <a:pt x="6269" y="223"/>
                  </a:cubicBezTo>
                  <a:cubicBezTo>
                    <a:pt x="5876" y="85"/>
                    <a:pt x="5463" y="1"/>
                    <a:pt x="5048"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533" name="Google Shape;8533;p66"/>
            <p:cNvSpPr/>
            <p:nvPr/>
          </p:nvSpPr>
          <p:spPr>
            <a:xfrm>
              <a:off x="6316963" y="3845463"/>
              <a:ext cx="162257" cy="256157"/>
            </a:xfrm>
            <a:custGeom>
              <a:avLst/>
              <a:gdLst/>
              <a:ahLst/>
              <a:cxnLst/>
              <a:rect l="l" t="t" r="r" b="b"/>
              <a:pathLst>
                <a:path w="6193" h="9777" extrusionOk="0">
                  <a:moveTo>
                    <a:pt x="2502" y="0"/>
                  </a:moveTo>
                  <a:lnTo>
                    <a:pt x="2502" y="0"/>
                  </a:lnTo>
                  <a:cubicBezTo>
                    <a:pt x="2752" y="115"/>
                    <a:pt x="2982" y="250"/>
                    <a:pt x="3202" y="413"/>
                  </a:cubicBezTo>
                  <a:cubicBezTo>
                    <a:pt x="3241" y="441"/>
                    <a:pt x="3269" y="461"/>
                    <a:pt x="3308" y="489"/>
                  </a:cubicBezTo>
                  <a:cubicBezTo>
                    <a:pt x="4007" y="1064"/>
                    <a:pt x="4467" y="1850"/>
                    <a:pt x="4688" y="2847"/>
                  </a:cubicBezTo>
                  <a:cubicBezTo>
                    <a:pt x="5023" y="4391"/>
                    <a:pt x="4707" y="6010"/>
                    <a:pt x="3806" y="7314"/>
                  </a:cubicBezTo>
                  <a:cubicBezTo>
                    <a:pt x="2905" y="8637"/>
                    <a:pt x="1678" y="9356"/>
                    <a:pt x="173" y="9528"/>
                  </a:cubicBezTo>
                  <a:cubicBezTo>
                    <a:pt x="116" y="9528"/>
                    <a:pt x="58" y="9538"/>
                    <a:pt x="1" y="9538"/>
                  </a:cubicBezTo>
                  <a:cubicBezTo>
                    <a:pt x="331" y="9696"/>
                    <a:pt x="686" y="9777"/>
                    <a:pt x="1045" y="9777"/>
                  </a:cubicBezTo>
                  <a:cubicBezTo>
                    <a:pt x="1144" y="9777"/>
                    <a:pt x="1243" y="9771"/>
                    <a:pt x="1343" y="9758"/>
                  </a:cubicBezTo>
                  <a:cubicBezTo>
                    <a:pt x="2848" y="9576"/>
                    <a:pt x="4074" y="8867"/>
                    <a:pt x="4975" y="7544"/>
                  </a:cubicBezTo>
                  <a:cubicBezTo>
                    <a:pt x="5877" y="6240"/>
                    <a:pt x="6193" y="4630"/>
                    <a:pt x="5857" y="3077"/>
                  </a:cubicBezTo>
                  <a:cubicBezTo>
                    <a:pt x="5637" y="2080"/>
                    <a:pt x="5177" y="1294"/>
                    <a:pt x="4477" y="719"/>
                  </a:cubicBezTo>
                  <a:cubicBezTo>
                    <a:pt x="4439" y="700"/>
                    <a:pt x="4410" y="671"/>
                    <a:pt x="4372" y="643"/>
                  </a:cubicBezTo>
                  <a:cubicBezTo>
                    <a:pt x="4151" y="480"/>
                    <a:pt x="3902" y="336"/>
                    <a:pt x="3643" y="230"/>
                  </a:cubicBezTo>
                  <a:cubicBezTo>
                    <a:pt x="3279" y="96"/>
                    <a:pt x="2895" y="20"/>
                    <a:pt x="2502"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534" name="Google Shape;8534;p66"/>
            <p:cNvSpPr/>
            <p:nvPr/>
          </p:nvSpPr>
          <p:spPr>
            <a:xfrm>
              <a:off x="6256939" y="3804774"/>
              <a:ext cx="61046" cy="102232"/>
            </a:xfrm>
            <a:custGeom>
              <a:avLst/>
              <a:gdLst/>
              <a:ahLst/>
              <a:cxnLst/>
              <a:rect l="l" t="t" r="r" b="b"/>
              <a:pathLst>
                <a:path w="2330" h="3902" extrusionOk="0">
                  <a:moveTo>
                    <a:pt x="1" y="1"/>
                  </a:moveTo>
                  <a:lnTo>
                    <a:pt x="1" y="1630"/>
                  </a:lnTo>
                  <a:cubicBezTo>
                    <a:pt x="1" y="2148"/>
                    <a:pt x="183" y="2656"/>
                    <a:pt x="509" y="3068"/>
                  </a:cubicBezTo>
                  <a:cubicBezTo>
                    <a:pt x="835" y="3470"/>
                    <a:pt x="1295" y="3758"/>
                    <a:pt x="1803" y="3873"/>
                  </a:cubicBezTo>
                  <a:lnTo>
                    <a:pt x="1927" y="3902"/>
                  </a:lnTo>
                  <a:cubicBezTo>
                    <a:pt x="1995" y="3538"/>
                    <a:pt x="2129" y="3183"/>
                    <a:pt x="2330" y="2876"/>
                  </a:cubicBezTo>
                  <a:cubicBezTo>
                    <a:pt x="2292" y="2857"/>
                    <a:pt x="2244" y="2838"/>
                    <a:pt x="2205" y="2828"/>
                  </a:cubicBezTo>
                  <a:lnTo>
                    <a:pt x="2042" y="2790"/>
                  </a:lnTo>
                  <a:cubicBezTo>
                    <a:pt x="1496" y="2675"/>
                    <a:pt x="1113" y="2186"/>
                    <a:pt x="1113" y="1630"/>
                  </a:cubicBezTo>
                  <a:lnTo>
                    <a:pt x="1113" y="1"/>
                  </a:ln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8535" name="Google Shape;8535;p66"/>
            <p:cNvSpPr/>
            <p:nvPr/>
          </p:nvSpPr>
          <p:spPr>
            <a:xfrm>
              <a:off x="6288589" y="3870562"/>
              <a:ext cx="29396" cy="36706"/>
            </a:xfrm>
            <a:custGeom>
              <a:avLst/>
              <a:gdLst/>
              <a:ahLst/>
              <a:cxnLst/>
              <a:rect l="l" t="t" r="r" b="b"/>
              <a:pathLst>
                <a:path w="1122" h="1401" extrusionOk="0">
                  <a:moveTo>
                    <a:pt x="278" y="1"/>
                  </a:moveTo>
                  <a:cubicBezTo>
                    <a:pt x="106" y="356"/>
                    <a:pt x="10" y="749"/>
                    <a:pt x="1" y="1151"/>
                  </a:cubicBezTo>
                  <a:cubicBezTo>
                    <a:pt x="183" y="1247"/>
                    <a:pt x="384" y="1324"/>
                    <a:pt x="585" y="1372"/>
                  </a:cubicBezTo>
                  <a:lnTo>
                    <a:pt x="719" y="1400"/>
                  </a:lnTo>
                  <a:cubicBezTo>
                    <a:pt x="777" y="1027"/>
                    <a:pt x="921" y="682"/>
                    <a:pt x="1122" y="365"/>
                  </a:cubicBezTo>
                  <a:cubicBezTo>
                    <a:pt x="1074" y="346"/>
                    <a:pt x="1036" y="327"/>
                    <a:pt x="988" y="317"/>
                  </a:cubicBezTo>
                  <a:lnTo>
                    <a:pt x="834" y="279"/>
                  </a:lnTo>
                  <a:cubicBezTo>
                    <a:pt x="624" y="231"/>
                    <a:pt x="432" y="135"/>
                    <a:pt x="278" y="1"/>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8536" name="Google Shape;8536;p66"/>
          <p:cNvGrpSpPr/>
          <p:nvPr/>
        </p:nvGrpSpPr>
        <p:grpSpPr>
          <a:xfrm>
            <a:off x="5346569" y="3621775"/>
            <a:ext cx="233337" cy="362163"/>
            <a:chOff x="5346568" y="3804774"/>
            <a:chExt cx="233337" cy="362163"/>
          </a:xfrm>
        </p:grpSpPr>
        <p:sp>
          <p:nvSpPr>
            <p:cNvPr id="8537" name="Google Shape;8537;p66"/>
            <p:cNvSpPr/>
            <p:nvPr/>
          </p:nvSpPr>
          <p:spPr>
            <a:xfrm>
              <a:off x="5346568" y="3804774"/>
              <a:ext cx="233337" cy="264463"/>
            </a:xfrm>
            <a:custGeom>
              <a:avLst/>
              <a:gdLst/>
              <a:ahLst/>
              <a:cxnLst/>
              <a:rect l="l" t="t" r="r" b="b"/>
              <a:pathLst>
                <a:path w="8906" h="10094" extrusionOk="0">
                  <a:moveTo>
                    <a:pt x="2119" y="1"/>
                  </a:moveTo>
                  <a:cubicBezTo>
                    <a:pt x="950" y="1"/>
                    <a:pt x="1" y="950"/>
                    <a:pt x="1" y="2119"/>
                  </a:cubicBezTo>
                  <a:lnTo>
                    <a:pt x="1" y="8944"/>
                  </a:lnTo>
                  <a:cubicBezTo>
                    <a:pt x="1" y="9576"/>
                    <a:pt x="518" y="10094"/>
                    <a:pt x="1151" y="10094"/>
                  </a:cubicBezTo>
                  <a:lnTo>
                    <a:pt x="3499" y="10094"/>
                  </a:lnTo>
                  <a:lnTo>
                    <a:pt x="3499" y="8752"/>
                  </a:lnTo>
                  <a:lnTo>
                    <a:pt x="5407" y="8752"/>
                  </a:lnTo>
                  <a:lnTo>
                    <a:pt x="5407" y="10094"/>
                  </a:lnTo>
                  <a:lnTo>
                    <a:pt x="7755" y="10094"/>
                  </a:lnTo>
                  <a:cubicBezTo>
                    <a:pt x="8388" y="10094"/>
                    <a:pt x="8906" y="9586"/>
                    <a:pt x="8906" y="8953"/>
                  </a:cubicBezTo>
                  <a:lnTo>
                    <a:pt x="8906" y="2119"/>
                  </a:lnTo>
                  <a:cubicBezTo>
                    <a:pt x="8906" y="950"/>
                    <a:pt x="7957" y="1"/>
                    <a:pt x="6787" y="1"/>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38" name="Google Shape;8538;p66"/>
            <p:cNvSpPr/>
            <p:nvPr/>
          </p:nvSpPr>
          <p:spPr>
            <a:xfrm>
              <a:off x="5494231" y="3804774"/>
              <a:ext cx="85674" cy="264463"/>
            </a:xfrm>
            <a:custGeom>
              <a:avLst/>
              <a:gdLst/>
              <a:ahLst/>
              <a:cxnLst/>
              <a:rect l="l" t="t" r="r" b="b"/>
              <a:pathLst>
                <a:path w="3270" h="10094" extrusionOk="0">
                  <a:moveTo>
                    <a:pt x="1" y="1"/>
                  </a:moveTo>
                  <a:cubicBezTo>
                    <a:pt x="1170" y="1"/>
                    <a:pt x="2119" y="950"/>
                    <a:pt x="2119" y="2119"/>
                  </a:cubicBezTo>
                  <a:lnTo>
                    <a:pt x="2119" y="8953"/>
                  </a:lnTo>
                  <a:cubicBezTo>
                    <a:pt x="2119" y="9586"/>
                    <a:pt x="1602" y="10094"/>
                    <a:pt x="969" y="10094"/>
                  </a:cubicBezTo>
                  <a:lnTo>
                    <a:pt x="2119" y="10094"/>
                  </a:lnTo>
                  <a:cubicBezTo>
                    <a:pt x="2752" y="10094"/>
                    <a:pt x="3270" y="9586"/>
                    <a:pt x="3270" y="8953"/>
                  </a:cubicBezTo>
                  <a:lnTo>
                    <a:pt x="3270" y="2119"/>
                  </a:lnTo>
                  <a:cubicBezTo>
                    <a:pt x="3270" y="950"/>
                    <a:pt x="2321" y="1"/>
                    <a:pt x="1151"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39" name="Google Shape;8539;p66"/>
            <p:cNvSpPr/>
            <p:nvPr/>
          </p:nvSpPr>
          <p:spPr>
            <a:xfrm>
              <a:off x="5398811" y="3829900"/>
              <a:ext cx="129114" cy="110014"/>
            </a:xfrm>
            <a:custGeom>
              <a:avLst/>
              <a:gdLst/>
              <a:ahLst/>
              <a:cxnLst/>
              <a:rect l="l" t="t" r="r" b="b"/>
              <a:pathLst>
                <a:path w="4928" h="4199" extrusionOk="0">
                  <a:moveTo>
                    <a:pt x="2397" y="0"/>
                  </a:moveTo>
                  <a:cubicBezTo>
                    <a:pt x="1074" y="0"/>
                    <a:pt x="10" y="1064"/>
                    <a:pt x="0" y="2387"/>
                  </a:cubicBezTo>
                  <a:lnTo>
                    <a:pt x="0" y="3556"/>
                  </a:lnTo>
                  <a:cubicBezTo>
                    <a:pt x="0" y="3911"/>
                    <a:pt x="288" y="4199"/>
                    <a:pt x="643" y="4199"/>
                  </a:cubicBezTo>
                  <a:lnTo>
                    <a:pt x="4285" y="4199"/>
                  </a:lnTo>
                  <a:cubicBezTo>
                    <a:pt x="4640" y="4189"/>
                    <a:pt x="4927" y="3911"/>
                    <a:pt x="4927" y="3556"/>
                  </a:cubicBezTo>
                  <a:lnTo>
                    <a:pt x="4927" y="2387"/>
                  </a:lnTo>
                  <a:cubicBezTo>
                    <a:pt x="4927" y="1074"/>
                    <a:pt x="3854" y="0"/>
                    <a:pt x="2541" y="0"/>
                  </a:cubicBez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8540" name="Google Shape;8540;p66"/>
            <p:cNvSpPr/>
            <p:nvPr/>
          </p:nvSpPr>
          <p:spPr>
            <a:xfrm>
              <a:off x="5398811" y="3840930"/>
              <a:ext cx="129114" cy="98984"/>
            </a:xfrm>
            <a:custGeom>
              <a:avLst/>
              <a:gdLst/>
              <a:ahLst/>
              <a:cxnLst/>
              <a:rect l="l" t="t" r="r" b="b"/>
              <a:pathLst>
                <a:path w="4928" h="3778" extrusionOk="0">
                  <a:moveTo>
                    <a:pt x="3835" y="1"/>
                  </a:moveTo>
                  <a:lnTo>
                    <a:pt x="3835" y="1"/>
                  </a:lnTo>
                  <a:cubicBezTo>
                    <a:pt x="4113" y="403"/>
                    <a:pt x="4256" y="883"/>
                    <a:pt x="4256" y="1372"/>
                  </a:cubicBezTo>
                  <a:lnTo>
                    <a:pt x="4256" y="2455"/>
                  </a:lnTo>
                  <a:cubicBezTo>
                    <a:pt x="4256" y="2809"/>
                    <a:pt x="3959" y="3107"/>
                    <a:pt x="3595" y="3107"/>
                  </a:cubicBezTo>
                  <a:lnTo>
                    <a:pt x="0" y="3107"/>
                  </a:lnTo>
                  <a:lnTo>
                    <a:pt x="0" y="3116"/>
                  </a:lnTo>
                  <a:cubicBezTo>
                    <a:pt x="0" y="3480"/>
                    <a:pt x="298" y="3778"/>
                    <a:pt x="662" y="3778"/>
                  </a:cubicBezTo>
                  <a:lnTo>
                    <a:pt x="4276" y="3778"/>
                  </a:lnTo>
                  <a:cubicBezTo>
                    <a:pt x="4630" y="3778"/>
                    <a:pt x="4927" y="3480"/>
                    <a:pt x="4927" y="3116"/>
                  </a:cubicBezTo>
                  <a:lnTo>
                    <a:pt x="4927" y="2043"/>
                  </a:lnTo>
                  <a:cubicBezTo>
                    <a:pt x="4927" y="1218"/>
                    <a:pt x="4515" y="451"/>
                    <a:pt x="3835" y="1"/>
                  </a:cubicBezTo>
                  <a:close/>
                </a:path>
              </a:pathLst>
            </a:custGeom>
            <a:solidFill>
              <a:srgbClr val="D1D9DE"/>
            </a:solidFill>
            <a:ln>
              <a:noFill/>
            </a:ln>
          </p:spPr>
          <p:txBody>
            <a:bodyPr spcFirstLastPara="1" wrap="square" lIns="91425" tIns="91425" rIns="91425" bIns="91425" anchor="ctr" anchorCtr="0">
              <a:noAutofit/>
            </a:bodyPr>
            <a:lstStyle/>
            <a:p>
              <a:endParaRPr/>
            </a:p>
          </p:txBody>
        </p:sp>
        <p:sp>
          <p:nvSpPr>
            <p:cNvPr id="8541" name="Google Shape;8541;p66"/>
            <p:cNvSpPr/>
            <p:nvPr/>
          </p:nvSpPr>
          <p:spPr>
            <a:xfrm>
              <a:off x="5438477" y="4034076"/>
              <a:ext cx="50016" cy="132860"/>
            </a:xfrm>
            <a:custGeom>
              <a:avLst/>
              <a:gdLst/>
              <a:ahLst/>
              <a:cxnLst/>
              <a:rect l="l" t="t" r="r" b="b"/>
              <a:pathLst>
                <a:path w="1909" h="5071" extrusionOk="0">
                  <a:moveTo>
                    <a:pt x="1" y="0"/>
                  </a:moveTo>
                  <a:lnTo>
                    <a:pt x="1" y="4869"/>
                  </a:lnTo>
                  <a:cubicBezTo>
                    <a:pt x="1" y="4975"/>
                    <a:pt x="87" y="5071"/>
                    <a:pt x="202" y="5071"/>
                  </a:cubicBezTo>
                  <a:lnTo>
                    <a:pt x="1707" y="5071"/>
                  </a:lnTo>
                  <a:cubicBezTo>
                    <a:pt x="1813" y="5071"/>
                    <a:pt x="1908" y="4975"/>
                    <a:pt x="1908" y="4869"/>
                  </a:cubicBezTo>
                  <a:lnTo>
                    <a:pt x="1908" y="0"/>
                  </a:ln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42" name="Google Shape;8542;p66"/>
            <p:cNvSpPr/>
            <p:nvPr/>
          </p:nvSpPr>
          <p:spPr>
            <a:xfrm>
              <a:off x="5471647" y="4034076"/>
              <a:ext cx="16847" cy="132860"/>
            </a:xfrm>
            <a:custGeom>
              <a:avLst/>
              <a:gdLst/>
              <a:ahLst/>
              <a:cxnLst/>
              <a:rect l="l" t="t" r="r" b="b"/>
              <a:pathLst>
                <a:path w="643" h="5071" extrusionOk="0">
                  <a:moveTo>
                    <a:pt x="0" y="0"/>
                  </a:moveTo>
                  <a:lnTo>
                    <a:pt x="0" y="5071"/>
                  </a:lnTo>
                  <a:lnTo>
                    <a:pt x="441" y="5071"/>
                  </a:lnTo>
                  <a:cubicBezTo>
                    <a:pt x="547" y="5071"/>
                    <a:pt x="642" y="4975"/>
                    <a:pt x="642" y="4869"/>
                  </a:cubicBezTo>
                  <a:lnTo>
                    <a:pt x="642" y="0"/>
                  </a:lnTo>
                  <a:close/>
                </a:path>
              </a:pathLst>
            </a:custGeom>
            <a:solidFill>
              <a:srgbClr val="98A9B7"/>
            </a:solidFill>
            <a:ln>
              <a:noFill/>
            </a:ln>
          </p:spPr>
          <p:txBody>
            <a:bodyPr spcFirstLastPara="1" wrap="square" lIns="91425" tIns="91425" rIns="91425" bIns="91425" anchor="ctr" anchorCtr="0">
              <a:noAutofit/>
            </a:bodyPr>
            <a:lstStyle/>
            <a:p>
              <a:endParaRPr/>
            </a:p>
          </p:txBody>
        </p:sp>
        <p:sp>
          <p:nvSpPr>
            <p:cNvPr id="8543" name="Google Shape;8543;p66"/>
            <p:cNvSpPr/>
            <p:nvPr/>
          </p:nvSpPr>
          <p:spPr>
            <a:xfrm>
              <a:off x="5369938" y="3977799"/>
              <a:ext cx="35920" cy="27667"/>
            </a:xfrm>
            <a:custGeom>
              <a:avLst/>
              <a:gdLst/>
              <a:ahLst/>
              <a:cxnLst/>
              <a:rect l="l" t="t" r="r" b="b"/>
              <a:pathLst>
                <a:path w="1371" h="1056" extrusionOk="0">
                  <a:moveTo>
                    <a:pt x="355" y="1"/>
                  </a:moveTo>
                  <a:cubicBezTo>
                    <a:pt x="163" y="1"/>
                    <a:pt x="0" y="154"/>
                    <a:pt x="0" y="356"/>
                  </a:cubicBezTo>
                  <a:lnTo>
                    <a:pt x="0" y="701"/>
                  </a:lnTo>
                  <a:cubicBezTo>
                    <a:pt x="0" y="892"/>
                    <a:pt x="163" y="1055"/>
                    <a:pt x="355" y="1055"/>
                  </a:cubicBezTo>
                  <a:lnTo>
                    <a:pt x="1016" y="1055"/>
                  </a:lnTo>
                  <a:cubicBezTo>
                    <a:pt x="1208" y="1055"/>
                    <a:pt x="1371" y="892"/>
                    <a:pt x="1371" y="701"/>
                  </a:cubicBezTo>
                  <a:lnTo>
                    <a:pt x="1371" y="356"/>
                  </a:lnTo>
                  <a:cubicBezTo>
                    <a:pt x="1371" y="154"/>
                    <a:pt x="1208" y="1"/>
                    <a:pt x="1016" y="1"/>
                  </a:cubicBezTo>
                  <a:close/>
                </a:path>
              </a:pathLst>
            </a:custGeom>
            <a:solidFill>
              <a:srgbClr val="CCD6DF"/>
            </a:solidFill>
            <a:ln>
              <a:noFill/>
            </a:ln>
          </p:spPr>
          <p:txBody>
            <a:bodyPr spcFirstLastPara="1" wrap="square" lIns="91425" tIns="91425" rIns="91425" bIns="91425" anchor="ctr" anchorCtr="0">
              <a:noAutofit/>
            </a:bodyPr>
            <a:lstStyle/>
            <a:p>
              <a:endParaRPr/>
            </a:p>
          </p:txBody>
        </p:sp>
        <p:sp>
          <p:nvSpPr>
            <p:cNvPr id="8544" name="Google Shape;8544;p66"/>
            <p:cNvSpPr/>
            <p:nvPr/>
          </p:nvSpPr>
          <p:spPr>
            <a:xfrm>
              <a:off x="5370174" y="3985344"/>
              <a:ext cx="36208" cy="20122"/>
            </a:xfrm>
            <a:custGeom>
              <a:avLst/>
              <a:gdLst/>
              <a:ahLst/>
              <a:cxnLst/>
              <a:rect l="l" t="t" r="r" b="b"/>
              <a:pathLst>
                <a:path w="1382" h="768" extrusionOk="0">
                  <a:moveTo>
                    <a:pt x="1" y="0"/>
                  </a:moveTo>
                  <a:cubicBezTo>
                    <a:pt x="1" y="29"/>
                    <a:pt x="1" y="48"/>
                    <a:pt x="1" y="77"/>
                  </a:cubicBezTo>
                  <a:lnTo>
                    <a:pt x="1" y="393"/>
                  </a:lnTo>
                  <a:cubicBezTo>
                    <a:pt x="1" y="604"/>
                    <a:pt x="164" y="767"/>
                    <a:pt x="375" y="767"/>
                  </a:cubicBezTo>
                  <a:lnTo>
                    <a:pt x="1007" y="767"/>
                  </a:lnTo>
                  <a:cubicBezTo>
                    <a:pt x="1209" y="767"/>
                    <a:pt x="1381" y="604"/>
                    <a:pt x="1381" y="393"/>
                  </a:cubicBezTo>
                  <a:lnTo>
                    <a:pt x="1381" y="77"/>
                  </a:lnTo>
                  <a:cubicBezTo>
                    <a:pt x="1381" y="48"/>
                    <a:pt x="1381" y="29"/>
                    <a:pt x="1381" y="0"/>
                  </a:cubicBezTo>
                  <a:cubicBezTo>
                    <a:pt x="1344" y="176"/>
                    <a:pt x="1191" y="308"/>
                    <a:pt x="1007" y="308"/>
                  </a:cubicBezTo>
                  <a:cubicBezTo>
                    <a:pt x="1001" y="308"/>
                    <a:pt x="995" y="308"/>
                    <a:pt x="988" y="307"/>
                  </a:cubicBezTo>
                  <a:lnTo>
                    <a:pt x="365" y="307"/>
                  </a:lnTo>
                  <a:cubicBezTo>
                    <a:pt x="183" y="307"/>
                    <a:pt x="30" y="183"/>
                    <a:pt x="1"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8545" name="Google Shape;8545;p66"/>
            <p:cNvSpPr/>
            <p:nvPr/>
          </p:nvSpPr>
          <p:spPr>
            <a:xfrm>
              <a:off x="5438477" y="3977799"/>
              <a:ext cx="49754" cy="27667"/>
            </a:xfrm>
            <a:custGeom>
              <a:avLst/>
              <a:gdLst/>
              <a:ahLst/>
              <a:cxnLst/>
              <a:rect l="l" t="t" r="r" b="b"/>
              <a:pathLst>
                <a:path w="1899" h="1056" extrusionOk="0">
                  <a:moveTo>
                    <a:pt x="365" y="1"/>
                  </a:moveTo>
                  <a:cubicBezTo>
                    <a:pt x="164" y="1"/>
                    <a:pt x="1" y="154"/>
                    <a:pt x="1" y="356"/>
                  </a:cubicBezTo>
                  <a:lnTo>
                    <a:pt x="1" y="701"/>
                  </a:lnTo>
                  <a:cubicBezTo>
                    <a:pt x="1" y="892"/>
                    <a:pt x="164" y="1055"/>
                    <a:pt x="365" y="1055"/>
                  </a:cubicBezTo>
                  <a:lnTo>
                    <a:pt x="1544" y="1055"/>
                  </a:lnTo>
                  <a:cubicBezTo>
                    <a:pt x="1736" y="1055"/>
                    <a:pt x="1899" y="892"/>
                    <a:pt x="1899" y="701"/>
                  </a:cubicBezTo>
                  <a:lnTo>
                    <a:pt x="1899" y="356"/>
                  </a:lnTo>
                  <a:cubicBezTo>
                    <a:pt x="1899" y="154"/>
                    <a:pt x="1736" y="1"/>
                    <a:pt x="1535" y="1"/>
                  </a:cubicBezTo>
                  <a:close/>
                </a:path>
              </a:pathLst>
            </a:custGeom>
            <a:solidFill>
              <a:srgbClr val="CCD6DF"/>
            </a:solidFill>
            <a:ln>
              <a:noFill/>
            </a:ln>
          </p:spPr>
          <p:txBody>
            <a:bodyPr spcFirstLastPara="1" wrap="square" lIns="91425" tIns="91425" rIns="91425" bIns="91425" anchor="ctr" anchorCtr="0">
              <a:noAutofit/>
            </a:bodyPr>
            <a:lstStyle/>
            <a:p>
              <a:endParaRPr/>
            </a:p>
          </p:txBody>
        </p:sp>
        <p:sp>
          <p:nvSpPr>
            <p:cNvPr id="8546" name="Google Shape;8546;p66"/>
            <p:cNvSpPr/>
            <p:nvPr/>
          </p:nvSpPr>
          <p:spPr>
            <a:xfrm>
              <a:off x="5438739" y="3985344"/>
              <a:ext cx="50016" cy="20122"/>
            </a:xfrm>
            <a:custGeom>
              <a:avLst/>
              <a:gdLst/>
              <a:ahLst/>
              <a:cxnLst/>
              <a:rect l="l" t="t" r="r" b="b"/>
              <a:pathLst>
                <a:path w="1909" h="768" extrusionOk="0">
                  <a:moveTo>
                    <a:pt x="1" y="0"/>
                  </a:moveTo>
                  <a:cubicBezTo>
                    <a:pt x="1" y="29"/>
                    <a:pt x="1" y="48"/>
                    <a:pt x="1" y="77"/>
                  </a:cubicBezTo>
                  <a:lnTo>
                    <a:pt x="1" y="393"/>
                  </a:lnTo>
                  <a:cubicBezTo>
                    <a:pt x="1" y="604"/>
                    <a:pt x="173" y="767"/>
                    <a:pt x="374" y="767"/>
                  </a:cubicBezTo>
                  <a:lnTo>
                    <a:pt x="1534" y="767"/>
                  </a:lnTo>
                  <a:cubicBezTo>
                    <a:pt x="1736" y="767"/>
                    <a:pt x="1908" y="604"/>
                    <a:pt x="1908" y="393"/>
                  </a:cubicBezTo>
                  <a:lnTo>
                    <a:pt x="1908" y="77"/>
                  </a:lnTo>
                  <a:cubicBezTo>
                    <a:pt x="1908" y="48"/>
                    <a:pt x="1908" y="29"/>
                    <a:pt x="1908" y="0"/>
                  </a:cubicBezTo>
                  <a:cubicBezTo>
                    <a:pt x="1871" y="176"/>
                    <a:pt x="1718" y="308"/>
                    <a:pt x="1534" y="308"/>
                  </a:cubicBezTo>
                  <a:cubicBezTo>
                    <a:pt x="1528" y="308"/>
                    <a:pt x="1522" y="308"/>
                    <a:pt x="1515" y="307"/>
                  </a:cubicBezTo>
                  <a:lnTo>
                    <a:pt x="365" y="307"/>
                  </a:lnTo>
                  <a:cubicBezTo>
                    <a:pt x="183" y="307"/>
                    <a:pt x="29" y="183"/>
                    <a:pt x="1"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8547" name="Google Shape;8547;p66"/>
            <p:cNvSpPr/>
            <p:nvPr/>
          </p:nvSpPr>
          <p:spPr>
            <a:xfrm>
              <a:off x="5520850" y="3977799"/>
              <a:ext cx="35946" cy="27667"/>
            </a:xfrm>
            <a:custGeom>
              <a:avLst/>
              <a:gdLst/>
              <a:ahLst/>
              <a:cxnLst/>
              <a:rect l="l" t="t" r="r" b="b"/>
              <a:pathLst>
                <a:path w="1372" h="1056" extrusionOk="0">
                  <a:moveTo>
                    <a:pt x="365" y="1"/>
                  </a:moveTo>
                  <a:cubicBezTo>
                    <a:pt x="164" y="1"/>
                    <a:pt x="1" y="154"/>
                    <a:pt x="1" y="356"/>
                  </a:cubicBezTo>
                  <a:lnTo>
                    <a:pt x="1" y="701"/>
                  </a:lnTo>
                  <a:cubicBezTo>
                    <a:pt x="1" y="892"/>
                    <a:pt x="164" y="1055"/>
                    <a:pt x="365" y="1055"/>
                  </a:cubicBezTo>
                  <a:lnTo>
                    <a:pt x="1017" y="1055"/>
                  </a:lnTo>
                  <a:cubicBezTo>
                    <a:pt x="1209" y="1055"/>
                    <a:pt x="1372" y="892"/>
                    <a:pt x="1372" y="701"/>
                  </a:cubicBezTo>
                  <a:lnTo>
                    <a:pt x="1372" y="356"/>
                  </a:lnTo>
                  <a:cubicBezTo>
                    <a:pt x="1372" y="154"/>
                    <a:pt x="1209" y="1"/>
                    <a:pt x="1017" y="1"/>
                  </a:cubicBezTo>
                  <a:close/>
                </a:path>
              </a:pathLst>
            </a:custGeom>
            <a:solidFill>
              <a:srgbClr val="CCD6DF"/>
            </a:solidFill>
            <a:ln>
              <a:noFill/>
            </a:ln>
          </p:spPr>
          <p:txBody>
            <a:bodyPr spcFirstLastPara="1" wrap="square" lIns="91425" tIns="91425" rIns="91425" bIns="91425" anchor="ctr" anchorCtr="0">
              <a:noAutofit/>
            </a:bodyPr>
            <a:lstStyle/>
            <a:p>
              <a:endParaRPr/>
            </a:p>
          </p:txBody>
        </p:sp>
        <p:sp>
          <p:nvSpPr>
            <p:cNvPr id="8548" name="Google Shape;8548;p66"/>
            <p:cNvSpPr/>
            <p:nvPr/>
          </p:nvSpPr>
          <p:spPr>
            <a:xfrm>
              <a:off x="5520850" y="3985842"/>
              <a:ext cx="36208" cy="19624"/>
            </a:xfrm>
            <a:custGeom>
              <a:avLst/>
              <a:gdLst/>
              <a:ahLst/>
              <a:cxnLst/>
              <a:rect l="l" t="t" r="r" b="b"/>
              <a:pathLst>
                <a:path w="1382" h="749" extrusionOk="0">
                  <a:moveTo>
                    <a:pt x="1" y="1"/>
                  </a:moveTo>
                  <a:cubicBezTo>
                    <a:pt x="1" y="20"/>
                    <a:pt x="1" y="39"/>
                    <a:pt x="1" y="58"/>
                  </a:cubicBezTo>
                  <a:lnTo>
                    <a:pt x="1" y="374"/>
                  </a:lnTo>
                  <a:cubicBezTo>
                    <a:pt x="1" y="585"/>
                    <a:pt x="174" y="748"/>
                    <a:pt x="375" y="748"/>
                  </a:cubicBezTo>
                  <a:lnTo>
                    <a:pt x="1007" y="748"/>
                  </a:lnTo>
                  <a:cubicBezTo>
                    <a:pt x="1218" y="748"/>
                    <a:pt x="1381" y="585"/>
                    <a:pt x="1381" y="374"/>
                  </a:cubicBezTo>
                  <a:lnTo>
                    <a:pt x="1381" y="58"/>
                  </a:lnTo>
                  <a:lnTo>
                    <a:pt x="1381" y="1"/>
                  </a:lnTo>
                  <a:cubicBezTo>
                    <a:pt x="1353" y="183"/>
                    <a:pt x="1190" y="317"/>
                    <a:pt x="1007" y="317"/>
                  </a:cubicBezTo>
                  <a:lnTo>
                    <a:pt x="375" y="317"/>
                  </a:lnTo>
                  <a:cubicBezTo>
                    <a:pt x="183" y="317"/>
                    <a:pt x="30" y="183"/>
                    <a:pt x="1"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8549" name="Google Shape;8549;p66"/>
            <p:cNvSpPr/>
            <p:nvPr/>
          </p:nvSpPr>
          <p:spPr>
            <a:xfrm>
              <a:off x="5438477" y="4113410"/>
              <a:ext cx="49754" cy="53527"/>
            </a:xfrm>
            <a:custGeom>
              <a:avLst/>
              <a:gdLst/>
              <a:ahLst/>
              <a:cxnLst/>
              <a:rect l="l" t="t" r="r" b="b"/>
              <a:pathLst>
                <a:path w="1899" h="2043" extrusionOk="0">
                  <a:moveTo>
                    <a:pt x="1" y="1"/>
                  </a:moveTo>
                  <a:lnTo>
                    <a:pt x="1" y="1841"/>
                  </a:lnTo>
                  <a:cubicBezTo>
                    <a:pt x="1" y="1947"/>
                    <a:pt x="87" y="2043"/>
                    <a:pt x="202" y="2043"/>
                  </a:cubicBezTo>
                  <a:lnTo>
                    <a:pt x="1698" y="2043"/>
                  </a:lnTo>
                  <a:cubicBezTo>
                    <a:pt x="1813" y="2043"/>
                    <a:pt x="1899" y="1947"/>
                    <a:pt x="1899" y="1841"/>
                  </a:cubicBezTo>
                  <a:lnTo>
                    <a:pt x="1899" y="1"/>
                  </a:lnTo>
                  <a:close/>
                </a:path>
              </a:pathLst>
            </a:custGeom>
            <a:solidFill>
              <a:srgbClr val="F0F2F4"/>
            </a:solidFill>
            <a:ln>
              <a:noFill/>
            </a:ln>
          </p:spPr>
          <p:txBody>
            <a:bodyPr spcFirstLastPara="1" wrap="square" lIns="91425" tIns="91425" rIns="91425" bIns="91425" anchor="ctr" anchorCtr="0">
              <a:noAutofit/>
            </a:bodyPr>
            <a:lstStyle/>
            <a:p>
              <a:endParaRPr/>
            </a:p>
          </p:txBody>
        </p:sp>
        <p:sp>
          <p:nvSpPr>
            <p:cNvPr id="8550" name="Google Shape;8550;p66"/>
            <p:cNvSpPr/>
            <p:nvPr/>
          </p:nvSpPr>
          <p:spPr>
            <a:xfrm>
              <a:off x="5471647" y="4113174"/>
              <a:ext cx="16847" cy="53762"/>
            </a:xfrm>
            <a:custGeom>
              <a:avLst/>
              <a:gdLst/>
              <a:ahLst/>
              <a:cxnLst/>
              <a:rect l="l" t="t" r="r" b="b"/>
              <a:pathLst>
                <a:path w="643" h="2052" extrusionOk="0">
                  <a:moveTo>
                    <a:pt x="0" y="0"/>
                  </a:moveTo>
                  <a:lnTo>
                    <a:pt x="0" y="10"/>
                  </a:lnTo>
                  <a:lnTo>
                    <a:pt x="0" y="2052"/>
                  </a:lnTo>
                  <a:lnTo>
                    <a:pt x="441" y="2052"/>
                  </a:lnTo>
                  <a:cubicBezTo>
                    <a:pt x="547" y="2052"/>
                    <a:pt x="642" y="1956"/>
                    <a:pt x="642" y="1850"/>
                  </a:cubicBezTo>
                  <a:lnTo>
                    <a:pt x="642" y="0"/>
                  </a:ln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8551" name="Google Shape;8551;p66"/>
            <p:cNvSpPr/>
            <p:nvPr/>
          </p:nvSpPr>
          <p:spPr>
            <a:xfrm>
              <a:off x="5452311" y="4132772"/>
              <a:ext cx="19362" cy="16427"/>
            </a:xfrm>
            <a:custGeom>
              <a:avLst/>
              <a:gdLst/>
              <a:ahLst/>
              <a:cxnLst/>
              <a:rect l="l" t="t" r="r" b="b"/>
              <a:pathLst>
                <a:path w="739" h="627" extrusionOk="0">
                  <a:moveTo>
                    <a:pt x="422" y="0"/>
                  </a:moveTo>
                  <a:cubicBezTo>
                    <a:pt x="144" y="0"/>
                    <a:pt x="0" y="336"/>
                    <a:pt x="201" y="537"/>
                  </a:cubicBezTo>
                  <a:cubicBezTo>
                    <a:pt x="267" y="599"/>
                    <a:pt x="346" y="627"/>
                    <a:pt x="423" y="627"/>
                  </a:cubicBezTo>
                  <a:cubicBezTo>
                    <a:pt x="585" y="627"/>
                    <a:pt x="738" y="504"/>
                    <a:pt x="738" y="316"/>
                  </a:cubicBezTo>
                  <a:cubicBezTo>
                    <a:pt x="738" y="144"/>
                    <a:pt x="594" y="0"/>
                    <a:pt x="422"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552" name="Google Shape;8552;p66"/>
            <p:cNvSpPr/>
            <p:nvPr/>
          </p:nvSpPr>
          <p:spPr>
            <a:xfrm>
              <a:off x="5419902" y="3867811"/>
              <a:ext cx="30916" cy="51011"/>
            </a:xfrm>
            <a:custGeom>
              <a:avLst/>
              <a:gdLst/>
              <a:ahLst/>
              <a:cxnLst/>
              <a:rect l="l" t="t" r="r" b="b"/>
              <a:pathLst>
                <a:path w="1180" h="1947" extrusionOk="0">
                  <a:moveTo>
                    <a:pt x="767" y="422"/>
                  </a:moveTo>
                  <a:lnTo>
                    <a:pt x="767" y="767"/>
                  </a:lnTo>
                  <a:lnTo>
                    <a:pt x="422" y="767"/>
                  </a:lnTo>
                  <a:lnTo>
                    <a:pt x="422" y="422"/>
                  </a:lnTo>
                  <a:close/>
                  <a:moveTo>
                    <a:pt x="767" y="1180"/>
                  </a:moveTo>
                  <a:lnTo>
                    <a:pt x="767" y="1525"/>
                  </a:lnTo>
                  <a:lnTo>
                    <a:pt x="422" y="1525"/>
                  </a:lnTo>
                  <a:lnTo>
                    <a:pt x="422" y="1180"/>
                  </a:lnTo>
                  <a:close/>
                  <a:moveTo>
                    <a:pt x="212" y="1"/>
                  </a:moveTo>
                  <a:cubicBezTo>
                    <a:pt x="97" y="1"/>
                    <a:pt x="1" y="96"/>
                    <a:pt x="1" y="211"/>
                  </a:cubicBezTo>
                  <a:lnTo>
                    <a:pt x="1" y="1735"/>
                  </a:lnTo>
                  <a:cubicBezTo>
                    <a:pt x="1" y="1850"/>
                    <a:pt x="97" y="1946"/>
                    <a:pt x="212" y="1946"/>
                  </a:cubicBezTo>
                  <a:lnTo>
                    <a:pt x="969" y="1946"/>
                  </a:lnTo>
                  <a:cubicBezTo>
                    <a:pt x="1084" y="1946"/>
                    <a:pt x="1180" y="1850"/>
                    <a:pt x="1180" y="1735"/>
                  </a:cubicBezTo>
                  <a:lnTo>
                    <a:pt x="1180" y="211"/>
                  </a:lnTo>
                  <a:cubicBezTo>
                    <a:pt x="1180" y="96"/>
                    <a:pt x="1084" y="1"/>
                    <a:pt x="969"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553" name="Google Shape;8553;p66"/>
            <p:cNvSpPr/>
            <p:nvPr/>
          </p:nvSpPr>
          <p:spPr>
            <a:xfrm>
              <a:off x="5475917" y="3867811"/>
              <a:ext cx="32671" cy="51011"/>
            </a:xfrm>
            <a:custGeom>
              <a:avLst/>
              <a:gdLst/>
              <a:ahLst/>
              <a:cxnLst/>
              <a:rect l="l" t="t" r="r" b="b"/>
              <a:pathLst>
                <a:path w="1247" h="1947" extrusionOk="0">
                  <a:moveTo>
                    <a:pt x="757" y="1189"/>
                  </a:moveTo>
                  <a:lnTo>
                    <a:pt x="757" y="1525"/>
                  </a:lnTo>
                  <a:lnTo>
                    <a:pt x="422" y="1525"/>
                  </a:lnTo>
                  <a:lnTo>
                    <a:pt x="422" y="1189"/>
                  </a:lnTo>
                  <a:close/>
                  <a:moveTo>
                    <a:pt x="211" y="1"/>
                  </a:moveTo>
                  <a:cubicBezTo>
                    <a:pt x="96" y="1"/>
                    <a:pt x="0" y="96"/>
                    <a:pt x="0" y="211"/>
                  </a:cubicBezTo>
                  <a:lnTo>
                    <a:pt x="0" y="1735"/>
                  </a:lnTo>
                  <a:cubicBezTo>
                    <a:pt x="0" y="1850"/>
                    <a:pt x="96" y="1946"/>
                    <a:pt x="211" y="1946"/>
                  </a:cubicBezTo>
                  <a:lnTo>
                    <a:pt x="968" y="1946"/>
                  </a:lnTo>
                  <a:cubicBezTo>
                    <a:pt x="1083" y="1946"/>
                    <a:pt x="1179" y="1850"/>
                    <a:pt x="1179" y="1735"/>
                  </a:cubicBezTo>
                  <a:lnTo>
                    <a:pt x="1179" y="978"/>
                  </a:lnTo>
                  <a:cubicBezTo>
                    <a:pt x="1179" y="854"/>
                    <a:pt x="1083" y="767"/>
                    <a:pt x="968" y="767"/>
                  </a:cubicBezTo>
                  <a:lnTo>
                    <a:pt x="412" y="767"/>
                  </a:lnTo>
                  <a:lnTo>
                    <a:pt x="412" y="422"/>
                  </a:lnTo>
                  <a:lnTo>
                    <a:pt x="968" y="422"/>
                  </a:lnTo>
                  <a:cubicBezTo>
                    <a:pt x="1246" y="422"/>
                    <a:pt x="1246" y="1"/>
                    <a:pt x="968"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554" name="Google Shape;8554;p66"/>
            <p:cNvSpPr/>
            <p:nvPr/>
          </p:nvSpPr>
          <p:spPr>
            <a:xfrm>
              <a:off x="5456817" y="3905696"/>
              <a:ext cx="16349" cy="18890"/>
            </a:xfrm>
            <a:custGeom>
              <a:avLst/>
              <a:gdLst/>
              <a:ahLst/>
              <a:cxnLst/>
              <a:rect l="l" t="t" r="r" b="b"/>
              <a:pathLst>
                <a:path w="624" h="721" extrusionOk="0">
                  <a:moveTo>
                    <a:pt x="387" y="1"/>
                  </a:moveTo>
                  <a:cubicBezTo>
                    <a:pt x="309" y="1"/>
                    <a:pt x="236" y="42"/>
                    <a:pt x="202" y="117"/>
                  </a:cubicBezTo>
                  <a:lnTo>
                    <a:pt x="49" y="424"/>
                  </a:lnTo>
                  <a:cubicBezTo>
                    <a:pt x="1" y="520"/>
                    <a:pt x="39" y="654"/>
                    <a:pt x="144" y="702"/>
                  </a:cubicBezTo>
                  <a:cubicBezTo>
                    <a:pt x="173" y="711"/>
                    <a:pt x="202" y="721"/>
                    <a:pt x="231" y="721"/>
                  </a:cubicBezTo>
                  <a:cubicBezTo>
                    <a:pt x="307" y="721"/>
                    <a:pt x="384" y="673"/>
                    <a:pt x="422" y="606"/>
                  </a:cubicBezTo>
                  <a:lnTo>
                    <a:pt x="576" y="299"/>
                  </a:lnTo>
                  <a:cubicBezTo>
                    <a:pt x="624" y="194"/>
                    <a:pt x="576" y="79"/>
                    <a:pt x="480" y="21"/>
                  </a:cubicBezTo>
                  <a:cubicBezTo>
                    <a:pt x="450" y="7"/>
                    <a:pt x="418" y="1"/>
                    <a:pt x="387"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555" name="Google Shape;8555;p66"/>
            <p:cNvSpPr/>
            <p:nvPr/>
          </p:nvSpPr>
          <p:spPr>
            <a:xfrm>
              <a:off x="5419142" y="4028548"/>
              <a:ext cx="88425" cy="11056"/>
            </a:xfrm>
            <a:custGeom>
              <a:avLst/>
              <a:gdLst/>
              <a:ahLst/>
              <a:cxnLst/>
              <a:rect l="l" t="t" r="r" b="b"/>
              <a:pathLst>
                <a:path w="3375" h="422" extrusionOk="0">
                  <a:moveTo>
                    <a:pt x="279" y="0"/>
                  </a:moveTo>
                  <a:cubicBezTo>
                    <a:pt x="1" y="0"/>
                    <a:pt x="1" y="422"/>
                    <a:pt x="279" y="422"/>
                  </a:cubicBezTo>
                  <a:lnTo>
                    <a:pt x="3097" y="422"/>
                  </a:lnTo>
                  <a:cubicBezTo>
                    <a:pt x="3375" y="422"/>
                    <a:pt x="3375" y="0"/>
                    <a:pt x="3097" y="0"/>
                  </a:cubicBezTo>
                  <a:close/>
                </a:path>
              </a:pathLst>
            </a:custGeom>
            <a:solidFill>
              <a:srgbClr val="243F59"/>
            </a:solidFill>
            <a:ln>
              <a:noFill/>
            </a:ln>
          </p:spPr>
          <p:txBody>
            <a:bodyPr spcFirstLastPara="1" wrap="square" lIns="91425" tIns="91425" rIns="91425" bIns="91425" anchor="ctr" anchorCtr="0">
              <a:noAutofit/>
            </a:bodyPr>
            <a:lstStyle/>
            <a:p>
              <a:endParaRPr/>
            </a:p>
          </p:txBody>
        </p:sp>
      </p:grpSp>
      <p:grpSp>
        <p:nvGrpSpPr>
          <p:cNvPr id="8556" name="Google Shape;8556;p66"/>
          <p:cNvGrpSpPr/>
          <p:nvPr/>
        </p:nvGrpSpPr>
        <p:grpSpPr>
          <a:xfrm>
            <a:off x="6704986" y="3622142"/>
            <a:ext cx="209967" cy="361639"/>
            <a:chOff x="6704985" y="3805141"/>
            <a:chExt cx="209967" cy="361639"/>
          </a:xfrm>
        </p:grpSpPr>
        <p:sp>
          <p:nvSpPr>
            <p:cNvPr id="8557" name="Google Shape;8557;p66"/>
            <p:cNvSpPr/>
            <p:nvPr/>
          </p:nvSpPr>
          <p:spPr>
            <a:xfrm>
              <a:off x="6704985" y="3965013"/>
              <a:ext cx="209967" cy="201426"/>
            </a:xfrm>
            <a:custGeom>
              <a:avLst/>
              <a:gdLst/>
              <a:ahLst/>
              <a:cxnLst/>
              <a:rect l="l" t="t" r="r" b="b"/>
              <a:pathLst>
                <a:path w="8014" h="7688" extrusionOk="0">
                  <a:moveTo>
                    <a:pt x="3240" y="0"/>
                  </a:moveTo>
                  <a:lnTo>
                    <a:pt x="3240" y="1208"/>
                  </a:lnTo>
                  <a:lnTo>
                    <a:pt x="3058" y="1208"/>
                  </a:lnTo>
                  <a:cubicBezTo>
                    <a:pt x="1946" y="1208"/>
                    <a:pt x="987" y="1965"/>
                    <a:pt x="719" y="3048"/>
                  </a:cubicBezTo>
                  <a:lnTo>
                    <a:pt x="115" y="5540"/>
                  </a:lnTo>
                  <a:cubicBezTo>
                    <a:pt x="0" y="6000"/>
                    <a:pt x="211" y="6480"/>
                    <a:pt x="614" y="6710"/>
                  </a:cubicBezTo>
                  <a:cubicBezTo>
                    <a:pt x="1745" y="7362"/>
                    <a:pt x="2876" y="7688"/>
                    <a:pt x="4007" y="7688"/>
                  </a:cubicBezTo>
                  <a:cubicBezTo>
                    <a:pt x="5138" y="7688"/>
                    <a:pt x="6269" y="7362"/>
                    <a:pt x="7400" y="6710"/>
                  </a:cubicBezTo>
                  <a:cubicBezTo>
                    <a:pt x="7803" y="6480"/>
                    <a:pt x="8013" y="6000"/>
                    <a:pt x="7898" y="5540"/>
                  </a:cubicBezTo>
                  <a:lnTo>
                    <a:pt x="7285" y="3039"/>
                  </a:lnTo>
                  <a:cubicBezTo>
                    <a:pt x="7026" y="1965"/>
                    <a:pt x="6058" y="1208"/>
                    <a:pt x="4946" y="1208"/>
                  </a:cubicBezTo>
                  <a:lnTo>
                    <a:pt x="4774" y="1208"/>
                  </a:lnTo>
                  <a:lnTo>
                    <a:pt x="4774" y="0"/>
                  </a:lnTo>
                  <a:cubicBezTo>
                    <a:pt x="4534" y="115"/>
                    <a:pt x="4266" y="182"/>
                    <a:pt x="4007" y="182"/>
                  </a:cubicBezTo>
                  <a:cubicBezTo>
                    <a:pt x="3738" y="182"/>
                    <a:pt x="3470" y="115"/>
                    <a:pt x="3240"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8558" name="Google Shape;8558;p66"/>
            <p:cNvSpPr/>
            <p:nvPr/>
          </p:nvSpPr>
          <p:spPr>
            <a:xfrm>
              <a:off x="6796895" y="3965013"/>
              <a:ext cx="118057" cy="201766"/>
            </a:xfrm>
            <a:custGeom>
              <a:avLst/>
              <a:gdLst/>
              <a:ahLst/>
              <a:cxnLst/>
              <a:rect l="l" t="t" r="r" b="b"/>
              <a:pathLst>
                <a:path w="4506" h="7701" extrusionOk="0">
                  <a:moveTo>
                    <a:pt x="1266" y="0"/>
                  </a:moveTo>
                  <a:cubicBezTo>
                    <a:pt x="1026" y="115"/>
                    <a:pt x="767" y="182"/>
                    <a:pt x="499" y="182"/>
                  </a:cubicBezTo>
                  <a:cubicBezTo>
                    <a:pt x="422" y="182"/>
                    <a:pt x="345" y="307"/>
                    <a:pt x="269" y="307"/>
                  </a:cubicBezTo>
                  <a:lnTo>
                    <a:pt x="269" y="1217"/>
                  </a:lnTo>
                  <a:lnTo>
                    <a:pt x="451" y="1217"/>
                  </a:lnTo>
                  <a:cubicBezTo>
                    <a:pt x="1553" y="1217"/>
                    <a:pt x="2521" y="1975"/>
                    <a:pt x="2780" y="3048"/>
                  </a:cubicBezTo>
                  <a:lnTo>
                    <a:pt x="3394" y="5550"/>
                  </a:lnTo>
                  <a:cubicBezTo>
                    <a:pt x="3509" y="6010"/>
                    <a:pt x="3298" y="6480"/>
                    <a:pt x="2895" y="6719"/>
                  </a:cubicBezTo>
                  <a:cubicBezTo>
                    <a:pt x="2013" y="7247"/>
                    <a:pt x="1026" y="7582"/>
                    <a:pt x="0" y="7678"/>
                  </a:cubicBezTo>
                  <a:cubicBezTo>
                    <a:pt x="170" y="7693"/>
                    <a:pt x="339" y="7700"/>
                    <a:pt x="508" y="7700"/>
                  </a:cubicBezTo>
                  <a:cubicBezTo>
                    <a:pt x="1633" y="7700"/>
                    <a:pt x="2759" y="7369"/>
                    <a:pt x="3892" y="6719"/>
                  </a:cubicBezTo>
                  <a:cubicBezTo>
                    <a:pt x="4295" y="6480"/>
                    <a:pt x="4505" y="6000"/>
                    <a:pt x="4390" y="5540"/>
                  </a:cubicBezTo>
                  <a:lnTo>
                    <a:pt x="3777" y="3039"/>
                  </a:lnTo>
                  <a:cubicBezTo>
                    <a:pt x="3518" y="1965"/>
                    <a:pt x="2550" y="1208"/>
                    <a:pt x="1448" y="1208"/>
                  </a:cubicBezTo>
                  <a:lnTo>
                    <a:pt x="1266" y="1208"/>
                  </a:lnTo>
                  <a:lnTo>
                    <a:pt x="1266" y="0"/>
                  </a:lnTo>
                  <a:close/>
                </a:path>
              </a:pathLst>
            </a:custGeom>
            <a:solidFill>
              <a:srgbClr val="DEE2E6"/>
            </a:solidFill>
            <a:ln>
              <a:noFill/>
            </a:ln>
          </p:spPr>
          <p:txBody>
            <a:bodyPr spcFirstLastPara="1" wrap="square" lIns="91425" tIns="91425" rIns="91425" bIns="91425" anchor="ctr" anchorCtr="0">
              <a:noAutofit/>
            </a:bodyPr>
            <a:lstStyle/>
            <a:p>
              <a:endParaRPr/>
            </a:p>
          </p:txBody>
        </p:sp>
        <p:sp>
          <p:nvSpPr>
            <p:cNvPr id="8559" name="Google Shape;8559;p66"/>
            <p:cNvSpPr/>
            <p:nvPr/>
          </p:nvSpPr>
          <p:spPr>
            <a:xfrm>
              <a:off x="6789847" y="3965013"/>
              <a:ext cx="7074" cy="7808"/>
            </a:xfrm>
            <a:custGeom>
              <a:avLst/>
              <a:gdLst/>
              <a:ahLst/>
              <a:cxnLst/>
              <a:rect l="l" t="t" r="r" b="b"/>
              <a:pathLst>
                <a:path w="270" h="298" extrusionOk="0">
                  <a:moveTo>
                    <a:pt x="1" y="0"/>
                  </a:moveTo>
                  <a:lnTo>
                    <a:pt x="1" y="297"/>
                  </a:lnTo>
                  <a:cubicBezTo>
                    <a:pt x="87" y="278"/>
                    <a:pt x="183" y="259"/>
                    <a:pt x="269" y="240"/>
                  </a:cubicBezTo>
                  <a:cubicBezTo>
                    <a:pt x="173" y="211"/>
                    <a:pt x="87" y="38"/>
                    <a:pt x="1" y="0"/>
                  </a:cubicBezTo>
                  <a:close/>
                </a:path>
              </a:pathLst>
            </a:custGeom>
            <a:solidFill>
              <a:srgbClr val="DEE2E6"/>
            </a:solidFill>
            <a:ln>
              <a:noFill/>
            </a:ln>
          </p:spPr>
          <p:txBody>
            <a:bodyPr spcFirstLastPara="1" wrap="square" lIns="91425" tIns="91425" rIns="91425" bIns="91425" anchor="ctr" anchorCtr="0">
              <a:noAutofit/>
            </a:bodyPr>
            <a:lstStyle/>
            <a:p>
              <a:endParaRPr/>
            </a:p>
          </p:txBody>
        </p:sp>
        <p:sp>
          <p:nvSpPr>
            <p:cNvPr id="8560" name="Google Shape;8560;p66"/>
            <p:cNvSpPr/>
            <p:nvPr/>
          </p:nvSpPr>
          <p:spPr>
            <a:xfrm>
              <a:off x="6744495" y="3965013"/>
              <a:ext cx="132939" cy="201426"/>
            </a:xfrm>
            <a:custGeom>
              <a:avLst/>
              <a:gdLst/>
              <a:ahLst/>
              <a:cxnLst/>
              <a:rect l="l" t="t" r="r" b="b"/>
              <a:pathLst>
                <a:path w="5074" h="7688" extrusionOk="0">
                  <a:moveTo>
                    <a:pt x="1732" y="0"/>
                  </a:moveTo>
                  <a:lnTo>
                    <a:pt x="1732" y="1208"/>
                  </a:lnTo>
                  <a:lnTo>
                    <a:pt x="1559" y="1208"/>
                  </a:lnTo>
                  <a:cubicBezTo>
                    <a:pt x="1253" y="1208"/>
                    <a:pt x="956" y="1265"/>
                    <a:pt x="687" y="1371"/>
                  </a:cubicBezTo>
                  <a:lnTo>
                    <a:pt x="35" y="2646"/>
                  </a:lnTo>
                  <a:cubicBezTo>
                    <a:pt x="0" y="2724"/>
                    <a:pt x="61" y="2811"/>
                    <a:pt x="145" y="2811"/>
                  </a:cubicBezTo>
                  <a:cubicBezTo>
                    <a:pt x="153" y="2811"/>
                    <a:pt x="161" y="2810"/>
                    <a:pt x="170" y="2809"/>
                  </a:cubicBezTo>
                  <a:lnTo>
                    <a:pt x="850" y="2626"/>
                  </a:lnTo>
                  <a:cubicBezTo>
                    <a:pt x="869" y="2621"/>
                    <a:pt x="888" y="2618"/>
                    <a:pt x="907" y="2618"/>
                  </a:cubicBezTo>
                  <a:cubicBezTo>
                    <a:pt x="985" y="2618"/>
                    <a:pt x="1061" y="2663"/>
                    <a:pt x="1099" y="2732"/>
                  </a:cubicBezTo>
                  <a:lnTo>
                    <a:pt x="1234" y="2952"/>
                  </a:lnTo>
                  <a:cubicBezTo>
                    <a:pt x="1943" y="4179"/>
                    <a:pt x="2326" y="5569"/>
                    <a:pt x="2326" y="6988"/>
                  </a:cubicBezTo>
                  <a:lnTo>
                    <a:pt x="2326" y="7688"/>
                  </a:lnTo>
                  <a:lnTo>
                    <a:pt x="2758" y="7688"/>
                  </a:lnTo>
                  <a:lnTo>
                    <a:pt x="2758" y="6978"/>
                  </a:lnTo>
                  <a:cubicBezTo>
                    <a:pt x="2758" y="5569"/>
                    <a:pt x="3131" y="4170"/>
                    <a:pt x="3850" y="2952"/>
                  </a:cubicBezTo>
                  <a:lnTo>
                    <a:pt x="3975" y="2732"/>
                  </a:lnTo>
                  <a:cubicBezTo>
                    <a:pt x="4021" y="2663"/>
                    <a:pt x="4092" y="2618"/>
                    <a:pt x="4173" y="2618"/>
                  </a:cubicBezTo>
                  <a:cubicBezTo>
                    <a:pt x="4193" y="2618"/>
                    <a:pt x="4213" y="2621"/>
                    <a:pt x="4234" y="2626"/>
                  </a:cubicBezTo>
                  <a:lnTo>
                    <a:pt x="4905" y="2809"/>
                  </a:lnTo>
                  <a:cubicBezTo>
                    <a:pt x="4913" y="2810"/>
                    <a:pt x="4921" y="2811"/>
                    <a:pt x="4929" y="2811"/>
                  </a:cubicBezTo>
                  <a:cubicBezTo>
                    <a:pt x="5013" y="2811"/>
                    <a:pt x="5074" y="2724"/>
                    <a:pt x="5039" y="2636"/>
                  </a:cubicBezTo>
                  <a:lnTo>
                    <a:pt x="4406" y="1409"/>
                  </a:lnTo>
                  <a:cubicBezTo>
                    <a:pt x="4100" y="1275"/>
                    <a:pt x="3774" y="1208"/>
                    <a:pt x="3448" y="1208"/>
                  </a:cubicBezTo>
                  <a:lnTo>
                    <a:pt x="3266" y="1208"/>
                  </a:lnTo>
                  <a:lnTo>
                    <a:pt x="3266" y="0"/>
                  </a:lnTo>
                  <a:cubicBezTo>
                    <a:pt x="3026" y="115"/>
                    <a:pt x="2767" y="182"/>
                    <a:pt x="2499" y="182"/>
                  </a:cubicBezTo>
                  <a:cubicBezTo>
                    <a:pt x="2230" y="182"/>
                    <a:pt x="1972" y="115"/>
                    <a:pt x="1732" y="0"/>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8561" name="Google Shape;8561;p66"/>
            <p:cNvSpPr/>
            <p:nvPr/>
          </p:nvSpPr>
          <p:spPr>
            <a:xfrm>
              <a:off x="6772791" y="3965013"/>
              <a:ext cx="73858" cy="135873"/>
            </a:xfrm>
            <a:custGeom>
              <a:avLst/>
              <a:gdLst/>
              <a:ahLst/>
              <a:cxnLst/>
              <a:rect l="l" t="t" r="r" b="b"/>
              <a:pathLst>
                <a:path w="2819" h="5186" extrusionOk="0">
                  <a:moveTo>
                    <a:pt x="652" y="0"/>
                  </a:moveTo>
                  <a:lnTo>
                    <a:pt x="652" y="1208"/>
                  </a:lnTo>
                  <a:lnTo>
                    <a:pt x="479" y="1208"/>
                  </a:lnTo>
                  <a:cubicBezTo>
                    <a:pt x="316" y="1208"/>
                    <a:pt x="154" y="1227"/>
                    <a:pt x="0" y="1256"/>
                  </a:cubicBezTo>
                  <a:cubicBezTo>
                    <a:pt x="19" y="1294"/>
                    <a:pt x="38" y="1313"/>
                    <a:pt x="38" y="1313"/>
                  </a:cubicBezTo>
                  <a:lnTo>
                    <a:pt x="1457" y="5186"/>
                  </a:lnTo>
                  <a:lnTo>
                    <a:pt x="2799" y="1313"/>
                  </a:lnTo>
                  <a:lnTo>
                    <a:pt x="2818" y="1246"/>
                  </a:lnTo>
                  <a:cubicBezTo>
                    <a:pt x="2665" y="1217"/>
                    <a:pt x="2521" y="1208"/>
                    <a:pt x="2368" y="1208"/>
                  </a:cubicBezTo>
                  <a:lnTo>
                    <a:pt x="2186" y="1208"/>
                  </a:lnTo>
                  <a:lnTo>
                    <a:pt x="2186" y="0"/>
                  </a:lnTo>
                  <a:cubicBezTo>
                    <a:pt x="1946" y="115"/>
                    <a:pt x="1687" y="182"/>
                    <a:pt x="1419" y="182"/>
                  </a:cubicBezTo>
                  <a:cubicBezTo>
                    <a:pt x="1150" y="182"/>
                    <a:pt x="892" y="115"/>
                    <a:pt x="652"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562" name="Google Shape;8562;p66"/>
            <p:cNvSpPr/>
            <p:nvPr/>
          </p:nvSpPr>
          <p:spPr>
            <a:xfrm>
              <a:off x="6772791" y="3978323"/>
              <a:ext cx="74094" cy="49492"/>
            </a:xfrm>
            <a:custGeom>
              <a:avLst/>
              <a:gdLst/>
              <a:ahLst/>
              <a:cxnLst/>
              <a:rect l="l" t="t" r="r" b="b"/>
              <a:pathLst>
                <a:path w="2828" h="1889" extrusionOk="0">
                  <a:moveTo>
                    <a:pt x="2186" y="0"/>
                  </a:moveTo>
                  <a:lnTo>
                    <a:pt x="1285" y="278"/>
                  </a:lnTo>
                  <a:lnTo>
                    <a:pt x="652" y="201"/>
                  </a:lnTo>
                  <a:lnTo>
                    <a:pt x="652" y="700"/>
                  </a:lnTo>
                  <a:lnTo>
                    <a:pt x="479" y="700"/>
                  </a:lnTo>
                  <a:cubicBezTo>
                    <a:pt x="316" y="700"/>
                    <a:pt x="154" y="719"/>
                    <a:pt x="0" y="748"/>
                  </a:cubicBezTo>
                  <a:cubicBezTo>
                    <a:pt x="29" y="786"/>
                    <a:pt x="48" y="805"/>
                    <a:pt x="48" y="805"/>
                  </a:cubicBezTo>
                  <a:lnTo>
                    <a:pt x="441" y="1888"/>
                  </a:lnTo>
                  <a:lnTo>
                    <a:pt x="1285" y="1045"/>
                  </a:lnTo>
                  <a:cubicBezTo>
                    <a:pt x="1333" y="997"/>
                    <a:pt x="1395" y="973"/>
                    <a:pt x="1457" y="973"/>
                  </a:cubicBezTo>
                  <a:cubicBezTo>
                    <a:pt x="1519" y="973"/>
                    <a:pt x="1582" y="997"/>
                    <a:pt x="1630" y="1045"/>
                  </a:cubicBezTo>
                  <a:lnTo>
                    <a:pt x="2435" y="1888"/>
                  </a:lnTo>
                  <a:lnTo>
                    <a:pt x="2809" y="805"/>
                  </a:lnTo>
                  <a:lnTo>
                    <a:pt x="2828" y="738"/>
                  </a:lnTo>
                  <a:cubicBezTo>
                    <a:pt x="2684" y="709"/>
                    <a:pt x="2531" y="700"/>
                    <a:pt x="2377" y="700"/>
                  </a:cubicBezTo>
                  <a:lnTo>
                    <a:pt x="2186" y="700"/>
                  </a:lnTo>
                  <a:lnTo>
                    <a:pt x="2186" y="0"/>
                  </a:lnTo>
                  <a:close/>
                </a:path>
              </a:pathLst>
            </a:custGeom>
            <a:solidFill>
              <a:srgbClr val="AFBCC4"/>
            </a:solidFill>
            <a:ln>
              <a:noFill/>
            </a:ln>
          </p:spPr>
          <p:txBody>
            <a:bodyPr spcFirstLastPara="1" wrap="square" lIns="91425" tIns="91425" rIns="91425" bIns="91425" anchor="ctr" anchorCtr="0">
              <a:noAutofit/>
            </a:bodyPr>
            <a:lstStyle/>
            <a:p>
              <a:endParaRPr/>
            </a:p>
          </p:txBody>
        </p:sp>
        <p:sp>
          <p:nvSpPr>
            <p:cNvPr id="8563" name="Google Shape;8563;p66"/>
            <p:cNvSpPr/>
            <p:nvPr/>
          </p:nvSpPr>
          <p:spPr>
            <a:xfrm>
              <a:off x="6727570" y="3805141"/>
              <a:ext cx="162021" cy="136528"/>
            </a:xfrm>
            <a:custGeom>
              <a:avLst/>
              <a:gdLst/>
              <a:ahLst/>
              <a:cxnLst/>
              <a:rect l="l" t="t" r="r" b="b"/>
              <a:pathLst>
                <a:path w="6184" h="5211" extrusionOk="0">
                  <a:moveTo>
                    <a:pt x="2373" y="0"/>
                  </a:moveTo>
                  <a:cubicBezTo>
                    <a:pt x="1117" y="0"/>
                    <a:pt x="1" y="1026"/>
                    <a:pt x="1" y="2383"/>
                  </a:cubicBezTo>
                  <a:cubicBezTo>
                    <a:pt x="1" y="3073"/>
                    <a:pt x="49" y="3773"/>
                    <a:pt x="145" y="4453"/>
                  </a:cubicBezTo>
                  <a:cubicBezTo>
                    <a:pt x="212" y="4885"/>
                    <a:pt x="576" y="5211"/>
                    <a:pt x="1017" y="5211"/>
                  </a:cubicBezTo>
                  <a:lnTo>
                    <a:pt x="5177" y="5211"/>
                  </a:lnTo>
                  <a:cubicBezTo>
                    <a:pt x="5618" y="5211"/>
                    <a:pt x="5992" y="4885"/>
                    <a:pt x="6049" y="4444"/>
                  </a:cubicBezTo>
                  <a:cubicBezTo>
                    <a:pt x="6116" y="3849"/>
                    <a:pt x="6174" y="3284"/>
                    <a:pt x="6183" y="2738"/>
                  </a:cubicBezTo>
                  <a:lnTo>
                    <a:pt x="6183" y="2047"/>
                  </a:lnTo>
                  <a:cubicBezTo>
                    <a:pt x="6183" y="1817"/>
                    <a:pt x="6174" y="1587"/>
                    <a:pt x="6145" y="1357"/>
                  </a:cubicBezTo>
                  <a:cubicBezTo>
                    <a:pt x="6076" y="641"/>
                    <a:pt x="5471" y="192"/>
                    <a:pt x="4850" y="192"/>
                  </a:cubicBezTo>
                  <a:cubicBezTo>
                    <a:pt x="4523" y="192"/>
                    <a:pt x="4192" y="316"/>
                    <a:pt x="3931" y="590"/>
                  </a:cubicBezTo>
                  <a:cubicBezTo>
                    <a:pt x="3921" y="600"/>
                    <a:pt x="3921" y="610"/>
                    <a:pt x="3912" y="610"/>
                  </a:cubicBezTo>
                  <a:cubicBezTo>
                    <a:pt x="3710" y="408"/>
                    <a:pt x="3461" y="245"/>
                    <a:pt x="3193" y="150"/>
                  </a:cubicBezTo>
                  <a:cubicBezTo>
                    <a:pt x="2920" y="48"/>
                    <a:pt x="2643" y="0"/>
                    <a:pt x="2373" y="0"/>
                  </a:cubicBez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8564" name="Google Shape;8564;p66"/>
            <p:cNvSpPr/>
            <p:nvPr/>
          </p:nvSpPr>
          <p:spPr>
            <a:xfrm>
              <a:off x="6728330" y="3805219"/>
              <a:ext cx="161261" cy="131681"/>
            </a:xfrm>
            <a:custGeom>
              <a:avLst/>
              <a:gdLst/>
              <a:ahLst/>
              <a:cxnLst/>
              <a:rect l="l" t="t" r="r" b="b"/>
              <a:pathLst>
                <a:path w="6155" h="5026" extrusionOk="0">
                  <a:moveTo>
                    <a:pt x="2338" y="1"/>
                  </a:moveTo>
                  <a:cubicBezTo>
                    <a:pt x="1225" y="1"/>
                    <a:pt x="209" y="795"/>
                    <a:pt x="1" y="1968"/>
                  </a:cubicBezTo>
                  <a:cubicBezTo>
                    <a:pt x="447" y="1287"/>
                    <a:pt x="1198" y="900"/>
                    <a:pt x="1974" y="900"/>
                  </a:cubicBezTo>
                  <a:cubicBezTo>
                    <a:pt x="2247" y="900"/>
                    <a:pt x="2523" y="948"/>
                    <a:pt x="2790" y="1048"/>
                  </a:cubicBezTo>
                  <a:cubicBezTo>
                    <a:pt x="3068" y="1143"/>
                    <a:pt x="3317" y="1306"/>
                    <a:pt x="3518" y="1517"/>
                  </a:cubicBezTo>
                  <a:cubicBezTo>
                    <a:pt x="3528" y="1508"/>
                    <a:pt x="3528" y="1498"/>
                    <a:pt x="3538" y="1488"/>
                  </a:cubicBezTo>
                  <a:cubicBezTo>
                    <a:pt x="3798" y="1214"/>
                    <a:pt x="4130" y="1090"/>
                    <a:pt x="4457" y="1090"/>
                  </a:cubicBezTo>
                  <a:cubicBezTo>
                    <a:pt x="5078" y="1090"/>
                    <a:pt x="5683" y="1539"/>
                    <a:pt x="5752" y="2255"/>
                  </a:cubicBezTo>
                  <a:cubicBezTo>
                    <a:pt x="5781" y="2485"/>
                    <a:pt x="5790" y="2715"/>
                    <a:pt x="5790" y="2945"/>
                  </a:cubicBezTo>
                  <a:lnTo>
                    <a:pt x="5790" y="3636"/>
                  </a:lnTo>
                  <a:cubicBezTo>
                    <a:pt x="5781" y="4086"/>
                    <a:pt x="5742" y="4546"/>
                    <a:pt x="5694" y="5025"/>
                  </a:cubicBezTo>
                  <a:cubicBezTo>
                    <a:pt x="5876" y="4882"/>
                    <a:pt x="5991" y="4671"/>
                    <a:pt x="6020" y="4441"/>
                  </a:cubicBezTo>
                  <a:cubicBezTo>
                    <a:pt x="6087" y="3846"/>
                    <a:pt x="6135" y="3281"/>
                    <a:pt x="6154" y="2735"/>
                  </a:cubicBezTo>
                  <a:lnTo>
                    <a:pt x="6154" y="2044"/>
                  </a:lnTo>
                  <a:cubicBezTo>
                    <a:pt x="6154" y="1814"/>
                    <a:pt x="6145" y="1584"/>
                    <a:pt x="6106" y="1354"/>
                  </a:cubicBezTo>
                  <a:cubicBezTo>
                    <a:pt x="6038" y="640"/>
                    <a:pt x="5440" y="192"/>
                    <a:pt x="4824" y="192"/>
                  </a:cubicBezTo>
                  <a:cubicBezTo>
                    <a:pt x="4497" y="192"/>
                    <a:pt x="4164" y="318"/>
                    <a:pt x="3902" y="597"/>
                  </a:cubicBezTo>
                  <a:cubicBezTo>
                    <a:pt x="3892" y="597"/>
                    <a:pt x="3883" y="607"/>
                    <a:pt x="3883" y="616"/>
                  </a:cubicBezTo>
                  <a:cubicBezTo>
                    <a:pt x="3672" y="405"/>
                    <a:pt x="3423" y="252"/>
                    <a:pt x="3154" y="147"/>
                  </a:cubicBezTo>
                  <a:cubicBezTo>
                    <a:pt x="2883" y="47"/>
                    <a:pt x="2608" y="1"/>
                    <a:pt x="2338"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565" name="Google Shape;8565;p66"/>
            <p:cNvSpPr/>
            <p:nvPr/>
          </p:nvSpPr>
          <p:spPr>
            <a:xfrm>
              <a:off x="6789847" y="3965013"/>
              <a:ext cx="40217" cy="35999"/>
            </a:xfrm>
            <a:custGeom>
              <a:avLst/>
              <a:gdLst/>
              <a:ahLst/>
              <a:cxnLst/>
              <a:rect l="l" t="t" r="r" b="b"/>
              <a:pathLst>
                <a:path w="1535" h="1374" extrusionOk="0">
                  <a:moveTo>
                    <a:pt x="1" y="0"/>
                  </a:moveTo>
                  <a:lnTo>
                    <a:pt x="1" y="1208"/>
                  </a:lnTo>
                  <a:cubicBezTo>
                    <a:pt x="245" y="1318"/>
                    <a:pt x="507" y="1373"/>
                    <a:pt x="768" y="1373"/>
                  </a:cubicBezTo>
                  <a:cubicBezTo>
                    <a:pt x="1029" y="1373"/>
                    <a:pt x="1290" y="1318"/>
                    <a:pt x="1535" y="1208"/>
                  </a:cubicBezTo>
                  <a:lnTo>
                    <a:pt x="1535" y="0"/>
                  </a:lnTo>
                  <a:cubicBezTo>
                    <a:pt x="1295" y="115"/>
                    <a:pt x="1036" y="182"/>
                    <a:pt x="768" y="182"/>
                  </a:cubicBezTo>
                  <a:cubicBezTo>
                    <a:pt x="499" y="182"/>
                    <a:pt x="241" y="115"/>
                    <a:pt x="1"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566" name="Google Shape;8566;p66"/>
            <p:cNvSpPr/>
            <p:nvPr/>
          </p:nvSpPr>
          <p:spPr>
            <a:xfrm>
              <a:off x="6789847" y="3969782"/>
              <a:ext cx="40217" cy="19598"/>
            </a:xfrm>
            <a:custGeom>
              <a:avLst/>
              <a:gdLst/>
              <a:ahLst/>
              <a:cxnLst/>
              <a:rect l="l" t="t" r="r" b="b"/>
              <a:pathLst>
                <a:path w="1535" h="748" extrusionOk="0">
                  <a:moveTo>
                    <a:pt x="1" y="0"/>
                  </a:moveTo>
                  <a:lnTo>
                    <a:pt x="1" y="585"/>
                  </a:lnTo>
                  <a:cubicBezTo>
                    <a:pt x="241" y="690"/>
                    <a:pt x="509" y="748"/>
                    <a:pt x="768" y="748"/>
                  </a:cubicBezTo>
                  <a:cubicBezTo>
                    <a:pt x="1036" y="748"/>
                    <a:pt x="1295" y="690"/>
                    <a:pt x="1535" y="585"/>
                  </a:cubicBezTo>
                  <a:lnTo>
                    <a:pt x="1535" y="0"/>
                  </a:lnTo>
                  <a:cubicBezTo>
                    <a:pt x="1295" y="115"/>
                    <a:pt x="1036" y="182"/>
                    <a:pt x="768" y="182"/>
                  </a:cubicBezTo>
                  <a:cubicBezTo>
                    <a:pt x="499" y="182"/>
                    <a:pt x="241" y="115"/>
                    <a:pt x="1" y="0"/>
                  </a:cubicBezTo>
                  <a:close/>
                </a:path>
              </a:pathLst>
            </a:custGeom>
            <a:solidFill>
              <a:srgbClr val="C9D0D6"/>
            </a:solidFill>
            <a:ln>
              <a:noFill/>
            </a:ln>
          </p:spPr>
          <p:txBody>
            <a:bodyPr spcFirstLastPara="1" wrap="square" lIns="91425" tIns="91425" rIns="91425" bIns="91425" anchor="ctr" anchorCtr="0">
              <a:noAutofit/>
            </a:bodyPr>
            <a:lstStyle/>
            <a:p>
              <a:endParaRPr/>
            </a:p>
          </p:txBody>
        </p:sp>
        <p:sp>
          <p:nvSpPr>
            <p:cNvPr id="8567" name="Google Shape;8567;p66"/>
            <p:cNvSpPr/>
            <p:nvPr/>
          </p:nvSpPr>
          <p:spPr>
            <a:xfrm>
              <a:off x="6760477" y="3866318"/>
              <a:ext cx="99219" cy="113525"/>
            </a:xfrm>
            <a:custGeom>
              <a:avLst/>
              <a:gdLst/>
              <a:ahLst/>
              <a:cxnLst/>
              <a:rect l="l" t="t" r="r" b="b"/>
              <a:pathLst>
                <a:path w="3787" h="4333" extrusionOk="0">
                  <a:moveTo>
                    <a:pt x="1189" y="0"/>
                  </a:moveTo>
                  <a:cubicBezTo>
                    <a:pt x="844" y="335"/>
                    <a:pt x="441" y="604"/>
                    <a:pt x="0" y="805"/>
                  </a:cubicBezTo>
                  <a:lnTo>
                    <a:pt x="0" y="2435"/>
                  </a:lnTo>
                  <a:cubicBezTo>
                    <a:pt x="0" y="3479"/>
                    <a:pt x="844" y="4333"/>
                    <a:pt x="1889" y="4333"/>
                  </a:cubicBezTo>
                  <a:cubicBezTo>
                    <a:pt x="2934" y="4333"/>
                    <a:pt x="3787" y="3479"/>
                    <a:pt x="3787" y="2435"/>
                  </a:cubicBezTo>
                  <a:lnTo>
                    <a:pt x="3787" y="805"/>
                  </a:lnTo>
                  <a:cubicBezTo>
                    <a:pt x="2857" y="796"/>
                    <a:pt x="1956" y="518"/>
                    <a:pt x="1189"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568" name="Google Shape;8568;p66"/>
            <p:cNvSpPr/>
            <p:nvPr/>
          </p:nvSpPr>
          <p:spPr>
            <a:xfrm>
              <a:off x="6777297" y="3866318"/>
              <a:ext cx="82163" cy="109752"/>
            </a:xfrm>
            <a:custGeom>
              <a:avLst/>
              <a:gdLst/>
              <a:ahLst/>
              <a:cxnLst/>
              <a:rect l="l" t="t" r="r" b="b"/>
              <a:pathLst>
                <a:path w="3136" h="4189" extrusionOk="0">
                  <a:moveTo>
                    <a:pt x="547" y="0"/>
                  </a:moveTo>
                  <a:cubicBezTo>
                    <a:pt x="375" y="163"/>
                    <a:pt x="192" y="307"/>
                    <a:pt x="1" y="441"/>
                  </a:cubicBezTo>
                  <a:cubicBezTo>
                    <a:pt x="758" y="930"/>
                    <a:pt x="1630" y="1198"/>
                    <a:pt x="2531" y="1208"/>
                  </a:cubicBezTo>
                  <a:lnTo>
                    <a:pt x="2531" y="2847"/>
                  </a:lnTo>
                  <a:cubicBezTo>
                    <a:pt x="2531" y="3345"/>
                    <a:pt x="2330" y="3834"/>
                    <a:pt x="1975" y="4189"/>
                  </a:cubicBezTo>
                  <a:cubicBezTo>
                    <a:pt x="2685" y="3892"/>
                    <a:pt x="3135" y="3202"/>
                    <a:pt x="3135" y="2444"/>
                  </a:cubicBezTo>
                  <a:lnTo>
                    <a:pt x="3135" y="805"/>
                  </a:lnTo>
                  <a:cubicBezTo>
                    <a:pt x="2215" y="796"/>
                    <a:pt x="1304" y="518"/>
                    <a:pt x="547" y="0"/>
                  </a:cubicBezTo>
                  <a:close/>
                </a:path>
              </a:pathLst>
            </a:custGeom>
            <a:solidFill>
              <a:srgbClr val="C9D0D6"/>
            </a:solidFill>
            <a:ln>
              <a:noFill/>
            </a:ln>
          </p:spPr>
          <p:txBody>
            <a:bodyPr spcFirstLastPara="1" wrap="square" lIns="91425" tIns="91425" rIns="91425" bIns="91425" anchor="ctr" anchorCtr="0">
              <a:noAutofit/>
            </a:bodyPr>
            <a:lstStyle/>
            <a:p>
              <a:endParaRPr/>
            </a:p>
          </p:txBody>
        </p:sp>
      </p:grpSp>
      <p:grpSp>
        <p:nvGrpSpPr>
          <p:cNvPr id="8569" name="Google Shape;8569;p66"/>
          <p:cNvGrpSpPr/>
          <p:nvPr/>
        </p:nvGrpSpPr>
        <p:grpSpPr>
          <a:xfrm>
            <a:off x="7513884" y="2265269"/>
            <a:ext cx="363184" cy="338792"/>
            <a:chOff x="7513884" y="2448269"/>
            <a:chExt cx="363184" cy="338792"/>
          </a:xfrm>
        </p:grpSpPr>
        <p:sp>
          <p:nvSpPr>
            <p:cNvPr id="8570" name="Google Shape;8570;p66"/>
            <p:cNvSpPr/>
            <p:nvPr/>
          </p:nvSpPr>
          <p:spPr>
            <a:xfrm>
              <a:off x="7666316" y="2448269"/>
              <a:ext cx="210753" cy="206954"/>
            </a:xfrm>
            <a:custGeom>
              <a:avLst/>
              <a:gdLst/>
              <a:ahLst/>
              <a:cxnLst/>
              <a:rect l="l" t="t" r="r" b="b"/>
              <a:pathLst>
                <a:path w="8044" h="7899" extrusionOk="0">
                  <a:moveTo>
                    <a:pt x="5680" y="0"/>
                  </a:moveTo>
                  <a:cubicBezTo>
                    <a:pt x="5491" y="0"/>
                    <a:pt x="5302" y="72"/>
                    <a:pt x="5158" y="216"/>
                  </a:cubicBezTo>
                  <a:lnTo>
                    <a:pt x="289" y="5085"/>
                  </a:lnTo>
                  <a:cubicBezTo>
                    <a:pt x="1" y="5373"/>
                    <a:pt x="1" y="5843"/>
                    <a:pt x="289" y="6130"/>
                  </a:cubicBezTo>
                  <a:lnTo>
                    <a:pt x="1851" y="7683"/>
                  </a:lnTo>
                  <a:cubicBezTo>
                    <a:pt x="1995" y="7827"/>
                    <a:pt x="2182" y="7899"/>
                    <a:pt x="2370" y="7899"/>
                  </a:cubicBezTo>
                  <a:cubicBezTo>
                    <a:pt x="2558" y="7899"/>
                    <a:pt x="2747" y="7827"/>
                    <a:pt x="2896" y="7683"/>
                  </a:cubicBezTo>
                  <a:lnTo>
                    <a:pt x="7756" y="2814"/>
                  </a:lnTo>
                  <a:cubicBezTo>
                    <a:pt x="8043" y="2526"/>
                    <a:pt x="8043" y="2066"/>
                    <a:pt x="7756" y="1778"/>
                  </a:cubicBezTo>
                  <a:lnTo>
                    <a:pt x="6203" y="216"/>
                  </a:lnTo>
                  <a:cubicBezTo>
                    <a:pt x="6059" y="72"/>
                    <a:pt x="5870" y="0"/>
                    <a:pt x="5680"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71" name="Google Shape;8571;p66"/>
            <p:cNvSpPr/>
            <p:nvPr/>
          </p:nvSpPr>
          <p:spPr>
            <a:xfrm>
              <a:off x="7691442" y="2471482"/>
              <a:ext cx="185627" cy="183741"/>
            </a:xfrm>
            <a:custGeom>
              <a:avLst/>
              <a:gdLst/>
              <a:ahLst/>
              <a:cxnLst/>
              <a:rect l="l" t="t" r="r" b="b"/>
              <a:pathLst>
                <a:path w="7085" h="7013" extrusionOk="0">
                  <a:moveTo>
                    <a:pt x="5915" y="1"/>
                  </a:moveTo>
                  <a:lnTo>
                    <a:pt x="5920" y="7"/>
                  </a:lnTo>
                  <a:lnTo>
                    <a:pt x="5920" y="7"/>
                  </a:lnTo>
                  <a:cubicBezTo>
                    <a:pt x="5918" y="5"/>
                    <a:pt x="5917" y="3"/>
                    <a:pt x="5915" y="1"/>
                  </a:cubicBezTo>
                  <a:close/>
                  <a:moveTo>
                    <a:pt x="5920" y="7"/>
                  </a:moveTo>
                  <a:cubicBezTo>
                    <a:pt x="6202" y="295"/>
                    <a:pt x="6200" y="760"/>
                    <a:pt x="5915" y="1046"/>
                  </a:cubicBezTo>
                  <a:lnTo>
                    <a:pt x="1045" y="5915"/>
                  </a:lnTo>
                  <a:cubicBezTo>
                    <a:pt x="902" y="6059"/>
                    <a:pt x="715" y="6131"/>
                    <a:pt x="526" y="6131"/>
                  </a:cubicBezTo>
                  <a:cubicBezTo>
                    <a:pt x="338" y="6131"/>
                    <a:pt x="149" y="6059"/>
                    <a:pt x="0" y="5915"/>
                  </a:cubicBezTo>
                  <a:lnTo>
                    <a:pt x="0" y="5915"/>
                  </a:lnTo>
                  <a:lnTo>
                    <a:pt x="892" y="6797"/>
                  </a:lnTo>
                  <a:cubicBezTo>
                    <a:pt x="1036" y="6941"/>
                    <a:pt x="1223" y="7013"/>
                    <a:pt x="1410" y="7013"/>
                  </a:cubicBezTo>
                  <a:cubicBezTo>
                    <a:pt x="1596" y="7013"/>
                    <a:pt x="1783" y="6941"/>
                    <a:pt x="1927" y="6797"/>
                  </a:cubicBezTo>
                  <a:lnTo>
                    <a:pt x="6797" y="1928"/>
                  </a:lnTo>
                  <a:cubicBezTo>
                    <a:pt x="7084" y="1640"/>
                    <a:pt x="7084" y="1180"/>
                    <a:pt x="6797" y="892"/>
                  </a:cubicBezTo>
                  <a:lnTo>
                    <a:pt x="5920" y="7"/>
                  </a:ln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8572" name="Google Shape;8572;p66"/>
            <p:cNvSpPr/>
            <p:nvPr/>
          </p:nvSpPr>
          <p:spPr>
            <a:xfrm>
              <a:off x="7755972" y="2483298"/>
              <a:ext cx="84416" cy="84154"/>
            </a:xfrm>
            <a:custGeom>
              <a:avLst/>
              <a:gdLst/>
              <a:ahLst/>
              <a:cxnLst/>
              <a:rect l="l" t="t" r="r" b="b"/>
              <a:pathLst>
                <a:path w="3222" h="3212" extrusionOk="0">
                  <a:moveTo>
                    <a:pt x="624" y="0"/>
                  </a:moveTo>
                  <a:lnTo>
                    <a:pt x="1" y="614"/>
                  </a:lnTo>
                  <a:lnTo>
                    <a:pt x="2599" y="3212"/>
                  </a:lnTo>
                  <a:lnTo>
                    <a:pt x="3222" y="2589"/>
                  </a:lnTo>
                  <a:lnTo>
                    <a:pt x="624" y="0"/>
                  </a:ln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573" name="Google Shape;8573;p66"/>
            <p:cNvSpPr/>
            <p:nvPr/>
          </p:nvSpPr>
          <p:spPr>
            <a:xfrm>
              <a:off x="7800931" y="2528258"/>
              <a:ext cx="39457" cy="39195"/>
            </a:xfrm>
            <a:custGeom>
              <a:avLst/>
              <a:gdLst/>
              <a:ahLst/>
              <a:cxnLst/>
              <a:rect l="l" t="t" r="r" b="b"/>
              <a:pathLst>
                <a:path w="1506" h="1496" extrusionOk="0">
                  <a:moveTo>
                    <a:pt x="614" y="0"/>
                  </a:moveTo>
                  <a:lnTo>
                    <a:pt x="1" y="614"/>
                  </a:lnTo>
                  <a:lnTo>
                    <a:pt x="883" y="1496"/>
                  </a:lnTo>
                  <a:lnTo>
                    <a:pt x="1506" y="882"/>
                  </a:lnTo>
                  <a:lnTo>
                    <a:pt x="614"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74" name="Google Shape;8574;p66"/>
            <p:cNvSpPr/>
            <p:nvPr/>
          </p:nvSpPr>
          <p:spPr>
            <a:xfrm>
              <a:off x="7513884" y="2611888"/>
              <a:ext cx="195662" cy="175068"/>
            </a:xfrm>
            <a:custGeom>
              <a:avLst/>
              <a:gdLst/>
              <a:ahLst/>
              <a:cxnLst/>
              <a:rect l="l" t="t" r="r" b="b"/>
              <a:pathLst>
                <a:path w="7468" h="6682" extrusionOk="0">
                  <a:moveTo>
                    <a:pt x="6231" y="0"/>
                  </a:moveTo>
                  <a:lnTo>
                    <a:pt x="1" y="6231"/>
                  </a:lnTo>
                  <a:cubicBezTo>
                    <a:pt x="84" y="6538"/>
                    <a:pt x="472" y="6682"/>
                    <a:pt x="1011" y="6682"/>
                  </a:cubicBezTo>
                  <a:cubicBezTo>
                    <a:pt x="2642" y="6682"/>
                    <a:pt x="5653" y="5363"/>
                    <a:pt x="5761" y="3259"/>
                  </a:cubicBezTo>
                  <a:cubicBezTo>
                    <a:pt x="5790" y="3010"/>
                    <a:pt x="5905" y="2780"/>
                    <a:pt x="6097" y="2617"/>
                  </a:cubicBezTo>
                  <a:lnTo>
                    <a:pt x="7468" y="1237"/>
                  </a:lnTo>
                  <a:lnTo>
                    <a:pt x="6231" y="0"/>
                  </a:lnTo>
                  <a:close/>
                </a:path>
              </a:pathLst>
            </a:custGeom>
            <a:solidFill>
              <a:srgbClr val="F0F2F4"/>
            </a:solidFill>
            <a:ln>
              <a:noFill/>
            </a:ln>
          </p:spPr>
          <p:txBody>
            <a:bodyPr spcFirstLastPara="1" wrap="square" lIns="91425" tIns="91425" rIns="91425" bIns="91425" anchor="ctr" anchorCtr="0">
              <a:noAutofit/>
            </a:bodyPr>
            <a:lstStyle/>
            <a:p>
              <a:endParaRPr/>
            </a:p>
          </p:txBody>
        </p:sp>
        <p:sp>
          <p:nvSpPr>
            <p:cNvPr id="8575" name="Google Shape;8575;p66"/>
            <p:cNvSpPr/>
            <p:nvPr/>
          </p:nvSpPr>
          <p:spPr>
            <a:xfrm>
              <a:off x="7513884" y="2626691"/>
              <a:ext cx="195426" cy="160370"/>
            </a:xfrm>
            <a:custGeom>
              <a:avLst/>
              <a:gdLst/>
              <a:ahLst/>
              <a:cxnLst/>
              <a:rect l="l" t="t" r="r" b="b"/>
              <a:pathLst>
                <a:path w="7459" h="6121" extrusionOk="0">
                  <a:moveTo>
                    <a:pt x="6787" y="1"/>
                  </a:moveTo>
                  <a:lnTo>
                    <a:pt x="5407" y="1371"/>
                  </a:lnTo>
                  <a:cubicBezTo>
                    <a:pt x="5225" y="1534"/>
                    <a:pt x="5110" y="1764"/>
                    <a:pt x="5081" y="2014"/>
                  </a:cubicBezTo>
                  <a:cubicBezTo>
                    <a:pt x="4968" y="4114"/>
                    <a:pt x="1958" y="5437"/>
                    <a:pt x="326" y="5437"/>
                  </a:cubicBezTo>
                  <a:cubicBezTo>
                    <a:pt x="297" y="5437"/>
                    <a:pt x="268" y="5436"/>
                    <a:pt x="240" y="5436"/>
                  </a:cubicBezTo>
                  <a:lnTo>
                    <a:pt x="1" y="5675"/>
                  </a:lnTo>
                  <a:cubicBezTo>
                    <a:pt x="81" y="5978"/>
                    <a:pt x="465" y="6121"/>
                    <a:pt x="1000" y="6121"/>
                  </a:cubicBezTo>
                  <a:cubicBezTo>
                    <a:pt x="2628" y="6121"/>
                    <a:pt x="5653" y="4801"/>
                    <a:pt x="5761" y="2694"/>
                  </a:cubicBezTo>
                  <a:cubicBezTo>
                    <a:pt x="5790" y="2455"/>
                    <a:pt x="5905" y="2225"/>
                    <a:pt x="6087" y="2052"/>
                  </a:cubicBezTo>
                  <a:lnTo>
                    <a:pt x="7458" y="681"/>
                  </a:lnTo>
                  <a:lnTo>
                    <a:pt x="6787" y="1"/>
                  </a:lnTo>
                  <a:close/>
                </a:path>
              </a:pathLst>
            </a:custGeom>
            <a:solidFill>
              <a:srgbClr val="CED6DB"/>
            </a:solidFill>
            <a:ln>
              <a:noFill/>
            </a:ln>
          </p:spPr>
          <p:txBody>
            <a:bodyPr spcFirstLastPara="1" wrap="square" lIns="91425" tIns="91425" rIns="91425" bIns="91425" anchor="ctr" anchorCtr="0">
              <a:noAutofit/>
            </a:bodyPr>
            <a:lstStyle/>
            <a:p>
              <a:endParaRPr/>
            </a:p>
          </p:txBody>
        </p:sp>
      </p:grpSp>
      <p:grpSp>
        <p:nvGrpSpPr>
          <p:cNvPr id="8576" name="Google Shape;8576;p66"/>
          <p:cNvGrpSpPr/>
          <p:nvPr/>
        </p:nvGrpSpPr>
        <p:grpSpPr>
          <a:xfrm>
            <a:off x="5777768" y="3621826"/>
            <a:ext cx="258699" cy="362136"/>
            <a:chOff x="5777767" y="3804826"/>
            <a:chExt cx="258699" cy="362136"/>
          </a:xfrm>
        </p:grpSpPr>
        <p:sp>
          <p:nvSpPr>
            <p:cNvPr id="8577" name="Google Shape;8577;p66"/>
            <p:cNvSpPr/>
            <p:nvPr/>
          </p:nvSpPr>
          <p:spPr>
            <a:xfrm>
              <a:off x="5777767" y="3804826"/>
              <a:ext cx="258699" cy="362136"/>
            </a:xfrm>
            <a:custGeom>
              <a:avLst/>
              <a:gdLst/>
              <a:ahLst/>
              <a:cxnLst/>
              <a:rect l="l" t="t" r="r" b="b"/>
              <a:pathLst>
                <a:path w="9874" h="13822" extrusionOk="0">
                  <a:moveTo>
                    <a:pt x="5867" y="0"/>
                  </a:moveTo>
                  <a:cubicBezTo>
                    <a:pt x="5620" y="0"/>
                    <a:pt x="5369" y="28"/>
                    <a:pt x="5119" y="85"/>
                  </a:cubicBezTo>
                  <a:cubicBezTo>
                    <a:pt x="4669" y="200"/>
                    <a:pt x="4238" y="382"/>
                    <a:pt x="3835" y="622"/>
                  </a:cubicBezTo>
                  <a:cubicBezTo>
                    <a:pt x="3528" y="804"/>
                    <a:pt x="3260" y="1043"/>
                    <a:pt x="3039" y="1312"/>
                  </a:cubicBezTo>
                  <a:cubicBezTo>
                    <a:pt x="2685" y="1743"/>
                    <a:pt x="2196" y="2031"/>
                    <a:pt x="1659" y="2136"/>
                  </a:cubicBezTo>
                  <a:cubicBezTo>
                    <a:pt x="1448" y="2174"/>
                    <a:pt x="1266" y="2318"/>
                    <a:pt x="1180" y="2520"/>
                  </a:cubicBezTo>
                  <a:cubicBezTo>
                    <a:pt x="979" y="2980"/>
                    <a:pt x="739" y="3814"/>
                    <a:pt x="1266" y="4427"/>
                  </a:cubicBezTo>
                  <a:cubicBezTo>
                    <a:pt x="2033" y="5328"/>
                    <a:pt x="1" y="6833"/>
                    <a:pt x="1266" y="9095"/>
                  </a:cubicBezTo>
                  <a:cubicBezTo>
                    <a:pt x="1669" y="9804"/>
                    <a:pt x="1410" y="10677"/>
                    <a:pt x="1324" y="11434"/>
                  </a:cubicBezTo>
                  <a:cubicBezTo>
                    <a:pt x="1218" y="12162"/>
                    <a:pt x="1496" y="12891"/>
                    <a:pt x="2062" y="13361"/>
                  </a:cubicBezTo>
                  <a:cubicBezTo>
                    <a:pt x="2416" y="13659"/>
                    <a:pt x="2870" y="13821"/>
                    <a:pt x="3344" y="13821"/>
                  </a:cubicBezTo>
                  <a:cubicBezTo>
                    <a:pt x="3357" y="13821"/>
                    <a:pt x="3371" y="13821"/>
                    <a:pt x="3384" y="13821"/>
                  </a:cubicBezTo>
                  <a:cubicBezTo>
                    <a:pt x="4103" y="13802"/>
                    <a:pt x="4774" y="13437"/>
                    <a:pt x="5196" y="12853"/>
                  </a:cubicBezTo>
                  <a:lnTo>
                    <a:pt x="5963" y="11769"/>
                  </a:lnTo>
                  <a:lnTo>
                    <a:pt x="5944" y="11769"/>
                  </a:lnTo>
                  <a:lnTo>
                    <a:pt x="6509" y="11012"/>
                  </a:lnTo>
                  <a:lnTo>
                    <a:pt x="7497" y="9622"/>
                  </a:lnTo>
                  <a:cubicBezTo>
                    <a:pt x="9471" y="6574"/>
                    <a:pt x="9874" y="4053"/>
                    <a:pt x="8925" y="1973"/>
                  </a:cubicBezTo>
                  <a:cubicBezTo>
                    <a:pt x="8370" y="750"/>
                    <a:pt x="7160" y="0"/>
                    <a:pt x="5867"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578" name="Google Shape;8578;p66"/>
            <p:cNvSpPr/>
            <p:nvPr/>
          </p:nvSpPr>
          <p:spPr>
            <a:xfrm>
              <a:off x="5820211" y="3822852"/>
              <a:ext cx="216255" cy="344085"/>
            </a:xfrm>
            <a:custGeom>
              <a:avLst/>
              <a:gdLst/>
              <a:ahLst/>
              <a:cxnLst/>
              <a:rect l="l" t="t" r="r" b="b"/>
              <a:pathLst>
                <a:path w="8254" h="13133" extrusionOk="0">
                  <a:moveTo>
                    <a:pt x="6270" y="1"/>
                  </a:moveTo>
                  <a:cubicBezTo>
                    <a:pt x="6433" y="202"/>
                    <a:pt x="6567" y="432"/>
                    <a:pt x="6672" y="672"/>
                  </a:cubicBezTo>
                  <a:cubicBezTo>
                    <a:pt x="7612" y="2742"/>
                    <a:pt x="7199" y="5263"/>
                    <a:pt x="5234" y="8292"/>
                  </a:cubicBezTo>
                  <a:lnTo>
                    <a:pt x="4247" y="9682"/>
                  </a:lnTo>
                  <a:lnTo>
                    <a:pt x="3682" y="10449"/>
                  </a:lnTo>
                  <a:lnTo>
                    <a:pt x="3701" y="10449"/>
                  </a:lnTo>
                  <a:lnTo>
                    <a:pt x="2934" y="11513"/>
                  </a:lnTo>
                  <a:cubicBezTo>
                    <a:pt x="2512" y="12117"/>
                    <a:pt x="1822" y="12481"/>
                    <a:pt x="1074" y="12490"/>
                  </a:cubicBezTo>
                  <a:cubicBezTo>
                    <a:pt x="700" y="12490"/>
                    <a:pt x="317" y="12385"/>
                    <a:pt x="1" y="12184"/>
                  </a:cubicBezTo>
                  <a:lnTo>
                    <a:pt x="1" y="12184"/>
                  </a:lnTo>
                  <a:cubicBezTo>
                    <a:pt x="116" y="12366"/>
                    <a:pt x="260" y="12529"/>
                    <a:pt x="432" y="12673"/>
                  </a:cubicBezTo>
                  <a:cubicBezTo>
                    <a:pt x="796" y="12970"/>
                    <a:pt x="1247" y="13133"/>
                    <a:pt x="1717" y="13133"/>
                  </a:cubicBezTo>
                  <a:cubicBezTo>
                    <a:pt x="2455" y="13123"/>
                    <a:pt x="3145" y="12759"/>
                    <a:pt x="3576" y="12155"/>
                  </a:cubicBezTo>
                  <a:lnTo>
                    <a:pt x="4333" y="11091"/>
                  </a:lnTo>
                  <a:lnTo>
                    <a:pt x="4314" y="11091"/>
                  </a:lnTo>
                  <a:lnTo>
                    <a:pt x="4880" y="10324"/>
                  </a:lnTo>
                  <a:lnTo>
                    <a:pt x="5877" y="8944"/>
                  </a:lnTo>
                  <a:cubicBezTo>
                    <a:pt x="7842" y="5905"/>
                    <a:pt x="8254" y="3384"/>
                    <a:pt x="7314" y="1314"/>
                  </a:cubicBezTo>
                  <a:cubicBezTo>
                    <a:pt x="7084" y="796"/>
                    <a:pt x="6720" y="346"/>
                    <a:pt x="6270" y="1"/>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8579" name="Google Shape;8579;p66"/>
            <p:cNvSpPr/>
            <p:nvPr/>
          </p:nvSpPr>
          <p:spPr>
            <a:xfrm>
              <a:off x="5841067" y="3853427"/>
              <a:ext cx="154973" cy="205775"/>
            </a:xfrm>
            <a:custGeom>
              <a:avLst/>
              <a:gdLst/>
              <a:ahLst/>
              <a:cxnLst/>
              <a:rect l="l" t="t" r="r" b="b"/>
              <a:pathLst>
                <a:path w="5915" h="7854" extrusionOk="0">
                  <a:moveTo>
                    <a:pt x="2982" y="0"/>
                  </a:moveTo>
                  <a:cubicBezTo>
                    <a:pt x="2860" y="0"/>
                    <a:pt x="2738" y="7"/>
                    <a:pt x="2617" y="22"/>
                  </a:cubicBezTo>
                  <a:cubicBezTo>
                    <a:pt x="2128" y="32"/>
                    <a:pt x="1965" y="224"/>
                    <a:pt x="1965" y="224"/>
                  </a:cubicBezTo>
                  <a:cubicBezTo>
                    <a:pt x="1515" y="463"/>
                    <a:pt x="1199" y="895"/>
                    <a:pt x="1103" y="1383"/>
                  </a:cubicBezTo>
                  <a:cubicBezTo>
                    <a:pt x="1064" y="1585"/>
                    <a:pt x="1045" y="1786"/>
                    <a:pt x="1036" y="1987"/>
                  </a:cubicBezTo>
                  <a:cubicBezTo>
                    <a:pt x="1026" y="2831"/>
                    <a:pt x="1429" y="3636"/>
                    <a:pt x="2119" y="4125"/>
                  </a:cubicBezTo>
                  <a:lnTo>
                    <a:pt x="2560" y="4432"/>
                  </a:lnTo>
                  <a:cubicBezTo>
                    <a:pt x="2646" y="4489"/>
                    <a:pt x="2713" y="4585"/>
                    <a:pt x="2732" y="4700"/>
                  </a:cubicBezTo>
                  <a:cubicBezTo>
                    <a:pt x="2771" y="4834"/>
                    <a:pt x="2742" y="4988"/>
                    <a:pt x="2656" y="5103"/>
                  </a:cubicBezTo>
                  <a:cubicBezTo>
                    <a:pt x="2566" y="5209"/>
                    <a:pt x="2441" y="5263"/>
                    <a:pt x="2314" y="5263"/>
                  </a:cubicBezTo>
                  <a:cubicBezTo>
                    <a:pt x="2223" y="5263"/>
                    <a:pt x="2132" y="5235"/>
                    <a:pt x="2052" y="5179"/>
                  </a:cubicBezTo>
                  <a:lnTo>
                    <a:pt x="882" y="4355"/>
                  </a:lnTo>
                  <a:cubicBezTo>
                    <a:pt x="852" y="4332"/>
                    <a:pt x="819" y="4322"/>
                    <a:pt x="786" y="4322"/>
                  </a:cubicBezTo>
                  <a:cubicBezTo>
                    <a:pt x="694" y="4322"/>
                    <a:pt x="609" y="4402"/>
                    <a:pt x="623" y="4508"/>
                  </a:cubicBezTo>
                  <a:cubicBezTo>
                    <a:pt x="729" y="5333"/>
                    <a:pt x="671" y="6061"/>
                    <a:pt x="413" y="6684"/>
                  </a:cubicBezTo>
                  <a:lnTo>
                    <a:pt x="115" y="7326"/>
                  </a:lnTo>
                  <a:cubicBezTo>
                    <a:pt x="0" y="7566"/>
                    <a:pt x="182" y="7844"/>
                    <a:pt x="451" y="7854"/>
                  </a:cubicBezTo>
                  <a:cubicBezTo>
                    <a:pt x="681" y="7834"/>
                    <a:pt x="901" y="7719"/>
                    <a:pt x="1036" y="7537"/>
                  </a:cubicBezTo>
                  <a:lnTo>
                    <a:pt x="1361" y="7048"/>
                  </a:lnTo>
                  <a:cubicBezTo>
                    <a:pt x="3911" y="6358"/>
                    <a:pt x="4390" y="4441"/>
                    <a:pt x="3633" y="1805"/>
                  </a:cubicBezTo>
                  <a:cubicBezTo>
                    <a:pt x="3585" y="1652"/>
                    <a:pt x="3643" y="1489"/>
                    <a:pt x="3777" y="1412"/>
                  </a:cubicBezTo>
                  <a:cubicBezTo>
                    <a:pt x="3832" y="1385"/>
                    <a:pt x="3891" y="1372"/>
                    <a:pt x="3950" y="1372"/>
                  </a:cubicBezTo>
                  <a:cubicBezTo>
                    <a:pt x="4036" y="1372"/>
                    <a:pt x="4121" y="1399"/>
                    <a:pt x="4189" y="1451"/>
                  </a:cubicBezTo>
                  <a:cubicBezTo>
                    <a:pt x="4208" y="1470"/>
                    <a:pt x="4228" y="1479"/>
                    <a:pt x="4247" y="1498"/>
                  </a:cubicBezTo>
                  <a:cubicBezTo>
                    <a:pt x="4946" y="2936"/>
                    <a:pt x="5071" y="4259"/>
                    <a:pt x="4429" y="5793"/>
                  </a:cubicBezTo>
                  <a:cubicBezTo>
                    <a:pt x="4390" y="5902"/>
                    <a:pt x="4476" y="5989"/>
                    <a:pt x="4566" y="5989"/>
                  </a:cubicBezTo>
                  <a:cubicBezTo>
                    <a:pt x="4611" y="5989"/>
                    <a:pt x="4656" y="5968"/>
                    <a:pt x="4688" y="5917"/>
                  </a:cubicBezTo>
                  <a:cubicBezTo>
                    <a:pt x="5608" y="4422"/>
                    <a:pt x="5915" y="2975"/>
                    <a:pt x="5454" y="1604"/>
                  </a:cubicBezTo>
                  <a:cubicBezTo>
                    <a:pt x="5253" y="1010"/>
                    <a:pt x="4803" y="521"/>
                    <a:pt x="4228" y="262"/>
                  </a:cubicBezTo>
                  <a:cubicBezTo>
                    <a:pt x="3832" y="90"/>
                    <a:pt x="3408" y="0"/>
                    <a:pt x="2982" y="0"/>
                  </a:cubicBezTo>
                  <a:close/>
                </a:path>
              </a:pathLst>
            </a:custGeom>
            <a:solidFill>
              <a:srgbClr val="B8C1C8"/>
            </a:solidFill>
            <a:ln>
              <a:noFill/>
            </a:ln>
          </p:spPr>
          <p:txBody>
            <a:bodyPr spcFirstLastPara="1" wrap="square" lIns="91425" tIns="91425" rIns="91425" bIns="91425" anchor="ctr" anchorCtr="0">
              <a:noAutofit/>
            </a:bodyPr>
            <a:lstStyle/>
            <a:p>
              <a:endParaRPr/>
            </a:p>
          </p:txBody>
        </p:sp>
      </p:grpSp>
      <p:grpSp>
        <p:nvGrpSpPr>
          <p:cNvPr id="8580" name="Google Shape;8580;p66"/>
          <p:cNvGrpSpPr/>
          <p:nvPr/>
        </p:nvGrpSpPr>
        <p:grpSpPr>
          <a:xfrm>
            <a:off x="7953102" y="2253585"/>
            <a:ext cx="361691" cy="362163"/>
            <a:chOff x="7953101" y="2436584"/>
            <a:chExt cx="361691" cy="362163"/>
          </a:xfrm>
        </p:grpSpPr>
        <p:sp>
          <p:nvSpPr>
            <p:cNvPr id="8581" name="Google Shape;8581;p66"/>
            <p:cNvSpPr/>
            <p:nvPr/>
          </p:nvSpPr>
          <p:spPr>
            <a:xfrm>
              <a:off x="7960673" y="2452906"/>
              <a:ext cx="304392" cy="345840"/>
            </a:xfrm>
            <a:custGeom>
              <a:avLst/>
              <a:gdLst/>
              <a:ahLst/>
              <a:cxnLst/>
              <a:rect l="l" t="t" r="r" b="b"/>
              <a:pathLst>
                <a:path w="11618" h="13200" extrusionOk="0">
                  <a:moveTo>
                    <a:pt x="1294" y="1"/>
                  </a:moveTo>
                  <a:cubicBezTo>
                    <a:pt x="575" y="1"/>
                    <a:pt x="0" y="585"/>
                    <a:pt x="0" y="1304"/>
                  </a:cubicBezTo>
                  <a:lnTo>
                    <a:pt x="0" y="3116"/>
                  </a:lnTo>
                  <a:lnTo>
                    <a:pt x="546" y="2943"/>
                  </a:lnTo>
                  <a:lnTo>
                    <a:pt x="546" y="2339"/>
                  </a:lnTo>
                  <a:lnTo>
                    <a:pt x="546" y="1304"/>
                  </a:lnTo>
                  <a:cubicBezTo>
                    <a:pt x="546" y="892"/>
                    <a:pt x="882" y="557"/>
                    <a:pt x="1294" y="557"/>
                  </a:cubicBezTo>
                  <a:lnTo>
                    <a:pt x="2157" y="557"/>
                  </a:lnTo>
                  <a:lnTo>
                    <a:pt x="2157" y="1"/>
                  </a:lnTo>
                  <a:close/>
                  <a:moveTo>
                    <a:pt x="6614" y="10"/>
                  </a:moveTo>
                  <a:lnTo>
                    <a:pt x="6614" y="557"/>
                  </a:lnTo>
                  <a:lnTo>
                    <a:pt x="7486" y="557"/>
                  </a:lnTo>
                  <a:cubicBezTo>
                    <a:pt x="7898" y="557"/>
                    <a:pt x="8234" y="892"/>
                    <a:pt x="8234" y="1304"/>
                  </a:cubicBezTo>
                  <a:lnTo>
                    <a:pt x="8234" y="2339"/>
                  </a:lnTo>
                  <a:lnTo>
                    <a:pt x="8234" y="2943"/>
                  </a:lnTo>
                  <a:lnTo>
                    <a:pt x="8780" y="3116"/>
                  </a:lnTo>
                  <a:lnTo>
                    <a:pt x="8780" y="1304"/>
                  </a:lnTo>
                  <a:cubicBezTo>
                    <a:pt x="8780" y="585"/>
                    <a:pt x="8205" y="10"/>
                    <a:pt x="7486" y="10"/>
                  </a:cubicBezTo>
                  <a:close/>
                  <a:moveTo>
                    <a:pt x="11071" y="8963"/>
                  </a:moveTo>
                  <a:lnTo>
                    <a:pt x="11071" y="10554"/>
                  </a:lnTo>
                  <a:cubicBezTo>
                    <a:pt x="11071" y="11714"/>
                    <a:pt x="10132" y="12644"/>
                    <a:pt x="8982" y="12653"/>
                  </a:cubicBezTo>
                  <a:lnTo>
                    <a:pt x="6748" y="12653"/>
                  </a:lnTo>
                  <a:cubicBezTo>
                    <a:pt x="5598" y="12644"/>
                    <a:pt x="4659" y="11714"/>
                    <a:pt x="4659" y="10554"/>
                  </a:cubicBezTo>
                  <a:lnTo>
                    <a:pt x="4659" y="9327"/>
                  </a:lnTo>
                  <a:lnTo>
                    <a:pt x="4103" y="9327"/>
                  </a:lnTo>
                  <a:lnTo>
                    <a:pt x="4103" y="9845"/>
                  </a:lnTo>
                  <a:lnTo>
                    <a:pt x="4103" y="10554"/>
                  </a:lnTo>
                  <a:cubicBezTo>
                    <a:pt x="4103" y="12011"/>
                    <a:pt x="5291" y="13200"/>
                    <a:pt x="6748" y="13200"/>
                  </a:cubicBezTo>
                  <a:lnTo>
                    <a:pt x="8982" y="13200"/>
                  </a:lnTo>
                  <a:cubicBezTo>
                    <a:pt x="10439" y="13200"/>
                    <a:pt x="11618" y="12011"/>
                    <a:pt x="11618" y="10554"/>
                  </a:cubicBezTo>
                  <a:lnTo>
                    <a:pt x="11618" y="8963"/>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8582" name="Google Shape;8582;p66"/>
            <p:cNvSpPr/>
            <p:nvPr/>
          </p:nvSpPr>
          <p:spPr>
            <a:xfrm>
              <a:off x="8012156" y="2436846"/>
              <a:ext cx="40453" cy="46977"/>
            </a:xfrm>
            <a:custGeom>
              <a:avLst/>
              <a:gdLst/>
              <a:ahLst/>
              <a:cxnLst/>
              <a:rect l="l" t="t" r="r" b="b"/>
              <a:pathLst>
                <a:path w="1544" h="1793" extrusionOk="0">
                  <a:moveTo>
                    <a:pt x="383" y="0"/>
                  </a:moveTo>
                  <a:cubicBezTo>
                    <a:pt x="173" y="0"/>
                    <a:pt x="0" y="163"/>
                    <a:pt x="0" y="374"/>
                  </a:cubicBezTo>
                  <a:lnTo>
                    <a:pt x="0" y="1419"/>
                  </a:lnTo>
                  <a:cubicBezTo>
                    <a:pt x="0" y="1630"/>
                    <a:pt x="173" y="1793"/>
                    <a:pt x="383" y="1793"/>
                  </a:cubicBezTo>
                  <a:lnTo>
                    <a:pt x="642" y="1793"/>
                  </a:lnTo>
                  <a:cubicBezTo>
                    <a:pt x="1141" y="1793"/>
                    <a:pt x="1543" y="1390"/>
                    <a:pt x="1543" y="892"/>
                  </a:cubicBezTo>
                  <a:cubicBezTo>
                    <a:pt x="1543" y="403"/>
                    <a:pt x="1141" y="0"/>
                    <a:pt x="64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83" name="Google Shape;8583;p66"/>
            <p:cNvSpPr/>
            <p:nvPr/>
          </p:nvSpPr>
          <p:spPr>
            <a:xfrm>
              <a:off x="8012156" y="2436584"/>
              <a:ext cx="23108" cy="47239"/>
            </a:xfrm>
            <a:custGeom>
              <a:avLst/>
              <a:gdLst/>
              <a:ahLst/>
              <a:cxnLst/>
              <a:rect l="l" t="t" r="r" b="b"/>
              <a:pathLst>
                <a:path w="882" h="1803" extrusionOk="0">
                  <a:moveTo>
                    <a:pt x="383" y="1"/>
                  </a:moveTo>
                  <a:cubicBezTo>
                    <a:pt x="173" y="1"/>
                    <a:pt x="0" y="164"/>
                    <a:pt x="0" y="374"/>
                  </a:cubicBezTo>
                  <a:lnTo>
                    <a:pt x="0" y="1419"/>
                  </a:lnTo>
                  <a:cubicBezTo>
                    <a:pt x="0" y="1630"/>
                    <a:pt x="173" y="1803"/>
                    <a:pt x="383" y="1803"/>
                  </a:cubicBezTo>
                  <a:lnTo>
                    <a:pt x="642" y="1803"/>
                  </a:lnTo>
                  <a:cubicBezTo>
                    <a:pt x="729" y="1803"/>
                    <a:pt x="805" y="1793"/>
                    <a:pt x="882" y="1764"/>
                  </a:cubicBezTo>
                  <a:cubicBezTo>
                    <a:pt x="738" y="1716"/>
                    <a:pt x="642" y="1573"/>
                    <a:pt x="642" y="1419"/>
                  </a:cubicBezTo>
                  <a:lnTo>
                    <a:pt x="642" y="384"/>
                  </a:lnTo>
                  <a:cubicBezTo>
                    <a:pt x="642" y="231"/>
                    <a:pt x="738" y="87"/>
                    <a:pt x="872" y="29"/>
                  </a:cubicBezTo>
                  <a:cubicBezTo>
                    <a:pt x="796" y="10"/>
                    <a:pt x="719" y="1"/>
                    <a:pt x="642" y="1"/>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84" name="Google Shape;8584;p66"/>
            <p:cNvSpPr/>
            <p:nvPr/>
          </p:nvSpPr>
          <p:spPr>
            <a:xfrm>
              <a:off x="8098773" y="2436846"/>
              <a:ext cx="40479" cy="46977"/>
            </a:xfrm>
            <a:custGeom>
              <a:avLst/>
              <a:gdLst/>
              <a:ahLst/>
              <a:cxnLst/>
              <a:rect l="l" t="t" r="r" b="b"/>
              <a:pathLst>
                <a:path w="1545" h="1793" extrusionOk="0">
                  <a:moveTo>
                    <a:pt x="902" y="0"/>
                  </a:moveTo>
                  <a:cubicBezTo>
                    <a:pt x="404" y="0"/>
                    <a:pt x="1" y="403"/>
                    <a:pt x="1" y="892"/>
                  </a:cubicBezTo>
                  <a:cubicBezTo>
                    <a:pt x="1" y="1390"/>
                    <a:pt x="404" y="1793"/>
                    <a:pt x="902" y="1793"/>
                  </a:cubicBezTo>
                  <a:lnTo>
                    <a:pt x="1170" y="1793"/>
                  </a:lnTo>
                  <a:cubicBezTo>
                    <a:pt x="1381" y="1793"/>
                    <a:pt x="1544" y="1630"/>
                    <a:pt x="1544" y="1419"/>
                  </a:cubicBezTo>
                  <a:lnTo>
                    <a:pt x="1544" y="374"/>
                  </a:lnTo>
                  <a:cubicBezTo>
                    <a:pt x="1544" y="163"/>
                    <a:pt x="1381" y="0"/>
                    <a:pt x="1170"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85" name="Google Shape;8585;p66"/>
            <p:cNvSpPr/>
            <p:nvPr/>
          </p:nvSpPr>
          <p:spPr>
            <a:xfrm>
              <a:off x="8116117" y="2436584"/>
              <a:ext cx="23135" cy="47239"/>
            </a:xfrm>
            <a:custGeom>
              <a:avLst/>
              <a:gdLst/>
              <a:ahLst/>
              <a:cxnLst/>
              <a:rect l="l" t="t" r="r" b="b"/>
              <a:pathLst>
                <a:path w="883" h="1803" extrusionOk="0">
                  <a:moveTo>
                    <a:pt x="240" y="1"/>
                  </a:moveTo>
                  <a:cubicBezTo>
                    <a:pt x="154" y="1"/>
                    <a:pt x="77" y="10"/>
                    <a:pt x="0" y="39"/>
                  </a:cubicBezTo>
                  <a:cubicBezTo>
                    <a:pt x="135" y="96"/>
                    <a:pt x="230" y="231"/>
                    <a:pt x="230" y="384"/>
                  </a:cubicBezTo>
                  <a:lnTo>
                    <a:pt x="230" y="1419"/>
                  </a:lnTo>
                  <a:cubicBezTo>
                    <a:pt x="230" y="1573"/>
                    <a:pt x="135" y="1707"/>
                    <a:pt x="0" y="1764"/>
                  </a:cubicBezTo>
                  <a:cubicBezTo>
                    <a:pt x="77" y="1793"/>
                    <a:pt x="154" y="1803"/>
                    <a:pt x="240" y="1803"/>
                  </a:cubicBezTo>
                  <a:lnTo>
                    <a:pt x="508" y="1803"/>
                  </a:lnTo>
                  <a:cubicBezTo>
                    <a:pt x="719" y="1803"/>
                    <a:pt x="882" y="1630"/>
                    <a:pt x="882" y="1419"/>
                  </a:cubicBezTo>
                  <a:lnTo>
                    <a:pt x="882" y="384"/>
                  </a:lnTo>
                  <a:cubicBezTo>
                    <a:pt x="882" y="173"/>
                    <a:pt x="719" y="1"/>
                    <a:pt x="508" y="1"/>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86" name="Google Shape;8586;p66"/>
            <p:cNvSpPr/>
            <p:nvPr/>
          </p:nvSpPr>
          <p:spPr>
            <a:xfrm>
              <a:off x="8204254" y="2591085"/>
              <a:ext cx="108023" cy="102940"/>
            </a:xfrm>
            <a:custGeom>
              <a:avLst/>
              <a:gdLst/>
              <a:ahLst/>
              <a:cxnLst/>
              <a:rect l="l" t="t" r="r" b="b"/>
              <a:pathLst>
                <a:path w="4123" h="3929" extrusionOk="0">
                  <a:moveTo>
                    <a:pt x="2062" y="1"/>
                  </a:moveTo>
                  <a:cubicBezTo>
                    <a:pt x="1930" y="1"/>
                    <a:pt x="1798" y="13"/>
                    <a:pt x="1669" y="37"/>
                  </a:cubicBezTo>
                  <a:cubicBezTo>
                    <a:pt x="672" y="238"/>
                    <a:pt x="1" y="1158"/>
                    <a:pt x="97" y="2165"/>
                  </a:cubicBezTo>
                  <a:cubicBezTo>
                    <a:pt x="202" y="3171"/>
                    <a:pt x="1046" y="3929"/>
                    <a:pt x="2062" y="3929"/>
                  </a:cubicBezTo>
                  <a:cubicBezTo>
                    <a:pt x="3068" y="3929"/>
                    <a:pt x="3912" y="3171"/>
                    <a:pt x="4017" y="2165"/>
                  </a:cubicBezTo>
                  <a:cubicBezTo>
                    <a:pt x="4123" y="1158"/>
                    <a:pt x="3442" y="238"/>
                    <a:pt x="2455" y="37"/>
                  </a:cubicBezTo>
                  <a:cubicBezTo>
                    <a:pt x="2325" y="13"/>
                    <a:pt x="2194" y="1"/>
                    <a:pt x="2062"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587" name="Google Shape;8587;p66"/>
            <p:cNvSpPr/>
            <p:nvPr/>
          </p:nvSpPr>
          <p:spPr>
            <a:xfrm>
              <a:off x="8244183" y="2591085"/>
              <a:ext cx="70609" cy="102992"/>
            </a:xfrm>
            <a:custGeom>
              <a:avLst/>
              <a:gdLst/>
              <a:ahLst/>
              <a:cxnLst/>
              <a:rect l="l" t="t" r="r" b="b"/>
              <a:pathLst>
                <a:path w="2695" h="3931" extrusionOk="0">
                  <a:moveTo>
                    <a:pt x="538" y="1"/>
                  </a:moveTo>
                  <a:cubicBezTo>
                    <a:pt x="406" y="1"/>
                    <a:pt x="274" y="13"/>
                    <a:pt x="145" y="37"/>
                  </a:cubicBezTo>
                  <a:cubicBezTo>
                    <a:pt x="97" y="47"/>
                    <a:pt x="49" y="56"/>
                    <a:pt x="1" y="75"/>
                  </a:cubicBezTo>
                  <a:cubicBezTo>
                    <a:pt x="844" y="315"/>
                    <a:pt x="1429" y="1082"/>
                    <a:pt x="1429" y="1964"/>
                  </a:cubicBezTo>
                  <a:cubicBezTo>
                    <a:pt x="1429" y="2845"/>
                    <a:pt x="844" y="3612"/>
                    <a:pt x="1" y="3861"/>
                  </a:cubicBezTo>
                  <a:cubicBezTo>
                    <a:pt x="173" y="3908"/>
                    <a:pt x="346" y="3930"/>
                    <a:pt x="516" y="3930"/>
                  </a:cubicBezTo>
                  <a:cubicBezTo>
                    <a:pt x="1399" y="3930"/>
                    <a:pt x="2211" y="3332"/>
                    <a:pt x="2436" y="2424"/>
                  </a:cubicBezTo>
                  <a:cubicBezTo>
                    <a:pt x="2694" y="1350"/>
                    <a:pt x="2014" y="267"/>
                    <a:pt x="931" y="37"/>
                  </a:cubicBezTo>
                  <a:cubicBezTo>
                    <a:pt x="801" y="13"/>
                    <a:pt x="670" y="1"/>
                    <a:pt x="538" y="1"/>
                  </a:cubicBezTo>
                  <a:close/>
                </a:path>
              </a:pathLst>
            </a:custGeom>
            <a:solidFill>
              <a:srgbClr val="8997A5"/>
            </a:solidFill>
            <a:ln>
              <a:noFill/>
            </a:ln>
          </p:spPr>
          <p:txBody>
            <a:bodyPr spcFirstLastPara="1" wrap="square" lIns="91425" tIns="91425" rIns="91425" bIns="91425" anchor="ctr" anchorCtr="0">
              <a:noAutofit/>
            </a:bodyPr>
            <a:lstStyle/>
            <a:p>
              <a:endParaRPr/>
            </a:p>
          </p:txBody>
        </p:sp>
        <p:sp>
          <p:nvSpPr>
            <p:cNvPr id="8588" name="Google Shape;8588;p66"/>
            <p:cNvSpPr/>
            <p:nvPr/>
          </p:nvSpPr>
          <p:spPr>
            <a:xfrm>
              <a:off x="8234646" y="2624936"/>
              <a:ext cx="40977" cy="35291"/>
            </a:xfrm>
            <a:custGeom>
              <a:avLst/>
              <a:gdLst/>
              <a:ahLst/>
              <a:cxnLst/>
              <a:rect l="l" t="t" r="r" b="b"/>
              <a:pathLst>
                <a:path w="1564" h="1347" extrusionOk="0">
                  <a:moveTo>
                    <a:pt x="892" y="1"/>
                  </a:moveTo>
                  <a:cubicBezTo>
                    <a:pt x="298" y="1"/>
                    <a:pt x="1" y="729"/>
                    <a:pt x="422" y="1151"/>
                  </a:cubicBezTo>
                  <a:cubicBezTo>
                    <a:pt x="558" y="1286"/>
                    <a:pt x="723" y="1346"/>
                    <a:pt x="886" y="1346"/>
                  </a:cubicBezTo>
                  <a:cubicBezTo>
                    <a:pt x="1231" y="1346"/>
                    <a:pt x="1563" y="1075"/>
                    <a:pt x="1563" y="672"/>
                  </a:cubicBezTo>
                  <a:cubicBezTo>
                    <a:pt x="1563" y="298"/>
                    <a:pt x="1266" y="1"/>
                    <a:pt x="892"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589" name="Google Shape;8589;p66"/>
            <p:cNvSpPr/>
            <p:nvPr/>
          </p:nvSpPr>
          <p:spPr>
            <a:xfrm>
              <a:off x="7953101" y="2520214"/>
              <a:ext cx="244446" cy="184867"/>
            </a:xfrm>
            <a:custGeom>
              <a:avLst/>
              <a:gdLst/>
              <a:ahLst/>
              <a:cxnLst/>
              <a:rect l="l" t="t" r="r" b="b"/>
              <a:pathLst>
                <a:path w="9330" h="7056" extrusionOk="0">
                  <a:moveTo>
                    <a:pt x="631" y="0"/>
                  </a:moveTo>
                  <a:cubicBezTo>
                    <a:pt x="319" y="0"/>
                    <a:pt x="0" y="233"/>
                    <a:pt x="69" y="652"/>
                  </a:cubicBezTo>
                  <a:lnTo>
                    <a:pt x="327" y="2761"/>
                  </a:lnTo>
                  <a:cubicBezTo>
                    <a:pt x="519" y="4285"/>
                    <a:pt x="1823" y="5435"/>
                    <a:pt x="3366" y="5435"/>
                  </a:cubicBezTo>
                  <a:lnTo>
                    <a:pt x="4104" y="5435"/>
                  </a:lnTo>
                  <a:lnTo>
                    <a:pt x="4104" y="6499"/>
                  </a:lnTo>
                  <a:cubicBezTo>
                    <a:pt x="4104" y="6806"/>
                    <a:pt x="4353" y="7055"/>
                    <a:pt x="4670" y="7055"/>
                  </a:cubicBezTo>
                  <a:cubicBezTo>
                    <a:pt x="4976" y="7055"/>
                    <a:pt x="5226" y="6806"/>
                    <a:pt x="5226" y="6499"/>
                  </a:cubicBezTo>
                  <a:lnTo>
                    <a:pt x="5226" y="5435"/>
                  </a:lnTo>
                  <a:lnTo>
                    <a:pt x="5964" y="5435"/>
                  </a:lnTo>
                  <a:cubicBezTo>
                    <a:pt x="7507" y="5435"/>
                    <a:pt x="8801" y="4285"/>
                    <a:pt x="9002" y="2752"/>
                  </a:cubicBezTo>
                  <a:lnTo>
                    <a:pt x="9261" y="652"/>
                  </a:lnTo>
                  <a:cubicBezTo>
                    <a:pt x="9329" y="233"/>
                    <a:pt x="9011" y="0"/>
                    <a:pt x="8699" y="0"/>
                  </a:cubicBezTo>
                  <a:cubicBezTo>
                    <a:pt x="8440" y="0"/>
                    <a:pt x="8185" y="161"/>
                    <a:pt x="8159" y="509"/>
                  </a:cubicBezTo>
                  <a:lnTo>
                    <a:pt x="7890" y="2617"/>
                  </a:lnTo>
                  <a:cubicBezTo>
                    <a:pt x="7775" y="3585"/>
                    <a:pt x="6951" y="4314"/>
                    <a:pt x="5973" y="4324"/>
                  </a:cubicBezTo>
                  <a:lnTo>
                    <a:pt x="3366" y="4324"/>
                  </a:lnTo>
                  <a:cubicBezTo>
                    <a:pt x="2379" y="4314"/>
                    <a:pt x="1554" y="3585"/>
                    <a:pt x="1439" y="2617"/>
                  </a:cubicBezTo>
                  <a:lnTo>
                    <a:pt x="1171" y="509"/>
                  </a:lnTo>
                  <a:cubicBezTo>
                    <a:pt x="1145" y="161"/>
                    <a:pt x="890" y="0"/>
                    <a:pt x="631" y="0"/>
                  </a:cubicBezTo>
                  <a:close/>
                </a:path>
              </a:pathLst>
            </a:custGeom>
            <a:solidFill>
              <a:srgbClr val="C6CED3"/>
            </a:solidFill>
            <a:ln>
              <a:noFill/>
            </a:ln>
          </p:spPr>
          <p:txBody>
            <a:bodyPr spcFirstLastPara="1" wrap="square" lIns="91425" tIns="91425" rIns="91425" bIns="91425" anchor="ctr" anchorCtr="0">
              <a:noAutofit/>
            </a:bodyPr>
            <a:lstStyle/>
            <a:p>
              <a:endParaRPr/>
            </a:p>
          </p:txBody>
        </p:sp>
      </p:grpSp>
      <p:grpSp>
        <p:nvGrpSpPr>
          <p:cNvPr id="8590" name="Google Shape;8590;p66"/>
          <p:cNvGrpSpPr/>
          <p:nvPr/>
        </p:nvGrpSpPr>
        <p:grpSpPr>
          <a:xfrm>
            <a:off x="4859354" y="3172131"/>
            <a:ext cx="373481" cy="362267"/>
            <a:chOff x="4859353" y="3355130"/>
            <a:chExt cx="373481" cy="362267"/>
          </a:xfrm>
        </p:grpSpPr>
        <p:sp>
          <p:nvSpPr>
            <p:cNvPr id="8591" name="Google Shape;8591;p66"/>
            <p:cNvSpPr/>
            <p:nvPr/>
          </p:nvSpPr>
          <p:spPr>
            <a:xfrm>
              <a:off x="4859353" y="3355130"/>
              <a:ext cx="373219" cy="362005"/>
            </a:xfrm>
            <a:custGeom>
              <a:avLst/>
              <a:gdLst/>
              <a:ahLst/>
              <a:cxnLst/>
              <a:rect l="l" t="t" r="r" b="b"/>
              <a:pathLst>
                <a:path w="14245" h="13817" extrusionOk="0">
                  <a:moveTo>
                    <a:pt x="11398" y="0"/>
                  </a:moveTo>
                  <a:cubicBezTo>
                    <a:pt x="11111" y="0"/>
                    <a:pt x="10823" y="110"/>
                    <a:pt x="10603" y="331"/>
                  </a:cubicBezTo>
                  <a:lnTo>
                    <a:pt x="6481" y="4462"/>
                  </a:lnTo>
                  <a:cubicBezTo>
                    <a:pt x="5685" y="5248"/>
                    <a:pt x="5081" y="6187"/>
                    <a:pt x="4679" y="7232"/>
                  </a:cubicBezTo>
                  <a:cubicBezTo>
                    <a:pt x="4410" y="7941"/>
                    <a:pt x="4037" y="8603"/>
                    <a:pt x="3576" y="9207"/>
                  </a:cubicBezTo>
                  <a:lnTo>
                    <a:pt x="2896" y="10012"/>
                  </a:lnTo>
                  <a:lnTo>
                    <a:pt x="586" y="12322"/>
                  </a:lnTo>
                  <a:cubicBezTo>
                    <a:pt x="1" y="12966"/>
                    <a:pt x="571" y="13816"/>
                    <a:pt x="1246" y="13816"/>
                  </a:cubicBezTo>
                  <a:cubicBezTo>
                    <a:pt x="1444" y="13816"/>
                    <a:pt x="1652" y="13743"/>
                    <a:pt x="1841" y="13568"/>
                  </a:cubicBezTo>
                  <a:lnTo>
                    <a:pt x="4152" y="11268"/>
                  </a:lnTo>
                  <a:cubicBezTo>
                    <a:pt x="4928" y="10472"/>
                    <a:pt x="5877" y="9859"/>
                    <a:pt x="6912" y="9466"/>
                  </a:cubicBezTo>
                  <a:cubicBezTo>
                    <a:pt x="7957" y="9073"/>
                    <a:pt x="8896" y="8459"/>
                    <a:pt x="9682" y="7673"/>
                  </a:cubicBezTo>
                  <a:lnTo>
                    <a:pt x="13814" y="3542"/>
                  </a:lnTo>
                  <a:cubicBezTo>
                    <a:pt x="14245" y="3101"/>
                    <a:pt x="14245" y="2392"/>
                    <a:pt x="13814" y="1951"/>
                  </a:cubicBezTo>
                  <a:lnTo>
                    <a:pt x="12194" y="331"/>
                  </a:lnTo>
                  <a:cubicBezTo>
                    <a:pt x="11973" y="110"/>
                    <a:pt x="11686" y="0"/>
                    <a:pt x="11398"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592" name="Google Shape;8592;p66"/>
            <p:cNvSpPr/>
            <p:nvPr/>
          </p:nvSpPr>
          <p:spPr>
            <a:xfrm>
              <a:off x="4868418" y="3388142"/>
              <a:ext cx="364154" cy="329255"/>
            </a:xfrm>
            <a:custGeom>
              <a:avLst/>
              <a:gdLst/>
              <a:ahLst/>
              <a:cxnLst/>
              <a:rect l="l" t="t" r="r" b="b"/>
              <a:pathLst>
                <a:path w="13899" h="12567" extrusionOk="0">
                  <a:moveTo>
                    <a:pt x="12758" y="1"/>
                  </a:moveTo>
                  <a:lnTo>
                    <a:pt x="12758" y="1"/>
                  </a:lnTo>
                  <a:cubicBezTo>
                    <a:pt x="13199" y="442"/>
                    <a:pt x="13199" y="1151"/>
                    <a:pt x="12758" y="1592"/>
                  </a:cubicBezTo>
                  <a:lnTo>
                    <a:pt x="8637" y="5723"/>
                  </a:lnTo>
                  <a:cubicBezTo>
                    <a:pt x="7851" y="6509"/>
                    <a:pt x="6902" y="7122"/>
                    <a:pt x="5866" y="7515"/>
                  </a:cubicBezTo>
                  <a:cubicBezTo>
                    <a:pt x="4822" y="7908"/>
                    <a:pt x="3882" y="8522"/>
                    <a:pt x="3096" y="9317"/>
                  </a:cubicBezTo>
                  <a:lnTo>
                    <a:pt x="796" y="11608"/>
                  </a:lnTo>
                  <a:cubicBezTo>
                    <a:pt x="626" y="11771"/>
                    <a:pt x="399" y="11864"/>
                    <a:pt x="167" y="11864"/>
                  </a:cubicBezTo>
                  <a:cubicBezTo>
                    <a:pt x="112" y="11864"/>
                    <a:pt x="56" y="11859"/>
                    <a:pt x="0" y="11848"/>
                  </a:cubicBezTo>
                  <a:lnTo>
                    <a:pt x="0" y="11848"/>
                  </a:lnTo>
                  <a:cubicBezTo>
                    <a:pt x="29" y="12021"/>
                    <a:pt x="115" y="12183"/>
                    <a:pt x="240" y="12308"/>
                  </a:cubicBezTo>
                  <a:cubicBezTo>
                    <a:pt x="412" y="12481"/>
                    <a:pt x="640" y="12567"/>
                    <a:pt x="868" y="12567"/>
                  </a:cubicBezTo>
                  <a:cubicBezTo>
                    <a:pt x="1095" y="12567"/>
                    <a:pt x="1323" y="12481"/>
                    <a:pt x="1495" y="12308"/>
                  </a:cubicBezTo>
                  <a:lnTo>
                    <a:pt x="3796" y="9998"/>
                  </a:lnTo>
                  <a:cubicBezTo>
                    <a:pt x="4582" y="9212"/>
                    <a:pt x="5531" y="8599"/>
                    <a:pt x="6566" y="8206"/>
                  </a:cubicBezTo>
                  <a:cubicBezTo>
                    <a:pt x="7611" y="7803"/>
                    <a:pt x="8550" y="7199"/>
                    <a:pt x="9336" y="6404"/>
                  </a:cubicBezTo>
                  <a:lnTo>
                    <a:pt x="13468" y="2282"/>
                  </a:lnTo>
                  <a:cubicBezTo>
                    <a:pt x="13889" y="1841"/>
                    <a:pt x="13899" y="1141"/>
                    <a:pt x="13468" y="710"/>
                  </a:cubicBezTo>
                  <a:lnTo>
                    <a:pt x="12758" y="1"/>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593" name="Google Shape;8593;p66"/>
            <p:cNvSpPr/>
            <p:nvPr/>
          </p:nvSpPr>
          <p:spPr>
            <a:xfrm>
              <a:off x="4969497" y="3355627"/>
              <a:ext cx="263336" cy="251415"/>
            </a:xfrm>
            <a:custGeom>
              <a:avLst/>
              <a:gdLst/>
              <a:ahLst/>
              <a:cxnLst/>
              <a:rect l="l" t="t" r="r" b="b"/>
              <a:pathLst>
                <a:path w="10051" h="9596" extrusionOk="0">
                  <a:moveTo>
                    <a:pt x="7194" y="0"/>
                  </a:moveTo>
                  <a:cubicBezTo>
                    <a:pt x="6907" y="0"/>
                    <a:pt x="6619" y="110"/>
                    <a:pt x="6399" y="331"/>
                  </a:cubicBezTo>
                  <a:lnTo>
                    <a:pt x="2277" y="4453"/>
                  </a:lnTo>
                  <a:cubicBezTo>
                    <a:pt x="1481" y="5239"/>
                    <a:pt x="868" y="6188"/>
                    <a:pt x="475" y="7223"/>
                  </a:cubicBezTo>
                  <a:lnTo>
                    <a:pt x="456" y="7271"/>
                  </a:lnTo>
                  <a:cubicBezTo>
                    <a:pt x="1" y="8440"/>
                    <a:pt x="908" y="9595"/>
                    <a:pt x="2035" y="9595"/>
                  </a:cubicBezTo>
                  <a:cubicBezTo>
                    <a:pt x="2238" y="9595"/>
                    <a:pt x="2449" y="9557"/>
                    <a:pt x="2660" y="9475"/>
                  </a:cubicBezTo>
                  <a:lnTo>
                    <a:pt x="2708" y="9456"/>
                  </a:lnTo>
                  <a:cubicBezTo>
                    <a:pt x="3743" y="9054"/>
                    <a:pt x="4692" y="8440"/>
                    <a:pt x="5469" y="7654"/>
                  </a:cubicBezTo>
                  <a:lnTo>
                    <a:pt x="9600" y="3532"/>
                  </a:lnTo>
                  <a:cubicBezTo>
                    <a:pt x="10041" y="3091"/>
                    <a:pt x="10051" y="2382"/>
                    <a:pt x="9610" y="1951"/>
                  </a:cubicBezTo>
                  <a:lnTo>
                    <a:pt x="7990" y="331"/>
                  </a:lnTo>
                  <a:cubicBezTo>
                    <a:pt x="7769" y="110"/>
                    <a:pt x="7482" y="0"/>
                    <a:pt x="7194" y="0"/>
                  </a:cubicBezTo>
                  <a:close/>
                </a:path>
              </a:pathLst>
            </a:custGeom>
            <a:solidFill>
              <a:srgbClr val="E1E5E9"/>
            </a:solidFill>
            <a:ln>
              <a:noFill/>
            </a:ln>
          </p:spPr>
          <p:txBody>
            <a:bodyPr spcFirstLastPara="1" wrap="square" lIns="91425" tIns="91425" rIns="91425" bIns="91425" anchor="ctr" anchorCtr="0">
              <a:noAutofit/>
            </a:bodyPr>
            <a:lstStyle/>
            <a:p>
              <a:endParaRPr/>
            </a:p>
          </p:txBody>
        </p:sp>
        <p:sp>
          <p:nvSpPr>
            <p:cNvPr id="8594" name="Google Shape;8594;p66"/>
            <p:cNvSpPr/>
            <p:nvPr/>
          </p:nvSpPr>
          <p:spPr>
            <a:xfrm>
              <a:off x="5178809" y="3364038"/>
              <a:ext cx="12078" cy="12078"/>
            </a:xfrm>
            <a:custGeom>
              <a:avLst/>
              <a:gdLst/>
              <a:ahLst/>
              <a:cxnLst/>
              <a:rect l="l" t="t" r="r" b="b"/>
              <a:pathLst>
                <a:path w="461" h="461" extrusionOk="0">
                  <a:moveTo>
                    <a:pt x="461" y="460"/>
                  </a:moveTo>
                  <a:lnTo>
                    <a:pt x="1" y="0"/>
                  </a:lnTo>
                  <a:close/>
                </a:path>
              </a:pathLst>
            </a:custGeom>
            <a:solidFill>
              <a:srgbClr val="CAD3D8"/>
            </a:solidFill>
            <a:ln>
              <a:noFill/>
            </a:ln>
          </p:spPr>
          <p:txBody>
            <a:bodyPr spcFirstLastPara="1" wrap="square" lIns="91425" tIns="91425" rIns="91425" bIns="91425" anchor="ctr" anchorCtr="0">
              <a:noAutofit/>
            </a:bodyPr>
            <a:lstStyle/>
            <a:p>
              <a:endParaRPr/>
            </a:p>
          </p:txBody>
        </p:sp>
        <p:sp>
          <p:nvSpPr>
            <p:cNvPr id="8595" name="Google Shape;8595;p66"/>
            <p:cNvSpPr/>
            <p:nvPr/>
          </p:nvSpPr>
          <p:spPr>
            <a:xfrm>
              <a:off x="4983934" y="3388142"/>
              <a:ext cx="248900" cy="218849"/>
            </a:xfrm>
            <a:custGeom>
              <a:avLst/>
              <a:gdLst/>
              <a:ahLst/>
              <a:cxnLst/>
              <a:rect l="l" t="t" r="r" b="b"/>
              <a:pathLst>
                <a:path w="9500" h="8353" extrusionOk="0">
                  <a:moveTo>
                    <a:pt x="8349" y="1"/>
                  </a:moveTo>
                  <a:cubicBezTo>
                    <a:pt x="8790" y="442"/>
                    <a:pt x="8790" y="1151"/>
                    <a:pt x="8349" y="1582"/>
                  </a:cubicBezTo>
                  <a:lnTo>
                    <a:pt x="4228" y="5723"/>
                  </a:lnTo>
                  <a:cubicBezTo>
                    <a:pt x="3442" y="6509"/>
                    <a:pt x="2493" y="7122"/>
                    <a:pt x="1457" y="7515"/>
                  </a:cubicBezTo>
                  <a:lnTo>
                    <a:pt x="1409" y="7535"/>
                  </a:lnTo>
                  <a:cubicBezTo>
                    <a:pt x="1214" y="7612"/>
                    <a:pt x="1008" y="7650"/>
                    <a:pt x="803" y="7650"/>
                  </a:cubicBezTo>
                  <a:cubicBezTo>
                    <a:pt x="525" y="7650"/>
                    <a:pt x="249" y="7581"/>
                    <a:pt x="0" y="7448"/>
                  </a:cubicBezTo>
                  <a:lnTo>
                    <a:pt x="0" y="7448"/>
                  </a:lnTo>
                  <a:cubicBezTo>
                    <a:pt x="301" y="8021"/>
                    <a:pt x="885" y="8353"/>
                    <a:pt x="1496" y="8353"/>
                  </a:cubicBezTo>
                  <a:cubicBezTo>
                    <a:pt x="1704" y="8353"/>
                    <a:pt x="1915" y="8315"/>
                    <a:pt x="2119" y="8234"/>
                  </a:cubicBezTo>
                  <a:lnTo>
                    <a:pt x="2157" y="8225"/>
                  </a:lnTo>
                  <a:cubicBezTo>
                    <a:pt x="3202" y="7822"/>
                    <a:pt x="4141" y="7209"/>
                    <a:pt x="4927" y="6423"/>
                  </a:cubicBezTo>
                  <a:lnTo>
                    <a:pt x="9059" y="2291"/>
                  </a:lnTo>
                  <a:cubicBezTo>
                    <a:pt x="9500" y="1860"/>
                    <a:pt x="9500" y="1141"/>
                    <a:pt x="9059" y="710"/>
                  </a:cubicBezTo>
                  <a:lnTo>
                    <a:pt x="8349" y="1"/>
                  </a:lnTo>
                  <a:close/>
                </a:path>
              </a:pathLst>
            </a:custGeom>
            <a:solidFill>
              <a:srgbClr val="C8D1D7"/>
            </a:solidFill>
            <a:ln>
              <a:noFill/>
            </a:ln>
          </p:spPr>
          <p:txBody>
            <a:bodyPr spcFirstLastPara="1" wrap="square" lIns="91425" tIns="91425" rIns="91425" bIns="91425" anchor="ctr" anchorCtr="0">
              <a:noAutofit/>
            </a:bodyPr>
            <a:lstStyle/>
            <a:p>
              <a:endParaRPr/>
            </a:p>
          </p:txBody>
        </p:sp>
        <p:sp>
          <p:nvSpPr>
            <p:cNvPr id="8596" name="Google Shape;8596;p66"/>
            <p:cNvSpPr/>
            <p:nvPr/>
          </p:nvSpPr>
          <p:spPr>
            <a:xfrm>
              <a:off x="4865641" y="3654098"/>
              <a:ext cx="65579" cy="63299"/>
            </a:xfrm>
            <a:custGeom>
              <a:avLst/>
              <a:gdLst/>
              <a:ahLst/>
              <a:cxnLst/>
              <a:rect l="l" t="t" r="r" b="b"/>
              <a:pathLst>
                <a:path w="2503" h="2416" extrusionOk="0">
                  <a:moveTo>
                    <a:pt x="1247" y="0"/>
                  </a:moveTo>
                  <a:lnTo>
                    <a:pt x="346" y="901"/>
                  </a:lnTo>
                  <a:cubicBezTo>
                    <a:pt x="1" y="1246"/>
                    <a:pt x="1" y="1812"/>
                    <a:pt x="346" y="2157"/>
                  </a:cubicBezTo>
                  <a:cubicBezTo>
                    <a:pt x="518" y="2330"/>
                    <a:pt x="746" y="2416"/>
                    <a:pt x="974" y="2416"/>
                  </a:cubicBezTo>
                  <a:cubicBezTo>
                    <a:pt x="1201" y="2416"/>
                    <a:pt x="1429" y="2330"/>
                    <a:pt x="1601" y="2157"/>
                  </a:cubicBezTo>
                  <a:lnTo>
                    <a:pt x="2502" y="1256"/>
                  </a:lnTo>
                  <a:lnTo>
                    <a:pt x="1247" y="0"/>
                  </a:ln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597" name="Google Shape;8597;p66"/>
            <p:cNvSpPr/>
            <p:nvPr/>
          </p:nvSpPr>
          <p:spPr>
            <a:xfrm>
              <a:off x="4868156" y="3668665"/>
              <a:ext cx="63063" cy="48732"/>
            </a:xfrm>
            <a:custGeom>
              <a:avLst/>
              <a:gdLst/>
              <a:ahLst/>
              <a:cxnLst/>
              <a:rect l="l" t="t" r="r" b="b"/>
              <a:pathLst>
                <a:path w="2407" h="1860" extrusionOk="0">
                  <a:moveTo>
                    <a:pt x="1697" y="0"/>
                  </a:moveTo>
                  <a:lnTo>
                    <a:pt x="796" y="901"/>
                  </a:lnTo>
                  <a:cubicBezTo>
                    <a:pt x="626" y="1064"/>
                    <a:pt x="400" y="1157"/>
                    <a:pt x="168" y="1157"/>
                  </a:cubicBezTo>
                  <a:cubicBezTo>
                    <a:pt x="112" y="1157"/>
                    <a:pt x="56" y="1152"/>
                    <a:pt x="1" y="1141"/>
                  </a:cubicBezTo>
                  <a:lnTo>
                    <a:pt x="1" y="1141"/>
                  </a:lnTo>
                  <a:cubicBezTo>
                    <a:pt x="39" y="1314"/>
                    <a:pt x="116" y="1476"/>
                    <a:pt x="240" y="1601"/>
                  </a:cubicBezTo>
                  <a:cubicBezTo>
                    <a:pt x="418" y="1774"/>
                    <a:pt x="645" y="1860"/>
                    <a:pt x="872" y="1860"/>
                  </a:cubicBezTo>
                  <a:cubicBezTo>
                    <a:pt x="1098" y="1860"/>
                    <a:pt x="1323" y="1774"/>
                    <a:pt x="1496" y="1601"/>
                  </a:cubicBezTo>
                  <a:lnTo>
                    <a:pt x="2406" y="700"/>
                  </a:lnTo>
                  <a:lnTo>
                    <a:pt x="1697" y="0"/>
                  </a:ln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598" name="Google Shape;8598;p66"/>
            <p:cNvSpPr/>
            <p:nvPr/>
          </p:nvSpPr>
          <p:spPr>
            <a:xfrm>
              <a:off x="5010160" y="3403076"/>
              <a:ext cx="178527" cy="165689"/>
            </a:xfrm>
            <a:custGeom>
              <a:avLst/>
              <a:gdLst/>
              <a:ahLst/>
              <a:cxnLst/>
              <a:rect l="l" t="t" r="r" b="b"/>
              <a:pathLst>
                <a:path w="6814" h="6324" extrusionOk="0">
                  <a:moveTo>
                    <a:pt x="5961" y="0"/>
                  </a:moveTo>
                  <a:cubicBezTo>
                    <a:pt x="5822" y="0"/>
                    <a:pt x="5676" y="56"/>
                    <a:pt x="5546" y="188"/>
                  </a:cubicBezTo>
                  <a:lnTo>
                    <a:pt x="428" y="5297"/>
                  </a:lnTo>
                  <a:cubicBezTo>
                    <a:pt x="1" y="5731"/>
                    <a:pt x="393" y="6323"/>
                    <a:pt x="855" y="6323"/>
                  </a:cubicBezTo>
                  <a:cubicBezTo>
                    <a:pt x="994" y="6323"/>
                    <a:pt x="1140" y="6269"/>
                    <a:pt x="1271" y="6140"/>
                  </a:cubicBezTo>
                  <a:lnTo>
                    <a:pt x="5623" y="1779"/>
                  </a:lnTo>
                  <a:lnTo>
                    <a:pt x="6380" y="1022"/>
                  </a:lnTo>
                  <a:cubicBezTo>
                    <a:pt x="6814" y="596"/>
                    <a:pt x="6419" y="0"/>
                    <a:pt x="596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599" name="Google Shape;8599;p66"/>
            <p:cNvSpPr/>
            <p:nvPr/>
          </p:nvSpPr>
          <p:spPr>
            <a:xfrm>
              <a:off x="5115274" y="3375592"/>
              <a:ext cx="27143" cy="26200"/>
            </a:xfrm>
            <a:custGeom>
              <a:avLst/>
              <a:gdLst/>
              <a:ahLst/>
              <a:cxnLst/>
              <a:rect l="l" t="t" r="r" b="b"/>
              <a:pathLst>
                <a:path w="1036" h="1000" extrusionOk="0">
                  <a:moveTo>
                    <a:pt x="403" y="0"/>
                  </a:moveTo>
                  <a:lnTo>
                    <a:pt x="1" y="393"/>
                  </a:lnTo>
                  <a:lnTo>
                    <a:pt x="528" y="920"/>
                  </a:lnTo>
                  <a:cubicBezTo>
                    <a:pt x="580" y="973"/>
                    <a:pt x="652" y="1000"/>
                    <a:pt x="724" y="1000"/>
                  </a:cubicBezTo>
                  <a:cubicBezTo>
                    <a:pt x="796" y="1000"/>
                    <a:pt x="868" y="973"/>
                    <a:pt x="921" y="920"/>
                  </a:cubicBezTo>
                  <a:cubicBezTo>
                    <a:pt x="1036" y="805"/>
                    <a:pt x="1036" y="633"/>
                    <a:pt x="921" y="518"/>
                  </a:cubicBezTo>
                  <a:lnTo>
                    <a:pt x="403"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600" name="Google Shape;8600;p66"/>
            <p:cNvSpPr/>
            <p:nvPr/>
          </p:nvSpPr>
          <p:spPr>
            <a:xfrm>
              <a:off x="5094681" y="3396185"/>
              <a:ext cx="27143" cy="26200"/>
            </a:xfrm>
            <a:custGeom>
              <a:avLst/>
              <a:gdLst/>
              <a:ahLst/>
              <a:cxnLst/>
              <a:rect l="l" t="t" r="r" b="b"/>
              <a:pathLst>
                <a:path w="1036" h="1000" extrusionOk="0">
                  <a:moveTo>
                    <a:pt x="403" y="0"/>
                  </a:moveTo>
                  <a:lnTo>
                    <a:pt x="1" y="403"/>
                  </a:lnTo>
                  <a:lnTo>
                    <a:pt x="528" y="920"/>
                  </a:lnTo>
                  <a:cubicBezTo>
                    <a:pt x="580" y="973"/>
                    <a:pt x="650" y="1000"/>
                    <a:pt x="721" y="1000"/>
                  </a:cubicBezTo>
                  <a:cubicBezTo>
                    <a:pt x="791" y="1000"/>
                    <a:pt x="863" y="973"/>
                    <a:pt x="921" y="920"/>
                  </a:cubicBezTo>
                  <a:cubicBezTo>
                    <a:pt x="1036" y="815"/>
                    <a:pt x="1036" y="633"/>
                    <a:pt x="921" y="527"/>
                  </a:cubicBezTo>
                  <a:lnTo>
                    <a:pt x="403"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601" name="Google Shape;8601;p66"/>
            <p:cNvSpPr/>
            <p:nvPr/>
          </p:nvSpPr>
          <p:spPr>
            <a:xfrm>
              <a:off x="5074088" y="3416778"/>
              <a:ext cx="29344" cy="26357"/>
            </a:xfrm>
            <a:custGeom>
              <a:avLst/>
              <a:gdLst/>
              <a:ahLst/>
              <a:cxnLst/>
              <a:rect l="l" t="t" r="r" b="b"/>
              <a:pathLst>
                <a:path w="1120" h="1006" extrusionOk="0">
                  <a:moveTo>
                    <a:pt x="403" y="0"/>
                  </a:moveTo>
                  <a:lnTo>
                    <a:pt x="1" y="393"/>
                  </a:lnTo>
                  <a:lnTo>
                    <a:pt x="528" y="920"/>
                  </a:lnTo>
                  <a:cubicBezTo>
                    <a:pt x="587" y="980"/>
                    <a:pt x="654" y="1005"/>
                    <a:pt x="719" y="1005"/>
                  </a:cubicBezTo>
                  <a:cubicBezTo>
                    <a:pt x="933" y="1005"/>
                    <a:pt x="1120" y="727"/>
                    <a:pt x="921" y="527"/>
                  </a:cubicBezTo>
                  <a:lnTo>
                    <a:pt x="403"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602" name="Google Shape;8602;p66"/>
            <p:cNvSpPr/>
            <p:nvPr/>
          </p:nvSpPr>
          <p:spPr>
            <a:xfrm>
              <a:off x="5053495" y="3437371"/>
              <a:ext cx="26907" cy="26200"/>
            </a:xfrm>
            <a:custGeom>
              <a:avLst/>
              <a:gdLst/>
              <a:ahLst/>
              <a:cxnLst/>
              <a:rect l="l" t="t" r="r" b="b"/>
              <a:pathLst>
                <a:path w="1027" h="1000" extrusionOk="0">
                  <a:moveTo>
                    <a:pt x="394" y="0"/>
                  </a:moveTo>
                  <a:lnTo>
                    <a:pt x="1" y="403"/>
                  </a:lnTo>
                  <a:lnTo>
                    <a:pt x="518" y="920"/>
                  </a:lnTo>
                  <a:cubicBezTo>
                    <a:pt x="576" y="973"/>
                    <a:pt x="648" y="999"/>
                    <a:pt x="719" y="999"/>
                  </a:cubicBezTo>
                  <a:cubicBezTo>
                    <a:pt x="791" y="999"/>
                    <a:pt x="863" y="973"/>
                    <a:pt x="921" y="920"/>
                  </a:cubicBezTo>
                  <a:cubicBezTo>
                    <a:pt x="1026" y="815"/>
                    <a:pt x="1026" y="633"/>
                    <a:pt x="921" y="527"/>
                  </a:cubicBezTo>
                  <a:lnTo>
                    <a:pt x="394"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603" name="Google Shape;8603;p66"/>
            <p:cNvSpPr/>
            <p:nvPr/>
          </p:nvSpPr>
          <p:spPr>
            <a:xfrm>
              <a:off x="5032901" y="3457965"/>
              <a:ext cx="26907" cy="26200"/>
            </a:xfrm>
            <a:custGeom>
              <a:avLst/>
              <a:gdLst/>
              <a:ahLst/>
              <a:cxnLst/>
              <a:rect l="l" t="t" r="r" b="b"/>
              <a:pathLst>
                <a:path w="1027" h="1000" extrusionOk="0">
                  <a:moveTo>
                    <a:pt x="394" y="0"/>
                  </a:moveTo>
                  <a:lnTo>
                    <a:pt x="1" y="403"/>
                  </a:lnTo>
                  <a:lnTo>
                    <a:pt x="518" y="920"/>
                  </a:lnTo>
                  <a:cubicBezTo>
                    <a:pt x="571" y="973"/>
                    <a:pt x="643" y="999"/>
                    <a:pt x="715" y="999"/>
                  </a:cubicBezTo>
                  <a:cubicBezTo>
                    <a:pt x="787" y="999"/>
                    <a:pt x="858" y="973"/>
                    <a:pt x="911" y="920"/>
                  </a:cubicBezTo>
                  <a:cubicBezTo>
                    <a:pt x="1026" y="815"/>
                    <a:pt x="1026" y="633"/>
                    <a:pt x="911" y="527"/>
                  </a:cubicBezTo>
                  <a:lnTo>
                    <a:pt x="394"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604" name="Google Shape;8604;p66"/>
            <p:cNvSpPr/>
            <p:nvPr/>
          </p:nvSpPr>
          <p:spPr>
            <a:xfrm>
              <a:off x="5013304" y="3478794"/>
              <a:ext cx="25912" cy="26148"/>
            </a:xfrm>
            <a:custGeom>
              <a:avLst/>
              <a:gdLst/>
              <a:ahLst/>
              <a:cxnLst/>
              <a:rect l="l" t="t" r="r" b="b"/>
              <a:pathLst>
                <a:path w="989" h="998" extrusionOk="0">
                  <a:moveTo>
                    <a:pt x="365" y="1"/>
                  </a:moveTo>
                  <a:cubicBezTo>
                    <a:pt x="241" y="145"/>
                    <a:pt x="116" y="288"/>
                    <a:pt x="1" y="432"/>
                  </a:cubicBezTo>
                  <a:lnTo>
                    <a:pt x="480" y="911"/>
                  </a:lnTo>
                  <a:cubicBezTo>
                    <a:pt x="538" y="969"/>
                    <a:pt x="610" y="998"/>
                    <a:pt x="681" y="998"/>
                  </a:cubicBezTo>
                  <a:cubicBezTo>
                    <a:pt x="753" y="998"/>
                    <a:pt x="825" y="969"/>
                    <a:pt x="883" y="911"/>
                  </a:cubicBezTo>
                  <a:cubicBezTo>
                    <a:pt x="988" y="806"/>
                    <a:pt x="988" y="624"/>
                    <a:pt x="883" y="518"/>
                  </a:cubicBezTo>
                  <a:lnTo>
                    <a:pt x="365" y="1"/>
                  </a:lnTo>
                  <a:close/>
                </a:path>
              </a:pathLst>
            </a:custGeom>
            <a:solidFill>
              <a:srgbClr val="7B8B9B"/>
            </a:solidFill>
            <a:ln>
              <a:noFill/>
            </a:ln>
          </p:spPr>
          <p:txBody>
            <a:bodyPr spcFirstLastPara="1" wrap="square" lIns="91425" tIns="91425" rIns="91425" bIns="91425" anchor="ctr" anchorCtr="0">
              <a:noAutofit/>
            </a:bodyPr>
            <a:lstStyle/>
            <a:p>
              <a:endParaRPr/>
            </a:p>
          </p:txBody>
        </p:sp>
      </p:grpSp>
      <p:grpSp>
        <p:nvGrpSpPr>
          <p:cNvPr id="8605" name="Google Shape;8605;p66"/>
          <p:cNvGrpSpPr/>
          <p:nvPr/>
        </p:nvGrpSpPr>
        <p:grpSpPr>
          <a:xfrm>
            <a:off x="6637679" y="1317983"/>
            <a:ext cx="378721" cy="362005"/>
            <a:chOff x="6637678" y="1500982"/>
            <a:chExt cx="378721" cy="362005"/>
          </a:xfrm>
        </p:grpSpPr>
        <p:sp>
          <p:nvSpPr>
            <p:cNvPr id="8606" name="Google Shape;8606;p66"/>
            <p:cNvSpPr/>
            <p:nvPr/>
          </p:nvSpPr>
          <p:spPr>
            <a:xfrm>
              <a:off x="6637678" y="1500982"/>
              <a:ext cx="377725" cy="361717"/>
            </a:xfrm>
            <a:custGeom>
              <a:avLst/>
              <a:gdLst/>
              <a:ahLst/>
              <a:cxnLst/>
              <a:rect l="l" t="t" r="r" b="b"/>
              <a:pathLst>
                <a:path w="14417" h="13806" extrusionOk="0">
                  <a:moveTo>
                    <a:pt x="10950" y="0"/>
                  </a:moveTo>
                  <a:cubicBezTo>
                    <a:pt x="10150" y="0"/>
                    <a:pt x="9348" y="305"/>
                    <a:pt x="8732" y="916"/>
                  </a:cubicBezTo>
                  <a:lnTo>
                    <a:pt x="1237" y="8402"/>
                  </a:lnTo>
                  <a:cubicBezTo>
                    <a:pt x="0" y="9638"/>
                    <a:pt x="0" y="11642"/>
                    <a:pt x="1237" y="12878"/>
                  </a:cubicBezTo>
                  <a:cubicBezTo>
                    <a:pt x="1855" y="13497"/>
                    <a:pt x="2665" y="13806"/>
                    <a:pt x="3475" y="13806"/>
                  </a:cubicBezTo>
                  <a:cubicBezTo>
                    <a:pt x="4285" y="13806"/>
                    <a:pt x="5095" y="13497"/>
                    <a:pt x="5713" y="12878"/>
                  </a:cubicBezTo>
                  <a:lnTo>
                    <a:pt x="13199" y="5383"/>
                  </a:lnTo>
                  <a:cubicBezTo>
                    <a:pt x="14417" y="4146"/>
                    <a:pt x="14407" y="2162"/>
                    <a:pt x="13180" y="925"/>
                  </a:cubicBezTo>
                  <a:cubicBezTo>
                    <a:pt x="12564" y="310"/>
                    <a:pt x="11758" y="0"/>
                    <a:pt x="10950" y="0"/>
                  </a:cubicBezTo>
                  <a:close/>
                </a:path>
              </a:pathLst>
            </a:custGeom>
            <a:solidFill>
              <a:srgbClr val="D6DBDF"/>
            </a:solidFill>
            <a:ln>
              <a:noFill/>
            </a:ln>
          </p:spPr>
          <p:txBody>
            <a:bodyPr spcFirstLastPara="1" wrap="square" lIns="91425" tIns="91425" rIns="91425" bIns="91425" anchor="ctr" anchorCtr="0">
              <a:noAutofit/>
            </a:bodyPr>
            <a:lstStyle/>
            <a:p>
              <a:endParaRPr/>
            </a:p>
          </p:txBody>
        </p:sp>
        <p:sp>
          <p:nvSpPr>
            <p:cNvPr id="8607" name="Google Shape;8607;p66"/>
            <p:cNvSpPr/>
            <p:nvPr/>
          </p:nvSpPr>
          <p:spPr>
            <a:xfrm>
              <a:off x="6696680" y="1551338"/>
              <a:ext cx="260218" cy="260454"/>
            </a:xfrm>
            <a:custGeom>
              <a:avLst/>
              <a:gdLst/>
              <a:ahLst/>
              <a:cxnLst/>
              <a:rect l="l" t="t" r="r" b="b"/>
              <a:pathLst>
                <a:path w="9932" h="9941" extrusionOk="0">
                  <a:moveTo>
                    <a:pt x="5464" y="0"/>
                  </a:moveTo>
                  <a:lnTo>
                    <a:pt x="1" y="5464"/>
                  </a:lnTo>
                  <a:lnTo>
                    <a:pt x="4468" y="9940"/>
                  </a:lnTo>
                  <a:lnTo>
                    <a:pt x="9931" y="4477"/>
                  </a:lnTo>
                  <a:lnTo>
                    <a:pt x="5464" y="0"/>
                  </a:ln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08" name="Google Shape;8608;p66"/>
            <p:cNvSpPr/>
            <p:nvPr/>
          </p:nvSpPr>
          <p:spPr>
            <a:xfrm>
              <a:off x="6638175" y="1500982"/>
              <a:ext cx="377725" cy="361717"/>
            </a:xfrm>
            <a:custGeom>
              <a:avLst/>
              <a:gdLst/>
              <a:ahLst/>
              <a:cxnLst/>
              <a:rect l="l" t="t" r="r" b="b"/>
              <a:pathLst>
                <a:path w="14417" h="13806" extrusionOk="0">
                  <a:moveTo>
                    <a:pt x="3467" y="0"/>
                  </a:moveTo>
                  <a:cubicBezTo>
                    <a:pt x="2659" y="0"/>
                    <a:pt x="1853" y="310"/>
                    <a:pt x="1237" y="925"/>
                  </a:cubicBezTo>
                  <a:cubicBezTo>
                    <a:pt x="0" y="2162"/>
                    <a:pt x="0" y="4146"/>
                    <a:pt x="1218" y="5383"/>
                  </a:cubicBezTo>
                  <a:lnTo>
                    <a:pt x="8713" y="12878"/>
                  </a:lnTo>
                  <a:cubicBezTo>
                    <a:pt x="9327" y="13497"/>
                    <a:pt x="10135" y="13806"/>
                    <a:pt x="10943" y="13806"/>
                  </a:cubicBezTo>
                  <a:cubicBezTo>
                    <a:pt x="11752" y="13806"/>
                    <a:pt x="12562" y="13497"/>
                    <a:pt x="13180" y="12878"/>
                  </a:cubicBezTo>
                  <a:cubicBezTo>
                    <a:pt x="14417" y="11642"/>
                    <a:pt x="14417" y="9638"/>
                    <a:pt x="13180" y="8402"/>
                  </a:cubicBezTo>
                  <a:lnTo>
                    <a:pt x="5685" y="916"/>
                  </a:lnTo>
                  <a:cubicBezTo>
                    <a:pt x="5069" y="305"/>
                    <a:pt x="4267" y="0"/>
                    <a:pt x="3467" y="0"/>
                  </a:cubicBezTo>
                  <a:close/>
                </a:path>
              </a:pathLst>
            </a:custGeom>
            <a:solidFill>
              <a:srgbClr val="D6DBDF"/>
            </a:solidFill>
            <a:ln>
              <a:noFill/>
            </a:ln>
          </p:spPr>
          <p:txBody>
            <a:bodyPr spcFirstLastPara="1" wrap="square" lIns="91425" tIns="91425" rIns="91425" bIns="91425" anchor="ctr" anchorCtr="0">
              <a:noAutofit/>
            </a:bodyPr>
            <a:lstStyle/>
            <a:p>
              <a:endParaRPr/>
            </a:p>
          </p:txBody>
        </p:sp>
        <p:sp>
          <p:nvSpPr>
            <p:cNvPr id="8609" name="Google Shape;8609;p66"/>
            <p:cNvSpPr/>
            <p:nvPr/>
          </p:nvSpPr>
          <p:spPr>
            <a:xfrm>
              <a:off x="6842090" y="1696748"/>
              <a:ext cx="174309" cy="166239"/>
            </a:xfrm>
            <a:custGeom>
              <a:avLst/>
              <a:gdLst/>
              <a:ahLst/>
              <a:cxnLst/>
              <a:rect l="l" t="t" r="r" b="b"/>
              <a:pathLst>
                <a:path w="6653" h="6345" extrusionOk="0">
                  <a:moveTo>
                    <a:pt x="4467" y="0"/>
                  </a:moveTo>
                  <a:cubicBezTo>
                    <a:pt x="5694" y="1237"/>
                    <a:pt x="5685" y="3230"/>
                    <a:pt x="4458" y="4457"/>
                  </a:cubicBezTo>
                  <a:cubicBezTo>
                    <a:pt x="3836" y="5074"/>
                    <a:pt x="3025" y="5384"/>
                    <a:pt x="2215" y="5384"/>
                  </a:cubicBezTo>
                  <a:cubicBezTo>
                    <a:pt x="1415" y="5384"/>
                    <a:pt x="615" y="5082"/>
                    <a:pt x="1" y="4477"/>
                  </a:cubicBezTo>
                  <a:lnTo>
                    <a:pt x="1" y="4477"/>
                  </a:lnTo>
                  <a:lnTo>
                    <a:pt x="930" y="5397"/>
                  </a:lnTo>
                  <a:cubicBezTo>
                    <a:pt x="1547" y="6028"/>
                    <a:pt x="2363" y="6344"/>
                    <a:pt x="3180" y="6344"/>
                  </a:cubicBezTo>
                  <a:cubicBezTo>
                    <a:pt x="3988" y="6344"/>
                    <a:pt x="4797" y="6035"/>
                    <a:pt x="5416" y="5416"/>
                  </a:cubicBezTo>
                  <a:cubicBezTo>
                    <a:pt x="6653" y="4179"/>
                    <a:pt x="6653" y="2166"/>
                    <a:pt x="5397" y="930"/>
                  </a:cubicBezTo>
                  <a:lnTo>
                    <a:pt x="4467" y="0"/>
                  </a:ln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0" name="Google Shape;8610;p66"/>
            <p:cNvSpPr/>
            <p:nvPr/>
          </p:nvSpPr>
          <p:spPr>
            <a:xfrm>
              <a:off x="6752931" y="1608847"/>
              <a:ext cx="146458" cy="144179"/>
            </a:xfrm>
            <a:custGeom>
              <a:avLst/>
              <a:gdLst/>
              <a:ahLst/>
              <a:cxnLst/>
              <a:rect l="l" t="t" r="r" b="b"/>
              <a:pathLst>
                <a:path w="5590" h="5503" extrusionOk="0">
                  <a:moveTo>
                    <a:pt x="2349" y="0"/>
                  </a:moveTo>
                  <a:cubicBezTo>
                    <a:pt x="2249" y="0"/>
                    <a:pt x="2148" y="39"/>
                    <a:pt x="2071" y="115"/>
                  </a:cubicBezTo>
                  <a:lnTo>
                    <a:pt x="154" y="2032"/>
                  </a:lnTo>
                  <a:cubicBezTo>
                    <a:pt x="1" y="2186"/>
                    <a:pt x="1" y="2435"/>
                    <a:pt x="154" y="2588"/>
                  </a:cubicBezTo>
                  <a:lnTo>
                    <a:pt x="2963" y="5387"/>
                  </a:lnTo>
                  <a:cubicBezTo>
                    <a:pt x="3039" y="5464"/>
                    <a:pt x="3140" y="5502"/>
                    <a:pt x="3241" y="5502"/>
                  </a:cubicBezTo>
                  <a:cubicBezTo>
                    <a:pt x="3341" y="5502"/>
                    <a:pt x="3442" y="5464"/>
                    <a:pt x="3519" y="5387"/>
                  </a:cubicBezTo>
                  <a:lnTo>
                    <a:pt x="5436" y="3470"/>
                  </a:lnTo>
                  <a:cubicBezTo>
                    <a:pt x="5589" y="3317"/>
                    <a:pt x="5589" y="3068"/>
                    <a:pt x="5436" y="2914"/>
                  </a:cubicBezTo>
                  <a:lnTo>
                    <a:pt x="2627" y="115"/>
                  </a:lnTo>
                  <a:cubicBezTo>
                    <a:pt x="2551" y="39"/>
                    <a:pt x="2450" y="0"/>
                    <a:pt x="2349" y="0"/>
                  </a:cubicBezTo>
                  <a:close/>
                </a:path>
              </a:pathLst>
            </a:custGeom>
            <a:solidFill>
              <a:srgbClr val="B8C1C8"/>
            </a:solidFill>
            <a:ln>
              <a:noFill/>
            </a:ln>
          </p:spPr>
          <p:txBody>
            <a:bodyPr spcFirstLastPara="1" wrap="square" lIns="91425" tIns="91425" rIns="91425" bIns="91425" anchor="ctr" anchorCtr="0">
              <a:noAutofit/>
            </a:bodyPr>
            <a:lstStyle/>
            <a:p>
              <a:endParaRPr/>
            </a:p>
          </p:txBody>
        </p:sp>
        <p:sp>
          <p:nvSpPr>
            <p:cNvPr id="8611" name="Google Shape;8611;p66"/>
            <p:cNvSpPr/>
            <p:nvPr/>
          </p:nvSpPr>
          <p:spPr>
            <a:xfrm>
              <a:off x="6797393" y="1608847"/>
              <a:ext cx="101735" cy="144414"/>
            </a:xfrm>
            <a:custGeom>
              <a:avLst/>
              <a:gdLst/>
              <a:ahLst/>
              <a:cxnLst/>
              <a:rect l="l" t="t" r="r" b="b"/>
              <a:pathLst>
                <a:path w="3883" h="5512" extrusionOk="0">
                  <a:moveTo>
                    <a:pt x="652" y="0"/>
                  </a:moveTo>
                  <a:cubicBezTo>
                    <a:pt x="552" y="0"/>
                    <a:pt x="451" y="39"/>
                    <a:pt x="374" y="115"/>
                  </a:cubicBezTo>
                  <a:lnTo>
                    <a:pt x="1" y="480"/>
                  </a:lnTo>
                  <a:lnTo>
                    <a:pt x="1247" y="1726"/>
                  </a:lnTo>
                  <a:cubicBezTo>
                    <a:pt x="2052" y="2540"/>
                    <a:pt x="2052" y="3854"/>
                    <a:pt x="1247" y="4668"/>
                  </a:cubicBezTo>
                  <a:lnTo>
                    <a:pt x="882" y="5023"/>
                  </a:lnTo>
                  <a:lnTo>
                    <a:pt x="1256" y="5397"/>
                  </a:lnTo>
                  <a:cubicBezTo>
                    <a:pt x="1333" y="5474"/>
                    <a:pt x="1434" y="5512"/>
                    <a:pt x="1534" y="5512"/>
                  </a:cubicBezTo>
                  <a:cubicBezTo>
                    <a:pt x="1635" y="5512"/>
                    <a:pt x="1735" y="5474"/>
                    <a:pt x="1812" y="5397"/>
                  </a:cubicBezTo>
                  <a:lnTo>
                    <a:pt x="3729" y="3480"/>
                  </a:lnTo>
                  <a:cubicBezTo>
                    <a:pt x="3883" y="3326"/>
                    <a:pt x="3883" y="3077"/>
                    <a:pt x="3729" y="2924"/>
                  </a:cubicBezTo>
                  <a:lnTo>
                    <a:pt x="930" y="115"/>
                  </a:lnTo>
                  <a:cubicBezTo>
                    <a:pt x="854" y="39"/>
                    <a:pt x="753" y="0"/>
                    <a:pt x="652"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8612" name="Google Shape;8612;p66"/>
            <p:cNvSpPr/>
            <p:nvPr/>
          </p:nvSpPr>
          <p:spPr>
            <a:xfrm>
              <a:off x="6697309" y="1620087"/>
              <a:ext cx="22270" cy="18654"/>
            </a:xfrm>
            <a:custGeom>
              <a:avLst/>
              <a:gdLst/>
              <a:ahLst/>
              <a:cxnLst/>
              <a:rect l="l" t="t" r="r" b="b"/>
              <a:pathLst>
                <a:path w="850" h="712" extrusionOk="0">
                  <a:moveTo>
                    <a:pt x="402" y="0"/>
                  </a:moveTo>
                  <a:cubicBezTo>
                    <a:pt x="184" y="0"/>
                    <a:pt x="1" y="283"/>
                    <a:pt x="207" y="482"/>
                  </a:cubicBezTo>
                  <a:lnTo>
                    <a:pt x="351" y="626"/>
                  </a:lnTo>
                  <a:cubicBezTo>
                    <a:pt x="399" y="683"/>
                    <a:pt x="475" y="712"/>
                    <a:pt x="542" y="712"/>
                  </a:cubicBezTo>
                  <a:cubicBezTo>
                    <a:pt x="619" y="712"/>
                    <a:pt x="696" y="683"/>
                    <a:pt x="744" y="626"/>
                  </a:cubicBezTo>
                  <a:cubicBezTo>
                    <a:pt x="849" y="520"/>
                    <a:pt x="849" y="338"/>
                    <a:pt x="744" y="233"/>
                  </a:cubicBezTo>
                  <a:lnTo>
                    <a:pt x="600" y="89"/>
                  </a:lnTo>
                  <a:cubicBezTo>
                    <a:pt x="537" y="26"/>
                    <a:pt x="468" y="0"/>
                    <a:pt x="402" y="0"/>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3" name="Google Shape;8613;p66"/>
            <p:cNvSpPr/>
            <p:nvPr/>
          </p:nvSpPr>
          <p:spPr>
            <a:xfrm>
              <a:off x="6690995" y="1582123"/>
              <a:ext cx="22296" cy="18707"/>
            </a:xfrm>
            <a:custGeom>
              <a:avLst/>
              <a:gdLst/>
              <a:ahLst/>
              <a:cxnLst/>
              <a:rect l="l" t="t" r="r" b="b"/>
              <a:pathLst>
                <a:path w="851" h="714" extrusionOk="0">
                  <a:moveTo>
                    <a:pt x="401" y="1"/>
                  </a:moveTo>
                  <a:cubicBezTo>
                    <a:pt x="184" y="1"/>
                    <a:pt x="1" y="278"/>
                    <a:pt x="199" y="484"/>
                  </a:cubicBezTo>
                  <a:lnTo>
                    <a:pt x="342" y="627"/>
                  </a:lnTo>
                  <a:cubicBezTo>
                    <a:pt x="400" y="685"/>
                    <a:pt x="472" y="714"/>
                    <a:pt x="544" y="714"/>
                  </a:cubicBezTo>
                  <a:cubicBezTo>
                    <a:pt x="616" y="714"/>
                    <a:pt x="687" y="685"/>
                    <a:pt x="745" y="627"/>
                  </a:cubicBezTo>
                  <a:cubicBezTo>
                    <a:pt x="850" y="522"/>
                    <a:pt x="850" y="340"/>
                    <a:pt x="745" y="234"/>
                  </a:cubicBezTo>
                  <a:lnTo>
                    <a:pt x="601" y="91"/>
                  </a:lnTo>
                  <a:cubicBezTo>
                    <a:pt x="538" y="27"/>
                    <a:pt x="468" y="1"/>
                    <a:pt x="401" y="1"/>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4" name="Google Shape;8614;p66"/>
            <p:cNvSpPr/>
            <p:nvPr/>
          </p:nvSpPr>
          <p:spPr>
            <a:xfrm>
              <a:off x="6724190" y="1548771"/>
              <a:ext cx="22244" cy="18654"/>
            </a:xfrm>
            <a:custGeom>
              <a:avLst/>
              <a:gdLst/>
              <a:ahLst/>
              <a:cxnLst/>
              <a:rect l="l" t="t" r="r" b="b"/>
              <a:pathLst>
                <a:path w="849" h="712" extrusionOk="0">
                  <a:moveTo>
                    <a:pt x="405" y="0"/>
                  </a:moveTo>
                  <a:cubicBezTo>
                    <a:pt x="189" y="0"/>
                    <a:pt x="1" y="283"/>
                    <a:pt x="206" y="482"/>
                  </a:cubicBezTo>
                  <a:lnTo>
                    <a:pt x="350" y="625"/>
                  </a:lnTo>
                  <a:cubicBezTo>
                    <a:pt x="398" y="683"/>
                    <a:pt x="475" y="712"/>
                    <a:pt x="542" y="712"/>
                  </a:cubicBezTo>
                  <a:cubicBezTo>
                    <a:pt x="619" y="712"/>
                    <a:pt x="695" y="683"/>
                    <a:pt x="743" y="625"/>
                  </a:cubicBezTo>
                  <a:cubicBezTo>
                    <a:pt x="849" y="520"/>
                    <a:pt x="849" y="338"/>
                    <a:pt x="743" y="232"/>
                  </a:cubicBezTo>
                  <a:lnTo>
                    <a:pt x="599" y="89"/>
                  </a:lnTo>
                  <a:cubicBezTo>
                    <a:pt x="539" y="26"/>
                    <a:pt x="471" y="0"/>
                    <a:pt x="405" y="0"/>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5" name="Google Shape;8615;p66"/>
            <p:cNvSpPr/>
            <p:nvPr/>
          </p:nvSpPr>
          <p:spPr>
            <a:xfrm>
              <a:off x="6729902" y="1587782"/>
              <a:ext cx="22322" cy="18576"/>
            </a:xfrm>
            <a:custGeom>
              <a:avLst/>
              <a:gdLst/>
              <a:ahLst/>
              <a:cxnLst/>
              <a:rect l="l" t="t" r="r" b="b"/>
              <a:pathLst>
                <a:path w="852" h="709" extrusionOk="0">
                  <a:moveTo>
                    <a:pt x="406" y="1"/>
                  </a:moveTo>
                  <a:cubicBezTo>
                    <a:pt x="187" y="1"/>
                    <a:pt x="0" y="281"/>
                    <a:pt x="199" y="488"/>
                  </a:cubicBezTo>
                  <a:lnTo>
                    <a:pt x="343" y="632"/>
                  </a:lnTo>
                  <a:cubicBezTo>
                    <a:pt x="401" y="680"/>
                    <a:pt x="468" y="708"/>
                    <a:pt x="544" y="708"/>
                  </a:cubicBezTo>
                  <a:cubicBezTo>
                    <a:pt x="621" y="708"/>
                    <a:pt x="688" y="680"/>
                    <a:pt x="746" y="632"/>
                  </a:cubicBezTo>
                  <a:cubicBezTo>
                    <a:pt x="851" y="517"/>
                    <a:pt x="851" y="344"/>
                    <a:pt x="746" y="229"/>
                  </a:cubicBezTo>
                  <a:lnTo>
                    <a:pt x="602" y="85"/>
                  </a:lnTo>
                  <a:cubicBezTo>
                    <a:pt x="540" y="26"/>
                    <a:pt x="472" y="1"/>
                    <a:pt x="406" y="1"/>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6" name="Google Shape;8616;p66"/>
            <p:cNvSpPr/>
            <p:nvPr/>
          </p:nvSpPr>
          <p:spPr>
            <a:xfrm>
              <a:off x="6762285" y="1555137"/>
              <a:ext cx="22322" cy="18812"/>
            </a:xfrm>
            <a:custGeom>
              <a:avLst/>
              <a:gdLst/>
              <a:ahLst/>
              <a:cxnLst/>
              <a:rect l="l" t="t" r="r" b="b"/>
              <a:pathLst>
                <a:path w="852" h="718" extrusionOk="0">
                  <a:moveTo>
                    <a:pt x="407" y="1"/>
                  </a:moveTo>
                  <a:cubicBezTo>
                    <a:pt x="188" y="1"/>
                    <a:pt x="1" y="281"/>
                    <a:pt x="200" y="488"/>
                  </a:cubicBezTo>
                  <a:lnTo>
                    <a:pt x="344" y="632"/>
                  </a:lnTo>
                  <a:cubicBezTo>
                    <a:pt x="401" y="680"/>
                    <a:pt x="468" y="708"/>
                    <a:pt x="545" y="718"/>
                  </a:cubicBezTo>
                  <a:cubicBezTo>
                    <a:pt x="622" y="718"/>
                    <a:pt x="689" y="680"/>
                    <a:pt x="746" y="632"/>
                  </a:cubicBezTo>
                  <a:cubicBezTo>
                    <a:pt x="852" y="517"/>
                    <a:pt x="852" y="344"/>
                    <a:pt x="746" y="229"/>
                  </a:cubicBezTo>
                  <a:lnTo>
                    <a:pt x="602" y="85"/>
                  </a:lnTo>
                  <a:cubicBezTo>
                    <a:pt x="541" y="26"/>
                    <a:pt x="472" y="1"/>
                    <a:pt x="407" y="1"/>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7" name="Google Shape;8617;p66"/>
            <p:cNvSpPr/>
            <p:nvPr/>
          </p:nvSpPr>
          <p:spPr>
            <a:xfrm>
              <a:off x="6866508" y="1789208"/>
              <a:ext cx="22322" cy="18812"/>
            </a:xfrm>
            <a:custGeom>
              <a:avLst/>
              <a:gdLst/>
              <a:ahLst/>
              <a:cxnLst/>
              <a:rect l="l" t="t" r="r" b="b"/>
              <a:pathLst>
                <a:path w="852" h="718" extrusionOk="0">
                  <a:moveTo>
                    <a:pt x="407" y="0"/>
                  </a:moveTo>
                  <a:cubicBezTo>
                    <a:pt x="188" y="0"/>
                    <a:pt x="1" y="281"/>
                    <a:pt x="200" y="487"/>
                  </a:cubicBezTo>
                  <a:lnTo>
                    <a:pt x="344" y="631"/>
                  </a:lnTo>
                  <a:cubicBezTo>
                    <a:pt x="401" y="679"/>
                    <a:pt x="468" y="708"/>
                    <a:pt x="545" y="717"/>
                  </a:cubicBezTo>
                  <a:cubicBezTo>
                    <a:pt x="622" y="717"/>
                    <a:pt x="689" y="679"/>
                    <a:pt x="746" y="631"/>
                  </a:cubicBezTo>
                  <a:cubicBezTo>
                    <a:pt x="852" y="516"/>
                    <a:pt x="852" y="344"/>
                    <a:pt x="746" y="229"/>
                  </a:cubicBezTo>
                  <a:lnTo>
                    <a:pt x="602" y="85"/>
                  </a:lnTo>
                  <a:cubicBezTo>
                    <a:pt x="541" y="25"/>
                    <a:pt x="472" y="0"/>
                    <a:pt x="407" y="0"/>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8" name="Google Shape;8618;p66"/>
            <p:cNvSpPr/>
            <p:nvPr/>
          </p:nvSpPr>
          <p:spPr>
            <a:xfrm>
              <a:off x="6903450" y="1794998"/>
              <a:ext cx="23554" cy="19309"/>
            </a:xfrm>
            <a:custGeom>
              <a:avLst/>
              <a:gdLst/>
              <a:ahLst/>
              <a:cxnLst/>
              <a:rect l="l" t="t" r="r" b="b"/>
              <a:pathLst>
                <a:path w="899" h="737" extrusionOk="0">
                  <a:moveTo>
                    <a:pt x="428" y="1"/>
                  </a:moveTo>
                  <a:cubicBezTo>
                    <a:pt x="203" y="1"/>
                    <a:pt x="1" y="311"/>
                    <a:pt x="247" y="506"/>
                  </a:cubicBezTo>
                  <a:lnTo>
                    <a:pt x="391" y="650"/>
                  </a:lnTo>
                  <a:cubicBezTo>
                    <a:pt x="438" y="707"/>
                    <a:pt x="515" y="736"/>
                    <a:pt x="592" y="736"/>
                  </a:cubicBezTo>
                  <a:cubicBezTo>
                    <a:pt x="659" y="736"/>
                    <a:pt x="736" y="707"/>
                    <a:pt x="784" y="650"/>
                  </a:cubicBezTo>
                  <a:cubicBezTo>
                    <a:pt x="899" y="544"/>
                    <a:pt x="899" y="362"/>
                    <a:pt x="784" y="257"/>
                  </a:cubicBezTo>
                  <a:lnTo>
                    <a:pt x="640" y="113"/>
                  </a:lnTo>
                  <a:cubicBezTo>
                    <a:pt x="576" y="33"/>
                    <a:pt x="501" y="1"/>
                    <a:pt x="428" y="1"/>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19" name="Google Shape;8619;p66"/>
            <p:cNvSpPr/>
            <p:nvPr/>
          </p:nvSpPr>
          <p:spPr>
            <a:xfrm>
              <a:off x="6937877" y="1762432"/>
              <a:ext cx="22270" cy="18707"/>
            </a:xfrm>
            <a:custGeom>
              <a:avLst/>
              <a:gdLst/>
              <a:ahLst/>
              <a:cxnLst/>
              <a:rect l="l" t="t" r="r" b="b"/>
              <a:pathLst>
                <a:path w="850" h="714" extrusionOk="0">
                  <a:moveTo>
                    <a:pt x="400" y="1"/>
                  </a:moveTo>
                  <a:cubicBezTo>
                    <a:pt x="183" y="1"/>
                    <a:pt x="0" y="279"/>
                    <a:pt x="198" y="484"/>
                  </a:cubicBezTo>
                  <a:lnTo>
                    <a:pt x="342" y="628"/>
                  </a:lnTo>
                  <a:cubicBezTo>
                    <a:pt x="399" y="675"/>
                    <a:pt x="466" y="714"/>
                    <a:pt x="543" y="714"/>
                  </a:cubicBezTo>
                  <a:cubicBezTo>
                    <a:pt x="620" y="714"/>
                    <a:pt x="687" y="685"/>
                    <a:pt x="744" y="628"/>
                  </a:cubicBezTo>
                  <a:cubicBezTo>
                    <a:pt x="850" y="513"/>
                    <a:pt x="850" y="340"/>
                    <a:pt x="744" y="235"/>
                  </a:cubicBezTo>
                  <a:lnTo>
                    <a:pt x="601" y="91"/>
                  </a:lnTo>
                  <a:cubicBezTo>
                    <a:pt x="537" y="27"/>
                    <a:pt x="467" y="1"/>
                    <a:pt x="400" y="1"/>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20" name="Google Shape;8620;p66"/>
            <p:cNvSpPr/>
            <p:nvPr/>
          </p:nvSpPr>
          <p:spPr>
            <a:xfrm>
              <a:off x="6898970" y="1756799"/>
              <a:ext cx="22270" cy="18812"/>
            </a:xfrm>
            <a:custGeom>
              <a:avLst/>
              <a:gdLst/>
              <a:ahLst/>
              <a:cxnLst/>
              <a:rect l="l" t="t" r="r" b="b"/>
              <a:pathLst>
                <a:path w="850" h="718" extrusionOk="0">
                  <a:moveTo>
                    <a:pt x="404" y="1"/>
                  </a:moveTo>
                  <a:cubicBezTo>
                    <a:pt x="186" y="1"/>
                    <a:pt x="0" y="281"/>
                    <a:pt x="207" y="488"/>
                  </a:cubicBezTo>
                  <a:lnTo>
                    <a:pt x="351" y="632"/>
                  </a:lnTo>
                  <a:cubicBezTo>
                    <a:pt x="399" y="680"/>
                    <a:pt x="466" y="708"/>
                    <a:pt x="542" y="718"/>
                  </a:cubicBezTo>
                  <a:cubicBezTo>
                    <a:pt x="619" y="718"/>
                    <a:pt x="696" y="680"/>
                    <a:pt x="744" y="632"/>
                  </a:cubicBezTo>
                  <a:cubicBezTo>
                    <a:pt x="849" y="517"/>
                    <a:pt x="849" y="344"/>
                    <a:pt x="744" y="229"/>
                  </a:cubicBezTo>
                  <a:lnTo>
                    <a:pt x="600" y="85"/>
                  </a:lnTo>
                  <a:cubicBezTo>
                    <a:pt x="538" y="26"/>
                    <a:pt x="470" y="1"/>
                    <a:pt x="404" y="1"/>
                  </a:cubicBezTo>
                  <a:close/>
                </a:path>
              </a:pathLst>
            </a:custGeom>
            <a:solidFill>
              <a:srgbClr val="BEC6CD"/>
            </a:solidFill>
            <a:ln>
              <a:noFill/>
            </a:ln>
          </p:spPr>
          <p:txBody>
            <a:bodyPr spcFirstLastPara="1" wrap="square" lIns="91425" tIns="91425" rIns="91425" bIns="91425" anchor="ctr" anchorCtr="0">
              <a:noAutofit/>
            </a:bodyPr>
            <a:lstStyle/>
            <a:p>
              <a:endParaRPr/>
            </a:p>
          </p:txBody>
        </p:sp>
        <p:sp>
          <p:nvSpPr>
            <p:cNvPr id="8621" name="Google Shape;8621;p66"/>
            <p:cNvSpPr/>
            <p:nvPr/>
          </p:nvSpPr>
          <p:spPr>
            <a:xfrm>
              <a:off x="6931380" y="1724311"/>
              <a:ext cx="22506" cy="18654"/>
            </a:xfrm>
            <a:custGeom>
              <a:avLst/>
              <a:gdLst/>
              <a:ahLst/>
              <a:cxnLst/>
              <a:rect l="l" t="t" r="r" b="b"/>
              <a:pathLst>
                <a:path w="859" h="712" extrusionOk="0">
                  <a:moveTo>
                    <a:pt x="405" y="0"/>
                  </a:moveTo>
                  <a:cubicBezTo>
                    <a:pt x="189" y="0"/>
                    <a:pt x="1" y="283"/>
                    <a:pt x="206" y="482"/>
                  </a:cubicBezTo>
                  <a:lnTo>
                    <a:pt x="350" y="626"/>
                  </a:lnTo>
                  <a:cubicBezTo>
                    <a:pt x="403" y="683"/>
                    <a:pt x="475" y="712"/>
                    <a:pt x="547" y="712"/>
                  </a:cubicBezTo>
                  <a:cubicBezTo>
                    <a:pt x="619" y="712"/>
                    <a:pt x="690" y="683"/>
                    <a:pt x="743" y="626"/>
                  </a:cubicBezTo>
                  <a:cubicBezTo>
                    <a:pt x="858" y="520"/>
                    <a:pt x="858" y="338"/>
                    <a:pt x="743" y="233"/>
                  </a:cubicBezTo>
                  <a:lnTo>
                    <a:pt x="599" y="89"/>
                  </a:lnTo>
                  <a:cubicBezTo>
                    <a:pt x="539" y="26"/>
                    <a:pt x="471" y="0"/>
                    <a:pt x="405" y="0"/>
                  </a:cubicBezTo>
                  <a:close/>
                </a:path>
              </a:pathLst>
            </a:custGeom>
            <a:solidFill>
              <a:srgbClr val="BEC6CD"/>
            </a:solidFill>
            <a:ln>
              <a:noFill/>
            </a:ln>
          </p:spPr>
          <p:txBody>
            <a:bodyPr spcFirstLastPara="1" wrap="square" lIns="91425" tIns="91425" rIns="91425" bIns="91425" anchor="ctr" anchorCtr="0">
              <a:noAutofit/>
            </a:bodyPr>
            <a:lstStyle/>
            <a:p>
              <a:endParaRPr/>
            </a:p>
          </p:txBody>
        </p:sp>
      </p:grpSp>
      <p:grpSp>
        <p:nvGrpSpPr>
          <p:cNvPr id="8622" name="Google Shape;8622;p66"/>
          <p:cNvGrpSpPr/>
          <p:nvPr/>
        </p:nvGrpSpPr>
        <p:grpSpPr>
          <a:xfrm>
            <a:off x="5827994" y="3172497"/>
            <a:ext cx="223041" cy="362163"/>
            <a:chOff x="5827993" y="3355496"/>
            <a:chExt cx="223041" cy="362163"/>
          </a:xfrm>
        </p:grpSpPr>
        <p:sp>
          <p:nvSpPr>
            <p:cNvPr id="8623" name="Google Shape;8623;p66"/>
            <p:cNvSpPr/>
            <p:nvPr/>
          </p:nvSpPr>
          <p:spPr>
            <a:xfrm>
              <a:off x="5827993" y="3448664"/>
              <a:ext cx="223041" cy="268995"/>
            </a:xfrm>
            <a:custGeom>
              <a:avLst/>
              <a:gdLst/>
              <a:ahLst/>
              <a:cxnLst/>
              <a:rect l="l" t="t" r="r" b="b"/>
              <a:pathLst>
                <a:path w="8513" h="10267" extrusionOk="0">
                  <a:moveTo>
                    <a:pt x="854" y="1"/>
                  </a:moveTo>
                  <a:cubicBezTo>
                    <a:pt x="384" y="1"/>
                    <a:pt x="1" y="384"/>
                    <a:pt x="1" y="854"/>
                  </a:cubicBezTo>
                  <a:lnTo>
                    <a:pt x="1" y="9413"/>
                  </a:lnTo>
                  <a:cubicBezTo>
                    <a:pt x="1" y="9883"/>
                    <a:pt x="384" y="10266"/>
                    <a:pt x="854" y="10266"/>
                  </a:cubicBezTo>
                  <a:lnTo>
                    <a:pt x="7660" y="10266"/>
                  </a:lnTo>
                  <a:cubicBezTo>
                    <a:pt x="8129" y="10266"/>
                    <a:pt x="8513" y="9883"/>
                    <a:pt x="8513" y="9413"/>
                  </a:cubicBezTo>
                  <a:lnTo>
                    <a:pt x="8513" y="854"/>
                  </a:lnTo>
                  <a:cubicBezTo>
                    <a:pt x="8513" y="384"/>
                    <a:pt x="8129" y="1"/>
                    <a:pt x="7660"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624" name="Google Shape;8624;p66"/>
            <p:cNvSpPr/>
            <p:nvPr/>
          </p:nvSpPr>
          <p:spPr>
            <a:xfrm>
              <a:off x="5989987" y="3448664"/>
              <a:ext cx="60810" cy="268733"/>
            </a:xfrm>
            <a:custGeom>
              <a:avLst/>
              <a:gdLst/>
              <a:ahLst/>
              <a:cxnLst/>
              <a:rect l="l" t="t" r="r" b="b"/>
              <a:pathLst>
                <a:path w="2321" h="10257" extrusionOk="0">
                  <a:moveTo>
                    <a:pt x="0" y="1"/>
                  </a:moveTo>
                  <a:cubicBezTo>
                    <a:pt x="489" y="1"/>
                    <a:pt x="882" y="403"/>
                    <a:pt x="882" y="892"/>
                  </a:cubicBezTo>
                  <a:lnTo>
                    <a:pt x="882" y="9375"/>
                  </a:lnTo>
                  <a:cubicBezTo>
                    <a:pt x="882" y="9864"/>
                    <a:pt x="489" y="10257"/>
                    <a:pt x="0" y="10257"/>
                  </a:cubicBezTo>
                  <a:lnTo>
                    <a:pt x="1438" y="10257"/>
                  </a:lnTo>
                  <a:cubicBezTo>
                    <a:pt x="1927" y="10257"/>
                    <a:pt x="2320" y="9864"/>
                    <a:pt x="2320" y="9375"/>
                  </a:cubicBezTo>
                  <a:lnTo>
                    <a:pt x="2320" y="892"/>
                  </a:lnTo>
                  <a:cubicBezTo>
                    <a:pt x="2320" y="403"/>
                    <a:pt x="1927" y="1"/>
                    <a:pt x="1438" y="1"/>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625" name="Google Shape;8625;p66"/>
            <p:cNvSpPr/>
            <p:nvPr/>
          </p:nvSpPr>
          <p:spPr>
            <a:xfrm>
              <a:off x="5878218" y="3424560"/>
              <a:ext cx="122354" cy="24130"/>
            </a:xfrm>
            <a:custGeom>
              <a:avLst/>
              <a:gdLst/>
              <a:ahLst/>
              <a:cxnLst/>
              <a:rect l="l" t="t" r="r" b="b"/>
              <a:pathLst>
                <a:path w="4670" h="921" extrusionOk="0">
                  <a:moveTo>
                    <a:pt x="1" y="0"/>
                  </a:moveTo>
                  <a:lnTo>
                    <a:pt x="1" y="921"/>
                  </a:lnTo>
                  <a:lnTo>
                    <a:pt x="4669" y="921"/>
                  </a:lnTo>
                  <a:lnTo>
                    <a:pt x="4669" y="0"/>
                  </a:ln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626" name="Google Shape;8626;p66"/>
            <p:cNvSpPr/>
            <p:nvPr/>
          </p:nvSpPr>
          <p:spPr>
            <a:xfrm>
              <a:off x="5878218" y="3424560"/>
              <a:ext cx="122354" cy="24130"/>
            </a:xfrm>
            <a:custGeom>
              <a:avLst/>
              <a:gdLst/>
              <a:ahLst/>
              <a:cxnLst/>
              <a:rect l="l" t="t" r="r" b="b"/>
              <a:pathLst>
                <a:path w="4670" h="921" extrusionOk="0">
                  <a:moveTo>
                    <a:pt x="1" y="0"/>
                  </a:moveTo>
                  <a:lnTo>
                    <a:pt x="1" y="921"/>
                  </a:lnTo>
                  <a:lnTo>
                    <a:pt x="4669" y="921"/>
                  </a:lnTo>
                  <a:lnTo>
                    <a:pt x="4669" y="0"/>
                  </a:ln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627" name="Google Shape;8627;p66"/>
            <p:cNvSpPr/>
            <p:nvPr/>
          </p:nvSpPr>
          <p:spPr>
            <a:xfrm>
              <a:off x="5963630" y="3424560"/>
              <a:ext cx="36942" cy="24130"/>
            </a:xfrm>
            <a:custGeom>
              <a:avLst/>
              <a:gdLst/>
              <a:ahLst/>
              <a:cxnLst/>
              <a:rect l="l" t="t" r="r" b="b"/>
              <a:pathLst>
                <a:path w="1410" h="921" extrusionOk="0">
                  <a:moveTo>
                    <a:pt x="0" y="0"/>
                  </a:moveTo>
                  <a:lnTo>
                    <a:pt x="0" y="921"/>
                  </a:lnTo>
                  <a:lnTo>
                    <a:pt x="1409" y="921"/>
                  </a:lnTo>
                  <a:lnTo>
                    <a:pt x="1409" y="0"/>
                  </a:ln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8628" name="Google Shape;8628;p66"/>
            <p:cNvSpPr/>
            <p:nvPr/>
          </p:nvSpPr>
          <p:spPr>
            <a:xfrm>
              <a:off x="5852857" y="3355496"/>
              <a:ext cx="172815" cy="69089"/>
            </a:xfrm>
            <a:custGeom>
              <a:avLst/>
              <a:gdLst/>
              <a:ahLst/>
              <a:cxnLst/>
              <a:rect l="l" t="t" r="r" b="b"/>
              <a:pathLst>
                <a:path w="6596" h="2637" extrusionOk="0">
                  <a:moveTo>
                    <a:pt x="451" y="0"/>
                  </a:moveTo>
                  <a:cubicBezTo>
                    <a:pt x="202" y="0"/>
                    <a:pt x="1" y="202"/>
                    <a:pt x="1" y="451"/>
                  </a:cubicBezTo>
                  <a:lnTo>
                    <a:pt x="1" y="2186"/>
                  </a:lnTo>
                  <a:cubicBezTo>
                    <a:pt x="1" y="2435"/>
                    <a:pt x="202" y="2636"/>
                    <a:pt x="451" y="2636"/>
                  </a:cubicBezTo>
                  <a:lnTo>
                    <a:pt x="6145" y="2636"/>
                  </a:lnTo>
                  <a:cubicBezTo>
                    <a:pt x="6394" y="2636"/>
                    <a:pt x="6596" y="2435"/>
                    <a:pt x="6596" y="2186"/>
                  </a:cubicBezTo>
                  <a:lnTo>
                    <a:pt x="6596" y="451"/>
                  </a:lnTo>
                  <a:cubicBezTo>
                    <a:pt x="6596" y="202"/>
                    <a:pt x="6394" y="0"/>
                    <a:pt x="6145"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629" name="Google Shape;8629;p66"/>
            <p:cNvSpPr/>
            <p:nvPr/>
          </p:nvSpPr>
          <p:spPr>
            <a:xfrm>
              <a:off x="5981708" y="3355496"/>
              <a:ext cx="43964" cy="69089"/>
            </a:xfrm>
            <a:custGeom>
              <a:avLst/>
              <a:gdLst/>
              <a:ahLst/>
              <a:cxnLst/>
              <a:rect l="l" t="t" r="r" b="b"/>
              <a:pathLst>
                <a:path w="1678" h="2637" extrusionOk="0">
                  <a:moveTo>
                    <a:pt x="0" y="0"/>
                  </a:moveTo>
                  <a:lnTo>
                    <a:pt x="0" y="2636"/>
                  </a:lnTo>
                  <a:lnTo>
                    <a:pt x="1208" y="2636"/>
                  </a:lnTo>
                  <a:cubicBezTo>
                    <a:pt x="1467" y="2636"/>
                    <a:pt x="1678" y="2425"/>
                    <a:pt x="1678" y="2167"/>
                  </a:cubicBezTo>
                  <a:lnTo>
                    <a:pt x="1678" y="470"/>
                  </a:lnTo>
                  <a:cubicBezTo>
                    <a:pt x="1678" y="211"/>
                    <a:pt x="1467" y="0"/>
                    <a:pt x="1208" y="0"/>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630" name="Google Shape;8630;p66"/>
            <p:cNvSpPr/>
            <p:nvPr/>
          </p:nvSpPr>
          <p:spPr>
            <a:xfrm>
              <a:off x="5862917" y="3488854"/>
              <a:ext cx="152720" cy="188378"/>
            </a:xfrm>
            <a:custGeom>
              <a:avLst/>
              <a:gdLst/>
              <a:ahLst/>
              <a:cxnLst/>
              <a:rect l="l" t="t" r="r" b="b"/>
              <a:pathLst>
                <a:path w="5829" h="7190" extrusionOk="0">
                  <a:moveTo>
                    <a:pt x="355" y="0"/>
                  </a:moveTo>
                  <a:cubicBezTo>
                    <a:pt x="163" y="0"/>
                    <a:pt x="0" y="154"/>
                    <a:pt x="0" y="355"/>
                  </a:cubicBezTo>
                  <a:lnTo>
                    <a:pt x="0" y="6844"/>
                  </a:lnTo>
                  <a:cubicBezTo>
                    <a:pt x="0" y="7036"/>
                    <a:pt x="163" y="7189"/>
                    <a:pt x="355" y="7189"/>
                  </a:cubicBezTo>
                  <a:lnTo>
                    <a:pt x="5483" y="7189"/>
                  </a:lnTo>
                  <a:cubicBezTo>
                    <a:pt x="5489" y="7190"/>
                    <a:pt x="5494" y="7190"/>
                    <a:pt x="5499" y="7190"/>
                  </a:cubicBezTo>
                  <a:cubicBezTo>
                    <a:pt x="5683" y="7190"/>
                    <a:pt x="5828" y="7030"/>
                    <a:pt x="5828" y="6844"/>
                  </a:cubicBezTo>
                  <a:lnTo>
                    <a:pt x="5828" y="355"/>
                  </a:lnTo>
                  <a:cubicBezTo>
                    <a:pt x="5828" y="154"/>
                    <a:pt x="5675" y="0"/>
                    <a:pt x="5483" y="0"/>
                  </a:cubicBezTo>
                  <a:close/>
                </a:path>
              </a:pathLst>
            </a:custGeom>
            <a:solidFill>
              <a:srgbClr val="E8EBEE"/>
            </a:solidFill>
            <a:ln>
              <a:noFill/>
            </a:ln>
          </p:spPr>
          <p:txBody>
            <a:bodyPr spcFirstLastPara="1" wrap="square" lIns="91425" tIns="91425" rIns="91425" bIns="91425" anchor="ctr" anchorCtr="0">
              <a:noAutofit/>
            </a:bodyPr>
            <a:lstStyle/>
            <a:p>
              <a:endParaRPr/>
            </a:p>
          </p:txBody>
        </p:sp>
        <p:sp>
          <p:nvSpPr>
            <p:cNvPr id="8631" name="Google Shape;8631;p66"/>
            <p:cNvSpPr/>
            <p:nvPr/>
          </p:nvSpPr>
          <p:spPr>
            <a:xfrm>
              <a:off x="5971412" y="3488854"/>
              <a:ext cx="44226" cy="188614"/>
            </a:xfrm>
            <a:custGeom>
              <a:avLst/>
              <a:gdLst/>
              <a:ahLst/>
              <a:cxnLst/>
              <a:rect l="l" t="t" r="r" b="b"/>
              <a:pathLst>
                <a:path w="1688" h="7199" extrusionOk="0">
                  <a:moveTo>
                    <a:pt x="0" y="0"/>
                  </a:moveTo>
                  <a:lnTo>
                    <a:pt x="0" y="7199"/>
                  </a:lnTo>
                  <a:lnTo>
                    <a:pt x="1342" y="7199"/>
                  </a:lnTo>
                  <a:cubicBezTo>
                    <a:pt x="1534" y="7199"/>
                    <a:pt x="1687" y="7036"/>
                    <a:pt x="1687" y="6844"/>
                  </a:cubicBezTo>
                  <a:lnTo>
                    <a:pt x="1687" y="355"/>
                  </a:lnTo>
                  <a:cubicBezTo>
                    <a:pt x="1687" y="163"/>
                    <a:pt x="1534" y="0"/>
                    <a:pt x="1342" y="0"/>
                  </a:cubicBezTo>
                  <a:close/>
                </a:path>
              </a:pathLst>
            </a:custGeom>
            <a:solidFill>
              <a:srgbClr val="CBD3D9"/>
            </a:solidFill>
            <a:ln>
              <a:noFill/>
            </a:ln>
          </p:spPr>
          <p:txBody>
            <a:bodyPr spcFirstLastPara="1" wrap="square" lIns="91425" tIns="91425" rIns="91425" bIns="91425" anchor="ctr" anchorCtr="0">
              <a:noAutofit/>
            </a:bodyPr>
            <a:lstStyle/>
            <a:p>
              <a:endParaRPr/>
            </a:p>
          </p:txBody>
        </p:sp>
        <p:sp>
          <p:nvSpPr>
            <p:cNvPr id="8632" name="Google Shape;8632;p66"/>
            <p:cNvSpPr/>
            <p:nvPr/>
          </p:nvSpPr>
          <p:spPr>
            <a:xfrm>
              <a:off x="5869939" y="3531036"/>
              <a:ext cx="121568" cy="104197"/>
            </a:xfrm>
            <a:custGeom>
              <a:avLst/>
              <a:gdLst/>
              <a:ahLst/>
              <a:cxnLst/>
              <a:rect l="l" t="t" r="r" b="b"/>
              <a:pathLst>
                <a:path w="4640" h="3977" extrusionOk="0">
                  <a:moveTo>
                    <a:pt x="2656" y="1"/>
                  </a:moveTo>
                  <a:cubicBezTo>
                    <a:pt x="883" y="1"/>
                    <a:pt x="1" y="2138"/>
                    <a:pt x="1247" y="3394"/>
                  </a:cubicBezTo>
                  <a:cubicBezTo>
                    <a:pt x="1653" y="3796"/>
                    <a:pt x="2150" y="3977"/>
                    <a:pt x="2638" y="3977"/>
                  </a:cubicBezTo>
                  <a:cubicBezTo>
                    <a:pt x="3661" y="3977"/>
                    <a:pt x="4640" y="3185"/>
                    <a:pt x="4640" y="1985"/>
                  </a:cubicBezTo>
                  <a:cubicBezTo>
                    <a:pt x="4640" y="892"/>
                    <a:pt x="3749" y="1"/>
                    <a:pt x="265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633" name="Google Shape;8633;p66"/>
            <p:cNvSpPr/>
            <p:nvPr/>
          </p:nvSpPr>
          <p:spPr>
            <a:xfrm>
              <a:off x="5894043" y="3538058"/>
              <a:ext cx="106529" cy="97202"/>
            </a:xfrm>
            <a:custGeom>
              <a:avLst/>
              <a:gdLst/>
              <a:ahLst/>
              <a:cxnLst/>
              <a:rect l="l" t="t" r="r" b="b"/>
              <a:pathLst>
                <a:path w="4066" h="3710" extrusionOk="0">
                  <a:moveTo>
                    <a:pt x="2714" y="1"/>
                  </a:moveTo>
                  <a:cubicBezTo>
                    <a:pt x="3452" y="1324"/>
                    <a:pt x="2503" y="2963"/>
                    <a:pt x="979" y="2963"/>
                  </a:cubicBezTo>
                  <a:cubicBezTo>
                    <a:pt x="634" y="2963"/>
                    <a:pt x="298" y="2877"/>
                    <a:pt x="1" y="2704"/>
                  </a:cubicBezTo>
                  <a:lnTo>
                    <a:pt x="1" y="2704"/>
                  </a:lnTo>
                  <a:cubicBezTo>
                    <a:pt x="376" y="3361"/>
                    <a:pt x="1050" y="3709"/>
                    <a:pt x="1732" y="3709"/>
                  </a:cubicBezTo>
                  <a:cubicBezTo>
                    <a:pt x="2234" y="3709"/>
                    <a:pt x="2741" y="3520"/>
                    <a:pt x="3135" y="3126"/>
                  </a:cubicBezTo>
                  <a:cubicBezTo>
                    <a:pt x="4065" y="2206"/>
                    <a:pt x="3854" y="643"/>
                    <a:pt x="2714"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634" name="Google Shape;8634;p66"/>
            <p:cNvSpPr/>
            <p:nvPr/>
          </p:nvSpPr>
          <p:spPr>
            <a:xfrm>
              <a:off x="5905597" y="3551813"/>
              <a:ext cx="67334" cy="62513"/>
            </a:xfrm>
            <a:custGeom>
              <a:avLst/>
              <a:gdLst/>
              <a:ahLst/>
              <a:cxnLst/>
              <a:rect l="l" t="t" r="r" b="b"/>
              <a:pathLst>
                <a:path w="2570" h="2386" extrusionOk="0">
                  <a:moveTo>
                    <a:pt x="1286" y="1"/>
                  </a:moveTo>
                  <a:cubicBezTo>
                    <a:pt x="1146" y="1"/>
                    <a:pt x="1007" y="94"/>
                    <a:pt x="1007" y="281"/>
                  </a:cubicBezTo>
                  <a:lnTo>
                    <a:pt x="1007" y="914"/>
                  </a:lnTo>
                  <a:lnTo>
                    <a:pt x="375" y="914"/>
                  </a:lnTo>
                  <a:cubicBezTo>
                    <a:pt x="1" y="914"/>
                    <a:pt x="1" y="1479"/>
                    <a:pt x="375" y="1479"/>
                  </a:cubicBezTo>
                  <a:lnTo>
                    <a:pt x="1007" y="1479"/>
                  </a:lnTo>
                  <a:lnTo>
                    <a:pt x="1007" y="2112"/>
                  </a:lnTo>
                  <a:cubicBezTo>
                    <a:pt x="1007" y="2294"/>
                    <a:pt x="1149" y="2385"/>
                    <a:pt x="1290" y="2385"/>
                  </a:cubicBezTo>
                  <a:cubicBezTo>
                    <a:pt x="1431" y="2385"/>
                    <a:pt x="1573" y="2294"/>
                    <a:pt x="1573" y="2112"/>
                  </a:cubicBezTo>
                  <a:lnTo>
                    <a:pt x="1573" y="1479"/>
                  </a:lnTo>
                  <a:lnTo>
                    <a:pt x="2205" y="1479"/>
                  </a:lnTo>
                  <a:cubicBezTo>
                    <a:pt x="2570" y="1479"/>
                    <a:pt x="2570" y="914"/>
                    <a:pt x="2205" y="914"/>
                  </a:cubicBezTo>
                  <a:lnTo>
                    <a:pt x="1573" y="914"/>
                  </a:lnTo>
                  <a:lnTo>
                    <a:pt x="1573" y="281"/>
                  </a:lnTo>
                  <a:cubicBezTo>
                    <a:pt x="1568" y="94"/>
                    <a:pt x="1427" y="1"/>
                    <a:pt x="1286" y="1"/>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635" name="Google Shape;8635;p66"/>
            <p:cNvSpPr/>
            <p:nvPr/>
          </p:nvSpPr>
          <p:spPr>
            <a:xfrm>
              <a:off x="5887781" y="3355496"/>
              <a:ext cx="14593" cy="69089"/>
            </a:xfrm>
            <a:custGeom>
              <a:avLst/>
              <a:gdLst/>
              <a:ahLst/>
              <a:cxnLst/>
              <a:rect l="l" t="t" r="r" b="b"/>
              <a:pathLst>
                <a:path w="557" h="2637" extrusionOk="0">
                  <a:moveTo>
                    <a:pt x="0" y="0"/>
                  </a:moveTo>
                  <a:lnTo>
                    <a:pt x="0" y="2588"/>
                  </a:lnTo>
                  <a:cubicBezTo>
                    <a:pt x="0" y="2608"/>
                    <a:pt x="0" y="2617"/>
                    <a:pt x="0" y="2636"/>
                  </a:cubicBezTo>
                  <a:lnTo>
                    <a:pt x="556" y="2636"/>
                  </a:lnTo>
                  <a:cubicBezTo>
                    <a:pt x="556" y="2617"/>
                    <a:pt x="556" y="2608"/>
                    <a:pt x="556" y="2588"/>
                  </a:cubicBezTo>
                  <a:lnTo>
                    <a:pt x="556" y="0"/>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8636" name="Google Shape;8636;p66"/>
            <p:cNvSpPr/>
            <p:nvPr/>
          </p:nvSpPr>
          <p:spPr>
            <a:xfrm>
              <a:off x="5931719" y="3355496"/>
              <a:ext cx="14855" cy="69089"/>
            </a:xfrm>
            <a:custGeom>
              <a:avLst/>
              <a:gdLst/>
              <a:ahLst/>
              <a:cxnLst/>
              <a:rect l="l" t="t" r="r" b="b"/>
              <a:pathLst>
                <a:path w="567" h="2637" extrusionOk="0">
                  <a:moveTo>
                    <a:pt x="1" y="0"/>
                  </a:moveTo>
                  <a:cubicBezTo>
                    <a:pt x="1" y="10"/>
                    <a:pt x="1" y="20"/>
                    <a:pt x="1" y="29"/>
                  </a:cubicBezTo>
                  <a:lnTo>
                    <a:pt x="1" y="2608"/>
                  </a:lnTo>
                  <a:cubicBezTo>
                    <a:pt x="1" y="2617"/>
                    <a:pt x="1" y="2627"/>
                    <a:pt x="1" y="2636"/>
                  </a:cubicBezTo>
                  <a:lnTo>
                    <a:pt x="566" y="2636"/>
                  </a:lnTo>
                  <a:cubicBezTo>
                    <a:pt x="566" y="2627"/>
                    <a:pt x="566" y="2617"/>
                    <a:pt x="566" y="2608"/>
                  </a:cubicBezTo>
                  <a:lnTo>
                    <a:pt x="566" y="29"/>
                  </a:lnTo>
                  <a:cubicBezTo>
                    <a:pt x="566" y="20"/>
                    <a:pt x="566" y="10"/>
                    <a:pt x="566" y="0"/>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8637" name="Google Shape;8637;p66"/>
            <p:cNvSpPr/>
            <p:nvPr/>
          </p:nvSpPr>
          <p:spPr>
            <a:xfrm>
              <a:off x="5976416" y="3355496"/>
              <a:ext cx="14593" cy="69089"/>
            </a:xfrm>
            <a:custGeom>
              <a:avLst/>
              <a:gdLst/>
              <a:ahLst/>
              <a:cxnLst/>
              <a:rect l="l" t="t" r="r" b="b"/>
              <a:pathLst>
                <a:path w="557" h="2637" extrusionOk="0">
                  <a:moveTo>
                    <a:pt x="1" y="0"/>
                  </a:moveTo>
                  <a:lnTo>
                    <a:pt x="1" y="2588"/>
                  </a:lnTo>
                  <a:cubicBezTo>
                    <a:pt x="1" y="2608"/>
                    <a:pt x="1" y="2617"/>
                    <a:pt x="1" y="2636"/>
                  </a:cubicBezTo>
                  <a:lnTo>
                    <a:pt x="557" y="2636"/>
                  </a:lnTo>
                  <a:cubicBezTo>
                    <a:pt x="557" y="2617"/>
                    <a:pt x="557" y="2608"/>
                    <a:pt x="557" y="2588"/>
                  </a:cubicBezTo>
                  <a:lnTo>
                    <a:pt x="557" y="0"/>
                  </a:lnTo>
                  <a:close/>
                </a:path>
              </a:pathLst>
            </a:custGeom>
            <a:solidFill>
              <a:srgbClr val="324B64"/>
            </a:solidFill>
            <a:ln>
              <a:noFill/>
            </a:ln>
          </p:spPr>
          <p:txBody>
            <a:bodyPr spcFirstLastPara="1" wrap="square" lIns="91425" tIns="91425" rIns="91425" bIns="91425" anchor="ctr" anchorCtr="0">
              <a:noAutofit/>
            </a:bodyPr>
            <a:lstStyle/>
            <a:p>
              <a:endParaRPr/>
            </a:p>
          </p:txBody>
        </p:sp>
      </p:grpSp>
      <p:grpSp>
        <p:nvGrpSpPr>
          <p:cNvPr id="8638" name="Google Shape;8638;p66"/>
          <p:cNvGrpSpPr/>
          <p:nvPr/>
        </p:nvGrpSpPr>
        <p:grpSpPr>
          <a:xfrm>
            <a:off x="7528714" y="1317641"/>
            <a:ext cx="370520" cy="361586"/>
            <a:chOff x="7528713" y="1500641"/>
            <a:chExt cx="370520" cy="361586"/>
          </a:xfrm>
        </p:grpSpPr>
        <p:sp>
          <p:nvSpPr>
            <p:cNvPr id="8639" name="Google Shape;8639;p66"/>
            <p:cNvSpPr/>
            <p:nvPr/>
          </p:nvSpPr>
          <p:spPr>
            <a:xfrm>
              <a:off x="7684158" y="1587809"/>
              <a:ext cx="121070" cy="119603"/>
            </a:xfrm>
            <a:custGeom>
              <a:avLst/>
              <a:gdLst/>
              <a:ahLst/>
              <a:cxnLst/>
              <a:rect l="l" t="t" r="r" b="b"/>
              <a:pathLst>
                <a:path w="4621" h="4565" extrusionOk="0">
                  <a:moveTo>
                    <a:pt x="796" y="1"/>
                  </a:moveTo>
                  <a:cubicBezTo>
                    <a:pt x="717" y="1"/>
                    <a:pt x="638" y="32"/>
                    <a:pt x="576" y="94"/>
                  </a:cubicBezTo>
                  <a:lnTo>
                    <a:pt x="125" y="544"/>
                  </a:lnTo>
                  <a:cubicBezTo>
                    <a:pt x="1" y="669"/>
                    <a:pt x="1" y="861"/>
                    <a:pt x="125" y="985"/>
                  </a:cubicBezTo>
                  <a:lnTo>
                    <a:pt x="3605" y="4474"/>
                  </a:lnTo>
                  <a:cubicBezTo>
                    <a:pt x="3666" y="4536"/>
                    <a:pt x="3745" y="4564"/>
                    <a:pt x="3824" y="4564"/>
                  </a:cubicBezTo>
                  <a:cubicBezTo>
                    <a:pt x="3906" y="4564"/>
                    <a:pt x="3987" y="4533"/>
                    <a:pt x="4046" y="4474"/>
                  </a:cubicBezTo>
                  <a:lnTo>
                    <a:pt x="4496" y="4014"/>
                  </a:lnTo>
                  <a:cubicBezTo>
                    <a:pt x="4621" y="3899"/>
                    <a:pt x="4621" y="3698"/>
                    <a:pt x="4496" y="3583"/>
                  </a:cubicBezTo>
                  <a:lnTo>
                    <a:pt x="1017" y="94"/>
                  </a:lnTo>
                  <a:cubicBezTo>
                    <a:pt x="954" y="32"/>
                    <a:pt x="875" y="1"/>
                    <a:pt x="796" y="1"/>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640" name="Google Shape;8640;p66"/>
            <p:cNvSpPr/>
            <p:nvPr/>
          </p:nvSpPr>
          <p:spPr>
            <a:xfrm>
              <a:off x="7750208" y="1653282"/>
              <a:ext cx="54784" cy="53972"/>
            </a:xfrm>
            <a:custGeom>
              <a:avLst/>
              <a:gdLst/>
              <a:ahLst/>
              <a:cxnLst/>
              <a:rect l="l" t="t" r="r" b="b"/>
              <a:pathLst>
                <a:path w="2091" h="2060" extrusionOk="0">
                  <a:moveTo>
                    <a:pt x="902" y="1"/>
                  </a:moveTo>
                  <a:lnTo>
                    <a:pt x="904" y="3"/>
                  </a:lnTo>
                  <a:lnTo>
                    <a:pt x="904" y="3"/>
                  </a:lnTo>
                  <a:cubicBezTo>
                    <a:pt x="903" y="2"/>
                    <a:pt x="902" y="2"/>
                    <a:pt x="902" y="1"/>
                  </a:cubicBezTo>
                  <a:close/>
                  <a:moveTo>
                    <a:pt x="904" y="3"/>
                  </a:moveTo>
                  <a:cubicBezTo>
                    <a:pt x="1026" y="128"/>
                    <a:pt x="1025" y="327"/>
                    <a:pt x="902" y="451"/>
                  </a:cubicBezTo>
                  <a:lnTo>
                    <a:pt x="451" y="892"/>
                  </a:lnTo>
                  <a:cubicBezTo>
                    <a:pt x="389" y="955"/>
                    <a:pt x="307" y="986"/>
                    <a:pt x="226" y="986"/>
                  </a:cubicBezTo>
                  <a:cubicBezTo>
                    <a:pt x="144" y="986"/>
                    <a:pt x="63" y="955"/>
                    <a:pt x="1" y="892"/>
                  </a:cubicBezTo>
                  <a:lnTo>
                    <a:pt x="1" y="892"/>
                  </a:lnTo>
                  <a:lnTo>
                    <a:pt x="1074" y="1966"/>
                  </a:lnTo>
                  <a:cubicBezTo>
                    <a:pt x="1136" y="2028"/>
                    <a:pt x="1218" y="2059"/>
                    <a:pt x="1299" y="2059"/>
                  </a:cubicBezTo>
                  <a:cubicBezTo>
                    <a:pt x="1381" y="2059"/>
                    <a:pt x="1462" y="2028"/>
                    <a:pt x="1525" y="1966"/>
                  </a:cubicBezTo>
                  <a:lnTo>
                    <a:pt x="1965" y="1525"/>
                  </a:lnTo>
                  <a:cubicBezTo>
                    <a:pt x="2090" y="1400"/>
                    <a:pt x="2090" y="1209"/>
                    <a:pt x="1975" y="1084"/>
                  </a:cubicBezTo>
                  <a:lnTo>
                    <a:pt x="904" y="3"/>
                  </a:ln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8641" name="Google Shape;8641;p66"/>
            <p:cNvSpPr/>
            <p:nvPr/>
          </p:nvSpPr>
          <p:spPr>
            <a:xfrm>
              <a:off x="7735143" y="1500641"/>
              <a:ext cx="164091" cy="156702"/>
            </a:xfrm>
            <a:custGeom>
              <a:avLst/>
              <a:gdLst/>
              <a:ahLst/>
              <a:cxnLst/>
              <a:rect l="l" t="t" r="r" b="b"/>
              <a:pathLst>
                <a:path w="6263" h="5981" extrusionOk="0">
                  <a:moveTo>
                    <a:pt x="5229" y="0"/>
                  </a:moveTo>
                  <a:cubicBezTo>
                    <a:pt x="5065" y="0"/>
                    <a:pt x="4893" y="60"/>
                    <a:pt x="4736" y="200"/>
                  </a:cubicBezTo>
                  <a:lnTo>
                    <a:pt x="0" y="4360"/>
                  </a:lnTo>
                  <a:lnTo>
                    <a:pt x="1620" y="5980"/>
                  </a:lnTo>
                  <a:lnTo>
                    <a:pt x="5780" y="1245"/>
                  </a:lnTo>
                  <a:cubicBezTo>
                    <a:pt x="6263" y="703"/>
                    <a:pt x="5791" y="0"/>
                    <a:pt x="5229" y="0"/>
                  </a:cubicBezTo>
                  <a:close/>
                </a:path>
              </a:pathLst>
            </a:custGeom>
            <a:solidFill>
              <a:srgbClr val="EEF1F3"/>
            </a:solidFill>
            <a:ln>
              <a:noFill/>
            </a:ln>
          </p:spPr>
          <p:txBody>
            <a:bodyPr spcFirstLastPara="1" wrap="square" lIns="91425" tIns="91425" rIns="91425" bIns="91425" anchor="ctr" anchorCtr="0">
              <a:noAutofit/>
            </a:bodyPr>
            <a:lstStyle/>
            <a:p>
              <a:endParaRPr/>
            </a:p>
          </p:txBody>
        </p:sp>
        <p:sp>
          <p:nvSpPr>
            <p:cNvPr id="8642" name="Google Shape;8642;p66"/>
            <p:cNvSpPr/>
            <p:nvPr/>
          </p:nvSpPr>
          <p:spPr>
            <a:xfrm>
              <a:off x="7735143" y="1500641"/>
              <a:ext cx="164091" cy="156702"/>
            </a:xfrm>
            <a:custGeom>
              <a:avLst/>
              <a:gdLst/>
              <a:ahLst/>
              <a:cxnLst/>
              <a:rect l="l" t="t" r="r" b="b"/>
              <a:pathLst>
                <a:path w="6263" h="5981" extrusionOk="0">
                  <a:moveTo>
                    <a:pt x="5229" y="0"/>
                  </a:moveTo>
                  <a:cubicBezTo>
                    <a:pt x="5065" y="0"/>
                    <a:pt x="4893" y="60"/>
                    <a:pt x="4736" y="200"/>
                  </a:cubicBezTo>
                  <a:lnTo>
                    <a:pt x="0" y="4360"/>
                  </a:lnTo>
                  <a:lnTo>
                    <a:pt x="1620" y="5980"/>
                  </a:lnTo>
                  <a:lnTo>
                    <a:pt x="5780" y="1245"/>
                  </a:lnTo>
                  <a:cubicBezTo>
                    <a:pt x="6263" y="703"/>
                    <a:pt x="5791" y="0"/>
                    <a:pt x="5229" y="0"/>
                  </a:cubicBezTo>
                  <a:close/>
                </a:path>
              </a:pathLst>
            </a:custGeom>
            <a:solidFill>
              <a:srgbClr val="EEF1F3"/>
            </a:solidFill>
            <a:ln>
              <a:noFill/>
            </a:ln>
          </p:spPr>
          <p:txBody>
            <a:bodyPr spcFirstLastPara="1" wrap="square" lIns="91425" tIns="91425" rIns="91425" bIns="91425" anchor="ctr" anchorCtr="0">
              <a:noAutofit/>
            </a:bodyPr>
            <a:lstStyle/>
            <a:p>
              <a:endParaRPr/>
            </a:p>
          </p:txBody>
        </p:sp>
        <p:sp>
          <p:nvSpPr>
            <p:cNvPr id="8643" name="Google Shape;8643;p66"/>
            <p:cNvSpPr/>
            <p:nvPr/>
          </p:nvSpPr>
          <p:spPr>
            <a:xfrm>
              <a:off x="7764775" y="1501846"/>
              <a:ext cx="128616" cy="155497"/>
            </a:xfrm>
            <a:custGeom>
              <a:avLst/>
              <a:gdLst/>
              <a:ahLst/>
              <a:cxnLst/>
              <a:rect l="l" t="t" r="r" b="b"/>
              <a:pathLst>
                <a:path w="4909" h="5935" extrusionOk="0">
                  <a:moveTo>
                    <a:pt x="4314" y="1"/>
                  </a:moveTo>
                  <a:lnTo>
                    <a:pt x="4314" y="1"/>
                  </a:lnTo>
                  <a:cubicBezTo>
                    <a:pt x="4391" y="250"/>
                    <a:pt x="4333" y="519"/>
                    <a:pt x="4160" y="710"/>
                  </a:cubicBezTo>
                  <a:lnTo>
                    <a:pt x="0" y="5445"/>
                  </a:lnTo>
                  <a:lnTo>
                    <a:pt x="489" y="5934"/>
                  </a:lnTo>
                  <a:lnTo>
                    <a:pt x="4649" y="1199"/>
                  </a:lnTo>
                  <a:cubicBezTo>
                    <a:pt x="4908" y="902"/>
                    <a:pt x="4899" y="461"/>
                    <a:pt x="4621" y="183"/>
                  </a:cubicBezTo>
                  <a:cubicBezTo>
                    <a:pt x="4534" y="97"/>
                    <a:pt x="4429" y="30"/>
                    <a:pt x="4314" y="1"/>
                  </a:cubicBezTo>
                  <a:close/>
                </a:path>
              </a:pathLst>
            </a:custGeom>
            <a:solidFill>
              <a:srgbClr val="DDE2E5"/>
            </a:solidFill>
            <a:ln>
              <a:noFill/>
            </a:ln>
          </p:spPr>
          <p:txBody>
            <a:bodyPr spcFirstLastPara="1" wrap="square" lIns="91425" tIns="91425" rIns="91425" bIns="91425" anchor="ctr" anchorCtr="0">
              <a:noAutofit/>
            </a:bodyPr>
            <a:lstStyle/>
            <a:p>
              <a:endParaRPr/>
            </a:p>
          </p:txBody>
        </p:sp>
        <p:sp>
          <p:nvSpPr>
            <p:cNvPr id="8644" name="Google Shape;8644;p66"/>
            <p:cNvSpPr/>
            <p:nvPr/>
          </p:nvSpPr>
          <p:spPr>
            <a:xfrm>
              <a:off x="7528713" y="1618279"/>
              <a:ext cx="252673" cy="243948"/>
            </a:xfrm>
            <a:custGeom>
              <a:avLst/>
              <a:gdLst/>
              <a:ahLst/>
              <a:cxnLst/>
              <a:rect l="l" t="t" r="r" b="b"/>
              <a:pathLst>
                <a:path w="9644" h="9311" extrusionOk="0">
                  <a:moveTo>
                    <a:pt x="5258" y="1"/>
                  </a:moveTo>
                  <a:cubicBezTo>
                    <a:pt x="3986" y="1"/>
                    <a:pt x="2655" y="522"/>
                    <a:pt x="1620" y="1557"/>
                  </a:cubicBezTo>
                  <a:cubicBezTo>
                    <a:pt x="527" y="2660"/>
                    <a:pt x="0" y="4078"/>
                    <a:pt x="67" y="5420"/>
                  </a:cubicBezTo>
                  <a:cubicBezTo>
                    <a:pt x="86" y="5938"/>
                    <a:pt x="307" y="6417"/>
                    <a:pt x="671" y="6781"/>
                  </a:cubicBezTo>
                  <a:lnTo>
                    <a:pt x="2588" y="8698"/>
                  </a:lnTo>
                  <a:cubicBezTo>
                    <a:pt x="2952" y="9063"/>
                    <a:pt x="3432" y="9283"/>
                    <a:pt x="3949" y="9302"/>
                  </a:cubicBezTo>
                  <a:cubicBezTo>
                    <a:pt x="4027" y="9308"/>
                    <a:pt x="4105" y="9310"/>
                    <a:pt x="4182" y="9310"/>
                  </a:cubicBezTo>
                  <a:cubicBezTo>
                    <a:pt x="4382" y="9310"/>
                    <a:pt x="4580" y="9294"/>
                    <a:pt x="4774" y="9274"/>
                  </a:cubicBezTo>
                  <a:lnTo>
                    <a:pt x="5723" y="9053"/>
                  </a:lnTo>
                  <a:cubicBezTo>
                    <a:pt x="6509" y="8785"/>
                    <a:pt x="7228" y="8334"/>
                    <a:pt x="7812" y="7749"/>
                  </a:cubicBezTo>
                  <a:cubicBezTo>
                    <a:pt x="9154" y="6408"/>
                    <a:pt x="9643" y="4567"/>
                    <a:pt x="9231" y="3005"/>
                  </a:cubicBezTo>
                  <a:lnTo>
                    <a:pt x="6365" y="139"/>
                  </a:lnTo>
                  <a:cubicBezTo>
                    <a:pt x="6007" y="47"/>
                    <a:pt x="5635" y="1"/>
                    <a:pt x="5258" y="1"/>
                  </a:cubicBezTo>
                  <a:close/>
                </a:path>
              </a:pathLst>
            </a:custGeom>
            <a:solidFill>
              <a:srgbClr val="A3B2BE"/>
            </a:solidFill>
            <a:ln>
              <a:noFill/>
            </a:ln>
          </p:spPr>
          <p:txBody>
            <a:bodyPr spcFirstLastPara="1" wrap="square" lIns="91425" tIns="91425" rIns="91425" bIns="91425" anchor="ctr" anchorCtr="0">
              <a:noAutofit/>
            </a:bodyPr>
            <a:lstStyle/>
            <a:p>
              <a:endParaRPr/>
            </a:p>
          </p:txBody>
        </p:sp>
        <p:sp>
          <p:nvSpPr>
            <p:cNvPr id="8645" name="Google Shape;8645;p66"/>
            <p:cNvSpPr/>
            <p:nvPr/>
          </p:nvSpPr>
          <p:spPr>
            <a:xfrm>
              <a:off x="7570136" y="1670627"/>
              <a:ext cx="211251" cy="191574"/>
            </a:xfrm>
            <a:custGeom>
              <a:avLst/>
              <a:gdLst/>
              <a:ahLst/>
              <a:cxnLst/>
              <a:rect l="l" t="t" r="r" b="b"/>
              <a:pathLst>
                <a:path w="8063" h="7312" extrusionOk="0">
                  <a:moveTo>
                    <a:pt x="6643" y="0"/>
                  </a:moveTo>
                  <a:cubicBezTo>
                    <a:pt x="7056" y="1572"/>
                    <a:pt x="6567" y="3413"/>
                    <a:pt x="5225" y="4745"/>
                  </a:cubicBezTo>
                  <a:cubicBezTo>
                    <a:pt x="4640" y="5339"/>
                    <a:pt x="3921" y="5780"/>
                    <a:pt x="3135" y="6049"/>
                  </a:cubicBezTo>
                  <a:lnTo>
                    <a:pt x="2196" y="6269"/>
                  </a:lnTo>
                  <a:cubicBezTo>
                    <a:pt x="1995" y="6290"/>
                    <a:pt x="1795" y="6306"/>
                    <a:pt x="1595" y="6306"/>
                  </a:cubicBezTo>
                  <a:cubicBezTo>
                    <a:pt x="1517" y="6306"/>
                    <a:pt x="1440" y="6303"/>
                    <a:pt x="1362" y="6298"/>
                  </a:cubicBezTo>
                  <a:cubicBezTo>
                    <a:pt x="854" y="6279"/>
                    <a:pt x="365" y="6058"/>
                    <a:pt x="1" y="5694"/>
                  </a:cubicBezTo>
                  <a:lnTo>
                    <a:pt x="1" y="5694"/>
                  </a:lnTo>
                  <a:lnTo>
                    <a:pt x="1007" y="6700"/>
                  </a:lnTo>
                  <a:cubicBezTo>
                    <a:pt x="1371" y="7065"/>
                    <a:pt x="1851" y="7276"/>
                    <a:pt x="2368" y="7304"/>
                  </a:cubicBezTo>
                  <a:cubicBezTo>
                    <a:pt x="2443" y="7309"/>
                    <a:pt x="2517" y="7312"/>
                    <a:pt x="2592" y="7312"/>
                  </a:cubicBezTo>
                  <a:cubicBezTo>
                    <a:pt x="2795" y="7312"/>
                    <a:pt x="2999" y="7294"/>
                    <a:pt x="3202" y="7266"/>
                  </a:cubicBezTo>
                  <a:lnTo>
                    <a:pt x="4142" y="7055"/>
                  </a:lnTo>
                  <a:cubicBezTo>
                    <a:pt x="4928" y="6787"/>
                    <a:pt x="5637" y="6336"/>
                    <a:pt x="6231" y="5751"/>
                  </a:cubicBezTo>
                  <a:cubicBezTo>
                    <a:pt x="7564" y="4419"/>
                    <a:pt x="8062" y="2579"/>
                    <a:pt x="7650" y="1007"/>
                  </a:cubicBezTo>
                  <a:lnTo>
                    <a:pt x="6643" y="0"/>
                  </a:lnTo>
                  <a:close/>
                </a:path>
              </a:pathLst>
            </a:custGeom>
            <a:solidFill>
              <a:srgbClr val="8DA0AF"/>
            </a:solidFill>
            <a:ln>
              <a:noFill/>
            </a:ln>
          </p:spPr>
          <p:txBody>
            <a:bodyPr spcFirstLastPara="1" wrap="square" lIns="91425" tIns="91425" rIns="91425" bIns="91425" anchor="ctr" anchorCtr="0">
              <a:noAutofit/>
            </a:bodyPr>
            <a:lstStyle/>
            <a:p>
              <a:endParaRPr/>
            </a:p>
          </p:txBody>
        </p:sp>
      </p:grpSp>
      <p:grpSp>
        <p:nvGrpSpPr>
          <p:cNvPr id="8646" name="Google Shape;8646;p66"/>
          <p:cNvGrpSpPr/>
          <p:nvPr/>
        </p:nvGrpSpPr>
        <p:grpSpPr>
          <a:xfrm>
            <a:off x="5317199" y="3172497"/>
            <a:ext cx="367429" cy="362163"/>
            <a:chOff x="5317198" y="3355496"/>
            <a:chExt cx="367429" cy="362163"/>
          </a:xfrm>
        </p:grpSpPr>
        <p:sp>
          <p:nvSpPr>
            <p:cNvPr id="8647" name="Google Shape;8647;p66"/>
            <p:cNvSpPr/>
            <p:nvPr/>
          </p:nvSpPr>
          <p:spPr>
            <a:xfrm>
              <a:off x="5378715" y="3535883"/>
              <a:ext cx="256184" cy="181776"/>
            </a:xfrm>
            <a:custGeom>
              <a:avLst/>
              <a:gdLst/>
              <a:ahLst/>
              <a:cxnLst/>
              <a:rect l="l" t="t" r="r" b="b"/>
              <a:pathLst>
                <a:path w="9778" h="6938" extrusionOk="0">
                  <a:moveTo>
                    <a:pt x="202" y="0"/>
                  </a:moveTo>
                  <a:cubicBezTo>
                    <a:pt x="101" y="0"/>
                    <a:pt x="1" y="70"/>
                    <a:pt x="1" y="209"/>
                  </a:cubicBezTo>
                  <a:lnTo>
                    <a:pt x="1" y="4637"/>
                  </a:lnTo>
                  <a:cubicBezTo>
                    <a:pt x="1" y="5902"/>
                    <a:pt x="1026" y="6928"/>
                    <a:pt x="2292" y="6937"/>
                  </a:cubicBezTo>
                  <a:lnTo>
                    <a:pt x="7477" y="6937"/>
                  </a:lnTo>
                  <a:cubicBezTo>
                    <a:pt x="8752" y="6928"/>
                    <a:pt x="9778" y="5902"/>
                    <a:pt x="9778" y="4637"/>
                  </a:cubicBezTo>
                  <a:lnTo>
                    <a:pt x="9778" y="496"/>
                  </a:lnTo>
                  <a:cubicBezTo>
                    <a:pt x="9778" y="357"/>
                    <a:pt x="9675" y="288"/>
                    <a:pt x="9572" y="288"/>
                  </a:cubicBezTo>
                  <a:cubicBezTo>
                    <a:pt x="9469" y="288"/>
                    <a:pt x="9366" y="357"/>
                    <a:pt x="9366" y="496"/>
                  </a:cubicBezTo>
                  <a:lnTo>
                    <a:pt x="9366" y="4637"/>
                  </a:lnTo>
                  <a:cubicBezTo>
                    <a:pt x="9366" y="5682"/>
                    <a:pt x="8522" y="6525"/>
                    <a:pt x="7487" y="6525"/>
                  </a:cubicBezTo>
                  <a:lnTo>
                    <a:pt x="2292" y="6525"/>
                  </a:lnTo>
                  <a:cubicBezTo>
                    <a:pt x="1247" y="6525"/>
                    <a:pt x="403" y="5682"/>
                    <a:pt x="403" y="4637"/>
                  </a:cubicBezTo>
                  <a:lnTo>
                    <a:pt x="403" y="209"/>
                  </a:lnTo>
                  <a:cubicBezTo>
                    <a:pt x="403" y="70"/>
                    <a:pt x="303" y="0"/>
                    <a:pt x="202"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48" name="Google Shape;8648;p66"/>
            <p:cNvSpPr/>
            <p:nvPr/>
          </p:nvSpPr>
          <p:spPr>
            <a:xfrm>
              <a:off x="5455822" y="3438419"/>
              <a:ext cx="112031" cy="218220"/>
            </a:xfrm>
            <a:custGeom>
              <a:avLst/>
              <a:gdLst/>
              <a:ahLst/>
              <a:cxnLst/>
              <a:rect l="l" t="t" r="r" b="b"/>
              <a:pathLst>
                <a:path w="4276" h="8329" extrusionOk="0">
                  <a:moveTo>
                    <a:pt x="4069" y="1"/>
                  </a:moveTo>
                  <a:cubicBezTo>
                    <a:pt x="3966" y="1"/>
                    <a:pt x="3863" y="70"/>
                    <a:pt x="3863" y="209"/>
                  </a:cubicBezTo>
                  <a:lnTo>
                    <a:pt x="3863" y="6727"/>
                  </a:lnTo>
                  <a:cubicBezTo>
                    <a:pt x="3863" y="7389"/>
                    <a:pt x="3336" y="7916"/>
                    <a:pt x="2675" y="7916"/>
                  </a:cubicBezTo>
                  <a:lnTo>
                    <a:pt x="1601" y="7916"/>
                  </a:lnTo>
                  <a:cubicBezTo>
                    <a:pt x="940" y="7916"/>
                    <a:pt x="413" y="7389"/>
                    <a:pt x="413" y="6727"/>
                  </a:cubicBezTo>
                  <a:lnTo>
                    <a:pt x="413" y="3775"/>
                  </a:lnTo>
                  <a:cubicBezTo>
                    <a:pt x="413" y="3636"/>
                    <a:pt x="309" y="3567"/>
                    <a:pt x="206" y="3567"/>
                  </a:cubicBezTo>
                  <a:cubicBezTo>
                    <a:pt x="103" y="3567"/>
                    <a:pt x="0" y="3636"/>
                    <a:pt x="0" y="3775"/>
                  </a:cubicBezTo>
                  <a:lnTo>
                    <a:pt x="0" y="6727"/>
                  </a:lnTo>
                  <a:cubicBezTo>
                    <a:pt x="0" y="7609"/>
                    <a:pt x="719" y="8319"/>
                    <a:pt x="1592" y="8328"/>
                  </a:cubicBezTo>
                  <a:lnTo>
                    <a:pt x="2675" y="8328"/>
                  </a:lnTo>
                  <a:cubicBezTo>
                    <a:pt x="3557" y="8328"/>
                    <a:pt x="4266" y="7619"/>
                    <a:pt x="4275" y="6737"/>
                  </a:cubicBezTo>
                  <a:lnTo>
                    <a:pt x="4275" y="209"/>
                  </a:lnTo>
                  <a:cubicBezTo>
                    <a:pt x="4275" y="70"/>
                    <a:pt x="4172" y="1"/>
                    <a:pt x="4069"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49" name="Google Shape;8649;p66"/>
            <p:cNvSpPr/>
            <p:nvPr/>
          </p:nvSpPr>
          <p:spPr>
            <a:xfrm>
              <a:off x="5448276" y="3359505"/>
              <a:ext cx="59815" cy="185129"/>
            </a:xfrm>
            <a:custGeom>
              <a:avLst/>
              <a:gdLst/>
              <a:ahLst/>
              <a:cxnLst/>
              <a:rect l="l" t="t" r="r" b="b"/>
              <a:pathLst>
                <a:path w="2283" h="7066" extrusionOk="0">
                  <a:moveTo>
                    <a:pt x="1" y="1"/>
                  </a:moveTo>
                  <a:cubicBezTo>
                    <a:pt x="116" y="106"/>
                    <a:pt x="183" y="260"/>
                    <a:pt x="183" y="423"/>
                  </a:cubicBezTo>
                  <a:lnTo>
                    <a:pt x="183" y="6653"/>
                  </a:lnTo>
                  <a:cubicBezTo>
                    <a:pt x="183" y="6806"/>
                    <a:pt x="116" y="6960"/>
                    <a:pt x="1" y="7065"/>
                  </a:cubicBezTo>
                  <a:lnTo>
                    <a:pt x="1084" y="7065"/>
                  </a:lnTo>
                  <a:cubicBezTo>
                    <a:pt x="1745" y="7065"/>
                    <a:pt x="2282" y="6528"/>
                    <a:pt x="2282" y="5867"/>
                  </a:cubicBezTo>
                  <a:lnTo>
                    <a:pt x="2282" y="1199"/>
                  </a:lnTo>
                  <a:cubicBezTo>
                    <a:pt x="2282" y="538"/>
                    <a:pt x="1745" y="1"/>
                    <a:pt x="1084" y="1"/>
                  </a:cubicBezTo>
                  <a:close/>
                </a:path>
              </a:pathLst>
            </a:custGeom>
            <a:solidFill>
              <a:srgbClr val="617487"/>
            </a:solidFill>
            <a:ln>
              <a:noFill/>
            </a:ln>
          </p:spPr>
          <p:txBody>
            <a:bodyPr spcFirstLastPara="1" wrap="square" lIns="91425" tIns="91425" rIns="91425" bIns="91425" anchor="ctr" anchorCtr="0">
              <a:noAutofit/>
            </a:bodyPr>
            <a:lstStyle/>
            <a:p>
              <a:endParaRPr/>
            </a:p>
          </p:txBody>
        </p:sp>
        <p:sp>
          <p:nvSpPr>
            <p:cNvPr id="8650" name="Google Shape;8650;p66"/>
            <p:cNvSpPr/>
            <p:nvPr/>
          </p:nvSpPr>
          <p:spPr>
            <a:xfrm>
              <a:off x="5448276" y="3359505"/>
              <a:ext cx="21877" cy="185129"/>
            </a:xfrm>
            <a:custGeom>
              <a:avLst/>
              <a:gdLst/>
              <a:ahLst/>
              <a:cxnLst/>
              <a:rect l="l" t="t" r="r" b="b"/>
              <a:pathLst>
                <a:path w="835" h="7066" extrusionOk="0">
                  <a:moveTo>
                    <a:pt x="1" y="1"/>
                  </a:moveTo>
                  <a:cubicBezTo>
                    <a:pt x="116" y="116"/>
                    <a:pt x="183" y="260"/>
                    <a:pt x="183" y="423"/>
                  </a:cubicBezTo>
                  <a:lnTo>
                    <a:pt x="183" y="6653"/>
                  </a:lnTo>
                  <a:cubicBezTo>
                    <a:pt x="183" y="6806"/>
                    <a:pt x="116" y="6960"/>
                    <a:pt x="1" y="7065"/>
                  </a:cubicBezTo>
                  <a:lnTo>
                    <a:pt x="653" y="7065"/>
                  </a:lnTo>
                  <a:cubicBezTo>
                    <a:pt x="768" y="6960"/>
                    <a:pt x="835" y="6806"/>
                    <a:pt x="835" y="6653"/>
                  </a:cubicBezTo>
                  <a:lnTo>
                    <a:pt x="835" y="423"/>
                  </a:lnTo>
                  <a:cubicBezTo>
                    <a:pt x="835" y="260"/>
                    <a:pt x="768" y="106"/>
                    <a:pt x="653"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651" name="Google Shape;8651;p66"/>
            <p:cNvSpPr/>
            <p:nvPr/>
          </p:nvSpPr>
          <p:spPr>
            <a:xfrm>
              <a:off x="5529653" y="3432839"/>
              <a:ext cx="67570" cy="21379"/>
            </a:xfrm>
            <a:custGeom>
              <a:avLst/>
              <a:gdLst/>
              <a:ahLst/>
              <a:cxnLst/>
              <a:rect l="l" t="t" r="r" b="b"/>
              <a:pathLst>
                <a:path w="2579" h="816" extrusionOk="0">
                  <a:moveTo>
                    <a:pt x="355" y="1"/>
                  </a:moveTo>
                  <a:cubicBezTo>
                    <a:pt x="163" y="1"/>
                    <a:pt x="0" y="154"/>
                    <a:pt x="0" y="346"/>
                  </a:cubicBezTo>
                  <a:lnTo>
                    <a:pt x="0" y="470"/>
                  </a:lnTo>
                  <a:cubicBezTo>
                    <a:pt x="0" y="662"/>
                    <a:pt x="163" y="815"/>
                    <a:pt x="355" y="815"/>
                  </a:cubicBezTo>
                  <a:lnTo>
                    <a:pt x="2234" y="815"/>
                  </a:lnTo>
                  <a:cubicBezTo>
                    <a:pt x="2426" y="815"/>
                    <a:pt x="2579" y="662"/>
                    <a:pt x="2579" y="470"/>
                  </a:cubicBezTo>
                  <a:lnTo>
                    <a:pt x="2579" y="346"/>
                  </a:lnTo>
                  <a:cubicBezTo>
                    <a:pt x="2579" y="154"/>
                    <a:pt x="2426" y="1"/>
                    <a:pt x="2234" y="1"/>
                  </a:cubicBezTo>
                  <a:close/>
                </a:path>
              </a:pathLst>
            </a:custGeom>
            <a:solidFill>
              <a:srgbClr val="617487"/>
            </a:solidFill>
            <a:ln>
              <a:noFill/>
            </a:ln>
          </p:spPr>
          <p:txBody>
            <a:bodyPr spcFirstLastPara="1" wrap="square" lIns="91425" tIns="91425" rIns="91425" bIns="91425" anchor="ctr" anchorCtr="0">
              <a:noAutofit/>
            </a:bodyPr>
            <a:lstStyle/>
            <a:p>
              <a:endParaRPr/>
            </a:p>
          </p:txBody>
        </p:sp>
        <p:sp>
          <p:nvSpPr>
            <p:cNvPr id="8652" name="Google Shape;8652;p66"/>
            <p:cNvSpPr/>
            <p:nvPr/>
          </p:nvSpPr>
          <p:spPr>
            <a:xfrm>
              <a:off x="5571102" y="3432839"/>
              <a:ext cx="26383" cy="21877"/>
            </a:xfrm>
            <a:custGeom>
              <a:avLst/>
              <a:gdLst/>
              <a:ahLst/>
              <a:cxnLst/>
              <a:rect l="l" t="t" r="r" b="b"/>
              <a:pathLst>
                <a:path w="1007" h="835" extrusionOk="0">
                  <a:moveTo>
                    <a:pt x="0" y="1"/>
                  </a:moveTo>
                  <a:cubicBezTo>
                    <a:pt x="201" y="1"/>
                    <a:pt x="364" y="164"/>
                    <a:pt x="364" y="365"/>
                  </a:cubicBezTo>
                  <a:lnTo>
                    <a:pt x="364" y="470"/>
                  </a:lnTo>
                  <a:cubicBezTo>
                    <a:pt x="364" y="672"/>
                    <a:pt x="201" y="835"/>
                    <a:pt x="0" y="835"/>
                  </a:cubicBezTo>
                  <a:lnTo>
                    <a:pt x="652" y="835"/>
                  </a:lnTo>
                  <a:cubicBezTo>
                    <a:pt x="844" y="835"/>
                    <a:pt x="1007" y="672"/>
                    <a:pt x="1007" y="470"/>
                  </a:cubicBezTo>
                  <a:lnTo>
                    <a:pt x="1007" y="365"/>
                  </a:lnTo>
                  <a:cubicBezTo>
                    <a:pt x="1007" y="164"/>
                    <a:pt x="844" y="1"/>
                    <a:pt x="652"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653" name="Google Shape;8653;p66"/>
            <p:cNvSpPr/>
            <p:nvPr/>
          </p:nvSpPr>
          <p:spPr>
            <a:xfrm>
              <a:off x="5596699" y="3538058"/>
              <a:ext cx="67832" cy="21405"/>
            </a:xfrm>
            <a:custGeom>
              <a:avLst/>
              <a:gdLst/>
              <a:ahLst/>
              <a:cxnLst/>
              <a:rect l="l" t="t" r="r" b="b"/>
              <a:pathLst>
                <a:path w="2589" h="817" extrusionOk="0">
                  <a:moveTo>
                    <a:pt x="2250" y="1"/>
                  </a:moveTo>
                  <a:cubicBezTo>
                    <a:pt x="2245" y="1"/>
                    <a:pt x="2240" y="1"/>
                    <a:pt x="2234" y="1"/>
                  </a:cubicBezTo>
                  <a:lnTo>
                    <a:pt x="355" y="1"/>
                  </a:lnTo>
                  <a:cubicBezTo>
                    <a:pt x="164" y="1"/>
                    <a:pt x="1" y="154"/>
                    <a:pt x="1" y="346"/>
                  </a:cubicBezTo>
                  <a:lnTo>
                    <a:pt x="1" y="471"/>
                  </a:lnTo>
                  <a:cubicBezTo>
                    <a:pt x="1" y="662"/>
                    <a:pt x="164" y="816"/>
                    <a:pt x="355" y="816"/>
                  </a:cubicBezTo>
                  <a:lnTo>
                    <a:pt x="2234" y="816"/>
                  </a:lnTo>
                  <a:cubicBezTo>
                    <a:pt x="2240" y="816"/>
                    <a:pt x="2246" y="816"/>
                    <a:pt x="2251" y="816"/>
                  </a:cubicBezTo>
                  <a:cubicBezTo>
                    <a:pt x="2435" y="816"/>
                    <a:pt x="2589" y="666"/>
                    <a:pt x="2589" y="480"/>
                  </a:cubicBezTo>
                  <a:lnTo>
                    <a:pt x="2589" y="356"/>
                  </a:lnTo>
                  <a:cubicBezTo>
                    <a:pt x="2589" y="160"/>
                    <a:pt x="2435" y="1"/>
                    <a:pt x="2250" y="1"/>
                  </a:cubicBezTo>
                  <a:close/>
                </a:path>
              </a:pathLst>
            </a:custGeom>
            <a:solidFill>
              <a:srgbClr val="617487"/>
            </a:solidFill>
            <a:ln>
              <a:noFill/>
            </a:ln>
          </p:spPr>
          <p:txBody>
            <a:bodyPr spcFirstLastPara="1" wrap="square" lIns="91425" tIns="91425" rIns="91425" bIns="91425" anchor="ctr" anchorCtr="0">
              <a:noAutofit/>
            </a:bodyPr>
            <a:lstStyle/>
            <a:p>
              <a:endParaRPr/>
            </a:p>
          </p:txBody>
        </p:sp>
        <p:sp>
          <p:nvSpPr>
            <p:cNvPr id="8654" name="Google Shape;8654;p66"/>
            <p:cNvSpPr/>
            <p:nvPr/>
          </p:nvSpPr>
          <p:spPr>
            <a:xfrm>
              <a:off x="5639903" y="3538058"/>
              <a:ext cx="24628" cy="21641"/>
            </a:xfrm>
            <a:custGeom>
              <a:avLst/>
              <a:gdLst/>
              <a:ahLst/>
              <a:cxnLst/>
              <a:rect l="l" t="t" r="r" b="b"/>
              <a:pathLst>
                <a:path w="940" h="826" extrusionOk="0">
                  <a:moveTo>
                    <a:pt x="0" y="1"/>
                  </a:moveTo>
                  <a:cubicBezTo>
                    <a:pt x="192" y="1"/>
                    <a:pt x="355" y="154"/>
                    <a:pt x="355" y="356"/>
                  </a:cubicBezTo>
                  <a:lnTo>
                    <a:pt x="355" y="461"/>
                  </a:lnTo>
                  <a:cubicBezTo>
                    <a:pt x="355" y="662"/>
                    <a:pt x="192" y="825"/>
                    <a:pt x="0" y="825"/>
                  </a:cubicBezTo>
                  <a:lnTo>
                    <a:pt x="585" y="825"/>
                  </a:lnTo>
                  <a:cubicBezTo>
                    <a:pt x="777" y="825"/>
                    <a:pt x="940" y="662"/>
                    <a:pt x="940" y="461"/>
                  </a:cubicBezTo>
                  <a:lnTo>
                    <a:pt x="940" y="356"/>
                  </a:lnTo>
                  <a:cubicBezTo>
                    <a:pt x="940" y="154"/>
                    <a:pt x="777" y="1"/>
                    <a:pt x="585"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655" name="Google Shape;8655;p66"/>
            <p:cNvSpPr/>
            <p:nvPr/>
          </p:nvSpPr>
          <p:spPr>
            <a:xfrm>
              <a:off x="5576604" y="3470514"/>
              <a:ext cx="108023" cy="68592"/>
            </a:xfrm>
            <a:custGeom>
              <a:avLst/>
              <a:gdLst/>
              <a:ahLst/>
              <a:cxnLst/>
              <a:rect l="l" t="t" r="r" b="b"/>
              <a:pathLst>
                <a:path w="4123" h="2618" extrusionOk="0">
                  <a:moveTo>
                    <a:pt x="2062" y="0"/>
                  </a:moveTo>
                  <a:cubicBezTo>
                    <a:pt x="701" y="0"/>
                    <a:pt x="1" y="1640"/>
                    <a:pt x="959" y="2617"/>
                  </a:cubicBezTo>
                  <a:cubicBezTo>
                    <a:pt x="1007" y="2589"/>
                    <a:pt x="1065" y="2579"/>
                    <a:pt x="1132" y="2579"/>
                  </a:cubicBezTo>
                  <a:lnTo>
                    <a:pt x="3001" y="2579"/>
                  </a:lnTo>
                  <a:cubicBezTo>
                    <a:pt x="3059" y="2579"/>
                    <a:pt x="3116" y="2589"/>
                    <a:pt x="3164" y="2617"/>
                  </a:cubicBezTo>
                  <a:cubicBezTo>
                    <a:pt x="4123" y="1640"/>
                    <a:pt x="3423" y="0"/>
                    <a:pt x="2062" y="0"/>
                  </a:cubicBez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8656" name="Google Shape;8656;p66"/>
            <p:cNvSpPr/>
            <p:nvPr/>
          </p:nvSpPr>
          <p:spPr>
            <a:xfrm>
              <a:off x="5600734" y="3538058"/>
              <a:ext cx="5528" cy="1284"/>
            </a:xfrm>
            <a:custGeom>
              <a:avLst/>
              <a:gdLst/>
              <a:ahLst/>
              <a:cxnLst/>
              <a:rect l="l" t="t" r="r" b="b"/>
              <a:pathLst>
                <a:path w="211" h="49" extrusionOk="0">
                  <a:moveTo>
                    <a:pt x="0" y="1"/>
                  </a:moveTo>
                  <a:cubicBezTo>
                    <a:pt x="10" y="20"/>
                    <a:pt x="29" y="30"/>
                    <a:pt x="38" y="49"/>
                  </a:cubicBezTo>
                  <a:cubicBezTo>
                    <a:pt x="86" y="20"/>
                    <a:pt x="153" y="1"/>
                    <a:pt x="211" y="1"/>
                  </a:cubicBezTo>
                  <a:close/>
                </a:path>
              </a:pathLst>
            </a:custGeom>
            <a:solidFill>
              <a:srgbClr val="CAD3D8"/>
            </a:solidFill>
            <a:ln>
              <a:noFill/>
            </a:ln>
          </p:spPr>
          <p:txBody>
            <a:bodyPr spcFirstLastPara="1" wrap="square" lIns="91425" tIns="91425" rIns="91425" bIns="91425" anchor="ctr" anchorCtr="0">
              <a:noAutofit/>
            </a:bodyPr>
            <a:lstStyle/>
            <a:p>
              <a:endParaRPr/>
            </a:p>
          </p:txBody>
        </p:sp>
        <p:sp>
          <p:nvSpPr>
            <p:cNvPr id="8657" name="Google Shape;8657;p66"/>
            <p:cNvSpPr/>
            <p:nvPr/>
          </p:nvSpPr>
          <p:spPr>
            <a:xfrm>
              <a:off x="5621327" y="3470776"/>
              <a:ext cx="63299" cy="68565"/>
            </a:xfrm>
            <a:custGeom>
              <a:avLst/>
              <a:gdLst/>
              <a:ahLst/>
              <a:cxnLst/>
              <a:rect l="l" t="t" r="r" b="b"/>
              <a:pathLst>
                <a:path w="2416" h="2617" extrusionOk="0">
                  <a:moveTo>
                    <a:pt x="355" y="0"/>
                  </a:moveTo>
                  <a:cubicBezTo>
                    <a:pt x="230" y="0"/>
                    <a:pt x="115" y="10"/>
                    <a:pt x="0" y="38"/>
                  </a:cubicBezTo>
                  <a:cubicBezTo>
                    <a:pt x="1131" y="316"/>
                    <a:pt x="1563" y="1706"/>
                    <a:pt x="777" y="2569"/>
                  </a:cubicBezTo>
                  <a:lnTo>
                    <a:pt x="1294" y="2569"/>
                  </a:lnTo>
                  <a:cubicBezTo>
                    <a:pt x="1352" y="2569"/>
                    <a:pt x="1409" y="2588"/>
                    <a:pt x="1467" y="2617"/>
                  </a:cubicBezTo>
                  <a:cubicBezTo>
                    <a:pt x="2416" y="1639"/>
                    <a:pt x="1726" y="0"/>
                    <a:pt x="364" y="0"/>
                  </a:cubicBezTo>
                  <a:close/>
                </a:path>
              </a:pathLst>
            </a:custGeom>
            <a:solidFill>
              <a:srgbClr val="CAD3D8"/>
            </a:solidFill>
            <a:ln>
              <a:noFill/>
            </a:ln>
          </p:spPr>
          <p:txBody>
            <a:bodyPr spcFirstLastPara="1" wrap="square" lIns="91425" tIns="91425" rIns="91425" bIns="91425" anchor="ctr" anchorCtr="0">
              <a:noAutofit/>
            </a:bodyPr>
            <a:lstStyle/>
            <a:p>
              <a:endParaRPr/>
            </a:p>
          </p:txBody>
        </p:sp>
        <p:sp>
          <p:nvSpPr>
            <p:cNvPr id="8658" name="Google Shape;8658;p66"/>
            <p:cNvSpPr/>
            <p:nvPr/>
          </p:nvSpPr>
          <p:spPr>
            <a:xfrm>
              <a:off x="5528396" y="3355496"/>
              <a:ext cx="70085" cy="77369"/>
            </a:xfrm>
            <a:custGeom>
              <a:avLst/>
              <a:gdLst/>
              <a:ahLst/>
              <a:cxnLst/>
              <a:rect l="l" t="t" r="r" b="b"/>
              <a:pathLst>
                <a:path w="2675" h="2953" extrusionOk="0">
                  <a:moveTo>
                    <a:pt x="1342" y="0"/>
                  </a:moveTo>
                  <a:cubicBezTo>
                    <a:pt x="604" y="0"/>
                    <a:pt x="1" y="719"/>
                    <a:pt x="1" y="1611"/>
                  </a:cubicBezTo>
                  <a:cubicBezTo>
                    <a:pt x="1" y="2023"/>
                    <a:pt x="135" y="2675"/>
                    <a:pt x="346" y="2953"/>
                  </a:cubicBezTo>
                  <a:lnTo>
                    <a:pt x="2339" y="2953"/>
                  </a:lnTo>
                  <a:cubicBezTo>
                    <a:pt x="2493" y="2713"/>
                    <a:pt x="2589" y="2435"/>
                    <a:pt x="2637" y="2148"/>
                  </a:cubicBezTo>
                  <a:cubicBezTo>
                    <a:pt x="2665" y="1927"/>
                    <a:pt x="2675" y="1697"/>
                    <a:pt x="2675" y="1477"/>
                  </a:cubicBezTo>
                  <a:cubicBezTo>
                    <a:pt x="2627" y="652"/>
                    <a:pt x="2042" y="0"/>
                    <a:pt x="1342" y="0"/>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8659" name="Google Shape;8659;p66"/>
            <p:cNvSpPr/>
            <p:nvPr/>
          </p:nvSpPr>
          <p:spPr>
            <a:xfrm>
              <a:off x="5554779" y="3355496"/>
              <a:ext cx="43964" cy="77369"/>
            </a:xfrm>
            <a:custGeom>
              <a:avLst/>
              <a:gdLst/>
              <a:ahLst/>
              <a:cxnLst/>
              <a:rect l="l" t="t" r="r" b="b"/>
              <a:pathLst>
                <a:path w="1678" h="2953" extrusionOk="0">
                  <a:moveTo>
                    <a:pt x="335" y="0"/>
                  </a:moveTo>
                  <a:cubicBezTo>
                    <a:pt x="220" y="0"/>
                    <a:pt x="105" y="20"/>
                    <a:pt x="0" y="48"/>
                  </a:cubicBezTo>
                  <a:cubicBezTo>
                    <a:pt x="537" y="221"/>
                    <a:pt x="949" y="786"/>
                    <a:pt x="987" y="1477"/>
                  </a:cubicBezTo>
                  <a:lnTo>
                    <a:pt x="939" y="2148"/>
                  </a:lnTo>
                  <a:cubicBezTo>
                    <a:pt x="901" y="2435"/>
                    <a:pt x="805" y="2703"/>
                    <a:pt x="652" y="2953"/>
                  </a:cubicBezTo>
                  <a:lnTo>
                    <a:pt x="1332" y="2953"/>
                  </a:lnTo>
                  <a:cubicBezTo>
                    <a:pt x="1486" y="2703"/>
                    <a:pt x="1582" y="2435"/>
                    <a:pt x="1620" y="2148"/>
                  </a:cubicBezTo>
                  <a:lnTo>
                    <a:pt x="1677" y="1477"/>
                  </a:lnTo>
                  <a:cubicBezTo>
                    <a:pt x="1620" y="652"/>
                    <a:pt x="1045" y="0"/>
                    <a:pt x="335" y="0"/>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8660" name="Google Shape;8660;p66"/>
            <p:cNvSpPr/>
            <p:nvPr/>
          </p:nvSpPr>
          <p:spPr>
            <a:xfrm>
              <a:off x="5317433" y="3355496"/>
              <a:ext cx="135637" cy="193146"/>
            </a:xfrm>
            <a:custGeom>
              <a:avLst/>
              <a:gdLst/>
              <a:ahLst/>
              <a:cxnLst/>
              <a:rect l="l" t="t" r="r" b="b"/>
              <a:pathLst>
                <a:path w="5177" h="7372" extrusionOk="0">
                  <a:moveTo>
                    <a:pt x="1199" y="0"/>
                  </a:moveTo>
                  <a:cubicBezTo>
                    <a:pt x="538" y="0"/>
                    <a:pt x="1" y="537"/>
                    <a:pt x="1" y="1199"/>
                  </a:cubicBezTo>
                  <a:lnTo>
                    <a:pt x="1" y="6173"/>
                  </a:lnTo>
                  <a:cubicBezTo>
                    <a:pt x="1" y="6835"/>
                    <a:pt x="538" y="7372"/>
                    <a:pt x="1199" y="7372"/>
                  </a:cubicBezTo>
                  <a:lnTo>
                    <a:pt x="4611" y="7372"/>
                  </a:lnTo>
                  <a:cubicBezTo>
                    <a:pt x="4918" y="7372"/>
                    <a:pt x="5177" y="7122"/>
                    <a:pt x="5177" y="6806"/>
                  </a:cubicBezTo>
                  <a:lnTo>
                    <a:pt x="5177" y="576"/>
                  </a:lnTo>
                  <a:cubicBezTo>
                    <a:pt x="5177" y="259"/>
                    <a:pt x="4918" y="0"/>
                    <a:pt x="4611" y="0"/>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8661" name="Google Shape;8661;p66"/>
            <p:cNvSpPr/>
            <p:nvPr/>
          </p:nvSpPr>
          <p:spPr>
            <a:xfrm>
              <a:off x="5317198" y="3357514"/>
              <a:ext cx="135873" cy="191129"/>
            </a:xfrm>
            <a:custGeom>
              <a:avLst/>
              <a:gdLst/>
              <a:ahLst/>
              <a:cxnLst/>
              <a:rect l="l" t="t" r="r" b="b"/>
              <a:pathLst>
                <a:path w="5186" h="7295" extrusionOk="0">
                  <a:moveTo>
                    <a:pt x="786" y="0"/>
                  </a:moveTo>
                  <a:lnTo>
                    <a:pt x="786" y="0"/>
                  </a:lnTo>
                  <a:cubicBezTo>
                    <a:pt x="317" y="173"/>
                    <a:pt x="0" y="623"/>
                    <a:pt x="0" y="1122"/>
                  </a:cubicBezTo>
                  <a:lnTo>
                    <a:pt x="0" y="6096"/>
                  </a:lnTo>
                  <a:cubicBezTo>
                    <a:pt x="0" y="6758"/>
                    <a:pt x="537" y="7295"/>
                    <a:pt x="1198" y="7295"/>
                  </a:cubicBezTo>
                  <a:lnTo>
                    <a:pt x="4611" y="7295"/>
                  </a:lnTo>
                  <a:cubicBezTo>
                    <a:pt x="4927" y="7295"/>
                    <a:pt x="5186" y="7036"/>
                    <a:pt x="5186" y="6719"/>
                  </a:cubicBezTo>
                  <a:lnTo>
                    <a:pt x="5186" y="6585"/>
                  </a:lnTo>
                  <a:lnTo>
                    <a:pt x="1917" y="6595"/>
                  </a:lnTo>
                  <a:cubicBezTo>
                    <a:pt x="1256" y="6595"/>
                    <a:pt x="719" y="6058"/>
                    <a:pt x="719" y="5397"/>
                  </a:cubicBezTo>
                  <a:lnTo>
                    <a:pt x="719" y="422"/>
                  </a:lnTo>
                  <a:cubicBezTo>
                    <a:pt x="719" y="278"/>
                    <a:pt x="738" y="134"/>
                    <a:pt x="786" y="0"/>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8662" name="Google Shape;8662;p66"/>
            <p:cNvSpPr/>
            <p:nvPr/>
          </p:nvSpPr>
          <p:spPr>
            <a:xfrm>
              <a:off x="5625336" y="3485579"/>
              <a:ext cx="10821" cy="27641"/>
            </a:xfrm>
            <a:custGeom>
              <a:avLst/>
              <a:gdLst/>
              <a:ahLst/>
              <a:cxnLst/>
              <a:rect l="l" t="t" r="r" b="b"/>
              <a:pathLst>
                <a:path w="413" h="1055" extrusionOk="0">
                  <a:moveTo>
                    <a:pt x="207" y="1"/>
                  </a:moveTo>
                  <a:cubicBezTo>
                    <a:pt x="104" y="1"/>
                    <a:pt x="1" y="68"/>
                    <a:pt x="1" y="202"/>
                  </a:cubicBezTo>
                  <a:lnTo>
                    <a:pt x="1" y="854"/>
                  </a:lnTo>
                  <a:cubicBezTo>
                    <a:pt x="1" y="959"/>
                    <a:pt x="87" y="1055"/>
                    <a:pt x="202" y="1055"/>
                  </a:cubicBezTo>
                  <a:cubicBezTo>
                    <a:pt x="317" y="1055"/>
                    <a:pt x="413" y="959"/>
                    <a:pt x="413" y="844"/>
                  </a:cubicBezTo>
                  <a:lnTo>
                    <a:pt x="413" y="202"/>
                  </a:lnTo>
                  <a:cubicBezTo>
                    <a:pt x="413" y="68"/>
                    <a:pt x="310" y="1"/>
                    <a:pt x="207" y="1"/>
                  </a:cubicBezTo>
                  <a:close/>
                </a:path>
              </a:pathLst>
            </a:custGeom>
            <a:solidFill>
              <a:srgbClr val="324B64"/>
            </a:solidFill>
            <a:ln>
              <a:noFill/>
            </a:ln>
          </p:spPr>
          <p:txBody>
            <a:bodyPr spcFirstLastPara="1" wrap="square" lIns="91425" tIns="91425" rIns="91425" bIns="91425" anchor="ctr" anchorCtr="0">
              <a:noAutofit/>
            </a:bodyPr>
            <a:lstStyle/>
            <a:p>
              <a:endParaRPr/>
            </a:p>
          </p:txBody>
        </p:sp>
      </p:grpSp>
      <p:grpSp>
        <p:nvGrpSpPr>
          <p:cNvPr id="8663" name="Google Shape;8663;p66"/>
          <p:cNvGrpSpPr/>
          <p:nvPr/>
        </p:nvGrpSpPr>
        <p:grpSpPr>
          <a:xfrm>
            <a:off x="5302972" y="1317563"/>
            <a:ext cx="383175" cy="362241"/>
            <a:chOff x="5302971" y="1500563"/>
            <a:chExt cx="383175" cy="362241"/>
          </a:xfrm>
        </p:grpSpPr>
        <p:sp>
          <p:nvSpPr>
            <p:cNvPr id="8664" name="Google Shape;8664;p66"/>
            <p:cNvSpPr/>
            <p:nvPr/>
          </p:nvSpPr>
          <p:spPr>
            <a:xfrm>
              <a:off x="5302971" y="1500563"/>
              <a:ext cx="383175" cy="362241"/>
            </a:xfrm>
            <a:custGeom>
              <a:avLst/>
              <a:gdLst/>
              <a:ahLst/>
              <a:cxnLst/>
              <a:rect l="l" t="t" r="r" b="b"/>
              <a:pathLst>
                <a:path w="14625" h="13826" extrusionOk="0">
                  <a:moveTo>
                    <a:pt x="10701" y="1"/>
                  </a:moveTo>
                  <a:cubicBezTo>
                    <a:pt x="10676" y="1"/>
                    <a:pt x="10652" y="1"/>
                    <a:pt x="10627" y="2"/>
                  </a:cubicBezTo>
                  <a:cubicBezTo>
                    <a:pt x="9515" y="60"/>
                    <a:pt x="8758" y="1152"/>
                    <a:pt x="9113" y="2207"/>
                  </a:cubicBezTo>
                  <a:cubicBezTo>
                    <a:pt x="9218" y="2571"/>
                    <a:pt x="9122" y="2964"/>
                    <a:pt x="8854" y="3232"/>
                  </a:cubicBezTo>
                  <a:lnTo>
                    <a:pt x="3860" y="8226"/>
                  </a:lnTo>
                  <a:cubicBezTo>
                    <a:pt x="3666" y="8420"/>
                    <a:pt x="3409" y="8523"/>
                    <a:pt x="3147" y="8523"/>
                  </a:cubicBezTo>
                  <a:cubicBezTo>
                    <a:pt x="3045" y="8523"/>
                    <a:pt x="2943" y="8508"/>
                    <a:pt x="2844" y="8475"/>
                  </a:cubicBezTo>
                  <a:cubicBezTo>
                    <a:pt x="2657" y="8417"/>
                    <a:pt x="2476" y="8389"/>
                    <a:pt x="2303" y="8389"/>
                  </a:cubicBezTo>
                  <a:cubicBezTo>
                    <a:pt x="896" y="8389"/>
                    <a:pt x="1" y="10176"/>
                    <a:pt x="1118" y="11294"/>
                  </a:cubicBezTo>
                  <a:cubicBezTo>
                    <a:pt x="1438" y="11621"/>
                    <a:pt x="1868" y="11798"/>
                    <a:pt x="2314" y="11798"/>
                  </a:cubicBezTo>
                  <a:cubicBezTo>
                    <a:pt x="2442" y="11798"/>
                    <a:pt x="2571" y="11784"/>
                    <a:pt x="2700" y="11754"/>
                  </a:cubicBezTo>
                  <a:lnTo>
                    <a:pt x="2700" y="11754"/>
                  </a:lnTo>
                  <a:cubicBezTo>
                    <a:pt x="2456" y="12822"/>
                    <a:pt x="3275" y="13826"/>
                    <a:pt x="4350" y="13826"/>
                  </a:cubicBezTo>
                  <a:cubicBezTo>
                    <a:pt x="4375" y="13826"/>
                    <a:pt x="4400" y="13825"/>
                    <a:pt x="4425" y="13824"/>
                  </a:cubicBezTo>
                  <a:cubicBezTo>
                    <a:pt x="5547" y="13776"/>
                    <a:pt x="6314" y="12683"/>
                    <a:pt x="5978" y="11619"/>
                  </a:cubicBezTo>
                  <a:cubicBezTo>
                    <a:pt x="5863" y="11255"/>
                    <a:pt x="5959" y="10862"/>
                    <a:pt x="6227" y="10594"/>
                  </a:cubicBezTo>
                  <a:lnTo>
                    <a:pt x="7311" y="9511"/>
                  </a:lnTo>
                  <a:lnTo>
                    <a:pt x="11221" y="5600"/>
                  </a:lnTo>
                  <a:cubicBezTo>
                    <a:pt x="11415" y="5407"/>
                    <a:pt x="11673" y="5303"/>
                    <a:pt x="11938" y="5303"/>
                  </a:cubicBezTo>
                  <a:cubicBezTo>
                    <a:pt x="12041" y="5303"/>
                    <a:pt x="12145" y="5318"/>
                    <a:pt x="12247" y="5351"/>
                  </a:cubicBezTo>
                  <a:cubicBezTo>
                    <a:pt x="12413" y="5402"/>
                    <a:pt x="12585" y="5428"/>
                    <a:pt x="12756" y="5428"/>
                  </a:cubicBezTo>
                  <a:cubicBezTo>
                    <a:pt x="13186" y="5428"/>
                    <a:pt x="13612" y="5266"/>
                    <a:pt x="13934" y="4958"/>
                  </a:cubicBezTo>
                  <a:cubicBezTo>
                    <a:pt x="14615" y="4296"/>
                    <a:pt x="14624" y="3204"/>
                    <a:pt x="13963" y="2523"/>
                  </a:cubicBezTo>
                  <a:cubicBezTo>
                    <a:pt x="13639" y="2199"/>
                    <a:pt x="13202" y="2023"/>
                    <a:pt x="12756" y="2023"/>
                  </a:cubicBezTo>
                  <a:cubicBezTo>
                    <a:pt x="12634" y="2023"/>
                    <a:pt x="12512" y="2036"/>
                    <a:pt x="12391" y="2063"/>
                  </a:cubicBezTo>
                  <a:cubicBezTo>
                    <a:pt x="12515" y="1497"/>
                    <a:pt x="12343" y="903"/>
                    <a:pt x="11931" y="491"/>
                  </a:cubicBezTo>
                  <a:cubicBezTo>
                    <a:pt x="11768" y="328"/>
                    <a:pt x="11576" y="203"/>
                    <a:pt x="11365" y="127"/>
                  </a:cubicBezTo>
                  <a:cubicBezTo>
                    <a:pt x="11149" y="40"/>
                    <a:pt x="10926" y="1"/>
                    <a:pt x="10701"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8665" name="Google Shape;8665;p66"/>
            <p:cNvSpPr/>
            <p:nvPr/>
          </p:nvSpPr>
          <p:spPr>
            <a:xfrm>
              <a:off x="5375964" y="1557102"/>
              <a:ext cx="309920" cy="305675"/>
            </a:xfrm>
            <a:custGeom>
              <a:avLst/>
              <a:gdLst/>
              <a:ahLst/>
              <a:cxnLst/>
              <a:rect l="l" t="t" r="r" b="b"/>
              <a:pathLst>
                <a:path w="11829" h="11667" extrusionOk="0">
                  <a:moveTo>
                    <a:pt x="10611" y="1"/>
                  </a:moveTo>
                  <a:cubicBezTo>
                    <a:pt x="10880" y="643"/>
                    <a:pt x="10726" y="1391"/>
                    <a:pt x="10218" y="1879"/>
                  </a:cubicBezTo>
                  <a:cubicBezTo>
                    <a:pt x="9896" y="2188"/>
                    <a:pt x="9475" y="2350"/>
                    <a:pt x="9044" y="2350"/>
                  </a:cubicBezTo>
                  <a:cubicBezTo>
                    <a:pt x="8873" y="2350"/>
                    <a:pt x="8700" y="2324"/>
                    <a:pt x="8531" y="2272"/>
                  </a:cubicBezTo>
                  <a:cubicBezTo>
                    <a:pt x="8432" y="2240"/>
                    <a:pt x="8330" y="2225"/>
                    <a:pt x="8228" y="2225"/>
                  </a:cubicBezTo>
                  <a:cubicBezTo>
                    <a:pt x="7966" y="2225"/>
                    <a:pt x="7708" y="2328"/>
                    <a:pt x="7515" y="2522"/>
                  </a:cubicBezTo>
                  <a:lnTo>
                    <a:pt x="4352" y="5685"/>
                  </a:lnTo>
                  <a:lnTo>
                    <a:pt x="3595" y="6432"/>
                  </a:lnTo>
                  <a:lnTo>
                    <a:pt x="2521" y="7516"/>
                  </a:lnTo>
                  <a:cubicBezTo>
                    <a:pt x="2253" y="7784"/>
                    <a:pt x="2157" y="8177"/>
                    <a:pt x="2262" y="8541"/>
                  </a:cubicBezTo>
                  <a:cubicBezTo>
                    <a:pt x="2454" y="9126"/>
                    <a:pt x="2301" y="9768"/>
                    <a:pt x="1879" y="10219"/>
                  </a:cubicBezTo>
                  <a:cubicBezTo>
                    <a:pt x="1547" y="10564"/>
                    <a:pt x="1096" y="10745"/>
                    <a:pt x="640" y="10745"/>
                  </a:cubicBezTo>
                  <a:cubicBezTo>
                    <a:pt x="424" y="10745"/>
                    <a:pt x="206" y="10704"/>
                    <a:pt x="0" y="10621"/>
                  </a:cubicBezTo>
                  <a:lnTo>
                    <a:pt x="0" y="10621"/>
                  </a:lnTo>
                  <a:cubicBezTo>
                    <a:pt x="77" y="10823"/>
                    <a:pt x="211" y="11014"/>
                    <a:pt x="374" y="11177"/>
                  </a:cubicBezTo>
                  <a:cubicBezTo>
                    <a:pt x="705" y="11503"/>
                    <a:pt x="1138" y="11666"/>
                    <a:pt x="1571" y="11666"/>
                  </a:cubicBezTo>
                  <a:cubicBezTo>
                    <a:pt x="2017" y="11666"/>
                    <a:pt x="2464" y="11494"/>
                    <a:pt x="2799" y="11148"/>
                  </a:cubicBezTo>
                  <a:cubicBezTo>
                    <a:pt x="3221" y="10698"/>
                    <a:pt x="3374" y="10046"/>
                    <a:pt x="3183" y="9461"/>
                  </a:cubicBezTo>
                  <a:cubicBezTo>
                    <a:pt x="3077" y="9097"/>
                    <a:pt x="3173" y="8704"/>
                    <a:pt x="3441" y="8436"/>
                  </a:cubicBezTo>
                  <a:lnTo>
                    <a:pt x="8435" y="3442"/>
                  </a:lnTo>
                  <a:cubicBezTo>
                    <a:pt x="8622" y="3249"/>
                    <a:pt x="8883" y="3145"/>
                    <a:pt x="9147" y="3145"/>
                  </a:cubicBezTo>
                  <a:cubicBezTo>
                    <a:pt x="9249" y="3145"/>
                    <a:pt x="9352" y="3160"/>
                    <a:pt x="9451" y="3193"/>
                  </a:cubicBezTo>
                  <a:cubicBezTo>
                    <a:pt x="9622" y="3247"/>
                    <a:pt x="9796" y="3273"/>
                    <a:pt x="9967" y="3273"/>
                  </a:cubicBezTo>
                  <a:cubicBezTo>
                    <a:pt x="10549" y="3273"/>
                    <a:pt x="11106" y="2973"/>
                    <a:pt x="11416" y="2455"/>
                  </a:cubicBezTo>
                  <a:cubicBezTo>
                    <a:pt x="11829" y="1793"/>
                    <a:pt x="11723" y="930"/>
                    <a:pt x="11177" y="375"/>
                  </a:cubicBezTo>
                  <a:cubicBezTo>
                    <a:pt x="11014" y="212"/>
                    <a:pt x="10822" y="87"/>
                    <a:pt x="10611" y="1"/>
                  </a:cubicBezTo>
                  <a:close/>
                </a:path>
              </a:pathLst>
            </a:custGeom>
            <a:solidFill>
              <a:srgbClr val="D8DEE2"/>
            </a:solidFill>
            <a:ln>
              <a:noFill/>
            </a:ln>
          </p:spPr>
          <p:txBody>
            <a:bodyPr spcFirstLastPara="1" wrap="square" lIns="91425" tIns="91425" rIns="91425" bIns="91425" anchor="ctr" anchorCtr="0">
              <a:noAutofit/>
            </a:bodyPr>
            <a:lstStyle/>
            <a:p>
              <a:endParaRPr/>
            </a:p>
          </p:txBody>
        </p:sp>
      </p:grpSp>
      <p:grpSp>
        <p:nvGrpSpPr>
          <p:cNvPr id="8666" name="Google Shape;8666;p66"/>
          <p:cNvGrpSpPr/>
          <p:nvPr/>
        </p:nvGrpSpPr>
        <p:grpSpPr>
          <a:xfrm>
            <a:off x="6202705" y="1342454"/>
            <a:ext cx="364180" cy="312461"/>
            <a:chOff x="6202705" y="1525453"/>
            <a:chExt cx="364180" cy="312461"/>
          </a:xfrm>
        </p:grpSpPr>
        <p:sp>
          <p:nvSpPr>
            <p:cNvPr id="8667" name="Google Shape;8667;p66"/>
            <p:cNvSpPr/>
            <p:nvPr/>
          </p:nvSpPr>
          <p:spPr>
            <a:xfrm>
              <a:off x="6407615" y="1616891"/>
              <a:ext cx="159270" cy="221023"/>
            </a:xfrm>
            <a:custGeom>
              <a:avLst/>
              <a:gdLst/>
              <a:ahLst/>
              <a:cxnLst/>
              <a:rect l="l" t="t" r="r" b="b"/>
              <a:pathLst>
                <a:path w="6079" h="8436" extrusionOk="0">
                  <a:moveTo>
                    <a:pt x="2455" y="0"/>
                  </a:moveTo>
                  <a:cubicBezTo>
                    <a:pt x="1707" y="0"/>
                    <a:pt x="528" y="575"/>
                    <a:pt x="471" y="1313"/>
                  </a:cubicBezTo>
                  <a:lnTo>
                    <a:pt x="375" y="2406"/>
                  </a:lnTo>
                  <a:cubicBezTo>
                    <a:pt x="816" y="2914"/>
                    <a:pt x="1458" y="3412"/>
                    <a:pt x="2273" y="3422"/>
                  </a:cubicBezTo>
                  <a:lnTo>
                    <a:pt x="2254" y="4649"/>
                  </a:lnTo>
                  <a:cubicBezTo>
                    <a:pt x="1535" y="4639"/>
                    <a:pt x="825" y="4409"/>
                    <a:pt x="250" y="3988"/>
                  </a:cubicBezTo>
                  <a:lnTo>
                    <a:pt x="97" y="6393"/>
                  </a:lnTo>
                  <a:cubicBezTo>
                    <a:pt x="1" y="7486"/>
                    <a:pt x="873" y="8435"/>
                    <a:pt x="1976" y="8435"/>
                  </a:cubicBezTo>
                  <a:lnTo>
                    <a:pt x="5493" y="8435"/>
                  </a:lnTo>
                  <a:cubicBezTo>
                    <a:pt x="5819" y="8435"/>
                    <a:pt x="6078" y="8148"/>
                    <a:pt x="6030" y="7822"/>
                  </a:cubicBezTo>
                  <a:cubicBezTo>
                    <a:pt x="5599" y="4620"/>
                    <a:pt x="5196" y="1534"/>
                    <a:pt x="3241" y="240"/>
                  </a:cubicBezTo>
                  <a:cubicBezTo>
                    <a:pt x="3011" y="86"/>
                    <a:pt x="2733" y="0"/>
                    <a:pt x="2455"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668" name="Google Shape;8668;p66"/>
            <p:cNvSpPr/>
            <p:nvPr/>
          </p:nvSpPr>
          <p:spPr>
            <a:xfrm>
              <a:off x="6454592" y="1616891"/>
              <a:ext cx="112031" cy="221023"/>
            </a:xfrm>
            <a:custGeom>
              <a:avLst/>
              <a:gdLst/>
              <a:ahLst/>
              <a:cxnLst/>
              <a:rect l="l" t="t" r="r" b="b"/>
              <a:pathLst>
                <a:path w="4276" h="8436" extrusionOk="0">
                  <a:moveTo>
                    <a:pt x="662" y="0"/>
                  </a:moveTo>
                  <a:cubicBezTo>
                    <a:pt x="432" y="10"/>
                    <a:pt x="211" y="48"/>
                    <a:pt x="0" y="125"/>
                  </a:cubicBezTo>
                  <a:cubicBezTo>
                    <a:pt x="77" y="153"/>
                    <a:pt x="154" y="192"/>
                    <a:pt x="231" y="240"/>
                  </a:cubicBezTo>
                  <a:cubicBezTo>
                    <a:pt x="2186" y="1534"/>
                    <a:pt x="2589" y="4630"/>
                    <a:pt x="3020" y="7822"/>
                  </a:cubicBezTo>
                  <a:cubicBezTo>
                    <a:pt x="3058" y="8148"/>
                    <a:pt x="2809" y="8435"/>
                    <a:pt x="2483" y="8435"/>
                  </a:cubicBezTo>
                  <a:lnTo>
                    <a:pt x="3700" y="8435"/>
                  </a:lnTo>
                  <a:cubicBezTo>
                    <a:pt x="4026" y="8435"/>
                    <a:pt x="4276" y="8148"/>
                    <a:pt x="4237" y="7822"/>
                  </a:cubicBezTo>
                  <a:cubicBezTo>
                    <a:pt x="3806" y="4630"/>
                    <a:pt x="3403" y="1534"/>
                    <a:pt x="1448" y="240"/>
                  </a:cubicBezTo>
                  <a:cubicBezTo>
                    <a:pt x="1218" y="86"/>
                    <a:pt x="940" y="0"/>
                    <a:pt x="662"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669" name="Google Shape;8669;p66"/>
            <p:cNvSpPr/>
            <p:nvPr/>
          </p:nvSpPr>
          <p:spPr>
            <a:xfrm>
              <a:off x="6202705" y="1616891"/>
              <a:ext cx="158982" cy="221023"/>
            </a:xfrm>
            <a:custGeom>
              <a:avLst/>
              <a:gdLst/>
              <a:ahLst/>
              <a:cxnLst/>
              <a:rect l="l" t="t" r="r" b="b"/>
              <a:pathLst>
                <a:path w="6068" h="8436" extrusionOk="0">
                  <a:moveTo>
                    <a:pt x="3614" y="0"/>
                  </a:moveTo>
                  <a:cubicBezTo>
                    <a:pt x="3336" y="0"/>
                    <a:pt x="3058" y="86"/>
                    <a:pt x="2828" y="240"/>
                  </a:cubicBezTo>
                  <a:cubicBezTo>
                    <a:pt x="873" y="1534"/>
                    <a:pt x="470" y="4630"/>
                    <a:pt x="39" y="7822"/>
                  </a:cubicBezTo>
                  <a:cubicBezTo>
                    <a:pt x="0" y="8148"/>
                    <a:pt x="250" y="8435"/>
                    <a:pt x="575" y="8435"/>
                  </a:cubicBezTo>
                  <a:lnTo>
                    <a:pt x="4093" y="8435"/>
                  </a:lnTo>
                  <a:cubicBezTo>
                    <a:pt x="5196" y="8435"/>
                    <a:pt x="6068" y="7486"/>
                    <a:pt x="5982" y="6393"/>
                  </a:cubicBezTo>
                  <a:lnTo>
                    <a:pt x="5828" y="3901"/>
                  </a:lnTo>
                  <a:cubicBezTo>
                    <a:pt x="5291" y="4294"/>
                    <a:pt x="4620" y="4668"/>
                    <a:pt x="3825" y="4678"/>
                  </a:cubicBezTo>
                  <a:lnTo>
                    <a:pt x="3806" y="3422"/>
                  </a:lnTo>
                  <a:cubicBezTo>
                    <a:pt x="4611" y="3412"/>
                    <a:pt x="5253" y="2914"/>
                    <a:pt x="5694" y="2406"/>
                  </a:cubicBezTo>
                  <a:lnTo>
                    <a:pt x="5598" y="1323"/>
                  </a:lnTo>
                  <a:cubicBezTo>
                    <a:pt x="5541" y="575"/>
                    <a:pt x="4362" y="0"/>
                    <a:pt x="3614"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670" name="Google Shape;8670;p66"/>
            <p:cNvSpPr/>
            <p:nvPr/>
          </p:nvSpPr>
          <p:spPr>
            <a:xfrm>
              <a:off x="6202705" y="1616891"/>
              <a:ext cx="112031" cy="221023"/>
            </a:xfrm>
            <a:custGeom>
              <a:avLst/>
              <a:gdLst/>
              <a:ahLst/>
              <a:cxnLst/>
              <a:rect l="l" t="t" r="r" b="b"/>
              <a:pathLst>
                <a:path w="4276" h="8436" extrusionOk="0">
                  <a:moveTo>
                    <a:pt x="3624" y="0"/>
                  </a:moveTo>
                  <a:cubicBezTo>
                    <a:pt x="3336" y="0"/>
                    <a:pt x="3068" y="86"/>
                    <a:pt x="2828" y="240"/>
                  </a:cubicBezTo>
                  <a:cubicBezTo>
                    <a:pt x="873" y="1534"/>
                    <a:pt x="470" y="4630"/>
                    <a:pt x="39" y="7822"/>
                  </a:cubicBezTo>
                  <a:cubicBezTo>
                    <a:pt x="0" y="8148"/>
                    <a:pt x="250" y="8435"/>
                    <a:pt x="575" y="8435"/>
                  </a:cubicBezTo>
                  <a:lnTo>
                    <a:pt x="1793" y="8435"/>
                  </a:lnTo>
                  <a:cubicBezTo>
                    <a:pt x="1467" y="8435"/>
                    <a:pt x="1218" y="8148"/>
                    <a:pt x="1266" y="7822"/>
                  </a:cubicBezTo>
                  <a:cubicBezTo>
                    <a:pt x="1687" y="4630"/>
                    <a:pt x="2100" y="1534"/>
                    <a:pt x="4045" y="240"/>
                  </a:cubicBezTo>
                  <a:cubicBezTo>
                    <a:pt x="4122" y="192"/>
                    <a:pt x="4199" y="153"/>
                    <a:pt x="4275" y="125"/>
                  </a:cubicBezTo>
                  <a:cubicBezTo>
                    <a:pt x="4065" y="48"/>
                    <a:pt x="3844" y="10"/>
                    <a:pt x="3624"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671" name="Google Shape;8671;p66"/>
            <p:cNvSpPr/>
            <p:nvPr/>
          </p:nvSpPr>
          <p:spPr>
            <a:xfrm>
              <a:off x="6288327" y="1690958"/>
              <a:ext cx="28165" cy="64321"/>
            </a:xfrm>
            <a:custGeom>
              <a:avLst/>
              <a:gdLst/>
              <a:ahLst/>
              <a:cxnLst/>
              <a:rect l="l" t="t" r="r" b="b"/>
              <a:pathLst>
                <a:path w="1075" h="2455" extrusionOk="0">
                  <a:moveTo>
                    <a:pt x="538" y="1"/>
                  </a:moveTo>
                  <a:cubicBezTo>
                    <a:pt x="241" y="1"/>
                    <a:pt x="1" y="547"/>
                    <a:pt x="1" y="1228"/>
                  </a:cubicBezTo>
                  <a:cubicBezTo>
                    <a:pt x="1" y="1899"/>
                    <a:pt x="241" y="2455"/>
                    <a:pt x="538" y="2455"/>
                  </a:cubicBezTo>
                  <a:cubicBezTo>
                    <a:pt x="835" y="2455"/>
                    <a:pt x="1074" y="1899"/>
                    <a:pt x="1074" y="1228"/>
                  </a:cubicBezTo>
                  <a:cubicBezTo>
                    <a:pt x="1074" y="547"/>
                    <a:pt x="835" y="1"/>
                    <a:pt x="538"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672" name="Google Shape;8672;p66"/>
            <p:cNvSpPr/>
            <p:nvPr/>
          </p:nvSpPr>
          <p:spPr>
            <a:xfrm>
              <a:off x="6453072" y="1690958"/>
              <a:ext cx="28165" cy="64321"/>
            </a:xfrm>
            <a:custGeom>
              <a:avLst/>
              <a:gdLst/>
              <a:ahLst/>
              <a:cxnLst/>
              <a:rect l="l" t="t" r="r" b="b"/>
              <a:pathLst>
                <a:path w="1075" h="2455" extrusionOk="0">
                  <a:moveTo>
                    <a:pt x="538" y="1"/>
                  </a:moveTo>
                  <a:cubicBezTo>
                    <a:pt x="241" y="1"/>
                    <a:pt x="1" y="547"/>
                    <a:pt x="1" y="1228"/>
                  </a:cubicBezTo>
                  <a:cubicBezTo>
                    <a:pt x="1" y="1899"/>
                    <a:pt x="241" y="2455"/>
                    <a:pt x="538" y="2455"/>
                  </a:cubicBezTo>
                  <a:cubicBezTo>
                    <a:pt x="835" y="2455"/>
                    <a:pt x="1075" y="1899"/>
                    <a:pt x="1075" y="1228"/>
                  </a:cubicBezTo>
                  <a:cubicBezTo>
                    <a:pt x="1075" y="547"/>
                    <a:pt x="835" y="1"/>
                    <a:pt x="538"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673" name="Google Shape;8673;p66"/>
            <p:cNvSpPr/>
            <p:nvPr/>
          </p:nvSpPr>
          <p:spPr>
            <a:xfrm>
              <a:off x="6295086" y="1525453"/>
              <a:ext cx="177924" cy="246411"/>
            </a:xfrm>
            <a:custGeom>
              <a:avLst/>
              <a:gdLst/>
              <a:ahLst/>
              <a:cxnLst/>
              <a:rect l="l" t="t" r="r" b="b"/>
              <a:pathLst>
                <a:path w="6791" h="9405" extrusionOk="0">
                  <a:moveTo>
                    <a:pt x="3378" y="1"/>
                  </a:moveTo>
                  <a:cubicBezTo>
                    <a:pt x="3041" y="1"/>
                    <a:pt x="2772" y="275"/>
                    <a:pt x="2772" y="614"/>
                  </a:cubicBezTo>
                  <a:lnTo>
                    <a:pt x="2772" y="4698"/>
                  </a:lnTo>
                  <a:cubicBezTo>
                    <a:pt x="2772" y="4889"/>
                    <a:pt x="2724" y="5072"/>
                    <a:pt x="2619" y="5235"/>
                  </a:cubicBezTo>
                  <a:cubicBezTo>
                    <a:pt x="2475" y="5474"/>
                    <a:pt x="2312" y="5695"/>
                    <a:pt x="2130" y="5906"/>
                  </a:cubicBezTo>
                  <a:cubicBezTo>
                    <a:pt x="1967" y="6097"/>
                    <a:pt x="1785" y="6260"/>
                    <a:pt x="1583" y="6414"/>
                  </a:cubicBezTo>
                  <a:cubicBezTo>
                    <a:pt x="1468" y="6509"/>
                    <a:pt x="1325" y="6557"/>
                    <a:pt x="1171" y="6567"/>
                  </a:cubicBezTo>
                  <a:lnTo>
                    <a:pt x="1085" y="6567"/>
                  </a:lnTo>
                  <a:cubicBezTo>
                    <a:pt x="769" y="6509"/>
                    <a:pt x="519" y="6279"/>
                    <a:pt x="443" y="5973"/>
                  </a:cubicBezTo>
                  <a:cubicBezTo>
                    <a:pt x="415" y="5864"/>
                    <a:pt x="333" y="5816"/>
                    <a:pt x="249" y="5816"/>
                  </a:cubicBezTo>
                  <a:cubicBezTo>
                    <a:pt x="126" y="5816"/>
                    <a:pt x="0" y="5918"/>
                    <a:pt x="40" y="6078"/>
                  </a:cubicBezTo>
                  <a:cubicBezTo>
                    <a:pt x="126" y="6423"/>
                    <a:pt x="356" y="6711"/>
                    <a:pt x="663" y="6874"/>
                  </a:cubicBezTo>
                  <a:cubicBezTo>
                    <a:pt x="606" y="6883"/>
                    <a:pt x="548" y="6893"/>
                    <a:pt x="491" y="6902"/>
                  </a:cubicBezTo>
                  <a:cubicBezTo>
                    <a:pt x="347" y="6922"/>
                    <a:pt x="241" y="7037"/>
                    <a:pt x="241" y="7180"/>
                  </a:cubicBezTo>
                  <a:lnTo>
                    <a:pt x="241" y="7679"/>
                  </a:lnTo>
                  <a:cubicBezTo>
                    <a:pt x="241" y="7930"/>
                    <a:pt x="445" y="8127"/>
                    <a:pt x="689" y="8127"/>
                  </a:cubicBezTo>
                  <a:cubicBezTo>
                    <a:pt x="715" y="8127"/>
                    <a:pt x="742" y="8124"/>
                    <a:pt x="769" y="8120"/>
                  </a:cubicBezTo>
                  <a:lnTo>
                    <a:pt x="769" y="8120"/>
                  </a:lnTo>
                  <a:cubicBezTo>
                    <a:pt x="769" y="8264"/>
                    <a:pt x="759" y="8877"/>
                    <a:pt x="270" y="8992"/>
                  </a:cubicBezTo>
                  <a:cubicBezTo>
                    <a:pt x="165" y="9021"/>
                    <a:pt x="88" y="9117"/>
                    <a:pt x="107" y="9232"/>
                  </a:cubicBezTo>
                  <a:cubicBezTo>
                    <a:pt x="126" y="9327"/>
                    <a:pt x="213" y="9404"/>
                    <a:pt x="308" y="9404"/>
                  </a:cubicBezTo>
                  <a:lnTo>
                    <a:pt x="356" y="9404"/>
                  </a:lnTo>
                  <a:cubicBezTo>
                    <a:pt x="1066" y="9241"/>
                    <a:pt x="1200" y="8465"/>
                    <a:pt x="1181" y="8072"/>
                  </a:cubicBezTo>
                  <a:cubicBezTo>
                    <a:pt x="1171" y="8043"/>
                    <a:pt x="1190" y="8024"/>
                    <a:pt x="1209" y="8014"/>
                  </a:cubicBezTo>
                  <a:cubicBezTo>
                    <a:pt x="1861" y="7794"/>
                    <a:pt x="2456" y="7401"/>
                    <a:pt x="2916" y="6893"/>
                  </a:cubicBezTo>
                  <a:cubicBezTo>
                    <a:pt x="3045" y="6759"/>
                    <a:pt x="3215" y="6692"/>
                    <a:pt x="3385" y="6692"/>
                  </a:cubicBezTo>
                  <a:cubicBezTo>
                    <a:pt x="3556" y="6692"/>
                    <a:pt x="3726" y="6759"/>
                    <a:pt x="3855" y="6893"/>
                  </a:cubicBezTo>
                  <a:cubicBezTo>
                    <a:pt x="4315" y="7401"/>
                    <a:pt x="4900" y="7784"/>
                    <a:pt x="5542" y="8014"/>
                  </a:cubicBezTo>
                  <a:cubicBezTo>
                    <a:pt x="5561" y="8014"/>
                    <a:pt x="5580" y="8043"/>
                    <a:pt x="5580" y="8062"/>
                  </a:cubicBezTo>
                  <a:cubicBezTo>
                    <a:pt x="5552" y="8455"/>
                    <a:pt x="5695" y="9232"/>
                    <a:pt x="6395" y="9395"/>
                  </a:cubicBezTo>
                  <a:cubicBezTo>
                    <a:pt x="6405" y="9399"/>
                    <a:pt x="6412" y="9402"/>
                    <a:pt x="6419" y="9402"/>
                  </a:cubicBezTo>
                  <a:cubicBezTo>
                    <a:pt x="6426" y="9402"/>
                    <a:pt x="6434" y="9399"/>
                    <a:pt x="6443" y="9395"/>
                  </a:cubicBezTo>
                  <a:cubicBezTo>
                    <a:pt x="6549" y="9395"/>
                    <a:pt x="6635" y="9327"/>
                    <a:pt x="6644" y="9222"/>
                  </a:cubicBezTo>
                  <a:cubicBezTo>
                    <a:pt x="6664" y="9117"/>
                    <a:pt x="6596" y="9011"/>
                    <a:pt x="6481" y="8982"/>
                  </a:cubicBezTo>
                  <a:cubicBezTo>
                    <a:pt x="6002" y="8867"/>
                    <a:pt x="5983" y="8254"/>
                    <a:pt x="5993" y="8120"/>
                  </a:cubicBezTo>
                  <a:lnTo>
                    <a:pt x="6012" y="8120"/>
                  </a:lnTo>
                  <a:cubicBezTo>
                    <a:pt x="6034" y="8123"/>
                    <a:pt x="6056" y="8124"/>
                    <a:pt x="6077" y="8124"/>
                  </a:cubicBezTo>
                  <a:cubicBezTo>
                    <a:pt x="6326" y="8124"/>
                    <a:pt x="6529" y="7926"/>
                    <a:pt x="6529" y="7679"/>
                  </a:cubicBezTo>
                  <a:lnTo>
                    <a:pt x="6529" y="7171"/>
                  </a:lnTo>
                  <a:cubicBezTo>
                    <a:pt x="6539" y="7037"/>
                    <a:pt x="6434" y="6912"/>
                    <a:pt x="6290" y="6893"/>
                  </a:cubicBezTo>
                  <a:cubicBezTo>
                    <a:pt x="6232" y="6883"/>
                    <a:pt x="6165" y="6874"/>
                    <a:pt x="6108" y="6864"/>
                  </a:cubicBezTo>
                  <a:cubicBezTo>
                    <a:pt x="6424" y="6701"/>
                    <a:pt x="6664" y="6414"/>
                    <a:pt x="6750" y="6078"/>
                  </a:cubicBezTo>
                  <a:cubicBezTo>
                    <a:pt x="6790" y="5916"/>
                    <a:pt x="6660" y="5810"/>
                    <a:pt x="6536" y="5810"/>
                  </a:cubicBezTo>
                  <a:cubicBezTo>
                    <a:pt x="6454" y="5810"/>
                    <a:pt x="6374" y="5856"/>
                    <a:pt x="6347" y="5963"/>
                  </a:cubicBezTo>
                  <a:cubicBezTo>
                    <a:pt x="6271" y="6289"/>
                    <a:pt x="6002" y="6538"/>
                    <a:pt x="5667" y="6577"/>
                  </a:cubicBezTo>
                  <a:lnTo>
                    <a:pt x="5590" y="6577"/>
                  </a:lnTo>
                  <a:cubicBezTo>
                    <a:pt x="5456" y="6557"/>
                    <a:pt x="5331" y="6500"/>
                    <a:pt x="5216" y="6423"/>
                  </a:cubicBezTo>
                  <a:cubicBezTo>
                    <a:pt x="4804" y="6088"/>
                    <a:pt x="4459" y="5695"/>
                    <a:pt x="4181" y="5244"/>
                  </a:cubicBezTo>
                  <a:cubicBezTo>
                    <a:pt x="4085" y="5081"/>
                    <a:pt x="4028" y="4889"/>
                    <a:pt x="4028" y="4698"/>
                  </a:cubicBezTo>
                  <a:lnTo>
                    <a:pt x="4028" y="614"/>
                  </a:lnTo>
                  <a:cubicBezTo>
                    <a:pt x="4028" y="269"/>
                    <a:pt x="3759" y="1"/>
                    <a:pt x="3414" y="1"/>
                  </a:cubicBezTo>
                  <a:lnTo>
                    <a:pt x="3395" y="1"/>
                  </a:lnTo>
                  <a:cubicBezTo>
                    <a:pt x="3389" y="1"/>
                    <a:pt x="3383" y="1"/>
                    <a:pt x="3378" y="1"/>
                  </a:cubicBezTo>
                  <a:close/>
                </a:path>
              </a:pathLst>
            </a:custGeom>
            <a:solidFill>
              <a:srgbClr val="B8C1C8"/>
            </a:solidFill>
            <a:ln>
              <a:noFill/>
            </a:ln>
          </p:spPr>
          <p:txBody>
            <a:bodyPr spcFirstLastPara="1" wrap="square" lIns="91425" tIns="91425" rIns="91425" bIns="91425" anchor="ctr" anchorCtr="0">
              <a:noAutofit/>
            </a:bodyPr>
            <a:lstStyle/>
            <a:p>
              <a:endParaRPr/>
            </a:p>
          </p:txBody>
        </p:sp>
      </p:grpSp>
      <p:grpSp>
        <p:nvGrpSpPr>
          <p:cNvPr id="8674" name="Google Shape;8674;p66"/>
          <p:cNvGrpSpPr/>
          <p:nvPr/>
        </p:nvGrpSpPr>
        <p:grpSpPr>
          <a:xfrm>
            <a:off x="7087217" y="1320603"/>
            <a:ext cx="362398" cy="356163"/>
            <a:chOff x="7087217" y="1503602"/>
            <a:chExt cx="362398" cy="356163"/>
          </a:xfrm>
        </p:grpSpPr>
        <p:sp>
          <p:nvSpPr>
            <p:cNvPr id="8675" name="Google Shape;8675;p66"/>
            <p:cNvSpPr/>
            <p:nvPr/>
          </p:nvSpPr>
          <p:spPr>
            <a:xfrm>
              <a:off x="7087217" y="1503602"/>
              <a:ext cx="362398" cy="356163"/>
            </a:xfrm>
            <a:custGeom>
              <a:avLst/>
              <a:gdLst/>
              <a:ahLst/>
              <a:cxnLst/>
              <a:rect l="l" t="t" r="r" b="b"/>
              <a:pathLst>
                <a:path w="13832" h="13594" extrusionOk="0">
                  <a:moveTo>
                    <a:pt x="7471" y="1"/>
                  </a:moveTo>
                  <a:cubicBezTo>
                    <a:pt x="7135" y="1"/>
                    <a:pt x="6811" y="190"/>
                    <a:pt x="6633" y="490"/>
                  </a:cubicBezTo>
                  <a:cubicBezTo>
                    <a:pt x="6087" y="1420"/>
                    <a:pt x="5512" y="2944"/>
                    <a:pt x="5713" y="5062"/>
                  </a:cubicBezTo>
                  <a:cubicBezTo>
                    <a:pt x="4448" y="5944"/>
                    <a:pt x="3297" y="6989"/>
                    <a:pt x="2291" y="8158"/>
                  </a:cubicBezTo>
                  <a:cubicBezTo>
                    <a:pt x="1457" y="9136"/>
                    <a:pt x="719" y="10190"/>
                    <a:pt x="96" y="11312"/>
                  </a:cubicBezTo>
                  <a:cubicBezTo>
                    <a:pt x="0" y="11465"/>
                    <a:pt x="29" y="11676"/>
                    <a:pt x="163" y="11801"/>
                  </a:cubicBezTo>
                  <a:lnTo>
                    <a:pt x="1812" y="13468"/>
                  </a:lnTo>
                  <a:cubicBezTo>
                    <a:pt x="1896" y="13553"/>
                    <a:pt x="2005" y="13594"/>
                    <a:pt x="2112" y="13594"/>
                  </a:cubicBezTo>
                  <a:cubicBezTo>
                    <a:pt x="2260" y="13594"/>
                    <a:pt x="2405" y="13517"/>
                    <a:pt x="2483" y="13373"/>
                  </a:cubicBezTo>
                  <a:cubicBezTo>
                    <a:pt x="3087" y="12194"/>
                    <a:pt x="3834" y="11091"/>
                    <a:pt x="4697" y="10085"/>
                  </a:cubicBezTo>
                  <a:cubicBezTo>
                    <a:pt x="6259" y="8292"/>
                    <a:pt x="7793" y="7104"/>
                    <a:pt x="9844" y="6289"/>
                  </a:cubicBezTo>
                  <a:lnTo>
                    <a:pt x="10688" y="5963"/>
                  </a:lnTo>
                  <a:cubicBezTo>
                    <a:pt x="11665" y="5628"/>
                    <a:pt x="12682" y="5407"/>
                    <a:pt x="13707" y="5292"/>
                  </a:cubicBezTo>
                  <a:cubicBezTo>
                    <a:pt x="13784" y="5283"/>
                    <a:pt x="13832" y="5225"/>
                    <a:pt x="13832" y="5148"/>
                  </a:cubicBezTo>
                  <a:lnTo>
                    <a:pt x="13832" y="2340"/>
                  </a:lnTo>
                  <a:cubicBezTo>
                    <a:pt x="13832" y="2254"/>
                    <a:pt x="13765" y="2196"/>
                    <a:pt x="13688" y="2196"/>
                  </a:cubicBezTo>
                  <a:cubicBezTo>
                    <a:pt x="12011" y="2359"/>
                    <a:pt x="10381" y="2762"/>
                    <a:pt x="8819" y="3394"/>
                  </a:cubicBezTo>
                  <a:cubicBezTo>
                    <a:pt x="9029" y="2177"/>
                    <a:pt x="9815" y="998"/>
                    <a:pt x="10525" y="337"/>
                  </a:cubicBezTo>
                  <a:cubicBezTo>
                    <a:pt x="10647" y="215"/>
                    <a:pt x="10567" y="1"/>
                    <a:pt x="10401" y="1"/>
                  </a:cubicBezTo>
                  <a:cubicBezTo>
                    <a:pt x="10398" y="1"/>
                    <a:pt x="10394" y="1"/>
                    <a:pt x="10391" y="1"/>
                  </a:cubicBezTo>
                  <a:lnTo>
                    <a:pt x="7496" y="1"/>
                  </a:lnTo>
                  <a:cubicBezTo>
                    <a:pt x="7488" y="1"/>
                    <a:pt x="7479" y="1"/>
                    <a:pt x="7471" y="1"/>
                  </a:cubicBezTo>
                  <a:close/>
                </a:path>
              </a:pathLst>
            </a:custGeom>
            <a:solidFill>
              <a:srgbClr val="C7CFD4"/>
            </a:solidFill>
            <a:ln>
              <a:noFill/>
            </a:ln>
          </p:spPr>
          <p:txBody>
            <a:bodyPr spcFirstLastPara="1" wrap="square" lIns="91425" tIns="91425" rIns="91425" bIns="91425" anchor="ctr" anchorCtr="0">
              <a:noAutofit/>
            </a:bodyPr>
            <a:lstStyle/>
            <a:p>
              <a:endParaRPr/>
            </a:p>
          </p:txBody>
        </p:sp>
        <p:sp>
          <p:nvSpPr>
            <p:cNvPr id="8676" name="Google Shape;8676;p66"/>
            <p:cNvSpPr/>
            <p:nvPr/>
          </p:nvSpPr>
          <p:spPr>
            <a:xfrm>
              <a:off x="7140953" y="1772833"/>
              <a:ext cx="23135" cy="19781"/>
            </a:xfrm>
            <a:custGeom>
              <a:avLst/>
              <a:gdLst/>
              <a:ahLst/>
              <a:cxnLst/>
              <a:rect l="l" t="t" r="r" b="b"/>
              <a:pathLst>
                <a:path w="883" h="755" extrusionOk="0">
                  <a:moveTo>
                    <a:pt x="508" y="1"/>
                  </a:moveTo>
                  <a:cubicBezTo>
                    <a:pt x="173" y="1"/>
                    <a:pt x="0" y="403"/>
                    <a:pt x="240" y="643"/>
                  </a:cubicBezTo>
                  <a:cubicBezTo>
                    <a:pt x="317" y="720"/>
                    <a:pt x="411" y="754"/>
                    <a:pt x="503" y="754"/>
                  </a:cubicBezTo>
                  <a:cubicBezTo>
                    <a:pt x="697" y="754"/>
                    <a:pt x="882" y="602"/>
                    <a:pt x="882" y="374"/>
                  </a:cubicBezTo>
                  <a:cubicBezTo>
                    <a:pt x="882" y="163"/>
                    <a:pt x="710" y="1"/>
                    <a:pt x="508"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77" name="Google Shape;8677;p66"/>
            <p:cNvSpPr/>
            <p:nvPr/>
          </p:nvSpPr>
          <p:spPr>
            <a:xfrm>
              <a:off x="7278818" y="1541277"/>
              <a:ext cx="23135" cy="19912"/>
            </a:xfrm>
            <a:custGeom>
              <a:avLst/>
              <a:gdLst/>
              <a:ahLst/>
              <a:cxnLst/>
              <a:rect l="l" t="t" r="r" b="b"/>
              <a:pathLst>
                <a:path w="883" h="760" extrusionOk="0">
                  <a:moveTo>
                    <a:pt x="509" y="1"/>
                  </a:moveTo>
                  <a:cubicBezTo>
                    <a:pt x="173" y="1"/>
                    <a:pt x="1" y="413"/>
                    <a:pt x="240" y="653"/>
                  </a:cubicBezTo>
                  <a:cubicBezTo>
                    <a:pt x="317" y="727"/>
                    <a:pt x="411" y="760"/>
                    <a:pt x="503" y="760"/>
                  </a:cubicBezTo>
                  <a:cubicBezTo>
                    <a:pt x="697" y="760"/>
                    <a:pt x="883" y="612"/>
                    <a:pt x="883" y="384"/>
                  </a:cubicBezTo>
                  <a:cubicBezTo>
                    <a:pt x="883" y="173"/>
                    <a:pt x="720" y="1"/>
                    <a:pt x="509"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78" name="Google Shape;8678;p66"/>
            <p:cNvSpPr/>
            <p:nvPr/>
          </p:nvSpPr>
          <p:spPr>
            <a:xfrm>
              <a:off x="7322781" y="1635204"/>
              <a:ext cx="23108" cy="19781"/>
            </a:xfrm>
            <a:custGeom>
              <a:avLst/>
              <a:gdLst/>
              <a:ahLst/>
              <a:cxnLst/>
              <a:rect l="l" t="t" r="r" b="b"/>
              <a:pathLst>
                <a:path w="882" h="755" extrusionOk="0">
                  <a:moveTo>
                    <a:pt x="508" y="1"/>
                  </a:moveTo>
                  <a:cubicBezTo>
                    <a:pt x="173" y="1"/>
                    <a:pt x="0" y="403"/>
                    <a:pt x="240" y="643"/>
                  </a:cubicBezTo>
                  <a:cubicBezTo>
                    <a:pt x="317" y="720"/>
                    <a:pt x="411" y="755"/>
                    <a:pt x="503" y="755"/>
                  </a:cubicBezTo>
                  <a:cubicBezTo>
                    <a:pt x="697" y="755"/>
                    <a:pt x="882" y="602"/>
                    <a:pt x="882" y="375"/>
                  </a:cubicBezTo>
                  <a:cubicBezTo>
                    <a:pt x="882" y="164"/>
                    <a:pt x="719" y="1"/>
                    <a:pt x="508"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79" name="Google Shape;8679;p66"/>
            <p:cNvSpPr/>
            <p:nvPr/>
          </p:nvSpPr>
          <p:spPr>
            <a:xfrm>
              <a:off x="7258722" y="1616367"/>
              <a:ext cx="23397" cy="19781"/>
            </a:xfrm>
            <a:custGeom>
              <a:avLst/>
              <a:gdLst/>
              <a:ahLst/>
              <a:cxnLst/>
              <a:rect l="l" t="t" r="r" b="b"/>
              <a:pathLst>
                <a:path w="893" h="755" extrusionOk="0">
                  <a:moveTo>
                    <a:pt x="526" y="0"/>
                  </a:moveTo>
                  <a:cubicBezTo>
                    <a:pt x="520" y="0"/>
                    <a:pt x="514" y="1"/>
                    <a:pt x="509" y="1"/>
                  </a:cubicBezTo>
                  <a:cubicBezTo>
                    <a:pt x="173" y="1"/>
                    <a:pt x="1" y="403"/>
                    <a:pt x="240" y="643"/>
                  </a:cubicBezTo>
                  <a:cubicBezTo>
                    <a:pt x="318" y="720"/>
                    <a:pt x="412" y="755"/>
                    <a:pt x="504" y="755"/>
                  </a:cubicBezTo>
                  <a:cubicBezTo>
                    <a:pt x="698" y="755"/>
                    <a:pt x="883" y="602"/>
                    <a:pt x="883" y="375"/>
                  </a:cubicBezTo>
                  <a:cubicBezTo>
                    <a:pt x="892" y="169"/>
                    <a:pt x="729" y="0"/>
                    <a:pt x="526"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80" name="Google Shape;8680;p66"/>
            <p:cNvSpPr/>
            <p:nvPr/>
          </p:nvSpPr>
          <p:spPr>
            <a:xfrm>
              <a:off x="7231370" y="1692713"/>
              <a:ext cx="23108" cy="19912"/>
            </a:xfrm>
            <a:custGeom>
              <a:avLst/>
              <a:gdLst/>
              <a:ahLst/>
              <a:cxnLst/>
              <a:rect l="l" t="t" r="r" b="b"/>
              <a:pathLst>
                <a:path w="882" h="760" extrusionOk="0">
                  <a:moveTo>
                    <a:pt x="508" y="1"/>
                  </a:moveTo>
                  <a:cubicBezTo>
                    <a:pt x="163" y="1"/>
                    <a:pt x="0" y="413"/>
                    <a:pt x="240" y="653"/>
                  </a:cubicBezTo>
                  <a:cubicBezTo>
                    <a:pt x="314" y="727"/>
                    <a:pt x="407" y="760"/>
                    <a:pt x="498" y="760"/>
                  </a:cubicBezTo>
                  <a:cubicBezTo>
                    <a:pt x="692" y="760"/>
                    <a:pt x="882" y="612"/>
                    <a:pt x="882" y="384"/>
                  </a:cubicBezTo>
                  <a:cubicBezTo>
                    <a:pt x="882" y="173"/>
                    <a:pt x="709" y="1"/>
                    <a:pt x="508"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81" name="Google Shape;8681;p66"/>
            <p:cNvSpPr/>
            <p:nvPr/>
          </p:nvSpPr>
          <p:spPr>
            <a:xfrm>
              <a:off x="7399626" y="1590009"/>
              <a:ext cx="23135" cy="19833"/>
            </a:xfrm>
            <a:custGeom>
              <a:avLst/>
              <a:gdLst/>
              <a:ahLst/>
              <a:cxnLst/>
              <a:rect l="l" t="t" r="r" b="b"/>
              <a:pathLst>
                <a:path w="883" h="757" extrusionOk="0">
                  <a:moveTo>
                    <a:pt x="508" y="0"/>
                  </a:moveTo>
                  <a:cubicBezTo>
                    <a:pt x="163" y="0"/>
                    <a:pt x="0" y="413"/>
                    <a:pt x="240" y="643"/>
                  </a:cubicBezTo>
                  <a:cubicBezTo>
                    <a:pt x="315" y="721"/>
                    <a:pt x="411" y="757"/>
                    <a:pt x="504" y="757"/>
                  </a:cubicBezTo>
                  <a:cubicBezTo>
                    <a:pt x="696" y="757"/>
                    <a:pt x="882" y="609"/>
                    <a:pt x="882" y="384"/>
                  </a:cubicBezTo>
                  <a:cubicBezTo>
                    <a:pt x="882" y="173"/>
                    <a:pt x="710" y="0"/>
                    <a:pt x="508"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82" name="Google Shape;8682;p66"/>
            <p:cNvSpPr/>
            <p:nvPr/>
          </p:nvSpPr>
          <p:spPr>
            <a:xfrm>
              <a:off x="7108806" y="1792431"/>
              <a:ext cx="23135" cy="19833"/>
            </a:xfrm>
            <a:custGeom>
              <a:avLst/>
              <a:gdLst/>
              <a:ahLst/>
              <a:cxnLst/>
              <a:rect l="l" t="t" r="r" b="b"/>
              <a:pathLst>
                <a:path w="883" h="757" extrusionOk="0">
                  <a:moveTo>
                    <a:pt x="508" y="0"/>
                  </a:moveTo>
                  <a:cubicBezTo>
                    <a:pt x="173" y="0"/>
                    <a:pt x="0" y="412"/>
                    <a:pt x="240" y="642"/>
                  </a:cubicBezTo>
                  <a:cubicBezTo>
                    <a:pt x="319" y="721"/>
                    <a:pt x="415" y="756"/>
                    <a:pt x="509" y="756"/>
                  </a:cubicBezTo>
                  <a:cubicBezTo>
                    <a:pt x="701" y="756"/>
                    <a:pt x="882" y="609"/>
                    <a:pt x="882" y="384"/>
                  </a:cubicBezTo>
                  <a:cubicBezTo>
                    <a:pt x="882" y="173"/>
                    <a:pt x="719" y="0"/>
                    <a:pt x="508"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83" name="Google Shape;8683;p66"/>
            <p:cNvSpPr/>
            <p:nvPr/>
          </p:nvSpPr>
          <p:spPr>
            <a:xfrm>
              <a:off x="7128639" y="1823320"/>
              <a:ext cx="23135" cy="19755"/>
            </a:xfrm>
            <a:custGeom>
              <a:avLst/>
              <a:gdLst/>
              <a:ahLst/>
              <a:cxnLst/>
              <a:rect l="l" t="t" r="r" b="b"/>
              <a:pathLst>
                <a:path w="883" h="754" extrusionOk="0">
                  <a:moveTo>
                    <a:pt x="509" y="0"/>
                  </a:moveTo>
                  <a:cubicBezTo>
                    <a:pt x="173" y="0"/>
                    <a:pt x="1" y="403"/>
                    <a:pt x="240" y="642"/>
                  </a:cubicBezTo>
                  <a:cubicBezTo>
                    <a:pt x="317" y="720"/>
                    <a:pt x="412" y="754"/>
                    <a:pt x="504" y="754"/>
                  </a:cubicBezTo>
                  <a:cubicBezTo>
                    <a:pt x="697" y="754"/>
                    <a:pt x="882" y="601"/>
                    <a:pt x="882" y="374"/>
                  </a:cubicBezTo>
                  <a:cubicBezTo>
                    <a:pt x="882" y="163"/>
                    <a:pt x="710" y="0"/>
                    <a:pt x="509"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84" name="Google Shape;8684;p66"/>
            <p:cNvSpPr/>
            <p:nvPr/>
          </p:nvSpPr>
          <p:spPr>
            <a:xfrm>
              <a:off x="7129635" y="1561137"/>
              <a:ext cx="319981" cy="298628"/>
            </a:xfrm>
            <a:custGeom>
              <a:avLst/>
              <a:gdLst/>
              <a:ahLst/>
              <a:cxnLst/>
              <a:rect l="l" t="t" r="r" b="b"/>
              <a:pathLst>
                <a:path w="12213" h="11398" extrusionOk="0">
                  <a:moveTo>
                    <a:pt x="12059" y="0"/>
                  </a:moveTo>
                  <a:cubicBezTo>
                    <a:pt x="11916" y="10"/>
                    <a:pt x="11733" y="38"/>
                    <a:pt x="11609" y="58"/>
                  </a:cubicBezTo>
                  <a:lnTo>
                    <a:pt x="11609" y="1620"/>
                  </a:lnTo>
                  <a:cubicBezTo>
                    <a:pt x="11609" y="2099"/>
                    <a:pt x="11264" y="2511"/>
                    <a:pt x="10785" y="2588"/>
                  </a:cubicBezTo>
                  <a:cubicBezTo>
                    <a:pt x="9999" y="2713"/>
                    <a:pt x="9222" y="2914"/>
                    <a:pt x="8465" y="3173"/>
                  </a:cubicBezTo>
                  <a:lnTo>
                    <a:pt x="7621" y="3489"/>
                  </a:lnTo>
                  <a:cubicBezTo>
                    <a:pt x="5570" y="4304"/>
                    <a:pt x="4027" y="5492"/>
                    <a:pt x="2474" y="7295"/>
                  </a:cubicBezTo>
                  <a:cubicBezTo>
                    <a:pt x="1477" y="8435"/>
                    <a:pt x="643" y="9710"/>
                    <a:pt x="1" y="11090"/>
                  </a:cubicBezTo>
                  <a:lnTo>
                    <a:pt x="193" y="11272"/>
                  </a:lnTo>
                  <a:cubicBezTo>
                    <a:pt x="273" y="11356"/>
                    <a:pt x="379" y="11397"/>
                    <a:pt x="486" y="11397"/>
                  </a:cubicBezTo>
                  <a:cubicBezTo>
                    <a:pt x="634" y="11397"/>
                    <a:pt x="781" y="11318"/>
                    <a:pt x="854" y="11167"/>
                  </a:cubicBezTo>
                  <a:cubicBezTo>
                    <a:pt x="1468" y="9998"/>
                    <a:pt x="2206" y="8895"/>
                    <a:pt x="3078" y="7889"/>
                  </a:cubicBezTo>
                  <a:cubicBezTo>
                    <a:pt x="4631" y="6096"/>
                    <a:pt x="6174" y="4908"/>
                    <a:pt x="8225" y="4093"/>
                  </a:cubicBezTo>
                  <a:lnTo>
                    <a:pt x="9069" y="3767"/>
                  </a:lnTo>
                  <a:cubicBezTo>
                    <a:pt x="10046" y="3432"/>
                    <a:pt x="11063" y="3202"/>
                    <a:pt x="12088" y="3087"/>
                  </a:cubicBezTo>
                  <a:cubicBezTo>
                    <a:pt x="12155" y="3087"/>
                    <a:pt x="12213" y="3019"/>
                    <a:pt x="12213" y="2952"/>
                  </a:cubicBezTo>
                  <a:lnTo>
                    <a:pt x="12213" y="144"/>
                  </a:lnTo>
                  <a:cubicBezTo>
                    <a:pt x="12213" y="58"/>
                    <a:pt x="12146" y="0"/>
                    <a:pt x="12059" y="0"/>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685" name="Google Shape;8685;p66"/>
            <p:cNvSpPr/>
            <p:nvPr/>
          </p:nvSpPr>
          <p:spPr>
            <a:xfrm>
              <a:off x="7117583" y="1646523"/>
              <a:ext cx="107027" cy="112162"/>
            </a:xfrm>
            <a:custGeom>
              <a:avLst/>
              <a:gdLst/>
              <a:ahLst/>
              <a:cxnLst/>
              <a:rect l="l" t="t" r="r" b="b"/>
              <a:pathLst>
                <a:path w="4085" h="4281" extrusionOk="0">
                  <a:moveTo>
                    <a:pt x="4027" y="0"/>
                  </a:moveTo>
                  <a:cubicBezTo>
                    <a:pt x="2963" y="796"/>
                    <a:pt x="1995" y="1706"/>
                    <a:pt x="1132" y="2713"/>
                  </a:cubicBezTo>
                  <a:cubicBezTo>
                    <a:pt x="710" y="3211"/>
                    <a:pt x="327" y="3700"/>
                    <a:pt x="1" y="4170"/>
                  </a:cubicBezTo>
                  <a:cubicBezTo>
                    <a:pt x="20" y="4169"/>
                    <a:pt x="37" y="4169"/>
                    <a:pt x="54" y="4169"/>
                  </a:cubicBezTo>
                  <a:cubicBezTo>
                    <a:pt x="347" y="4169"/>
                    <a:pt x="368" y="4280"/>
                    <a:pt x="565" y="4280"/>
                  </a:cubicBezTo>
                  <a:cubicBezTo>
                    <a:pt x="635" y="4280"/>
                    <a:pt x="728" y="4266"/>
                    <a:pt x="864" y="4227"/>
                  </a:cubicBezTo>
                  <a:cubicBezTo>
                    <a:pt x="1122" y="4160"/>
                    <a:pt x="1343" y="3844"/>
                    <a:pt x="1640" y="3690"/>
                  </a:cubicBezTo>
                  <a:cubicBezTo>
                    <a:pt x="1899" y="3556"/>
                    <a:pt x="2282" y="3585"/>
                    <a:pt x="2531" y="3374"/>
                  </a:cubicBezTo>
                  <a:cubicBezTo>
                    <a:pt x="2761" y="3192"/>
                    <a:pt x="2819" y="2818"/>
                    <a:pt x="3011" y="2559"/>
                  </a:cubicBezTo>
                  <a:cubicBezTo>
                    <a:pt x="3193" y="2329"/>
                    <a:pt x="3538" y="2176"/>
                    <a:pt x="3672" y="1879"/>
                  </a:cubicBezTo>
                  <a:cubicBezTo>
                    <a:pt x="3787" y="1610"/>
                    <a:pt x="3672" y="1246"/>
                    <a:pt x="3739" y="930"/>
                  </a:cubicBezTo>
                  <a:cubicBezTo>
                    <a:pt x="3806" y="652"/>
                    <a:pt x="4065" y="374"/>
                    <a:pt x="4084" y="48"/>
                  </a:cubicBezTo>
                  <a:lnTo>
                    <a:pt x="4027" y="0"/>
                  </a:lnTo>
                  <a:close/>
                </a:path>
              </a:pathLst>
            </a:custGeom>
            <a:solidFill>
              <a:srgbClr val="CCD6DF"/>
            </a:solidFill>
            <a:ln>
              <a:noFill/>
            </a:ln>
          </p:spPr>
          <p:txBody>
            <a:bodyPr spcFirstLastPara="1" wrap="square" lIns="91425" tIns="91425" rIns="91425" bIns="91425" anchor="ctr" anchorCtr="0">
              <a:noAutofit/>
            </a:bodyPr>
            <a:lstStyle/>
            <a:p>
              <a:endParaRPr/>
            </a:p>
          </p:txBody>
        </p:sp>
        <p:sp>
          <p:nvSpPr>
            <p:cNvPr id="8686" name="Google Shape;8686;p66"/>
            <p:cNvSpPr/>
            <p:nvPr/>
          </p:nvSpPr>
          <p:spPr>
            <a:xfrm>
              <a:off x="7117347" y="1646523"/>
              <a:ext cx="107499" cy="112057"/>
            </a:xfrm>
            <a:custGeom>
              <a:avLst/>
              <a:gdLst/>
              <a:ahLst/>
              <a:cxnLst/>
              <a:rect l="l" t="t" r="r" b="b"/>
              <a:pathLst>
                <a:path w="4103" h="4277" extrusionOk="0">
                  <a:moveTo>
                    <a:pt x="4036" y="0"/>
                  </a:moveTo>
                  <a:cubicBezTo>
                    <a:pt x="3796" y="182"/>
                    <a:pt x="3556" y="364"/>
                    <a:pt x="3317" y="566"/>
                  </a:cubicBezTo>
                  <a:cubicBezTo>
                    <a:pt x="3269" y="872"/>
                    <a:pt x="3365" y="1198"/>
                    <a:pt x="3250" y="1438"/>
                  </a:cubicBezTo>
                  <a:cubicBezTo>
                    <a:pt x="3125" y="1745"/>
                    <a:pt x="2770" y="1888"/>
                    <a:pt x="2598" y="2118"/>
                  </a:cubicBezTo>
                  <a:cubicBezTo>
                    <a:pt x="2397" y="2377"/>
                    <a:pt x="2339" y="2751"/>
                    <a:pt x="2119" y="2943"/>
                  </a:cubicBezTo>
                  <a:cubicBezTo>
                    <a:pt x="1860" y="3144"/>
                    <a:pt x="1476" y="3125"/>
                    <a:pt x="1218" y="3250"/>
                  </a:cubicBezTo>
                  <a:cubicBezTo>
                    <a:pt x="920" y="3403"/>
                    <a:pt x="700" y="3719"/>
                    <a:pt x="441" y="3796"/>
                  </a:cubicBezTo>
                  <a:cubicBezTo>
                    <a:pt x="374" y="3815"/>
                    <a:pt x="307" y="3825"/>
                    <a:pt x="240" y="3844"/>
                  </a:cubicBezTo>
                  <a:cubicBezTo>
                    <a:pt x="163" y="3949"/>
                    <a:pt x="87" y="4055"/>
                    <a:pt x="0" y="4170"/>
                  </a:cubicBezTo>
                  <a:cubicBezTo>
                    <a:pt x="20" y="4169"/>
                    <a:pt x="38" y="4169"/>
                    <a:pt x="56" y="4169"/>
                  </a:cubicBezTo>
                  <a:cubicBezTo>
                    <a:pt x="348" y="4169"/>
                    <a:pt x="373" y="4276"/>
                    <a:pt x="572" y="4276"/>
                  </a:cubicBezTo>
                  <a:cubicBezTo>
                    <a:pt x="641" y="4276"/>
                    <a:pt x="732" y="4263"/>
                    <a:pt x="863" y="4227"/>
                  </a:cubicBezTo>
                  <a:cubicBezTo>
                    <a:pt x="1122" y="4151"/>
                    <a:pt x="1342" y="3834"/>
                    <a:pt x="1639" y="3681"/>
                  </a:cubicBezTo>
                  <a:cubicBezTo>
                    <a:pt x="1898" y="3556"/>
                    <a:pt x="2291" y="3575"/>
                    <a:pt x="2540" y="3365"/>
                  </a:cubicBezTo>
                  <a:cubicBezTo>
                    <a:pt x="2770" y="3182"/>
                    <a:pt x="2828" y="2809"/>
                    <a:pt x="3020" y="2550"/>
                  </a:cubicBezTo>
                  <a:cubicBezTo>
                    <a:pt x="3192" y="2320"/>
                    <a:pt x="3547" y="2166"/>
                    <a:pt x="3671" y="1869"/>
                  </a:cubicBezTo>
                  <a:cubicBezTo>
                    <a:pt x="3796" y="1610"/>
                    <a:pt x="3671" y="1246"/>
                    <a:pt x="3748" y="920"/>
                  </a:cubicBezTo>
                  <a:cubicBezTo>
                    <a:pt x="3815" y="642"/>
                    <a:pt x="4084" y="374"/>
                    <a:pt x="4103" y="38"/>
                  </a:cubicBezTo>
                  <a:lnTo>
                    <a:pt x="4036" y="0"/>
                  </a:ln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8687" name="Google Shape;8687;p66"/>
            <p:cNvSpPr/>
            <p:nvPr/>
          </p:nvSpPr>
          <p:spPr>
            <a:xfrm>
              <a:off x="7136421" y="1769322"/>
              <a:ext cx="23135" cy="19912"/>
            </a:xfrm>
            <a:custGeom>
              <a:avLst/>
              <a:gdLst/>
              <a:ahLst/>
              <a:cxnLst/>
              <a:rect l="l" t="t" r="r" b="b"/>
              <a:pathLst>
                <a:path w="883" h="760" extrusionOk="0">
                  <a:moveTo>
                    <a:pt x="499" y="0"/>
                  </a:moveTo>
                  <a:cubicBezTo>
                    <a:pt x="164" y="0"/>
                    <a:pt x="1" y="412"/>
                    <a:pt x="231" y="652"/>
                  </a:cubicBezTo>
                  <a:cubicBezTo>
                    <a:pt x="308" y="726"/>
                    <a:pt x="403" y="759"/>
                    <a:pt x="496" y="759"/>
                  </a:cubicBezTo>
                  <a:cubicBezTo>
                    <a:pt x="693" y="759"/>
                    <a:pt x="883" y="611"/>
                    <a:pt x="883" y="384"/>
                  </a:cubicBezTo>
                  <a:cubicBezTo>
                    <a:pt x="883" y="173"/>
                    <a:pt x="710" y="0"/>
                    <a:pt x="499"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88" name="Google Shape;8688;p66"/>
            <p:cNvSpPr/>
            <p:nvPr/>
          </p:nvSpPr>
          <p:spPr>
            <a:xfrm>
              <a:off x="7274311" y="1538029"/>
              <a:ext cx="23108" cy="19833"/>
            </a:xfrm>
            <a:custGeom>
              <a:avLst/>
              <a:gdLst/>
              <a:ahLst/>
              <a:cxnLst/>
              <a:rect l="l" t="t" r="r" b="b"/>
              <a:pathLst>
                <a:path w="882" h="757" extrusionOk="0">
                  <a:moveTo>
                    <a:pt x="508" y="0"/>
                  </a:moveTo>
                  <a:cubicBezTo>
                    <a:pt x="173" y="0"/>
                    <a:pt x="0" y="412"/>
                    <a:pt x="240" y="642"/>
                  </a:cubicBezTo>
                  <a:cubicBezTo>
                    <a:pt x="318" y="721"/>
                    <a:pt x="415" y="756"/>
                    <a:pt x="509" y="756"/>
                  </a:cubicBezTo>
                  <a:cubicBezTo>
                    <a:pt x="700" y="756"/>
                    <a:pt x="882" y="609"/>
                    <a:pt x="882" y="384"/>
                  </a:cubicBezTo>
                  <a:cubicBezTo>
                    <a:pt x="882" y="173"/>
                    <a:pt x="709" y="0"/>
                    <a:pt x="508"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89" name="Google Shape;8689;p66"/>
            <p:cNvSpPr/>
            <p:nvPr/>
          </p:nvSpPr>
          <p:spPr>
            <a:xfrm>
              <a:off x="7318249" y="1631956"/>
              <a:ext cx="23135" cy="19833"/>
            </a:xfrm>
            <a:custGeom>
              <a:avLst/>
              <a:gdLst/>
              <a:ahLst/>
              <a:cxnLst/>
              <a:rect l="l" t="t" r="r" b="b"/>
              <a:pathLst>
                <a:path w="883" h="757" extrusionOk="0">
                  <a:moveTo>
                    <a:pt x="509" y="0"/>
                  </a:moveTo>
                  <a:cubicBezTo>
                    <a:pt x="173" y="0"/>
                    <a:pt x="1" y="412"/>
                    <a:pt x="240" y="642"/>
                  </a:cubicBezTo>
                  <a:cubicBezTo>
                    <a:pt x="319" y="721"/>
                    <a:pt x="415" y="756"/>
                    <a:pt x="509" y="756"/>
                  </a:cubicBezTo>
                  <a:cubicBezTo>
                    <a:pt x="701" y="756"/>
                    <a:pt x="882" y="609"/>
                    <a:pt x="882" y="384"/>
                  </a:cubicBezTo>
                  <a:cubicBezTo>
                    <a:pt x="882" y="173"/>
                    <a:pt x="710" y="0"/>
                    <a:pt x="509"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90" name="Google Shape;8690;p66"/>
            <p:cNvSpPr/>
            <p:nvPr/>
          </p:nvSpPr>
          <p:spPr>
            <a:xfrm>
              <a:off x="7254216" y="1613118"/>
              <a:ext cx="23135" cy="19833"/>
            </a:xfrm>
            <a:custGeom>
              <a:avLst/>
              <a:gdLst/>
              <a:ahLst/>
              <a:cxnLst/>
              <a:rect l="l" t="t" r="r" b="b"/>
              <a:pathLst>
                <a:path w="883" h="757" extrusionOk="0">
                  <a:moveTo>
                    <a:pt x="508" y="0"/>
                  </a:moveTo>
                  <a:cubicBezTo>
                    <a:pt x="173" y="0"/>
                    <a:pt x="0" y="412"/>
                    <a:pt x="240" y="642"/>
                  </a:cubicBezTo>
                  <a:cubicBezTo>
                    <a:pt x="319" y="721"/>
                    <a:pt x="415" y="756"/>
                    <a:pt x="509" y="756"/>
                  </a:cubicBezTo>
                  <a:cubicBezTo>
                    <a:pt x="701" y="756"/>
                    <a:pt x="882" y="609"/>
                    <a:pt x="882" y="384"/>
                  </a:cubicBezTo>
                  <a:cubicBezTo>
                    <a:pt x="882" y="173"/>
                    <a:pt x="719" y="0"/>
                    <a:pt x="508"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91" name="Google Shape;8691;p66"/>
            <p:cNvSpPr/>
            <p:nvPr/>
          </p:nvSpPr>
          <p:spPr>
            <a:xfrm>
              <a:off x="7226575" y="1689465"/>
              <a:ext cx="23397" cy="19833"/>
            </a:xfrm>
            <a:custGeom>
              <a:avLst/>
              <a:gdLst/>
              <a:ahLst/>
              <a:cxnLst/>
              <a:rect l="l" t="t" r="r" b="b"/>
              <a:pathLst>
                <a:path w="893" h="757" extrusionOk="0">
                  <a:moveTo>
                    <a:pt x="509" y="0"/>
                  </a:moveTo>
                  <a:cubicBezTo>
                    <a:pt x="173" y="0"/>
                    <a:pt x="1" y="412"/>
                    <a:pt x="241" y="642"/>
                  </a:cubicBezTo>
                  <a:cubicBezTo>
                    <a:pt x="319" y="721"/>
                    <a:pt x="417" y="756"/>
                    <a:pt x="512" y="756"/>
                  </a:cubicBezTo>
                  <a:cubicBezTo>
                    <a:pt x="706" y="756"/>
                    <a:pt x="892" y="609"/>
                    <a:pt x="892" y="384"/>
                  </a:cubicBezTo>
                  <a:cubicBezTo>
                    <a:pt x="892" y="173"/>
                    <a:pt x="720" y="0"/>
                    <a:pt x="509"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92" name="Google Shape;8692;p66"/>
            <p:cNvSpPr/>
            <p:nvPr/>
          </p:nvSpPr>
          <p:spPr>
            <a:xfrm>
              <a:off x="7395093" y="1586734"/>
              <a:ext cx="23135" cy="19833"/>
            </a:xfrm>
            <a:custGeom>
              <a:avLst/>
              <a:gdLst/>
              <a:ahLst/>
              <a:cxnLst/>
              <a:rect l="l" t="t" r="r" b="b"/>
              <a:pathLst>
                <a:path w="883" h="757" extrusionOk="0">
                  <a:moveTo>
                    <a:pt x="499" y="1"/>
                  </a:moveTo>
                  <a:cubicBezTo>
                    <a:pt x="164" y="1"/>
                    <a:pt x="1" y="413"/>
                    <a:pt x="231" y="643"/>
                  </a:cubicBezTo>
                  <a:cubicBezTo>
                    <a:pt x="309" y="722"/>
                    <a:pt x="407" y="757"/>
                    <a:pt x="502" y="757"/>
                  </a:cubicBezTo>
                  <a:cubicBezTo>
                    <a:pt x="697" y="757"/>
                    <a:pt x="883" y="609"/>
                    <a:pt x="883" y="384"/>
                  </a:cubicBezTo>
                  <a:cubicBezTo>
                    <a:pt x="883" y="173"/>
                    <a:pt x="710" y="1"/>
                    <a:pt x="499"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93" name="Google Shape;8693;p66"/>
            <p:cNvSpPr/>
            <p:nvPr/>
          </p:nvSpPr>
          <p:spPr>
            <a:xfrm>
              <a:off x="7104273" y="1789156"/>
              <a:ext cx="23135" cy="19912"/>
            </a:xfrm>
            <a:custGeom>
              <a:avLst/>
              <a:gdLst/>
              <a:ahLst/>
              <a:cxnLst/>
              <a:rect l="l" t="t" r="r" b="b"/>
              <a:pathLst>
                <a:path w="883" h="760" extrusionOk="0">
                  <a:moveTo>
                    <a:pt x="509" y="1"/>
                  </a:moveTo>
                  <a:cubicBezTo>
                    <a:pt x="173" y="1"/>
                    <a:pt x="1" y="413"/>
                    <a:pt x="240" y="652"/>
                  </a:cubicBezTo>
                  <a:cubicBezTo>
                    <a:pt x="318" y="726"/>
                    <a:pt x="412" y="760"/>
                    <a:pt x="504" y="760"/>
                  </a:cubicBezTo>
                  <a:cubicBezTo>
                    <a:pt x="697" y="760"/>
                    <a:pt x="883" y="612"/>
                    <a:pt x="883" y="384"/>
                  </a:cubicBezTo>
                  <a:cubicBezTo>
                    <a:pt x="883" y="173"/>
                    <a:pt x="710" y="1"/>
                    <a:pt x="509"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94" name="Google Shape;8694;p66"/>
            <p:cNvSpPr/>
            <p:nvPr/>
          </p:nvSpPr>
          <p:spPr>
            <a:xfrm>
              <a:off x="7124133" y="1820045"/>
              <a:ext cx="23108" cy="19781"/>
            </a:xfrm>
            <a:custGeom>
              <a:avLst/>
              <a:gdLst/>
              <a:ahLst/>
              <a:cxnLst/>
              <a:rect l="l" t="t" r="r" b="b"/>
              <a:pathLst>
                <a:path w="882" h="755" extrusionOk="0">
                  <a:moveTo>
                    <a:pt x="499" y="1"/>
                  </a:moveTo>
                  <a:cubicBezTo>
                    <a:pt x="163" y="1"/>
                    <a:pt x="0" y="403"/>
                    <a:pt x="240" y="643"/>
                  </a:cubicBezTo>
                  <a:cubicBezTo>
                    <a:pt x="314" y="720"/>
                    <a:pt x="407" y="754"/>
                    <a:pt x="499" y="754"/>
                  </a:cubicBezTo>
                  <a:cubicBezTo>
                    <a:pt x="693" y="754"/>
                    <a:pt x="882" y="602"/>
                    <a:pt x="882" y="374"/>
                  </a:cubicBezTo>
                  <a:cubicBezTo>
                    <a:pt x="882" y="164"/>
                    <a:pt x="709" y="1"/>
                    <a:pt x="499"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695" name="Google Shape;8695;p66"/>
            <p:cNvSpPr/>
            <p:nvPr/>
          </p:nvSpPr>
          <p:spPr>
            <a:xfrm>
              <a:off x="7159529" y="1730677"/>
              <a:ext cx="86670" cy="97438"/>
            </a:xfrm>
            <a:custGeom>
              <a:avLst/>
              <a:gdLst/>
              <a:ahLst/>
              <a:cxnLst/>
              <a:rect l="l" t="t" r="r" b="b"/>
              <a:pathLst>
                <a:path w="3308" h="3719" extrusionOk="0">
                  <a:moveTo>
                    <a:pt x="2858" y="0"/>
                  </a:moveTo>
                  <a:cubicBezTo>
                    <a:pt x="2734" y="0"/>
                    <a:pt x="2616" y="11"/>
                    <a:pt x="2512" y="57"/>
                  </a:cubicBezTo>
                  <a:cubicBezTo>
                    <a:pt x="2205" y="191"/>
                    <a:pt x="2061" y="536"/>
                    <a:pt x="1831" y="718"/>
                  </a:cubicBezTo>
                  <a:cubicBezTo>
                    <a:pt x="1573" y="910"/>
                    <a:pt x="1199" y="967"/>
                    <a:pt x="1007" y="1197"/>
                  </a:cubicBezTo>
                  <a:cubicBezTo>
                    <a:pt x="806" y="1447"/>
                    <a:pt x="825" y="1830"/>
                    <a:pt x="700" y="2089"/>
                  </a:cubicBezTo>
                  <a:cubicBezTo>
                    <a:pt x="547" y="2396"/>
                    <a:pt x="231" y="2606"/>
                    <a:pt x="154" y="2865"/>
                  </a:cubicBezTo>
                  <a:cubicBezTo>
                    <a:pt x="1" y="3392"/>
                    <a:pt x="221" y="3258"/>
                    <a:pt x="202" y="3718"/>
                  </a:cubicBezTo>
                  <a:lnTo>
                    <a:pt x="269" y="3718"/>
                  </a:lnTo>
                  <a:cubicBezTo>
                    <a:pt x="758" y="2913"/>
                    <a:pt x="1323" y="2146"/>
                    <a:pt x="1946" y="1427"/>
                  </a:cubicBezTo>
                  <a:cubicBezTo>
                    <a:pt x="2368" y="929"/>
                    <a:pt x="2828" y="459"/>
                    <a:pt x="3308" y="18"/>
                  </a:cubicBezTo>
                  <a:lnTo>
                    <a:pt x="3288" y="9"/>
                  </a:lnTo>
                  <a:cubicBezTo>
                    <a:pt x="3265" y="10"/>
                    <a:pt x="3242" y="10"/>
                    <a:pt x="3220" y="10"/>
                  </a:cubicBezTo>
                  <a:cubicBezTo>
                    <a:pt x="3096" y="10"/>
                    <a:pt x="2974" y="0"/>
                    <a:pt x="2858" y="0"/>
                  </a:cubicBezTo>
                  <a:close/>
                </a:path>
              </a:pathLst>
            </a:custGeom>
            <a:solidFill>
              <a:srgbClr val="A9BAC8"/>
            </a:solidFill>
            <a:ln>
              <a:noFill/>
            </a:ln>
          </p:spPr>
          <p:txBody>
            <a:bodyPr spcFirstLastPara="1" wrap="square" lIns="91425" tIns="91425" rIns="91425" bIns="91425" anchor="ctr" anchorCtr="0">
              <a:noAutofit/>
            </a:bodyPr>
            <a:lstStyle/>
            <a:p>
              <a:endParaRPr/>
            </a:p>
          </p:txBody>
        </p:sp>
      </p:grpSp>
      <p:grpSp>
        <p:nvGrpSpPr>
          <p:cNvPr id="8696" name="Google Shape;8696;p66"/>
          <p:cNvGrpSpPr/>
          <p:nvPr/>
        </p:nvGrpSpPr>
        <p:grpSpPr>
          <a:xfrm>
            <a:off x="7968953" y="1317878"/>
            <a:ext cx="378747" cy="361455"/>
            <a:chOff x="7968952" y="1500877"/>
            <a:chExt cx="378747" cy="361455"/>
          </a:xfrm>
        </p:grpSpPr>
        <p:sp>
          <p:nvSpPr>
            <p:cNvPr id="8697" name="Google Shape;8697;p66"/>
            <p:cNvSpPr/>
            <p:nvPr/>
          </p:nvSpPr>
          <p:spPr>
            <a:xfrm>
              <a:off x="8160579" y="1622393"/>
              <a:ext cx="52505" cy="51771"/>
            </a:xfrm>
            <a:custGeom>
              <a:avLst/>
              <a:gdLst/>
              <a:ahLst/>
              <a:cxnLst/>
              <a:rect l="l" t="t" r="r" b="b"/>
              <a:pathLst>
                <a:path w="2004" h="1976" extrusionOk="0">
                  <a:moveTo>
                    <a:pt x="815" y="1"/>
                  </a:moveTo>
                  <a:lnTo>
                    <a:pt x="115" y="701"/>
                  </a:lnTo>
                  <a:cubicBezTo>
                    <a:pt x="0" y="816"/>
                    <a:pt x="0" y="998"/>
                    <a:pt x="115" y="1113"/>
                  </a:cubicBezTo>
                  <a:lnTo>
                    <a:pt x="901" y="1889"/>
                  </a:lnTo>
                  <a:cubicBezTo>
                    <a:pt x="954" y="1947"/>
                    <a:pt x="1026" y="1975"/>
                    <a:pt x="1099" y="1975"/>
                  </a:cubicBezTo>
                  <a:cubicBezTo>
                    <a:pt x="1172" y="1975"/>
                    <a:pt x="1246" y="1947"/>
                    <a:pt x="1304" y="1889"/>
                  </a:cubicBezTo>
                  <a:lnTo>
                    <a:pt x="2003" y="1189"/>
                  </a:lnTo>
                  <a:cubicBezTo>
                    <a:pt x="1754" y="1065"/>
                    <a:pt x="1524" y="892"/>
                    <a:pt x="1323" y="691"/>
                  </a:cubicBezTo>
                  <a:cubicBezTo>
                    <a:pt x="1112" y="490"/>
                    <a:pt x="949" y="260"/>
                    <a:pt x="815"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698" name="Google Shape;8698;p66"/>
            <p:cNvSpPr/>
            <p:nvPr/>
          </p:nvSpPr>
          <p:spPr>
            <a:xfrm>
              <a:off x="8163592" y="1642750"/>
              <a:ext cx="49728" cy="31230"/>
            </a:xfrm>
            <a:custGeom>
              <a:avLst/>
              <a:gdLst/>
              <a:ahLst/>
              <a:cxnLst/>
              <a:rect l="l" t="t" r="r" b="b"/>
              <a:pathLst>
                <a:path w="1898" h="1192" extrusionOk="0">
                  <a:moveTo>
                    <a:pt x="0" y="326"/>
                  </a:moveTo>
                  <a:lnTo>
                    <a:pt x="278" y="614"/>
                  </a:lnTo>
                  <a:cubicBezTo>
                    <a:pt x="291" y="626"/>
                    <a:pt x="305" y="636"/>
                    <a:pt x="319" y="645"/>
                  </a:cubicBezTo>
                  <a:lnTo>
                    <a:pt x="319" y="645"/>
                  </a:lnTo>
                  <a:lnTo>
                    <a:pt x="0" y="326"/>
                  </a:lnTo>
                  <a:close/>
                  <a:moveTo>
                    <a:pt x="1294" y="0"/>
                  </a:moveTo>
                  <a:lnTo>
                    <a:pt x="690" y="614"/>
                  </a:lnTo>
                  <a:cubicBezTo>
                    <a:pt x="633" y="666"/>
                    <a:pt x="558" y="693"/>
                    <a:pt x="484" y="693"/>
                  </a:cubicBezTo>
                  <a:cubicBezTo>
                    <a:pt x="427" y="693"/>
                    <a:pt x="369" y="677"/>
                    <a:pt x="319" y="645"/>
                  </a:cubicBezTo>
                  <a:lnTo>
                    <a:pt x="319" y="645"/>
                  </a:lnTo>
                  <a:lnTo>
                    <a:pt x="786" y="1112"/>
                  </a:lnTo>
                  <a:cubicBezTo>
                    <a:pt x="839" y="1165"/>
                    <a:pt x="911" y="1191"/>
                    <a:pt x="984" y="1191"/>
                  </a:cubicBezTo>
                  <a:cubicBezTo>
                    <a:pt x="1057" y="1191"/>
                    <a:pt x="1131" y="1165"/>
                    <a:pt x="1189" y="1112"/>
                  </a:cubicBezTo>
                  <a:lnTo>
                    <a:pt x="1898" y="403"/>
                  </a:lnTo>
                  <a:cubicBezTo>
                    <a:pt x="1677" y="297"/>
                    <a:pt x="1476" y="163"/>
                    <a:pt x="1294" y="0"/>
                  </a:cubicBezTo>
                  <a:close/>
                </a:path>
              </a:pathLst>
            </a:custGeom>
            <a:solidFill>
              <a:srgbClr val="AFBAC1"/>
            </a:solidFill>
            <a:ln>
              <a:noFill/>
            </a:ln>
          </p:spPr>
          <p:txBody>
            <a:bodyPr spcFirstLastPara="1" wrap="square" lIns="91425" tIns="91425" rIns="91425" bIns="91425" anchor="ctr" anchorCtr="0">
              <a:noAutofit/>
            </a:bodyPr>
            <a:lstStyle/>
            <a:p>
              <a:endParaRPr/>
            </a:p>
          </p:txBody>
        </p:sp>
        <p:sp>
          <p:nvSpPr>
            <p:cNvPr id="8699" name="Google Shape;8699;p66"/>
            <p:cNvSpPr/>
            <p:nvPr/>
          </p:nvSpPr>
          <p:spPr>
            <a:xfrm>
              <a:off x="7968952" y="1652549"/>
              <a:ext cx="215233" cy="209364"/>
            </a:xfrm>
            <a:custGeom>
              <a:avLst/>
              <a:gdLst/>
              <a:ahLst/>
              <a:cxnLst/>
              <a:rect l="l" t="t" r="r" b="b"/>
              <a:pathLst>
                <a:path w="8215" h="7991" extrusionOk="0">
                  <a:moveTo>
                    <a:pt x="7458" y="0"/>
                  </a:moveTo>
                  <a:cubicBezTo>
                    <a:pt x="7113" y="297"/>
                    <a:pt x="6490" y="978"/>
                    <a:pt x="5982" y="2377"/>
                  </a:cubicBezTo>
                  <a:cubicBezTo>
                    <a:pt x="5522" y="3652"/>
                    <a:pt x="4716" y="4151"/>
                    <a:pt x="3499" y="4151"/>
                  </a:cubicBezTo>
                  <a:cubicBezTo>
                    <a:pt x="911" y="4151"/>
                    <a:pt x="0" y="7736"/>
                    <a:pt x="173" y="7898"/>
                  </a:cubicBezTo>
                  <a:cubicBezTo>
                    <a:pt x="202" y="7937"/>
                    <a:pt x="240" y="7956"/>
                    <a:pt x="278" y="7985"/>
                  </a:cubicBezTo>
                  <a:cubicBezTo>
                    <a:pt x="284" y="7989"/>
                    <a:pt x="291" y="7990"/>
                    <a:pt x="298" y="7990"/>
                  </a:cubicBezTo>
                  <a:cubicBezTo>
                    <a:pt x="581" y="7990"/>
                    <a:pt x="1705" y="5184"/>
                    <a:pt x="3671" y="5184"/>
                  </a:cubicBezTo>
                  <a:cubicBezTo>
                    <a:pt x="3700" y="5184"/>
                    <a:pt x="3729" y="5185"/>
                    <a:pt x="3758" y="5186"/>
                  </a:cubicBezTo>
                  <a:cubicBezTo>
                    <a:pt x="3800" y="5187"/>
                    <a:pt x="3842" y="5188"/>
                    <a:pt x="3885" y="5188"/>
                  </a:cubicBezTo>
                  <a:cubicBezTo>
                    <a:pt x="5152" y="5188"/>
                    <a:pt x="6367" y="4485"/>
                    <a:pt x="6988" y="2732"/>
                  </a:cubicBezTo>
                  <a:cubicBezTo>
                    <a:pt x="7487" y="1342"/>
                    <a:pt x="8081" y="853"/>
                    <a:pt x="8215" y="748"/>
                  </a:cubicBezTo>
                  <a:lnTo>
                    <a:pt x="7458" y="0"/>
                  </a:lnTo>
                  <a:close/>
                </a:path>
              </a:pathLst>
            </a:custGeom>
            <a:solidFill>
              <a:srgbClr val="D4DBDF"/>
            </a:solidFill>
            <a:ln>
              <a:noFill/>
            </a:ln>
          </p:spPr>
          <p:txBody>
            <a:bodyPr spcFirstLastPara="1" wrap="square" lIns="91425" tIns="91425" rIns="91425" bIns="91425" anchor="ctr" anchorCtr="0">
              <a:noAutofit/>
            </a:bodyPr>
            <a:lstStyle/>
            <a:p>
              <a:endParaRPr/>
            </a:p>
          </p:txBody>
        </p:sp>
        <p:sp>
          <p:nvSpPr>
            <p:cNvPr id="8700" name="Google Shape;8700;p66"/>
            <p:cNvSpPr/>
            <p:nvPr/>
          </p:nvSpPr>
          <p:spPr>
            <a:xfrm>
              <a:off x="8164587" y="1652287"/>
              <a:ext cx="9825" cy="10061"/>
            </a:xfrm>
            <a:custGeom>
              <a:avLst/>
              <a:gdLst/>
              <a:ahLst/>
              <a:cxnLst/>
              <a:rect l="l" t="t" r="r" b="b"/>
              <a:pathLst>
                <a:path w="375" h="384" extrusionOk="0">
                  <a:moveTo>
                    <a:pt x="374" y="384"/>
                  </a:moveTo>
                  <a:lnTo>
                    <a:pt x="0" y="1"/>
                  </a:lnTo>
                  <a:close/>
                </a:path>
              </a:pathLst>
            </a:custGeom>
            <a:solidFill>
              <a:srgbClr val="CFD5DA"/>
            </a:solidFill>
            <a:ln>
              <a:noFill/>
            </a:ln>
          </p:spPr>
          <p:txBody>
            <a:bodyPr spcFirstLastPara="1" wrap="square" lIns="91425" tIns="91425" rIns="91425" bIns="91425" anchor="ctr" anchorCtr="0">
              <a:noAutofit/>
            </a:bodyPr>
            <a:lstStyle/>
            <a:p>
              <a:endParaRPr/>
            </a:p>
          </p:txBody>
        </p:sp>
        <p:sp>
          <p:nvSpPr>
            <p:cNvPr id="8701" name="Google Shape;8701;p66"/>
            <p:cNvSpPr/>
            <p:nvPr/>
          </p:nvSpPr>
          <p:spPr>
            <a:xfrm>
              <a:off x="7972463" y="1662583"/>
              <a:ext cx="211722" cy="199565"/>
            </a:xfrm>
            <a:custGeom>
              <a:avLst/>
              <a:gdLst/>
              <a:ahLst/>
              <a:cxnLst/>
              <a:rect l="l" t="t" r="r" b="b"/>
              <a:pathLst>
                <a:path w="8081" h="7617" extrusionOk="0">
                  <a:moveTo>
                    <a:pt x="7717" y="1"/>
                  </a:moveTo>
                  <a:cubicBezTo>
                    <a:pt x="7583" y="96"/>
                    <a:pt x="6988" y="595"/>
                    <a:pt x="6490" y="1975"/>
                  </a:cubicBezTo>
                  <a:cubicBezTo>
                    <a:pt x="5859" y="3729"/>
                    <a:pt x="4644" y="4441"/>
                    <a:pt x="3384" y="4441"/>
                  </a:cubicBezTo>
                  <a:cubicBezTo>
                    <a:pt x="3342" y="4441"/>
                    <a:pt x="3301" y="4440"/>
                    <a:pt x="3260" y="4439"/>
                  </a:cubicBezTo>
                  <a:cubicBezTo>
                    <a:pt x="3230" y="4437"/>
                    <a:pt x="3200" y="4437"/>
                    <a:pt x="3171" y="4437"/>
                  </a:cubicBezTo>
                  <a:cubicBezTo>
                    <a:pt x="1658" y="4437"/>
                    <a:pt x="642" y="6112"/>
                    <a:pt x="125" y="6873"/>
                  </a:cubicBezTo>
                  <a:cubicBezTo>
                    <a:pt x="20" y="7237"/>
                    <a:pt x="1" y="7477"/>
                    <a:pt x="39" y="7525"/>
                  </a:cubicBezTo>
                  <a:cubicBezTo>
                    <a:pt x="68" y="7554"/>
                    <a:pt x="106" y="7583"/>
                    <a:pt x="144" y="7611"/>
                  </a:cubicBezTo>
                  <a:cubicBezTo>
                    <a:pt x="150" y="7615"/>
                    <a:pt x="156" y="7616"/>
                    <a:pt x="163" y="7616"/>
                  </a:cubicBezTo>
                  <a:cubicBezTo>
                    <a:pt x="445" y="7616"/>
                    <a:pt x="1581" y="4801"/>
                    <a:pt x="3556" y="4801"/>
                  </a:cubicBezTo>
                  <a:cubicBezTo>
                    <a:pt x="3582" y="4801"/>
                    <a:pt x="3608" y="4802"/>
                    <a:pt x="3633" y="4803"/>
                  </a:cubicBezTo>
                  <a:cubicBezTo>
                    <a:pt x="3675" y="4804"/>
                    <a:pt x="3717" y="4805"/>
                    <a:pt x="3759" y="4805"/>
                  </a:cubicBezTo>
                  <a:cubicBezTo>
                    <a:pt x="5018" y="4805"/>
                    <a:pt x="6223" y="4102"/>
                    <a:pt x="6854" y="2349"/>
                  </a:cubicBezTo>
                  <a:cubicBezTo>
                    <a:pt x="7353" y="969"/>
                    <a:pt x="7947" y="470"/>
                    <a:pt x="8081" y="374"/>
                  </a:cubicBezTo>
                  <a:cubicBezTo>
                    <a:pt x="8081" y="365"/>
                    <a:pt x="8081" y="365"/>
                    <a:pt x="8081" y="355"/>
                  </a:cubicBezTo>
                  <a:lnTo>
                    <a:pt x="7717" y="1"/>
                  </a:lnTo>
                  <a:close/>
                </a:path>
              </a:pathLst>
            </a:custGeom>
            <a:solidFill>
              <a:srgbClr val="CFD5DA"/>
            </a:solidFill>
            <a:ln>
              <a:noFill/>
            </a:ln>
          </p:spPr>
          <p:txBody>
            <a:bodyPr spcFirstLastPara="1" wrap="square" lIns="91425" tIns="91425" rIns="91425" bIns="91425" anchor="ctr" anchorCtr="0">
              <a:noAutofit/>
            </a:bodyPr>
            <a:lstStyle/>
            <a:p>
              <a:endParaRPr/>
            </a:p>
          </p:txBody>
        </p:sp>
        <p:sp>
          <p:nvSpPr>
            <p:cNvPr id="8702" name="Google Shape;8702;p66"/>
            <p:cNvSpPr/>
            <p:nvPr/>
          </p:nvSpPr>
          <p:spPr>
            <a:xfrm>
              <a:off x="8167103" y="1502554"/>
              <a:ext cx="180597" cy="157750"/>
            </a:xfrm>
            <a:custGeom>
              <a:avLst/>
              <a:gdLst/>
              <a:ahLst/>
              <a:cxnLst/>
              <a:rect l="l" t="t" r="r" b="b"/>
              <a:pathLst>
                <a:path w="6893" h="6021" extrusionOk="0">
                  <a:moveTo>
                    <a:pt x="4660" y="1"/>
                  </a:moveTo>
                  <a:cubicBezTo>
                    <a:pt x="4038" y="1"/>
                    <a:pt x="3324" y="202"/>
                    <a:pt x="2665" y="520"/>
                  </a:cubicBezTo>
                  <a:cubicBezTo>
                    <a:pt x="2425" y="635"/>
                    <a:pt x="2004" y="894"/>
                    <a:pt x="2004" y="894"/>
                  </a:cubicBezTo>
                  <a:cubicBezTo>
                    <a:pt x="1716" y="1076"/>
                    <a:pt x="1457" y="1287"/>
                    <a:pt x="1218" y="1527"/>
                  </a:cubicBezTo>
                  <a:cubicBezTo>
                    <a:pt x="0" y="2735"/>
                    <a:pt x="77" y="4268"/>
                    <a:pt x="1074" y="5265"/>
                  </a:cubicBezTo>
                  <a:cubicBezTo>
                    <a:pt x="1559" y="5755"/>
                    <a:pt x="2178" y="6020"/>
                    <a:pt x="2826" y="6020"/>
                  </a:cubicBezTo>
                  <a:cubicBezTo>
                    <a:pt x="3496" y="6020"/>
                    <a:pt x="4198" y="5736"/>
                    <a:pt x="4812" y="5121"/>
                  </a:cubicBezTo>
                  <a:cubicBezTo>
                    <a:pt x="6020" y="3904"/>
                    <a:pt x="6892" y="1431"/>
                    <a:pt x="5905" y="434"/>
                  </a:cubicBezTo>
                  <a:cubicBezTo>
                    <a:pt x="5601" y="131"/>
                    <a:pt x="5161" y="1"/>
                    <a:pt x="4660" y="1"/>
                  </a:cubicBezTo>
                  <a:close/>
                </a:path>
              </a:pathLst>
            </a:custGeom>
            <a:solidFill>
              <a:srgbClr val="D4DBDF"/>
            </a:solidFill>
            <a:ln>
              <a:noFill/>
            </a:ln>
          </p:spPr>
          <p:txBody>
            <a:bodyPr spcFirstLastPara="1" wrap="square" lIns="91425" tIns="91425" rIns="91425" bIns="91425" anchor="ctr" anchorCtr="0">
              <a:noAutofit/>
            </a:bodyPr>
            <a:lstStyle/>
            <a:p>
              <a:endParaRPr/>
            </a:p>
          </p:txBody>
        </p:sp>
        <p:sp>
          <p:nvSpPr>
            <p:cNvPr id="8703" name="Google Shape;8703;p66"/>
            <p:cNvSpPr/>
            <p:nvPr/>
          </p:nvSpPr>
          <p:spPr>
            <a:xfrm>
              <a:off x="8187198" y="1506877"/>
              <a:ext cx="160501" cy="153427"/>
            </a:xfrm>
            <a:custGeom>
              <a:avLst/>
              <a:gdLst/>
              <a:ahLst/>
              <a:cxnLst/>
              <a:rect l="l" t="t" r="r" b="b"/>
              <a:pathLst>
                <a:path w="6126" h="5856" extrusionOk="0">
                  <a:moveTo>
                    <a:pt x="4735" y="1"/>
                  </a:moveTo>
                  <a:cubicBezTo>
                    <a:pt x="5243" y="1151"/>
                    <a:pt x="4438" y="3212"/>
                    <a:pt x="3374" y="4285"/>
                  </a:cubicBezTo>
                  <a:cubicBezTo>
                    <a:pt x="2758" y="4902"/>
                    <a:pt x="2059" y="5186"/>
                    <a:pt x="1391" y="5186"/>
                  </a:cubicBezTo>
                  <a:cubicBezTo>
                    <a:pt x="895" y="5186"/>
                    <a:pt x="416" y="5030"/>
                    <a:pt x="0" y="4736"/>
                  </a:cubicBezTo>
                  <a:lnTo>
                    <a:pt x="0" y="4736"/>
                  </a:lnTo>
                  <a:cubicBezTo>
                    <a:pt x="86" y="4870"/>
                    <a:pt x="192" y="4985"/>
                    <a:pt x="307" y="5100"/>
                  </a:cubicBezTo>
                  <a:cubicBezTo>
                    <a:pt x="797" y="5590"/>
                    <a:pt x="1416" y="5855"/>
                    <a:pt x="2062" y="5855"/>
                  </a:cubicBezTo>
                  <a:cubicBezTo>
                    <a:pt x="2732" y="5855"/>
                    <a:pt x="3431" y="5571"/>
                    <a:pt x="4045" y="4956"/>
                  </a:cubicBezTo>
                  <a:cubicBezTo>
                    <a:pt x="5262" y="3739"/>
                    <a:pt x="6125" y="1256"/>
                    <a:pt x="5138" y="269"/>
                  </a:cubicBezTo>
                  <a:cubicBezTo>
                    <a:pt x="5023" y="154"/>
                    <a:pt x="4879" y="68"/>
                    <a:pt x="4735" y="1"/>
                  </a:cubicBezTo>
                  <a:close/>
                </a:path>
              </a:pathLst>
            </a:custGeom>
            <a:solidFill>
              <a:srgbClr val="CFD5DA"/>
            </a:solidFill>
            <a:ln>
              <a:noFill/>
            </a:ln>
          </p:spPr>
          <p:txBody>
            <a:bodyPr spcFirstLastPara="1" wrap="square" lIns="91425" tIns="91425" rIns="91425" bIns="91425" anchor="ctr" anchorCtr="0">
              <a:noAutofit/>
            </a:bodyPr>
            <a:lstStyle/>
            <a:p>
              <a:endParaRPr/>
            </a:p>
          </p:txBody>
        </p:sp>
        <p:sp>
          <p:nvSpPr>
            <p:cNvPr id="8704" name="Google Shape;8704;p66"/>
            <p:cNvSpPr/>
            <p:nvPr/>
          </p:nvSpPr>
          <p:spPr>
            <a:xfrm>
              <a:off x="8073176" y="1500877"/>
              <a:ext cx="93193" cy="81430"/>
            </a:xfrm>
            <a:custGeom>
              <a:avLst/>
              <a:gdLst/>
              <a:ahLst/>
              <a:cxnLst/>
              <a:rect l="l" t="t" r="r" b="b"/>
              <a:pathLst>
                <a:path w="3557" h="3108" extrusionOk="0">
                  <a:moveTo>
                    <a:pt x="2404" y="0"/>
                  </a:moveTo>
                  <a:cubicBezTo>
                    <a:pt x="1814" y="0"/>
                    <a:pt x="1058" y="351"/>
                    <a:pt x="623" y="786"/>
                  </a:cubicBezTo>
                  <a:cubicBezTo>
                    <a:pt x="0" y="1418"/>
                    <a:pt x="39" y="2204"/>
                    <a:pt x="556" y="2722"/>
                  </a:cubicBezTo>
                  <a:cubicBezTo>
                    <a:pt x="806" y="2972"/>
                    <a:pt x="1125" y="3108"/>
                    <a:pt x="1459" y="3108"/>
                  </a:cubicBezTo>
                  <a:cubicBezTo>
                    <a:pt x="1805" y="3108"/>
                    <a:pt x="2166" y="2962"/>
                    <a:pt x="2483" y="2645"/>
                  </a:cubicBezTo>
                  <a:cubicBezTo>
                    <a:pt x="3106" y="2022"/>
                    <a:pt x="3556" y="738"/>
                    <a:pt x="3039" y="220"/>
                  </a:cubicBezTo>
                  <a:cubicBezTo>
                    <a:pt x="2885" y="66"/>
                    <a:pt x="2660" y="0"/>
                    <a:pt x="2404" y="0"/>
                  </a:cubicBezTo>
                  <a:close/>
                </a:path>
              </a:pathLst>
            </a:custGeom>
            <a:solidFill>
              <a:srgbClr val="D4DBDF"/>
            </a:solidFill>
            <a:ln>
              <a:noFill/>
            </a:ln>
          </p:spPr>
          <p:txBody>
            <a:bodyPr spcFirstLastPara="1" wrap="square" lIns="91425" tIns="91425" rIns="91425" bIns="91425" anchor="ctr" anchorCtr="0">
              <a:noAutofit/>
            </a:bodyPr>
            <a:lstStyle/>
            <a:p>
              <a:endParaRPr/>
            </a:p>
          </p:txBody>
        </p:sp>
        <p:sp>
          <p:nvSpPr>
            <p:cNvPr id="8705" name="Google Shape;8705;p66"/>
            <p:cNvSpPr/>
            <p:nvPr/>
          </p:nvSpPr>
          <p:spPr>
            <a:xfrm>
              <a:off x="8081455" y="1501846"/>
              <a:ext cx="85176" cy="80696"/>
            </a:xfrm>
            <a:custGeom>
              <a:avLst/>
              <a:gdLst/>
              <a:ahLst/>
              <a:cxnLst/>
              <a:rect l="l" t="t" r="r" b="b"/>
              <a:pathLst>
                <a:path w="3251" h="3080" extrusionOk="0">
                  <a:moveTo>
                    <a:pt x="2378" y="1"/>
                  </a:moveTo>
                  <a:lnTo>
                    <a:pt x="2378" y="1"/>
                  </a:lnTo>
                  <a:cubicBezTo>
                    <a:pt x="2531" y="614"/>
                    <a:pt x="2138" y="1563"/>
                    <a:pt x="1630" y="2081"/>
                  </a:cubicBezTo>
                  <a:cubicBezTo>
                    <a:pt x="1308" y="2397"/>
                    <a:pt x="949" y="2543"/>
                    <a:pt x="603" y="2543"/>
                  </a:cubicBezTo>
                  <a:cubicBezTo>
                    <a:pt x="393" y="2543"/>
                    <a:pt x="189" y="2489"/>
                    <a:pt x="1" y="2388"/>
                  </a:cubicBezTo>
                  <a:lnTo>
                    <a:pt x="1" y="2388"/>
                  </a:lnTo>
                  <a:cubicBezTo>
                    <a:pt x="68" y="2493"/>
                    <a:pt x="144" y="2599"/>
                    <a:pt x="231" y="2685"/>
                  </a:cubicBezTo>
                  <a:cubicBezTo>
                    <a:pt x="486" y="2940"/>
                    <a:pt x="807" y="3079"/>
                    <a:pt x="1143" y="3079"/>
                  </a:cubicBezTo>
                  <a:cubicBezTo>
                    <a:pt x="1487" y="3079"/>
                    <a:pt x="1847" y="2933"/>
                    <a:pt x="2167" y="2618"/>
                  </a:cubicBezTo>
                  <a:cubicBezTo>
                    <a:pt x="2790" y="1995"/>
                    <a:pt x="3250" y="701"/>
                    <a:pt x="2723" y="193"/>
                  </a:cubicBezTo>
                  <a:cubicBezTo>
                    <a:pt x="2627" y="97"/>
                    <a:pt x="2512" y="39"/>
                    <a:pt x="2378" y="1"/>
                  </a:cubicBezTo>
                  <a:close/>
                </a:path>
              </a:pathLst>
            </a:custGeom>
            <a:solidFill>
              <a:srgbClr val="CFD5DA"/>
            </a:solidFill>
            <a:ln>
              <a:noFill/>
            </a:ln>
          </p:spPr>
          <p:txBody>
            <a:bodyPr spcFirstLastPara="1" wrap="square" lIns="91425" tIns="91425" rIns="91425" bIns="91425" anchor="ctr" anchorCtr="0">
              <a:noAutofit/>
            </a:bodyPr>
            <a:lstStyle/>
            <a:p>
              <a:endParaRPr/>
            </a:p>
          </p:txBody>
        </p:sp>
        <p:sp>
          <p:nvSpPr>
            <p:cNvPr id="8706" name="Google Shape;8706;p66"/>
            <p:cNvSpPr/>
            <p:nvPr/>
          </p:nvSpPr>
          <p:spPr>
            <a:xfrm>
              <a:off x="8069901" y="1562630"/>
              <a:ext cx="26907" cy="26593"/>
            </a:xfrm>
            <a:custGeom>
              <a:avLst/>
              <a:gdLst/>
              <a:ahLst/>
              <a:cxnLst/>
              <a:rect l="l" t="t" r="r" b="b"/>
              <a:pathLst>
                <a:path w="1027" h="1015" extrusionOk="0">
                  <a:moveTo>
                    <a:pt x="422" y="1"/>
                  </a:moveTo>
                  <a:lnTo>
                    <a:pt x="58" y="365"/>
                  </a:lnTo>
                  <a:cubicBezTo>
                    <a:pt x="1" y="422"/>
                    <a:pt x="1" y="509"/>
                    <a:pt x="58" y="576"/>
                  </a:cubicBezTo>
                  <a:lnTo>
                    <a:pt x="461" y="978"/>
                  </a:lnTo>
                  <a:cubicBezTo>
                    <a:pt x="490" y="1002"/>
                    <a:pt x="528" y="1014"/>
                    <a:pt x="566" y="1014"/>
                  </a:cubicBezTo>
                  <a:cubicBezTo>
                    <a:pt x="605" y="1014"/>
                    <a:pt x="643" y="1002"/>
                    <a:pt x="672" y="978"/>
                  </a:cubicBezTo>
                  <a:lnTo>
                    <a:pt x="1026" y="614"/>
                  </a:lnTo>
                  <a:cubicBezTo>
                    <a:pt x="902" y="547"/>
                    <a:pt x="777" y="461"/>
                    <a:pt x="672" y="365"/>
                  </a:cubicBezTo>
                  <a:cubicBezTo>
                    <a:pt x="566" y="259"/>
                    <a:pt x="480" y="135"/>
                    <a:pt x="422"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707" name="Google Shape;8707;p66"/>
            <p:cNvSpPr/>
            <p:nvPr/>
          </p:nvSpPr>
          <p:spPr>
            <a:xfrm>
              <a:off x="7970969" y="1578193"/>
              <a:ext cx="111009" cy="108337"/>
            </a:xfrm>
            <a:custGeom>
              <a:avLst/>
              <a:gdLst/>
              <a:ahLst/>
              <a:cxnLst/>
              <a:rect l="l" t="t" r="r" b="b"/>
              <a:pathLst>
                <a:path w="4237" h="4135" extrusionOk="0">
                  <a:moveTo>
                    <a:pt x="3844" y="1"/>
                  </a:moveTo>
                  <a:cubicBezTo>
                    <a:pt x="3671" y="154"/>
                    <a:pt x="3345" y="509"/>
                    <a:pt x="3087" y="1228"/>
                  </a:cubicBezTo>
                  <a:cubicBezTo>
                    <a:pt x="2856" y="1889"/>
                    <a:pt x="2435" y="2148"/>
                    <a:pt x="1812" y="2148"/>
                  </a:cubicBezTo>
                  <a:cubicBezTo>
                    <a:pt x="470" y="2148"/>
                    <a:pt x="0" y="3998"/>
                    <a:pt x="86" y="4084"/>
                  </a:cubicBezTo>
                  <a:cubicBezTo>
                    <a:pt x="105" y="4103"/>
                    <a:pt x="125" y="4113"/>
                    <a:pt x="144" y="4132"/>
                  </a:cubicBezTo>
                  <a:cubicBezTo>
                    <a:pt x="147" y="4134"/>
                    <a:pt x="151" y="4135"/>
                    <a:pt x="154" y="4135"/>
                  </a:cubicBezTo>
                  <a:cubicBezTo>
                    <a:pt x="305" y="4135"/>
                    <a:pt x="883" y="2684"/>
                    <a:pt x="1907" y="2684"/>
                  </a:cubicBezTo>
                  <a:cubicBezTo>
                    <a:pt x="1920" y="2684"/>
                    <a:pt x="1933" y="2684"/>
                    <a:pt x="1946" y="2685"/>
                  </a:cubicBezTo>
                  <a:cubicBezTo>
                    <a:pt x="1963" y="2685"/>
                    <a:pt x="1979" y="2685"/>
                    <a:pt x="1996" y="2685"/>
                  </a:cubicBezTo>
                  <a:cubicBezTo>
                    <a:pt x="2315" y="2685"/>
                    <a:pt x="2631" y="2599"/>
                    <a:pt x="2895" y="2416"/>
                  </a:cubicBezTo>
                  <a:cubicBezTo>
                    <a:pt x="3039" y="2321"/>
                    <a:pt x="3154" y="2206"/>
                    <a:pt x="3259" y="2071"/>
                  </a:cubicBezTo>
                  <a:cubicBezTo>
                    <a:pt x="3403" y="1870"/>
                    <a:pt x="3527" y="1650"/>
                    <a:pt x="3604" y="1420"/>
                  </a:cubicBezTo>
                  <a:cubicBezTo>
                    <a:pt x="3863" y="701"/>
                    <a:pt x="4160" y="442"/>
                    <a:pt x="4237" y="394"/>
                  </a:cubicBezTo>
                  <a:lnTo>
                    <a:pt x="3844" y="1"/>
                  </a:lnTo>
                  <a:close/>
                </a:path>
              </a:pathLst>
            </a:custGeom>
            <a:solidFill>
              <a:srgbClr val="D4DBDF"/>
            </a:solidFill>
            <a:ln>
              <a:noFill/>
            </a:ln>
          </p:spPr>
          <p:txBody>
            <a:bodyPr spcFirstLastPara="1" wrap="square" lIns="91425" tIns="91425" rIns="91425" bIns="91425" anchor="ctr" anchorCtr="0">
              <a:noAutofit/>
            </a:bodyPr>
            <a:lstStyle/>
            <a:p>
              <a:endParaRPr/>
            </a:p>
          </p:txBody>
        </p:sp>
        <p:sp>
          <p:nvSpPr>
            <p:cNvPr id="8708" name="Google Shape;8708;p66"/>
            <p:cNvSpPr/>
            <p:nvPr/>
          </p:nvSpPr>
          <p:spPr>
            <a:xfrm>
              <a:off x="8247458" y="1676758"/>
              <a:ext cx="92958" cy="81534"/>
            </a:xfrm>
            <a:custGeom>
              <a:avLst/>
              <a:gdLst/>
              <a:ahLst/>
              <a:cxnLst/>
              <a:rect l="l" t="t" r="r" b="b"/>
              <a:pathLst>
                <a:path w="3548" h="3112" extrusionOk="0">
                  <a:moveTo>
                    <a:pt x="2398" y="1"/>
                  </a:moveTo>
                  <a:cubicBezTo>
                    <a:pt x="1809" y="1"/>
                    <a:pt x="1057" y="352"/>
                    <a:pt x="624" y="792"/>
                  </a:cubicBezTo>
                  <a:cubicBezTo>
                    <a:pt x="1" y="1415"/>
                    <a:pt x="39" y="2211"/>
                    <a:pt x="547" y="2719"/>
                  </a:cubicBezTo>
                  <a:cubicBezTo>
                    <a:pt x="801" y="2973"/>
                    <a:pt x="1121" y="3112"/>
                    <a:pt x="1455" y="3112"/>
                  </a:cubicBezTo>
                  <a:cubicBezTo>
                    <a:pt x="1800" y="3112"/>
                    <a:pt x="2162" y="2963"/>
                    <a:pt x="2483" y="2642"/>
                  </a:cubicBezTo>
                  <a:cubicBezTo>
                    <a:pt x="3106" y="2028"/>
                    <a:pt x="3547" y="744"/>
                    <a:pt x="3039" y="226"/>
                  </a:cubicBezTo>
                  <a:cubicBezTo>
                    <a:pt x="2884" y="68"/>
                    <a:pt x="2657" y="1"/>
                    <a:pt x="2398" y="1"/>
                  </a:cubicBezTo>
                  <a:close/>
                </a:path>
              </a:pathLst>
            </a:custGeom>
            <a:solidFill>
              <a:srgbClr val="D4DBDF"/>
            </a:solidFill>
            <a:ln>
              <a:noFill/>
            </a:ln>
          </p:spPr>
          <p:txBody>
            <a:bodyPr spcFirstLastPara="1" wrap="square" lIns="91425" tIns="91425" rIns="91425" bIns="91425" anchor="ctr" anchorCtr="0">
              <a:noAutofit/>
            </a:bodyPr>
            <a:lstStyle/>
            <a:p>
              <a:endParaRPr/>
            </a:p>
          </p:txBody>
        </p:sp>
        <p:sp>
          <p:nvSpPr>
            <p:cNvPr id="8709" name="Google Shape;8709;p66"/>
            <p:cNvSpPr/>
            <p:nvPr/>
          </p:nvSpPr>
          <p:spPr>
            <a:xfrm>
              <a:off x="8255501" y="1677648"/>
              <a:ext cx="85150" cy="80460"/>
            </a:xfrm>
            <a:custGeom>
              <a:avLst/>
              <a:gdLst/>
              <a:ahLst/>
              <a:cxnLst/>
              <a:rect l="l" t="t" r="r" b="b"/>
              <a:pathLst>
                <a:path w="3250" h="3071" extrusionOk="0">
                  <a:moveTo>
                    <a:pt x="2368" y="1"/>
                  </a:moveTo>
                  <a:cubicBezTo>
                    <a:pt x="2502" y="605"/>
                    <a:pt x="2109" y="1534"/>
                    <a:pt x="1601" y="2042"/>
                  </a:cubicBezTo>
                  <a:cubicBezTo>
                    <a:pt x="1288" y="2361"/>
                    <a:pt x="930" y="2506"/>
                    <a:pt x="586" y="2506"/>
                  </a:cubicBezTo>
                  <a:cubicBezTo>
                    <a:pt x="382" y="2506"/>
                    <a:pt x="182" y="2455"/>
                    <a:pt x="0" y="2359"/>
                  </a:cubicBezTo>
                  <a:lnTo>
                    <a:pt x="0" y="2359"/>
                  </a:lnTo>
                  <a:cubicBezTo>
                    <a:pt x="67" y="2474"/>
                    <a:pt x="144" y="2589"/>
                    <a:pt x="240" y="2685"/>
                  </a:cubicBezTo>
                  <a:cubicBezTo>
                    <a:pt x="490" y="2934"/>
                    <a:pt x="809" y="3071"/>
                    <a:pt x="1143" y="3071"/>
                  </a:cubicBezTo>
                  <a:cubicBezTo>
                    <a:pt x="1488" y="3071"/>
                    <a:pt x="1850" y="2925"/>
                    <a:pt x="2167" y="2608"/>
                  </a:cubicBezTo>
                  <a:cubicBezTo>
                    <a:pt x="2799" y="1985"/>
                    <a:pt x="3250" y="700"/>
                    <a:pt x="2732" y="192"/>
                  </a:cubicBezTo>
                  <a:cubicBezTo>
                    <a:pt x="2636" y="97"/>
                    <a:pt x="2502" y="29"/>
                    <a:pt x="2368" y="1"/>
                  </a:cubicBezTo>
                  <a:close/>
                </a:path>
              </a:pathLst>
            </a:custGeom>
            <a:solidFill>
              <a:srgbClr val="CFD5DA"/>
            </a:solidFill>
            <a:ln>
              <a:noFill/>
            </a:ln>
          </p:spPr>
          <p:txBody>
            <a:bodyPr spcFirstLastPara="1" wrap="square" lIns="91425" tIns="91425" rIns="91425" bIns="91425" anchor="ctr" anchorCtr="0">
              <a:noAutofit/>
            </a:bodyPr>
            <a:lstStyle/>
            <a:p>
              <a:endParaRPr/>
            </a:p>
          </p:txBody>
        </p:sp>
        <p:sp>
          <p:nvSpPr>
            <p:cNvPr id="8710" name="Google Shape;8710;p66"/>
            <p:cNvSpPr/>
            <p:nvPr/>
          </p:nvSpPr>
          <p:spPr>
            <a:xfrm>
              <a:off x="8244183" y="1738432"/>
              <a:ext cx="27169" cy="26776"/>
            </a:xfrm>
            <a:custGeom>
              <a:avLst/>
              <a:gdLst/>
              <a:ahLst/>
              <a:cxnLst/>
              <a:rect l="l" t="t" r="r" b="b"/>
              <a:pathLst>
                <a:path w="1037" h="1022" extrusionOk="0">
                  <a:moveTo>
                    <a:pt x="423" y="0"/>
                  </a:moveTo>
                  <a:lnTo>
                    <a:pt x="58" y="365"/>
                  </a:lnTo>
                  <a:cubicBezTo>
                    <a:pt x="1" y="422"/>
                    <a:pt x="1" y="518"/>
                    <a:pt x="58" y="575"/>
                  </a:cubicBezTo>
                  <a:lnTo>
                    <a:pt x="461" y="978"/>
                  </a:lnTo>
                  <a:cubicBezTo>
                    <a:pt x="490" y="1007"/>
                    <a:pt x="528" y="1021"/>
                    <a:pt x="566" y="1021"/>
                  </a:cubicBezTo>
                  <a:cubicBezTo>
                    <a:pt x="605" y="1021"/>
                    <a:pt x="643" y="1007"/>
                    <a:pt x="672" y="978"/>
                  </a:cubicBezTo>
                  <a:lnTo>
                    <a:pt x="1036" y="614"/>
                  </a:lnTo>
                  <a:cubicBezTo>
                    <a:pt x="902" y="556"/>
                    <a:pt x="777" y="470"/>
                    <a:pt x="672" y="365"/>
                  </a:cubicBezTo>
                  <a:cubicBezTo>
                    <a:pt x="566" y="259"/>
                    <a:pt x="480" y="135"/>
                    <a:pt x="423" y="0"/>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711" name="Google Shape;8711;p66"/>
            <p:cNvSpPr/>
            <p:nvPr/>
          </p:nvSpPr>
          <p:spPr>
            <a:xfrm>
              <a:off x="8145252" y="1753995"/>
              <a:ext cx="111036" cy="108337"/>
            </a:xfrm>
            <a:custGeom>
              <a:avLst/>
              <a:gdLst/>
              <a:ahLst/>
              <a:cxnLst/>
              <a:rect l="l" t="t" r="r" b="b"/>
              <a:pathLst>
                <a:path w="4238" h="4135" extrusionOk="0">
                  <a:moveTo>
                    <a:pt x="3844" y="1"/>
                  </a:moveTo>
                  <a:cubicBezTo>
                    <a:pt x="3662" y="154"/>
                    <a:pt x="3346" y="509"/>
                    <a:pt x="3087" y="1228"/>
                  </a:cubicBezTo>
                  <a:cubicBezTo>
                    <a:pt x="2847" y="1889"/>
                    <a:pt x="2425" y="2148"/>
                    <a:pt x="1802" y="2148"/>
                  </a:cubicBezTo>
                  <a:cubicBezTo>
                    <a:pt x="470" y="2148"/>
                    <a:pt x="0" y="3998"/>
                    <a:pt x="87" y="4084"/>
                  </a:cubicBezTo>
                  <a:cubicBezTo>
                    <a:pt x="106" y="4103"/>
                    <a:pt x="125" y="4113"/>
                    <a:pt x="144" y="4132"/>
                  </a:cubicBezTo>
                  <a:cubicBezTo>
                    <a:pt x="147" y="4134"/>
                    <a:pt x="151" y="4135"/>
                    <a:pt x="155" y="4135"/>
                  </a:cubicBezTo>
                  <a:cubicBezTo>
                    <a:pt x="305" y="4135"/>
                    <a:pt x="883" y="2684"/>
                    <a:pt x="1898" y="2684"/>
                  </a:cubicBezTo>
                  <a:cubicBezTo>
                    <a:pt x="1911" y="2684"/>
                    <a:pt x="1924" y="2684"/>
                    <a:pt x="1937" y="2685"/>
                  </a:cubicBezTo>
                  <a:cubicBezTo>
                    <a:pt x="1963" y="2686"/>
                    <a:pt x="1990" y="2687"/>
                    <a:pt x="2017" y="2687"/>
                  </a:cubicBezTo>
                  <a:cubicBezTo>
                    <a:pt x="2335" y="2687"/>
                    <a:pt x="2648" y="2583"/>
                    <a:pt x="2905" y="2407"/>
                  </a:cubicBezTo>
                  <a:cubicBezTo>
                    <a:pt x="3192" y="2244"/>
                    <a:pt x="3250" y="2071"/>
                    <a:pt x="3250" y="2071"/>
                  </a:cubicBezTo>
                  <a:cubicBezTo>
                    <a:pt x="3403" y="1870"/>
                    <a:pt x="3518" y="1649"/>
                    <a:pt x="3604" y="1419"/>
                  </a:cubicBezTo>
                  <a:cubicBezTo>
                    <a:pt x="3854" y="700"/>
                    <a:pt x="4160" y="442"/>
                    <a:pt x="4237" y="394"/>
                  </a:cubicBezTo>
                  <a:lnTo>
                    <a:pt x="3844" y="1"/>
                  </a:lnTo>
                  <a:close/>
                </a:path>
              </a:pathLst>
            </a:custGeom>
            <a:solidFill>
              <a:srgbClr val="D4DBDF"/>
            </a:solidFill>
            <a:ln>
              <a:noFill/>
            </a:ln>
          </p:spPr>
          <p:txBody>
            <a:bodyPr spcFirstLastPara="1" wrap="square" lIns="91425" tIns="91425" rIns="91425" bIns="91425" anchor="ctr" anchorCtr="0">
              <a:noAutofit/>
            </a:bodyPr>
            <a:lstStyle/>
            <a:p>
              <a:endParaRPr/>
            </a:p>
          </p:txBody>
        </p:sp>
      </p:grpSp>
      <p:grpSp>
        <p:nvGrpSpPr>
          <p:cNvPr id="8712" name="Google Shape;8712;p66"/>
          <p:cNvGrpSpPr/>
          <p:nvPr/>
        </p:nvGrpSpPr>
        <p:grpSpPr>
          <a:xfrm>
            <a:off x="5761446" y="1358724"/>
            <a:ext cx="362163" cy="279737"/>
            <a:chOff x="5761445" y="1541723"/>
            <a:chExt cx="362163" cy="279737"/>
          </a:xfrm>
        </p:grpSpPr>
        <p:sp>
          <p:nvSpPr>
            <p:cNvPr id="8713" name="Google Shape;8713;p66"/>
            <p:cNvSpPr/>
            <p:nvPr/>
          </p:nvSpPr>
          <p:spPr>
            <a:xfrm>
              <a:off x="5870699" y="1603371"/>
              <a:ext cx="64059" cy="218089"/>
            </a:xfrm>
            <a:custGeom>
              <a:avLst/>
              <a:gdLst/>
              <a:ahLst/>
              <a:cxnLst/>
              <a:rect l="l" t="t" r="r" b="b"/>
              <a:pathLst>
                <a:path w="2445" h="8324" extrusionOk="0">
                  <a:moveTo>
                    <a:pt x="1735" y="1"/>
                  </a:moveTo>
                  <a:cubicBezTo>
                    <a:pt x="1630" y="1"/>
                    <a:pt x="1525" y="70"/>
                    <a:pt x="1525" y="209"/>
                  </a:cubicBezTo>
                  <a:lnTo>
                    <a:pt x="1525" y="487"/>
                  </a:lnTo>
                  <a:cubicBezTo>
                    <a:pt x="1525" y="1043"/>
                    <a:pt x="1170" y="1494"/>
                    <a:pt x="710" y="1494"/>
                  </a:cubicBezTo>
                  <a:lnTo>
                    <a:pt x="288" y="1494"/>
                  </a:lnTo>
                  <a:cubicBezTo>
                    <a:pt x="87" y="1494"/>
                    <a:pt x="0" y="1753"/>
                    <a:pt x="163" y="1877"/>
                  </a:cubicBezTo>
                  <a:cubicBezTo>
                    <a:pt x="29" y="2002"/>
                    <a:pt x="125" y="2232"/>
                    <a:pt x="307" y="2232"/>
                  </a:cubicBezTo>
                  <a:lnTo>
                    <a:pt x="739" y="2232"/>
                  </a:lnTo>
                  <a:cubicBezTo>
                    <a:pt x="1448" y="2232"/>
                    <a:pt x="2023" y="2807"/>
                    <a:pt x="2033" y="3516"/>
                  </a:cubicBezTo>
                  <a:lnTo>
                    <a:pt x="2033" y="8108"/>
                  </a:lnTo>
                  <a:cubicBezTo>
                    <a:pt x="2028" y="8251"/>
                    <a:pt x="2131" y="8323"/>
                    <a:pt x="2235" y="8323"/>
                  </a:cubicBezTo>
                  <a:cubicBezTo>
                    <a:pt x="2339" y="8323"/>
                    <a:pt x="2445" y="8251"/>
                    <a:pt x="2445" y="8108"/>
                  </a:cubicBezTo>
                  <a:lnTo>
                    <a:pt x="2445" y="3526"/>
                  </a:lnTo>
                  <a:cubicBezTo>
                    <a:pt x="2445" y="2711"/>
                    <a:pt x="1870" y="2002"/>
                    <a:pt x="1074" y="1848"/>
                  </a:cubicBezTo>
                  <a:cubicBezTo>
                    <a:pt x="1582" y="1666"/>
                    <a:pt x="1946" y="1129"/>
                    <a:pt x="1946" y="487"/>
                  </a:cubicBezTo>
                  <a:lnTo>
                    <a:pt x="1946" y="209"/>
                  </a:lnTo>
                  <a:cubicBezTo>
                    <a:pt x="1946" y="70"/>
                    <a:pt x="1841" y="1"/>
                    <a:pt x="1735"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8714" name="Google Shape;8714;p66"/>
            <p:cNvSpPr/>
            <p:nvPr/>
          </p:nvSpPr>
          <p:spPr>
            <a:xfrm>
              <a:off x="5761445" y="1541723"/>
              <a:ext cx="139567" cy="223198"/>
            </a:xfrm>
            <a:custGeom>
              <a:avLst/>
              <a:gdLst/>
              <a:ahLst/>
              <a:cxnLst/>
              <a:rect l="l" t="t" r="r" b="b"/>
              <a:pathLst>
                <a:path w="5327" h="8519" extrusionOk="0">
                  <a:moveTo>
                    <a:pt x="2761" y="0"/>
                  </a:moveTo>
                  <a:cubicBezTo>
                    <a:pt x="2473" y="0"/>
                    <a:pt x="2171" y="66"/>
                    <a:pt x="1870" y="214"/>
                  </a:cubicBezTo>
                  <a:cubicBezTo>
                    <a:pt x="1611" y="338"/>
                    <a:pt x="1391" y="521"/>
                    <a:pt x="1199" y="741"/>
                  </a:cubicBezTo>
                  <a:cubicBezTo>
                    <a:pt x="1161" y="789"/>
                    <a:pt x="1132" y="837"/>
                    <a:pt x="1094" y="885"/>
                  </a:cubicBezTo>
                  <a:cubicBezTo>
                    <a:pt x="365" y="1978"/>
                    <a:pt x="1" y="3109"/>
                    <a:pt x="1" y="4259"/>
                  </a:cubicBezTo>
                  <a:cubicBezTo>
                    <a:pt x="1" y="5409"/>
                    <a:pt x="375" y="6550"/>
                    <a:pt x="1094" y="7633"/>
                  </a:cubicBezTo>
                  <a:cubicBezTo>
                    <a:pt x="1477" y="8205"/>
                    <a:pt x="2104" y="8519"/>
                    <a:pt x="2744" y="8519"/>
                  </a:cubicBezTo>
                  <a:cubicBezTo>
                    <a:pt x="3112" y="8519"/>
                    <a:pt x="3484" y="8415"/>
                    <a:pt x="3816" y="8198"/>
                  </a:cubicBezTo>
                  <a:cubicBezTo>
                    <a:pt x="4736" y="7585"/>
                    <a:pt x="4985" y="6339"/>
                    <a:pt x="4372" y="5419"/>
                  </a:cubicBezTo>
                  <a:lnTo>
                    <a:pt x="4353" y="5390"/>
                  </a:lnTo>
                  <a:cubicBezTo>
                    <a:pt x="4228" y="5189"/>
                    <a:pt x="4228" y="4939"/>
                    <a:pt x="4353" y="4738"/>
                  </a:cubicBezTo>
                  <a:cubicBezTo>
                    <a:pt x="4525" y="4451"/>
                    <a:pt x="4525" y="4086"/>
                    <a:pt x="4353" y="3789"/>
                  </a:cubicBezTo>
                  <a:cubicBezTo>
                    <a:pt x="4228" y="3598"/>
                    <a:pt x="4228" y="3339"/>
                    <a:pt x="4353" y="3147"/>
                  </a:cubicBezTo>
                  <a:cubicBezTo>
                    <a:pt x="4362" y="3118"/>
                    <a:pt x="4372" y="3109"/>
                    <a:pt x="4391" y="3089"/>
                  </a:cubicBezTo>
                  <a:cubicBezTo>
                    <a:pt x="5327" y="1682"/>
                    <a:pt x="4213" y="0"/>
                    <a:pt x="2761"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715" name="Google Shape;8715;p66"/>
            <p:cNvSpPr/>
            <p:nvPr/>
          </p:nvSpPr>
          <p:spPr>
            <a:xfrm>
              <a:off x="5761707" y="1541854"/>
              <a:ext cx="83159" cy="222962"/>
            </a:xfrm>
            <a:custGeom>
              <a:avLst/>
              <a:gdLst/>
              <a:ahLst/>
              <a:cxnLst/>
              <a:rect l="l" t="t" r="r" b="b"/>
              <a:pathLst>
                <a:path w="3174" h="8510" extrusionOk="0">
                  <a:moveTo>
                    <a:pt x="2750" y="1"/>
                  </a:moveTo>
                  <a:cubicBezTo>
                    <a:pt x="2442" y="1"/>
                    <a:pt x="2135" y="71"/>
                    <a:pt x="1860" y="209"/>
                  </a:cubicBezTo>
                  <a:cubicBezTo>
                    <a:pt x="1601" y="333"/>
                    <a:pt x="1381" y="516"/>
                    <a:pt x="1199" y="736"/>
                  </a:cubicBezTo>
                  <a:cubicBezTo>
                    <a:pt x="1160" y="784"/>
                    <a:pt x="1122" y="832"/>
                    <a:pt x="1093" y="880"/>
                  </a:cubicBezTo>
                  <a:cubicBezTo>
                    <a:pt x="374" y="1973"/>
                    <a:pt x="0" y="3104"/>
                    <a:pt x="0" y="4254"/>
                  </a:cubicBezTo>
                  <a:cubicBezTo>
                    <a:pt x="0" y="5404"/>
                    <a:pt x="355" y="6545"/>
                    <a:pt x="1093" y="7628"/>
                  </a:cubicBezTo>
                  <a:cubicBezTo>
                    <a:pt x="1457" y="8184"/>
                    <a:pt x="2071" y="8510"/>
                    <a:pt x="2742" y="8510"/>
                  </a:cubicBezTo>
                  <a:cubicBezTo>
                    <a:pt x="2886" y="8510"/>
                    <a:pt x="3029" y="8500"/>
                    <a:pt x="3164" y="8471"/>
                  </a:cubicBezTo>
                  <a:cubicBezTo>
                    <a:pt x="2665" y="8356"/>
                    <a:pt x="2234" y="8059"/>
                    <a:pt x="1946" y="7628"/>
                  </a:cubicBezTo>
                  <a:cubicBezTo>
                    <a:pt x="1227" y="6545"/>
                    <a:pt x="863" y="5404"/>
                    <a:pt x="863" y="4254"/>
                  </a:cubicBezTo>
                  <a:cubicBezTo>
                    <a:pt x="863" y="3104"/>
                    <a:pt x="1218" y="1973"/>
                    <a:pt x="1946" y="880"/>
                  </a:cubicBezTo>
                  <a:cubicBezTo>
                    <a:pt x="1985" y="832"/>
                    <a:pt x="2023" y="784"/>
                    <a:pt x="2061" y="736"/>
                  </a:cubicBezTo>
                  <a:lnTo>
                    <a:pt x="2723" y="209"/>
                  </a:lnTo>
                  <a:cubicBezTo>
                    <a:pt x="2866" y="132"/>
                    <a:pt x="3020" y="84"/>
                    <a:pt x="3173" y="46"/>
                  </a:cubicBezTo>
                  <a:cubicBezTo>
                    <a:pt x="3034" y="16"/>
                    <a:pt x="2892" y="1"/>
                    <a:pt x="2750"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716" name="Google Shape;8716;p66"/>
            <p:cNvSpPr/>
            <p:nvPr/>
          </p:nvSpPr>
          <p:spPr>
            <a:xfrm>
              <a:off x="5950059" y="1603371"/>
              <a:ext cx="64059" cy="218089"/>
            </a:xfrm>
            <a:custGeom>
              <a:avLst/>
              <a:gdLst/>
              <a:ahLst/>
              <a:cxnLst/>
              <a:rect l="l" t="t" r="r" b="b"/>
              <a:pathLst>
                <a:path w="2445" h="8324" extrusionOk="0">
                  <a:moveTo>
                    <a:pt x="719" y="1"/>
                  </a:moveTo>
                  <a:cubicBezTo>
                    <a:pt x="614" y="1"/>
                    <a:pt x="508" y="70"/>
                    <a:pt x="508" y="209"/>
                  </a:cubicBezTo>
                  <a:lnTo>
                    <a:pt x="508" y="487"/>
                  </a:lnTo>
                  <a:cubicBezTo>
                    <a:pt x="508" y="1129"/>
                    <a:pt x="873" y="1666"/>
                    <a:pt x="1381" y="1848"/>
                  </a:cubicBezTo>
                  <a:cubicBezTo>
                    <a:pt x="585" y="2002"/>
                    <a:pt x="0" y="2701"/>
                    <a:pt x="0" y="3526"/>
                  </a:cubicBezTo>
                  <a:lnTo>
                    <a:pt x="0" y="8108"/>
                  </a:lnTo>
                  <a:cubicBezTo>
                    <a:pt x="0" y="8251"/>
                    <a:pt x="106" y="8323"/>
                    <a:pt x="211" y="8323"/>
                  </a:cubicBezTo>
                  <a:cubicBezTo>
                    <a:pt x="317" y="8323"/>
                    <a:pt x="422" y="8251"/>
                    <a:pt x="422" y="8108"/>
                  </a:cubicBezTo>
                  <a:lnTo>
                    <a:pt x="422" y="3516"/>
                  </a:lnTo>
                  <a:cubicBezTo>
                    <a:pt x="422" y="2807"/>
                    <a:pt x="997" y="2232"/>
                    <a:pt x="1707" y="2232"/>
                  </a:cubicBezTo>
                  <a:lnTo>
                    <a:pt x="2138" y="2232"/>
                  </a:lnTo>
                  <a:cubicBezTo>
                    <a:pt x="2320" y="2232"/>
                    <a:pt x="2416" y="2002"/>
                    <a:pt x="2282" y="1877"/>
                  </a:cubicBezTo>
                  <a:cubicBezTo>
                    <a:pt x="2445" y="1753"/>
                    <a:pt x="2368" y="1494"/>
                    <a:pt x="2167" y="1494"/>
                  </a:cubicBezTo>
                  <a:lnTo>
                    <a:pt x="1745" y="1494"/>
                  </a:lnTo>
                  <a:cubicBezTo>
                    <a:pt x="1285" y="1494"/>
                    <a:pt x="930" y="1043"/>
                    <a:pt x="930" y="487"/>
                  </a:cubicBezTo>
                  <a:lnTo>
                    <a:pt x="930" y="209"/>
                  </a:lnTo>
                  <a:cubicBezTo>
                    <a:pt x="930" y="70"/>
                    <a:pt x="825" y="1"/>
                    <a:pt x="719" y="1"/>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8717" name="Google Shape;8717;p66"/>
            <p:cNvSpPr/>
            <p:nvPr/>
          </p:nvSpPr>
          <p:spPr>
            <a:xfrm>
              <a:off x="5984040" y="1541723"/>
              <a:ext cx="139567" cy="223250"/>
            </a:xfrm>
            <a:custGeom>
              <a:avLst/>
              <a:gdLst/>
              <a:ahLst/>
              <a:cxnLst/>
              <a:rect l="l" t="t" r="r" b="b"/>
              <a:pathLst>
                <a:path w="5327" h="8521" extrusionOk="0">
                  <a:moveTo>
                    <a:pt x="2567" y="0"/>
                  </a:moveTo>
                  <a:cubicBezTo>
                    <a:pt x="1114" y="0"/>
                    <a:pt x="1" y="1682"/>
                    <a:pt x="937" y="3089"/>
                  </a:cubicBezTo>
                  <a:cubicBezTo>
                    <a:pt x="946" y="3109"/>
                    <a:pt x="966" y="3128"/>
                    <a:pt x="975" y="3137"/>
                  </a:cubicBezTo>
                  <a:cubicBezTo>
                    <a:pt x="1100" y="3339"/>
                    <a:pt x="1100" y="3588"/>
                    <a:pt x="975" y="3789"/>
                  </a:cubicBezTo>
                  <a:cubicBezTo>
                    <a:pt x="793" y="4077"/>
                    <a:pt x="793" y="4451"/>
                    <a:pt x="975" y="4738"/>
                  </a:cubicBezTo>
                  <a:cubicBezTo>
                    <a:pt x="1100" y="4939"/>
                    <a:pt x="1100" y="5189"/>
                    <a:pt x="975" y="5390"/>
                  </a:cubicBezTo>
                  <a:lnTo>
                    <a:pt x="956" y="5419"/>
                  </a:lnTo>
                  <a:cubicBezTo>
                    <a:pt x="343" y="6339"/>
                    <a:pt x="592" y="7575"/>
                    <a:pt x="1502" y="8198"/>
                  </a:cubicBezTo>
                  <a:cubicBezTo>
                    <a:pt x="1836" y="8416"/>
                    <a:pt x="2212" y="8521"/>
                    <a:pt x="2583" y="8521"/>
                  </a:cubicBezTo>
                  <a:cubicBezTo>
                    <a:pt x="3223" y="8521"/>
                    <a:pt x="3852" y="8210"/>
                    <a:pt x="4234" y="7633"/>
                  </a:cubicBezTo>
                  <a:cubicBezTo>
                    <a:pt x="4972" y="6550"/>
                    <a:pt x="5327" y="5419"/>
                    <a:pt x="5327" y="4259"/>
                  </a:cubicBezTo>
                  <a:cubicBezTo>
                    <a:pt x="5327" y="3109"/>
                    <a:pt x="4953" y="1978"/>
                    <a:pt x="4234" y="894"/>
                  </a:cubicBezTo>
                  <a:cubicBezTo>
                    <a:pt x="4205" y="837"/>
                    <a:pt x="4167" y="799"/>
                    <a:pt x="4129" y="741"/>
                  </a:cubicBezTo>
                  <a:cubicBezTo>
                    <a:pt x="3947" y="492"/>
                    <a:pt x="3458" y="214"/>
                    <a:pt x="3458" y="214"/>
                  </a:cubicBezTo>
                  <a:cubicBezTo>
                    <a:pt x="3156" y="66"/>
                    <a:pt x="2855" y="0"/>
                    <a:pt x="2567"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718" name="Google Shape;8718;p66"/>
            <p:cNvSpPr/>
            <p:nvPr/>
          </p:nvSpPr>
          <p:spPr>
            <a:xfrm>
              <a:off x="6038955" y="1541959"/>
              <a:ext cx="84652" cy="223119"/>
            </a:xfrm>
            <a:custGeom>
              <a:avLst/>
              <a:gdLst/>
              <a:ahLst/>
              <a:cxnLst/>
              <a:rect l="l" t="t" r="r" b="b"/>
              <a:pathLst>
                <a:path w="3231" h="8516" extrusionOk="0">
                  <a:moveTo>
                    <a:pt x="494" y="0"/>
                  </a:moveTo>
                  <a:cubicBezTo>
                    <a:pt x="329" y="0"/>
                    <a:pt x="163" y="21"/>
                    <a:pt x="1" y="61"/>
                  </a:cubicBezTo>
                  <a:cubicBezTo>
                    <a:pt x="135" y="99"/>
                    <a:pt x="269" y="147"/>
                    <a:pt x="394" y="205"/>
                  </a:cubicBezTo>
                  <a:lnTo>
                    <a:pt x="1055" y="732"/>
                  </a:lnTo>
                  <a:cubicBezTo>
                    <a:pt x="1093" y="780"/>
                    <a:pt x="1122" y="828"/>
                    <a:pt x="1160" y="885"/>
                  </a:cubicBezTo>
                  <a:cubicBezTo>
                    <a:pt x="1879" y="1969"/>
                    <a:pt x="2253" y="3100"/>
                    <a:pt x="2253" y="4259"/>
                  </a:cubicBezTo>
                  <a:cubicBezTo>
                    <a:pt x="2253" y="5410"/>
                    <a:pt x="1889" y="6541"/>
                    <a:pt x="1160" y="7624"/>
                  </a:cubicBezTo>
                  <a:cubicBezTo>
                    <a:pt x="892" y="8036"/>
                    <a:pt x="480" y="8324"/>
                    <a:pt x="1" y="8448"/>
                  </a:cubicBezTo>
                  <a:cubicBezTo>
                    <a:pt x="164" y="8487"/>
                    <a:pt x="327" y="8506"/>
                    <a:pt x="499" y="8515"/>
                  </a:cubicBezTo>
                  <a:cubicBezTo>
                    <a:pt x="1160" y="8515"/>
                    <a:pt x="1784" y="8180"/>
                    <a:pt x="2148" y="7624"/>
                  </a:cubicBezTo>
                  <a:cubicBezTo>
                    <a:pt x="2867" y="6541"/>
                    <a:pt x="3231" y="5410"/>
                    <a:pt x="3231" y="4259"/>
                  </a:cubicBezTo>
                  <a:cubicBezTo>
                    <a:pt x="3231" y="3100"/>
                    <a:pt x="2867" y="1969"/>
                    <a:pt x="2148" y="885"/>
                  </a:cubicBezTo>
                  <a:cubicBezTo>
                    <a:pt x="2109" y="838"/>
                    <a:pt x="2071" y="780"/>
                    <a:pt x="2042" y="732"/>
                  </a:cubicBezTo>
                  <a:cubicBezTo>
                    <a:pt x="1851" y="521"/>
                    <a:pt x="1621" y="339"/>
                    <a:pt x="1371" y="205"/>
                  </a:cubicBezTo>
                  <a:cubicBezTo>
                    <a:pt x="1098" y="68"/>
                    <a:pt x="797" y="0"/>
                    <a:pt x="494" y="0"/>
                  </a:cubicBezTo>
                  <a:close/>
                </a:path>
              </a:pathLst>
            </a:custGeom>
            <a:solidFill>
              <a:srgbClr val="546C81"/>
            </a:solidFill>
            <a:ln>
              <a:noFill/>
            </a:ln>
          </p:spPr>
          <p:txBody>
            <a:bodyPr spcFirstLastPara="1" wrap="square" lIns="91425" tIns="91425" rIns="91425" bIns="91425" anchor="ctr" anchorCtr="0">
              <a:noAutofit/>
            </a:bodyPr>
            <a:lstStyle/>
            <a:p>
              <a:endParaRPr/>
            </a:p>
          </p:txBody>
        </p:sp>
      </p:grpSp>
      <p:grpSp>
        <p:nvGrpSpPr>
          <p:cNvPr id="8719" name="Google Shape;8719;p66"/>
          <p:cNvGrpSpPr/>
          <p:nvPr/>
        </p:nvGrpSpPr>
        <p:grpSpPr>
          <a:xfrm>
            <a:off x="6204959" y="3172575"/>
            <a:ext cx="358390" cy="362320"/>
            <a:chOff x="6204958" y="3355575"/>
            <a:chExt cx="358390" cy="362320"/>
          </a:xfrm>
        </p:grpSpPr>
        <p:sp>
          <p:nvSpPr>
            <p:cNvPr id="8720" name="Google Shape;8720;p66"/>
            <p:cNvSpPr/>
            <p:nvPr/>
          </p:nvSpPr>
          <p:spPr>
            <a:xfrm>
              <a:off x="6204958" y="3355706"/>
              <a:ext cx="358154" cy="362189"/>
            </a:xfrm>
            <a:custGeom>
              <a:avLst/>
              <a:gdLst/>
              <a:ahLst/>
              <a:cxnLst/>
              <a:rect l="l" t="t" r="r" b="b"/>
              <a:pathLst>
                <a:path w="13670" h="13824" extrusionOk="0">
                  <a:moveTo>
                    <a:pt x="6161" y="1"/>
                  </a:moveTo>
                  <a:cubicBezTo>
                    <a:pt x="6056" y="1"/>
                    <a:pt x="5947" y="14"/>
                    <a:pt x="5838" y="40"/>
                  </a:cubicBezTo>
                  <a:cubicBezTo>
                    <a:pt x="5551" y="98"/>
                    <a:pt x="5282" y="251"/>
                    <a:pt x="5090" y="481"/>
                  </a:cubicBezTo>
                  <a:cubicBezTo>
                    <a:pt x="4886" y="354"/>
                    <a:pt x="4654" y="291"/>
                    <a:pt x="4420" y="291"/>
                  </a:cubicBezTo>
                  <a:cubicBezTo>
                    <a:pt x="4248" y="291"/>
                    <a:pt x="4074" y="326"/>
                    <a:pt x="3911" y="395"/>
                  </a:cubicBezTo>
                  <a:cubicBezTo>
                    <a:pt x="3643" y="500"/>
                    <a:pt x="3413" y="692"/>
                    <a:pt x="3250" y="932"/>
                  </a:cubicBezTo>
                  <a:cubicBezTo>
                    <a:pt x="3170" y="908"/>
                    <a:pt x="3086" y="897"/>
                    <a:pt x="3000" y="897"/>
                  </a:cubicBezTo>
                  <a:cubicBezTo>
                    <a:pt x="2664" y="897"/>
                    <a:pt x="2300" y="1073"/>
                    <a:pt x="2033" y="1401"/>
                  </a:cubicBezTo>
                  <a:cubicBezTo>
                    <a:pt x="1860" y="1612"/>
                    <a:pt x="1755" y="1862"/>
                    <a:pt x="1726" y="2130"/>
                  </a:cubicBezTo>
                  <a:cubicBezTo>
                    <a:pt x="1275" y="2159"/>
                    <a:pt x="854" y="2552"/>
                    <a:pt x="729" y="3117"/>
                  </a:cubicBezTo>
                  <a:cubicBezTo>
                    <a:pt x="672" y="3376"/>
                    <a:pt x="691" y="3644"/>
                    <a:pt x="787" y="3894"/>
                  </a:cubicBezTo>
                  <a:cubicBezTo>
                    <a:pt x="269" y="4037"/>
                    <a:pt x="1" y="4670"/>
                    <a:pt x="173" y="5303"/>
                  </a:cubicBezTo>
                  <a:cubicBezTo>
                    <a:pt x="240" y="5523"/>
                    <a:pt x="355" y="5734"/>
                    <a:pt x="518" y="5897"/>
                  </a:cubicBezTo>
                  <a:cubicBezTo>
                    <a:pt x="461" y="6127"/>
                    <a:pt x="470" y="6367"/>
                    <a:pt x="537" y="6587"/>
                  </a:cubicBezTo>
                  <a:cubicBezTo>
                    <a:pt x="686" y="7140"/>
                    <a:pt x="1126" y="7508"/>
                    <a:pt x="1575" y="7508"/>
                  </a:cubicBezTo>
                  <a:cubicBezTo>
                    <a:pt x="1648" y="7508"/>
                    <a:pt x="1721" y="7499"/>
                    <a:pt x="1793" y="7479"/>
                  </a:cubicBezTo>
                  <a:cubicBezTo>
                    <a:pt x="1841" y="7469"/>
                    <a:pt x="1898" y="7450"/>
                    <a:pt x="1946" y="7421"/>
                  </a:cubicBezTo>
                  <a:cubicBezTo>
                    <a:pt x="2052" y="7686"/>
                    <a:pt x="2468" y="7902"/>
                    <a:pt x="2846" y="7902"/>
                  </a:cubicBezTo>
                  <a:cubicBezTo>
                    <a:pt x="2947" y="7902"/>
                    <a:pt x="3046" y="7887"/>
                    <a:pt x="3135" y="7852"/>
                  </a:cubicBezTo>
                  <a:cubicBezTo>
                    <a:pt x="3645" y="9016"/>
                    <a:pt x="4426" y="9609"/>
                    <a:pt x="5634" y="9609"/>
                  </a:cubicBezTo>
                  <a:cubicBezTo>
                    <a:pt x="5969" y="9609"/>
                    <a:pt x="6336" y="9564"/>
                    <a:pt x="6739" y="9472"/>
                  </a:cubicBezTo>
                  <a:cubicBezTo>
                    <a:pt x="6835" y="10000"/>
                    <a:pt x="7161" y="10623"/>
                    <a:pt x="8043" y="11131"/>
                  </a:cubicBezTo>
                  <a:cubicBezTo>
                    <a:pt x="9519" y="11984"/>
                    <a:pt x="10171" y="12645"/>
                    <a:pt x="10267" y="13306"/>
                  </a:cubicBezTo>
                  <a:cubicBezTo>
                    <a:pt x="10309" y="13607"/>
                    <a:pt x="10568" y="13823"/>
                    <a:pt x="10863" y="13823"/>
                  </a:cubicBezTo>
                  <a:cubicBezTo>
                    <a:pt x="10897" y="13823"/>
                    <a:pt x="10932" y="13820"/>
                    <a:pt x="10966" y="13814"/>
                  </a:cubicBezTo>
                  <a:cubicBezTo>
                    <a:pt x="11302" y="13757"/>
                    <a:pt x="11513" y="13421"/>
                    <a:pt x="11436" y="13096"/>
                  </a:cubicBezTo>
                  <a:lnTo>
                    <a:pt x="10861" y="10460"/>
                  </a:lnTo>
                  <a:lnTo>
                    <a:pt x="10746" y="8763"/>
                  </a:lnTo>
                  <a:lnTo>
                    <a:pt x="11704" y="8399"/>
                  </a:lnTo>
                  <a:cubicBezTo>
                    <a:pt x="11813" y="8450"/>
                    <a:pt x="11928" y="8474"/>
                    <a:pt x="12044" y="8474"/>
                  </a:cubicBezTo>
                  <a:cubicBezTo>
                    <a:pt x="12449" y="8474"/>
                    <a:pt x="12866" y="8178"/>
                    <a:pt x="13075" y="7709"/>
                  </a:cubicBezTo>
                  <a:cubicBezTo>
                    <a:pt x="13219" y="7411"/>
                    <a:pt x="13238" y="7066"/>
                    <a:pt x="13142" y="6750"/>
                  </a:cubicBezTo>
                  <a:cubicBezTo>
                    <a:pt x="13353" y="6558"/>
                    <a:pt x="13506" y="6300"/>
                    <a:pt x="13554" y="6022"/>
                  </a:cubicBezTo>
                  <a:cubicBezTo>
                    <a:pt x="13669" y="5485"/>
                    <a:pt x="13478" y="4986"/>
                    <a:pt x="13123" y="4756"/>
                  </a:cubicBezTo>
                  <a:cubicBezTo>
                    <a:pt x="13209" y="4382"/>
                    <a:pt x="13123" y="3980"/>
                    <a:pt x="12883" y="3673"/>
                  </a:cubicBezTo>
                  <a:cubicBezTo>
                    <a:pt x="12701" y="3424"/>
                    <a:pt x="12433" y="3242"/>
                    <a:pt x="12136" y="3165"/>
                  </a:cubicBezTo>
                  <a:cubicBezTo>
                    <a:pt x="12212" y="2849"/>
                    <a:pt x="12145" y="2513"/>
                    <a:pt x="11944" y="2245"/>
                  </a:cubicBezTo>
                  <a:cubicBezTo>
                    <a:pt x="11944" y="2245"/>
                    <a:pt x="11570" y="1814"/>
                    <a:pt x="11350" y="1766"/>
                  </a:cubicBezTo>
                  <a:cubicBezTo>
                    <a:pt x="11154" y="1717"/>
                    <a:pt x="10979" y="1654"/>
                    <a:pt x="10807" y="1654"/>
                  </a:cubicBezTo>
                  <a:cubicBezTo>
                    <a:pt x="10777" y="1654"/>
                    <a:pt x="10747" y="1656"/>
                    <a:pt x="10717" y="1660"/>
                  </a:cubicBezTo>
                  <a:cubicBezTo>
                    <a:pt x="10602" y="1286"/>
                    <a:pt x="10334" y="989"/>
                    <a:pt x="9979" y="836"/>
                  </a:cubicBezTo>
                  <a:cubicBezTo>
                    <a:pt x="9798" y="755"/>
                    <a:pt x="9601" y="714"/>
                    <a:pt x="9404" y="714"/>
                  </a:cubicBezTo>
                  <a:cubicBezTo>
                    <a:pt x="9298" y="714"/>
                    <a:pt x="9192" y="726"/>
                    <a:pt x="9088" y="750"/>
                  </a:cubicBezTo>
                  <a:cubicBezTo>
                    <a:pt x="8877" y="366"/>
                    <a:pt x="8474" y="127"/>
                    <a:pt x="8033" y="127"/>
                  </a:cubicBezTo>
                  <a:cubicBezTo>
                    <a:pt x="7998" y="124"/>
                    <a:pt x="7963" y="122"/>
                    <a:pt x="7929" y="122"/>
                  </a:cubicBezTo>
                  <a:cubicBezTo>
                    <a:pt x="7621" y="122"/>
                    <a:pt x="7325" y="235"/>
                    <a:pt x="7084" y="433"/>
                  </a:cubicBezTo>
                  <a:cubicBezTo>
                    <a:pt x="6896" y="170"/>
                    <a:pt x="6548" y="1"/>
                    <a:pt x="6161"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721" name="Google Shape;8721;p66"/>
            <p:cNvSpPr/>
            <p:nvPr/>
          </p:nvSpPr>
          <p:spPr>
            <a:xfrm>
              <a:off x="6253428" y="3355575"/>
              <a:ext cx="309920" cy="221442"/>
            </a:xfrm>
            <a:custGeom>
              <a:avLst/>
              <a:gdLst/>
              <a:ahLst/>
              <a:cxnLst/>
              <a:rect l="l" t="t" r="r" b="b"/>
              <a:pathLst>
                <a:path w="11829" h="8452" extrusionOk="0">
                  <a:moveTo>
                    <a:pt x="4312" y="0"/>
                  </a:moveTo>
                  <a:cubicBezTo>
                    <a:pt x="4209" y="0"/>
                    <a:pt x="4104" y="12"/>
                    <a:pt x="3998" y="36"/>
                  </a:cubicBezTo>
                  <a:cubicBezTo>
                    <a:pt x="3701" y="103"/>
                    <a:pt x="3442" y="256"/>
                    <a:pt x="3240" y="486"/>
                  </a:cubicBezTo>
                  <a:cubicBezTo>
                    <a:pt x="3035" y="359"/>
                    <a:pt x="2804" y="292"/>
                    <a:pt x="2572" y="292"/>
                  </a:cubicBezTo>
                  <a:cubicBezTo>
                    <a:pt x="2402" y="292"/>
                    <a:pt x="2232" y="327"/>
                    <a:pt x="2071" y="400"/>
                  </a:cubicBezTo>
                  <a:cubicBezTo>
                    <a:pt x="1793" y="505"/>
                    <a:pt x="1563" y="688"/>
                    <a:pt x="1410" y="937"/>
                  </a:cubicBezTo>
                  <a:cubicBezTo>
                    <a:pt x="1330" y="913"/>
                    <a:pt x="1245" y="902"/>
                    <a:pt x="1159" y="902"/>
                  </a:cubicBezTo>
                  <a:cubicBezTo>
                    <a:pt x="821" y="902"/>
                    <a:pt x="452" y="1078"/>
                    <a:pt x="192" y="1406"/>
                  </a:cubicBezTo>
                  <a:cubicBezTo>
                    <a:pt x="116" y="1493"/>
                    <a:pt x="58" y="1598"/>
                    <a:pt x="1" y="1704"/>
                  </a:cubicBezTo>
                  <a:cubicBezTo>
                    <a:pt x="68" y="1694"/>
                    <a:pt x="125" y="1675"/>
                    <a:pt x="183" y="1675"/>
                  </a:cubicBezTo>
                  <a:cubicBezTo>
                    <a:pt x="422" y="1636"/>
                    <a:pt x="643" y="1541"/>
                    <a:pt x="834" y="1387"/>
                  </a:cubicBezTo>
                  <a:cubicBezTo>
                    <a:pt x="1084" y="1169"/>
                    <a:pt x="1403" y="1052"/>
                    <a:pt x="1730" y="1052"/>
                  </a:cubicBezTo>
                  <a:cubicBezTo>
                    <a:pt x="1805" y="1052"/>
                    <a:pt x="1881" y="1058"/>
                    <a:pt x="1956" y="1071"/>
                  </a:cubicBezTo>
                  <a:cubicBezTo>
                    <a:pt x="2026" y="1083"/>
                    <a:pt x="2097" y="1089"/>
                    <a:pt x="2167" y="1089"/>
                  </a:cubicBezTo>
                  <a:cubicBezTo>
                    <a:pt x="2372" y="1089"/>
                    <a:pt x="2573" y="1037"/>
                    <a:pt x="2752" y="937"/>
                  </a:cubicBezTo>
                  <a:cubicBezTo>
                    <a:pt x="2876" y="870"/>
                    <a:pt x="3001" y="822"/>
                    <a:pt x="3145" y="793"/>
                  </a:cubicBezTo>
                  <a:cubicBezTo>
                    <a:pt x="3245" y="770"/>
                    <a:pt x="3348" y="758"/>
                    <a:pt x="3451" y="758"/>
                  </a:cubicBezTo>
                  <a:cubicBezTo>
                    <a:pt x="3642" y="758"/>
                    <a:pt x="3833" y="798"/>
                    <a:pt x="4007" y="879"/>
                  </a:cubicBezTo>
                  <a:cubicBezTo>
                    <a:pt x="4166" y="953"/>
                    <a:pt x="4334" y="990"/>
                    <a:pt x="4503" y="990"/>
                  </a:cubicBezTo>
                  <a:cubicBezTo>
                    <a:pt x="4620" y="990"/>
                    <a:pt x="4737" y="972"/>
                    <a:pt x="4851" y="937"/>
                  </a:cubicBezTo>
                  <a:cubicBezTo>
                    <a:pt x="4979" y="897"/>
                    <a:pt x="5113" y="877"/>
                    <a:pt x="5254" y="877"/>
                  </a:cubicBezTo>
                  <a:cubicBezTo>
                    <a:pt x="5282" y="877"/>
                    <a:pt x="5311" y="878"/>
                    <a:pt x="5340" y="879"/>
                  </a:cubicBezTo>
                  <a:cubicBezTo>
                    <a:pt x="5627" y="898"/>
                    <a:pt x="5915" y="1004"/>
                    <a:pt x="6145" y="1196"/>
                  </a:cubicBezTo>
                  <a:cubicBezTo>
                    <a:pt x="6336" y="1359"/>
                    <a:pt x="6567" y="1454"/>
                    <a:pt x="6825" y="1474"/>
                  </a:cubicBezTo>
                  <a:cubicBezTo>
                    <a:pt x="6979" y="1493"/>
                    <a:pt x="7132" y="1531"/>
                    <a:pt x="7285" y="1598"/>
                  </a:cubicBezTo>
                  <a:cubicBezTo>
                    <a:pt x="7496" y="1694"/>
                    <a:pt x="7688" y="1838"/>
                    <a:pt x="7822" y="2029"/>
                  </a:cubicBezTo>
                  <a:cubicBezTo>
                    <a:pt x="7985" y="2250"/>
                    <a:pt x="8225" y="2413"/>
                    <a:pt x="8493" y="2480"/>
                  </a:cubicBezTo>
                  <a:cubicBezTo>
                    <a:pt x="8541" y="2499"/>
                    <a:pt x="8599" y="2509"/>
                    <a:pt x="8647" y="2518"/>
                  </a:cubicBezTo>
                  <a:cubicBezTo>
                    <a:pt x="8886" y="2576"/>
                    <a:pt x="9241" y="3007"/>
                    <a:pt x="9241" y="3007"/>
                  </a:cubicBezTo>
                  <a:cubicBezTo>
                    <a:pt x="9337" y="3141"/>
                    <a:pt x="9413" y="3295"/>
                    <a:pt x="9452" y="3458"/>
                  </a:cubicBezTo>
                  <a:cubicBezTo>
                    <a:pt x="9509" y="3726"/>
                    <a:pt x="9663" y="3966"/>
                    <a:pt x="9883" y="4129"/>
                  </a:cubicBezTo>
                  <a:cubicBezTo>
                    <a:pt x="9998" y="4215"/>
                    <a:pt x="10094" y="4311"/>
                    <a:pt x="10180" y="4426"/>
                  </a:cubicBezTo>
                  <a:cubicBezTo>
                    <a:pt x="10343" y="4637"/>
                    <a:pt x="10439" y="4886"/>
                    <a:pt x="10458" y="5154"/>
                  </a:cubicBezTo>
                  <a:cubicBezTo>
                    <a:pt x="10477" y="5375"/>
                    <a:pt x="10554" y="5586"/>
                    <a:pt x="10679" y="5758"/>
                  </a:cubicBezTo>
                  <a:cubicBezTo>
                    <a:pt x="10870" y="6065"/>
                    <a:pt x="10937" y="6429"/>
                    <a:pt x="10851" y="6774"/>
                  </a:cubicBezTo>
                  <a:cubicBezTo>
                    <a:pt x="10813" y="6985"/>
                    <a:pt x="10717" y="7177"/>
                    <a:pt x="10592" y="7340"/>
                  </a:cubicBezTo>
                  <a:cubicBezTo>
                    <a:pt x="10506" y="7455"/>
                    <a:pt x="10468" y="7589"/>
                    <a:pt x="10487" y="7723"/>
                  </a:cubicBezTo>
                  <a:cubicBezTo>
                    <a:pt x="10516" y="7972"/>
                    <a:pt x="10477" y="8222"/>
                    <a:pt x="10382" y="8452"/>
                  </a:cubicBezTo>
                  <a:cubicBezTo>
                    <a:pt x="10765" y="8346"/>
                    <a:pt x="11072" y="8078"/>
                    <a:pt x="11225" y="7714"/>
                  </a:cubicBezTo>
                  <a:cubicBezTo>
                    <a:pt x="11369" y="7407"/>
                    <a:pt x="11388" y="7071"/>
                    <a:pt x="11292" y="6755"/>
                  </a:cubicBezTo>
                  <a:cubicBezTo>
                    <a:pt x="11503" y="6554"/>
                    <a:pt x="11647" y="6295"/>
                    <a:pt x="11704" y="6017"/>
                  </a:cubicBezTo>
                  <a:cubicBezTo>
                    <a:pt x="11829" y="5490"/>
                    <a:pt x="11637" y="4982"/>
                    <a:pt x="11283" y="4761"/>
                  </a:cubicBezTo>
                  <a:cubicBezTo>
                    <a:pt x="11369" y="4378"/>
                    <a:pt x="11283" y="3985"/>
                    <a:pt x="11043" y="3678"/>
                  </a:cubicBezTo>
                  <a:cubicBezTo>
                    <a:pt x="10861" y="3429"/>
                    <a:pt x="10592" y="3247"/>
                    <a:pt x="10295" y="3170"/>
                  </a:cubicBezTo>
                  <a:cubicBezTo>
                    <a:pt x="10372" y="2844"/>
                    <a:pt x="10305" y="2509"/>
                    <a:pt x="10104" y="2250"/>
                  </a:cubicBezTo>
                  <a:cubicBezTo>
                    <a:pt x="10104" y="2250"/>
                    <a:pt x="9739" y="1819"/>
                    <a:pt x="9500" y="1761"/>
                  </a:cubicBezTo>
                  <a:cubicBezTo>
                    <a:pt x="9286" y="1718"/>
                    <a:pt x="9110" y="1653"/>
                    <a:pt x="8932" y="1653"/>
                  </a:cubicBezTo>
                  <a:cubicBezTo>
                    <a:pt x="8910" y="1653"/>
                    <a:pt x="8889" y="1654"/>
                    <a:pt x="8867" y="1656"/>
                  </a:cubicBezTo>
                  <a:cubicBezTo>
                    <a:pt x="8762" y="1291"/>
                    <a:pt x="8493" y="985"/>
                    <a:pt x="8139" y="841"/>
                  </a:cubicBezTo>
                  <a:cubicBezTo>
                    <a:pt x="7957" y="760"/>
                    <a:pt x="7760" y="715"/>
                    <a:pt x="7562" y="715"/>
                  </a:cubicBezTo>
                  <a:cubicBezTo>
                    <a:pt x="7457" y="715"/>
                    <a:pt x="7351" y="728"/>
                    <a:pt x="7247" y="755"/>
                  </a:cubicBezTo>
                  <a:cubicBezTo>
                    <a:pt x="7084" y="410"/>
                    <a:pt x="6672" y="160"/>
                    <a:pt x="6193" y="122"/>
                  </a:cubicBezTo>
                  <a:cubicBezTo>
                    <a:pt x="6158" y="119"/>
                    <a:pt x="6123" y="118"/>
                    <a:pt x="6088" y="118"/>
                  </a:cubicBezTo>
                  <a:cubicBezTo>
                    <a:pt x="5779" y="118"/>
                    <a:pt x="5476" y="232"/>
                    <a:pt x="5244" y="438"/>
                  </a:cubicBezTo>
                  <a:cubicBezTo>
                    <a:pt x="5054" y="165"/>
                    <a:pt x="4702" y="0"/>
                    <a:pt x="4312" y="0"/>
                  </a:cubicBezTo>
                  <a:close/>
                </a:path>
              </a:pathLst>
            </a:custGeom>
            <a:solidFill>
              <a:srgbClr val="8999A7"/>
            </a:solidFill>
            <a:ln>
              <a:noFill/>
            </a:ln>
          </p:spPr>
          <p:txBody>
            <a:bodyPr spcFirstLastPara="1" wrap="square" lIns="91425" tIns="91425" rIns="91425" bIns="91425" anchor="ctr" anchorCtr="0">
              <a:noAutofit/>
            </a:bodyPr>
            <a:lstStyle/>
            <a:p>
              <a:endParaRPr/>
            </a:p>
          </p:txBody>
        </p:sp>
        <p:sp>
          <p:nvSpPr>
            <p:cNvPr id="8722" name="Google Shape;8722;p66"/>
            <p:cNvSpPr/>
            <p:nvPr/>
          </p:nvSpPr>
          <p:spPr>
            <a:xfrm>
              <a:off x="6225814" y="3425057"/>
              <a:ext cx="3537" cy="6550"/>
            </a:xfrm>
            <a:custGeom>
              <a:avLst/>
              <a:gdLst/>
              <a:ahLst/>
              <a:cxnLst/>
              <a:rect l="l" t="t" r="r" b="b"/>
              <a:pathLst>
                <a:path w="135" h="250" extrusionOk="0">
                  <a:moveTo>
                    <a:pt x="134" y="1"/>
                  </a:moveTo>
                  <a:cubicBezTo>
                    <a:pt x="77" y="77"/>
                    <a:pt x="39" y="163"/>
                    <a:pt x="0" y="250"/>
                  </a:cubicBezTo>
                  <a:lnTo>
                    <a:pt x="86" y="250"/>
                  </a:lnTo>
                  <a:cubicBezTo>
                    <a:pt x="86" y="163"/>
                    <a:pt x="106" y="77"/>
                    <a:pt x="134" y="1"/>
                  </a:cubicBezTo>
                  <a:close/>
                </a:path>
              </a:pathLst>
            </a:custGeom>
            <a:solidFill>
              <a:srgbClr val="8999A7"/>
            </a:solidFill>
            <a:ln>
              <a:noFill/>
            </a:ln>
          </p:spPr>
          <p:txBody>
            <a:bodyPr spcFirstLastPara="1" wrap="square" lIns="91425" tIns="91425" rIns="91425" bIns="91425" anchor="ctr" anchorCtr="0">
              <a:noAutofit/>
            </a:bodyPr>
            <a:lstStyle/>
            <a:p>
              <a:endParaRPr/>
            </a:p>
          </p:txBody>
        </p:sp>
        <p:sp>
          <p:nvSpPr>
            <p:cNvPr id="8723" name="Google Shape;8723;p66"/>
            <p:cNvSpPr/>
            <p:nvPr/>
          </p:nvSpPr>
          <p:spPr>
            <a:xfrm>
              <a:off x="6367451" y="3577751"/>
              <a:ext cx="139148" cy="140144"/>
            </a:xfrm>
            <a:custGeom>
              <a:avLst/>
              <a:gdLst/>
              <a:ahLst/>
              <a:cxnLst/>
              <a:rect l="l" t="t" r="r" b="b"/>
              <a:pathLst>
                <a:path w="5311" h="5349" extrusionOk="0">
                  <a:moveTo>
                    <a:pt x="585" y="0"/>
                  </a:moveTo>
                  <a:cubicBezTo>
                    <a:pt x="585" y="1"/>
                    <a:pt x="0" y="1601"/>
                    <a:pt x="1841" y="2656"/>
                  </a:cubicBezTo>
                  <a:cubicBezTo>
                    <a:pt x="3317" y="3509"/>
                    <a:pt x="3969" y="4170"/>
                    <a:pt x="4065" y="4831"/>
                  </a:cubicBezTo>
                  <a:cubicBezTo>
                    <a:pt x="4107" y="5132"/>
                    <a:pt x="4366" y="5348"/>
                    <a:pt x="4661" y="5348"/>
                  </a:cubicBezTo>
                  <a:cubicBezTo>
                    <a:pt x="4695" y="5348"/>
                    <a:pt x="4730" y="5345"/>
                    <a:pt x="4764" y="5339"/>
                  </a:cubicBezTo>
                  <a:cubicBezTo>
                    <a:pt x="5100" y="5282"/>
                    <a:pt x="5311" y="4946"/>
                    <a:pt x="5234" y="4621"/>
                  </a:cubicBezTo>
                  <a:lnTo>
                    <a:pt x="4659" y="1985"/>
                  </a:lnTo>
                  <a:lnTo>
                    <a:pt x="4132" y="662"/>
                  </a:lnTo>
                  <a:cubicBezTo>
                    <a:pt x="4132" y="662"/>
                    <a:pt x="3539" y="703"/>
                    <a:pt x="2889" y="703"/>
                  </a:cubicBezTo>
                  <a:cubicBezTo>
                    <a:pt x="2171" y="703"/>
                    <a:pt x="1382" y="653"/>
                    <a:pt x="1246" y="441"/>
                  </a:cubicBezTo>
                  <a:cubicBezTo>
                    <a:pt x="1103" y="211"/>
                    <a:pt x="863" y="48"/>
                    <a:pt x="585" y="0"/>
                  </a:cubicBezTo>
                  <a:close/>
                </a:path>
              </a:pathLst>
            </a:custGeom>
            <a:solidFill>
              <a:srgbClr val="E1E6E9"/>
            </a:solidFill>
            <a:ln>
              <a:noFill/>
            </a:ln>
          </p:spPr>
          <p:txBody>
            <a:bodyPr spcFirstLastPara="1" wrap="square" lIns="91425" tIns="91425" rIns="91425" bIns="91425" anchor="ctr" anchorCtr="0">
              <a:noAutofit/>
            </a:bodyPr>
            <a:lstStyle/>
            <a:p>
              <a:endParaRPr/>
            </a:p>
          </p:txBody>
        </p:sp>
        <p:sp>
          <p:nvSpPr>
            <p:cNvPr id="8724" name="Google Shape;8724;p66"/>
            <p:cNvSpPr/>
            <p:nvPr/>
          </p:nvSpPr>
          <p:spPr>
            <a:xfrm>
              <a:off x="6460120" y="3595069"/>
              <a:ext cx="46479" cy="122328"/>
            </a:xfrm>
            <a:custGeom>
              <a:avLst/>
              <a:gdLst/>
              <a:ahLst/>
              <a:cxnLst/>
              <a:rect l="l" t="t" r="r" b="b"/>
              <a:pathLst>
                <a:path w="1774" h="4669" extrusionOk="0">
                  <a:moveTo>
                    <a:pt x="604" y="1"/>
                  </a:moveTo>
                  <a:cubicBezTo>
                    <a:pt x="604" y="1"/>
                    <a:pt x="345" y="20"/>
                    <a:pt x="0" y="30"/>
                  </a:cubicBezTo>
                  <a:lnTo>
                    <a:pt x="499" y="1295"/>
                  </a:lnTo>
                  <a:lnTo>
                    <a:pt x="1074" y="3931"/>
                  </a:lnTo>
                  <a:cubicBezTo>
                    <a:pt x="1131" y="4180"/>
                    <a:pt x="1016" y="4439"/>
                    <a:pt x="786" y="4573"/>
                  </a:cubicBezTo>
                  <a:cubicBezTo>
                    <a:pt x="882" y="4631"/>
                    <a:pt x="997" y="4669"/>
                    <a:pt x="1122" y="4669"/>
                  </a:cubicBezTo>
                  <a:cubicBezTo>
                    <a:pt x="1496" y="4669"/>
                    <a:pt x="1774" y="4324"/>
                    <a:pt x="1697" y="3960"/>
                  </a:cubicBezTo>
                  <a:lnTo>
                    <a:pt x="1122" y="1324"/>
                  </a:lnTo>
                  <a:lnTo>
                    <a:pt x="604" y="1"/>
                  </a:lnTo>
                  <a:close/>
                </a:path>
              </a:pathLst>
            </a:custGeom>
            <a:solidFill>
              <a:srgbClr val="D8DDE1"/>
            </a:solidFill>
            <a:ln>
              <a:noFill/>
            </a:ln>
          </p:spPr>
          <p:txBody>
            <a:bodyPr spcFirstLastPara="1" wrap="square" lIns="91425" tIns="91425" rIns="91425" bIns="91425" anchor="ctr" anchorCtr="0">
              <a:noAutofit/>
            </a:bodyPr>
            <a:lstStyle/>
            <a:p>
              <a:endParaRPr/>
            </a:p>
          </p:txBody>
        </p:sp>
        <p:sp>
          <p:nvSpPr>
            <p:cNvPr id="8725" name="Google Shape;8725;p66"/>
            <p:cNvSpPr/>
            <p:nvPr/>
          </p:nvSpPr>
          <p:spPr>
            <a:xfrm>
              <a:off x="6419929" y="3572485"/>
              <a:ext cx="101997" cy="56513"/>
            </a:xfrm>
            <a:custGeom>
              <a:avLst/>
              <a:gdLst/>
              <a:ahLst/>
              <a:cxnLst/>
              <a:rect l="l" t="t" r="r" b="b"/>
              <a:pathLst>
                <a:path w="3893" h="2157" extrusionOk="0">
                  <a:moveTo>
                    <a:pt x="825" y="0"/>
                  </a:moveTo>
                  <a:cubicBezTo>
                    <a:pt x="346" y="0"/>
                    <a:pt x="1" y="451"/>
                    <a:pt x="116" y="911"/>
                  </a:cubicBezTo>
                  <a:lnTo>
                    <a:pt x="192" y="1313"/>
                  </a:lnTo>
                  <a:cubicBezTo>
                    <a:pt x="317" y="1812"/>
                    <a:pt x="767" y="2157"/>
                    <a:pt x="1285" y="2157"/>
                  </a:cubicBezTo>
                  <a:lnTo>
                    <a:pt x="2608" y="2157"/>
                  </a:lnTo>
                  <a:cubicBezTo>
                    <a:pt x="3116" y="2157"/>
                    <a:pt x="3566" y="1812"/>
                    <a:pt x="3701" y="1313"/>
                  </a:cubicBezTo>
                  <a:lnTo>
                    <a:pt x="3768" y="911"/>
                  </a:lnTo>
                  <a:cubicBezTo>
                    <a:pt x="3892" y="451"/>
                    <a:pt x="3538" y="0"/>
                    <a:pt x="306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726" name="Google Shape;8726;p66"/>
            <p:cNvSpPr/>
            <p:nvPr/>
          </p:nvSpPr>
          <p:spPr>
            <a:xfrm>
              <a:off x="6426453" y="3572485"/>
              <a:ext cx="95211" cy="56513"/>
            </a:xfrm>
            <a:custGeom>
              <a:avLst/>
              <a:gdLst/>
              <a:ahLst/>
              <a:cxnLst/>
              <a:rect l="l" t="t" r="r" b="b"/>
              <a:pathLst>
                <a:path w="3634" h="2157" extrusionOk="0">
                  <a:moveTo>
                    <a:pt x="2934" y="0"/>
                  </a:moveTo>
                  <a:lnTo>
                    <a:pt x="2934" y="0"/>
                  </a:lnTo>
                  <a:cubicBezTo>
                    <a:pt x="2944" y="96"/>
                    <a:pt x="2944" y="192"/>
                    <a:pt x="2915" y="288"/>
                  </a:cubicBezTo>
                  <a:lnTo>
                    <a:pt x="2838" y="690"/>
                  </a:lnTo>
                  <a:cubicBezTo>
                    <a:pt x="2714" y="1189"/>
                    <a:pt x="2263" y="1543"/>
                    <a:pt x="1745" y="1543"/>
                  </a:cubicBezTo>
                  <a:lnTo>
                    <a:pt x="432" y="1543"/>
                  </a:lnTo>
                  <a:cubicBezTo>
                    <a:pt x="279" y="1543"/>
                    <a:pt x="135" y="1515"/>
                    <a:pt x="1" y="1457"/>
                  </a:cubicBezTo>
                  <a:lnTo>
                    <a:pt x="1" y="1457"/>
                  </a:lnTo>
                  <a:cubicBezTo>
                    <a:pt x="173" y="1879"/>
                    <a:pt x="586" y="2157"/>
                    <a:pt x="1046" y="2157"/>
                  </a:cubicBezTo>
                  <a:lnTo>
                    <a:pt x="2359" y="2157"/>
                  </a:lnTo>
                  <a:cubicBezTo>
                    <a:pt x="2877" y="2157"/>
                    <a:pt x="3327" y="1802"/>
                    <a:pt x="3452" y="1304"/>
                  </a:cubicBezTo>
                  <a:lnTo>
                    <a:pt x="3528" y="901"/>
                  </a:lnTo>
                  <a:cubicBezTo>
                    <a:pt x="3634" y="479"/>
                    <a:pt x="3356" y="67"/>
                    <a:pt x="2934"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8727" name="Google Shape;8727;p66"/>
            <p:cNvSpPr/>
            <p:nvPr/>
          </p:nvSpPr>
          <p:spPr>
            <a:xfrm>
              <a:off x="6381232" y="3407006"/>
              <a:ext cx="100503" cy="62277"/>
            </a:xfrm>
            <a:custGeom>
              <a:avLst/>
              <a:gdLst/>
              <a:ahLst/>
              <a:cxnLst/>
              <a:rect l="l" t="t" r="r" b="b"/>
              <a:pathLst>
                <a:path w="3836" h="2377" extrusionOk="0">
                  <a:moveTo>
                    <a:pt x="886" y="1"/>
                  </a:moveTo>
                  <a:cubicBezTo>
                    <a:pt x="656" y="1"/>
                    <a:pt x="423" y="50"/>
                    <a:pt x="203" y="153"/>
                  </a:cubicBezTo>
                  <a:cubicBezTo>
                    <a:pt x="0" y="262"/>
                    <a:pt x="102" y="543"/>
                    <a:pt x="293" y="543"/>
                  </a:cubicBezTo>
                  <a:cubicBezTo>
                    <a:pt x="319" y="543"/>
                    <a:pt x="347" y="538"/>
                    <a:pt x="375" y="527"/>
                  </a:cubicBezTo>
                  <a:cubicBezTo>
                    <a:pt x="539" y="452"/>
                    <a:pt x="710" y="416"/>
                    <a:pt x="879" y="416"/>
                  </a:cubicBezTo>
                  <a:cubicBezTo>
                    <a:pt x="1295" y="416"/>
                    <a:pt x="1694" y="631"/>
                    <a:pt x="1919" y="1006"/>
                  </a:cubicBezTo>
                  <a:cubicBezTo>
                    <a:pt x="1612" y="1351"/>
                    <a:pt x="1535" y="1840"/>
                    <a:pt x="1727" y="2252"/>
                  </a:cubicBezTo>
                  <a:cubicBezTo>
                    <a:pt x="1765" y="2329"/>
                    <a:pt x="1832" y="2377"/>
                    <a:pt x="1919" y="2377"/>
                  </a:cubicBezTo>
                  <a:cubicBezTo>
                    <a:pt x="1947" y="2377"/>
                    <a:pt x="1976" y="2367"/>
                    <a:pt x="2005" y="2357"/>
                  </a:cubicBezTo>
                  <a:cubicBezTo>
                    <a:pt x="2110" y="2309"/>
                    <a:pt x="2149" y="2185"/>
                    <a:pt x="2101" y="2079"/>
                  </a:cubicBezTo>
                  <a:cubicBezTo>
                    <a:pt x="1938" y="1715"/>
                    <a:pt x="2091" y="1293"/>
                    <a:pt x="2455" y="1121"/>
                  </a:cubicBezTo>
                  <a:cubicBezTo>
                    <a:pt x="2551" y="1077"/>
                    <a:pt x="2652" y="1056"/>
                    <a:pt x="2752" y="1056"/>
                  </a:cubicBezTo>
                  <a:cubicBezTo>
                    <a:pt x="3023" y="1056"/>
                    <a:pt x="3285" y="1210"/>
                    <a:pt x="3404" y="1476"/>
                  </a:cubicBezTo>
                  <a:cubicBezTo>
                    <a:pt x="3447" y="1547"/>
                    <a:pt x="3527" y="1586"/>
                    <a:pt x="3608" y="1586"/>
                  </a:cubicBezTo>
                  <a:cubicBezTo>
                    <a:pt x="3636" y="1586"/>
                    <a:pt x="3665" y="1581"/>
                    <a:pt x="3692" y="1571"/>
                  </a:cubicBezTo>
                  <a:cubicBezTo>
                    <a:pt x="3788" y="1514"/>
                    <a:pt x="3836" y="1389"/>
                    <a:pt x="3788" y="1293"/>
                  </a:cubicBezTo>
                  <a:cubicBezTo>
                    <a:pt x="3592" y="875"/>
                    <a:pt x="3183" y="634"/>
                    <a:pt x="2757" y="634"/>
                  </a:cubicBezTo>
                  <a:cubicBezTo>
                    <a:pt x="2598" y="634"/>
                    <a:pt x="2436" y="667"/>
                    <a:pt x="2283" y="737"/>
                  </a:cubicBezTo>
                  <a:cubicBezTo>
                    <a:pt x="2273" y="747"/>
                    <a:pt x="2264" y="747"/>
                    <a:pt x="2264" y="757"/>
                  </a:cubicBezTo>
                  <a:cubicBezTo>
                    <a:pt x="1954" y="272"/>
                    <a:pt x="1428" y="1"/>
                    <a:pt x="886" y="1"/>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28" name="Google Shape;8728;p66"/>
            <p:cNvSpPr/>
            <p:nvPr/>
          </p:nvSpPr>
          <p:spPr>
            <a:xfrm>
              <a:off x="6255865" y="3454873"/>
              <a:ext cx="84259" cy="48811"/>
            </a:xfrm>
            <a:custGeom>
              <a:avLst/>
              <a:gdLst/>
              <a:ahLst/>
              <a:cxnLst/>
              <a:rect l="l" t="t" r="r" b="b"/>
              <a:pathLst>
                <a:path w="3216" h="1863" extrusionOk="0">
                  <a:moveTo>
                    <a:pt x="2482" y="1"/>
                  </a:moveTo>
                  <a:cubicBezTo>
                    <a:pt x="2018" y="1"/>
                    <a:pt x="1574" y="257"/>
                    <a:pt x="1345" y="693"/>
                  </a:cubicBezTo>
                  <a:cubicBezTo>
                    <a:pt x="1192" y="647"/>
                    <a:pt x="1036" y="624"/>
                    <a:pt x="880" y="624"/>
                  </a:cubicBezTo>
                  <a:cubicBezTo>
                    <a:pt x="646" y="624"/>
                    <a:pt x="414" y="676"/>
                    <a:pt x="195" y="780"/>
                  </a:cubicBezTo>
                  <a:cubicBezTo>
                    <a:pt x="1" y="889"/>
                    <a:pt x="97" y="1170"/>
                    <a:pt x="293" y="1170"/>
                  </a:cubicBezTo>
                  <a:cubicBezTo>
                    <a:pt x="319" y="1170"/>
                    <a:pt x="347" y="1165"/>
                    <a:pt x="377" y="1153"/>
                  </a:cubicBezTo>
                  <a:cubicBezTo>
                    <a:pt x="537" y="1079"/>
                    <a:pt x="706" y="1043"/>
                    <a:pt x="873" y="1043"/>
                  </a:cubicBezTo>
                  <a:cubicBezTo>
                    <a:pt x="1326" y="1043"/>
                    <a:pt x="1765" y="1304"/>
                    <a:pt x="1968" y="1738"/>
                  </a:cubicBezTo>
                  <a:cubicBezTo>
                    <a:pt x="2007" y="1815"/>
                    <a:pt x="2083" y="1863"/>
                    <a:pt x="2160" y="1863"/>
                  </a:cubicBezTo>
                  <a:cubicBezTo>
                    <a:pt x="2189" y="1863"/>
                    <a:pt x="2218" y="1853"/>
                    <a:pt x="2246" y="1844"/>
                  </a:cubicBezTo>
                  <a:cubicBezTo>
                    <a:pt x="2352" y="1796"/>
                    <a:pt x="2400" y="1671"/>
                    <a:pt x="2352" y="1566"/>
                  </a:cubicBezTo>
                  <a:cubicBezTo>
                    <a:pt x="2218" y="1278"/>
                    <a:pt x="1997" y="1029"/>
                    <a:pt x="1719" y="866"/>
                  </a:cubicBezTo>
                  <a:cubicBezTo>
                    <a:pt x="1825" y="684"/>
                    <a:pt x="1988" y="540"/>
                    <a:pt x="2179" y="473"/>
                  </a:cubicBezTo>
                  <a:cubicBezTo>
                    <a:pt x="2276" y="433"/>
                    <a:pt x="2380" y="414"/>
                    <a:pt x="2483" y="414"/>
                  </a:cubicBezTo>
                  <a:cubicBezTo>
                    <a:pt x="2605" y="414"/>
                    <a:pt x="2727" y="440"/>
                    <a:pt x="2841" y="492"/>
                  </a:cubicBezTo>
                  <a:cubicBezTo>
                    <a:pt x="2869" y="503"/>
                    <a:pt x="2897" y="509"/>
                    <a:pt x="2923" y="509"/>
                  </a:cubicBezTo>
                  <a:cubicBezTo>
                    <a:pt x="3114" y="509"/>
                    <a:pt x="3216" y="228"/>
                    <a:pt x="3013" y="118"/>
                  </a:cubicBezTo>
                  <a:cubicBezTo>
                    <a:pt x="2840" y="38"/>
                    <a:pt x="2660" y="1"/>
                    <a:pt x="2482" y="1"/>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29" name="Google Shape;8729;p66"/>
            <p:cNvSpPr/>
            <p:nvPr/>
          </p:nvSpPr>
          <p:spPr>
            <a:xfrm>
              <a:off x="6422183" y="3506932"/>
              <a:ext cx="51273" cy="22637"/>
            </a:xfrm>
            <a:custGeom>
              <a:avLst/>
              <a:gdLst/>
              <a:ahLst/>
              <a:cxnLst/>
              <a:rect l="l" t="t" r="r" b="b"/>
              <a:pathLst>
                <a:path w="1957" h="864" extrusionOk="0">
                  <a:moveTo>
                    <a:pt x="847" y="1"/>
                  </a:moveTo>
                  <a:cubicBezTo>
                    <a:pt x="584" y="1"/>
                    <a:pt x="326" y="82"/>
                    <a:pt x="116" y="240"/>
                  </a:cubicBezTo>
                  <a:cubicBezTo>
                    <a:pt x="20" y="307"/>
                    <a:pt x="1" y="432"/>
                    <a:pt x="58" y="528"/>
                  </a:cubicBezTo>
                  <a:cubicBezTo>
                    <a:pt x="99" y="585"/>
                    <a:pt x="164" y="615"/>
                    <a:pt x="230" y="615"/>
                  </a:cubicBezTo>
                  <a:cubicBezTo>
                    <a:pt x="273" y="615"/>
                    <a:pt x="317" y="602"/>
                    <a:pt x="356" y="575"/>
                  </a:cubicBezTo>
                  <a:cubicBezTo>
                    <a:pt x="505" y="471"/>
                    <a:pt x="679" y="420"/>
                    <a:pt x="851" y="420"/>
                  </a:cubicBezTo>
                  <a:cubicBezTo>
                    <a:pt x="1119" y="420"/>
                    <a:pt x="1384" y="543"/>
                    <a:pt x="1554" y="777"/>
                  </a:cubicBezTo>
                  <a:cubicBezTo>
                    <a:pt x="1592" y="834"/>
                    <a:pt x="1650" y="863"/>
                    <a:pt x="1726" y="863"/>
                  </a:cubicBezTo>
                  <a:cubicBezTo>
                    <a:pt x="1765" y="863"/>
                    <a:pt x="1803" y="853"/>
                    <a:pt x="1841" y="825"/>
                  </a:cubicBezTo>
                  <a:cubicBezTo>
                    <a:pt x="1937" y="758"/>
                    <a:pt x="1956" y="623"/>
                    <a:pt x="1889" y="528"/>
                  </a:cubicBezTo>
                  <a:cubicBezTo>
                    <a:pt x="1698" y="259"/>
                    <a:pt x="1400" y="67"/>
                    <a:pt x="1065" y="20"/>
                  </a:cubicBezTo>
                  <a:cubicBezTo>
                    <a:pt x="992" y="7"/>
                    <a:pt x="920" y="1"/>
                    <a:pt x="847" y="1"/>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30" name="Google Shape;8730;p66"/>
            <p:cNvSpPr/>
            <p:nvPr/>
          </p:nvSpPr>
          <p:spPr>
            <a:xfrm>
              <a:off x="6358621" y="3569236"/>
              <a:ext cx="52793" cy="23292"/>
            </a:xfrm>
            <a:custGeom>
              <a:avLst/>
              <a:gdLst/>
              <a:ahLst/>
              <a:cxnLst/>
              <a:rect l="l" t="t" r="r" b="b"/>
              <a:pathLst>
                <a:path w="2015" h="889" extrusionOk="0">
                  <a:moveTo>
                    <a:pt x="1151" y="0"/>
                  </a:moveTo>
                  <a:cubicBezTo>
                    <a:pt x="1078" y="0"/>
                    <a:pt x="1005" y="6"/>
                    <a:pt x="932" y="19"/>
                  </a:cubicBezTo>
                  <a:cubicBezTo>
                    <a:pt x="596" y="86"/>
                    <a:pt x="309" y="278"/>
                    <a:pt x="117" y="555"/>
                  </a:cubicBezTo>
                  <a:cubicBezTo>
                    <a:pt x="1" y="720"/>
                    <a:pt x="143" y="888"/>
                    <a:pt x="293" y="888"/>
                  </a:cubicBezTo>
                  <a:cubicBezTo>
                    <a:pt x="353" y="888"/>
                    <a:pt x="415" y="861"/>
                    <a:pt x="462" y="795"/>
                  </a:cubicBezTo>
                  <a:cubicBezTo>
                    <a:pt x="587" y="603"/>
                    <a:pt x="788" y="479"/>
                    <a:pt x="1018" y="440"/>
                  </a:cubicBezTo>
                  <a:cubicBezTo>
                    <a:pt x="1074" y="428"/>
                    <a:pt x="1130" y="422"/>
                    <a:pt x="1186" y="422"/>
                  </a:cubicBezTo>
                  <a:cubicBezTo>
                    <a:pt x="1352" y="422"/>
                    <a:pt x="1517" y="474"/>
                    <a:pt x="1660" y="575"/>
                  </a:cubicBezTo>
                  <a:cubicBezTo>
                    <a:pt x="1696" y="600"/>
                    <a:pt x="1735" y="611"/>
                    <a:pt x="1774" y="611"/>
                  </a:cubicBezTo>
                  <a:cubicBezTo>
                    <a:pt x="1840" y="611"/>
                    <a:pt x="1905" y="577"/>
                    <a:pt x="1948" y="517"/>
                  </a:cubicBezTo>
                  <a:cubicBezTo>
                    <a:pt x="2015" y="421"/>
                    <a:pt x="1986" y="297"/>
                    <a:pt x="1900" y="230"/>
                  </a:cubicBezTo>
                  <a:cubicBezTo>
                    <a:pt x="1675" y="80"/>
                    <a:pt x="1415" y="0"/>
                    <a:pt x="1151"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31" name="Google Shape;8731;p66"/>
            <p:cNvSpPr/>
            <p:nvPr/>
          </p:nvSpPr>
          <p:spPr>
            <a:xfrm>
              <a:off x="6345076" y="3480470"/>
              <a:ext cx="45509" cy="34532"/>
            </a:xfrm>
            <a:custGeom>
              <a:avLst/>
              <a:gdLst/>
              <a:ahLst/>
              <a:cxnLst/>
              <a:rect l="l" t="t" r="r" b="b"/>
              <a:pathLst>
                <a:path w="1737" h="1318" extrusionOk="0">
                  <a:moveTo>
                    <a:pt x="1509" y="1"/>
                  </a:moveTo>
                  <a:cubicBezTo>
                    <a:pt x="1409" y="1"/>
                    <a:pt x="1322" y="73"/>
                    <a:pt x="1305" y="176"/>
                  </a:cubicBezTo>
                  <a:cubicBezTo>
                    <a:pt x="1236" y="599"/>
                    <a:pt x="872" y="897"/>
                    <a:pt x="458" y="897"/>
                  </a:cubicBezTo>
                  <a:cubicBezTo>
                    <a:pt x="412" y="897"/>
                    <a:pt x="365" y="893"/>
                    <a:pt x="318" y="886"/>
                  </a:cubicBezTo>
                  <a:cubicBezTo>
                    <a:pt x="308" y="885"/>
                    <a:pt x="299" y="884"/>
                    <a:pt x="290" y="884"/>
                  </a:cubicBezTo>
                  <a:cubicBezTo>
                    <a:pt x="54" y="884"/>
                    <a:pt x="1" y="1242"/>
                    <a:pt x="250" y="1298"/>
                  </a:cubicBezTo>
                  <a:cubicBezTo>
                    <a:pt x="318" y="1308"/>
                    <a:pt x="394" y="1317"/>
                    <a:pt x="461" y="1317"/>
                  </a:cubicBezTo>
                  <a:cubicBezTo>
                    <a:pt x="1084" y="1308"/>
                    <a:pt x="1621" y="857"/>
                    <a:pt x="1717" y="244"/>
                  </a:cubicBezTo>
                  <a:cubicBezTo>
                    <a:pt x="1736" y="129"/>
                    <a:pt x="1659" y="23"/>
                    <a:pt x="1544" y="4"/>
                  </a:cubicBezTo>
                  <a:cubicBezTo>
                    <a:pt x="1533" y="2"/>
                    <a:pt x="1521" y="1"/>
                    <a:pt x="1509" y="1"/>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32" name="Google Shape;8732;p66"/>
            <p:cNvSpPr/>
            <p:nvPr/>
          </p:nvSpPr>
          <p:spPr>
            <a:xfrm>
              <a:off x="6278030" y="3534285"/>
              <a:ext cx="15353" cy="32933"/>
            </a:xfrm>
            <a:custGeom>
              <a:avLst/>
              <a:gdLst/>
              <a:ahLst/>
              <a:cxnLst/>
              <a:rect l="l" t="t" r="r" b="b"/>
              <a:pathLst>
                <a:path w="586" h="1257" extrusionOk="0">
                  <a:moveTo>
                    <a:pt x="300" y="1"/>
                  </a:moveTo>
                  <a:cubicBezTo>
                    <a:pt x="218" y="1"/>
                    <a:pt x="136" y="47"/>
                    <a:pt x="106" y="155"/>
                  </a:cubicBezTo>
                  <a:cubicBezTo>
                    <a:pt x="1" y="471"/>
                    <a:pt x="126" y="998"/>
                    <a:pt x="154" y="1094"/>
                  </a:cubicBezTo>
                  <a:cubicBezTo>
                    <a:pt x="173" y="1190"/>
                    <a:pt x="260" y="1257"/>
                    <a:pt x="356" y="1257"/>
                  </a:cubicBezTo>
                  <a:cubicBezTo>
                    <a:pt x="375" y="1257"/>
                    <a:pt x="384" y="1257"/>
                    <a:pt x="404" y="1247"/>
                  </a:cubicBezTo>
                  <a:cubicBezTo>
                    <a:pt x="519" y="1219"/>
                    <a:pt x="586" y="1103"/>
                    <a:pt x="557" y="998"/>
                  </a:cubicBezTo>
                  <a:cubicBezTo>
                    <a:pt x="499" y="787"/>
                    <a:pt x="451" y="433"/>
                    <a:pt x="499" y="279"/>
                  </a:cubicBezTo>
                  <a:cubicBezTo>
                    <a:pt x="564" y="115"/>
                    <a:pt x="431" y="1"/>
                    <a:pt x="300" y="1"/>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33" name="Google Shape;8733;p66"/>
            <p:cNvSpPr/>
            <p:nvPr/>
          </p:nvSpPr>
          <p:spPr>
            <a:xfrm>
              <a:off x="6325767" y="3362911"/>
              <a:ext cx="20672" cy="25519"/>
            </a:xfrm>
            <a:custGeom>
              <a:avLst/>
              <a:gdLst/>
              <a:ahLst/>
              <a:cxnLst/>
              <a:rect l="l" t="t" r="r" b="b"/>
              <a:pathLst>
                <a:path w="789" h="974" extrusionOk="0">
                  <a:moveTo>
                    <a:pt x="485" y="1"/>
                  </a:moveTo>
                  <a:cubicBezTo>
                    <a:pt x="438" y="1"/>
                    <a:pt x="389" y="19"/>
                    <a:pt x="345" y="62"/>
                  </a:cubicBezTo>
                  <a:cubicBezTo>
                    <a:pt x="307" y="101"/>
                    <a:pt x="0" y="408"/>
                    <a:pt x="0" y="772"/>
                  </a:cubicBezTo>
                  <a:cubicBezTo>
                    <a:pt x="0" y="887"/>
                    <a:pt x="96" y="973"/>
                    <a:pt x="211" y="973"/>
                  </a:cubicBezTo>
                  <a:cubicBezTo>
                    <a:pt x="216" y="974"/>
                    <a:pt x="222" y="974"/>
                    <a:pt x="227" y="974"/>
                  </a:cubicBezTo>
                  <a:cubicBezTo>
                    <a:pt x="335" y="974"/>
                    <a:pt x="421" y="881"/>
                    <a:pt x="412" y="772"/>
                  </a:cubicBezTo>
                  <a:cubicBezTo>
                    <a:pt x="412" y="618"/>
                    <a:pt x="575" y="417"/>
                    <a:pt x="633" y="360"/>
                  </a:cubicBezTo>
                  <a:cubicBezTo>
                    <a:pt x="788" y="212"/>
                    <a:pt x="646" y="1"/>
                    <a:pt x="485" y="1"/>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34" name="Google Shape;8734;p66"/>
            <p:cNvSpPr/>
            <p:nvPr/>
          </p:nvSpPr>
          <p:spPr>
            <a:xfrm>
              <a:off x="6305042" y="3381146"/>
              <a:ext cx="50880" cy="19205"/>
            </a:xfrm>
            <a:custGeom>
              <a:avLst/>
              <a:gdLst/>
              <a:ahLst/>
              <a:cxnLst/>
              <a:rect l="l" t="t" r="r" b="b"/>
              <a:pathLst>
                <a:path w="1942" h="733" extrusionOk="0">
                  <a:moveTo>
                    <a:pt x="1025" y="0"/>
                  </a:moveTo>
                  <a:cubicBezTo>
                    <a:pt x="896" y="0"/>
                    <a:pt x="778" y="24"/>
                    <a:pt x="676" y="57"/>
                  </a:cubicBezTo>
                  <a:cubicBezTo>
                    <a:pt x="484" y="124"/>
                    <a:pt x="302" y="229"/>
                    <a:pt x="149" y="373"/>
                  </a:cubicBezTo>
                  <a:cubicBezTo>
                    <a:pt x="1" y="521"/>
                    <a:pt x="139" y="732"/>
                    <a:pt x="302" y="732"/>
                  </a:cubicBezTo>
                  <a:cubicBezTo>
                    <a:pt x="350" y="732"/>
                    <a:pt x="400" y="714"/>
                    <a:pt x="446" y="670"/>
                  </a:cubicBezTo>
                  <a:cubicBezTo>
                    <a:pt x="459" y="651"/>
                    <a:pt x="699" y="421"/>
                    <a:pt x="1018" y="421"/>
                  </a:cubicBezTo>
                  <a:cubicBezTo>
                    <a:pt x="1184" y="421"/>
                    <a:pt x="1371" y="483"/>
                    <a:pt x="1558" y="670"/>
                  </a:cubicBezTo>
                  <a:cubicBezTo>
                    <a:pt x="1606" y="699"/>
                    <a:pt x="1654" y="728"/>
                    <a:pt x="1711" y="728"/>
                  </a:cubicBezTo>
                  <a:cubicBezTo>
                    <a:pt x="1759" y="728"/>
                    <a:pt x="1817" y="699"/>
                    <a:pt x="1855" y="660"/>
                  </a:cubicBezTo>
                  <a:cubicBezTo>
                    <a:pt x="1941" y="584"/>
                    <a:pt x="1941" y="450"/>
                    <a:pt x="1855" y="373"/>
                  </a:cubicBezTo>
                  <a:cubicBezTo>
                    <a:pt x="1565" y="89"/>
                    <a:pt x="1274" y="0"/>
                    <a:pt x="1025"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8735" name="Google Shape;8735;p66"/>
            <p:cNvSpPr/>
            <p:nvPr/>
          </p:nvSpPr>
          <p:spPr>
            <a:xfrm>
              <a:off x="6526275" y="3501037"/>
              <a:ext cx="29056" cy="37309"/>
            </a:xfrm>
            <a:custGeom>
              <a:avLst/>
              <a:gdLst/>
              <a:ahLst/>
              <a:cxnLst/>
              <a:rect l="l" t="t" r="r" b="b"/>
              <a:pathLst>
                <a:path w="1109" h="1424" extrusionOk="0">
                  <a:moveTo>
                    <a:pt x="313" y="0"/>
                  </a:moveTo>
                  <a:cubicBezTo>
                    <a:pt x="141" y="0"/>
                    <a:pt x="1" y="236"/>
                    <a:pt x="188" y="379"/>
                  </a:cubicBezTo>
                  <a:cubicBezTo>
                    <a:pt x="447" y="590"/>
                    <a:pt x="629" y="896"/>
                    <a:pt x="686" y="1232"/>
                  </a:cubicBezTo>
                  <a:cubicBezTo>
                    <a:pt x="696" y="1337"/>
                    <a:pt x="792" y="1424"/>
                    <a:pt x="897" y="1424"/>
                  </a:cubicBezTo>
                  <a:cubicBezTo>
                    <a:pt x="907" y="1424"/>
                    <a:pt x="907" y="1424"/>
                    <a:pt x="916" y="1414"/>
                  </a:cubicBezTo>
                  <a:cubicBezTo>
                    <a:pt x="1032" y="1404"/>
                    <a:pt x="1108" y="1309"/>
                    <a:pt x="1108" y="1193"/>
                  </a:cubicBezTo>
                  <a:cubicBezTo>
                    <a:pt x="1032" y="753"/>
                    <a:pt x="801" y="350"/>
                    <a:pt x="456" y="62"/>
                  </a:cubicBezTo>
                  <a:cubicBezTo>
                    <a:pt x="410" y="19"/>
                    <a:pt x="360" y="0"/>
                    <a:pt x="313" y="0"/>
                  </a:cubicBezTo>
                  <a:close/>
                </a:path>
              </a:pathLst>
            </a:custGeom>
            <a:solidFill>
              <a:srgbClr val="50687E"/>
            </a:solidFill>
            <a:ln>
              <a:noFill/>
            </a:ln>
          </p:spPr>
          <p:txBody>
            <a:bodyPr spcFirstLastPara="1" wrap="square" lIns="91425" tIns="91425" rIns="91425" bIns="91425" anchor="ctr" anchorCtr="0">
              <a:noAutofit/>
            </a:bodyPr>
            <a:lstStyle/>
            <a:p>
              <a:endParaRPr/>
            </a:p>
          </p:txBody>
        </p:sp>
      </p:grpSp>
      <p:grpSp>
        <p:nvGrpSpPr>
          <p:cNvPr id="8736" name="Google Shape;8736;p66"/>
          <p:cNvGrpSpPr/>
          <p:nvPr/>
        </p:nvGrpSpPr>
        <p:grpSpPr>
          <a:xfrm>
            <a:off x="4939971" y="1316855"/>
            <a:ext cx="242979" cy="362660"/>
            <a:chOff x="4939970" y="1499855"/>
            <a:chExt cx="242979" cy="362660"/>
          </a:xfrm>
        </p:grpSpPr>
        <p:sp>
          <p:nvSpPr>
            <p:cNvPr id="8737" name="Google Shape;8737;p66"/>
            <p:cNvSpPr/>
            <p:nvPr/>
          </p:nvSpPr>
          <p:spPr>
            <a:xfrm>
              <a:off x="4992973" y="1499855"/>
              <a:ext cx="43728" cy="120075"/>
            </a:xfrm>
            <a:custGeom>
              <a:avLst/>
              <a:gdLst/>
              <a:ahLst/>
              <a:cxnLst/>
              <a:rect l="l" t="t" r="r" b="b"/>
              <a:pathLst>
                <a:path w="1669" h="4583" extrusionOk="0">
                  <a:moveTo>
                    <a:pt x="834" y="0"/>
                  </a:moveTo>
                  <a:cubicBezTo>
                    <a:pt x="374" y="0"/>
                    <a:pt x="0" y="384"/>
                    <a:pt x="20" y="844"/>
                  </a:cubicBezTo>
                  <a:lnTo>
                    <a:pt x="20" y="4582"/>
                  </a:lnTo>
                  <a:cubicBezTo>
                    <a:pt x="269" y="4179"/>
                    <a:pt x="710" y="3940"/>
                    <a:pt x="1189" y="3940"/>
                  </a:cubicBezTo>
                  <a:cubicBezTo>
                    <a:pt x="1342" y="3940"/>
                    <a:pt x="1496" y="3959"/>
                    <a:pt x="1649" y="4017"/>
                  </a:cubicBezTo>
                  <a:lnTo>
                    <a:pt x="1649" y="844"/>
                  </a:lnTo>
                  <a:cubicBezTo>
                    <a:pt x="1668" y="384"/>
                    <a:pt x="1295" y="0"/>
                    <a:pt x="834"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738" name="Google Shape;8738;p66"/>
            <p:cNvSpPr/>
            <p:nvPr/>
          </p:nvSpPr>
          <p:spPr>
            <a:xfrm>
              <a:off x="4993470" y="1584979"/>
              <a:ext cx="42732" cy="34951"/>
            </a:xfrm>
            <a:custGeom>
              <a:avLst/>
              <a:gdLst/>
              <a:ahLst/>
              <a:cxnLst/>
              <a:rect l="l" t="t" r="r" b="b"/>
              <a:pathLst>
                <a:path w="1631" h="1334" extrusionOk="0">
                  <a:moveTo>
                    <a:pt x="1170" y="1"/>
                  </a:moveTo>
                  <a:cubicBezTo>
                    <a:pt x="691" y="1"/>
                    <a:pt x="250" y="250"/>
                    <a:pt x="1" y="652"/>
                  </a:cubicBezTo>
                  <a:lnTo>
                    <a:pt x="1" y="1333"/>
                  </a:lnTo>
                  <a:cubicBezTo>
                    <a:pt x="250" y="930"/>
                    <a:pt x="691" y="691"/>
                    <a:pt x="1170" y="691"/>
                  </a:cubicBezTo>
                  <a:cubicBezTo>
                    <a:pt x="1323" y="691"/>
                    <a:pt x="1477" y="710"/>
                    <a:pt x="1630" y="768"/>
                  </a:cubicBezTo>
                  <a:lnTo>
                    <a:pt x="1630" y="77"/>
                  </a:lnTo>
                  <a:cubicBezTo>
                    <a:pt x="1477" y="29"/>
                    <a:pt x="1323" y="1"/>
                    <a:pt x="1170"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739" name="Google Shape;8739;p66"/>
            <p:cNvSpPr/>
            <p:nvPr/>
          </p:nvSpPr>
          <p:spPr>
            <a:xfrm>
              <a:off x="4939970" y="1536588"/>
              <a:ext cx="203207" cy="325928"/>
            </a:xfrm>
            <a:custGeom>
              <a:avLst/>
              <a:gdLst/>
              <a:ahLst/>
              <a:cxnLst/>
              <a:rect l="l" t="t" r="r" b="b"/>
              <a:pathLst>
                <a:path w="7756" h="12440" extrusionOk="0">
                  <a:moveTo>
                    <a:pt x="1482" y="8965"/>
                  </a:moveTo>
                  <a:cubicBezTo>
                    <a:pt x="1805" y="8965"/>
                    <a:pt x="2129" y="9180"/>
                    <a:pt x="2129" y="9612"/>
                  </a:cubicBezTo>
                  <a:lnTo>
                    <a:pt x="2129" y="10810"/>
                  </a:lnTo>
                  <a:cubicBezTo>
                    <a:pt x="2129" y="11165"/>
                    <a:pt x="1841" y="11452"/>
                    <a:pt x="1477" y="11452"/>
                  </a:cubicBezTo>
                  <a:cubicBezTo>
                    <a:pt x="1122" y="11452"/>
                    <a:pt x="835" y="11165"/>
                    <a:pt x="835" y="10810"/>
                  </a:cubicBezTo>
                  <a:lnTo>
                    <a:pt x="835" y="9612"/>
                  </a:lnTo>
                  <a:cubicBezTo>
                    <a:pt x="835" y="9180"/>
                    <a:pt x="1158" y="8965"/>
                    <a:pt x="1482" y="8965"/>
                  </a:cubicBezTo>
                  <a:close/>
                  <a:moveTo>
                    <a:pt x="6858" y="0"/>
                  </a:moveTo>
                  <a:cubicBezTo>
                    <a:pt x="6651" y="0"/>
                    <a:pt x="6442" y="79"/>
                    <a:pt x="6279" y="237"/>
                  </a:cubicBezTo>
                  <a:lnTo>
                    <a:pt x="3835" y="2691"/>
                  </a:lnTo>
                  <a:cubicBezTo>
                    <a:pt x="3619" y="2581"/>
                    <a:pt x="3403" y="2532"/>
                    <a:pt x="3197" y="2532"/>
                  </a:cubicBezTo>
                  <a:cubicBezTo>
                    <a:pt x="2145" y="2532"/>
                    <a:pt x="1359" y="3811"/>
                    <a:pt x="2129" y="4781"/>
                  </a:cubicBezTo>
                  <a:lnTo>
                    <a:pt x="2129" y="8126"/>
                  </a:lnTo>
                  <a:cubicBezTo>
                    <a:pt x="1928" y="8021"/>
                    <a:pt x="1707" y="7973"/>
                    <a:pt x="1487" y="7973"/>
                  </a:cubicBezTo>
                  <a:cubicBezTo>
                    <a:pt x="662" y="7973"/>
                    <a:pt x="1" y="8644"/>
                    <a:pt x="1" y="9458"/>
                  </a:cubicBezTo>
                  <a:lnTo>
                    <a:pt x="1" y="10963"/>
                  </a:lnTo>
                  <a:cubicBezTo>
                    <a:pt x="1" y="11778"/>
                    <a:pt x="662" y="12439"/>
                    <a:pt x="1487" y="12439"/>
                  </a:cubicBezTo>
                  <a:cubicBezTo>
                    <a:pt x="2301" y="12439"/>
                    <a:pt x="2963" y="11778"/>
                    <a:pt x="2963" y="10963"/>
                  </a:cubicBezTo>
                  <a:lnTo>
                    <a:pt x="2963" y="5279"/>
                  </a:lnTo>
                  <a:cubicBezTo>
                    <a:pt x="3049" y="5298"/>
                    <a:pt x="3126" y="5308"/>
                    <a:pt x="3202" y="5308"/>
                  </a:cubicBezTo>
                  <a:cubicBezTo>
                    <a:pt x="3835" y="5308"/>
                    <a:pt x="4381" y="4877"/>
                    <a:pt x="4544" y="4273"/>
                  </a:cubicBezTo>
                  <a:lnTo>
                    <a:pt x="7439" y="1388"/>
                  </a:lnTo>
                  <a:cubicBezTo>
                    <a:pt x="7756" y="1071"/>
                    <a:pt x="7756" y="554"/>
                    <a:pt x="7430" y="237"/>
                  </a:cubicBezTo>
                  <a:cubicBezTo>
                    <a:pt x="7271" y="79"/>
                    <a:pt x="7065" y="0"/>
                    <a:pt x="6858"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740" name="Google Shape;8740;p66"/>
            <p:cNvSpPr/>
            <p:nvPr/>
          </p:nvSpPr>
          <p:spPr>
            <a:xfrm>
              <a:off x="5033163" y="1662321"/>
              <a:ext cx="149785" cy="191155"/>
            </a:xfrm>
            <a:custGeom>
              <a:avLst/>
              <a:gdLst/>
              <a:ahLst/>
              <a:cxnLst/>
              <a:rect l="l" t="t" r="r" b="b"/>
              <a:pathLst>
                <a:path w="5717" h="7296" extrusionOk="0">
                  <a:moveTo>
                    <a:pt x="3823" y="4866"/>
                  </a:moveTo>
                  <a:cubicBezTo>
                    <a:pt x="4215" y="4866"/>
                    <a:pt x="4592" y="5168"/>
                    <a:pt x="4592" y="5628"/>
                  </a:cubicBezTo>
                  <a:cubicBezTo>
                    <a:pt x="4592" y="6049"/>
                    <a:pt x="4256" y="6394"/>
                    <a:pt x="3834" y="6394"/>
                  </a:cubicBezTo>
                  <a:lnTo>
                    <a:pt x="3825" y="6394"/>
                  </a:lnTo>
                  <a:cubicBezTo>
                    <a:pt x="3144" y="6394"/>
                    <a:pt x="2809" y="5570"/>
                    <a:pt x="3288" y="5091"/>
                  </a:cubicBezTo>
                  <a:cubicBezTo>
                    <a:pt x="3443" y="4935"/>
                    <a:pt x="3635" y="4866"/>
                    <a:pt x="3823" y="4866"/>
                  </a:cubicBezTo>
                  <a:close/>
                  <a:moveTo>
                    <a:pt x="719" y="1"/>
                  </a:moveTo>
                  <a:cubicBezTo>
                    <a:pt x="527" y="221"/>
                    <a:pt x="278" y="384"/>
                    <a:pt x="0" y="461"/>
                  </a:cubicBezTo>
                  <a:lnTo>
                    <a:pt x="1812" y="4880"/>
                  </a:lnTo>
                  <a:cubicBezTo>
                    <a:pt x="1975" y="5263"/>
                    <a:pt x="2109" y="5656"/>
                    <a:pt x="2214" y="6049"/>
                  </a:cubicBezTo>
                  <a:cubicBezTo>
                    <a:pt x="2404" y="6781"/>
                    <a:pt x="3065" y="7296"/>
                    <a:pt x="3823" y="7296"/>
                  </a:cubicBezTo>
                  <a:cubicBezTo>
                    <a:pt x="3830" y="7296"/>
                    <a:pt x="3837" y="7296"/>
                    <a:pt x="3844" y="7295"/>
                  </a:cubicBezTo>
                  <a:cubicBezTo>
                    <a:pt x="4611" y="7286"/>
                    <a:pt x="5263" y="6759"/>
                    <a:pt x="5445" y="6011"/>
                  </a:cubicBezTo>
                  <a:cubicBezTo>
                    <a:pt x="5717" y="4843"/>
                    <a:pt x="4785" y="3960"/>
                    <a:pt x="3804" y="3960"/>
                  </a:cubicBezTo>
                  <a:cubicBezTo>
                    <a:pt x="3368" y="3960"/>
                    <a:pt x="2923" y="4134"/>
                    <a:pt x="2569" y="4535"/>
                  </a:cubicBezTo>
                  <a:lnTo>
                    <a:pt x="719" y="1"/>
                  </a:ln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741" name="Google Shape;8741;p66"/>
            <p:cNvSpPr/>
            <p:nvPr/>
          </p:nvSpPr>
          <p:spPr>
            <a:xfrm>
              <a:off x="5033399" y="1662321"/>
              <a:ext cx="25388" cy="27667"/>
            </a:xfrm>
            <a:custGeom>
              <a:avLst/>
              <a:gdLst/>
              <a:ahLst/>
              <a:cxnLst/>
              <a:rect l="l" t="t" r="r" b="b"/>
              <a:pathLst>
                <a:path w="969" h="1056" extrusionOk="0">
                  <a:moveTo>
                    <a:pt x="720" y="1"/>
                  </a:moveTo>
                  <a:cubicBezTo>
                    <a:pt x="528" y="221"/>
                    <a:pt x="279" y="384"/>
                    <a:pt x="1" y="461"/>
                  </a:cubicBezTo>
                  <a:lnTo>
                    <a:pt x="240" y="1055"/>
                  </a:lnTo>
                  <a:cubicBezTo>
                    <a:pt x="518" y="979"/>
                    <a:pt x="777" y="825"/>
                    <a:pt x="969" y="614"/>
                  </a:cubicBezTo>
                  <a:lnTo>
                    <a:pt x="720" y="1"/>
                  </a:ln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742" name="Google Shape;8742;p66"/>
            <p:cNvSpPr/>
            <p:nvPr/>
          </p:nvSpPr>
          <p:spPr>
            <a:xfrm>
              <a:off x="5006780" y="1626427"/>
              <a:ext cx="30680" cy="26279"/>
            </a:xfrm>
            <a:custGeom>
              <a:avLst/>
              <a:gdLst/>
              <a:ahLst/>
              <a:cxnLst/>
              <a:rect l="l" t="t" r="r" b="b"/>
              <a:pathLst>
                <a:path w="1171" h="1003" extrusionOk="0">
                  <a:moveTo>
                    <a:pt x="672" y="0"/>
                  </a:moveTo>
                  <a:cubicBezTo>
                    <a:pt x="221" y="0"/>
                    <a:pt x="1" y="547"/>
                    <a:pt x="317" y="853"/>
                  </a:cubicBezTo>
                  <a:cubicBezTo>
                    <a:pt x="420" y="956"/>
                    <a:pt x="547" y="1003"/>
                    <a:pt x="670" y="1003"/>
                  </a:cubicBezTo>
                  <a:cubicBezTo>
                    <a:pt x="926" y="1003"/>
                    <a:pt x="1170" y="805"/>
                    <a:pt x="1170" y="508"/>
                  </a:cubicBezTo>
                  <a:cubicBezTo>
                    <a:pt x="1170" y="230"/>
                    <a:pt x="950" y="0"/>
                    <a:pt x="672" y="0"/>
                  </a:cubicBezTo>
                  <a:close/>
                </a:path>
              </a:pathLst>
            </a:custGeom>
            <a:solidFill>
              <a:srgbClr val="53687D"/>
            </a:solidFill>
            <a:ln>
              <a:noFill/>
            </a:ln>
          </p:spPr>
          <p:txBody>
            <a:bodyPr spcFirstLastPara="1" wrap="square" lIns="91425" tIns="91425" rIns="91425" bIns="91425" anchor="ctr" anchorCtr="0">
              <a:noAutofit/>
            </a:bodyPr>
            <a:lstStyle/>
            <a:p>
              <a:endParaRPr/>
            </a:p>
          </p:txBody>
        </p:sp>
      </p:grpSp>
      <p:grpSp>
        <p:nvGrpSpPr>
          <p:cNvPr id="8743" name="Google Shape;8743;p66"/>
          <p:cNvGrpSpPr/>
          <p:nvPr/>
        </p:nvGrpSpPr>
        <p:grpSpPr>
          <a:xfrm>
            <a:off x="8023448" y="3172497"/>
            <a:ext cx="284322" cy="362163"/>
            <a:chOff x="8023448" y="3355496"/>
            <a:chExt cx="284322" cy="362163"/>
          </a:xfrm>
        </p:grpSpPr>
        <p:sp>
          <p:nvSpPr>
            <p:cNvPr id="8744" name="Google Shape;8744;p66"/>
            <p:cNvSpPr/>
            <p:nvPr/>
          </p:nvSpPr>
          <p:spPr>
            <a:xfrm>
              <a:off x="8023448" y="3372815"/>
              <a:ext cx="284322" cy="344844"/>
            </a:xfrm>
            <a:custGeom>
              <a:avLst/>
              <a:gdLst/>
              <a:ahLst/>
              <a:cxnLst/>
              <a:rect l="l" t="t" r="r" b="b"/>
              <a:pathLst>
                <a:path w="10852" h="13162" extrusionOk="0">
                  <a:moveTo>
                    <a:pt x="10228" y="1"/>
                  </a:moveTo>
                  <a:lnTo>
                    <a:pt x="1668" y="10"/>
                  </a:lnTo>
                  <a:lnTo>
                    <a:pt x="623" y="10"/>
                  </a:lnTo>
                  <a:cubicBezTo>
                    <a:pt x="278" y="10"/>
                    <a:pt x="0" y="288"/>
                    <a:pt x="0" y="633"/>
                  </a:cubicBezTo>
                  <a:lnTo>
                    <a:pt x="0" y="12538"/>
                  </a:lnTo>
                  <a:cubicBezTo>
                    <a:pt x="0" y="12874"/>
                    <a:pt x="278" y="13161"/>
                    <a:pt x="623" y="13161"/>
                  </a:cubicBezTo>
                  <a:lnTo>
                    <a:pt x="10228" y="13161"/>
                  </a:lnTo>
                  <a:cubicBezTo>
                    <a:pt x="10573" y="13161"/>
                    <a:pt x="10851" y="12874"/>
                    <a:pt x="10851" y="12538"/>
                  </a:cubicBezTo>
                  <a:lnTo>
                    <a:pt x="10851" y="633"/>
                  </a:lnTo>
                  <a:cubicBezTo>
                    <a:pt x="10851" y="288"/>
                    <a:pt x="10573" y="1"/>
                    <a:pt x="10228" y="1"/>
                  </a:cubicBezTo>
                  <a:close/>
                </a:path>
              </a:pathLst>
            </a:custGeom>
            <a:solidFill>
              <a:srgbClr val="677C8E"/>
            </a:solidFill>
            <a:ln>
              <a:noFill/>
            </a:ln>
          </p:spPr>
          <p:txBody>
            <a:bodyPr spcFirstLastPara="1" wrap="square" lIns="91425" tIns="91425" rIns="91425" bIns="91425" anchor="ctr" anchorCtr="0">
              <a:noAutofit/>
            </a:bodyPr>
            <a:lstStyle/>
            <a:p>
              <a:endParaRPr/>
            </a:p>
          </p:txBody>
        </p:sp>
        <p:sp>
          <p:nvSpPr>
            <p:cNvPr id="8745" name="Google Shape;8745;p66"/>
            <p:cNvSpPr/>
            <p:nvPr/>
          </p:nvSpPr>
          <p:spPr>
            <a:xfrm>
              <a:off x="8241930" y="3373077"/>
              <a:ext cx="65841" cy="344582"/>
            </a:xfrm>
            <a:custGeom>
              <a:avLst/>
              <a:gdLst/>
              <a:ahLst/>
              <a:cxnLst/>
              <a:rect l="l" t="t" r="r" b="b"/>
              <a:pathLst>
                <a:path w="2513" h="13152" extrusionOk="0">
                  <a:moveTo>
                    <a:pt x="1906" y="0"/>
                  </a:moveTo>
                  <a:cubicBezTo>
                    <a:pt x="1900" y="0"/>
                    <a:pt x="1895" y="0"/>
                    <a:pt x="1889" y="0"/>
                  </a:cubicBezTo>
                  <a:lnTo>
                    <a:pt x="1" y="0"/>
                  </a:lnTo>
                  <a:cubicBezTo>
                    <a:pt x="346" y="0"/>
                    <a:pt x="633" y="278"/>
                    <a:pt x="633" y="623"/>
                  </a:cubicBezTo>
                  <a:lnTo>
                    <a:pt x="633" y="12528"/>
                  </a:lnTo>
                  <a:cubicBezTo>
                    <a:pt x="633" y="12864"/>
                    <a:pt x="346" y="13151"/>
                    <a:pt x="1" y="13151"/>
                  </a:cubicBezTo>
                  <a:lnTo>
                    <a:pt x="1889" y="13151"/>
                  </a:lnTo>
                  <a:cubicBezTo>
                    <a:pt x="2234" y="13151"/>
                    <a:pt x="2512" y="12874"/>
                    <a:pt x="2512" y="12528"/>
                  </a:cubicBezTo>
                  <a:lnTo>
                    <a:pt x="2512" y="623"/>
                  </a:lnTo>
                  <a:cubicBezTo>
                    <a:pt x="2512" y="284"/>
                    <a:pt x="2243" y="0"/>
                    <a:pt x="1906" y="0"/>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8746" name="Google Shape;8746;p66"/>
            <p:cNvSpPr/>
            <p:nvPr/>
          </p:nvSpPr>
          <p:spPr>
            <a:xfrm>
              <a:off x="8058111" y="3373077"/>
              <a:ext cx="214997" cy="312435"/>
            </a:xfrm>
            <a:custGeom>
              <a:avLst/>
              <a:gdLst/>
              <a:ahLst/>
              <a:cxnLst/>
              <a:rect l="l" t="t" r="r" b="b"/>
              <a:pathLst>
                <a:path w="8206" h="11925" extrusionOk="0">
                  <a:moveTo>
                    <a:pt x="0" y="0"/>
                  </a:moveTo>
                  <a:lnTo>
                    <a:pt x="0" y="11925"/>
                  </a:lnTo>
                  <a:lnTo>
                    <a:pt x="8205" y="11925"/>
                  </a:lnTo>
                  <a:lnTo>
                    <a:pt x="8205" y="0"/>
                  </a:lnTo>
                  <a:close/>
                </a:path>
              </a:pathLst>
            </a:custGeom>
            <a:solidFill>
              <a:srgbClr val="E7EBED"/>
            </a:solidFill>
            <a:ln>
              <a:noFill/>
            </a:ln>
          </p:spPr>
          <p:txBody>
            <a:bodyPr spcFirstLastPara="1" wrap="square" lIns="91425" tIns="91425" rIns="91425" bIns="91425" anchor="ctr" anchorCtr="0">
              <a:noAutofit/>
            </a:bodyPr>
            <a:lstStyle/>
            <a:p>
              <a:endParaRPr/>
            </a:p>
          </p:txBody>
        </p:sp>
        <p:sp>
          <p:nvSpPr>
            <p:cNvPr id="8747" name="Google Shape;8747;p66"/>
            <p:cNvSpPr/>
            <p:nvPr/>
          </p:nvSpPr>
          <p:spPr>
            <a:xfrm>
              <a:off x="8058346" y="3373077"/>
              <a:ext cx="214761" cy="312435"/>
            </a:xfrm>
            <a:custGeom>
              <a:avLst/>
              <a:gdLst/>
              <a:ahLst/>
              <a:cxnLst/>
              <a:rect l="l" t="t" r="r" b="b"/>
              <a:pathLst>
                <a:path w="8197" h="11925" extrusionOk="0">
                  <a:moveTo>
                    <a:pt x="7027" y="0"/>
                  </a:moveTo>
                  <a:lnTo>
                    <a:pt x="7027" y="7496"/>
                  </a:lnTo>
                  <a:cubicBezTo>
                    <a:pt x="7027" y="9289"/>
                    <a:pt x="5570" y="10755"/>
                    <a:pt x="3768" y="10755"/>
                  </a:cubicBezTo>
                  <a:lnTo>
                    <a:pt x="1" y="10755"/>
                  </a:lnTo>
                  <a:lnTo>
                    <a:pt x="1" y="11925"/>
                  </a:lnTo>
                  <a:lnTo>
                    <a:pt x="8196" y="11925"/>
                  </a:lnTo>
                  <a:lnTo>
                    <a:pt x="8196" y="0"/>
                  </a:lnTo>
                  <a:close/>
                </a:path>
              </a:pathLst>
            </a:custGeom>
            <a:solidFill>
              <a:srgbClr val="D2D8DD"/>
            </a:solidFill>
            <a:ln>
              <a:noFill/>
            </a:ln>
          </p:spPr>
          <p:txBody>
            <a:bodyPr spcFirstLastPara="1" wrap="square" lIns="91425" tIns="91425" rIns="91425" bIns="91425" anchor="ctr" anchorCtr="0">
              <a:noAutofit/>
            </a:bodyPr>
            <a:lstStyle/>
            <a:p>
              <a:endParaRPr/>
            </a:p>
          </p:txBody>
        </p:sp>
        <p:sp>
          <p:nvSpPr>
            <p:cNvPr id="8748" name="Google Shape;8748;p66"/>
            <p:cNvSpPr/>
            <p:nvPr/>
          </p:nvSpPr>
          <p:spPr>
            <a:xfrm>
              <a:off x="8092013" y="3355496"/>
              <a:ext cx="147427" cy="72338"/>
            </a:xfrm>
            <a:custGeom>
              <a:avLst/>
              <a:gdLst/>
              <a:ahLst/>
              <a:cxnLst/>
              <a:rect l="l" t="t" r="r" b="b"/>
              <a:pathLst>
                <a:path w="5627" h="2761" extrusionOk="0">
                  <a:moveTo>
                    <a:pt x="451" y="0"/>
                  </a:moveTo>
                  <a:cubicBezTo>
                    <a:pt x="201" y="0"/>
                    <a:pt x="0" y="202"/>
                    <a:pt x="0" y="451"/>
                  </a:cubicBezTo>
                  <a:lnTo>
                    <a:pt x="0" y="1352"/>
                  </a:lnTo>
                  <a:cubicBezTo>
                    <a:pt x="0" y="1601"/>
                    <a:pt x="201" y="1802"/>
                    <a:pt x="451" y="1802"/>
                  </a:cubicBezTo>
                  <a:lnTo>
                    <a:pt x="1620" y="1802"/>
                  </a:lnTo>
                  <a:cubicBezTo>
                    <a:pt x="1620" y="2330"/>
                    <a:pt x="2051" y="2761"/>
                    <a:pt x="2579" y="2761"/>
                  </a:cubicBezTo>
                  <a:lnTo>
                    <a:pt x="3048" y="2761"/>
                  </a:lnTo>
                  <a:cubicBezTo>
                    <a:pt x="3576" y="2761"/>
                    <a:pt x="4007" y="2330"/>
                    <a:pt x="4007" y="1802"/>
                  </a:cubicBezTo>
                  <a:lnTo>
                    <a:pt x="5176" y="1802"/>
                  </a:lnTo>
                  <a:cubicBezTo>
                    <a:pt x="5426" y="1802"/>
                    <a:pt x="5627" y="1601"/>
                    <a:pt x="5627" y="1352"/>
                  </a:cubicBezTo>
                  <a:lnTo>
                    <a:pt x="5627" y="451"/>
                  </a:lnTo>
                  <a:cubicBezTo>
                    <a:pt x="5627" y="202"/>
                    <a:pt x="5426" y="0"/>
                    <a:pt x="5176"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749" name="Google Shape;8749;p66"/>
            <p:cNvSpPr/>
            <p:nvPr/>
          </p:nvSpPr>
          <p:spPr>
            <a:xfrm>
              <a:off x="8162570" y="3355496"/>
              <a:ext cx="76871" cy="72102"/>
            </a:xfrm>
            <a:custGeom>
              <a:avLst/>
              <a:gdLst/>
              <a:ahLst/>
              <a:cxnLst/>
              <a:rect l="l" t="t" r="r" b="b"/>
              <a:pathLst>
                <a:path w="2934" h="2752" extrusionOk="0">
                  <a:moveTo>
                    <a:pt x="806" y="0"/>
                  </a:moveTo>
                  <a:cubicBezTo>
                    <a:pt x="1122" y="997"/>
                    <a:pt x="806" y="2090"/>
                    <a:pt x="1" y="2751"/>
                  </a:cubicBezTo>
                  <a:lnTo>
                    <a:pt x="346" y="2751"/>
                  </a:lnTo>
                  <a:cubicBezTo>
                    <a:pt x="873" y="2751"/>
                    <a:pt x="1304" y="2330"/>
                    <a:pt x="1304" y="1793"/>
                  </a:cubicBezTo>
                  <a:lnTo>
                    <a:pt x="2483" y="1793"/>
                  </a:lnTo>
                  <a:cubicBezTo>
                    <a:pt x="2733" y="1793"/>
                    <a:pt x="2934" y="1592"/>
                    <a:pt x="2934" y="1352"/>
                  </a:cubicBezTo>
                  <a:lnTo>
                    <a:pt x="2934" y="451"/>
                  </a:lnTo>
                  <a:cubicBezTo>
                    <a:pt x="2924" y="202"/>
                    <a:pt x="2733" y="0"/>
                    <a:pt x="2483"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750" name="Google Shape;8750;p66"/>
            <p:cNvSpPr/>
            <p:nvPr/>
          </p:nvSpPr>
          <p:spPr>
            <a:xfrm>
              <a:off x="8090992" y="3448402"/>
              <a:ext cx="147454" cy="103516"/>
            </a:xfrm>
            <a:custGeom>
              <a:avLst/>
              <a:gdLst/>
              <a:ahLst/>
              <a:cxnLst/>
              <a:rect l="l" t="t" r="r" b="b"/>
              <a:pathLst>
                <a:path w="5628" h="3951" extrusionOk="0">
                  <a:moveTo>
                    <a:pt x="3471" y="1"/>
                  </a:moveTo>
                  <a:cubicBezTo>
                    <a:pt x="3384" y="11"/>
                    <a:pt x="3308" y="68"/>
                    <a:pt x="3279" y="154"/>
                  </a:cubicBezTo>
                  <a:lnTo>
                    <a:pt x="2551" y="3049"/>
                  </a:lnTo>
                  <a:lnTo>
                    <a:pt x="1841" y="988"/>
                  </a:lnTo>
                  <a:cubicBezTo>
                    <a:pt x="1812" y="912"/>
                    <a:pt x="1745" y="854"/>
                    <a:pt x="1669" y="854"/>
                  </a:cubicBezTo>
                  <a:cubicBezTo>
                    <a:pt x="1661" y="853"/>
                    <a:pt x="1653" y="853"/>
                    <a:pt x="1645" y="853"/>
                  </a:cubicBezTo>
                  <a:cubicBezTo>
                    <a:pt x="1577" y="853"/>
                    <a:pt x="1510" y="890"/>
                    <a:pt x="1467" y="950"/>
                  </a:cubicBezTo>
                  <a:lnTo>
                    <a:pt x="883" y="2004"/>
                  </a:lnTo>
                  <a:lnTo>
                    <a:pt x="269" y="2004"/>
                  </a:lnTo>
                  <a:cubicBezTo>
                    <a:pt x="1" y="2004"/>
                    <a:pt x="1" y="2407"/>
                    <a:pt x="269" y="2407"/>
                  </a:cubicBezTo>
                  <a:lnTo>
                    <a:pt x="998" y="2407"/>
                  </a:lnTo>
                  <a:cubicBezTo>
                    <a:pt x="1074" y="2407"/>
                    <a:pt x="1142" y="2369"/>
                    <a:pt x="1170" y="2301"/>
                  </a:cubicBezTo>
                  <a:lnTo>
                    <a:pt x="1602" y="1544"/>
                  </a:lnTo>
                  <a:lnTo>
                    <a:pt x="2378" y="3816"/>
                  </a:lnTo>
                  <a:cubicBezTo>
                    <a:pt x="2407" y="3902"/>
                    <a:pt x="2483" y="3950"/>
                    <a:pt x="2570" y="3950"/>
                  </a:cubicBezTo>
                  <a:lnTo>
                    <a:pt x="2579" y="3950"/>
                  </a:lnTo>
                  <a:cubicBezTo>
                    <a:pt x="2666" y="3950"/>
                    <a:pt x="2742" y="3893"/>
                    <a:pt x="2771" y="3797"/>
                  </a:cubicBezTo>
                  <a:lnTo>
                    <a:pt x="3509" y="883"/>
                  </a:lnTo>
                  <a:lnTo>
                    <a:pt x="4017" y="2273"/>
                  </a:lnTo>
                  <a:cubicBezTo>
                    <a:pt x="4046" y="2349"/>
                    <a:pt x="4113" y="2407"/>
                    <a:pt x="4199" y="2407"/>
                  </a:cubicBezTo>
                  <a:lnTo>
                    <a:pt x="5417" y="2407"/>
                  </a:lnTo>
                  <a:cubicBezTo>
                    <a:pt x="5522" y="2407"/>
                    <a:pt x="5618" y="2311"/>
                    <a:pt x="5618" y="2206"/>
                  </a:cubicBezTo>
                  <a:cubicBezTo>
                    <a:pt x="5627" y="2091"/>
                    <a:pt x="5532" y="2004"/>
                    <a:pt x="5426" y="2004"/>
                  </a:cubicBezTo>
                  <a:lnTo>
                    <a:pt x="4353" y="2004"/>
                  </a:lnTo>
                  <a:lnTo>
                    <a:pt x="3672" y="135"/>
                  </a:lnTo>
                  <a:cubicBezTo>
                    <a:pt x="3643" y="49"/>
                    <a:pt x="3557" y="1"/>
                    <a:pt x="3471" y="1"/>
                  </a:cubicBezTo>
                  <a:close/>
                </a:path>
              </a:pathLst>
            </a:custGeom>
            <a:solidFill>
              <a:srgbClr val="ACB7BF"/>
            </a:solidFill>
            <a:ln>
              <a:noFill/>
            </a:ln>
          </p:spPr>
          <p:txBody>
            <a:bodyPr spcFirstLastPara="1" wrap="square" lIns="91425" tIns="91425" rIns="91425" bIns="91425" anchor="ctr" anchorCtr="0">
              <a:noAutofit/>
            </a:bodyPr>
            <a:lstStyle/>
            <a:p>
              <a:endParaRPr/>
            </a:p>
          </p:txBody>
        </p:sp>
        <p:sp>
          <p:nvSpPr>
            <p:cNvPr id="8751" name="Google Shape;8751;p66"/>
            <p:cNvSpPr/>
            <p:nvPr/>
          </p:nvSpPr>
          <p:spPr>
            <a:xfrm>
              <a:off x="8091254" y="3588310"/>
              <a:ext cx="148947" cy="10559"/>
            </a:xfrm>
            <a:custGeom>
              <a:avLst/>
              <a:gdLst/>
              <a:ahLst/>
              <a:cxnLst/>
              <a:rect l="l" t="t" r="r" b="b"/>
              <a:pathLst>
                <a:path w="5685" h="403" extrusionOk="0">
                  <a:moveTo>
                    <a:pt x="259" y="0"/>
                  </a:moveTo>
                  <a:cubicBezTo>
                    <a:pt x="0" y="0"/>
                    <a:pt x="0" y="403"/>
                    <a:pt x="259" y="403"/>
                  </a:cubicBezTo>
                  <a:lnTo>
                    <a:pt x="5416" y="403"/>
                  </a:lnTo>
                  <a:cubicBezTo>
                    <a:pt x="5685" y="403"/>
                    <a:pt x="5685" y="0"/>
                    <a:pt x="5416" y="0"/>
                  </a:cubicBezTo>
                  <a:close/>
                </a:path>
              </a:pathLst>
            </a:custGeom>
            <a:solidFill>
              <a:srgbClr val="ACB7BF"/>
            </a:solidFill>
            <a:ln>
              <a:noFill/>
            </a:ln>
          </p:spPr>
          <p:txBody>
            <a:bodyPr spcFirstLastPara="1" wrap="square" lIns="91425" tIns="91425" rIns="91425" bIns="91425" anchor="ctr" anchorCtr="0">
              <a:noAutofit/>
            </a:bodyPr>
            <a:lstStyle/>
            <a:p>
              <a:endParaRPr/>
            </a:p>
          </p:txBody>
        </p:sp>
        <p:sp>
          <p:nvSpPr>
            <p:cNvPr id="8752" name="Google Shape;8752;p66"/>
            <p:cNvSpPr/>
            <p:nvPr/>
          </p:nvSpPr>
          <p:spPr>
            <a:xfrm>
              <a:off x="8091254" y="3634998"/>
              <a:ext cx="148947" cy="10585"/>
            </a:xfrm>
            <a:custGeom>
              <a:avLst/>
              <a:gdLst/>
              <a:ahLst/>
              <a:cxnLst/>
              <a:rect l="l" t="t" r="r" b="b"/>
              <a:pathLst>
                <a:path w="5685" h="404" extrusionOk="0">
                  <a:moveTo>
                    <a:pt x="259" y="1"/>
                  </a:moveTo>
                  <a:cubicBezTo>
                    <a:pt x="0" y="1"/>
                    <a:pt x="0" y="403"/>
                    <a:pt x="259" y="403"/>
                  </a:cubicBezTo>
                  <a:lnTo>
                    <a:pt x="5416" y="403"/>
                  </a:lnTo>
                  <a:cubicBezTo>
                    <a:pt x="5685" y="403"/>
                    <a:pt x="5685" y="1"/>
                    <a:pt x="5416" y="1"/>
                  </a:cubicBezTo>
                  <a:close/>
                </a:path>
              </a:pathLst>
            </a:custGeom>
            <a:solidFill>
              <a:srgbClr val="ACB7BF"/>
            </a:solidFill>
            <a:ln>
              <a:noFill/>
            </a:ln>
          </p:spPr>
          <p:txBody>
            <a:bodyPr spcFirstLastPara="1" wrap="square" lIns="91425" tIns="91425" rIns="91425" bIns="91425" anchor="ctr" anchorCtr="0">
              <a:noAutofit/>
            </a:bodyPr>
            <a:lstStyle/>
            <a:p>
              <a:endParaRPr/>
            </a:p>
          </p:txBody>
        </p:sp>
      </p:grpSp>
      <p:grpSp>
        <p:nvGrpSpPr>
          <p:cNvPr id="8753" name="Google Shape;8753;p66"/>
          <p:cNvGrpSpPr/>
          <p:nvPr/>
        </p:nvGrpSpPr>
        <p:grpSpPr>
          <a:xfrm>
            <a:off x="6644202" y="3172497"/>
            <a:ext cx="366695" cy="361979"/>
            <a:chOff x="6644201" y="3355496"/>
            <a:chExt cx="366695" cy="361979"/>
          </a:xfrm>
        </p:grpSpPr>
        <p:sp>
          <p:nvSpPr>
            <p:cNvPr id="8754" name="Google Shape;8754;p66"/>
            <p:cNvSpPr/>
            <p:nvPr/>
          </p:nvSpPr>
          <p:spPr>
            <a:xfrm>
              <a:off x="6824274" y="3378421"/>
              <a:ext cx="11056" cy="52190"/>
            </a:xfrm>
            <a:custGeom>
              <a:avLst/>
              <a:gdLst/>
              <a:ahLst/>
              <a:cxnLst/>
              <a:rect l="l" t="t" r="r" b="b"/>
              <a:pathLst>
                <a:path w="422" h="1992" extrusionOk="0">
                  <a:moveTo>
                    <a:pt x="211" y="0"/>
                  </a:moveTo>
                  <a:cubicBezTo>
                    <a:pt x="106" y="0"/>
                    <a:pt x="0" y="70"/>
                    <a:pt x="0" y="209"/>
                  </a:cubicBezTo>
                  <a:lnTo>
                    <a:pt x="0" y="1781"/>
                  </a:lnTo>
                  <a:cubicBezTo>
                    <a:pt x="0" y="1896"/>
                    <a:pt x="96" y="1991"/>
                    <a:pt x="211" y="1991"/>
                  </a:cubicBezTo>
                  <a:cubicBezTo>
                    <a:pt x="326" y="1991"/>
                    <a:pt x="422" y="1896"/>
                    <a:pt x="422" y="1781"/>
                  </a:cubicBezTo>
                  <a:lnTo>
                    <a:pt x="422" y="209"/>
                  </a:lnTo>
                  <a:cubicBezTo>
                    <a:pt x="422" y="70"/>
                    <a:pt x="316" y="0"/>
                    <a:pt x="211"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55" name="Google Shape;8755;p66"/>
            <p:cNvSpPr/>
            <p:nvPr/>
          </p:nvSpPr>
          <p:spPr>
            <a:xfrm>
              <a:off x="6904944" y="3402709"/>
              <a:ext cx="60994" cy="56802"/>
            </a:xfrm>
            <a:custGeom>
              <a:avLst/>
              <a:gdLst/>
              <a:ahLst/>
              <a:cxnLst/>
              <a:rect l="l" t="t" r="r" b="b"/>
              <a:pathLst>
                <a:path w="2328" h="2168" extrusionOk="0">
                  <a:moveTo>
                    <a:pt x="2031" y="0"/>
                  </a:moveTo>
                  <a:cubicBezTo>
                    <a:pt x="1982" y="0"/>
                    <a:pt x="1931" y="20"/>
                    <a:pt x="1886" y="68"/>
                  </a:cubicBezTo>
                  <a:lnTo>
                    <a:pt x="142" y="1812"/>
                  </a:lnTo>
                  <a:cubicBezTo>
                    <a:pt x="1" y="1934"/>
                    <a:pt x="90" y="2167"/>
                    <a:pt x="275" y="2167"/>
                  </a:cubicBezTo>
                  <a:cubicBezTo>
                    <a:pt x="278" y="2167"/>
                    <a:pt x="282" y="2167"/>
                    <a:pt x="286" y="2167"/>
                  </a:cubicBezTo>
                  <a:cubicBezTo>
                    <a:pt x="343" y="2167"/>
                    <a:pt x="401" y="2138"/>
                    <a:pt x="439" y="2100"/>
                  </a:cubicBezTo>
                  <a:lnTo>
                    <a:pt x="2174" y="365"/>
                  </a:lnTo>
                  <a:cubicBezTo>
                    <a:pt x="2328" y="211"/>
                    <a:pt x="2190" y="0"/>
                    <a:pt x="2031"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56" name="Google Shape;8756;p66"/>
            <p:cNvSpPr/>
            <p:nvPr/>
          </p:nvSpPr>
          <p:spPr>
            <a:xfrm>
              <a:off x="6942541" y="3531036"/>
              <a:ext cx="47239" cy="10821"/>
            </a:xfrm>
            <a:custGeom>
              <a:avLst/>
              <a:gdLst/>
              <a:ahLst/>
              <a:cxnLst/>
              <a:rect l="l" t="t" r="r" b="b"/>
              <a:pathLst>
                <a:path w="1803" h="413" extrusionOk="0">
                  <a:moveTo>
                    <a:pt x="288" y="1"/>
                  </a:moveTo>
                  <a:cubicBezTo>
                    <a:pt x="1" y="1"/>
                    <a:pt x="1" y="413"/>
                    <a:pt x="288" y="413"/>
                  </a:cubicBezTo>
                  <a:lnTo>
                    <a:pt x="1525" y="413"/>
                  </a:lnTo>
                  <a:cubicBezTo>
                    <a:pt x="1803" y="413"/>
                    <a:pt x="1803" y="1"/>
                    <a:pt x="1525" y="1"/>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57" name="Google Shape;8757;p66"/>
            <p:cNvSpPr/>
            <p:nvPr/>
          </p:nvSpPr>
          <p:spPr>
            <a:xfrm>
              <a:off x="6927397" y="3636518"/>
              <a:ext cx="30759" cy="26645"/>
            </a:xfrm>
            <a:custGeom>
              <a:avLst/>
              <a:gdLst/>
              <a:ahLst/>
              <a:cxnLst/>
              <a:rect l="l" t="t" r="r" b="b"/>
              <a:pathLst>
                <a:path w="1174" h="1017" extrusionOk="0">
                  <a:moveTo>
                    <a:pt x="299" y="0"/>
                  </a:moveTo>
                  <a:cubicBezTo>
                    <a:pt x="140" y="0"/>
                    <a:pt x="1" y="209"/>
                    <a:pt x="148" y="355"/>
                  </a:cubicBezTo>
                  <a:lnTo>
                    <a:pt x="742" y="949"/>
                  </a:lnTo>
                  <a:cubicBezTo>
                    <a:pt x="780" y="988"/>
                    <a:pt x="838" y="1007"/>
                    <a:pt x="895" y="1007"/>
                  </a:cubicBezTo>
                  <a:lnTo>
                    <a:pt x="895" y="1016"/>
                  </a:lnTo>
                  <a:cubicBezTo>
                    <a:pt x="1087" y="1016"/>
                    <a:pt x="1173" y="786"/>
                    <a:pt x="1039" y="652"/>
                  </a:cubicBezTo>
                  <a:lnTo>
                    <a:pt x="445" y="68"/>
                  </a:lnTo>
                  <a:cubicBezTo>
                    <a:pt x="400" y="20"/>
                    <a:pt x="349" y="0"/>
                    <a:pt x="299"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58" name="Google Shape;8758;p66"/>
            <p:cNvSpPr/>
            <p:nvPr/>
          </p:nvSpPr>
          <p:spPr>
            <a:xfrm>
              <a:off x="6905049" y="3614169"/>
              <a:ext cx="23973" cy="21117"/>
            </a:xfrm>
            <a:custGeom>
              <a:avLst/>
              <a:gdLst/>
              <a:ahLst/>
              <a:cxnLst/>
              <a:rect l="l" t="t" r="r" b="b"/>
              <a:pathLst>
                <a:path w="915" h="806" extrusionOk="0">
                  <a:moveTo>
                    <a:pt x="295" y="0"/>
                  </a:moveTo>
                  <a:cubicBezTo>
                    <a:pt x="134" y="0"/>
                    <a:pt x="1" y="208"/>
                    <a:pt x="147" y="355"/>
                  </a:cubicBezTo>
                  <a:lnTo>
                    <a:pt x="540" y="748"/>
                  </a:lnTo>
                  <a:cubicBezTo>
                    <a:pt x="579" y="786"/>
                    <a:pt x="636" y="805"/>
                    <a:pt x="684" y="805"/>
                  </a:cubicBezTo>
                  <a:cubicBezTo>
                    <a:pt x="742" y="805"/>
                    <a:pt x="790" y="786"/>
                    <a:pt x="828" y="748"/>
                  </a:cubicBezTo>
                  <a:cubicBezTo>
                    <a:pt x="914" y="662"/>
                    <a:pt x="914" y="528"/>
                    <a:pt x="828" y="451"/>
                  </a:cubicBezTo>
                  <a:lnTo>
                    <a:pt x="445" y="67"/>
                  </a:lnTo>
                  <a:cubicBezTo>
                    <a:pt x="397" y="20"/>
                    <a:pt x="345" y="0"/>
                    <a:pt x="295"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59" name="Google Shape;8759;p66"/>
            <p:cNvSpPr/>
            <p:nvPr/>
          </p:nvSpPr>
          <p:spPr>
            <a:xfrm>
              <a:off x="6824274" y="3642360"/>
              <a:ext cx="11056" cy="52190"/>
            </a:xfrm>
            <a:custGeom>
              <a:avLst/>
              <a:gdLst/>
              <a:ahLst/>
              <a:cxnLst/>
              <a:rect l="l" t="t" r="r" b="b"/>
              <a:pathLst>
                <a:path w="422" h="1992" extrusionOk="0">
                  <a:moveTo>
                    <a:pt x="211" y="0"/>
                  </a:moveTo>
                  <a:cubicBezTo>
                    <a:pt x="106" y="0"/>
                    <a:pt x="0" y="70"/>
                    <a:pt x="0" y="209"/>
                  </a:cubicBezTo>
                  <a:lnTo>
                    <a:pt x="0" y="1781"/>
                  </a:lnTo>
                  <a:cubicBezTo>
                    <a:pt x="0" y="1896"/>
                    <a:pt x="96" y="1992"/>
                    <a:pt x="211" y="1992"/>
                  </a:cubicBezTo>
                  <a:cubicBezTo>
                    <a:pt x="326" y="1992"/>
                    <a:pt x="422" y="1896"/>
                    <a:pt x="422" y="1781"/>
                  </a:cubicBezTo>
                  <a:lnTo>
                    <a:pt x="422" y="209"/>
                  </a:lnTo>
                  <a:cubicBezTo>
                    <a:pt x="422" y="70"/>
                    <a:pt x="316" y="0"/>
                    <a:pt x="211"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60" name="Google Shape;8760;p66"/>
            <p:cNvSpPr/>
            <p:nvPr/>
          </p:nvSpPr>
          <p:spPr>
            <a:xfrm>
              <a:off x="6715780" y="3612754"/>
              <a:ext cx="40034" cy="37099"/>
            </a:xfrm>
            <a:custGeom>
              <a:avLst/>
              <a:gdLst/>
              <a:ahLst/>
              <a:cxnLst/>
              <a:rect l="l" t="t" r="r" b="b"/>
              <a:pathLst>
                <a:path w="1528" h="1416" extrusionOk="0">
                  <a:moveTo>
                    <a:pt x="1226" y="1"/>
                  </a:moveTo>
                  <a:cubicBezTo>
                    <a:pt x="1178" y="1"/>
                    <a:pt x="1128" y="19"/>
                    <a:pt x="1083" y="64"/>
                  </a:cubicBezTo>
                  <a:lnTo>
                    <a:pt x="87" y="1061"/>
                  </a:lnTo>
                  <a:cubicBezTo>
                    <a:pt x="0" y="1137"/>
                    <a:pt x="0" y="1272"/>
                    <a:pt x="87" y="1358"/>
                  </a:cubicBezTo>
                  <a:cubicBezTo>
                    <a:pt x="125" y="1396"/>
                    <a:pt x="182" y="1415"/>
                    <a:pt x="240" y="1415"/>
                  </a:cubicBezTo>
                  <a:cubicBezTo>
                    <a:pt x="288" y="1415"/>
                    <a:pt x="345" y="1396"/>
                    <a:pt x="384" y="1358"/>
                  </a:cubicBezTo>
                  <a:lnTo>
                    <a:pt x="1381" y="361"/>
                  </a:lnTo>
                  <a:cubicBezTo>
                    <a:pt x="1528" y="206"/>
                    <a:pt x="1387" y="1"/>
                    <a:pt x="1226" y="1"/>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61" name="Google Shape;8761;p66"/>
            <p:cNvSpPr/>
            <p:nvPr/>
          </p:nvSpPr>
          <p:spPr>
            <a:xfrm>
              <a:off x="6669825" y="3531036"/>
              <a:ext cx="47239" cy="10821"/>
            </a:xfrm>
            <a:custGeom>
              <a:avLst/>
              <a:gdLst/>
              <a:ahLst/>
              <a:cxnLst/>
              <a:rect l="l" t="t" r="r" b="b"/>
              <a:pathLst>
                <a:path w="1803" h="413" extrusionOk="0">
                  <a:moveTo>
                    <a:pt x="288" y="1"/>
                  </a:moveTo>
                  <a:cubicBezTo>
                    <a:pt x="0" y="1"/>
                    <a:pt x="0" y="413"/>
                    <a:pt x="288" y="413"/>
                  </a:cubicBezTo>
                  <a:lnTo>
                    <a:pt x="1524" y="413"/>
                  </a:lnTo>
                  <a:cubicBezTo>
                    <a:pt x="1802" y="413"/>
                    <a:pt x="1802" y="1"/>
                    <a:pt x="1524" y="1"/>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62" name="Google Shape;8762;p66"/>
            <p:cNvSpPr/>
            <p:nvPr/>
          </p:nvSpPr>
          <p:spPr>
            <a:xfrm>
              <a:off x="6700924" y="3410097"/>
              <a:ext cx="54548" cy="50409"/>
            </a:xfrm>
            <a:custGeom>
              <a:avLst/>
              <a:gdLst/>
              <a:ahLst/>
              <a:cxnLst/>
              <a:rect l="l" t="t" r="r" b="b"/>
              <a:pathLst>
                <a:path w="2082" h="1924" extrusionOk="0">
                  <a:moveTo>
                    <a:pt x="300" y="0"/>
                  </a:moveTo>
                  <a:cubicBezTo>
                    <a:pt x="140" y="0"/>
                    <a:pt x="0" y="206"/>
                    <a:pt x="155" y="361"/>
                  </a:cubicBezTo>
                  <a:lnTo>
                    <a:pt x="1650" y="1856"/>
                  </a:lnTo>
                  <a:cubicBezTo>
                    <a:pt x="1689" y="1894"/>
                    <a:pt x="1746" y="1913"/>
                    <a:pt x="1804" y="1913"/>
                  </a:cubicBezTo>
                  <a:lnTo>
                    <a:pt x="1804" y="1923"/>
                  </a:lnTo>
                  <a:cubicBezTo>
                    <a:pt x="1986" y="1923"/>
                    <a:pt x="2082" y="1693"/>
                    <a:pt x="1948" y="1559"/>
                  </a:cubicBezTo>
                  <a:lnTo>
                    <a:pt x="443" y="64"/>
                  </a:lnTo>
                  <a:cubicBezTo>
                    <a:pt x="398" y="19"/>
                    <a:pt x="348" y="0"/>
                    <a:pt x="300"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763" name="Google Shape;8763;p66"/>
            <p:cNvSpPr/>
            <p:nvPr/>
          </p:nvSpPr>
          <p:spPr>
            <a:xfrm>
              <a:off x="6709492" y="3418953"/>
              <a:ext cx="240621" cy="234988"/>
            </a:xfrm>
            <a:custGeom>
              <a:avLst/>
              <a:gdLst/>
              <a:ahLst/>
              <a:cxnLst/>
              <a:rect l="l" t="t" r="r" b="b"/>
              <a:pathLst>
                <a:path w="9184" h="8969" extrusionOk="0">
                  <a:moveTo>
                    <a:pt x="3686" y="0"/>
                  </a:moveTo>
                  <a:cubicBezTo>
                    <a:pt x="3649" y="0"/>
                    <a:pt x="3612" y="4"/>
                    <a:pt x="3576" y="13"/>
                  </a:cubicBezTo>
                  <a:cubicBezTo>
                    <a:pt x="3250" y="80"/>
                    <a:pt x="3039" y="502"/>
                    <a:pt x="2742" y="646"/>
                  </a:cubicBezTo>
                  <a:cubicBezTo>
                    <a:pt x="2454" y="789"/>
                    <a:pt x="1985" y="694"/>
                    <a:pt x="1726" y="895"/>
                  </a:cubicBezTo>
                  <a:cubicBezTo>
                    <a:pt x="1467" y="1106"/>
                    <a:pt x="1467" y="1575"/>
                    <a:pt x="1266" y="1834"/>
                  </a:cubicBezTo>
                  <a:cubicBezTo>
                    <a:pt x="1055" y="2093"/>
                    <a:pt x="605" y="2189"/>
                    <a:pt x="451" y="2496"/>
                  </a:cubicBezTo>
                  <a:cubicBezTo>
                    <a:pt x="307" y="2793"/>
                    <a:pt x="518" y="3215"/>
                    <a:pt x="442" y="3540"/>
                  </a:cubicBezTo>
                  <a:cubicBezTo>
                    <a:pt x="365" y="3866"/>
                    <a:pt x="1" y="4144"/>
                    <a:pt x="1" y="4480"/>
                  </a:cubicBezTo>
                  <a:cubicBezTo>
                    <a:pt x="1" y="4815"/>
                    <a:pt x="365" y="5112"/>
                    <a:pt x="442" y="5429"/>
                  </a:cubicBezTo>
                  <a:cubicBezTo>
                    <a:pt x="509" y="5745"/>
                    <a:pt x="307" y="6176"/>
                    <a:pt x="451" y="6474"/>
                  </a:cubicBezTo>
                  <a:cubicBezTo>
                    <a:pt x="595" y="6771"/>
                    <a:pt x="1055" y="6876"/>
                    <a:pt x="1266" y="7135"/>
                  </a:cubicBezTo>
                  <a:cubicBezTo>
                    <a:pt x="1477" y="7394"/>
                    <a:pt x="1467" y="7863"/>
                    <a:pt x="1726" y="8074"/>
                  </a:cubicBezTo>
                  <a:cubicBezTo>
                    <a:pt x="1985" y="8276"/>
                    <a:pt x="2445" y="8170"/>
                    <a:pt x="2742" y="8324"/>
                  </a:cubicBezTo>
                  <a:cubicBezTo>
                    <a:pt x="3039" y="8467"/>
                    <a:pt x="3240" y="8889"/>
                    <a:pt x="3576" y="8956"/>
                  </a:cubicBezTo>
                  <a:cubicBezTo>
                    <a:pt x="3613" y="8965"/>
                    <a:pt x="3651" y="8969"/>
                    <a:pt x="3689" y="8969"/>
                  </a:cubicBezTo>
                  <a:cubicBezTo>
                    <a:pt x="3983" y="8969"/>
                    <a:pt x="4295" y="8736"/>
                    <a:pt x="4592" y="8736"/>
                  </a:cubicBezTo>
                  <a:cubicBezTo>
                    <a:pt x="4898" y="8736"/>
                    <a:pt x="5218" y="8969"/>
                    <a:pt x="5507" y="8969"/>
                  </a:cubicBezTo>
                  <a:cubicBezTo>
                    <a:pt x="5545" y="8969"/>
                    <a:pt x="5582" y="8965"/>
                    <a:pt x="5618" y="8956"/>
                  </a:cubicBezTo>
                  <a:cubicBezTo>
                    <a:pt x="5934" y="8889"/>
                    <a:pt x="6145" y="8458"/>
                    <a:pt x="6442" y="8324"/>
                  </a:cubicBezTo>
                  <a:cubicBezTo>
                    <a:pt x="6739" y="8180"/>
                    <a:pt x="7199" y="8276"/>
                    <a:pt x="7458" y="8074"/>
                  </a:cubicBezTo>
                  <a:cubicBezTo>
                    <a:pt x="7717" y="7863"/>
                    <a:pt x="7717" y="7394"/>
                    <a:pt x="7928" y="7135"/>
                  </a:cubicBezTo>
                  <a:cubicBezTo>
                    <a:pt x="8129" y="6876"/>
                    <a:pt x="8589" y="6780"/>
                    <a:pt x="8733" y="6474"/>
                  </a:cubicBezTo>
                  <a:cubicBezTo>
                    <a:pt x="8877" y="6176"/>
                    <a:pt x="8675" y="5755"/>
                    <a:pt x="8742" y="5429"/>
                  </a:cubicBezTo>
                  <a:cubicBezTo>
                    <a:pt x="8819" y="5103"/>
                    <a:pt x="9183" y="4815"/>
                    <a:pt x="9183" y="4480"/>
                  </a:cubicBezTo>
                  <a:cubicBezTo>
                    <a:pt x="9183" y="4144"/>
                    <a:pt x="8819" y="3857"/>
                    <a:pt x="8742" y="3540"/>
                  </a:cubicBezTo>
                  <a:cubicBezTo>
                    <a:pt x="8675" y="3224"/>
                    <a:pt x="8877" y="2793"/>
                    <a:pt x="8733" y="2496"/>
                  </a:cubicBezTo>
                  <a:cubicBezTo>
                    <a:pt x="8589" y="2199"/>
                    <a:pt x="8129" y="2093"/>
                    <a:pt x="7928" y="1834"/>
                  </a:cubicBezTo>
                  <a:cubicBezTo>
                    <a:pt x="7717" y="1575"/>
                    <a:pt x="7717" y="1106"/>
                    <a:pt x="7458" y="895"/>
                  </a:cubicBezTo>
                  <a:cubicBezTo>
                    <a:pt x="7353" y="818"/>
                    <a:pt x="7228" y="780"/>
                    <a:pt x="7094" y="770"/>
                  </a:cubicBezTo>
                  <a:lnTo>
                    <a:pt x="6365" y="617"/>
                  </a:lnTo>
                  <a:cubicBezTo>
                    <a:pt x="6107" y="454"/>
                    <a:pt x="5905" y="80"/>
                    <a:pt x="5608" y="23"/>
                  </a:cubicBezTo>
                  <a:cubicBezTo>
                    <a:pt x="5576" y="15"/>
                    <a:pt x="5543" y="12"/>
                    <a:pt x="5509" y="12"/>
                  </a:cubicBezTo>
                  <a:cubicBezTo>
                    <a:pt x="5229" y="12"/>
                    <a:pt x="4891" y="234"/>
                    <a:pt x="4592" y="234"/>
                  </a:cubicBezTo>
                  <a:cubicBezTo>
                    <a:pt x="4295" y="234"/>
                    <a:pt x="3975" y="0"/>
                    <a:pt x="3686" y="0"/>
                  </a:cubicBezTo>
                  <a:close/>
                </a:path>
              </a:pathLst>
            </a:custGeom>
            <a:solidFill>
              <a:srgbClr val="B8C3CB"/>
            </a:solidFill>
            <a:ln>
              <a:noFill/>
            </a:ln>
          </p:spPr>
          <p:txBody>
            <a:bodyPr spcFirstLastPara="1" wrap="square" lIns="91425" tIns="91425" rIns="91425" bIns="91425" anchor="ctr" anchorCtr="0">
              <a:noAutofit/>
            </a:bodyPr>
            <a:lstStyle/>
            <a:p>
              <a:endParaRPr/>
            </a:p>
          </p:txBody>
        </p:sp>
        <p:sp>
          <p:nvSpPr>
            <p:cNvPr id="8764" name="Google Shape;8764;p66"/>
            <p:cNvSpPr/>
            <p:nvPr/>
          </p:nvSpPr>
          <p:spPr>
            <a:xfrm>
              <a:off x="6749683" y="3436114"/>
              <a:ext cx="200430" cy="218010"/>
            </a:xfrm>
            <a:custGeom>
              <a:avLst/>
              <a:gdLst/>
              <a:ahLst/>
              <a:cxnLst/>
              <a:rect l="l" t="t" r="r" b="b"/>
              <a:pathLst>
                <a:path w="7650" h="8321" extrusionOk="0">
                  <a:moveTo>
                    <a:pt x="4966" y="0"/>
                  </a:moveTo>
                  <a:cubicBezTo>
                    <a:pt x="6375" y="1534"/>
                    <a:pt x="6528" y="3844"/>
                    <a:pt x="5339" y="5550"/>
                  </a:cubicBezTo>
                  <a:cubicBezTo>
                    <a:pt x="4482" y="6772"/>
                    <a:pt x="3103" y="7453"/>
                    <a:pt x="1682" y="7453"/>
                  </a:cubicBezTo>
                  <a:cubicBezTo>
                    <a:pt x="1118" y="7453"/>
                    <a:pt x="548" y="7346"/>
                    <a:pt x="0" y="7122"/>
                  </a:cubicBezTo>
                  <a:lnTo>
                    <a:pt x="0" y="7122"/>
                  </a:lnTo>
                  <a:cubicBezTo>
                    <a:pt x="39" y="7237"/>
                    <a:pt x="106" y="7343"/>
                    <a:pt x="192" y="7419"/>
                  </a:cubicBezTo>
                  <a:cubicBezTo>
                    <a:pt x="451" y="7630"/>
                    <a:pt x="911" y="7525"/>
                    <a:pt x="1208" y="7669"/>
                  </a:cubicBezTo>
                  <a:cubicBezTo>
                    <a:pt x="1505" y="7822"/>
                    <a:pt x="1706" y="8234"/>
                    <a:pt x="2042" y="8311"/>
                  </a:cubicBezTo>
                  <a:cubicBezTo>
                    <a:pt x="2076" y="8318"/>
                    <a:pt x="2110" y="8321"/>
                    <a:pt x="2145" y="8321"/>
                  </a:cubicBezTo>
                  <a:cubicBezTo>
                    <a:pt x="2442" y="8321"/>
                    <a:pt x="2758" y="8090"/>
                    <a:pt x="3058" y="8090"/>
                  </a:cubicBezTo>
                  <a:cubicBezTo>
                    <a:pt x="3367" y="8090"/>
                    <a:pt x="3691" y="8321"/>
                    <a:pt x="3983" y="8321"/>
                  </a:cubicBezTo>
                  <a:cubicBezTo>
                    <a:pt x="4017" y="8321"/>
                    <a:pt x="4051" y="8318"/>
                    <a:pt x="4084" y="8311"/>
                  </a:cubicBezTo>
                  <a:cubicBezTo>
                    <a:pt x="4400" y="8234"/>
                    <a:pt x="4611" y="7812"/>
                    <a:pt x="4908" y="7669"/>
                  </a:cubicBezTo>
                  <a:cubicBezTo>
                    <a:pt x="5205" y="7534"/>
                    <a:pt x="5665" y="7630"/>
                    <a:pt x="5924" y="7419"/>
                  </a:cubicBezTo>
                  <a:cubicBezTo>
                    <a:pt x="6183" y="7218"/>
                    <a:pt x="6183" y="6748"/>
                    <a:pt x="6394" y="6490"/>
                  </a:cubicBezTo>
                  <a:cubicBezTo>
                    <a:pt x="6595" y="6231"/>
                    <a:pt x="7055" y="6125"/>
                    <a:pt x="7199" y="5828"/>
                  </a:cubicBezTo>
                  <a:cubicBezTo>
                    <a:pt x="7343" y="5521"/>
                    <a:pt x="7132" y="5109"/>
                    <a:pt x="7208" y="4783"/>
                  </a:cubicBezTo>
                  <a:cubicBezTo>
                    <a:pt x="7276" y="4467"/>
                    <a:pt x="7649" y="4170"/>
                    <a:pt x="7649" y="3834"/>
                  </a:cubicBezTo>
                  <a:cubicBezTo>
                    <a:pt x="7649" y="3499"/>
                    <a:pt x="7276" y="3202"/>
                    <a:pt x="7208" y="2885"/>
                  </a:cubicBezTo>
                  <a:cubicBezTo>
                    <a:pt x="7132" y="2569"/>
                    <a:pt x="7333" y="2138"/>
                    <a:pt x="7189" y="1841"/>
                  </a:cubicBezTo>
                  <a:cubicBezTo>
                    <a:pt x="7046" y="1544"/>
                    <a:pt x="6595" y="1438"/>
                    <a:pt x="6384" y="1179"/>
                  </a:cubicBezTo>
                  <a:cubicBezTo>
                    <a:pt x="6173" y="920"/>
                    <a:pt x="6173" y="451"/>
                    <a:pt x="5914" y="250"/>
                  </a:cubicBezTo>
                  <a:cubicBezTo>
                    <a:pt x="5809" y="173"/>
                    <a:pt x="5684" y="125"/>
                    <a:pt x="5560" y="115"/>
                  </a:cubicBezTo>
                  <a:lnTo>
                    <a:pt x="4966" y="0"/>
                  </a:lnTo>
                  <a:close/>
                </a:path>
              </a:pathLst>
            </a:custGeom>
            <a:solidFill>
              <a:srgbClr val="A0AFBC"/>
            </a:solidFill>
            <a:ln>
              <a:noFill/>
            </a:ln>
          </p:spPr>
          <p:txBody>
            <a:bodyPr spcFirstLastPara="1" wrap="square" lIns="91425" tIns="91425" rIns="91425" bIns="91425" anchor="ctr" anchorCtr="0">
              <a:noAutofit/>
            </a:bodyPr>
            <a:lstStyle/>
            <a:p>
              <a:endParaRPr/>
            </a:p>
          </p:txBody>
        </p:sp>
        <p:sp>
          <p:nvSpPr>
            <p:cNvPr id="8765" name="Google Shape;8765;p66"/>
            <p:cNvSpPr/>
            <p:nvPr/>
          </p:nvSpPr>
          <p:spPr>
            <a:xfrm>
              <a:off x="6774049" y="3464226"/>
              <a:ext cx="33169" cy="28244"/>
            </a:xfrm>
            <a:custGeom>
              <a:avLst/>
              <a:gdLst/>
              <a:ahLst/>
              <a:cxnLst/>
              <a:rect l="l" t="t" r="r" b="b"/>
              <a:pathLst>
                <a:path w="1266" h="1078" extrusionOk="0">
                  <a:moveTo>
                    <a:pt x="729" y="1"/>
                  </a:moveTo>
                  <a:cubicBezTo>
                    <a:pt x="240" y="1"/>
                    <a:pt x="0" y="576"/>
                    <a:pt x="345" y="921"/>
                  </a:cubicBezTo>
                  <a:cubicBezTo>
                    <a:pt x="453" y="1029"/>
                    <a:pt x="587" y="1077"/>
                    <a:pt x="719" y="1077"/>
                  </a:cubicBezTo>
                  <a:cubicBezTo>
                    <a:pt x="996" y="1077"/>
                    <a:pt x="1265" y="863"/>
                    <a:pt x="1265" y="538"/>
                  </a:cubicBezTo>
                  <a:cubicBezTo>
                    <a:pt x="1265" y="240"/>
                    <a:pt x="1026" y="1"/>
                    <a:pt x="729" y="1"/>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66" name="Google Shape;8766;p66"/>
            <p:cNvSpPr/>
            <p:nvPr/>
          </p:nvSpPr>
          <p:spPr>
            <a:xfrm>
              <a:off x="6810964" y="3355496"/>
              <a:ext cx="33169" cy="28479"/>
            </a:xfrm>
            <a:custGeom>
              <a:avLst/>
              <a:gdLst/>
              <a:ahLst/>
              <a:cxnLst/>
              <a:rect l="l" t="t" r="r" b="b"/>
              <a:pathLst>
                <a:path w="1266" h="1087" extrusionOk="0">
                  <a:moveTo>
                    <a:pt x="719" y="0"/>
                  </a:moveTo>
                  <a:cubicBezTo>
                    <a:pt x="240" y="0"/>
                    <a:pt x="0" y="585"/>
                    <a:pt x="336" y="930"/>
                  </a:cubicBezTo>
                  <a:cubicBezTo>
                    <a:pt x="447" y="1038"/>
                    <a:pt x="583" y="1087"/>
                    <a:pt x="716" y="1087"/>
                  </a:cubicBezTo>
                  <a:cubicBezTo>
                    <a:pt x="997" y="1087"/>
                    <a:pt x="1265" y="872"/>
                    <a:pt x="1265" y="547"/>
                  </a:cubicBezTo>
                  <a:cubicBezTo>
                    <a:pt x="1265" y="250"/>
                    <a:pt x="1016" y="0"/>
                    <a:pt x="719" y="0"/>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67" name="Google Shape;8767;p66"/>
            <p:cNvSpPr/>
            <p:nvPr/>
          </p:nvSpPr>
          <p:spPr>
            <a:xfrm>
              <a:off x="6866194" y="3511203"/>
              <a:ext cx="33195" cy="28401"/>
            </a:xfrm>
            <a:custGeom>
              <a:avLst/>
              <a:gdLst/>
              <a:ahLst/>
              <a:cxnLst/>
              <a:rect l="l" t="t" r="r" b="b"/>
              <a:pathLst>
                <a:path w="1267" h="1084" extrusionOk="0">
                  <a:moveTo>
                    <a:pt x="729" y="0"/>
                  </a:moveTo>
                  <a:cubicBezTo>
                    <a:pt x="241" y="0"/>
                    <a:pt x="1" y="585"/>
                    <a:pt x="346" y="921"/>
                  </a:cubicBezTo>
                  <a:cubicBezTo>
                    <a:pt x="456" y="1033"/>
                    <a:pt x="592" y="1084"/>
                    <a:pt x="725" y="1084"/>
                  </a:cubicBezTo>
                  <a:cubicBezTo>
                    <a:pt x="1001" y="1084"/>
                    <a:pt x="1266" y="869"/>
                    <a:pt x="1266" y="547"/>
                  </a:cubicBezTo>
                  <a:cubicBezTo>
                    <a:pt x="1266" y="240"/>
                    <a:pt x="1027" y="0"/>
                    <a:pt x="729" y="0"/>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68" name="Google Shape;8768;p66"/>
            <p:cNvSpPr/>
            <p:nvPr/>
          </p:nvSpPr>
          <p:spPr>
            <a:xfrm>
              <a:off x="6762992" y="3556896"/>
              <a:ext cx="52505" cy="44828"/>
            </a:xfrm>
            <a:custGeom>
              <a:avLst/>
              <a:gdLst/>
              <a:ahLst/>
              <a:cxnLst/>
              <a:rect l="l" t="t" r="r" b="b"/>
              <a:pathLst>
                <a:path w="2004" h="1711" extrusionOk="0">
                  <a:moveTo>
                    <a:pt x="1151" y="1"/>
                  </a:moveTo>
                  <a:cubicBezTo>
                    <a:pt x="384" y="1"/>
                    <a:pt x="0" y="921"/>
                    <a:pt x="547" y="1458"/>
                  </a:cubicBezTo>
                  <a:cubicBezTo>
                    <a:pt x="721" y="1632"/>
                    <a:pt x="936" y="1710"/>
                    <a:pt x="1146" y="1710"/>
                  </a:cubicBezTo>
                  <a:cubicBezTo>
                    <a:pt x="1584" y="1710"/>
                    <a:pt x="2004" y="1372"/>
                    <a:pt x="2004" y="854"/>
                  </a:cubicBezTo>
                  <a:cubicBezTo>
                    <a:pt x="2004" y="384"/>
                    <a:pt x="1620" y="1"/>
                    <a:pt x="1151" y="1"/>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69" name="Google Shape;8769;p66"/>
            <p:cNvSpPr/>
            <p:nvPr/>
          </p:nvSpPr>
          <p:spPr>
            <a:xfrm>
              <a:off x="6953859" y="3377426"/>
              <a:ext cx="36680" cy="35003"/>
            </a:xfrm>
            <a:custGeom>
              <a:avLst/>
              <a:gdLst/>
              <a:ahLst/>
              <a:cxnLst/>
              <a:rect l="l" t="t" r="r" b="b"/>
              <a:pathLst>
                <a:path w="1400" h="1336" extrusionOk="0">
                  <a:moveTo>
                    <a:pt x="672" y="1"/>
                  </a:moveTo>
                  <a:cubicBezTo>
                    <a:pt x="329" y="1"/>
                    <a:pt x="0" y="267"/>
                    <a:pt x="0" y="668"/>
                  </a:cubicBezTo>
                  <a:cubicBezTo>
                    <a:pt x="0" y="1070"/>
                    <a:pt x="329" y="1336"/>
                    <a:pt x="672" y="1336"/>
                  </a:cubicBezTo>
                  <a:cubicBezTo>
                    <a:pt x="836" y="1336"/>
                    <a:pt x="1004" y="1275"/>
                    <a:pt x="1141" y="1138"/>
                  </a:cubicBezTo>
                  <a:cubicBezTo>
                    <a:pt x="1400" y="879"/>
                    <a:pt x="1400" y="457"/>
                    <a:pt x="1141" y="199"/>
                  </a:cubicBezTo>
                  <a:cubicBezTo>
                    <a:pt x="1004" y="62"/>
                    <a:pt x="836" y="1"/>
                    <a:pt x="672" y="1"/>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70" name="Google Shape;8770;p66"/>
            <p:cNvSpPr/>
            <p:nvPr/>
          </p:nvSpPr>
          <p:spPr>
            <a:xfrm>
              <a:off x="6977701" y="3522259"/>
              <a:ext cx="33195" cy="28479"/>
            </a:xfrm>
            <a:custGeom>
              <a:avLst/>
              <a:gdLst/>
              <a:ahLst/>
              <a:cxnLst/>
              <a:rect l="l" t="t" r="r" b="b"/>
              <a:pathLst>
                <a:path w="1267" h="1087" extrusionOk="0">
                  <a:moveTo>
                    <a:pt x="729" y="0"/>
                  </a:moveTo>
                  <a:cubicBezTo>
                    <a:pt x="240" y="0"/>
                    <a:pt x="1" y="585"/>
                    <a:pt x="346" y="930"/>
                  </a:cubicBezTo>
                  <a:cubicBezTo>
                    <a:pt x="454" y="1038"/>
                    <a:pt x="588" y="1086"/>
                    <a:pt x="720" y="1086"/>
                  </a:cubicBezTo>
                  <a:cubicBezTo>
                    <a:pt x="997" y="1086"/>
                    <a:pt x="1266" y="871"/>
                    <a:pt x="1266" y="546"/>
                  </a:cubicBezTo>
                  <a:cubicBezTo>
                    <a:pt x="1266" y="249"/>
                    <a:pt x="1026" y="0"/>
                    <a:pt x="729" y="0"/>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71" name="Google Shape;8771;p66"/>
            <p:cNvSpPr/>
            <p:nvPr/>
          </p:nvSpPr>
          <p:spPr>
            <a:xfrm>
              <a:off x="6945816" y="3652473"/>
              <a:ext cx="38462" cy="36680"/>
            </a:xfrm>
            <a:custGeom>
              <a:avLst/>
              <a:gdLst/>
              <a:ahLst/>
              <a:cxnLst/>
              <a:rect l="l" t="t" r="r" b="b"/>
              <a:pathLst>
                <a:path w="1468" h="1400" extrusionOk="0">
                  <a:moveTo>
                    <a:pt x="703" y="1"/>
                  </a:moveTo>
                  <a:cubicBezTo>
                    <a:pt x="344" y="1"/>
                    <a:pt x="0" y="282"/>
                    <a:pt x="0" y="705"/>
                  </a:cubicBezTo>
                  <a:cubicBezTo>
                    <a:pt x="0" y="1120"/>
                    <a:pt x="343" y="1399"/>
                    <a:pt x="702" y="1399"/>
                  </a:cubicBezTo>
                  <a:cubicBezTo>
                    <a:pt x="872" y="1399"/>
                    <a:pt x="1047" y="1336"/>
                    <a:pt x="1189" y="1193"/>
                  </a:cubicBezTo>
                  <a:cubicBezTo>
                    <a:pt x="1467" y="925"/>
                    <a:pt x="1467" y="484"/>
                    <a:pt x="1189" y="206"/>
                  </a:cubicBezTo>
                  <a:cubicBezTo>
                    <a:pt x="1047" y="64"/>
                    <a:pt x="873" y="1"/>
                    <a:pt x="703" y="1"/>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72" name="Google Shape;8772;p66"/>
            <p:cNvSpPr/>
            <p:nvPr/>
          </p:nvSpPr>
          <p:spPr>
            <a:xfrm>
              <a:off x="6810964" y="3688996"/>
              <a:ext cx="33169" cy="28479"/>
            </a:xfrm>
            <a:custGeom>
              <a:avLst/>
              <a:gdLst/>
              <a:ahLst/>
              <a:cxnLst/>
              <a:rect l="l" t="t" r="r" b="b"/>
              <a:pathLst>
                <a:path w="1266" h="1087" extrusionOk="0">
                  <a:moveTo>
                    <a:pt x="719" y="1"/>
                  </a:moveTo>
                  <a:cubicBezTo>
                    <a:pt x="240" y="1"/>
                    <a:pt x="0" y="585"/>
                    <a:pt x="336" y="931"/>
                  </a:cubicBezTo>
                  <a:cubicBezTo>
                    <a:pt x="447" y="1039"/>
                    <a:pt x="583" y="1087"/>
                    <a:pt x="716" y="1087"/>
                  </a:cubicBezTo>
                  <a:cubicBezTo>
                    <a:pt x="997" y="1087"/>
                    <a:pt x="1265" y="872"/>
                    <a:pt x="1265" y="547"/>
                  </a:cubicBezTo>
                  <a:cubicBezTo>
                    <a:pt x="1265" y="250"/>
                    <a:pt x="1016" y="1"/>
                    <a:pt x="719" y="1"/>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73" name="Google Shape;8773;p66"/>
            <p:cNvSpPr/>
            <p:nvPr/>
          </p:nvSpPr>
          <p:spPr>
            <a:xfrm>
              <a:off x="6697702" y="3640212"/>
              <a:ext cx="29894" cy="28479"/>
            </a:xfrm>
            <a:custGeom>
              <a:avLst/>
              <a:gdLst/>
              <a:ahLst/>
              <a:cxnLst/>
              <a:rect l="l" t="t" r="r" b="b"/>
              <a:pathLst>
                <a:path w="1141" h="1087" extrusionOk="0">
                  <a:moveTo>
                    <a:pt x="550" y="0"/>
                  </a:moveTo>
                  <a:cubicBezTo>
                    <a:pt x="269" y="0"/>
                    <a:pt x="0" y="215"/>
                    <a:pt x="0" y="540"/>
                  </a:cubicBezTo>
                  <a:cubicBezTo>
                    <a:pt x="0" y="870"/>
                    <a:pt x="266" y="1086"/>
                    <a:pt x="545" y="1086"/>
                  </a:cubicBezTo>
                  <a:cubicBezTo>
                    <a:pt x="680" y="1086"/>
                    <a:pt x="818" y="1036"/>
                    <a:pt x="930" y="923"/>
                  </a:cubicBezTo>
                  <a:cubicBezTo>
                    <a:pt x="1141" y="713"/>
                    <a:pt x="1141" y="367"/>
                    <a:pt x="930" y="157"/>
                  </a:cubicBezTo>
                  <a:cubicBezTo>
                    <a:pt x="819" y="49"/>
                    <a:pt x="683" y="0"/>
                    <a:pt x="550" y="0"/>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74" name="Google Shape;8774;p66"/>
            <p:cNvSpPr/>
            <p:nvPr/>
          </p:nvSpPr>
          <p:spPr>
            <a:xfrm>
              <a:off x="6644201" y="3522259"/>
              <a:ext cx="33169" cy="28479"/>
            </a:xfrm>
            <a:custGeom>
              <a:avLst/>
              <a:gdLst/>
              <a:ahLst/>
              <a:cxnLst/>
              <a:rect l="l" t="t" r="r" b="b"/>
              <a:pathLst>
                <a:path w="1266" h="1087" extrusionOk="0">
                  <a:moveTo>
                    <a:pt x="719" y="0"/>
                  </a:moveTo>
                  <a:cubicBezTo>
                    <a:pt x="240" y="0"/>
                    <a:pt x="0" y="585"/>
                    <a:pt x="336" y="930"/>
                  </a:cubicBezTo>
                  <a:cubicBezTo>
                    <a:pt x="447" y="1038"/>
                    <a:pt x="583" y="1086"/>
                    <a:pt x="716" y="1086"/>
                  </a:cubicBezTo>
                  <a:cubicBezTo>
                    <a:pt x="997" y="1086"/>
                    <a:pt x="1266" y="871"/>
                    <a:pt x="1266" y="546"/>
                  </a:cubicBezTo>
                  <a:cubicBezTo>
                    <a:pt x="1266" y="249"/>
                    <a:pt x="1016" y="0"/>
                    <a:pt x="719" y="0"/>
                  </a:cubicBezTo>
                  <a:close/>
                </a:path>
              </a:pathLst>
            </a:custGeom>
            <a:solidFill>
              <a:srgbClr val="C1CBD2"/>
            </a:solidFill>
            <a:ln>
              <a:noFill/>
            </a:ln>
          </p:spPr>
          <p:txBody>
            <a:bodyPr spcFirstLastPara="1" wrap="square" lIns="91425" tIns="91425" rIns="91425" bIns="91425" anchor="ctr" anchorCtr="0">
              <a:noAutofit/>
            </a:bodyPr>
            <a:lstStyle/>
            <a:p>
              <a:endParaRPr/>
            </a:p>
          </p:txBody>
        </p:sp>
        <p:sp>
          <p:nvSpPr>
            <p:cNvPr id="8775" name="Google Shape;8775;p66"/>
            <p:cNvSpPr/>
            <p:nvPr/>
          </p:nvSpPr>
          <p:spPr>
            <a:xfrm>
              <a:off x="6676349" y="3383242"/>
              <a:ext cx="39457" cy="37754"/>
            </a:xfrm>
            <a:custGeom>
              <a:avLst/>
              <a:gdLst/>
              <a:ahLst/>
              <a:cxnLst/>
              <a:rect l="l" t="t" r="r" b="b"/>
              <a:pathLst>
                <a:path w="1506" h="1441" extrusionOk="0">
                  <a:moveTo>
                    <a:pt x="731" y="1"/>
                  </a:moveTo>
                  <a:cubicBezTo>
                    <a:pt x="359" y="1"/>
                    <a:pt x="0" y="290"/>
                    <a:pt x="0" y="724"/>
                  </a:cubicBezTo>
                  <a:cubicBezTo>
                    <a:pt x="0" y="1156"/>
                    <a:pt x="356" y="1441"/>
                    <a:pt x="726" y="1441"/>
                  </a:cubicBezTo>
                  <a:cubicBezTo>
                    <a:pt x="906" y="1441"/>
                    <a:pt x="1089" y="1373"/>
                    <a:pt x="1237" y="1223"/>
                  </a:cubicBezTo>
                  <a:cubicBezTo>
                    <a:pt x="1505" y="945"/>
                    <a:pt x="1505" y="494"/>
                    <a:pt x="1237" y="216"/>
                  </a:cubicBezTo>
                  <a:cubicBezTo>
                    <a:pt x="1091" y="67"/>
                    <a:pt x="910" y="1"/>
                    <a:pt x="731" y="1"/>
                  </a:cubicBezTo>
                  <a:close/>
                </a:path>
              </a:pathLst>
            </a:custGeom>
            <a:solidFill>
              <a:srgbClr val="C1CBD2"/>
            </a:solidFill>
            <a:ln>
              <a:noFill/>
            </a:ln>
          </p:spPr>
          <p:txBody>
            <a:bodyPr spcFirstLastPara="1" wrap="square" lIns="91425" tIns="91425" rIns="91425" bIns="91425" anchor="ctr" anchorCtr="0">
              <a:noAutofit/>
            </a:bodyPr>
            <a:lstStyle/>
            <a:p>
              <a:endParaRPr/>
            </a:p>
          </p:txBody>
        </p:sp>
      </p:grpSp>
      <p:grpSp>
        <p:nvGrpSpPr>
          <p:cNvPr id="8776" name="Google Shape;8776;p66"/>
          <p:cNvGrpSpPr/>
          <p:nvPr/>
        </p:nvGrpSpPr>
        <p:grpSpPr>
          <a:xfrm>
            <a:off x="7955145" y="1836193"/>
            <a:ext cx="365176" cy="271013"/>
            <a:chOff x="7955145" y="2019192"/>
            <a:chExt cx="365176" cy="271013"/>
          </a:xfrm>
        </p:grpSpPr>
        <p:sp>
          <p:nvSpPr>
            <p:cNvPr id="8777" name="Google Shape;8777;p66"/>
            <p:cNvSpPr/>
            <p:nvPr/>
          </p:nvSpPr>
          <p:spPr>
            <a:xfrm>
              <a:off x="7977729" y="2019192"/>
              <a:ext cx="320243" cy="271013"/>
            </a:xfrm>
            <a:custGeom>
              <a:avLst/>
              <a:gdLst/>
              <a:ahLst/>
              <a:cxnLst/>
              <a:rect l="l" t="t" r="r" b="b"/>
              <a:pathLst>
                <a:path w="12223" h="10344" extrusionOk="0">
                  <a:moveTo>
                    <a:pt x="8676" y="1"/>
                  </a:moveTo>
                  <a:cubicBezTo>
                    <a:pt x="7707" y="1"/>
                    <a:pt x="6778" y="394"/>
                    <a:pt x="6107" y="1103"/>
                  </a:cubicBezTo>
                  <a:cubicBezTo>
                    <a:pt x="5428" y="385"/>
                    <a:pt x="4496" y="5"/>
                    <a:pt x="3546" y="5"/>
                  </a:cubicBezTo>
                  <a:cubicBezTo>
                    <a:pt x="3101" y="5"/>
                    <a:pt x="2653" y="88"/>
                    <a:pt x="2225" y="260"/>
                  </a:cubicBezTo>
                  <a:cubicBezTo>
                    <a:pt x="883" y="796"/>
                    <a:pt x="1" y="2100"/>
                    <a:pt x="1" y="3547"/>
                  </a:cubicBezTo>
                  <a:cubicBezTo>
                    <a:pt x="1" y="5541"/>
                    <a:pt x="1372" y="6921"/>
                    <a:pt x="2570" y="7909"/>
                  </a:cubicBezTo>
                  <a:cubicBezTo>
                    <a:pt x="3087" y="8330"/>
                    <a:pt x="3624" y="8733"/>
                    <a:pt x="4180" y="9097"/>
                  </a:cubicBezTo>
                  <a:lnTo>
                    <a:pt x="6107" y="10343"/>
                  </a:lnTo>
                  <a:lnTo>
                    <a:pt x="8033" y="9097"/>
                  </a:lnTo>
                  <a:cubicBezTo>
                    <a:pt x="8589" y="8733"/>
                    <a:pt x="9126" y="8340"/>
                    <a:pt x="9644" y="7909"/>
                  </a:cubicBezTo>
                  <a:cubicBezTo>
                    <a:pt x="10842" y="6931"/>
                    <a:pt x="12222" y="5531"/>
                    <a:pt x="12222" y="3547"/>
                  </a:cubicBezTo>
                  <a:cubicBezTo>
                    <a:pt x="12222" y="1889"/>
                    <a:pt x="11072" y="451"/>
                    <a:pt x="9452" y="87"/>
                  </a:cubicBezTo>
                  <a:cubicBezTo>
                    <a:pt x="9193" y="30"/>
                    <a:pt x="8934" y="1"/>
                    <a:pt x="867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778" name="Google Shape;8778;p66"/>
            <p:cNvSpPr/>
            <p:nvPr/>
          </p:nvSpPr>
          <p:spPr>
            <a:xfrm>
              <a:off x="8084468" y="2023226"/>
              <a:ext cx="213504" cy="266978"/>
            </a:xfrm>
            <a:custGeom>
              <a:avLst/>
              <a:gdLst/>
              <a:ahLst/>
              <a:cxnLst/>
              <a:rect l="l" t="t" r="r" b="b"/>
              <a:pathLst>
                <a:path w="8149" h="10190" extrusionOk="0">
                  <a:moveTo>
                    <a:pt x="5618" y="0"/>
                  </a:moveTo>
                  <a:lnTo>
                    <a:pt x="5618" y="0"/>
                  </a:lnTo>
                  <a:cubicBezTo>
                    <a:pt x="6020" y="2166"/>
                    <a:pt x="6298" y="7400"/>
                    <a:pt x="1" y="8876"/>
                  </a:cubicBezTo>
                  <a:cubicBezTo>
                    <a:pt x="58" y="8905"/>
                    <a:pt x="87" y="8934"/>
                    <a:pt x="106" y="8943"/>
                  </a:cubicBezTo>
                  <a:lnTo>
                    <a:pt x="2033" y="10189"/>
                  </a:lnTo>
                  <a:lnTo>
                    <a:pt x="3959" y="8943"/>
                  </a:lnTo>
                  <a:cubicBezTo>
                    <a:pt x="4515" y="8579"/>
                    <a:pt x="5052" y="8186"/>
                    <a:pt x="5570" y="7764"/>
                  </a:cubicBezTo>
                  <a:cubicBezTo>
                    <a:pt x="6768" y="6777"/>
                    <a:pt x="8139" y="5387"/>
                    <a:pt x="8139" y="3403"/>
                  </a:cubicBezTo>
                  <a:cubicBezTo>
                    <a:pt x="8148" y="1831"/>
                    <a:pt x="7113" y="451"/>
                    <a:pt x="5618"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8779" name="Google Shape;8779;p66"/>
            <p:cNvSpPr/>
            <p:nvPr/>
          </p:nvSpPr>
          <p:spPr>
            <a:xfrm>
              <a:off x="8182377" y="2136437"/>
              <a:ext cx="95735" cy="76163"/>
            </a:xfrm>
            <a:custGeom>
              <a:avLst/>
              <a:gdLst/>
              <a:ahLst/>
              <a:cxnLst/>
              <a:rect l="l" t="t" r="r" b="b"/>
              <a:pathLst>
                <a:path w="3654" h="2907" extrusionOk="0">
                  <a:moveTo>
                    <a:pt x="2082" y="1"/>
                  </a:moveTo>
                  <a:cubicBezTo>
                    <a:pt x="2076" y="1"/>
                    <a:pt x="2069" y="1"/>
                    <a:pt x="2063" y="2"/>
                  </a:cubicBezTo>
                  <a:cubicBezTo>
                    <a:pt x="1977" y="2"/>
                    <a:pt x="1909" y="60"/>
                    <a:pt x="1881" y="136"/>
                  </a:cubicBezTo>
                  <a:lnTo>
                    <a:pt x="1238" y="2140"/>
                  </a:lnTo>
                  <a:lnTo>
                    <a:pt x="443" y="318"/>
                  </a:lnTo>
                  <a:cubicBezTo>
                    <a:pt x="406" y="231"/>
                    <a:pt x="336" y="194"/>
                    <a:pt x="265" y="194"/>
                  </a:cubicBezTo>
                  <a:cubicBezTo>
                    <a:pt x="134" y="194"/>
                    <a:pt x="1" y="320"/>
                    <a:pt x="69" y="481"/>
                  </a:cubicBezTo>
                  <a:lnTo>
                    <a:pt x="1085" y="2791"/>
                  </a:lnTo>
                  <a:cubicBezTo>
                    <a:pt x="1114" y="2859"/>
                    <a:pt x="1191" y="2906"/>
                    <a:pt x="1267" y="2906"/>
                  </a:cubicBezTo>
                  <a:lnTo>
                    <a:pt x="1277" y="2906"/>
                  </a:lnTo>
                  <a:cubicBezTo>
                    <a:pt x="1363" y="2906"/>
                    <a:pt x="1440" y="2849"/>
                    <a:pt x="1459" y="2772"/>
                  </a:cubicBezTo>
                  <a:lnTo>
                    <a:pt x="2120" y="731"/>
                  </a:lnTo>
                  <a:lnTo>
                    <a:pt x="2657" y="1814"/>
                  </a:lnTo>
                  <a:cubicBezTo>
                    <a:pt x="2686" y="1881"/>
                    <a:pt x="2753" y="1929"/>
                    <a:pt x="2830" y="1929"/>
                  </a:cubicBezTo>
                  <a:lnTo>
                    <a:pt x="3366" y="1929"/>
                  </a:lnTo>
                  <a:cubicBezTo>
                    <a:pt x="3462" y="1795"/>
                    <a:pt x="3558" y="1660"/>
                    <a:pt x="3654" y="1517"/>
                  </a:cubicBezTo>
                  <a:lnTo>
                    <a:pt x="2954" y="1517"/>
                  </a:lnTo>
                  <a:lnTo>
                    <a:pt x="2254" y="108"/>
                  </a:lnTo>
                  <a:cubicBezTo>
                    <a:pt x="2219" y="46"/>
                    <a:pt x="2152" y="1"/>
                    <a:pt x="2082" y="1"/>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8780" name="Google Shape;8780;p66"/>
            <p:cNvSpPr/>
            <p:nvPr/>
          </p:nvSpPr>
          <p:spPr>
            <a:xfrm>
              <a:off x="7997327" y="2098866"/>
              <a:ext cx="191601" cy="125026"/>
            </a:xfrm>
            <a:custGeom>
              <a:avLst/>
              <a:gdLst/>
              <a:ahLst/>
              <a:cxnLst/>
              <a:rect l="l" t="t" r="r" b="b"/>
              <a:pathLst>
                <a:path w="7313" h="4772" extrusionOk="0">
                  <a:moveTo>
                    <a:pt x="6600" y="1"/>
                  </a:moveTo>
                  <a:cubicBezTo>
                    <a:pt x="6523" y="1"/>
                    <a:pt x="6447" y="41"/>
                    <a:pt x="6413" y="123"/>
                  </a:cubicBezTo>
                  <a:lnTo>
                    <a:pt x="5464" y="2471"/>
                  </a:lnTo>
                  <a:lnTo>
                    <a:pt x="4659" y="1129"/>
                  </a:lnTo>
                  <a:cubicBezTo>
                    <a:pt x="4621" y="1062"/>
                    <a:pt x="4555" y="1029"/>
                    <a:pt x="4489" y="1029"/>
                  </a:cubicBezTo>
                  <a:cubicBezTo>
                    <a:pt x="4405" y="1029"/>
                    <a:pt x="4322" y="1081"/>
                    <a:pt x="4295" y="1177"/>
                  </a:cubicBezTo>
                  <a:lnTo>
                    <a:pt x="3480" y="3909"/>
                  </a:lnTo>
                  <a:lnTo>
                    <a:pt x="2445" y="861"/>
                  </a:lnTo>
                  <a:cubicBezTo>
                    <a:pt x="2416" y="784"/>
                    <a:pt x="2349" y="736"/>
                    <a:pt x="2272" y="727"/>
                  </a:cubicBezTo>
                  <a:cubicBezTo>
                    <a:pt x="2186" y="727"/>
                    <a:pt x="2109" y="775"/>
                    <a:pt x="2071" y="851"/>
                  </a:cubicBezTo>
                  <a:lnTo>
                    <a:pt x="1045" y="2951"/>
                  </a:lnTo>
                  <a:lnTo>
                    <a:pt x="0" y="2951"/>
                  </a:lnTo>
                  <a:cubicBezTo>
                    <a:pt x="96" y="3094"/>
                    <a:pt x="192" y="3229"/>
                    <a:pt x="298" y="3363"/>
                  </a:cubicBezTo>
                  <a:lnTo>
                    <a:pt x="1170" y="3363"/>
                  </a:lnTo>
                  <a:cubicBezTo>
                    <a:pt x="1256" y="3353"/>
                    <a:pt x="1323" y="3315"/>
                    <a:pt x="1352" y="3238"/>
                  </a:cubicBezTo>
                  <a:lnTo>
                    <a:pt x="2224" y="1465"/>
                  </a:lnTo>
                  <a:lnTo>
                    <a:pt x="3298" y="4638"/>
                  </a:lnTo>
                  <a:cubicBezTo>
                    <a:pt x="3327" y="4714"/>
                    <a:pt x="3403" y="4772"/>
                    <a:pt x="3490" y="4772"/>
                  </a:cubicBezTo>
                  <a:cubicBezTo>
                    <a:pt x="3576" y="4772"/>
                    <a:pt x="3653" y="4714"/>
                    <a:pt x="3681" y="4628"/>
                  </a:cubicBezTo>
                  <a:lnTo>
                    <a:pt x="4534" y="1733"/>
                  </a:lnTo>
                  <a:lnTo>
                    <a:pt x="5301" y="3027"/>
                  </a:lnTo>
                  <a:cubicBezTo>
                    <a:pt x="5341" y="3094"/>
                    <a:pt x="5409" y="3126"/>
                    <a:pt x="5476" y="3126"/>
                  </a:cubicBezTo>
                  <a:cubicBezTo>
                    <a:pt x="5553" y="3126"/>
                    <a:pt x="5630" y="3085"/>
                    <a:pt x="5665" y="3008"/>
                  </a:cubicBezTo>
                  <a:lnTo>
                    <a:pt x="6595" y="727"/>
                  </a:lnTo>
                  <a:lnTo>
                    <a:pt x="6864" y="1359"/>
                  </a:lnTo>
                  <a:cubicBezTo>
                    <a:pt x="6904" y="1447"/>
                    <a:pt x="6976" y="1484"/>
                    <a:pt x="7048" y="1484"/>
                  </a:cubicBezTo>
                  <a:cubicBezTo>
                    <a:pt x="7181" y="1484"/>
                    <a:pt x="7312" y="1358"/>
                    <a:pt x="7237" y="1196"/>
                  </a:cubicBezTo>
                  <a:lnTo>
                    <a:pt x="6787" y="123"/>
                  </a:lnTo>
                  <a:cubicBezTo>
                    <a:pt x="6753" y="41"/>
                    <a:pt x="6677" y="1"/>
                    <a:pt x="6600" y="1"/>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8781" name="Google Shape;8781;p66"/>
            <p:cNvSpPr/>
            <p:nvPr/>
          </p:nvSpPr>
          <p:spPr>
            <a:xfrm>
              <a:off x="8182220" y="2122917"/>
              <a:ext cx="138100" cy="76373"/>
            </a:xfrm>
            <a:custGeom>
              <a:avLst/>
              <a:gdLst/>
              <a:ahLst/>
              <a:cxnLst/>
              <a:rect l="l" t="t" r="r" b="b"/>
              <a:pathLst>
                <a:path w="5271" h="2915" extrusionOk="0">
                  <a:moveTo>
                    <a:pt x="2059" y="1"/>
                  </a:moveTo>
                  <a:cubicBezTo>
                    <a:pt x="1983" y="10"/>
                    <a:pt x="1915" y="68"/>
                    <a:pt x="1887" y="144"/>
                  </a:cubicBezTo>
                  <a:lnTo>
                    <a:pt x="1244" y="2138"/>
                  </a:lnTo>
                  <a:lnTo>
                    <a:pt x="449" y="326"/>
                  </a:lnTo>
                  <a:cubicBezTo>
                    <a:pt x="408" y="239"/>
                    <a:pt x="336" y="202"/>
                    <a:pt x="264" y="202"/>
                  </a:cubicBezTo>
                  <a:cubicBezTo>
                    <a:pt x="132" y="202"/>
                    <a:pt x="0" y="328"/>
                    <a:pt x="75" y="489"/>
                  </a:cubicBezTo>
                  <a:lnTo>
                    <a:pt x="1081" y="2799"/>
                  </a:lnTo>
                  <a:cubicBezTo>
                    <a:pt x="1120" y="2867"/>
                    <a:pt x="1187" y="2914"/>
                    <a:pt x="1273" y="2914"/>
                  </a:cubicBezTo>
                  <a:lnTo>
                    <a:pt x="1283" y="2914"/>
                  </a:lnTo>
                  <a:cubicBezTo>
                    <a:pt x="1359" y="2905"/>
                    <a:pt x="1436" y="2847"/>
                    <a:pt x="1465" y="2771"/>
                  </a:cubicBezTo>
                  <a:lnTo>
                    <a:pt x="2117" y="739"/>
                  </a:lnTo>
                  <a:lnTo>
                    <a:pt x="2653" y="1812"/>
                  </a:lnTo>
                  <a:cubicBezTo>
                    <a:pt x="2682" y="1879"/>
                    <a:pt x="2759" y="1927"/>
                    <a:pt x="2836" y="1927"/>
                  </a:cubicBezTo>
                  <a:lnTo>
                    <a:pt x="5002" y="1927"/>
                  </a:lnTo>
                  <a:cubicBezTo>
                    <a:pt x="5270" y="1927"/>
                    <a:pt x="5270" y="1525"/>
                    <a:pt x="5002" y="1525"/>
                  </a:cubicBezTo>
                  <a:lnTo>
                    <a:pt x="2960" y="1525"/>
                  </a:lnTo>
                  <a:lnTo>
                    <a:pt x="2260" y="116"/>
                  </a:lnTo>
                  <a:cubicBezTo>
                    <a:pt x="2222" y="39"/>
                    <a:pt x="2145" y="1"/>
                    <a:pt x="2059"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8782" name="Google Shape;8782;p66"/>
            <p:cNvSpPr/>
            <p:nvPr/>
          </p:nvSpPr>
          <p:spPr>
            <a:xfrm>
              <a:off x="7955145" y="2085504"/>
              <a:ext cx="234123" cy="125341"/>
            </a:xfrm>
            <a:custGeom>
              <a:avLst/>
              <a:gdLst/>
              <a:ahLst/>
              <a:cxnLst/>
              <a:rect l="l" t="t" r="r" b="b"/>
              <a:pathLst>
                <a:path w="8936" h="4784" extrusionOk="0">
                  <a:moveTo>
                    <a:pt x="8205" y="0"/>
                  </a:moveTo>
                  <a:cubicBezTo>
                    <a:pt x="8129" y="0"/>
                    <a:pt x="8052" y="48"/>
                    <a:pt x="8023" y="125"/>
                  </a:cubicBezTo>
                  <a:lnTo>
                    <a:pt x="7074" y="2483"/>
                  </a:lnTo>
                  <a:lnTo>
                    <a:pt x="6279" y="1131"/>
                  </a:lnTo>
                  <a:cubicBezTo>
                    <a:pt x="6244" y="1071"/>
                    <a:pt x="6171" y="1034"/>
                    <a:pt x="6101" y="1034"/>
                  </a:cubicBezTo>
                  <a:cubicBezTo>
                    <a:pt x="6093" y="1034"/>
                    <a:pt x="6085" y="1035"/>
                    <a:pt x="6077" y="1036"/>
                  </a:cubicBezTo>
                  <a:cubicBezTo>
                    <a:pt x="6001" y="1045"/>
                    <a:pt x="5934" y="1103"/>
                    <a:pt x="5905" y="1179"/>
                  </a:cubicBezTo>
                  <a:lnTo>
                    <a:pt x="5100" y="3911"/>
                  </a:lnTo>
                  <a:lnTo>
                    <a:pt x="4064" y="863"/>
                  </a:lnTo>
                  <a:cubicBezTo>
                    <a:pt x="4036" y="786"/>
                    <a:pt x="3969" y="738"/>
                    <a:pt x="3882" y="729"/>
                  </a:cubicBezTo>
                  <a:cubicBezTo>
                    <a:pt x="3806" y="729"/>
                    <a:pt x="3729" y="777"/>
                    <a:pt x="3691" y="853"/>
                  </a:cubicBezTo>
                  <a:lnTo>
                    <a:pt x="2665" y="2953"/>
                  </a:lnTo>
                  <a:lnTo>
                    <a:pt x="269" y="2953"/>
                  </a:lnTo>
                  <a:cubicBezTo>
                    <a:pt x="0" y="2953"/>
                    <a:pt x="0" y="3355"/>
                    <a:pt x="269" y="3355"/>
                  </a:cubicBezTo>
                  <a:lnTo>
                    <a:pt x="2790" y="3355"/>
                  </a:lnTo>
                  <a:cubicBezTo>
                    <a:pt x="2866" y="3355"/>
                    <a:pt x="2943" y="3307"/>
                    <a:pt x="2972" y="3240"/>
                  </a:cubicBezTo>
                  <a:lnTo>
                    <a:pt x="3844" y="1457"/>
                  </a:lnTo>
                  <a:lnTo>
                    <a:pt x="4917" y="4640"/>
                  </a:lnTo>
                  <a:cubicBezTo>
                    <a:pt x="4946" y="4716"/>
                    <a:pt x="5023" y="4774"/>
                    <a:pt x="5109" y="4774"/>
                  </a:cubicBezTo>
                  <a:cubicBezTo>
                    <a:pt x="5109" y="4774"/>
                    <a:pt x="5109" y="4783"/>
                    <a:pt x="5109" y="4783"/>
                  </a:cubicBezTo>
                  <a:cubicBezTo>
                    <a:pt x="5205" y="4774"/>
                    <a:pt x="5282" y="4716"/>
                    <a:pt x="5301" y="4640"/>
                  </a:cubicBezTo>
                  <a:lnTo>
                    <a:pt x="6154" y="1726"/>
                  </a:lnTo>
                  <a:lnTo>
                    <a:pt x="6930" y="3020"/>
                  </a:lnTo>
                  <a:cubicBezTo>
                    <a:pt x="6969" y="3087"/>
                    <a:pt x="7045" y="3125"/>
                    <a:pt x="7113" y="3125"/>
                  </a:cubicBezTo>
                  <a:cubicBezTo>
                    <a:pt x="7189" y="3116"/>
                    <a:pt x="7256" y="3068"/>
                    <a:pt x="7285" y="3000"/>
                  </a:cubicBezTo>
                  <a:lnTo>
                    <a:pt x="8215" y="729"/>
                  </a:lnTo>
                  <a:lnTo>
                    <a:pt x="8493" y="1352"/>
                  </a:lnTo>
                  <a:cubicBezTo>
                    <a:pt x="8530" y="1439"/>
                    <a:pt x="8600" y="1476"/>
                    <a:pt x="8671" y="1476"/>
                  </a:cubicBezTo>
                  <a:cubicBezTo>
                    <a:pt x="8802" y="1476"/>
                    <a:pt x="8935" y="1351"/>
                    <a:pt x="8867" y="1189"/>
                  </a:cubicBezTo>
                  <a:lnTo>
                    <a:pt x="8397" y="125"/>
                  </a:lnTo>
                  <a:cubicBezTo>
                    <a:pt x="8368" y="48"/>
                    <a:pt x="8292" y="0"/>
                    <a:pt x="8205" y="0"/>
                  </a:cubicBez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8783" name="Google Shape;8783;p66"/>
          <p:cNvGrpSpPr/>
          <p:nvPr/>
        </p:nvGrpSpPr>
        <p:grpSpPr>
          <a:xfrm>
            <a:off x="7518156" y="1826471"/>
            <a:ext cx="361927" cy="290270"/>
            <a:chOff x="7518155" y="2009471"/>
            <a:chExt cx="361927" cy="290270"/>
          </a:xfrm>
        </p:grpSpPr>
        <p:sp>
          <p:nvSpPr>
            <p:cNvPr id="8784" name="Google Shape;8784;p66"/>
            <p:cNvSpPr/>
            <p:nvPr/>
          </p:nvSpPr>
          <p:spPr>
            <a:xfrm>
              <a:off x="7518155" y="2133712"/>
              <a:ext cx="361403" cy="166029"/>
            </a:xfrm>
            <a:custGeom>
              <a:avLst/>
              <a:gdLst/>
              <a:ahLst/>
              <a:cxnLst/>
              <a:rect l="l" t="t" r="r" b="b"/>
              <a:pathLst>
                <a:path w="13794" h="6337" extrusionOk="0">
                  <a:moveTo>
                    <a:pt x="3840" y="0"/>
                  </a:moveTo>
                  <a:cubicBezTo>
                    <a:pt x="3835" y="0"/>
                    <a:pt x="3830" y="1"/>
                    <a:pt x="3825" y="1"/>
                  </a:cubicBezTo>
                  <a:lnTo>
                    <a:pt x="442" y="1"/>
                  </a:lnTo>
                  <a:cubicBezTo>
                    <a:pt x="202" y="1"/>
                    <a:pt x="1" y="192"/>
                    <a:pt x="1" y="432"/>
                  </a:cubicBezTo>
                  <a:lnTo>
                    <a:pt x="1" y="5800"/>
                  </a:lnTo>
                  <a:cubicBezTo>
                    <a:pt x="1" y="6097"/>
                    <a:pt x="250" y="6337"/>
                    <a:pt x="547" y="6337"/>
                  </a:cubicBezTo>
                  <a:lnTo>
                    <a:pt x="13248" y="6337"/>
                  </a:lnTo>
                  <a:cubicBezTo>
                    <a:pt x="13545" y="6337"/>
                    <a:pt x="13794" y="6097"/>
                    <a:pt x="13794" y="5800"/>
                  </a:cubicBezTo>
                  <a:lnTo>
                    <a:pt x="13794" y="432"/>
                  </a:lnTo>
                  <a:cubicBezTo>
                    <a:pt x="13794" y="192"/>
                    <a:pt x="13593" y="1"/>
                    <a:pt x="13353" y="1"/>
                  </a:cubicBezTo>
                  <a:lnTo>
                    <a:pt x="9969" y="1"/>
                  </a:lnTo>
                  <a:cubicBezTo>
                    <a:pt x="9586" y="1"/>
                    <a:pt x="9308" y="346"/>
                    <a:pt x="9385" y="720"/>
                  </a:cubicBezTo>
                  <a:cubicBezTo>
                    <a:pt x="9711" y="2282"/>
                    <a:pt x="8532" y="3758"/>
                    <a:pt x="6931" y="3787"/>
                  </a:cubicBezTo>
                  <a:cubicBezTo>
                    <a:pt x="6919" y="3787"/>
                    <a:pt x="6907" y="3787"/>
                    <a:pt x="6896" y="3787"/>
                  </a:cubicBezTo>
                  <a:cubicBezTo>
                    <a:pt x="5493" y="3787"/>
                    <a:pt x="4362" y="2654"/>
                    <a:pt x="4362" y="1247"/>
                  </a:cubicBezTo>
                  <a:cubicBezTo>
                    <a:pt x="4362" y="1065"/>
                    <a:pt x="4372" y="892"/>
                    <a:pt x="4410" y="720"/>
                  </a:cubicBezTo>
                  <a:cubicBezTo>
                    <a:pt x="4486" y="351"/>
                    <a:pt x="4207" y="0"/>
                    <a:pt x="3840" y="0"/>
                  </a:cubicBezTo>
                  <a:close/>
                </a:path>
              </a:pathLst>
            </a:custGeom>
            <a:solidFill>
              <a:srgbClr val="E7EAED"/>
            </a:solidFill>
            <a:ln>
              <a:noFill/>
            </a:ln>
          </p:spPr>
          <p:txBody>
            <a:bodyPr spcFirstLastPara="1" wrap="square" lIns="91425" tIns="91425" rIns="91425" bIns="91425" anchor="ctr" anchorCtr="0">
              <a:noAutofit/>
            </a:bodyPr>
            <a:lstStyle/>
            <a:p>
              <a:endParaRPr/>
            </a:p>
          </p:txBody>
        </p:sp>
        <p:sp>
          <p:nvSpPr>
            <p:cNvPr id="8785" name="Google Shape;8785;p66"/>
            <p:cNvSpPr/>
            <p:nvPr/>
          </p:nvSpPr>
          <p:spPr>
            <a:xfrm>
              <a:off x="7765037" y="2147781"/>
              <a:ext cx="114782" cy="40217"/>
            </a:xfrm>
            <a:custGeom>
              <a:avLst/>
              <a:gdLst/>
              <a:ahLst/>
              <a:cxnLst/>
              <a:rect l="l" t="t" r="r" b="b"/>
              <a:pathLst>
                <a:path w="4381" h="1535" extrusionOk="0">
                  <a:moveTo>
                    <a:pt x="575" y="0"/>
                  </a:moveTo>
                  <a:cubicBezTo>
                    <a:pt x="307" y="0"/>
                    <a:pt x="77" y="173"/>
                    <a:pt x="0" y="432"/>
                  </a:cubicBezTo>
                  <a:cubicBezTo>
                    <a:pt x="0" y="508"/>
                    <a:pt x="10" y="585"/>
                    <a:pt x="10" y="671"/>
                  </a:cubicBezTo>
                  <a:cubicBezTo>
                    <a:pt x="19" y="748"/>
                    <a:pt x="10" y="796"/>
                    <a:pt x="10" y="863"/>
                  </a:cubicBezTo>
                  <a:cubicBezTo>
                    <a:pt x="29" y="997"/>
                    <a:pt x="48" y="1122"/>
                    <a:pt x="48" y="1256"/>
                  </a:cubicBezTo>
                  <a:cubicBezTo>
                    <a:pt x="48" y="1342"/>
                    <a:pt x="38" y="1429"/>
                    <a:pt x="29" y="1515"/>
                  </a:cubicBezTo>
                  <a:lnTo>
                    <a:pt x="48" y="1534"/>
                  </a:lnTo>
                  <a:cubicBezTo>
                    <a:pt x="479" y="1534"/>
                    <a:pt x="479" y="978"/>
                    <a:pt x="920" y="978"/>
                  </a:cubicBezTo>
                  <a:cubicBezTo>
                    <a:pt x="1352" y="978"/>
                    <a:pt x="1352" y="1534"/>
                    <a:pt x="1792" y="1534"/>
                  </a:cubicBezTo>
                  <a:cubicBezTo>
                    <a:pt x="2224" y="1534"/>
                    <a:pt x="2224" y="978"/>
                    <a:pt x="2665" y="978"/>
                  </a:cubicBezTo>
                  <a:cubicBezTo>
                    <a:pt x="3096" y="978"/>
                    <a:pt x="3096" y="1534"/>
                    <a:pt x="3537" y="1534"/>
                  </a:cubicBezTo>
                  <a:cubicBezTo>
                    <a:pt x="3968" y="1534"/>
                    <a:pt x="3968" y="1007"/>
                    <a:pt x="4381" y="978"/>
                  </a:cubicBezTo>
                  <a:lnTo>
                    <a:pt x="4381" y="10"/>
                  </a:lnTo>
                  <a:lnTo>
                    <a:pt x="4371" y="0"/>
                  </a:lnTo>
                  <a:close/>
                </a:path>
              </a:pathLst>
            </a:custGeom>
            <a:solidFill>
              <a:srgbClr val="D0D7DC"/>
            </a:solidFill>
            <a:ln>
              <a:noFill/>
            </a:ln>
          </p:spPr>
          <p:txBody>
            <a:bodyPr spcFirstLastPara="1" wrap="square" lIns="91425" tIns="91425" rIns="91425" bIns="91425" anchor="ctr" anchorCtr="0">
              <a:noAutofit/>
            </a:bodyPr>
            <a:lstStyle/>
            <a:p>
              <a:endParaRPr/>
            </a:p>
          </p:txBody>
        </p:sp>
        <p:sp>
          <p:nvSpPr>
            <p:cNvPr id="8786" name="Google Shape;8786;p66"/>
            <p:cNvSpPr/>
            <p:nvPr/>
          </p:nvSpPr>
          <p:spPr>
            <a:xfrm>
              <a:off x="7518417" y="2147781"/>
              <a:ext cx="114782" cy="40217"/>
            </a:xfrm>
            <a:custGeom>
              <a:avLst/>
              <a:gdLst/>
              <a:ahLst/>
              <a:cxnLst/>
              <a:rect l="l" t="t" r="r" b="b"/>
              <a:pathLst>
                <a:path w="4381" h="1535" extrusionOk="0">
                  <a:moveTo>
                    <a:pt x="0" y="0"/>
                  </a:moveTo>
                  <a:lnTo>
                    <a:pt x="0" y="978"/>
                  </a:lnTo>
                  <a:cubicBezTo>
                    <a:pt x="432" y="978"/>
                    <a:pt x="432" y="1534"/>
                    <a:pt x="863" y="1534"/>
                  </a:cubicBezTo>
                  <a:cubicBezTo>
                    <a:pt x="1304" y="1534"/>
                    <a:pt x="1304" y="978"/>
                    <a:pt x="1735" y="978"/>
                  </a:cubicBezTo>
                  <a:cubicBezTo>
                    <a:pt x="2176" y="978"/>
                    <a:pt x="2176" y="1534"/>
                    <a:pt x="2607" y="1534"/>
                  </a:cubicBezTo>
                  <a:cubicBezTo>
                    <a:pt x="3048" y="1534"/>
                    <a:pt x="3048" y="978"/>
                    <a:pt x="3480" y="978"/>
                  </a:cubicBezTo>
                  <a:cubicBezTo>
                    <a:pt x="3921" y="978"/>
                    <a:pt x="3921" y="1534"/>
                    <a:pt x="4352" y="1534"/>
                  </a:cubicBezTo>
                  <a:lnTo>
                    <a:pt x="4371" y="1505"/>
                  </a:lnTo>
                  <a:cubicBezTo>
                    <a:pt x="4362" y="1419"/>
                    <a:pt x="4352" y="1342"/>
                    <a:pt x="4352" y="1256"/>
                  </a:cubicBezTo>
                  <a:cubicBezTo>
                    <a:pt x="4352" y="1160"/>
                    <a:pt x="4352" y="1074"/>
                    <a:pt x="4371" y="978"/>
                  </a:cubicBezTo>
                  <a:cubicBezTo>
                    <a:pt x="4381" y="892"/>
                    <a:pt x="4352" y="806"/>
                    <a:pt x="4352" y="710"/>
                  </a:cubicBezTo>
                  <a:cubicBezTo>
                    <a:pt x="4352" y="595"/>
                    <a:pt x="4362" y="489"/>
                    <a:pt x="4381" y="374"/>
                  </a:cubicBezTo>
                  <a:cubicBezTo>
                    <a:pt x="4285" y="144"/>
                    <a:pt x="4064" y="0"/>
                    <a:pt x="3825" y="0"/>
                  </a:cubicBezTo>
                  <a:close/>
                </a:path>
              </a:pathLst>
            </a:custGeom>
            <a:solidFill>
              <a:srgbClr val="D0D7DC"/>
            </a:solidFill>
            <a:ln>
              <a:noFill/>
            </a:ln>
          </p:spPr>
          <p:txBody>
            <a:bodyPr spcFirstLastPara="1" wrap="square" lIns="91425" tIns="91425" rIns="91425" bIns="91425" anchor="ctr" anchorCtr="0">
              <a:noAutofit/>
            </a:bodyPr>
            <a:lstStyle/>
            <a:p>
              <a:endParaRPr/>
            </a:p>
          </p:txBody>
        </p:sp>
        <p:sp>
          <p:nvSpPr>
            <p:cNvPr id="8787" name="Google Shape;8787;p66"/>
            <p:cNvSpPr/>
            <p:nvPr/>
          </p:nvSpPr>
          <p:spPr>
            <a:xfrm>
              <a:off x="7518417" y="2133712"/>
              <a:ext cx="117533" cy="39955"/>
            </a:xfrm>
            <a:custGeom>
              <a:avLst/>
              <a:gdLst/>
              <a:ahLst/>
              <a:cxnLst/>
              <a:rect l="l" t="t" r="r" b="b"/>
              <a:pathLst>
                <a:path w="4486" h="1525" extrusionOk="0">
                  <a:moveTo>
                    <a:pt x="3830" y="0"/>
                  </a:moveTo>
                  <a:cubicBezTo>
                    <a:pt x="3825" y="0"/>
                    <a:pt x="3820" y="1"/>
                    <a:pt x="3815" y="1"/>
                  </a:cubicBezTo>
                  <a:lnTo>
                    <a:pt x="432" y="1"/>
                  </a:lnTo>
                  <a:cubicBezTo>
                    <a:pt x="192" y="1"/>
                    <a:pt x="0" y="192"/>
                    <a:pt x="0" y="442"/>
                  </a:cubicBezTo>
                  <a:lnTo>
                    <a:pt x="0" y="969"/>
                  </a:lnTo>
                  <a:cubicBezTo>
                    <a:pt x="432" y="969"/>
                    <a:pt x="432" y="1525"/>
                    <a:pt x="863" y="1525"/>
                  </a:cubicBezTo>
                  <a:cubicBezTo>
                    <a:pt x="1304" y="1525"/>
                    <a:pt x="1304" y="969"/>
                    <a:pt x="1735" y="969"/>
                  </a:cubicBezTo>
                  <a:cubicBezTo>
                    <a:pt x="2176" y="969"/>
                    <a:pt x="2176" y="1525"/>
                    <a:pt x="2607" y="1525"/>
                  </a:cubicBezTo>
                  <a:cubicBezTo>
                    <a:pt x="3048" y="1525"/>
                    <a:pt x="3048" y="969"/>
                    <a:pt x="3480" y="969"/>
                  </a:cubicBezTo>
                  <a:cubicBezTo>
                    <a:pt x="3921" y="969"/>
                    <a:pt x="3921" y="1525"/>
                    <a:pt x="4352" y="1525"/>
                  </a:cubicBezTo>
                  <a:lnTo>
                    <a:pt x="4371" y="1506"/>
                  </a:lnTo>
                  <a:cubicBezTo>
                    <a:pt x="4362" y="1419"/>
                    <a:pt x="4352" y="1333"/>
                    <a:pt x="4352" y="1247"/>
                  </a:cubicBezTo>
                  <a:cubicBezTo>
                    <a:pt x="4352" y="1074"/>
                    <a:pt x="4371" y="892"/>
                    <a:pt x="4409" y="720"/>
                  </a:cubicBezTo>
                  <a:cubicBezTo>
                    <a:pt x="4485" y="351"/>
                    <a:pt x="4206" y="0"/>
                    <a:pt x="3830"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788" name="Google Shape;8788;p66"/>
            <p:cNvSpPr/>
            <p:nvPr/>
          </p:nvSpPr>
          <p:spPr>
            <a:xfrm>
              <a:off x="7762548" y="2133712"/>
              <a:ext cx="117533" cy="39955"/>
            </a:xfrm>
            <a:custGeom>
              <a:avLst/>
              <a:gdLst/>
              <a:ahLst/>
              <a:cxnLst/>
              <a:rect l="l" t="t" r="r" b="b"/>
              <a:pathLst>
                <a:path w="4486" h="1525" extrusionOk="0">
                  <a:moveTo>
                    <a:pt x="655" y="0"/>
                  </a:moveTo>
                  <a:cubicBezTo>
                    <a:pt x="279" y="0"/>
                    <a:pt x="0" y="351"/>
                    <a:pt x="76" y="720"/>
                  </a:cubicBezTo>
                  <a:cubicBezTo>
                    <a:pt x="114" y="892"/>
                    <a:pt x="133" y="1074"/>
                    <a:pt x="133" y="1247"/>
                  </a:cubicBezTo>
                  <a:cubicBezTo>
                    <a:pt x="133" y="1333"/>
                    <a:pt x="124" y="1419"/>
                    <a:pt x="114" y="1506"/>
                  </a:cubicBezTo>
                  <a:lnTo>
                    <a:pt x="133" y="1525"/>
                  </a:lnTo>
                  <a:cubicBezTo>
                    <a:pt x="565" y="1525"/>
                    <a:pt x="565" y="969"/>
                    <a:pt x="1006" y="969"/>
                  </a:cubicBezTo>
                  <a:cubicBezTo>
                    <a:pt x="1437" y="969"/>
                    <a:pt x="1437" y="1525"/>
                    <a:pt x="1878" y="1525"/>
                  </a:cubicBezTo>
                  <a:cubicBezTo>
                    <a:pt x="2309" y="1525"/>
                    <a:pt x="2309" y="969"/>
                    <a:pt x="2750" y="969"/>
                  </a:cubicBezTo>
                  <a:cubicBezTo>
                    <a:pt x="3182" y="969"/>
                    <a:pt x="3182" y="1525"/>
                    <a:pt x="3622" y="1525"/>
                  </a:cubicBezTo>
                  <a:cubicBezTo>
                    <a:pt x="4054" y="1525"/>
                    <a:pt x="4054" y="969"/>
                    <a:pt x="4485" y="969"/>
                  </a:cubicBezTo>
                  <a:lnTo>
                    <a:pt x="4485" y="442"/>
                  </a:lnTo>
                  <a:cubicBezTo>
                    <a:pt x="4485" y="192"/>
                    <a:pt x="4293" y="1"/>
                    <a:pt x="4054" y="1"/>
                  </a:cubicBezTo>
                  <a:lnTo>
                    <a:pt x="670" y="1"/>
                  </a:lnTo>
                  <a:cubicBezTo>
                    <a:pt x="665" y="1"/>
                    <a:pt x="660" y="0"/>
                    <a:pt x="655"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789" name="Google Shape;8789;p66"/>
            <p:cNvSpPr/>
            <p:nvPr/>
          </p:nvSpPr>
          <p:spPr>
            <a:xfrm>
              <a:off x="7604536" y="2228896"/>
              <a:ext cx="22139" cy="18916"/>
            </a:xfrm>
            <a:custGeom>
              <a:avLst/>
              <a:gdLst/>
              <a:ahLst/>
              <a:cxnLst/>
              <a:rect l="l" t="t" r="r" b="b"/>
              <a:pathLst>
                <a:path w="845" h="722" extrusionOk="0">
                  <a:moveTo>
                    <a:pt x="480" y="1"/>
                  </a:moveTo>
                  <a:cubicBezTo>
                    <a:pt x="164" y="1"/>
                    <a:pt x="1" y="384"/>
                    <a:pt x="221" y="614"/>
                  </a:cubicBezTo>
                  <a:cubicBezTo>
                    <a:pt x="296" y="689"/>
                    <a:pt x="388" y="722"/>
                    <a:pt x="478" y="722"/>
                  </a:cubicBezTo>
                  <a:cubicBezTo>
                    <a:pt x="665" y="722"/>
                    <a:pt x="844" y="578"/>
                    <a:pt x="844" y="365"/>
                  </a:cubicBezTo>
                  <a:cubicBezTo>
                    <a:pt x="844" y="163"/>
                    <a:pt x="682" y="1"/>
                    <a:pt x="480"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790" name="Google Shape;8790;p66"/>
            <p:cNvSpPr/>
            <p:nvPr/>
          </p:nvSpPr>
          <p:spPr>
            <a:xfrm>
              <a:off x="7526696" y="2253000"/>
              <a:ext cx="22113" cy="18916"/>
            </a:xfrm>
            <a:custGeom>
              <a:avLst/>
              <a:gdLst/>
              <a:ahLst/>
              <a:cxnLst/>
              <a:rect l="l" t="t" r="r" b="b"/>
              <a:pathLst>
                <a:path w="844" h="722" extrusionOk="0">
                  <a:moveTo>
                    <a:pt x="480" y="1"/>
                  </a:moveTo>
                  <a:cubicBezTo>
                    <a:pt x="163" y="1"/>
                    <a:pt x="0" y="384"/>
                    <a:pt x="231" y="614"/>
                  </a:cubicBezTo>
                  <a:cubicBezTo>
                    <a:pt x="302" y="689"/>
                    <a:pt x="391" y="722"/>
                    <a:pt x="479" y="722"/>
                  </a:cubicBezTo>
                  <a:cubicBezTo>
                    <a:pt x="664" y="722"/>
                    <a:pt x="844" y="576"/>
                    <a:pt x="844" y="355"/>
                  </a:cubicBezTo>
                  <a:cubicBezTo>
                    <a:pt x="844" y="164"/>
                    <a:pt x="681" y="1"/>
                    <a:pt x="480"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791" name="Google Shape;8791;p66"/>
            <p:cNvSpPr/>
            <p:nvPr/>
          </p:nvSpPr>
          <p:spPr>
            <a:xfrm>
              <a:off x="7550564" y="2206286"/>
              <a:ext cx="22113" cy="18943"/>
            </a:xfrm>
            <a:custGeom>
              <a:avLst/>
              <a:gdLst/>
              <a:ahLst/>
              <a:cxnLst/>
              <a:rect l="l" t="t" r="r" b="b"/>
              <a:pathLst>
                <a:path w="844" h="723" extrusionOk="0">
                  <a:moveTo>
                    <a:pt x="489" y="1"/>
                  </a:moveTo>
                  <a:cubicBezTo>
                    <a:pt x="163" y="1"/>
                    <a:pt x="0" y="394"/>
                    <a:pt x="230" y="614"/>
                  </a:cubicBezTo>
                  <a:cubicBezTo>
                    <a:pt x="305" y="689"/>
                    <a:pt x="396" y="722"/>
                    <a:pt x="484" y="722"/>
                  </a:cubicBezTo>
                  <a:cubicBezTo>
                    <a:pt x="669" y="722"/>
                    <a:pt x="844" y="579"/>
                    <a:pt x="844" y="365"/>
                  </a:cubicBezTo>
                  <a:cubicBezTo>
                    <a:pt x="844" y="164"/>
                    <a:pt x="681" y="1"/>
                    <a:pt x="489"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792" name="Google Shape;8792;p66"/>
            <p:cNvSpPr/>
            <p:nvPr/>
          </p:nvSpPr>
          <p:spPr>
            <a:xfrm>
              <a:off x="7768286" y="2228896"/>
              <a:ext cx="21877" cy="18916"/>
            </a:xfrm>
            <a:custGeom>
              <a:avLst/>
              <a:gdLst/>
              <a:ahLst/>
              <a:cxnLst/>
              <a:rect l="l" t="t" r="r" b="b"/>
              <a:pathLst>
                <a:path w="835" h="722" extrusionOk="0">
                  <a:moveTo>
                    <a:pt x="480" y="1"/>
                  </a:moveTo>
                  <a:cubicBezTo>
                    <a:pt x="154" y="1"/>
                    <a:pt x="1" y="384"/>
                    <a:pt x="221" y="614"/>
                  </a:cubicBezTo>
                  <a:cubicBezTo>
                    <a:pt x="296" y="689"/>
                    <a:pt x="387" y="722"/>
                    <a:pt x="475" y="722"/>
                  </a:cubicBezTo>
                  <a:cubicBezTo>
                    <a:pt x="660" y="722"/>
                    <a:pt x="835" y="578"/>
                    <a:pt x="835" y="365"/>
                  </a:cubicBezTo>
                  <a:cubicBezTo>
                    <a:pt x="835" y="163"/>
                    <a:pt x="672" y="1"/>
                    <a:pt x="480"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793" name="Google Shape;8793;p66"/>
            <p:cNvSpPr/>
            <p:nvPr/>
          </p:nvSpPr>
          <p:spPr>
            <a:xfrm>
              <a:off x="7845891" y="2253000"/>
              <a:ext cx="22113" cy="18916"/>
            </a:xfrm>
            <a:custGeom>
              <a:avLst/>
              <a:gdLst/>
              <a:ahLst/>
              <a:cxnLst/>
              <a:rect l="l" t="t" r="r" b="b"/>
              <a:pathLst>
                <a:path w="844" h="722" extrusionOk="0">
                  <a:moveTo>
                    <a:pt x="489" y="1"/>
                  </a:moveTo>
                  <a:cubicBezTo>
                    <a:pt x="163" y="1"/>
                    <a:pt x="1" y="384"/>
                    <a:pt x="231" y="614"/>
                  </a:cubicBezTo>
                  <a:cubicBezTo>
                    <a:pt x="305" y="689"/>
                    <a:pt x="395" y="722"/>
                    <a:pt x="484" y="722"/>
                  </a:cubicBezTo>
                  <a:cubicBezTo>
                    <a:pt x="668" y="722"/>
                    <a:pt x="844" y="576"/>
                    <a:pt x="844" y="355"/>
                  </a:cubicBezTo>
                  <a:cubicBezTo>
                    <a:pt x="844" y="164"/>
                    <a:pt x="681" y="1"/>
                    <a:pt x="489"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794" name="Google Shape;8794;p66"/>
            <p:cNvSpPr/>
            <p:nvPr/>
          </p:nvSpPr>
          <p:spPr>
            <a:xfrm>
              <a:off x="7822022" y="2206286"/>
              <a:ext cx="22139" cy="18943"/>
            </a:xfrm>
            <a:custGeom>
              <a:avLst/>
              <a:gdLst/>
              <a:ahLst/>
              <a:cxnLst/>
              <a:rect l="l" t="t" r="r" b="b"/>
              <a:pathLst>
                <a:path w="845" h="723" extrusionOk="0">
                  <a:moveTo>
                    <a:pt x="480" y="1"/>
                  </a:moveTo>
                  <a:cubicBezTo>
                    <a:pt x="164" y="1"/>
                    <a:pt x="1" y="394"/>
                    <a:pt x="221" y="614"/>
                  </a:cubicBezTo>
                  <a:cubicBezTo>
                    <a:pt x="296" y="689"/>
                    <a:pt x="388" y="722"/>
                    <a:pt x="478" y="722"/>
                  </a:cubicBezTo>
                  <a:cubicBezTo>
                    <a:pt x="665" y="722"/>
                    <a:pt x="844" y="579"/>
                    <a:pt x="844" y="365"/>
                  </a:cubicBezTo>
                  <a:cubicBezTo>
                    <a:pt x="844" y="164"/>
                    <a:pt x="681" y="1"/>
                    <a:pt x="480"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795" name="Google Shape;8795;p66"/>
            <p:cNvSpPr/>
            <p:nvPr/>
          </p:nvSpPr>
          <p:spPr>
            <a:xfrm>
              <a:off x="7636500" y="2009471"/>
              <a:ext cx="125026" cy="206901"/>
            </a:xfrm>
            <a:custGeom>
              <a:avLst/>
              <a:gdLst/>
              <a:ahLst/>
              <a:cxnLst/>
              <a:rect l="l" t="t" r="r" b="b"/>
              <a:pathLst>
                <a:path w="4772" h="7897" extrusionOk="0">
                  <a:moveTo>
                    <a:pt x="2380" y="0"/>
                  </a:moveTo>
                  <a:cubicBezTo>
                    <a:pt x="2318" y="0"/>
                    <a:pt x="2256" y="41"/>
                    <a:pt x="2241" y="123"/>
                  </a:cubicBezTo>
                  <a:lnTo>
                    <a:pt x="1762" y="3113"/>
                  </a:lnTo>
                  <a:cubicBezTo>
                    <a:pt x="1647" y="3784"/>
                    <a:pt x="1369" y="4407"/>
                    <a:pt x="947" y="4934"/>
                  </a:cubicBezTo>
                  <a:cubicBezTo>
                    <a:pt x="1" y="6129"/>
                    <a:pt x="856" y="7896"/>
                    <a:pt x="2382" y="7896"/>
                  </a:cubicBezTo>
                  <a:cubicBezTo>
                    <a:pt x="2386" y="7896"/>
                    <a:pt x="2391" y="7896"/>
                    <a:pt x="2395" y="7896"/>
                  </a:cubicBezTo>
                  <a:cubicBezTo>
                    <a:pt x="3928" y="7887"/>
                    <a:pt x="4772" y="6113"/>
                    <a:pt x="3804" y="4915"/>
                  </a:cubicBezTo>
                  <a:cubicBezTo>
                    <a:pt x="3449" y="4474"/>
                    <a:pt x="3190" y="3957"/>
                    <a:pt x="3056" y="3410"/>
                  </a:cubicBezTo>
                  <a:lnTo>
                    <a:pt x="2874" y="2356"/>
                  </a:lnTo>
                  <a:lnTo>
                    <a:pt x="2519" y="123"/>
                  </a:lnTo>
                  <a:cubicBezTo>
                    <a:pt x="2505" y="41"/>
                    <a:pt x="2443" y="0"/>
                    <a:pt x="2380" y="0"/>
                  </a:cubicBez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8796" name="Google Shape;8796;p66"/>
            <p:cNvSpPr/>
            <p:nvPr/>
          </p:nvSpPr>
          <p:spPr>
            <a:xfrm>
              <a:off x="7688167" y="2009471"/>
              <a:ext cx="73412" cy="206639"/>
            </a:xfrm>
            <a:custGeom>
              <a:avLst/>
              <a:gdLst/>
              <a:ahLst/>
              <a:cxnLst/>
              <a:rect l="l" t="t" r="r" b="b"/>
              <a:pathLst>
                <a:path w="2802" h="7887" extrusionOk="0">
                  <a:moveTo>
                    <a:pt x="408" y="0"/>
                  </a:moveTo>
                  <a:cubicBezTo>
                    <a:pt x="346" y="0"/>
                    <a:pt x="284" y="41"/>
                    <a:pt x="269" y="123"/>
                  </a:cubicBezTo>
                  <a:lnTo>
                    <a:pt x="1" y="1800"/>
                  </a:lnTo>
                  <a:lnTo>
                    <a:pt x="87" y="2356"/>
                  </a:lnTo>
                  <a:lnTo>
                    <a:pt x="269" y="3401"/>
                  </a:lnTo>
                  <a:cubicBezTo>
                    <a:pt x="403" y="3957"/>
                    <a:pt x="653" y="4474"/>
                    <a:pt x="1017" y="4915"/>
                  </a:cubicBezTo>
                  <a:cubicBezTo>
                    <a:pt x="1860" y="5960"/>
                    <a:pt x="1314" y="7542"/>
                    <a:pt x="1" y="7839"/>
                  </a:cubicBezTo>
                  <a:cubicBezTo>
                    <a:pt x="125" y="7867"/>
                    <a:pt x="260" y="7887"/>
                    <a:pt x="384" y="7887"/>
                  </a:cubicBezTo>
                  <a:cubicBezTo>
                    <a:pt x="396" y="7887"/>
                    <a:pt x="409" y="7887"/>
                    <a:pt x="421" y="7887"/>
                  </a:cubicBezTo>
                  <a:cubicBezTo>
                    <a:pt x="1941" y="7887"/>
                    <a:pt x="2802" y="6104"/>
                    <a:pt x="1832" y="4915"/>
                  </a:cubicBezTo>
                  <a:cubicBezTo>
                    <a:pt x="1477" y="4474"/>
                    <a:pt x="1218" y="3957"/>
                    <a:pt x="1094" y="3410"/>
                  </a:cubicBezTo>
                  <a:lnTo>
                    <a:pt x="911" y="2356"/>
                  </a:lnTo>
                  <a:lnTo>
                    <a:pt x="547" y="123"/>
                  </a:lnTo>
                  <a:cubicBezTo>
                    <a:pt x="533" y="41"/>
                    <a:pt x="471" y="0"/>
                    <a:pt x="408" y="0"/>
                  </a:cubicBezTo>
                  <a:close/>
                </a:path>
              </a:pathLst>
            </a:custGeom>
            <a:solidFill>
              <a:srgbClr val="2B455E"/>
            </a:solidFill>
            <a:ln>
              <a:noFill/>
            </a:ln>
          </p:spPr>
          <p:txBody>
            <a:bodyPr spcFirstLastPara="1" wrap="square" lIns="91425" tIns="91425" rIns="91425" bIns="91425" anchor="ctr" anchorCtr="0">
              <a:noAutofit/>
            </a:bodyPr>
            <a:lstStyle/>
            <a:p>
              <a:endParaRPr/>
            </a:p>
          </p:txBody>
        </p:sp>
      </p:grpSp>
      <p:grpSp>
        <p:nvGrpSpPr>
          <p:cNvPr id="8797" name="Google Shape;8797;p66"/>
          <p:cNvGrpSpPr/>
          <p:nvPr/>
        </p:nvGrpSpPr>
        <p:grpSpPr>
          <a:xfrm>
            <a:off x="7079673" y="1808054"/>
            <a:ext cx="362163" cy="327264"/>
            <a:chOff x="7079672" y="1991053"/>
            <a:chExt cx="362163" cy="327264"/>
          </a:xfrm>
        </p:grpSpPr>
        <p:sp>
          <p:nvSpPr>
            <p:cNvPr id="8798" name="Google Shape;8798;p66"/>
            <p:cNvSpPr/>
            <p:nvPr/>
          </p:nvSpPr>
          <p:spPr>
            <a:xfrm>
              <a:off x="7418202" y="2117651"/>
              <a:ext cx="23632" cy="200666"/>
            </a:xfrm>
            <a:custGeom>
              <a:avLst/>
              <a:gdLst/>
              <a:ahLst/>
              <a:cxnLst/>
              <a:rect l="l" t="t" r="r" b="b"/>
              <a:pathLst>
                <a:path w="902" h="7659" extrusionOk="0">
                  <a:moveTo>
                    <a:pt x="442" y="0"/>
                  </a:moveTo>
                  <a:cubicBezTo>
                    <a:pt x="192" y="0"/>
                    <a:pt x="1" y="202"/>
                    <a:pt x="1" y="441"/>
                  </a:cubicBezTo>
                  <a:lnTo>
                    <a:pt x="1" y="7544"/>
                  </a:lnTo>
                  <a:cubicBezTo>
                    <a:pt x="1" y="7611"/>
                    <a:pt x="58" y="7659"/>
                    <a:pt x="125" y="7659"/>
                  </a:cubicBezTo>
                  <a:lnTo>
                    <a:pt x="777" y="7659"/>
                  </a:lnTo>
                  <a:cubicBezTo>
                    <a:pt x="844" y="7659"/>
                    <a:pt x="902" y="7611"/>
                    <a:pt x="902" y="7534"/>
                  </a:cubicBezTo>
                  <a:lnTo>
                    <a:pt x="902" y="441"/>
                  </a:lnTo>
                  <a:cubicBezTo>
                    <a:pt x="902" y="202"/>
                    <a:pt x="710" y="0"/>
                    <a:pt x="461" y="0"/>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8799" name="Google Shape;8799;p66"/>
            <p:cNvSpPr/>
            <p:nvPr/>
          </p:nvSpPr>
          <p:spPr>
            <a:xfrm>
              <a:off x="7423992" y="2117651"/>
              <a:ext cx="17842" cy="200666"/>
            </a:xfrm>
            <a:custGeom>
              <a:avLst/>
              <a:gdLst/>
              <a:ahLst/>
              <a:cxnLst/>
              <a:rect l="l" t="t" r="r" b="b"/>
              <a:pathLst>
                <a:path w="681" h="7659" extrusionOk="0">
                  <a:moveTo>
                    <a:pt x="259" y="0"/>
                  </a:moveTo>
                  <a:cubicBezTo>
                    <a:pt x="173" y="0"/>
                    <a:pt x="77" y="19"/>
                    <a:pt x="0" y="58"/>
                  </a:cubicBezTo>
                  <a:cubicBezTo>
                    <a:pt x="144" y="144"/>
                    <a:pt x="221" y="288"/>
                    <a:pt x="221" y="451"/>
                  </a:cubicBezTo>
                  <a:lnTo>
                    <a:pt x="221" y="7659"/>
                  </a:lnTo>
                  <a:lnTo>
                    <a:pt x="546" y="7659"/>
                  </a:lnTo>
                  <a:cubicBezTo>
                    <a:pt x="623" y="7659"/>
                    <a:pt x="671" y="7601"/>
                    <a:pt x="681" y="7534"/>
                  </a:cubicBezTo>
                  <a:lnTo>
                    <a:pt x="681" y="470"/>
                  </a:lnTo>
                  <a:cubicBezTo>
                    <a:pt x="681" y="230"/>
                    <a:pt x="498" y="29"/>
                    <a:pt x="259" y="0"/>
                  </a:cubicBezTo>
                  <a:close/>
                </a:path>
              </a:pathLst>
            </a:custGeom>
            <a:solidFill>
              <a:srgbClr val="B8C1C8"/>
            </a:solidFill>
            <a:ln>
              <a:noFill/>
            </a:ln>
          </p:spPr>
          <p:txBody>
            <a:bodyPr spcFirstLastPara="1" wrap="square" lIns="91425" tIns="91425" rIns="91425" bIns="91425" anchor="ctr" anchorCtr="0">
              <a:noAutofit/>
            </a:bodyPr>
            <a:lstStyle/>
            <a:p>
              <a:endParaRPr/>
            </a:p>
          </p:txBody>
        </p:sp>
        <p:sp>
          <p:nvSpPr>
            <p:cNvPr id="8800" name="Google Shape;8800;p66"/>
            <p:cNvSpPr/>
            <p:nvPr/>
          </p:nvSpPr>
          <p:spPr>
            <a:xfrm>
              <a:off x="7103540" y="2161353"/>
              <a:ext cx="104748" cy="94687"/>
            </a:xfrm>
            <a:custGeom>
              <a:avLst/>
              <a:gdLst/>
              <a:ahLst/>
              <a:cxnLst/>
              <a:rect l="l" t="t" r="r" b="b"/>
              <a:pathLst>
                <a:path w="3998" h="3614" extrusionOk="0">
                  <a:moveTo>
                    <a:pt x="0" y="0"/>
                  </a:moveTo>
                  <a:lnTo>
                    <a:pt x="0" y="3614"/>
                  </a:lnTo>
                  <a:lnTo>
                    <a:pt x="3997" y="3614"/>
                  </a:lnTo>
                  <a:lnTo>
                    <a:pt x="3997" y="0"/>
                  </a:lnTo>
                  <a:close/>
                </a:path>
              </a:pathLst>
            </a:custGeom>
            <a:solidFill>
              <a:srgbClr val="D2D9DE"/>
            </a:solidFill>
            <a:ln>
              <a:noFill/>
            </a:ln>
          </p:spPr>
          <p:txBody>
            <a:bodyPr spcFirstLastPara="1" wrap="square" lIns="91425" tIns="91425" rIns="91425" bIns="91425" anchor="ctr" anchorCtr="0">
              <a:noAutofit/>
            </a:bodyPr>
            <a:lstStyle/>
            <a:p>
              <a:endParaRPr/>
            </a:p>
          </p:txBody>
        </p:sp>
        <p:sp>
          <p:nvSpPr>
            <p:cNvPr id="8801" name="Google Shape;8801;p66"/>
            <p:cNvSpPr/>
            <p:nvPr/>
          </p:nvSpPr>
          <p:spPr>
            <a:xfrm>
              <a:off x="7190419" y="2161353"/>
              <a:ext cx="17868" cy="94687"/>
            </a:xfrm>
            <a:custGeom>
              <a:avLst/>
              <a:gdLst/>
              <a:ahLst/>
              <a:cxnLst/>
              <a:rect l="l" t="t" r="r" b="b"/>
              <a:pathLst>
                <a:path w="682" h="3614" extrusionOk="0">
                  <a:moveTo>
                    <a:pt x="1" y="0"/>
                  </a:moveTo>
                  <a:lnTo>
                    <a:pt x="1" y="3614"/>
                  </a:lnTo>
                  <a:lnTo>
                    <a:pt x="681" y="3614"/>
                  </a:lnTo>
                  <a:lnTo>
                    <a:pt x="681" y="0"/>
                  </a:lnTo>
                  <a:close/>
                </a:path>
              </a:pathLst>
            </a:custGeom>
            <a:solidFill>
              <a:srgbClr val="CFD5DA"/>
            </a:solidFill>
            <a:ln>
              <a:noFill/>
            </a:ln>
          </p:spPr>
          <p:txBody>
            <a:bodyPr spcFirstLastPara="1" wrap="square" lIns="91425" tIns="91425" rIns="91425" bIns="91425" anchor="ctr" anchorCtr="0">
              <a:noAutofit/>
            </a:bodyPr>
            <a:lstStyle/>
            <a:p>
              <a:endParaRPr/>
            </a:p>
          </p:txBody>
        </p:sp>
        <p:sp>
          <p:nvSpPr>
            <p:cNvPr id="8802" name="Google Shape;8802;p66"/>
            <p:cNvSpPr/>
            <p:nvPr/>
          </p:nvSpPr>
          <p:spPr>
            <a:xfrm>
              <a:off x="7103540" y="2090010"/>
              <a:ext cx="71343" cy="71369"/>
            </a:xfrm>
            <a:custGeom>
              <a:avLst/>
              <a:gdLst/>
              <a:ahLst/>
              <a:cxnLst/>
              <a:rect l="l" t="t" r="r" b="b"/>
              <a:pathLst>
                <a:path w="2723" h="2724" extrusionOk="0">
                  <a:moveTo>
                    <a:pt x="0" y="1"/>
                  </a:moveTo>
                  <a:lnTo>
                    <a:pt x="0" y="2723"/>
                  </a:lnTo>
                  <a:lnTo>
                    <a:pt x="2722" y="2723"/>
                  </a:lnTo>
                  <a:lnTo>
                    <a:pt x="2722" y="2646"/>
                  </a:lnTo>
                  <a:cubicBezTo>
                    <a:pt x="2722" y="1189"/>
                    <a:pt x="1534" y="1"/>
                    <a:pt x="77" y="1"/>
                  </a:cubicBezTo>
                  <a:close/>
                </a:path>
              </a:pathLst>
            </a:custGeom>
            <a:solidFill>
              <a:srgbClr val="D9DEE2"/>
            </a:solidFill>
            <a:ln>
              <a:noFill/>
            </a:ln>
          </p:spPr>
          <p:txBody>
            <a:bodyPr spcFirstLastPara="1" wrap="square" lIns="91425" tIns="91425" rIns="91425" bIns="91425" anchor="ctr" anchorCtr="0">
              <a:noAutofit/>
            </a:bodyPr>
            <a:lstStyle/>
            <a:p>
              <a:endParaRPr/>
            </a:p>
          </p:txBody>
        </p:sp>
        <p:sp>
          <p:nvSpPr>
            <p:cNvPr id="8803" name="Google Shape;8803;p66"/>
            <p:cNvSpPr/>
            <p:nvPr/>
          </p:nvSpPr>
          <p:spPr>
            <a:xfrm>
              <a:off x="7103540" y="2090010"/>
              <a:ext cx="71343" cy="71369"/>
            </a:xfrm>
            <a:custGeom>
              <a:avLst/>
              <a:gdLst/>
              <a:ahLst/>
              <a:cxnLst/>
              <a:rect l="l" t="t" r="r" b="b"/>
              <a:pathLst>
                <a:path w="2723" h="2724" extrusionOk="0">
                  <a:moveTo>
                    <a:pt x="0" y="1"/>
                  </a:moveTo>
                  <a:lnTo>
                    <a:pt x="0" y="528"/>
                  </a:lnTo>
                  <a:cubicBezTo>
                    <a:pt x="1112" y="739"/>
                    <a:pt x="1984" y="1611"/>
                    <a:pt x="2195" y="2723"/>
                  </a:cubicBezTo>
                  <a:lnTo>
                    <a:pt x="2722" y="2723"/>
                  </a:lnTo>
                  <a:cubicBezTo>
                    <a:pt x="2722" y="1218"/>
                    <a:pt x="1505" y="1"/>
                    <a:pt x="0" y="1"/>
                  </a:cubicBezTo>
                  <a:close/>
                </a:path>
              </a:pathLst>
            </a:custGeom>
            <a:solidFill>
              <a:srgbClr val="C7CED4"/>
            </a:solidFill>
            <a:ln>
              <a:noFill/>
            </a:ln>
          </p:spPr>
          <p:txBody>
            <a:bodyPr spcFirstLastPara="1" wrap="square" lIns="91425" tIns="91425" rIns="91425" bIns="91425" anchor="ctr" anchorCtr="0">
              <a:noAutofit/>
            </a:bodyPr>
            <a:lstStyle/>
            <a:p>
              <a:endParaRPr/>
            </a:p>
          </p:txBody>
        </p:sp>
        <p:sp>
          <p:nvSpPr>
            <p:cNvPr id="8804" name="Google Shape;8804;p66"/>
            <p:cNvSpPr/>
            <p:nvPr/>
          </p:nvSpPr>
          <p:spPr>
            <a:xfrm>
              <a:off x="7139198" y="2256013"/>
              <a:ext cx="16847" cy="62304"/>
            </a:xfrm>
            <a:custGeom>
              <a:avLst/>
              <a:gdLst/>
              <a:ahLst/>
              <a:cxnLst/>
              <a:rect l="l" t="t" r="r" b="b"/>
              <a:pathLst>
                <a:path w="643" h="2378" extrusionOk="0">
                  <a:moveTo>
                    <a:pt x="0" y="1"/>
                  </a:moveTo>
                  <a:lnTo>
                    <a:pt x="0" y="2282"/>
                  </a:lnTo>
                  <a:cubicBezTo>
                    <a:pt x="0" y="2330"/>
                    <a:pt x="48" y="2378"/>
                    <a:pt x="106" y="2378"/>
                  </a:cubicBezTo>
                  <a:lnTo>
                    <a:pt x="537" y="2378"/>
                  </a:lnTo>
                  <a:cubicBezTo>
                    <a:pt x="595" y="2378"/>
                    <a:pt x="633" y="2330"/>
                    <a:pt x="642" y="2282"/>
                  </a:cubicBezTo>
                  <a:lnTo>
                    <a:pt x="642" y="1"/>
                  </a:lnTo>
                  <a:close/>
                </a:path>
              </a:pathLst>
            </a:custGeom>
            <a:solidFill>
              <a:srgbClr val="C1C9CF"/>
            </a:solidFill>
            <a:ln>
              <a:noFill/>
            </a:ln>
          </p:spPr>
          <p:txBody>
            <a:bodyPr spcFirstLastPara="1" wrap="square" lIns="91425" tIns="91425" rIns="91425" bIns="91425" anchor="ctr" anchorCtr="0">
              <a:noAutofit/>
            </a:bodyPr>
            <a:lstStyle/>
            <a:p>
              <a:endParaRPr/>
            </a:p>
          </p:txBody>
        </p:sp>
        <p:sp>
          <p:nvSpPr>
            <p:cNvPr id="8805" name="Google Shape;8805;p66"/>
            <p:cNvSpPr/>
            <p:nvPr/>
          </p:nvSpPr>
          <p:spPr>
            <a:xfrm>
              <a:off x="7193930" y="2002424"/>
              <a:ext cx="11083" cy="38147"/>
            </a:xfrm>
            <a:custGeom>
              <a:avLst/>
              <a:gdLst/>
              <a:ahLst/>
              <a:cxnLst/>
              <a:rect l="l" t="t" r="r" b="b"/>
              <a:pathLst>
                <a:path w="423" h="1456" extrusionOk="0">
                  <a:moveTo>
                    <a:pt x="212" y="1"/>
                  </a:moveTo>
                  <a:cubicBezTo>
                    <a:pt x="106" y="1"/>
                    <a:pt x="1" y="70"/>
                    <a:pt x="1" y="209"/>
                  </a:cubicBezTo>
                  <a:lnTo>
                    <a:pt x="1" y="1245"/>
                  </a:lnTo>
                  <a:cubicBezTo>
                    <a:pt x="1" y="1360"/>
                    <a:pt x="87" y="1456"/>
                    <a:pt x="212" y="1456"/>
                  </a:cubicBezTo>
                  <a:cubicBezTo>
                    <a:pt x="327" y="1456"/>
                    <a:pt x="413" y="1360"/>
                    <a:pt x="423" y="1245"/>
                  </a:cubicBezTo>
                  <a:lnTo>
                    <a:pt x="423" y="209"/>
                  </a:lnTo>
                  <a:cubicBezTo>
                    <a:pt x="423" y="70"/>
                    <a:pt x="317" y="1"/>
                    <a:pt x="212" y="1"/>
                  </a:cubicBezTo>
                  <a:close/>
                </a:path>
              </a:pathLst>
            </a:custGeom>
            <a:solidFill>
              <a:srgbClr val="C1C9CF"/>
            </a:solidFill>
            <a:ln>
              <a:noFill/>
            </a:ln>
          </p:spPr>
          <p:txBody>
            <a:bodyPr spcFirstLastPara="1" wrap="square" lIns="91425" tIns="91425" rIns="91425" bIns="91425" anchor="ctr" anchorCtr="0">
              <a:noAutofit/>
            </a:bodyPr>
            <a:lstStyle/>
            <a:p>
              <a:endParaRPr/>
            </a:p>
          </p:txBody>
        </p:sp>
        <p:sp>
          <p:nvSpPr>
            <p:cNvPr id="8806" name="Google Shape;8806;p66"/>
            <p:cNvSpPr/>
            <p:nvPr/>
          </p:nvSpPr>
          <p:spPr>
            <a:xfrm>
              <a:off x="7193930" y="2072063"/>
              <a:ext cx="11083" cy="47108"/>
            </a:xfrm>
            <a:custGeom>
              <a:avLst/>
              <a:gdLst/>
              <a:ahLst/>
              <a:cxnLst/>
              <a:rect l="l" t="t" r="r" b="b"/>
              <a:pathLst>
                <a:path w="423" h="1798" extrusionOk="0">
                  <a:moveTo>
                    <a:pt x="212" y="0"/>
                  </a:moveTo>
                  <a:cubicBezTo>
                    <a:pt x="106" y="0"/>
                    <a:pt x="1" y="72"/>
                    <a:pt x="1" y="216"/>
                  </a:cubicBezTo>
                  <a:lnTo>
                    <a:pt x="1" y="1587"/>
                  </a:lnTo>
                  <a:cubicBezTo>
                    <a:pt x="1" y="1702"/>
                    <a:pt x="87" y="1798"/>
                    <a:pt x="212" y="1798"/>
                  </a:cubicBezTo>
                  <a:cubicBezTo>
                    <a:pt x="317" y="1798"/>
                    <a:pt x="413" y="1702"/>
                    <a:pt x="423" y="1587"/>
                  </a:cubicBezTo>
                  <a:lnTo>
                    <a:pt x="423" y="216"/>
                  </a:lnTo>
                  <a:cubicBezTo>
                    <a:pt x="423" y="72"/>
                    <a:pt x="317" y="0"/>
                    <a:pt x="212" y="0"/>
                  </a:cubicBezTo>
                  <a:close/>
                </a:path>
              </a:pathLst>
            </a:custGeom>
            <a:solidFill>
              <a:srgbClr val="C1C9CF"/>
            </a:solidFill>
            <a:ln>
              <a:noFill/>
            </a:ln>
          </p:spPr>
          <p:txBody>
            <a:bodyPr spcFirstLastPara="1" wrap="square" lIns="91425" tIns="91425" rIns="91425" bIns="91425" anchor="ctr" anchorCtr="0">
              <a:noAutofit/>
            </a:bodyPr>
            <a:lstStyle/>
            <a:p>
              <a:endParaRPr/>
            </a:p>
          </p:txBody>
        </p:sp>
        <p:sp>
          <p:nvSpPr>
            <p:cNvPr id="8807" name="Google Shape;8807;p66"/>
            <p:cNvSpPr/>
            <p:nvPr/>
          </p:nvSpPr>
          <p:spPr>
            <a:xfrm>
              <a:off x="7177371" y="2029488"/>
              <a:ext cx="43964" cy="47998"/>
            </a:xfrm>
            <a:custGeom>
              <a:avLst/>
              <a:gdLst/>
              <a:ahLst/>
              <a:cxnLst/>
              <a:rect l="l" t="t" r="r" b="b"/>
              <a:pathLst>
                <a:path w="1678" h="1832" extrusionOk="0">
                  <a:moveTo>
                    <a:pt x="253" y="0"/>
                  </a:moveTo>
                  <a:cubicBezTo>
                    <a:pt x="108" y="0"/>
                    <a:pt x="1" y="130"/>
                    <a:pt x="10" y="269"/>
                  </a:cubicBezTo>
                  <a:lnTo>
                    <a:pt x="134" y="1573"/>
                  </a:lnTo>
                  <a:cubicBezTo>
                    <a:pt x="144" y="1717"/>
                    <a:pt x="269" y="1832"/>
                    <a:pt x="412" y="1832"/>
                  </a:cubicBezTo>
                  <a:lnTo>
                    <a:pt x="1265" y="1832"/>
                  </a:lnTo>
                  <a:cubicBezTo>
                    <a:pt x="1409" y="1832"/>
                    <a:pt x="1534" y="1717"/>
                    <a:pt x="1543" y="1573"/>
                  </a:cubicBezTo>
                  <a:lnTo>
                    <a:pt x="1668" y="269"/>
                  </a:lnTo>
                  <a:cubicBezTo>
                    <a:pt x="1678" y="125"/>
                    <a:pt x="1563" y="1"/>
                    <a:pt x="1409" y="1"/>
                  </a:cubicBezTo>
                  <a:lnTo>
                    <a:pt x="269" y="1"/>
                  </a:lnTo>
                  <a:cubicBezTo>
                    <a:pt x="263" y="0"/>
                    <a:pt x="258" y="0"/>
                    <a:pt x="253"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08" name="Google Shape;8808;p66"/>
            <p:cNvSpPr/>
            <p:nvPr/>
          </p:nvSpPr>
          <p:spPr>
            <a:xfrm>
              <a:off x="7197205" y="2029488"/>
              <a:ext cx="24130" cy="47998"/>
            </a:xfrm>
            <a:custGeom>
              <a:avLst/>
              <a:gdLst/>
              <a:ahLst/>
              <a:cxnLst/>
              <a:rect l="l" t="t" r="r" b="b"/>
              <a:pathLst>
                <a:path w="921" h="1832" extrusionOk="0">
                  <a:moveTo>
                    <a:pt x="422" y="1"/>
                  </a:moveTo>
                  <a:lnTo>
                    <a:pt x="278" y="1582"/>
                  </a:lnTo>
                  <a:cubicBezTo>
                    <a:pt x="269" y="1726"/>
                    <a:pt x="144" y="1832"/>
                    <a:pt x="0" y="1832"/>
                  </a:cubicBezTo>
                  <a:lnTo>
                    <a:pt x="508" y="1832"/>
                  </a:lnTo>
                  <a:cubicBezTo>
                    <a:pt x="652" y="1832"/>
                    <a:pt x="777" y="1726"/>
                    <a:pt x="786" y="1582"/>
                  </a:cubicBezTo>
                  <a:lnTo>
                    <a:pt x="911" y="279"/>
                  </a:lnTo>
                  <a:cubicBezTo>
                    <a:pt x="921" y="125"/>
                    <a:pt x="806" y="1"/>
                    <a:pt x="652"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8809" name="Google Shape;8809;p66"/>
            <p:cNvSpPr/>
            <p:nvPr/>
          </p:nvSpPr>
          <p:spPr>
            <a:xfrm>
              <a:off x="7208261" y="2145528"/>
              <a:ext cx="209705" cy="129611"/>
            </a:xfrm>
            <a:custGeom>
              <a:avLst/>
              <a:gdLst/>
              <a:ahLst/>
              <a:cxnLst/>
              <a:rect l="l" t="t" r="r" b="b"/>
              <a:pathLst>
                <a:path w="8004" h="4947" extrusionOk="0">
                  <a:moveTo>
                    <a:pt x="508" y="0"/>
                  </a:moveTo>
                  <a:cubicBezTo>
                    <a:pt x="230" y="0"/>
                    <a:pt x="0" y="221"/>
                    <a:pt x="0" y="508"/>
                  </a:cubicBezTo>
                  <a:lnTo>
                    <a:pt x="0" y="4438"/>
                  </a:lnTo>
                  <a:cubicBezTo>
                    <a:pt x="0" y="4716"/>
                    <a:pt x="230" y="4946"/>
                    <a:pt x="508" y="4946"/>
                  </a:cubicBezTo>
                  <a:lnTo>
                    <a:pt x="8004" y="4946"/>
                  </a:lnTo>
                  <a:lnTo>
                    <a:pt x="8004" y="0"/>
                  </a:ln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10" name="Google Shape;8810;p66"/>
            <p:cNvSpPr/>
            <p:nvPr/>
          </p:nvSpPr>
          <p:spPr>
            <a:xfrm>
              <a:off x="7391321" y="2145528"/>
              <a:ext cx="26645" cy="129611"/>
            </a:xfrm>
            <a:custGeom>
              <a:avLst/>
              <a:gdLst/>
              <a:ahLst/>
              <a:cxnLst/>
              <a:rect l="l" t="t" r="r" b="b"/>
              <a:pathLst>
                <a:path w="1017" h="4947" extrusionOk="0">
                  <a:moveTo>
                    <a:pt x="1" y="0"/>
                  </a:moveTo>
                  <a:lnTo>
                    <a:pt x="1" y="4946"/>
                  </a:lnTo>
                  <a:lnTo>
                    <a:pt x="1017" y="4946"/>
                  </a:lnTo>
                  <a:lnTo>
                    <a:pt x="1017" y="0"/>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8811" name="Google Shape;8811;p66"/>
            <p:cNvSpPr/>
            <p:nvPr/>
          </p:nvSpPr>
          <p:spPr>
            <a:xfrm>
              <a:off x="7139198" y="1991053"/>
              <a:ext cx="88189" cy="122092"/>
            </a:xfrm>
            <a:custGeom>
              <a:avLst/>
              <a:gdLst/>
              <a:ahLst/>
              <a:cxnLst/>
              <a:rect l="l" t="t" r="r" b="b"/>
              <a:pathLst>
                <a:path w="3366" h="4660" extrusionOk="0">
                  <a:moveTo>
                    <a:pt x="2951" y="0"/>
                  </a:moveTo>
                  <a:cubicBezTo>
                    <a:pt x="2942" y="0"/>
                    <a:pt x="2933" y="1"/>
                    <a:pt x="2924" y="1"/>
                  </a:cubicBezTo>
                  <a:lnTo>
                    <a:pt x="384" y="1"/>
                  </a:lnTo>
                  <a:cubicBezTo>
                    <a:pt x="173" y="1"/>
                    <a:pt x="0" y="174"/>
                    <a:pt x="0" y="385"/>
                  </a:cubicBezTo>
                  <a:lnTo>
                    <a:pt x="0" y="4142"/>
                  </a:lnTo>
                  <a:cubicBezTo>
                    <a:pt x="240" y="4276"/>
                    <a:pt x="451" y="4449"/>
                    <a:pt x="642" y="4660"/>
                  </a:cubicBezTo>
                  <a:lnTo>
                    <a:pt x="642" y="634"/>
                  </a:lnTo>
                  <a:lnTo>
                    <a:pt x="2924" y="634"/>
                  </a:lnTo>
                  <a:cubicBezTo>
                    <a:pt x="2933" y="634"/>
                    <a:pt x="2942" y="635"/>
                    <a:pt x="2951" y="635"/>
                  </a:cubicBezTo>
                  <a:cubicBezTo>
                    <a:pt x="3365" y="635"/>
                    <a:pt x="3365" y="0"/>
                    <a:pt x="2951" y="0"/>
                  </a:cubicBezTo>
                  <a:close/>
                </a:path>
              </a:pathLst>
            </a:custGeom>
            <a:solidFill>
              <a:srgbClr val="C1C9CF"/>
            </a:solidFill>
            <a:ln>
              <a:noFill/>
            </a:ln>
          </p:spPr>
          <p:txBody>
            <a:bodyPr spcFirstLastPara="1" wrap="square" lIns="91425" tIns="91425" rIns="91425" bIns="91425" anchor="ctr" anchorCtr="0">
              <a:noAutofit/>
            </a:bodyPr>
            <a:lstStyle/>
            <a:p>
              <a:endParaRPr/>
            </a:p>
          </p:txBody>
        </p:sp>
        <p:sp>
          <p:nvSpPr>
            <p:cNvPr id="8812" name="Google Shape;8812;p66"/>
            <p:cNvSpPr/>
            <p:nvPr/>
          </p:nvSpPr>
          <p:spPr>
            <a:xfrm>
              <a:off x="7079672" y="2018406"/>
              <a:ext cx="23894" cy="299911"/>
            </a:xfrm>
            <a:custGeom>
              <a:avLst/>
              <a:gdLst/>
              <a:ahLst/>
              <a:cxnLst/>
              <a:rect l="l" t="t" r="r" b="b"/>
              <a:pathLst>
                <a:path w="912" h="11447" extrusionOk="0">
                  <a:moveTo>
                    <a:pt x="446" y="1"/>
                  </a:moveTo>
                  <a:cubicBezTo>
                    <a:pt x="194" y="1"/>
                    <a:pt x="0" y="205"/>
                    <a:pt x="0" y="453"/>
                  </a:cubicBezTo>
                  <a:lnTo>
                    <a:pt x="0" y="11322"/>
                  </a:lnTo>
                  <a:lnTo>
                    <a:pt x="10" y="11322"/>
                  </a:lnTo>
                  <a:cubicBezTo>
                    <a:pt x="10" y="11389"/>
                    <a:pt x="58" y="11447"/>
                    <a:pt x="135" y="11447"/>
                  </a:cubicBezTo>
                  <a:lnTo>
                    <a:pt x="777" y="11447"/>
                  </a:lnTo>
                  <a:cubicBezTo>
                    <a:pt x="854" y="11447"/>
                    <a:pt x="902" y="11389"/>
                    <a:pt x="911" y="11322"/>
                  </a:cubicBezTo>
                  <a:lnTo>
                    <a:pt x="911" y="462"/>
                  </a:lnTo>
                  <a:cubicBezTo>
                    <a:pt x="911" y="213"/>
                    <a:pt x="719" y="12"/>
                    <a:pt x="480" y="2"/>
                  </a:cubicBezTo>
                  <a:cubicBezTo>
                    <a:pt x="468" y="1"/>
                    <a:pt x="457" y="1"/>
                    <a:pt x="446" y="1"/>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8813" name="Google Shape;8813;p66"/>
            <p:cNvSpPr/>
            <p:nvPr/>
          </p:nvSpPr>
          <p:spPr>
            <a:xfrm>
              <a:off x="7085698" y="2018379"/>
              <a:ext cx="17868" cy="299938"/>
            </a:xfrm>
            <a:custGeom>
              <a:avLst/>
              <a:gdLst/>
              <a:ahLst/>
              <a:cxnLst/>
              <a:rect l="l" t="t" r="r" b="b"/>
              <a:pathLst>
                <a:path w="682" h="11448" extrusionOk="0">
                  <a:moveTo>
                    <a:pt x="222" y="1"/>
                  </a:moveTo>
                  <a:cubicBezTo>
                    <a:pt x="144" y="1"/>
                    <a:pt x="72" y="21"/>
                    <a:pt x="1" y="61"/>
                  </a:cubicBezTo>
                  <a:cubicBezTo>
                    <a:pt x="144" y="137"/>
                    <a:pt x="231" y="291"/>
                    <a:pt x="231" y="454"/>
                  </a:cubicBezTo>
                  <a:lnTo>
                    <a:pt x="231" y="11448"/>
                  </a:lnTo>
                  <a:lnTo>
                    <a:pt x="547" y="11448"/>
                  </a:lnTo>
                  <a:cubicBezTo>
                    <a:pt x="614" y="11448"/>
                    <a:pt x="672" y="11390"/>
                    <a:pt x="672" y="11323"/>
                  </a:cubicBezTo>
                  <a:lnTo>
                    <a:pt x="672" y="463"/>
                  </a:lnTo>
                  <a:cubicBezTo>
                    <a:pt x="681" y="223"/>
                    <a:pt x="499" y="22"/>
                    <a:pt x="269" y="3"/>
                  </a:cubicBezTo>
                  <a:cubicBezTo>
                    <a:pt x="253" y="1"/>
                    <a:pt x="237" y="1"/>
                    <a:pt x="222" y="1"/>
                  </a:cubicBezTo>
                  <a:close/>
                </a:path>
              </a:pathLst>
            </a:custGeom>
            <a:solidFill>
              <a:srgbClr val="B8C1C8"/>
            </a:solidFill>
            <a:ln>
              <a:noFill/>
            </a:ln>
          </p:spPr>
          <p:txBody>
            <a:bodyPr spcFirstLastPara="1" wrap="square" lIns="91425" tIns="91425" rIns="91425" bIns="91425" anchor="ctr" anchorCtr="0">
              <a:noAutofit/>
            </a:bodyPr>
            <a:lstStyle/>
            <a:p>
              <a:endParaRPr/>
            </a:p>
          </p:txBody>
        </p:sp>
      </p:grpSp>
      <p:grpSp>
        <p:nvGrpSpPr>
          <p:cNvPr id="8814" name="Google Shape;8814;p66"/>
          <p:cNvGrpSpPr/>
          <p:nvPr/>
        </p:nvGrpSpPr>
        <p:grpSpPr>
          <a:xfrm>
            <a:off x="6641188" y="1852515"/>
            <a:ext cx="361901" cy="238132"/>
            <a:chOff x="6641188" y="2035514"/>
            <a:chExt cx="361901" cy="238132"/>
          </a:xfrm>
        </p:grpSpPr>
        <p:sp>
          <p:nvSpPr>
            <p:cNvPr id="8815" name="Google Shape;8815;p66"/>
            <p:cNvSpPr/>
            <p:nvPr/>
          </p:nvSpPr>
          <p:spPr>
            <a:xfrm>
              <a:off x="6641188" y="2035514"/>
              <a:ext cx="361901" cy="220787"/>
            </a:xfrm>
            <a:custGeom>
              <a:avLst/>
              <a:gdLst/>
              <a:ahLst/>
              <a:cxnLst/>
              <a:rect l="l" t="t" r="r" b="b"/>
              <a:pathLst>
                <a:path w="13813" h="8427" extrusionOk="0">
                  <a:moveTo>
                    <a:pt x="451" y="1"/>
                  </a:moveTo>
                  <a:cubicBezTo>
                    <a:pt x="202" y="1"/>
                    <a:pt x="0" y="202"/>
                    <a:pt x="0" y="461"/>
                  </a:cubicBezTo>
                  <a:lnTo>
                    <a:pt x="0" y="7976"/>
                  </a:lnTo>
                  <a:cubicBezTo>
                    <a:pt x="0" y="8225"/>
                    <a:pt x="202" y="8426"/>
                    <a:pt x="451" y="8426"/>
                  </a:cubicBezTo>
                  <a:lnTo>
                    <a:pt x="13362" y="8426"/>
                  </a:lnTo>
                  <a:cubicBezTo>
                    <a:pt x="13612" y="8426"/>
                    <a:pt x="13813" y="8225"/>
                    <a:pt x="13813" y="7985"/>
                  </a:cubicBezTo>
                  <a:lnTo>
                    <a:pt x="13813" y="461"/>
                  </a:lnTo>
                  <a:cubicBezTo>
                    <a:pt x="13813" y="202"/>
                    <a:pt x="13612" y="1"/>
                    <a:pt x="13362" y="1"/>
                  </a:cubicBezTo>
                  <a:close/>
                </a:path>
              </a:pathLst>
            </a:custGeom>
            <a:solidFill>
              <a:srgbClr val="DDE3E6"/>
            </a:solidFill>
            <a:ln>
              <a:noFill/>
            </a:ln>
          </p:spPr>
          <p:txBody>
            <a:bodyPr spcFirstLastPara="1" wrap="square" lIns="91425" tIns="91425" rIns="91425" bIns="91425" anchor="ctr" anchorCtr="0">
              <a:noAutofit/>
            </a:bodyPr>
            <a:lstStyle/>
            <a:p>
              <a:endParaRPr/>
            </a:p>
          </p:txBody>
        </p:sp>
        <p:sp>
          <p:nvSpPr>
            <p:cNvPr id="8816" name="Google Shape;8816;p66"/>
            <p:cNvSpPr/>
            <p:nvPr/>
          </p:nvSpPr>
          <p:spPr>
            <a:xfrm>
              <a:off x="6641188" y="2035514"/>
              <a:ext cx="361901" cy="220787"/>
            </a:xfrm>
            <a:custGeom>
              <a:avLst/>
              <a:gdLst/>
              <a:ahLst/>
              <a:cxnLst/>
              <a:rect l="l" t="t" r="r" b="b"/>
              <a:pathLst>
                <a:path w="13813" h="8427" extrusionOk="0">
                  <a:moveTo>
                    <a:pt x="12864" y="1"/>
                  </a:moveTo>
                  <a:lnTo>
                    <a:pt x="12864" y="6883"/>
                  </a:lnTo>
                  <a:cubicBezTo>
                    <a:pt x="12864" y="7132"/>
                    <a:pt x="12653" y="7343"/>
                    <a:pt x="12394" y="7343"/>
                  </a:cubicBezTo>
                  <a:lnTo>
                    <a:pt x="0" y="7343"/>
                  </a:lnTo>
                  <a:lnTo>
                    <a:pt x="0" y="7957"/>
                  </a:lnTo>
                  <a:cubicBezTo>
                    <a:pt x="0" y="8215"/>
                    <a:pt x="211" y="8426"/>
                    <a:pt x="460" y="8426"/>
                  </a:cubicBezTo>
                  <a:lnTo>
                    <a:pt x="13343" y="8426"/>
                  </a:lnTo>
                  <a:cubicBezTo>
                    <a:pt x="13602" y="8426"/>
                    <a:pt x="13813" y="8215"/>
                    <a:pt x="13813" y="7957"/>
                  </a:cubicBezTo>
                  <a:lnTo>
                    <a:pt x="13813" y="470"/>
                  </a:lnTo>
                  <a:cubicBezTo>
                    <a:pt x="13813" y="212"/>
                    <a:pt x="13602" y="1"/>
                    <a:pt x="13353" y="1"/>
                  </a:cubicBezTo>
                  <a:close/>
                </a:path>
              </a:pathLst>
            </a:custGeom>
            <a:solidFill>
              <a:srgbClr val="D2D8DD"/>
            </a:solidFill>
            <a:ln>
              <a:noFill/>
            </a:ln>
          </p:spPr>
          <p:txBody>
            <a:bodyPr spcFirstLastPara="1" wrap="square" lIns="91425" tIns="91425" rIns="91425" bIns="91425" anchor="ctr" anchorCtr="0">
              <a:noAutofit/>
            </a:bodyPr>
            <a:lstStyle/>
            <a:p>
              <a:endParaRPr/>
            </a:p>
          </p:txBody>
        </p:sp>
        <p:sp>
          <p:nvSpPr>
            <p:cNvPr id="8817" name="Google Shape;8817;p66"/>
            <p:cNvSpPr/>
            <p:nvPr/>
          </p:nvSpPr>
          <p:spPr>
            <a:xfrm>
              <a:off x="6681615" y="2256275"/>
              <a:ext cx="65579" cy="17371"/>
            </a:xfrm>
            <a:custGeom>
              <a:avLst/>
              <a:gdLst/>
              <a:ahLst/>
              <a:cxnLst/>
              <a:rect l="l" t="t" r="r" b="b"/>
              <a:pathLst>
                <a:path w="2503" h="663" extrusionOk="0">
                  <a:moveTo>
                    <a:pt x="1" y="0"/>
                  </a:moveTo>
                  <a:lnTo>
                    <a:pt x="1" y="355"/>
                  </a:lnTo>
                  <a:cubicBezTo>
                    <a:pt x="1" y="528"/>
                    <a:pt x="135" y="662"/>
                    <a:pt x="307" y="662"/>
                  </a:cubicBezTo>
                  <a:lnTo>
                    <a:pt x="2196" y="662"/>
                  </a:lnTo>
                  <a:cubicBezTo>
                    <a:pt x="2201" y="662"/>
                    <a:pt x="2206" y="662"/>
                    <a:pt x="2211" y="662"/>
                  </a:cubicBezTo>
                  <a:cubicBezTo>
                    <a:pt x="2368" y="662"/>
                    <a:pt x="2502" y="522"/>
                    <a:pt x="2502" y="355"/>
                  </a:cubicBezTo>
                  <a:lnTo>
                    <a:pt x="2502" y="0"/>
                  </a:lnTo>
                  <a:close/>
                </a:path>
              </a:pathLst>
            </a:custGeom>
            <a:solidFill>
              <a:srgbClr val="DDE3E6"/>
            </a:solidFill>
            <a:ln>
              <a:noFill/>
            </a:ln>
          </p:spPr>
          <p:txBody>
            <a:bodyPr spcFirstLastPara="1" wrap="square" lIns="91425" tIns="91425" rIns="91425" bIns="91425" anchor="ctr" anchorCtr="0">
              <a:noAutofit/>
            </a:bodyPr>
            <a:lstStyle/>
            <a:p>
              <a:endParaRPr/>
            </a:p>
          </p:txBody>
        </p:sp>
        <p:sp>
          <p:nvSpPr>
            <p:cNvPr id="8818" name="Google Shape;8818;p66"/>
            <p:cNvSpPr/>
            <p:nvPr/>
          </p:nvSpPr>
          <p:spPr>
            <a:xfrm>
              <a:off x="6897084" y="2256275"/>
              <a:ext cx="65579" cy="17371"/>
            </a:xfrm>
            <a:custGeom>
              <a:avLst/>
              <a:gdLst/>
              <a:ahLst/>
              <a:cxnLst/>
              <a:rect l="l" t="t" r="r" b="b"/>
              <a:pathLst>
                <a:path w="2503" h="663" extrusionOk="0">
                  <a:moveTo>
                    <a:pt x="1" y="0"/>
                  </a:moveTo>
                  <a:lnTo>
                    <a:pt x="1" y="355"/>
                  </a:lnTo>
                  <a:cubicBezTo>
                    <a:pt x="1" y="528"/>
                    <a:pt x="135" y="662"/>
                    <a:pt x="308" y="662"/>
                  </a:cubicBezTo>
                  <a:lnTo>
                    <a:pt x="2196" y="662"/>
                  </a:lnTo>
                  <a:cubicBezTo>
                    <a:pt x="2201" y="662"/>
                    <a:pt x="2207" y="662"/>
                    <a:pt x="2212" y="662"/>
                  </a:cubicBezTo>
                  <a:cubicBezTo>
                    <a:pt x="2377" y="662"/>
                    <a:pt x="2503" y="522"/>
                    <a:pt x="2503" y="355"/>
                  </a:cubicBezTo>
                  <a:lnTo>
                    <a:pt x="2503" y="0"/>
                  </a:lnTo>
                  <a:close/>
                </a:path>
              </a:pathLst>
            </a:custGeom>
            <a:solidFill>
              <a:srgbClr val="DDE3E6"/>
            </a:solidFill>
            <a:ln>
              <a:noFill/>
            </a:ln>
          </p:spPr>
          <p:txBody>
            <a:bodyPr spcFirstLastPara="1" wrap="square" lIns="91425" tIns="91425" rIns="91425" bIns="91425" anchor="ctr" anchorCtr="0">
              <a:noAutofit/>
            </a:bodyPr>
            <a:lstStyle/>
            <a:p>
              <a:endParaRPr/>
            </a:p>
          </p:txBody>
        </p:sp>
        <p:sp>
          <p:nvSpPr>
            <p:cNvPr id="8819" name="Google Shape;8819;p66"/>
            <p:cNvSpPr/>
            <p:nvPr/>
          </p:nvSpPr>
          <p:spPr>
            <a:xfrm>
              <a:off x="6666288" y="2064151"/>
              <a:ext cx="191653" cy="163776"/>
            </a:xfrm>
            <a:custGeom>
              <a:avLst/>
              <a:gdLst/>
              <a:ahLst/>
              <a:cxnLst/>
              <a:rect l="l" t="t" r="r" b="b"/>
              <a:pathLst>
                <a:path w="7315" h="6251" extrusionOk="0">
                  <a:moveTo>
                    <a:pt x="329" y="0"/>
                  </a:moveTo>
                  <a:cubicBezTo>
                    <a:pt x="145" y="0"/>
                    <a:pt x="1" y="150"/>
                    <a:pt x="1" y="336"/>
                  </a:cubicBezTo>
                  <a:lnTo>
                    <a:pt x="1" y="5905"/>
                  </a:lnTo>
                  <a:cubicBezTo>
                    <a:pt x="1" y="6097"/>
                    <a:pt x="154" y="6250"/>
                    <a:pt x="346" y="6250"/>
                  </a:cubicBezTo>
                  <a:lnTo>
                    <a:pt x="6970" y="6250"/>
                  </a:lnTo>
                  <a:cubicBezTo>
                    <a:pt x="7161" y="6250"/>
                    <a:pt x="7315" y="6097"/>
                    <a:pt x="7315" y="5905"/>
                  </a:cubicBezTo>
                  <a:lnTo>
                    <a:pt x="7315" y="336"/>
                  </a:lnTo>
                  <a:cubicBezTo>
                    <a:pt x="7315" y="150"/>
                    <a:pt x="7170" y="0"/>
                    <a:pt x="6987" y="0"/>
                  </a:cubicBezTo>
                  <a:cubicBezTo>
                    <a:pt x="6981" y="0"/>
                    <a:pt x="6975" y="0"/>
                    <a:pt x="6970" y="1"/>
                  </a:cubicBezTo>
                  <a:lnTo>
                    <a:pt x="346" y="1"/>
                  </a:lnTo>
                  <a:cubicBezTo>
                    <a:pt x="340" y="0"/>
                    <a:pt x="335" y="0"/>
                    <a:pt x="329" y="0"/>
                  </a:cubicBezTo>
                  <a:close/>
                </a:path>
              </a:pathLst>
            </a:custGeom>
            <a:solidFill>
              <a:srgbClr val="8493A2"/>
            </a:solidFill>
            <a:ln>
              <a:noFill/>
            </a:ln>
          </p:spPr>
          <p:txBody>
            <a:bodyPr spcFirstLastPara="1" wrap="square" lIns="91425" tIns="91425" rIns="91425" bIns="91425" anchor="ctr" anchorCtr="0">
              <a:noAutofit/>
            </a:bodyPr>
            <a:lstStyle/>
            <a:p>
              <a:endParaRPr/>
            </a:p>
          </p:txBody>
        </p:sp>
        <p:sp>
          <p:nvSpPr>
            <p:cNvPr id="8820" name="Google Shape;8820;p66"/>
            <p:cNvSpPr/>
            <p:nvPr/>
          </p:nvSpPr>
          <p:spPr>
            <a:xfrm>
              <a:off x="6666288" y="2063653"/>
              <a:ext cx="191915" cy="164274"/>
            </a:xfrm>
            <a:custGeom>
              <a:avLst/>
              <a:gdLst/>
              <a:ahLst/>
              <a:cxnLst/>
              <a:rect l="l" t="t" r="r" b="b"/>
              <a:pathLst>
                <a:path w="7325" h="6270" extrusionOk="0">
                  <a:moveTo>
                    <a:pt x="6960" y="0"/>
                  </a:moveTo>
                  <a:lnTo>
                    <a:pt x="6577" y="10"/>
                  </a:lnTo>
                  <a:lnTo>
                    <a:pt x="6577" y="4333"/>
                  </a:lnTo>
                  <a:cubicBezTo>
                    <a:pt x="6577" y="4994"/>
                    <a:pt x="6040" y="5531"/>
                    <a:pt x="5378" y="5531"/>
                  </a:cubicBezTo>
                  <a:lnTo>
                    <a:pt x="1" y="5531"/>
                  </a:lnTo>
                  <a:lnTo>
                    <a:pt x="1" y="5915"/>
                  </a:lnTo>
                  <a:cubicBezTo>
                    <a:pt x="1" y="6106"/>
                    <a:pt x="164" y="6269"/>
                    <a:pt x="365" y="6269"/>
                  </a:cubicBezTo>
                  <a:lnTo>
                    <a:pt x="6960" y="6269"/>
                  </a:lnTo>
                  <a:cubicBezTo>
                    <a:pt x="7161" y="6269"/>
                    <a:pt x="7324" y="6106"/>
                    <a:pt x="7324" y="5915"/>
                  </a:cubicBezTo>
                  <a:lnTo>
                    <a:pt x="7324" y="365"/>
                  </a:lnTo>
                  <a:cubicBezTo>
                    <a:pt x="7324" y="163"/>
                    <a:pt x="7161" y="0"/>
                    <a:pt x="6960" y="0"/>
                  </a:cubicBezTo>
                  <a:close/>
                </a:path>
              </a:pathLst>
            </a:custGeom>
            <a:solidFill>
              <a:srgbClr val="778798"/>
            </a:solidFill>
            <a:ln>
              <a:noFill/>
            </a:ln>
          </p:spPr>
          <p:txBody>
            <a:bodyPr spcFirstLastPara="1" wrap="square" lIns="91425" tIns="91425" rIns="91425" bIns="91425" anchor="ctr" anchorCtr="0">
              <a:noAutofit/>
            </a:bodyPr>
            <a:lstStyle/>
            <a:p>
              <a:endParaRPr/>
            </a:p>
          </p:txBody>
        </p:sp>
        <p:sp>
          <p:nvSpPr>
            <p:cNvPr id="8821" name="Google Shape;8821;p66"/>
            <p:cNvSpPr/>
            <p:nvPr/>
          </p:nvSpPr>
          <p:spPr>
            <a:xfrm>
              <a:off x="6892315" y="2171387"/>
              <a:ext cx="75115" cy="64321"/>
            </a:xfrm>
            <a:custGeom>
              <a:avLst/>
              <a:gdLst/>
              <a:ahLst/>
              <a:cxnLst/>
              <a:rect l="l" t="t" r="r" b="b"/>
              <a:pathLst>
                <a:path w="2867" h="2455" extrusionOk="0">
                  <a:moveTo>
                    <a:pt x="1640" y="0"/>
                  </a:moveTo>
                  <a:cubicBezTo>
                    <a:pt x="547" y="0"/>
                    <a:pt x="1" y="1323"/>
                    <a:pt x="768" y="2090"/>
                  </a:cubicBezTo>
                  <a:cubicBezTo>
                    <a:pt x="1019" y="2342"/>
                    <a:pt x="1329" y="2455"/>
                    <a:pt x="1632" y="2455"/>
                  </a:cubicBezTo>
                  <a:cubicBezTo>
                    <a:pt x="2263" y="2455"/>
                    <a:pt x="2867" y="1966"/>
                    <a:pt x="2867" y="1227"/>
                  </a:cubicBezTo>
                  <a:cubicBezTo>
                    <a:pt x="2857" y="547"/>
                    <a:pt x="2311" y="0"/>
                    <a:pt x="1640"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22" name="Google Shape;8822;p66"/>
            <p:cNvSpPr/>
            <p:nvPr/>
          </p:nvSpPr>
          <p:spPr>
            <a:xfrm>
              <a:off x="6925485" y="2171387"/>
              <a:ext cx="44461" cy="64111"/>
            </a:xfrm>
            <a:custGeom>
              <a:avLst/>
              <a:gdLst/>
              <a:ahLst/>
              <a:cxnLst/>
              <a:rect l="l" t="t" r="r" b="b"/>
              <a:pathLst>
                <a:path w="1697" h="2447" extrusionOk="0">
                  <a:moveTo>
                    <a:pt x="374" y="0"/>
                  </a:moveTo>
                  <a:cubicBezTo>
                    <a:pt x="240" y="0"/>
                    <a:pt x="115" y="20"/>
                    <a:pt x="0" y="58"/>
                  </a:cubicBezTo>
                  <a:cubicBezTo>
                    <a:pt x="1131" y="422"/>
                    <a:pt x="1131" y="2023"/>
                    <a:pt x="0" y="2387"/>
                  </a:cubicBezTo>
                  <a:cubicBezTo>
                    <a:pt x="125" y="2428"/>
                    <a:pt x="251" y="2447"/>
                    <a:pt x="375" y="2447"/>
                  </a:cubicBezTo>
                  <a:cubicBezTo>
                    <a:pt x="956" y="2447"/>
                    <a:pt x="1487" y="2026"/>
                    <a:pt x="1582" y="1410"/>
                  </a:cubicBezTo>
                  <a:cubicBezTo>
                    <a:pt x="1697" y="671"/>
                    <a:pt x="1122" y="0"/>
                    <a:pt x="374" y="0"/>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823" name="Google Shape;8823;p66"/>
            <p:cNvSpPr/>
            <p:nvPr/>
          </p:nvSpPr>
          <p:spPr>
            <a:xfrm>
              <a:off x="6889302" y="2064151"/>
              <a:ext cx="40715" cy="19624"/>
            </a:xfrm>
            <a:custGeom>
              <a:avLst/>
              <a:gdLst/>
              <a:ahLst/>
              <a:cxnLst/>
              <a:rect l="l" t="t" r="r" b="b"/>
              <a:pathLst>
                <a:path w="1554" h="749" extrusionOk="0">
                  <a:moveTo>
                    <a:pt x="317" y="1"/>
                  </a:moveTo>
                  <a:cubicBezTo>
                    <a:pt x="145" y="1"/>
                    <a:pt x="1" y="144"/>
                    <a:pt x="1" y="317"/>
                  </a:cubicBezTo>
                  <a:lnTo>
                    <a:pt x="1" y="422"/>
                  </a:lnTo>
                  <a:cubicBezTo>
                    <a:pt x="1" y="604"/>
                    <a:pt x="145" y="748"/>
                    <a:pt x="317" y="748"/>
                  </a:cubicBezTo>
                  <a:lnTo>
                    <a:pt x="1228" y="748"/>
                  </a:lnTo>
                  <a:cubicBezTo>
                    <a:pt x="1410" y="748"/>
                    <a:pt x="1554" y="595"/>
                    <a:pt x="1554" y="422"/>
                  </a:cubicBezTo>
                  <a:lnTo>
                    <a:pt x="1554" y="317"/>
                  </a:lnTo>
                  <a:cubicBezTo>
                    <a:pt x="1554" y="144"/>
                    <a:pt x="1410" y="1"/>
                    <a:pt x="1228"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24" name="Google Shape;8824;p66"/>
            <p:cNvSpPr/>
            <p:nvPr/>
          </p:nvSpPr>
          <p:spPr>
            <a:xfrm>
              <a:off x="6908402" y="2063889"/>
              <a:ext cx="21615" cy="19886"/>
            </a:xfrm>
            <a:custGeom>
              <a:avLst/>
              <a:gdLst/>
              <a:ahLst/>
              <a:cxnLst/>
              <a:rect l="l" t="t" r="r" b="b"/>
              <a:pathLst>
                <a:path w="825" h="759" extrusionOk="0">
                  <a:moveTo>
                    <a:pt x="0" y="1"/>
                  </a:moveTo>
                  <a:cubicBezTo>
                    <a:pt x="192" y="1"/>
                    <a:pt x="336" y="154"/>
                    <a:pt x="336" y="336"/>
                  </a:cubicBezTo>
                  <a:lnTo>
                    <a:pt x="336" y="423"/>
                  </a:lnTo>
                  <a:cubicBezTo>
                    <a:pt x="336" y="605"/>
                    <a:pt x="192" y="758"/>
                    <a:pt x="0" y="758"/>
                  </a:cubicBezTo>
                  <a:lnTo>
                    <a:pt x="489" y="758"/>
                  </a:lnTo>
                  <a:cubicBezTo>
                    <a:pt x="671" y="758"/>
                    <a:pt x="825" y="605"/>
                    <a:pt x="825" y="423"/>
                  </a:cubicBezTo>
                  <a:lnTo>
                    <a:pt x="825" y="336"/>
                  </a:lnTo>
                  <a:cubicBezTo>
                    <a:pt x="825" y="154"/>
                    <a:pt x="671" y="1"/>
                    <a:pt x="489" y="1"/>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825" name="Google Shape;8825;p66"/>
            <p:cNvSpPr/>
            <p:nvPr/>
          </p:nvSpPr>
          <p:spPr>
            <a:xfrm>
              <a:off x="6889302" y="2099049"/>
              <a:ext cx="40715" cy="19624"/>
            </a:xfrm>
            <a:custGeom>
              <a:avLst/>
              <a:gdLst/>
              <a:ahLst/>
              <a:cxnLst/>
              <a:rect l="l" t="t" r="r" b="b"/>
              <a:pathLst>
                <a:path w="1554" h="749" extrusionOk="0">
                  <a:moveTo>
                    <a:pt x="317" y="1"/>
                  </a:moveTo>
                  <a:cubicBezTo>
                    <a:pt x="145" y="1"/>
                    <a:pt x="1" y="145"/>
                    <a:pt x="1" y="317"/>
                  </a:cubicBezTo>
                  <a:lnTo>
                    <a:pt x="1" y="423"/>
                  </a:lnTo>
                  <a:cubicBezTo>
                    <a:pt x="1" y="605"/>
                    <a:pt x="145" y="749"/>
                    <a:pt x="317" y="749"/>
                  </a:cubicBezTo>
                  <a:lnTo>
                    <a:pt x="1228" y="749"/>
                  </a:lnTo>
                  <a:cubicBezTo>
                    <a:pt x="1410" y="749"/>
                    <a:pt x="1554" y="605"/>
                    <a:pt x="1554" y="423"/>
                  </a:cubicBezTo>
                  <a:lnTo>
                    <a:pt x="1554" y="317"/>
                  </a:lnTo>
                  <a:cubicBezTo>
                    <a:pt x="1554" y="145"/>
                    <a:pt x="1410" y="1"/>
                    <a:pt x="1228"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26" name="Google Shape;8826;p66"/>
            <p:cNvSpPr/>
            <p:nvPr/>
          </p:nvSpPr>
          <p:spPr>
            <a:xfrm>
              <a:off x="6889302" y="2133974"/>
              <a:ext cx="40715" cy="19598"/>
            </a:xfrm>
            <a:custGeom>
              <a:avLst/>
              <a:gdLst/>
              <a:ahLst/>
              <a:cxnLst/>
              <a:rect l="l" t="t" r="r" b="b"/>
              <a:pathLst>
                <a:path w="1554" h="748" extrusionOk="0">
                  <a:moveTo>
                    <a:pt x="317" y="0"/>
                  </a:moveTo>
                  <a:cubicBezTo>
                    <a:pt x="145" y="0"/>
                    <a:pt x="1" y="144"/>
                    <a:pt x="1" y="326"/>
                  </a:cubicBezTo>
                  <a:lnTo>
                    <a:pt x="1" y="422"/>
                  </a:lnTo>
                  <a:cubicBezTo>
                    <a:pt x="1" y="604"/>
                    <a:pt x="145" y="748"/>
                    <a:pt x="317" y="748"/>
                  </a:cubicBezTo>
                  <a:lnTo>
                    <a:pt x="1228" y="748"/>
                  </a:lnTo>
                  <a:cubicBezTo>
                    <a:pt x="1410" y="748"/>
                    <a:pt x="1554" y="604"/>
                    <a:pt x="1554" y="422"/>
                  </a:cubicBezTo>
                  <a:lnTo>
                    <a:pt x="1554" y="326"/>
                  </a:lnTo>
                  <a:cubicBezTo>
                    <a:pt x="1554" y="144"/>
                    <a:pt x="1410" y="0"/>
                    <a:pt x="1228"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27" name="Google Shape;8827;p66"/>
            <p:cNvSpPr/>
            <p:nvPr/>
          </p:nvSpPr>
          <p:spPr>
            <a:xfrm>
              <a:off x="6908402" y="2099049"/>
              <a:ext cx="21615" cy="19624"/>
            </a:xfrm>
            <a:custGeom>
              <a:avLst/>
              <a:gdLst/>
              <a:ahLst/>
              <a:cxnLst/>
              <a:rect l="l" t="t" r="r" b="b"/>
              <a:pathLst>
                <a:path w="825" h="749" extrusionOk="0">
                  <a:moveTo>
                    <a:pt x="0" y="1"/>
                  </a:moveTo>
                  <a:cubicBezTo>
                    <a:pt x="192" y="1"/>
                    <a:pt x="336" y="145"/>
                    <a:pt x="336" y="336"/>
                  </a:cubicBezTo>
                  <a:lnTo>
                    <a:pt x="336" y="413"/>
                  </a:lnTo>
                  <a:cubicBezTo>
                    <a:pt x="336" y="595"/>
                    <a:pt x="192" y="749"/>
                    <a:pt x="0" y="749"/>
                  </a:cubicBezTo>
                  <a:lnTo>
                    <a:pt x="489" y="749"/>
                  </a:lnTo>
                  <a:cubicBezTo>
                    <a:pt x="671" y="749"/>
                    <a:pt x="825" y="605"/>
                    <a:pt x="825" y="413"/>
                  </a:cubicBezTo>
                  <a:lnTo>
                    <a:pt x="825" y="336"/>
                  </a:lnTo>
                  <a:cubicBezTo>
                    <a:pt x="825" y="145"/>
                    <a:pt x="671" y="1"/>
                    <a:pt x="489" y="1"/>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828" name="Google Shape;8828;p66"/>
            <p:cNvSpPr/>
            <p:nvPr/>
          </p:nvSpPr>
          <p:spPr>
            <a:xfrm>
              <a:off x="6908402" y="2133974"/>
              <a:ext cx="21615" cy="19598"/>
            </a:xfrm>
            <a:custGeom>
              <a:avLst/>
              <a:gdLst/>
              <a:ahLst/>
              <a:cxnLst/>
              <a:rect l="l" t="t" r="r" b="b"/>
              <a:pathLst>
                <a:path w="825" h="748" extrusionOk="0">
                  <a:moveTo>
                    <a:pt x="0" y="0"/>
                  </a:moveTo>
                  <a:cubicBezTo>
                    <a:pt x="192" y="0"/>
                    <a:pt x="336" y="144"/>
                    <a:pt x="336" y="326"/>
                  </a:cubicBezTo>
                  <a:lnTo>
                    <a:pt x="336" y="412"/>
                  </a:lnTo>
                  <a:cubicBezTo>
                    <a:pt x="336" y="595"/>
                    <a:pt x="192" y="748"/>
                    <a:pt x="0" y="748"/>
                  </a:cubicBezTo>
                  <a:lnTo>
                    <a:pt x="489" y="748"/>
                  </a:lnTo>
                  <a:cubicBezTo>
                    <a:pt x="671" y="748"/>
                    <a:pt x="825" y="595"/>
                    <a:pt x="825" y="412"/>
                  </a:cubicBezTo>
                  <a:lnTo>
                    <a:pt x="825" y="326"/>
                  </a:lnTo>
                  <a:cubicBezTo>
                    <a:pt x="825" y="144"/>
                    <a:pt x="671" y="0"/>
                    <a:pt x="489" y="0"/>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829" name="Google Shape;8829;p66"/>
            <p:cNvSpPr/>
            <p:nvPr/>
          </p:nvSpPr>
          <p:spPr>
            <a:xfrm>
              <a:off x="6947833" y="2064151"/>
              <a:ext cx="33405" cy="89421"/>
            </a:xfrm>
            <a:custGeom>
              <a:avLst/>
              <a:gdLst/>
              <a:ahLst/>
              <a:cxnLst/>
              <a:rect l="l" t="t" r="r" b="b"/>
              <a:pathLst>
                <a:path w="1275" h="3413" extrusionOk="0">
                  <a:moveTo>
                    <a:pt x="297" y="1"/>
                  </a:moveTo>
                  <a:cubicBezTo>
                    <a:pt x="134" y="1"/>
                    <a:pt x="0" y="135"/>
                    <a:pt x="0" y="298"/>
                  </a:cubicBezTo>
                  <a:lnTo>
                    <a:pt x="0" y="3116"/>
                  </a:lnTo>
                  <a:cubicBezTo>
                    <a:pt x="0" y="3279"/>
                    <a:pt x="134" y="3413"/>
                    <a:pt x="297" y="3413"/>
                  </a:cubicBezTo>
                  <a:lnTo>
                    <a:pt x="978" y="3413"/>
                  </a:lnTo>
                  <a:cubicBezTo>
                    <a:pt x="1141" y="3413"/>
                    <a:pt x="1275" y="3279"/>
                    <a:pt x="1275" y="3116"/>
                  </a:cubicBezTo>
                  <a:lnTo>
                    <a:pt x="1275" y="298"/>
                  </a:lnTo>
                  <a:cubicBezTo>
                    <a:pt x="1275" y="135"/>
                    <a:pt x="1141" y="1"/>
                    <a:pt x="978"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30" name="Google Shape;8830;p66"/>
            <p:cNvSpPr/>
            <p:nvPr/>
          </p:nvSpPr>
          <p:spPr>
            <a:xfrm>
              <a:off x="6960645" y="2063889"/>
              <a:ext cx="20593" cy="89683"/>
            </a:xfrm>
            <a:custGeom>
              <a:avLst/>
              <a:gdLst/>
              <a:ahLst/>
              <a:cxnLst/>
              <a:rect l="l" t="t" r="r" b="b"/>
              <a:pathLst>
                <a:path w="786" h="3423" extrusionOk="0">
                  <a:moveTo>
                    <a:pt x="0" y="1"/>
                  </a:moveTo>
                  <a:cubicBezTo>
                    <a:pt x="173" y="1"/>
                    <a:pt x="307" y="145"/>
                    <a:pt x="307" y="317"/>
                  </a:cubicBezTo>
                  <a:lnTo>
                    <a:pt x="307" y="3116"/>
                  </a:lnTo>
                  <a:cubicBezTo>
                    <a:pt x="307" y="3279"/>
                    <a:pt x="173" y="3423"/>
                    <a:pt x="0" y="3423"/>
                  </a:cubicBezTo>
                  <a:lnTo>
                    <a:pt x="479" y="3423"/>
                  </a:lnTo>
                  <a:cubicBezTo>
                    <a:pt x="652" y="3423"/>
                    <a:pt x="786" y="3279"/>
                    <a:pt x="786" y="3116"/>
                  </a:cubicBezTo>
                  <a:lnTo>
                    <a:pt x="786" y="317"/>
                  </a:lnTo>
                  <a:cubicBezTo>
                    <a:pt x="786" y="145"/>
                    <a:pt x="642" y="1"/>
                    <a:pt x="479" y="1"/>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8831" name="Google Shape;8831;p66"/>
            <p:cNvSpPr/>
            <p:nvPr/>
          </p:nvSpPr>
          <p:spPr>
            <a:xfrm>
              <a:off x="6816728" y="2076203"/>
              <a:ext cx="31676" cy="11083"/>
            </a:xfrm>
            <a:custGeom>
              <a:avLst/>
              <a:gdLst/>
              <a:ahLst/>
              <a:cxnLst/>
              <a:rect l="l" t="t" r="r" b="b"/>
              <a:pathLst>
                <a:path w="1209" h="423" extrusionOk="0">
                  <a:moveTo>
                    <a:pt x="211" y="1"/>
                  </a:moveTo>
                  <a:cubicBezTo>
                    <a:pt x="96" y="1"/>
                    <a:pt x="1" y="96"/>
                    <a:pt x="1" y="212"/>
                  </a:cubicBezTo>
                  <a:cubicBezTo>
                    <a:pt x="1" y="327"/>
                    <a:pt x="96" y="422"/>
                    <a:pt x="211" y="422"/>
                  </a:cubicBezTo>
                  <a:lnTo>
                    <a:pt x="930" y="422"/>
                  </a:lnTo>
                  <a:cubicBezTo>
                    <a:pt x="1208" y="422"/>
                    <a:pt x="1208" y="1"/>
                    <a:pt x="9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32" name="Google Shape;8832;p66"/>
            <p:cNvSpPr/>
            <p:nvPr/>
          </p:nvSpPr>
          <p:spPr>
            <a:xfrm>
              <a:off x="6677842" y="2076203"/>
              <a:ext cx="15353" cy="11083"/>
            </a:xfrm>
            <a:custGeom>
              <a:avLst/>
              <a:gdLst/>
              <a:ahLst/>
              <a:cxnLst/>
              <a:rect l="l" t="t" r="r" b="b"/>
              <a:pathLst>
                <a:path w="586" h="423" extrusionOk="0">
                  <a:moveTo>
                    <a:pt x="288" y="1"/>
                  </a:moveTo>
                  <a:cubicBezTo>
                    <a:pt x="1" y="1"/>
                    <a:pt x="1" y="422"/>
                    <a:pt x="288" y="422"/>
                  </a:cubicBezTo>
                  <a:lnTo>
                    <a:pt x="308" y="422"/>
                  </a:lnTo>
                  <a:cubicBezTo>
                    <a:pt x="586" y="422"/>
                    <a:pt x="586" y="1"/>
                    <a:pt x="30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8833" name="Google Shape;8833;p66"/>
            <p:cNvSpPr/>
            <p:nvPr/>
          </p:nvSpPr>
          <p:spPr>
            <a:xfrm>
              <a:off x="6685126" y="2100569"/>
              <a:ext cx="155995" cy="90678"/>
            </a:xfrm>
            <a:custGeom>
              <a:avLst/>
              <a:gdLst/>
              <a:ahLst/>
              <a:cxnLst/>
              <a:rect l="l" t="t" r="r" b="b"/>
              <a:pathLst>
                <a:path w="5954" h="3461" extrusionOk="0">
                  <a:moveTo>
                    <a:pt x="2627" y="0"/>
                  </a:moveTo>
                  <a:cubicBezTo>
                    <a:pt x="2531" y="0"/>
                    <a:pt x="2445" y="68"/>
                    <a:pt x="2416" y="163"/>
                  </a:cubicBezTo>
                  <a:lnTo>
                    <a:pt x="1947" y="2445"/>
                  </a:lnTo>
                  <a:lnTo>
                    <a:pt x="1535" y="1160"/>
                  </a:lnTo>
                  <a:cubicBezTo>
                    <a:pt x="1505" y="1065"/>
                    <a:pt x="1423" y="1017"/>
                    <a:pt x="1339" y="1017"/>
                  </a:cubicBezTo>
                  <a:cubicBezTo>
                    <a:pt x="1262" y="1017"/>
                    <a:pt x="1183" y="1058"/>
                    <a:pt x="1141" y="1141"/>
                  </a:cubicBezTo>
                  <a:lnTo>
                    <a:pt x="624" y="2263"/>
                  </a:lnTo>
                  <a:lnTo>
                    <a:pt x="212" y="2263"/>
                  </a:lnTo>
                  <a:cubicBezTo>
                    <a:pt x="97" y="2263"/>
                    <a:pt x="1" y="2358"/>
                    <a:pt x="1" y="2473"/>
                  </a:cubicBezTo>
                  <a:cubicBezTo>
                    <a:pt x="1" y="2588"/>
                    <a:pt x="97" y="2684"/>
                    <a:pt x="212" y="2684"/>
                  </a:cubicBezTo>
                  <a:lnTo>
                    <a:pt x="758" y="2684"/>
                  </a:lnTo>
                  <a:cubicBezTo>
                    <a:pt x="844" y="2684"/>
                    <a:pt x="921" y="2636"/>
                    <a:pt x="950" y="2560"/>
                  </a:cubicBezTo>
                  <a:lnTo>
                    <a:pt x="1304" y="1802"/>
                  </a:lnTo>
                  <a:lnTo>
                    <a:pt x="1793" y="3317"/>
                  </a:lnTo>
                  <a:cubicBezTo>
                    <a:pt x="1822" y="3403"/>
                    <a:pt x="1908" y="3461"/>
                    <a:pt x="1995" y="3461"/>
                  </a:cubicBezTo>
                  <a:lnTo>
                    <a:pt x="2004" y="3461"/>
                  </a:lnTo>
                  <a:cubicBezTo>
                    <a:pt x="2100" y="3461"/>
                    <a:pt x="2177" y="3394"/>
                    <a:pt x="2196" y="3298"/>
                  </a:cubicBezTo>
                  <a:lnTo>
                    <a:pt x="2598" y="1362"/>
                  </a:lnTo>
                  <a:lnTo>
                    <a:pt x="2761" y="2378"/>
                  </a:lnTo>
                  <a:cubicBezTo>
                    <a:pt x="2781" y="2473"/>
                    <a:pt x="2867" y="2550"/>
                    <a:pt x="2972" y="2550"/>
                  </a:cubicBezTo>
                  <a:lnTo>
                    <a:pt x="3777" y="2550"/>
                  </a:lnTo>
                  <a:cubicBezTo>
                    <a:pt x="3873" y="2550"/>
                    <a:pt x="3960" y="2473"/>
                    <a:pt x="3979" y="2378"/>
                  </a:cubicBezTo>
                  <a:lnTo>
                    <a:pt x="4075" y="1850"/>
                  </a:lnTo>
                  <a:lnTo>
                    <a:pt x="4333" y="3020"/>
                  </a:lnTo>
                  <a:cubicBezTo>
                    <a:pt x="4353" y="3106"/>
                    <a:pt x="4429" y="3173"/>
                    <a:pt x="4516" y="3183"/>
                  </a:cubicBezTo>
                  <a:cubicBezTo>
                    <a:pt x="4523" y="3184"/>
                    <a:pt x="4530" y="3184"/>
                    <a:pt x="4537" y="3184"/>
                  </a:cubicBezTo>
                  <a:cubicBezTo>
                    <a:pt x="4616" y="3184"/>
                    <a:pt x="4691" y="3137"/>
                    <a:pt x="4726" y="3058"/>
                  </a:cubicBezTo>
                  <a:lnTo>
                    <a:pt x="4985" y="2512"/>
                  </a:lnTo>
                  <a:lnTo>
                    <a:pt x="5666" y="2512"/>
                  </a:lnTo>
                  <a:cubicBezTo>
                    <a:pt x="5953" y="2512"/>
                    <a:pt x="5953" y="2090"/>
                    <a:pt x="5666" y="2090"/>
                  </a:cubicBezTo>
                  <a:lnTo>
                    <a:pt x="4861" y="2090"/>
                  </a:lnTo>
                  <a:cubicBezTo>
                    <a:pt x="4774" y="2090"/>
                    <a:pt x="4698" y="2138"/>
                    <a:pt x="4669" y="2215"/>
                  </a:cubicBezTo>
                  <a:lnTo>
                    <a:pt x="4611" y="2330"/>
                  </a:lnTo>
                  <a:lnTo>
                    <a:pt x="4257" y="748"/>
                  </a:lnTo>
                  <a:cubicBezTo>
                    <a:pt x="4233" y="640"/>
                    <a:pt x="4146" y="587"/>
                    <a:pt x="4058" y="587"/>
                  </a:cubicBezTo>
                  <a:cubicBezTo>
                    <a:pt x="3966" y="587"/>
                    <a:pt x="3874" y="645"/>
                    <a:pt x="3854" y="758"/>
                  </a:cubicBezTo>
                  <a:lnTo>
                    <a:pt x="3595" y="2128"/>
                  </a:lnTo>
                  <a:lnTo>
                    <a:pt x="3145" y="2128"/>
                  </a:lnTo>
                  <a:lnTo>
                    <a:pt x="2829" y="173"/>
                  </a:lnTo>
                  <a:cubicBezTo>
                    <a:pt x="2819" y="77"/>
                    <a:pt x="2733" y="0"/>
                    <a:pt x="2627"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8834" name="Google Shape;8834;p66"/>
          <p:cNvGrpSpPr/>
          <p:nvPr/>
        </p:nvGrpSpPr>
        <p:grpSpPr>
          <a:xfrm>
            <a:off x="6202443" y="1803677"/>
            <a:ext cx="362425" cy="335884"/>
            <a:chOff x="6202443" y="1986677"/>
            <a:chExt cx="362425" cy="335884"/>
          </a:xfrm>
        </p:grpSpPr>
        <p:sp>
          <p:nvSpPr>
            <p:cNvPr id="8835" name="Google Shape;8835;p66"/>
            <p:cNvSpPr/>
            <p:nvPr/>
          </p:nvSpPr>
          <p:spPr>
            <a:xfrm>
              <a:off x="6202705" y="2077460"/>
              <a:ext cx="202945" cy="244891"/>
            </a:xfrm>
            <a:custGeom>
              <a:avLst/>
              <a:gdLst/>
              <a:ahLst/>
              <a:cxnLst/>
              <a:rect l="l" t="t" r="r" b="b"/>
              <a:pathLst>
                <a:path w="7746" h="9347" extrusionOk="0">
                  <a:moveTo>
                    <a:pt x="892" y="1"/>
                  </a:moveTo>
                  <a:cubicBezTo>
                    <a:pt x="403" y="1"/>
                    <a:pt x="0" y="403"/>
                    <a:pt x="0" y="902"/>
                  </a:cubicBezTo>
                  <a:lnTo>
                    <a:pt x="0" y="8455"/>
                  </a:lnTo>
                  <a:cubicBezTo>
                    <a:pt x="0" y="8944"/>
                    <a:pt x="403" y="9346"/>
                    <a:pt x="892" y="9346"/>
                  </a:cubicBezTo>
                  <a:lnTo>
                    <a:pt x="6854" y="9346"/>
                  </a:lnTo>
                  <a:cubicBezTo>
                    <a:pt x="7256" y="9346"/>
                    <a:pt x="7621" y="9068"/>
                    <a:pt x="7726" y="8675"/>
                  </a:cubicBezTo>
                  <a:cubicBezTo>
                    <a:pt x="6432" y="7554"/>
                    <a:pt x="6442" y="5541"/>
                    <a:pt x="7745" y="4439"/>
                  </a:cubicBezTo>
                  <a:lnTo>
                    <a:pt x="7745" y="902"/>
                  </a:lnTo>
                  <a:cubicBezTo>
                    <a:pt x="7745" y="403"/>
                    <a:pt x="7343" y="1"/>
                    <a:pt x="6854"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36" name="Google Shape;8836;p66"/>
            <p:cNvSpPr/>
            <p:nvPr/>
          </p:nvSpPr>
          <p:spPr>
            <a:xfrm>
              <a:off x="6202443" y="2077460"/>
              <a:ext cx="202185" cy="244891"/>
            </a:xfrm>
            <a:custGeom>
              <a:avLst/>
              <a:gdLst/>
              <a:ahLst/>
              <a:cxnLst/>
              <a:rect l="l" t="t" r="r" b="b"/>
              <a:pathLst>
                <a:path w="7717" h="9347" extrusionOk="0">
                  <a:moveTo>
                    <a:pt x="6193" y="1"/>
                  </a:moveTo>
                  <a:cubicBezTo>
                    <a:pt x="6682" y="1"/>
                    <a:pt x="7084" y="403"/>
                    <a:pt x="7084" y="902"/>
                  </a:cubicBezTo>
                  <a:lnTo>
                    <a:pt x="7084" y="3988"/>
                  </a:lnTo>
                  <a:cubicBezTo>
                    <a:pt x="7084" y="4122"/>
                    <a:pt x="7036" y="4256"/>
                    <a:pt x="6941" y="4362"/>
                  </a:cubicBezTo>
                  <a:cubicBezTo>
                    <a:pt x="6663" y="4697"/>
                    <a:pt x="6452" y="5071"/>
                    <a:pt x="6317" y="5474"/>
                  </a:cubicBezTo>
                  <a:cubicBezTo>
                    <a:pt x="6174" y="5819"/>
                    <a:pt x="6097" y="6193"/>
                    <a:pt x="6097" y="6567"/>
                  </a:cubicBezTo>
                  <a:cubicBezTo>
                    <a:pt x="6097" y="6940"/>
                    <a:pt x="6174" y="7314"/>
                    <a:pt x="6317" y="7659"/>
                  </a:cubicBezTo>
                  <a:cubicBezTo>
                    <a:pt x="6317" y="7659"/>
                    <a:pt x="6317" y="7659"/>
                    <a:pt x="6317" y="7669"/>
                  </a:cubicBezTo>
                  <a:cubicBezTo>
                    <a:pt x="6442" y="8052"/>
                    <a:pt x="6164" y="8445"/>
                    <a:pt x="5762" y="8455"/>
                  </a:cubicBezTo>
                  <a:lnTo>
                    <a:pt x="892" y="8455"/>
                  </a:lnTo>
                  <a:cubicBezTo>
                    <a:pt x="403" y="8455"/>
                    <a:pt x="1" y="8052"/>
                    <a:pt x="1" y="7554"/>
                  </a:cubicBezTo>
                  <a:lnTo>
                    <a:pt x="1" y="8445"/>
                  </a:lnTo>
                  <a:cubicBezTo>
                    <a:pt x="1" y="8944"/>
                    <a:pt x="403" y="9346"/>
                    <a:pt x="892" y="9346"/>
                  </a:cubicBezTo>
                  <a:lnTo>
                    <a:pt x="6854" y="9346"/>
                  </a:lnTo>
                  <a:cubicBezTo>
                    <a:pt x="7132" y="9346"/>
                    <a:pt x="7401" y="9212"/>
                    <a:pt x="7573" y="8992"/>
                  </a:cubicBezTo>
                  <a:cubicBezTo>
                    <a:pt x="7573" y="8982"/>
                    <a:pt x="7583" y="8972"/>
                    <a:pt x="7592" y="8963"/>
                  </a:cubicBezTo>
                  <a:cubicBezTo>
                    <a:pt x="7592" y="8953"/>
                    <a:pt x="7602" y="8944"/>
                    <a:pt x="7612" y="8934"/>
                  </a:cubicBezTo>
                  <a:lnTo>
                    <a:pt x="7612" y="8925"/>
                  </a:lnTo>
                  <a:cubicBezTo>
                    <a:pt x="7612" y="8915"/>
                    <a:pt x="7612" y="8905"/>
                    <a:pt x="7621" y="8905"/>
                  </a:cubicBezTo>
                  <a:cubicBezTo>
                    <a:pt x="7631" y="8896"/>
                    <a:pt x="7621" y="8905"/>
                    <a:pt x="7621" y="8886"/>
                  </a:cubicBezTo>
                  <a:cubicBezTo>
                    <a:pt x="7621" y="8886"/>
                    <a:pt x="7631" y="8877"/>
                    <a:pt x="7631" y="8867"/>
                  </a:cubicBezTo>
                  <a:lnTo>
                    <a:pt x="7631" y="8857"/>
                  </a:lnTo>
                  <a:cubicBezTo>
                    <a:pt x="7640" y="8848"/>
                    <a:pt x="7640" y="8838"/>
                    <a:pt x="7650" y="8838"/>
                  </a:cubicBezTo>
                  <a:lnTo>
                    <a:pt x="7650" y="8819"/>
                  </a:lnTo>
                  <a:cubicBezTo>
                    <a:pt x="7650" y="8819"/>
                    <a:pt x="7650" y="8809"/>
                    <a:pt x="7650" y="8800"/>
                  </a:cubicBezTo>
                  <a:lnTo>
                    <a:pt x="7650" y="8790"/>
                  </a:lnTo>
                  <a:cubicBezTo>
                    <a:pt x="7650" y="8781"/>
                    <a:pt x="7650" y="8771"/>
                    <a:pt x="7659" y="8762"/>
                  </a:cubicBezTo>
                  <a:cubicBezTo>
                    <a:pt x="7669" y="8762"/>
                    <a:pt x="7659" y="8752"/>
                    <a:pt x="7659" y="8752"/>
                  </a:cubicBezTo>
                  <a:lnTo>
                    <a:pt x="7669" y="8723"/>
                  </a:lnTo>
                  <a:lnTo>
                    <a:pt x="7669" y="8714"/>
                  </a:lnTo>
                  <a:cubicBezTo>
                    <a:pt x="7669" y="8694"/>
                    <a:pt x="7679" y="8685"/>
                    <a:pt x="7679" y="8675"/>
                  </a:cubicBezTo>
                  <a:cubicBezTo>
                    <a:pt x="7650" y="8647"/>
                    <a:pt x="7621" y="8618"/>
                    <a:pt x="7592" y="8589"/>
                  </a:cubicBezTo>
                  <a:lnTo>
                    <a:pt x="7583" y="8589"/>
                  </a:lnTo>
                  <a:cubicBezTo>
                    <a:pt x="7554" y="8560"/>
                    <a:pt x="7525" y="8532"/>
                    <a:pt x="7496" y="8503"/>
                  </a:cubicBezTo>
                  <a:lnTo>
                    <a:pt x="7487" y="8493"/>
                  </a:lnTo>
                  <a:cubicBezTo>
                    <a:pt x="7458" y="8464"/>
                    <a:pt x="7429" y="8436"/>
                    <a:pt x="7410" y="8407"/>
                  </a:cubicBezTo>
                  <a:lnTo>
                    <a:pt x="7410" y="8397"/>
                  </a:lnTo>
                  <a:cubicBezTo>
                    <a:pt x="7381" y="8359"/>
                    <a:pt x="7353" y="8330"/>
                    <a:pt x="7334" y="8301"/>
                  </a:cubicBezTo>
                  <a:cubicBezTo>
                    <a:pt x="6394" y="7122"/>
                    <a:pt x="6567" y="5416"/>
                    <a:pt x="7717" y="4439"/>
                  </a:cubicBezTo>
                  <a:lnTo>
                    <a:pt x="7717" y="902"/>
                  </a:lnTo>
                  <a:cubicBezTo>
                    <a:pt x="7717" y="422"/>
                    <a:pt x="7343" y="29"/>
                    <a:pt x="6864" y="1"/>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8837" name="Google Shape;8837;p66"/>
            <p:cNvSpPr/>
            <p:nvPr/>
          </p:nvSpPr>
          <p:spPr>
            <a:xfrm>
              <a:off x="6248398" y="2055610"/>
              <a:ext cx="111298" cy="22139"/>
            </a:xfrm>
            <a:custGeom>
              <a:avLst/>
              <a:gdLst/>
              <a:ahLst/>
              <a:cxnLst/>
              <a:rect l="l" t="t" r="r" b="b"/>
              <a:pathLst>
                <a:path w="4248" h="845" extrusionOk="0">
                  <a:moveTo>
                    <a:pt x="1" y="1"/>
                  </a:moveTo>
                  <a:lnTo>
                    <a:pt x="1" y="844"/>
                  </a:lnTo>
                  <a:lnTo>
                    <a:pt x="4247" y="844"/>
                  </a:lnTo>
                  <a:lnTo>
                    <a:pt x="4247" y="1"/>
                  </a:ln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838" name="Google Shape;8838;p66"/>
            <p:cNvSpPr/>
            <p:nvPr/>
          </p:nvSpPr>
          <p:spPr>
            <a:xfrm>
              <a:off x="6331295" y="2055610"/>
              <a:ext cx="28401" cy="22139"/>
            </a:xfrm>
            <a:custGeom>
              <a:avLst/>
              <a:gdLst/>
              <a:ahLst/>
              <a:cxnLst/>
              <a:rect l="l" t="t" r="r" b="b"/>
              <a:pathLst>
                <a:path w="1084" h="845" extrusionOk="0">
                  <a:moveTo>
                    <a:pt x="0" y="1"/>
                  </a:moveTo>
                  <a:lnTo>
                    <a:pt x="0" y="844"/>
                  </a:lnTo>
                  <a:lnTo>
                    <a:pt x="1083" y="844"/>
                  </a:lnTo>
                  <a:lnTo>
                    <a:pt x="1083" y="1"/>
                  </a:ln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8839" name="Google Shape;8839;p66"/>
            <p:cNvSpPr/>
            <p:nvPr/>
          </p:nvSpPr>
          <p:spPr>
            <a:xfrm>
              <a:off x="6225290" y="1992834"/>
              <a:ext cx="157514" cy="62801"/>
            </a:xfrm>
            <a:custGeom>
              <a:avLst/>
              <a:gdLst/>
              <a:ahLst/>
              <a:cxnLst/>
              <a:rect l="l" t="t" r="r" b="b"/>
              <a:pathLst>
                <a:path w="6012" h="2397" extrusionOk="0">
                  <a:moveTo>
                    <a:pt x="336" y="0"/>
                  </a:moveTo>
                  <a:cubicBezTo>
                    <a:pt x="154" y="0"/>
                    <a:pt x="1" y="144"/>
                    <a:pt x="1" y="336"/>
                  </a:cubicBezTo>
                  <a:lnTo>
                    <a:pt x="1" y="1198"/>
                  </a:lnTo>
                  <a:lnTo>
                    <a:pt x="1" y="2061"/>
                  </a:lnTo>
                  <a:cubicBezTo>
                    <a:pt x="1" y="2243"/>
                    <a:pt x="154" y="2397"/>
                    <a:pt x="346" y="2397"/>
                  </a:cubicBezTo>
                  <a:lnTo>
                    <a:pt x="5676" y="2397"/>
                  </a:lnTo>
                  <a:cubicBezTo>
                    <a:pt x="5858" y="2397"/>
                    <a:pt x="6011" y="2243"/>
                    <a:pt x="6011" y="2061"/>
                  </a:cubicBezTo>
                  <a:lnTo>
                    <a:pt x="6011" y="336"/>
                  </a:lnTo>
                  <a:cubicBezTo>
                    <a:pt x="6011" y="144"/>
                    <a:pt x="5858" y="0"/>
                    <a:pt x="5676"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40" name="Google Shape;8840;p66"/>
            <p:cNvSpPr/>
            <p:nvPr/>
          </p:nvSpPr>
          <p:spPr>
            <a:xfrm>
              <a:off x="6343085" y="1992572"/>
              <a:ext cx="39719" cy="63063"/>
            </a:xfrm>
            <a:custGeom>
              <a:avLst/>
              <a:gdLst/>
              <a:ahLst/>
              <a:cxnLst/>
              <a:rect l="l" t="t" r="r" b="b"/>
              <a:pathLst>
                <a:path w="1516" h="2407" extrusionOk="0">
                  <a:moveTo>
                    <a:pt x="10" y="1"/>
                  </a:moveTo>
                  <a:lnTo>
                    <a:pt x="1" y="10"/>
                  </a:lnTo>
                  <a:lnTo>
                    <a:pt x="10" y="10"/>
                  </a:lnTo>
                  <a:lnTo>
                    <a:pt x="10" y="1"/>
                  </a:lnTo>
                  <a:close/>
                  <a:moveTo>
                    <a:pt x="10" y="10"/>
                  </a:moveTo>
                  <a:lnTo>
                    <a:pt x="10" y="2407"/>
                  </a:lnTo>
                  <a:lnTo>
                    <a:pt x="1180" y="2407"/>
                  </a:lnTo>
                  <a:cubicBezTo>
                    <a:pt x="1362" y="2407"/>
                    <a:pt x="1515" y="2263"/>
                    <a:pt x="1515" y="2071"/>
                  </a:cubicBezTo>
                  <a:lnTo>
                    <a:pt x="1515" y="346"/>
                  </a:lnTo>
                  <a:cubicBezTo>
                    <a:pt x="1515" y="154"/>
                    <a:pt x="1362" y="10"/>
                    <a:pt x="1180" y="10"/>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8841" name="Google Shape;8841;p66"/>
            <p:cNvSpPr/>
            <p:nvPr/>
          </p:nvSpPr>
          <p:spPr>
            <a:xfrm>
              <a:off x="6222539" y="2138978"/>
              <a:ext cx="142685" cy="122223"/>
            </a:xfrm>
            <a:custGeom>
              <a:avLst/>
              <a:gdLst/>
              <a:ahLst/>
              <a:cxnLst/>
              <a:rect l="l" t="t" r="r" b="b"/>
              <a:pathLst>
                <a:path w="5446" h="4665" extrusionOk="0">
                  <a:moveTo>
                    <a:pt x="3116" y="1"/>
                  </a:moveTo>
                  <a:cubicBezTo>
                    <a:pt x="1045" y="1"/>
                    <a:pt x="1" y="2512"/>
                    <a:pt x="1467" y="3979"/>
                  </a:cubicBezTo>
                  <a:cubicBezTo>
                    <a:pt x="1941" y="4452"/>
                    <a:pt x="2523" y="4664"/>
                    <a:pt x="3094" y="4664"/>
                  </a:cubicBezTo>
                  <a:cubicBezTo>
                    <a:pt x="4293" y="4664"/>
                    <a:pt x="5445" y="3732"/>
                    <a:pt x="5445" y="2330"/>
                  </a:cubicBezTo>
                  <a:cubicBezTo>
                    <a:pt x="5445" y="1046"/>
                    <a:pt x="4400" y="1"/>
                    <a:pt x="311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842" name="Google Shape;8842;p66"/>
            <p:cNvSpPr/>
            <p:nvPr/>
          </p:nvSpPr>
          <p:spPr>
            <a:xfrm>
              <a:off x="6253926" y="2149799"/>
              <a:ext cx="121070" cy="111586"/>
            </a:xfrm>
            <a:custGeom>
              <a:avLst/>
              <a:gdLst/>
              <a:ahLst/>
              <a:cxnLst/>
              <a:rect l="l" t="t" r="r" b="b"/>
              <a:pathLst>
                <a:path w="4621" h="4259" extrusionOk="0">
                  <a:moveTo>
                    <a:pt x="3241" y="0"/>
                  </a:moveTo>
                  <a:cubicBezTo>
                    <a:pt x="3864" y="920"/>
                    <a:pt x="3749" y="2157"/>
                    <a:pt x="2963" y="2952"/>
                  </a:cubicBezTo>
                  <a:cubicBezTo>
                    <a:pt x="2509" y="3401"/>
                    <a:pt x="1911" y="3634"/>
                    <a:pt x="1309" y="3634"/>
                  </a:cubicBezTo>
                  <a:cubicBezTo>
                    <a:pt x="856" y="3634"/>
                    <a:pt x="400" y="3502"/>
                    <a:pt x="1" y="3230"/>
                  </a:cubicBezTo>
                  <a:lnTo>
                    <a:pt x="1" y="3230"/>
                  </a:lnTo>
                  <a:cubicBezTo>
                    <a:pt x="459" y="3907"/>
                    <a:pt x="1196" y="4258"/>
                    <a:pt x="1939" y="4258"/>
                  </a:cubicBezTo>
                  <a:cubicBezTo>
                    <a:pt x="2531" y="4258"/>
                    <a:pt x="3126" y="4035"/>
                    <a:pt x="3586" y="3575"/>
                  </a:cubicBezTo>
                  <a:cubicBezTo>
                    <a:pt x="4621" y="2540"/>
                    <a:pt x="4458" y="815"/>
                    <a:pt x="3241"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8843" name="Google Shape;8843;p66"/>
            <p:cNvSpPr/>
            <p:nvPr/>
          </p:nvSpPr>
          <p:spPr>
            <a:xfrm>
              <a:off x="6355137" y="2176654"/>
              <a:ext cx="170562" cy="145908"/>
            </a:xfrm>
            <a:custGeom>
              <a:avLst/>
              <a:gdLst/>
              <a:ahLst/>
              <a:cxnLst/>
              <a:rect l="l" t="t" r="r" b="b"/>
              <a:pathLst>
                <a:path w="6510" h="5569" extrusionOk="0">
                  <a:moveTo>
                    <a:pt x="3729" y="1"/>
                  </a:moveTo>
                  <a:cubicBezTo>
                    <a:pt x="1247" y="1"/>
                    <a:pt x="1" y="2991"/>
                    <a:pt x="1755" y="4746"/>
                  </a:cubicBezTo>
                  <a:cubicBezTo>
                    <a:pt x="2323" y="5314"/>
                    <a:pt x="3022" y="5568"/>
                    <a:pt x="3707" y="5568"/>
                  </a:cubicBezTo>
                  <a:cubicBezTo>
                    <a:pt x="5138" y="5568"/>
                    <a:pt x="6509" y="4459"/>
                    <a:pt x="6509" y="2781"/>
                  </a:cubicBezTo>
                  <a:cubicBezTo>
                    <a:pt x="6509" y="1247"/>
                    <a:pt x="5263" y="1"/>
                    <a:pt x="3729" y="1"/>
                  </a:cubicBezTo>
                  <a:close/>
                </a:path>
              </a:pathLst>
            </a:custGeom>
            <a:solidFill>
              <a:srgbClr val="CCD6DF"/>
            </a:solidFill>
            <a:ln>
              <a:noFill/>
            </a:ln>
          </p:spPr>
          <p:txBody>
            <a:bodyPr spcFirstLastPara="1" wrap="square" lIns="91425" tIns="91425" rIns="91425" bIns="91425" anchor="ctr" anchorCtr="0">
              <a:noAutofit/>
            </a:bodyPr>
            <a:lstStyle/>
            <a:p>
              <a:endParaRPr/>
            </a:p>
          </p:txBody>
        </p:sp>
        <p:sp>
          <p:nvSpPr>
            <p:cNvPr id="8844" name="Google Shape;8844;p66"/>
            <p:cNvSpPr/>
            <p:nvPr/>
          </p:nvSpPr>
          <p:spPr>
            <a:xfrm>
              <a:off x="6394568" y="2191483"/>
              <a:ext cx="141166" cy="131026"/>
            </a:xfrm>
            <a:custGeom>
              <a:avLst/>
              <a:gdLst/>
              <a:ahLst/>
              <a:cxnLst/>
              <a:rect l="l" t="t" r="r" b="b"/>
              <a:pathLst>
                <a:path w="5388" h="5001" extrusionOk="0">
                  <a:moveTo>
                    <a:pt x="3902" y="0"/>
                  </a:moveTo>
                  <a:lnTo>
                    <a:pt x="3902" y="0"/>
                  </a:lnTo>
                  <a:cubicBezTo>
                    <a:pt x="4745" y="1103"/>
                    <a:pt x="4640" y="2665"/>
                    <a:pt x="3653" y="3652"/>
                  </a:cubicBezTo>
                  <a:cubicBezTo>
                    <a:pt x="3116" y="4194"/>
                    <a:pt x="2405" y="4470"/>
                    <a:pt x="1687" y="4470"/>
                  </a:cubicBezTo>
                  <a:cubicBezTo>
                    <a:pt x="1097" y="4470"/>
                    <a:pt x="503" y="4283"/>
                    <a:pt x="1" y="3902"/>
                  </a:cubicBezTo>
                  <a:lnTo>
                    <a:pt x="1" y="3902"/>
                  </a:lnTo>
                  <a:cubicBezTo>
                    <a:pt x="556" y="4628"/>
                    <a:pt x="1390" y="5001"/>
                    <a:pt x="2226" y="5001"/>
                  </a:cubicBezTo>
                  <a:cubicBezTo>
                    <a:pt x="2934" y="5001"/>
                    <a:pt x="3644" y="4734"/>
                    <a:pt x="4189" y="4189"/>
                  </a:cubicBezTo>
                  <a:cubicBezTo>
                    <a:pt x="5388" y="2991"/>
                    <a:pt x="5253" y="1016"/>
                    <a:pt x="3902"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8845" name="Google Shape;8845;p66"/>
            <p:cNvSpPr/>
            <p:nvPr/>
          </p:nvSpPr>
          <p:spPr>
            <a:xfrm>
              <a:off x="6402611" y="2199002"/>
              <a:ext cx="109516" cy="109542"/>
            </a:xfrm>
            <a:custGeom>
              <a:avLst/>
              <a:gdLst/>
              <a:ahLst/>
              <a:cxnLst/>
              <a:rect l="l" t="t" r="r" b="b"/>
              <a:pathLst>
                <a:path w="4180" h="4181" extrusionOk="0">
                  <a:moveTo>
                    <a:pt x="3921" y="1"/>
                  </a:moveTo>
                  <a:cubicBezTo>
                    <a:pt x="3902" y="10"/>
                    <a:pt x="3892" y="30"/>
                    <a:pt x="3873" y="39"/>
                  </a:cubicBezTo>
                  <a:lnTo>
                    <a:pt x="39" y="3883"/>
                  </a:lnTo>
                  <a:cubicBezTo>
                    <a:pt x="19" y="3893"/>
                    <a:pt x="10" y="3912"/>
                    <a:pt x="0" y="3921"/>
                  </a:cubicBezTo>
                  <a:cubicBezTo>
                    <a:pt x="106" y="4017"/>
                    <a:pt x="221" y="4103"/>
                    <a:pt x="345" y="4180"/>
                  </a:cubicBezTo>
                  <a:lnTo>
                    <a:pt x="4180" y="346"/>
                  </a:lnTo>
                  <a:cubicBezTo>
                    <a:pt x="4103" y="221"/>
                    <a:pt x="4017" y="106"/>
                    <a:pt x="3921" y="1"/>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8846" name="Google Shape;8846;p66"/>
            <p:cNvSpPr/>
            <p:nvPr/>
          </p:nvSpPr>
          <p:spPr>
            <a:xfrm>
              <a:off x="6451841" y="2085320"/>
              <a:ext cx="113027" cy="215181"/>
            </a:xfrm>
            <a:custGeom>
              <a:avLst/>
              <a:gdLst/>
              <a:ahLst/>
              <a:cxnLst/>
              <a:rect l="l" t="t" r="r" b="b"/>
              <a:pathLst>
                <a:path w="4314" h="8213" extrusionOk="0">
                  <a:moveTo>
                    <a:pt x="2085" y="1"/>
                  </a:moveTo>
                  <a:cubicBezTo>
                    <a:pt x="1972" y="1"/>
                    <a:pt x="1860" y="7"/>
                    <a:pt x="1773" y="26"/>
                  </a:cubicBezTo>
                  <a:cubicBezTo>
                    <a:pt x="786" y="266"/>
                    <a:pt x="0" y="1090"/>
                    <a:pt x="0" y="2145"/>
                  </a:cubicBezTo>
                  <a:lnTo>
                    <a:pt x="0" y="3487"/>
                  </a:lnTo>
                  <a:lnTo>
                    <a:pt x="29" y="3487"/>
                  </a:lnTo>
                  <a:cubicBezTo>
                    <a:pt x="2502" y="3487"/>
                    <a:pt x="3748" y="6458"/>
                    <a:pt x="2023" y="8212"/>
                  </a:cubicBezTo>
                  <a:lnTo>
                    <a:pt x="2157" y="8212"/>
                  </a:lnTo>
                  <a:cubicBezTo>
                    <a:pt x="3345" y="8212"/>
                    <a:pt x="4313" y="7254"/>
                    <a:pt x="4313" y="6056"/>
                  </a:cubicBezTo>
                  <a:lnTo>
                    <a:pt x="4313" y="2145"/>
                  </a:lnTo>
                  <a:cubicBezTo>
                    <a:pt x="4304" y="1100"/>
                    <a:pt x="3556" y="209"/>
                    <a:pt x="2531" y="26"/>
                  </a:cubicBezTo>
                  <a:cubicBezTo>
                    <a:pt x="2531" y="26"/>
                    <a:pt x="2309" y="1"/>
                    <a:pt x="2085"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847" name="Google Shape;8847;p66"/>
            <p:cNvSpPr/>
            <p:nvPr/>
          </p:nvSpPr>
          <p:spPr>
            <a:xfrm>
              <a:off x="6497796" y="2085242"/>
              <a:ext cx="66810" cy="215259"/>
            </a:xfrm>
            <a:custGeom>
              <a:avLst/>
              <a:gdLst/>
              <a:ahLst/>
              <a:cxnLst/>
              <a:rect l="l" t="t" r="r" b="b"/>
              <a:pathLst>
                <a:path w="2550" h="8216" extrusionOk="0">
                  <a:moveTo>
                    <a:pt x="398" y="1"/>
                  </a:moveTo>
                  <a:cubicBezTo>
                    <a:pt x="271" y="1"/>
                    <a:pt x="144" y="10"/>
                    <a:pt x="19" y="29"/>
                  </a:cubicBezTo>
                  <a:lnTo>
                    <a:pt x="0" y="29"/>
                  </a:lnTo>
                  <a:cubicBezTo>
                    <a:pt x="1016" y="221"/>
                    <a:pt x="1745" y="1113"/>
                    <a:pt x="1745" y="2148"/>
                  </a:cubicBezTo>
                  <a:lnTo>
                    <a:pt x="1745" y="6068"/>
                  </a:lnTo>
                  <a:cubicBezTo>
                    <a:pt x="1745" y="6950"/>
                    <a:pt x="1208" y="7736"/>
                    <a:pt x="403" y="8062"/>
                  </a:cubicBezTo>
                  <a:cubicBezTo>
                    <a:pt x="355" y="8119"/>
                    <a:pt x="307" y="8167"/>
                    <a:pt x="259" y="8215"/>
                  </a:cubicBezTo>
                  <a:lnTo>
                    <a:pt x="393" y="8215"/>
                  </a:lnTo>
                  <a:cubicBezTo>
                    <a:pt x="1582" y="8215"/>
                    <a:pt x="2550" y="7257"/>
                    <a:pt x="2550" y="6059"/>
                  </a:cubicBezTo>
                  <a:lnTo>
                    <a:pt x="2550" y="2148"/>
                  </a:lnTo>
                  <a:cubicBezTo>
                    <a:pt x="2540" y="1103"/>
                    <a:pt x="1802" y="212"/>
                    <a:pt x="777" y="29"/>
                  </a:cubicBezTo>
                  <a:cubicBezTo>
                    <a:pt x="652" y="10"/>
                    <a:pt x="525" y="1"/>
                    <a:pt x="398" y="1"/>
                  </a:cubicBezTo>
                  <a:close/>
                </a:path>
              </a:pathLst>
            </a:custGeom>
            <a:solidFill>
              <a:srgbClr val="B9C3C9"/>
            </a:solidFill>
            <a:ln>
              <a:noFill/>
            </a:ln>
          </p:spPr>
          <p:txBody>
            <a:bodyPr spcFirstLastPara="1" wrap="square" lIns="91425" tIns="91425" rIns="91425" bIns="91425" anchor="ctr" anchorCtr="0">
              <a:noAutofit/>
            </a:bodyPr>
            <a:lstStyle/>
            <a:p>
              <a:endParaRPr/>
            </a:p>
          </p:txBody>
        </p:sp>
        <p:sp>
          <p:nvSpPr>
            <p:cNvPr id="8848" name="Google Shape;8848;p66"/>
            <p:cNvSpPr/>
            <p:nvPr/>
          </p:nvSpPr>
          <p:spPr>
            <a:xfrm>
              <a:off x="6498791" y="2192740"/>
              <a:ext cx="66076" cy="107761"/>
            </a:xfrm>
            <a:custGeom>
              <a:avLst/>
              <a:gdLst/>
              <a:ahLst/>
              <a:cxnLst/>
              <a:rect l="l" t="t" r="r" b="b"/>
              <a:pathLst>
                <a:path w="2522" h="4113" extrusionOk="0">
                  <a:moveTo>
                    <a:pt x="10" y="0"/>
                  </a:moveTo>
                  <a:lnTo>
                    <a:pt x="0" y="10"/>
                  </a:lnTo>
                  <a:cubicBezTo>
                    <a:pt x="1275" y="1035"/>
                    <a:pt x="1381" y="2943"/>
                    <a:pt x="240" y="4112"/>
                  </a:cubicBezTo>
                  <a:lnTo>
                    <a:pt x="365" y="4112"/>
                  </a:lnTo>
                  <a:cubicBezTo>
                    <a:pt x="1563" y="4112"/>
                    <a:pt x="2521" y="3154"/>
                    <a:pt x="2521" y="1956"/>
                  </a:cubicBezTo>
                  <a:lnTo>
                    <a:pt x="2521"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849" name="Google Shape;8849;p66"/>
            <p:cNvSpPr/>
            <p:nvPr/>
          </p:nvSpPr>
          <p:spPr>
            <a:xfrm>
              <a:off x="6504555" y="2192740"/>
              <a:ext cx="60050" cy="107761"/>
            </a:xfrm>
            <a:custGeom>
              <a:avLst/>
              <a:gdLst/>
              <a:ahLst/>
              <a:cxnLst/>
              <a:rect l="l" t="t" r="r" b="b"/>
              <a:pathLst>
                <a:path w="2292" h="4113" extrusionOk="0">
                  <a:moveTo>
                    <a:pt x="1487" y="0"/>
                  </a:moveTo>
                  <a:lnTo>
                    <a:pt x="1487" y="1965"/>
                  </a:lnTo>
                  <a:cubicBezTo>
                    <a:pt x="1487" y="2847"/>
                    <a:pt x="950" y="3633"/>
                    <a:pt x="145" y="3959"/>
                  </a:cubicBezTo>
                  <a:cubicBezTo>
                    <a:pt x="116" y="3988"/>
                    <a:pt x="97" y="4016"/>
                    <a:pt x="78" y="4036"/>
                  </a:cubicBezTo>
                  <a:lnTo>
                    <a:pt x="68" y="4045"/>
                  </a:lnTo>
                  <a:lnTo>
                    <a:pt x="1" y="4112"/>
                  </a:lnTo>
                  <a:lnTo>
                    <a:pt x="135" y="4112"/>
                  </a:lnTo>
                  <a:cubicBezTo>
                    <a:pt x="1324" y="4112"/>
                    <a:pt x="2292" y="3154"/>
                    <a:pt x="2292" y="1956"/>
                  </a:cubicBezTo>
                  <a:lnTo>
                    <a:pt x="2292" y="0"/>
                  </a:ln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8850" name="Google Shape;8850;p66"/>
            <p:cNvSpPr/>
            <p:nvPr/>
          </p:nvSpPr>
          <p:spPr>
            <a:xfrm>
              <a:off x="6268493" y="2166226"/>
              <a:ext cx="71343" cy="67596"/>
            </a:xfrm>
            <a:custGeom>
              <a:avLst/>
              <a:gdLst/>
              <a:ahLst/>
              <a:cxnLst/>
              <a:rect l="l" t="t" r="r" b="b"/>
              <a:pathLst>
                <a:path w="2723" h="2580" extrusionOk="0">
                  <a:moveTo>
                    <a:pt x="1357" y="1"/>
                  </a:moveTo>
                  <a:cubicBezTo>
                    <a:pt x="1249" y="1"/>
                    <a:pt x="1141" y="73"/>
                    <a:pt x="1141" y="217"/>
                  </a:cubicBezTo>
                  <a:lnTo>
                    <a:pt x="1141" y="1079"/>
                  </a:lnTo>
                  <a:lnTo>
                    <a:pt x="288" y="1079"/>
                  </a:lnTo>
                  <a:cubicBezTo>
                    <a:pt x="1" y="1079"/>
                    <a:pt x="1" y="1511"/>
                    <a:pt x="288" y="1511"/>
                  </a:cubicBezTo>
                  <a:lnTo>
                    <a:pt x="1141" y="1511"/>
                  </a:lnTo>
                  <a:lnTo>
                    <a:pt x="1141" y="2364"/>
                  </a:lnTo>
                  <a:cubicBezTo>
                    <a:pt x="1141" y="2508"/>
                    <a:pt x="1249" y="2579"/>
                    <a:pt x="1357" y="2579"/>
                  </a:cubicBezTo>
                  <a:cubicBezTo>
                    <a:pt x="1465" y="2579"/>
                    <a:pt x="1573" y="2508"/>
                    <a:pt x="1573" y="2364"/>
                  </a:cubicBezTo>
                  <a:lnTo>
                    <a:pt x="1573" y="1511"/>
                  </a:lnTo>
                  <a:lnTo>
                    <a:pt x="2435" y="1511"/>
                  </a:lnTo>
                  <a:cubicBezTo>
                    <a:pt x="2720" y="1501"/>
                    <a:pt x="2723" y="1079"/>
                    <a:pt x="2445" y="1079"/>
                  </a:cubicBezTo>
                  <a:cubicBezTo>
                    <a:pt x="2442" y="1079"/>
                    <a:pt x="2439" y="1079"/>
                    <a:pt x="2435" y="1079"/>
                  </a:cubicBezTo>
                  <a:lnTo>
                    <a:pt x="1573" y="1079"/>
                  </a:lnTo>
                  <a:lnTo>
                    <a:pt x="1573" y="217"/>
                  </a:lnTo>
                  <a:cubicBezTo>
                    <a:pt x="1573" y="73"/>
                    <a:pt x="1465" y="1"/>
                    <a:pt x="1357"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851" name="Google Shape;8851;p66"/>
            <p:cNvSpPr/>
            <p:nvPr/>
          </p:nvSpPr>
          <p:spPr>
            <a:xfrm>
              <a:off x="6258459" y="1986677"/>
              <a:ext cx="11318" cy="74487"/>
            </a:xfrm>
            <a:custGeom>
              <a:avLst/>
              <a:gdLst/>
              <a:ahLst/>
              <a:cxnLst/>
              <a:rect l="l" t="t" r="r" b="b"/>
              <a:pathLst>
                <a:path w="432" h="2843" extrusionOk="0">
                  <a:moveTo>
                    <a:pt x="216" y="0"/>
                  </a:moveTo>
                  <a:cubicBezTo>
                    <a:pt x="108" y="0"/>
                    <a:pt x="0" y="72"/>
                    <a:pt x="0" y="216"/>
                  </a:cubicBezTo>
                  <a:lnTo>
                    <a:pt x="0" y="2622"/>
                  </a:lnTo>
                  <a:cubicBezTo>
                    <a:pt x="0" y="2747"/>
                    <a:pt x="96" y="2843"/>
                    <a:pt x="221" y="2843"/>
                  </a:cubicBezTo>
                  <a:cubicBezTo>
                    <a:pt x="336" y="2843"/>
                    <a:pt x="432" y="2747"/>
                    <a:pt x="432" y="2622"/>
                  </a:cubicBezTo>
                  <a:lnTo>
                    <a:pt x="432" y="216"/>
                  </a:lnTo>
                  <a:cubicBezTo>
                    <a:pt x="432" y="72"/>
                    <a:pt x="324" y="0"/>
                    <a:pt x="216"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852" name="Google Shape;8852;p66"/>
            <p:cNvSpPr/>
            <p:nvPr/>
          </p:nvSpPr>
          <p:spPr>
            <a:xfrm>
              <a:off x="6298623" y="1986677"/>
              <a:ext cx="11345" cy="74487"/>
            </a:xfrm>
            <a:custGeom>
              <a:avLst/>
              <a:gdLst/>
              <a:ahLst/>
              <a:cxnLst/>
              <a:rect l="l" t="t" r="r" b="b"/>
              <a:pathLst>
                <a:path w="433" h="2843" extrusionOk="0">
                  <a:moveTo>
                    <a:pt x="217" y="0"/>
                  </a:moveTo>
                  <a:cubicBezTo>
                    <a:pt x="109" y="0"/>
                    <a:pt x="1" y="72"/>
                    <a:pt x="1" y="216"/>
                  </a:cubicBezTo>
                  <a:lnTo>
                    <a:pt x="1" y="2622"/>
                  </a:lnTo>
                  <a:cubicBezTo>
                    <a:pt x="1" y="2747"/>
                    <a:pt x="97" y="2843"/>
                    <a:pt x="212" y="2843"/>
                  </a:cubicBezTo>
                  <a:cubicBezTo>
                    <a:pt x="336" y="2843"/>
                    <a:pt x="432" y="2747"/>
                    <a:pt x="432" y="2622"/>
                  </a:cubicBezTo>
                  <a:lnTo>
                    <a:pt x="432" y="216"/>
                  </a:lnTo>
                  <a:cubicBezTo>
                    <a:pt x="432" y="72"/>
                    <a:pt x="324" y="0"/>
                    <a:pt x="217"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853" name="Google Shape;8853;p66"/>
            <p:cNvSpPr/>
            <p:nvPr/>
          </p:nvSpPr>
          <p:spPr>
            <a:xfrm>
              <a:off x="6338814" y="1986677"/>
              <a:ext cx="11318" cy="74487"/>
            </a:xfrm>
            <a:custGeom>
              <a:avLst/>
              <a:gdLst/>
              <a:ahLst/>
              <a:cxnLst/>
              <a:rect l="l" t="t" r="r" b="b"/>
              <a:pathLst>
                <a:path w="432" h="2843" extrusionOk="0">
                  <a:moveTo>
                    <a:pt x="216" y="0"/>
                  </a:moveTo>
                  <a:cubicBezTo>
                    <a:pt x="108" y="0"/>
                    <a:pt x="1" y="72"/>
                    <a:pt x="1" y="216"/>
                  </a:cubicBezTo>
                  <a:lnTo>
                    <a:pt x="1" y="2622"/>
                  </a:lnTo>
                  <a:cubicBezTo>
                    <a:pt x="1" y="2747"/>
                    <a:pt x="96" y="2843"/>
                    <a:pt x="211" y="2843"/>
                  </a:cubicBezTo>
                  <a:cubicBezTo>
                    <a:pt x="336" y="2843"/>
                    <a:pt x="432" y="2747"/>
                    <a:pt x="432" y="2622"/>
                  </a:cubicBezTo>
                  <a:lnTo>
                    <a:pt x="432" y="216"/>
                  </a:lnTo>
                  <a:cubicBezTo>
                    <a:pt x="432" y="72"/>
                    <a:pt x="324" y="0"/>
                    <a:pt x="216"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854" name="Google Shape;8854;p66"/>
            <p:cNvSpPr/>
            <p:nvPr/>
          </p:nvSpPr>
          <p:spPr>
            <a:xfrm>
              <a:off x="6394306" y="2194286"/>
              <a:ext cx="116118" cy="111979"/>
            </a:xfrm>
            <a:custGeom>
              <a:avLst/>
              <a:gdLst/>
              <a:ahLst/>
              <a:cxnLst/>
              <a:rect l="l" t="t" r="r" b="b"/>
              <a:pathLst>
                <a:path w="4432" h="4274" extrusionOk="0">
                  <a:moveTo>
                    <a:pt x="4118" y="0"/>
                  </a:moveTo>
                  <a:cubicBezTo>
                    <a:pt x="4068" y="0"/>
                    <a:pt x="4016" y="20"/>
                    <a:pt x="3969" y="66"/>
                  </a:cubicBezTo>
                  <a:lnTo>
                    <a:pt x="126" y="3910"/>
                  </a:lnTo>
                  <a:cubicBezTo>
                    <a:pt x="1" y="4044"/>
                    <a:pt x="97" y="4264"/>
                    <a:pt x="279" y="4274"/>
                  </a:cubicBezTo>
                  <a:cubicBezTo>
                    <a:pt x="336" y="4274"/>
                    <a:pt x="394" y="4245"/>
                    <a:pt x="432" y="4216"/>
                  </a:cubicBezTo>
                  <a:lnTo>
                    <a:pt x="4276" y="373"/>
                  </a:lnTo>
                  <a:cubicBezTo>
                    <a:pt x="4431" y="218"/>
                    <a:pt x="4285" y="0"/>
                    <a:pt x="4118" y="0"/>
                  </a:cubicBezTo>
                  <a:close/>
                </a:path>
              </a:pathLst>
            </a:custGeom>
            <a:solidFill>
              <a:srgbClr val="99AEBE"/>
            </a:solidFill>
            <a:ln>
              <a:noFill/>
            </a:ln>
          </p:spPr>
          <p:txBody>
            <a:bodyPr spcFirstLastPara="1" wrap="square" lIns="91425" tIns="91425" rIns="91425" bIns="91425" anchor="ctr" anchorCtr="0">
              <a:noAutofit/>
            </a:bodyPr>
            <a:lstStyle/>
            <a:p>
              <a:endParaRPr/>
            </a:p>
          </p:txBody>
        </p:sp>
      </p:grpSp>
      <p:grpSp>
        <p:nvGrpSpPr>
          <p:cNvPr id="8855" name="Google Shape;8855;p66"/>
          <p:cNvGrpSpPr/>
          <p:nvPr/>
        </p:nvGrpSpPr>
        <p:grpSpPr>
          <a:xfrm>
            <a:off x="5764223" y="1833599"/>
            <a:ext cx="374293" cy="276069"/>
            <a:chOff x="5764222" y="2016598"/>
            <a:chExt cx="374293" cy="276069"/>
          </a:xfrm>
        </p:grpSpPr>
        <p:sp>
          <p:nvSpPr>
            <p:cNvPr id="8856" name="Google Shape;8856;p66"/>
            <p:cNvSpPr/>
            <p:nvPr/>
          </p:nvSpPr>
          <p:spPr>
            <a:xfrm>
              <a:off x="5925693" y="2209823"/>
              <a:ext cx="37440" cy="82844"/>
            </a:xfrm>
            <a:custGeom>
              <a:avLst/>
              <a:gdLst/>
              <a:ahLst/>
              <a:cxnLst/>
              <a:rect l="l" t="t" r="r" b="b"/>
              <a:pathLst>
                <a:path w="1429" h="3162" extrusionOk="0">
                  <a:moveTo>
                    <a:pt x="1333" y="0"/>
                  </a:moveTo>
                  <a:cubicBezTo>
                    <a:pt x="1208" y="144"/>
                    <a:pt x="1045" y="249"/>
                    <a:pt x="863" y="288"/>
                  </a:cubicBezTo>
                  <a:lnTo>
                    <a:pt x="269" y="403"/>
                  </a:lnTo>
                  <a:cubicBezTo>
                    <a:pt x="327" y="901"/>
                    <a:pt x="355" y="1764"/>
                    <a:pt x="96" y="2387"/>
                  </a:cubicBezTo>
                  <a:cubicBezTo>
                    <a:pt x="1" y="2617"/>
                    <a:pt x="77" y="2885"/>
                    <a:pt x="279" y="3039"/>
                  </a:cubicBezTo>
                  <a:lnTo>
                    <a:pt x="288" y="3048"/>
                  </a:lnTo>
                  <a:cubicBezTo>
                    <a:pt x="389" y="3125"/>
                    <a:pt x="504" y="3161"/>
                    <a:pt x="618" y="3161"/>
                  </a:cubicBezTo>
                  <a:cubicBezTo>
                    <a:pt x="830" y="3161"/>
                    <a:pt x="1035" y="3036"/>
                    <a:pt x="1122" y="2818"/>
                  </a:cubicBezTo>
                  <a:cubicBezTo>
                    <a:pt x="1323" y="2301"/>
                    <a:pt x="1419" y="1754"/>
                    <a:pt x="1419" y="1198"/>
                  </a:cubicBezTo>
                  <a:cubicBezTo>
                    <a:pt x="1429" y="796"/>
                    <a:pt x="1400" y="403"/>
                    <a:pt x="1333"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57" name="Google Shape;8857;p66"/>
            <p:cNvSpPr/>
            <p:nvPr/>
          </p:nvSpPr>
          <p:spPr>
            <a:xfrm>
              <a:off x="5932478" y="2209823"/>
              <a:ext cx="29973" cy="29396"/>
            </a:xfrm>
            <a:custGeom>
              <a:avLst/>
              <a:gdLst/>
              <a:ahLst/>
              <a:cxnLst/>
              <a:rect l="l" t="t" r="r" b="b"/>
              <a:pathLst>
                <a:path w="1144" h="1122" extrusionOk="0">
                  <a:moveTo>
                    <a:pt x="1064" y="0"/>
                  </a:moveTo>
                  <a:cubicBezTo>
                    <a:pt x="949" y="144"/>
                    <a:pt x="777" y="249"/>
                    <a:pt x="595" y="288"/>
                  </a:cubicBezTo>
                  <a:lnTo>
                    <a:pt x="0" y="403"/>
                  </a:lnTo>
                  <a:cubicBezTo>
                    <a:pt x="29" y="642"/>
                    <a:pt x="39" y="882"/>
                    <a:pt x="39" y="1122"/>
                  </a:cubicBezTo>
                  <a:lnTo>
                    <a:pt x="595" y="1006"/>
                  </a:lnTo>
                  <a:cubicBezTo>
                    <a:pt x="806" y="959"/>
                    <a:pt x="997" y="853"/>
                    <a:pt x="1141" y="690"/>
                  </a:cubicBezTo>
                  <a:cubicBezTo>
                    <a:pt x="1142" y="694"/>
                    <a:pt x="1142" y="696"/>
                    <a:pt x="1142" y="696"/>
                  </a:cubicBezTo>
                  <a:cubicBezTo>
                    <a:pt x="1143" y="696"/>
                    <a:pt x="1083" y="100"/>
                    <a:pt x="1064" y="0"/>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8858" name="Google Shape;8858;p66"/>
            <p:cNvSpPr/>
            <p:nvPr/>
          </p:nvSpPr>
          <p:spPr>
            <a:xfrm>
              <a:off x="5913824" y="2016598"/>
              <a:ext cx="39772" cy="54103"/>
            </a:xfrm>
            <a:custGeom>
              <a:avLst/>
              <a:gdLst/>
              <a:ahLst/>
              <a:cxnLst/>
              <a:rect l="l" t="t" r="r" b="b"/>
              <a:pathLst>
                <a:path w="1518" h="2065" extrusionOk="0">
                  <a:moveTo>
                    <a:pt x="645" y="0"/>
                  </a:moveTo>
                  <a:cubicBezTo>
                    <a:pt x="324" y="0"/>
                    <a:pt x="1" y="254"/>
                    <a:pt x="89" y="675"/>
                  </a:cubicBezTo>
                  <a:lnTo>
                    <a:pt x="377" y="2026"/>
                  </a:lnTo>
                  <a:lnTo>
                    <a:pt x="1297" y="2026"/>
                  </a:lnTo>
                  <a:cubicBezTo>
                    <a:pt x="1374" y="2026"/>
                    <a:pt x="1451" y="2036"/>
                    <a:pt x="1518" y="2065"/>
                  </a:cubicBezTo>
                  <a:lnTo>
                    <a:pt x="1173" y="445"/>
                  </a:lnTo>
                  <a:lnTo>
                    <a:pt x="1182" y="445"/>
                  </a:lnTo>
                  <a:cubicBezTo>
                    <a:pt x="1113" y="137"/>
                    <a:pt x="880" y="0"/>
                    <a:pt x="645"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59" name="Google Shape;8859;p66"/>
            <p:cNvSpPr/>
            <p:nvPr/>
          </p:nvSpPr>
          <p:spPr>
            <a:xfrm>
              <a:off x="5919667" y="2050081"/>
              <a:ext cx="34191" cy="20619"/>
            </a:xfrm>
            <a:custGeom>
              <a:avLst/>
              <a:gdLst/>
              <a:ahLst/>
              <a:cxnLst/>
              <a:rect l="l" t="t" r="r" b="b"/>
              <a:pathLst>
                <a:path w="1305" h="787" extrusionOk="0">
                  <a:moveTo>
                    <a:pt x="1" y="1"/>
                  </a:moveTo>
                  <a:lnTo>
                    <a:pt x="154" y="748"/>
                  </a:lnTo>
                  <a:lnTo>
                    <a:pt x="1074" y="748"/>
                  </a:lnTo>
                  <a:cubicBezTo>
                    <a:pt x="1151" y="748"/>
                    <a:pt x="1228" y="758"/>
                    <a:pt x="1304" y="787"/>
                  </a:cubicBezTo>
                  <a:lnTo>
                    <a:pt x="1141" y="30"/>
                  </a:lnTo>
                  <a:cubicBezTo>
                    <a:pt x="1055" y="1"/>
                    <a:pt x="959" y="1"/>
                    <a:pt x="873" y="1"/>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8860" name="Google Shape;8860;p66"/>
            <p:cNvSpPr/>
            <p:nvPr/>
          </p:nvSpPr>
          <p:spPr>
            <a:xfrm>
              <a:off x="6013096" y="2018301"/>
              <a:ext cx="39510" cy="52898"/>
            </a:xfrm>
            <a:custGeom>
              <a:avLst/>
              <a:gdLst/>
              <a:ahLst/>
              <a:cxnLst/>
              <a:rect l="l" t="t" r="r" b="b"/>
              <a:pathLst>
                <a:path w="1508" h="2019" extrusionOk="0">
                  <a:moveTo>
                    <a:pt x="862" y="0"/>
                  </a:moveTo>
                  <a:cubicBezTo>
                    <a:pt x="630" y="0"/>
                    <a:pt x="400" y="135"/>
                    <a:pt x="336" y="437"/>
                  </a:cubicBezTo>
                  <a:lnTo>
                    <a:pt x="0" y="2019"/>
                  </a:lnTo>
                  <a:lnTo>
                    <a:pt x="1131" y="2019"/>
                  </a:lnTo>
                  <a:lnTo>
                    <a:pt x="1419" y="677"/>
                  </a:lnTo>
                  <a:cubicBezTo>
                    <a:pt x="1508" y="255"/>
                    <a:pt x="1182" y="0"/>
                    <a:pt x="862"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861" name="Google Shape;8861;p66"/>
            <p:cNvSpPr/>
            <p:nvPr/>
          </p:nvSpPr>
          <p:spPr>
            <a:xfrm>
              <a:off x="6012834" y="2050841"/>
              <a:ext cx="34191" cy="20619"/>
            </a:xfrm>
            <a:custGeom>
              <a:avLst/>
              <a:gdLst/>
              <a:ahLst/>
              <a:cxnLst/>
              <a:rect l="l" t="t" r="r" b="b"/>
              <a:pathLst>
                <a:path w="1305" h="787" extrusionOk="0">
                  <a:moveTo>
                    <a:pt x="173" y="1"/>
                  </a:moveTo>
                  <a:lnTo>
                    <a:pt x="1" y="787"/>
                  </a:lnTo>
                  <a:lnTo>
                    <a:pt x="1141" y="787"/>
                  </a:lnTo>
                  <a:lnTo>
                    <a:pt x="1304" y="1"/>
                  </a:lnTo>
                  <a:close/>
                </a:path>
              </a:pathLst>
            </a:custGeom>
            <a:solidFill>
              <a:srgbClr val="586F83"/>
            </a:solidFill>
            <a:ln>
              <a:noFill/>
            </a:ln>
          </p:spPr>
          <p:txBody>
            <a:bodyPr spcFirstLastPara="1" wrap="square" lIns="91425" tIns="91425" rIns="91425" bIns="91425" anchor="ctr" anchorCtr="0">
              <a:noAutofit/>
            </a:bodyPr>
            <a:lstStyle/>
            <a:p>
              <a:endParaRPr/>
            </a:p>
          </p:txBody>
        </p:sp>
        <p:sp>
          <p:nvSpPr>
            <p:cNvPr id="8862" name="Google Shape;8862;p66"/>
            <p:cNvSpPr/>
            <p:nvPr/>
          </p:nvSpPr>
          <p:spPr>
            <a:xfrm>
              <a:off x="5764222" y="2069679"/>
              <a:ext cx="201190" cy="176798"/>
            </a:xfrm>
            <a:custGeom>
              <a:avLst/>
              <a:gdLst/>
              <a:ahLst/>
              <a:cxnLst/>
              <a:rect l="l" t="t" r="r" b="b"/>
              <a:pathLst>
                <a:path w="7679" h="6748" extrusionOk="0">
                  <a:moveTo>
                    <a:pt x="2770" y="0"/>
                  </a:moveTo>
                  <a:cubicBezTo>
                    <a:pt x="1237" y="0"/>
                    <a:pt x="0" y="1247"/>
                    <a:pt x="0" y="2780"/>
                  </a:cubicBezTo>
                  <a:lnTo>
                    <a:pt x="0" y="5368"/>
                  </a:lnTo>
                  <a:cubicBezTo>
                    <a:pt x="0" y="6145"/>
                    <a:pt x="632" y="6748"/>
                    <a:pt x="1373" y="6748"/>
                  </a:cubicBezTo>
                  <a:cubicBezTo>
                    <a:pt x="1464" y="6748"/>
                    <a:pt x="1556" y="6739"/>
                    <a:pt x="1649" y="6720"/>
                  </a:cubicBezTo>
                  <a:lnTo>
                    <a:pt x="7017" y="5637"/>
                  </a:lnTo>
                  <a:cubicBezTo>
                    <a:pt x="7400" y="5560"/>
                    <a:pt x="7678" y="5224"/>
                    <a:pt x="7678" y="4831"/>
                  </a:cubicBezTo>
                  <a:lnTo>
                    <a:pt x="7678" y="671"/>
                  </a:lnTo>
                  <a:cubicBezTo>
                    <a:pt x="7678" y="298"/>
                    <a:pt x="7381" y="0"/>
                    <a:pt x="7007"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863" name="Google Shape;8863;p66"/>
            <p:cNvSpPr/>
            <p:nvPr/>
          </p:nvSpPr>
          <p:spPr>
            <a:xfrm>
              <a:off x="5769750" y="2069679"/>
              <a:ext cx="195662" cy="176562"/>
            </a:xfrm>
            <a:custGeom>
              <a:avLst/>
              <a:gdLst/>
              <a:ahLst/>
              <a:cxnLst/>
              <a:rect l="l" t="t" r="r" b="b"/>
              <a:pathLst>
                <a:path w="7468" h="6739" extrusionOk="0">
                  <a:moveTo>
                    <a:pt x="6250" y="0"/>
                  </a:moveTo>
                  <a:lnTo>
                    <a:pt x="6250" y="39"/>
                  </a:lnTo>
                  <a:lnTo>
                    <a:pt x="6250" y="4199"/>
                  </a:lnTo>
                  <a:cubicBezTo>
                    <a:pt x="6250" y="4592"/>
                    <a:pt x="5981" y="4927"/>
                    <a:pt x="5598" y="5004"/>
                  </a:cubicBezTo>
                  <a:lnTo>
                    <a:pt x="1342" y="5867"/>
                  </a:lnTo>
                  <a:lnTo>
                    <a:pt x="499" y="6030"/>
                  </a:lnTo>
                  <a:lnTo>
                    <a:pt x="221" y="6087"/>
                  </a:lnTo>
                  <a:cubicBezTo>
                    <a:pt x="144" y="6106"/>
                    <a:pt x="77" y="6116"/>
                    <a:pt x="0" y="6116"/>
                  </a:cubicBezTo>
                  <a:cubicBezTo>
                    <a:pt x="256" y="6507"/>
                    <a:pt x="691" y="6739"/>
                    <a:pt x="1150" y="6739"/>
                  </a:cubicBezTo>
                  <a:cubicBezTo>
                    <a:pt x="1242" y="6739"/>
                    <a:pt x="1335" y="6729"/>
                    <a:pt x="1428" y="6710"/>
                  </a:cubicBezTo>
                  <a:lnTo>
                    <a:pt x="1716" y="6653"/>
                  </a:lnTo>
                  <a:lnTo>
                    <a:pt x="2550" y="6490"/>
                  </a:lnTo>
                  <a:lnTo>
                    <a:pt x="6806" y="5627"/>
                  </a:lnTo>
                  <a:cubicBezTo>
                    <a:pt x="7189" y="5550"/>
                    <a:pt x="7467" y="5215"/>
                    <a:pt x="7467" y="4831"/>
                  </a:cubicBezTo>
                  <a:lnTo>
                    <a:pt x="7467" y="671"/>
                  </a:lnTo>
                  <a:cubicBezTo>
                    <a:pt x="7467" y="298"/>
                    <a:pt x="7170" y="0"/>
                    <a:pt x="6796"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864" name="Google Shape;8864;p66"/>
            <p:cNvSpPr/>
            <p:nvPr/>
          </p:nvSpPr>
          <p:spPr>
            <a:xfrm>
              <a:off x="5987236" y="2069679"/>
              <a:ext cx="151279" cy="119289"/>
            </a:xfrm>
            <a:custGeom>
              <a:avLst/>
              <a:gdLst/>
              <a:ahLst/>
              <a:cxnLst/>
              <a:rect l="l" t="t" r="r" b="b"/>
              <a:pathLst>
                <a:path w="5774" h="4553" extrusionOk="0">
                  <a:moveTo>
                    <a:pt x="4124" y="0"/>
                  </a:moveTo>
                  <a:cubicBezTo>
                    <a:pt x="4117" y="0"/>
                    <a:pt x="4110" y="0"/>
                    <a:pt x="4103" y="0"/>
                  </a:cubicBezTo>
                  <a:lnTo>
                    <a:pt x="1227" y="0"/>
                  </a:lnTo>
                  <a:cubicBezTo>
                    <a:pt x="546" y="0"/>
                    <a:pt x="0" y="547"/>
                    <a:pt x="0" y="1218"/>
                  </a:cubicBezTo>
                  <a:lnTo>
                    <a:pt x="0" y="3940"/>
                  </a:lnTo>
                  <a:cubicBezTo>
                    <a:pt x="0" y="4295"/>
                    <a:pt x="291" y="4552"/>
                    <a:pt x="611" y="4552"/>
                  </a:cubicBezTo>
                  <a:cubicBezTo>
                    <a:pt x="714" y="4552"/>
                    <a:pt x="820" y="4525"/>
                    <a:pt x="920" y="4467"/>
                  </a:cubicBezTo>
                  <a:lnTo>
                    <a:pt x="4706" y="2234"/>
                  </a:lnTo>
                  <a:cubicBezTo>
                    <a:pt x="5774" y="1624"/>
                    <a:pt x="5335" y="0"/>
                    <a:pt x="4124"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865" name="Google Shape;8865;p66"/>
            <p:cNvSpPr/>
            <p:nvPr/>
          </p:nvSpPr>
          <p:spPr>
            <a:xfrm>
              <a:off x="5986974" y="2071434"/>
              <a:ext cx="146930" cy="117533"/>
            </a:xfrm>
            <a:custGeom>
              <a:avLst/>
              <a:gdLst/>
              <a:ahLst/>
              <a:cxnLst/>
              <a:rect l="l" t="t" r="r" b="b"/>
              <a:pathLst>
                <a:path w="5608" h="4486" extrusionOk="0">
                  <a:moveTo>
                    <a:pt x="4496" y="1"/>
                  </a:moveTo>
                  <a:cubicBezTo>
                    <a:pt x="4544" y="125"/>
                    <a:pt x="4563" y="250"/>
                    <a:pt x="4563" y="384"/>
                  </a:cubicBezTo>
                  <a:cubicBezTo>
                    <a:pt x="4563" y="815"/>
                    <a:pt x="4343" y="1208"/>
                    <a:pt x="3969" y="1419"/>
                  </a:cubicBezTo>
                  <a:lnTo>
                    <a:pt x="183" y="3653"/>
                  </a:lnTo>
                  <a:cubicBezTo>
                    <a:pt x="125" y="3681"/>
                    <a:pt x="68" y="3710"/>
                    <a:pt x="0" y="3729"/>
                  </a:cubicBezTo>
                  <a:lnTo>
                    <a:pt x="0" y="3873"/>
                  </a:lnTo>
                  <a:cubicBezTo>
                    <a:pt x="0" y="4228"/>
                    <a:pt x="297" y="4485"/>
                    <a:pt x="620" y="4485"/>
                  </a:cubicBezTo>
                  <a:cubicBezTo>
                    <a:pt x="723" y="4485"/>
                    <a:pt x="830" y="4458"/>
                    <a:pt x="930" y="4400"/>
                  </a:cubicBezTo>
                  <a:lnTo>
                    <a:pt x="4716" y="2167"/>
                  </a:lnTo>
                  <a:cubicBezTo>
                    <a:pt x="5608" y="1659"/>
                    <a:pt x="5474" y="326"/>
                    <a:pt x="4496"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8866" name="Google Shape;8866;p66"/>
            <p:cNvSpPr/>
            <p:nvPr/>
          </p:nvSpPr>
          <p:spPr>
            <a:xfrm>
              <a:off x="5958836" y="2073452"/>
              <a:ext cx="44985" cy="133122"/>
            </a:xfrm>
            <a:custGeom>
              <a:avLst/>
              <a:gdLst/>
              <a:ahLst/>
              <a:cxnLst/>
              <a:rect l="l" t="t" r="r" b="b"/>
              <a:pathLst>
                <a:path w="1717" h="5081" extrusionOk="0">
                  <a:moveTo>
                    <a:pt x="1" y="0"/>
                  </a:moveTo>
                  <a:cubicBezTo>
                    <a:pt x="164" y="125"/>
                    <a:pt x="250" y="317"/>
                    <a:pt x="250" y="518"/>
                  </a:cubicBezTo>
                  <a:lnTo>
                    <a:pt x="250" y="4687"/>
                  </a:lnTo>
                  <a:cubicBezTo>
                    <a:pt x="250" y="4822"/>
                    <a:pt x="221" y="4956"/>
                    <a:pt x="154" y="5080"/>
                  </a:cubicBezTo>
                  <a:cubicBezTo>
                    <a:pt x="509" y="4716"/>
                    <a:pt x="931" y="4381"/>
                    <a:pt x="1525" y="4381"/>
                  </a:cubicBezTo>
                  <a:cubicBezTo>
                    <a:pt x="1266" y="4304"/>
                    <a:pt x="1084" y="4064"/>
                    <a:pt x="1084" y="3796"/>
                  </a:cubicBezTo>
                  <a:lnTo>
                    <a:pt x="1084" y="1074"/>
                  </a:lnTo>
                  <a:cubicBezTo>
                    <a:pt x="1074" y="623"/>
                    <a:pt x="1324" y="211"/>
                    <a:pt x="1717" y="0"/>
                  </a:cubicBezTo>
                  <a:close/>
                </a:path>
              </a:pathLst>
            </a:custGeom>
            <a:solidFill>
              <a:srgbClr val="C9D0D6"/>
            </a:solidFill>
            <a:ln>
              <a:noFill/>
            </a:ln>
          </p:spPr>
          <p:txBody>
            <a:bodyPr spcFirstLastPara="1" wrap="square" lIns="91425" tIns="91425" rIns="91425" bIns="91425" anchor="ctr" anchorCtr="0">
              <a:noAutofit/>
            </a:bodyPr>
            <a:lstStyle/>
            <a:p>
              <a:endParaRPr/>
            </a:p>
          </p:txBody>
        </p:sp>
      </p:grpSp>
      <p:grpSp>
        <p:nvGrpSpPr>
          <p:cNvPr id="8867" name="Google Shape;8867;p66"/>
          <p:cNvGrpSpPr/>
          <p:nvPr/>
        </p:nvGrpSpPr>
        <p:grpSpPr>
          <a:xfrm>
            <a:off x="5325478" y="1833442"/>
            <a:ext cx="361927" cy="276515"/>
            <a:chOff x="5325477" y="2016441"/>
            <a:chExt cx="361927" cy="276515"/>
          </a:xfrm>
        </p:grpSpPr>
        <p:sp>
          <p:nvSpPr>
            <p:cNvPr id="8868" name="Google Shape;8868;p66"/>
            <p:cNvSpPr/>
            <p:nvPr/>
          </p:nvSpPr>
          <p:spPr>
            <a:xfrm>
              <a:off x="5514091" y="2232853"/>
              <a:ext cx="35449" cy="60103"/>
            </a:xfrm>
            <a:custGeom>
              <a:avLst/>
              <a:gdLst/>
              <a:ahLst/>
              <a:cxnLst/>
              <a:rect l="l" t="t" r="r" b="b"/>
              <a:pathLst>
                <a:path w="1353" h="2294" extrusionOk="0">
                  <a:moveTo>
                    <a:pt x="1058" y="0"/>
                  </a:moveTo>
                  <a:cubicBezTo>
                    <a:pt x="1007" y="0"/>
                    <a:pt x="955" y="21"/>
                    <a:pt x="911" y="70"/>
                  </a:cubicBezTo>
                  <a:lnTo>
                    <a:pt x="384" y="626"/>
                  </a:lnTo>
                  <a:cubicBezTo>
                    <a:pt x="144" y="894"/>
                    <a:pt x="0" y="1239"/>
                    <a:pt x="10" y="1594"/>
                  </a:cubicBezTo>
                  <a:lnTo>
                    <a:pt x="10" y="2083"/>
                  </a:lnTo>
                  <a:cubicBezTo>
                    <a:pt x="10" y="2198"/>
                    <a:pt x="96" y="2294"/>
                    <a:pt x="211" y="2294"/>
                  </a:cubicBezTo>
                  <a:cubicBezTo>
                    <a:pt x="336" y="2294"/>
                    <a:pt x="422" y="2198"/>
                    <a:pt x="422" y="2083"/>
                  </a:cubicBezTo>
                  <a:lnTo>
                    <a:pt x="422" y="1594"/>
                  </a:lnTo>
                  <a:cubicBezTo>
                    <a:pt x="422" y="1335"/>
                    <a:pt x="518" y="1096"/>
                    <a:pt x="690" y="913"/>
                  </a:cubicBezTo>
                  <a:lnTo>
                    <a:pt x="1208" y="348"/>
                  </a:lnTo>
                  <a:cubicBezTo>
                    <a:pt x="1353" y="196"/>
                    <a:pt x="1213" y="0"/>
                    <a:pt x="1058" y="0"/>
                  </a:cubicBezTo>
                  <a:close/>
                </a:path>
              </a:pathLst>
            </a:custGeom>
            <a:solidFill>
              <a:srgbClr val="AFBAC1"/>
            </a:solidFill>
            <a:ln>
              <a:noFill/>
            </a:ln>
          </p:spPr>
          <p:txBody>
            <a:bodyPr spcFirstLastPara="1" wrap="square" lIns="91425" tIns="91425" rIns="91425" bIns="91425" anchor="ctr" anchorCtr="0">
              <a:noAutofit/>
            </a:bodyPr>
            <a:lstStyle/>
            <a:p>
              <a:endParaRPr/>
            </a:p>
          </p:txBody>
        </p:sp>
        <p:sp>
          <p:nvSpPr>
            <p:cNvPr id="8869" name="Google Shape;8869;p66"/>
            <p:cNvSpPr/>
            <p:nvPr/>
          </p:nvSpPr>
          <p:spPr>
            <a:xfrm>
              <a:off x="5605633" y="2232879"/>
              <a:ext cx="35291" cy="60077"/>
            </a:xfrm>
            <a:custGeom>
              <a:avLst/>
              <a:gdLst/>
              <a:ahLst/>
              <a:cxnLst/>
              <a:rect l="l" t="t" r="r" b="b"/>
              <a:pathLst>
                <a:path w="1347" h="2293" extrusionOk="0">
                  <a:moveTo>
                    <a:pt x="302" y="1"/>
                  </a:moveTo>
                  <a:cubicBezTo>
                    <a:pt x="145" y="1"/>
                    <a:pt x="1" y="203"/>
                    <a:pt x="139" y="357"/>
                  </a:cubicBezTo>
                  <a:lnTo>
                    <a:pt x="666" y="912"/>
                  </a:lnTo>
                  <a:cubicBezTo>
                    <a:pt x="839" y="1095"/>
                    <a:pt x="935" y="1344"/>
                    <a:pt x="935" y="1593"/>
                  </a:cubicBezTo>
                  <a:lnTo>
                    <a:pt x="935" y="2082"/>
                  </a:lnTo>
                  <a:cubicBezTo>
                    <a:pt x="935" y="2197"/>
                    <a:pt x="1021" y="2293"/>
                    <a:pt x="1146" y="2293"/>
                  </a:cubicBezTo>
                  <a:cubicBezTo>
                    <a:pt x="1261" y="2293"/>
                    <a:pt x="1347" y="2207"/>
                    <a:pt x="1347" y="2091"/>
                  </a:cubicBezTo>
                  <a:lnTo>
                    <a:pt x="1347" y="1603"/>
                  </a:lnTo>
                  <a:cubicBezTo>
                    <a:pt x="1347" y="1238"/>
                    <a:pt x="1213" y="893"/>
                    <a:pt x="973" y="635"/>
                  </a:cubicBezTo>
                  <a:lnTo>
                    <a:pt x="446" y="69"/>
                  </a:lnTo>
                  <a:cubicBezTo>
                    <a:pt x="402" y="21"/>
                    <a:pt x="351" y="1"/>
                    <a:pt x="302" y="1"/>
                  </a:cubicBezTo>
                  <a:close/>
                </a:path>
              </a:pathLst>
            </a:custGeom>
            <a:solidFill>
              <a:srgbClr val="AFBAC1"/>
            </a:solidFill>
            <a:ln>
              <a:noFill/>
            </a:ln>
          </p:spPr>
          <p:txBody>
            <a:bodyPr spcFirstLastPara="1" wrap="square" lIns="91425" tIns="91425" rIns="91425" bIns="91425" anchor="ctr" anchorCtr="0">
              <a:noAutofit/>
            </a:bodyPr>
            <a:lstStyle/>
            <a:p>
              <a:endParaRPr/>
            </a:p>
          </p:txBody>
        </p:sp>
        <p:sp>
          <p:nvSpPr>
            <p:cNvPr id="8870" name="Google Shape;8870;p66"/>
            <p:cNvSpPr/>
            <p:nvPr/>
          </p:nvSpPr>
          <p:spPr>
            <a:xfrm>
              <a:off x="5466852" y="2264476"/>
              <a:ext cx="219530" cy="28479"/>
            </a:xfrm>
            <a:custGeom>
              <a:avLst/>
              <a:gdLst/>
              <a:ahLst/>
              <a:cxnLst/>
              <a:rect l="l" t="t" r="r" b="b"/>
              <a:pathLst>
                <a:path w="8379" h="1087" extrusionOk="0">
                  <a:moveTo>
                    <a:pt x="297" y="0"/>
                  </a:moveTo>
                  <a:cubicBezTo>
                    <a:pt x="132" y="0"/>
                    <a:pt x="0" y="219"/>
                    <a:pt x="164" y="368"/>
                  </a:cubicBezTo>
                  <a:lnTo>
                    <a:pt x="902" y="1029"/>
                  </a:lnTo>
                  <a:cubicBezTo>
                    <a:pt x="940" y="1068"/>
                    <a:pt x="988" y="1087"/>
                    <a:pt x="1036" y="1087"/>
                  </a:cubicBezTo>
                  <a:lnTo>
                    <a:pt x="7449" y="1087"/>
                  </a:lnTo>
                  <a:cubicBezTo>
                    <a:pt x="7497" y="1087"/>
                    <a:pt x="7545" y="1068"/>
                    <a:pt x="7583" y="1039"/>
                  </a:cubicBezTo>
                  <a:lnTo>
                    <a:pt x="8292" y="387"/>
                  </a:lnTo>
                  <a:cubicBezTo>
                    <a:pt x="8379" y="310"/>
                    <a:pt x="8379" y="186"/>
                    <a:pt x="8302" y="99"/>
                  </a:cubicBezTo>
                  <a:cubicBezTo>
                    <a:pt x="8260" y="53"/>
                    <a:pt x="8202" y="28"/>
                    <a:pt x="8144" y="28"/>
                  </a:cubicBezTo>
                  <a:cubicBezTo>
                    <a:pt x="8096" y="28"/>
                    <a:pt x="8049" y="45"/>
                    <a:pt x="8015" y="80"/>
                  </a:cubicBezTo>
                  <a:lnTo>
                    <a:pt x="7363" y="675"/>
                  </a:lnTo>
                  <a:lnTo>
                    <a:pt x="1113" y="675"/>
                  </a:lnTo>
                  <a:lnTo>
                    <a:pt x="442" y="61"/>
                  </a:lnTo>
                  <a:cubicBezTo>
                    <a:pt x="395" y="18"/>
                    <a:pt x="345" y="0"/>
                    <a:pt x="297" y="0"/>
                  </a:cubicBez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8871" name="Google Shape;8871;p66"/>
            <p:cNvSpPr/>
            <p:nvPr/>
          </p:nvSpPr>
          <p:spPr>
            <a:xfrm>
              <a:off x="5325477" y="2064413"/>
              <a:ext cx="361665" cy="177060"/>
            </a:xfrm>
            <a:custGeom>
              <a:avLst/>
              <a:gdLst/>
              <a:ahLst/>
              <a:cxnLst/>
              <a:rect l="l" t="t" r="r" b="b"/>
              <a:pathLst>
                <a:path w="13804" h="6758" extrusionOk="0">
                  <a:moveTo>
                    <a:pt x="259" y="0"/>
                  </a:moveTo>
                  <a:cubicBezTo>
                    <a:pt x="116" y="0"/>
                    <a:pt x="1" y="125"/>
                    <a:pt x="20" y="269"/>
                  </a:cubicBezTo>
                  <a:lnTo>
                    <a:pt x="317" y="3115"/>
                  </a:lnTo>
                  <a:cubicBezTo>
                    <a:pt x="326" y="3269"/>
                    <a:pt x="461" y="3393"/>
                    <a:pt x="624" y="3393"/>
                  </a:cubicBezTo>
                  <a:lnTo>
                    <a:pt x="1084" y="3393"/>
                  </a:lnTo>
                  <a:cubicBezTo>
                    <a:pt x="1208" y="3393"/>
                    <a:pt x="1314" y="3317"/>
                    <a:pt x="1371" y="3211"/>
                  </a:cubicBezTo>
                  <a:lnTo>
                    <a:pt x="1812" y="2272"/>
                  </a:lnTo>
                  <a:lnTo>
                    <a:pt x="5378" y="2272"/>
                  </a:lnTo>
                  <a:cubicBezTo>
                    <a:pt x="5627" y="2272"/>
                    <a:pt x="5838" y="2473"/>
                    <a:pt x="5838" y="2732"/>
                  </a:cubicBezTo>
                  <a:lnTo>
                    <a:pt x="5838" y="4572"/>
                  </a:lnTo>
                  <a:cubicBezTo>
                    <a:pt x="5838" y="4831"/>
                    <a:pt x="5886" y="5080"/>
                    <a:pt x="5963" y="5320"/>
                  </a:cubicBezTo>
                  <a:cubicBezTo>
                    <a:pt x="6049" y="5540"/>
                    <a:pt x="6164" y="5742"/>
                    <a:pt x="6308" y="5924"/>
                  </a:cubicBezTo>
                  <a:cubicBezTo>
                    <a:pt x="6739" y="6403"/>
                    <a:pt x="7324" y="6758"/>
                    <a:pt x="8024" y="6758"/>
                  </a:cubicBezTo>
                  <a:lnTo>
                    <a:pt x="12509" y="6758"/>
                  </a:lnTo>
                  <a:cubicBezTo>
                    <a:pt x="13228" y="6758"/>
                    <a:pt x="13804" y="6173"/>
                    <a:pt x="13804" y="5454"/>
                  </a:cubicBezTo>
                  <a:lnTo>
                    <a:pt x="10688" y="4141"/>
                  </a:lnTo>
                  <a:cubicBezTo>
                    <a:pt x="9826" y="3767"/>
                    <a:pt x="9270" y="2924"/>
                    <a:pt x="9270" y="1984"/>
                  </a:cubicBezTo>
                  <a:lnTo>
                    <a:pt x="9270" y="1610"/>
                  </a:lnTo>
                  <a:cubicBezTo>
                    <a:pt x="9270" y="1390"/>
                    <a:pt x="9097" y="1227"/>
                    <a:pt x="8886" y="1227"/>
                  </a:cubicBezTo>
                  <a:lnTo>
                    <a:pt x="1707" y="1227"/>
                  </a:lnTo>
                  <a:lnTo>
                    <a:pt x="1343" y="163"/>
                  </a:lnTo>
                  <a:cubicBezTo>
                    <a:pt x="1314" y="67"/>
                    <a:pt x="1218" y="0"/>
                    <a:pt x="112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72" name="Google Shape;8872;p66"/>
            <p:cNvSpPr/>
            <p:nvPr/>
          </p:nvSpPr>
          <p:spPr>
            <a:xfrm>
              <a:off x="5325477" y="2064413"/>
              <a:ext cx="361927" cy="171793"/>
            </a:xfrm>
            <a:custGeom>
              <a:avLst/>
              <a:gdLst/>
              <a:ahLst/>
              <a:cxnLst/>
              <a:rect l="l" t="t" r="r" b="b"/>
              <a:pathLst>
                <a:path w="13814" h="6557" extrusionOk="0">
                  <a:moveTo>
                    <a:pt x="259" y="0"/>
                  </a:moveTo>
                  <a:cubicBezTo>
                    <a:pt x="116" y="0"/>
                    <a:pt x="1" y="125"/>
                    <a:pt x="20" y="269"/>
                  </a:cubicBezTo>
                  <a:lnTo>
                    <a:pt x="48" y="546"/>
                  </a:lnTo>
                  <a:lnTo>
                    <a:pt x="499" y="546"/>
                  </a:lnTo>
                  <a:cubicBezTo>
                    <a:pt x="681" y="546"/>
                    <a:pt x="834" y="662"/>
                    <a:pt x="902" y="834"/>
                  </a:cubicBezTo>
                  <a:lnTo>
                    <a:pt x="1084" y="1371"/>
                  </a:lnTo>
                  <a:cubicBezTo>
                    <a:pt x="1160" y="1610"/>
                    <a:pt x="1390" y="1773"/>
                    <a:pt x="1649" y="1773"/>
                  </a:cubicBezTo>
                  <a:lnTo>
                    <a:pt x="8397" y="1773"/>
                  </a:lnTo>
                  <a:cubicBezTo>
                    <a:pt x="8608" y="1773"/>
                    <a:pt x="8781" y="1946"/>
                    <a:pt x="8781" y="2157"/>
                  </a:cubicBezTo>
                  <a:lnTo>
                    <a:pt x="8781" y="2531"/>
                  </a:lnTo>
                  <a:cubicBezTo>
                    <a:pt x="8781" y="3470"/>
                    <a:pt x="9337" y="4323"/>
                    <a:pt x="10199" y="4687"/>
                  </a:cubicBezTo>
                  <a:lnTo>
                    <a:pt x="13315" y="6010"/>
                  </a:lnTo>
                  <a:cubicBezTo>
                    <a:pt x="13315" y="6192"/>
                    <a:pt x="13276" y="6384"/>
                    <a:pt x="13200" y="6556"/>
                  </a:cubicBezTo>
                  <a:cubicBezTo>
                    <a:pt x="13573" y="6317"/>
                    <a:pt x="13804" y="5905"/>
                    <a:pt x="13813" y="5464"/>
                  </a:cubicBezTo>
                  <a:lnTo>
                    <a:pt x="10688" y="4141"/>
                  </a:lnTo>
                  <a:cubicBezTo>
                    <a:pt x="9816" y="3767"/>
                    <a:pt x="9260" y="2924"/>
                    <a:pt x="9260" y="1984"/>
                  </a:cubicBezTo>
                  <a:lnTo>
                    <a:pt x="9260" y="1610"/>
                  </a:lnTo>
                  <a:cubicBezTo>
                    <a:pt x="9260" y="1390"/>
                    <a:pt x="9087" y="1227"/>
                    <a:pt x="8877" y="1227"/>
                  </a:cubicBezTo>
                  <a:lnTo>
                    <a:pt x="1707" y="1227"/>
                  </a:lnTo>
                  <a:lnTo>
                    <a:pt x="1343" y="163"/>
                  </a:lnTo>
                  <a:cubicBezTo>
                    <a:pt x="1314" y="67"/>
                    <a:pt x="1218" y="0"/>
                    <a:pt x="1122" y="0"/>
                  </a:cubicBezTo>
                  <a:close/>
                </a:path>
              </a:pathLst>
            </a:custGeom>
            <a:solidFill>
              <a:srgbClr val="99AAB8"/>
            </a:solidFill>
            <a:ln>
              <a:noFill/>
            </a:ln>
          </p:spPr>
          <p:txBody>
            <a:bodyPr spcFirstLastPara="1" wrap="square" lIns="91425" tIns="91425" rIns="91425" bIns="91425" anchor="ctr" anchorCtr="0">
              <a:noAutofit/>
            </a:bodyPr>
            <a:lstStyle/>
            <a:p>
              <a:endParaRPr/>
            </a:p>
          </p:txBody>
        </p:sp>
        <p:sp>
          <p:nvSpPr>
            <p:cNvPr id="8873" name="Google Shape;8873;p66"/>
            <p:cNvSpPr/>
            <p:nvPr/>
          </p:nvSpPr>
          <p:spPr>
            <a:xfrm>
              <a:off x="5567329" y="2102062"/>
              <a:ext cx="111036" cy="101735"/>
            </a:xfrm>
            <a:custGeom>
              <a:avLst/>
              <a:gdLst/>
              <a:ahLst/>
              <a:cxnLst/>
              <a:rect l="l" t="t" r="r" b="b"/>
              <a:pathLst>
                <a:path w="4238" h="3883" extrusionOk="0">
                  <a:moveTo>
                    <a:pt x="29" y="1"/>
                  </a:moveTo>
                  <a:lnTo>
                    <a:pt x="0" y="30"/>
                  </a:lnTo>
                  <a:cubicBezTo>
                    <a:pt x="19" y="68"/>
                    <a:pt x="29" y="116"/>
                    <a:pt x="29" y="173"/>
                  </a:cubicBezTo>
                  <a:lnTo>
                    <a:pt x="29" y="547"/>
                  </a:lnTo>
                  <a:cubicBezTo>
                    <a:pt x="29" y="1487"/>
                    <a:pt x="585" y="2330"/>
                    <a:pt x="1457" y="2704"/>
                  </a:cubicBezTo>
                  <a:lnTo>
                    <a:pt x="4237" y="3883"/>
                  </a:lnTo>
                  <a:cubicBezTo>
                    <a:pt x="4237" y="3883"/>
                    <a:pt x="4112" y="308"/>
                    <a:pt x="355" y="1"/>
                  </a:cubicBez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8874" name="Google Shape;8874;p66"/>
            <p:cNvSpPr/>
            <p:nvPr/>
          </p:nvSpPr>
          <p:spPr>
            <a:xfrm>
              <a:off x="5567329" y="2102062"/>
              <a:ext cx="111036" cy="101735"/>
            </a:xfrm>
            <a:custGeom>
              <a:avLst/>
              <a:gdLst/>
              <a:ahLst/>
              <a:cxnLst/>
              <a:rect l="l" t="t" r="r" b="b"/>
              <a:pathLst>
                <a:path w="4238" h="3883" extrusionOk="0">
                  <a:moveTo>
                    <a:pt x="29" y="1"/>
                  </a:moveTo>
                  <a:lnTo>
                    <a:pt x="0" y="30"/>
                  </a:lnTo>
                  <a:cubicBezTo>
                    <a:pt x="19" y="68"/>
                    <a:pt x="29" y="126"/>
                    <a:pt x="29" y="173"/>
                  </a:cubicBezTo>
                  <a:lnTo>
                    <a:pt x="29" y="442"/>
                  </a:lnTo>
                  <a:cubicBezTo>
                    <a:pt x="2684" y="701"/>
                    <a:pt x="3480" y="2627"/>
                    <a:pt x="3710" y="3653"/>
                  </a:cubicBezTo>
                  <a:lnTo>
                    <a:pt x="4237" y="3883"/>
                  </a:lnTo>
                  <a:cubicBezTo>
                    <a:pt x="4237" y="3883"/>
                    <a:pt x="4122" y="308"/>
                    <a:pt x="365" y="1"/>
                  </a:cubicBezTo>
                  <a:close/>
                </a:path>
              </a:pathLst>
            </a:custGeom>
            <a:solidFill>
              <a:srgbClr val="C7D0D6"/>
            </a:solidFill>
            <a:ln>
              <a:noFill/>
            </a:ln>
          </p:spPr>
          <p:txBody>
            <a:bodyPr spcFirstLastPara="1" wrap="square" lIns="91425" tIns="91425" rIns="91425" bIns="91425" anchor="ctr" anchorCtr="0">
              <a:noAutofit/>
            </a:bodyPr>
            <a:lstStyle/>
            <a:p>
              <a:endParaRPr/>
            </a:p>
          </p:txBody>
        </p:sp>
        <p:sp>
          <p:nvSpPr>
            <p:cNvPr id="8875" name="Google Shape;8875;p66"/>
            <p:cNvSpPr/>
            <p:nvPr/>
          </p:nvSpPr>
          <p:spPr>
            <a:xfrm>
              <a:off x="5506309" y="2128943"/>
              <a:ext cx="37676" cy="63587"/>
            </a:xfrm>
            <a:custGeom>
              <a:avLst/>
              <a:gdLst/>
              <a:ahLst/>
              <a:cxnLst/>
              <a:rect l="l" t="t" r="r" b="b"/>
              <a:pathLst>
                <a:path w="1438" h="2427" extrusionOk="0">
                  <a:moveTo>
                    <a:pt x="173" y="1"/>
                  </a:moveTo>
                  <a:cubicBezTo>
                    <a:pt x="77" y="1"/>
                    <a:pt x="0" y="77"/>
                    <a:pt x="0" y="173"/>
                  </a:cubicBezTo>
                  <a:lnTo>
                    <a:pt x="0" y="2253"/>
                  </a:lnTo>
                  <a:cubicBezTo>
                    <a:pt x="0" y="2349"/>
                    <a:pt x="77" y="2426"/>
                    <a:pt x="173" y="2426"/>
                  </a:cubicBezTo>
                  <a:lnTo>
                    <a:pt x="1265" y="2426"/>
                  </a:lnTo>
                  <a:cubicBezTo>
                    <a:pt x="1271" y="2426"/>
                    <a:pt x="1276" y="2426"/>
                    <a:pt x="1281" y="2426"/>
                  </a:cubicBezTo>
                  <a:cubicBezTo>
                    <a:pt x="1370" y="2426"/>
                    <a:pt x="1438" y="2353"/>
                    <a:pt x="1438" y="2263"/>
                  </a:cubicBezTo>
                  <a:lnTo>
                    <a:pt x="1438" y="173"/>
                  </a:lnTo>
                  <a:cubicBezTo>
                    <a:pt x="1438" y="77"/>
                    <a:pt x="1361" y="1"/>
                    <a:pt x="1265" y="1"/>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876" name="Google Shape;8876;p66"/>
            <p:cNvSpPr/>
            <p:nvPr/>
          </p:nvSpPr>
          <p:spPr>
            <a:xfrm>
              <a:off x="5530413" y="2128681"/>
              <a:ext cx="13572" cy="63823"/>
            </a:xfrm>
            <a:custGeom>
              <a:avLst/>
              <a:gdLst/>
              <a:ahLst/>
              <a:cxnLst/>
              <a:rect l="l" t="t" r="r" b="b"/>
              <a:pathLst>
                <a:path w="518" h="2436" extrusionOk="0">
                  <a:moveTo>
                    <a:pt x="0" y="1"/>
                  </a:moveTo>
                  <a:lnTo>
                    <a:pt x="0" y="2436"/>
                  </a:lnTo>
                  <a:lnTo>
                    <a:pt x="345" y="2436"/>
                  </a:lnTo>
                  <a:cubicBezTo>
                    <a:pt x="441" y="2436"/>
                    <a:pt x="518" y="2359"/>
                    <a:pt x="518" y="2263"/>
                  </a:cubicBezTo>
                  <a:lnTo>
                    <a:pt x="518" y="183"/>
                  </a:lnTo>
                  <a:cubicBezTo>
                    <a:pt x="518" y="78"/>
                    <a:pt x="441" y="1"/>
                    <a:pt x="345" y="1"/>
                  </a:cubicBezTo>
                  <a:close/>
                </a:path>
              </a:pathLst>
            </a:custGeom>
            <a:solidFill>
              <a:srgbClr val="7B90A2"/>
            </a:solidFill>
            <a:ln>
              <a:noFill/>
            </a:ln>
          </p:spPr>
          <p:txBody>
            <a:bodyPr spcFirstLastPara="1" wrap="square" lIns="91425" tIns="91425" rIns="91425" bIns="91425" anchor="ctr" anchorCtr="0">
              <a:noAutofit/>
            </a:bodyPr>
            <a:lstStyle/>
            <a:p>
              <a:endParaRPr/>
            </a:p>
          </p:txBody>
        </p:sp>
        <p:sp>
          <p:nvSpPr>
            <p:cNvPr id="8877" name="Google Shape;8877;p66"/>
            <p:cNvSpPr/>
            <p:nvPr/>
          </p:nvSpPr>
          <p:spPr>
            <a:xfrm>
              <a:off x="5503532" y="2078718"/>
              <a:ext cx="17606" cy="17868"/>
            </a:xfrm>
            <a:custGeom>
              <a:avLst/>
              <a:gdLst/>
              <a:ahLst/>
              <a:cxnLst/>
              <a:rect l="l" t="t" r="r" b="b"/>
              <a:pathLst>
                <a:path w="672" h="682" extrusionOk="0">
                  <a:moveTo>
                    <a:pt x="1" y="0"/>
                  </a:moveTo>
                  <a:lnTo>
                    <a:pt x="1" y="681"/>
                  </a:lnTo>
                  <a:lnTo>
                    <a:pt x="672" y="681"/>
                  </a:lnTo>
                  <a:lnTo>
                    <a:pt x="672" y="0"/>
                  </a:lnTo>
                  <a:close/>
                </a:path>
              </a:pathLst>
            </a:custGeom>
            <a:solidFill>
              <a:srgbClr val="C3CBD1"/>
            </a:solidFill>
            <a:ln>
              <a:noFill/>
            </a:ln>
          </p:spPr>
          <p:txBody>
            <a:bodyPr spcFirstLastPara="1" wrap="square" lIns="91425" tIns="91425" rIns="91425" bIns="91425" anchor="ctr" anchorCtr="0">
              <a:noAutofit/>
            </a:bodyPr>
            <a:lstStyle/>
            <a:p>
              <a:endParaRPr/>
            </a:p>
          </p:txBody>
        </p:sp>
        <p:sp>
          <p:nvSpPr>
            <p:cNvPr id="8878" name="Google Shape;8878;p66"/>
            <p:cNvSpPr/>
            <p:nvPr/>
          </p:nvSpPr>
          <p:spPr>
            <a:xfrm>
              <a:off x="5489960" y="2060876"/>
              <a:ext cx="44226" cy="17868"/>
            </a:xfrm>
            <a:custGeom>
              <a:avLst/>
              <a:gdLst/>
              <a:ahLst/>
              <a:cxnLst/>
              <a:rect l="l" t="t" r="r" b="b"/>
              <a:pathLst>
                <a:path w="1688" h="682" extrusionOk="0">
                  <a:moveTo>
                    <a:pt x="212" y="1"/>
                  </a:moveTo>
                  <a:cubicBezTo>
                    <a:pt x="97" y="1"/>
                    <a:pt x="1" y="97"/>
                    <a:pt x="1" y="212"/>
                  </a:cubicBezTo>
                  <a:lnTo>
                    <a:pt x="1" y="471"/>
                  </a:lnTo>
                  <a:cubicBezTo>
                    <a:pt x="1" y="586"/>
                    <a:pt x="97" y="681"/>
                    <a:pt x="212" y="681"/>
                  </a:cubicBezTo>
                  <a:lnTo>
                    <a:pt x="1477" y="681"/>
                  </a:lnTo>
                  <a:cubicBezTo>
                    <a:pt x="1602" y="681"/>
                    <a:pt x="1688" y="586"/>
                    <a:pt x="1688" y="471"/>
                  </a:cubicBezTo>
                  <a:lnTo>
                    <a:pt x="1688" y="212"/>
                  </a:lnTo>
                  <a:cubicBezTo>
                    <a:pt x="1688" y="97"/>
                    <a:pt x="1592" y="1"/>
                    <a:pt x="1477"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79" name="Google Shape;8879;p66"/>
            <p:cNvSpPr/>
            <p:nvPr/>
          </p:nvSpPr>
          <p:spPr>
            <a:xfrm>
              <a:off x="5518859" y="2060640"/>
              <a:ext cx="15589" cy="18104"/>
            </a:xfrm>
            <a:custGeom>
              <a:avLst/>
              <a:gdLst/>
              <a:ahLst/>
              <a:cxnLst/>
              <a:rect l="l" t="t" r="r" b="b"/>
              <a:pathLst>
                <a:path w="595" h="691" extrusionOk="0">
                  <a:moveTo>
                    <a:pt x="0" y="0"/>
                  </a:moveTo>
                  <a:lnTo>
                    <a:pt x="0" y="10"/>
                  </a:lnTo>
                  <a:lnTo>
                    <a:pt x="0" y="690"/>
                  </a:lnTo>
                  <a:lnTo>
                    <a:pt x="374" y="690"/>
                  </a:lnTo>
                  <a:cubicBezTo>
                    <a:pt x="489" y="690"/>
                    <a:pt x="595" y="595"/>
                    <a:pt x="595" y="470"/>
                  </a:cubicBezTo>
                  <a:lnTo>
                    <a:pt x="595" y="221"/>
                  </a:lnTo>
                  <a:cubicBezTo>
                    <a:pt x="595" y="96"/>
                    <a:pt x="489" y="0"/>
                    <a:pt x="374" y="0"/>
                  </a:cubicBezTo>
                  <a:close/>
                </a:path>
              </a:pathLst>
            </a:custGeom>
            <a:solidFill>
              <a:srgbClr val="99AAB8"/>
            </a:solidFill>
            <a:ln>
              <a:noFill/>
            </a:ln>
          </p:spPr>
          <p:txBody>
            <a:bodyPr spcFirstLastPara="1" wrap="square" lIns="91425" tIns="91425" rIns="91425" bIns="91425" anchor="ctr" anchorCtr="0">
              <a:noAutofit/>
            </a:bodyPr>
            <a:lstStyle/>
            <a:p>
              <a:endParaRPr/>
            </a:p>
          </p:txBody>
        </p:sp>
        <p:sp>
          <p:nvSpPr>
            <p:cNvPr id="8880" name="Google Shape;8880;p66"/>
            <p:cNvSpPr/>
            <p:nvPr/>
          </p:nvSpPr>
          <p:spPr>
            <a:xfrm>
              <a:off x="5496746" y="2016441"/>
              <a:ext cx="31178" cy="44461"/>
            </a:xfrm>
            <a:custGeom>
              <a:avLst/>
              <a:gdLst/>
              <a:ahLst/>
              <a:cxnLst/>
              <a:rect l="l" t="t" r="r" b="b"/>
              <a:pathLst>
                <a:path w="1190" h="1697" extrusionOk="0">
                  <a:moveTo>
                    <a:pt x="631" y="0"/>
                  </a:moveTo>
                  <a:cubicBezTo>
                    <a:pt x="626" y="0"/>
                    <a:pt x="620" y="0"/>
                    <a:pt x="614" y="0"/>
                  </a:cubicBezTo>
                  <a:lnTo>
                    <a:pt x="576" y="0"/>
                  </a:lnTo>
                  <a:cubicBezTo>
                    <a:pt x="260" y="0"/>
                    <a:pt x="1" y="250"/>
                    <a:pt x="1" y="566"/>
                  </a:cubicBezTo>
                  <a:lnTo>
                    <a:pt x="1" y="1697"/>
                  </a:lnTo>
                  <a:lnTo>
                    <a:pt x="1189" y="1697"/>
                  </a:lnTo>
                  <a:lnTo>
                    <a:pt x="1189" y="566"/>
                  </a:lnTo>
                  <a:cubicBezTo>
                    <a:pt x="1189" y="255"/>
                    <a:pt x="940" y="0"/>
                    <a:pt x="631" y="0"/>
                  </a:cubicBez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8881" name="Google Shape;8881;p66"/>
            <p:cNvSpPr/>
            <p:nvPr/>
          </p:nvSpPr>
          <p:spPr>
            <a:xfrm>
              <a:off x="5502039" y="2016441"/>
              <a:ext cx="25886" cy="44226"/>
            </a:xfrm>
            <a:custGeom>
              <a:avLst/>
              <a:gdLst/>
              <a:ahLst/>
              <a:cxnLst/>
              <a:rect l="l" t="t" r="r" b="b"/>
              <a:pathLst>
                <a:path w="988" h="1688" extrusionOk="0">
                  <a:moveTo>
                    <a:pt x="393" y="0"/>
                  </a:moveTo>
                  <a:cubicBezTo>
                    <a:pt x="249" y="0"/>
                    <a:pt x="115" y="48"/>
                    <a:pt x="0" y="144"/>
                  </a:cubicBezTo>
                  <a:cubicBezTo>
                    <a:pt x="230" y="230"/>
                    <a:pt x="383" y="451"/>
                    <a:pt x="393" y="690"/>
                  </a:cubicBezTo>
                  <a:lnTo>
                    <a:pt x="393" y="1687"/>
                  </a:lnTo>
                  <a:lnTo>
                    <a:pt x="987" y="1687"/>
                  </a:lnTo>
                  <a:lnTo>
                    <a:pt x="987" y="585"/>
                  </a:lnTo>
                  <a:cubicBezTo>
                    <a:pt x="978" y="259"/>
                    <a:pt x="719" y="0"/>
                    <a:pt x="393"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8882" name="Google Shape;8882;p66"/>
            <p:cNvSpPr/>
            <p:nvPr/>
          </p:nvSpPr>
          <p:spPr>
            <a:xfrm>
              <a:off x="5363676" y="2019165"/>
              <a:ext cx="133096" cy="34741"/>
            </a:xfrm>
            <a:custGeom>
              <a:avLst/>
              <a:gdLst/>
              <a:ahLst/>
              <a:cxnLst/>
              <a:rect l="l" t="t" r="r" b="b"/>
              <a:pathLst>
                <a:path w="5080" h="1326" extrusionOk="0">
                  <a:moveTo>
                    <a:pt x="904" y="1"/>
                  </a:moveTo>
                  <a:cubicBezTo>
                    <a:pt x="734" y="1"/>
                    <a:pt x="566" y="67"/>
                    <a:pt x="440" y="184"/>
                  </a:cubicBezTo>
                  <a:cubicBezTo>
                    <a:pt x="1" y="595"/>
                    <a:pt x="300" y="1326"/>
                    <a:pt x="894" y="1326"/>
                  </a:cubicBezTo>
                  <a:cubicBezTo>
                    <a:pt x="909" y="1326"/>
                    <a:pt x="924" y="1325"/>
                    <a:pt x="939" y="1325"/>
                  </a:cubicBezTo>
                  <a:lnTo>
                    <a:pt x="5080" y="1037"/>
                  </a:lnTo>
                  <a:lnTo>
                    <a:pt x="5080" y="289"/>
                  </a:lnTo>
                  <a:lnTo>
                    <a:pt x="939" y="2"/>
                  </a:lnTo>
                  <a:cubicBezTo>
                    <a:pt x="927" y="1"/>
                    <a:pt x="916" y="1"/>
                    <a:pt x="904" y="1"/>
                  </a:cubicBezTo>
                  <a:close/>
                </a:path>
              </a:pathLst>
            </a:custGeom>
            <a:solidFill>
              <a:srgbClr val="AFBAC1"/>
            </a:solidFill>
            <a:ln>
              <a:noFill/>
            </a:ln>
          </p:spPr>
          <p:txBody>
            <a:bodyPr spcFirstLastPara="1" wrap="square" lIns="91425" tIns="91425" rIns="91425" bIns="91425" anchor="ctr" anchorCtr="0">
              <a:noAutofit/>
            </a:bodyPr>
            <a:lstStyle/>
            <a:p>
              <a:endParaRPr/>
            </a:p>
          </p:txBody>
        </p:sp>
        <p:sp>
          <p:nvSpPr>
            <p:cNvPr id="8883" name="Google Shape;8883;p66"/>
            <p:cNvSpPr/>
            <p:nvPr/>
          </p:nvSpPr>
          <p:spPr>
            <a:xfrm>
              <a:off x="5482939" y="2025977"/>
              <a:ext cx="14331" cy="21379"/>
            </a:xfrm>
            <a:custGeom>
              <a:avLst/>
              <a:gdLst/>
              <a:ahLst/>
              <a:cxnLst/>
              <a:rect l="l" t="t" r="r" b="b"/>
              <a:pathLst>
                <a:path w="547" h="816" extrusionOk="0">
                  <a:moveTo>
                    <a:pt x="49" y="1"/>
                  </a:moveTo>
                  <a:cubicBezTo>
                    <a:pt x="20" y="68"/>
                    <a:pt x="1" y="144"/>
                    <a:pt x="1" y="221"/>
                  </a:cubicBezTo>
                  <a:lnTo>
                    <a:pt x="10" y="221"/>
                  </a:lnTo>
                  <a:lnTo>
                    <a:pt x="10" y="815"/>
                  </a:lnTo>
                  <a:lnTo>
                    <a:pt x="547" y="777"/>
                  </a:lnTo>
                  <a:lnTo>
                    <a:pt x="547" y="29"/>
                  </a:lnTo>
                  <a:lnTo>
                    <a:pt x="49" y="1"/>
                  </a:lnTo>
                  <a:close/>
                </a:path>
              </a:pathLst>
            </a:custGeom>
            <a:solidFill>
              <a:srgbClr val="79899A"/>
            </a:solidFill>
            <a:ln>
              <a:noFill/>
            </a:ln>
          </p:spPr>
          <p:txBody>
            <a:bodyPr spcFirstLastPara="1" wrap="square" lIns="91425" tIns="91425" rIns="91425" bIns="91425" anchor="ctr" anchorCtr="0">
              <a:noAutofit/>
            </a:bodyPr>
            <a:lstStyle/>
            <a:p>
              <a:endParaRPr/>
            </a:p>
          </p:txBody>
        </p:sp>
        <p:sp>
          <p:nvSpPr>
            <p:cNvPr id="8884" name="Google Shape;8884;p66"/>
            <p:cNvSpPr/>
            <p:nvPr/>
          </p:nvSpPr>
          <p:spPr>
            <a:xfrm>
              <a:off x="5584647" y="2123179"/>
              <a:ext cx="26645" cy="52007"/>
            </a:xfrm>
            <a:custGeom>
              <a:avLst/>
              <a:gdLst/>
              <a:ahLst/>
              <a:cxnLst/>
              <a:rect l="l" t="t" r="r" b="b"/>
              <a:pathLst>
                <a:path w="1017" h="1985" extrusionOk="0">
                  <a:moveTo>
                    <a:pt x="509" y="0"/>
                  </a:moveTo>
                  <a:cubicBezTo>
                    <a:pt x="255" y="0"/>
                    <a:pt x="1" y="173"/>
                    <a:pt x="20" y="518"/>
                  </a:cubicBezTo>
                  <a:lnTo>
                    <a:pt x="20" y="1361"/>
                  </a:lnTo>
                  <a:cubicBezTo>
                    <a:pt x="240" y="1582"/>
                    <a:pt x="499" y="1773"/>
                    <a:pt x="796" y="1898"/>
                  </a:cubicBezTo>
                  <a:lnTo>
                    <a:pt x="998" y="1984"/>
                  </a:lnTo>
                  <a:lnTo>
                    <a:pt x="998" y="518"/>
                  </a:lnTo>
                  <a:cubicBezTo>
                    <a:pt x="1017" y="173"/>
                    <a:pt x="763" y="0"/>
                    <a:pt x="509" y="0"/>
                  </a:cubicBezTo>
                  <a:close/>
                </a:path>
              </a:pathLst>
            </a:custGeom>
            <a:solidFill>
              <a:srgbClr val="D6DBDF"/>
            </a:solidFill>
            <a:ln>
              <a:noFill/>
            </a:ln>
          </p:spPr>
          <p:txBody>
            <a:bodyPr spcFirstLastPara="1" wrap="square" lIns="91425" tIns="91425" rIns="91425" bIns="91425" anchor="ctr" anchorCtr="0">
              <a:noAutofit/>
            </a:bodyPr>
            <a:lstStyle/>
            <a:p>
              <a:endParaRPr/>
            </a:p>
          </p:txBody>
        </p:sp>
        <p:sp>
          <p:nvSpPr>
            <p:cNvPr id="8885" name="Google Shape;8885;p66"/>
            <p:cNvSpPr/>
            <p:nvPr/>
          </p:nvSpPr>
          <p:spPr>
            <a:xfrm>
              <a:off x="5592429" y="2123913"/>
              <a:ext cx="18366" cy="51011"/>
            </a:xfrm>
            <a:custGeom>
              <a:avLst/>
              <a:gdLst/>
              <a:ahLst/>
              <a:cxnLst/>
              <a:rect l="l" t="t" r="r" b="b"/>
              <a:pathLst>
                <a:path w="701" h="1947" extrusionOk="0">
                  <a:moveTo>
                    <a:pt x="229" y="1"/>
                  </a:moveTo>
                  <a:cubicBezTo>
                    <a:pt x="223" y="1"/>
                    <a:pt x="217" y="1"/>
                    <a:pt x="212" y="1"/>
                  </a:cubicBezTo>
                  <a:cubicBezTo>
                    <a:pt x="135" y="1"/>
                    <a:pt x="68" y="20"/>
                    <a:pt x="1" y="49"/>
                  </a:cubicBezTo>
                  <a:cubicBezTo>
                    <a:pt x="173" y="125"/>
                    <a:pt x="279" y="298"/>
                    <a:pt x="279" y="490"/>
                  </a:cubicBezTo>
                  <a:lnTo>
                    <a:pt x="279" y="1765"/>
                  </a:lnTo>
                  <a:cubicBezTo>
                    <a:pt x="346" y="1793"/>
                    <a:pt x="423" y="1832"/>
                    <a:pt x="490" y="1860"/>
                  </a:cubicBezTo>
                  <a:lnTo>
                    <a:pt x="701" y="1947"/>
                  </a:lnTo>
                  <a:lnTo>
                    <a:pt x="701" y="490"/>
                  </a:lnTo>
                  <a:cubicBezTo>
                    <a:pt x="701" y="218"/>
                    <a:pt x="489" y="1"/>
                    <a:pt x="229"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886" name="Google Shape;8886;p66"/>
            <p:cNvSpPr/>
            <p:nvPr/>
          </p:nvSpPr>
          <p:spPr>
            <a:xfrm>
              <a:off x="5526378" y="2019165"/>
              <a:ext cx="133096" cy="34558"/>
            </a:xfrm>
            <a:custGeom>
              <a:avLst/>
              <a:gdLst/>
              <a:ahLst/>
              <a:cxnLst/>
              <a:rect l="l" t="t" r="r" b="b"/>
              <a:pathLst>
                <a:path w="5080" h="1319" extrusionOk="0">
                  <a:moveTo>
                    <a:pt x="4186" y="0"/>
                  </a:moveTo>
                  <a:cubicBezTo>
                    <a:pt x="4172" y="0"/>
                    <a:pt x="4157" y="1"/>
                    <a:pt x="4142" y="2"/>
                  </a:cubicBezTo>
                  <a:lnTo>
                    <a:pt x="1" y="289"/>
                  </a:lnTo>
                  <a:lnTo>
                    <a:pt x="1" y="1037"/>
                  </a:lnTo>
                  <a:lnTo>
                    <a:pt x="4142" y="1315"/>
                  </a:lnTo>
                  <a:cubicBezTo>
                    <a:pt x="4162" y="1317"/>
                    <a:pt x="4183" y="1318"/>
                    <a:pt x="4204" y="1318"/>
                  </a:cubicBezTo>
                  <a:cubicBezTo>
                    <a:pt x="4365" y="1318"/>
                    <a:pt x="4521" y="1253"/>
                    <a:pt x="4640" y="1142"/>
                  </a:cubicBezTo>
                  <a:cubicBezTo>
                    <a:pt x="5080" y="731"/>
                    <a:pt x="4771" y="0"/>
                    <a:pt x="4186" y="0"/>
                  </a:cubicBezTo>
                  <a:close/>
                </a:path>
              </a:pathLst>
            </a:custGeom>
            <a:solidFill>
              <a:srgbClr val="AFBAC1"/>
            </a:solidFill>
            <a:ln>
              <a:noFill/>
            </a:ln>
          </p:spPr>
          <p:txBody>
            <a:bodyPr spcFirstLastPara="1" wrap="square" lIns="91425" tIns="91425" rIns="91425" bIns="91425" anchor="ctr" anchorCtr="0">
              <a:noAutofit/>
            </a:bodyPr>
            <a:lstStyle/>
            <a:p>
              <a:endParaRPr/>
            </a:p>
          </p:txBody>
        </p:sp>
        <p:sp>
          <p:nvSpPr>
            <p:cNvPr id="8887" name="Google Shape;8887;p66"/>
            <p:cNvSpPr/>
            <p:nvPr/>
          </p:nvSpPr>
          <p:spPr>
            <a:xfrm>
              <a:off x="5526143" y="2025977"/>
              <a:ext cx="14593" cy="21379"/>
            </a:xfrm>
            <a:custGeom>
              <a:avLst/>
              <a:gdLst/>
              <a:ahLst/>
              <a:cxnLst/>
              <a:rect l="l" t="t" r="r" b="b"/>
              <a:pathLst>
                <a:path w="557" h="816" extrusionOk="0">
                  <a:moveTo>
                    <a:pt x="508" y="1"/>
                  </a:moveTo>
                  <a:lnTo>
                    <a:pt x="0" y="29"/>
                  </a:lnTo>
                  <a:lnTo>
                    <a:pt x="0" y="777"/>
                  </a:lnTo>
                  <a:lnTo>
                    <a:pt x="547" y="815"/>
                  </a:lnTo>
                  <a:lnTo>
                    <a:pt x="547" y="221"/>
                  </a:lnTo>
                  <a:lnTo>
                    <a:pt x="556" y="221"/>
                  </a:lnTo>
                  <a:cubicBezTo>
                    <a:pt x="547" y="144"/>
                    <a:pt x="537" y="68"/>
                    <a:pt x="508" y="1"/>
                  </a:cubicBezTo>
                  <a:close/>
                </a:path>
              </a:pathLst>
            </a:custGeom>
            <a:solidFill>
              <a:srgbClr val="79899A"/>
            </a:solidFill>
            <a:ln>
              <a:noFill/>
            </a:ln>
          </p:spPr>
          <p:txBody>
            <a:bodyPr spcFirstLastPara="1" wrap="square" lIns="91425" tIns="91425" rIns="91425" bIns="91425" anchor="ctr" anchorCtr="0">
              <a:noAutofit/>
            </a:bodyPr>
            <a:lstStyle/>
            <a:p>
              <a:endParaRPr/>
            </a:p>
          </p:txBody>
        </p:sp>
      </p:grpSp>
      <p:grpSp>
        <p:nvGrpSpPr>
          <p:cNvPr id="8888" name="Google Shape;8888;p66"/>
          <p:cNvGrpSpPr/>
          <p:nvPr/>
        </p:nvGrpSpPr>
        <p:grpSpPr>
          <a:xfrm>
            <a:off x="4870671" y="1834201"/>
            <a:ext cx="364180" cy="274812"/>
            <a:chOff x="4870671" y="2017200"/>
            <a:chExt cx="364180" cy="274812"/>
          </a:xfrm>
        </p:grpSpPr>
        <p:sp>
          <p:nvSpPr>
            <p:cNvPr id="8889" name="Google Shape;8889;p66"/>
            <p:cNvSpPr/>
            <p:nvPr/>
          </p:nvSpPr>
          <p:spPr>
            <a:xfrm>
              <a:off x="5143151" y="2097294"/>
              <a:ext cx="91700" cy="115044"/>
            </a:xfrm>
            <a:custGeom>
              <a:avLst/>
              <a:gdLst/>
              <a:ahLst/>
              <a:cxnLst/>
              <a:rect l="l" t="t" r="r" b="b"/>
              <a:pathLst>
                <a:path w="3500" h="4391" extrusionOk="0">
                  <a:moveTo>
                    <a:pt x="1" y="1"/>
                  </a:moveTo>
                  <a:lnTo>
                    <a:pt x="1" y="4391"/>
                  </a:lnTo>
                  <a:cubicBezTo>
                    <a:pt x="1" y="4391"/>
                    <a:pt x="1457" y="3070"/>
                    <a:pt x="2833" y="3070"/>
                  </a:cubicBezTo>
                  <a:cubicBezTo>
                    <a:pt x="2922" y="3070"/>
                    <a:pt x="3009" y="3076"/>
                    <a:pt x="3097" y="3087"/>
                  </a:cubicBezTo>
                  <a:cubicBezTo>
                    <a:pt x="3113" y="3089"/>
                    <a:pt x="3129" y="3091"/>
                    <a:pt x="3145" y="3091"/>
                  </a:cubicBezTo>
                  <a:cubicBezTo>
                    <a:pt x="3336" y="3091"/>
                    <a:pt x="3499" y="2936"/>
                    <a:pt x="3499" y="2733"/>
                  </a:cubicBezTo>
                  <a:lnTo>
                    <a:pt x="3499" y="1659"/>
                  </a:lnTo>
                  <a:cubicBezTo>
                    <a:pt x="3499" y="1456"/>
                    <a:pt x="3336" y="1301"/>
                    <a:pt x="3145" y="1301"/>
                  </a:cubicBezTo>
                  <a:cubicBezTo>
                    <a:pt x="3129" y="1301"/>
                    <a:pt x="3113" y="1302"/>
                    <a:pt x="3097" y="1304"/>
                  </a:cubicBezTo>
                  <a:cubicBezTo>
                    <a:pt x="3009" y="1316"/>
                    <a:pt x="2922" y="1321"/>
                    <a:pt x="2833" y="1321"/>
                  </a:cubicBezTo>
                  <a:cubicBezTo>
                    <a:pt x="1457" y="1321"/>
                    <a:pt x="1" y="1"/>
                    <a:pt x="1"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890" name="Google Shape;8890;p66"/>
            <p:cNvSpPr/>
            <p:nvPr/>
          </p:nvSpPr>
          <p:spPr>
            <a:xfrm>
              <a:off x="5143151" y="2097058"/>
              <a:ext cx="33667" cy="115280"/>
            </a:xfrm>
            <a:custGeom>
              <a:avLst/>
              <a:gdLst/>
              <a:ahLst/>
              <a:cxnLst/>
              <a:rect l="l" t="t" r="r" b="b"/>
              <a:pathLst>
                <a:path w="1285" h="4400" extrusionOk="0">
                  <a:moveTo>
                    <a:pt x="1" y="0"/>
                  </a:moveTo>
                  <a:lnTo>
                    <a:pt x="1" y="4400"/>
                  </a:lnTo>
                  <a:cubicBezTo>
                    <a:pt x="336" y="4112"/>
                    <a:pt x="691" y="3854"/>
                    <a:pt x="1074" y="3633"/>
                  </a:cubicBezTo>
                  <a:cubicBezTo>
                    <a:pt x="1218" y="3173"/>
                    <a:pt x="1285" y="2684"/>
                    <a:pt x="1285" y="2195"/>
                  </a:cubicBezTo>
                  <a:cubicBezTo>
                    <a:pt x="1285" y="1706"/>
                    <a:pt x="1218" y="1227"/>
                    <a:pt x="1074" y="757"/>
                  </a:cubicBezTo>
                  <a:cubicBezTo>
                    <a:pt x="691" y="547"/>
                    <a:pt x="336" y="288"/>
                    <a:pt x="1"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8891" name="Google Shape;8891;p66"/>
            <p:cNvSpPr/>
            <p:nvPr/>
          </p:nvSpPr>
          <p:spPr>
            <a:xfrm>
              <a:off x="4870671" y="2017200"/>
              <a:ext cx="290584" cy="274471"/>
            </a:xfrm>
            <a:custGeom>
              <a:avLst/>
              <a:gdLst/>
              <a:ahLst/>
              <a:cxnLst/>
              <a:rect l="l" t="t" r="r" b="b"/>
              <a:pathLst>
                <a:path w="11091" h="10476" extrusionOk="0">
                  <a:moveTo>
                    <a:pt x="5694" y="0"/>
                  </a:moveTo>
                  <a:cubicBezTo>
                    <a:pt x="5474" y="0"/>
                    <a:pt x="5253" y="10"/>
                    <a:pt x="5042" y="38"/>
                  </a:cubicBezTo>
                  <a:cubicBezTo>
                    <a:pt x="4793" y="48"/>
                    <a:pt x="4553" y="96"/>
                    <a:pt x="4323" y="182"/>
                  </a:cubicBezTo>
                  <a:cubicBezTo>
                    <a:pt x="1649" y="901"/>
                    <a:pt x="0" y="3566"/>
                    <a:pt x="547" y="6269"/>
                  </a:cubicBezTo>
                  <a:cubicBezTo>
                    <a:pt x="1038" y="8741"/>
                    <a:pt x="3212" y="10475"/>
                    <a:pt x="5669" y="10475"/>
                  </a:cubicBezTo>
                  <a:cubicBezTo>
                    <a:pt x="5899" y="10475"/>
                    <a:pt x="6131" y="10460"/>
                    <a:pt x="6365" y="10429"/>
                  </a:cubicBezTo>
                  <a:cubicBezTo>
                    <a:pt x="9107" y="10074"/>
                    <a:pt x="11091" y="7659"/>
                    <a:pt x="10918" y="4898"/>
                  </a:cubicBezTo>
                  <a:cubicBezTo>
                    <a:pt x="10736" y="2147"/>
                    <a:pt x="8455" y="0"/>
                    <a:pt x="5694" y="0"/>
                  </a:cubicBezTo>
                  <a:close/>
                </a:path>
              </a:pathLst>
            </a:custGeom>
            <a:solidFill>
              <a:srgbClr val="EEF1F3"/>
            </a:solidFill>
            <a:ln>
              <a:noFill/>
            </a:ln>
          </p:spPr>
          <p:txBody>
            <a:bodyPr spcFirstLastPara="1" wrap="square" lIns="91425" tIns="91425" rIns="91425" bIns="91425" anchor="ctr" anchorCtr="0">
              <a:noAutofit/>
            </a:bodyPr>
            <a:lstStyle/>
            <a:p>
              <a:endParaRPr/>
            </a:p>
          </p:txBody>
        </p:sp>
        <p:sp>
          <p:nvSpPr>
            <p:cNvPr id="8892" name="Google Shape;8892;p66"/>
            <p:cNvSpPr/>
            <p:nvPr/>
          </p:nvSpPr>
          <p:spPr>
            <a:xfrm>
              <a:off x="4911595" y="2046309"/>
              <a:ext cx="263729" cy="245704"/>
            </a:xfrm>
            <a:custGeom>
              <a:avLst/>
              <a:gdLst/>
              <a:ahLst/>
              <a:cxnLst/>
              <a:rect l="l" t="t" r="r" b="b"/>
              <a:pathLst>
                <a:path w="10066" h="9378" extrusionOk="0">
                  <a:moveTo>
                    <a:pt x="7362" y="1"/>
                  </a:moveTo>
                  <a:lnTo>
                    <a:pt x="7362" y="1"/>
                  </a:lnTo>
                  <a:cubicBezTo>
                    <a:pt x="9002" y="2091"/>
                    <a:pt x="8819" y="5072"/>
                    <a:pt x="6941" y="6950"/>
                  </a:cubicBezTo>
                  <a:cubicBezTo>
                    <a:pt x="5927" y="7969"/>
                    <a:pt x="4586" y="8486"/>
                    <a:pt x="3238" y="8486"/>
                  </a:cubicBezTo>
                  <a:cubicBezTo>
                    <a:pt x="2100" y="8486"/>
                    <a:pt x="957" y="8118"/>
                    <a:pt x="1" y="7372"/>
                  </a:cubicBezTo>
                  <a:lnTo>
                    <a:pt x="1" y="7372"/>
                  </a:lnTo>
                  <a:cubicBezTo>
                    <a:pt x="1040" y="8699"/>
                    <a:pt x="2579" y="9378"/>
                    <a:pt x="4125" y="9378"/>
                  </a:cubicBezTo>
                  <a:cubicBezTo>
                    <a:pt x="5461" y="9378"/>
                    <a:pt x="6802" y="8872"/>
                    <a:pt x="7832" y="7842"/>
                  </a:cubicBezTo>
                  <a:cubicBezTo>
                    <a:pt x="10065" y="5618"/>
                    <a:pt x="9845" y="1947"/>
                    <a:pt x="7362" y="1"/>
                  </a:cubicBezTo>
                  <a:close/>
                </a:path>
              </a:pathLst>
            </a:custGeom>
            <a:solidFill>
              <a:srgbClr val="D2D8DD"/>
            </a:solidFill>
            <a:ln>
              <a:noFill/>
            </a:ln>
          </p:spPr>
          <p:txBody>
            <a:bodyPr spcFirstLastPara="1" wrap="square" lIns="91425" tIns="91425" rIns="91425" bIns="91425" anchor="ctr" anchorCtr="0">
              <a:noAutofit/>
            </a:bodyPr>
            <a:lstStyle/>
            <a:p>
              <a:endParaRPr/>
            </a:p>
          </p:txBody>
        </p:sp>
        <p:sp>
          <p:nvSpPr>
            <p:cNvPr id="8893" name="Google Shape;8893;p66"/>
            <p:cNvSpPr/>
            <p:nvPr/>
          </p:nvSpPr>
          <p:spPr>
            <a:xfrm>
              <a:off x="4872688" y="2101774"/>
              <a:ext cx="28899" cy="103045"/>
            </a:xfrm>
            <a:custGeom>
              <a:avLst/>
              <a:gdLst/>
              <a:ahLst/>
              <a:cxnLst/>
              <a:rect l="l" t="t" r="r" b="b"/>
              <a:pathLst>
                <a:path w="1103" h="3933" extrusionOk="0">
                  <a:moveTo>
                    <a:pt x="864" y="0"/>
                  </a:moveTo>
                  <a:cubicBezTo>
                    <a:pt x="827" y="0"/>
                    <a:pt x="790" y="10"/>
                    <a:pt x="757" y="31"/>
                  </a:cubicBezTo>
                  <a:cubicBezTo>
                    <a:pt x="297" y="328"/>
                    <a:pt x="0" y="1085"/>
                    <a:pt x="0" y="1967"/>
                  </a:cubicBezTo>
                  <a:cubicBezTo>
                    <a:pt x="0" y="2840"/>
                    <a:pt x="297" y="3606"/>
                    <a:pt x="757" y="3894"/>
                  </a:cubicBezTo>
                  <a:cubicBezTo>
                    <a:pt x="786" y="3913"/>
                    <a:pt x="824" y="3932"/>
                    <a:pt x="872" y="3932"/>
                  </a:cubicBezTo>
                  <a:cubicBezTo>
                    <a:pt x="920" y="3932"/>
                    <a:pt x="959" y="3913"/>
                    <a:pt x="1007" y="3884"/>
                  </a:cubicBezTo>
                  <a:cubicBezTo>
                    <a:pt x="1074" y="3836"/>
                    <a:pt x="1102" y="3741"/>
                    <a:pt x="1074" y="3654"/>
                  </a:cubicBezTo>
                  <a:cubicBezTo>
                    <a:pt x="872" y="3118"/>
                    <a:pt x="777" y="2542"/>
                    <a:pt x="777" y="1967"/>
                  </a:cubicBezTo>
                  <a:cubicBezTo>
                    <a:pt x="777" y="1392"/>
                    <a:pt x="872" y="817"/>
                    <a:pt x="1064" y="280"/>
                  </a:cubicBezTo>
                  <a:cubicBezTo>
                    <a:pt x="1093" y="194"/>
                    <a:pt x="1064" y="98"/>
                    <a:pt x="997" y="50"/>
                  </a:cubicBezTo>
                  <a:cubicBezTo>
                    <a:pt x="959" y="18"/>
                    <a:pt x="912" y="0"/>
                    <a:pt x="864" y="0"/>
                  </a:cubicBezTo>
                  <a:close/>
                </a:path>
              </a:pathLst>
            </a:custGeom>
            <a:solidFill>
              <a:srgbClr val="D6DDE1"/>
            </a:solidFill>
            <a:ln>
              <a:noFill/>
            </a:ln>
          </p:spPr>
          <p:txBody>
            <a:bodyPr spcFirstLastPara="1" wrap="square" lIns="91425" tIns="91425" rIns="91425" bIns="91425" anchor="ctr" anchorCtr="0">
              <a:noAutofit/>
            </a:bodyPr>
            <a:lstStyle/>
            <a:p>
              <a:endParaRPr/>
            </a:p>
          </p:txBody>
        </p:sp>
        <p:sp>
          <p:nvSpPr>
            <p:cNvPr id="8894" name="Google Shape;8894;p66"/>
            <p:cNvSpPr/>
            <p:nvPr/>
          </p:nvSpPr>
          <p:spPr>
            <a:xfrm>
              <a:off x="4873946" y="2075024"/>
              <a:ext cx="73858" cy="159427"/>
            </a:xfrm>
            <a:custGeom>
              <a:avLst/>
              <a:gdLst/>
              <a:ahLst/>
              <a:cxnLst/>
              <a:rect l="l" t="t" r="r" b="b"/>
              <a:pathLst>
                <a:path w="2819" h="6085" extrusionOk="0">
                  <a:moveTo>
                    <a:pt x="1342" y="0"/>
                  </a:moveTo>
                  <a:cubicBezTo>
                    <a:pt x="1325" y="0"/>
                    <a:pt x="1308" y="2"/>
                    <a:pt x="1294" y="7"/>
                  </a:cubicBezTo>
                  <a:cubicBezTo>
                    <a:pt x="0" y="1829"/>
                    <a:pt x="0" y="4263"/>
                    <a:pt x="1294" y="6084"/>
                  </a:cubicBezTo>
                  <a:lnTo>
                    <a:pt x="1390" y="6084"/>
                  </a:lnTo>
                  <a:cubicBezTo>
                    <a:pt x="1572" y="6084"/>
                    <a:pt x="1812" y="5883"/>
                    <a:pt x="2003" y="5691"/>
                  </a:cubicBezTo>
                  <a:cubicBezTo>
                    <a:pt x="2291" y="5394"/>
                    <a:pt x="2502" y="5020"/>
                    <a:pt x="2598" y="4618"/>
                  </a:cubicBezTo>
                  <a:cubicBezTo>
                    <a:pt x="2607" y="4589"/>
                    <a:pt x="2617" y="4589"/>
                    <a:pt x="2617" y="4589"/>
                  </a:cubicBezTo>
                  <a:cubicBezTo>
                    <a:pt x="2751" y="4091"/>
                    <a:pt x="2818" y="3573"/>
                    <a:pt x="2818" y="3055"/>
                  </a:cubicBezTo>
                  <a:cubicBezTo>
                    <a:pt x="2818" y="1397"/>
                    <a:pt x="2176" y="17"/>
                    <a:pt x="1390" y="7"/>
                  </a:cubicBezTo>
                  <a:cubicBezTo>
                    <a:pt x="1376" y="2"/>
                    <a:pt x="1359" y="0"/>
                    <a:pt x="134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895" name="Google Shape;8895;p66"/>
            <p:cNvSpPr/>
            <p:nvPr/>
          </p:nvSpPr>
          <p:spPr>
            <a:xfrm>
              <a:off x="4904312" y="2074945"/>
              <a:ext cx="43492" cy="159244"/>
            </a:xfrm>
            <a:custGeom>
              <a:avLst/>
              <a:gdLst/>
              <a:ahLst/>
              <a:cxnLst/>
              <a:rect l="l" t="t" r="r" b="b"/>
              <a:pathLst>
                <a:path w="1660" h="6078" extrusionOk="0">
                  <a:moveTo>
                    <a:pt x="125" y="1"/>
                  </a:moveTo>
                  <a:cubicBezTo>
                    <a:pt x="97" y="39"/>
                    <a:pt x="58" y="87"/>
                    <a:pt x="30" y="135"/>
                  </a:cubicBezTo>
                  <a:cubicBezTo>
                    <a:pt x="605" y="547"/>
                    <a:pt x="1026" y="1697"/>
                    <a:pt x="1017" y="3030"/>
                  </a:cubicBezTo>
                  <a:cubicBezTo>
                    <a:pt x="1017" y="3547"/>
                    <a:pt x="950" y="4065"/>
                    <a:pt x="825" y="4573"/>
                  </a:cubicBezTo>
                  <a:cubicBezTo>
                    <a:pt x="816" y="4582"/>
                    <a:pt x="816" y="4602"/>
                    <a:pt x="806" y="4611"/>
                  </a:cubicBezTo>
                  <a:cubicBezTo>
                    <a:pt x="710" y="5023"/>
                    <a:pt x="499" y="5397"/>
                    <a:pt x="212" y="5694"/>
                  </a:cubicBezTo>
                  <a:cubicBezTo>
                    <a:pt x="145" y="5761"/>
                    <a:pt x="78" y="5819"/>
                    <a:pt x="1" y="5886"/>
                  </a:cubicBezTo>
                  <a:cubicBezTo>
                    <a:pt x="39" y="5944"/>
                    <a:pt x="87" y="6011"/>
                    <a:pt x="135" y="6078"/>
                  </a:cubicBezTo>
                  <a:lnTo>
                    <a:pt x="231" y="6078"/>
                  </a:lnTo>
                  <a:cubicBezTo>
                    <a:pt x="413" y="6078"/>
                    <a:pt x="653" y="5877"/>
                    <a:pt x="844" y="5685"/>
                  </a:cubicBezTo>
                  <a:cubicBezTo>
                    <a:pt x="1132" y="5388"/>
                    <a:pt x="1343" y="5014"/>
                    <a:pt x="1439" y="4602"/>
                  </a:cubicBezTo>
                  <a:cubicBezTo>
                    <a:pt x="1448" y="4592"/>
                    <a:pt x="1448" y="4573"/>
                    <a:pt x="1448" y="4563"/>
                  </a:cubicBezTo>
                  <a:cubicBezTo>
                    <a:pt x="1582" y="4065"/>
                    <a:pt x="1650" y="3547"/>
                    <a:pt x="1650" y="3030"/>
                  </a:cubicBezTo>
                  <a:cubicBezTo>
                    <a:pt x="1659" y="1391"/>
                    <a:pt x="1017" y="10"/>
                    <a:pt x="231" y="1"/>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8896" name="Google Shape;8896;p66"/>
            <p:cNvSpPr/>
            <p:nvPr/>
          </p:nvSpPr>
          <p:spPr>
            <a:xfrm>
              <a:off x="4877693" y="2119407"/>
              <a:ext cx="36706" cy="70583"/>
            </a:xfrm>
            <a:custGeom>
              <a:avLst/>
              <a:gdLst/>
              <a:ahLst/>
              <a:cxnLst/>
              <a:rect l="l" t="t" r="r" b="b"/>
              <a:pathLst>
                <a:path w="1401" h="2694" extrusionOk="0">
                  <a:moveTo>
                    <a:pt x="701" y="0"/>
                  </a:moveTo>
                  <a:cubicBezTo>
                    <a:pt x="308" y="0"/>
                    <a:pt x="1" y="595"/>
                    <a:pt x="1" y="1342"/>
                  </a:cubicBezTo>
                  <a:cubicBezTo>
                    <a:pt x="1" y="2099"/>
                    <a:pt x="308" y="2694"/>
                    <a:pt x="701" y="2694"/>
                  </a:cubicBezTo>
                  <a:cubicBezTo>
                    <a:pt x="1084" y="2694"/>
                    <a:pt x="1400" y="2090"/>
                    <a:pt x="1400" y="1342"/>
                  </a:cubicBezTo>
                  <a:cubicBezTo>
                    <a:pt x="1400" y="604"/>
                    <a:pt x="1084" y="0"/>
                    <a:pt x="701"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8897" name="Google Shape;8897;p66"/>
            <p:cNvSpPr/>
            <p:nvPr/>
          </p:nvSpPr>
          <p:spPr>
            <a:xfrm>
              <a:off x="5047888" y="2085504"/>
              <a:ext cx="106346" cy="54024"/>
            </a:xfrm>
            <a:custGeom>
              <a:avLst/>
              <a:gdLst/>
              <a:ahLst/>
              <a:cxnLst/>
              <a:rect l="l" t="t" r="r" b="b"/>
              <a:pathLst>
                <a:path w="4059" h="2062" extrusionOk="0">
                  <a:moveTo>
                    <a:pt x="2031" y="0"/>
                  </a:moveTo>
                  <a:cubicBezTo>
                    <a:pt x="1978" y="0"/>
                    <a:pt x="1926" y="19"/>
                    <a:pt x="1882" y="58"/>
                  </a:cubicBezTo>
                  <a:cubicBezTo>
                    <a:pt x="1652" y="317"/>
                    <a:pt x="1537" y="652"/>
                    <a:pt x="1576" y="988"/>
                  </a:cubicBezTo>
                  <a:cubicBezTo>
                    <a:pt x="1326" y="838"/>
                    <a:pt x="1039" y="731"/>
                    <a:pt x="521" y="731"/>
                  </a:cubicBezTo>
                  <a:cubicBezTo>
                    <a:pt x="444" y="731"/>
                    <a:pt x="361" y="733"/>
                    <a:pt x="272" y="738"/>
                  </a:cubicBezTo>
                  <a:cubicBezTo>
                    <a:pt x="0" y="757"/>
                    <a:pt x="22" y="1161"/>
                    <a:pt x="283" y="1161"/>
                  </a:cubicBezTo>
                  <a:cubicBezTo>
                    <a:pt x="289" y="1161"/>
                    <a:pt x="295" y="1161"/>
                    <a:pt x="301" y="1160"/>
                  </a:cubicBezTo>
                  <a:cubicBezTo>
                    <a:pt x="390" y="1154"/>
                    <a:pt x="472" y="1151"/>
                    <a:pt x="547" y="1151"/>
                  </a:cubicBezTo>
                  <a:cubicBezTo>
                    <a:pt x="1076" y="1151"/>
                    <a:pt x="1282" y="1293"/>
                    <a:pt x="1576" y="1486"/>
                  </a:cubicBezTo>
                  <a:cubicBezTo>
                    <a:pt x="1643" y="1534"/>
                    <a:pt x="1729" y="1591"/>
                    <a:pt x="1825" y="1649"/>
                  </a:cubicBezTo>
                  <a:cubicBezTo>
                    <a:pt x="2017" y="1774"/>
                    <a:pt x="2218" y="1869"/>
                    <a:pt x="2429" y="1956"/>
                  </a:cubicBezTo>
                  <a:cubicBezTo>
                    <a:pt x="2611" y="2023"/>
                    <a:pt x="2812" y="2061"/>
                    <a:pt x="3004" y="2061"/>
                  </a:cubicBezTo>
                  <a:cubicBezTo>
                    <a:pt x="3282" y="2061"/>
                    <a:pt x="3550" y="1975"/>
                    <a:pt x="3771" y="1812"/>
                  </a:cubicBezTo>
                  <a:cubicBezTo>
                    <a:pt x="3876" y="1735"/>
                    <a:pt x="3982" y="1639"/>
                    <a:pt x="4058" y="1524"/>
                  </a:cubicBezTo>
                  <a:cubicBezTo>
                    <a:pt x="4020" y="1361"/>
                    <a:pt x="3982" y="1198"/>
                    <a:pt x="3924" y="1045"/>
                  </a:cubicBezTo>
                  <a:cubicBezTo>
                    <a:pt x="3876" y="1055"/>
                    <a:pt x="3838" y="1093"/>
                    <a:pt x="3819" y="1141"/>
                  </a:cubicBezTo>
                  <a:cubicBezTo>
                    <a:pt x="3732" y="1275"/>
                    <a:pt x="3627" y="1390"/>
                    <a:pt x="3502" y="1486"/>
                  </a:cubicBezTo>
                  <a:cubicBezTo>
                    <a:pt x="3354" y="1596"/>
                    <a:pt x="3190" y="1649"/>
                    <a:pt x="3009" y="1649"/>
                  </a:cubicBezTo>
                  <a:cubicBezTo>
                    <a:pt x="2876" y="1649"/>
                    <a:pt x="2733" y="1620"/>
                    <a:pt x="2582" y="1563"/>
                  </a:cubicBezTo>
                  <a:cubicBezTo>
                    <a:pt x="2410" y="1496"/>
                    <a:pt x="2247" y="1419"/>
                    <a:pt x="2093" y="1323"/>
                  </a:cubicBezTo>
                  <a:cubicBezTo>
                    <a:pt x="1825" y="729"/>
                    <a:pt x="2160" y="374"/>
                    <a:pt x="2180" y="355"/>
                  </a:cubicBezTo>
                  <a:cubicBezTo>
                    <a:pt x="2256" y="278"/>
                    <a:pt x="2256" y="144"/>
                    <a:pt x="2180" y="58"/>
                  </a:cubicBezTo>
                  <a:cubicBezTo>
                    <a:pt x="2136" y="19"/>
                    <a:pt x="2084" y="0"/>
                    <a:pt x="203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898" name="Google Shape;8898;p66"/>
            <p:cNvSpPr/>
            <p:nvPr/>
          </p:nvSpPr>
          <p:spPr>
            <a:xfrm>
              <a:off x="5056508" y="2170313"/>
              <a:ext cx="99717" cy="68644"/>
            </a:xfrm>
            <a:custGeom>
              <a:avLst/>
              <a:gdLst/>
              <a:ahLst/>
              <a:cxnLst/>
              <a:rect l="l" t="t" r="r" b="b"/>
              <a:pathLst>
                <a:path w="3806" h="2620" extrusionOk="0">
                  <a:moveTo>
                    <a:pt x="3681" y="1"/>
                  </a:moveTo>
                  <a:cubicBezTo>
                    <a:pt x="3672" y="1"/>
                    <a:pt x="3662" y="2"/>
                    <a:pt x="3653" y="3"/>
                  </a:cubicBezTo>
                  <a:cubicBezTo>
                    <a:pt x="3202" y="61"/>
                    <a:pt x="2771" y="176"/>
                    <a:pt x="2349" y="339"/>
                  </a:cubicBezTo>
                  <a:cubicBezTo>
                    <a:pt x="2100" y="434"/>
                    <a:pt x="1851" y="559"/>
                    <a:pt x="1611" y="693"/>
                  </a:cubicBezTo>
                  <a:cubicBezTo>
                    <a:pt x="1601" y="703"/>
                    <a:pt x="1582" y="712"/>
                    <a:pt x="1573" y="722"/>
                  </a:cubicBezTo>
                  <a:cubicBezTo>
                    <a:pt x="1314" y="875"/>
                    <a:pt x="1065" y="1048"/>
                    <a:pt x="835" y="1259"/>
                  </a:cubicBezTo>
                  <a:cubicBezTo>
                    <a:pt x="451" y="942"/>
                    <a:pt x="528" y="415"/>
                    <a:pt x="537" y="387"/>
                  </a:cubicBezTo>
                  <a:cubicBezTo>
                    <a:pt x="548" y="241"/>
                    <a:pt x="435" y="160"/>
                    <a:pt x="324" y="160"/>
                  </a:cubicBezTo>
                  <a:cubicBezTo>
                    <a:pt x="237" y="160"/>
                    <a:pt x="150" y="210"/>
                    <a:pt x="125" y="319"/>
                  </a:cubicBezTo>
                  <a:cubicBezTo>
                    <a:pt x="125" y="358"/>
                    <a:pt x="1" y="1086"/>
                    <a:pt x="528" y="1556"/>
                  </a:cubicBezTo>
                  <a:cubicBezTo>
                    <a:pt x="394" y="1700"/>
                    <a:pt x="269" y="1863"/>
                    <a:pt x="154" y="2035"/>
                  </a:cubicBezTo>
                  <a:cubicBezTo>
                    <a:pt x="87" y="2131"/>
                    <a:pt x="116" y="2256"/>
                    <a:pt x="211" y="2323"/>
                  </a:cubicBezTo>
                  <a:cubicBezTo>
                    <a:pt x="250" y="2342"/>
                    <a:pt x="288" y="2361"/>
                    <a:pt x="336" y="2361"/>
                  </a:cubicBezTo>
                  <a:cubicBezTo>
                    <a:pt x="403" y="2361"/>
                    <a:pt x="470" y="2323"/>
                    <a:pt x="509" y="2265"/>
                  </a:cubicBezTo>
                  <a:cubicBezTo>
                    <a:pt x="720" y="1949"/>
                    <a:pt x="978" y="1671"/>
                    <a:pt x="1285" y="1431"/>
                  </a:cubicBezTo>
                  <a:lnTo>
                    <a:pt x="1285" y="1431"/>
                  </a:lnTo>
                  <a:cubicBezTo>
                    <a:pt x="1237" y="1815"/>
                    <a:pt x="1323" y="2189"/>
                    <a:pt x="1525" y="2524"/>
                  </a:cubicBezTo>
                  <a:cubicBezTo>
                    <a:pt x="1553" y="2582"/>
                    <a:pt x="1621" y="2620"/>
                    <a:pt x="1697" y="2620"/>
                  </a:cubicBezTo>
                  <a:cubicBezTo>
                    <a:pt x="1736" y="2610"/>
                    <a:pt x="1774" y="2601"/>
                    <a:pt x="1812" y="2582"/>
                  </a:cubicBezTo>
                  <a:cubicBezTo>
                    <a:pt x="1908" y="2524"/>
                    <a:pt x="1937" y="2390"/>
                    <a:pt x="1870" y="2294"/>
                  </a:cubicBezTo>
                  <a:cubicBezTo>
                    <a:pt x="1851" y="2275"/>
                    <a:pt x="1477" y="1652"/>
                    <a:pt x="1841" y="1058"/>
                  </a:cubicBezTo>
                  <a:cubicBezTo>
                    <a:pt x="2416" y="732"/>
                    <a:pt x="3039" y="521"/>
                    <a:pt x="3691" y="425"/>
                  </a:cubicBezTo>
                  <a:cubicBezTo>
                    <a:pt x="3710" y="425"/>
                    <a:pt x="3729" y="415"/>
                    <a:pt x="3748" y="406"/>
                  </a:cubicBezTo>
                  <a:cubicBezTo>
                    <a:pt x="3768" y="291"/>
                    <a:pt x="3787" y="176"/>
                    <a:pt x="3806" y="61"/>
                  </a:cubicBezTo>
                  <a:cubicBezTo>
                    <a:pt x="3774" y="21"/>
                    <a:pt x="3729" y="1"/>
                    <a:pt x="3681"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899" name="Google Shape;8899;p66"/>
            <p:cNvSpPr/>
            <p:nvPr/>
          </p:nvSpPr>
          <p:spPr>
            <a:xfrm>
              <a:off x="5064368" y="2140995"/>
              <a:ext cx="45405" cy="20567"/>
            </a:xfrm>
            <a:custGeom>
              <a:avLst/>
              <a:gdLst/>
              <a:ahLst/>
              <a:cxnLst/>
              <a:rect l="l" t="t" r="r" b="b"/>
              <a:pathLst>
                <a:path w="1733" h="785" extrusionOk="0">
                  <a:moveTo>
                    <a:pt x="706" y="1"/>
                  </a:moveTo>
                  <a:cubicBezTo>
                    <a:pt x="527" y="1"/>
                    <a:pt x="341" y="49"/>
                    <a:pt x="161" y="173"/>
                  </a:cubicBezTo>
                  <a:cubicBezTo>
                    <a:pt x="1" y="317"/>
                    <a:pt x="121" y="548"/>
                    <a:pt x="293" y="548"/>
                  </a:cubicBezTo>
                  <a:cubicBezTo>
                    <a:pt x="328" y="548"/>
                    <a:pt x="364" y="539"/>
                    <a:pt x="400" y="518"/>
                  </a:cubicBezTo>
                  <a:cubicBezTo>
                    <a:pt x="503" y="445"/>
                    <a:pt x="610" y="417"/>
                    <a:pt x="713" y="417"/>
                  </a:cubicBezTo>
                  <a:cubicBezTo>
                    <a:pt x="1046" y="417"/>
                    <a:pt x="1344" y="705"/>
                    <a:pt x="1359" y="720"/>
                  </a:cubicBezTo>
                  <a:cubicBezTo>
                    <a:pt x="1397" y="763"/>
                    <a:pt x="1450" y="784"/>
                    <a:pt x="1504" y="784"/>
                  </a:cubicBezTo>
                  <a:cubicBezTo>
                    <a:pt x="1558" y="784"/>
                    <a:pt x="1613" y="763"/>
                    <a:pt x="1656" y="720"/>
                  </a:cubicBezTo>
                  <a:cubicBezTo>
                    <a:pt x="1733" y="643"/>
                    <a:pt x="1733" y="509"/>
                    <a:pt x="1656" y="432"/>
                  </a:cubicBezTo>
                  <a:cubicBezTo>
                    <a:pt x="1477" y="246"/>
                    <a:pt x="1109" y="1"/>
                    <a:pt x="70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900" name="Google Shape;8900;p66"/>
            <p:cNvSpPr/>
            <p:nvPr/>
          </p:nvSpPr>
          <p:spPr>
            <a:xfrm>
              <a:off x="5039556" y="2037479"/>
              <a:ext cx="75482" cy="44016"/>
            </a:xfrm>
            <a:custGeom>
              <a:avLst/>
              <a:gdLst/>
              <a:ahLst/>
              <a:cxnLst/>
              <a:rect l="l" t="t" r="r" b="b"/>
              <a:pathLst>
                <a:path w="2881" h="1680" extrusionOk="0">
                  <a:moveTo>
                    <a:pt x="282" y="0"/>
                  </a:moveTo>
                  <a:cubicBezTo>
                    <a:pt x="140" y="0"/>
                    <a:pt x="0" y="146"/>
                    <a:pt x="92" y="309"/>
                  </a:cubicBezTo>
                  <a:cubicBezTo>
                    <a:pt x="379" y="769"/>
                    <a:pt x="868" y="1066"/>
                    <a:pt x="1405" y="1105"/>
                  </a:cubicBezTo>
                  <a:cubicBezTo>
                    <a:pt x="1817" y="1124"/>
                    <a:pt x="2200" y="1306"/>
                    <a:pt x="2488" y="1613"/>
                  </a:cubicBezTo>
                  <a:cubicBezTo>
                    <a:pt x="2526" y="1651"/>
                    <a:pt x="2584" y="1680"/>
                    <a:pt x="2651" y="1680"/>
                  </a:cubicBezTo>
                  <a:cubicBezTo>
                    <a:pt x="2699" y="1680"/>
                    <a:pt x="2737" y="1661"/>
                    <a:pt x="2776" y="1632"/>
                  </a:cubicBezTo>
                  <a:cubicBezTo>
                    <a:pt x="2862" y="1555"/>
                    <a:pt x="2881" y="1431"/>
                    <a:pt x="2804" y="1344"/>
                  </a:cubicBezTo>
                  <a:cubicBezTo>
                    <a:pt x="2450" y="951"/>
                    <a:pt x="1961" y="721"/>
                    <a:pt x="1434" y="693"/>
                  </a:cubicBezTo>
                  <a:cubicBezTo>
                    <a:pt x="1041" y="664"/>
                    <a:pt x="676" y="443"/>
                    <a:pt x="456" y="108"/>
                  </a:cubicBezTo>
                  <a:cubicBezTo>
                    <a:pt x="413" y="32"/>
                    <a:pt x="347" y="0"/>
                    <a:pt x="282"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901" name="Google Shape;8901;p66"/>
            <p:cNvSpPr/>
            <p:nvPr/>
          </p:nvSpPr>
          <p:spPr>
            <a:xfrm>
              <a:off x="5016002" y="2240634"/>
              <a:ext cx="61884" cy="30995"/>
            </a:xfrm>
            <a:custGeom>
              <a:avLst/>
              <a:gdLst/>
              <a:ahLst/>
              <a:cxnLst/>
              <a:rect l="l" t="t" r="r" b="b"/>
              <a:pathLst>
                <a:path w="2362" h="1183" extrusionOk="0">
                  <a:moveTo>
                    <a:pt x="2136" y="1"/>
                  </a:moveTo>
                  <a:cubicBezTo>
                    <a:pt x="2048" y="1"/>
                    <a:pt x="1970" y="54"/>
                    <a:pt x="1940" y="137"/>
                  </a:cubicBezTo>
                  <a:cubicBezTo>
                    <a:pt x="1921" y="164"/>
                    <a:pt x="1646" y="776"/>
                    <a:pt x="502" y="776"/>
                  </a:cubicBezTo>
                  <a:cubicBezTo>
                    <a:pt x="438" y="776"/>
                    <a:pt x="370" y="774"/>
                    <a:pt x="300" y="770"/>
                  </a:cubicBezTo>
                  <a:cubicBezTo>
                    <a:pt x="294" y="769"/>
                    <a:pt x="288" y="769"/>
                    <a:pt x="282" y="769"/>
                  </a:cubicBezTo>
                  <a:cubicBezTo>
                    <a:pt x="21" y="769"/>
                    <a:pt x="0" y="1163"/>
                    <a:pt x="272" y="1182"/>
                  </a:cubicBezTo>
                  <a:lnTo>
                    <a:pt x="511" y="1182"/>
                  </a:lnTo>
                  <a:cubicBezTo>
                    <a:pt x="1949" y="1182"/>
                    <a:pt x="2313" y="319"/>
                    <a:pt x="2323" y="281"/>
                  </a:cubicBezTo>
                  <a:cubicBezTo>
                    <a:pt x="2361" y="176"/>
                    <a:pt x="2313" y="61"/>
                    <a:pt x="2208" y="13"/>
                  </a:cubicBezTo>
                  <a:cubicBezTo>
                    <a:pt x="2184" y="5"/>
                    <a:pt x="2159" y="1"/>
                    <a:pt x="2136" y="1"/>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8902" name="Google Shape;8902;p66"/>
          <p:cNvGrpSpPr/>
          <p:nvPr/>
        </p:nvGrpSpPr>
        <p:grpSpPr>
          <a:xfrm>
            <a:off x="7144726" y="3172496"/>
            <a:ext cx="260690" cy="362032"/>
            <a:chOff x="7144726" y="3355496"/>
            <a:chExt cx="260690" cy="362032"/>
          </a:xfrm>
        </p:grpSpPr>
        <p:sp>
          <p:nvSpPr>
            <p:cNvPr id="8903" name="Google Shape;8903;p66"/>
            <p:cNvSpPr/>
            <p:nvPr/>
          </p:nvSpPr>
          <p:spPr>
            <a:xfrm>
              <a:off x="7144726" y="3355496"/>
              <a:ext cx="260690" cy="362032"/>
            </a:xfrm>
            <a:custGeom>
              <a:avLst/>
              <a:gdLst/>
              <a:ahLst/>
              <a:cxnLst/>
              <a:rect l="l" t="t" r="r" b="b"/>
              <a:pathLst>
                <a:path w="9950" h="13818" extrusionOk="0">
                  <a:moveTo>
                    <a:pt x="4975" y="0"/>
                  </a:moveTo>
                  <a:cubicBezTo>
                    <a:pt x="3940" y="20"/>
                    <a:pt x="3087" y="796"/>
                    <a:pt x="2972" y="1812"/>
                  </a:cubicBezTo>
                  <a:lnTo>
                    <a:pt x="2329" y="7391"/>
                  </a:lnTo>
                  <a:cubicBezTo>
                    <a:pt x="2301" y="7669"/>
                    <a:pt x="2118" y="7899"/>
                    <a:pt x="1860" y="8004"/>
                  </a:cubicBezTo>
                  <a:cubicBezTo>
                    <a:pt x="1294" y="8225"/>
                    <a:pt x="815" y="8627"/>
                    <a:pt x="508" y="9145"/>
                  </a:cubicBezTo>
                  <a:cubicBezTo>
                    <a:pt x="19" y="9931"/>
                    <a:pt x="0" y="10909"/>
                    <a:pt x="460" y="11704"/>
                  </a:cubicBezTo>
                  <a:cubicBezTo>
                    <a:pt x="844" y="12366"/>
                    <a:pt x="1476" y="12711"/>
                    <a:pt x="2291" y="12806"/>
                  </a:cubicBezTo>
                  <a:cubicBezTo>
                    <a:pt x="2521" y="12835"/>
                    <a:pt x="2742" y="12941"/>
                    <a:pt x="2895" y="13113"/>
                  </a:cubicBezTo>
                  <a:cubicBezTo>
                    <a:pt x="3331" y="13583"/>
                    <a:pt x="4153" y="13818"/>
                    <a:pt x="4975" y="13818"/>
                  </a:cubicBezTo>
                  <a:cubicBezTo>
                    <a:pt x="5797" y="13818"/>
                    <a:pt x="6619" y="13583"/>
                    <a:pt x="7055" y="13113"/>
                  </a:cubicBezTo>
                  <a:cubicBezTo>
                    <a:pt x="7218" y="12941"/>
                    <a:pt x="7429" y="12835"/>
                    <a:pt x="7668" y="12806"/>
                  </a:cubicBezTo>
                  <a:cubicBezTo>
                    <a:pt x="8483" y="12711"/>
                    <a:pt x="9106" y="12366"/>
                    <a:pt x="9490" y="11704"/>
                  </a:cubicBezTo>
                  <a:cubicBezTo>
                    <a:pt x="9950" y="10909"/>
                    <a:pt x="9931" y="9931"/>
                    <a:pt x="9442" y="9145"/>
                  </a:cubicBezTo>
                  <a:cubicBezTo>
                    <a:pt x="9135" y="8627"/>
                    <a:pt x="8656" y="8225"/>
                    <a:pt x="8090" y="8004"/>
                  </a:cubicBezTo>
                  <a:cubicBezTo>
                    <a:pt x="7831" y="7899"/>
                    <a:pt x="7649" y="7669"/>
                    <a:pt x="7630" y="7391"/>
                  </a:cubicBezTo>
                  <a:lnTo>
                    <a:pt x="6997" y="1822"/>
                  </a:lnTo>
                  <a:cubicBezTo>
                    <a:pt x="6882" y="825"/>
                    <a:pt x="6068" y="48"/>
                    <a:pt x="5061"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904" name="Google Shape;8904;p66"/>
            <p:cNvSpPr/>
            <p:nvPr/>
          </p:nvSpPr>
          <p:spPr>
            <a:xfrm>
              <a:off x="7232601" y="3355496"/>
              <a:ext cx="172579" cy="330277"/>
            </a:xfrm>
            <a:custGeom>
              <a:avLst/>
              <a:gdLst/>
              <a:ahLst/>
              <a:cxnLst/>
              <a:rect l="l" t="t" r="r" b="b"/>
              <a:pathLst>
                <a:path w="6587" h="12606" extrusionOk="0">
                  <a:moveTo>
                    <a:pt x="1611" y="0"/>
                  </a:moveTo>
                  <a:cubicBezTo>
                    <a:pt x="979" y="0"/>
                    <a:pt x="375" y="307"/>
                    <a:pt x="1" y="825"/>
                  </a:cubicBezTo>
                  <a:cubicBezTo>
                    <a:pt x="231" y="729"/>
                    <a:pt x="480" y="681"/>
                    <a:pt x="720" y="681"/>
                  </a:cubicBezTo>
                  <a:lnTo>
                    <a:pt x="816" y="681"/>
                  </a:lnTo>
                  <a:cubicBezTo>
                    <a:pt x="1813" y="729"/>
                    <a:pt x="2637" y="1496"/>
                    <a:pt x="2742" y="2502"/>
                  </a:cubicBezTo>
                  <a:lnTo>
                    <a:pt x="3375" y="8071"/>
                  </a:lnTo>
                  <a:cubicBezTo>
                    <a:pt x="3404" y="8340"/>
                    <a:pt x="3586" y="8579"/>
                    <a:pt x="3845" y="8685"/>
                  </a:cubicBezTo>
                  <a:cubicBezTo>
                    <a:pt x="4410" y="8896"/>
                    <a:pt x="4890" y="9308"/>
                    <a:pt x="5196" y="9825"/>
                  </a:cubicBezTo>
                  <a:cubicBezTo>
                    <a:pt x="5685" y="10602"/>
                    <a:pt x="5704" y="11589"/>
                    <a:pt x="5244" y="12385"/>
                  </a:cubicBezTo>
                  <a:cubicBezTo>
                    <a:pt x="5206" y="12461"/>
                    <a:pt x="5148" y="12528"/>
                    <a:pt x="5100" y="12605"/>
                  </a:cubicBezTo>
                  <a:cubicBezTo>
                    <a:pt x="5532" y="12423"/>
                    <a:pt x="5896" y="12107"/>
                    <a:pt x="6136" y="11695"/>
                  </a:cubicBezTo>
                  <a:cubicBezTo>
                    <a:pt x="6586" y="10909"/>
                    <a:pt x="6577" y="9921"/>
                    <a:pt x="6088" y="9145"/>
                  </a:cubicBezTo>
                  <a:cubicBezTo>
                    <a:pt x="5771" y="8627"/>
                    <a:pt x="5302" y="8215"/>
                    <a:pt x="4727" y="8004"/>
                  </a:cubicBezTo>
                  <a:cubicBezTo>
                    <a:pt x="4477" y="7899"/>
                    <a:pt x="4295" y="7659"/>
                    <a:pt x="4266" y="7391"/>
                  </a:cubicBezTo>
                  <a:lnTo>
                    <a:pt x="3634" y="1812"/>
                  </a:lnTo>
                  <a:cubicBezTo>
                    <a:pt x="3528" y="815"/>
                    <a:pt x="2704" y="39"/>
                    <a:pt x="1698" y="0"/>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8905" name="Google Shape;8905;p66"/>
            <p:cNvSpPr/>
            <p:nvPr/>
          </p:nvSpPr>
          <p:spPr>
            <a:xfrm>
              <a:off x="7302424" y="3660936"/>
              <a:ext cx="85910" cy="52950"/>
            </a:xfrm>
            <a:custGeom>
              <a:avLst/>
              <a:gdLst/>
              <a:ahLst/>
              <a:cxnLst/>
              <a:rect l="l" t="t" r="r" b="b"/>
              <a:pathLst>
                <a:path w="3279" h="2021" extrusionOk="0">
                  <a:moveTo>
                    <a:pt x="1951" y="1"/>
                  </a:moveTo>
                  <a:cubicBezTo>
                    <a:pt x="1467" y="1"/>
                    <a:pt x="757" y="177"/>
                    <a:pt x="269" y="1072"/>
                  </a:cubicBezTo>
                  <a:lnTo>
                    <a:pt x="1" y="2021"/>
                  </a:lnTo>
                  <a:cubicBezTo>
                    <a:pt x="394" y="1925"/>
                    <a:pt x="748" y="1733"/>
                    <a:pt x="1026" y="1455"/>
                  </a:cubicBezTo>
                  <a:cubicBezTo>
                    <a:pt x="1189" y="1283"/>
                    <a:pt x="1410" y="1168"/>
                    <a:pt x="1640" y="1148"/>
                  </a:cubicBezTo>
                  <a:cubicBezTo>
                    <a:pt x="2340" y="1072"/>
                    <a:pt x="2896" y="803"/>
                    <a:pt x="3279" y="315"/>
                  </a:cubicBezTo>
                  <a:lnTo>
                    <a:pt x="2483" y="75"/>
                  </a:lnTo>
                  <a:cubicBezTo>
                    <a:pt x="2483" y="75"/>
                    <a:pt x="2265" y="1"/>
                    <a:pt x="1951" y="1"/>
                  </a:cubicBezTo>
                  <a:close/>
                </a:path>
              </a:pathLst>
            </a:custGeom>
            <a:solidFill>
              <a:srgbClr val="B8C1C8"/>
            </a:solidFill>
            <a:ln>
              <a:noFill/>
            </a:ln>
          </p:spPr>
          <p:txBody>
            <a:bodyPr spcFirstLastPara="1" wrap="square" lIns="91425" tIns="91425" rIns="91425" bIns="91425" anchor="ctr" anchorCtr="0">
              <a:noAutofit/>
            </a:bodyPr>
            <a:lstStyle/>
            <a:p>
              <a:endParaRPr/>
            </a:p>
          </p:txBody>
        </p:sp>
        <p:sp>
          <p:nvSpPr>
            <p:cNvPr id="8906" name="Google Shape;8906;p66"/>
            <p:cNvSpPr/>
            <p:nvPr/>
          </p:nvSpPr>
          <p:spPr>
            <a:xfrm>
              <a:off x="7161285" y="3661198"/>
              <a:ext cx="84652" cy="52452"/>
            </a:xfrm>
            <a:custGeom>
              <a:avLst/>
              <a:gdLst/>
              <a:ahLst/>
              <a:cxnLst/>
              <a:rect l="l" t="t" r="r" b="b"/>
              <a:pathLst>
                <a:path w="3231" h="2002" extrusionOk="0">
                  <a:moveTo>
                    <a:pt x="1290" y="0"/>
                  </a:moveTo>
                  <a:cubicBezTo>
                    <a:pt x="976" y="0"/>
                    <a:pt x="758" y="74"/>
                    <a:pt x="758" y="74"/>
                  </a:cubicBezTo>
                  <a:lnTo>
                    <a:pt x="1" y="295"/>
                  </a:lnTo>
                  <a:cubicBezTo>
                    <a:pt x="394" y="793"/>
                    <a:pt x="950" y="1062"/>
                    <a:pt x="1649" y="1148"/>
                  </a:cubicBezTo>
                  <a:cubicBezTo>
                    <a:pt x="1889" y="1167"/>
                    <a:pt x="2100" y="1282"/>
                    <a:pt x="2263" y="1445"/>
                  </a:cubicBezTo>
                  <a:cubicBezTo>
                    <a:pt x="2531" y="1714"/>
                    <a:pt x="2867" y="1905"/>
                    <a:pt x="3231" y="2001"/>
                  </a:cubicBezTo>
                  <a:lnTo>
                    <a:pt x="2972" y="1071"/>
                  </a:lnTo>
                  <a:cubicBezTo>
                    <a:pt x="2484" y="176"/>
                    <a:pt x="1774" y="0"/>
                    <a:pt x="1290" y="0"/>
                  </a:cubicBezTo>
                  <a:close/>
                </a:path>
              </a:pathLst>
            </a:custGeom>
            <a:solidFill>
              <a:srgbClr val="B8C1C8"/>
            </a:solidFill>
            <a:ln>
              <a:noFill/>
            </a:ln>
          </p:spPr>
          <p:txBody>
            <a:bodyPr spcFirstLastPara="1" wrap="square" lIns="91425" tIns="91425" rIns="91425" bIns="91425" anchor="ctr" anchorCtr="0">
              <a:noAutofit/>
            </a:bodyPr>
            <a:lstStyle/>
            <a:p>
              <a:endParaRPr/>
            </a:p>
          </p:txBody>
        </p:sp>
        <p:sp>
          <p:nvSpPr>
            <p:cNvPr id="8907" name="Google Shape;8907;p66"/>
            <p:cNvSpPr/>
            <p:nvPr/>
          </p:nvSpPr>
          <p:spPr>
            <a:xfrm>
              <a:off x="7175066" y="3655617"/>
              <a:ext cx="71631" cy="39195"/>
            </a:xfrm>
            <a:custGeom>
              <a:avLst/>
              <a:gdLst/>
              <a:ahLst/>
              <a:cxnLst/>
              <a:rect l="l" t="t" r="r" b="b"/>
              <a:pathLst>
                <a:path w="2734" h="1496" extrusionOk="0">
                  <a:moveTo>
                    <a:pt x="825" y="0"/>
                  </a:moveTo>
                  <a:cubicBezTo>
                    <a:pt x="620" y="0"/>
                    <a:pt x="417" y="28"/>
                    <a:pt x="222" y="86"/>
                  </a:cubicBezTo>
                  <a:cubicBezTo>
                    <a:pt x="1" y="175"/>
                    <a:pt x="83" y="485"/>
                    <a:pt x="294" y="485"/>
                  </a:cubicBezTo>
                  <a:cubicBezTo>
                    <a:pt x="311" y="485"/>
                    <a:pt x="328" y="483"/>
                    <a:pt x="347" y="479"/>
                  </a:cubicBezTo>
                  <a:cubicBezTo>
                    <a:pt x="365" y="476"/>
                    <a:pt x="547" y="419"/>
                    <a:pt x="804" y="419"/>
                  </a:cubicBezTo>
                  <a:cubicBezTo>
                    <a:pt x="1230" y="419"/>
                    <a:pt x="1864" y="574"/>
                    <a:pt x="2312" y="1380"/>
                  </a:cubicBezTo>
                  <a:cubicBezTo>
                    <a:pt x="2350" y="1447"/>
                    <a:pt x="2417" y="1495"/>
                    <a:pt x="2494" y="1495"/>
                  </a:cubicBezTo>
                  <a:cubicBezTo>
                    <a:pt x="2532" y="1495"/>
                    <a:pt x="2561" y="1486"/>
                    <a:pt x="2590" y="1466"/>
                  </a:cubicBezTo>
                  <a:cubicBezTo>
                    <a:pt x="2695" y="1409"/>
                    <a:pt x="2734" y="1284"/>
                    <a:pt x="2676" y="1179"/>
                  </a:cubicBezTo>
                  <a:cubicBezTo>
                    <a:pt x="2226" y="345"/>
                    <a:pt x="1584" y="86"/>
                    <a:pt x="1123" y="19"/>
                  </a:cubicBezTo>
                  <a:cubicBezTo>
                    <a:pt x="1024" y="7"/>
                    <a:pt x="924" y="0"/>
                    <a:pt x="825"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8908" name="Google Shape;8908;p66"/>
            <p:cNvSpPr/>
            <p:nvPr/>
          </p:nvSpPr>
          <p:spPr>
            <a:xfrm>
              <a:off x="7302686" y="3655670"/>
              <a:ext cx="72784" cy="39143"/>
            </a:xfrm>
            <a:custGeom>
              <a:avLst/>
              <a:gdLst/>
              <a:ahLst/>
              <a:cxnLst/>
              <a:rect l="l" t="t" r="r" b="b"/>
              <a:pathLst>
                <a:path w="2778" h="1494" extrusionOk="0">
                  <a:moveTo>
                    <a:pt x="1958" y="1"/>
                  </a:moveTo>
                  <a:cubicBezTo>
                    <a:pt x="1849" y="1"/>
                    <a:pt x="1739" y="10"/>
                    <a:pt x="1630" y="27"/>
                  </a:cubicBezTo>
                  <a:cubicBezTo>
                    <a:pt x="1179" y="84"/>
                    <a:pt x="537" y="343"/>
                    <a:pt x="77" y="1177"/>
                  </a:cubicBezTo>
                  <a:cubicBezTo>
                    <a:pt x="0" y="1321"/>
                    <a:pt x="96" y="1493"/>
                    <a:pt x="259" y="1493"/>
                  </a:cubicBezTo>
                  <a:cubicBezTo>
                    <a:pt x="336" y="1484"/>
                    <a:pt x="403" y="1445"/>
                    <a:pt x="432" y="1378"/>
                  </a:cubicBezTo>
                  <a:cubicBezTo>
                    <a:pt x="880" y="571"/>
                    <a:pt x="1516" y="413"/>
                    <a:pt x="1942" y="413"/>
                  </a:cubicBezTo>
                  <a:cubicBezTo>
                    <a:pt x="2198" y="413"/>
                    <a:pt x="2379" y="470"/>
                    <a:pt x="2397" y="477"/>
                  </a:cubicBezTo>
                  <a:cubicBezTo>
                    <a:pt x="2427" y="489"/>
                    <a:pt x="2455" y="494"/>
                    <a:pt x="2482" y="494"/>
                  </a:cubicBezTo>
                  <a:cubicBezTo>
                    <a:pt x="2692" y="494"/>
                    <a:pt x="2778" y="161"/>
                    <a:pt x="2531" y="84"/>
                  </a:cubicBezTo>
                  <a:cubicBezTo>
                    <a:pt x="2346" y="29"/>
                    <a:pt x="2153" y="1"/>
                    <a:pt x="1958" y="1"/>
                  </a:cubicBezTo>
                  <a:close/>
                </a:path>
              </a:pathLst>
            </a:custGeom>
            <a:solidFill>
              <a:srgbClr val="5F7589"/>
            </a:solidFill>
            <a:ln>
              <a:noFill/>
            </a:ln>
          </p:spPr>
          <p:txBody>
            <a:bodyPr spcFirstLastPara="1" wrap="square" lIns="91425" tIns="91425" rIns="91425" bIns="91425" anchor="ctr" anchorCtr="0">
              <a:noAutofit/>
            </a:bodyPr>
            <a:lstStyle/>
            <a:p>
              <a:endParaRPr/>
            </a:p>
          </p:txBody>
        </p:sp>
      </p:grpSp>
      <p:grpSp>
        <p:nvGrpSpPr>
          <p:cNvPr id="8909" name="Google Shape;8909;p66"/>
          <p:cNvGrpSpPr/>
          <p:nvPr/>
        </p:nvGrpSpPr>
        <p:grpSpPr>
          <a:xfrm>
            <a:off x="6705720" y="4095052"/>
            <a:ext cx="261712" cy="361770"/>
            <a:chOff x="6705719" y="4278051"/>
            <a:chExt cx="261712" cy="361770"/>
          </a:xfrm>
        </p:grpSpPr>
        <p:sp>
          <p:nvSpPr>
            <p:cNvPr id="8910" name="Google Shape;8910;p66"/>
            <p:cNvSpPr/>
            <p:nvPr/>
          </p:nvSpPr>
          <p:spPr>
            <a:xfrm>
              <a:off x="6863443" y="4340328"/>
              <a:ext cx="14331" cy="32802"/>
            </a:xfrm>
            <a:custGeom>
              <a:avLst/>
              <a:gdLst/>
              <a:ahLst/>
              <a:cxnLst/>
              <a:rect l="l" t="t" r="r" b="b"/>
              <a:pathLst>
                <a:path w="547" h="1252" extrusionOk="0">
                  <a:moveTo>
                    <a:pt x="274" y="0"/>
                  </a:moveTo>
                  <a:cubicBezTo>
                    <a:pt x="137" y="0"/>
                    <a:pt x="0" y="91"/>
                    <a:pt x="0" y="274"/>
                  </a:cubicBezTo>
                  <a:lnTo>
                    <a:pt x="0" y="973"/>
                  </a:lnTo>
                  <a:cubicBezTo>
                    <a:pt x="0" y="1127"/>
                    <a:pt x="125" y="1251"/>
                    <a:pt x="278" y="1251"/>
                  </a:cubicBezTo>
                  <a:cubicBezTo>
                    <a:pt x="422" y="1242"/>
                    <a:pt x="547" y="1127"/>
                    <a:pt x="547" y="973"/>
                  </a:cubicBezTo>
                  <a:lnTo>
                    <a:pt x="547" y="274"/>
                  </a:lnTo>
                  <a:cubicBezTo>
                    <a:pt x="547" y="91"/>
                    <a:pt x="410" y="0"/>
                    <a:pt x="274" y="0"/>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911" name="Google Shape;8911;p66"/>
            <p:cNvSpPr/>
            <p:nvPr/>
          </p:nvSpPr>
          <p:spPr>
            <a:xfrm>
              <a:off x="6863443" y="4573875"/>
              <a:ext cx="14331" cy="65945"/>
            </a:xfrm>
            <a:custGeom>
              <a:avLst/>
              <a:gdLst/>
              <a:ahLst/>
              <a:cxnLst/>
              <a:rect l="l" t="t" r="r" b="b"/>
              <a:pathLst>
                <a:path w="547" h="2517" extrusionOk="0">
                  <a:moveTo>
                    <a:pt x="274" y="1"/>
                  </a:moveTo>
                  <a:cubicBezTo>
                    <a:pt x="137" y="1"/>
                    <a:pt x="0" y="92"/>
                    <a:pt x="0" y="274"/>
                  </a:cubicBezTo>
                  <a:lnTo>
                    <a:pt x="0" y="2248"/>
                  </a:lnTo>
                  <a:cubicBezTo>
                    <a:pt x="0" y="2392"/>
                    <a:pt x="125" y="2517"/>
                    <a:pt x="278" y="2517"/>
                  </a:cubicBezTo>
                  <a:cubicBezTo>
                    <a:pt x="422" y="2517"/>
                    <a:pt x="547" y="2392"/>
                    <a:pt x="547" y="2248"/>
                  </a:cubicBezTo>
                  <a:lnTo>
                    <a:pt x="547" y="274"/>
                  </a:lnTo>
                  <a:cubicBezTo>
                    <a:pt x="547" y="92"/>
                    <a:pt x="410" y="1"/>
                    <a:pt x="274" y="1"/>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912" name="Google Shape;8912;p66"/>
            <p:cNvSpPr/>
            <p:nvPr/>
          </p:nvSpPr>
          <p:spPr>
            <a:xfrm>
              <a:off x="6773787" y="4364563"/>
              <a:ext cx="193644" cy="190133"/>
            </a:xfrm>
            <a:custGeom>
              <a:avLst/>
              <a:gdLst/>
              <a:ahLst/>
              <a:cxnLst/>
              <a:rect l="l" t="t" r="r" b="b"/>
              <a:pathLst>
                <a:path w="7391" h="7257" extrusionOk="0">
                  <a:moveTo>
                    <a:pt x="767" y="0"/>
                  </a:moveTo>
                  <a:cubicBezTo>
                    <a:pt x="336" y="0"/>
                    <a:pt x="0" y="365"/>
                    <a:pt x="48" y="796"/>
                  </a:cubicBezTo>
                  <a:lnTo>
                    <a:pt x="585" y="6288"/>
                  </a:lnTo>
                  <a:cubicBezTo>
                    <a:pt x="662" y="7036"/>
                    <a:pt x="1295" y="7256"/>
                    <a:pt x="2042" y="7256"/>
                  </a:cubicBezTo>
                  <a:lnTo>
                    <a:pt x="5340" y="7256"/>
                  </a:lnTo>
                  <a:cubicBezTo>
                    <a:pt x="6097" y="7256"/>
                    <a:pt x="6729" y="7036"/>
                    <a:pt x="6806" y="6288"/>
                  </a:cubicBezTo>
                  <a:lnTo>
                    <a:pt x="7343" y="796"/>
                  </a:lnTo>
                  <a:cubicBezTo>
                    <a:pt x="7391" y="365"/>
                    <a:pt x="7055" y="0"/>
                    <a:pt x="6624" y="0"/>
                  </a:cubicBezTo>
                  <a:close/>
                </a:path>
              </a:pathLst>
            </a:custGeom>
            <a:solidFill>
              <a:srgbClr val="E7EBED"/>
            </a:solidFill>
            <a:ln>
              <a:noFill/>
            </a:ln>
          </p:spPr>
          <p:txBody>
            <a:bodyPr spcFirstLastPara="1" wrap="square" lIns="91425" tIns="91425" rIns="91425" bIns="91425" anchor="ctr" anchorCtr="0">
              <a:noAutofit/>
            </a:bodyPr>
            <a:lstStyle/>
            <a:p>
              <a:endParaRPr/>
            </a:p>
          </p:txBody>
        </p:sp>
        <p:sp>
          <p:nvSpPr>
            <p:cNvPr id="8913" name="Google Shape;8913;p66"/>
            <p:cNvSpPr/>
            <p:nvPr/>
          </p:nvSpPr>
          <p:spPr>
            <a:xfrm>
              <a:off x="6877512" y="4364563"/>
              <a:ext cx="89918" cy="190133"/>
            </a:xfrm>
            <a:custGeom>
              <a:avLst/>
              <a:gdLst/>
              <a:ahLst/>
              <a:cxnLst/>
              <a:rect l="l" t="t" r="r" b="b"/>
              <a:pathLst>
                <a:path w="3432" h="7257" extrusionOk="0">
                  <a:moveTo>
                    <a:pt x="2681" y="0"/>
                  </a:moveTo>
                  <a:cubicBezTo>
                    <a:pt x="2676" y="0"/>
                    <a:pt x="2670" y="0"/>
                    <a:pt x="2665" y="0"/>
                  </a:cubicBezTo>
                  <a:lnTo>
                    <a:pt x="1275" y="0"/>
                  </a:lnTo>
                  <a:cubicBezTo>
                    <a:pt x="1706" y="0"/>
                    <a:pt x="2042" y="365"/>
                    <a:pt x="1994" y="796"/>
                  </a:cubicBezTo>
                  <a:lnTo>
                    <a:pt x="1457" y="6288"/>
                  </a:lnTo>
                  <a:cubicBezTo>
                    <a:pt x="1381" y="7036"/>
                    <a:pt x="748" y="7256"/>
                    <a:pt x="0" y="7256"/>
                  </a:cubicBezTo>
                  <a:lnTo>
                    <a:pt x="1390" y="7256"/>
                  </a:lnTo>
                  <a:cubicBezTo>
                    <a:pt x="2138" y="7256"/>
                    <a:pt x="2770" y="7036"/>
                    <a:pt x="2847" y="6288"/>
                  </a:cubicBezTo>
                  <a:lnTo>
                    <a:pt x="3393" y="796"/>
                  </a:lnTo>
                  <a:cubicBezTo>
                    <a:pt x="3431" y="370"/>
                    <a:pt x="3105" y="0"/>
                    <a:pt x="2681" y="0"/>
                  </a:cubicBezTo>
                  <a:close/>
                </a:path>
              </a:pathLst>
            </a:custGeom>
            <a:solidFill>
              <a:srgbClr val="D2D8DD"/>
            </a:solidFill>
            <a:ln>
              <a:noFill/>
            </a:ln>
          </p:spPr>
          <p:txBody>
            <a:bodyPr spcFirstLastPara="1" wrap="square" lIns="91425" tIns="91425" rIns="91425" bIns="91425" anchor="ctr" anchorCtr="0">
              <a:noAutofit/>
            </a:bodyPr>
            <a:lstStyle/>
            <a:p>
              <a:endParaRPr/>
            </a:p>
          </p:txBody>
        </p:sp>
        <p:sp>
          <p:nvSpPr>
            <p:cNvPr id="8914" name="Google Shape;8914;p66"/>
            <p:cNvSpPr/>
            <p:nvPr/>
          </p:nvSpPr>
          <p:spPr>
            <a:xfrm>
              <a:off x="6779315" y="4427600"/>
              <a:ext cx="182850" cy="127096"/>
            </a:xfrm>
            <a:custGeom>
              <a:avLst/>
              <a:gdLst/>
              <a:ahLst/>
              <a:cxnLst/>
              <a:rect l="l" t="t" r="r" b="b"/>
              <a:pathLst>
                <a:path w="6979" h="4851" extrusionOk="0">
                  <a:moveTo>
                    <a:pt x="0" y="0"/>
                  </a:moveTo>
                  <a:lnTo>
                    <a:pt x="384" y="3882"/>
                  </a:lnTo>
                  <a:cubicBezTo>
                    <a:pt x="451" y="4630"/>
                    <a:pt x="1084" y="4850"/>
                    <a:pt x="1841" y="4850"/>
                  </a:cubicBezTo>
                  <a:lnTo>
                    <a:pt x="5138" y="4850"/>
                  </a:lnTo>
                  <a:cubicBezTo>
                    <a:pt x="5886" y="4850"/>
                    <a:pt x="6518" y="4630"/>
                    <a:pt x="6595" y="3882"/>
                  </a:cubicBezTo>
                  <a:lnTo>
                    <a:pt x="6979" y="10"/>
                  </a:lnTo>
                  <a:lnTo>
                    <a:pt x="6969" y="0"/>
                  </a:ln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915" name="Google Shape;8915;p66"/>
            <p:cNvSpPr/>
            <p:nvPr/>
          </p:nvSpPr>
          <p:spPr>
            <a:xfrm>
              <a:off x="6877512" y="4427600"/>
              <a:ext cx="84652" cy="127096"/>
            </a:xfrm>
            <a:custGeom>
              <a:avLst/>
              <a:gdLst/>
              <a:ahLst/>
              <a:cxnLst/>
              <a:rect l="l" t="t" r="r" b="b"/>
              <a:pathLst>
                <a:path w="3231" h="4851" extrusionOk="0">
                  <a:moveTo>
                    <a:pt x="1841" y="0"/>
                  </a:moveTo>
                  <a:lnTo>
                    <a:pt x="1457" y="3882"/>
                  </a:lnTo>
                  <a:cubicBezTo>
                    <a:pt x="1381" y="4630"/>
                    <a:pt x="748" y="4850"/>
                    <a:pt x="0" y="4850"/>
                  </a:cubicBezTo>
                  <a:lnTo>
                    <a:pt x="1390" y="4850"/>
                  </a:lnTo>
                  <a:cubicBezTo>
                    <a:pt x="2138" y="4850"/>
                    <a:pt x="2770" y="4630"/>
                    <a:pt x="2847" y="3882"/>
                  </a:cubicBezTo>
                  <a:lnTo>
                    <a:pt x="3231" y="10"/>
                  </a:lnTo>
                  <a:lnTo>
                    <a:pt x="3221" y="0"/>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916" name="Google Shape;8916;p66"/>
            <p:cNvSpPr/>
            <p:nvPr/>
          </p:nvSpPr>
          <p:spPr>
            <a:xfrm>
              <a:off x="6826029" y="4554670"/>
              <a:ext cx="89421" cy="29396"/>
            </a:xfrm>
            <a:custGeom>
              <a:avLst/>
              <a:gdLst/>
              <a:ahLst/>
              <a:cxnLst/>
              <a:rect l="l" t="t" r="r" b="b"/>
              <a:pathLst>
                <a:path w="3413" h="1122" extrusionOk="0">
                  <a:moveTo>
                    <a:pt x="0" y="0"/>
                  </a:moveTo>
                  <a:lnTo>
                    <a:pt x="0" y="537"/>
                  </a:lnTo>
                  <a:cubicBezTo>
                    <a:pt x="0" y="854"/>
                    <a:pt x="259" y="1122"/>
                    <a:pt x="585" y="1122"/>
                  </a:cubicBezTo>
                  <a:lnTo>
                    <a:pt x="2828" y="1122"/>
                  </a:lnTo>
                  <a:cubicBezTo>
                    <a:pt x="3144" y="1112"/>
                    <a:pt x="3403" y="854"/>
                    <a:pt x="3413" y="537"/>
                  </a:cubicBezTo>
                  <a:lnTo>
                    <a:pt x="3413" y="0"/>
                  </a:ln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917" name="Google Shape;8917;p66"/>
            <p:cNvSpPr/>
            <p:nvPr/>
          </p:nvSpPr>
          <p:spPr>
            <a:xfrm>
              <a:off x="6871722" y="4554670"/>
              <a:ext cx="43728" cy="29396"/>
            </a:xfrm>
            <a:custGeom>
              <a:avLst/>
              <a:gdLst/>
              <a:ahLst/>
              <a:cxnLst/>
              <a:rect l="l" t="t" r="r" b="b"/>
              <a:pathLst>
                <a:path w="1669" h="1122" extrusionOk="0">
                  <a:moveTo>
                    <a:pt x="576" y="0"/>
                  </a:moveTo>
                  <a:lnTo>
                    <a:pt x="576" y="537"/>
                  </a:lnTo>
                  <a:cubicBezTo>
                    <a:pt x="576" y="854"/>
                    <a:pt x="317" y="1122"/>
                    <a:pt x="1" y="1122"/>
                  </a:cubicBezTo>
                  <a:lnTo>
                    <a:pt x="1084" y="1122"/>
                  </a:lnTo>
                  <a:cubicBezTo>
                    <a:pt x="1410" y="1122"/>
                    <a:pt x="1669" y="854"/>
                    <a:pt x="1669" y="537"/>
                  </a:cubicBezTo>
                  <a:lnTo>
                    <a:pt x="1669" y="0"/>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8918" name="Google Shape;8918;p66"/>
            <p:cNvSpPr/>
            <p:nvPr/>
          </p:nvSpPr>
          <p:spPr>
            <a:xfrm>
              <a:off x="6863443" y="4278051"/>
              <a:ext cx="14331" cy="32540"/>
            </a:xfrm>
            <a:custGeom>
              <a:avLst/>
              <a:gdLst/>
              <a:ahLst/>
              <a:cxnLst/>
              <a:rect l="l" t="t" r="r" b="b"/>
              <a:pathLst>
                <a:path w="547" h="1242" extrusionOk="0">
                  <a:moveTo>
                    <a:pt x="274" y="0"/>
                  </a:moveTo>
                  <a:cubicBezTo>
                    <a:pt x="137" y="0"/>
                    <a:pt x="0" y="91"/>
                    <a:pt x="0" y="273"/>
                  </a:cubicBezTo>
                  <a:lnTo>
                    <a:pt x="0" y="973"/>
                  </a:lnTo>
                  <a:cubicBezTo>
                    <a:pt x="0" y="1117"/>
                    <a:pt x="125" y="1241"/>
                    <a:pt x="278" y="1241"/>
                  </a:cubicBezTo>
                  <a:cubicBezTo>
                    <a:pt x="422" y="1241"/>
                    <a:pt x="537" y="1117"/>
                    <a:pt x="547" y="973"/>
                  </a:cubicBezTo>
                  <a:lnTo>
                    <a:pt x="547" y="273"/>
                  </a:lnTo>
                  <a:cubicBezTo>
                    <a:pt x="547" y="91"/>
                    <a:pt x="410" y="0"/>
                    <a:pt x="274" y="0"/>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919" name="Google Shape;8919;p66"/>
            <p:cNvSpPr/>
            <p:nvPr/>
          </p:nvSpPr>
          <p:spPr>
            <a:xfrm>
              <a:off x="6705719" y="4296312"/>
              <a:ext cx="200430" cy="343508"/>
            </a:xfrm>
            <a:custGeom>
              <a:avLst/>
              <a:gdLst/>
              <a:ahLst/>
              <a:cxnLst/>
              <a:rect l="l" t="t" r="r" b="b"/>
              <a:pathLst>
                <a:path w="7650" h="13111" extrusionOk="0">
                  <a:moveTo>
                    <a:pt x="6295" y="0"/>
                  </a:moveTo>
                  <a:cubicBezTo>
                    <a:pt x="5713" y="0"/>
                    <a:pt x="5184" y="374"/>
                    <a:pt x="5004" y="937"/>
                  </a:cubicBezTo>
                  <a:lnTo>
                    <a:pt x="1860" y="937"/>
                  </a:lnTo>
                  <a:cubicBezTo>
                    <a:pt x="835" y="937"/>
                    <a:pt x="1" y="1771"/>
                    <a:pt x="1" y="2797"/>
                  </a:cubicBezTo>
                  <a:lnTo>
                    <a:pt x="1" y="13111"/>
                  </a:lnTo>
                  <a:lnTo>
                    <a:pt x="892" y="13111"/>
                  </a:lnTo>
                  <a:lnTo>
                    <a:pt x="892" y="2797"/>
                  </a:lnTo>
                  <a:cubicBezTo>
                    <a:pt x="892" y="2270"/>
                    <a:pt x="1324" y="1829"/>
                    <a:pt x="1860" y="1829"/>
                  </a:cubicBezTo>
                  <a:lnTo>
                    <a:pt x="5378" y="1829"/>
                  </a:lnTo>
                  <a:cubicBezTo>
                    <a:pt x="5627" y="1829"/>
                    <a:pt x="5829" y="1637"/>
                    <a:pt x="5829" y="1388"/>
                  </a:cubicBezTo>
                  <a:lnTo>
                    <a:pt x="5829" y="1359"/>
                  </a:lnTo>
                  <a:cubicBezTo>
                    <a:pt x="5829" y="1048"/>
                    <a:pt x="6061" y="892"/>
                    <a:pt x="6294" y="892"/>
                  </a:cubicBezTo>
                  <a:cubicBezTo>
                    <a:pt x="6526" y="892"/>
                    <a:pt x="6759" y="1048"/>
                    <a:pt x="6759" y="1359"/>
                  </a:cubicBezTo>
                  <a:cubicBezTo>
                    <a:pt x="6759" y="1656"/>
                    <a:pt x="6981" y="1805"/>
                    <a:pt x="7204" y="1805"/>
                  </a:cubicBezTo>
                  <a:cubicBezTo>
                    <a:pt x="7427" y="1805"/>
                    <a:pt x="7650" y="1656"/>
                    <a:pt x="7650" y="1359"/>
                  </a:cubicBezTo>
                  <a:cubicBezTo>
                    <a:pt x="7650" y="688"/>
                    <a:pt x="7161" y="123"/>
                    <a:pt x="6509" y="17"/>
                  </a:cubicBezTo>
                  <a:cubicBezTo>
                    <a:pt x="6437" y="6"/>
                    <a:pt x="6366" y="0"/>
                    <a:pt x="6295" y="0"/>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920" name="Google Shape;8920;p66"/>
            <p:cNvSpPr/>
            <p:nvPr/>
          </p:nvSpPr>
          <p:spPr>
            <a:xfrm>
              <a:off x="6922367" y="4395689"/>
              <a:ext cx="42811" cy="14358"/>
            </a:xfrm>
            <a:custGeom>
              <a:avLst/>
              <a:gdLst/>
              <a:ahLst/>
              <a:cxnLst/>
              <a:rect l="l" t="t" r="r" b="b"/>
              <a:pathLst>
                <a:path w="1634" h="548" extrusionOk="0">
                  <a:moveTo>
                    <a:pt x="360" y="0"/>
                  </a:moveTo>
                  <a:cubicBezTo>
                    <a:pt x="1" y="0"/>
                    <a:pt x="1" y="548"/>
                    <a:pt x="360" y="548"/>
                  </a:cubicBezTo>
                  <a:cubicBezTo>
                    <a:pt x="366" y="548"/>
                    <a:pt x="372" y="548"/>
                    <a:pt x="378" y="547"/>
                  </a:cubicBezTo>
                  <a:lnTo>
                    <a:pt x="1576" y="547"/>
                  </a:lnTo>
                  <a:lnTo>
                    <a:pt x="1634" y="1"/>
                  </a:lnTo>
                  <a:lnTo>
                    <a:pt x="378" y="1"/>
                  </a:lnTo>
                  <a:cubicBezTo>
                    <a:pt x="372" y="1"/>
                    <a:pt x="366" y="0"/>
                    <a:pt x="36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21" name="Google Shape;8921;p66"/>
            <p:cNvSpPr/>
            <p:nvPr/>
          </p:nvSpPr>
          <p:spPr>
            <a:xfrm>
              <a:off x="6901092" y="4445390"/>
              <a:ext cx="59317" cy="14148"/>
            </a:xfrm>
            <a:custGeom>
              <a:avLst/>
              <a:gdLst/>
              <a:ahLst/>
              <a:cxnLst/>
              <a:rect l="l" t="t" r="r" b="b"/>
              <a:pathLst>
                <a:path w="2264" h="540" extrusionOk="0">
                  <a:moveTo>
                    <a:pt x="357" y="1"/>
                  </a:moveTo>
                  <a:cubicBezTo>
                    <a:pt x="1" y="1"/>
                    <a:pt x="1" y="540"/>
                    <a:pt x="357" y="540"/>
                  </a:cubicBezTo>
                  <a:cubicBezTo>
                    <a:pt x="366" y="540"/>
                    <a:pt x="375" y="539"/>
                    <a:pt x="385" y="539"/>
                  </a:cubicBezTo>
                  <a:lnTo>
                    <a:pt x="2206" y="539"/>
                  </a:lnTo>
                  <a:lnTo>
                    <a:pt x="2263" y="2"/>
                  </a:lnTo>
                  <a:lnTo>
                    <a:pt x="385" y="2"/>
                  </a:lnTo>
                  <a:cubicBezTo>
                    <a:pt x="375" y="1"/>
                    <a:pt x="366" y="1"/>
                    <a:pt x="35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22" name="Google Shape;8922;p66"/>
            <p:cNvSpPr/>
            <p:nvPr/>
          </p:nvSpPr>
          <p:spPr>
            <a:xfrm>
              <a:off x="6922445" y="4420526"/>
              <a:ext cx="40217" cy="14148"/>
            </a:xfrm>
            <a:custGeom>
              <a:avLst/>
              <a:gdLst/>
              <a:ahLst/>
              <a:cxnLst/>
              <a:rect l="l" t="t" r="r" b="b"/>
              <a:pathLst>
                <a:path w="1535" h="540" extrusionOk="0">
                  <a:moveTo>
                    <a:pt x="357" y="1"/>
                  </a:moveTo>
                  <a:cubicBezTo>
                    <a:pt x="1" y="1"/>
                    <a:pt x="1" y="540"/>
                    <a:pt x="357" y="540"/>
                  </a:cubicBezTo>
                  <a:cubicBezTo>
                    <a:pt x="366" y="540"/>
                    <a:pt x="375" y="539"/>
                    <a:pt x="384" y="539"/>
                  </a:cubicBezTo>
                  <a:lnTo>
                    <a:pt x="1487" y="539"/>
                  </a:lnTo>
                  <a:lnTo>
                    <a:pt x="1535" y="2"/>
                  </a:lnTo>
                  <a:lnTo>
                    <a:pt x="384" y="2"/>
                  </a:lnTo>
                  <a:cubicBezTo>
                    <a:pt x="375" y="1"/>
                    <a:pt x="366" y="1"/>
                    <a:pt x="35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23" name="Google Shape;8923;p66"/>
            <p:cNvSpPr/>
            <p:nvPr/>
          </p:nvSpPr>
          <p:spPr>
            <a:xfrm>
              <a:off x="6922445" y="4470254"/>
              <a:ext cx="35449" cy="14148"/>
            </a:xfrm>
            <a:custGeom>
              <a:avLst/>
              <a:gdLst/>
              <a:ahLst/>
              <a:cxnLst/>
              <a:rect l="l" t="t" r="r" b="b"/>
              <a:pathLst>
                <a:path w="1353" h="540" extrusionOk="0">
                  <a:moveTo>
                    <a:pt x="357" y="1"/>
                  </a:moveTo>
                  <a:cubicBezTo>
                    <a:pt x="1" y="1"/>
                    <a:pt x="1" y="540"/>
                    <a:pt x="357" y="540"/>
                  </a:cubicBezTo>
                  <a:cubicBezTo>
                    <a:pt x="366" y="540"/>
                    <a:pt x="375" y="539"/>
                    <a:pt x="384" y="539"/>
                  </a:cubicBezTo>
                  <a:lnTo>
                    <a:pt x="1295" y="539"/>
                  </a:lnTo>
                  <a:lnTo>
                    <a:pt x="1353" y="2"/>
                  </a:lnTo>
                  <a:lnTo>
                    <a:pt x="384" y="2"/>
                  </a:lnTo>
                  <a:cubicBezTo>
                    <a:pt x="375" y="1"/>
                    <a:pt x="366" y="1"/>
                    <a:pt x="35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24" name="Google Shape;8924;p66"/>
            <p:cNvSpPr/>
            <p:nvPr/>
          </p:nvSpPr>
          <p:spPr>
            <a:xfrm>
              <a:off x="6901014" y="4494882"/>
              <a:ext cx="54365" cy="14358"/>
            </a:xfrm>
            <a:custGeom>
              <a:avLst/>
              <a:gdLst/>
              <a:ahLst/>
              <a:cxnLst/>
              <a:rect l="l" t="t" r="r" b="b"/>
              <a:pathLst>
                <a:path w="2075" h="548" extrusionOk="0">
                  <a:moveTo>
                    <a:pt x="369" y="1"/>
                  </a:moveTo>
                  <a:cubicBezTo>
                    <a:pt x="1" y="1"/>
                    <a:pt x="1" y="548"/>
                    <a:pt x="369" y="548"/>
                  </a:cubicBezTo>
                  <a:cubicBezTo>
                    <a:pt x="375" y="548"/>
                    <a:pt x="381" y="548"/>
                    <a:pt x="388" y="548"/>
                  </a:cubicBezTo>
                  <a:lnTo>
                    <a:pt x="2017" y="548"/>
                  </a:lnTo>
                  <a:lnTo>
                    <a:pt x="2075" y="1"/>
                  </a:lnTo>
                  <a:lnTo>
                    <a:pt x="388" y="1"/>
                  </a:lnTo>
                  <a:cubicBezTo>
                    <a:pt x="381" y="1"/>
                    <a:pt x="375" y="1"/>
                    <a:pt x="369" y="1"/>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8925" name="Google Shape;8925;p66"/>
          <p:cNvGrpSpPr/>
          <p:nvPr/>
        </p:nvGrpSpPr>
        <p:grpSpPr>
          <a:xfrm>
            <a:off x="5750650" y="2708653"/>
            <a:ext cx="320216" cy="361403"/>
            <a:chOff x="5750650" y="2891652"/>
            <a:chExt cx="320216" cy="361403"/>
          </a:xfrm>
        </p:grpSpPr>
        <p:sp>
          <p:nvSpPr>
            <p:cNvPr id="8926" name="Google Shape;8926;p66"/>
            <p:cNvSpPr/>
            <p:nvPr/>
          </p:nvSpPr>
          <p:spPr>
            <a:xfrm>
              <a:off x="5750650" y="2891652"/>
              <a:ext cx="196919" cy="193644"/>
            </a:xfrm>
            <a:custGeom>
              <a:avLst/>
              <a:gdLst/>
              <a:ahLst/>
              <a:cxnLst/>
              <a:rect l="l" t="t" r="r" b="b"/>
              <a:pathLst>
                <a:path w="7516" h="7391" extrusionOk="0">
                  <a:moveTo>
                    <a:pt x="777" y="0"/>
                  </a:moveTo>
                  <a:cubicBezTo>
                    <a:pt x="346" y="0"/>
                    <a:pt x="1" y="384"/>
                    <a:pt x="49" y="815"/>
                  </a:cubicBezTo>
                  <a:lnTo>
                    <a:pt x="595" y="6403"/>
                  </a:lnTo>
                  <a:cubicBezTo>
                    <a:pt x="672" y="7170"/>
                    <a:pt x="1314" y="7391"/>
                    <a:pt x="2081" y="7391"/>
                  </a:cubicBezTo>
                  <a:lnTo>
                    <a:pt x="5436" y="7391"/>
                  </a:lnTo>
                  <a:cubicBezTo>
                    <a:pt x="6202" y="7391"/>
                    <a:pt x="6845" y="7161"/>
                    <a:pt x="6921" y="6403"/>
                  </a:cubicBezTo>
                  <a:lnTo>
                    <a:pt x="7468" y="815"/>
                  </a:lnTo>
                  <a:cubicBezTo>
                    <a:pt x="7516" y="384"/>
                    <a:pt x="7170" y="0"/>
                    <a:pt x="6739" y="0"/>
                  </a:cubicBezTo>
                  <a:close/>
                </a:path>
              </a:pathLst>
            </a:custGeom>
            <a:solidFill>
              <a:srgbClr val="E7EBED"/>
            </a:solidFill>
            <a:ln>
              <a:noFill/>
            </a:ln>
          </p:spPr>
          <p:txBody>
            <a:bodyPr spcFirstLastPara="1" wrap="square" lIns="91425" tIns="91425" rIns="91425" bIns="91425" anchor="ctr" anchorCtr="0">
              <a:noAutofit/>
            </a:bodyPr>
            <a:lstStyle/>
            <a:p>
              <a:endParaRPr/>
            </a:p>
          </p:txBody>
        </p:sp>
        <p:sp>
          <p:nvSpPr>
            <p:cNvPr id="8927" name="Google Shape;8927;p66"/>
            <p:cNvSpPr/>
            <p:nvPr/>
          </p:nvSpPr>
          <p:spPr>
            <a:xfrm>
              <a:off x="5847590" y="2891652"/>
              <a:ext cx="99979" cy="193644"/>
            </a:xfrm>
            <a:custGeom>
              <a:avLst/>
              <a:gdLst/>
              <a:ahLst/>
              <a:cxnLst/>
              <a:rect l="l" t="t" r="r" b="b"/>
              <a:pathLst>
                <a:path w="3816" h="7391" extrusionOk="0">
                  <a:moveTo>
                    <a:pt x="1295" y="0"/>
                  </a:moveTo>
                  <a:cubicBezTo>
                    <a:pt x="1736" y="0"/>
                    <a:pt x="2071" y="384"/>
                    <a:pt x="2033" y="815"/>
                  </a:cubicBezTo>
                  <a:lnTo>
                    <a:pt x="1477" y="6403"/>
                  </a:lnTo>
                  <a:cubicBezTo>
                    <a:pt x="1400" y="7161"/>
                    <a:pt x="758" y="7391"/>
                    <a:pt x="1" y="7391"/>
                  </a:cubicBezTo>
                  <a:lnTo>
                    <a:pt x="1736" y="7391"/>
                  </a:lnTo>
                  <a:cubicBezTo>
                    <a:pt x="2502" y="7391"/>
                    <a:pt x="3145" y="7170"/>
                    <a:pt x="3221" y="6403"/>
                  </a:cubicBezTo>
                  <a:lnTo>
                    <a:pt x="3768" y="815"/>
                  </a:lnTo>
                  <a:cubicBezTo>
                    <a:pt x="3816" y="384"/>
                    <a:pt x="3470" y="0"/>
                    <a:pt x="3039" y="0"/>
                  </a:cubicBezTo>
                  <a:close/>
                </a:path>
              </a:pathLst>
            </a:custGeom>
            <a:solidFill>
              <a:srgbClr val="D2D8DD"/>
            </a:solidFill>
            <a:ln>
              <a:noFill/>
            </a:ln>
          </p:spPr>
          <p:txBody>
            <a:bodyPr spcFirstLastPara="1" wrap="square" lIns="91425" tIns="91425" rIns="91425" bIns="91425" anchor="ctr" anchorCtr="0">
              <a:noAutofit/>
            </a:bodyPr>
            <a:lstStyle/>
            <a:p>
              <a:endParaRPr/>
            </a:p>
          </p:txBody>
        </p:sp>
        <p:sp>
          <p:nvSpPr>
            <p:cNvPr id="8928" name="Google Shape;8928;p66"/>
            <p:cNvSpPr/>
            <p:nvPr/>
          </p:nvSpPr>
          <p:spPr>
            <a:xfrm>
              <a:off x="5753428" y="2930821"/>
              <a:ext cx="191129" cy="154475"/>
            </a:xfrm>
            <a:custGeom>
              <a:avLst/>
              <a:gdLst/>
              <a:ahLst/>
              <a:cxnLst/>
              <a:rect l="l" t="t" r="r" b="b"/>
              <a:pathLst>
                <a:path w="7295" h="5896" extrusionOk="0">
                  <a:moveTo>
                    <a:pt x="19" y="1"/>
                  </a:moveTo>
                  <a:lnTo>
                    <a:pt x="0" y="20"/>
                  </a:lnTo>
                  <a:lnTo>
                    <a:pt x="479" y="4908"/>
                  </a:lnTo>
                  <a:cubicBezTo>
                    <a:pt x="556" y="5675"/>
                    <a:pt x="1198" y="5896"/>
                    <a:pt x="1955" y="5896"/>
                  </a:cubicBezTo>
                  <a:lnTo>
                    <a:pt x="5330" y="5896"/>
                  </a:lnTo>
                  <a:cubicBezTo>
                    <a:pt x="6096" y="5896"/>
                    <a:pt x="6739" y="5675"/>
                    <a:pt x="6815" y="4908"/>
                  </a:cubicBezTo>
                  <a:lnTo>
                    <a:pt x="7295"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929" name="Google Shape;8929;p66"/>
            <p:cNvSpPr/>
            <p:nvPr/>
          </p:nvSpPr>
          <p:spPr>
            <a:xfrm>
              <a:off x="5847852" y="2930821"/>
              <a:ext cx="96966" cy="154475"/>
            </a:xfrm>
            <a:custGeom>
              <a:avLst/>
              <a:gdLst/>
              <a:ahLst/>
              <a:cxnLst/>
              <a:rect l="l" t="t" r="r" b="b"/>
              <a:pathLst>
                <a:path w="3701" h="5896" extrusionOk="0">
                  <a:moveTo>
                    <a:pt x="1956" y="1"/>
                  </a:moveTo>
                  <a:lnTo>
                    <a:pt x="1476" y="4908"/>
                  </a:lnTo>
                  <a:cubicBezTo>
                    <a:pt x="1409" y="5675"/>
                    <a:pt x="757" y="5896"/>
                    <a:pt x="0" y="5896"/>
                  </a:cubicBezTo>
                  <a:lnTo>
                    <a:pt x="1735" y="5896"/>
                  </a:lnTo>
                  <a:cubicBezTo>
                    <a:pt x="2502" y="5896"/>
                    <a:pt x="3144" y="5675"/>
                    <a:pt x="3221" y="4908"/>
                  </a:cubicBezTo>
                  <a:lnTo>
                    <a:pt x="3700" y="1"/>
                  </a:ln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930" name="Google Shape;8930;p66"/>
            <p:cNvSpPr/>
            <p:nvPr/>
          </p:nvSpPr>
          <p:spPr>
            <a:xfrm>
              <a:off x="5803653" y="3085270"/>
              <a:ext cx="90940" cy="29920"/>
            </a:xfrm>
            <a:custGeom>
              <a:avLst/>
              <a:gdLst/>
              <a:ahLst/>
              <a:cxnLst/>
              <a:rect l="l" t="t" r="r" b="b"/>
              <a:pathLst>
                <a:path w="3471" h="1142" extrusionOk="0">
                  <a:moveTo>
                    <a:pt x="0" y="1"/>
                  </a:moveTo>
                  <a:lnTo>
                    <a:pt x="0" y="557"/>
                  </a:lnTo>
                  <a:cubicBezTo>
                    <a:pt x="0" y="882"/>
                    <a:pt x="259" y="1141"/>
                    <a:pt x="585" y="1141"/>
                  </a:cubicBezTo>
                  <a:lnTo>
                    <a:pt x="2885" y="1141"/>
                  </a:lnTo>
                  <a:cubicBezTo>
                    <a:pt x="3211" y="1141"/>
                    <a:pt x="3470" y="882"/>
                    <a:pt x="3470" y="557"/>
                  </a:cubicBezTo>
                  <a:lnTo>
                    <a:pt x="3470"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931" name="Google Shape;8931;p66"/>
            <p:cNvSpPr/>
            <p:nvPr/>
          </p:nvSpPr>
          <p:spPr>
            <a:xfrm>
              <a:off x="5847093" y="3085270"/>
              <a:ext cx="47501" cy="29920"/>
            </a:xfrm>
            <a:custGeom>
              <a:avLst/>
              <a:gdLst/>
              <a:ahLst/>
              <a:cxnLst/>
              <a:rect l="l" t="t" r="r" b="b"/>
              <a:pathLst>
                <a:path w="1813" h="1142" extrusionOk="0">
                  <a:moveTo>
                    <a:pt x="595" y="1"/>
                  </a:moveTo>
                  <a:lnTo>
                    <a:pt x="595" y="547"/>
                  </a:lnTo>
                  <a:cubicBezTo>
                    <a:pt x="585" y="873"/>
                    <a:pt x="326" y="1141"/>
                    <a:pt x="0" y="1141"/>
                  </a:cubicBezTo>
                  <a:lnTo>
                    <a:pt x="1218" y="1141"/>
                  </a:lnTo>
                  <a:cubicBezTo>
                    <a:pt x="1544" y="1141"/>
                    <a:pt x="1812" y="873"/>
                    <a:pt x="1812" y="547"/>
                  </a:cubicBezTo>
                  <a:lnTo>
                    <a:pt x="1812" y="1"/>
                  </a:ln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8932" name="Google Shape;8932;p66"/>
            <p:cNvSpPr/>
            <p:nvPr/>
          </p:nvSpPr>
          <p:spPr>
            <a:xfrm>
              <a:off x="6041470" y="2936611"/>
              <a:ext cx="14331" cy="56016"/>
            </a:xfrm>
            <a:custGeom>
              <a:avLst/>
              <a:gdLst/>
              <a:ahLst/>
              <a:cxnLst/>
              <a:rect l="l" t="t" r="r" b="b"/>
              <a:pathLst>
                <a:path w="547" h="2138" extrusionOk="0">
                  <a:moveTo>
                    <a:pt x="274" y="0"/>
                  </a:moveTo>
                  <a:cubicBezTo>
                    <a:pt x="142" y="0"/>
                    <a:pt x="10" y="86"/>
                    <a:pt x="0" y="259"/>
                  </a:cubicBezTo>
                  <a:lnTo>
                    <a:pt x="0" y="1869"/>
                  </a:lnTo>
                  <a:cubicBezTo>
                    <a:pt x="0" y="2013"/>
                    <a:pt x="125" y="2138"/>
                    <a:pt x="278" y="2138"/>
                  </a:cubicBezTo>
                  <a:cubicBezTo>
                    <a:pt x="422" y="2138"/>
                    <a:pt x="547" y="2013"/>
                    <a:pt x="547" y="1869"/>
                  </a:cubicBezTo>
                  <a:lnTo>
                    <a:pt x="547" y="259"/>
                  </a:lnTo>
                  <a:cubicBezTo>
                    <a:pt x="537" y="86"/>
                    <a:pt x="405" y="0"/>
                    <a:pt x="274" y="0"/>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933" name="Google Shape;8933;p66"/>
            <p:cNvSpPr/>
            <p:nvPr/>
          </p:nvSpPr>
          <p:spPr>
            <a:xfrm>
              <a:off x="6026405" y="2971247"/>
              <a:ext cx="44226" cy="94451"/>
            </a:xfrm>
            <a:custGeom>
              <a:avLst/>
              <a:gdLst/>
              <a:ahLst/>
              <a:cxnLst/>
              <a:rect l="l" t="t" r="r" b="b"/>
              <a:pathLst>
                <a:path w="1688" h="3605" extrusionOk="0">
                  <a:moveTo>
                    <a:pt x="355" y="1"/>
                  </a:moveTo>
                  <a:cubicBezTo>
                    <a:pt x="163" y="1"/>
                    <a:pt x="0" y="164"/>
                    <a:pt x="0" y="365"/>
                  </a:cubicBezTo>
                  <a:lnTo>
                    <a:pt x="0" y="2042"/>
                  </a:lnTo>
                  <a:lnTo>
                    <a:pt x="0" y="3241"/>
                  </a:lnTo>
                  <a:cubicBezTo>
                    <a:pt x="0" y="3442"/>
                    <a:pt x="163" y="3595"/>
                    <a:pt x="355" y="3605"/>
                  </a:cubicBezTo>
                  <a:lnTo>
                    <a:pt x="1323" y="3605"/>
                  </a:lnTo>
                  <a:cubicBezTo>
                    <a:pt x="1524" y="3595"/>
                    <a:pt x="1678" y="3442"/>
                    <a:pt x="1687" y="3241"/>
                  </a:cubicBezTo>
                  <a:lnTo>
                    <a:pt x="1687" y="365"/>
                  </a:lnTo>
                  <a:cubicBezTo>
                    <a:pt x="1678" y="164"/>
                    <a:pt x="1524" y="1"/>
                    <a:pt x="1323" y="1"/>
                  </a:cubicBezTo>
                  <a:close/>
                </a:path>
              </a:pathLst>
            </a:custGeom>
            <a:solidFill>
              <a:srgbClr val="C6CED3"/>
            </a:solidFill>
            <a:ln>
              <a:noFill/>
            </a:ln>
          </p:spPr>
          <p:txBody>
            <a:bodyPr spcFirstLastPara="1" wrap="square" lIns="91425" tIns="91425" rIns="91425" bIns="91425" anchor="ctr" anchorCtr="0">
              <a:noAutofit/>
            </a:bodyPr>
            <a:lstStyle/>
            <a:p>
              <a:endParaRPr/>
            </a:p>
          </p:txBody>
        </p:sp>
        <p:sp>
          <p:nvSpPr>
            <p:cNvPr id="8934" name="Google Shape;8934;p66"/>
            <p:cNvSpPr/>
            <p:nvPr/>
          </p:nvSpPr>
          <p:spPr>
            <a:xfrm>
              <a:off x="6038955" y="2971247"/>
              <a:ext cx="31912" cy="94215"/>
            </a:xfrm>
            <a:custGeom>
              <a:avLst/>
              <a:gdLst/>
              <a:ahLst/>
              <a:cxnLst/>
              <a:rect l="l" t="t" r="r" b="b"/>
              <a:pathLst>
                <a:path w="1218" h="3596" extrusionOk="0">
                  <a:moveTo>
                    <a:pt x="870" y="0"/>
                  </a:moveTo>
                  <a:cubicBezTo>
                    <a:pt x="864" y="0"/>
                    <a:pt x="859" y="1"/>
                    <a:pt x="854" y="1"/>
                  </a:cubicBezTo>
                  <a:lnTo>
                    <a:pt x="1" y="1"/>
                  </a:lnTo>
                  <a:cubicBezTo>
                    <a:pt x="202" y="1"/>
                    <a:pt x="365" y="154"/>
                    <a:pt x="365" y="355"/>
                  </a:cubicBezTo>
                  <a:lnTo>
                    <a:pt x="365" y="3241"/>
                  </a:lnTo>
                  <a:cubicBezTo>
                    <a:pt x="365" y="3432"/>
                    <a:pt x="202" y="3595"/>
                    <a:pt x="1" y="3595"/>
                  </a:cubicBezTo>
                  <a:lnTo>
                    <a:pt x="854" y="3595"/>
                  </a:lnTo>
                  <a:cubicBezTo>
                    <a:pt x="1055" y="3595"/>
                    <a:pt x="1208" y="3432"/>
                    <a:pt x="1218" y="3241"/>
                  </a:cubicBezTo>
                  <a:lnTo>
                    <a:pt x="1218" y="365"/>
                  </a:lnTo>
                  <a:cubicBezTo>
                    <a:pt x="1218" y="169"/>
                    <a:pt x="1064" y="0"/>
                    <a:pt x="870" y="0"/>
                  </a:cubicBezTo>
                  <a:close/>
                </a:path>
              </a:pathLst>
            </a:custGeom>
            <a:solidFill>
              <a:srgbClr val="B7C1C8"/>
            </a:solidFill>
            <a:ln>
              <a:noFill/>
            </a:ln>
          </p:spPr>
          <p:txBody>
            <a:bodyPr spcFirstLastPara="1" wrap="square" lIns="91425" tIns="91425" rIns="91425" bIns="91425" anchor="ctr" anchorCtr="0">
              <a:noAutofit/>
            </a:bodyPr>
            <a:lstStyle/>
            <a:p>
              <a:endParaRPr/>
            </a:p>
          </p:txBody>
        </p:sp>
        <p:sp>
          <p:nvSpPr>
            <p:cNvPr id="8935" name="Google Shape;8935;p66"/>
            <p:cNvSpPr/>
            <p:nvPr/>
          </p:nvSpPr>
          <p:spPr>
            <a:xfrm>
              <a:off x="5841826" y="3065934"/>
              <a:ext cx="212718" cy="187120"/>
            </a:xfrm>
            <a:custGeom>
              <a:avLst/>
              <a:gdLst/>
              <a:ahLst/>
              <a:cxnLst/>
              <a:rect l="l" t="t" r="r" b="b"/>
              <a:pathLst>
                <a:path w="8119" h="7142" extrusionOk="0">
                  <a:moveTo>
                    <a:pt x="7573" y="0"/>
                  </a:moveTo>
                  <a:lnTo>
                    <a:pt x="7573" y="4323"/>
                  </a:lnTo>
                  <a:cubicBezTo>
                    <a:pt x="7573" y="5579"/>
                    <a:pt x="6557" y="6586"/>
                    <a:pt x="5310" y="6595"/>
                  </a:cubicBezTo>
                  <a:lnTo>
                    <a:pt x="2818" y="6595"/>
                  </a:lnTo>
                  <a:cubicBezTo>
                    <a:pt x="1563" y="6586"/>
                    <a:pt x="556" y="5579"/>
                    <a:pt x="556" y="4323"/>
                  </a:cubicBezTo>
                  <a:lnTo>
                    <a:pt x="556" y="1879"/>
                  </a:lnTo>
                  <a:lnTo>
                    <a:pt x="0" y="1879"/>
                  </a:lnTo>
                  <a:lnTo>
                    <a:pt x="0" y="4323"/>
                  </a:lnTo>
                  <a:cubicBezTo>
                    <a:pt x="0" y="5876"/>
                    <a:pt x="1265" y="7142"/>
                    <a:pt x="2818" y="7142"/>
                  </a:cubicBezTo>
                  <a:lnTo>
                    <a:pt x="5301" y="7142"/>
                  </a:lnTo>
                  <a:cubicBezTo>
                    <a:pt x="6863" y="7142"/>
                    <a:pt x="8119" y="5876"/>
                    <a:pt x="8119" y="4323"/>
                  </a:cubicBezTo>
                  <a:lnTo>
                    <a:pt x="8119" y="0"/>
                  </a:ln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8936" name="Google Shape;8936;p66"/>
            <p:cNvSpPr/>
            <p:nvPr/>
          </p:nvSpPr>
          <p:spPr>
            <a:xfrm>
              <a:off x="5908610" y="2923511"/>
              <a:ext cx="36706" cy="14384"/>
            </a:xfrm>
            <a:custGeom>
              <a:avLst/>
              <a:gdLst/>
              <a:ahLst/>
              <a:cxnLst/>
              <a:rect l="l" t="t" r="r" b="b"/>
              <a:pathLst>
                <a:path w="1401" h="549" extrusionOk="0">
                  <a:moveTo>
                    <a:pt x="366" y="1"/>
                  </a:moveTo>
                  <a:cubicBezTo>
                    <a:pt x="0" y="1"/>
                    <a:pt x="0" y="549"/>
                    <a:pt x="366" y="549"/>
                  </a:cubicBezTo>
                  <a:cubicBezTo>
                    <a:pt x="375" y="549"/>
                    <a:pt x="384" y="549"/>
                    <a:pt x="394" y="548"/>
                  </a:cubicBezTo>
                  <a:lnTo>
                    <a:pt x="1352" y="548"/>
                  </a:lnTo>
                  <a:lnTo>
                    <a:pt x="1400" y="2"/>
                  </a:lnTo>
                  <a:lnTo>
                    <a:pt x="394" y="2"/>
                  </a:lnTo>
                  <a:cubicBezTo>
                    <a:pt x="384" y="1"/>
                    <a:pt x="375" y="1"/>
                    <a:pt x="36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37" name="Google Shape;8937;p66"/>
            <p:cNvSpPr/>
            <p:nvPr/>
          </p:nvSpPr>
          <p:spPr>
            <a:xfrm>
              <a:off x="5886917" y="2973998"/>
              <a:ext cx="53369" cy="14620"/>
            </a:xfrm>
            <a:custGeom>
              <a:avLst/>
              <a:gdLst/>
              <a:ahLst/>
              <a:cxnLst/>
              <a:rect l="l" t="t" r="r" b="b"/>
              <a:pathLst>
                <a:path w="2037" h="558" extrusionOk="0">
                  <a:moveTo>
                    <a:pt x="361" y="0"/>
                  </a:moveTo>
                  <a:cubicBezTo>
                    <a:pt x="1" y="0"/>
                    <a:pt x="4" y="558"/>
                    <a:pt x="370" y="558"/>
                  </a:cubicBezTo>
                  <a:cubicBezTo>
                    <a:pt x="376" y="558"/>
                    <a:pt x="382" y="558"/>
                    <a:pt x="388" y="557"/>
                  </a:cubicBezTo>
                  <a:lnTo>
                    <a:pt x="1989" y="557"/>
                  </a:lnTo>
                  <a:lnTo>
                    <a:pt x="1989" y="548"/>
                  </a:lnTo>
                  <a:lnTo>
                    <a:pt x="2037" y="1"/>
                  </a:lnTo>
                  <a:lnTo>
                    <a:pt x="388" y="1"/>
                  </a:lnTo>
                  <a:cubicBezTo>
                    <a:pt x="379" y="1"/>
                    <a:pt x="370" y="0"/>
                    <a:pt x="36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38" name="Google Shape;8938;p66"/>
            <p:cNvSpPr/>
            <p:nvPr/>
          </p:nvSpPr>
          <p:spPr>
            <a:xfrm>
              <a:off x="5908532" y="2948637"/>
              <a:ext cx="34270" cy="14646"/>
            </a:xfrm>
            <a:custGeom>
              <a:avLst/>
              <a:gdLst/>
              <a:ahLst/>
              <a:cxnLst/>
              <a:rect l="l" t="t" r="r" b="b"/>
              <a:pathLst>
                <a:path w="1308" h="559" extrusionOk="0">
                  <a:moveTo>
                    <a:pt x="378" y="1"/>
                  </a:moveTo>
                  <a:cubicBezTo>
                    <a:pt x="3" y="1"/>
                    <a:pt x="0" y="558"/>
                    <a:pt x="369" y="558"/>
                  </a:cubicBezTo>
                  <a:cubicBezTo>
                    <a:pt x="378" y="558"/>
                    <a:pt x="387" y="558"/>
                    <a:pt x="397" y="557"/>
                  </a:cubicBezTo>
                  <a:lnTo>
                    <a:pt x="1260" y="557"/>
                  </a:lnTo>
                  <a:lnTo>
                    <a:pt x="1307" y="1"/>
                  </a:lnTo>
                  <a:lnTo>
                    <a:pt x="397" y="1"/>
                  </a:lnTo>
                  <a:cubicBezTo>
                    <a:pt x="391" y="1"/>
                    <a:pt x="384" y="1"/>
                    <a:pt x="378"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39" name="Google Shape;8939;p66"/>
            <p:cNvSpPr/>
            <p:nvPr/>
          </p:nvSpPr>
          <p:spPr>
            <a:xfrm>
              <a:off x="5908532" y="2999124"/>
              <a:ext cx="29501" cy="14620"/>
            </a:xfrm>
            <a:custGeom>
              <a:avLst/>
              <a:gdLst/>
              <a:ahLst/>
              <a:cxnLst/>
              <a:rect l="l" t="t" r="r" b="b"/>
              <a:pathLst>
                <a:path w="1126" h="558" extrusionOk="0">
                  <a:moveTo>
                    <a:pt x="378" y="0"/>
                  </a:moveTo>
                  <a:cubicBezTo>
                    <a:pt x="3" y="0"/>
                    <a:pt x="0" y="558"/>
                    <a:pt x="369" y="558"/>
                  </a:cubicBezTo>
                  <a:cubicBezTo>
                    <a:pt x="378" y="558"/>
                    <a:pt x="387" y="557"/>
                    <a:pt x="397" y="557"/>
                  </a:cubicBezTo>
                  <a:lnTo>
                    <a:pt x="1068" y="557"/>
                  </a:lnTo>
                  <a:lnTo>
                    <a:pt x="1125" y="1"/>
                  </a:lnTo>
                  <a:lnTo>
                    <a:pt x="397" y="1"/>
                  </a:lnTo>
                  <a:cubicBezTo>
                    <a:pt x="391" y="0"/>
                    <a:pt x="384" y="0"/>
                    <a:pt x="37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8940" name="Google Shape;8940;p66"/>
            <p:cNvSpPr/>
            <p:nvPr/>
          </p:nvSpPr>
          <p:spPr>
            <a:xfrm>
              <a:off x="5886995" y="3024459"/>
              <a:ext cx="48522" cy="14410"/>
            </a:xfrm>
            <a:custGeom>
              <a:avLst/>
              <a:gdLst/>
              <a:ahLst/>
              <a:cxnLst/>
              <a:rect l="l" t="t" r="r" b="b"/>
              <a:pathLst>
                <a:path w="1852" h="550" extrusionOk="0">
                  <a:moveTo>
                    <a:pt x="358" y="1"/>
                  </a:moveTo>
                  <a:cubicBezTo>
                    <a:pt x="1" y="1"/>
                    <a:pt x="1" y="549"/>
                    <a:pt x="358" y="549"/>
                  </a:cubicBezTo>
                  <a:cubicBezTo>
                    <a:pt x="367" y="549"/>
                    <a:pt x="376" y="549"/>
                    <a:pt x="385" y="548"/>
                  </a:cubicBezTo>
                  <a:lnTo>
                    <a:pt x="1794" y="548"/>
                  </a:lnTo>
                  <a:lnTo>
                    <a:pt x="1851" y="2"/>
                  </a:lnTo>
                  <a:lnTo>
                    <a:pt x="385" y="2"/>
                  </a:lnTo>
                  <a:cubicBezTo>
                    <a:pt x="376" y="1"/>
                    <a:pt x="367" y="1"/>
                    <a:pt x="358" y="1"/>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8941" name="Google Shape;8941;p66"/>
          <p:cNvGrpSpPr/>
          <p:nvPr/>
        </p:nvGrpSpPr>
        <p:grpSpPr>
          <a:xfrm>
            <a:off x="6658009" y="2708391"/>
            <a:ext cx="315972" cy="361927"/>
            <a:chOff x="6658009" y="2891390"/>
            <a:chExt cx="315972" cy="361927"/>
          </a:xfrm>
        </p:grpSpPr>
        <p:sp>
          <p:nvSpPr>
            <p:cNvPr id="8942" name="Google Shape;8942;p66"/>
            <p:cNvSpPr/>
            <p:nvPr/>
          </p:nvSpPr>
          <p:spPr>
            <a:xfrm>
              <a:off x="6658009" y="2891390"/>
              <a:ext cx="315972" cy="361927"/>
            </a:xfrm>
            <a:custGeom>
              <a:avLst/>
              <a:gdLst/>
              <a:ahLst/>
              <a:cxnLst/>
              <a:rect l="l" t="t" r="r" b="b"/>
              <a:pathLst>
                <a:path w="12060" h="13814" extrusionOk="0">
                  <a:moveTo>
                    <a:pt x="3921" y="1"/>
                  </a:moveTo>
                  <a:cubicBezTo>
                    <a:pt x="3346" y="1"/>
                    <a:pt x="2790" y="250"/>
                    <a:pt x="2416" y="691"/>
                  </a:cubicBezTo>
                  <a:lnTo>
                    <a:pt x="2023" y="1141"/>
                  </a:lnTo>
                  <a:lnTo>
                    <a:pt x="844" y="1141"/>
                  </a:lnTo>
                  <a:cubicBezTo>
                    <a:pt x="374" y="1141"/>
                    <a:pt x="1" y="1515"/>
                    <a:pt x="1" y="1985"/>
                  </a:cubicBezTo>
                  <a:lnTo>
                    <a:pt x="1" y="12979"/>
                  </a:lnTo>
                  <a:lnTo>
                    <a:pt x="10" y="12979"/>
                  </a:lnTo>
                  <a:cubicBezTo>
                    <a:pt x="10" y="13439"/>
                    <a:pt x="384" y="13813"/>
                    <a:pt x="854" y="13813"/>
                  </a:cubicBezTo>
                  <a:lnTo>
                    <a:pt x="11216" y="13813"/>
                  </a:lnTo>
                  <a:cubicBezTo>
                    <a:pt x="11676" y="13813"/>
                    <a:pt x="12059" y="13439"/>
                    <a:pt x="12059" y="12979"/>
                  </a:cubicBezTo>
                  <a:lnTo>
                    <a:pt x="12059" y="1985"/>
                  </a:lnTo>
                  <a:cubicBezTo>
                    <a:pt x="12059" y="1515"/>
                    <a:pt x="11676" y="1141"/>
                    <a:pt x="11216" y="1141"/>
                  </a:cubicBezTo>
                  <a:lnTo>
                    <a:pt x="10037" y="1141"/>
                  </a:lnTo>
                  <a:lnTo>
                    <a:pt x="9644" y="691"/>
                  </a:lnTo>
                  <a:cubicBezTo>
                    <a:pt x="9260" y="250"/>
                    <a:pt x="8714" y="1"/>
                    <a:pt x="8139" y="1"/>
                  </a:cubicBezTo>
                  <a:close/>
                </a:path>
              </a:pathLst>
            </a:custGeom>
            <a:solidFill>
              <a:srgbClr val="879AAB"/>
            </a:solidFill>
            <a:ln>
              <a:noFill/>
            </a:ln>
          </p:spPr>
          <p:txBody>
            <a:bodyPr spcFirstLastPara="1" wrap="square" lIns="91425" tIns="91425" rIns="91425" bIns="91425" anchor="ctr" anchorCtr="0">
              <a:noAutofit/>
            </a:bodyPr>
            <a:lstStyle/>
            <a:p>
              <a:endParaRPr/>
            </a:p>
          </p:txBody>
        </p:sp>
        <p:sp>
          <p:nvSpPr>
            <p:cNvPr id="8943" name="Google Shape;8943;p66"/>
            <p:cNvSpPr/>
            <p:nvPr/>
          </p:nvSpPr>
          <p:spPr>
            <a:xfrm>
              <a:off x="6658507" y="2921284"/>
              <a:ext cx="315474" cy="332033"/>
            </a:xfrm>
            <a:custGeom>
              <a:avLst/>
              <a:gdLst/>
              <a:ahLst/>
              <a:cxnLst/>
              <a:rect l="l" t="t" r="r" b="b"/>
              <a:pathLst>
                <a:path w="12041" h="12673" extrusionOk="0">
                  <a:moveTo>
                    <a:pt x="11005" y="0"/>
                  </a:moveTo>
                  <a:lnTo>
                    <a:pt x="11005" y="10793"/>
                  </a:lnTo>
                  <a:cubicBezTo>
                    <a:pt x="11005" y="11254"/>
                    <a:pt x="10631" y="11637"/>
                    <a:pt x="10171" y="11637"/>
                  </a:cubicBezTo>
                  <a:lnTo>
                    <a:pt x="1" y="11637"/>
                  </a:lnTo>
                  <a:lnTo>
                    <a:pt x="1" y="11829"/>
                  </a:lnTo>
                  <a:cubicBezTo>
                    <a:pt x="1" y="12289"/>
                    <a:pt x="375" y="12672"/>
                    <a:pt x="835" y="12672"/>
                  </a:cubicBezTo>
                  <a:lnTo>
                    <a:pt x="11197" y="12672"/>
                  </a:lnTo>
                  <a:cubicBezTo>
                    <a:pt x="11666" y="12672"/>
                    <a:pt x="12040" y="12289"/>
                    <a:pt x="12040" y="11829"/>
                  </a:cubicBezTo>
                  <a:lnTo>
                    <a:pt x="12040" y="834"/>
                  </a:lnTo>
                  <a:cubicBezTo>
                    <a:pt x="12040" y="374"/>
                    <a:pt x="11666" y="0"/>
                    <a:pt x="11206" y="0"/>
                  </a:cubicBezTo>
                  <a:close/>
                </a:path>
              </a:pathLst>
            </a:custGeom>
            <a:solidFill>
              <a:srgbClr val="7B90A2"/>
            </a:solidFill>
            <a:ln>
              <a:noFill/>
            </a:ln>
          </p:spPr>
          <p:txBody>
            <a:bodyPr spcFirstLastPara="1" wrap="square" lIns="91425" tIns="91425" rIns="91425" bIns="91425" anchor="ctr" anchorCtr="0">
              <a:noAutofit/>
            </a:bodyPr>
            <a:lstStyle/>
            <a:p>
              <a:endParaRPr/>
            </a:p>
          </p:txBody>
        </p:sp>
        <p:sp>
          <p:nvSpPr>
            <p:cNvPr id="8944" name="Google Shape;8944;p66"/>
            <p:cNvSpPr/>
            <p:nvPr/>
          </p:nvSpPr>
          <p:spPr>
            <a:xfrm>
              <a:off x="6742897" y="2928567"/>
              <a:ext cx="146432" cy="55780"/>
            </a:xfrm>
            <a:custGeom>
              <a:avLst/>
              <a:gdLst/>
              <a:ahLst/>
              <a:cxnLst/>
              <a:rect l="l" t="t" r="r" b="b"/>
              <a:pathLst>
                <a:path w="5589" h="2129" extrusionOk="0">
                  <a:moveTo>
                    <a:pt x="518" y="0"/>
                  </a:moveTo>
                  <a:cubicBezTo>
                    <a:pt x="231" y="0"/>
                    <a:pt x="0" y="230"/>
                    <a:pt x="0" y="508"/>
                  </a:cubicBezTo>
                  <a:lnTo>
                    <a:pt x="0" y="1611"/>
                  </a:lnTo>
                  <a:cubicBezTo>
                    <a:pt x="0" y="1898"/>
                    <a:pt x="231" y="2128"/>
                    <a:pt x="518" y="2128"/>
                  </a:cubicBezTo>
                  <a:lnTo>
                    <a:pt x="5071" y="2128"/>
                  </a:lnTo>
                  <a:cubicBezTo>
                    <a:pt x="5349" y="2128"/>
                    <a:pt x="5589" y="1898"/>
                    <a:pt x="5589" y="1611"/>
                  </a:cubicBezTo>
                  <a:lnTo>
                    <a:pt x="5589" y="508"/>
                  </a:lnTo>
                  <a:cubicBezTo>
                    <a:pt x="5589" y="230"/>
                    <a:pt x="5349" y="0"/>
                    <a:pt x="5071" y="0"/>
                  </a:cubicBez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8945" name="Google Shape;8945;p66"/>
            <p:cNvSpPr/>
            <p:nvPr/>
          </p:nvSpPr>
          <p:spPr>
            <a:xfrm>
              <a:off x="6836562" y="2928567"/>
              <a:ext cx="52767" cy="55780"/>
            </a:xfrm>
            <a:custGeom>
              <a:avLst/>
              <a:gdLst/>
              <a:ahLst/>
              <a:cxnLst/>
              <a:rect l="l" t="t" r="r" b="b"/>
              <a:pathLst>
                <a:path w="2014" h="2129" extrusionOk="0">
                  <a:moveTo>
                    <a:pt x="1" y="0"/>
                  </a:moveTo>
                  <a:cubicBezTo>
                    <a:pt x="288" y="0"/>
                    <a:pt x="518" y="230"/>
                    <a:pt x="518" y="508"/>
                  </a:cubicBezTo>
                  <a:lnTo>
                    <a:pt x="518" y="1611"/>
                  </a:lnTo>
                  <a:cubicBezTo>
                    <a:pt x="518" y="1898"/>
                    <a:pt x="288" y="2128"/>
                    <a:pt x="1" y="2128"/>
                  </a:cubicBezTo>
                  <a:lnTo>
                    <a:pt x="1496" y="2128"/>
                  </a:lnTo>
                  <a:cubicBezTo>
                    <a:pt x="1784" y="2128"/>
                    <a:pt x="2014" y="1898"/>
                    <a:pt x="2014" y="1611"/>
                  </a:cubicBezTo>
                  <a:lnTo>
                    <a:pt x="2014" y="508"/>
                  </a:lnTo>
                  <a:cubicBezTo>
                    <a:pt x="2014" y="230"/>
                    <a:pt x="1784" y="0"/>
                    <a:pt x="1496" y="0"/>
                  </a:cubicBezTo>
                  <a:close/>
                </a:path>
              </a:pathLst>
            </a:custGeom>
            <a:solidFill>
              <a:srgbClr val="CED6DB"/>
            </a:solidFill>
            <a:ln>
              <a:noFill/>
            </a:ln>
          </p:spPr>
          <p:txBody>
            <a:bodyPr spcFirstLastPara="1" wrap="square" lIns="91425" tIns="91425" rIns="91425" bIns="91425" anchor="ctr" anchorCtr="0">
              <a:noAutofit/>
            </a:bodyPr>
            <a:lstStyle/>
            <a:p>
              <a:endParaRPr/>
            </a:p>
          </p:txBody>
        </p:sp>
        <p:sp>
          <p:nvSpPr>
            <p:cNvPr id="8946" name="Google Shape;8946;p66"/>
            <p:cNvSpPr/>
            <p:nvPr/>
          </p:nvSpPr>
          <p:spPr>
            <a:xfrm>
              <a:off x="6810702" y="3035856"/>
              <a:ext cx="11083" cy="162702"/>
            </a:xfrm>
            <a:custGeom>
              <a:avLst/>
              <a:gdLst/>
              <a:ahLst/>
              <a:cxnLst/>
              <a:rect l="l" t="t" r="r" b="b"/>
              <a:pathLst>
                <a:path w="423" h="6210" extrusionOk="0">
                  <a:moveTo>
                    <a:pt x="208" y="1"/>
                  </a:moveTo>
                  <a:cubicBezTo>
                    <a:pt x="104" y="1"/>
                    <a:pt x="1" y="70"/>
                    <a:pt x="1" y="209"/>
                  </a:cubicBezTo>
                  <a:lnTo>
                    <a:pt x="1" y="5999"/>
                  </a:lnTo>
                  <a:cubicBezTo>
                    <a:pt x="1" y="6114"/>
                    <a:pt x="87" y="6210"/>
                    <a:pt x="211" y="6210"/>
                  </a:cubicBezTo>
                  <a:cubicBezTo>
                    <a:pt x="326" y="6210"/>
                    <a:pt x="422" y="6114"/>
                    <a:pt x="422" y="5999"/>
                  </a:cubicBezTo>
                  <a:lnTo>
                    <a:pt x="422" y="209"/>
                  </a:lnTo>
                  <a:cubicBezTo>
                    <a:pt x="417" y="70"/>
                    <a:pt x="312" y="1"/>
                    <a:pt x="208"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947" name="Google Shape;8947;p66"/>
            <p:cNvSpPr/>
            <p:nvPr/>
          </p:nvSpPr>
          <p:spPr>
            <a:xfrm>
              <a:off x="6724059" y="3209091"/>
              <a:ext cx="11083" cy="44226"/>
            </a:xfrm>
            <a:custGeom>
              <a:avLst/>
              <a:gdLst/>
              <a:ahLst/>
              <a:cxnLst/>
              <a:rect l="l" t="t" r="r" b="b"/>
              <a:pathLst>
                <a:path w="423" h="1688" extrusionOk="0">
                  <a:moveTo>
                    <a:pt x="211" y="0"/>
                  </a:moveTo>
                  <a:cubicBezTo>
                    <a:pt x="96" y="0"/>
                    <a:pt x="1" y="96"/>
                    <a:pt x="1" y="211"/>
                  </a:cubicBezTo>
                  <a:lnTo>
                    <a:pt x="1" y="1687"/>
                  </a:lnTo>
                  <a:lnTo>
                    <a:pt x="422" y="1687"/>
                  </a:lnTo>
                  <a:lnTo>
                    <a:pt x="422" y="211"/>
                  </a:lnTo>
                  <a:cubicBezTo>
                    <a:pt x="422" y="96"/>
                    <a:pt x="326" y="0"/>
                    <a:pt x="211" y="0"/>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948" name="Google Shape;8948;p66"/>
            <p:cNvSpPr/>
            <p:nvPr/>
          </p:nvSpPr>
          <p:spPr>
            <a:xfrm>
              <a:off x="6897346" y="3209091"/>
              <a:ext cx="11083" cy="44226"/>
            </a:xfrm>
            <a:custGeom>
              <a:avLst/>
              <a:gdLst/>
              <a:ahLst/>
              <a:cxnLst/>
              <a:rect l="l" t="t" r="r" b="b"/>
              <a:pathLst>
                <a:path w="423" h="1688" extrusionOk="0">
                  <a:moveTo>
                    <a:pt x="211" y="0"/>
                  </a:moveTo>
                  <a:cubicBezTo>
                    <a:pt x="96" y="0"/>
                    <a:pt x="0" y="96"/>
                    <a:pt x="0" y="211"/>
                  </a:cubicBezTo>
                  <a:lnTo>
                    <a:pt x="0" y="1687"/>
                  </a:lnTo>
                  <a:lnTo>
                    <a:pt x="413" y="1687"/>
                  </a:lnTo>
                  <a:lnTo>
                    <a:pt x="413" y="211"/>
                  </a:lnTo>
                  <a:cubicBezTo>
                    <a:pt x="422" y="96"/>
                    <a:pt x="326" y="0"/>
                    <a:pt x="211" y="0"/>
                  </a:cubicBezTo>
                  <a:close/>
                </a:path>
              </a:pathLst>
            </a:custGeom>
            <a:solidFill>
              <a:srgbClr val="243F59"/>
            </a:solidFill>
            <a:ln>
              <a:noFill/>
            </a:ln>
          </p:spPr>
          <p:txBody>
            <a:bodyPr spcFirstLastPara="1" wrap="square" lIns="91425" tIns="91425" rIns="91425" bIns="91425" anchor="ctr" anchorCtr="0">
              <a:noAutofit/>
            </a:bodyPr>
            <a:lstStyle/>
            <a:p>
              <a:endParaRPr/>
            </a:p>
          </p:txBody>
        </p:sp>
      </p:grpSp>
      <p:grpSp>
        <p:nvGrpSpPr>
          <p:cNvPr id="8949" name="Google Shape;8949;p66"/>
          <p:cNvGrpSpPr/>
          <p:nvPr/>
        </p:nvGrpSpPr>
        <p:grpSpPr>
          <a:xfrm>
            <a:off x="6203466" y="2708206"/>
            <a:ext cx="320478" cy="362110"/>
            <a:chOff x="6203465" y="2891206"/>
            <a:chExt cx="320478" cy="362110"/>
          </a:xfrm>
        </p:grpSpPr>
        <p:sp>
          <p:nvSpPr>
            <p:cNvPr id="8950" name="Google Shape;8950;p66"/>
            <p:cNvSpPr/>
            <p:nvPr/>
          </p:nvSpPr>
          <p:spPr>
            <a:xfrm>
              <a:off x="6203465" y="2902158"/>
              <a:ext cx="320478" cy="351159"/>
            </a:xfrm>
            <a:custGeom>
              <a:avLst/>
              <a:gdLst/>
              <a:ahLst/>
              <a:cxnLst/>
              <a:rect l="l" t="t" r="r" b="b"/>
              <a:pathLst>
                <a:path w="12232" h="13403" extrusionOk="0">
                  <a:moveTo>
                    <a:pt x="6261" y="1"/>
                  </a:moveTo>
                  <a:cubicBezTo>
                    <a:pt x="4487" y="1"/>
                    <a:pt x="2747" y="875"/>
                    <a:pt x="1716" y="2484"/>
                  </a:cubicBezTo>
                  <a:lnTo>
                    <a:pt x="1400" y="3050"/>
                  </a:lnTo>
                  <a:cubicBezTo>
                    <a:pt x="1054" y="3778"/>
                    <a:pt x="872" y="4574"/>
                    <a:pt x="872" y="5389"/>
                  </a:cubicBezTo>
                  <a:cubicBezTo>
                    <a:pt x="882" y="5734"/>
                    <a:pt x="920" y="6079"/>
                    <a:pt x="968" y="6424"/>
                  </a:cubicBezTo>
                  <a:lnTo>
                    <a:pt x="173" y="7833"/>
                  </a:lnTo>
                  <a:cubicBezTo>
                    <a:pt x="0" y="8140"/>
                    <a:pt x="134" y="8542"/>
                    <a:pt x="470" y="8686"/>
                  </a:cubicBezTo>
                  <a:lnTo>
                    <a:pt x="1428" y="9079"/>
                  </a:lnTo>
                  <a:lnTo>
                    <a:pt x="1428" y="10680"/>
                  </a:lnTo>
                  <a:cubicBezTo>
                    <a:pt x="1428" y="11245"/>
                    <a:pt x="1879" y="11696"/>
                    <a:pt x="2444" y="11696"/>
                  </a:cubicBezTo>
                  <a:lnTo>
                    <a:pt x="3767" y="11696"/>
                  </a:lnTo>
                  <a:lnTo>
                    <a:pt x="3767" y="12894"/>
                  </a:lnTo>
                  <a:cubicBezTo>
                    <a:pt x="3758" y="13172"/>
                    <a:pt x="3997" y="13402"/>
                    <a:pt x="4275" y="13402"/>
                  </a:cubicBezTo>
                  <a:lnTo>
                    <a:pt x="8531" y="13402"/>
                  </a:lnTo>
                  <a:cubicBezTo>
                    <a:pt x="8537" y="13402"/>
                    <a:pt x="8543" y="13402"/>
                    <a:pt x="8548" y="13402"/>
                  </a:cubicBezTo>
                  <a:cubicBezTo>
                    <a:pt x="8837" y="13402"/>
                    <a:pt x="9068" y="13167"/>
                    <a:pt x="9068" y="12885"/>
                  </a:cubicBezTo>
                  <a:lnTo>
                    <a:pt x="9068" y="10862"/>
                  </a:lnTo>
                  <a:cubicBezTo>
                    <a:pt x="9068" y="10344"/>
                    <a:pt x="9298" y="9865"/>
                    <a:pt x="9691" y="9539"/>
                  </a:cubicBezTo>
                  <a:cubicBezTo>
                    <a:pt x="11704" y="7871"/>
                    <a:pt x="12231" y="4996"/>
                    <a:pt x="10947" y="2724"/>
                  </a:cubicBezTo>
                  <a:lnTo>
                    <a:pt x="10947" y="2724"/>
                  </a:lnTo>
                  <a:lnTo>
                    <a:pt x="8589" y="3510"/>
                  </a:lnTo>
                  <a:cubicBezTo>
                    <a:pt x="8584" y="3511"/>
                    <a:pt x="8580" y="3511"/>
                    <a:pt x="8576" y="3511"/>
                  </a:cubicBezTo>
                  <a:cubicBezTo>
                    <a:pt x="8507" y="3511"/>
                    <a:pt x="8467" y="3440"/>
                    <a:pt x="8512" y="3385"/>
                  </a:cubicBezTo>
                  <a:lnTo>
                    <a:pt x="10228" y="1890"/>
                  </a:lnTo>
                  <a:lnTo>
                    <a:pt x="8982" y="1095"/>
                  </a:lnTo>
                  <a:lnTo>
                    <a:pt x="9298" y="941"/>
                  </a:lnTo>
                  <a:cubicBezTo>
                    <a:pt x="8366" y="305"/>
                    <a:pt x="7308" y="1"/>
                    <a:pt x="6261" y="1"/>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951" name="Google Shape;8951;p66"/>
            <p:cNvSpPr/>
            <p:nvPr/>
          </p:nvSpPr>
          <p:spPr>
            <a:xfrm>
              <a:off x="6286833" y="2902132"/>
              <a:ext cx="184867" cy="71159"/>
            </a:xfrm>
            <a:custGeom>
              <a:avLst/>
              <a:gdLst/>
              <a:ahLst/>
              <a:cxnLst/>
              <a:rect l="l" t="t" r="r" b="b"/>
              <a:pathLst>
                <a:path w="7056" h="2716" extrusionOk="0">
                  <a:moveTo>
                    <a:pt x="3083" y="0"/>
                  </a:moveTo>
                  <a:cubicBezTo>
                    <a:pt x="2005" y="0"/>
                    <a:pt x="928" y="324"/>
                    <a:pt x="0" y="971"/>
                  </a:cubicBezTo>
                  <a:cubicBezTo>
                    <a:pt x="467" y="854"/>
                    <a:pt x="951" y="788"/>
                    <a:pt x="1436" y="788"/>
                  </a:cubicBezTo>
                  <a:cubicBezTo>
                    <a:pt x="1469" y="788"/>
                    <a:pt x="1501" y="788"/>
                    <a:pt x="1534" y="789"/>
                  </a:cubicBezTo>
                  <a:cubicBezTo>
                    <a:pt x="1546" y="789"/>
                    <a:pt x="1557" y="789"/>
                    <a:pt x="1569" y="789"/>
                  </a:cubicBezTo>
                  <a:cubicBezTo>
                    <a:pt x="3282" y="789"/>
                    <a:pt x="4916" y="1487"/>
                    <a:pt x="6116" y="2715"/>
                  </a:cubicBezTo>
                  <a:lnTo>
                    <a:pt x="7055" y="1891"/>
                  </a:lnTo>
                  <a:lnTo>
                    <a:pt x="5819" y="1096"/>
                  </a:lnTo>
                  <a:lnTo>
                    <a:pt x="6125" y="942"/>
                  </a:lnTo>
                  <a:cubicBezTo>
                    <a:pt x="5207" y="314"/>
                    <a:pt x="4145" y="0"/>
                    <a:pt x="3083" y="0"/>
                  </a:cubicBezTo>
                  <a:close/>
                </a:path>
              </a:pathLst>
            </a:custGeom>
            <a:solidFill>
              <a:srgbClr val="C9D0D6"/>
            </a:solidFill>
            <a:ln>
              <a:noFill/>
            </a:ln>
          </p:spPr>
          <p:txBody>
            <a:bodyPr spcFirstLastPara="1" wrap="square" lIns="91425" tIns="91425" rIns="91425" bIns="91425" anchor="ctr" anchorCtr="0">
              <a:noAutofit/>
            </a:bodyPr>
            <a:lstStyle/>
            <a:p>
              <a:endParaRPr/>
            </a:p>
          </p:txBody>
        </p:sp>
        <p:sp>
          <p:nvSpPr>
            <p:cNvPr id="8952" name="Google Shape;8952;p66"/>
            <p:cNvSpPr/>
            <p:nvPr/>
          </p:nvSpPr>
          <p:spPr>
            <a:xfrm>
              <a:off x="6457107" y="2973265"/>
              <a:ext cx="57771" cy="131865"/>
            </a:xfrm>
            <a:custGeom>
              <a:avLst/>
              <a:gdLst/>
              <a:ahLst/>
              <a:cxnLst/>
              <a:rect l="l" t="t" r="r" b="b"/>
              <a:pathLst>
                <a:path w="2205" h="5033" extrusionOk="0">
                  <a:moveTo>
                    <a:pt x="1266" y="0"/>
                  </a:moveTo>
                  <a:lnTo>
                    <a:pt x="0" y="422"/>
                  </a:lnTo>
                  <a:cubicBezTo>
                    <a:pt x="940" y="1572"/>
                    <a:pt x="1448" y="3001"/>
                    <a:pt x="1448" y="4486"/>
                  </a:cubicBezTo>
                  <a:cubicBezTo>
                    <a:pt x="1448" y="4669"/>
                    <a:pt x="1438" y="4851"/>
                    <a:pt x="1419" y="5033"/>
                  </a:cubicBezTo>
                  <a:cubicBezTo>
                    <a:pt x="2205" y="3432"/>
                    <a:pt x="2147" y="1553"/>
                    <a:pt x="1266" y="0"/>
                  </a:cubicBezTo>
                  <a:close/>
                </a:path>
              </a:pathLst>
            </a:custGeom>
            <a:solidFill>
              <a:srgbClr val="C9D0D6"/>
            </a:solidFill>
            <a:ln>
              <a:noFill/>
            </a:ln>
          </p:spPr>
          <p:txBody>
            <a:bodyPr spcFirstLastPara="1" wrap="square" lIns="91425" tIns="91425" rIns="91425" bIns="91425" anchor="ctr" anchorCtr="0">
              <a:noAutofit/>
            </a:bodyPr>
            <a:lstStyle/>
            <a:p>
              <a:endParaRPr/>
            </a:p>
          </p:txBody>
        </p:sp>
        <p:sp>
          <p:nvSpPr>
            <p:cNvPr id="8953" name="Google Shape;8953;p66"/>
            <p:cNvSpPr/>
            <p:nvPr/>
          </p:nvSpPr>
          <p:spPr>
            <a:xfrm>
              <a:off x="6423807" y="2891206"/>
              <a:ext cx="97988" cy="103752"/>
            </a:xfrm>
            <a:custGeom>
              <a:avLst/>
              <a:gdLst/>
              <a:ahLst/>
              <a:cxnLst/>
              <a:rect l="l" t="t" r="r" b="b"/>
              <a:pathLst>
                <a:path w="3740" h="3960" extrusionOk="0">
                  <a:moveTo>
                    <a:pt x="3672" y="1"/>
                  </a:moveTo>
                  <a:cubicBezTo>
                    <a:pt x="3665" y="1"/>
                    <a:pt x="3657" y="3"/>
                    <a:pt x="3648" y="8"/>
                  </a:cubicBezTo>
                  <a:lnTo>
                    <a:pt x="648" y="1388"/>
                  </a:lnTo>
                  <a:cubicBezTo>
                    <a:pt x="485" y="1474"/>
                    <a:pt x="466" y="1695"/>
                    <a:pt x="619" y="1800"/>
                  </a:cubicBezTo>
                  <a:lnTo>
                    <a:pt x="1482" y="2366"/>
                  </a:lnTo>
                  <a:cubicBezTo>
                    <a:pt x="1559" y="2414"/>
                    <a:pt x="1568" y="2529"/>
                    <a:pt x="1501" y="2586"/>
                  </a:cubicBezTo>
                  <a:lnTo>
                    <a:pt x="35" y="3861"/>
                  </a:lnTo>
                  <a:cubicBezTo>
                    <a:pt x="1" y="3895"/>
                    <a:pt x="27" y="3960"/>
                    <a:pt x="74" y="3960"/>
                  </a:cubicBezTo>
                  <a:cubicBezTo>
                    <a:pt x="80" y="3960"/>
                    <a:pt x="86" y="3959"/>
                    <a:pt x="92" y="3957"/>
                  </a:cubicBezTo>
                  <a:lnTo>
                    <a:pt x="3505" y="2816"/>
                  </a:lnTo>
                  <a:cubicBezTo>
                    <a:pt x="3687" y="2749"/>
                    <a:pt x="3716" y="2519"/>
                    <a:pt x="3572" y="2404"/>
                  </a:cubicBezTo>
                  <a:lnTo>
                    <a:pt x="2652" y="1733"/>
                  </a:lnTo>
                  <a:cubicBezTo>
                    <a:pt x="2594" y="1685"/>
                    <a:pt x="2575" y="1599"/>
                    <a:pt x="2623" y="1541"/>
                  </a:cubicBezTo>
                  <a:lnTo>
                    <a:pt x="3716" y="84"/>
                  </a:lnTo>
                  <a:cubicBezTo>
                    <a:pt x="3739" y="52"/>
                    <a:pt x="3710" y="1"/>
                    <a:pt x="3672"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8954" name="Google Shape;8954;p66"/>
            <p:cNvSpPr/>
            <p:nvPr/>
          </p:nvSpPr>
          <p:spPr>
            <a:xfrm>
              <a:off x="6396087" y="2978085"/>
              <a:ext cx="33405" cy="38907"/>
            </a:xfrm>
            <a:custGeom>
              <a:avLst/>
              <a:gdLst/>
              <a:ahLst/>
              <a:cxnLst/>
              <a:rect l="l" t="t" r="r" b="b"/>
              <a:pathLst>
                <a:path w="1275" h="1485" extrusionOk="0">
                  <a:moveTo>
                    <a:pt x="230" y="1"/>
                  </a:moveTo>
                  <a:cubicBezTo>
                    <a:pt x="129" y="1"/>
                    <a:pt x="28" y="66"/>
                    <a:pt x="19" y="200"/>
                  </a:cubicBezTo>
                  <a:cubicBezTo>
                    <a:pt x="0" y="967"/>
                    <a:pt x="355" y="1417"/>
                    <a:pt x="1035" y="1484"/>
                  </a:cubicBezTo>
                  <a:lnTo>
                    <a:pt x="1054" y="1484"/>
                  </a:lnTo>
                  <a:cubicBezTo>
                    <a:pt x="1160" y="1484"/>
                    <a:pt x="1246" y="1398"/>
                    <a:pt x="1256" y="1293"/>
                  </a:cubicBezTo>
                  <a:cubicBezTo>
                    <a:pt x="1275" y="1178"/>
                    <a:pt x="1189" y="1072"/>
                    <a:pt x="1074" y="1063"/>
                  </a:cubicBezTo>
                  <a:cubicBezTo>
                    <a:pt x="767" y="1043"/>
                    <a:pt x="422" y="919"/>
                    <a:pt x="441" y="219"/>
                  </a:cubicBezTo>
                  <a:cubicBezTo>
                    <a:pt x="446" y="75"/>
                    <a:pt x="338" y="1"/>
                    <a:pt x="230" y="1"/>
                  </a:cubicBezTo>
                  <a:close/>
                </a:path>
              </a:pathLst>
            </a:custGeom>
            <a:solidFill>
              <a:srgbClr val="C9D0D6"/>
            </a:solidFill>
            <a:ln>
              <a:noFill/>
            </a:ln>
          </p:spPr>
          <p:txBody>
            <a:bodyPr spcFirstLastPara="1" wrap="square" lIns="91425" tIns="91425" rIns="91425" bIns="91425" anchor="ctr" anchorCtr="0">
              <a:noAutofit/>
            </a:bodyPr>
            <a:lstStyle/>
            <a:p>
              <a:endParaRPr/>
            </a:p>
          </p:txBody>
        </p:sp>
      </p:grpSp>
      <p:grpSp>
        <p:nvGrpSpPr>
          <p:cNvPr id="8955" name="Google Shape;8955;p66"/>
          <p:cNvGrpSpPr/>
          <p:nvPr/>
        </p:nvGrpSpPr>
        <p:grpSpPr>
          <a:xfrm>
            <a:off x="7567280" y="2708260"/>
            <a:ext cx="307116" cy="362294"/>
            <a:chOff x="7567280" y="2891259"/>
            <a:chExt cx="307116" cy="362294"/>
          </a:xfrm>
        </p:grpSpPr>
        <p:sp>
          <p:nvSpPr>
            <p:cNvPr id="8956" name="Google Shape;8956;p66"/>
            <p:cNvSpPr/>
            <p:nvPr/>
          </p:nvSpPr>
          <p:spPr>
            <a:xfrm>
              <a:off x="7612082" y="2891337"/>
              <a:ext cx="217250" cy="207006"/>
            </a:xfrm>
            <a:custGeom>
              <a:avLst/>
              <a:gdLst/>
              <a:ahLst/>
              <a:cxnLst/>
              <a:rect l="l" t="t" r="r" b="b"/>
              <a:pathLst>
                <a:path w="8292" h="7901" extrusionOk="0">
                  <a:moveTo>
                    <a:pt x="1727" y="0"/>
                  </a:moveTo>
                  <a:cubicBezTo>
                    <a:pt x="1363" y="0"/>
                    <a:pt x="1007" y="194"/>
                    <a:pt x="825" y="539"/>
                  </a:cubicBezTo>
                  <a:lnTo>
                    <a:pt x="269" y="1536"/>
                  </a:lnTo>
                  <a:cubicBezTo>
                    <a:pt x="1" y="2035"/>
                    <a:pt x="183" y="2667"/>
                    <a:pt x="681" y="2936"/>
                  </a:cubicBezTo>
                  <a:lnTo>
                    <a:pt x="1918" y="3616"/>
                  </a:lnTo>
                  <a:cubicBezTo>
                    <a:pt x="2282" y="3808"/>
                    <a:pt x="2502" y="4191"/>
                    <a:pt x="2502" y="4604"/>
                  </a:cubicBezTo>
                  <a:lnTo>
                    <a:pt x="2502" y="6981"/>
                  </a:lnTo>
                  <a:cubicBezTo>
                    <a:pt x="3049" y="7594"/>
                    <a:pt x="3595" y="7901"/>
                    <a:pt x="4141" y="7901"/>
                  </a:cubicBezTo>
                  <a:cubicBezTo>
                    <a:pt x="4688" y="7901"/>
                    <a:pt x="5234" y="7594"/>
                    <a:pt x="5781" y="6981"/>
                  </a:cubicBezTo>
                  <a:lnTo>
                    <a:pt x="5781" y="4604"/>
                  </a:lnTo>
                  <a:cubicBezTo>
                    <a:pt x="5781" y="4191"/>
                    <a:pt x="6011" y="3808"/>
                    <a:pt x="6375" y="3616"/>
                  </a:cubicBezTo>
                  <a:lnTo>
                    <a:pt x="7611" y="2936"/>
                  </a:lnTo>
                  <a:cubicBezTo>
                    <a:pt x="8110" y="2667"/>
                    <a:pt x="8292" y="2035"/>
                    <a:pt x="8014" y="1536"/>
                  </a:cubicBezTo>
                  <a:lnTo>
                    <a:pt x="7937" y="1393"/>
                  </a:lnTo>
                  <a:lnTo>
                    <a:pt x="7544" y="683"/>
                  </a:lnTo>
                  <a:lnTo>
                    <a:pt x="7458" y="539"/>
                  </a:lnTo>
                  <a:cubicBezTo>
                    <a:pt x="7269" y="194"/>
                    <a:pt x="6916" y="0"/>
                    <a:pt x="6554" y="0"/>
                  </a:cubicBezTo>
                  <a:cubicBezTo>
                    <a:pt x="6364" y="0"/>
                    <a:pt x="6172" y="54"/>
                    <a:pt x="6001" y="166"/>
                  </a:cubicBezTo>
                  <a:lnTo>
                    <a:pt x="5761" y="319"/>
                  </a:lnTo>
                  <a:cubicBezTo>
                    <a:pt x="5268" y="640"/>
                    <a:pt x="4705" y="801"/>
                    <a:pt x="4141" y="801"/>
                  </a:cubicBezTo>
                  <a:cubicBezTo>
                    <a:pt x="3578" y="801"/>
                    <a:pt x="3015" y="640"/>
                    <a:pt x="2521" y="319"/>
                  </a:cubicBezTo>
                  <a:lnTo>
                    <a:pt x="2282" y="166"/>
                  </a:lnTo>
                  <a:cubicBezTo>
                    <a:pt x="2110" y="54"/>
                    <a:pt x="1917" y="0"/>
                    <a:pt x="1727"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8957" name="Google Shape;8957;p66"/>
            <p:cNvSpPr/>
            <p:nvPr/>
          </p:nvSpPr>
          <p:spPr>
            <a:xfrm>
              <a:off x="7677870" y="3190698"/>
              <a:ext cx="85936" cy="62618"/>
            </a:xfrm>
            <a:custGeom>
              <a:avLst/>
              <a:gdLst/>
              <a:ahLst/>
              <a:cxnLst/>
              <a:rect l="l" t="t" r="r" b="b"/>
              <a:pathLst>
                <a:path w="3280" h="2390" extrusionOk="0">
                  <a:moveTo>
                    <a:pt x="1640" y="0"/>
                  </a:moveTo>
                  <a:cubicBezTo>
                    <a:pt x="1094" y="0"/>
                    <a:pt x="547" y="199"/>
                    <a:pt x="1" y="597"/>
                  </a:cubicBezTo>
                  <a:lnTo>
                    <a:pt x="1" y="1546"/>
                  </a:lnTo>
                  <a:cubicBezTo>
                    <a:pt x="1" y="2015"/>
                    <a:pt x="375" y="2389"/>
                    <a:pt x="844" y="2389"/>
                  </a:cubicBezTo>
                  <a:lnTo>
                    <a:pt x="2436" y="2389"/>
                  </a:lnTo>
                  <a:cubicBezTo>
                    <a:pt x="2896" y="2389"/>
                    <a:pt x="3279" y="2015"/>
                    <a:pt x="3279" y="1546"/>
                  </a:cubicBezTo>
                  <a:lnTo>
                    <a:pt x="3279" y="597"/>
                  </a:lnTo>
                  <a:cubicBezTo>
                    <a:pt x="2733" y="199"/>
                    <a:pt x="2186" y="0"/>
                    <a:pt x="1640"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8958" name="Google Shape;8958;p66"/>
            <p:cNvSpPr/>
            <p:nvPr/>
          </p:nvSpPr>
          <p:spPr>
            <a:xfrm>
              <a:off x="7644229" y="2891285"/>
              <a:ext cx="63299" cy="21091"/>
            </a:xfrm>
            <a:custGeom>
              <a:avLst/>
              <a:gdLst/>
              <a:ahLst/>
              <a:cxnLst/>
              <a:rect l="l" t="t" r="r" b="b"/>
              <a:pathLst>
                <a:path w="2416" h="805" extrusionOk="0">
                  <a:moveTo>
                    <a:pt x="498" y="1"/>
                  </a:moveTo>
                  <a:cubicBezTo>
                    <a:pt x="325" y="1"/>
                    <a:pt x="153" y="44"/>
                    <a:pt x="0" y="129"/>
                  </a:cubicBezTo>
                  <a:cubicBezTo>
                    <a:pt x="20" y="148"/>
                    <a:pt x="48" y="158"/>
                    <a:pt x="58" y="168"/>
                  </a:cubicBezTo>
                  <a:lnTo>
                    <a:pt x="298" y="331"/>
                  </a:lnTo>
                  <a:cubicBezTo>
                    <a:pt x="779" y="642"/>
                    <a:pt x="1341" y="804"/>
                    <a:pt x="1913" y="804"/>
                  </a:cubicBezTo>
                  <a:cubicBezTo>
                    <a:pt x="2080" y="804"/>
                    <a:pt x="2249" y="790"/>
                    <a:pt x="2416" y="762"/>
                  </a:cubicBezTo>
                  <a:cubicBezTo>
                    <a:pt x="2013" y="695"/>
                    <a:pt x="1640" y="551"/>
                    <a:pt x="1294" y="331"/>
                  </a:cubicBezTo>
                  <a:lnTo>
                    <a:pt x="1055" y="168"/>
                  </a:lnTo>
                  <a:cubicBezTo>
                    <a:pt x="887" y="56"/>
                    <a:pt x="692" y="1"/>
                    <a:pt x="498" y="1"/>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59" name="Google Shape;8959;p66"/>
            <p:cNvSpPr/>
            <p:nvPr/>
          </p:nvSpPr>
          <p:spPr>
            <a:xfrm>
              <a:off x="7707502" y="2891259"/>
              <a:ext cx="121830" cy="207268"/>
            </a:xfrm>
            <a:custGeom>
              <a:avLst/>
              <a:gdLst/>
              <a:ahLst/>
              <a:cxnLst/>
              <a:rect l="l" t="t" r="r" b="b"/>
              <a:pathLst>
                <a:path w="4650" h="7911" extrusionOk="0">
                  <a:moveTo>
                    <a:pt x="2926" y="0"/>
                  </a:moveTo>
                  <a:cubicBezTo>
                    <a:pt x="2757" y="0"/>
                    <a:pt x="2585" y="42"/>
                    <a:pt x="2426" y="130"/>
                  </a:cubicBezTo>
                  <a:cubicBezTo>
                    <a:pt x="2599" y="226"/>
                    <a:pt x="2733" y="370"/>
                    <a:pt x="2829" y="533"/>
                  </a:cubicBezTo>
                  <a:lnTo>
                    <a:pt x="2905" y="686"/>
                  </a:lnTo>
                  <a:lnTo>
                    <a:pt x="3298" y="1396"/>
                  </a:lnTo>
                  <a:lnTo>
                    <a:pt x="3375" y="1539"/>
                  </a:lnTo>
                  <a:cubicBezTo>
                    <a:pt x="3653" y="2038"/>
                    <a:pt x="3471" y="2670"/>
                    <a:pt x="2972" y="2939"/>
                  </a:cubicBezTo>
                  <a:lnTo>
                    <a:pt x="1726" y="3619"/>
                  </a:lnTo>
                  <a:cubicBezTo>
                    <a:pt x="1372" y="3811"/>
                    <a:pt x="1142" y="4194"/>
                    <a:pt x="1142" y="4607"/>
                  </a:cubicBezTo>
                  <a:lnTo>
                    <a:pt x="1142" y="6984"/>
                  </a:lnTo>
                  <a:cubicBezTo>
                    <a:pt x="758" y="7415"/>
                    <a:pt x="384" y="7693"/>
                    <a:pt x="1" y="7827"/>
                  </a:cubicBezTo>
                  <a:cubicBezTo>
                    <a:pt x="167" y="7883"/>
                    <a:pt x="333" y="7910"/>
                    <a:pt x="498" y="7910"/>
                  </a:cubicBezTo>
                  <a:cubicBezTo>
                    <a:pt x="1048" y="7910"/>
                    <a:pt x="1595" y="7603"/>
                    <a:pt x="2148" y="6984"/>
                  </a:cubicBezTo>
                  <a:lnTo>
                    <a:pt x="2148" y="4607"/>
                  </a:lnTo>
                  <a:cubicBezTo>
                    <a:pt x="2148" y="4194"/>
                    <a:pt x="2369" y="3811"/>
                    <a:pt x="2733" y="3619"/>
                  </a:cubicBezTo>
                  <a:lnTo>
                    <a:pt x="3969" y="2939"/>
                  </a:lnTo>
                  <a:cubicBezTo>
                    <a:pt x="4468" y="2670"/>
                    <a:pt x="4650" y="2038"/>
                    <a:pt x="4372" y="1539"/>
                  </a:cubicBezTo>
                  <a:lnTo>
                    <a:pt x="4295" y="1396"/>
                  </a:lnTo>
                  <a:lnTo>
                    <a:pt x="3912" y="686"/>
                  </a:lnTo>
                  <a:lnTo>
                    <a:pt x="3826" y="533"/>
                  </a:lnTo>
                  <a:cubicBezTo>
                    <a:pt x="3642" y="193"/>
                    <a:pt x="3290" y="0"/>
                    <a:pt x="2926"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0" name="Google Shape;8960;p66"/>
            <p:cNvSpPr/>
            <p:nvPr/>
          </p:nvSpPr>
          <p:spPr>
            <a:xfrm>
              <a:off x="7707502" y="3190751"/>
              <a:ext cx="56304" cy="62801"/>
            </a:xfrm>
            <a:custGeom>
              <a:avLst/>
              <a:gdLst/>
              <a:ahLst/>
              <a:cxnLst/>
              <a:rect l="l" t="t" r="r" b="b"/>
              <a:pathLst>
                <a:path w="2149" h="2397" extrusionOk="0">
                  <a:moveTo>
                    <a:pt x="511" y="0"/>
                  </a:moveTo>
                  <a:cubicBezTo>
                    <a:pt x="341" y="0"/>
                    <a:pt x="171" y="19"/>
                    <a:pt x="1" y="58"/>
                  </a:cubicBezTo>
                  <a:cubicBezTo>
                    <a:pt x="413" y="154"/>
                    <a:pt x="806" y="336"/>
                    <a:pt x="1142" y="595"/>
                  </a:cubicBezTo>
                  <a:lnTo>
                    <a:pt x="1142" y="1544"/>
                  </a:lnTo>
                  <a:cubicBezTo>
                    <a:pt x="1142" y="2013"/>
                    <a:pt x="768" y="2397"/>
                    <a:pt x="298" y="2397"/>
                  </a:cubicBezTo>
                  <a:lnTo>
                    <a:pt x="1305" y="2397"/>
                  </a:lnTo>
                  <a:cubicBezTo>
                    <a:pt x="1765" y="2397"/>
                    <a:pt x="2148" y="2013"/>
                    <a:pt x="2148" y="1544"/>
                  </a:cubicBezTo>
                  <a:lnTo>
                    <a:pt x="2148" y="595"/>
                  </a:lnTo>
                  <a:cubicBezTo>
                    <a:pt x="1599" y="200"/>
                    <a:pt x="1056" y="0"/>
                    <a:pt x="511"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1" name="Google Shape;8961;p66"/>
            <p:cNvSpPr/>
            <p:nvPr/>
          </p:nvSpPr>
          <p:spPr>
            <a:xfrm>
              <a:off x="7677870" y="3190698"/>
              <a:ext cx="85936" cy="28191"/>
            </a:xfrm>
            <a:custGeom>
              <a:avLst/>
              <a:gdLst/>
              <a:ahLst/>
              <a:cxnLst/>
              <a:rect l="l" t="t" r="r" b="b"/>
              <a:pathLst>
                <a:path w="3280" h="1076" extrusionOk="0">
                  <a:moveTo>
                    <a:pt x="1640" y="0"/>
                  </a:moveTo>
                  <a:cubicBezTo>
                    <a:pt x="1094" y="0"/>
                    <a:pt x="547" y="199"/>
                    <a:pt x="1" y="597"/>
                  </a:cubicBezTo>
                  <a:lnTo>
                    <a:pt x="1" y="1076"/>
                  </a:lnTo>
                  <a:cubicBezTo>
                    <a:pt x="547" y="678"/>
                    <a:pt x="1094" y="479"/>
                    <a:pt x="1640" y="479"/>
                  </a:cubicBezTo>
                  <a:cubicBezTo>
                    <a:pt x="2186" y="479"/>
                    <a:pt x="2733" y="678"/>
                    <a:pt x="3279" y="1076"/>
                  </a:cubicBezTo>
                  <a:lnTo>
                    <a:pt x="3279" y="597"/>
                  </a:lnTo>
                  <a:cubicBezTo>
                    <a:pt x="2733" y="199"/>
                    <a:pt x="2186" y="0"/>
                    <a:pt x="1640"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2" name="Google Shape;8962;p66"/>
            <p:cNvSpPr/>
            <p:nvPr/>
          </p:nvSpPr>
          <p:spPr>
            <a:xfrm>
              <a:off x="7669958" y="3221588"/>
              <a:ext cx="99874" cy="17397"/>
            </a:xfrm>
            <a:custGeom>
              <a:avLst/>
              <a:gdLst/>
              <a:ahLst/>
              <a:cxnLst/>
              <a:rect l="l" t="t" r="r" b="b"/>
              <a:pathLst>
                <a:path w="3812" h="664" extrusionOk="0">
                  <a:moveTo>
                    <a:pt x="1942" y="0"/>
                  </a:moveTo>
                  <a:cubicBezTo>
                    <a:pt x="1369" y="0"/>
                    <a:pt x="797" y="84"/>
                    <a:pt x="245" y="252"/>
                  </a:cubicBezTo>
                  <a:cubicBezTo>
                    <a:pt x="0" y="322"/>
                    <a:pt x="75" y="664"/>
                    <a:pt x="295" y="664"/>
                  </a:cubicBezTo>
                  <a:cubicBezTo>
                    <a:pt x="315" y="664"/>
                    <a:pt x="337" y="661"/>
                    <a:pt x="360" y="654"/>
                  </a:cubicBezTo>
                  <a:cubicBezTo>
                    <a:pt x="878" y="496"/>
                    <a:pt x="1410" y="417"/>
                    <a:pt x="1942" y="417"/>
                  </a:cubicBezTo>
                  <a:cubicBezTo>
                    <a:pt x="2474" y="417"/>
                    <a:pt x="3006" y="496"/>
                    <a:pt x="3524" y="654"/>
                  </a:cubicBezTo>
                  <a:cubicBezTo>
                    <a:pt x="3543" y="654"/>
                    <a:pt x="3562" y="664"/>
                    <a:pt x="3581" y="664"/>
                  </a:cubicBezTo>
                  <a:cubicBezTo>
                    <a:pt x="3667" y="654"/>
                    <a:pt x="3754" y="597"/>
                    <a:pt x="3782" y="510"/>
                  </a:cubicBezTo>
                  <a:cubicBezTo>
                    <a:pt x="3811" y="395"/>
                    <a:pt x="3754" y="280"/>
                    <a:pt x="3639" y="252"/>
                  </a:cubicBezTo>
                  <a:cubicBezTo>
                    <a:pt x="3087" y="84"/>
                    <a:pt x="2515" y="0"/>
                    <a:pt x="1942"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3" name="Google Shape;8963;p66"/>
            <p:cNvSpPr/>
            <p:nvPr/>
          </p:nvSpPr>
          <p:spPr>
            <a:xfrm>
              <a:off x="7669958" y="3012879"/>
              <a:ext cx="99874" cy="17423"/>
            </a:xfrm>
            <a:custGeom>
              <a:avLst/>
              <a:gdLst/>
              <a:ahLst/>
              <a:cxnLst/>
              <a:rect l="l" t="t" r="r" b="b"/>
              <a:pathLst>
                <a:path w="3812" h="665" extrusionOk="0">
                  <a:moveTo>
                    <a:pt x="1942" y="1"/>
                  </a:moveTo>
                  <a:cubicBezTo>
                    <a:pt x="1369" y="1"/>
                    <a:pt x="797" y="84"/>
                    <a:pt x="245" y="252"/>
                  </a:cubicBezTo>
                  <a:cubicBezTo>
                    <a:pt x="1" y="331"/>
                    <a:pt x="75" y="665"/>
                    <a:pt x="293" y="665"/>
                  </a:cubicBezTo>
                  <a:cubicBezTo>
                    <a:pt x="314" y="665"/>
                    <a:pt x="337" y="662"/>
                    <a:pt x="360" y="655"/>
                  </a:cubicBezTo>
                  <a:cubicBezTo>
                    <a:pt x="878" y="497"/>
                    <a:pt x="1410" y="418"/>
                    <a:pt x="1942" y="418"/>
                  </a:cubicBezTo>
                  <a:cubicBezTo>
                    <a:pt x="2474" y="418"/>
                    <a:pt x="3006" y="497"/>
                    <a:pt x="3524" y="655"/>
                  </a:cubicBezTo>
                  <a:cubicBezTo>
                    <a:pt x="3543" y="664"/>
                    <a:pt x="3562" y="664"/>
                    <a:pt x="3581" y="664"/>
                  </a:cubicBezTo>
                  <a:cubicBezTo>
                    <a:pt x="3667" y="664"/>
                    <a:pt x="3754" y="607"/>
                    <a:pt x="3782" y="511"/>
                  </a:cubicBezTo>
                  <a:cubicBezTo>
                    <a:pt x="3811" y="406"/>
                    <a:pt x="3754" y="291"/>
                    <a:pt x="3639" y="252"/>
                  </a:cubicBezTo>
                  <a:cubicBezTo>
                    <a:pt x="3087" y="84"/>
                    <a:pt x="2515" y="1"/>
                    <a:pt x="1942" y="1"/>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4" name="Google Shape;8964;p66"/>
            <p:cNvSpPr/>
            <p:nvPr/>
          </p:nvSpPr>
          <p:spPr>
            <a:xfrm>
              <a:off x="7670010" y="3041070"/>
              <a:ext cx="99822" cy="17423"/>
            </a:xfrm>
            <a:custGeom>
              <a:avLst/>
              <a:gdLst/>
              <a:ahLst/>
              <a:cxnLst/>
              <a:rect l="l" t="t" r="r" b="b"/>
              <a:pathLst>
                <a:path w="3810" h="665" extrusionOk="0">
                  <a:moveTo>
                    <a:pt x="1940" y="1"/>
                  </a:moveTo>
                  <a:cubicBezTo>
                    <a:pt x="1367" y="1"/>
                    <a:pt x="795" y="87"/>
                    <a:pt x="243" y="259"/>
                  </a:cubicBezTo>
                  <a:cubicBezTo>
                    <a:pt x="1" y="329"/>
                    <a:pt x="71" y="664"/>
                    <a:pt x="286" y="664"/>
                  </a:cubicBezTo>
                  <a:cubicBezTo>
                    <a:pt x="308" y="664"/>
                    <a:pt x="333" y="661"/>
                    <a:pt x="358" y="652"/>
                  </a:cubicBezTo>
                  <a:cubicBezTo>
                    <a:pt x="876" y="499"/>
                    <a:pt x="1408" y="422"/>
                    <a:pt x="1940" y="422"/>
                  </a:cubicBezTo>
                  <a:cubicBezTo>
                    <a:pt x="2472" y="422"/>
                    <a:pt x="3004" y="499"/>
                    <a:pt x="3522" y="652"/>
                  </a:cubicBezTo>
                  <a:cubicBezTo>
                    <a:pt x="3541" y="662"/>
                    <a:pt x="3560" y="662"/>
                    <a:pt x="3579" y="662"/>
                  </a:cubicBezTo>
                  <a:cubicBezTo>
                    <a:pt x="3665" y="662"/>
                    <a:pt x="3752" y="604"/>
                    <a:pt x="3780" y="518"/>
                  </a:cubicBezTo>
                  <a:cubicBezTo>
                    <a:pt x="3809" y="403"/>
                    <a:pt x="3752" y="288"/>
                    <a:pt x="3637" y="259"/>
                  </a:cubicBezTo>
                  <a:cubicBezTo>
                    <a:pt x="3085" y="87"/>
                    <a:pt x="2513" y="1"/>
                    <a:pt x="1940" y="1"/>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5" name="Google Shape;8965;p66"/>
            <p:cNvSpPr/>
            <p:nvPr/>
          </p:nvSpPr>
          <p:spPr>
            <a:xfrm>
              <a:off x="7669958" y="3066615"/>
              <a:ext cx="99874" cy="17423"/>
            </a:xfrm>
            <a:custGeom>
              <a:avLst/>
              <a:gdLst/>
              <a:ahLst/>
              <a:cxnLst/>
              <a:rect l="l" t="t" r="r" b="b"/>
              <a:pathLst>
                <a:path w="3812" h="665" extrusionOk="0">
                  <a:moveTo>
                    <a:pt x="1942" y="1"/>
                  </a:moveTo>
                  <a:cubicBezTo>
                    <a:pt x="1369" y="1"/>
                    <a:pt x="797" y="85"/>
                    <a:pt x="245" y="252"/>
                  </a:cubicBezTo>
                  <a:cubicBezTo>
                    <a:pt x="1" y="331"/>
                    <a:pt x="75" y="665"/>
                    <a:pt x="293" y="665"/>
                  </a:cubicBezTo>
                  <a:cubicBezTo>
                    <a:pt x="314" y="665"/>
                    <a:pt x="337" y="662"/>
                    <a:pt x="360" y="655"/>
                  </a:cubicBezTo>
                  <a:cubicBezTo>
                    <a:pt x="878" y="497"/>
                    <a:pt x="1410" y="418"/>
                    <a:pt x="1942" y="418"/>
                  </a:cubicBezTo>
                  <a:cubicBezTo>
                    <a:pt x="2474" y="418"/>
                    <a:pt x="3006" y="497"/>
                    <a:pt x="3524" y="655"/>
                  </a:cubicBezTo>
                  <a:cubicBezTo>
                    <a:pt x="3543" y="665"/>
                    <a:pt x="3562" y="665"/>
                    <a:pt x="3581" y="665"/>
                  </a:cubicBezTo>
                  <a:cubicBezTo>
                    <a:pt x="3667" y="665"/>
                    <a:pt x="3754" y="598"/>
                    <a:pt x="3782" y="511"/>
                  </a:cubicBezTo>
                  <a:cubicBezTo>
                    <a:pt x="3811" y="406"/>
                    <a:pt x="3754" y="291"/>
                    <a:pt x="3639" y="252"/>
                  </a:cubicBezTo>
                  <a:cubicBezTo>
                    <a:pt x="3087" y="85"/>
                    <a:pt x="2515" y="1"/>
                    <a:pt x="1942" y="1"/>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66" name="Google Shape;8966;p66"/>
            <p:cNvSpPr/>
            <p:nvPr/>
          </p:nvSpPr>
          <p:spPr>
            <a:xfrm>
              <a:off x="7567280" y="2994880"/>
              <a:ext cx="307116" cy="226368"/>
            </a:xfrm>
            <a:custGeom>
              <a:avLst/>
              <a:gdLst/>
              <a:ahLst/>
              <a:cxnLst/>
              <a:rect l="l" t="t" r="r" b="b"/>
              <a:pathLst>
                <a:path w="11722" h="8640" extrusionOk="0">
                  <a:moveTo>
                    <a:pt x="1536" y="1"/>
                  </a:moveTo>
                  <a:cubicBezTo>
                    <a:pt x="766" y="1"/>
                    <a:pt x="1" y="579"/>
                    <a:pt x="52" y="1533"/>
                  </a:cubicBezTo>
                  <a:cubicBezTo>
                    <a:pt x="52" y="1581"/>
                    <a:pt x="52" y="1620"/>
                    <a:pt x="62" y="1668"/>
                  </a:cubicBezTo>
                  <a:cubicBezTo>
                    <a:pt x="148" y="2367"/>
                    <a:pt x="254" y="3163"/>
                    <a:pt x="397" y="3959"/>
                  </a:cubicBezTo>
                  <a:lnTo>
                    <a:pt x="541" y="4716"/>
                  </a:lnTo>
                  <a:cubicBezTo>
                    <a:pt x="771" y="5809"/>
                    <a:pt x="1068" y="6863"/>
                    <a:pt x="1423" y="7639"/>
                  </a:cubicBezTo>
                  <a:cubicBezTo>
                    <a:pt x="1442" y="7668"/>
                    <a:pt x="1461" y="7706"/>
                    <a:pt x="1480" y="7745"/>
                  </a:cubicBezTo>
                  <a:cubicBezTo>
                    <a:pt x="1797" y="8332"/>
                    <a:pt x="2339" y="8639"/>
                    <a:pt x="2908" y="8639"/>
                  </a:cubicBezTo>
                  <a:cubicBezTo>
                    <a:pt x="3286" y="8639"/>
                    <a:pt x="3676" y="8503"/>
                    <a:pt x="4021" y="8224"/>
                  </a:cubicBezTo>
                  <a:cubicBezTo>
                    <a:pt x="4631" y="7723"/>
                    <a:pt x="5242" y="7474"/>
                    <a:pt x="5852" y="7474"/>
                  </a:cubicBezTo>
                  <a:cubicBezTo>
                    <a:pt x="6469" y="7474"/>
                    <a:pt x="7085" y="7728"/>
                    <a:pt x="7701" y="8234"/>
                  </a:cubicBezTo>
                  <a:cubicBezTo>
                    <a:pt x="8017" y="8490"/>
                    <a:pt x="8394" y="8613"/>
                    <a:pt x="8767" y="8613"/>
                  </a:cubicBezTo>
                  <a:cubicBezTo>
                    <a:pt x="9354" y="8613"/>
                    <a:pt x="9931" y="8308"/>
                    <a:pt x="10242" y="7745"/>
                  </a:cubicBezTo>
                  <a:cubicBezTo>
                    <a:pt x="10261" y="7716"/>
                    <a:pt x="10270" y="7678"/>
                    <a:pt x="10289" y="7639"/>
                  </a:cubicBezTo>
                  <a:cubicBezTo>
                    <a:pt x="10999" y="6125"/>
                    <a:pt x="11430" y="3546"/>
                    <a:pt x="11660" y="1668"/>
                  </a:cubicBezTo>
                  <a:cubicBezTo>
                    <a:pt x="11660" y="1620"/>
                    <a:pt x="11660" y="1581"/>
                    <a:pt x="11670" y="1533"/>
                  </a:cubicBezTo>
                  <a:cubicBezTo>
                    <a:pt x="11721" y="579"/>
                    <a:pt x="10956" y="1"/>
                    <a:pt x="10186" y="1"/>
                  </a:cubicBezTo>
                  <a:cubicBezTo>
                    <a:pt x="9672" y="1"/>
                    <a:pt x="9157" y="258"/>
                    <a:pt x="8880" y="834"/>
                  </a:cubicBezTo>
                  <a:cubicBezTo>
                    <a:pt x="7874" y="2914"/>
                    <a:pt x="6867" y="3954"/>
                    <a:pt x="5861" y="3954"/>
                  </a:cubicBezTo>
                  <a:cubicBezTo>
                    <a:pt x="4855" y="3954"/>
                    <a:pt x="3848" y="2914"/>
                    <a:pt x="2842" y="834"/>
                  </a:cubicBezTo>
                  <a:cubicBezTo>
                    <a:pt x="2565" y="258"/>
                    <a:pt x="2050" y="1"/>
                    <a:pt x="1536"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8967" name="Google Shape;8967;p66"/>
            <p:cNvSpPr/>
            <p:nvPr/>
          </p:nvSpPr>
          <p:spPr>
            <a:xfrm>
              <a:off x="7568144" y="3019717"/>
              <a:ext cx="305151" cy="201530"/>
            </a:xfrm>
            <a:custGeom>
              <a:avLst/>
              <a:gdLst/>
              <a:ahLst/>
              <a:cxnLst/>
              <a:rect l="l" t="t" r="r" b="b"/>
              <a:pathLst>
                <a:path w="11647" h="7692" extrusionOk="0">
                  <a:moveTo>
                    <a:pt x="86" y="1"/>
                  </a:moveTo>
                  <a:cubicBezTo>
                    <a:pt x="29" y="192"/>
                    <a:pt x="0" y="384"/>
                    <a:pt x="10" y="585"/>
                  </a:cubicBezTo>
                  <a:cubicBezTo>
                    <a:pt x="10" y="624"/>
                    <a:pt x="10" y="672"/>
                    <a:pt x="19" y="720"/>
                  </a:cubicBezTo>
                  <a:cubicBezTo>
                    <a:pt x="106" y="1419"/>
                    <a:pt x="221" y="2205"/>
                    <a:pt x="364" y="3001"/>
                  </a:cubicBezTo>
                  <a:lnTo>
                    <a:pt x="508" y="3768"/>
                  </a:lnTo>
                  <a:cubicBezTo>
                    <a:pt x="738" y="4861"/>
                    <a:pt x="1026" y="5905"/>
                    <a:pt x="1390" y="6691"/>
                  </a:cubicBezTo>
                  <a:cubicBezTo>
                    <a:pt x="1400" y="6720"/>
                    <a:pt x="1419" y="6758"/>
                    <a:pt x="1438" y="6797"/>
                  </a:cubicBezTo>
                  <a:cubicBezTo>
                    <a:pt x="1755" y="7384"/>
                    <a:pt x="2296" y="7691"/>
                    <a:pt x="2867" y="7691"/>
                  </a:cubicBezTo>
                  <a:cubicBezTo>
                    <a:pt x="3247" y="7691"/>
                    <a:pt x="3639" y="7555"/>
                    <a:pt x="3988" y="7276"/>
                  </a:cubicBezTo>
                  <a:cubicBezTo>
                    <a:pt x="4598" y="6775"/>
                    <a:pt x="5209" y="6526"/>
                    <a:pt x="5819" y="6526"/>
                  </a:cubicBezTo>
                  <a:cubicBezTo>
                    <a:pt x="6436" y="6526"/>
                    <a:pt x="7052" y="6780"/>
                    <a:pt x="7668" y="7286"/>
                  </a:cubicBezTo>
                  <a:cubicBezTo>
                    <a:pt x="7984" y="7546"/>
                    <a:pt x="8359" y="7669"/>
                    <a:pt x="8729" y="7669"/>
                  </a:cubicBezTo>
                  <a:cubicBezTo>
                    <a:pt x="9314" y="7669"/>
                    <a:pt x="9888" y="7361"/>
                    <a:pt x="10199" y="6797"/>
                  </a:cubicBezTo>
                  <a:cubicBezTo>
                    <a:pt x="10218" y="6768"/>
                    <a:pt x="10237" y="6730"/>
                    <a:pt x="10256" y="6691"/>
                  </a:cubicBezTo>
                  <a:cubicBezTo>
                    <a:pt x="10956" y="5177"/>
                    <a:pt x="11397" y="2598"/>
                    <a:pt x="11618" y="720"/>
                  </a:cubicBezTo>
                  <a:cubicBezTo>
                    <a:pt x="11618" y="672"/>
                    <a:pt x="11627" y="633"/>
                    <a:pt x="11627" y="585"/>
                  </a:cubicBezTo>
                  <a:cubicBezTo>
                    <a:pt x="11646" y="394"/>
                    <a:pt x="11618" y="192"/>
                    <a:pt x="11550" y="10"/>
                  </a:cubicBezTo>
                  <a:cubicBezTo>
                    <a:pt x="11311" y="1822"/>
                    <a:pt x="10899" y="4065"/>
                    <a:pt x="10256" y="5436"/>
                  </a:cubicBezTo>
                  <a:cubicBezTo>
                    <a:pt x="10237" y="5474"/>
                    <a:pt x="10218" y="5512"/>
                    <a:pt x="10199" y="5551"/>
                  </a:cubicBezTo>
                  <a:cubicBezTo>
                    <a:pt x="9887" y="6110"/>
                    <a:pt x="9311" y="6416"/>
                    <a:pt x="8725" y="6416"/>
                  </a:cubicBezTo>
                  <a:cubicBezTo>
                    <a:pt x="8356" y="6416"/>
                    <a:pt x="7983" y="6295"/>
                    <a:pt x="7668" y="6040"/>
                  </a:cubicBezTo>
                  <a:cubicBezTo>
                    <a:pt x="7052" y="5529"/>
                    <a:pt x="6436" y="5275"/>
                    <a:pt x="5819" y="5275"/>
                  </a:cubicBezTo>
                  <a:cubicBezTo>
                    <a:pt x="5209" y="5275"/>
                    <a:pt x="4598" y="5524"/>
                    <a:pt x="3988" y="6020"/>
                  </a:cubicBezTo>
                  <a:cubicBezTo>
                    <a:pt x="3642" y="6304"/>
                    <a:pt x="3251" y="6442"/>
                    <a:pt x="2871" y="6442"/>
                  </a:cubicBezTo>
                  <a:cubicBezTo>
                    <a:pt x="2304" y="6442"/>
                    <a:pt x="1764" y="6133"/>
                    <a:pt x="1447" y="5541"/>
                  </a:cubicBezTo>
                  <a:cubicBezTo>
                    <a:pt x="1419" y="5512"/>
                    <a:pt x="1409" y="5474"/>
                    <a:pt x="1390" y="5436"/>
                  </a:cubicBezTo>
                  <a:cubicBezTo>
                    <a:pt x="1026" y="4659"/>
                    <a:pt x="738" y="3614"/>
                    <a:pt x="508" y="2522"/>
                  </a:cubicBezTo>
                  <a:lnTo>
                    <a:pt x="364" y="1755"/>
                  </a:lnTo>
                  <a:cubicBezTo>
                    <a:pt x="249" y="1161"/>
                    <a:pt x="163" y="557"/>
                    <a:pt x="86" y="1"/>
                  </a:cubicBezTo>
                  <a:close/>
                </a:path>
              </a:pathLst>
            </a:custGeom>
            <a:solidFill>
              <a:srgbClr val="546C81"/>
            </a:solidFill>
            <a:ln>
              <a:noFill/>
            </a:ln>
          </p:spPr>
          <p:txBody>
            <a:bodyPr spcFirstLastPara="1" wrap="square" lIns="91425" tIns="91425" rIns="91425" bIns="91425" anchor="ctr" anchorCtr="0">
              <a:noAutofit/>
            </a:bodyPr>
            <a:lstStyle/>
            <a:p>
              <a:endParaRPr/>
            </a:p>
          </p:txBody>
        </p:sp>
      </p:grpSp>
      <p:grpSp>
        <p:nvGrpSpPr>
          <p:cNvPr id="8968" name="Google Shape;8968;p66"/>
          <p:cNvGrpSpPr/>
          <p:nvPr/>
        </p:nvGrpSpPr>
        <p:grpSpPr>
          <a:xfrm>
            <a:off x="7112580" y="2708521"/>
            <a:ext cx="338556" cy="361534"/>
            <a:chOff x="7112579" y="2891521"/>
            <a:chExt cx="338556" cy="361534"/>
          </a:xfrm>
        </p:grpSpPr>
        <p:sp>
          <p:nvSpPr>
            <p:cNvPr id="8969" name="Google Shape;8969;p66"/>
            <p:cNvSpPr/>
            <p:nvPr/>
          </p:nvSpPr>
          <p:spPr>
            <a:xfrm>
              <a:off x="7112579" y="2891521"/>
              <a:ext cx="312671" cy="361534"/>
            </a:xfrm>
            <a:custGeom>
              <a:avLst/>
              <a:gdLst/>
              <a:ahLst/>
              <a:cxnLst/>
              <a:rect l="l" t="t" r="r" b="b"/>
              <a:pathLst>
                <a:path w="11934" h="13799" extrusionOk="0">
                  <a:moveTo>
                    <a:pt x="3454" y="1"/>
                  </a:moveTo>
                  <a:cubicBezTo>
                    <a:pt x="1665" y="1"/>
                    <a:pt x="0" y="1423"/>
                    <a:pt x="0" y="3446"/>
                  </a:cubicBezTo>
                  <a:cubicBezTo>
                    <a:pt x="0" y="3744"/>
                    <a:pt x="39" y="4031"/>
                    <a:pt x="106" y="4319"/>
                  </a:cubicBezTo>
                  <a:cubicBezTo>
                    <a:pt x="192" y="4597"/>
                    <a:pt x="297" y="4865"/>
                    <a:pt x="422" y="5124"/>
                  </a:cubicBezTo>
                  <a:cubicBezTo>
                    <a:pt x="547" y="5335"/>
                    <a:pt x="690" y="5536"/>
                    <a:pt x="844" y="5728"/>
                  </a:cubicBezTo>
                  <a:cubicBezTo>
                    <a:pt x="1639" y="6619"/>
                    <a:pt x="2071" y="7779"/>
                    <a:pt x="2071" y="8968"/>
                  </a:cubicBezTo>
                  <a:lnTo>
                    <a:pt x="2071" y="11747"/>
                  </a:lnTo>
                  <a:cubicBezTo>
                    <a:pt x="2071" y="12878"/>
                    <a:pt x="2991" y="13799"/>
                    <a:pt x="4131" y="13799"/>
                  </a:cubicBezTo>
                  <a:cubicBezTo>
                    <a:pt x="4409" y="13799"/>
                    <a:pt x="4639" y="13569"/>
                    <a:pt x="4639" y="13291"/>
                  </a:cubicBezTo>
                  <a:lnTo>
                    <a:pt x="4639" y="10722"/>
                  </a:lnTo>
                  <a:cubicBezTo>
                    <a:pt x="4639" y="10003"/>
                    <a:pt x="5224" y="9418"/>
                    <a:pt x="5943" y="9418"/>
                  </a:cubicBezTo>
                  <a:cubicBezTo>
                    <a:pt x="6662" y="9418"/>
                    <a:pt x="7247" y="10003"/>
                    <a:pt x="7247" y="10722"/>
                  </a:cubicBezTo>
                  <a:lnTo>
                    <a:pt x="7247" y="13291"/>
                  </a:lnTo>
                  <a:cubicBezTo>
                    <a:pt x="7247" y="13569"/>
                    <a:pt x="7477" y="13799"/>
                    <a:pt x="7755" y="13799"/>
                  </a:cubicBezTo>
                  <a:cubicBezTo>
                    <a:pt x="8895" y="13799"/>
                    <a:pt x="9816" y="12878"/>
                    <a:pt x="9816" y="11747"/>
                  </a:cubicBezTo>
                  <a:lnTo>
                    <a:pt x="9816" y="8968"/>
                  </a:lnTo>
                  <a:cubicBezTo>
                    <a:pt x="9825" y="7769"/>
                    <a:pt x="10257" y="6610"/>
                    <a:pt x="11052" y="5709"/>
                  </a:cubicBezTo>
                  <a:cubicBezTo>
                    <a:pt x="11637" y="5038"/>
                    <a:pt x="11934" y="4165"/>
                    <a:pt x="11896" y="3283"/>
                  </a:cubicBezTo>
                  <a:cubicBezTo>
                    <a:pt x="11809" y="1510"/>
                    <a:pt x="10257" y="24"/>
                    <a:pt x="8483" y="5"/>
                  </a:cubicBezTo>
                  <a:cubicBezTo>
                    <a:pt x="8468" y="5"/>
                    <a:pt x="8453" y="5"/>
                    <a:pt x="8438" y="5"/>
                  </a:cubicBezTo>
                  <a:cubicBezTo>
                    <a:pt x="7754" y="5"/>
                    <a:pt x="7091" y="215"/>
                    <a:pt x="6537" y="590"/>
                  </a:cubicBezTo>
                  <a:cubicBezTo>
                    <a:pt x="6360" y="710"/>
                    <a:pt x="6154" y="770"/>
                    <a:pt x="5948" y="770"/>
                  </a:cubicBezTo>
                  <a:cubicBezTo>
                    <a:pt x="5742" y="770"/>
                    <a:pt x="5536" y="710"/>
                    <a:pt x="5358" y="590"/>
                  </a:cubicBezTo>
                  <a:cubicBezTo>
                    <a:pt x="4755" y="184"/>
                    <a:pt x="4096" y="1"/>
                    <a:pt x="3454"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8970" name="Google Shape;8970;p66"/>
            <p:cNvSpPr/>
            <p:nvPr/>
          </p:nvSpPr>
          <p:spPr>
            <a:xfrm>
              <a:off x="7302424" y="2891783"/>
              <a:ext cx="148711" cy="361272"/>
            </a:xfrm>
            <a:custGeom>
              <a:avLst/>
              <a:gdLst/>
              <a:ahLst/>
              <a:cxnLst/>
              <a:rect l="l" t="t" r="r" b="b"/>
              <a:pathLst>
                <a:path w="5676" h="13789" extrusionOk="0">
                  <a:moveTo>
                    <a:pt x="1195" y="0"/>
                  </a:moveTo>
                  <a:cubicBezTo>
                    <a:pt x="886" y="0"/>
                    <a:pt x="584" y="40"/>
                    <a:pt x="288" y="120"/>
                  </a:cubicBezTo>
                  <a:cubicBezTo>
                    <a:pt x="2733" y="791"/>
                    <a:pt x="3643" y="3801"/>
                    <a:pt x="1966" y="5708"/>
                  </a:cubicBezTo>
                  <a:cubicBezTo>
                    <a:pt x="1170" y="6609"/>
                    <a:pt x="739" y="7759"/>
                    <a:pt x="739" y="8958"/>
                  </a:cubicBezTo>
                  <a:lnTo>
                    <a:pt x="739" y="11220"/>
                  </a:lnTo>
                  <a:cubicBezTo>
                    <a:pt x="739" y="11891"/>
                    <a:pt x="470" y="12542"/>
                    <a:pt x="1" y="13022"/>
                  </a:cubicBezTo>
                  <a:lnTo>
                    <a:pt x="1" y="13271"/>
                  </a:lnTo>
                  <a:cubicBezTo>
                    <a:pt x="1" y="13559"/>
                    <a:pt x="221" y="13789"/>
                    <a:pt x="509" y="13789"/>
                  </a:cubicBezTo>
                  <a:cubicBezTo>
                    <a:pt x="1649" y="13789"/>
                    <a:pt x="2570" y="12859"/>
                    <a:pt x="2560" y="11728"/>
                  </a:cubicBezTo>
                  <a:lnTo>
                    <a:pt x="2560" y="8938"/>
                  </a:lnTo>
                  <a:cubicBezTo>
                    <a:pt x="2570" y="7750"/>
                    <a:pt x="3011" y="6590"/>
                    <a:pt x="3797" y="5699"/>
                  </a:cubicBezTo>
                  <a:cubicBezTo>
                    <a:pt x="5675" y="3532"/>
                    <a:pt x="4237" y="149"/>
                    <a:pt x="1381" y="5"/>
                  </a:cubicBezTo>
                  <a:cubicBezTo>
                    <a:pt x="1319" y="2"/>
                    <a:pt x="1257" y="0"/>
                    <a:pt x="1195" y="0"/>
                  </a:cubicBezTo>
                  <a:close/>
                </a:path>
              </a:pathLst>
            </a:custGeom>
            <a:solidFill>
              <a:srgbClr val="D8DEE2"/>
            </a:solidFill>
            <a:ln>
              <a:noFill/>
            </a:ln>
          </p:spPr>
          <p:txBody>
            <a:bodyPr spcFirstLastPara="1" wrap="square" lIns="91425" tIns="91425" rIns="91425" bIns="91425" anchor="ctr" anchorCtr="0">
              <a:noAutofit/>
            </a:bodyPr>
            <a:lstStyle/>
            <a:p>
              <a:endParaRPr/>
            </a:p>
          </p:txBody>
        </p:sp>
      </p:grpSp>
      <p:grpSp>
        <p:nvGrpSpPr>
          <p:cNvPr id="8971" name="Google Shape;8971;p66"/>
          <p:cNvGrpSpPr/>
          <p:nvPr/>
        </p:nvGrpSpPr>
        <p:grpSpPr>
          <a:xfrm>
            <a:off x="7155260" y="3622037"/>
            <a:ext cx="207478" cy="361272"/>
            <a:chOff x="7155259" y="3805036"/>
            <a:chExt cx="207478" cy="361272"/>
          </a:xfrm>
        </p:grpSpPr>
        <p:sp>
          <p:nvSpPr>
            <p:cNvPr id="8972" name="Google Shape;8972;p66"/>
            <p:cNvSpPr/>
            <p:nvPr/>
          </p:nvSpPr>
          <p:spPr>
            <a:xfrm>
              <a:off x="7178865" y="3839175"/>
              <a:ext cx="160265" cy="144179"/>
            </a:xfrm>
            <a:custGeom>
              <a:avLst/>
              <a:gdLst/>
              <a:ahLst/>
              <a:cxnLst/>
              <a:rect l="l" t="t" r="r" b="b"/>
              <a:pathLst>
                <a:path w="6117" h="5503" extrusionOk="0">
                  <a:moveTo>
                    <a:pt x="1304" y="1"/>
                  </a:moveTo>
                  <a:cubicBezTo>
                    <a:pt x="499" y="480"/>
                    <a:pt x="10" y="1333"/>
                    <a:pt x="1" y="2263"/>
                  </a:cubicBezTo>
                  <a:cubicBezTo>
                    <a:pt x="1" y="2761"/>
                    <a:pt x="20" y="3825"/>
                    <a:pt x="68" y="4314"/>
                  </a:cubicBezTo>
                  <a:cubicBezTo>
                    <a:pt x="135" y="4985"/>
                    <a:pt x="710" y="5503"/>
                    <a:pt x="1391" y="5503"/>
                  </a:cubicBezTo>
                  <a:lnTo>
                    <a:pt x="4726" y="5503"/>
                  </a:lnTo>
                  <a:cubicBezTo>
                    <a:pt x="5407" y="5503"/>
                    <a:pt x="5982" y="4985"/>
                    <a:pt x="6049" y="4314"/>
                  </a:cubicBezTo>
                  <a:cubicBezTo>
                    <a:pt x="6097" y="3825"/>
                    <a:pt x="6116" y="2761"/>
                    <a:pt x="6116" y="2273"/>
                  </a:cubicBezTo>
                  <a:cubicBezTo>
                    <a:pt x="6116" y="1333"/>
                    <a:pt x="5618" y="480"/>
                    <a:pt x="4813" y="1"/>
                  </a:cubicBezTo>
                  <a:lnTo>
                    <a:pt x="4468" y="662"/>
                  </a:lnTo>
                  <a:cubicBezTo>
                    <a:pt x="3968" y="469"/>
                    <a:pt x="3499" y="371"/>
                    <a:pt x="3027" y="371"/>
                  </a:cubicBezTo>
                  <a:cubicBezTo>
                    <a:pt x="2585" y="371"/>
                    <a:pt x="2142" y="457"/>
                    <a:pt x="1669" y="633"/>
                  </a:cubicBezTo>
                  <a:lnTo>
                    <a:pt x="1304" y="1"/>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8973" name="Google Shape;8973;p66"/>
            <p:cNvSpPr/>
            <p:nvPr/>
          </p:nvSpPr>
          <p:spPr>
            <a:xfrm>
              <a:off x="7281071" y="3839175"/>
              <a:ext cx="58059" cy="144179"/>
            </a:xfrm>
            <a:custGeom>
              <a:avLst/>
              <a:gdLst/>
              <a:ahLst/>
              <a:cxnLst/>
              <a:rect l="l" t="t" r="r" b="b"/>
              <a:pathLst>
                <a:path w="2216" h="5503" extrusionOk="0">
                  <a:moveTo>
                    <a:pt x="912" y="1"/>
                  </a:moveTo>
                  <a:lnTo>
                    <a:pt x="710" y="518"/>
                  </a:lnTo>
                  <a:cubicBezTo>
                    <a:pt x="1142" y="998"/>
                    <a:pt x="1391" y="1621"/>
                    <a:pt x="1391" y="2273"/>
                  </a:cubicBezTo>
                  <a:cubicBezTo>
                    <a:pt x="1391" y="2761"/>
                    <a:pt x="1372" y="3825"/>
                    <a:pt x="1324" y="4314"/>
                  </a:cubicBezTo>
                  <a:cubicBezTo>
                    <a:pt x="1257" y="4985"/>
                    <a:pt x="682" y="5503"/>
                    <a:pt x="1" y="5503"/>
                  </a:cubicBezTo>
                  <a:lnTo>
                    <a:pt x="825" y="5503"/>
                  </a:lnTo>
                  <a:cubicBezTo>
                    <a:pt x="1496" y="5503"/>
                    <a:pt x="2071" y="4985"/>
                    <a:pt x="2139" y="4314"/>
                  </a:cubicBezTo>
                  <a:cubicBezTo>
                    <a:pt x="2196" y="3825"/>
                    <a:pt x="2215" y="2761"/>
                    <a:pt x="2215" y="2273"/>
                  </a:cubicBezTo>
                  <a:cubicBezTo>
                    <a:pt x="2206" y="1333"/>
                    <a:pt x="1707" y="480"/>
                    <a:pt x="912"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8974" name="Google Shape;8974;p66"/>
            <p:cNvSpPr/>
            <p:nvPr/>
          </p:nvSpPr>
          <p:spPr>
            <a:xfrm>
              <a:off x="7204488" y="3805036"/>
              <a:ext cx="108756" cy="54417"/>
            </a:xfrm>
            <a:custGeom>
              <a:avLst/>
              <a:gdLst/>
              <a:ahLst/>
              <a:cxnLst/>
              <a:rect l="l" t="t" r="r" b="b"/>
              <a:pathLst>
                <a:path w="4151" h="2077" extrusionOk="0">
                  <a:moveTo>
                    <a:pt x="2077" y="0"/>
                  </a:moveTo>
                  <a:cubicBezTo>
                    <a:pt x="1414" y="0"/>
                    <a:pt x="753" y="115"/>
                    <a:pt x="125" y="345"/>
                  </a:cubicBezTo>
                  <a:cubicBezTo>
                    <a:pt x="39" y="374"/>
                    <a:pt x="0" y="460"/>
                    <a:pt x="29" y="537"/>
                  </a:cubicBezTo>
                  <a:lnTo>
                    <a:pt x="576" y="1984"/>
                  </a:lnTo>
                  <a:cubicBezTo>
                    <a:pt x="597" y="2040"/>
                    <a:pt x="648" y="2076"/>
                    <a:pt x="705" y="2076"/>
                  </a:cubicBezTo>
                  <a:cubicBezTo>
                    <a:pt x="725" y="2076"/>
                    <a:pt x="747" y="2071"/>
                    <a:pt x="767" y="2061"/>
                  </a:cubicBezTo>
                  <a:cubicBezTo>
                    <a:pt x="1189" y="1908"/>
                    <a:pt x="1632" y="1831"/>
                    <a:pt x="2076" y="1831"/>
                  </a:cubicBezTo>
                  <a:cubicBezTo>
                    <a:pt x="2519" y="1831"/>
                    <a:pt x="2962" y="1908"/>
                    <a:pt x="3384" y="2061"/>
                  </a:cubicBezTo>
                  <a:cubicBezTo>
                    <a:pt x="3401" y="2068"/>
                    <a:pt x="3419" y="2071"/>
                    <a:pt x="3437" y="2071"/>
                  </a:cubicBezTo>
                  <a:cubicBezTo>
                    <a:pt x="3497" y="2071"/>
                    <a:pt x="3553" y="2034"/>
                    <a:pt x="3576" y="1975"/>
                  </a:cubicBezTo>
                  <a:lnTo>
                    <a:pt x="4122" y="537"/>
                  </a:lnTo>
                  <a:cubicBezTo>
                    <a:pt x="4151" y="460"/>
                    <a:pt x="4113" y="374"/>
                    <a:pt x="4036" y="345"/>
                  </a:cubicBezTo>
                  <a:cubicBezTo>
                    <a:pt x="3403" y="115"/>
                    <a:pt x="2739" y="0"/>
                    <a:pt x="207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8975" name="Google Shape;8975;p66"/>
            <p:cNvSpPr/>
            <p:nvPr/>
          </p:nvSpPr>
          <p:spPr>
            <a:xfrm>
              <a:off x="7275805" y="3809307"/>
              <a:ext cx="37440" cy="50252"/>
            </a:xfrm>
            <a:custGeom>
              <a:avLst/>
              <a:gdLst/>
              <a:ahLst/>
              <a:cxnLst/>
              <a:rect l="l" t="t" r="r" b="b"/>
              <a:pathLst>
                <a:path w="1429" h="1918" extrusionOk="0">
                  <a:moveTo>
                    <a:pt x="710" y="0"/>
                  </a:moveTo>
                  <a:lnTo>
                    <a:pt x="1" y="1735"/>
                  </a:lnTo>
                  <a:cubicBezTo>
                    <a:pt x="1" y="1735"/>
                    <a:pt x="2" y="1735"/>
                    <a:pt x="8" y="1735"/>
                  </a:cubicBezTo>
                  <a:cubicBezTo>
                    <a:pt x="35" y="1735"/>
                    <a:pt x="159" y="1748"/>
                    <a:pt x="662" y="1908"/>
                  </a:cubicBezTo>
                  <a:cubicBezTo>
                    <a:pt x="679" y="1914"/>
                    <a:pt x="697" y="1917"/>
                    <a:pt x="713" y="1917"/>
                  </a:cubicBezTo>
                  <a:cubicBezTo>
                    <a:pt x="771" y="1917"/>
                    <a:pt x="822" y="1881"/>
                    <a:pt x="844" y="1821"/>
                  </a:cubicBezTo>
                  <a:lnTo>
                    <a:pt x="1400" y="374"/>
                  </a:lnTo>
                  <a:cubicBezTo>
                    <a:pt x="1429" y="297"/>
                    <a:pt x="1391" y="211"/>
                    <a:pt x="1304" y="182"/>
                  </a:cubicBezTo>
                  <a:cubicBezTo>
                    <a:pt x="1113" y="115"/>
                    <a:pt x="911" y="48"/>
                    <a:pt x="710" y="0"/>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8976" name="Google Shape;8976;p66"/>
            <p:cNvSpPr/>
            <p:nvPr/>
          </p:nvSpPr>
          <p:spPr>
            <a:xfrm>
              <a:off x="7243815" y="3815568"/>
              <a:ext cx="30104" cy="24707"/>
            </a:xfrm>
            <a:custGeom>
              <a:avLst/>
              <a:gdLst/>
              <a:ahLst/>
              <a:cxnLst/>
              <a:rect l="l" t="t" r="r" b="b"/>
              <a:pathLst>
                <a:path w="1149" h="943" extrusionOk="0">
                  <a:moveTo>
                    <a:pt x="579" y="1"/>
                  </a:moveTo>
                  <a:cubicBezTo>
                    <a:pt x="479" y="1"/>
                    <a:pt x="378" y="68"/>
                    <a:pt x="369" y="202"/>
                  </a:cubicBezTo>
                  <a:lnTo>
                    <a:pt x="369" y="260"/>
                  </a:lnTo>
                  <a:lnTo>
                    <a:pt x="301" y="260"/>
                  </a:lnTo>
                  <a:cubicBezTo>
                    <a:pt x="295" y="259"/>
                    <a:pt x="289" y="259"/>
                    <a:pt x="283" y="259"/>
                  </a:cubicBezTo>
                  <a:cubicBezTo>
                    <a:pt x="1" y="259"/>
                    <a:pt x="1" y="691"/>
                    <a:pt x="283" y="691"/>
                  </a:cubicBezTo>
                  <a:cubicBezTo>
                    <a:pt x="289" y="691"/>
                    <a:pt x="295" y="691"/>
                    <a:pt x="301" y="691"/>
                  </a:cubicBezTo>
                  <a:lnTo>
                    <a:pt x="369" y="691"/>
                  </a:lnTo>
                  <a:lnTo>
                    <a:pt x="369" y="748"/>
                  </a:lnTo>
                  <a:cubicBezTo>
                    <a:pt x="378" y="878"/>
                    <a:pt x="479" y="943"/>
                    <a:pt x="579" y="943"/>
                  </a:cubicBezTo>
                  <a:cubicBezTo>
                    <a:pt x="680" y="943"/>
                    <a:pt x="781" y="878"/>
                    <a:pt x="790" y="748"/>
                  </a:cubicBezTo>
                  <a:lnTo>
                    <a:pt x="790" y="691"/>
                  </a:lnTo>
                  <a:lnTo>
                    <a:pt x="848" y="691"/>
                  </a:lnTo>
                  <a:cubicBezTo>
                    <a:pt x="854" y="691"/>
                    <a:pt x="860" y="691"/>
                    <a:pt x="866" y="691"/>
                  </a:cubicBezTo>
                  <a:cubicBezTo>
                    <a:pt x="1149" y="691"/>
                    <a:pt x="1149" y="259"/>
                    <a:pt x="866" y="259"/>
                  </a:cubicBezTo>
                  <a:cubicBezTo>
                    <a:pt x="860" y="259"/>
                    <a:pt x="854" y="259"/>
                    <a:pt x="848" y="260"/>
                  </a:cubicBezTo>
                  <a:lnTo>
                    <a:pt x="790" y="260"/>
                  </a:lnTo>
                  <a:lnTo>
                    <a:pt x="790" y="202"/>
                  </a:lnTo>
                  <a:cubicBezTo>
                    <a:pt x="781" y="68"/>
                    <a:pt x="680" y="1"/>
                    <a:pt x="57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8977" name="Google Shape;8977;p66"/>
            <p:cNvSpPr/>
            <p:nvPr/>
          </p:nvSpPr>
          <p:spPr>
            <a:xfrm>
              <a:off x="7155259" y="3970515"/>
              <a:ext cx="207216" cy="195793"/>
            </a:xfrm>
            <a:custGeom>
              <a:avLst/>
              <a:gdLst/>
              <a:ahLst/>
              <a:cxnLst/>
              <a:rect l="l" t="t" r="r" b="b"/>
              <a:pathLst>
                <a:path w="7909" h="7473" extrusionOk="0">
                  <a:moveTo>
                    <a:pt x="3193" y="1"/>
                  </a:moveTo>
                  <a:lnTo>
                    <a:pt x="3193" y="1065"/>
                  </a:lnTo>
                  <a:lnTo>
                    <a:pt x="3010" y="1065"/>
                  </a:lnTo>
                  <a:cubicBezTo>
                    <a:pt x="1918" y="1065"/>
                    <a:pt x="969" y="1813"/>
                    <a:pt x="710" y="2877"/>
                  </a:cubicBezTo>
                  <a:lnTo>
                    <a:pt x="106" y="5350"/>
                  </a:lnTo>
                  <a:cubicBezTo>
                    <a:pt x="1" y="5800"/>
                    <a:pt x="202" y="6270"/>
                    <a:pt x="605" y="6509"/>
                  </a:cubicBezTo>
                  <a:cubicBezTo>
                    <a:pt x="1721" y="7152"/>
                    <a:pt x="2838" y="7473"/>
                    <a:pt x="3955" y="7473"/>
                  </a:cubicBezTo>
                  <a:cubicBezTo>
                    <a:pt x="5071" y="7473"/>
                    <a:pt x="6188" y="7152"/>
                    <a:pt x="7305" y="6509"/>
                  </a:cubicBezTo>
                  <a:cubicBezTo>
                    <a:pt x="7707" y="6270"/>
                    <a:pt x="7909" y="5800"/>
                    <a:pt x="7803" y="5350"/>
                  </a:cubicBezTo>
                  <a:lnTo>
                    <a:pt x="7209" y="2877"/>
                  </a:lnTo>
                  <a:cubicBezTo>
                    <a:pt x="6942" y="1819"/>
                    <a:pt x="5994" y="1065"/>
                    <a:pt x="4910" y="1065"/>
                  </a:cubicBezTo>
                  <a:cubicBezTo>
                    <a:pt x="4903" y="1065"/>
                    <a:pt x="4896" y="1065"/>
                    <a:pt x="4889" y="1065"/>
                  </a:cubicBezTo>
                  <a:lnTo>
                    <a:pt x="4707" y="1065"/>
                  </a:lnTo>
                  <a:lnTo>
                    <a:pt x="4707" y="1"/>
                  </a:lnTo>
                  <a:cubicBezTo>
                    <a:pt x="4467" y="121"/>
                    <a:pt x="4206" y="181"/>
                    <a:pt x="3946" y="181"/>
                  </a:cubicBezTo>
                  <a:cubicBezTo>
                    <a:pt x="3686" y="181"/>
                    <a:pt x="3427" y="121"/>
                    <a:pt x="3193" y="1"/>
                  </a:cubicBezTo>
                  <a:close/>
                </a:path>
              </a:pathLst>
            </a:custGeom>
            <a:solidFill>
              <a:srgbClr val="AFBCC4"/>
            </a:solidFill>
            <a:ln>
              <a:noFill/>
            </a:ln>
          </p:spPr>
          <p:txBody>
            <a:bodyPr spcFirstLastPara="1" wrap="square" lIns="91425" tIns="91425" rIns="91425" bIns="91425" anchor="ctr" anchorCtr="0">
              <a:noAutofit/>
            </a:bodyPr>
            <a:lstStyle/>
            <a:p>
              <a:endParaRPr/>
            </a:p>
          </p:txBody>
        </p:sp>
        <p:sp>
          <p:nvSpPr>
            <p:cNvPr id="8978" name="Google Shape;8978;p66"/>
            <p:cNvSpPr/>
            <p:nvPr/>
          </p:nvSpPr>
          <p:spPr>
            <a:xfrm>
              <a:off x="7239151" y="3970515"/>
              <a:ext cx="6550" cy="4297"/>
            </a:xfrm>
            <a:custGeom>
              <a:avLst/>
              <a:gdLst/>
              <a:ahLst/>
              <a:cxnLst/>
              <a:rect l="l" t="t" r="r" b="b"/>
              <a:pathLst>
                <a:path w="250" h="164" extrusionOk="0">
                  <a:moveTo>
                    <a:pt x="0" y="1"/>
                  </a:moveTo>
                  <a:lnTo>
                    <a:pt x="0" y="164"/>
                  </a:lnTo>
                  <a:cubicBezTo>
                    <a:pt x="86" y="154"/>
                    <a:pt x="173" y="126"/>
                    <a:pt x="249" y="106"/>
                  </a:cubicBezTo>
                  <a:cubicBezTo>
                    <a:pt x="163" y="78"/>
                    <a:pt x="77" y="39"/>
                    <a:pt x="0" y="1"/>
                  </a:cubicBezTo>
                  <a:close/>
                </a:path>
              </a:pathLst>
            </a:custGeom>
            <a:solidFill>
              <a:srgbClr val="98A9B7"/>
            </a:solidFill>
            <a:ln>
              <a:noFill/>
            </a:ln>
          </p:spPr>
          <p:txBody>
            <a:bodyPr spcFirstLastPara="1" wrap="square" lIns="91425" tIns="91425" rIns="91425" bIns="91425" anchor="ctr" anchorCtr="0">
              <a:noAutofit/>
            </a:bodyPr>
            <a:lstStyle/>
            <a:p>
              <a:endParaRPr/>
            </a:p>
          </p:txBody>
        </p:sp>
        <p:sp>
          <p:nvSpPr>
            <p:cNvPr id="8979" name="Google Shape;8979;p66"/>
            <p:cNvSpPr/>
            <p:nvPr/>
          </p:nvSpPr>
          <p:spPr>
            <a:xfrm>
              <a:off x="7245675" y="3970515"/>
              <a:ext cx="117062" cy="195766"/>
            </a:xfrm>
            <a:custGeom>
              <a:avLst/>
              <a:gdLst/>
              <a:ahLst/>
              <a:cxnLst/>
              <a:rect l="l" t="t" r="r" b="b"/>
              <a:pathLst>
                <a:path w="4468" h="7472" extrusionOk="0">
                  <a:moveTo>
                    <a:pt x="1266" y="1"/>
                  </a:moveTo>
                  <a:cubicBezTo>
                    <a:pt x="1036" y="126"/>
                    <a:pt x="777" y="183"/>
                    <a:pt x="508" y="183"/>
                  </a:cubicBezTo>
                  <a:cubicBezTo>
                    <a:pt x="422" y="183"/>
                    <a:pt x="345" y="183"/>
                    <a:pt x="259" y="164"/>
                  </a:cubicBezTo>
                  <a:lnTo>
                    <a:pt x="259" y="1065"/>
                  </a:lnTo>
                  <a:lnTo>
                    <a:pt x="441" y="1065"/>
                  </a:lnTo>
                  <a:cubicBezTo>
                    <a:pt x="1534" y="1065"/>
                    <a:pt x="2493" y="1813"/>
                    <a:pt x="2751" y="2877"/>
                  </a:cubicBezTo>
                  <a:lnTo>
                    <a:pt x="2866" y="3394"/>
                  </a:lnTo>
                  <a:lnTo>
                    <a:pt x="3029" y="4056"/>
                  </a:lnTo>
                  <a:lnTo>
                    <a:pt x="3346" y="5350"/>
                  </a:lnTo>
                  <a:cubicBezTo>
                    <a:pt x="3461" y="5800"/>
                    <a:pt x="3250" y="6279"/>
                    <a:pt x="2847" y="6509"/>
                  </a:cubicBezTo>
                  <a:cubicBezTo>
                    <a:pt x="1985" y="7027"/>
                    <a:pt x="1007" y="7353"/>
                    <a:pt x="0" y="7449"/>
                  </a:cubicBezTo>
                  <a:cubicBezTo>
                    <a:pt x="172" y="7464"/>
                    <a:pt x="343" y="7472"/>
                    <a:pt x="515" y="7472"/>
                  </a:cubicBezTo>
                  <a:cubicBezTo>
                    <a:pt x="1628" y="7472"/>
                    <a:pt x="2741" y="7149"/>
                    <a:pt x="3854" y="6509"/>
                  </a:cubicBezTo>
                  <a:cubicBezTo>
                    <a:pt x="4256" y="6279"/>
                    <a:pt x="4467" y="5800"/>
                    <a:pt x="4352" y="5350"/>
                  </a:cubicBezTo>
                  <a:lnTo>
                    <a:pt x="4036" y="4056"/>
                  </a:lnTo>
                  <a:lnTo>
                    <a:pt x="3873" y="3394"/>
                  </a:lnTo>
                  <a:lnTo>
                    <a:pt x="3758" y="2877"/>
                  </a:lnTo>
                  <a:cubicBezTo>
                    <a:pt x="3499" y="1813"/>
                    <a:pt x="2541" y="1065"/>
                    <a:pt x="1448" y="1065"/>
                  </a:cubicBezTo>
                  <a:lnTo>
                    <a:pt x="1266" y="1065"/>
                  </a:lnTo>
                  <a:lnTo>
                    <a:pt x="1266" y="1"/>
                  </a:lnTo>
                  <a:close/>
                </a:path>
              </a:pathLst>
            </a:custGeom>
            <a:solidFill>
              <a:srgbClr val="98A9B7"/>
            </a:solidFill>
            <a:ln>
              <a:noFill/>
            </a:ln>
          </p:spPr>
          <p:txBody>
            <a:bodyPr spcFirstLastPara="1" wrap="square" lIns="91425" tIns="91425" rIns="91425" bIns="91425" anchor="ctr" anchorCtr="0">
              <a:noAutofit/>
            </a:bodyPr>
            <a:lstStyle/>
            <a:p>
              <a:endParaRPr/>
            </a:p>
          </p:txBody>
        </p:sp>
        <p:sp>
          <p:nvSpPr>
            <p:cNvPr id="8980" name="Google Shape;8980;p66"/>
            <p:cNvSpPr/>
            <p:nvPr/>
          </p:nvSpPr>
          <p:spPr>
            <a:xfrm>
              <a:off x="7221571" y="3970515"/>
              <a:ext cx="73098" cy="84285"/>
            </a:xfrm>
            <a:custGeom>
              <a:avLst/>
              <a:gdLst/>
              <a:ahLst/>
              <a:cxnLst/>
              <a:rect l="l" t="t" r="r" b="b"/>
              <a:pathLst>
                <a:path w="2790" h="3217" extrusionOk="0">
                  <a:moveTo>
                    <a:pt x="671" y="1"/>
                  </a:moveTo>
                  <a:lnTo>
                    <a:pt x="671" y="1065"/>
                  </a:lnTo>
                  <a:lnTo>
                    <a:pt x="489" y="1065"/>
                  </a:lnTo>
                  <a:cubicBezTo>
                    <a:pt x="326" y="1065"/>
                    <a:pt x="163" y="1084"/>
                    <a:pt x="0" y="1113"/>
                  </a:cubicBezTo>
                  <a:lnTo>
                    <a:pt x="58" y="1170"/>
                  </a:lnTo>
                  <a:lnTo>
                    <a:pt x="1150" y="3059"/>
                  </a:lnTo>
                  <a:cubicBezTo>
                    <a:pt x="1213" y="3164"/>
                    <a:pt x="1321" y="3217"/>
                    <a:pt x="1427" y="3217"/>
                  </a:cubicBezTo>
                  <a:cubicBezTo>
                    <a:pt x="1534" y="3217"/>
                    <a:pt x="1639" y="3164"/>
                    <a:pt x="1697" y="3059"/>
                  </a:cubicBezTo>
                  <a:lnTo>
                    <a:pt x="2790" y="1170"/>
                  </a:lnTo>
                  <a:lnTo>
                    <a:pt x="2790" y="1103"/>
                  </a:lnTo>
                  <a:cubicBezTo>
                    <a:pt x="2646" y="1074"/>
                    <a:pt x="2512" y="1065"/>
                    <a:pt x="2368" y="1065"/>
                  </a:cubicBezTo>
                  <a:lnTo>
                    <a:pt x="2186" y="1065"/>
                  </a:lnTo>
                  <a:lnTo>
                    <a:pt x="2186" y="1"/>
                  </a:lnTo>
                  <a:cubicBezTo>
                    <a:pt x="1946" y="121"/>
                    <a:pt x="1687" y="181"/>
                    <a:pt x="1428" y="181"/>
                  </a:cubicBezTo>
                  <a:cubicBezTo>
                    <a:pt x="1170" y="181"/>
                    <a:pt x="911" y="121"/>
                    <a:pt x="671" y="1"/>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981" name="Google Shape;8981;p66"/>
            <p:cNvSpPr/>
            <p:nvPr/>
          </p:nvSpPr>
          <p:spPr>
            <a:xfrm>
              <a:off x="7239151" y="3970515"/>
              <a:ext cx="39693" cy="19362"/>
            </a:xfrm>
            <a:custGeom>
              <a:avLst/>
              <a:gdLst/>
              <a:ahLst/>
              <a:cxnLst/>
              <a:rect l="l" t="t" r="r" b="b"/>
              <a:pathLst>
                <a:path w="1515" h="739" extrusionOk="0">
                  <a:moveTo>
                    <a:pt x="0" y="1"/>
                  </a:moveTo>
                  <a:lnTo>
                    <a:pt x="0" y="576"/>
                  </a:lnTo>
                  <a:cubicBezTo>
                    <a:pt x="240" y="681"/>
                    <a:pt x="499" y="739"/>
                    <a:pt x="757" y="739"/>
                  </a:cubicBezTo>
                  <a:cubicBezTo>
                    <a:pt x="1016" y="739"/>
                    <a:pt x="1275" y="681"/>
                    <a:pt x="1515" y="576"/>
                  </a:cubicBezTo>
                  <a:lnTo>
                    <a:pt x="1515" y="1"/>
                  </a:lnTo>
                  <a:cubicBezTo>
                    <a:pt x="1275" y="121"/>
                    <a:pt x="1014" y="181"/>
                    <a:pt x="754" y="181"/>
                  </a:cubicBezTo>
                  <a:cubicBezTo>
                    <a:pt x="494" y="181"/>
                    <a:pt x="235" y="121"/>
                    <a:pt x="0" y="1"/>
                  </a:cubicBezTo>
                  <a:close/>
                </a:path>
              </a:pathLst>
            </a:custGeom>
            <a:solidFill>
              <a:srgbClr val="C9D0D6"/>
            </a:solidFill>
            <a:ln>
              <a:noFill/>
            </a:ln>
          </p:spPr>
          <p:txBody>
            <a:bodyPr spcFirstLastPara="1" wrap="square" lIns="91425" tIns="91425" rIns="91425" bIns="91425" anchor="ctr" anchorCtr="0">
              <a:noAutofit/>
            </a:bodyPr>
            <a:lstStyle/>
            <a:p>
              <a:endParaRPr/>
            </a:p>
          </p:txBody>
        </p:sp>
        <p:sp>
          <p:nvSpPr>
            <p:cNvPr id="8982" name="Google Shape;8982;p66"/>
            <p:cNvSpPr/>
            <p:nvPr/>
          </p:nvSpPr>
          <p:spPr>
            <a:xfrm>
              <a:off x="7210017" y="3869069"/>
              <a:ext cx="97962" cy="110774"/>
            </a:xfrm>
            <a:custGeom>
              <a:avLst/>
              <a:gdLst/>
              <a:ahLst/>
              <a:cxnLst/>
              <a:rect l="l" t="t" r="r" b="b"/>
              <a:pathLst>
                <a:path w="3739" h="4228" extrusionOk="0">
                  <a:moveTo>
                    <a:pt x="2560" y="0"/>
                  </a:moveTo>
                  <a:cubicBezTo>
                    <a:pt x="1802" y="508"/>
                    <a:pt x="911" y="786"/>
                    <a:pt x="0" y="796"/>
                  </a:cubicBezTo>
                  <a:lnTo>
                    <a:pt x="0" y="2358"/>
                  </a:lnTo>
                  <a:lnTo>
                    <a:pt x="0" y="2416"/>
                  </a:lnTo>
                  <a:cubicBezTo>
                    <a:pt x="29" y="3422"/>
                    <a:pt x="853" y="4228"/>
                    <a:pt x="1869" y="4228"/>
                  </a:cubicBezTo>
                  <a:cubicBezTo>
                    <a:pt x="2876" y="4228"/>
                    <a:pt x="3710" y="3422"/>
                    <a:pt x="3739" y="2416"/>
                  </a:cubicBezTo>
                  <a:lnTo>
                    <a:pt x="3739" y="796"/>
                  </a:lnTo>
                  <a:cubicBezTo>
                    <a:pt x="3298" y="604"/>
                    <a:pt x="2905" y="326"/>
                    <a:pt x="2560" y="0"/>
                  </a:cubicBezTo>
                  <a:close/>
                </a:path>
              </a:pathLst>
            </a:custGeom>
            <a:solidFill>
              <a:srgbClr val="D6DCE0"/>
            </a:solidFill>
            <a:ln>
              <a:noFill/>
            </a:ln>
          </p:spPr>
          <p:txBody>
            <a:bodyPr spcFirstLastPara="1" wrap="square" lIns="91425" tIns="91425" rIns="91425" bIns="91425" anchor="ctr" anchorCtr="0">
              <a:noAutofit/>
            </a:bodyPr>
            <a:lstStyle/>
            <a:p>
              <a:endParaRPr/>
            </a:p>
          </p:txBody>
        </p:sp>
        <p:sp>
          <p:nvSpPr>
            <p:cNvPr id="8983" name="Google Shape;8983;p66"/>
            <p:cNvSpPr/>
            <p:nvPr/>
          </p:nvSpPr>
          <p:spPr>
            <a:xfrm>
              <a:off x="7261735" y="3869069"/>
              <a:ext cx="46243" cy="112031"/>
            </a:xfrm>
            <a:custGeom>
              <a:avLst/>
              <a:gdLst/>
              <a:ahLst/>
              <a:cxnLst/>
              <a:rect l="l" t="t" r="r" b="b"/>
              <a:pathLst>
                <a:path w="1765" h="4276" extrusionOk="0">
                  <a:moveTo>
                    <a:pt x="586" y="0"/>
                  </a:moveTo>
                  <a:cubicBezTo>
                    <a:pt x="403" y="125"/>
                    <a:pt x="212" y="240"/>
                    <a:pt x="1" y="336"/>
                  </a:cubicBezTo>
                  <a:cubicBezTo>
                    <a:pt x="308" y="604"/>
                    <a:pt x="653" y="834"/>
                    <a:pt x="1027" y="997"/>
                  </a:cubicBezTo>
                  <a:lnTo>
                    <a:pt x="1027" y="2608"/>
                  </a:lnTo>
                  <a:cubicBezTo>
                    <a:pt x="1027" y="3317"/>
                    <a:pt x="624" y="3959"/>
                    <a:pt x="1" y="4276"/>
                  </a:cubicBezTo>
                  <a:cubicBezTo>
                    <a:pt x="988" y="4218"/>
                    <a:pt x="1765" y="3403"/>
                    <a:pt x="1765" y="2406"/>
                  </a:cubicBezTo>
                  <a:lnTo>
                    <a:pt x="1765" y="796"/>
                  </a:lnTo>
                  <a:cubicBezTo>
                    <a:pt x="1324" y="604"/>
                    <a:pt x="931" y="336"/>
                    <a:pt x="586" y="0"/>
                  </a:cubicBezTo>
                  <a:close/>
                </a:path>
              </a:pathLst>
            </a:custGeom>
            <a:solidFill>
              <a:srgbClr val="C9D0D6"/>
            </a:solidFill>
            <a:ln>
              <a:noFill/>
            </a:ln>
          </p:spPr>
          <p:txBody>
            <a:bodyPr spcFirstLastPara="1" wrap="square" lIns="91425" tIns="91425" rIns="91425" bIns="91425" anchor="ctr" anchorCtr="0">
              <a:noAutofit/>
            </a:bodyPr>
            <a:lstStyle/>
            <a:p>
              <a:endParaRPr/>
            </a:p>
          </p:txBody>
        </p:sp>
      </p:grpSp>
      <p:grpSp>
        <p:nvGrpSpPr>
          <p:cNvPr id="8984" name="Google Shape;8984;p66"/>
          <p:cNvGrpSpPr/>
          <p:nvPr/>
        </p:nvGrpSpPr>
        <p:grpSpPr>
          <a:xfrm>
            <a:off x="4915369" y="2708391"/>
            <a:ext cx="182850" cy="361927"/>
            <a:chOff x="4915368" y="2891390"/>
            <a:chExt cx="182850" cy="361927"/>
          </a:xfrm>
        </p:grpSpPr>
        <p:sp>
          <p:nvSpPr>
            <p:cNvPr id="8985" name="Google Shape;8985;p66"/>
            <p:cNvSpPr/>
            <p:nvPr/>
          </p:nvSpPr>
          <p:spPr>
            <a:xfrm>
              <a:off x="4940992" y="2925292"/>
              <a:ext cx="131367" cy="326504"/>
            </a:xfrm>
            <a:custGeom>
              <a:avLst/>
              <a:gdLst/>
              <a:ahLst/>
              <a:cxnLst/>
              <a:rect l="l" t="t" r="r" b="b"/>
              <a:pathLst>
                <a:path w="5014" h="12462" extrusionOk="0">
                  <a:moveTo>
                    <a:pt x="0" y="1"/>
                  </a:moveTo>
                  <a:lnTo>
                    <a:pt x="0" y="10017"/>
                  </a:lnTo>
                  <a:cubicBezTo>
                    <a:pt x="29" y="11379"/>
                    <a:pt x="1141" y="12462"/>
                    <a:pt x="2512" y="12462"/>
                  </a:cubicBezTo>
                  <a:cubicBezTo>
                    <a:pt x="3873" y="12462"/>
                    <a:pt x="4985" y="11379"/>
                    <a:pt x="5013" y="10017"/>
                  </a:cubicBezTo>
                  <a:lnTo>
                    <a:pt x="5013" y="1"/>
                  </a:lnTo>
                  <a:close/>
                </a:path>
              </a:pathLst>
            </a:custGeom>
            <a:solidFill>
              <a:srgbClr val="E9EDEF"/>
            </a:solidFill>
            <a:ln>
              <a:noFill/>
            </a:ln>
          </p:spPr>
          <p:txBody>
            <a:bodyPr spcFirstLastPara="1" wrap="square" lIns="91425" tIns="91425" rIns="91425" bIns="91425" anchor="ctr" anchorCtr="0">
              <a:noAutofit/>
            </a:bodyPr>
            <a:lstStyle/>
            <a:p>
              <a:endParaRPr/>
            </a:p>
          </p:txBody>
        </p:sp>
        <p:sp>
          <p:nvSpPr>
            <p:cNvPr id="8986" name="Google Shape;8986;p66"/>
            <p:cNvSpPr/>
            <p:nvPr/>
          </p:nvSpPr>
          <p:spPr>
            <a:xfrm>
              <a:off x="4991977" y="2925292"/>
              <a:ext cx="80644" cy="328024"/>
            </a:xfrm>
            <a:custGeom>
              <a:avLst/>
              <a:gdLst/>
              <a:ahLst/>
              <a:cxnLst/>
              <a:rect l="l" t="t" r="r" b="b"/>
              <a:pathLst>
                <a:path w="3078" h="12520" extrusionOk="0">
                  <a:moveTo>
                    <a:pt x="1946" y="1"/>
                  </a:moveTo>
                  <a:lnTo>
                    <a:pt x="1946" y="10017"/>
                  </a:lnTo>
                  <a:cubicBezTo>
                    <a:pt x="1946" y="11187"/>
                    <a:pt x="1141" y="12193"/>
                    <a:pt x="0" y="12462"/>
                  </a:cubicBezTo>
                  <a:cubicBezTo>
                    <a:pt x="182" y="12500"/>
                    <a:pt x="374" y="12519"/>
                    <a:pt x="566" y="12519"/>
                  </a:cubicBezTo>
                  <a:cubicBezTo>
                    <a:pt x="1946" y="12519"/>
                    <a:pt x="3077" y="11398"/>
                    <a:pt x="3077" y="10017"/>
                  </a:cubicBezTo>
                  <a:lnTo>
                    <a:pt x="3077" y="1"/>
                  </a:lnTo>
                  <a:close/>
                </a:path>
              </a:pathLst>
            </a:custGeom>
            <a:solidFill>
              <a:srgbClr val="DCE1E5"/>
            </a:solidFill>
            <a:ln>
              <a:noFill/>
            </a:ln>
          </p:spPr>
          <p:txBody>
            <a:bodyPr spcFirstLastPara="1" wrap="square" lIns="91425" tIns="91425" rIns="91425" bIns="91425" anchor="ctr" anchorCtr="0">
              <a:noAutofit/>
            </a:bodyPr>
            <a:lstStyle/>
            <a:p>
              <a:endParaRPr/>
            </a:p>
          </p:txBody>
        </p:sp>
        <p:sp>
          <p:nvSpPr>
            <p:cNvPr id="8987" name="Google Shape;8987;p66"/>
            <p:cNvSpPr/>
            <p:nvPr/>
          </p:nvSpPr>
          <p:spPr>
            <a:xfrm>
              <a:off x="4940992" y="3044345"/>
              <a:ext cx="131367" cy="208971"/>
            </a:xfrm>
            <a:custGeom>
              <a:avLst/>
              <a:gdLst/>
              <a:ahLst/>
              <a:cxnLst/>
              <a:rect l="l" t="t" r="r" b="b"/>
              <a:pathLst>
                <a:path w="5014" h="7976" extrusionOk="0">
                  <a:moveTo>
                    <a:pt x="1277" y="0"/>
                  </a:moveTo>
                  <a:cubicBezTo>
                    <a:pt x="533" y="0"/>
                    <a:pt x="0" y="345"/>
                    <a:pt x="0" y="345"/>
                  </a:cubicBezTo>
                  <a:lnTo>
                    <a:pt x="0" y="5473"/>
                  </a:lnTo>
                  <a:cubicBezTo>
                    <a:pt x="0" y="6854"/>
                    <a:pt x="1122" y="7975"/>
                    <a:pt x="2512" y="7975"/>
                  </a:cubicBezTo>
                  <a:cubicBezTo>
                    <a:pt x="3892" y="7975"/>
                    <a:pt x="5013" y="6854"/>
                    <a:pt x="5013" y="5473"/>
                  </a:cubicBezTo>
                  <a:lnTo>
                    <a:pt x="5013" y="173"/>
                  </a:lnTo>
                  <a:cubicBezTo>
                    <a:pt x="5013" y="173"/>
                    <a:pt x="4410" y="651"/>
                    <a:pt x="3594" y="651"/>
                  </a:cubicBezTo>
                  <a:cubicBezTo>
                    <a:pt x="3260" y="651"/>
                    <a:pt x="2890" y="571"/>
                    <a:pt x="2512" y="345"/>
                  </a:cubicBezTo>
                  <a:cubicBezTo>
                    <a:pt x="2074" y="86"/>
                    <a:pt x="1649" y="0"/>
                    <a:pt x="1277" y="0"/>
                  </a:cubicBezTo>
                  <a:close/>
                </a:path>
              </a:pathLst>
            </a:custGeom>
            <a:solidFill>
              <a:srgbClr val="AFBCC4"/>
            </a:solidFill>
            <a:ln>
              <a:noFill/>
            </a:ln>
          </p:spPr>
          <p:txBody>
            <a:bodyPr spcFirstLastPara="1" wrap="square" lIns="91425" tIns="91425" rIns="91425" bIns="91425" anchor="ctr" anchorCtr="0">
              <a:noAutofit/>
            </a:bodyPr>
            <a:lstStyle/>
            <a:p>
              <a:endParaRPr/>
            </a:p>
          </p:txBody>
        </p:sp>
        <p:sp>
          <p:nvSpPr>
            <p:cNvPr id="8988" name="Google Shape;8988;p66"/>
            <p:cNvSpPr/>
            <p:nvPr/>
          </p:nvSpPr>
          <p:spPr>
            <a:xfrm>
              <a:off x="4991977" y="3048852"/>
              <a:ext cx="80382" cy="203443"/>
            </a:xfrm>
            <a:custGeom>
              <a:avLst/>
              <a:gdLst/>
              <a:ahLst/>
              <a:cxnLst/>
              <a:rect l="l" t="t" r="r" b="b"/>
              <a:pathLst>
                <a:path w="3068" h="7765" extrusionOk="0">
                  <a:moveTo>
                    <a:pt x="3067" y="1"/>
                  </a:moveTo>
                  <a:cubicBezTo>
                    <a:pt x="2732" y="250"/>
                    <a:pt x="2349" y="403"/>
                    <a:pt x="1946" y="461"/>
                  </a:cubicBezTo>
                  <a:lnTo>
                    <a:pt x="1946" y="5301"/>
                  </a:lnTo>
                  <a:cubicBezTo>
                    <a:pt x="1946" y="6461"/>
                    <a:pt x="1141" y="7477"/>
                    <a:pt x="0" y="7736"/>
                  </a:cubicBezTo>
                  <a:lnTo>
                    <a:pt x="67" y="7755"/>
                  </a:lnTo>
                  <a:lnTo>
                    <a:pt x="86" y="7755"/>
                  </a:lnTo>
                  <a:lnTo>
                    <a:pt x="134" y="7765"/>
                  </a:lnTo>
                  <a:lnTo>
                    <a:pt x="566" y="7765"/>
                  </a:lnTo>
                  <a:cubicBezTo>
                    <a:pt x="1946" y="7765"/>
                    <a:pt x="3067" y="6643"/>
                    <a:pt x="3067" y="5253"/>
                  </a:cubicBezTo>
                  <a:lnTo>
                    <a:pt x="3067" y="1"/>
                  </a:lnTo>
                  <a:close/>
                </a:path>
              </a:pathLst>
            </a:custGeom>
            <a:solidFill>
              <a:srgbClr val="98A9B7"/>
            </a:solidFill>
            <a:ln>
              <a:noFill/>
            </a:ln>
          </p:spPr>
          <p:txBody>
            <a:bodyPr spcFirstLastPara="1" wrap="square" lIns="91425" tIns="91425" rIns="91425" bIns="91425" anchor="ctr" anchorCtr="0">
              <a:noAutofit/>
            </a:bodyPr>
            <a:lstStyle/>
            <a:p>
              <a:endParaRPr/>
            </a:p>
          </p:txBody>
        </p:sp>
        <p:sp>
          <p:nvSpPr>
            <p:cNvPr id="8989" name="Google Shape;8989;p66"/>
            <p:cNvSpPr/>
            <p:nvPr/>
          </p:nvSpPr>
          <p:spPr>
            <a:xfrm>
              <a:off x="4963838" y="3076493"/>
              <a:ext cx="19624" cy="16558"/>
            </a:xfrm>
            <a:custGeom>
              <a:avLst/>
              <a:gdLst/>
              <a:ahLst/>
              <a:cxnLst/>
              <a:rect l="l" t="t" r="r" b="b"/>
              <a:pathLst>
                <a:path w="749" h="632" extrusionOk="0">
                  <a:moveTo>
                    <a:pt x="432" y="0"/>
                  </a:moveTo>
                  <a:cubicBezTo>
                    <a:pt x="144" y="0"/>
                    <a:pt x="1" y="336"/>
                    <a:pt x="202" y="537"/>
                  </a:cubicBezTo>
                  <a:cubicBezTo>
                    <a:pt x="267" y="602"/>
                    <a:pt x="347" y="631"/>
                    <a:pt x="426" y="631"/>
                  </a:cubicBezTo>
                  <a:cubicBezTo>
                    <a:pt x="590" y="631"/>
                    <a:pt x="748" y="504"/>
                    <a:pt x="748" y="316"/>
                  </a:cubicBezTo>
                  <a:cubicBezTo>
                    <a:pt x="739" y="134"/>
                    <a:pt x="604" y="0"/>
                    <a:pt x="432"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990" name="Google Shape;8990;p66"/>
            <p:cNvSpPr/>
            <p:nvPr/>
          </p:nvSpPr>
          <p:spPr>
            <a:xfrm>
              <a:off x="5030386" y="3100099"/>
              <a:ext cx="16847" cy="14436"/>
            </a:xfrm>
            <a:custGeom>
              <a:avLst/>
              <a:gdLst/>
              <a:ahLst/>
              <a:cxnLst/>
              <a:rect l="l" t="t" r="r" b="b"/>
              <a:pathLst>
                <a:path w="643" h="551" extrusionOk="0">
                  <a:moveTo>
                    <a:pt x="365" y="0"/>
                  </a:moveTo>
                  <a:cubicBezTo>
                    <a:pt x="125" y="0"/>
                    <a:pt x="1" y="297"/>
                    <a:pt x="173" y="470"/>
                  </a:cubicBezTo>
                  <a:cubicBezTo>
                    <a:pt x="229" y="525"/>
                    <a:pt x="297" y="550"/>
                    <a:pt x="365" y="550"/>
                  </a:cubicBezTo>
                  <a:cubicBezTo>
                    <a:pt x="506" y="550"/>
                    <a:pt x="643" y="441"/>
                    <a:pt x="643" y="278"/>
                  </a:cubicBezTo>
                  <a:cubicBezTo>
                    <a:pt x="643" y="125"/>
                    <a:pt x="518" y="0"/>
                    <a:pt x="365"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991" name="Google Shape;8991;p66"/>
            <p:cNvSpPr/>
            <p:nvPr/>
          </p:nvSpPr>
          <p:spPr>
            <a:xfrm>
              <a:off x="4980921" y="3202803"/>
              <a:ext cx="16847" cy="14436"/>
            </a:xfrm>
            <a:custGeom>
              <a:avLst/>
              <a:gdLst/>
              <a:ahLst/>
              <a:cxnLst/>
              <a:rect l="l" t="t" r="r" b="b"/>
              <a:pathLst>
                <a:path w="643" h="551" extrusionOk="0">
                  <a:moveTo>
                    <a:pt x="365" y="1"/>
                  </a:moveTo>
                  <a:cubicBezTo>
                    <a:pt x="125" y="1"/>
                    <a:pt x="0" y="298"/>
                    <a:pt x="173" y="470"/>
                  </a:cubicBezTo>
                  <a:cubicBezTo>
                    <a:pt x="229" y="526"/>
                    <a:pt x="297" y="551"/>
                    <a:pt x="364" y="551"/>
                  </a:cubicBezTo>
                  <a:cubicBezTo>
                    <a:pt x="506" y="551"/>
                    <a:pt x="643" y="441"/>
                    <a:pt x="643" y="278"/>
                  </a:cubicBezTo>
                  <a:cubicBezTo>
                    <a:pt x="643" y="125"/>
                    <a:pt x="518" y="1"/>
                    <a:pt x="365"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992" name="Google Shape;8992;p66"/>
            <p:cNvSpPr/>
            <p:nvPr/>
          </p:nvSpPr>
          <p:spPr>
            <a:xfrm>
              <a:off x="5030386" y="3171651"/>
              <a:ext cx="16847" cy="14698"/>
            </a:xfrm>
            <a:custGeom>
              <a:avLst/>
              <a:gdLst/>
              <a:ahLst/>
              <a:cxnLst/>
              <a:rect l="l" t="t" r="r" b="b"/>
              <a:pathLst>
                <a:path w="643" h="561" extrusionOk="0">
                  <a:moveTo>
                    <a:pt x="365" y="1"/>
                  </a:moveTo>
                  <a:cubicBezTo>
                    <a:pt x="125" y="1"/>
                    <a:pt x="1" y="298"/>
                    <a:pt x="173" y="480"/>
                  </a:cubicBezTo>
                  <a:cubicBezTo>
                    <a:pt x="228" y="535"/>
                    <a:pt x="296" y="560"/>
                    <a:pt x="363" y="560"/>
                  </a:cubicBezTo>
                  <a:cubicBezTo>
                    <a:pt x="506" y="560"/>
                    <a:pt x="643" y="448"/>
                    <a:pt x="643" y="279"/>
                  </a:cubicBezTo>
                  <a:cubicBezTo>
                    <a:pt x="643" y="126"/>
                    <a:pt x="518" y="1"/>
                    <a:pt x="365"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993" name="Google Shape;8993;p66"/>
            <p:cNvSpPr/>
            <p:nvPr/>
          </p:nvSpPr>
          <p:spPr>
            <a:xfrm>
              <a:off x="4974135" y="3132246"/>
              <a:ext cx="20357" cy="17397"/>
            </a:xfrm>
            <a:custGeom>
              <a:avLst/>
              <a:gdLst/>
              <a:ahLst/>
              <a:cxnLst/>
              <a:rect l="l" t="t" r="r" b="b"/>
              <a:pathLst>
                <a:path w="777" h="664" extrusionOk="0">
                  <a:moveTo>
                    <a:pt x="451" y="0"/>
                  </a:moveTo>
                  <a:cubicBezTo>
                    <a:pt x="154" y="0"/>
                    <a:pt x="1" y="355"/>
                    <a:pt x="211" y="566"/>
                  </a:cubicBezTo>
                  <a:cubicBezTo>
                    <a:pt x="279" y="634"/>
                    <a:pt x="362" y="664"/>
                    <a:pt x="443" y="664"/>
                  </a:cubicBezTo>
                  <a:cubicBezTo>
                    <a:pt x="614" y="664"/>
                    <a:pt x="777" y="530"/>
                    <a:pt x="777" y="336"/>
                  </a:cubicBezTo>
                  <a:cubicBezTo>
                    <a:pt x="777" y="144"/>
                    <a:pt x="633" y="0"/>
                    <a:pt x="451"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8994" name="Google Shape;8994;p66"/>
            <p:cNvSpPr/>
            <p:nvPr/>
          </p:nvSpPr>
          <p:spPr>
            <a:xfrm>
              <a:off x="4915368" y="2891390"/>
              <a:ext cx="182850" cy="33693"/>
            </a:xfrm>
            <a:custGeom>
              <a:avLst/>
              <a:gdLst/>
              <a:ahLst/>
              <a:cxnLst/>
              <a:rect l="l" t="t" r="r" b="b"/>
              <a:pathLst>
                <a:path w="6979" h="1286" extrusionOk="0">
                  <a:moveTo>
                    <a:pt x="442" y="1"/>
                  </a:moveTo>
                  <a:cubicBezTo>
                    <a:pt x="192" y="1"/>
                    <a:pt x="1" y="192"/>
                    <a:pt x="1" y="432"/>
                  </a:cubicBezTo>
                  <a:lnTo>
                    <a:pt x="1" y="854"/>
                  </a:lnTo>
                  <a:cubicBezTo>
                    <a:pt x="1" y="1093"/>
                    <a:pt x="192" y="1285"/>
                    <a:pt x="442" y="1285"/>
                  </a:cubicBezTo>
                  <a:lnTo>
                    <a:pt x="6538" y="1285"/>
                  </a:lnTo>
                  <a:cubicBezTo>
                    <a:pt x="6777" y="1285"/>
                    <a:pt x="6979" y="1093"/>
                    <a:pt x="6979" y="854"/>
                  </a:cubicBezTo>
                  <a:lnTo>
                    <a:pt x="6979" y="432"/>
                  </a:lnTo>
                  <a:cubicBezTo>
                    <a:pt x="6979" y="192"/>
                    <a:pt x="6777" y="1"/>
                    <a:pt x="6538" y="1"/>
                  </a:cubicBezTo>
                  <a:close/>
                </a:path>
              </a:pathLst>
            </a:custGeom>
            <a:solidFill>
              <a:srgbClr val="CDD5DB"/>
            </a:solidFill>
            <a:ln>
              <a:noFill/>
            </a:ln>
          </p:spPr>
          <p:txBody>
            <a:bodyPr spcFirstLastPara="1" wrap="square" lIns="91425" tIns="91425" rIns="91425" bIns="91425" anchor="ctr" anchorCtr="0">
              <a:noAutofit/>
            </a:bodyPr>
            <a:lstStyle/>
            <a:p>
              <a:endParaRPr/>
            </a:p>
          </p:txBody>
        </p:sp>
        <p:sp>
          <p:nvSpPr>
            <p:cNvPr id="8995" name="Google Shape;8995;p66"/>
            <p:cNvSpPr/>
            <p:nvPr/>
          </p:nvSpPr>
          <p:spPr>
            <a:xfrm>
              <a:off x="5055250" y="2891390"/>
              <a:ext cx="42732" cy="33693"/>
            </a:xfrm>
            <a:custGeom>
              <a:avLst/>
              <a:gdLst/>
              <a:ahLst/>
              <a:cxnLst/>
              <a:rect l="l" t="t" r="r" b="b"/>
              <a:pathLst>
                <a:path w="1631" h="1286" extrusionOk="0">
                  <a:moveTo>
                    <a:pt x="1" y="1"/>
                  </a:moveTo>
                  <a:cubicBezTo>
                    <a:pt x="240" y="1"/>
                    <a:pt x="432" y="192"/>
                    <a:pt x="432" y="432"/>
                  </a:cubicBezTo>
                  <a:lnTo>
                    <a:pt x="432" y="854"/>
                  </a:lnTo>
                  <a:cubicBezTo>
                    <a:pt x="432" y="1093"/>
                    <a:pt x="240" y="1285"/>
                    <a:pt x="1" y="1285"/>
                  </a:cubicBezTo>
                  <a:lnTo>
                    <a:pt x="1199" y="1285"/>
                  </a:lnTo>
                  <a:cubicBezTo>
                    <a:pt x="1438" y="1285"/>
                    <a:pt x="1630" y="1093"/>
                    <a:pt x="1630" y="854"/>
                  </a:cubicBezTo>
                  <a:lnTo>
                    <a:pt x="1630" y="432"/>
                  </a:lnTo>
                  <a:cubicBezTo>
                    <a:pt x="1630" y="192"/>
                    <a:pt x="1438" y="1"/>
                    <a:pt x="1199" y="1"/>
                  </a:cubicBezTo>
                  <a:close/>
                </a:path>
              </a:pathLst>
            </a:custGeom>
            <a:solidFill>
              <a:srgbClr val="B8C4CB"/>
            </a:solidFill>
            <a:ln>
              <a:noFill/>
            </a:ln>
          </p:spPr>
          <p:txBody>
            <a:bodyPr spcFirstLastPara="1" wrap="square" lIns="91425" tIns="91425" rIns="91425" bIns="91425" anchor="ctr" anchorCtr="0">
              <a:noAutofit/>
            </a:bodyPr>
            <a:lstStyle/>
            <a:p>
              <a:endParaRPr/>
            </a:p>
          </p:txBody>
        </p:sp>
      </p:grpSp>
      <p:grpSp>
        <p:nvGrpSpPr>
          <p:cNvPr id="8996" name="Google Shape;8996;p66"/>
          <p:cNvGrpSpPr/>
          <p:nvPr/>
        </p:nvGrpSpPr>
        <p:grpSpPr>
          <a:xfrm>
            <a:off x="8028715" y="2708653"/>
            <a:ext cx="289589" cy="361403"/>
            <a:chOff x="8028714" y="2891652"/>
            <a:chExt cx="289589" cy="361403"/>
          </a:xfrm>
        </p:grpSpPr>
        <p:sp>
          <p:nvSpPr>
            <p:cNvPr id="8997" name="Google Shape;8997;p66"/>
            <p:cNvSpPr/>
            <p:nvPr/>
          </p:nvSpPr>
          <p:spPr>
            <a:xfrm>
              <a:off x="8096520" y="3139006"/>
              <a:ext cx="167025" cy="83421"/>
            </a:xfrm>
            <a:custGeom>
              <a:avLst/>
              <a:gdLst/>
              <a:ahLst/>
              <a:cxnLst/>
              <a:rect l="l" t="t" r="r" b="b"/>
              <a:pathLst>
                <a:path w="6375" h="3184" extrusionOk="0">
                  <a:moveTo>
                    <a:pt x="3058" y="1"/>
                  </a:moveTo>
                  <a:cubicBezTo>
                    <a:pt x="1371" y="1"/>
                    <a:pt x="1" y="1362"/>
                    <a:pt x="1" y="3059"/>
                  </a:cubicBezTo>
                  <a:lnTo>
                    <a:pt x="1" y="3183"/>
                  </a:lnTo>
                  <a:lnTo>
                    <a:pt x="6375" y="3183"/>
                  </a:lnTo>
                  <a:lnTo>
                    <a:pt x="6375" y="3059"/>
                  </a:lnTo>
                  <a:cubicBezTo>
                    <a:pt x="6375" y="1362"/>
                    <a:pt x="5004" y="1"/>
                    <a:pt x="3317" y="1"/>
                  </a:cubicBezTo>
                  <a:close/>
                </a:path>
              </a:pathLst>
            </a:custGeom>
            <a:solidFill>
              <a:srgbClr val="DEE2E6"/>
            </a:solidFill>
            <a:ln>
              <a:noFill/>
            </a:ln>
          </p:spPr>
          <p:txBody>
            <a:bodyPr spcFirstLastPara="1" wrap="square" lIns="91425" tIns="91425" rIns="91425" bIns="91425" anchor="ctr" anchorCtr="0">
              <a:noAutofit/>
            </a:bodyPr>
            <a:lstStyle/>
            <a:p>
              <a:endParaRPr/>
            </a:p>
          </p:txBody>
        </p:sp>
        <p:sp>
          <p:nvSpPr>
            <p:cNvPr id="8998" name="Google Shape;8998;p66"/>
            <p:cNvSpPr/>
            <p:nvPr/>
          </p:nvSpPr>
          <p:spPr>
            <a:xfrm>
              <a:off x="8168360" y="3139006"/>
              <a:ext cx="95185" cy="83421"/>
            </a:xfrm>
            <a:custGeom>
              <a:avLst/>
              <a:gdLst/>
              <a:ahLst/>
              <a:cxnLst/>
              <a:rect l="l" t="t" r="r" b="b"/>
              <a:pathLst>
                <a:path w="3633" h="3184" extrusionOk="0">
                  <a:moveTo>
                    <a:pt x="441" y="1"/>
                  </a:moveTo>
                  <a:cubicBezTo>
                    <a:pt x="297" y="1"/>
                    <a:pt x="144" y="10"/>
                    <a:pt x="0" y="30"/>
                  </a:cubicBezTo>
                  <a:cubicBezTo>
                    <a:pt x="1563" y="250"/>
                    <a:pt x="2732" y="1602"/>
                    <a:pt x="2732" y="3183"/>
                  </a:cubicBezTo>
                  <a:lnTo>
                    <a:pt x="3633" y="3183"/>
                  </a:lnTo>
                  <a:cubicBezTo>
                    <a:pt x="3633" y="1429"/>
                    <a:pt x="2205" y="1"/>
                    <a:pt x="441" y="1"/>
                  </a:cubicBezTo>
                  <a:close/>
                </a:path>
              </a:pathLst>
            </a:custGeom>
            <a:solidFill>
              <a:srgbClr val="C9D0D6"/>
            </a:solidFill>
            <a:ln>
              <a:noFill/>
            </a:ln>
          </p:spPr>
          <p:txBody>
            <a:bodyPr spcFirstLastPara="1" wrap="square" lIns="91425" tIns="91425" rIns="91425" bIns="91425" anchor="ctr" anchorCtr="0">
              <a:noAutofit/>
            </a:bodyPr>
            <a:lstStyle/>
            <a:p>
              <a:endParaRPr/>
            </a:p>
          </p:txBody>
        </p:sp>
        <p:sp>
          <p:nvSpPr>
            <p:cNvPr id="8999" name="Google Shape;8999;p66"/>
            <p:cNvSpPr/>
            <p:nvPr/>
          </p:nvSpPr>
          <p:spPr>
            <a:xfrm>
              <a:off x="8028714" y="3109871"/>
              <a:ext cx="104748" cy="24392"/>
            </a:xfrm>
            <a:custGeom>
              <a:avLst/>
              <a:gdLst/>
              <a:ahLst/>
              <a:cxnLst/>
              <a:rect l="l" t="t" r="r" b="b"/>
              <a:pathLst>
                <a:path w="3998" h="931" extrusionOk="0">
                  <a:moveTo>
                    <a:pt x="298" y="1"/>
                  </a:moveTo>
                  <a:cubicBezTo>
                    <a:pt x="135" y="1"/>
                    <a:pt x="1" y="126"/>
                    <a:pt x="1" y="288"/>
                  </a:cubicBezTo>
                  <a:lnTo>
                    <a:pt x="1" y="634"/>
                  </a:lnTo>
                  <a:cubicBezTo>
                    <a:pt x="1" y="806"/>
                    <a:pt x="135" y="931"/>
                    <a:pt x="298" y="931"/>
                  </a:cubicBezTo>
                  <a:lnTo>
                    <a:pt x="3701" y="931"/>
                  </a:lnTo>
                  <a:cubicBezTo>
                    <a:pt x="3864" y="931"/>
                    <a:pt x="3998" y="806"/>
                    <a:pt x="3998" y="643"/>
                  </a:cubicBezTo>
                  <a:lnTo>
                    <a:pt x="3998" y="288"/>
                  </a:lnTo>
                  <a:cubicBezTo>
                    <a:pt x="3998" y="126"/>
                    <a:pt x="3864" y="1"/>
                    <a:pt x="3701" y="1"/>
                  </a:cubicBez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9000" name="Google Shape;9000;p66"/>
            <p:cNvSpPr/>
            <p:nvPr/>
          </p:nvSpPr>
          <p:spPr>
            <a:xfrm>
              <a:off x="8101812" y="3109871"/>
              <a:ext cx="31650" cy="24392"/>
            </a:xfrm>
            <a:custGeom>
              <a:avLst/>
              <a:gdLst/>
              <a:ahLst/>
              <a:cxnLst/>
              <a:rect l="l" t="t" r="r" b="b"/>
              <a:pathLst>
                <a:path w="1208" h="931" extrusionOk="0">
                  <a:moveTo>
                    <a:pt x="0" y="1"/>
                  </a:moveTo>
                  <a:cubicBezTo>
                    <a:pt x="173" y="1"/>
                    <a:pt x="307" y="135"/>
                    <a:pt x="307" y="308"/>
                  </a:cubicBezTo>
                  <a:lnTo>
                    <a:pt x="307" y="624"/>
                  </a:lnTo>
                  <a:cubicBezTo>
                    <a:pt x="307" y="797"/>
                    <a:pt x="173" y="931"/>
                    <a:pt x="0" y="931"/>
                  </a:cubicBezTo>
                  <a:lnTo>
                    <a:pt x="901" y="931"/>
                  </a:lnTo>
                  <a:cubicBezTo>
                    <a:pt x="1074" y="931"/>
                    <a:pt x="1208" y="797"/>
                    <a:pt x="1208" y="624"/>
                  </a:cubicBezTo>
                  <a:lnTo>
                    <a:pt x="1208" y="308"/>
                  </a:lnTo>
                  <a:cubicBezTo>
                    <a:pt x="1208" y="135"/>
                    <a:pt x="1074" y="1"/>
                    <a:pt x="901" y="1"/>
                  </a:cubicBezTo>
                  <a:close/>
                </a:path>
              </a:pathLst>
            </a:custGeom>
            <a:solidFill>
              <a:srgbClr val="BDC8CF"/>
            </a:solidFill>
            <a:ln>
              <a:noFill/>
            </a:ln>
          </p:spPr>
          <p:txBody>
            <a:bodyPr spcFirstLastPara="1" wrap="square" lIns="91425" tIns="91425" rIns="91425" bIns="91425" anchor="ctr" anchorCtr="0">
              <a:noAutofit/>
            </a:bodyPr>
            <a:lstStyle/>
            <a:p>
              <a:endParaRPr/>
            </a:p>
          </p:txBody>
        </p:sp>
        <p:sp>
          <p:nvSpPr>
            <p:cNvPr id="9001" name="Google Shape;9001;p66"/>
            <p:cNvSpPr/>
            <p:nvPr/>
          </p:nvSpPr>
          <p:spPr>
            <a:xfrm>
              <a:off x="8053342" y="3134237"/>
              <a:ext cx="67570" cy="53527"/>
            </a:xfrm>
            <a:custGeom>
              <a:avLst/>
              <a:gdLst/>
              <a:ahLst/>
              <a:cxnLst/>
              <a:rect l="l" t="t" r="r" b="b"/>
              <a:pathLst>
                <a:path w="2579" h="2043" extrusionOk="0">
                  <a:moveTo>
                    <a:pt x="0" y="1"/>
                  </a:moveTo>
                  <a:cubicBezTo>
                    <a:pt x="10" y="49"/>
                    <a:pt x="29" y="87"/>
                    <a:pt x="48" y="135"/>
                  </a:cubicBezTo>
                  <a:cubicBezTo>
                    <a:pt x="498" y="921"/>
                    <a:pt x="1150" y="1582"/>
                    <a:pt x="1936" y="2042"/>
                  </a:cubicBezTo>
                  <a:cubicBezTo>
                    <a:pt x="2090" y="1697"/>
                    <a:pt x="2310" y="1381"/>
                    <a:pt x="2579" y="1113"/>
                  </a:cubicBezTo>
                  <a:cubicBezTo>
                    <a:pt x="2080" y="835"/>
                    <a:pt x="1658" y="461"/>
                    <a:pt x="1313" y="1"/>
                  </a:cubicBezTo>
                  <a:close/>
                </a:path>
              </a:pathLst>
            </a:custGeom>
            <a:solidFill>
              <a:srgbClr val="B3BDC4"/>
            </a:solidFill>
            <a:ln>
              <a:noFill/>
            </a:ln>
          </p:spPr>
          <p:txBody>
            <a:bodyPr spcFirstLastPara="1" wrap="square" lIns="91425" tIns="91425" rIns="91425" bIns="91425" anchor="ctr" anchorCtr="0">
              <a:noAutofit/>
            </a:bodyPr>
            <a:lstStyle/>
            <a:p>
              <a:endParaRPr/>
            </a:p>
          </p:txBody>
        </p:sp>
        <p:sp>
          <p:nvSpPr>
            <p:cNvPr id="9002" name="Google Shape;9002;p66"/>
            <p:cNvSpPr/>
            <p:nvPr/>
          </p:nvSpPr>
          <p:spPr>
            <a:xfrm>
              <a:off x="8159321" y="3165127"/>
              <a:ext cx="36182" cy="31099"/>
            </a:xfrm>
            <a:custGeom>
              <a:avLst/>
              <a:gdLst/>
              <a:ahLst/>
              <a:cxnLst/>
              <a:rect l="l" t="t" r="r" b="b"/>
              <a:pathLst>
                <a:path w="1381" h="1187" extrusionOk="0">
                  <a:moveTo>
                    <a:pt x="786" y="1"/>
                  </a:moveTo>
                  <a:cubicBezTo>
                    <a:pt x="259" y="1"/>
                    <a:pt x="0" y="643"/>
                    <a:pt x="364" y="1017"/>
                  </a:cubicBezTo>
                  <a:cubicBezTo>
                    <a:pt x="485" y="1134"/>
                    <a:pt x="633" y="1187"/>
                    <a:pt x="778" y="1187"/>
                  </a:cubicBezTo>
                  <a:cubicBezTo>
                    <a:pt x="1085" y="1187"/>
                    <a:pt x="1380" y="953"/>
                    <a:pt x="1380" y="595"/>
                  </a:cubicBezTo>
                  <a:cubicBezTo>
                    <a:pt x="1380" y="269"/>
                    <a:pt x="1112" y="1"/>
                    <a:pt x="786" y="1"/>
                  </a:cubicBezTo>
                  <a:close/>
                </a:path>
              </a:pathLst>
            </a:custGeom>
            <a:solidFill>
              <a:srgbClr val="5C7084"/>
            </a:solidFill>
            <a:ln>
              <a:noFill/>
            </a:ln>
          </p:spPr>
          <p:txBody>
            <a:bodyPr spcFirstLastPara="1" wrap="square" lIns="91425" tIns="91425" rIns="91425" bIns="91425" anchor="ctr" anchorCtr="0">
              <a:noAutofit/>
            </a:bodyPr>
            <a:lstStyle/>
            <a:p>
              <a:endParaRPr/>
            </a:p>
          </p:txBody>
        </p:sp>
        <p:sp>
          <p:nvSpPr>
            <p:cNvPr id="9003" name="Google Shape;9003;p66"/>
            <p:cNvSpPr/>
            <p:nvPr/>
          </p:nvSpPr>
          <p:spPr>
            <a:xfrm>
              <a:off x="8232655" y="2960453"/>
              <a:ext cx="74356" cy="219530"/>
            </a:xfrm>
            <a:custGeom>
              <a:avLst/>
              <a:gdLst/>
              <a:ahLst/>
              <a:cxnLst/>
              <a:rect l="l" t="t" r="r" b="b"/>
              <a:pathLst>
                <a:path w="2838" h="8379" extrusionOk="0">
                  <a:moveTo>
                    <a:pt x="566" y="1"/>
                  </a:moveTo>
                  <a:lnTo>
                    <a:pt x="86" y="998"/>
                  </a:lnTo>
                  <a:cubicBezTo>
                    <a:pt x="2300" y="2627"/>
                    <a:pt x="2253" y="5953"/>
                    <a:pt x="0" y="7525"/>
                  </a:cubicBezTo>
                  <a:cubicBezTo>
                    <a:pt x="297" y="7765"/>
                    <a:pt x="546" y="8052"/>
                    <a:pt x="738" y="8378"/>
                  </a:cubicBezTo>
                  <a:cubicBezTo>
                    <a:pt x="1984" y="7468"/>
                    <a:pt x="2751" y="6049"/>
                    <a:pt x="2837" y="4515"/>
                  </a:cubicBezTo>
                  <a:lnTo>
                    <a:pt x="2837" y="3864"/>
                  </a:lnTo>
                  <a:cubicBezTo>
                    <a:pt x="2732" y="2359"/>
                    <a:pt x="1975" y="988"/>
                    <a:pt x="767" y="87"/>
                  </a:cubicBezTo>
                  <a:cubicBezTo>
                    <a:pt x="709" y="49"/>
                    <a:pt x="642" y="20"/>
                    <a:pt x="566" y="1"/>
                  </a:cubicBezTo>
                  <a:close/>
                </a:path>
              </a:pathLst>
            </a:custGeom>
            <a:solidFill>
              <a:srgbClr val="B3BDC4"/>
            </a:solidFill>
            <a:ln>
              <a:noFill/>
            </a:ln>
          </p:spPr>
          <p:txBody>
            <a:bodyPr spcFirstLastPara="1" wrap="square" lIns="91425" tIns="91425" rIns="91425" bIns="91425" anchor="ctr" anchorCtr="0">
              <a:noAutofit/>
            </a:bodyPr>
            <a:lstStyle/>
            <a:p>
              <a:endParaRPr/>
            </a:p>
          </p:txBody>
        </p:sp>
        <p:sp>
          <p:nvSpPr>
            <p:cNvPr id="9004" name="Google Shape;9004;p66"/>
            <p:cNvSpPr/>
            <p:nvPr/>
          </p:nvSpPr>
          <p:spPr>
            <a:xfrm>
              <a:off x="8243685" y="2960453"/>
              <a:ext cx="63063" cy="219766"/>
            </a:xfrm>
            <a:custGeom>
              <a:avLst/>
              <a:gdLst/>
              <a:ahLst/>
              <a:cxnLst/>
              <a:rect l="l" t="t" r="r" b="b"/>
              <a:pathLst>
                <a:path w="2407" h="8388" extrusionOk="0">
                  <a:moveTo>
                    <a:pt x="145" y="1"/>
                  </a:moveTo>
                  <a:lnTo>
                    <a:pt x="1" y="288"/>
                  </a:lnTo>
                  <a:cubicBezTo>
                    <a:pt x="528" y="729"/>
                    <a:pt x="959" y="1275"/>
                    <a:pt x="1276" y="1879"/>
                  </a:cubicBezTo>
                  <a:cubicBezTo>
                    <a:pt x="1592" y="2493"/>
                    <a:pt x="1774" y="3173"/>
                    <a:pt x="1832" y="3864"/>
                  </a:cubicBezTo>
                  <a:lnTo>
                    <a:pt x="1832" y="4515"/>
                  </a:lnTo>
                  <a:cubicBezTo>
                    <a:pt x="1755" y="5886"/>
                    <a:pt x="1132" y="7170"/>
                    <a:pt x="106" y="8081"/>
                  </a:cubicBezTo>
                  <a:cubicBezTo>
                    <a:pt x="173" y="8177"/>
                    <a:pt x="250" y="8282"/>
                    <a:pt x="307" y="8388"/>
                  </a:cubicBezTo>
                  <a:cubicBezTo>
                    <a:pt x="1554" y="7477"/>
                    <a:pt x="2320" y="6059"/>
                    <a:pt x="2407" y="4515"/>
                  </a:cubicBezTo>
                  <a:lnTo>
                    <a:pt x="2407" y="3864"/>
                  </a:lnTo>
                  <a:cubicBezTo>
                    <a:pt x="2301" y="2359"/>
                    <a:pt x="1544" y="988"/>
                    <a:pt x="336" y="96"/>
                  </a:cubicBezTo>
                  <a:cubicBezTo>
                    <a:pt x="279" y="49"/>
                    <a:pt x="212" y="20"/>
                    <a:pt x="145" y="1"/>
                  </a:cubicBezTo>
                  <a:close/>
                </a:path>
              </a:pathLst>
            </a:custGeom>
            <a:solidFill>
              <a:srgbClr val="808F9F"/>
            </a:solidFill>
            <a:ln>
              <a:noFill/>
            </a:ln>
          </p:spPr>
          <p:txBody>
            <a:bodyPr spcFirstLastPara="1" wrap="square" lIns="91425" tIns="91425" rIns="91425" bIns="91425" anchor="ctr" anchorCtr="0">
              <a:noAutofit/>
            </a:bodyPr>
            <a:lstStyle/>
            <a:p>
              <a:endParaRPr/>
            </a:p>
          </p:txBody>
        </p:sp>
        <p:sp>
          <p:nvSpPr>
            <p:cNvPr id="9005" name="Google Shape;9005;p66"/>
            <p:cNvSpPr/>
            <p:nvPr/>
          </p:nvSpPr>
          <p:spPr>
            <a:xfrm>
              <a:off x="8041788" y="3222400"/>
              <a:ext cx="276515" cy="30654"/>
            </a:xfrm>
            <a:custGeom>
              <a:avLst/>
              <a:gdLst/>
              <a:ahLst/>
              <a:cxnLst/>
              <a:rect l="l" t="t" r="r" b="b"/>
              <a:pathLst>
                <a:path w="10554" h="1170" extrusionOk="0">
                  <a:moveTo>
                    <a:pt x="882" y="0"/>
                  </a:moveTo>
                  <a:cubicBezTo>
                    <a:pt x="594" y="0"/>
                    <a:pt x="336" y="182"/>
                    <a:pt x="230" y="451"/>
                  </a:cubicBezTo>
                  <a:lnTo>
                    <a:pt x="58" y="882"/>
                  </a:lnTo>
                  <a:cubicBezTo>
                    <a:pt x="0" y="1016"/>
                    <a:pt x="96" y="1170"/>
                    <a:pt x="249" y="1170"/>
                  </a:cubicBezTo>
                  <a:lnTo>
                    <a:pt x="10304" y="1170"/>
                  </a:lnTo>
                  <a:cubicBezTo>
                    <a:pt x="10458" y="1170"/>
                    <a:pt x="10554" y="1016"/>
                    <a:pt x="10506" y="882"/>
                  </a:cubicBezTo>
                  <a:lnTo>
                    <a:pt x="10333" y="451"/>
                  </a:lnTo>
                  <a:cubicBezTo>
                    <a:pt x="10228" y="182"/>
                    <a:pt x="9969" y="0"/>
                    <a:pt x="9681" y="0"/>
                  </a:cubicBezTo>
                  <a:close/>
                </a:path>
              </a:pathLst>
            </a:custGeom>
            <a:solidFill>
              <a:srgbClr val="677A8C"/>
            </a:solidFill>
            <a:ln>
              <a:noFill/>
            </a:ln>
          </p:spPr>
          <p:txBody>
            <a:bodyPr spcFirstLastPara="1" wrap="square" lIns="91425" tIns="91425" rIns="91425" bIns="91425" anchor="ctr" anchorCtr="0">
              <a:noAutofit/>
            </a:bodyPr>
            <a:lstStyle/>
            <a:p>
              <a:endParaRPr/>
            </a:p>
          </p:txBody>
        </p:sp>
        <p:sp>
          <p:nvSpPr>
            <p:cNvPr id="9006" name="Google Shape;9006;p66"/>
            <p:cNvSpPr/>
            <p:nvPr/>
          </p:nvSpPr>
          <p:spPr>
            <a:xfrm>
              <a:off x="8286627" y="3222400"/>
              <a:ext cx="31676" cy="30654"/>
            </a:xfrm>
            <a:custGeom>
              <a:avLst/>
              <a:gdLst/>
              <a:ahLst/>
              <a:cxnLst/>
              <a:rect l="l" t="t" r="r" b="b"/>
              <a:pathLst>
                <a:path w="1209" h="1170" extrusionOk="0">
                  <a:moveTo>
                    <a:pt x="1" y="0"/>
                  </a:moveTo>
                  <a:lnTo>
                    <a:pt x="461" y="1170"/>
                  </a:lnTo>
                  <a:lnTo>
                    <a:pt x="959" y="1170"/>
                  </a:lnTo>
                  <a:cubicBezTo>
                    <a:pt x="1103" y="1170"/>
                    <a:pt x="1209" y="1016"/>
                    <a:pt x="1151" y="882"/>
                  </a:cubicBezTo>
                  <a:lnTo>
                    <a:pt x="979" y="441"/>
                  </a:lnTo>
                  <a:cubicBezTo>
                    <a:pt x="873" y="173"/>
                    <a:pt x="614" y="0"/>
                    <a:pt x="327" y="0"/>
                  </a:cubicBezTo>
                  <a:close/>
                </a:path>
              </a:pathLst>
            </a:custGeom>
            <a:solidFill>
              <a:srgbClr val="4A6076"/>
            </a:solidFill>
            <a:ln>
              <a:noFill/>
            </a:ln>
          </p:spPr>
          <p:txBody>
            <a:bodyPr spcFirstLastPara="1" wrap="square" lIns="91425" tIns="91425" rIns="91425" bIns="91425" anchor="ctr" anchorCtr="0">
              <a:noAutofit/>
            </a:bodyPr>
            <a:lstStyle/>
            <a:p>
              <a:endParaRPr/>
            </a:p>
          </p:txBody>
        </p:sp>
        <p:sp>
          <p:nvSpPr>
            <p:cNvPr id="9007" name="Google Shape;9007;p66"/>
            <p:cNvSpPr/>
            <p:nvPr/>
          </p:nvSpPr>
          <p:spPr>
            <a:xfrm>
              <a:off x="8235668" y="2891652"/>
              <a:ext cx="58531" cy="57037"/>
            </a:xfrm>
            <a:custGeom>
              <a:avLst/>
              <a:gdLst/>
              <a:ahLst/>
              <a:cxnLst/>
              <a:rect l="l" t="t" r="r" b="b"/>
              <a:pathLst>
                <a:path w="2234" h="2177" extrusionOk="0">
                  <a:moveTo>
                    <a:pt x="532" y="0"/>
                  </a:moveTo>
                  <a:cubicBezTo>
                    <a:pt x="455" y="0"/>
                    <a:pt x="379" y="29"/>
                    <a:pt x="316" y="87"/>
                  </a:cubicBezTo>
                  <a:lnTo>
                    <a:pt x="115" y="297"/>
                  </a:lnTo>
                  <a:cubicBezTo>
                    <a:pt x="0" y="412"/>
                    <a:pt x="0" y="604"/>
                    <a:pt x="115" y="719"/>
                  </a:cubicBezTo>
                  <a:lnTo>
                    <a:pt x="1495" y="2090"/>
                  </a:lnTo>
                  <a:cubicBezTo>
                    <a:pt x="1553" y="2147"/>
                    <a:pt x="1630" y="2176"/>
                    <a:pt x="1706" y="2176"/>
                  </a:cubicBezTo>
                  <a:cubicBezTo>
                    <a:pt x="1783" y="2176"/>
                    <a:pt x="1860" y="2147"/>
                    <a:pt x="1917" y="2090"/>
                  </a:cubicBezTo>
                  <a:lnTo>
                    <a:pt x="2118" y="1889"/>
                  </a:lnTo>
                  <a:cubicBezTo>
                    <a:pt x="2233" y="1764"/>
                    <a:pt x="2233" y="1572"/>
                    <a:pt x="2118" y="1457"/>
                  </a:cubicBezTo>
                  <a:lnTo>
                    <a:pt x="748" y="87"/>
                  </a:lnTo>
                  <a:cubicBezTo>
                    <a:pt x="685" y="29"/>
                    <a:pt x="609" y="0"/>
                    <a:pt x="53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08" name="Google Shape;9008;p66"/>
            <p:cNvSpPr/>
            <p:nvPr/>
          </p:nvSpPr>
          <p:spPr>
            <a:xfrm>
              <a:off x="8240698" y="2912507"/>
              <a:ext cx="53500" cy="36182"/>
            </a:xfrm>
            <a:custGeom>
              <a:avLst/>
              <a:gdLst/>
              <a:ahLst/>
              <a:cxnLst/>
              <a:rect l="l" t="t" r="r" b="b"/>
              <a:pathLst>
                <a:path w="2042" h="1381" extrusionOk="0">
                  <a:moveTo>
                    <a:pt x="1" y="1"/>
                  </a:moveTo>
                  <a:lnTo>
                    <a:pt x="73" y="73"/>
                  </a:lnTo>
                  <a:lnTo>
                    <a:pt x="1" y="1"/>
                  </a:lnTo>
                  <a:close/>
                  <a:moveTo>
                    <a:pt x="73" y="73"/>
                  </a:moveTo>
                  <a:lnTo>
                    <a:pt x="144" y="144"/>
                  </a:lnTo>
                  <a:lnTo>
                    <a:pt x="73" y="73"/>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144" y="144"/>
                  </a:lnTo>
                  <a:lnTo>
                    <a:pt x="144" y="144"/>
                  </a:lnTo>
                  <a:close/>
                  <a:moveTo>
                    <a:pt x="144" y="144"/>
                  </a:moveTo>
                  <a:lnTo>
                    <a:pt x="369" y="369"/>
                  </a:lnTo>
                  <a:lnTo>
                    <a:pt x="144" y="144"/>
                  </a:lnTo>
                  <a:close/>
                  <a:moveTo>
                    <a:pt x="369" y="369"/>
                  </a:moveTo>
                  <a:lnTo>
                    <a:pt x="776" y="776"/>
                  </a:lnTo>
                  <a:lnTo>
                    <a:pt x="776" y="776"/>
                  </a:lnTo>
                  <a:lnTo>
                    <a:pt x="369" y="369"/>
                  </a:lnTo>
                  <a:close/>
                  <a:moveTo>
                    <a:pt x="1409" y="144"/>
                  </a:moveTo>
                  <a:cubicBezTo>
                    <a:pt x="1533" y="268"/>
                    <a:pt x="1533" y="470"/>
                    <a:pt x="1409" y="594"/>
                  </a:cubicBezTo>
                  <a:lnTo>
                    <a:pt x="1227" y="776"/>
                  </a:lnTo>
                  <a:cubicBezTo>
                    <a:pt x="1164" y="839"/>
                    <a:pt x="1083" y="870"/>
                    <a:pt x="1001" y="870"/>
                  </a:cubicBezTo>
                  <a:cubicBezTo>
                    <a:pt x="920" y="870"/>
                    <a:pt x="839" y="839"/>
                    <a:pt x="776" y="776"/>
                  </a:cubicBezTo>
                  <a:lnTo>
                    <a:pt x="776" y="776"/>
                  </a:lnTo>
                  <a:lnTo>
                    <a:pt x="1294" y="1294"/>
                  </a:lnTo>
                  <a:cubicBezTo>
                    <a:pt x="1356" y="1351"/>
                    <a:pt x="1435" y="1380"/>
                    <a:pt x="1514" y="1380"/>
                  </a:cubicBezTo>
                  <a:cubicBezTo>
                    <a:pt x="1593" y="1380"/>
                    <a:pt x="1672" y="1351"/>
                    <a:pt x="1735" y="1294"/>
                  </a:cubicBezTo>
                  <a:lnTo>
                    <a:pt x="1926" y="1102"/>
                  </a:lnTo>
                  <a:cubicBezTo>
                    <a:pt x="2041" y="978"/>
                    <a:pt x="2041" y="776"/>
                    <a:pt x="1917" y="652"/>
                  </a:cubicBezTo>
                  <a:lnTo>
                    <a:pt x="1409" y="144"/>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009" name="Google Shape;9009;p66"/>
            <p:cNvSpPr/>
            <p:nvPr/>
          </p:nvSpPr>
          <p:spPr>
            <a:xfrm>
              <a:off x="8094005" y="3011490"/>
              <a:ext cx="80408" cy="79281"/>
            </a:xfrm>
            <a:custGeom>
              <a:avLst/>
              <a:gdLst/>
              <a:ahLst/>
              <a:cxnLst/>
              <a:rect l="l" t="t" r="r" b="b"/>
              <a:pathLst>
                <a:path w="3069" h="3026" extrusionOk="0">
                  <a:moveTo>
                    <a:pt x="611" y="1"/>
                  </a:moveTo>
                  <a:cubicBezTo>
                    <a:pt x="552" y="1"/>
                    <a:pt x="495" y="22"/>
                    <a:pt x="451" y="66"/>
                  </a:cubicBezTo>
                  <a:lnTo>
                    <a:pt x="87" y="430"/>
                  </a:lnTo>
                  <a:cubicBezTo>
                    <a:pt x="1" y="526"/>
                    <a:pt x="1" y="669"/>
                    <a:pt x="87" y="756"/>
                  </a:cubicBezTo>
                  <a:lnTo>
                    <a:pt x="2292" y="2960"/>
                  </a:lnTo>
                  <a:cubicBezTo>
                    <a:pt x="2335" y="3003"/>
                    <a:pt x="2392" y="3025"/>
                    <a:pt x="2451" y="3025"/>
                  </a:cubicBezTo>
                  <a:cubicBezTo>
                    <a:pt x="2510" y="3025"/>
                    <a:pt x="2570" y="3003"/>
                    <a:pt x="2618" y="2960"/>
                  </a:cubicBezTo>
                  <a:lnTo>
                    <a:pt x="2982" y="2587"/>
                  </a:lnTo>
                  <a:cubicBezTo>
                    <a:pt x="3068" y="2500"/>
                    <a:pt x="3068" y="2356"/>
                    <a:pt x="2972" y="2270"/>
                  </a:cubicBezTo>
                  <a:lnTo>
                    <a:pt x="777" y="66"/>
                  </a:lnTo>
                  <a:cubicBezTo>
                    <a:pt x="729" y="22"/>
                    <a:pt x="669" y="1"/>
                    <a:pt x="611"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10" name="Google Shape;9010;p66"/>
            <p:cNvSpPr/>
            <p:nvPr/>
          </p:nvSpPr>
          <p:spPr>
            <a:xfrm>
              <a:off x="8140221" y="3057157"/>
              <a:ext cx="34427" cy="33536"/>
            </a:xfrm>
            <a:custGeom>
              <a:avLst/>
              <a:gdLst/>
              <a:ahLst/>
              <a:cxnLst/>
              <a:rect l="l" t="t" r="r" b="b"/>
              <a:pathLst>
                <a:path w="1314" h="1280" extrusionOk="0">
                  <a:moveTo>
                    <a:pt x="700" y="0"/>
                  </a:moveTo>
                  <a:lnTo>
                    <a:pt x="700" y="0"/>
                  </a:lnTo>
                  <a:cubicBezTo>
                    <a:pt x="796" y="96"/>
                    <a:pt x="796" y="249"/>
                    <a:pt x="700" y="345"/>
                  </a:cubicBezTo>
                  <a:lnTo>
                    <a:pt x="346" y="700"/>
                  </a:lnTo>
                  <a:cubicBezTo>
                    <a:pt x="298" y="748"/>
                    <a:pt x="235" y="772"/>
                    <a:pt x="173" y="772"/>
                  </a:cubicBezTo>
                  <a:cubicBezTo>
                    <a:pt x="111" y="772"/>
                    <a:pt x="49" y="748"/>
                    <a:pt x="1" y="700"/>
                  </a:cubicBezTo>
                  <a:lnTo>
                    <a:pt x="1" y="700"/>
                  </a:lnTo>
                  <a:lnTo>
                    <a:pt x="509" y="1208"/>
                  </a:lnTo>
                  <a:cubicBezTo>
                    <a:pt x="557" y="1256"/>
                    <a:pt x="619" y="1280"/>
                    <a:pt x="681" y="1280"/>
                  </a:cubicBezTo>
                  <a:cubicBezTo>
                    <a:pt x="743" y="1280"/>
                    <a:pt x="806" y="1256"/>
                    <a:pt x="854" y="1208"/>
                  </a:cubicBezTo>
                  <a:lnTo>
                    <a:pt x="1218" y="853"/>
                  </a:lnTo>
                  <a:cubicBezTo>
                    <a:pt x="1314" y="757"/>
                    <a:pt x="1314" y="604"/>
                    <a:pt x="1218" y="508"/>
                  </a:cubicBezTo>
                  <a:lnTo>
                    <a:pt x="700" y="0"/>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011" name="Google Shape;9011;p66"/>
            <p:cNvSpPr/>
            <p:nvPr/>
          </p:nvSpPr>
          <p:spPr>
            <a:xfrm>
              <a:off x="8086485" y="3036564"/>
              <a:ext cx="32907" cy="31912"/>
            </a:xfrm>
            <a:custGeom>
              <a:avLst/>
              <a:gdLst/>
              <a:ahLst/>
              <a:cxnLst/>
              <a:rect l="l" t="t" r="r" b="b"/>
              <a:pathLst>
                <a:path w="1256" h="1218" extrusionOk="0">
                  <a:moveTo>
                    <a:pt x="575" y="0"/>
                  </a:moveTo>
                  <a:lnTo>
                    <a:pt x="125" y="451"/>
                  </a:lnTo>
                  <a:cubicBezTo>
                    <a:pt x="0" y="575"/>
                    <a:pt x="0" y="767"/>
                    <a:pt x="125" y="891"/>
                  </a:cubicBezTo>
                  <a:lnTo>
                    <a:pt x="365" y="1131"/>
                  </a:lnTo>
                  <a:cubicBezTo>
                    <a:pt x="422" y="1189"/>
                    <a:pt x="501" y="1217"/>
                    <a:pt x="581" y="1217"/>
                  </a:cubicBezTo>
                  <a:cubicBezTo>
                    <a:pt x="662" y="1217"/>
                    <a:pt x="743" y="1189"/>
                    <a:pt x="805" y="1131"/>
                  </a:cubicBezTo>
                  <a:lnTo>
                    <a:pt x="1256" y="671"/>
                  </a:lnTo>
                  <a:lnTo>
                    <a:pt x="575" y="0"/>
                  </a:ln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9012" name="Google Shape;9012;p66"/>
            <p:cNvSpPr/>
            <p:nvPr/>
          </p:nvSpPr>
          <p:spPr>
            <a:xfrm>
              <a:off x="8115855" y="3065934"/>
              <a:ext cx="32933" cy="31912"/>
            </a:xfrm>
            <a:custGeom>
              <a:avLst/>
              <a:gdLst/>
              <a:ahLst/>
              <a:cxnLst/>
              <a:rect l="l" t="t" r="r" b="b"/>
              <a:pathLst>
                <a:path w="1257" h="1218" extrusionOk="0">
                  <a:moveTo>
                    <a:pt x="576" y="0"/>
                  </a:moveTo>
                  <a:lnTo>
                    <a:pt x="116" y="451"/>
                  </a:lnTo>
                  <a:cubicBezTo>
                    <a:pt x="1" y="576"/>
                    <a:pt x="1" y="767"/>
                    <a:pt x="116" y="892"/>
                  </a:cubicBezTo>
                  <a:lnTo>
                    <a:pt x="355" y="1132"/>
                  </a:lnTo>
                  <a:cubicBezTo>
                    <a:pt x="418" y="1189"/>
                    <a:pt x="497" y="1218"/>
                    <a:pt x="576" y="1218"/>
                  </a:cubicBezTo>
                  <a:cubicBezTo>
                    <a:pt x="655" y="1218"/>
                    <a:pt x="734" y="1189"/>
                    <a:pt x="796" y="1132"/>
                  </a:cubicBezTo>
                  <a:lnTo>
                    <a:pt x="1256" y="671"/>
                  </a:lnTo>
                  <a:lnTo>
                    <a:pt x="576" y="0"/>
                  </a:lnTo>
                  <a:close/>
                </a:path>
              </a:pathLst>
            </a:custGeom>
            <a:solidFill>
              <a:srgbClr val="DCE2E6"/>
            </a:solidFill>
            <a:ln>
              <a:noFill/>
            </a:ln>
          </p:spPr>
          <p:txBody>
            <a:bodyPr spcFirstLastPara="1" wrap="square" lIns="91425" tIns="91425" rIns="91425" bIns="91425" anchor="ctr" anchorCtr="0">
              <a:noAutofit/>
            </a:bodyPr>
            <a:lstStyle/>
            <a:p>
              <a:endParaRPr/>
            </a:p>
          </p:txBody>
        </p:sp>
        <p:sp>
          <p:nvSpPr>
            <p:cNvPr id="9013" name="Google Shape;9013;p66"/>
            <p:cNvSpPr/>
            <p:nvPr/>
          </p:nvSpPr>
          <p:spPr>
            <a:xfrm>
              <a:off x="8212062" y="2913738"/>
              <a:ext cx="61544" cy="61570"/>
            </a:xfrm>
            <a:custGeom>
              <a:avLst/>
              <a:gdLst/>
              <a:ahLst/>
              <a:cxnLst/>
              <a:rect l="l" t="t" r="r" b="b"/>
              <a:pathLst>
                <a:path w="2349" h="2350" extrusionOk="0">
                  <a:moveTo>
                    <a:pt x="1150" y="1"/>
                  </a:moveTo>
                  <a:lnTo>
                    <a:pt x="0" y="1151"/>
                  </a:lnTo>
                  <a:lnTo>
                    <a:pt x="1198" y="2349"/>
                  </a:lnTo>
                  <a:lnTo>
                    <a:pt x="2348" y="1199"/>
                  </a:lnTo>
                  <a:lnTo>
                    <a:pt x="1150" y="1"/>
                  </a:lnTo>
                  <a:close/>
                </a:path>
              </a:pathLst>
            </a:custGeom>
            <a:solidFill>
              <a:srgbClr val="B3BDC4"/>
            </a:solidFill>
            <a:ln>
              <a:noFill/>
            </a:ln>
          </p:spPr>
          <p:txBody>
            <a:bodyPr spcFirstLastPara="1" wrap="square" lIns="91425" tIns="91425" rIns="91425" bIns="91425" anchor="ctr" anchorCtr="0">
              <a:noAutofit/>
            </a:bodyPr>
            <a:lstStyle/>
            <a:p>
              <a:endParaRPr/>
            </a:p>
          </p:txBody>
        </p:sp>
        <p:sp>
          <p:nvSpPr>
            <p:cNvPr id="9014" name="Google Shape;9014;p66"/>
            <p:cNvSpPr/>
            <p:nvPr/>
          </p:nvSpPr>
          <p:spPr>
            <a:xfrm>
              <a:off x="8212953" y="2932078"/>
              <a:ext cx="60653" cy="43466"/>
            </a:xfrm>
            <a:custGeom>
              <a:avLst/>
              <a:gdLst/>
              <a:ahLst/>
              <a:cxnLst/>
              <a:rect l="l" t="t" r="r" b="b"/>
              <a:pathLst>
                <a:path w="2315" h="1659" extrusionOk="0">
                  <a:moveTo>
                    <a:pt x="0" y="495"/>
                  </a:moveTo>
                  <a:lnTo>
                    <a:pt x="14" y="509"/>
                  </a:lnTo>
                  <a:lnTo>
                    <a:pt x="0" y="495"/>
                  </a:lnTo>
                  <a:close/>
                  <a:moveTo>
                    <a:pt x="1806" y="1"/>
                  </a:moveTo>
                  <a:lnTo>
                    <a:pt x="656" y="1151"/>
                  </a:lnTo>
                  <a:lnTo>
                    <a:pt x="14" y="509"/>
                  </a:lnTo>
                  <a:lnTo>
                    <a:pt x="1164" y="1659"/>
                  </a:lnTo>
                  <a:lnTo>
                    <a:pt x="2314" y="509"/>
                  </a:lnTo>
                  <a:lnTo>
                    <a:pt x="1806" y="1"/>
                  </a:lnTo>
                  <a:close/>
                </a:path>
              </a:pathLst>
            </a:custGeom>
            <a:solidFill>
              <a:srgbClr val="808F9F"/>
            </a:solidFill>
            <a:ln>
              <a:noFill/>
            </a:ln>
          </p:spPr>
          <p:txBody>
            <a:bodyPr spcFirstLastPara="1" wrap="square" lIns="91425" tIns="91425" rIns="91425" bIns="91425" anchor="ctr" anchorCtr="0">
              <a:noAutofit/>
            </a:bodyPr>
            <a:lstStyle/>
            <a:p>
              <a:endParaRPr/>
            </a:p>
          </p:txBody>
        </p:sp>
        <p:sp>
          <p:nvSpPr>
            <p:cNvPr id="9015" name="Google Shape;9015;p66"/>
            <p:cNvSpPr/>
            <p:nvPr/>
          </p:nvSpPr>
          <p:spPr>
            <a:xfrm>
              <a:off x="8119890" y="2937423"/>
              <a:ext cx="128354" cy="128039"/>
            </a:xfrm>
            <a:custGeom>
              <a:avLst/>
              <a:gdLst/>
              <a:ahLst/>
              <a:cxnLst/>
              <a:rect l="l" t="t" r="r" b="b"/>
              <a:pathLst>
                <a:path w="4899" h="4887" extrusionOk="0">
                  <a:moveTo>
                    <a:pt x="3178" y="0"/>
                  </a:moveTo>
                  <a:cubicBezTo>
                    <a:pt x="3120" y="0"/>
                    <a:pt x="3063" y="22"/>
                    <a:pt x="3020" y="65"/>
                  </a:cubicBezTo>
                  <a:lnTo>
                    <a:pt x="1831" y="1253"/>
                  </a:lnTo>
                  <a:lnTo>
                    <a:pt x="1218" y="1867"/>
                  </a:lnTo>
                  <a:lnTo>
                    <a:pt x="0" y="3084"/>
                  </a:lnTo>
                  <a:lnTo>
                    <a:pt x="1793" y="4886"/>
                  </a:lnTo>
                  <a:lnTo>
                    <a:pt x="4812" y="1867"/>
                  </a:lnTo>
                  <a:cubicBezTo>
                    <a:pt x="4898" y="1781"/>
                    <a:pt x="4898" y="1637"/>
                    <a:pt x="4812" y="1551"/>
                  </a:cubicBezTo>
                  <a:lnTo>
                    <a:pt x="3336" y="65"/>
                  </a:lnTo>
                  <a:cubicBezTo>
                    <a:pt x="3293" y="22"/>
                    <a:pt x="3235" y="0"/>
                    <a:pt x="3178" y="0"/>
                  </a:cubicBezTo>
                  <a:close/>
                </a:path>
              </a:pathLst>
            </a:custGeom>
            <a:solidFill>
              <a:srgbClr val="DEE2E6"/>
            </a:solidFill>
            <a:ln>
              <a:noFill/>
            </a:ln>
          </p:spPr>
          <p:txBody>
            <a:bodyPr spcFirstLastPara="1" wrap="square" lIns="91425" tIns="91425" rIns="91425" bIns="91425" anchor="ctr" anchorCtr="0">
              <a:noAutofit/>
            </a:bodyPr>
            <a:lstStyle/>
            <a:p>
              <a:endParaRPr/>
            </a:p>
          </p:txBody>
        </p:sp>
        <p:sp>
          <p:nvSpPr>
            <p:cNvPr id="9016" name="Google Shape;9016;p66"/>
            <p:cNvSpPr/>
            <p:nvPr/>
          </p:nvSpPr>
          <p:spPr>
            <a:xfrm>
              <a:off x="8153531" y="2968732"/>
              <a:ext cx="94713" cy="96730"/>
            </a:xfrm>
            <a:custGeom>
              <a:avLst/>
              <a:gdLst/>
              <a:ahLst/>
              <a:cxnLst/>
              <a:rect l="l" t="t" r="r" b="b"/>
              <a:pathLst>
                <a:path w="3615" h="3692" extrusionOk="0">
                  <a:moveTo>
                    <a:pt x="3173" y="1"/>
                  </a:moveTo>
                  <a:lnTo>
                    <a:pt x="1" y="3183"/>
                  </a:lnTo>
                  <a:lnTo>
                    <a:pt x="509" y="3691"/>
                  </a:lnTo>
                  <a:lnTo>
                    <a:pt x="3528" y="682"/>
                  </a:lnTo>
                  <a:cubicBezTo>
                    <a:pt x="3614" y="586"/>
                    <a:pt x="3614" y="451"/>
                    <a:pt x="3528" y="365"/>
                  </a:cubicBezTo>
                  <a:lnTo>
                    <a:pt x="3173" y="1"/>
                  </a:lnTo>
                  <a:close/>
                </a:path>
              </a:pathLst>
            </a:custGeom>
            <a:solidFill>
              <a:srgbClr val="C9D0D6"/>
            </a:solidFill>
            <a:ln>
              <a:noFill/>
            </a:ln>
          </p:spPr>
          <p:txBody>
            <a:bodyPr spcFirstLastPara="1" wrap="square" lIns="91425" tIns="91425" rIns="91425" bIns="91425" anchor="ctr" anchorCtr="0">
              <a:noAutofit/>
            </a:bodyPr>
            <a:lstStyle/>
            <a:p>
              <a:endParaRPr/>
            </a:p>
          </p:txBody>
        </p:sp>
      </p:grpSp>
      <p:grpSp>
        <p:nvGrpSpPr>
          <p:cNvPr id="9017" name="Google Shape;9017;p66"/>
          <p:cNvGrpSpPr/>
          <p:nvPr/>
        </p:nvGrpSpPr>
        <p:grpSpPr>
          <a:xfrm>
            <a:off x="7551823" y="3621775"/>
            <a:ext cx="293335" cy="361927"/>
            <a:chOff x="7551822" y="3804774"/>
            <a:chExt cx="293335" cy="361927"/>
          </a:xfrm>
        </p:grpSpPr>
        <p:sp>
          <p:nvSpPr>
            <p:cNvPr id="9018" name="Google Shape;9018;p66"/>
            <p:cNvSpPr/>
            <p:nvPr/>
          </p:nvSpPr>
          <p:spPr>
            <a:xfrm>
              <a:off x="7647242" y="3804774"/>
              <a:ext cx="121070" cy="30916"/>
            </a:xfrm>
            <a:custGeom>
              <a:avLst/>
              <a:gdLst/>
              <a:ahLst/>
              <a:cxnLst/>
              <a:rect l="l" t="t" r="r" b="b"/>
              <a:pathLst>
                <a:path w="4621" h="1180" extrusionOk="0">
                  <a:moveTo>
                    <a:pt x="320" y="0"/>
                  </a:moveTo>
                  <a:cubicBezTo>
                    <a:pt x="145" y="0"/>
                    <a:pt x="0" y="150"/>
                    <a:pt x="0" y="336"/>
                  </a:cubicBezTo>
                  <a:lnTo>
                    <a:pt x="0" y="844"/>
                  </a:lnTo>
                  <a:cubicBezTo>
                    <a:pt x="0" y="1026"/>
                    <a:pt x="154" y="1180"/>
                    <a:pt x="336" y="1180"/>
                  </a:cubicBezTo>
                  <a:lnTo>
                    <a:pt x="4285" y="1180"/>
                  </a:lnTo>
                  <a:cubicBezTo>
                    <a:pt x="4467" y="1180"/>
                    <a:pt x="4621" y="1026"/>
                    <a:pt x="4621" y="844"/>
                  </a:cubicBezTo>
                  <a:lnTo>
                    <a:pt x="4621" y="336"/>
                  </a:lnTo>
                  <a:cubicBezTo>
                    <a:pt x="4621" y="150"/>
                    <a:pt x="4476" y="0"/>
                    <a:pt x="4301" y="0"/>
                  </a:cubicBezTo>
                  <a:cubicBezTo>
                    <a:pt x="4296" y="0"/>
                    <a:pt x="4291" y="0"/>
                    <a:pt x="4285" y="1"/>
                  </a:cubicBezTo>
                  <a:lnTo>
                    <a:pt x="336" y="1"/>
                  </a:lnTo>
                  <a:cubicBezTo>
                    <a:pt x="331" y="0"/>
                    <a:pt x="325" y="0"/>
                    <a:pt x="320" y="0"/>
                  </a:cubicBezTo>
                  <a:close/>
                </a:path>
              </a:pathLst>
            </a:custGeom>
            <a:solidFill>
              <a:srgbClr val="CDD5DB"/>
            </a:solidFill>
            <a:ln>
              <a:noFill/>
            </a:ln>
          </p:spPr>
          <p:txBody>
            <a:bodyPr spcFirstLastPara="1" wrap="square" lIns="91425" tIns="91425" rIns="91425" bIns="91425" anchor="ctr" anchorCtr="0">
              <a:noAutofit/>
            </a:bodyPr>
            <a:lstStyle/>
            <a:p>
              <a:endParaRPr/>
            </a:p>
          </p:txBody>
        </p:sp>
        <p:sp>
          <p:nvSpPr>
            <p:cNvPr id="9019" name="Google Shape;9019;p66"/>
            <p:cNvSpPr/>
            <p:nvPr/>
          </p:nvSpPr>
          <p:spPr>
            <a:xfrm>
              <a:off x="7734148" y="3804774"/>
              <a:ext cx="34165" cy="31178"/>
            </a:xfrm>
            <a:custGeom>
              <a:avLst/>
              <a:gdLst/>
              <a:ahLst/>
              <a:cxnLst/>
              <a:rect l="l" t="t" r="r" b="b"/>
              <a:pathLst>
                <a:path w="1304" h="1190" extrusionOk="0">
                  <a:moveTo>
                    <a:pt x="0" y="1"/>
                  </a:moveTo>
                  <a:cubicBezTo>
                    <a:pt x="192" y="1"/>
                    <a:pt x="345" y="154"/>
                    <a:pt x="345" y="346"/>
                  </a:cubicBezTo>
                  <a:lnTo>
                    <a:pt x="345" y="844"/>
                  </a:lnTo>
                  <a:cubicBezTo>
                    <a:pt x="345" y="1026"/>
                    <a:pt x="192" y="1189"/>
                    <a:pt x="0" y="1189"/>
                  </a:cubicBezTo>
                  <a:lnTo>
                    <a:pt x="959" y="1189"/>
                  </a:lnTo>
                  <a:cubicBezTo>
                    <a:pt x="1150" y="1189"/>
                    <a:pt x="1304" y="1026"/>
                    <a:pt x="1304" y="844"/>
                  </a:cubicBezTo>
                  <a:lnTo>
                    <a:pt x="1304" y="346"/>
                  </a:lnTo>
                  <a:cubicBezTo>
                    <a:pt x="1304" y="154"/>
                    <a:pt x="1150" y="1"/>
                    <a:pt x="959" y="1"/>
                  </a:cubicBezTo>
                  <a:close/>
                </a:path>
              </a:pathLst>
            </a:custGeom>
            <a:solidFill>
              <a:srgbClr val="B8C4CB"/>
            </a:solidFill>
            <a:ln>
              <a:noFill/>
            </a:ln>
          </p:spPr>
          <p:txBody>
            <a:bodyPr spcFirstLastPara="1" wrap="square" lIns="91425" tIns="91425" rIns="91425" bIns="91425" anchor="ctr" anchorCtr="0">
              <a:noAutofit/>
            </a:bodyPr>
            <a:lstStyle/>
            <a:p>
              <a:endParaRPr/>
            </a:p>
          </p:txBody>
        </p:sp>
        <p:sp>
          <p:nvSpPr>
            <p:cNvPr id="9020" name="Google Shape;9020;p66"/>
            <p:cNvSpPr/>
            <p:nvPr/>
          </p:nvSpPr>
          <p:spPr>
            <a:xfrm>
              <a:off x="7551822" y="3835664"/>
              <a:ext cx="285056" cy="331037"/>
            </a:xfrm>
            <a:custGeom>
              <a:avLst/>
              <a:gdLst/>
              <a:ahLst/>
              <a:cxnLst/>
              <a:rect l="l" t="t" r="r" b="b"/>
              <a:pathLst>
                <a:path w="10880" h="12635" extrusionOk="0">
                  <a:moveTo>
                    <a:pt x="4486" y="1"/>
                  </a:moveTo>
                  <a:lnTo>
                    <a:pt x="4486" y="3681"/>
                  </a:lnTo>
                  <a:cubicBezTo>
                    <a:pt x="4486" y="3902"/>
                    <a:pt x="4352" y="4103"/>
                    <a:pt x="4141" y="4180"/>
                  </a:cubicBezTo>
                  <a:cubicBezTo>
                    <a:pt x="882" y="5474"/>
                    <a:pt x="0" y="9672"/>
                    <a:pt x="2454" y="12174"/>
                  </a:cubicBezTo>
                  <a:cubicBezTo>
                    <a:pt x="2741" y="12462"/>
                    <a:pt x="3134" y="12634"/>
                    <a:pt x="3547" y="12634"/>
                  </a:cubicBezTo>
                  <a:lnTo>
                    <a:pt x="8349" y="12634"/>
                  </a:lnTo>
                  <a:cubicBezTo>
                    <a:pt x="8771" y="12634"/>
                    <a:pt x="9164" y="12462"/>
                    <a:pt x="9451" y="12164"/>
                  </a:cubicBezTo>
                  <a:cubicBezTo>
                    <a:pt x="10381" y="11225"/>
                    <a:pt x="10879" y="9950"/>
                    <a:pt x="10851" y="8627"/>
                  </a:cubicBezTo>
                  <a:cubicBezTo>
                    <a:pt x="10803" y="6662"/>
                    <a:pt x="9585" y="4908"/>
                    <a:pt x="7755" y="4189"/>
                  </a:cubicBezTo>
                  <a:cubicBezTo>
                    <a:pt x="7544" y="4103"/>
                    <a:pt x="7410" y="3902"/>
                    <a:pt x="7410" y="3681"/>
                  </a:cubicBezTo>
                  <a:lnTo>
                    <a:pt x="7410" y="1"/>
                  </a:lnTo>
                  <a:close/>
                </a:path>
              </a:pathLst>
            </a:custGeom>
            <a:solidFill>
              <a:srgbClr val="E9EDEF"/>
            </a:solidFill>
            <a:ln>
              <a:noFill/>
            </a:ln>
          </p:spPr>
          <p:txBody>
            <a:bodyPr spcFirstLastPara="1" wrap="square" lIns="91425" tIns="91425" rIns="91425" bIns="91425" anchor="ctr" anchorCtr="0">
              <a:noAutofit/>
            </a:bodyPr>
            <a:lstStyle/>
            <a:p>
              <a:endParaRPr/>
            </a:p>
          </p:txBody>
        </p:sp>
        <p:sp>
          <p:nvSpPr>
            <p:cNvPr id="9021" name="Google Shape;9021;p66"/>
            <p:cNvSpPr/>
            <p:nvPr/>
          </p:nvSpPr>
          <p:spPr>
            <a:xfrm>
              <a:off x="7669329" y="3835664"/>
              <a:ext cx="174833" cy="329020"/>
            </a:xfrm>
            <a:custGeom>
              <a:avLst/>
              <a:gdLst/>
              <a:ahLst/>
              <a:cxnLst/>
              <a:rect l="l" t="t" r="r" b="b"/>
              <a:pathLst>
                <a:path w="6673" h="12558" extrusionOk="0">
                  <a:moveTo>
                    <a:pt x="1" y="1"/>
                  </a:moveTo>
                  <a:lnTo>
                    <a:pt x="1" y="489"/>
                  </a:lnTo>
                  <a:lnTo>
                    <a:pt x="1506" y="489"/>
                  </a:lnTo>
                  <a:cubicBezTo>
                    <a:pt x="1889" y="489"/>
                    <a:pt x="2196" y="796"/>
                    <a:pt x="2196" y="1180"/>
                  </a:cubicBezTo>
                  <a:lnTo>
                    <a:pt x="2196" y="4180"/>
                  </a:lnTo>
                  <a:cubicBezTo>
                    <a:pt x="2196" y="4400"/>
                    <a:pt x="2340" y="4602"/>
                    <a:pt x="2541" y="4678"/>
                  </a:cubicBezTo>
                  <a:cubicBezTo>
                    <a:pt x="5743" y="5944"/>
                    <a:pt x="6672" y="10027"/>
                    <a:pt x="4343" y="12557"/>
                  </a:cubicBezTo>
                  <a:cubicBezTo>
                    <a:pt x="4573" y="12481"/>
                    <a:pt x="4794" y="12347"/>
                    <a:pt x="4966" y="12164"/>
                  </a:cubicBezTo>
                  <a:cubicBezTo>
                    <a:pt x="5896" y="11225"/>
                    <a:pt x="6394" y="9950"/>
                    <a:pt x="6366" y="8627"/>
                  </a:cubicBezTo>
                  <a:cubicBezTo>
                    <a:pt x="6318" y="6662"/>
                    <a:pt x="5100" y="4908"/>
                    <a:pt x="3270" y="4189"/>
                  </a:cubicBezTo>
                  <a:cubicBezTo>
                    <a:pt x="3059" y="4103"/>
                    <a:pt x="2925" y="3902"/>
                    <a:pt x="2925" y="3681"/>
                  </a:cubicBezTo>
                  <a:lnTo>
                    <a:pt x="2925" y="1"/>
                  </a:lnTo>
                  <a:close/>
                </a:path>
              </a:pathLst>
            </a:custGeom>
            <a:solidFill>
              <a:srgbClr val="DCE1E5"/>
            </a:solidFill>
            <a:ln>
              <a:noFill/>
            </a:ln>
          </p:spPr>
          <p:txBody>
            <a:bodyPr spcFirstLastPara="1" wrap="square" lIns="91425" tIns="91425" rIns="91425" bIns="91425" anchor="ctr" anchorCtr="0">
              <a:noAutofit/>
            </a:bodyPr>
            <a:lstStyle/>
            <a:p>
              <a:endParaRPr/>
            </a:p>
          </p:txBody>
        </p:sp>
        <p:sp>
          <p:nvSpPr>
            <p:cNvPr id="9022" name="Google Shape;9022;p66"/>
            <p:cNvSpPr/>
            <p:nvPr/>
          </p:nvSpPr>
          <p:spPr>
            <a:xfrm>
              <a:off x="7571655" y="4014007"/>
              <a:ext cx="273502" cy="152694"/>
            </a:xfrm>
            <a:custGeom>
              <a:avLst/>
              <a:gdLst/>
              <a:ahLst/>
              <a:cxnLst/>
              <a:rect l="l" t="t" r="r" b="b"/>
              <a:pathLst>
                <a:path w="10439" h="5828" extrusionOk="0">
                  <a:moveTo>
                    <a:pt x="2888" y="0"/>
                  </a:moveTo>
                  <a:cubicBezTo>
                    <a:pt x="1488" y="0"/>
                    <a:pt x="470" y="622"/>
                    <a:pt x="470" y="622"/>
                  </a:cubicBezTo>
                  <a:cubicBezTo>
                    <a:pt x="0" y="2309"/>
                    <a:pt x="470" y="4111"/>
                    <a:pt x="1697" y="5367"/>
                  </a:cubicBezTo>
                  <a:cubicBezTo>
                    <a:pt x="1984" y="5655"/>
                    <a:pt x="2377" y="5827"/>
                    <a:pt x="2790" y="5827"/>
                  </a:cubicBezTo>
                  <a:lnTo>
                    <a:pt x="7592" y="5827"/>
                  </a:lnTo>
                  <a:cubicBezTo>
                    <a:pt x="8014" y="5827"/>
                    <a:pt x="8407" y="5655"/>
                    <a:pt x="8694" y="5357"/>
                  </a:cubicBezTo>
                  <a:cubicBezTo>
                    <a:pt x="9998" y="4025"/>
                    <a:pt x="10439" y="2070"/>
                    <a:pt x="9816" y="316"/>
                  </a:cubicBezTo>
                  <a:lnTo>
                    <a:pt x="9816" y="316"/>
                  </a:lnTo>
                  <a:cubicBezTo>
                    <a:pt x="9816" y="316"/>
                    <a:pt x="8716" y="1174"/>
                    <a:pt x="7209" y="1174"/>
                  </a:cubicBezTo>
                  <a:cubicBezTo>
                    <a:pt x="6591" y="1174"/>
                    <a:pt x="5904" y="1029"/>
                    <a:pt x="5196" y="622"/>
                  </a:cubicBezTo>
                  <a:cubicBezTo>
                    <a:pt x="4384" y="156"/>
                    <a:pt x="3588" y="0"/>
                    <a:pt x="2888" y="0"/>
                  </a:cubicBezTo>
                  <a:close/>
                </a:path>
              </a:pathLst>
            </a:custGeom>
            <a:solidFill>
              <a:srgbClr val="AFBCC4"/>
            </a:solidFill>
            <a:ln>
              <a:noFill/>
            </a:ln>
          </p:spPr>
          <p:txBody>
            <a:bodyPr spcFirstLastPara="1" wrap="square" lIns="91425" tIns="91425" rIns="91425" bIns="91425" anchor="ctr" anchorCtr="0">
              <a:noAutofit/>
            </a:bodyPr>
            <a:lstStyle/>
            <a:p>
              <a:endParaRPr/>
            </a:p>
          </p:txBody>
        </p:sp>
        <p:sp>
          <p:nvSpPr>
            <p:cNvPr id="9023" name="Google Shape;9023;p66"/>
            <p:cNvSpPr/>
            <p:nvPr/>
          </p:nvSpPr>
          <p:spPr>
            <a:xfrm>
              <a:off x="7785369" y="4022260"/>
              <a:ext cx="52269" cy="142423"/>
            </a:xfrm>
            <a:custGeom>
              <a:avLst/>
              <a:gdLst/>
              <a:ahLst/>
              <a:cxnLst/>
              <a:rect l="l" t="t" r="r" b="b"/>
              <a:pathLst>
                <a:path w="1995" h="5436" extrusionOk="0">
                  <a:moveTo>
                    <a:pt x="1745" y="1"/>
                  </a:moveTo>
                  <a:cubicBezTo>
                    <a:pt x="1515" y="173"/>
                    <a:pt x="1266" y="317"/>
                    <a:pt x="997" y="432"/>
                  </a:cubicBezTo>
                  <a:cubicBezTo>
                    <a:pt x="1630" y="2157"/>
                    <a:pt x="1247" y="4093"/>
                    <a:pt x="0" y="5435"/>
                  </a:cubicBezTo>
                  <a:cubicBezTo>
                    <a:pt x="29" y="5426"/>
                    <a:pt x="58" y="5416"/>
                    <a:pt x="87" y="5407"/>
                  </a:cubicBezTo>
                  <a:cubicBezTo>
                    <a:pt x="173" y="5378"/>
                    <a:pt x="250" y="5330"/>
                    <a:pt x="326" y="5292"/>
                  </a:cubicBezTo>
                  <a:cubicBezTo>
                    <a:pt x="326" y="5292"/>
                    <a:pt x="374" y="5263"/>
                    <a:pt x="393" y="5244"/>
                  </a:cubicBezTo>
                  <a:lnTo>
                    <a:pt x="413" y="5234"/>
                  </a:lnTo>
                  <a:cubicBezTo>
                    <a:pt x="432" y="5225"/>
                    <a:pt x="441" y="5205"/>
                    <a:pt x="461" y="5196"/>
                  </a:cubicBezTo>
                  <a:lnTo>
                    <a:pt x="480" y="5177"/>
                  </a:lnTo>
                  <a:cubicBezTo>
                    <a:pt x="499" y="5167"/>
                    <a:pt x="508" y="5148"/>
                    <a:pt x="528" y="5138"/>
                  </a:cubicBezTo>
                  <a:cubicBezTo>
                    <a:pt x="537" y="5129"/>
                    <a:pt x="537" y="5129"/>
                    <a:pt x="547" y="5119"/>
                  </a:cubicBezTo>
                  <a:lnTo>
                    <a:pt x="614" y="5062"/>
                  </a:lnTo>
                  <a:cubicBezTo>
                    <a:pt x="1515" y="4103"/>
                    <a:pt x="1994" y="2819"/>
                    <a:pt x="1937" y="1505"/>
                  </a:cubicBezTo>
                  <a:lnTo>
                    <a:pt x="1937" y="1410"/>
                  </a:lnTo>
                  <a:lnTo>
                    <a:pt x="1937" y="1381"/>
                  </a:lnTo>
                  <a:cubicBezTo>
                    <a:pt x="1937" y="1352"/>
                    <a:pt x="1937" y="1333"/>
                    <a:pt x="1937" y="1314"/>
                  </a:cubicBezTo>
                  <a:lnTo>
                    <a:pt x="1937" y="1275"/>
                  </a:lnTo>
                  <a:lnTo>
                    <a:pt x="1937" y="1218"/>
                  </a:lnTo>
                  <a:cubicBezTo>
                    <a:pt x="1937" y="1199"/>
                    <a:pt x="1937" y="1189"/>
                    <a:pt x="1937" y="1180"/>
                  </a:cubicBezTo>
                  <a:lnTo>
                    <a:pt x="1937" y="1122"/>
                  </a:lnTo>
                  <a:cubicBezTo>
                    <a:pt x="1937" y="1103"/>
                    <a:pt x="1937" y="1093"/>
                    <a:pt x="1937" y="1084"/>
                  </a:cubicBezTo>
                  <a:lnTo>
                    <a:pt x="1937" y="1026"/>
                  </a:lnTo>
                  <a:cubicBezTo>
                    <a:pt x="1937" y="1017"/>
                    <a:pt x="1937" y="1007"/>
                    <a:pt x="1937" y="997"/>
                  </a:cubicBezTo>
                  <a:cubicBezTo>
                    <a:pt x="1937" y="969"/>
                    <a:pt x="1937" y="949"/>
                    <a:pt x="1927" y="930"/>
                  </a:cubicBezTo>
                  <a:cubicBezTo>
                    <a:pt x="1918" y="911"/>
                    <a:pt x="1927" y="911"/>
                    <a:pt x="1927" y="902"/>
                  </a:cubicBezTo>
                  <a:lnTo>
                    <a:pt x="1918" y="834"/>
                  </a:lnTo>
                  <a:lnTo>
                    <a:pt x="1918" y="806"/>
                  </a:lnTo>
                  <a:cubicBezTo>
                    <a:pt x="1918" y="787"/>
                    <a:pt x="1918" y="758"/>
                    <a:pt x="1908" y="739"/>
                  </a:cubicBezTo>
                  <a:lnTo>
                    <a:pt x="1908" y="710"/>
                  </a:lnTo>
                  <a:cubicBezTo>
                    <a:pt x="1908" y="700"/>
                    <a:pt x="1898" y="671"/>
                    <a:pt x="1898" y="643"/>
                  </a:cubicBezTo>
                  <a:cubicBezTo>
                    <a:pt x="1898" y="624"/>
                    <a:pt x="1898" y="624"/>
                    <a:pt x="1898" y="624"/>
                  </a:cubicBezTo>
                  <a:cubicBezTo>
                    <a:pt x="1898" y="614"/>
                    <a:pt x="1889" y="576"/>
                    <a:pt x="1879" y="556"/>
                  </a:cubicBezTo>
                  <a:cubicBezTo>
                    <a:pt x="1879" y="528"/>
                    <a:pt x="1879" y="537"/>
                    <a:pt x="1879" y="528"/>
                  </a:cubicBezTo>
                  <a:lnTo>
                    <a:pt x="1870" y="461"/>
                  </a:lnTo>
                  <a:lnTo>
                    <a:pt x="1870" y="441"/>
                  </a:lnTo>
                  <a:cubicBezTo>
                    <a:pt x="1860" y="422"/>
                    <a:pt x="1850" y="394"/>
                    <a:pt x="1850" y="365"/>
                  </a:cubicBezTo>
                  <a:cubicBezTo>
                    <a:pt x="1841" y="365"/>
                    <a:pt x="1841" y="355"/>
                    <a:pt x="1850" y="355"/>
                  </a:cubicBezTo>
                  <a:cubicBezTo>
                    <a:pt x="1850" y="326"/>
                    <a:pt x="1831" y="298"/>
                    <a:pt x="1822" y="278"/>
                  </a:cubicBezTo>
                  <a:cubicBezTo>
                    <a:pt x="1822" y="269"/>
                    <a:pt x="1822" y="269"/>
                    <a:pt x="1822" y="259"/>
                  </a:cubicBezTo>
                  <a:cubicBezTo>
                    <a:pt x="1822" y="240"/>
                    <a:pt x="1812" y="211"/>
                    <a:pt x="1802" y="183"/>
                  </a:cubicBezTo>
                  <a:cubicBezTo>
                    <a:pt x="1802" y="183"/>
                    <a:pt x="1802" y="173"/>
                    <a:pt x="1802" y="173"/>
                  </a:cubicBezTo>
                  <a:lnTo>
                    <a:pt x="1774" y="87"/>
                  </a:lnTo>
                  <a:cubicBezTo>
                    <a:pt x="1764" y="58"/>
                    <a:pt x="1755" y="29"/>
                    <a:pt x="1745" y="1"/>
                  </a:cubicBezTo>
                  <a:close/>
                </a:path>
              </a:pathLst>
            </a:custGeom>
            <a:solidFill>
              <a:srgbClr val="98A9B7"/>
            </a:solidFill>
            <a:ln>
              <a:noFill/>
            </a:ln>
          </p:spPr>
          <p:txBody>
            <a:bodyPr spcFirstLastPara="1" wrap="square" lIns="91425" tIns="91425" rIns="91425" bIns="91425" anchor="ctr" anchorCtr="0">
              <a:noAutofit/>
            </a:bodyPr>
            <a:lstStyle/>
            <a:p>
              <a:endParaRPr/>
            </a:p>
          </p:txBody>
        </p:sp>
        <p:sp>
          <p:nvSpPr>
            <p:cNvPr id="9024" name="Google Shape;9024;p66"/>
            <p:cNvSpPr/>
            <p:nvPr/>
          </p:nvSpPr>
          <p:spPr>
            <a:xfrm>
              <a:off x="7785107" y="4061927"/>
              <a:ext cx="19362" cy="16558"/>
            </a:xfrm>
            <a:custGeom>
              <a:avLst/>
              <a:gdLst/>
              <a:ahLst/>
              <a:cxnLst/>
              <a:rect l="l" t="t" r="r" b="b"/>
              <a:pathLst>
                <a:path w="739" h="632" extrusionOk="0">
                  <a:moveTo>
                    <a:pt x="423" y="1"/>
                  </a:moveTo>
                  <a:cubicBezTo>
                    <a:pt x="145" y="1"/>
                    <a:pt x="1" y="336"/>
                    <a:pt x="202" y="538"/>
                  </a:cubicBezTo>
                  <a:cubicBezTo>
                    <a:pt x="267" y="603"/>
                    <a:pt x="347" y="632"/>
                    <a:pt x="424" y="632"/>
                  </a:cubicBezTo>
                  <a:cubicBezTo>
                    <a:pt x="585" y="632"/>
                    <a:pt x="739" y="505"/>
                    <a:pt x="739" y="317"/>
                  </a:cubicBezTo>
                  <a:cubicBezTo>
                    <a:pt x="739" y="135"/>
                    <a:pt x="595" y="1"/>
                    <a:pt x="423"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9025" name="Google Shape;9025;p66"/>
            <p:cNvSpPr/>
            <p:nvPr/>
          </p:nvSpPr>
          <p:spPr>
            <a:xfrm>
              <a:off x="7744680" y="4122711"/>
              <a:ext cx="17109" cy="14436"/>
            </a:xfrm>
            <a:custGeom>
              <a:avLst/>
              <a:gdLst/>
              <a:ahLst/>
              <a:cxnLst/>
              <a:rect l="l" t="t" r="r" b="b"/>
              <a:pathLst>
                <a:path w="653" h="551" extrusionOk="0">
                  <a:moveTo>
                    <a:pt x="374" y="1"/>
                  </a:moveTo>
                  <a:cubicBezTo>
                    <a:pt x="125" y="1"/>
                    <a:pt x="1" y="298"/>
                    <a:pt x="183" y="470"/>
                  </a:cubicBezTo>
                  <a:cubicBezTo>
                    <a:pt x="238" y="526"/>
                    <a:pt x="307" y="551"/>
                    <a:pt x="374" y="551"/>
                  </a:cubicBezTo>
                  <a:cubicBezTo>
                    <a:pt x="516" y="551"/>
                    <a:pt x="652" y="441"/>
                    <a:pt x="652" y="279"/>
                  </a:cubicBezTo>
                  <a:cubicBezTo>
                    <a:pt x="652" y="125"/>
                    <a:pt x="528" y="1"/>
                    <a:pt x="374"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9026" name="Google Shape;9026;p66"/>
            <p:cNvSpPr/>
            <p:nvPr/>
          </p:nvSpPr>
          <p:spPr>
            <a:xfrm>
              <a:off x="7627645" y="4051892"/>
              <a:ext cx="17109" cy="14436"/>
            </a:xfrm>
            <a:custGeom>
              <a:avLst/>
              <a:gdLst/>
              <a:ahLst/>
              <a:cxnLst/>
              <a:rect l="l" t="t" r="r" b="b"/>
              <a:pathLst>
                <a:path w="653" h="551" extrusionOk="0">
                  <a:moveTo>
                    <a:pt x="375" y="1"/>
                  </a:moveTo>
                  <a:cubicBezTo>
                    <a:pt x="125" y="1"/>
                    <a:pt x="1" y="298"/>
                    <a:pt x="173" y="470"/>
                  </a:cubicBezTo>
                  <a:cubicBezTo>
                    <a:pt x="232" y="526"/>
                    <a:pt x="303" y="551"/>
                    <a:pt x="371" y="551"/>
                  </a:cubicBezTo>
                  <a:cubicBezTo>
                    <a:pt x="516" y="551"/>
                    <a:pt x="653" y="441"/>
                    <a:pt x="653" y="279"/>
                  </a:cubicBezTo>
                  <a:cubicBezTo>
                    <a:pt x="653" y="125"/>
                    <a:pt x="528" y="1"/>
                    <a:pt x="375"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9027" name="Google Shape;9027;p66"/>
            <p:cNvSpPr/>
            <p:nvPr/>
          </p:nvSpPr>
          <p:spPr>
            <a:xfrm>
              <a:off x="7651513" y="4122711"/>
              <a:ext cx="16847" cy="14436"/>
            </a:xfrm>
            <a:custGeom>
              <a:avLst/>
              <a:gdLst/>
              <a:ahLst/>
              <a:cxnLst/>
              <a:rect l="l" t="t" r="r" b="b"/>
              <a:pathLst>
                <a:path w="643" h="551" extrusionOk="0">
                  <a:moveTo>
                    <a:pt x="365" y="1"/>
                  </a:moveTo>
                  <a:cubicBezTo>
                    <a:pt x="115" y="1"/>
                    <a:pt x="0" y="298"/>
                    <a:pt x="173" y="470"/>
                  </a:cubicBezTo>
                  <a:cubicBezTo>
                    <a:pt x="229" y="526"/>
                    <a:pt x="297" y="551"/>
                    <a:pt x="364" y="551"/>
                  </a:cubicBezTo>
                  <a:cubicBezTo>
                    <a:pt x="506" y="551"/>
                    <a:pt x="643" y="441"/>
                    <a:pt x="643" y="279"/>
                  </a:cubicBezTo>
                  <a:cubicBezTo>
                    <a:pt x="643" y="125"/>
                    <a:pt x="518" y="1"/>
                    <a:pt x="365"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9028" name="Google Shape;9028;p66"/>
            <p:cNvSpPr/>
            <p:nvPr/>
          </p:nvSpPr>
          <p:spPr>
            <a:xfrm>
              <a:off x="7693459" y="4066957"/>
              <a:ext cx="20095" cy="17423"/>
            </a:xfrm>
            <a:custGeom>
              <a:avLst/>
              <a:gdLst/>
              <a:ahLst/>
              <a:cxnLst/>
              <a:rect l="l" t="t" r="r" b="b"/>
              <a:pathLst>
                <a:path w="767" h="665" extrusionOk="0">
                  <a:moveTo>
                    <a:pt x="441" y="1"/>
                  </a:moveTo>
                  <a:cubicBezTo>
                    <a:pt x="144" y="1"/>
                    <a:pt x="0" y="355"/>
                    <a:pt x="201" y="566"/>
                  </a:cubicBezTo>
                  <a:cubicBezTo>
                    <a:pt x="269" y="634"/>
                    <a:pt x="352" y="664"/>
                    <a:pt x="433" y="664"/>
                  </a:cubicBezTo>
                  <a:cubicBezTo>
                    <a:pt x="604" y="664"/>
                    <a:pt x="767" y="531"/>
                    <a:pt x="767" y="336"/>
                  </a:cubicBezTo>
                  <a:cubicBezTo>
                    <a:pt x="767" y="154"/>
                    <a:pt x="623" y="1"/>
                    <a:pt x="441" y="1"/>
                  </a:cubicBezTo>
                  <a:close/>
                </a:path>
              </a:pathLst>
            </a:custGeom>
            <a:solidFill>
              <a:srgbClr val="3D546C"/>
            </a:solidFill>
            <a:ln>
              <a:noFill/>
            </a:ln>
          </p:spPr>
          <p:txBody>
            <a:bodyPr spcFirstLastPara="1" wrap="square" lIns="91425" tIns="91425" rIns="91425" bIns="91425" anchor="ctr" anchorCtr="0">
              <a:noAutofit/>
            </a:bodyPr>
            <a:lstStyle/>
            <a:p>
              <a:endParaRPr/>
            </a:p>
          </p:txBody>
        </p:sp>
      </p:grpSp>
      <p:grpSp>
        <p:nvGrpSpPr>
          <p:cNvPr id="9029" name="Google Shape;9029;p66"/>
          <p:cNvGrpSpPr/>
          <p:nvPr/>
        </p:nvGrpSpPr>
        <p:grpSpPr>
          <a:xfrm>
            <a:off x="6263726" y="4094659"/>
            <a:ext cx="210491" cy="362163"/>
            <a:chOff x="6263725" y="4277658"/>
            <a:chExt cx="210491" cy="362163"/>
          </a:xfrm>
        </p:grpSpPr>
        <p:sp>
          <p:nvSpPr>
            <p:cNvPr id="9030" name="Google Shape;9030;p66"/>
            <p:cNvSpPr/>
            <p:nvPr/>
          </p:nvSpPr>
          <p:spPr>
            <a:xfrm>
              <a:off x="6265480" y="4277658"/>
              <a:ext cx="88189" cy="362163"/>
            </a:xfrm>
            <a:custGeom>
              <a:avLst/>
              <a:gdLst/>
              <a:ahLst/>
              <a:cxnLst/>
              <a:rect l="l" t="t" r="r" b="b"/>
              <a:pathLst>
                <a:path w="3366" h="13823" extrusionOk="0">
                  <a:moveTo>
                    <a:pt x="202" y="1"/>
                  </a:moveTo>
                  <a:cubicBezTo>
                    <a:pt x="101" y="1"/>
                    <a:pt x="1" y="68"/>
                    <a:pt x="1" y="202"/>
                  </a:cubicBezTo>
                  <a:cubicBezTo>
                    <a:pt x="1" y="1151"/>
                    <a:pt x="844" y="1630"/>
                    <a:pt x="1582" y="2052"/>
                  </a:cubicBezTo>
                  <a:cubicBezTo>
                    <a:pt x="2292" y="2455"/>
                    <a:pt x="2963" y="2828"/>
                    <a:pt x="2963" y="3557"/>
                  </a:cubicBezTo>
                  <a:cubicBezTo>
                    <a:pt x="2963" y="4276"/>
                    <a:pt x="2292" y="4650"/>
                    <a:pt x="1582" y="5052"/>
                  </a:cubicBezTo>
                  <a:cubicBezTo>
                    <a:pt x="835" y="5474"/>
                    <a:pt x="1" y="5953"/>
                    <a:pt x="1" y="6912"/>
                  </a:cubicBezTo>
                  <a:cubicBezTo>
                    <a:pt x="1" y="7870"/>
                    <a:pt x="844" y="8340"/>
                    <a:pt x="1582" y="8762"/>
                  </a:cubicBezTo>
                  <a:cubicBezTo>
                    <a:pt x="2292" y="9164"/>
                    <a:pt x="2963" y="9548"/>
                    <a:pt x="2963" y="10267"/>
                  </a:cubicBezTo>
                  <a:cubicBezTo>
                    <a:pt x="2963" y="10986"/>
                    <a:pt x="2292" y="11369"/>
                    <a:pt x="1582" y="11772"/>
                  </a:cubicBezTo>
                  <a:cubicBezTo>
                    <a:pt x="835" y="12184"/>
                    <a:pt x="1" y="12663"/>
                    <a:pt x="1" y="13622"/>
                  </a:cubicBezTo>
                  <a:cubicBezTo>
                    <a:pt x="1" y="13737"/>
                    <a:pt x="87" y="13823"/>
                    <a:pt x="202" y="13823"/>
                  </a:cubicBezTo>
                  <a:cubicBezTo>
                    <a:pt x="307" y="13823"/>
                    <a:pt x="403" y="13737"/>
                    <a:pt x="403" y="13622"/>
                  </a:cubicBezTo>
                  <a:cubicBezTo>
                    <a:pt x="403" y="12903"/>
                    <a:pt x="1074" y="12519"/>
                    <a:pt x="1784" y="12117"/>
                  </a:cubicBezTo>
                  <a:cubicBezTo>
                    <a:pt x="2531" y="11705"/>
                    <a:pt x="3365" y="11225"/>
                    <a:pt x="3365" y="10267"/>
                  </a:cubicBezTo>
                  <a:cubicBezTo>
                    <a:pt x="3365" y="9308"/>
                    <a:pt x="2522" y="8829"/>
                    <a:pt x="1784" y="8417"/>
                  </a:cubicBezTo>
                  <a:cubicBezTo>
                    <a:pt x="1074" y="8005"/>
                    <a:pt x="403" y="7631"/>
                    <a:pt x="403" y="6912"/>
                  </a:cubicBezTo>
                  <a:cubicBezTo>
                    <a:pt x="403" y="6183"/>
                    <a:pt x="1074" y="5810"/>
                    <a:pt x="1784" y="5407"/>
                  </a:cubicBezTo>
                  <a:cubicBezTo>
                    <a:pt x="2531" y="4995"/>
                    <a:pt x="3365" y="4506"/>
                    <a:pt x="3365" y="3557"/>
                  </a:cubicBezTo>
                  <a:cubicBezTo>
                    <a:pt x="3365" y="2598"/>
                    <a:pt x="2522" y="2119"/>
                    <a:pt x="1784" y="1697"/>
                  </a:cubicBezTo>
                  <a:cubicBezTo>
                    <a:pt x="1074" y="1295"/>
                    <a:pt x="403" y="921"/>
                    <a:pt x="403" y="202"/>
                  </a:cubicBezTo>
                  <a:cubicBezTo>
                    <a:pt x="403" y="68"/>
                    <a:pt x="303" y="1"/>
                    <a:pt x="20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31" name="Google Shape;9031;p66"/>
            <p:cNvSpPr/>
            <p:nvPr/>
          </p:nvSpPr>
          <p:spPr>
            <a:xfrm>
              <a:off x="6265480" y="4277658"/>
              <a:ext cx="88189" cy="155497"/>
            </a:xfrm>
            <a:custGeom>
              <a:avLst/>
              <a:gdLst/>
              <a:ahLst/>
              <a:cxnLst/>
              <a:rect l="l" t="t" r="r" b="b"/>
              <a:pathLst>
                <a:path w="3366" h="5935" extrusionOk="0">
                  <a:moveTo>
                    <a:pt x="3164" y="1"/>
                  </a:moveTo>
                  <a:cubicBezTo>
                    <a:pt x="3063" y="1"/>
                    <a:pt x="2963" y="68"/>
                    <a:pt x="2963" y="202"/>
                  </a:cubicBezTo>
                  <a:cubicBezTo>
                    <a:pt x="2963" y="931"/>
                    <a:pt x="2292" y="1304"/>
                    <a:pt x="1582" y="1707"/>
                  </a:cubicBezTo>
                  <a:cubicBezTo>
                    <a:pt x="835" y="2119"/>
                    <a:pt x="1" y="2608"/>
                    <a:pt x="1" y="3557"/>
                  </a:cubicBezTo>
                  <a:cubicBezTo>
                    <a:pt x="1" y="4516"/>
                    <a:pt x="844" y="4995"/>
                    <a:pt x="1582" y="5417"/>
                  </a:cubicBezTo>
                  <a:cubicBezTo>
                    <a:pt x="1851" y="5560"/>
                    <a:pt x="2109" y="5714"/>
                    <a:pt x="2359" y="5896"/>
                  </a:cubicBezTo>
                  <a:cubicBezTo>
                    <a:pt x="2397" y="5925"/>
                    <a:pt x="2435" y="5934"/>
                    <a:pt x="2483" y="5934"/>
                  </a:cubicBezTo>
                  <a:cubicBezTo>
                    <a:pt x="2675" y="5934"/>
                    <a:pt x="2752" y="5685"/>
                    <a:pt x="2598" y="5570"/>
                  </a:cubicBezTo>
                  <a:cubicBezTo>
                    <a:pt x="2339" y="5388"/>
                    <a:pt x="2062" y="5215"/>
                    <a:pt x="1784" y="5062"/>
                  </a:cubicBezTo>
                  <a:cubicBezTo>
                    <a:pt x="1074" y="4659"/>
                    <a:pt x="403" y="4285"/>
                    <a:pt x="403" y="3557"/>
                  </a:cubicBezTo>
                  <a:cubicBezTo>
                    <a:pt x="403" y="2838"/>
                    <a:pt x="1074" y="2464"/>
                    <a:pt x="1784" y="2062"/>
                  </a:cubicBezTo>
                  <a:cubicBezTo>
                    <a:pt x="2531" y="1640"/>
                    <a:pt x="3365" y="1161"/>
                    <a:pt x="3365" y="202"/>
                  </a:cubicBezTo>
                  <a:cubicBezTo>
                    <a:pt x="3365" y="68"/>
                    <a:pt x="3264" y="1"/>
                    <a:pt x="3164"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32" name="Google Shape;9032;p66"/>
            <p:cNvSpPr/>
            <p:nvPr/>
          </p:nvSpPr>
          <p:spPr>
            <a:xfrm>
              <a:off x="6265480" y="4433600"/>
              <a:ext cx="88189" cy="206220"/>
            </a:xfrm>
            <a:custGeom>
              <a:avLst/>
              <a:gdLst/>
              <a:ahLst/>
              <a:cxnLst/>
              <a:rect l="l" t="t" r="r" b="b"/>
              <a:pathLst>
                <a:path w="3366" h="7871" extrusionOk="0">
                  <a:moveTo>
                    <a:pt x="2922" y="0"/>
                  </a:moveTo>
                  <a:cubicBezTo>
                    <a:pt x="2779" y="0"/>
                    <a:pt x="2641" y="169"/>
                    <a:pt x="2752" y="327"/>
                  </a:cubicBezTo>
                  <a:cubicBezTo>
                    <a:pt x="2895" y="509"/>
                    <a:pt x="2963" y="730"/>
                    <a:pt x="2963" y="960"/>
                  </a:cubicBezTo>
                  <a:cubicBezTo>
                    <a:pt x="2963" y="1679"/>
                    <a:pt x="2292" y="2062"/>
                    <a:pt x="1582" y="2465"/>
                  </a:cubicBezTo>
                  <a:cubicBezTo>
                    <a:pt x="835" y="2877"/>
                    <a:pt x="1" y="3356"/>
                    <a:pt x="1" y="4315"/>
                  </a:cubicBezTo>
                  <a:cubicBezTo>
                    <a:pt x="1" y="5273"/>
                    <a:pt x="844" y="5743"/>
                    <a:pt x="1582" y="6165"/>
                  </a:cubicBezTo>
                  <a:cubicBezTo>
                    <a:pt x="2292" y="6567"/>
                    <a:pt x="2963" y="6951"/>
                    <a:pt x="2963" y="7670"/>
                  </a:cubicBezTo>
                  <a:cubicBezTo>
                    <a:pt x="2963" y="7785"/>
                    <a:pt x="3058" y="7871"/>
                    <a:pt x="3164" y="7871"/>
                  </a:cubicBezTo>
                  <a:cubicBezTo>
                    <a:pt x="3279" y="7871"/>
                    <a:pt x="3365" y="7785"/>
                    <a:pt x="3365" y="7670"/>
                  </a:cubicBezTo>
                  <a:cubicBezTo>
                    <a:pt x="3365" y="6721"/>
                    <a:pt x="2522" y="6241"/>
                    <a:pt x="1784" y="5820"/>
                  </a:cubicBezTo>
                  <a:cubicBezTo>
                    <a:pt x="1074" y="5417"/>
                    <a:pt x="403" y="5043"/>
                    <a:pt x="403" y="4315"/>
                  </a:cubicBezTo>
                  <a:cubicBezTo>
                    <a:pt x="403" y="3596"/>
                    <a:pt x="1074" y="3212"/>
                    <a:pt x="1784" y="2810"/>
                  </a:cubicBezTo>
                  <a:cubicBezTo>
                    <a:pt x="2531" y="2398"/>
                    <a:pt x="3365" y="1918"/>
                    <a:pt x="3365" y="960"/>
                  </a:cubicBezTo>
                  <a:cubicBezTo>
                    <a:pt x="3365" y="644"/>
                    <a:pt x="3269" y="337"/>
                    <a:pt x="3078" y="88"/>
                  </a:cubicBezTo>
                  <a:cubicBezTo>
                    <a:pt x="3035" y="26"/>
                    <a:pt x="2978" y="0"/>
                    <a:pt x="292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33" name="Google Shape;9033;p66"/>
            <p:cNvSpPr/>
            <p:nvPr/>
          </p:nvSpPr>
          <p:spPr>
            <a:xfrm>
              <a:off x="6267996" y="4349498"/>
              <a:ext cx="83159" cy="10559"/>
            </a:xfrm>
            <a:custGeom>
              <a:avLst/>
              <a:gdLst/>
              <a:ahLst/>
              <a:cxnLst/>
              <a:rect l="l" t="t" r="r" b="b"/>
              <a:pathLst>
                <a:path w="3174" h="403" extrusionOk="0">
                  <a:moveTo>
                    <a:pt x="269" y="0"/>
                  </a:moveTo>
                  <a:cubicBezTo>
                    <a:pt x="1" y="0"/>
                    <a:pt x="1" y="403"/>
                    <a:pt x="269" y="403"/>
                  </a:cubicBezTo>
                  <a:lnTo>
                    <a:pt x="2905" y="403"/>
                  </a:lnTo>
                  <a:cubicBezTo>
                    <a:pt x="3173" y="403"/>
                    <a:pt x="3173" y="0"/>
                    <a:pt x="290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34" name="Google Shape;9034;p66"/>
            <p:cNvSpPr/>
            <p:nvPr/>
          </p:nvSpPr>
          <p:spPr>
            <a:xfrm>
              <a:off x="6263725" y="4453460"/>
              <a:ext cx="89945" cy="10585"/>
            </a:xfrm>
            <a:custGeom>
              <a:avLst/>
              <a:gdLst/>
              <a:ahLst/>
              <a:cxnLst/>
              <a:rect l="l" t="t" r="r" b="b"/>
              <a:pathLst>
                <a:path w="3433" h="404" extrusionOk="0">
                  <a:moveTo>
                    <a:pt x="269" y="1"/>
                  </a:moveTo>
                  <a:cubicBezTo>
                    <a:pt x="1" y="1"/>
                    <a:pt x="1" y="403"/>
                    <a:pt x="269" y="403"/>
                  </a:cubicBezTo>
                  <a:lnTo>
                    <a:pt x="3231" y="403"/>
                  </a:lnTo>
                  <a:cubicBezTo>
                    <a:pt x="3346" y="403"/>
                    <a:pt x="3432" y="317"/>
                    <a:pt x="3432" y="202"/>
                  </a:cubicBezTo>
                  <a:cubicBezTo>
                    <a:pt x="3432" y="87"/>
                    <a:pt x="3346" y="1"/>
                    <a:pt x="3231" y="1"/>
                  </a:cubicBezTo>
                  <a:close/>
                </a:path>
              </a:pathLst>
            </a:custGeom>
            <a:solidFill>
              <a:srgbClr val="A8BAC8"/>
            </a:solidFill>
            <a:ln>
              <a:noFill/>
            </a:ln>
          </p:spPr>
          <p:txBody>
            <a:bodyPr spcFirstLastPara="1" wrap="square" lIns="91425" tIns="91425" rIns="91425" bIns="91425" anchor="ctr" anchorCtr="0">
              <a:noAutofit/>
            </a:bodyPr>
            <a:lstStyle/>
            <a:p>
              <a:endParaRPr/>
            </a:p>
          </p:txBody>
        </p:sp>
        <p:sp>
          <p:nvSpPr>
            <p:cNvPr id="9035" name="Google Shape;9035;p66"/>
            <p:cNvSpPr/>
            <p:nvPr/>
          </p:nvSpPr>
          <p:spPr>
            <a:xfrm>
              <a:off x="6267996" y="4381881"/>
              <a:ext cx="83159" cy="10585"/>
            </a:xfrm>
            <a:custGeom>
              <a:avLst/>
              <a:gdLst/>
              <a:ahLst/>
              <a:cxnLst/>
              <a:rect l="l" t="t" r="r" b="b"/>
              <a:pathLst>
                <a:path w="3174" h="404" extrusionOk="0">
                  <a:moveTo>
                    <a:pt x="269" y="1"/>
                  </a:moveTo>
                  <a:cubicBezTo>
                    <a:pt x="1" y="1"/>
                    <a:pt x="1" y="403"/>
                    <a:pt x="269" y="403"/>
                  </a:cubicBezTo>
                  <a:lnTo>
                    <a:pt x="2905" y="403"/>
                  </a:lnTo>
                  <a:cubicBezTo>
                    <a:pt x="3173" y="403"/>
                    <a:pt x="3173" y="1"/>
                    <a:pt x="2905"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36" name="Google Shape;9036;p66"/>
            <p:cNvSpPr/>
            <p:nvPr/>
          </p:nvSpPr>
          <p:spPr>
            <a:xfrm>
              <a:off x="6267996" y="4525772"/>
              <a:ext cx="83159" cy="10585"/>
            </a:xfrm>
            <a:custGeom>
              <a:avLst/>
              <a:gdLst/>
              <a:ahLst/>
              <a:cxnLst/>
              <a:rect l="l" t="t" r="r" b="b"/>
              <a:pathLst>
                <a:path w="3174" h="404" extrusionOk="0">
                  <a:moveTo>
                    <a:pt x="2914" y="1"/>
                  </a:moveTo>
                  <a:cubicBezTo>
                    <a:pt x="2911" y="1"/>
                    <a:pt x="2908" y="1"/>
                    <a:pt x="2905" y="1"/>
                  </a:cubicBezTo>
                  <a:lnTo>
                    <a:pt x="269" y="1"/>
                  </a:lnTo>
                  <a:cubicBezTo>
                    <a:pt x="1" y="1"/>
                    <a:pt x="1" y="404"/>
                    <a:pt x="269" y="404"/>
                  </a:cubicBezTo>
                  <a:lnTo>
                    <a:pt x="2905" y="404"/>
                  </a:lnTo>
                  <a:cubicBezTo>
                    <a:pt x="3170" y="394"/>
                    <a:pt x="3173" y="1"/>
                    <a:pt x="291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37" name="Google Shape;9037;p66"/>
            <p:cNvSpPr/>
            <p:nvPr/>
          </p:nvSpPr>
          <p:spPr>
            <a:xfrm>
              <a:off x="6267996" y="4557683"/>
              <a:ext cx="83159" cy="10585"/>
            </a:xfrm>
            <a:custGeom>
              <a:avLst/>
              <a:gdLst/>
              <a:ahLst/>
              <a:cxnLst/>
              <a:rect l="l" t="t" r="r" b="b"/>
              <a:pathLst>
                <a:path w="3174" h="404" extrusionOk="0">
                  <a:moveTo>
                    <a:pt x="269" y="0"/>
                  </a:moveTo>
                  <a:cubicBezTo>
                    <a:pt x="1" y="0"/>
                    <a:pt x="1" y="403"/>
                    <a:pt x="269" y="403"/>
                  </a:cubicBezTo>
                  <a:lnTo>
                    <a:pt x="2905" y="403"/>
                  </a:lnTo>
                  <a:cubicBezTo>
                    <a:pt x="3173" y="403"/>
                    <a:pt x="3173" y="0"/>
                    <a:pt x="290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38" name="Google Shape;9038;p66"/>
            <p:cNvSpPr/>
            <p:nvPr/>
          </p:nvSpPr>
          <p:spPr>
            <a:xfrm>
              <a:off x="6384271" y="4277658"/>
              <a:ext cx="88163" cy="362163"/>
            </a:xfrm>
            <a:custGeom>
              <a:avLst/>
              <a:gdLst/>
              <a:ahLst/>
              <a:cxnLst/>
              <a:rect l="l" t="t" r="r" b="b"/>
              <a:pathLst>
                <a:path w="3365" h="13823" extrusionOk="0">
                  <a:moveTo>
                    <a:pt x="202" y="1"/>
                  </a:moveTo>
                  <a:cubicBezTo>
                    <a:pt x="101" y="1"/>
                    <a:pt x="1" y="68"/>
                    <a:pt x="1" y="202"/>
                  </a:cubicBezTo>
                  <a:cubicBezTo>
                    <a:pt x="1" y="1151"/>
                    <a:pt x="834" y="1630"/>
                    <a:pt x="1582" y="2052"/>
                  </a:cubicBezTo>
                  <a:cubicBezTo>
                    <a:pt x="2291" y="2455"/>
                    <a:pt x="2962" y="2828"/>
                    <a:pt x="2962" y="3557"/>
                  </a:cubicBezTo>
                  <a:cubicBezTo>
                    <a:pt x="2962" y="4276"/>
                    <a:pt x="2291" y="4650"/>
                    <a:pt x="1582" y="5052"/>
                  </a:cubicBezTo>
                  <a:cubicBezTo>
                    <a:pt x="834" y="5474"/>
                    <a:pt x="1" y="5953"/>
                    <a:pt x="1" y="6912"/>
                  </a:cubicBezTo>
                  <a:cubicBezTo>
                    <a:pt x="1" y="7870"/>
                    <a:pt x="834" y="8340"/>
                    <a:pt x="1582" y="8762"/>
                  </a:cubicBezTo>
                  <a:cubicBezTo>
                    <a:pt x="2291" y="9164"/>
                    <a:pt x="2962" y="9548"/>
                    <a:pt x="2962" y="10267"/>
                  </a:cubicBezTo>
                  <a:cubicBezTo>
                    <a:pt x="2962" y="10986"/>
                    <a:pt x="2291" y="11369"/>
                    <a:pt x="1582" y="11772"/>
                  </a:cubicBezTo>
                  <a:cubicBezTo>
                    <a:pt x="834" y="12184"/>
                    <a:pt x="1" y="12663"/>
                    <a:pt x="1" y="13622"/>
                  </a:cubicBezTo>
                  <a:cubicBezTo>
                    <a:pt x="1" y="13737"/>
                    <a:pt x="87" y="13823"/>
                    <a:pt x="202" y="13823"/>
                  </a:cubicBezTo>
                  <a:cubicBezTo>
                    <a:pt x="307" y="13823"/>
                    <a:pt x="403" y="13737"/>
                    <a:pt x="403" y="13622"/>
                  </a:cubicBezTo>
                  <a:cubicBezTo>
                    <a:pt x="403" y="12903"/>
                    <a:pt x="1065" y="12519"/>
                    <a:pt x="1783" y="12117"/>
                  </a:cubicBezTo>
                  <a:cubicBezTo>
                    <a:pt x="2531" y="11705"/>
                    <a:pt x="3365" y="11225"/>
                    <a:pt x="3365" y="10267"/>
                  </a:cubicBezTo>
                  <a:cubicBezTo>
                    <a:pt x="3365" y="9308"/>
                    <a:pt x="2522" y="8829"/>
                    <a:pt x="1783" y="8417"/>
                  </a:cubicBezTo>
                  <a:cubicBezTo>
                    <a:pt x="1065" y="8005"/>
                    <a:pt x="403" y="7631"/>
                    <a:pt x="403" y="6912"/>
                  </a:cubicBezTo>
                  <a:cubicBezTo>
                    <a:pt x="403" y="6183"/>
                    <a:pt x="1065" y="5810"/>
                    <a:pt x="1783" y="5407"/>
                  </a:cubicBezTo>
                  <a:cubicBezTo>
                    <a:pt x="2531" y="4995"/>
                    <a:pt x="3365" y="4506"/>
                    <a:pt x="3365" y="3557"/>
                  </a:cubicBezTo>
                  <a:cubicBezTo>
                    <a:pt x="3365" y="2598"/>
                    <a:pt x="2522" y="2119"/>
                    <a:pt x="1783" y="1697"/>
                  </a:cubicBezTo>
                  <a:cubicBezTo>
                    <a:pt x="1065" y="1295"/>
                    <a:pt x="403" y="921"/>
                    <a:pt x="403" y="202"/>
                  </a:cubicBezTo>
                  <a:cubicBezTo>
                    <a:pt x="403" y="68"/>
                    <a:pt x="302" y="1"/>
                    <a:pt x="20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39" name="Google Shape;9039;p66"/>
            <p:cNvSpPr/>
            <p:nvPr/>
          </p:nvSpPr>
          <p:spPr>
            <a:xfrm>
              <a:off x="6403371" y="4277920"/>
              <a:ext cx="69063" cy="66076"/>
            </a:xfrm>
            <a:custGeom>
              <a:avLst/>
              <a:gdLst/>
              <a:ahLst/>
              <a:cxnLst/>
              <a:rect l="l" t="t" r="r" b="b"/>
              <a:pathLst>
                <a:path w="2636" h="2522" extrusionOk="0">
                  <a:moveTo>
                    <a:pt x="2435" y="0"/>
                  </a:moveTo>
                  <a:cubicBezTo>
                    <a:pt x="2334" y="0"/>
                    <a:pt x="2233" y="67"/>
                    <a:pt x="2233" y="202"/>
                  </a:cubicBezTo>
                  <a:cubicBezTo>
                    <a:pt x="2233" y="921"/>
                    <a:pt x="1562" y="1304"/>
                    <a:pt x="853" y="1707"/>
                  </a:cubicBezTo>
                  <a:cubicBezTo>
                    <a:pt x="604" y="1841"/>
                    <a:pt x="355" y="1994"/>
                    <a:pt x="115" y="2157"/>
                  </a:cubicBezTo>
                  <a:cubicBezTo>
                    <a:pt x="19" y="2224"/>
                    <a:pt x="0" y="2349"/>
                    <a:pt x="58" y="2435"/>
                  </a:cubicBezTo>
                  <a:cubicBezTo>
                    <a:pt x="96" y="2493"/>
                    <a:pt x="163" y="2521"/>
                    <a:pt x="230" y="2521"/>
                  </a:cubicBezTo>
                  <a:cubicBezTo>
                    <a:pt x="268" y="2521"/>
                    <a:pt x="307" y="2512"/>
                    <a:pt x="345" y="2483"/>
                  </a:cubicBezTo>
                  <a:cubicBezTo>
                    <a:pt x="556" y="2330"/>
                    <a:pt x="815" y="2195"/>
                    <a:pt x="1054" y="2052"/>
                  </a:cubicBezTo>
                  <a:cubicBezTo>
                    <a:pt x="1802" y="1639"/>
                    <a:pt x="2636" y="1160"/>
                    <a:pt x="2636" y="202"/>
                  </a:cubicBezTo>
                  <a:cubicBezTo>
                    <a:pt x="2636" y="67"/>
                    <a:pt x="2535" y="0"/>
                    <a:pt x="2435"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40" name="Google Shape;9040;p66"/>
            <p:cNvSpPr/>
            <p:nvPr/>
          </p:nvSpPr>
          <p:spPr>
            <a:xfrm>
              <a:off x="6384271" y="4344835"/>
              <a:ext cx="88425" cy="294986"/>
            </a:xfrm>
            <a:custGeom>
              <a:avLst/>
              <a:gdLst/>
              <a:ahLst/>
              <a:cxnLst/>
              <a:rect l="l" t="t" r="r" b="b"/>
              <a:pathLst>
                <a:path w="3375" h="11259" extrusionOk="0">
                  <a:moveTo>
                    <a:pt x="471" y="1"/>
                  </a:moveTo>
                  <a:cubicBezTo>
                    <a:pt x="413" y="1"/>
                    <a:pt x="355" y="27"/>
                    <a:pt x="317" y="82"/>
                  </a:cubicBezTo>
                  <a:cubicBezTo>
                    <a:pt x="106" y="341"/>
                    <a:pt x="1" y="657"/>
                    <a:pt x="1" y="993"/>
                  </a:cubicBezTo>
                  <a:cubicBezTo>
                    <a:pt x="1" y="1942"/>
                    <a:pt x="844" y="2421"/>
                    <a:pt x="1582" y="2843"/>
                  </a:cubicBezTo>
                  <a:cubicBezTo>
                    <a:pt x="2291" y="3246"/>
                    <a:pt x="2962" y="3619"/>
                    <a:pt x="2962" y="4348"/>
                  </a:cubicBezTo>
                  <a:cubicBezTo>
                    <a:pt x="2962" y="5067"/>
                    <a:pt x="2291" y="5450"/>
                    <a:pt x="1582" y="5853"/>
                  </a:cubicBezTo>
                  <a:cubicBezTo>
                    <a:pt x="834" y="6265"/>
                    <a:pt x="1" y="6744"/>
                    <a:pt x="1" y="7703"/>
                  </a:cubicBezTo>
                  <a:cubicBezTo>
                    <a:pt x="1" y="8661"/>
                    <a:pt x="844" y="9131"/>
                    <a:pt x="1582" y="9553"/>
                  </a:cubicBezTo>
                  <a:cubicBezTo>
                    <a:pt x="2291" y="9955"/>
                    <a:pt x="2962" y="10339"/>
                    <a:pt x="2962" y="11058"/>
                  </a:cubicBezTo>
                  <a:cubicBezTo>
                    <a:pt x="2962" y="11173"/>
                    <a:pt x="3058" y="11259"/>
                    <a:pt x="3164" y="11259"/>
                  </a:cubicBezTo>
                  <a:cubicBezTo>
                    <a:pt x="3279" y="11259"/>
                    <a:pt x="3365" y="11173"/>
                    <a:pt x="3375" y="11058"/>
                  </a:cubicBezTo>
                  <a:cubicBezTo>
                    <a:pt x="3375" y="10109"/>
                    <a:pt x="2531" y="9629"/>
                    <a:pt x="1783" y="9208"/>
                  </a:cubicBezTo>
                  <a:cubicBezTo>
                    <a:pt x="1074" y="8805"/>
                    <a:pt x="403" y="8431"/>
                    <a:pt x="403" y="7703"/>
                  </a:cubicBezTo>
                  <a:cubicBezTo>
                    <a:pt x="403" y="6984"/>
                    <a:pt x="1074" y="6600"/>
                    <a:pt x="1783" y="6198"/>
                  </a:cubicBezTo>
                  <a:cubicBezTo>
                    <a:pt x="2531" y="5786"/>
                    <a:pt x="3375" y="5306"/>
                    <a:pt x="3375" y="4348"/>
                  </a:cubicBezTo>
                  <a:cubicBezTo>
                    <a:pt x="3375" y="3389"/>
                    <a:pt x="2531" y="2920"/>
                    <a:pt x="1783" y="2498"/>
                  </a:cubicBezTo>
                  <a:cubicBezTo>
                    <a:pt x="1074" y="2095"/>
                    <a:pt x="403" y="1712"/>
                    <a:pt x="403" y="993"/>
                  </a:cubicBezTo>
                  <a:cubicBezTo>
                    <a:pt x="403" y="753"/>
                    <a:pt x="489" y="523"/>
                    <a:pt x="633" y="332"/>
                  </a:cubicBezTo>
                  <a:cubicBezTo>
                    <a:pt x="700" y="245"/>
                    <a:pt x="691" y="111"/>
                    <a:pt x="595" y="44"/>
                  </a:cubicBezTo>
                  <a:cubicBezTo>
                    <a:pt x="558" y="15"/>
                    <a:pt x="514" y="1"/>
                    <a:pt x="471"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41" name="Google Shape;9041;p66"/>
            <p:cNvSpPr/>
            <p:nvPr/>
          </p:nvSpPr>
          <p:spPr>
            <a:xfrm>
              <a:off x="6382516" y="4364563"/>
              <a:ext cx="91700" cy="10559"/>
            </a:xfrm>
            <a:custGeom>
              <a:avLst/>
              <a:gdLst/>
              <a:ahLst/>
              <a:cxnLst/>
              <a:rect l="l" t="t" r="r" b="b"/>
              <a:pathLst>
                <a:path w="3500" h="403" extrusionOk="0">
                  <a:moveTo>
                    <a:pt x="269" y="0"/>
                  </a:moveTo>
                  <a:cubicBezTo>
                    <a:pt x="0" y="0"/>
                    <a:pt x="0" y="403"/>
                    <a:pt x="269" y="403"/>
                  </a:cubicBezTo>
                  <a:lnTo>
                    <a:pt x="3231" y="403"/>
                  </a:lnTo>
                  <a:cubicBezTo>
                    <a:pt x="3499" y="403"/>
                    <a:pt x="3499" y="0"/>
                    <a:pt x="3231" y="0"/>
                  </a:cubicBezTo>
                  <a:close/>
                </a:path>
              </a:pathLst>
            </a:custGeom>
            <a:solidFill>
              <a:srgbClr val="A8BAC8"/>
            </a:solidFill>
            <a:ln>
              <a:noFill/>
            </a:ln>
          </p:spPr>
          <p:txBody>
            <a:bodyPr spcFirstLastPara="1" wrap="square" lIns="91425" tIns="91425" rIns="91425" bIns="91425" anchor="ctr" anchorCtr="0">
              <a:noAutofit/>
            </a:bodyPr>
            <a:lstStyle/>
            <a:p>
              <a:endParaRPr/>
            </a:p>
          </p:txBody>
        </p:sp>
        <p:sp>
          <p:nvSpPr>
            <p:cNvPr id="9042" name="Google Shape;9042;p66"/>
            <p:cNvSpPr/>
            <p:nvPr/>
          </p:nvSpPr>
          <p:spPr>
            <a:xfrm>
              <a:off x="6382516" y="4541361"/>
              <a:ext cx="91700" cy="10559"/>
            </a:xfrm>
            <a:custGeom>
              <a:avLst/>
              <a:gdLst/>
              <a:ahLst/>
              <a:cxnLst/>
              <a:rect l="l" t="t" r="r" b="b"/>
              <a:pathLst>
                <a:path w="3500" h="403" extrusionOk="0">
                  <a:moveTo>
                    <a:pt x="269" y="0"/>
                  </a:moveTo>
                  <a:cubicBezTo>
                    <a:pt x="0" y="0"/>
                    <a:pt x="0" y="403"/>
                    <a:pt x="269" y="403"/>
                  </a:cubicBezTo>
                  <a:lnTo>
                    <a:pt x="3231" y="403"/>
                  </a:lnTo>
                  <a:cubicBezTo>
                    <a:pt x="3499" y="403"/>
                    <a:pt x="3499" y="0"/>
                    <a:pt x="3231" y="0"/>
                  </a:cubicBezTo>
                  <a:close/>
                </a:path>
              </a:pathLst>
            </a:custGeom>
            <a:solidFill>
              <a:srgbClr val="B8C3CB"/>
            </a:solidFill>
            <a:ln>
              <a:noFill/>
            </a:ln>
          </p:spPr>
          <p:txBody>
            <a:bodyPr spcFirstLastPara="1" wrap="square" lIns="91425" tIns="91425" rIns="91425" bIns="91425" anchor="ctr" anchorCtr="0">
              <a:noAutofit/>
            </a:bodyPr>
            <a:lstStyle/>
            <a:p>
              <a:endParaRPr/>
            </a:p>
          </p:txBody>
        </p:sp>
        <p:sp>
          <p:nvSpPr>
            <p:cNvPr id="9043" name="Google Shape;9043;p66"/>
            <p:cNvSpPr/>
            <p:nvPr/>
          </p:nvSpPr>
          <p:spPr>
            <a:xfrm>
              <a:off x="6386524" y="4437399"/>
              <a:ext cx="81665" cy="10585"/>
            </a:xfrm>
            <a:custGeom>
              <a:avLst/>
              <a:gdLst/>
              <a:ahLst/>
              <a:cxnLst/>
              <a:rect l="l" t="t" r="r" b="b"/>
              <a:pathLst>
                <a:path w="3117" h="404" extrusionOk="0">
                  <a:moveTo>
                    <a:pt x="269" y="0"/>
                  </a:moveTo>
                  <a:cubicBezTo>
                    <a:pt x="1" y="0"/>
                    <a:pt x="1" y="403"/>
                    <a:pt x="269" y="403"/>
                  </a:cubicBezTo>
                  <a:lnTo>
                    <a:pt x="2915" y="403"/>
                  </a:lnTo>
                  <a:cubicBezTo>
                    <a:pt x="2920" y="403"/>
                    <a:pt x="2925" y="403"/>
                    <a:pt x="2931" y="403"/>
                  </a:cubicBezTo>
                  <a:cubicBezTo>
                    <a:pt x="3038" y="403"/>
                    <a:pt x="3116" y="311"/>
                    <a:pt x="3116" y="201"/>
                  </a:cubicBezTo>
                  <a:cubicBezTo>
                    <a:pt x="3116" y="96"/>
                    <a:pt x="3030" y="0"/>
                    <a:pt x="2915"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44" name="Google Shape;9044;p66"/>
            <p:cNvSpPr/>
            <p:nvPr/>
          </p:nvSpPr>
          <p:spPr>
            <a:xfrm>
              <a:off x="6386524" y="4469782"/>
              <a:ext cx="83421" cy="10585"/>
            </a:xfrm>
            <a:custGeom>
              <a:avLst/>
              <a:gdLst/>
              <a:ahLst/>
              <a:cxnLst/>
              <a:rect l="l" t="t" r="r" b="b"/>
              <a:pathLst>
                <a:path w="3184" h="404" extrusionOk="0">
                  <a:moveTo>
                    <a:pt x="269" y="1"/>
                  </a:moveTo>
                  <a:cubicBezTo>
                    <a:pt x="1" y="1"/>
                    <a:pt x="1" y="403"/>
                    <a:pt x="269" y="403"/>
                  </a:cubicBezTo>
                  <a:lnTo>
                    <a:pt x="2915" y="403"/>
                  </a:lnTo>
                  <a:cubicBezTo>
                    <a:pt x="3183" y="403"/>
                    <a:pt x="3183" y="1"/>
                    <a:pt x="2915" y="1"/>
                  </a:cubicBezTo>
                  <a:close/>
                </a:path>
              </a:pathLst>
            </a:custGeom>
            <a:solidFill>
              <a:srgbClr val="A4B3BF"/>
            </a:solidFill>
            <a:ln>
              <a:noFill/>
            </a:ln>
          </p:spPr>
          <p:txBody>
            <a:bodyPr spcFirstLastPara="1" wrap="square" lIns="91425" tIns="91425" rIns="91425" bIns="91425" anchor="ctr" anchorCtr="0">
              <a:noAutofit/>
            </a:bodyPr>
            <a:lstStyle/>
            <a:p>
              <a:endParaRPr/>
            </a:p>
          </p:txBody>
        </p:sp>
      </p:grpSp>
      <p:grpSp>
        <p:nvGrpSpPr>
          <p:cNvPr id="9045" name="Google Shape;9045;p66"/>
          <p:cNvGrpSpPr/>
          <p:nvPr/>
        </p:nvGrpSpPr>
        <p:grpSpPr>
          <a:xfrm>
            <a:off x="7987791" y="3621696"/>
            <a:ext cx="336303" cy="362005"/>
            <a:chOff x="7987790" y="3804695"/>
            <a:chExt cx="336303" cy="362005"/>
          </a:xfrm>
        </p:grpSpPr>
        <p:sp>
          <p:nvSpPr>
            <p:cNvPr id="9046" name="Google Shape;9046;p66"/>
            <p:cNvSpPr/>
            <p:nvPr/>
          </p:nvSpPr>
          <p:spPr>
            <a:xfrm>
              <a:off x="8053080" y="3851489"/>
              <a:ext cx="218010" cy="208080"/>
            </a:xfrm>
            <a:custGeom>
              <a:avLst/>
              <a:gdLst/>
              <a:ahLst/>
              <a:cxnLst/>
              <a:rect l="l" t="t" r="r" b="b"/>
              <a:pathLst>
                <a:path w="8321" h="7942" extrusionOk="0">
                  <a:moveTo>
                    <a:pt x="1247" y="0"/>
                  </a:moveTo>
                  <a:cubicBezTo>
                    <a:pt x="556" y="0"/>
                    <a:pt x="0" y="556"/>
                    <a:pt x="0" y="1237"/>
                  </a:cubicBezTo>
                  <a:cubicBezTo>
                    <a:pt x="0" y="1927"/>
                    <a:pt x="556" y="2483"/>
                    <a:pt x="1247" y="2483"/>
                  </a:cubicBezTo>
                  <a:cubicBezTo>
                    <a:pt x="796" y="2483"/>
                    <a:pt x="384" y="2723"/>
                    <a:pt x="163" y="3106"/>
                  </a:cubicBezTo>
                  <a:cubicBezTo>
                    <a:pt x="317" y="3624"/>
                    <a:pt x="422" y="4161"/>
                    <a:pt x="489" y="4707"/>
                  </a:cubicBezTo>
                  <a:cubicBezTo>
                    <a:pt x="689" y="4861"/>
                    <a:pt x="940" y="4955"/>
                    <a:pt x="1194" y="4965"/>
                  </a:cubicBezTo>
                  <a:lnTo>
                    <a:pt x="1194" y="4965"/>
                  </a:lnTo>
                  <a:cubicBezTo>
                    <a:pt x="959" y="4965"/>
                    <a:pt x="727" y="5041"/>
                    <a:pt x="537" y="5177"/>
                  </a:cubicBezTo>
                  <a:cubicBezTo>
                    <a:pt x="595" y="5867"/>
                    <a:pt x="604" y="6566"/>
                    <a:pt x="585" y="7257"/>
                  </a:cubicBezTo>
                  <a:cubicBezTo>
                    <a:pt x="590" y="7728"/>
                    <a:pt x="2579" y="7942"/>
                    <a:pt x="4497" y="7942"/>
                  </a:cubicBezTo>
                  <a:cubicBezTo>
                    <a:pt x="6248" y="7942"/>
                    <a:pt x="7941" y="7763"/>
                    <a:pt x="8014" y="7439"/>
                  </a:cubicBezTo>
                  <a:cubicBezTo>
                    <a:pt x="8138" y="7247"/>
                    <a:pt x="8234" y="6902"/>
                    <a:pt x="8321" y="6547"/>
                  </a:cubicBezTo>
                  <a:lnTo>
                    <a:pt x="8043" y="5570"/>
                  </a:lnTo>
                  <a:cubicBezTo>
                    <a:pt x="8158" y="5387"/>
                    <a:pt x="8206" y="5177"/>
                    <a:pt x="8206" y="4966"/>
                  </a:cubicBezTo>
                  <a:cubicBezTo>
                    <a:pt x="8206" y="4276"/>
                    <a:pt x="7650" y="3720"/>
                    <a:pt x="6969" y="3720"/>
                  </a:cubicBezTo>
                  <a:cubicBezTo>
                    <a:pt x="7650" y="3720"/>
                    <a:pt x="8206" y="3164"/>
                    <a:pt x="8206" y="2483"/>
                  </a:cubicBezTo>
                  <a:cubicBezTo>
                    <a:pt x="8206" y="1793"/>
                    <a:pt x="7650" y="1237"/>
                    <a:pt x="6969" y="1237"/>
                  </a:cubicBezTo>
                  <a:lnTo>
                    <a:pt x="5905" y="1333"/>
                  </a:lnTo>
                  <a:lnTo>
                    <a:pt x="3714" y="1370"/>
                  </a:lnTo>
                  <a:lnTo>
                    <a:pt x="3714" y="1370"/>
                  </a:lnTo>
                  <a:cubicBezTo>
                    <a:pt x="4302" y="1350"/>
                    <a:pt x="4868" y="910"/>
                    <a:pt x="5177" y="451"/>
                  </a:cubicBezTo>
                  <a:lnTo>
                    <a:pt x="1247"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047" name="Google Shape;9047;p66"/>
            <p:cNvSpPr/>
            <p:nvPr/>
          </p:nvSpPr>
          <p:spPr>
            <a:xfrm>
              <a:off x="8057534" y="3969939"/>
              <a:ext cx="179575" cy="21196"/>
            </a:xfrm>
            <a:custGeom>
              <a:avLst/>
              <a:gdLst/>
              <a:ahLst/>
              <a:cxnLst/>
              <a:rect l="l" t="t" r="r" b="b"/>
              <a:pathLst>
                <a:path w="6854" h="809" extrusionOk="0">
                  <a:moveTo>
                    <a:pt x="307" y="0"/>
                  </a:moveTo>
                  <a:cubicBezTo>
                    <a:pt x="130" y="0"/>
                    <a:pt x="1" y="249"/>
                    <a:pt x="185" y="387"/>
                  </a:cubicBezTo>
                  <a:cubicBezTo>
                    <a:pt x="434" y="579"/>
                    <a:pt x="741" y="684"/>
                    <a:pt x="1057" y="684"/>
                  </a:cubicBezTo>
                  <a:cubicBezTo>
                    <a:pt x="1958" y="771"/>
                    <a:pt x="2879" y="809"/>
                    <a:pt x="3799" y="809"/>
                  </a:cubicBezTo>
                  <a:cubicBezTo>
                    <a:pt x="4729" y="809"/>
                    <a:pt x="5658" y="771"/>
                    <a:pt x="6598" y="675"/>
                  </a:cubicBezTo>
                  <a:cubicBezTo>
                    <a:pt x="6853" y="637"/>
                    <a:pt x="6819" y="262"/>
                    <a:pt x="6569" y="262"/>
                  </a:cubicBezTo>
                  <a:cubicBezTo>
                    <a:pt x="6566" y="262"/>
                    <a:pt x="6563" y="262"/>
                    <a:pt x="6559" y="263"/>
                  </a:cubicBezTo>
                  <a:cubicBezTo>
                    <a:pt x="5649" y="344"/>
                    <a:pt x="4736" y="385"/>
                    <a:pt x="3823" y="385"/>
                  </a:cubicBezTo>
                  <a:cubicBezTo>
                    <a:pt x="2910" y="385"/>
                    <a:pt x="1997" y="344"/>
                    <a:pt x="1086" y="263"/>
                  </a:cubicBezTo>
                  <a:lnTo>
                    <a:pt x="1067" y="263"/>
                  </a:lnTo>
                  <a:cubicBezTo>
                    <a:pt x="847" y="263"/>
                    <a:pt x="626" y="186"/>
                    <a:pt x="444" y="52"/>
                  </a:cubicBezTo>
                  <a:cubicBezTo>
                    <a:pt x="398" y="15"/>
                    <a:pt x="351" y="0"/>
                    <a:pt x="307"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048" name="Google Shape;9048;p66"/>
            <p:cNvSpPr/>
            <p:nvPr/>
          </p:nvSpPr>
          <p:spPr>
            <a:xfrm>
              <a:off x="8050329" y="3909312"/>
              <a:ext cx="187330" cy="27589"/>
            </a:xfrm>
            <a:custGeom>
              <a:avLst/>
              <a:gdLst/>
              <a:ahLst/>
              <a:cxnLst/>
              <a:rect l="l" t="t" r="r" b="b"/>
              <a:pathLst>
                <a:path w="7150" h="1053" extrusionOk="0">
                  <a:moveTo>
                    <a:pt x="6855" y="0"/>
                  </a:moveTo>
                  <a:cubicBezTo>
                    <a:pt x="6837" y="0"/>
                    <a:pt x="6817" y="3"/>
                    <a:pt x="6796" y="8"/>
                  </a:cubicBezTo>
                  <a:cubicBezTo>
                    <a:pt x="6015" y="195"/>
                    <a:pt x="5181" y="288"/>
                    <a:pt x="4282" y="288"/>
                  </a:cubicBezTo>
                  <a:cubicBezTo>
                    <a:pt x="3384" y="288"/>
                    <a:pt x="2420" y="195"/>
                    <a:pt x="1380" y="8"/>
                  </a:cubicBezTo>
                  <a:lnTo>
                    <a:pt x="1342" y="8"/>
                  </a:lnTo>
                  <a:cubicBezTo>
                    <a:pt x="824" y="8"/>
                    <a:pt x="345" y="286"/>
                    <a:pt x="86" y="736"/>
                  </a:cubicBezTo>
                  <a:cubicBezTo>
                    <a:pt x="0" y="870"/>
                    <a:pt x="105" y="1052"/>
                    <a:pt x="268" y="1052"/>
                  </a:cubicBezTo>
                  <a:cubicBezTo>
                    <a:pt x="345" y="1043"/>
                    <a:pt x="412" y="1005"/>
                    <a:pt x="451" y="928"/>
                  </a:cubicBezTo>
                  <a:cubicBezTo>
                    <a:pt x="623" y="621"/>
                    <a:pt x="959" y="420"/>
                    <a:pt x="1323" y="410"/>
                  </a:cubicBezTo>
                  <a:cubicBezTo>
                    <a:pt x="2375" y="606"/>
                    <a:pt x="3357" y="701"/>
                    <a:pt x="4277" y="701"/>
                  </a:cubicBezTo>
                  <a:cubicBezTo>
                    <a:pt x="5209" y="701"/>
                    <a:pt x="6077" y="603"/>
                    <a:pt x="6892" y="410"/>
                  </a:cubicBezTo>
                  <a:cubicBezTo>
                    <a:pt x="7149" y="357"/>
                    <a:pt x="7086" y="0"/>
                    <a:pt x="6855"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049" name="Google Shape;9049;p66"/>
            <p:cNvSpPr/>
            <p:nvPr/>
          </p:nvSpPr>
          <p:spPr>
            <a:xfrm>
              <a:off x="8083367" y="3946568"/>
              <a:ext cx="178946" cy="18209"/>
            </a:xfrm>
            <a:custGeom>
              <a:avLst/>
              <a:gdLst/>
              <a:ahLst/>
              <a:cxnLst/>
              <a:rect l="l" t="t" r="r" b="b"/>
              <a:pathLst>
                <a:path w="6830" h="695" extrusionOk="0">
                  <a:moveTo>
                    <a:pt x="296" y="0"/>
                  </a:moveTo>
                  <a:cubicBezTo>
                    <a:pt x="54" y="0"/>
                    <a:pt x="0" y="371"/>
                    <a:pt x="263" y="416"/>
                  </a:cubicBezTo>
                  <a:cubicBezTo>
                    <a:pt x="1183" y="589"/>
                    <a:pt x="2115" y="675"/>
                    <a:pt x="3048" y="675"/>
                  </a:cubicBezTo>
                  <a:cubicBezTo>
                    <a:pt x="3980" y="675"/>
                    <a:pt x="4912" y="589"/>
                    <a:pt x="5832" y="416"/>
                  </a:cubicBezTo>
                  <a:cubicBezTo>
                    <a:pt x="6053" y="426"/>
                    <a:pt x="6273" y="503"/>
                    <a:pt x="6455" y="647"/>
                  </a:cubicBezTo>
                  <a:cubicBezTo>
                    <a:pt x="6494" y="675"/>
                    <a:pt x="6542" y="694"/>
                    <a:pt x="6589" y="694"/>
                  </a:cubicBezTo>
                  <a:cubicBezTo>
                    <a:pt x="6647" y="694"/>
                    <a:pt x="6714" y="666"/>
                    <a:pt x="6752" y="618"/>
                  </a:cubicBezTo>
                  <a:cubicBezTo>
                    <a:pt x="6829" y="522"/>
                    <a:pt x="6810" y="397"/>
                    <a:pt x="6714" y="321"/>
                  </a:cubicBezTo>
                  <a:cubicBezTo>
                    <a:pt x="6455" y="119"/>
                    <a:pt x="6139" y="4"/>
                    <a:pt x="5813" y="4"/>
                  </a:cubicBezTo>
                  <a:lnTo>
                    <a:pt x="5775" y="4"/>
                  </a:lnTo>
                  <a:cubicBezTo>
                    <a:pt x="4878" y="172"/>
                    <a:pt x="3970" y="256"/>
                    <a:pt x="3061" y="256"/>
                  </a:cubicBezTo>
                  <a:cubicBezTo>
                    <a:pt x="2151" y="256"/>
                    <a:pt x="1241" y="172"/>
                    <a:pt x="340" y="4"/>
                  </a:cubicBezTo>
                  <a:cubicBezTo>
                    <a:pt x="325" y="2"/>
                    <a:pt x="310" y="0"/>
                    <a:pt x="296"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050" name="Google Shape;9050;p66"/>
            <p:cNvSpPr/>
            <p:nvPr/>
          </p:nvSpPr>
          <p:spPr>
            <a:xfrm>
              <a:off x="8082188" y="3881173"/>
              <a:ext cx="178867" cy="18052"/>
            </a:xfrm>
            <a:custGeom>
              <a:avLst/>
              <a:gdLst/>
              <a:ahLst/>
              <a:cxnLst/>
              <a:rect l="l" t="t" r="r" b="b"/>
              <a:pathLst>
                <a:path w="6827" h="689" extrusionOk="0">
                  <a:moveTo>
                    <a:pt x="5795" y="1"/>
                  </a:moveTo>
                  <a:cubicBezTo>
                    <a:pt x="5789" y="1"/>
                    <a:pt x="5781" y="3"/>
                    <a:pt x="5772" y="8"/>
                  </a:cubicBezTo>
                  <a:cubicBezTo>
                    <a:pt x="4876" y="176"/>
                    <a:pt x="3967" y="260"/>
                    <a:pt x="3059" y="260"/>
                  </a:cubicBezTo>
                  <a:cubicBezTo>
                    <a:pt x="2151" y="260"/>
                    <a:pt x="1243" y="176"/>
                    <a:pt x="346" y="8"/>
                  </a:cubicBezTo>
                  <a:cubicBezTo>
                    <a:pt x="328" y="4"/>
                    <a:pt x="311" y="3"/>
                    <a:pt x="295" y="3"/>
                  </a:cubicBezTo>
                  <a:cubicBezTo>
                    <a:pt x="59" y="3"/>
                    <a:pt x="0" y="367"/>
                    <a:pt x="260" y="420"/>
                  </a:cubicBezTo>
                  <a:cubicBezTo>
                    <a:pt x="1180" y="593"/>
                    <a:pt x="2113" y="679"/>
                    <a:pt x="3045" y="679"/>
                  </a:cubicBezTo>
                  <a:cubicBezTo>
                    <a:pt x="3977" y="679"/>
                    <a:pt x="4909" y="593"/>
                    <a:pt x="5829" y="420"/>
                  </a:cubicBezTo>
                  <a:cubicBezTo>
                    <a:pt x="6059" y="420"/>
                    <a:pt x="6280" y="497"/>
                    <a:pt x="6452" y="641"/>
                  </a:cubicBezTo>
                  <a:cubicBezTo>
                    <a:pt x="6491" y="670"/>
                    <a:pt x="6539" y="689"/>
                    <a:pt x="6587" y="689"/>
                  </a:cubicBezTo>
                  <a:cubicBezTo>
                    <a:pt x="6644" y="689"/>
                    <a:pt x="6711" y="660"/>
                    <a:pt x="6749" y="622"/>
                  </a:cubicBezTo>
                  <a:cubicBezTo>
                    <a:pt x="6826" y="526"/>
                    <a:pt x="6807" y="392"/>
                    <a:pt x="6721" y="324"/>
                  </a:cubicBezTo>
                  <a:cubicBezTo>
                    <a:pt x="6462" y="114"/>
                    <a:pt x="6136" y="8"/>
                    <a:pt x="5810" y="8"/>
                  </a:cubicBezTo>
                  <a:cubicBezTo>
                    <a:pt x="5805" y="3"/>
                    <a:pt x="5801" y="1"/>
                    <a:pt x="5795" y="1"/>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051" name="Google Shape;9051;p66"/>
            <p:cNvSpPr/>
            <p:nvPr/>
          </p:nvSpPr>
          <p:spPr>
            <a:xfrm>
              <a:off x="8083970" y="3999492"/>
              <a:ext cx="183610" cy="28322"/>
            </a:xfrm>
            <a:custGeom>
              <a:avLst/>
              <a:gdLst/>
              <a:ahLst/>
              <a:cxnLst/>
              <a:rect l="l" t="t" r="r" b="b"/>
              <a:pathLst>
                <a:path w="7008" h="1081" extrusionOk="0">
                  <a:moveTo>
                    <a:pt x="6702" y="0"/>
                  </a:moveTo>
                  <a:cubicBezTo>
                    <a:pt x="6649" y="0"/>
                    <a:pt x="6595" y="22"/>
                    <a:pt x="6547" y="74"/>
                  </a:cubicBezTo>
                  <a:cubicBezTo>
                    <a:pt x="6356" y="285"/>
                    <a:pt x="6078" y="400"/>
                    <a:pt x="5790" y="400"/>
                  </a:cubicBezTo>
                  <a:lnTo>
                    <a:pt x="5752" y="400"/>
                  </a:lnTo>
                  <a:cubicBezTo>
                    <a:pt x="4894" y="568"/>
                    <a:pt x="4022" y="651"/>
                    <a:pt x="3121" y="651"/>
                  </a:cubicBezTo>
                  <a:cubicBezTo>
                    <a:pt x="2219" y="651"/>
                    <a:pt x="1290" y="568"/>
                    <a:pt x="317" y="400"/>
                  </a:cubicBezTo>
                  <a:cubicBezTo>
                    <a:pt x="307" y="399"/>
                    <a:pt x="298" y="398"/>
                    <a:pt x="290" y="398"/>
                  </a:cubicBezTo>
                  <a:cubicBezTo>
                    <a:pt x="54" y="398"/>
                    <a:pt x="0" y="757"/>
                    <a:pt x="250" y="822"/>
                  </a:cubicBezTo>
                  <a:cubicBezTo>
                    <a:pt x="1199" y="985"/>
                    <a:pt x="2157" y="1071"/>
                    <a:pt x="3125" y="1080"/>
                  </a:cubicBezTo>
                  <a:cubicBezTo>
                    <a:pt x="4026" y="1080"/>
                    <a:pt x="4927" y="994"/>
                    <a:pt x="5819" y="822"/>
                  </a:cubicBezTo>
                  <a:cubicBezTo>
                    <a:pt x="6212" y="822"/>
                    <a:pt x="6595" y="649"/>
                    <a:pt x="6864" y="361"/>
                  </a:cubicBezTo>
                  <a:cubicBezTo>
                    <a:pt x="7008" y="203"/>
                    <a:pt x="6864" y="0"/>
                    <a:pt x="6702"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052" name="Google Shape;9052;p66"/>
            <p:cNvSpPr/>
            <p:nvPr/>
          </p:nvSpPr>
          <p:spPr>
            <a:xfrm>
              <a:off x="8059106" y="3851489"/>
              <a:ext cx="129611" cy="29554"/>
            </a:xfrm>
            <a:custGeom>
              <a:avLst/>
              <a:gdLst/>
              <a:ahLst/>
              <a:cxnLst/>
              <a:rect l="l" t="t" r="r" b="b"/>
              <a:pathLst>
                <a:path w="4947" h="1128" extrusionOk="0">
                  <a:moveTo>
                    <a:pt x="1007" y="0"/>
                  </a:moveTo>
                  <a:cubicBezTo>
                    <a:pt x="604" y="0"/>
                    <a:pt x="231" y="192"/>
                    <a:pt x="1" y="518"/>
                  </a:cubicBezTo>
                  <a:cubicBezTo>
                    <a:pt x="166" y="459"/>
                    <a:pt x="340" y="429"/>
                    <a:pt x="513" y="429"/>
                  </a:cubicBezTo>
                  <a:cubicBezTo>
                    <a:pt x="731" y="429"/>
                    <a:pt x="948" y="475"/>
                    <a:pt x="1151" y="566"/>
                  </a:cubicBezTo>
                  <a:cubicBezTo>
                    <a:pt x="1959" y="939"/>
                    <a:pt x="2840" y="1128"/>
                    <a:pt x="3728" y="1128"/>
                  </a:cubicBezTo>
                  <a:cubicBezTo>
                    <a:pt x="3914" y="1128"/>
                    <a:pt x="4100" y="1119"/>
                    <a:pt x="4285" y="1103"/>
                  </a:cubicBezTo>
                  <a:cubicBezTo>
                    <a:pt x="4534" y="921"/>
                    <a:pt x="4764" y="700"/>
                    <a:pt x="4947" y="451"/>
                  </a:cubicBezTo>
                  <a:lnTo>
                    <a:pt x="1007" y="0"/>
                  </a:ln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053" name="Google Shape;9053;p66"/>
            <p:cNvSpPr/>
            <p:nvPr/>
          </p:nvSpPr>
          <p:spPr>
            <a:xfrm>
              <a:off x="7987790" y="3804695"/>
              <a:ext cx="336041" cy="362005"/>
            </a:xfrm>
            <a:custGeom>
              <a:avLst/>
              <a:gdLst/>
              <a:ahLst/>
              <a:cxnLst/>
              <a:rect l="l" t="t" r="r" b="b"/>
              <a:pathLst>
                <a:path w="12826" h="13817" extrusionOk="0">
                  <a:moveTo>
                    <a:pt x="3227" y="0"/>
                  </a:moveTo>
                  <a:cubicBezTo>
                    <a:pt x="2827" y="0"/>
                    <a:pt x="2426" y="75"/>
                    <a:pt x="2042" y="224"/>
                  </a:cubicBezTo>
                  <a:cubicBezTo>
                    <a:pt x="1266" y="531"/>
                    <a:pt x="633" y="1144"/>
                    <a:pt x="307" y="1921"/>
                  </a:cubicBezTo>
                  <a:lnTo>
                    <a:pt x="259" y="2045"/>
                  </a:lnTo>
                  <a:cubicBezTo>
                    <a:pt x="0" y="2745"/>
                    <a:pt x="87" y="3512"/>
                    <a:pt x="480" y="4144"/>
                  </a:cubicBezTo>
                  <a:cubicBezTo>
                    <a:pt x="786" y="4643"/>
                    <a:pt x="1007" y="5199"/>
                    <a:pt x="1131" y="5774"/>
                  </a:cubicBezTo>
                  <a:lnTo>
                    <a:pt x="1313" y="6752"/>
                  </a:lnTo>
                  <a:cubicBezTo>
                    <a:pt x="1476" y="8170"/>
                    <a:pt x="1381" y="9761"/>
                    <a:pt x="1246" y="11151"/>
                  </a:cubicBezTo>
                  <a:cubicBezTo>
                    <a:pt x="1198" y="11611"/>
                    <a:pt x="1534" y="12024"/>
                    <a:pt x="2004" y="12072"/>
                  </a:cubicBezTo>
                  <a:cubicBezTo>
                    <a:pt x="2028" y="12074"/>
                    <a:pt x="2051" y="12075"/>
                    <a:pt x="2075" y="12075"/>
                  </a:cubicBezTo>
                  <a:cubicBezTo>
                    <a:pt x="2506" y="12075"/>
                    <a:pt x="2878" y="11750"/>
                    <a:pt x="2924" y="11314"/>
                  </a:cubicBezTo>
                  <a:cubicBezTo>
                    <a:pt x="3096" y="9531"/>
                    <a:pt x="3125" y="8132"/>
                    <a:pt x="3020" y="6924"/>
                  </a:cubicBezTo>
                  <a:cubicBezTo>
                    <a:pt x="2885" y="5391"/>
                    <a:pt x="2521" y="4192"/>
                    <a:pt x="1917" y="3234"/>
                  </a:cubicBezTo>
                  <a:cubicBezTo>
                    <a:pt x="1802" y="3052"/>
                    <a:pt x="1774" y="2831"/>
                    <a:pt x="1841" y="2630"/>
                  </a:cubicBezTo>
                  <a:cubicBezTo>
                    <a:pt x="1850" y="2611"/>
                    <a:pt x="1860" y="2582"/>
                    <a:pt x="1869" y="2563"/>
                  </a:cubicBezTo>
                  <a:cubicBezTo>
                    <a:pt x="2023" y="2208"/>
                    <a:pt x="2310" y="1930"/>
                    <a:pt x="2675" y="1786"/>
                  </a:cubicBezTo>
                  <a:cubicBezTo>
                    <a:pt x="2855" y="1714"/>
                    <a:pt x="3046" y="1678"/>
                    <a:pt x="3238" y="1678"/>
                  </a:cubicBezTo>
                  <a:cubicBezTo>
                    <a:pt x="3453" y="1678"/>
                    <a:pt x="3670" y="1724"/>
                    <a:pt x="3873" y="1815"/>
                  </a:cubicBezTo>
                  <a:cubicBezTo>
                    <a:pt x="4683" y="2194"/>
                    <a:pt x="5555" y="2383"/>
                    <a:pt x="6427" y="2383"/>
                  </a:cubicBezTo>
                  <a:cubicBezTo>
                    <a:pt x="7300" y="2383"/>
                    <a:pt x="8172" y="2194"/>
                    <a:pt x="8982" y="1815"/>
                  </a:cubicBezTo>
                  <a:cubicBezTo>
                    <a:pt x="9185" y="1724"/>
                    <a:pt x="9401" y="1678"/>
                    <a:pt x="9617" y="1678"/>
                  </a:cubicBezTo>
                  <a:cubicBezTo>
                    <a:pt x="9808" y="1678"/>
                    <a:pt x="10000" y="1714"/>
                    <a:pt x="10180" y="1786"/>
                  </a:cubicBezTo>
                  <a:cubicBezTo>
                    <a:pt x="10544" y="1930"/>
                    <a:pt x="10832" y="2208"/>
                    <a:pt x="10985" y="2563"/>
                  </a:cubicBezTo>
                  <a:cubicBezTo>
                    <a:pt x="10995" y="2582"/>
                    <a:pt x="10995" y="2601"/>
                    <a:pt x="11004" y="2611"/>
                  </a:cubicBezTo>
                  <a:cubicBezTo>
                    <a:pt x="11100" y="2870"/>
                    <a:pt x="11119" y="3148"/>
                    <a:pt x="11052" y="3416"/>
                  </a:cubicBezTo>
                  <a:cubicBezTo>
                    <a:pt x="10765" y="4729"/>
                    <a:pt x="10659" y="6224"/>
                    <a:pt x="10745" y="7998"/>
                  </a:cubicBezTo>
                  <a:cubicBezTo>
                    <a:pt x="10803" y="9071"/>
                    <a:pt x="10199" y="10078"/>
                    <a:pt x="9221" y="10528"/>
                  </a:cubicBezTo>
                  <a:cubicBezTo>
                    <a:pt x="9202" y="10528"/>
                    <a:pt x="9183" y="10547"/>
                    <a:pt x="9164" y="10547"/>
                  </a:cubicBezTo>
                  <a:cubicBezTo>
                    <a:pt x="8474" y="10912"/>
                    <a:pt x="8129" y="11698"/>
                    <a:pt x="8330" y="12455"/>
                  </a:cubicBezTo>
                  <a:lnTo>
                    <a:pt x="8483" y="13049"/>
                  </a:lnTo>
                  <a:cubicBezTo>
                    <a:pt x="8531" y="13241"/>
                    <a:pt x="8608" y="13423"/>
                    <a:pt x="8704" y="13596"/>
                  </a:cubicBezTo>
                  <a:cubicBezTo>
                    <a:pt x="8780" y="13739"/>
                    <a:pt x="8848" y="13816"/>
                    <a:pt x="9020" y="13816"/>
                  </a:cubicBezTo>
                  <a:lnTo>
                    <a:pt x="9030" y="13816"/>
                  </a:lnTo>
                  <a:cubicBezTo>
                    <a:pt x="9288" y="13816"/>
                    <a:pt x="9413" y="13548"/>
                    <a:pt x="9499" y="13366"/>
                  </a:cubicBezTo>
                  <a:lnTo>
                    <a:pt x="9902" y="12091"/>
                  </a:lnTo>
                  <a:cubicBezTo>
                    <a:pt x="9902" y="12081"/>
                    <a:pt x="9912" y="12062"/>
                    <a:pt x="9921" y="12062"/>
                  </a:cubicBezTo>
                  <a:cubicBezTo>
                    <a:pt x="11522" y="11314"/>
                    <a:pt x="12509" y="9675"/>
                    <a:pt x="12413" y="7912"/>
                  </a:cubicBezTo>
                  <a:cubicBezTo>
                    <a:pt x="12337" y="6301"/>
                    <a:pt x="12423" y="4950"/>
                    <a:pt x="12691" y="3790"/>
                  </a:cubicBezTo>
                  <a:cubicBezTo>
                    <a:pt x="12826" y="3196"/>
                    <a:pt x="12778" y="2572"/>
                    <a:pt x="12557" y="2007"/>
                  </a:cubicBezTo>
                  <a:cubicBezTo>
                    <a:pt x="12548" y="1978"/>
                    <a:pt x="12538" y="1940"/>
                    <a:pt x="12528" y="1911"/>
                  </a:cubicBezTo>
                  <a:cubicBezTo>
                    <a:pt x="12193" y="1135"/>
                    <a:pt x="11570" y="531"/>
                    <a:pt x="10784" y="224"/>
                  </a:cubicBezTo>
                  <a:cubicBezTo>
                    <a:pt x="10405" y="80"/>
                    <a:pt x="10005" y="8"/>
                    <a:pt x="9605" y="8"/>
                  </a:cubicBezTo>
                  <a:cubicBezTo>
                    <a:pt x="9156" y="8"/>
                    <a:pt x="8708" y="99"/>
                    <a:pt x="8292" y="282"/>
                  </a:cubicBezTo>
                  <a:cubicBezTo>
                    <a:pt x="7697" y="560"/>
                    <a:pt x="7057" y="699"/>
                    <a:pt x="6418" y="699"/>
                  </a:cubicBezTo>
                  <a:cubicBezTo>
                    <a:pt x="5778" y="699"/>
                    <a:pt x="5138" y="560"/>
                    <a:pt x="4544" y="282"/>
                  </a:cubicBezTo>
                  <a:cubicBezTo>
                    <a:pt x="4123" y="94"/>
                    <a:pt x="3676" y="0"/>
                    <a:pt x="3227"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9054" name="Google Shape;9054;p66"/>
            <p:cNvSpPr/>
            <p:nvPr/>
          </p:nvSpPr>
          <p:spPr>
            <a:xfrm>
              <a:off x="8018680" y="3869331"/>
              <a:ext cx="51011" cy="251153"/>
            </a:xfrm>
            <a:custGeom>
              <a:avLst/>
              <a:gdLst/>
              <a:ahLst/>
              <a:cxnLst/>
              <a:rect l="l" t="t" r="r" b="b"/>
              <a:pathLst>
                <a:path w="1947" h="9586" extrusionOk="0">
                  <a:moveTo>
                    <a:pt x="748" y="0"/>
                  </a:moveTo>
                  <a:lnTo>
                    <a:pt x="748" y="0"/>
                  </a:lnTo>
                  <a:cubicBezTo>
                    <a:pt x="451" y="153"/>
                    <a:pt x="221" y="403"/>
                    <a:pt x="96" y="709"/>
                  </a:cubicBezTo>
                  <a:cubicBezTo>
                    <a:pt x="87" y="729"/>
                    <a:pt x="77" y="748"/>
                    <a:pt x="67" y="776"/>
                  </a:cubicBezTo>
                  <a:cubicBezTo>
                    <a:pt x="0" y="968"/>
                    <a:pt x="19" y="1198"/>
                    <a:pt x="144" y="1371"/>
                  </a:cubicBezTo>
                  <a:cubicBezTo>
                    <a:pt x="748" y="2329"/>
                    <a:pt x="1112" y="3537"/>
                    <a:pt x="1246" y="5061"/>
                  </a:cubicBezTo>
                  <a:cubicBezTo>
                    <a:pt x="1352" y="6269"/>
                    <a:pt x="1323" y="7668"/>
                    <a:pt x="1151" y="9451"/>
                  </a:cubicBezTo>
                  <a:cubicBezTo>
                    <a:pt x="1141" y="9499"/>
                    <a:pt x="1131" y="9547"/>
                    <a:pt x="1122" y="9585"/>
                  </a:cubicBezTo>
                  <a:cubicBezTo>
                    <a:pt x="1457" y="9499"/>
                    <a:pt x="1706" y="9202"/>
                    <a:pt x="1745" y="8857"/>
                  </a:cubicBezTo>
                  <a:cubicBezTo>
                    <a:pt x="1917" y="7074"/>
                    <a:pt x="1946" y="5675"/>
                    <a:pt x="1841" y="4467"/>
                  </a:cubicBezTo>
                  <a:cubicBezTo>
                    <a:pt x="1706" y="2933"/>
                    <a:pt x="1342" y="1735"/>
                    <a:pt x="738" y="776"/>
                  </a:cubicBezTo>
                  <a:cubicBezTo>
                    <a:pt x="623" y="594"/>
                    <a:pt x="595" y="374"/>
                    <a:pt x="671" y="173"/>
                  </a:cubicBezTo>
                  <a:cubicBezTo>
                    <a:pt x="681" y="153"/>
                    <a:pt x="681" y="125"/>
                    <a:pt x="690" y="105"/>
                  </a:cubicBezTo>
                  <a:lnTo>
                    <a:pt x="748" y="0"/>
                  </a:ln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055" name="Google Shape;9055;p66"/>
            <p:cNvSpPr/>
            <p:nvPr/>
          </p:nvSpPr>
          <p:spPr>
            <a:xfrm>
              <a:off x="8006366" y="3804695"/>
              <a:ext cx="317727" cy="300724"/>
            </a:xfrm>
            <a:custGeom>
              <a:avLst/>
              <a:gdLst/>
              <a:ahLst/>
              <a:cxnLst/>
              <a:rect l="l" t="t" r="r" b="b"/>
              <a:pathLst>
                <a:path w="12127" h="11478" extrusionOk="0">
                  <a:moveTo>
                    <a:pt x="2533" y="0"/>
                  </a:moveTo>
                  <a:cubicBezTo>
                    <a:pt x="2133" y="0"/>
                    <a:pt x="1732" y="75"/>
                    <a:pt x="1352" y="224"/>
                  </a:cubicBezTo>
                  <a:cubicBezTo>
                    <a:pt x="815" y="435"/>
                    <a:pt x="346" y="790"/>
                    <a:pt x="1" y="1250"/>
                  </a:cubicBezTo>
                  <a:cubicBezTo>
                    <a:pt x="231" y="1077"/>
                    <a:pt x="480" y="933"/>
                    <a:pt x="748" y="828"/>
                  </a:cubicBezTo>
                  <a:cubicBezTo>
                    <a:pt x="1128" y="679"/>
                    <a:pt x="1529" y="604"/>
                    <a:pt x="1930" y="604"/>
                  </a:cubicBezTo>
                  <a:cubicBezTo>
                    <a:pt x="2380" y="604"/>
                    <a:pt x="2829" y="698"/>
                    <a:pt x="3250" y="885"/>
                  </a:cubicBezTo>
                  <a:cubicBezTo>
                    <a:pt x="3840" y="1163"/>
                    <a:pt x="4479" y="1302"/>
                    <a:pt x="5119" y="1302"/>
                  </a:cubicBezTo>
                  <a:cubicBezTo>
                    <a:pt x="5759" y="1302"/>
                    <a:pt x="6399" y="1163"/>
                    <a:pt x="6988" y="885"/>
                  </a:cubicBezTo>
                  <a:cubicBezTo>
                    <a:pt x="7409" y="698"/>
                    <a:pt x="7859" y="604"/>
                    <a:pt x="8309" y="604"/>
                  </a:cubicBezTo>
                  <a:cubicBezTo>
                    <a:pt x="8710" y="604"/>
                    <a:pt x="9111" y="679"/>
                    <a:pt x="9490" y="828"/>
                  </a:cubicBezTo>
                  <a:cubicBezTo>
                    <a:pt x="10276" y="1135"/>
                    <a:pt x="10899" y="1739"/>
                    <a:pt x="11225" y="2515"/>
                  </a:cubicBezTo>
                  <a:cubicBezTo>
                    <a:pt x="11235" y="2544"/>
                    <a:pt x="11254" y="2572"/>
                    <a:pt x="11263" y="2601"/>
                  </a:cubicBezTo>
                  <a:cubicBezTo>
                    <a:pt x="11484" y="3176"/>
                    <a:pt x="11532" y="3790"/>
                    <a:pt x="11388" y="4384"/>
                  </a:cubicBezTo>
                  <a:cubicBezTo>
                    <a:pt x="11129" y="5554"/>
                    <a:pt x="11043" y="6905"/>
                    <a:pt x="11120" y="8506"/>
                  </a:cubicBezTo>
                  <a:cubicBezTo>
                    <a:pt x="11177" y="9579"/>
                    <a:pt x="10832" y="10643"/>
                    <a:pt x="10142" y="11477"/>
                  </a:cubicBezTo>
                  <a:cubicBezTo>
                    <a:pt x="11206" y="10605"/>
                    <a:pt x="11781" y="9282"/>
                    <a:pt x="11714" y="7912"/>
                  </a:cubicBezTo>
                  <a:cubicBezTo>
                    <a:pt x="11637" y="6301"/>
                    <a:pt x="11724" y="4950"/>
                    <a:pt x="11992" y="3790"/>
                  </a:cubicBezTo>
                  <a:cubicBezTo>
                    <a:pt x="12126" y="3196"/>
                    <a:pt x="12078" y="2572"/>
                    <a:pt x="11867" y="2007"/>
                  </a:cubicBezTo>
                  <a:cubicBezTo>
                    <a:pt x="11848" y="1978"/>
                    <a:pt x="11839" y="1940"/>
                    <a:pt x="11829" y="1911"/>
                  </a:cubicBezTo>
                  <a:cubicBezTo>
                    <a:pt x="11493" y="1135"/>
                    <a:pt x="10870" y="531"/>
                    <a:pt x="10084" y="224"/>
                  </a:cubicBezTo>
                  <a:cubicBezTo>
                    <a:pt x="9705" y="80"/>
                    <a:pt x="9305" y="8"/>
                    <a:pt x="8906" y="8"/>
                  </a:cubicBezTo>
                  <a:cubicBezTo>
                    <a:pt x="8457" y="8"/>
                    <a:pt x="8008" y="99"/>
                    <a:pt x="7592" y="282"/>
                  </a:cubicBezTo>
                  <a:cubicBezTo>
                    <a:pt x="6998" y="560"/>
                    <a:pt x="6358" y="699"/>
                    <a:pt x="5718" y="699"/>
                  </a:cubicBezTo>
                  <a:cubicBezTo>
                    <a:pt x="5078" y="699"/>
                    <a:pt x="4439" y="560"/>
                    <a:pt x="3844" y="282"/>
                  </a:cubicBezTo>
                  <a:cubicBezTo>
                    <a:pt x="3429" y="94"/>
                    <a:pt x="2981" y="0"/>
                    <a:pt x="2533" y="0"/>
                  </a:cubicBezTo>
                  <a:close/>
                </a:path>
              </a:pathLst>
            </a:custGeom>
            <a:solidFill>
              <a:srgbClr val="546C81"/>
            </a:solidFill>
            <a:ln>
              <a:noFill/>
            </a:ln>
          </p:spPr>
          <p:txBody>
            <a:bodyPr spcFirstLastPara="1" wrap="square" lIns="91425" tIns="91425" rIns="91425" bIns="91425" anchor="ctr" anchorCtr="0">
              <a:noAutofit/>
            </a:bodyPr>
            <a:lstStyle/>
            <a:p>
              <a:endParaRPr/>
            </a:p>
          </p:txBody>
        </p:sp>
      </p:grpSp>
      <p:grpSp>
        <p:nvGrpSpPr>
          <p:cNvPr id="9056" name="Google Shape;9056;p66"/>
          <p:cNvGrpSpPr/>
          <p:nvPr/>
        </p:nvGrpSpPr>
        <p:grpSpPr>
          <a:xfrm>
            <a:off x="5273445" y="2708286"/>
            <a:ext cx="371123" cy="362267"/>
            <a:chOff x="5273444" y="2891285"/>
            <a:chExt cx="371123" cy="362267"/>
          </a:xfrm>
        </p:grpSpPr>
        <p:sp>
          <p:nvSpPr>
            <p:cNvPr id="9057" name="Google Shape;9057;p66"/>
            <p:cNvSpPr/>
            <p:nvPr/>
          </p:nvSpPr>
          <p:spPr>
            <a:xfrm>
              <a:off x="5301373" y="2914996"/>
              <a:ext cx="315186" cy="314452"/>
            </a:xfrm>
            <a:custGeom>
              <a:avLst/>
              <a:gdLst/>
              <a:ahLst/>
              <a:cxnLst/>
              <a:rect l="l" t="t" r="r" b="b"/>
              <a:pathLst>
                <a:path w="12030" h="12002" extrusionOk="0">
                  <a:moveTo>
                    <a:pt x="6161" y="1"/>
                  </a:moveTo>
                  <a:cubicBezTo>
                    <a:pt x="5782" y="1"/>
                    <a:pt x="5441" y="423"/>
                    <a:pt x="5071" y="480"/>
                  </a:cubicBezTo>
                  <a:cubicBezTo>
                    <a:pt x="5030" y="487"/>
                    <a:pt x="4988" y="490"/>
                    <a:pt x="4945" y="490"/>
                  </a:cubicBezTo>
                  <a:cubicBezTo>
                    <a:pt x="4666" y="490"/>
                    <a:pt x="4355" y="358"/>
                    <a:pt x="4081" y="358"/>
                  </a:cubicBezTo>
                  <a:cubicBezTo>
                    <a:pt x="4005" y="358"/>
                    <a:pt x="3932" y="368"/>
                    <a:pt x="3863" y="394"/>
                  </a:cubicBezTo>
                  <a:cubicBezTo>
                    <a:pt x="3499" y="528"/>
                    <a:pt x="3346" y="1065"/>
                    <a:pt x="3020" y="1266"/>
                  </a:cubicBezTo>
                  <a:cubicBezTo>
                    <a:pt x="2703" y="1467"/>
                    <a:pt x="2147" y="1391"/>
                    <a:pt x="1879" y="1649"/>
                  </a:cubicBezTo>
                  <a:cubicBezTo>
                    <a:pt x="1611" y="1908"/>
                    <a:pt x="1659" y="2464"/>
                    <a:pt x="1438" y="2771"/>
                  </a:cubicBezTo>
                  <a:cubicBezTo>
                    <a:pt x="1227" y="3068"/>
                    <a:pt x="690" y="3202"/>
                    <a:pt x="528" y="3557"/>
                  </a:cubicBezTo>
                  <a:cubicBezTo>
                    <a:pt x="374" y="3912"/>
                    <a:pt x="643" y="4391"/>
                    <a:pt x="556" y="4765"/>
                  </a:cubicBezTo>
                  <a:cubicBezTo>
                    <a:pt x="470" y="5138"/>
                    <a:pt x="20" y="5455"/>
                    <a:pt x="10" y="5838"/>
                  </a:cubicBezTo>
                  <a:cubicBezTo>
                    <a:pt x="0" y="6231"/>
                    <a:pt x="432" y="6567"/>
                    <a:pt x="499" y="6950"/>
                  </a:cubicBezTo>
                  <a:cubicBezTo>
                    <a:pt x="566" y="7324"/>
                    <a:pt x="278" y="7794"/>
                    <a:pt x="413" y="8148"/>
                  </a:cubicBezTo>
                  <a:cubicBezTo>
                    <a:pt x="547" y="8512"/>
                    <a:pt x="1083" y="8675"/>
                    <a:pt x="1285" y="8992"/>
                  </a:cubicBezTo>
                  <a:cubicBezTo>
                    <a:pt x="1486" y="9308"/>
                    <a:pt x="1400" y="9864"/>
                    <a:pt x="1659" y="10132"/>
                  </a:cubicBezTo>
                  <a:cubicBezTo>
                    <a:pt x="1917" y="10410"/>
                    <a:pt x="2483" y="10353"/>
                    <a:pt x="2790" y="10573"/>
                  </a:cubicBezTo>
                  <a:cubicBezTo>
                    <a:pt x="3087" y="10794"/>
                    <a:pt x="3221" y="11331"/>
                    <a:pt x="3576" y="11484"/>
                  </a:cubicBezTo>
                  <a:cubicBezTo>
                    <a:pt x="3662" y="11523"/>
                    <a:pt x="3755" y="11538"/>
                    <a:pt x="3852" y="11538"/>
                  </a:cubicBezTo>
                  <a:cubicBezTo>
                    <a:pt x="4098" y="11538"/>
                    <a:pt x="4370" y="11447"/>
                    <a:pt x="4615" y="11447"/>
                  </a:cubicBezTo>
                  <a:cubicBezTo>
                    <a:pt x="4673" y="11447"/>
                    <a:pt x="4729" y="11452"/>
                    <a:pt x="4783" y="11465"/>
                  </a:cubicBezTo>
                  <a:cubicBezTo>
                    <a:pt x="5157" y="11551"/>
                    <a:pt x="5474" y="11992"/>
                    <a:pt x="5857" y="12002"/>
                  </a:cubicBezTo>
                  <a:cubicBezTo>
                    <a:pt x="5861" y="12002"/>
                    <a:pt x="5865" y="12002"/>
                    <a:pt x="5870" y="12002"/>
                  </a:cubicBezTo>
                  <a:cubicBezTo>
                    <a:pt x="6248" y="12002"/>
                    <a:pt x="6590" y="11579"/>
                    <a:pt x="6959" y="11513"/>
                  </a:cubicBezTo>
                  <a:cubicBezTo>
                    <a:pt x="6995" y="11507"/>
                    <a:pt x="7031" y="11505"/>
                    <a:pt x="7068" y="11505"/>
                  </a:cubicBezTo>
                  <a:cubicBezTo>
                    <a:pt x="7348" y="11505"/>
                    <a:pt x="7661" y="11640"/>
                    <a:pt x="7937" y="11640"/>
                  </a:cubicBezTo>
                  <a:cubicBezTo>
                    <a:pt x="8017" y="11640"/>
                    <a:pt x="8095" y="11628"/>
                    <a:pt x="8167" y="11599"/>
                  </a:cubicBezTo>
                  <a:cubicBezTo>
                    <a:pt x="8531" y="11465"/>
                    <a:pt x="8685" y="10938"/>
                    <a:pt x="9011" y="10736"/>
                  </a:cubicBezTo>
                  <a:cubicBezTo>
                    <a:pt x="9327" y="10535"/>
                    <a:pt x="9883" y="10612"/>
                    <a:pt x="10151" y="10353"/>
                  </a:cubicBezTo>
                  <a:cubicBezTo>
                    <a:pt x="10420" y="10094"/>
                    <a:pt x="10372" y="9529"/>
                    <a:pt x="10592" y="9231"/>
                  </a:cubicBezTo>
                  <a:cubicBezTo>
                    <a:pt x="10803" y="8925"/>
                    <a:pt x="11340" y="8800"/>
                    <a:pt x="11503" y="8445"/>
                  </a:cubicBezTo>
                  <a:cubicBezTo>
                    <a:pt x="11656" y="8091"/>
                    <a:pt x="11388" y="7611"/>
                    <a:pt x="11474" y="7238"/>
                  </a:cubicBezTo>
                  <a:cubicBezTo>
                    <a:pt x="11560" y="6864"/>
                    <a:pt x="12011" y="6547"/>
                    <a:pt x="12020" y="6154"/>
                  </a:cubicBezTo>
                  <a:cubicBezTo>
                    <a:pt x="12030" y="5771"/>
                    <a:pt x="11599" y="5426"/>
                    <a:pt x="11532" y="5052"/>
                  </a:cubicBezTo>
                  <a:cubicBezTo>
                    <a:pt x="11464" y="4678"/>
                    <a:pt x="11752" y="4209"/>
                    <a:pt x="11618" y="3844"/>
                  </a:cubicBezTo>
                  <a:cubicBezTo>
                    <a:pt x="11484" y="3490"/>
                    <a:pt x="10947" y="3327"/>
                    <a:pt x="10746" y="3010"/>
                  </a:cubicBezTo>
                  <a:cubicBezTo>
                    <a:pt x="10544" y="2685"/>
                    <a:pt x="10631" y="2138"/>
                    <a:pt x="10372" y="1860"/>
                  </a:cubicBezTo>
                  <a:cubicBezTo>
                    <a:pt x="10113" y="1592"/>
                    <a:pt x="9547" y="1640"/>
                    <a:pt x="9241" y="1429"/>
                  </a:cubicBezTo>
                  <a:cubicBezTo>
                    <a:pt x="8944" y="1208"/>
                    <a:pt x="8809" y="672"/>
                    <a:pt x="8455" y="518"/>
                  </a:cubicBezTo>
                  <a:cubicBezTo>
                    <a:pt x="8369" y="479"/>
                    <a:pt x="8275" y="465"/>
                    <a:pt x="8178" y="465"/>
                  </a:cubicBezTo>
                  <a:cubicBezTo>
                    <a:pt x="7932" y="465"/>
                    <a:pt x="7660" y="555"/>
                    <a:pt x="7415" y="555"/>
                  </a:cubicBezTo>
                  <a:cubicBezTo>
                    <a:pt x="7357" y="555"/>
                    <a:pt x="7301" y="550"/>
                    <a:pt x="7247" y="537"/>
                  </a:cubicBezTo>
                  <a:cubicBezTo>
                    <a:pt x="6873" y="451"/>
                    <a:pt x="6557" y="1"/>
                    <a:pt x="6173" y="1"/>
                  </a:cubicBezTo>
                  <a:cubicBezTo>
                    <a:pt x="6169" y="1"/>
                    <a:pt x="6165" y="1"/>
                    <a:pt x="6161" y="1"/>
                  </a:cubicBezTo>
                  <a:close/>
                </a:path>
              </a:pathLst>
            </a:custGeom>
            <a:solidFill>
              <a:srgbClr val="D8DEE2"/>
            </a:solidFill>
            <a:ln>
              <a:noFill/>
            </a:ln>
          </p:spPr>
          <p:txBody>
            <a:bodyPr spcFirstLastPara="1" wrap="square" lIns="91425" tIns="91425" rIns="91425" bIns="91425" anchor="ctr" anchorCtr="0">
              <a:noAutofit/>
            </a:bodyPr>
            <a:lstStyle/>
            <a:p>
              <a:endParaRPr/>
            </a:p>
          </p:txBody>
        </p:sp>
        <p:sp>
          <p:nvSpPr>
            <p:cNvPr id="9058" name="Google Shape;9058;p66"/>
            <p:cNvSpPr/>
            <p:nvPr/>
          </p:nvSpPr>
          <p:spPr>
            <a:xfrm>
              <a:off x="5427945" y="2958200"/>
              <a:ext cx="188614" cy="271249"/>
            </a:xfrm>
            <a:custGeom>
              <a:avLst/>
              <a:gdLst/>
              <a:ahLst/>
              <a:cxnLst/>
              <a:rect l="l" t="t" r="r" b="b"/>
              <a:pathLst>
                <a:path w="7199" h="10353" extrusionOk="0">
                  <a:moveTo>
                    <a:pt x="5090" y="0"/>
                  </a:moveTo>
                  <a:lnTo>
                    <a:pt x="5090" y="0"/>
                  </a:lnTo>
                  <a:cubicBezTo>
                    <a:pt x="6653" y="4132"/>
                    <a:pt x="4275" y="8713"/>
                    <a:pt x="0" y="9825"/>
                  </a:cubicBezTo>
                  <a:cubicBezTo>
                    <a:pt x="355" y="9931"/>
                    <a:pt x="671" y="10343"/>
                    <a:pt x="1036" y="10353"/>
                  </a:cubicBezTo>
                  <a:cubicBezTo>
                    <a:pt x="1040" y="10353"/>
                    <a:pt x="1044" y="10353"/>
                    <a:pt x="1048" y="10353"/>
                  </a:cubicBezTo>
                  <a:cubicBezTo>
                    <a:pt x="1427" y="10353"/>
                    <a:pt x="1778" y="9930"/>
                    <a:pt x="2138" y="9864"/>
                  </a:cubicBezTo>
                  <a:cubicBezTo>
                    <a:pt x="2173" y="9858"/>
                    <a:pt x="2208" y="9856"/>
                    <a:pt x="2245" y="9856"/>
                  </a:cubicBezTo>
                  <a:cubicBezTo>
                    <a:pt x="2520" y="9856"/>
                    <a:pt x="2836" y="9991"/>
                    <a:pt x="3110" y="9991"/>
                  </a:cubicBezTo>
                  <a:cubicBezTo>
                    <a:pt x="3190" y="9991"/>
                    <a:pt x="3266" y="9979"/>
                    <a:pt x="3336" y="9950"/>
                  </a:cubicBezTo>
                  <a:cubicBezTo>
                    <a:pt x="3691" y="9816"/>
                    <a:pt x="3854" y="9289"/>
                    <a:pt x="4180" y="9087"/>
                  </a:cubicBezTo>
                  <a:cubicBezTo>
                    <a:pt x="4506" y="8886"/>
                    <a:pt x="5042" y="8963"/>
                    <a:pt x="5320" y="8704"/>
                  </a:cubicBezTo>
                  <a:cubicBezTo>
                    <a:pt x="5598" y="8445"/>
                    <a:pt x="5541" y="7899"/>
                    <a:pt x="5761" y="7582"/>
                  </a:cubicBezTo>
                  <a:cubicBezTo>
                    <a:pt x="5982" y="7266"/>
                    <a:pt x="6518" y="7141"/>
                    <a:pt x="6672" y="6796"/>
                  </a:cubicBezTo>
                  <a:cubicBezTo>
                    <a:pt x="6835" y="6442"/>
                    <a:pt x="6566" y="5953"/>
                    <a:pt x="6643" y="5589"/>
                  </a:cubicBezTo>
                  <a:cubicBezTo>
                    <a:pt x="6729" y="5215"/>
                    <a:pt x="7180" y="4889"/>
                    <a:pt x="7189" y="4505"/>
                  </a:cubicBezTo>
                  <a:cubicBezTo>
                    <a:pt x="7199" y="4132"/>
                    <a:pt x="6768" y="3777"/>
                    <a:pt x="6701" y="3403"/>
                  </a:cubicBezTo>
                  <a:cubicBezTo>
                    <a:pt x="6633" y="3029"/>
                    <a:pt x="6921" y="2560"/>
                    <a:pt x="6787" y="2195"/>
                  </a:cubicBezTo>
                  <a:cubicBezTo>
                    <a:pt x="6653" y="1841"/>
                    <a:pt x="6116" y="1687"/>
                    <a:pt x="5915" y="1361"/>
                  </a:cubicBezTo>
                  <a:cubicBezTo>
                    <a:pt x="5713" y="1036"/>
                    <a:pt x="5800" y="489"/>
                    <a:pt x="5541" y="211"/>
                  </a:cubicBezTo>
                  <a:cubicBezTo>
                    <a:pt x="5416" y="106"/>
                    <a:pt x="5253" y="29"/>
                    <a:pt x="5090" y="0"/>
                  </a:cubicBezTo>
                  <a:close/>
                </a:path>
              </a:pathLst>
            </a:custGeom>
            <a:solidFill>
              <a:srgbClr val="CCD3D7"/>
            </a:solidFill>
            <a:ln>
              <a:noFill/>
            </a:ln>
          </p:spPr>
          <p:txBody>
            <a:bodyPr spcFirstLastPara="1" wrap="square" lIns="91425" tIns="91425" rIns="91425" bIns="91425" anchor="ctr" anchorCtr="0">
              <a:noAutofit/>
            </a:bodyPr>
            <a:lstStyle/>
            <a:p>
              <a:endParaRPr/>
            </a:p>
          </p:txBody>
        </p:sp>
        <p:sp>
          <p:nvSpPr>
            <p:cNvPr id="9059" name="Google Shape;9059;p66"/>
            <p:cNvSpPr/>
            <p:nvPr/>
          </p:nvSpPr>
          <p:spPr>
            <a:xfrm>
              <a:off x="5430539" y="3027210"/>
              <a:ext cx="131786" cy="142318"/>
            </a:xfrm>
            <a:custGeom>
              <a:avLst/>
              <a:gdLst/>
              <a:ahLst/>
              <a:cxnLst/>
              <a:rect l="l" t="t" r="r" b="b"/>
              <a:pathLst>
                <a:path w="5030" h="5432" extrusionOk="0">
                  <a:moveTo>
                    <a:pt x="3592" y="0"/>
                  </a:moveTo>
                  <a:cubicBezTo>
                    <a:pt x="3355" y="0"/>
                    <a:pt x="3140" y="118"/>
                    <a:pt x="3084" y="376"/>
                  </a:cubicBezTo>
                  <a:cubicBezTo>
                    <a:pt x="2748" y="1910"/>
                    <a:pt x="1972" y="2840"/>
                    <a:pt x="841" y="4019"/>
                  </a:cubicBezTo>
                  <a:cubicBezTo>
                    <a:pt x="1" y="4893"/>
                    <a:pt x="539" y="5432"/>
                    <a:pt x="1462" y="5432"/>
                  </a:cubicBezTo>
                  <a:cubicBezTo>
                    <a:pt x="2330" y="5432"/>
                    <a:pt x="3538" y="4956"/>
                    <a:pt x="4263" y="3836"/>
                  </a:cubicBezTo>
                  <a:cubicBezTo>
                    <a:pt x="5030" y="2657"/>
                    <a:pt x="4589" y="1306"/>
                    <a:pt x="4311" y="482"/>
                  </a:cubicBezTo>
                  <a:cubicBezTo>
                    <a:pt x="4205" y="176"/>
                    <a:pt x="3882" y="0"/>
                    <a:pt x="359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0" name="Google Shape;9060;p66"/>
            <p:cNvSpPr/>
            <p:nvPr/>
          </p:nvSpPr>
          <p:spPr>
            <a:xfrm>
              <a:off x="5441752" y="3027761"/>
              <a:ext cx="120572" cy="141585"/>
            </a:xfrm>
            <a:custGeom>
              <a:avLst/>
              <a:gdLst/>
              <a:ahLst/>
              <a:cxnLst/>
              <a:rect l="l" t="t" r="r" b="b"/>
              <a:pathLst>
                <a:path w="4602" h="5404" extrusionOk="0">
                  <a:moveTo>
                    <a:pt x="3365" y="1"/>
                  </a:moveTo>
                  <a:lnTo>
                    <a:pt x="3365" y="1"/>
                  </a:lnTo>
                  <a:cubicBezTo>
                    <a:pt x="3643" y="834"/>
                    <a:pt x="4026" y="2119"/>
                    <a:pt x="3288" y="3260"/>
                  </a:cubicBezTo>
                  <a:cubicBezTo>
                    <a:pt x="2569" y="4375"/>
                    <a:pt x="1366" y="4857"/>
                    <a:pt x="499" y="4857"/>
                  </a:cubicBezTo>
                  <a:cubicBezTo>
                    <a:pt x="315" y="4857"/>
                    <a:pt x="146" y="4835"/>
                    <a:pt x="1" y="4793"/>
                  </a:cubicBezTo>
                  <a:lnTo>
                    <a:pt x="1" y="4793"/>
                  </a:lnTo>
                  <a:cubicBezTo>
                    <a:pt x="16" y="5182"/>
                    <a:pt x="450" y="5404"/>
                    <a:pt x="1041" y="5404"/>
                  </a:cubicBezTo>
                  <a:cubicBezTo>
                    <a:pt x="1907" y="5404"/>
                    <a:pt x="3111" y="4928"/>
                    <a:pt x="3835" y="3806"/>
                  </a:cubicBezTo>
                  <a:cubicBezTo>
                    <a:pt x="4602" y="2627"/>
                    <a:pt x="4161" y="1285"/>
                    <a:pt x="3883" y="451"/>
                  </a:cubicBezTo>
                  <a:cubicBezTo>
                    <a:pt x="3796" y="231"/>
                    <a:pt x="3605" y="58"/>
                    <a:pt x="3365" y="1"/>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9061" name="Google Shape;9061;p66"/>
            <p:cNvSpPr/>
            <p:nvPr/>
          </p:nvSpPr>
          <p:spPr>
            <a:xfrm>
              <a:off x="5382986" y="2999779"/>
              <a:ext cx="69640" cy="69587"/>
            </a:xfrm>
            <a:custGeom>
              <a:avLst/>
              <a:gdLst/>
              <a:ahLst/>
              <a:cxnLst/>
              <a:rect l="l" t="t" r="r" b="b"/>
              <a:pathLst>
                <a:path w="2658" h="2656" extrusionOk="0">
                  <a:moveTo>
                    <a:pt x="1473" y="1"/>
                  </a:moveTo>
                  <a:cubicBezTo>
                    <a:pt x="1003" y="1"/>
                    <a:pt x="495" y="370"/>
                    <a:pt x="288" y="838"/>
                  </a:cubicBezTo>
                  <a:cubicBezTo>
                    <a:pt x="1" y="1490"/>
                    <a:pt x="288" y="2248"/>
                    <a:pt x="940" y="2535"/>
                  </a:cubicBezTo>
                  <a:cubicBezTo>
                    <a:pt x="1123" y="2616"/>
                    <a:pt x="1339" y="2656"/>
                    <a:pt x="1555" y="2656"/>
                  </a:cubicBezTo>
                  <a:cubicBezTo>
                    <a:pt x="2108" y="2656"/>
                    <a:pt x="2657" y="2393"/>
                    <a:pt x="2637" y="1883"/>
                  </a:cubicBezTo>
                  <a:cubicBezTo>
                    <a:pt x="2608" y="1289"/>
                    <a:pt x="2368" y="522"/>
                    <a:pt x="1985" y="187"/>
                  </a:cubicBezTo>
                  <a:cubicBezTo>
                    <a:pt x="1834" y="57"/>
                    <a:pt x="1656" y="1"/>
                    <a:pt x="1473"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2" name="Google Shape;9062;p66"/>
            <p:cNvSpPr/>
            <p:nvPr/>
          </p:nvSpPr>
          <p:spPr>
            <a:xfrm>
              <a:off x="5390767" y="3000644"/>
              <a:ext cx="61858" cy="68932"/>
            </a:xfrm>
            <a:custGeom>
              <a:avLst/>
              <a:gdLst/>
              <a:ahLst/>
              <a:cxnLst/>
              <a:rect l="l" t="t" r="r" b="b"/>
              <a:pathLst>
                <a:path w="2361" h="2631" extrusionOk="0">
                  <a:moveTo>
                    <a:pt x="1391" y="0"/>
                  </a:moveTo>
                  <a:cubicBezTo>
                    <a:pt x="1573" y="374"/>
                    <a:pt x="1678" y="786"/>
                    <a:pt x="1697" y="1208"/>
                  </a:cubicBezTo>
                  <a:cubicBezTo>
                    <a:pt x="1718" y="1718"/>
                    <a:pt x="1168" y="1981"/>
                    <a:pt x="616" y="1981"/>
                  </a:cubicBezTo>
                  <a:cubicBezTo>
                    <a:pt x="400" y="1981"/>
                    <a:pt x="184" y="1941"/>
                    <a:pt x="1" y="1860"/>
                  </a:cubicBezTo>
                  <a:lnTo>
                    <a:pt x="1" y="1860"/>
                  </a:lnTo>
                  <a:cubicBezTo>
                    <a:pt x="125" y="2147"/>
                    <a:pt x="365" y="2377"/>
                    <a:pt x="653" y="2512"/>
                  </a:cubicBezTo>
                  <a:cubicBezTo>
                    <a:pt x="830" y="2591"/>
                    <a:pt x="1041" y="2630"/>
                    <a:pt x="1253" y="2630"/>
                  </a:cubicBezTo>
                  <a:cubicBezTo>
                    <a:pt x="1805" y="2630"/>
                    <a:pt x="2360" y="2363"/>
                    <a:pt x="2340" y="1850"/>
                  </a:cubicBezTo>
                  <a:cubicBezTo>
                    <a:pt x="2311" y="1256"/>
                    <a:pt x="2071" y="489"/>
                    <a:pt x="1688" y="154"/>
                  </a:cubicBezTo>
                  <a:cubicBezTo>
                    <a:pt x="1602" y="77"/>
                    <a:pt x="1506" y="29"/>
                    <a:pt x="1391" y="0"/>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9063" name="Google Shape;9063;p66"/>
            <p:cNvSpPr/>
            <p:nvPr/>
          </p:nvSpPr>
          <p:spPr>
            <a:xfrm>
              <a:off x="5510554" y="2894429"/>
              <a:ext cx="37571" cy="42706"/>
            </a:xfrm>
            <a:custGeom>
              <a:avLst/>
              <a:gdLst/>
              <a:ahLst/>
              <a:cxnLst/>
              <a:rect l="l" t="t" r="r" b="b"/>
              <a:pathLst>
                <a:path w="1434" h="1630" extrusionOk="0">
                  <a:moveTo>
                    <a:pt x="831" y="1"/>
                  </a:moveTo>
                  <a:cubicBezTo>
                    <a:pt x="670" y="1"/>
                    <a:pt x="510" y="88"/>
                    <a:pt x="432" y="297"/>
                  </a:cubicBezTo>
                  <a:lnTo>
                    <a:pt x="1" y="1275"/>
                  </a:lnTo>
                  <a:cubicBezTo>
                    <a:pt x="58" y="1264"/>
                    <a:pt x="117" y="1258"/>
                    <a:pt x="177" y="1258"/>
                  </a:cubicBezTo>
                  <a:cubicBezTo>
                    <a:pt x="275" y="1258"/>
                    <a:pt x="375" y="1273"/>
                    <a:pt x="471" y="1303"/>
                  </a:cubicBezTo>
                  <a:cubicBezTo>
                    <a:pt x="614" y="1380"/>
                    <a:pt x="729" y="1495"/>
                    <a:pt x="816" y="1629"/>
                  </a:cubicBezTo>
                  <a:lnTo>
                    <a:pt x="1247" y="661"/>
                  </a:lnTo>
                  <a:cubicBezTo>
                    <a:pt x="1433" y="295"/>
                    <a:pt x="1129" y="1"/>
                    <a:pt x="831"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4" name="Google Shape;9064;p66"/>
            <p:cNvSpPr/>
            <p:nvPr/>
          </p:nvSpPr>
          <p:spPr>
            <a:xfrm>
              <a:off x="5597721" y="2995928"/>
              <a:ext cx="46846" cy="32619"/>
            </a:xfrm>
            <a:custGeom>
              <a:avLst/>
              <a:gdLst/>
              <a:ahLst/>
              <a:cxnLst/>
              <a:rect l="l" t="t" r="r" b="b"/>
              <a:pathLst>
                <a:path w="1788" h="1245" extrusionOk="0">
                  <a:moveTo>
                    <a:pt x="1152" y="0"/>
                  </a:moveTo>
                  <a:cubicBezTo>
                    <a:pt x="1103" y="0"/>
                    <a:pt x="1051" y="8"/>
                    <a:pt x="997" y="27"/>
                  </a:cubicBezTo>
                  <a:lnTo>
                    <a:pt x="0" y="410"/>
                  </a:lnTo>
                  <a:cubicBezTo>
                    <a:pt x="134" y="497"/>
                    <a:pt x="240" y="621"/>
                    <a:pt x="307" y="765"/>
                  </a:cubicBezTo>
                  <a:cubicBezTo>
                    <a:pt x="355" y="918"/>
                    <a:pt x="355" y="1081"/>
                    <a:pt x="316" y="1244"/>
                  </a:cubicBezTo>
                  <a:lnTo>
                    <a:pt x="1313" y="861"/>
                  </a:lnTo>
                  <a:cubicBezTo>
                    <a:pt x="1787" y="663"/>
                    <a:pt x="1587" y="0"/>
                    <a:pt x="1152"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5" name="Google Shape;9065;p66"/>
            <p:cNvSpPr/>
            <p:nvPr/>
          </p:nvSpPr>
          <p:spPr>
            <a:xfrm>
              <a:off x="5594184" y="3123941"/>
              <a:ext cx="47448" cy="33824"/>
            </a:xfrm>
            <a:custGeom>
              <a:avLst/>
              <a:gdLst/>
              <a:ahLst/>
              <a:cxnLst/>
              <a:rect l="l" t="t" r="r" b="b"/>
              <a:pathLst>
                <a:path w="1811" h="1291" extrusionOk="0">
                  <a:moveTo>
                    <a:pt x="365" y="1"/>
                  </a:moveTo>
                  <a:lnTo>
                    <a:pt x="365" y="1"/>
                  </a:lnTo>
                  <a:cubicBezTo>
                    <a:pt x="394" y="154"/>
                    <a:pt x="384" y="317"/>
                    <a:pt x="327" y="470"/>
                  </a:cubicBezTo>
                  <a:cubicBezTo>
                    <a:pt x="250" y="614"/>
                    <a:pt x="135" y="729"/>
                    <a:pt x="1" y="815"/>
                  </a:cubicBezTo>
                  <a:lnTo>
                    <a:pt x="979" y="1247"/>
                  </a:lnTo>
                  <a:cubicBezTo>
                    <a:pt x="1046" y="1277"/>
                    <a:pt x="1111" y="1290"/>
                    <a:pt x="1172" y="1290"/>
                  </a:cubicBezTo>
                  <a:cubicBezTo>
                    <a:pt x="1593" y="1290"/>
                    <a:pt x="1811" y="642"/>
                    <a:pt x="1333" y="432"/>
                  </a:cubicBezTo>
                  <a:lnTo>
                    <a:pt x="365" y="1"/>
                  </a:ln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6" name="Google Shape;9066;p66"/>
            <p:cNvSpPr/>
            <p:nvPr/>
          </p:nvSpPr>
          <p:spPr>
            <a:xfrm>
              <a:off x="5503034" y="3211082"/>
              <a:ext cx="35894" cy="42470"/>
            </a:xfrm>
            <a:custGeom>
              <a:avLst/>
              <a:gdLst/>
              <a:ahLst/>
              <a:cxnLst/>
              <a:rect l="l" t="t" r="r" b="b"/>
              <a:pathLst>
                <a:path w="1370" h="1621" extrusionOk="0">
                  <a:moveTo>
                    <a:pt x="834" y="1"/>
                  </a:moveTo>
                  <a:cubicBezTo>
                    <a:pt x="710" y="221"/>
                    <a:pt x="472" y="357"/>
                    <a:pt x="226" y="357"/>
                  </a:cubicBezTo>
                  <a:cubicBezTo>
                    <a:pt x="151" y="357"/>
                    <a:pt x="75" y="344"/>
                    <a:pt x="0" y="317"/>
                  </a:cubicBezTo>
                  <a:lnTo>
                    <a:pt x="0" y="317"/>
                  </a:lnTo>
                  <a:lnTo>
                    <a:pt x="384" y="1314"/>
                  </a:lnTo>
                  <a:cubicBezTo>
                    <a:pt x="458" y="1530"/>
                    <a:pt x="623" y="1620"/>
                    <a:pt x="791" y="1620"/>
                  </a:cubicBezTo>
                  <a:cubicBezTo>
                    <a:pt x="1077" y="1620"/>
                    <a:pt x="1369" y="1355"/>
                    <a:pt x="1218" y="998"/>
                  </a:cubicBezTo>
                  <a:lnTo>
                    <a:pt x="834" y="1"/>
                  </a:ln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7" name="Google Shape;9067;p66"/>
            <p:cNvSpPr/>
            <p:nvPr/>
          </p:nvSpPr>
          <p:spPr>
            <a:xfrm>
              <a:off x="5369912" y="3207571"/>
              <a:ext cx="37466" cy="42706"/>
            </a:xfrm>
            <a:custGeom>
              <a:avLst/>
              <a:gdLst/>
              <a:ahLst/>
              <a:cxnLst/>
              <a:rect l="l" t="t" r="r" b="b"/>
              <a:pathLst>
                <a:path w="1430" h="1630" extrusionOk="0">
                  <a:moveTo>
                    <a:pt x="624" y="1"/>
                  </a:moveTo>
                  <a:lnTo>
                    <a:pt x="193" y="978"/>
                  </a:lnTo>
                  <a:cubicBezTo>
                    <a:pt x="1" y="1338"/>
                    <a:pt x="302" y="1630"/>
                    <a:pt x="598" y="1630"/>
                  </a:cubicBezTo>
                  <a:cubicBezTo>
                    <a:pt x="760" y="1630"/>
                    <a:pt x="920" y="1543"/>
                    <a:pt x="998" y="1333"/>
                  </a:cubicBezTo>
                  <a:lnTo>
                    <a:pt x="1429" y="365"/>
                  </a:lnTo>
                  <a:lnTo>
                    <a:pt x="1429" y="365"/>
                  </a:lnTo>
                  <a:cubicBezTo>
                    <a:pt x="1380" y="374"/>
                    <a:pt x="1330" y="378"/>
                    <a:pt x="1280" y="378"/>
                  </a:cubicBezTo>
                  <a:cubicBezTo>
                    <a:pt x="1173" y="378"/>
                    <a:pt x="1064" y="359"/>
                    <a:pt x="960" y="327"/>
                  </a:cubicBezTo>
                  <a:cubicBezTo>
                    <a:pt x="826" y="250"/>
                    <a:pt x="701" y="135"/>
                    <a:pt x="624"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8" name="Google Shape;9068;p66"/>
            <p:cNvSpPr/>
            <p:nvPr/>
          </p:nvSpPr>
          <p:spPr>
            <a:xfrm>
              <a:off x="5273444" y="3116159"/>
              <a:ext cx="47029" cy="32698"/>
            </a:xfrm>
            <a:custGeom>
              <a:avLst/>
              <a:gdLst/>
              <a:ahLst/>
              <a:cxnLst/>
              <a:rect l="l" t="t" r="r" b="b"/>
              <a:pathLst>
                <a:path w="1795" h="1248" extrusionOk="0">
                  <a:moveTo>
                    <a:pt x="1469" y="1"/>
                  </a:moveTo>
                  <a:lnTo>
                    <a:pt x="472" y="384"/>
                  </a:lnTo>
                  <a:cubicBezTo>
                    <a:pt x="1" y="590"/>
                    <a:pt x="196" y="1247"/>
                    <a:pt x="633" y="1247"/>
                  </a:cubicBezTo>
                  <a:cubicBezTo>
                    <a:pt x="685" y="1247"/>
                    <a:pt x="740" y="1238"/>
                    <a:pt x="798" y="1218"/>
                  </a:cubicBezTo>
                  <a:lnTo>
                    <a:pt x="1795" y="834"/>
                  </a:lnTo>
                  <a:cubicBezTo>
                    <a:pt x="1661" y="748"/>
                    <a:pt x="1546" y="624"/>
                    <a:pt x="1479" y="480"/>
                  </a:cubicBezTo>
                  <a:cubicBezTo>
                    <a:pt x="1431" y="326"/>
                    <a:pt x="1431" y="164"/>
                    <a:pt x="1469"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69" name="Google Shape;9069;p66"/>
            <p:cNvSpPr/>
            <p:nvPr/>
          </p:nvSpPr>
          <p:spPr>
            <a:xfrm>
              <a:off x="5277452" y="2987517"/>
              <a:ext cx="46295" cy="33248"/>
            </a:xfrm>
            <a:custGeom>
              <a:avLst/>
              <a:gdLst/>
              <a:ahLst/>
              <a:cxnLst/>
              <a:rect l="l" t="t" r="r" b="b"/>
              <a:pathLst>
                <a:path w="1767" h="1269" extrusionOk="0">
                  <a:moveTo>
                    <a:pt x="629" y="0"/>
                  </a:moveTo>
                  <a:cubicBezTo>
                    <a:pt x="208" y="0"/>
                    <a:pt x="0" y="607"/>
                    <a:pt x="434" y="837"/>
                  </a:cubicBezTo>
                  <a:lnTo>
                    <a:pt x="1412" y="1268"/>
                  </a:lnTo>
                  <a:cubicBezTo>
                    <a:pt x="1383" y="1115"/>
                    <a:pt x="1393" y="952"/>
                    <a:pt x="1450" y="798"/>
                  </a:cubicBezTo>
                  <a:cubicBezTo>
                    <a:pt x="1517" y="664"/>
                    <a:pt x="1632" y="540"/>
                    <a:pt x="1766" y="463"/>
                  </a:cubicBezTo>
                  <a:lnTo>
                    <a:pt x="798" y="32"/>
                  </a:lnTo>
                  <a:cubicBezTo>
                    <a:pt x="739" y="10"/>
                    <a:pt x="682" y="0"/>
                    <a:pt x="629" y="0"/>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70" name="Google Shape;9070;p66"/>
            <p:cNvSpPr/>
            <p:nvPr/>
          </p:nvSpPr>
          <p:spPr>
            <a:xfrm>
              <a:off x="5379265" y="2891285"/>
              <a:ext cx="35632" cy="42575"/>
            </a:xfrm>
            <a:custGeom>
              <a:avLst/>
              <a:gdLst/>
              <a:ahLst/>
              <a:cxnLst/>
              <a:rect l="l" t="t" r="r" b="b"/>
              <a:pathLst>
                <a:path w="1360" h="1625" extrusionOk="0">
                  <a:moveTo>
                    <a:pt x="576" y="0"/>
                  </a:moveTo>
                  <a:cubicBezTo>
                    <a:pt x="289" y="0"/>
                    <a:pt x="1" y="264"/>
                    <a:pt x="152" y="628"/>
                  </a:cubicBezTo>
                  <a:lnTo>
                    <a:pt x="536" y="1625"/>
                  </a:lnTo>
                  <a:cubicBezTo>
                    <a:pt x="661" y="1395"/>
                    <a:pt x="896" y="1263"/>
                    <a:pt x="1141" y="1263"/>
                  </a:cubicBezTo>
                  <a:cubicBezTo>
                    <a:pt x="1214" y="1263"/>
                    <a:pt x="1288" y="1275"/>
                    <a:pt x="1360" y="1299"/>
                  </a:cubicBezTo>
                  <a:lnTo>
                    <a:pt x="986" y="302"/>
                  </a:lnTo>
                  <a:cubicBezTo>
                    <a:pt x="908" y="90"/>
                    <a:pt x="742" y="0"/>
                    <a:pt x="576" y="0"/>
                  </a:cubicBezTo>
                  <a:close/>
                </a:path>
              </a:pathLst>
            </a:custGeom>
            <a:solidFill>
              <a:srgbClr val="A4B3BF"/>
            </a:solidFill>
            <a:ln>
              <a:noFill/>
            </a:ln>
          </p:spPr>
          <p:txBody>
            <a:bodyPr spcFirstLastPara="1" wrap="square" lIns="91425" tIns="91425" rIns="91425" bIns="91425" anchor="ctr" anchorCtr="0">
              <a:noAutofit/>
            </a:bodyPr>
            <a:lstStyle/>
            <a:p>
              <a:endParaRPr/>
            </a:p>
          </p:txBody>
        </p:sp>
      </p:grpSp>
      <p:grpSp>
        <p:nvGrpSpPr>
          <p:cNvPr id="9071" name="Google Shape;9071;p66"/>
          <p:cNvGrpSpPr/>
          <p:nvPr/>
        </p:nvGrpSpPr>
        <p:grpSpPr>
          <a:xfrm>
            <a:off x="7630398" y="3175399"/>
            <a:ext cx="214759" cy="357030"/>
            <a:chOff x="2235125" y="238075"/>
            <a:chExt cx="3144350" cy="5227375"/>
          </a:xfrm>
        </p:grpSpPr>
        <p:sp>
          <p:nvSpPr>
            <p:cNvPr id="9072" name="Google Shape;9072;p66"/>
            <p:cNvSpPr/>
            <p:nvPr/>
          </p:nvSpPr>
          <p:spPr>
            <a:xfrm>
              <a:off x="2650075" y="593150"/>
              <a:ext cx="2312675" cy="2882350"/>
            </a:xfrm>
            <a:custGeom>
              <a:avLst/>
              <a:gdLst/>
              <a:ahLst/>
              <a:cxnLst/>
              <a:rect l="l" t="t" r="r" b="b"/>
              <a:pathLst>
                <a:path w="92507" h="115294" extrusionOk="0">
                  <a:moveTo>
                    <a:pt x="53000" y="6675"/>
                  </a:moveTo>
                  <a:lnTo>
                    <a:pt x="53000" y="27022"/>
                  </a:lnTo>
                  <a:lnTo>
                    <a:pt x="6325" y="27022"/>
                  </a:lnTo>
                  <a:lnTo>
                    <a:pt x="6325" y="6675"/>
                  </a:lnTo>
                  <a:cubicBezTo>
                    <a:pt x="14088" y="7462"/>
                    <a:pt x="21879" y="7856"/>
                    <a:pt x="29668" y="7856"/>
                  </a:cubicBezTo>
                  <a:cubicBezTo>
                    <a:pt x="37457" y="7856"/>
                    <a:pt x="45245" y="7462"/>
                    <a:pt x="53000" y="6675"/>
                  </a:cubicBezTo>
                  <a:close/>
                  <a:moveTo>
                    <a:pt x="86182" y="6675"/>
                  </a:moveTo>
                  <a:lnTo>
                    <a:pt x="86182" y="27022"/>
                  </a:lnTo>
                  <a:lnTo>
                    <a:pt x="59324" y="27022"/>
                  </a:lnTo>
                  <a:lnTo>
                    <a:pt x="59324" y="7863"/>
                  </a:lnTo>
                  <a:cubicBezTo>
                    <a:pt x="60136" y="7871"/>
                    <a:pt x="60949" y="7875"/>
                    <a:pt x="61761" y="7875"/>
                  </a:cubicBezTo>
                  <a:cubicBezTo>
                    <a:pt x="69908" y="7875"/>
                    <a:pt x="78063" y="7482"/>
                    <a:pt x="86182" y="6675"/>
                  </a:cubicBezTo>
                  <a:close/>
                  <a:moveTo>
                    <a:pt x="86182" y="33289"/>
                  </a:moveTo>
                  <a:lnTo>
                    <a:pt x="86182" y="43821"/>
                  </a:lnTo>
                  <a:lnTo>
                    <a:pt x="59324" y="43821"/>
                  </a:lnTo>
                  <a:lnTo>
                    <a:pt x="59324" y="33289"/>
                  </a:lnTo>
                  <a:close/>
                  <a:moveTo>
                    <a:pt x="52957" y="33332"/>
                  </a:moveTo>
                  <a:lnTo>
                    <a:pt x="52957" y="43863"/>
                  </a:lnTo>
                  <a:lnTo>
                    <a:pt x="6282" y="43863"/>
                  </a:lnTo>
                  <a:lnTo>
                    <a:pt x="6282" y="33332"/>
                  </a:lnTo>
                  <a:close/>
                  <a:moveTo>
                    <a:pt x="86182" y="50188"/>
                  </a:moveTo>
                  <a:lnTo>
                    <a:pt x="86182" y="85587"/>
                  </a:lnTo>
                  <a:cubicBezTo>
                    <a:pt x="86182" y="99146"/>
                    <a:pt x="74983" y="108967"/>
                    <a:pt x="62781" y="108967"/>
                  </a:cubicBezTo>
                  <a:cubicBezTo>
                    <a:pt x="58952" y="108967"/>
                    <a:pt x="55023" y="108000"/>
                    <a:pt x="51312" y="105877"/>
                  </a:cubicBezTo>
                  <a:cubicBezTo>
                    <a:pt x="56448" y="100368"/>
                    <a:pt x="59324" y="93128"/>
                    <a:pt x="59324" y="85587"/>
                  </a:cubicBezTo>
                  <a:lnTo>
                    <a:pt x="59324" y="50188"/>
                  </a:lnTo>
                  <a:close/>
                  <a:moveTo>
                    <a:pt x="53000" y="50145"/>
                  </a:moveTo>
                  <a:cubicBezTo>
                    <a:pt x="52957" y="88235"/>
                    <a:pt x="53272" y="87419"/>
                    <a:pt x="52313" y="91154"/>
                  </a:cubicBezTo>
                  <a:cubicBezTo>
                    <a:pt x="49687" y="101959"/>
                    <a:pt x="39927" y="108973"/>
                    <a:pt x="29584" y="108973"/>
                  </a:cubicBezTo>
                  <a:cubicBezTo>
                    <a:pt x="25163" y="108973"/>
                    <a:pt x="20635" y="107691"/>
                    <a:pt x="16513" y="104875"/>
                  </a:cubicBezTo>
                  <a:cubicBezTo>
                    <a:pt x="5495" y="97335"/>
                    <a:pt x="6368" y="84800"/>
                    <a:pt x="6325" y="84629"/>
                  </a:cubicBezTo>
                  <a:lnTo>
                    <a:pt x="6325" y="50145"/>
                  </a:lnTo>
                  <a:close/>
                  <a:moveTo>
                    <a:pt x="89327" y="1"/>
                  </a:moveTo>
                  <a:cubicBezTo>
                    <a:pt x="89210" y="1"/>
                    <a:pt x="89091" y="8"/>
                    <a:pt x="88972" y="22"/>
                  </a:cubicBezTo>
                  <a:cubicBezTo>
                    <a:pt x="80273" y="1030"/>
                    <a:pt x="71531" y="1529"/>
                    <a:pt x="62773" y="1529"/>
                  </a:cubicBezTo>
                  <a:cubicBezTo>
                    <a:pt x="61462" y="1529"/>
                    <a:pt x="60150" y="1518"/>
                    <a:pt x="58838" y="1496"/>
                  </a:cubicBezTo>
                  <a:cubicBezTo>
                    <a:pt x="58162" y="418"/>
                    <a:pt x="57448" y="57"/>
                    <a:pt x="55903" y="57"/>
                  </a:cubicBezTo>
                  <a:cubicBezTo>
                    <a:pt x="52772" y="57"/>
                    <a:pt x="46227" y="1539"/>
                    <a:pt x="29663" y="1539"/>
                  </a:cubicBezTo>
                  <a:cubicBezTo>
                    <a:pt x="11961" y="1539"/>
                    <a:pt x="6138" y="19"/>
                    <a:pt x="3358" y="19"/>
                  </a:cubicBezTo>
                  <a:cubicBezTo>
                    <a:pt x="2322" y="19"/>
                    <a:pt x="1708" y="230"/>
                    <a:pt x="1060" y="809"/>
                  </a:cubicBezTo>
                  <a:cubicBezTo>
                    <a:pt x="387" y="1395"/>
                    <a:pt x="1" y="2254"/>
                    <a:pt x="15" y="3155"/>
                  </a:cubicBezTo>
                  <a:lnTo>
                    <a:pt x="15" y="85587"/>
                  </a:lnTo>
                  <a:cubicBezTo>
                    <a:pt x="15" y="102909"/>
                    <a:pt x="14288" y="115293"/>
                    <a:pt x="29739" y="115293"/>
                  </a:cubicBezTo>
                  <a:cubicBezTo>
                    <a:pt x="35297" y="115293"/>
                    <a:pt x="41007" y="113691"/>
                    <a:pt x="46261" y="110141"/>
                  </a:cubicBezTo>
                  <a:cubicBezTo>
                    <a:pt x="51502" y="113674"/>
                    <a:pt x="57200" y="115268"/>
                    <a:pt x="62748" y="115268"/>
                  </a:cubicBezTo>
                  <a:cubicBezTo>
                    <a:pt x="78209" y="115268"/>
                    <a:pt x="92506" y="102888"/>
                    <a:pt x="92506" y="85587"/>
                  </a:cubicBezTo>
                  <a:lnTo>
                    <a:pt x="92506" y="3155"/>
                  </a:lnTo>
                  <a:cubicBezTo>
                    <a:pt x="92466" y="1403"/>
                    <a:pt x="91013" y="1"/>
                    <a:pt x="89327" y="1"/>
                  </a:cubicBezTo>
                  <a:close/>
                </a:path>
              </a:pathLst>
            </a:custGeom>
            <a:solidFill>
              <a:srgbClr val="ADB8C0"/>
            </a:solidFill>
            <a:ln>
              <a:noFill/>
            </a:ln>
          </p:spPr>
          <p:txBody>
            <a:bodyPr spcFirstLastPara="1" wrap="square" lIns="91425" tIns="91425" rIns="91425" bIns="91425" anchor="ctr" anchorCtr="0">
              <a:noAutofit/>
            </a:bodyPr>
            <a:lstStyle/>
            <a:p>
              <a:endParaRPr/>
            </a:p>
          </p:txBody>
        </p:sp>
        <p:sp>
          <p:nvSpPr>
            <p:cNvPr id="9073" name="Google Shape;9073;p66"/>
            <p:cNvSpPr/>
            <p:nvPr/>
          </p:nvSpPr>
          <p:spPr>
            <a:xfrm>
              <a:off x="3257850" y="3360975"/>
              <a:ext cx="269025" cy="1808275"/>
            </a:xfrm>
            <a:custGeom>
              <a:avLst/>
              <a:gdLst/>
              <a:ahLst/>
              <a:cxnLst/>
              <a:rect l="l" t="t" r="r" b="b"/>
              <a:pathLst>
                <a:path w="10761" h="72331" extrusionOk="0">
                  <a:moveTo>
                    <a:pt x="0" y="0"/>
                  </a:moveTo>
                  <a:lnTo>
                    <a:pt x="0" y="72331"/>
                  </a:lnTo>
                  <a:lnTo>
                    <a:pt x="10760" y="72331"/>
                  </a:lnTo>
                  <a:lnTo>
                    <a:pt x="10760" y="0"/>
                  </a:lnTo>
                  <a:cubicBezTo>
                    <a:pt x="8979" y="351"/>
                    <a:pt x="7176" y="526"/>
                    <a:pt x="5375" y="526"/>
                  </a:cubicBezTo>
                  <a:cubicBezTo>
                    <a:pt x="3574" y="526"/>
                    <a:pt x="1774" y="351"/>
                    <a:pt x="0" y="0"/>
                  </a:cubicBezTo>
                  <a:close/>
                </a:path>
              </a:pathLst>
            </a:custGeom>
            <a:solidFill>
              <a:srgbClr val="ADB8C0"/>
            </a:solidFill>
            <a:ln>
              <a:noFill/>
            </a:ln>
          </p:spPr>
          <p:txBody>
            <a:bodyPr spcFirstLastPara="1" wrap="square" lIns="91425" tIns="91425" rIns="91425" bIns="91425" anchor="ctr" anchorCtr="0">
              <a:noAutofit/>
            </a:bodyPr>
            <a:lstStyle/>
            <a:p>
              <a:endParaRPr/>
            </a:p>
          </p:txBody>
        </p:sp>
        <p:sp>
          <p:nvSpPr>
            <p:cNvPr id="9074" name="Google Shape;9074;p66"/>
            <p:cNvSpPr/>
            <p:nvPr/>
          </p:nvSpPr>
          <p:spPr>
            <a:xfrm>
              <a:off x="3093300" y="5170300"/>
              <a:ext cx="596675" cy="295150"/>
            </a:xfrm>
            <a:custGeom>
              <a:avLst/>
              <a:gdLst/>
              <a:ahLst/>
              <a:cxnLst/>
              <a:rect l="l" t="t" r="r" b="b"/>
              <a:pathLst>
                <a:path w="23867" h="11806" extrusionOk="0">
                  <a:moveTo>
                    <a:pt x="17762" y="0"/>
                  </a:moveTo>
                  <a:cubicBezTo>
                    <a:pt x="17751" y="0"/>
                    <a:pt x="17740" y="0"/>
                    <a:pt x="17729" y="1"/>
                  </a:cubicBezTo>
                  <a:lnTo>
                    <a:pt x="6196" y="1"/>
                  </a:lnTo>
                  <a:cubicBezTo>
                    <a:pt x="4536" y="1"/>
                    <a:pt x="3062" y="1045"/>
                    <a:pt x="2519" y="2605"/>
                  </a:cubicBezTo>
                  <a:lnTo>
                    <a:pt x="701" y="7827"/>
                  </a:lnTo>
                  <a:cubicBezTo>
                    <a:pt x="0" y="9759"/>
                    <a:pt x="1488" y="11805"/>
                    <a:pt x="3534" y="11805"/>
                  </a:cubicBezTo>
                  <a:lnTo>
                    <a:pt x="20347" y="11805"/>
                  </a:lnTo>
                  <a:cubicBezTo>
                    <a:pt x="22393" y="11805"/>
                    <a:pt x="23867" y="9759"/>
                    <a:pt x="23223" y="7827"/>
                  </a:cubicBezTo>
                  <a:lnTo>
                    <a:pt x="21392" y="2605"/>
                  </a:lnTo>
                  <a:cubicBezTo>
                    <a:pt x="20866" y="1055"/>
                    <a:pt x="19408" y="0"/>
                    <a:pt x="17762"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9075" name="Google Shape;9075;p66"/>
            <p:cNvSpPr/>
            <p:nvPr/>
          </p:nvSpPr>
          <p:spPr>
            <a:xfrm>
              <a:off x="3921750" y="5170300"/>
              <a:ext cx="596700" cy="295150"/>
            </a:xfrm>
            <a:custGeom>
              <a:avLst/>
              <a:gdLst/>
              <a:ahLst/>
              <a:cxnLst/>
              <a:rect l="l" t="t" r="r" b="b"/>
              <a:pathLst>
                <a:path w="23868" h="11806" extrusionOk="0">
                  <a:moveTo>
                    <a:pt x="17762" y="0"/>
                  </a:moveTo>
                  <a:cubicBezTo>
                    <a:pt x="17751" y="0"/>
                    <a:pt x="17740" y="0"/>
                    <a:pt x="17729" y="1"/>
                  </a:cubicBezTo>
                  <a:lnTo>
                    <a:pt x="6182" y="1"/>
                  </a:lnTo>
                  <a:cubicBezTo>
                    <a:pt x="4537" y="1"/>
                    <a:pt x="3063" y="1045"/>
                    <a:pt x="2534" y="2605"/>
                  </a:cubicBezTo>
                  <a:lnTo>
                    <a:pt x="702" y="7827"/>
                  </a:lnTo>
                  <a:cubicBezTo>
                    <a:pt x="1" y="9759"/>
                    <a:pt x="1489" y="11805"/>
                    <a:pt x="3535" y="11805"/>
                  </a:cubicBezTo>
                  <a:lnTo>
                    <a:pt x="20348" y="11805"/>
                  </a:lnTo>
                  <a:cubicBezTo>
                    <a:pt x="22408" y="11805"/>
                    <a:pt x="23868" y="9788"/>
                    <a:pt x="23210" y="7827"/>
                  </a:cubicBezTo>
                  <a:lnTo>
                    <a:pt x="21378" y="2605"/>
                  </a:lnTo>
                  <a:cubicBezTo>
                    <a:pt x="20852" y="1055"/>
                    <a:pt x="19394" y="0"/>
                    <a:pt x="17762"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9076" name="Google Shape;9076;p66"/>
            <p:cNvSpPr/>
            <p:nvPr/>
          </p:nvSpPr>
          <p:spPr>
            <a:xfrm>
              <a:off x="2235125" y="238575"/>
              <a:ext cx="2312300" cy="451450"/>
            </a:xfrm>
            <a:custGeom>
              <a:avLst/>
              <a:gdLst/>
              <a:ahLst/>
              <a:cxnLst/>
              <a:rect l="l" t="t" r="r" b="b"/>
              <a:pathLst>
                <a:path w="92492" h="18058" extrusionOk="0">
                  <a:moveTo>
                    <a:pt x="7935" y="1"/>
                  </a:moveTo>
                  <a:cubicBezTo>
                    <a:pt x="4432" y="1"/>
                    <a:pt x="1333" y="2523"/>
                    <a:pt x="702" y="6077"/>
                  </a:cubicBezTo>
                  <a:cubicBezTo>
                    <a:pt x="1" y="10041"/>
                    <a:pt x="2605" y="13833"/>
                    <a:pt x="6554" y="14591"/>
                  </a:cubicBezTo>
                  <a:cubicBezTo>
                    <a:pt x="19689" y="16902"/>
                    <a:pt x="32975" y="18057"/>
                    <a:pt x="46261" y="18057"/>
                  </a:cubicBezTo>
                  <a:cubicBezTo>
                    <a:pt x="59546" y="18057"/>
                    <a:pt x="72832" y="16902"/>
                    <a:pt x="85967" y="14591"/>
                  </a:cubicBezTo>
                  <a:cubicBezTo>
                    <a:pt x="89902" y="13818"/>
                    <a:pt x="92492" y="10041"/>
                    <a:pt x="91791" y="6092"/>
                  </a:cubicBezTo>
                  <a:cubicBezTo>
                    <a:pt x="91157" y="2525"/>
                    <a:pt x="88061" y="8"/>
                    <a:pt x="84547" y="8"/>
                  </a:cubicBezTo>
                  <a:cubicBezTo>
                    <a:pt x="84170" y="8"/>
                    <a:pt x="83789" y="37"/>
                    <a:pt x="83406" y="96"/>
                  </a:cubicBezTo>
                  <a:cubicBezTo>
                    <a:pt x="71122" y="2250"/>
                    <a:pt x="58695" y="3327"/>
                    <a:pt x="46266" y="3327"/>
                  </a:cubicBezTo>
                  <a:cubicBezTo>
                    <a:pt x="33837" y="3327"/>
                    <a:pt x="21407" y="2250"/>
                    <a:pt x="9115" y="96"/>
                  </a:cubicBezTo>
                  <a:cubicBezTo>
                    <a:pt x="8719" y="32"/>
                    <a:pt x="8324" y="1"/>
                    <a:pt x="7935"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77" name="Google Shape;9077;p66"/>
            <p:cNvSpPr/>
            <p:nvPr/>
          </p:nvSpPr>
          <p:spPr>
            <a:xfrm>
              <a:off x="2251950" y="243125"/>
              <a:ext cx="2337325" cy="448250"/>
            </a:xfrm>
            <a:custGeom>
              <a:avLst/>
              <a:gdLst/>
              <a:ahLst/>
              <a:cxnLst/>
              <a:rect l="l" t="t" r="r" b="b"/>
              <a:pathLst>
                <a:path w="93493" h="17930" extrusionOk="0">
                  <a:moveTo>
                    <a:pt x="85738" y="0"/>
                  </a:moveTo>
                  <a:lnTo>
                    <a:pt x="85738" y="0"/>
                  </a:lnTo>
                  <a:cubicBezTo>
                    <a:pt x="86768" y="4136"/>
                    <a:pt x="84063" y="8285"/>
                    <a:pt x="79857" y="9015"/>
                  </a:cubicBezTo>
                  <a:cubicBezTo>
                    <a:pt x="66729" y="11333"/>
                    <a:pt x="53447" y="12492"/>
                    <a:pt x="40165" y="12492"/>
                  </a:cubicBezTo>
                  <a:cubicBezTo>
                    <a:pt x="26883" y="12492"/>
                    <a:pt x="13601" y="11333"/>
                    <a:pt x="473" y="9015"/>
                  </a:cubicBezTo>
                  <a:cubicBezTo>
                    <a:pt x="315" y="8958"/>
                    <a:pt x="158" y="8929"/>
                    <a:pt x="0" y="8929"/>
                  </a:cubicBezTo>
                  <a:cubicBezTo>
                    <a:pt x="716" y="11748"/>
                    <a:pt x="3005" y="13908"/>
                    <a:pt x="5881" y="14452"/>
                  </a:cubicBezTo>
                  <a:cubicBezTo>
                    <a:pt x="19009" y="16770"/>
                    <a:pt x="32291" y="17929"/>
                    <a:pt x="45573" y="17929"/>
                  </a:cubicBezTo>
                  <a:cubicBezTo>
                    <a:pt x="58855" y="17929"/>
                    <a:pt x="72137" y="16770"/>
                    <a:pt x="85265" y="14452"/>
                  </a:cubicBezTo>
                  <a:cubicBezTo>
                    <a:pt x="93092" y="13021"/>
                    <a:pt x="93493" y="1875"/>
                    <a:pt x="85738" y="0"/>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9078" name="Google Shape;9078;p66"/>
            <p:cNvSpPr/>
            <p:nvPr/>
          </p:nvSpPr>
          <p:spPr>
            <a:xfrm>
              <a:off x="3807650" y="238075"/>
              <a:ext cx="1571825" cy="453150"/>
            </a:xfrm>
            <a:custGeom>
              <a:avLst/>
              <a:gdLst/>
              <a:ahLst/>
              <a:cxnLst/>
              <a:rect l="l" t="t" r="r" b="b"/>
              <a:pathLst>
                <a:path w="62873" h="18126" extrusionOk="0">
                  <a:moveTo>
                    <a:pt x="54987" y="1"/>
                  </a:moveTo>
                  <a:cubicBezTo>
                    <a:pt x="54558" y="1"/>
                    <a:pt x="54124" y="38"/>
                    <a:pt x="53686" y="116"/>
                  </a:cubicBezTo>
                  <a:cubicBezTo>
                    <a:pt x="45116" y="1619"/>
                    <a:pt x="36473" y="2606"/>
                    <a:pt x="27774" y="3078"/>
                  </a:cubicBezTo>
                  <a:cubicBezTo>
                    <a:pt x="30964" y="7471"/>
                    <a:pt x="28432" y="13695"/>
                    <a:pt x="23123" y="14654"/>
                  </a:cubicBezTo>
                  <a:cubicBezTo>
                    <a:pt x="15468" y="15999"/>
                    <a:pt x="7741" y="16958"/>
                    <a:pt x="1" y="17530"/>
                  </a:cubicBezTo>
                  <a:cubicBezTo>
                    <a:pt x="5490" y="17927"/>
                    <a:pt x="10989" y="18125"/>
                    <a:pt x="16487" y="18125"/>
                  </a:cubicBezTo>
                  <a:cubicBezTo>
                    <a:pt x="29806" y="18125"/>
                    <a:pt x="43116" y="16963"/>
                    <a:pt x="56262" y="14654"/>
                  </a:cubicBezTo>
                  <a:cubicBezTo>
                    <a:pt x="60225" y="13924"/>
                    <a:pt x="62873" y="10090"/>
                    <a:pt x="62229" y="6083"/>
                  </a:cubicBezTo>
                  <a:cubicBezTo>
                    <a:pt x="61591" y="2514"/>
                    <a:pt x="58490" y="1"/>
                    <a:pt x="54987" y="1"/>
                  </a:cubicBezTo>
                  <a:close/>
                </a:path>
              </a:pathLst>
            </a:custGeom>
            <a:solidFill>
              <a:srgbClr val="A4B3BF"/>
            </a:solidFill>
            <a:ln>
              <a:noFill/>
            </a:ln>
          </p:spPr>
          <p:txBody>
            <a:bodyPr spcFirstLastPara="1" wrap="square" lIns="91425" tIns="91425" rIns="91425" bIns="91425" anchor="ctr" anchorCtr="0">
              <a:noAutofit/>
            </a:bodyPr>
            <a:lstStyle/>
            <a:p>
              <a:endParaRPr/>
            </a:p>
          </p:txBody>
        </p:sp>
        <p:sp>
          <p:nvSpPr>
            <p:cNvPr id="9079" name="Google Shape;9079;p66"/>
            <p:cNvSpPr/>
            <p:nvPr/>
          </p:nvSpPr>
          <p:spPr>
            <a:xfrm>
              <a:off x="3805500" y="298575"/>
              <a:ext cx="1011300" cy="385275"/>
            </a:xfrm>
            <a:custGeom>
              <a:avLst/>
              <a:gdLst/>
              <a:ahLst/>
              <a:cxnLst/>
              <a:rect l="l" t="t" r="r" b="b"/>
              <a:pathLst>
                <a:path w="40452" h="15411" extrusionOk="0">
                  <a:moveTo>
                    <a:pt x="36531" y="0"/>
                  </a:moveTo>
                  <a:lnTo>
                    <a:pt x="36531" y="0"/>
                  </a:lnTo>
                  <a:cubicBezTo>
                    <a:pt x="33612" y="258"/>
                    <a:pt x="30736" y="487"/>
                    <a:pt x="27774" y="658"/>
                  </a:cubicBezTo>
                  <a:cubicBezTo>
                    <a:pt x="30950" y="5051"/>
                    <a:pt x="28432" y="11275"/>
                    <a:pt x="23109" y="12234"/>
                  </a:cubicBezTo>
                  <a:cubicBezTo>
                    <a:pt x="15468" y="13579"/>
                    <a:pt x="7742" y="14538"/>
                    <a:pt x="1" y="15110"/>
                  </a:cubicBezTo>
                  <a:cubicBezTo>
                    <a:pt x="1560" y="15196"/>
                    <a:pt x="3091" y="15325"/>
                    <a:pt x="4651" y="15411"/>
                  </a:cubicBezTo>
                  <a:cubicBezTo>
                    <a:pt x="13937" y="14938"/>
                    <a:pt x="23195" y="13880"/>
                    <a:pt x="32352" y="12277"/>
                  </a:cubicBezTo>
                  <a:cubicBezTo>
                    <a:pt x="38090" y="11190"/>
                    <a:pt x="40451" y="4221"/>
                    <a:pt x="36531" y="0"/>
                  </a:cubicBezTo>
                  <a:close/>
                </a:path>
              </a:pathLst>
            </a:custGeom>
            <a:solidFill>
              <a:srgbClr val="90A2B1"/>
            </a:solidFill>
            <a:ln>
              <a:noFill/>
            </a:ln>
          </p:spPr>
          <p:txBody>
            <a:bodyPr spcFirstLastPara="1" wrap="square" lIns="91425" tIns="91425" rIns="91425" bIns="91425" anchor="ctr" anchorCtr="0">
              <a:noAutofit/>
            </a:bodyPr>
            <a:lstStyle/>
            <a:p>
              <a:endParaRPr/>
            </a:p>
          </p:txBody>
        </p:sp>
        <p:sp>
          <p:nvSpPr>
            <p:cNvPr id="9080" name="Google Shape;9080;p66"/>
            <p:cNvSpPr/>
            <p:nvPr/>
          </p:nvSpPr>
          <p:spPr>
            <a:xfrm>
              <a:off x="4086300" y="3360975"/>
              <a:ext cx="269025" cy="1808275"/>
            </a:xfrm>
            <a:custGeom>
              <a:avLst/>
              <a:gdLst/>
              <a:ahLst/>
              <a:cxnLst/>
              <a:rect l="l" t="t" r="r" b="b"/>
              <a:pathLst>
                <a:path w="10761" h="72331" extrusionOk="0">
                  <a:moveTo>
                    <a:pt x="1" y="0"/>
                  </a:moveTo>
                  <a:lnTo>
                    <a:pt x="1" y="72331"/>
                  </a:lnTo>
                  <a:lnTo>
                    <a:pt x="10761" y="72331"/>
                  </a:lnTo>
                  <a:lnTo>
                    <a:pt x="10747" y="0"/>
                  </a:lnTo>
                  <a:cubicBezTo>
                    <a:pt x="8980" y="372"/>
                    <a:pt x="7180" y="558"/>
                    <a:pt x="5379" y="558"/>
                  </a:cubicBezTo>
                  <a:cubicBezTo>
                    <a:pt x="3578" y="558"/>
                    <a:pt x="1775" y="372"/>
                    <a:pt x="1" y="0"/>
                  </a:cubicBezTo>
                  <a:close/>
                </a:path>
              </a:pathLst>
            </a:custGeom>
            <a:solidFill>
              <a:srgbClr val="ADB8C0"/>
            </a:solidFill>
            <a:ln>
              <a:noFill/>
            </a:ln>
          </p:spPr>
          <p:txBody>
            <a:bodyPr spcFirstLastPara="1" wrap="square" lIns="91425" tIns="91425" rIns="91425" bIns="91425" anchor="ctr" anchorCtr="0">
              <a:noAutofit/>
            </a:bodyPr>
            <a:lstStyle/>
            <a:p>
              <a:endParaRPr/>
            </a:p>
          </p:txBody>
        </p:sp>
      </p:grpSp>
      <p:grpSp>
        <p:nvGrpSpPr>
          <p:cNvPr id="9081" name="Google Shape;9081;p66"/>
          <p:cNvGrpSpPr/>
          <p:nvPr/>
        </p:nvGrpSpPr>
        <p:grpSpPr>
          <a:xfrm>
            <a:off x="2810729" y="4084108"/>
            <a:ext cx="342496" cy="351944"/>
            <a:chOff x="2810729" y="4267107"/>
            <a:chExt cx="342496" cy="351944"/>
          </a:xfrm>
        </p:grpSpPr>
        <p:sp>
          <p:nvSpPr>
            <p:cNvPr id="9082" name="Google Shape;9082;p66"/>
            <p:cNvSpPr/>
            <p:nvPr/>
          </p:nvSpPr>
          <p:spPr>
            <a:xfrm>
              <a:off x="2890682" y="4267422"/>
              <a:ext cx="35575" cy="23627"/>
            </a:xfrm>
            <a:custGeom>
              <a:avLst/>
              <a:gdLst/>
              <a:ahLst/>
              <a:cxnLst/>
              <a:rect l="l" t="t" r="r" b="b"/>
              <a:pathLst>
                <a:path w="2376" h="1578" extrusionOk="0">
                  <a:moveTo>
                    <a:pt x="484" y="0"/>
                  </a:moveTo>
                  <a:cubicBezTo>
                    <a:pt x="210" y="0"/>
                    <a:pt x="0" y="231"/>
                    <a:pt x="0" y="505"/>
                  </a:cubicBezTo>
                  <a:lnTo>
                    <a:pt x="0" y="1577"/>
                  </a:lnTo>
                  <a:lnTo>
                    <a:pt x="2376" y="1577"/>
                  </a:lnTo>
                  <a:lnTo>
                    <a:pt x="2376" y="505"/>
                  </a:lnTo>
                  <a:cubicBezTo>
                    <a:pt x="2376" y="231"/>
                    <a:pt x="2166" y="0"/>
                    <a:pt x="1871" y="0"/>
                  </a:cubicBezTo>
                  <a:close/>
                </a:path>
              </a:pathLst>
            </a:custGeom>
            <a:solidFill>
              <a:srgbClr val="C4D0D9"/>
            </a:solidFill>
            <a:ln>
              <a:noFill/>
            </a:ln>
          </p:spPr>
          <p:txBody>
            <a:bodyPr spcFirstLastPara="1" wrap="square" lIns="91425" tIns="91425" rIns="91425" bIns="91425" anchor="ctr" anchorCtr="0">
              <a:noAutofit/>
            </a:bodyPr>
            <a:lstStyle/>
            <a:p>
              <a:endParaRPr/>
            </a:p>
          </p:txBody>
        </p:sp>
        <p:sp>
          <p:nvSpPr>
            <p:cNvPr id="9083" name="Google Shape;9083;p66"/>
            <p:cNvSpPr/>
            <p:nvPr/>
          </p:nvSpPr>
          <p:spPr>
            <a:xfrm>
              <a:off x="2890996" y="4390181"/>
              <a:ext cx="34946" cy="36533"/>
            </a:xfrm>
            <a:custGeom>
              <a:avLst/>
              <a:gdLst/>
              <a:ahLst/>
              <a:cxnLst/>
              <a:rect l="l" t="t" r="r" b="b"/>
              <a:pathLst>
                <a:path w="2334" h="2440" extrusionOk="0">
                  <a:moveTo>
                    <a:pt x="0" y="1"/>
                  </a:moveTo>
                  <a:lnTo>
                    <a:pt x="883" y="2250"/>
                  </a:lnTo>
                  <a:cubicBezTo>
                    <a:pt x="936" y="2376"/>
                    <a:pt x="1051" y="2440"/>
                    <a:pt x="1167" y="2440"/>
                  </a:cubicBezTo>
                  <a:cubicBezTo>
                    <a:pt x="1283" y="2440"/>
                    <a:pt x="1398" y="2376"/>
                    <a:pt x="1451" y="2250"/>
                  </a:cubicBezTo>
                  <a:lnTo>
                    <a:pt x="2334" y="1"/>
                  </a:lnTo>
                  <a:close/>
                </a:path>
              </a:pathLst>
            </a:custGeom>
            <a:solidFill>
              <a:srgbClr val="C4D0D9"/>
            </a:solidFill>
            <a:ln>
              <a:noFill/>
            </a:ln>
          </p:spPr>
          <p:txBody>
            <a:bodyPr spcFirstLastPara="1" wrap="square" lIns="91425" tIns="91425" rIns="91425" bIns="91425" anchor="ctr" anchorCtr="0">
              <a:noAutofit/>
            </a:bodyPr>
            <a:lstStyle/>
            <a:p>
              <a:endParaRPr/>
            </a:p>
          </p:txBody>
        </p:sp>
        <p:sp>
          <p:nvSpPr>
            <p:cNvPr id="9084" name="Google Shape;9084;p66"/>
            <p:cNvSpPr/>
            <p:nvPr/>
          </p:nvSpPr>
          <p:spPr>
            <a:xfrm>
              <a:off x="2886579" y="4287245"/>
              <a:ext cx="43780" cy="105466"/>
            </a:xfrm>
            <a:custGeom>
              <a:avLst/>
              <a:gdLst/>
              <a:ahLst/>
              <a:cxnLst/>
              <a:rect l="l" t="t" r="r" b="b"/>
              <a:pathLst>
                <a:path w="2924" h="7044" extrusionOk="0">
                  <a:moveTo>
                    <a:pt x="506" y="1"/>
                  </a:moveTo>
                  <a:cubicBezTo>
                    <a:pt x="232" y="1"/>
                    <a:pt x="22" y="211"/>
                    <a:pt x="22" y="505"/>
                  </a:cubicBezTo>
                  <a:lnTo>
                    <a:pt x="22" y="6539"/>
                  </a:lnTo>
                  <a:cubicBezTo>
                    <a:pt x="1" y="6813"/>
                    <a:pt x="232" y="7044"/>
                    <a:pt x="527" y="7044"/>
                  </a:cubicBezTo>
                  <a:lnTo>
                    <a:pt x="2419" y="7044"/>
                  </a:lnTo>
                  <a:cubicBezTo>
                    <a:pt x="2692" y="7044"/>
                    <a:pt x="2923" y="6813"/>
                    <a:pt x="2902" y="6539"/>
                  </a:cubicBezTo>
                  <a:lnTo>
                    <a:pt x="2902" y="505"/>
                  </a:lnTo>
                  <a:cubicBezTo>
                    <a:pt x="2902" y="211"/>
                    <a:pt x="2692" y="1"/>
                    <a:pt x="241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085" name="Google Shape;9085;p66"/>
            <p:cNvSpPr/>
            <p:nvPr/>
          </p:nvSpPr>
          <p:spPr>
            <a:xfrm>
              <a:off x="2909248" y="4287245"/>
              <a:ext cx="20797" cy="105466"/>
            </a:xfrm>
            <a:custGeom>
              <a:avLst/>
              <a:gdLst/>
              <a:ahLst/>
              <a:cxnLst/>
              <a:rect l="l" t="t" r="r" b="b"/>
              <a:pathLst>
                <a:path w="1389" h="7044" extrusionOk="0">
                  <a:moveTo>
                    <a:pt x="1" y="1"/>
                  </a:moveTo>
                  <a:cubicBezTo>
                    <a:pt x="274" y="1"/>
                    <a:pt x="505" y="211"/>
                    <a:pt x="505" y="505"/>
                  </a:cubicBezTo>
                  <a:lnTo>
                    <a:pt x="505" y="6539"/>
                  </a:lnTo>
                  <a:cubicBezTo>
                    <a:pt x="505" y="6813"/>
                    <a:pt x="274" y="7044"/>
                    <a:pt x="1" y="7044"/>
                  </a:cubicBezTo>
                  <a:lnTo>
                    <a:pt x="905" y="7044"/>
                  </a:lnTo>
                  <a:cubicBezTo>
                    <a:pt x="1178" y="7044"/>
                    <a:pt x="1388" y="6813"/>
                    <a:pt x="1388" y="6539"/>
                  </a:cubicBezTo>
                  <a:lnTo>
                    <a:pt x="1388" y="505"/>
                  </a:lnTo>
                  <a:cubicBezTo>
                    <a:pt x="1388" y="211"/>
                    <a:pt x="1178" y="1"/>
                    <a:pt x="905"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086" name="Google Shape;9086;p66"/>
            <p:cNvSpPr/>
            <p:nvPr/>
          </p:nvSpPr>
          <p:spPr>
            <a:xfrm>
              <a:off x="2819532" y="4267496"/>
              <a:ext cx="38419" cy="39917"/>
            </a:xfrm>
            <a:custGeom>
              <a:avLst/>
              <a:gdLst/>
              <a:ahLst/>
              <a:cxnLst/>
              <a:rect l="l" t="t" r="r" b="b"/>
              <a:pathLst>
                <a:path w="2566" h="2666" extrusionOk="0">
                  <a:moveTo>
                    <a:pt x="1273" y="0"/>
                  </a:moveTo>
                  <a:cubicBezTo>
                    <a:pt x="1147" y="0"/>
                    <a:pt x="1020" y="69"/>
                    <a:pt x="968" y="205"/>
                  </a:cubicBezTo>
                  <a:lnTo>
                    <a:pt x="1" y="2665"/>
                  </a:lnTo>
                  <a:lnTo>
                    <a:pt x="2566" y="2665"/>
                  </a:lnTo>
                  <a:lnTo>
                    <a:pt x="1578" y="205"/>
                  </a:lnTo>
                  <a:cubicBezTo>
                    <a:pt x="1525" y="69"/>
                    <a:pt x="1399" y="0"/>
                    <a:pt x="1273"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9087" name="Google Shape;9087;p66"/>
            <p:cNvSpPr/>
            <p:nvPr/>
          </p:nvSpPr>
          <p:spPr>
            <a:xfrm>
              <a:off x="2815130" y="4306140"/>
              <a:ext cx="46924" cy="230442"/>
            </a:xfrm>
            <a:custGeom>
              <a:avLst/>
              <a:gdLst/>
              <a:ahLst/>
              <a:cxnLst/>
              <a:rect l="l" t="t" r="r" b="b"/>
              <a:pathLst>
                <a:path w="3134" h="15391" extrusionOk="0">
                  <a:moveTo>
                    <a:pt x="547" y="0"/>
                  </a:moveTo>
                  <a:cubicBezTo>
                    <a:pt x="253" y="0"/>
                    <a:pt x="0" y="252"/>
                    <a:pt x="0" y="547"/>
                  </a:cubicBezTo>
                  <a:lnTo>
                    <a:pt x="0" y="14843"/>
                  </a:lnTo>
                  <a:cubicBezTo>
                    <a:pt x="0" y="15138"/>
                    <a:pt x="253" y="15390"/>
                    <a:pt x="547" y="15390"/>
                  </a:cubicBezTo>
                  <a:lnTo>
                    <a:pt x="2586" y="15390"/>
                  </a:lnTo>
                  <a:cubicBezTo>
                    <a:pt x="2902" y="15390"/>
                    <a:pt x="3133" y="15138"/>
                    <a:pt x="3133" y="14843"/>
                  </a:cubicBezTo>
                  <a:lnTo>
                    <a:pt x="3133" y="547"/>
                  </a:lnTo>
                  <a:cubicBezTo>
                    <a:pt x="3133" y="252"/>
                    <a:pt x="2902" y="0"/>
                    <a:pt x="2586"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9088" name="Google Shape;9088;p66"/>
            <p:cNvSpPr/>
            <p:nvPr/>
          </p:nvSpPr>
          <p:spPr>
            <a:xfrm>
              <a:off x="2838742" y="4306140"/>
              <a:ext cx="23312" cy="230442"/>
            </a:xfrm>
            <a:custGeom>
              <a:avLst/>
              <a:gdLst/>
              <a:ahLst/>
              <a:cxnLst/>
              <a:rect l="l" t="t" r="r" b="b"/>
              <a:pathLst>
                <a:path w="1557" h="15391" extrusionOk="0">
                  <a:moveTo>
                    <a:pt x="0" y="0"/>
                  </a:moveTo>
                  <a:lnTo>
                    <a:pt x="0" y="15390"/>
                  </a:lnTo>
                  <a:lnTo>
                    <a:pt x="1009" y="15390"/>
                  </a:lnTo>
                  <a:cubicBezTo>
                    <a:pt x="1325" y="15390"/>
                    <a:pt x="1556" y="15138"/>
                    <a:pt x="1556" y="14843"/>
                  </a:cubicBezTo>
                  <a:lnTo>
                    <a:pt x="1556" y="547"/>
                  </a:lnTo>
                  <a:cubicBezTo>
                    <a:pt x="1556" y="231"/>
                    <a:pt x="1325" y="0"/>
                    <a:pt x="1009"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9089" name="Google Shape;9089;p66"/>
            <p:cNvSpPr/>
            <p:nvPr/>
          </p:nvSpPr>
          <p:spPr>
            <a:xfrm>
              <a:off x="2815130" y="4505080"/>
              <a:ext cx="46924" cy="31502"/>
            </a:xfrm>
            <a:custGeom>
              <a:avLst/>
              <a:gdLst/>
              <a:ahLst/>
              <a:cxnLst/>
              <a:rect l="l" t="t" r="r" b="b"/>
              <a:pathLst>
                <a:path w="3134" h="2104" extrusionOk="0">
                  <a:moveTo>
                    <a:pt x="0" y="1"/>
                  </a:moveTo>
                  <a:lnTo>
                    <a:pt x="0" y="1556"/>
                  </a:lnTo>
                  <a:cubicBezTo>
                    <a:pt x="0" y="1851"/>
                    <a:pt x="253" y="2103"/>
                    <a:pt x="547" y="2103"/>
                  </a:cubicBezTo>
                  <a:lnTo>
                    <a:pt x="2586" y="2103"/>
                  </a:lnTo>
                  <a:cubicBezTo>
                    <a:pt x="2902" y="2103"/>
                    <a:pt x="3133" y="1851"/>
                    <a:pt x="3133" y="1556"/>
                  </a:cubicBezTo>
                  <a:lnTo>
                    <a:pt x="3133" y="1"/>
                  </a:ln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9090" name="Google Shape;9090;p66"/>
            <p:cNvSpPr/>
            <p:nvPr/>
          </p:nvSpPr>
          <p:spPr>
            <a:xfrm>
              <a:off x="2888795" y="4455970"/>
              <a:ext cx="39677" cy="54799"/>
            </a:xfrm>
            <a:custGeom>
              <a:avLst/>
              <a:gdLst/>
              <a:ahLst/>
              <a:cxnLst/>
              <a:rect l="l" t="t" r="r" b="b"/>
              <a:pathLst>
                <a:path w="2650" h="3660" extrusionOk="0">
                  <a:moveTo>
                    <a:pt x="547" y="1"/>
                  </a:moveTo>
                  <a:cubicBezTo>
                    <a:pt x="252" y="1"/>
                    <a:pt x="0" y="232"/>
                    <a:pt x="0" y="547"/>
                  </a:cubicBezTo>
                  <a:lnTo>
                    <a:pt x="0" y="3659"/>
                  </a:lnTo>
                  <a:lnTo>
                    <a:pt x="2649" y="3659"/>
                  </a:lnTo>
                  <a:lnTo>
                    <a:pt x="2649" y="547"/>
                  </a:lnTo>
                  <a:cubicBezTo>
                    <a:pt x="2649" y="232"/>
                    <a:pt x="2397" y="1"/>
                    <a:pt x="2103"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9091" name="Google Shape;9091;p66"/>
            <p:cNvSpPr/>
            <p:nvPr/>
          </p:nvSpPr>
          <p:spPr>
            <a:xfrm>
              <a:off x="2883435" y="4475180"/>
              <a:ext cx="50068" cy="61402"/>
            </a:xfrm>
            <a:custGeom>
              <a:avLst/>
              <a:gdLst/>
              <a:ahLst/>
              <a:cxnLst/>
              <a:rect l="l" t="t" r="r" b="b"/>
              <a:pathLst>
                <a:path w="3344" h="4101" extrusionOk="0">
                  <a:moveTo>
                    <a:pt x="547" y="0"/>
                  </a:moveTo>
                  <a:cubicBezTo>
                    <a:pt x="253" y="0"/>
                    <a:pt x="1" y="232"/>
                    <a:pt x="1" y="547"/>
                  </a:cubicBezTo>
                  <a:lnTo>
                    <a:pt x="1" y="3553"/>
                  </a:lnTo>
                  <a:cubicBezTo>
                    <a:pt x="1" y="3848"/>
                    <a:pt x="253" y="4100"/>
                    <a:pt x="547" y="4100"/>
                  </a:cubicBezTo>
                  <a:lnTo>
                    <a:pt x="2797" y="4100"/>
                  </a:lnTo>
                  <a:cubicBezTo>
                    <a:pt x="3091" y="4100"/>
                    <a:pt x="3344" y="3848"/>
                    <a:pt x="3344" y="3553"/>
                  </a:cubicBezTo>
                  <a:lnTo>
                    <a:pt x="3344" y="547"/>
                  </a:lnTo>
                  <a:cubicBezTo>
                    <a:pt x="3344" y="232"/>
                    <a:pt x="3091" y="0"/>
                    <a:pt x="2797"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092" name="Google Shape;9092;p66"/>
            <p:cNvSpPr/>
            <p:nvPr/>
          </p:nvSpPr>
          <p:spPr>
            <a:xfrm>
              <a:off x="2912077" y="4475180"/>
              <a:ext cx="21426" cy="61402"/>
            </a:xfrm>
            <a:custGeom>
              <a:avLst/>
              <a:gdLst/>
              <a:ahLst/>
              <a:cxnLst/>
              <a:rect l="l" t="t" r="r" b="b"/>
              <a:pathLst>
                <a:path w="1431" h="4101" extrusionOk="0">
                  <a:moveTo>
                    <a:pt x="1" y="0"/>
                  </a:moveTo>
                  <a:cubicBezTo>
                    <a:pt x="295" y="0"/>
                    <a:pt x="548" y="232"/>
                    <a:pt x="548" y="547"/>
                  </a:cubicBezTo>
                  <a:lnTo>
                    <a:pt x="548" y="3553"/>
                  </a:lnTo>
                  <a:cubicBezTo>
                    <a:pt x="548" y="3848"/>
                    <a:pt x="295" y="4100"/>
                    <a:pt x="1" y="4100"/>
                  </a:cubicBezTo>
                  <a:lnTo>
                    <a:pt x="884" y="4100"/>
                  </a:lnTo>
                  <a:cubicBezTo>
                    <a:pt x="1178" y="4100"/>
                    <a:pt x="1431" y="3848"/>
                    <a:pt x="1431" y="3553"/>
                  </a:cubicBezTo>
                  <a:lnTo>
                    <a:pt x="1431" y="547"/>
                  </a:lnTo>
                  <a:cubicBezTo>
                    <a:pt x="1431" y="232"/>
                    <a:pt x="1178" y="0"/>
                    <a:pt x="884" y="0"/>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093" name="Google Shape;9093;p66"/>
            <p:cNvSpPr/>
            <p:nvPr/>
          </p:nvSpPr>
          <p:spPr>
            <a:xfrm>
              <a:off x="2955842" y="4272767"/>
              <a:ext cx="192666" cy="259399"/>
            </a:xfrm>
            <a:custGeom>
              <a:avLst/>
              <a:gdLst/>
              <a:ahLst/>
              <a:cxnLst/>
              <a:rect l="l" t="t" r="r" b="b"/>
              <a:pathLst>
                <a:path w="12868" h="17325" extrusionOk="0">
                  <a:moveTo>
                    <a:pt x="547" y="1"/>
                  </a:moveTo>
                  <a:cubicBezTo>
                    <a:pt x="253" y="1"/>
                    <a:pt x="0" y="253"/>
                    <a:pt x="0" y="568"/>
                  </a:cubicBezTo>
                  <a:lnTo>
                    <a:pt x="0" y="16778"/>
                  </a:lnTo>
                  <a:cubicBezTo>
                    <a:pt x="0" y="17072"/>
                    <a:pt x="253" y="17325"/>
                    <a:pt x="547" y="17325"/>
                  </a:cubicBezTo>
                  <a:lnTo>
                    <a:pt x="11774" y="17325"/>
                  </a:lnTo>
                  <a:cubicBezTo>
                    <a:pt x="12384" y="17325"/>
                    <a:pt x="12867" y="16820"/>
                    <a:pt x="12867" y="16231"/>
                  </a:cubicBezTo>
                  <a:lnTo>
                    <a:pt x="12867" y="1094"/>
                  </a:lnTo>
                  <a:cubicBezTo>
                    <a:pt x="12867" y="505"/>
                    <a:pt x="12384" y="22"/>
                    <a:pt x="1177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094" name="Google Shape;9094;p66"/>
            <p:cNvSpPr/>
            <p:nvPr/>
          </p:nvSpPr>
          <p:spPr>
            <a:xfrm>
              <a:off x="3116063" y="4273081"/>
              <a:ext cx="32445" cy="259084"/>
            </a:xfrm>
            <a:custGeom>
              <a:avLst/>
              <a:gdLst/>
              <a:ahLst/>
              <a:cxnLst/>
              <a:rect l="l" t="t" r="r" b="b"/>
              <a:pathLst>
                <a:path w="2167" h="17304" extrusionOk="0">
                  <a:moveTo>
                    <a:pt x="1" y="1"/>
                  </a:moveTo>
                  <a:cubicBezTo>
                    <a:pt x="610" y="1"/>
                    <a:pt x="1094" y="484"/>
                    <a:pt x="1094" y="1094"/>
                  </a:cubicBezTo>
                  <a:lnTo>
                    <a:pt x="1094" y="16210"/>
                  </a:lnTo>
                  <a:cubicBezTo>
                    <a:pt x="1094" y="16820"/>
                    <a:pt x="610" y="17304"/>
                    <a:pt x="1" y="17304"/>
                  </a:cubicBezTo>
                  <a:lnTo>
                    <a:pt x="1073" y="17304"/>
                  </a:lnTo>
                  <a:cubicBezTo>
                    <a:pt x="1683" y="17304"/>
                    <a:pt x="2166" y="16820"/>
                    <a:pt x="2166" y="16210"/>
                  </a:cubicBezTo>
                  <a:lnTo>
                    <a:pt x="2166" y="1094"/>
                  </a:lnTo>
                  <a:cubicBezTo>
                    <a:pt x="2166" y="484"/>
                    <a:pt x="1683" y="1"/>
                    <a:pt x="1073"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9095" name="Google Shape;9095;p66"/>
            <p:cNvSpPr/>
            <p:nvPr/>
          </p:nvSpPr>
          <p:spPr>
            <a:xfrm>
              <a:off x="2984484" y="4267107"/>
              <a:ext cx="18266" cy="270733"/>
            </a:xfrm>
            <a:custGeom>
              <a:avLst/>
              <a:gdLst/>
              <a:ahLst/>
              <a:cxnLst/>
              <a:rect l="l" t="t" r="r" b="b"/>
              <a:pathLst>
                <a:path w="1220" h="18082" extrusionOk="0">
                  <a:moveTo>
                    <a:pt x="316" y="0"/>
                  </a:moveTo>
                  <a:cubicBezTo>
                    <a:pt x="127" y="0"/>
                    <a:pt x="0" y="147"/>
                    <a:pt x="0" y="337"/>
                  </a:cubicBezTo>
                  <a:lnTo>
                    <a:pt x="0" y="17745"/>
                  </a:lnTo>
                  <a:cubicBezTo>
                    <a:pt x="0" y="17934"/>
                    <a:pt x="127" y="18081"/>
                    <a:pt x="316" y="18081"/>
                  </a:cubicBezTo>
                  <a:lnTo>
                    <a:pt x="884" y="18081"/>
                  </a:lnTo>
                  <a:cubicBezTo>
                    <a:pt x="1073" y="18081"/>
                    <a:pt x="1220" y="17934"/>
                    <a:pt x="1220" y="17745"/>
                  </a:cubicBezTo>
                  <a:lnTo>
                    <a:pt x="1220" y="337"/>
                  </a:lnTo>
                  <a:cubicBezTo>
                    <a:pt x="1220" y="147"/>
                    <a:pt x="1073" y="0"/>
                    <a:pt x="884"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096" name="Google Shape;9096;p66"/>
            <p:cNvSpPr/>
            <p:nvPr/>
          </p:nvSpPr>
          <p:spPr>
            <a:xfrm>
              <a:off x="3091193" y="4499106"/>
              <a:ext cx="32445" cy="10705"/>
            </a:xfrm>
            <a:custGeom>
              <a:avLst/>
              <a:gdLst/>
              <a:ahLst/>
              <a:cxnLst/>
              <a:rect l="l" t="t" r="r" b="b"/>
              <a:pathLst>
                <a:path w="2167" h="715" extrusionOk="0">
                  <a:moveTo>
                    <a:pt x="484" y="0"/>
                  </a:moveTo>
                  <a:cubicBezTo>
                    <a:pt x="1" y="0"/>
                    <a:pt x="1" y="715"/>
                    <a:pt x="484" y="715"/>
                  </a:cubicBezTo>
                  <a:lnTo>
                    <a:pt x="1704" y="715"/>
                  </a:lnTo>
                  <a:cubicBezTo>
                    <a:pt x="2166" y="715"/>
                    <a:pt x="2166" y="0"/>
                    <a:pt x="1704"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9097" name="Google Shape;9097;p66"/>
            <p:cNvSpPr/>
            <p:nvPr/>
          </p:nvSpPr>
          <p:spPr>
            <a:xfrm>
              <a:off x="3110718" y="4485571"/>
              <a:ext cx="12292" cy="10705"/>
            </a:xfrm>
            <a:custGeom>
              <a:avLst/>
              <a:gdLst/>
              <a:ahLst/>
              <a:cxnLst/>
              <a:rect l="l" t="t" r="r" b="b"/>
              <a:pathLst>
                <a:path w="821" h="715" extrusionOk="0">
                  <a:moveTo>
                    <a:pt x="358" y="0"/>
                  </a:moveTo>
                  <a:cubicBezTo>
                    <a:pt x="147" y="0"/>
                    <a:pt x="0" y="168"/>
                    <a:pt x="0" y="357"/>
                  </a:cubicBezTo>
                  <a:cubicBezTo>
                    <a:pt x="0" y="547"/>
                    <a:pt x="168" y="715"/>
                    <a:pt x="358" y="715"/>
                  </a:cubicBezTo>
                  <a:cubicBezTo>
                    <a:pt x="820" y="715"/>
                    <a:pt x="820" y="0"/>
                    <a:pt x="358"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9098" name="Google Shape;9098;p66"/>
            <p:cNvSpPr/>
            <p:nvPr/>
          </p:nvSpPr>
          <p:spPr>
            <a:xfrm>
              <a:off x="2810729" y="4557334"/>
              <a:ext cx="342496" cy="61717"/>
            </a:xfrm>
            <a:custGeom>
              <a:avLst/>
              <a:gdLst/>
              <a:ahLst/>
              <a:cxnLst/>
              <a:rect l="l" t="t" r="r" b="b"/>
              <a:pathLst>
                <a:path w="22875" h="4122" extrusionOk="0">
                  <a:moveTo>
                    <a:pt x="547" y="1"/>
                  </a:moveTo>
                  <a:cubicBezTo>
                    <a:pt x="231" y="1"/>
                    <a:pt x="0" y="232"/>
                    <a:pt x="0" y="547"/>
                  </a:cubicBezTo>
                  <a:lnTo>
                    <a:pt x="0" y="3575"/>
                  </a:lnTo>
                  <a:cubicBezTo>
                    <a:pt x="0" y="3869"/>
                    <a:pt x="231" y="4121"/>
                    <a:pt x="547" y="4121"/>
                  </a:cubicBezTo>
                  <a:lnTo>
                    <a:pt x="22328" y="4121"/>
                  </a:lnTo>
                  <a:cubicBezTo>
                    <a:pt x="22622" y="4121"/>
                    <a:pt x="22875" y="3869"/>
                    <a:pt x="22875" y="3575"/>
                  </a:cubicBezTo>
                  <a:lnTo>
                    <a:pt x="22875" y="547"/>
                  </a:lnTo>
                  <a:cubicBezTo>
                    <a:pt x="22875" y="232"/>
                    <a:pt x="22622" y="1"/>
                    <a:pt x="22328" y="1"/>
                  </a:cubicBezTo>
                  <a:close/>
                </a:path>
              </a:pathLst>
            </a:custGeom>
            <a:solidFill>
              <a:srgbClr val="A7B9C7"/>
            </a:solidFill>
            <a:ln>
              <a:noFill/>
            </a:ln>
          </p:spPr>
          <p:txBody>
            <a:bodyPr spcFirstLastPara="1" wrap="square" lIns="91425" tIns="91425" rIns="91425" bIns="91425" anchor="ctr" anchorCtr="0">
              <a:noAutofit/>
            </a:bodyPr>
            <a:lstStyle/>
            <a:p>
              <a:endParaRPr/>
            </a:p>
          </p:txBody>
        </p:sp>
        <p:sp>
          <p:nvSpPr>
            <p:cNvPr id="9099" name="Google Shape;9099;p66"/>
            <p:cNvSpPr/>
            <p:nvPr/>
          </p:nvSpPr>
          <p:spPr>
            <a:xfrm>
              <a:off x="3129598" y="4557334"/>
              <a:ext cx="23627" cy="61717"/>
            </a:xfrm>
            <a:custGeom>
              <a:avLst/>
              <a:gdLst/>
              <a:ahLst/>
              <a:cxnLst/>
              <a:rect l="l" t="t" r="r" b="b"/>
              <a:pathLst>
                <a:path w="1578" h="4122" extrusionOk="0">
                  <a:moveTo>
                    <a:pt x="1" y="1"/>
                  </a:moveTo>
                  <a:cubicBezTo>
                    <a:pt x="295" y="1"/>
                    <a:pt x="547" y="232"/>
                    <a:pt x="547" y="547"/>
                  </a:cubicBezTo>
                  <a:lnTo>
                    <a:pt x="547" y="3575"/>
                  </a:lnTo>
                  <a:cubicBezTo>
                    <a:pt x="547" y="3869"/>
                    <a:pt x="295" y="4121"/>
                    <a:pt x="1" y="4121"/>
                  </a:cubicBezTo>
                  <a:lnTo>
                    <a:pt x="1031" y="4121"/>
                  </a:lnTo>
                  <a:cubicBezTo>
                    <a:pt x="1325" y="4121"/>
                    <a:pt x="1578" y="3869"/>
                    <a:pt x="1578" y="3575"/>
                  </a:cubicBezTo>
                  <a:lnTo>
                    <a:pt x="1578" y="547"/>
                  </a:lnTo>
                  <a:cubicBezTo>
                    <a:pt x="1578" y="232"/>
                    <a:pt x="1325" y="1"/>
                    <a:pt x="1031"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0" name="Google Shape;9100;p66"/>
            <p:cNvSpPr/>
            <p:nvPr/>
          </p:nvSpPr>
          <p:spPr>
            <a:xfrm>
              <a:off x="2838428" y="4553711"/>
              <a:ext cx="10720" cy="22219"/>
            </a:xfrm>
            <a:custGeom>
              <a:avLst/>
              <a:gdLst/>
              <a:ahLst/>
              <a:cxnLst/>
              <a:rect l="l" t="t" r="r" b="b"/>
              <a:pathLst>
                <a:path w="716" h="1484" extrusionOk="0">
                  <a:moveTo>
                    <a:pt x="358" y="1"/>
                  </a:moveTo>
                  <a:cubicBezTo>
                    <a:pt x="179" y="1"/>
                    <a:pt x="0" y="116"/>
                    <a:pt x="0" y="348"/>
                  </a:cubicBezTo>
                  <a:lnTo>
                    <a:pt x="0" y="1126"/>
                  </a:lnTo>
                  <a:cubicBezTo>
                    <a:pt x="0" y="1315"/>
                    <a:pt x="168" y="1483"/>
                    <a:pt x="358" y="1483"/>
                  </a:cubicBezTo>
                  <a:cubicBezTo>
                    <a:pt x="547" y="1483"/>
                    <a:pt x="715" y="1315"/>
                    <a:pt x="715" y="1126"/>
                  </a:cubicBezTo>
                  <a:lnTo>
                    <a:pt x="715" y="348"/>
                  </a:lnTo>
                  <a:cubicBezTo>
                    <a:pt x="715" y="116"/>
                    <a:pt x="536"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1" name="Google Shape;9101;p66"/>
            <p:cNvSpPr/>
            <p:nvPr/>
          </p:nvSpPr>
          <p:spPr>
            <a:xfrm>
              <a:off x="2863611" y="4553711"/>
              <a:ext cx="10705" cy="22219"/>
            </a:xfrm>
            <a:custGeom>
              <a:avLst/>
              <a:gdLst/>
              <a:ahLst/>
              <a:cxnLst/>
              <a:rect l="l" t="t" r="r" b="b"/>
              <a:pathLst>
                <a:path w="715" h="1484" extrusionOk="0">
                  <a:moveTo>
                    <a:pt x="358" y="1"/>
                  </a:moveTo>
                  <a:cubicBezTo>
                    <a:pt x="179" y="1"/>
                    <a:pt x="0" y="116"/>
                    <a:pt x="0" y="348"/>
                  </a:cubicBezTo>
                  <a:lnTo>
                    <a:pt x="0" y="1126"/>
                  </a:lnTo>
                  <a:cubicBezTo>
                    <a:pt x="0" y="1315"/>
                    <a:pt x="168" y="1483"/>
                    <a:pt x="358" y="1483"/>
                  </a:cubicBezTo>
                  <a:cubicBezTo>
                    <a:pt x="547" y="1483"/>
                    <a:pt x="715" y="1315"/>
                    <a:pt x="715" y="1126"/>
                  </a:cubicBezTo>
                  <a:lnTo>
                    <a:pt x="715" y="348"/>
                  </a:lnTo>
                  <a:cubicBezTo>
                    <a:pt x="715" y="116"/>
                    <a:pt x="536"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2" name="Google Shape;9102;p66"/>
            <p:cNvSpPr/>
            <p:nvPr/>
          </p:nvSpPr>
          <p:spPr>
            <a:xfrm>
              <a:off x="2888795" y="4553711"/>
              <a:ext cx="10705" cy="22219"/>
            </a:xfrm>
            <a:custGeom>
              <a:avLst/>
              <a:gdLst/>
              <a:ahLst/>
              <a:cxnLst/>
              <a:rect l="l" t="t" r="r" b="b"/>
              <a:pathLst>
                <a:path w="715" h="1484" extrusionOk="0">
                  <a:moveTo>
                    <a:pt x="350" y="1"/>
                  </a:moveTo>
                  <a:cubicBezTo>
                    <a:pt x="174" y="1"/>
                    <a:pt x="0" y="116"/>
                    <a:pt x="0" y="348"/>
                  </a:cubicBezTo>
                  <a:lnTo>
                    <a:pt x="0" y="1126"/>
                  </a:lnTo>
                  <a:cubicBezTo>
                    <a:pt x="0" y="1315"/>
                    <a:pt x="147" y="1483"/>
                    <a:pt x="358" y="1483"/>
                  </a:cubicBezTo>
                  <a:cubicBezTo>
                    <a:pt x="547" y="1483"/>
                    <a:pt x="715" y="1315"/>
                    <a:pt x="715" y="1126"/>
                  </a:cubicBezTo>
                  <a:lnTo>
                    <a:pt x="715" y="348"/>
                  </a:lnTo>
                  <a:cubicBezTo>
                    <a:pt x="704" y="116"/>
                    <a:pt x="526" y="1"/>
                    <a:pt x="350"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3" name="Google Shape;9103;p66"/>
            <p:cNvSpPr/>
            <p:nvPr/>
          </p:nvSpPr>
          <p:spPr>
            <a:xfrm>
              <a:off x="2913664" y="4553711"/>
              <a:ext cx="10705" cy="22219"/>
            </a:xfrm>
            <a:custGeom>
              <a:avLst/>
              <a:gdLst/>
              <a:ahLst/>
              <a:cxnLst/>
              <a:rect l="l" t="t" r="r" b="b"/>
              <a:pathLst>
                <a:path w="715" h="1484" extrusionOk="0">
                  <a:moveTo>
                    <a:pt x="357" y="1"/>
                  </a:moveTo>
                  <a:cubicBezTo>
                    <a:pt x="179" y="1"/>
                    <a:pt x="0" y="116"/>
                    <a:pt x="0" y="348"/>
                  </a:cubicBezTo>
                  <a:lnTo>
                    <a:pt x="0" y="1126"/>
                  </a:lnTo>
                  <a:cubicBezTo>
                    <a:pt x="0" y="1315"/>
                    <a:pt x="168" y="1483"/>
                    <a:pt x="357" y="1483"/>
                  </a:cubicBezTo>
                  <a:cubicBezTo>
                    <a:pt x="568" y="1483"/>
                    <a:pt x="715" y="1315"/>
                    <a:pt x="715" y="1126"/>
                  </a:cubicBezTo>
                  <a:lnTo>
                    <a:pt x="715" y="348"/>
                  </a:lnTo>
                  <a:cubicBezTo>
                    <a:pt x="715" y="116"/>
                    <a:pt x="536" y="1"/>
                    <a:pt x="357"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4" name="Google Shape;9104;p66"/>
            <p:cNvSpPr/>
            <p:nvPr/>
          </p:nvSpPr>
          <p:spPr>
            <a:xfrm>
              <a:off x="2938833" y="4553711"/>
              <a:ext cx="10720" cy="22219"/>
            </a:xfrm>
            <a:custGeom>
              <a:avLst/>
              <a:gdLst/>
              <a:ahLst/>
              <a:cxnLst/>
              <a:rect l="l" t="t" r="r" b="b"/>
              <a:pathLst>
                <a:path w="716" h="1484" extrusionOk="0">
                  <a:moveTo>
                    <a:pt x="358" y="1"/>
                  </a:moveTo>
                  <a:cubicBezTo>
                    <a:pt x="180" y="1"/>
                    <a:pt x="1" y="116"/>
                    <a:pt x="1" y="348"/>
                  </a:cubicBezTo>
                  <a:lnTo>
                    <a:pt x="1" y="1126"/>
                  </a:lnTo>
                  <a:cubicBezTo>
                    <a:pt x="1" y="1315"/>
                    <a:pt x="169" y="1483"/>
                    <a:pt x="358" y="1483"/>
                  </a:cubicBezTo>
                  <a:cubicBezTo>
                    <a:pt x="548" y="1483"/>
                    <a:pt x="716" y="1315"/>
                    <a:pt x="716" y="1126"/>
                  </a:cubicBezTo>
                  <a:lnTo>
                    <a:pt x="716" y="348"/>
                  </a:lnTo>
                  <a:cubicBezTo>
                    <a:pt x="716" y="116"/>
                    <a:pt x="537"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5" name="Google Shape;9105;p66"/>
            <p:cNvSpPr/>
            <p:nvPr/>
          </p:nvSpPr>
          <p:spPr>
            <a:xfrm>
              <a:off x="2964017" y="4553711"/>
              <a:ext cx="10720" cy="22219"/>
            </a:xfrm>
            <a:custGeom>
              <a:avLst/>
              <a:gdLst/>
              <a:ahLst/>
              <a:cxnLst/>
              <a:rect l="l" t="t" r="r" b="b"/>
              <a:pathLst>
                <a:path w="716" h="1484" extrusionOk="0">
                  <a:moveTo>
                    <a:pt x="358" y="1"/>
                  </a:moveTo>
                  <a:cubicBezTo>
                    <a:pt x="180" y="1"/>
                    <a:pt x="1" y="116"/>
                    <a:pt x="1" y="348"/>
                  </a:cubicBezTo>
                  <a:lnTo>
                    <a:pt x="1" y="1126"/>
                  </a:lnTo>
                  <a:cubicBezTo>
                    <a:pt x="1" y="1315"/>
                    <a:pt x="148" y="1483"/>
                    <a:pt x="358" y="1483"/>
                  </a:cubicBezTo>
                  <a:cubicBezTo>
                    <a:pt x="548" y="1483"/>
                    <a:pt x="716" y="1315"/>
                    <a:pt x="716" y="1126"/>
                  </a:cubicBezTo>
                  <a:lnTo>
                    <a:pt x="716" y="348"/>
                  </a:lnTo>
                  <a:cubicBezTo>
                    <a:pt x="716" y="116"/>
                    <a:pt x="537"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6" name="Google Shape;9106;p66"/>
            <p:cNvSpPr/>
            <p:nvPr/>
          </p:nvSpPr>
          <p:spPr>
            <a:xfrm>
              <a:off x="2989201" y="4553711"/>
              <a:ext cx="10406" cy="22219"/>
            </a:xfrm>
            <a:custGeom>
              <a:avLst/>
              <a:gdLst/>
              <a:ahLst/>
              <a:cxnLst/>
              <a:rect l="l" t="t" r="r" b="b"/>
              <a:pathLst>
                <a:path w="695" h="1484" extrusionOk="0">
                  <a:moveTo>
                    <a:pt x="348" y="1"/>
                  </a:moveTo>
                  <a:cubicBezTo>
                    <a:pt x="174" y="1"/>
                    <a:pt x="1" y="116"/>
                    <a:pt x="1" y="348"/>
                  </a:cubicBezTo>
                  <a:lnTo>
                    <a:pt x="1" y="1126"/>
                  </a:lnTo>
                  <a:cubicBezTo>
                    <a:pt x="1" y="1315"/>
                    <a:pt x="148" y="1483"/>
                    <a:pt x="358" y="1483"/>
                  </a:cubicBezTo>
                  <a:cubicBezTo>
                    <a:pt x="547" y="1483"/>
                    <a:pt x="695" y="1315"/>
                    <a:pt x="695" y="1126"/>
                  </a:cubicBezTo>
                  <a:lnTo>
                    <a:pt x="695" y="348"/>
                  </a:lnTo>
                  <a:cubicBezTo>
                    <a:pt x="695" y="116"/>
                    <a:pt x="521" y="1"/>
                    <a:pt x="34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7" name="Google Shape;9107;p66"/>
            <p:cNvSpPr/>
            <p:nvPr/>
          </p:nvSpPr>
          <p:spPr>
            <a:xfrm>
              <a:off x="3014070" y="4553711"/>
              <a:ext cx="10720" cy="22219"/>
            </a:xfrm>
            <a:custGeom>
              <a:avLst/>
              <a:gdLst/>
              <a:ahLst/>
              <a:cxnLst/>
              <a:rect l="l" t="t" r="r" b="b"/>
              <a:pathLst>
                <a:path w="716" h="1484" extrusionOk="0">
                  <a:moveTo>
                    <a:pt x="358" y="1"/>
                  </a:moveTo>
                  <a:cubicBezTo>
                    <a:pt x="179" y="1"/>
                    <a:pt x="1" y="116"/>
                    <a:pt x="1" y="348"/>
                  </a:cubicBezTo>
                  <a:lnTo>
                    <a:pt x="1" y="1126"/>
                  </a:lnTo>
                  <a:cubicBezTo>
                    <a:pt x="1" y="1315"/>
                    <a:pt x="169" y="1483"/>
                    <a:pt x="358" y="1483"/>
                  </a:cubicBezTo>
                  <a:cubicBezTo>
                    <a:pt x="568" y="1483"/>
                    <a:pt x="716" y="1315"/>
                    <a:pt x="716" y="1126"/>
                  </a:cubicBezTo>
                  <a:lnTo>
                    <a:pt x="716" y="348"/>
                  </a:lnTo>
                  <a:cubicBezTo>
                    <a:pt x="716" y="116"/>
                    <a:pt x="537"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8" name="Google Shape;9108;p66"/>
            <p:cNvSpPr/>
            <p:nvPr/>
          </p:nvSpPr>
          <p:spPr>
            <a:xfrm>
              <a:off x="3039254" y="4553711"/>
              <a:ext cx="10720" cy="22219"/>
            </a:xfrm>
            <a:custGeom>
              <a:avLst/>
              <a:gdLst/>
              <a:ahLst/>
              <a:cxnLst/>
              <a:rect l="l" t="t" r="r" b="b"/>
              <a:pathLst>
                <a:path w="716" h="1484" extrusionOk="0">
                  <a:moveTo>
                    <a:pt x="358" y="1"/>
                  </a:moveTo>
                  <a:cubicBezTo>
                    <a:pt x="179" y="1"/>
                    <a:pt x="1" y="116"/>
                    <a:pt x="1" y="348"/>
                  </a:cubicBezTo>
                  <a:lnTo>
                    <a:pt x="1" y="1126"/>
                  </a:lnTo>
                  <a:cubicBezTo>
                    <a:pt x="1" y="1315"/>
                    <a:pt x="169" y="1483"/>
                    <a:pt x="358" y="1483"/>
                  </a:cubicBezTo>
                  <a:cubicBezTo>
                    <a:pt x="547" y="1483"/>
                    <a:pt x="716" y="1315"/>
                    <a:pt x="716" y="1126"/>
                  </a:cubicBezTo>
                  <a:lnTo>
                    <a:pt x="716" y="348"/>
                  </a:lnTo>
                  <a:cubicBezTo>
                    <a:pt x="716" y="116"/>
                    <a:pt x="537"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09" name="Google Shape;9109;p66"/>
            <p:cNvSpPr/>
            <p:nvPr/>
          </p:nvSpPr>
          <p:spPr>
            <a:xfrm>
              <a:off x="3064438" y="4553711"/>
              <a:ext cx="10720" cy="22219"/>
            </a:xfrm>
            <a:custGeom>
              <a:avLst/>
              <a:gdLst/>
              <a:ahLst/>
              <a:cxnLst/>
              <a:rect l="l" t="t" r="r" b="b"/>
              <a:pathLst>
                <a:path w="716" h="1484" extrusionOk="0">
                  <a:moveTo>
                    <a:pt x="358" y="1"/>
                  </a:moveTo>
                  <a:cubicBezTo>
                    <a:pt x="179" y="1"/>
                    <a:pt x="1" y="116"/>
                    <a:pt x="1" y="348"/>
                  </a:cubicBezTo>
                  <a:lnTo>
                    <a:pt x="1" y="1126"/>
                  </a:lnTo>
                  <a:cubicBezTo>
                    <a:pt x="1" y="1315"/>
                    <a:pt x="169" y="1483"/>
                    <a:pt x="358" y="1483"/>
                  </a:cubicBezTo>
                  <a:cubicBezTo>
                    <a:pt x="547" y="1483"/>
                    <a:pt x="715" y="1315"/>
                    <a:pt x="715" y="1126"/>
                  </a:cubicBezTo>
                  <a:lnTo>
                    <a:pt x="715" y="348"/>
                  </a:lnTo>
                  <a:cubicBezTo>
                    <a:pt x="715" y="116"/>
                    <a:pt x="537"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10" name="Google Shape;9110;p66"/>
            <p:cNvSpPr/>
            <p:nvPr/>
          </p:nvSpPr>
          <p:spPr>
            <a:xfrm>
              <a:off x="3089472" y="4553711"/>
              <a:ext cx="10556" cy="22219"/>
            </a:xfrm>
            <a:custGeom>
              <a:avLst/>
              <a:gdLst/>
              <a:ahLst/>
              <a:cxnLst/>
              <a:rect l="l" t="t" r="r" b="b"/>
              <a:pathLst>
                <a:path w="705" h="1484" extrusionOk="0">
                  <a:moveTo>
                    <a:pt x="350" y="1"/>
                  </a:moveTo>
                  <a:cubicBezTo>
                    <a:pt x="174" y="1"/>
                    <a:pt x="0" y="116"/>
                    <a:pt x="11" y="348"/>
                  </a:cubicBezTo>
                  <a:lnTo>
                    <a:pt x="11" y="1126"/>
                  </a:lnTo>
                  <a:cubicBezTo>
                    <a:pt x="11" y="1315"/>
                    <a:pt x="158" y="1483"/>
                    <a:pt x="347" y="1483"/>
                  </a:cubicBezTo>
                  <a:cubicBezTo>
                    <a:pt x="557" y="1483"/>
                    <a:pt x="704" y="1315"/>
                    <a:pt x="704" y="1126"/>
                  </a:cubicBezTo>
                  <a:lnTo>
                    <a:pt x="704" y="348"/>
                  </a:lnTo>
                  <a:cubicBezTo>
                    <a:pt x="704" y="116"/>
                    <a:pt x="526" y="1"/>
                    <a:pt x="350" y="1"/>
                  </a:cubicBezTo>
                  <a:close/>
                </a:path>
              </a:pathLst>
            </a:custGeom>
            <a:solidFill>
              <a:srgbClr val="9CB0C0"/>
            </a:solidFill>
            <a:ln>
              <a:noFill/>
            </a:ln>
          </p:spPr>
          <p:txBody>
            <a:bodyPr spcFirstLastPara="1" wrap="square" lIns="91425" tIns="91425" rIns="91425" bIns="91425" anchor="ctr" anchorCtr="0">
              <a:noAutofit/>
            </a:bodyPr>
            <a:lstStyle/>
            <a:p>
              <a:endParaRPr/>
            </a:p>
          </p:txBody>
        </p:sp>
        <p:sp>
          <p:nvSpPr>
            <p:cNvPr id="9111" name="Google Shape;9111;p66"/>
            <p:cNvSpPr/>
            <p:nvPr/>
          </p:nvSpPr>
          <p:spPr>
            <a:xfrm>
              <a:off x="3114491" y="4553711"/>
              <a:ext cx="10720" cy="22219"/>
            </a:xfrm>
            <a:custGeom>
              <a:avLst/>
              <a:gdLst/>
              <a:ahLst/>
              <a:cxnLst/>
              <a:rect l="l" t="t" r="r" b="b"/>
              <a:pathLst>
                <a:path w="716" h="1484" extrusionOk="0">
                  <a:moveTo>
                    <a:pt x="358" y="1"/>
                  </a:moveTo>
                  <a:cubicBezTo>
                    <a:pt x="179" y="1"/>
                    <a:pt x="1" y="116"/>
                    <a:pt x="1" y="348"/>
                  </a:cubicBezTo>
                  <a:lnTo>
                    <a:pt x="1" y="1126"/>
                  </a:lnTo>
                  <a:cubicBezTo>
                    <a:pt x="1" y="1315"/>
                    <a:pt x="169" y="1483"/>
                    <a:pt x="358" y="1483"/>
                  </a:cubicBezTo>
                  <a:cubicBezTo>
                    <a:pt x="547" y="1483"/>
                    <a:pt x="715" y="1315"/>
                    <a:pt x="715" y="1126"/>
                  </a:cubicBezTo>
                  <a:lnTo>
                    <a:pt x="715" y="348"/>
                  </a:lnTo>
                  <a:cubicBezTo>
                    <a:pt x="715" y="116"/>
                    <a:pt x="537" y="1"/>
                    <a:pt x="358" y="1"/>
                  </a:cubicBezTo>
                  <a:close/>
                </a:path>
              </a:pathLst>
            </a:custGeom>
            <a:solidFill>
              <a:srgbClr val="9CB0C0"/>
            </a:solidFill>
            <a:ln>
              <a:noFill/>
            </a:ln>
          </p:spPr>
          <p:txBody>
            <a:bodyPr spcFirstLastPara="1" wrap="square" lIns="91425" tIns="91425" rIns="91425" bIns="91425" anchor="ctr" anchorCtr="0">
              <a:noAutofit/>
            </a:bodyPr>
            <a:lstStyle/>
            <a:p>
              <a:endParaRPr/>
            </a:p>
          </p:txBody>
        </p:sp>
      </p:grpSp>
      <p:grpSp>
        <p:nvGrpSpPr>
          <p:cNvPr id="9112" name="Google Shape;9112;p66"/>
          <p:cNvGrpSpPr/>
          <p:nvPr/>
        </p:nvGrpSpPr>
        <p:grpSpPr>
          <a:xfrm>
            <a:off x="1779169" y="3622625"/>
            <a:ext cx="282381" cy="343454"/>
            <a:chOff x="1779168" y="3805625"/>
            <a:chExt cx="282381" cy="343454"/>
          </a:xfrm>
        </p:grpSpPr>
        <p:sp>
          <p:nvSpPr>
            <p:cNvPr id="9113" name="Google Shape;9113;p66"/>
            <p:cNvSpPr/>
            <p:nvPr/>
          </p:nvSpPr>
          <p:spPr>
            <a:xfrm>
              <a:off x="1798048" y="3814758"/>
              <a:ext cx="243662" cy="314797"/>
            </a:xfrm>
            <a:custGeom>
              <a:avLst/>
              <a:gdLst/>
              <a:ahLst/>
              <a:cxnLst/>
              <a:rect l="l" t="t" r="r" b="b"/>
              <a:pathLst>
                <a:path w="16274" h="21025" extrusionOk="0">
                  <a:moveTo>
                    <a:pt x="1" y="0"/>
                  </a:moveTo>
                  <a:lnTo>
                    <a:pt x="1" y="21025"/>
                  </a:lnTo>
                  <a:lnTo>
                    <a:pt x="16274" y="21025"/>
                  </a:lnTo>
                  <a:lnTo>
                    <a:pt x="16274" y="0"/>
                  </a:ln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114" name="Google Shape;9114;p66"/>
            <p:cNvSpPr/>
            <p:nvPr/>
          </p:nvSpPr>
          <p:spPr>
            <a:xfrm>
              <a:off x="1798048" y="3814758"/>
              <a:ext cx="54485" cy="314797"/>
            </a:xfrm>
            <a:custGeom>
              <a:avLst/>
              <a:gdLst/>
              <a:ahLst/>
              <a:cxnLst/>
              <a:rect l="l" t="t" r="r" b="b"/>
              <a:pathLst>
                <a:path w="3639" h="21025" extrusionOk="0">
                  <a:moveTo>
                    <a:pt x="1" y="0"/>
                  </a:moveTo>
                  <a:lnTo>
                    <a:pt x="1" y="21025"/>
                  </a:lnTo>
                  <a:lnTo>
                    <a:pt x="3638" y="21025"/>
                  </a:lnTo>
                  <a:lnTo>
                    <a:pt x="3638"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9115" name="Google Shape;9115;p66"/>
            <p:cNvSpPr/>
            <p:nvPr/>
          </p:nvSpPr>
          <p:spPr>
            <a:xfrm>
              <a:off x="1779168" y="4116319"/>
              <a:ext cx="282381" cy="32760"/>
            </a:xfrm>
            <a:custGeom>
              <a:avLst/>
              <a:gdLst/>
              <a:ahLst/>
              <a:cxnLst/>
              <a:rect l="l" t="t" r="r" b="b"/>
              <a:pathLst>
                <a:path w="18860" h="2188" extrusionOk="0">
                  <a:moveTo>
                    <a:pt x="694" y="0"/>
                  </a:moveTo>
                  <a:cubicBezTo>
                    <a:pt x="316" y="0"/>
                    <a:pt x="0" y="295"/>
                    <a:pt x="0" y="673"/>
                  </a:cubicBezTo>
                  <a:lnTo>
                    <a:pt x="0" y="1703"/>
                  </a:lnTo>
                  <a:cubicBezTo>
                    <a:pt x="0" y="1977"/>
                    <a:pt x="232" y="2187"/>
                    <a:pt x="484" y="2187"/>
                  </a:cubicBezTo>
                  <a:lnTo>
                    <a:pt x="18376" y="2187"/>
                  </a:lnTo>
                  <a:cubicBezTo>
                    <a:pt x="18649" y="2187"/>
                    <a:pt x="18859" y="1977"/>
                    <a:pt x="18859" y="1703"/>
                  </a:cubicBezTo>
                  <a:lnTo>
                    <a:pt x="18859" y="673"/>
                  </a:lnTo>
                  <a:cubicBezTo>
                    <a:pt x="18859" y="295"/>
                    <a:pt x="18565" y="0"/>
                    <a:pt x="18186"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9116" name="Google Shape;9116;p66"/>
            <p:cNvSpPr/>
            <p:nvPr/>
          </p:nvSpPr>
          <p:spPr>
            <a:xfrm>
              <a:off x="1930585" y="3847488"/>
              <a:ext cx="90359" cy="247750"/>
            </a:xfrm>
            <a:custGeom>
              <a:avLst/>
              <a:gdLst/>
              <a:ahLst/>
              <a:cxnLst/>
              <a:rect l="l" t="t" r="r" b="b"/>
              <a:pathLst>
                <a:path w="6035" h="16547" extrusionOk="0">
                  <a:moveTo>
                    <a:pt x="168" y="1"/>
                  </a:moveTo>
                  <a:cubicBezTo>
                    <a:pt x="84" y="1"/>
                    <a:pt x="0" y="85"/>
                    <a:pt x="0" y="169"/>
                  </a:cubicBezTo>
                  <a:lnTo>
                    <a:pt x="0" y="16400"/>
                  </a:lnTo>
                  <a:cubicBezTo>
                    <a:pt x="0" y="16484"/>
                    <a:pt x="84" y="16547"/>
                    <a:pt x="168" y="16547"/>
                  </a:cubicBezTo>
                  <a:lnTo>
                    <a:pt x="5866" y="16547"/>
                  </a:lnTo>
                  <a:cubicBezTo>
                    <a:pt x="5950" y="16547"/>
                    <a:pt x="6034" y="16484"/>
                    <a:pt x="6034" y="16400"/>
                  </a:cubicBezTo>
                  <a:lnTo>
                    <a:pt x="6034" y="169"/>
                  </a:lnTo>
                  <a:cubicBezTo>
                    <a:pt x="6034" y="85"/>
                    <a:pt x="5950" y="1"/>
                    <a:pt x="5866"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117" name="Google Shape;9117;p66"/>
            <p:cNvSpPr/>
            <p:nvPr/>
          </p:nvSpPr>
          <p:spPr>
            <a:xfrm>
              <a:off x="1818830" y="3847488"/>
              <a:ext cx="90988" cy="147659"/>
            </a:xfrm>
            <a:custGeom>
              <a:avLst/>
              <a:gdLst/>
              <a:ahLst/>
              <a:cxnLst/>
              <a:rect l="l" t="t" r="r" b="b"/>
              <a:pathLst>
                <a:path w="6077" h="9862" extrusionOk="0">
                  <a:moveTo>
                    <a:pt x="169" y="1"/>
                  </a:moveTo>
                  <a:cubicBezTo>
                    <a:pt x="85" y="1"/>
                    <a:pt x="0" y="85"/>
                    <a:pt x="0" y="169"/>
                  </a:cubicBezTo>
                  <a:lnTo>
                    <a:pt x="0" y="9693"/>
                  </a:lnTo>
                  <a:cubicBezTo>
                    <a:pt x="0" y="9777"/>
                    <a:pt x="85" y="9861"/>
                    <a:pt x="169" y="9861"/>
                  </a:cubicBezTo>
                  <a:lnTo>
                    <a:pt x="5908" y="9861"/>
                  </a:lnTo>
                  <a:cubicBezTo>
                    <a:pt x="6013" y="9861"/>
                    <a:pt x="6076" y="9777"/>
                    <a:pt x="6076" y="9693"/>
                  </a:cubicBezTo>
                  <a:lnTo>
                    <a:pt x="6076" y="169"/>
                  </a:lnTo>
                  <a:cubicBezTo>
                    <a:pt x="6076" y="85"/>
                    <a:pt x="6013" y="1"/>
                    <a:pt x="5908"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118" name="Google Shape;9118;p66"/>
            <p:cNvSpPr/>
            <p:nvPr/>
          </p:nvSpPr>
          <p:spPr>
            <a:xfrm>
              <a:off x="1818830" y="3847802"/>
              <a:ext cx="33703" cy="147344"/>
            </a:xfrm>
            <a:custGeom>
              <a:avLst/>
              <a:gdLst/>
              <a:ahLst/>
              <a:cxnLst/>
              <a:rect l="l" t="t" r="r" b="b"/>
              <a:pathLst>
                <a:path w="2251" h="9841" extrusionOk="0">
                  <a:moveTo>
                    <a:pt x="169" y="1"/>
                  </a:moveTo>
                  <a:cubicBezTo>
                    <a:pt x="85" y="1"/>
                    <a:pt x="0" y="64"/>
                    <a:pt x="0" y="148"/>
                  </a:cubicBezTo>
                  <a:lnTo>
                    <a:pt x="0" y="9693"/>
                  </a:lnTo>
                  <a:cubicBezTo>
                    <a:pt x="0" y="9777"/>
                    <a:pt x="85" y="9840"/>
                    <a:pt x="169" y="9840"/>
                  </a:cubicBezTo>
                  <a:lnTo>
                    <a:pt x="2250" y="9840"/>
                  </a:lnTo>
                  <a:lnTo>
                    <a:pt x="2250" y="1"/>
                  </a:lnTo>
                  <a:close/>
                </a:path>
              </a:pathLst>
            </a:custGeom>
            <a:solidFill>
              <a:srgbClr val="E7ECEF"/>
            </a:solidFill>
            <a:ln>
              <a:noFill/>
            </a:ln>
          </p:spPr>
          <p:txBody>
            <a:bodyPr spcFirstLastPara="1" wrap="square" lIns="91425" tIns="91425" rIns="91425" bIns="91425" anchor="ctr" anchorCtr="0">
              <a:noAutofit/>
            </a:bodyPr>
            <a:lstStyle/>
            <a:p>
              <a:endParaRPr/>
            </a:p>
          </p:txBody>
        </p:sp>
        <p:sp>
          <p:nvSpPr>
            <p:cNvPr id="9119" name="Google Shape;9119;p66"/>
            <p:cNvSpPr/>
            <p:nvPr/>
          </p:nvSpPr>
          <p:spPr>
            <a:xfrm>
              <a:off x="1831737" y="3916107"/>
              <a:ext cx="63603" cy="10406"/>
            </a:xfrm>
            <a:custGeom>
              <a:avLst/>
              <a:gdLst/>
              <a:ahLst/>
              <a:cxnLst/>
              <a:rect l="l" t="t" r="r" b="b"/>
              <a:pathLst>
                <a:path w="4248" h="695" extrusionOk="0">
                  <a:moveTo>
                    <a:pt x="463" y="1"/>
                  </a:moveTo>
                  <a:cubicBezTo>
                    <a:pt x="0" y="1"/>
                    <a:pt x="0" y="695"/>
                    <a:pt x="463" y="695"/>
                  </a:cubicBezTo>
                  <a:lnTo>
                    <a:pt x="3785" y="695"/>
                  </a:lnTo>
                  <a:cubicBezTo>
                    <a:pt x="4247" y="695"/>
                    <a:pt x="4247" y="1"/>
                    <a:pt x="3785"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120" name="Google Shape;9120;p66"/>
            <p:cNvSpPr/>
            <p:nvPr/>
          </p:nvSpPr>
          <p:spPr>
            <a:xfrm>
              <a:off x="1831737" y="3916107"/>
              <a:ext cx="20797" cy="10406"/>
            </a:xfrm>
            <a:custGeom>
              <a:avLst/>
              <a:gdLst/>
              <a:ahLst/>
              <a:cxnLst/>
              <a:rect l="l" t="t" r="r" b="b"/>
              <a:pathLst>
                <a:path w="1389" h="695" extrusionOk="0">
                  <a:moveTo>
                    <a:pt x="463" y="1"/>
                  </a:moveTo>
                  <a:cubicBezTo>
                    <a:pt x="0" y="1"/>
                    <a:pt x="0" y="695"/>
                    <a:pt x="463" y="695"/>
                  </a:cubicBezTo>
                  <a:lnTo>
                    <a:pt x="1388" y="695"/>
                  </a:lnTo>
                  <a:lnTo>
                    <a:pt x="1388" y="1"/>
                  </a:lnTo>
                  <a:close/>
                </a:path>
              </a:pathLst>
            </a:custGeom>
            <a:solidFill>
              <a:srgbClr val="8AA2B4"/>
            </a:solidFill>
            <a:ln>
              <a:noFill/>
            </a:ln>
          </p:spPr>
          <p:txBody>
            <a:bodyPr spcFirstLastPara="1" wrap="square" lIns="91425" tIns="91425" rIns="91425" bIns="91425" anchor="ctr" anchorCtr="0">
              <a:noAutofit/>
            </a:bodyPr>
            <a:lstStyle/>
            <a:p>
              <a:endParaRPr/>
            </a:p>
          </p:txBody>
        </p:sp>
        <p:sp>
          <p:nvSpPr>
            <p:cNvPr id="9121" name="Google Shape;9121;p66"/>
            <p:cNvSpPr/>
            <p:nvPr/>
          </p:nvSpPr>
          <p:spPr>
            <a:xfrm>
              <a:off x="1831737" y="3892510"/>
              <a:ext cx="63603" cy="10391"/>
            </a:xfrm>
            <a:custGeom>
              <a:avLst/>
              <a:gdLst/>
              <a:ahLst/>
              <a:cxnLst/>
              <a:rect l="l" t="t" r="r" b="b"/>
              <a:pathLst>
                <a:path w="4248" h="694" extrusionOk="0">
                  <a:moveTo>
                    <a:pt x="463" y="0"/>
                  </a:moveTo>
                  <a:cubicBezTo>
                    <a:pt x="0" y="0"/>
                    <a:pt x="0" y="694"/>
                    <a:pt x="463" y="694"/>
                  </a:cubicBezTo>
                  <a:lnTo>
                    <a:pt x="3785" y="694"/>
                  </a:lnTo>
                  <a:cubicBezTo>
                    <a:pt x="4247" y="694"/>
                    <a:pt x="4247" y="0"/>
                    <a:pt x="3785"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122" name="Google Shape;9122;p66"/>
            <p:cNvSpPr/>
            <p:nvPr/>
          </p:nvSpPr>
          <p:spPr>
            <a:xfrm>
              <a:off x="1831737" y="3892510"/>
              <a:ext cx="20797" cy="10391"/>
            </a:xfrm>
            <a:custGeom>
              <a:avLst/>
              <a:gdLst/>
              <a:ahLst/>
              <a:cxnLst/>
              <a:rect l="l" t="t" r="r" b="b"/>
              <a:pathLst>
                <a:path w="1389" h="694" extrusionOk="0">
                  <a:moveTo>
                    <a:pt x="463" y="0"/>
                  </a:moveTo>
                  <a:cubicBezTo>
                    <a:pt x="0" y="0"/>
                    <a:pt x="0" y="694"/>
                    <a:pt x="463" y="694"/>
                  </a:cubicBezTo>
                  <a:lnTo>
                    <a:pt x="1388" y="694"/>
                  </a:lnTo>
                  <a:lnTo>
                    <a:pt x="1388" y="0"/>
                  </a:lnTo>
                  <a:close/>
                </a:path>
              </a:pathLst>
            </a:custGeom>
            <a:solidFill>
              <a:srgbClr val="8AA2B4"/>
            </a:solidFill>
            <a:ln>
              <a:noFill/>
            </a:ln>
          </p:spPr>
          <p:txBody>
            <a:bodyPr spcFirstLastPara="1" wrap="square" lIns="91425" tIns="91425" rIns="91425" bIns="91425" anchor="ctr" anchorCtr="0">
              <a:noAutofit/>
            </a:bodyPr>
            <a:lstStyle/>
            <a:p>
              <a:endParaRPr/>
            </a:p>
          </p:txBody>
        </p:sp>
        <p:sp>
          <p:nvSpPr>
            <p:cNvPr id="9123" name="Google Shape;9123;p66"/>
            <p:cNvSpPr/>
            <p:nvPr/>
          </p:nvSpPr>
          <p:spPr>
            <a:xfrm>
              <a:off x="1831737" y="3868584"/>
              <a:ext cx="63603" cy="10406"/>
            </a:xfrm>
            <a:custGeom>
              <a:avLst/>
              <a:gdLst/>
              <a:ahLst/>
              <a:cxnLst/>
              <a:rect l="l" t="t" r="r" b="b"/>
              <a:pathLst>
                <a:path w="4248" h="695" extrusionOk="0">
                  <a:moveTo>
                    <a:pt x="463" y="0"/>
                  </a:moveTo>
                  <a:cubicBezTo>
                    <a:pt x="0" y="0"/>
                    <a:pt x="0" y="694"/>
                    <a:pt x="463" y="694"/>
                  </a:cubicBezTo>
                  <a:lnTo>
                    <a:pt x="3785" y="694"/>
                  </a:lnTo>
                  <a:cubicBezTo>
                    <a:pt x="4247" y="694"/>
                    <a:pt x="4247" y="0"/>
                    <a:pt x="3785"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124" name="Google Shape;9124;p66"/>
            <p:cNvSpPr/>
            <p:nvPr/>
          </p:nvSpPr>
          <p:spPr>
            <a:xfrm>
              <a:off x="1831737" y="3868584"/>
              <a:ext cx="20797" cy="10406"/>
            </a:xfrm>
            <a:custGeom>
              <a:avLst/>
              <a:gdLst/>
              <a:ahLst/>
              <a:cxnLst/>
              <a:rect l="l" t="t" r="r" b="b"/>
              <a:pathLst>
                <a:path w="1389" h="695" extrusionOk="0">
                  <a:moveTo>
                    <a:pt x="463" y="0"/>
                  </a:moveTo>
                  <a:cubicBezTo>
                    <a:pt x="0" y="0"/>
                    <a:pt x="0" y="694"/>
                    <a:pt x="463" y="694"/>
                  </a:cubicBezTo>
                  <a:lnTo>
                    <a:pt x="1388" y="694"/>
                  </a:lnTo>
                  <a:lnTo>
                    <a:pt x="1388" y="0"/>
                  </a:lnTo>
                  <a:close/>
                </a:path>
              </a:pathLst>
            </a:custGeom>
            <a:solidFill>
              <a:srgbClr val="8AA2B4"/>
            </a:solidFill>
            <a:ln>
              <a:noFill/>
            </a:ln>
          </p:spPr>
          <p:txBody>
            <a:bodyPr spcFirstLastPara="1" wrap="square" lIns="91425" tIns="91425" rIns="91425" bIns="91425" anchor="ctr" anchorCtr="0">
              <a:noAutofit/>
            </a:bodyPr>
            <a:lstStyle/>
            <a:p>
              <a:endParaRPr/>
            </a:p>
          </p:txBody>
        </p:sp>
        <p:sp>
          <p:nvSpPr>
            <p:cNvPr id="9125" name="Google Shape;9125;p66"/>
            <p:cNvSpPr/>
            <p:nvPr/>
          </p:nvSpPr>
          <p:spPr>
            <a:xfrm>
              <a:off x="1831737" y="3940033"/>
              <a:ext cx="63603" cy="10406"/>
            </a:xfrm>
            <a:custGeom>
              <a:avLst/>
              <a:gdLst/>
              <a:ahLst/>
              <a:cxnLst/>
              <a:rect l="l" t="t" r="r" b="b"/>
              <a:pathLst>
                <a:path w="4248" h="695" extrusionOk="0">
                  <a:moveTo>
                    <a:pt x="463" y="1"/>
                  </a:moveTo>
                  <a:cubicBezTo>
                    <a:pt x="0" y="1"/>
                    <a:pt x="0" y="695"/>
                    <a:pt x="463" y="695"/>
                  </a:cubicBezTo>
                  <a:lnTo>
                    <a:pt x="3785" y="695"/>
                  </a:lnTo>
                  <a:cubicBezTo>
                    <a:pt x="4247" y="695"/>
                    <a:pt x="4247" y="1"/>
                    <a:pt x="3785"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126" name="Google Shape;9126;p66"/>
            <p:cNvSpPr/>
            <p:nvPr/>
          </p:nvSpPr>
          <p:spPr>
            <a:xfrm>
              <a:off x="1831737" y="3940033"/>
              <a:ext cx="20797" cy="10406"/>
            </a:xfrm>
            <a:custGeom>
              <a:avLst/>
              <a:gdLst/>
              <a:ahLst/>
              <a:cxnLst/>
              <a:rect l="l" t="t" r="r" b="b"/>
              <a:pathLst>
                <a:path w="1389" h="695" extrusionOk="0">
                  <a:moveTo>
                    <a:pt x="463" y="1"/>
                  </a:moveTo>
                  <a:cubicBezTo>
                    <a:pt x="0" y="1"/>
                    <a:pt x="0" y="695"/>
                    <a:pt x="463" y="695"/>
                  </a:cubicBezTo>
                  <a:lnTo>
                    <a:pt x="1388" y="695"/>
                  </a:lnTo>
                  <a:lnTo>
                    <a:pt x="1388" y="1"/>
                  </a:lnTo>
                  <a:close/>
                </a:path>
              </a:pathLst>
            </a:custGeom>
            <a:solidFill>
              <a:srgbClr val="8AA2B4"/>
            </a:solidFill>
            <a:ln>
              <a:noFill/>
            </a:ln>
          </p:spPr>
          <p:txBody>
            <a:bodyPr spcFirstLastPara="1" wrap="square" lIns="91425" tIns="91425" rIns="91425" bIns="91425" anchor="ctr" anchorCtr="0">
              <a:noAutofit/>
            </a:bodyPr>
            <a:lstStyle/>
            <a:p>
              <a:endParaRPr/>
            </a:p>
          </p:txBody>
        </p:sp>
        <p:sp>
          <p:nvSpPr>
            <p:cNvPr id="9127" name="Google Shape;9127;p66"/>
            <p:cNvSpPr/>
            <p:nvPr/>
          </p:nvSpPr>
          <p:spPr>
            <a:xfrm>
              <a:off x="1831737" y="3963644"/>
              <a:ext cx="63603" cy="10406"/>
            </a:xfrm>
            <a:custGeom>
              <a:avLst/>
              <a:gdLst/>
              <a:ahLst/>
              <a:cxnLst/>
              <a:rect l="l" t="t" r="r" b="b"/>
              <a:pathLst>
                <a:path w="4248" h="695" extrusionOk="0">
                  <a:moveTo>
                    <a:pt x="463" y="1"/>
                  </a:moveTo>
                  <a:cubicBezTo>
                    <a:pt x="0" y="1"/>
                    <a:pt x="0" y="694"/>
                    <a:pt x="463" y="694"/>
                  </a:cubicBezTo>
                  <a:lnTo>
                    <a:pt x="3785" y="694"/>
                  </a:lnTo>
                  <a:cubicBezTo>
                    <a:pt x="4247" y="694"/>
                    <a:pt x="4247" y="1"/>
                    <a:pt x="3785"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128" name="Google Shape;9128;p66"/>
            <p:cNvSpPr/>
            <p:nvPr/>
          </p:nvSpPr>
          <p:spPr>
            <a:xfrm>
              <a:off x="1831737" y="3963644"/>
              <a:ext cx="20797" cy="10406"/>
            </a:xfrm>
            <a:custGeom>
              <a:avLst/>
              <a:gdLst/>
              <a:ahLst/>
              <a:cxnLst/>
              <a:rect l="l" t="t" r="r" b="b"/>
              <a:pathLst>
                <a:path w="1389" h="695" extrusionOk="0">
                  <a:moveTo>
                    <a:pt x="463" y="1"/>
                  </a:moveTo>
                  <a:cubicBezTo>
                    <a:pt x="0" y="1"/>
                    <a:pt x="0" y="694"/>
                    <a:pt x="463" y="694"/>
                  </a:cubicBezTo>
                  <a:lnTo>
                    <a:pt x="1388" y="694"/>
                  </a:lnTo>
                  <a:lnTo>
                    <a:pt x="1388" y="1"/>
                  </a:lnTo>
                  <a:close/>
                </a:path>
              </a:pathLst>
            </a:custGeom>
            <a:solidFill>
              <a:srgbClr val="8AA2B4"/>
            </a:solidFill>
            <a:ln>
              <a:noFill/>
            </a:ln>
          </p:spPr>
          <p:txBody>
            <a:bodyPr spcFirstLastPara="1" wrap="square" lIns="91425" tIns="91425" rIns="91425" bIns="91425" anchor="ctr" anchorCtr="0">
              <a:noAutofit/>
            </a:bodyPr>
            <a:lstStyle/>
            <a:p>
              <a:endParaRPr/>
            </a:p>
          </p:txBody>
        </p:sp>
        <p:sp>
          <p:nvSpPr>
            <p:cNvPr id="9129" name="Google Shape;9129;p66"/>
            <p:cNvSpPr/>
            <p:nvPr/>
          </p:nvSpPr>
          <p:spPr>
            <a:xfrm>
              <a:off x="1818830" y="4022202"/>
              <a:ext cx="22369" cy="58557"/>
            </a:xfrm>
            <a:custGeom>
              <a:avLst/>
              <a:gdLst/>
              <a:ahLst/>
              <a:cxnLst/>
              <a:rect l="l" t="t" r="r" b="b"/>
              <a:pathLst>
                <a:path w="1494" h="3911" extrusionOk="0">
                  <a:moveTo>
                    <a:pt x="0" y="0"/>
                  </a:moveTo>
                  <a:lnTo>
                    <a:pt x="0" y="3911"/>
                  </a:lnTo>
                  <a:lnTo>
                    <a:pt x="841" y="3911"/>
                  </a:lnTo>
                  <a:cubicBezTo>
                    <a:pt x="1199" y="3911"/>
                    <a:pt x="1493" y="3616"/>
                    <a:pt x="1493" y="3259"/>
                  </a:cubicBezTo>
                  <a:lnTo>
                    <a:pt x="1493" y="631"/>
                  </a:lnTo>
                  <a:cubicBezTo>
                    <a:pt x="1493" y="274"/>
                    <a:pt x="1199" y="0"/>
                    <a:pt x="841" y="0"/>
                  </a:cubicBezTo>
                  <a:close/>
                </a:path>
              </a:pathLst>
            </a:custGeom>
            <a:solidFill>
              <a:srgbClr val="9DB1C1"/>
            </a:solidFill>
            <a:ln>
              <a:noFill/>
            </a:ln>
          </p:spPr>
          <p:txBody>
            <a:bodyPr spcFirstLastPara="1" wrap="square" lIns="91425" tIns="91425" rIns="91425" bIns="91425" anchor="ctr" anchorCtr="0">
              <a:noAutofit/>
            </a:bodyPr>
            <a:lstStyle/>
            <a:p>
              <a:endParaRPr/>
            </a:p>
          </p:txBody>
        </p:sp>
        <p:sp>
          <p:nvSpPr>
            <p:cNvPr id="9130" name="Google Shape;9130;p66"/>
            <p:cNvSpPr/>
            <p:nvPr/>
          </p:nvSpPr>
          <p:spPr>
            <a:xfrm>
              <a:off x="1865739" y="4039510"/>
              <a:ext cx="19839" cy="20168"/>
            </a:xfrm>
            <a:custGeom>
              <a:avLst/>
              <a:gdLst/>
              <a:ahLst/>
              <a:cxnLst/>
              <a:rect l="l" t="t" r="r" b="b"/>
              <a:pathLst>
                <a:path w="1325" h="1347" extrusionOk="0">
                  <a:moveTo>
                    <a:pt x="652" y="1"/>
                  </a:moveTo>
                  <a:cubicBezTo>
                    <a:pt x="294" y="1"/>
                    <a:pt x="0" y="295"/>
                    <a:pt x="0" y="673"/>
                  </a:cubicBezTo>
                  <a:cubicBezTo>
                    <a:pt x="0" y="1031"/>
                    <a:pt x="294" y="1346"/>
                    <a:pt x="652" y="1346"/>
                  </a:cubicBezTo>
                  <a:cubicBezTo>
                    <a:pt x="1030" y="1346"/>
                    <a:pt x="1325" y="1031"/>
                    <a:pt x="1325" y="673"/>
                  </a:cubicBezTo>
                  <a:cubicBezTo>
                    <a:pt x="1325" y="295"/>
                    <a:pt x="1030" y="1"/>
                    <a:pt x="652"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131" name="Google Shape;9131;p66"/>
            <p:cNvSpPr/>
            <p:nvPr/>
          </p:nvSpPr>
          <p:spPr>
            <a:xfrm>
              <a:off x="1813800" y="4009760"/>
              <a:ext cx="10391" cy="83277"/>
            </a:xfrm>
            <a:custGeom>
              <a:avLst/>
              <a:gdLst/>
              <a:ahLst/>
              <a:cxnLst/>
              <a:rect l="l" t="t" r="r" b="b"/>
              <a:pathLst>
                <a:path w="694" h="5562" extrusionOk="0">
                  <a:moveTo>
                    <a:pt x="347" y="1"/>
                  </a:moveTo>
                  <a:cubicBezTo>
                    <a:pt x="173" y="1"/>
                    <a:pt x="0" y="116"/>
                    <a:pt x="0" y="348"/>
                  </a:cubicBezTo>
                  <a:lnTo>
                    <a:pt x="0" y="5225"/>
                  </a:lnTo>
                  <a:cubicBezTo>
                    <a:pt x="0" y="5415"/>
                    <a:pt x="147" y="5562"/>
                    <a:pt x="336" y="5562"/>
                  </a:cubicBezTo>
                  <a:cubicBezTo>
                    <a:pt x="526" y="5562"/>
                    <a:pt x="694" y="5415"/>
                    <a:pt x="694" y="5225"/>
                  </a:cubicBezTo>
                  <a:lnTo>
                    <a:pt x="694" y="348"/>
                  </a:lnTo>
                  <a:cubicBezTo>
                    <a:pt x="694" y="116"/>
                    <a:pt x="520" y="1"/>
                    <a:pt x="347" y="1"/>
                  </a:cubicBezTo>
                  <a:close/>
                </a:path>
              </a:pathLst>
            </a:custGeom>
            <a:solidFill>
              <a:srgbClr val="E7ECEF"/>
            </a:solidFill>
            <a:ln>
              <a:noFill/>
            </a:ln>
          </p:spPr>
          <p:txBody>
            <a:bodyPr spcFirstLastPara="1" wrap="square" lIns="91425" tIns="91425" rIns="91425" bIns="91425" anchor="ctr" anchorCtr="0">
              <a:noAutofit/>
            </a:bodyPr>
            <a:lstStyle/>
            <a:p>
              <a:endParaRPr/>
            </a:p>
          </p:txBody>
        </p:sp>
        <p:sp>
          <p:nvSpPr>
            <p:cNvPr id="9132" name="Google Shape;9132;p66"/>
            <p:cNvSpPr/>
            <p:nvPr/>
          </p:nvSpPr>
          <p:spPr>
            <a:xfrm>
              <a:off x="1930585" y="3967732"/>
              <a:ext cx="90359" cy="20797"/>
            </a:xfrm>
            <a:custGeom>
              <a:avLst/>
              <a:gdLst/>
              <a:ahLst/>
              <a:cxnLst/>
              <a:rect l="l" t="t" r="r" b="b"/>
              <a:pathLst>
                <a:path w="6035" h="1389" extrusionOk="0">
                  <a:moveTo>
                    <a:pt x="0" y="1"/>
                  </a:moveTo>
                  <a:lnTo>
                    <a:pt x="0" y="1389"/>
                  </a:lnTo>
                  <a:lnTo>
                    <a:pt x="6034" y="1389"/>
                  </a:lnTo>
                  <a:lnTo>
                    <a:pt x="6034" y="1"/>
                  </a:lnTo>
                  <a:close/>
                </a:path>
              </a:pathLst>
            </a:custGeom>
            <a:solidFill>
              <a:srgbClr val="F4F6F8"/>
            </a:solidFill>
            <a:ln>
              <a:noFill/>
            </a:ln>
          </p:spPr>
          <p:txBody>
            <a:bodyPr spcFirstLastPara="1" wrap="square" lIns="91425" tIns="91425" rIns="91425" bIns="91425" anchor="ctr" anchorCtr="0">
              <a:noAutofit/>
            </a:bodyPr>
            <a:lstStyle/>
            <a:p>
              <a:endParaRPr/>
            </a:p>
          </p:txBody>
        </p:sp>
        <p:sp>
          <p:nvSpPr>
            <p:cNvPr id="9133" name="Google Shape;9133;p66"/>
            <p:cNvSpPr/>
            <p:nvPr/>
          </p:nvSpPr>
          <p:spPr>
            <a:xfrm>
              <a:off x="1992901" y="3889351"/>
              <a:ext cx="28043" cy="78396"/>
            </a:xfrm>
            <a:custGeom>
              <a:avLst/>
              <a:gdLst/>
              <a:ahLst/>
              <a:cxnLst/>
              <a:rect l="l" t="t" r="r" b="b"/>
              <a:pathLst>
                <a:path w="1873" h="5236" extrusionOk="0">
                  <a:moveTo>
                    <a:pt x="337" y="1"/>
                  </a:moveTo>
                  <a:cubicBezTo>
                    <a:pt x="148" y="1"/>
                    <a:pt x="1" y="148"/>
                    <a:pt x="1" y="337"/>
                  </a:cubicBezTo>
                  <a:lnTo>
                    <a:pt x="1" y="5236"/>
                  </a:lnTo>
                  <a:lnTo>
                    <a:pt x="1872" y="5236"/>
                  </a:lnTo>
                  <a:lnTo>
                    <a:pt x="1872" y="337"/>
                  </a:lnTo>
                  <a:cubicBezTo>
                    <a:pt x="1872" y="148"/>
                    <a:pt x="1725" y="1"/>
                    <a:pt x="1536" y="1"/>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9134" name="Google Shape;9134;p66"/>
            <p:cNvSpPr/>
            <p:nvPr/>
          </p:nvSpPr>
          <p:spPr>
            <a:xfrm>
              <a:off x="1972134" y="3913591"/>
              <a:ext cx="20782" cy="54156"/>
            </a:xfrm>
            <a:custGeom>
              <a:avLst/>
              <a:gdLst/>
              <a:ahLst/>
              <a:cxnLst/>
              <a:rect l="l" t="t" r="r" b="b"/>
              <a:pathLst>
                <a:path w="1388" h="3617" extrusionOk="0">
                  <a:moveTo>
                    <a:pt x="337" y="1"/>
                  </a:moveTo>
                  <a:cubicBezTo>
                    <a:pt x="147" y="1"/>
                    <a:pt x="0" y="148"/>
                    <a:pt x="0" y="337"/>
                  </a:cubicBezTo>
                  <a:lnTo>
                    <a:pt x="0" y="3617"/>
                  </a:lnTo>
                  <a:lnTo>
                    <a:pt x="1388" y="3617"/>
                  </a:lnTo>
                  <a:lnTo>
                    <a:pt x="1388" y="337"/>
                  </a:lnTo>
                  <a:lnTo>
                    <a:pt x="1367" y="337"/>
                  </a:lnTo>
                  <a:cubicBezTo>
                    <a:pt x="1367" y="148"/>
                    <a:pt x="1220" y="1"/>
                    <a:pt x="1051" y="1"/>
                  </a:cubicBezTo>
                  <a:close/>
                </a:path>
              </a:pathLst>
            </a:custGeom>
            <a:solidFill>
              <a:srgbClr val="8CA4B6"/>
            </a:solidFill>
            <a:ln>
              <a:noFill/>
            </a:ln>
          </p:spPr>
          <p:txBody>
            <a:bodyPr spcFirstLastPara="1" wrap="square" lIns="91425" tIns="91425" rIns="91425" bIns="91425" anchor="ctr" anchorCtr="0">
              <a:noAutofit/>
            </a:bodyPr>
            <a:lstStyle/>
            <a:p>
              <a:endParaRPr/>
            </a:p>
          </p:txBody>
        </p:sp>
        <p:sp>
          <p:nvSpPr>
            <p:cNvPr id="9135" name="Google Shape;9135;p66"/>
            <p:cNvSpPr/>
            <p:nvPr/>
          </p:nvSpPr>
          <p:spPr>
            <a:xfrm>
              <a:off x="1930585" y="3889980"/>
              <a:ext cx="20782" cy="77767"/>
            </a:xfrm>
            <a:custGeom>
              <a:avLst/>
              <a:gdLst/>
              <a:ahLst/>
              <a:cxnLst/>
              <a:rect l="l" t="t" r="r" b="b"/>
              <a:pathLst>
                <a:path w="1388" h="5194" extrusionOk="0">
                  <a:moveTo>
                    <a:pt x="336" y="1"/>
                  </a:moveTo>
                  <a:cubicBezTo>
                    <a:pt x="147" y="1"/>
                    <a:pt x="0" y="148"/>
                    <a:pt x="0" y="337"/>
                  </a:cubicBezTo>
                  <a:lnTo>
                    <a:pt x="0" y="5194"/>
                  </a:lnTo>
                  <a:lnTo>
                    <a:pt x="1388" y="5194"/>
                  </a:lnTo>
                  <a:lnTo>
                    <a:pt x="1388" y="2440"/>
                  </a:lnTo>
                  <a:lnTo>
                    <a:pt x="1388" y="337"/>
                  </a:lnTo>
                  <a:cubicBezTo>
                    <a:pt x="1388" y="148"/>
                    <a:pt x="1240" y="1"/>
                    <a:pt x="1051" y="1"/>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9136" name="Google Shape;9136;p66"/>
            <p:cNvSpPr/>
            <p:nvPr/>
          </p:nvSpPr>
          <p:spPr>
            <a:xfrm>
              <a:off x="1951352" y="3921467"/>
              <a:ext cx="20797" cy="46280"/>
            </a:xfrm>
            <a:custGeom>
              <a:avLst/>
              <a:gdLst/>
              <a:ahLst/>
              <a:cxnLst/>
              <a:rect l="l" t="t" r="r" b="b"/>
              <a:pathLst>
                <a:path w="1389" h="3091" extrusionOk="0">
                  <a:moveTo>
                    <a:pt x="337" y="0"/>
                  </a:moveTo>
                  <a:cubicBezTo>
                    <a:pt x="148" y="0"/>
                    <a:pt x="1" y="148"/>
                    <a:pt x="1" y="337"/>
                  </a:cubicBezTo>
                  <a:lnTo>
                    <a:pt x="1" y="3091"/>
                  </a:lnTo>
                  <a:lnTo>
                    <a:pt x="1388" y="3091"/>
                  </a:lnTo>
                  <a:lnTo>
                    <a:pt x="1388" y="337"/>
                  </a:lnTo>
                  <a:cubicBezTo>
                    <a:pt x="1388" y="148"/>
                    <a:pt x="1241" y="0"/>
                    <a:pt x="1052"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9137" name="Google Shape;9137;p66"/>
            <p:cNvSpPr/>
            <p:nvPr/>
          </p:nvSpPr>
          <p:spPr>
            <a:xfrm>
              <a:off x="1974964" y="4026289"/>
              <a:ext cx="44393" cy="68948"/>
            </a:xfrm>
            <a:custGeom>
              <a:avLst/>
              <a:gdLst/>
              <a:ahLst/>
              <a:cxnLst/>
              <a:rect l="l" t="t" r="r" b="b"/>
              <a:pathLst>
                <a:path w="2965" h="4605" extrusionOk="0">
                  <a:moveTo>
                    <a:pt x="1040" y="0"/>
                  </a:moveTo>
                  <a:cubicBezTo>
                    <a:pt x="1003" y="0"/>
                    <a:pt x="964" y="7"/>
                    <a:pt x="926" y="22"/>
                  </a:cubicBezTo>
                  <a:lnTo>
                    <a:pt x="232" y="316"/>
                  </a:lnTo>
                  <a:cubicBezTo>
                    <a:pt x="64" y="379"/>
                    <a:pt x="0" y="568"/>
                    <a:pt x="64" y="736"/>
                  </a:cubicBezTo>
                  <a:lnTo>
                    <a:pt x="1682" y="4605"/>
                  </a:lnTo>
                  <a:lnTo>
                    <a:pt x="2965" y="4079"/>
                  </a:lnTo>
                  <a:lnTo>
                    <a:pt x="1346" y="190"/>
                  </a:lnTo>
                  <a:cubicBezTo>
                    <a:pt x="1281" y="76"/>
                    <a:pt x="1166" y="0"/>
                    <a:pt x="1040"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9138" name="Google Shape;9138;p66"/>
            <p:cNvSpPr/>
            <p:nvPr/>
          </p:nvSpPr>
          <p:spPr>
            <a:xfrm>
              <a:off x="1930585" y="4017770"/>
              <a:ext cx="20782" cy="77782"/>
            </a:xfrm>
            <a:custGeom>
              <a:avLst/>
              <a:gdLst/>
              <a:ahLst/>
              <a:cxnLst/>
              <a:rect l="l" t="t" r="r" b="b"/>
              <a:pathLst>
                <a:path w="1388" h="5195" extrusionOk="0">
                  <a:moveTo>
                    <a:pt x="1083" y="0"/>
                  </a:moveTo>
                  <a:cubicBezTo>
                    <a:pt x="1073" y="0"/>
                    <a:pt x="1062" y="1"/>
                    <a:pt x="1051" y="2"/>
                  </a:cubicBezTo>
                  <a:lnTo>
                    <a:pt x="336" y="2"/>
                  </a:lnTo>
                  <a:cubicBezTo>
                    <a:pt x="147" y="2"/>
                    <a:pt x="0" y="149"/>
                    <a:pt x="0" y="338"/>
                  </a:cubicBezTo>
                  <a:lnTo>
                    <a:pt x="0" y="4880"/>
                  </a:lnTo>
                  <a:cubicBezTo>
                    <a:pt x="0" y="5048"/>
                    <a:pt x="147" y="5195"/>
                    <a:pt x="315" y="5195"/>
                  </a:cubicBezTo>
                  <a:lnTo>
                    <a:pt x="1388" y="5195"/>
                  </a:lnTo>
                  <a:lnTo>
                    <a:pt x="1388" y="2125"/>
                  </a:lnTo>
                  <a:lnTo>
                    <a:pt x="1388" y="338"/>
                  </a:lnTo>
                  <a:cubicBezTo>
                    <a:pt x="1388" y="160"/>
                    <a:pt x="1257" y="0"/>
                    <a:pt x="1083" y="0"/>
                  </a:cubicBezTo>
                  <a:close/>
                </a:path>
              </a:pathLst>
            </a:custGeom>
            <a:solidFill>
              <a:srgbClr val="8CA4B6"/>
            </a:solidFill>
            <a:ln>
              <a:noFill/>
            </a:ln>
          </p:spPr>
          <p:txBody>
            <a:bodyPr spcFirstLastPara="1" wrap="square" lIns="91425" tIns="91425" rIns="91425" bIns="91425" anchor="ctr" anchorCtr="0">
              <a:noAutofit/>
            </a:bodyPr>
            <a:lstStyle/>
            <a:p>
              <a:endParaRPr/>
            </a:p>
          </p:txBody>
        </p:sp>
        <p:sp>
          <p:nvSpPr>
            <p:cNvPr id="9139" name="Google Shape;9139;p66"/>
            <p:cNvSpPr/>
            <p:nvPr/>
          </p:nvSpPr>
          <p:spPr>
            <a:xfrm>
              <a:off x="1951352" y="4044855"/>
              <a:ext cx="20797" cy="50697"/>
            </a:xfrm>
            <a:custGeom>
              <a:avLst/>
              <a:gdLst/>
              <a:ahLst/>
              <a:cxnLst/>
              <a:rect l="l" t="t" r="r" b="b"/>
              <a:pathLst>
                <a:path w="1389" h="3386" extrusionOk="0">
                  <a:moveTo>
                    <a:pt x="316" y="1"/>
                  </a:moveTo>
                  <a:cubicBezTo>
                    <a:pt x="148" y="1"/>
                    <a:pt x="1" y="148"/>
                    <a:pt x="1" y="316"/>
                  </a:cubicBezTo>
                  <a:lnTo>
                    <a:pt x="1" y="3386"/>
                  </a:lnTo>
                  <a:lnTo>
                    <a:pt x="1388" y="3386"/>
                  </a:lnTo>
                  <a:lnTo>
                    <a:pt x="1388" y="316"/>
                  </a:lnTo>
                  <a:cubicBezTo>
                    <a:pt x="1388" y="148"/>
                    <a:pt x="1241" y="1"/>
                    <a:pt x="1073"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140" name="Google Shape;9140;p66"/>
            <p:cNvSpPr/>
            <p:nvPr/>
          </p:nvSpPr>
          <p:spPr>
            <a:xfrm>
              <a:off x="1789245" y="3805625"/>
              <a:ext cx="261914" cy="21426"/>
            </a:xfrm>
            <a:custGeom>
              <a:avLst/>
              <a:gdLst/>
              <a:ahLst/>
              <a:cxnLst/>
              <a:rect l="l" t="t" r="r" b="b"/>
              <a:pathLst>
                <a:path w="17493" h="1431" extrusionOk="0">
                  <a:moveTo>
                    <a:pt x="463" y="0"/>
                  </a:moveTo>
                  <a:cubicBezTo>
                    <a:pt x="210" y="0"/>
                    <a:pt x="0" y="211"/>
                    <a:pt x="0" y="484"/>
                  </a:cubicBezTo>
                  <a:lnTo>
                    <a:pt x="0" y="947"/>
                  </a:lnTo>
                  <a:cubicBezTo>
                    <a:pt x="0" y="1220"/>
                    <a:pt x="210" y="1430"/>
                    <a:pt x="463" y="1430"/>
                  </a:cubicBezTo>
                  <a:lnTo>
                    <a:pt x="17030" y="1430"/>
                  </a:lnTo>
                  <a:cubicBezTo>
                    <a:pt x="17282" y="1430"/>
                    <a:pt x="17492" y="1220"/>
                    <a:pt x="17492" y="947"/>
                  </a:cubicBezTo>
                  <a:lnTo>
                    <a:pt x="17492" y="484"/>
                  </a:lnTo>
                  <a:cubicBezTo>
                    <a:pt x="17492" y="211"/>
                    <a:pt x="17282" y="0"/>
                    <a:pt x="17030" y="0"/>
                  </a:cubicBez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9141" name="Google Shape;9141;p66"/>
          <p:cNvGrpSpPr/>
          <p:nvPr/>
        </p:nvGrpSpPr>
        <p:grpSpPr>
          <a:xfrm>
            <a:off x="2593522" y="2224030"/>
            <a:ext cx="391606" cy="364535"/>
            <a:chOff x="2593522" y="2407029"/>
            <a:chExt cx="391606" cy="364535"/>
          </a:xfrm>
        </p:grpSpPr>
        <p:sp>
          <p:nvSpPr>
            <p:cNvPr id="9142" name="Google Shape;9142;p66"/>
            <p:cNvSpPr/>
            <p:nvPr/>
          </p:nvSpPr>
          <p:spPr>
            <a:xfrm>
              <a:off x="2602641" y="2573867"/>
              <a:ext cx="97291" cy="197697"/>
            </a:xfrm>
            <a:custGeom>
              <a:avLst/>
              <a:gdLst/>
              <a:ahLst/>
              <a:cxnLst/>
              <a:rect l="l" t="t" r="r" b="b"/>
              <a:pathLst>
                <a:path w="6498" h="13204" extrusionOk="0">
                  <a:moveTo>
                    <a:pt x="1" y="0"/>
                  </a:moveTo>
                  <a:lnTo>
                    <a:pt x="1" y="12678"/>
                  </a:lnTo>
                  <a:cubicBezTo>
                    <a:pt x="1" y="12972"/>
                    <a:pt x="232" y="13203"/>
                    <a:pt x="527" y="13203"/>
                  </a:cubicBezTo>
                  <a:lnTo>
                    <a:pt x="6497" y="13203"/>
                  </a:lnTo>
                  <a:lnTo>
                    <a:pt x="6497"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43" name="Google Shape;9143;p66"/>
            <p:cNvSpPr/>
            <p:nvPr/>
          </p:nvSpPr>
          <p:spPr>
            <a:xfrm>
              <a:off x="2680078" y="2573867"/>
              <a:ext cx="19854" cy="156148"/>
            </a:xfrm>
            <a:custGeom>
              <a:avLst/>
              <a:gdLst/>
              <a:ahLst/>
              <a:cxnLst/>
              <a:rect l="l" t="t" r="r" b="b"/>
              <a:pathLst>
                <a:path w="1326" h="10429" extrusionOk="0">
                  <a:moveTo>
                    <a:pt x="548" y="0"/>
                  </a:moveTo>
                  <a:lnTo>
                    <a:pt x="548" y="6581"/>
                  </a:lnTo>
                  <a:cubicBezTo>
                    <a:pt x="548" y="6707"/>
                    <a:pt x="485" y="6854"/>
                    <a:pt x="379" y="6959"/>
                  </a:cubicBezTo>
                  <a:lnTo>
                    <a:pt x="169" y="7169"/>
                  </a:lnTo>
                  <a:cubicBezTo>
                    <a:pt x="64" y="7274"/>
                    <a:pt x="1" y="7401"/>
                    <a:pt x="22" y="7548"/>
                  </a:cubicBezTo>
                  <a:lnTo>
                    <a:pt x="22" y="10428"/>
                  </a:lnTo>
                  <a:lnTo>
                    <a:pt x="1325" y="10428"/>
                  </a:lnTo>
                  <a:lnTo>
                    <a:pt x="1325" y="0"/>
                  </a:ln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44" name="Google Shape;9144;p66"/>
            <p:cNvSpPr/>
            <p:nvPr/>
          </p:nvSpPr>
          <p:spPr>
            <a:xfrm>
              <a:off x="2602641" y="2742907"/>
              <a:ext cx="57629" cy="28657"/>
            </a:xfrm>
            <a:custGeom>
              <a:avLst/>
              <a:gdLst/>
              <a:ahLst/>
              <a:cxnLst/>
              <a:rect l="l" t="t" r="r" b="b"/>
              <a:pathLst>
                <a:path w="3849" h="1914" extrusionOk="0">
                  <a:moveTo>
                    <a:pt x="1" y="0"/>
                  </a:moveTo>
                  <a:lnTo>
                    <a:pt x="1" y="1388"/>
                  </a:lnTo>
                  <a:cubicBezTo>
                    <a:pt x="1" y="1682"/>
                    <a:pt x="232" y="1913"/>
                    <a:pt x="548" y="1913"/>
                  </a:cubicBezTo>
                  <a:lnTo>
                    <a:pt x="3848" y="1913"/>
                  </a:lnTo>
                  <a:lnTo>
                    <a:pt x="3848" y="0"/>
                  </a:ln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9145" name="Google Shape;9145;p66"/>
            <p:cNvSpPr/>
            <p:nvPr/>
          </p:nvSpPr>
          <p:spPr>
            <a:xfrm>
              <a:off x="2593522" y="2516552"/>
              <a:ext cx="106410" cy="57330"/>
            </a:xfrm>
            <a:custGeom>
              <a:avLst/>
              <a:gdLst/>
              <a:ahLst/>
              <a:cxnLst/>
              <a:rect l="l" t="t" r="r" b="b"/>
              <a:pathLst>
                <a:path w="7107" h="3829" extrusionOk="0">
                  <a:moveTo>
                    <a:pt x="783" y="0"/>
                  </a:moveTo>
                  <a:cubicBezTo>
                    <a:pt x="526" y="0"/>
                    <a:pt x="315" y="203"/>
                    <a:pt x="295" y="464"/>
                  </a:cubicBezTo>
                  <a:lnTo>
                    <a:pt x="42" y="3239"/>
                  </a:lnTo>
                  <a:cubicBezTo>
                    <a:pt x="0" y="3555"/>
                    <a:pt x="253" y="3828"/>
                    <a:pt x="568" y="3828"/>
                  </a:cubicBezTo>
                  <a:lnTo>
                    <a:pt x="7106" y="3828"/>
                  </a:lnTo>
                  <a:lnTo>
                    <a:pt x="7106" y="2"/>
                  </a:lnTo>
                  <a:lnTo>
                    <a:pt x="820" y="2"/>
                  </a:lnTo>
                  <a:cubicBezTo>
                    <a:pt x="808" y="1"/>
                    <a:pt x="795" y="0"/>
                    <a:pt x="783"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146" name="Google Shape;9146;p66"/>
            <p:cNvSpPr/>
            <p:nvPr/>
          </p:nvSpPr>
          <p:spPr>
            <a:xfrm>
              <a:off x="2593522" y="2516567"/>
              <a:ext cx="106410" cy="56985"/>
            </a:xfrm>
            <a:custGeom>
              <a:avLst/>
              <a:gdLst/>
              <a:ahLst/>
              <a:cxnLst/>
              <a:rect l="l" t="t" r="r" b="b"/>
              <a:pathLst>
                <a:path w="7107" h="3806" extrusionOk="0">
                  <a:moveTo>
                    <a:pt x="5719" y="1"/>
                  </a:moveTo>
                  <a:lnTo>
                    <a:pt x="5719" y="1809"/>
                  </a:lnTo>
                  <a:cubicBezTo>
                    <a:pt x="5719" y="1956"/>
                    <a:pt x="5782" y="2082"/>
                    <a:pt x="5887" y="2187"/>
                  </a:cubicBezTo>
                  <a:lnTo>
                    <a:pt x="6097" y="2397"/>
                  </a:lnTo>
                  <a:cubicBezTo>
                    <a:pt x="6181" y="2481"/>
                    <a:pt x="6244" y="2587"/>
                    <a:pt x="6244" y="2713"/>
                  </a:cubicBezTo>
                  <a:lnTo>
                    <a:pt x="84" y="2713"/>
                  </a:lnTo>
                  <a:lnTo>
                    <a:pt x="21" y="3238"/>
                  </a:lnTo>
                  <a:cubicBezTo>
                    <a:pt x="0" y="3533"/>
                    <a:pt x="232" y="3806"/>
                    <a:pt x="547" y="3806"/>
                  </a:cubicBezTo>
                  <a:lnTo>
                    <a:pt x="7106" y="3806"/>
                  </a:lnTo>
                  <a:lnTo>
                    <a:pt x="7106"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47" name="Google Shape;9147;p66"/>
            <p:cNvSpPr/>
            <p:nvPr/>
          </p:nvSpPr>
          <p:spPr>
            <a:xfrm>
              <a:off x="2629726" y="2602794"/>
              <a:ext cx="43136" cy="61432"/>
            </a:xfrm>
            <a:custGeom>
              <a:avLst/>
              <a:gdLst/>
              <a:ahLst/>
              <a:cxnLst/>
              <a:rect l="l" t="t" r="r" b="b"/>
              <a:pathLst>
                <a:path w="2881" h="4103" extrusionOk="0">
                  <a:moveTo>
                    <a:pt x="1482" y="0"/>
                  </a:moveTo>
                  <a:cubicBezTo>
                    <a:pt x="1458" y="0"/>
                    <a:pt x="1433" y="1"/>
                    <a:pt x="1409" y="2"/>
                  </a:cubicBezTo>
                  <a:cubicBezTo>
                    <a:pt x="631" y="23"/>
                    <a:pt x="0" y="675"/>
                    <a:pt x="0" y="1453"/>
                  </a:cubicBezTo>
                  <a:lnTo>
                    <a:pt x="0" y="3766"/>
                  </a:lnTo>
                  <a:cubicBezTo>
                    <a:pt x="0" y="3955"/>
                    <a:pt x="147" y="4102"/>
                    <a:pt x="336" y="4102"/>
                  </a:cubicBezTo>
                  <a:lnTo>
                    <a:pt x="2565" y="4102"/>
                  </a:lnTo>
                  <a:cubicBezTo>
                    <a:pt x="2733" y="4102"/>
                    <a:pt x="2880" y="3955"/>
                    <a:pt x="2880" y="3766"/>
                  </a:cubicBezTo>
                  <a:lnTo>
                    <a:pt x="2880" y="1432"/>
                  </a:lnTo>
                  <a:cubicBezTo>
                    <a:pt x="2880" y="637"/>
                    <a:pt x="2248" y="0"/>
                    <a:pt x="1482" y="0"/>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148" name="Google Shape;9148;p66"/>
            <p:cNvSpPr/>
            <p:nvPr/>
          </p:nvSpPr>
          <p:spPr>
            <a:xfrm>
              <a:off x="2646091" y="2602704"/>
              <a:ext cx="26771" cy="61522"/>
            </a:xfrm>
            <a:custGeom>
              <a:avLst/>
              <a:gdLst/>
              <a:ahLst/>
              <a:cxnLst/>
              <a:rect l="l" t="t" r="r" b="b"/>
              <a:pathLst>
                <a:path w="1788" h="4109" extrusionOk="0">
                  <a:moveTo>
                    <a:pt x="260" y="0"/>
                  </a:moveTo>
                  <a:cubicBezTo>
                    <a:pt x="174" y="0"/>
                    <a:pt x="93" y="20"/>
                    <a:pt x="0" y="50"/>
                  </a:cubicBezTo>
                  <a:cubicBezTo>
                    <a:pt x="652" y="197"/>
                    <a:pt x="1094" y="765"/>
                    <a:pt x="1094" y="1438"/>
                  </a:cubicBezTo>
                  <a:lnTo>
                    <a:pt x="1094" y="4108"/>
                  </a:lnTo>
                  <a:lnTo>
                    <a:pt x="1472" y="4108"/>
                  </a:lnTo>
                  <a:cubicBezTo>
                    <a:pt x="1640" y="4108"/>
                    <a:pt x="1787" y="3961"/>
                    <a:pt x="1787" y="3772"/>
                  </a:cubicBezTo>
                  <a:lnTo>
                    <a:pt x="1787" y="1459"/>
                  </a:lnTo>
                  <a:cubicBezTo>
                    <a:pt x="1787" y="660"/>
                    <a:pt x="1157" y="8"/>
                    <a:pt x="358" y="8"/>
                  </a:cubicBezTo>
                  <a:cubicBezTo>
                    <a:pt x="324" y="3"/>
                    <a:pt x="292" y="0"/>
                    <a:pt x="260"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9149" name="Google Shape;9149;p66"/>
            <p:cNvSpPr/>
            <p:nvPr/>
          </p:nvSpPr>
          <p:spPr>
            <a:xfrm>
              <a:off x="2878719" y="2573867"/>
              <a:ext cx="97276" cy="197697"/>
            </a:xfrm>
            <a:custGeom>
              <a:avLst/>
              <a:gdLst/>
              <a:ahLst/>
              <a:cxnLst/>
              <a:rect l="l" t="t" r="r" b="b"/>
              <a:pathLst>
                <a:path w="6497" h="13204" extrusionOk="0">
                  <a:moveTo>
                    <a:pt x="0" y="0"/>
                  </a:moveTo>
                  <a:lnTo>
                    <a:pt x="0" y="13203"/>
                  </a:lnTo>
                  <a:lnTo>
                    <a:pt x="5971" y="13203"/>
                  </a:lnTo>
                  <a:cubicBezTo>
                    <a:pt x="6245" y="13203"/>
                    <a:pt x="6497" y="12972"/>
                    <a:pt x="6497" y="12678"/>
                  </a:cubicBezTo>
                  <a:lnTo>
                    <a:pt x="6497"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50" name="Google Shape;9150;p66"/>
            <p:cNvSpPr/>
            <p:nvPr/>
          </p:nvSpPr>
          <p:spPr>
            <a:xfrm>
              <a:off x="2959929" y="2573867"/>
              <a:ext cx="15751" cy="197697"/>
            </a:xfrm>
            <a:custGeom>
              <a:avLst/>
              <a:gdLst/>
              <a:ahLst/>
              <a:cxnLst/>
              <a:rect l="l" t="t" r="r" b="b"/>
              <a:pathLst>
                <a:path w="1052" h="13204" extrusionOk="0">
                  <a:moveTo>
                    <a:pt x="1" y="0"/>
                  </a:moveTo>
                  <a:lnTo>
                    <a:pt x="1" y="13203"/>
                  </a:lnTo>
                  <a:lnTo>
                    <a:pt x="526" y="13203"/>
                  </a:lnTo>
                  <a:cubicBezTo>
                    <a:pt x="821" y="13203"/>
                    <a:pt x="1052" y="12972"/>
                    <a:pt x="1052" y="12678"/>
                  </a:cubicBezTo>
                  <a:lnTo>
                    <a:pt x="1052" y="0"/>
                  </a:ln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51" name="Google Shape;9151;p66"/>
            <p:cNvSpPr/>
            <p:nvPr/>
          </p:nvSpPr>
          <p:spPr>
            <a:xfrm>
              <a:off x="2878719" y="2573867"/>
              <a:ext cx="20782" cy="156148"/>
            </a:xfrm>
            <a:custGeom>
              <a:avLst/>
              <a:gdLst/>
              <a:ahLst/>
              <a:cxnLst/>
              <a:rect l="l" t="t" r="r" b="b"/>
              <a:pathLst>
                <a:path w="1388" h="10429" extrusionOk="0">
                  <a:moveTo>
                    <a:pt x="0" y="0"/>
                  </a:moveTo>
                  <a:lnTo>
                    <a:pt x="0" y="10428"/>
                  </a:lnTo>
                  <a:lnTo>
                    <a:pt x="1388" y="10428"/>
                  </a:lnTo>
                  <a:lnTo>
                    <a:pt x="1388" y="7548"/>
                  </a:lnTo>
                  <a:cubicBezTo>
                    <a:pt x="1388" y="7401"/>
                    <a:pt x="1325" y="7274"/>
                    <a:pt x="1220" y="7169"/>
                  </a:cubicBezTo>
                  <a:lnTo>
                    <a:pt x="1009" y="6959"/>
                  </a:lnTo>
                  <a:cubicBezTo>
                    <a:pt x="904" y="6854"/>
                    <a:pt x="841" y="6707"/>
                    <a:pt x="841" y="6581"/>
                  </a:cubicBezTo>
                  <a:lnTo>
                    <a:pt x="841" y="0"/>
                  </a:ln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52" name="Google Shape;9152;p66"/>
            <p:cNvSpPr/>
            <p:nvPr/>
          </p:nvSpPr>
          <p:spPr>
            <a:xfrm>
              <a:off x="2918381" y="2742907"/>
              <a:ext cx="57614" cy="28657"/>
            </a:xfrm>
            <a:custGeom>
              <a:avLst/>
              <a:gdLst/>
              <a:ahLst/>
              <a:cxnLst/>
              <a:rect l="l" t="t" r="r" b="b"/>
              <a:pathLst>
                <a:path w="3848" h="1914" extrusionOk="0">
                  <a:moveTo>
                    <a:pt x="0" y="0"/>
                  </a:moveTo>
                  <a:lnTo>
                    <a:pt x="0" y="1913"/>
                  </a:lnTo>
                  <a:lnTo>
                    <a:pt x="3322" y="1913"/>
                  </a:lnTo>
                  <a:cubicBezTo>
                    <a:pt x="3617" y="1913"/>
                    <a:pt x="3848" y="1682"/>
                    <a:pt x="3848" y="1388"/>
                  </a:cubicBezTo>
                  <a:lnTo>
                    <a:pt x="3848" y="0"/>
                  </a:ln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9153" name="Google Shape;9153;p66"/>
            <p:cNvSpPr/>
            <p:nvPr/>
          </p:nvSpPr>
          <p:spPr>
            <a:xfrm>
              <a:off x="2959929" y="2742907"/>
              <a:ext cx="15751" cy="28657"/>
            </a:xfrm>
            <a:custGeom>
              <a:avLst/>
              <a:gdLst/>
              <a:ahLst/>
              <a:cxnLst/>
              <a:rect l="l" t="t" r="r" b="b"/>
              <a:pathLst>
                <a:path w="1052" h="1914" extrusionOk="0">
                  <a:moveTo>
                    <a:pt x="1" y="0"/>
                  </a:moveTo>
                  <a:lnTo>
                    <a:pt x="1" y="1913"/>
                  </a:lnTo>
                  <a:lnTo>
                    <a:pt x="526" y="1913"/>
                  </a:lnTo>
                  <a:cubicBezTo>
                    <a:pt x="821" y="1913"/>
                    <a:pt x="1052" y="1682"/>
                    <a:pt x="1052" y="1388"/>
                  </a:cubicBezTo>
                  <a:lnTo>
                    <a:pt x="1052"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9154" name="Google Shape;9154;p66"/>
            <p:cNvSpPr/>
            <p:nvPr/>
          </p:nvSpPr>
          <p:spPr>
            <a:xfrm>
              <a:off x="2878719" y="2516552"/>
              <a:ext cx="106410" cy="57330"/>
            </a:xfrm>
            <a:custGeom>
              <a:avLst/>
              <a:gdLst/>
              <a:ahLst/>
              <a:cxnLst/>
              <a:rect l="l" t="t" r="r" b="b"/>
              <a:pathLst>
                <a:path w="7107" h="3829" extrusionOk="0">
                  <a:moveTo>
                    <a:pt x="6306" y="0"/>
                  </a:moveTo>
                  <a:cubicBezTo>
                    <a:pt x="6293" y="0"/>
                    <a:pt x="6279" y="1"/>
                    <a:pt x="6266" y="2"/>
                  </a:cubicBezTo>
                  <a:lnTo>
                    <a:pt x="0" y="2"/>
                  </a:lnTo>
                  <a:lnTo>
                    <a:pt x="0" y="3828"/>
                  </a:lnTo>
                  <a:lnTo>
                    <a:pt x="6539" y="3828"/>
                  </a:lnTo>
                  <a:cubicBezTo>
                    <a:pt x="6854" y="3828"/>
                    <a:pt x="7107" y="3555"/>
                    <a:pt x="7064" y="3239"/>
                  </a:cubicBezTo>
                  <a:lnTo>
                    <a:pt x="6791" y="464"/>
                  </a:lnTo>
                  <a:cubicBezTo>
                    <a:pt x="6771" y="203"/>
                    <a:pt x="6579" y="0"/>
                    <a:pt x="6306"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155" name="Google Shape;9155;p66"/>
            <p:cNvSpPr/>
            <p:nvPr/>
          </p:nvSpPr>
          <p:spPr>
            <a:xfrm>
              <a:off x="2878719" y="2516552"/>
              <a:ext cx="106410" cy="57330"/>
            </a:xfrm>
            <a:custGeom>
              <a:avLst/>
              <a:gdLst/>
              <a:ahLst/>
              <a:cxnLst/>
              <a:rect l="l" t="t" r="r" b="b"/>
              <a:pathLst>
                <a:path w="7107" h="3829" extrusionOk="0">
                  <a:moveTo>
                    <a:pt x="6324" y="0"/>
                  </a:moveTo>
                  <a:cubicBezTo>
                    <a:pt x="6312" y="0"/>
                    <a:pt x="6299" y="1"/>
                    <a:pt x="6287" y="2"/>
                  </a:cubicBezTo>
                  <a:lnTo>
                    <a:pt x="5635" y="2"/>
                  </a:lnTo>
                  <a:lnTo>
                    <a:pt x="5845" y="2125"/>
                  </a:lnTo>
                  <a:cubicBezTo>
                    <a:pt x="5887" y="2440"/>
                    <a:pt x="5635" y="2714"/>
                    <a:pt x="5319" y="2714"/>
                  </a:cubicBezTo>
                  <a:lnTo>
                    <a:pt x="0" y="2714"/>
                  </a:lnTo>
                  <a:lnTo>
                    <a:pt x="0" y="3828"/>
                  </a:lnTo>
                  <a:lnTo>
                    <a:pt x="6539" y="3828"/>
                  </a:lnTo>
                  <a:cubicBezTo>
                    <a:pt x="6854" y="3828"/>
                    <a:pt x="7107" y="3555"/>
                    <a:pt x="7064" y="3239"/>
                  </a:cubicBezTo>
                  <a:lnTo>
                    <a:pt x="6812" y="464"/>
                  </a:lnTo>
                  <a:cubicBezTo>
                    <a:pt x="6792" y="203"/>
                    <a:pt x="6581" y="0"/>
                    <a:pt x="632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56" name="Google Shape;9156;p66"/>
            <p:cNvSpPr/>
            <p:nvPr/>
          </p:nvSpPr>
          <p:spPr>
            <a:xfrm>
              <a:off x="2675991" y="2714249"/>
              <a:ext cx="226669" cy="28672"/>
            </a:xfrm>
            <a:custGeom>
              <a:avLst/>
              <a:gdLst/>
              <a:ahLst/>
              <a:cxnLst/>
              <a:rect l="l" t="t" r="r" b="b"/>
              <a:pathLst>
                <a:path w="15139" h="1915" extrusionOk="0">
                  <a:moveTo>
                    <a:pt x="526" y="1"/>
                  </a:moveTo>
                  <a:cubicBezTo>
                    <a:pt x="232" y="1"/>
                    <a:pt x="1" y="232"/>
                    <a:pt x="1" y="527"/>
                  </a:cubicBezTo>
                  <a:lnTo>
                    <a:pt x="1" y="1914"/>
                  </a:lnTo>
                  <a:lnTo>
                    <a:pt x="15138" y="1914"/>
                  </a:lnTo>
                  <a:lnTo>
                    <a:pt x="15117" y="527"/>
                  </a:lnTo>
                  <a:cubicBezTo>
                    <a:pt x="15117" y="232"/>
                    <a:pt x="14886" y="1"/>
                    <a:pt x="14592" y="1"/>
                  </a:cubicBez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57" name="Google Shape;9157;p66"/>
            <p:cNvSpPr/>
            <p:nvPr/>
          </p:nvSpPr>
          <p:spPr>
            <a:xfrm>
              <a:off x="2676305" y="2714249"/>
              <a:ext cx="226354" cy="28672"/>
            </a:xfrm>
            <a:custGeom>
              <a:avLst/>
              <a:gdLst/>
              <a:ahLst/>
              <a:cxnLst/>
              <a:rect l="l" t="t" r="r" b="b"/>
              <a:pathLst>
                <a:path w="15118" h="1915" extrusionOk="0">
                  <a:moveTo>
                    <a:pt x="14465" y="1"/>
                  </a:moveTo>
                  <a:lnTo>
                    <a:pt x="14465" y="737"/>
                  </a:lnTo>
                  <a:cubicBezTo>
                    <a:pt x="14465" y="1031"/>
                    <a:pt x="14234" y="1262"/>
                    <a:pt x="13940" y="1262"/>
                  </a:cubicBezTo>
                  <a:lnTo>
                    <a:pt x="1" y="1262"/>
                  </a:lnTo>
                  <a:lnTo>
                    <a:pt x="1" y="1914"/>
                  </a:lnTo>
                  <a:lnTo>
                    <a:pt x="15117" y="1914"/>
                  </a:lnTo>
                  <a:lnTo>
                    <a:pt x="15117" y="527"/>
                  </a:lnTo>
                  <a:cubicBezTo>
                    <a:pt x="15117" y="232"/>
                    <a:pt x="14886" y="1"/>
                    <a:pt x="14592" y="1"/>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58" name="Google Shape;9158;p66"/>
            <p:cNvSpPr/>
            <p:nvPr/>
          </p:nvSpPr>
          <p:spPr>
            <a:xfrm>
              <a:off x="2660255" y="2742907"/>
              <a:ext cx="258141" cy="28657"/>
            </a:xfrm>
            <a:custGeom>
              <a:avLst/>
              <a:gdLst/>
              <a:ahLst/>
              <a:cxnLst/>
              <a:rect l="l" t="t" r="r" b="b"/>
              <a:pathLst>
                <a:path w="17241" h="1914" extrusionOk="0">
                  <a:moveTo>
                    <a:pt x="0" y="0"/>
                  </a:moveTo>
                  <a:lnTo>
                    <a:pt x="0" y="1913"/>
                  </a:lnTo>
                  <a:lnTo>
                    <a:pt x="17240" y="1913"/>
                  </a:lnTo>
                  <a:lnTo>
                    <a:pt x="17240"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59" name="Google Shape;9159;p66"/>
            <p:cNvSpPr/>
            <p:nvPr/>
          </p:nvSpPr>
          <p:spPr>
            <a:xfrm>
              <a:off x="2660255" y="2742907"/>
              <a:ext cx="258141" cy="28657"/>
            </a:xfrm>
            <a:custGeom>
              <a:avLst/>
              <a:gdLst/>
              <a:ahLst/>
              <a:cxnLst/>
              <a:rect l="l" t="t" r="r" b="b"/>
              <a:pathLst>
                <a:path w="17241" h="1914" extrusionOk="0">
                  <a:moveTo>
                    <a:pt x="16610" y="0"/>
                  </a:moveTo>
                  <a:lnTo>
                    <a:pt x="16610" y="736"/>
                  </a:lnTo>
                  <a:cubicBezTo>
                    <a:pt x="16610" y="1030"/>
                    <a:pt x="16378" y="1262"/>
                    <a:pt x="16084" y="1262"/>
                  </a:cubicBezTo>
                  <a:lnTo>
                    <a:pt x="0" y="1262"/>
                  </a:lnTo>
                  <a:lnTo>
                    <a:pt x="0" y="1913"/>
                  </a:lnTo>
                  <a:lnTo>
                    <a:pt x="17240" y="1913"/>
                  </a:lnTo>
                  <a:lnTo>
                    <a:pt x="17240" y="0"/>
                  </a:ln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60" name="Google Shape;9160;p66"/>
            <p:cNvSpPr/>
            <p:nvPr/>
          </p:nvSpPr>
          <p:spPr>
            <a:xfrm>
              <a:off x="2715968" y="2516567"/>
              <a:ext cx="147344" cy="197697"/>
            </a:xfrm>
            <a:custGeom>
              <a:avLst/>
              <a:gdLst/>
              <a:ahLst/>
              <a:cxnLst/>
              <a:rect l="l" t="t" r="r" b="b"/>
              <a:pathLst>
                <a:path w="9841" h="13204" extrusionOk="0">
                  <a:moveTo>
                    <a:pt x="1" y="1"/>
                  </a:moveTo>
                  <a:lnTo>
                    <a:pt x="1" y="13204"/>
                  </a:lnTo>
                  <a:lnTo>
                    <a:pt x="9840" y="13204"/>
                  </a:lnTo>
                  <a:lnTo>
                    <a:pt x="9840" y="1"/>
                  </a:ln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61" name="Google Shape;9161;p66"/>
            <p:cNvSpPr/>
            <p:nvPr/>
          </p:nvSpPr>
          <p:spPr>
            <a:xfrm>
              <a:off x="2763191" y="2618560"/>
              <a:ext cx="52583" cy="95704"/>
            </a:xfrm>
            <a:custGeom>
              <a:avLst/>
              <a:gdLst/>
              <a:ahLst/>
              <a:cxnLst/>
              <a:rect l="l" t="t" r="r" b="b"/>
              <a:pathLst>
                <a:path w="3512" h="6392" extrusionOk="0">
                  <a:moveTo>
                    <a:pt x="1748" y="0"/>
                  </a:moveTo>
                  <a:cubicBezTo>
                    <a:pt x="1540" y="0"/>
                    <a:pt x="1335" y="64"/>
                    <a:pt x="1157" y="190"/>
                  </a:cubicBezTo>
                  <a:lnTo>
                    <a:pt x="463" y="652"/>
                  </a:lnTo>
                  <a:cubicBezTo>
                    <a:pt x="169" y="841"/>
                    <a:pt x="0" y="1178"/>
                    <a:pt x="0" y="1535"/>
                  </a:cubicBezTo>
                  <a:lnTo>
                    <a:pt x="0" y="6392"/>
                  </a:lnTo>
                  <a:lnTo>
                    <a:pt x="3511" y="6392"/>
                  </a:lnTo>
                  <a:lnTo>
                    <a:pt x="3511" y="1535"/>
                  </a:lnTo>
                  <a:cubicBezTo>
                    <a:pt x="3511" y="1178"/>
                    <a:pt x="3322" y="841"/>
                    <a:pt x="3028" y="652"/>
                  </a:cubicBezTo>
                  <a:lnTo>
                    <a:pt x="2355" y="190"/>
                  </a:lnTo>
                  <a:cubicBezTo>
                    <a:pt x="2166" y="64"/>
                    <a:pt x="1956" y="0"/>
                    <a:pt x="174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62" name="Google Shape;9162;p66"/>
            <p:cNvSpPr/>
            <p:nvPr/>
          </p:nvSpPr>
          <p:spPr>
            <a:xfrm>
              <a:off x="2783329" y="2618515"/>
              <a:ext cx="32445" cy="95749"/>
            </a:xfrm>
            <a:custGeom>
              <a:avLst/>
              <a:gdLst/>
              <a:ahLst/>
              <a:cxnLst/>
              <a:rect l="l" t="t" r="r" b="b"/>
              <a:pathLst>
                <a:path w="2167" h="6395" extrusionOk="0">
                  <a:moveTo>
                    <a:pt x="414" y="0"/>
                  </a:moveTo>
                  <a:cubicBezTo>
                    <a:pt x="275" y="0"/>
                    <a:pt x="135" y="29"/>
                    <a:pt x="1" y="88"/>
                  </a:cubicBezTo>
                  <a:cubicBezTo>
                    <a:pt x="64" y="109"/>
                    <a:pt x="148" y="151"/>
                    <a:pt x="211" y="193"/>
                  </a:cubicBezTo>
                  <a:lnTo>
                    <a:pt x="905" y="655"/>
                  </a:lnTo>
                  <a:cubicBezTo>
                    <a:pt x="1199" y="844"/>
                    <a:pt x="1368" y="1181"/>
                    <a:pt x="1368" y="1538"/>
                  </a:cubicBezTo>
                  <a:lnTo>
                    <a:pt x="1368" y="6395"/>
                  </a:lnTo>
                  <a:lnTo>
                    <a:pt x="2166" y="6395"/>
                  </a:lnTo>
                  <a:lnTo>
                    <a:pt x="2166" y="1538"/>
                  </a:lnTo>
                  <a:cubicBezTo>
                    <a:pt x="2166" y="1181"/>
                    <a:pt x="1977" y="844"/>
                    <a:pt x="1683" y="655"/>
                  </a:cubicBezTo>
                  <a:lnTo>
                    <a:pt x="1010" y="193"/>
                  </a:lnTo>
                  <a:cubicBezTo>
                    <a:pt x="833" y="66"/>
                    <a:pt x="625" y="0"/>
                    <a:pt x="41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163" name="Google Shape;9163;p66"/>
            <p:cNvSpPr/>
            <p:nvPr/>
          </p:nvSpPr>
          <p:spPr>
            <a:xfrm>
              <a:off x="2692041" y="2516253"/>
              <a:ext cx="47867" cy="32131"/>
            </a:xfrm>
            <a:custGeom>
              <a:avLst/>
              <a:gdLst/>
              <a:ahLst/>
              <a:cxnLst/>
              <a:rect l="l" t="t" r="r" b="b"/>
              <a:pathLst>
                <a:path w="3197" h="2146" extrusionOk="0">
                  <a:moveTo>
                    <a:pt x="1" y="1"/>
                  </a:moveTo>
                  <a:lnTo>
                    <a:pt x="1" y="1472"/>
                  </a:lnTo>
                  <a:cubicBezTo>
                    <a:pt x="1" y="1556"/>
                    <a:pt x="43" y="1640"/>
                    <a:pt x="106" y="1704"/>
                  </a:cubicBezTo>
                  <a:lnTo>
                    <a:pt x="526" y="2145"/>
                  </a:lnTo>
                  <a:lnTo>
                    <a:pt x="2671" y="2145"/>
                  </a:lnTo>
                  <a:lnTo>
                    <a:pt x="3112" y="1704"/>
                  </a:lnTo>
                  <a:cubicBezTo>
                    <a:pt x="3155" y="1640"/>
                    <a:pt x="3197" y="1556"/>
                    <a:pt x="3197" y="1472"/>
                  </a:cubicBezTo>
                  <a:lnTo>
                    <a:pt x="3197"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64" name="Google Shape;9164;p66"/>
            <p:cNvSpPr/>
            <p:nvPr/>
          </p:nvSpPr>
          <p:spPr>
            <a:xfrm>
              <a:off x="2719112" y="2516253"/>
              <a:ext cx="20797" cy="31817"/>
            </a:xfrm>
            <a:custGeom>
              <a:avLst/>
              <a:gdLst/>
              <a:ahLst/>
              <a:cxnLst/>
              <a:rect l="l" t="t" r="r" b="b"/>
              <a:pathLst>
                <a:path w="1389" h="2125" extrusionOk="0">
                  <a:moveTo>
                    <a:pt x="1389" y="1"/>
                  </a:moveTo>
                  <a:lnTo>
                    <a:pt x="527" y="22"/>
                  </a:lnTo>
                  <a:lnTo>
                    <a:pt x="527" y="1598"/>
                  </a:lnTo>
                  <a:lnTo>
                    <a:pt x="1" y="2124"/>
                  </a:lnTo>
                  <a:lnTo>
                    <a:pt x="863" y="2124"/>
                  </a:lnTo>
                  <a:lnTo>
                    <a:pt x="1304" y="1704"/>
                  </a:lnTo>
                  <a:cubicBezTo>
                    <a:pt x="1368" y="1640"/>
                    <a:pt x="1389" y="1556"/>
                    <a:pt x="1389" y="1472"/>
                  </a:cubicBezTo>
                  <a:lnTo>
                    <a:pt x="1389" y="1"/>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165" name="Google Shape;9165;p66"/>
            <p:cNvSpPr/>
            <p:nvPr/>
          </p:nvSpPr>
          <p:spPr>
            <a:xfrm>
              <a:off x="2692041" y="2682148"/>
              <a:ext cx="47867" cy="32116"/>
            </a:xfrm>
            <a:custGeom>
              <a:avLst/>
              <a:gdLst/>
              <a:ahLst/>
              <a:cxnLst/>
              <a:rect l="l" t="t" r="r" b="b"/>
              <a:pathLst>
                <a:path w="3197" h="2145" extrusionOk="0">
                  <a:moveTo>
                    <a:pt x="526" y="0"/>
                  </a:moveTo>
                  <a:lnTo>
                    <a:pt x="85" y="442"/>
                  </a:lnTo>
                  <a:cubicBezTo>
                    <a:pt x="22" y="505"/>
                    <a:pt x="1" y="589"/>
                    <a:pt x="1" y="673"/>
                  </a:cubicBezTo>
                  <a:lnTo>
                    <a:pt x="1" y="2145"/>
                  </a:lnTo>
                  <a:lnTo>
                    <a:pt x="3197" y="2145"/>
                  </a:lnTo>
                  <a:lnTo>
                    <a:pt x="3197" y="673"/>
                  </a:lnTo>
                  <a:cubicBezTo>
                    <a:pt x="3197" y="589"/>
                    <a:pt x="3155" y="505"/>
                    <a:pt x="3091" y="442"/>
                  </a:cubicBezTo>
                  <a:lnTo>
                    <a:pt x="2650"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66" name="Google Shape;9166;p66"/>
            <p:cNvSpPr/>
            <p:nvPr/>
          </p:nvSpPr>
          <p:spPr>
            <a:xfrm>
              <a:off x="2719112" y="2682148"/>
              <a:ext cx="20797" cy="31802"/>
            </a:xfrm>
            <a:custGeom>
              <a:avLst/>
              <a:gdLst/>
              <a:ahLst/>
              <a:cxnLst/>
              <a:rect l="l" t="t" r="r" b="b"/>
              <a:pathLst>
                <a:path w="1389" h="2124" extrusionOk="0">
                  <a:moveTo>
                    <a:pt x="1" y="0"/>
                  </a:moveTo>
                  <a:lnTo>
                    <a:pt x="527" y="526"/>
                  </a:lnTo>
                  <a:lnTo>
                    <a:pt x="527" y="2124"/>
                  </a:lnTo>
                  <a:lnTo>
                    <a:pt x="1389" y="2124"/>
                  </a:lnTo>
                  <a:lnTo>
                    <a:pt x="1389" y="673"/>
                  </a:lnTo>
                  <a:cubicBezTo>
                    <a:pt x="1389" y="589"/>
                    <a:pt x="1347" y="505"/>
                    <a:pt x="1283" y="442"/>
                  </a:cubicBezTo>
                  <a:lnTo>
                    <a:pt x="863"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167" name="Google Shape;9167;p66"/>
            <p:cNvSpPr/>
            <p:nvPr/>
          </p:nvSpPr>
          <p:spPr>
            <a:xfrm>
              <a:off x="2699917" y="2548369"/>
              <a:ext cx="31802" cy="133794"/>
            </a:xfrm>
            <a:custGeom>
              <a:avLst/>
              <a:gdLst/>
              <a:ahLst/>
              <a:cxnLst/>
              <a:rect l="l" t="t" r="r" b="b"/>
              <a:pathLst>
                <a:path w="2124" h="8936" extrusionOk="0">
                  <a:moveTo>
                    <a:pt x="0" y="0"/>
                  </a:moveTo>
                  <a:lnTo>
                    <a:pt x="0" y="8935"/>
                  </a:lnTo>
                  <a:lnTo>
                    <a:pt x="2124" y="8935"/>
                  </a:lnTo>
                  <a:lnTo>
                    <a:pt x="2124"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68" name="Google Shape;9168;p66"/>
            <p:cNvSpPr/>
            <p:nvPr/>
          </p:nvSpPr>
          <p:spPr>
            <a:xfrm>
              <a:off x="2838742" y="2516253"/>
              <a:ext cx="47852" cy="32131"/>
            </a:xfrm>
            <a:custGeom>
              <a:avLst/>
              <a:gdLst/>
              <a:ahLst/>
              <a:cxnLst/>
              <a:rect l="l" t="t" r="r" b="b"/>
              <a:pathLst>
                <a:path w="3196" h="2146" extrusionOk="0">
                  <a:moveTo>
                    <a:pt x="0" y="1"/>
                  </a:moveTo>
                  <a:lnTo>
                    <a:pt x="0" y="1472"/>
                  </a:lnTo>
                  <a:cubicBezTo>
                    <a:pt x="0" y="1556"/>
                    <a:pt x="42" y="1640"/>
                    <a:pt x="105" y="1704"/>
                  </a:cubicBezTo>
                  <a:lnTo>
                    <a:pt x="526" y="2145"/>
                  </a:lnTo>
                  <a:lnTo>
                    <a:pt x="2670" y="2145"/>
                  </a:lnTo>
                  <a:lnTo>
                    <a:pt x="3091" y="1704"/>
                  </a:lnTo>
                  <a:cubicBezTo>
                    <a:pt x="3154" y="1640"/>
                    <a:pt x="3196" y="1556"/>
                    <a:pt x="3196" y="1472"/>
                  </a:cubicBezTo>
                  <a:lnTo>
                    <a:pt x="3196"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69" name="Google Shape;9169;p66"/>
            <p:cNvSpPr/>
            <p:nvPr/>
          </p:nvSpPr>
          <p:spPr>
            <a:xfrm>
              <a:off x="2838742" y="2682148"/>
              <a:ext cx="47852" cy="32116"/>
            </a:xfrm>
            <a:custGeom>
              <a:avLst/>
              <a:gdLst/>
              <a:ahLst/>
              <a:cxnLst/>
              <a:rect l="l" t="t" r="r" b="b"/>
              <a:pathLst>
                <a:path w="3196" h="2145" extrusionOk="0">
                  <a:moveTo>
                    <a:pt x="526" y="0"/>
                  </a:moveTo>
                  <a:lnTo>
                    <a:pt x="105" y="442"/>
                  </a:lnTo>
                  <a:cubicBezTo>
                    <a:pt x="42" y="505"/>
                    <a:pt x="0" y="589"/>
                    <a:pt x="0" y="673"/>
                  </a:cubicBezTo>
                  <a:lnTo>
                    <a:pt x="0" y="2145"/>
                  </a:lnTo>
                  <a:lnTo>
                    <a:pt x="3196" y="2145"/>
                  </a:lnTo>
                  <a:lnTo>
                    <a:pt x="3196" y="673"/>
                  </a:lnTo>
                  <a:cubicBezTo>
                    <a:pt x="3196" y="589"/>
                    <a:pt x="3154" y="505"/>
                    <a:pt x="3112" y="442"/>
                  </a:cubicBezTo>
                  <a:lnTo>
                    <a:pt x="2670"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70" name="Google Shape;9170;p66"/>
            <p:cNvSpPr/>
            <p:nvPr/>
          </p:nvSpPr>
          <p:spPr>
            <a:xfrm>
              <a:off x="2866127" y="2516253"/>
              <a:ext cx="20467" cy="31817"/>
            </a:xfrm>
            <a:custGeom>
              <a:avLst/>
              <a:gdLst/>
              <a:ahLst/>
              <a:cxnLst/>
              <a:rect l="l" t="t" r="r" b="b"/>
              <a:pathLst>
                <a:path w="1367" h="2125" extrusionOk="0">
                  <a:moveTo>
                    <a:pt x="1367" y="1"/>
                  </a:moveTo>
                  <a:lnTo>
                    <a:pt x="526" y="22"/>
                  </a:lnTo>
                  <a:lnTo>
                    <a:pt x="526" y="1598"/>
                  </a:lnTo>
                  <a:lnTo>
                    <a:pt x="0" y="2124"/>
                  </a:lnTo>
                  <a:lnTo>
                    <a:pt x="841" y="2124"/>
                  </a:lnTo>
                  <a:lnTo>
                    <a:pt x="1283" y="1704"/>
                  </a:lnTo>
                  <a:cubicBezTo>
                    <a:pt x="1346" y="1640"/>
                    <a:pt x="1367" y="1556"/>
                    <a:pt x="1367" y="1472"/>
                  </a:cubicBezTo>
                  <a:lnTo>
                    <a:pt x="1367" y="1"/>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171" name="Google Shape;9171;p66"/>
            <p:cNvSpPr/>
            <p:nvPr/>
          </p:nvSpPr>
          <p:spPr>
            <a:xfrm>
              <a:off x="2865812" y="2682148"/>
              <a:ext cx="20782" cy="31802"/>
            </a:xfrm>
            <a:custGeom>
              <a:avLst/>
              <a:gdLst/>
              <a:ahLst/>
              <a:cxnLst/>
              <a:rect l="l" t="t" r="r" b="b"/>
              <a:pathLst>
                <a:path w="1388" h="2124" extrusionOk="0">
                  <a:moveTo>
                    <a:pt x="0" y="0"/>
                  </a:moveTo>
                  <a:lnTo>
                    <a:pt x="526" y="526"/>
                  </a:lnTo>
                  <a:lnTo>
                    <a:pt x="526" y="2124"/>
                  </a:lnTo>
                  <a:lnTo>
                    <a:pt x="1388" y="2124"/>
                  </a:lnTo>
                  <a:lnTo>
                    <a:pt x="1388" y="673"/>
                  </a:lnTo>
                  <a:cubicBezTo>
                    <a:pt x="1388" y="589"/>
                    <a:pt x="1346" y="505"/>
                    <a:pt x="1283" y="442"/>
                  </a:cubicBezTo>
                  <a:lnTo>
                    <a:pt x="862"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172" name="Google Shape;9172;p66"/>
            <p:cNvSpPr/>
            <p:nvPr/>
          </p:nvSpPr>
          <p:spPr>
            <a:xfrm>
              <a:off x="2846603" y="2548369"/>
              <a:ext cx="32131" cy="133794"/>
            </a:xfrm>
            <a:custGeom>
              <a:avLst/>
              <a:gdLst/>
              <a:ahLst/>
              <a:cxnLst/>
              <a:rect l="l" t="t" r="r" b="b"/>
              <a:pathLst>
                <a:path w="2146" h="8936" extrusionOk="0">
                  <a:moveTo>
                    <a:pt x="1" y="0"/>
                  </a:moveTo>
                  <a:lnTo>
                    <a:pt x="1" y="8935"/>
                  </a:lnTo>
                  <a:lnTo>
                    <a:pt x="2145" y="8935"/>
                  </a:lnTo>
                  <a:lnTo>
                    <a:pt x="2145"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73" name="Google Shape;9173;p66"/>
            <p:cNvSpPr/>
            <p:nvPr/>
          </p:nvSpPr>
          <p:spPr>
            <a:xfrm>
              <a:off x="2683238" y="2407029"/>
              <a:ext cx="212175" cy="80597"/>
            </a:xfrm>
            <a:custGeom>
              <a:avLst/>
              <a:gdLst/>
              <a:ahLst/>
              <a:cxnLst/>
              <a:rect l="l" t="t" r="r" b="b"/>
              <a:pathLst>
                <a:path w="14171" h="5383" extrusionOk="0">
                  <a:moveTo>
                    <a:pt x="7093" y="0"/>
                  </a:moveTo>
                  <a:cubicBezTo>
                    <a:pt x="6975" y="0"/>
                    <a:pt x="6854" y="42"/>
                    <a:pt x="6749" y="126"/>
                  </a:cubicBezTo>
                  <a:lnTo>
                    <a:pt x="0" y="5382"/>
                  </a:lnTo>
                  <a:lnTo>
                    <a:pt x="14171" y="5382"/>
                  </a:lnTo>
                  <a:lnTo>
                    <a:pt x="7422" y="126"/>
                  </a:lnTo>
                  <a:cubicBezTo>
                    <a:pt x="7327" y="42"/>
                    <a:pt x="7212" y="0"/>
                    <a:pt x="7093"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174" name="Google Shape;9174;p66"/>
            <p:cNvSpPr/>
            <p:nvPr/>
          </p:nvSpPr>
          <p:spPr>
            <a:xfrm>
              <a:off x="2683238" y="2407029"/>
              <a:ext cx="212175" cy="80597"/>
            </a:xfrm>
            <a:custGeom>
              <a:avLst/>
              <a:gdLst/>
              <a:ahLst/>
              <a:cxnLst/>
              <a:rect l="l" t="t" r="r" b="b"/>
              <a:pathLst>
                <a:path w="14171" h="5383" extrusionOk="0">
                  <a:moveTo>
                    <a:pt x="7093" y="0"/>
                  </a:moveTo>
                  <a:cubicBezTo>
                    <a:pt x="6975" y="0"/>
                    <a:pt x="6854" y="42"/>
                    <a:pt x="6749" y="126"/>
                  </a:cubicBezTo>
                  <a:lnTo>
                    <a:pt x="6497" y="336"/>
                  </a:lnTo>
                  <a:lnTo>
                    <a:pt x="10723" y="3637"/>
                  </a:lnTo>
                  <a:cubicBezTo>
                    <a:pt x="11137" y="3927"/>
                    <a:pt x="10919" y="4584"/>
                    <a:pt x="10410" y="4584"/>
                  </a:cubicBezTo>
                  <a:cubicBezTo>
                    <a:pt x="10402" y="4584"/>
                    <a:pt x="10394" y="4584"/>
                    <a:pt x="10386" y="4583"/>
                  </a:cubicBezTo>
                  <a:lnTo>
                    <a:pt x="1030" y="4583"/>
                  </a:lnTo>
                  <a:lnTo>
                    <a:pt x="0" y="5382"/>
                  </a:lnTo>
                  <a:lnTo>
                    <a:pt x="14171" y="5382"/>
                  </a:lnTo>
                  <a:lnTo>
                    <a:pt x="7422" y="126"/>
                  </a:lnTo>
                  <a:cubicBezTo>
                    <a:pt x="7327" y="42"/>
                    <a:pt x="7212" y="0"/>
                    <a:pt x="709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75" name="Google Shape;9175;p66"/>
            <p:cNvSpPr/>
            <p:nvPr/>
          </p:nvSpPr>
          <p:spPr>
            <a:xfrm>
              <a:off x="2668130" y="2487925"/>
              <a:ext cx="242390" cy="28657"/>
            </a:xfrm>
            <a:custGeom>
              <a:avLst/>
              <a:gdLst/>
              <a:ahLst/>
              <a:cxnLst/>
              <a:rect l="l" t="t" r="r" b="b"/>
              <a:pathLst>
                <a:path w="16189" h="1914" extrusionOk="0">
                  <a:moveTo>
                    <a:pt x="526" y="0"/>
                  </a:moveTo>
                  <a:cubicBezTo>
                    <a:pt x="231" y="0"/>
                    <a:pt x="0" y="232"/>
                    <a:pt x="0" y="526"/>
                  </a:cubicBezTo>
                  <a:lnTo>
                    <a:pt x="0" y="1388"/>
                  </a:lnTo>
                  <a:cubicBezTo>
                    <a:pt x="0" y="1661"/>
                    <a:pt x="231" y="1914"/>
                    <a:pt x="526" y="1914"/>
                  </a:cubicBezTo>
                  <a:lnTo>
                    <a:pt x="15663" y="1914"/>
                  </a:lnTo>
                  <a:cubicBezTo>
                    <a:pt x="15957" y="1914"/>
                    <a:pt x="16189" y="1661"/>
                    <a:pt x="16189" y="1388"/>
                  </a:cubicBezTo>
                  <a:lnTo>
                    <a:pt x="16189" y="526"/>
                  </a:lnTo>
                  <a:cubicBezTo>
                    <a:pt x="16189" y="232"/>
                    <a:pt x="15957" y="0"/>
                    <a:pt x="15663" y="0"/>
                  </a:cubicBez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9176" name="Google Shape;9176;p66"/>
            <p:cNvSpPr/>
            <p:nvPr/>
          </p:nvSpPr>
          <p:spPr>
            <a:xfrm>
              <a:off x="2668130" y="2487611"/>
              <a:ext cx="242390" cy="28657"/>
            </a:xfrm>
            <a:custGeom>
              <a:avLst/>
              <a:gdLst/>
              <a:ahLst/>
              <a:cxnLst/>
              <a:rect l="l" t="t" r="r" b="b"/>
              <a:pathLst>
                <a:path w="16189" h="1914" extrusionOk="0">
                  <a:moveTo>
                    <a:pt x="15558" y="0"/>
                  </a:moveTo>
                  <a:lnTo>
                    <a:pt x="15558" y="757"/>
                  </a:lnTo>
                  <a:cubicBezTo>
                    <a:pt x="15558" y="1052"/>
                    <a:pt x="15306" y="1283"/>
                    <a:pt x="15032" y="1283"/>
                  </a:cubicBezTo>
                  <a:lnTo>
                    <a:pt x="0" y="1283"/>
                  </a:lnTo>
                  <a:lnTo>
                    <a:pt x="0" y="1388"/>
                  </a:lnTo>
                  <a:cubicBezTo>
                    <a:pt x="0" y="1682"/>
                    <a:pt x="231" y="1914"/>
                    <a:pt x="526" y="1914"/>
                  </a:cubicBezTo>
                  <a:lnTo>
                    <a:pt x="15663" y="1914"/>
                  </a:lnTo>
                  <a:cubicBezTo>
                    <a:pt x="15957" y="1914"/>
                    <a:pt x="16189" y="1682"/>
                    <a:pt x="16189" y="1388"/>
                  </a:cubicBezTo>
                  <a:lnTo>
                    <a:pt x="16189" y="526"/>
                  </a:lnTo>
                  <a:cubicBezTo>
                    <a:pt x="16189" y="253"/>
                    <a:pt x="15957" y="0"/>
                    <a:pt x="15663"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177" name="Google Shape;9177;p66"/>
            <p:cNvSpPr/>
            <p:nvPr/>
          </p:nvSpPr>
          <p:spPr>
            <a:xfrm>
              <a:off x="2905789" y="2602495"/>
              <a:ext cx="43136" cy="61432"/>
            </a:xfrm>
            <a:custGeom>
              <a:avLst/>
              <a:gdLst/>
              <a:ahLst/>
              <a:cxnLst/>
              <a:rect l="l" t="t" r="r" b="b"/>
              <a:pathLst>
                <a:path w="2881" h="4103" extrusionOk="0">
                  <a:moveTo>
                    <a:pt x="1435" y="1"/>
                  </a:moveTo>
                  <a:cubicBezTo>
                    <a:pt x="652" y="1"/>
                    <a:pt x="0" y="645"/>
                    <a:pt x="0" y="1452"/>
                  </a:cubicBezTo>
                  <a:lnTo>
                    <a:pt x="0" y="3786"/>
                  </a:lnTo>
                  <a:cubicBezTo>
                    <a:pt x="0" y="3975"/>
                    <a:pt x="148" y="4101"/>
                    <a:pt x="316" y="4101"/>
                  </a:cubicBezTo>
                  <a:lnTo>
                    <a:pt x="2544" y="4101"/>
                  </a:lnTo>
                  <a:cubicBezTo>
                    <a:pt x="2556" y="4102"/>
                    <a:pt x="2568" y="4103"/>
                    <a:pt x="2580" y="4103"/>
                  </a:cubicBezTo>
                  <a:cubicBezTo>
                    <a:pt x="2752" y="4103"/>
                    <a:pt x="2881" y="3963"/>
                    <a:pt x="2881" y="3786"/>
                  </a:cubicBezTo>
                  <a:lnTo>
                    <a:pt x="2881" y="1473"/>
                  </a:lnTo>
                  <a:cubicBezTo>
                    <a:pt x="2881" y="695"/>
                    <a:pt x="2250" y="43"/>
                    <a:pt x="1472" y="1"/>
                  </a:cubicBezTo>
                  <a:cubicBezTo>
                    <a:pt x="1460" y="1"/>
                    <a:pt x="1447" y="1"/>
                    <a:pt x="1435" y="1"/>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178" name="Google Shape;9178;p66"/>
            <p:cNvSpPr/>
            <p:nvPr/>
          </p:nvSpPr>
          <p:spPr>
            <a:xfrm>
              <a:off x="2922154" y="2602704"/>
              <a:ext cx="26456" cy="61522"/>
            </a:xfrm>
            <a:custGeom>
              <a:avLst/>
              <a:gdLst/>
              <a:ahLst/>
              <a:cxnLst/>
              <a:rect l="l" t="t" r="r" b="b"/>
              <a:pathLst>
                <a:path w="1767" h="4109" extrusionOk="0">
                  <a:moveTo>
                    <a:pt x="257" y="0"/>
                  </a:moveTo>
                  <a:cubicBezTo>
                    <a:pt x="166" y="0"/>
                    <a:pt x="78" y="20"/>
                    <a:pt x="1" y="50"/>
                  </a:cubicBezTo>
                  <a:cubicBezTo>
                    <a:pt x="631" y="197"/>
                    <a:pt x="1094" y="765"/>
                    <a:pt x="1094" y="1438"/>
                  </a:cubicBezTo>
                  <a:lnTo>
                    <a:pt x="1094" y="4108"/>
                  </a:lnTo>
                  <a:lnTo>
                    <a:pt x="1451" y="4108"/>
                  </a:lnTo>
                  <a:cubicBezTo>
                    <a:pt x="1620" y="4108"/>
                    <a:pt x="1767" y="3961"/>
                    <a:pt x="1767" y="3772"/>
                  </a:cubicBezTo>
                  <a:lnTo>
                    <a:pt x="1767" y="1459"/>
                  </a:lnTo>
                  <a:cubicBezTo>
                    <a:pt x="1767" y="660"/>
                    <a:pt x="1136" y="8"/>
                    <a:pt x="358" y="8"/>
                  </a:cubicBezTo>
                  <a:cubicBezTo>
                    <a:pt x="324" y="3"/>
                    <a:pt x="290" y="0"/>
                    <a:pt x="257"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9179" name="Google Shape;9179;p66"/>
            <p:cNvSpPr/>
            <p:nvPr/>
          </p:nvSpPr>
          <p:spPr>
            <a:xfrm>
              <a:off x="2758789" y="2542066"/>
              <a:ext cx="54156" cy="46115"/>
            </a:xfrm>
            <a:custGeom>
              <a:avLst/>
              <a:gdLst/>
              <a:ahLst/>
              <a:cxnLst/>
              <a:rect l="l" t="t" r="r" b="b"/>
              <a:pathLst>
                <a:path w="3617" h="3080" extrusionOk="0">
                  <a:moveTo>
                    <a:pt x="2060" y="1"/>
                  </a:moveTo>
                  <a:cubicBezTo>
                    <a:pt x="694" y="1"/>
                    <a:pt x="0" y="1661"/>
                    <a:pt x="967" y="2629"/>
                  </a:cubicBezTo>
                  <a:cubicBezTo>
                    <a:pt x="1285" y="2940"/>
                    <a:pt x="1673" y="3079"/>
                    <a:pt x="2053" y="3079"/>
                  </a:cubicBezTo>
                  <a:cubicBezTo>
                    <a:pt x="2853" y="3079"/>
                    <a:pt x="3616" y="2462"/>
                    <a:pt x="3616" y="1535"/>
                  </a:cubicBezTo>
                  <a:cubicBezTo>
                    <a:pt x="3616" y="673"/>
                    <a:pt x="2922" y="1"/>
                    <a:pt x="2060" y="1"/>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180" name="Google Shape;9180;p66"/>
            <p:cNvSpPr/>
            <p:nvPr/>
          </p:nvSpPr>
          <p:spPr>
            <a:xfrm>
              <a:off x="2769794" y="2545210"/>
              <a:ext cx="46924" cy="43046"/>
            </a:xfrm>
            <a:custGeom>
              <a:avLst/>
              <a:gdLst/>
              <a:ahLst/>
              <a:cxnLst/>
              <a:rect l="l" t="t" r="r" b="b"/>
              <a:pathLst>
                <a:path w="3134" h="2875" extrusionOk="0">
                  <a:moveTo>
                    <a:pt x="2124" y="1"/>
                  </a:moveTo>
                  <a:cubicBezTo>
                    <a:pt x="2802" y="1119"/>
                    <a:pt x="1910" y="2360"/>
                    <a:pt x="812" y="2360"/>
                  </a:cubicBezTo>
                  <a:cubicBezTo>
                    <a:pt x="547" y="2360"/>
                    <a:pt x="270" y="2288"/>
                    <a:pt x="1" y="2124"/>
                  </a:cubicBezTo>
                  <a:lnTo>
                    <a:pt x="1" y="2124"/>
                  </a:lnTo>
                  <a:cubicBezTo>
                    <a:pt x="300" y="2615"/>
                    <a:pt x="811" y="2874"/>
                    <a:pt x="1327" y="2874"/>
                  </a:cubicBezTo>
                  <a:cubicBezTo>
                    <a:pt x="1718" y="2874"/>
                    <a:pt x="2111" y="2726"/>
                    <a:pt x="2419" y="2419"/>
                  </a:cubicBezTo>
                  <a:cubicBezTo>
                    <a:pt x="3134" y="1704"/>
                    <a:pt x="2986" y="526"/>
                    <a:pt x="2124" y="1"/>
                  </a:cubicBezTo>
                  <a:close/>
                </a:path>
              </a:pathLst>
            </a:custGeom>
            <a:solidFill>
              <a:srgbClr val="E1E7EC"/>
            </a:solidFill>
            <a:ln>
              <a:noFill/>
            </a:ln>
          </p:spPr>
          <p:txBody>
            <a:bodyPr spcFirstLastPara="1" wrap="square" lIns="91425" tIns="91425" rIns="91425" bIns="91425" anchor="ctr" anchorCtr="0">
              <a:noAutofit/>
            </a:bodyPr>
            <a:lstStyle/>
            <a:p>
              <a:endParaRPr/>
            </a:p>
          </p:txBody>
        </p:sp>
      </p:grpSp>
      <p:grpSp>
        <p:nvGrpSpPr>
          <p:cNvPr id="9181" name="Google Shape;9181;p66"/>
          <p:cNvGrpSpPr/>
          <p:nvPr/>
        </p:nvGrpSpPr>
        <p:grpSpPr>
          <a:xfrm>
            <a:off x="3955048" y="2249243"/>
            <a:ext cx="322912" cy="334396"/>
            <a:chOff x="3955047" y="2432242"/>
            <a:chExt cx="322912" cy="334396"/>
          </a:xfrm>
        </p:grpSpPr>
        <p:sp>
          <p:nvSpPr>
            <p:cNvPr id="9182" name="Google Shape;9182;p66"/>
            <p:cNvSpPr/>
            <p:nvPr/>
          </p:nvSpPr>
          <p:spPr>
            <a:xfrm>
              <a:off x="3955047" y="2432242"/>
              <a:ext cx="322912" cy="334291"/>
            </a:xfrm>
            <a:custGeom>
              <a:avLst/>
              <a:gdLst/>
              <a:ahLst/>
              <a:cxnLst/>
              <a:rect l="l" t="t" r="r" b="b"/>
              <a:pathLst>
                <a:path w="21567" h="22327" extrusionOk="0">
                  <a:moveTo>
                    <a:pt x="20464" y="0"/>
                  </a:moveTo>
                  <a:cubicBezTo>
                    <a:pt x="20398" y="0"/>
                    <a:pt x="20331" y="6"/>
                    <a:pt x="20263" y="19"/>
                  </a:cubicBezTo>
                  <a:lnTo>
                    <a:pt x="6912" y="2395"/>
                  </a:lnTo>
                  <a:cubicBezTo>
                    <a:pt x="6387" y="2479"/>
                    <a:pt x="5987" y="2920"/>
                    <a:pt x="5987" y="3467"/>
                  </a:cubicBezTo>
                  <a:lnTo>
                    <a:pt x="5987" y="15030"/>
                  </a:lnTo>
                  <a:cubicBezTo>
                    <a:pt x="5434" y="14754"/>
                    <a:pt x="4853" y="14625"/>
                    <a:pt x="4284" y="14625"/>
                  </a:cubicBezTo>
                  <a:cubicBezTo>
                    <a:pt x="2563" y="14625"/>
                    <a:pt x="953" y="15805"/>
                    <a:pt x="542" y="17638"/>
                  </a:cubicBezTo>
                  <a:cubicBezTo>
                    <a:pt x="0" y="20034"/>
                    <a:pt x="1833" y="22327"/>
                    <a:pt x="4281" y="22327"/>
                  </a:cubicBezTo>
                  <a:cubicBezTo>
                    <a:pt x="4303" y="22327"/>
                    <a:pt x="4325" y="22326"/>
                    <a:pt x="4347" y="22326"/>
                  </a:cubicBezTo>
                  <a:cubicBezTo>
                    <a:pt x="6471" y="22284"/>
                    <a:pt x="8153" y="20539"/>
                    <a:pt x="8132" y="18415"/>
                  </a:cubicBezTo>
                  <a:lnTo>
                    <a:pt x="8132" y="5570"/>
                  </a:lnTo>
                  <a:lnTo>
                    <a:pt x="19401" y="3572"/>
                  </a:lnTo>
                  <a:lnTo>
                    <a:pt x="19401" y="12276"/>
                  </a:lnTo>
                  <a:cubicBezTo>
                    <a:pt x="18853" y="12007"/>
                    <a:pt x="18278" y="11882"/>
                    <a:pt x="17715" y="11882"/>
                  </a:cubicBezTo>
                  <a:cubicBezTo>
                    <a:pt x="15988" y="11882"/>
                    <a:pt x="14368" y="13060"/>
                    <a:pt x="13956" y="14883"/>
                  </a:cubicBezTo>
                  <a:cubicBezTo>
                    <a:pt x="13414" y="17300"/>
                    <a:pt x="15226" y="19572"/>
                    <a:pt x="17693" y="19572"/>
                  </a:cubicBezTo>
                  <a:cubicBezTo>
                    <a:pt x="17716" y="19572"/>
                    <a:pt x="17738" y="19572"/>
                    <a:pt x="17761" y="19572"/>
                  </a:cubicBezTo>
                  <a:cubicBezTo>
                    <a:pt x="19884" y="19530"/>
                    <a:pt x="21566" y="17806"/>
                    <a:pt x="21566" y="15682"/>
                  </a:cubicBezTo>
                  <a:lnTo>
                    <a:pt x="21566" y="1112"/>
                  </a:lnTo>
                  <a:cubicBezTo>
                    <a:pt x="21566" y="488"/>
                    <a:pt x="21056" y="0"/>
                    <a:pt x="20464" y="0"/>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183" name="Google Shape;9183;p66"/>
            <p:cNvSpPr/>
            <p:nvPr/>
          </p:nvSpPr>
          <p:spPr>
            <a:xfrm>
              <a:off x="4009741" y="2515624"/>
              <a:ext cx="67361" cy="251014"/>
            </a:xfrm>
            <a:custGeom>
              <a:avLst/>
              <a:gdLst/>
              <a:ahLst/>
              <a:cxnLst/>
              <a:rect l="l" t="t" r="r" b="b"/>
              <a:pathLst>
                <a:path w="4499" h="16765" extrusionOk="0">
                  <a:moveTo>
                    <a:pt x="4479" y="1"/>
                  </a:moveTo>
                  <a:lnTo>
                    <a:pt x="3995" y="148"/>
                  </a:lnTo>
                  <a:cubicBezTo>
                    <a:pt x="3533" y="274"/>
                    <a:pt x="3217" y="715"/>
                    <a:pt x="3217" y="1199"/>
                  </a:cubicBezTo>
                  <a:lnTo>
                    <a:pt x="3217" y="12867"/>
                  </a:lnTo>
                  <a:cubicBezTo>
                    <a:pt x="3217" y="14760"/>
                    <a:pt x="1872" y="16379"/>
                    <a:pt x="1" y="16715"/>
                  </a:cubicBezTo>
                  <a:cubicBezTo>
                    <a:pt x="208" y="16748"/>
                    <a:pt x="413" y="16764"/>
                    <a:pt x="615" y="16764"/>
                  </a:cubicBezTo>
                  <a:cubicBezTo>
                    <a:pt x="2716" y="16764"/>
                    <a:pt x="4498" y="15034"/>
                    <a:pt x="4479" y="12867"/>
                  </a:cubicBezTo>
                  <a:lnTo>
                    <a:pt x="4479" y="1"/>
                  </a:lnTo>
                  <a:close/>
                </a:path>
              </a:pathLst>
            </a:custGeom>
            <a:solidFill>
              <a:srgbClr val="7B90A2"/>
            </a:solidFill>
            <a:ln>
              <a:noFill/>
            </a:ln>
          </p:spPr>
          <p:txBody>
            <a:bodyPr spcFirstLastPara="1" wrap="square" lIns="91425" tIns="91425" rIns="91425" bIns="91425" anchor="ctr" anchorCtr="0">
              <a:noAutofit/>
            </a:bodyPr>
            <a:lstStyle/>
            <a:p>
              <a:endParaRPr/>
            </a:p>
          </p:txBody>
        </p:sp>
        <p:sp>
          <p:nvSpPr>
            <p:cNvPr id="9184" name="Google Shape;9184;p66"/>
            <p:cNvSpPr/>
            <p:nvPr/>
          </p:nvSpPr>
          <p:spPr>
            <a:xfrm>
              <a:off x="4210582" y="2432317"/>
              <a:ext cx="67346" cy="293087"/>
            </a:xfrm>
            <a:custGeom>
              <a:avLst/>
              <a:gdLst/>
              <a:ahLst/>
              <a:cxnLst/>
              <a:rect l="l" t="t" r="r" b="b"/>
              <a:pathLst>
                <a:path w="4498" h="19575" extrusionOk="0">
                  <a:moveTo>
                    <a:pt x="3374" y="0"/>
                  </a:moveTo>
                  <a:cubicBezTo>
                    <a:pt x="3315" y="0"/>
                    <a:pt x="3256" y="5"/>
                    <a:pt x="3196" y="14"/>
                  </a:cubicBezTo>
                  <a:lnTo>
                    <a:pt x="2607" y="119"/>
                  </a:lnTo>
                  <a:cubicBezTo>
                    <a:pt x="2986" y="308"/>
                    <a:pt x="3217" y="687"/>
                    <a:pt x="3217" y="1107"/>
                  </a:cubicBezTo>
                  <a:lnTo>
                    <a:pt x="3217" y="15677"/>
                  </a:lnTo>
                  <a:cubicBezTo>
                    <a:pt x="3217" y="17569"/>
                    <a:pt x="1871" y="19188"/>
                    <a:pt x="0" y="19525"/>
                  </a:cubicBezTo>
                  <a:cubicBezTo>
                    <a:pt x="209" y="19558"/>
                    <a:pt x="416" y="19574"/>
                    <a:pt x="620" y="19574"/>
                  </a:cubicBezTo>
                  <a:cubicBezTo>
                    <a:pt x="2718" y="19574"/>
                    <a:pt x="4498" y="17862"/>
                    <a:pt x="4478" y="15677"/>
                  </a:cubicBezTo>
                  <a:lnTo>
                    <a:pt x="4478" y="1107"/>
                  </a:lnTo>
                  <a:cubicBezTo>
                    <a:pt x="4478" y="475"/>
                    <a:pt x="3972" y="0"/>
                    <a:pt x="3374" y="0"/>
                  </a:cubicBezTo>
                  <a:close/>
                </a:path>
              </a:pathLst>
            </a:custGeom>
            <a:solidFill>
              <a:srgbClr val="7B90A2"/>
            </a:solidFill>
            <a:ln>
              <a:noFill/>
            </a:ln>
          </p:spPr>
          <p:txBody>
            <a:bodyPr spcFirstLastPara="1" wrap="square" lIns="91425" tIns="91425" rIns="91425" bIns="91425" anchor="ctr" anchorCtr="0">
              <a:noAutofit/>
            </a:bodyPr>
            <a:lstStyle/>
            <a:p>
              <a:endParaRPr/>
            </a:p>
          </p:txBody>
        </p:sp>
      </p:grpSp>
      <p:grpSp>
        <p:nvGrpSpPr>
          <p:cNvPr id="9185" name="Google Shape;9185;p66"/>
          <p:cNvGrpSpPr/>
          <p:nvPr/>
        </p:nvGrpSpPr>
        <p:grpSpPr>
          <a:xfrm>
            <a:off x="1802466" y="1779855"/>
            <a:ext cx="265373" cy="351944"/>
            <a:chOff x="1802465" y="1962854"/>
            <a:chExt cx="265373" cy="351944"/>
          </a:xfrm>
        </p:grpSpPr>
        <p:sp>
          <p:nvSpPr>
            <p:cNvPr id="9186" name="Google Shape;9186;p66"/>
            <p:cNvSpPr/>
            <p:nvPr/>
          </p:nvSpPr>
          <p:spPr>
            <a:xfrm>
              <a:off x="1802465" y="2243020"/>
              <a:ext cx="265373" cy="71778"/>
            </a:xfrm>
            <a:custGeom>
              <a:avLst/>
              <a:gdLst/>
              <a:ahLst/>
              <a:cxnLst/>
              <a:rect l="l" t="t" r="r" b="b"/>
              <a:pathLst>
                <a:path w="17724" h="4794" extrusionOk="0">
                  <a:moveTo>
                    <a:pt x="2397" y="0"/>
                  </a:moveTo>
                  <a:cubicBezTo>
                    <a:pt x="1072" y="0"/>
                    <a:pt x="0" y="1073"/>
                    <a:pt x="0" y="2397"/>
                  </a:cubicBezTo>
                  <a:cubicBezTo>
                    <a:pt x="0" y="3722"/>
                    <a:pt x="1072" y="4794"/>
                    <a:pt x="2397" y="4794"/>
                  </a:cubicBezTo>
                  <a:lnTo>
                    <a:pt x="17724" y="4794"/>
                  </a:lnTo>
                  <a:lnTo>
                    <a:pt x="17724" y="0"/>
                  </a:ln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187" name="Google Shape;9187;p66"/>
            <p:cNvSpPr/>
            <p:nvPr/>
          </p:nvSpPr>
          <p:spPr>
            <a:xfrm>
              <a:off x="1802465" y="2208074"/>
              <a:ext cx="265373" cy="83442"/>
            </a:xfrm>
            <a:custGeom>
              <a:avLst/>
              <a:gdLst/>
              <a:ahLst/>
              <a:cxnLst/>
              <a:rect l="l" t="t" r="r" b="b"/>
              <a:pathLst>
                <a:path w="17724" h="5573" extrusionOk="0">
                  <a:moveTo>
                    <a:pt x="2397" y="1"/>
                  </a:moveTo>
                  <a:cubicBezTo>
                    <a:pt x="1724" y="1"/>
                    <a:pt x="1135" y="568"/>
                    <a:pt x="694" y="1010"/>
                  </a:cubicBezTo>
                  <a:cubicBezTo>
                    <a:pt x="252" y="1451"/>
                    <a:pt x="0" y="4079"/>
                    <a:pt x="0" y="4731"/>
                  </a:cubicBezTo>
                  <a:cubicBezTo>
                    <a:pt x="0" y="5026"/>
                    <a:pt x="42" y="5299"/>
                    <a:pt x="147" y="5572"/>
                  </a:cubicBezTo>
                  <a:cubicBezTo>
                    <a:pt x="484" y="4647"/>
                    <a:pt x="1388" y="4016"/>
                    <a:pt x="2397" y="4016"/>
                  </a:cubicBezTo>
                  <a:lnTo>
                    <a:pt x="17724" y="4016"/>
                  </a:lnTo>
                  <a:lnTo>
                    <a:pt x="17724" y="947"/>
                  </a:lnTo>
                  <a:lnTo>
                    <a:pt x="2397" y="1"/>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188" name="Google Shape;9188;p66"/>
            <p:cNvSpPr/>
            <p:nvPr/>
          </p:nvSpPr>
          <p:spPr>
            <a:xfrm>
              <a:off x="1802465" y="1962854"/>
              <a:ext cx="35889" cy="316069"/>
            </a:xfrm>
            <a:custGeom>
              <a:avLst/>
              <a:gdLst/>
              <a:ahLst/>
              <a:cxnLst/>
              <a:rect l="l" t="t" r="r" b="b"/>
              <a:pathLst>
                <a:path w="2397" h="21110" extrusionOk="0">
                  <a:moveTo>
                    <a:pt x="2397" y="1"/>
                  </a:moveTo>
                  <a:cubicBezTo>
                    <a:pt x="1072" y="1"/>
                    <a:pt x="0" y="1073"/>
                    <a:pt x="0" y="2397"/>
                  </a:cubicBezTo>
                  <a:lnTo>
                    <a:pt x="0" y="21109"/>
                  </a:lnTo>
                  <a:cubicBezTo>
                    <a:pt x="0" y="19785"/>
                    <a:pt x="1072" y="18712"/>
                    <a:pt x="2397" y="18712"/>
                  </a:cubicBezTo>
                  <a:lnTo>
                    <a:pt x="2397" y="1"/>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9189" name="Google Shape;9189;p66"/>
            <p:cNvSpPr/>
            <p:nvPr/>
          </p:nvSpPr>
          <p:spPr>
            <a:xfrm>
              <a:off x="1837082" y="2286141"/>
              <a:ext cx="230756" cy="8834"/>
            </a:xfrm>
            <a:custGeom>
              <a:avLst/>
              <a:gdLst/>
              <a:ahLst/>
              <a:cxnLst/>
              <a:rect l="l" t="t" r="r" b="b"/>
              <a:pathLst>
                <a:path w="15412" h="590" extrusionOk="0">
                  <a:moveTo>
                    <a:pt x="1" y="1"/>
                  </a:moveTo>
                  <a:lnTo>
                    <a:pt x="1" y="589"/>
                  </a:lnTo>
                  <a:lnTo>
                    <a:pt x="15412" y="589"/>
                  </a:lnTo>
                  <a:lnTo>
                    <a:pt x="15412" y="1"/>
                  </a:ln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190" name="Google Shape;9190;p66"/>
            <p:cNvSpPr/>
            <p:nvPr/>
          </p:nvSpPr>
          <p:spPr>
            <a:xfrm>
              <a:off x="1900041" y="2262843"/>
              <a:ext cx="167797" cy="9148"/>
            </a:xfrm>
            <a:custGeom>
              <a:avLst/>
              <a:gdLst/>
              <a:ahLst/>
              <a:cxnLst/>
              <a:rect l="l" t="t" r="r" b="b"/>
              <a:pathLst>
                <a:path w="11207" h="611" extrusionOk="0">
                  <a:moveTo>
                    <a:pt x="1" y="1"/>
                  </a:moveTo>
                  <a:lnTo>
                    <a:pt x="1" y="611"/>
                  </a:lnTo>
                  <a:lnTo>
                    <a:pt x="11207" y="611"/>
                  </a:lnTo>
                  <a:lnTo>
                    <a:pt x="11207" y="1"/>
                  </a:ln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191" name="Google Shape;9191;p66"/>
            <p:cNvSpPr/>
            <p:nvPr/>
          </p:nvSpPr>
          <p:spPr>
            <a:xfrm>
              <a:off x="1838339" y="1962854"/>
              <a:ext cx="229498" cy="280180"/>
            </a:xfrm>
            <a:custGeom>
              <a:avLst/>
              <a:gdLst/>
              <a:ahLst/>
              <a:cxnLst/>
              <a:rect l="l" t="t" r="r" b="b"/>
              <a:pathLst>
                <a:path w="15328" h="18713" extrusionOk="0">
                  <a:moveTo>
                    <a:pt x="1" y="1"/>
                  </a:moveTo>
                  <a:lnTo>
                    <a:pt x="1" y="18712"/>
                  </a:lnTo>
                  <a:lnTo>
                    <a:pt x="15328" y="18712"/>
                  </a:lnTo>
                  <a:lnTo>
                    <a:pt x="15328" y="1"/>
                  </a:ln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192" name="Google Shape;9192;p66"/>
            <p:cNvSpPr/>
            <p:nvPr/>
          </p:nvSpPr>
          <p:spPr>
            <a:xfrm>
              <a:off x="1854091" y="1978905"/>
              <a:ext cx="197697" cy="248394"/>
            </a:xfrm>
            <a:custGeom>
              <a:avLst/>
              <a:gdLst/>
              <a:ahLst/>
              <a:cxnLst/>
              <a:rect l="l" t="t" r="r" b="b"/>
              <a:pathLst>
                <a:path w="13204" h="16590" extrusionOk="0">
                  <a:moveTo>
                    <a:pt x="0" y="1"/>
                  </a:moveTo>
                  <a:lnTo>
                    <a:pt x="0" y="16589"/>
                  </a:lnTo>
                  <a:lnTo>
                    <a:pt x="13203" y="16589"/>
                  </a:lnTo>
                  <a:lnTo>
                    <a:pt x="13203" y="1"/>
                  </a:lnTo>
                  <a:close/>
                </a:path>
              </a:pathLst>
            </a:custGeom>
            <a:solidFill>
              <a:srgbClr val="4B637A"/>
            </a:solidFill>
            <a:ln>
              <a:noFill/>
            </a:ln>
          </p:spPr>
          <p:txBody>
            <a:bodyPr spcFirstLastPara="1" wrap="square" lIns="91425" tIns="91425" rIns="91425" bIns="91425" anchor="ctr" anchorCtr="0">
              <a:noAutofit/>
            </a:bodyPr>
            <a:lstStyle/>
            <a:p>
              <a:endParaRPr/>
            </a:p>
          </p:txBody>
        </p:sp>
      </p:grpSp>
      <p:grpSp>
        <p:nvGrpSpPr>
          <p:cNvPr id="9193" name="Google Shape;9193;p66"/>
          <p:cNvGrpSpPr/>
          <p:nvPr/>
        </p:nvGrpSpPr>
        <p:grpSpPr>
          <a:xfrm>
            <a:off x="3512071" y="1773222"/>
            <a:ext cx="373983" cy="363622"/>
            <a:chOff x="3512070" y="1956222"/>
            <a:chExt cx="373983" cy="363622"/>
          </a:xfrm>
        </p:grpSpPr>
        <p:sp>
          <p:nvSpPr>
            <p:cNvPr id="9194" name="Google Shape;9194;p66"/>
            <p:cNvSpPr/>
            <p:nvPr/>
          </p:nvSpPr>
          <p:spPr>
            <a:xfrm>
              <a:off x="3547316" y="2232314"/>
              <a:ext cx="316069" cy="53841"/>
            </a:xfrm>
            <a:custGeom>
              <a:avLst/>
              <a:gdLst/>
              <a:ahLst/>
              <a:cxnLst/>
              <a:rect l="l" t="t" r="r" b="b"/>
              <a:pathLst>
                <a:path w="21110" h="3596" extrusionOk="0">
                  <a:moveTo>
                    <a:pt x="1809" y="1"/>
                  </a:moveTo>
                  <a:cubicBezTo>
                    <a:pt x="800" y="1"/>
                    <a:pt x="1" y="799"/>
                    <a:pt x="1" y="1788"/>
                  </a:cubicBezTo>
                  <a:cubicBezTo>
                    <a:pt x="1" y="2776"/>
                    <a:pt x="800" y="3596"/>
                    <a:pt x="1809" y="3596"/>
                  </a:cubicBezTo>
                  <a:lnTo>
                    <a:pt x="21109" y="3596"/>
                  </a:lnTo>
                  <a:lnTo>
                    <a:pt x="21109" y="1"/>
                  </a:ln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195" name="Google Shape;9195;p66"/>
            <p:cNvSpPr/>
            <p:nvPr/>
          </p:nvSpPr>
          <p:spPr>
            <a:xfrm>
              <a:off x="3548903" y="2232314"/>
              <a:ext cx="314482" cy="53841"/>
            </a:xfrm>
            <a:custGeom>
              <a:avLst/>
              <a:gdLst/>
              <a:ahLst/>
              <a:cxnLst/>
              <a:rect l="l" t="t" r="r" b="b"/>
              <a:pathLst>
                <a:path w="21004" h="3596" extrusionOk="0">
                  <a:moveTo>
                    <a:pt x="19805" y="1"/>
                  </a:moveTo>
                  <a:lnTo>
                    <a:pt x="19805" y="1640"/>
                  </a:lnTo>
                  <a:cubicBezTo>
                    <a:pt x="19805" y="2061"/>
                    <a:pt x="19469" y="2397"/>
                    <a:pt x="19048" y="2397"/>
                  </a:cubicBezTo>
                  <a:lnTo>
                    <a:pt x="0" y="2397"/>
                  </a:lnTo>
                  <a:cubicBezTo>
                    <a:pt x="252" y="3112"/>
                    <a:pt x="925" y="3596"/>
                    <a:pt x="1703" y="3596"/>
                  </a:cubicBezTo>
                  <a:lnTo>
                    <a:pt x="21003" y="3596"/>
                  </a:lnTo>
                  <a:lnTo>
                    <a:pt x="21003" y="1"/>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9196" name="Google Shape;9196;p66"/>
            <p:cNvSpPr/>
            <p:nvPr/>
          </p:nvSpPr>
          <p:spPr>
            <a:xfrm>
              <a:off x="3515215" y="2198312"/>
              <a:ext cx="370524" cy="121217"/>
            </a:xfrm>
            <a:custGeom>
              <a:avLst/>
              <a:gdLst/>
              <a:ahLst/>
              <a:cxnLst/>
              <a:rect l="l" t="t" r="r" b="b"/>
              <a:pathLst>
                <a:path w="24747" h="8096" extrusionOk="0">
                  <a:moveTo>
                    <a:pt x="3953" y="1"/>
                  </a:moveTo>
                  <a:cubicBezTo>
                    <a:pt x="1746" y="64"/>
                    <a:pt x="0" y="1851"/>
                    <a:pt x="0" y="4038"/>
                  </a:cubicBezTo>
                  <a:cubicBezTo>
                    <a:pt x="0" y="6245"/>
                    <a:pt x="1746" y="8032"/>
                    <a:pt x="3953" y="8095"/>
                  </a:cubicBezTo>
                  <a:lnTo>
                    <a:pt x="24010" y="8095"/>
                  </a:lnTo>
                  <a:cubicBezTo>
                    <a:pt x="24410" y="8095"/>
                    <a:pt x="24746" y="7759"/>
                    <a:pt x="24746" y="7338"/>
                  </a:cubicBezTo>
                  <a:lnTo>
                    <a:pt x="24746" y="6582"/>
                  </a:lnTo>
                  <a:cubicBezTo>
                    <a:pt x="24746" y="6182"/>
                    <a:pt x="24410" y="5846"/>
                    <a:pt x="24010" y="5846"/>
                  </a:cubicBezTo>
                  <a:lnTo>
                    <a:pt x="3953" y="5867"/>
                  </a:lnTo>
                  <a:cubicBezTo>
                    <a:pt x="2965" y="5867"/>
                    <a:pt x="2166" y="5068"/>
                    <a:pt x="2145" y="4101"/>
                  </a:cubicBezTo>
                  <a:cubicBezTo>
                    <a:pt x="2145" y="3070"/>
                    <a:pt x="2965" y="2251"/>
                    <a:pt x="3995" y="2251"/>
                  </a:cubicBezTo>
                  <a:lnTo>
                    <a:pt x="24010" y="2251"/>
                  </a:lnTo>
                  <a:cubicBezTo>
                    <a:pt x="24410" y="2251"/>
                    <a:pt x="24746" y="1914"/>
                    <a:pt x="24746" y="1515"/>
                  </a:cubicBezTo>
                  <a:lnTo>
                    <a:pt x="24746" y="758"/>
                  </a:lnTo>
                  <a:cubicBezTo>
                    <a:pt x="24746" y="337"/>
                    <a:pt x="24410" y="1"/>
                    <a:pt x="24010" y="1"/>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197" name="Google Shape;9197;p66"/>
            <p:cNvSpPr/>
            <p:nvPr/>
          </p:nvSpPr>
          <p:spPr>
            <a:xfrm>
              <a:off x="3864628" y="2198626"/>
              <a:ext cx="21426" cy="33703"/>
            </a:xfrm>
            <a:custGeom>
              <a:avLst/>
              <a:gdLst/>
              <a:ahLst/>
              <a:cxnLst/>
              <a:rect l="l" t="t" r="r" b="b"/>
              <a:pathLst>
                <a:path w="1431" h="2251" extrusionOk="0">
                  <a:moveTo>
                    <a:pt x="0" y="1"/>
                  </a:moveTo>
                  <a:lnTo>
                    <a:pt x="0" y="2251"/>
                  </a:lnTo>
                  <a:lnTo>
                    <a:pt x="673" y="2251"/>
                  </a:lnTo>
                  <a:cubicBezTo>
                    <a:pt x="1094" y="2251"/>
                    <a:pt x="1430" y="1914"/>
                    <a:pt x="1430" y="1494"/>
                  </a:cubicBezTo>
                  <a:lnTo>
                    <a:pt x="1430" y="758"/>
                  </a:lnTo>
                  <a:cubicBezTo>
                    <a:pt x="1430" y="337"/>
                    <a:pt x="1094" y="1"/>
                    <a:pt x="6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98" name="Google Shape;9198;p66"/>
            <p:cNvSpPr/>
            <p:nvPr/>
          </p:nvSpPr>
          <p:spPr>
            <a:xfrm>
              <a:off x="3864628" y="2286141"/>
              <a:ext cx="21426" cy="33703"/>
            </a:xfrm>
            <a:custGeom>
              <a:avLst/>
              <a:gdLst/>
              <a:ahLst/>
              <a:cxnLst/>
              <a:rect l="l" t="t" r="r" b="b"/>
              <a:pathLst>
                <a:path w="1431" h="2251" extrusionOk="0">
                  <a:moveTo>
                    <a:pt x="0" y="1"/>
                  </a:moveTo>
                  <a:lnTo>
                    <a:pt x="0" y="2250"/>
                  </a:lnTo>
                  <a:lnTo>
                    <a:pt x="673" y="2250"/>
                  </a:lnTo>
                  <a:cubicBezTo>
                    <a:pt x="1094" y="2229"/>
                    <a:pt x="1430" y="1914"/>
                    <a:pt x="1430" y="1493"/>
                  </a:cubicBezTo>
                  <a:lnTo>
                    <a:pt x="1430" y="737"/>
                  </a:lnTo>
                  <a:cubicBezTo>
                    <a:pt x="1430" y="337"/>
                    <a:pt x="1094" y="1"/>
                    <a:pt x="67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199" name="Google Shape;9199;p66"/>
            <p:cNvSpPr/>
            <p:nvPr/>
          </p:nvSpPr>
          <p:spPr>
            <a:xfrm>
              <a:off x="3574401" y="2259070"/>
              <a:ext cx="52583" cy="52838"/>
            </a:xfrm>
            <a:custGeom>
              <a:avLst/>
              <a:gdLst/>
              <a:ahLst/>
              <a:cxnLst/>
              <a:rect l="l" t="t" r="r" b="b"/>
              <a:pathLst>
                <a:path w="3512" h="3529" extrusionOk="0">
                  <a:moveTo>
                    <a:pt x="736" y="1"/>
                  </a:moveTo>
                  <a:cubicBezTo>
                    <a:pt x="336" y="1"/>
                    <a:pt x="0" y="337"/>
                    <a:pt x="0" y="758"/>
                  </a:cubicBezTo>
                  <a:lnTo>
                    <a:pt x="0" y="2776"/>
                  </a:lnTo>
                  <a:cubicBezTo>
                    <a:pt x="0" y="3200"/>
                    <a:pt x="343" y="3529"/>
                    <a:pt x="740" y="3529"/>
                  </a:cubicBezTo>
                  <a:cubicBezTo>
                    <a:pt x="835" y="3529"/>
                    <a:pt x="933" y="3510"/>
                    <a:pt x="1030" y="3470"/>
                  </a:cubicBezTo>
                  <a:lnTo>
                    <a:pt x="1787" y="3154"/>
                  </a:lnTo>
                  <a:lnTo>
                    <a:pt x="2460" y="3449"/>
                  </a:lnTo>
                  <a:cubicBezTo>
                    <a:pt x="2560" y="3490"/>
                    <a:pt x="2662" y="3510"/>
                    <a:pt x="2760" y="3510"/>
                  </a:cubicBezTo>
                  <a:cubicBezTo>
                    <a:pt x="3160" y="3510"/>
                    <a:pt x="3511" y="3193"/>
                    <a:pt x="3511" y="2755"/>
                  </a:cubicBezTo>
                  <a:lnTo>
                    <a:pt x="3511" y="758"/>
                  </a:lnTo>
                  <a:cubicBezTo>
                    <a:pt x="3511" y="337"/>
                    <a:pt x="3175" y="1"/>
                    <a:pt x="27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200" name="Google Shape;9200;p66"/>
            <p:cNvSpPr/>
            <p:nvPr/>
          </p:nvSpPr>
          <p:spPr>
            <a:xfrm>
              <a:off x="3547316" y="1990239"/>
              <a:ext cx="316069" cy="53841"/>
            </a:xfrm>
            <a:custGeom>
              <a:avLst/>
              <a:gdLst/>
              <a:ahLst/>
              <a:cxnLst/>
              <a:rect l="l" t="t" r="r" b="b"/>
              <a:pathLst>
                <a:path w="21110" h="3596" extrusionOk="0">
                  <a:moveTo>
                    <a:pt x="1809" y="1"/>
                  </a:moveTo>
                  <a:cubicBezTo>
                    <a:pt x="800" y="1"/>
                    <a:pt x="1" y="800"/>
                    <a:pt x="1" y="1788"/>
                  </a:cubicBezTo>
                  <a:cubicBezTo>
                    <a:pt x="1" y="2776"/>
                    <a:pt x="800" y="3596"/>
                    <a:pt x="1809" y="3596"/>
                  </a:cubicBezTo>
                  <a:lnTo>
                    <a:pt x="21109" y="3596"/>
                  </a:lnTo>
                  <a:lnTo>
                    <a:pt x="21109" y="1"/>
                  </a:ln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201" name="Google Shape;9201;p66"/>
            <p:cNvSpPr/>
            <p:nvPr/>
          </p:nvSpPr>
          <p:spPr>
            <a:xfrm>
              <a:off x="3548903" y="1990239"/>
              <a:ext cx="314482" cy="53841"/>
            </a:xfrm>
            <a:custGeom>
              <a:avLst/>
              <a:gdLst/>
              <a:ahLst/>
              <a:cxnLst/>
              <a:rect l="l" t="t" r="r" b="b"/>
              <a:pathLst>
                <a:path w="21004" h="3596" extrusionOk="0">
                  <a:moveTo>
                    <a:pt x="19805" y="1"/>
                  </a:moveTo>
                  <a:lnTo>
                    <a:pt x="19805" y="1641"/>
                  </a:lnTo>
                  <a:cubicBezTo>
                    <a:pt x="19805" y="2061"/>
                    <a:pt x="19469" y="2398"/>
                    <a:pt x="19048" y="2398"/>
                  </a:cubicBezTo>
                  <a:lnTo>
                    <a:pt x="0" y="2398"/>
                  </a:lnTo>
                  <a:cubicBezTo>
                    <a:pt x="252" y="3112"/>
                    <a:pt x="925" y="3596"/>
                    <a:pt x="1703" y="3596"/>
                  </a:cubicBezTo>
                  <a:lnTo>
                    <a:pt x="21003" y="3596"/>
                  </a:lnTo>
                  <a:lnTo>
                    <a:pt x="21003" y="1"/>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9202" name="Google Shape;9202;p66"/>
            <p:cNvSpPr/>
            <p:nvPr/>
          </p:nvSpPr>
          <p:spPr>
            <a:xfrm>
              <a:off x="3512070" y="1956222"/>
              <a:ext cx="373669" cy="121247"/>
            </a:xfrm>
            <a:custGeom>
              <a:avLst/>
              <a:gdLst/>
              <a:ahLst/>
              <a:cxnLst/>
              <a:rect l="l" t="t" r="r" b="b"/>
              <a:pathLst>
                <a:path w="24957" h="8098" extrusionOk="0">
                  <a:moveTo>
                    <a:pt x="4049" y="1"/>
                  </a:moveTo>
                  <a:cubicBezTo>
                    <a:pt x="1829" y="1"/>
                    <a:pt x="0" y="1806"/>
                    <a:pt x="0" y="4039"/>
                  </a:cubicBezTo>
                  <a:cubicBezTo>
                    <a:pt x="0" y="6284"/>
                    <a:pt x="1850" y="8097"/>
                    <a:pt x="4086" y="8097"/>
                  </a:cubicBezTo>
                  <a:cubicBezTo>
                    <a:pt x="4112" y="8097"/>
                    <a:pt x="4137" y="8097"/>
                    <a:pt x="4163" y="8097"/>
                  </a:cubicBezTo>
                  <a:lnTo>
                    <a:pt x="24220" y="8097"/>
                  </a:lnTo>
                  <a:cubicBezTo>
                    <a:pt x="24620" y="8097"/>
                    <a:pt x="24956" y="7760"/>
                    <a:pt x="24956" y="7340"/>
                  </a:cubicBezTo>
                  <a:lnTo>
                    <a:pt x="24956" y="6583"/>
                  </a:lnTo>
                  <a:cubicBezTo>
                    <a:pt x="24956" y="6183"/>
                    <a:pt x="24620" y="5847"/>
                    <a:pt x="24220" y="5847"/>
                  </a:cubicBezTo>
                  <a:lnTo>
                    <a:pt x="4163" y="5847"/>
                  </a:lnTo>
                  <a:lnTo>
                    <a:pt x="4163" y="5868"/>
                  </a:lnTo>
                  <a:cubicBezTo>
                    <a:pt x="3175" y="5847"/>
                    <a:pt x="2376" y="5069"/>
                    <a:pt x="2355" y="4102"/>
                  </a:cubicBezTo>
                  <a:cubicBezTo>
                    <a:pt x="2355" y="3072"/>
                    <a:pt x="3175" y="2252"/>
                    <a:pt x="4205" y="2252"/>
                  </a:cubicBezTo>
                  <a:lnTo>
                    <a:pt x="24220" y="2252"/>
                  </a:lnTo>
                  <a:cubicBezTo>
                    <a:pt x="24620" y="2252"/>
                    <a:pt x="24956" y="1915"/>
                    <a:pt x="24956" y="1495"/>
                  </a:cubicBezTo>
                  <a:lnTo>
                    <a:pt x="24956" y="759"/>
                  </a:lnTo>
                  <a:cubicBezTo>
                    <a:pt x="24956" y="339"/>
                    <a:pt x="24620" y="2"/>
                    <a:pt x="24220" y="2"/>
                  </a:cubicBezTo>
                  <a:lnTo>
                    <a:pt x="4163" y="2"/>
                  </a:lnTo>
                  <a:cubicBezTo>
                    <a:pt x="4125" y="1"/>
                    <a:pt x="4087" y="1"/>
                    <a:pt x="4049" y="1"/>
                  </a:cubicBez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9203" name="Google Shape;9203;p66"/>
            <p:cNvSpPr/>
            <p:nvPr/>
          </p:nvSpPr>
          <p:spPr>
            <a:xfrm>
              <a:off x="3864628" y="1956566"/>
              <a:ext cx="21426" cy="33688"/>
            </a:xfrm>
            <a:custGeom>
              <a:avLst/>
              <a:gdLst/>
              <a:ahLst/>
              <a:cxnLst/>
              <a:rect l="l" t="t" r="r" b="b"/>
              <a:pathLst>
                <a:path w="1431" h="2250" extrusionOk="0">
                  <a:moveTo>
                    <a:pt x="0" y="0"/>
                  </a:moveTo>
                  <a:lnTo>
                    <a:pt x="0" y="2250"/>
                  </a:lnTo>
                  <a:lnTo>
                    <a:pt x="673" y="2250"/>
                  </a:lnTo>
                  <a:cubicBezTo>
                    <a:pt x="1094" y="2250"/>
                    <a:pt x="1430" y="1913"/>
                    <a:pt x="1430" y="1493"/>
                  </a:cubicBezTo>
                  <a:lnTo>
                    <a:pt x="1430" y="757"/>
                  </a:lnTo>
                  <a:cubicBezTo>
                    <a:pt x="1430" y="337"/>
                    <a:pt x="1094" y="0"/>
                    <a:pt x="673" y="0"/>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204" name="Google Shape;9204;p66"/>
            <p:cNvSpPr/>
            <p:nvPr/>
          </p:nvSpPr>
          <p:spPr>
            <a:xfrm>
              <a:off x="3864628" y="2044065"/>
              <a:ext cx="21426" cy="33703"/>
            </a:xfrm>
            <a:custGeom>
              <a:avLst/>
              <a:gdLst/>
              <a:ahLst/>
              <a:cxnLst/>
              <a:rect l="l" t="t" r="r" b="b"/>
              <a:pathLst>
                <a:path w="1431" h="2251" extrusionOk="0">
                  <a:moveTo>
                    <a:pt x="0" y="1"/>
                  </a:moveTo>
                  <a:lnTo>
                    <a:pt x="0" y="2251"/>
                  </a:lnTo>
                  <a:lnTo>
                    <a:pt x="673" y="2251"/>
                  </a:lnTo>
                  <a:cubicBezTo>
                    <a:pt x="1094" y="2251"/>
                    <a:pt x="1430" y="1914"/>
                    <a:pt x="1430" y="1494"/>
                  </a:cubicBezTo>
                  <a:lnTo>
                    <a:pt x="1430" y="737"/>
                  </a:lnTo>
                  <a:cubicBezTo>
                    <a:pt x="1430" y="337"/>
                    <a:pt x="1094" y="1"/>
                    <a:pt x="673" y="1"/>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205" name="Google Shape;9205;p66"/>
            <p:cNvSpPr/>
            <p:nvPr/>
          </p:nvSpPr>
          <p:spPr>
            <a:xfrm>
              <a:off x="3574401" y="2016995"/>
              <a:ext cx="52583" cy="52733"/>
            </a:xfrm>
            <a:custGeom>
              <a:avLst/>
              <a:gdLst/>
              <a:ahLst/>
              <a:cxnLst/>
              <a:rect l="l" t="t" r="r" b="b"/>
              <a:pathLst>
                <a:path w="3512" h="3522" extrusionOk="0">
                  <a:moveTo>
                    <a:pt x="736" y="1"/>
                  </a:moveTo>
                  <a:cubicBezTo>
                    <a:pt x="336" y="1"/>
                    <a:pt x="0" y="337"/>
                    <a:pt x="0" y="758"/>
                  </a:cubicBezTo>
                  <a:lnTo>
                    <a:pt x="0" y="2776"/>
                  </a:lnTo>
                  <a:cubicBezTo>
                    <a:pt x="0" y="3205"/>
                    <a:pt x="349" y="3521"/>
                    <a:pt x="752" y="3521"/>
                  </a:cubicBezTo>
                  <a:cubicBezTo>
                    <a:pt x="843" y="3521"/>
                    <a:pt x="937" y="3505"/>
                    <a:pt x="1030" y="3470"/>
                  </a:cubicBezTo>
                  <a:lnTo>
                    <a:pt x="1787" y="3155"/>
                  </a:lnTo>
                  <a:lnTo>
                    <a:pt x="2460" y="3449"/>
                  </a:lnTo>
                  <a:cubicBezTo>
                    <a:pt x="2560" y="3491"/>
                    <a:pt x="2662" y="3510"/>
                    <a:pt x="2760" y="3510"/>
                  </a:cubicBezTo>
                  <a:cubicBezTo>
                    <a:pt x="3160" y="3510"/>
                    <a:pt x="3511" y="3193"/>
                    <a:pt x="3511" y="2755"/>
                  </a:cubicBezTo>
                  <a:lnTo>
                    <a:pt x="3511" y="758"/>
                  </a:lnTo>
                  <a:cubicBezTo>
                    <a:pt x="3511" y="337"/>
                    <a:pt x="3175" y="1"/>
                    <a:pt x="2775"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206" name="Google Shape;9206;p66"/>
            <p:cNvSpPr/>
            <p:nvPr/>
          </p:nvSpPr>
          <p:spPr>
            <a:xfrm>
              <a:off x="3536311" y="2111127"/>
              <a:ext cx="315740" cy="53841"/>
            </a:xfrm>
            <a:custGeom>
              <a:avLst/>
              <a:gdLst/>
              <a:ahLst/>
              <a:cxnLst/>
              <a:rect l="l" t="t" r="r" b="b"/>
              <a:pathLst>
                <a:path w="21088" h="3596" extrusionOk="0">
                  <a:moveTo>
                    <a:pt x="0" y="0"/>
                  </a:moveTo>
                  <a:lnTo>
                    <a:pt x="0" y="3595"/>
                  </a:lnTo>
                  <a:lnTo>
                    <a:pt x="19300" y="3595"/>
                  </a:lnTo>
                  <a:cubicBezTo>
                    <a:pt x="20289" y="3595"/>
                    <a:pt x="21088" y="2796"/>
                    <a:pt x="21088" y="1808"/>
                  </a:cubicBezTo>
                  <a:cubicBezTo>
                    <a:pt x="21088" y="820"/>
                    <a:pt x="20289" y="0"/>
                    <a:pt x="19300" y="0"/>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207" name="Google Shape;9207;p66"/>
            <p:cNvSpPr/>
            <p:nvPr/>
          </p:nvSpPr>
          <p:spPr>
            <a:xfrm>
              <a:off x="3536311" y="2111127"/>
              <a:ext cx="315740" cy="53841"/>
            </a:xfrm>
            <a:custGeom>
              <a:avLst/>
              <a:gdLst/>
              <a:ahLst/>
              <a:cxnLst/>
              <a:rect l="l" t="t" r="r" b="b"/>
              <a:pathLst>
                <a:path w="21088" h="3596" extrusionOk="0">
                  <a:moveTo>
                    <a:pt x="19279" y="0"/>
                  </a:moveTo>
                  <a:cubicBezTo>
                    <a:pt x="19679" y="1178"/>
                    <a:pt x="18817" y="2397"/>
                    <a:pt x="17576" y="2397"/>
                  </a:cubicBezTo>
                  <a:lnTo>
                    <a:pt x="0" y="2397"/>
                  </a:lnTo>
                  <a:lnTo>
                    <a:pt x="0" y="3595"/>
                  </a:lnTo>
                  <a:lnTo>
                    <a:pt x="19300" y="3595"/>
                  </a:lnTo>
                  <a:cubicBezTo>
                    <a:pt x="20289" y="3595"/>
                    <a:pt x="21088" y="2796"/>
                    <a:pt x="21088" y="1808"/>
                  </a:cubicBezTo>
                  <a:cubicBezTo>
                    <a:pt x="21088" y="820"/>
                    <a:pt x="20289" y="0"/>
                    <a:pt x="19300"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9208" name="Google Shape;9208;p66"/>
            <p:cNvSpPr/>
            <p:nvPr/>
          </p:nvSpPr>
          <p:spPr>
            <a:xfrm>
              <a:off x="3513642" y="2077439"/>
              <a:ext cx="370509" cy="120888"/>
            </a:xfrm>
            <a:custGeom>
              <a:avLst/>
              <a:gdLst/>
              <a:ahLst/>
              <a:cxnLst/>
              <a:rect l="l" t="t" r="r" b="b"/>
              <a:pathLst>
                <a:path w="24746" h="8074" extrusionOk="0">
                  <a:moveTo>
                    <a:pt x="757" y="1"/>
                  </a:moveTo>
                  <a:cubicBezTo>
                    <a:pt x="337" y="1"/>
                    <a:pt x="0" y="337"/>
                    <a:pt x="0" y="757"/>
                  </a:cubicBezTo>
                  <a:lnTo>
                    <a:pt x="0" y="1493"/>
                  </a:lnTo>
                  <a:cubicBezTo>
                    <a:pt x="0" y="1914"/>
                    <a:pt x="337" y="2250"/>
                    <a:pt x="757" y="2250"/>
                  </a:cubicBezTo>
                  <a:lnTo>
                    <a:pt x="20772" y="2250"/>
                  </a:lnTo>
                  <a:cubicBezTo>
                    <a:pt x="21782" y="2250"/>
                    <a:pt x="22602" y="3070"/>
                    <a:pt x="22602" y="4079"/>
                  </a:cubicBezTo>
                  <a:cubicBezTo>
                    <a:pt x="22602" y="5067"/>
                    <a:pt x="21803" y="5845"/>
                    <a:pt x="20814" y="5845"/>
                  </a:cubicBezTo>
                  <a:lnTo>
                    <a:pt x="20814" y="5824"/>
                  </a:lnTo>
                  <a:lnTo>
                    <a:pt x="757" y="5824"/>
                  </a:lnTo>
                  <a:cubicBezTo>
                    <a:pt x="337" y="5824"/>
                    <a:pt x="0" y="6161"/>
                    <a:pt x="0" y="6581"/>
                  </a:cubicBezTo>
                  <a:lnTo>
                    <a:pt x="0" y="7338"/>
                  </a:lnTo>
                  <a:cubicBezTo>
                    <a:pt x="0" y="7738"/>
                    <a:pt x="337" y="8074"/>
                    <a:pt x="757" y="8074"/>
                  </a:cubicBezTo>
                  <a:lnTo>
                    <a:pt x="20814" y="8074"/>
                  </a:lnTo>
                  <a:cubicBezTo>
                    <a:pt x="23001" y="8032"/>
                    <a:pt x="24746" y="6224"/>
                    <a:pt x="24746" y="4037"/>
                  </a:cubicBezTo>
                  <a:cubicBezTo>
                    <a:pt x="24746" y="1851"/>
                    <a:pt x="23001" y="64"/>
                    <a:pt x="20814" y="1"/>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209" name="Google Shape;9209;p66"/>
            <p:cNvSpPr/>
            <p:nvPr/>
          </p:nvSpPr>
          <p:spPr>
            <a:xfrm>
              <a:off x="3806385" y="2077753"/>
              <a:ext cx="77767" cy="120888"/>
            </a:xfrm>
            <a:custGeom>
              <a:avLst/>
              <a:gdLst/>
              <a:ahLst/>
              <a:cxnLst/>
              <a:rect l="l" t="t" r="r" b="b"/>
              <a:pathLst>
                <a:path w="5194" h="8074" extrusionOk="0">
                  <a:moveTo>
                    <a:pt x="1" y="1"/>
                  </a:moveTo>
                  <a:cubicBezTo>
                    <a:pt x="2188" y="43"/>
                    <a:pt x="3933" y="1851"/>
                    <a:pt x="3933" y="4037"/>
                  </a:cubicBezTo>
                  <a:cubicBezTo>
                    <a:pt x="3933" y="6224"/>
                    <a:pt x="2188" y="8011"/>
                    <a:pt x="1" y="8074"/>
                  </a:cubicBezTo>
                  <a:lnTo>
                    <a:pt x="1262" y="8074"/>
                  </a:lnTo>
                  <a:cubicBezTo>
                    <a:pt x="3449" y="8011"/>
                    <a:pt x="5194" y="6224"/>
                    <a:pt x="5194" y="4037"/>
                  </a:cubicBezTo>
                  <a:cubicBezTo>
                    <a:pt x="5194" y="1851"/>
                    <a:pt x="3449" y="43"/>
                    <a:pt x="1262" y="1"/>
                  </a:cubicBezTo>
                  <a:close/>
                </a:path>
              </a:pathLst>
            </a:custGeom>
            <a:solidFill>
              <a:srgbClr val="7B90A2"/>
            </a:solidFill>
            <a:ln>
              <a:noFill/>
            </a:ln>
          </p:spPr>
          <p:txBody>
            <a:bodyPr spcFirstLastPara="1" wrap="square" lIns="91425" tIns="91425" rIns="91425" bIns="91425" anchor="ctr" anchorCtr="0">
              <a:noAutofit/>
            </a:bodyPr>
            <a:lstStyle/>
            <a:p>
              <a:endParaRPr/>
            </a:p>
          </p:txBody>
        </p:sp>
        <p:sp>
          <p:nvSpPr>
            <p:cNvPr id="9210" name="Google Shape;9210;p66"/>
            <p:cNvSpPr/>
            <p:nvPr/>
          </p:nvSpPr>
          <p:spPr>
            <a:xfrm>
              <a:off x="3772397" y="2138182"/>
              <a:ext cx="52898" cy="52568"/>
            </a:xfrm>
            <a:custGeom>
              <a:avLst/>
              <a:gdLst/>
              <a:ahLst/>
              <a:cxnLst/>
              <a:rect l="l" t="t" r="r" b="b"/>
              <a:pathLst>
                <a:path w="3533" h="3511" extrusionOk="0">
                  <a:moveTo>
                    <a:pt x="720" y="0"/>
                  </a:moveTo>
                  <a:cubicBezTo>
                    <a:pt x="317" y="0"/>
                    <a:pt x="0" y="329"/>
                    <a:pt x="0" y="737"/>
                  </a:cubicBezTo>
                  <a:lnTo>
                    <a:pt x="0" y="2734"/>
                  </a:lnTo>
                  <a:cubicBezTo>
                    <a:pt x="0" y="3173"/>
                    <a:pt x="365" y="3489"/>
                    <a:pt x="759" y="3489"/>
                  </a:cubicBezTo>
                  <a:cubicBezTo>
                    <a:pt x="856" y="3489"/>
                    <a:pt x="956" y="3470"/>
                    <a:pt x="1052" y="3428"/>
                  </a:cubicBezTo>
                  <a:lnTo>
                    <a:pt x="1745" y="3134"/>
                  </a:lnTo>
                  <a:lnTo>
                    <a:pt x="2502" y="3449"/>
                  </a:lnTo>
                  <a:cubicBezTo>
                    <a:pt x="2599" y="3491"/>
                    <a:pt x="2697" y="3510"/>
                    <a:pt x="2794" y="3510"/>
                  </a:cubicBezTo>
                  <a:cubicBezTo>
                    <a:pt x="3182" y="3510"/>
                    <a:pt x="3532" y="3197"/>
                    <a:pt x="3532" y="2776"/>
                  </a:cubicBezTo>
                  <a:lnTo>
                    <a:pt x="3532" y="737"/>
                  </a:lnTo>
                  <a:cubicBezTo>
                    <a:pt x="3532" y="349"/>
                    <a:pt x="3215" y="0"/>
                    <a:pt x="2811" y="0"/>
                  </a:cubicBezTo>
                  <a:cubicBezTo>
                    <a:pt x="2799" y="0"/>
                    <a:pt x="2787" y="1"/>
                    <a:pt x="2776" y="1"/>
                  </a:cubicBezTo>
                  <a:lnTo>
                    <a:pt x="757" y="1"/>
                  </a:lnTo>
                  <a:cubicBezTo>
                    <a:pt x="745" y="1"/>
                    <a:pt x="732" y="0"/>
                    <a:pt x="720"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9211" name="Google Shape;9211;p66"/>
          <p:cNvGrpSpPr/>
          <p:nvPr/>
        </p:nvGrpSpPr>
        <p:grpSpPr>
          <a:xfrm>
            <a:off x="842683" y="2211751"/>
            <a:ext cx="345640" cy="356660"/>
            <a:chOff x="842683" y="2394751"/>
            <a:chExt cx="345640" cy="356660"/>
          </a:xfrm>
        </p:grpSpPr>
        <p:sp>
          <p:nvSpPr>
            <p:cNvPr id="9212" name="Google Shape;9212;p66"/>
            <p:cNvSpPr/>
            <p:nvPr/>
          </p:nvSpPr>
          <p:spPr>
            <a:xfrm>
              <a:off x="1099042" y="2499888"/>
              <a:ext cx="89266" cy="107353"/>
            </a:xfrm>
            <a:custGeom>
              <a:avLst/>
              <a:gdLst/>
              <a:ahLst/>
              <a:cxnLst/>
              <a:rect l="l" t="t" r="r" b="b"/>
              <a:pathLst>
                <a:path w="5962" h="7170" extrusionOk="0">
                  <a:moveTo>
                    <a:pt x="2977" y="0"/>
                  </a:moveTo>
                  <a:cubicBezTo>
                    <a:pt x="2909" y="0"/>
                    <a:pt x="2841" y="42"/>
                    <a:pt x="2809" y="126"/>
                  </a:cubicBezTo>
                  <a:lnTo>
                    <a:pt x="55" y="6896"/>
                  </a:lnTo>
                  <a:cubicBezTo>
                    <a:pt x="1" y="7045"/>
                    <a:pt x="112" y="7151"/>
                    <a:pt x="227" y="7151"/>
                  </a:cubicBezTo>
                  <a:cubicBezTo>
                    <a:pt x="290" y="7151"/>
                    <a:pt x="354" y="7118"/>
                    <a:pt x="391" y="7043"/>
                  </a:cubicBezTo>
                  <a:lnTo>
                    <a:pt x="2977" y="694"/>
                  </a:lnTo>
                  <a:lnTo>
                    <a:pt x="5563" y="7043"/>
                  </a:lnTo>
                  <a:cubicBezTo>
                    <a:pt x="5603" y="7124"/>
                    <a:pt x="5663" y="7166"/>
                    <a:pt x="5742" y="7169"/>
                  </a:cubicBezTo>
                  <a:lnTo>
                    <a:pt x="5742" y="7169"/>
                  </a:lnTo>
                  <a:cubicBezTo>
                    <a:pt x="5882" y="7163"/>
                    <a:pt x="5961" y="7019"/>
                    <a:pt x="5900" y="6896"/>
                  </a:cubicBezTo>
                  <a:lnTo>
                    <a:pt x="3145" y="126"/>
                  </a:lnTo>
                  <a:cubicBezTo>
                    <a:pt x="3114" y="42"/>
                    <a:pt x="3046" y="0"/>
                    <a:pt x="2977" y="0"/>
                  </a:cubicBezTo>
                  <a:close/>
                  <a:moveTo>
                    <a:pt x="5742" y="7169"/>
                  </a:moveTo>
                  <a:lnTo>
                    <a:pt x="5742" y="7169"/>
                  </a:lnTo>
                  <a:cubicBezTo>
                    <a:pt x="5738" y="7170"/>
                    <a:pt x="5735" y="7170"/>
                    <a:pt x="5731" y="7170"/>
                  </a:cubicBezTo>
                  <a:lnTo>
                    <a:pt x="5752" y="7170"/>
                  </a:lnTo>
                  <a:cubicBezTo>
                    <a:pt x="5749" y="7170"/>
                    <a:pt x="5745" y="7170"/>
                    <a:pt x="5742" y="7169"/>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213" name="Google Shape;9213;p66"/>
            <p:cNvSpPr/>
            <p:nvPr/>
          </p:nvSpPr>
          <p:spPr>
            <a:xfrm>
              <a:off x="1098908" y="2603138"/>
              <a:ext cx="89416" cy="47852"/>
            </a:xfrm>
            <a:custGeom>
              <a:avLst/>
              <a:gdLst/>
              <a:ahLst/>
              <a:cxnLst/>
              <a:rect l="l" t="t" r="r" b="b"/>
              <a:pathLst>
                <a:path w="5972" h="3196" extrusionOk="0">
                  <a:moveTo>
                    <a:pt x="43" y="0"/>
                  </a:moveTo>
                  <a:cubicBezTo>
                    <a:pt x="22" y="0"/>
                    <a:pt x="1" y="21"/>
                    <a:pt x="1" y="42"/>
                  </a:cubicBezTo>
                  <a:lnTo>
                    <a:pt x="1" y="358"/>
                  </a:lnTo>
                  <a:cubicBezTo>
                    <a:pt x="1" y="1935"/>
                    <a:pt x="1283" y="3196"/>
                    <a:pt x="2860" y="3196"/>
                  </a:cubicBezTo>
                  <a:lnTo>
                    <a:pt x="3133" y="3196"/>
                  </a:lnTo>
                  <a:cubicBezTo>
                    <a:pt x="4689" y="3196"/>
                    <a:pt x="5972" y="1935"/>
                    <a:pt x="5972" y="358"/>
                  </a:cubicBezTo>
                  <a:lnTo>
                    <a:pt x="5972" y="42"/>
                  </a:lnTo>
                  <a:cubicBezTo>
                    <a:pt x="5972" y="21"/>
                    <a:pt x="5951" y="0"/>
                    <a:pt x="5930" y="0"/>
                  </a:cubicBezTo>
                  <a:close/>
                </a:path>
              </a:pathLst>
            </a:custGeom>
            <a:solidFill>
              <a:srgbClr val="A7B9C7"/>
            </a:solidFill>
            <a:ln>
              <a:noFill/>
            </a:ln>
          </p:spPr>
          <p:txBody>
            <a:bodyPr spcFirstLastPara="1" wrap="square" lIns="91425" tIns="91425" rIns="91425" bIns="91425" anchor="ctr" anchorCtr="0">
              <a:noAutofit/>
            </a:bodyPr>
            <a:lstStyle/>
            <a:p>
              <a:endParaRPr/>
            </a:p>
          </p:txBody>
        </p:sp>
        <p:sp>
          <p:nvSpPr>
            <p:cNvPr id="9214" name="Google Shape;9214;p66"/>
            <p:cNvSpPr/>
            <p:nvPr/>
          </p:nvSpPr>
          <p:spPr>
            <a:xfrm>
              <a:off x="1127236" y="2603138"/>
              <a:ext cx="61088" cy="48182"/>
            </a:xfrm>
            <a:custGeom>
              <a:avLst/>
              <a:gdLst/>
              <a:ahLst/>
              <a:cxnLst/>
              <a:rect l="l" t="t" r="r" b="b"/>
              <a:pathLst>
                <a:path w="4080" h="3218" extrusionOk="0">
                  <a:moveTo>
                    <a:pt x="1830" y="0"/>
                  </a:moveTo>
                  <a:cubicBezTo>
                    <a:pt x="1851" y="0"/>
                    <a:pt x="1872" y="21"/>
                    <a:pt x="1872" y="42"/>
                  </a:cubicBezTo>
                  <a:lnTo>
                    <a:pt x="1872" y="358"/>
                  </a:lnTo>
                  <a:cubicBezTo>
                    <a:pt x="1872" y="1556"/>
                    <a:pt x="1115" y="2628"/>
                    <a:pt x="1" y="3049"/>
                  </a:cubicBezTo>
                  <a:cubicBezTo>
                    <a:pt x="295" y="3154"/>
                    <a:pt x="632" y="3217"/>
                    <a:pt x="947" y="3217"/>
                  </a:cubicBezTo>
                  <a:lnTo>
                    <a:pt x="1220" y="3217"/>
                  </a:lnTo>
                  <a:cubicBezTo>
                    <a:pt x="2797" y="3217"/>
                    <a:pt x="4080" y="1935"/>
                    <a:pt x="4080" y="358"/>
                  </a:cubicBezTo>
                  <a:lnTo>
                    <a:pt x="4080" y="42"/>
                  </a:lnTo>
                  <a:cubicBezTo>
                    <a:pt x="4080" y="21"/>
                    <a:pt x="4059" y="0"/>
                    <a:pt x="4038"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215" name="Google Shape;9215;p66"/>
            <p:cNvSpPr/>
            <p:nvPr/>
          </p:nvSpPr>
          <p:spPr>
            <a:xfrm>
              <a:off x="842803" y="2499888"/>
              <a:ext cx="89281" cy="107353"/>
            </a:xfrm>
            <a:custGeom>
              <a:avLst/>
              <a:gdLst/>
              <a:ahLst/>
              <a:cxnLst/>
              <a:rect l="l" t="t" r="r" b="b"/>
              <a:pathLst>
                <a:path w="5963" h="7170" extrusionOk="0">
                  <a:moveTo>
                    <a:pt x="2980" y="0"/>
                  </a:moveTo>
                  <a:cubicBezTo>
                    <a:pt x="2909" y="0"/>
                    <a:pt x="2841" y="42"/>
                    <a:pt x="2809" y="126"/>
                  </a:cubicBezTo>
                  <a:lnTo>
                    <a:pt x="55" y="6896"/>
                  </a:lnTo>
                  <a:cubicBezTo>
                    <a:pt x="1" y="7045"/>
                    <a:pt x="112" y="7151"/>
                    <a:pt x="227" y="7151"/>
                  </a:cubicBezTo>
                  <a:cubicBezTo>
                    <a:pt x="290" y="7151"/>
                    <a:pt x="354" y="7118"/>
                    <a:pt x="391" y="7043"/>
                  </a:cubicBezTo>
                  <a:lnTo>
                    <a:pt x="2977" y="694"/>
                  </a:lnTo>
                  <a:lnTo>
                    <a:pt x="5563" y="7043"/>
                  </a:lnTo>
                  <a:cubicBezTo>
                    <a:pt x="5584" y="7128"/>
                    <a:pt x="5669" y="7170"/>
                    <a:pt x="5732" y="7170"/>
                  </a:cubicBezTo>
                  <a:cubicBezTo>
                    <a:pt x="5879" y="7170"/>
                    <a:pt x="5963" y="7022"/>
                    <a:pt x="5921" y="6896"/>
                  </a:cubicBezTo>
                  <a:lnTo>
                    <a:pt x="3167" y="126"/>
                  </a:lnTo>
                  <a:cubicBezTo>
                    <a:pt x="3125" y="42"/>
                    <a:pt x="3051" y="0"/>
                    <a:pt x="298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216" name="Google Shape;9216;p66"/>
            <p:cNvSpPr/>
            <p:nvPr/>
          </p:nvSpPr>
          <p:spPr>
            <a:xfrm>
              <a:off x="842683" y="2603138"/>
              <a:ext cx="89715" cy="47867"/>
            </a:xfrm>
            <a:custGeom>
              <a:avLst/>
              <a:gdLst/>
              <a:ahLst/>
              <a:cxnLst/>
              <a:rect l="l" t="t" r="r" b="b"/>
              <a:pathLst>
                <a:path w="5992" h="3197" extrusionOk="0">
                  <a:moveTo>
                    <a:pt x="42" y="0"/>
                  </a:moveTo>
                  <a:cubicBezTo>
                    <a:pt x="21" y="0"/>
                    <a:pt x="0" y="21"/>
                    <a:pt x="0" y="42"/>
                  </a:cubicBezTo>
                  <a:lnTo>
                    <a:pt x="0" y="358"/>
                  </a:lnTo>
                  <a:cubicBezTo>
                    <a:pt x="0" y="1922"/>
                    <a:pt x="1262" y="3196"/>
                    <a:pt x="2821" y="3196"/>
                  </a:cubicBezTo>
                  <a:cubicBezTo>
                    <a:pt x="2834" y="3196"/>
                    <a:pt x="2847" y="3196"/>
                    <a:pt x="2859" y="3196"/>
                  </a:cubicBezTo>
                  <a:lnTo>
                    <a:pt x="3133" y="3196"/>
                  </a:lnTo>
                  <a:cubicBezTo>
                    <a:pt x="4709" y="3196"/>
                    <a:pt x="5992" y="1935"/>
                    <a:pt x="5992" y="358"/>
                  </a:cubicBezTo>
                  <a:lnTo>
                    <a:pt x="5992" y="42"/>
                  </a:lnTo>
                  <a:cubicBezTo>
                    <a:pt x="5992" y="21"/>
                    <a:pt x="5971" y="0"/>
                    <a:pt x="5950" y="0"/>
                  </a:cubicBezTo>
                  <a:close/>
                </a:path>
              </a:pathLst>
            </a:custGeom>
            <a:solidFill>
              <a:srgbClr val="A7B9C7"/>
            </a:solidFill>
            <a:ln>
              <a:noFill/>
            </a:ln>
          </p:spPr>
          <p:txBody>
            <a:bodyPr spcFirstLastPara="1" wrap="square" lIns="91425" tIns="91425" rIns="91425" bIns="91425" anchor="ctr" anchorCtr="0">
              <a:noAutofit/>
            </a:bodyPr>
            <a:lstStyle/>
            <a:p>
              <a:endParaRPr/>
            </a:p>
          </p:txBody>
        </p:sp>
        <p:sp>
          <p:nvSpPr>
            <p:cNvPr id="9217" name="Google Shape;9217;p66"/>
            <p:cNvSpPr/>
            <p:nvPr/>
          </p:nvSpPr>
          <p:spPr>
            <a:xfrm>
              <a:off x="871011" y="2603138"/>
              <a:ext cx="61073" cy="48182"/>
            </a:xfrm>
            <a:custGeom>
              <a:avLst/>
              <a:gdLst/>
              <a:ahLst/>
              <a:cxnLst/>
              <a:rect l="l" t="t" r="r" b="b"/>
              <a:pathLst>
                <a:path w="4079" h="3218" extrusionOk="0">
                  <a:moveTo>
                    <a:pt x="1829" y="0"/>
                  </a:moveTo>
                  <a:cubicBezTo>
                    <a:pt x="1850" y="0"/>
                    <a:pt x="1871" y="21"/>
                    <a:pt x="1871" y="42"/>
                  </a:cubicBezTo>
                  <a:lnTo>
                    <a:pt x="1871" y="358"/>
                  </a:lnTo>
                  <a:cubicBezTo>
                    <a:pt x="1871" y="1556"/>
                    <a:pt x="1114" y="2628"/>
                    <a:pt x="0" y="3028"/>
                  </a:cubicBezTo>
                  <a:cubicBezTo>
                    <a:pt x="295" y="3154"/>
                    <a:pt x="631" y="3217"/>
                    <a:pt x="967" y="3217"/>
                  </a:cubicBezTo>
                  <a:lnTo>
                    <a:pt x="1220" y="3217"/>
                  </a:lnTo>
                  <a:cubicBezTo>
                    <a:pt x="2796" y="3217"/>
                    <a:pt x="4079" y="1935"/>
                    <a:pt x="4079" y="358"/>
                  </a:cubicBezTo>
                  <a:lnTo>
                    <a:pt x="4079" y="42"/>
                  </a:lnTo>
                  <a:cubicBezTo>
                    <a:pt x="4079" y="21"/>
                    <a:pt x="4058" y="0"/>
                    <a:pt x="4058"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218" name="Google Shape;9218;p66"/>
            <p:cNvSpPr/>
            <p:nvPr/>
          </p:nvSpPr>
          <p:spPr>
            <a:xfrm>
              <a:off x="1003533" y="2433470"/>
              <a:ext cx="23941" cy="274506"/>
            </a:xfrm>
            <a:custGeom>
              <a:avLst/>
              <a:gdLst/>
              <a:ahLst/>
              <a:cxnLst/>
              <a:rect l="l" t="t" r="r" b="b"/>
              <a:pathLst>
                <a:path w="1599" h="18334" extrusionOk="0">
                  <a:moveTo>
                    <a:pt x="0" y="0"/>
                  </a:moveTo>
                  <a:lnTo>
                    <a:pt x="0" y="18333"/>
                  </a:lnTo>
                  <a:lnTo>
                    <a:pt x="1598" y="18333"/>
                  </a:lnTo>
                  <a:lnTo>
                    <a:pt x="1598"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19" name="Google Shape;9219;p66"/>
            <p:cNvSpPr/>
            <p:nvPr/>
          </p:nvSpPr>
          <p:spPr>
            <a:xfrm>
              <a:off x="1015496" y="2433470"/>
              <a:ext cx="11978" cy="274506"/>
            </a:xfrm>
            <a:custGeom>
              <a:avLst/>
              <a:gdLst/>
              <a:ahLst/>
              <a:cxnLst/>
              <a:rect l="l" t="t" r="r" b="b"/>
              <a:pathLst>
                <a:path w="800" h="18334" extrusionOk="0">
                  <a:moveTo>
                    <a:pt x="0" y="0"/>
                  </a:moveTo>
                  <a:lnTo>
                    <a:pt x="0" y="18333"/>
                  </a:lnTo>
                  <a:lnTo>
                    <a:pt x="799" y="18333"/>
                  </a:lnTo>
                  <a:lnTo>
                    <a:pt x="799" y="0"/>
                  </a:lnTo>
                  <a:close/>
                </a:path>
              </a:pathLst>
            </a:custGeom>
            <a:solidFill>
              <a:srgbClr val="798FA1"/>
            </a:solidFill>
            <a:ln>
              <a:noFill/>
            </a:ln>
          </p:spPr>
          <p:txBody>
            <a:bodyPr spcFirstLastPara="1" wrap="square" lIns="91425" tIns="91425" rIns="91425" bIns="91425" anchor="ctr" anchorCtr="0">
              <a:noAutofit/>
            </a:bodyPr>
            <a:lstStyle/>
            <a:p>
              <a:endParaRPr/>
            </a:p>
          </p:txBody>
        </p:sp>
        <p:sp>
          <p:nvSpPr>
            <p:cNvPr id="9220" name="Google Shape;9220;p66"/>
            <p:cNvSpPr/>
            <p:nvPr/>
          </p:nvSpPr>
          <p:spPr>
            <a:xfrm>
              <a:off x="932698" y="2697570"/>
              <a:ext cx="165910" cy="34646"/>
            </a:xfrm>
            <a:custGeom>
              <a:avLst/>
              <a:gdLst/>
              <a:ahLst/>
              <a:cxnLst/>
              <a:rect l="l" t="t" r="r" b="b"/>
              <a:pathLst>
                <a:path w="11081" h="2314" extrusionOk="0">
                  <a:moveTo>
                    <a:pt x="737" y="1"/>
                  </a:moveTo>
                  <a:cubicBezTo>
                    <a:pt x="337" y="1"/>
                    <a:pt x="1" y="337"/>
                    <a:pt x="1" y="736"/>
                  </a:cubicBezTo>
                  <a:lnTo>
                    <a:pt x="1" y="2313"/>
                  </a:lnTo>
                  <a:lnTo>
                    <a:pt x="11081" y="2313"/>
                  </a:lnTo>
                  <a:lnTo>
                    <a:pt x="11081" y="736"/>
                  </a:lnTo>
                  <a:cubicBezTo>
                    <a:pt x="11060" y="316"/>
                    <a:pt x="10723" y="1"/>
                    <a:pt x="1032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221" name="Google Shape;9221;p66"/>
            <p:cNvSpPr/>
            <p:nvPr/>
          </p:nvSpPr>
          <p:spPr>
            <a:xfrm>
              <a:off x="993771" y="2394751"/>
              <a:ext cx="43465" cy="43450"/>
            </a:xfrm>
            <a:custGeom>
              <a:avLst/>
              <a:gdLst/>
              <a:ahLst/>
              <a:cxnLst/>
              <a:rect l="l" t="t" r="r" b="b"/>
              <a:pathLst>
                <a:path w="2903" h="2902" extrusionOk="0">
                  <a:moveTo>
                    <a:pt x="1451" y="0"/>
                  </a:moveTo>
                  <a:cubicBezTo>
                    <a:pt x="652" y="0"/>
                    <a:pt x="1" y="652"/>
                    <a:pt x="1" y="1451"/>
                  </a:cubicBezTo>
                  <a:cubicBezTo>
                    <a:pt x="1" y="2250"/>
                    <a:pt x="652" y="2902"/>
                    <a:pt x="1451" y="2902"/>
                  </a:cubicBezTo>
                  <a:cubicBezTo>
                    <a:pt x="2250" y="2902"/>
                    <a:pt x="2902" y="2250"/>
                    <a:pt x="2902" y="1451"/>
                  </a:cubicBezTo>
                  <a:cubicBezTo>
                    <a:pt x="2902" y="652"/>
                    <a:pt x="2250" y="0"/>
                    <a:pt x="145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22" name="Google Shape;9222;p66"/>
            <p:cNvSpPr/>
            <p:nvPr/>
          </p:nvSpPr>
          <p:spPr>
            <a:xfrm>
              <a:off x="996286" y="2397266"/>
              <a:ext cx="45037" cy="40950"/>
            </a:xfrm>
            <a:custGeom>
              <a:avLst/>
              <a:gdLst/>
              <a:ahLst/>
              <a:cxnLst/>
              <a:rect l="l" t="t" r="r" b="b"/>
              <a:pathLst>
                <a:path w="3008" h="2735" extrusionOk="0">
                  <a:moveTo>
                    <a:pt x="1935" y="0"/>
                  </a:moveTo>
                  <a:cubicBezTo>
                    <a:pt x="2452" y="1017"/>
                    <a:pt x="1655" y="2105"/>
                    <a:pt x="668" y="2105"/>
                  </a:cubicBezTo>
                  <a:cubicBezTo>
                    <a:pt x="451" y="2105"/>
                    <a:pt x="224" y="2052"/>
                    <a:pt x="1" y="1935"/>
                  </a:cubicBezTo>
                  <a:lnTo>
                    <a:pt x="1" y="1935"/>
                  </a:lnTo>
                  <a:cubicBezTo>
                    <a:pt x="261" y="2455"/>
                    <a:pt x="769" y="2734"/>
                    <a:pt x="1289" y="2734"/>
                  </a:cubicBezTo>
                  <a:cubicBezTo>
                    <a:pt x="1651" y="2734"/>
                    <a:pt x="2020" y="2598"/>
                    <a:pt x="2314" y="2313"/>
                  </a:cubicBezTo>
                  <a:cubicBezTo>
                    <a:pt x="3007" y="1619"/>
                    <a:pt x="2818" y="442"/>
                    <a:pt x="1935" y="0"/>
                  </a:cubicBezTo>
                  <a:close/>
                </a:path>
              </a:pathLst>
            </a:custGeom>
            <a:solidFill>
              <a:srgbClr val="798FA1"/>
            </a:solidFill>
            <a:ln>
              <a:noFill/>
            </a:ln>
          </p:spPr>
          <p:txBody>
            <a:bodyPr spcFirstLastPara="1" wrap="square" lIns="91425" tIns="91425" rIns="91425" bIns="91425" anchor="ctr" anchorCtr="0">
              <a:noAutofit/>
            </a:bodyPr>
            <a:lstStyle/>
            <a:p>
              <a:endParaRPr/>
            </a:p>
          </p:txBody>
        </p:sp>
        <p:sp>
          <p:nvSpPr>
            <p:cNvPr id="9223" name="Google Shape;9223;p66"/>
            <p:cNvSpPr/>
            <p:nvPr/>
          </p:nvSpPr>
          <p:spPr>
            <a:xfrm>
              <a:off x="844570" y="2454237"/>
              <a:ext cx="341867" cy="50068"/>
            </a:xfrm>
            <a:custGeom>
              <a:avLst/>
              <a:gdLst/>
              <a:ahLst/>
              <a:cxnLst/>
              <a:rect l="l" t="t" r="r" b="b"/>
              <a:pathLst>
                <a:path w="22833" h="3344" extrusionOk="0">
                  <a:moveTo>
                    <a:pt x="8031" y="1"/>
                  </a:moveTo>
                  <a:cubicBezTo>
                    <a:pt x="7043" y="1"/>
                    <a:pt x="6097" y="400"/>
                    <a:pt x="5403" y="1115"/>
                  </a:cubicBezTo>
                  <a:cubicBezTo>
                    <a:pt x="4920" y="1620"/>
                    <a:pt x="4247" y="1914"/>
                    <a:pt x="3532" y="1914"/>
                  </a:cubicBezTo>
                  <a:lnTo>
                    <a:pt x="294" y="1914"/>
                  </a:lnTo>
                  <a:cubicBezTo>
                    <a:pt x="126" y="1914"/>
                    <a:pt x="0" y="2040"/>
                    <a:pt x="0" y="2208"/>
                  </a:cubicBezTo>
                  <a:lnTo>
                    <a:pt x="0" y="3049"/>
                  </a:lnTo>
                  <a:cubicBezTo>
                    <a:pt x="0" y="3217"/>
                    <a:pt x="126" y="3344"/>
                    <a:pt x="294" y="3344"/>
                  </a:cubicBezTo>
                  <a:lnTo>
                    <a:pt x="3658" y="3344"/>
                  </a:lnTo>
                  <a:cubicBezTo>
                    <a:pt x="4647" y="3344"/>
                    <a:pt x="5593" y="2944"/>
                    <a:pt x="6286" y="2229"/>
                  </a:cubicBezTo>
                  <a:cubicBezTo>
                    <a:pt x="6754" y="1721"/>
                    <a:pt x="7398" y="1429"/>
                    <a:pt x="8086" y="1429"/>
                  </a:cubicBezTo>
                  <a:cubicBezTo>
                    <a:pt x="8110" y="1429"/>
                    <a:pt x="8134" y="1430"/>
                    <a:pt x="8158" y="1430"/>
                  </a:cubicBezTo>
                  <a:lnTo>
                    <a:pt x="14822" y="1430"/>
                  </a:lnTo>
                  <a:cubicBezTo>
                    <a:pt x="15432" y="1430"/>
                    <a:pt x="16000" y="1683"/>
                    <a:pt x="16441" y="2124"/>
                  </a:cubicBezTo>
                  <a:cubicBezTo>
                    <a:pt x="17177" y="2902"/>
                    <a:pt x="18207" y="3344"/>
                    <a:pt x="19300" y="3344"/>
                  </a:cubicBezTo>
                  <a:lnTo>
                    <a:pt x="22559" y="3344"/>
                  </a:lnTo>
                  <a:cubicBezTo>
                    <a:pt x="22706" y="3344"/>
                    <a:pt x="22833" y="3217"/>
                    <a:pt x="22833" y="3049"/>
                  </a:cubicBezTo>
                  <a:lnTo>
                    <a:pt x="22833" y="2208"/>
                  </a:lnTo>
                  <a:cubicBezTo>
                    <a:pt x="22833" y="2040"/>
                    <a:pt x="22706" y="1914"/>
                    <a:pt x="22559" y="1914"/>
                  </a:cubicBezTo>
                  <a:lnTo>
                    <a:pt x="19321" y="1914"/>
                  </a:lnTo>
                  <a:cubicBezTo>
                    <a:pt x="18607" y="1914"/>
                    <a:pt x="17913" y="1620"/>
                    <a:pt x="17450" y="1115"/>
                  </a:cubicBezTo>
                  <a:cubicBezTo>
                    <a:pt x="16757" y="400"/>
                    <a:pt x="15810" y="1"/>
                    <a:pt x="1482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224" name="Google Shape;9224;p66"/>
            <p:cNvSpPr/>
            <p:nvPr/>
          </p:nvSpPr>
          <p:spPr>
            <a:xfrm>
              <a:off x="844570" y="2466499"/>
              <a:ext cx="341867" cy="37821"/>
            </a:xfrm>
            <a:custGeom>
              <a:avLst/>
              <a:gdLst/>
              <a:ahLst/>
              <a:cxnLst/>
              <a:rect l="l" t="t" r="r" b="b"/>
              <a:pathLst>
                <a:path w="22833" h="2526" extrusionOk="0">
                  <a:moveTo>
                    <a:pt x="8086" y="1"/>
                  </a:moveTo>
                  <a:cubicBezTo>
                    <a:pt x="7398" y="1"/>
                    <a:pt x="6754" y="293"/>
                    <a:pt x="6286" y="801"/>
                  </a:cubicBezTo>
                  <a:cubicBezTo>
                    <a:pt x="5593" y="1515"/>
                    <a:pt x="4647" y="1915"/>
                    <a:pt x="3658" y="1915"/>
                  </a:cubicBezTo>
                  <a:lnTo>
                    <a:pt x="294" y="1915"/>
                  </a:lnTo>
                  <a:cubicBezTo>
                    <a:pt x="126" y="1915"/>
                    <a:pt x="21" y="1789"/>
                    <a:pt x="0" y="1642"/>
                  </a:cubicBezTo>
                  <a:lnTo>
                    <a:pt x="0" y="2230"/>
                  </a:lnTo>
                  <a:cubicBezTo>
                    <a:pt x="0" y="2398"/>
                    <a:pt x="126" y="2525"/>
                    <a:pt x="294" y="2525"/>
                  </a:cubicBezTo>
                  <a:lnTo>
                    <a:pt x="3679" y="2525"/>
                  </a:lnTo>
                  <a:cubicBezTo>
                    <a:pt x="3704" y="2525"/>
                    <a:pt x="3729" y="2525"/>
                    <a:pt x="3754" y="2525"/>
                  </a:cubicBezTo>
                  <a:cubicBezTo>
                    <a:pt x="4715" y="2525"/>
                    <a:pt x="5631" y="2128"/>
                    <a:pt x="6307" y="1431"/>
                  </a:cubicBezTo>
                  <a:cubicBezTo>
                    <a:pt x="6791" y="906"/>
                    <a:pt x="7464" y="611"/>
                    <a:pt x="8179" y="611"/>
                  </a:cubicBezTo>
                  <a:lnTo>
                    <a:pt x="14822" y="611"/>
                  </a:lnTo>
                  <a:cubicBezTo>
                    <a:pt x="15432" y="611"/>
                    <a:pt x="16000" y="864"/>
                    <a:pt x="16441" y="1305"/>
                  </a:cubicBezTo>
                  <a:cubicBezTo>
                    <a:pt x="17177" y="2083"/>
                    <a:pt x="18207" y="2525"/>
                    <a:pt x="19300" y="2525"/>
                  </a:cubicBezTo>
                  <a:lnTo>
                    <a:pt x="22559" y="2525"/>
                  </a:lnTo>
                  <a:cubicBezTo>
                    <a:pt x="22706" y="2525"/>
                    <a:pt x="22833" y="2398"/>
                    <a:pt x="22833" y="2251"/>
                  </a:cubicBezTo>
                  <a:lnTo>
                    <a:pt x="22833" y="1642"/>
                  </a:lnTo>
                  <a:cubicBezTo>
                    <a:pt x="22833" y="1789"/>
                    <a:pt x="22706" y="1915"/>
                    <a:pt x="22559" y="1915"/>
                  </a:cubicBezTo>
                  <a:lnTo>
                    <a:pt x="19300" y="1915"/>
                  </a:lnTo>
                  <a:cubicBezTo>
                    <a:pt x="18207" y="1915"/>
                    <a:pt x="17177" y="1473"/>
                    <a:pt x="16441" y="696"/>
                  </a:cubicBezTo>
                  <a:cubicBezTo>
                    <a:pt x="16000" y="254"/>
                    <a:pt x="15432" y="2"/>
                    <a:pt x="14822" y="2"/>
                  </a:cubicBezTo>
                  <a:lnTo>
                    <a:pt x="8158" y="2"/>
                  </a:lnTo>
                  <a:cubicBezTo>
                    <a:pt x="8134" y="1"/>
                    <a:pt x="8110" y="1"/>
                    <a:pt x="8086" y="1"/>
                  </a:cubicBezTo>
                  <a:close/>
                </a:path>
              </a:pathLst>
            </a:custGeom>
            <a:solidFill>
              <a:srgbClr val="798FA1"/>
            </a:solidFill>
            <a:ln>
              <a:noFill/>
            </a:ln>
          </p:spPr>
          <p:txBody>
            <a:bodyPr spcFirstLastPara="1" wrap="square" lIns="91425" tIns="91425" rIns="91425" bIns="91425" anchor="ctr" anchorCtr="0">
              <a:noAutofit/>
            </a:bodyPr>
            <a:lstStyle/>
            <a:p>
              <a:endParaRPr/>
            </a:p>
          </p:txBody>
        </p:sp>
        <p:sp>
          <p:nvSpPr>
            <p:cNvPr id="9225" name="Google Shape;9225;p66"/>
            <p:cNvSpPr/>
            <p:nvPr/>
          </p:nvSpPr>
          <p:spPr>
            <a:xfrm>
              <a:off x="932698" y="2697555"/>
              <a:ext cx="165910" cy="34661"/>
            </a:xfrm>
            <a:custGeom>
              <a:avLst/>
              <a:gdLst/>
              <a:ahLst/>
              <a:cxnLst/>
              <a:rect l="l" t="t" r="r" b="b"/>
              <a:pathLst>
                <a:path w="11081" h="2315" extrusionOk="0">
                  <a:moveTo>
                    <a:pt x="10359" y="1"/>
                  </a:moveTo>
                  <a:cubicBezTo>
                    <a:pt x="10347" y="1"/>
                    <a:pt x="10336" y="1"/>
                    <a:pt x="10324" y="2"/>
                  </a:cubicBezTo>
                  <a:lnTo>
                    <a:pt x="8873" y="2"/>
                  </a:lnTo>
                  <a:lnTo>
                    <a:pt x="8873" y="527"/>
                  </a:lnTo>
                  <a:cubicBezTo>
                    <a:pt x="8873" y="969"/>
                    <a:pt x="8495" y="1326"/>
                    <a:pt x="8053" y="1326"/>
                  </a:cubicBezTo>
                  <a:lnTo>
                    <a:pt x="1" y="1326"/>
                  </a:lnTo>
                  <a:lnTo>
                    <a:pt x="1" y="2314"/>
                  </a:lnTo>
                  <a:lnTo>
                    <a:pt x="11081" y="2314"/>
                  </a:lnTo>
                  <a:lnTo>
                    <a:pt x="11081" y="737"/>
                  </a:lnTo>
                  <a:cubicBezTo>
                    <a:pt x="11081" y="349"/>
                    <a:pt x="10763" y="1"/>
                    <a:pt x="10359" y="1"/>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9226" name="Google Shape;9226;p66"/>
            <p:cNvSpPr/>
            <p:nvPr/>
          </p:nvSpPr>
          <p:spPr>
            <a:xfrm>
              <a:off x="906885" y="2723068"/>
              <a:ext cx="217221" cy="28343"/>
            </a:xfrm>
            <a:custGeom>
              <a:avLst/>
              <a:gdLst/>
              <a:ahLst/>
              <a:cxnLst/>
              <a:rect l="l" t="t" r="r" b="b"/>
              <a:pathLst>
                <a:path w="14508" h="1893" extrusionOk="0">
                  <a:moveTo>
                    <a:pt x="758" y="1"/>
                  </a:moveTo>
                  <a:cubicBezTo>
                    <a:pt x="337" y="1"/>
                    <a:pt x="1" y="337"/>
                    <a:pt x="22" y="757"/>
                  </a:cubicBezTo>
                  <a:lnTo>
                    <a:pt x="22" y="1893"/>
                  </a:lnTo>
                  <a:lnTo>
                    <a:pt x="14508" y="1893"/>
                  </a:lnTo>
                  <a:lnTo>
                    <a:pt x="14508" y="757"/>
                  </a:lnTo>
                  <a:cubicBezTo>
                    <a:pt x="14508" y="337"/>
                    <a:pt x="14171" y="1"/>
                    <a:pt x="13751"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227" name="Google Shape;9227;p66"/>
            <p:cNvSpPr/>
            <p:nvPr/>
          </p:nvSpPr>
          <p:spPr>
            <a:xfrm>
              <a:off x="907200" y="2723068"/>
              <a:ext cx="216907" cy="28029"/>
            </a:xfrm>
            <a:custGeom>
              <a:avLst/>
              <a:gdLst/>
              <a:ahLst/>
              <a:cxnLst/>
              <a:rect l="l" t="t" r="r" b="b"/>
              <a:pathLst>
                <a:path w="14487" h="1872" extrusionOk="0">
                  <a:moveTo>
                    <a:pt x="12258" y="1"/>
                  </a:moveTo>
                  <a:lnTo>
                    <a:pt x="12258" y="694"/>
                  </a:lnTo>
                  <a:cubicBezTo>
                    <a:pt x="12237" y="1115"/>
                    <a:pt x="11922" y="1451"/>
                    <a:pt x="11501" y="1451"/>
                  </a:cubicBezTo>
                  <a:lnTo>
                    <a:pt x="1" y="1451"/>
                  </a:lnTo>
                  <a:lnTo>
                    <a:pt x="1" y="1872"/>
                  </a:lnTo>
                  <a:lnTo>
                    <a:pt x="14487" y="1872"/>
                  </a:lnTo>
                  <a:lnTo>
                    <a:pt x="14487" y="1451"/>
                  </a:lnTo>
                  <a:lnTo>
                    <a:pt x="14487" y="736"/>
                  </a:lnTo>
                  <a:cubicBezTo>
                    <a:pt x="14466" y="316"/>
                    <a:pt x="14129" y="1"/>
                    <a:pt x="13730" y="1"/>
                  </a:cubicBezTo>
                  <a:close/>
                </a:path>
              </a:pathLst>
            </a:custGeom>
            <a:solidFill>
              <a:srgbClr val="566D82"/>
            </a:solidFill>
            <a:ln>
              <a:noFill/>
            </a:ln>
          </p:spPr>
          <p:txBody>
            <a:bodyPr spcFirstLastPara="1" wrap="square" lIns="91425" tIns="91425" rIns="91425" bIns="91425" anchor="ctr" anchorCtr="0">
              <a:noAutofit/>
            </a:bodyPr>
            <a:lstStyle/>
            <a:p>
              <a:endParaRPr/>
            </a:p>
          </p:txBody>
        </p:sp>
      </p:grpSp>
      <p:grpSp>
        <p:nvGrpSpPr>
          <p:cNvPr id="9228" name="Google Shape;9228;p66"/>
          <p:cNvGrpSpPr/>
          <p:nvPr/>
        </p:nvGrpSpPr>
        <p:grpSpPr>
          <a:xfrm>
            <a:off x="1290615" y="2216468"/>
            <a:ext cx="336836" cy="342511"/>
            <a:chOff x="1290615" y="2399467"/>
            <a:chExt cx="336836" cy="342511"/>
          </a:xfrm>
        </p:grpSpPr>
        <p:sp>
          <p:nvSpPr>
            <p:cNvPr id="9229" name="Google Shape;9229;p66"/>
            <p:cNvSpPr/>
            <p:nvPr/>
          </p:nvSpPr>
          <p:spPr>
            <a:xfrm>
              <a:off x="1399226" y="2683720"/>
              <a:ext cx="119316" cy="39363"/>
            </a:xfrm>
            <a:custGeom>
              <a:avLst/>
              <a:gdLst/>
              <a:ahLst/>
              <a:cxnLst/>
              <a:rect l="l" t="t" r="r" b="b"/>
              <a:pathLst>
                <a:path w="7969" h="2629" extrusionOk="0">
                  <a:moveTo>
                    <a:pt x="4100" y="1"/>
                  </a:moveTo>
                  <a:lnTo>
                    <a:pt x="0" y="1640"/>
                  </a:lnTo>
                  <a:cubicBezTo>
                    <a:pt x="0" y="2187"/>
                    <a:pt x="442" y="2629"/>
                    <a:pt x="988" y="2629"/>
                  </a:cubicBezTo>
                  <a:lnTo>
                    <a:pt x="6980" y="2629"/>
                  </a:lnTo>
                  <a:cubicBezTo>
                    <a:pt x="7527" y="2629"/>
                    <a:pt x="7968" y="2187"/>
                    <a:pt x="7968" y="1640"/>
                  </a:cubicBezTo>
                  <a:lnTo>
                    <a:pt x="4100"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9230" name="Google Shape;9230;p66"/>
            <p:cNvSpPr/>
            <p:nvPr/>
          </p:nvSpPr>
          <p:spPr>
            <a:xfrm>
              <a:off x="1321788" y="2662624"/>
              <a:ext cx="58872" cy="79354"/>
            </a:xfrm>
            <a:custGeom>
              <a:avLst/>
              <a:gdLst/>
              <a:ahLst/>
              <a:cxnLst/>
              <a:rect l="l" t="t" r="r" b="b"/>
              <a:pathLst>
                <a:path w="3932" h="5300" extrusionOk="0">
                  <a:moveTo>
                    <a:pt x="0" y="1"/>
                  </a:moveTo>
                  <a:lnTo>
                    <a:pt x="0" y="4626"/>
                  </a:lnTo>
                  <a:cubicBezTo>
                    <a:pt x="0" y="5005"/>
                    <a:pt x="294" y="5299"/>
                    <a:pt x="673" y="5299"/>
                  </a:cubicBezTo>
                  <a:lnTo>
                    <a:pt x="3259" y="5299"/>
                  </a:lnTo>
                  <a:cubicBezTo>
                    <a:pt x="3637" y="5299"/>
                    <a:pt x="3932" y="5005"/>
                    <a:pt x="3932" y="4626"/>
                  </a:cubicBezTo>
                  <a:lnTo>
                    <a:pt x="3932" y="3049"/>
                  </a:lnTo>
                  <a:lnTo>
                    <a:pt x="0"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231" name="Google Shape;9231;p66"/>
            <p:cNvSpPr/>
            <p:nvPr/>
          </p:nvSpPr>
          <p:spPr>
            <a:xfrm>
              <a:off x="1540866" y="2676159"/>
              <a:ext cx="58887" cy="65819"/>
            </a:xfrm>
            <a:custGeom>
              <a:avLst/>
              <a:gdLst/>
              <a:ahLst/>
              <a:cxnLst/>
              <a:rect l="l" t="t" r="r" b="b"/>
              <a:pathLst>
                <a:path w="3933" h="4396" extrusionOk="0">
                  <a:moveTo>
                    <a:pt x="3932" y="1"/>
                  </a:moveTo>
                  <a:lnTo>
                    <a:pt x="1" y="2145"/>
                  </a:lnTo>
                  <a:lnTo>
                    <a:pt x="1" y="3722"/>
                  </a:lnTo>
                  <a:cubicBezTo>
                    <a:pt x="1" y="4101"/>
                    <a:pt x="295" y="4395"/>
                    <a:pt x="674" y="4395"/>
                  </a:cubicBezTo>
                  <a:lnTo>
                    <a:pt x="3260" y="4395"/>
                  </a:lnTo>
                  <a:cubicBezTo>
                    <a:pt x="3638" y="4395"/>
                    <a:pt x="3932" y="4101"/>
                    <a:pt x="3932" y="3722"/>
                  </a:cubicBezTo>
                  <a:lnTo>
                    <a:pt x="3932"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232" name="Google Shape;9232;p66"/>
            <p:cNvSpPr/>
            <p:nvPr/>
          </p:nvSpPr>
          <p:spPr>
            <a:xfrm>
              <a:off x="1290615" y="2471560"/>
              <a:ext cx="115857" cy="80283"/>
            </a:xfrm>
            <a:custGeom>
              <a:avLst/>
              <a:gdLst/>
              <a:ahLst/>
              <a:cxnLst/>
              <a:rect l="l" t="t" r="r" b="b"/>
              <a:pathLst>
                <a:path w="7738" h="5362" extrusionOk="0">
                  <a:moveTo>
                    <a:pt x="863" y="0"/>
                  </a:moveTo>
                  <a:cubicBezTo>
                    <a:pt x="379" y="0"/>
                    <a:pt x="1" y="400"/>
                    <a:pt x="1" y="883"/>
                  </a:cubicBezTo>
                  <a:lnTo>
                    <a:pt x="1" y="4499"/>
                  </a:lnTo>
                  <a:cubicBezTo>
                    <a:pt x="1" y="4962"/>
                    <a:pt x="379" y="5361"/>
                    <a:pt x="863" y="5361"/>
                  </a:cubicBezTo>
                  <a:lnTo>
                    <a:pt x="7738" y="5361"/>
                  </a:lnTo>
                  <a:lnTo>
                    <a:pt x="1535" y="0"/>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233" name="Google Shape;9233;p66"/>
            <p:cNvSpPr/>
            <p:nvPr/>
          </p:nvSpPr>
          <p:spPr>
            <a:xfrm>
              <a:off x="1555045" y="2471859"/>
              <a:ext cx="72407" cy="79983"/>
            </a:xfrm>
            <a:custGeom>
              <a:avLst/>
              <a:gdLst/>
              <a:ahLst/>
              <a:cxnLst/>
              <a:rect l="l" t="t" r="r" b="b"/>
              <a:pathLst>
                <a:path w="4836" h="5342" extrusionOk="0">
                  <a:moveTo>
                    <a:pt x="4010" y="0"/>
                  </a:moveTo>
                  <a:cubicBezTo>
                    <a:pt x="3998" y="0"/>
                    <a:pt x="3986" y="1"/>
                    <a:pt x="3974" y="1"/>
                  </a:cubicBezTo>
                  <a:lnTo>
                    <a:pt x="3301" y="1"/>
                  </a:lnTo>
                  <a:lnTo>
                    <a:pt x="0" y="5341"/>
                  </a:lnTo>
                  <a:lnTo>
                    <a:pt x="3974" y="5341"/>
                  </a:lnTo>
                  <a:cubicBezTo>
                    <a:pt x="4457" y="5341"/>
                    <a:pt x="4836" y="4942"/>
                    <a:pt x="4836" y="4479"/>
                  </a:cubicBezTo>
                  <a:lnTo>
                    <a:pt x="4836" y="863"/>
                  </a:lnTo>
                  <a:cubicBezTo>
                    <a:pt x="4836" y="392"/>
                    <a:pt x="4476" y="0"/>
                    <a:pt x="4010" y="0"/>
                  </a:cubicBez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234" name="Google Shape;9234;p66"/>
            <p:cNvSpPr/>
            <p:nvPr/>
          </p:nvSpPr>
          <p:spPr>
            <a:xfrm>
              <a:off x="1313598" y="2399467"/>
              <a:ext cx="290871" cy="263172"/>
            </a:xfrm>
            <a:custGeom>
              <a:avLst/>
              <a:gdLst/>
              <a:ahLst/>
              <a:cxnLst/>
              <a:rect l="l" t="t" r="r" b="b"/>
              <a:pathLst>
                <a:path w="19427" h="17577" extrusionOk="0">
                  <a:moveTo>
                    <a:pt x="2986" y="1"/>
                  </a:moveTo>
                  <a:cubicBezTo>
                    <a:pt x="1346" y="1"/>
                    <a:pt x="0" y="1346"/>
                    <a:pt x="0" y="2986"/>
                  </a:cubicBezTo>
                  <a:lnTo>
                    <a:pt x="0" y="17577"/>
                  </a:lnTo>
                  <a:lnTo>
                    <a:pt x="19427" y="17577"/>
                  </a:lnTo>
                  <a:lnTo>
                    <a:pt x="19427" y="2986"/>
                  </a:lnTo>
                  <a:cubicBezTo>
                    <a:pt x="19427" y="1346"/>
                    <a:pt x="18081" y="1"/>
                    <a:pt x="16420"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9235" name="Google Shape;9235;p66"/>
            <p:cNvSpPr/>
            <p:nvPr/>
          </p:nvSpPr>
          <p:spPr>
            <a:xfrm>
              <a:off x="1313598" y="2399467"/>
              <a:ext cx="77138" cy="263172"/>
            </a:xfrm>
            <a:custGeom>
              <a:avLst/>
              <a:gdLst/>
              <a:ahLst/>
              <a:cxnLst/>
              <a:rect l="l" t="t" r="r" b="b"/>
              <a:pathLst>
                <a:path w="5152" h="17577" extrusionOk="0">
                  <a:moveTo>
                    <a:pt x="2986" y="1"/>
                  </a:moveTo>
                  <a:cubicBezTo>
                    <a:pt x="1346" y="1"/>
                    <a:pt x="0" y="1346"/>
                    <a:pt x="0" y="2986"/>
                  </a:cubicBezTo>
                  <a:lnTo>
                    <a:pt x="0" y="17577"/>
                  </a:lnTo>
                  <a:lnTo>
                    <a:pt x="2166" y="17577"/>
                  </a:lnTo>
                  <a:lnTo>
                    <a:pt x="2166" y="2986"/>
                  </a:lnTo>
                  <a:cubicBezTo>
                    <a:pt x="2166" y="1346"/>
                    <a:pt x="3490" y="1"/>
                    <a:pt x="5151"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9236" name="Google Shape;9236;p66"/>
            <p:cNvSpPr/>
            <p:nvPr/>
          </p:nvSpPr>
          <p:spPr>
            <a:xfrm>
              <a:off x="1332793" y="2446376"/>
              <a:ext cx="252481" cy="129392"/>
            </a:xfrm>
            <a:custGeom>
              <a:avLst/>
              <a:gdLst/>
              <a:ahLst/>
              <a:cxnLst/>
              <a:rect l="l" t="t" r="r" b="b"/>
              <a:pathLst>
                <a:path w="16863" h="8642" extrusionOk="0">
                  <a:moveTo>
                    <a:pt x="1325" y="0"/>
                  </a:moveTo>
                  <a:cubicBezTo>
                    <a:pt x="590" y="0"/>
                    <a:pt x="1" y="610"/>
                    <a:pt x="1" y="1346"/>
                  </a:cubicBezTo>
                  <a:lnTo>
                    <a:pt x="1" y="7317"/>
                  </a:lnTo>
                  <a:cubicBezTo>
                    <a:pt x="1" y="8052"/>
                    <a:pt x="590" y="8641"/>
                    <a:pt x="1325" y="8641"/>
                  </a:cubicBezTo>
                  <a:lnTo>
                    <a:pt x="15538" y="8641"/>
                  </a:lnTo>
                  <a:cubicBezTo>
                    <a:pt x="16274" y="8641"/>
                    <a:pt x="16862" y="8052"/>
                    <a:pt x="16862" y="7317"/>
                  </a:cubicBezTo>
                  <a:lnTo>
                    <a:pt x="16862" y="1346"/>
                  </a:lnTo>
                  <a:cubicBezTo>
                    <a:pt x="16862" y="610"/>
                    <a:pt x="16274" y="0"/>
                    <a:pt x="15538" y="0"/>
                  </a:cubicBezTo>
                  <a:close/>
                </a:path>
              </a:pathLst>
            </a:custGeom>
            <a:solidFill>
              <a:srgbClr val="BBC9D4"/>
            </a:solidFill>
            <a:ln>
              <a:noFill/>
            </a:ln>
          </p:spPr>
          <p:txBody>
            <a:bodyPr spcFirstLastPara="1" wrap="square" lIns="91425" tIns="91425" rIns="91425" bIns="91425" anchor="ctr" anchorCtr="0">
              <a:noAutofit/>
            </a:bodyPr>
            <a:lstStyle/>
            <a:p>
              <a:endParaRPr/>
            </a:p>
          </p:txBody>
        </p:sp>
        <p:sp>
          <p:nvSpPr>
            <p:cNvPr id="9237" name="Google Shape;9237;p66"/>
            <p:cNvSpPr/>
            <p:nvPr/>
          </p:nvSpPr>
          <p:spPr>
            <a:xfrm>
              <a:off x="1332479" y="2446376"/>
              <a:ext cx="44094" cy="129392"/>
            </a:xfrm>
            <a:custGeom>
              <a:avLst/>
              <a:gdLst/>
              <a:ahLst/>
              <a:cxnLst/>
              <a:rect l="l" t="t" r="r" b="b"/>
              <a:pathLst>
                <a:path w="2945" h="8642" extrusionOk="0">
                  <a:moveTo>
                    <a:pt x="1346" y="0"/>
                  </a:moveTo>
                  <a:cubicBezTo>
                    <a:pt x="611" y="0"/>
                    <a:pt x="1" y="610"/>
                    <a:pt x="1" y="1346"/>
                  </a:cubicBezTo>
                  <a:lnTo>
                    <a:pt x="1" y="7317"/>
                  </a:lnTo>
                  <a:cubicBezTo>
                    <a:pt x="1" y="8052"/>
                    <a:pt x="611" y="8641"/>
                    <a:pt x="1346" y="8641"/>
                  </a:cubicBezTo>
                  <a:lnTo>
                    <a:pt x="2944" y="8641"/>
                  </a:lnTo>
                  <a:cubicBezTo>
                    <a:pt x="2208" y="8641"/>
                    <a:pt x="1599" y="8052"/>
                    <a:pt x="1599" y="7317"/>
                  </a:cubicBezTo>
                  <a:lnTo>
                    <a:pt x="1599" y="1346"/>
                  </a:lnTo>
                  <a:cubicBezTo>
                    <a:pt x="1599" y="610"/>
                    <a:pt x="2208" y="0"/>
                    <a:pt x="2944"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9238" name="Google Shape;9238;p66"/>
            <p:cNvSpPr/>
            <p:nvPr/>
          </p:nvSpPr>
          <p:spPr>
            <a:xfrm>
              <a:off x="1332479" y="2446376"/>
              <a:ext cx="252796" cy="38105"/>
            </a:xfrm>
            <a:custGeom>
              <a:avLst/>
              <a:gdLst/>
              <a:ahLst/>
              <a:cxnLst/>
              <a:rect l="l" t="t" r="r" b="b"/>
              <a:pathLst>
                <a:path w="16884" h="2545" extrusionOk="0">
                  <a:moveTo>
                    <a:pt x="1346" y="0"/>
                  </a:moveTo>
                  <a:cubicBezTo>
                    <a:pt x="611" y="0"/>
                    <a:pt x="1" y="610"/>
                    <a:pt x="1" y="1346"/>
                  </a:cubicBezTo>
                  <a:lnTo>
                    <a:pt x="1" y="2544"/>
                  </a:lnTo>
                  <a:lnTo>
                    <a:pt x="16883" y="2544"/>
                  </a:lnTo>
                  <a:lnTo>
                    <a:pt x="16883" y="1346"/>
                  </a:lnTo>
                  <a:cubicBezTo>
                    <a:pt x="16883" y="610"/>
                    <a:pt x="16295" y="0"/>
                    <a:pt x="15559"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9239" name="Google Shape;9239;p66"/>
            <p:cNvSpPr/>
            <p:nvPr/>
          </p:nvSpPr>
          <p:spPr>
            <a:xfrm>
              <a:off x="1335323" y="2597464"/>
              <a:ext cx="40935" cy="40620"/>
            </a:xfrm>
            <a:custGeom>
              <a:avLst/>
              <a:gdLst/>
              <a:ahLst/>
              <a:cxnLst/>
              <a:rect l="l" t="t" r="r" b="b"/>
              <a:pathLst>
                <a:path w="2734" h="2713" extrusionOk="0">
                  <a:moveTo>
                    <a:pt x="1367" y="1"/>
                  </a:moveTo>
                  <a:cubicBezTo>
                    <a:pt x="610" y="1"/>
                    <a:pt x="0" y="611"/>
                    <a:pt x="0" y="1346"/>
                  </a:cubicBezTo>
                  <a:cubicBezTo>
                    <a:pt x="0" y="2103"/>
                    <a:pt x="610" y="2713"/>
                    <a:pt x="1367" y="2713"/>
                  </a:cubicBezTo>
                  <a:cubicBezTo>
                    <a:pt x="2124" y="2713"/>
                    <a:pt x="2733" y="2103"/>
                    <a:pt x="2733" y="1346"/>
                  </a:cubicBezTo>
                  <a:cubicBezTo>
                    <a:pt x="2733" y="611"/>
                    <a:pt x="2124" y="1"/>
                    <a:pt x="1367"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240" name="Google Shape;9240;p66"/>
            <p:cNvSpPr/>
            <p:nvPr/>
          </p:nvSpPr>
          <p:spPr>
            <a:xfrm>
              <a:off x="1541824" y="2597464"/>
              <a:ext cx="40620" cy="40620"/>
            </a:xfrm>
            <a:custGeom>
              <a:avLst/>
              <a:gdLst/>
              <a:ahLst/>
              <a:cxnLst/>
              <a:rect l="l" t="t" r="r" b="b"/>
              <a:pathLst>
                <a:path w="2713" h="2713" extrusionOk="0">
                  <a:moveTo>
                    <a:pt x="1367" y="1"/>
                  </a:moveTo>
                  <a:cubicBezTo>
                    <a:pt x="610" y="1"/>
                    <a:pt x="0" y="611"/>
                    <a:pt x="0" y="1346"/>
                  </a:cubicBezTo>
                  <a:cubicBezTo>
                    <a:pt x="0" y="2103"/>
                    <a:pt x="610" y="2713"/>
                    <a:pt x="1367" y="2713"/>
                  </a:cubicBezTo>
                  <a:cubicBezTo>
                    <a:pt x="2102" y="2713"/>
                    <a:pt x="2712" y="2103"/>
                    <a:pt x="2712" y="1346"/>
                  </a:cubicBezTo>
                  <a:cubicBezTo>
                    <a:pt x="2712" y="611"/>
                    <a:pt x="2102" y="1"/>
                    <a:pt x="1367"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241" name="Google Shape;9241;p66"/>
            <p:cNvSpPr/>
            <p:nvPr/>
          </p:nvSpPr>
          <p:spPr>
            <a:xfrm>
              <a:off x="1327448" y="2441331"/>
              <a:ext cx="263172" cy="139783"/>
            </a:xfrm>
            <a:custGeom>
              <a:avLst/>
              <a:gdLst/>
              <a:ahLst/>
              <a:cxnLst/>
              <a:rect l="l" t="t" r="r" b="b"/>
              <a:pathLst>
                <a:path w="17577" h="9336" extrusionOk="0">
                  <a:moveTo>
                    <a:pt x="15895" y="695"/>
                  </a:moveTo>
                  <a:cubicBezTo>
                    <a:pt x="16441" y="695"/>
                    <a:pt x="16862" y="1136"/>
                    <a:pt x="16883" y="1683"/>
                  </a:cubicBezTo>
                  <a:lnTo>
                    <a:pt x="16883" y="7654"/>
                  </a:lnTo>
                  <a:cubicBezTo>
                    <a:pt x="16862" y="8179"/>
                    <a:pt x="16441" y="8621"/>
                    <a:pt x="15895" y="8621"/>
                  </a:cubicBezTo>
                  <a:lnTo>
                    <a:pt x="1682" y="8621"/>
                  </a:lnTo>
                  <a:cubicBezTo>
                    <a:pt x="1136" y="8621"/>
                    <a:pt x="694" y="8179"/>
                    <a:pt x="694" y="7654"/>
                  </a:cubicBezTo>
                  <a:lnTo>
                    <a:pt x="694" y="1662"/>
                  </a:lnTo>
                  <a:cubicBezTo>
                    <a:pt x="694" y="1136"/>
                    <a:pt x="1136" y="695"/>
                    <a:pt x="1682" y="695"/>
                  </a:cubicBezTo>
                  <a:close/>
                  <a:moveTo>
                    <a:pt x="1682" y="1"/>
                  </a:moveTo>
                  <a:cubicBezTo>
                    <a:pt x="757" y="1"/>
                    <a:pt x="0" y="737"/>
                    <a:pt x="0" y="1683"/>
                  </a:cubicBezTo>
                  <a:lnTo>
                    <a:pt x="0" y="7654"/>
                  </a:lnTo>
                  <a:cubicBezTo>
                    <a:pt x="0" y="8579"/>
                    <a:pt x="757" y="9336"/>
                    <a:pt x="1682" y="9336"/>
                  </a:cubicBezTo>
                  <a:lnTo>
                    <a:pt x="15895" y="9336"/>
                  </a:lnTo>
                  <a:cubicBezTo>
                    <a:pt x="16820" y="9336"/>
                    <a:pt x="17577" y="8579"/>
                    <a:pt x="17577" y="7654"/>
                  </a:cubicBezTo>
                  <a:lnTo>
                    <a:pt x="17577" y="1683"/>
                  </a:lnTo>
                  <a:cubicBezTo>
                    <a:pt x="17577" y="737"/>
                    <a:pt x="16820" y="1"/>
                    <a:pt x="15895" y="1"/>
                  </a:cubicBezTo>
                  <a:close/>
                </a:path>
              </a:pathLst>
            </a:custGeom>
            <a:solidFill>
              <a:srgbClr val="7E93A4"/>
            </a:solidFill>
            <a:ln>
              <a:noFill/>
            </a:ln>
          </p:spPr>
          <p:txBody>
            <a:bodyPr spcFirstLastPara="1" wrap="square" lIns="91425" tIns="91425" rIns="91425" bIns="91425" anchor="ctr" anchorCtr="0">
              <a:noAutofit/>
            </a:bodyPr>
            <a:lstStyle/>
            <a:p>
              <a:endParaRPr/>
            </a:p>
          </p:txBody>
        </p:sp>
        <p:sp>
          <p:nvSpPr>
            <p:cNvPr id="9242" name="Google Shape;9242;p66"/>
            <p:cNvSpPr/>
            <p:nvPr/>
          </p:nvSpPr>
          <p:spPr>
            <a:xfrm>
              <a:off x="1321459" y="2592149"/>
              <a:ext cx="59830" cy="51296"/>
            </a:xfrm>
            <a:custGeom>
              <a:avLst/>
              <a:gdLst/>
              <a:ahLst/>
              <a:cxnLst/>
              <a:rect l="l" t="t" r="r" b="b"/>
              <a:pathLst>
                <a:path w="3996" h="3426" extrusionOk="0">
                  <a:moveTo>
                    <a:pt x="2293" y="692"/>
                  </a:moveTo>
                  <a:lnTo>
                    <a:pt x="2293" y="713"/>
                  </a:lnTo>
                  <a:cubicBezTo>
                    <a:pt x="2305" y="713"/>
                    <a:pt x="2317" y="713"/>
                    <a:pt x="2328" y="713"/>
                  </a:cubicBezTo>
                  <a:cubicBezTo>
                    <a:pt x="2859" y="713"/>
                    <a:pt x="3302" y="1167"/>
                    <a:pt x="3302" y="1701"/>
                  </a:cubicBezTo>
                  <a:cubicBezTo>
                    <a:pt x="3302" y="2312"/>
                    <a:pt x="2802" y="2722"/>
                    <a:pt x="2284" y="2722"/>
                  </a:cubicBezTo>
                  <a:cubicBezTo>
                    <a:pt x="2035" y="2722"/>
                    <a:pt x="1782" y="2628"/>
                    <a:pt x="1578" y="2416"/>
                  </a:cubicBezTo>
                  <a:cubicBezTo>
                    <a:pt x="947" y="1786"/>
                    <a:pt x="1389" y="692"/>
                    <a:pt x="2293" y="692"/>
                  </a:cubicBezTo>
                  <a:close/>
                  <a:moveTo>
                    <a:pt x="2280" y="0"/>
                  </a:moveTo>
                  <a:cubicBezTo>
                    <a:pt x="1858" y="0"/>
                    <a:pt x="1427" y="156"/>
                    <a:pt x="1073" y="503"/>
                  </a:cubicBezTo>
                  <a:cubicBezTo>
                    <a:pt x="1" y="1575"/>
                    <a:pt x="758" y="3425"/>
                    <a:pt x="2293" y="3425"/>
                  </a:cubicBezTo>
                  <a:cubicBezTo>
                    <a:pt x="3239" y="3425"/>
                    <a:pt x="3996" y="2648"/>
                    <a:pt x="3996" y="1701"/>
                  </a:cubicBezTo>
                  <a:cubicBezTo>
                    <a:pt x="3996" y="678"/>
                    <a:pt x="3159" y="0"/>
                    <a:pt x="2280" y="0"/>
                  </a:cubicBezTo>
                  <a:close/>
                </a:path>
              </a:pathLst>
            </a:custGeom>
            <a:solidFill>
              <a:srgbClr val="7E93A4"/>
            </a:solidFill>
            <a:ln>
              <a:noFill/>
            </a:ln>
          </p:spPr>
          <p:txBody>
            <a:bodyPr spcFirstLastPara="1" wrap="square" lIns="91425" tIns="91425" rIns="91425" bIns="91425" anchor="ctr" anchorCtr="0">
              <a:noAutofit/>
            </a:bodyPr>
            <a:lstStyle/>
            <a:p>
              <a:endParaRPr/>
            </a:p>
          </p:txBody>
        </p:sp>
        <p:sp>
          <p:nvSpPr>
            <p:cNvPr id="9243" name="Google Shape;9243;p66"/>
            <p:cNvSpPr/>
            <p:nvPr/>
          </p:nvSpPr>
          <p:spPr>
            <a:xfrm>
              <a:off x="1527960" y="2592149"/>
              <a:ext cx="59830" cy="51296"/>
            </a:xfrm>
            <a:custGeom>
              <a:avLst/>
              <a:gdLst/>
              <a:ahLst/>
              <a:cxnLst/>
              <a:rect l="l" t="t" r="r" b="b"/>
              <a:pathLst>
                <a:path w="3996" h="3426" extrusionOk="0">
                  <a:moveTo>
                    <a:pt x="2293" y="692"/>
                  </a:moveTo>
                  <a:lnTo>
                    <a:pt x="2293" y="713"/>
                  </a:lnTo>
                  <a:cubicBezTo>
                    <a:pt x="2305" y="713"/>
                    <a:pt x="2317" y="713"/>
                    <a:pt x="2328" y="713"/>
                  </a:cubicBezTo>
                  <a:cubicBezTo>
                    <a:pt x="2859" y="713"/>
                    <a:pt x="3302" y="1167"/>
                    <a:pt x="3302" y="1701"/>
                  </a:cubicBezTo>
                  <a:cubicBezTo>
                    <a:pt x="3302" y="2312"/>
                    <a:pt x="2802" y="2722"/>
                    <a:pt x="2284" y="2722"/>
                  </a:cubicBezTo>
                  <a:cubicBezTo>
                    <a:pt x="2035" y="2722"/>
                    <a:pt x="1782" y="2628"/>
                    <a:pt x="1578" y="2416"/>
                  </a:cubicBezTo>
                  <a:cubicBezTo>
                    <a:pt x="926" y="1786"/>
                    <a:pt x="1389" y="692"/>
                    <a:pt x="2293" y="692"/>
                  </a:cubicBezTo>
                  <a:close/>
                  <a:moveTo>
                    <a:pt x="2270" y="0"/>
                  </a:moveTo>
                  <a:cubicBezTo>
                    <a:pt x="1849" y="0"/>
                    <a:pt x="1420" y="156"/>
                    <a:pt x="1073" y="503"/>
                  </a:cubicBezTo>
                  <a:cubicBezTo>
                    <a:pt x="1" y="1575"/>
                    <a:pt x="758" y="3425"/>
                    <a:pt x="2293" y="3425"/>
                  </a:cubicBezTo>
                  <a:cubicBezTo>
                    <a:pt x="3239" y="3425"/>
                    <a:pt x="3996" y="2648"/>
                    <a:pt x="3996" y="1701"/>
                  </a:cubicBezTo>
                  <a:cubicBezTo>
                    <a:pt x="3996" y="678"/>
                    <a:pt x="3150" y="0"/>
                    <a:pt x="2270" y="0"/>
                  </a:cubicBezTo>
                  <a:close/>
                </a:path>
              </a:pathLst>
            </a:custGeom>
            <a:solidFill>
              <a:srgbClr val="7E93A4"/>
            </a:solidFill>
            <a:ln>
              <a:noFill/>
            </a:ln>
          </p:spPr>
          <p:txBody>
            <a:bodyPr spcFirstLastPara="1" wrap="square" lIns="91425" tIns="91425" rIns="91425" bIns="91425" anchor="ctr" anchorCtr="0">
              <a:noAutofit/>
            </a:bodyPr>
            <a:lstStyle/>
            <a:p>
              <a:endParaRPr/>
            </a:p>
          </p:txBody>
        </p:sp>
        <p:sp>
          <p:nvSpPr>
            <p:cNvPr id="9244" name="Google Shape;9244;p66"/>
            <p:cNvSpPr/>
            <p:nvPr/>
          </p:nvSpPr>
          <p:spPr>
            <a:xfrm>
              <a:off x="1401427" y="2594005"/>
              <a:ext cx="115228" cy="84385"/>
            </a:xfrm>
            <a:custGeom>
              <a:avLst/>
              <a:gdLst/>
              <a:ahLst/>
              <a:cxnLst/>
              <a:rect l="l" t="t" r="r" b="b"/>
              <a:pathLst>
                <a:path w="7696" h="5636" extrusionOk="0">
                  <a:moveTo>
                    <a:pt x="1430" y="1"/>
                  </a:moveTo>
                  <a:cubicBezTo>
                    <a:pt x="631" y="1"/>
                    <a:pt x="0" y="631"/>
                    <a:pt x="0" y="1409"/>
                  </a:cubicBezTo>
                  <a:lnTo>
                    <a:pt x="0" y="4353"/>
                  </a:lnTo>
                  <a:lnTo>
                    <a:pt x="7695" y="5635"/>
                  </a:lnTo>
                  <a:lnTo>
                    <a:pt x="7695" y="1409"/>
                  </a:lnTo>
                  <a:cubicBezTo>
                    <a:pt x="7695" y="631"/>
                    <a:pt x="7043" y="1"/>
                    <a:pt x="6265" y="1"/>
                  </a:cubicBez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245" name="Google Shape;9245;p66"/>
            <p:cNvSpPr/>
            <p:nvPr/>
          </p:nvSpPr>
          <p:spPr>
            <a:xfrm>
              <a:off x="1396067" y="2588660"/>
              <a:ext cx="125619" cy="70520"/>
            </a:xfrm>
            <a:custGeom>
              <a:avLst/>
              <a:gdLst/>
              <a:ahLst/>
              <a:cxnLst/>
              <a:rect l="l" t="t" r="r" b="b"/>
              <a:pathLst>
                <a:path w="8390" h="4710" extrusionOk="0">
                  <a:moveTo>
                    <a:pt x="1788" y="0"/>
                  </a:moveTo>
                  <a:cubicBezTo>
                    <a:pt x="800" y="0"/>
                    <a:pt x="1" y="799"/>
                    <a:pt x="1" y="1766"/>
                  </a:cubicBezTo>
                  <a:lnTo>
                    <a:pt x="1" y="4710"/>
                  </a:lnTo>
                  <a:lnTo>
                    <a:pt x="716" y="4710"/>
                  </a:lnTo>
                  <a:lnTo>
                    <a:pt x="716" y="1766"/>
                  </a:lnTo>
                  <a:cubicBezTo>
                    <a:pt x="716" y="1178"/>
                    <a:pt x="1199" y="694"/>
                    <a:pt x="1788" y="694"/>
                  </a:cubicBezTo>
                  <a:lnTo>
                    <a:pt x="6623" y="694"/>
                  </a:lnTo>
                  <a:cubicBezTo>
                    <a:pt x="7212" y="694"/>
                    <a:pt x="7696" y="1178"/>
                    <a:pt x="7696" y="1766"/>
                  </a:cubicBezTo>
                  <a:lnTo>
                    <a:pt x="7696" y="4710"/>
                  </a:lnTo>
                  <a:lnTo>
                    <a:pt x="8389" y="4710"/>
                  </a:lnTo>
                  <a:lnTo>
                    <a:pt x="8389" y="1766"/>
                  </a:lnTo>
                  <a:cubicBezTo>
                    <a:pt x="8389" y="799"/>
                    <a:pt x="7591" y="0"/>
                    <a:pt x="6623" y="0"/>
                  </a:cubicBezTo>
                  <a:close/>
                </a:path>
              </a:pathLst>
            </a:custGeom>
            <a:solidFill>
              <a:srgbClr val="7E93A4"/>
            </a:solidFill>
            <a:ln>
              <a:noFill/>
            </a:ln>
          </p:spPr>
          <p:txBody>
            <a:bodyPr spcFirstLastPara="1" wrap="square" lIns="91425" tIns="91425" rIns="91425" bIns="91425" anchor="ctr" anchorCtr="0">
              <a:noAutofit/>
            </a:bodyPr>
            <a:lstStyle/>
            <a:p>
              <a:endParaRPr/>
            </a:p>
          </p:txBody>
        </p:sp>
        <p:sp>
          <p:nvSpPr>
            <p:cNvPr id="9246" name="Google Shape;9246;p66"/>
            <p:cNvSpPr/>
            <p:nvPr/>
          </p:nvSpPr>
          <p:spPr>
            <a:xfrm>
              <a:off x="1301950" y="2659165"/>
              <a:ext cx="317956" cy="49125"/>
            </a:xfrm>
            <a:custGeom>
              <a:avLst/>
              <a:gdLst/>
              <a:ahLst/>
              <a:cxnLst/>
              <a:rect l="l" t="t" r="r" b="b"/>
              <a:pathLst>
                <a:path w="21236" h="3281" extrusionOk="0">
                  <a:moveTo>
                    <a:pt x="610" y="1"/>
                  </a:moveTo>
                  <a:cubicBezTo>
                    <a:pt x="274" y="1"/>
                    <a:pt x="0" y="274"/>
                    <a:pt x="0" y="610"/>
                  </a:cubicBezTo>
                  <a:lnTo>
                    <a:pt x="0" y="2671"/>
                  </a:lnTo>
                  <a:cubicBezTo>
                    <a:pt x="0" y="3007"/>
                    <a:pt x="274" y="3280"/>
                    <a:pt x="610" y="3280"/>
                  </a:cubicBezTo>
                  <a:lnTo>
                    <a:pt x="20625" y="3280"/>
                  </a:lnTo>
                  <a:cubicBezTo>
                    <a:pt x="20962" y="3280"/>
                    <a:pt x="21235" y="3007"/>
                    <a:pt x="21235" y="2671"/>
                  </a:cubicBezTo>
                  <a:lnTo>
                    <a:pt x="21235" y="610"/>
                  </a:lnTo>
                  <a:cubicBezTo>
                    <a:pt x="21235" y="274"/>
                    <a:pt x="20962" y="1"/>
                    <a:pt x="20625" y="1"/>
                  </a:cubicBezTo>
                  <a:close/>
                </a:path>
              </a:pathLst>
            </a:custGeom>
            <a:solidFill>
              <a:srgbClr val="8CA4B6"/>
            </a:solidFill>
            <a:ln>
              <a:noFill/>
            </a:ln>
          </p:spPr>
          <p:txBody>
            <a:bodyPr spcFirstLastPara="1" wrap="square" lIns="91425" tIns="91425" rIns="91425" bIns="91425" anchor="ctr" anchorCtr="0">
              <a:noAutofit/>
            </a:bodyPr>
            <a:lstStyle/>
            <a:p>
              <a:endParaRPr/>
            </a:p>
          </p:txBody>
        </p:sp>
        <p:sp>
          <p:nvSpPr>
            <p:cNvPr id="9247" name="Google Shape;9247;p66"/>
            <p:cNvSpPr/>
            <p:nvPr/>
          </p:nvSpPr>
          <p:spPr>
            <a:xfrm>
              <a:off x="1301950" y="2659165"/>
              <a:ext cx="45666" cy="49125"/>
            </a:xfrm>
            <a:custGeom>
              <a:avLst/>
              <a:gdLst/>
              <a:ahLst/>
              <a:cxnLst/>
              <a:rect l="l" t="t" r="r" b="b"/>
              <a:pathLst>
                <a:path w="3050" h="3281" extrusionOk="0">
                  <a:moveTo>
                    <a:pt x="610" y="1"/>
                  </a:moveTo>
                  <a:cubicBezTo>
                    <a:pt x="274" y="1"/>
                    <a:pt x="0" y="274"/>
                    <a:pt x="0" y="610"/>
                  </a:cubicBezTo>
                  <a:lnTo>
                    <a:pt x="0" y="2671"/>
                  </a:lnTo>
                  <a:cubicBezTo>
                    <a:pt x="0" y="3007"/>
                    <a:pt x="274" y="3280"/>
                    <a:pt x="610" y="3280"/>
                  </a:cubicBezTo>
                  <a:lnTo>
                    <a:pt x="3049" y="3280"/>
                  </a:lnTo>
                  <a:cubicBezTo>
                    <a:pt x="2692" y="3280"/>
                    <a:pt x="2418" y="3007"/>
                    <a:pt x="2418" y="2671"/>
                  </a:cubicBezTo>
                  <a:lnTo>
                    <a:pt x="2418" y="610"/>
                  </a:lnTo>
                  <a:cubicBezTo>
                    <a:pt x="2418" y="274"/>
                    <a:pt x="2692" y="1"/>
                    <a:pt x="3028" y="1"/>
                  </a:cubicBezTo>
                  <a:close/>
                </a:path>
              </a:pathLst>
            </a:custGeom>
            <a:solidFill>
              <a:srgbClr val="768C9F"/>
            </a:solidFill>
            <a:ln>
              <a:noFill/>
            </a:ln>
          </p:spPr>
          <p:txBody>
            <a:bodyPr spcFirstLastPara="1" wrap="square" lIns="91425" tIns="91425" rIns="91425" bIns="91425" anchor="ctr" anchorCtr="0">
              <a:noAutofit/>
            </a:bodyPr>
            <a:lstStyle/>
            <a:p>
              <a:endParaRPr/>
            </a:p>
          </p:txBody>
        </p:sp>
      </p:grpSp>
      <p:grpSp>
        <p:nvGrpSpPr>
          <p:cNvPr id="9248" name="Google Shape;9248;p66"/>
          <p:cNvGrpSpPr/>
          <p:nvPr/>
        </p:nvGrpSpPr>
        <p:grpSpPr>
          <a:xfrm>
            <a:off x="1748311" y="2225601"/>
            <a:ext cx="308508" cy="333378"/>
            <a:chOff x="1748310" y="2408601"/>
            <a:chExt cx="308508" cy="333378"/>
          </a:xfrm>
        </p:grpSpPr>
        <p:sp>
          <p:nvSpPr>
            <p:cNvPr id="9249" name="Google Shape;9249;p66"/>
            <p:cNvSpPr/>
            <p:nvPr/>
          </p:nvSpPr>
          <p:spPr>
            <a:xfrm>
              <a:off x="1748310" y="2433470"/>
              <a:ext cx="308508" cy="308508"/>
            </a:xfrm>
            <a:custGeom>
              <a:avLst/>
              <a:gdLst/>
              <a:ahLst/>
              <a:cxnLst/>
              <a:rect l="l" t="t" r="r" b="b"/>
              <a:pathLst>
                <a:path w="20605" h="20605" extrusionOk="0">
                  <a:moveTo>
                    <a:pt x="905" y="0"/>
                  </a:moveTo>
                  <a:cubicBezTo>
                    <a:pt x="400" y="0"/>
                    <a:pt x="1" y="400"/>
                    <a:pt x="1" y="904"/>
                  </a:cubicBezTo>
                  <a:lnTo>
                    <a:pt x="1" y="19700"/>
                  </a:lnTo>
                  <a:cubicBezTo>
                    <a:pt x="1" y="20205"/>
                    <a:pt x="400" y="20604"/>
                    <a:pt x="905" y="20604"/>
                  </a:cubicBezTo>
                  <a:lnTo>
                    <a:pt x="19701" y="20604"/>
                  </a:lnTo>
                  <a:cubicBezTo>
                    <a:pt x="20184" y="20604"/>
                    <a:pt x="20584" y="20205"/>
                    <a:pt x="20605" y="19721"/>
                  </a:cubicBezTo>
                  <a:lnTo>
                    <a:pt x="20605" y="904"/>
                  </a:lnTo>
                  <a:cubicBezTo>
                    <a:pt x="20605" y="400"/>
                    <a:pt x="20184" y="0"/>
                    <a:pt x="19701"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250" name="Google Shape;9250;p66"/>
            <p:cNvSpPr/>
            <p:nvPr/>
          </p:nvSpPr>
          <p:spPr>
            <a:xfrm>
              <a:off x="2022187" y="2433470"/>
              <a:ext cx="34631" cy="308508"/>
            </a:xfrm>
            <a:custGeom>
              <a:avLst/>
              <a:gdLst/>
              <a:ahLst/>
              <a:cxnLst/>
              <a:rect l="l" t="t" r="r" b="b"/>
              <a:pathLst>
                <a:path w="2313" h="20605" extrusionOk="0">
                  <a:moveTo>
                    <a:pt x="0" y="0"/>
                  </a:moveTo>
                  <a:lnTo>
                    <a:pt x="0" y="20604"/>
                  </a:lnTo>
                  <a:lnTo>
                    <a:pt x="1409" y="20604"/>
                  </a:lnTo>
                  <a:cubicBezTo>
                    <a:pt x="1892" y="20604"/>
                    <a:pt x="2313" y="20205"/>
                    <a:pt x="2313" y="19700"/>
                  </a:cubicBezTo>
                  <a:lnTo>
                    <a:pt x="2313" y="904"/>
                  </a:lnTo>
                  <a:cubicBezTo>
                    <a:pt x="2313" y="400"/>
                    <a:pt x="1892" y="0"/>
                    <a:pt x="1409"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9251" name="Google Shape;9251;p66"/>
            <p:cNvSpPr/>
            <p:nvPr/>
          </p:nvSpPr>
          <p:spPr>
            <a:xfrm>
              <a:off x="1748310" y="2433470"/>
              <a:ext cx="308508" cy="55728"/>
            </a:xfrm>
            <a:custGeom>
              <a:avLst/>
              <a:gdLst/>
              <a:ahLst/>
              <a:cxnLst/>
              <a:rect l="l" t="t" r="r" b="b"/>
              <a:pathLst>
                <a:path w="20605" h="3722" extrusionOk="0">
                  <a:moveTo>
                    <a:pt x="905" y="0"/>
                  </a:moveTo>
                  <a:cubicBezTo>
                    <a:pt x="400" y="0"/>
                    <a:pt x="1" y="400"/>
                    <a:pt x="1" y="904"/>
                  </a:cubicBezTo>
                  <a:lnTo>
                    <a:pt x="1" y="3721"/>
                  </a:lnTo>
                  <a:lnTo>
                    <a:pt x="20605" y="3721"/>
                  </a:lnTo>
                  <a:lnTo>
                    <a:pt x="20605" y="904"/>
                  </a:lnTo>
                  <a:cubicBezTo>
                    <a:pt x="20605" y="400"/>
                    <a:pt x="20184" y="0"/>
                    <a:pt x="19701" y="0"/>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252" name="Google Shape;9252;p66"/>
            <p:cNvSpPr/>
            <p:nvPr/>
          </p:nvSpPr>
          <p:spPr>
            <a:xfrm>
              <a:off x="2022187" y="2433470"/>
              <a:ext cx="34631" cy="55728"/>
            </a:xfrm>
            <a:custGeom>
              <a:avLst/>
              <a:gdLst/>
              <a:ahLst/>
              <a:cxnLst/>
              <a:rect l="l" t="t" r="r" b="b"/>
              <a:pathLst>
                <a:path w="2313" h="3722" extrusionOk="0">
                  <a:moveTo>
                    <a:pt x="0" y="0"/>
                  </a:moveTo>
                  <a:lnTo>
                    <a:pt x="0" y="3721"/>
                  </a:lnTo>
                  <a:lnTo>
                    <a:pt x="2313" y="3721"/>
                  </a:lnTo>
                  <a:lnTo>
                    <a:pt x="2313" y="904"/>
                  </a:lnTo>
                  <a:cubicBezTo>
                    <a:pt x="2313" y="400"/>
                    <a:pt x="1892" y="0"/>
                    <a:pt x="1409" y="0"/>
                  </a:cubicBezTo>
                  <a:close/>
                </a:path>
              </a:pathLst>
            </a:custGeom>
            <a:solidFill>
              <a:srgbClr val="AFBFCC"/>
            </a:solidFill>
            <a:ln>
              <a:noFill/>
            </a:ln>
          </p:spPr>
          <p:txBody>
            <a:bodyPr spcFirstLastPara="1" wrap="square" lIns="91425" tIns="91425" rIns="91425" bIns="91425" anchor="ctr" anchorCtr="0">
              <a:noAutofit/>
            </a:bodyPr>
            <a:lstStyle/>
            <a:p>
              <a:endParaRPr/>
            </a:p>
          </p:txBody>
        </p:sp>
        <p:sp>
          <p:nvSpPr>
            <p:cNvPr id="9253" name="Google Shape;9253;p66"/>
            <p:cNvSpPr/>
            <p:nvPr/>
          </p:nvSpPr>
          <p:spPr>
            <a:xfrm>
              <a:off x="1780111" y="2408601"/>
              <a:ext cx="28657" cy="49754"/>
            </a:xfrm>
            <a:custGeom>
              <a:avLst/>
              <a:gdLst/>
              <a:ahLst/>
              <a:cxnLst/>
              <a:rect l="l" t="t" r="r" b="b"/>
              <a:pathLst>
                <a:path w="1914" h="3323" extrusionOk="0">
                  <a:moveTo>
                    <a:pt x="968" y="0"/>
                  </a:moveTo>
                  <a:cubicBezTo>
                    <a:pt x="442" y="0"/>
                    <a:pt x="0" y="442"/>
                    <a:pt x="0" y="967"/>
                  </a:cubicBezTo>
                  <a:lnTo>
                    <a:pt x="0" y="2376"/>
                  </a:lnTo>
                  <a:cubicBezTo>
                    <a:pt x="0" y="2902"/>
                    <a:pt x="442" y="3322"/>
                    <a:pt x="968" y="3322"/>
                  </a:cubicBezTo>
                  <a:cubicBezTo>
                    <a:pt x="1472" y="3322"/>
                    <a:pt x="1914" y="2902"/>
                    <a:pt x="1914" y="2376"/>
                  </a:cubicBezTo>
                  <a:lnTo>
                    <a:pt x="1914" y="967"/>
                  </a:lnTo>
                  <a:cubicBezTo>
                    <a:pt x="1914" y="442"/>
                    <a:pt x="1472" y="0"/>
                    <a:pt x="968" y="0"/>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254" name="Google Shape;9254;p66"/>
            <p:cNvSpPr/>
            <p:nvPr/>
          </p:nvSpPr>
          <p:spPr>
            <a:xfrm>
              <a:off x="1852189" y="2408601"/>
              <a:ext cx="28358" cy="49754"/>
            </a:xfrm>
            <a:custGeom>
              <a:avLst/>
              <a:gdLst/>
              <a:ahLst/>
              <a:cxnLst/>
              <a:rect l="l" t="t" r="r" b="b"/>
              <a:pathLst>
                <a:path w="1894" h="3323" extrusionOk="0">
                  <a:moveTo>
                    <a:pt x="947" y="0"/>
                  </a:moveTo>
                  <a:cubicBezTo>
                    <a:pt x="421" y="0"/>
                    <a:pt x="1" y="442"/>
                    <a:pt x="1" y="967"/>
                  </a:cubicBezTo>
                  <a:lnTo>
                    <a:pt x="1" y="2376"/>
                  </a:lnTo>
                  <a:cubicBezTo>
                    <a:pt x="1" y="2902"/>
                    <a:pt x="421" y="3322"/>
                    <a:pt x="947" y="3322"/>
                  </a:cubicBezTo>
                  <a:cubicBezTo>
                    <a:pt x="1473" y="3322"/>
                    <a:pt x="1893" y="2902"/>
                    <a:pt x="1893" y="2376"/>
                  </a:cubicBezTo>
                  <a:lnTo>
                    <a:pt x="1893" y="967"/>
                  </a:lnTo>
                  <a:cubicBezTo>
                    <a:pt x="1893" y="442"/>
                    <a:pt x="1473" y="0"/>
                    <a:pt x="947" y="0"/>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255" name="Google Shape;9255;p66"/>
            <p:cNvSpPr/>
            <p:nvPr/>
          </p:nvSpPr>
          <p:spPr>
            <a:xfrm>
              <a:off x="1924282" y="2408601"/>
              <a:ext cx="28343" cy="49754"/>
            </a:xfrm>
            <a:custGeom>
              <a:avLst/>
              <a:gdLst/>
              <a:ahLst/>
              <a:cxnLst/>
              <a:rect l="l" t="t" r="r" b="b"/>
              <a:pathLst>
                <a:path w="1893" h="3323" extrusionOk="0">
                  <a:moveTo>
                    <a:pt x="947" y="0"/>
                  </a:moveTo>
                  <a:cubicBezTo>
                    <a:pt x="421" y="0"/>
                    <a:pt x="1" y="442"/>
                    <a:pt x="1" y="967"/>
                  </a:cubicBezTo>
                  <a:lnTo>
                    <a:pt x="1" y="2376"/>
                  </a:lnTo>
                  <a:cubicBezTo>
                    <a:pt x="1" y="2902"/>
                    <a:pt x="421" y="3322"/>
                    <a:pt x="947" y="3322"/>
                  </a:cubicBezTo>
                  <a:cubicBezTo>
                    <a:pt x="1472" y="3322"/>
                    <a:pt x="1893" y="2902"/>
                    <a:pt x="1893" y="2376"/>
                  </a:cubicBezTo>
                  <a:lnTo>
                    <a:pt x="1893" y="967"/>
                  </a:lnTo>
                  <a:cubicBezTo>
                    <a:pt x="1893" y="442"/>
                    <a:pt x="1472" y="0"/>
                    <a:pt x="947" y="0"/>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256" name="Google Shape;9256;p66"/>
            <p:cNvSpPr/>
            <p:nvPr/>
          </p:nvSpPr>
          <p:spPr>
            <a:xfrm>
              <a:off x="1996060" y="2408601"/>
              <a:ext cx="28657" cy="49754"/>
            </a:xfrm>
            <a:custGeom>
              <a:avLst/>
              <a:gdLst/>
              <a:ahLst/>
              <a:cxnLst/>
              <a:rect l="l" t="t" r="r" b="b"/>
              <a:pathLst>
                <a:path w="1914" h="3323" extrusionOk="0">
                  <a:moveTo>
                    <a:pt x="967" y="0"/>
                  </a:moveTo>
                  <a:cubicBezTo>
                    <a:pt x="442" y="0"/>
                    <a:pt x="0" y="442"/>
                    <a:pt x="0" y="967"/>
                  </a:cubicBezTo>
                  <a:lnTo>
                    <a:pt x="0" y="2376"/>
                  </a:lnTo>
                  <a:cubicBezTo>
                    <a:pt x="0" y="2902"/>
                    <a:pt x="442" y="3322"/>
                    <a:pt x="967" y="3322"/>
                  </a:cubicBezTo>
                  <a:cubicBezTo>
                    <a:pt x="1493" y="3322"/>
                    <a:pt x="1913" y="2902"/>
                    <a:pt x="1913" y="2376"/>
                  </a:cubicBezTo>
                  <a:lnTo>
                    <a:pt x="1913" y="967"/>
                  </a:lnTo>
                  <a:cubicBezTo>
                    <a:pt x="1913" y="442"/>
                    <a:pt x="1493" y="0"/>
                    <a:pt x="967" y="0"/>
                  </a:cubicBezTo>
                  <a:close/>
                </a:path>
              </a:pathLst>
            </a:custGeom>
            <a:solidFill>
              <a:srgbClr val="B0C1CD"/>
            </a:solidFill>
            <a:ln>
              <a:noFill/>
            </a:ln>
          </p:spPr>
          <p:txBody>
            <a:bodyPr spcFirstLastPara="1" wrap="square" lIns="91425" tIns="91425" rIns="91425" bIns="91425" anchor="ctr" anchorCtr="0">
              <a:noAutofit/>
            </a:bodyPr>
            <a:lstStyle/>
            <a:p>
              <a:endParaRPr/>
            </a:p>
          </p:txBody>
        </p:sp>
      </p:grpSp>
      <p:grpSp>
        <p:nvGrpSpPr>
          <p:cNvPr id="9257" name="Google Shape;9257;p66"/>
          <p:cNvGrpSpPr/>
          <p:nvPr/>
        </p:nvGrpSpPr>
        <p:grpSpPr>
          <a:xfrm>
            <a:off x="3044614" y="2235034"/>
            <a:ext cx="376184" cy="315141"/>
            <a:chOff x="3044614" y="2418033"/>
            <a:chExt cx="376184" cy="315141"/>
          </a:xfrm>
        </p:grpSpPr>
        <p:sp>
          <p:nvSpPr>
            <p:cNvPr id="9258" name="Google Shape;9258;p66"/>
            <p:cNvSpPr/>
            <p:nvPr/>
          </p:nvSpPr>
          <p:spPr>
            <a:xfrm>
              <a:off x="3326965" y="2418033"/>
              <a:ext cx="93833" cy="233601"/>
            </a:xfrm>
            <a:custGeom>
              <a:avLst/>
              <a:gdLst/>
              <a:ahLst/>
              <a:cxnLst/>
              <a:rect l="l" t="t" r="r" b="b"/>
              <a:pathLst>
                <a:path w="6267" h="15602" extrusionOk="0">
                  <a:moveTo>
                    <a:pt x="548" y="1"/>
                  </a:moveTo>
                  <a:cubicBezTo>
                    <a:pt x="1" y="1"/>
                    <a:pt x="1" y="821"/>
                    <a:pt x="548" y="821"/>
                  </a:cubicBezTo>
                  <a:cubicBezTo>
                    <a:pt x="1241" y="821"/>
                    <a:pt x="1851" y="1304"/>
                    <a:pt x="2019" y="1977"/>
                  </a:cubicBezTo>
                  <a:lnTo>
                    <a:pt x="5383" y="15517"/>
                  </a:lnTo>
                  <a:lnTo>
                    <a:pt x="6266" y="15601"/>
                  </a:lnTo>
                  <a:lnTo>
                    <a:pt x="6266" y="15601"/>
                  </a:lnTo>
                  <a:lnTo>
                    <a:pt x="2818" y="1767"/>
                  </a:lnTo>
                  <a:cubicBezTo>
                    <a:pt x="2566" y="716"/>
                    <a:pt x="1620" y="1"/>
                    <a:pt x="548" y="1"/>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259" name="Google Shape;9259;p66"/>
            <p:cNvSpPr/>
            <p:nvPr/>
          </p:nvSpPr>
          <p:spPr>
            <a:xfrm>
              <a:off x="3393398" y="2639656"/>
              <a:ext cx="27400" cy="29286"/>
            </a:xfrm>
            <a:custGeom>
              <a:avLst/>
              <a:gdLst/>
              <a:ahLst/>
              <a:cxnLst/>
              <a:rect l="l" t="t" r="r" b="b"/>
              <a:pathLst>
                <a:path w="1830" h="1956" extrusionOk="0">
                  <a:moveTo>
                    <a:pt x="0" y="0"/>
                  </a:moveTo>
                  <a:lnTo>
                    <a:pt x="168" y="1955"/>
                  </a:lnTo>
                  <a:lnTo>
                    <a:pt x="988" y="1955"/>
                  </a:lnTo>
                  <a:cubicBezTo>
                    <a:pt x="1451" y="1955"/>
                    <a:pt x="1829" y="1577"/>
                    <a:pt x="1829" y="1114"/>
                  </a:cubicBezTo>
                  <a:lnTo>
                    <a:pt x="1829" y="820"/>
                  </a:lnTo>
                  <a:cubicBezTo>
                    <a:pt x="1829" y="358"/>
                    <a:pt x="1451" y="0"/>
                    <a:pt x="988" y="0"/>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260" name="Google Shape;9260;p66"/>
            <p:cNvSpPr/>
            <p:nvPr/>
          </p:nvSpPr>
          <p:spPr>
            <a:xfrm>
              <a:off x="3044928" y="2418033"/>
              <a:ext cx="93503" cy="233601"/>
            </a:xfrm>
            <a:custGeom>
              <a:avLst/>
              <a:gdLst/>
              <a:ahLst/>
              <a:cxnLst/>
              <a:rect l="l" t="t" r="r" b="b"/>
              <a:pathLst>
                <a:path w="6245" h="15602" extrusionOk="0">
                  <a:moveTo>
                    <a:pt x="5698" y="1"/>
                  </a:moveTo>
                  <a:cubicBezTo>
                    <a:pt x="4626" y="1"/>
                    <a:pt x="3679" y="716"/>
                    <a:pt x="3427" y="1767"/>
                  </a:cubicBezTo>
                  <a:lnTo>
                    <a:pt x="0" y="15601"/>
                  </a:lnTo>
                  <a:lnTo>
                    <a:pt x="862" y="15517"/>
                  </a:lnTo>
                  <a:lnTo>
                    <a:pt x="4226" y="1956"/>
                  </a:lnTo>
                  <a:cubicBezTo>
                    <a:pt x="4394" y="1283"/>
                    <a:pt x="5004" y="821"/>
                    <a:pt x="5698" y="821"/>
                  </a:cubicBezTo>
                  <a:cubicBezTo>
                    <a:pt x="6244" y="821"/>
                    <a:pt x="6244" y="1"/>
                    <a:pt x="5698" y="1"/>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261" name="Google Shape;9261;p66"/>
            <p:cNvSpPr/>
            <p:nvPr/>
          </p:nvSpPr>
          <p:spPr>
            <a:xfrm>
              <a:off x="3044614" y="2639641"/>
              <a:ext cx="27400" cy="29301"/>
            </a:xfrm>
            <a:custGeom>
              <a:avLst/>
              <a:gdLst/>
              <a:ahLst/>
              <a:cxnLst/>
              <a:rect l="l" t="t" r="r" b="b"/>
              <a:pathLst>
                <a:path w="1830" h="1957" extrusionOk="0">
                  <a:moveTo>
                    <a:pt x="804" y="0"/>
                  </a:moveTo>
                  <a:cubicBezTo>
                    <a:pt x="359" y="0"/>
                    <a:pt x="0" y="371"/>
                    <a:pt x="0" y="821"/>
                  </a:cubicBezTo>
                  <a:lnTo>
                    <a:pt x="0" y="1115"/>
                  </a:lnTo>
                  <a:cubicBezTo>
                    <a:pt x="0" y="1578"/>
                    <a:pt x="379" y="1956"/>
                    <a:pt x="841" y="1956"/>
                  </a:cubicBezTo>
                  <a:lnTo>
                    <a:pt x="1682" y="1956"/>
                  </a:lnTo>
                  <a:lnTo>
                    <a:pt x="1829" y="1"/>
                  </a:lnTo>
                  <a:lnTo>
                    <a:pt x="841" y="1"/>
                  </a:lnTo>
                  <a:cubicBezTo>
                    <a:pt x="829" y="1"/>
                    <a:pt x="817" y="0"/>
                    <a:pt x="804" y="0"/>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262" name="Google Shape;9262;p66"/>
            <p:cNvSpPr/>
            <p:nvPr/>
          </p:nvSpPr>
          <p:spPr>
            <a:xfrm>
              <a:off x="3061922" y="2599275"/>
              <a:ext cx="341238" cy="133899"/>
            </a:xfrm>
            <a:custGeom>
              <a:avLst/>
              <a:gdLst/>
              <a:ahLst/>
              <a:cxnLst/>
              <a:rect l="l" t="t" r="r" b="b"/>
              <a:pathLst>
                <a:path w="22791" h="8943" extrusionOk="0">
                  <a:moveTo>
                    <a:pt x="5186" y="1"/>
                  </a:moveTo>
                  <a:cubicBezTo>
                    <a:pt x="3937" y="1"/>
                    <a:pt x="2692" y="353"/>
                    <a:pt x="1598" y="1057"/>
                  </a:cubicBezTo>
                  <a:cubicBezTo>
                    <a:pt x="568" y="1751"/>
                    <a:pt x="21" y="2718"/>
                    <a:pt x="21" y="3748"/>
                  </a:cubicBezTo>
                  <a:cubicBezTo>
                    <a:pt x="0" y="6587"/>
                    <a:pt x="2250" y="8899"/>
                    <a:pt x="5067" y="8941"/>
                  </a:cubicBezTo>
                  <a:cubicBezTo>
                    <a:pt x="5107" y="8942"/>
                    <a:pt x="5146" y="8943"/>
                    <a:pt x="5185" y="8943"/>
                  </a:cubicBezTo>
                  <a:cubicBezTo>
                    <a:pt x="7970" y="8943"/>
                    <a:pt x="10240" y="6737"/>
                    <a:pt x="10323" y="3959"/>
                  </a:cubicBezTo>
                  <a:cubicBezTo>
                    <a:pt x="10639" y="3717"/>
                    <a:pt x="11017" y="3596"/>
                    <a:pt x="11396" y="3596"/>
                  </a:cubicBezTo>
                  <a:cubicBezTo>
                    <a:pt x="11774" y="3596"/>
                    <a:pt x="12153" y="3717"/>
                    <a:pt x="12468" y="3959"/>
                  </a:cubicBezTo>
                  <a:cubicBezTo>
                    <a:pt x="12551" y="6737"/>
                    <a:pt x="14822" y="8943"/>
                    <a:pt x="17606" y="8943"/>
                  </a:cubicBezTo>
                  <a:cubicBezTo>
                    <a:pt x="17646" y="8943"/>
                    <a:pt x="17685" y="8942"/>
                    <a:pt x="17724" y="8941"/>
                  </a:cubicBezTo>
                  <a:cubicBezTo>
                    <a:pt x="20541" y="8899"/>
                    <a:pt x="22791" y="6587"/>
                    <a:pt x="22770" y="3748"/>
                  </a:cubicBezTo>
                  <a:cubicBezTo>
                    <a:pt x="22791" y="2718"/>
                    <a:pt x="22244" y="1751"/>
                    <a:pt x="21235" y="1057"/>
                  </a:cubicBezTo>
                  <a:cubicBezTo>
                    <a:pt x="20131" y="353"/>
                    <a:pt x="18880" y="1"/>
                    <a:pt x="17632" y="1"/>
                  </a:cubicBezTo>
                  <a:cubicBezTo>
                    <a:pt x="16384" y="1"/>
                    <a:pt x="15138" y="353"/>
                    <a:pt x="14045" y="1057"/>
                  </a:cubicBezTo>
                  <a:cubicBezTo>
                    <a:pt x="13330" y="1520"/>
                    <a:pt x="12804" y="2214"/>
                    <a:pt x="12552" y="3034"/>
                  </a:cubicBezTo>
                  <a:cubicBezTo>
                    <a:pt x="12195" y="2855"/>
                    <a:pt x="11800" y="2765"/>
                    <a:pt x="11406" y="2765"/>
                  </a:cubicBezTo>
                  <a:cubicBezTo>
                    <a:pt x="11012" y="2765"/>
                    <a:pt x="10618" y="2855"/>
                    <a:pt x="10260" y="3034"/>
                  </a:cubicBezTo>
                  <a:cubicBezTo>
                    <a:pt x="10008" y="2214"/>
                    <a:pt x="9482" y="1520"/>
                    <a:pt x="8789" y="1057"/>
                  </a:cubicBezTo>
                  <a:cubicBezTo>
                    <a:pt x="7685" y="353"/>
                    <a:pt x="6434" y="1"/>
                    <a:pt x="5186" y="1"/>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263" name="Google Shape;9263;p66"/>
            <p:cNvSpPr/>
            <p:nvPr/>
          </p:nvSpPr>
          <p:spPr>
            <a:xfrm>
              <a:off x="3261176" y="2611628"/>
              <a:ext cx="129707" cy="108625"/>
            </a:xfrm>
            <a:custGeom>
              <a:avLst/>
              <a:gdLst/>
              <a:ahLst/>
              <a:cxnLst/>
              <a:rect l="l" t="t" r="r" b="b"/>
              <a:pathLst>
                <a:path w="8663" h="7255" extrusionOk="0">
                  <a:moveTo>
                    <a:pt x="4332" y="1"/>
                  </a:moveTo>
                  <a:cubicBezTo>
                    <a:pt x="1935" y="1"/>
                    <a:pt x="1" y="1304"/>
                    <a:pt x="1" y="2923"/>
                  </a:cubicBezTo>
                  <a:cubicBezTo>
                    <a:pt x="1" y="5320"/>
                    <a:pt x="1935" y="7254"/>
                    <a:pt x="4332" y="7254"/>
                  </a:cubicBezTo>
                  <a:cubicBezTo>
                    <a:pt x="6708" y="7254"/>
                    <a:pt x="8663" y="5320"/>
                    <a:pt x="8663" y="2923"/>
                  </a:cubicBezTo>
                  <a:cubicBezTo>
                    <a:pt x="8663" y="1304"/>
                    <a:pt x="6708" y="1"/>
                    <a:pt x="4332" y="1"/>
                  </a:cubicBezTo>
                  <a:close/>
                </a:path>
              </a:pathLst>
            </a:custGeom>
            <a:solidFill>
              <a:srgbClr val="E0E6EB"/>
            </a:solidFill>
            <a:ln>
              <a:noFill/>
            </a:ln>
          </p:spPr>
          <p:txBody>
            <a:bodyPr spcFirstLastPara="1" wrap="square" lIns="91425" tIns="91425" rIns="91425" bIns="91425" anchor="ctr" anchorCtr="0">
              <a:noAutofit/>
            </a:bodyPr>
            <a:lstStyle/>
            <a:p>
              <a:endParaRPr/>
            </a:p>
          </p:txBody>
        </p:sp>
        <p:sp>
          <p:nvSpPr>
            <p:cNvPr id="9264" name="Google Shape;9264;p66"/>
            <p:cNvSpPr/>
            <p:nvPr/>
          </p:nvSpPr>
          <p:spPr>
            <a:xfrm>
              <a:off x="3074828" y="2611628"/>
              <a:ext cx="129707" cy="108625"/>
            </a:xfrm>
            <a:custGeom>
              <a:avLst/>
              <a:gdLst/>
              <a:ahLst/>
              <a:cxnLst/>
              <a:rect l="l" t="t" r="r" b="b"/>
              <a:pathLst>
                <a:path w="8663" h="7255" extrusionOk="0">
                  <a:moveTo>
                    <a:pt x="4331" y="1"/>
                  </a:moveTo>
                  <a:cubicBezTo>
                    <a:pt x="1935" y="1"/>
                    <a:pt x="0" y="1304"/>
                    <a:pt x="0" y="2923"/>
                  </a:cubicBezTo>
                  <a:cubicBezTo>
                    <a:pt x="0" y="5320"/>
                    <a:pt x="1935" y="7254"/>
                    <a:pt x="4331" y="7254"/>
                  </a:cubicBezTo>
                  <a:cubicBezTo>
                    <a:pt x="6728" y="7254"/>
                    <a:pt x="8662" y="5320"/>
                    <a:pt x="8662" y="2923"/>
                  </a:cubicBezTo>
                  <a:cubicBezTo>
                    <a:pt x="8662" y="1304"/>
                    <a:pt x="6707" y="1"/>
                    <a:pt x="4331" y="1"/>
                  </a:cubicBezTo>
                  <a:close/>
                </a:path>
              </a:pathLst>
            </a:custGeom>
            <a:solidFill>
              <a:srgbClr val="E0E6EB"/>
            </a:solidFill>
            <a:ln>
              <a:noFill/>
            </a:ln>
          </p:spPr>
          <p:txBody>
            <a:bodyPr spcFirstLastPara="1" wrap="square" lIns="91425" tIns="91425" rIns="91425" bIns="91425" anchor="ctr" anchorCtr="0">
              <a:noAutofit/>
            </a:bodyPr>
            <a:lstStyle/>
            <a:p>
              <a:endParaRPr/>
            </a:p>
          </p:txBody>
        </p:sp>
        <p:sp>
          <p:nvSpPr>
            <p:cNvPr id="9265" name="Google Shape;9265;p66"/>
            <p:cNvSpPr/>
            <p:nvPr/>
          </p:nvSpPr>
          <p:spPr>
            <a:xfrm>
              <a:off x="3090250" y="2617302"/>
              <a:ext cx="102322" cy="95704"/>
            </a:xfrm>
            <a:custGeom>
              <a:avLst/>
              <a:gdLst/>
              <a:ahLst/>
              <a:cxnLst/>
              <a:rect l="l" t="t" r="r" b="b"/>
              <a:pathLst>
                <a:path w="6834" h="6392" extrusionOk="0">
                  <a:moveTo>
                    <a:pt x="5383" y="0"/>
                  </a:moveTo>
                  <a:lnTo>
                    <a:pt x="1" y="5362"/>
                  </a:lnTo>
                  <a:cubicBezTo>
                    <a:pt x="379" y="5803"/>
                    <a:pt x="821" y="6140"/>
                    <a:pt x="1325" y="6392"/>
                  </a:cubicBezTo>
                  <a:lnTo>
                    <a:pt x="6834" y="883"/>
                  </a:lnTo>
                  <a:cubicBezTo>
                    <a:pt x="6413" y="484"/>
                    <a:pt x="5930" y="190"/>
                    <a:pt x="538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266" name="Google Shape;9266;p66"/>
            <p:cNvSpPr/>
            <p:nvPr/>
          </p:nvSpPr>
          <p:spPr>
            <a:xfrm>
              <a:off x="3276613" y="2617302"/>
              <a:ext cx="102307" cy="95704"/>
            </a:xfrm>
            <a:custGeom>
              <a:avLst/>
              <a:gdLst/>
              <a:ahLst/>
              <a:cxnLst/>
              <a:rect l="l" t="t" r="r" b="b"/>
              <a:pathLst>
                <a:path w="6833" h="6392" extrusionOk="0">
                  <a:moveTo>
                    <a:pt x="5382" y="0"/>
                  </a:moveTo>
                  <a:lnTo>
                    <a:pt x="0" y="5362"/>
                  </a:lnTo>
                  <a:cubicBezTo>
                    <a:pt x="378" y="5803"/>
                    <a:pt x="820" y="6140"/>
                    <a:pt x="1325" y="6392"/>
                  </a:cubicBezTo>
                  <a:lnTo>
                    <a:pt x="6833" y="883"/>
                  </a:lnTo>
                  <a:cubicBezTo>
                    <a:pt x="6412" y="484"/>
                    <a:pt x="5929" y="190"/>
                    <a:pt x="5382"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9267" name="Google Shape;9267;p66"/>
          <p:cNvGrpSpPr/>
          <p:nvPr/>
        </p:nvGrpSpPr>
        <p:grpSpPr>
          <a:xfrm>
            <a:off x="3943639" y="3632073"/>
            <a:ext cx="357933" cy="342676"/>
            <a:chOff x="3943638" y="3815072"/>
            <a:chExt cx="357933" cy="342676"/>
          </a:xfrm>
        </p:grpSpPr>
        <p:sp>
          <p:nvSpPr>
            <p:cNvPr id="9268" name="Google Shape;9268;p66"/>
            <p:cNvSpPr/>
            <p:nvPr/>
          </p:nvSpPr>
          <p:spPr>
            <a:xfrm>
              <a:off x="4136918" y="3996389"/>
              <a:ext cx="87215" cy="87514"/>
            </a:xfrm>
            <a:custGeom>
              <a:avLst/>
              <a:gdLst/>
              <a:ahLst/>
              <a:cxnLst/>
              <a:rect l="l" t="t" r="r" b="b"/>
              <a:pathLst>
                <a:path w="5825" h="5845" extrusionOk="0">
                  <a:moveTo>
                    <a:pt x="1073" y="0"/>
                  </a:moveTo>
                  <a:lnTo>
                    <a:pt x="1" y="1072"/>
                  </a:lnTo>
                  <a:lnTo>
                    <a:pt x="4752" y="5845"/>
                  </a:lnTo>
                  <a:lnTo>
                    <a:pt x="5824" y="4752"/>
                  </a:lnTo>
                  <a:lnTo>
                    <a:pt x="1073" y="0"/>
                  </a:ln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9269" name="Google Shape;9269;p66"/>
            <p:cNvSpPr/>
            <p:nvPr/>
          </p:nvSpPr>
          <p:spPr>
            <a:xfrm>
              <a:off x="4173750" y="4034240"/>
              <a:ext cx="127820" cy="123508"/>
            </a:xfrm>
            <a:custGeom>
              <a:avLst/>
              <a:gdLst/>
              <a:ahLst/>
              <a:cxnLst/>
              <a:rect l="l" t="t" r="r" b="b"/>
              <a:pathLst>
                <a:path w="8537" h="8249" extrusionOk="0">
                  <a:moveTo>
                    <a:pt x="1790" y="0"/>
                  </a:moveTo>
                  <a:cubicBezTo>
                    <a:pt x="1628" y="0"/>
                    <a:pt x="1467" y="63"/>
                    <a:pt x="1346" y="184"/>
                  </a:cubicBezTo>
                  <a:lnTo>
                    <a:pt x="253" y="1299"/>
                  </a:lnTo>
                  <a:cubicBezTo>
                    <a:pt x="0" y="1530"/>
                    <a:pt x="0" y="1908"/>
                    <a:pt x="211" y="2161"/>
                  </a:cubicBezTo>
                  <a:lnTo>
                    <a:pt x="4983" y="7606"/>
                  </a:lnTo>
                  <a:cubicBezTo>
                    <a:pt x="5355" y="8032"/>
                    <a:pt x="5874" y="8248"/>
                    <a:pt x="6396" y="8248"/>
                  </a:cubicBezTo>
                  <a:cubicBezTo>
                    <a:pt x="6879" y="8248"/>
                    <a:pt x="7364" y="8064"/>
                    <a:pt x="7737" y="7690"/>
                  </a:cubicBezTo>
                  <a:lnTo>
                    <a:pt x="7758" y="7690"/>
                  </a:lnTo>
                  <a:cubicBezTo>
                    <a:pt x="8536" y="6912"/>
                    <a:pt x="8494" y="5651"/>
                    <a:pt x="7653" y="4936"/>
                  </a:cubicBezTo>
                  <a:lnTo>
                    <a:pt x="2208" y="163"/>
                  </a:lnTo>
                  <a:cubicBezTo>
                    <a:pt x="2087" y="53"/>
                    <a:pt x="1938" y="0"/>
                    <a:pt x="1790"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270" name="Google Shape;9270;p66"/>
            <p:cNvSpPr/>
            <p:nvPr/>
          </p:nvSpPr>
          <p:spPr>
            <a:xfrm>
              <a:off x="4173750" y="4042969"/>
              <a:ext cx="122460" cy="114779"/>
            </a:xfrm>
            <a:custGeom>
              <a:avLst/>
              <a:gdLst/>
              <a:ahLst/>
              <a:cxnLst/>
              <a:rect l="l" t="t" r="r" b="b"/>
              <a:pathLst>
                <a:path w="8179" h="7666" extrusionOk="0">
                  <a:moveTo>
                    <a:pt x="967" y="1"/>
                  </a:moveTo>
                  <a:lnTo>
                    <a:pt x="253" y="716"/>
                  </a:lnTo>
                  <a:cubicBezTo>
                    <a:pt x="0" y="947"/>
                    <a:pt x="0" y="1325"/>
                    <a:pt x="211" y="1578"/>
                  </a:cubicBezTo>
                  <a:lnTo>
                    <a:pt x="4983" y="7023"/>
                  </a:lnTo>
                  <a:cubicBezTo>
                    <a:pt x="5366" y="7449"/>
                    <a:pt x="5884" y="7665"/>
                    <a:pt x="6404" y="7665"/>
                  </a:cubicBezTo>
                  <a:cubicBezTo>
                    <a:pt x="6883" y="7665"/>
                    <a:pt x="7364" y="7481"/>
                    <a:pt x="7737" y="7107"/>
                  </a:cubicBezTo>
                  <a:cubicBezTo>
                    <a:pt x="7927" y="6918"/>
                    <a:pt x="8095" y="6666"/>
                    <a:pt x="8179" y="6413"/>
                  </a:cubicBezTo>
                  <a:lnTo>
                    <a:pt x="8179" y="6413"/>
                  </a:lnTo>
                  <a:cubicBezTo>
                    <a:pt x="7964" y="6493"/>
                    <a:pt x="7742" y="6532"/>
                    <a:pt x="7523" y="6532"/>
                  </a:cubicBezTo>
                  <a:cubicBezTo>
                    <a:pt x="6991" y="6532"/>
                    <a:pt x="6476" y="6304"/>
                    <a:pt x="6118" y="5888"/>
                  </a:cubicBezTo>
                  <a:lnTo>
                    <a:pt x="967" y="1"/>
                  </a:lnTo>
                  <a:close/>
                </a:path>
              </a:pathLst>
            </a:custGeom>
            <a:solidFill>
              <a:srgbClr val="95ABBB"/>
            </a:solidFill>
            <a:ln>
              <a:noFill/>
            </a:ln>
          </p:spPr>
          <p:txBody>
            <a:bodyPr spcFirstLastPara="1" wrap="square" lIns="91425" tIns="91425" rIns="91425" bIns="91425" anchor="ctr" anchorCtr="0">
              <a:noAutofit/>
            </a:bodyPr>
            <a:lstStyle/>
            <a:p>
              <a:endParaRPr/>
            </a:p>
          </p:txBody>
        </p:sp>
        <p:sp>
          <p:nvSpPr>
            <p:cNvPr id="9271" name="Google Shape;9271;p66"/>
            <p:cNvSpPr/>
            <p:nvPr/>
          </p:nvSpPr>
          <p:spPr>
            <a:xfrm>
              <a:off x="3943638" y="3815072"/>
              <a:ext cx="268846" cy="245235"/>
            </a:xfrm>
            <a:custGeom>
              <a:avLst/>
              <a:gdLst/>
              <a:ahLst/>
              <a:cxnLst/>
              <a:rect l="l" t="t" r="r" b="b"/>
              <a:pathLst>
                <a:path w="17956" h="16379" extrusionOk="0">
                  <a:moveTo>
                    <a:pt x="8978" y="0"/>
                  </a:moveTo>
                  <a:cubicBezTo>
                    <a:pt x="6886" y="0"/>
                    <a:pt x="4794" y="799"/>
                    <a:pt x="3196" y="2397"/>
                  </a:cubicBezTo>
                  <a:cubicBezTo>
                    <a:pt x="1" y="5593"/>
                    <a:pt x="1" y="10786"/>
                    <a:pt x="3196" y="13981"/>
                  </a:cubicBezTo>
                  <a:cubicBezTo>
                    <a:pt x="4794" y="15579"/>
                    <a:pt x="6886" y="16378"/>
                    <a:pt x="8978" y="16378"/>
                  </a:cubicBezTo>
                  <a:cubicBezTo>
                    <a:pt x="11070" y="16378"/>
                    <a:pt x="13162" y="15579"/>
                    <a:pt x="14760" y="13981"/>
                  </a:cubicBezTo>
                  <a:cubicBezTo>
                    <a:pt x="17955" y="10786"/>
                    <a:pt x="17955" y="5593"/>
                    <a:pt x="14760" y="2397"/>
                  </a:cubicBezTo>
                  <a:cubicBezTo>
                    <a:pt x="13162" y="799"/>
                    <a:pt x="11070" y="0"/>
                    <a:pt x="8978"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9272" name="Google Shape;9272;p66"/>
            <p:cNvSpPr/>
            <p:nvPr/>
          </p:nvSpPr>
          <p:spPr>
            <a:xfrm>
              <a:off x="3974795" y="3843715"/>
              <a:ext cx="206516" cy="187860"/>
            </a:xfrm>
            <a:custGeom>
              <a:avLst/>
              <a:gdLst/>
              <a:ahLst/>
              <a:cxnLst/>
              <a:rect l="l" t="t" r="r" b="b"/>
              <a:pathLst>
                <a:path w="13793" h="12547" extrusionOk="0">
                  <a:moveTo>
                    <a:pt x="6897" y="0"/>
                  </a:moveTo>
                  <a:cubicBezTo>
                    <a:pt x="5294" y="0"/>
                    <a:pt x="3691" y="610"/>
                    <a:pt x="2461" y="1829"/>
                  </a:cubicBezTo>
                  <a:cubicBezTo>
                    <a:pt x="1" y="4289"/>
                    <a:pt x="1" y="8263"/>
                    <a:pt x="2461" y="10702"/>
                  </a:cubicBezTo>
                  <a:cubicBezTo>
                    <a:pt x="3691" y="11932"/>
                    <a:pt x="5294" y="12547"/>
                    <a:pt x="6897" y="12547"/>
                  </a:cubicBezTo>
                  <a:cubicBezTo>
                    <a:pt x="8500" y="12547"/>
                    <a:pt x="10103" y="11932"/>
                    <a:pt x="11333" y="10702"/>
                  </a:cubicBezTo>
                  <a:cubicBezTo>
                    <a:pt x="13793" y="8263"/>
                    <a:pt x="13793" y="4289"/>
                    <a:pt x="11333" y="1829"/>
                  </a:cubicBezTo>
                  <a:cubicBezTo>
                    <a:pt x="10103" y="610"/>
                    <a:pt x="8500" y="0"/>
                    <a:pt x="6897"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9273" name="Google Shape;9273;p66"/>
            <p:cNvSpPr/>
            <p:nvPr/>
          </p:nvSpPr>
          <p:spPr>
            <a:xfrm>
              <a:off x="3973538" y="3863538"/>
              <a:ext cx="178817" cy="167857"/>
            </a:xfrm>
            <a:custGeom>
              <a:avLst/>
              <a:gdLst/>
              <a:ahLst/>
              <a:cxnLst/>
              <a:rect l="l" t="t" r="r" b="b"/>
              <a:pathLst>
                <a:path w="11943" h="11211" extrusionOk="0">
                  <a:moveTo>
                    <a:pt x="3134" y="1"/>
                  </a:moveTo>
                  <a:cubicBezTo>
                    <a:pt x="2923" y="148"/>
                    <a:pt x="2734" y="337"/>
                    <a:pt x="2545" y="527"/>
                  </a:cubicBezTo>
                  <a:cubicBezTo>
                    <a:pt x="1" y="3070"/>
                    <a:pt x="148" y="7254"/>
                    <a:pt x="2860" y="9651"/>
                  </a:cubicBezTo>
                  <a:cubicBezTo>
                    <a:pt x="4056" y="10699"/>
                    <a:pt x="5530" y="11211"/>
                    <a:pt x="6995" y="11211"/>
                  </a:cubicBezTo>
                  <a:cubicBezTo>
                    <a:pt x="8853" y="11211"/>
                    <a:pt x="10697" y="10388"/>
                    <a:pt x="11943" y="8789"/>
                  </a:cubicBezTo>
                  <a:lnTo>
                    <a:pt x="11943" y="8789"/>
                  </a:lnTo>
                  <a:cubicBezTo>
                    <a:pt x="10805" y="9668"/>
                    <a:pt x="9455" y="10100"/>
                    <a:pt x="8111" y="10100"/>
                  </a:cubicBezTo>
                  <a:cubicBezTo>
                    <a:pt x="6499" y="10100"/>
                    <a:pt x="4896" y="9479"/>
                    <a:pt x="3680" y="8263"/>
                  </a:cubicBezTo>
                  <a:cubicBezTo>
                    <a:pt x="1452" y="6035"/>
                    <a:pt x="1220" y="2482"/>
                    <a:pt x="3134" y="1"/>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274" name="Google Shape;9274;p66"/>
            <p:cNvSpPr/>
            <p:nvPr/>
          </p:nvSpPr>
          <p:spPr>
            <a:xfrm>
              <a:off x="4028008" y="3869842"/>
              <a:ext cx="102202" cy="29017"/>
            </a:xfrm>
            <a:custGeom>
              <a:avLst/>
              <a:gdLst/>
              <a:ahLst/>
              <a:cxnLst/>
              <a:rect l="l" t="t" r="r" b="b"/>
              <a:pathLst>
                <a:path w="6826" h="1938" extrusionOk="0">
                  <a:moveTo>
                    <a:pt x="3332" y="0"/>
                  </a:moveTo>
                  <a:cubicBezTo>
                    <a:pt x="2171" y="0"/>
                    <a:pt x="1009" y="442"/>
                    <a:pt x="126" y="1325"/>
                  </a:cubicBezTo>
                  <a:cubicBezTo>
                    <a:pt x="0" y="1451"/>
                    <a:pt x="0" y="1661"/>
                    <a:pt x="126" y="1808"/>
                  </a:cubicBezTo>
                  <a:cubicBezTo>
                    <a:pt x="189" y="1872"/>
                    <a:pt x="273" y="1903"/>
                    <a:pt x="360" y="1903"/>
                  </a:cubicBezTo>
                  <a:cubicBezTo>
                    <a:pt x="447" y="1903"/>
                    <a:pt x="536" y="1872"/>
                    <a:pt x="610" y="1808"/>
                  </a:cubicBezTo>
                  <a:cubicBezTo>
                    <a:pt x="1356" y="1052"/>
                    <a:pt x="2344" y="673"/>
                    <a:pt x="3332" y="673"/>
                  </a:cubicBezTo>
                  <a:cubicBezTo>
                    <a:pt x="4321" y="673"/>
                    <a:pt x="5309" y="1052"/>
                    <a:pt x="6055" y="1808"/>
                  </a:cubicBezTo>
                  <a:cubicBezTo>
                    <a:pt x="6131" y="1900"/>
                    <a:pt x="6220" y="1937"/>
                    <a:pt x="6307" y="1937"/>
                  </a:cubicBezTo>
                  <a:cubicBezTo>
                    <a:pt x="6580" y="1937"/>
                    <a:pt x="6826" y="1564"/>
                    <a:pt x="6539" y="1325"/>
                  </a:cubicBezTo>
                  <a:cubicBezTo>
                    <a:pt x="5656" y="442"/>
                    <a:pt x="4494" y="0"/>
                    <a:pt x="3332" y="0"/>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275" name="Google Shape;9275;p66"/>
            <p:cNvSpPr/>
            <p:nvPr/>
          </p:nvSpPr>
          <p:spPr>
            <a:xfrm>
              <a:off x="4173750" y="4034240"/>
              <a:ext cx="51640" cy="50936"/>
            </a:xfrm>
            <a:custGeom>
              <a:avLst/>
              <a:gdLst/>
              <a:ahLst/>
              <a:cxnLst/>
              <a:rect l="l" t="t" r="r" b="b"/>
              <a:pathLst>
                <a:path w="3449" h="3402" extrusionOk="0">
                  <a:moveTo>
                    <a:pt x="1790" y="0"/>
                  </a:moveTo>
                  <a:cubicBezTo>
                    <a:pt x="1628" y="0"/>
                    <a:pt x="1467" y="63"/>
                    <a:pt x="1346" y="184"/>
                  </a:cubicBezTo>
                  <a:lnTo>
                    <a:pt x="253" y="1299"/>
                  </a:lnTo>
                  <a:cubicBezTo>
                    <a:pt x="0" y="1530"/>
                    <a:pt x="0" y="1908"/>
                    <a:pt x="211" y="2140"/>
                  </a:cubicBezTo>
                  <a:lnTo>
                    <a:pt x="1304" y="3401"/>
                  </a:lnTo>
                  <a:lnTo>
                    <a:pt x="3448" y="1257"/>
                  </a:lnTo>
                  <a:lnTo>
                    <a:pt x="2208" y="163"/>
                  </a:lnTo>
                  <a:cubicBezTo>
                    <a:pt x="2087" y="53"/>
                    <a:pt x="1938" y="0"/>
                    <a:pt x="1790"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276" name="Google Shape;9276;p66"/>
            <p:cNvSpPr/>
            <p:nvPr/>
          </p:nvSpPr>
          <p:spPr>
            <a:xfrm>
              <a:off x="4173750" y="4042969"/>
              <a:ext cx="36533" cy="42207"/>
            </a:xfrm>
            <a:custGeom>
              <a:avLst/>
              <a:gdLst/>
              <a:ahLst/>
              <a:cxnLst/>
              <a:rect l="l" t="t" r="r" b="b"/>
              <a:pathLst>
                <a:path w="2440" h="2819" extrusionOk="0">
                  <a:moveTo>
                    <a:pt x="967" y="1"/>
                  </a:moveTo>
                  <a:lnTo>
                    <a:pt x="253" y="716"/>
                  </a:lnTo>
                  <a:cubicBezTo>
                    <a:pt x="0" y="947"/>
                    <a:pt x="0" y="1325"/>
                    <a:pt x="211" y="1578"/>
                  </a:cubicBezTo>
                  <a:lnTo>
                    <a:pt x="1304" y="2818"/>
                  </a:lnTo>
                  <a:lnTo>
                    <a:pt x="2439" y="1662"/>
                  </a:lnTo>
                  <a:lnTo>
                    <a:pt x="967" y="1"/>
                  </a:ln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9277" name="Google Shape;9277;p66"/>
          <p:cNvGrpSpPr/>
          <p:nvPr/>
        </p:nvGrpSpPr>
        <p:grpSpPr>
          <a:xfrm>
            <a:off x="3508282" y="3627341"/>
            <a:ext cx="351644" cy="351959"/>
            <a:chOff x="3508282" y="3810341"/>
            <a:chExt cx="351644" cy="351959"/>
          </a:xfrm>
        </p:grpSpPr>
        <p:sp>
          <p:nvSpPr>
            <p:cNvPr id="9278" name="Google Shape;9278;p66"/>
            <p:cNvSpPr/>
            <p:nvPr/>
          </p:nvSpPr>
          <p:spPr>
            <a:xfrm>
              <a:off x="3508282" y="3810341"/>
              <a:ext cx="133180" cy="64232"/>
            </a:xfrm>
            <a:custGeom>
              <a:avLst/>
              <a:gdLst/>
              <a:ahLst/>
              <a:cxnLst/>
              <a:rect l="l" t="t" r="r" b="b"/>
              <a:pathLst>
                <a:path w="8895" h="4290" extrusionOk="0">
                  <a:moveTo>
                    <a:pt x="2503" y="1"/>
                  </a:moveTo>
                  <a:cubicBezTo>
                    <a:pt x="1115" y="1"/>
                    <a:pt x="1" y="1115"/>
                    <a:pt x="1" y="2503"/>
                  </a:cubicBezTo>
                  <a:cubicBezTo>
                    <a:pt x="1" y="3491"/>
                    <a:pt x="800" y="4290"/>
                    <a:pt x="1788" y="4290"/>
                  </a:cubicBezTo>
                  <a:cubicBezTo>
                    <a:pt x="2797" y="4290"/>
                    <a:pt x="7191" y="3491"/>
                    <a:pt x="7191" y="2503"/>
                  </a:cubicBezTo>
                  <a:lnTo>
                    <a:pt x="8600" y="2503"/>
                  </a:lnTo>
                  <a:cubicBezTo>
                    <a:pt x="8600" y="1809"/>
                    <a:pt x="8894" y="1178"/>
                    <a:pt x="8432" y="737"/>
                  </a:cubicBezTo>
                  <a:cubicBezTo>
                    <a:pt x="7990" y="274"/>
                    <a:pt x="3197" y="1"/>
                    <a:pt x="2503" y="1"/>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279" name="Google Shape;9279;p66"/>
            <p:cNvSpPr/>
            <p:nvPr/>
          </p:nvSpPr>
          <p:spPr>
            <a:xfrm>
              <a:off x="3535053" y="3847802"/>
              <a:ext cx="58872" cy="26771"/>
            </a:xfrm>
            <a:custGeom>
              <a:avLst/>
              <a:gdLst/>
              <a:ahLst/>
              <a:cxnLst/>
              <a:rect l="l" t="t" r="r" b="b"/>
              <a:pathLst>
                <a:path w="3932" h="1788" extrusionOk="0">
                  <a:moveTo>
                    <a:pt x="1808" y="1"/>
                  </a:moveTo>
                  <a:cubicBezTo>
                    <a:pt x="1808" y="989"/>
                    <a:pt x="1009" y="1788"/>
                    <a:pt x="0" y="1788"/>
                  </a:cubicBezTo>
                  <a:lnTo>
                    <a:pt x="3932" y="1788"/>
                  </a:lnTo>
                  <a:lnTo>
                    <a:pt x="3932" y="1"/>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280" name="Google Shape;9280;p66"/>
            <p:cNvSpPr/>
            <p:nvPr/>
          </p:nvSpPr>
          <p:spPr>
            <a:xfrm>
              <a:off x="3545743" y="3810341"/>
              <a:ext cx="239261" cy="351959"/>
            </a:xfrm>
            <a:custGeom>
              <a:avLst/>
              <a:gdLst/>
              <a:ahLst/>
              <a:cxnLst/>
              <a:rect l="l" t="t" r="r" b="b"/>
              <a:pathLst>
                <a:path w="15980" h="23507" extrusionOk="0">
                  <a:moveTo>
                    <a:pt x="1" y="1"/>
                  </a:moveTo>
                  <a:cubicBezTo>
                    <a:pt x="653" y="1"/>
                    <a:pt x="1304" y="253"/>
                    <a:pt x="1767" y="737"/>
                  </a:cubicBezTo>
                  <a:cubicBezTo>
                    <a:pt x="1872" y="821"/>
                    <a:pt x="1956" y="926"/>
                    <a:pt x="2040" y="1031"/>
                  </a:cubicBezTo>
                  <a:cubicBezTo>
                    <a:pt x="2335" y="1451"/>
                    <a:pt x="2503" y="1977"/>
                    <a:pt x="2503" y="2503"/>
                  </a:cubicBezTo>
                  <a:lnTo>
                    <a:pt x="2503" y="21004"/>
                  </a:lnTo>
                  <a:cubicBezTo>
                    <a:pt x="2503" y="22371"/>
                    <a:pt x="3617" y="23506"/>
                    <a:pt x="5005" y="23506"/>
                  </a:cubicBezTo>
                  <a:lnTo>
                    <a:pt x="8747" y="23506"/>
                  </a:lnTo>
                  <a:cubicBezTo>
                    <a:pt x="9209" y="23065"/>
                    <a:pt x="11312" y="23212"/>
                    <a:pt x="11312" y="22539"/>
                  </a:cubicBezTo>
                  <a:lnTo>
                    <a:pt x="15979" y="19217"/>
                  </a:lnTo>
                  <a:lnTo>
                    <a:pt x="15979" y="2503"/>
                  </a:lnTo>
                  <a:cubicBezTo>
                    <a:pt x="15979" y="1115"/>
                    <a:pt x="14865" y="1"/>
                    <a:pt x="13477" y="1"/>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281" name="Google Shape;9281;p66"/>
            <p:cNvSpPr/>
            <p:nvPr/>
          </p:nvSpPr>
          <p:spPr>
            <a:xfrm>
              <a:off x="3583205" y="4082317"/>
              <a:ext cx="201799" cy="79983"/>
            </a:xfrm>
            <a:custGeom>
              <a:avLst/>
              <a:gdLst/>
              <a:ahLst/>
              <a:cxnLst/>
              <a:rect l="l" t="t" r="r" b="b"/>
              <a:pathLst>
                <a:path w="13478" h="5342" extrusionOk="0">
                  <a:moveTo>
                    <a:pt x="1" y="1"/>
                  </a:moveTo>
                  <a:lnTo>
                    <a:pt x="1" y="2839"/>
                  </a:lnTo>
                  <a:cubicBezTo>
                    <a:pt x="1" y="4206"/>
                    <a:pt x="1115" y="5341"/>
                    <a:pt x="2503" y="5341"/>
                  </a:cubicBezTo>
                  <a:lnTo>
                    <a:pt x="6245" y="5341"/>
                  </a:lnTo>
                  <a:cubicBezTo>
                    <a:pt x="6707" y="4900"/>
                    <a:pt x="8810" y="5047"/>
                    <a:pt x="8810" y="4374"/>
                  </a:cubicBezTo>
                  <a:lnTo>
                    <a:pt x="13477" y="1052"/>
                  </a:lnTo>
                  <a:lnTo>
                    <a:pt x="13477" y="1"/>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282" name="Google Shape;9282;p66"/>
            <p:cNvSpPr/>
            <p:nvPr/>
          </p:nvSpPr>
          <p:spPr>
            <a:xfrm>
              <a:off x="3545429" y="3810341"/>
              <a:ext cx="232328" cy="15437"/>
            </a:xfrm>
            <a:custGeom>
              <a:avLst/>
              <a:gdLst/>
              <a:ahLst/>
              <a:cxnLst/>
              <a:rect l="l" t="t" r="r" b="b"/>
              <a:pathLst>
                <a:path w="15517" h="1031" extrusionOk="0">
                  <a:moveTo>
                    <a:pt x="1" y="1"/>
                  </a:moveTo>
                  <a:cubicBezTo>
                    <a:pt x="674" y="1"/>
                    <a:pt x="1304" y="253"/>
                    <a:pt x="1788" y="737"/>
                  </a:cubicBezTo>
                  <a:cubicBezTo>
                    <a:pt x="1872" y="821"/>
                    <a:pt x="1956" y="926"/>
                    <a:pt x="2040" y="1031"/>
                  </a:cubicBezTo>
                  <a:lnTo>
                    <a:pt x="15517" y="1031"/>
                  </a:lnTo>
                  <a:cubicBezTo>
                    <a:pt x="15054" y="379"/>
                    <a:pt x="14297" y="1"/>
                    <a:pt x="13498"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283" name="Google Shape;9283;p66"/>
            <p:cNvSpPr/>
            <p:nvPr/>
          </p:nvSpPr>
          <p:spPr>
            <a:xfrm>
              <a:off x="3620666" y="4097753"/>
              <a:ext cx="239261" cy="64546"/>
            </a:xfrm>
            <a:custGeom>
              <a:avLst/>
              <a:gdLst/>
              <a:ahLst/>
              <a:cxnLst/>
              <a:rect l="l" t="t" r="r" b="b"/>
              <a:pathLst>
                <a:path w="15980" h="4311" extrusionOk="0">
                  <a:moveTo>
                    <a:pt x="715" y="0"/>
                  </a:moveTo>
                  <a:cubicBezTo>
                    <a:pt x="1704" y="0"/>
                    <a:pt x="2503" y="820"/>
                    <a:pt x="2503" y="1808"/>
                  </a:cubicBezTo>
                  <a:cubicBezTo>
                    <a:pt x="2503" y="2355"/>
                    <a:pt x="2313" y="2901"/>
                    <a:pt x="1977" y="3343"/>
                  </a:cubicBezTo>
                  <a:cubicBezTo>
                    <a:pt x="1914" y="3406"/>
                    <a:pt x="1851" y="3490"/>
                    <a:pt x="1767" y="3574"/>
                  </a:cubicBezTo>
                  <a:cubicBezTo>
                    <a:pt x="1304" y="4037"/>
                    <a:pt x="673" y="4310"/>
                    <a:pt x="1" y="4310"/>
                  </a:cubicBezTo>
                  <a:lnTo>
                    <a:pt x="13477" y="4310"/>
                  </a:lnTo>
                  <a:cubicBezTo>
                    <a:pt x="14129" y="4310"/>
                    <a:pt x="14760" y="4037"/>
                    <a:pt x="15243" y="3574"/>
                  </a:cubicBezTo>
                  <a:cubicBezTo>
                    <a:pt x="15306" y="3490"/>
                    <a:pt x="15390" y="3406"/>
                    <a:pt x="15454" y="3343"/>
                  </a:cubicBezTo>
                  <a:cubicBezTo>
                    <a:pt x="15790" y="2901"/>
                    <a:pt x="15979" y="2355"/>
                    <a:pt x="15979" y="1808"/>
                  </a:cubicBezTo>
                  <a:cubicBezTo>
                    <a:pt x="15979" y="820"/>
                    <a:pt x="15180" y="21"/>
                    <a:pt x="14192" y="0"/>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284" name="Google Shape;9284;p66"/>
            <p:cNvSpPr/>
            <p:nvPr/>
          </p:nvSpPr>
          <p:spPr>
            <a:xfrm>
              <a:off x="3620666" y="4147791"/>
              <a:ext cx="231385" cy="14508"/>
            </a:xfrm>
            <a:custGeom>
              <a:avLst/>
              <a:gdLst/>
              <a:ahLst/>
              <a:cxnLst/>
              <a:rect l="l" t="t" r="r" b="b"/>
              <a:pathLst>
                <a:path w="15454" h="969" extrusionOk="0">
                  <a:moveTo>
                    <a:pt x="1977" y="1"/>
                  </a:moveTo>
                  <a:cubicBezTo>
                    <a:pt x="1914" y="64"/>
                    <a:pt x="1851" y="148"/>
                    <a:pt x="1767" y="232"/>
                  </a:cubicBezTo>
                  <a:cubicBezTo>
                    <a:pt x="1304" y="695"/>
                    <a:pt x="673" y="968"/>
                    <a:pt x="1" y="968"/>
                  </a:cubicBezTo>
                  <a:lnTo>
                    <a:pt x="13477" y="968"/>
                  </a:lnTo>
                  <a:cubicBezTo>
                    <a:pt x="14129" y="968"/>
                    <a:pt x="14760" y="695"/>
                    <a:pt x="15243" y="232"/>
                  </a:cubicBezTo>
                  <a:cubicBezTo>
                    <a:pt x="15306" y="148"/>
                    <a:pt x="15390" y="64"/>
                    <a:pt x="15454"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285" name="Google Shape;9285;p66"/>
            <p:cNvSpPr/>
            <p:nvPr/>
          </p:nvSpPr>
          <p:spPr>
            <a:xfrm>
              <a:off x="3604301" y="4097753"/>
              <a:ext cx="53841" cy="27085"/>
            </a:xfrm>
            <a:custGeom>
              <a:avLst/>
              <a:gdLst/>
              <a:ahLst/>
              <a:cxnLst/>
              <a:rect l="l" t="t" r="r" b="b"/>
              <a:pathLst>
                <a:path w="3596" h="1809" extrusionOk="0">
                  <a:moveTo>
                    <a:pt x="1787" y="0"/>
                  </a:moveTo>
                  <a:cubicBezTo>
                    <a:pt x="799" y="0"/>
                    <a:pt x="0" y="820"/>
                    <a:pt x="0" y="1808"/>
                  </a:cubicBezTo>
                  <a:lnTo>
                    <a:pt x="3596" y="1808"/>
                  </a:lnTo>
                  <a:cubicBezTo>
                    <a:pt x="3575" y="820"/>
                    <a:pt x="2776" y="0"/>
                    <a:pt x="1787"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286" name="Google Shape;9286;p66"/>
            <p:cNvSpPr/>
            <p:nvPr/>
          </p:nvSpPr>
          <p:spPr>
            <a:xfrm>
              <a:off x="3606187" y="3867401"/>
              <a:ext cx="159292" cy="25124"/>
            </a:xfrm>
            <a:custGeom>
              <a:avLst/>
              <a:gdLst/>
              <a:ahLst/>
              <a:cxnLst/>
              <a:rect l="l" t="t" r="r" b="b"/>
              <a:pathLst>
                <a:path w="10639" h="1678" extrusionOk="0">
                  <a:moveTo>
                    <a:pt x="4353" y="0"/>
                  </a:moveTo>
                  <a:cubicBezTo>
                    <a:pt x="3901" y="0"/>
                    <a:pt x="3449" y="195"/>
                    <a:pt x="3133" y="584"/>
                  </a:cubicBezTo>
                  <a:cubicBezTo>
                    <a:pt x="2954" y="836"/>
                    <a:pt x="2681" y="962"/>
                    <a:pt x="2410" y="962"/>
                  </a:cubicBezTo>
                  <a:cubicBezTo>
                    <a:pt x="2140" y="962"/>
                    <a:pt x="1872" y="836"/>
                    <a:pt x="1703" y="584"/>
                  </a:cubicBezTo>
                  <a:cubicBezTo>
                    <a:pt x="1388" y="226"/>
                    <a:pt x="947" y="16"/>
                    <a:pt x="484" y="16"/>
                  </a:cubicBezTo>
                  <a:cubicBezTo>
                    <a:pt x="477" y="16"/>
                    <a:pt x="471" y="16"/>
                    <a:pt x="464" y="16"/>
                  </a:cubicBezTo>
                  <a:cubicBezTo>
                    <a:pt x="1" y="16"/>
                    <a:pt x="7" y="731"/>
                    <a:pt x="484" y="731"/>
                  </a:cubicBezTo>
                  <a:cubicBezTo>
                    <a:pt x="757" y="731"/>
                    <a:pt x="1031" y="878"/>
                    <a:pt x="1199" y="1109"/>
                  </a:cubicBezTo>
                  <a:cubicBezTo>
                    <a:pt x="1514" y="1488"/>
                    <a:pt x="1966" y="1677"/>
                    <a:pt x="2418" y="1677"/>
                  </a:cubicBezTo>
                  <a:cubicBezTo>
                    <a:pt x="2870" y="1677"/>
                    <a:pt x="3322" y="1488"/>
                    <a:pt x="3638" y="1109"/>
                  </a:cubicBezTo>
                  <a:cubicBezTo>
                    <a:pt x="3806" y="857"/>
                    <a:pt x="4079" y="731"/>
                    <a:pt x="4353" y="731"/>
                  </a:cubicBezTo>
                  <a:cubicBezTo>
                    <a:pt x="4626" y="731"/>
                    <a:pt x="4899" y="857"/>
                    <a:pt x="5067" y="1109"/>
                  </a:cubicBezTo>
                  <a:cubicBezTo>
                    <a:pt x="5383" y="1488"/>
                    <a:pt x="5835" y="1677"/>
                    <a:pt x="6287" y="1677"/>
                  </a:cubicBezTo>
                  <a:cubicBezTo>
                    <a:pt x="6739" y="1677"/>
                    <a:pt x="7191" y="1488"/>
                    <a:pt x="7506" y="1109"/>
                  </a:cubicBezTo>
                  <a:cubicBezTo>
                    <a:pt x="7685" y="857"/>
                    <a:pt x="7958" y="731"/>
                    <a:pt x="8229" y="731"/>
                  </a:cubicBezTo>
                  <a:cubicBezTo>
                    <a:pt x="8500" y="731"/>
                    <a:pt x="8768" y="857"/>
                    <a:pt x="8936" y="1109"/>
                  </a:cubicBezTo>
                  <a:cubicBezTo>
                    <a:pt x="9251" y="1467"/>
                    <a:pt x="9693" y="1677"/>
                    <a:pt x="10176" y="1677"/>
                  </a:cubicBezTo>
                  <a:cubicBezTo>
                    <a:pt x="10639" y="1677"/>
                    <a:pt x="10639" y="962"/>
                    <a:pt x="10176" y="962"/>
                  </a:cubicBezTo>
                  <a:cubicBezTo>
                    <a:pt x="9882" y="962"/>
                    <a:pt x="9609" y="815"/>
                    <a:pt x="9461" y="584"/>
                  </a:cubicBezTo>
                  <a:cubicBezTo>
                    <a:pt x="9136" y="195"/>
                    <a:pt x="8678" y="0"/>
                    <a:pt x="8224" y="0"/>
                  </a:cubicBezTo>
                  <a:cubicBezTo>
                    <a:pt x="7769" y="0"/>
                    <a:pt x="7317" y="195"/>
                    <a:pt x="7002" y="584"/>
                  </a:cubicBezTo>
                  <a:cubicBezTo>
                    <a:pt x="6833" y="836"/>
                    <a:pt x="6565" y="962"/>
                    <a:pt x="6295" y="962"/>
                  </a:cubicBezTo>
                  <a:cubicBezTo>
                    <a:pt x="6024" y="962"/>
                    <a:pt x="5751" y="836"/>
                    <a:pt x="5572" y="584"/>
                  </a:cubicBezTo>
                  <a:cubicBezTo>
                    <a:pt x="5257" y="195"/>
                    <a:pt x="4805" y="0"/>
                    <a:pt x="4353" y="0"/>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9287" name="Google Shape;9287;p66"/>
            <p:cNvSpPr/>
            <p:nvPr/>
          </p:nvSpPr>
          <p:spPr>
            <a:xfrm>
              <a:off x="3606187" y="3904159"/>
              <a:ext cx="159292" cy="25184"/>
            </a:xfrm>
            <a:custGeom>
              <a:avLst/>
              <a:gdLst/>
              <a:ahLst/>
              <a:cxnLst/>
              <a:rect l="l" t="t" r="r" b="b"/>
              <a:pathLst>
                <a:path w="10639" h="1682" extrusionOk="0">
                  <a:moveTo>
                    <a:pt x="484" y="0"/>
                  </a:moveTo>
                  <a:cubicBezTo>
                    <a:pt x="1" y="0"/>
                    <a:pt x="1" y="736"/>
                    <a:pt x="484" y="736"/>
                  </a:cubicBezTo>
                  <a:cubicBezTo>
                    <a:pt x="757" y="736"/>
                    <a:pt x="1031" y="883"/>
                    <a:pt x="1199" y="1093"/>
                  </a:cubicBezTo>
                  <a:cubicBezTo>
                    <a:pt x="1514" y="1482"/>
                    <a:pt x="1966" y="1677"/>
                    <a:pt x="2418" y="1677"/>
                  </a:cubicBezTo>
                  <a:cubicBezTo>
                    <a:pt x="2870" y="1677"/>
                    <a:pt x="3322" y="1482"/>
                    <a:pt x="3638" y="1093"/>
                  </a:cubicBezTo>
                  <a:cubicBezTo>
                    <a:pt x="3806" y="852"/>
                    <a:pt x="4079" y="731"/>
                    <a:pt x="4353" y="731"/>
                  </a:cubicBezTo>
                  <a:cubicBezTo>
                    <a:pt x="4626" y="731"/>
                    <a:pt x="4899" y="852"/>
                    <a:pt x="5067" y="1093"/>
                  </a:cubicBezTo>
                  <a:cubicBezTo>
                    <a:pt x="5383" y="1482"/>
                    <a:pt x="5835" y="1677"/>
                    <a:pt x="6287" y="1677"/>
                  </a:cubicBezTo>
                  <a:cubicBezTo>
                    <a:pt x="6739" y="1677"/>
                    <a:pt x="7191" y="1482"/>
                    <a:pt x="7506" y="1093"/>
                  </a:cubicBezTo>
                  <a:cubicBezTo>
                    <a:pt x="7685" y="852"/>
                    <a:pt x="7958" y="731"/>
                    <a:pt x="8229" y="731"/>
                  </a:cubicBezTo>
                  <a:cubicBezTo>
                    <a:pt x="8500" y="731"/>
                    <a:pt x="8768" y="852"/>
                    <a:pt x="8936" y="1093"/>
                  </a:cubicBezTo>
                  <a:cubicBezTo>
                    <a:pt x="9251" y="1472"/>
                    <a:pt x="9693" y="1682"/>
                    <a:pt x="10176" y="1682"/>
                  </a:cubicBezTo>
                  <a:cubicBezTo>
                    <a:pt x="10639" y="1682"/>
                    <a:pt x="10639" y="967"/>
                    <a:pt x="10176" y="967"/>
                  </a:cubicBezTo>
                  <a:cubicBezTo>
                    <a:pt x="9882" y="967"/>
                    <a:pt x="9609" y="820"/>
                    <a:pt x="9461" y="589"/>
                  </a:cubicBezTo>
                  <a:cubicBezTo>
                    <a:pt x="9136" y="200"/>
                    <a:pt x="8678" y="5"/>
                    <a:pt x="8224" y="5"/>
                  </a:cubicBezTo>
                  <a:cubicBezTo>
                    <a:pt x="7769" y="5"/>
                    <a:pt x="7317" y="200"/>
                    <a:pt x="7002" y="589"/>
                  </a:cubicBezTo>
                  <a:cubicBezTo>
                    <a:pt x="6833" y="841"/>
                    <a:pt x="6565" y="967"/>
                    <a:pt x="6295" y="967"/>
                  </a:cubicBezTo>
                  <a:cubicBezTo>
                    <a:pt x="6024" y="967"/>
                    <a:pt x="5751" y="841"/>
                    <a:pt x="5572" y="589"/>
                  </a:cubicBezTo>
                  <a:cubicBezTo>
                    <a:pt x="5257" y="200"/>
                    <a:pt x="4805" y="5"/>
                    <a:pt x="4353" y="5"/>
                  </a:cubicBezTo>
                  <a:cubicBezTo>
                    <a:pt x="3901" y="5"/>
                    <a:pt x="3449" y="200"/>
                    <a:pt x="3133" y="589"/>
                  </a:cubicBezTo>
                  <a:cubicBezTo>
                    <a:pt x="2954" y="841"/>
                    <a:pt x="2681" y="967"/>
                    <a:pt x="2410" y="967"/>
                  </a:cubicBezTo>
                  <a:cubicBezTo>
                    <a:pt x="2140" y="967"/>
                    <a:pt x="1872" y="841"/>
                    <a:pt x="1703" y="589"/>
                  </a:cubicBezTo>
                  <a:cubicBezTo>
                    <a:pt x="1388" y="231"/>
                    <a:pt x="947" y="21"/>
                    <a:pt x="484" y="0"/>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9288" name="Google Shape;9288;p66"/>
            <p:cNvSpPr/>
            <p:nvPr/>
          </p:nvSpPr>
          <p:spPr>
            <a:xfrm>
              <a:off x="3606187" y="3940976"/>
              <a:ext cx="159292" cy="25199"/>
            </a:xfrm>
            <a:custGeom>
              <a:avLst/>
              <a:gdLst/>
              <a:ahLst/>
              <a:cxnLst/>
              <a:rect l="l" t="t" r="r" b="b"/>
              <a:pathLst>
                <a:path w="10639" h="1683" extrusionOk="0">
                  <a:moveTo>
                    <a:pt x="484" y="1"/>
                  </a:moveTo>
                  <a:cubicBezTo>
                    <a:pt x="1" y="1"/>
                    <a:pt x="1" y="737"/>
                    <a:pt x="484" y="737"/>
                  </a:cubicBezTo>
                  <a:cubicBezTo>
                    <a:pt x="757" y="737"/>
                    <a:pt x="1031" y="884"/>
                    <a:pt x="1199" y="1094"/>
                  </a:cubicBezTo>
                  <a:cubicBezTo>
                    <a:pt x="1514" y="1483"/>
                    <a:pt x="1966" y="1678"/>
                    <a:pt x="2418" y="1678"/>
                  </a:cubicBezTo>
                  <a:cubicBezTo>
                    <a:pt x="2870" y="1678"/>
                    <a:pt x="3322" y="1483"/>
                    <a:pt x="3638" y="1094"/>
                  </a:cubicBezTo>
                  <a:cubicBezTo>
                    <a:pt x="3806" y="852"/>
                    <a:pt x="4079" y="732"/>
                    <a:pt x="4353" y="732"/>
                  </a:cubicBezTo>
                  <a:cubicBezTo>
                    <a:pt x="4626" y="732"/>
                    <a:pt x="4899" y="852"/>
                    <a:pt x="5067" y="1094"/>
                  </a:cubicBezTo>
                  <a:cubicBezTo>
                    <a:pt x="5383" y="1483"/>
                    <a:pt x="5835" y="1678"/>
                    <a:pt x="6287" y="1678"/>
                  </a:cubicBezTo>
                  <a:cubicBezTo>
                    <a:pt x="6739" y="1678"/>
                    <a:pt x="7191" y="1483"/>
                    <a:pt x="7506" y="1094"/>
                  </a:cubicBezTo>
                  <a:cubicBezTo>
                    <a:pt x="7685" y="852"/>
                    <a:pt x="7958" y="732"/>
                    <a:pt x="8229" y="732"/>
                  </a:cubicBezTo>
                  <a:cubicBezTo>
                    <a:pt x="8500" y="732"/>
                    <a:pt x="8768" y="852"/>
                    <a:pt x="8936" y="1094"/>
                  </a:cubicBezTo>
                  <a:cubicBezTo>
                    <a:pt x="9251" y="1473"/>
                    <a:pt x="9693" y="1683"/>
                    <a:pt x="10176" y="1683"/>
                  </a:cubicBezTo>
                  <a:cubicBezTo>
                    <a:pt x="10639" y="1683"/>
                    <a:pt x="10639" y="968"/>
                    <a:pt x="10176" y="968"/>
                  </a:cubicBezTo>
                  <a:cubicBezTo>
                    <a:pt x="9882" y="968"/>
                    <a:pt x="9609" y="821"/>
                    <a:pt x="9461" y="590"/>
                  </a:cubicBezTo>
                  <a:cubicBezTo>
                    <a:pt x="9136" y="201"/>
                    <a:pt x="8678" y="6"/>
                    <a:pt x="8224" y="6"/>
                  </a:cubicBezTo>
                  <a:cubicBezTo>
                    <a:pt x="7769" y="6"/>
                    <a:pt x="7317" y="201"/>
                    <a:pt x="7002" y="590"/>
                  </a:cubicBezTo>
                  <a:cubicBezTo>
                    <a:pt x="6833" y="842"/>
                    <a:pt x="6565" y="968"/>
                    <a:pt x="6295" y="968"/>
                  </a:cubicBezTo>
                  <a:cubicBezTo>
                    <a:pt x="6024" y="968"/>
                    <a:pt x="5751" y="842"/>
                    <a:pt x="5572" y="590"/>
                  </a:cubicBezTo>
                  <a:cubicBezTo>
                    <a:pt x="5257" y="201"/>
                    <a:pt x="4805" y="6"/>
                    <a:pt x="4353" y="6"/>
                  </a:cubicBezTo>
                  <a:cubicBezTo>
                    <a:pt x="3901" y="6"/>
                    <a:pt x="3449" y="201"/>
                    <a:pt x="3133" y="590"/>
                  </a:cubicBezTo>
                  <a:cubicBezTo>
                    <a:pt x="2954" y="842"/>
                    <a:pt x="2681" y="968"/>
                    <a:pt x="2410" y="968"/>
                  </a:cubicBezTo>
                  <a:cubicBezTo>
                    <a:pt x="2140" y="968"/>
                    <a:pt x="1872" y="842"/>
                    <a:pt x="1703" y="590"/>
                  </a:cubicBezTo>
                  <a:cubicBezTo>
                    <a:pt x="1388" y="232"/>
                    <a:pt x="947" y="22"/>
                    <a:pt x="484"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9289" name="Google Shape;9289;p66"/>
            <p:cNvSpPr/>
            <p:nvPr/>
          </p:nvSpPr>
          <p:spPr>
            <a:xfrm>
              <a:off x="3711639" y="3882434"/>
              <a:ext cx="147030" cy="147015"/>
            </a:xfrm>
            <a:custGeom>
              <a:avLst/>
              <a:gdLst/>
              <a:ahLst/>
              <a:cxnLst/>
              <a:rect l="l" t="t" r="r" b="b"/>
              <a:pathLst>
                <a:path w="9820" h="9819" extrusionOk="0">
                  <a:moveTo>
                    <a:pt x="9819" y="0"/>
                  </a:moveTo>
                  <a:cubicBezTo>
                    <a:pt x="6665" y="169"/>
                    <a:pt x="3953" y="1220"/>
                    <a:pt x="1977" y="3196"/>
                  </a:cubicBezTo>
                  <a:cubicBezTo>
                    <a:pt x="1" y="5193"/>
                    <a:pt x="421" y="6434"/>
                    <a:pt x="232" y="9587"/>
                  </a:cubicBezTo>
                  <a:cubicBezTo>
                    <a:pt x="3407" y="9398"/>
                    <a:pt x="4647" y="9819"/>
                    <a:pt x="6623" y="7842"/>
                  </a:cubicBezTo>
                  <a:cubicBezTo>
                    <a:pt x="7107" y="7359"/>
                    <a:pt x="7548" y="6812"/>
                    <a:pt x="7927" y="6245"/>
                  </a:cubicBezTo>
                  <a:lnTo>
                    <a:pt x="6203" y="5950"/>
                  </a:lnTo>
                  <a:lnTo>
                    <a:pt x="6224" y="5929"/>
                  </a:lnTo>
                  <a:cubicBezTo>
                    <a:pt x="8326" y="4668"/>
                    <a:pt x="9672" y="2460"/>
                    <a:pt x="9819" y="42"/>
                  </a:cubicBezTo>
                  <a:lnTo>
                    <a:pt x="9819" y="0"/>
                  </a:ln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290" name="Google Shape;9290;p66"/>
            <p:cNvSpPr/>
            <p:nvPr/>
          </p:nvSpPr>
          <p:spPr>
            <a:xfrm>
              <a:off x="3682996" y="3930915"/>
              <a:ext cx="127191" cy="127176"/>
            </a:xfrm>
            <a:custGeom>
              <a:avLst/>
              <a:gdLst/>
              <a:ahLst/>
              <a:cxnLst/>
              <a:rect l="l" t="t" r="r" b="b"/>
              <a:pathLst>
                <a:path w="8495" h="8494" extrusionOk="0">
                  <a:moveTo>
                    <a:pt x="8494" y="0"/>
                  </a:moveTo>
                  <a:lnTo>
                    <a:pt x="8494" y="0"/>
                  </a:lnTo>
                  <a:cubicBezTo>
                    <a:pt x="4983" y="2061"/>
                    <a:pt x="2061" y="4983"/>
                    <a:pt x="0" y="8494"/>
                  </a:cubicBezTo>
                  <a:cubicBezTo>
                    <a:pt x="3512" y="6434"/>
                    <a:pt x="6434" y="3511"/>
                    <a:pt x="8494" y="0"/>
                  </a:cubicBezTo>
                  <a:close/>
                </a:path>
              </a:pathLst>
            </a:custGeom>
            <a:solidFill>
              <a:srgbClr val="243F59"/>
            </a:solidFill>
            <a:ln>
              <a:noFill/>
            </a:ln>
          </p:spPr>
          <p:txBody>
            <a:bodyPr spcFirstLastPara="1" wrap="square" lIns="91425" tIns="91425" rIns="91425" bIns="91425" anchor="ctr" anchorCtr="0">
              <a:noAutofit/>
            </a:bodyPr>
            <a:lstStyle/>
            <a:p>
              <a:endParaRPr/>
            </a:p>
          </p:txBody>
        </p:sp>
      </p:grpSp>
      <p:grpSp>
        <p:nvGrpSpPr>
          <p:cNvPr id="9291" name="Google Shape;9291;p66"/>
          <p:cNvGrpSpPr/>
          <p:nvPr/>
        </p:nvGrpSpPr>
        <p:grpSpPr>
          <a:xfrm>
            <a:off x="2224586" y="1779855"/>
            <a:ext cx="303163" cy="351809"/>
            <a:chOff x="2224585" y="1962854"/>
            <a:chExt cx="303163" cy="351809"/>
          </a:xfrm>
        </p:grpSpPr>
        <p:sp>
          <p:nvSpPr>
            <p:cNvPr id="9292" name="Google Shape;9292;p66"/>
            <p:cNvSpPr/>
            <p:nvPr/>
          </p:nvSpPr>
          <p:spPr>
            <a:xfrm>
              <a:off x="2283143" y="1962854"/>
              <a:ext cx="181018" cy="81870"/>
            </a:xfrm>
            <a:custGeom>
              <a:avLst/>
              <a:gdLst/>
              <a:ahLst/>
              <a:cxnLst/>
              <a:rect l="l" t="t" r="r" b="b"/>
              <a:pathLst>
                <a:path w="12090" h="5468" extrusionOk="0">
                  <a:moveTo>
                    <a:pt x="652" y="1"/>
                  </a:moveTo>
                  <a:lnTo>
                    <a:pt x="0" y="5467"/>
                  </a:lnTo>
                  <a:lnTo>
                    <a:pt x="12089" y="5467"/>
                  </a:lnTo>
                  <a:lnTo>
                    <a:pt x="11774" y="1"/>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9293" name="Google Shape;9293;p66"/>
            <p:cNvSpPr/>
            <p:nvPr/>
          </p:nvSpPr>
          <p:spPr>
            <a:xfrm>
              <a:off x="2224899" y="1962854"/>
              <a:ext cx="141355" cy="186378"/>
            </a:xfrm>
            <a:custGeom>
              <a:avLst/>
              <a:gdLst/>
              <a:ahLst/>
              <a:cxnLst/>
              <a:rect l="l" t="t" r="r" b="b"/>
              <a:pathLst>
                <a:path w="9441" h="12448" extrusionOk="0">
                  <a:moveTo>
                    <a:pt x="4563" y="1"/>
                  </a:moveTo>
                  <a:lnTo>
                    <a:pt x="1494" y="1514"/>
                  </a:lnTo>
                  <a:cubicBezTo>
                    <a:pt x="421" y="2040"/>
                    <a:pt x="1" y="3323"/>
                    <a:pt x="505" y="4395"/>
                  </a:cubicBezTo>
                  <a:lnTo>
                    <a:pt x="3659" y="10828"/>
                  </a:lnTo>
                  <a:lnTo>
                    <a:pt x="4458" y="12447"/>
                  </a:lnTo>
                  <a:lnTo>
                    <a:pt x="9441" y="10008"/>
                  </a:lnTo>
                  <a:lnTo>
                    <a:pt x="8221" y="7464"/>
                  </a:lnTo>
                  <a:lnTo>
                    <a:pt x="4563" y="1"/>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9294" name="Google Shape;9294;p66"/>
            <p:cNvSpPr/>
            <p:nvPr/>
          </p:nvSpPr>
          <p:spPr>
            <a:xfrm>
              <a:off x="2386393" y="1962854"/>
              <a:ext cx="141355" cy="186378"/>
            </a:xfrm>
            <a:custGeom>
              <a:avLst/>
              <a:gdLst/>
              <a:ahLst/>
              <a:cxnLst/>
              <a:rect l="l" t="t" r="r" b="b"/>
              <a:pathLst>
                <a:path w="9441" h="12448" extrusionOk="0">
                  <a:moveTo>
                    <a:pt x="4878" y="1"/>
                  </a:moveTo>
                  <a:lnTo>
                    <a:pt x="1241" y="7464"/>
                  </a:lnTo>
                  <a:lnTo>
                    <a:pt x="0" y="10008"/>
                  </a:lnTo>
                  <a:lnTo>
                    <a:pt x="4983" y="12447"/>
                  </a:lnTo>
                  <a:lnTo>
                    <a:pt x="5782" y="10828"/>
                  </a:lnTo>
                  <a:lnTo>
                    <a:pt x="8936" y="4395"/>
                  </a:lnTo>
                  <a:cubicBezTo>
                    <a:pt x="9440" y="3323"/>
                    <a:pt x="9020" y="2040"/>
                    <a:pt x="7947" y="1514"/>
                  </a:cubicBezTo>
                  <a:lnTo>
                    <a:pt x="4878" y="1"/>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9295" name="Google Shape;9295;p66"/>
            <p:cNvSpPr/>
            <p:nvPr/>
          </p:nvSpPr>
          <p:spPr>
            <a:xfrm>
              <a:off x="2279684" y="2074609"/>
              <a:ext cx="86571" cy="74623"/>
            </a:xfrm>
            <a:custGeom>
              <a:avLst/>
              <a:gdLst/>
              <a:ahLst/>
              <a:cxnLst/>
              <a:rect l="l" t="t" r="r" b="b"/>
              <a:pathLst>
                <a:path w="5782" h="4984" extrusionOk="0">
                  <a:moveTo>
                    <a:pt x="4541" y="0"/>
                  </a:moveTo>
                  <a:cubicBezTo>
                    <a:pt x="2649" y="484"/>
                    <a:pt x="1030" y="1682"/>
                    <a:pt x="0" y="3364"/>
                  </a:cubicBezTo>
                  <a:lnTo>
                    <a:pt x="799" y="4983"/>
                  </a:lnTo>
                  <a:lnTo>
                    <a:pt x="5782" y="2544"/>
                  </a:lnTo>
                  <a:lnTo>
                    <a:pt x="4541" y="0"/>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9296" name="Google Shape;9296;p66"/>
            <p:cNvSpPr/>
            <p:nvPr/>
          </p:nvSpPr>
          <p:spPr>
            <a:xfrm>
              <a:off x="2386393" y="2074609"/>
              <a:ext cx="86571" cy="74623"/>
            </a:xfrm>
            <a:custGeom>
              <a:avLst/>
              <a:gdLst/>
              <a:ahLst/>
              <a:cxnLst/>
              <a:rect l="l" t="t" r="r" b="b"/>
              <a:pathLst>
                <a:path w="5782" h="4984" extrusionOk="0">
                  <a:moveTo>
                    <a:pt x="1241" y="0"/>
                  </a:moveTo>
                  <a:lnTo>
                    <a:pt x="0" y="2544"/>
                  </a:lnTo>
                  <a:lnTo>
                    <a:pt x="4983" y="4983"/>
                  </a:lnTo>
                  <a:lnTo>
                    <a:pt x="5782" y="3364"/>
                  </a:lnTo>
                  <a:cubicBezTo>
                    <a:pt x="4752" y="1682"/>
                    <a:pt x="3133" y="484"/>
                    <a:pt x="1241"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9297" name="Google Shape;9297;p66"/>
            <p:cNvSpPr/>
            <p:nvPr/>
          </p:nvSpPr>
          <p:spPr>
            <a:xfrm>
              <a:off x="2224585" y="2087830"/>
              <a:ext cx="265073" cy="226833"/>
            </a:xfrm>
            <a:custGeom>
              <a:avLst/>
              <a:gdLst/>
              <a:ahLst/>
              <a:cxnLst/>
              <a:rect l="l" t="t" r="r" b="b"/>
              <a:pathLst>
                <a:path w="17704" h="15150" extrusionOk="0">
                  <a:moveTo>
                    <a:pt x="10134" y="0"/>
                  </a:moveTo>
                  <a:cubicBezTo>
                    <a:pt x="3386" y="0"/>
                    <a:pt x="1" y="8158"/>
                    <a:pt x="4773" y="12930"/>
                  </a:cubicBezTo>
                  <a:cubicBezTo>
                    <a:pt x="6221" y="14378"/>
                    <a:pt x="8158" y="15150"/>
                    <a:pt x="10125" y="15150"/>
                  </a:cubicBezTo>
                  <a:cubicBezTo>
                    <a:pt x="11100" y="15150"/>
                    <a:pt x="12081" y="14960"/>
                    <a:pt x="13015" y="14570"/>
                  </a:cubicBezTo>
                  <a:cubicBezTo>
                    <a:pt x="15853" y="13414"/>
                    <a:pt x="17703" y="10639"/>
                    <a:pt x="17703" y="7590"/>
                  </a:cubicBezTo>
                  <a:cubicBezTo>
                    <a:pt x="17703" y="3406"/>
                    <a:pt x="14318" y="0"/>
                    <a:pt x="10134"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298" name="Google Shape;9298;p66"/>
            <p:cNvSpPr/>
            <p:nvPr/>
          </p:nvSpPr>
          <p:spPr>
            <a:xfrm>
              <a:off x="2274953" y="2125605"/>
              <a:ext cx="177244" cy="151627"/>
            </a:xfrm>
            <a:custGeom>
              <a:avLst/>
              <a:gdLst/>
              <a:ahLst/>
              <a:cxnLst/>
              <a:rect l="l" t="t" r="r" b="b"/>
              <a:pathLst>
                <a:path w="11838" h="10127" extrusionOk="0">
                  <a:moveTo>
                    <a:pt x="6770" y="0"/>
                  </a:moveTo>
                  <a:cubicBezTo>
                    <a:pt x="2250" y="0"/>
                    <a:pt x="1" y="5446"/>
                    <a:pt x="3196" y="8641"/>
                  </a:cubicBezTo>
                  <a:cubicBezTo>
                    <a:pt x="4222" y="9667"/>
                    <a:pt x="5488" y="10127"/>
                    <a:pt x="6731" y="10127"/>
                  </a:cubicBezTo>
                  <a:cubicBezTo>
                    <a:pt x="9333" y="10127"/>
                    <a:pt x="11837" y="8112"/>
                    <a:pt x="11837" y="5067"/>
                  </a:cubicBezTo>
                  <a:cubicBezTo>
                    <a:pt x="11837" y="2271"/>
                    <a:pt x="9567" y="0"/>
                    <a:pt x="6770"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9299" name="Google Shape;9299;p66"/>
            <p:cNvSpPr/>
            <p:nvPr/>
          </p:nvSpPr>
          <p:spPr>
            <a:xfrm>
              <a:off x="2326263" y="2154053"/>
              <a:ext cx="99492" cy="89191"/>
            </a:xfrm>
            <a:custGeom>
              <a:avLst/>
              <a:gdLst/>
              <a:ahLst/>
              <a:cxnLst/>
              <a:rect l="l" t="t" r="r" b="b"/>
              <a:pathLst>
                <a:path w="6645" h="5957" extrusionOk="0">
                  <a:moveTo>
                    <a:pt x="3343" y="0"/>
                  </a:moveTo>
                  <a:cubicBezTo>
                    <a:pt x="3054" y="0"/>
                    <a:pt x="2766" y="158"/>
                    <a:pt x="2629" y="476"/>
                  </a:cubicBezTo>
                  <a:lnTo>
                    <a:pt x="2292" y="1149"/>
                  </a:lnTo>
                  <a:cubicBezTo>
                    <a:pt x="2166" y="1380"/>
                    <a:pt x="1956" y="1548"/>
                    <a:pt x="1683" y="1590"/>
                  </a:cubicBezTo>
                  <a:lnTo>
                    <a:pt x="947" y="1695"/>
                  </a:lnTo>
                  <a:cubicBezTo>
                    <a:pt x="274" y="1759"/>
                    <a:pt x="1" y="2600"/>
                    <a:pt x="505" y="3062"/>
                  </a:cubicBezTo>
                  <a:lnTo>
                    <a:pt x="1031" y="3588"/>
                  </a:lnTo>
                  <a:cubicBezTo>
                    <a:pt x="1220" y="3756"/>
                    <a:pt x="1304" y="4029"/>
                    <a:pt x="1262" y="4281"/>
                  </a:cubicBezTo>
                  <a:lnTo>
                    <a:pt x="1136" y="5017"/>
                  </a:lnTo>
                  <a:cubicBezTo>
                    <a:pt x="1053" y="5532"/>
                    <a:pt x="1455" y="5955"/>
                    <a:pt x="1917" y="5955"/>
                  </a:cubicBezTo>
                  <a:cubicBezTo>
                    <a:pt x="2041" y="5955"/>
                    <a:pt x="2168" y="5925"/>
                    <a:pt x="2292" y="5858"/>
                  </a:cubicBezTo>
                  <a:lnTo>
                    <a:pt x="2965" y="5522"/>
                  </a:lnTo>
                  <a:cubicBezTo>
                    <a:pt x="3081" y="5459"/>
                    <a:pt x="3207" y="5427"/>
                    <a:pt x="3333" y="5427"/>
                  </a:cubicBezTo>
                  <a:cubicBezTo>
                    <a:pt x="3459" y="5427"/>
                    <a:pt x="3585" y="5459"/>
                    <a:pt x="3701" y="5522"/>
                  </a:cubicBezTo>
                  <a:lnTo>
                    <a:pt x="4374" y="5858"/>
                  </a:lnTo>
                  <a:cubicBezTo>
                    <a:pt x="4500" y="5926"/>
                    <a:pt x="4632" y="5957"/>
                    <a:pt x="4759" y="5957"/>
                  </a:cubicBezTo>
                  <a:cubicBezTo>
                    <a:pt x="5223" y="5957"/>
                    <a:pt x="5629" y="5545"/>
                    <a:pt x="5530" y="5017"/>
                  </a:cubicBezTo>
                  <a:lnTo>
                    <a:pt x="5404" y="4281"/>
                  </a:lnTo>
                  <a:cubicBezTo>
                    <a:pt x="5362" y="4029"/>
                    <a:pt x="5446" y="3756"/>
                    <a:pt x="5635" y="3588"/>
                  </a:cubicBezTo>
                  <a:lnTo>
                    <a:pt x="6161" y="3062"/>
                  </a:lnTo>
                  <a:cubicBezTo>
                    <a:pt x="6644" y="2578"/>
                    <a:pt x="6371" y="1780"/>
                    <a:pt x="5719" y="1695"/>
                  </a:cubicBezTo>
                  <a:lnTo>
                    <a:pt x="4983" y="1590"/>
                  </a:lnTo>
                  <a:cubicBezTo>
                    <a:pt x="4731" y="1527"/>
                    <a:pt x="4500" y="1380"/>
                    <a:pt x="4395" y="1128"/>
                  </a:cubicBezTo>
                  <a:lnTo>
                    <a:pt x="4058" y="455"/>
                  </a:lnTo>
                  <a:cubicBezTo>
                    <a:pt x="3912" y="153"/>
                    <a:pt x="3627" y="0"/>
                    <a:pt x="3343" y="0"/>
                  </a:cubicBezTo>
                  <a:close/>
                </a:path>
              </a:pathLst>
            </a:custGeom>
            <a:solidFill>
              <a:srgbClr val="9BAFBF"/>
            </a:solidFill>
            <a:ln>
              <a:noFill/>
            </a:ln>
          </p:spPr>
          <p:txBody>
            <a:bodyPr spcFirstLastPara="1" wrap="square" lIns="91425" tIns="91425" rIns="91425" bIns="91425" anchor="ctr" anchorCtr="0">
              <a:noAutofit/>
            </a:bodyPr>
            <a:lstStyle/>
            <a:p>
              <a:endParaRPr/>
            </a:p>
          </p:txBody>
        </p:sp>
      </p:grpSp>
      <p:grpSp>
        <p:nvGrpSpPr>
          <p:cNvPr id="9300" name="Google Shape;9300;p66"/>
          <p:cNvGrpSpPr/>
          <p:nvPr/>
        </p:nvGrpSpPr>
        <p:grpSpPr>
          <a:xfrm>
            <a:off x="2622794" y="1807869"/>
            <a:ext cx="389090" cy="296231"/>
            <a:chOff x="2622794" y="1990868"/>
            <a:chExt cx="389090" cy="296231"/>
          </a:xfrm>
        </p:grpSpPr>
        <p:sp>
          <p:nvSpPr>
            <p:cNvPr id="9301" name="Google Shape;9301;p66"/>
            <p:cNvSpPr/>
            <p:nvPr/>
          </p:nvSpPr>
          <p:spPr>
            <a:xfrm>
              <a:off x="2654910" y="1990868"/>
              <a:ext cx="324873" cy="224468"/>
            </a:xfrm>
            <a:custGeom>
              <a:avLst/>
              <a:gdLst/>
              <a:ahLst/>
              <a:cxnLst/>
              <a:rect l="l" t="t" r="r" b="b"/>
              <a:pathLst>
                <a:path w="21698" h="14992" extrusionOk="0">
                  <a:moveTo>
                    <a:pt x="378" y="1"/>
                  </a:moveTo>
                  <a:cubicBezTo>
                    <a:pt x="168" y="1"/>
                    <a:pt x="0" y="148"/>
                    <a:pt x="0" y="358"/>
                  </a:cubicBezTo>
                  <a:lnTo>
                    <a:pt x="0" y="14991"/>
                  </a:lnTo>
                  <a:lnTo>
                    <a:pt x="21697" y="14991"/>
                  </a:lnTo>
                  <a:lnTo>
                    <a:pt x="21697" y="358"/>
                  </a:lnTo>
                  <a:cubicBezTo>
                    <a:pt x="21697" y="148"/>
                    <a:pt x="21529" y="1"/>
                    <a:pt x="21340"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9302" name="Google Shape;9302;p66"/>
            <p:cNvSpPr/>
            <p:nvPr/>
          </p:nvSpPr>
          <p:spPr>
            <a:xfrm>
              <a:off x="2654910" y="1990868"/>
              <a:ext cx="324873" cy="224468"/>
            </a:xfrm>
            <a:custGeom>
              <a:avLst/>
              <a:gdLst/>
              <a:ahLst/>
              <a:cxnLst/>
              <a:rect l="l" t="t" r="r" b="b"/>
              <a:pathLst>
                <a:path w="21698" h="14992" extrusionOk="0">
                  <a:moveTo>
                    <a:pt x="18607" y="1"/>
                  </a:moveTo>
                  <a:cubicBezTo>
                    <a:pt x="18817" y="1"/>
                    <a:pt x="18964" y="169"/>
                    <a:pt x="18964" y="358"/>
                  </a:cubicBezTo>
                  <a:lnTo>
                    <a:pt x="18964" y="12826"/>
                  </a:lnTo>
                  <a:cubicBezTo>
                    <a:pt x="18964" y="13057"/>
                    <a:pt x="18775" y="13267"/>
                    <a:pt x="18543" y="13267"/>
                  </a:cubicBezTo>
                  <a:lnTo>
                    <a:pt x="0" y="13267"/>
                  </a:lnTo>
                  <a:lnTo>
                    <a:pt x="0" y="14991"/>
                  </a:lnTo>
                  <a:lnTo>
                    <a:pt x="21697" y="14991"/>
                  </a:lnTo>
                  <a:lnTo>
                    <a:pt x="21697" y="358"/>
                  </a:lnTo>
                  <a:cubicBezTo>
                    <a:pt x="21697" y="169"/>
                    <a:pt x="21529" y="1"/>
                    <a:pt x="21340" y="1"/>
                  </a:cubicBezTo>
                  <a:close/>
                </a:path>
              </a:pathLst>
            </a:custGeom>
            <a:solidFill>
              <a:srgbClr val="BBC9D4"/>
            </a:solidFill>
            <a:ln>
              <a:noFill/>
            </a:ln>
          </p:spPr>
          <p:txBody>
            <a:bodyPr spcFirstLastPara="1" wrap="square" lIns="91425" tIns="91425" rIns="91425" bIns="91425" anchor="ctr" anchorCtr="0">
              <a:noAutofit/>
            </a:bodyPr>
            <a:lstStyle/>
            <a:p>
              <a:endParaRPr/>
            </a:p>
          </p:txBody>
        </p:sp>
        <p:sp>
          <p:nvSpPr>
            <p:cNvPr id="9303" name="Google Shape;9303;p66"/>
            <p:cNvSpPr/>
            <p:nvPr/>
          </p:nvSpPr>
          <p:spPr>
            <a:xfrm>
              <a:off x="2679135" y="2015108"/>
              <a:ext cx="276407" cy="162137"/>
            </a:xfrm>
            <a:custGeom>
              <a:avLst/>
              <a:gdLst/>
              <a:ahLst/>
              <a:cxnLst/>
              <a:rect l="l" t="t" r="r" b="b"/>
              <a:pathLst>
                <a:path w="18461" h="10829" extrusionOk="0">
                  <a:moveTo>
                    <a:pt x="232" y="1"/>
                  </a:moveTo>
                  <a:cubicBezTo>
                    <a:pt x="106" y="1"/>
                    <a:pt x="1" y="106"/>
                    <a:pt x="1" y="211"/>
                  </a:cubicBezTo>
                  <a:lnTo>
                    <a:pt x="1" y="10597"/>
                  </a:lnTo>
                  <a:cubicBezTo>
                    <a:pt x="1" y="10723"/>
                    <a:pt x="106" y="10828"/>
                    <a:pt x="232" y="10828"/>
                  </a:cubicBezTo>
                  <a:lnTo>
                    <a:pt x="18250" y="10828"/>
                  </a:lnTo>
                  <a:cubicBezTo>
                    <a:pt x="18355" y="10828"/>
                    <a:pt x="18460" y="10723"/>
                    <a:pt x="18460" y="10597"/>
                  </a:cubicBezTo>
                  <a:lnTo>
                    <a:pt x="18460" y="211"/>
                  </a:lnTo>
                  <a:cubicBezTo>
                    <a:pt x="18460" y="106"/>
                    <a:pt x="18355" y="1"/>
                    <a:pt x="18250"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304" name="Google Shape;9304;p66"/>
            <p:cNvSpPr/>
            <p:nvPr/>
          </p:nvSpPr>
          <p:spPr>
            <a:xfrm>
              <a:off x="2679135" y="2015108"/>
              <a:ext cx="276722" cy="162137"/>
            </a:xfrm>
            <a:custGeom>
              <a:avLst/>
              <a:gdLst/>
              <a:ahLst/>
              <a:cxnLst/>
              <a:rect l="l" t="t" r="r" b="b"/>
              <a:pathLst>
                <a:path w="18482" h="10829" extrusionOk="0">
                  <a:moveTo>
                    <a:pt x="17346" y="1"/>
                  </a:moveTo>
                  <a:lnTo>
                    <a:pt x="17346" y="9546"/>
                  </a:lnTo>
                  <a:cubicBezTo>
                    <a:pt x="17346" y="9672"/>
                    <a:pt x="17262" y="9777"/>
                    <a:pt x="17136" y="9777"/>
                  </a:cubicBezTo>
                  <a:lnTo>
                    <a:pt x="1" y="9777"/>
                  </a:lnTo>
                  <a:lnTo>
                    <a:pt x="1" y="10597"/>
                  </a:lnTo>
                  <a:cubicBezTo>
                    <a:pt x="1" y="10723"/>
                    <a:pt x="106" y="10828"/>
                    <a:pt x="232" y="10828"/>
                  </a:cubicBezTo>
                  <a:lnTo>
                    <a:pt x="18250" y="10828"/>
                  </a:lnTo>
                  <a:cubicBezTo>
                    <a:pt x="18376" y="10828"/>
                    <a:pt x="18481" y="10723"/>
                    <a:pt x="18481" y="10597"/>
                  </a:cubicBezTo>
                  <a:lnTo>
                    <a:pt x="18481" y="211"/>
                  </a:lnTo>
                  <a:cubicBezTo>
                    <a:pt x="18481" y="85"/>
                    <a:pt x="18376" y="1"/>
                    <a:pt x="18250" y="1"/>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305" name="Google Shape;9305;p66"/>
            <p:cNvSpPr/>
            <p:nvPr/>
          </p:nvSpPr>
          <p:spPr>
            <a:xfrm>
              <a:off x="2622794" y="2264430"/>
              <a:ext cx="388776" cy="22668"/>
            </a:xfrm>
            <a:custGeom>
              <a:avLst/>
              <a:gdLst/>
              <a:ahLst/>
              <a:cxnLst/>
              <a:rect l="l" t="t" r="r" b="b"/>
              <a:pathLst>
                <a:path w="25966" h="1514" extrusionOk="0">
                  <a:moveTo>
                    <a:pt x="1" y="0"/>
                  </a:moveTo>
                  <a:lnTo>
                    <a:pt x="1" y="1009"/>
                  </a:lnTo>
                  <a:cubicBezTo>
                    <a:pt x="1" y="1283"/>
                    <a:pt x="232" y="1514"/>
                    <a:pt x="505" y="1514"/>
                  </a:cubicBezTo>
                  <a:lnTo>
                    <a:pt x="25482" y="1514"/>
                  </a:lnTo>
                  <a:cubicBezTo>
                    <a:pt x="25755" y="1493"/>
                    <a:pt x="25966" y="1283"/>
                    <a:pt x="25966" y="1009"/>
                  </a:cubicBezTo>
                  <a:lnTo>
                    <a:pt x="25966" y="0"/>
                  </a:ln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9306" name="Google Shape;9306;p66"/>
            <p:cNvSpPr/>
            <p:nvPr/>
          </p:nvSpPr>
          <p:spPr>
            <a:xfrm>
              <a:off x="2623108" y="2201471"/>
              <a:ext cx="388776" cy="62974"/>
            </a:xfrm>
            <a:custGeom>
              <a:avLst/>
              <a:gdLst/>
              <a:ahLst/>
              <a:cxnLst/>
              <a:rect l="l" t="t" r="r" b="b"/>
              <a:pathLst>
                <a:path w="25966" h="4206" extrusionOk="0">
                  <a:moveTo>
                    <a:pt x="2124" y="0"/>
                  </a:moveTo>
                  <a:lnTo>
                    <a:pt x="1" y="4205"/>
                  </a:lnTo>
                  <a:lnTo>
                    <a:pt x="25966" y="4205"/>
                  </a:lnTo>
                  <a:lnTo>
                    <a:pt x="23821" y="0"/>
                  </a:lnTo>
                  <a:close/>
                </a:path>
              </a:pathLst>
            </a:custGeom>
            <a:solidFill>
              <a:srgbClr val="A1B4C3"/>
            </a:solidFill>
            <a:ln>
              <a:noFill/>
            </a:ln>
          </p:spPr>
          <p:txBody>
            <a:bodyPr spcFirstLastPara="1" wrap="square" lIns="91425" tIns="91425" rIns="91425" bIns="91425" anchor="ctr" anchorCtr="0">
              <a:noAutofit/>
            </a:bodyPr>
            <a:lstStyle/>
            <a:p>
              <a:endParaRPr/>
            </a:p>
          </p:txBody>
        </p:sp>
        <p:sp>
          <p:nvSpPr>
            <p:cNvPr id="9307" name="Google Shape;9307;p66"/>
            <p:cNvSpPr/>
            <p:nvPr/>
          </p:nvSpPr>
          <p:spPr>
            <a:xfrm>
              <a:off x="2623108" y="2201471"/>
              <a:ext cx="388776" cy="62974"/>
            </a:xfrm>
            <a:custGeom>
              <a:avLst/>
              <a:gdLst/>
              <a:ahLst/>
              <a:cxnLst/>
              <a:rect l="l" t="t" r="r" b="b"/>
              <a:pathLst>
                <a:path w="25966" h="4206" extrusionOk="0">
                  <a:moveTo>
                    <a:pt x="20752" y="0"/>
                  </a:moveTo>
                  <a:lnTo>
                    <a:pt x="22160" y="2754"/>
                  </a:lnTo>
                  <a:cubicBezTo>
                    <a:pt x="22328" y="3070"/>
                    <a:pt x="22097" y="3448"/>
                    <a:pt x="21740" y="3448"/>
                  </a:cubicBezTo>
                  <a:lnTo>
                    <a:pt x="379" y="3448"/>
                  </a:lnTo>
                  <a:lnTo>
                    <a:pt x="1" y="4205"/>
                  </a:lnTo>
                  <a:lnTo>
                    <a:pt x="25966" y="4205"/>
                  </a:lnTo>
                  <a:lnTo>
                    <a:pt x="23821"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308" name="Google Shape;9308;p66"/>
            <p:cNvSpPr/>
            <p:nvPr/>
          </p:nvSpPr>
          <p:spPr>
            <a:xfrm>
              <a:off x="2766021" y="2232943"/>
              <a:ext cx="102951" cy="31502"/>
            </a:xfrm>
            <a:custGeom>
              <a:avLst/>
              <a:gdLst/>
              <a:ahLst/>
              <a:cxnLst/>
              <a:rect l="l" t="t" r="r" b="b"/>
              <a:pathLst>
                <a:path w="6876" h="2104" extrusionOk="0">
                  <a:moveTo>
                    <a:pt x="842" y="1"/>
                  </a:moveTo>
                  <a:cubicBezTo>
                    <a:pt x="673" y="1"/>
                    <a:pt x="547" y="106"/>
                    <a:pt x="505" y="253"/>
                  </a:cubicBezTo>
                  <a:lnTo>
                    <a:pt x="1" y="2103"/>
                  </a:lnTo>
                  <a:lnTo>
                    <a:pt x="6876" y="2103"/>
                  </a:lnTo>
                  <a:lnTo>
                    <a:pt x="6371" y="253"/>
                  </a:lnTo>
                  <a:cubicBezTo>
                    <a:pt x="6329" y="106"/>
                    <a:pt x="6182" y="1"/>
                    <a:pt x="6035"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9309" name="Google Shape;9309;p66"/>
            <p:cNvSpPr/>
            <p:nvPr/>
          </p:nvSpPr>
          <p:spPr>
            <a:xfrm>
              <a:off x="2766021" y="2253096"/>
              <a:ext cx="102951" cy="11349"/>
            </a:xfrm>
            <a:custGeom>
              <a:avLst/>
              <a:gdLst/>
              <a:ahLst/>
              <a:cxnLst/>
              <a:rect l="l" t="t" r="r" b="b"/>
              <a:pathLst>
                <a:path w="6876" h="758" extrusionOk="0">
                  <a:moveTo>
                    <a:pt x="211" y="0"/>
                  </a:moveTo>
                  <a:lnTo>
                    <a:pt x="1" y="757"/>
                  </a:lnTo>
                  <a:lnTo>
                    <a:pt x="6876" y="757"/>
                  </a:lnTo>
                  <a:lnTo>
                    <a:pt x="6665" y="0"/>
                  </a:lnTo>
                  <a:close/>
                </a:path>
              </a:pathLst>
            </a:custGeom>
            <a:solidFill>
              <a:srgbClr val="BBC9D4"/>
            </a:solidFill>
            <a:ln>
              <a:noFill/>
            </a:ln>
          </p:spPr>
          <p:txBody>
            <a:bodyPr spcFirstLastPara="1" wrap="square" lIns="91425" tIns="91425" rIns="91425" bIns="91425" anchor="ctr" anchorCtr="0">
              <a:noAutofit/>
            </a:bodyPr>
            <a:lstStyle/>
            <a:p>
              <a:endParaRPr/>
            </a:p>
          </p:txBody>
        </p:sp>
      </p:grpSp>
      <p:grpSp>
        <p:nvGrpSpPr>
          <p:cNvPr id="9310" name="Google Shape;9310;p66"/>
          <p:cNvGrpSpPr/>
          <p:nvPr/>
        </p:nvGrpSpPr>
        <p:grpSpPr>
          <a:xfrm>
            <a:off x="3977326" y="1769150"/>
            <a:ext cx="327074" cy="375241"/>
            <a:chOff x="3977326" y="1952149"/>
            <a:chExt cx="327074" cy="375241"/>
          </a:xfrm>
        </p:grpSpPr>
        <p:sp>
          <p:nvSpPr>
            <p:cNvPr id="9311" name="Google Shape;9311;p66"/>
            <p:cNvSpPr/>
            <p:nvPr/>
          </p:nvSpPr>
          <p:spPr>
            <a:xfrm>
              <a:off x="4035868" y="2103566"/>
              <a:ext cx="209974" cy="49754"/>
            </a:xfrm>
            <a:custGeom>
              <a:avLst/>
              <a:gdLst/>
              <a:ahLst/>
              <a:cxnLst/>
              <a:rect l="l" t="t" r="r" b="b"/>
              <a:pathLst>
                <a:path w="14024" h="3323" extrusionOk="0">
                  <a:moveTo>
                    <a:pt x="379" y="1"/>
                  </a:moveTo>
                  <a:cubicBezTo>
                    <a:pt x="169" y="1"/>
                    <a:pt x="1" y="169"/>
                    <a:pt x="1" y="358"/>
                  </a:cubicBezTo>
                  <a:lnTo>
                    <a:pt x="1" y="3322"/>
                  </a:lnTo>
                  <a:lnTo>
                    <a:pt x="14024" y="3322"/>
                  </a:lnTo>
                  <a:lnTo>
                    <a:pt x="14024" y="358"/>
                  </a:lnTo>
                  <a:cubicBezTo>
                    <a:pt x="14024" y="169"/>
                    <a:pt x="13877" y="1"/>
                    <a:pt x="13667"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312" name="Google Shape;9312;p66"/>
            <p:cNvSpPr/>
            <p:nvPr/>
          </p:nvSpPr>
          <p:spPr>
            <a:xfrm>
              <a:off x="4035868" y="2142285"/>
              <a:ext cx="209974" cy="185105"/>
            </a:xfrm>
            <a:custGeom>
              <a:avLst/>
              <a:gdLst/>
              <a:ahLst/>
              <a:cxnLst/>
              <a:rect l="l" t="t" r="r" b="b"/>
              <a:pathLst>
                <a:path w="14024" h="12363" extrusionOk="0">
                  <a:moveTo>
                    <a:pt x="1" y="1"/>
                  </a:moveTo>
                  <a:lnTo>
                    <a:pt x="1" y="11984"/>
                  </a:lnTo>
                  <a:cubicBezTo>
                    <a:pt x="1" y="12195"/>
                    <a:pt x="169" y="12363"/>
                    <a:pt x="379" y="12363"/>
                  </a:cubicBezTo>
                  <a:lnTo>
                    <a:pt x="13667" y="12363"/>
                  </a:lnTo>
                  <a:cubicBezTo>
                    <a:pt x="13877" y="12363"/>
                    <a:pt x="14024" y="12195"/>
                    <a:pt x="14024" y="11984"/>
                  </a:cubicBezTo>
                  <a:lnTo>
                    <a:pt x="14024" y="1"/>
                  </a:ln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313" name="Google Shape;9313;p66"/>
            <p:cNvSpPr/>
            <p:nvPr/>
          </p:nvSpPr>
          <p:spPr>
            <a:xfrm>
              <a:off x="4064825" y="2171242"/>
              <a:ext cx="41264" cy="156148"/>
            </a:xfrm>
            <a:custGeom>
              <a:avLst/>
              <a:gdLst/>
              <a:ahLst/>
              <a:cxnLst/>
              <a:rect l="l" t="t" r="r" b="b"/>
              <a:pathLst>
                <a:path w="2756" h="10429" extrusionOk="0">
                  <a:moveTo>
                    <a:pt x="1368" y="1"/>
                  </a:moveTo>
                  <a:cubicBezTo>
                    <a:pt x="611" y="1"/>
                    <a:pt x="1" y="611"/>
                    <a:pt x="1" y="1367"/>
                  </a:cubicBezTo>
                  <a:lnTo>
                    <a:pt x="1" y="10072"/>
                  </a:lnTo>
                  <a:cubicBezTo>
                    <a:pt x="1" y="10282"/>
                    <a:pt x="169" y="10429"/>
                    <a:pt x="379" y="10429"/>
                  </a:cubicBezTo>
                  <a:lnTo>
                    <a:pt x="2377" y="10429"/>
                  </a:lnTo>
                  <a:cubicBezTo>
                    <a:pt x="2587" y="10429"/>
                    <a:pt x="2755" y="10282"/>
                    <a:pt x="2755" y="10072"/>
                  </a:cubicBezTo>
                  <a:lnTo>
                    <a:pt x="2755" y="1367"/>
                  </a:lnTo>
                  <a:cubicBezTo>
                    <a:pt x="2755" y="611"/>
                    <a:pt x="2124" y="1"/>
                    <a:pt x="1368" y="1"/>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314" name="Google Shape;9314;p66"/>
            <p:cNvSpPr/>
            <p:nvPr/>
          </p:nvSpPr>
          <p:spPr>
            <a:xfrm>
              <a:off x="4120553" y="2171242"/>
              <a:ext cx="40935" cy="156148"/>
            </a:xfrm>
            <a:custGeom>
              <a:avLst/>
              <a:gdLst/>
              <a:ahLst/>
              <a:cxnLst/>
              <a:rect l="l" t="t" r="r" b="b"/>
              <a:pathLst>
                <a:path w="2734" h="10429" extrusionOk="0">
                  <a:moveTo>
                    <a:pt x="1367" y="1"/>
                  </a:moveTo>
                  <a:cubicBezTo>
                    <a:pt x="610" y="1"/>
                    <a:pt x="0" y="611"/>
                    <a:pt x="0" y="1367"/>
                  </a:cubicBezTo>
                  <a:lnTo>
                    <a:pt x="0" y="10072"/>
                  </a:lnTo>
                  <a:cubicBezTo>
                    <a:pt x="0" y="10282"/>
                    <a:pt x="147" y="10429"/>
                    <a:pt x="358" y="10429"/>
                  </a:cubicBezTo>
                  <a:lnTo>
                    <a:pt x="2355" y="10429"/>
                  </a:lnTo>
                  <a:cubicBezTo>
                    <a:pt x="2565" y="10429"/>
                    <a:pt x="2733" y="10282"/>
                    <a:pt x="2733" y="10072"/>
                  </a:cubicBezTo>
                  <a:lnTo>
                    <a:pt x="2733" y="1367"/>
                  </a:lnTo>
                  <a:cubicBezTo>
                    <a:pt x="2712" y="611"/>
                    <a:pt x="2124" y="1"/>
                    <a:pt x="1367" y="1"/>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315" name="Google Shape;9315;p66"/>
            <p:cNvSpPr/>
            <p:nvPr/>
          </p:nvSpPr>
          <p:spPr>
            <a:xfrm>
              <a:off x="4175951" y="2171242"/>
              <a:ext cx="41249" cy="156148"/>
            </a:xfrm>
            <a:custGeom>
              <a:avLst/>
              <a:gdLst/>
              <a:ahLst/>
              <a:cxnLst/>
              <a:rect l="l" t="t" r="r" b="b"/>
              <a:pathLst>
                <a:path w="2755" h="10429" extrusionOk="0">
                  <a:moveTo>
                    <a:pt x="1367" y="1"/>
                  </a:moveTo>
                  <a:cubicBezTo>
                    <a:pt x="610" y="1"/>
                    <a:pt x="1" y="611"/>
                    <a:pt x="1" y="1367"/>
                  </a:cubicBezTo>
                  <a:lnTo>
                    <a:pt x="1" y="10072"/>
                  </a:lnTo>
                  <a:cubicBezTo>
                    <a:pt x="1" y="10282"/>
                    <a:pt x="169" y="10429"/>
                    <a:pt x="379" y="10429"/>
                  </a:cubicBezTo>
                  <a:lnTo>
                    <a:pt x="2376" y="10429"/>
                  </a:lnTo>
                  <a:cubicBezTo>
                    <a:pt x="2587" y="10429"/>
                    <a:pt x="2755" y="10282"/>
                    <a:pt x="2755" y="10072"/>
                  </a:cubicBezTo>
                  <a:lnTo>
                    <a:pt x="2755" y="1367"/>
                  </a:lnTo>
                  <a:cubicBezTo>
                    <a:pt x="2734" y="611"/>
                    <a:pt x="2124" y="1"/>
                    <a:pt x="1367" y="1"/>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316" name="Google Shape;9316;p66"/>
            <p:cNvSpPr/>
            <p:nvPr/>
          </p:nvSpPr>
          <p:spPr>
            <a:xfrm>
              <a:off x="3977326" y="1952149"/>
              <a:ext cx="327074" cy="64232"/>
            </a:xfrm>
            <a:custGeom>
              <a:avLst/>
              <a:gdLst/>
              <a:ahLst/>
              <a:cxnLst/>
              <a:rect l="l" t="t" r="r" b="b"/>
              <a:pathLst>
                <a:path w="21845" h="4290" extrusionOk="0">
                  <a:moveTo>
                    <a:pt x="2145" y="1"/>
                  </a:moveTo>
                  <a:cubicBezTo>
                    <a:pt x="967" y="1"/>
                    <a:pt x="0" y="968"/>
                    <a:pt x="0" y="2145"/>
                  </a:cubicBezTo>
                  <a:cubicBezTo>
                    <a:pt x="0" y="3323"/>
                    <a:pt x="967" y="4290"/>
                    <a:pt x="2145" y="4290"/>
                  </a:cubicBezTo>
                  <a:lnTo>
                    <a:pt x="19700" y="4290"/>
                  </a:lnTo>
                  <a:cubicBezTo>
                    <a:pt x="20877" y="4290"/>
                    <a:pt x="21844" y="3323"/>
                    <a:pt x="21844" y="2145"/>
                  </a:cubicBezTo>
                  <a:cubicBezTo>
                    <a:pt x="21844" y="968"/>
                    <a:pt x="20877" y="1"/>
                    <a:pt x="19700" y="1"/>
                  </a:cubicBezTo>
                  <a:close/>
                </a:path>
              </a:pathLst>
            </a:custGeom>
            <a:solidFill>
              <a:srgbClr val="B0C1CD"/>
            </a:solidFill>
            <a:ln>
              <a:noFill/>
            </a:ln>
          </p:spPr>
          <p:txBody>
            <a:bodyPr spcFirstLastPara="1" wrap="square" lIns="91425" tIns="91425" rIns="91425" bIns="91425" anchor="ctr" anchorCtr="0">
              <a:noAutofit/>
            </a:bodyPr>
            <a:lstStyle/>
            <a:p>
              <a:endParaRPr/>
            </a:p>
          </p:txBody>
        </p:sp>
        <p:sp>
          <p:nvSpPr>
            <p:cNvPr id="9317" name="Google Shape;9317;p66"/>
            <p:cNvSpPr/>
            <p:nvPr/>
          </p:nvSpPr>
          <p:spPr>
            <a:xfrm>
              <a:off x="4223489" y="2103566"/>
              <a:ext cx="22354" cy="49754"/>
            </a:xfrm>
            <a:custGeom>
              <a:avLst/>
              <a:gdLst/>
              <a:ahLst/>
              <a:cxnLst/>
              <a:rect l="l" t="t" r="r" b="b"/>
              <a:pathLst>
                <a:path w="1493" h="3323" extrusionOk="0">
                  <a:moveTo>
                    <a:pt x="0" y="1"/>
                  </a:moveTo>
                  <a:cubicBezTo>
                    <a:pt x="210" y="1"/>
                    <a:pt x="379" y="169"/>
                    <a:pt x="379" y="358"/>
                  </a:cubicBezTo>
                  <a:lnTo>
                    <a:pt x="379" y="3322"/>
                  </a:lnTo>
                  <a:lnTo>
                    <a:pt x="1493" y="3322"/>
                  </a:lnTo>
                  <a:lnTo>
                    <a:pt x="1493" y="358"/>
                  </a:lnTo>
                  <a:cubicBezTo>
                    <a:pt x="1493" y="169"/>
                    <a:pt x="1346" y="1"/>
                    <a:pt x="1136"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318" name="Google Shape;9318;p66"/>
            <p:cNvSpPr/>
            <p:nvPr/>
          </p:nvSpPr>
          <p:spPr>
            <a:xfrm>
              <a:off x="4223489" y="2142285"/>
              <a:ext cx="22354" cy="185105"/>
            </a:xfrm>
            <a:custGeom>
              <a:avLst/>
              <a:gdLst/>
              <a:ahLst/>
              <a:cxnLst/>
              <a:rect l="l" t="t" r="r" b="b"/>
              <a:pathLst>
                <a:path w="1493" h="12363" extrusionOk="0">
                  <a:moveTo>
                    <a:pt x="379" y="1"/>
                  </a:moveTo>
                  <a:lnTo>
                    <a:pt x="379" y="11984"/>
                  </a:lnTo>
                  <a:cubicBezTo>
                    <a:pt x="379" y="12195"/>
                    <a:pt x="210" y="12363"/>
                    <a:pt x="0" y="12363"/>
                  </a:cubicBezTo>
                  <a:lnTo>
                    <a:pt x="1136" y="12363"/>
                  </a:lnTo>
                  <a:cubicBezTo>
                    <a:pt x="1325" y="12363"/>
                    <a:pt x="1493" y="12195"/>
                    <a:pt x="1493" y="11984"/>
                  </a:cubicBezTo>
                  <a:lnTo>
                    <a:pt x="1493" y="1"/>
                  </a:ln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9319" name="Google Shape;9319;p66"/>
            <p:cNvSpPr/>
            <p:nvPr/>
          </p:nvSpPr>
          <p:spPr>
            <a:xfrm>
              <a:off x="4077103" y="2171242"/>
              <a:ext cx="28987" cy="156148"/>
            </a:xfrm>
            <a:custGeom>
              <a:avLst/>
              <a:gdLst/>
              <a:ahLst/>
              <a:cxnLst/>
              <a:rect l="l" t="t" r="r" b="b"/>
              <a:pathLst>
                <a:path w="1936" h="10429" extrusionOk="0">
                  <a:moveTo>
                    <a:pt x="548" y="1"/>
                  </a:moveTo>
                  <a:cubicBezTo>
                    <a:pt x="358" y="1"/>
                    <a:pt x="169" y="43"/>
                    <a:pt x="1" y="106"/>
                  </a:cubicBezTo>
                  <a:cubicBezTo>
                    <a:pt x="484" y="337"/>
                    <a:pt x="800" y="821"/>
                    <a:pt x="800" y="1367"/>
                  </a:cubicBezTo>
                  <a:lnTo>
                    <a:pt x="800" y="10072"/>
                  </a:lnTo>
                  <a:cubicBezTo>
                    <a:pt x="800" y="10282"/>
                    <a:pt x="632" y="10429"/>
                    <a:pt x="442" y="10429"/>
                  </a:cubicBezTo>
                  <a:lnTo>
                    <a:pt x="1557" y="10429"/>
                  </a:lnTo>
                  <a:cubicBezTo>
                    <a:pt x="1767" y="10429"/>
                    <a:pt x="1935" y="10282"/>
                    <a:pt x="1935" y="10072"/>
                  </a:cubicBezTo>
                  <a:lnTo>
                    <a:pt x="1935" y="1367"/>
                  </a:lnTo>
                  <a:cubicBezTo>
                    <a:pt x="1914" y="611"/>
                    <a:pt x="1304" y="1"/>
                    <a:pt x="548"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320" name="Google Shape;9320;p66"/>
            <p:cNvSpPr/>
            <p:nvPr/>
          </p:nvSpPr>
          <p:spPr>
            <a:xfrm>
              <a:off x="4132516" y="2171242"/>
              <a:ext cx="28972" cy="156148"/>
            </a:xfrm>
            <a:custGeom>
              <a:avLst/>
              <a:gdLst/>
              <a:ahLst/>
              <a:cxnLst/>
              <a:rect l="l" t="t" r="r" b="b"/>
              <a:pathLst>
                <a:path w="1935" h="10429" extrusionOk="0">
                  <a:moveTo>
                    <a:pt x="568" y="1"/>
                  </a:moveTo>
                  <a:cubicBezTo>
                    <a:pt x="379" y="1"/>
                    <a:pt x="168" y="43"/>
                    <a:pt x="0" y="106"/>
                  </a:cubicBezTo>
                  <a:cubicBezTo>
                    <a:pt x="484" y="337"/>
                    <a:pt x="799" y="821"/>
                    <a:pt x="799" y="1367"/>
                  </a:cubicBezTo>
                  <a:lnTo>
                    <a:pt x="799" y="10072"/>
                  </a:lnTo>
                  <a:cubicBezTo>
                    <a:pt x="799" y="10282"/>
                    <a:pt x="652" y="10429"/>
                    <a:pt x="442" y="10429"/>
                  </a:cubicBezTo>
                  <a:lnTo>
                    <a:pt x="1556" y="10429"/>
                  </a:lnTo>
                  <a:cubicBezTo>
                    <a:pt x="1766" y="10429"/>
                    <a:pt x="1934" y="10282"/>
                    <a:pt x="1934" y="10072"/>
                  </a:cubicBezTo>
                  <a:lnTo>
                    <a:pt x="1934" y="1367"/>
                  </a:lnTo>
                  <a:cubicBezTo>
                    <a:pt x="1913" y="611"/>
                    <a:pt x="1325" y="1"/>
                    <a:pt x="568"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321" name="Google Shape;9321;p66"/>
            <p:cNvSpPr/>
            <p:nvPr/>
          </p:nvSpPr>
          <p:spPr>
            <a:xfrm>
              <a:off x="4188228" y="2171242"/>
              <a:ext cx="28657" cy="156148"/>
            </a:xfrm>
            <a:custGeom>
              <a:avLst/>
              <a:gdLst/>
              <a:ahLst/>
              <a:cxnLst/>
              <a:rect l="l" t="t" r="r" b="b"/>
              <a:pathLst>
                <a:path w="1914" h="10429" extrusionOk="0">
                  <a:moveTo>
                    <a:pt x="547" y="1"/>
                  </a:moveTo>
                  <a:cubicBezTo>
                    <a:pt x="358" y="1"/>
                    <a:pt x="169" y="43"/>
                    <a:pt x="0" y="106"/>
                  </a:cubicBezTo>
                  <a:cubicBezTo>
                    <a:pt x="484" y="337"/>
                    <a:pt x="799" y="821"/>
                    <a:pt x="799" y="1367"/>
                  </a:cubicBezTo>
                  <a:lnTo>
                    <a:pt x="799" y="10072"/>
                  </a:lnTo>
                  <a:cubicBezTo>
                    <a:pt x="799" y="10282"/>
                    <a:pt x="631" y="10429"/>
                    <a:pt x="421" y="10429"/>
                  </a:cubicBezTo>
                  <a:lnTo>
                    <a:pt x="1556" y="10429"/>
                  </a:lnTo>
                  <a:cubicBezTo>
                    <a:pt x="1767" y="10429"/>
                    <a:pt x="1914" y="10282"/>
                    <a:pt x="1914" y="10072"/>
                  </a:cubicBezTo>
                  <a:lnTo>
                    <a:pt x="1914" y="1367"/>
                  </a:lnTo>
                  <a:cubicBezTo>
                    <a:pt x="1914" y="611"/>
                    <a:pt x="1304" y="1"/>
                    <a:pt x="547"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322" name="Google Shape;9322;p66"/>
            <p:cNvSpPr/>
            <p:nvPr/>
          </p:nvSpPr>
          <p:spPr>
            <a:xfrm>
              <a:off x="4255590" y="1952149"/>
              <a:ext cx="48810" cy="64232"/>
            </a:xfrm>
            <a:custGeom>
              <a:avLst/>
              <a:gdLst/>
              <a:ahLst/>
              <a:cxnLst/>
              <a:rect l="l" t="t" r="r" b="b"/>
              <a:pathLst>
                <a:path w="3260" h="4290" extrusionOk="0">
                  <a:moveTo>
                    <a:pt x="1" y="1"/>
                  </a:moveTo>
                  <a:cubicBezTo>
                    <a:pt x="1178" y="1"/>
                    <a:pt x="2145" y="968"/>
                    <a:pt x="2145" y="2145"/>
                  </a:cubicBezTo>
                  <a:cubicBezTo>
                    <a:pt x="2145" y="3323"/>
                    <a:pt x="1178" y="4290"/>
                    <a:pt x="1" y="4290"/>
                  </a:cubicBezTo>
                  <a:lnTo>
                    <a:pt x="1115" y="4290"/>
                  </a:lnTo>
                  <a:cubicBezTo>
                    <a:pt x="2292" y="4290"/>
                    <a:pt x="3259" y="3323"/>
                    <a:pt x="3259" y="2145"/>
                  </a:cubicBezTo>
                  <a:cubicBezTo>
                    <a:pt x="3259" y="968"/>
                    <a:pt x="2292" y="1"/>
                    <a:pt x="1115"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323" name="Google Shape;9323;p66"/>
            <p:cNvSpPr/>
            <p:nvPr/>
          </p:nvSpPr>
          <p:spPr>
            <a:xfrm>
              <a:off x="3988346" y="2010706"/>
              <a:ext cx="307865" cy="98235"/>
            </a:xfrm>
            <a:custGeom>
              <a:avLst/>
              <a:gdLst/>
              <a:ahLst/>
              <a:cxnLst/>
              <a:rect l="l" t="t" r="r" b="b"/>
              <a:pathLst>
                <a:path w="20562" h="6561" extrusionOk="0">
                  <a:moveTo>
                    <a:pt x="3280" y="0"/>
                  </a:moveTo>
                  <a:cubicBezTo>
                    <a:pt x="1472" y="0"/>
                    <a:pt x="0" y="1472"/>
                    <a:pt x="0" y="3280"/>
                  </a:cubicBezTo>
                  <a:cubicBezTo>
                    <a:pt x="0" y="5088"/>
                    <a:pt x="1472" y="6560"/>
                    <a:pt x="3280" y="6560"/>
                  </a:cubicBezTo>
                  <a:lnTo>
                    <a:pt x="17282" y="6560"/>
                  </a:lnTo>
                  <a:cubicBezTo>
                    <a:pt x="19090" y="6560"/>
                    <a:pt x="20562" y="5088"/>
                    <a:pt x="20562" y="3280"/>
                  </a:cubicBezTo>
                  <a:cubicBezTo>
                    <a:pt x="20562" y="1472"/>
                    <a:pt x="19090" y="0"/>
                    <a:pt x="17282"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9324" name="Google Shape;9324;p66"/>
            <p:cNvSpPr/>
            <p:nvPr/>
          </p:nvSpPr>
          <p:spPr>
            <a:xfrm>
              <a:off x="4230092" y="2010706"/>
              <a:ext cx="66119" cy="98549"/>
            </a:xfrm>
            <a:custGeom>
              <a:avLst/>
              <a:gdLst/>
              <a:ahLst/>
              <a:cxnLst/>
              <a:rect l="l" t="t" r="r" b="b"/>
              <a:pathLst>
                <a:path w="4416" h="6582" extrusionOk="0">
                  <a:moveTo>
                    <a:pt x="1" y="0"/>
                  </a:moveTo>
                  <a:cubicBezTo>
                    <a:pt x="1830" y="0"/>
                    <a:pt x="3281" y="1472"/>
                    <a:pt x="3281" y="3301"/>
                  </a:cubicBezTo>
                  <a:cubicBezTo>
                    <a:pt x="3281" y="5109"/>
                    <a:pt x="1830" y="6581"/>
                    <a:pt x="1" y="6581"/>
                  </a:cubicBezTo>
                  <a:lnTo>
                    <a:pt x="1136" y="6581"/>
                  </a:lnTo>
                  <a:cubicBezTo>
                    <a:pt x="2944" y="6581"/>
                    <a:pt x="4416" y="5109"/>
                    <a:pt x="4416" y="3301"/>
                  </a:cubicBezTo>
                  <a:cubicBezTo>
                    <a:pt x="4416" y="1472"/>
                    <a:pt x="2944" y="0"/>
                    <a:pt x="1136" y="0"/>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9325" name="Google Shape;9325;p66"/>
            <p:cNvSpPr/>
            <p:nvPr/>
          </p:nvSpPr>
          <p:spPr>
            <a:xfrm>
              <a:off x="3982671" y="2005346"/>
              <a:ext cx="318899" cy="109254"/>
            </a:xfrm>
            <a:custGeom>
              <a:avLst/>
              <a:gdLst/>
              <a:ahLst/>
              <a:cxnLst/>
              <a:rect l="l" t="t" r="r" b="b"/>
              <a:pathLst>
                <a:path w="21299" h="7297" extrusionOk="0">
                  <a:moveTo>
                    <a:pt x="3659" y="1"/>
                  </a:moveTo>
                  <a:cubicBezTo>
                    <a:pt x="1640" y="1"/>
                    <a:pt x="1" y="1641"/>
                    <a:pt x="1" y="3638"/>
                  </a:cubicBezTo>
                  <a:cubicBezTo>
                    <a:pt x="1" y="5657"/>
                    <a:pt x="1640" y="7296"/>
                    <a:pt x="3659" y="7296"/>
                  </a:cubicBezTo>
                  <a:lnTo>
                    <a:pt x="3911" y="7296"/>
                  </a:lnTo>
                  <a:lnTo>
                    <a:pt x="3911" y="6561"/>
                  </a:lnTo>
                  <a:lnTo>
                    <a:pt x="3659" y="6561"/>
                  </a:lnTo>
                  <a:cubicBezTo>
                    <a:pt x="3633" y="6561"/>
                    <a:pt x="3607" y="6562"/>
                    <a:pt x="3582" y="6562"/>
                  </a:cubicBezTo>
                  <a:cubicBezTo>
                    <a:pt x="1976" y="6562"/>
                    <a:pt x="652" y="5273"/>
                    <a:pt x="652" y="3638"/>
                  </a:cubicBezTo>
                  <a:cubicBezTo>
                    <a:pt x="652" y="2024"/>
                    <a:pt x="1976" y="736"/>
                    <a:pt x="3582" y="736"/>
                  </a:cubicBezTo>
                  <a:cubicBezTo>
                    <a:pt x="3607" y="736"/>
                    <a:pt x="3633" y="736"/>
                    <a:pt x="3659" y="737"/>
                  </a:cubicBezTo>
                  <a:lnTo>
                    <a:pt x="17661" y="737"/>
                  </a:lnTo>
                  <a:cubicBezTo>
                    <a:pt x="17687" y="736"/>
                    <a:pt x="17713" y="736"/>
                    <a:pt x="17738" y="736"/>
                  </a:cubicBezTo>
                  <a:cubicBezTo>
                    <a:pt x="19344" y="736"/>
                    <a:pt x="20668" y="2024"/>
                    <a:pt x="20668" y="3638"/>
                  </a:cubicBezTo>
                  <a:cubicBezTo>
                    <a:pt x="20668" y="5273"/>
                    <a:pt x="19344" y="6562"/>
                    <a:pt x="17738" y="6562"/>
                  </a:cubicBezTo>
                  <a:cubicBezTo>
                    <a:pt x="17713" y="6562"/>
                    <a:pt x="17687" y="6561"/>
                    <a:pt x="17661" y="6561"/>
                  </a:cubicBezTo>
                  <a:lnTo>
                    <a:pt x="17409" y="6561"/>
                  </a:lnTo>
                  <a:lnTo>
                    <a:pt x="17409" y="7296"/>
                  </a:lnTo>
                  <a:lnTo>
                    <a:pt x="17661" y="7296"/>
                  </a:lnTo>
                  <a:cubicBezTo>
                    <a:pt x="19679" y="7296"/>
                    <a:pt x="21298" y="5657"/>
                    <a:pt x="21298" y="3638"/>
                  </a:cubicBezTo>
                  <a:cubicBezTo>
                    <a:pt x="21298" y="1641"/>
                    <a:pt x="19679" y="1"/>
                    <a:pt x="17661" y="1"/>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326" name="Google Shape;9326;p66"/>
            <p:cNvSpPr/>
            <p:nvPr/>
          </p:nvSpPr>
          <p:spPr>
            <a:xfrm>
              <a:off x="4014158" y="2043871"/>
              <a:ext cx="65175" cy="71045"/>
            </a:xfrm>
            <a:custGeom>
              <a:avLst/>
              <a:gdLst/>
              <a:ahLst/>
              <a:cxnLst/>
              <a:rect l="l" t="t" r="r" b="b"/>
              <a:pathLst>
                <a:path w="4353" h="4745" extrusionOk="0">
                  <a:moveTo>
                    <a:pt x="2040" y="1"/>
                  </a:moveTo>
                  <a:cubicBezTo>
                    <a:pt x="1575" y="1"/>
                    <a:pt x="1108" y="165"/>
                    <a:pt x="736" y="498"/>
                  </a:cubicBezTo>
                  <a:cubicBezTo>
                    <a:pt x="63" y="1086"/>
                    <a:pt x="0" y="2137"/>
                    <a:pt x="610" y="2810"/>
                  </a:cubicBezTo>
                  <a:cubicBezTo>
                    <a:pt x="687" y="2892"/>
                    <a:pt x="776" y="2927"/>
                    <a:pt x="863" y="2927"/>
                  </a:cubicBezTo>
                  <a:cubicBezTo>
                    <a:pt x="1133" y="2927"/>
                    <a:pt x="1379" y="2597"/>
                    <a:pt x="1156" y="2327"/>
                  </a:cubicBezTo>
                  <a:cubicBezTo>
                    <a:pt x="820" y="1948"/>
                    <a:pt x="841" y="1381"/>
                    <a:pt x="1219" y="1044"/>
                  </a:cubicBezTo>
                  <a:cubicBezTo>
                    <a:pt x="1452" y="841"/>
                    <a:pt x="1743" y="740"/>
                    <a:pt x="2032" y="740"/>
                  </a:cubicBezTo>
                  <a:cubicBezTo>
                    <a:pt x="2370" y="740"/>
                    <a:pt x="2706" y="877"/>
                    <a:pt x="2943" y="1149"/>
                  </a:cubicBezTo>
                  <a:cubicBezTo>
                    <a:pt x="3532" y="1822"/>
                    <a:pt x="3490" y="2852"/>
                    <a:pt x="2817" y="3483"/>
                  </a:cubicBezTo>
                  <a:cubicBezTo>
                    <a:pt x="2460" y="3798"/>
                    <a:pt x="1997" y="3967"/>
                    <a:pt x="1535" y="4009"/>
                  </a:cubicBezTo>
                  <a:cubicBezTo>
                    <a:pt x="1072" y="4051"/>
                    <a:pt x="1093" y="4702"/>
                    <a:pt x="1556" y="4744"/>
                  </a:cubicBezTo>
                  <a:lnTo>
                    <a:pt x="1577" y="4744"/>
                  </a:lnTo>
                  <a:cubicBezTo>
                    <a:pt x="2208" y="4702"/>
                    <a:pt x="2817" y="4450"/>
                    <a:pt x="3301" y="4030"/>
                  </a:cubicBezTo>
                  <a:cubicBezTo>
                    <a:pt x="4268" y="3147"/>
                    <a:pt x="4352" y="1633"/>
                    <a:pt x="3490" y="645"/>
                  </a:cubicBezTo>
                  <a:cubicBezTo>
                    <a:pt x="3108" y="218"/>
                    <a:pt x="2575" y="1"/>
                    <a:pt x="2040" y="1"/>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327" name="Google Shape;9327;p66"/>
            <p:cNvSpPr/>
            <p:nvPr/>
          </p:nvSpPr>
          <p:spPr>
            <a:xfrm>
              <a:off x="4204908" y="2043751"/>
              <a:ext cx="65490" cy="71164"/>
            </a:xfrm>
            <a:custGeom>
              <a:avLst/>
              <a:gdLst/>
              <a:ahLst/>
              <a:cxnLst/>
              <a:rect l="l" t="t" r="r" b="b"/>
              <a:pathLst>
                <a:path w="4374" h="4753" extrusionOk="0">
                  <a:moveTo>
                    <a:pt x="2332" y="0"/>
                  </a:moveTo>
                  <a:cubicBezTo>
                    <a:pt x="1794" y="0"/>
                    <a:pt x="1258" y="223"/>
                    <a:pt x="863" y="653"/>
                  </a:cubicBezTo>
                  <a:cubicBezTo>
                    <a:pt x="1" y="1641"/>
                    <a:pt x="85" y="3134"/>
                    <a:pt x="1073" y="4017"/>
                  </a:cubicBezTo>
                  <a:cubicBezTo>
                    <a:pt x="1536" y="4458"/>
                    <a:pt x="2145" y="4710"/>
                    <a:pt x="2797" y="4752"/>
                  </a:cubicBezTo>
                  <a:lnTo>
                    <a:pt x="2818" y="4752"/>
                  </a:lnTo>
                  <a:lnTo>
                    <a:pt x="2818" y="4731"/>
                  </a:lnTo>
                  <a:cubicBezTo>
                    <a:pt x="3260" y="4710"/>
                    <a:pt x="3281" y="4059"/>
                    <a:pt x="2839" y="3996"/>
                  </a:cubicBezTo>
                  <a:cubicBezTo>
                    <a:pt x="2356" y="3975"/>
                    <a:pt x="1914" y="3785"/>
                    <a:pt x="1557" y="3470"/>
                  </a:cubicBezTo>
                  <a:cubicBezTo>
                    <a:pt x="884" y="2860"/>
                    <a:pt x="821" y="1830"/>
                    <a:pt x="1409" y="1136"/>
                  </a:cubicBezTo>
                  <a:cubicBezTo>
                    <a:pt x="1656" y="868"/>
                    <a:pt x="1986" y="730"/>
                    <a:pt x="2316" y="730"/>
                  </a:cubicBezTo>
                  <a:cubicBezTo>
                    <a:pt x="2607" y="730"/>
                    <a:pt x="2898" y="836"/>
                    <a:pt x="3133" y="1052"/>
                  </a:cubicBezTo>
                  <a:cubicBezTo>
                    <a:pt x="3512" y="1368"/>
                    <a:pt x="3554" y="1956"/>
                    <a:pt x="3217" y="2314"/>
                  </a:cubicBezTo>
                  <a:cubicBezTo>
                    <a:pt x="2949" y="2597"/>
                    <a:pt x="3214" y="2952"/>
                    <a:pt x="3495" y="2952"/>
                  </a:cubicBezTo>
                  <a:cubicBezTo>
                    <a:pt x="3589" y="2952"/>
                    <a:pt x="3685" y="2913"/>
                    <a:pt x="3764" y="2818"/>
                  </a:cubicBezTo>
                  <a:cubicBezTo>
                    <a:pt x="4374" y="2124"/>
                    <a:pt x="4311" y="1094"/>
                    <a:pt x="3638" y="506"/>
                  </a:cubicBezTo>
                  <a:cubicBezTo>
                    <a:pt x="3259" y="165"/>
                    <a:pt x="2794" y="0"/>
                    <a:pt x="2332" y="0"/>
                  </a:cubicBezTo>
                  <a:close/>
                </a:path>
              </a:pathLst>
            </a:custGeom>
            <a:solidFill>
              <a:srgbClr val="E2E8EC"/>
            </a:solidFill>
            <a:ln>
              <a:noFill/>
            </a:ln>
          </p:spPr>
          <p:txBody>
            <a:bodyPr spcFirstLastPara="1" wrap="square" lIns="91425" tIns="91425" rIns="91425" bIns="91425" anchor="ctr" anchorCtr="0">
              <a:noAutofit/>
            </a:bodyPr>
            <a:lstStyle/>
            <a:p>
              <a:endParaRPr/>
            </a:p>
          </p:txBody>
        </p:sp>
      </p:grpSp>
      <p:grpSp>
        <p:nvGrpSpPr>
          <p:cNvPr id="9328" name="Google Shape;9328;p66"/>
          <p:cNvGrpSpPr/>
          <p:nvPr/>
        </p:nvGrpSpPr>
        <p:grpSpPr>
          <a:xfrm>
            <a:off x="1341613" y="3157055"/>
            <a:ext cx="259399" cy="370524"/>
            <a:chOff x="1341612" y="3340055"/>
            <a:chExt cx="259399" cy="370524"/>
          </a:xfrm>
        </p:grpSpPr>
        <p:sp>
          <p:nvSpPr>
            <p:cNvPr id="9329" name="Google Shape;9329;p66"/>
            <p:cNvSpPr/>
            <p:nvPr/>
          </p:nvSpPr>
          <p:spPr>
            <a:xfrm>
              <a:off x="1383954" y="3340055"/>
              <a:ext cx="43615" cy="35664"/>
            </a:xfrm>
            <a:custGeom>
              <a:avLst/>
              <a:gdLst/>
              <a:ahLst/>
              <a:cxnLst/>
              <a:rect l="l" t="t" r="r" b="b"/>
              <a:pathLst>
                <a:path w="2913" h="2382" extrusionOk="0">
                  <a:moveTo>
                    <a:pt x="999" y="0"/>
                  </a:moveTo>
                  <a:cubicBezTo>
                    <a:pt x="452" y="0"/>
                    <a:pt x="11" y="442"/>
                    <a:pt x="11" y="989"/>
                  </a:cubicBezTo>
                  <a:lnTo>
                    <a:pt x="11" y="2019"/>
                  </a:lnTo>
                  <a:cubicBezTo>
                    <a:pt x="0" y="2260"/>
                    <a:pt x="179" y="2381"/>
                    <a:pt x="360" y="2381"/>
                  </a:cubicBezTo>
                  <a:cubicBezTo>
                    <a:pt x="542" y="2381"/>
                    <a:pt x="726" y="2260"/>
                    <a:pt x="726" y="2019"/>
                  </a:cubicBezTo>
                  <a:lnTo>
                    <a:pt x="726" y="989"/>
                  </a:lnTo>
                  <a:cubicBezTo>
                    <a:pt x="726" y="841"/>
                    <a:pt x="852" y="736"/>
                    <a:pt x="999" y="736"/>
                  </a:cubicBezTo>
                  <a:lnTo>
                    <a:pt x="1924" y="736"/>
                  </a:lnTo>
                  <a:cubicBezTo>
                    <a:pt x="2071" y="736"/>
                    <a:pt x="2197" y="841"/>
                    <a:pt x="2197" y="989"/>
                  </a:cubicBezTo>
                  <a:lnTo>
                    <a:pt x="2197" y="2019"/>
                  </a:lnTo>
                  <a:cubicBezTo>
                    <a:pt x="2197" y="2260"/>
                    <a:pt x="2376" y="2381"/>
                    <a:pt x="2555" y="2381"/>
                  </a:cubicBezTo>
                  <a:cubicBezTo>
                    <a:pt x="2733" y="2381"/>
                    <a:pt x="2912" y="2260"/>
                    <a:pt x="2912" y="2019"/>
                  </a:cubicBezTo>
                  <a:lnTo>
                    <a:pt x="2912" y="989"/>
                  </a:lnTo>
                  <a:cubicBezTo>
                    <a:pt x="2912" y="442"/>
                    <a:pt x="2471" y="0"/>
                    <a:pt x="1924"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330" name="Google Shape;9330;p66"/>
            <p:cNvSpPr/>
            <p:nvPr/>
          </p:nvSpPr>
          <p:spPr>
            <a:xfrm>
              <a:off x="1363966" y="3403329"/>
              <a:ext cx="237045" cy="307251"/>
            </a:xfrm>
            <a:custGeom>
              <a:avLst/>
              <a:gdLst/>
              <a:ahLst/>
              <a:cxnLst/>
              <a:rect l="l" t="t" r="r" b="b"/>
              <a:pathLst>
                <a:path w="15832" h="20521" extrusionOk="0">
                  <a:moveTo>
                    <a:pt x="736" y="0"/>
                  </a:moveTo>
                  <a:cubicBezTo>
                    <a:pt x="337" y="0"/>
                    <a:pt x="0" y="337"/>
                    <a:pt x="0" y="757"/>
                  </a:cubicBezTo>
                  <a:lnTo>
                    <a:pt x="0" y="19763"/>
                  </a:lnTo>
                  <a:cubicBezTo>
                    <a:pt x="0" y="20184"/>
                    <a:pt x="337" y="20520"/>
                    <a:pt x="736" y="20520"/>
                  </a:cubicBezTo>
                  <a:lnTo>
                    <a:pt x="15075" y="20520"/>
                  </a:lnTo>
                  <a:cubicBezTo>
                    <a:pt x="15495" y="20520"/>
                    <a:pt x="15832" y="20184"/>
                    <a:pt x="15832" y="19763"/>
                  </a:cubicBezTo>
                  <a:lnTo>
                    <a:pt x="15832" y="757"/>
                  </a:lnTo>
                  <a:cubicBezTo>
                    <a:pt x="15832" y="337"/>
                    <a:pt x="15495" y="0"/>
                    <a:pt x="15075" y="0"/>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9331" name="Google Shape;9331;p66"/>
            <p:cNvSpPr/>
            <p:nvPr/>
          </p:nvSpPr>
          <p:spPr>
            <a:xfrm>
              <a:off x="1341612" y="3371841"/>
              <a:ext cx="237045" cy="306936"/>
            </a:xfrm>
            <a:custGeom>
              <a:avLst/>
              <a:gdLst/>
              <a:ahLst/>
              <a:cxnLst/>
              <a:rect l="l" t="t" r="r" b="b"/>
              <a:pathLst>
                <a:path w="15832" h="20500" extrusionOk="0">
                  <a:moveTo>
                    <a:pt x="736" y="1"/>
                  </a:moveTo>
                  <a:cubicBezTo>
                    <a:pt x="337" y="1"/>
                    <a:pt x="1" y="337"/>
                    <a:pt x="1" y="737"/>
                  </a:cubicBezTo>
                  <a:lnTo>
                    <a:pt x="1" y="19764"/>
                  </a:lnTo>
                  <a:cubicBezTo>
                    <a:pt x="1" y="20163"/>
                    <a:pt x="337" y="20500"/>
                    <a:pt x="736" y="20500"/>
                  </a:cubicBezTo>
                  <a:lnTo>
                    <a:pt x="15075" y="20500"/>
                  </a:lnTo>
                  <a:cubicBezTo>
                    <a:pt x="15495" y="20500"/>
                    <a:pt x="15832" y="20163"/>
                    <a:pt x="15832" y="19743"/>
                  </a:cubicBezTo>
                  <a:lnTo>
                    <a:pt x="15832" y="737"/>
                  </a:lnTo>
                  <a:cubicBezTo>
                    <a:pt x="15832" y="337"/>
                    <a:pt x="15495" y="1"/>
                    <a:pt x="15075" y="1"/>
                  </a:cubicBezTo>
                  <a:close/>
                </a:path>
              </a:pathLst>
            </a:custGeom>
            <a:solidFill>
              <a:srgbClr val="FBFCFD"/>
            </a:solidFill>
            <a:ln>
              <a:noFill/>
            </a:ln>
          </p:spPr>
          <p:txBody>
            <a:bodyPr spcFirstLastPara="1" wrap="square" lIns="91425" tIns="91425" rIns="91425" bIns="91425" anchor="ctr" anchorCtr="0">
              <a:noAutofit/>
            </a:bodyPr>
            <a:lstStyle/>
            <a:p>
              <a:endParaRPr/>
            </a:p>
          </p:txBody>
        </p:sp>
        <p:sp>
          <p:nvSpPr>
            <p:cNvPr id="9332" name="Google Shape;9332;p66"/>
            <p:cNvSpPr/>
            <p:nvPr/>
          </p:nvSpPr>
          <p:spPr>
            <a:xfrm>
              <a:off x="1556303" y="3371841"/>
              <a:ext cx="22354" cy="306936"/>
            </a:xfrm>
            <a:custGeom>
              <a:avLst/>
              <a:gdLst/>
              <a:ahLst/>
              <a:cxnLst/>
              <a:rect l="l" t="t" r="r" b="b"/>
              <a:pathLst>
                <a:path w="1493" h="20500" extrusionOk="0">
                  <a:moveTo>
                    <a:pt x="0" y="1"/>
                  </a:moveTo>
                  <a:lnTo>
                    <a:pt x="0" y="20500"/>
                  </a:lnTo>
                  <a:lnTo>
                    <a:pt x="736" y="20500"/>
                  </a:lnTo>
                  <a:cubicBezTo>
                    <a:pt x="1156" y="20500"/>
                    <a:pt x="1493" y="20163"/>
                    <a:pt x="1493" y="19743"/>
                  </a:cubicBezTo>
                  <a:lnTo>
                    <a:pt x="1493" y="737"/>
                  </a:lnTo>
                  <a:cubicBezTo>
                    <a:pt x="1493" y="337"/>
                    <a:pt x="1156" y="1"/>
                    <a:pt x="736" y="1"/>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333" name="Google Shape;9333;p66"/>
            <p:cNvSpPr/>
            <p:nvPr/>
          </p:nvSpPr>
          <p:spPr>
            <a:xfrm>
              <a:off x="1379387" y="3455583"/>
              <a:ext cx="44708" cy="44708"/>
            </a:xfrm>
            <a:custGeom>
              <a:avLst/>
              <a:gdLst/>
              <a:ahLst/>
              <a:cxnLst/>
              <a:rect l="l" t="t" r="r" b="b"/>
              <a:pathLst>
                <a:path w="2986" h="2986" extrusionOk="0">
                  <a:moveTo>
                    <a:pt x="190" y="0"/>
                  </a:moveTo>
                  <a:cubicBezTo>
                    <a:pt x="85" y="0"/>
                    <a:pt x="0" y="84"/>
                    <a:pt x="0" y="190"/>
                  </a:cubicBezTo>
                  <a:lnTo>
                    <a:pt x="0" y="2797"/>
                  </a:lnTo>
                  <a:cubicBezTo>
                    <a:pt x="0" y="2902"/>
                    <a:pt x="85" y="2986"/>
                    <a:pt x="190" y="2986"/>
                  </a:cubicBezTo>
                  <a:lnTo>
                    <a:pt x="2797" y="2986"/>
                  </a:lnTo>
                  <a:cubicBezTo>
                    <a:pt x="2902" y="2986"/>
                    <a:pt x="2986" y="2902"/>
                    <a:pt x="2986" y="2797"/>
                  </a:cubicBezTo>
                  <a:lnTo>
                    <a:pt x="2986" y="190"/>
                  </a:lnTo>
                  <a:cubicBezTo>
                    <a:pt x="2986" y="84"/>
                    <a:pt x="2902" y="0"/>
                    <a:pt x="2797"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334" name="Google Shape;9334;p66"/>
            <p:cNvSpPr/>
            <p:nvPr/>
          </p:nvSpPr>
          <p:spPr>
            <a:xfrm>
              <a:off x="1379387" y="3527975"/>
              <a:ext cx="44708" cy="44723"/>
            </a:xfrm>
            <a:custGeom>
              <a:avLst/>
              <a:gdLst/>
              <a:ahLst/>
              <a:cxnLst/>
              <a:rect l="l" t="t" r="r" b="b"/>
              <a:pathLst>
                <a:path w="2986" h="2987" extrusionOk="0">
                  <a:moveTo>
                    <a:pt x="190" y="1"/>
                  </a:moveTo>
                  <a:cubicBezTo>
                    <a:pt x="85" y="1"/>
                    <a:pt x="0" y="85"/>
                    <a:pt x="0" y="190"/>
                  </a:cubicBezTo>
                  <a:lnTo>
                    <a:pt x="0" y="2776"/>
                  </a:lnTo>
                  <a:cubicBezTo>
                    <a:pt x="0" y="2881"/>
                    <a:pt x="85" y="2986"/>
                    <a:pt x="190" y="2986"/>
                  </a:cubicBezTo>
                  <a:lnTo>
                    <a:pt x="2797" y="2986"/>
                  </a:lnTo>
                  <a:cubicBezTo>
                    <a:pt x="2902" y="2986"/>
                    <a:pt x="2986" y="2881"/>
                    <a:pt x="2986" y="2776"/>
                  </a:cubicBezTo>
                  <a:lnTo>
                    <a:pt x="2986" y="190"/>
                  </a:lnTo>
                  <a:cubicBezTo>
                    <a:pt x="2986" y="85"/>
                    <a:pt x="2902" y="1"/>
                    <a:pt x="2797"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9335" name="Google Shape;9335;p66"/>
            <p:cNvSpPr/>
            <p:nvPr/>
          </p:nvSpPr>
          <p:spPr>
            <a:xfrm>
              <a:off x="1379387" y="3600067"/>
              <a:ext cx="44708" cy="44708"/>
            </a:xfrm>
            <a:custGeom>
              <a:avLst/>
              <a:gdLst/>
              <a:ahLst/>
              <a:cxnLst/>
              <a:rect l="l" t="t" r="r" b="b"/>
              <a:pathLst>
                <a:path w="2986" h="2986" extrusionOk="0">
                  <a:moveTo>
                    <a:pt x="190" y="1"/>
                  </a:moveTo>
                  <a:cubicBezTo>
                    <a:pt x="85" y="1"/>
                    <a:pt x="0" y="85"/>
                    <a:pt x="0" y="211"/>
                  </a:cubicBezTo>
                  <a:lnTo>
                    <a:pt x="0" y="2797"/>
                  </a:lnTo>
                  <a:cubicBezTo>
                    <a:pt x="0" y="2902"/>
                    <a:pt x="85" y="2986"/>
                    <a:pt x="190" y="2986"/>
                  </a:cubicBezTo>
                  <a:lnTo>
                    <a:pt x="2797" y="2986"/>
                  </a:lnTo>
                  <a:cubicBezTo>
                    <a:pt x="2902" y="2986"/>
                    <a:pt x="2986" y="2902"/>
                    <a:pt x="2986" y="2797"/>
                  </a:cubicBezTo>
                  <a:lnTo>
                    <a:pt x="2986" y="211"/>
                  </a:lnTo>
                  <a:cubicBezTo>
                    <a:pt x="2986" y="85"/>
                    <a:pt x="2902" y="1"/>
                    <a:pt x="279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336" name="Google Shape;9336;p66"/>
            <p:cNvSpPr/>
            <p:nvPr/>
          </p:nvSpPr>
          <p:spPr>
            <a:xfrm>
              <a:off x="1444233" y="3459041"/>
              <a:ext cx="103894" cy="11035"/>
            </a:xfrm>
            <a:custGeom>
              <a:avLst/>
              <a:gdLst/>
              <a:ahLst/>
              <a:cxnLst/>
              <a:rect l="l" t="t" r="r" b="b"/>
              <a:pathLst>
                <a:path w="6939" h="737" extrusionOk="0">
                  <a:moveTo>
                    <a:pt x="484" y="1"/>
                  </a:moveTo>
                  <a:cubicBezTo>
                    <a:pt x="0" y="1"/>
                    <a:pt x="0" y="736"/>
                    <a:pt x="484" y="736"/>
                  </a:cubicBezTo>
                  <a:lnTo>
                    <a:pt x="6455" y="736"/>
                  </a:lnTo>
                  <a:cubicBezTo>
                    <a:pt x="6939" y="736"/>
                    <a:pt x="6939" y="1"/>
                    <a:pt x="6455"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37" name="Google Shape;9337;p66"/>
            <p:cNvSpPr/>
            <p:nvPr/>
          </p:nvSpPr>
          <p:spPr>
            <a:xfrm>
              <a:off x="1444233" y="3482967"/>
              <a:ext cx="103894" cy="10720"/>
            </a:xfrm>
            <a:custGeom>
              <a:avLst/>
              <a:gdLst/>
              <a:ahLst/>
              <a:cxnLst/>
              <a:rect l="l" t="t" r="r" b="b"/>
              <a:pathLst>
                <a:path w="6939" h="716" extrusionOk="0">
                  <a:moveTo>
                    <a:pt x="484" y="0"/>
                  </a:moveTo>
                  <a:cubicBezTo>
                    <a:pt x="0" y="0"/>
                    <a:pt x="0" y="715"/>
                    <a:pt x="484" y="715"/>
                  </a:cubicBezTo>
                  <a:lnTo>
                    <a:pt x="6455" y="715"/>
                  </a:lnTo>
                  <a:cubicBezTo>
                    <a:pt x="6939" y="715"/>
                    <a:pt x="6939" y="0"/>
                    <a:pt x="6455"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38" name="Google Shape;9338;p66"/>
            <p:cNvSpPr/>
            <p:nvPr/>
          </p:nvSpPr>
          <p:spPr>
            <a:xfrm>
              <a:off x="1444233" y="3531433"/>
              <a:ext cx="103894" cy="10735"/>
            </a:xfrm>
            <a:custGeom>
              <a:avLst/>
              <a:gdLst/>
              <a:ahLst/>
              <a:cxnLst/>
              <a:rect l="l" t="t" r="r" b="b"/>
              <a:pathLst>
                <a:path w="6939" h="717" extrusionOk="0">
                  <a:moveTo>
                    <a:pt x="464" y="1"/>
                  </a:moveTo>
                  <a:cubicBezTo>
                    <a:pt x="1" y="1"/>
                    <a:pt x="7" y="716"/>
                    <a:pt x="484" y="716"/>
                  </a:cubicBezTo>
                  <a:lnTo>
                    <a:pt x="6455" y="716"/>
                  </a:lnTo>
                  <a:cubicBezTo>
                    <a:pt x="6939" y="716"/>
                    <a:pt x="6939" y="1"/>
                    <a:pt x="6455" y="1"/>
                  </a:cubicBezTo>
                  <a:lnTo>
                    <a:pt x="484" y="1"/>
                  </a:lnTo>
                  <a:cubicBezTo>
                    <a:pt x="477" y="1"/>
                    <a:pt x="471" y="1"/>
                    <a:pt x="464"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39" name="Google Shape;9339;p66"/>
            <p:cNvSpPr/>
            <p:nvPr/>
          </p:nvSpPr>
          <p:spPr>
            <a:xfrm>
              <a:off x="1444233" y="3555359"/>
              <a:ext cx="103894" cy="10720"/>
            </a:xfrm>
            <a:custGeom>
              <a:avLst/>
              <a:gdLst/>
              <a:ahLst/>
              <a:cxnLst/>
              <a:rect l="l" t="t" r="r" b="b"/>
              <a:pathLst>
                <a:path w="6939" h="716" extrusionOk="0">
                  <a:moveTo>
                    <a:pt x="464" y="1"/>
                  </a:moveTo>
                  <a:cubicBezTo>
                    <a:pt x="1" y="1"/>
                    <a:pt x="7" y="716"/>
                    <a:pt x="484" y="716"/>
                  </a:cubicBezTo>
                  <a:lnTo>
                    <a:pt x="6455" y="716"/>
                  </a:lnTo>
                  <a:cubicBezTo>
                    <a:pt x="6939" y="716"/>
                    <a:pt x="6939" y="1"/>
                    <a:pt x="6455" y="1"/>
                  </a:cubicBezTo>
                  <a:lnTo>
                    <a:pt x="484" y="1"/>
                  </a:lnTo>
                  <a:cubicBezTo>
                    <a:pt x="477" y="1"/>
                    <a:pt x="471" y="1"/>
                    <a:pt x="464"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0" name="Google Shape;9340;p66"/>
            <p:cNvSpPr/>
            <p:nvPr/>
          </p:nvSpPr>
          <p:spPr>
            <a:xfrm>
              <a:off x="1444233" y="3603526"/>
              <a:ext cx="103894" cy="11035"/>
            </a:xfrm>
            <a:custGeom>
              <a:avLst/>
              <a:gdLst/>
              <a:ahLst/>
              <a:cxnLst/>
              <a:rect l="l" t="t" r="r" b="b"/>
              <a:pathLst>
                <a:path w="6939" h="737" extrusionOk="0">
                  <a:moveTo>
                    <a:pt x="484" y="1"/>
                  </a:moveTo>
                  <a:cubicBezTo>
                    <a:pt x="0" y="1"/>
                    <a:pt x="0" y="737"/>
                    <a:pt x="484" y="737"/>
                  </a:cubicBezTo>
                  <a:lnTo>
                    <a:pt x="6455" y="737"/>
                  </a:lnTo>
                  <a:cubicBezTo>
                    <a:pt x="6939" y="737"/>
                    <a:pt x="6939" y="1"/>
                    <a:pt x="6455"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1" name="Google Shape;9341;p66"/>
            <p:cNvSpPr/>
            <p:nvPr/>
          </p:nvSpPr>
          <p:spPr>
            <a:xfrm>
              <a:off x="1444233" y="3627452"/>
              <a:ext cx="103894" cy="11035"/>
            </a:xfrm>
            <a:custGeom>
              <a:avLst/>
              <a:gdLst/>
              <a:ahLst/>
              <a:cxnLst/>
              <a:rect l="l" t="t" r="r" b="b"/>
              <a:pathLst>
                <a:path w="6939" h="737" extrusionOk="0">
                  <a:moveTo>
                    <a:pt x="484" y="1"/>
                  </a:moveTo>
                  <a:cubicBezTo>
                    <a:pt x="0" y="1"/>
                    <a:pt x="0" y="736"/>
                    <a:pt x="484" y="736"/>
                  </a:cubicBezTo>
                  <a:lnTo>
                    <a:pt x="6455" y="736"/>
                  </a:lnTo>
                  <a:cubicBezTo>
                    <a:pt x="6939" y="736"/>
                    <a:pt x="6939" y="1"/>
                    <a:pt x="6455"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2" name="Google Shape;9342;p66"/>
            <p:cNvSpPr/>
            <p:nvPr/>
          </p:nvSpPr>
          <p:spPr>
            <a:xfrm>
              <a:off x="1390183" y="3448845"/>
              <a:ext cx="55413" cy="37087"/>
            </a:xfrm>
            <a:custGeom>
              <a:avLst/>
              <a:gdLst/>
              <a:ahLst/>
              <a:cxnLst/>
              <a:rect l="l" t="t" r="r" b="b"/>
              <a:pathLst>
                <a:path w="3701" h="2477" extrusionOk="0">
                  <a:moveTo>
                    <a:pt x="3156" y="0"/>
                  </a:moveTo>
                  <a:cubicBezTo>
                    <a:pt x="3077" y="0"/>
                    <a:pt x="2995" y="28"/>
                    <a:pt x="2917" y="93"/>
                  </a:cubicBezTo>
                  <a:lnTo>
                    <a:pt x="1130" y="1607"/>
                  </a:lnTo>
                  <a:lnTo>
                    <a:pt x="772" y="1228"/>
                  </a:lnTo>
                  <a:cubicBezTo>
                    <a:pt x="722" y="1155"/>
                    <a:pt x="653" y="1124"/>
                    <a:pt x="580" y="1124"/>
                  </a:cubicBezTo>
                  <a:cubicBezTo>
                    <a:pt x="319" y="1124"/>
                    <a:pt x="0" y="1515"/>
                    <a:pt x="247" y="1712"/>
                  </a:cubicBezTo>
                  <a:lnTo>
                    <a:pt x="856" y="2364"/>
                  </a:lnTo>
                  <a:cubicBezTo>
                    <a:pt x="922" y="2440"/>
                    <a:pt x="1010" y="2477"/>
                    <a:pt x="1103" y="2477"/>
                  </a:cubicBezTo>
                  <a:cubicBezTo>
                    <a:pt x="1189" y="2477"/>
                    <a:pt x="1280" y="2445"/>
                    <a:pt x="1361" y="2385"/>
                  </a:cubicBezTo>
                  <a:lnTo>
                    <a:pt x="3400" y="640"/>
                  </a:lnTo>
                  <a:cubicBezTo>
                    <a:pt x="3701" y="406"/>
                    <a:pt x="3458" y="0"/>
                    <a:pt x="3156"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3" name="Google Shape;9343;p66"/>
            <p:cNvSpPr/>
            <p:nvPr/>
          </p:nvSpPr>
          <p:spPr>
            <a:xfrm>
              <a:off x="1390183" y="3521686"/>
              <a:ext cx="54874" cy="37147"/>
            </a:xfrm>
            <a:custGeom>
              <a:avLst/>
              <a:gdLst/>
              <a:ahLst/>
              <a:cxnLst/>
              <a:rect l="l" t="t" r="r" b="b"/>
              <a:pathLst>
                <a:path w="3665" h="2481" extrusionOk="0">
                  <a:moveTo>
                    <a:pt x="3137" y="0"/>
                  </a:moveTo>
                  <a:cubicBezTo>
                    <a:pt x="3064" y="0"/>
                    <a:pt x="2988" y="25"/>
                    <a:pt x="2917" y="85"/>
                  </a:cubicBezTo>
                  <a:lnTo>
                    <a:pt x="2917" y="106"/>
                  </a:lnTo>
                  <a:lnTo>
                    <a:pt x="1130" y="1619"/>
                  </a:lnTo>
                  <a:lnTo>
                    <a:pt x="772" y="1220"/>
                  </a:lnTo>
                  <a:cubicBezTo>
                    <a:pt x="722" y="1146"/>
                    <a:pt x="653" y="1116"/>
                    <a:pt x="580" y="1116"/>
                  </a:cubicBezTo>
                  <a:cubicBezTo>
                    <a:pt x="319" y="1116"/>
                    <a:pt x="0" y="1506"/>
                    <a:pt x="247" y="1703"/>
                  </a:cubicBezTo>
                  <a:lnTo>
                    <a:pt x="856" y="2355"/>
                  </a:lnTo>
                  <a:cubicBezTo>
                    <a:pt x="927" y="2437"/>
                    <a:pt x="1023" y="2480"/>
                    <a:pt x="1124" y="2480"/>
                  </a:cubicBezTo>
                  <a:cubicBezTo>
                    <a:pt x="1204" y="2480"/>
                    <a:pt x="1286" y="2453"/>
                    <a:pt x="1361" y="2397"/>
                  </a:cubicBezTo>
                  <a:lnTo>
                    <a:pt x="3379" y="652"/>
                  </a:lnTo>
                  <a:cubicBezTo>
                    <a:pt x="3665" y="400"/>
                    <a:pt x="3427" y="0"/>
                    <a:pt x="3137"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4" name="Google Shape;9344;p66"/>
            <p:cNvSpPr/>
            <p:nvPr/>
          </p:nvSpPr>
          <p:spPr>
            <a:xfrm>
              <a:off x="1390183" y="3595216"/>
              <a:ext cx="55413" cy="37267"/>
            </a:xfrm>
            <a:custGeom>
              <a:avLst/>
              <a:gdLst/>
              <a:ahLst/>
              <a:cxnLst/>
              <a:rect l="l" t="t" r="r" b="b"/>
              <a:pathLst>
                <a:path w="3701" h="2489" extrusionOk="0">
                  <a:moveTo>
                    <a:pt x="3155" y="1"/>
                  </a:moveTo>
                  <a:cubicBezTo>
                    <a:pt x="3077" y="1"/>
                    <a:pt x="2995" y="28"/>
                    <a:pt x="2917" y="93"/>
                  </a:cubicBezTo>
                  <a:lnTo>
                    <a:pt x="2917" y="114"/>
                  </a:lnTo>
                  <a:lnTo>
                    <a:pt x="1130" y="1628"/>
                  </a:lnTo>
                  <a:lnTo>
                    <a:pt x="772" y="1229"/>
                  </a:lnTo>
                  <a:cubicBezTo>
                    <a:pt x="722" y="1155"/>
                    <a:pt x="653" y="1125"/>
                    <a:pt x="580" y="1125"/>
                  </a:cubicBezTo>
                  <a:cubicBezTo>
                    <a:pt x="319" y="1125"/>
                    <a:pt x="0" y="1515"/>
                    <a:pt x="247" y="1712"/>
                  </a:cubicBezTo>
                  <a:lnTo>
                    <a:pt x="856" y="2364"/>
                  </a:lnTo>
                  <a:cubicBezTo>
                    <a:pt x="927" y="2446"/>
                    <a:pt x="1023" y="2489"/>
                    <a:pt x="1124" y="2489"/>
                  </a:cubicBezTo>
                  <a:cubicBezTo>
                    <a:pt x="1204" y="2489"/>
                    <a:pt x="1286" y="2462"/>
                    <a:pt x="1361" y="2406"/>
                  </a:cubicBezTo>
                  <a:lnTo>
                    <a:pt x="3400" y="661"/>
                  </a:lnTo>
                  <a:cubicBezTo>
                    <a:pt x="3701" y="410"/>
                    <a:pt x="3458" y="1"/>
                    <a:pt x="3155"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5" name="Google Shape;9345;p66"/>
            <p:cNvSpPr/>
            <p:nvPr/>
          </p:nvSpPr>
          <p:spPr>
            <a:xfrm>
              <a:off x="1368682" y="3362409"/>
              <a:ext cx="74309" cy="38734"/>
            </a:xfrm>
            <a:custGeom>
              <a:avLst/>
              <a:gdLst/>
              <a:ahLst/>
              <a:cxnLst/>
              <a:rect l="l" t="t" r="r" b="b"/>
              <a:pathLst>
                <a:path w="4963" h="2587" extrusionOk="0">
                  <a:moveTo>
                    <a:pt x="736" y="0"/>
                  </a:moveTo>
                  <a:cubicBezTo>
                    <a:pt x="316" y="0"/>
                    <a:pt x="1" y="336"/>
                    <a:pt x="1" y="736"/>
                  </a:cubicBezTo>
                  <a:lnTo>
                    <a:pt x="1" y="2250"/>
                  </a:lnTo>
                  <a:cubicBezTo>
                    <a:pt x="1" y="2439"/>
                    <a:pt x="148" y="2586"/>
                    <a:pt x="337" y="2586"/>
                  </a:cubicBezTo>
                  <a:lnTo>
                    <a:pt x="4626" y="2586"/>
                  </a:lnTo>
                  <a:cubicBezTo>
                    <a:pt x="4815" y="2586"/>
                    <a:pt x="4962" y="2439"/>
                    <a:pt x="4962" y="2250"/>
                  </a:cubicBezTo>
                  <a:lnTo>
                    <a:pt x="4962" y="736"/>
                  </a:lnTo>
                  <a:cubicBezTo>
                    <a:pt x="4962" y="336"/>
                    <a:pt x="4647" y="0"/>
                    <a:pt x="4227"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346" name="Google Shape;9346;p66"/>
            <p:cNvSpPr/>
            <p:nvPr/>
          </p:nvSpPr>
          <p:spPr>
            <a:xfrm>
              <a:off x="1409602" y="3362409"/>
              <a:ext cx="33389" cy="38734"/>
            </a:xfrm>
            <a:custGeom>
              <a:avLst/>
              <a:gdLst/>
              <a:ahLst/>
              <a:cxnLst/>
              <a:rect l="l" t="t" r="r" b="b"/>
              <a:pathLst>
                <a:path w="2230" h="2587" extrusionOk="0">
                  <a:moveTo>
                    <a:pt x="1" y="0"/>
                  </a:moveTo>
                  <a:cubicBezTo>
                    <a:pt x="400" y="0"/>
                    <a:pt x="737" y="336"/>
                    <a:pt x="737" y="736"/>
                  </a:cubicBezTo>
                  <a:lnTo>
                    <a:pt x="737" y="2250"/>
                  </a:lnTo>
                  <a:cubicBezTo>
                    <a:pt x="737" y="2439"/>
                    <a:pt x="589" y="2586"/>
                    <a:pt x="400" y="2586"/>
                  </a:cubicBezTo>
                  <a:lnTo>
                    <a:pt x="1893" y="2586"/>
                  </a:lnTo>
                  <a:cubicBezTo>
                    <a:pt x="2082" y="2586"/>
                    <a:pt x="2229" y="2439"/>
                    <a:pt x="2229" y="2250"/>
                  </a:cubicBezTo>
                  <a:lnTo>
                    <a:pt x="2229" y="736"/>
                  </a:lnTo>
                  <a:cubicBezTo>
                    <a:pt x="2229" y="336"/>
                    <a:pt x="1893" y="0"/>
                    <a:pt x="1494" y="0"/>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9347" name="Google Shape;9347;p66"/>
          <p:cNvGrpSpPr/>
          <p:nvPr/>
        </p:nvGrpSpPr>
        <p:grpSpPr>
          <a:xfrm>
            <a:off x="2179893" y="3661973"/>
            <a:ext cx="351629" cy="282381"/>
            <a:chOff x="2179892" y="3844972"/>
            <a:chExt cx="351629" cy="282381"/>
          </a:xfrm>
        </p:grpSpPr>
        <p:sp>
          <p:nvSpPr>
            <p:cNvPr id="9348" name="Google Shape;9348;p66"/>
            <p:cNvSpPr/>
            <p:nvPr/>
          </p:nvSpPr>
          <p:spPr>
            <a:xfrm>
              <a:off x="2179892" y="3844972"/>
              <a:ext cx="70206" cy="282381"/>
            </a:xfrm>
            <a:custGeom>
              <a:avLst/>
              <a:gdLst/>
              <a:ahLst/>
              <a:cxnLst/>
              <a:rect l="l" t="t" r="r" b="b"/>
              <a:pathLst>
                <a:path w="4689" h="18860" extrusionOk="0">
                  <a:moveTo>
                    <a:pt x="0" y="0"/>
                  </a:moveTo>
                  <a:lnTo>
                    <a:pt x="0" y="18859"/>
                  </a:lnTo>
                  <a:lnTo>
                    <a:pt x="4689" y="18859"/>
                  </a:lnTo>
                  <a:lnTo>
                    <a:pt x="4689" y="11732"/>
                  </a:lnTo>
                  <a:lnTo>
                    <a:pt x="4689" y="0"/>
                  </a:ln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9349" name="Google Shape;9349;p66"/>
            <p:cNvSpPr/>
            <p:nvPr/>
          </p:nvSpPr>
          <p:spPr>
            <a:xfrm>
              <a:off x="2179892" y="3844972"/>
              <a:ext cx="15751" cy="282381"/>
            </a:xfrm>
            <a:custGeom>
              <a:avLst/>
              <a:gdLst/>
              <a:ahLst/>
              <a:cxnLst/>
              <a:rect l="l" t="t" r="r" b="b"/>
              <a:pathLst>
                <a:path w="1052" h="18860" extrusionOk="0">
                  <a:moveTo>
                    <a:pt x="0" y="0"/>
                  </a:moveTo>
                  <a:lnTo>
                    <a:pt x="0" y="18859"/>
                  </a:lnTo>
                  <a:lnTo>
                    <a:pt x="1052" y="18859"/>
                  </a:lnTo>
                  <a:lnTo>
                    <a:pt x="1052"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9350" name="Google Shape;9350;p66"/>
            <p:cNvSpPr/>
            <p:nvPr/>
          </p:nvSpPr>
          <p:spPr>
            <a:xfrm>
              <a:off x="2250083" y="3844972"/>
              <a:ext cx="70535" cy="282381"/>
            </a:xfrm>
            <a:custGeom>
              <a:avLst/>
              <a:gdLst/>
              <a:ahLst/>
              <a:cxnLst/>
              <a:rect l="l" t="t" r="r" b="b"/>
              <a:pathLst>
                <a:path w="4711" h="18860" extrusionOk="0">
                  <a:moveTo>
                    <a:pt x="1" y="0"/>
                  </a:moveTo>
                  <a:lnTo>
                    <a:pt x="1" y="11732"/>
                  </a:lnTo>
                  <a:lnTo>
                    <a:pt x="1" y="18859"/>
                  </a:lnTo>
                  <a:lnTo>
                    <a:pt x="4710" y="18859"/>
                  </a:lnTo>
                  <a:lnTo>
                    <a:pt x="4710" y="0"/>
                  </a:ln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9351" name="Google Shape;9351;p66"/>
            <p:cNvSpPr/>
            <p:nvPr/>
          </p:nvSpPr>
          <p:spPr>
            <a:xfrm>
              <a:off x="2250083" y="3844972"/>
              <a:ext cx="16065" cy="282381"/>
            </a:xfrm>
            <a:custGeom>
              <a:avLst/>
              <a:gdLst/>
              <a:ahLst/>
              <a:cxnLst/>
              <a:rect l="l" t="t" r="r" b="b"/>
              <a:pathLst>
                <a:path w="1073" h="18860" extrusionOk="0">
                  <a:moveTo>
                    <a:pt x="1" y="0"/>
                  </a:moveTo>
                  <a:lnTo>
                    <a:pt x="1" y="18859"/>
                  </a:lnTo>
                  <a:lnTo>
                    <a:pt x="1073" y="18859"/>
                  </a:lnTo>
                  <a:lnTo>
                    <a:pt x="1073"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9352" name="Google Shape;9352;p66"/>
            <p:cNvSpPr/>
            <p:nvPr/>
          </p:nvSpPr>
          <p:spPr>
            <a:xfrm>
              <a:off x="2320604" y="3844972"/>
              <a:ext cx="70206" cy="282381"/>
            </a:xfrm>
            <a:custGeom>
              <a:avLst/>
              <a:gdLst/>
              <a:ahLst/>
              <a:cxnLst/>
              <a:rect l="l" t="t" r="r" b="b"/>
              <a:pathLst>
                <a:path w="4689" h="18860" extrusionOk="0">
                  <a:moveTo>
                    <a:pt x="0" y="0"/>
                  </a:moveTo>
                  <a:lnTo>
                    <a:pt x="0" y="18859"/>
                  </a:lnTo>
                  <a:lnTo>
                    <a:pt x="4689" y="18859"/>
                  </a:lnTo>
                  <a:lnTo>
                    <a:pt x="4689" y="11732"/>
                  </a:lnTo>
                  <a:lnTo>
                    <a:pt x="4689" y="0"/>
                  </a:ln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9353" name="Google Shape;9353;p66"/>
            <p:cNvSpPr/>
            <p:nvPr/>
          </p:nvSpPr>
          <p:spPr>
            <a:xfrm>
              <a:off x="2390795" y="3844972"/>
              <a:ext cx="70535" cy="282381"/>
            </a:xfrm>
            <a:custGeom>
              <a:avLst/>
              <a:gdLst/>
              <a:ahLst/>
              <a:cxnLst/>
              <a:rect l="l" t="t" r="r" b="b"/>
              <a:pathLst>
                <a:path w="4711" h="18860" extrusionOk="0">
                  <a:moveTo>
                    <a:pt x="1" y="0"/>
                  </a:moveTo>
                  <a:lnTo>
                    <a:pt x="1" y="18859"/>
                  </a:lnTo>
                  <a:lnTo>
                    <a:pt x="4710" y="18859"/>
                  </a:lnTo>
                  <a:lnTo>
                    <a:pt x="4710" y="0"/>
                  </a:ln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9354" name="Google Shape;9354;p66"/>
            <p:cNvSpPr/>
            <p:nvPr/>
          </p:nvSpPr>
          <p:spPr>
            <a:xfrm>
              <a:off x="2461315" y="3844972"/>
              <a:ext cx="70206" cy="282381"/>
            </a:xfrm>
            <a:custGeom>
              <a:avLst/>
              <a:gdLst/>
              <a:ahLst/>
              <a:cxnLst/>
              <a:rect l="l" t="t" r="r" b="b"/>
              <a:pathLst>
                <a:path w="4689" h="18860" extrusionOk="0">
                  <a:moveTo>
                    <a:pt x="0" y="0"/>
                  </a:moveTo>
                  <a:lnTo>
                    <a:pt x="0" y="11732"/>
                  </a:lnTo>
                  <a:lnTo>
                    <a:pt x="0" y="18859"/>
                  </a:lnTo>
                  <a:lnTo>
                    <a:pt x="4688" y="18859"/>
                  </a:lnTo>
                  <a:lnTo>
                    <a:pt x="4688" y="0"/>
                  </a:ln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9355" name="Google Shape;9355;p66"/>
            <p:cNvSpPr/>
            <p:nvPr/>
          </p:nvSpPr>
          <p:spPr>
            <a:xfrm>
              <a:off x="2320604" y="3844972"/>
              <a:ext cx="15751" cy="282381"/>
            </a:xfrm>
            <a:custGeom>
              <a:avLst/>
              <a:gdLst/>
              <a:ahLst/>
              <a:cxnLst/>
              <a:rect l="l" t="t" r="r" b="b"/>
              <a:pathLst>
                <a:path w="1052" h="18860" extrusionOk="0">
                  <a:moveTo>
                    <a:pt x="0" y="0"/>
                  </a:moveTo>
                  <a:lnTo>
                    <a:pt x="0" y="18859"/>
                  </a:lnTo>
                  <a:lnTo>
                    <a:pt x="1051" y="18859"/>
                  </a:lnTo>
                  <a:lnTo>
                    <a:pt x="1051"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9356" name="Google Shape;9356;p66"/>
            <p:cNvSpPr/>
            <p:nvPr/>
          </p:nvSpPr>
          <p:spPr>
            <a:xfrm>
              <a:off x="2390795" y="3844972"/>
              <a:ext cx="16065" cy="282381"/>
            </a:xfrm>
            <a:custGeom>
              <a:avLst/>
              <a:gdLst/>
              <a:ahLst/>
              <a:cxnLst/>
              <a:rect l="l" t="t" r="r" b="b"/>
              <a:pathLst>
                <a:path w="1073" h="18860" extrusionOk="0">
                  <a:moveTo>
                    <a:pt x="1" y="0"/>
                  </a:moveTo>
                  <a:lnTo>
                    <a:pt x="1" y="18859"/>
                  </a:lnTo>
                  <a:lnTo>
                    <a:pt x="1073" y="18859"/>
                  </a:lnTo>
                  <a:lnTo>
                    <a:pt x="1073"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9357" name="Google Shape;9357;p66"/>
            <p:cNvSpPr/>
            <p:nvPr/>
          </p:nvSpPr>
          <p:spPr>
            <a:xfrm>
              <a:off x="2461315" y="3844972"/>
              <a:ext cx="15751" cy="282381"/>
            </a:xfrm>
            <a:custGeom>
              <a:avLst/>
              <a:gdLst/>
              <a:ahLst/>
              <a:cxnLst/>
              <a:rect l="l" t="t" r="r" b="b"/>
              <a:pathLst>
                <a:path w="1052" h="18860" extrusionOk="0">
                  <a:moveTo>
                    <a:pt x="0" y="0"/>
                  </a:moveTo>
                  <a:lnTo>
                    <a:pt x="0" y="18859"/>
                  </a:lnTo>
                  <a:lnTo>
                    <a:pt x="1051" y="18859"/>
                  </a:lnTo>
                  <a:lnTo>
                    <a:pt x="1051"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9358" name="Google Shape;9358;p66"/>
            <p:cNvSpPr/>
            <p:nvPr/>
          </p:nvSpPr>
          <p:spPr>
            <a:xfrm>
              <a:off x="2229631" y="3844972"/>
              <a:ext cx="41249" cy="175672"/>
            </a:xfrm>
            <a:custGeom>
              <a:avLst/>
              <a:gdLst/>
              <a:ahLst/>
              <a:cxnLst/>
              <a:rect l="l" t="t" r="r" b="b"/>
              <a:pathLst>
                <a:path w="2755" h="11733" extrusionOk="0">
                  <a:moveTo>
                    <a:pt x="0" y="0"/>
                  </a:moveTo>
                  <a:lnTo>
                    <a:pt x="0" y="11732"/>
                  </a:lnTo>
                  <a:lnTo>
                    <a:pt x="2754" y="11732"/>
                  </a:lnTo>
                  <a:lnTo>
                    <a:pt x="2754" y="0"/>
                  </a:ln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359" name="Google Shape;9359;p66"/>
            <p:cNvSpPr/>
            <p:nvPr/>
          </p:nvSpPr>
          <p:spPr>
            <a:xfrm>
              <a:off x="2229631" y="3844972"/>
              <a:ext cx="13550" cy="175672"/>
            </a:xfrm>
            <a:custGeom>
              <a:avLst/>
              <a:gdLst/>
              <a:ahLst/>
              <a:cxnLst/>
              <a:rect l="l" t="t" r="r" b="b"/>
              <a:pathLst>
                <a:path w="905" h="11733" extrusionOk="0">
                  <a:moveTo>
                    <a:pt x="0" y="0"/>
                  </a:moveTo>
                  <a:lnTo>
                    <a:pt x="0" y="11732"/>
                  </a:lnTo>
                  <a:lnTo>
                    <a:pt x="904" y="11732"/>
                  </a:lnTo>
                  <a:lnTo>
                    <a:pt x="904" y="0"/>
                  </a:ln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360" name="Google Shape;9360;p66"/>
            <p:cNvSpPr/>
            <p:nvPr/>
          </p:nvSpPr>
          <p:spPr>
            <a:xfrm>
              <a:off x="2370342" y="3844972"/>
              <a:ext cx="41249" cy="175672"/>
            </a:xfrm>
            <a:custGeom>
              <a:avLst/>
              <a:gdLst/>
              <a:ahLst/>
              <a:cxnLst/>
              <a:rect l="l" t="t" r="r" b="b"/>
              <a:pathLst>
                <a:path w="2755" h="11733" extrusionOk="0">
                  <a:moveTo>
                    <a:pt x="0" y="0"/>
                  </a:moveTo>
                  <a:lnTo>
                    <a:pt x="0" y="11732"/>
                  </a:lnTo>
                  <a:lnTo>
                    <a:pt x="2754" y="11732"/>
                  </a:lnTo>
                  <a:lnTo>
                    <a:pt x="2754" y="0"/>
                  </a:ln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361" name="Google Shape;9361;p66"/>
            <p:cNvSpPr/>
            <p:nvPr/>
          </p:nvSpPr>
          <p:spPr>
            <a:xfrm>
              <a:off x="2370342" y="3844972"/>
              <a:ext cx="13550" cy="175672"/>
            </a:xfrm>
            <a:custGeom>
              <a:avLst/>
              <a:gdLst/>
              <a:ahLst/>
              <a:cxnLst/>
              <a:rect l="l" t="t" r="r" b="b"/>
              <a:pathLst>
                <a:path w="905" h="11733" extrusionOk="0">
                  <a:moveTo>
                    <a:pt x="0" y="0"/>
                  </a:moveTo>
                  <a:lnTo>
                    <a:pt x="0" y="11732"/>
                  </a:lnTo>
                  <a:lnTo>
                    <a:pt x="904" y="11732"/>
                  </a:lnTo>
                  <a:lnTo>
                    <a:pt x="904" y="0"/>
                  </a:ln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362" name="Google Shape;9362;p66"/>
            <p:cNvSpPr/>
            <p:nvPr/>
          </p:nvSpPr>
          <p:spPr>
            <a:xfrm>
              <a:off x="2440533" y="3844972"/>
              <a:ext cx="41249" cy="175672"/>
            </a:xfrm>
            <a:custGeom>
              <a:avLst/>
              <a:gdLst/>
              <a:ahLst/>
              <a:cxnLst/>
              <a:rect l="l" t="t" r="r" b="b"/>
              <a:pathLst>
                <a:path w="2755" h="11733" extrusionOk="0">
                  <a:moveTo>
                    <a:pt x="0" y="0"/>
                  </a:moveTo>
                  <a:lnTo>
                    <a:pt x="0" y="11732"/>
                  </a:lnTo>
                  <a:lnTo>
                    <a:pt x="2755" y="11732"/>
                  </a:lnTo>
                  <a:lnTo>
                    <a:pt x="2755" y="0"/>
                  </a:ln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363" name="Google Shape;9363;p66"/>
            <p:cNvSpPr/>
            <p:nvPr/>
          </p:nvSpPr>
          <p:spPr>
            <a:xfrm>
              <a:off x="2440533" y="3844972"/>
              <a:ext cx="13550" cy="175672"/>
            </a:xfrm>
            <a:custGeom>
              <a:avLst/>
              <a:gdLst/>
              <a:ahLst/>
              <a:cxnLst/>
              <a:rect l="l" t="t" r="r" b="b"/>
              <a:pathLst>
                <a:path w="905" h="11733" extrusionOk="0">
                  <a:moveTo>
                    <a:pt x="0" y="0"/>
                  </a:moveTo>
                  <a:lnTo>
                    <a:pt x="0" y="11732"/>
                  </a:lnTo>
                  <a:lnTo>
                    <a:pt x="905" y="11732"/>
                  </a:lnTo>
                  <a:lnTo>
                    <a:pt x="905" y="0"/>
                  </a:ln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9364" name="Google Shape;9364;p66"/>
            <p:cNvSpPr/>
            <p:nvPr/>
          </p:nvSpPr>
          <p:spPr>
            <a:xfrm>
              <a:off x="2244738" y="3985684"/>
              <a:ext cx="10720" cy="141670"/>
            </a:xfrm>
            <a:custGeom>
              <a:avLst/>
              <a:gdLst/>
              <a:ahLst/>
              <a:cxnLst/>
              <a:rect l="l" t="t" r="r" b="b"/>
              <a:pathLst>
                <a:path w="716" h="9462" extrusionOk="0">
                  <a:moveTo>
                    <a:pt x="0" y="0"/>
                  </a:moveTo>
                  <a:lnTo>
                    <a:pt x="0" y="9461"/>
                  </a:lnTo>
                  <a:lnTo>
                    <a:pt x="715" y="9461"/>
                  </a:lnTo>
                  <a:lnTo>
                    <a:pt x="715" y="0"/>
                  </a:ln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365" name="Google Shape;9365;p66"/>
            <p:cNvSpPr/>
            <p:nvPr/>
          </p:nvSpPr>
          <p:spPr>
            <a:xfrm>
              <a:off x="2315244" y="3844972"/>
              <a:ext cx="10720" cy="282381"/>
            </a:xfrm>
            <a:custGeom>
              <a:avLst/>
              <a:gdLst/>
              <a:ahLst/>
              <a:cxnLst/>
              <a:rect l="l" t="t" r="r" b="b"/>
              <a:pathLst>
                <a:path w="716" h="18860" extrusionOk="0">
                  <a:moveTo>
                    <a:pt x="1" y="0"/>
                  </a:moveTo>
                  <a:lnTo>
                    <a:pt x="1" y="18859"/>
                  </a:lnTo>
                  <a:lnTo>
                    <a:pt x="716" y="18859"/>
                  </a:lnTo>
                  <a:lnTo>
                    <a:pt x="716" y="0"/>
                  </a:ln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366" name="Google Shape;9366;p66"/>
            <p:cNvSpPr/>
            <p:nvPr/>
          </p:nvSpPr>
          <p:spPr>
            <a:xfrm>
              <a:off x="2385450" y="3985684"/>
              <a:ext cx="10720" cy="141670"/>
            </a:xfrm>
            <a:custGeom>
              <a:avLst/>
              <a:gdLst/>
              <a:ahLst/>
              <a:cxnLst/>
              <a:rect l="l" t="t" r="r" b="b"/>
              <a:pathLst>
                <a:path w="716" h="9462" extrusionOk="0">
                  <a:moveTo>
                    <a:pt x="0" y="0"/>
                  </a:moveTo>
                  <a:lnTo>
                    <a:pt x="0" y="9461"/>
                  </a:lnTo>
                  <a:lnTo>
                    <a:pt x="715" y="9461"/>
                  </a:lnTo>
                  <a:lnTo>
                    <a:pt x="715" y="0"/>
                  </a:ln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9367" name="Google Shape;9367;p66"/>
            <p:cNvSpPr/>
            <p:nvPr/>
          </p:nvSpPr>
          <p:spPr>
            <a:xfrm>
              <a:off x="2455955" y="3985684"/>
              <a:ext cx="10720" cy="141670"/>
            </a:xfrm>
            <a:custGeom>
              <a:avLst/>
              <a:gdLst/>
              <a:ahLst/>
              <a:cxnLst/>
              <a:rect l="l" t="t" r="r" b="b"/>
              <a:pathLst>
                <a:path w="716" h="9462" extrusionOk="0">
                  <a:moveTo>
                    <a:pt x="1" y="0"/>
                  </a:moveTo>
                  <a:lnTo>
                    <a:pt x="1" y="9461"/>
                  </a:lnTo>
                  <a:lnTo>
                    <a:pt x="715" y="9461"/>
                  </a:lnTo>
                  <a:lnTo>
                    <a:pt x="715" y="0"/>
                  </a:lnTo>
                  <a:close/>
                </a:path>
              </a:pathLst>
            </a:custGeom>
            <a:solidFill>
              <a:srgbClr val="2D4760"/>
            </a:solidFill>
            <a:ln>
              <a:noFill/>
            </a:ln>
          </p:spPr>
          <p:txBody>
            <a:bodyPr spcFirstLastPara="1" wrap="square" lIns="91425" tIns="91425" rIns="91425" bIns="91425" anchor="ctr" anchorCtr="0">
              <a:noAutofit/>
            </a:bodyPr>
            <a:lstStyle/>
            <a:p>
              <a:endParaRPr/>
            </a:p>
          </p:txBody>
        </p:sp>
      </p:grpSp>
      <p:grpSp>
        <p:nvGrpSpPr>
          <p:cNvPr id="9368" name="Google Shape;9368;p66"/>
          <p:cNvGrpSpPr/>
          <p:nvPr/>
        </p:nvGrpSpPr>
        <p:grpSpPr>
          <a:xfrm>
            <a:off x="3131171" y="3633885"/>
            <a:ext cx="220051" cy="338169"/>
            <a:chOff x="3131170" y="3816884"/>
            <a:chExt cx="220051" cy="338169"/>
          </a:xfrm>
        </p:grpSpPr>
        <p:sp>
          <p:nvSpPr>
            <p:cNvPr id="9369" name="Google Shape;9369;p66"/>
            <p:cNvSpPr/>
            <p:nvPr/>
          </p:nvSpPr>
          <p:spPr>
            <a:xfrm>
              <a:off x="3131170" y="3816884"/>
              <a:ext cx="220051" cy="258530"/>
            </a:xfrm>
            <a:custGeom>
              <a:avLst/>
              <a:gdLst/>
              <a:ahLst/>
              <a:cxnLst/>
              <a:rect l="l" t="t" r="r" b="b"/>
              <a:pathLst>
                <a:path w="14697" h="17267" extrusionOk="0">
                  <a:moveTo>
                    <a:pt x="7357" y="0"/>
                  </a:moveTo>
                  <a:cubicBezTo>
                    <a:pt x="7233" y="0"/>
                    <a:pt x="7107" y="58"/>
                    <a:pt x="7023" y="173"/>
                  </a:cubicBezTo>
                  <a:lnTo>
                    <a:pt x="295" y="10055"/>
                  </a:lnTo>
                  <a:cubicBezTo>
                    <a:pt x="1" y="10496"/>
                    <a:pt x="43" y="11085"/>
                    <a:pt x="421" y="11464"/>
                  </a:cubicBezTo>
                  <a:lnTo>
                    <a:pt x="3638" y="14701"/>
                  </a:lnTo>
                  <a:cubicBezTo>
                    <a:pt x="3827" y="14912"/>
                    <a:pt x="3932" y="15164"/>
                    <a:pt x="3932" y="15437"/>
                  </a:cubicBezTo>
                  <a:lnTo>
                    <a:pt x="3932" y="17266"/>
                  </a:lnTo>
                  <a:lnTo>
                    <a:pt x="10765" y="17266"/>
                  </a:lnTo>
                  <a:lnTo>
                    <a:pt x="10765" y="15437"/>
                  </a:lnTo>
                  <a:cubicBezTo>
                    <a:pt x="10765" y="15164"/>
                    <a:pt x="10870" y="14912"/>
                    <a:pt x="11060" y="14701"/>
                  </a:cubicBezTo>
                  <a:lnTo>
                    <a:pt x="14276" y="11464"/>
                  </a:lnTo>
                  <a:cubicBezTo>
                    <a:pt x="14655" y="11085"/>
                    <a:pt x="14697" y="10496"/>
                    <a:pt x="14402" y="10055"/>
                  </a:cubicBezTo>
                  <a:lnTo>
                    <a:pt x="7675" y="173"/>
                  </a:lnTo>
                  <a:cubicBezTo>
                    <a:pt x="7601" y="58"/>
                    <a:pt x="7480" y="0"/>
                    <a:pt x="7357"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9370" name="Google Shape;9370;p66"/>
            <p:cNvSpPr/>
            <p:nvPr/>
          </p:nvSpPr>
          <p:spPr>
            <a:xfrm>
              <a:off x="3131170" y="3816884"/>
              <a:ext cx="118373" cy="258530"/>
            </a:xfrm>
            <a:custGeom>
              <a:avLst/>
              <a:gdLst/>
              <a:ahLst/>
              <a:cxnLst/>
              <a:rect l="l" t="t" r="r" b="b"/>
              <a:pathLst>
                <a:path w="7906" h="17267" extrusionOk="0">
                  <a:moveTo>
                    <a:pt x="7357" y="0"/>
                  </a:moveTo>
                  <a:cubicBezTo>
                    <a:pt x="7233" y="0"/>
                    <a:pt x="7107" y="58"/>
                    <a:pt x="7023" y="173"/>
                  </a:cubicBezTo>
                  <a:lnTo>
                    <a:pt x="295" y="10055"/>
                  </a:lnTo>
                  <a:cubicBezTo>
                    <a:pt x="1" y="10496"/>
                    <a:pt x="43" y="11085"/>
                    <a:pt x="421" y="11464"/>
                  </a:cubicBezTo>
                  <a:lnTo>
                    <a:pt x="3638" y="14701"/>
                  </a:lnTo>
                  <a:cubicBezTo>
                    <a:pt x="3827" y="14912"/>
                    <a:pt x="3932" y="15164"/>
                    <a:pt x="3932" y="15437"/>
                  </a:cubicBezTo>
                  <a:lnTo>
                    <a:pt x="3932" y="17266"/>
                  </a:lnTo>
                  <a:lnTo>
                    <a:pt x="5026" y="17266"/>
                  </a:lnTo>
                  <a:lnTo>
                    <a:pt x="5026" y="15437"/>
                  </a:lnTo>
                  <a:cubicBezTo>
                    <a:pt x="5026" y="15164"/>
                    <a:pt x="4921" y="14912"/>
                    <a:pt x="4731" y="14701"/>
                  </a:cubicBezTo>
                  <a:lnTo>
                    <a:pt x="1515" y="11464"/>
                  </a:lnTo>
                  <a:cubicBezTo>
                    <a:pt x="1157" y="11085"/>
                    <a:pt x="1094" y="10496"/>
                    <a:pt x="1388" y="10055"/>
                  </a:cubicBezTo>
                  <a:lnTo>
                    <a:pt x="7906" y="510"/>
                  </a:lnTo>
                  <a:lnTo>
                    <a:pt x="7675" y="173"/>
                  </a:lnTo>
                  <a:cubicBezTo>
                    <a:pt x="7601" y="58"/>
                    <a:pt x="7480" y="0"/>
                    <a:pt x="7357"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371" name="Google Shape;9371;p66"/>
            <p:cNvSpPr/>
            <p:nvPr/>
          </p:nvSpPr>
          <p:spPr>
            <a:xfrm>
              <a:off x="3235049" y="3816884"/>
              <a:ext cx="12292" cy="179041"/>
            </a:xfrm>
            <a:custGeom>
              <a:avLst/>
              <a:gdLst/>
              <a:ahLst/>
              <a:cxnLst/>
              <a:rect l="l" t="t" r="r" b="b"/>
              <a:pathLst>
                <a:path w="821" h="11958" extrusionOk="0">
                  <a:moveTo>
                    <a:pt x="419" y="0"/>
                  </a:moveTo>
                  <a:cubicBezTo>
                    <a:pt x="295" y="0"/>
                    <a:pt x="169" y="58"/>
                    <a:pt x="85" y="173"/>
                  </a:cubicBezTo>
                  <a:lnTo>
                    <a:pt x="1" y="321"/>
                  </a:lnTo>
                  <a:lnTo>
                    <a:pt x="1" y="11548"/>
                  </a:lnTo>
                  <a:cubicBezTo>
                    <a:pt x="1" y="11821"/>
                    <a:pt x="206" y="11958"/>
                    <a:pt x="411" y="11958"/>
                  </a:cubicBezTo>
                  <a:cubicBezTo>
                    <a:pt x="616" y="11958"/>
                    <a:pt x="821" y="11821"/>
                    <a:pt x="821" y="11548"/>
                  </a:cubicBezTo>
                  <a:lnTo>
                    <a:pt x="821" y="321"/>
                  </a:lnTo>
                  <a:lnTo>
                    <a:pt x="737" y="173"/>
                  </a:lnTo>
                  <a:cubicBezTo>
                    <a:pt x="663" y="58"/>
                    <a:pt x="542" y="0"/>
                    <a:pt x="419" y="0"/>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372" name="Google Shape;9372;p66"/>
            <p:cNvSpPr/>
            <p:nvPr/>
          </p:nvSpPr>
          <p:spPr>
            <a:xfrm>
              <a:off x="3212396" y="3974350"/>
              <a:ext cx="57929" cy="30858"/>
            </a:xfrm>
            <a:custGeom>
              <a:avLst/>
              <a:gdLst/>
              <a:ahLst/>
              <a:cxnLst/>
              <a:rect l="l" t="t" r="r" b="b"/>
              <a:pathLst>
                <a:path w="3869" h="2061" extrusionOk="0">
                  <a:moveTo>
                    <a:pt x="1367" y="0"/>
                  </a:moveTo>
                  <a:cubicBezTo>
                    <a:pt x="0" y="0"/>
                    <a:pt x="0" y="2061"/>
                    <a:pt x="1367" y="2061"/>
                  </a:cubicBezTo>
                  <a:lnTo>
                    <a:pt x="2502" y="2061"/>
                  </a:lnTo>
                  <a:cubicBezTo>
                    <a:pt x="3869" y="2061"/>
                    <a:pt x="3869" y="0"/>
                    <a:pt x="2502" y="0"/>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373" name="Google Shape;9373;p66"/>
            <p:cNvSpPr/>
            <p:nvPr/>
          </p:nvSpPr>
          <p:spPr>
            <a:xfrm>
              <a:off x="3213339" y="3981597"/>
              <a:ext cx="56042" cy="23612"/>
            </a:xfrm>
            <a:custGeom>
              <a:avLst/>
              <a:gdLst/>
              <a:ahLst/>
              <a:cxnLst/>
              <a:rect l="l" t="t" r="r" b="b"/>
              <a:pathLst>
                <a:path w="3743" h="1577" extrusionOk="0">
                  <a:moveTo>
                    <a:pt x="442" y="0"/>
                  </a:moveTo>
                  <a:lnTo>
                    <a:pt x="442" y="0"/>
                  </a:lnTo>
                  <a:cubicBezTo>
                    <a:pt x="0" y="694"/>
                    <a:pt x="484" y="1577"/>
                    <a:pt x="1304" y="1577"/>
                  </a:cubicBezTo>
                  <a:lnTo>
                    <a:pt x="2439" y="1577"/>
                  </a:lnTo>
                  <a:cubicBezTo>
                    <a:pt x="3238" y="1577"/>
                    <a:pt x="3742" y="694"/>
                    <a:pt x="3301" y="0"/>
                  </a:cubicBezTo>
                  <a:lnTo>
                    <a:pt x="3301" y="0"/>
                  </a:lnTo>
                  <a:cubicBezTo>
                    <a:pt x="3112" y="294"/>
                    <a:pt x="2775" y="484"/>
                    <a:pt x="2439" y="484"/>
                  </a:cubicBezTo>
                  <a:lnTo>
                    <a:pt x="1304" y="484"/>
                  </a:lnTo>
                  <a:cubicBezTo>
                    <a:pt x="946" y="484"/>
                    <a:pt x="610" y="294"/>
                    <a:pt x="442"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9374" name="Google Shape;9374;p66"/>
            <p:cNvSpPr/>
            <p:nvPr/>
          </p:nvSpPr>
          <p:spPr>
            <a:xfrm>
              <a:off x="3199804" y="4118834"/>
              <a:ext cx="83112" cy="36218"/>
            </a:xfrm>
            <a:custGeom>
              <a:avLst/>
              <a:gdLst/>
              <a:ahLst/>
              <a:cxnLst/>
              <a:rect l="l" t="t" r="r" b="b"/>
              <a:pathLst>
                <a:path w="5551" h="2419" extrusionOk="0">
                  <a:moveTo>
                    <a:pt x="0" y="1"/>
                  </a:moveTo>
                  <a:lnTo>
                    <a:pt x="0" y="1830"/>
                  </a:lnTo>
                  <a:cubicBezTo>
                    <a:pt x="0" y="2145"/>
                    <a:pt x="252" y="2418"/>
                    <a:pt x="589" y="2418"/>
                  </a:cubicBezTo>
                  <a:lnTo>
                    <a:pt x="4962" y="2418"/>
                  </a:lnTo>
                  <a:cubicBezTo>
                    <a:pt x="5277" y="2418"/>
                    <a:pt x="5551" y="2145"/>
                    <a:pt x="5551" y="1830"/>
                  </a:cubicBezTo>
                  <a:lnTo>
                    <a:pt x="5551"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375" name="Google Shape;9375;p66"/>
            <p:cNvSpPr/>
            <p:nvPr/>
          </p:nvSpPr>
          <p:spPr>
            <a:xfrm>
              <a:off x="3199804" y="4118834"/>
              <a:ext cx="25199" cy="36218"/>
            </a:xfrm>
            <a:custGeom>
              <a:avLst/>
              <a:gdLst/>
              <a:ahLst/>
              <a:cxnLst/>
              <a:rect l="l" t="t" r="r" b="b"/>
              <a:pathLst>
                <a:path w="1683" h="2419" extrusionOk="0">
                  <a:moveTo>
                    <a:pt x="0" y="1"/>
                  </a:moveTo>
                  <a:lnTo>
                    <a:pt x="0" y="1830"/>
                  </a:lnTo>
                  <a:cubicBezTo>
                    <a:pt x="0" y="2145"/>
                    <a:pt x="252" y="2418"/>
                    <a:pt x="589" y="2418"/>
                  </a:cubicBezTo>
                  <a:lnTo>
                    <a:pt x="1682" y="2418"/>
                  </a:lnTo>
                  <a:cubicBezTo>
                    <a:pt x="1346" y="2418"/>
                    <a:pt x="1072" y="2145"/>
                    <a:pt x="1093" y="1830"/>
                  </a:cubicBezTo>
                  <a:lnTo>
                    <a:pt x="1093" y="1"/>
                  </a:lnTo>
                  <a:close/>
                </a:path>
              </a:pathLst>
            </a:custGeom>
            <a:solidFill>
              <a:srgbClr val="E0E6EB"/>
            </a:solidFill>
            <a:ln>
              <a:noFill/>
            </a:ln>
          </p:spPr>
          <p:txBody>
            <a:bodyPr spcFirstLastPara="1" wrap="square" lIns="91425" tIns="91425" rIns="91425" bIns="91425" anchor="ctr" anchorCtr="0">
              <a:noAutofit/>
            </a:bodyPr>
            <a:lstStyle/>
            <a:p>
              <a:endParaRPr/>
            </a:p>
          </p:txBody>
        </p:sp>
        <p:sp>
          <p:nvSpPr>
            <p:cNvPr id="9376" name="Google Shape;9376;p66"/>
            <p:cNvSpPr/>
            <p:nvPr/>
          </p:nvSpPr>
          <p:spPr>
            <a:xfrm>
              <a:off x="3176192" y="4074770"/>
              <a:ext cx="130021" cy="44708"/>
            </a:xfrm>
            <a:custGeom>
              <a:avLst/>
              <a:gdLst/>
              <a:ahLst/>
              <a:cxnLst/>
              <a:rect l="l" t="t" r="r" b="b"/>
              <a:pathLst>
                <a:path w="8684" h="2986" extrusionOk="0">
                  <a:moveTo>
                    <a:pt x="652" y="0"/>
                  </a:moveTo>
                  <a:cubicBezTo>
                    <a:pt x="295" y="0"/>
                    <a:pt x="0" y="295"/>
                    <a:pt x="0" y="652"/>
                  </a:cubicBezTo>
                  <a:lnTo>
                    <a:pt x="0" y="2334"/>
                  </a:lnTo>
                  <a:cubicBezTo>
                    <a:pt x="0" y="2691"/>
                    <a:pt x="295" y="2986"/>
                    <a:pt x="652" y="2986"/>
                  </a:cubicBezTo>
                  <a:lnTo>
                    <a:pt x="8011" y="2986"/>
                  </a:lnTo>
                  <a:cubicBezTo>
                    <a:pt x="8389" y="2986"/>
                    <a:pt x="8683" y="2691"/>
                    <a:pt x="8683" y="2334"/>
                  </a:cubicBezTo>
                  <a:lnTo>
                    <a:pt x="8683" y="673"/>
                  </a:lnTo>
                  <a:cubicBezTo>
                    <a:pt x="8683" y="295"/>
                    <a:pt x="8389" y="0"/>
                    <a:pt x="8011" y="0"/>
                  </a:cubicBezTo>
                  <a:close/>
                </a:path>
              </a:pathLst>
            </a:custGeom>
            <a:solidFill>
              <a:srgbClr val="E0E6EB"/>
            </a:solidFill>
            <a:ln>
              <a:noFill/>
            </a:ln>
          </p:spPr>
          <p:txBody>
            <a:bodyPr spcFirstLastPara="1" wrap="square" lIns="91425" tIns="91425" rIns="91425" bIns="91425" anchor="ctr" anchorCtr="0">
              <a:noAutofit/>
            </a:bodyPr>
            <a:lstStyle/>
            <a:p>
              <a:endParaRPr/>
            </a:p>
          </p:txBody>
        </p:sp>
        <p:sp>
          <p:nvSpPr>
            <p:cNvPr id="9377" name="Google Shape;9377;p66"/>
            <p:cNvSpPr/>
            <p:nvPr/>
          </p:nvSpPr>
          <p:spPr>
            <a:xfrm>
              <a:off x="3176192" y="4093336"/>
              <a:ext cx="130021" cy="26142"/>
            </a:xfrm>
            <a:custGeom>
              <a:avLst/>
              <a:gdLst/>
              <a:ahLst/>
              <a:cxnLst/>
              <a:rect l="l" t="t" r="r" b="b"/>
              <a:pathLst>
                <a:path w="8684" h="1746" extrusionOk="0">
                  <a:moveTo>
                    <a:pt x="0" y="1"/>
                  </a:moveTo>
                  <a:lnTo>
                    <a:pt x="0" y="1094"/>
                  </a:lnTo>
                  <a:cubicBezTo>
                    <a:pt x="0" y="1451"/>
                    <a:pt x="295" y="1746"/>
                    <a:pt x="652" y="1746"/>
                  </a:cubicBezTo>
                  <a:lnTo>
                    <a:pt x="8011" y="1746"/>
                  </a:lnTo>
                  <a:cubicBezTo>
                    <a:pt x="8389" y="1746"/>
                    <a:pt x="8683" y="1451"/>
                    <a:pt x="8683" y="1094"/>
                  </a:cubicBezTo>
                  <a:lnTo>
                    <a:pt x="8683" y="1"/>
                  </a:lnTo>
                  <a:cubicBezTo>
                    <a:pt x="8683" y="358"/>
                    <a:pt x="8389" y="652"/>
                    <a:pt x="8011" y="652"/>
                  </a:cubicBezTo>
                  <a:lnTo>
                    <a:pt x="652" y="652"/>
                  </a:lnTo>
                  <a:cubicBezTo>
                    <a:pt x="295" y="652"/>
                    <a:pt x="0" y="358"/>
                    <a:pt x="0" y="1"/>
                  </a:cubicBez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9378" name="Google Shape;9378;p66"/>
          <p:cNvGrpSpPr/>
          <p:nvPr/>
        </p:nvGrpSpPr>
        <p:grpSpPr>
          <a:xfrm>
            <a:off x="903502" y="3176565"/>
            <a:ext cx="247990" cy="333393"/>
            <a:chOff x="903502" y="3359564"/>
            <a:chExt cx="247990" cy="333393"/>
          </a:xfrm>
        </p:grpSpPr>
        <p:sp>
          <p:nvSpPr>
            <p:cNvPr id="9379" name="Google Shape;9379;p66"/>
            <p:cNvSpPr/>
            <p:nvPr/>
          </p:nvSpPr>
          <p:spPr>
            <a:xfrm>
              <a:off x="903502" y="3364610"/>
              <a:ext cx="247930" cy="328347"/>
            </a:xfrm>
            <a:custGeom>
              <a:avLst/>
              <a:gdLst/>
              <a:ahLst/>
              <a:cxnLst/>
              <a:rect l="l" t="t" r="r" b="b"/>
              <a:pathLst>
                <a:path w="16559" h="21930" extrusionOk="0">
                  <a:moveTo>
                    <a:pt x="6135" y="0"/>
                  </a:moveTo>
                  <a:lnTo>
                    <a:pt x="6135" y="9272"/>
                  </a:lnTo>
                  <a:cubicBezTo>
                    <a:pt x="6135" y="9503"/>
                    <a:pt x="6072" y="9735"/>
                    <a:pt x="5967" y="9945"/>
                  </a:cubicBezTo>
                  <a:lnTo>
                    <a:pt x="416" y="20352"/>
                  </a:lnTo>
                  <a:cubicBezTo>
                    <a:pt x="1" y="21058"/>
                    <a:pt x="509" y="21929"/>
                    <a:pt x="1313" y="21929"/>
                  </a:cubicBezTo>
                  <a:cubicBezTo>
                    <a:pt x="1322" y="21929"/>
                    <a:pt x="1332" y="21929"/>
                    <a:pt x="1341" y="21929"/>
                  </a:cubicBezTo>
                  <a:lnTo>
                    <a:pt x="15217" y="21929"/>
                  </a:lnTo>
                  <a:cubicBezTo>
                    <a:pt x="15227" y="21929"/>
                    <a:pt x="15236" y="21929"/>
                    <a:pt x="15246" y="21929"/>
                  </a:cubicBezTo>
                  <a:cubicBezTo>
                    <a:pt x="16049" y="21929"/>
                    <a:pt x="16558" y="21058"/>
                    <a:pt x="16163" y="20352"/>
                  </a:cubicBezTo>
                  <a:lnTo>
                    <a:pt x="10592" y="9945"/>
                  </a:lnTo>
                  <a:cubicBezTo>
                    <a:pt x="10487" y="9735"/>
                    <a:pt x="10424" y="9503"/>
                    <a:pt x="10424" y="9272"/>
                  </a:cubicBezTo>
                  <a:lnTo>
                    <a:pt x="10424"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380" name="Google Shape;9380;p66"/>
            <p:cNvSpPr/>
            <p:nvPr/>
          </p:nvSpPr>
          <p:spPr>
            <a:xfrm>
              <a:off x="1032175" y="3364610"/>
              <a:ext cx="119316" cy="328347"/>
            </a:xfrm>
            <a:custGeom>
              <a:avLst/>
              <a:gdLst/>
              <a:ahLst/>
              <a:cxnLst/>
              <a:rect l="l" t="t" r="r" b="b"/>
              <a:pathLst>
                <a:path w="7969" h="21930" extrusionOk="0">
                  <a:moveTo>
                    <a:pt x="1" y="0"/>
                  </a:moveTo>
                  <a:lnTo>
                    <a:pt x="1" y="9398"/>
                  </a:lnTo>
                  <a:cubicBezTo>
                    <a:pt x="1" y="9545"/>
                    <a:pt x="43" y="9693"/>
                    <a:pt x="106" y="9840"/>
                  </a:cubicBezTo>
                  <a:lnTo>
                    <a:pt x="5740" y="20352"/>
                  </a:lnTo>
                  <a:cubicBezTo>
                    <a:pt x="6151" y="21050"/>
                    <a:pt x="5639" y="21908"/>
                    <a:pt x="4851" y="21929"/>
                  </a:cubicBezTo>
                  <a:lnTo>
                    <a:pt x="6644" y="21929"/>
                  </a:lnTo>
                  <a:cubicBezTo>
                    <a:pt x="7464" y="21929"/>
                    <a:pt x="7969" y="21067"/>
                    <a:pt x="7569" y="20352"/>
                  </a:cubicBezTo>
                  <a:lnTo>
                    <a:pt x="1998" y="9945"/>
                  </a:lnTo>
                  <a:cubicBezTo>
                    <a:pt x="1893" y="9735"/>
                    <a:pt x="1830" y="9503"/>
                    <a:pt x="1830" y="9272"/>
                  </a:cubicBezTo>
                  <a:lnTo>
                    <a:pt x="1830" y="0"/>
                  </a:lnTo>
                  <a:close/>
                  <a:moveTo>
                    <a:pt x="4794" y="21929"/>
                  </a:moveTo>
                  <a:cubicBezTo>
                    <a:pt x="4804" y="21929"/>
                    <a:pt x="4813" y="21929"/>
                    <a:pt x="4823" y="21929"/>
                  </a:cubicBezTo>
                  <a:cubicBezTo>
                    <a:pt x="4832" y="21929"/>
                    <a:pt x="4842" y="21929"/>
                    <a:pt x="4851" y="21929"/>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81" name="Google Shape;9381;p66"/>
            <p:cNvSpPr/>
            <p:nvPr/>
          </p:nvSpPr>
          <p:spPr>
            <a:xfrm>
              <a:off x="953480" y="3587460"/>
              <a:ext cx="147958" cy="77782"/>
            </a:xfrm>
            <a:custGeom>
              <a:avLst/>
              <a:gdLst/>
              <a:ahLst/>
              <a:cxnLst/>
              <a:rect l="l" t="t" r="r" b="b"/>
              <a:pathLst>
                <a:path w="9882" h="5195" extrusionOk="0">
                  <a:moveTo>
                    <a:pt x="4928" y="0"/>
                  </a:moveTo>
                  <a:cubicBezTo>
                    <a:pt x="4207" y="0"/>
                    <a:pt x="3485" y="85"/>
                    <a:pt x="2776" y="254"/>
                  </a:cubicBezTo>
                  <a:cubicBezTo>
                    <a:pt x="2523" y="296"/>
                    <a:pt x="2313" y="464"/>
                    <a:pt x="2187" y="695"/>
                  </a:cubicBezTo>
                  <a:lnTo>
                    <a:pt x="169" y="4501"/>
                  </a:lnTo>
                  <a:cubicBezTo>
                    <a:pt x="1" y="4816"/>
                    <a:pt x="211" y="5195"/>
                    <a:pt x="568" y="5195"/>
                  </a:cubicBezTo>
                  <a:lnTo>
                    <a:pt x="9314" y="5195"/>
                  </a:lnTo>
                  <a:cubicBezTo>
                    <a:pt x="9672" y="5195"/>
                    <a:pt x="9882" y="4816"/>
                    <a:pt x="9735" y="4522"/>
                  </a:cubicBezTo>
                  <a:lnTo>
                    <a:pt x="7716" y="716"/>
                  </a:lnTo>
                  <a:cubicBezTo>
                    <a:pt x="7590" y="464"/>
                    <a:pt x="7359" y="296"/>
                    <a:pt x="7086" y="254"/>
                  </a:cubicBezTo>
                  <a:lnTo>
                    <a:pt x="6791" y="191"/>
                  </a:lnTo>
                  <a:cubicBezTo>
                    <a:pt x="6176" y="64"/>
                    <a:pt x="5552" y="0"/>
                    <a:pt x="4928" y="0"/>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9382" name="Google Shape;9382;p66"/>
            <p:cNvSpPr/>
            <p:nvPr/>
          </p:nvSpPr>
          <p:spPr>
            <a:xfrm>
              <a:off x="1013295" y="3587490"/>
              <a:ext cx="88473" cy="77752"/>
            </a:xfrm>
            <a:custGeom>
              <a:avLst/>
              <a:gdLst/>
              <a:ahLst/>
              <a:cxnLst/>
              <a:rect l="l" t="t" r="r" b="b"/>
              <a:pathLst>
                <a:path w="5909" h="5193" extrusionOk="0">
                  <a:moveTo>
                    <a:pt x="906" y="0"/>
                  </a:moveTo>
                  <a:cubicBezTo>
                    <a:pt x="603" y="0"/>
                    <a:pt x="300" y="14"/>
                    <a:pt x="0" y="42"/>
                  </a:cubicBezTo>
                  <a:cubicBezTo>
                    <a:pt x="316" y="84"/>
                    <a:pt x="631" y="126"/>
                    <a:pt x="967" y="189"/>
                  </a:cubicBezTo>
                  <a:lnTo>
                    <a:pt x="1262" y="252"/>
                  </a:lnTo>
                  <a:cubicBezTo>
                    <a:pt x="1535" y="294"/>
                    <a:pt x="1766" y="462"/>
                    <a:pt x="1892" y="714"/>
                  </a:cubicBezTo>
                  <a:lnTo>
                    <a:pt x="3911" y="4499"/>
                  </a:lnTo>
                  <a:cubicBezTo>
                    <a:pt x="4079" y="4814"/>
                    <a:pt x="3848" y="5193"/>
                    <a:pt x="3490" y="5193"/>
                  </a:cubicBezTo>
                  <a:lnTo>
                    <a:pt x="5340" y="5193"/>
                  </a:lnTo>
                  <a:cubicBezTo>
                    <a:pt x="5677" y="5172"/>
                    <a:pt x="5908" y="4793"/>
                    <a:pt x="5740" y="4499"/>
                  </a:cubicBezTo>
                  <a:lnTo>
                    <a:pt x="3721" y="714"/>
                  </a:lnTo>
                  <a:cubicBezTo>
                    <a:pt x="3595" y="462"/>
                    <a:pt x="3364" y="294"/>
                    <a:pt x="3091" y="252"/>
                  </a:cubicBezTo>
                  <a:lnTo>
                    <a:pt x="2796" y="189"/>
                  </a:lnTo>
                  <a:cubicBezTo>
                    <a:pt x="2172" y="61"/>
                    <a:pt x="1537" y="0"/>
                    <a:pt x="906"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383" name="Google Shape;9383;p66"/>
            <p:cNvSpPr/>
            <p:nvPr/>
          </p:nvSpPr>
          <p:spPr>
            <a:xfrm>
              <a:off x="1048226" y="3630282"/>
              <a:ext cx="19854" cy="17323"/>
            </a:xfrm>
            <a:custGeom>
              <a:avLst/>
              <a:gdLst/>
              <a:ahLst/>
              <a:cxnLst/>
              <a:rect l="l" t="t" r="r" b="b"/>
              <a:pathLst>
                <a:path w="1326" h="1157" extrusionOk="0">
                  <a:moveTo>
                    <a:pt x="758" y="1"/>
                  </a:moveTo>
                  <a:cubicBezTo>
                    <a:pt x="253" y="1"/>
                    <a:pt x="1" y="632"/>
                    <a:pt x="358" y="989"/>
                  </a:cubicBezTo>
                  <a:cubicBezTo>
                    <a:pt x="474" y="1105"/>
                    <a:pt x="616" y="1157"/>
                    <a:pt x="756" y="1157"/>
                  </a:cubicBezTo>
                  <a:cubicBezTo>
                    <a:pt x="1047" y="1157"/>
                    <a:pt x="1325" y="931"/>
                    <a:pt x="1325" y="590"/>
                  </a:cubicBezTo>
                  <a:cubicBezTo>
                    <a:pt x="1325" y="274"/>
                    <a:pt x="1073" y="1"/>
                    <a:pt x="758"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384" name="Google Shape;9384;p66"/>
            <p:cNvSpPr/>
            <p:nvPr/>
          </p:nvSpPr>
          <p:spPr>
            <a:xfrm>
              <a:off x="1056101" y="3630282"/>
              <a:ext cx="12682" cy="17173"/>
            </a:xfrm>
            <a:custGeom>
              <a:avLst/>
              <a:gdLst/>
              <a:ahLst/>
              <a:cxnLst/>
              <a:rect l="l" t="t" r="r" b="b"/>
              <a:pathLst>
                <a:path w="847" h="1147" extrusionOk="0">
                  <a:moveTo>
                    <a:pt x="232" y="1"/>
                  </a:moveTo>
                  <a:cubicBezTo>
                    <a:pt x="169" y="1"/>
                    <a:pt x="85" y="22"/>
                    <a:pt x="0" y="64"/>
                  </a:cubicBezTo>
                  <a:cubicBezTo>
                    <a:pt x="484" y="253"/>
                    <a:pt x="484" y="905"/>
                    <a:pt x="0" y="1115"/>
                  </a:cubicBezTo>
                  <a:cubicBezTo>
                    <a:pt x="55" y="1137"/>
                    <a:pt x="106" y="1147"/>
                    <a:pt x="154" y="1147"/>
                  </a:cubicBezTo>
                  <a:cubicBezTo>
                    <a:pt x="671" y="1147"/>
                    <a:pt x="847" y="22"/>
                    <a:pt x="232" y="22"/>
                  </a:cubicBezTo>
                  <a:lnTo>
                    <a:pt x="232" y="1"/>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85" name="Google Shape;9385;p66"/>
            <p:cNvSpPr/>
            <p:nvPr/>
          </p:nvSpPr>
          <p:spPr>
            <a:xfrm>
              <a:off x="981493" y="3635013"/>
              <a:ext cx="19854" cy="16994"/>
            </a:xfrm>
            <a:custGeom>
              <a:avLst/>
              <a:gdLst/>
              <a:ahLst/>
              <a:cxnLst/>
              <a:rect l="l" t="t" r="r" b="b"/>
              <a:pathLst>
                <a:path w="1326" h="1135" extrusionOk="0">
                  <a:moveTo>
                    <a:pt x="758" y="0"/>
                  </a:moveTo>
                  <a:cubicBezTo>
                    <a:pt x="253" y="0"/>
                    <a:pt x="1" y="610"/>
                    <a:pt x="358" y="967"/>
                  </a:cubicBezTo>
                  <a:cubicBezTo>
                    <a:pt x="474" y="1083"/>
                    <a:pt x="616" y="1135"/>
                    <a:pt x="755" y="1135"/>
                  </a:cubicBezTo>
                  <a:cubicBezTo>
                    <a:pt x="1047" y="1135"/>
                    <a:pt x="1325" y="909"/>
                    <a:pt x="1325" y="568"/>
                  </a:cubicBezTo>
                  <a:cubicBezTo>
                    <a:pt x="1325" y="253"/>
                    <a:pt x="1073" y="0"/>
                    <a:pt x="758"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386" name="Google Shape;9386;p66"/>
            <p:cNvSpPr/>
            <p:nvPr/>
          </p:nvSpPr>
          <p:spPr>
            <a:xfrm>
              <a:off x="989369" y="3635013"/>
              <a:ext cx="12682" cy="16844"/>
            </a:xfrm>
            <a:custGeom>
              <a:avLst/>
              <a:gdLst/>
              <a:ahLst/>
              <a:cxnLst/>
              <a:rect l="l" t="t" r="r" b="b"/>
              <a:pathLst>
                <a:path w="847" h="1125" extrusionOk="0">
                  <a:moveTo>
                    <a:pt x="232" y="0"/>
                  </a:moveTo>
                  <a:cubicBezTo>
                    <a:pt x="169" y="0"/>
                    <a:pt x="84" y="0"/>
                    <a:pt x="0" y="42"/>
                  </a:cubicBezTo>
                  <a:cubicBezTo>
                    <a:pt x="484" y="231"/>
                    <a:pt x="484" y="904"/>
                    <a:pt x="0" y="1093"/>
                  </a:cubicBezTo>
                  <a:cubicBezTo>
                    <a:pt x="54" y="1115"/>
                    <a:pt x="106" y="1125"/>
                    <a:pt x="154" y="1125"/>
                  </a:cubicBezTo>
                  <a:cubicBezTo>
                    <a:pt x="671" y="1125"/>
                    <a:pt x="847" y="0"/>
                    <a:pt x="232"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87" name="Google Shape;9387;p66"/>
            <p:cNvSpPr/>
            <p:nvPr/>
          </p:nvSpPr>
          <p:spPr>
            <a:xfrm>
              <a:off x="1008249" y="3606041"/>
              <a:ext cx="24255" cy="20602"/>
            </a:xfrm>
            <a:custGeom>
              <a:avLst/>
              <a:gdLst/>
              <a:ahLst/>
              <a:cxnLst/>
              <a:rect l="l" t="t" r="r" b="b"/>
              <a:pathLst>
                <a:path w="1620" h="1376" extrusionOk="0">
                  <a:moveTo>
                    <a:pt x="926" y="1"/>
                  </a:moveTo>
                  <a:cubicBezTo>
                    <a:pt x="316" y="1"/>
                    <a:pt x="1" y="737"/>
                    <a:pt x="421" y="1178"/>
                  </a:cubicBezTo>
                  <a:cubicBezTo>
                    <a:pt x="564" y="1314"/>
                    <a:pt x="738" y="1376"/>
                    <a:pt x="907" y="1376"/>
                  </a:cubicBezTo>
                  <a:cubicBezTo>
                    <a:pt x="1262" y="1376"/>
                    <a:pt x="1599" y="1107"/>
                    <a:pt x="1599" y="695"/>
                  </a:cubicBezTo>
                  <a:cubicBezTo>
                    <a:pt x="1620" y="316"/>
                    <a:pt x="1304" y="1"/>
                    <a:pt x="926"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388" name="Google Shape;9388;p66"/>
            <p:cNvSpPr/>
            <p:nvPr/>
          </p:nvSpPr>
          <p:spPr>
            <a:xfrm>
              <a:off x="1018011" y="3606041"/>
              <a:ext cx="14179" cy="20662"/>
            </a:xfrm>
            <a:custGeom>
              <a:avLst/>
              <a:gdLst/>
              <a:ahLst/>
              <a:cxnLst/>
              <a:rect l="l" t="t" r="r" b="b"/>
              <a:pathLst>
                <a:path w="947" h="1380" extrusionOk="0">
                  <a:moveTo>
                    <a:pt x="278" y="0"/>
                  </a:moveTo>
                  <a:cubicBezTo>
                    <a:pt x="186" y="0"/>
                    <a:pt x="92" y="20"/>
                    <a:pt x="1" y="64"/>
                  </a:cubicBezTo>
                  <a:cubicBezTo>
                    <a:pt x="547" y="295"/>
                    <a:pt x="547" y="1073"/>
                    <a:pt x="1" y="1326"/>
                  </a:cubicBezTo>
                  <a:cubicBezTo>
                    <a:pt x="86" y="1362"/>
                    <a:pt x="174" y="1379"/>
                    <a:pt x="260" y="1379"/>
                  </a:cubicBezTo>
                  <a:cubicBezTo>
                    <a:pt x="618" y="1379"/>
                    <a:pt x="947" y="1085"/>
                    <a:pt x="947" y="695"/>
                  </a:cubicBezTo>
                  <a:cubicBezTo>
                    <a:pt x="947" y="295"/>
                    <a:pt x="629" y="0"/>
                    <a:pt x="278"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89" name="Google Shape;9389;p66"/>
            <p:cNvSpPr/>
            <p:nvPr/>
          </p:nvSpPr>
          <p:spPr>
            <a:xfrm>
              <a:off x="995657" y="3550329"/>
              <a:ext cx="24255" cy="20602"/>
            </a:xfrm>
            <a:custGeom>
              <a:avLst/>
              <a:gdLst/>
              <a:ahLst/>
              <a:cxnLst/>
              <a:rect l="l" t="t" r="r" b="b"/>
              <a:pathLst>
                <a:path w="1620" h="1376" extrusionOk="0">
                  <a:moveTo>
                    <a:pt x="926" y="1"/>
                  </a:moveTo>
                  <a:cubicBezTo>
                    <a:pt x="316" y="1"/>
                    <a:pt x="1" y="737"/>
                    <a:pt x="442" y="1178"/>
                  </a:cubicBezTo>
                  <a:cubicBezTo>
                    <a:pt x="578" y="1314"/>
                    <a:pt x="747" y="1375"/>
                    <a:pt x="914" y="1375"/>
                  </a:cubicBezTo>
                  <a:cubicBezTo>
                    <a:pt x="1264" y="1375"/>
                    <a:pt x="1605" y="1107"/>
                    <a:pt x="1620" y="694"/>
                  </a:cubicBezTo>
                  <a:cubicBezTo>
                    <a:pt x="1620" y="316"/>
                    <a:pt x="1304" y="1"/>
                    <a:pt x="926"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9390" name="Google Shape;9390;p66"/>
            <p:cNvSpPr/>
            <p:nvPr/>
          </p:nvSpPr>
          <p:spPr>
            <a:xfrm>
              <a:off x="1004790" y="3550329"/>
              <a:ext cx="15751" cy="20363"/>
            </a:xfrm>
            <a:custGeom>
              <a:avLst/>
              <a:gdLst/>
              <a:ahLst/>
              <a:cxnLst/>
              <a:rect l="l" t="t" r="r" b="b"/>
              <a:pathLst>
                <a:path w="1052" h="1360" extrusionOk="0">
                  <a:moveTo>
                    <a:pt x="316" y="1"/>
                  </a:moveTo>
                  <a:cubicBezTo>
                    <a:pt x="211" y="1"/>
                    <a:pt x="106" y="22"/>
                    <a:pt x="1" y="64"/>
                  </a:cubicBezTo>
                  <a:cubicBezTo>
                    <a:pt x="526" y="316"/>
                    <a:pt x="526" y="1052"/>
                    <a:pt x="1" y="1304"/>
                  </a:cubicBezTo>
                  <a:cubicBezTo>
                    <a:pt x="90" y="1342"/>
                    <a:pt x="182" y="1359"/>
                    <a:pt x="273" y="1359"/>
                  </a:cubicBezTo>
                  <a:cubicBezTo>
                    <a:pt x="588" y="1359"/>
                    <a:pt x="881" y="1147"/>
                    <a:pt x="947" y="821"/>
                  </a:cubicBezTo>
                  <a:cubicBezTo>
                    <a:pt x="1052" y="400"/>
                    <a:pt x="736" y="1"/>
                    <a:pt x="316"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391" name="Google Shape;9391;p66"/>
            <p:cNvSpPr/>
            <p:nvPr/>
          </p:nvSpPr>
          <p:spPr>
            <a:xfrm>
              <a:off x="1026830" y="3523558"/>
              <a:ext cx="23941" cy="20437"/>
            </a:xfrm>
            <a:custGeom>
              <a:avLst/>
              <a:gdLst/>
              <a:ahLst/>
              <a:cxnLst/>
              <a:rect l="l" t="t" r="r" b="b"/>
              <a:pathLst>
                <a:path w="1599" h="1365" extrusionOk="0">
                  <a:moveTo>
                    <a:pt x="940" y="1"/>
                  </a:moveTo>
                  <a:cubicBezTo>
                    <a:pt x="928" y="1"/>
                    <a:pt x="916" y="1"/>
                    <a:pt x="904" y="2"/>
                  </a:cubicBezTo>
                  <a:cubicBezTo>
                    <a:pt x="295" y="2"/>
                    <a:pt x="0" y="737"/>
                    <a:pt x="421" y="1158"/>
                  </a:cubicBezTo>
                  <a:cubicBezTo>
                    <a:pt x="564" y="1301"/>
                    <a:pt x="737" y="1364"/>
                    <a:pt x="907" y="1364"/>
                  </a:cubicBezTo>
                  <a:cubicBezTo>
                    <a:pt x="1261" y="1364"/>
                    <a:pt x="1598" y="1087"/>
                    <a:pt x="1598" y="674"/>
                  </a:cubicBezTo>
                  <a:cubicBezTo>
                    <a:pt x="1598" y="308"/>
                    <a:pt x="1302" y="1"/>
                    <a:pt x="940"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9392" name="Google Shape;9392;p66"/>
            <p:cNvSpPr/>
            <p:nvPr/>
          </p:nvSpPr>
          <p:spPr>
            <a:xfrm>
              <a:off x="1035948" y="3523258"/>
              <a:ext cx="15766" cy="20677"/>
            </a:xfrm>
            <a:custGeom>
              <a:avLst/>
              <a:gdLst/>
              <a:ahLst/>
              <a:cxnLst/>
              <a:rect l="l" t="t" r="r" b="b"/>
              <a:pathLst>
                <a:path w="1053" h="1381" extrusionOk="0">
                  <a:moveTo>
                    <a:pt x="295" y="1"/>
                  </a:moveTo>
                  <a:lnTo>
                    <a:pt x="295" y="22"/>
                  </a:lnTo>
                  <a:cubicBezTo>
                    <a:pt x="190" y="22"/>
                    <a:pt x="106" y="43"/>
                    <a:pt x="1" y="85"/>
                  </a:cubicBezTo>
                  <a:cubicBezTo>
                    <a:pt x="527" y="316"/>
                    <a:pt x="527" y="1073"/>
                    <a:pt x="1" y="1325"/>
                  </a:cubicBezTo>
                  <a:cubicBezTo>
                    <a:pt x="90" y="1363"/>
                    <a:pt x="183" y="1380"/>
                    <a:pt x="274" y="1380"/>
                  </a:cubicBezTo>
                  <a:cubicBezTo>
                    <a:pt x="588" y="1380"/>
                    <a:pt x="882" y="1168"/>
                    <a:pt x="947" y="842"/>
                  </a:cubicBezTo>
                  <a:cubicBezTo>
                    <a:pt x="1052" y="421"/>
                    <a:pt x="737" y="22"/>
                    <a:pt x="295"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393" name="Google Shape;9393;p66"/>
            <p:cNvSpPr/>
            <p:nvPr/>
          </p:nvSpPr>
          <p:spPr>
            <a:xfrm>
              <a:off x="1012666" y="3484854"/>
              <a:ext cx="19839" cy="17144"/>
            </a:xfrm>
            <a:custGeom>
              <a:avLst/>
              <a:gdLst/>
              <a:ahLst/>
              <a:cxnLst/>
              <a:rect l="l" t="t" r="r" b="b"/>
              <a:pathLst>
                <a:path w="1325" h="1145" extrusionOk="0">
                  <a:moveTo>
                    <a:pt x="757" y="1"/>
                  </a:moveTo>
                  <a:cubicBezTo>
                    <a:pt x="252" y="1"/>
                    <a:pt x="0" y="610"/>
                    <a:pt x="358" y="968"/>
                  </a:cubicBezTo>
                  <a:cubicBezTo>
                    <a:pt x="473" y="1090"/>
                    <a:pt x="616" y="1145"/>
                    <a:pt x="755" y="1145"/>
                  </a:cubicBezTo>
                  <a:cubicBezTo>
                    <a:pt x="1046" y="1145"/>
                    <a:pt x="1325" y="909"/>
                    <a:pt x="1325" y="568"/>
                  </a:cubicBezTo>
                  <a:cubicBezTo>
                    <a:pt x="1325" y="253"/>
                    <a:pt x="1072" y="1"/>
                    <a:pt x="757"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9394" name="Google Shape;9394;p66"/>
            <p:cNvSpPr/>
            <p:nvPr/>
          </p:nvSpPr>
          <p:spPr>
            <a:xfrm>
              <a:off x="1020527" y="3484854"/>
              <a:ext cx="12622" cy="16934"/>
            </a:xfrm>
            <a:custGeom>
              <a:avLst/>
              <a:gdLst/>
              <a:ahLst/>
              <a:cxnLst/>
              <a:rect l="l" t="t" r="r" b="b"/>
              <a:pathLst>
                <a:path w="843" h="1131" extrusionOk="0">
                  <a:moveTo>
                    <a:pt x="232" y="1"/>
                  </a:moveTo>
                  <a:cubicBezTo>
                    <a:pt x="169" y="1"/>
                    <a:pt x="85" y="22"/>
                    <a:pt x="1" y="43"/>
                  </a:cubicBezTo>
                  <a:cubicBezTo>
                    <a:pt x="484" y="253"/>
                    <a:pt x="484" y="905"/>
                    <a:pt x="1" y="1094"/>
                  </a:cubicBezTo>
                  <a:cubicBezTo>
                    <a:pt x="59" y="1119"/>
                    <a:pt x="114" y="1130"/>
                    <a:pt x="166" y="1130"/>
                  </a:cubicBezTo>
                  <a:cubicBezTo>
                    <a:pt x="674" y="1130"/>
                    <a:pt x="843" y="20"/>
                    <a:pt x="232"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395" name="Google Shape;9395;p66"/>
            <p:cNvSpPr/>
            <p:nvPr/>
          </p:nvSpPr>
          <p:spPr>
            <a:xfrm>
              <a:off x="918534" y="3642559"/>
              <a:ext cx="24884" cy="10091"/>
            </a:xfrm>
            <a:custGeom>
              <a:avLst/>
              <a:gdLst/>
              <a:ahLst/>
              <a:cxnLst/>
              <a:rect l="l" t="t" r="r" b="b"/>
              <a:pathLst>
                <a:path w="1662" h="674" extrusionOk="0">
                  <a:moveTo>
                    <a:pt x="358" y="1"/>
                  </a:moveTo>
                  <a:lnTo>
                    <a:pt x="1" y="674"/>
                  </a:lnTo>
                  <a:lnTo>
                    <a:pt x="1325" y="674"/>
                  </a:lnTo>
                  <a:cubicBezTo>
                    <a:pt x="1515" y="674"/>
                    <a:pt x="1662" y="526"/>
                    <a:pt x="1662" y="337"/>
                  </a:cubicBezTo>
                  <a:cubicBezTo>
                    <a:pt x="1662" y="148"/>
                    <a:pt x="1494" y="1"/>
                    <a:pt x="1304" y="1"/>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96" name="Google Shape;9396;p66"/>
            <p:cNvSpPr/>
            <p:nvPr/>
          </p:nvSpPr>
          <p:spPr>
            <a:xfrm>
              <a:off x="933342" y="3615175"/>
              <a:ext cx="24555" cy="10091"/>
            </a:xfrm>
            <a:custGeom>
              <a:avLst/>
              <a:gdLst/>
              <a:ahLst/>
              <a:cxnLst/>
              <a:rect l="l" t="t" r="r" b="b"/>
              <a:pathLst>
                <a:path w="1640" h="674" extrusionOk="0">
                  <a:moveTo>
                    <a:pt x="357" y="1"/>
                  </a:moveTo>
                  <a:lnTo>
                    <a:pt x="0" y="673"/>
                  </a:lnTo>
                  <a:lnTo>
                    <a:pt x="1304" y="673"/>
                  </a:lnTo>
                  <a:cubicBezTo>
                    <a:pt x="1493" y="673"/>
                    <a:pt x="1640" y="526"/>
                    <a:pt x="1640" y="337"/>
                  </a:cubicBezTo>
                  <a:cubicBezTo>
                    <a:pt x="1640" y="148"/>
                    <a:pt x="1493" y="1"/>
                    <a:pt x="1304" y="1"/>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97" name="Google Shape;9397;p66"/>
            <p:cNvSpPr/>
            <p:nvPr/>
          </p:nvSpPr>
          <p:spPr>
            <a:xfrm>
              <a:off x="947820" y="3587790"/>
              <a:ext cx="24884" cy="10091"/>
            </a:xfrm>
            <a:custGeom>
              <a:avLst/>
              <a:gdLst/>
              <a:ahLst/>
              <a:cxnLst/>
              <a:rect l="l" t="t" r="r" b="b"/>
              <a:pathLst>
                <a:path w="1662" h="674" extrusionOk="0">
                  <a:moveTo>
                    <a:pt x="358" y="1"/>
                  </a:moveTo>
                  <a:lnTo>
                    <a:pt x="0" y="673"/>
                  </a:lnTo>
                  <a:lnTo>
                    <a:pt x="1304" y="673"/>
                  </a:lnTo>
                  <a:cubicBezTo>
                    <a:pt x="1493" y="673"/>
                    <a:pt x="1661" y="526"/>
                    <a:pt x="1661" y="337"/>
                  </a:cubicBezTo>
                  <a:cubicBezTo>
                    <a:pt x="1661" y="148"/>
                    <a:pt x="1493" y="1"/>
                    <a:pt x="1304" y="1"/>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98" name="Google Shape;9398;p66"/>
            <p:cNvSpPr/>
            <p:nvPr/>
          </p:nvSpPr>
          <p:spPr>
            <a:xfrm>
              <a:off x="962299" y="3560405"/>
              <a:ext cx="24884" cy="10406"/>
            </a:xfrm>
            <a:custGeom>
              <a:avLst/>
              <a:gdLst/>
              <a:ahLst/>
              <a:cxnLst/>
              <a:rect l="l" t="t" r="r" b="b"/>
              <a:pathLst>
                <a:path w="1662" h="695" extrusionOk="0">
                  <a:moveTo>
                    <a:pt x="379" y="0"/>
                  </a:moveTo>
                  <a:lnTo>
                    <a:pt x="0" y="694"/>
                  </a:lnTo>
                  <a:lnTo>
                    <a:pt x="1325" y="694"/>
                  </a:lnTo>
                  <a:cubicBezTo>
                    <a:pt x="1514" y="694"/>
                    <a:pt x="1661" y="526"/>
                    <a:pt x="1661" y="337"/>
                  </a:cubicBezTo>
                  <a:cubicBezTo>
                    <a:pt x="1640" y="148"/>
                    <a:pt x="1493" y="0"/>
                    <a:pt x="1304"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9399" name="Google Shape;9399;p66"/>
            <p:cNvSpPr/>
            <p:nvPr/>
          </p:nvSpPr>
          <p:spPr>
            <a:xfrm>
              <a:off x="984637" y="3359564"/>
              <a:ext cx="85957" cy="26456"/>
            </a:xfrm>
            <a:custGeom>
              <a:avLst/>
              <a:gdLst/>
              <a:ahLst/>
              <a:cxnLst/>
              <a:rect l="l" t="t" r="r" b="b"/>
              <a:pathLst>
                <a:path w="5741" h="1767" extrusionOk="0">
                  <a:moveTo>
                    <a:pt x="442" y="1"/>
                  </a:moveTo>
                  <a:cubicBezTo>
                    <a:pt x="190" y="1"/>
                    <a:pt x="1" y="190"/>
                    <a:pt x="1" y="442"/>
                  </a:cubicBezTo>
                  <a:lnTo>
                    <a:pt x="1" y="1325"/>
                  </a:lnTo>
                  <a:cubicBezTo>
                    <a:pt x="1" y="1557"/>
                    <a:pt x="190" y="1767"/>
                    <a:pt x="442" y="1767"/>
                  </a:cubicBezTo>
                  <a:lnTo>
                    <a:pt x="5299" y="1767"/>
                  </a:lnTo>
                  <a:cubicBezTo>
                    <a:pt x="5530" y="1767"/>
                    <a:pt x="5741" y="1557"/>
                    <a:pt x="5741" y="1325"/>
                  </a:cubicBezTo>
                  <a:lnTo>
                    <a:pt x="5741" y="442"/>
                  </a:lnTo>
                  <a:cubicBezTo>
                    <a:pt x="5720" y="190"/>
                    <a:pt x="5530" y="1"/>
                    <a:pt x="5299"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400" name="Google Shape;9400;p66"/>
            <p:cNvSpPr/>
            <p:nvPr/>
          </p:nvSpPr>
          <p:spPr>
            <a:xfrm>
              <a:off x="1037535" y="3359564"/>
              <a:ext cx="33059" cy="26456"/>
            </a:xfrm>
            <a:custGeom>
              <a:avLst/>
              <a:gdLst/>
              <a:ahLst/>
              <a:cxnLst/>
              <a:rect l="l" t="t" r="r" b="b"/>
              <a:pathLst>
                <a:path w="2208" h="1767" extrusionOk="0">
                  <a:moveTo>
                    <a:pt x="0" y="1"/>
                  </a:moveTo>
                  <a:cubicBezTo>
                    <a:pt x="231" y="1"/>
                    <a:pt x="421" y="190"/>
                    <a:pt x="442" y="442"/>
                  </a:cubicBezTo>
                  <a:lnTo>
                    <a:pt x="442" y="1325"/>
                  </a:lnTo>
                  <a:cubicBezTo>
                    <a:pt x="442" y="1557"/>
                    <a:pt x="231" y="1767"/>
                    <a:pt x="0" y="1767"/>
                  </a:cubicBezTo>
                  <a:lnTo>
                    <a:pt x="1766" y="1767"/>
                  </a:lnTo>
                  <a:cubicBezTo>
                    <a:pt x="1997" y="1767"/>
                    <a:pt x="2208" y="1557"/>
                    <a:pt x="2208" y="1325"/>
                  </a:cubicBezTo>
                  <a:lnTo>
                    <a:pt x="2208" y="442"/>
                  </a:lnTo>
                  <a:cubicBezTo>
                    <a:pt x="2187" y="190"/>
                    <a:pt x="1997" y="1"/>
                    <a:pt x="1766" y="1"/>
                  </a:cubicBezTo>
                  <a:close/>
                </a:path>
              </a:pathLst>
            </a:custGeom>
            <a:solidFill>
              <a:srgbClr val="DDE4E9"/>
            </a:solidFill>
            <a:ln>
              <a:noFill/>
            </a:ln>
          </p:spPr>
          <p:txBody>
            <a:bodyPr spcFirstLastPara="1" wrap="square" lIns="91425" tIns="91425" rIns="91425" bIns="91425" anchor="ctr" anchorCtr="0">
              <a:noAutofit/>
            </a:bodyPr>
            <a:lstStyle/>
            <a:p>
              <a:endParaRPr/>
            </a:p>
          </p:txBody>
        </p:sp>
      </p:grpSp>
      <p:grpSp>
        <p:nvGrpSpPr>
          <p:cNvPr id="9401" name="Google Shape;9401;p66"/>
          <p:cNvGrpSpPr/>
          <p:nvPr/>
        </p:nvGrpSpPr>
        <p:grpSpPr>
          <a:xfrm>
            <a:off x="2616192" y="2707461"/>
            <a:ext cx="365793" cy="361152"/>
            <a:chOff x="2616191" y="2890461"/>
            <a:chExt cx="365793" cy="361152"/>
          </a:xfrm>
        </p:grpSpPr>
        <p:sp>
          <p:nvSpPr>
            <p:cNvPr id="9402" name="Google Shape;9402;p66"/>
            <p:cNvSpPr/>
            <p:nvPr/>
          </p:nvSpPr>
          <p:spPr>
            <a:xfrm>
              <a:off x="2616191" y="3225545"/>
              <a:ext cx="30604" cy="26067"/>
            </a:xfrm>
            <a:custGeom>
              <a:avLst/>
              <a:gdLst/>
              <a:ahLst/>
              <a:cxnLst/>
              <a:rect l="l" t="t" r="r" b="b"/>
              <a:pathLst>
                <a:path w="2044" h="1741" extrusionOk="0">
                  <a:moveTo>
                    <a:pt x="1460" y="0"/>
                  </a:moveTo>
                  <a:cubicBezTo>
                    <a:pt x="1363" y="0"/>
                    <a:pt x="1263" y="42"/>
                    <a:pt x="1177" y="143"/>
                  </a:cubicBezTo>
                  <a:lnTo>
                    <a:pt x="252" y="1089"/>
                  </a:lnTo>
                  <a:cubicBezTo>
                    <a:pt x="0" y="1320"/>
                    <a:pt x="189" y="1741"/>
                    <a:pt x="526" y="1741"/>
                  </a:cubicBezTo>
                  <a:cubicBezTo>
                    <a:pt x="610" y="1741"/>
                    <a:pt x="715" y="1698"/>
                    <a:pt x="778" y="1614"/>
                  </a:cubicBezTo>
                  <a:lnTo>
                    <a:pt x="1724" y="689"/>
                  </a:lnTo>
                  <a:cubicBezTo>
                    <a:pt x="2044" y="418"/>
                    <a:pt x="1768" y="0"/>
                    <a:pt x="1460" y="0"/>
                  </a:cubicBezTo>
                  <a:close/>
                </a:path>
              </a:pathLst>
            </a:custGeom>
            <a:solidFill>
              <a:srgbClr val="ADBDCB"/>
            </a:solidFill>
            <a:ln>
              <a:noFill/>
            </a:ln>
          </p:spPr>
          <p:txBody>
            <a:bodyPr spcFirstLastPara="1" wrap="square" lIns="91425" tIns="91425" rIns="91425" bIns="91425" anchor="ctr" anchorCtr="0">
              <a:noAutofit/>
            </a:bodyPr>
            <a:lstStyle/>
            <a:p>
              <a:endParaRPr/>
            </a:p>
          </p:txBody>
        </p:sp>
        <p:sp>
          <p:nvSpPr>
            <p:cNvPr id="9403" name="Google Shape;9403;p66"/>
            <p:cNvSpPr/>
            <p:nvPr/>
          </p:nvSpPr>
          <p:spPr>
            <a:xfrm>
              <a:off x="2627196" y="3189506"/>
              <a:ext cx="53527" cy="51326"/>
            </a:xfrm>
            <a:custGeom>
              <a:avLst/>
              <a:gdLst/>
              <a:ahLst/>
              <a:cxnLst/>
              <a:rect l="l" t="t" r="r" b="b"/>
              <a:pathLst>
                <a:path w="3575" h="3428" extrusionOk="0">
                  <a:moveTo>
                    <a:pt x="2074" y="0"/>
                  </a:moveTo>
                  <a:cubicBezTo>
                    <a:pt x="1977" y="0"/>
                    <a:pt x="1883" y="37"/>
                    <a:pt x="1809" y="111"/>
                  </a:cubicBezTo>
                  <a:lnTo>
                    <a:pt x="442" y="1456"/>
                  </a:lnTo>
                  <a:cubicBezTo>
                    <a:pt x="1" y="1919"/>
                    <a:pt x="1" y="2634"/>
                    <a:pt x="442" y="3096"/>
                  </a:cubicBezTo>
                  <a:cubicBezTo>
                    <a:pt x="674" y="3317"/>
                    <a:pt x="968" y="3427"/>
                    <a:pt x="1262" y="3427"/>
                  </a:cubicBezTo>
                  <a:cubicBezTo>
                    <a:pt x="1557" y="3427"/>
                    <a:pt x="1851" y="3317"/>
                    <a:pt x="2082" y="3096"/>
                  </a:cubicBezTo>
                  <a:lnTo>
                    <a:pt x="3428" y="1730"/>
                  </a:lnTo>
                  <a:cubicBezTo>
                    <a:pt x="3575" y="1583"/>
                    <a:pt x="3575" y="1351"/>
                    <a:pt x="3428" y="1204"/>
                  </a:cubicBezTo>
                  <a:lnTo>
                    <a:pt x="2356" y="111"/>
                  </a:lnTo>
                  <a:cubicBezTo>
                    <a:pt x="2272" y="37"/>
                    <a:pt x="2172" y="0"/>
                    <a:pt x="2074"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9404" name="Google Shape;9404;p66"/>
            <p:cNvSpPr/>
            <p:nvPr/>
          </p:nvSpPr>
          <p:spPr>
            <a:xfrm>
              <a:off x="2631298" y="3201544"/>
              <a:ext cx="49424" cy="39288"/>
            </a:xfrm>
            <a:custGeom>
              <a:avLst/>
              <a:gdLst/>
              <a:ahLst/>
              <a:cxnLst/>
              <a:rect l="l" t="t" r="r" b="b"/>
              <a:pathLst>
                <a:path w="3301" h="2624" extrusionOk="0">
                  <a:moveTo>
                    <a:pt x="2754" y="1"/>
                  </a:moveTo>
                  <a:lnTo>
                    <a:pt x="2754" y="1"/>
                  </a:lnTo>
                  <a:cubicBezTo>
                    <a:pt x="2902" y="148"/>
                    <a:pt x="2902" y="400"/>
                    <a:pt x="2754" y="547"/>
                  </a:cubicBezTo>
                  <a:lnTo>
                    <a:pt x="1409" y="1893"/>
                  </a:lnTo>
                  <a:cubicBezTo>
                    <a:pt x="1186" y="2116"/>
                    <a:pt x="898" y="2229"/>
                    <a:pt x="604" y="2229"/>
                  </a:cubicBezTo>
                  <a:cubicBezTo>
                    <a:pt x="399" y="2229"/>
                    <a:pt x="191" y="2174"/>
                    <a:pt x="0" y="2061"/>
                  </a:cubicBezTo>
                  <a:lnTo>
                    <a:pt x="0" y="2061"/>
                  </a:lnTo>
                  <a:cubicBezTo>
                    <a:pt x="63" y="2145"/>
                    <a:pt x="105" y="2229"/>
                    <a:pt x="168" y="2292"/>
                  </a:cubicBezTo>
                  <a:cubicBezTo>
                    <a:pt x="400" y="2513"/>
                    <a:pt x="694" y="2623"/>
                    <a:pt x="988" y="2623"/>
                  </a:cubicBezTo>
                  <a:cubicBezTo>
                    <a:pt x="1283" y="2623"/>
                    <a:pt x="1577" y="2513"/>
                    <a:pt x="1808" y="2292"/>
                  </a:cubicBezTo>
                  <a:lnTo>
                    <a:pt x="3154" y="926"/>
                  </a:lnTo>
                  <a:cubicBezTo>
                    <a:pt x="3301" y="779"/>
                    <a:pt x="3301" y="547"/>
                    <a:pt x="3154" y="400"/>
                  </a:cubicBezTo>
                  <a:lnTo>
                    <a:pt x="2754" y="1"/>
                  </a:ln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9405" name="Google Shape;9405;p66"/>
            <p:cNvSpPr/>
            <p:nvPr/>
          </p:nvSpPr>
          <p:spPr>
            <a:xfrm>
              <a:off x="2643576" y="2890461"/>
              <a:ext cx="338094" cy="334007"/>
            </a:xfrm>
            <a:custGeom>
              <a:avLst/>
              <a:gdLst/>
              <a:ahLst/>
              <a:cxnLst/>
              <a:rect l="l" t="t" r="r" b="b"/>
              <a:pathLst>
                <a:path w="22581" h="22308" extrusionOk="0">
                  <a:moveTo>
                    <a:pt x="19963" y="0"/>
                  </a:moveTo>
                  <a:cubicBezTo>
                    <a:pt x="19474" y="0"/>
                    <a:pt x="18985" y="184"/>
                    <a:pt x="18607" y="552"/>
                  </a:cubicBezTo>
                  <a:lnTo>
                    <a:pt x="442" y="18738"/>
                  </a:lnTo>
                  <a:cubicBezTo>
                    <a:pt x="0" y="19180"/>
                    <a:pt x="0" y="19916"/>
                    <a:pt x="442" y="20357"/>
                  </a:cubicBezTo>
                  <a:lnTo>
                    <a:pt x="2061" y="21976"/>
                  </a:lnTo>
                  <a:cubicBezTo>
                    <a:pt x="2292" y="22197"/>
                    <a:pt x="2586" y="22307"/>
                    <a:pt x="2878" y="22307"/>
                  </a:cubicBezTo>
                  <a:cubicBezTo>
                    <a:pt x="3170" y="22307"/>
                    <a:pt x="3459" y="22197"/>
                    <a:pt x="3679" y="21976"/>
                  </a:cubicBezTo>
                  <a:lnTo>
                    <a:pt x="5235" y="20420"/>
                  </a:lnTo>
                  <a:cubicBezTo>
                    <a:pt x="9377" y="19264"/>
                    <a:pt x="10218" y="17561"/>
                    <a:pt x="11185" y="15585"/>
                  </a:cubicBezTo>
                  <a:cubicBezTo>
                    <a:pt x="11627" y="14575"/>
                    <a:pt x="12215" y="13629"/>
                    <a:pt x="12909" y="12767"/>
                  </a:cubicBezTo>
                  <a:lnTo>
                    <a:pt x="21865" y="3811"/>
                  </a:lnTo>
                  <a:cubicBezTo>
                    <a:pt x="22433" y="3243"/>
                    <a:pt x="22580" y="2381"/>
                    <a:pt x="22244" y="1645"/>
                  </a:cubicBezTo>
                  <a:cubicBezTo>
                    <a:pt x="22139" y="1435"/>
                    <a:pt x="22013" y="1267"/>
                    <a:pt x="21865" y="1099"/>
                  </a:cubicBezTo>
                  <a:lnTo>
                    <a:pt x="21319" y="552"/>
                  </a:lnTo>
                  <a:cubicBezTo>
                    <a:pt x="20940" y="184"/>
                    <a:pt x="20452" y="0"/>
                    <a:pt x="19963" y="0"/>
                  </a:cubicBezTo>
                  <a:close/>
                </a:path>
              </a:pathLst>
            </a:custGeom>
            <a:solidFill>
              <a:srgbClr val="F9FAFB"/>
            </a:solidFill>
            <a:ln>
              <a:noFill/>
            </a:ln>
          </p:spPr>
          <p:txBody>
            <a:bodyPr spcFirstLastPara="1" wrap="square" lIns="91425" tIns="91425" rIns="91425" bIns="91425" anchor="ctr" anchorCtr="0">
              <a:noAutofit/>
            </a:bodyPr>
            <a:lstStyle/>
            <a:p>
              <a:endParaRPr/>
            </a:p>
          </p:txBody>
        </p:sp>
        <p:sp>
          <p:nvSpPr>
            <p:cNvPr id="9406" name="Google Shape;9406;p66"/>
            <p:cNvSpPr/>
            <p:nvPr/>
          </p:nvSpPr>
          <p:spPr>
            <a:xfrm>
              <a:off x="2643576" y="2890461"/>
              <a:ext cx="338094" cy="334007"/>
            </a:xfrm>
            <a:custGeom>
              <a:avLst/>
              <a:gdLst/>
              <a:ahLst/>
              <a:cxnLst/>
              <a:rect l="l" t="t" r="r" b="b"/>
              <a:pathLst>
                <a:path w="22581" h="22308" extrusionOk="0">
                  <a:moveTo>
                    <a:pt x="19963" y="0"/>
                  </a:moveTo>
                  <a:cubicBezTo>
                    <a:pt x="19474" y="0"/>
                    <a:pt x="18985" y="184"/>
                    <a:pt x="18607" y="552"/>
                  </a:cubicBezTo>
                  <a:lnTo>
                    <a:pt x="442" y="18738"/>
                  </a:lnTo>
                  <a:cubicBezTo>
                    <a:pt x="0" y="19180"/>
                    <a:pt x="0" y="19916"/>
                    <a:pt x="442" y="20357"/>
                  </a:cubicBezTo>
                  <a:lnTo>
                    <a:pt x="2061" y="21976"/>
                  </a:lnTo>
                  <a:cubicBezTo>
                    <a:pt x="2292" y="22197"/>
                    <a:pt x="2586" y="22307"/>
                    <a:pt x="2878" y="22307"/>
                  </a:cubicBezTo>
                  <a:cubicBezTo>
                    <a:pt x="3170" y="22307"/>
                    <a:pt x="3459" y="22197"/>
                    <a:pt x="3679" y="21976"/>
                  </a:cubicBezTo>
                  <a:lnTo>
                    <a:pt x="5235" y="20420"/>
                  </a:lnTo>
                  <a:cubicBezTo>
                    <a:pt x="9377" y="19264"/>
                    <a:pt x="10218" y="17561"/>
                    <a:pt x="11185" y="15585"/>
                  </a:cubicBezTo>
                  <a:cubicBezTo>
                    <a:pt x="11627" y="14575"/>
                    <a:pt x="12215" y="13629"/>
                    <a:pt x="12909" y="12767"/>
                  </a:cubicBezTo>
                  <a:lnTo>
                    <a:pt x="21865" y="3811"/>
                  </a:lnTo>
                  <a:cubicBezTo>
                    <a:pt x="22433" y="3243"/>
                    <a:pt x="22580" y="2381"/>
                    <a:pt x="22244" y="1645"/>
                  </a:cubicBezTo>
                  <a:cubicBezTo>
                    <a:pt x="22139" y="1435"/>
                    <a:pt x="22013" y="1267"/>
                    <a:pt x="21865" y="1099"/>
                  </a:cubicBezTo>
                  <a:lnTo>
                    <a:pt x="21319" y="552"/>
                  </a:lnTo>
                  <a:cubicBezTo>
                    <a:pt x="20940" y="184"/>
                    <a:pt x="20452" y="0"/>
                    <a:pt x="19963" y="0"/>
                  </a:cubicBezTo>
                  <a:close/>
                </a:path>
              </a:pathLst>
            </a:custGeom>
            <a:solidFill>
              <a:srgbClr val="F9FAFB"/>
            </a:solidFill>
            <a:ln>
              <a:noFill/>
            </a:ln>
          </p:spPr>
          <p:txBody>
            <a:bodyPr spcFirstLastPara="1" wrap="square" lIns="91425" tIns="91425" rIns="91425" bIns="91425" anchor="ctr" anchorCtr="0">
              <a:noAutofit/>
            </a:bodyPr>
            <a:lstStyle/>
            <a:p>
              <a:endParaRPr/>
            </a:p>
          </p:txBody>
        </p:sp>
        <p:sp>
          <p:nvSpPr>
            <p:cNvPr id="9407" name="Google Shape;9407;p66"/>
            <p:cNvSpPr/>
            <p:nvPr/>
          </p:nvSpPr>
          <p:spPr>
            <a:xfrm>
              <a:off x="2663085" y="2897153"/>
              <a:ext cx="318899" cy="327314"/>
            </a:xfrm>
            <a:custGeom>
              <a:avLst/>
              <a:gdLst/>
              <a:ahLst/>
              <a:cxnLst/>
              <a:rect l="l" t="t" r="r" b="b"/>
              <a:pathLst>
                <a:path w="21299" h="21861" extrusionOk="0">
                  <a:moveTo>
                    <a:pt x="19890" y="0"/>
                  </a:moveTo>
                  <a:lnTo>
                    <a:pt x="19890" y="0"/>
                  </a:lnTo>
                  <a:cubicBezTo>
                    <a:pt x="20541" y="757"/>
                    <a:pt x="20499" y="1892"/>
                    <a:pt x="19785" y="2586"/>
                  </a:cubicBezTo>
                  <a:lnTo>
                    <a:pt x="10828" y="11542"/>
                  </a:lnTo>
                  <a:cubicBezTo>
                    <a:pt x="10155" y="12425"/>
                    <a:pt x="9567" y="13372"/>
                    <a:pt x="9125" y="14381"/>
                  </a:cubicBezTo>
                  <a:cubicBezTo>
                    <a:pt x="8158" y="16357"/>
                    <a:pt x="7317" y="18060"/>
                    <a:pt x="3175" y="19216"/>
                  </a:cubicBezTo>
                  <a:lnTo>
                    <a:pt x="1620" y="20772"/>
                  </a:lnTo>
                  <a:cubicBezTo>
                    <a:pt x="1399" y="20993"/>
                    <a:pt x="1104" y="21103"/>
                    <a:pt x="810" y="21103"/>
                  </a:cubicBezTo>
                  <a:cubicBezTo>
                    <a:pt x="516" y="21103"/>
                    <a:pt x="222" y="20993"/>
                    <a:pt x="1" y="20772"/>
                  </a:cubicBezTo>
                  <a:lnTo>
                    <a:pt x="1" y="20772"/>
                  </a:lnTo>
                  <a:lnTo>
                    <a:pt x="758" y="21529"/>
                  </a:lnTo>
                  <a:cubicBezTo>
                    <a:pt x="989" y="21750"/>
                    <a:pt x="1283" y="21860"/>
                    <a:pt x="1575" y="21860"/>
                  </a:cubicBezTo>
                  <a:cubicBezTo>
                    <a:pt x="1867" y="21860"/>
                    <a:pt x="2156" y="21750"/>
                    <a:pt x="2376" y="21529"/>
                  </a:cubicBezTo>
                  <a:lnTo>
                    <a:pt x="3932" y="19973"/>
                  </a:lnTo>
                  <a:cubicBezTo>
                    <a:pt x="8074" y="18817"/>
                    <a:pt x="8915" y="17114"/>
                    <a:pt x="9882" y="15138"/>
                  </a:cubicBezTo>
                  <a:cubicBezTo>
                    <a:pt x="10324" y="14128"/>
                    <a:pt x="10912" y="13182"/>
                    <a:pt x="11606" y="12320"/>
                  </a:cubicBezTo>
                  <a:lnTo>
                    <a:pt x="20562" y="3364"/>
                  </a:lnTo>
                  <a:cubicBezTo>
                    <a:pt x="21298" y="2607"/>
                    <a:pt x="21298" y="1409"/>
                    <a:pt x="20562" y="652"/>
                  </a:cubicBezTo>
                  <a:lnTo>
                    <a:pt x="20016" y="105"/>
                  </a:lnTo>
                  <a:cubicBezTo>
                    <a:pt x="19974" y="63"/>
                    <a:pt x="19932" y="42"/>
                    <a:pt x="19890" y="0"/>
                  </a:cubicBezTo>
                  <a:close/>
                </a:path>
              </a:pathLst>
            </a:custGeom>
            <a:solidFill>
              <a:srgbClr val="F3F6F7"/>
            </a:solidFill>
            <a:ln>
              <a:noFill/>
            </a:ln>
          </p:spPr>
          <p:txBody>
            <a:bodyPr spcFirstLastPara="1" wrap="square" lIns="91425" tIns="91425" rIns="91425" bIns="91425" anchor="ctr" anchorCtr="0">
              <a:noAutofit/>
            </a:bodyPr>
            <a:lstStyle/>
            <a:p>
              <a:endParaRPr/>
            </a:p>
          </p:txBody>
        </p:sp>
        <p:sp>
          <p:nvSpPr>
            <p:cNvPr id="9408" name="Google Shape;9408;p66"/>
            <p:cNvSpPr/>
            <p:nvPr/>
          </p:nvSpPr>
          <p:spPr>
            <a:xfrm>
              <a:off x="2643576" y="3148033"/>
              <a:ext cx="78082" cy="76435"/>
            </a:xfrm>
            <a:custGeom>
              <a:avLst/>
              <a:gdLst/>
              <a:ahLst/>
              <a:cxnLst/>
              <a:rect l="l" t="t" r="r" b="b"/>
              <a:pathLst>
                <a:path w="5215" h="5105" extrusionOk="0">
                  <a:moveTo>
                    <a:pt x="1976" y="0"/>
                  </a:moveTo>
                  <a:lnTo>
                    <a:pt x="442" y="1535"/>
                  </a:lnTo>
                  <a:cubicBezTo>
                    <a:pt x="0" y="1977"/>
                    <a:pt x="0" y="2713"/>
                    <a:pt x="442" y="3154"/>
                  </a:cubicBezTo>
                  <a:lnTo>
                    <a:pt x="2061" y="4773"/>
                  </a:lnTo>
                  <a:cubicBezTo>
                    <a:pt x="2292" y="4994"/>
                    <a:pt x="2586" y="5104"/>
                    <a:pt x="2878" y="5104"/>
                  </a:cubicBezTo>
                  <a:cubicBezTo>
                    <a:pt x="3170" y="5104"/>
                    <a:pt x="3459" y="4994"/>
                    <a:pt x="3679" y="4773"/>
                  </a:cubicBezTo>
                  <a:lnTo>
                    <a:pt x="5214" y="3238"/>
                  </a:lnTo>
                  <a:lnTo>
                    <a:pt x="1976" y="0"/>
                  </a:ln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409" name="Google Shape;9409;p66"/>
            <p:cNvSpPr/>
            <p:nvPr/>
          </p:nvSpPr>
          <p:spPr>
            <a:xfrm>
              <a:off x="2815759" y="2931141"/>
              <a:ext cx="122774" cy="122789"/>
            </a:xfrm>
            <a:custGeom>
              <a:avLst/>
              <a:gdLst/>
              <a:ahLst/>
              <a:cxnLst/>
              <a:rect l="l" t="t" r="r" b="b"/>
              <a:pathLst>
                <a:path w="8200" h="8201" extrusionOk="0">
                  <a:moveTo>
                    <a:pt x="4962" y="1"/>
                  </a:moveTo>
                  <a:lnTo>
                    <a:pt x="0" y="4962"/>
                  </a:lnTo>
                  <a:lnTo>
                    <a:pt x="3238" y="8200"/>
                  </a:lnTo>
                  <a:lnTo>
                    <a:pt x="8200" y="3238"/>
                  </a:lnTo>
                  <a:lnTo>
                    <a:pt x="4962" y="1"/>
                  </a:ln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9410" name="Google Shape;9410;p66"/>
            <p:cNvSpPr/>
            <p:nvPr/>
          </p:nvSpPr>
          <p:spPr>
            <a:xfrm>
              <a:off x="2663085" y="3185179"/>
              <a:ext cx="58572" cy="39288"/>
            </a:xfrm>
            <a:custGeom>
              <a:avLst/>
              <a:gdLst/>
              <a:ahLst/>
              <a:cxnLst/>
              <a:rect l="l" t="t" r="r" b="b"/>
              <a:pathLst>
                <a:path w="3912" h="2624" extrusionOk="0">
                  <a:moveTo>
                    <a:pt x="3154" y="0"/>
                  </a:moveTo>
                  <a:lnTo>
                    <a:pt x="1620" y="1535"/>
                  </a:lnTo>
                  <a:cubicBezTo>
                    <a:pt x="1399" y="1756"/>
                    <a:pt x="1104" y="1866"/>
                    <a:pt x="810" y="1866"/>
                  </a:cubicBezTo>
                  <a:cubicBezTo>
                    <a:pt x="516" y="1866"/>
                    <a:pt x="222" y="1756"/>
                    <a:pt x="1" y="1535"/>
                  </a:cubicBezTo>
                  <a:lnTo>
                    <a:pt x="1" y="1535"/>
                  </a:lnTo>
                  <a:lnTo>
                    <a:pt x="758" y="2292"/>
                  </a:lnTo>
                  <a:cubicBezTo>
                    <a:pt x="989" y="2513"/>
                    <a:pt x="1283" y="2623"/>
                    <a:pt x="1575" y="2623"/>
                  </a:cubicBezTo>
                  <a:cubicBezTo>
                    <a:pt x="1867" y="2623"/>
                    <a:pt x="2156" y="2513"/>
                    <a:pt x="2376" y="2292"/>
                  </a:cubicBezTo>
                  <a:lnTo>
                    <a:pt x="3911" y="757"/>
                  </a:lnTo>
                  <a:lnTo>
                    <a:pt x="3154"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411" name="Google Shape;9411;p66"/>
            <p:cNvSpPr/>
            <p:nvPr/>
          </p:nvSpPr>
          <p:spPr>
            <a:xfrm>
              <a:off x="2852906" y="2968288"/>
              <a:ext cx="85628" cy="85643"/>
            </a:xfrm>
            <a:custGeom>
              <a:avLst/>
              <a:gdLst/>
              <a:ahLst/>
              <a:cxnLst/>
              <a:rect l="l" t="t" r="r" b="b"/>
              <a:pathLst>
                <a:path w="5719" h="5720" extrusionOk="0">
                  <a:moveTo>
                    <a:pt x="4962" y="1"/>
                  </a:moveTo>
                  <a:lnTo>
                    <a:pt x="0" y="4962"/>
                  </a:lnTo>
                  <a:lnTo>
                    <a:pt x="757" y="5719"/>
                  </a:lnTo>
                  <a:lnTo>
                    <a:pt x="5719" y="757"/>
                  </a:lnTo>
                  <a:lnTo>
                    <a:pt x="4962" y="1"/>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412" name="Google Shape;9412;p66"/>
            <p:cNvSpPr/>
            <p:nvPr/>
          </p:nvSpPr>
          <p:spPr>
            <a:xfrm>
              <a:off x="2874302" y="2921783"/>
              <a:ext cx="82813" cy="146311"/>
            </a:xfrm>
            <a:custGeom>
              <a:avLst/>
              <a:gdLst/>
              <a:ahLst/>
              <a:cxnLst/>
              <a:rect l="l" t="t" r="r" b="b"/>
              <a:pathLst>
                <a:path w="5531" h="9772" extrusionOk="0">
                  <a:moveTo>
                    <a:pt x="741" y="1"/>
                  </a:moveTo>
                  <a:cubicBezTo>
                    <a:pt x="449" y="1"/>
                    <a:pt x="197" y="368"/>
                    <a:pt x="442" y="647"/>
                  </a:cubicBezTo>
                  <a:lnTo>
                    <a:pt x="4563" y="4789"/>
                  </a:lnTo>
                  <a:lnTo>
                    <a:pt x="232" y="9120"/>
                  </a:lnTo>
                  <a:cubicBezTo>
                    <a:pt x="1" y="9351"/>
                    <a:pt x="169" y="9771"/>
                    <a:pt x="527" y="9771"/>
                  </a:cubicBezTo>
                  <a:cubicBezTo>
                    <a:pt x="611" y="9771"/>
                    <a:pt x="716" y="9729"/>
                    <a:pt x="779" y="9645"/>
                  </a:cubicBezTo>
                  <a:lnTo>
                    <a:pt x="5383" y="5062"/>
                  </a:lnTo>
                  <a:cubicBezTo>
                    <a:pt x="5530" y="4894"/>
                    <a:pt x="5530" y="4662"/>
                    <a:pt x="5383" y="4515"/>
                  </a:cubicBezTo>
                  <a:lnTo>
                    <a:pt x="989" y="100"/>
                  </a:lnTo>
                  <a:cubicBezTo>
                    <a:pt x="910" y="30"/>
                    <a:pt x="824" y="1"/>
                    <a:pt x="741" y="1"/>
                  </a:cubicBezTo>
                  <a:close/>
                </a:path>
              </a:pathLst>
            </a:custGeom>
            <a:solidFill>
              <a:srgbClr val="41586F"/>
            </a:solidFill>
            <a:ln>
              <a:noFill/>
            </a:ln>
          </p:spPr>
          <p:txBody>
            <a:bodyPr spcFirstLastPara="1" wrap="square" lIns="91425" tIns="91425" rIns="91425" bIns="91425" anchor="ctr" anchorCtr="0">
              <a:noAutofit/>
            </a:bodyPr>
            <a:lstStyle/>
            <a:p>
              <a:endParaRPr/>
            </a:p>
          </p:txBody>
        </p:sp>
      </p:grpSp>
      <p:grpSp>
        <p:nvGrpSpPr>
          <p:cNvPr id="9413" name="Google Shape;9413;p66"/>
          <p:cNvGrpSpPr/>
          <p:nvPr/>
        </p:nvGrpSpPr>
        <p:grpSpPr>
          <a:xfrm>
            <a:off x="3049959" y="1762861"/>
            <a:ext cx="402940" cy="388536"/>
            <a:chOff x="3049959" y="1945861"/>
            <a:chExt cx="402940" cy="388536"/>
          </a:xfrm>
        </p:grpSpPr>
        <p:sp>
          <p:nvSpPr>
            <p:cNvPr id="9414" name="Google Shape;9414;p66"/>
            <p:cNvSpPr/>
            <p:nvPr/>
          </p:nvSpPr>
          <p:spPr>
            <a:xfrm>
              <a:off x="3049959" y="1993398"/>
              <a:ext cx="355402" cy="340999"/>
            </a:xfrm>
            <a:custGeom>
              <a:avLst/>
              <a:gdLst/>
              <a:ahLst/>
              <a:cxnLst/>
              <a:rect l="l" t="t" r="r" b="b"/>
              <a:pathLst>
                <a:path w="23737" h="22775" extrusionOk="0">
                  <a:moveTo>
                    <a:pt x="9777" y="0"/>
                  </a:moveTo>
                  <a:lnTo>
                    <a:pt x="3848" y="5929"/>
                  </a:lnTo>
                  <a:cubicBezTo>
                    <a:pt x="1" y="9776"/>
                    <a:pt x="1" y="16021"/>
                    <a:pt x="3848" y="19889"/>
                  </a:cubicBezTo>
                  <a:cubicBezTo>
                    <a:pt x="5772" y="21813"/>
                    <a:pt x="8300" y="22775"/>
                    <a:pt x="10828" y="22775"/>
                  </a:cubicBezTo>
                  <a:cubicBezTo>
                    <a:pt x="13356" y="22775"/>
                    <a:pt x="15884" y="21813"/>
                    <a:pt x="17808" y="19889"/>
                  </a:cubicBezTo>
                  <a:lnTo>
                    <a:pt x="23737" y="13960"/>
                  </a:lnTo>
                  <a:lnTo>
                    <a:pt x="22139" y="10954"/>
                  </a:lnTo>
                  <a:lnTo>
                    <a:pt x="19133" y="9377"/>
                  </a:lnTo>
                  <a:lnTo>
                    <a:pt x="13225" y="15285"/>
                  </a:lnTo>
                  <a:cubicBezTo>
                    <a:pt x="12563" y="15947"/>
                    <a:pt x="11695" y="16278"/>
                    <a:pt x="10831" y="16278"/>
                  </a:cubicBezTo>
                  <a:cubicBezTo>
                    <a:pt x="9966" y="16278"/>
                    <a:pt x="9104" y="15947"/>
                    <a:pt x="8452" y="15285"/>
                  </a:cubicBezTo>
                  <a:cubicBezTo>
                    <a:pt x="7128" y="13960"/>
                    <a:pt x="7128" y="11837"/>
                    <a:pt x="8452" y="10512"/>
                  </a:cubicBezTo>
                  <a:lnTo>
                    <a:pt x="14360" y="4604"/>
                  </a:lnTo>
                  <a:lnTo>
                    <a:pt x="12783" y="1598"/>
                  </a:lnTo>
                  <a:lnTo>
                    <a:pt x="9777" y="0"/>
                  </a:lnTo>
                  <a:close/>
                </a:path>
              </a:pathLst>
            </a:custGeom>
            <a:solidFill>
              <a:srgbClr val="3F566E"/>
            </a:solidFill>
            <a:ln>
              <a:noFill/>
            </a:ln>
          </p:spPr>
          <p:txBody>
            <a:bodyPr spcFirstLastPara="1" wrap="square" lIns="91425" tIns="91425" rIns="91425" bIns="91425" anchor="ctr" anchorCtr="0">
              <a:noAutofit/>
            </a:bodyPr>
            <a:lstStyle/>
            <a:p>
              <a:endParaRPr/>
            </a:p>
          </p:txBody>
        </p:sp>
        <p:sp>
          <p:nvSpPr>
            <p:cNvPr id="9415" name="Google Shape;9415;p66"/>
            <p:cNvSpPr/>
            <p:nvPr/>
          </p:nvSpPr>
          <p:spPr>
            <a:xfrm>
              <a:off x="3093080" y="2196350"/>
              <a:ext cx="12607" cy="11184"/>
            </a:xfrm>
            <a:custGeom>
              <a:avLst/>
              <a:gdLst/>
              <a:ahLst/>
              <a:cxnLst/>
              <a:rect l="l" t="t" r="r" b="b"/>
              <a:pathLst>
                <a:path w="842" h="747" extrusionOk="0">
                  <a:moveTo>
                    <a:pt x="421" y="1"/>
                  </a:moveTo>
                  <a:cubicBezTo>
                    <a:pt x="321" y="1"/>
                    <a:pt x="222" y="37"/>
                    <a:pt x="148" y="111"/>
                  </a:cubicBezTo>
                  <a:cubicBezTo>
                    <a:pt x="1" y="258"/>
                    <a:pt x="1" y="489"/>
                    <a:pt x="148" y="637"/>
                  </a:cubicBezTo>
                  <a:cubicBezTo>
                    <a:pt x="222" y="710"/>
                    <a:pt x="321" y="747"/>
                    <a:pt x="421" y="747"/>
                  </a:cubicBezTo>
                  <a:cubicBezTo>
                    <a:pt x="521" y="747"/>
                    <a:pt x="621" y="710"/>
                    <a:pt x="695" y="637"/>
                  </a:cubicBezTo>
                  <a:cubicBezTo>
                    <a:pt x="842" y="489"/>
                    <a:pt x="842" y="258"/>
                    <a:pt x="695" y="111"/>
                  </a:cubicBezTo>
                  <a:cubicBezTo>
                    <a:pt x="621" y="37"/>
                    <a:pt x="521" y="1"/>
                    <a:pt x="421" y="1"/>
                  </a:cubicBezTo>
                  <a:close/>
                </a:path>
              </a:pathLst>
            </a:custGeom>
            <a:solidFill>
              <a:srgbClr val="2B455E"/>
            </a:solidFill>
            <a:ln>
              <a:noFill/>
            </a:ln>
          </p:spPr>
          <p:txBody>
            <a:bodyPr spcFirstLastPara="1" wrap="square" lIns="91425" tIns="91425" rIns="91425" bIns="91425" anchor="ctr" anchorCtr="0">
              <a:noAutofit/>
            </a:bodyPr>
            <a:lstStyle/>
            <a:p>
              <a:endParaRPr/>
            </a:p>
          </p:txBody>
        </p:sp>
        <p:sp>
          <p:nvSpPr>
            <p:cNvPr id="9416" name="Google Shape;9416;p66"/>
            <p:cNvSpPr/>
            <p:nvPr/>
          </p:nvSpPr>
          <p:spPr>
            <a:xfrm>
              <a:off x="3093080" y="2164564"/>
              <a:ext cx="12607" cy="11184"/>
            </a:xfrm>
            <a:custGeom>
              <a:avLst/>
              <a:gdLst/>
              <a:ahLst/>
              <a:cxnLst/>
              <a:rect l="l" t="t" r="r" b="b"/>
              <a:pathLst>
                <a:path w="842" h="747" extrusionOk="0">
                  <a:moveTo>
                    <a:pt x="421" y="0"/>
                  </a:moveTo>
                  <a:cubicBezTo>
                    <a:pt x="321" y="0"/>
                    <a:pt x="222" y="37"/>
                    <a:pt x="148" y="110"/>
                  </a:cubicBezTo>
                  <a:cubicBezTo>
                    <a:pt x="1" y="258"/>
                    <a:pt x="1" y="489"/>
                    <a:pt x="148" y="636"/>
                  </a:cubicBezTo>
                  <a:cubicBezTo>
                    <a:pt x="222" y="710"/>
                    <a:pt x="321" y="746"/>
                    <a:pt x="421" y="746"/>
                  </a:cubicBezTo>
                  <a:cubicBezTo>
                    <a:pt x="521" y="746"/>
                    <a:pt x="621" y="710"/>
                    <a:pt x="695" y="636"/>
                  </a:cubicBezTo>
                  <a:cubicBezTo>
                    <a:pt x="842" y="489"/>
                    <a:pt x="842" y="258"/>
                    <a:pt x="695" y="110"/>
                  </a:cubicBezTo>
                  <a:cubicBezTo>
                    <a:pt x="621" y="37"/>
                    <a:pt x="521" y="0"/>
                    <a:pt x="421" y="0"/>
                  </a:cubicBezTo>
                  <a:close/>
                </a:path>
              </a:pathLst>
            </a:custGeom>
            <a:solidFill>
              <a:srgbClr val="2B455E"/>
            </a:solidFill>
            <a:ln>
              <a:noFill/>
            </a:ln>
          </p:spPr>
          <p:txBody>
            <a:bodyPr spcFirstLastPara="1" wrap="square" lIns="91425" tIns="91425" rIns="91425" bIns="91425" anchor="ctr" anchorCtr="0">
              <a:noAutofit/>
            </a:bodyPr>
            <a:lstStyle/>
            <a:p>
              <a:endParaRPr/>
            </a:p>
          </p:txBody>
        </p:sp>
        <p:sp>
          <p:nvSpPr>
            <p:cNvPr id="9417" name="Google Shape;9417;p66"/>
            <p:cNvSpPr/>
            <p:nvPr/>
          </p:nvSpPr>
          <p:spPr>
            <a:xfrm>
              <a:off x="3336413" y="2211458"/>
              <a:ext cx="12292" cy="11514"/>
            </a:xfrm>
            <a:custGeom>
              <a:avLst/>
              <a:gdLst/>
              <a:ahLst/>
              <a:cxnLst/>
              <a:rect l="l" t="t" r="r" b="b"/>
              <a:pathLst>
                <a:path w="821" h="769" extrusionOk="0">
                  <a:moveTo>
                    <a:pt x="411" y="1"/>
                  </a:moveTo>
                  <a:cubicBezTo>
                    <a:pt x="316" y="1"/>
                    <a:pt x="221" y="37"/>
                    <a:pt x="148" y="111"/>
                  </a:cubicBezTo>
                  <a:cubicBezTo>
                    <a:pt x="1" y="258"/>
                    <a:pt x="1" y="511"/>
                    <a:pt x="148" y="658"/>
                  </a:cubicBezTo>
                  <a:cubicBezTo>
                    <a:pt x="221" y="731"/>
                    <a:pt x="316" y="768"/>
                    <a:pt x="411" y="768"/>
                  </a:cubicBezTo>
                  <a:cubicBezTo>
                    <a:pt x="505" y="768"/>
                    <a:pt x="600" y="731"/>
                    <a:pt x="673" y="658"/>
                  </a:cubicBezTo>
                  <a:cubicBezTo>
                    <a:pt x="821" y="511"/>
                    <a:pt x="821" y="258"/>
                    <a:pt x="673" y="111"/>
                  </a:cubicBezTo>
                  <a:cubicBezTo>
                    <a:pt x="600" y="37"/>
                    <a:pt x="505" y="1"/>
                    <a:pt x="411" y="1"/>
                  </a:cubicBezTo>
                  <a:close/>
                </a:path>
              </a:pathLst>
            </a:custGeom>
            <a:solidFill>
              <a:srgbClr val="2B455E"/>
            </a:solidFill>
            <a:ln>
              <a:noFill/>
            </a:ln>
          </p:spPr>
          <p:txBody>
            <a:bodyPr spcFirstLastPara="1" wrap="square" lIns="91425" tIns="91425" rIns="91425" bIns="91425" anchor="ctr" anchorCtr="0">
              <a:noAutofit/>
            </a:bodyPr>
            <a:lstStyle/>
            <a:p>
              <a:endParaRPr/>
            </a:p>
          </p:txBody>
        </p:sp>
        <p:sp>
          <p:nvSpPr>
            <p:cNvPr id="9418" name="Google Shape;9418;p66"/>
            <p:cNvSpPr/>
            <p:nvPr/>
          </p:nvSpPr>
          <p:spPr>
            <a:xfrm>
              <a:off x="3196330" y="1945861"/>
              <a:ext cx="116172" cy="116486"/>
            </a:xfrm>
            <a:custGeom>
              <a:avLst/>
              <a:gdLst/>
              <a:ahLst/>
              <a:cxnLst/>
              <a:rect l="l" t="t" r="r" b="b"/>
              <a:pathLst>
                <a:path w="7759" h="7780" extrusionOk="0">
                  <a:moveTo>
                    <a:pt x="3176" y="0"/>
                  </a:moveTo>
                  <a:lnTo>
                    <a:pt x="1" y="3175"/>
                  </a:lnTo>
                  <a:lnTo>
                    <a:pt x="4584" y="7779"/>
                  </a:lnTo>
                  <a:lnTo>
                    <a:pt x="7759" y="4584"/>
                  </a:lnTo>
                  <a:lnTo>
                    <a:pt x="3176" y="0"/>
                  </a:ln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9419" name="Google Shape;9419;p66"/>
            <p:cNvSpPr/>
            <p:nvPr/>
          </p:nvSpPr>
          <p:spPr>
            <a:xfrm>
              <a:off x="3336413" y="2085943"/>
              <a:ext cx="116486" cy="116486"/>
            </a:xfrm>
            <a:custGeom>
              <a:avLst/>
              <a:gdLst/>
              <a:ahLst/>
              <a:cxnLst/>
              <a:rect l="l" t="t" r="r" b="b"/>
              <a:pathLst>
                <a:path w="7780" h="7780" extrusionOk="0">
                  <a:moveTo>
                    <a:pt x="3175" y="0"/>
                  </a:moveTo>
                  <a:lnTo>
                    <a:pt x="1" y="3196"/>
                  </a:lnTo>
                  <a:lnTo>
                    <a:pt x="4605" y="7779"/>
                  </a:lnTo>
                  <a:lnTo>
                    <a:pt x="7780" y="4605"/>
                  </a:lnTo>
                  <a:lnTo>
                    <a:pt x="3175" y="0"/>
                  </a:ln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9420" name="Google Shape;9420;p66"/>
          <p:cNvGrpSpPr/>
          <p:nvPr/>
        </p:nvGrpSpPr>
        <p:grpSpPr>
          <a:xfrm>
            <a:off x="2483025" y="4085679"/>
            <a:ext cx="202428" cy="349114"/>
            <a:chOff x="2483025" y="4268679"/>
            <a:chExt cx="202428" cy="349114"/>
          </a:xfrm>
        </p:grpSpPr>
        <p:sp>
          <p:nvSpPr>
            <p:cNvPr id="9421" name="Google Shape;9421;p66"/>
            <p:cNvSpPr/>
            <p:nvPr/>
          </p:nvSpPr>
          <p:spPr>
            <a:xfrm>
              <a:off x="2497818" y="4274339"/>
              <a:ext cx="172528" cy="337780"/>
            </a:xfrm>
            <a:custGeom>
              <a:avLst/>
              <a:gdLst/>
              <a:ahLst/>
              <a:cxnLst/>
              <a:rect l="l" t="t" r="r" b="b"/>
              <a:pathLst>
                <a:path w="11523" h="22560" extrusionOk="0">
                  <a:moveTo>
                    <a:pt x="1" y="1"/>
                  </a:moveTo>
                  <a:lnTo>
                    <a:pt x="1" y="5719"/>
                  </a:lnTo>
                  <a:cubicBezTo>
                    <a:pt x="1" y="8326"/>
                    <a:pt x="1746" y="10597"/>
                    <a:pt x="4248" y="11291"/>
                  </a:cubicBezTo>
                  <a:cubicBezTo>
                    <a:pt x="1746" y="11964"/>
                    <a:pt x="1" y="14234"/>
                    <a:pt x="1" y="16841"/>
                  </a:cubicBezTo>
                  <a:lnTo>
                    <a:pt x="1" y="22560"/>
                  </a:lnTo>
                  <a:lnTo>
                    <a:pt x="11522" y="22560"/>
                  </a:lnTo>
                  <a:lnTo>
                    <a:pt x="11522" y="16841"/>
                  </a:lnTo>
                  <a:cubicBezTo>
                    <a:pt x="11522" y="14234"/>
                    <a:pt x="9798" y="11964"/>
                    <a:pt x="7296" y="11291"/>
                  </a:cubicBezTo>
                  <a:cubicBezTo>
                    <a:pt x="9798" y="10597"/>
                    <a:pt x="11522" y="8326"/>
                    <a:pt x="11522" y="5719"/>
                  </a:cubicBezTo>
                  <a:lnTo>
                    <a:pt x="11522" y="1"/>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9422" name="Google Shape;9422;p66"/>
            <p:cNvSpPr/>
            <p:nvPr/>
          </p:nvSpPr>
          <p:spPr>
            <a:xfrm>
              <a:off x="2599811" y="4274339"/>
              <a:ext cx="76195" cy="337780"/>
            </a:xfrm>
            <a:custGeom>
              <a:avLst/>
              <a:gdLst/>
              <a:ahLst/>
              <a:cxnLst/>
              <a:rect l="l" t="t" r="r" b="b"/>
              <a:pathLst>
                <a:path w="5089" h="22560" extrusionOk="0">
                  <a:moveTo>
                    <a:pt x="4332" y="1"/>
                  </a:moveTo>
                  <a:lnTo>
                    <a:pt x="4332" y="5719"/>
                  </a:lnTo>
                  <a:cubicBezTo>
                    <a:pt x="4311" y="8137"/>
                    <a:pt x="2713" y="10261"/>
                    <a:pt x="379" y="10912"/>
                  </a:cubicBezTo>
                  <a:cubicBezTo>
                    <a:pt x="1" y="11018"/>
                    <a:pt x="1" y="11543"/>
                    <a:pt x="379" y="11648"/>
                  </a:cubicBezTo>
                  <a:cubicBezTo>
                    <a:pt x="2713" y="12300"/>
                    <a:pt x="4311" y="14423"/>
                    <a:pt x="4332" y="16841"/>
                  </a:cubicBezTo>
                  <a:lnTo>
                    <a:pt x="4332" y="22560"/>
                  </a:lnTo>
                  <a:lnTo>
                    <a:pt x="5068" y="22560"/>
                  </a:lnTo>
                  <a:lnTo>
                    <a:pt x="5068" y="16841"/>
                  </a:lnTo>
                  <a:cubicBezTo>
                    <a:pt x="5068" y="14465"/>
                    <a:pt x="3701" y="12300"/>
                    <a:pt x="1557" y="11291"/>
                  </a:cubicBezTo>
                  <a:cubicBezTo>
                    <a:pt x="3701" y="10261"/>
                    <a:pt x="5089" y="8116"/>
                    <a:pt x="5089" y="5719"/>
                  </a:cubicBezTo>
                  <a:lnTo>
                    <a:pt x="5089" y="1"/>
                  </a:lnTo>
                  <a:close/>
                </a:path>
              </a:pathLst>
            </a:custGeom>
            <a:solidFill>
              <a:srgbClr val="FCFDFD"/>
            </a:solidFill>
            <a:ln>
              <a:noFill/>
            </a:ln>
          </p:spPr>
          <p:txBody>
            <a:bodyPr spcFirstLastPara="1" wrap="square" lIns="91425" tIns="91425" rIns="91425" bIns="91425" anchor="ctr" anchorCtr="0">
              <a:noAutofit/>
            </a:bodyPr>
            <a:lstStyle/>
            <a:p>
              <a:endParaRPr/>
            </a:p>
          </p:txBody>
        </p:sp>
        <p:sp>
          <p:nvSpPr>
            <p:cNvPr id="9423" name="Google Shape;9423;p66"/>
            <p:cNvSpPr/>
            <p:nvPr/>
          </p:nvSpPr>
          <p:spPr>
            <a:xfrm>
              <a:off x="2492159" y="4274339"/>
              <a:ext cx="76195" cy="337780"/>
            </a:xfrm>
            <a:custGeom>
              <a:avLst/>
              <a:gdLst/>
              <a:ahLst/>
              <a:cxnLst/>
              <a:rect l="l" t="t" r="r" b="b"/>
              <a:pathLst>
                <a:path w="5089" h="22560" extrusionOk="0">
                  <a:moveTo>
                    <a:pt x="0" y="1"/>
                  </a:moveTo>
                  <a:lnTo>
                    <a:pt x="0" y="5719"/>
                  </a:lnTo>
                  <a:cubicBezTo>
                    <a:pt x="21" y="8095"/>
                    <a:pt x="1388" y="10261"/>
                    <a:pt x="3533" y="11291"/>
                  </a:cubicBezTo>
                  <a:cubicBezTo>
                    <a:pt x="1388" y="12300"/>
                    <a:pt x="21" y="14465"/>
                    <a:pt x="0" y="16841"/>
                  </a:cubicBezTo>
                  <a:lnTo>
                    <a:pt x="0" y="22560"/>
                  </a:lnTo>
                  <a:lnTo>
                    <a:pt x="757" y="22560"/>
                  </a:lnTo>
                  <a:lnTo>
                    <a:pt x="757" y="16841"/>
                  </a:lnTo>
                  <a:cubicBezTo>
                    <a:pt x="757" y="14402"/>
                    <a:pt x="2376" y="12279"/>
                    <a:pt x="4710" y="11648"/>
                  </a:cubicBezTo>
                  <a:cubicBezTo>
                    <a:pt x="5088" y="11543"/>
                    <a:pt x="5088" y="11018"/>
                    <a:pt x="4710" y="10912"/>
                  </a:cubicBezTo>
                  <a:cubicBezTo>
                    <a:pt x="2376" y="10282"/>
                    <a:pt x="757" y="8158"/>
                    <a:pt x="757" y="5719"/>
                  </a:cubicBezTo>
                  <a:lnTo>
                    <a:pt x="757" y="1"/>
                  </a:lnTo>
                  <a:close/>
                </a:path>
              </a:pathLst>
            </a:custGeom>
            <a:solidFill>
              <a:srgbClr val="FCFDFD"/>
            </a:solidFill>
            <a:ln>
              <a:noFill/>
            </a:ln>
          </p:spPr>
          <p:txBody>
            <a:bodyPr spcFirstLastPara="1" wrap="square" lIns="91425" tIns="91425" rIns="91425" bIns="91425" anchor="ctr" anchorCtr="0">
              <a:noAutofit/>
            </a:bodyPr>
            <a:lstStyle/>
            <a:p>
              <a:endParaRPr/>
            </a:p>
          </p:txBody>
        </p:sp>
        <p:sp>
          <p:nvSpPr>
            <p:cNvPr id="9424" name="Google Shape;9424;p66"/>
            <p:cNvSpPr/>
            <p:nvPr/>
          </p:nvSpPr>
          <p:spPr>
            <a:xfrm>
              <a:off x="2483025" y="4606444"/>
              <a:ext cx="202428" cy="11349"/>
            </a:xfrm>
            <a:custGeom>
              <a:avLst/>
              <a:gdLst/>
              <a:ahLst/>
              <a:cxnLst/>
              <a:rect l="l" t="t" r="r" b="b"/>
              <a:pathLst>
                <a:path w="13520" h="758" extrusionOk="0">
                  <a:moveTo>
                    <a:pt x="484" y="0"/>
                  </a:moveTo>
                  <a:cubicBezTo>
                    <a:pt x="1" y="0"/>
                    <a:pt x="1" y="757"/>
                    <a:pt x="484" y="757"/>
                  </a:cubicBezTo>
                  <a:lnTo>
                    <a:pt x="13015" y="757"/>
                  </a:lnTo>
                  <a:cubicBezTo>
                    <a:pt x="13519" y="757"/>
                    <a:pt x="13519" y="0"/>
                    <a:pt x="13015" y="0"/>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9425" name="Google Shape;9425;p66"/>
            <p:cNvSpPr/>
            <p:nvPr/>
          </p:nvSpPr>
          <p:spPr>
            <a:xfrm>
              <a:off x="2483025" y="4268679"/>
              <a:ext cx="202428" cy="11349"/>
            </a:xfrm>
            <a:custGeom>
              <a:avLst/>
              <a:gdLst/>
              <a:ahLst/>
              <a:cxnLst/>
              <a:rect l="l" t="t" r="r" b="b"/>
              <a:pathLst>
                <a:path w="13520" h="758" extrusionOk="0">
                  <a:moveTo>
                    <a:pt x="484" y="0"/>
                  </a:moveTo>
                  <a:cubicBezTo>
                    <a:pt x="1" y="0"/>
                    <a:pt x="1" y="757"/>
                    <a:pt x="484" y="757"/>
                  </a:cubicBezTo>
                  <a:lnTo>
                    <a:pt x="13015" y="757"/>
                  </a:lnTo>
                  <a:cubicBezTo>
                    <a:pt x="13519" y="757"/>
                    <a:pt x="13519" y="0"/>
                    <a:pt x="13015" y="0"/>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9426" name="Google Shape;9426;p66"/>
            <p:cNvSpPr/>
            <p:nvPr/>
          </p:nvSpPr>
          <p:spPr>
            <a:xfrm>
              <a:off x="2520487" y="4378847"/>
              <a:ext cx="127506" cy="210933"/>
            </a:xfrm>
            <a:custGeom>
              <a:avLst/>
              <a:gdLst/>
              <a:ahLst/>
              <a:cxnLst/>
              <a:rect l="l" t="t" r="r" b="b"/>
              <a:pathLst>
                <a:path w="8516" h="14088" extrusionOk="0">
                  <a:moveTo>
                    <a:pt x="190" y="1"/>
                  </a:moveTo>
                  <a:cubicBezTo>
                    <a:pt x="610" y="1388"/>
                    <a:pt x="1725" y="2482"/>
                    <a:pt x="3133" y="2860"/>
                  </a:cubicBezTo>
                  <a:cubicBezTo>
                    <a:pt x="3365" y="2923"/>
                    <a:pt x="3617" y="2965"/>
                    <a:pt x="3869" y="2986"/>
                  </a:cubicBezTo>
                  <a:lnTo>
                    <a:pt x="3869" y="7927"/>
                  </a:lnTo>
                  <a:cubicBezTo>
                    <a:pt x="1683" y="8116"/>
                    <a:pt x="1" y="9966"/>
                    <a:pt x="1" y="12153"/>
                  </a:cubicBezTo>
                  <a:lnTo>
                    <a:pt x="1" y="14087"/>
                  </a:lnTo>
                  <a:lnTo>
                    <a:pt x="8515" y="14087"/>
                  </a:lnTo>
                  <a:lnTo>
                    <a:pt x="8515" y="12174"/>
                  </a:lnTo>
                  <a:cubicBezTo>
                    <a:pt x="8515" y="9966"/>
                    <a:pt x="6834" y="8116"/>
                    <a:pt x="4626" y="7927"/>
                  </a:cubicBezTo>
                  <a:lnTo>
                    <a:pt x="4626" y="2986"/>
                  </a:lnTo>
                  <a:cubicBezTo>
                    <a:pt x="4878" y="2965"/>
                    <a:pt x="5131" y="2923"/>
                    <a:pt x="5383" y="2860"/>
                  </a:cubicBezTo>
                  <a:cubicBezTo>
                    <a:pt x="6770" y="2461"/>
                    <a:pt x="7885" y="1388"/>
                    <a:pt x="8305" y="1"/>
                  </a:cubicBezTo>
                  <a:close/>
                </a:path>
              </a:pathLst>
            </a:custGeom>
            <a:solidFill>
              <a:srgbClr val="688195"/>
            </a:solidFill>
            <a:ln>
              <a:noFill/>
            </a:ln>
          </p:spPr>
          <p:txBody>
            <a:bodyPr spcFirstLastPara="1" wrap="square" lIns="91425" tIns="91425" rIns="91425" bIns="91425" anchor="ctr" anchorCtr="0">
              <a:noAutofit/>
            </a:bodyPr>
            <a:lstStyle/>
            <a:p>
              <a:endParaRPr/>
            </a:p>
          </p:txBody>
        </p:sp>
      </p:grpSp>
      <p:grpSp>
        <p:nvGrpSpPr>
          <p:cNvPr id="9427" name="Google Shape;9427;p66"/>
          <p:cNvGrpSpPr/>
          <p:nvPr/>
        </p:nvGrpSpPr>
        <p:grpSpPr>
          <a:xfrm>
            <a:off x="862507" y="2702984"/>
            <a:ext cx="329590" cy="365000"/>
            <a:chOff x="862507" y="2885984"/>
            <a:chExt cx="329590" cy="365000"/>
          </a:xfrm>
        </p:grpSpPr>
        <p:sp>
          <p:nvSpPr>
            <p:cNvPr id="9428" name="Google Shape;9428;p66"/>
            <p:cNvSpPr/>
            <p:nvPr/>
          </p:nvSpPr>
          <p:spPr>
            <a:xfrm>
              <a:off x="862821" y="2975834"/>
              <a:ext cx="313854" cy="275150"/>
            </a:xfrm>
            <a:custGeom>
              <a:avLst/>
              <a:gdLst/>
              <a:ahLst/>
              <a:cxnLst/>
              <a:rect l="l" t="t" r="r" b="b"/>
              <a:pathLst>
                <a:path w="20962" h="18377" extrusionOk="0">
                  <a:moveTo>
                    <a:pt x="6174" y="1"/>
                  </a:moveTo>
                  <a:cubicBezTo>
                    <a:pt x="5746" y="1"/>
                    <a:pt x="5321" y="44"/>
                    <a:pt x="4920" y="148"/>
                  </a:cubicBezTo>
                  <a:cubicBezTo>
                    <a:pt x="2523" y="779"/>
                    <a:pt x="1" y="3344"/>
                    <a:pt x="1" y="7570"/>
                  </a:cubicBezTo>
                  <a:cubicBezTo>
                    <a:pt x="1" y="10450"/>
                    <a:pt x="1809" y="14403"/>
                    <a:pt x="4058" y="16631"/>
                  </a:cubicBezTo>
                  <a:cubicBezTo>
                    <a:pt x="5130" y="17704"/>
                    <a:pt x="6287" y="18376"/>
                    <a:pt x="7380" y="18376"/>
                  </a:cubicBezTo>
                  <a:cubicBezTo>
                    <a:pt x="8032" y="18376"/>
                    <a:pt x="8663" y="18271"/>
                    <a:pt x="9293" y="18103"/>
                  </a:cubicBezTo>
                  <a:cubicBezTo>
                    <a:pt x="9682" y="17988"/>
                    <a:pt x="10082" y="17930"/>
                    <a:pt x="10481" y="17930"/>
                  </a:cubicBezTo>
                  <a:cubicBezTo>
                    <a:pt x="10881" y="17930"/>
                    <a:pt x="11280" y="17988"/>
                    <a:pt x="11669" y="18103"/>
                  </a:cubicBezTo>
                  <a:cubicBezTo>
                    <a:pt x="12279" y="18271"/>
                    <a:pt x="12931" y="18376"/>
                    <a:pt x="13561" y="18376"/>
                  </a:cubicBezTo>
                  <a:cubicBezTo>
                    <a:pt x="14612" y="18376"/>
                    <a:pt x="15727" y="17767"/>
                    <a:pt x="16736" y="16779"/>
                  </a:cubicBezTo>
                  <a:cubicBezTo>
                    <a:pt x="19049" y="14571"/>
                    <a:pt x="20962" y="10513"/>
                    <a:pt x="20962" y="7570"/>
                  </a:cubicBezTo>
                  <a:cubicBezTo>
                    <a:pt x="20962" y="3344"/>
                    <a:pt x="18418" y="779"/>
                    <a:pt x="16042" y="148"/>
                  </a:cubicBezTo>
                  <a:cubicBezTo>
                    <a:pt x="15641" y="44"/>
                    <a:pt x="15217" y="1"/>
                    <a:pt x="14788" y="1"/>
                  </a:cubicBezTo>
                  <a:cubicBezTo>
                    <a:pt x="14003" y="1"/>
                    <a:pt x="13204" y="147"/>
                    <a:pt x="12510" y="338"/>
                  </a:cubicBezTo>
                  <a:cubicBezTo>
                    <a:pt x="12279" y="380"/>
                    <a:pt x="12047" y="443"/>
                    <a:pt x="11837" y="464"/>
                  </a:cubicBezTo>
                  <a:cubicBezTo>
                    <a:pt x="11379" y="548"/>
                    <a:pt x="10918" y="589"/>
                    <a:pt x="10459" y="589"/>
                  </a:cubicBezTo>
                  <a:cubicBezTo>
                    <a:pt x="9779" y="589"/>
                    <a:pt x="9105" y="501"/>
                    <a:pt x="8452" y="338"/>
                  </a:cubicBezTo>
                  <a:cubicBezTo>
                    <a:pt x="7759" y="147"/>
                    <a:pt x="6960" y="1"/>
                    <a:pt x="6174"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429" name="Google Shape;9429;p66"/>
            <p:cNvSpPr/>
            <p:nvPr/>
          </p:nvSpPr>
          <p:spPr>
            <a:xfrm>
              <a:off x="862507" y="2975819"/>
              <a:ext cx="250894" cy="275165"/>
            </a:xfrm>
            <a:custGeom>
              <a:avLst/>
              <a:gdLst/>
              <a:ahLst/>
              <a:cxnLst/>
              <a:rect l="l" t="t" r="r" b="b"/>
              <a:pathLst>
                <a:path w="16757" h="18378" extrusionOk="0">
                  <a:moveTo>
                    <a:pt x="6204" y="1"/>
                  </a:moveTo>
                  <a:cubicBezTo>
                    <a:pt x="5767" y="1"/>
                    <a:pt x="5333" y="44"/>
                    <a:pt x="4920" y="149"/>
                  </a:cubicBezTo>
                  <a:cubicBezTo>
                    <a:pt x="2544" y="759"/>
                    <a:pt x="1" y="3324"/>
                    <a:pt x="1" y="7571"/>
                  </a:cubicBezTo>
                  <a:cubicBezTo>
                    <a:pt x="1" y="11797"/>
                    <a:pt x="3995" y="18377"/>
                    <a:pt x="7401" y="18377"/>
                  </a:cubicBezTo>
                  <a:cubicBezTo>
                    <a:pt x="8053" y="18377"/>
                    <a:pt x="8684" y="18293"/>
                    <a:pt x="9293" y="18104"/>
                  </a:cubicBezTo>
                  <a:cubicBezTo>
                    <a:pt x="9682" y="17989"/>
                    <a:pt x="10087" y="17931"/>
                    <a:pt x="10492" y="17931"/>
                  </a:cubicBezTo>
                  <a:cubicBezTo>
                    <a:pt x="10896" y="17931"/>
                    <a:pt x="11301" y="17989"/>
                    <a:pt x="11690" y="18104"/>
                  </a:cubicBezTo>
                  <a:cubicBezTo>
                    <a:pt x="12300" y="18293"/>
                    <a:pt x="12952" y="18377"/>
                    <a:pt x="13582" y="18377"/>
                  </a:cubicBezTo>
                  <a:cubicBezTo>
                    <a:pt x="14633" y="18377"/>
                    <a:pt x="15748" y="17768"/>
                    <a:pt x="16757" y="16780"/>
                  </a:cubicBezTo>
                  <a:lnTo>
                    <a:pt x="16757" y="16780"/>
                  </a:lnTo>
                  <a:cubicBezTo>
                    <a:pt x="15461" y="17012"/>
                    <a:pt x="14299" y="17110"/>
                    <a:pt x="13262" y="17110"/>
                  </a:cubicBezTo>
                  <a:cubicBezTo>
                    <a:pt x="12044" y="17110"/>
                    <a:pt x="10999" y="16974"/>
                    <a:pt x="10113" y="16759"/>
                  </a:cubicBezTo>
                  <a:cubicBezTo>
                    <a:pt x="7422" y="16086"/>
                    <a:pt x="5425" y="13836"/>
                    <a:pt x="5088" y="11082"/>
                  </a:cubicBezTo>
                  <a:cubicBezTo>
                    <a:pt x="4247" y="4207"/>
                    <a:pt x="8747" y="2210"/>
                    <a:pt x="8747" y="2210"/>
                  </a:cubicBezTo>
                  <a:cubicBezTo>
                    <a:pt x="9339" y="2449"/>
                    <a:pt x="9969" y="2576"/>
                    <a:pt x="10606" y="2576"/>
                  </a:cubicBezTo>
                  <a:cubicBezTo>
                    <a:pt x="10918" y="2576"/>
                    <a:pt x="11231" y="2545"/>
                    <a:pt x="11543" y="2483"/>
                  </a:cubicBezTo>
                  <a:cubicBezTo>
                    <a:pt x="10597" y="1558"/>
                    <a:pt x="11858" y="465"/>
                    <a:pt x="11858" y="465"/>
                  </a:cubicBezTo>
                  <a:lnTo>
                    <a:pt x="11858" y="465"/>
                  </a:lnTo>
                  <a:cubicBezTo>
                    <a:pt x="11402" y="541"/>
                    <a:pt x="10943" y="579"/>
                    <a:pt x="10485" y="579"/>
                  </a:cubicBezTo>
                  <a:cubicBezTo>
                    <a:pt x="9804" y="579"/>
                    <a:pt x="9127" y="494"/>
                    <a:pt x="8473" y="318"/>
                  </a:cubicBezTo>
                  <a:cubicBezTo>
                    <a:pt x="7784" y="142"/>
                    <a:pt x="6990" y="1"/>
                    <a:pt x="6204"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430" name="Google Shape;9430;p66"/>
            <p:cNvSpPr/>
            <p:nvPr/>
          </p:nvSpPr>
          <p:spPr>
            <a:xfrm>
              <a:off x="1034691" y="2885984"/>
              <a:ext cx="157406" cy="87050"/>
            </a:xfrm>
            <a:custGeom>
              <a:avLst/>
              <a:gdLst/>
              <a:ahLst/>
              <a:cxnLst/>
              <a:rect l="l" t="t" r="r" b="b"/>
              <a:pathLst>
                <a:path w="10513" h="5814" extrusionOk="0">
                  <a:moveTo>
                    <a:pt x="5044" y="0"/>
                  </a:moveTo>
                  <a:cubicBezTo>
                    <a:pt x="4802" y="0"/>
                    <a:pt x="4551" y="10"/>
                    <a:pt x="4290" y="31"/>
                  </a:cubicBezTo>
                  <a:cubicBezTo>
                    <a:pt x="1220" y="262"/>
                    <a:pt x="43" y="3795"/>
                    <a:pt x="1" y="3921"/>
                  </a:cubicBezTo>
                  <a:cubicBezTo>
                    <a:pt x="43" y="3879"/>
                    <a:pt x="85" y="3858"/>
                    <a:pt x="148" y="3858"/>
                  </a:cubicBezTo>
                  <a:cubicBezTo>
                    <a:pt x="187" y="3849"/>
                    <a:pt x="228" y="3845"/>
                    <a:pt x="272" y="3845"/>
                  </a:cubicBezTo>
                  <a:cubicBezTo>
                    <a:pt x="1228" y="3845"/>
                    <a:pt x="3180" y="5813"/>
                    <a:pt x="5466" y="5813"/>
                  </a:cubicBezTo>
                  <a:cubicBezTo>
                    <a:pt x="5911" y="5813"/>
                    <a:pt x="6368" y="5739"/>
                    <a:pt x="6834" y="5561"/>
                  </a:cubicBezTo>
                  <a:cubicBezTo>
                    <a:pt x="9924" y="4362"/>
                    <a:pt x="10513" y="263"/>
                    <a:pt x="10513" y="262"/>
                  </a:cubicBezTo>
                  <a:lnTo>
                    <a:pt x="10513" y="262"/>
                  </a:lnTo>
                  <a:cubicBezTo>
                    <a:pt x="10146" y="497"/>
                    <a:pt x="9764" y="581"/>
                    <a:pt x="9349" y="581"/>
                  </a:cubicBezTo>
                  <a:cubicBezTo>
                    <a:pt x="8260" y="581"/>
                    <a:pt x="6939" y="0"/>
                    <a:pt x="5044" y="0"/>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9431" name="Google Shape;9431;p66"/>
            <p:cNvSpPr/>
            <p:nvPr/>
          </p:nvSpPr>
          <p:spPr>
            <a:xfrm>
              <a:off x="1034691" y="2885984"/>
              <a:ext cx="157406" cy="58707"/>
            </a:xfrm>
            <a:custGeom>
              <a:avLst/>
              <a:gdLst/>
              <a:ahLst/>
              <a:cxnLst/>
              <a:rect l="l" t="t" r="r" b="b"/>
              <a:pathLst>
                <a:path w="10513" h="3921" extrusionOk="0">
                  <a:moveTo>
                    <a:pt x="5028" y="0"/>
                  </a:moveTo>
                  <a:cubicBezTo>
                    <a:pt x="4785" y="0"/>
                    <a:pt x="4532" y="10"/>
                    <a:pt x="4269" y="31"/>
                  </a:cubicBezTo>
                  <a:cubicBezTo>
                    <a:pt x="1220" y="262"/>
                    <a:pt x="22" y="3795"/>
                    <a:pt x="1" y="3921"/>
                  </a:cubicBezTo>
                  <a:lnTo>
                    <a:pt x="127" y="3858"/>
                  </a:lnTo>
                  <a:cubicBezTo>
                    <a:pt x="779" y="3605"/>
                    <a:pt x="3638" y="2554"/>
                    <a:pt x="5972" y="2554"/>
                  </a:cubicBezTo>
                  <a:cubicBezTo>
                    <a:pt x="8621" y="2554"/>
                    <a:pt x="10513" y="263"/>
                    <a:pt x="10513" y="262"/>
                  </a:cubicBezTo>
                  <a:lnTo>
                    <a:pt x="10513" y="262"/>
                  </a:lnTo>
                  <a:cubicBezTo>
                    <a:pt x="10146" y="497"/>
                    <a:pt x="9764" y="581"/>
                    <a:pt x="9348" y="581"/>
                  </a:cubicBezTo>
                  <a:cubicBezTo>
                    <a:pt x="8259" y="581"/>
                    <a:pt x="6935" y="0"/>
                    <a:pt x="5028" y="0"/>
                  </a:cubicBezTo>
                  <a:close/>
                </a:path>
              </a:pathLst>
            </a:custGeom>
            <a:solidFill>
              <a:srgbClr val="8AA2B4"/>
            </a:solidFill>
            <a:ln>
              <a:noFill/>
            </a:ln>
          </p:spPr>
          <p:txBody>
            <a:bodyPr spcFirstLastPara="1" wrap="square" lIns="91425" tIns="91425" rIns="91425" bIns="91425" anchor="ctr" anchorCtr="0">
              <a:noAutofit/>
            </a:bodyPr>
            <a:lstStyle/>
            <a:p>
              <a:endParaRPr/>
            </a:p>
          </p:txBody>
        </p:sp>
        <p:sp>
          <p:nvSpPr>
            <p:cNvPr id="9432" name="Google Shape;9432;p66"/>
            <p:cNvSpPr/>
            <p:nvPr/>
          </p:nvSpPr>
          <p:spPr>
            <a:xfrm>
              <a:off x="1103639" y="3030843"/>
              <a:ext cx="44393" cy="63139"/>
            </a:xfrm>
            <a:custGeom>
              <a:avLst/>
              <a:gdLst/>
              <a:ahLst/>
              <a:cxnLst/>
              <a:rect l="l" t="t" r="r" b="b"/>
              <a:pathLst>
                <a:path w="2965" h="4217" extrusionOk="0">
                  <a:moveTo>
                    <a:pt x="1383" y="1"/>
                  </a:moveTo>
                  <a:cubicBezTo>
                    <a:pt x="1349" y="1"/>
                    <a:pt x="1316" y="3"/>
                    <a:pt x="1283" y="6"/>
                  </a:cubicBezTo>
                  <a:cubicBezTo>
                    <a:pt x="526" y="69"/>
                    <a:pt x="0" y="1079"/>
                    <a:pt x="126" y="2235"/>
                  </a:cubicBezTo>
                  <a:cubicBezTo>
                    <a:pt x="227" y="3360"/>
                    <a:pt x="884" y="4217"/>
                    <a:pt x="1603" y="4217"/>
                  </a:cubicBezTo>
                  <a:cubicBezTo>
                    <a:pt x="1636" y="4217"/>
                    <a:pt x="1670" y="4215"/>
                    <a:pt x="1703" y="4211"/>
                  </a:cubicBezTo>
                  <a:cubicBezTo>
                    <a:pt x="2460" y="4148"/>
                    <a:pt x="2965" y="3139"/>
                    <a:pt x="2859" y="1962"/>
                  </a:cubicBezTo>
                  <a:cubicBezTo>
                    <a:pt x="2739" y="856"/>
                    <a:pt x="2100" y="1"/>
                    <a:pt x="1383"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9433" name="Google Shape;9433;p66"/>
            <p:cNvSpPr/>
            <p:nvPr/>
          </p:nvSpPr>
          <p:spPr>
            <a:xfrm>
              <a:off x="986853" y="3004491"/>
              <a:ext cx="65804" cy="14808"/>
            </a:xfrm>
            <a:custGeom>
              <a:avLst/>
              <a:gdLst/>
              <a:ahLst/>
              <a:cxnLst/>
              <a:rect l="l" t="t" r="r" b="b"/>
              <a:pathLst>
                <a:path w="4395" h="989" extrusionOk="0">
                  <a:moveTo>
                    <a:pt x="0" y="0"/>
                  </a:moveTo>
                  <a:cubicBezTo>
                    <a:pt x="0" y="484"/>
                    <a:pt x="736" y="883"/>
                    <a:pt x="1745" y="989"/>
                  </a:cubicBezTo>
                  <a:lnTo>
                    <a:pt x="2628" y="989"/>
                  </a:lnTo>
                  <a:cubicBezTo>
                    <a:pt x="3637" y="883"/>
                    <a:pt x="4394" y="484"/>
                    <a:pt x="4394"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434" name="Google Shape;9434;p66"/>
            <p:cNvSpPr/>
            <p:nvPr/>
          </p:nvSpPr>
          <p:spPr>
            <a:xfrm>
              <a:off x="991330" y="2933641"/>
              <a:ext cx="56356" cy="85972"/>
            </a:xfrm>
            <a:custGeom>
              <a:avLst/>
              <a:gdLst/>
              <a:ahLst/>
              <a:cxnLst/>
              <a:rect l="l" t="t" r="r" b="b"/>
              <a:pathLst>
                <a:path w="3764" h="5742" extrusionOk="0">
                  <a:moveTo>
                    <a:pt x="3182" y="0"/>
                  </a:moveTo>
                  <a:cubicBezTo>
                    <a:pt x="3058" y="0"/>
                    <a:pt x="2932" y="56"/>
                    <a:pt x="2834" y="191"/>
                  </a:cubicBezTo>
                  <a:lnTo>
                    <a:pt x="1635" y="1999"/>
                  </a:lnTo>
                  <a:cubicBezTo>
                    <a:pt x="1446" y="1432"/>
                    <a:pt x="1236" y="885"/>
                    <a:pt x="963" y="338"/>
                  </a:cubicBezTo>
                  <a:cubicBezTo>
                    <a:pt x="874" y="168"/>
                    <a:pt x="732" y="97"/>
                    <a:pt x="590" y="97"/>
                  </a:cubicBezTo>
                  <a:cubicBezTo>
                    <a:pt x="295" y="97"/>
                    <a:pt x="0" y="404"/>
                    <a:pt x="185" y="759"/>
                  </a:cubicBezTo>
                  <a:cubicBezTo>
                    <a:pt x="794" y="2020"/>
                    <a:pt x="1194" y="3366"/>
                    <a:pt x="1362" y="4753"/>
                  </a:cubicBezTo>
                  <a:cubicBezTo>
                    <a:pt x="1404" y="5069"/>
                    <a:pt x="1446" y="5384"/>
                    <a:pt x="1446" y="5721"/>
                  </a:cubicBezTo>
                  <a:cubicBezTo>
                    <a:pt x="1593" y="5742"/>
                    <a:pt x="1740" y="5742"/>
                    <a:pt x="1888" y="5742"/>
                  </a:cubicBezTo>
                  <a:cubicBezTo>
                    <a:pt x="2035" y="5742"/>
                    <a:pt x="2182" y="5721"/>
                    <a:pt x="2329" y="5721"/>
                  </a:cubicBezTo>
                  <a:cubicBezTo>
                    <a:pt x="2308" y="5384"/>
                    <a:pt x="2287" y="5069"/>
                    <a:pt x="2245" y="4753"/>
                  </a:cubicBezTo>
                  <a:cubicBezTo>
                    <a:pt x="2182" y="4207"/>
                    <a:pt x="2098" y="3660"/>
                    <a:pt x="1951" y="3135"/>
                  </a:cubicBezTo>
                  <a:lnTo>
                    <a:pt x="3570" y="675"/>
                  </a:lnTo>
                  <a:cubicBezTo>
                    <a:pt x="3763" y="332"/>
                    <a:pt x="3482" y="0"/>
                    <a:pt x="3182" y="0"/>
                  </a:cubicBezTo>
                  <a:close/>
                </a:path>
              </a:pathLst>
            </a:custGeom>
            <a:solidFill>
              <a:srgbClr val="71889C"/>
            </a:solidFill>
            <a:ln>
              <a:noFill/>
            </a:ln>
          </p:spPr>
          <p:txBody>
            <a:bodyPr spcFirstLastPara="1" wrap="square" lIns="91425" tIns="91425" rIns="91425" bIns="91425" anchor="ctr" anchorCtr="0">
              <a:noAutofit/>
            </a:bodyPr>
            <a:lstStyle/>
            <a:p>
              <a:endParaRPr/>
            </a:p>
          </p:txBody>
        </p:sp>
      </p:grpSp>
      <p:grpSp>
        <p:nvGrpSpPr>
          <p:cNvPr id="9435" name="Google Shape;9435;p66"/>
          <p:cNvGrpSpPr/>
          <p:nvPr/>
        </p:nvGrpSpPr>
        <p:grpSpPr>
          <a:xfrm>
            <a:off x="3082075" y="2688806"/>
            <a:ext cx="318884" cy="379807"/>
            <a:chOff x="3082075" y="2871805"/>
            <a:chExt cx="318884" cy="379807"/>
          </a:xfrm>
        </p:grpSpPr>
        <p:sp>
          <p:nvSpPr>
            <p:cNvPr id="9436" name="Google Shape;9436;p66"/>
            <p:cNvSpPr/>
            <p:nvPr/>
          </p:nvSpPr>
          <p:spPr>
            <a:xfrm>
              <a:off x="3105357" y="2915584"/>
              <a:ext cx="248708" cy="281887"/>
            </a:xfrm>
            <a:custGeom>
              <a:avLst/>
              <a:gdLst/>
              <a:ahLst/>
              <a:cxnLst/>
              <a:rect l="l" t="t" r="r" b="b"/>
              <a:pathLst>
                <a:path w="16611" h="18827" extrusionOk="0">
                  <a:moveTo>
                    <a:pt x="9109" y="1"/>
                  </a:moveTo>
                  <a:cubicBezTo>
                    <a:pt x="8179" y="1"/>
                    <a:pt x="7225" y="177"/>
                    <a:pt x="6287" y="556"/>
                  </a:cubicBezTo>
                  <a:cubicBezTo>
                    <a:pt x="1346" y="2553"/>
                    <a:pt x="1" y="8903"/>
                    <a:pt x="3722" y="12729"/>
                  </a:cubicBezTo>
                  <a:cubicBezTo>
                    <a:pt x="4899" y="13928"/>
                    <a:pt x="5551" y="15547"/>
                    <a:pt x="5551" y="17228"/>
                  </a:cubicBezTo>
                  <a:lnTo>
                    <a:pt x="8032" y="18826"/>
                  </a:lnTo>
                  <a:lnTo>
                    <a:pt x="12636" y="17228"/>
                  </a:lnTo>
                  <a:cubicBezTo>
                    <a:pt x="12636" y="15547"/>
                    <a:pt x="13309" y="13928"/>
                    <a:pt x="14487" y="12750"/>
                  </a:cubicBezTo>
                  <a:cubicBezTo>
                    <a:pt x="15832" y="11342"/>
                    <a:pt x="16610" y="9470"/>
                    <a:pt x="16610" y="7515"/>
                  </a:cubicBezTo>
                  <a:cubicBezTo>
                    <a:pt x="16610" y="3206"/>
                    <a:pt x="13078" y="1"/>
                    <a:pt x="9109"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37" name="Google Shape;9437;p66"/>
            <p:cNvSpPr/>
            <p:nvPr/>
          </p:nvSpPr>
          <p:spPr>
            <a:xfrm>
              <a:off x="3210180" y="2990956"/>
              <a:ext cx="62974" cy="68005"/>
            </a:xfrm>
            <a:custGeom>
              <a:avLst/>
              <a:gdLst/>
              <a:ahLst/>
              <a:cxnLst/>
              <a:rect l="l" t="t" r="r" b="b"/>
              <a:pathLst>
                <a:path w="4206" h="4542" extrusionOk="0">
                  <a:moveTo>
                    <a:pt x="2103" y="0"/>
                  </a:moveTo>
                  <a:cubicBezTo>
                    <a:pt x="1760" y="0"/>
                    <a:pt x="1416" y="530"/>
                    <a:pt x="1125" y="530"/>
                  </a:cubicBezTo>
                  <a:cubicBezTo>
                    <a:pt x="1079" y="530"/>
                    <a:pt x="1033" y="516"/>
                    <a:pt x="989" y="484"/>
                  </a:cubicBezTo>
                  <a:lnTo>
                    <a:pt x="1" y="1977"/>
                  </a:lnTo>
                  <a:cubicBezTo>
                    <a:pt x="674" y="2271"/>
                    <a:pt x="1389" y="4542"/>
                    <a:pt x="2103" y="4542"/>
                  </a:cubicBezTo>
                  <a:cubicBezTo>
                    <a:pt x="2818" y="4542"/>
                    <a:pt x="3533" y="2271"/>
                    <a:pt x="4206" y="1977"/>
                  </a:cubicBezTo>
                  <a:lnTo>
                    <a:pt x="3218" y="484"/>
                  </a:lnTo>
                  <a:cubicBezTo>
                    <a:pt x="3174" y="516"/>
                    <a:pt x="3129" y="530"/>
                    <a:pt x="3082" y="530"/>
                  </a:cubicBezTo>
                  <a:cubicBezTo>
                    <a:pt x="2796" y="530"/>
                    <a:pt x="2465" y="0"/>
                    <a:pt x="2103" y="0"/>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438" name="Google Shape;9438;p66"/>
            <p:cNvSpPr/>
            <p:nvPr/>
          </p:nvSpPr>
          <p:spPr>
            <a:xfrm>
              <a:off x="3241667" y="3020542"/>
              <a:ext cx="31487" cy="163709"/>
            </a:xfrm>
            <a:custGeom>
              <a:avLst/>
              <a:gdLst/>
              <a:ahLst/>
              <a:cxnLst/>
              <a:rect l="l" t="t" r="r" b="b"/>
              <a:pathLst>
                <a:path w="2103" h="10934" extrusionOk="0">
                  <a:moveTo>
                    <a:pt x="2103" y="1"/>
                  </a:moveTo>
                  <a:cubicBezTo>
                    <a:pt x="1556" y="232"/>
                    <a:pt x="967" y="379"/>
                    <a:pt x="358" y="421"/>
                  </a:cubicBezTo>
                  <a:lnTo>
                    <a:pt x="0" y="421"/>
                  </a:lnTo>
                  <a:lnTo>
                    <a:pt x="0" y="10933"/>
                  </a:lnTo>
                  <a:lnTo>
                    <a:pt x="2103" y="10933"/>
                  </a:lnTo>
                  <a:lnTo>
                    <a:pt x="2103" y="1"/>
                  </a:ln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439" name="Google Shape;9439;p66"/>
            <p:cNvSpPr/>
            <p:nvPr/>
          </p:nvSpPr>
          <p:spPr>
            <a:xfrm>
              <a:off x="3210180" y="3020542"/>
              <a:ext cx="31502" cy="163709"/>
            </a:xfrm>
            <a:custGeom>
              <a:avLst/>
              <a:gdLst/>
              <a:ahLst/>
              <a:cxnLst/>
              <a:rect l="l" t="t" r="r" b="b"/>
              <a:pathLst>
                <a:path w="2104" h="10934" extrusionOk="0">
                  <a:moveTo>
                    <a:pt x="1" y="1"/>
                  </a:moveTo>
                  <a:lnTo>
                    <a:pt x="1" y="10933"/>
                  </a:lnTo>
                  <a:lnTo>
                    <a:pt x="2103" y="10933"/>
                  </a:lnTo>
                  <a:lnTo>
                    <a:pt x="2103" y="421"/>
                  </a:lnTo>
                  <a:lnTo>
                    <a:pt x="1746" y="421"/>
                  </a:lnTo>
                  <a:cubicBezTo>
                    <a:pt x="1136" y="379"/>
                    <a:pt x="548" y="232"/>
                    <a:pt x="1" y="1"/>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440" name="Google Shape;9440;p66"/>
            <p:cNvSpPr/>
            <p:nvPr/>
          </p:nvSpPr>
          <p:spPr>
            <a:xfrm>
              <a:off x="3236307" y="3026845"/>
              <a:ext cx="10720" cy="157406"/>
            </a:xfrm>
            <a:custGeom>
              <a:avLst/>
              <a:gdLst/>
              <a:ahLst/>
              <a:cxnLst/>
              <a:rect l="l" t="t" r="r" b="b"/>
              <a:pathLst>
                <a:path w="716" h="10513" extrusionOk="0">
                  <a:moveTo>
                    <a:pt x="1" y="0"/>
                  </a:moveTo>
                  <a:lnTo>
                    <a:pt x="1" y="10512"/>
                  </a:lnTo>
                  <a:lnTo>
                    <a:pt x="716" y="10512"/>
                  </a:lnTo>
                  <a:lnTo>
                    <a:pt x="716"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9441" name="Google Shape;9441;p66"/>
            <p:cNvSpPr/>
            <p:nvPr/>
          </p:nvSpPr>
          <p:spPr>
            <a:xfrm>
              <a:off x="3224673" y="2973318"/>
              <a:ext cx="33688" cy="30080"/>
            </a:xfrm>
            <a:custGeom>
              <a:avLst/>
              <a:gdLst/>
              <a:ahLst/>
              <a:cxnLst/>
              <a:rect l="l" t="t" r="r" b="b"/>
              <a:pathLst>
                <a:path w="2250" h="2009" extrusionOk="0">
                  <a:moveTo>
                    <a:pt x="1135" y="1"/>
                  </a:moveTo>
                  <a:lnTo>
                    <a:pt x="0" y="1662"/>
                  </a:lnTo>
                  <a:cubicBezTo>
                    <a:pt x="336" y="1893"/>
                    <a:pt x="731" y="2009"/>
                    <a:pt x="1125" y="2009"/>
                  </a:cubicBezTo>
                  <a:cubicBezTo>
                    <a:pt x="1519" y="2009"/>
                    <a:pt x="1913" y="1893"/>
                    <a:pt x="2250" y="1662"/>
                  </a:cubicBezTo>
                  <a:lnTo>
                    <a:pt x="1135" y="1"/>
                  </a:ln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442" name="Google Shape;9442;p66"/>
            <p:cNvSpPr/>
            <p:nvPr/>
          </p:nvSpPr>
          <p:spPr>
            <a:xfrm>
              <a:off x="3255651" y="2935558"/>
              <a:ext cx="81720" cy="99477"/>
            </a:xfrm>
            <a:custGeom>
              <a:avLst/>
              <a:gdLst/>
              <a:ahLst/>
              <a:cxnLst/>
              <a:rect l="l" t="t" r="r" b="b"/>
              <a:pathLst>
                <a:path w="5458" h="6644" extrusionOk="0">
                  <a:moveTo>
                    <a:pt x="669" y="0"/>
                  </a:moveTo>
                  <a:cubicBezTo>
                    <a:pt x="183" y="0"/>
                    <a:pt x="1" y="771"/>
                    <a:pt x="559" y="925"/>
                  </a:cubicBezTo>
                  <a:cubicBezTo>
                    <a:pt x="2893" y="1598"/>
                    <a:pt x="4512" y="3742"/>
                    <a:pt x="4533" y="6181"/>
                  </a:cubicBezTo>
                  <a:cubicBezTo>
                    <a:pt x="4533" y="6433"/>
                    <a:pt x="4743" y="6644"/>
                    <a:pt x="4995" y="6644"/>
                  </a:cubicBezTo>
                  <a:cubicBezTo>
                    <a:pt x="5248" y="6644"/>
                    <a:pt x="5458" y="6433"/>
                    <a:pt x="5458" y="6181"/>
                  </a:cubicBezTo>
                  <a:cubicBezTo>
                    <a:pt x="5458" y="3322"/>
                    <a:pt x="3566" y="820"/>
                    <a:pt x="811" y="21"/>
                  </a:cubicBezTo>
                  <a:cubicBezTo>
                    <a:pt x="762" y="7"/>
                    <a:pt x="714" y="0"/>
                    <a:pt x="66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443" name="Google Shape;9443;p66"/>
            <p:cNvSpPr/>
            <p:nvPr/>
          </p:nvSpPr>
          <p:spPr>
            <a:xfrm>
              <a:off x="3230752" y="2932399"/>
              <a:ext cx="25304" cy="13880"/>
            </a:xfrm>
            <a:custGeom>
              <a:avLst/>
              <a:gdLst/>
              <a:ahLst/>
              <a:cxnLst/>
              <a:rect l="l" t="t" r="r" b="b"/>
              <a:pathLst>
                <a:path w="1690" h="927" extrusionOk="0">
                  <a:moveTo>
                    <a:pt x="624" y="1"/>
                  </a:moveTo>
                  <a:cubicBezTo>
                    <a:pt x="0" y="1"/>
                    <a:pt x="14" y="926"/>
                    <a:pt x="625" y="926"/>
                  </a:cubicBezTo>
                  <a:cubicBezTo>
                    <a:pt x="631" y="926"/>
                    <a:pt x="638" y="926"/>
                    <a:pt x="645" y="926"/>
                  </a:cubicBezTo>
                  <a:lnTo>
                    <a:pt x="1045" y="926"/>
                  </a:lnTo>
                  <a:cubicBezTo>
                    <a:pt x="1052" y="926"/>
                    <a:pt x="1059" y="926"/>
                    <a:pt x="1065" y="926"/>
                  </a:cubicBezTo>
                  <a:cubicBezTo>
                    <a:pt x="1676" y="926"/>
                    <a:pt x="1690" y="1"/>
                    <a:pt x="106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444" name="Google Shape;9444;p66"/>
            <p:cNvSpPr/>
            <p:nvPr/>
          </p:nvSpPr>
          <p:spPr>
            <a:xfrm>
              <a:off x="3374817" y="3024629"/>
              <a:ext cx="26142" cy="10091"/>
            </a:xfrm>
            <a:custGeom>
              <a:avLst/>
              <a:gdLst/>
              <a:ahLst/>
              <a:cxnLst/>
              <a:rect l="l" t="t" r="r" b="b"/>
              <a:pathLst>
                <a:path w="1746" h="674" extrusionOk="0">
                  <a:moveTo>
                    <a:pt x="463" y="1"/>
                  </a:moveTo>
                  <a:cubicBezTo>
                    <a:pt x="1" y="1"/>
                    <a:pt x="1" y="674"/>
                    <a:pt x="463" y="674"/>
                  </a:cubicBezTo>
                  <a:lnTo>
                    <a:pt x="1283" y="674"/>
                  </a:lnTo>
                  <a:cubicBezTo>
                    <a:pt x="1746" y="674"/>
                    <a:pt x="1746" y="1"/>
                    <a:pt x="1283"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45" name="Google Shape;9445;p66"/>
            <p:cNvSpPr/>
            <p:nvPr/>
          </p:nvSpPr>
          <p:spPr>
            <a:xfrm>
              <a:off x="3082075" y="3024629"/>
              <a:ext cx="26142" cy="10091"/>
            </a:xfrm>
            <a:custGeom>
              <a:avLst/>
              <a:gdLst/>
              <a:ahLst/>
              <a:cxnLst/>
              <a:rect l="l" t="t" r="r" b="b"/>
              <a:pathLst>
                <a:path w="1746" h="674" extrusionOk="0">
                  <a:moveTo>
                    <a:pt x="463" y="1"/>
                  </a:moveTo>
                  <a:cubicBezTo>
                    <a:pt x="0" y="1"/>
                    <a:pt x="0" y="674"/>
                    <a:pt x="463" y="674"/>
                  </a:cubicBezTo>
                  <a:lnTo>
                    <a:pt x="1283" y="674"/>
                  </a:lnTo>
                  <a:cubicBezTo>
                    <a:pt x="1745" y="674"/>
                    <a:pt x="1745" y="1"/>
                    <a:pt x="1283"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46" name="Google Shape;9446;p66"/>
            <p:cNvSpPr/>
            <p:nvPr/>
          </p:nvSpPr>
          <p:spPr>
            <a:xfrm>
              <a:off x="3355623" y="2948000"/>
              <a:ext cx="25528" cy="16844"/>
            </a:xfrm>
            <a:custGeom>
              <a:avLst/>
              <a:gdLst/>
              <a:ahLst/>
              <a:cxnLst/>
              <a:rect l="l" t="t" r="r" b="b"/>
              <a:pathLst>
                <a:path w="1705" h="1125" extrusionOk="0">
                  <a:moveTo>
                    <a:pt x="1209" y="1"/>
                  </a:moveTo>
                  <a:cubicBezTo>
                    <a:pt x="1153" y="1"/>
                    <a:pt x="1092" y="16"/>
                    <a:pt x="1030" y="52"/>
                  </a:cubicBezTo>
                  <a:lnTo>
                    <a:pt x="316" y="473"/>
                  </a:lnTo>
                  <a:cubicBezTo>
                    <a:pt x="0" y="641"/>
                    <a:pt x="126" y="1124"/>
                    <a:pt x="484" y="1124"/>
                  </a:cubicBezTo>
                  <a:cubicBezTo>
                    <a:pt x="547" y="1103"/>
                    <a:pt x="610" y="1103"/>
                    <a:pt x="673" y="1061"/>
                  </a:cubicBezTo>
                  <a:lnTo>
                    <a:pt x="1367" y="662"/>
                  </a:lnTo>
                  <a:cubicBezTo>
                    <a:pt x="1704" y="466"/>
                    <a:pt x="1516" y="1"/>
                    <a:pt x="1209"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47" name="Google Shape;9447;p66"/>
            <p:cNvSpPr/>
            <p:nvPr/>
          </p:nvSpPr>
          <p:spPr>
            <a:xfrm>
              <a:off x="3102213" y="3094371"/>
              <a:ext cx="25528" cy="16844"/>
            </a:xfrm>
            <a:custGeom>
              <a:avLst/>
              <a:gdLst/>
              <a:ahLst/>
              <a:cxnLst/>
              <a:rect l="l" t="t" r="r" b="b"/>
              <a:pathLst>
                <a:path w="1705" h="1125" extrusionOk="0">
                  <a:moveTo>
                    <a:pt x="1190" y="1"/>
                  </a:moveTo>
                  <a:cubicBezTo>
                    <a:pt x="1132" y="1"/>
                    <a:pt x="1072" y="17"/>
                    <a:pt x="1010" y="52"/>
                  </a:cubicBezTo>
                  <a:lnTo>
                    <a:pt x="316" y="473"/>
                  </a:lnTo>
                  <a:cubicBezTo>
                    <a:pt x="1" y="641"/>
                    <a:pt x="127" y="1125"/>
                    <a:pt x="484" y="1125"/>
                  </a:cubicBezTo>
                  <a:cubicBezTo>
                    <a:pt x="547" y="1104"/>
                    <a:pt x="610" y="1104"/>
                    <a:pt x="652" y="1062"/>
                  </a:cubicBezTo>
                  <a:lnTo>
                    <a:pt x="1367" y="662"/>
                  </a:lnTo>
                  <a:cubicBezTo>
                    <a:pt x="1705" y="467"/>
                    <a:pt x="1502" y="1"/>
                    <a:pt x="1190"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48" name="Google Shape;9448;p66"/>
            <p:cNvSpPr/>
            <p:nvPr/>
          </p:nvSpPr>
          <p:spPr>
            <a:xfrm>
              <a:off x="3305001" y="2892257"/>
              <a:ext cx="19629" cy="20976"/>
            </a:xfrm>
            <a:custGeom>
              <a:avLst/>
              <a:gdLst/>
              <a:ahLst/>
              <a:cxnLst/>
              <a:rect l="l" t="t" r="r" b="b"/>
              <a:pathLst>
                <a:path w="1311" h="1401" extrusionOk="0">
                  <a:moveTo>
                    <a:pt x="855" y="0"/>
                  </a:moveTo>
                  <a:cubicBezTo>
                    <a:pt x="747" y="0"/>
                    <a:pt x="637" y="53"/>
                    <a:pt x="564" y="180"/>
                  </a:cubicBezTo>
                  <a:lnTo>
                    <a:pt x="143" y="874"/>
                  </a:lnTo>
                  <a:cubicBezTo>
                    <a:pt x="1" y="1098"/>
                    <a:pt x="154" y="1400"/>
                    <a:pt x="412" y="1400"/>
                  </a:cubicBezTo>
                  <a:cubicBezTo>
                    <a:pt x="420" y="1400"/>
                    <a:pt x="429" y="1400"/>
                    <a:pt x="438" y="1399"/>
                  </a:cubicBezTo>
                  <a:cubicBezTo>
                    <a:pt x="564" y="1399"/>
                    <a:pt x="690" y="1336"/>
                    <a:pt x="753" y="1231"/>
                  </a:cubicBezTo>
                  <a:lnTo>
                    <a:pt x="1153" y="516"/>
                  </a:lnTo>
                  <a:cubicBezTo>
                    <a:pt x="1310" y="244"/>
                    <a:pt x="1086" y="0"/>
                    <a:pt x="855"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49" name="Google Shape;9449;p66"/>
            <p:cNvSpPr/>
            <p:nvPr/>
          </p:nvSpPr>
          <p:spPr>
            <a:xfrm>
              <a:off x="3236307" y="2871805"/>
              <a:ext cx="10406" cy="22833"/>
            </a:xfrm>
            <a:custGeom>
              <a:avLst/>
              <a:gdLst/>
              <a:ahLst/>
              <a:cxnLst/>
              <a:rect l="l" t="t" r="r" b="b"/>
              <a:pathLst>
                <a:path w="695" h="1525" extrusionOk="0">
                  <a:moveTo>
                    <a:pt x="348" y="1"/>
                  </a:moveTo>
                  <a:cubicBezTo>
                    <a:pt x="174" y="1"/>
                    <a:pt x="1" y="116"/>
                    <a:pt x="1" y="347"/>
                  </a:cubicBezTo>
                  <a:lnTo>
                    <a:pt x="1" y="1167"/>
                  </a:lnTo>
                  <a:cubicBezTo>
                    <a:pt x="1" y="1357"/>
                    <a:pt x="169" y="1525"/>
                    <a:pt x="358" y="1525"/>
                  </a:cubicBezTo>
                  <a:cubicBezTo>
                    <a:pt x="548" y="1525"/>
                    <a:pt x="695" y="1357"/>
                    <a:pt x="695" y="1167"/>
                  </a:cubicBezTo>
                  <a:lnTo>
                    <a:pt x="695" y="347"/>
                  </a:lnTo>
                  <a:cubicBezTo>
                    <a:pt x="695" y="116"/>
                    <a:pt x="521" y="1"/>
                    <a:pt x="348"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50" name="Google Shape;9450;p66"/>
            <p:cNvSpPr/>
            <p:nvPr/>
          </p:nvSpPr>
          <p:spPr>
            <a:xfrm>
              <a:off x="3158405" y="2892257"/>
              <a:ext cx="19689" cy="21276"/>
            </a:xfrm>
            <a:custGeom>
              <a:avLst/>
              <a:gdLst/>
              <a:ahLst/>
              <a:cxnLst/>
              <a:rect l="l" t="t" r="r" b="b"/>
              <a:pathLst>
                <a:path w="1315" h="1421" extrusionOk="0">
                  <a:moveTo>
                    <a:pt x="456" y="0"/>
                  </a:moveTo>
                  <a:cubicBezTo>
                    <a:pt x="224" y="0"/>
                    <a:pt x="0" y="244"/>
                    <a:pt x="158" y="516"/>
                  </a:cubicBezTo>
                  <a:lnTo>
                    <a:pt x="579" y="1231"/>
                  </a:lnTo>
                  <a:cubicBezTo>
                    <a:pt x="621" y="1336"/>
                    <a:pt x="747" y="1399"/>
                    <a:pt x="873" y="1399"/>
                  </a:cubicBezTo>
                  <a:lnTo>
                    <a:pt x="873" y="1420"/>
                  </a:lnTo>
                  <a:cubicBezTo>
                    <a:pt x="1146" y="1420"/>
                    <a:pt x="1314" y="1126"/>
                    <a:pt x="1188" y="895"/>
                  </a:cubicBezTo>
                  <a:lnTo>
                    <a:pt x="747" y="180"/>
                  </a:lnTo>
                  <a:cubicBezTo>
                    <a:pt x="673" y="53"/>
                    <a:pt x="564" y="0"/>
                    <a:pt x="456"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51" name="Google Shape;9451;p66"/>
            <p:cNvSpPr/>
            <p:nvPr/>
          </p:nvSpPr>
          <p:spPr>
            <a:xfrm>
              <a:off x="3101884" y="2948000"/>
              <a:ext cx="25528" cy="16844"/>
            </a:xfrm>
            <a:custGeom>
              <a:avLst/>
              <a:gdLst/>
              <a:ahLst/>
              <a:cxnLst/>
              <a:rect l="l" t="t" r="r" b="b"/>
              <a:pathLst>
                <a:path w="1705" h="1125" extrusionOk="0">
                  <a:moveTo>
                    <a:pt x="496" y="1"/>
                  </a:moveTo>
                  <a:cubicBezTo>
                    <a:pt x="188" y="1"/>
                    <a:pt x="0" y="466"/>
                    <a:pt x="338" y="662"/>
                  </a:cubicBezTo>
                  <a:lnTo>
                    <a:pt x="1053" y="1061"/>
                  </a:lnTo>
                  <a:cubicBezTo>
                    <a:pt x="1095" y="1103"/>
                    <a:pt x="1158" y="1103"/>
                    <a:pt x="1221" y="1124"/>
                  </a:cubicBezTo>
                  <a:cubicBezTo>
                    <a:pt x="1578" y="1124"/>
                    <a:pt x="1705" y="641"/>
                    <a:pt x="1389" y="473"/>
                  </a:cubicBezTo>
                  <a:lnTo>
                    <a:pt x="674" y="52"/>
                  </a:lnTo>
                  <a:cubicBezTo>
                    <a:pt x="612" y="16"/>
                    <a:pt x="552" y="1"/>
                    <a:pt x="496"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52" name="Google Shape;9452;p66"/>
            <p:cNvSpPr/>
            <p:nvPr/>
          </p:nvSpPr>
          <p:spPr>
            <a:xfrm>
              <a:off x="3355278" y="3094371"/>
              <a:ext cx="25543" cy="16844"/>
            </a:xfrm>
            <a:custGeom>
              <a:avLst/>
              <a:gdLst/>
              <a:ahLst/>
              <a:cxnLst/>
              <a:rect l="l" t="t" r="r" b="b"/>
              <a:pathLst>
                <a:path w="1706" h="1125" extrusionOk="0">
                  <a:moveTo>
                    <a:pt x="516" y="1"/>
                  </a:moveTo>
                  <a:cubicBezTo>
                    <a:pt x="204" y="1"/>
                    <a:pt x="1" y="467"/>
                    <a:pt x="339" y="662"/>
                  </a:cubicBezTo>
                  <a:lnTo>
                    <a:pt x="1053" y="1062"/>
                  </a:lnTo>
                  <a:cubicBezTo>
                    <a:pt x="1116" y="1104"/>
                    <a:pt x="1158" y="1104"/>
                    <a:pt x="1222" y="1125"/>
                  </a:cubicBezTo>
                  <a:cubicBezTo>
                    <a:pt x="1579" y="1125"/>
                    <a:pt x="1705" y="641"/>
                    <a:pt x="1411" y="473"/>
                  </a:cubicBezTo>
                  <a:lnTo>
                    <a:pt x="696" y="52"/>
                  </a:lnTo>
                  <a:cubicBezTo>
                    <a:pt x="634" y="17"/>
                    <a:pt x="573" y="1"/>
                    <a:pt x="516"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9453" name="Google Shape;9453;p66"/>
            <p:cNvSpPr/>
            <p:nvPr/>
          </p:nvSpPr>
          <p:spPr>
            <a:xfrm>
              <a:off x="3223401" y="3230187"/>
              <a:ext cx="36533" cy="21426"/>
            </a:xfrm>
            <a:custGeom>
              <a:avLst/>
              <a:gdLst/>
              <a:ahLst/>
              <a:cxnLst/>
              <a:rect l="l" t="t" r="r" b="b"/>
              <a:pathLst>
                <a:path w="2440" h="1431" extrusionOk="0">
                  <a:moveTo>
                    <a:pt x="1" y="1"/>
                  </a:moveTo>
                  <a:lnTo>
                    <a:pt x="1" y="569"/>
                  </a:lnTo>
                  <a:cubicBezTo>
                    <a:pt x="1" y="1031"/>
                    <a:pt x="379" y="1431"/>
                    <a:pt x="863" y="1431"/>
                  </a:cubicBezTo>
                  <a:lnTo>
                    <a:pt x="1578" y="1431"/>
                  </a:lnTo>
                  <a:cubicBezTo>
                    <a:pt x="2040" y="1431"/>
                    <a:pt x="2440" y="1031"/>
                    <a:pt x="2440" y="569"/>
                  </a:cubicBezTo>
                  <a:lnTo>
                    <a:pt x="2440" y="1"/>
                  </a:lnTo>
                  <a:cubicBezTo>
                    <a:pt x="2208" y="43"/>
                    <a:pt x="1977" y="85"/>
                    <a:pt x="1746" y="85"/>
                  </a:cubicBezTo>
                  <a:lnTo>
                    <a:pt x="674" y="85"/>
                  </a:lnTo>
                  <a:cubicBezTo>
                    <a:pt x="442" y="85"/>
                    <a:pt x="211" y="43"/>
                    <a:pt x="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9454" name="Google Shape;9454;p66"/>
            <p:cNvSpPr/>
            <p:nvPr/>
          </p:nvSpPr>
          <p:spPr>
            <a:xfrm>
              <a:off x="3188470" y="3173531"/>
              <a:ext cx="106095" cy="61088"/>
            </a:xfrm>
            <a:custGeom>
              <a:avLst/>
              <a:gdLst/>
              <a:ahLst/>
              <a:cxnLst/>
              <a:rect l="l" t="t" r="r" b="b"/>
              <a:pathLst>
                <a:path w="7086" h="4080" extrusionOk="0">
                  <a:moveTo>
                    <a:pt x="0" y="0"/>
                  </a:moveTo>
                  <a:lnTo>
                    <a:pt x="0" y="1073"/>
                  </a:lnTo>
                  <a:lnTo>
                    <a:pt x="0" y="1178"/>
                  </a:lnTo>
                  <a:cubicBezTo>
                    <a:pt x="0" y="1325"/>
                    <a:pt x="21" y="1472"/>
                    <a:pt x="63" y="1640"/>
                  </a:cubicBezTo>
                  <a:cubicBezTo>
                    <a:pt x="84" y="1788"/>
                    <a:pt x="126" y="1956"/>
                    <a:pt x="189" y="2103"/>
                  </a:cubicBezTo>
                  <a:cubicBezTo>
                    <a:pt x="610" y="3301"/>
                    <a:pt x="1745" y="4079"/>
                    <a:pt x="3007" y="4079"/>
                  </a:cubicBezTo>
                  <a:lnTo>
                    <a:pt x="4079" y="4079"/>
                  </a:lnTo>
                  <a:cubicBezTo>
                    <a:pt x="5340" y="4079"/>
                    <a:pt x="6476" y="3301"/>
                    <a:pt x="6896" y="2103"/>
                  </a:cubicBezTo>
                  <a:cubicBezTo>
                    <a:pt x="6959" y="1956"/>
                    <a:pt x="7001" y="1788"/>
                    <a:pt x="7022" y="1640"/>
                  </a:cubicBezTo>
                  <a:cubicBezTo>
                    <a:pt x="7064" y="1472"/>
                    <a:pt x="7085" y="1325"/>
                    <a:pt x="7085" y="1178"/>
                  </a:cubicBezTo>
                  <a:lnTo>
                    <a:pt x="7085" y="1073"/>
                  </a:lnTo>
                  <a:lnTo>
                    <a:pt x="7085" y="0"/>
                  </a:ln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455" name="Google Shape;9455;p66"/>
            <p:cNvSpPr/>
            <p:nvPr/>
          </p:nvSpPr>
          <p:spPr>
            <a:xfrm>
              <a:off x="3188470" y="3191153"/>
              <a:ext cx="106095" cy="13865"/>
            </a:xfrm>
            <a:custGeom>
              <a:avLst/>
              <a:gdLst/>
              <a:ahLst/>
              <a:cxnLst/>
              <a:rect l="l" t="t" r="r" b="b"/>
              <a:pathLst>
                <a:path w="7086" h="926" extrusionOk="0">
                  <a:moveTo>
                    <a:pt x="0" y="1"/>
                  </a:moveTo>
                  <a:cubicBezTo>
                    <a:pt x="0" y="148"/>
                    <a:pt x="21" y="295"/>
                    <a:pt x="63" y="463"/>
                  </a:cubicBezTo>
                  <a:cubicBezTo>
                    <a:pt x="84" y="611"/>
                    <a:pt x="126" y="779"/>
                    <a:pt x="189" y="926"/>
                  </a:cubicBezTo>
                  <a:lnTo>
                    <a:pt x="6896" y="926"/>
                  </a:lnTo>
                  <a:cubicBezTo>
                    <a:pt x="6959" y="779"/>
                    <a:pt x="7001" y="611"/>
                    <a:pt x="7022" y="463"/>
                  </a:cubicBezTo>
                  <a:cubicBezTo>
                    <a:pt x="7064" y="295"/>
                    <a:pt x="7085" y="148"/>
                    <a:pt x="7085"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9456" name="Google Shape;9456;p66"/>
          <p:cNvGrpSpPr/>
          <p:nvPr/>
        </p:nvGrpSpPr>
        <p:grpSpPr>
          <a:xfrm>
            <a:off x="2594781" y="1333494"/>
            <a:ext cx="410187" cy="324244"/>
            <a:chOff x="2594780" y="1516494"/>
            <a:chExt cx="410187" cy="324244"/>
          </a:xfrm>
        </p:grpSpPr>
        <p:sp>
          <p:nvSpPr>
            <p:cNvPr id="9457" name="Google Shape;9457;p66"/>
            <p:cNvSpPr/>
            <p:nvPr/>
          </p:nvSpPr>
          <p:spPr>
            <a:xfrm>
              <a:off x="2594780" y="1641455"/>
              <a:ext cx="241776" cy="199284"/>
            </a:xfrm>
            <a:custGeom>
              <a:avLst/>
              <a:gdLst/>
              <a:ahLst/>
              <a:cxnLst/>
              <a:rect l="l" t="t" r="r" b="b"/>
              <a:pathLst>
                <a:path w="16148" h="13310" extrusionOk="0">
                  <a:moveTo>
                    <a:pt x="8494" y="1"/>
                  </a:moveTo>
                  <a:lnTo>
                    <a:pt x="442" y="8053"/>
                  </a:lnTo>
                  <a:cubicBezTo>
                    <a:pt x="0" y="8474"/>
                    <a:pt x="0" y="9167"/>
                    <a:pt x="442" y="9588"/>
                  </a:cubicBezTo>
                  <a:lnTo>
                    <a:pt x="3680" y="12826"/>
                  </a:lnTo>
                  <a:cubicBezTo>
                    <a:pt x="3974" y="13141"/>
                    <a:pt x="4394" y="13309"/>
                    <a:pt x="4815" y="13309"/>
                  </a:cubicBezTo>
                  <a:lnTo>
                    <a:pt x="9819" y="13309"/>
                  </a:lnTo>
                  <a:cubicBezTo>
                    <a:pt x="10239" y="13309"/>
                    <a:pt x="10660" y="13141"/>
                    <a:pt x="10975" y="12826"/>
                  </a:cubicBezTo>
                  <a:lnTo>
                    <a:pt x="16147" y="7654"/>
                  </a:lnTo>
                  <a:lnTo>
                    <a:pt x="8494" y="1"/>
                  </a:lnTo>
                  <a:close/>
                </a:path>
              </a:pathLst>
            </a:custGeom>
            <a:solidFill>
              <a:srgbClr val="7F94A5"/>
            </a:solidFill>
            <a:ln>
              <a:noFill/>
            </a:ln>
          </p:spPr>
          <p:txBody>
            <a:bodyPr spcFirstLastPara="1" wrap="square" lIns="91425" tIns="91425" rIns="91425" bIns="91425" anchor="ctr" anchorCtr="0">
              <a:noAutofit/>
            </a:bodyPr>
            <a:lstStyle/>
            <a:p>
              <a:endParaRPr/>
            </a:p>
          </p:txBody>
        </p:sp>
        <p:sp>
          <p:nvSpPr>
            <p:cNvPr id="9458" name="Google Shape;9458;p66"/>
            <p:cNvSpPr/>
            <p:nvPr/>
          </p:nvSpPr>
          <p:spPr>
            <a:xfrm>
              <a:off x="2632556" y="1738731"/>
              <a:ext cx="204000" cy="102008"/>
            </a:xfrm>
            <a:custGeom>
              <a:avLst/>
              <a:gdLst/>
              <a:ahLst/>
              <a:cxnLst/>
              <a:rect l="l" t="t" r="r" b="b"/>
              <a:pathLst>
                <a:path w="13625" h="6813" extrusionOk="0">
                  <a:moveTo>
                    <a:pt x="12468" y="0"/>
                  </a:moveTo>
                  <a:lnTo>
                    <a:pt x="8263" y="4226"/>
                  </a:lnTo>
                  <a:cubicBezTo>
                    <a:pt x="7653" y="4836"/>
                    <a:pt x="6812" y="5193"/>
                    <a:pt x="5971" y="5193"/>
                  </a:cubicBezTo>
                  <a:lnTo>
                    <a:pt x="0" y="5193"/>
                  </a:lnTo>
                  <a:lnTo>
                    <a:pt x="1157" y="6329"/>
                  </a:lnTo>
                  <a:cubicBezTo>
                    <a:pt x="1451" y="6644"/>
                    <a:pt x="1871" y="6812"/>
                    <a:pt x="2292" y="6812"/>
                  </a:cubicBezTo>
                  <a:lnTo>
                    <a:pt x="7296" y="6812"/>
                  </a:lnTo>
                  <a:cubicBezTo>
                    <a:pt x="7716" y="6812"/>
                    <a:pt x="8137" y="6644"/>
                    <a:pt x="8452" y="6329"/>
                  </a:cubicBezTo>
                  <a:lnTo>
                    <a:pt x="13624" y="1157"/>
                  </a:lnTo>
                  <a:lnTo>
                    <a:pt x="12468" y="0"/>
                  </a:ln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459" name="Google Shape;9459;p66"/>
            <p:cNvSpPr/>
            <p:nvPr/>
          </p:nvSpPr>
          <p:spPr>
            <a:xfrm>
              <a:off x="2721957" y="1516494"/>
              <a:ext cx="241132" cy="239560"/>
            </a:xfrm>
            <a:custGeom>
              <a:avLst/>
              <a:gdLst/>
              <a:ahLst/>
              <a:cxnLst/>
              <a:rect l="l" t="t" r="r" b="b"/>
              <a:pathLst>
                <a:path w="16105" h="16000" extrusionOk="0">
                  <a:moveTo>
                    <a:pt x="8778" y="0"/>
                  </a:moveTo>
                  <a:cubicBezTo>
                    <a:pt x="8499" y="0"/>
                    <a:pt x="8221" y="105"/>
                    <a:pt x="8010" y="315"/>
                  </a:cubicBezTo>
                  <a:lnTo>
                    <a:pt x="0" y="8347"/>
                  </a:lnTo>
                  <a:lnTo>
                    <a:pt x="7653" y="16000"/>
                  </a:lnTo>
                  <a:lnTo>
                    <a:pt x="15663" y="7989"/>
                  </a:lnTo>
                  <a:cubicBezTo>
                    <a:pt x="16084" y="7569"/>
                    <a:pt x="16105" y="6875"/>
                    <a:pt x="15684" y="6455"/>
                  </a:cubicBezTo>
                  <a:lnTo>
                    <a:pt x="9545" y="315"/>
                  </a:lnTo>
                  <a:cubicBezTo>
                    <a:pt x="9335" y="105"/>
                    <a:pt x="9056" y="0"/>
                    <a:pt x="8778"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9460" name="Google Shape;9460;p66"/>
            <p:cNvSpPr/>
            <p:nvPr/>
          </p:nvSpPr>
          <p:spPr>
            <a:xfrm>
              <a:off x="2881234" y="1828446"/>
              <a:ext cx="40306" cy="12292"/>
            </a:xfrm>
            <a:custGeom>
              <a:avLst/>
              <a:gdLst/>
              <a:ahLst/>
              <a:cxnLst/>
              <a:rect l="l" t="t" r="r" b="b"/>
              <a:pathLst>
                <a:path w="2692" h="821" extrusionOk="0">
                  <a:moveTo>
                    <a:pt x="526" y="0"/>
                  </a:moveTo>
                  <a:cubicBezTo>
                    <a:pt x="1" y="0"/>
                    <a:pt x="1" y="820"/>
                    <a:pt x="526" y="820"/>
                  </a:cubicBezTo>
                  <a:lnTo>
                    <a:pt x="2166" y="820"/>
                  </a:lnTo>
                  <a:cubicBezTo>
                    <a:pt x="2692" y="820"/>
                    <a:pt x="2692" y="0"/>
                    <a:pt x="2166"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461" name="Google Shape;9461;p66"/>
            <p:cNvSpPr/>
            <p:nvPr/>
          </p:nvSpPr>
          <p:spPr>
            <a:xfrm>
              <a:off x="2735177" y="1828446"/>
              <a:ext cx="89101" cy="12292"/>
            </a:xfrm>
            <a:custGeom>
              <a:avLst/>
              <a:gdLst/>
              <a:ahLst/>
              <a:cxnLst/>
              <a:rect l="l" t="t" r="r" b="b"/>
              <a:pathLst>
                <a:path w="5951" h="821" extrusionOk="0">
                  <a:moveTo>
                    <a:pt x="547" y="0"/>
                  </a:moveTo>
                  <a:cubicBezTo>
                    <a:pt x="0" y="0"/>
                    <a:pt x="0" y="820"/>
                    <a:pt x="547" y="820"/>
                  </a:cubicBezTo>
                  <a:lnTo>
                    <a:pt x="5424" y="820"/>
                  </a:lnTo>
                  <a:cubicBezTo>
                    <a:pt x="5950" y="820"/>
                    <a:pt x="5950" y="0"/>
                    <a:pt x="5424"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462" name="Google Shape;9462;p66"/>
            <p:cNvSpPr/>
            <p:nvPr/>
          </p:nvSpPr>
          <p:spPr>
            <a:xfrm>
              <a:off x="2832439" y="1828446"/>
              <a:ext cx="14179" cy="12203"/>
            </a:xfrm>
            <a:custGeom>
              <a:avLst/>
              <a:gdLst/>
              <a:ahLst/>
              <a:cxnLst/>
              <a:rect l="l" t="t" r="r" b="b"/>
              <a:pathLst>
                <a:path w="947" h="815" extrusionOk="0">
                  <a:moveTo>
                    <a:pt x="547" y="0"/>
                  </a:moveTo>
                  <a:cubicBezTo>
                    <a:pt x="190" y="0"/>
                    <a:pt x="1" y="442"/>
                    <a:pt x="253" y="694"/>
                  </a:cubicBezTo>
                  <a:cubicBezTo>
                    <a:pt x="336" y="777"/>
                    <a:pt x="440" y="815"/>
                    <a:pt x="542" y="815"/>
                  </a:cubicBezTo>
                  <a:cubicBezTo>
                    <a:pt x="749" y="815"/>
                    <a:pt x="947" y="660"/>
                    <a:pt x="947" y="421"/>
                  </a:cubicBezTo>
                  <a:cubicBezTo>
                    <a:pt x="947" y="190"/>
                    <a:pt x="758" y="0"/>
                    <a:pt x="547"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463" name="Google Shape;9463;p66"/>
            <p:cNvSpPr/>
            <p:nvPr/>
          </p:nvSpPr>
          <p:spPr>
            <a:xfrm>
              <a:off x="2990773" y="1828446"/>
              <a:ext cx="14194" cy="12203"/>
            </a:xfrm>
            <a:custGeom>
              <a:avLst/>
              <a:gdLst/>
              <a:ahLst/>
              <a:cxnLst/>
              <a:rect l="l" t="t" r="r" b="b"/>
              <a:pathLst>
                <a:path w="948" h="815" extrusionOk="0">
                  <a:moveTo>
                    <a:pt x="548" y="0"/>
                  </a:moveTo>
                  <a:cubicBezTo>
                    <a:pt x="190" y="0"/>
                    <a:pt x="1" y="442"/>
                    <a:pt x="253" y="694"/>
                  </a:cubicBezTo>
                  <a:cubicBezTo>
                    <a:pt x="343" y="777"/>
                    <a:pt x="450" y="815"/>
                    <a:pt x="551" y="815"/>
                  </a:cubicBezTo>
                  <a:cubicBezTo>
                    <a:pt x="758" y="815"/>
                    <a:pt x="947" y="660"/>
                    <a:pt x="947" y="421"/>
                  </a:cubicBezTo>
                  <a:cubicBezTo>
                    <a:pt x="947" y="190"/>
                    <a:pt x="779" y="0"/>
                    <a:pt x="548"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464" name="Google Shape;9464;p66"/>
            <p:cNvSpPr/>
            <p:nvPr/>
          </p:nvSpPr>
          <p:spPr>
            <a:xfrm>
              <a:off x="2928143" y="1828446"/>
              <a:ext cx="45022" cy="12292"/>
            </a:xfrm>
            <a:custGeom>
              <a:avLst/>
              <a:gdLst/>
              <a:ahLst/>
              <a:cxnLst/>
              <a:rect l="l" t="t" r="r" b="b"/>
              <a:pathLst>
                <a:path w="3007" h="821" extrusionOk="0">
                  <a:moveTo>
                    <a:pt x="547" y="0"/>
                  </a:moveTo>
                  <a:cubicBezTo>
                    <a:pt x="0" y="0"/>
                    <a:pt x="0" y="820"/>
                    <a:pt x="547" y="820"/>
                  </a:cubicBezTo>
                  <a:lnTo>
                    <a:pt x="2460" y="820"/>
                  </a:lnTo>
                  <a:cubicBezTo>
                    <a:pt x="3007" y="820"/>
                    <a:pt x="3007" y="0"/>
                    <a:pt x="2460" y="0"/>
                  </a:cubicBezTo>
                  <a:close/>
                </a:path>
              </a:pathLst>
            </a:custGeom>
            <a:solidFill>
              <a:srgbClr val="5A7085"/>
            </a:solidFill>
            <a:ln>
              <a:noFill/>
            </a:ln>
          </p:spPr>
          <p:txBody>
            <a:bodyPr spcFirstLastPara="1" wrap="square" lIns="91425" tIns="91425" rIns="91425" bIns="91425" anchor="ctr" anchorCtr="0">
              <a:noAutofit/>
            </a:bodyPr>
            <a:lstStyle/>
            <a:p>
              <a:endParaRPr/>
            </a:p>
          </p:txBody>
        </p:sp>
      </p:grpSp>
      <p:grpSp>
        <p:nvGrpSpPr>
          <p:cNvPr id="9465" name="Google Shape;9465;p66"/>
          <p:cNvGrpSpPr/>
          <p:nvPr/>
        </p:nvGrpSpPr>
        <p:grpSpPr>
          <a:xfrm>
            <a:off x="1742966" y="1319960"/>
            <a:ext cx="333692" cy="333363"/>
            <a:chOff x="1742965" y="1502959"/>
            <a:chExt cx="333692" cy="333363"/>
          </a:xfrm>
        </p:grpSpPr>
        <p:sp>
          <p:nvSpPr>
            <p:cNvPr id="9466" name="Google Shape;9466;p66"/>
            <p:cNvSpPr/>
            <p:nvPr/>
          </p:nvSpPr>
          <p:spPr>
            <a:xfrm>
              <a:off x="1742965" y="1502959"/>
              <a:ext cx="333692" cy="333363"/>
            </a:xfrm>
            <a:custGeom>
              <a:avLst/>
              <a:gdLst/>
              <a:ahLst/>
              <a:cxnLst/>
              <a:rect l="l" t="t" r="r" b="b"/>
              <a:pathLst>
                <a:path w="22287" h="22265" extrusionOk="0">
                  <a:moveTo>
                    <a:pt x="11143" y="0"/>
                  </a:moveTo>
                  <a:cubicBezTo>
                    <a:pt x="4983" y="0"/>
                    <a:pt x="1" y="4121"/>
                    <a:pt x="1" y="9188"/>
                  </a:cubicBezTo>
                  <a:cubicBezTo>
                    <a:pt x="1" y="13708"/>
                    <a:pt x="3974" y="17450"/>
                    <a:pt x="9209" y="18207"/>
                  </a:cubicBezTo>
                  <a:cubicBezTo>
                    <a:pt x="9335" y="19700"/>
                    <a:pt x="8831" y="21151"/>
                    <a:pt x="7843" y="22265"/>
                  </a:cubicBezTo>
                  <a:cubicBezTo>
                    <a:pt x="10324" y="22265"/>
                    <a:pt x="12468" y="20604"/>
                    <a:pt x="13099" y="18207"/>
                  </a:cubicBezTo>
                  <a:cubicBezTo>
                    <a:pt x="18313" y="17450"/>
                    <a:pt x="22286" y="13687"/>
                    <a:pt x="22286" y="9188"/>
                  </a:cubicBezTo>
                  <a:cubicBezTo>
                    <a:pt x="22265" y="4121"/>
                    <a:pt x="17283" y="0"/>
                    <a:pt x="11143" y="0"/>
                  </a:cubicBez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9467" name="Google Shape;9467;p66"/>
            <p:cNvSpPr/>
            <p:nvPr/>
          </p:nvSpPr>
          <p:spPr>
            <a:xfrm>
              <a:off x="1854719" y="1629492"/>
              <a:ext cx="22040" cy="21740"/>
            </a:xfrm>
            <a:custGeom>
              <a:avLst/>
              <a:gdLst/>
              <a:ahLst/>
              <a:cxnLst/>
              <a:rect l="l" t="t" r="r" b="b"/>
              <a:pathLst>
                <a:path w="1472" h="1452" extrusionOk="0">
                  <a:moveTo>
                    <a:pt x="736" y="1"/>
                  </a:moveTo>
                  <a:cubicBezTo>
                    <a:pt x="337" y="1"/>
                    <a:pt x="0" y="316"/>
                    <a:pt x="0" y="716"/>
                  </a:cubicBezTo>
                  <a:cubicBezTo>
                    <a:pt x="0" y="1136"/>
                    <a:pt x="337" y="1452"/>
                    <a:pt x="736" y="1452"/>
                  </a:cubicBezTo>
                  <a:cubicBezTo>
                    <a:pt x="1136" y="1452"/>
                    <a:pt x="1472" y="1136"/>
                    <a:pt x="1472" y="716"/>
                  </a:cubicBezTo>
                  <a:cubicBezTo>
                    <a:pt x="1472" y="316"/>
                    <a:pt x="1136" y="1"/>
                    <a:pt x="73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468" name="Google Shape;9468;p66"/>
            <p:cNvSpPr/>
            <p:nvPr/>
          </p:nvSpPr>
          <p:spPr>
            <a:xfrm>
              <a:off x="1898783" y="1629492"/>
              <a:ext cx="22054" cy="21740"/>
            </a:xfrm>
            <a:custGeom>
              <a:avLst/>
              <a:gdLst/>
              <a:ahLst/>
              <a:cxnLst/>
              <a:rect l="l" t="t" r="r" b="b"/>
              <a:pathLst>
                <a:path w="1473" h="1452" extrusionOk="0">
                  <a:moveTo>
                    <a:pt x="736" y="1"/>
                  </a:moveTo>
                  <a:cubicBezTo>
                    <a:pt x="316" y="1"/>
                    <a:pt x="1" y="316"/>
                    <a:pt x="1" y="716"/>
                  </a:cubicBezTo>
                  <a:cubicBezTo>
                    <a:pt x="1" y="1136"/>
                    <a:pt x="316" y="1452"/>
                    <a:pt x="736" y="1452"/>
                  </a:cubicBezTo>
                  <a:cubicBezTo>
                    <a:pt x="1136" y="1452"/>
                    <a:pt x="1472" y="1136"/>
                    <a:pt x="1472" y="716"/>
                  </a:cubicBezTo>
                  <a:cubicBezTo>
                    <a:pt x="1472" y="316"/>
                    <a:pt x="1136" y="1"/>
                    <a:pt x="73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469" name="Google Shape;9469;p66"/>
            <p:cNvSpPr/>
            <p:nvPr/>
          </p:nvSpPr>
          <p:spPr>
            <a:xfrm>
              <a:off x="1942863" y="1629492"/>
              <a:ext cx="21725" cy="21740"/>
            </a:xfrm>
            <a:custGeom>
              <a:avLst/>
              <a:gdLst/>
              <a:ahLst/>
              <a:cxnLst/>
              <a:rect l="l" t="t" r="r" b="b"/>
              <a:pathLst>
                <a:path w="1451" h="1452" extrusionOk="0">
                  <a:moveTo>
                    <a:pt x="715" y="1"/>
                  </a:moveTo>
                  <a:cubicBezTo>
                    <a:pt x="315" y="1"/>
                    <a:pt x="0" y="316"/>
                    <a:pt x="0" y="716"/>
                  </a:cubicBezTo>
                  <a:cubicBezTo>
                    <a:pt x="0" y="1136"/>
                    <a:pt x="315" y="1452"/>
                    <a:pt x="715" y="1452"/>
                  </a:cubicBezTo>
                  <a:cubicBezTo>
                    <a:pt x="1135" y="1452"/>
                    <a:pt x="1451" y="1136"/>
                    <a:pt x="1451" y="716"/>
                  </a:cubicBezTo>
                  <a:cubicBezTo>
                    <a:pt x="1451" y="316"/>
                    <a:pt x="1135" y="1"/>
                    <a:pt x="715"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9470" name="Google Shape;9470;p66"/>
          <p:cNvGrpSpPr/>
          <p:nvPr/>
        </p:nvGrpSpPr>
        <p:grpSpPr>
          <a:xfrm>
            <a:off x="3051531" y="1333810"/>
            <a:ext cx="390034" cy="296545"/>
            <a:chOff x="3051531" y="1516809"/>
            <a:chExt cx="390034" cy="296545"/>
          </a:xfrm>
        </p:grpSpPr>
        <p:sp>
          <p:nvSpPr>
            <p:cNvPr id="9471" name="Google Shape;9471;p66"/>
            <p:cNvSpPr/>
            <p:nvPr/>
          </p:nvSpPr>
          <p:spPr>
            <a:xfrm>
              <a:off x="3051531" y="1516809"/>
              <a:ext cx="389719" cy="296545"/>
            </a:xfrm>
            <a:custGeom>
              <a:avLst/>
              <a:gdLst/>
              <a:ahLst/>
              <a:cxnLst/>
              <a:rect l="l" t="t" r="r" b="b"/>
              <a:pathLst>
                <a:path w="26029" h="19806" extrusionOk="0">
                  <a:moveTo>
                    <a:pt x="316" y="0"/>
                  </a:moveTo>
                  <a:cubicBezTo>
                    <a:pt x="148" y="0"/>
                    <a:pt x="1" y="147"/>
                    <a:pt x="1" y="316"/>
                  </a:cubicBezTo>
                  <a:lnTo>
                    <a:pt x="1" y="19490"/>
                  </a:lnTo>
                  <a:cubicBezTo>
                    <a:pt x="1" y="19658"/>
                    <a:pt x="148" y="19805"/>
                    <a:pt x="316" y="19805"/>
                  </a:cubicBezTo>
                  <a:lnTo>
                    <a:pt x="25713" y="19805"/>
                  </a:lnTo>
                  <a:cubicBezTo>
                    <a:pt x="25882" y="19805"/>
                    <a:pt x="26029" y="19658"/>
                    <a:pt x="26029" y="19490"/>
                  </a:cubicBezTo>
                  <a:lnTo>
                    <a:pt x="26029" y="316"/>
                  </a:lnTo>
                  <a:cubicBezTo>
                    <a:pt x="26029" y="147"/>
                    <a:pt x="25882" y="0"/>
                    <a:pt x="25713"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9472" name="Google Shape;9472;p66"/>
            <p:cNvSpPr/>
            <p:nvPr/>
          </p:nvSpPr>
          <p:spPr>
            <a:xfrm>
              <a:off x="3051531" y="1744391"/>
              <a:ext cx="389719" cy="68963"/>
            </a:xfrm>
            <a:custGeom>
              <a:avLst/>
              <a:gdLst/>
              <a:ahLst/>
              <a:cxnLst/>
              <a:rect l="l" t="t" r="r" b="b"/>
              <a:pathLst>
                <a:path w="26029" h="4606" extrusionOk="0">
                  <a:moveTo>
                    <a:pt x="1" y="1"/>
                  </a:moveTo>
                  <a:lnTo>
                    <a:pt x="1" y="4290"/>
                  </a:lnTo>
                  <a:cubicBezTo>
                    <a:pt x="1" y="4458"/>
                    <a:pt x="148" y="4605"/>
                    <a:pt x="316" y="4605"/>
                  </a:cubicBezTo>
                  <a:lnTo>
                    <a:pt x="25713" y="4605"/>
                  </a:lnTo>
                  <a:cubicBezTo>
                    <a:pt x="25882" y="4605"/>
                    <a:pt x="26029" y="4458"/>
                    <a:pt x="26029" y="4290"/>
                  </a:cubicBezTo>
                  <a:lnTo>
                    <a:pt x="26029" y="1"/>
                  </a:ln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9473" name="Google Shape;9473;p66"/>
            <p:cNvSpPr/>
            <p:nvPr/>
          </p:nvSpPr>
          <p:spPr>
            <a:xfrm>
              <a:off x="3051531" y="1753838"/>
              <a:ext cx="389719" cy="59516"/>
            </a:xfrm>
            <a:custGeom>
              <a:avLst/>
              <a:gdLst/>
              <a:ahLst/>
              <a:cxnLst/>
              <a:rect l="l" t="t" r="r" b="b"/>
              <a:pathLst>
                <a:path w="26029" h="3975" extrusionOk="0">
                  <a:moveTo>
                    <a:pt x="1" y="1"/>
                  </a:moveTo>
                  <a:lnTo>
                    <a:pt x="1" y="3659"/>
                  </a:lnTo>
                  <a:cubicBezTo>
                    <a:pt x="1" y="3827"/>
                    <a:pt x="148" y="3974"/>
                    <a:pt x="316" y="3974"/>
                  </a:cubicBezTo>
                  <a:lnTo>
                    <a:pt x="25713" y="3974"/>
                  </a:lnTo>
                  <a:cubicBezTo>
                    <a:pt x="25882" y="3953"/>
                    <a:pt x="26029" y="3827"/>
                    <a:pt x="26029" y="3659"/>
                  </a:cubicBezTo>
                  <a:lnTo>
                    <a:pt x="26029" y="1"/>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9474" name="Google Shape;9474;p66"/>
            <p:cNvSpPr/>
            <p:nvPr/>
          </p:nvSpPr>
          <p:spPr>
            <a:xfrm>
              <a:off x="3051846" y="1516809"/>
              <a:ext cx="389405" cy="65804"/>
            </a:xfrm>
            <a:custGeom>
              <a:avLst/>
              <a:gdLst/>
              <a:ahLst/>
              <a:cxnLst/>
              <a:rect l="l" t="t" r="r" b="b"/>
              <a:pathLst>
                <a:path w="26008" h="4395" extrusionOk="0">
                  <a:moveTo>
                    <a:pt x="316" y="0"/>
                  </a:moveTo>
                  <a:cubicBezTo>
                    <a:pt x="127" y="0"/>
                    <a:pt x="1" y="147"/>
                    <a:pt x="1" y="316"/>
                  </a:cubicBezTo>
                  <a:lnTo>
                    <a:pt x="1" y="4394"/>
                  </a:lnTo>
                  <a:lnTo>
                    <a:pt x="26008" y="4394"/>
                  </a:lnTo>
                  <a:lnTo>
                    <a:pt x="26008" y="316"/>
                  </a:lnTo>
                  <a:cubicBezTo>
                    <a:pt x="26008" y="147"/>
                    <a:pt x="25882" y="0"/>
                    <a:pt x="25713"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9475" name="Google Shape;9475;p66"/>
            <p:cNvSpPr/>
            <p:nvPr/>
          </p:nvSpPr>
          <p:spPr>
            <a:xfrm>
              <a:off x="3051846" y="1516809"/>
              <a:ext cx="389719" cy="56356"/>
            </a:xfrm>
            <a:custGeom>
              <a:avLst/>
              <a:gdLst/>
              <a:ahLst/>
              <a:cxnLst/>
              <a:rect l="l" t="t" r="r" b="b"/>
              <a:pathLst>
                <a:path w="26029" h="3764" extrusionOk="0">
                  <a:moveTo>
                    <a:pt x="316" y="0"/>
                  </a:moveTo>
                  <a:cubicBezTo>
                    <a:pt x="127" y="0"/>
                    <a:pt x="1" y="147"/>
                    <a:pt x="1" y="316"/>
                  </a:cubicBezTo>
                  <a:lnTo>
                    <a:pt x="1" y="3764"/>
                  </a:lnTo>
                  <a:lnTo>
                    <a:pt x="26008" y="3764"/>
                  </a:lnTo>
                  <a:lnTo>
                    <a:pt x="26029" y="316"/>
                  </a:lnTo>
                  <a:cubicBezTo>
                    <a:pt x="26029" y="147"/>
                    <a:pt x="25882" y="0"/>
                    <a:pt x="25713"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476" name="Google Shape;9476;p66"/>
            <p:cNvSpPr/>
            <p:nvPr/>
          </p:nvSpPr>
          <p:spPr>
            <a:xfrm>
              <a:off x="3077973" y="1539148"/>
              <a:ext cx="15751" cy="11978"/>
            </a:xfrm>
            <a:custGeom>
              <a:avLst/>
              <a:gdLst/>
              <a:ahLst/>
              <a:cxnLst/>
              <a:rect l="l" t="t" r="r" b="b"/>
              <a:pathLst>
                <a:path w="1052" h="800" extrusionOk="0">
                  <a:moveTo>
                    <a:pt x="526" y="1"/>
                  </a:moveTo>
                  <a:cubicBezTo>
                    <a:pt x="1" y="1"/>
                    <a:pt x="1" y="779"/>
                    <a:pt x="526" y="800"/>
                  </a:cubicBezTo>
                  <a:cubicBezTo>
                    <a:pt x="1052" y="779"/>
                    <a:pt x="1052" y="1"/>
                    <a:pt x="526"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9477" name="Google Shape;9477;p66"/>
            <p:cNvSpPr/>
            <p:nvPr/>
          </p:nvSpPr>
          <p:spPr>
            <a:xfrm>
              <a:off x="3100012" y="1539148"/>
              <a:ext cx="15751" cy="11978"/>
            </a:xfrm>
            <a:custGeom>
              <a:avLst/>
              <a:gdLst/>
              <a:ahLst/>
              <a:cxnLst/>
              <a:rect l="l" t="t" r="r" b="b"/>
              <a:pathLst>
                <a:path w="1052" h="800" extrusionOk="0">
                  <a:moveTo>
                    <a:pt x="526" y="1"/>
                  </a:moveTo>
                  <a:cubicBezTo>
                    <a:pt x="0" y="1"/>
                    <a:pt x="0" y="779"/>
                    <a:pt x="526" y="800"/>
                  </a:cubicBezTo>
                  <a:cubicBezTo>
                    <a:pt x="1052" y="779"/>
                    <a:pt x="1052" y="1"/>
                    <a:pt x="526" y="1"/>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9478" name="Google Shape;9478;p66"/>
            <p:cNvSpPr/>
            <p:nvPr/>
          </p:nvSpPr>
          <p:spPr>
            <a:xfrm>
              <a:off x="3121737" y="1539148"/>
              <a:ext cx="15751" cy="11978"/>
            </a:xfrm>
            <a:custGeom>
              <a:avLst/>
              <a:gdLst/>
              <a:ahLst/>
              <a:cxnLst/>
              <a:rect l="l" t="t" r="r" b="b"/>
              <a:pathLst>
                <a:path w="1052" h="800" extrusionOk="0">
                  <a:moveTo>
                    <a:pt x="526" y="1"/>
                  </a:moveTo>
                  <a:cubicBezTo>
                    <a:pt x="0" y="1"/>
                    <a:pt x="0" y="800"/>
                    <a:pt x="526" y="800"/>
                  </a:cubicBezTo>
                  <a:cubicBezTo>
                    <a:pt x="1051" y="800"/>
                    <a:pt x="1051" y="1"/>
                    <a:pt x="526" y="1"/>
                  </a:cubicBezTo>
                  <a:close/>
                </a:path>
              </a:pathLst>
            </a:custGeom>
            <a:solidFill>
              <a:srgbClr val="7F94A5"/>
            </a:solidFill>
            <a:ln>
              <a:noFill/>
            </a:ln>
          </p:spPr>
          <p:txBody>
            <a:bodyPr spcFirstLastPara="1" wrap="square" lIns="91425" tIns="91425" rIns="91425" bIns="91425" anchor="ctr" anchorCtr="0">
              <a:noAutofit/>
            </a:bodyPr>
            <a:lstStyle/>
            <a:p>
              <a:endParaRPr/>
            </a:p>
          </p:txBody>
        </p:sp>
        <p:sp>
          <p:nvSpPr>
            <p:cNvPr id="9479" name="Google Shape;9479;p66"/>
            <p:cNvSpPr/>
            <p:nvPr/>
          </p:nvSpPr>
          <p:spPr>
            <a:xfrm>
              <a:off x="3336727" y="1539148"/>
              <a:ext cx="81226" cy="11978"/>
            </a:xfrm>
            <a:custGeom>
              <a:avLst/>
              <a:gdLst/>
              <a:ahLst/>
              <a:cxnLst/>
              <a:rect l="l" t="t" r="r" b="b"/>
              <a:pathLst>
                <a:path w="5425" h="800" extrusionOk="0">
                  <a:moveTo>
                    <a:pt x="526" y="1"/>
                  </a:moveTo>
                  <a:cubicBezTo>
                    <a:pt x="1" y="1"/>
                    <a:pt x="1" y="800"/>
                    <a:pt x="526" y="800"/>
                  </a:cubicBezTo>
                  <a:lnTo>
                    <a:pt x="4899" y="800"/>
                  </a:lnTo>
                  <a:cubicBezTo>
                    <a:pt x="5425" y="779"/>
                    <a:pt x="5425" y="1"/>
                    <a:pt x="4899"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9480" name="Google Shape;9480;p66"/>
            <p:cNvSpPr/>
            <p:nvPr/>
          </p:nvSpPr>
          <p:spPr>
            <a:xfrm>
              <a:off x="3301153" y="1539148"/>
              <a:ext cx="30244" cy="11978"/>
            </a:xfrm>
            <a:custGeom>
              <a:avLst/>
              <a:gdLst/>
              <a:ahLst/>
              <a:cxnLst/>
              <a:rect l="l" t="t" r="r" b="b"/>
              <a:pathLst>
                <a:path w="2020" h="800" extrusionOk="0">
                  <a:moveTo>
                    <a:pt x="527" y="1"/>
                  </a:moveTo>
                  <a:cubicBezTo>
                    <a:pt x="1" y="1"/>
                    <a:pt x="1" y="800"/>
                    <a:pt x="527" y="800"/>
                  </a:cubicBezTo>
                  <a:lnTo>
                    <a:pt x="1494" y="800"/>
                  </a:lnTo>
                  <a:cubicBezTo>
                    <a:pt x="2019" y="779"/>
                    <a:pt x="2019" y="1"/>
                    <a:pt x="1494"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9481" name="Google Shape;9481;p66"/>
            <p:cNvSpPr/>
            <p:nvPr/>
          </p:nvSpPr>
          <p:spPr>
            <a:xfrm>
              <a:off x="3170832" y="1608096"/>
              <a:ext cx="151432" cy="107667"/>
            </a:xfrm>
            <a:custGeom>
              <a:avLst/>
              <a:gdLst/>
              <a:ahLst/>
              <a:cxnLst/>
              <a:rect l="l" t="t" r="r" b="b"/>
              <a:pathLst>
                <a:path w="10114" h="7191" extrusionOk="0">
                  <a:moveTo>
                    <a:pt x="2061" y="0"/>
                  </a:moveTo>
                  <a:cubicBezTo>
                    <a:pt x="926" y="0"/>
                    <a:pt x="1" y="925"/>
                    <a:pt x="1" y="2061"/>
                  </a:cubicBezTo>
                  <a:lnTo>
                    <a:pt x="1" y="5130"/>
                  </a:lnTo>
                  <a:cubicBezTo>
                    <a:pt x="1" y="6265"/>
                    <a:pt x="926" y="7191"/>
                    <a:pt x="2061" y="7191"/>
                  </a:cubicBezTo>
                  <a:lnTo>
                    <a:pt x="8053" y="7191"/>
                  </a:lnTo>
                  <a:cubicBezTo>
                    <a:pt x="9189" y="7191"/>
                    <a:pt x="10093" y="6287"/>
                    <a:pt x="10114" y="5151"/>
                  </a:cubicBezTo>
                  <a:lnTo>
                    <a:pt x="10114" y="2061"/>
                  </a:lnTo>
                  <a:cubicBezTo>
                    <a:pt x="10114" y="925"/>
                    <a:pt x="9189" y="0"/>
                    <a:pt x="8053" y="0"/>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9482" name="Google Shape;9482;p66"/>
            <p:cNvSpPr/>
            <p:nvPr/>
          </p:nvSpPr>
          <p:spPr>
            <a:xfrm>
              <a:off x="3170832" y="1608096"/>
              <a:ext cx="151432" cy="44079"/>
            </a:xfrm>
            <a:custGeom>
              <a:avLst/>
              <a:gdLst/>
              <a:ahLst/>
              <a:cxnLst/>
              <a:rect l="l" t="t" r="r" b="b"/>
              <a:pathLst>
                <a:path w="10114" h="2944" extrusionOk="0">
                  <a:moveTo>
                    <a:pt x="2061" y="0"/>
                  </a:moveTo>
                  <a:cubicBezTo>
                    <a:pt x="926" y="0"/>
                    <a:pt x="1" y="925"/>
                    <a:pt x="1" y="2061"/>
                  </a:cubicBezTo>
                  <a:lnTo>
                    <a:pt x="1" y="2944"/>
                  </a:lnTo>
                  <a:cubicBezTo>
                    <a:pt x="1" y="1808"/>
                    <a:pt x="926" y="883"/>
                    <a:pt x="2061" y="883"/>
                  </a:cubicBezTo>
                  <a:lnTo>
                    <a:pt x="8053" y="883"/>
                  </a:lnTo>
                  <a:cubicBezTo>
                    <a:pt x="9189" y="883"/>
                    <a:pt x="10114" y="1808"/>
                    <a:pt x="10114" y="2944"/>
                  </a:cubicBezTo>
                  <a:lnTo>
                    <a:pt x="10114" y="2061"/>
                  </a:lnTo>
                  <a:cubicBezTo>
                    <a:pt x="10114" y="925"/>
                    <a:pt x="9189" y="0"/>
                    <a:pt x="8053"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483" name="Google Shape;9483;p66"/>
            <p:cNvSpPr/>
            <p:nvPr/>
          </p:nvSpPr>
          <p:spPr>
            <a:xfrm>
              <a:off x="3227503" y="1642084"/>
              <a:ext cx="41878" cy="40007"/>
            </a:xfrm>
            <a:custGeom>
              <a:avLst/>
              <a:gdLst/>
              <a:ahLst/>
              <a:cxnLst/>
              <a:rect l="l" t="t" r="r" b="b"/>
              <a:pathLst>
                <a:path w="2797" h="2672" extrusionOk="0">
                  <a:moveTo>
                    <a:pt x="330" y="0"/>
                  </a:moveTo>
                  <a:cubicBezTo>
                    <a:pt x="161" y="0"/>
                    <a:pt x="0" y="144"/>
                    <a:pt x="0" y="337"/>
                  </a:cubicBezTo>
                  <a:lnTo>
                    <a:pt x="0" y="2335"/>
                  </a:lnTo>
                  <a:cubicBezTo>
                    <a:pt x="0" y="2528"/>
                    <a:pt x="148" y="2672"/>
                    <a:pt x="322" y="2672"/>
                  </a:cubicBezTo>
                  <a:cubicBezTo>
                    <a:pt x="375" y="2672"/>
                    <a:pt x="430" y="2658"/>
                    <a:pt x="484" y="2629"/>
                  </a:cubicBezTo>
                  <a:lnTo>
                    <a:pt x="2544" y="1641"/>
                  </a:lnTo>
                  <a:cubicBezTo>
                    <a:pt x="2796" y="1515"/>
                    <a:pt x="2796" y="1157"/>
                    <a:pt x="2544" y="1031"/>
                  </a:cubicBezTo>
                  <a:lnTo>
                    <a:pt x="484" y="43"/>
                  </a:lnTo>
                  <a:cubicBezTo>
                    <a:pt x="435" y="13"/>
                    <a:pt x="382" y="0"/>
                    <a:pt x="330"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9484" name="Google Shape;9484;p66"/>
            <p:cNvSpPr/>
            <p:nvPr/>
          </p:nvSpPr>
          <p:spPr>
            <a:xfrm>
              <a:off x="3087106" y="1776177"/>
              <a:ext cx="160865" cy="11679"/>
            </a:xfrm>
            <a:custGeom>
              <a:avLst/>
              <a:gdLst/>
              <a:ahLst/>
              <a:cxnLst/>
              <a:rect l="l" t="t" r="r" b="b"/>
              <a:pathLst>
                <a:path w="10744" h="780" extrusionOk="0">
                  <a:moveTo>
                    <a:pt x="506" y="1"/>
                  </a:moveTo>
                  <a:cubicBezTo>
                    <a:pt x="0" y="1"/>
                    <a:pt x="7" y="779"/>
                    <a:pt x="526" y="779"/>
                  </a:cubicBezTo>
                  <a:lnTo>
                    <a:pt x="10218" y="779"/>
                  </a:lnTo>
                  <a:cubicBezTo>
                    <a:pt x="10744" y="779"/>
                    <a:pt x="10744" y="1"/>
                    <a:pt x="10218" y="1"/>
                  </a:cubicBezTo>
                  <a:lnTo>
                    <a:pt x="526" y="1"/>
                  </a:lnTo>
                  <a:cubicBezTo>
                    <a:pt x="519" y="1"/>
                    <a:pt x="512" y="1"/>
                    <a:pt x="506"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9485" name="Google Shape;9485;p66"/>
            <p:cNvSpPr/>
            <p:nvPr/>
          </p:nvSpPr>
          <p:spPr>
            <a:xfrm>
              <a:off x="3362540" y="1775563"/>
              <a:ext cx="46295" cy="11978"/>
            </a:xfrm>
            <a:custGeom>
              <a:avLst/>
              <a:gdLst/>
              <a:ahLst/>
              <a:cxnLst/>
              <a:rect l="l" t="t" r="r" b="b"/>
              <a:pathLst>
                <a:path w="3092" h="800" extrusionOk="0">
                  <a:moveTo>
                    <a:pt x="526" y="0"/>
                  </a:moveTo>
                  <a:cubicBezTo>
                    <a:pt x="1" y="0"/>
                    <a:pt x="1" y="799"/>
                    <a:pt x="526" y="799"/>
                  </a:cubicBezTo>
                  <a:lnTo>
                    <a:pt x="2566" y="799"/>
                  </a:lnTo>
                  <a:cubicBezTo>
                    <a:pt x="3091" y="799"/>
                    <a:pt x="3091" y="0"/>
                    <a:pt x="2566" y="0"/>
                  </a:cubicBezTo>
                  <a:close/>
                </a:path>
              </a:pathLst>
            </a:custGeom>
            <a:solidFill>
              <a:srgbClr val="4E677C"/>
            </a:solidFill>
            <a:ln>
              <a:noFill/>
            </a:ln>
          </p:spPr>
          <p:txBody>
            <a:bodyPr spcFirstLastPara="1" wrap="square" lIns="91425" tIns="91425" rIns="91425" bIns="91425" anchor="ctr" anchorCtr="0">
              <a:noAutofit/>
            </a:bodyPr>
            <a:lstStyle/>
            <a:p>
              <a:endParaRPr/>
            </a:p>
          </p:txBody>
        </p:sp>
      </p:grpSp>
      <p:grpSp>
        <p:nvGrpSpPr>
          <p:cNvPr id="9486" name="Google Shape;9486;p66"/>
          <p:cNvGrpSpPr/>
          <p:nvPr/>
        </p:nvGrpSpPr>
        <p:grpSpPr>
          <a:xfrm>
            <a:off x="3514900" y="1306021"/>
            <a:ext cx="354145" cy="351869"/>
            <a:chOff x="3514900" y="1489020"/>
            <a:chExt cx="354145" cy="351869"/>
          </a:xfrm>
        </p:grpSpPr>
        <p:sp>
          <p:nvSpPr>
            <p:cNvPr id="9487" name="Google Shape;9487;p66"/>
            <p:cNvSpPr/>
            <p:nvPr/>
          </p:nvSpPr>
          <p:spPr>
            <a:xfrm>
              <a:off x="3514900" y="1489020"/>
              <a:ext cx="354145" cy="351869"/>
            </a:xfrm>
            <a:custGeom>
              <a:avLst/>
              <a:gdLst/>
              <a:ahLst/>
              <a:cxnLst/>
              <a:rect l="l" t="t" r="r" b="b"/>
              <a:pathLst>
                <a:path w="23653" h="23501" extrusionOk="0">
                  <a:moveTo>
                    <a:pt x="19698" y="1"/>
                  </a:moveTo>
                  <a:cubicBezTo>
                    <a:pt x="19495" y="1"/>
                    <a:pt x="19290" y="80"/>
                    <a:pt x="19133" y="237"/>
                  </a:cubicBezTo>
                  <a:lnTo>
                    <a:pt x="316" y="19075"/>
                  </a:lnTo>
                  <a:cubicBezTo>
                    <a:pt x="0" y="19369"/>
                    <a:pt x="0" y="19874"/>
                    <a:pt x="316" y="20168"/>
                  </a:cubicBezTo>
                  <a:lnTo>
                    <a:pt x="3406" y="23280"/>
                  </a:lnTo>
                  <a:cubicBezTo>
                    <a:pt x="3564" y="23427"/>
                    <a:pt x="3764" y="23501"/>
                    <a:pt x="3964" y="23501"/>
                  </a:cubicBezTo>
                  <a:cubicBezTo>
                    <a:pt x="4163" y="23501"/>
                    <a:pt x="4363" y="23427"/>
                    <a:pt x="4521" y="23280"/>
                  </a:cubicBezTo>
                  <a:lnTo>
                    <a:pt x="23358" y="4442"/>
                  </a:lnTo>
                  <a:cubicBezTo>
                    <a:pt x="23653" y="4148"/>
                    <a:pt x="23653" y="3643"/>
                    <a:pt x="23358" y="3328"/>
                  </a:cubicBezTo>
                  <a:lnTo>
                    <a:pt x="20247" y="237"/>
                  </a:lnTo>
                  <a:cubicBezTo>
                    <a:pt x="20100" y="80"/>
                    <a:pt x="19900" y="1"/>
                    <a:pt x="1969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488" name="Google Shape;9488;p66"/>
            <p:cNvSpPr/>
            <p:nvPr/>
          </p:nvSpPr>
          <p:spPr>
            <a:xfrm>
              <a:off x="3619094" y="1759498"/>
              <a:ext cx="24570" cy="24884"/>
            </a:xfrm>
            <a:custGeom>
              <a:avLst/>
              <a:gdLst/>
              <a:ahLst/>
              <a:cxnLst/>
              <a:rect l="l" t="t" r="r" b="b"/>
              <a:pathLst>
                <a:path w="1641" h="1662" extrusionOk="0">
                  <a:moveTo>
                    <a:pt x="526" y="1"/>
                  </a:moveTo>
                  <a:lnTo>
                    <a:pt x="1" y="548"/>
                  </a:lnTo>
                  <a:lnTo>
                    <a:pt x="1115" y="1662"/>
                  </a:lnTo>
                  <a:lnTo>
                    <a:pt x="1640" y="1136"/>
                  </a:lnTo>
                  <a:lnTo>
                    <a:pt x="526" y="1"/>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89" name="Google Shape;9489;p66"/>
            <p:cNvSpPr/>
            <p:nvPr/>
          </p:nvSpPr>
          <p:spPr>
            <a:xfrm>
              <a:off x="3623181" y="1722052"/>
              <a:ext cx="41249" cy="41249"/>
            </a:xfrm>
            <a:custGeom>
              <a:avLst/>
              <a:gdLst/>
              <a:ahLst/>
              <a:cxnLst/>
              <a:rect l="l" t="t" r="r" b="b"/>
              <a:pathLst>
                <a:path w="2755" h="2755" extrusionOk="0">
                  <a:moveTo>
                    <a:pt x="526" y="0"/>
                  </a:moveTo>
                  <a:lnTo>
                    <a:pt x="1" y="526"/>
                  </a:lnTo>
                  <a:lnTo>
                    <a:pt x="2229" y="2754"/>
                  </a:lnTo>
                  <a:lnTo>
                    <a:pt x="2755" y="2229"/>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0" name="Google Shape;9490;p66"/>
            <p:cNvSpPr/>
            <p:nvPr/>
          </p:nvSpPr>
          <p:spPr>
            <a:xfrm>
              <a:off x="3560536" y="1784682"/>
              <a:ext cx="41264" cy="41579"/>
            </a:xfrm>
            <a:custGeom>
              <a:avLst/>
              <a:gdLst/>
              <a:ahLst/>
              <a:cxnLst/>
              <a:rect l="l" t="t" r="r" b="b"/>
              <a:pathLst>
                <a:path w="2756" h="2777" extrusionOk="0">
                  <a:moveTo>
                    <a:pt x="527" y="1"/>
                  </a:moveTo>
                  <a:lnTo>
                    <a:pt x="1" y="548"/>
                  </a:lnTo>
                  <a:lnTo>
                    <a:pt x="2230" y="2776"/>
                  </a:lnTo>
                  <a:lnTo>
                    <a:pt x="2755" y="2251"/>
                  </a:lnTo>
                  <a:lnTo>
                    <a:pt x="527" y="1"/>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1" name="Google Shape;9491;p66"/>
            <p:cNvSpPr/>
            <p:nvPr/>
          </p:nvSpPr>
          <p:spPr>
            <a:xfrm>
              <a:off x="3660957" y="1717635"/>
              <a:ext cx="24570" cy="24884"/>
            </a:xfrm>
            <a:custGeom>
              <a:avLst/>
              <a:gdLst/>
              <a:ahLst/>
              <a:cxnLst/>
              <a:rect l="l" t="t" r="r" b="b"/>
              <a:pathLst>
                <a:path w="1641" h="1662" extrusionOk="0">
                  <a:moveTo>
                    <a:pt x="526" y="1"/>
                  </a:moveTo>
                  <a:lnTo>
                    <a:pt x="1" y="547"/>
                  </a:lnTo>
                  <a:lnTo>
                    <a:pt x="1115" y="1662"/>
                  </a:lnTo>
                  <a:lnTo>
                    <a:pt x="1641" y="1136"/>
                  </a:lnTo>
                  <a:lnTo>
                    <a:pt x="526" y="1"/>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2" name="Google Shape;9492;p66"/>
            <p:cNvSpPr/>
            <p:nvPr/>
          </p:nvSpPr>
          <p:spPr>
            <a:xfrm>
              <a:off x="3681739" y="1696868"/>
              <a:ext cx="24570" cy="24555"/>
            </a:xfrm>
            <a:custGeom>
              <a:avLst/>
              <a:gdLst/>
              <a:ahLst/>
              <a:cxnLst/>
              <a:rect l="l" t="t" r="r" b="b"/>
              <a:pathLst>
                <a:path w="1641" h="1640" extrusionOk="0">
                  <a:moveTo>
                    <a:pt x="526" y="0"/>
                  </a:moveTo>
                  <a:lnTo>
                    <a:pt x="0" y="526"/>
                  </a:lnTo>
                  <a:lnTo>
                    <a:pt x="1115" y="1640"/>
                  </a:lnTo>
                  <a:lnTo>
                    <a:pt x="1640" y="1114"/>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3" name="Google Shape;9493;p66"/>
            <p:cNvSpPr/>
            <p:nvPr/>
          </p:nvSpPr>
          <p:spPr>
            <a:xfrm>
              <a:off x="3686141" y="1659092"/>
              <a:ext cx="41249" cy="41564"/>
            </a:xfrm>
            <a:custGeom>
              <a:avLst/>
              <a:gdLst/>
              <a:ahLst/>
              <a:cxnLst/>
              <a:rect l="l" t="t" r="r" b="b"/>
              <a:pathLst>
                <a:path w="2755" h="2776" extrusionOk="0">
                  <a:moveTo>
                    <a:pt x="526" y="0"/>
                  </a:moveTo>
                  <a:lnTo>
                    <a:pt x="1" y="547"/>
                  </a:lnTo>
                  <a:lnTo>
                    <a:pt x="2229" y="2775"/>
                  </a:lnTo>
                  <a:lnTo>
                    <a:pt x="2755" y="2250"/>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4" name="Google Shape;9494;p66"/>
            <p:cNvSpPr/>
            <p:nvPr/>
          </p:nvSpPr>
          <p:spPr>
            <a:xfrm>
              <a:off x="3723602" y="1654990"/>
              <a:ext cx="24884" cy="24570"/>
            </a:xfrm>
            <a:custGeom>
              <a:avLst/>
              <a:gdLst/>
              <a:ahLst/>
              <a:cxnLst/>
              <a:rect l="l" t="t" r="r" b="b"/>
              <a:pathLst>
                <a:path w="1662" h="1641" extrusionOk="0">
                  <a:moveTo>
                    <a:pt x="526" y="1"/>
                  </a:moveTo>
                  <a:lnTo>
                    <a:pt x="1" y="526"/>
                  </a:lnTo>
                  <a:lnTo>
                    <a:pt x="1115" y="1641"/>
                  </a:lnTo>
                  <a:lnTo>
                    <a:pt x="1662" y="1115"/>
                  </a:lnTo>
                  <a:lnTo>
                    <a:pt x="526" y="1"/>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5" name="Google Shape;9495;p66"/>
            <p:cNvSpPr/>
            <p:nvPr/>
          </p:nvSpPr>
          <p:spPr>
            <a:xfrm>
              <a:off x="3744698" y="1633909"/>
              <a:ext cx="24570" cy="24884"/>
            </a:xfrm>
            <a:custGeom>
              <a:avLst/>
              <a:gdLst/>
              <a:ahLst/>
              <a:cxnLst/>
              <a:rect l="l" t="t" r="r" b="b"/>
              <a:pathLst>
                <a:path w="1641" h="1662" extrusionOk="0">
                  <a:moveTo>
                    <a:pt x="526" y="0"/>
                  </a:moveTo>
                  <a:lnTo>
                    <a:pt x="0" y="547"/>
                  </a:lnTo>
                  <a:lnTo>
                    <a:pt x="1115" y="1661"/>
                  </a:lnTo>
                  <a:lnTo>
                    <a:pt x="1640" y="1115"/>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6" name="Google Shape;9496;p66"/>
            <p:cNvSpPr/>
            <p:nvPr/>
          </p:nvSpPr>
          <p:spPr>
            <a:xfrm>
              <a:off x="3748786" y="1596447"/>
              <a:ext cx="41564" cy="41249"/>
            </a:xfrm>
            <a:custGeom>
              <a:avLst/>
              <a:gdLst/>
              <a:ahLst/>
              <a:cxnLst/>
              <a:rect l="l" t="t" r="r" b="b"/>
              <a:pathLst>
                <a:path w="2776" h="2755" extrusionOk="0">
                  <a:moveTo>
                    <a:pt x="526" y="0"/>
                  </a:moveTo>
                  <a:lnTo>
                    <a:pt x="1" y="526"/>
                  </a:lnTo>
                  <a:lnTo>
                    <a:pt x="2229" y="2755"/>
                  </a:lnTo>
                  <a:lnTo>
                    <a:pt x="2776" y="2229"/>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7" name="Google Shape;9497;p66"/>
            <p:cNvSpPr/>
            <p:nvPr/>
          </p:nvSpPr>
          <p:spPr>
            <a:xfrm>
              <a:off x="3786561" y="1592030"/>
              <a:ext cx="24570" cy="24884"/>
            </a:xfrm>
            <a:custGeom>
              <a:avLst/>
              <a:gdLst/>
              <a:ahLst/>
              <a:cxnLst/>
              <a:rect l="l" t="t" r="r" b="b"/>
              <a:pathLst>
                <a:path w="1641" h="1662" extrusionOk="0">
                  <a:moveTo>
                    <a:pt x="526" y="1"/>
                  </a:moveTo>
                  <a:lnTo>
                    <a:pt x="0" y="548"/>
                  </a:lnTo>
                  <a:lnTo>
                    <a:pt x="1115" y="1662"/>
                  </a:lnTo>
                  <a:lnTo>
                    <a:pt x="1640" y="1136"/>
                  </a:lnTo>
                  <a:lnTo>
                    <a:pt x="526" y="1"/>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8" name="Google Shape;9498;p66"/>
            <p:cNvSpPr/>
            <p:nvPr/>
          </p:nvSpPr>
          <p:spPr>
            <a:xfrm>
              <a:off x="3807343" y="1571264"/>
              <a:ext cx="24869" cy="24570"/>
            </a:xfrm>
            <a:custGeom>
              <a:avLst/>
              <a:gdLst/>
              <a:ahLst/>
              <a:cxnLst/>
              <a:rect l="l" t="t" r="r" b="b"/>
              <a:pathLst>
                <a:path w="1661" h="1641" extrusionOk="0">
                  <a:moveTo>
                    <a:pt x="526" y="0"/>
                  </a:moveTo>
                  <a:lnTo>
                    <a:pt x="0" y="526"/>
                  </a:lnTo>
                  <a:lnTo>
                    <a:pt x="1114" y="1640"/>
                  </a:lnTo>
                  <a:lnTo>
                    <a:pt x="1661" y="1115"/>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499" name="Google Shape;9499;p66"/>
            <p:cNvSpPr/>
            <p:nvPr/>
          </p:nvSpPr>
          <p:spPr>
            <a:xfrm>
              <a:off x="3811745" y="1533488"/>
              <a:ext cx="41249" cy="41564"/>
            </a:xfrm>
            <a:custGeom>
              <a:avLst/>
              <a:gdLst/>
              <a:ahLst/>
              <a:cxnLst/>
              <a:rect l="l" t="t" r="r" b="b"/>
              <a:pathLst>
                <a:path w="2755" h="2776" extrusionOk="0">
                  <a:moveTo>
                    <a:pt x="526" y="0"/>
                  </a:moveTo>
                  <a:lnTo>
                    <a:pt x="0" y="526"/>
                  </a:lnTo>
                  <a:lnTo>
                    <a:pt x="2229" y="2776"/>
                  </a:lnTo>
                  <a:lnTo>
                    <a:pt x="2755" y="2229"/>
                  </a:lnTo>
                  <a:lnTo>
                    <a:pt x="526" y="0"/>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500" name="Google Shape;9500;p66"/>
            <p:cNvSpPr/>
            <p:nvPr/>
          </p:nvSpPr>
          <p:spPr>
            <a:xfrm>
              <a:off x="3597998" y="1780594"/>
              <a:ext cx="24570" cy="24570"/>
            </a:xfrm>
            <a:custGeom>
              <a:avLst/>
              <a:gdLst/>
              <a:ahLst/>
              <a:cxnLst/>
              <a:rect l="l" t="t" r="r" b="b"/>
              <a:pathLst>
                <a:path w="1641" h="1641" extrusionOk="0">
                  <a:moveTo>
                    <a:pt x="526" y="1"/>
                  </a:moveTo>
                  <a:lnTo>
                    <a:pt x="1" y="526"/>
                  </a:lnTo>
                  <a:lnTo>
                    <a:pt x="1115" y="1640"/>
                  </a:lnTo>
                  <a:lnTo>
                    <a:pt x="1641" y="1115"/>
                  </a:lnTo>
                  <a:lnTo>
                    <a:pt x="526" y="1"/>
                  </a:lnTo>
                  <a:close/>
                </a:path>
              </a:pathLst>
            </a:custGeom>
            <a:solidFill>
              <a:srgbClr val="88A1B4"/>
            </a:solidFill>
            <a:ln>
              <a:noFill/>
            </a:ln>
          </p:spPr>
          <p:txBody>
            <a:bodyPr spcFirstLastPara="1" wrap="square" lIns="91425" tIns="91425" rIns="91425" bIns="91425" anchor="ctr" anchorCtr="0">
              <a:noAutofit/>
            </a:bodyPr>
            <a:lstStyle/>
            <a:p>
              <a:endParaRPr/>
            </a:p>
          </p:txBody>
        </p:sp>
        <p:sp>
          <p:nvSpPr>
            <p:cNvPr id="9501" name="Google Shape;9501;p66"/>
            <p:cNvSpPr/>
            <p:nvPr/>
          </p:nvSpPr>
          <p:spPr>
            <a:xfrm>
              <a:off x="3623181" y="1625090"/>
              <a:ext cx="108940" cy="108925"/>
            </a:xfrm>
            <a:custGeom>
              <a:avLst/>
              <a:gdLst/>
              <a:ahLst/>
              <a:cxnLst/>
              <a:rect l="l" t="t" r="r" b="b"/>
              <a:pathLst>
                <a:path w="7276" h="7275" extrusionOk="0">
                  <a:moveTo>
                    <a:pt x="3070" y="1"/>
                  </a:moveTo>
                  <a:lnTo>
                    <a:pt x="1" y="3049"/>
                  </a:lnTo>
                  <a:lnTo>
                    <a:pt x="4206" y="7275"/>
                  </a:lnTo>
                  <a:lnTo>
                    <a:pt x="7275" y="4205"/>
                  </a:lnTo>
                  <a:lnTo>
                    <a:pt x="3070" y="1"/>
                  </a:ln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9502" name="Google Shape;9502;p66"/>
            <p:cNvSpPr/>
            <p:nvPr/>
          </p:nvSpPr>
          <p:spPr>
            <a:xfrm>
              <a:off x="3517416" y="1493826"/>
              <a:ext cx="316698" cy="313225"/>
            </a:xfrm>
            <a:custGeom>
              <a:avLst/>
              <a:gdLst/>
              <a:ahLst/>
              <a:cxnLst/>
              <a:rect l="l" t="t" r="r" b="b"/>
              <a:pathLst>
                <a:path w="21152" h="20920" extrusionOk="0">
                  <a:moveTo>
                    <a:pt x="2387" y="0"/>
                  </a:moveTo>
                  <a:cubicBezTo>
                    <a:pt x="1835" y="0"/>
                    <a:pt x="1283" y="211"/>
                    <a:pt x="863" y="631"/>
                  </a:cubicBezTo>
                  <a:cubicBezTo>
                    <a:pt x="1" y="1472"/>
                    <a:pt x="1" y="2839"/>
                    <a:pt x="863" y="3701"/>
                  </a:cubicBezTo>
                  <a:lnTo>
                    <a:pt x="18082" y="20920"/>
                  </a:lnTo>
                  <a:lnTo>
                    <a:pt x="21151" y="17871"/>
                  </a:lnTo>
                  <a:lnTo>
                    <a:pt x="3911" y="631"/>
                  </a:lnTo>
                  <a:cubicBezTo>
                    <a:pt x="3491" y="211"/>
                    <a:pt x="2939" y="0"/>
                    <a:pt x="2387" y="0"/>
                  </a:cubicBezTo>
                  <a:close/>
                </a:path>
              </a:pathLst>
            </a:custGeom>
            <a:solidFill>
              <a:srgbClr val="6B8397"/>
            </a:solidFill>
            <a:ln>
              <a:noFill/>
            </a:ln>
          </p:spPr>
          <p:txBody>
            <a:bodyPr spcFirstLastPara="1" wrap="square" lIns="91425" tIns="91425" rIns="91425" bIns="91425" anchor="ctr" anchorCtr="0">
              <a:noAutofit/>
            </a:bodyPr>
            <a:lstStyle/>
            <a:p>
              <a:endParaRPr/>
            </a:p>
          </p:txBody>
        </p:sp>
        <p:sp>
          <p:nvSpPr>
            <p:cNvPr id="9503" name="Google Shape;9503;p66"/>
            <p:cNvSpPr/>
            <p:nvPr/>
          </p:nvSpPr>
          <p:spPr>
            <a:xfrm>
              <a:off x="3788133" y="1761399"/>
              <a:ext cx="73230" cy="72287"/>
            </a:xfrm>
            <a:custGeom>
              <a:avLst/>
              <a:gdLst/>
              <a:ahLst/>
              <a:cxnLst/>
              <a:rect l="l" t="t" r="r" b="b"/>
              <a:pathLst>
                <a:path w="4891" h="4828" extrusionOk="0">
                  <a:moveTo>
                    <a:pt x="3070" y="0"/>
                  </a:moveTo>
                  <a:lnTo>
                    <a:pt x="1" y="3049"/>
                  </a:lnTo>
                  <a:lnTo>
                    <a:pt x="4521" y="4815"/>
                  </a:lnTo>
                  <a:cubicBezTo>
                    <a:pt x="4546" y="4823"/>
                    <a:pt x="4572" y="4827"/>
                    <a:pt x="4597" y="4827"/>
                  </a:cubicBezTo>
                  <a:cubicBezTo>
                    <a:pt x="4756" y="4827"/>
                    <a:pt x="4891" y="4666"/>
                    <a:pt x="4836" y="4520"/>
                  </a:cubicBezTo>
                  <a:lnTo>
                    <a:pt x="3070"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9504" name="Google Shape;9504;p66"/>
            <p:cNvSpPr/>
            <p:nvPr/>
          </p:nvSpPr>
          <p:spPr>
            <a:xfrm>
              <a:off x="3822136" y="1761399"/>
              <a:ext cx="39198" cy="72407"/>
            </a:xfrm>
            <a:custGeom>
              <a:avLst/>
              <a:gdLst/>
              <a:ahLst/>
              <a:cxnLst/>
              <a:rect l="l" t="t" r="r" b="b"/>
              <a:pathLst>
                <a:path w="2618" h="4836" extrusionOk="0">
                  <a:moveTo>
                    <a:pt x="799" y="0"/>
                  </a:moveTo>
                  <a:lnTo>
                    <a:pt x="0" y="778"/>
                  </a:lnTo>
                  <a:lnTo>
                    <a:pt x="1451" y="4499"/>
                  </a:lnTo>
                  <a:lnTo>
                    <a:pt x="2250" y="4815"/>
                  </a:lnTo>
                  <a:cubicBezTo>
                    <a:pt x="2282" y="4829"/>
                    <a:pt x="2313" y="4835"/>
                    <a:pt x="2344" y="4835"/>
                  </a:cubicBezTo>
                  <a:cubicBezTo>
                    <a:pt x="2495" y="4835"/>
                    <a:pt x="2618" y="4678"/>
                    <a:pt x="2565" y="4520"/>
                  </a:cubicBezTo>
                  <a:lnTo>
                    <a:pt x="799" y="0"/>
                  </a:lnTo>
                  <a:close/>
                </a:path>
              </a:pathLst>
            </a:custGeom>
            <a:solidFill>
              <a:srgbClr val="9FB3C2"/>
            </a:solidFill>
            <a:ln>
              <a:noFill/>
            </a:ln>
          </p:spPr>
          <p:txBody>
            <a:bodyPr spcFirstLastPara="1" wrap="square" lIns="91425" tIns="91425" rIns="91425" bIns="91425" anchor="ctr" anchorCtr="0">
              <a:noAutofit/>
            </a:bodyPr>
            <a:lstStyle/>
            <a:p>
              <a:endParaRPr/>
            </a:p>
          </p:txBody>
        </p:sp>
        <p:sp>
          <p:nvSpPr>
            <p:cNvPr id="9505" name="Google Shape;9505;p66"/>
            <p:cNvSpPr/>
            <p:nvPr/>
          </p:nvSpPr>
          <p:spPr>
            <a:xfrm>
              <a:off x="3541656" y="1493781"/>
              <a:ext cx="292458" cy="313270"/>
            </a:xfrm>
            <a:custGeom>
              <a:avLst/>
              <a:gdLst/>
              <a:ahLst/>
              <a:cxnLst/>
              <a:rect l="l" t="t" r="r" b="b"/>
              <a:pathLst>
                <a:path w="19533" h="20923" extrusionOk="0">
                  <a:moveTo>
                    <a:pt x="789" y="0"/>
                  </a:moveTo>
                  <a:cubicBezTo>
                    <a:pt x="524" y="0"/>
                    <a:pt x="257" y="49"/>
                    <a:pt x="1" y="151"/>
                  </a:cubicBezTo>
                  <a:cubicBezTo>
                    <a:pt x="295" y="256"/>
                    <a:pt x="547" y="424"/>
                    <a:pt x="778" y="634"/>
                  </a:cubicBezTo>
                  <a:lnTo>
                    <a:pt x="15706" y="15561"/>
                  </a:lnTo>
                  <a:cubicBezTo>
                    <a:pt x="16967" y="16844"/>
                    <a:pt x="16967" y="18904"/>
                    <a:pt x="15706" y="20166"/>
                  </a:cubicBezTo>
                  <a:lnTo>
                    <a:pt x="16463" y="20923"/>
                  </a:lnTo>
                  <a:lnTo>
                    <a:pt x="19532" y="17874"/>
                  </a:lnTo>
                  <a:lnTo>
                    <a:pt x="2292" y="634"/>
                  </a:lnTo>
                  <a:cubicBezTo>
                    <a:pt x="1893" y="220"/>
                    <a:pt x="1348" y="0"/>
                    <a:pt x="789"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9506" name="Google Shape;9506;p66"/>
            <p:cNvSpPr/>
            <p:nvPr/>
          </p:nvSpPr>
          <p:spPr>
            <a:xfrm>
              <a:off x="3834728" y="1807979"/>
              <a:ext cx="26636" cy="25708"/>
            </a:xfrm>
            <a:custGeom>
              <a:avLst/>
              <a:gdLst/>
              <a:ahLst/>
              <a:cxnLst/>
              <a:rect l="l" t="t" r="r" b="b"/>
              <a:pathLst>
                <a:path w="1779" h="1717" extrusionOk="0">
                  <a:moveTo>
                    <a:pt x="1157" y="1"/>
                  </a:moveTo>
                  <a:lnTo>
                    <a:pt x="0" y="1157"/>
                  </a:lnTo>
                  <a:lnTo>
                    <a:pt x="1409" y="1704"/>
                  </a:lnTo>
                  <a:cubicBezTo>
                    <a:pt x="1434" y="1712"/>
                    <a:pt x="1460" y="1716"/>
                    <a:pt x="1485" y="1716"/>
                  </a:cubicBezTo>
                  <a:cubicBezTo>
                    <a:pt x="1644" y="1716"/>
                    <a:pt x="1779" y="1555"/>
                    <a:pt x="1724" y="1409"/>
                  </a:cubicBezTo>
                  <a:lnTo>
                    <a:pt x="1157" y="1"/>
                  </a:lnTo>
                  <a:close/>
                </a:path>
              </a:pathLst>
            </a:custGeom>
            <a:solidFill>
              <a:srgbClr val="29435D"/>
            </a:solidFill>
            <a:ln>
              <a:noFill/>
            </a:ln>
          </p:spPr>
          <p:txBody>
            <a:bodyPr spcFirstLastPara="1" wrap="square" lIns="91425" tIns="91425" rIns="91425" bIns="91425" anchor="ctr" anchorCtr="0">
              <a:noAutofit/>
            </a:bodyPr>
            <a:lstStyle/>
            <a:p>
              <a:endParaRPr/>
            </a:p>
          </p:txBody>
        </p:sp>
        <p:sp>
          <p:nvSpPr>
            <p:cNvPr id="9507" name="Google Shape;9507;p66"/>
            <p:cNvSpPr/>
            <p:nvPr/>
          </p:nvSpPr>
          <p:spPr>
            <a:xfrm>
              <a:off x="3552047" y="1524984"/>
              <a:ext cx="68320" cy="68334"/>
            </a:xfrm>
            <a:custGeom>
              <a:avLst/>
              <a:gdLst/>
              <a:ahLst/>
              <a:cxnLst/>
              <a:rect l="l" t="t" r="r" b="b"/>
              <a:pathLst>
                <a:path w="4563" h="4564" extrusionOk="0">
                  <a:moveTo>
                    <a:pt x="3049" y="1"/>
                  </a:moveTo>
                  <a:lnTo>
                    <a:pt x="0" y="3070"/>
                  </a:lnTo>
                  <a:lnTo>
                    <a:pt x="1493" y="4563"/>
                  </a:lnTo>
                  <a:lnTo>
                    <a:pt x="4563" y="1494"/>
                  </a:lnTo>
                  <a:lnTo>
                    <a:pt x="3049" y="1"/>
                  </a:lnTo>
                  <a:close/>
                </a:path>
              </a:pathLst>
            </a:custGeom>
            <a:solidFill>
              <a:srgbClr val="29435D"/>
            </a:solidFill>
            <a:ln>
              <a:noFill/>
            </a:ln>
          </p:spPr>
          <p:txBody>
            <a:bodyPr spcFirstLastPara="1" wrap="square" lIns="91425" tIns="91425" rIns="91425" bIns="91425" anchor="ctr" anchorCtr="0">
              <a:noAutofit/>
            </a:bodyPr>
            <a:lstStyle/>
            <a:p>
              <a:endParaRPr/>
            </a:p>
          </p:txBody>
        </p:sp>
        <p:sp>
          <p:nvSpPr>
            <p:cNvPr id="9508" name="Google Shape;9508;p66"/>
            <p:cNvSpPr/>
            <p:nvPr/>
          </p:nvSpPr>
          <p:spPr>
            <a:xfrm>
              <a:off x="3593281" y="1566218"/>
              <a:ext cx="221623" cy="221952"/>
            </a:xfrm>
            <a:custGeom>
              <a:avLst/>
              <a:gdLst/>
              <a:ahLst/>
              <a:cxnLst/>
              <a:rect l="l" t="t" r="r" b="b"/>
              <a:pathLst>
                <a:path w="14802" h="14824" extrusionOk="0">
                  <a:moveTo>
                    <a:pt x="526" y="1"/>
                  </a:moveTo>
                  <a:lnTo>
                    <a:pt x="1" y="548"/>
                  </a:lnTo>
                  <a:lnTo>
                    <a:pt x="14276" y="14823"/>
                  </a:lnTo>
                  <a:lnTo>
                    <a:pt x="14802" y="14298"/>
                  </a:lnTo>
                  <a:lnTo>
                    <a:pt x="526" y="1"/>
                  </a:ln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9509" name="Google Shape;9509;p66"/>
          <p:cNvGrpSpPr/>
          <p:nvPr/>
        </p:nvGrpSpPr>
        <p:grpSpPr>
          <a:xfrm>
            <a:off x="3066325" y="3167447"/>
            <a:ext cx="346598" cy="333183"/>
            <a:chOff x="3066324" y="3350446"/>
            <a:chExt cx="346598" cy="333183"/>
          </a:xfrm>
        </p:grpSpPr>
        <p:sp>
          <p:nvSpPr>
            <p:cNvPr id="9510" name="Google Shape;9510;p66"/>
            <p:cNvSpPr/>
            <p:nvPr/>
          </p:nvSpPr>
          <p:spPr>
            <a:xfrm>
              <a:off x="3077658" y="3672759"/>
              <a:ext cx="297174" cy="10735"/>
            </a:xfrm>
            <a:custGeom>
              <a:avLst/>
              <a:gdLst/>
              <a:ahLst/>
              <a:cxnLst/>
              <a:rect l="l" t="t" r="r" b="b"/>
              <a:pathLst>
                <a:path w="19848" h="717" extrusionOk="0">
                  <a:moveTo>
                    <a:pt x="562" y="0"/>
                  </a:moveTo>
                  <a:cubicBezTo>
                    <a:pt x="550" y="0"/>
                    <a:pt x="538" y="1"/>
                    <a:pt x="526" y="2"/>
                  </a:cubicBezTo>
                  <a:lnTo>
                    <a:pt x="484" y="2"/>
                  </a:lnTo>
                  <a:cubicBezTo>
                    <a:pt x="1" y="2"/>
                    <a:pt x="1" y="717"/>
                    <a:pt x="484" y="717"/>
                  </a:cubicBezTo>
                  <a:lnTo>
                    <a:pt x="526" y="717"/>
                  </a:lnTo>
                  <a:cubicBezTo>
                    <a:pt x="737" y="717"/>
                    <a:pt x="905" y="549"/>
                    <a:pt x="905" y="360"/>
                  </a:cubicBezTo>
                  <a:cubicBezTo>
                    <a:pt x="905" y="161"/>
                    <a:pt x="755" y="0"/>
                    <a:pt x="562" y="0"/>
                  </a:cubicBezTo>
                  <a:close/>
                  <a:moveTo>
                    <a:pt x="2418" y="2"/>
                  </a:moveTo>
                  <a:cubicBezTo>
                    <a:pt x="1935" y="2"/>
                    <a:pt x="1935" y="717"/>
                    <a:pt x="2418" y="717"/>
                  </a:cubicBezTo>
                  <a:lnTo>
                    <a:pt x="19364" y="717"/>
                  </a:lnTo>
                  <a:cubicBezTo>
                    <a:pt x="19848" y="717"/>
                    <a:pt x="19848" y="2"/>
                    <a:pt x="19364" y="2"/>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9511" name="Google Shape;9511;p66"/>
            <p:cNvSpPr/>
            <p:nvPr/>
          </p:nvSpPr>
          <p:spPr>
            <a:xfrm>
              <a:off x="3066324" y="3350446"/>
              <a:ext cx="346598" cy="333183"/>
            </a:xfrm>
            <a:custGeom>
              <a:avLst/>
              <a:gdLst/>
              <a:ahLst/>
              <a:cxnLst/>
              <a:rect l="l" t="t" r="r" b="b"/>
              <a:pathLst>
                <a:path w="23149" h="22253" extrusionOk="0">
                  <a:moveTo>
                    <a:pt x="12045" y="0"/>
                  </a:moveTo>
                  <a:cubicBezTo>
                    <a:pt x="12032" y="0"/>
                    <a:pt x="12019" y="0"/>
                    <a:pt x="12006" y="0"/>
                  </a:cubicBezTo>
                  <a:cubicBezTo>
                    <a:pt x="7506" y="0"/>
                    <a:pt x="3449" y="2691"/>
                    <a:pt x="1725" y="6854"/>
                  </a:cubicBezTo>
                  <a:cubicBezTo>
                    <a:pt x="1" y="11017"/>
                    <a:pt x="968" y="15811"/>
                    <a:pt x="4143" y="18985"/>
                  </a:cubicBezTo>
                  <a:cubicBezTo>
                    <a:pt x="6265" y="21122"/>
                    <a:pt x="9111" y="22253"/>
                    <a:pt x="12008" y="22253"/>
                  </a:cubicBezTo>
                  <a:cubicBezTo>
                    <a:pt x="13444" y="22253"/>
                    <a:pt x="14894" y="21974"/>
                    <a:pt x="16274" y="21403"/>
                  </a:cubicBezTo>
                  <a:cubicBezTo>
                    <a:pt x="20436" y="19679"/>
                    <a:pt x="23149" y="15621"/>
                    <a:pt x="23149" y="11122"/>
                  </a:cubicBezTo>
                  <a:cubicBezTo>
                    <a:pt x="23149" y="4975"/>
                    <a:pt x="18187" y="0"/>
                    <a:pt x="12045" y="0"/>
                  </a:cubicBez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9512" name="Google Shape;9512;p66"/>
            <p:cNvSpPr/>
            <p:nvPr/>
          </p:nvSpPr>
          <p:spPr>
            <a:xfrm>
              <a:off x="3079545" y="3516970"/>
              <a:ext cx="333378" cy="166524"/>
            </a:xfrm>
            <a:custGeom>
              <a:avLst/>
              <a:gdLst/>
              <a:ahLst/>
              <a:cxnLst/>
              <a:rect l="l" t="t" r="r" b="b"/>
              <a:pathLst>
                <a:path w="22266" h="11122" extrusionOk="0">
                  <a:moveTo>
                    <a:pt x="1" y="0"/>
                  </a:moveTo>
                  <a:cubicBezTo>
                    <a:pt x="1" y="6139"/>
                    <a:pt x="4984" y="11122"/>
                    <a:pt x="11123" y="11122"/>
                  </a:cubicBezTo>
                  <a:cubicBezTo>
                    <a:pt x="17283" y="11122"/>
                    <a:pt x="22266" y="6139"/>
                    <a:pt x="22266" y="0"/>
                  </a:cubicBezTo>
                  <a:close/>
                </a:path>
              </a:pathLst>
            </a:custGeom>
            <a:solidFill>
              <a:srgbClr val="ABBCCA"/>
            </a:solidFill>
            <a:ln>
              <a:noFill/>
            </a:ln>
          </p:spPr>
          <p:txBody>
            <a:bodyPr spcFirstLastPara="1" wrap="square" lIns="91425" tIns="91425" rIns="91425" bIns="91425" anchor="ctr" anchorCtr="0">
              <a:noAutofit/>
            </a:bodyPr>
            <a:lstStyle/>
            <a:p>
              <a:endParaRPr/>
            </a:p>
          </p:txBody>
        </p:sp>
        <p:sp>
          <p:nvSpPr>
            <p:cNvPr id="9513" name="Google Shape;9513;p66"/>
            <p:cNvSpPr/>
            <p:nvPr/>
          </p:nvSpPr>
          <p:spPr>
            <a:xfrm>
              <a:off x="3079545" y="3371841"/>
              <a:ext cx="333378" cy="145143"/>
            </a:xfrm>
            <a:custGeom>
              <a:avLst/>
              <a:gdLst/>
              <a:ahLst/>
              <a:cxnLst/>
              <a:rect l="l" t="t" r="r" b="b"/>
              <a:pathLst>
                <a:path w="22266" h="9694" extrusionOk="0">
                  <a:moveTo>
                    <a:pt x="11123" y="1"/>
                  </a:moveTo>
                  <a:cubicBezTo>
                    <a:pt x="7380" y="1"/>
                    <a:pt x="3995" y="1473"/>
                    <a:pt x="1704" y="3764"/>
                  </a:cubicBezTo>
                  <a:cubicBezTo>
                    <a:pt x="590" y="5551"/>
                    <a:pt x="1" y="7591"/>
                    <a:pt x="1" y="9693"/>
                  </a:cubicBezTo>
                  <a:lnTo>
                    <a:pt x="22266" y="9693"/>
                  </a:lnTo>
                  <a:cubicBezTo>
                    <a:pt x="22266" y="7591"/>
                    <a:pt x="21677" y="5551"/>
                    <a:pt x="20563" y="3764"/>
                  </a:cubicBezTo>
                  <a:cubicBezTo>
                    <a:pt x="18250" y="1473"/>
                    <a:pt x="14886" y="1"/>
                    <a:pt x="11123" y="1"/>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9514" name="Google Shape;9514;p66"/>
            <p:cNvSpPr/>
            <p:nvPr/>
          </p:nvSpPr>
          <p:spPr>
            <a:xfrm>
              <a:off x="3188784" y="3371841"/>
              <a:ext cx="224138" cy="145143"/>
            </a:xfrm>
            <a:custGeom>
              <a:avLst/>
              <a:gdLst/>
              <a:ahLst/>
              <a:cxnLst/>
              <a:rect l="l" t="t" r="r" b="b"/>
              <a:pathLst>
                <a:path w="14970" h="9694" extrusionOk="0">
                  <a:moveTo>
                    <a:pt x="3827" y="1"/>
                  </a:moveTo>
                  <a:cubicBezTo>
                    <a:pt x="2544" y="1"/>
                    <a:pt x="1241" y="190"/>
                    <a:pt x="0" y="526"/>
                  </a:cubicBezTo>
                  <a:cubicBezTo>
                    <a:pt x="3007" y="2608"/>
                    <a:pt x="4794" y="6035"/>
                    <a:pt x="4794" y="9693"/>
                  </a:cubicBezTo>
                  <a:lnTo>
                    <a:pt x="14970" y="9693"/>
                  </a:lnTo>
                  <a:cubicBezTo>
                    <a:pt x="14970" y="7591"/>
                    <a:pt x="14381" y="5551"/>
                    <a:pt x="13267" y="3764"/>
                  </a:cubicBezTo>
                  <a:cubicBezTo>
                    <a:pt x="10954" y="1473"/>
                    <a:pt x="7590" y="1"/>
                    <a:pt x="3827"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9515" name="Google Shape;9515;p66"/>
            <p:cNvSpPr/>
            <p:nvPr/>
          </p:nvSpPr>
          <p:spPr>
            <a:xfrm>
              <a:off x="3079545" y="3516970"/>
              <a:ext cx="333378" cy="144814"/>
            </a:xfrm>
            <a:custGeom>
              <a:avLst/>
              <a:gdLst/>
              <a:ahLst/>
              <a:cxnLst/>
              <a:rect l="l" t="t" r="r" b="b"/>
              <a:pathLst>
                <a:path w="22266" h="9672" extrusionOk="0">
                  <a:moveTo>
                    <a:pt x="1" y="0"/>
                  </a:moveTo>
                  <a:cubicBezTo>
                    <a:pt x="1" y="2081"/>
                    <a:pt x="590" y="4142"/>
                    <a:pt x="1704" y="5908"/>
                  </a:cubicBezTo>
                  <a:cubicBezTo>
                    <a:pt x="4016" y="8221"/>
                    <a:pt x="7380" y="9671"/>
                    <a:pt x="11123" y="9671"/>
                  </a:cubicBezTo>
                  <a:cubicBezTo>
                    <a:pt x="14886" y="9671"/>
                    <a:pt x="18250" y="8221"/>
                    <a:pt x="20563" y="5908"/>
                  </a:cubicBezTo>
                  <a:cubicBezTo>
                    <a:pt x="21677" y="4142"/>
                    <a:pt x="22266" y="2081"/>
                    <a:pt x="22266"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516" name="Google Shape;9516;p66"/>
            <p:cNvSpPr/>
            <p:nvPr/>
          </p:nvSpPr>
          <p:spPr>
            <a:xfrm>
              <a:off x="3079545" y="3516970"/>
              <a:ext cx="181018" cy="136938"/>
            </a:xfrm>
            <a:custGeom>
              <a:avLst/>
              <a:gdLst/>
              <a:ahLst/>
              <a:cxnLst/>
              <a:rect l="l" t="t" r="r" b="b"/>
              <a:pathLst>
                <a:path w="12090" h="9146" extrusionOk="0">
                  <a:moveTo>
                    <a:pt x="1" y="0"/>
                  </a:moveTo>
                  <a:cubicBezTo>
                    <a:pt x="1" y="2081"/>
                    <a:pt x="590" y="4142"/>
                    <a:pt x="1704" y="5908"/>
                  </a:cubicBezTo>
                  <a:cubicBezTo>
                    <a:pt x="3260" y="7443"/>
                    <a:pt x="5194" y="8557"/>
                    <a:pt x="7296" y="9146"/>
                  </a:cubicBezTo>
                  <a:cubicBezTo>
                    <a:pt x="10303" y="7064"/>
                    <a:pt x="12090" y="3658"/>
                    <a:pt x="12090" y="0"/>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517" name="Google Shape;9517;p66"/>
            <p:cNvSpPr/>
            <p:nvPr/>
          </p:nvSpPr>
          <p:spPr>
            <a:xfrm>
              <a:off x="3079545" y="3430084"/>
              <a:ext cx="333378" cy="173771"/>
            </a:xfrm>
            <a:custGeom>
              <a:avLst/>
              <a:gdLst/>
              <a:ahLst/>
              <a:cxnLst/>
              <a:rect l="l" t="t" r="r" b="b"/>
              <a:pathLst>
                <a:path w="22266" h="11606" extrusionOk="0">
                  <a:moveTo>
                    <a:pt x="11123" y="0"/>
                  </a:moveTo>
                  <a:cubicBezTo>
                    <a:pt x="4984" y="0"/>
                    <a:pt x="1" y="2586"/>
                    <a:pt x="1" y="5803"/>
                  </a:cubicBezTo>
                  <a:cubicBezTo>
                    <a:pt x="1" y="8999"/>
                    <a:pt x="4984" y="11606"/>
                    <a:pt x="11123" y="11606"/>
                  </a:cubicBezTo>
                  <a:cubicBezTo>
                    <a:pt x="17262" y="11606"/>
                    <a:pt x="22266" y="8999"/>
                    <a:pt x="22266" y="5803"/>
                  </a:cubicBezTo>
                  <a:cubicBezTo>
                    <a:pt x="22266" y="2586"/>
                    <a:pt x="17262" y="0"/>
                    <a:pt x="11123" y="0"/>
                  </a:cubicBezTo>
                  <a:close/>
                </a:path>
              </a:pathLst>
            </a:custGeom>
            <a:solidFill>
              <a:srgbClr val="ABBCCA"/>
            </a:solidFill>
            <a:ln>
              <a:noFill/>
            </a:ln>
          </p:spPr>
          <p:txBody>
            <a:bodyPr spcFirstLastPara="1" wrap="square" lIns="91425" tIns="91425" rIns="91425" bIns="91425" anchor="ctr" anchorCtr="0">
              <a:noAutofit/>
            </a:bodyPr>
            <a:lstStyle/>
            <a:p>
              <a:endParaRPr/>
            </a:p>
          </p:txBody>
        </p:sp>
        <p:sp>
          <p:nvSpPr>
            <p:cNvPr id="9518" name="Google Shape;9518;p66"/>
            <p:cNvSpPr/>
            <p:nvPr/>
          </p:nvSpPr>
          <p:spPr>
            <a:xfrm>
              <a:off x="3079545" y="3444563"/>
              <a:ext cx="333378" cy="144814"/>
            </a:xfrm>
            <a:custGeom>
              <a:avLst/>
              <a:gdLst/>
              <a:ahLst/>
              <a:cxnLst/>
              <a:rect l="l" t="t" r="r" b="b"/>
              <a:pathLst>
                <a:path w="22266" h="9672" extrusionOk="0">
                  <a:moveTo>
                    <a:pt x="11123" y="0"/>
                  </a:moveTo>
                  <a:cubicBezTo>
                    <a:pt x="4984" y="0"/>
                    <a:pt x="1" y="2166"/>
                    <a:pt x="1" y="4836"/>
                  </a:cubicBezTo>
                  <a:cubicBezTo>
                    <a:pt x="1" y="7506"/>
                    <a:pt x="4984" y="9672"/>
                    <a:pt x="11123" y="9672"/>
                  </a:cubicBezTo>
                  <a:cubicBezTo>
                    <a:pt x="17262" y="9672"/>
                    <a:pt x="22266" y="7506"/>
                    <a:pt x="22266" y="4836"/>
                  </a:cubicBezTo>
                  <a:cubicBezTo>
                    <a:pt x="22266" y="2166"/>
                    <a:pt x="17262" y="0"/>
                    <a:pt x="11123" y="0"/>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9519" name="Google Shape;9519;p66"/>
            <p:cNvSpPr/>
            <p:nvPr/>
          </p:nvSpPr>
          <p:spPr>
            <a:xfrm>
              <a:off x="3079545" y="3444563"/>
              <a:ext cx="186692" cy="144814"/>
            </a:xfrm>
            <a:custGeom>
              <a:avLst/>
              <a:gdLst/>
              <a:ahLst/>
              <a:cxnLst/>
              <a:rect l="l" t="t" r="r" b="b"/>
              <a:pathLst>
                <a:path w="12469" h="9672" extrusionOk="0">
                  <a:moveTo>
                    <a:pt x="10997" y="0"/>
                  </a:moveTo>
                  <a:cubicBezTo>
                    <a:pt x="4899" y="21"/>
                    <a:pt x="1" y="2187"/>
                    <a:pt x="1" y="4836"/>
                  </a:cubicBezTo>
                  <a:cubicBezTo>
                    <a:pt x="1" y="7485"/>
                    <a:pt x="4899" y="9630"/>
                    <a:pt x="10997" y="9672"/>
                  </a:cubicBezTo>
                  <a:cubicBezTo>
                    <a:pt x="12468" y="6602"/>
                    <a:pt x="12468" y="3049"/>
                    <a:pt x="10997" y="0"/>
                  </a:cubicBezTo>
                  <a:close/>
                </a:path>
              </a:pathLst>
            </a:custGeom>
            <a:solidFill>
              <a:srgbClr val="9EB2C1"/>
            </a:solidFill>
            <a:ln>
              <a:noFill/>
            </a:ln>
          </p:spPr>
          <p:txBody>
            <a:bodyPr spcFirstLastPara="1" wrap="square" lIns="91425" tIns="91425" rIns="91425" bIns="91425" anchor="ctr" anchorCtr="0">
              <a:noAutofit/>
            </a:bodyPr>
            <a:lstStyle/>
            <a:p>
              <a:endParaRPr/>
            </a:p>
          </p:txBody>
        </p:sp>
      </p:grpSp>
      <p:grpSp>
        <p:nvGrpSpPr>
          <p:cNvPr id="9520" name="Google Shape;9520;p66"/>
          <p:cNvGrpSpPr/>
          <p:nvPr/>
        </p:nvGrpSpPr>
        <p:grpSpPr>
          <a:xfrm>
            <a:off x="1282755" y="1769089"/>
            <a:ext cx="363278" cy="363338"/>
            <a:chOff x="1282755" y="1952089"/>
            <a:chExt cx="363278" cy="363338"/>
          </a:xfrm>
        </p:grpSpPr>
        <p:sp>
          <p:nvSpPr>
            <p:cNvPr id="9521" name="Google Shape;9521;p66"/>
            <p:cNvSpPr/>
            <p:nvPr/>
          </p:nvSpPr>
          <p:spPr>
            <a:xfrm>
              <a:off x="1282755" y="1952089"/>
              <a:ext cx="359924" cy="363338"/>
            </a:xfrm>
            <a:custGeom>
              <a:avLst/>
              <a:gdLst/>
              <a:ahLst/>
              <a:cxnLst/>
              <a:rect l="l" t="t" r="r" b="b"/>
              <a:pathLst>
                <a:path w="24039" h="24267" extrusionOk="0">
                  <a:moveTo>
                    <a:pt x="9104" y="6354"/>
                  </a:moveTo>
                  <a:lnTo>
                    <a:pt x="11711" y="7847"/>
                  </a:lnTo>
                  <a:lnTo>
                    <a:pt x="9104" y="9340"/>
                  </a:lnTo>
                  <a:lnTo>
                    <a:pt x="9104" y="6354"/>
                  </a:lnTo>
                  <a:close/>
                  <a:moveTo>
                    <a:pt x="15747" y="6354"/>
                  </a:moveTo>
                  <a:lnTo>
                    <a:pt x="15747" y="9340"/>
                  </a:lnTo>
                  <a:lnTo>
                    <a:pt x="13140" y="7847"/>
                  </a:lnTo>
                  <a:lnTo>
                    <a:pt x="15747" y="6354"/>
                  </a:lnTo>
                  <a:close/>
                  <a:moveTo>
                    <a:pt x="19431" y="4777"/>
                  </a:moveTo>
                  <a:cubicBezTo>
                    <a:pt x="22823" y="4777"/>
                    <a:pt x="24038" y="9305"/>
                    <a:pt x="21066" y="10980"/>
                  </a:cubicBezTo>
                  <a:lnTo>
                    <a:pt x="19868" y="11673"/>
                  </a:lnTo>
                  <a:lnTo>
                    <a:pt x="16483" y="9739"/>
                  </a:lnTo>
                  <a:lnTo>
                    <a:pt x="16483" y="5934"/>
                  </a:lnTo>
                  <a:cubicBezTo>
                    <a:pt x="17450" y="5450"/>
                    <a:pt x="18102" y="4777"/>
                    <a:pt x="19384" y="4777"/>
                  </a:cubicBezTo>
                  <a:cubicBezTo>
                    <a:pt x="19400" y="4777"/>
                    <a:pt x="19416" y="4777"/>
                    <a:pt x="19431" y="4777"/>
                  </a:cubicBezTo>
                  <a:close/>
                  <a:moveTo>
                    <a:pt x="5422" y="4777"/>
                  </a:moveTo>
                  <a:cubicBezTo>
                    <a:pt x="5430" y="4777"/>
                    <a:pt x="5437" y="4777"/>
                    <a:pt x="5445" y="4777"/>
                  </a:cubicBezTo>
                  <a:cubicBezTo>
                    <a:pt x="6749" y="4777"/>
                    <a:pt x="7422" y="5471"/>
                    <a:pt x="8389" y="5955"/>
                  </a:cubicBezTo>
                  <a:lnTo>
                    <a:pt x="8389" y="9760"/>
                  </a:lnTo>
                  <a:lnTo>
                    <a:pt x="5004" y="11694"/>
                  </a:lnTo>
                  <a:lnTo>
                    <a:pt x="3784" y="11001"/>
                  </a:lnTo>
                  <a:cubicBezTo>
                    <a:pt x="827" y="9302"/>
                    <a:pt x="2034" y="4777"/>
                    <a:pt x="5422" y="4777"/>
                  </a:cubicBezTo>
                  <a:close/>
                  <a:moveTo>
                    <a:pt x="16462" y="10559"/>
                  </a:moveTo>
                  <a:lnTo>
                    <a:pt x="19132" y="12094"/>
                  </a:lnTo>
                  <a:lnTo>
                    <a:pt x="16462" y="13608"/>
                  </a:lnTo>
                  <a:lnTo>
                    <a:pt x="16462" y="10559"/>
                  </a:lnTo>
                  <a:close/>
                  <a:moveTo>
                    <a:pt x="8389" y="10580"/>
                  </a:moveTo>
                  <a:lnTo>
                    <a:pt x="8389" y="13629"/>
                  </a:lnTo>
                  <a:lnTo>
                    <a:pt x="5719" y="12094"/>
                  </a:lnTo>
                  <a:lnTo>
                    <a:pt x="8389" y="10580"/>
                  </a:lnTo>
                  <a:close/>
                  <a:moveTo>
                    <a:pt x="12425" y="8246"/>
                  </a:moveTo>
                  <a:lnTo>
                    <a:pt x="15747" y="10160"/>
                  </a:lnTo>
                  <a:lnTo>
                    <a:pt x="15747" y="14028"/>
                  </a:lnTo>
                  <a:lnTo>
                    <a:pt x="12425" y="15920"/>
                  </a:lnTo>
                  <a:lnTo>
                    <a:pt x="9083" y="14028"/>
                  </a:lnTo>
                  <a:lnTo>
                    <a:pt x="9083" y="10160"/>
                  </a:lnTo>
                  <a:lnTo>
                    <a:pt x="12425" y="8246"/>
                  </a:lnTo>
                  <a:close/>
                  <a:moveTo>
                    <a:pt x="9104" y="14848"/>
                  </a:moveTo>
                  <a:lnTo>
                    <a:pt x="11711" y="16341"/>
                  </a:lnTo>
                  <a:lnTo>
                    <a:pt x="9104" y="17834"/>
                  </a:lnTo>
                  <a:lnTo>
                    <a:pt x="9104" y="14848"/>
                  </a:lnTo>
                  <a:close/>
                  <a:moveTo>
                    <a:pt x="15747" y="14848"/>
                  </a:moveTo>
                  <a:lnTo>
                    <a:pt x="15747" y="17834"/>
                  </a:lnTo>
                  <a:lnTo>
                    <a:pt x="13140" y="16341"/>
                  </a:lnTo>
                  <a:lnTo>
                    <a:pt x="15747" y="14848"/>
                  </a:lnTo>
                  <a:close/>
                  <a:moveTo>
                    <a:pt x="19847" y="12493"/>
                  </a:moveTo>
                  <a:lnTo>
                    <a:pt x="21066" y="13187"/>
                  </a:lnTo>
                  <a:cubicBezTo>
                    <a:pt x="22643" y="14112"/>
                    <a:pt x="23211" y="16131"/>
                    <a:pt x="22286" y="17728"/>
                  </a:cubicBezTo>
                  <a:cubicBezTo>
                    <a:pt x="21677" y="18805"/>
                    <a:pt x="20553" y="19414"/>
                    <a:pt x="19395" y="19414"/>
                  </a:cubicBezTo>
                  <a:cubicBezTo>
                    <a:pt x="18835" y="19414"/>
                    <a:pt x="18266" y="19271"/>
                    <a:pt x="17745" y="18969"/>
                  </a:cubicBezTo>
                  <a:lnTo>
                    <a:pt x="17745" y="18990"/>
                  </a:lnTo>
                  <a:lnTo>
                    <a:pt x="16462" y="18254"/>
                  </a:lnTo>
                  <a:lnTo>
                    <a:pt x="16462" y="14428"/>
                  </a:lnTo>
                  <a:lnTo>
                    <a:pt x="19847" y="12493"/>
                  </a:lnTo>
                  <a:close/>
                  <a:moveTo>
                    <a:pt x="12425" y="16761"/>
                  </a:moveTo>
                  <a:lnTo>
                    <a:pt x="15747" y="18653"/>
                  </a:lnTo>
                  <a:lnTo>
                    <a:pt x="15747" y="20146"/>
                  </a:lnTo>
                  <a:cubicBezTo>
                    <a:pt x="15747" y="21975"/>
                    <a:pt x="14254" y="23468"/>
                    <a:pt x="12425" y="23468"/>
                  </a:cubicBezTo>
                  <a:cubicBezTo>
                    <a:pt x="10575" y="23468"/>
                    <a:pt x="9104" y="21975"/>
                    <a:pt x="9104" y="20146"/>
                  </a:cubicBezTo>
                  <a:lnTo>
                    <a:pt x="9104" y="18653"/>
                  </a:lnTo>
                  <a:lnTo>
                    <a:pt x="12425" y="16761"/>
                  </a:lnTo>
                  <a:close/>
                  <a:moveTo>
                    <a:pt x="12456" y="1"/>
                  </a:moveTo>
                  <a:cubicBezTo>
                    <a:pt x="10392" y="1"/>
                    <a:pt x="8375" y="1555"/>
                    <a:pt x="8389" y="4042"/>
                  </a:cubicBezTo>
                  <a:lnTo>
                    <a:pt x="8389" y="5114"/>
                  </a:lnTo>
                  <a:lnTo>
                    <a:pt x="7443" y="4588"/>
                  </a:lnTo>
                  <a:cubicBezTo>
                    <a:pt x="6831" y="4256"/>
                    <a:pt x="6173" y="4098"/>
                    <a:pt x="5524" y="4098"/>
                  </a:cubicBezTo>
                  <a:cubicBezTo>
                    <a:pt x="4123" y="4098"/>
                    <a:pt x="2766" y="4836"/>
                    <a:pt x="2018" y="6144"/>
                  </a:cubicBezTo>
                  <a:cubicBezTo>
                    <a:pt x="925" y="8036"/>
                    <a:pt x="1556" y="10475"/>
                    <a:pt x="3427" y="11610"/>
                  </a:cubicBezTo>
                  <a:lnTo>
                    <a:pt x="4289" y="12094"/>
                  </a:lnTo>
                  <a:lnTo>
                    <a:pt x="3427" y="12577"/>
                  </a:lnTo>
                  <a:cubicBezTo>
                    <a:pt x="0" y="14554"/>
                    <a:pt x="1156" y="19768"/>
                    <a:pt x="5109" y="20104"/>
                  </a:cubicBezTo>
                  <a:lnTo>
                    <a:pt x="5130" y="20104"/>
                  </a:lnTo>
                  <a:cubicBezTo>
                    <a:pt x="5571" y="20104"/>
                    <a:pt x="5592" y="19452"/>
                    <a:pt x="5172" y="19389"/>
                  </a:cubicBezTo>
                  <a:cubicBezTo>
                    <a:pt x="1913" y="19116"/>
                    <a:pt x="967" y="14806"/>
                    <a:pt x="3784" y="13187"/>
                  </a:cubicBezTo>
                  <a:lnTo>
                    <a:pt x="5004" y="12493"/>
                  </a:lnTo>
                  <a:lnTo>
                    <a:pt x="8389" y="14428"/>
                  </a:lnTo>
                  <a:lnTo>
                    <a:pt x="8389" y="18233"/>
                  </a:lnTo>
                  <a:cubicBezTo>
                    <a:pt x="7253" y="18864"/>
                    <a:pt x="6980" y="19095"/>
                    <a:pt x="6433" y="19263"/>
                  </a:cubicBezTo>
                  <a:cubicBezTo>
                    <a:pt x="5988" y="19356"/>
                    <a:pt x="6116" y="19972"/>
                    <a:pt x="6484" y="19972"/>
                  </a:cubicBezTo>
                  <a:cubicBezTo>
                    <a:pt x="6533" y="19972"/>
                    <a:pt x="6587" y="19961"/>
                    <a:pt x="6644" y="19936"/>
                  </a:cubicBezTo>
                  <a:cubicBezTo>
                    <a:pt x="7295" y="19747"/>
                    <a:pt x="7611" y="19494"/>
                    <a:pt x="8389" y="19053"/>
                  </a:cubicBezTo>
                  <a:lnTo>
                    <a:pt x="8389" y="20125"/>
                  </a:lnTo>
                  <a:cubicBezTo>
                    <a:pt x="8326" y="22396"/>
                    <a:pt x="10155" y="24267"/>
                    <a:pt x="12425" y="24267"/>
                  </a:cubicBezTo>
                  <a:cubicBezTo>
                    <a:pt x="14696" y="24267"/>
                    <a:pt x="16525" y="22396"/>
                    <a:pt x="16462" y="20125"/>
                  </a:cubicBezTo>
                  <a:lnTo>
                    <a:pt x="16462" y="19074"/>
                  </a:lnTo>
                  <a:cubicBezTo>
                    <a:pt x="17093" y="19368"/>
                    <a:pt x="17913" y="20125"/>
                    <a:pt x="19384" y="20125"/>
                  </a:cubicBezTo>
                  <a:cubicBezTo>
                    <a:pt x="21235" y="20125"/>
                    <a:pt x="22832" y="18885"/>
                    <a:pt x="23316" y="17119"/>
                  </a:cubicBezTo>
                  <a:cubicBezTo>
                    <a:pt x="23779" y="15332"/>
                    <a:pt x="23001" y="13481"/>
                    <a:pt x="21403" y="12556"/>
                  </a:cubicBezTo>
                  <a:lnTo>
                    <a:pt x="21403" y="12577"/>
                  </a:lnTo>
                  <a:lnTo>
                    <a:pt x="20562" y="12094"/>
                  </a:lnTo>
                  <a:lnTo>
                    <a:pt x="21403" y="11610"/>
                  </a:lnTo>
                  <a:cubicBezTo>
                    <a:pt x="23337" y="10496"/>
                    <a:pt x="24010" y="8036"/>
                    <a:pt x="22917" y="6081"/>
                  </a:cubicBezTo>
                  <a:cubicBezTo>
                    <a:pt x="22167" y="4780"/>
                    <a:pt x="20800" y="4050"/>
                    <a:pt x="19396" y="4050"/>
                  </a:cubicBezTo>
                  <a:cubicBezTo>
                    <a:pt x="18713" y="4050"/>
                    <a:pt x="18021" y="4223"/>
                    <a:pt x="17387" y="4588"/>
                  </a:cubicBezTo>
                  <a:lnTo>
                    <a:pt x="16462" y="5114"/>
                  </a:lnTo>
                  <a:cubicBezTo>
                    <a:pt x="16441" y="4231"/>
                    <a:pt x="16504" y="3831"/>
                    <a:pt x="16357" y="3159"/>
                  </a:cubicBezTo>
                  <a:cubicBezTo>
                    <a:pt x="16322" y="2958"/>
                    <a:pt x="16171" y="2869"/>
                    <a:pt x="16017" y="2869"/>
                  </a:cubicBezTo>
                  <a:cubicBezTo>
                    <a:pt x="15800" y="2869"/>
                    <a:pt x="15577" y="3044"/>
                    <a:pt x="15663" y="3327"/>
                  </a:cubicBezTo>
                  <a:cubicBezTo>
                    <a:pt x="15789" y="3894"/>
                    <a:pt x="15726" y="4210"/>
                    <a:pt x="15747" y="5513"/>
                  </a:cubicBezTo>
                  <a:lnTo>
                    <a:pt x="12425" y="7426"/>
                  </a:lnTo>
                  <a:lnTo>
                    <a:pt x="9083" y="5513"/>
                  </a:lnTo>
                  <a:lnTo>
                    <a:pt x="9083" y="4042"/>
                  </a:lnTo>
                  <a:cubicBezTo>
                    <a:pt x="9083" y="1991"/>
                    <a:pt x="10748" y="706"/>
                    <a:pt x="12449" y="706"/>
                  </a:cubicBezTo>
                  <a:cubicBezTo>
                    <a:pt x="13451" y="706"/>
                    <a:pt x="14465" y="1152"/>
                    <a:pt x="15159" y="2149"/>
                  </a:cubicBezTo>
                  <a:cubicBezTo>
                    <a:pt x="15233" y="2280"/>
                    <a:pt x="15341" y="2333"/>
                    <a:pt x="15448" y="2333"/>
                  </a:cubicBezTo>
                  <a:cubicBezTo>
                    <a:pt x="15703" y="2333"/>
                    <a:pt x="15954" y="2031"/>
                    <a:pt x="15747" y="1750"/>
                  </a:cubicBezTo>
                  <a:cubicBezTo>
                    <a:pt x="14905" y="541"/>
                    <a:pt x="13672" y="1"/>
                    <a:pt x="12456"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9522" name="Google Shape;9522;p66"/>
            <p:cNvSpPr/>
            <p:nvPr/>
          </p:nvSpPr>
          <p:spPr>
            <a:xfrm>
              <a:off x="1437900" y="2104404"/>
              <a:ext cx="61118" cy="57644"/>
            </a:xfrm>
            <a:custGeom>
              <a:avLst/>
              <a:gdLst/>
              <a:ahLst/>
              <a:cxnLst/>
              <a:rect l="l" t="t" r="r" b="b"/>
              <a:pathLst>
                <a:path w="4082" h="3850" extrusionOk="0">
                  <a:moveTo>
                    <a:pt x="2068" y="1"/>
                  </a:moveTo>
                  <a:cubicBezTo>
                    <a:pt x="1176" y="1"/>
                    <a:pt x="288" y="589"/>
                    <a:pt x="150" y="1690"/>
                  </a:cubicBezTo>
                  <a:cubicBezTo>
                    <a:pt x="1" y="2980"/>
                    <a:pt x="1036" y="3849"/>
                    <a:pt x="2094" y="3849"/>
                  </a:cubicBezTo>
                  <a:cubicBezTo>
                    <a:pt x="2673" y="3849"/>
                    <a:pt x="3259" y="3588"/>
                    <a:pt x="3661" y="2993"/>
                  </a:cubicBezTo>
                  <a:cubicBezTo>
                    <a:pt x="3998" y="2489"/>
                    <a:pt x="4082" y="1837"/>
                    <a:pt x="3871" y="1269"/>
                  </a:cubicBezTo>
                  <a:cubicBezTo>
                    <a:pt x="3556" y="409"/>
                    <a:pt x="2811" y="1"/>
                    <a:pt x="2068" y="1"/>
                  </a:cubicBezTo>
                  <a:close/>
                </a:path>
              </a:pathLst>
            </a:custGeom>
            <a:solidFill>
              <a:srgbClr val="688195"/>
            </a:solidFill>
            <a:ln>
              <a:noFill/>
            </a:ln>
          </p:spPr>
          <p:txBody>
            <a:bodyPr spcFirstLastPara="1" wrap="square" lIns="91425" tIns="91425" rIns="91425" bIns="91425" anchor="ctr" anchorCtr="0">
              <a:noAutofit/>
            </a:bodyPr>
            <a:lstStyle/>
            <a:p>
              <a:endParaRPr/>
            </a:p>
          </p:txBody>
        </p:sp>
        <p:sp>
          <p:nvSpPr>
            <p:cNvPr id="9523" name="Google Shape;9523;p66"/>
            <p:cNvSpPr/>
            <p:nvPr/>
          </p:nvSpPr>
          <p:spPr>
            <a:xfrm>
              <a:off x="1286214" y="2015019"/>
              <a:ext cx="61148" cy="47313"/>
            </a:xfrm>
            <a:custGeom>
              <a:avLst/>
              <a:gdLst/>
              <a:ahLst/>
              <a:cxnLst/>
              <a:rect l="l" t="t" r="r" b="b"/>
              <a:pathLst>
                <a:path w="4084" h="3160" extrusionOk="0">
                  <a:moveTo>
                    <a:pt x="2042" y="0"/>
                  </a:moveTo>
                  <a:cubicBezTo>
                    <a:pt x="1945" y="0"/>
                    <a:pt x="1846" y="9"/>
                    <a:pt x="1745" y="28"/>
                  </a:cubicBezTo>
                  <a:cubicBezTo>
                    <a:pt x="358" y="301"/>
                    <a:pt x="0" y="2109"/>
                    <a:pt x="1157" y="2887"/>
                  </a:cubicBezTo>
                  <a:cubicBezTo>
                    <a:pt x="1325" y="2992"/>
                    <a:pt x="1493" y="3076"/>
                    <a:pt x="1661" y="3118"/>
                  </a:cubicBezTo>
                  <a:cubicBezTo>
                    <a:pt x="1784" y="3146"/>
                    <a:pt x="1907" y="3160"/>
                    <a:pt x="2029" y="3160"/>
                  </a:cubicBezTo>
                  <a:cubicBezTo>
                    <a:pt x="2549" y="3160"/>
                    <a:pt x="3036" y="2910"/>
                    <a:pt x="3343" y="2467"/>
                  </a:cubicBezTo>
                  <a:cubicBezTo>
                    <a:pt x="4083" y="1396"/>
                    <a:pt x="3254" y="0"/>
                    <a:pt x="2042" y="0"/>
                  </a:cubicBezTo>
                  <a:close/>
                </a:path>
              </a:pathLst>
            </a:custGeom>
            <a:solidFill>
              <a:srgbClr val="C6D2DB"/>
            </a:solidFill>
            <a:ln>
              <a:noFill/>
            </a:ln>
          </p:spPr>
          <p:txBody>
            <a:bodyPr spcFirstLastPara="1" wrap="square" lIns="91425" tIns="91425" rIns="91425" bIns="91425" anchor="ctr" anchorCtr="0">
              <a:noAutofit/>
            </a:bodyPr>
            <a:lstStyle/>
            <a:p>
              <a:endParaRPr/>
            </a:p>
          </p:txBody>
        </p:sp>
        <p:sp>
          <p:nvSpPr>
            <p:cNvPr id="9524" name="Google Shape;9524;p66"/>
            <p:cNvSpPr/>
            <p:nvPr/>
          </p:nvSpPr>
          <p:spPr>
            <a:xfrm>
              <a:off x="1595396" y="2201696"/>
              <a:ext cx="50637" cy="47253"/>
            </a:xfrm>
            <a:custGeom>
              <a:avLst/>
              <a:gdLst/>
              <a:ahLst/>
              <a:cxnLst/>
              <a:rect l="l" t="t" r="r" b="b"/>
              <a:pathLst>
                <a:path w="3382" h="3156" extrusionOk="0">
                  <a:moveTo>
                    <a:pt x="1753" y="0"/>
                  </a:moveTo>
                  <a:cubicBezTo>
                    <a:pt x="1055" y="0"/>
                    <a:pt x="357" y="437"/>
                    <a:pt x="206" y="1289"/>
                  </a:cubicBezTo>
                  <a:cubicBezTo>
                    <a:pt x="0" y="2388"/>
                    <a:pt x="872" y="3155"/>
                    <a:pt x="1771" y="3155"/>
                  </a:cubicBezTo>
                  <a:cubicBezTo>
                    <a:pt x="2247" y="3155"/>
                    <a:pt x="2731" y="2940"/>
                    <a:pt x="3066" y="2445"/>
                  </a:cubicBezTo>
                  <a:cubicBezTo>
                    <a:pt x="3297" y="2088"/>
                    <a:pt x="3381" y="1625"/>
                    <a:pt x="3276" y="1205"/>
                  </a:cubicBezTo>
                  <a:cubicBezTo>
                    <a:pt x="3081" y="395"/>
                    <a:pt x="2417" y="0"/>
                    <a:pt x="1753"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525" name="Google Shape;9525;p66"/>
            <p:cNvSpPr/>
            <p:nvPr/>
          </p:nvSpPr>
          <p:spPr>
            <a:xfrm>
              <a:off x="1452034" y="2121653"/>
              <a:ext cx="46984" cy="40276"/>
            </a:xfrm>
            <a:custGeom>
              <a:avLst/>
              <a:gdLst/>
              <a:ahLst/>
              <a:cxnLst/>
              <a:rect l="l" t="t" r="r" b="b"/>
              <a:pathLst>
                <a:path w="3138" h="2690" extrusionOk="0">
                  <a:moveTo>
                    <a:pt x="2267" y="1"/>
                  </a:moveTo>
                  <a:cubicBezTo>
                    <a:pt x="1007" y="1"/>
                    <a:pt x="1" y="1266"/>
                    <a:pt x="468" y="2577"/>
                  </a:cubicBezTo>
                  <a:cubicBezTo>
                    <a:pt x="679" y="2653"/>
                    <a:pt x="898" y="2690"/>
                    <a:pt x="1115" y="2690"/>
                  </a:cubicBezTo>
                  <a:cubicBezTo>
                    <a:pt x="1737" y="2690"/>
                    <a:pt x="2343" y="2387"/>
                    <a:pt x="2717" y="1841"/>
                  </a:cubicBezTo>
                  <a:cubicBezTo>
                    <a:pt x="3054" y="1337"/>
                    <a:pt x="3138" y="685"/>
                    <a:pt x="2927" y="117"/>
                  </a:cubicBezTo>
                  <a:cubicBezTo>
                    <a:pt x="2704" y="37"/>
                    <a:pt x="2482" y="1"/>
                    <a:pt x="2267" y="1"/>
                  </a:cubicBez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9526" name="Google Shape;9526;p66"/>
            <p:cNvSpPr/>
            <p:nvPr/>
          </p:nvSpPr>
          <p:spPr>
            <a:xfrm>
              <a:off x="1307445" y="2032701"/>
              <a:ext cx="33868" cy="29631"/>
            </a:xfrm>
            <a:custGeom>
              <a:avLst/>
              <a:gdLst/>
              <a:ahLst/>
              <a:cxnLst/>
              <a:rect l="l" t="t" r="r" b="b"/>
              <a:pathLst>
                <a:path w="2262" h="1979" extrusionOk="0">
                  <a:moveTo>
                    <a:pt x="1779" y="1"/>
                  </a:moveTo>
                  <a:cubicBezTo>
                    <a:pt x="788" y="1"/>
                    <a:pt x="0" y="927"/>
                    <a:pt x="243" y="1937"/>
                  </a:cubicBezTo>
                  <a:cubicBezTo>
                    <a:pt x="366" y="1965"/>
                    <a:pt x="489" y="1979"/>
                    <a:pt x="611" y="1979"/>
                  </a:cubicBezTo>
                  <a:cubicBezTo>
                    <a:pt x="1131" y="1979"/>
                    <a:pt x="1618" y="1729"/>
                    <a:pt x="1925" y="1286"/>
                  </a:cubicBezTo>
                  <a:cubicBezTo>
                    <a:pt x="2177" y="928"/>
                    <a:pt x="2262" y="466"/>
                    <a:pt x="2156" y="45"/>
                  </a:cubicBezTo>
                  <a:cubicBezTo>
                    <a:pt x="2029" y="15"/>
                    <a:pt x="1903" y="1"/>
                    <a:pt x="177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9527" name="Google Shape;9527;p66"/>
            <p:cNvSpPr/>
            <p:nvPr/>
          </p:nvSpPr>
          <p:spPr>
            <a:xfrm>
              <a:off x="1612464" y="2219064"/>
              <a:ext cx="33568" cy="29750"/>
            </a:xfrm>
            <a:custGeom>
              <a:avLst/>
              <a:gdLst/>
              <a:ahLst/>
              <a:cxnLst/>
              <a:rect l="l" t="t" r="r" b="b"/>
              <a:pathLst>
                <a:path w="2242" h="1987" extrusionOk="0">
                  <a:moveTo>
                    <a:pt x="1765" y="0"/>
                  </a:moveTo>
                  <a:cubicBezTo>
                    <a:pt x="789" y="0"/>
                    <a:pt x="1" y="927"/>
                    <a:pt x="244" y="1937"/>
                  </a:cubicBezTo>
                  <a:cubicBezTo>
                    <a:pt x="369" y="1970"/>
                    <a:pt x="495" y="1986"/>
                    <a:pt x="621" y="1986"/>
                  </a:cubicBezTo>
                  <a:cubicBezTo>
                    <a:pt x="1129" y="1986"/>
                    <a:pt x="1622" y="1723"/>
                    <a:pt x="1926" y="1285"/>
                  </a:cubicBezTo>
                  <a:cubicBezTo>
                    <a:pt x="2178" y="928"/>
                    <a:pt x="2241" y="465"/>
                    <a:pt x="2136" y="45"/>
                  </a:cubicBezTo>
                  <a:cubicBezTo>
                    <a:pt x="2011" y="14"/>
                    <a:pt x="1886" y="0"/>
                    <a:pt x="1765" y="0"/>
                  </a:cubicBezTo>
                  <a:close/>
                </a:path>
              </a:pathLst>
            </a:custGeom>
            <a:solidFill>
              <a:srgbClr val="4E677C"/>
            </a:solidFill>
            <a:ln>
              <a:noFill/>
            </a:ln>
          </p:spPr>
          <p:txBody>
            <a:bodyPr spcFirstLastPara="1" wrap="square" lIns="91425" tIns="91425" rIns="91425" bIns="91425" anchor="ctr" anchorCtr="0">
              <a:noAutofit/>
            </a:bodyPr>
            <a:lstStyle/>
            <a:p>
              <a:endParaRPr/>
            </a:p>
          </p:txBody>
        </p:sp>
      </p:grpSp>
      <p:grpSp>
        <p:nvGrpSpPr>
          <p:cNvPr id="9528" name="Google Shape;9528;p66"/>
          <p:cNvGrpSpPr/>
          <p:nvPr/>
        </p:nvGrpSpPr>
        <p:grpSpPr>
          <a:xfrm>
            <a:off x="3510094" y="2726281"/>
            <a:ext cx="355133" cy="343574"/>
            <a:chOff x="3510094" y="2909281"/>
            <a:chExt cx="355133" cy="343574"/>
          </a:xfrm>
        </p:grpSpPr>
        <p:sp>
          <p:nvSpPr>
            <p:cNvPr id="9529" name="Google Shape;9529;p66"/>
            <p:cNvSpPr/>
            <p:nvPr/>
          </p:nvSpPr>
          <p:spPr>
            <a:xfrm>
              <a:off x="3583205" y="3134527"/>
              <a:ext cx="50652" cy="47523"/>
            </a:xfrm>
            <a:custGeom>
              <a:avLst/>
              <a:gdLst/>
              <a:ahLst/>
              <a:cxnLst/>
              <a:rect l="l" t="t" r="r" b="b"/>
              <a:pathLst>
                <a:path w="3383" h="3174" extrusionOk="0">
                  <a:moveTo>
                    <a:pt x="2785" y="0"/>
                  </a:moveTo>
                  <a:cubicBezTo>
                    <a:pt x="2689" y="0"/>
                    <a:pt x="2590" y="37"/>
                    <a:pt x="2503" y="125"/>
                  </a:cubicBezTo>
                  <a:lnTo>
                    <a:pt x="148" y="2479"/>
                  </a:lnTo>
                  <a:cubicBezTo>
                    <a:pt x="1" y="2626"/>
                    <a:pt x="1" y="2900"/>
                    <a:pt x="148" y="3047"/>
                  </a:cubicBezTo>
                  <a:cubicBezTo>
                    <a:pt x="232" y="3131"/>
                    <a:pt x="337" y="3173"/>
                    <a:pt x="442" y="3173"/>
                  </a:cubicBezTo>
                  <a:cubicBezTo>
                    <a:pt x="547" y="3173"/>
                    <a:pt x="652" y="3131"/>
                    <a:pt x="737" y="3047"/>
                  </a:cubicBezTo>
                  <a:lnTo>
                    <a:pt x="3091" y="713"/>
                  </a:lnTo>
                  <a:cubicBezTo>
                    <a:pt x="3382" y="406"/>
                    <a:pt x="3102" y="0"/>
                    <a:pt x="2785"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530" name="Google Shape;9530;p66"/>
            <p:cNvSpPr/>
            <p:nvPr/>
          </p:nvSpPr>
          <p:spPr>
            <a:xfrm>
              <a:off x="3655746" y="2909281"/>
              <a:ext cx="209480" cy="192127"/>
            </a:xfrm>
            <a:custGeom>
              <a:avLst/>
              <a:gdLst/>
              <a:ahLst/>
              <a:cxnLst/>
              <a:rect l="l" t="t" r="r" b="b"/>
              <a:pathLst>
                <a:path w="13991" h="12832" extrusionOk="0">
                  <a:moveTo>
                    <a:pt x="12033" y="1"/>
                  </a:moveTo>
                  <a:cubicBezTo>
                    <a:pt x="11708" y="1"/>
                    <a:pt x="11370" y="133"/>
                    <a:pt x="11071" y="452"/>
                  </a:cubicBezTo>
                  <a:lnTo>
                    <a:pt x="1043" y="10501"/>
                  </a:lnTo>
                  <a:cubicBezTo>
                    <a:pt x="1" y="11447"/>
                    <a:pt x="901" y="12832"/>
                    <a:pt x="1947" y="12832"/>
                  </a:cubicBezTo>
                  <a:cubicBezTo>
                    <a:pt x="2273" y="12832"/>
                    <a:pt x="2614" y="12697"/>
                    <a:pt x="2914" y="12372"/>
                  </a:cubicBezTo>
                  <a:lnTo>
                    <a:pt x="12963" y="2323"/>
                  </a:lnTo>
                  <a:lnTo>
                    <a:pt x="12963" y="2344"/>
                  </a:lnTo>
                  <a:cubicBezTo>
                    <a:pt x="13991" y="1381"/>
                    <a:pt x="13082" y="1"/>
                    <a:pt x="12033" y="1"/>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531" name="Google Shape;9531;p66"/>
            <p:cNvSpPr/>
            <p:nvPr/>
          </p:nvSpPr>
          <p:spPr>
            <a:xfrm>
              <a:off x="3673863" y="2923430"/>
              <a:ext cx="184806" cy="179550"/>
            </a:xfrm>
            <a:custGeom>
              <a:avLst/>
              <a:gdLst/>
              <a:ahLst/>
              <a:cxnLst/>
              <a:rect l="l" t="t" r="r" b="b"/>
              <a:pathLst>
                <a:path w="12343" h="11992" extrusionOk="0">
                  <a:moveTo>
                    <a:pt x="11464" y="0"/>
                  </a:moveTo>
                  <a:cubicBezTo>
                    <a:pt x="11187" y="0"/>
                    <a:pt x="10921" y="162"/>
                    <a:pt x="10807" y="453"/>
                  </a:cubicBezTo>
                  <a:lnTo>
                    <a:pt x="758" y="10481"/>
                  </a:lnTo>
                  <a:cubicBezTo>
                    <a:pt x="190" y="10649"/>
                    <a:pt x="1" y="11343"/>
                    <a:pt x="421" y="11764"/>
                  </a:cubicBezTo>
                  <a:cubicBezTo>
                    <a:pt x="577" y="11920"/>
                    <a:pt x="774" y="11992"/>
                    <a:pt x="967" y="11992"/>
                  </a:cubicBezTo>
                  <a:cubicBezTo>
                    <a:pt x="1294" y="11992"/>
                    <a:pt x="1611" y="11784"/>
                    <a:pt x="1704" y="11427"/>
                  </a:cubicBezTo>
                  <a:lnTo>
                    <a:pt x="11753" y="1378"/>
                  </a:lnTo>
                  <a:lnTo>
                    <a:pt x="11753" y="1399"/>
                  </a:lnTo>
                  <a:cubicBezTo>
                    <a:pt x="12216" y="1188"/>
                    <a:pt x="12342" y="579"/>
                    <a:pt x="11985" y="221"/>
                  </a:cubicBezTo>
                  <a:cubicBezTo>
                    <a:pt x="11834" y="71"/>
                    <a:pt x="11647" y="0"/>
                    <a:pt x="11464" y="0"/>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32" name="Google Shape;9532;p66"/>
            <p:cNvSpPr/>
            <p:nvPr/>
          </p:nvSpPr>
          <p:spPr>
            <a:xfrm>
              <a:off x="3541970" y="3007531"/>
              <a:ext cx="218793" cy="216383"/>
            </a:xfrm>
            <a:custGeom>
              <a:avLst/>
              <a:gdLst/>
              <a:ahLst/>
              <a:cxnLst/>
              <a:rect l="l" t="t" r="r" b="b"/>
              <a:pathLst>
                <a:path w="14613" h="14452" extrusionOk="0">
                  <a:moveTo>
                    <a:pt x="11156" y="1"/>
                  </a:moveTo>
                  <a:cubicBezTo>
                    <a:pt x="10596" y="1"/>
                    <a:pt x="10000" y="134"/>
                    <a:pt x="9398" y="428"/>
                  </a:cubicBezTo>
                  <a:cubicBezTo>
                    <a:pt x="7792" y="1240"/>
                    <a:pt x="3601" y="3145"/>
                    <a:pt x="1236" y="3145"/>
                  </a:cubicBezTo>
                  <a:cubicBezTo>
                    <a:pt x="724" y="3145"/>
                    <a:pt x="297" y="3056"/>
                    <a:pt x="1" y="2846"/>
                  </a:cubicBezTo>
                  <a:lnTo>
                    <a:pt x="1" y="2846"/>
                  </a:lnTo>
                  <a:lnTo>
                    <a:pt x="11606" y="14451"/>
                  </a:lnTo>
                  <a:cubicBezTo>
                    <a:pt x="10429" y="12769"/>
                    <a:pt x="13036" y="7009"/>
                    <a:pt x="14003" y="5032"/>
                  </a:cubicBezTo>
                  <a:cubicBezTo>
                    <a:pt x="14612" y="3834"/>
                    <a:pt x="14549" y="2636"/>
                    <a:pt x="14066" y="1732"/>
                  </a:cubicBezTo>
                  <a:cubicBezTo>
                    <a:pt x="13525" y="693"/>
                    <a:pt x="12435" y="1"/>
                    <a:pt x="11156"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533" name="Google Shape;9533;p66"/>
            <p:cNvSpPr/>
            <p:nvPr/>
          </p:nvSpPr>
          <p:spPr>
            <a:xfrm>
              <a:off x="3562123" y="3027504"/>
              <a:ext cx="198640" cy="196409"/>
            </a:xfrm>
            <a:custGeom>
              <a:avLst/>
              <a:gdLst/>
              <a:ahLst/>
              <a:cxnLst/>
              <a:rect l="l" t="t" r="r" b="b"/>
              <a:pathLst>
                <a:path w="13267" h="13118" extrusionOk="0">
                  <a:moveTo>
                    <a:pt x="11099" y="0"/>
                  </a:moveTo>
                  <a:cubicBezTo>
                    <a:pt x="10513" y="0"/>
                    <a:pt x="9928" y="148"/>
                    <a:pt x="9398" y="440"/>
                  </a:cubicBezTo>
                  <a:cubicBezTo>
                    <a:pt x="7779" y="1249"/>
                    <a:pt x="3620" y="3145"/>
                    <a:pt x="1256" y="3145"/>
                  </a:cubicBezTo>
                  <a:cubicBezTo>
                    <a:pt x="734" y="3145"/>
                    <a:pt x="300" y="3053"/>
                    <a:pt x="0" y="2836"/>
                  </a:cubicBezTo>
                  <a:lnTo>
                    <a:pt x="0" y="2836"/>
                  </a:lnTo>
                  <a:lnTo>
                    <a:pt x="10260" y="13117"/>
                  </a:lnTo>
                  <a:cubicBezTo>
                    <a:pt x="9083" y="11435"/>
                    <a:pt x="11690" y="5675"/>
                    <a:pt x="12657" y="3698"/>
                  </a:cubicBezTo>
                  <a:cubicBezTo>
                    <a:pt x="13266" y="2500"/>
                    <a:pt x="13203" y="1302"/>
                    <a:pt x="12720" y="398"/>
                  </a:cubicBezTo>
                  <a:cubicBezTo>
                    <a:pt x="12209" y="132"/>
                    <a:pt x="11654" y="0"/>
                    <a:pt x="11099"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534" name="Google Shape;9534;p66"/>
            <p:cNvSpPr/>
            <p:nvPr/>
          </p:nvSpPr>
          <p:spPr>
            <a:xfrm>
              <a:off x="3516562" y="3033523"/>
              <a:ext cx="217446" cy="210304"/>
            </a:xfrm>
            <a:custGeom>
              <a:avLst/>
              <a:gdLst/>
              <a:ahLst/>
              <a:cxnLst/>
              <a:rect l="l" t="t" r="r" b="b"/>
              <a:pathLst>
                <a:path w="14523" h="14046" extrusionOk="0">
                  <a:moveTo>
                    <a:pt x="1642" y="1"/>
                  </a:moveTo>
                  <a:cubicBezTo>
                    <a:pt x="783" y="1"/>
                    <a:pt x="1" y="916"/>
                    <a:pt x="499" y="1867"/>
                  </a:cubicBezTo>
                  <a:cubicBezTo>
                    <a:pt x="562" y="1972"/>
                    <a:pt x="646" y="2077"/>
                    <a:pt x="730" y="2161"/>
                  </a:cubicBezTo>
                  <a:lnTo>
                    <a:pt x="12252" y="13682"/>
                  </a:lnTo>
                  <a:cubicBezTo>
                    <a:pt x="12494" y="13924"/>
                    <a:pt x="12814" y="14045"/>
                    <a:pt x="13135" y="14045"/>
                  </a:cubicBezTo>
                  <a:cubicBezTo>
                    <a:pt x="13455" y="14045"/>
                    <a:pt x="13776" y="13924"/>
                    <a:pt x="14018" y="13682"/>
                  </a:cubicBezTo>
                  <a:cubicBezTo>
                    <a:pt x="14522" y="13178"/>
                    <a:pt x="14522" y="12379"/>
                    <a:pt x="14018" y="11895"/>
                  </a:cubicBezTo>
                  <a:lnTo>
                    <a:pt x="2517" y="374"/>
                  </a:lnTo>
                  <a:cubicBezTo>
                    <a:pt x="2251" y="113"/>
                    <a:pt x="1942" y="1"/>
                    <a:pt x="1642"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535" name="Google Shape;9535;p66"/>
            <p:cNvSpPr/>
            <p:nvPr/>
          </p:nvSpPr>
          <p:spPr>
            <a:xfrm>
              <a:off x="3524033" y="3056041"/>
              <a:ext cx="202413" cy="188100"/>
            </a:xfrm>
            <a:custGeom>
              <a:avLst/>
              <a:gdLst/>
              <a:ahLst/>
              <a:cxnLst/>
              <a:rect l="l" t="t" r="r" b="b"/>
              <a:pathLst>
                <a:path w="13519" h="12563" extrusionOk="0">
                  <a:moveTo>
                    <a:pt x="894" y="0"/>
                  </a:moveTo>
                  <a:cubicBezTo>
                    <a:pt x="573" y="0"/>
                    <a:pt x="252" y="121"/>
                    <a:pt x="0" y="363"/>
                  </a:cubicBezTo>
                  <a:cubicBezTo>
                    <a:pt x="63" y="468"/>
                    <a:pt x="147" y="573"/>
                    <a:pt x="231" y="657"/>
                  </a:cubicBezTo>
                  <a:lnTo>
                    <a:pt x="11732" y="12200"/>
                  </a:lnTo>
                  <a:cubicBezTo>
                    <a:pt x="11984" y="12441"/>
                    <a:pt x="12305" y="12562"/>
                    <a:pt x="12625" y="12562"/>
                  </a:cubicBezTo>
                  <a:cubicBezTo>
                    <a:pt x="12946" y="12562"/>
                    <a:pt x="13267" y="12441"/>
                    <a:pt x="13519" y="12200"/>
                  </a:cubicBezTo>
                  <a:cubicBezTo>
                    <a:pt x="13456" y="12073"/>
                    <a:pt x="13372" y="11968"/>
                    <a:pt x="13288" y="11884"/>
                  </a:cubicBezTo>
                  <a:lnTo>
                    <a:pt x="1787" y="363"/>
                  </a:lnTo>
                  <a:cubicBezTo>
                    <a:pt x="1535" y="121"/>
                    <a:pt x="1214" y="0"/>
                    <a:pt x="894"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9536" name="Google Shape;9536;p66"/>
            <p:cNvSpPr/>
            <p:nvPr/>
          </p:nvSpPr>
          <p:spPr>
            <a:xfrm>
              <a:off x="3556389" y="3171360"/>
              <a:ext cx="39108" cy="35620"/>
            </a:xfrm>
            <a:custGeom>
              <a:avLst/>
              <a:gdLst/>
              <a:ahLst/>
              <a:cxnLst/>
              <a:rect l="l" t="t" r="r" b="b"/>
              <a:pathLst>
                <a:path w="2612" h="2379" extrusionOk="0">
                  <a:moveTo>
                    <a:pt x="1348" y="0"/>
                  </a:moveTo>
                  <a:cubicBezTo>
                    <a:pt x="840" y="0"/>
                    <a:pt x="335" y="306"/>
                    <a:pt x="194" y="902"/>
                  </a:cubicBezTo>
                  <a:cubicBezTo>
                    <a:pt x="1" y="1735"/>
                    <a:pt x="660" y="2379"/>
                    <a:pt x="1359" y="2379"/>
                  </a:cubicBezTo>
                  <a:cubicBezTo>
                    <a:pt x="1649" y="2379"/>
                    <a:pt x="1945" y="2269"/>
                    <a:pt x="2191" y="2017"/>
                  </a:cubicBezTo>
                  <a:cubicBezTo>
                    <a:pt x="2507" y="1701"/>
                    <a:pt x="2612" y="1239"/>
                    <a:pt x="2486" y="818"/>
                  </a:cubicBezTo>
                  <a:cubicBezTo>
                    <a:pt x="2302" y="269"/>
                    <a:pt x="1824" y="0"/>
                    <a:pt x="1348"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537" name="Google Shape;9537;p66"/>
            <p:cNvSpPr/>
            <p:nvPr/>
          </p:nvSpPr>
          <p:spPr>
            <a:xfrm>
              <a:off x="3573413" y="3180268"/>
              <a:ext cx="22084" cy="21920"/>
            </a:xfrm>
            <a:custGeom>
              <a:avLst/>
              <a:gdLst/>
              <a:ahLst/>
              <a:cxnLst/>
              <a:rect l="l" t="t" r="r" b="b"/>
              <a:pathLst>
                <a:path w="1475" h="1464" extrusionOk="0">
                  <a:moveTo>
                    <a:pt x="821" y="1"/>
                  </a:moveTo>
                  <a:cubicBezTo>
                    <a:pt x="498" y="1"/>
                    <a:pt x="188" y="212"/>
                    <a:pt x="108" y="560"/>
                  </a:cubicBezTo>
                  <a:cubicBezTo>
                    <a:pt x="1" y="1042"/>
                    <a:pt x="364" y="1463"/>
                    <a:pt x="811" y="1463"/>
                  </a:cubicBezTo>
                  <a:cubicBezTo>
                    <a:pt x="890" y="1463"/>
                    <a:pt x="972" y="1450"/>
                    <a:pt x="1054" y="1422"/>
                  </a:cubicBezTo>
                  <a:cubicBezTo>
                    <a:pt x="1370" y="1106"/>
                    <a:pt x="1475" y="644"/>
                    <a:pt x="1349" y="223"/>
                  </a:cubicBezTo>
                  <a:cubicBezTo>
                    <a:pt x="1195" y="70"/>
                    <a:pt x="1006" y="1"/>
                    <a:pt x="821"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9538" name="Google Shape;9538;p66"/>
            <p:cNvSpPr/>
            <p:nvPr/>
          </p:nvSpPr>
          <p:spPr>
            <a:xfrm>
              <a:off x="3510094" y="2969111"/>
              <a:ext cx="174534" cy="41549"/>
            </a:xfrm>
            <a:custGeom>
              <a:avLst/>
              <a:gdLst/>
              <a:ahLst/>
              <a:cxnLst/>
              <a:rect l="l" t="t" r="r" b="b"/>
              <a:pathLst>
                <a:path w="11657" h="2775" extrusionOk="0">
                  <a:moveTo>
                    <a:pt x="7213" y="1"/>
                  </a:moveTo>
                  <a:cubicBezTo>
                    <a:pt x="4756" y="1"/>
                    <a:pt x="2223" y="716"/>
                    <a:pt x="364" y="2027"/>
                  </a:cubicBezTo>
                  <a:cubicBezTo>
                    <a:pt x="0" y="2287"/>
                    <a:pt x="264" y="2774"/>
                    <a:pt x="614" y="2774"/>
                  </a:cubicBezTo>
                  <a:cubicBezTo>
                    <a:pt x="690" y="2774"/>
                    <a:pt x="769" y="2752"/>
                    <a:pt x="847" y="2700"/>
                  </a:cubicBezTo>
                  <a:cubicBezTo>
                    <a:pt x="2563" y="1480"/>
                    <a:pt x="4936" y="816"/>
                    <a:pt x="7221" y="816"/>
                  </a:cubicBezTo>
                  <a:cubicBezTo>
                    <a:pt x="8521" y="816"/>
                    <a:pt x="9792" y="1031"/>
                    <a:pt x="10897" y="1480"/>
                  </a:cubicBezTo>
                  <a:cubicBezTo>
                    <a:pt x="10957" y="1506"/>
                    <a:pt x="11015" y="1517"/>
                    <a:pt x="11069" y="1517"/>
                  </a:cubicBezTo>
                  <a:cubicBezTo>
                    <a:pt x="11465" y="1517"/>
                    <a:pt x="11656" y="908"/>
                    <a:pt x="11212" y="723"/>
                  </a:cubicBezTo>
                  <a:cubicBezTo>
                    <a:pt x="9996" y="234"/>
                    <a:pt x="8617" y="1"/>
                    <a:pt x="7213"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539" name="Google Shape;9539;p66"/>
            <p:cNvSpPr/>
            <p:nvPr/>
          </p:nvSpPr>
          <p:spPr>
            <a:xfrm>
              <a:off x="3529948" y="2930572"/>
              <a:ext cx="133270" cy="33928"/>
            </a:xfrm>
            <a:custGeom>
              <a:avLst/>
              <a:gdLst/>
              <a:ahLst/>
              <a:cxnLst/>
              <a:rect l="l" t="t" r="r" b="b"/>
              <a:pathLst>
                <a:path w="8901" h="2266" extrusionOk="0">
                  <a:moveTo>
                    <a:pt x="5461" y="1"/>
                  </a:moveTo>
                  <a:cubicBezTo>
                    <a:pt x="3626" y="1"/>
                    <a:pt x="1739" y="535"/>
                    <a:pt x="362" y="1510"/>
                  </a:cubicBezTo>
                  <a:cubicBezTo>
                    <a:pt x="1" y="1768"/>
                    <a:pt x="245" y="2265"/>
                    <a:pt x="598" y="2265"/>
                  </a:cubicBezTo>
                  <a:cubicBezTo>
                    <a:pt x="677" y="2265"/>
                    <a:pt x="761" y="2241"/>
                    <a:pt x="846" y="2183"/>
                  </a:cubicBezTo>
                  <a:cubicBezTo>
                    <a:pt x="2092" y="1299"/>
                    <a:pt x="3807" y="816"/>
                    <a:pt x="5465" y="816"/>
                  </a:cubicBezTo>
                  <a:cubicBezTo>
                    <a:pt x="6408" y="816"/>
                    <a:pt x="7333" y="972"/>
                    <a:pt x="8141" y="1300"/>
                  </a:cubicBezTo>
                  <a:cubicBezTo>
                    <a:pt x="8202" y="1325"/>
                    <a:pt x="8259" y="1337"/>
                    <a:pt x="8313" y="1337"/>
                  </a:cubicBezTo>
                  <a:cubicBezTo>
                    <a:pt x="8709" y="1337"/>
                    <a:pt x="8900" y="728"/>
                    <a:pt x="8456" y="543"/>
                  </a:cubicBezTo>
                  <a:cubicBezTo>
                    <a:pt x="7545" y="176"/>
                    <a:pt x="6512" y="1"/>
                    <a:pt x="5461"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540" name="Google Shape;9540;p66"/>
            <p:cNvSpPr/>
            <p:nvPr/>
          </p:nvSpPr>
          <p:spPr>
            <a:xfrm>
              <a:off x="3753292" y="3083980"/>
              <a:ext cx="52793" cy="168875"/>
            </a:xfrm>
            <a:custGeom>
              <a:avLst/>
              <a:gdLst/>
              <a:ahLst/>
              <a:cxnLst/>
              <a:rect l="l" t="t" r="r" b="b"/>
              <a:pathLst>
                <a:path w="3526" h="11279" extrusionOk="0">
                  <a:moveTo>
                    <a:pt x="1806" y="1"/>
                  </a:moveTo>
                  <a:cubicBezTo>
                    <a:pt x="1547" y="1"/>
                    <a:pt x="1290" y="237"/>
                    <a:pt x="1424" y="557"/>
                  </a:cubicBezTo>
                  <a:cubicBezTo>
                    <a:pt x="2664" y="3627"/>
                    <a:pt x="2138" y="7916"/>
                    <a:pt x="225" y="10628"/>
                  </a:cubicBezTo>
                  <a:cubicBezTo>
                    <a:pt x="0" y="10942"/>
                    <a:pt x="267" y="11278"/>
                    <a:pt x="552" y="11278"/>
                  </a:cubicBezTo>
                  <a:cubicBezTo>
                    <a:pt x="668" y="11278"/>
                    <a:pt x="786" y="11223"/>
                    <a:pt x="877" y="11090"/>
                  </a:cubicBezTo>
                  <a:cubicBezTo>
                    <a:pt x="2937" y="8189"/>
                    <a:pt x="3526" y="3606"/>
                    <a:pt x="2180" y="263"/>
                  </a:cubicBezTo>
                  <a:cubicBezTo>
                    <a:pt x="2104" y="79"/>
                    <a:pt x="1954" y="1"/>
                    <a:pt x="1806"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541" name="Google Shape;9541;p66"/>
            <p:cNvSpPr/>
            <p:nvPr/>
          </p:nvSpPr>
          <p:spPr>
            <a:xfrm>
              <a:off x="3799243" y="3105481"/>
              <a:ext cx="43046" cy="127700"/>
            </a:xfrm>
            <a:custGeom>
              <a:avLst/>
              <a:gdLst/>
              <a:ahLst/>
              <a:cxnLst/>
              <a:rect l="l" t="t" r="r" b="b"/>
              <a:pathLst>
                <a:path w="2875" h="8529" extrusionOk="0">
                  <a:moveTo>
                    <a:pt x="1501" y="1"/>
                  </a:moveTo>
                  <a:cubicBezTo>
                    <a:pt x="1239" y="1"/>
                    <a:pt x="973" y="247"/>
                    <a:pt x="1109" y="572"/>
                  </a:cubicBezTo>
                  <a:cubicBezTo>
                    <a:pt x="2013" y="2779"/>
                    <a:pt x="1613" y="5912"/>
                    <a:pt x="226" y="7867"/>
                  </a:cubicBezTo>
                  <a:cubicBezTo>
                    <a:pt x="0" y="8198"/>
                    <a:pt x="280" y="8529"/>
                    <a:pt x="573" y="8529"/>
                  </a:cubicBezTo>
                  <a:cubicBezTo>
                    <a:pt x="690" y="8529"/>
                    <a:pt x="809" y="8477"/>
                    <a:pt x="898" y="8351"/>
                  </a:cubicBezTo>
                  <a:cubicBezTo>
                    <a:pt x="2433" y="6164"/>
                    <a:pt x="2875" y="2737"/>
                    <a:pt x="1866" y="256"/>
                  </a:cubicBezTo>
                  <a:cubicBezTo>
                    <a:pt x="1791" y="77"/>
                    <a:pt x="1646" y="1"/>
                    <a:pt x="1501" y="1"/>
                  </a:cubicBezTo>
                  <a:close/>
                </a:path>
              </a:pathLst>
            </a:custGeom>
            <a:solidFill>
              <a:srgbClr val="ECF0F3"/>
            </a:solidFill>
            <a:ln>
              <a:noFill/>
            </a:ln>
          </p:spPr>
          <p:txBody>
            <a:bodyPr spcFirstLastPara="1" wrap="square" lIns="91425" tIns="91425" rIns="91425" bIns="91425" anchor="ctr" anchorCtr="0">
              <a:noAutofit/>
            </a:bodyPr>
            <a:lstStyle/>
            <a:p>
              <a:endParaRPr/>
            </a:p>
          </p:txBody>
        </p:sp>
      </p:grpSp>
      <p:sp>
        <p:nvSpPr>
          <p:cNvPr id="9542" name="Google Shape;9542;p66"/>
          <p:cNvSpPr/>
          <p:nvPr/>
        </p:nvSpPr>
        <p:spPr>
          <a:xfrm>
            <a:off x="2513885" y="1629081"/>
            <a:ext cx="32745" cy="26456"/>
          </a:xfrm>
          <a:custGeom>
            <a:avLst/>
            <a:gdLst/>
            <a:ahLst/>
            <a:cxnLst/>
            <a:rect l="l" t="t" r="r" b="b"/>
            <a:pathLst>
              <a:path w="2187" h="1767" extrusionOk="0">
                <a:moveTo>
                  <a:pt x="0" y="0"/>
                </a:moveTo>
                <a:cubicBezTo>
                  <a:pt x="105" y="105"/>
                  <a:pt x="168" y="252"/>
                  <a:pt x="168" y="399"/>
                </a:cubicBezTo>
                <a:lnTo>
                  <a:pt x="168" y="1367"/>
                </a:lnTo>
                <a:cubicBezTo>
                  <a:pt x="168" y="1514"/>
                  <a:pt x="105" y="1661"/>
                  <a:pt x="0" y="1766"/>
                </a:cubicBezTo>
                <a:lnTo>
                  <a:pt x="1724" y="1766"/>
                </a:lnTo>
                <a:cubicBezTo>
                  <a:pt x="1976" y="1766"/>
                  <a:pt x="2187" y="1556"/>
                  <a:pt x="2187" y="1304"/>
                </a:cubicBezTo>
                <a:lnTo>
                  <a:pt x="2187" y="463"/>
                </a:lnTo>
                <a:cubicBezTo>
                  <a:pt x="2187" y="210"/>
                  <a:pt x="1976" y="0"/>
                  <a:pt x="1724" y="0"/>
                </a:cubicBezTo>
                <a:close/>
              </a:path>
            </a:pathLst>
          </a:custGeom>
          <a:solidFill>
            <a:srgbClr val="8498A9"/>
          </a:solidFill>
          <a:ln>
            <a:noFill/>
          </a:ln>
        </p:spPr>
        <p:txBody>
          <a:bodyPr spcFirstLastPara="1" wrap="square" lIns="91425" tIns="91425" rIns="91425" bIns="91425" anchor="ctr" anchorCtr="0">
            <a:noAutofit/>
          </a:bodyPr>
          <a:lstStyle/>
          <a:p>
            <a:endParaRPr/>
          </a:p>
        </p:txBody>
      </p:sp>
      <p:grpSp>
        <p:nvGrpSpPr>
          <p:cNvPr id="9543" name="Google Shape;9543;p66"/>
          <p:cNvGrpSpPr/>
          <p:nvPr/>
        </p:nvGrpSpPr>
        <p:grpSpPr>
          <a:xfrm>
            <a:off x="2163843" y="1323973"/>
            <a:ext cx="382787" cy="331566"/>
            <a:chOff x="2163842" y="1506972"/>
            <a:chExt cx="382787" cy="331566"/>
          </a:xfrm>
        </p:grpSpPr>
        <p:sp>
          <p:nvSpPr>
            <p:cNvPr id="9544" name="Google Shape;9544;p66"/>
            <p:cNvSpPr/>
            <p:nvPr/>
          </p:nvSpPr>
          <p:spPr>
            <a:xfrm>
              <a:off x="2247253" y="1506972"/>
              <a:ext cx="214152" cy="101768"/>
            </a:xfrm>
            <a:custGeom>
              <a:avLst/>
              <a:gdLst/>
              <a:ahLst/>
              <a:cxnLst/>
              <a:rect l="l" t="t" r="r" b="b"/>
              <a:pathLst>
                <a:path w="14303" h="6797" extrusionOk="0">
                  <a:moveTo>
                    <a:pt x="7214" y="0"/>
                  </a:moveTo>
                  <a:cubicBezTo>
                    <a:pt x="6739" y="0"/>
                    <a:pt x="6266" y="184"/>
                    <a:pt x="5908" y="552"/>
                  </a:cubicBezTo>
                  <a:lnTo>
                    <a:pt x="253" y="6123"/>
                  </a:lnTo>
                  <a:cubicBezTo>
                    <a:pt x="1" y="6376"/>
                    <a:pt x="169" y="6775"/>
                    <a:pt x="505" y="6796"/>
                  </a:cubicBezTo>
                  <a:cubicBezTo>
                    <a:pt x="610" y="6796"/>
                    <a:pt x="694" y="6754"/>
                    <a:pt x="778" y="6691"/>
                  </a:cubicBezTo>
                  <a:lnTo>
                    <a:pt x="6455" y="1099"/>
                  </a:lnTo>
                  <a:cubicBezTo>
                    <a:pt x="6665" y="878"/>
                    <a:pt x="6944" y="768"/>
                    <a:pt x="7222" y="768"/>
                  </a:cubicBezTo>
                  <a:cubicBezTo>
                    <a:pt x="7501" y="768"/>
                    <a:pt x="7780" y="878"/>
                    <a:pt x="7990" y="1099"/>
                  </a:cubicBezTo>
                  <a:lnTo>
                    <a:pt x="13456" y="6460"/>
                  </a:lnTo>
                  <a:cubicBezTo>
                    <a:pt x="13541" y="6554"/>
                    <a:pt x="13638" y="6594"/>
                    <a:pt x="13732" y="6594"/>
                  </a:cubicBezTo>
                  <a:cubicBezTo>
                    <a:pt x="14036" y="6594"/>
                    <a:pt x="14303" y="6186"/>
                    <a:pt x="13982" y="5913"/>
                  </a:cubicBezTo>
                  <a:lnTo>
                    <a:pt x="8536" y="552"/>
                  </a:lnTo>
                  <a:cubicBezTo>
                    <a:pt x="8168" y="184"/>
                    <a:pt x="7690" y="0"/>
                    <a:pt x="7214"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45" name="Google Shape;9545;p66"/>
            <p:cNvSpPr/>
            <p:nvPr/>
          </p:nvSpPr>
          <p:spPr>
            <a:xfrm>
              <a:off x="2163842" y="1812081"/>
              <a:ext cx="382787" cy="26456"/>
            </a:xfrm>
            <a:custGeom>
              <a:avLst/>
              <a:gdLst/>
              <a:ahLst/>
              <a:cxnLst/>
              <a:rect l="l" t="t" r="r" b="b"/>
              <a:pathLst>
                <a:path w="25566" h="1767" extrusionOk="0">
                  <a:moveTo>
                    <a:pt x="484" y="0"/>
                  </a:moveTo>
                  <a:cubicBezTo>
                    <a:pt x="231" y="0"/>
                    <a:pt x="21" y="210"/>
                    <a:pt x="21" y="463"/>
                  </a:cubicBezTo>
                  <a:lnTo>
                    <a:pt x="21" y="1304"/>
                  </a:lnTo>
                  <a:cubicBezTo>
                    <a:pt x="0" y="1556"/>
                    <a:pt x="210" y="1766"/>
                    <a:pt x="484" y="1766"/>
                  </a:cubicBezTo>
                  <a:lnTo>
                    <a:pt x="25103" y="1766"/>
                  </a:lnTo>
                  <a:cubicBezTo>
                    <a:pt x="25355" y="1766"/>
                    <a:pt x="25566" y="1556"/>
                    <a:pt x="25566" y="1304"/>
                  </a:cubicBezTo>
                  <a:lnTo>
                    <a:pt x="25566" y="463"/>
                  </a:lnTo>
                  <a:cubicBezTo>
                    <a:pt x="25566" y="210"/>
                    <a:pt x="25355" y="0"/>
                    <a:pt x="25103" y="0"/>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46" name="Google Shape;9546;p66"/>
            <p:cNvSpPr/>
            <p:nvPr/>
          </p:nvSpPr>
          <p:spPr>
            <a:xfrm>
              <a:off x="2178634" y="1592030"/>
              <a:ext cx="353201" cy="220066"/>
            </a:xfrm>
            <a:custGeom>
              <a:avLst/>
              <a:gdLst/>
              <a:ahLst/>
              <a:cxnLst/>
              <a:rect l="l" t="t" r="r" b="b"/>
              <a:pathLst>
                <a:path w="23590" h="14698" extrusionOk="0">
                  <a:moveTo>
                    <a:pt x="463" y="1"/>
                  </a:moveTo>
                  <a:cubicBezTo>
                    <a:pt x="210" y="1"/>
                    <a:pt x="0" y="211"/>
                    <a:pt x="0" y="464"/>
                  </a:cubicBezTo>
                  <a:lnTo>
                    <a:pt x="0" y="14234"/>
                  </a:lnTo>
                  <a:cubicBezTo>
                    <a:pt x="0" y="14487"/>
                    <a:pt x="210" y="14697"/>
                    <a:pt x="463" y="14697"/>
                  </a:cubicBezTo>
                  <a:lnTo>
                    <a:pt x="23127" y="14697"/>
                  </a:lnTo>
                  <a:cubicBezTo>
                    <a:pt x="23379" y="14697"/>
                    <a:pt x="23590" y="14487"/>
                    <a:pt x="23590" y="14234"/>
                  </a:cubicBezTo>
                  <a:lnTo>
                    <a:pt x="23590" y="464"/>
                  </a:lnTo>
                  <a:cubicBezTo>
                    <a:pt x="23590" y="211"/>
                    <a:pt x="23379" y="1"/>
                    <a:pt x="23127" y="1"/>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547" name="Google Shape;9547;p66"/>
            <p:cNvSpPr/>
            <p:nvPr/>
          </p:nvSpPr>
          <p:spPr>
            <a:xfrm>
              <a:off x="2178634" y="1592030"/>
              <a:ext cx="353201" cy="220066"/>
            </a:xfrm>
            <a:custGeom>
              <a:avLst/>
              <a:gdLst/>
              <a:ahLst/>
              <a:cxnLst/>
              <a:rect l="l" t="t" r="r" b="b"/>
              <a:pathLst>
                <a:path w="23590" h="14698" extrusionOk="0">
                  <a:moveTo>
                    <a:pt x="21992" y="1"/>
                  </a:moveTo>
                  <a:lnTo>
                    <a:pt x="21992" y="12510"/>
                  </a:lnTo>
                  <a:cubicBezTo>
                    <a:pt x="21992" y="12784"/>
                    <a:pt x="21781" y="12994"/>
                    <a:pt x="21529" y="12994"/>
                  </a:cubicBezTo>
                  <a:lnTo>
                    <a:pt x="0" y="12994"/>
                  </a:lnTo>
                  <a:lnTo>
                    <a:pt x="0" y="14234"/>
                  </a:lnTo>
                  <a:cubicBezTo>
                    <a:pt x="0" y="14487"/>
                    <a:pt x="210" y="14697"/>
                    <a:pt x="463" y="14697"/>
                  </a:cubicBezTo>
                  <a:lnTo>
                    <a:pt x="23127" y="14697"/>
                  </a:lnTo>
                  <a:cubicBezTo>
                    <a:pt x="23379" y="14697"/>
                    <a:pt x="23590" y="14487"/>
                    <a:pt x="23590" y="14234"/>
                  </a:cubicBezTo>
                  <a:lnTo>
                    <a:pt x="23590" y="464"/>
                  </a:lnTo>
                  <a:cubicBezTo>
                    <a:pt x="23590" y="211"/>
                    <a:pt x="23379" y="1"/>
                    <a:pt x="23127" y="1"/>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48" name="Google Shape;9548;p66"/>
            <p:cNvSpPr/>
            <p:nvPr/>
          </p:nvSpPr>
          <p:spPr>
            <a:xfrm>
              <a:off x="2201602" y="1615013"/>
              <a:ext cx="307251" cy="174100"/>
            </a:xfrm>
            <a:custGeom>
              <a:avLst/>
              <a:gdLst/>
              <a:ahLst/>
              <a:cxnLst/>
              <a:rect l="l" t="t" r="r" b="b"/>
              <a:pathLst>
                <a:path w="20521" h="11628" extrusionOk="0">
                  <a:moveTo>
                    <a:pt x="569" y="1"/>
                  </a:moveTo>
                  <a:cubicBezTo>
                    <a:pt x="253" y="1"/>
                    <a:pt x="1" y="253"/>
                    <a:pt x="22" y="568"/>
                  </a:cubicBezTo>
                  <a:lnTo>
                    <a:pt x="22" y="11060"/>
                  </a:lnTo>
                  <a:cubicBezTo>
                    <a:pt x="22" y="11375"/>
                    <a:pt x="253" y="11627"/>
                    <a:pt x="569" y="11627"/>
                  </a:cubicBezTo>
                  <a:lnTo>
                    <a:pt x="19953" y="11627"/>
                  </a:lnTo>
                  <a:cubicBezTo>
                    <a:pt x="20268" y="11627"/>
                    <a:pt x="20521" y="11375"/>
                    <a:pt x="20521" y="11060"/>
                  </a:cubicBezTo>
                  <a:lnTo>
                    <a:pt x="20521" y="568"/>
                  </a:lnTo>
                  <a:cubicBezTo>
                    <a:pt x="20521" y="253"/>
                    <a:pt x="20268" y="1"/>
                    <a:pt x="1995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9549" name="Google Shape;9549;p66"/>
            <p:cNvSpPr/>
            <p:nvPr/>
          </p:nvSpPr>
          <p:spPr>
            <a:xfrm>
              <a:off x="2201932" y="1615013"/>
              <a:ext cx="306921" cy="173786"/>
            </a:xfrm>
            <a:custGeom>
              <a:avLst/>
              <a:gdLst/>
              <a:ahLst/>
              <a:cxnLst/>
              <a:rect l="l" t="t" r="r" b="b"/>
              <a:pathLst>
                <a:path w="20499" h="11607" extrusionOk="0">
                  <a:moveTo>
                    <a:pt x="19153" y="1"/>
                  </a:moveTo>
                  <a:lnTo>
                    <a:pt x="19153" y="8810"/>
                  </a:lnTo>
                  <a:cubicBezTo>
                    <a:pt x="19153" y="9609"/>
                    <a:pt x="18501" y="10261"/>
                    <a:pt x="17702" y="10261"/>
                  </a:cubicBezTo>
                  <a:lnTo>
                    <a:pt x="0" y="10261"/>
                  </a:lnTo>
                  <a:lnTo>
                    <a:pt x="0" y="11060"/>
                  </a:lnTo>
                  <a:cubicBezTo>
                    <a:pt x="0" y="11354"/>
                    <a:pt x="231" y="11606"/>
                    <a:pt x="547" y="11606"/>
                  </a:cubicBezTo>
                  <a:lnTo>
                    <a:pt x="19931" y="11606"/>
                  </a:lnTo>
                  <a:cubicBezTo>
                    <a:pt x="20246" y="11606"/>
                    <a:pt x="20499" y="11354"/>
                    <a:pt x="20499" y="11060"/>
                  </a:cubicBezTo>
                  <a:lnTo>
                    <a:pt x="20499" y="568"/>
                  </a:lnTo>
                  <a:cubicBezTo>
                    <a:pt x="20499" y="253"/>
                    <a:pt x="20246" y="1"/>
                    <a:pt x="19931" y="1"/>
                  </a:cubicBezTo>
                  <a:close/>
                </a:path>
              </a:pathLst>
            </a:custGeom>
            <a:solidFill>
              <a:srgbClr val="2B455E"/>
            </a:solidFill>
            <a:ln>
              <a:noFill/>
            </a:ln>
          </p:spPr>
          <p:txBody>
            <a:bodyPr spcFirstLastPara="1" wrap="square" lIns="91425" tIns="91425" rIns="91425" bIns="91425" anchor="ctr" anchorCtr="0">
              <a:noAutofit/>
            </a:bodyPr>
            <a:lstStyle/>
            <a:p>
              <a:endParaRPr/>
            </a:p>
          </p:txBody>
        </p:sp>
        <p:sp>
          <p:nvSpPr>
            <p:cNvPr id="9550" name="Google Shape;9550;p66"/>
            <p:cNvSpPr/>
            <p:nvPr/>
          </p:nvSpPr>
          <p:spPr>
            <a:xfrm>
              <a:off x="2254500" y="1777450"/>
              <a:ext cx="76824" cy="34646"/>
            </a:xfrm>
            <a:custGeom>
              <a:avLst/>
              <a:gdLst/>
              <a:ahLst/>
              <a:cxnLst/>
              <a:rect l="l" t="t" r="r" b="b"/>
              <a:pathLst>
                <a:path w="5131" h="2314" extrusionOk="0">
                  <a:moveTo>
                    <a:pt x="946" y="0"/>
                  </a:moveTo>
                  <a:cubicBezTo>
                    <a:pt x="421" y="0"/>
                    <a:pt x="0" y="421"/>
                    <a:pt x="0" y="946"/>
                  </a:cubicBezTo>
                  <a:lnTo>
                    <a:pt x="0" y="2313"/>
                  </a:lnTo>
                  <a:lnTo>
                    <a:pt x="5130" y="2313"/>
                  </a:lnTo>
                  <a:lnTo>
                    <a:pt x="5130" y="946"/>
                  </a:lnTo>
                  <a:cubicBezTo>
                    <a:pt x="5130" y="421"/>
                    <a:pt x="4710" y="0"/>
                    <a:pt x="418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551" name="Google Shape;9551;p66"/>
            <p:cNvSpPr/>
            <p:nvPr/>
          </p:nvSpPr>
          <p:spPr>
            <a:xfrm>
              <a:off x="2300765" y="1777450"/>
              <a:ext cx="30873" cy="34646"/>
            </a:xfrm>
            <a:custGeom>
              <a:avLst/>
              <a:gdLst/>
              <a:ahLst/>
              <a:cxnLst/>
              <a:rect l="l" t="t" r="r" b="b"/>
              <a:pathLst>
                <a:path w="2062" h="2314" extrusionOk="0">
                  <a:moveTo>
                    <a:pt x="1" y="0"/>
                  </a:moveTo>
                  <a:cubicBezTo>
                    <a:pt x="316" y="211"/>
                    <a:pt x="505" y="568"/>
                    <a:pt x="505" y="946"/>
                  </a:cubicBezTo>
                  <a:lnTo>
                    <a:pt x="505" y="2313"/>
                  </a:lnTo>
                  <a:lnTo>
                    <a:pt x="2061" y="2313"/>
                  </a:lnTo>
                  <a:lnTo>
                    <a:pt x="2061" y="946"/>
                  </a:lnTo>
                  <a:cubicBezTo>
                    <a:pt x="2061" y="421"/>
                    <a:pt x="1620" y="0"/>
                    <a:pt x="1094" y="0"/>
                  </a:cubicBezTo>
                  <a:close/>
                </a:path>
              </a:pathLst>
            </a:custGeom>
            <a:solidFill>
              <a:srgbClr val="91A8B9"/>
            </a:solidFill>
            <a:ln>
              <a:noFill/>
            </a:ln>
          </p:spPr>
          <p:txBody>
            <a:bodyPr spcFirstLastPara="1" wrap="square" lIns="91425" tIns="91425" rIns="91425" bIns="91425" anchor="ctr" anchorCtr="0">
              <a:noAutofit/>
            </a:bodyPr>
            <a:lstStyle/>
            <a:p>
              <a:endParaRPr/>
            </a:p>
          </p:txBody>
        </p:sp>
      </p:grpSp>
      <p:grpSp>
        <p:nvGrpSpPr>
          <p:cNvPr id="9552" name="Google Shape;9552;p66"/>
          <p:cNvGrpSpPr/>
          <p:nvPr/>
        </p:nvGrpSpPr>
        <p:grpSpPr>
          <a:xfrm>
            <a:off x="1738877" y="3166652"/>
            <a:ext cx="357918" cy="350536"/>
            <a:chOff x="1738877" y="3349652"/>
            <a:chExt cx="357918" cy="350536"/>
          </a:xfrm>
        </p:grpSpPr>
        <p:sp>
          <p:nvSpPr>
            <p:cNvPr id="9553" name="Google Shape;9553;p66"/>
            <p:cNvSpPr/>
            <p:nvPr/>
          </p:nvSpPr>
          <p:spPr>
            <a:xfrm>
              <a:off x="1814114" y="3407461"/>
              <a:ext cx="154516" cy="282965"/>
            </a:xfrm>
            <a:custGeom>
              <a:avLst/>
              <a:gdLst/>
              <a:ahLst/>
              <a:cxnLst/>
              <a:rect l="l" t="t" r="r" b="b"/>
              <a:pathLst>
                <a:path w="10320" h="18899" extrusionOk="0">
                  <a:moveTo>
                    <a:pt x="8789" y="1"/>
                  </a:moveTo>
                  <a:cubicBezTo>
                    <a:pt x="8541" y="1"/>
                    <a:pt x="8282" y="99"/>
                    <a:pt x="8052" y="334"/>
                  </a:cubicBezTo>
                  <a:lnTo>
                    <a:pt x="315" y="8092"/>
                  </a:lnTo>
                  <a:cubicBezTo>
                    <a:pt x="105" y="8302"/>
                    <a:pt x="0" y="8576"/>
                    <a:pt x="0" y="8849"/>
                  </a:cubicBezTo>
                  <a:lnTo>
                    <a:pt x="0" y="17847"/>
                  </a:lnTo>
                  <a:cubicBezTo>
                    <a:pt x="0" y="18415"/>
                    <a:pt x="484" y="18899"/>
                    <a:pt x="1051" y="18899"/>
                  </a:cubicBezTo>
                  <a:cubicBezTo>
                    <a:pt x="1640" y="18899"/>
                    <a:pt x="2124" y="18415"/>
                    <a:pt x="2124" y="17826"/>
                  </a:cubicBezTo>
                  <a:lnTo>
                    <a:pt x="2124" y="9290"/>
                  </a:lnTo>
                  <a:lnTo>
                    <a:pt x="9545" y="1827"/>
                  </a:lnTo>
                  <a:cubicBezTo>
                    <a:pt x="10319" y="1069"/>
                    <a:pt x="9608" y="1"/>
                    <a:pt x="878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554" name="Google Shape;9554;p66"/>
            <p:cNvSpPr/>
            <p:nvPr/>
          </p:nvSpPr>
          <p:spPr>
            <a:xfrm>
              <a:off x="1813800" y="3521057"/>
              <a:ext cx="47538" cy="80402"/>
            </a:xfrm>
            <a:custGeom>
              <a:avLst/>
              <a:gdLst/>
              <a:ahLst/>
              <a:cxnLst/>
              <a:rect l="l" t="t" r="r" b="b"/>
              <a:pathLst>
                <a:path w="3175" h="5370" extrusionOk="0">
                  <a:moveTo>
                    <a:pt x="1430" y="0"/>
                  </a:moveTo>
                  <a:cubicBezTo>
                    <a:pt x="1198" y="0"/>
                    <a:pt x="967" y="42"/>
                    <a:pt x="736" y="84"/>
                  </a:cubicBezTo>
                  <a:lnTo>
                    <a:pt x="315" y="505"/>
                  </a:lnTo>
                  <a:cubicBezTo>
                    <a:pt x="126" y="715"/>
                    <a:pt x="0" y="989"/>
                    <a:pt x="0" y="1262"/>
                  </a:cubicBezTo>
                  <a:lnTo>
                    <a:pt x="0" y="4983"/>
                  </a:lnTo>
                  <a:cubicBezTo>
                    <a:pt x="440" y="5239"/>
                    <a:pt x="927" y="5369"/>
                    <a:pt x="1418" y="5369"/>
                  </a:cubicBezTo>
                  <a:cubicBezTo>
                    <a:pt x="1654" y="5369"/>
                    <a:pt x="1891" y="5339"/>
                    <a:pt x="2123" y="5278"/>
                  </a:cubicBezTo>
                  <a:lnTo>
                    <a:pt x="2123" y="1703"/>
                  </a:lnTo>
                  <a:lnTo>
                    <a:pt x="3175" y="652"/>
                  </a:lnTo>
                  <a:cubicBezTo>
                    <a:pt x="2670" y="232"/>
                    <a:pt x="2060" y="0"/>
                    <a:pt x="1430" y="0"/>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55" name="Google Shape;9555;p66"/>
            <p:cNvSpPr/>
            <p:nvPr/>
          </p:nvSpPr>
          <p:spPr>
            <a:xfrm>
              <a:off x="1900041" y="3407506"/>
              <a:ext cx="61402" cy="56896"/>
            </a:xfrm>
            <a:custGeom>
              <a:avLst/>
              <a:gdLst/>
              <a:ahLst/>
              <a:cxnLst/>
              <a:rect l="l" t="t" r="r" b="b"/>
              <a:pathLst>
                <a:path w="4101" h="3800" extrusionOk="0">
                  <a:moveTo>
                    <a:pt x="3044" y="1"/>
                  </a:moveTo>
                  <a:cubicBezTo>
                    <a:pt x="2777" y="1"/>
                    <a:pt x="2506" y="103"/>
                    <a:pt x="2292" y="331"/>
                  </a:cubicBezTo>
                  <a:lnTo>
                    <a:pt x="1" y="2644"/>
                  </a:lnTo>
                  <a:lnTo>
                    <a:pt x="1830" y="3800"/>
                  </a:lnTo>
                  <a:lnTo>
                    <a:pt x="3217" y="2412"/>
                  </a:lnTo>
                  <a:lnTo>
                    <a:pt x="4100" y="1004"/>
                  </a:lnTo>
                  <a:cubicBezTo>
                    <a:pt x="4073" y="392"/>
                    <a:pt x="3566" y="1"/>
                    <a:pt x="3044" y="1"/>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56" name="Google Shape;9556;p66"/>
            <p:cNvSpPr/>
            <p:nvPr/>
          </p:nvSpPr>
          <p:spPr>
            <a:xfrm>
              <a:off x="1738877" y="3658310"/>
              <a:ext cx="215320" cy="41878"/>
            </a:xfrm>
            <a:custGeom>
              <a:avLst/>
              <a:gdLst/>
              <a:ahLst/>
              <a:cxnLst/>
              <a:rect l="l" t="t" r="r" b="b"/>
              <a:pathLst>
                <a:path w="14381" h="2797" extrusionOk="0">
                  <a:moveTo>
                    <a:pt x="1745" y="0"/>
                  </a:moveTo>
                  <a:cubicBezTo>
                    <a:pt x="778" y="0"/>
                    <a:pt x="0" y="778"/>
                    <a:pt x="21" y="1745"/>
                  </a:cubicBezTo>
                  <a:lnTo>
                    <a:pt x="21" y="2292"/>
                  </a:lnTo>
                  <a:cubicBezTo>
                    <a:pt x="21" y="2565"/>
                    <a:pt x="232" y="2796"/>
                    <a:pt x="505" y="2796"/>
                  </a:cubicBezTo>
                  <a:lnTo>
                    <a:pt x="13897" y="2796"/>
                  </a:lnTo>
                  <a:cubicBezTo>
                    <a:pt x="14171" y="2796"/>
                    <a:pt x="14381" y="2565"/>
                    <a:pt x="14381" y="2292"/>
                  </a:cubicBezTo>
                  <a:lnTo>
                    <a:pt x="14381" y="1745"/>
                  </a:lnTo>
                  <a:cubicBezTo>
                    <a:pt x="14381" y="778"/>
                    <a:pt x="13603" y="0"/>
                    <a:pt x="12657"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57" name="Google Shape;9557;p66"/>
            <p:cNvSpPr/>
            <p:nvPr/>
          </p:nvSpPr>
          <p:spPr>
            <a:xfrm>
              <a:off x="1901928" y="3658310"/>
              <a:ext cx="52269" cy="41878"/>
            </a:xfrm>
            <a:custGeom>
              <a:avLst/>
              <a:gdLst/>
              <a:ahLst/>
              <a:cxnLst/>
              <a:rect l="l" t="t" r="r" b="b"/>
              <a:pathLst>
                <a:path w="3491" h="2797" extrusionOk="0">
                  <a:moveTo>
                    <a:pt x="1" y="0"/>
                  </a:moveTo>
                  <a:cubicBezTo>
                    <a:pt x="779" y="273"/>
                    <a:pt x="1304" y="988"/>
                    <a:pt x="1304" y="1808"/>
                  </a:cubicBezTo>
                  <a:lnTo>
                    <a:pt x="1304" y="2796"/>
                  </a:lnTo>
                  <a:lnTo>
                    <a:pt x="3007" y="2796"/>
                  </a:lnTo>
                  <a:cubicBezTo>
                    <a:pt x="3281" y="2775"/>
                    <a:pt x="3491" y="2565"/>
                    <a:pt x="3491" y="2292"/>
                  </a:cubicBezTo>
                  <a:lnTo>
                    <a:pt x="3491" y="1745"/>
                  </a:lnTo>
                  <a:cubicBezTo>
                    <a:pt x="3491" y="778"/>
                    <a:pt x="2713" y="0"/>
                    <a:pt x="1767"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558" name="Google Shape;9558;p66"/>
            <p:cNvSpPr/>
            <p:nvPr/>
          </p:nvSpPr>
          <p:spPr>
            <a:xfrm>
              <a:off x="1781369" y="3503749"/>
              <a:ext cx="93818" cy="80402"/>
            </a:xfrm>
            <a:custGeom>
              <a:avLst/>
              <a:gdLst/>
              <a:ahLst/>
              <a:cxnLst/>
              <a:rect l="l" t="t" r="r" b="b"/>
              <a:pathLst>
                <a:path w="6266" h="5370" extrusionOk="0">
                  <a:moveTo>
                    <a:pt x="3596" y="0"/>
                  </a:moveTo>
                  <a:cubicBezTo>
                    <a:pt x="1199" y="0"/>
                    <a:pt x="1" y="2880"/>
                    <a:pt x="1682" y="4583"/>
                  </a:cubicBezTo>
                  <a:cubicBezTo>
                    <a:pt x="2232" y="5126"/>
                    <a:pt x="2904" y="5369"/>
                    <a:pt x="3563" y="5369"/>
                  </a:cubicBezTo>
                  <a:cubicBezTo>
                    <a:pt x="4945" y="5369"/>
                    <a:pt x="6266" y="4300"/>
                    <a:pt x="6266" y="2691"/>
                  </a:cubicBezTo>
                  <a:cubicBezTo>
                    <a:pt x="6266" y="1198"/>
                    <a:pt x="5067" y="0"/>
                    <a:pt x="3596" y="0"/>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559" name="Google Shape;9559;p66"/>
            <p:cNvSpPr/>
            <p:nvPr/>
          </p:nvSpPr>
          <p:spPr>
            <a:xfrm>
              <a:off x="1829221" y="3503749"/>
              <a:ext cx="45966" cy="80283"/>
            </a:xfrm>
            <a:custGeom>
              <a:avLst/>
              <a:gdLst/>
              <a:ahLst/>
              <a:cxnLst/>
              <a:rect l="l" t="t" r="r" b="b"/>
              <a:pathLst>
                <a:path w="3070" h="5362" extrusionOk="0">
                  <a:moveTo>
                    <a:pt x="400" y="0"/>
                  </a:moveTo>
                  <a:cubicBezTo>
                    <a:pt x="253" y="0"/>
                    <a:pt x="126" y="0"/>
                    <a:pt x="0" y="21"/>
                  </a:cubicBezTo>
                  <a:cubicBezTo>
                    <a:pt x="2439" y="967"/>
                    <a:pt x="2439" y="4415"/>
                    <a:pt x="0" y="5340"/>
                  </a:cubicBezTo>
                  <a:cubicBezTo>
                    <a:pt x="126" y="5361"/>
                    <a:pt x="253" y="5361"/>
                    <a:pt x="400" y="5361"/>
                  </a:cubicBezTo>
                  <a:cubicBezTo>
                    <a:pt x="1871" y="5361"/>
                    <a:pt x="3070" y="4163"/>
                    <a:pt x="3070" y="2691"/>
                  </a:cubicBezTo>
                  <a:cubicBezTo>
                    <a:pt x="3070" y="1198"/>
                    <a:pt x="1871" y="0"/>
                    <a:pt x="400" y="0"/>
                  </a:cubicBezTo>
                  <a:close/>
                </a:path>
              </a:pathLst>
            </a:custGeom>
            <a:solidFill>
              <a:srgbClr val="586F83"/>
            </a:solidFill>
            <a:ln>
              <a:noFill/>
            </a:ln>
          </p:spPr>
          <p:txBody>
            <a:bodyPr spcFirstLastPara="1" wrap="square" lIns="91425" tIns="91425" rIns="91425" bIns="91425" anchor="ctr" anchorCtr="0">
              <a:noAutofit/>
            </a:bodyPr>
            <a:lstStyle/>
            <a:p>
              <a:endParaRPr/>
            </a:p>
          </p:txBody>
        </p:sp>
        <p:sp>
          <p:nvSpPr>
            <p:cNvPr id="9560" name="Google Shape;9560;p66"/>
            <p:cNvSpPr/>
            <p:nvPr/>
          </p:nvSpPr>
          <p:spPr>
            <a:xfrm>
              <a:off x="1813800" y="3528289"/>
              <a:ext cx="36832" cy="31337"/>
            </a:xfrm>
            <a:custGeom>
              <a:avLst/>
              <a:gdLst/>
              <a:ahLst/>
              <a:cxnLst/>
              <a:rect l="l" t="t" r="r" b="b"/>
              <a:pathLst>
                <a:path w="2460" h="2093" extrusionOk="0">
                  <a:moveTo>
                    <a:pt x="1409" y="1"/>
                  </a:moveTo>
                  <a:cubicBezTo>
                    <a:pt x="463" y="1"/>
                    <a:pt x="0" y="1115"/>
                    <a:pt x="673" y="1788"/>
                  </a:cubicBezTo>
                  <a:cubicBezTo>
                    <a:pt x="883" y="1999"/>
                    <a:pt x="1144" y="2093"/>
                    <a:pt x="1401" y="2093"/>
                  </a:cubicBezTo>
                  <a:cubicBezTo>
                    <a:pt x="1939" y="2093"/>
                    <a:pt x="2460" y="1678"/>
                    <a:pt x="2460" y="1052"/>
                  </a:cubicBezTo>
                  <a:cubicBezTo>
                    <a:pt x="2460" y="463"/>
                    <a:pt x="1997" y="1"/>
                    <a:pt x="1409" y="1"/>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61" name="Google Shape;9561;p66"/>
            <p:cNvSpPr/>
            <p:nvPr/>
          </p:nvSpPr>
          <p:spPr>
            <a:xfrm>
              <a:off x="1881475" y="3351479"/>
              <a:ext cx="95075" cy="97186"/>
            </a:xfrm>
            <a:custGeom>
              <a:avLst/>
              <a:gdLst/>
              <a:ahLst/>
              <a:cxnLst/>
              <a:rect l="l" t="t" r="r" b="b"/>
              <a:pathLst>
                <a:path w="6350" h="6491" extrusionOk="0">
                  <a:moveTo>
                    <a:pt x="2818" y="0"/>
                  </a:moveTo>
                  <a:cubicBezTo>
                    <a:pt x="2578" y="0"/>
                    <a:pt x="2344" y="112"/>
                    <a:pt x="2208" y="331"/>
                  </a:cubicBezTo>
                  <a:lnTo>
                    <a:pt x="211" y="3526"/>
                  </a:lnTo>
                  <a:cubicBezTo>
                    <a:pt x="0" y="3863"/>
                    <a:pt x="105" y="4304"/>
                    <a:pt x="421" y="4514"/>
                  </a:cubicBezTo>
                  <a:lnTo>
                    <a:pt x="3574" y="6491"/>
                  </a:lnTo>
                  <a:lnTo>
                    <a:pt x="6350" y="2097"/>
                  </a:lnTo>
                  <a:lnTo>
                    <a:pt x="3196" y="99"/>
                  </a:lnTo>
                  <a:cubicBezTo>
                    <a:pt x="3078" y="33"/>
                    <a:pt x="2947" y="0"/>
                    <a:pt x="2818"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62" name="Google Shape;9562;p66"/>
            <p:cNvSpPr/>
            <p:nvPr/>
          </p:nvSpPr>
          <p:spPr>
            <a:xfrm>
              <a:off x="1914834" y="3370584"/>
              <a:ext cx="61717" cy="78082"/>
            </a:xfrm>
            <a:custGeom>
              <a:avLst/>
              <a:gdLst/>
              <a:ahLst/>
              <a:cxnLst/>
              <a:rect l="l" t="t" r="r" b="b"/>
              <a:pathLst>
                <a:path w="4122" h="5215" extrusionOk="0">
                  <a:moveTo>
                    <a:pt x="2755" y="1"/>
                  </a:moveTo>
                  <a:lnTo>
                    <a:pt x="1" y="4374"/>
                  </a:lnTo>
                  <a:lnTo>
                    <a:pt x="1346" y="5215"/>
                  </a:lnTo>
                  <a:lnTo>
                    <a:pt x="4122" y="821"/>
                  </a:lnTo>
                  <a:lnTo>
                    <a:pt x="2818" y="1"/>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563" name="Google Shape;9563;p66"/>
            <p:cNvSpPr/>
            <p:nvPr/>
          </p:nvSpPr>
          <p:spPr>
            <a:xfrm>
              <a:off x="1934987" y="3382861"/>
              <a:ext cx="140412" cy="147255"/>
            </a:xfrm>
            <a:custGeom>
              <a:avLst/>
              <a:gdLst/>
              <a:ahLst/>
              <a:cxnLst/>
              <a:rect l="l" t="t" r="r" b="b"/>
              <a:pathLst>
                <a:path w="9378" h="9835" extrusionOk="0">
                  <a:moveTo>
                    <a:pt x="2755" y="1"/>
                  </a:moveTo>
                  <a:lnTo>
                    <a:pt x="0" y="4395"/>
                  </a:lnTo>
                  <a:lnTo>
                    <a:pt x="3049" y="9567"/>
                  </a:lnTo>
                  <a:cubicBezTo>
                    <a:pt x="3154" y="9745"/>
                    <a:pt x="3338" y="9835"/>
                    <a:pt x="3522" y="9835"/>
                  </a:cubicBezTo>
                  <a:cubicBezTo>
                    <a:pt x="3706" y="9835"/>
                    <a:pt x="3890" y="9745"/>
                    <a:pt x="3995" y="9567"/>
                  </a:cubicBezTo>
                  <a:lnTo>
                    <a:pt x="9146" y="1346"/>
                  </a:lnTo>
                  <a:cubicBezTo>
                    <a:pt x="9377" y="989"/>
                    <a:pt x="9146" y="526"/>
                    <a:pt x="8725" y="484"/>
                  </a:cubicBezTo>
                  <a:lnTo>
                    <a:pt x="2755" y="1"/>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64" name="Google Shape;9564;p66"/>
            <p:cNvSpPr/>
            <p:nvPr/>
          </p:nvSpPr>
          <p:spPr>
            <a:xfrm>
              <a:off x="1974020" y="3389165"/>
              <a:ext cx="101379" cy="140801"/>
            </a:xfrm>
            <a:custGeom>
              <a:avLst/>
              <a:gdLst/>
              <a:ahLst/>
              <a:cxnLst/>
              <a:rect l="l" t="t" r="r" b="b"/>
              <a:pathLst>
                <a:path w="6771" h="9404" extrusionOk="0">
                  <a:moveTo>
                    <a:pt x="5256" y="0"/>
                  </a:moveTo>
                  <a:lnTo>
                    <a:pt x="0" y="8389"/>
                  </a:lnTo>
                  <a:lnTo>
                    <a:pt x="442" y="9125"/>
                  </a:lnTo>
                  <a:cubicBezTo>
                    <a:pt x="550" y="9309"/>
                    <a:pt x="742" y="9404"/>
                    <a:pt x="931" y="9404"/>
                  </a:cubicBezTo>
                  <a:cubicBezTo>
                    <a:pt x="1110" y="9404"/>
                    <a:pt x="1286" y="9319"/>
                    <a:pt x="1388" y="9146"/>
                  </a:cubicBezTo>
                  <a:lnTo>
                    <a:pt x="6560" y="925"/>
                  </a:lnTo>
                  <a:cubicBezTo>
                    <a:pt x="6770" y="568"/>
                    <a:pt x="6539" y="105"/>
                    <a:pt x="6118" y="63"/>
                  </a:cubicBezTo>
                  <a:lnTo>
                    <a:pt x="5256" y="0"/>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565" name="Google Shape;9565;p66"/>
            <p:cNvSpPr/>
            <p:nvPr/>
          </p:nvSpPr>
          <p:spPr>
            <a:xfrm>
              <a:off x="2010538" y="3427884"/>
              <a:ext cx="86257" cy="88937"/>
            </a:xfrm>
            <a:custGeom>
              <a:avLst/>
              <a:gdLst/>
              <a:ahLst/>
              <a:cxnLst/>
              <a:rect l="l" t="t" r="r" b="b"/>
              <a:pathLst>
                <a:path w="5761" h="5940" extrusionOk="0">
                  <a:moveTo>
                    <a:pt x="3070" y="0"/>
                  </a:moveTo>
                  <a:lnTo>
                    <a:pt x="0" y="4899"/>
                  </a:lnTo>
                  <a:lnTo>
                    <a:pt x="988" y="5509"/>
                  </a:lnTo>
                  <a:cubicBezTo>
                    <a:pt x="1452" y="5800"/>
                    <a:pt x="1971" y="5940"/>
                    <a:pt x="2484" y="5940"/>
                  </a:cubicBezTo>
                  <a:cubicBezTo>
                    <a:pt x="3415" y="5940"/>
                    <a:pt x="4328" y="5479"/>
                    <a:pt x="4857" y="4626"/>
                  </a:cubicBezTo>
                  <a:lnTo>
                    <a:pt x="4941" y="4499"/>
                  </a:lnTo>
                  <a:cubicBezTo>
                    <a:pt x="5761" y="3175"/>
                    <a:pt x="5361" y="1451"/>
                    <a:pt x="4058" y="631"/>
                  </a:cubicBezTo>
                  <a:lnTo>
                    <a:pt x="3070" y="0"/>
                  </a:ln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9566" name="Google Shape;9566;p66"/>
            <p:cNvSpPr/>
            <p:nvPr/>
          </p:nvSpPr>
          <p:spPr>
            <a:xfrm>
              <a:off x="2020929" y="3432600"/>
              <a:ext cx="75866" cy="84370"/>
            </a:xfrm>
            <a:custGeom>
              <a:avLst/>
              <a:gdLst/>
              <a:ahLst/>
              <a:cxnLst/>
              <a:rect l="l" t="t" r="r" b="b"/>
              <a:pathLst>
                <a:path w="5067" h="5635" extrusionOk="0">
                  <a:moveTo>
                    <a:pt x="2859" y="1"/>
                  </a:moveTo>
                  <a:lnTo>
                    <a:pt x="2859" y="1"/>
                  </a:lnTo>
                  <a:cubicBezTo>
                    <a:pt x="4606" y="2042"/>
                    <a:pt x="3073" y="5073"/>
                    <a:pt x="552" y="5073"/>
                  </a:cubicBezTo>
                  <a:cubicBezTo>
                    <a:pt x="373" y="5073"/>
                    <a:pt x="188" y="5057"/>
                    <a:pt x="0" y="5025"/>
                  </a:cubicBezTo>
                  <a:lnTo>
                    <a:pt x="0" y="5025"/>
                  </a:lnTo>
                  <a:lnTo>
                    <a:pt x="294" y="5194"/>
                  </a:lnTo>
                  <a:cubicBezTo>
                    <a:pt x="757" y="5492"/>
                    <a:pt x="1276" y="5634"/>
                    <a:pt x="1788" y="5634"/>
                  </a:cubicBezTo>
                  <a:cubicBezTo>
                    <a:pt x="2720" y="5634"/>
                    <a:pt x="3634" y="5165"/>
                    <a:pt x="4163" y="4311"/>
                  </a:cubicBezTo>
                  <a:lnTo>
                    <a:pt x="4247" y="4184"/>
                  </a:lnTo>
                  <a:cubicBezTo>
                    <a:pt x="5067" y="2860"/>
                    <a:pt x="4667" y="1136"/>
                    <a:pt x="3364" y="316"/>
                  </a:cubicBezTo>
                  <a:lnTo>
                    <a:pt x="2859" y="1"/>
                  </a:ln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9567" name="Google Shape;9567;p66"/>
            <p:cNvSpPr/>
            <p:nvPr/>
          </p:nvSpPr>
          <p:spPr>
            <a:xfrm>
              <a:off x="1861322" y="3349652"/>
              <a:ext cx="46924" cy="44873"/>
            </a:xfrm>
            <a:custGeom>
              <a:avLst/>
              <a:gdLst/>
              <a:ahLst/>
              <a:cxnLst/>
              <a:rect l="l" t="t" r="r" b="b"/>
              <a:pathLst>
                <a:path w="3134" h="2997" extrusionOk="0">
                  <a:moveTo>
                    <a:pt x="1203" y="1"/>
                  </a:moveTo>
                  <a:cubicBezTo>
                    <a:pt x="1037" y="1"/>
                    <a:pt x="876" y="90"/>
                    <a:pt x="779" y="242"/>
                  </a:cubicBezTo>
                  <a:lnTo>
                    <a:pt x="148" y="1273"/>
                  </a:lnTo>
                  <a:cubicBezTo>
                    <a:pt x="1" y="1483"/>
                    <a:pt x="64" y="1798"/>
                    <a:pt x="295" y="1945"/>
                  </a:cubicBezTo>
                  <a:lnTo>
                    <a:pt x="1956" y="2997"/>
                  </a:lnTo>
                  <a:lnTo>
                    <a:pt x="3133" y="1125"/>
                  </a:lnTo>
                  <a:lnTo>
                    <a:pt x="1451" y="74"/>
                  </a:lnTo>
                  <a:cubicBezTo>
                    <a:pt x="1373" y="24"/>
                    <a:pt x="1287" y="1"/>
                    <a:pt x="1203"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568" name="Google Shape;9568;p66"/>
            <p:cNvSpPr/>
            <p:nvPr/>
          </p:nvSpPr>
          <p:spPr>
            <a:xfrm>
              <a:off x="1877687" y="3358306"/>
              <a:ext cx="30559" cy="36218"/>
            </a:xfrm>
            <a:custGeom>
              <a:avLst/>
              <a:gdLst/>
              <a:ahLst/>
              <a:cxnLst/>
              <a:rect l="l" t="t" r="r" b="b"/>
              <a:pathLst>
                <a:path w="2041" h="2419" extrusionOk="0">
                  <a:moveTo>
                    <a:pt x="1136" y="1"/>
                  </a:moveTo>
                  <a:lnTo>
                    <a:pt x="1" y="1851"/>
                  </a:lnTo>
                  <a:lnTo>
                    <a:pt x="863" y="2419"/>
                  </a:lnTo>
                  <a:lnTo>
                    <a:pt x="2040" y="547"/>
                  </a:lnTo>
                  <a:lnTo>
                    <a:pt x="1136" y="1"/>
                  </a:ln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69" name="Google Shape;9569;p66"/>
            <p:cNvSpPr/>
            <p:nvPr/>
          </p:nvSpPr>
          <p:spPr>
            <a:xfrm>
              <a:off x="1872656" y="3625880"/>
              <a:ext cx="42193" cy="32430"/>
            </a:xfrm>
            <a:custGeom>
              <a:avLst/>
              <a:gdLst/>
              <a:ahLst/>
              <a:cxnLst/>
              <a:rect l="l" t="t" r="r" b="b"/>
              <a:pathLst>
                <a:path w="2818" h="2166" extrusionOk="0">
                  <a:moveTo>
                    <a:pt x="1115" y="1"/>
                  </a:moveTo>
                  <a:cubicBezTo>
                    <a:pt x="484" y="1"/>
                    <a:pt x="1" y="505"/>
                    <a:pt x="1" y="1115"/>
                  </a:cubicBezTo>
                  <a:lnTo>
                    <a:pt x="1" y="2166"/>
                  </a:lnTo>
                  <a:lnTo>
                    <a:pt x="2818" y="2166"/>
                  </a:lnTo>
                  <a:lnTo>
                    <a:pt x="2797" y="1115"/>
                  </a:lnTo>
                  <a:cubicBezTo>
                    <a:pt x="2797" y="505"/>
                    <a:pt x="2292" y="1"/>
                    <a:pt x="1683" y="1"/>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570" name="Google Shape;9570;p66"/>
            <p:cNvSpPr/>
            <p:nvPr/>
          </p:nvSpPr>
          <p:spPr>
            <a:xfrm>
              <a:off x="1885563" y="3625745"/>
              <a:ext cx="28972" cy="32565"/>
            </a:xfrm>
            <a:custGeom>
              <a:avLst/>
              <a:gdLst/>
              <a:ahLst/>
              <a:cxnLst/>
              <a:rect l="l" t="t" r="r" b="b"/>
              <a:pathLst>
                <a:path w="1935" h="2175" extrusionOk="0">
                  <a:moveTo>
                    <a:pt x="179" y="1"/>
                  </a:moveTo>
                  <a:cubicBezTo>
                    <a:pt x="120" y="1"/>
                    <a:pt x="60" y="16"/>
                    <a:pt x="1" y="31"/>
                  </a:cubicBezTo>
                  <a:cubicBezTo>
                    <a:pt x="421" y="241"/>
                    <a:pt x="673" y="682"/>
                    <a:pt x="673" y="1166"/>
                  </a:cubicBezTo>
                  <a:lnTo>
                    <a:pt x="673" y="2175"/>
                  </a:lnTo>
                  <a:lnTo>
                    <a:pt x="1935" y="2175"/>
                  </a:lnTo>
                  <a:lnTo>
                    <a:pt x="1935" y="1124"/>
                  </a:lnTo>
                  <a:cubicBezTo>
                    <a:pt x="1935" y="514"/>
                    <a:pt x="1430" y="10"/>
                    <a:pt x="821" y="10"/>
                  </a:cubicBezTo>
                  <a:lnTo>
                    <a:pt x="253" y="10"/>
                  </a:lnTo>
                  <a:cubicBezTo>
                    <a:pt x="228" y="3"/>
                    <a:pt x="204" y="1"/>
                    <a:pt x="179" y="1"/>
                  </a:cubicBezTo>
                  <a:close/>
                </a:path>
              </a:pathLst>
            </a:custGeom>
            <a:solidFill>
              <a:srgbClr val="586F83"/>
            </a:solidFill>
            <a:ln>
              <a:noFill/>
            </a:ln>
          </p:spPr>
          <p:txBody>
            <a:bodyPr spcFirstLastPara="1" wrap="square" lIns="91425" tIns="91425" rIns="91425" bIns="91425" anchor="ctr" anchorCtr="0">
              <a:noAutofit/>
            </a:bodyPr>
            <a:lstStyle/>
            <a:p>
              <a:endParaRPr/>
            </a:p>
          </p:txBody>
        </p:sp>
      </p:grpSp>
      <p:grpSp>
        <p:nvGrpSpPr>
          <p:cNvPr id="9571" name="Google Shape;9571;p66"/>
          <p:cNvGrpSpPr/>
          <p:nvPr/>
        </p:nvGrpSpPr>
        <p:grpSpPr>
          <a:xfrm>
            <a:off x="1971819" y="4093854"/>
            <a:ext cx="383281" cy="333947"/>
            <a:chOff x="1971819" y="4276854"/>
            <a:chExt cx="383281" cy="333947"/>
          </a:xfrm>
        </p:grpSpPr>
        <p:sp>
          <p:nvSpPr>
            <p:cNvPr id="9572" name="Google Shape;9572;p66"/>
            <p:cNvSpPr/>
            <p:nvPr/>
          </p:nvSpPr>
          <p:spPr>
            <a:xfrm>
              <a:off x="1971819" y="4277094"/>
              <a:ext cx="383281" cy="333707"/>
            </a:xfrm>
            <a:custGeom>
              <a:avLst/>
              <a:gdLst/>
              <a:ahLst/>
              <a:cxnLst/>
              <a:rect l="l" t="t" r="r" b="b"/>
              <a:pathLst>
                <a:path w="25599" h="22288" extrusionOk="0">
                  <a:moveTo>
                    <a:pt x="14060" y="0"/>
                  </a:moveTo>
                  <a:cubicBezTo>
                    <a:pt x="11422" y="0"/>
                    <a:pt x="8740" y="922"/>
                    <a:pt x="6518" y="2928"/>
                  </a:cubicBezTo>
                  <a:cubicBezTo>
                    <a:pt x="0" y="8794"/>
                    <a:pt x="2334" y="19517"/>
                    <a:pt x="10702" y="22145"/>
                  </a:cubicBezTo>
                  <a:cubicBezTo>
                    <a:pt x="11014" y="22242"/>
                    <a:pt x="11325" y="22287"/>
                    <a:pt x="11629" y="22287"/>
                  </a:cubicBezTo>
                  <a:cubicBezTo>
                    <a:pt x="13434" y="22287"/>
                    <a:pt x="14966" y="20685"/>
                    <a:pt x="14696" y="18760"/>
                  </a:cubicBezTo>
                  <a:cubicBezTo>
                    <a:pt x="14465" y="17057"/>
                    <a:pt x="15033" y="15354"/>
                    <a:pt x="16252" y="14134"/>
                  </a:cubicBezTo>
                  <a:cubicBezTo>
                    <a:pt x="17290" y="13096"/>
                    <a:pt x="18692" y="12534"/>
                    <a:pt x="20127" y="12534"/>
                  </a:cubicBezTo>
                  <a:cubicBezTo>
                    <a:pt x="20552" y="12534"/>
                    <a:pt x="20980" y="12583"/>
                    <a:pt x="21403" y="12684"/>
                  </a:cubicBezTo>
                  <a:cubicBezTo>
                    <a:pt x="21659" y="12747"/>
                    <a:pt x="21913" y="12777"/>
                    <a:pt x="22162" y="12777"/>
                  </a:cubicBezTo>
                  <a:cubicBezTo>
                    <a:pt x="24051" y="12777"/>
                    <a:pt x="25599" y="11037"/>
                    <a:pt x="25208" y="9067"/>
                  </a:cubicBezTo>
                  <a:cubicBezTo>
                    <a:pt x="24046" y="3410"/>
                    <a:pt x="19135" y="0"/>
                    <a:pt x="14060" y="0"/>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573" name="Google Shape;9573;p66"/>
            <p:cNvSpPr/>
            <p:nvPr/>
          </p:nvSpPr>
          <p:spPr>
            <a:xfrm>
              <a:off x="2071910" y="4276854"/>
              <a:ext cx="281124" cy="183233"/>
            </a:xfrm>
            <a:custGeom>
              <a:avLst/>
              <a:gdLst/>
              <a:ahLst/>
              <a:cxnLst/>
              <a:rect l="l" t="t" r="r" b="b"/>
              <a:pathLst>
                <a:path w="18776" h="12238" extrusionOk="0">
                  <a:moveTo>
                    <a:pt x="7372" y="1"/>
                  </a:moveTo>
                  <a:cubicBezTo>
                    <a:pt x="4809" y="1"/>
                    <a:pt x="2199" y="874"/>
                    <a:pt x="1" y="2776"/>
                  </a:cubicBezTo>
                  <a:cubicBezTo>
                    <a:pt x="1763" y="1879"/>
                    <a:pt x="3616" y="1463"/>
                    <a:pt x="5431" y="1463"/>
                  </a:cubicBezTo>
                  <a:cubicBezTo>
                    <a:pt x="10891" y="1463"/>
                    <a:pt x="16000" y="5237"/>
                    <a:pt x="17199" y="11060"/>
                  </a:cubicBezTo>
                  <a:cubicBezTo>
                    <a:pt x="17283" y="11438"/>
                    <a:pt x="17283" y="11859"/>
                    <a:pt x="17220" y="12237"/>
                  </a:cubicBezTo>
                  <a:cubicBezTo>
                    <a:pt x="18250" y="11543"/>
                    <a:pt x="18776" y="10303"/>
                    <a:pt x="18523" y="9083"/>
                  </a:cubicBezTo>
                  <a:cubicBezTo>
                    <a:pt x="17363" y="3436"/>
                    <a:pt x="12458" y="1"/>
                    <a:pt x="7372" y="1"/>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574" name="Google Shape;9574;p66"/>
            <p:cNvSpPr/>
            <p:nvPr/>
          </p:nvSpPr>
          <p:spPr>
            <a:xfrm>
              <a:off x="2169187" y="4328644"/>
              <a:ext cx="141984" cy="106574"/>
            </a:xfrm>
            <a:custGeom>
              <a:avLst/>
              <a:gdLst/>
              <a:ahLst/>
              <a:cxnLst/>
              <a:rect l="l" t="t" r="r" b="b"/>
              <a:pathLst>
                <a:path w="9483" h="7118" extrusionOk="0">
                  <a:moveTo>
                    <a:pt x="4741" y="0"/>
                  </a:moveTo>
                  <a:cubicBezTo>
                    <a:pt x="3832" y="0"/>
                    <a:pt x="2923" y="347"/>
                    <a:pt x="2229" y="1041"/>
                  </a:cubicBezTo>
                  <a:cubicBezTo>
                    <a:pt x="0" y="3291"/>
                    <a:pt x="1577" y="7117"/>
                    <a:pt x="4752" y="7117"/>
                  </a:cubicBezTo>
                  <a:cubicBezTo>
                    <a:pt x="7906" y="7117"/>
                    <a:pt x="9482" y="3291"/>
                    <a:pt x="7254" y="1041"/>
                  </a:cubicBezTo>
                  <a:cubicBezTo>
                    <a:pt x="6560" y="347"/>
                    <a:pt x="5651" y="0"/>
                    <a:pt x="4741" y="0"/>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575" name="Google Shape;9575;p66"/>
            <p:cNvSpPr/>
            <p:nvPr/>
          </p:nvSpPr>
          <p:spPr>
            <a:xfrm>
              <a:off x="2194685" y="4328959"/>
              <a:ext cx="103894" cy="98699"/>
            </a:xfrm>
            <a:custGeom>
              <a:avLst/>
              <a:gdLst/>
              <a:ahLst/>
              <a:cxnLst/>
              <a:rect l="l" t="t" r="r" b="b"/>
              <a:pathLst>
                <a:path w="6939" h="6592" extrusionOk="0">
                  <a:moveTo>
                    <a:pt x="3049" y="0"/>
                  </a:moveTo>
                  <a:cubicBezTo>
                    <a:pt x="2145" y="0"/>
                    <a:pt x="1241" y="347"/>
                    <a:pt x="547" y="1041"/>
                  </a:cubicBezTo>
                  <a:lnTo>
                    <a:pt x="526" y="1020"/>
                  </a:lnTo>
                  <a:cubicBezTo>
                    <a:pt x="316" y="1230"/>
                    <a:pt x="148" y="1462"/>
                    <a:pt x="0" y="1714"/>
                  </a:cubicBezTo>
                  <a:cubicBezTo>
                    <a:pt x="614" y="1344"/>
                    <a:pt x="1243" y="1181"/>
                    <a:pt x="1846" y="1181"/>
                  </a:cubicBezTo>
                  <a:cubicBezTo>
                    <a:pt x="4366" y="1181"/>
                    <a:pt x="6422" y="4030"/>
                    <a:pt x="4878" y="6592"/>
                  </a:cubicBezTo>
                  <a:cubicBezTo>
                    <a:pt x="5130" y="6444"/>
                    <a:pt x="5362" y="6255"/>
                    <a:pt x="5572" y="6066"/>
                  </a:cubicBezTo>
                  <a:cubicBezTo>
                    <a:pt x="6938" y="4657"/>
                    <a:pt x="6938" y="2429"/>
                    <a:pt x="5551" y="1041"/>
                  </a:cubicBezTo>
                  <a:cubicBezTo>
                    <a:pt x="4857" y="347"/>
                    <a:pt x="3953" y="0"/>
                    <a:pt x="3049"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576" name="Google Shape;9576;p66"/>
            <p:cNvSpPr/>
            <p:nvPr/>
          </p:nvSpPr>
          <p:spPr>
            <a:xfrm>
              <a:off x="2061849" y="4499810"/>
              <a:ext cx="81226" cy="60684"/>
            </a:xfrm>
            <a:custGeom>
              <a:avLst/>
              <a:gdLst/>
              <a:ahLst/>
              <a:cxnLst/>
              <a:rect l="l" t="t" r="r" b="b"/>
              <a:pathLst>
                <a:path w="5425" h="4053" extrusionOk="0">
                  <a:moveTo>
                    <a:pt x="2704" y="0"/>
                  </a:moveTo>
                  <a:cubicBezTo>
                    <a:pt x="2187" y="0"/>
                    <a:pt x="1672" y="195"/>
                    <a:pt x="1283" y="584"/>
                  </a:cubicBezTo>
                  <a:cubicBezTo>
                    <a:pt x="0" y="1866"/>
                    <a:pt x="904" y="4053"/>
                    <a:pt x="2712" y="4053"/>
                  </a:cubicBezTo>
                  <a:cubicBezTo>
                    <a:pt x="4520" y="4053"/>
                    <a:pt x="5424" y="1866"/>
                    <a:pt x="4142" y="584"/>
                  </a:cubicBezTo>
                  <a:cubicBezTo>
                    <a:pt x="3743" y="195"/>
                    <a:pt x="3222" y="0"/>
                    <a:pt x="2704"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577" name="Google Shape;9577;p66"/>
            <p:cNvSpPr/>
            <p:nvPr/>
          </p:nvSpPr>
          <p:spPr>
            <a:xfrm>
              <a:off x="2075384" y="4499600"/>
              <a:ext cx="62660" cy="57435"/>
            </a:xfrm>
            <a:custGeom>
              <a:avLst/>
              <a:gdLst/>
              <a:ahLst/>
              <a:cxnLst/>
              <a:rect l="l" t="t" r="r" b="b"/>
              <a:pathLst>
                <a:path w="4185" h="3836" extrusionOk="0">
                  <a:moveTo>
                    <a:pt x="1817" y="0"/>
                  </a:moveTo>
                  <a:cubicBezTo>
                    <a:pt x="1300" y="0"/>
                    <a:pt x="779" y="198"/>
                    <a:pt x="379" y="598"/>
                  </a:cubicBezTo>
                  <a:cubicBezTo>
                    <a:pt x="232" y="766"/>
                    <a:pt x="84" y="934"/>
                    <a:pt x="0" y="1123"/>
                  </a:cubicBezTo>
                  <a:cubicBezTo>
                    <a:pt x="299" y="978"/>
                    <a:pt x="600" y="912"/>
                    <a:pt x="890" y="912"/>
                  </a:cubicBezTo>
                  <a:cubicBezTo>
                    <a:pt x="2277" y="912"/>
                    <a:pt x="3408" y="2410"/>
                    <a:pt x="2712" y="3836"/>
                  </a:cubicBezTo>
                  <a:cubicBezTo>
                    <a:pt x="3827" y="3289"/>
                    <a:pt x="4184" y="1859"/>
                    <a:pt x="3448" y="850"/>
                  </a:cubicBezTo>
                  <a:cubicBezTo>
                    <a:pt x="3057" y="287"/>
                    <a:pt x="2441" y="0"/>
                    <a:pt x="1817"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578" name="Google Shape;9578;p66"/>
            <p:cNvSpPr/>
            <p:nvPr/>
          </p:nvSpPr>
          <p:spPr>
            <a:xfrm>
              <a:off x="2030047" y="4417027"/>
              <a:ext cx="81241" cy="60684"/>
            </a:xfrm>
            <a:custGeom>
              <a:avLst/>
              <a:gdLst/>
              <a:ahLst/>
              <a:cxnLst/>
              <a:rect l="l" t="t" r="r" b="b"/>
              <a:pathLst>
                <a:path w="5426" h="4053" extrusionOk="0">
                  <a:moveTo>
                    <a:pt x="2721" y="0"/>
                  </a:moveTo>
                  <a:cubicBezTo>
                    <a:pt x="2203" y="0"/>
                    <a:pt x="1683" y="195"/>
                    <a:pt x="1283" y="583"/>
                  </a:cubicBezTo>
                  <a:cubicBezTo>
                    <a:pt x="1" y="1866"/>
                    <a:pt x="905" y="4052"/>
                    <a:pt x="2713" y="4052"/>
                  </a:cubicBezTo>
                  <a:cubicBezTo>
                    <a:pt x="4521" y="4052"/>
                    <a:pt x="5425" y="1866"/>
                    <a:pt x="4143" y="583"/>
                  </a:cubicBezTo>
                  <a:cubicBezTo>
                    <a:pt x="3754" y="195"/>
                    <a:pt x="3238" y="0"/>
                    <a:pt x="2721"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9579" name="Google Shape;9579;p66"/>
            <p:cNvSpPr/>
            <p:nvPr/>
          </p:nvSpPr>
          <p:spPr>
            <a:xfrm>
              <a:off x="2043897" y="4416937"/>
              <a:ext cx="62345" cy="57315"/>
            </a:xfrm>
            <a:custGeom>
              <a:avLst/>
              <a:gdLst/>
              <a:ahLst/>
              <a:cxnLst/>
              <a:rect l="l" t="t" r="r" b="b"/>
              <a:pathLst>
                <a:path w="4164" h="3828" extrusionOk="0">
                  <a:moveTo>
                    <a:pt x="1798" y="0"/>
                  </a:moveTo>
                  <a:cubicBezTo>
                    <a:pt x="1281" y="0"/>
                    <a:pt x="761" y="198"/>
                    <a:pt x="358" y="610"/>
                  </a:cubicBezTo>
                  <a:lnTo>
                    <a:pt x="358" y="589"/>
                  </a:lnTo>
                  <a:cubicBezTo>
                    <a:pt x="211" y="737"/>
                    <a:pt x="85" y="905"/>
                    <a:pt x="1" y="1094"/>
                  </a:cubicBezTo>
                  <a:cubicBezTo>
                    <a:pt x="317" y="926"/>
                    <a:pt x="639" y="851"/>
                    <a:pt x="949" y="851"/>
                  </a:cubicBezTo>
                  <a:cubicBezTo>
                    <a:pt x="2346" y="851"/>
                    <a:pt x="3491" y="2381"/>
                    <a:pt x="2734" y="3827"/>
                  </a:cubicBezTo>
                  <a:cubicBezTo>
                    <a:pt x="3827" y="3260"/>
                    <a:pt x="4164" y="1830"/>
                    <a:pt x="3428" y="821"/>
                  </a:cubicBezTo>
                  <a:cubicBezTo>
                    <a:pt x="3027" y="283"/>
                    <a:pt x="2415" y="0"/>
                    <a:pt x="1798" y="0"/>
                  </a:cubicBezTo>
                  <a:close/>
                </a:path>
              </a:pathLst>
            </a:custGeom>
            <a:solidFill>
              <a:srgbClr val="2B455E"/>
            </a:solidFill>
            <a:ln>
              <a:noFill/>
            </a:ln>
          </p:spPr>
          <p:txBody>
            <a:bodyPr spcFirstLastPara="1" wrap="square" lIns="91425" tIns="91425" rIns="91425" bIns="91425" anchor="ctr" anchorCtr="0">
              <a:noAutofit/>
            </a:bodyPr>
            <a:lstStyle/>
            <a:p>
              <a:endParaRPr/>
            </a:p>
          </p:txBody>
        </p:sp>
        <p:sp>
          <p:nvSpPr>
            <p:cNvPr id="9580" name="Google Shape;9580;p66"/>
            <p:cNvSpPr/>
            <p:nvPr/>
          </p:nvSpPr>
          <p:spPr>
            <a:xfrm>
              <a:off x="2067194" y="4330845"/>
              <a:ext cx="80911" cy="60609"/>
            </a:xfrm>
            <a:custGeom>
              <a:avLst/>
              <a:gdLst/>
              <a:ahLst/>
              <a:cxnLst/>
              <a:rect l="l" t="t" r="r" b="b"/>
              <a:pathLst>
                <a:path w="5404" h="4048" extrusionOk="0">
                  <a:moveTo>
                    <a:pt x="2705" y="1"/>
                  </a:moveTo>
                  <a:cubicBezTo>
                    <a:pt x="2187" y="1"/>
                    <a:pt x="1672" y="200"/>
                    <a:pt x="1283" y="600"/>
                  </a:cubicBezTo>
                  <a:cubicBezTo>
                    <a:pt x="1" y="1882"/>
                    <a:pt x="905" y="4048"/>
                    <a:pt x="2713" y="4048"/>
                  </a:cubicBezTo>
                  <a:cubicBezTo>
                    <a:pt x="4500" y="4048"/>
                    <a:pt x="5404" y="1882"/>
                    <a:pt x="4142" y="600"/>
                  </a:cubicBezTo>
                  <a:cubicBezTo>
                    <a:pt x="3743" y="200"/>
                    <a:pt x="3223" y="1"/>
                    <a:pt x="2705" y="1"/>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581" name="Google Shape;9581;p66"/>
            <p:cNvSpPr/>
            <p:nvPr/>
          </p:nvSpPr>
          <p:spPr>
            <a:xfrm>
              <a:off x="2080415" y="4330845"/>
              <a:ext cx="62974" cy="57464"/>
            </a:xfrm>
            <a:custGeom>
              <a:avLst/>
              <a:gdLst/>
              <a:ahLst/>
              <a:cxnLst/>
              <a:rect l="l" t="t" r="r" b="b"/>
              <a:pathLst>
                <a:path w="4206" h="3838" extrusionOk="0">
                  <a:moveTo>
                    <a:pt x="1839" y="0"/>
                  </a:moveTo>
                  <a:cubicBezTo>
                    <a:pt x="1323" y="0"/>
                    <a:pt x="802" y="197"/>
                    <a:pt x="400" y="600"/>
                  </a:cubicBezTo>
                  <a:lnTo>
                    <a:pt x="379" y="600"/>
                  </a:lnTo>
                  <a:cubicBezTo>
                    <a:pt x="232" y="747"/>
                    <a:pt x="106" y="915"/>
                    <a:pt x="1" y="1104"/>
                  </a:cubicBezTo>
                  <a:cubicBezTo>
                    <a:pt x="318" y="942"/>
                    <a:pt x="639" y="869"/>
                    <a:pt x="948" y="869"/>
                  </a:cubicBezTo>
                  <a:cubicBezTo>
                    <a:pt x="2356" y="869"/>
                    <a:pt x="3496" y="2389"/>
                    <a:pt x="2755" y="3838"/>
                  </a:cubicBezTo>
                  <a:cubicBezTo>
                    <a:pt x="3848" y="3270"/>
                    <a:pt x="4205" y="1840"/>
                    <a:pt x="3470" y="831"/>
                  </a:cubicBezTo>
                  <a:cubicBezTo>
                    <a:pt x="3069" y="282"/>
                    <a:pt x="2457" y="0"/>
                    <a:pt x="1839" y="0"/>
                  </a:cubicBezTo>
                  <a:close/>
                </a:path>
              </a:pathLst>
            </a:custGeom>
            <a:solidFill>
              <a:srgbClr val="586F83"/>
            </a:solidFill>
            <a:ln>
              <a:noFill/>
            </a:ln>
          </p:spPr>
          <p:txBody>
            <a:bodyPr spcFirstLastPara="1" wrap="square" lIns="91425" tIns="91425" rIns="91425" bIns="91425" anchor="ctr" anchorCtr="0">
              <a:noAutofit/>
            </a:bodyPr>
            <a:lstStyle/>
            <a:p>
              <a:endParaRPr/>
            </a:p>
          </p:txBody>
        </p:sp>
      </p:grpSp>
      <p:grpSp>
        <p:nvGrpSpPr>
          <p:cNvPr id="9582" name="Google Shape;9582;p66"/>
          <p:cNvGrpSpPr/>
          <p:nvPr/>
        </p:nvGrpSpPr>
        <p:grpSpPr>
          <a:xfrm>
            <a:off x="1825120" y="2702820"/>
            <a:ext cx="175987" cy="361391"/>
            <a:chOff x="1825119" y="2885819"/>
            <a:chExt cx="175987" cy="361391"/>
          </a:xfrm>
        </p:grpSpPr>
        <p:sp>
          <p:nvSpPr>
            <p:cNvPr id="9583" name="Google Shape;9583;p66"/>
            <p:cNvSpPr/>
            <p:nvPr/>
          </p:nvSpPr>
          <p:spPr>
            <a:xfrm>
              <a:off x="1825119" y="2885819"/>
              <a:ext cx="175987" cy="56356"/>
            </a:xfrm>
            <a:custGeom>
              <a:avLst/>
              <a:gdLst/>
              <a:ahLst/>
              <a:cxnLst/>
              <a:rect l="l" t="t" r="r" b="b"/>
              <a:pathLst>
                <a:path w="11754" h="3764" extrusionOk="0">
                  <a:moveTo>
                    <a:pt x="1494" y="0"/>
                  </a:moveTo>
                  <a:cubicBezTo>
                    <a:pt x="674" y="0"/>
                    <a:pt x="1" y="673"/>
                    <a:pt x="1" y="1493"/>
                  </a:cubicBezTo>
                  <a:lnTo>
                    <a:pt x="1" y="2271"/>
                  </a:lnTo>
                  <a:cubicBezTo>
                    <a:pt x="1" y="3091"/>
                    <a:pt x="674" y="3764"/>
                    <a:pt x="1494" y="3764"/>
                  </a:cubicBezTo>
                  <a:lnTo>
                    <a:pt x="10261" y="3764"/>
                  </a:lnTo>
                  <a:cubicBezTo>
                    <a:pt x="11081" y="3764"/>
                    <a:pt x="11754" y="3091"/>
                    <a:pt x="11754" y="2271"/>
                  </a:cubicBezTo>
                  <a:lnTo>
                    <a:pt x="11754" y="1493"/>
                  </a:lnTo>
                  <a:cubicBezTo>
                    <a:pt x="11754" y="673"/>
                    <a:pt x="11081" y="0"/>
                    <a:pt x="10261"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584" name="Google Shape;9584;p66"/>
            <p:cNvSpPr/>
            <p:nvPr/>
          </p:nvSpPr>
          <p:spPr>
            <a:xfrm>
              <a:off x="1951666" y="2886119"/>
              <a:ext cx="49439" cy="56371"/>
            </a:xfrm>
            <a:custGeom>
              <a:avLst/>
              <a:gdLst/>
              <a:ahLst/>
              <a:cxnLst/>
              <a:rect l="l" t="t" r="r" b="b"/>
              <a:pathLst>
                <a:path w="3302" h="3765" extrusionOk="0">
                  <a:moveTo>
                    <a:pt x="1846" y="1"/>
                  </a:moveTo>
                  <a:cubicBezTo>
                    <a:pt x="1834" y="1"/>
                    <a:pt x="1821" y="1"/>
                    <a:pt x="1809" y="1"/>
                  </a:cubicBezTo>
                  <a:lnTo>
                    <a:pt x="1" y="1"/>
                  </a:lnTo>
                  <a:cubicBezTo>
                    <a:pt x="610" y="253"/>
                    <a:pt x="989" y="842"/>
                    <a:pt x="989" y="1494"/>
                  </a:cubicBezTo>
                  <a:lnTo>
                    <a:pt x="989" y="2251"/>
                  </a:lnTo>
                  <a:cubicBezTo>
                    <a:pt x="989" y="2903"/>
                    <a:pt x="610" y="3491"/>
                    <a:pt x="1" y="3765"/>
                  </a:cubicBezTo>
                  <a:lnTo>
                    <a:pt x="1809" y="3765"/>
                  </a:lnTo>
                  <a:cubicBezTo>
                    <a:pt x="2629" y="3765"/>
                    <a:pt x="3302" y="3092"/>
                    <a:pt x="3302" y="2272"/>
                  </a:cubicBezTo>
                  <a:lnTo>
                    <a:pt x="3302" y="1473"/>
                  </a:lnTo>
                  <a:cubicBezTo>
                    <a:pt x="3302" y="665"/>
                    <a:pt x="2649" y="1"/>
                    <a:pt x="1846" y="1"/>
                  </a:cubicBezTo>
                  <a:close/>
                </a:path>
              </a:pathLst>
            </a:custGeom>
            <a:solidFill>
              <a:srgbClr val="8EA6B7"/>
            </a:solidFill>
            <a:ln>
              <a:noFill/>
            </a:ln>
          </p:spPr>
          <p:txBody>
            <a:bodyPr spcFirstLastPara="1" wrap="square" lIns="91425" tIns="91425" rIns="91425" bIns="91425" anchor="ctr" anchorCtr="0">
              <a:noAutofit/>
            </a:bodyPr>
            <a:lstStyle/>
            <a:p>
              <a:endParaRPr/>
            </a:p>
          </p:txBody>
        </p:sp>
        <p:sp>
          <p:nvSpPr>
            <p:cNvPr id="9585" name="Google Shape;9585;p66"/>
            <p:cNvSpPr/>
            <p:nvPr/>
          </p:nvSpPr>
          <p:spPr>
            <a:xfrm>
              <a:off x="1853776" y="2942161"/>
              <a:ext cx="118058" cy="304735"/>
            </a:xfrm>
            <a:custGeom>
              <a:avLst/>
              <a:gdLst/>
              <a:ahLst/>
              <a:cxnLst/>
              <a:rect l="l" t="t" r="r" b="b"/>
              <a:pathLst>
                <a:path w="7885" h="20353" extrusionOk="0">
                  <a:moveTo>
                    <a:pt x="0" y="1"/>
                  </a:moveTo>
                  <a:lnTo>
                    <a:pt x="0" y="16526"/>
                  </a:lnTo>
                  <a:cubicBezTo>
                    <a:pt x="0" y="18649"/>
                    <a:pt x="1703" y="20352"/>
                    <a:pt x="3806" y="20352"/>
                  </a:cubicBezTo>
                  <a:lnTo>
                    <a:pt x="4037" y="20352"/>
                  </a:lnTo>
                  <a:cubicBezTo>
                    <a:pt x="6160" y="20352"/>
                    <a:pt x="7884" y="18649"/>
                    <a:pt x="7884" y="16526"/>
                  </a:cubicBezTo>
                  <a:lnTo>
                    <a:pt x="7884" y="1"/>
                  </a:ln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9586" name="Google Shape;9586;p66"/>
            <p:cNvSpPr/>
            <p:nvPr/>
          </p:nvSpPr>
          <p:spPr>
            <a:xfrm>
              <a:off x="1853776" y="2942161"/>
              <a:ext cx="118058" cy="305050"/>
            </a:xfrm>
            <a:custGeom>
              <a:avLst/>
              <a:gdLst/>
              <a:ahLst/>
              <a:cxnLst/>
              <a:rect l="l" t="t" r="r" b="b"/>
              <a:pathLst>
                <a:path w="7885" h="20374" extrusionOk="0">
                  <a:moveTo>
                    <a:pt x="0" y="1"/>
                  </a:moveTo>
                  <a:lnTo>
                    <a:pt x="0" y="863"/>
                  </a:lnTo>
                  <a:lnTo>
                    <a:pt x="3049" y="863"/>
                  </a:lnTo>
                  <a:cubicBezTo>
                    <a:pt x="4899" y="863"/>
                    <a:pt x="6413" y="2376"/>
                    <a:pt x="6413" y="4226"/>
                  </a:cubicBezTo>
                  <a:lnTo>
                    <a:pt x="6413" y="15033"/>
                  </a:lnTo>
                  <a:cubicBezTo>
                    <a:pt x="6413" y="17364"/>
                    <a:pt x="4487" y="19089"/>
                    <a:pt x="2359" y="19089"/>
                  </a:cubicBezTo>
                  <a:cubicBezTo>
                    <a:pt x="1801" y="19089"/>
                    <a:pt x="1228" y="18970"/>
                    <a:pt x="673" y="18712"/>
                  </a:cubicBezTo>
                  <a:lnTo>
                    <a:pt x="673" y="18712"/>
                  </a:lnTo>
                  <a:cubicBezTo>
                    <a:pt x="1388" y="19742"/>
                    <a:pt x="2565" y="20373"/>
                    <a:pt x="3827" y="20373"/>
                  </a:cubicBezTo>
                  <a:lnTo>
                    <a:pt x="4058" y="20373"/>
                  </a:lnTo>
                  <a:cubicBezTo>
                    <a:pt x="6160" y="20352"/>
                    <a:pt x="7884" y="18649"/>
                    <a:pt x="7884" y="16547"/>
                  </a:cubicBezTo>
                  <a:lnTo>
                    <a:pt x="7884" y="1"/>
                  </a:ln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9587" name="Google Shape;9587;p66"/>
            <p:cNvSpPr/>
            <p:nvPr/>
          </p:nvSpPr>
          <p:spPr>
            <a:xfrm>
              <a:off x="1933100" y="2963257"/>
              <a:ext cx="38419" cy="10705"/>
            </a:xfrm>
            <a:custGeom>
              <a:avLst/>
              <a:gdLst/>
              <a:ahLst/>
              <a:cxnLst/>
              <a:rect l="l" t="t" r="r" b="b"/>
              <a:pathLst>
                <a:path w="2566" h="715" extrusionOk="0">
                  <a:moveTo>
                    <a:pt x="358" y="0"/>
                  </a:moveTo>
                  <a:cubicBezTo>
                    <a:pt x="168" y="0"/>
                    <a:pt x="0" y="147"/>
                    <a:pt x="0" y="358"/>
                  </a:cubicBezTo>
                  <a:cubicBezTo>
                    <a:pt x="0" y="547"/>
                    <a:pt x="168" y="715"/>
                    <a:pt x="358" y="715"/>
                  </a:cubicBezTo>
                  <a:lnTo>
                    <a:pt x="2565" y="715"/>
                  </a:lnTo>
                  <a:lnTo>
                    <a:pt x="2565"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88" name="Google Shape;9588;p66"/>
            <p:cNvSpPr/>
            <p:nvPr/>
          </p:nvSpPr>
          <p:spPr>
            <a:xfrm>
              <a:off x="1933100" y="3001347"/>
              <a:ext cx="38419" cy="11020"/>
            </a:xfrm>
            <a:custGeom>
              <a:avLst/>
              <a:gdLst/>
              <a:ahLst/>
              <a:cxnLst/>
              <a:rect l="l" t="t" r="r" b="b"/>
              <a:pathLst>
                <a:path w="2566" h="736" extrusionOk="0">
                  <a:moveTo>
                    <a:pt x="358" y="0"/>
                  </a:moveTo>
                  <a:cubicBezTo>
                    <a:pt x="168" y="0"/>
                    <a:pt x="0" y="168"/>
                    <a:pt x="0" y="379"/>
                  </a:cubicBezTo>
                  <a:cubicBezTo>
                    <a:pt x="0" y="568"/>
                    <a:pt x="168" y="736"/>
                    <a:pt x="358" y="736"/>
                  </a:cubicBezTo>
                  <a:lnTo>
                    <a:pt x="2565" y="736"/>
                  </a:lnTo>
                  <a:lnTo>
                    <a:pt x="2565"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89" name="Google Shape;9589;p66"/>
            <p:cNvSpPr/>
            <p:nvPr/>
          </p:nvSpPr>
          <p:spPr>
            <a:xfrm>
              <a:off x="1933100" y="3039437"/>
              <a:ext cx="38419" cy="11020"/>
            </a:xfrm>
            <a:custGeom>
              <a:avLst/>
              <a:gdLst/>
              <a:ahLst/>
              <a:cxnLst/>
              <a:rect l="l" t="t" r="r" b="b"/>
              <a:pathLst>
                <a:path w="2566" h="736" extrusionOk="0">
                  <a:moveTo>
                    <a:pt x="358" y="0"/>
                  </a:moveTo>
                  <a:cubicBezTo>
                    <a:pt x="168" y="0"/>
                    <a:pt x="0" y="168"/>
                    <a:pt x="0" y="379"/>
                  </a:cubicBezTo>
                  <a:cubicBezTo>
                    <a:pt x="0" y="568"/>
                    <a:pt x="168" y="736"/>
                    <a:pt x="358" y="736"/>
                  </a:cubicBezTo>
                  <a:lnTo>
                    <a:pt x="2565" y="736"/>
                  </a:lnTo>
                  <a:lnTo>
                    <a:pt x="2565"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90" name="Google Shape;9590;p66"/>
            <p:cNvSpPr/>
            <p:nvPr/>
          </p:nvSpPr>
          <p:spPr>
            <a:xfrm>
              <a:off x="1933100" y="3077527"/>
              <a:ext cx="38419" cy="11020"/>
            </a:xfrm>
            <a:custGeom>
              <a:avLst/>
              <a:gdLst/>
              <a:ahLst/>
              <a:cxnLst/>
              <a:rect l="l" t="t" r="r" b="b"/>
              <a:pathLst>
                <a:path w="2566" h="736" extrusionOk="0">
                  <a:moveTo>
                    <a:pt x="358" y="0"/>
                  </a:moveTo>
                  <a:cubicBezTo>
                    <a:pt x="168" y="0"/>
                    <a:pt x="0" y="168"/>
                    <a:pt x="0" y="378"/>
                  </a:cubicBezTo>
                  <a:cubicBezTo>
                    <a:pt x="0" y="568"/>
                    <a:pt x="168" y="736"/>
                    <a:pt x="358" y="736"/>
                  </a:cubicBezTo>
                  <a:lnTo>
                    <a:pt x="2565" y="736"/>
                  </a:lnTo>
                  <a:lnTo>
                    <a:pt x="2565"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91" name="Google Shape;9591;p66"/>
            <p:cNvSpPr/>
            <p:nvPr/>
          </p:nvSpPr>
          <p:spPr>
            <a:xfrm>
              <a:off x="1933100" y="3115931"/>
              <a:ext cx="38419" cy="10705"/>
            </a:xfrm>
            <a:custGeom>
              <a:avLst/>
              <a:gdLst/>
              <a:ahLst/>
              <a:cxnLst/>
              <a:rect l="l" t="t" r="r" b="b"/>
              <a:pathLst>
                <a:path w="2566" h="715" extrusionOk="0">
                  <a:moveTo>
                    <a:pt x="358" y="0"/>
                  </a:moveTo>
                  <a:cubicBezTo>
                    <a:pt x="168" y="0"/>
                    <a:pt x="0" y="147"/>
                    <a:pt x="0" y="357"/>
                  </a:cubicBezTo>
                  <a:cubicBezTo>
                    <a:pt x="0" y="568"/>
                    <a:pt x="168" y="715"/>
                    <a:pt x="358" y="715"/>
                  </a:cubicBezTo>
                  <a:lnTo>
                    <a:pt x="2565" y="715"/>
                  </a:lnTo>
                  <a:lnTo>
                    <a:pt x="2565"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92" name="Google Shape;9592;p66"/>
            <p:cNvSpPr/>
            <p:nvPr/>
          </p:nvSpPr>
          <p:spPr>
            <a:xfrm>
              <a:off x="1933100" y="3154007"/>
              <a:ext cx="38419" cy="10720"/>
            </a:xfrm>
            <a:custGeom>
              <a:avLst/>
              <a:gdLst/>
              <a:ahLst/>
              <a:cxnLst/>
              <a:rect l="l" t="t" r="r" b="b"/>
              <a:pathLst>
                <a:path w="2566" h="716" extrusionOk="0">
                  <a:moveTo>
                    <a:pt x="358" y="1"/>
                  </a:moveTo>
                  <a:cubicBezTo>
                    <a:pt x="168" y="1"/>
                    <a:pt x="0" y="169"/>
                    <a:pt x="0" y="358"/>
                  </a:cubicBezTo>
                  <a:cubicBezTo>
                    <a:pt x="0" y="569"/>
                    <a:pt x="168" y="716"/>
                    <a:pt x="358" y="716"/>
                  </a:cubicBezTo>
                  <a:lnTo>
                    <a:pt x="2565" y="716"/>
                  </a:lnTo>
                  <a:lnTo>
                    <a:pt x="2565" y="1"/>
                  </a:lnTo>
                  <a:close/>
                </a:path>
              </a:pathLst>
            </a:custGeom>
            <a:solidFill>
              <a:srgbClr val="344D65"/>
            </a:solidFill>
            <a:ln>
              <a:noFill/>
            </a:ln>
          </p:spPr>
          <p:txBody>
            <a:bodyPr spcFirstLastPara="1" wrap="square" lIns="91425" tIns="91425" rIns="91425" bIns="91425" anchor="ctr" anchorCtr="0">
              <a:noAutofit/>
            </a:bodyPr>
            <a:lstStyle/>
            <a:p>
              <a:endParaRPr/>
            </a:p>
          </p:txBody>
        </p:sp>
      </p:grpSp>
      <p:grpSp>
        <p:nvGrpSpPr>
          <p:cNvPr id="9593" name="Google Shape;9593;p66"/>
          <p:cNvGrpSpPr/>
          <p:nvPr/>
        </p:nvGrpSpPr>
        <p:grpSpPr>
          <a:xfrm>
            <a:off x="3504824" y="3222844"/>
            <a:ext cx="369896" cy="226339"/>
            <a:chOff x="3504824" y="3405844"/>
            <a:chExt cx="369896" cy="226339"/>
          </a:xfrm>
        </p:grpSpPr>
        <p:sp>
          <p:nvSpPr>
            <p:cNvPr id="9594" name="Google Shape;9594;p66"/>
            <p:cNvSpPr/>
            <p:nvPr/>
          </p:nvSpPr>
          <p:spPr>
            <a:xfrm>
              <a:off x="3504824" y="3461871"/>
              <a:ext cx="369896" cy="141984"/>
            </a:xfrm>
            <a:custGeom>
              <a:avLst/>
              <a:gdLst/>
              <a:ahLst/>
              <a:cxnLst/>
              <a:rect l="l" t="t" r="r" b="b"/>
              <a:pathLst>
                <a:path w="24705" h="9483" extrusionOk="0">
                  <a:moveTo>
                    <a:pt x="23732" y="0"/>
                  </a:moveTo>
                  <a:cubicBezTo>
                    <a:pt x="23720" y="0"/>
                    <a:pt x="23708" y="0"/>
                    <a:pt x="23695" y="1"/>
                  </a:cubicBezTo>
                  <a:lnTo>
                    <a:pt x="1010" y="1"/>
                  </a:lnTo>
                  <a:cubicBezTo>
                    <a:pt x="463" y="1"/>
                    <a:pt x="1" y="442"/>
                    <a:pt x="1" y="989"/>
                  </a:cubicBezTo>
                  <a:lnTo>
                    <a:pt x="1" y="8474"/>
                  </a:lnTo>
                  <a:cubicBezTo>
                    <a:pt x="1" y="9020"/>
                    <a:pt x="463" y="9483"/>
                    <a:pt x="1010" y="9483"/>
                  </a:cubicBezTo>
                  <a:lnTo>
                    <a:pt x="23695" y="9483"/>
                  </a:lnTo>
                  <a:cubicBezTo>
                    <a:pt x="24263" y="9483"/>
                    <a:pt x="24704" y="9020"/>
                    <a:pt x="24704" y="8474"/>
                  </a:cubicBezTo>
                  <a:lnTo>
                    <a:pt x="24704" y="989"/>
                  </a:lnTo>
                  <a:cubicBezTo>
                    <a:pt x="24704" y="454"/>
                    <a:pt x="24282" y="0"/>
                    <a:pt x="23732"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95" name="Google Shape;9595;p66"/>
            <p:cNvSpPr/>
            <p:nvPr/>
          </p:nvSpPr>
          <p:spPr>
            <a:xfrm>
              <a:off x="3835357" y="3461557"/>
              <a:ext cx="39363" cy="142299"/>
            </a:xfrm>
            <a:custGeom>
              <a:avLst/>
              <a:gdLst/>
              <a:ahLst/>
              <a:cxnLst/>
              <a:rect l="l" t="t" r="r" b="b"/>
              <a:pathLst>
                <a:path w="2629" h="9504" extrusionOk="0">
                  <a:moveTo>
                    <a:pt x="0" y="1"/>
                  </a:moveTo>
                  <a:cubicBezTo>
                    <a:pt x="147" y="211"/>
                    <a:pt x="210" y="442"/>
                    <a:pt x="210" y="674"/>
                  </a:cubicBezTo>
                  <a:lnTo>
                    <a:pt x="210" y="8831"/>
                  </a:lnTo>
                  <a:cubicBezTo>
                    <a:pt x="210" y="9062"/>
                    <a:pt x="147" y="9294"/>
                    <a:pt x="0" y="9504"/>
                  </a:cubicBezTo>
                  <a:lnTo>
                    <a:pt x="1619" y="9504"/>
                  </a:lnTo>
                  <a:cubicBezTo>
                    <a:pt x="2187" y="9504"/>
                    <a:pt x="2628" y="9041"/>
                    <a:pt x="2628" y="8495"/>
                  </a:cubicBezTo>
                  <a:lnTo>
                    <a:pt x="2628" y="1010"/>
                  </a:lnTo>
                  <a:cubicBezTo>
                    <a:pt x="2628" y="463"/>
                    <a:pt x="2187" y="1"/>
                    <a:pt x="1619"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596" name="Google Shape;9596;p66"/>
            <p:cNvSpPr/>
            <p:nvPr/>
          </p:nvSpPr>
          <p:spPr>
            <a:xfrm>
              <a:off x="3554877" y="3603840"/>
              <a:ext cx="73051" cy="28343"/>
            </a:xfrm>
            <a:custGeom>
              <a:avLst/>
              <a:gdLst/>
              <a:ahLst/>
              <a:cxnLst/>
              <a:rect l="l" t="t" r="r" b="b"/>
              <a:pathLst>
                <a:path w="4879" h="1893" extrusionOk="0">
                  <a:moveTo>
                    <a:pt x="1" y="1"/>
                  </a:moveTo>
                  <a:lnTo>
                    <a:pt x="1" y="1241"/>
                  </a:lnTo>
                  <a:cubicBezTo>
                    <a:pt x="1" y="1599"/>
                    <a:pt x="295" y="1893"/>
                    <a:pt x="652" y="1893"/>
                  </a:cubicBezTo>
                  <a:lnTo>
                    <a:pt x="4205" y="1893"/>
                  </a:lnTo>
                  <a:cubicBezTo>
                    <a:pt x="4563" y="1893"/>
                    <a:pt x="4878" y="1599"/>
                    <a:pt x="4878" y="1241"/>
                  </a:cubicBezTo>
                  <a:lnTo>
                    <a:pt x="4878" y="1"/>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97" name="Google Shape;9597;p66"/>
            <p:cNvSpPr/>
            <p:nvPr/>
          </p:nvSpPr>
          <p:spPr>
            <a:xfrm>
              <a:off x="3595797" y="3603840"/>
              <a:ext cx="32131" cy="28343"/>
            </a:xfrm>
            <a:custGeom>
              <a:avLst/>
              <a:gdLst/>
              <a:ahLst/>
              <a:cxnLst/>
              <a:rect l="l" t="t" r="r" b="b"/>
              <a:pathLst>
                <a:path w="2146" h="1893" extrusionOk="0">
                  <a:moveTo>
                    <a:pt x="295" y="1"/>
                  </a:moveTo>
                  <a:lnTo>
                    <a:pt x="295" y="1262"/>
                  </a:lnTo>
                  <a:cubicBezTo>
                    <a:pt x="295" y="1515"/>
                    <a:pt x="190" y="1746"/>
                    <a:pt x="1" y="1893"/>
                  </a:cubicBezTo>
                  <a:lnTo>
                    <a:pt x="1472" y="1893"/>
                  </a:lnTo>
                  <a:cubicBezTo>
                    <a:pt x="1851" y="1893"/>
                    <a:pt x="2145" y="1599"/>
                    <a:pt x="2145" y="1241"/>
                  </a:cubicBezTo>
                  <a:lnTo>
                    <a:pt x="2145" y="1"/>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598" name="Google Shape;9598;p66"/>
            <p:cNvSpPr/>
            <p:nvPr/>
          </p:nvSpPr>
          <p:spPr>
            <a:xfrm>
              <a:off x="3751930" y="3603840"/>
              <a:ext cx="73051" cy="28343"/>
            </a:xfrm>
            <a:custGeom>
              <a:avLst/>
              <a:gdLst/>
              <a:ahLst/>
              <a:cxnLst/>
              <a:rect l="l" t="t" r="r" b="b"/>
              <a:pathLst>
                <a:path w="4879" h="1893" extrusionOk="0">
                  <a:moveTo>
                    <a:pt x="1" y="1"/>
                  </a:moveTo>
                  <a:lnTo>
                    <a:pt x="1" y="1241"/>
                  </a:lnTo>
                  <a:cubicBezTo>
                    <a:pt x="1" y="1599"/>
                    <a:pt x="295" y="1893"/>
                    <a:pt x="674" y="1893"/>
                  </a:cubicBezTo>
                  <a:lnTo>
                    <a:pt x="4227" y="1893"/>
                  </a:lnTo>
                  <a:cubicBezTo>
                    <a:pt x="4584" y="1893"/>
                    <a:pt x="4878" y="1599"/>
                    <a:pt x="4878" y="1241"/>
                  </a:cubicBezTo>
                  <a:lnTo>
                    <a:pt x="4878" y="1"/>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599" name="Google Shape;9599;p66"/>
            <p:cNvSpPr/>
            <p:nvPr/>
          </p:nvSpPr>
          <p:spPr>
            <a:xfrm>
              <a:off x="3796638" y="3603840"/>
              <a:ext cx="28343" cy="28343"/>
            </a:xfrm>
            <a:custGeom>
              <a:avLst/>
              <a:gdLst/>
              <a:ahLst/>
              <a:cxnLst/>
              <a:rect l="l" t="t" r="r" b="b"/>
              <a:pathLst>
                <a:path w="1893" h="1893" extrusionOk="0">
                  <a:moveTo>
                    <a:pt x="274" y="1"/>
                  </a:moveTo>
                  <a:lnTo>
                    <a:pt x="274" y="1283"/>
                  </a:lnTo>
                  <a:cubicBezTo>
                    <a:pt x="274" y="1515"/>
                    <a:pt x="168" y="1725"/>
                    <a:pt x="0" y="1893"/>
                  </a:cubicBezTo>
                  <a:lnTo>
                    <a:pt x="1241" y="1893"/>
                  </a:lnTo>
                  <a:cubicBezTo>
                    <a:pt x="1598" y="1893"/>
                    <a:pt x="1892" y="1599"/>
                    <a:pt x="1892" y="1241"/>
                  </a:cubicBezTo>
                  <a:lnTo>
                    <a:pt x="1892" y="1"/>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600" name="Google Shape;9600;p66"/>
            <p:cNvSpPr/>
            <p:nvPr/>
          </p:nvSpPr>
          <p:spPr>
            <a:xfrm>
              <a:off x="3510813" y="3405844"/>
              <a:ext cx="184791" cy="158229"/>
            </a:xfrm>
            <a:custGeom>
              <a:avLst/>
              <a:gdLst/>
              <a:ahLst/>
              <a:cxnLst/>
              <a:rect l="l" t="t" r="r" b="b"/>
              <a:pathLst>
                <a:path w="12342" h="10568" extrusionOk="0">
                  <a:moveTo>
                    <a:pt x="7085" y="0"/>
                  </a:moveTo>
                  <a:cubicBezTo>
                    <a:pt x="2376" y="0"/>
                    <a:pt x="0" y="5677"/>
                    <a:pt x="3343" y="8999"/>
                  </a:cubicBezTo>
                  <a:cubicBezTo>
                    <a:pt x="4420" y="10083"/>
                    <a:pt x="5744" y="10568"/>
                    <a:pt x="7043" y="10568"/>
                  </a:cubicBezTo>
                  <a:cubicBezTo>
                    <a:pt x="9749" y="10568"/>
                    <a:pt x="12341" y="8460"/>
                    <a:pt x="12341" y="5278"/>
                  </a:cubicBezTo>
                  <a:cubicBezTo>
                    <a:pt x="12341" y="2355"/>
                    <a:pt x="9987" y="0"/>
                    <a:pt x="708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601" name="Google Shape;9601;p66"/>
            <p:cNvSpPr/>
            <p:nvPr/>
          </p:nvSpPr>
          <p:spPr>
            <a:xfrm>
              <a:off x="3600528" y="3405844"/>
              <a:ext cx="99792" cy="158110"/>
            </a:xfrm>
            <a:custGeom>
              <a:avLst/>
              <a:gdLst/>
              <a:ahLst/>
              <a:cxnLst/>
              <a:rect l="l" t="t" r="r" b="b"/>
              <a:pathLst>
                <a:path w="6665" h="10560" extrusionOk="0">
                  <a:moveTo>
                    <a:pt x="1093" y="0"/>
                  </a:moveTo>
                  <a:cubicBezTo>
                    <a:pt x="715" y="0"/>
                    <a:pt x="357" y="43"/>
                    <a:pt x="0" y="106"/>
                  </a:cubicBezTo>
                  <a:cubicBezTo>
                    <a:pt x="2439" y="631"/>
                    <a:pt x="4184" y="2776"/>
                    <a:pt x="4184" y="5278"/>
                  </a:cubicBezTo>
                  <a:cubicBezTo>
                    <a:pt x="4184" y="7779"/>
                    <a:pt x="2439" y="9924"/>
                    <a:pt x="0" y="10450"/>
                  </a:cubicBezTo>
                  <a:cubicBezTo>
                    <a:pt x="363" y="10524"/>
                    <a:pt x="724" y="10560"/>
                    <a:pt x="1079" y="10560"/>
                  </a:cubicBezTo>
                  <a:cubicBezTo>
                    <a:pt x="3729" y="10560"/>
                    <a:pt x="6050" y="8568"/>
                    <a:pt x="6328" y="5824"/>
                  </a:cubicBezTo>
                  <a:cubicBezTo>
                    <a:pt x="6665" y="2713"/>
                    <a:pt x="4205" y="0"/>
                    <a:pt x="1093" y="0"/>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602" name="Google Shape;9602;p66"/>
            <p:cNvSpPr/>
            <p:nvPr/>
          </p:nvSpPr>
          <p:spPr>
            <a:xfrm>
              <a:off x="3548274" y="3433543"/>
              <a:ext cx="119630" cy="102562"/>
            </a:xfrm>
            <a:custGeom>
              <a:avLst/>
              <a:gdLst/>
              <a:ahLst/>
              <a:cxnLst/>
              <a:rect l="l" t="t" r="r" b="b"/>
              <a:pathLst>
                <a:path w="7990" h="6850" extrusionOk="0">
                  <a:moveTo>
                    <a:pt x="4583" y="1"/>
                  </a:moveTo>
                  <a:cubicBezTo>
                    <a:pt x="1535" y="1"/>
                    <a:pt x="0" y="3680"/>
                    <a:pt x="2166" y="5845"/>
                  </a:cubicBezTo>
                  <a:cubicBezTo>
                    <a:pt x="2859" y="6539"/>
                    <a:pt x="3713" y="6850"/>
                    <a:pt x="4552" y="6850"/>
                  </a:cubicBezTo>
                  <a:cubicBezTo>
                    <a:pt x="6305" y="6850"/>
                    <a:pt x="7989" y="5490"/>
                    <a:pt x="7989" y="3428"/>
                  </a:cubicBezTo>
                  <a:cubicBezTo>
                    <a:pt x="7989" y="1535"/>
                    <a:pt x="6455" y="1"/>
                    <a:pt x="4583" y="1"/>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9603" name="Google Shape;9603;p66"/>
            <p:cNvSpPr/>
            <p:nvPr/>
          </p:nvSpPr>
          <p:spPr>
            <a:xfrm>
              <a:off x="3603987" y="3433543"/>
              <a:ext cx="65490" cy="102322"/>
            </a:xfrm>
            <a:custGeom>
              <a:avLst/>
              <a:gdLst/>
              <a:ahLst/>
              <a:cxnLst/>
              <a:rect l="l" t="t" r="r" b="b"/>
              <a:pathLst>
                <a:path w="4374" h="6834" extrusionOk="0">
                  <a:moveTo>
                    <a:pt x="862" y="1"/>
                  </a:moveTo>
                  <a:cubicBezTo>
                    <a:pt x="568" y="1"/>
                    <a:pt x="274" y="43"/>
                    <a:pt x="0" y="106"/>
                  </a:cubicBezTo>
                  <a:cubicBezTo>
                    <a:pt x="1493" y="505"/>
                    <a:pt x="2565" y="1872"/>
                    <a:pt x="2565" y="3428"/>
                  </a:cubicBezTo>
                  <a:cubicBezTo>
                    <a:pt x="2565" y="4983"/>
                    <a:pt x="1493" y="6350"/>
                    <a:pt x="0" y="6749"/>
                  </a:cubicBezTo>
                  <a:cubicBezTo>
                    <a:pt x="252" y="6806"/>
                    <a:pt x="503" y="6834"/>
                    <a:pt x="750" y="6834"/>
                  </a:cubicBezTo>
                  <a:cubicBezTo>
                    <a:pt x="2421" y="6834"/>
                    <a:pt x="3901" y="5588"/>
                    <a:pt x="4121" y="3848"/>
                  </a:cubicBezTo>
                  <a:cubicBezTo>
                    <a:pt x="4373" y="1851"/>
                    <a:pt x="2860" y="64"/>
                    <a:pt x="862"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9604" name="Google Shape;9604;p66"/>
            <p:cNvSpPr/>
            <p:nvPr/>
          </p:nvSpPr>
          <p:spPr>
            <a:xfrm>
              <a:off x="3705979" y="3507208"/>
              <a:ext cx="59815" cy="50981"/>
            </a:xfrm>
            <a:custGeom>
              <a:avLst/>
              <a:gdLst/>
              <a:ahLst/>
              <a:cxnLst/>
              <a:rect l="l" t="t" r="r" b="b"/>
              <a:pathLst>
                <a:path w="3995" h="3405" extrusionOk="0">
                  <a:moveTo>
                    <a:pt x="2292" y="0"/>
                  </a:moveTo>
                  <a:cubicBezTo>
                    <a:pt x="757" y="0"/>
                    <a:pt x="0" y="1829"/>
                    <a:pt x="1072" y="2902"/>
                  </a:cubicBezTo>
                  <a:cubicBezTo>
                    <a:pt x="1420" y="3249"/>
                    <a:pt x="1849" y="3404"/>
                    <a:pt x="2270" y="3404"/>
                  </a:cubicBezTo>
                  <a:cubicBezTo>
                    <a:pt x="3149" y="3404"/>
                    <a:pt x="3995" y="2727"/>
                    <a:pt x="3995" y="1703"/>
                  </a:cubicBezTo>
                  <a:cubicBezTo>
                    <a:pt x="3995" y="757"/>
                    <a:pt x="3217" y="0"/>
                    <a:pt x="2292" y="0"/>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605" name="Google Shape;9605;p66"/>
            <p:cNvSpPr/>
            <p:nvPr/>
          </p:nvSpPr>
          <p:spPr>
            <a:xfrm>
              <a:off x="3730849" y="3507208"/>
              <a:ext cx="37476" cy="50966"/>
            </a:xfrm>
            <a:custGeom>
              <a:avLst/>
              <a:gdLst/>
              <a:ahLst/>
              <a:cxnLst/>
              <a:rect l="l" t="t" r="r" b="b"/>
              <a:pathLst>
                <a:path w="2503" h="3404" extrusionOk="0">
                  <a:moveTo>
                    <a:pt x="631" y="0"/>
                  </a:moveTo>
                  <a:cubicBezTo>
                    <a:pt x="400" y="0"/>
                    <a:pt x="189" y="42"/>
                    <a:pt x="0" y="126"/>
                  </a:cubicBezTo>
                  <a:cubicBezTo>
                    <a:pt x="1430" y="694"/>
                    <a:pt x="1430" y="2712"/>
                    <a:pt x="0" y="3280"/>
                  </a:cubicBezTo>
                  <a:cubicBezTo>
                    <a:pt x="208" y="3364"/>
                    <a:pt x="421" y="3404"/>
                    <a:pt x="631" y="3404"/>
                  </a:cubicBezTo>
                  <a:cubicBezTo>
                    <a:pt x="1416" y="3404"/>
                    <a:pt x="2142" y="2849"/>
                    <a:pt x="2292" y="2019"/>
                  </a:cubicBezTo>
                  <a:cubicBezTo>
                    <a:pt x="2502" y="967"/>
                    <a:pt x="1682" y="0"/>
                    <a:pt x="631" y="0"/>
                  </a:cubicBezTo>
                  <a:close/>
                </a:path>
              </a:pathLst>
            </a:custGeom>
            <a:solidFill>
              <a:srgbClr val="586F83"/>
            </a:solidFill>
            <a:ln>
              <a:noFill/>
            </a:ln>
          </p:spPr>
          <p:txBody>
            <a:bodyPr spcFirstLastPara="1" wrap="square" lIns="91425" tIns="91425" rIns="91425" bIns="91425" anchor="ctr" anchorCtr="0">
              <a:noAutofit/>
            </a:bodyPr>
            <a:lstStyle/>
            <a:p>
              <a:endParaRPr/>
            </a:p>
          </p:txBody>
        </p:sp>
        <p:sp>
          <p:nvSpPr>
            <p:cNvPr id="9606" name="Google Shape;9606;p66"/>
            <p:cNvSpPr/>
            <p:nvPr/>
          </p:nvSpPr>
          <p:spPr>
            <a:xfrm>
              <a:off x="3779943" y="3507208"/>
              <a:ext cx="59516" cy="50981"/>
            </a:xfrm>
            <a:custGeom>
              <a:avLst/>
              <a:gdLst/>
              <a:ahLst/>
              <a:cxnLst/>
              <a:rect l="l" t="t" r="r" b="b"/>
              <a:pathLst>
                <a:path w="3975" h="3405" extrusionOk="0">
                  <a:moveTo>
                    <a:pt x="2272" y="0"/>
                  </a:moveTo>
                  <a:cubicBezTo>
                    <a:pt x="758" y="0"/>
                    <a:pt x="1" y="1829"/>
                    <a:pt x="1073" y="2902"/>
                  </a:cubicBezTo>
                  <a:cubicBezTo>
                    <a:pt x="1420" y="3249"/>
                    <a:pt x="1847" y="3404"/>
                    <a:pt x="2265" y="3404"/>
                  </a:cubicBezTo>
                  <a:cubicBezTo>
                    <a:pt x="3138" y="3404"/>
                    <a:pt x="3975" y="2727"/>
                    <a:pt x="3975" y="1703"/>
                  </a:cubicBezTo>
                  <a:cubicBezTo>
                    <a:pt x="3975" y="757"/>
                    <a:pt x="3218" y="0"/>
                    <a:pt x="2272"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607" name="Google Shape;9607;p66"/>
            <p:cNvSpPr/>
            <p:nvPr/>
          </p:nvSpPr>
          <p:spPr>
            <a:xfrm>
              <a:off x="3804498" y="3506893"/>
              <a:ext cx="37476" cy="51281"/>
            </a:xfrm>
            <a:custGeom>
              <a:avLst/>
              <a:gdLst/>
              <a:ahLst/>
              <a:cxnLst/>
              <a:rect l="l" t="t" r="r" b="b"/>
              <a:pathLst>
                <a:path w="2503" h="3425" extrusionOk="0">
                  <a:moveTo>
                    <a:pt x="632" y="0"/>
                  </a:moveTo>
                  <a:lnTo>
                    <a:pt x="632" y="21"/>
                  </a:lnTo>
                  <a:cubicBezTo>
                    <a:pt x="421" y="21"/>
                    <a:pt x="190" y="63"/>
                    <a:pt x="1" y="147"/>
                  </a:cubicBezTo>
                  <a:cubicBezTo>
                    <a:pt x="1409" y="715"/>
                    <a:pt x="1409" y="2712"/>
                    <a:pt x="1" y="3301"/>
                  </a:cubicBezTo>
                  <a:cubicBezTo>
                    <a:pt x="209" y="3385"/>
                    <a:pt x="422" y="3425"/>
                    <a:pt x="632" y="3425"/>
                  </a:cubicBezTo>
                  <a:cubicBezTo>
                    <a:pt x="1418" y="3425"/>
                    <a:pt x="2147" y="2870"/>
                    <a:pt x="2314" y="2040"/>
                  </a:cubicBezTo>
                  <a:cubicBezTo>
                    <a:pt x="2503" y="988"/>
                    <a:pt x="1704" y="0"/>
                    <a:pt x="632"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608" name="Google Shape;9608;p66"/>
            <p:cNvSpPr/>
            <p:nvPr/>
          </p:nvSpPr>
          <p:spPr>
            <a:xfrm>
              <a:off x="3751930" y="3436059"/>
              <a:ext cx="65175" cy="25513"/>
            </a:xfrm>
            <a:custGeom>
              <a:avLst/>
              <a:gdLst/>
              <a:ahLst/>
              <a:cxnLst/>
              <a:rect l="l" t="t" r="r" b="b"/>
              <a:pathLst>
                <a:path w="4353" h="1704" extrusionOk="0">
                  <a:moveTo>
                    <a:pt x="1662" y="1"/>
                  </a:moveTo>
                  <a:cubicBezTo>
                    <a:pt x="737" y="1"/>
                    <a:pt x="1" y="737"/>
                    <a:pt x="1" y="1662"/>
                  </a:cubicBezTo>
                  <a:lnTo>
                    <a:pt x="1" y="1704"/>
                  </a:lnTo>
                  <a:lnTo>
                    <a:pt x="4353" y="1704"/>
                  </a:lnTo>
                  <a:lnTo>
                    <a:pt x="4353" y="1662"/>
                  </a:lnTo>
                  <a:cubicBezTo>
                    <a:pt x="4353" y="737"/>
                    <a:pt x="3617" y="1"/>
                    <a:pt x="2692"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609" name="Google Shape;9609;p66"/>
            <p:cNvSpPr/>
            <p:nvPr/>
          </p:nvSpPr>
          <p:spPr>
            <a:xfrm>
              <a:off x="3777428" y="3436059"/>
              <a:ext cx="39677" cy="25513"/>
            </a:xfrm>
            <a:custGeom>
              <a:avLst/>
              <a:gdLst/>
              <a:ahLst/>
              <a:cxnLst/>
              <a:rect l="l" t="t" r="r" b="b"/>
              <a:pathLst>
                <a:path w="2650" h="1704" extrusionOk="0">
                  <a:moveTo>
                    <a:pt x="1" y="1"/>
                  </a:moveTo>
                  <a:cubicBezTo>
                    <a:pt x="905" y="1"/>
                    <a:pt x="1662" y="758"/>
                    <a:pt x="1662" y="1662"/>
                  </a:cubicBezTo>
                  <a:lnTo>
                    <a:pt x="1662" y="1704"/>
                  </a:lnTo>
                  <a:lnTo>
                    <a:pt x="2650" y="1704"/>
                  </a:lnTo>
                  <a:lnTo>
                    <a:pt x="2650" y="1662"/>
                  </a:lnTo>
                  <a:cubicBezTo>
                    <a:pt x="2650" y="758"/>
                    <a:pt x="1914" y="1"/>
                    <a:pt x="989" y="1"/>
                  </a:cubicBezTo>
                  <a:close/>
                </a:path>
              </a:pathLst>
            </a:custGeom>
            <a:solidFill>
              <a:srgbClr val="91A8B9"/>
            </a:solidFill>
            <a:ln>
              <a:noFill/>
            </a:ln>
          </p:spPr>
          <p:txBody>
            <a:bodyPr spcFirstLastPara="1" wrap="square" lIns="91425" tIns="91425" rIns="91425" bIns="91425" anchor="ctr" anchorCtr="0">
              <a:noAutofit/>
            </a:bodyPr>
            <a:lstStyle/>
            <a:p>
              <a:endParaRPr/>
            </a:p>
          </p:txBody>
        </p:sp>
      </p:grpSp>
      <p:grpSp>
        <p:nvGrpSpPr>
          <p:cNvPr id="9610" name="Google Shape;9610;p66"/>
          <p:cNvGrpSpPr/>
          <p:nvPr/>
        </p:nvGrpSpPr>
        <p:grpSpPr>
          <a:xfrm>
            <a:off x="1295661" y="3636594"/>
            <a:ext cx="345640" cy="342900"/>
            <a:chOff x="1295661" y="3819594"/>
            <a:chExt cx="345640" cy="342900"/>
          </a:xfrm>
        </p:grpSpPr>
        <p:sp>
          <p:nvSpPr>
            <p:cNvPr id="9611" name="Google Shape;9611;p66"/>
            <p:cNvSpPr/>
            <p:nvPr/>
          </p:nvSpPr>
          <p:spPr>
            <a:xfrm>
              <a:off x="1465015" y="4073902"/>
              <a:ext cx="10391" cy="88233"/>
            </a:xfrm>
            <a:custGeom>
              <a:avLst/>
              <a:gdLst/>
              <a:ahLst/>
              <a:cxnLst/>
              <a:rect l="l" t="t" r="r" b="b"/>
              <a:pathLst>
                <a:path w="694" h="5893" extrusionOk="0">
                  <a:moveTo>
                    <a:pt x="347" y="0"/>
                  </a:moveTo>
                  <a:cubicBezTo>
                    <a:pt x="174" y="0"/>
                    <a:pt x="0" y="111"/>
                    <a:pt x="0" y="332"/>
                  </a:cubicBezTo>
                  <a:lnTo>
                    <a:pt x="0" y="5546"/>
                  </a:lnTo>
                  <a:cubicBezTo>
                    <a:pt x="0" y="5777"/>
                    <a:pt x="174" y="5893"/>
                    <a:pt x="347" y="5893"/>
                  </a:cubicBezTo>
                  <a:cubicBezTo>
                    <a:pt x="520" y="5893"/>
                    <a:pt x="694" y="5777"/>
                    <a:pt x="694" y="5546"/>
                  </a:cubicBezTo>
                  <a:lnTo>
                    <a:pt x="694" y="332"/>
                  </a:lnTo>
                  <a:cubicBezTo>
                    <a:pt x="694" y="111"/>
                    <a:pt x="520" y="0"/>
                    <a:pt x="347"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12" name="Google Shape;9612;p66"/>
            <p:cNvSpPr/>
            <p:nvPr/>
          </p:nvSpPr>
          <p:spPr>
            <a:xfrm>
              <a:off x="1465015" y="4011961"/>
              <a:ext cx="10391" cy="60773"/>
            </a:xfrm>
            <a:custGeom>
              <a:avLst/>
              <a:gdLst/>
              <a:ahLst/>
              <a:cxnLst/>
              <a:rect l="l" t="t" r="r" b="b"/>
              <a:pathLst>
                <a:path w="694" h="4059" extrusionOk="0">
                  <a:moveTo>
                    <a:pt x="347" y="1"/>
                  </a:moveTo>
                  <a:cubicBezTo>
                    <a:pt x="174" y="1"/>
                    <a:pt x="0" y="117"/>
                    <a:pt x="0" y="348"/>
                  </a:cubicBezTo>
                  <a:lnTo>
                    <a:pt x="0" y="3712"/>
                  </a:lnTo>
                  <a:cubicBezTo>
                    <a:pt x="0" y="3943"/>
                    <a:pt x="174" y="4059"/>
                    <a:pt x="347" y="4059"/>
                  </a:cubicBezTo>
                  <a:cubicBezTo>
                    <a:pt x="520" y="4059"/>
                    <a:pt x="694" y="3943"/>
                    <a:pt x="694" y="3712"/>
                  </a:cubicBezTo>
                  <a:lnTo>
                    <a:pt x="694" y="348"/>
                  </a:lnTo>
                  <a:cubicBezTo>
                    <a:pt x="694" y="117"/>
                    <a:pt x="520" y="1"/>
                    <a:pt x="347" y="1"/>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13" name="Google Shape;9613;p66"/>
            <p:cNvSpPr/>
            <p:nvPr/>
          </p:nvSpPr>
          <p:spPr>
            <a:xfrm>
              <a:off x="1497610" y="4073947"/>
              <a:ext cx="71434" cy="88547"/>
            </a:xfrm>
            <a:custGeom>
              <a:avLst/>
              <a:gdLst/>
              <a:ahLst/>
              <a:cxnLst/>
              <a:rect l="l" t="t" r="r" b="b"/>
              <a:pathLst>
                <a:path w="4771" h="5914" extrusionOk="0">
                  <a:moveTo>
                    <a:pt x="481" y="0"/>
                  </a:moveTo>
                  <a:cubicBezTo>
                    <a:pt x="234" y="0"/>
                    <a:pt x="1" y="285"/>
                    <a:pt x="199" y="560"/>
                  </a:cubicBezTo>
                  <a:lnTo>
                    <a:pt x="4025" y="5753"/>
                  </a:lnTo>
                  <a:lnTo>
                    <a:pt x="4025" y="5774"/>
                  </a:lnTo>
                  <a:cubicBezTo>
                    <a:pt x="4100" y="5872"/>
                    <a:pt x="4196" y="5913"/>
                    <a:pt x="4290" y="5913"/>
                  </a:cubicBezTo>
                  <a:cubicBezTo>
                    <a:pt x="4537" y="5913"/>
                    <a:pt x="4770" y="5628"/>
                    <a:pt x="4572" y="5353"/>
                  </a:cubicBezTo>
                  <a:lnTo>
                    <a:pt x="745" y="139"/>
                  </a:lnTo>
                  <a:cubicBezTo>
                    <a:pt x="670" y="41"/>
                    <a:pt x="574" y="0"/>
                    <a:pt x="481"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14" name="Google Shape;9614;p66"/>
            <p:cNvSpPr/>
            <p:nvPr/>
          </p:nvSpPr>
          <p:spPr>
            <a:xfrm>
              <a:off x="1372455" y="4073797"/>
              <a:ext cx="70341" cy="88428"/>
            </a:xfrm>
            <a:custGeom>
              <a:avLst/>
              <a:gdLst/>
              <a:ahLst/>
              <a:cxnLst/>
              <a:rect l="l" t="t" r="r" b="b"/>
              <a:pathLst>
                <a:path w="4698" h="5906" extrusionOk="0">
                  <a:moveTo>
                    <a:pt x="4222" y="0"/>
                  </a:moveTo>
                  <a:cubicBezTo>
                    <a:pt x="4127" y="0"/>
                    <a:pt x="4030" y="44"/>
                    <a:pt x="3954" y="149"/>
                  </a:cubicBezTo>
                  <a:lnTo>
                    <a:pt x="127" y="5363"/>
                  </a:lnTo>
                  <a:cubicBezTo>
                    <a:pt x="1" y="5511"/>
                    <a:pt x="43" y="5721"/>
                    <a:pt x="190" y="5847"/>
                  </a:cubicBezTo>
                  <a:cubicBezTo>
                    <a:pt x="246" y="5887"/>
                    <a:pt x="313" y="5905"/>
                    <a:pt x="381" y="5905"/>
                  </a:cubicBezTo>
                  <a:cubicBezTo>
                    <a:pt x="494" y="5905"/>
                    <a:pt x="608" y="5854"/>
                    <a:pt x="674" y="5763"/>
                  </a:cubicBezTo>
                  <a:lnTo>
                    <a:pt x="4500" y="549"/>
                  </a:lnTo>
                  <a:cubicBezTo>
                    <a:pt x="4697" y="291"/>
                    <a:pt x="4468" y="0"/>
                    <a:pt x="4222"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15" name="Google Shape;9615;p66"/>
            <p:cNvSpPr/>
            <p:nvPr/>
          </p:nvSpPr>
          <p:spPr>
            <a:xfrm>
              <a:off x="1431956" y="3957356"/>
              <a:ext cx="76509" cy="67376"/>
            </a:xfrm>
            <a:custGeom>
              <a:avLst/>
              <a:gdLst/>
              <a:ahLst/>
              <a:cxnLst/>
              <a:rect l="l" t="t" r="r" b="b"/>
              <a:pathLst>
                <a:path w="5110" h="4500" extrusionOk="0">
                  <a:moveTo>
                    <a:pt x="1" y="0"/>
                  </a:moveTo>
                  <a:lnTo>
                    <a:pt x="1" y="2923"/>
                  </a:lnTo>
                  <a:cubicBezTo>
                    <a:pt x="1" y="3785"/>
                    <a:pt x="715" y="4499"/>
                    <a:pt x="1598" y="4499"/>
                  </a:cubicBezTo>
                  <a:lnTo>
                    <a:pt x="3533" y="4499"/>
                  </a:lnTo>
                  <a:cubicBezTo>
                    <a:pt x="4395" y="4499"/>
                    <a:pt x="5109" y="3785"/>
                    <a:pt x="5109" y="2923"/>
                  </a:cubicBezTo>
                  <a:lnTo>
                    <a:pt x="5109" y="0"/>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16" name="Google Shape;9616;p66"/>
            <p:cNvSpPr/>
            <p:nvPr/>
          </p:nvSpPr>
          <p:spPr>
            <a:xfrm>
              <a:off x="1431956" y="3957356"/>
              <a:ext cx="76509" cy="67376"/>
            </a:xfrm>
            <a:custGeom>
              <a:avLst/>
              <a:gdLst/>
              <a:ahLst/>
              <a:cxnLst/>
              <a:rect l="l" t="t" r="r" b="b"/>
              <a:pathLst>
                <a:path w="5110" h="4500" extrusionOk="0">
                  <a:moveTo>
                    <a:pt x="1" y="0"/>
                  </a:moveTo>
                  <a:lnTo>
                    <a:pt x="1" y="2923"/>
                  </a:lnTo>
                  <a:cubicBezTo>
                    <a:pt x="1" y="3785"/>
                    <a:pt x="715" y="4499"/>
                    <a:pt x="1577" y="4499"/>
                  </a:cubicBezTo>
                  <a:lnTo>
                    <a:pt x="2166" y="4499"/>
                  </a:lnTo>
                  <a:cubicBezTo>
                    <a:pt x="1451" y="4289"/>
                    <a:pt x="968" y="3637"/>
                    <a:pt x="968" y="2902"/>
                  </a:cubicBezTo>
                  <a:cubicBezTo>
                    <a:pt x="968" y="2311"/>
                    <a:pt x="1438" y="1866"/>
                    <a:pt x="1979" y="1866"/>
                  </a:cubicBezTo>
                  <a:cubicBezTo>
                    <a:pt x="2055" y="1866"/>
                    <a:pt x="2131" y="1874"/>
                    <a:pt x="2208" y="1892"/>
                  </a:cubicBezTo>
                  <a:lnTo>
                    <a:pt x="5109" y="2523"/>
                  </a:lnTo>
                  <a:lnTo>
                    <a:pt x="5109" y="0"/>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617" name="Google Shape;9617;p66"/>
            <p:cNvSpPr/>
            <p:nvPr/>
          </p:nvSpPr>
          <p:spPr>
            <a:xfrm>
              <a:off x="1359549" y="3850318"/>
              <a:ext cx="205572" cy="136639"/>
            </a:xfrm>
            <a:custGeom>
              <a:avLst/>
              <a:gdLst/>
              <a:ahLst/>
              <a:cxnLst/>
              <a:rect l="l" t="t" r="r" b="b"/>
              <a:pathLst>
                <a:path w="13730" h="9126" extrusionOk="0">
                  <a:moveTo>
                    <a:pt x="1788" y="1"/>
                  </a:moveTo>
                  <a:lnTo>
                    <a:pt x="1" y="6582"/>
                  </a:lnTo>
                  <a:lnTo>
                    <a:pt x="11459" y="9104"/>
                  </a:lnTo>
                  <a:cubicBezTo>
                    <a:pt x="11528" y="9119"/>
                    <a:pt x="11597" y="9126"/>
                    <a:pt x="11664" y="9126"/>
                  </a:cubicBezTo>
                  <a:cubicBezTo>
                    <a:pt x="12089" y="9126"/>
                    <a:pt x="12465" y="8849"/>
                    <a:pt x="12573" y="8432"/>
                  </a:cubicBezTo>
                  <a:lnTo>
                    <a:pt x="13583" y="4710"/>
                  </a:lnTo>
                  <a:cubicBezTo>
                    <a:pt x="13730" y="4206"/>
                    <a:pt x="13435" y="3701"/>
                    <a:pt x="12952" y="3554"/>
                  </a:cubicBezTo>
                  <a:lnTo>
                    <a:pt x="1788" y="1"/>
                  </a:ln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618" name="Google Shape;9618;p66"/>
            <p:cNvSpPr/>
            <p:nvPr/>
          </p:nvSpPr>
          <p:spPr>
            <a:xfrm>
              <a:off x="1359549" y="3850318"/>
              <a:ext cx="188893" cy="136639"/>
            </a:xfrm>
            <a:custGeom>
              <a:avLst/>
              <a:gdLst/>
              <a:ahLst/>
              <a:cxnLst/>
              <a:rect l="l" t="t" r="r" b="b"/>
              <a:pathLst>
                <a:path w="12616" h="9126" extrusionOk="0">
                  <a:moveTo>
                    <a:pt x="1788" y="1"/>
                  </a:moveTo>
                  <a:lnTo>
                    <a:pt x="1" y="6582"/>
                  </a:lnTo>
                  <a:lnTo>
                    <a:pt x="11459" y="9104"/>
                  </a:lnTo>
                  <a:cubicBezTo>
                    <a:pt x="11528" y="9119"/>
                    <a:pt x="11596" y="9126"/>
                    <a:pt x="11663" y="9126"/>
                  </a:cubicBezTo>
                  <a:cubicBezTo>
                    <a:pt x="12089" y="9126"/>
                    <a:pt x="12467" y="8847"/>
                    <a:pt x="12595" y="8411"/>
                  </a:cubicBezTo>
                  <a:lnTo>
                    <a:pt x="12616" y="8348"/>
                  </a:lnTo>
                  <a:lnTo>
                    <a:pt x="3764" y="6392"/>
                  </a:lnTo>
                  <a:cubicBezTo>
                    <a:pt x="2398" y="6098"/>
                    <a:pt x="1557" y="4710"/>
                    <a:pt x="1914" y="3344"/>
                  </a:cubicBezTo>
                  <a:lnTo>
                    <a:pt x="2734" y="316"/>
                  </a:lnTo>
                  <a:lnTo>
                    <a:pt x="1788" y="1"/>
                  </a:lnTo>
                  <a:close/>
                </a:path>
              </a:pathLst>
            </a:custGeom>
            <a:solidFill>
              <a:srgbClr val="586F83"/>
            </a:solidFill>
            <a:ln>
              <a:noFill/>
            </a:ln>
          </p:spPr>
          <p:txBody>
            <a:bodyPr spcFirstLastPara="1" wrap="square" lIns="91425" tIns="91425" rIns="91425" bIns="91425" anchor="ctr" anchorCtr="0">
              <a:noAutofit/>
            </a:bodyPr>
            <a:lstStyle/>
            <a:p>
              <a:endParaRPr/>
            </a:p>
          </p:txBody>
        </p:sp>
        <p:sp>
          <p:nvSpPr>
            <p:cNvPr id="9619" name="Google Shape;9619;p66"/>
            <p:cNvSpPr/>
            <p:nvPr/>
          </p:nvSpPr>
          <p:spPr>
            <a:xfrm>
              <a:off x="1323360" y="3819594"/>
              <a:ext cx="68005" cy="151507"/>
            </a:xfrm>
            <a:custGeom>
              <a:avLst/>
              <a:gdLst/>
              <a:ahLst/>
              <a:cxnLst/>
              <a:rect l="l" t="t" r="r" b="b"/>
              <a:pathLst>
                <a:path w="4542" h="10119" extrusionOk="0">
                  <a:moveTo>
                    <a:pt x="3348" y="0"/>
                  </a:moveTo>
                  <a:cubicBezTo>
                    <a:pt x="2879" y="0"/>
                    <a:pt x="2458" y="314"/>
                    <a:pt x="2334" y="791"/>
                  </a:cubicBezTo>
                  <a:lnTo>
                    <a:pt x="168" y="8781"/>
                  </a:lnTo>
                  <a:cubicBezTo>
                    <a:pt x="0" y="9348"/>
                    <a:pt x="337" y="9937"/>
                    <a:pt x="904" y="10084"/>
                  </a:cubicBezTo>
                  <a:lnTo>
                    <a:pt x="925" y="10084"/>
                  </a:lnTo>
                  <a:cubicBezTo>
                    <a:pt x="1015" y="10108"/>
                    <a:pt x="1106" y="10119"/>
                    <a:pt x="1195" y="10119"/>
                  </a:cubicBezTo>
                  <a:cubicBezTo>
                    <a:pt x="1669" y="10119"/>
                    <a:pt x="2105" y="9805"/>
                    <a:pt x="2229" y="9327"/>
                  </a:cubicBezTo>
                  <a:lnTo>
                    <a:pt x="4394" y="1338"/>
                  </a:lnTo>
                  <a:cubicBezTo>
                    <a:pt x="4541" y="770"/>
                    <a:pt x="4205" y="182"/>
                    <a:pt x="3658" y="35"/>
                  </a:cubicBezTo>
                  <a:lnTo>
                    <a:pt x="3616" y="35"/>
                  </a:lnTo>
                  <a:cubicBezTo>
                    <a:pt x="3526" y="11"/>
                    <a:pt x="3436" y="0"/>
                    <a:pt x="3348"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20" name="Google Shape;9620;p66"/>
            <p:cNvSpPr/>
            <p:nvPr/>
          </p:nvSpPr>
          <p:spPr>
            <a:xfrm>
              <a:off x="1324304" y="3819774"/>
              <a:ext cx="55099" cy="151132"/>
            </a:xfrm>
            <a:custGeom>
              <a:avLst/>
              <a:gdLst/>
              <a:ahLst/>
              <a:cxnLst/>
              <a:rect l="l" t="t" r="r" b="b"/>
              <a:pathLst>
                <a:path w="3680" h="10094" extrusionOk="0">
                  <a:moveTo>
                    <a:pt x="3256" y="0"/>
                  </a:moveTo>
                  <a:cubicBezTo>
                    <a:pt x="2793" y="0"/>
                    <a:pt x="2371" y="311"/>
                    <a:pt x="2250" y="779"/>
                  </a:cubicBezTo>
                  <a:lnTo>
                    <a:pt x="84" y="8790"/>
                  </a:lnTo>
                  <a:cubicBezTo>
                    <a:pt x="0" y="9126"/>
                    <a:pt x="84" y="9505"/>
                    <a:pt x="337" y="9778"/>
                  </a:cubicBezTo>
                  <a:cubicBezTo>
                    <a:pt x="463" y="9904"/>
                    <a:pt x="652" y="10009"/>
                    <a:pt x="841" y="10072"/>
                  </a:cubicBezTo>
                  <a:lnTo>
                    <a:pt x="862" y="10072"/>
                  </a:lnTo>
                  <a:lnTo>
                    <a:pt x="946" y="10093"/>
                  </a:lnTo>
                  <a:lnTo>
                    <a:pt x="1283" y="10093"/>
                  </a:lnTo>
                  <a:cubicBezTo>
                    <a:pt x="1367" y="10072"/>
                    <a:pt x="1451" y="10051"/>
                    <a:pt x="1535" y="10030"/>
                  </a:cubicBezTo>
                  <a:cubicBezTo>
                    <a:pt x="1093" y="9778"/>
                    <a:pt x="904" y="9273"/>
                    <a:pt x="1030" y="8811"/>
                  </a:cubicBezTo>
                  <a:lnTo>
                    <a:pt x="3175" y="716"/>
                  </a:lnTo>
                  <a:cubicBezTo>
                    <a:pt x="3259" y="443"/>
                    <a:pt x="3427" y="212"/>
                    <a:pt x="3679" y="65"/>
                  </a:cubicBezTo>
                  <a:lnTo>
                    <a:pt x="3616" y="44"/>
                  </a:lnTo>
                  <a:lnTo>
                    <a:pt x="3553" y="44"/>
                  </a:lnTo>
                  <a:cubicBezTo>
                    <a:pt x="3454" y="14"/>
                    <a:pt x="3354" y="0"/>
                    <a:pt x="3256"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621" name="Google Shape;9621;p66"/>
            <p:cNvSpPr/>
            <p:nvPr/>
          </p:nvSpPr>
          <p:spPr>
            <a:xfrm>
              <a:off x="1295976" y="3845482"/>
              <a:ext cx="57929" cy="89850"/>
            </a:xfrm>
            <a:custGeom>
              <a:avLst/>
              <a:gdLst/>
              <a:ahLst/>
              <a:cxnLst/>
              <a:rect l="l" t="t" r="r" b="b"/>
              <a:pathLst>
                <a:path w="3869" h="6001" extrusionOk="0">
                  <a:moveTo>
                    <a:pt x="3140" y="0"/>
                  </a:moveTo>
                  <a:cubicBezTo>
                    <a:pt x="1990" y="0"/>
                    <a:pt x="926" y="766"/>
                    <a:pt x="610" y="1943"/>
                  </a:cubicBezTo>
                  <a:lnTo>
                    <a:pt x="378" y="2763"/>
                  </a:lnTo>
                  <a:cubicBezTo>
                    <a:pt x="0" y="4171"/>
                    <a:pt x="841" y="5622"/>
                    <a:pt x="2229" y="6000"/>
                  </a:cubicBezTo>
                  <a:lnTo>
                    <a:pt x="2271" y="6000"/>
                  </a:lnTo>
                  <a:lnTo>
                    <a:pt x="3868" y="93"/>
                  </a:lnTo>
                  <a:lnTo>
                    <a:pt x="3826" y="93"/>
                  </a:lnTo>
                  <a:cubicBezTo>
                    <a:pt x="3598" y="30"/>
                    <a:pt x="3367" y="0"/>
                    <a:pt x="3140" y="0"/>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9622" name="Google Shape;9622;p66"/>
            <p:cNvSpPr/>
            <p:nvPr/>
          </p:nvSpPr>
          <p:spPr>
            <a:xfrm>
              <a:off x="1295661" y="3845332"/>
              <a:ext cx="55728" cy="90000"/>
            </a:xfrm>
            <a:custGeom>
              <a:avLst/>
              <a:gdLst/>
              <a:ahLst/>
              <a:cxnLst/>
              <a:rect l="l" t="t" r="r" b="b"/>
              <a:pathLst>
                <a:path w="3722" h="6011" extrusionOk="0">
                  <a:moveTo>
                    <a:pt x="3162" y="1"/>
                  </a:moveTo>
                  <a:cubicBezTo>
                    <a:pt x="1999" y="1"/>
                    <a:pt x="939" y="771"/>
                    <a:pt x="631" y="1932"/>
                  </a:cubicBezTo>
                  <a:lnTo>
                    <a:pt x="399" y="2773"/>
                  </a:lnTo>
                  <a:cubicBezTo>
                    <a:pt x="0" y="4181"/>
                    <a:pt x="841" y="5632"/>
                    <a:pt x="2250" y="6010"/>
                  </a:cubicBezTo>
                  <a:lnTo>
                    <a:pt x="2292" y="6010"/>
                  </a:lnTo>
                  <a:lnTo>
                    <a:pt x="2397" y="5653"/>
                  </a:lnTo>
                  <a:cubicBezTo>
                    <a:pt x="1577" y="4938"/>
                    <a:pt x="1240" y="3845"/>
                    <a:pt x="1535" y="2815"/>
                  </a:cubicBezTo>
                  <a:lnTo>
                    <a:pt x="1745" y="2016"/>
                  </a:lnTo>
                  <a:cubicBezTo>
                    <a:pt x="1997" y="1070"/>
                    <a:pt x="2754" y="313"/>
                    <a:pt x="3721" y="61"/>
                  </a:cubicBezTo>
                  <a:cubicBezTo>
                    <a:pt x="3534" y="20"/>
                    <a:pt x="3347" y="1"/>
                    <a:pt x="3162"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9623" name="Google Shape;9623;p66"/>
            <p:cNvSpPr/>
            <p:nvPr/>
          </p:nvSpPr>
          <p:spPr>
            <a:xfrm>
              <a:off x="1549999" y="3927755"/>
              <a:ext cx="65175" cy="56057"/>
            </a:xfrm>
            <a:custGeom>
              <a:avLst/>
              <a:gdLst/>
              <a:ahLst/>
              <a:cxnLst/>
              <a:rect l="l" t="t" r="r" b="b"/>
              <a:pathLst>
                <a:path w="4353" h="3744" extrusionOk="0">
                  <a:moveTo>
                    <a:pt x="737" y="1"/>
                  </a:moveTo>
                  <a:lnTo>
                    <a:pt x="1" y="2776"/>
                  </a:lnTo>
                  <a:lnTo>
                    <a:pt x="3617" y="3743"/>
                  </a:lnTo>
                  <a:lnTo>
                    <a:pt x="4353" y="968"/>
                  </a:lnTo>
                  <a:lnTo>
                    <a:pt x="737"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624" name="Google Shape;9624;p66"/>
            <p:cNvSpPr/>
            <p:nvPr/>
          </p:nvSpPr>
          <p:spPr>
            <a:xfrm>
              <a:off x="1549999" y="3927755"/>
              <a:ext cx="28972" cy="46295"/>
            </a:xfrm>
            <a:custGeom>
              <a:avLst/>
              <a:gdLst/>
              <a:ahLst/>
              <a:cxnLst/>
              <a:rect l="l" t="t" r="r" b="b"/>
              <a:pathLst>
                <a:path w="1935" h="3092" extrusionOk="0">
                  <a:moveTo>
                    <a:pt x="737" y="1"/>
                  </a:moveTo>
                  <a:lnTo>
                    <a:pt x="1" y="2776"/>
                  </a:lnTo>
                  <a:lnTo>
                    <a:pt x="1178" y="3091"/>
                  </a:lnTo>
                  <a:lnTo>
                    <a:pt x="1935" y="316"/>
                  </a:lnTo>
                  <a:lnTo>
                    <a:pt x="737" y="1"/>
                  </a:ln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625" name="Google Shape;9625;p66"/>
            <p:cNvSpPr/>
            <p:nvPr/>
          </p:nvSpPr>
          <p:spPr>
            <a:xfrm>
              <a:off x="1600995" y="3929477"/>
              <a:ext cx="40306" cy="73710"/>
            </a:xfrm>
            <a:custGeom>
              <a:avLst/>
              <a:gdLst/>
              <a:ahLst/>
              <a:cxnLst/>
              <a:rect l="l" t="t" r="r" b="b"/>
              <a:pathLst>
                <a:path w="2692" h="4923" extrusionOk="0">
                  <a:moveTo>
                    <a:pt x="1777" y="0"/>
                  </a:moveTo>
                  <a:cubicBezTo>
                    <a:pt x="1433" y="0"/>
                    <a:pt x="1117" y="233"/>
                    <a:pt x="1031" y="580"/>
                  </a:cubicBezTo>
                  <a:lnTo>
                    <a:pt x="127" y="3923"/>
                  </a:lnTo>
                  <a:cubicBezTo>
                    <a:pt x="1" y="4343"/>
                    <a:pt x="253" y="4785"/>
                    <a:pt x="694" y="4890"/>
                  </a:cubicBezTo>
                  <a:lnTo>
                    <a:pt x="715" y="4890"/>
                  </a:lnTo>
                  <a:cubicBezTo>
                    <a:pt x="789" y="4912"/>
                    <a:pt x="863" y="4922"/>
                    <a:pt x="935" y="4922"/>
                  </a:cubicBezTo>
                  <a:cubicBezTo>
                    <a:pt x="1280" y="4922"/>
                    <a:pt x="1596" y="4687"/>
                    <a:pt x="1683" y="4322"/>
                  </a:cubicBezTo>
                  <a:lnTo>
                    <a:pt x="2587" y="1000"/>
                  </a:lnTo>
                  <a:cubicBezTo>
                    <a:pt x="2692" y="580"/>
                    <a:pt x="2439" y="138"/>
                    <a:pt x="2019" y="33"/>
                  </a:cubicBezTo>
                  <a:lnTo>
                    <a:pt x="1998" y="33"/>
                  </a:lnTo>
                  <a:cubicBezTo>
                    <a:pt x="1924" y="11"/>
                    <a:pt x="1850" y="0"/>
                    <a:pt x="1777"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26" name="Google Shape;9626;p66"/>
            <p:cNvSpPr/>
            <p:nvPr/>
          </p:nvSpPr>
          <p:spPr>
            <a:xfrm>
              <a:off x="1403942" y="4059663"/>
              <a:ext cx="132537" cy="23926"/>
            </a:xfrm>
            <a:custGeom>
              <a:avLst/>
              <a:gdLst/>
              <a:ahLst/>
              <a:cxnLst/>
              <a:rect l="l" t="t" r="r" b="b"/>
              <a:pathLst>
                <a:path w="8852" h="1598" extrusionOk="0">
                  <a:moveTo>
                    <a:pt x="778" y="0"/>
                  </a:moveTo>
                  <a:cubicBezTo>
                    <a:pt x="358" y="0"/>
                    <a:pt x="0" y="358"/>
                    <a:pt x="0" y="778"/>
                  </a:cubicBezTo>
                  <a:lnTo>
                    <a:pt x="0" y="799"/>
                  </a:lnTo>
                  <a:cubicBezTo>
                    <a:pt x="0" y="1241"/>
                    <a:pt x="358" y="1598"/>
                    <a:pt x="778" y="1598"/>
                  </a:cubicBezTo>
                  <a:lnTo>
                    <a:pt x="8074" y="1598"/>
                  </a:lnTo>
                  <a:cubicBezTo>
                    <a:pt x="8494" y="1598"/>
                    <a:pt x="8852" y="1241"/>
                    <a:pt x="8852" y="799"/>
                  </a:cubicBezTo>
                  <a:lnTo>
                    <a:pt x="8852" y="778"/>
                  </a:lnTo>
                  <a:cubicBezTo>
                    <a:pt x="8852" y="358"/>
                    <a:pt x="8494" y="0"/>
                    <a:pt x="8074"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627" name="Google Shape;9627;p66"/>
            <p:cNvSpPr/>
            <p:nvPr/>
          </p:nvSpPr>
          <p:spPr>
            <a:xfrm>
              <a:off x="1403942" y="4059663"/>
              <a:ext cx="33688" cy="24240"/>
            </a:xfrm>
            <a:custGeom>
              <a:avLst/>
              <a:gdLst/>
              <a:ahLst/>
              <a:cxnLst/>
              <a:rect l="l" t="t" r="r" b="b"/>
              <a:pathLst>
                <a:path w="2250" h="1619" extrusionOk="0">
                  <a:moveTo>
                    <a:pt x="778" y="0"/>
                  </a:moveTo>
                  <a:cubicBezTo>
                    <a:pt x="358" y="0"/>
                    <a:pt x="0" y="358"/>
                    <a:pt x="0" y="799"/>
                  </a:cubicBezTo>
                  <a:lnTo>
                    <a:pt x="0" y="820"/>
                  </a:lnTo>
                  <a:cubicBezTo>
                    <a:pt x="0" y="1262"/>
                    <a:pt x="358" y="1619"/>
                    <a:pt x="778" y="1619"/>
                  </a:cubicBezTo>
                  <a:lnTo>
                    <a:pt x="2250" y="1619"/>
                  </a:lnTo>
                  <a:cubicBezTo>
                    <a:pt x="1935" y="1451"/>
                    <a:pt x="1745" y="1135"/>
                    <a:pt x="1766" y="799"/>
                  </a:cubicBezTo>
                  <a:cubicBezTo>
                    <a:pt x="1766" y="463"/>
                    <a:pt x="1956" y="147"/>
                    <a:pt x="2250" y="0"/>
                  </a:cubicBezTo>
                  <a:close/>
                </a:path>
              </a:pathLst>
            </a:custGeom>
            <a:solidFill>
              <a:srgbClr val="B1C0CD"/>
            </a:solidFill>
            <a:ln>
              <a:noFill/>
            </a:ln>
          </p:spPr>
          <p:txBody>
            <a:bodyPr spcFirstLastPara="1" wrap="square" lIns="91425" tIns="91425" rIns="91425" bIns="91425" anchor="ctr" anchorCtr="0">
              <a:noAutofit/>
            </a:bodyPr>
            <a:lstStyle/>
            <a:p>
              <a:endParaRPr/>
            </a:p>
          </p:txBody>
        </p:sp>
      </p:grpSp>
      <p:grpSp>
        <p:nvGrpSpPr>
          <p:cNvPr id="9628" name="Google Shape;9628;p66"/>
          <p:cNvGrpSpPr/>
          <p:nvPr/>
        </p:nvGrpSpPr>
        <p:grpSpPr>
          <a:xfrm>
            <a:off x="3486572" y="2250470"/>
            <a:ext cx="379328" cy="281738"/>
            <a:chOff x="3486572" y="2433470"/>
            <a:chExt cx="379328" cy="281738"/>
          </a:xfrm>
        </p:grpSpPr>
        <p:sp>
          <p:nvSpPr>
            <p:cNvPr id="9629" name="Google Shape;9629;p66"/>
            <p:cNvSpPr/>
            <p:nvPr/>
          </p:nvSpPr>
          <p:spPr>
            <a:xfrm>
              <a:off x="3549217" y="2556544"/>
              <a:ext cx="253724" cy="139858"/>
            </a:xfrm>
            <a:custGeom>
              <a:avLst/>
              <a:gdLst/>
              <a:ahLst/>
              <a:cxnLst/>
              <a:rect l="l" t="t" r="r" b="b"/>
              <a:pathLst>
                <a:path w="16946" h="9341" extrusionOk="0">
                  <a:moveTo>
                    <a:pt x="0" y="1"/>
                  </a:moveTo>
                  <a:lnTo>
                    <a:pt x="0" y="6371"/>
                  </a:lnTo>
                  <a:cubicBezTo>
                    <a:pt x="2447" y="8323"/>
                    <a:pt x="5443" y="9341"/>
                    <a:pt x="8469" y="9341"/>
                  </a:cubicBezTo>
                  <a:cubicBezTo>
                    <a:pt x="10071" y="9341"/>
                    <a:pt x="11682" y="9056"/>
                    <a:pt x="13224" y="8474"/>
                  </a:cubicBezTo>
                  <a:cubicBezTo>
                    <a:pt x="13498" y="8389"/>
                    <a:pt x="13771" y="8284"/>
                    <a:pt x="14023" y="8158"/>
                  </a:cubicBezTo>
                  <a:cubicBezTo>
                    <a:pt x="15075" y="7696"/>
                    <a:pt x="16042" y="7086"/>
                    <a:pt x="16946" y="6371"/>
                  </a:cubicBezTo>
                  <a:lnTo>
                    <a:pt x="16946" y="1"/>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9630" name="Google Shape;9630;p66"/>
            <p:cNvSpPr/>
            <p:nvPr/>
          </p:nvSpPr>
          <p:spPr>
            <a:xfrm>
              <a:off x="3549532" y="2556544"/>
              <a:ext cx="62016" cy="129392"/>
            </a:xfrm>
            <a:custGeom>
              <a:avLst/>
              <a:gdLst/>
              <a:ahLst/>
              <a:cxnLst/>
              <a:rect l="l" t="t" r="r" b="b"/>
              <a:pathLst>
                <a:path w="4142" h="8642" extrusionOk="0">
                  <a:moveTo>
                    <a:pt x="0" y="1"/>
                  </a:moveTo>
                  <a:lnTo>
                    <a:pt x="0" y="6371"/>
                  </a:lnTo>
                  <a:cubicBezTo>
                    <a:pt x="1241" y="7359"/>
                    <a:pt x="2649" y="8137"/>
                    <a:pt x="4142" y="8642"/>
                  </a:cubicBezTo>
                  <a:lnTo>
                    <a:pt x="4142"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631" name="Google Shape;9631;p66"/>
            <p:cNvSpPr/>
            <p:nvPr/>
          </p:nvSpPr>
          <p:spPr>
            <a:xfrm>
              <a:off x="3746734" y="2570079"/>
              <a:ext cx="12921" cy="113342"/>
            </a:xfrm>
            <a:custGeom>
              <a:avLst/>
              <a:gdLst/>
              <a:ahLst/>
              <a:cxnLst/>
              <a:rect l="l" t="t" r="r" b="b"/>
              <a:pathLst>
                <a:path w="863" h="7570" extrusionOk="0">
                  <a:moveTo>
                    <a:pt x="432" y="1"/>
                  </a:moveTo>
                  <a:cubicBezTo>
                    <a:pt x="216" y="1"/>
                    <a:pt x="1" y="148"/>
                    <a:pt x="32" y="442"/>
                  </a:cubicBezTo>
                  <a:lnTo>
                    <a:pt x="32" y="7570"/>
                  </a:lnTo>
                  <a:cubicBezTo>
                    <a:pt x="306" y="7485"/>
                    <a:pt x="579" y="7380"/>
                    <a:pt x="831" y="7254"/>
                  </a:cubicBezTo>
                  <a:lnTo>
                    <a:pt x="831" y="442"/>
                  </a:lnTo>
                  <a:cubicBezTo>
                    <a:pt x="863" y="148"/>
                    <a:pt x="647" y="1"/>
                    <a:pt x="43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632" name="Google Shape;9632;p66"/>
            <p:cNvSpPr/>
            <p:nvPr/>
          </p:nvSpPr>
          <p:spPr>
            <a:xfrm>
              <a:off x="3549532" y="2556544"/>
              <a:ext cx="253410" cy="56057"/>
            </a:xfrm>
            <a:custGeom>
              <a:avLst/>
              <a:gdLst/>
              <a:ahLst/>
              <a:cxnLst/>
              <a:rect l="l" t="t" r="r" b="b"/>
              <a:pathLst>
                <a:path w="16925" h="3744" extrusionOk="0">
                  <a:moveTo>
                    <a:pt x="0" y="1"/>
                  </a:moveTo>
                  <a:lnTo>
                    <a:pt x="0" y="526"/>
                  </a:lnTo>
                  <a:lnTo>
                    <a:pt x="8452" y="3743"/>
                  </a:lnTo>
                  <a:lnTo>
                    <a:pt x="16925" y="526"/>
                  </a:lnTo>
                  <a:lnTo>
                    <a:pt x="16925"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633" name="Google Shape;9633;p66"/>
            <p:cNvSpPr/>
            <p:nvPr/>
          </p:nvSpPr>
          <p:spPr>
            <a:xfrm>
              <a:off x="3486572" y="2433470"/>
              <a:ext cx="379328" cy="171255"/>
            </a:xfrm>
            <a:custGeom>
              <a:avLst/>
              <a:gdLst/>
              <a:ahLst/>
              <a:cxnLst/>
              <a:rect l="l" t="t" r="r" b="b"/>
              <a:pathLst>
                <a:path w="25335" h="11438" extrusionOk="0">
                  <a:moveTo>
                    <a:pt x="12657" y="0"/>
                  </a:moveTo>
                  <a:lnTo>
                    <a:pt x="0" y="4836"/>
                  </a:lnTo>
                  <a:lnTo>
                    <a:pt x="0" y="6623"/>
                  </a:lnTo>
                  <a:lnTo>
                    <a:pt x="12657" y="11437"/>
                  </a:lnTo>
                  <a:lnTo>
                    <a:pt x="25335" y="6623"/>
                  </a:lnTo>
                  <a:lnTo>
                    <a:pt x="25335" y="4836"/>
                  </a:lnTo>
                  <a:lnTo>
                    <a:pt x="12657" y="0"/>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9634" name="Google Shape;9634;p66"/>
            <p:cNvSpPr/>
            <p:nvPr/>
          </p:nvSpPr>
          <p:spPr>
            <a:xfrm>
              <a:off x="3486572" y="2505862"/>
              <a:ext cx="189507" cy="98863"/>
            </a:xfrm>
            <a:custGeom>
              <a:avLst/>
              <a:gdLst/>
              <a:ahLst/>
              <a:cxnLst/>
              <a:rect l="l" t="t" r="r" b="b"/>
              <a:pathLst>
                <a:path w="12657" h="6603" extrusionOk="0">
                  <a:moveTo>
                    <a:pt x="0" y="1"/>
                  </a:moveTo>
                  <a:lnTo>
                    <a:pt x="0" y="1788"/>
                  </a:lnTo>
                  <a:lnTo>
                    <a:pt x="12657" y="6602"/>
                  </a:lnTo>
                  <a:lnTo>
                    <a:pt x="12657" y="4836"/>
                  </a:lnTo>
                  <a:lnTo>
                    <a:pt x="0"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635" name="Google Shape;9635;p66"/>
            <p:cNvSpPr/>
            <p:nvPr/>
          </p:nvSpPr>
          <p:spPr>
            <a:xfrm>
              <a:off x="3667994" y="2491294"/>
              <a:ext cx="111650" cy="223914"/>
            </a:xfrm>
            <a:custGeom>
              <a:avLst/>
              <a:gdLst/>
              <a:ahLst/>
              <a:cxnLst/>
              <a:rect l="l" t="t" r="r" b="b"/>
              <a:pathLst>
                <a:path w="7457" h="14955" extrusionOk="0">
                  <a:moveTo>
                    <a:pt x="560" y="0"/>
                  </a:moveTo>
                  <a:cubicBezTo>
                    <a:pt x="189" y="0"/>
                    <a:pt x="1" y="537"/>
                    <a:pt x="393" y="742"/>
                  </a:cubicBezTo>
                  <a:lnTo>
                    <a:pt x="6679" y="3581"/>
                  </a:lnTo>
                  <a:lnTo>
                    <a:pt x="6679" y="14577"/>
                  </a:lnTo>
                  <a:cubicBezTo>
                    <a:pt x="6679" y="14787"/>
                    <a:pt x="6847" y="14955"/>
                    <a:pt x="7057" y="14955"/>
                  </a:cubicBezTo>
                  <a:cubicBezTo>
                    <a:pt x="7268" y="14955"/>
                    <a:pt x="7457" y="14787"/>
                    <a:pt x="7457" y="14577"/>
                  </a:cubicBezTo>
                  <a:lnTo>
                    <a:pt x="7457" y="3328"/>
                  </a:lnTo>
                  <a:cubicBezTo>
                    <a:pt x="7436" y="3181"/>
                    <a:pt x="7352" y="3034"/>
                    <a:pt x="7226" y="2971"/>
                  </a:cubicBezTo>
                  <a:lnTo>
                    <a:pt x="708" y="28"/>
                  </a:lnTo>
                  <a:cubicBezTo>
                    <a:pt x="656" y="9"/>
                    <a:pt x="607" y="0"/>
                    <a:pt x="560" y="0"/>
                  </a:cubicBezTo>
                  <a:close/>
                </a:path>
              </a:pathLst>
            </a:custGeom>
            <a:solidFill>
              <a:srgbClr val="738A9D"/>
            </a:solidFill>
            <a:ln>
              <a:noFill/>
            </a:ln>
          </p:spPr>
          <p:txBody>
            <a:bodyPr spcFirstLastPara="1" wrap="square" lIns="91425" tIns="91425" rIns="91425" bIns="91425" anchor="ctr" anchorCtr="0">
              <a:noAutofit/>
            </a:bodyPr>
            <a:lstStyle/>
            <a:p>
              <a:endParaRPr/>
            </a:p>
          </p:txBody>
        </p:sp>
      </p:grpSp>
      <p:sp>
        <p:nvSpPr>
          <p:cNvPr id="9636" name="Google Shape;9636;p66"/>
          <p:cNvSpPr/>
          <p:nvPr/>
        </p:nvSpPr>
        <p:spPr>
          <a:xfrm>
            <a:off x="3751931" y="2526533"/>
            <a:ext cx="38105" cy="32535"/>
          </a:xfrm>
          <a:custGeom>
            <a:avLst/>
            <a:gdLst/>
            <a:ahLst/>
            <a:cxnLst/>
            <a:rect l="l" t="t" r="r" b="b"/>
            <a:pathLst>
              <a:path w="2545" h="2173" extrusionOk="0">
                <a:moveTo>
                  <a:pt x="1451" y="1"/>
                </a:moveTo>
                <a:cubicBezTo>
                  <a:pt x="484" y="1"/>
                  <a:pt x="1" y="1157"/>
                  <a:pt x="674" y="1851"/>
                </a:cubicBezTo>
                <a:cubicBezTo>
                  <a:pt x="896" y="2073"/>
                  <a:pt x="1169" y="2173"/>
                  <a:pt x="1437" y="2173"/>
                </a:cubicBezTo>
                <a:cubicBezTo>
                  <a:pt x="2002" y="2173"/>
                  <a:pt x="2545" y="1729"/>
                  <a:pt x="2545" y="1073"/>
                </a:cubicBezTo>
                <a:cubicBezTo>
                  <a:pt x="2545" y="484"/>
                  <a:pt x="2040" y="1"/>
                  <a:pt x="1451" y="1"/>
                </a:cubicBezTo>
                <a:close/>
              </a:path>
            </a:pathLst>
          </a:custGeom>
          <a:solidFill>
            <a:srgbClr val="C9D4DC"/>
          </a:solidFill>
          <a:ln>
            <a:noFill/>
          </a:ln>
        </p:spPr>
        <p:txBody>
          <a:bodyPr spcFirstLastPara="1" wrap="square" lIns="91425" tIns="91425" rIns="91425" bIns="91425" anchor="ctr" anchorCtr="0">
            <a:noAutofit/>
          </a:bodyPr>
          <a:lstStyle/>
          <a:p>
            <a:endParaRPr/>
          </a:p>
        </p:txBody>
      </p:sp>
      <p:grpSp>
        <p:nvGrpSpPr>
          <p:cNvPr id="9637" name="Google Shape;9637;p66"/>
          <p:cNvGrpSpPr/>
          <p:nvPr/>
        </p:nvGrpSpPr>
        <p:grpSpPr>
          <a:xfrm>
            <a:off x="3997149" y="3146634"/>
            <a:ext cx="270733" cy="355762"/>
            <a:chOff x="3997149" y="3329634"/>
            <a:chExt cx="270733" cy="355762"/>
          </a:xfrm>
        </p:grpSpPr>
        <p:sp>
          <p:nvSpPr>
            <p:cNvPr id="9638" name="Google Shape;9638;p66"/>
            <p:cNvSpPr/>
            <p:nvPr/>
          </p:nvSpPr>
          <p:spPr>
            <a:xfrm>
              <a:off x="4161787" y="3488627"/>
              <a:ext cx="32430" cy="32445"/>
            </a:xfrm>
            <a:custGeom>
              <a:avLst/>
              <a:gdLst/>
              <a:ahLst/>
              <a:cxnLst/>
              <a:rect l="l" t="t" r="r" b="b"/>
              <a:pathLst>
                <a:path w="2166" h="2167" extrusionOk="0">
                  <a:moveTo>
                    <a:pt x="0" y="1"/>
                  </a:moveTo>
                  <a:lnTo>
                    <a:pt x="0" y="2166"/>
                  </a:lnTo>
                  <a:lnTo>
                    <a:pt x="2166" y="2166"/>
                  </a:lnTo>
                  <a:lnTo>
                    <a:pt x="1346"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639" name="Google Shape;9639;p66"/>
            <p:cNvSpPr/>
            <p:nvPr/>
          </p:nvSpPr>
          <p:spPr>
            <a:xfrm>
              <a:off x="4181925" y="3488627"/>
              <a:ext cx="20168" cy="55114"/>
            </a:xfrm>
            <a:custGeom>
              <a:avLst/>
              <a:gdLst/>
              <a:ahLst/>
              <a:cxnLst/>
              <a:rect l="l" t="t" r="r" b="b"/>
              <a:pathLst>
                <a:path w="1347" h="3681" extrusionOk="0">
                  <a:moveTo>
                    <a:pt x="1" y="1"/>
                  </a:moveTo>
                  <a:lnTo>
                    <a:pt x="1" y="3680"/>
                  </a:lnTo>
                  <a:lnTo>
                    <a:pt x="1347" y="3680"/>
                  </a:lnTo>
                  <a:lnTo>
                    <a:pt x="1347"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640" name="Google Shape;9640;p66"/>
            <p:cNvSpPr/>
            <p:nvPr/>
          </p:nvSpPr>
          <p:spPr>
            <a:xfrm>
              <a:off x="4181925" y="3488627"/>
              <a:ext cx="20168" cy="17338"/>
            </a:xfrm>
            <a:custGeom>
              <a:avLst/>
              <a:gdLst/>
              <a:ahLst/>
              <a:cxnLst/>
              <a:rect l="l" t="t" r="r" b="b"/>
              <a:pathLst>
                <a:path w="1347" h="1158" extrusionOk="0">
                  <a:moveTo>
                    <a:pt x="1" y="1"/>
                  </a:moveTo>
                  <a:lnTo>
                    <a:pt x="1" y="1157"/>
                  </a:lnTo>
                  <a:lnTo>
                    <a:pt x="1347" y="1157"/>
                  </a:lnTo>
                  <a:lnTo>
                    <a:pt x="1347" y="1"/>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41" name="Google Shape;9641;p66"/>
            <p:cNvSpPr/>
            <p:nvPr/>
          </p:nvSpPr>
          <p:spPr>
            <a:xfrm>
              <a:off x="4181925" y="3488627"/>
              <a:ext cx="7576" cy="55114"/>
            </a:xfrm>
            <a:custGeom>
              <a:avLst/>
              <a:gdLst/>
              <a:ahLst/>
              <a:cxnLst/>
              <a:rect l="l" t="t" r="r" b="b"/>
              <a:pathLst>
                <a:path w="506" h="3681" extrusionOk="0">
                  <a:moveTo>
                    <a:pt x="1" y="1"/>
                  </a:moveTo>
                  <a:lnTo>
                    <a:pt x="1" y="3680"/>
                  </a:lnTo>
                  <a:lnTo>
                    <a:pt x="506" y="3680"/>
                  </a:lnTo>
                  <a:lnTo>
                    <a:pt x="506" y="1"/>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42" name="Google Shape;9642;p66"/>
            <p:cNvSpPr/>
            <p:nvPr/>
          </p:nvSpPr>
          <p:spPr>
            <a:xfrm>
              <a:off x="4161787" y="3493673"/>
              <a:ext cx="20153" cy="8819"/>
            </a:xfrm>
            <a:custGeom>
              <a:avLst/>
              <a:gdLst/>
              <a:ahLst/>
              <a:cxnLst/>
              <a:rect l="l" t="t" r="r" b="b"/>
              <a:pathLst>
                <a:path w="1346" h="589" extrusionOk="0">
                  <a:moveTo>
                    <a:pt x="0" y="0"/>
                  </a:moveTo>
                  <a:lnTo>
                    <a:pt x="0" y="589"/>
                  </a:lnTo>
                  <a:lnTo>
                    <a:pt x="1346" y="589"/>
                  </a:lnTo>
                  <a:lnTo>
                    <a:pt x="1346"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43" name="Google Shape;9643;p66"/>
            <p:cNvSpPr/>
            <p:nvPr/>
          </p:nvSpPr>
          <p:spPr>
            <a:xfrm>
              <a:off x="4161787" y="3493673"/>
              <a:ext cx="7576" cy="27400"/>
            </a:xfrm>
            <a:custGeom>
              <a:avLst/>
              <a:gdLst/>
              <a:ahLst/>
              <a:cxnLst/>
              <a:rect l="l" t="t" r="r" b="b"/>
              <a:pathLst>
                <a:path w="506" h="1830" extrusionOk="0">
                  <a:moveTo>
                    <a:pt x="0" y="0"/>
                  </a:moveTo>
                  <a:lnTo>
                    <a:pt x="0" y="1829"/>
                  </a:lnTo>
                  <a:lnTo>
                    <a:pt x="505" y="1829"/>
                  </a:lnTo>
                  <a:lnTo>
                    <a:pt x="505"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44" name="Google Shape;9644;p66"/>
            <p:cNvSpPr/>
            <p:nvPr/>
          </p:nvSpPr>
          <p:spPr>
            <a:xfrm>
              <a:off x="4163988" y="3331550"/>
              <a:ext cx="35904" cy="33389"/>
            </a:xfrm>
            <a:custGeom>
              <a:avLst/>
              <a:gdLst/>
              <a:ahLst/>
              <a:cxnLst/>
              <a:rect l="l" t="t" r="r" b="b"/>
              <a:pathLst>
                <a:path w="2398" h="2230" extrusionOk="0">
                  <a:moveTo>
                    <a:pt x="1" y="1"/>
                  </a:moveTo>
                  <a:lnTo>
                    <a:pt x="1" y="2229"/>
                  </a:lnTo>
                  <a:lnTo>
                    <a:pt x="2397" y="2229"/>
                  </a:lnTo>
                  <a:lnTo>
                    <a:pt x="2397" y="1"/>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9645" name="Google Shape;9645;p66"/>
            <p:cNvSpPr/>
            <p:nvPr/>
          </p:nvSpPr>
          <p:spPr>
            <a:xfrm>
              <a:off x="4163988" y="3331550"/>
              <a:ext cx="13550" cy="33389"/>
            </a:xfrm>
            <a:custGeom>
              <a:avLst/>
              <a:gdLst/>
              <a:ahLst/>
              <a:cxnLst/>
              <a:rect l="l" t="t" r="r" b="b"/>
              <a:pathLst>
                <a:path w="905" h="2230" extrusionOk="0">
                  <a:moveTo>
                    <a:pt x="1" y="1"/>
                  </a:moveTo>
                  <a:lnTo>
                    <a:pt x="1" y="2229"/>
                  </a:lnTo>
                  <a:lnTo>
                    <a:pt x="905" y="2229"/>
                  </a:lnTo>
                  <a:lnTo>
                    <a:pt x="905"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646" name="Google Shape;9646;p66"/>
            <p:cNvSpPr/>
            <p:nvPr/>
          </p:nvSpPr>
          <p:spPr>
            <a:xfrm>
              <a:off x="3997149" y="3374342"/>
              <a:ext cx="180074" cy="268577"/>
            </a:xfrm>
            <a:custGeom>
              <a:avLst/>
              <a:gdLst/>
              <a:ahLst/>
              <a:cxnLst/>
              <a:rect l="l" t="t" r="r" b="b"/>
              <a:pathLst>
                <a:path w="12027" h="17938" extrusionOk="0">
                  <a:moveTo>
                    <a:pt x="8951" y="1"/>
                  </a:moveTo>
                  <a:cubicBezTo>
                    <a:pt x="4017" y="1"/>
                    <a:pt x="1" y="4006"/>
                    <a:pt x="1" y="8958"/>
                  </a:cubicBezTo>
                  <a:cubicBezTo>
                    <a:pt x="1" y="13932"/>
                    <a:pt x="4017" y="17937"/>
                    <a:pt x="8951" y="17937"/>
                  </a:cubicBezTo>
                  <a:cubicBezTo>
                    <a:pt x="9002" y="17937"/>
                    <a:pt x="9053" y="17937"/>
                    <a:pt x="9104" y="17936"/>
                  </a:cubicBezTo>
                  <a:lnTo>
                    <a:pt x="10597" y="16023"/>
                  </a:lnTo>
                  <a:lnTo>
                    <a:pt x="9104" y="13584"/>
                  </a:lnTo>
                  <a:cubicBezTo>
                    <a:pt x="6560" y="13584"/>
                    <a:pt x="4479" y="11523"/>
                    <a:pt x="4479" y="8958"/>
                  </a:cubicBezTo>
                  <a:cubicBezTo>
                    <a:pt x="4479" y="6414"/>
                    <a:pt x="6560" y="4333"/>
                    <a:pt x="9104" y="4333"/>
                  </a:cubicBezTo>
                  <a:lnTo>
                    <a:pt x="10366" y="4333"/>
                  </a:lnTo>
                  <a:lnTo>
                    <a:pt x="12027" y="2273"/>
                  </a:lnTo>
                  <a:lnTo>
                    <a:pt x="10366" y="2"/>
                  </a:lnTo>
                  <a:lnTo>
                    <a:pt x="9104" y="2"/>
                  </a:lnTo>
                  <a:cubicBezTo>
                    <a:pt x="9053" y="1"/>
                    <a:pt x="9002" y="1"/>
                    <a:pt x="8951"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647" name="Google Shape;9647;p66"/>
            <p:cNvSpPr/>
            <p:nvPr/>
          </p:nvSpPr>
          <p:spPr>
            <a:xfrm>
              <a:off x="4133459" y="3631539"/>
              <a:ext cx="52269" cy="42207"/>
            </a:xfrm>
            <a:custGeom>
              <a:avLst/>
              <a:gdLst/>
              <a:ahLst/>
              <a:cxnLst/>
              <a:rect l="l" t="t" r="r" b="b"/>
              <a:pathLst>
                <a:path w="3491" h="2819" extrusionOk="0">
                  <a:moveTo>
                    <a:pt x="0" y="1"/>
                  </a:moveTo>
                  <a:lnTo>
                    <a:pt x="0" y="2818"/>
                  </a:lnTo>
                  <a:lnTo>
                    <a:pt x="3490" y="2818"/>
                  </a:lnTo>
                  <a:lnTo>
                    <a:pt x="3490" y="1"/>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48" name="Google Shape;9648;p66"/>
            <p:cNvSpPr/>
            <p:nvPr/>
          </p:nvSpPr>
          <p:spPr>
            <a:xfrm>
              <a:off x="4152339" y="3354219"/>
              <a:ext cx="59201" cy="141355"/>
            </a:xfrm>
            <a:custGeom>
              <a:avLst/>
              <a:gdLst/>
              <a:ahLst/>
              <a:cxnLst/>
              <a:rect l="l" t="t" r="r" b="b"/>
              <a:pathLst>
                <a:path w="3954" h="9441" extrusionOk="0">
                  <a:moveTo>
                    <a:pt x="1" y="0"/>
                  </a:moveTo>
                  <a:lnTo>
                    <a:pt x="1" y="9440"/>
                  </a:lnTo>
                  <a:lnTo>
                    <a:pt x="3953" y="9440"/>
                  </a:lnTo>
                  <a:lnTo>
                    <a:pt x="3953" y="0"/>
                  </a:ln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649" name="Google Shape;9649;p66"/>
            <p:cNvSpPr/>
            <p:nvPr/>
          </p:nvSpPr>
          <p:spPr>
            <a:xfrm>
              <a:off x="4152339" y="3354219"/>
              <a:ext cx="21111" cy="141355"/>
            </a:xfrm>
            <a:custGeom>
              <a:avLst/>
              <a:gdLst/>
              <a:ahLst/>
              <a:cxnLst/>
              <a:rect l="l" t="t" r="r" b="b"/>
              <a:pathLst>
                <a:path w="1410" h="9441" extrusionOk="0">
                  <a:moveTo>
                    <a:pt x="1" y="0"/>
                  </a:moveTo>
                  <a:lnTo>
                    <a:pt x="1" y="9440"/>
                  </a:lnTo>
                  <a:lnTo>
                    <a:pt x="1409" y="9440"/>
                  </a:lnTo>
                  <a:lnTo>
                    <a:pt x="1409" y="0"/>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650" name="Google Shape;9650;p66"/>
            <p:cNvSpPr/>
            <p:nvPr/>
          </p:nvSpPr>
          <p:spPr>
            <a:xfrm>
              <a:off x="4133459" y="3577713"/>
              <a:ext cx="99477" cy="36533"/>
            </a:xfrm>
            <a:custGeom>
              <a:avLst/>
              <a:gdLst/>
              <a:ahLst/>
              <a:cxnLst/>
              <a:rect l="l" t="t" r="r" b="b"/>
              <a:pathLst>
                <a:path w="6644" h="2440" extrusionOk="0">
                  <a:moveTo>
                    <a:pt x="0" y="1"/>
                  </a:moveTo>
                  <a:lnTo>
                    <a:pt x="0" y="2440"/>
                  </a:lnTo>
                  <a:lnTo>
                    <a:pt x="5425" y="2440"/>
                  </a:lnTo>
                  <a:cubicBezTo>
                    <a:pt x="6097" y="2440"/>
                    <a:pt x="6644" y="1893"/>
                    <a:pt x="6644" y="1220"/>
                  </a:cubicBezTo>
                  <a:lnTo>
                    <a:pt x="6623" y="1220"/>
                  </a:lnTo>
                  <a:cubicBezTo>
                    <a:pt x="6623" y="547"/>
                    <a:pt x="6076" y="1"/>
                    <a:pt x="5425"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651" name="Google Shape;9651;p66"/>
            <p:cNvSpPr/>
            <p:nvPr/>
          </p:nvSpPr>
          <p:spPr>
            <a:xfrm>
              <a:off x="4133459" y="3577713"/>
              <a:ext cx="97276" cy="19225"/>
            </a:xfrm>
            <a:custGeom>
              <a:avLst/>
              <a:gdLst/>
              <a:ahLst/>
              <a:cxnLst/>
              <a:rect l="l" t="t" r="r" b="b"/>
              <a:pathLst>
                <a:path w="6497" h="1284" extrusionOk="0">
                  <a:moveTo>
                    <a:pt x="0" y="1"/>
                  </a:moveTo>
                  <a:lnTo>
                    <a:pt x="0" y="1283"/>
                  </a:lnTo>
                  <a:lnTo>
                    <a:pt x="5403" y="1283"/>
                  </a:lnTo>
                  <a:cubicBezTo>
                    <a:pt x="5866" y="1283"/>
                    <a:pt x="6265" y="1052"/>
                    <a:pt x="6497" y="653"/>
                  </a:cubicBezTo>
                  <a:cubicBezTo>
                    <a:pt x="6265" y="253"/>
                    <a:pt x="5866" y="1"/>
                    <a:pt x="5425" y="1"/>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652" name="Google Shape;9652;p66"/>
            <p:cNvSpPr/>
            <p:nvPr/>
          </p:nvSpPr>
          <p:spPr>
            <a:xfrm>
              <a:off x="4133459" y="3614231"/>
              <a:ext cx="73979" cy="28657"/>
            </a:xfrm>
            <a:custGeom>
              <a:avLst/>
              <a:gdLst/>
              <a:ahLst/>
              <a:cxnLst/>
              <a:rect l="l" t="t" r="r" b="b"/>
              <a:pathLst>
                <a:path w="4941" h="1914" extrusionOk="0">
                  <a:moveTo>
                    <a:pt x="0" y="1"/>
                  </a:moveTo>
                  <a:lnTo>
                    <a:pt x="0" y="1914"/>
                  </a:lnTo>
                  <a:lnTo>
                    <a:pt x="3343" y="1914"/>
                  </a:lnTo>
                  <a:cubicBezTo>
                    <a:pt x="4226" y="1914"/>
                    <a:pt x="4941" y="1178"/>
                    <a:pt x="4941" y="295"/>
                  </a:cubicBezTo>
                  <a:lnTo>
                    <a:pt x="4941" y="1"/>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53" name="Google Shape;9653;p66"/>
            <p:cNvSpPr/>
            <p:nvPr/>
          </p:nvSpPr>
          <p:spPr>
            <a:xfrm>
              <a:off x="4145736" y="3329664"/>
              <a:ext cx="71149" cy="11035"/>
            </a:xfrm>
            <a:custGeom>
              <a:avLst/>
              <a:gdLst/>
              <a:ahLst/>
              <a:cxnLst/>
              <a:rect l="l" t="t" r="r" b="b"/>
              <a:pathLst>
                <a:path w="4752" h="737" extrusionOk="0">
                  <a:moveTo>
                    <a:pt x="442" y="1"/>
                  </a:moveTo>
                  <a:cubicBezTo>
                    <a:pt x="0" y="43"/>
                    <a:pt x="0" y="694"/>
                    <a:pt x="442" y="736"/>
                  </a:cubicBezTo>
                  <a:lnTo>
                    <a:pt x="4394" y="736"/>
                  </a:lnTo>
                  <a:cubicBezTo>
                    <a:pt x="4605" y="736"/>
                    <a:pt x="4752" y="568"/>
                    <a:pt x="4752" y="358"/>
                  </a:cubicBezTo>
                  <a:cubicBezTo>
                    <a:pt x="4752" y="169"/>
                    <a:pt x="4605" y="1"/>
                    <a:pt x="4394"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54" name="Google Shape;9654;p66"/>
            <p:cNvSpPr/>
            <p:nvPr/>
          </p:nvSpPr>
          <p:spPr>
            <a:xfrm>
              <a:off x="4161667" y="3329634"/>
              <a:ext cx="55219" cy="11080"/>
            </a:xfrm>
            <a:custGeom>
              <a:avLst/>
              <a:gdLst/>
              <a:ahLst/>
              <a:cxnLst/>
              <a:rect l="l" t="t" r="r" b="b"/>
              <a:pathLst>
                <a:path w="3688" h="740" extrusionOk="0">
                  <a:moveTo>
                    <a:pt x="475" y="1"/>
                  </a:moveTo>
                  <a:cubicBezTo>
                    <a:pt x="0" y="1"/>
                    <a:pt x="0" y="740"/>
                    <a:pt x="475" y="740"/>
                  </a:cubicBezTo>
                  <a:cubicBezTo>
                    <a:pt x="487" y="740"/>
                    <a:pt x="500" y="739"/>
                    <a:pt x="513" y="738"/>
                  </a:cubicBezTo>
                  <a:lnTo>
                    <a:pt x="3330" y="738"/>
                  </a:lnTo>
                  <a:cubicBezTo>
                    <a:pt x="3541" y="738"/>
                    <a:pt x="3688" y="570"/>
                    <a:pt x="3688" y="360"/>
                  </a:cubicBezTo>
                  <a:cubicBezTo>
                    <a:pt x="3688" y="171"/>
                    <a:pt x="3541" y="3"/>
                    <a:pt x="3330" y="3"/>
                  </a:cubicBezTo>
                  <a:lnTo>
                    <a:pt x="513" y="3"/>
                  </a:lnTo>
                  <a:cubicBezTo>
                    <a:pt x="500" y="2"/>
                    <a:pt x="487" y="1"/>
                    <a:pt x="475"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655" name="Google Shape;9655;p66"/>
            <p:cNvSpPr/>
            <p:nvPr/>
          </p:nvSpPr>
          <p:spPr>
            <a:xfrm>
              <a:off x="4043744" y="3662712"/>
              <a:ext cx="224138" cy="22683"/>
            </a:xfrm>
            <a:custGeom>
              <a:avLst/>
              <a:gdLst/>
              <a:ahLst/>
              <a:cxnLst/>
              <a:rect l="l" t="t" r="r" b="b"/>
              <a:pathLst>
                <a:path w="14970" h="1515" extrusionOk="0">
                  <a:moveTo>
                    <a:pt x="1009" y="0"/>
                  </a:moveTo>
                  <a:cubicBezTo>
                    <a:pt x="0" y="0"/>
                    <a:pt x="0" y="1514"/>
                    <a:pt x="1009" y="1514"/>
                  </a:cubicBezTo>
                  <a:lnTo>
                    <a:pt x="14213" y="1514"/>
                  </a:lnTo>
                  <a:cubicBezTo>
                    <a:pt x="14633" y="1514"/>
                    <a:pt x="14970" y="1178"/>
                    <a:pt x="14970" y="757"/>
                  </a:cubicBezTo>
                  <a:cubicBezTo>
                    <a:pt x="14970" y="337"/>
                    <a:pt x="14633" y="0"/>
                    <a:pt x="14213"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9656" name="Google Shape;9656;p66"/>
            <p:cNvSpPr/>
            <p:nvPr/>
          </p:nvSpPr>
          <p:spPr>
            <a:xfrm>
              <a:off x="4084035" y="3662712"/>
              <a:ext cx="183847" cy="22683"/>
            </a:xfrm>
            <a:custGeom>
              <a:avLst/>
              <a:gdLst/>
              <a:ahLst/>
              <a:cxnLst/>
              <a:rect l="l" t="t" r="r" b="b"/>
              <a:pathLst>
                <a:path w="12279" h="1515" extrusionOk="0">
                  <a:moveTo>
                    <a:pt x="1031" y="0"/>
                  </a:moveTo>
                  <a:cubicBezTo>
                    <a:pt x="0" y="0"/>
                    <a:pt x="0" y="1514"/>
                    <a:pt x="1031" y="1514"/>
                  </a:cubicBezTo>
                  <a:lnTo>
                    <a:pt x="11522" y="1514"/>
                  </a:lnTo>
                  <a:cubicBezTo>
                    <a:pt x="11942" y="1514"/>
                    <a:pt x="12279" y="1178"/>
                    <a:pt x="12279" y="757"/>
                  </a:cubicBezTo>
                  <a:cubicBezTo>
                    <a:pt x="12279" y="337"/>
                    <a:pt x="11942" y="0"/>
                    <a:pt x="11522"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9657" name="Google Shape;9657;p66"/>
            <p:cNvSpPr/>
            <p:nvPr/>
          </p:nvSpPr>
          <p:spPr>
            <a:xfrm>
              <a:off x="4105131" y="3396396"/>
              <a:ext cx="30544" cy="25917"/>
            </a:xfrm>
            <a:custGeom>
              <a:avLst/>
              <a:gdLst/>
              <a:ahLst/>
              <a:cxnLst/>
              <a:rect l="l" t="t" r="r" b="b"/>
              <a:pathLst>
                <a:path w="2040" h="1731" extrusionOk="0">
                  <a:moveTo>
                    <a:pt x="1177" y="1"/>
                  </a:moveTo>
                  <a:cubicBezTo>
                    <a:pt x="400" y="1"/>
                    <a:pt x="0" y="926"/>
                    <a:pt x="547" y="1472"/>
                  </a:cubicBezTo>
                  <a:cubicBezTo>
                    <a:pt x="732" y="1650"/>
                    <a:pt x="954" y="1730"/>
                    <a:pt x="1171" y="1730"/>
                  </a:cubicBezTo>
                  <a:cubicBezTo>
                    <a:pt x="1619" y="1730"/>
                    <a:pt x="2039" y="1387"/>
                    <a:pt x="2039" y="863"/>
                  </a:cubicBezTo>
                  <a:cubicBezTo>
                    <a:pt x="2039" y="379"/>
                    <a:pt x="1661" y="1"/>
                    <a:pt x="1177" y="1"/>
                  </a:cubicBez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9658" name="Google Shape;9658;p66"/>
            <p:cNvSpPr/>
            <p:nvPr/>
          </p:nvSpPr>
          <p:spPr>
            <a:xfrm>
              <a:off x="4087179" y="3593135"/>
              <a:ext cx="30559" cy="25917"/>
            </a:xfrm>
            <a:custGeom>
              <a:avLst/>
              <a:gdLst/>
              <a:ahLst/>
              <a:cxnLst/>
              <a:rect l="l" t="t" r="r" b="b"/>
              <a:pathLst>
                <a:path w="2041" h="1731" extrusionOk="0">
                  <a:moveTo>
                    <a:pt x="1178" y="1"/>
                  </a:moveTo>
                  <a:cubicBezTo>
                    <a:pt x="400" y="1"/>
                    <a:pt x="1" y="926"/>
                    <a:pt x="547" y="1473"/>
                  </a:cubicBezTo>
                  <a:cubicBezTo>
                    <a:pt x="732" y="1651"/>
                    <a:pt x="955" y="1731"/>
                    <a:pt x="1171" y="1731"/>
                  </a:cubicBezTo>
                  <a:cubicBezTo>
                    <a:pt x="1619" y="1731"/>
                    <a:pt x="2040" y="1388"/>
                    <a:pt x="2040" y="863"/>
                  </a:cubicBezTo>
                  <a:cubicBezTo>
                    <a:pt x="2040" y="379"/>
                    <a:pt x="1662" y="1"/>
                    <a:pt x="1178" y="1"/>
                  </a:cubicBezTo>
                  <a:close/>
                </a:path>
              </a:pathLst>
            </a:custGeom>
            <a:solidFill>
              <a:srgbClr val="3B536A"/>
            </a:solidFill>
            <a:ln>
              <a:noFill/>
            </a:ln>
          </p:spPr>
          <p:txBody>
            <a:bodyPr spcFirstLastPara="1" wrap="square" lIns="91425" tIns="91425" rIns="91425" bIns="91425" anchor="ctr" anchorCtr="0">
              <a:noAutofit/>
            </a:bodyPr>
            <a:lstStyle/>
            <a:p>
              <a:endParaRPr/>
            </a:p>
          </p:txBody>
        </p:sp>
      </p:grpSp>
      <p:grpSp>
        <p:nvGrpSpPr>
          <p:cNvPr id="9659" name="Google Shape;9659;p66"/>
          <p:cNvGrpSpPr/>
          <p:nvPr/>
        </p:nvGrpSpPr>
        <p:grpSpPr>
          <a:xfrm>
            <a:off x="3954344" y="2716355"/>
            <a:ext cx="345655" cy="343529"/>
            <a:chOff x="3954343" y="2899354"/>
            <a:chExt cx="345655" cy="343529"/>
          </a:xfrm>
        </p:grpSpPr>
        <p:sp>
          <p:nvSpPr>
            <p:cNvPr id="9660" name="Google Shape;9660;p66"/>
            <p:cNvSpPr/>
            <p:nvPr/>
          </p:nvSpPr>
          <p:spPr>
            <a:xfrm>
              <a:off x="3954343" y="2899354"/>
              <a:ext cx="345655" cy="343529"/>
            </a:xfrm>
            <a:custGeom>
              <a:avLst/>
              <a:gdLst/>
              <a:ahLst/>
              <a:cxnLst/>
              <a:rect l="l" t="t" r="r" b="b"/>
              <a:pathLst>
                <a:path w="23086" h="22944" extrusionOk="0">
                  <a:moveTo>
                    <a:pt x="18828" y="0"/>
                  </a:moveTo>
                  <a:cubicBezTo>
                    <a:pt x="18617" y="0"/>
                    <a:pt x="18407" y="84"/>
                    <a:pt x="18250" y="253"/>
                  </a:cubicBezTo>
                  <a:lnTo>
                    <a:pt x="17640" y="862"/>
                  </a:lnTo>
                  <a:lnTo>
                    <a:pt x="17135" y="1346"/>
                  </a:lnTo>
                  <a:lnTo>
                    <a:pt x="16000" y="2481"/>
                  </a:lnTo>
                  <a:lnTo>
                    <a:pt x="15495" y="2986"/>
                  </a:lnTo>
                  <a:lnTo>
                    <a:pt x="12741" y="5740"/>
                  </a:lnTo>
                  <a:lnTo>
                    <a:pt x="12237" y="6244"/>
                  </a:lnTo>
                  <a:lnTo>
                    <a:pt x="11122" y="7380"/>
                  </a:lnTo>
                  <a:lnTo>
                    <a:pt x="10618" y="7863"/>
                  </a:lnTo>
                  <a:lnTo>
                    <a:pt x="9482" y="8999"/>
                  </a:lnTo>
                  <a:lnTo>
                    <a:pt x="8978" y="9503"/>
                  </a:lnTo>
                  <a:lnTo>
                    <a:pt x="7864" y="10639"/>
                  </a:lnTo>
                  <a:lnTo>
                    <a:pt x="7359" y="11122"/>
                  </a:lnTo>
                  <a:lnTo>
                    <a:pt x="2965" y="15516"/>
                  </a:lnTo>
                  <a:lnTo>
                    <a:pt x="2481" y="16021"/>
                  </a:lnTo>
                  <a:lnTo>
                    <a:pt x="1346" y="17156"/>
                  </a:lnTo>
                  <a:lnTo>
                    <a:pt x="841" y="17640"/>
                  </a:lnTo>
                  <a:lnTo>
                    <a:pt x="316" y="18165"/>
                  </a:lnTo>
                  <a:cubicBezTo>
                    <a:pt x="0" y="18502"/>
                    <a:pt x="0" y="19027"/>
                    <a:pt x="316" y="19343"/>
                  </a:cubicBezTo>
                  <a:lnTo>
                    <a:pt x="3659" y="22707"/>
                  </a:lnTo>
                  <a:cubicBezTo>
                    <a:pt x="3827" y="22864"/>
                    <a:pt x="4037" y="22943"/>
                    <a:pt x="4247" y="22943"/>
                  </a:cubicBezTo>
                  <a:cubicBezTo>
                    <a:pt x="4458" y="22943"/>
                    <a:pt x="4668" y="22864"/>
                    <a:pt x="4836" y="22707"/>
                  </a:cubicBezTo>
                  <a:lnTo>
                    <a:pt x="22770" y="4773"/>
                  </a:lnTo>
                  <a:cubicBezTo>
                    <a:pt x="23085" y="4436"/>
                    <a:pt x="23085" y="3932"/>
                    <a:pt x="22770" y="3595"/>
                  </a:cubicBezTo>
                  <a:lnTo>
                    <a:pt x="19406" y="253"/>
                  </a:lnTo>
                  <a:cubicBezTo>
                    <a:pt x="19248" y="84"/>
                    <a:pt x="19038" y="0"/>
                    <a:pt x="18828" y="0"/>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9661" name="Google Shape;9661;p66"/>
            <p:cNvSpPr/>
            <p:nvPr/>
          </p:nvSpPr>
          <p:spPr>
            <a:xfrm>
              <a:off x="4210897" y="2911946"/>
              <a:ext cx="33434" cy="31502"/>
            </a:xfrm>
            <a:custGeom>
              <a:avLst/>
              <a:gdLst/>
              <a:ahLst/>
              <a:cxnLst/>
              <a:rect l="l" t="t" r="r" b="b"/>
              <a:pathLst>
                <a:path w="2233" h="2104" extrusionOk="0">
                  <a:moveTo>
                    <a:pt x="505" y="0"/>
                  </a:moveTo>
                  <a:lnTo>
                    <a:pt x="0" y="505"/>
                  </a:lnTo>
                  <a:lnTo>
                    <a:pt x="1514" y="2019"/>
                  </a:lnTo>
                  <a:cubicBezTo>
                    <a:pt x="1588" y="2078"/>
                    <a:pt x="1666" y="2104"/>
                    <a:pt x="1741" y="2104"/>
                  </a:cubicBezTo>
                  <a:cubicBezTo>
                    <a:pt x="2009" y="2104"/>
                    <a:pt x="2232" y="1777"/>
                    <a:pt x="2019" y="1514"/>
                  </a:cubicBezTo>
                  <a:lnTo>
                    <a:pt x="505" y="0"/>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2" name="Google Shape;9662;p66"/>
            <p:cNvSpPr/>
            <p:nvPr/>
          </p:nvSpPr>
          <p:spPr>
            <a:xfrm>
              <a:off x="4186656" y="2936501"/>
              <a:ext cx="27834" cy="25049"/>
            </a:xfrm>
            <a:custGeom>
              <a:avLst/>
              <a:gdLst/>
              <a:ahLst/>
              <a:cxnLst/>
              <a:rect l="l" t="t" r="r" b="b"/>
              <a:pathLst>
                <a:path w="1859" h="1673" extrusionOk="0">
                  <a:moveTo>
                    <a:pt x="505" y="0"/>
                  </a:moveTo>
                  <a:lnTo>
                    <a:pt x="0" y="484"/>
                  </a:lnTo>
                  <a:lnTo>
                    <a:pt x="1052" y="1535"/>
                  </a:lnTo>
                  <a:cubicBezTo>
                    <a:pt x="1134" y="1632"/>
                    <a:pt x="1230" y="1672"/>
                    <a:pt x="1322" y="1672"/>
                  </a:cubicBezTo>
                  <a:cubicBezTo>
                    <a:pt x="1607" y="1672"/>
                    <a:pt x="1858" y="1290"/>
                    <a:pt x="1556" y="1051"/>
                  </a:cubicBezTo>
                  <a:lnTo>
                    <a:pt x="505" y="0"/>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3" name="Google Shape;9663;p66"/>
            <p:cNvSpPr/>
            <p:nvPr/>
          </p:nvSpPr>
          <p:spPr>
            <a:xfrm>
              <a:off x="4162101" y="2960727"/>
              <a:ext cx="26501" cy="24600"/>
            </a:xfrm>
            <a:custGeom>
              <a:avLst/>
              <a:gdLst/>
              <a:ahLst/>
              <a:cxnLst/>
              <a:rect l="l" t="t" r="r" b="b"/>
              <a:pathLst>
                <a:path w="1770" h="1643" extrusionOk="0">
                  <a:moveTo>
                    <a:pt x="505" y="1"/>
                  </a:moveTo>
                  <a:lnTo>
                    <a:pt x="0" y="506"/>
                  </a:lnTo>
                  <a:lnTo>
                    <a:pt x="1052" y="1557"/>
                  </a:lnTo>
                  <a:cubicBezTo>
                    <a:pt x="1125" y="1617"/>
                    <a:pt x="1204" y="1642"/>
                    <a:pt x="1279" y="1642"/>
                  </a:cubicBezTo>
                  <a:cubicBezTo>
                    <a:pt x="1547" y="1642"/>
                    <a:pt x="1770" y="1315"/>
                    <a:pt x="1556" y="1052"/>
                  </a:cubicBezTo>
                  <a:lnTo>
                    <a:pt x="505" y="1"/>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4" name="Google Shape;9664;p66"/>
            <p:cNvSpPr/>
            <p:nvPr/>
          </p:nvSpPr>
          <p:spPr>
            <a:xfrm>
              <a:off x="4137861" y="2985281"/>
              <a:ext cx="27834" cy="25064"/>
            </a:xfrm>
            <a:custGeom>
              <a:avLst/>
              <a:gdLst/>
              <a:ahLst/>
              <a:cxnLst/>
              <a:rect l="l" t="t" r="r" b="b"/>
              <a:pathLst>
                <a:path w="1859" h="1674" extrusionOk="0">
                  <a:moveTo>
                    <a:pt x="505" y="1"/>
                  </a:moveTo>
                  <a:lnTo>
                    <a:pt x="1" y="484"/>
                  </a:lnTo>
                  <a:lnTo>
                    <a:pt x="1052" y="1536"/>
                  </a:lnTo>
                  <a:cubicBezTo>
                    <a:pt x="1129" y="1633"/>
                    <a:pt x="1222" y="1673"/>
                    <a:pt x="1313" y="1673"/>
                  </a:cubicBezTo>
                  <a:cubicBezTo>
                    <a:pt x="1596" y="1673"/>
                    <a:pt x="1858" y="1290"/>
                    <a:pt x="1556" y="1052"/>
                  </a:cubicBezTo>
                  <a:lnTo>
                    <a:pt x="505" y="1"/>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5" name="Google Shape;9665;p66"/>
            <p:cNvSpPr/>
            <p:nvPr/>
          </p:nvSpPr>
          <p:spPr>
            <a:xfrm>
              <a:off x="4113306" y="3009522"/>
              <a:ext cx="33434" cy="31517"/>
            </a:xfrm>
            <a:custGeom>
              <a:avLst/>
              <a:gdLst/>
              <a:ahLst/>
              <a:cxnLst/>
              <a:rect l="l" t="t" r="r" b="b"/>
              <a:pathLst>
                <a:path w="2233" h="2105" extrusionOk="0">
                  <a:moveTo>
                    <a:pt x="505" y="1"/>
                  </a:moveTo>
                  <a:lnTo>
                    <a:pt x="1" y="505"/>
                  </a:lnTo>
                  <a:lnTo>
                    <a:pt x="1514" y="2019"/>
                  </a:lnTo>
                  <a:cubicBezTo>
                    <a:pt x="1588" y="2079"/>
                    <a:pt x="1667" y="2104"/>
                    <a:pt x="1742" y="2104"/>
                  </a:cubicBezTo>
                  <a:cubicBezTo>
                    <a:pt x="2010" y="2104"/>
                    <a:pt x="2233" y="1777"/>
                    <a:pt x="2019" y="1515"/>
                  </a:cubicBezTo>
                  <a:lnTo>
                    <a:pt x="505" y="1"/>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6" name="Google Shape;9666;p66"/>
            <p:cNvSpPr/>
            <p:nvPr/>
          </p:nvSpPr>
          <p:spPr>
            <a:xfrm>
              <a:off x="4089066" y="3034077"/>
              <a:ext cx="27504" cy="25184"/>
            </a:xfrm>
            <a:custGeom>
              <a:avLst/>
              <a:gdLst/>
              <a:ahLst/>
              <a:cxnLst/>
              <a:rect l="l" t="t" r="r" b="b"/>
              <a:pathLst>
                <a:path w="1837" h="1682" extrusionOk="0">
                  <a:moveTo>
                    <a:pt x="484" y="1"/>
                  </a:moveTo>
                  <a:lnTo>
                    <a:pt x="1" y="484"/>
                  </a:lnTo>
                  <a:lnTo>
                    <a:pt x="1052" y="1535"/>
                  </a:lnTo>
                  <a:cubicBezTo>
                    <a:pt x="1130" y="1639"/>
                    <a:pt x="1223" y="1682"/>
                    <a:pt x="1314" y="1682"/>
                  </a:cubicBezTo>
                  <a:cubicBezTo>
                    <a:pt x="1589" y="1682"/>
                    <a:pt x="1836" y="1289"/>
                    <a:pt x="1536" y="1052"/>
                  </a:cubicBezTo>
                  <a:lnTo>
                    <a:pt x="484" y="1"/>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7" name="Google Shape;9667;p66"/>
            <p:cNvSpPr/>
            <p:nvPr/>
          </p:nvSpPr>
          <p:spPr>
            <a:xfrm>
              <a:off x="4064511" y="3058317"/>
              <a:ext cx="26516" cy="24585"/>
            </a:xfrm>
            <a:custGeom>
              <a:avLst/>
              <a:gdLst/>
              <a:ahLst/>
              <a:cxnLst/>
              <a:rect l="l" t="t" r="r" b="b"/>
              <a:pathLst>
                <a:path w="1771" h="1642" extrusionOk="0">
                  <a:moveTo>
                    <a:pt x="506" y="1"/>
                  </a:moveTo>
                  <a:lnTo>
                    <a:pt x="1" y="505"/>
                  </a:lnTo>
                  <a:lnTo>
                    <a:pt x="1052" y="1556"/>
                  </a:lnTo>
                  <a:cubicBezTo>
                    <a:pt x="1126" y="1616"/>
                    <a:pt x="1204" y="1642"/>
                    <a:pt x="1279" y="1642"/>
                  </a:cubicBezTo>
                  <a:cubicBezTo>
                    <a:pt x="1547" y="1642"/>
                    <a:pt x="1770" y="1315"/>
                    <a:pt x="1557" y="1052"/>
                  </a:cubicBezTo>
                  <a:lnTo>
                    <a:pt x="506" y="1"/>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8" name="Google Shape;9668;p66"/>
            <p:cNvSpPr/>
            <p:nvPr/>
          </p:nvSpPr>
          <p:spPr>
            <a:xfrm>
              <a:off x="4040285" y="3082872"/>
              <a:ext cx="27729" cy="25184"/>
            </a:xfrm>
            <a:custGeom>
              <a:avLst/>
              <a:gdLst/>
              <a:ahLst/>
              <a:cxnLst/>
              <a:rect l="l" t="t" r="r" b="b"/>
              <a:pathLst>
                <a:path w="1852" h="1682" extrusionOk="0">
                  <a:moveTo>
                    <a:pt x="484" y="0"/>
                  </a:moveTo>
                  <a:lnTo>
                    <a:pt x="0" y="484"/>
                  </a:lnTo>
                  <a:lnTo>
                    <a:pt x="1051" y="1535"/>
                  </a:lnTo>
                  <a:cubicBezTo>
                    <a:pt x="1129" y="1639"/>
                    <a:pt x="1224" y="1681"/>
                    <a:pt x="1316" y="1681"/>
                  </a:cubicBezTo>
                  <a:cubicBezTo>
                    <a:pt x="1596" y="1681"/>
                    <a:pt x="1851" y="1289"/>
                    <a:pt x="1535" y="1052"/>
                  </a:cubicBezTo>
                  <a:lnTo>
                    <a:pt x="484" y="0"/>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69" name="Google Shape;9669;p66"/>
            <p:cNvSpPr/>
            <p:nvPr/>
          </p:nvSpPr>
          <p:spPr>
            <a:xfrm>
              <a:off x="4015730" y="3107113"/>
              <a:ext cx="34751" cy="32281"/>
            </a:xfrm>
            <a:custGeom>
              <a:avLst/>
              <a:gdLst/>
              <a:ahLst/>
              <a:cxnLst/>
              <a:rect l="l" t="t" r="r" b="b"/>
              <a:pathLst>
                <a:path w="2321" h="2156" extrusionOk="0">
                  <a:moveTo>
                    <a:pt x="505" y="0"/>
                  </a:moveTo>
                  <a:lnTo>
                    <a:pt x="0" y="505"/>
                  </a:lnTo>
                  <a:lnTo>
                    <a:pt x="1514" y="2019"/>
                  </a:lnTo>
                  <a:cubicBezTo>
                    <a:pt x="1596" y="2116"/>
                    <a:pt x="1691" y="2156"/>
                    <a:pt x="1783" y="2156"/>
                  </a:cubicBezTo>
                  <a:cubicBezTo>
                    <a:pt x="2069" y="2156"/>
                    <a:pt x="2321" y="1769"/>
                    <a:pt x="2018" y="1514"/>
                  </a:cubicBezTo>
                  <a:lnTo>
                    <a:pt x="505" y="0"/>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70" name="Google Shape;9670;p66"/>
            <p:cNvSpPr/>
            <p:nvPr/>
          </p:nvSpPr>
          <p:spPr>
            <a:xfrm>
              <a:off x="3991490" y="3131668"/>
              <a:ext cx="27789" cy="25318"/>
            </a:xfrm>
            <a:custGeom>
              <a:avLst/>
              <a:gdLst/>
              <a:ahLst/>
              <a:cxnLst/>
              <a:rect l="l" t="t" r="r" b="b"/>
              <a:pathLst>
                <a:path w="1856" h="1691" extrusionOk="0">
                  <a:moveTo>
                    <a:pt x="484" y="0"/>
                  </a:moveTo>
                  <a:lnTo>
                    <a:pt x="0" y="505"/>
                  </a:lnTo>
                  <a:lnTo>
                    <a:pt x="1051" y="1556"/>
                  </a:lnTo>
                  <a:cubicBezTo>
                    <a:pt x="1127" y="1651"/>
                    <a:pt x="1217" y="1690"/>
                    <a:pt x="1306" y="1690"/>
                  </a:cubicBezTo>
                  <a:cubicBezTo>
                    <a:pt x="1590" y="1690"/>
                    <a:pt x="1855" y="1292"/>
                    <a:pt x="1535" y="1051"/>
                  </a:cubicBezTo>
                  <a:lnTo>
                    <a:pt x="484" y="0"/>
                  </a:lnTo>
                  <a:close/>
                </a:path>
              </a:pathLst>
            </a:custGeom>
            <a:solidFill>
              <a:srgbClr val="99AEBE"/>
            </a:solidFill>
            <a:ln>
              <a:noFill/>
            </a:ln>
          </p:spPr>
          <p:txBody>
            <a:bodyPr spcFirstLastPara="1" wrap="square" lIns="91425" tIns="91425" rIns="91425" bIns="91425" anchor="ctr" anchorCtr="0">
              <a:noAutofit/>
            </a:bodyPr>
            <a:lstStyle/>
            <a:p>
              <a:endParaRPr/>
            </a:p>
          </p:txBody>
        </p:sp>
        <p:sp>
          <p:nvSpPr>
            <p:cNvPr id="9671" name="Google Shape;9671;p66"/>
            <p:cNvSpPr/>
            <p:nvPr/>
          </p:nvSpPr>
          <p:spPr>
            <a:xfrm>
              <a:off x="3966935" y="3155908"/>
              <a:ext cx="27834" cy="25348"/>
            </a:xfrm>
            <a:custGeom>
              <a:avLst/>
              <a:gdLst/>
              <a:ahLst/>
              <a:cxnLst/>
              <a:rect l="l" t="t" r="r" b="b"/>
              <a:pathLst>
                <a:path w="1859" h="1693" extrusionOk="0">
                  <a:moveTo>
                    <a:pt x="505" y="0"/>
                  </a:moveTo>
                  <a:lnTo>
                    <a:pt x="0" y="505"/>
                  </a:lnTo>
                  <a:lnTo>
                    <a:pt x="1052" y="1556"/>
                  </a:lnTo>
                  <a:cubicBezTo>
                    <a:pt x="1133" y="1653"/>
                    <a:pt x="1229" y="1693"/>
                    <a:pt x="1321" y="1693"/>
                  </a:cubicBezTo>
                  <a:cubicBezTo>
                    <a:pt x="1607" y="1693"/>
                    <a:pt x="1859" y="1306"/>
                    <a:pt x="1556" y="1051"/>
                  </a:cubicBezTo>
                  <a:lnTo>
                    <a:pt x="505" y="0"/>
                  </a:lnTo>
                  <a:close/>
                </a:path>
              </a:pathLst>
            </a:custGeom>
            <a:solidFill>
              <a:srgbClr val="99AEBE"/>
            </a:solidFill>
            <a:ln>
              <a:noFill/>
            </a:ln>
          </p:spPr>
          <p:txBody>
            <a:bodyPr spcFirstLastPara="1" wrap="square" lIns="91425" tIns="91425" rIns="91425" bIns="91425" anchor="ctr" anchorCtr="0">
              <a:noAutofit/>
            </a:bodyPr>
            <a:lstStyle/>
            <a:p>
              <a:endParaRPr/>
            </a:p>
          </p:txBody>
        </p:sp>
      </p:grpSp>
      <p:grpSp>
        <p:nvGrpSpPr>
          <p:cNvPr id="9672" name="Google Shape;9672;p66"/>
          <p:cNvGrpSpPr/>
          <p:nvPr/>
        </p:nvGrpSpPr>
        <p:grpSpPr>
          <a:xfrm>
            <a:off x="2166043" y="3168345"/>
            <a:ext cx="369566" cy="349803"/>
            <a:chOff x="2166043" y="3351344"/>
            <a:chExt cx="369566" cy="349803"/>
          </a:xfrm>
        </p:grpSpPr>
        <p:sp>
          <p:nvSpPr>
            <p:cNvPr id="9673" name="Google Shape;9673;p66"/>
            <p:cNvSpPr/>
            <p:nvPr/>
          </p:nvSpPr>
          <p:spPr>
            <a:xfrm>
              <a:off x="2166357" y="3351344"/>
              <a:ext cx="369252" cy="349803"/>
            </a:xfrm>
            <a:custGeom>
              <a:avLst/>
              <a:gdLst/>
              <a:ahLst/>
              <a:cxnLst/>
              <a:rect l="l" t="t" r="r" b="b"/>
              <a:pathLst>
                <a:path w="24662" h="23363" extrusionOk="0">
                  <a:moveTo>
                    <a:pt x="18025" y="0"/>
                  </a:moveTo>
                  <a:cubicBezTo>
                    <a:pt x="13633" y="0"/>
                    <a:pt x="9337" y="1726"/>
                    <a:pt x="6118" y="4944"/>
                  </a:cubicBezTo>
                  <a:cubicBezTo>
                    <a:pt x="1535" y="9506"/>
                    <a:pt x="0" y="16297"/>
                    <a:pt x="2124" y="22415"/>
                  </a:cubicBezTo>
                  <a:cubicBezTo>
                    <a:pt x="3975" y="23060"/>
                    <a:pt x="5845" y="23362"/>
                    <a:pt x="7676" y="23362"/>
                  </a:cubicBezTo>
                  <a:cubicBezTo>
                    <a:pt x="16116" y="23362"/>
                    <a:pt x="23695" y="16927"/>
                    <a:pt x="24473" y="7908"/>
                  </a:cubicBezTo>
                  <a:cubicBezTo>
                    <a:pt x="24662" y="5554"/>
                    <a:pt x="24367" y="3178"/>
                    <a:pt x="23590" y="949"/>
                  </a:cubicBezTo>
                  <a:cubicBezTo>
                    <a:pt x="21767" y="311"/>
                    <a:pt x="19887" y="0"/>
                    <a:pt x="18025"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674" name="Google Shape;9674;p66"/>
            <p:cNvSpPr/>
            <p:nvPr/>
          </p:nvSpPr>
          <p:spPr>
            <a:xfrm>
              <a:off x="2166043" y="3351344"/>
              <a:ext cx="353516" cy="335624"/>
            </a:xfrm>
            <a:custGeom>
              <a:avLst/>
              <a:gdLst/>
              <a:ahLst/>
              <a:cxnLst/>
              <a:rect l="l" t="t" r="r" b="b"/>
              <a:pathLst>
                <a:path w="23611" h="22416" extrusionOk="0">
                  <a:moveTo>
                    <a:pt x="18042" y="0"/>
                  </a:moveTo>
                  <a:cubicBezTo>
                    <a:pt x="13645" y="0"/>
                    <a:pt x="9343" y="1726"/>
                    <a:pt x="6139" y="4944"/>
                  </a:cubicBezTo>
                  <a:cubicBezTo>
                    <a:pt x="1556" y="9506"/>
                    <a:pt x="0" y="16297"/>
                    <a:pt x="2145" y="22415"/>
                  </a:cubicBezTo>
                  <a:cubicBezTo>
                    <a:pt x="2124" y="20923"/>
                    <a:pt x="2502" y="19220"/>
                    <a:pt x="3238" y="17411"/>
                  </a:cubicBezTo>
                  <a:cubicBezTo>
                    <a:pt x="3553" y="16676"/>
                    <a:pt x="3890" y="15940"/>
                    <a:pt x="4289" y="15225"/>
                  </a:cubicBezTo>
                  <a:cubicBezTo>
                    <a:pt x="7149" y="10158"/>
                    <a:pt x="11353" y="5974"/>
                    <a:pt x="16420" y="3094"/>
                  </a:cubicBezTo>
                  <a:cubicBezTo>
                    <a:pt x="17135" y="2694"/>
                    <a:pt x="17850" y="2358"/>
                    <a:pt x="18607" y="2043"/>
                  </a:cubicBezTo>
                  <a:cubicBezTo>
                    <a:pt x="20367" y="1326"/>
                    <a:pt x="22028" y="949"/>
                    <a:pt x="23492" y="949"/>
                  </a:cubicBezTo>
                  <a:cubicBezTo>
                    <a:pt x="23532" y="949"/>
                    <a:pt x="23571" y="949"/>
                    <a:pt x="23611" y="949"/>
                  </a:cubicBezTo>
                  <a:cubicBezTo>
                    <a:pt x="21788" y="311"/>
                    <a:pt x="19907" y="0"/>
                    <a:pt x="18042"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75" name="Google Shape;9675;p66"/>
            <p:cNvSpPr/>
            <p:nvPr/>
          </p:nvSpPr>
          <p:spPr>
            <a:xfrm>
              <a:off x="2373487" y="3352332"/>
              <a:ext cx="159292" cy="158978"/>
            </a:xfrm>
            <a:custGeom>
              <a:avLst/>
              <a:gdLst/>
              <a:ahLst/>
              <a:cxnLst/>
              <a:rect l="l" t="t" r="r" b="b"/>
              <a:pathLst>
                <a:path w="10639" h="10618" extrusionOk="0">
                  <a:moveTo>
                    <a:pt x="2754" y="0"/>
                  </a:moveTo>
                  <a:cubicBezTo>
                    <a:pt x="1829" y="63"/>
                    <a:pt x="904" y="232"/>
                    <a:pt x="0" y="463"/>
                  </a:cubicBezTo>
                  <a:lnTo>
                    <a:pt x="10155" y="10618"/>
                  </a:lnTo>
                  <a:cubicBezTo>
                    <a:pt x="10386" y="9714"/>
                    <a:pt x="10554" y="8789"/>
                    <a:pt x="10639" y="7842"/>
                  </a:cubicBezTo>
                  <a:lnTo>
                    <a:pt x="2754" y="0"/>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9676" name="Google Shape;9676;p66"/>
            <p:cNvSpPr/>
            <p:nvPr/>
          </p:nvSpPr>
          <p:spPr>
            <a:xfrm>
              <a:off x="2373487" y="3352332"/>
              <a:ext cx="71149" cy="45337"/>
            </a:xfrm>
            <a:custGeom>
              <a:avLst/>
              <a:gdLst/>
              <a:ahLst/>
              <a:cxnLst/>
              <a:rect l="l" t="t" r="r" b="b"/>
              <a:pathLst>
                <a:path w="4752" h="3028" extrusionOk="0">
                  <a:moveTo>
                    <a:pt x="2754" y="0"/>
                  </a:moveTo>
                  <a:cubicBezTo>
                    <a:pt x="1829" y="63"/>
                    <a:pt x="904" y="232"/>
                    <a:pt x="0" y="463"/>
                  </a:cubicBezTo>
                  <a:lnTo>
                    <a:pt x="2565" y="3028"/>
                  </a:lnTo>
                  <a:cubicBezTo>
                    <a:pt x="3280" y="2628"/>
                    <a:pt x="3995" y="2271"/>
                    <a:pt x="4752" y="1977"/>
                  </a:cubicBezTo>
                  <a:lnTo>
                    <a:pt x="2754"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677" name="Google Shape;9677;p66"/>
            <p:cNvSpPr/>
            <p:nvPr/>
          </p:nvSpPr>
          <p:spPr>
            <a:xfrm>
              <a:off x="2275596" y="3447587"/>
              <a:ext cx="166195" cy="157032"/>
            </a:xfrm>
            <a:custGeom>
              <a:avLst/>
              <a:gdLst/>
              <a:ahLst/>
              <a:cxnLst/>
              <a:rect l="l" t="t" r="r" b="b"/>
              <a:pathLst>
                <a:path w="11100" h="10488" extrusionOk="0">
                  <a:moveTo>
                    <a:pt x="10067" y="0"/>
                  </a:moveTo>
                  <a:cubicBezTo>
                    <a:pt x="9897" y="0"/>
                    <a:pt x="9720" y="71"/>
                    <a:pt x="9566" y="240"/>
                  </a:cubicBezTo>
                  <a:lnTo>
                    <a:pt x="546" y="9259"/>
                  </a:lnTo>
                  <a:cubicBezTo>
                    <a:pt x="1" y="9757"/>
                    <a:pt x="484" y="10487"/>
                    <a:pt x="1033" y="10487"/>
                  </a:cubicBezTo>
                  <a:cubicBezTo>
                    <a:pt x="1204" y="10487"/>
                    <a:pt x="1380" y="10417"/>
                    <a:pt x="1534" y="10248"/>
                  </a:cubicBezTo>
                  <a:lnTo>
                    <a:pt x="10554" y="1228"/>
                  </a:lnTo>
                  <a:cubicBezTo>
                    <a:pt x="11100" y="731"/>
                    <a:pt x="10616" y="0"/>
                    <a:pt x="10067"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78" name="Google Shape;9678;p66"/>
            <p:cNvSpPr/>
            <p:nvPr/>
          </p:nvSpPr>
          <p:spPr>
            <a:xfrm>
              <a:off x="2284191" y="3555853"/>
              <a:ext cx="46774" cy="42657"/>
            </a:xfrm>
            <a:custGeom>
              <a:avLst/>
              <a:gdLst/>
              <a:ahLst/>
              <a:cxnLst/>
              <a:rect l="l" t="t" r="r" b="b"/>
              <a:pathLst>
                <a:path w="3124" h="2849" extrusionOk="0">
                  <a:moveTo>
                    <a:pt x="513" y="0"/>
                  </a:moveTo>
                  <a:cubicBezTo>
                    <a:pt x="238" y="0"/>
                    <a:pt x="1" y="338"/>
                    <a:pt x="246" y="599"/>
                  </a:cubicBezTo>
                  <a:lnTo>
                    <a:pt x="2390" y="2743"/>
                  </a:lnTo>
                  <a:cubicBezTo>
                    <a:pt x="2451" y="2804"/>
                    <a:pt x="2551" y="2845"/>
                    <a:pt x="2633" y="2848"/>
                  </a:cubicBezTo>
                  <a:lnTo>
                    <a:pt x="2633" y="2848"/>
                  </a:lnTo>
                  <a:cubicBezTo>
                    <a:pt x="2962" y="2839"/>
                    <a:pt x="3123" y="2467"/>
                    <a:pt x="2895" y="2239"/>
                  </a:cubicBezTo>
                  <a:lnTo>
                    <a:pt x="750" y="94"/>
                  </a:lnTo>
                  <a:cubicBezTo>
                    <a:pt x="675" y="28"/>
                    <a:pt x="592" y="0"/>
                    <a:pt x="513" y="0"/>
                  </a:cubicBezTo>
                  <a:close/>
                  <a:moveTo>
                    <a:pt x="2633" y="2848"/>
                  </a:moveTo>
                  <a:cubicBezTo>
                    <a:pt x="2629" y="2848"/>
                    <a:pt x="2625" y="2848"/>
                    <a:pt x="2621" y="2848"/>
                  </a:cubicBezTo>
                  <a:lnTo>
                    <a:pt x="2642" y="2848"/>
                  </a:lnTo>
                  <a:cubicBezTo>
                    <a:pt x="2639" y="2848"/>
                    <a:pt x="2636" y="2848"/>
                    <a:pt x="2633" y="2848"/>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679" name="Google Shape;9679;p66"/>
            <p:cNvSpPr/>
            <p:nvPr/>
          </p:nvSpPr>
          <p:spPr>
            <a:xfrm>
              <a:off x="2317235" y="3521342"/>
              <a:ext cx="47418" cy="43166"/>
            </a:xfrm>
            <a:custGeom>
              <a:avLst/>
              <a:gdLst/>
              <a:ahLst/>
              <a:cxnLst/>
              <a:rect l="l" t="t" r="r" b="b"/>
              <a:pathLst>
                <a:path w="3167" h="2883" extrusionOk="0">
                  <a:moveTo>
                    <a:pt x="530" y="0"/>
                  </a:moveTo>
                  <a:cubicBezTo>
                    <a:pt x="247" y="0"/>
                    <a:pt x="1" y="377"/>
                    <a:pt x="288" y="633"/>
                  </a:cubicBezTo>
                  <a:lnTo>
                    <a:pt x="2433" y="2778"/>
                  </a:lnTo>
                  <a:cubicBezTo>
                    <a:pt x="2494" y="2839"/>
                    <a:pt x="2594" y="2880"/>
                    <a:pt x="2696" y="2883"/>
                  </a:cubicBezTo>
                  <a:lnTo>
                    <a:pt x="2696" y="2883"/>
                  </a:lnTo>
                  <a:cubicBezTo>
                    <a:pt x="3004" y="2874"/>
                    <a:pt x="3166" y="2502"/>
                    <a:pt x="2937" y="2273"/>
                  </a:cubicBezTo>
                  <a:lnTo>
                    <a:pt x="793" y="129"/>
                  </a:lnTo>
                  <a:cubicBezTo>
                    <a:pt x="712" y="38"/>
                    <a:pt x="619" y="0"/>
                    <a:pt x="530" y="0"/>
                  </a:cubicBezTo>
                  <a:close/>
                  <a:moveTo>
                    <a:pt x="2696" y="2883"/>
                  </a:moveTo>
                  <a:lnTo>
                    <a:pt x="2696" y="2883"/>
                  </a:lnTo>
                  <a:cubicBezTo>
                    <a:pt x="2692" y="2883"/>
                    <a:pt x="2689" y="2883"/>
                    <a:pt x="2685" y="2883"/>
                  </a:cubicBezTo>
                  <a:lnTo>
                    <a:pt x="2706" y="2883"/>
                  </a:lnTo>
                  <a:cubicBezTo>
                    <a:pt x="2703" y="2883"/>
                    <a:pt x="2699" y="2883"/>
                    <a:pt x="2696" y="2883"/>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680" name="Google Shape;9680;p66"/>
            <p:cNvSpPr/>
            <p:nvPr/>
          </p:nvSpPr>
          <p:spPr>
            <a:xfrm>
              <a:off x="2352121" y="3487863"/>
              <a:ext cx="46475" cy="42657"/>
            </a:xfrm>
            <a:custGeom>
              <a:avLst/>
              <a:gdLst/>
              <a:ahLst/>
              <a:cxnLst/>
              <a:rect l="l" t="t" r="r" b="b"/>
              <a:pathLst>
                <a:path w="3104" h="2849" extrusionOk="0">
                  <a:moveTo>
                    <a:pt x="499" y="0"/>
                  </a:moveTo>
                  <a:cubicBezTo>
                    <a:pt x="228" y="0"/>
                    <a:pt x="0" y="337"/>
                    <a:pt x="229" y="599"/>
                  </a:cubicBezTo>
                  <a:lnTo>
                    <a:pt x="2394" y="2743"/>
                  </a:lnTo>
                  <a:cubicBezTo>
                    <a:pt x="2457" y="2827"/>
                    <a:pt x="2542" y="2848"/>
                    <a:pt x="2647" y="2848"/>
                  </a:cubicBezTo>
                  <a:lnTo>
                    <a:pt x="2626" y="2848"/>
                  </a:lnTo>
                  <a:cubicBezTo>
                    <a:pt x="2634" y="2849"/>
                    <a:pt x="2642" y="2849"/>
                    <a:pt x="2649" y="2849"/>
                  </a:cubicBezTo>
                  <a:cubicBezTo>
                    <a:pt x="2949" y="2849"/>
                    <a:pt x="3104" y="2464"/>
                    <a:pt x="2899" y="2238"/>
                  </a:cubicBezTo>
                  <a:lnTo>
                    <a:pt x="733" y="94"/>
                  </a:lnTo>
                  <a:cubicBezTo>
                    <a:pt x="658" y="28"/>
                    <a:pt x="577" y="0"/>
                    <a:pt x="499" y="0"/>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9681" name="Google Shape;9681;p66"/>
            <p:cNvSpPr/>
            <p:nvPr/>
          </p:nvSpPr>
          <p:spPr>
            <a:xfrm>
              <a:off x="2386108" y="3453861"/>
              <a:ext cx="46475" cy="42732"/>
            </a:xfrm>
            <a:custGeom>
              <a:avLst/>
              <a:gdLst/>
              <a:ahLst/>
              <a:cxnLst/>
              <a:rect l="l" t="t" r="r" b="b"/>
              <a:pathLst>
                <a:path w="3104" h="2854" extrusionOk="0">
                  <a:moveTo>
                    <a:pt x="499" y="0"/>
                  </a:moveTo>
                  <a:cubicBezTo>
                    <a:pt x="229" y="0"/>
                    <a:pt x="1" y="338"/>
                    <a:pt x="230" y="599"/>
                  </a:cubicBezTo>
                  <a:lnTo>
                    <a:pt x="2374" y="2743"/>
                  </a:lnTo>
                  <a:cubicBezTo>
                    <a:pt x="2444" y="2813"/>
                    <a:pt x="2513" y="2854"/>
                    <a:pt x="2595" y="2854"/>
                  </a:cubicBezTo>
                  <a:cubicBezTo>
                    <a:pt x="2611" y="2854"/>
                    <a:pt x="2627" y="2852"/>
                    <a:pt x="2644" y="2849"/>
                  </a:cubicBezTo>
                  <a:lnTo>
                    <a:pt x="2644" y="2849"/>
                  </a:lnTo>
                  <a:cubicBezTo>
                    <a:pt x="2646" y="2849"/>
                    <a:pt x="2648" y="2849"/>
                    <a:pt x="2650" y="2849"/>
                  </a:cubicBezTo>
                  <a:cubicBezTo>
                    <a:pt x="2950" y="2849"/>
                    <a:pt x="3104" y="2464"/>
                    <a:pt x="2879" y="2239"/>
                  </a:cubicBezTo>
                  <a:lnTo>
                    <a:pt x="734" y="94"/>
                  </a:lnTo>
                  <a:cubicBezTo>
                    <a:pt x="659" y="28"/>
                    <a:pt x="577" y="0"/>
                    <a:pt x="499" y="0"/>
                  </a:cubicBezTo>
                  <a:close/>
                </a:path>
              </a:pathLst>
            </a:custGeom>
            <a:solidFill>
              <a:srgbClr val="F5F7F9"/>
            </a:solidFill>
            <a:ln>
              <a:noFill/>
            </a:ln>
          </p:spPr>
          <p:txBody>
            <a:bodyPr spcFirstLastPara="1" wrap="square" lIns="91425" tIns="91425" rIns="91425" bIns="91425" anchor="ctr" anchorCtr="0">
              <a:noAutofit/>
            </a:bodyPr>
            <a:lstStyle/>
            <a:p>
              <a:endParaRPr/>
            </a:p>
          </p:txBody>
        </p:sp>
      </p:grpSp>
      <p:grpSp>
        <p:nvGrpSpPr>
          <p:cNvPr id="9682" name="Google Shape;9682;p66"/>
          <p:cNvGrpSpPr/>
          <p:nvPr/>
        </p:nvGrpSpPr>
        <p:grpSpPr>
          <a:xfrm>
            <a:off x="2619650" y="3169333"/>
            <a:ext cx="365793" cy="329275"/>
            <a:chOff x="2619649" y="3352332"/>
            <a:chExt cx="365793" cy="329275"/>
          </a:xfrm>
        </p:grpSpPr>
        <p:sp>
          <p:nvSpPr>
            <p:cNvPr id="9683" name="Google Shape;9683;p66"/>
            <p:cNvSpPr/>
            <p:nvPr/>
          </p:nvSpPr>
          <p:spPr>
            <a:xfrm>
              <a:off x="2707164" y="3352332"/>
              <a:ext cx="190765" cy="72437"/>
            </a:xfrm>
            <a:custGeom>
              <a:avLst/>
              <a:gdLst/>
              <a:ahLst/>
              <a:cxnLst/>
              <a:rect l="l" t="t" r="r" b="b"/>
              <a:pathLst>
                <a:path w="12741" h="4838" extrusionOk="0">
                  <a:moveTo>
                    <a:pt x="2376" y="0"/>
                  </a:moveTo>
                  <a:cubicBezTo>
                    <a:pt x="1072" y="0"/>
                    <a:pt x="0" y="1052"/>
                    <a:pt x="0" y="2355"/>
                  </a:cubicBezTo>
                  <a:lnTo>
                    <a:pt x="0" y="4457"/>
                  </a:lnTo>
                  <a:cubicBezTo>
                    <a:pt x="0" y="4710"/>
                    <a:pt x="189" y="4836"/>
                    <a:pt x="378" y="4836"/>
                  </a:cubicBezTo>
                  <a:cubicBezTo>
                    <a:pt x="568" y="4836"/>
                    <a:pt x="757" y="4710"/>
                    <a:pt x="757" y="4457"/>
                  </a:cubicBezTo>
                  <a:lnTo>
                    <a:pt x="757" y="2355"/>
                  </a:lnTo>
                  <a:cubicBezTo>
                    <a:pt x="757" y="1472"/>
                    <a:pt x="1472" y="757"/>
                    <a:pt x="2355" y="757"/>
                  </a:cubicBezTo>
                  <a:lnTo>
                    <a:pt x="10365" y="757"/>
                  </a:lnTo>
                  <a:cubicBezTo>
                    <a:pt x="11248" y="757"/>
                    <a:pt x="11963" y="1472"/>
                    <a:pt x="11963" y="2355"/>
                  </a:cubicBezTo>
                  <a:lnTo>
                    <a:pt x="11963" y="4457"/>
                  </a:lnTo>
                  <a:cubicBezTo>
                    <a:pt x="11963" y="4668"/>
                    <a:pt x="12131" y="4836"/>
                    <a:pt x="12341" y="4836"/>
                  </a:cubicBezTo>
                  <a:cubicBezTo>
                    <a:pt x="12353" y="4837"/>
                    <a:pt x="12365" y="4838"/>
                    <a:pt x="12377" y="4838"/>
                  </a:cubicBezTo>
                  <a:cubicBezTo>
                    <a:pt x="12572" y="4838"/>
                    <a:pt x="12741" y="4676"/>
                    <a:pt x="12741" y="4457"/>
                  </a:cubicBezTo>
                  <a:lnTo>
                    <a:pt x="12741" y="2355"/>
                  </a:lnTo>
                  <a:cubicBezTo>
                    <a:pt x="12741" y="1052"/>
                    <a:pt x="11669" y="0"/>
                    <a:pt x="10365"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84" name="Google Shape;9684;p66"/>
            <p:cNvSpPr/>
            <p:nvPr/>
          </p:nvSpPr>
          <p:spPr>
            <a:xfrm>
              <a:off x="2743038" y="3358306"/>
              <a:ext cx="118687" cy="29301"/>
            </a:xfrm>
            <a:custGeom>
              <a:avLst/>
              <a:gdLst/>
              <a:ahLst/>
              <a:cxnLst/>
              <a:rect l="l" t="t" r="r" b="b"/>
              <a:pathLst>
                <a:path w="7927" h="1957" extrusionOk="0">
                  <a:moveTo>
                    <a:pt x="22" y="1"/>
                  </a:moveTo>
                  <a:cubicBezTo>
                    <a:pt x="1" y="1073"/>
                    <a:pt x="884" y="1956"/>
                    <a:pt x="1977" y="1956"/>
                  </a:cubicBezTo>
                  <a:lnTo>
                    <a:pt x="5972" y="1956"/>
                  </a:lnTo>
                  <a:cubicBezTo>
                    <a:pt x="7044" y="1956"/>
                    <a:pt x="7927" y="1073"/>
                    <a:pt x="7927"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85" name="Google Shape;9685;p66"/>
            <p:cNvSpPr/>
            <p:nvPr/>
          </p:nvSpPr>
          <p:spPr>
            <a:xfrm>
              <a:off x="2632556" y="3552530"/>
              <a:ext cx="339666" cy="129078"/>
            </a:xfrm>
            <a:custGeom>
              <a:avLst/>
              <a:gdLst/>
              <a:ahLst/>
              <a:cxnLst/>
              <a:rect l="l" t="t" r="r" b="b"/>
              <a:pathLst>
                <a:path w="22686" h="8621" extrusionOk="0">
                  <a:moveTo>
                    <a:pt x="0" y="1"/>
                  </a:moveTo>
                  <a:lnTo>
                    <a:pt x="0" y="6687"/>
                  </a:lnTo>
                  <a:cubicBezTo>
                    <a:pt x="0" y="7759"/>
                    <a:pt x="883" y="8621"/>
                    <a:pt x="1956" y="8621"/>
                  </a:cubicBezTo>
                  <a:lnTo>
                    <a:pt x="20730" y="8621"/>
                  </a:lnTo>
                  <a:cubicBezTo>
                    <a:pt x="21803" y="8621"/>
                    <a:pt x="22686" y="7759"/>
                    <a:pt x="22686" y="6687"/>
                  </a:cubicBezTo>
                  <a:lnTo>
                    <a:pt x="22686" y="1"/>
                  </a:ln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686" name="Google Shape;9686;p66"/>
            <p:cNvSpPr/>
            <p:nvPr/>
          </p:nvSpPr>
          <p:spPr>
            <a:xfrm>
              <a:off x="2632556" y="3552530"/>
              <a:ext cx="48810" cy="129078"/>
            </a:xfrm>
            <a:custGeom>
              <a:avLst/>
              <a:gdLst/>
              <a:ahLst/>
              <a:cxnLst/>
              <a:rect l="l" t="t" r="r" b="b"/>
              <a:pathLst>
                <a:path w="3260" h="8621" extrusionOk="0">
                  <a:moveTo>
                    <a:pt x="21" y="1"/>
                  </a:moveTo>
                  <a:lnTo>
                    <a:pt x="21" y="6687"/>
                  </a:lnTo>
                  <a:cubicBezTo>
                    <a:pt x="0" y="7759"/>
                    <a:pt x="883" y="8621"/>
                    <a:pt x="1956" y="8621"/>
                  </a:cubicBezTo>
                  <a:lnTo>
                    <a:pt x="3259" y="8621"/>
                  </a:lnTo>
                  <a:cubicBezTo>
                    <a:pt x="2187" y="8621"/>
                    <a:pt x="1304" y="7759"/>
                    <a:pt x="1304" y="6687"/>
                  </a:cubicBezTo>
                  <a:lnTo>
                    <a:pt x="1304" y="1"/>
                  </a:ln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87" name="Google Shape;9687;p66"/>
            <p:cNvSpPr/>
            <p:nvPr/>
          </p:nvSpPr>
          <p:spPr>
            <a:xfrm>
              <a:off x="2632870" y="3552530"/>
              <a:ext cx="339352" cy="69907"/>
            </a:xfrm>
            <a:custGeom>
              <a:avLst/>
              <a:gdLst/>
              <a:ahLst/>
              <a:cxnLst/>
              <a:rect l="l" t="t" r="r" b="b"/>
              <a:pathLst>
                <a:path w="22665" h="4669" extrusionOk="0">
                  <a:moveTo>
                    <a:pt x="0" y="1"/>
                  </a:moveTo>
                  <a:lnTo>
                    <a:pt x="0" y="1956"/>
                  </a:lnTo>
                  <a:cubicBezTo>
                    <a:pt x="2839" y="3449"/>
                    <a:pt x="5950" y="4374"/>
                    <a:pt x="9167" y="4668"/>
                  </a:cubicBezTo>
                  <a:lnTo>
                    <a:pt x="13498" y="4668"/>
                  </a:lnTo>
                  <a:cubicBezTo>
                    <a:pt x="16694" y="4374"/>
                    <a:pt x="19805" y="3449"/>
                    <a:pt x="22665" y="1956"/>
                  </a:cubicBezTo>
                  <a:lnTo>
                    <a:pt x="22665" y="1"/>
                  </a:ln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88" name="Google Shape;9688;p66"/>
            <p:cNvSpPr/>
            <p:nvPr/>
          </p:nvSpPr>
          <p:spPr>
            <a:xfrm>
              <a:off x="2619649" y="3415606"/>
              <a:ext cx="365793" cy="177544"/>
            </a:xfrm>
            <a:custGeom>
              <a:avLst/>
              <a:gdLst/>
              <a:ahLst/>
              <a:cxnLst/>
              <a:rect l="l" t="t" r="r" b="b"/>
              <a:pathLst>
                <a:path w="24431" h="11858" extrusionOk="0">
                  <a:moveTo>
                    <a:pt x="1956" y="0"/>
                  </a:moveTo>
                  <a:cubicBezTo>
                    <a:pt x="862" y="0"/>
                    <a:pt x="0" y="862"/>
                    <a:pt x="0" y="1955"/>
                  </a:cubicBezTo>
                  <a:lnTo>
                    <a:pt x="0" y="8662"/>
                  </a:lnTo>
                  <a:cubicBezTo>
                    <a:pt x="3070" y="10449"/>
                    <a:pt x="6497" y="11543"/>
                    <a:pt x="10050" y="11858"/>
                  </a:cubicBezTo>
                  <a:lnTo>
                    <a:pt x="14381" y="11858"/>
                  </a:lnTo>
                  <a:cubicBezTo>
                    <a:pt x="17913" y="11543"/>
                    <a:pt x="21340" y="10449"/>
                    <a:pt x="24431" y="8662"/>
                  </a:cubicBezTo>
                  <a:lnTo>
                    <a:pt x="24431" y="1955"/>
                  </a:lnTo>
                  <a:cubicBezTo>
                    <a:pt x="24431" y="862"/>
                    <a:pt x="23548" y="0"/>
                    <a:pt x="22475"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9689" name="Google Shape;9689;p66"/>
            <p:cNvSpPr/>
            <p:nvPr/>
          </p:nvSpPr>
          <p:spPr>
            <a:xfrm>
              <a:off x="2619649" y="3415591"/>
              <a:ext cx="48167" cy="140113"/>
            </a:xfrm>
            <a:custGeom>
              <a:avLst/>
              <a:gdLst/>
              <a:ahLst/>
              <a:cxnLst/>
              <a:rect l="l" t="t" r="r" b="b"/>
              <a:pathLst>
                <a:path w="3217" h="9358" extrusionOk="0">
                  <a:moveTo>
                    <a:pt x="1917" y="1"/>
                  </a:moveTo>
                  <a:cubicBezTo>
                    <a:pt x="842" y="1"/>
                    <a:pt x="0" y="876"/>
                    <a:pt x="0" y="1956"/>
                  </a:cubicBezTo>
                  <a:lnTo>
                    <a:pt x="0" y="8663"/>
                  </a:lnTo>
                  <a:cubicBezTo>
                    <a:pt x="421" y="8916"/>
                    <a:pt x="841" y="9147"/>
                    <a:pt x="1262" y="9357"/>
                  </a:cubicBezTo>
                  <a:lnTo>
                    <a:pt x="1262" y="1935"/>
                  </a:lnTo>
                  <a:cubicBezTo>
                    <a:pt x="1262" y="863"/>
                    <a:pt x="2145" y="1"/>
                    <a:pt x="3217" y="1"/>
                  </a:cubicBezTo>
                  <a:lnTo>
                    <a:pt x="1956" y="1"/>
                  </a:lnTo>
                  <a:cubicBezTo>
                    <a:pt x="1943" y="1"/>
                    <a:pt x="1930" y="1"/>
                    <a:pt x="1917"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90" name="Google Shape;9690;p66"/>
            <p:cNvSpPr/>
            <p:nvPr/>
          </p:nvSpPr>
          <p:spPr>
            <a:xfrm>
              <a:off x="2726358" y="3508151"/>
              <a:ext cx="152061" cy="81540"/>
            </a:xfrm>
            <a:custGeom>
              <a:avLst/>
              <a:gdLst/>
              <a:ahLst/>
              <a:cxnLst/>
              <a:rect l="l" t="t" r="r" b="b"/>
              <a:pathLst>
                <a:path w="10156" h="5446" extrusionOk="0">
                  <a:moveTo>
                    <a:pt x="1661" y="0"/>
                  </a:moveTo>
                  <a:cubicBezTo>
                    <a:pt x="736" y="0"/>
                    <a:pt x="1" y="736"/>
                    <a:pt x="1" y="1640"/>
                  </a:cubicBezTo>
                  <a:lnTo>
                    <a:pt x="1" y="5235"/>
                  </a:lnTo>
                  <a:cubicBezTo>
                    <a:pt x="337" y="5320"/>
                    <a:pt x="652" y="5383"/>
                    <a:pt x="989" y="5425"/>
                  </a:cubicBezTo>
                  <a:lnTo>
                    <a:pt x="989" y="1640"/>
                  </a:lnTo>
                  <a:cubicBezTo>
                    <a:pt x="989" y="1283"/>
                    <a:pt x="1283" y="989"/>
                    <a:pt x="1661" y="989"/>
                  </a:cubicBezTo>
                  <a:lnTo>
                    <a:pt x="8515" y="989"/>
                  </a:lnTo>
                  <a:cubicBezTo>
                    <a:pt x="8873" y="989"/>
                    <a:pt x="9167" y="1283"/>
                    <a:pt x="9167" y="1640"/>
                  </a:cubicBezTo>
                  <a:lnTo>
                    <a:pt x="9167" y="5446"/>
                  </a:lnTo>
                  <a:cubicBezTo>
                    <a:pt x="9504" y="5383"/>
                    <a:pt x="9840" y="5320"/>
                    <a:pt x="10155" y="5235"/>
                  </a:cubicBezTo>
                  <a:lnTo>
                    <a:pt x="10155" y="1640"/>
                  </a:lnTo>
                  <a:cubicBezTo>
                    <a:pt x="10155" y="736"/>
                    <a:pt x="9419" y="0"/>
                    <a:pt x="8515"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691" name="Google Shape;9691;p66"/>
            <p:cNvSpPr/>
            <p:nvPr/>
          </p:nvSpPr>
          <p:spPr>
            <a:xfrm>
              <a:off x="2770108" y="3553473"/>
              <a:ext cx="64861" cy="80926"/>
            </a:xfrm>
            <a:custGeom>
              <a:avLst/>
              <a:gdLst/>
              <a:ahLst/>
              <a:cxnLst/>
              <a:rect l="l" t="t" r="r" b="b"/>
              <a:pathLst>
                <a:path w="4332" h="5405" extrusionOk="0">
                  <a:moveTo>
                    <a:pt x="1136" y="1"/>
                  </a:moveTo>
                  <a:cubicBezTo>
                    <a:pt x="506" y="1"/>
                    <a:pt x="1" y="505"/>
                    <a:pt x="1" y="1115"/>
                  </a:cubicBezTo>
                  <a:lnTo>
                    <a:pt x="1" y="4269"/>
                  </a:lnTo>
                  <a:cubicBezTo>
                    <a:pt x="1" y="4900"/>
                    <a:pt x="506" y="5404"/>
                    <a:pt x="1136" y="5404"/>
                  </a:cubicBezTo>
                  <a:lnTo>
                    <a:pt x="3197" y="5404"/>
                  </a:lnTo>
                  <a:cubicBezTo>
                    <a:pt x="3827" y="5404"/>
                    <a:pt x="4332" y="4900"/>
                    <a:pt x="4332" y="4269"/>
                  </a:cubicBezTo>
                  <a:lnTo>
                    <a:pt x="4332" y="1115"/>
                  </a:lnTo>
                  <a:cubicBezTo>
                    <a:pt x="4332" y="505"/>
                    <a:pt x="3827" y="1"/>
                    <a:pt x="3197" y="1"/>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9692" name="Google Shape;9692;p66"/>
            <p:cNvSpPr/>
            <p:nvPr/>
          </p:nvSpPr>
          <p:spPr>
            <a:xfrm>
              <a:off x="2787431" y="3572368"/>
              <a:ext cx="29915" cy="42821"/>
            </a:xfrm>
            <a:custGeom>
              <a:avLst/>
              <a:gdLst/>
              <a:ahLst/>
              <a:cxnLst/>
              <a:rect l="l" t="t" r="r" b="b"/>
              <a:pathLst>
                <a:path w="1998" h="2860" extrusionOk="0">
                  <a:moveTo>
                    <a:pt x="526" y="0"/>
                  </a:moveTo>
                  <a:cubicBezTo>
                    <a:pt x="232" y="0"/>
                    <a:pt x="21" y="232"/>
                    <a:pt x="0" y="505"/>
                  </a:cubicBezTo>
                  <a:lnTo>
                    <a:pt x="0" y="2355"/>
                  </a:lnTo>
                  <a:cubicBezTo>
                    <a:pt x="21" y="2628"/>
                    <a:pt x="232" y="2860"/>
                    <a:pt x="526" y="2860"/>
                  </a:cubicBezTo>
                  <a:lnTo>
                    <a:pt x="1472" y="2860"/>
                  </a:lnTo>
                  <a:cubicBezTo>
                    <a:pt x="1766" y="2860"/>
                    <a:pt x="1977" y="2628"/>
                    <a:pt x="1998" y="2355"/>
                  </a:cubicBezTo>
                  <a:lnTo>
                    <a:pt x="1998" y="505"/>
                  </a:lnTo>
                  <a:cubicBezTo>
                    <a:pt x="1977" y="232"/>
                    <a:pt x="1766" y="0"/>
                    <a:pt x="1472" y="0"/>
                  </a:cubicBezTo>
                  <a:close/>
                </a:path>
              </a:pathLst>
            </a:custGeom>
            <a:solidFill>
              <a:srgbClr val="99AEBE"/>
            </a:solidFill>
            <a:ln>
              <a:noFill/>
            </a:ln>
          </p:spPr>
          <p:txBody>
            <a:bodyPr spcFirstLastPara="1" wrap="square" lIns="91425" tIns="91425" rIns="91425" bIns="91425" anchor="ctr" anchorCtr="0">
              <a:noAutofit/>
            </a:bodyPr>
            <a:lstStyle/>
            <a:p>
              <a:endParaRPr/>
            </a:p>
          </p:txBody>
        </p:sp>
      </p:grpSp>
      <p:grpSp>
        <p:nvGrpSpPr>
          <p:cNvPr id="9693" name="Google Shape;9693;p66"/>
          <p:cNvGrpSpPr/>
          <p:nvPr/>
        </p:nvGrpSpPr>
        <p:grpSpPr>
          <a:xfrm>
            <a:off x="1296135" y="1332241"/>
            <a:ext cx="340624" cy="351944"/>
            <a:chOff x="1293760" y="1498228"/>
            <a:chExt cx="340624" cy="351944"/>
          </a:xfrm>
        </p:grpSpPr>
        <p:sp>
          <p:nvSpPr>
            <p:cNvPr id="9694" name="Google Shape;9694;p66"/>
            <p:cNvSpPr/>
            <p:nvPr/>
          </p:nvSpPr>
          <p:spPr>
            <a:xfrm>
              <a:off x="1331535" y="1498228"/>
              <a:ext cx="265388" cy="71164"/>
            </a:xfrm>
            <a:custGeom>
              <a:avLst/>
              <a:gdLst/>
              <a:ahLst/>
              <a:cxnLst/>
              <a:rect l="l" t="t" r="r" b="b"/>
              <a:pathLst>
                <a:path w="17725" h="4753" extrusionOk="0">
                  <a:moveTo>
                    <a:pt x="7002" y="1"/>
                  </a:moveTo>
                  <a:cubicBezTo>
                    <a:pt x="5677" y="22"/>
                    <a:pt x="4458" y="716"/>
                    <a:pt x="3785" y="1851"/>
                  </a:cubicBezTo>
                  <a:lnTo>
                    <a:pt x="3491" y="2355"/>
                  </a:lnTo>
                  <a:cubicBezTo>
                    <a:pt x="3196" y="2818"/>
                    <a:pt x="2692" y="3112"/>
                    <a:pt x="2124" y="3112"/>
                  </a:cubicBezTo>
                  <a:lnTo>
                    <a:pt x="1094" y="3112"/>
                  </a:lnTo>
                  <a:cubicBezTo>
                    <a:pt x="1" y="3112"/>
                    <a:pt x="1" y="4752"/>
                    <a:pt x="1094" y="4752"/>
                  </a:cubicBezTo>
                  <a:lnTo>
                    <a:pt x="2124" y="4752"/>
                  </a:lnTo>
                  <a:cubicBezTo>
                    <a:pt x="3260" y="4752"/>
                    <a:pt x="4311" y="4164"/>
                    <a:pt x="4899" y="3196"/>
                  </a:cubicBezTo>
                  <a:lnTo>
                    <a:pt x="5194" y="2692"/>
                  </a:lnTo>
                  <a:cubicBezTo>
                    <a:pt x="5572" y="2040"/>
                    <a:pt x="6266" y="1662"/>
                    <a:pt x="7002" y="1662"/>
                  </a:cubicBezTo>
                  <a:lnTo>
                    <a:pt x="10450" y="1662"/>
                  </a:lnTo>
                  <a:cubicBezTo>
                    <a:pt x="11186" y="1662"/>
                    <a:pt x="11880" y="2040"/>
                    <a:pt x="12258" y="2671"/>
                  </a:cubicBezTo>
                  <a:lnTo>
                    <a:pt x="12552" y="3175"/>
                  </a:lnTo>
                  <a:cubicBezTo>
                    <a:pt x="13141" y="4143"/>
                    <a:pt x="14192" y="4752"/>
                    <a:pt x="15328" y="4752"/>
                  </a:cubicBezTo>
                  <a:lnTo>
                    <a:pt x="16631" y="4752"/>
                  </a:lnTo>
                  <a:cubicBezTo>
                    <a:pt x="17724" y="4752"/>
                    <a:pt x="17724" y="3112"/>
                    <a:pt x="16631" y="3112"/>
                  </a:cubicBezTo>
                  <a:lnTo>
                    <a:pt x="15328" y="3112"/>
                  </a:lnTo>
                  <a:cubicBezTo>
                    <a:pt x="14781" y="3112"/>
                    <a:pt x="14255" y="2818"/>
                    <a:pt x="13982" y="2355"/>
                  </a:cubicBezTo>
                  <a:lnTo>
                    <a:pt x="13688" y="1851"/>
                  </a:lnTo>
                  <a:cubicBezTo>
                    <a:pt x="12994" y="716"/>
                    <a:pt x="11774" y="22"/>
                    <a:pt x="10450" y="1"/>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695" name="Google Shape;9695;p66"/>
            <p:cNvSpPr/>
            <p:nvPr/>
          </p:nvSpPr>
          <p:spPr>
            <a:xfrm>
              <a:off x="1337839" y="1585353"/>
              <a:ext cx="69263" cy="67212"/>
            </a:xfrm>
            <a:custGeom>
              <a:avLst/>
              <a:gdLst/>
              <a:ahLst/>
              <a:cxnLst/>
              <a:rect l="l" t="t" r="r" b="b"/>
              <a:pathLst>
                <a:path w="4626" h="4489" extrusionOk="0">
                  <a:moveTo>
                    <a:pt x="865" y="0"/>
                  </a:moveTo>
                  <a:cubicBezTo>
                    <a:pt x="663" y="0"/>
                    <a:pt x="463" y="79"/>
                    <a:pt x="316" y="237"/>
                  </a:cubicBezTo>
                  <a:cubicBezTo>
                    <a:pt x="0" y="552"/>
                    <a:pt x="0" y="1057"/>
                    <a:pt x="316" y="1351"/>
                  </a:cubicBezTo>
                  <a:lnTo>
                    <a:pt x="3196" y="4252"/>
                  </a:lnTo>
                  <a:cubicBezTo>
                    <a:pt x="3354" y="4410"/>
                    <a:pt x="3559" y="4489"/>
                    <a:pt x="3764" y="4489"/>
                  </a:cubicBezTo>
                  <a:cubicBezTo>
                    <a:pt x="3969" y="4489"/>
                    <a:pt x="4174" y="4410"/>
                    <a:pt x="4331" y="4252"/>
                  </a:cubicBezTo>
                  <a:cubicBezTo>
                    <a:pt x="4626" y="3937"/>
                    <a:pt x="4626" y="3432"/>
                    <a:pt x="4331" y="3117"/>
                  </a:cubicBezTo>
                  <a:lnTo>
                    <a:pt x="1430" y="237"/>
                  </a:lnTo>
                  <a:cubicBezTo>
                    <a:pt x="1272" y="79"/>
                    <a:pt x="1067" y="0"/>
                    <a:pt x="865" y="0"/>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696" name="Google Shape;9696;p66"/>
            <p:cNvSpPr/>
            <p:nvPr/>
          </p:nvSpPr>
          <p:spPr>
            <a:xfrm>
              <a:off x="1521042" y="1585353"/>
              <a:ext cx="69577" cy="67212"/>
            </a:xfrm>
            <a:custGeom>
              <a:avLst/>
              <a:gdLst/>
              <a:ahLst/>
              <a:cxnLst/>
              <a:rect l="l" t="t" r="r" b="b"/>
              <a:pathLst>
                <a:path w="4647" h="4489" extrusionOk="0">
                  <a:moveTo>
                    <a:pt x="3766" y="0"/>
                  </a:moveTo>
                  <a:cubicBezTo>
                    <a:pt x="3564" y="0"/>
                    <a:pt x="3364" y="79"/>
                    <a:pt x="3217" y="237"/>
                  </a:cubicBezTo>
                  <a:lnTo>
                    <a:pt x="316" y="3117"/>
                  </a:lnTo>
                  <a:cubicBezTo>
                    <a:pt x="0" y="3432"/>
                    <a:pt x="0" y="3937"/>
                    <a:pt x="316" y="4252"/>
                  </a:cubicBezTo>
                  <a:cubicBezTo>
                    <a:pt x="473" y="4410"/>
                    <a:pt x="678" y="4489"/>
                    <a:pt x="883" y="4489"/>
                  </a:cubicBezTo>
                  <a:cubicBezTo>
                    <a:pt x="1088" y="4489"/>
                    <a:pt x="1293" y="4410"/>
                    <a:pt x="1451" y="4252"/>
                  </a:cubicBezTo>
                  <a:lnTo>
                    <a:pt x="4331" y="1351"/>
                  </a:lnTo>
                  <a:cubicBezTo>
                    <a:pt x="4647" y="1057"/>
                    <a:pt x="4647" y="552"/>
                    <a:pt x="4331" y="237"/>
                  </a:cubicBezTo>
                  <a:cubicBezTo>
                    <a:pt x="4174" y="79"/>
                    <a:pt x="3969" y="0"/>
                    <a:pt x="3766" y="0"/>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697" name="Google Shape;9697;p66"/>
            <p:cNvSpPr/>
            <p:nvPr/>
          </p:nvSpPr>
          <p:spPr>
            <a:xfrm>
              <a:off x="1349173" y="1766505"/>
              <a:ext cx="87514" cy="83666"/>
            </a:xfrm>
            <a:custGeom>
              <a:avLst/>
              <a:gdLst/>
              <a:ahLst/>
              <a:cxnLst/>
              <a:rect l="l" t="t" r="r" b="b"/>
              <a:pathLst>
                <a:path w="5845" h="5588" extrusionOk="0">
                  <a:moveTo>
                    <a:pt x="4394" y="1"/>
                  </a:moveTo>
                  <a:cubicBezTo>
                    <a:pt x="4053" y="1"/>
                    <a:pt x="3711" y="132"/>
                    <a:pt x="3448" y="395"/>
                  </a:cubicBezTo>
                  <a:lnTo>
                    <a:pt x="505" y="3338"/>
                  </a:lnTo>
                  <a:cubicBezTo>
                    <a:pt x="0" y="3843"/>
                    <a:pt x="0" y="4684"/>
                    <a:pt x="505" y="5210"/>
                  </a:cubicBezTo>
                  <a:cubicBezTo>
                    <a:pt x="768" y="5462"/>
                    <a:pt x="1109" y="5588"/>
                    <a:pt x="1451" y="5588"/>
                  </a:cubicBezTo>
                  <a:cubicBezTo>
                    <a:pt x="1792" y="5588"/>
                    <a:pt x="2134" y="5462"/>
                    <a:pt x="2397" y="5210"/>
                  </a:cubicBezTo>
                  <a:lnTo>
                    <a:pt x="5340" y="2266"/>
                  </a:lnTo>
                  <a:cubicBezTo>
                    <a:pt x="5845" y="1762"/>
                    <a:pt x="5845" y="921"/>
                    <a:pt x="5340" y="395"/>
                  </a:cubicBezTo>
                  <a:cubicBezTo>
                    <a:pt x="5078" y="132"/>
                    <a:pt x="4736" y="1"/>
                    <a:pt x="4394" y="1"/>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698" name="Google Shape;9698;p66"/>
            <p:cNvSpPr/>
            <p:nvPr/>
          </p:nvSpPr>
          <p:spPr>
            <a:xfrm>
              <a:off x="1491457" y="1766505"/>
              <a:ext cx="87829" cy="83666"/>
            </a:xfrm>
            <a:custGeom>
              <a:avLst/>
              <a:gdLst/>
              <a:ahLst/>
              <a:cxnLst/>
              <a:rect l="l" t="t" r="r" b="b"/>
              <a:pathLst>
                <a:path w="5866" h="5588" extrusionOk="0">
                  <a:moveTo>
                    <a:pt x="1453" y="1"/>
                  </a:moveTo>
                  <a:cubicBezTo>
                    <a:pt x="1114" y="1"/>
                    <a:pt x="778" y="132"/>
                    <a:pt x="526" y="395"/>
                  </a:cubicBezTo>
                  <a:cubicBezTo>
                    <a:pt x="0" y="921"/>
                    <a:pt x="0" y="1762"/>
                    <a:pt x="526" y="2266"/>
                  </a:cubicBezTo>
                  <a:lnTo>
                    <a:pt x="3469" y="5210"/>
                  </a:lnTo>
                  <a:cubicBezTo>
                    <a:pt x="3732" y="5462"/>
                    <a:pt x="4074" y="5588"/>
                    <a:pt x="4413" y="5588"/>
                  </a:cubicBezTo>
                  <a:cubicBezTo>
                    <a:pt x="4752" y="5588"/>
                    <a:pt x="5088" y="5462"/>
                    <a:pt x="5340" y="5210"/>
                  </a:cubicBezTo>
                  <a:cubicBezTo>
                    <a:pt x="5866" y="4684"/>
                    <a:pt x="5866" y="3843"/>
                    <a:pt x="5340" y="3338"/>
                  </a:cubicBezTo>
                  <a:lnTo>
                    <a:pt x="2397" y="395"/>
                  </a:lnTo>
                  <a:cubicBezTo>
                    <a:pt x="2134" y="132"/>
                    <a:pt x="1792" y="1"/>
                    <a:pt x="1453" y="1"/>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699" name="Google Shape;9699;p66"/>
            <p:cNvSpPr/>
            <p:nvPr/>
          </p:nvSpPr>
          <p:spPr>
            <a:xfrm>
              <a:off x="1342870" y="1588257"/>
              <a:ext cx="242405" cy="242405"/>
            </a:xfrm>
            <a:custGeom>
              <a:avLst/>
              <a:gdLst/>
              <a:ahLst/>
              <a:cxnLst/>
              <a:rect l="l" t="t" r="r" b="b"/>
              <a:pathLst>
                <a:path w="16190" h="16190" extrusionOk="0">
                  <a:moveTo>
                    <a:pt x="8095" y="1"/>
                  </a:moveTo>
                  <a:cubicBezTo>
                    <a:pt x="3638" y="1"/>
                    <a:pt x="1" y="3617"/>
                    <a:pt x="1" y="8095"/>
                  </a:cubicBezTo>
                  <a:cubicBezTo>
                    <a:pt x="1" y="12573"/>
                    <a:pt x="3638" y="16189"/>
                    <a:pt x="8095" y="16189"/>
                  </a:cubicBezTo>
                  <a:cubicBezTo>
                    <a:pt x="12573" y="16189"/>
                    <a:pt x="16189" y="12573"/>
                    <a:pt x="16189" y="8095"/>
                  </a:cubicBezTo>
                  <a:cubicBezTo>
                    <a:pt x="16189" y="3617"/>
                    <a:pt x="12573" y="1"/>
                    <a:pt x="8095" y="1"/>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700" name="Google Shape;9700;p66"/>
            <p:cNvSpPr/>
            <p:nvPr/>
          </p:nvSpPr>
          <p:spPr>
            <a:xfrm>
              <a:off x="1364205" y="1611420"/>
              <a:ext cx="208792" cy="196334"/>
            </a:xfrm>
            <a:custGeom>
              <a:avLst/>
              <a:gdLst/>
              <a:ahLst/>
              <a:cxnLst/>
              <a:rect l="l" t="t" r="r" b="b"/>
              <a:pathLst>
                <a:path w="13945" h="13113" extrusionOk="0">
                  <a:moveTo>
                    <a:pt x="6722" y="1"/>
                  </a:moveTo>
                  <a:cubicBezTo>
                    <a:pt x="3431" y="1"/>
                    <a:pt x="257" y="2483"/>
                    <a:pt x="131" y="6338"/>
                  </a:cubicBezTo>
                  <a:cubicBezTo>
                    <a:pt x="1" y="10371"/>
                    <a:pt x="3274" y="13112"/>
                    <a:pt x="6717" y="13112"/>
                  </a:cubicBezTo>
                  <a:cubicBezTo>
                    <a:pt x="8264" y="13112"/>
                    <a:pt x="9846" y="12559"/>
                    <a:pt x="11169" y="11321"/>
                  </a:cubicBezTo>
                  <a:cubicBezTo>
                    <a:pt x="13818" y="8861"/>
                    <a:pt x="13944" y="4698"/>
                    <a:pt x="11464" y="2091"/>
                  </a:cubicBezTo>
                  <a:cubicBezTo>
                    <a:pt x="10113" y="648"/>
                    <a:pt x="8402" y="1"/>
                    <a:pt x="6722"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9701" name="Google Shape;9701;p66"/>
            <p:cNvSpPr/>
            <p:nvPr/>
          </p:nvSpPr>
          <p:spPr>
            <a:xfrm>
              <a:off x="1402370" y="1612812"/>
              <a:ext cx="187620" cy="192981"/>
            </a:xfrm>
            <a:custGeom>
              <a:avLst/>
              <a:gdLst/>
              <a:ahLst/>
              <a:cxnLst/>
              <a:rect l="l" t="t" r="r" b="b"/>
              <a:pathLst>
                <a:path w="12531" h="12889" extrusionOk="0">
                  <a:moveTo>
                    <a:pt x="5361" y="1"/>
                  </a:moveTo>
                  <a:cubicBezTo>
                    <a:pt x="2250" y="589"/>
                    <a:pt x="0" y="3301"/>
                    <a:pt x="0" y="6455"/>
                  </a:cubicBezTo>
                  <a:cubicBezTo>
                    <a:pt x="0" y="9609"/>
                    <a:pt x="2250" y="12300"/>
                    <a:pt x="5361" y="12889"/>
                  </a:cubicBezTo>
                  <a:cubicBezTo>
                    <a:pt x="6581" y="12657"/>
                    <a:pt x="7695" y="12090"/>
                    <a:pt x="8620" y="11228"/>
                  </a:cubicBezTo>
                  <a:cubicBezTo>
                    <a:pt x="12531" y="7569"/>
                    <a:pt x="10618" y="1010"/>
                    <a:pt x="5361" y="1"/>
                  </a:cubicBezTo>
                  <a:close/>
                </a:path>
              </a:pathLst>
            </a:custGeom>
            <a:solidFill>
              <a:srgbClr val="C4D0D9"/>
            </a:solidFill>
            <a:ln>
              <a:noFill/>
            </a:ln>
          </p:spPr>
          <p:txBody>
            <a:bodyPr spcFirstLastPara="1" wrap="square" lIns="91425" tIns="91425" rIns="91425" bIns="91425" anchor="ctr" anchorCtr="0">
              <a:noAutofit/>
            </a:bodyPr>
            <a:lstStyle/>
            <a:p>
              <a:endParaRPr/>
            </a:p>
          </p:txBody>
        </p:sp>
        <p:sp>
          <p:nvSpPr>
            <p:cNvPr id="9702" name="Google Shape;9702;p66"/>
            <p:cNvSpPr/>
            <p:nvPr/>
          </p:nvSpPr>
          <p:spPr>
            <a:xfrm>
              <a:off x="1449893" y="1635795"/>
              <a:ext cx="26456" cy="94447"/>
            </a:xfrm>
            <a:custGeom>
              <a:avLst/>
              <a:gdLst/>
              <a:ahLst/>
              <a:cxnLst/>
              <a:rect l="l" t="t" r="r" b="b"/>
              <a:pathLst>
                <a:path w="1767" h="6308" extrusionOk="0">
                  <a:moveTo>
                    <a:pt x="884" y="0"/>
                  </a:moveTo>
                  <a:cubicBezTo>
                    <a:pt x="379" y="0"/>
                    <a:pt x="1" y="400"/>
                    <a:pt x="1" y="883"/>
                  </a:cubicBezTo>
                  <a:lnTo>
                    <a:pt x="1" y="5425"/>
                  </a:lnTo>
                  <a:cubicBezTo>
                    <a:pt x="1" y="5908"/>
                    <a:pt x="379" y="6308"/>
                    <a:pt x="884" y="6308"/>
                  </a:cubicBezTo>
                  <a:cubicBezTo>
                    <a:pt x="1367" y="6308"/>
                    <a:pt x="1746" y="5908"/>
                    <a:pt x="1767" y="5425"/>
                  </a:cubicBezTo>
                  <a:lnTo>
                    <a:pt x="1767" y="883"/>
                  </a:lnTo>
                  <a:cubicBezTo>
                    <a:pt x="1746" y="400"/>
                    <a:pt x="1367" y="21"/>
                    <a:pt x="884" y="0"/>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703" name="Google Shape;9703;p66"/>
            <p:cNvSpPr/>
            <p:nvPr/>
          </p:nvSpPr>
          <p:spPr>
            <a:xfrm>
              <a:off x="1448635" y="1704414"/>
              <a:ext cx="65175" cy="62660"/>
            </a:xfrm>
            <a:custGeom>
              <a:avLst/>
              <a:gdLst/>
              <a:ahLst/>
              <a:cxnLst/>
              <a:rect l="l" t="t" r="r" b="b"/>
              <a:pathLst>
                <a:path w="4353" h="4185" extrusionOk="0">
                  <a:moveTo>
                    <a:pt x="957" y="1"/>
                  </a:moveTo>
                  <a:cubicBezTo>
                    <a:pt x="731" y="1"/>
                    <a:pt x="505" y="85"/>
                    <a:pt x="337" y="253"/>
                  </a:cubicBezTo>
                  <a:cubicBezTo>
                    <a:pt x="1" y="589"/>
                    <a:pt x="1" y="1157"/>
                    <a:pt x="337" y="1493"/>
                  </a:cubicBezTo>
                  <a:lnTo>
                    <a:pt x="2776" y="3932"/>
                  </a:lnTo>
                  <a:cubicBezTo>
                    <a:pt x="2944" y="4100"/>
                    <a:pt x="3170" y="4185"/>
                    <a:pt x="3396" y="4185"/>
                  </a:cubicBezTo>
                  <a:cubicBezTo>
                    <a:pt x="3622" y="4185"/>
                    <a:pt x="3848" y="4100"/>
                    <a:pt x="4016" y="3932"/>
                  </a:cubicBezTo>
                  <a:cubicBezTo>
                    <a:pt x="4353" y="3596"/>
                    <a:pt x="4353" y="3028"/>
                    <a:pt x="4016" y="2692"/>
                  </a:cubicBezTo>
                  <a:lnTo>
                    <a:pt x="1578" y="253"/>
                  </a:lnTo>
                  <a:cubicBezTo>
                    <a:pt x="1409" y="85"/>
                    <a:pt x="1183" y="1"/>
                    <a:pt x="957" y="1"/>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704" name="Google Shape;9704;p66"/>
            <p:cNvSpPr/>
            <p:nvPr/>
          </p:nvSpPr>
          <p:spPr>
            <a:xfrm>
              <a:off x="1293760" y="1542382"/>
              <a:ext cx="95405" cy="89655"/>
            </a:xfrm>
            <a:custGeom>
              <a:avLst/>
              <a:gdLst/>
              <a:ahLst/>
              <a:cxnLst/>
              <a:rect l="l" t="t" r="r" b="b"/>
              <a:pathLst>
                <a:path w="6372" h="5988" extrusionOk="0">
                  <a:moveTo>
                    <a:pt x="3365" y="0"/>
                  </a:moveTo>
                  <a:cubicBezTo>
                    <a:pt x="2582" y="0"/>
                    <a:pt x="1798" y="300"/>
                    <a:pt x="1199" y="899"/>
                  </a:cubicBezTo>
                  <a:lnTo>
                    <a:pt x="1094" y="983"/>
                  </a:lnTo>
                  <a:cubicBezTo>
                    <a:pt x="1" y="2203"/>
                    <a:pt x="43" y="4074"/>
                    <a:pt x="1199" y="5230"/>
                  </a:cubicBezTo>
                  <a:lnTo>
                    <a:pt x="1494" y="5546"/>
                  </a:lnTo>
                  <a:cubicBezTo>
                    <a:pt x="1798" y="5840"/>
                    <a:pt x="2193" y="5987"/>
                    <a:pt x="2587" y="5987"/>
                  </a:cubicBezTo>
                  <a:cubicBezTo>
                    <a:pt x="2981" y="5987"/>
                    <a:pt x="3375" y="5840"/>
                    <a:pt x="3680" y="5546"/>
                  </a:cubicBezTo>
                  <a:lnTo>
                    <a:pt x="5825" y="3380"/>
                  </a:lnTo>
                  <a:cubicBezTo>
                    <a:pt x="6224" y="3002"/>
                    <a:pt x="6371" y="2434"/>
                    <a:pt x="6224" y="1908"/>
                  </a:cubicBezTo>
                  <a:cubicBezTo>
                    <a:pt x="6161" y="1635"/>
                    <a:pt x="6035" y="1404"/>
                    <a:pt x="5825" y="1215"/>
                  </a:cubicBezTo>
                  <a:lnTo>
                    <a:pt x="5530" y="899"/>
                  </a:lnTo>
                  <a:cubicBezTo>
                    <a:pt x="4931" y="300"/>
                    <a:pt x="4148" y="0"/>
                    <a:pt x="3365" y="0"/>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9705" name="Google Shape;9705;p66"/>
            <p:cNvSpPr/>
            <p:nvPr/>
          </p:nvSpPr>
          <p:spPr>
            <a:xfrm>
              <a:off x="1309511" y="1542382"/>
              <a:ext cx="77453" cy="61552"/>
            </a:xfrm>
            <a:custGeom>
              <a:avLst/>
              <a:gdLst/>
              <a:ahLst/>
              <a:cxnLst/>
              <a:rect l="l" t="t" r="r" b="b"/>
              <a:pathLst>
                <a:path w="5173" h="4111" extrusionOk="0">
                  <a:moveTo>
                    <a:pt x="2313" y="0"/>
                  </a:moveTo>
                  <a:cubicBezTo>
                    <a:pt x="1530" y="0"/>
                    <a:pt x="746" y="300"/>
                    <a:pt x="147" y="899"/>
                  </a:cubicBezTo>
                  <a:lnTo>
                    <a:pt x="42" y="983"/>
                  </a:lnTo>
                  <a:cubicBezTo>
                    <a:pt x="0" y="1866"/>
                    <a:pt x="315" y="2728"/>
                    <a:pt x="946" y="3359"/>
                  </a:cubicBezTo>
                  <a:lnTo>
                    <a:pt x="1241" y="3653"/>
                  </a:lnTo>
                  <a:cubicBezTo>
                    <a:pt x="1545" y="3958"/>
                    <a:pt x="1940" y="4111"/>
                    <a:pt x="2334" y="4111"/>
                  </a:cubicBezTo>
                  <a:cubicBezTo>
                    <a:pt x="2728" y="4111"/>
                    <a:pt x="3122" y="3958"/>
                    <a:pt x="3427" y="3653"/>
                  </a:cubicBezTo>
                  <a:lnTo>
                    <a:pt x="5172" y="1908"/>
                  </a:lnTo>
                  <a:cubicBezTo>
                    <a:pt x="5109" y="1635"/>
                    <a:pt x="4983" y="1404"/>
                    <a:pt x="4773" y="1194"/>
                  </a:cubicBezTo>
                  <a:lnTo>
                    <a:pt x="4478" y="899"/>
                  </a:lnTo>
                  <a:cubicBezTo>
                    <a:pt x="3879" y="300"/>
                    <a:pt x="3096" y="0"/>
                    <a:pt x="2313" y="0"/>
                  </a:cubicBezTo>
                  <a:close/>
                </a:path>
              </a:pathLst>
            </a:custGeom>
            <a:solidFill>
              <a:srgbClr val="C4D0D9"/>
            </a:solidFill>
            <a:ln>
              <a:noFill/>
            </a:ln>
          </p:spPr>
          <p:txBody>
            <a:bodyPr spcFirstLastPara="1" wrap="square" lIns="91425" tIns="91425" rIns="91425" bIns="91425" anchor="ctr" anchorCtr="0">
              <a:noAutofit/>
            </a:bodyPr>
            <a:lstStyle/>
            <a:p>
              <a:endParaRPr/>
            </a:p>
          </p:txBody>
        </p:sp>
        <p:sp>
          <p:nvSpPr>
            <p:cNvPr id="9706" name="Google Shape;9706;p66"/>
            <p:cNvSpPr/>
            <p:nvPr/>
          </p:nvSpPr>
          <p:spPr>
            <a:xfrm>
              <a:off x="1538350" y="1542546"/>
              <a:ext cx="96034" cy="89551"/>
            </a:xfrm>
            <a:custGeom>
              <a:avLst/>
              <a:gdLst/>
              <a:ahLst/>
              <a:cxnLst/>
              <a:rect l="l" t="t" r="r" b="b"/>
              <a:pathLst>
                <a:path w="6414" h="5981" extrusionOk="0">
                  <a:moveTo>
                    <a:pt x="3077" y="1"/>
                  </a:moveTo>
                  <a:cubicBezTo>
                    <a:pt x="2281" y="1"/>
                    <a:pt x="1496" y="306"/>
                    <a:pt x="905" y="909"/>
                  </a:cubicBezTo>
                  <a:lnTo>
                    <a:pt x="610" y="1204"/>
                  </a:lnTo>
                  <a:cubicBezTo>
                    <a:pt x="1" y="1792"/>
                    <a:pt x="1" y="2780"/>
                    <a:pt x="610" y="3369"/>
                  </a:cubicBezTo>
                  <a:lnTo>
                    <a:pt x="2755" y="5535"/>
                  </a:lnTo>
                  <a:cubicBezTo>
                    <a:pt x="3041" y="5821"/>
                    <a:pt x="3434" y="5980"/>
                    <a:pt x="3835" y="5980"/>
                  </a:cubicBezTo>
                  <a:cubicBezTo>
                    <a:pt x="4023" y="5980"/>
                    <a:pt x="4213" y="5945"/>
                    <a:pt x="4395" y="5871"/>
                  </a:cubicBezTo>
                  <a:cubicBezTo>
                    <a:pt x="4605" y="5787"/>
                    <a:pt x="4773" y="5682"/>
                    <a:pt x="4920" y="5535"/>
                  </a:cubicBezTo>
                  <a:lnTo>
                    <a:pt x="5236" y="5219"/>
                  </a:lnTo>
                  <a:cubicBezTo>
                    <a:pt x="6413" y="4021"/>
                    <a:pt x="6413" y="2087"/>
                    <a:pt x="5236" y="909"/>
                  </a:cubicBezTo>
                  <a:cubicBezTo>
                    <a:pt x="5089" y="762"/>
                    <a:pt x="4941" y="636"/>
                    <a:pt x="4794" y="510"/>
                  </a:cubicBezTo>
                  <a:cubicBezTo>
                    <a:pt x="4266" y="169"/>
                    <a:pt x="3668" y="1"/>
                    <a:pt x="3077"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9707" name="Google Shape;9707;p66"/>
            <p:cNvSpPr/>
            <p:nvPr/>
          </p:nvSpPr>
          <p:spPr>
            <a:xfrm>
              <a:off x="1565735" y="1550167"/>
              <a:ext cx="68649" cy="80283"/>
            </a:xfrm>
            <a:custGeom>
              <a:avLst/>
              <a:gdLst/>
              <a:ahLst/>
              <a:cxnLst/>
              <a:rect l="l" t="t" r="r" b="b"/>
              <a:pathLst>
                <a:path w="4585" h="5362" extrusionOk="0">
                  <a:moveTo>
                    <a:pt x="2965" y="1"/>
                  </a:moveTo>
                  <a:cubicBezTo>
                    <a:pt x="2187" y="22"/>
                    <a:pt x="1452" y="337"/>
                    <a:pt x="905" y="905"/>
                  </a:cubicBezTo>
                  <a:lnTo>
                    <a:pt x="590" y="1199"/>
                  </a:lnTo>
                  <a:cubicBezTo>
                    <a:pt x="1" y="1809"/>
                    <a:pt x="1" y="2776"/>
                    <a:pt x="590" y="3386"/>
                  </a:cubicBezTo>
                  <a:lnTo>
                    <a:pt x="2566" y="5362"/>
                  </a:lnTo>
                  <a:cubicBezTo>
                    <a:pt x="2776" y="5278"/>
                    <a:pt x="2944" y="5173"/>
                    <a:pt x="3091" y="5026"/>
                  </a:cubicBezTo>
                  <a:lnTo>
                    <a:pt x="3407" y="4710"/>
                  </a:lnTo>
                  <a:cubicBezTo>
                    <a:pt x="4584" y="3512"/>
                    <a:pt x="4584" y="1578"/>
                    <a:pt x="3407" y="400"/>
                  </a:cubicBezTo>
                  <a:cubicBezTo>
                    <a:pt x="3260" y="253"/>
                    <a:pt x="3112" y="127"/>
                    <a:pt x="2965" y="1"/>
                  </a:cubicBezTo>
                  <a:close/>
                </a:path>
              </a:pathLst>
            </a:custGeom>
            <a:solidFill>
              <a:srgbClr val="C4D0D9"/>
            </a:solidFill>
            <a:ln>
              <a:noFill/>
            </a:ln>
          </p:spPr>
          <p:txBody>
            <a:bodyPr spcFirstLastPara="1" wrap="square" lIns="91425" tIns="91425" rIns="91425" bIns="91425" anchor="ctr" anchorCtr="0">
              <a:noAutofit/>
            </a:bodyPr>
            <a:lstStyle/>
            <a:p>
              <a:endParaRPr/>
            </a:p>
          </p:txBody>
        </p:sp>
      </p:grpSp>
      <p:grpSp>
        <p:nvGrpSpPr>
          <p:cNvPr id="9708" name="Google Shape;9708;p66"/>
          <p:cNvGrpSpPr/>
          <p:nvPr/>
        </p:nvGrpSpPr>
        <p:grpSpPr>
          <a:xfrm>
            <a:off x="849602" y="1769075"/>
            <a:ext cx="406713" cy="383745"/>
            <a:chOff x="849601" y="1952074"/>
            <a:chExt cx="406713" cy="383745"/>
          </a:xfrm>
        </p:grpSpPr>
        <p:sp>
          <p:nvSpPr>
            <p:cNvPr id="9709" name="Google Shape;9709;p66"/>
            <p:cNvSpPr/>
            <p:nvPr/>
          </p:nvSpPr>
          <p:spPr>
            <a:xfrm>
              <a:off x="849601" y="2240819"/>
              <a:ext cx="130650" cy="95001"/>
            </a:xfrm>
            <a:custGeom>
              <a:avLst/>
              <a:gdLst/>
              <a:ahLst/>
              <a:cxnLst/>
              <a:rect l="l" t="t" r="r" b="b"/>
              <a:pathLst>
                <a:path w="8726" h="6345" extrusionOk="0">
                  <a:moveTo>
                    <a:pt x="4142" y="0"/>
                  </a:moveTo>
                  <a:lnTo>
                    <a:pt x="358" y="3785"/>
                  </a:lnTo>
                  <a:cubicBezTo>
                    <a:pt x="1" y="4142"/>
                    <a:pt x="127" y="4752"/>
                    <a:pt x="610" y="4941"/>
                  </a:cubicBezTo>
                  <a:lnTo>
                    <a:pt x="1746" y="5340"/>
                  </a:lnTo>
                  <a:lnTo>
                    <a:pt x="4374" y="6308"/>
                  </a:lnTo>
                  <a:cubicBezTo>
                    <a:pt x="4447" y="6332"/>
                    <a:pt x="4524" y="6344"/>
                    <a:pt x="4602" y="6344"/>
                  </a:cubicBezTo>
                  <a:cubicBezTo>
                    <a:pt x="4789" y="6344"/>
                    <a:pt x="4975" y="6273"/>
                    <a:pt x="5109" y="6139"/>
                  </a:cubicBezTo>
                  <a:lnTo>
                    <a:pt x="8726" y="2523"/>
                  </a:lnTo>
                  <a:lnTo>
                    <a:pt x="7695" y="3532"/>
                  </a:lnTo>
                  <a:lnTo>
                    <a:pt x="6644" y="442"/>
                  </a:lnTo>
                  <a:lnTo>
                    <a:pt x="4142" y="0"/>
                  </a:ln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710" name="Google Shape;9710;p66"/>
            <p:cNvSpPr/>
            <p:nvPr/>
          </p:nvSpPr>
          <p:spPr>
            <a:xfrm>
              <a:off x="875728" y="2284494"/>
              <a:ext cx="75252" cy="51326"/>
            </a:xfrm>
            <a:custGeom>
              <a:avLst/>
              <a:gdLst/>
              <a:ahLst/>
              <a:cxnLst/>
              <a:rect l="l" t="t" r="r" b="b"/>
              <a:pathLst>
                <a:path w="5026" h="3428" extrusionOk="0">
                  <a:moveTo>
                    <a:pt x="2947" y="0"/>
                  </a:moveTo>
                  <a:cubicBezTo>
                    <a:pt x="2623" y="0"/>
                    <a:pt x="2303" y="121"/>
                    <a:pt x="2061" y="363"/>
                  </a:cubicBezTo>
                  <a:lnTo>
                    <a:pt x="1" y="2423"/>
                  </a:lnTo>
                  <a:lnTo>
                    <a:pt x="2629" y="3391"/>
                  </a:lnTo>
                  <a:cubicBezTo>
                    <a:pt x="2702" y="3415"/>
                    <a:pt x="2779" y="3427"/>
                    <a:pt x="2857" y="3427"/>
                  </a:cubicBezTo>
                  <a:cubicBezTo>
                    <a:pt x="3044" y="3427"/>
                    <a:pt x="3230" y="3356"/>
                    <a:pt x="3364" y="3222"/>
                  </a:cubicBezTo>
                  <a:lnTo>
                    <a:pt x="5025" y="1561"/>
                  </a:lnTo>
                  <a:lnTo>
                    <a:pt x="3848" y="363"/>
                  </a:lnTo>
                  <a:cubicBezTo>
                    <a:pt x="3596" y="121"/>
                    <a:pt x="3270" y="0"/>
                    <a:pt x="2947"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711" name="Google Shape;9711;p66"/>
            <p:cNvSpPr/>
            <p:nvPr/>
          </p:nvSpPr>
          <p:spPr>
            <a:xfrm>
              <a:off x="890520" y="2158335"/>
              <a:ext cx="156777" cy="155519"/>
            </a:xfrm>
            <a:custGeom>
              <a:avLst/>
              <a:gdLst/>
              <a:ahLst/>
              <a:cxnLst/>
              <a:rect l="l" t="t" r="r" b="b"/>
              <a:pathLst>
                <a:path w="10471" h="10387" extrusionOk="0">
                  <a:moveTo>
                    <a:pt x="3512" y="1"/>
                  </a:moveTo>
                  <a:lnTo>
                    <a:pt x="1199" y="2314"/>
                  </a:lnTo>
                  <a:lnTo>
                    <a:pt x="337" y="3176"/>
                  </a:lnTo>
                  <a:cubicBezTo>
                    <a:pt x="1" y="3512"/>
                    <a:pt x="1" y="4080"/>
                    <a:pt x="337" y="4416"/>
                  </a:cubicBezTo>
                  <a:lnTo>
                    <a:pt x="6056" y="10135"/>
                  </a:lnTo>
                  <a:cubicBezTo>
                    <a:pt x="6224" y="10303"/>
                    <a:pt x="6450" y="10387"/>
                    <a:pt x="6676" y="10387"/>
                  </a:cubicBezTo>
                  <a:cubicBezTo>
                    <a:pt x="6902" y="10387"/>
                    <a:pt x="7128" y="10303"/>
                    <a:pt x="7296" y="10135"/>
                  </a:cubicBezTo>
                  <a:lnTo>
                    <a:pt x="8158" y="9273"/>
                  </a:lnTo>
                  <a:lnTo>
                    <a:pt x="10471" y="6960"/>
                  </a:lnTo>
                  <a:lnTo>
                    <a:pt x="3512" y="1"/>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9712" name="Google Shape;9712;p66"/>
            <p:cNvSpPr/>
            <p:nvPr/>
          </p:nvSpPr>
          <p:spPr>
            <a:xfrm>
              <a:off x="890206" y="2158335"/>
              <a:ext cx="157091" cy="138840"/>
            </a:xfrm>
            <a:custGeom>
              <a:avLst/>
              <a:gdLst/>
              <a:ahLst/>
              <a:cxnLst/>
              <a:rect l="l" t="t" r="r" b="b"/>
              <a:pathLst>
                <a:path w="10492" h="9273" extrusionOk="0">
                  <a:moveTo>
                    <a:pt x="3533" y="1"/>
                  </a:moveTo>
                  <a:lnTo>
                    <a:pt x="358" y="3176"/>
                  </a:lnTo>
                  <a:cubicBezTo>
                    <a:pt x="1" y="3512"/>
                    <a:pt x="1" y="4059"/>
                    <a:pt x="358" y="4416"/>
                  </a:cubicBezTo>
                  <a:lnTo>
                    <a:pt x="821" y="4878"/>
                  </a:lnTo>
                  <a:lnTo>
                    <a:pt x="1472" y="4227"/>
                  </a:lnTo>
                  <a:cubicBezTo>
                    <a:pt x="1704" y="3995"/>
                    <a:pt x="2003" y="3880"/>
                    <a:pt x="2303" y="3880"/>
                  </a:cubicBezTo>
                  <a:cubicBezTo>
                    <a:pt x="2602" y="3880"/>
                    <a:pt x="2902" y="3995"/>
                    <a:pt x="3133" y="4227"/>
                  </a:cubicBezTo>
                  <a:lnTo>
                    <a:pt x="8179" y="9273"/>
                  </a:lnTo>
                  <a:lnTo>
                    <a:pt x="10492" y="6960"/>
                  </a:lnTo>
                  <a:lnTo>
                    <a:pt x="3869" y="337"/>
                  </a:lnTo>
                  <a:lnTo>
                    <a:pt x="3533"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713" name="Google Shape;9713;p66"/>
            <p:cNvSpPr/>
            <p:nvPr/>
          </p:nvSpPr>
          <p:spPr>
            <a:xfrm>
              <a:off x="903741" y="1952074"/>
              <a:ext cx="352572" cy="349817"/>
            </a:xfrm>
            <a:custGeom>
              <a:avLst/>
              <a:gdLst/>
              <a:ahLst/>
              <a:cxnLst/>
              <a:rect l="l" t="t" r="r" b="b"/>
              <a:pathLst>
                <a:path w="23548" h="23364" extrusionOk="0">
                  <a:moveTo>
                    <a:pt x="15086" y="1"/>
                  </a:moveTo>
                  <a:cubicBezTo>
                    <a:pt x="14607" y="1"/>
                    <a:pt x="14129" y="185"/>
                    <a:pt x="13772" y="552"/>
                  </a:cubicBezTo>
                  <a:lnTo>
                    <a:pt x="1" y="14323"/>
                  </a:lnTo>
                  <a:lnTo>
                    <a:pt x="9041" y="23364"/>
                  </a:lnTo>
                  <a:lnTo>
                    <a:pt x="22812" y="9593"/>
                  </a:lnTo>
                  <a:cubicBezTo>
                    <a:pt x="23548" y="8878"/>
                    <a:pt x="23548" y="7680"/>
                    <a:pt x="22812" y="6965"/>
                  </a:cubicBezTo>
                  <a:lnTo>
                    <a:pt x="16400" y="552"/>
                  </a:lnTo>
                  <a:cubicBezTo>
                    <a:pt x="16042" y="185"/>
                    <a:pt x="15564" y="1"/>
                    <a:pt x="15086" y="1"/>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714" name="Google Shape;9714;p66"/>
            <p:cNvSpPr/>
            <p:nvPr/>
          </p:nvSpPr>
          <p:spPr>
            <a:xfrm>
              <a:off x="903741" y="1952074"/>
              <a:ext cx="258141" cy="227372"/>
            </a:xfrm>
            <a:custGeom>
              <a:avLst/>
              <a:gdLst/>
              <a:ahLst/>
              <a:cxnLst/>
              <a:rect l="l" t="t" r="r" b="b"/>
              <a:pathLst>
                <a:path w="17241" h="15186" extrusionOk="0">
                  <a:moveTo>
                    <a:pt x="17235" y="1409"/>
                  </a:moveTo>
                  <a:lnTo>
                    <a:pt x="17241" y="1414"/>
                  </a:lnTo>
                  <a:cubicBezTo>
                    <a:pt x="17239" y="1413"/>
                    <a:pt x="17237" y="1411"/>
                    <a:pt x="17235" y="1409"/>
                  </a:cubicBezTo>
                  <a:close/>
                  <a:moveTo>
                    <a:pt x="15078" y="1"/>
                  </a:moveTo>
                  <a:cubicBezTo>
                    <a:pt x="14602" y="1"/>
                    <a:pt x="14129" y="185"/>
                    <a:pt x="13772" y="552"/>
                  </a:cubicBezTo>
                  <a:lnTo>
                    <a:pt x="1" y="14323"/>
                  </a:lnTo>
                  <a:lnTo>
                    <a:pt x="863" y="15185"/>
                  </a:lnTo>
                  <a:lnTo>
                    <a:pt x="14634" y="1414"/>
                  </a:lnTo>
                  <a:cubicBezTo>
                    <a:pt x="14991" y="1047"/>
                    <a:pt x="15464" y="863"/>
                    <a:pt x="15937" y="863"/>
                  </a:cubicBezTo>
                  <a:cubicBezTo>
                    <a:pt x="16408" y="863"/>
                    <a:pt x="16878" y="1045"/>
                    <a:pt x="17235" y="1409"/>
                  </a:cubicBezTo>
                  <a:lnTo>
                    <a:pt x="17235" y="1409"/>
                  </a:lnTo>
                  <a:lnTo>
                    <a:pt x="16400" y="552"/>
                  </a:lnTo>
                  <a:cubicBezTo>
                    <a:pt x="16032" y="185"/>
                    <a:pt x="15553" y="1"/>
                    <a:pt x="15078"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715" name="Google Shape;9715;p66"/>
            <p:cNvSpPr/>
            <p:nvPr/>
          </p:nvSpPr>
          <p:spPr>
            <a:xfrm>
              <a:off x="989054" y="2039274"/>
              <a:ext cx="178817" cy="175268"/>
            </a:xfrm>
            <a:custGeom>
              <a:avLst/>
              <a:gdLst/>
              <a:ahLst/>
              <a:cxnLst/>
              <a:rect l="l" t="t" r="r" b="b"/>
              <a:pathLst>
                <a:path w="11943" h="11706" extrusionOk="0">
                  <a:moveTo>
                    <a:pt x="8126" y="0"/>
                  </a:moveTo>
                  <a:cubicBezTo>
                    <a:pt x="7811" y="0"/>
                    <a:pt x="7495" y="121"/>
                    <a:pt x="7254" y="363"/>
                  </a:cubicBezTo>
                  <a:lnTo>
                    <a:pt x="484" y="7133"/>
                  </a:lnTo>
                  <a:cubicBezTo>
                    <a:pt x="0" y="7616"/>
                    <a:pt x="0" y="8394"/>
                    <a:pt x="484" y="8878"/>
                  </a:cubicBezTo>
                  <a:lnTo>
                    <a:pt x="2965" y="11359"/>
                  </a:lnTo>
                  <a:cubicBezTo>
                    <a:pt x="3207" y="11590"/>
                    <a:pt x="3522" y="11706"/>
                    <a:pt x="3837" y="11706"/>
                  </a:cubicBezTo>
                  <a:cubicBezTo>
                    <a:pt x="4153" y="11706"/>
                    <a:pt x="4468" y="11590"/>
                    <a:pt x="4710" y="11359"/>
                  </a:cubicBezTo>
                  <a:lnTo>
                    <a:pt x="11480" y="4589"/>
                  </a:lnTo>
                  <a:cubicBezTo>
                    <a:pt x="11942" y="4105"/>
                    <a:pt x="11942" y="3327"/>
                    <a:pt x="11480" y="2844"/>
                  </a:cubicBezTo>
                  <a:lnTo>
                    <a:pt x="8999" y="363"/>
                  </a:lnTo>
                  <a:cubicBezTo>
                    <a:pt x="8757" y="121"/>
                    <a:pt x="8442" y="0"/>
                    <a:pt x="8126" y="0"/>
                  </a:cubicBezTo>
                  <a:close/>
                </a:path>
              </a:pathLst>
            </a:custGeom>
            <a:solidFill>
              <a:srgbClr val="F5F7F9"/>
            </a:solidFill>
            <a:ln>
              <a:noFill/>
            </a:ln>
          </p:spPr>
          <p:txBody>
            <a:bodyPr spcFirstLastPara="1" wrap="square" lIns="91425" tIns="91425" rIns="91425" bIns="91425" anchor="ctr" anchorCtr="0">
              <a:noAutofit/>
            </a:bodyPr>
            <a:lstStyle/>
            <a:p>
              <a:endParaRPr/>
            </a:p>
          </p:txBody>
        </p:sp>
      </p:grpSp>
      <p:grpSp>
        <p:nvGrpSpPr>
          <p:cNvPr id="9716" name="Google Shape;9716;p66"/>
          <p:cNvGrpSpPr/>
          <p:nvPr/>
        </p:nvGrpSpPr>
        <p:grpSpPr>
          <a:xfrm>
            <a:off x="2253872" y="2710365"/>
            <a:ext cx="203985" cy="355417"/>
            <a:chOff x="2253871" y="2893365"/>
            <a:chExt cx="203985" cy="355417"/>
          </a:xfrm>
        </p:grpSpPr>
        <p:sp>
          <p:nvSpPr>
            <p:cNvPr id="9717" name="Google Shape;9717;p66"/>
            <p:cNvSpPr/>
            <p:nvPr/>
          </p:nvSpPr>
          <p:spPr>
            <a:xfrm>
              <a:off x="2329722" y="3200915"/>
              <a:ext cx="51326" cy="47553"/>
            </a:xfrm>
            <a:custGeom>
              <a:avLst/>
              <a:gdLst/>
              <a:ahLst/>
              <a:cxnLst/>
              <a:rect l="l" t="t" r="r" b="b"/>
              <a:pathLst>
                <a:path w="3428" h="3176" extrusionOk="0">
                  <a:moveTo>
                    <a:pt x="1" y="1"/>
                  </a:moveTo>
                  <a:lnTo>
                    <a:pt x="1" y="2229"/>
                  </a:lnTo>
                  <a:cubicBezTo>
                    <a:pt x="1" y="2755"/>
                    <a:pt x="421" y="3175"/>
                    <a:pt x="968" y="3175"/>
                  </a:cubicBezTo>
                  <a:lnTo>
                    <a:pt x="2482" y="3175"/>
                  </a:lnTo>
                  <a:cubicBezTo>
                    <a:pt x="2986" y="3175"/>
                    <a:pt x="3407" y="2755"/>
                    <a:pt x="3428" y="2250"/>
                  </a:cubicBezTo>
                  <a:lnTo>
                    <a:pt x="3428" y="1"/>
                  </a:ln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718" name="Google Shape;9718;p66"/>
            <p:cNvSpPr/>
            <p:nvPr/>
          </p:nvSpPr>
          <p:spPr>
            <a:xfrm>
              <a:off x="2342628" y="3200915"/>
              <a:ext cx="38419" cy="47867"/>
            </a:xfrm>
            <a:custGeom>
              <a:avLst/>
              <a:gdLst/>
              <a:ahLst/>
              <a:cxnLst/>
              <a:rect l="l" t="t" r="r" b="b"/>
              <a:pathLst>
                <a:path w="2566" h="3197" extrusionOk="0">
                  <a:moveTo>
                    <a:pt x="863" y="1"/>
                  </a:moveTo>
                  <a:lnTo>
                    <a:pt x="863" y="2250"/>
                  </a:lnTo>
                  <a:cubicBezTo>
                    <a:pt x="842" y="2734"/>
                    <a:pt x="484" y="3133"/>
                    <a:pt x="1" y="3196"/>
                  </a:cubicBezTo>
                  <a:lnTo>
                    <a:pt x="1620" y="3196"/>
                  </a:lnTo>
                  <a:cubicBezTo>
                    <a:pt x="2145" y="3196"/>
                    <a:pt x="2566" y="2755"/>
                    <a:pt x="2566" y="2229"/>
                  </a:cubicBezTo>
                  <a:lnTo>
                    <a:pt x="2566" y="1"/>
                  </a:lnTo>
                  <a:close/>
                </a:path>
              </a:pathLst>
            </a:custGeom>
            <a:solidFill>
              <a:srgbClr val="AEBECC"/>
            </a:solidFill>
            <a:ln>
              <a:noFill/>
            </a:ln>
          </p:spPr>
          <p:txBody>
            <a:bodyPr spcFirstLastPara="1" wrap="square" lIns="91425" tIns="91425" rIns="91425" bIns="91425" anchor="ctr" anchorCtr="0">
              <a:noAutofit/>
            </a:bodyPr>
            <a:lstStyle/>
            <a:p>
              <a:endParaRPr/>
            </a:p>
          </p:txBody>
        </p:sp>
        <p:sp>
          <p:nvSpPr>
            <p:cNvPr id="9719" name="Google Shape;9719;p66"/>
            <p:cNvSpPr/>
            <p:nvPr/>
          </p:nvSpPr>
          <p:spPr>
            <a:xfrm>
              <a:off x="2253871" y="2893365"/>
              <a:ext cx="203985" cy="326775"/>
            </a:xfrm>
            <a:custGeom>
              <a:avLst/>
              <a:gdLst/>
              <a:ahLst/>
              <a:cxnLst/>
              <a:rect l="l" t="t" r="r" b="b"/>
              <a:pathLst>
                <a:path w="13624" h="21825" extrusionOk="0">
                  <a:moveTo>
                    <a:pt x="5256" y="1"/>
                  </a:moveTo>
                  <a:cubicBezTo>
                    <a:pt x="2355" y="1"/>
                    <a:pt x="0" y="2355"/>
                    <a:pt x="0" y="5257"/>
                  </a:cubicBezTo>
                  <a:lnTo>
                    <a:pt x="0" y="17514"/>
                  </a:lnTo>
                  <a:cubicBezTo>
                    <a:pt x="0" y="19890"/>
                    <a:pt x="1934" y="21824"/>
                    <a:pt x="4310" y="21824"/>
                  </a:cubicBezTo>
                  <a:lnTo>
                    <a:pt x="9314" y="21824"/>
                  </a:lnTo>
                  <a:cubicBezTo>
                    <a:pt x="11690" y="21824"/>
                    <a:pt x="13624" y="19890"/>
                    <a:pt x="13624" y="17514"/>
                  </a:cubicBezTo>
                  <a:lnTo>
                    <a:pt x="13624" y="5257"/>
                  </a:lnTo>
                  <a:cubicBezTo>
                    <a:pt x="13624" y="2355"/>
                    <a:pt x="11269" y="1"/>
                    <a:pt x="8368" y="1"/>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9720" name="Google Shape;9720;p66"/>
            <p:cNvSpPr/>
            <p:nvPr/>
          </p:nvSpPr>
          <p:spPr>
            <a:xfrm>
              <a:off x="2326578" y="2893365"/>
              <a:ext cx="131279" cy="326775"/>
            </a:xfrm>
            <a:custGeom>
              <a:avLst/>
              <a:gdLst/>
              <a:ahLst/>
              <a:cxnLst/>
              <a:rect l="l" t="t" r="r" b="b"/>
              <a:pathLst>
                <a:path w="8768" h="21825" extrusionOk="0">
                  <a:moveTo>
                    <a:pt x="400" y="1"/>
                  </a:moveTo>
                  <a:cubicBezTo>
                    <a:pt x="274" y="1"/>
                    <a:pt x="127" y="1"/>
                    <a:pt x="1" y="22"/>
                  </a:cubicBezTo>
                  <a:cubicBezTo>
                    <a:pt x="2734" y="232"/>
                    <a:pt x="4836" y="2503"/>
                    <a:pt x="4836" y="5257"/>
                  </a:cubicBezTo>
                  <a:lnTo>
                    <a:pt x="4836" y="17514"/>
                  </a:lnTo>
                  <a:cubicBezTo>
                    <a:pt x="4836" y="19890"/>
                    <a:pt x="2923" y="21824"/>
                    <a:pt x="547" y="21824"/>
                  </a:cubicBezTo>
                  <a:lnTo>
                    <a:pt x="4458" y="21824"/>
                  </a:lnTo>
                  <a:cubicBezTo>
                    <a:pt x="6834" y="21824"/>
                    <a:pt x="8768" y="19890"/>
                    <a:pt x="8768" y="17514"/>
                  </a:cubicBezTo>
                  <a:lnTo>
                    <a:pt x="8768" y="5257"/>
                  </a:lnTo>
                  <a:cubicBezTo>
                    <a:pt x="8747" y="2355"/>
                    <a:pt x="6413" y="1"/>
                    <a:pt x="3512" y="1"/>
                  </a:cubicBez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9721" name="Google Shape;9721;p66"/>
            <p:cNvSpPr/>
            <p:nvPr/>
          </p:nvSpPr>
          <p:spPr>
            <a:xfrm>
              <a:off x="2350504" y="2893365"/>
              <a:ext cx="10720" cy="58093"/>
            </a:xfrm>
            <a:custGeom>
              <a:avLst/>
              <a:gdLst/>
              <a:ahLst/>
              <a:cxnLst/>
              <a:rect l="l" t="t" r="r" b="b"/>
              <a:pathLst>
                <a:path w="716" h="3880" extrusionOk="0">
                  <a:moveTo>
                    <a:pt x="1" y="1"/>
                  </a:moveTo>
                  <a:cubicBezTo>
                    <a:pt x="1" y="22"/>
                    <a:pt x="1" y="22"/>
                    <a:pt x="1" y="43"/>
                  </a:cubicBezTo>
                  <a:lnTo>
                    <a:pt x="1" y="3533"/>
                  </a:lnTo>
                  <a:cubicBezTo>
                    <a:pt x="1" y="3764"/>
                    <a:pt x="179" y="3880"/>
                    <a:pt x="358" y="3880"/>
                  </a:cubicBezTo>
                  <a:cubicBezTo>
                    <a:pt x="537" y="3880"/>
                    <a:pt x="715" y="3764"/>
                    <a:pt x="715" y="3533"/>
                  </a:cubicBezTo>
                  <a:lnTo>
                    <a:pt x="715" y="43"/>
                  </a:lnTo>
                  <a:cubicBezTo>
                    <a:pt x="715" y="22"/>
                    <a:pt x="715" y="1"/>
                    <a:pt x="715" y="1"/>
                  </a:cubicBezTo>
                  <a:close/>
                </a:path>
              </a:pathLst>
            </a:custGeom>
            <a:solidFill>
              <a:srgbClr val="AEBECC"/>
            </a:solidFill>
            <a:ln>
              <a:noFill/>
            </a:ln>
          </p:spPr>
          <p:txBody>
            <a:bodyPr spcFirstLastPara="1" wrap="square" lIns="91425" tIns="91425" rIns="91425" bIns="91425" anchor="ctr" anchorCtr="0">
              <a:noAutofit/>
            </a:bodyPr>
            <a:lstStyle/>
            <a:p>
              <a:endParaRPr/>
            </a:p>
          </p:txBody>
        </p:sp>
        <p:sp>
          <p:nvSpPr>
            <p:cNvPr id="9722" name="Google Shape;9722;p66"/>
            <p:cNvSpPr/>
            <p:nvPr/>
          </p:nvSpPr>
          <p:spPr>
            <a:xfrm>
              <a:off x="2330036" y="2946248"/>
              <a:ext cx="51326" cy="50068"/>
            </a:xfrm>
            <a:custGeom>
              <a:avLst/>
              <a:gdLst/>
              <a:ahLst/>
              <a:cxnLst/>
              <a:rect l="l" t="t" r="r" b="b"/>
              <a:pathLst>
                <a:path w="3428" h="3344" extrusionOk="0">
                  <a:moveTo>
                    <a:pt x="1725" y="1"/>
                  </a:moveTo>
                  <a:cubicBezTo>
                    <a:pt x="779" y="1"/>
                    <a:pt x="1" y="758"/>
                    <a:pt x="1" y="1704"/>
                  </a:cubicBezTo>
                  <a:lnTo>
                    <a:pt x="1" y="2377"/>
                  </a:lnTo>
                  <a:cubicBezTo>
                    <a:pt x="1" y="2902"/>
                    <a:pt x="442" y="3344"/>
                    <a:pt x="968" y="3344"/>
                  </a:cubicBezTo>
                  <a:lnTo>
                    <a:pt x="2482" y="3344"/>
                  </a:lnTo>
                  <a:cubicBezTo>
                    <a:pt x="3007" y="3344"/>
                    <a:pt x="3428" y="2902"/>
                    <a:pt x="3428" y="2377"/>
                  </a:cubicBezTo>
                  <a:lnTo>
                    <a:pt x="3428" y="1704"/>
                  </a:lnTo>
                  <a:cubicBezTo>
                    <a:pt x="3428" y="758"/>
                    <a:pt x="2671" y="1"/>
                    <a:pt x="1725" y="1"/>
                  </a:cubicBezTo>
                  <a:close/>
                </a:path>
              </a:pathLst>
            </a:custGeom>
            <a:solidFill>
              <a:srgbClr val="7B90A2"/>
            </a:solidFill>
            <a:ln>
              <a:noFill/>
            </a:ln>
          </p:spPr>
          <p:txBody>
            <a:bodyPr spcFirstLastPara="1" wrap="square" lIns="91425" tIns="91425" rIns="91425" bIns="91425" anchor="ctr" anchorCtr="0">
              <a:noAutofit/>
            </a:bodyPr>
            <a:lstStyle/>
            <a:p>
              <a:endParaRPr/>
            </a:p>
          </p:txBody>
        </p:sp>
        <p:sp>
          <p:nvSpPr>
            <p:cNvPr id="9723" name="Google Shape;9723;p66"/>
            <p:cNvSpPr/>
            <p:nvPr/>
          </p:nvSpPr>
          <p:spPr>
            <a:xfrm>
              <a:off x="2342943" y="2946248"/>
              <a:ext cx="38419" cy="49754"/>
            </a:xfrm>
            <a:custGeom>
              <a:avLst/>
              <a:gdLst/>
              <a:ahLst/>
              <a:cxnLst/>
              <a:rect l="l" t="t" r="r" b="b"/>
              <a:pathLst>
                <a:path w="2566" h="3323" extrusionOk="0">
                  <a:moveTo>
                    <a:pt x="863" y="1"/>
                  </a:moveTo>
                  <a:cubicBezTo>
                    <a:pt x="548" y="1"/>
                    <a:pt x="253" y="64"/>
                    <a:pt x="1" y="232"/>
                  </a:cubicBezTo>
                  <a:cubicBezTo>
                    <a:pt x="527" y="526"/>
                    <a:pt x="863" y="1094"/>
                    <a:pt x="863" y="1704"/>
                  </a:cubicBezTo>
                  <a:lnTo>
                    <a:pt x="863" y="2377"/>
                  </a:lnTo>
                  <a:cubicBezTo>
                    <a:pt x="863" y="2860"/>
                    <a:pt x="484" y="3281"/>
                    <a:pt x="1" y="3323"/>
                  </a:cubicBezTo>
                  <a:lnTo>
                    <a:pt x="1620" y="3323"/>
                  </a:lnTo>
                  <a:cubicBezTo>
                    <a:pt x="2145" y="3323"/>
                    <a:pt x="2566" y="2902"/>
                    <a:pt x="2566" y="2377"/>
                  </a:cubicBezTo>
                  <a:lnTo>
                    <a:pt x="2566" y="1704"/>
                  </a:lnTo>
                  <a:cubicBezTo>
                    <a:pt x="2566" y="758"/>
                    <a:pt x="1809" y="1"/>
                    <a:pt x="863" y="1"/>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724" name="Google Shape;9724;p66"/>
            <p:cNvSpPr/>
            <p:nvPr/>
          </p:nvSpPr>
          <p:spPr>
            <a:xfrm>
              <a:off x="2254186" y="3012037"/>
              <a:ext cx="32116" cy="118073"/>
            </a:xfrm>
            <a:custGeom>
              <a:avLst/>
              <a:gdLst/>
              <a:ahLst/>
              <a:cxnLst/>
              <a:rect l="l" t="t" r="r" b="b"/>
              <a:pathLst>
                <a:path w="2145" h="7886" extrusionOk="0">
                  <a:moveTo>
                    <a:pt x="0" y="1"/>
                  </a:moveTo>
                  <a:lnTo>
                    <a:pt x="0" y="7885"/>
                  </a:lnTo>
                  <a:lnTo>
                    <a:pt x="1177" y="7885"/>
                  </a:lnTo>
                  <a:cubicBezTo>
                    <a:pt x="1724" y="7885"/>
                    <a:pt x="2145" y="7444"/>
                    <a:pt x="2145" y="6918"/>
                  </a:cubicBezTo>
                  <a:lnTo>
                    <a:pt x="2145" y="947"/>
                  </a:lnTo>
                  <a:cubicBezTo>
                    <a:pt x="2145" y="421"/>
                    <a:pt x="1703" y="1"/>
                    <a:pt x="1177"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725" name="Google Shape;9725;p66"/>
            <p:cNvSpPr/>
            <p:nvPr/>
          </p:nvSpPr>
          <p:spPr>
            <a:xfrm>
              <a:off x="2255758" y="3012037"/>
              <a:ext cx="30544" cy="117759"/>
            </a:xfrm>
            <a:custGeom>
              <a:avLst/>
              <a:gdLst/>
              <a:ahLst/>
              <a:cxnLst/>
              <a:rect l="l" t="t" r="r" b="b"/>
              <a:pathLst>
                <a:path w="2040" h="7865" extrusionOk="0">
                  <a:moveTo>
                    <a:pt x="0" y="1"/>
                  </a:moveTo>
                  <a:cubicBezTo>
                    <a:pt x="526" y="1"/>
                    <a:pt x="967" y="421"/>
                    <a:pt x="967" y="947"/>
                  </a:cubicBezTo>
                  <a:lnTo>
                    <a:pt x="967" y="6918"/>
                  </a:lnTo>
                  <a:cubicBezTo>
                    <a:pt x="967" y="7444"/>
                    <a:pt x="526" y="7864"/>
                    <a:pt x="0" y="7864"/>
                  </a:cubicBezTo>
                  <a:lnTo>
                    <a:pt x="1072" y="7864"/>
                  </a:lnTo>
                  <a:cubicBezTo>
                    <a:pt x="1598" y="7864"/>
                    <a:pt x="2040" y="7444"/>
                    <a:pt x="2040" y="6918"/>
                  </a:cubicBezTo>
                  <a:lnTo>
                    <a:pt x="2040" y="947"/>
                  </a:lnTo>
                  <a:cubicBezTo>
                    <a:pt x="2040" y="421"/>
                    <a:pt x="1598" y="1"/>
                    <a:pt x="1072" y="1"/>
                  </a:cubicBezTo>
                  <a:close/>
                </a:path>
              </a:pathLst>
            </a:custGeom>
            <a:solidFill>
              <a:srgbClr val="AEBECC"/>
            </a:solidFill>
            <a:ln>
              <a:noFill/>
            </a:ln>
          </p:spPr>
          <p:txBody>
            <a:bodyPr spcFirstLastPara="1" wrap="square" lIns="91425" tIns="91425" rIns="91425" bIns="91425" anchor="ctr" anchorCtr="0">
              <a:noAutofit/>
            </a:bodyPr>
            <a:lstStyle/>
            <a:p>
              <a:endParaRPr/>
            </a:p>
          </p:txBody>
        </p:sp>
        <p:sp>
          <p:nvSpPr>
            <p:cNvPr id="9726" name="Google Shape;9726;p66"/>
            <p:cNvSpPr/>
            <p:nvPr/>
          </p:nvSpPr>
          <p:spPr>
            <a:xfrm>
              <a:off x="2425426" y="3012037"/>
              <a:ext cx="32430" cy="118073"/>
            </a:xfrm>
            <a:custGeom>
              <a:avLst/>
              <a:gdLst/>
              <a:ahLst/>
              <a:cxnLst/>
              <a:rect l="l" t="t" r="r" b="b"/>
              <a:pathLst>
                <a:path w="2166" h="7886" extrusionOk="0">
                  <a:moveTo>
                    <a:pt x="931" y="0"/>
                  </a:moveTo>
                  <a:cubicBezTo>
                    <a:pt x="422" y="0"/>
                    <a:pt x="1" y="434"/>
                    <a:pt x="21" y="947"/>
                  </a:cubicBezTo>
                  <a:lnTo>
                    <a:pt x="21" y="6918"/>
                  </a:lnTo>
                  <a:cubicBezTo>
                    <a:pt x="21" y="7444"/>
                    <a:pt x="442" y="7885"/>
                    <a:pt x="967" y="7885"/>
                  </a:cubicBezTo>
                  <a:lnTo>
                    <a:pt x="2166" y="7885"/>
                  </a:lnTo>
                  <a:lnTo>
                    <a:pt x="2166" y="1"/>
                  </a:lnTo>
                  <a:lnTo>
                    <a:pt x="967" y="1"/>
                  </a:lnTo>
                  <a:cubicBezTo>
                    <a:pt x="955" y="0"/>
                    <a:pt x="943" y="0"/>
                    <a:pt x="931"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727" name="Google Shape;9727;p66"/>
            <p:cNvSpPr/>
            <p:nvPr/>
          </p:nvSpPr>
          <p:spPr>
            <a:xfrm>
              <a:off x="2441791" y="3012037"/>
              <a:ext cx="16065" cy="118073"/>
            </a:xfrm>
            <a:custGeom>
              <a:avLst/>
              <a:gdLst/>
              <a:ahLst/>
              <a:cxnLst/>
              <a:rect l="l" t="t" r="r" b="b"/>
              <a:pathLst>
                <a:path w="1073" h="7886" extrusionOk="0">
                  <a:moveTo>
                    <a:pt x="1" y="1"/>
                  </a:moveTo>
                  <a:lnTo>
                    <a:pt x="1" y="7885"/>
                  </a:lnTo>
                  <a:lnTo>
                    <a:pt x="1073" y="7885"/>
                  </a:lnTo>
                  <a:lnTo>
                    <a:pt x="1073" y="1"/>
                  </a:lnTo>
                  <a:close/>
                </a:path>
              </a:pathLst>
            </a:custGeom>
            <a:solidFill>
              <a:srgbClr val="AEBECC"/>
            </a:solidFill>
            <a:ln>
              <a:noFill/>
            </a:ln>
          </p:spPr>
          <p:txBody>
            <a:bodyPr spcFirstLastPara="1" wrap="square" lIns="91425" tIns="91425" rIns="91425" bIns="91425" anchor="ctr" anchorCtr="0">
              <a:noAutofit/>
            </a:bodyPr>
            <a:lstStyle/>
            <a:p>
              <a:endParaRPr/>
            </a:p>
          </p:txBody>
        </p:sp>
      </p:grpSp>
      <p:grpSp>
        <p:nvGrpSpPr>
          <p:cNvPr id="9728" name="Google Shape;9728;p66"/>
          <p:cNvGrpSpPr/>
          <p:nvPr/>
        </p:nvGrpSpPr>
        <p:grpSpPr>
          <a:xfrm>
            <a:off x="2191542" y="2225602"/>
            <a:ext cx="308823" cy="342571"/>
            <a:chOff x="2191541" y="2408601"/>
            <a:chExt cx="308823" cy="342571"/>
          </a:xfrm>
        </p:grpSpPr>
        <p:sp>
          <p:nvSpPr>
            <p:cNvPr id="9729" name="Google Shape;9729;p66"/>
            <p:cNvSpPr/>
            <p:nvPr/>
          </p:nvSpPr>
          <p:spPr>
            <a:xfrm>
              <a:off x="2222384" y="2722754"/>
              <a:ext cx="22054" cy="28418"/>
            </a:xfrm>
            <a:custGeom>
              <a:avLst/>
              <a:gdLst/>
              <a:ahLst/>
              <a:cxnLst/>
              <a:rect l="l" t="t" r="r" b="b"/>
              <a:pathLst>
                <a:path w="1473" h="1898" extrusionOk="0">
                  <a:moveTo>
                    <a:pt x="43" y="1"/>
                  </a:moveTo>
                  <a:lnTo>
                    <a:pt x="1" y="1640"/>
                  </a:lnTo>
                  <a:cubicBezTo>
                    <a:pt x="1" y="1798"/>
                    <a:pt x="128" y="1898"/>
                    <a:pt x="256" y="1898"/>
                  </a:cubicBezTo>
                  <a:cubicBezTo>
                    <a:pt x="315" y="1898"/>
                    <a:pt x="374" y="1876"/>
                    <a:pt x="421" y="1830"/>
                  </a:cubicBezTo>
                  <a:lnTo>
                    <a:pt x="1472" y="631"/>
                  </a:lnTo>
                  <a:lnTo>
                    <a:pt x="43" y="1"/>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30" name="Google Shape;9730;p66"/>
            <p:cNvSpPr/>
            <p:nvPr/>
          </p:nvSpPr>
          <p:spPr>
            <a:xfrm>
              <a:off x="2447451" y="2724640"/>
              <a:ext cx="22054" cy="26456"/>
            </a:xfrm>
            <a:custGeom>
              <a:avLst/>
              <a:gdLst/>
              <a:ahLst/>
              <a:cxnLst/>
              <a:rect l="l" t="t" r="r" b="b"/>
              <a:pathLst>
                <a:path w="1473" h="1767" extrusionOk="0">
                  <a:moveTo>
                    <a:pt x="1410" y="1"/>
                  </a:moveTo>
                  <a:lnTo>
                    <a:pt x="1" y="526"/>
                  </a:lnTo>
                  <a:lnTo>
                    <a:pt x="1031" y="1683"/>
                  </a:lnTo>
                  <a:cubicBezTo>
                    <a:pt x="1082" y="1741"/>
                    <a:pt x="1147" y="1766"/>
                    <a:pt x="1213" y="1766"/>
                  </a:cubicBezTo>
                  <a:cubicBezTo>
                    <a:pt x="1337" y="1766"/>
                    <a:pt x="1459" y="1673"/>
                    <a:pt x="1473" y="1535"/>
                  </a:cubicBezTo>
                  <a:lnTo>
                    <a:pt x="1410" y="1"/>
                  </a:ln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31" name="Google Shape;9731;p66"/>
            <p:cNvSpPr/>
            <p:nvPr/>
          </p:nvSpPr>
          <p:spPr>
            <a:xfrm>
              <a:off x="2191541" y="2611313"/>
              <a:ext cx="308823" cy="16709"/>
            </a:xfrm>
            <a:custGeom>
              <a:avLst/>
              <a:gdLst/>
              <a:ahLst/>
              <a:cxnLst/>
              <a:rect l="l" t="t" r="r" b="b"/>
              <a:pathLst>
                <a:path w="20626" h="1116" extrusionOk="0">
                  <a:moveTo>
                    <a:pt x="526" y="1"/>
                  </a:moveTo>
                  <a:cubicBezTo>
                    <a:pt x="231" y="1"/>
                    <a:pt x="0" y="253"/>
                    <a:pt x="0" y="527"/>
                  </a:cubicBezTo>
                  <a:lnTo>
                    <a:pt x="0" y="590"/>
                  </a:lnTo>
                  <a:cubicBezTo>
                    <a:pt x="0" y="884"/>
                    <a:pt x="231" y="1115"/>
                    <a:pt x="526" y="1115"/>
                  </a:cubicBezTo>
                  <a:lnTo>
                    <a:pt x="20099" y="1115"/>
                  </a:lnTo>
                  <a:cubicBezTo>
                    <a:pt x="20394" y="1115"/>
                    <a:pt x="20625" y="884"/>
                    <a:pt x="20625" y="590"/>
                  </a:cubicBezTo>
                  <a:lnTo>
                    <a:pt x="20625" y="527"/>
                  </a:lnTo>
                  <a:cubicBezTo>
                    <a:pt x="20625" y="253"/>
                    <a:pt x="20394" y="1"/>
                    <a:pt x="20099" y="1"/>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32" name="Google Shape;9732;p66"/>
            <p:cNvSpPr/>
            <p:nvPr/>
          </p:nvSpPr>
          <p:spPr>
            <a:xfrm>
              <a:off x="2211993" y="2470287"/>
              <a:ext cx="140412" cy="263052"/>
            </a:xfrm>
            <a:custGeom>
              <a:avLst/>
              <a:gdLst/>
              <a:ahLst/>
              <a:cxnLst/>
              <a:rect l="l" t="t" r="r" b="b"/>
              <a:pathLst>
                <a:path w="9378" h="17569" extrusionOk="0">
                  <a:moveTo>
                    <a:pt x="6750" y="1"/>
                  </a:moveTo>
                  <a:lnTo>
                    <a:pt x="1304" y="10597"/>
                  </a:lnTo>
                  <a:cubicBezTo>
                    <a:pt x="358" y="12426"/>
                    <a:pt x="1" y="14487"/>
                    <a:pt x="274" y="16505"/>
                  </a:cubicBezTo>
                  <a:cubicBezTo>
                    <a:pt x="295" y="16736"/>
                    <a:pt x="442" y="16926"/>
                    <a:pt x="653" y="17010"/>
                  </a:cubicBezTo>
                  <a:lnTo>
                    <a:pt x="1935" y="17535"/>
                  </a:lnTo>
                  <a:cubicBezTo>
                    <a:pt x="2007" y="17558"/>
                    <a:pt x="2080" y="17569"/>
                    <a:pt x="2151" y="17569"/>
                  </a:cubicBezTo>
                  <a:cubicBezTo>
                    <a:pt x="2414" y="17569"/>
                    <a:pt x="2656" y="17421"/>
                    <a:pt x="2755" y="17157"/>
                  </a:cubicBezTo>
                  <a:lnTo>
                    <a:pt x="9378" y="1052"/>
                  </a:lnTo>
                  <a:lnTo>
                    <a:pt x="6750"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733" name="Google Shape;9733;p66"/>
            <p:cNvSpPr/>
            <p:nvPr/>
          </p:nvSpPr>
          <p:spPr>
            <a:xfrm>
              <a:off x="2233718" y="2470287"/>
              <a:ext cx="118687" cy="262917"/>
            </a:xfrm>
            <a:custGeom>
              <a:avLst/>
              <a:gdLst/>
              <a:ahLst/>
              <a:cxnLst/>
              <a:rect l="l" t="t" r="r" b="b"/>
              <a:pathLst>
                <a:path w="7927" h="17560" extrusionOk="0">
                  <a:moveTo>
                    <a:pt x="5299" y="1"/>
                  </a:moveTo>
                  <a:lnTo>
                    <a:pt x="4205" y="2124"/>
                  </a:lnTo>
                  <a:cubicBezTo>
                    <a:pt x="4353" y="2419"/>
                    <a:pt x="4563" y="2692"/>
                    <a:pt x="4794" y="2923"/>
                  </a:cubicBezTo>
                  <a:cubicBezTo>
                    <a:pt x="5278" y="3428"/>
                    <a:pt x="5425" y="4185"/>
                    <a:pt x="5151" y="4837"/>
                  </a:cubicBezTo>
                  <a:lnTo>
                    <a:pt x="85" y="17178"/>
                  </a:lnTo>
                  <a:cubicBezTo>
                    <a:pt x="64" y="17220"/>
                    <a:pt x="43" y="17283"/>
                    <a:pt x="0" y="17325"/>
                  </a:cubicBezTo>
                  <a:lnTo>
                    <a:pt x="484" y="17514"/>
                  </a:lnTo>
                  <a:cubicBezTo>
                    <a:pt x="565" y="17545"/>
                    <a:pt x="648" y="17559"/>
                    <a:pt x="728" y="17559"/>
                  </a:cubicBezTo>
                  <a:cubicBezTo>
                    <a:pt x="980" y="17559"/>
                    <a:pt x="1208" y="17417"/>
                    <a:pt x="1304" y="17178"/>
                  </a:cubicBezTo>
                  <a:lnTo>
                    <a:pt x="7927" y="1052"/>
                  </a:lnTo>
                  <a:lnTo>
                    <a:pt x="5299" y="1"/>
                  </a:ln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734" name="Google Shape;9734;p66"/>
            <p:cNvSpPr/>
            <p:nvPr/>
          </p:nvSpPr>
          <p:spPr>
            <a:xfrm>
              <a:off x="2339484" y="2470287"/>
              <a:ext cx="140098" cy="263052"/>
            </a:xfrm>
            <a:custGeom>
              <a:avLst/>
              <a:gdLst/>
              <a:ahLst/>
              <a:cxnLst/>
              <a:rect l="l" t="t" r="r" b="b"/>
              <a:pathLst>
                <a:path w="9357" h="17569" extrusionOk="0">
                  <a:moveTo>
                    <a:pt x="2629" y="1"/>
                  </a:moveTo>
                  <a:lnTo>
                    <a:pt x="1" y="1052"/>
                  </a:lnTo>
                  <a:lnTo>
                    <a:pt x="6623" y="17157"/>
                  </a:lnTo>
                  <a:cubicBezTo>
                    <a:pt x="6722" y="17421"/>
                    <a:pt x="6964" y="17569"/>
                    <a:pt x="7217" y="17569"/>
                  </a:cubicBezTo>
                  <a:cubicBezTo>
                    <a:pt x="7285" y="17569"/>
                    <a:pt x="7355" y="17558"/>
                    <a:pt x="7422" y="17535"/>
                  </a:cubicBezTo>
                  <a:lnTo>
                    <a:pt x="8726" y="17010"/>
                  </a:lnTo>
                  <a:cubicBezTo>
                    <a:pt x="8915" y="16926"/>
                    <a:pt x="9083" y="16736"/>
                    <a:pt x="9104" y="16505"/>
                  </a:cubicBezTo>
                  <a:cubicBezTo>
                    <a:pt x="9356" y="14487"/>
                    <a:pt x="8999" y="12426"/>
                    <a:pt x="8074" y="10597"/>
                  </a:cubicBezTo>
                  <a:lnTo>
                    <a:pt x="2629"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9735" name="Google Shape;9735;p66"/>
            <p:cNvSpPr/>
            <p:nvPr/>
          </p:nvSpPr>
          <p:spPr>
            <a:xfrm>
              <a:off x="2339484" y="2470287"/>
              <a:ext cx="140412" cy="257512"/>
            </a:xfrm>
            <a:custGeom>
              <a:avLst/>
              <a:gdLst/>
              <a:ahLst/>
              <a:cxnLst/>
              <a:rect l="l" t="t" r="r" b="b"/>
              <a:pathLst>
                <a:path w="9378" h="17199" extrusionOk="0">
                  <a:moveTo>
                    <a:pt x="2629" y="1"/>
                  </a:moveTo>
                  <a:lnTo>
                    <a:pt x="1" y="1052"/>
                  </a:lnTo>
                  <a:lnTo>
                    <a:pt x="190" y="1536"/>
                  </a:lnTo>
                  <a:lnTo>
                    <a:pt x="1199" y="3996"/>
                  </a:lnTo>
                  <a:cubicBezTo>
                    <a:pt x="1367" y="3954"/>
                    <a:pt x="1556" y="3912"/>
                    <a:pt x="1704" y="3848"/>
                  </a:cubicBezTo>
                  <a:cubicBezTo>
                    <a:pt x="1874" y="3790"/>
                    <a:pt x="2048" y="3762"/>
                    <a:pt x="2220" y="3762"/>
                  </a:cubicBezTo>
                  <a:cubicBezTo>
                    <a:pt x="2793" y="3762"/>
                    <a:pt x="3337" y="4072"/>
                    <a:pt x="3596" y="4605"/>
                  </a:cubicBezTo>
                  <a:lnTo>
                    <a:pt x="7149" y="11543"/>
                  </a:lnTo>
                  <a:cubicBezTo>
                    <a:pt x="8053" y="13288"/>
                    <a:pt x="8410" y="15265"/>
                    <a:pt x="8200" y="17199"/>
                  </a:cubicBezTo>
                  <a:lnTo>
                    <a:pt x="8789" y="16968"/>
                  </a:lnTo>
                  <a:cubicBezTo>
                    <a:pt x="8978" y="16905"/>
                    <a:pt x="9104" y="16715"/>
                    <a:pt x="9104" y="16505"/>
                  </a:cubicBezTo>
                  <a:cubicBezTo>
                    <a:pt x="9377" y="14487"/>
                    <a:pt x="8999" y="12426"/>
                    <a:pt x="8074" y="10618"/>
                  </a:cubicBezTo>
                  <a:lnTo>
                    <a:pt x="3722" y="2124"/>
                  </a:lnTo>
                  <a:lnTo>
                    <a:pt x="2629" y="1"/>
                  </a:ln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736" name="Google Shape;9736;p66"/>
            <p:cNvSpPr/>
            <p:nvPr/>
          </p:nvSpPr>
          <p:spPr>
            <a:xfrm>
              <a:off x="2328150" y="2408601"/>
              <a:ext cx="35275" cy="32116"/>
            </a:xfrm>
            <a:custGeom>
              <a:avLst/>
              <a:gdLst/>
              <a:ahLst/>
              <a:cxnLst/>
              <a:rect l="l" t="t" r="r" b="b"/>
              <a:pathLst>
                <a:path w="2356" h="2145" extrusionOk="0">
                  <a:moveTo>
                    <a:pt x="653" y="0"/>
                  </a:moveTo>
                  <a:cubicBezTo>
                    <a:pt x="295" y="0"/>
                    <a:pt x="1" y="295"/>
                    <a:pt x="22" y="652"/>
                  </a:cubicBezTo>
                  <a:lnTo>
                    <a:pt x="22" y="2145"/>
                  </a:lnTo>
                  <a:lnTo>
                    <a:pt x="2355" y="2145"/>
                  </a:lnTo>
                  <a:lnTo>
                    <a:pt x="2355" y="631"/>
                  </a:lnTo>
                  <a:cubicBezTo>
                    <a:pt x="2355" y="295"/>
                    <a:pt x="2082" y="0"/>
                    <a:pt x="1725"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37" name="Google Shape;9737;p66"/>
            <p:cNvSpPr/>
            <p:nvPr/>
          </p:nvSpPr>
          <p:spPr>
            <a:xfrm>
              <a:off x="2291632" y="2434728"/>
              <a:ext cx="94776" cy="80911"/>
            </a:xfrm>
            <a:custGeom>
              <a:avLst/>
              <a:gdLst/>
              <a:ahLst/>
              <a:cxnLst/>
              <a:rect l="l" t="t" r="r" b="b"/>
              <a:pathLst>
                <a:path w="6330" h="5404" extrusionOk="0">
                  <a:moveTo>
                    <a:pt x="3617" y="0"/>
                  </a:moveTo>
                  <a:cubicBezTo>
                    <a:pt x="1220" y="0"/>
                    <a:pt x="1" y="2902"/>
                    <a:pt x="1704" y="4605"/>
                  </a:cubicBezTo>
                  <a:cubicBezTo>
                    <a:pt x="2255" y="5156"/>
                    <a:pt x="2935" y="5403"/>
                    <a:pt x="3602" y="5403"/>
                  </a:cubicBezTo>
                  <a:cubicBezTo>
                    <a:pt x="4993" y="5403"/>
                    <a:pt x="6329" y="4326"/>
                    <a:pt x="6329" y="2691"/>
                  </a:cubicBezTo>
                  <a:cubicBezTo>
                    <a:pt x="6329" y="1199"/>
                    <a:pt x="5110" y="0"/>
                    <a:pt x="3617" y="0"/>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738" name="Google Shape;9738;p66"/>
            <p:cNvSpPr/>
            <p:nvPr/>
          </p:nvSpPr>
          <p:spPr>
            <a:xfrm>
              <a:off x="2336025" y="2434728"/>
              <a:ext cx="53212" cy="80911"/>
            </a:xfrm>
            <a:custGeom>
              <a:avLst/>
              <a:gdLst/>
              <a:ahLst/>
              <a:cxnLst/>
              <a:rect l="l" t="t" r="r" b="b"/>
              <a:pathLst>
                <a:path w="3554" h="5404" extrusionOk="0">
                  <a:moveTo>
                    <a:pt x="652" y="0"/>
                  </a:moveTo>
                  <a:cubicBezTo>
                    <a:pt x="421" y="0"/>
                    <a:pt x="211" y="21"/>
                    <a:pt x="0" y="84"/>
                  </a:cubicBezTo>
                  <a:cubicBezTo>
                    <a:pt x="2713" y="757"/>
                    <a:pt x="2713" y="4626"/>
                    <a:pt x="0" y="5319"/>
                  </a:cubicBezTo>
                  <a:cubicBezTo>
                    <a:pt x="224" y="5376"/>
                    <a:pt x="448" y="5403"/>
                    <a:pt x="668" y="5403"/>
                  </a:cubicBezTo>
                  <a:cubicBezTo>
                    <a:pt x="1997" y="5403"/>
                    <a:pt x="3181" y="4417"/>
                    <a:pt x="3343" y="3028"/>
                  </a:cubicBezTo>
                  <a:cubicBezTo>
                    <a:pt x="3553" y="1409"/>
                    <a:pt x="2271" y="0"/>
                    <a:pt x="652" y="0"/>
                  </a:cubicBezTo>
                  <a:close/>
                </a:path>
              </a:pathLst>
            </a:custGeom>
            <a:solidFill>
              <a:srgbClr val="586F83"/>
            </a:solidFill>
            <a:ln>
              <a:noFill/>
            </a:ln>
          </p:spPr>
          <p:txBody>
            <a:bodyPr spcFirstLastPara="1" wrap="square" lIns="91425" tIns="91425" rIns="91425" bIns="91425" anchor="ctr" anchorCtr="0">
              <a:noAutofit/>
            </a:bodyPr>
            <a:lstStyle/>
            <a:p>
              <a:endParaRPr/>
            </a:p>
          </p:txBody>
        </p:sp>
        <p:sp>
          <p:nvSpPr>
            <p:cNvPr id="9739" name="Google Shape;9739;p66"/>
            <p:cNvSpPr/>
            <p:nvPr/>
          </p:nvSpPr>
          <p:spPr>
            <a:xfrm>
              <a:off x="2324691" y="2459283"/>
              <a:ext cx="36847" cy="31637"/>
            </a:xfrm>
            <a:custGeom>
              <a:avLst/>
              <a:gdLst/>
              <a:ahLst/>
              <a:cxnLst/>
              <a:rect l="l" t="t" r="r" b="b"/>
              <a:pathLst>
                <a:path w="2461" h="2113" extrusionOk="0">
                  <a:moveTo>
                    <a:pt x="1409" y="0"/>
                  </a:moveTo>
                  <a:cubicBezTo>
                    <a:pt x="463" y="0"/>
                    <a:pt x="1" y="1135"/>
                    <a:pt x="673" y="1808"/>
                  </a:cubicBezTo>
                  <a:cubicBezTo>
                    <a:pt x="883" y="2018"/>
                    <a:pt x="1143" y="2112"/>
                    <a:pt x="1399" y="2112"/>
                  </a:cubicBezTo>
                  <a:cubicBezTo>
                    <a:pt x="1938" y="2112"/>
                    <a:pt x="2460" y="1693"/>
                    <a:pt x="2460" y="1051"/>
                  </a:cubicBezTo>
                  <a:cubicBezTo>
                    <a:pt x="2460" y="484"/>
                    <a:pt x="1998" y="0"/>
                    <a:pt x="1409"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40" name="Google Shape;9740;p66"/>
            <p:cNvSpPr/>
            <p:nvPr/>
          </p:nvSpPr>
          <p:spPr>
            <a:xfrm>
              <a:off x="2328464" y="2591804"/>
              <a:ext cx="34961" cy="56042"/>
            </a:xfrm>
            <a:custGeom>
              <a:avLst/>
              <a:gdLst/>
              <a:ahLst/>
              <a:cxnLst/>
              <a:rect l="l" t="t" r="r" b="b"/>
              <a:pathLst>
                <a:path w="2335" h="3743" extrusionOk="0">
                  <a:moveTo>
                    <a:pt x="947" y="0"/>
                  </a:moveTo>
                  <a:cubicBezTo>
                    <a:pt x="421" y="0"/>
                    <a:pt x="1" y="421"/>
                    <a:pt x="1" y="947"/>
                  </a:cubicBezTo>
                  <a:lnTo>
                    <a:pt x="1" y="2797"/>
                  </a:lnTo>
                  <a:cubicBezTo>
                    <a:pt x="1" y="3322"/>
                    <a:pt x="421" y="3743"/>
                    <a:pt x="947" y="3743"/>
                  </a:cubicBezTo>
                  <a:lnTo>
                    <a:pt x="1388" y="3743"/>
                  </a:lnTo>
                  <a:cubicBezTo>
                    <a:pt x="1914" y="3743"/>
                    <a:pt x="2334" y="3322"/>
                    <a:pt x="2334" y="2797"/>
                  </a:cubicBezTo>
                  <a:lnTo>
                    <a:pt x="2334" y="947"/>
                  </a:lnTo>
                  <a:cubicBezTo>
                    <a:pt x="2334" y="421"/>
                    <a:pt x="1914" y="0"/>
                    <a:pt x="1388" y="0"/>
                  </a:cubicBezTo>
                  <a:close/>
                </a:path>
              </a:pathLst>
            </a:custGeom>
            <a:solidFill>
              <a:srgbClr val="6D8498"/>
            </a:solidFill>
            <a:ln>
              <a:noFill/>
            </a:ln>
          </p:spPr>
          <p:txBody>
            <a:bodyPr spcFirstLastPara="1" wrap="square" lIns="91425" tIns="91425" rIns="91425" bIns="91425" anchor="ctr" anchorCtr="0">
              <a:noAutofit/>
            </a:bodyPr>
            <a:lstStyle/>
            <a:p>
              <a:endParaRPr/>
            </a:p>
          </p:txBody>
        </p:sp>
        <p:sp>
          <p:nvSpPr>
            <p:cNvPr id="9741" name="Google Shape;9741;p66"/>
            <p:cNvSpPr/>
            <p:nvPr/>
          </p:nvSpPr>
          <p:spPr>
            <a:xfrm>
              <a:off x="2339484" y="2591804"/>
              <a:ext cx="23941" cy="56042"/>
            </a:xfrm>
            <a:custGeom>
              <a:avLst/>
              <a:gdLst/>
              <a:ahLst/>
              <a:cxnLst/>
              <a:rect l="l" t="t" r="r" b="b"/>
              <a:pathLst>
                <a:path w="1599" h="3743" extrusionOk="0">
                  <a:moveTo>
                    <a:pt x="211" y="0"/>
                  </a:moveTo>
                  <a:cubicBezTo>
                    <a:pt x="148" y="0"/>
                    <a:pt x="64" y="0"/>
                    <a:pt x="1" y="21"/>
                  </a:cubicBezTo>
                  <a:cubicBezTo>
                    <a:pt x="337" y="211"/>
                    <a:pt x="547" y="568"/>
                    <a:pt x="547" y="947"/>
                  </a:cubicBezTo>
                  <a:lnTo>
                    <a:pt x="547" y="2797"/>
                  </a:lnTo>
                  <a:cubicBezTo>
                    <a:pt x="547" y="3175"/>
                    <a:pt x="337" y="3533"/>
                    <a:pt x="1" y="3722"/>
                  </a:cubicBezTo>
                  <a:cubicBezTo>
                    <a:pt x="64" y="3743"/>
                    <a:pt x="148" y="3743"/>
                    <a:pt x="211" y="3743"/>
                  </a:cubicBezTo>
                  <a:lnTo>
                    <a:pt x="652" y="3743"/>
                  </a:lnTo>
                  <a:cubicBezTo>
                    <a:pt x="1178" y="3743"/>
                    <a:pt x="1598" y="3322"/>
                    <a:pt x="1598" y="2776"/>
                  </a:cubicBezTo>
                  <a:lnTo>
                    <a:pt x="1598" y="947"/>
                  </a:lnTo>
                  <a:cubicBezTo>
                    <a:pt x="1598" y="421"/>
                    <a:pt x="1157" y="0"/>
                    <a:pt x="652" y="0"/>
                  </a:cubicBezTo>
                  <a:close/>
                </a:path>
              </a:pathLst>
            </a:custGeom>
            <a:solidFill>
              <a:srgbClr val="586F83"/>
            </a:solidFill>
            <a:ln>
              <a:noFill/>
            </a:ln>
          </p:spPr>
          <p:txBody>
            <a:bodyPr spcFirstLastPara="1" wrap="square" lIns="91425" tIns="91425" rIns="91425" bIns="91425" anchor="ctr" anchorCtr="0">
              <a:noAutofit/>
            </a:bodyPr>
            <a:lstStyle/>
            <a:p>
              <a:endParaRPr/>
            </a:p>
          </p:txBody>
        </p:sp>
      </p:grpSp>
      <p:grpSp>
        <p:nvGrpSpPr>
          <p:cNvPr id="9742" name="Google Shape;9742;p66"/>
          <p:cNvGrpSpPr/>
          <p:nvPr/>
        </p:nvGrpSpPr>
        <p:grpSpPr>
          <a:xfrm>
            <a:off x="847401" y="1320589"/>
            <a:ext cx="342496" cy="341553"/>
            <a:chOff x="847400" y="1503588"/>
            <a:chExt cx="342496" cy="341553"/>
          </a:xfrm>
        </p:grpSpPr>
        <p:sp>
          <p:nvSpPr>
            <p:cNvPr id="9743" name="Google Shape;9743;p66"/>
            <p:cNvSpPr/>
            <p:nvPr/>
          </p:nvSpPr>
          <p:spPr>
            <a:xfrm>
              <a:off x="989998" y="1503588"/>
              <a:ext cx="57300" cy="31487"/>
            </a:xfrm>
            <a:custGeom>
              <a:avLst/>
              <a:gdLst/>
              <a:ahLst/>
              <a:cxnLst/>
              <a:rect l="l" t="t" r="r" b="b"/>
              <a:pathLst>
                <a:path w="3827" h="2103" extrusionOk="0">
                  <a:moveTo>
                    <a:pt x="337" y="0"/>
                  </a:moveTo>
                  <a:cubicBezTo>
                    <a:pt x="148" y="0"/>
                    <a:pt x="0" y="147"/>
                    <a:pt x="0" y="315"/>
                  </a:cubicBezTo>
                  <a:lnTo>
                    <a:pt x="0" y="1766"/>
                  </a:lnTo>
                  <a:cubicBezTo>
                    <a:pt x="0" y="1955"/>
                    <a:pt x="148" y="2103"/>
                    <a:pt x="337" y="2103"/>
                  </a:cubicBezTo>
                  <a:lnTo>
                    <a:pt x="3490" y="2103"/>
                  </a:lnTo>
                  <a:cubicBezTo>
                    <a:pt x="3680" y="2103"/>
                    <a:pt x="3827" y="1955"/>
                    <a:pt x="3827" y="1766"/>
                  </a:cubicBezTo>
                  <a:lnTo>
                    <a:pt x="3827" y="315"/>
                  </a:lnTo>
                  <a:cubicBezTo>
                    <a:pt x="3827" y="147"/>
                    <a:pt x="3680" y="0"/>
                    <a:pt x="3490"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9744" name="Google Shape;9744;p66"/>
            <p:cNvSpPr/>
            <p:nvPr/>
          </p:nvSpPr>
          <p:spPr>
            <a:xfrm>
              <a:off x="1025572" y="1503588"/>
              <a:ext cx="21725" cy="31487"/>
            </a:xfrm>
            <a:custGeom>
              <a:avLst/>
              <a:gdLst/>
              <a:ahLst/>
              <a:cxnLst/>
              <a:rect l="l" t="t" r="r" b="b"/>
              <a:pathLst>
                <a:path w="1451" h="2103" extrusionOk="0">
                  <a:moveTo>
                    <a:pt x="0" y="0"/>
                  </a:moveTo>
                  <a:lnTo>
                    <a:pt x="0" y="2103"/>
                  </a:lnTo>
                  <a:lnTo>
                    <a:pt x="1114" y="2103"/>
                  </a:lnTo>
                  <a:cubicBezTo>
                    <a:pt x="1304" y="2103"/>
                    <a:pt x="1451" y="1955"/>
                    <a:pt x="1451" y="1766"/>
                  </a:cubicBezTo>
                  <a:lnTo>
                    <a:pt x="1451" y="315"/>
                  </a:lnTo>
                  <a:cubicBezTo>
                    <a:pt x="1451" y="147"/>
                    <a:pt x="1304" y="0"/>
                    <a:pt x="1114"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9745" name="Google Shape;9745;p66"/>
            <p:cNvSpPr/>
            <p:nvPr/>
          </p:nvSpPr>
          <p:spPr>
            <a:xfrm>
              <a:off x="867538" y="1552368"/>
              <a:ext cx="302220" cy="183233"/>
            </a:xfrm>
            <a:custGeom>
              <a:avLst/>
              <a:gdLst/>
              <a:ahLst/>
              <a:cxnLst/>
              <a:rect l="l" t="t" r="r" b="b"/>
              <a:pathLst>
                <a:path w="20185" h="12238" extrusionOk="0">
                  <a:moveTo>
                    <a:pt x="337" y="1"/>
                  </a:moveTo>
                  <a:cubicBezTo>
                    <a:pt x="148" y="1"/>
                    <a:pt x="1" y="148"/>
                    <a:pt x="1" y="337"/>
                  </a:cubicBezTo>
                  <a:lnTo>
                    <a:pt x="1" y="11901"/>
                  </a:lnTo>
                  <a:cubicBezTo>
                    <a:pt x="1" y="12090"/>
                    <a:pt x="148" y="12237"/>
                    <a:pt x="337" y="12237"/>
                  </a:cubicBezTo>
                  <a:lnTo>
                    <a:pt x="19848" y="12237"/>
                  </a:lnTo>
                  <a:cubicBezTo>
                    <a:pt x="20037" y="12237"/>
                    <a:pt x="20184" y="12069"/>
                    <a:pt x="20184" y="11901"/>
                  </a:cubicBezTo>
                  <a:lnTo>
                    <a:pt x="20184" y="337"/>
                  </a:lnTo>
                  <a:cubicBezTo>
                    <a:pt x="20184" y="148"/>
                    <a:pt x="20037" y="1"/>
                    <a:pt x="19848" y="1"/>
                  </a:cubicBezTo>
                  <a:close/>
                </a:path>
              </a:pathLst>
            </a:custGeom>
            <a:solidFill>
              <a:srgbClr val="F3F6F7"/>
            </a:solidFill>
            <a:ln>
              <a:noFill/>
            </a:ln>
          </p:spPr>
          <p:txBody>
            <a:bodyPr spcFirstLastPara="1" wrap="square" lIns="91425" tIns="91425" rIns="91425" bIns="91425" anchor="ctr" anchorCtr="0">
              <a:noAutofit/>
            </a:bodyPr>
            <a:lstStyle/>
            <a:p>
              <a:endParaRPr/>
            </a:p>
          </p:txBody>
        </p:sp>
        <p:sp>
          <p:nvSpPr>
            <p:cNvPr id="9746" name="Google Shape;9746;p66"/>
            <p:cNvSpPr/>
            <p:nvPr/>
          </p:nvSpPr>
          <p:spPr>
            <a:xfrm>
              <a:off x="1149275" y="1552368"/>
              <a:ext cx="20482" cy="183233"/>
            </a:xfrm>
            <a:custGeom>
              <a:avLst/>
              <a:gdLst/>
              <a:ahLst/>
              <a:cxnLst/>
              <a:rect l="l" t="t" r="r" b="b"/>
              <a:pathLst>
                <a:path w="1368" h="12238" extrusionOk="0">
                  <a:moveTo>
                    <a:pt x="1" y="1"/>
                  </a:moveTo>
                  <a:lnTo>
                    <a:pt x="1" y="12237"/>
                  </a:lnTo>
                  <a:lnTo>
                    <a:pt x="1031" y="12237"/>
                  </a:lnTo>
                  <a:cubicBezTo>
                    <a:pt x="1220" y="12237"/>
                    <a:pt x="1367" y="12069"/>
                    <a:pt x="1367" y="11901"/>
                  </a:cubicBezTo>
                  <a:lnTo>
                    <a:pt x="1367" y="337"/>
                  </a:lnTo>
                  <a:cubicBezTo>
                    <a:pt x="1367" y="148"/>
                    <a:pt x="1220" y="1"/>
                    <a:pt x="1031"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9747" name="Google Shape;9747;p66"/>
            <p:cNvSpPr/>
            <p:nvPr/>
          </p:nvSpPr>
          <p:spPr>
            <a:xfrm>
              <a:off x="847400" y="1524984"/>
              <a:ext cx="342496" cy="37476"/>
            </a:xfrm>
            <a:custGeom>
              <a:avLst/>
              <a:gdLst/>
              <a:ahLst/>
              <a:cxnLst/>
              <a:rect l="l" t="t" r="r" b="b"/>
              <a:pathLst>
                <a:path w="22875" h="2503" extrusionOk="0">
                  <a:moveTo>
                    <a:pt x="337" y="1"/>
                  </a:moveTo>
                  <a:cubicBezTo>
                    <a:pt x="148" y="1"/>
                    <a:pt x="0" y="148"/>
                    <a:pt x="0" y="337"/>
                  </a:cubicBezTo>
                  <a:lnTo>
                    <a:pt x="0" y="2166"/>
                  </a:lnTo>
                  <a:cubicBezTo>
                    <a:pt x="0" y="2356"/>
                    <a:pt x="148" y="2503"/>
                    <a:pt x="337" y="2503"/>
                  </a:cubicBezTo>
                  <a:lnTo>
                    <a:pt x="22559" y="2503"/>
                  </a:lnTo>
                  <a:cubicBezTo>
                    <a:pt x="22728" y="2503"/>
                    <a:pt x="22875" y="2356"/>
                    <a:pt x="22875" y="2166"/>
                  </a:cubicBezTo>
                  <a:lnTo>
                    <a:pt x="22875" y="337"/>
                  </a:lnTo>
                  <a:cubicBezTo>
                    <a:pt x="22875" y="169"/>
                    <a:pt x="22728" y="1"/>
                    <a:pt x="22559"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748" name="Google Shape;9748;p66"/>
            <p:cNvSpPr/>
            <p:nvPr/>
          </p:nvSpPr>
          <p:spPr>
            <a:xfrm>
              <a:off x="950964" y="1790042"/>
              <a:ext cx="135366" cy="31487"/>
            </a:xfrm>
            <a:custGeom>
              <a:avLst/>
              <a:gdLst/>
              <a:ahLst/>
              <a:cxnLst/>
              <a:rect l="l" t="t" r="r" b="b"/>
              <a:pathLst>
                <a:path w="9041" h="2103" extrusionOk="0">
                  <a:moveTo>
                    <a:pt x="1199" y="0"/>
                  </a:moveTo>
                  <a:cubicBezTo>
                    <a:pt x="1094" y="0"/>
                    <a:pt x="967" y="84"/>
                    <a:pt x="904" y="190"/>
                  </a:cubicBezTo>
                  <a:lnTo>
                    <a:pt x="127" y="1598"/>
                  </a:lnTo>
                  <a:cubicBezTo>
                    <a:pt x="0" y="1829"/>
                    <a:pt x="169" y="2103"/>
                    <a:pt x="421" y="2103"/>
                  </a:cubicBezTo>
                  <a:lnTo>
                    <a:pt x="8620" y="2103"/>
                  </a:lnTo>
                  <a:cubicBezTo>
                    <a:pt x="8873" y="2103"/>
                    <a:pt x="9041" y="1829"/>
                    <a:pt x="8915" y="1598"/>
                  </a:cubicBezTo>
                  <a:lnTo>
                    <a:pt x="8116" y="190"/>
                  </a:lnTo>
                  <a:cubicBezTo>
                    <a:pt x="8053" y="84"/>
                    <a:pt x="7948" y="0"/>
                    <a:pt x="7821" y="0"/>
                  </a:cubicBezTo>
                  <a:close/>
                </a:path>
              </a:pathLst>
            </a:custGeom>
            <a:solidFill>
              <a:srgbClr val="6B8397"/>
            </a:solidFill>
            <a:ln>
              <a:noFill/>
            </a:ln>
          </p:spPr>
          <p:txBody>
            <a:bodyPr spcFirstLastPara="1" wrap="square" lIns="91425" tIns="91425" rIns="91425" bIns="91425" anchor="ctr" anchorCtr="0">
              <a:noAutofit/>
            </a:bodyPr>
            <a:lstStyle/>
            <a:p>
              <a:endParaRPr/>
            </a:p>
          </p:txBody>
        </p:sp>
        <p:sp>
          <p:nvSpPr>
            <p:cNvPr id="9749" name="Google Shape;9749;p66"/>
            <p:cNvSpPr/>
            <p:nvPr/>
          </p:nvSpPr>
          <p:spPr>
            <a:xfrm>
              <a:off x="911931" y="1752581"/>
              <a:ext cx="82798" cy="92560"/>
            </a:xfrm>
            <a:custGeom>
              <a:avLst/>
              <a:gdLst/>
              <a:ahLst/>
              <a:cxnLst/>
              <a:rect l="l" t="t" r="r" b="b"/>
              <a:pathLst>
                <a:path w="5530" h="6182" extrusionOk="0">
                  <a:moveTo>
                    <a:pt x="3448" y="0"/>
                  </a:moveTo>
                  <a:cubicBezTo>
                    <a:pt x="3322" y="0"/>
                    <a:pt x="3217" y="85"/>
                    <a:pt x="3154" y="190"/>
                  </a:cubicBezTo>
                  <a:lnTo>
                    <a:pt x="126" y="5698"/>
                  </a:lnTo>
                  <a:cubicBezTo>
                    <a:pt x="0" y="5908"/>
                    <a:pt x="169" y="6182"/>
                    <a:pt x="421" y="6182"/>
                  </a:cubicBezTo>
                  <a:lnTo>
                    <a:pt x="2166" y="6182"/>
                  </a:lnTo>
                  <a:cubicBezTo>
                    <a:pt x="2292" y="6182"/>
                    <a:pt x="2397" y="6119"/>
                    <a:pt x="2460" y="6013"/>
                  </a:cubicBezTo>
                  <a:lnTo>
                    <a:pt x="5488" y="505"/>
                  </a:lnTo>
                  <a:cubicBezTo>
                    <a:pt x="5530" y="400"/>
                    <a:pt x="5530" y="274"/>
                    <a:pt x="5488" y="169"/>
                  </a:cubicBezTo>
                  <a:cubicBezTo>
                    <a:pt x="5425" y="63"/>
                    <a:pt x="5298" y="0"/>
                    <a:pt x="5193"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9750" name="Google Shape;9750;p66"/>
            <p:cNvSpPr/>
            <p:nvPr/>
          </p:nvSpPr>
          <p:spPr>
            <a:xfrm>
              <a:off x="1041623" y="1752850"/>
              <a:ext cx="83741" cy="92290"/>
            </a:xfrm>
            <a:custGeom>
              <a:avLst/>
              <a:gdLst/>
              <a:ahLst/>
              <a:cxnLst/>
              <a:rect l="l" t="t" r="r" b="b"/>
              <a:pathLst>
                <a:path w="5593" h="6164" extrusionOk="0">
                  <a:moveTo>
                    <a:pt x="2184" y="0"/>
                  </a:moveTo>
                  <a:cubicBezTo>
                    <a:pt x="2171" y="0"/>
                    <a:pt x="2158" y="1"/>
                    <a:pt x="2145" y="3"/>
                  </a:cubicBezTo>
                  <a:lnTo>
                    <a:pt x="400" y="3"/>
                  </a:lnTo>
                  <a:cubicBezTo>
                    <a:pt x="148" y="3"/>
                    <a:pt x="0" y="277"/>
                    <a:pt x="127" y="487"/>
                  </a:cubicBezTo>
                  <a:lnTo>
                    <a:pt x="3133" y="5995"/>
                  </a:lnTo>
                  <a:cubicBezTo>
                    <a:pt x="3196" y="6101"/>
                    <a:pt x="3301" y="6164"/>
                    <a:pt x="3427" y="6164"/>
                  </a:cubicBezTo>
                  <a:lnTo>
                    <a:pt x="5172" y="6164"/>
                  </a:lnTo>
                  <a:cubicBezTo>
                    <a:pt x="5425" y="6164"/>
                    <a:pt x="5593" y="5890"/>
                    <a:pt x="5467" y="5680"/>
                  </a:cubicBezTo>
                  <a:lnTo>
                    <a:pt x="2439" y="172"/>
                  </a:lnTo>
                  <a:cubicBezTo>
                    <a:pt x="2383" y="77"/>
                    <a:pt x="2292" y="0"/>
                    <a:pt x="2184"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9751" name="Google Shape;9751;p66"/>
            <p:cNvSpPr/>
            <p:nvPr/>
          </p:nvSpPr>
          <p:spPr>
            <a:xfrm>
              <a:off x="949392" y="1752850"/>
              <a:ext cx="46535" cy="20198"/>
            </a:xfrm>
            <a:custGeom>
              <a:avLst/>
              <a:gdLst/>
              <a:ahLst/>
              <a:cxnLst/>
              <a:rect l="l" t="t" r="r" b="b"/>
              <a:pathLst>
                <a:path w="3108" h="1349" extrusionOk="0">
                  <a:moveTo>
                    <a:pt x="908" y="0"/>
                  </a:moveTo>
                  <a:cubicBezTo>
                    <a:pt x="799" y="0"/>
                    <a:pt x="708" y="77"/>
                    <a:pt x="652" y="172"/>
                  </a:cubicBezTo>
                  <a:lnTo>
                    <a:pt x="0" y="1349"/>
                  </a:lnTo>
                  <a:lnTo>
                    <a:pt x="2502" y="1349"/>
                  </a:lnTo>
                  <a:lnTo>
                    <a:pt x="2986" y="487"/>
                  </a:lnTo>
                  <a:cubicBezTo>
                    <a:pt x="3107" y="264"/>
                    <a:pt x="2956" y="2"/>
                    <a:pt x="2719" y="2"/>
                  </a:cubicBezTo>
                  <a:cubicBezTo>
                    <a:pt x="2710" y="2"/>
                    <a:pt x="2701" y="3"/>
                    <a:pt x="2691" y="3"/>
                  </a:cubicBezTo>
                  <a:lnTo>
                    <a:pt x="946" y="3"/>
                  </a:lnTo>
                  <a:cubicBezTo>
                    <a:pt x="933" y="1"/>
                    <a:pt x="920" y="0"/>
                    <a:pt x="908" y="0"/>
                  </a:cubicBezTo>
                  <a:close/>
                </a:path>
              </a:pathLst>
            </a:custGeom>
            <a:solidFill>
              <a:srgbClr val="6B8397"/>
            </a:solidFill>
            <a:ln>
              <a:noFill/>
            </a:ln>
          </p:spPr>
          <p:txBody>
            <a:bodyPr spcFirstLastPara="1" wrap="square" lIns="91425" tIns="91425" rIns="91425" bIns="91425" anchor="ctr" anchorCtr="0">
              <a:noAutofit/>
            </a:bodyPr>
            <a:lstStyle/>
            <a:p>
              <a:endParaRPr/>
            </a:p>
          </p:txBody>
        </p:sp>
        <p:sp>
          <p:nvSpPr>
            <p:cNvPr id="9752" name="Google Shape;9752;p66"/>
            <p:cNvSpPr/>
            <p:nvPr/>
          </p:nvSpPr>
          <p:spPr>
            <a:xfrm>
              <a:off x="1041623" y="1752850"/>
              <a:ext cx="46280" cy="20198"/>
            </a:xfrm>
            <a:custGeom>
              <a:avLst/>
              <a:gdLst/>
              <a:ahLst/>
              <a:cxnLst/>
              <a:rect l="l" t="t" r="r" b="b"/>
              <a:pathLst>
                <a:path w="3091" h="1349" extrusionOk="0">
                  <a:moveTo>
                    <a:pt x="2184" y="0"/>
                  </a:moveTo>
                  <a:cubicBezTo>
                    <a:pt x="2171" y="0"/>
                    <a:pt x="2158" y="1"/>
                    <a:pt x="2145" y="3"/>
                  </a:cubicBezTo>
                  <a:lnTo>
                    <a:pt x="400" y="3"/>
                  </a:lnTo>
                  <a:cubicBezTo>
                    <a:pt x="148" y="3"/>
                    <a:pt x="0" y="277"/>
                    <a:pt x="127" y="487"/>
                  </a:cubicBezTo>
                  <a:lnTo>
                    <a:pt x="589" y="1349"/>
                  </a:lnTo>
                  <a:lnTo>
                    <a:pt x="3091" y="1349"/>
                  </a:lnTo>
                  <a:lnTo>
                    <a:pt x="2439" y="172"/>
                  </a:lnTo>
                  <a:cubicBezTo>
                    <a:pt x="2383" y="77"/>
                    <a:pt x="2292" y="0"/>
                    <a:pt x="2184" y="0"/>
                  </a:cubicBezTo>
                  <a:close/>
                </a:path>
              </a:pathLst>
            </a:custGeom>
            <a:solidFill>
              <a:srgbClr val="6B8397"/>
            </a:solidFill>
            <a:ln>
              <a:noFill/>
            </a:ln>
          </p:spPr>
          <p:txBody>
            <a:bodyPr spcFirstLastPara="1" wrap="square" lIns="91425" tIns="91425" rIns="91425" bIns="91425" anchor="ctr" anchorCtr="0">
              <a:noAutofit/>
            </a:bodyPr>
            <a:lstStyle/>
            <a:p>
              <a:endParaRPr/>
            </a:p>
          </p:txBody>
        </p:sp>
        <p:sp>
          <p:nvSpPr>
            <p:cNvPr id="9753" name="Google Shape;9753;p66"/>
            <p:cNvSpPr/>
            <p:nvPr/>
          </p:nvSpPr>
          <p:spPr>
            <a:xfrm>
              <a:off x="847400" y="1725510"/>
              <a:ext cx="342496" cy="37162"/>
            </a:xfrm>
            <a:custGeom>
              <a:avLst/>
              <a:gdLst/>
              <a:ahLst/>
              <a:cxnLst/>
              <a:rect l="l" t="t" r="r" b="b"/>
              <a:pathLst>
                <a:path w="22875" h="2482" extrusionOk="0">
                  <a:moveTo>
                    <a:pt x="337" y="0"/>
                  </a:moveTo>
                  <a:cubicBezTo>
                    <a:pt x="148" y="0"/>
                    <a:pt x="0" y="147"/>
                    <a:pt x="0" y="337"/>
                  </a:cubicBezTo>
                  <a:lnTo>
                    <a:pt x="0" y="2145"/>
                  </a:lnTo>
                  <a:cubicBezTo>
                    <a:pt x="0" y="2334"/>
                    <a:pt x="148" y="2481"/>
                    <a:pt x="337" y="2481"/>
                  </a:cubicBezTo>
                  <a:lnTo>
                    <a:pt x="22559" y="2481"/>
                  </a:lnTo>
                  <a:cubicBezTo>
                    <a:pt x="22728" y="2481"/>
                    <a:pt x="22875" y="2334"/>
                    <a:pt x="22875" y="2145"/>
                  </a:cubicBezTo>
                  <a:lnTo>
                    <a:pt x="22875" y="337"/>
                  </a:lnTo>
                  <a:cubicBezTo>
                    <a:pt x="22875" y="147"/>
                    <a:pt x="22728" y="0"/>
                    <a:pt x="22559"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754" name="Google Shape;9754;p66"/>
            <p:cNvSpPr/>
            <p:nvPr/>
          </p:nvSpPr>
          <p:spPr>
            <a:xfrm>
              <a:off x="1168799" y="1524984"/>
              <a:ext cx="21096" cy="37476"/>
            </a:xfrm>
            <a:custGeom>
              <a:avLst/>
              <a:gdLst/>
              <a:ahLst/>
              <a:cxnLst/>
              <a:rect l="l" t="t" r="r" b="b"/>
              <a:pathLst>
                <a:path w="1409" h="2503" extrusionOk="0">
                  <a:moveTo>
                    <a:pt x="0" y="1"/>
                  </a:moveTo>
                  <a:lnTo>
                    <a:pt x="0" y="2503"/>
                  </a:lnTo>
                  <a:lnTo>
                    <a:pt x="1093" y="2503"/>
                  </a:lnTo>
                  <a:cubicBezTo>
                    <a:pt x="1262" y="2503"/>
                    <a:pt x="1409" y="2356"/>
                    <a:pt x="1409" y="2166"/>
                  </a:cubicBezTo>
                  <a:lnTo>
                    <a:pt x="1409" y="337"/>
                  </a:lnTo>
                  <a:cubicBezTo>
                    <a:pt x="1409" y="169"/>
                    <a:pt x="1262" y="1"/>
                    <a:pt x="1093" y="1"/>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9755" name="Google Shape;9755;p66"/>
            <p:cNvSpPr/>
            <p:nvPr/>
          </p:nvSpPr>
          <p:spPr>
            <a:xfrm>
              <a:off x="1168799" y="1725510"/>
              <a:ext cx="21096" cy="37162"/>
            </a:xfrm>
            <a:custGeom>
              <a:avLst/>
              <a:gdLst/>
              <a:ahLst/>
              <a:cxnLst/>
              <a:rect l="l" t="t" r="r" b="b"/>
              <a:pathLst>
                <a:path w="1409" h="2482" extrusionOk="0">
                  <a:moveTo>
                    <a:pt x="0" y="0"/>
                  </a:moveTo>
                  <a:lnTo>
                    <a:pt x="0" y="2481"/>
                  </a:lnTo>
                  <a:lnTo>
                    <a:pt x="1093" y="2481"/>
                  </a:lnTo>
                  <a:cubicBezTo>
                    <a:pt x="1262" y="2481"/>
                    <a:pt x="1409" y="2334"/>
                    <a:pt x="1409" y="2145"/>
                  </a:cubicBezTo>
                  <a:lnTo>
                    <a:pt x="1409" y="337"/>
                  </a:lnTo>
                  <a:cubicBezTo>
                    <a:pt x="1409" y="147"/>
                    <a:pt x="1262" y="0"/>
                    <a:pt x="1093"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9756" name="Google Shape;9756;p66"/>
            <p:cNvSpPr/>
            <p:nvPr/>
          </p:nvSpPr>
          <p:spPr>
            <a:xfrm>
              <a:off x="1046339" y="1601703"/>
              <a:ext cx="47418" cy="50787"/>
            </a:xfrm>
            <a:custGeom>
              <a:avLst/>
              <a:gdLst/>
              <a:ahLst/>
              <a:cxnLst/>
              <a:rect l="l" t="t" r="r" b="b"/>
              <a:pathLst>
                <a:path w="3167" h="3392" extrusionOk="0">
                  <a:moveTo>
                    <a:pt x="2688" y="0"/>
                  </a:moveTo>
                  <a:cubicBezTo>
                    <a:pt x="2601" y="0"/>
                    <a:pt x="2511" y="39"/>
                    <a:pt x="2440" y="133"/>
                  </a:cubicBezTo>
                  <a:lnTo>
                    <a:pt x="190" y="2845"/>
                  </a:lnTo>
                  <a:cubicBezTo>
                    <a:pt x="1" y="3055"/>
                    <a:pt x="148" y="3392"/>
                    <a:pt x="442" y="3392"/>
                  </a:cubicBezTo>
                  <a:cubicBezTo>
                    <a:pt x="547" y="3392"/>
                    <a:pt x="631" y="3329"/>
                    <a:pt x="695" y="3266"/>
                  </a:cubicBezTo>
                  <a:lnTo>
                    <a:pt x="2965" y="553"/>
                  </a:lnTo>
                  <a:cubicBezTo>
                    <a:pt x="3167" y="305"/>
                    <a:pt x="2934" y="0"/>
                    <a:pt x="2688"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9757" name="Google Shape;9757;p66"/>
            <p:cNvSpPr/>
            <p:nvPr/>
          </p:nvSpPr>
          <p:spPr>
            <a:xfrm>
              <a:off x="990567" y="1630091"/>
              <a:ext cx="48556" cy="29331"/>
            </a:xfrm>
            <a:custGeom>
              <a:avLst/>
              <a:gdLst/>
              <a:ahLst/>
              <a:cxnLst/>
              <a:rect l="l" t="t" r="r" b="b"/>
              <a:pathLst>
                <a:path w="3243" h="1959" extrusionOk="0">
                  <a:moveTo>
                    <a:pt x="494" y="0"/>
                  </a:moveTo>
                  <a:cubicBezTo>
                    <a:pt x="194" y="0"/>
                    <a:pt x="0" y="454"/>
                    <a:pt x="341" y="634"/>
                  </a:cubicBezTo>
                  <a:lnTo>
                    <a:pt x="2611" y="1916"/>
                  </a:lnTo>
                  <a:cubicBezTo>
                    <a:pt x="2653" y="1937"/>
                    <a:pt x="2717" y="1958"/>
                    <a:pt x="2759" y="1958"/>
                  </a:cubicBezTo>
                  <a:cubicBezTo>
                    <a:pt x="3116" y="1958"/>
                    <a:pt x="3242" y="1496"/>
                    <a:pt x="2927" y="1327"/>
                  </a:cubicBezTo>
                  <a:lnTo>
                    <a:pt x="656" y="45"/>
                  </a:lnTo>
                  <a:cubicBezTo>
                    <a:pt x="600" y="14"/>
                    <a:pt x="545" y="0"/>
                    <a:pt x="494"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9758" name="Google Shape;9758;p66"/>
            <p:cNvSpPr/>
            <p:nvPr/>
          </p:nvSpPr>
          <p:spPr>
            <a:xfrm>
              <a:off x="940573" y="1633983"/>
              <a:ext cx="44543" cy="51565"/>
            </a:xfrm>
            <a:custGeom>
              <a:avLst/>
              <a:gdLst/>
              <a:ahLst/>
              <a:cxnLst/>
              <a:rect l="l" t="t" r="r" b="b"/>
              <a:pathLst>
                <a:path w="2975" h="3444" extrusionOk="0">
                  <a:moveTo>
                    <a:pt x="2525" y="0"/>
                  </a:moveTo>
                  <a:cubicBezTo>
                    <a:pt x="2444" y="0"/>
                    <a:pt x="2362" y="30"/>
                    <a:pt x="2292" y="100"/>
                  </a:cubicBezTo>
                  <a:lnTo>
                    <a:pt x="148" y="2918"/>
                  </a:lnTo>
                  <a:cubicBezTo>
                    <a:pt x="1" y="3149"/>
                    <a:pt x="148" y="3443"/>
                    <a:pt x="421" y="3443"/>
                  </a:cubicBezTo>
                  <a:cubicBezTo>
                    <a:pt x="526" y="3443"/>
                    <a:pt x="631" y="3401"/>
                    <a:pt x="694" y="3317"/>
                  </a:cubicBezTo>
                  <a:lnTo>
                    <a:pt x="2818" y="521"/>
                  </a:lnTo>
                  <a:cubicBezTo>
                    <a:pt x="2974" y="255"/>
                    <a:pt x="2758" y="0"/>
                    <a:pt x="2525"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9759" name="Google Shape;9759;p66"/>
            <p:cNvSpPr/>
            <p:nvPr/>
          </p:nvSpPr>
          <p:spPr>
            <a:xfrm>
              <a:off x="912560" y="1673256"/>
              <a:ext cx="45966" cy="39408"/>
            </a:xfrm>
            <a:custGeom>
              <a:avLst/>
              <a:gdLst/>
              <a:ahLst/>
              <a:cxnLst/>
              <a:rect l="l" t="t" r="r" b="b"/>
              <a:pathLst>
                <a:path w="3070" h="2632" extrusionOk="0">
                  <a:moveTo>
                    <a:pt x="1766" y="0"/>
                  </a:moveTo>
                  <a:cubicBezTo>
                    <a:pt x="589" y="0"/>
                    <a:pt x="0" y="1409"/>
                    <a:pt x="841" y="2250"/>
                  </a:cubicBezTo>
                  <a:cubicBezTo>
                    <a:pt x="1105" y="2514"/>
                    <a:pt x="1430" y="2632"/>
                    <a:pt x="1750" y="2632"/>
                  </a:cubicBezTo>
                  <a:cubicBezTo>
                    <a:pt x="2422" y="2632"/>
                    <a:pt x="3070" y="2109"/>
                    <a:pt x="3070" y="1325"/>
                  </a:cubicBezTo>
                  <a:cubicBezTo>
                    <a:pt x="3070" y="589"/>
                    <a:pt x="2481" y="0"/>
                    <a:pt x="1766"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760" name="Google Shape;9760;p66"/>
            <p:cNvSpPr/>
            <p:nvPr/>
          </p:nvSpPr>
          <p:spPr>
            <a:xfrm>
              <a:off x="960502" y="1606823"/>
              <a:ext cx="45876" cy="39318"/>
            </a:xfrm>
            <a:custGeom>
              <a:avLst/>
              <a:gdLst/>
              <a:ahLst/>
              <a:cxnLst/>
              <a:rect l="l" t="t" r="r" b="b"/>
              <a:pathLst>
                <a:path w="3064" h="2626" extrusionOk="0">
                  <a:moveTo>
                    <a:pt x="1714" y="1"/>
                  </a:moveTo>
                  <a:cubicBezTo>
                    <a:pt x="574" y="1"/>
                    <a:pt x="0" y="1416"/>
                    <a:pt x="814" y="2230"/>
                  </a:cubicBezTo>
                  <a:cubicBezTo>
                    <a:pt x="1088" y="2503"/>
                    <a:pt x="1421" y="2626"/>
                    <a:pt x="1747" y="2626"/>
                  </a:cubicBezTo>
                  <a:cubicBezTo>
                    <a:pt x="2422" y="2626"/>
                    <a:pt x="3064" y="2099"/>
                    <a:pt x="3064" y="1305"/>
                  </a:cubicBezTo>
                  <a:cubicBezTo>
                    <a:pt x="3064" y="569"/>
                    <a:pt x="2475" y="1"/>
                    <a:pt x="1739" y="1"/>
                  </a:cubicBezTo>
                  <a:cubicBezTo>
                    <a:pt x="1731" y="1"/>
                    <a:pt x="1722" y="1"/>
                    <a:pt x="1714"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761" name="Google Shape;9761;p66"/>
            <p:cNvSpPr/>
            <p:nvPr/>
          </p:nvSpPr>
          <p:spPr>
            <a:xfrm>
              <a:off x="1019269" y="1640197"/>
              <a:ext cx="45981" cy="39423"/>
            </a:xfrm>
            <a:custGeom>
              <a:avLst/>
              <a:gdLst/>
              <a:ahLst/>
              <a:cxnLst/>
              <a:rect l="l" t="t" r="r" b="b"/>
              <a:pathLst>
                <a:path w="3071" h="2633" extrusionOk="0">
                  <a:moveTo>
                    <a:pt x="1746" y="1"/>
                  </a:moveTo>
                  <a:cubicBezTo>
                    <a:pt x="568" y="1"/>
                    <a:pt x="1" y="1409"/>
                    <a:pt x="821" y="2250"/>
                  </a:cubicBezTo>
                  <a:cubicBezTo>
                    <a:pt x="1085" y="2514"/>
                    <a:pt x="1412" y="2632"/>
                    <a:pt x="1734" y="2632"/>
                  </a:cubicBezTo>
                  <a:cubicBezTo>
                    <a:pt x="2413" y="2632"/>
                    <a:pt x="3070" y="2109"/>
                    <a:pt x="3070" y="1325"/>
                  </a:cubicBezTo>
                  <a:cubicBezTo>
                    <a:pt x="3070" y="589"/>
                    <a:pt x="2482" y="1"/>
                    <a:pt x="1746"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9762" name="Google Shape;9762;p66"/>
            <p:cNvSpPr/>
            <p:nvPr/>
          </p:nvSpPr>
          <p:spPr>
            <a:xfrm>
              <a:off x="1067750" y="1575037"/>
              <a:ext cx="46280" cy="39318"/>
            </a:xfrm>
            <a:custGeom>
              <a:avLst/>
              <a:gdLst/>
              <a:ahLst/>
              <a:cxnLst/>
              <a:rect l="l" t="t" r="r" b="b"/>
              <a:pathLst>
                <a:path w="3091" h="2626" extrusionOk="0">
                  <a:moveTo>
                    <a:pt x="1766" y="1"/>
                  </a:moveTo>
                  <a:cubicBezTo>
                    <a:pt x="589" y="1"/>
                    <a:pt x="0" y="1409"/>
                    <a:pt x="841" y="2229"/>
                  </a:cubicBezTo>
                  <a:cubicBezTo>
                    <a:pt x="1108" y="2503"/>
                    <a:pt x="1439" y="2625"/>
                    <a:pt x="1765" y="2625"/>
                  </a:cubicBezTo>
                  <a:cubicBezTo>
                    <a:pt x="2440" y="2625"/>
                    <a:pt x="3091" y="2099"/>
                    <a:pt x="3091" y="1304"/>
                  </a:cubicBezTo>
                  <a:cubicBezTo>
                    <a:pt x="3091" y="589"/>
                    <a:pt x="2502" y="1"/>
                    <a:pt x="1766" y="1"/>
                  </a:cubicBezTo>
                  <a:close/>
                </a:path>
              </a:pathLst>
            </a:custGeom>
            <a:solidFill>
              <a:srgbClr val="D0DAE1"/>
            </a:solidFill>
            <a:ln>
              <a:noFill/>
            </a:ln>
          </p:spPr>
          <p:txBody>
            <a:bodyPr spcFirstLastPara="1" wrap="square" lIns="91425" tIns="91425" rIns="91425" bIns="91425" anchor="ctr" anchorCtr="0">
              <a:noAutofit/>
            </a:bodyPr>
            <a:lstStyle/>
            <a:p>
              <a:endParaRPr/>
            </a:p>
          </p:txBody>
        </p:sp>
      </p:grpSp>
      <p:grpSp>
        <p:nvGrpSpPr>
          <p:cNvPr id="9763" name="Google Shape;9763;p66"/>
          <p:cNvGrpSpPr/>
          <p:nvPr/>
        </p:nvGrpSpPr>
        <p:grpSpPr>
          <a:xfrm>
            <a:off x="1329964" y="2716670"/>
            <a:ext cx="280495" cy="361077"/>
            <a:chOff x="1329963" y="2899669"/>
            <a:chExt cx="280495" cy="361077"/>
          </a:xfrm>
        </p:grpSpPr>
        <p:sp>
          <p:nvSpPr>
            <p:cNvPr id="9764" name="Google Shape;9764;p66"/>
            <p:cNvSpPr/>
            <p:nvPr/>
          </p:nvSpPr>
          <p:spPr>
            <a:xfrm>
              <a:off x="1329963" y="2899669"/>
              <a:ext cx="280495" cy="361077"/>
            </a:xfrm>
            <a:custGeom>
              <a:avLst/>
              <a:gdLst/>
              <a:ahLst/>
              <a:cxnLst/>
              <a:rect l="l" t="t" r="r" b="b"/>
              <a:pathLst>
                <a:path w="18734" h="24116" extrusionOk="0">
                  <a:moveTo>
                    <a:pt x="1641" y="0"/>
                  </a:moveTo>
                  <a:cubicBezTo>
                    <a:pt x="737" y="0"/>
                    <a:pt x="1" y="736"/>
                    <a:pt x="1" y="1640"/>
                  </a:cubicBezTo>
                  <a:lnTo>
                    <a:pt x="1" y="5361"/>
                  </a:lnTo>
                  <a:cubicBezTo>
                    <a:pt x="1" y="6055"/>
                    <a:pt x="337" y="6707"/>
                    <a:pt x="905" y="7128"/>
                  </a:cubicBezTo>
                  <a:cubicBezTo>
                    <a:pt x="1956" y="7884"/>
                    <a:pt x="2713" y="9945"/>
                    <a:pt x="2713" y="12363"/>
                  </a:cubicBezTo>
                  <a:cubicBezTo>
                    <a:pt x="2713" y="14780"/>
                    <a:pt x="1956" y="16820"/>
                    <a:pt x="905" y="17598"/>
                  </a:cubicBezTo>
                  <a:cubicBezTo>
                    <a:pt x="337" y="17997"/>
                    <a:pt x="1" y="18649"/>
                    <a:pt x="1" y="19343"/>
                  </a:cubicBezTo>
                  <a:lnTo>
                    <a:pt x="1" y="22475"/>
                  </a:lnTo>
                  <a:cubicBezTo>
                    <a:pt x="1" y="23379"/>
                    <a:pt x="737" y="24115"/>
                    <a:pt x="1641" y="24115"/>
                  </a:cubicBezTo>
                  <a:lnTo>
                    <a:pt x="17093" y="24115"/>
                  </a:lnTo>
                  <a:cubicBezTo>
                    <a:pt x="17997" y="24115"/>
                    <a:pt x="18733" y="23379"/>
                    <a:pt x="18733" y="22475"/>
                  </a:cubicBezTo>
                  <a:lnTo>
                    <a:pt x="18733" y="19343"/>
                  </a:lnTo>
                  <a:cubicBezTo>
                    <a:pt x="18733" y="18649"/>
                    <a:pt x="18397" y="17997"/>
                    <a:pt x="17829" y="17598"/>
                  </a:cubicBezTo>
                  <a:cubicBezTo>
                    <a:pt x="16778" y="16841"/>
                    <a:pt x="16021" y="14780"/>
                    <a:pt x="16021" y="12363"/>
                  </a:cubicBezTo>
                  <a:cubicBezTo>
                    <a:pt x="16021" y="9945"/>
                    <a:pt x="16778" y="7884"/>
                    <a:pt x="17829" y="7128"/>
                  </a:cubicBezTo>
                  <a:cubicBezTo>
                    <a:pt x="18397" y="6707"/>
                    <a:pt x="18733" y="6055"/>
                    <a:pt x="18733" y="5361"/>
                  </a:cubicBezTo>
                  <a:lnTo>
                    <a:pt x="18733" y="1640"/>
                  </a:lnTo>
                  <a:cubicBezTo>
                    <a:pt x="18733" y="736"/>
                    <a:pt x="17997" y="0"/>
                    <a:pt x="17093" y="0"/>
                  </a:cubicBezTo>
                  <a:close/>
                </a:path>
              </a:pathLst>
            </a:custGeom>
            <a:solidFill>
              <a:srgbClr val="E2E8EC"/>
            </a:solidFill>
            <a:ln>
              <a:noFill/>
            </a:ln>
          </p:spPr>
          <p:txBody>
            <a:bodyPr spcFirstLastPara="1" wrap="square" lIns="91425" tIns="91425" rIns="91425" bIns="91425" anchor="ctr" anchorCtr="0">
              <a:noAutofit/>
            </a:bodyPr>
            <a:lstStyle/>
            <a:p>
              <a:endParaRPr/>
            </a:p>
          </p:txBody>
        </p:sp>
        <p:sp>
          <p:nvSpPr>
            <p:cNvPr id="9765" name="Google Shape;9765;p66"/>
            <p:cNvSpPr/>
            <p:nvPr/>
          </p:nvSpPr>
          <p:spPr>
            <a:xfrm>
              <a:off x="1537722" y="2899669"/>
              <a:ext cx="72736" cy="361077"/>
            </a:xfrm>
            <a:custGeom>
              <a:avLst/>
              <a:gdLst/>
              <a:ahLst/>
              <a:cxnLst/>
              <a:rect l="l" t="t" r="r" b="b"/>
              <a:pathLst>
                <a:path w="4858" h="24116" extrusionOk="0">
                  <a:moveTo>
                    <a:pt x="1094" y="0"/>
                  </a:moveTo>
                  <a:cubicBezTo>
                    <a:pt x="1998" y="0"/>
                    <a:pt x="2713" y="736"/>
                    <a:pt x="2713" y="1640"/>
                  </a:cubicBezTo>
                  <a:lnTo>
                    <a:pt x="2713" y="5361"/>
                  </a:lnTo>
                  <a:cubicBezTo>
                    <a:pt x="2734" y="6055"/>
                    <a:pt x="2397" y="6707"/>
                    <a:pt x="1830" y="7128"/>
                  </a:cubicBezTo>
                  <a:cubicBezTo>
                    <a:pt x="779" y="7884"/>
                    <a:pt x="1" y="9945"/>
                    <a:pt x="1" y="12363"/>
                  </a:cubicBezTo>
                  <a:cubicBezTo>
                    <a:pt x="1" y="14780"/>
                    <a:pt x="758" y="16820"/>
                    <a:pt x="1830" y="17598"/>
                  </a:cubicBezTo>
                  <a:cubicBezTo>
                    <a:pt x="2397" y="17997"/>
                    <a:pt x="2734" y="18649"/>
                    <a:pt x="2713" y="19343"/>
                  </a:cubicBezTo>
                  <a:lnTo>
                    <a:pt x="2713" y="22475"/>
                  </a:lnTo>
                  <a:cubicBezTo>
                    <a:pt x="2713" y="23379"/>
                    <a:pt x="1998" y="24115"/>
                    <a:pt x="1094" y="24115"/>
                  </a:cubicBezTo>
                  <a:lnTo>
                    <a:pt x="3217" y="24115"/>
                  </a:lnTo>
                  <a:cubicBezTo>
                    <a:pt x="4121" y="24115"/>
                    <a:pt x="4857" y="23379"/>
                    <a:pt x="4857" y="22475"/>
                  </a:cubicBezTo>
                  <a:lnTo>
                    <a:pt x="4857" y="19343"/>
                  </a:lnTo>
                  <a:cubicBezTo>
                    <a:pt x="4857" y="18649"/>
                    <a:pt x="4521" y="17997"/>
                    <a:pt x="3953" y="17598"/>
                  </a:cubicBezTo>
                  <a:cubicBezTo>
                    <a:pt x="2902" y="16841"/>
                    <a:pt x="2145" y="14780"/>
                    <a:pt x="2145" y="12363"/>
                  </a:cubicBezTo>
                  <a:cubicBezTo>
                    <a:pt x="2145" y="9945"/>
                    <a:pt x="2902" y="7884"/>
                    <a:pt x="3953" y="7128"/>
                  </a:cubicBezTo>
                  <a:cubicBezTo>
                    <a:pt x="4521" y="6707"/>
                    <a:pt x="4857" y="6055"/>
                    <a:pt x="4857" y="5361"/>
                  </a:cubicBezTo>
                  <a:lnTo>
                    <a:pt x="4857" y="1640"/>
                  </a:lnTo>
                  <a:cubicBezTo>
                    <a:pt x="4857" y="736"/>
                    <a:pt x="4121" y="0"/>
                    <a:pt x="3217"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766" name="Google Shape;9766;p66"/>
            <p:cNvSpPr/>
            <p:nvPr/>
          </p:nvSpPr>
          <p:spPr>
            <a:xfrm>
              <a:off x="1402685" y="3004806"/>
              <a:ext cx="135052" cy="255940"/>
            </a:xfrm>
            <a:custGeom>
              <a:avLst/>
              <a:gdLst/>
              <a:ahLst/>
              <a:cxnLst/>
              <a:rect l="l" t="t" r="r" b="b"/>
              <a:pathLst>
                <a:path w="9020" h="17094" extrusionOk="0">
                  <a:moveTo>
                    <a:pt x="4895" y="0"/>
                  </a:moveTo>
                  <a:cubicBezTo>
                    <a:pt x="4883" y="0"/>
                    <a:pt x="4870" y="0"/>
                    <a:pt x="4857" y="0"/>
                  </a:cubicBezTo>
                  <a:lnTo>
                    <a:pt x="1157" y="0"/>
                  </a:lnTo>
                  <a:cubicBezTo>
                    <a:pt x="505" y="0"/>
                    <a:pt x="0" y="505"/>
                    <a:pt x="0" y="1136"/>
                  </a:cubicBezTo>
                  <a:lnTo>
                    <a:pt x="0" y="17093"/>
                  </a:lnTo>
                  <a:lnTo>
                    <a:pt x="9020" y="17093"/>
                  </a:lnTo>
                  <a:lnTo>
                    <a:pt x="9020" y="4163"/>
                  </a:lnTo>
                  <a:cubicBezTo>
                    <a:pt x="9020" y="1863"/>
                    <a:pt x="7190" y="0"/>
                    <a:pt x="4895" y="0"/>
                  </a:cubicBezTo>
                  <a:close/>
                </a:path>
              </a:pathLst>
            </a:custGeom>
            <a:solidFill>
              <a:srgbClr val="F8FAFB"/>
            </a:solidFill>
            <a:ln>
              <a:noFill/>
            </a:ln>
          </p:spPr>
          <p:txBody>
            <a:bodyPr spcFirstLastPara="1" wrap="square" lIns="91425" tIns="91425" rIns="91425" bIns="91425" anchor="ctr" anchorCtr="0">
              <a:noAutofit/>
            </a:bodyPr>
            <a:lstStyle/>
            <a:p>
              <a:endParaRPr/>
            </a:p>
          </p:txBody>
        </p:sp>
        <p:sp>
          <p:nvSpPr>
            <p:cNvPr id="9767" name="Google Shape;9767;p66"/>
            <p:cNvSpPr/>
            <p:nvPr/>
          </p:nvSpPr>
          <p:spPr>
            <a:xfrm>
              <a:off x="1459655" y="3004806"/>
              <a:ext cx="57315" cy="255940"/>
            </a:xfrm>
            <a:custGeom>
              <a:avLst/>
              <a:gdLst/>
              <a:ahLst/>
              <a:cxnLst/>
              <a:rect l="l" t="t" r="r" b="b"/>
              <a:pathLst>
                <a:path w="3828" h="17094" extrusionOk="0">
                  <a:moveTo>
                    <a:pt x="1" y="0"/>
                  </a:moveTo>
                  <a:lnTo>
                    <a:pt x="1" y="17093"/>
                  </a:lnTo>
                  <a:lnTo>
                    <a:pt x="3827" y="17093"/>
                  </a:lnTo>
                  <a:lnTo>
                    <a:pt x="3827" y="736"/>
                  </a:lnTo>
                  <a:cubicBezTo>
                    <a:pt x="3196" y="253"/>
                    <a:pt x="2439" y="0"/>
                    <a:pt x="1662"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768" name="Google Shape;9768;p66"/>
            <p:cNvSpPr/>
            <p:nvPr/>
          </p:nvSpPr>
          <p:spPr>
            <a:xfrm>
              <a:off x="1480437" y="3004806"/>
              <a:ext cx="57300" cy="255940"/>
            </a:xfrm>
            <a:custGeom>
              <a:avLst/>
              <a:gdLst/>
              <a:ahLst/>
              <a:cxnLst/>
              <a:rect l="l" t="t" r="r" b="b"/>
              <a:pathLst>
                <a:path w="3827" h="17094" extrusionOk="0">
                  <a:moveTo>
                    <a:pt x="312" y="0"/>
                  </a:moveTo>
                  <a:cubicBezTo>
                    <a:pt x="299" y="0"/>
                    <a:pt x="286" y="0"/>
                    <a:pt x="274" y="0"/>
                  </a:cubicBezTo>
                  <a:lnTo>
                    <a:pt x="0" y="0"/>
                  </a:lnTo>
                  <a:lnTo>
                    <a:pt x="0" y="17093"/>
                  </a:lnTo>
                  <a:lnTo>
                    <a:pt x="3827" y="17093"/>
                  </a:lnTo>
                  <a:lnTo>
                    <a:pt x="3827" y="3554"/>
                  </a:lnTo>
                  <a:cubicBezTo>
                    <a:pt x="3827" y="1590"/>
                    <a:pt x="2250" y="0"/>
                    <a:pt x="312"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9769" name="Google Shape;9769;p66"/>
            <p:cNvSpPr/>
            <p:nvPr/>
          </p:nvSpPr>
          <p:spPr>
            <a:xfrm>
              <a:off x="1480437" y="3004806"/>
              <a:ext cx="57300" cy="255940"/>
            </a:xfrm>
            <a:custGeom>
              <a:avLst/>
              <a:gdLst/>
              <a:ahLst/>
              <a:cxnLst/>
              <a:rect l="l" t="t" r="r" b="b"/>
              <a:pathLst>
                <a:path w="3827" h="17094" extrusionOk="0">
                  <a:moveTo>
                    <a:pt x="312" y="0"/>
                  </a:moveTo>
                  <a:cubicBezTo>
                    <a:pt x="299" y="0"/>
                    <a:pt x="286" y="0"/>
                    <a:pt x="274" y="0"/>
                  </a:cubicBezTo>
                  <a:lnTo>
                    <a:pt x="0" y="0"/>
                  </a:lnTo>
                  <a:lnTo>
                    <a:pt x="0" y="21"/>
                  </a:lnTo>
                  <a:cubicBezTo>
                    <a:pt x="1472" y="526"/>
                    <a:pt x="2460" y="1893"/>
                    <a:pt x="2460" y="3448"/>
                  </a:cubicBezTo>
                  <a:lnTo>
                    <a:pt x="2460" y="17093"/>
                  </a:lnTo>
                  <a:lnTo>
                    <a:pt x="3827" y="17093"/>
                  </a:lnTo>
                  <a:lnTo>
                    <a:pt x="3827" y="3554"/>
                  </a:lnTo>
                  <a:cubicBezTo>
                    <a:pt x="3827" y="1590"/>
                    <a:pt x="2250" y="0"/>
                    <a:pt x="312" y="0"/>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9770" name="Google Shape;9770;p66"/>
            <p:cNvSpPr/>
            <p:nvPr/>
          </p:nvSpPr>
          <p:spPr>
            <a:xfrm>
              <a:off x="1425024" y="3119390"/>
              <a:ext cx="31502" cy="26906"/>
            </a:xfrm>
            <a:custGeom>
              <a:avLst/>
              <a:gdLst/>
              <a:ahLst/>
              <a:cxnLst/>
              <a:rect l="l" t="t" r="r" b="b"/>
              <a:pathLst>
                <a:path w="2104" h="1797" extrusionOk="0">
                  <a:moveTo>
                    <a:pt x="1199" y="0"/>
                  </a:moveTo>
                  <a:cubicBezTo>
                    <a:pt x="400" y="0"/>
                    <a:pt x="1" y="967"/>
                    <a:pt x="569" y="1535"/>
                  </a:cubicBezTo>
                  <a:cubicBezTo>
                    <a:pt x="749" y="1716"/>
                    <a:pt x="971" y="1796"/>
                    <a:pt x="1189" y="1796"/>
                  </a:cubicBezTo>
                  <a:cubicBezTo>
                    <a:pt x="1654" y="1796"/>
                    <a:pt x="2103" y="1428"/>
                    <a:pt x="2103" y="883"/>
                  </a:cubicBezTo>
                  <a:cubicBezTo>
                    <a:pt x="2103" y="400"/>
                    <a:pt x="1704" y="0"/>
                    <a:pt x="1199" y="0"/>
                  </a:cubicBezTo>
                  <a:close/>
                </a:path>
              </a:pathLst>
            </a:custGeom>
            <a:solidFill>
              <a:srgbClr val="344D65"/>
            </a:solidFill>
            <a:ln>
              <a:noFill/>
            </a:ln>
          </p:spPr>
          <p:txBody>
            <a:bodyPr spcFirstLastPara="1" wrap="square" lIns="91425" tIns="91425" rIns="91425" bIns="91425" anchor="ctr" anchorCtr="0">
              <a:noAutofit/>
            </a:bodyPr>
            <a:lstStyle/>
            <a:p>
              <a:endParaRPr/>
            </a:p>
          </p:txBody>
        </p:sp>
      </p:grpSp>
      <p:grpSp>
        <p:nvGrpSpPr>
          <p:cNvPr id="9771" name="Google Shape;9771;p66"/>
          <p:cNvGrpSpPr/>
          <p:nvPr/>
        </p:nvGrpSpPr>
        <p:grpSpPr>
          <a:xfrm>
            <a:off x="937429" y="3617909"/>
            <a:ext cx="195496" cy="343439"/>
            <a:chOff x="937429" y="3800908"/>
            <a:chExt cx="195496" cy="343439"/>
          </a:xfrm>
        </p:grpSpPr>
        <p:sp>
          <p:nvSpPr>
            <p:cNvPr id="9772" name="Google Shape;9772;p66"/>
            <p:cNvSpPr/>
            <p:nvPr/>
          </p:nvSpPr>
          <p:spPr>
            <a:xfrm>
              <a:off x="1010450" y="3957356"/>
              <a:ext cx="49439" cy="88473"/>
            </a:xfrm>
            <a:custGeom>
              <a:avLst/>
              <a:gdLst/>
              <a:ahLst/>
              <a:cxnLst/>
              <a:rect l="l" t="t" r="r" b="b"/>
              <a:pathLst>
                <a:path w="3302" h="5909" extrusionOk="0">
                  <a:moveTo>
                    <a:pt x="1" y="0"/>
                  </a:moveTo>
                  <a:lnTo>
                    <a:pt x="1" y="5908"/>
                  </a:lnTo>
                  <a:lnTo>
                    <a:pt x="3302" y="5908"/>
                  </a:lnTo>
                  <a:lnTo>
                    <a:pt x="3302" y="0"/>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773" name="Google Shape;9773;p66"/>
            <p:cNvSpPr/>
            <p:nvPr/>
          </p:nvSpPr>
          <p:spPr>
            <a:xfrm>
              <a:off x="1035005" y="3957356"/>
              <a:ext cx="24570" cy="88473"/>
            </a:xfrm>
            <a:custGeom>
              <a:avLst/>
              <a:gdLst/>
              <a:ahLst/>
              <a:cxnLst/>
              <a:rect l="l" t="t" r="r" b="b"/>
              <a:pathLst>
                <a:path w="1641" h="5909" extrusionOk="0">
                  <a:moveTo>
                    <a:pt x="1" y="0"/>
                  </a:moveTo>
                  <a:lnTo>
                    <a:pt x="1" y="5908"/>
                  </a:lnTo>
                  <a:lnTo>
                    <a:pt x="1641" y="5908"/>
                  </a:lnTo>
                  <a:lnTo>
                    <a:pt x="1641"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774" name="Google Shape;9774;p66"/>
            <p:cNvSpPr/>
            <p:nvPr/>
          </p:nvSpPr>
          <p:spPr>
            <a:xfrm>
              <a:off x="967015" y="3818845"/>
              <a:ext cx="136325" cy="164653"/>
            </a:xfrm>
            <a:custGeom>
              <a:avLst/>
              <a:gdLst/>
              <a:ahLst/>
              <a:cxnLst/>
              <a:rect l="l" t="t" r="r" b="b"/>
              <a:pathLst>
                <a:path w="9105" h="10997" extrusionOk="0">
                  <a:moveTo>
                    <a:pt x="169" y="0"/>
                  </a:moveTo>
                  <a:cubicBezTo>
                    <a:pt x="64" y="0"/>
                    <a:pt x="1" y="64"/>
                    <a:pt x="1" y="148"/>
                  </a:cubicBezTo>
                  <a:lnTo>
                    <a:pt x="1" y="6455"/>
                  </a:lnTo>
                  <a:cubicBezTo>
                    <a:pt x="1" y="8957"/>
                    <a:pt x="2040" y="10996"/>
                    <a:pt x="4542" y="10996"/>
                  </a:cubicBezTo>
                  <a:cubicBezTo>
                    <a:pt x="7065" y="10996"/>
                    <a:pt x="9104" y="8957"/>
                    <a:pt x="9104" y="6455"/>
                  </a:cubicBezTo>
                  <a:lnTo>
                    <a:pt x="9104" y="148"/>
                  </a:lnTo>
                  <a:cubicBezTo>
                    <a:pt x="9104" y="64"/>
                    <a:pt x="9020" y="0"/>
                    <a:pt x="8936"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9775" name="Google Shape;9775;p66"/>
            <p:cNvSpPr/>
            <p:nvPr/>
          </p:nvSpPr>
          <p:spPr>
            <a:xfrm>
              <a:off x="986225" y="3818845"/>
              <a:ext cx="117115" cy="146925"/>
            </a:xfrm>
            <a:custGeom>
              <a:avLst/>
              <a:gdLst/>
              <a:ahLst/>
              <a:cxnLst/>
              <a:rect l="l" t="t" r="r" b="b"/>
              <a:pathLst>
                <a:path w="7822" h="9813" extrusionOk="0">
                  <a:moveTo>
                    <a:pt x="0" y="0"/>
                  </a:moveTo>
                  <a:lnTo>
                    <a:pt x="0" y="5257"/>
                  </a:lnTo>
                  <a:cubicBezTo>
                    <a:pt x="0" y="7928"/>
                    <a:pt x="2185" y="9813"/>
                    <a:pt x="4553" y="9813"/>
                  </a:cubicBezTo>
                  <a:cubicBezTo>
                    <a:pt x="5353" y="9813"/>
                    <a:pt x="6174" y="9598"/>
                    <a:pt x="6938" y="9125"/>
                  </a:cubicBezTo>
                  <a:cubicBezTo>
                    <a:pt x="7506" y="8347"/>
                    <a:pt x="7821" y="7401"/>
                    <a:pt x="7821" y="6455"/>
                  </a:cubicBezTo>
                  <a:lnTo>
                    <a:pt x="7821" y="148"/>
                  </a:lnTo>
                  <a:cubicBezTo>
                    <a:pt x="7821" y="64"/>
                    <a:pt x="7737" y="0"/>
                    <a:pt x="7653"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9776" name="Google Shape;9776;p66"/>
            <p:cNvSpPr/>
            <p:nvPr/>
          </p:nvSpPr>
          <p:spPr>
            <a:xfrm>
              <a:off x="937429" y="3800908"/>
              <a:ext cx="195496" cy="37776"/>
            </a:xfrm>
            <a:custGeom>
              <a:avLst/>
              <a:gdLst/>
              <a:ahLst/>
              <a:cxnLst/>
              <a:rect l="l" t="t" r="r" b="b"/>
              <a:pathLst>
                <a:path w="13057" h="2523" extrusionOk="0">
                  <a:moveTo>
                    <a:pt x="946" y="0"/>
                  </a:moveTo>
                  <a:cubicBezTo>
                    <a:pt x="421" y="21"/>
                    <a:pt x="0" y="442"/>
                    <a:pt x="0" y="946"/>
                  </a:cubicBezTo>
                  <a:lnTo>
                    <a:pt x="0" y="1577"/>
                  </a:lnTo>
                  <a:cubicBezTo>
                    <a:pt x="0" y="2081"/>
                    <a:pt x="421" y="2502"/>
                    <a:pt x="946" y="2523"/>
                  </a:cubicBezTo>
                  <a:lnTo>
                    <a:pt x="12110" y="2523"/>
                  </a:lnTo>
                  <a:cubicBezTo>
                    <a:pt x="12636" y="2502"/>
                    <a:pt x="13056" y="2081"/>
                    <a:pt x="13056" y="1577"/>
                  </a:cubicBezTo>
                  <a:lnTo>
                    <a:pt x="13056" y="946"/>
                  </a:lnTo>
                  <a:cubicBezTo>
                    <a:pt x="13056" y="442"/>
                    <a:pt x="12636" y="21"/>
                    <a:pt x="12110"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777" name="Google Shape;9777;p66"/>
            <p:cNvSpPr/>
            <p:nvPr/>
          </p:nvSpPr>
          <p:spPr>
            <a:xfrm>
              <a:off x="961984" y="3800908"/>
              <a:ext cx="170941" cy="37776"/>
            </a:xfrm>
            <a:custGeom>
              <a:avLst/>
              <a:gdLst/>
              <a:ahLst/>
              <a:cxnLst/>
              <a:rect l="l" t="t" r="r" b="b"/>
              <a:pathLst>
                <a:path w="11417" h="2523" extrusionOk="0">
                  <a:moveTo>
                    <a:pt x="946" y="0"/>
                  </a:moveTo>
                  <a:cubicBezTo>
                    <a:pt x="421" y="21"/>
                    <a:pt x="0" y="442"/>
                    <a:pt x="0" y="946"/>
                  </a:cubicBezTo>
                  <a:lnTo>
                    <a:pt x="0" y="1577"/>
                  </a:lnTo>
                  <a:cubicBezTo>
                    <a:pt x="0" y="2081"/>
                    <a:pt x="421" y="2502"/>
                    <a:pt x="946" y="2523"/>
                  </a:cubicBezTo>
                  <a:lnTo>
                    <a:pt x="10470" y="2523"/>
                  </a:lnTo>
                  <a:cubicBezTo>
                    <a:pt x="10996" y="2502"/>
                    <a:pt x="11416" y="2081"/>
                    <a:pt x="11416" y="1577"/>
                  </a:cubicBezTo>
                  <a:lnTo>
                    <a:pt x="11416" y="946"/>
                  </a:lnTo>
                  <a:cubicBezTo>
                    <a:pt x="11416" y="442"/>
                    <a:pt x="10996" y="21"/>
                    <a:pt x="10470"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9778" name="Google Shape;9778;p66"/>
            <p:cNvSpPr/>
            <p:nvPr/>
          </p:nvSpPr>
          <p:spPr>
            <a:xfrm>
              <a:off x="988740" y="3858987"/>
              <a:ext cx="92560" cy="85493"/>
            </a:xfrm>
            <a:custGeom>
              <a:avLst/>
              <a:gdLst/>
              <a:ahLst/>
              <a:cxnLst/>
              <a:rect l="l" t="t" r="r" b="b"/>
              <a:pathLst>
                <a:path w="6182" h="5710" extrusionOk="0">
                  <a:moveTo>
                    <a:pt x="3091" y="0"/>
                  </a:moveTo>
                  <a:cubicBezTo>
                    <a:pt x="2949" y="0"/>
                    <a:pt x="2807" y="74"/>
                    <a:pt x="2733" y="221"/>
                  </a:cubicBezTo>
                  <a:lnTo>
                    <a:pt x="2124" y="1482"/>
                  </a:lnTo>
                  <a:cubicBezTo>
                    <a:pt x="2061" y="1608"/>
                    <a:pt x="1956" y="1671"/>
                    <a:pt x="1829" y="1693"/>
                  </a:cubicBezTo>
                  <a:lnTo>
                    <a:pt x="442" y="1903"/>
                  </a:lnTo>
                  <a:cubicBezTo>
                    <a:pt x="126" y="1945"/>
                    <a:pt x="0" y="2323"/>
                    <a:pt x="232" y="2555"/>
                  </a:cubicBezTo>
                  <a:lnTo>
                    <a:pt x="1241" y="3522"/>
                  </a:lnTo>
                  <a:cubicBezTo>
                    <a:pt x="1346" y="3627"/>
                    <a:pt x="1388" y="3753"/>
                    <a:pt x="1367" y="3879"/>
                  </a:cubicBezTo>
                  <a:lnTo>
                    <a:pt x="1115" y="5246"/>
                  </a:lnTo>
                  <a:cubicBezTo>
                    <a:pt x="1081" y="5498"/>
                    <a:pt x="1289" y="5709"/>
                    <a:pt x="1513" y="5709"/>
                  </a:cubicBezTo>
                  <a:cubicBezTo>
                    <a:pt x="1570" y="5709"/>
                    <a:pt x="1627" y="5696"/>
                    <a:pt x="1682" y="5666"/>
                  </a:cubicBezTo>
                  <a:lnTo>
                    <a:pt x="2923" y="5014"/>
                  </a:lnTo>
                  <a:cubicBezTo>
                    <a:pt x="2986" y="4983"/>
                    <a:pt x="3049" y="4967"/>
                    <a:pt x="3109" y="4967"/>
                  </a:cubicBezTo>
                  <a:cubicBezTo>
                    <a:pt x="3170" y="4967"/>
                    <a:pt x="3228" y="4983"/>
                    <a:pt x="3280" y="5014"/>
                  </a:cubicBezTo>
                  <a:lnTo>
                    <a:pt x="4521" y="5666"/>
                  </a:lnTo>
                  <a:cubicBezTo>
                    <a:pt x="4580" y="5696"/>
                    <a:pt x="4641" y="5709"/>
                    <a:pt x="4700" y="5709"/>
                  </a:cubicBezTo>
                  <a:cubicBezTo>
                    <a:pt x="4934" y="5709"/>
                    <a:pt x="5139" y="5498"/>
                    <a:pt x="5088" y="5246"/>
                  </a:cubicBezTo>
                  <a:lnTo>
                    <a:pt x="4857" y="3879"/>
                  </a:lnTo>
                  <a:cubicBezTo>
                    <a:pt x="4836" y="3753"/>
                    <a:pt x="4878" y="3627"/>
                    <a:pt x="4962" y="3522"/>
                  </a:cubicBezTo>
                  <a:lnTo>
                    <a:pt x="5950" y="2555"/>
                  </a:lnTo>
                  <a:cubicBezTo>
                    <a:pt x="6181" y="2323"/>
                    <a:pt x="6055" y="1945"/>
                    <a:pt x="5740" y="1882"/>
                  </a:cubicBezTo>
                  <a:lnTo>
                    <a:pt x="4352" y="1693"/>
                  </a:lnTo>
                  <a:cubicBezTo>
                    <a:pt x="4226" y="1671"/>
                    <a:pt x="4121" y="1587"/>
                    <a:pt x="4058" y="1482"/>
                  </a:cubicBezTo>
                  <a:lnTo>
                    <a:pt x="3448" y="221"/>
                  </a:lnTo>
                  <a:cubicBezTo>
                    <a:pt x="3375" y="74"/>
                    <a:pt x="3233" y="0"/>
                    <a:pt x="3091"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779" name="Google Shape;9779;p66"/>
            <p:cNvSpPr/>
            <p:nvPr/>
          </p:nvSpPr>
          <p:spPr>
            <a:xfrm>
              <a:off x="988426" y="4031320"/>
              <a:ext cx="93818" cy="37162"/>
            </a:xfrm>
            <a:custGeom>
              <a:avLst/>
              <a:gdLst/>
              <a:ahLst/>
              <a:cxnLst/>
              <a:rect l="l" t="t" r="r" b="b"/>
              <a:pathLst>
                <a:path w="6266" h="2482" extrusionOk="0">
                  <a:moveTo>
                    <a:pt x="358" y="1"/>
                  </a:moveTo>
                  <a:cubicBezTo>
                    <a:pt x="168" y="1"/>
                    <a:pt x="0" y="169"/>
                    <a:pt x="0" y="379"/>
                  </a:cubicBezTo>
                  <a:lnTo>
                    <a:pt x="0" y="2482"/>
                  </a:lnTo>
                  <a:lnTo>
                    <a:pt x="6266" y="2482"/>
                  </a:lnTo>
                  <a:lnTo>
                    <a:pt x="6266" y="379"/>
                  </a:lnTo>
                  <a:cubicBezTo>
                    <a:pt x="6266" y="169"/>
                    <a:pt x="6097" y="1"/>
                    <a:pt x="5887" y="1"/>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780" name="Google Shape;9780;p66"/>
            <p:cNvSpPr/>
            <p:nvPr/>
          </p:nvSpPr>
          <p:spPr>
            <a:xfrm>
              <a:off x="967015" y="4057762"/>
              <a:ext cx="136325" cy="38734"/>
            </a:xfrm>
            <a:custGeom>
              <a:avLst/>
              <a:gdLst/>
              <a:ahLst/>
              <a:cxnLst/>
              <a:rect l="l" t="t" r="r" b="b"/>
              <a:pathLst>
                <a:path w="9105" h="2587" extrusionOk="0">
                  <a:moveTo>
                    <a:pt x="484" y="1"/>
                  </a:moveTo>
                  <a:cubicBezTo>
                    <a:pt x="211" y="1"/>
                    <a:pt x="1" y="211"/>
                    <a:pt x="1" y="463"/>
                  </a:cubicBezTo>
                  <a:lnTo>
                    <a:pt x="1" y="2587"/>
                  </a:lnTo>
                  <a:lnTo>
                    <a:pt x="9104" y="2587"/>
                  </a:lnTo>
                  <a:lnTo>
                    <a:pt x="9104" y="463"/>
                  </a:lnTo>
                  <a:cubicBezTo>
                    <a:pt x="9104" y="211"/>
                    <a:pt x="8873" y="1"/>
                    <a:pt x="8621" y="1"/>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9781" name="Google Shape;9781;p66"/>
            <p:cNvSpPr/>
            <p:nvPr/>
          </p:nvSpPr>
          <p:spPr>
            <a:xfrm>
              <a:off x="937429" y="4076971"/>
              <a:ext cx="195496" cy="67376"/>
            </a:xfrm>
            <a:custGeom>
              <a:avLst/>
              <a:gdLst/>
              <a:ahLst/>
              <a:cxnLst/>
              <a:rect l="l" t="t" r="r" b="b"/>
              <a:pathLst>
                <a:path w="13057" h="4500" extrusionOk="0">
                  <a:moveTo>
                    <a:pt x="1073" y="0"/>
                  </a:moveTo>
                  <a:cubicBezTo>
                    <a:pt x="484" y="0"/>
                    <a:pt x="0" y="484"/>
                    <a:pt x="0" y="1073"/>
                  </a:cubicBezTo>
                  <a:lnTo>
                    <a:pt x="0" y="3427"/>
                  </a:lnTo>
                  <a:cubicBezTo>
                    <a:pt x="0" y="4016"/>
                    <a:pt x="484" y="4500"/>
                    <a:pt x="1073" y="4500"/>
                  </a:cubicBezTo>
                  <a:lnTo>
                    <a:pt x="11984" y="4500"/>
                  </a:lnTo>
                  <a:cubicBezTo>
                    <a:pt x="12573" y="4500"/>
                    <a:pt x="13056" y="4016"/>
                    <a:pt x="13056" y="3427"/>
                  </a:cubicBezTo>
                  <a:lnTo>
                    <a:pt x="13056" y="1073"/>
                  </a:lnTo>
                  <a:cubicBezTo>
                    <a:pt x="13056" y="484"/>
                    <a:pt x="12573" y="0"/>
                    <a:pt x="11984" y="0"/>
                  </a:cubicBezTo>
                  <a:close/>
                </a:path>
              </a:pathLst>
            </a:custGeom>
            <a:solidFill>
              <a:srgbClr val="5A7085"/>
            </a:solidFill>
            <a:ln>
              <a:noFill/>
            </a:ln>
          </p:spPr>
          <p:txBody>
            <a:bodyPr spcFirstLastPara="1" wrap="square" lIns="91425" tIns="91425" rIns="91425" bIns="91425" anchor="ctr" anchorCtr="0">
              <a:noAutofit/>
            </a:bodyPr>
            <a:lstStyle/>
            <a:p>
              <a:endParaRPr/>
            </a:p>
          </p:txBody>
        </p:sp>
        <p:sp>
          <p:nvSpPr>
            <p:cNvPr id="9782" name="Google Shape;9782;p66"/>
            <p:cNvSpPr/>
            <p:nvPr/>
          </p:nvSpPr>
          <p:spPr>
            <a:xfrm>
              <a:off x="961984" y="4076971"/>
              <a:ext cx="170941" cy="67376"/>
            </a:xfrm>
            <a:custGeom>
              <a:avLst/>
              <a:gdLst/>
              <a:ahLst/>
              <a:cxnLst/>
              <a:rect l="l" t="t" r="r" b="b"/>
              <a:pathLst>
                <a:path w="11417" h="4500" extrusionOk="0">
                  <a:moveTo>
                    <a:pt x="1072" y="0"/>
                  </a:moveTo>
                  <a:cubicBezTo>
                    <a:pt x="484" y="0"/>
                    <a:pt x="0" y="484"/>
                    <a:pt x="0" y="1073"/>
                  </a:cubicBezTo>
                  <a:lnTo>
                    <a:pt x="0" y="3427"/>
                  </a:lnTo>
                  <a:cubicBezTo>
                    <a:pt x="0" y="4016"/>
                    <a:pt x="484" y="4500"/>
                    <a:pt x="1072" y="4500"/>
                  </a:cubicBezTo>
                  <a:lnTo>
                    <a:pt x="10344" y="4500"/>
                  </a:lnTo>
                  <a:cubicBezTo>
                    <a:pt x="10933" y="4500"/>
                    <a:pt x="11416" y="4016"/>
                    <a:pt x="11416" y="3427"/>
                  </a:cubicBezTo>
                  <a:lnTo>
                    <a:pt x="11416" y="1073"/>
                  </a:lnTo>
                  <a:cubicBezTo>
                    <a:pt x="11416" y="484"/>
                    <a:pt x="10933" y="0"/>
                    <a:pt x="103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9783" name="Google Shape;9783;p66"/>
            <p:cNvSpPr/>
            <p:nvPr/>
          </p:nvSpPr>
          <p:spPr>
            <a:xfrm>
              <a:off x="992513" y="4093336"/>
              <a:ext cx="85328" cy="10406"/>
            </a:xfrm>
            <a:custGeom>
              <a:avLst/>
              <a:gdLst/>
              <a:ahLst/>
              <a:cxnLst/>
              <a:rect l="l" t="t" r="r" b="b"/>
              <a:pathLst>
                <a:path w="5699" h="695" extrusionOk="0">
                  <a:moveTo>
                    <a:pt x="463" y="1"/>
                  </a:moveTo>
                  <a:cubicBezTo>
                    <a:pt x="1" y="1"/>
                    <a:pt x="1" y="695"/>
                    <a:pt x="463" y="695"/>
                  </a:cubicBezTo>
                  <a:lnTo>
                    <a:pt x="5236" y="695"/>
                  </a:lnTo>
                  <a:cubicBezTo>
                    <a:pt x="5698" y="695"/>
                    <a:pt x="5698" y="1"/>
                    <a:pt x="5236"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9784" name="Google Shape;9784;p66"/>
            <p:cNvSpPr/>
            <p:nvPr/>
          </p:nvSpPr>
          <p:spPr>
            <a:xfrm>
              <a:off x="992513" y="4116319"/>
              <a:ext cx="85328" cy="10406"/>
            </a:xfrm>
            <a:custGeom>
              <a:avLst/>
              <a:gdLst/>
              <a:ahLst/>
              <a:cxnLst/>
              <a:rect l="l" t="t" r="r" b="b"/>
              <a:pathLst>
                <a:path w="5699" h="695" extrusionOk="0">
                  <a:moveTo>
                    <a:pt x="443" y="0"/>
                  </a:moveTo>
                  <a:cubicBezTo>
                    <a:pt x="1" y="0"/>
                    <a:pt x="7" y="674"/>
                    <a:pt x="463" y="694"/>
                  </a:cubicBezTo>
                  <a:lnTo>
                    <a:pt x="5236" y="694"/>
                  </a:lnTo>
                  <a:cubicBezTo>
                    <a:pt x="5698" y="694"/>
                    <a:pt x="5698" y="0"/>
                    <a:pt x="5236" y="0"/>
                  </a:cubicBezTo>
                  <a:lnTo>
                    <a:pt x="463" y="0"/>
                  </a:lnTo>
                  <a:cubicBezTo>
                    <a:pt x="456" y="0"/>
                    <a:pt x="449" y="0"/>
                    <a:pt x="443" y="0"/>
                  </a:cubicBezTo>
                  <a:close/>
                </a:path>
              </a:pathLst>
            </a:custGeom>
            <a:solidFill>
              <a:srgbClr val="D1DBE2"/>
            </a:solidFill>
            <a:ln>
              <a:noFill/>
            </a:ln>
          </p:spPr>
          <p:txBody>
            <a:bodyPr spcFirstLastPara="1" wrap="square" lIns="91425" tIns="91425" rIns="91425" bIns="91425" anchor="ctr" anchorCtr="0">
              <a:noAutofit/>
            </a:bodyPr>
            <a:lstStyle/>
            <a:p>
              <a:endParaRPr/>
            </a:p>
          </p:txBody>
        </p:sp>
      </p:grpSp>
      <p:grpSp>
        <p:nvGrpSpPr>
          <p:cNvPr id="9785" name="Google Shape;9785;p66"/>
          <p:cNvGrpSpPr/>
          <p:nvPr/>
        </p:nvGrpSpPr>
        <p:grpSpPr>
          <a:xfrm>
            <a:off x="2687659" y="3627655"/>
            <a:ext cx="365164" cy="342511"/>
            <a:chOff x="2611459" y="3810655"/>
            <a:chExt cx="365164" cy="342511"/>
          </a:xfrm>
        </p:grpSpPr>
        <p:sp>
          <p:nvSpPr>
            <p:cNvPr id="9786" name="Google Shape;9786;p66"/>
            <p:cNvSpPr/>
            <p:nvPr/>
          </p:nvSpPr>
          <p:spPr>
            <a:xfrm>
              <a:off x="2901073" y="3962941"/>
              <a:ext cx="56042" cy="160640"/>
            </a:xfrm>
            <a:custGeom>
              <a:avLst/>
              <a:gdLst/>
              <a:ahLst/>
              <a:cxnLst/>
              <a:rect l="l" t="t" r="r" b="b"/>
              <a:pathLst>
                <a:path w="3743" h="10729" extrusionOk="0">
                  <a:moveTo>
                    <a:pt x="3385" y="0"/>
                  </a:moveTo>
                  <a:cubicBezTo>
                    <a:pt x="3206" y="0"/>
                    <a:pt x="3028" y="121"/>
                    <a:pt x="3028" y="363"/>
                  </a:cubicBezTo>
                  <a:lnTo>
                    <a:pt x="3028" y="9025"/>
                  </a:lnTo>
                  <a:cubicBezTo>
                    <a:pt x="3028" y="9572"/>
                    <a:pt x="2586" y="10013"/>
                    <a:pt x="2039" y="10013"/>
                  </a:cubicBezTo>
                  <a:lnTo>
                    <a:pt x="463" y="10013"/>
                  </a:lnTo>
                  <a:cubicBezTo>
                    <a:pt x="0" y="10013"/>
                    <a:pt x="0" y="10728"/>
                    <a:pt x="463" y="10728"/>
                  </a:cubicBezTo>
                  <a:lnTo>
                    <a:pt x="2039" y="10728"/>
                  </a:lnTo>
                  <a:cubicBezTo>
                    <a:pt x="2985" y="10728"/>
                    <a:pt x="3742" y="9971"/>
                    <a:pt x="3742" y="9025"/>
                  </a:cubicBezTo>
                  <a:lnTo>
                    <a:pt x="3742" y="363"/>
                  </a:lnTo>
                  <a:cubicBezTo>
                    <a:pt x="3742" y="121"/>
                    <a:pt x="3564" y="0"/>
                    <a:pt x="3385"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87" name="Google Shape;9787;p66"/>
            <p:cNvSpPr/>
            <p:nvPr/>
          </p:nvSpPr>
          <p:spPr>
            <a:xfrm>
              <a:off x="2879976" y="4089249"/>
              <a:ext cx="39677" cy="54470"/>
            </a:xfrm>
            <a:custGeom>
              <a:avLst/>
              <a:gdLst/>
              <a:ahLst/>
              <a:cxnLst/>
              <a:rect l="l" t="t" r="r" b="b"/>
              <a:pathLst>
                <a:path w="2650" h="3638" extrusionOk="0">
                  <a:moveTo>
                    <a:pt x="0" y="0"/>
                  </a:moveTo>
                  <a:lnTo>
                    <a:pt x="0" y="3638"/>
                  </a:lnTo>
                  <a:lnTo>
                    <a:pt x="1956" y="3638"/>
                  </a:lnTo>
                  <a:cubicBezTo>
                    <a:pt x="2334" y="3638"/>
                    <a:pt x="2649" y="3322"/>
                    <a:pt x="2649" y="2944"/>
                  </a:cubicBezTo>
                  <a:lnTo>
                    <a:pt x="2649" y="694"/>
                  </a:lnTo>
                  <a:cubicBezTo>
                    <a:pt x="2649" y="316"/>
                    <a:pt x="2334" y="0"/>
                    <a:pt x="1956" y="0"/>
                  </a:cubicBezTo>
                  <a:close/>
                </a:path>
              </a:pathLst>
            </a:custGeom>
            <a:solidFill>
              <a:srgbClr val="344D65"/>
            </a:solidFill>
            <a:ln>
              <a:noFill/>
            </a:ln>
          </p:spPr>
          <p:txBody>
            <a:bodyPr spcFirstLastPara="1" wrap="square" lIns="91425" tIns="91425" rIns="91425" bIns="91425" anchor="ctr" anchorCtr="0">
              <a:noAutofit/>
            </a:bodyPr>
            <a:lstStyle/>
            <a:p>
              <a:endParaRPr/>
            </a:p>
          </p:txBody>
        </p:sp>
        <p:sp>
          <p:nvSpPr>
            <p:cNvPr id="9788" name="Google Shape;9788;p66"/>
            <p:cNvSpPr/>
            <p:nvPr/>
          </p:nvSpPr>
          <p:spPr>
            <a:xfrm>
              <a:off x="2901073" y="4089249"/>
              <a:ext cx="18581" cy="54470"/>
            </a:xfrm>
            <a:custGeom>
              <a:avLst/>
              <a:gdLst/>
              <a:ahLst/>
              <a:cxnLst/>
              <a:rect l="l" t="t" r="r" b="b"/>
              <a:pathLst>
                <a:path w="1241" h="3638" extrusionOk="0">
                  <a:moveTo>
                    <a:pt x="0" y="0"/>
                  </a:moveTo>
                  <a:cubicBezTo>
                    <a:pt x="231" y="148"/>
                    <a:pt x="378" y="379"/>
                    <a:pt x="378" y="652"/>
                  </a:cubicBezTo>
                  <a:lnTo>
                    <a:pt x="378" y="3007"/>
                  </a:lnTo>
                  <a:cubicBezTo>
                    <a:pt x="378" y="3259"/>
                    <a:pt x="231" y="3511"/>
                    <a:pt x="0" y="3638"/>
                  </a:cubicBezTo>
                  <a:lnTo>
                    <a:pt x="547" y="3638"/>
                  </a:lnTo>
                  <a:cubicBezTo>
                    <a:pt x="925" y="3638"/>
                    <a:pt x="1240" y="3343"/>
                    <a:pt x="1240" y="2965"/>
                  </a:cubicBezTo>
                  <a:lnTo>
                    <a:pt x="1240" y="694"/>
                  </a:lnTo>
                  <a:cubicBezTo>
                    <a:pt x="1240" y="316"/>
                    <a:pt x="925" y="0"/>
                    <a:pt x="547"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9789" name="Google Shape;9789;p66"/>
            <p:cNvSpPr/>
            <p:nvPr/>
          </p:nvSpPr>
          <p:spPr>
            <a:xfrm>
              <a:off x="2622479" y="4021573"/>
              <a:ext cx="269475" cy="131593"/>
            </a:xfrm>
            <a:custGeom>
              <a:avLst/>
              <a:gdLst/>
              <a:ahLst/>
              <a:cxnLst/>
              <a:rect l="l" t="t" r="r" b="b"/>
              <a:pathLst>
                <a:path w="17998" h="8789" extrusionOk="0">
                  <a:moveTo>
                    <a:pt x="3470" y="0"/>
                  </a:moveTo>
                  <a:lnTo>
                    <a:pt x="379" y="3511"/>
                  </a:lnTo>
                  <a:cubicBezTo>
                    <a:pt x="148" y="3764"/>
                    <a:pt x="1" y="4121"/>
                    <a:pt x="1" y="4478"/>
                  </a:cubicBezTo>
                  <a:lnTo>
                    <a:pt x="1" y="7548"/>
                  </a:lnTo>
                  <a:cubicBezTo>
                    <a:pt x="1" y="8221"/>
                    <a:pt x="547" y="8788"/>
                    <a:pt x="1241" y="8788"/>
                  </a:cubicBezTo>
                  <a:lnTo>
                    <a:pt x="16778" y="8788"/>
                  </a:lnTo>
                  <a:cubicBezTo>
                    <a:pt x="17451" y="8767"/>
                    <a:pt x="17997" y="8221"/>
                    <a:pt x="17997" y="7548"/>
                  </a:cubicBezTo>
                  <a:lnTo>
                    <a:pt x="17997" y="4478"/>
                  </a:lnTo>
                  <a:cubicBezTo>
                    <a:pt x="17997" y="4121"/>
                    <a:pt x="17871" y="3764"/>
                    <a:pt x="17640" y="3511"/>
                  </a:cubicBezTo>
                  <a:lnTo>
                    <a:pt x="14549" y="0"/>
                  </a:ln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9790" name="Google Shape;9790;p66"/>
            <p:cNvSpPr/>
            <p:nvPr/>
          </p:nvSpPr>
          <p:spPr>
            <a:xfrm>
              <a:off x="2642947" y="4021573"/>
              <a:ext cx="248693" cy="131279"/>
            </a:xfrm>
            <a:custGeom>
              <a:avLst/>
              <a:gdLst/>
              <a:ahLst/>
              <a:cxnLst/>
              <a:rect l="l" t="t" r="r" b="b"/>
              <a:pathLst>
                <a:path w="16610" h="8768" extrusionOk="0">
                  <a:moveTo>
                    <a:pt x="2103" y="0"/>
                  </a:moveTo>
                  <a:lnTo>
                    <a:pt x="0" y="2376"/>
                  </a:lnTo>
                  <a:cubicBezTo>
                    <a:pt x="2074" y="4793"/>
                    <a:pt x="5063" y="6101"/>
                    <a:pt x="8119" y="6101"/>
                  </a:cubicBezTo>
                  <a:cubicBezTo>
                    <a:pt x="9555" y="6101"/>
                    <a:pt x="11006" y="5812"/>
                    <a:pt x="12383" y="5214"/>
                  </a:cubicBezTo>
                  <a:cubicBezTo>
                    <a:pt x="12583" y="5125"/>
                    <a:pt x="12788" y="5084"/>
                    <a:pt x="12989" y="5084"/>
                  </a:cubicBezTo>
                  <a:cubicBezTo>
                    <a:pt x="13783" y="5084"/>
                    <a:pt x="14507" y="5729"/>
                    <a:pt x="14507" y="6602"/>
                  </a:cubicBezTo>
                  <a:lnTo>
                    <a:pt x="14507" y="7548"/>
                  </a:lnTo>
                  <a:cubicBezTo>
                    <a:pt x="14507" y="8221"/>
                    <a:pt x="13960" y="8767"/>
                    <a:pt x="13287" y="8767"/>
                  </a:cubicBezTo>
                  <a:lnTo>
                    <a:pt x="15390" y="8767"/>
                  </a:lnTo>
                  <a:cubicBezTo>
                    <a:pt x="16063" y="8767"/>
                    <a:pt x="16609" y="8221"/>
                    <a:pt x="16609" y="7548"/>
                  </a:cubicBezTo>
                  <a:lnTo>
                    <a:pt x="16609" y="4478"/>
                  </a:lnTo>
                  <a:cubicBezTo>
                    <a:pt x="16609" y="4121"/>
                    <a:pt x="16483" y="3785"/>
                    <a:pt x="16273" y="3511"/>
                  </a:cubicBezTo>
                  <a:lnTo>
                    <a:pt x="13182" y="0"/>
                  </a:ln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9791" name="Google Shape;9791;p66"/>
            <p:cNvSpPr/>
            <p:nvPr/>
          </p:nvSpPr>
          <p:spPr>
            <a:xfrm>
              <a:off x="2921525" y="3936889"/>
              <a:ext cx="52898" cy="45352"/>
            </a:xfrm>
            <a:custGeom>
              <a:avLst/>
              <a:gdLst/>
              <a:ahLst/>
              <a:cxnLst/>
              <a:rect l="l" t="t" r="r" b="b"/>
              <a:pathLst>
                <a:path w="3533" h="3029" extrusionOk="0">
                  <a:moveTo>
                    <a:pt x="2019" y="1"/>
                  </a:moveTo>
                  <a:cubicBezTo>
                    <a:pt x="673" y="1"/>
                    <a:pt x="1" y="1619"/>
                    <a:pt x="947" y="2587"/>
                  </a:cubicBezTo>
                  <a:cubicBezTo>
                    <a:pt x="1259" y="2892"/>
                    <a:pt x="1639" y="3029"/>
                    <a:pt x="2010" y="3029"/>
                  </a:cubicBezTo>
                  <a:cubicBezTo>
                    <a:pt x="2790" y="3029"/>
                    <a:pt x="3533" y="2426"/>
                    <a:pt x="3533" y="1514"/>
                  </a:cubicBezTo>
                  <a:cubicBezTo>
                    <a:pt x="3533" y="673"/>
                    <a:pt x="2860" y="1"/>
                    <a:pt x="2019"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9792" name="Google Shape;9792;p66"/>
            <p:cNvSpPr/>
            <p:nvPr/>
          </p:nvSpPr>
          <p:spPr>
            <a:xfrm>
              <a:off x="2942621" y="3936889"/>
              <a:ext cx="34003" cy="45307"/>
            </a:xfrm>
            <a:custGeom>
              <a:avLst/>
              <a:gdLst/>
              <a:ahLst/>
              <a:cxnLst/>
              <a:rect l="l" t="t" r="r" b="b"/>
              <a:pathLst>
                <a:path w="2271" h="3026" extrusionOk="0">
                  <a:moveTo>
                    <a:pt x="610" y="1"/>
                  </a:moveTo>
                  <a:cubicBezTo>
                    <a:pt x="400" y="1"/>
                    <a:pt x="189" y="43"/>
                    <a:pt x="0" y="127"/>
                  </a:cubicBezTo>
                  <a:cubicBezTo>
                    <a:pt x="1199" y="652"/>
                    <a:pt x="1199" y="2355"/>
                    <a:pt x="0" y="2902"/>
                  </a:cubicBezTo>
                  <a:cubicBezTo>
                    <a:pt x="197" y="2986"/>
                    <a:pt x="400" y="3026"/>
                    <a:pt x="597" y="3026"/>
                  </a:cubicBezTo>
                  <a:cubicBezTo>
                    <a:pt x="1286" y="3026"/>
                    <a:pt x="1918" y="2548"/>
                    <a:pt x="2082" y="1830"/>
                  </a:cubicBezTo>
                  <a:cubicBezTo>
                    <a:pt x="2271" y="884"/>
                    <a:pt x="1556" y="1"/>
                    <a:pt x="610"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9793" name="Google Shape;9793;p66"/>
            <p:cNvSpPr/>
            <p:nvPr/>
          </p:nvSpPr>
          <p:spPr>
            <a:xfrm>
              <a:off x="2611459" y="3810655"/>
              <a:ext cx="295288" cy="284163"/>
            </a:xfrm>
            <a:custGeom>
              <a:avLst/>
              <a:gdLst/>
              <a:ahLst/>
              <a:cxnLst/>
              <a:rect l="l" t="t" r="r" b="b"/>
              <a:pathLst>
                <a:path w="19722" h="18979" extrusionOk="0">
                  <a:moveTo>
                    <a:pt x="10240" y="1"/>
                  </a:moveTo>
                  <a:cubicBezTo>
                    <a:pt x="6392" y="1"/>
                    <a:pt x="2944" y="2313"/>
                    <a:pt x="1472" y="5867"/>
                  </a:cubicBezTo>
                  <a:cubicBezTo>
                    <a:pt x="1" y="9399"/>
                    <a:pt x="821" y="13498"/>
                    <a:pt x="3533" y="16211"/>
                  </a:cubicBezTo>
                  <a:cubicBezTo>
                    <a:pt x="5342" y="18020"/>
                    <a:pt x="7760" y="18978"/>
                    <a:pt x="10224" y="18978"/>
                  </a:cubicBezTo>
                  <a:cubicBezTo>
                    <a:pt x="11454" y="18978"/>
                    <a:pt x="12694" y="18740"/>
                    <a:pt x="13877" y="18250"/>
                  </a:cubicBezTo>
                  <a:cubicBezTo>
                    <a:pt x="17409" y="16778"/>
                    <a:pt x="19721" y="13330"/>
                    <a:pt x="19721" y="9483"/>
                  </a:cubicBezTo>
                  <a:cubicBezTo>
                    <a:pt x="19721" y="4248"/>
                    <a:pt x="15475" y="1"/>
                    <a:pt x="10240"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9794" name="Google Shape;9794;p66"/>
            <p:cNvSpPr/>
            <p:nvPr/>
          </p:nvSpPr>
          <p:spPr>
            <a:xfrm>
              <a:off x="2744924" y="3810655"/>
              <a:ext cx="166854" cy="284313"/>
            </a:xfrm>
            <a:custGeom>
              <a:avLst/>
              <a:gdLst/>
              <a:ahLst/>
              <a:cxnLst/>
              <a:rect l="l" t="t" r="r" b="b"/>
              <a:pathLst>
                <a:path w="11144" h="18989" extrusionOk="0">
                  <a:moveTo>
                    <a:pt x="1326" y="1"/>
                  </a:moveTo>
                  <a:cubicBezTo>
                    <a:pt x="884" y="1"/>
                    <a:pt x="442" y="22"/>
                    <a:pt x="1" y="85"/>
                  </a:cubicBezTo>
                  <a:cubicBezTo>
                    <a:pt x="4710" y="737"/>
                    <a:pt x="8200" y="4752"/>
                    <a:pt x="8200" y="9483"/>
                  </a:cubicBezTo>
                  <a:cubicBezTo>
                    <a:pt x="8200" y="14234"/>
                    <a:pt x="4710" y="18250"/>
                    <a:pt x="1" y="18902"/>
                  </a:cubicBezTo>
                  <a:cubicBezTo>
                    <a:pt x="435" y="18960"/>
                    <a:pt x="865" y="18989"/>
                    <a:pt x="1290" y="18989"/>
                  </a:cubicBezTo>
                  <a:cubicBezTo>
                    <a:pt x="6204" y="18989"/>
                    <a:pt x="10417" y="15187"/>
                    <a:pt x="10765" y="10156"/>
                  </a:cubicBezTo>
                  <a:cubicBezTo>
                    <a:pt x="11144" y="4668"/>
                    <a:pt x="6813" y="1"/>
                    <a:pt x="1326"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9795" name="Google Shape;9795;p66"/>
            <p:cNvSpPr/>
            <p:nvPr/>
          </p:nvSpPr>
          <p:spPr>
            <a:xfrm>
              <a:off x="2722900" y="3921467"/>
              <a:ext cx="73036" cy="62540"/>
            </a:xfrm>
            <a:custGeom>
              <a:avLst/>
              <a:gdLst/>
              <a:ahLst/>
              <a:cxnLst/>
              <a:rect l="l" t="t" r="r" b="b"/>
              <a:pathLst>
                <a:path w="4878" h="4177" extrusionOk="0">
                  <a:moveTo>
                    <a:pt x="2797" y="0"/>
                  </a:moveTo>
                  <a:cubicBezTo>
                    <a:pt x="925" y="0"/>
                    <a:pt x="0" y="2250"/>
                    <a:pt x="1325" y="3554"/>
                  </a:cubicBezTo>
                  <a:cubicBezTo>
                    <a:pt x="1748" y="3984"/>
                    <a:pt x="2272" y="4177"/>
                    <a:pt x="2786" y="4177"/>
                  </a:cubicBezTo>
                  <a:cubicBezTo>
                    <a:pt x="3853" y="4177"/>
                    <a:pt x="4878" y="3345"/>
                    <a:pt x="4878" y="2082"/>
                  </a:cubicBezTo>
                  <a:cubicBezTo>
                    <a:pt x="4878" y="925"/>
                    <a:pt x="3953" y="0"/>
                    <a:pt x="2797"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9796" name="Google Shape;9796;p66"/>
            <p:cNvSpPr/>
            <p:nvPr/>
          </p:nvSpPr>
          <p:spPr>
            <a:xfrm>
              <a:off x="2752800" y="3921467"/>
              <a:ext cx="46295" cy="62540"/>
            </a:xfrm>
            <a:custGeom>
              <a:avLst/>
              <a:gdLst/>
              <a:ahLst/>
              <a:cxnLst/>
              <a:rect l="l" t="t" r="r" b="b"/>
              <a:pathLst>
                <a:path w="3092" h="4177" extrusionOk="0">
                  <a:moveTo>
                    <a:pt x="800" y="0"/>
                  </a:moveTo>
                  <a:cubicBezTo>
                    <a:pt x="526" y="0"/>
                    <a:pt x="253" y="42"/>
                    <a:pt x="1" y="148"/>
                  </a:cubicBezTo>
                  <a:cubicBezTo>
                    <a:pt x="1746" y="862"/>
                    <a:pt x="1746" y="3322"/>
                    <a:pt x="1" y="4016"/>
                  </a:cubicBezTo>
                  <a:cubicBezTo>
                    <a:pt x="264" y="4125"/>
                    <a:pt x="534" y="4176"/>
                    <a:pt x="799" y="4176"/>
                  </a:cubicBezTo>
                  <a:cubicBezTo>
                    <a:pt x="1758" y="4176"/>
                    <a:pt x="2641" y="3503"/>
                    <a:pt x="2839" y="2481"/>
                  </a:cubicBezTo>
                  <a:cubicBezTo>
                    <a:pt x="3091" y="1199"/>
                    <a:pt x="2103" y="0"/>
                    <a:pt x="800" y="0"/>
                  </a:cubicBezTo>
                  <a:close/>
                </a:path>
              </a:pathLst>
            </a:custGeom>
            <a:solidFill>
              <a:srgbClr val="8DA5B7"/>
            </a:solidFill>
            <a:ln>
              <a:noFill/>
            </a:ln>
          </p:spPr>
          <p:txBody>
            <a:bodyPr spcFirstLastPara="1" wrap="square" lIns="91425" tIns="91425" rIns="91425" bIns="91425" anchor="ctr" anchorCtr="0">
              <a:noAutofit/>
            </a:bodyPr>
            <a:lstStyle/>
            <a:p>
              <a:endParaRPr/>
            </a:p>
          </p:txBody>
        </p:sp>
      </p:grpSp>
      <p:grpSp>
        <p:nvGrpSpPr>
          <p:cNvPr id="9797" name="Google Shape;9797;p66"/>
          <p:cNvGrpSpPr/>
          <p:nvPr/>
        </p:nvGrpSpPr>
        <p:grpSpPr>
          <a:xfrm>
            <a:off x="3952456" y="1341280"/>
            <a:ext cx="370195" cy="300154"/>
            <a:chOff x="3952456" y="1524280"/>
            <a:chExt cx="370195" cy="300154"/>
          </a:xfrm>
        </p:grpSpPr>
        <p:sp>
          <p:nvSpPr>
            <p:cNvPr id="9798" name="Google Shape;9798;p66"/>
            <p:cNvSpPr/>
            <p:nvPr/>
          </p:nvSpPr>
          <p:spPr>
            <a:xfrm>
              <a:off x="3952456" y="1550482"/>
              <a:ext cx="370195" cy="248064"/>
            </a:xfrm>
            <a:custGeom>
              <a:avLst/>
              <a:gdLst/>
              <a:ahLst/>
              <a:cxnLst/>
              <a:rect l="l" t="t" r="r" b="b"/>
              <a:pathLst>
                <a:path w="24725" h="16568" extrusionOk="0">
                  <a:moveTo>
                    <a:pt x="484" y="1"/>
                  </a:moveTo>
                  <a:cubicBezTo>
                    <a:pt x="211" y="1"/>
                    <a:pt x="0" y="232"/>
                    <a:pt x="0" y="505"/>
                  </a:cubicBezTo>
                  <a:lnTo>
                    <a:pt x="0" y="16063"/>
                  </a:lnTo>
                  <a:cubicBezTo>
                    <a:pt x="0" y="16337"/>
                    <a:pt x="211" y="16568"/>
                    <a:pt x="484" y="16568"/>
                  </a:cubicBezTo>
                  <a:lnTo>
                    <a:pt x="24241" y="16568"/>
                  </a:lnTo>
                  <a:cubicBezTo>
                    <a:pt x="24515" y="16568"/>
                    <a:pt x="24725" y="16337"/>
                    <a:pt x="24725" y="16063"/>
                  </a:cubicBezTo>
                  <a:lnTo>
                    <a:pt x="24725" y="15138"/>
                  </a:lnTo>
                  <a:lnTo>
                    <a:pt x="24725" y="505"/>
                  </a:lnTo>
                  <a:cubicBezTo>
                    <a:pt x="24725" y="232"/>
                    <a:pt x="24515" y="1"/>
                    <a:pt x="24241" y="1"/>
                  </a:cubicBezTo>
                  <a:close/>
                </a:path>
              </a:pathLst>
            </a:custGeom>
            <a:solidFill>
              <a:srgbClr val="90A7B8"/>
            </a:solidFill>
            <a:ln>
              <a:noFill/>
            </a:ln>
          </p:spPr>
          <p:txBody>
            <a:bodyPr spcFirstLastPara="1" wrap="square" lIns="91425" tIns="91425" rIns="91425" bIns="91425" anchor="ctr" anchorCtr="0">
              <a:noAutofit/>
            </a:bodyPr>
            <a:lstStyle/>
            <a:p>
              <a:endParaRPr/>
            </a:p>
          </p:txBody>
        </p:sp>
        <p:sp>
          <p:nvSpPr>
            <p:cNvPr id="9799" name="Google Shape;9799;p66"/>
            <p:cNvSpPr/>
            <p:nvPr/>
          </p:nvSpPr>
          <p:spPr>
            <a:xfrm>
              <a:off x="3977955" y="1550482"/>
              <a:ext cx="344697" cy="226669"/>
            </a:xfrm>
            <a:custGeom>
              <a:avLst/>
              <a:gdLst/>
              <a:ahLst/>
              <a:cxnLst/>
              <a:rect l="l" t="t" r="r" b="b"/>
              <a:pathLst>
                <a:path w="23022" h="15139" extrusionOk="0">
                  <a:moveTo>
                    <a:pt x="21" y="1"/>
                  </a:moveTo>
                  <a:lnTo>
                    <a:pt x="21" y="14634"/>
                  </a:lnTo>
                  <a:cubicBezTo>
                    <a:pt x="0" y="14907"/>
                    <a:pt x="232" y="15138"/>
                    <a:pt x="505" y="15138"/>
                  </a:cubicBezTo>
                  <a:lnTo>
                    <a:pt x="23022" y="15138"/>
                  </a:lnTo>
                  <a:lnTo>
                    <a:pt x="23022" y="505"/>
                  </a:lnTo>
                  <a:cubicBezTo>
                    <a:pt x="23022" y="232"/>
                    <a:pt x="22812" y="1"/>
                    <a:pt x="22538" y="1"/>
                  </a:cubicBezTo>
                  <a:close/>
                </a:path>
              </a:pathLst>
            </a:custGeom>
            <a:solidFill>
              <a:srgbClr val="AABCC9"/>
            </a:solidFill>
            <a:ln>
              <a:noFill/>
            </a:ln>
          </p:spPr>
          <p:txBody>
            <a:bodyPr spcFirstLastPara="1" wrap="square" lIns="91425" tIns="91425" rIns="91425" bIns="91425" anchor="ctr" anchorCtr="0">
              <a:noAutofit/>
            </a:bodyPr>
            <a:lstStyle/>
            <a:p>
              <a:endParaRPr/>
            </a:p>
          </p:txBody>
        </p:sp>
        <p:sp>
          <p:nvSpPr>
            <p:cNvPr id="9800" name="Google Shape;9800;p66"/>
            <p:cNvSpPr/>
            <p:nvPr/>
          </p:nvSpPr>
          <p:spPr>
            <a:xfrm>
              <a:off x="3990232" y="1524280"/>
              <a:ext cx="294644" cy="251613"/>
            </a:xfrm>
            <a:custGeom>
              <a:avLst/>
              <a:gdLst/>
              <a:ahLst/>
              <a:cxnLst/>
              <a:rect l="l" t="t" r="r" b="b"/>
              <a:pathLst>
                <a:path w="19679" h="16805" extrusionOk="0">
                  <a:moveTo>
                    <a:pt x="4933" y="0"/>
                  </a:moveTo>
                  <a:cubicBezTo>
                    <a:pt x="3281" y="0"/>
                    <a:pt x="1628" y="347"/>
                    <a:pt x="84" y="1036"/>
                  </a:cubicBezTo>
                  <a:cubicBezTo>
                    <a:pt x="42" y="1057"/>
                    <a:pt x="0" y="1099"/>
                    <a:pt x="0" y="1141"/>
                  </a:cubicBezTo>
                  <a:lnTo>
                    <a:pt x="0" y="16615"/>
                  </a:lnTo>
                  <a:cubicBezTo>
                    <a:pt x="0" y="16688"/>
                    <a:pt x="79" y="16745"/>
                    <a:pt x="142" y="16745"/>
                  </a:cubicBezTo>
                  <a:cubicBezTo>
                    <a:pt x="151" y="16745"/>
                    <a:pt x="160" y="16744"/>
                    <a:pt x="168" y="16741"/>
                  </a:cubicBezTo>
                  <a:cubicBezTo>
                    <a:pt x="1684" y="16071"/>
                    <a:pt x="3301" y="15739"/>
                    <a:pt x="4918" y="15739"/>
                  </a:cubicBezTo>
                  <a:cubicBezTo>
                    <a:pt x="6597" y="15739"/>
                    <a:pt x="8276" y="16097"/>
                    <a:pt x="9840" y="16804"/>
                  </a:cubicBezTo>
                  <a:cubicBezTo>
                    <a:pt x="11404" y="16097"/>
                    <a:pt x="13082" y="15739"/>
                    <a:pt x="14762" y="15739"/>
                  </a:cubicBezTo>
                  <a:cubicBezTo>
                    <a:pt x="16378" y="15739"/>
                    <a:pt x="17995" y="16071"/>
                    <a:pt x="19511" y="16741"/>
                  </a:cubicBezTo>
                  <a:cubicBezTo>
                    <a:pt x="19519" y="16744"/>
                    <a:pt x="19528" y="16745"/>
                    <a:pt x="19537" y="16745"/>
                  </a:cubicBezTo>
                  <a:cubicBezTo>
                    <a:pt x="19600" y="16745"/>
                    <a:pt x="19679" y="16688"/>
                    <a:pt x="19679" y="16615"/>
                  </a:cubicBezTo>
                  <a:lnTo>
                    <a:pt x="19679" y="1141"/>
                  </a:lnTo>
                  <a:cubicBezTo>
                    <a:pt x="19679" y="1099"/>
                    <a:pt x="19637" y="1057"/>
                    <a:pt x="19595" y="1036"/>
                  </a:cubicBezTo>
                  <a:cubicBezTo>
                    <a:pt x="18051" y="347"/>
                    <a:pt x="16398" y="0"/>
                    <a:pt x="14747" y="0"/>
                  </a:cubicBezTo>
                  <a:cubicBezTo>
                    <a:pt x="13071" y="0"/>
                    <a:pt x="11396" y="358"/>
                    <a:pt x="9840" y="1078"/>
                  </a:cubicBezTo>
                  <a:cubicBezTo>
                    <a:pt x="8283" y="358"/>
                    <a:pt x="6609" y="0"/>
                    <a:pt x="4933"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9801" name="Google Shape;9801;p66"/>
            <p:cNvSpPr/>
            <p:nvPr/>
          </p:nvSpPr>
          <p:spPr>
            <a:xfrm>
              <a:off x="4003138" y="1524430"/>
              <a:ext cx="281738" cy="230367"/>
            </a:xfrm>
            <a:custGeom>
              <a:avLst/>
              <a:gdLst/>
              <a:ahLst/>
              <a:cxnLst/>
              <a:rect l="l" t="t" r="r" b="b"/>
              <a:pathLst>
                <a:path w="18817" h="15386" extrusionOk="0">
                  <a:moveTo>
                    <a:pt x="13885" y="1"/>
                  </a:moveTo>
                  <a:cubicBezTo>
                    <a:pt x="12209" y="1"/>
                    <a:pt x="10534" y="358"/>
                    <a:pt x="8978" y="1068"/>
                  </a:cubicBezTo>
                  <a:cubicBezTo>
                    <a:pt x="7423" y="360"/>
                    <a:pt x="5747" y="5"/>
                    <a:pt x="4069" y="5"/>
                  </a:cubicBezTo>
                  <a:cubicBezTo>
                    <a:pt x="2706" y="5"/>
                    <a:pt x="1343" y="239"/>
                    <a:pt x="42" y="711"/>
                  </a:cubicBezTo>
                  <a:lnTo>
                    <a:pt x="0" y="711"/>
                  </a:lnTo>
                  <a:lnTo>
                    <a:pt x="0" y="15196"/>
                  </a:lnTo>
                  <a:cubicBezTo>
                    <a:pt x="0" y="15262"/>
                    <a:pt x="51" y="15315"/>
                    <a:pt x="114" y="15315"/>
                  </a:cubicBezTo>
                  <a:cubicBezTo>
                    <a:pt x="132" y="15315"/>
                    <a:pt x="150" y="15311"/>
                    <a:pt x="168" y="15301"/>
                  </a:cubicBezTo>
                  <a:cubicBezTo>
                    <a:pt x="1858" y="14556"/>
                    <a:pt x="3381" y="14304"/>
                    <a:pt x="4666" y="14304"/>
                  </a:cubicBezTo>
                  <a:cubicBezTo>
                    <a:pt x="7332" y="14304"/>
                    <a:pt x="8978" y="15386"/>
                    <a:pt x="8978" y="15386"/>
                  </a:cubicBezTo>
                  <a:cubicBezTo>
                    <a:pt x="10765" y="14671"/>
                    <a:pt x="12657" y="14313"/>
                    <a:pt x="14570" y="14313"/>
                  </a:cubicBezTo>
                  <a:cubicBezTo>
                    <a:pt x="14626" y="14313"/>
                    <a:pt x="14682" y="14312"/>
                    <a:pt x="14738" y="14312"/>
                  </a:cubicBezTo>
                  <a:cubicBezTo>
                    <a:pt x="16131" y="14312"/>
                    <a:pt x="17503" y="14563"/>
                    <a:pt x="18817" y="15028"/>
                  </a:cubicBezTo>
                  <a:lnTo>
                    <a:pt x="18817" y="1131"/>
                  </a:lnTo>
                  <a:cubicBezTo>
                    <a:pt x="18817" y="1089"/>
                    <a:pt x="18775" y="1047"/>
                    <a:pt x="18733" y="1047"/>
                  </a:cubicBezTo>
                  <a:cubicBezTo>
                    <a:pt x="17189" y="348"/>
                    <a:pt x="15536" y="1"/>
                    <a:pt x="13885"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9802" name="Google Shape;9802;p66"/>
            <p:cNvSpPr/>
            <p:nvPr/>
          </p:nvSpPr>
          <p:spPr>
            <a:xfrm>
              <a:off x="4137547" y="1524280"/>
              <a:ext cx="147329" cy="230517"/>
            </a:xfrm>
            <a:custGeom>
              <a:avLst/>
              <a:gdLst/>
              <a:ahLst/>
              <a:cxnLst/>
              <a:rect l="l" t="t" r="r" b="b"/>
              <a:pathLst>
                <a:path w="9840" h="15396" extrusionOk="0">
                  <a:moveTo>
                    <a:pt x="4908" y="0"/>
                  </a:moveTo>
                  <a:cubicBezTo>
                    <a:pt x="3232" y="0"/>
                    <a:pt x="1557" y="358"/>
                    <a:pt x="1" y="1078"/>
                  </a:cubicBezTo>
                  <a:lnTo>
                    <a:pt x="1" y="15396"/>
                  </a:lnTo>
                  <a:cubicBezTo>
                    <a:pt x="1788" y="14681"/>
                    <a:pt x="3680" y="14323"/>
                    <a:pt x="5593" y="14323"/>
                  </a:cubicBezTo>
                  <a:cubicBezTo>
                    <a:pt x="5649" y="14323"/>
                    <a:pt x="5705" y="14322"/>
                    <a:pt x="5761" y="14322"/>
                  </a:cubicBezTo>
                  <a:cubicBezTo>
                    <a:pt x="7154" y="14322"/>
                    <a:pt x="8526" y="14573"/>
                    <a:pt x="9840" y="15038"/>
                  </a:cubicBezTo>
                  <a:lnTo>
                    <a:pt x="9840" y="1141"/>
                  </a:lnTo>
                  <a:cubicBezTo>
                    <a:pt x="9840" y="1099"/>
                    <a:pt x="9798" y="1057"/>
                    <a:pt x="9756" y="1036"/>
                  </a:cubicBezTo>
                  <a:cubicBezTo>
                    <a:pt x="8212" y="347"/>
                    <a:pt x="6559" y="0"/>
                    <a:pt x="4908" y="0"/>
                  </a:cubicBezTo>
                  <a:close/>
                </a:path>
              </a:pathLst>
            </a:custGeom>
            <a:solidFill>
              <a:srgbClr val="7F94A5"/>
            </a:solidFill>
            <a:ln>
              <a:noFill/>
            </a:ln>
          </p:spPr>
          <p:txBody>
            <a:bodyPr spcFirstLastPara="1" wrap="square" lIns="91425" tIns="91425" rIns="91425" bIns="91425" anchor="ctr" anchorCtr="0">
              <a:noAutofit/>
            </a:bodyPr>
            <a:lstStyle/>
            <a:p>
              <a:endParaRPr/>
            </a:p>
          </p:txBody>
        </p:sp>
        <p:sp>
          <p:nvSpPr>
            <p:cNvPr id="9803" name="Google Shape;9803;p66"/>
            <p:cNvSpPr/>
            <p:nvPr/>
          </p:nvSpPr>
          <p:spPr>
            <a:xfrm>
              <a:off x="4137547" y="1766430"/>
              <a:ext cx="25828" cy="58003"/>
            </a:xfrm>
            <a:custGeom>
              <a:avLst/>
              <a:gdLst/>
              <a:ahLst/>
              <a:cxnLst/>
              <a:rect l="l" t="t" r="r" b="b"/>
              <a:pathLst>
                <a:path w="1725" h="3874" extrusionOk="0">
                  <a:moveTo>
                    <a:pt x="1725" y="0"/>
                  </a:moveTo>
                  <a:cubicBezTo>
                    <a:pt x="1136" y="148"/>
                    <a:pt x="547" y="379"/>
                    <a:pt x="1" y="631"/>
                  </a:cubicBezTo>
                  <a:lnTo>
                    <a:pt x="1" y="3743"/>
                  </a:lnTo>
                  <a:cubicBezTo>
                    <a:pt x="1" y="3819"/>
                    <a:pt x="67" y="3873"/>
                    <a:pt x="127" y="3873"/>
                  </a:cubicBezTo>
                  <a:cubicBezTo>
                    <a:pt x="150" y="3873"/>
                    <a:pt x="172" y="3865"/>
                    <a:pt x="190" y="3848"/>
                  </a:cubicBezTo>
                  <a:lnTo>
                    <a:pt x="799" y="3364"/>
                  </a:lnTo>
                  <a:cubicBezTo>
                    <a:pt x="821" y="3343"/>
                    <a:pt x="847" y="3333"/>
                    <a:pt x="876" y="3333"/>
                  </a:cubicBezTo>
                  <a:cubicBezTo>
                    <a:pt x="905" y="3333"/>
                    <a:pt x="936" y="3343"/>
                    <a:pt x="968" y="3364"/>
                  </a:cubicBezTo>
                  <a:lnTo>
                    <a:pt x="1514" y="3827"/>
                  </a:lnTo>
                  <a:cubicBezTo>
                    <a:pt x="1541" y="3847"/>
                    <a:pt x="1573" y="3857"/>
                    <a:pt x="1603" y="3857"/>
                  </a:cubicBezTo>
                  <a:cubicBezTo>
                    <a:pt x="1666" y="3857"/>
                    <a:pt x="1725" y="3814"/>
                    <a:pt x="1725" y="3743"/>
                  </a:cubicBezTo>
                  <a:lnTo>
                    <a:pt x="1725" y="0"/>
                  </a:lnTo>
                  <a:close/>
                </a:path>
              </a:pathLst>
            </a:custGeom>
            <a:solidFill>
              <a:srgbClr val="C6D2DB"/>
            </a:solidFill>
            <a:ln>
              <a:noFill/>
            </a:ln>
          </p:spPr>
          <p:txBody>
            <a:bodyPr spcFirstLastPara="1" wrap="square" lIns="91425" tIns="91425" rIns="91425" bIns="91425" anchor="ctr" anchorCtr="0">
              <a:noAutofit/>
            </a:bodyPr>
            <a:lstStyle/>
            <a:p>
              <a:endParaRPr/>
            </a:p>
          </p:txBody>
        </p:sp>
      </p:grpSp>
      <p:sp>
        <p:nvSpPr>
          <p:cNvPr id="9804" name="Google Shape;9804;p66"/>
          <p:cNvSpPr txBox="1"/>
          <p:nvPr/>
        </p:nvSpPr>
        <p:spPr>
          <a:xfrm>
            <a:off x="849675" y="722092"/>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Educational Icons</a:t>
            </a:r>
            <a:endParaRPr sz="2400">
              <a:solidFill>
                <a:srgbClr val="FFFFFF"/>
              </a:solidFill>
            </a:endParaRPr>
          </a:p>
        </p:txBody>
      </p:sp>
      <p:sp>
        <p:nvSpPr>
          <p:cNvPr id="9805" name="Google Shape;9805;p66"/>
          <p:cNvSpPr txBox="1"/>
          <p:nvPr/>
        </p:nvSpPr>
        <p:spPr>
          <a:xfrm>
            <a:off x="4858400" y="722092"/>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Medical Icons</a:t>
            </a:r>
            <a:endParaRPr sz="2400">
              <a:solidFill>
                <a:srgbClr val="FFFFFF"/>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9809"/>
        <p:cNvGrpSpPr/>
        <p:nvPr/>
      </p:nvGrpSpPr>
      <p:grpSpPr>
        <a:xfrm>
          <a:off x="0" y="0"/>
          <a:ext cx="0" cy="0"/>
          <a:chOff x="0" y="0"/>
          <a:chExt cx="0" cy="0"/>
        </a:xfrm>
      </p:grpSpPr>
      <p:grpSp>
        <p:nvGrpSpPr>
          <p:cNvPr id="9810" name="Google Shape;9810;p67"/>
          <p:cNvGrpSpPr/>
          <p:nvPr/>
        </p:nvGrpSpPr>
        <p:grpSpPr>
          <a:xfrm>
            <a:off x="908482" y="1350185"/>
            <a:ext cx="257112" cy="362808"/>
            <a:chOff x="908482" y="1502585"/>
            <a:chExt cx="257112" cy="362808"/>
          </a:xfrm>
        </p:grpSpPr>
        <p:sp>
          <p:nvSpPr>
            <p:cNvPr id="9811" name="Google Shape;9811;p67"/>
            <p:cNvSpPr/>
            <p:nvPr/>
          </p:nvSpPr>
          <p:spPr>
            <a:xfrm>
              <a:off x="908482" y="1526088"/>
              <a:ext cx="257112" cy="339305"/>
            </a:xfrm>
            <a:custGeom>
              <a:avLst/>
              <a:gdLst/>
              <a:ahLst/>
              <a:cxnLst/>
              <a:rect l="l" t="t" r="r" b="b"/>
              <a:pathLst>
                <a:path w="9791" h="12921" extrusionOk="0">
                  <a:moveTo>
                    <a:pt x="670" y="0"/>
                  </a:moveTo>
                  <a:cubicBezTo>
                    <a:pt x="297" y="0"/>
                    <a:pt x="0" y="297"/>
                    <a:pt x="0" y="670"/>
                  </a:cubicBezTo>
                  <a:lnTo>
                    <a:pt x="0" y="12250"/>
                  </a:lnTo>
                  <a:cubicBezTo>
                    <a:pt x="0" y="12623"/>
                    <a:pt x="297" y="12920"/>
                    <a:pt x="670" y="12920"/>
                  </a:cubicBezTo>
                  <a:lnTo>
                    <a:pt x="9131" y="12920"/>
                  </a:lnTo>
                  <a:cubicBezTo>
                    <a:pt x="9494" y="12920"/>
                    <a:pt x="9791" y="12623"/>
                    <a:pt x="9791" y="12250"/>
                  </a:cubicBezTo>
                  <a:lnTo>
                    <a:pt x="9791" y="670"/>
                  </a:lnTo>
                  <a:cubicBezTo>
                    <a:pt x="9791" y="297"/>
                    <a:pt x="9494" y="0"/>
                    <a:pt x="9131" y="0"/>
                  </a:cubicBezTo>
                  <a:lnTo>
                    <a:pt x="5561" y="0"/>
                  </a:lnTo>
                  <a:cubicBezTo>
                    <a:pt x="5551" y="354"/>
                    <a:pt x="5255" y="642"/>
                    <a:pt x="4900" y="642"/>
                  </a:cubicBezTo>
                  <a:cubicBezTo>
                    <a:pt x="4537" y="642"/>
                    <a:pt x="4240" y="354"/>
                    <a:pt x="4231"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9812" name="Google Shape;9812;p67"/>
            <p:cNvSpPr/>
            <p:nvPr/>
          </p:nvSpPr>
          <p:spPr>
            <a:xfrm>
              <a:off x="920036" y="1526088"/>
              <a:ext cx="234003" cy="315671"/>
            </a:xfrm>
            <a:custGeom>
              <a:avLst/>
              <a:gdLst/>
              <a:ahLst/>
              <a:cxnLst/>
              <a:rect l="l" t="t" r="r" b="b"/>
              <a:pathLst>
                <a:path w="8911" h="12021" extrusionOk="0">
                  <a:moveTo>
                    <a:pt x="2010" y="0"/>
                  </a:moveTo>
                  <a:lnTo>
                    <a:pt x="2010" y="220"/>
                  </a:lnTo>
                  <a:cubicBezTo>
                    <a:pt x="2001" y="345"/>
                    <a:pt x="1905" y="441"/>
                    <a:pt x="1790" y="441"/>
                  </a:cubicBezTo>
                  <a:lnTo>
                    <a:pt x="450" y="441"/>
                  </a:lnTo>
                  <a:cubicBezTo>
                    <a:pt x="202" y="441"/>
                    <a:pt x="1" y="642"/>
                    <a:pt x="1" y="890"/>
                  </a:cubicBezTo>
                  <a:lnTo>
                    <a:pt x="1" y="11580"/>
                  </a:lnTo>
                  <a:cubicBezTo>
                    <a:pt x="1" y="11820"/>
                    <a:pt x="202" y="12021"/>
                    <a:pt x="450" y="12021"/>
                  </a:cubicBezTo>
                  <a:lnTo>
                    <a:pt x="8461" y="12021"/>
                  </a:lnTo>
                  <a:cubicBezTo>
                    <a:pt x="8710" y="12021"/>
                    <a:pt x="8911" y="11820"/>
                    <a:pt x="8911" y="11580"/>
                  </a:cubicBezTo>
                  <a:lnTo>
                    <a:pt x="8911" y="890"/>
                  </a:lnTo>
                  <a:cubicBezTo>
                    <a:pt x="8911" y="642"/>
                    <a:pt x="8710" y="441"/>
                    <a:pt x="8470" y="441"/>
                  </a:cubicBezTo>
                  <a:lnTo>
                    <a:pt x="7131" y="441"/>
                  </a:lnTo>
                  <a:cubicBezTo>
                    <a:pt x="7006" y="441"/>
                    <a:pt x="6910" y="345"/>
                    <a:pt x="6910" y="220"/>
                  </a:cubicBezTo>
                  <a:lnTo>
                    <a:pt x="6910" y="0"/>
                  </a:lnTo>
                  <a:lnTo>
                    <a:pt x="5121" y="0"/>
                  </a:lnTo>
                  <a:cubicBezTo>
                    <a:pt x="5111" y="354"/>
                    <a:pt x="4815" y="642"/>
                    <a:pt x="4460" y="642"/>
                  </a:cubicBezTo>
                  <a:cubicBezTo>
                    <a:pt x="4097" y="642"/>
                    <a:pt x="3800" y="354"/>
                    <a:pt x="3791"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813" name="Google Shape;9813;p67"/>
            <p:cNvSpPr/>
            <p:nvPr/>
          </p:nvSpPr>
          <p:spPr>
            <a:xfrm>
              <a:off x="931853" y="1549459"/>
              <a:ext cx="210631" cy="280746"/>
            </a:xfrm>
            <a:custGeom>
              <a:avLst/>
              <a:gdLst/>
              <a:ahLst/>
              <a:cxnLst/>
              <a:rect l="l" t="t" r="r" b="b"/>
              <a:pathLst>
                <a:path w="8021" h="10691" extrusionOk="0">
                  <a:moveTo>
                    <a:pt x="221" y="0"/>
                  </a:moveTo>
                  <a:cubicBezTo>
                    <a:pt x="96" y="0"/>
                    <a:pt x="0" y="106"/>
                    <a:pt x="0" y="220"/>
                  </a:cubicBezTo>
                  <a:lnTo>
                    <a:pt x="0" y="10470"/>
                  </a:lnTo>
                  <a:cubicBezTo>
                    <a:pt x="0" y="10595"/>
                    <a:pt x="96" y="10690"/>
                    <a:pt x="221" y="10690"/>
                  </a:cubicBezTo>
                  <a:lnTo>
                    <a:pt x="7791" y="10690"/>
                  </a:lnTo>
                  <a:cubicBezTo>
                    <a:pt x="7915" y="10690"/>
                    <a:pt x="8020" y="10595"/>
                    <a:pt x="8020" y="10470"/>
                  </a:cubicBezTo>
                  <a:lnTo>
                    <a:pt x="8020" y="220"/>
                  </a:lnTo>
                  <a:cubicBezTo>
                    <a:pt x="8020" y="106"/>
                    <a:pt x="7915" y="0"/>
                    <a:pt x="779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814" name="Google Shape;9814;p67"/>
            <p:cNvSpPr/>
            <p:nvPr/>
          </p:nvSpPr>
          <p:spPr>
            <a:xfrm>
              <a:off x="984373" y="1502585"/>
              <a:ext cx="105329" cy="52678"/>
            </a:xfrm>
            <a:custGeom>
              <a:avLst/>
              <a:gdLst/>
              <a:ahLst/>
              <a:cxnLst/>
              <a:rect l="l" t="t" r="r" b="b"/>
              <a:pathLst>
                <a:path w="4011" h="2006" extrusionOk="0">
                  <a:moveTo>
                    <a:pt x="2004" y="558"/>
                  </a:moveTo>
                  <a:cubicBezTo>
                    <a:pt x="2178" y="558"/>
                    <a:pt x="2345" y="694"/>
                    <a:pt x="2345" y="895"/>
                  </a:cubicBezTo>
                  <a:cubicBezTo>
                    <a:pt x="2345" y="1087"/>
                    <a:pt x="2192" y="1230"/>
                    <a:pt x="2010" y="1230"/>
                  </a:cubicBezTo>
                  <a:cubicBezTo>
                    <a:pt x="1714" y="1230"/>
                    <a:pt x="1561" y="867"/>
                    <a:pt x="1771" y="656"/>
                  </a:cubicBezTo>
                  <a:cubicBezTo>
                    <a:pt x="1839" y="589"/>
                    <a:pt x="1922" y="558"/>
                    <a:pt x="2004" y="558"/>
                  </a:cubicBezTo>
                  <a:close/>
                  <a:moveTo>
                    <a:pt x="2006" y="0"/>
                  </a:moveTo>
                  <a:cubicBezTo>
                    <a:pt x="1707" y="0"/>
                    <a:pt x="1408" y="149"/>
                    <a:pt x="1235" y="446"/>
                  </a:cubicBezTo>
                  <a:lnTo>
                    <a:pt x="450" y="446"/>
                  </a:lnTo>
                  <a:cubicBezTo>
                    <a:pt x="202" y="446"/>
                    <a:pt x="1" y="646"/>
                    <a:pt x="1" y="895"/>
                  </a:cubicBezTo>
                  <a:lnTo>
                    <a:pt x="1" y="1785"/>
                  </a:lnTo>
                  <a:cubicBezTo>
                    <a:pt x="1" y="1910"/>
                    <a:pt x="106" y="2005"/>
                    <a:pt x="230" y="2005"/>
                  </a:cubicBezTo>
                  <a:lnTo>
                    <a:pt x="3791" y="2005"/>
                  </a:lnTo>
                  <a:cubicBezTo>
                    <a:pt x="3915" y="2005"/>
                    <a:pt x="4011" y="1910"/>
                    <a:pt x="4011" y="1785"/>
                  </a:cubicBezTo>
                  <a:lnTo>
                    <a:pt x="4011" y="895"/>
                  </a:lnTo>
                  <a:cubicBezTo>
                    <a:pt x="4011" y="646"/>
                    <a:pt x="3810" y="446"/>
                    <a:pt x="3570" y="446"/>
                  </a:cubicBezTo>
                  <a:lnTo>
                    <a:pt x="2776" y="446"/>
                  </a:lnTo>
                  <a:cubicBezTo>
                    <a:pt x="2604" y="149"/>
                    <a:pt x="2305" y="0"/>
                    <a:pt x="2006"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15" name="Google Shape;9815;p67"/>
            <p:cNvSpPr/>
            <p:nvPr/>
          </p:nvSpPr>
          <p:spPr>
            <a:xfrm>
              <a:off x="964022" y="1663559"/>
              <a:ext cx="29175" cy="29175"/>
            </a:xfrm>
            <a:custGeom>
              <a:avLst/>
              <a:gdLst/>
              <a:ahLst/>
              <a:cxnLst/>
              <a:rect l="l" t="t" r="r" b="b"/>
              <a:pathLst>
                <a:path w="1111" h="1111" extrusionOk="0">
                  <a:moveTo>
                    <a:pt x="556" y="0"/>
                  </a:moveTo>
                  <a:cubicBezTo>
                    <a:pt x="249" y="0"/>
                    <a:pt x="0" y="249"/>
                    <a:pt x="0" y="555"/>
                  </a:cubicBezTo>
                  <a:cubicBezTo>
                    <a:pt x="0" y="862"/>
                    <a:pt x="249" y="1110"/>
                    <a:pt x="556" y="1110"/>
                  </a:cubicBezTo>
                  <a:cubicBezTo>
                    <a:pt x="862" y="1110"/>
                    <a:pt x="1111" y="862"/>
                    <a:pt x="1111" y="555"/>
                  </a:cubicBezTo>
                  <a:cubicBezTo>
                    <a:pt x="1111" y="249"/>
                    <a:pt x="862" y="0"/>
                    <a:pt x="556"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816" name="Google Shape;9816;p67"/>
            <p:cNvSpPr/>
            <p:nvPr/>
          </p:nvSpPr>
          <p:spPr>
            <a:xfrm>
              <a:off x="964022" y="1716079"/>
              <a:ext cx="29175" cy="29437"/>
            </a:xfrm>
            <a:custGeom>
              <a:avLst/>
              <a:gdLst/>
              <a:ahLst/>
              <a:cxnLst/>
              <a:rect l="l" t="t" r="r" b="b"/>
              <a:pathLst>
                <a:path w="1111" h="1121" extrusionOk="0">
                  <a:moveTo>
                    <a:pt x="556" y="0"/>
                  </a:moveTo>
                  <a:cubicBezTo>
                    <a:pt x="249" y="0"/>
                    <a:pt x="0" y="249"/>
                    <a:pt x="0" y="565"/>
                  </a:cubicBezTo>
                  <a:cubicBezTo>
                    <a:pt x="0" y="871"/>
                    <a:pt x="249" y="1120"/>
                    <a:pt x="556" y="1120"/>
                  </a:cubicBezTo>
                  <a:cubicBezTo>
                    <a:pt x="862" y="1120"/>
                    <a:pt x="1111" y="871"/>
                    <a:pt x="1111" y="565"/>
                  </a:cubicBezTo>
                  <a:cubicBezTo>
                    <a:pt x="1111" y="249"/>
                    <a:pt x="862" y="0"/>
                    <a:pt x="556"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817" name="Google Shape;9817;p67"/>
            <p:cNvSpPr/>
            <p:nvPr/>
          </p:nvSpPr>
          <p:spPr>
            <a:xfrm>
              <a:off x="964022" y="1768862"/>
              <a:ext cx="29175" cy="29175"/>
            </a:xfrm>
            <a:custGeom>
              <a:avLst/>
              <a:gdLst/>
              <a:ahLst/>
              <a:cxnLst/>
              <a:rect l="l" t="t" r="r" b="b"/>
              <a:pathLst>
                <a:path w="1111" h="1111" extrusionOk="0">
                  <a:moveTo>
                    <a:pt x="556" y="0"/>
                  </a:moveTo>
                  <a:cubicBezTo>
                    <a:pt x="249" y="0"/>
                    <a:pt x="0" y="249"/>
                    <a:pt x="0" y="555"/>
                  </a:cubicBezTo>
                  <a:cubicBezTo>
                    <a:pt x="0" y="861"/>
                    <a:pt x="249" y="1110"/>
                    <a:pt x="556" y="1110"/>
                  </a:cubicBezTo>
                  <a:cubicBezTo>
                    <a:pt x="862" y="1110"/>
                    <a:pt x="1111" y="861"/>
                    <a:pt x="1111" y="555"/>
                  </a:cubicBezTo>
                  <a:cubicBezTo>
                    <a:pt x="1111" y="249"/>
                    <a:pt x="862" y="0"/>
                    <a:pt x="556"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818" name="Google Shape;9818;p67"/>
            <p:cNvSpPr/>
            <p:nvPr/>
          </p:nvSpPr>
          <p:spPr>
            <a:xfrm>
              <a:off x="1005985" y="1660539"/>
              <a:ext cx="68145" cy="11843"/>
            </a:xfrm>
            <a:custGeom>
              <a:avLst/>
              <a:gdLst/>
              <a:ahLst/>
              <a:cxnLst/>
              <a:rect l="l" t="t" r="r" b="b"/>
              <a:pathLst>
                <a:path w="2595" h="451" extrusionOk="0">
                  <a:moveTo>
                    <a:pt x="297" y="0"/>
                  </a:moveTo>
                  <a:cubicBezTo>
                    <a:pt x="1" y="0"/>
                    <a:pt x="1" y="450"/>
                    <a:pt x="297" y="450"/>
                  </a:cubicBezTo>
                  <a:lnTo>
                    <a:pt x="2307" y="450"/>
                  </a:lnTo>
                  <a:cubicBezTo>
                    <a:pt x="2594" y="450"/>
                    <a:pt x="2594" y="0"/>
                    <a:pt x="230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19" name="Google Shape;9819;p67"/>
            <p:cNvSpPr/>
            <p:nvPr/>
          </p:nvSpPr>
          <p:spPr>
            <a:xfrm>
              <a:off x="1005985" y="1683910"/>
              <a:ext cx="109110" cy="11843"/>
            </a:xfrm>
            <a:custGeom>
              <a:avLst/>
              <a:gdLst/>
              <a:ahLst/>
              <a:cxnLst/>
              <a:rect l="l" t="t" r="r" b="b"/>
              <a:pathLst>
                <a:path w="4155" h="451" extrusionOk="0">
                  <a:moveTo>
                    <a:pt x="297" y="0"/>
                  </a:moveTo>
                  <a:cubicBezTo>
                    <a:pt x="1" y="0"/>
                    <a:pt x="1" y="450"/>
                    <a:pt x="297" y="450"/>
                  </a:cubicBezTo>
                  <a:lnTo>
                    <a:pt x="3858" y="450"/>
                  </a:lnTo>
                  <a:cubicBezTo>
                    <a:pt x="4154" y="450"/>
                    <a:pt x="4154" y="0"/>
                    <a:pt x="3858"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20" name="Google Shape;9820;p67"/>
            <p:cNvSpPr/>
            <p:nvPr/>
          </p:nvSpPr>
          <p:spPr>
            <a:xfrm>
              <a:off x="1005985" y="1713322"/>
              <a:ext cx="68145" cy="11581"/>
            </a:xfrm>
            <a:custGeom>
              <a:avLst/>
              <a:gdLst/>
              <a:ahLst/>
              <a:cxnLst/>
              <a:rect l="l" t="t" r="r" b="b"/>
              <a:pathLst>
                <a:path w="2595" h="441" extrusionOk="0">
                  <a:moveTo>
                    <a:pt x="297" y="0"/>
                  </a:moveTo>
                  <a:cubicBezTo>
                    <a:pt x="1" y="0"/>
                    <a:pt x="1" y="440"/>
                    <a:pt x="297" y="440"/>
                  </a:cubicBezTo>
                  <a:lnTo>
                    <a:pt x="2307" y="440"/>
                  </a:lnTo>
                  <a:cubicBezTo>
                    <a:pt x="2594" y="440"/>
                    <a:pt x="2594" y="0"/>
                    <a:pt x="230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21" name="Google Shape;9821;p67"/>
            <p:cNvSpPr/>
            <p:nvPr/>
          </p:nvSpPr>
          <p:spPr>
            <a:xfrm>
              <a:off x="1005985" y="1736693"/>
              <a:ext cx="109110" cy="11581"/>
            </a:xfrm>
            <a:custGeom>
              <a:avLst/>
              <a:gdLst/>
              <a:ahLst/>
              <a:cxnLst/>
              <a:rect l="l" t="t" r="r" b="b"/>
              <a:pathLst>
                <a:path w="4155" h="441" extrusionOk="0">
                  <a:moveTo>
                    <a:pt x="297" y="0"/>
                  </a:moveTo>
                  <a:cubicBezTo>
                    <a:pt x="1" y="0"/>
                    <a:pt x="1" y="440"/>
                    <a:pt x="297" y="440"/>
                  </a:cubicBezTo>
                  <a:lnTo>
                    <a:pt x="3858" y="440"/>
                  </a:lnTo>
                  <a:cubicBezTo>
                    <a:pt x="4154" y="440"/>
                    <a:pt x="4154" y="0"/>
                    <a:pt x="3858"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22" name="Google Shape;9822;p67"/>
            <p:cNvSpPr/>
            <p:nvPr/>
          </p:nvSpPr>
          <p:spPr>
            <a:xfrm>
              <a:off x="1005985" y="1765842"/>
              <a:ext cx="68145" cy="11843"/>
            </a:xfrm>
            <a:custGeom>
              <a:avLst/>
              <a:gdLst/>
              <a:ahLst/>
              <a:cxnLst/>
              <a:rect l="l" t="t" r="r" b="b"/>
              <a:pathLst>
                <a:path w="2595" h="451" extrusionOk="0">
                  <a:moveTo>
                    <a:pt x="297" y="0"/>
                  </a:moveTo>
                  <a:cubicBezTo>
                    <a:pt x="1" y="0"/>
                    <a:pt x="1" y="450"/>
                    <a:pt x="297" y="450"/>
                  </a:cubicBezTo>
                  <a:lnTo>
                    <a:pt x="2307" y="450"/>
                  </a:lnTo>
                  <a:cubicBezTo>
                    <a:pt x="2594" y="450"/>
                    <a:pt x="2594" y="0"/>
                    <a:pt x="230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23" name="Google Shape;9823;p67"/>
            <p:cNvSpPr/>
            <p:nvPr/>
          </p:nvSpPr>
          <p:spPr>
            <a:xfrm>
              <a:off x="1005985" y="1789213"/>
              <a:ext cx="109110" cy="11843"/>
            </a:xfrm>
            <a:custGeom>
              <a:avLst/>
              <a:gdLst/>
              <a:ahLst/>
              <a:cxnLst/>
              <a:rect l="l" t="t" r="r" b="b"/>
              <a:pathLst>
                <a:path w="4155" h="451" extrusionOk="0">
                  <a:moveTo>
                    <a:pt x="297" y="0"/>
                  </a:moveTo>
                  <a:cubicBezTo>
                    <a:pt x="1" y="0"/>
                    <a:pt x="1" y="450"/>
                    <a:pt x="297" y="450"/>
                  </a:cubicBezTo>
                  <a:lnTo>
                    <a:pt x="3858" y="450"/>
                  </a:lnTo>
                  <a:cubicBezTo>
                    <a:pt x="4154" y="450"/>
                    <a:pt x="4154" y="0"/>
                    <a:pt x="3858"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24" name="Google Shape;9824;p67"/>
            <p:cNvSpPr/>
            <p:nvPr/>
          </p:nvSpPr>
          <p:spPr>
            <a:xfrm>
              <a:off x="1005985" y="1572831"/>
              <a:ext cx="103333" cy="11843"/>
            </a:xfrm>
            <a:custGeom>
              <a:avLst/>
              <a:gdLst/>
              <a:ahLst/>
              <a:cxnLst/>
              <a:rect l="l" t="t" r="r" b="b"/>
              <a:pathLst>
                <a:path w="3935" h="451" extrusionOk="0">
                  <a:moveTo>
                    <a:pt x="297" y="0"/>
                  </a:moveTo>
                  <a:cubicBezTo>
                    <a:pt x="1" y="0"/>
                    <a:pt x="1" y="450"/>
                    <a:pt x="297" y="450"/>
                  </a:cubicBezTo>
                  <a:lnTo>
                    <a:pt x="3637" y="450"/>
                  </a:lnTo>
                  <a:cubicBezTo>
                    <a:pt x="3934" y="450"/>
                    <a:pt x="3934" y="0"/>
                    <a:pt x="363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25" name="Google Shape;9825;p67"/>
            <p:cNvSpPr/>
            <p:nvPr/>
          </p:nvSpPr>
          <p:spPr>
            <a:xfrm>
              <a:off x="959243" y="1625613"/>
              <a:ext cx="155853" cy="11581"/>
            </a:xfrm>
            <a:custGeom>
              <a:avLst/>
              <a:gdLst/>
              <a:ahLst/>
              <a:cxnLst/>
              <a:rect l="l" t="t" r="r" b="b"/>
              <a:pathLst>
                <a:path w="5935" h="441" extrusionOk="0">
                  <a:moveTo>
                    <a:pt x="297" y="0"/>
                  </a:moveTo>
                  <a:cubicBezTo>
                    <a:pt x="1" y="0"/>
                    <a:pt x="1" y="440"/>
                    <a:pt x="297" y="440"/>
                  </a:cubicBezTo>
                  <a:lnTo>
                    <a:pt x="5638" y="440"/>
                  </a:lnTo>
                  <a:cubicBezTo>
                    <a:pt x="5934" y="440"/>
                    <a:pt x="5934" y="0"/>
                    <a:pt x="5638"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26" name="Google Shape;9826;p67"/>
            <p:cNvSpPr/>
            <p:nvPr/>
          </p:nvSpPr>
          <p:spPr>
            <a:xfrm>
              <a:off x="1005985" y="1596202"/>
              <a:ext cx="27179" cy="11843"/>
            </a:xfrm>
            <a:custGeom>
              <a:avLst/>
              <a:gdLst/>
              <a:ahLst/>
              <a:cxnLst/>
              <a:rect l="l" t="t" r="r" b="b"/>
              <a:pathLst>
                <a:path w="1035" h="451" extrusionOk="0">
                  <a:moveTo>
                    <a:pt x="297" y="0"/>
                  </a:moveTo>
                  <a:cubicBezTo>
                    <a:pt x="1" y="0"/>
                    <a:pt x="1" y="450"/>
                    <a:pt x="297" y="450"/>
                  </a:cubicBezTo>
                  <a:lnTo>
                    <a:pt x="738" y="450"/>
                  </a:lnTo>
                  <a:cubicBezTo>
                    <a:pt x="1034" y="450"/>
                    <a:pt x="1034" y="0"/>
                    <a:pt x="738"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9827" name="Google Shape;9827;p67"/>
            <p:cNvSpPr/>
            <p:nvPr/>
          </p:nvSpPr>
          <p:spPr>
            <a:xfrm>
              <a:off x="1040911" y="1596202"/>
              <a:ext cx="38996" cy="11843"/>
            </a:xfrm>
            <a:custGeom>
              <a:avLst/>
              <a:gdLst/>
              <a:ahLst/>
              <a:cxnLst/>
              <a:rect l="l" t="t" r="r" b="b"/>
              <a:pathLst>
                <a:path w="1485" h="451" extrusionOk="0">
                  <a:moveTo>
                    <a:pt x="298" y="0"/>
                  </a:moveTo>
                  <a:cubicBezTo>
                    <a:pt x="1" y="0"/>
                    <a:pt x="1" y="450"/>
                    <a:pt x="298" y="450"/>
                  </a:cubicBezTo>
                  <a:lnTo>
                    <a:pt x="1188" y="450"/>
                  </a:lnTo>
                  <a:cubicBezTo>
                    <a:pt x="1484" y="450"/>
                    <a:pt x="1484" y="0"/>
                    <a:pt x="1188"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28" name="Google Shape;9828;p67"/>
            <p:cNvSpPr/>
            <p:nvPr/>
          </p:nvSpPr>
          <p:spPr>
            <a:xfrm>
              <a:off x="961002" y="1572831"/>
              <a:ext cx="35215" cy="35215"/>
            </a:xfrm>
            <a:custGeom>
              <a:avLst/>
              <a:gdLst/>
              <a:ahLst/>
              <a:cxnLst/>
              <a:rect l="l" t="t" r="r" b="b"/>
              <a:pathLst>
                <a:path w="1341" h="1341" extrusionOk="0">
                  <a:moveTo>
                    <a:pt x="230" y="0"/>
                  </a:moveTo>
                  <a:cubicBezTo>
                    <a:pt x="106" y="0"/>
                    <a:pt x="1" y="106"/>
                    <a:pt x="1" y="230"/>
                  </a:cubicBezTo>
                  <a:lnTo>
                    <a:pt x="1" y="1120"/>
                  </a:lnTo>
                  <a:cubicBezTo>
                    <a:pt x="1" y="1235"/>
                    <a:pt x="106" y="1340"/>
                    <a:pt x="230" y="1340"/>
                  </a:cubicBezTo>
                  <a:lnTo>
                    <a:pt x="1120" y="1340"/>
                  </a:lnTo>
                  <a:cubicBezTo>
                    <a:pt x="1235" y="1340"/>
                    <a:pt x="1340" y="1245"/>
                    <a:pt x="1340" y="1120"/>
                  </a:cubicBezTo>
                  <a:lnTo>
                    <a:pt x="1340" y="230"/>
                  </a:lnTo>
                  <a:cubicBezTo>
                    <a:pt x="1340" y="106"/>
                    <a:pt x="1235" y="0"/>
                    <a:pt x="112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29" name="Google Shape;9829;p67"/>
            <p:cNvSpPr/>
            <p:nvPr/>
          </p:nvSpPr>
          <p:spPr>
            <a:xfrm>
              <a:off x="984373" y="1543682"/>
              <a:ext cx="105329" cy="11581"/>
            </a:xfrm>
            <a:custGeom>
              <a:avLst/>
              <a:gdLst/>
              <a:ahLst/>
              <a:cxnLst/>
              <a:rect l="l" t="t" r="r" b="b"/>
              <a:pathLst>
                <a:path w="4011" h="441" extrusionOk="0">
                  <a:moveTo>
                    <a:pt x="230" y="0"/>
                  </a:moveTo>
                  <a:cubicBezTo>
                    <a:pt x="106" y="0"/>
                    <a:pt x="1" y="96"/>
                    <a:pt x="1" y="220"/>
                  </a:cubicBezTo>
                  <a:cubicBezTo>
                    <a:pt x="1" y="345"/>
                    <a:pt x="106" y="440"/>
                    <a:pt x="230" y="440"/>
                  </a:cubicBezTo>
                  <a:lnTo>
                    <a:pt x="3791" y="440"/>
                  </a:lnTo>
                  <a:cubicBezTo>
                    <a:pt x="3915" y="440"/>
                    <a:pt x="4011" y="345"/>
                    <a:pt x="4011" y="220"/>
                  </a:cubicBezTo>
                  <a:cubicBezTo>
                    <a:pt x="4011" y="96"/>
                    <a:pt x="3915" y="0"/>
                    <a:pt x="3791"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30" name="Google Shape;9830;p67"/>
            <p:cNvSpPr/>
            <p:nvPr/>
          </p:nvSpPr>
          <p:spPr>
            <a:xfrm>
              <a:off x="969799" y="1581628"/>
              <a:ext cx="17620" cy="17620"/>
            </a:xfrm>
            <a:custGeom>
              <a:avLst/>
              <a:gdLst/>
              <a:ahLst/>
              <a:cxnLst/>
              <a:rect l="l" t="t" r="r" b="b"/>
              <a:pathLst>
                <a:path w="671" h="671" extrusionOk="0">
                  <a:moveTo>
                    <a:pt x="336" y="0"/>
                  </a:moveTo>
                  <a:cubicBezTo>
                    <a:pt x="154" y="0"/>
                    <a:pt x="1" y="153"/>
                    <a:pt x="1" y="335"/>
                  </a:cubicBezTo>
                  <a:cubicBezTo>
                    <a:pt x="1" y="517"/>
                    <a:pt x="154" y="670"/>
                    <a:pt x="336" y="670"/>
                  </a:cubicBezTo>
                  <a:cubicBezTo>
                    <a:pt x="517" y="670"/>
                    <a:pt x="671" y="517"/>
                    <a:pt x="671" y="335"/>
                  </a:cubicBezTo>
                  <a:cubicBezTo>
                    <a:pt x="671" y="153"/>
                    <a:pt x="517" y="0"/>
                    <a:pt x="336"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9831" name="Google Shape;9831;p67"/>
          <p:cNvGrpSpPr/>
          <p:nvPr/>
        </p:nvGrpSpPr>
        <p:grpSpPr>
          <a:xfrm>
            <a:off x="1303538" y="1350317"/>
            <a:ext cx="362939" cy="362677"/>
            <a:chOff x="1303537" y="1502716"/>
            <a:chExt cx="362939" cy="362677"/>
          </a:xfrm>
        </p:grpSpPr>
        <p:sp>
          <p:nvSpPr>
            <p:cNvPr id="9832" name="Google Shape;9832;p67"/>
            <p:cNvSpPr/>
            <p:nvPr/>
          </p:nvSpPr>
          <p:spPr>
            <a:xfrm>
              <a:off x="1426697" y="1695727"/>
              <a:ext cx="116883" cy="99552"/>
            </a:xfrm>
            <a:custGeom>
              <a:avLst/>
              <a:gdLst/>
              <a:ahLst/>
              <a:cxnLst/>
              <a:rect l="l" t="t" r="r" b="b"/>
              <a:pathLst>
                <a:path w="4451" h="3791" extrusionOk="0">
                  <a:moveTo>
                    <a:pt x="1560" y="0"/>
                  </a:moveTo>
                  <a:lnTo>
                    <a:pt x="1560" y="297"/>
                  </a:lnTo>
                  <a:cubicBezTo>
                    <a:pt x="1560" y="383"/>
                    <a:pt x="1503" y="469"/>
                    <a:pt x="1426" y="507"/>
                  </a:cubicBezTo>
                  <a:lnTo>
                    <a:pt x="402" y="938"/>
                  </a:lnTo>
                  <a:cubicBezTo>
                    <a:pt x="154" y="1043"/>
                    <a:pt x="0" y="1283"/>
                    <a:pt x="0" y="1551"/>
                  </a:cubicBezTo>
                  <a:lnTo>
                    <a:pt x="0" y="3790"/>
                  </a:lnTo>
                  <a:lnTo>
                    <a:pt x="4451" y="3790"/>
                  </a:lnTo>
                  <a:lnTo>
                    <a:pt x="4451" y="1551"/>
                  </a:lnTo>
                  <a:cubicBezTo>
                    <a:pt x="4451" y="1283"/>
                    <a:pt x="4297" y="1043"/>
                    <a:pt x="4049" y="938"/>
                  </a:cubicBezTo>
                  <a:lnTo>
                    <a:pt x="3034" y="507"/>
                  </a:lnTo>
                  <a:cubicBezTo>
                    <a:pt x="2948" y="469"/>
                    <a:pt x="2891" y="383"/>
                    <a:pt x="2891" y="297"/>
                  </a:cubicBezTo>
                  <a:lnTo>
                    <a:pt x="2891"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833" name="Google Shape;9833;p67"/>
            <p:cNvSpPr/>
            <p:nvPr/>
          </p:nvSpPr>
          <p:spPr>
            <a:xfrm>
              <a:off x="1464643" y="1695727"/>
              <a:ext cx="40992" cy="17620"/>
            </a:xfrm>
            <a:custGeom>
              <a:avLst/>
              <a:gdLst/>
              <a:ahLst/>
              <a:cxnLst/>
              <a:rect l="l" t="t" r="r" b="b"/>
              <a:pathLst>
                <a:path w="1561" h="671" extrusionOk="0">
                  <a:moveTo>
                    <a:pt x="115" y="0"/>
                  </a:moveTo>
                  <a:lnTo>
                    <a:pt x="115" y="297"/>
                  </a:lnTo>
                  <a:cubicBezTo>
                    <a:pt x="115" y="373"/>
                    <a:pt x="68" y="450"/>
                    <a:pt x="1" y="488"/>
                  </a:cubicBezTo>
                  <a:cubicBezTo>
                    <a:pt x="249" y="603"/>
                    <a:pt x="508" y="670"/>
                    <a:pt x="785" y="670"/>
                  </a:cubicBezTo>
                  <a:cubicBezTo>
                    <a:pt x="1053" y="670"/>
                    <a:pt x="1312" y="603"/>
                    <a:pt x="1560" y="488"/>
                  </a:cubicBezTo>
                  <a:cubicBezTo>
                    <a:pt x="1493" y="450"/>
                    <a:pt x="1446" y="373"/>
                    <a:pt x="1446" y="297"/>
                  </a:cubicBezTo>
                  <a:lnTo>
                    <a:pt x="1446"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9834" name="Google Shape;9834;p67"/>
            <p:cNvSpPr/>
            <p:nvPr/>
          </p:nvSpPr>
          <p:spPr>
            <a:xfrm>
              <a:off x="1426697" y="1710538"/>
              <a:ext cx="116883" cy="84741"/>
            </a:xfrm>
            <a:custGeom>
              <a:avLst/>
              <a:gdLst/>
              <a:ahLst/>
              <a:cxnLst/>
              <a:rect l="l" t="t" r="r" b="b"/>
              <a:pathLst>
                <a:path w="4451" h="3227" extrusionOk="0">
                  <a:moveTo>
                    <a:pt x="1273" y="1"/>
                  </a:moveTo>
                  <a:lnTo>
                    <a:pt x="402" y="374"/>
                  </a:lnTo>
                  <a:cubicBezTo>
                    <a:pt x="154" y="479"/>
                    <a:pt x="0" y="719"/>
                    <a:pt x="0" y="987"/>
                  </a:cubicBezTo>
                  <a:lnTo>
                    <a:pt x="0" y="3226"/>
                  </a:lnTo>
                  <a:lnTo>
                    <a:pt x="4451" y="3226"/>
                  </a:lnTo>
                  <a:lnTo>
                    <a:pt x="4451" y="987"/>
                  </a:lnTo>
                  <a:cubicBezTo>
                    <a:pt x="4451" y="719"/>
                    <a:pt x="4297" y="479"/>
                    <a:pt x="4049" y="374"/>
                  </a:cubicBezTo>
                  <a:lnTo>
                    <a:pt x="3178" y="1"/>
                  </a:lnTo>
                  <a:cubicBezTo>
                    <a:pt x="2962" y="365"/>
                    <a:pt x="2594" y="546"/>
                    <a:pt x="2226" y="546"/>
                  </a:cubicBezTo>
                  <a:cubicBezTo>
                    <a:pt x="1857" y="546"/>
                    <a:pt x="1489" y="365"/>
                    <a:pt x="1273"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9835" name="Google Shape;9835;p67"/>
            <p:cNvSpPr/>
            <p:nvPr/>
          </p:nvSpPr>
          <p:spPr>
            <a:xfrm>
              <a:off x="1444291" y="1613796"/>
              <a:ext cx="29437" cy="64363"/>
            </a:xfrm>
            <a:custGeom>
              <a:avLst/>
              <a:gdLst/>
              <a:ahLst/>
              <a:cxnLst/>
              <a:rect l="l" t="t" r="r" b="b"/>
              <a:pathLst>
                <a:path w="1121" h="2451" extrusionOk="0">
                  <a:moveTo>
                    <a:pt x="670" y="0"/>
                  </a:moveTo>
                  <a:cubicBezTo>
                    <a:pt x="297" y="0"/>
                    <a:pt x="0" y="297"/>
                    <a:pt x="0" y="670"/>
                  </a:cubicBezTo>
                  <a:lnTo>
                    <a:pt x="0" y="823"/>
                  </a:lnTo>
                  <a:cubicBezTo>
                    <a:pt x="0" y="1015"/>
                    <a:pt x="29" y="1206"/>
                    <a:pt x="86" y="1388"/>
                  </a:cubicBezTo>
                  <a:lnTo>
                    <a:pt x="450" y="2450"/>
                  </a:lnTo>
                  <a:lnTo>
                    <a:pt x="1120" y="2450"/>
                  </a:lnTo>
                  <a:lnTo>
                    <a:pt x="1120"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36" name="Google Shape;9836;p67"/>
            <p:cNvSpPr/>
            <p:nvPr/>
          </p:nvSpPr>
          <p:spPr>
            <a:xfrm>
              <a:off x="1456108" y="1608019"/>
              <a:ext cx="69878" cy="70140"/>
            </a:xfrm>
            <a:custGeom>
              <a:avLst/>
              <a:gdLst/>
              <a:ahLst/>
              <a:cxnLst/>
              <a:rect l="l" t="t" r="r" b="b"/>
              <a:pathLst>
                <a:path w="2661" h="2671" extrusionOk="0">
                  <a:moveTo>
                    <a:pt x="660" y="0"/>
                  </a:moveTo>
                  <a:cubicBezTo>
                    <a:pt x="297" y="0"/>
                    <a:pt x="0" y="297"/>
                    <a:pt x="0" y="670"/>
                  </a:cubicBezTo>
                  <a:cubicBezTo>
                    <a:pt x="0" y="909"/>
                    <a:pt x="192" y="1110"/>
                    <a:pt x="440" y="1110"/>
                  </a:cubicBezTo>
                  <a:lnTo>
                    <a:pt x="2220" y="2670"/>
                  </a:lnTo>
                  <a:lnTo>
                    <a:pt x="2594" y="1350"/>
                  </a:lnTo>
                  <a:cubicBezTo>
                    <a:pt x="2642" y="1196"/>
                    <a:pt x="2661" y="1034"/>
                    <a:pt x="2661" y="862"/>
                  </a:cubicBezTo>
                  <a:lnTo>
                    <a:pt x="2661" y="450"/>
                  </a:lnTo>
                  <a:cubicBezTo>
                    <a:pt x="2661" y="201"/>
                    <a:pt x="2469" y="0"/>
                    <a:pt x="222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37" name="Google Shape;9837;p67"/>
            <p:cNvSpPr/>
            <p:nvPr/>
          </p:nvSpPr>
          <p:spPr>
            <a:xfrm>
              <a:off x="1450068" y="1637168"/>
              <a:ext cx="70140" cy="64363"/>
            </a:xfrm>
            <a:custGeom>
              <a:avLst/>
              <a:gdLst/>
              <a:ahLst/>
              <a:cxnLst/>
              <a:rect l="l" t="t" r="r" b="b"/>
              <a:pathLst>
                <a:path w="2671" h="2451" extrusionOk="0">
                  <a:moveTo>
                    <a:pt x="862" y="0"/>
                  </a:moveTo>
                  <a:cubicBezTo>
                    <a:pt x="737" y="0"/>
                    <a:pt x="623" y="48"/>
                    <a:pt x="536" y="134"/>
                  </a:cubicBezTo>
                  <a:lnTo>
                    <a:pt x="134" y="536"/>
                  </a:lnTo>
                  <a:cubicBezTo>
                    <a:pt x="48" y="622"/>
                    <a:pt x="0" y="737"/>
                    <a:pt x="0" y="852"/>
                  </a:cubicBezTo>
                  <a:lnTo>
                    <a:pt x="0" y="1120"/>
                  </a:lnTo>
                  <a:cubicBezTo>
                    <a:pt x="0" y="1857"/>
                    <a:pt x="594" y="2450"/>
                    <a:pt x="1340" y="2450"/>
                  </a:cubicBezTo>
                  <a:cubicBezTo>
                    <a:pt x="2077" y="2450"/>
                    <a:pt x="2671" y="1857"/>
                    <a:pt x="2671" y="1120"/>
                  </a:cubicBezTo>
                  <a:lnTo>
                    <a:pt x="2671" y="833"/>
                  </a:lnTo>
                  <a:cubicBezTo>
                    <a:pt x="2671" y="718"/>
                    <a:pt x="2623" y="603"/>
                    <a:pt x="2546" y="517"/>
                  </a:cubicBezTo>
                  <a:cubicBezTo>
                    <a:pt x="2202" y="182"/>
                    <a:pt x="1580" y="29"/>
                    <a:pt x="862"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9838" name="Google Shape;9838;p67"/>
            <p:cNvSpPr/>
            <p:nvPr/>
          </p:nvSpPr>
          <p:spPr>
            <a:xfrm>
              <a:off x="1450068" y="1637168"/>
              <a:ext cx="70140" cy="63103"/>
            </a:xfrm>
            <a:custGeom>
              <a:avLst/>
              <a:gdLst/>
              <a:ahLst/>
              <a:cxnLst/>
              <a:rect l="l" t="t" r="r" b="b"/>
              <a:pathLst>
                <a:path w="2671" h="2403" extrusionOk="0">
                  <a:moveTo>
                    <a:pt x="862" y="0"/>
                  </a:moveTo>
                  <a:cubicBezTo>
                    <a:pt x="737" y="0"/>
                    <a:pt x="623" y="48"/>
                    <a:pt x="536" y="134"/>
                  </a:cubicBezTo>
                  <a:lnTo>
                    <a:pt x="134" y="536"/>
                  </a:lnTo>
                  <a:cubicBezTo>
                    <a:pt x="48" y="622"/>
                    <a:pt x="0" y="737"/>
                    <a:pt x="0" y="852"/>
                  </a:cubicBezTo>
                  <a:lnTo>
                    <a:pt x="0" y="1120"/>
                  </a:lnTo>
                  <a:cubicBezTo>
                    <a:pt x="0" y="1713"/>
                    <a:pt x="393" y="2230"/>
                    <a:pt x="967" y="2402"/>
                  </a:cubicBezTo>
                  <a:cubicBezTo>
                    <a:pt x="776" y="2163"/>
                    <a:pt x="670" y="1867"/>
                    <a:pt x="670" y="1560"/>
                  </a:cubicBezTo>
                  <a:lnTo>
                    <a:pt x="670" y="910"/>
                  </a:lnTo>
                  <a:cubicBezTo>
                    <a:pt x="670" y="663"/>
                    <a:pt x="863" y="468"/>
                    <a:pt x="1105" y="468"/>
                  </a:cubicBezTo>
                  <a:cubicBezTo>
                    <a:pt x="1117" y="468"/>
                    <a:pt x="1128" y="468"/>
                    <a:pt x="1139" y="469"/>
                  </a:cubicBezTo>
                  <a:cubicBezTo>
                    <a:pt x="1589" y="498"/>
                    <a:pt x="2259" y="565"/>
                    <a:pt x="2671" y="766"/>
                  </a:cubicBezTo>
                  <a:cubicBezTo>
                    <a:pt x="2651" y="670"/>
                    <a:pt x="2613" y="584"/>
                    <a:pt x="2546" y="517"/>
                  </a:cubicBezTo>
                  <a:cubicBezTo>
                    <a:pt x="2202" y="182"/>
                    <a:pt x="1570" y="29"/>
                    <a:pt x="862"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839" name="Google Shape;9839;p67"/>
            <p:cNvSpPr/>
            <p:nvPr/>
          </p:nvSpPr>
          <p:spPr>
            <a:xfrm>
              <a:off x="1426697" y="1725638"/>
              <a:ext cx="23398" cy="69642"/>
            </a:xfrm>
            <a:custGeom>
              <a:avLst/>
              <a:gdLst/>
              <a:ahLst/>
              <a:cxnLst/>
              <a:rect l="l" t="t" r="r" b="b"/>
              <a:pathLst>
                <a:path w="891" h="2652" extrusionOk="0">
                  <a:moveTo>
                    <a:pt x="154" y="0"/>
                  </a:moveTo>
                  <a:cubicBezTo>
                    <a:pt x="48" y="115"/>
                    <a:pt x="0" y="258"/>
                    <a:pt x="0" y="412"/>
                  </a:cubicBezTo>
                  <a:lnTo>
                    <a:pt x="0" y="2651"/>
                  </a:lnTo>
                  <a:lnTo>
                    <a:pt x="890" y="2651"/>
                  </a:lnTo>
                  <a:lnTo>
                    <a:pt x="890" y="1015"/>
                  </a:lnTo>
                  <a:cubicBezTo>
                    <a:pt x="890" y="833"/>
                    <a:pt x="823" y="670"/>
                    <a:pt x="699" y="546"/>
                  </a:cubicBezTo>
                  <a:lnTo>
                    <a:pt x="154" y="0"/>
                  </a:ln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9840" name="Google Shape;9840;p67"/>
            <p:cNvSpPr/>
            <p:nvPr/>
          </p:nvSpPr>
          <p:spPr>
            <a:xfrm>
              <a:off x="1520182" y="1725638"/>
              <a:ext cx="23398" cy="69642"/>
            </a:xfrm>
            <a:custGeom>
              <a:avLst/>
              <a:gdLst/>
              <a:ahLst/>
              <a:cxnLst/>
              <a:rect l="l" t="t" r="r" b="b"/>
              <a:pathLst>
                <a:path w="891" h="2652" extrusionOk="0">
                  <a:moveTo>
                    <a:pt x="747" y="0"/>
                  </a:moveTo>
                  <a:lnTo>
                    <a:pt x="202" y="546"/>
                  </a:lnTo>
                  <a:cubicBezTo>
                    <a:pt x="77" y="670"/>
                    <a:pt x="1" y="833"/>
                    <a:pt x="1" y="1015"/>
                  </a:cubicBezTo>
                  <a:lnTo>
                    <a:pt x="1" y="2651"/>
                  </a:lnTo>
                  <a:lnTo>
                    <a:pt x="891" y="2651"/>
                  </a:lnTo>
                  <a:lnTo>
                    <a:pt x="891" y="412"/>
                  </a:lnTo>
                  <a:cubicBezTo>
                    <a:pt x="891" y="258"/>
                    <a:pt x="843" y="115"/>
                    <a:pt x="747"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9841" name="Google Shape;9841;p67"/>
            <p:cNvSpPr/>
            <p:nvPr/>
          </p:nvSpPr>
          <p:spPr>
            <a:xfrm>
              <a:off x="1303537" y="1502716"/>
              <a:ext cx="362939" cy="362677"/>
            </a:xfrm>
            <a:custGeom>
              <a:avLst/>
              <a:gdLst/>
              <a:ahLst/>
              <a:cxnLst/>
              <a:rect l="l" t="t" r="r" b="b"/>
              <a:pathLst>
                <a:path w="13821" h="13811" extrusionOk="0">
                  <a:moveTo>
                    <a:pt x="6920" y="2677"/>
                  </a:moveTo>
                  <a:cubicBezTo>
                    <a:pt x="7464" y="2677"/>
                    <a:pt x="8013" y="2781"/>
                    <a:pt x="8538" y="2996"/>
                  </a:cubicBezTo>
                  <a:cubicBezTo>
                    <a:pt x="10117" y="3656"/>
                    <a:pt x="11150" y="5197"/>
                    <a:pt x="11150" y="6910"/>
                  </a:cubicBezTo>
                  <a:cubicBezTo>
                    <a:pt x="11150" y="9245"/>
                    <a:pt x="9255" y="11140"/>
                    <a:pt x="6920" y="11140"/>
                  </a:cubicBezTo>
                  <a:cubicBezTo>
                    <a:pt x="5207" y="11140"/>
                    <a:pt x="3657" y="10106"/>
                    <a:pt x="3006" y="8527"/>
                  </a:cubicBezTo>
                  <a:cubicBezTo>
                    <a:pt x="2355" y="6948"/>
                    <a:pt x="2709" y="5130"/>
                    <a:pt x="3925" y="3915"/>
                  </a:cubicBezTo>
                  <a:cubicBezTo>
                    <a:pt x="4733" y="3107"/>
                    <a:pt x="5816" y="2677"/>
                    <a:pt x="6920" y="2677"/>
                  </a:cubicBezTo>
                  <a:close/>
                  <a:moveTo>
                    <a:pt x="6021" y="0"/>
                  </a:moveTo>
                  <a:cubicBezTo>
                    <a:pt x="5906" y="0"/>
                    <a:pt x="5801" y="106"/>
                    <a:pt x="5810" y="220"/>
                  </a:cubicBezTo>
                  <a:lnTo>
                    <a:pt x="5810" y="823"/>
                  </a:lnTo>
                  <a:cubicBezTo>
                    <a:pt x="5801" y="929"/>
                    <a:pt x="5734" y="1015"/>
                    <a:pt x="5628" y="1034"/>
                  </a:cubicBezTo>
                  <a:cubicBezTo>
                    <a:pt x="4939" y="1187"/>
                    <a:pt x="4279" y="1465"/>
                    <a:pt x="3676" y="1847"/>
                  </a:cubicBezTo>
                  <a:cubicBezTo>
                    <a:pt x="3639" y="1872"/>
                    <a:pt x="3597" y="1884"/>
                    <a:pt x="3555" y="1884"/>
                  </a:cubicBezTo>
                  <a:cubicBezTo>
                    <a:pt x="3498" y="1884"/>
                    <a:pt x="3442" y="1862"/>
                    <a:pt x="3398" y="1819"/>
                  </a:cubicBezTo>
                  <a:lnTo>
                    <a:pt x="2977" y="1398"/>
                  </a:lnTo>
                  <a:cubicBezTo>
                    <a:pt x="2934" y="1354"/>
                    <a:pt x="2879" y="1333"/>
                    <a:pt x="2824" y="1333"/>
                  </a:cubicBezTo>
                  <a:cubicBezTo>
                    <a:pt x="2769" y="1333"/>
                    <a:pt x="2714" y="1354"/>
                    <a:pt x="2671" y="1398"/>
                  </a:cubicBezTo>
                  <a:lnTo>
                    <a:pt x="1408" y="2651"/>
                  </a:lnTo>
                  <a:cubicBezTo>
                    <a:pt x="1322" y="2737"/>
                    <a:pt x="1322" y="2871"/>
                    <a:pt x="1408" y="2957"/>
                  </a:cubicBezTo>
                  <a:lnTo>
                    <a:pt x="1819" y="3379"/>
                  </a:lnTo>
                  <a:cubicBezTo>
                    <a:pt x="1896" y="3455"/>
                    <a:pt x="1905" y="3570"/>
                    <a:pt x="1848" y="3656"/>
                  </a:cubicBezTo>
                  <a:cubicBezTo>
                    <a:pt x="1465" y="4259"/>
                    <a:pt x="1197" y="4919"/>
                    <a:pt x="1044" y="5608"/>
                  </a:cubicBezTo>
                  <a:cubicBezTo>
                    <a:pt x="1025" y="5714"/>
                    <a:pt x="929" y="5781"/>
                    <a:pt x="824" y="5790"/>
                  </a:cubicBezTo>
                  <a:lnTo>
                    <a:pt x="231" y="5790"/>
                  </a:lnTo>
                  <a:cubicBezTo>
                    <a:pt x="106" y="5790"/>
                    <a:pt x="1" y="5886"/>
                    <a:pt x="1" y="6010"/>
                  </a:cubicBezTo>
                  <a:lnTo>
                    <a:pt x="1" y="7790"/>
                  </a:lnTo>
                  <a:cubicBezTo>
                    <a:pt x="1" y="7915"/>
                    <a:pt x="106" y="8011"/>
                    <a:pt x="231" y="8011"/>
                  </a:cubicBezTo>
                  <a:lnTo>
                    <a:pt x="824" y="8011"/>
                  </a:lnTo>
                  <a:cubicBezTo>
                    <a:pt x="929" y="8011"/>
                    <a:pt x="1025" y="8087"/>
                    <a:pt x="1044" y="8192"/>
                  </a:cubicBezTo>
                  <a:cubicBezTo>
                    <a:pt x="1197" y="8881"/>
                    <a:pt x="1465" y="9542"/>
                    <a:pt x="1848" y="10145"/>
                  </a:cubicBezTo>
                  <a:cubicBezTo>
                    <a:pt x="1905" y="10231"/>
                    <a:pt x="1896" y="10346"/>
                    <a:pt x="1819" y="10422"/>
                  </a:cubicBezTo>
                  <a:lnTo>
                    <a:pt x="1398" y="10843"/>
                  </a:lnTo>
                  <a:cubicBezTo>
                    <a:pt x="1312" y="10930"/>
                    <a:pt x="1312" y="11073"/>
                    <a:pt x="1398" y="11159"/>
                  </a:cubicBezTo>
                  <a:lnTo>
                    <a:pt x="2662" y="12413"/>
                  </a:lnTo>
                  <a:cubicBezTo>
                    <a:pt x="2705" y="12456"/>
                    <a:pt x="2762" y="12477"/>
                    <a:pt x="2819" y="12477"/>
                  </a:cubicBezTo>
                  <a:cubicBezTo>
                    <a:pt x="2877" y="12477"/>
                    <a:pt x="2934" y="12456"/>
                    <a:pt x="2977" y="12413"/>
                  </a:cubicBezTo>
                  <a:lnTo>
                    <a:pt x="3398" y="12001"/>
                  </a:lnTo>
                  <a:cubicBezTo>
                    <a:pt x="3442" y="11958"/>
                    <a:pt x="3498" y="11936"/>
                    <a:pt x="3555" y="11936"/>
                  </a:cubicBezTo>
                  <a:cubicBezTo>
                    <a:pt x="3597" y="11936"/>
                    <a:pt x="3639" y="11948"/>
                    <a:pt x="3676" y="11973"/>
                  </a:cubicBezTo>
                  <a:cubicBezTo>
                    <a:pt x="4269" y="12355"/>
                    <a:pt x="4930" y="12623"/>
                    <a:pt x="5628" y="12777"/>
                  </a:cubicBezTo>
                  <a:cubicBezTo>
                    <a:pt x="5724" y="12796"/>
                    <a:pt x="5801" y="12891"/>
                    <a:pt x="5801" y="12997"/>
                  </a:cubicBezTo>
                  <a:lnTo>
                    <a:pt x="5801" y="13590"/>
                  </a:lnTo>
                  <a:cubicBezTo>
                    <a:pt x="5801" y="13714"/>
                    <a:pt x="5906" y="13810"/>
                    <a:pt x="6021" y="13810"/>
                  </a:cubicBezTo>
                  <a:lnTo>
                    <a:pt x="7810" y="13810"/>
                  </a:lnTo>
                  <a:cubicBezTo>
                    <a:pt x="7925" y="13810"/>
                    <a:pt x="8030" y="13714"/>
                    <a:pt x="8030" y="13590"/>
                  </a:cubicBezTo>
                  <a:lnTo>
                    <a:pt x="8030" y="12997"/>
                  </a:lnTo>
                  <a:cubicBezTo>
                    <a:pt x="8030" y="12891"/>
                    <a:pt x="8107" y="12796"/>
                    <a:pt x="8203" y="12777"/>
                  </a:cubicBezTo>
                  <a:cubicBezTo>
                    <a:pt x="8901" y="12623"/>
                    <a:pt x="9562" y="12355"/>
                    <a:pt x="10155" y="11973"/>
                  </a:cubicBezTo>
                  <a:cubicBezTo>
                    <a:pt x="10192" y="11948"/>
                    <a:pt x="10234" y="11936"/>
                    <a:pt x="10276" y="11936"/>
                  </a:cubicBezTo>
                  <a:cubicBezTo>
                    <a:pt x="10333" y="11936"/>
                    <a:pt x="10389" y="11958"/>
                    <a:pt x="10433" y="12001"/>
                  </a:cubicBezTo>
                  <a:lnTo>
                    <a:pt x="10854" y="12413"/>
                  </a:lnTo>
                  <a:cubicBezTo>
                    <a:pt x="10897" y="12456"/>
                    <a:pt x="10954" y="12477"/>
                    <a:pt x="11012" y="12477"/>
                  </a:cubicBezTo>
                  <a:cubicBezTo>
                    <a:pt x="11069" y="12477"/>
                    <a:pt x="11126" y="12456"/>
                    <a:pt x="11170" y="12413"/>
                  </a:cubicBezTo>
                  <a:lnTo>
                    <a:pt x="12423" y="11159"/>
                  </a:lnTo>
                  <a:cubicBezTo>
                    <a:pt x="12509" y="11073"/>
                    <a:pt x="12509" y="10930"/>
                    <a:pt x="12423" y="10843"/>
                  </a:cubicBezTo>
                  <a:lnTo>
                    <a:pt x="12012" y="10422"/>
                  </a:lnTo>
                  <a:cubicBezTo>
                    <a:pt x="11935" y="10346"/>
                    <a:pt x="11926" y="10231"/>
                    <a:pt x="11983" y="10145"/>
                  </a:cubicBezTo>
                  <a:cubicBezTo>
                    <a:pt x="12366" y="9542"/>
                    <a:pt x="12634" y="8891"/>
                    <a:pt x="12787" y="8192"/>
                  </a:cubicBezTo>
                  <a:cubicBezTo>
                    <a:pt x="12806" y="8087"/>
                    <a:pt x="12902" y="8020"/>
                    <a:pt x="13007" y="8020"/>
                  </a:cubicBezTo>
                  <a:lnTo>
                    <a:pt x="13600" y="8020"/>
                  </a:lnTo>
                  <a:cubicBezTo>
                    <a:pt x="13725" y="8011"/>
                    <a:pt x="13820" y="7915"/>
                    <a:pt x="13820" y="7790"/>
                  </a:cubicBezTo>
                  <a:lnTo>
                    <a:pt x="13820" y="6010"/>
                  </a:lnTo>
                  <a:cubicBezTo>
                    <a:pt x="13820" y="5886"/>
                    <a:pt x="13725" y="5790"/>
                    <a:pt x="13600" y="5790"/>
                  </a:cubicBezTo>
                  <a:lnTo>
                    <a:pt x="12997" y="5790"/>
                  </a:lnTo>
                  <a:cubicBezTo>
                    <a:pt x="12892" y="5790"/>
                    <a:pt x="12806" y="5714"/>
                    <a:pt x="12787" y="5618"/>
                  </a:cubicBezTo>
                  <a:cubicBezTo>
                    <a:pt x="12634" y="4919"/>
                    <a:pt x="12356" y="4259"/>
                    <a:pt x="11973" y="3666"/>
                  </a:cubicBezTo>
                  <a:cubicBezTo>
                    <a:pt x="11916" y="3580"/>
                    <a:pt x="11926" y="3455"/>
                    <a:pt x="12002" y="3388"/>
                  </a:cubicBezTo>
                  <a:lnTo>
                    <a:pt x="12423" y="2967"/>
                  </a:lnTo>
                  <a:cubicBezTo>
                    <a:pt x="12509" y="2881"/>
                    <a:pt x="12509" y="2737"/>
                    <a:pt x="12423" y="2651"/>
                  </a:cubicBezTo>
                  <a:lnTo>
                    <a:pt x="11170" y="1388"/>
                  </a:lnTo>
                  <a:cubicBezTo>
                    <a:pt x="11126" y="1345"/>
                    <a:pt x="11069" y="1323"/>
                    <a:pt x="11012" y="1323"/>
                  </a:cubicBezTo>
                  <a:cubicBezTo>
                    <a:pt x="10954" y="1323"/>
                    <a:pt x="10897" y="1345"/>
                    <a:pt x="10854" y="1388"/>
                  </a:cubicBezTo>
                  <a:lnTo>
                    <a:pt x="10433" y="1809"/>
                  </a:lnTo>
                  <a:cubicBezTo>
                    <a:pt x="10389" y="1853"/>
                    <a:pt x="10333" y="1875"/>
                    <a:pt x="10276" y="1875"/>
                  </a:cubicBezTo>
                  <a:cubicBezTo>
                    <a:pt x="10234" y="1875"/>
                    <a:pt x="10192" y="1862"/>
                    <a:pt x="10155" y="1838"/>
                  </a:cubicBezTo>
                  <a:cubicBezTo>
                    <a:pt x="9562" y="1455"/>
                    <a:pt x="8901" y="1177"/>
                    <a:pt x="8203" y="1034"/>
                  </a:cubicBezTo>
                  <a:cubicBezTo>
                    <a:pt x="8107" y="1005"/>
                    <a:pt x="8030" y="919"/>
                    <a:pt x="8030" y="814"/>
                  </a:cubicBezTo>
                  <a:lnTo>
                    <a:pt x="8030" y="211"/>
                  </a:lnTo>
                  <a:cubicBezTo>
                    <a:pt x="8021" y="96"/>
                    <a:pt x="7925" y="0"/>
                    <a:pt x="7810"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9842" name="Google Shape;9842;p67"/>
            <p:cNvSpPr/>
            <p:nvPr/>
          </p:nvSpPr>
          <p:spPr>
            <a:xfrm>
              <a:off x="1346262" y="1555236"/>
              <a:ext cx="267694" cy="257742"/>
            </a:xfrm>
            <a:custGeom>
              <a:avLst/>
              <a:gdLst/>
              <a:ahLst/>
              <a:cxnLst/>
              <a:rect l="l" t="t" r="r" b="b"/>
              <a:pathLst>
                <a:path w="10194" h="9815" extrusionOk="0">
                  <a:moveTo>
                    <a:pt x="5289" y="895"/>
                  </a:moveTo>
                  <a:cubicBezTo>
                    <a:pt x="5806" y="895"/>
                    <a:pt x="6327" y="994"/>
                    <a:pt x="6825" y="1197"/>
                  </a:cubicBezTo>
                  <a:cubicBezTo>
                    <a:pt x="8318" y="1819"/>
                    <a:pt x="9294" y="3283"/>
                    <a:pt x="9294" y="4900"/>
                  </a:cubicBezTo>
                  <a:cubicBezTo>
                    <a:pt x="9294" y="7121"/>
                    <a:pt x="7504" y="8910"/>
                    <a:pt x="5293" y="8910"/>
                  </a:cubicBezTo>
                  <a:cubicBezTo>
                    <a:pt x="3666" y="8910"/>
                    <a:pt x="2202" y="7934"/>
                    <a:pt x="1590" y="6441"/>
                  </a:cubicBezTo>
                  <a:cubicBezTo>
                    <a:pt x="968" y="4939"/>
                    <a:pt x="1312" y="3216"/>
                    <a:pt x="2451" y="2068"/>
                  </a:cubicBezTo>
                  <a:cubicBezTo>
                    <a:pt x="3219" y="1299"/>
                    <a:pt x="4245" y="895"/>
                    <a:pt x="5289" y="895"/>
                  </a:cubicBezTo>
                  <a:close/>
                  <a:moveTo>
                    <a:pt x="5293" y="0"/>
                  </a:moveTo>
                  <a:cubicBezTo>
                    <a:pt x="3303" y="0"/>
                    <a:pt x="1513" y="1197"/>
                    <a:pt x="757" y="3034"/>
                  </a:cubicBezTo>
                  <a:cubicBezTo>
                    <a:pt x="1" y="4862"/>
                    <a:pt x="422" y="6977"/>
                    <a:pt x="1819" y="8374"/>
                  </a:cubicBezTo>
                  <a:cubicBezTo>
                    <a:pt x="2759" y="9314"/>
                    <a:pt x="4011" y="9814"/>
                    <a:pt x="5286" y="9814"/>
                  </a:cubicBezTo>
                  <a:cubicBezTo>
                    <a:pt x="5920" y="9814"/>
                    <a:pt x="6559" y="9691"/>
                    <a:pt x="7169" y="9437"/>
                  </a:cubicBezTo>
                  <a:cubicBezTo>
                    <a:pt x="8997" y="8681"/>
                    <a:pt x="10193" y="6891"/>
                    <a:pt x="10193" y="4910"/>
                  </a:cubicBezTo>
                  <a:cubicBezTo>
                    <a:pt x="10193" y="2202"/>
                    <a:pt x="8002" y="0"/>
                    <a:pt x="5293" y="0"/>
                  </a:cubicBezTo>
                  <a:close/>
                </a:path>
              </a:pathLst>
            </a:custGeom>
            <a:solidFill>
              <a:srgbClr val="8E9EAC"/>
            </a:solidFill>
            <a:ln>
              <a:noFill/>
            </a:ln>
          </p:spPr>
          <p:txBody>
            <a:bodyPr spcFirstLastPara="1" wrap="square" lIns="91425" tIns="91425" rIns="91425" bIns="91425" anchor="ctr" anchorCtr="0">
              <a:noAutofit/>
            </a:bodyPr>
            <a:lstStyle/>
            <a:p>
              <a:endParaRPr/>
            </a:p>
          </p:txBody>
        </p:sp>
      </p:grpSp>
      <p:grpSp>
        <p:nvGrpSpPr>
          <p:cNvPr id="9843" name="Google Shape;9843;p67"/>
          <p:cNvGrpSpPr/>
          <p:nvPr/>
        </p:nvGrpSpPr>
        <p:grpSpPr>
          <a:xfrm>
            <a:off x="1751901" y="1350317"/>
            <a:ext cx="362677" cy="362677"/>
            <a:chOff x="1751901" y="1502716"/>
            <a:chExt cx="362677" cy="362677"/>
          </a:xfrm>
        </p:grpSpPr>
        <p:sp>
          <p:nvSpPr>
            <p:cNvPr id="9844" name="Google Shape;9844;p67"/>
            <p:cNvSpPr/>
            <p:nvPr/>
          </p:nvSpPr>
          <p:spPr>
            <a:xfrm>
              <a:off x="1751901" y="1502716"/>
              <a:ext cx="362677" cy="362677"/>
            </a:xfrm>
            <a:custGeom>
              <a:avLst/>
              <a:gdLst/>
              <a:ahLst/>
              <a:cxnLst/>
              <a:rect l="l" t="t" r="r" b="b"/>
              <a:pathLst>
                <a:path w="13811" h="13811" extrusionOk="0">
                  <a:moveTo>
                    <a:pt x="6901" y="0"/>
                  </a:moveTo>
                  <a:cubicBezTo>
                    <a:pt x="3092" y="0"/>
                    <a:pt x="0" y="3091"/>
                    <a:pt x="0" y="6900"/>
                  </a:cubicBezTo>
                  <a:cubicBezTo>
                    <a:pt x="0" y="10719"/>
                    <a:pt x="3092" y="13810"/>
                    <a:pt x="6901" y="13810"/>
                  </a:cubicBezTo>
                  <a:cubicBezTo>
                    <a:pt x="10719" y="13810"/>
                    <a:pt x="13810" y="10719"/>
                    <a:pt x="13810" y="6900"/>
                  </a:cubicBezTo>
                  <a:cubicBezTo>
                    <a:pt x="13810" y="3091"/>
                    <a:pt x="10719" y="0"/>
                    <a:pt x="6901"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45" name="Google Shape;9845;p67"/>
            <p:cNvSpPr/>
            <p:nvPr/>
          </p:nvSpPr>
          <p:spPr>
            <a:xfrm>
              <a:off x="1779027" y="1529843"/>
              <a:ext cx="308397" cy="308397"/>
            </a:xfrm>
            <a:custGeom>
              <a:avLst/>
              <a:gdLst/>
              <a:ahLst/>
              <a:cxnLst/>
              <a:rect l="l" t="t" r="r" b="b"/>
              <a:pathLst>
                <a:path w="11744" h="11744" extrusionOk="0">
                  <a:moveTo>
                    <a:pt x="5868" y="1"/>
                  </a:moveTo>
                  <a:cubicBezTo>
                    <a:pt x="2633" y="1"/>
                    <a:pt x="1" y="2633"/>
                    <a:pt x="1" y="5867"/>
                  </a:cubicBezTo>
                  <a:cubicBezTo>
                    <a:pt x="1" y="9112"/>
                    <a:pt x="2633" y="11744"/>
                    <a:pt x="5868" y="11744"/>
                  </a:cubicBezTo>
                  <a:cubicBezTo>
                    <a:pt x="9112" y="11744"/>
                    <a:pt x="11744" y="9112"/>
                    <a:pt x="11744" y="5867"/>
                  </a:cubicBezTo>
                  <a:cubicBezTo>
                    <a:pt x="11744" y="2633"/>
                    <a:pt x="9112" y="1"/>
                    <a:pt x="5868" y="1"/>
                  </a:cubicBezTo>
                  <a:close/>
                </a:path>
              </a:pathLst>
            </a:custGeom>
            <a:solidFill>
              <a:srgbClr val="F0F3F6"/>
            </a:solidFill>
            <a:ln>
              <a:noFill/>
            </a:ln>
          </p:spPr>
          <p:txBody>
            <a:bodyPr spcFirstLastPara="1" wrap="square" lIns="91425" tIns="91425" rIns="91425" bIns="91425" anchor="ctr" anchorCtr="0">
              <a:noAutofit/>
            </a:bodyPr>
            <a:lstStyle/>
            <a:p>
              <a:endParaRPr/>
            </a:p>
          </p:txBody>
        </p:sp>
        <p:sp>
          <p:nvSpPr>
            <p:cNvPr id="9846" name="Google Shape;9846;p67"/>
            <p:cNvSpPr/>
            <p:nvPr/>
          </p:nvSpPr>
          <p:spPr>
            <a:xfrm>
              <a:off x="1927816" y="1551035"/>
              <a:ext cx="10845" cy="138416"/>
            </a:xfrm>
            <a:custGeom>
              <a:avLst/>
              <a:gdLst/>
              <a:ahLst/>
              <a:cxnLst/>
              <a:rect l="l" t="t" r="r" b="b"/>
              <a:pathLst>
                <a:path w="413" h="5271" extrusionOk="0">
                  <a:moveTo>
                    <a:pt x="206" y="0"/>
                  </a:moveTo>
                  <a:cubicBezTo>
                    <a:pt x="103" y="0"/>
                    <a:pt x="1" y="70"/>
                    <a:pt x="1" y="208"/>
                  </a:cubicBezTo>
                  <a:lnTo>
                    <a:pt x="1" y="5060"/>
                  </a:lnTo>
                  <a:cubicBezTo>
                    <a:pt x="1" y="5175"/>
                    <a:pt x="87" y="5271"/>
                    <a:pt x="202" y="5271"/>
                  </a:cubicBezTo>
                  <a:cubicBezTo>
                    <a:pt x="316" y="5271"/>
                    <a:pt x="412" y="5175"/>
                    <a:pt x="412" y="5060"/>
                  </a:cubicBezTo>
                  <a:lnTo>
                    <a:pt x="412" y="208"/>
                  </a:lnTo>
                  <a:cubicBezTo>
                    <a:pt x="412" y="70"/>
                    <a:pt x="309" y="0"/>
                    <a:pt x="20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47" name="Google Shape;9847;p67"/>
            <p:cNvSpPr/>
            <p:nvPr/>
          </p:nvSpPr>
          <p:spPr>
            <a:xfrm>
              <a:off x="1925821" y="1678632"/>
              <a:ext cx="142014" cy="10819"/>
            </a:xfrm>
            <a:custGeom>
              <a:avLst/>
              <a:gdLst/>
              <a:ahLst/>
              <a:cxnLst/>
              <a:rect l="l" t="t" r="r" b="b"/>
              <a:pathLst>
                <a:path w="5408" h="412" extrusionOk="0">
                  <a:moveTo>
                    <a:pt x="278" y="0"/>
                  </a:moveTo>
                  <a:cubicBezTo>
                    <a:pt x="0" y="0"/>
                    <a:pt x="0" y="412"/>
                    <a:pt x="278" y="412"/>
                  </a:cubicBezTo>
                  <a:lnTo>
                    <a:pt x="5130" y="412"/>
                  </a:lnTo>
                  <a:cubicBezTo>
                    <a:pt x="5407" y="412"/>
                    <a:pt x="5407" y="0"/>
                    <a:pt x="513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48" name="Google Shape;9848;p67"/>
            <p:cNvSpPr/>
            <p:nvPr/>
          </p:nvSpPr>
          <p:spPr>
            <a:xfrm>
              <a:off x="1816999" y="1567789"/>
              <a:ext cx="288020" cy="270215"/>
            </a:xfrm>
            <a:custGeom>
              <a:avLst/>
              <a:gdLst/>
              <a:ahLst/>
              <a:cxnLst/>
              <a:rect l="l" t="t" r="r" b="b"/>
              <a:pathLst>
                <a:path w="10968" h="10290" extrusionOk="0">
                  <a:moveTo>
                    <a:pt x="8278" y="1"/>
                  </a:moveTo>
                  <a:lnTo>
                    <a:pt x="8278" y="1"/>
                  </a:lnTo>
                  <a:cubicBezTo>
                    <a:pt x="10317" y="2327"/>
                    <a:pt x="10192" y="5829"/>
                    <a:pt x="8010" y="8011"/>
                  </a:cubicBezTo>
                  <a:cubicBezTo>
                    <a:pt x="6869" y="9153"/>
                    <a:pt x="5365" y="9731"/>
                    <a:pt x="3858" y="9731"/>
                  </a:cubicBezTo>
                  <a:cubicBezTo>
                    <a:pt x="2485" y="9731"/>
                    <a:pt x="1109" y="9251"/>
                    <a:pt x="0" y="8279"/>
                  </a:cubicBezTo>
                  <a:lnTo>
                    <a:pt x="0" y="8279"/>
                  </a:lnTo>
                  <a:cubicBezTo>
                    <a:pt x="1167" y="9616"/>
                    <a:pt x="2795" y="10290"/>
                    <a:pt x="4426" y="10290"/>
                  </a:cubicBezTo>
                  <a:cubicBezTo>
                    <a:pt x="5924" y="10290"/>
                    <a:pt x="7425" y="9721"/>
                    <a:pt x="8575" y="8576"/>
                  </a:cubicBezTo>
                  <a:cubicBezTo>
                    <a:pt x="10968" y="6174"/>
                    <a:pt x="10843" y="2240"/>
                    <a:pt x="8278"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9849" name="Google Shape;9849;p67"/>
            <p:cNvSpPr/>
            <p:nvPr/>
          </p:nvSpPr>
          <p:spPr>
            <a:xfrm>
              <a:off x="1798644" y="1678632"/>
              <a:ext cx="22400" cy="10819"/>
            </a:xfrm>
            <a:custGeom>
              <a:avLst/>
              <a:gdLst/>
              <a:ahLst/>
              <a:cxnLst/>
              <a:rect l="l" t="t" r="r" b="b"/>
              <a:pathLst>
                <a:path w="853" h="412" extrusionOk="0">
                  <a:moveTo>
                    <a:pt x="278" y="0"/>
                  </a:moveTo>
                  <a:cubicBezTo>
                    <a:pt x="0" y="0"/>
                    <a:pt x="0" y="412"/>
                    <a:pt x="278" y="412"/>
                  </a:cubicBezTo>
                  <a:lnTo>
                    <a:pt x="575" y="412"/>
                  </a:lnTo>
                  <a:cubicBezTo>
                    <a:pt x="852" y="412"/>
                    <a:pt x="852" y="0"/>
                    <a:pt x="575"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0" name="Google Shape;9850;p67"/>
            <p:cNvSpPr/>
            <p:nvPr/>
          </p:nvSpPr>
          <p:spPr>
            <a:xfrm>
              <a:off x="1927816" y="1798063"/>
              <a:ext cx="10845" cy="18828"/>
            </a:xfrm>
            <a:custGeom>
              <a:avLst/>
              <a:gdLst/>
              <a:ahLst/>
              <a:cxnLst/>
              <a:rect l="l" t="t" r="r" b="b"/>
              <a:pathLst>
                <a:path w="413" h="717" extrusionOk="0">
                  <a:moveTo>
                    <a:pt x="206" y="1"/>
                  </a:moveTo>
                  <a:cubicBezTo>
                    <a:pt x="103" y="1"/>
                    <a:pt x="1" y="70"/>
                    <a:pt x="1" y="209"/>
                  </a:cubicBezTo>
                  <a:lnTo>
                    <a:pt x="1" y="506"/>
                  </a:lnTo>
                  <a:cubicBezTo>
                    <a:pt x="1" y="620"/>
                    <a:pt x="87" y="716"/>
                    <a:pt x="202" y="716"/>
                  </a:cubicBezTo>
                  <a:cubicBezTo>
                    <a:pt x="316" y="716"/>
                    <a:pt x="412" y="620"/>
                    <a:pt x="412" y="506"/>
                  </a:cubicBezTo>
                  <a:lnTo>
                    <a:pt x="412" y="209"/>
                  </a:lnTo>
                  <a:cubicBezTo>
                    <a:pt x="412" y="70"/>
                    <a:pt x="309" y="1"/>
                    <a:pt x="206"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1" name="Google Shape;9851;p67"/>
            <p:cNvSpPr/>
            <p:nvPr/>
          </p:nvSpPr>
          <p:spPr>
            <a:xfrm>
              <a:off x="1835486" y="1588508"/>
              <a:ext cx="20667" cy="16518"/>
            </a:xfrm>
            <a:custGeom>
              <a:avLst/>
              <a:gdLst/>
              <a:ahLst/>
              <a:cxnLst/>
              <a:rect l="l" t="t" r="r" b="b"/>
              <a:pathLst>
                <a:path w="787" h="629" extrusionOk="0">
                  <a:moveTo>
                    <a:pt x="293" y="1"/>
                  </a:moveTo>
                  <a:cubicBezTo>
                    <a:pt x="136" y="1"/>
                    <a:pt x="1" y="204"/>
                    <a:pt x="148" y="351"/>
                  </a:cubicBezTo>
                  <a:lnTo>
                    <a:pt x="358" y="571"/>
                  </a:lnTo>
                  <a:cubicBezTo>
                    <a:pt x="397" y="609"/>
                    <a:pt x="445" y="628"/>
                    <a:pt x="502" y="628"/>
                  </a:cubicBezTo>
                  <a:cubicBezTo>
                    <a:pt x="506" y="629"/>
                    <a:pt x="509" y="629"/>
                    <a:pt x="513" y="629"/>
                  </a:cubicBezTo>
                  <a:cubicBezTo>
                    <a:pt x="697" y="629"/>
                    <a:pt x="786" y="396"/>
                    <a:pt x="645" y="274"/>
                  </a:cubicBezTo>
                  <a:lnTo>
                    <a:pt x="435" y="64"/>
                  </a:lnTo>
                  <a:cubicBezTo>
                    <a:pt x="390" y="19"/>
                    <a:pt x="341" y="1"/>
                    <a:pt x="29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2" name="Google Shape;9852;p67"/>
            <p:cNvSpPr/>
            <p:nvPr/>
          </p:nvSpPr>
          <p:spPr>
            <a:xfrm>
              <a:off x="2009958" y="1763189"/>
              <a:ext cx="20667" cy="16491"/>
            </a:xfrm>
            <a:custGeom>
              <a:avLst/>
              <a:gdLst/>
              <a:ahLst/>
              <a:cxnLst/>
              <a:rect l="l" t="t" r="r" b="b"/>
              <a:pathLst>
                <a:path w="787" h="628" extrusionOk="0">
                  <a:moveTo>
                    <a:pt x="332" y="1"/>
                  </a:moveTo>
                  <a:cubicBezTo>
                    <a:pt x="177" y="1"/>
                    <a:pt x="1" y="236"/>
                    <a:pt x="146" y="350"/>
                  </a:cubicBezTo>
                  <a:lnTo>
                    <a:pt x="356" y="561"/>
                  </a:lnTo>
                  <a:cubicBezTo>
                    <a:pt x="394" y="599"/>
                    <a:pt x="452" y="618"/>
                    <a:pt x="509" y="628"/>
                  </a:cubicBezTo>
                  <a:cubicBezTo>
                    <a:pt x="701" y="628"/>
                    <a:pt x="787" y="398"/>
                    <a:pt x="653" y="264"/>
                  </a:cubicBezTo>
                  <a:lnTo>
                    <a:pt x="442" y="53"/>
                  </a:lnTo>
                  <a:cubicBezTo>
                    <a:pt x="411" y="16"/>
                    <a:pt x="372" y="1"/>
                    <a:pt x="332"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3" name="Google Shape;9853;p67"/>
            <p:cNvSpPr/>
            <p:nvPr/>
          </p:nvSpPr>
          <p:spPr>
            <a:xfrm>
              <a:off x="2010247" y="1588193"/>
              <a:ext cx="21113" cy="16833"/>
            </a:xfrm>
            <a:custGeom>
              <a:avLst/>
              <a:gdLst/>
              <a:ahLst/>
              <a:cxnLst/>
              <a:rect l="l" t="t" r="r" b="b"/>
              <a:pathLst>
                <a:path w="804" h="641" extrusionOk="0">
                  <a:moveTo>
                    <a:pt x="493" y="0"/>
                  </a:moveTo>
                  <a:cubicBezTo>
                    <a:pt x="444" y="0"/>
                    <a:pt x="392" y="20"/>
                    <a:pt x="345" y="66"/>
                  </a:cubicBezTo>
                  <a:lnTo>
                    <a:pt x="135" y="277"/>
                  </a:lnTo>
                  <a:cubicBezTo>
                    <a:pt x="1" y="411"/>
                    <a:pt x="96" y="640"/>
                    <a:pt x="288" y="640"/>
                  </a:cubicBezTo>
                  <a:cubicBezTo>
                    <a:pt x="336" y="640"/>
                    <a:pt x="393" y="612"/>
                    <a:pt x="431" y="583"/>
                  </a:cubicBezTo>
                  <a:lnTo>
                    <a:pt x="642" y="363"/>
                  </a:lnTo>
                  <a:cubicBezTo>
                    <a:pt x="804" y="216"/>
                    <a:pt x="660" y="0"/>
                    <a:pt x="493"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4" name="Google Shape;9854;p67"/>
            <p:cNvSpPr/>
            <p:nvPr/>
          </p:nvSpPr>
          <p:spPr>
            <a:xfrm>
              <a:off x="1835591" y="1762927"/>
              <a:ext cx="20719" cy="16754"/>
            </a:xfrm>
            <a:custGeom>
              <a:avLst/>
              <a:gdLst/>
              <a:ahLst/>
              <a:cxnLst/>
              <a:rect l="l" t="t" r="r" b="b"/>
              <a:pathLst>
                <a:path w="789" h="638" extrusionOk="0">
                  <a:moveTo>
                    <a:pt x="496" y="0"/>
                  </a:moveTo>
                  <a:cubicBezTo>
                    <a:pt x="448" y="0"/>
                    <a:pt x="399" y="19"/>
                    <a:pt x="354" y="63"/>
                  </a:cubicBezTo>
                  <a:lnTo>
                    <a:pt x="144" y="274"/>
                  </a:lnTo>
                  <a:cubicBezTo>
                    <a:pt x="0" y="408"/>
                    <a:pt x="96" y="638"/>
                    <a:pt x="287" y="638"/>
                  </a:cubicBezTo>
                  <a:cubicBezTo>
                    <a:pt x="345" y="628"/>
                    <a:pt x="393" y="609"/>
                    <a:pt x="431" y="571"/>
                  </a:cubicBezTo>
                  <a:lnTo>
                    <a:pt x="641" y="360"/>
                  </a:lnTo>
                  <a:cubicBezTo>
                    <a:pt x="789" y="206"/>
                    <a:pt x="653" y="0"/>
                    <a:pt x="496"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5" name="Google Shape;9855;p67"/>
            <p:cNvSpPr/>
            <p:nvPr/>
          </p:nvSpPr>
          <p:spPr>
            <a:xfrm>
              <a:off x="1808018" y="1628581"/>
              <a:ext cx="22820" cy="14128"/>
            </a:xfrm>
            <a:custGeom>
              <a:avLst/>
              <a:gdLst/>
              <a:ahLst/>
              <a:cxnLst/>
              <a:rect l="l" t="t" r="r" b="b"/>
              <a:pathLst>
                <a:path w="869" h="538" extrusionOk="0">
                  <a:moveTo>
                    <a:pt x="291" y="0"/>
                  </a:moveTo>
                  <a:cubicBezTo>
                    <a:pt x="97" y="0"/>
                    <a:pt x="0" y="312"/>
                    <a:pt x="218" y="404"/>
                  </a:cubicBezTo>
                  <a:lnTo>
                    <a:pt x="495" y="519"/>
                  </a:lnTo>
                  <a:cubicBezTo>
                    <a:pt x="524" y="538"/>
                    <a:pt x="553" y="538"/>
                    <a:pt x="581" y="538"/>
                  </a:cubicBezTo>
                  <a:cubicBezTo>
                    <a:pt x="811" y="538"/>
                    <a:pt x="868" y="222"/>
                    <a:pt x="658" y="136"/>
                  </a:cubicBezTo>
                  <a:lnTo>
                    <a:pt x="380" y="21"/>
                  </a:lnTo>
                  <a:cubicBezTo>
                    <a:pt x="349" y="7"/>
                    <a:pt x="319" y="0"/>
                    <a:pt x="291"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6" name="Google Shape;9856;p67"/>
            <p:cNvSpPr/>
            <p:nvPr/>
          </p:nvSpPr>
          <p:spPr>
            <a:xfrm>
              <a:off x="2035194" y="1725139"/>
              <a:ext cx="23004" cy="14102"/>
            </a:xfrm>
            <a:custGeom>
              <a:avLst/>
              <a:gdLst/>
              <a:ahLst/>
              <a:cxnLst/>
              <a:rect l="l" t="t" r="r" b="b"/>
              <a:pathLst>
                <a:path w="876" h="537" extrusionOk="0">
                  <a:moveTo>
                    <a:pt x="303" y="1"/>
                  </a:moveTo>
                  <a:cubicBezTo>
                    <a:pt x="99" y="1"/>
                    <a:pt x="0" y="309"/>
                    <a:pt x="228" y="402"/>
                  </a:cubicBezTo>
                  <a:lnTo>
                    <a:pt x="496" y="526"/>
                  </a:lnTo>
                  <a:cubicBezTo>
                    <a:pt x="524" y="536"/>
                    <a:pt x="553" y="536"/>
                    <a:pt x="582" y="536"/>
                  </a:cubicBezTo>
                  <a:cubicBezTo>
                    <a:pt x="585" y="536"/>
                    <a:pt x="589" y="536"/>
                    <a:pt x="592" y="536"/>
                  </a:cubicBezTo>
                  <a:cubicBezTo>
                    <a:pt x="814" y="536"/>
                    <a:pt x="875" y="228"/>
                    <a:pt x="658" y="144"/>
                  </a:cubicBezTo>
                  <a:lnTo>
                    <a:pt x="390" y="19"/>
                  </a:lnTo>
                  <a:cubicBezTo>
                    <a:pt x="360" y="7"/>
                    <a:pt x="330" y="1"/>
                    <a:pt x="30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7" name="Google Shape;9857;p67"/>
            <p:cNvSpPr/>
            <p:nvPr/>
          </p:nvSpPr>
          <p:spPr>
            <a:xfrm>
              <a:off x="1973299" y="1561276"/>
              <a:ext cx="16649" cy="18119"/>
            </a:xfrm>
            <a:custGeom>
              <a:avLst/>
              <a:gdLst/>
              <a:ahLst/>
              <a:cxnLst/>
              <a:rect l="l" t="t" r="r" b="b"/>
              <a:pathLst>
                <a:path w="634" h="690" extrusionOk="0">
                  <a:moveTo>
                    <a:pt x="363" y="1"/>
                  </a:moveTo>
                  <a:cubicBezTo>
                    <a:pt x="291" y="1"/>
                    <a:pt x="220" y="37"/>
                    <a:pt x="183" y="125"/>
                  </a:cubicBezTo>
                  <a:lnTo>
                    <a:pt x="58" y="402"/>
                  </a:lnTo>
                  <a:cubicBezTo>
                    <a:pt x="1" y="536"/>
                    <a:pt x="106" y="689"/>
                    <a:pt x="250" y="689"/>
                  </a:cubicBezTo>
                  <a:cubicBezTo>
                    <a:pt x="336" y="689"/>
                    <a:pt x="412" y="641"/>
                    <a:pt x="451" y="565"/>
                  </a:cubicBezTo>
                  <a:lnTo>
                    <a:pt x="565" y="287"/>
                  </a:lnTo>
                  <a:cubicBezTo>
                    <a:pt x="634" y="126"/>
                    <a:pt x="497" y="1"/>
                    <a:pt x="36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8" name="Google Shape;9858;p67"/>
            <p:cNvSpPr/>
            <p:nvPr/>
          </p:nvSpPr>
          <p:spPr>
            <a:xfrm>
              <a:off x="1876557" y="1788557"/>
              <a:ext cx="16623" cy="18277"/>
            </a:xfrm>
            <a:custGeom>
              <a:avLst/>
              <a:gdLst/>
              <a:ahLst/>
              <a:cxnLst/>
              <a:rect l="l" t="t" r="r" b="b"/>
              <a:pathLst>
                <a:path w="633" h="696" extrusionOk="0">
                  <a:moveTo>
                    <a:pt x="365" y="0"/>
                  </a:moveTo>
                  <a:cubicBezTo>
                    <a:pt x="292" y="0"/>
                    <a:pt x="220" y="39"/>
                    <a:pt x="182" y="131"/>
                  </a:cubicBezTo>
                  <a:lnTo>
                    <a:pt x="58" y="399"/>
                  </a:lnTo>
                  <a:cubicBezTo>
                    <a:pt x="0" y="542"/>
                    <a:pt x="106" y="695"/>
                    <a:pt x="259" y="695"/>
                  </a:cubicBezTo>
                  <a:cubicBezTo>
                    <a:pt x="335" y="695"/>
                    <a:pt x="412" y="638"/>
                    <a:pt x="450" y="561"/>
                  </a:cubicBezTo>
                  <a:lnTo>
                    <a:pt x="565" y="293"/>
                  </a:lnTo>
                  <a:cubicBezTo>
                    <a:pt x="633" y="127"/>
                    <a:pt x="498" y="0"/>
                    <a:pt x="365"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59" name="Google Shape;9859;p67"/>
            <p:cNvSpPr/>
            <p:nvPr/>
          </p:nvSpPr>
          <p:spPr>
            <a:xfrm>
              <a:off x="1878710" y="1560541"/>
              <a:ext cx="15966" cy="18093"/>
            </a:xfrm>
            <a:custGeom>
              <a:avLst/>
              <a:gdLst/>
              <a:ahLst/>
              <a:cxnLst/>
              <a:rect l="l" t="t" r="r" b="b"/>
              <a:pathLst>
                <a:path w="608" h="689" extrusionOk="0">
                  <a:moveTo>
                    <a:pt x="266" y="0"/>
                  </a:moveTo>
                  <a:cubicBezTo>
                    <a:pt x="134" y="0"/>
                    <a:pt x="1" y="122"/>
                    <a:pt x="62" y="287"/>
                  </a:cubicBezTo>
                  <a:lnTo>
                    <a:pt x="177" y="564"/>
                  </a:lnTo>
                  <a:cubicBezTo>
                    <a:pt x="215" y="641"/>
                    <a:pt x="291" y="688"/>
                    <a:pt x="368" y="688"/>
                  </a:cubicBezTo>
                  <a:cubicBezTo>
                    <a:pt x="512" y="679"/>
                    <a:pt x="607" y="545"/>
                    <a:pt x="569" y="411"/>
                  </a:cubicBezTo>
                  <a:lnTo>
                    <a:pt x="454" y="133"/>
                  </a:lnTo>
                  <a:cubicBezTo>
                    <a:pt x="416" y="40"/>
                    <a:pt x="341" y="0"/>
                    <a:pt x="266"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60" name="Google Shape;9860;p67"/>
            <p:cNvSpPr/>
            <p:nvPr/>
          </p:nvSpPr>
          <p:spPr>
            <a:xfrm>
              <a:off x="1971014" y="1789292"/>
              <a:ext cx="16386" cy="18277"/>
            </a:xfrm>
            <a:custGeom>
              <a:avLst/>
              <a:gdLst/>
              <a:ahLst/>
              <a:cxnLst/>
              <a:rect l="l" t="t" r="r" b="b"/>
              <a:pathLst>
                <a:path w="624" h="696" extrusionOk="0">
                  <a:moveTo>
                    <a:pt x="272" y="1"/>
                  </a:moveTo>
                  <a:cubicBezTo>
                    <a:pt x="140" y="1"/>
                    <a:pt x="1" y="128"/>
                    <a:pt x="69" y="294"/>
                  </a:cubicBezTo>
                  <a:lnTo>
                    <a:pt x="184" y="572"/>
                  </a:lnTo>
                  <a:cubicBezTo>
                    <a:pt x="212" y="648"/>
                    <a:pt x="289" y="696"/>
                    <a:pt x="375" y="696"/>
                  </a:cubicBezTo>
                  <a:cubicBezTo>
                    <a:pt x="518" y="696"/>
                    <a:pt x="624" y="552"/>
                    <a:pt x="566" y="409"/>
                  </a:cubicBezTo>
                  <a:lnTo>
                    <a:pt x="451" y="131"/>
                  </a:lnTo>
                  <a:cubicBezTo>
                    <a:pt x="417" y="39"/>
                    <a:pt x="346" y="1"/>
                    <a:pt x="272"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61" name="Google Shape;9861;p67"/>
            <p:cNvSpPr/>
            <p:nvPr/>
          </p:nvSpPr>
          <p:spPr>
            <a:xfrm>
              <a:off x="2036375" y="1630734"/>
              <a:ext cx="22951" cy="13997"/>
            </a:xfrm>
            <a:custGeom>
              <a:avLst/>
              <a:gdLst/>
              <a:ahLst/>
              <a:cxnLst/>
              <a:rect l="l" t="t" r="r" b="b"/>
              <a:pathLst>
                <a:path w="874" h="533" extrusionOk="0">
                  <a:moveTo>
                    <a:pt x="570" y="0"/>
                  </a:moveTo>
                  <a:cubicBezTo>
                    <a:pt x="544" y="0"/>
                    <a:pt x="517" y="5"/>
                    <a:pt x="489" y="16"/>
                  </a:cubicBezTo>
                  <a:lnTo>
                    <a:pt x="212" y="131"/>
                  </a:lnTo>
                  <a:cubicBezTo>
                    <a:pt x="1" y="217"/>
                    <a:pt x="58" y="532"/>
                    <a:pt x="288" y="532"/>
                  </a:cubicBezTo>
                  <a:cubicBezTo>
                    <a:pt x="317" y="532"/>
                    <a:pt x="345" y="532"/>
                    <a:pt x="374" y="523"/>
                  </a:cubicBezTo>
                  <a:lnTo>
                    <a:pt x="652" y="408"/>
                  </a:lnTo>
                  <a:cubicBezTo>
                    <a:pt x="873" y="314"/>
                    <a:pt x="776" y="0"/>
                    <a:pt x="570"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9862" name="Google Shape;9862;p67"/>
            <p:cNvSpPr/>
            <p:nvPr/>
          </p:nvSpPr>
          <p:spPr>
            <a:xfrm>
              <a:off x="1807441" y="1723143"/>
              <a:ext cx="22846" cy="14075"/>
            </a:xfrm>
            <a:custGeom>
              <a:avLst/>
              <a:gdLst/>
              <a:ahLst/>
              <a:cxnLst/>
              <a:rect l="l" t="t" r="r" b="b"/>
              <a:pathLst>
                <a:path w="870" h="536" extrusionOk="0">
                  <a:moveTo>
                    <a:pt x="574" y="1"/>
                  </a:moveTo>
                  <a:cubicBezTo>
                    <a:pt x="547" y="1"/>
                    <a:pt x="519" y="6"/>
                    <a:pt x="488" y="19"/>
                  </a:cubicBezTo>
                  <a:lnTo>
                    <a:pt x="211" y="133"/>
                  </a:lnTo>
                  <a:cubicBezTo>
                    <a:pt x="0" y="220"/>
                    <a:pt x="58" y="535"/>
                    <a:pt x="288" y="535"/>
                  </a:cubicBezTo>
                  <a:cubicBezTo>
                    <a:pt x="316" y="535"/>
                    <a:pt x="345" y="526"/>
                    <a:pt x="364" y="516"/>
                  </a:cubicBezTo>
                  <a:lnTo>
                    <a:pt x="642" y="401"/>
                  </a:lnTo>
                  <a:cubicBezTo>
                    <a:pt x="870" y="317"/>
                    <a:pt x="777" y="1"/>
                    <a:pt x="574" y="1"/>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9863" name="Google Shape;9863;p67"/>
          <p:cNvGrpSpPr/>
          <p:nvPr/>
        </p:nvGrpSpPr>
        <p:grpSpPr>
          <a:xfrm>
            <a:off x="3095179" y="1350317"/>
            <a:ext cx="334290" cy="362677"/>
            <a:chOff x="3095178" y="1502716"/>
            <a:chExt cx="334290" cy="362677"/>
          </a:xfrm>
        </p:grpSpPr>
        <p:sp>
          <p:nvSpPr>
            <p:cNvPr id="9864" name="Google Shape;9864;p67"/>
            <p:cNvSpPr/>
            <p:nvPr/>
          </p:nvSpPr>
          <p:spPr>
            <a:xfrm>
              <a:off x="3125351" y="1502716"/>
              <a:ext cx="304117" cy="304117"/>
            </a:xfrm>
            <a:custGeom>
              <a:avLst/>
              <a:gdLst/>
              <a:ahLst/>
              <a:cxnLst/>
              <a:rect l="l" t="t" r="r" b="b"/>
              <a:pathLst>
                <a:path w="11581" h="11581" extrusionOk="0">
                  <a:moveTo>
                    <a:pt x="5790" y="0"/>
                  </a:moveTo>
                  <a:cubicBezTo>
                    <a:pt x="2594" y="0"/>
                    <a:pt x="0" y="2594"/>
                    <a:pt x="0" y="5790"/>
                  </a:cubicBezTo>
                  <a:cubicBezTo>
                    <a:pt x="0" y="8987"/>
                    <a:pt x="2594" y="11580"/>
                    <a:pt x="5790" y="11580"/>
                  </a:cubicBezTo>
                  <a:cubicBezTo>
                    <a:pt x="8987" y="11580"/>
                    <a:pt x="11580" y="8987"/>
                    <a:pt x="11580" y="5790"/>
                  </a:cubicBezTo>
                  <a:cubicBezTo>
                    <a:pt x="11580" y="2594"/>
                    <a:pt x="8987" y="0"/>
                    <a:pt x="5790"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9865" name="Google Shape;9865;p67"/>
            <p:cNvSpPr/>
            <p:nvPr/>
          </p:nvSpPr>
          <p:spPr>
            <a:xfrm>
              <a:off x="3095178" y="1505973"/>
              <a:ext cx="289306" cy="300887"/>
            </a:xfrm>
            <a:custGeom>
              <a:avLst/>
              <a:gdLst/>
              <a:ahLst/>
              <a:cxnLst/>
              <a:rect l="l" t="t" r="r" b="b"/>
              <a:pathLst>
                <a:path w="11017" h="11458" extrusionOk="0">
                  <a:moveTo>
                    <a:pt x="5752" y="1"/>
                  </a:moveTo>
                  <a:cubicBezTo>
                    <a:pt x="1963" y="785"/>
                    <a:pt x="1" y="5006"/>
                    <a:pt x="1838" y="8413"/>
                  </a:cubicBezTo>
                  <a:cubicBezTo>
                    <a:pt x="2909" y="10399"/>
                    <a:pt x="4916" y="11458"/>
                    <a:pt x="6949" y="11458"/>
                  </a:cubicBezTo>
                  <a:cubicBezTo>
                    <a:pt x="8403" y="11458"/>
                    <a:pt x="9870" y="10915"/>
                    <a:pt x="11016" y="9781"/>
                  </a:cubicBezTo>
                  <a:lnTo>
                    <a:pt x="11016" y="9781"/>
                  </a:lnTo>
                  <a:cubicBezTo>
                    <a:pt x="10624" y="9858"/>
                    <a:pt x="10231" y="9896"/>
                    <a:pt x="9839" y="9896"/>
                  </a:cubicBezTo>
                  <a:cubicBezTo>
                    <a:pt x="7485" y="9896"/>
                    <a:pt x="5370" y="8480"/>
                    <a:pt x="4480" y="6317"/>
                  </a:cubicBezTo>
                  <a:cubicBezTo>
                    <a:pt x="3580" y="4145"/>
                    <a:pt x="4087" y="1647"/>
                    <a:pt x="5752"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9866" name="Google Shape;9866;p67"/>
            <p:cNvSpPr/>
            <p:nvPr/>
          </p:nvSpPr>
          <p:spPr>
            <a:xfrm>
              <a:off x="3125351" y="1503215"/>
              <a:ext cx="303854" cy="303356"/>
            </a:xfrm>
            <a:custGeom>
              <a:avLst/>
              <a:gdLst/>
              <a:ahLst/>
              <a:cxnLst/>
              <a:rect l="l" t="t" r="r" b="b"/>
              <a:pathLst>
                <a:path w="11571" h="11552" extrusionOk="0">
                  <a:moveTo>
                    <a:pt x="5570" y="2881"/>
                  </a:moveTo>
                  <a:lnTo>
                    <a:pt x="5570" y="5551"/>
                  </a:lnTo>
                  <a:lnTo>
                    <a:pt x="2230" y="5551"/>
                  </a:lnTo>
                  <a:cubicBezTo>
                    <a:pt x="2240" y="4642"/>
                    <a:pt x="2402" y="3733"/>
                    <a:pt x="2708" y="2881"/>
                  </a:cubicBezTo>
                  <a:close/>
                  <a:moveTo>
                    <a:pt x="8872" y="2881"/>
                  </a:moveTo>
                  <a:cubicBezTo>
                    <a:pt x="9168" y="3733"/>
                    <a:pt x="9331" y="4642"/>
                    <a:pt x="9350" y="5551"/>
                  </a:cubicBezTo>
                  <a:lnTo>
                    <a:pt x="6010" y="5551"/>
                  </a:lnTo>
                  <a:lnTo>
                    <a:pt x="6010" y="2881"/>
                  </a:lnTo>
                  <a:close/>
                  <a:moveTo>
                    <a:pt x="5560" y="5991"/>
                  </a:moveTo>
                  <a:lnTo>
                    <a:pt x="5560" y="8671"/>
                  </a:lnTo>
                  <a:lnTo>
                    <a:pt x="2708" y="8671"/>
                  </a:lnTo>
                  <a:cubicBezTo>
                    <a:pt x="2402" y="7810"/>
                    <a:pt x="2240" y="6901"/>
                    <a:pt x="2230" y="5991"/>
                  </a:cubicBezTo>
                  <a:close/>
                  <a:moveTo>
                    <a:pt x="9350" y="5991"/>
                  </a:moveTo>
                  <a:cubicBezTo>
                    <a:pt x="9331" y="6901"/>
                    <a:pt x="9168" y="7810"/>
                    <a:pt x="8872" y="8671"/>
                  </a:cubicBezTo>
                  <a:lnTo>
                    <a:pt x="8872" y="8661"/>
                  </a:lnTo>
                  <a:lnTo>
                    <a:pt x="6010" y="8661"/>
                  </a:lnTo>
                  <a:lnTo>
                    <a:pt x="6010" y="5991"/>
                  </a:lnTo>
                  <a:close/>
                  <a:moveTo>
                    <a:pt x="5570" y="0"/>
                  </a:moveTo>
                  <a:lnTo>
                    <a:pt x="5570" y="2431"/>
                  </a:lnTo>
                  <a:lnTo>
                    <a:pt x="2881" y="2431"/>
                  </a:lnTo>
                  <a:cubicBezTo>
                    <a:pt x="3484" y="1044"/>
                    <a:pt x="4460" y="106"/>
                    <a:pt x="5570" y="0"/>
                  </a:cubicBezTo>
                  <a:lnTo>
                    <a:pt x="5570" y="0"/>
                  </a:lnTo>
                  <a:cubicBezTo>
                    <a:pt x="4977" y="20"/>
                    <a:pt x="4402" y="125"/>
                    <a:pt x="3847" y="316"/>
                  </a:cubicBezTo>
                  <a:cubicBezTo>
                    <a:pt x="3264" y="823"/>
                    <a:pt x="2766" y="1551"/>
                    <a:pt x="2412" y="2431"/>
                  </a:cubicBezTo>
                  <a:lnTo>
                    <a:pt x="1062" y="2431"/>
                  </a:lnTo>
                  <a:cubicBezTo>
                    <a:pt x="957" y="2575"/>
                    <a:pt x="861" y="2718"/>
                    <a:pt x="775" y="2871"/>
                  </a:cubicBezTo>
                  <a:lnTo>
                    <a:pt x="2240" y="2871"/>
                  </a:lnTo>
                  <a:cubicBezTo>
                    <a:pt x="1952" y="3742"/>
                    <a:pt x="1799" y="4642"/>
                    <a:pt x="1780" y="5551"/>
                  </a:cubicBezTo>
                  <a:lnTo>
                    <a:pt x="0" y="5551"/>
                  </a:lnTo>
                  <a:lnTo>
                    <a:pt x="0" y="5771"/>
                  </a:lnTo>
                  <a:lnTo>
                    <a:pt x="0" y="5991"/>
                  </a:lnTo>
                  <a:lnTo>
                    <a:pt x="1780" y="5991"/>
                  </a:lnTo>
                  <a:cubicBezTo>
                    <a:pt x="1799" y="6901"/>
                    <a:pt x="1952" y="7800"/>
                    <a:pt x="2240" y="8661"/>
                  </a:cubicBezTo>
                  <a:lnTo>
                    <a:pt x="775" y="8661"/>
                  </a:lnTo>
                  <a:cubicBezTo>
                    <a:pt x="861" y="8815"/>
                    <a:pt x="957" y="8968"/>
                    <a:pt x="1062" y="9111"/>
                  </a:cubicBezTo>
                  <a:lnTo>
                    <a:pt x="2412" y="9111"/>
                  </a:lnTo>
                  <a:cubicBezTo>
                    <a:pt x="2766" y="9992"/>
                    <a:pt x="3264" y="10719"/>
                    <a:pt x="3847" y="11226"/>
                  </a:cubicBezTo>
                  <a:cubicBezTo>
                    <a:pt x="4398" y="11416"/>
                    <a:pt x="4968" y="11531"/>
                    <a:pt x="5556" y="11551"/>
                  </a:cubicBezTo>
                  <a:lnTo>
                    <a:pt x="5556" y="11551"/>
                  </a:lnTo>
                  <a:cubicBezTo>
                    <a:pt x="4457" y="11434"/>
                    <a:pt x="3483" y="10497"/>
                    <a:pt x="2881" y="9111"/>
                  </a:cubicBezTo>
                  <a:lnTo>
                    <a:pt x="5560" y="9111"/>
                  </a:lnTo>
                  <a:lnTo>
                    <a:pt x="5560" y="11551"/>
                  </a:lnTo>
                  <a:lnTo>
                    <a:pt x="5560" y="11551"/>
                  </a:lnTo>
                  <a:cubicBezTo>
                    <a:pt x="5559" y="11551"/>
                    <a:pt x="5557" y="11551"/>
                    <a:pt x="5556" y="11551"/>
                  </a:cubicBezTo>
                  <a:lnTo>
                    <a:pt x="5556" y="11551"/>
                  </a:lnTo>
                  <a:cubicBezTo>
                    <a:pt x="5557" y="11551"/>
                    <a:pt x="5559" y="11552"/>
                    <a:pt x="5560" y="11552"/>
                  </a:cubicBezTo>
                  <a:lnTo>
                    <a:pt x="5560" y="11551"/>
                  </a:lnTo>
                  <a:lnTo>
                    <a:pt x="5560" y="11551"/>
                  </a:lnTo>
                  <a:cubicBezTo>
                    <a:pt x="5564" y="11552"/>
                    <a:pt x="5567" y="11552"/>
                    <a:pt x="5570" y="11552"/>
                  </a:cubicBezTo>
                  <a:lnTo>
                    <a:pt x="6010" y="11552"/>
                  </a:lnTo>
                  <a:lnTo>
                    <a:pt x="6010" y="9111"/>
                  </a:lnTo>
                  <a:lnTo>
                    <a:pt x="8690" y="9111"/>
                  </a:lnTo>
                  <a:cubicBezTo>
                    <a:pt x="8087" y="10499"/>
                    <a:pt x="7120" y="11437"/>
                    <a:pt x="6010" y="11552"/>
                  </a:cubicBezTo>
                  <a:cubicBezTo>
                    <a:pt x="6594" y="11533"/>
                    <a:pt x="7178" y="11418"/>
                    <a:pt x="7733" y="11226"/>
                  </a:cubicBezTo>
                  <a:cubicBezTo>
                    <a:pt x="8317" y="10719"/>
                    <a:pt x="8805" y="9992"/>
                    <a:pt x="9168" y="9111"/>
                  </a:cubicBezTo>
                  <a:lnTo>
                    <a:pt x="10518" y="9111"/>
                  </a:lnTo>
                  <a:cubicBezTo>
                    <a:pt x="10614" y="8968"/>
                    <a:pt x="10709" y="8824"/>
                    <a:pt x="10805" y="8671"/>
                  </a:cubicBezTo>
                  <a:lnTo>
                    <a:pt x="9341" y="8671"/>
                  </a:lnTo>
                  <a:cubicBezTo>
                    <a:pt x="9618" y="7800"/>
                    <a:pt x="9771" y="6901"/>
                    <a:pt x="9790" y="5991"/>
                  </a:cubicBezTo>
                  <a:lnTo>
                    <a:pt x="11571" y="5991"/>
                  </a:lnTo>
                  <a:lnTo>
                    <a:pt x="11571" y="5771"/>
                  </a:lnTo>
                  <a:lnTo>
                    <a:pt x="11571" y="5551"/>
                  </a:lnTo>
                  <a:lnTo>
                    <a:pt x="9790" y="5551"/>
                  </a:lnTo>
                  <a:cubicBezTo>
                    <a:pt x="9771" y="4642"/>
                    <a:pt x="9618" y="3742"/>
                    <a:pt x="9341" y="2881"/>
                  </a:cubicBezTo>
                  <a:lnTo>
                    <a:pt x="10805" y="2881"/>
                  </a:lnTo>
                  <a:cubicBezTo>
                    <a:pt x="10709" y="2728"/>
                    <a:pt x="10614" y="2575"/>
                    <a:pt x="10518" y="2431"/>
                  </a:cubicBezTo>
                  <a:lnTo>
                    <a:pt x="9168" y="2431"/>
                  </a:lnTo>
                  <a:cubicBezTo>
                    <a:pt x="8805" y="1551"/>
                    <a:pt x="8317" y="823"/>
                    <a:pt x="7733" y="316"/>
                  </a:cubicBezTo>
                  <a:cubicBezTo>
                    <a:pt x="7178" y="125"/>
                    <a:pt x="6594" y="10"/>
                    <a:pt x="6010" y="0"/>
                  </a:cubicBezTo>
                  <a:lnTo>
                    <a:pt x="6010" y="0"/>
                  </a:lnTo>
                  <a:cubicBezTo>
                    <a:pt x="7120" y="106"/>
                    <a:pt x="8087" y="1044"/>
                    <a:pt x="8699" y="2431"/>
                  </a:cubicBezTo>
                  <a:lnTo>
                    <a:pt x="6010" y="2431"/>
                  </a:lnTo>
                  <a:lnTo>
                    <a:pt x="6010" y="0"/>
                  </a:ln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9867" name="Google Shape;9867;p67"/>
            <p:cNvSpPr/>
            <p:nvPr/>
          </p:nvSpPr>
          <p:spPr>
            <a:xfrm>
              <a:off x="3125351" y="1505973"/>
              <a:ext cx="229224" cy="300598"/>
            </a:xfrm>
            <a:custGeom>
              <a:avLst/>
              <a:gdLst/>
              <a:ahLst/>
              <a:cxnLst/>
              <a:rect l="l" t="t" r="r" b="b"/>
              <a:pathLst>
                <a:path w="8729" h="11447" extrusionOk="0">
                  <a:moveTo>
                    <a:pt x="4594" y="1"/>
                  </a:moveTo>
                  <a:lnTo>
                    <a:pt x="4594" y="1"/>
                  </a:lnTo>
                  <a:cubicBezTo>
                    <a:pt x="4345" y="58"/>
                    <a:pt x="4096" y="125"/>
                    <a:pt x="3847" y="211"/>
                  </a:cubicBezTo>
                  <a:cubicBezTo>
                    <a:pt x="3264" y="718"/>
                    <a:pt x="2766" y="1446"/>
                    <a:pt x="2412" y="2326"/>
                  </a:cubicBezTo>
                  <a:lnTo>
                    <a:pt x="1062" y="2326"/>
                  </a:lnTo>
                  <a:cubicBezTo>
                    <a:pt x="957" y="2470"/>
                    <a:pt x="861" y="2613"/>
                    <a:pt x="775" y="2766"/>
                  </a:cubicBezTo>
                  <a:lnTo>
                    <a:pt x="2240" y="2766"/>
                  </a:lnTo>
                  <a:cubicBezTo>
                    <a:pt x="1952" y="3637"/>
                    <a:pt x="1799" y="4537"/>
                    <a:pt x="1780" y="5446"/>
                  </a:cubicBezTo>
                  <a:lnTo>
                    <a:pt x="0" y="5446"/>
                  </a:lnTo>
                  <a:lnTo>
                    <a:pt x="0" y="5666"/>
                  </a:lnTo>
                  <a:lnTo>
                    <a:pt x="0" y="5886"/>
                  </a:lnTo>
                  <a:lnTo>
                    <a:pt x="1780" y="5886"/>
                  </a:lnTo>
                  <a:cubicBezTo>
                    <a:pt x="1799" y="6796"/>
                    <a:pt x="1952" y="7695"/>
                    <a:pt x="2240" y="8556"/>
                  </a:cubicBezTo>
                  <a:lnTo>
                    <a:pt x="775" y="8556"/>
                  </a:lnTo>
                  <a:cubicBezTo>
                    <a:pt x="861" y="8710"/>
                    <a:pt x="957" y="8863"/>
                    <a:pt x="1062" y="9006"/>
                  </a:cubicBezTo>
                  <a:lnTo>
                    <a:pt x="2412" y="9006"/>
                  </a:lnTo>
                  <a:cubicBezTo>
                    <a:pt x="2766" y="9887"/>
                    <a:pt x="3264" y="10614"/>
                    <a:pt x="3847" y="11121"/>
                  </a:cubicBezTo>
                  <a:cubicBezTo>
                    <a:pt x="4402" y="11313"/>
                    <a:pt x="4977" y="11428"/>
                    <a:pt x="5570" y="11447"/>
                  </a:cubicBezTo>
                  <a:cubicBezTo>
                    <a:pt x="4460" y="11332"/>
                    <a:pt x="3484" y="10394"/>
                    <a:pt x="2881" y="9006"/>
                  </a:cubicBezTo>
                  <a:lnTo>
                    <a:pt x="5570" y="9006"/>
                  </a:lnTo>
                  <a:lnTo>
                    <a:pt x="5570" y="11447"/>
                  </a:lnTo>
                  <a:lnTo>
                    <a:pt x="6010" y="11447"/>
                  </a:lnTo>
                  <a:lnTo>
                    <a:pt x="6010" y="9246"/>
                  </a:lnTo>
                  <a:cubicBezTo>
                    <a:pt x="5647" y="9054"/>
                    <a:pt x="5302" y="8824"/>
                    <a:pt x="4986" y="8566"/>
                  </a:cubicBezTo>
                  <a:lnTo>
                    <a:pt x="2708" y="8566"/>
                  </a:lnTo>
                  <a:cubicBezTo>
                    <a:pt x="2402" y="7705"/>
                    <a:pt x="2240" y="6805"/>
                    <a:pt x="2230" y="5886"/>
                  </a:cubicBezTo>
                  <a:lnTo>
                    <a:pt x="3168" y="5886"/>
                  </a:lnTo>
                  <a:cubicBezTo>
                    <a:pt x="3120" y="5743"/>
                    <a:pt x="3082" y="5599"/>
                    <a:pt x="3053" y="5446"/>
                  </a:cubicBezTo>
                  <a:lnTo>
                    <a:pt x="2230" y="5446"/>
                  </a:lnTo>
                  <a:cubicBezTo>
                    <a:pt x="2240" y="4537"/>
                    <a:pt x="2402" y="3628"/>
                    <a:pt x="2708" y="2776"/>
                  </a:cubicBezTo>
                  <a:lnTo>
                    <a:pt x="3053" y="2776"/>
                  </a:lnTo>
                  <a:cubicBezTo>
                    <a:pt x="3082" y="2623"/>
                    <a:pt x="3130" y="2470"/>
                    <a:pt x="3168" y="2326"/>
                  </a:cubicBezTo>
                  <a:lnTo>
                    <a:pt x="2881" y="2326"/>
                  </a:lnTo>
                  <a:cubicBezTo>
                    <a:pt x="3149" y="1666"/>
                    <a:pt x="3570" y="1063"/>
                    <a:pt x="4096" y="575"/>
                  </a:cubicBezTo>
                  <a:cubicBezTo>
                    <a:pt x="4249" y="374"/>
                    <a:pt x="4422" y="183"/>
                    <a:pt x="4594" y="1"/>
                  </a:cubicBezTo>
                  <a:close/>
                  <a:moveTo>
                    <a:pt x="8231" y="9877"/>
                  </a:moveTo>
                  <a:cubicBezTo>
                    <a:pt x="7647" y="10777"/>
                    <a:pt x="6872" y="11361"/>
                    <a:pt x="6010" y="11447"/>
                  </a:cubicBezTo>
                  <a:cubicBezTo>
                    <a:pt x="6594" y="11428"/>
                    <a:pt x="7178" y="11313"/>
                    <a:pt x="7733" y="11121"/>
                  </a:cubicBezTo>
                  <a:cubicBezTo>
                    <a:pt x="8125" y="10767"/>
                    <a:pt x="8460" y="10356"/>
                    <a:pt x="8728" y="9896"/>
                  </a:cubicBezTo>
                  <a:lnTo>
                    <a:pt x="8690" y="9896"/>
                  </a:lnTo>
                  <a:cubicBezTo>
                    <a:pt x="8537" y="9896"/>
                    <a:pt x="8384" y="9887"/>
                    <a:pt x="8231" y="9877"/>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68" name="Google Shape;9868;p67"/>
            <p:cNvSpPr/>
            <p:nvPr/>
          </p:nvSpPr>
          <p:spPr>
            <a:xfrm>
              <a:off x="3177871" y="1795253"/>
              <a:ext cx="198814" cy="70140"/>
            </a:xfrm>
            <a:custGeom>
              <a:avLst/>
              <a:gdLst/>
              <a:ahLst/>
              <a:cxnLst/>
              <a:rect l="l" t="t" r="r" b="b"/>
              <a:pathLst>
                <a:path w="7571" h="2671" extrusionOk="0">
                  <a:moveTo>
                    <a:pt x="2450" y="0"/>
                  </a:moveTo>
                  <a:lnTo>
                    <a:pt x="584" y="670"/>
                  </a:lnTo>
                  <a:cubicBezTo>
                    <a:pt x="230" y="804"/>
                    <a:pt x="0" y="1139"/>
                    <a:pt x="0" y="1512"/>
                  </a:cubicBezTo>
                  <a:lnTo>
                    <a:pt x="0" y="2450"/>
                  </a:lnTo>
                  <a:cubicBezTo>
                    <a:pt x="0" y="2574"/>
                    <a:pt x="96" y="2670"/>
                    <a:pt x="230" y="2670"/>
                  </a:cubicBezTo>
                  <a:lnTo>
                    <a:pt x="7350" y="2670"/>
                  </a:lnTo>
                  <a:cubicBezTo>
                    <a:pt x="7475" y="2670"/>
                    <a:pt x="7570" y="2565"/>
                    <a:pt x="7570" y="2450"/>
                  </a:cubicBezTo>
                  <a:lnTo>
                    <a:pt x="7570" y="1512"/>
                  </a:lnTo>
                  <a:cubicBezTo>
                    <a:pt x="7570" y="1139"/>
                    <a:pt x="7341" y="804"/>
                    <a:pt x="6987" y="670"/>
                  </a:cubicBezTo>
                  <a:lnTo>
                    <a:pt x="5120" y="0"/>
                  </a:lnTo>
                  <a:lnTo>
                    <a:pt x="3790" y="450"/>
                  </a:lnTo>
                  <a:lnTo>
                    <a:pt x="2450"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869" name="Google Shape;9869;p67"/>
            <p:cNvSpPr/>
            <p:nvPr/>
          </p:nvSpPr>
          <p:spPr>
            <a:xfrm>
              <a:off x="3265580" y="1818624"/>
              <a:ext cx="23398" cy="46769"/>
            </a:xfrm>
            <a:custGeom>
              <a:avLst/>
              <a:gdLst/>
              <a:ahLst/>
              <a:cxnLst/>
              <a:rect l="l" t="t" r="r" b="b"/>
              <a:pathLst>
                <a:path w="891" h="1781" extrusionOk="0">
                  <a:moveTo>
                    <a:pt x="211" y="0"/>
                  </a:moveTo>
                  <a:lnTo>
                    <a:pt x="0" y="1780"/>
                  </a:lnTo>
                  <a:lnTo>
                    <a:pt x="890" y="1780"/>
                  </a:lnTo>
                  <a:lnTo>
                    <a:pt x="680" y="0"/>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9870" name="Google Shape;9870;p67"/>
            <p:cNvSpPr/>
            <p:nvPr/>
          </p:nvSpPr>
          <p:spPr>
            <a:xfrm>
              <a:off x="3267076" y="1806807"/>
              <a:ext cx="20378" cy="19879"/>
            </a:xfrm>
            <a:custGeom>
              <a:avLst/>
              <a:gdLst/>
              <a:ahLst/>
              <a:cxnLst/>
              <a:rect l="l" t="t" r="r" b="b"/>
              <a:pathLst>
                <a:path w="776" h="757" extrusionOk="0">
                  <a:moveTo>
                    <a:pt x="1" y="0"/>
                  </a:moveTo>
                  <a:lnTo>
                    <a:pt x="1" y="603"/>
                  </a:lnTo>
                  <a:cubicBezTo>
                    <a:pt x="1" y="689"/>
                    <a:pt x="68" y="756"/>
                    <a:pt x="154" y="756"/>
                  </a:cubicBezTo>
                  <a:lnTo>
                    <a:pt x="623" y="756"/>
                  </a:lnTo>
                  <a:cubicBezTo>
                    <a:pt x="709" y="756"/>
                    <a:pt x="776" y="689"/>
                    <a:pt x="776" y="603"/>
                  </a:cubicBezTo>
                  <a:lnTo>
                    <a:pt x="776" y="0"/>
                  </a:ln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9871" name="Google Shape;9871;p67"/>
            <p:cNvSpPr/>
            <p:nvPr/>
          </p:nvSpPr>
          <p:spPr>
            <a:xfrm>
              <a:off x="3341734" y="1818861"/>
              <a:ext cx="34952" cy="46533"/>
            </a:xfrm>
            <a:custGeom>
              <a:avLst/>
              <a:gdLst/>
              <a:ahLst/>
              <a:cxnLst/>
              <a:rect l="l" t="t" r="r" b="b"/>
              <a:pathLst>
                <a:path w="1331" h="1772" extrusionOk="0">
                  <a:moveTo>
                    <a:pt x="1091" y="1"/>
                  </a:moveTo>
                  <a:lnTo>
                    <a:pt x="258" y="843"/>
                  </a:lnTo>
                  <a:cubicBezTo>
                    <a:pt x="86" y="1006"/>
                    <a:pt x="0" y="1235"/>
                    <a:pt x="0" y="1474"/>
                  </a:cubicBezTo>
                  <a:lnTo>
                    <a:pt x="0" y="1771"/>
                  </a:lnTo>
                  <a:lnTo>
                    <a:pt x="1110" y="1771"/>
                  </a:lnTo>
                  <a:cubicBezTo>
                    <a:pt x="1235" y="1771"/>
                    <a:pt x="1330" y="1666"/>
                    <a:pt x="1330" y="1551"/>
                  </a:cubicBezTo>
                  <a:lnTo>
                    <a:pt x="1330" y="613"/>
                  </a:lnTo>
                  <a:cubicBezTo>
                    <a:pt x="1330" y="383"/>
                    <a:pt x="1244" y="173"/>
                    <a:pt x="1091"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72" name="Google Shape;9872;p67"/>
            <p:cNvSpPr/>
            <p:nvPr/>
          </p:nvSpPr>
          <p:spPr>
            <a:xfrm>
              <a:off x="3213060" y="1614033"/>
              <a:ext cx="128700" cy="93538"/>
            </a:xfrm>
            <a:custGeom>
              <a:avLst/>
              <a:gdLst/>
              <a:ahLst/>
              <a:cxnLst/>
              <a:rect l="l" t="t" r="r" b="b"/>
              <a:pathLst>
                <a:path w="4901" h="3562" extrusionOk="0">
                  <a:moveTo>
                    <a:pt x="1763" y="1"/>
                  </a:moveTo>
                  <a:cubicBezTo>
                    <a:pt x="785" y="1"/>
                    <a:pt x="0" y="801"/>
                    <a:pt x="0" y="1771"/>
                  </a:cubicBezTo>
                  <a:lnTo>
                    <a:pt x="0" y="2307"/>
                  </a:lnTo>
                  <a:cubicBezTo>
                    <a:pt x="0" y="2547"/>
                    <a:pt x="38" y="2786"/>
                    <a:pt x="115" y="3006"/>
                  </a:cubicBezTo>
                  <a:lnTo>
                    <a:pt x="192" y="3236"/>
                  </a:lnTo>
                  <a:cubicBezTo>
                    <a:pt x="211" y="3303"/>
                    <a:pt x="230" y="3370"/>
                    <a:pt x="230" y="3446"/>
                  </a:cubicBezTo>
                  <a:lnTo>
                    <a:pt x="230" y="3561"/>
                  </a:lnTo>
                  <a:lnTo>
                    <a:pt x="4680" y="3561"/>
                  </a:lnTo>
                  <a:lnTo>
                    <a:pt x="4680" y="3446"/>
                  </a:lnTo>
                  <a:cubicBezTo>
                    <a:pt x="4680" y="3370"/>
                    <a:pt x="4690" y="3303"/>
                    <a:pt x="4709" y="3236"/>
                  </a:cubicBezTo>
                  <a:lnTo>
                    <a:pt x="4785" y="3006"/>
                  </a:lnTo>
                  <a:cubicBezTo>
                    <a:pt x="4862" y="2786"/>
                    <a:pt x="4900" y="2547"/>
                    <a:pt x="4900" y="2307"/>
                  </a:cubicBezTo>
                  <a:lnTo>
                    <a:pt x="4900" y="441"/>
                  </a:lnTo>
                  <a:cubicBezTo>
                    <a:pt x="4900" y="192"/>
                    <a:pt x="4699" y="1"/>
                    <a:pt x="4450" y="1"/>
                  </a:cubicBezTo>
                  <a:lnTo>
                    <a:pt x="1780" y="1"/>
                  </a:lnTo>
                  <a:cubicBezTo>
                    <a:pt x="1774" y="1"/>
                    <a:pt x="1769" y="1"/>
                    <a:pt x="1763"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73" name="Google Shape;9873;p67"/>
            <p:cNvSpPr/>
            <p:nvPr/>
          </p:nvSpPr>
          <p:spPr>
            <a:xfrm>
              <a:off x="3242208" y="1614033"/>
              <a:ext cx="99552" cy="93276"/>
            </a:xfrm>
            <a:custGeom>
              <a:avLst/>
              <a:gdLst/>
              <a:ahLst/>
              <a:cxnLst/>
              <a:rect l="l" t="t" r="r" b="b"/>
              <a:pathLst>
                <a:path w="3791" h="3552" extrusionOk="0">
                  <a:moveTo>
                    <a:pt x="892" y="1"/>
                  </a:moveTo>
                  <a:cubicBezTo>
                    <a:pt x="402" y="1"/>
                    <a:pt x="0" y="409"/>
                    <a:pt x="0" y="901"/>
                  </a:cubicBezTo>
                  <a:cubicBezTo>
                    <a:pt x="0" y="1398"/>
                    <a:pt x="402" y="1800"/>
                    <a:pt x="909" y="1800"/>
                  </a:cubicBezTo>
                  <a:lnTo>
                    <a:pt x="1024" y="1800"/>
                  </a:lnTo>
                  <a:lnTo>
                    <a:pt x="1091" y="3551"/>
                  </a:lnTo>
                  <a:lnTo>
                    <a:pt x="3570" y="3551"/>
                  </a:lnTo>
                  <a:lnTo>
                    <a:pt x="3570" y="3437"/>
                  </a:lnTo>
                  <a:cubicBezTo>
                    <a:pt x="3570" y="3360"/>
                    <a:pt x="3580" y="3293"/>
                    <a:pt x="3599" y="3217"/>
                  </a:cubicBezTo>
                  <a:lnTo>
                    <a:pt x="3675" y="2996"/>
                  </a:lnTo>
                  <a:cubicBezTo>
                    <a:pt x="3752" y="2767"/>
                    <a:pt x="3790" y="2537"/>
                    <a:pt x="3790" y="2298"/>
                  </a:cubicBezTo>
                  <a:lnTo>
                    <a:pt x="3790" y="441"/>
                  </a:lnTo>
                  <a:cubicBezTo>
                    <a:pt x="3790" y="192"/>
                    <a:pt x="3599" y="1"/>
                    <a:pt x="3350" y="1"/>
                  </a:cubicBezTo>
                  <a:lnTo>
                    <a:pt x="909" y="1"/>
                  </a:lnTo>
                  <a:cubicBezTo>
                    <a:pt x="904" y="1"/>
                    <a:pt x="898" y="1"/>
                    <a:pt x="89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74" name="Google Shape;9874;p67"/>
            <p:cNvSpPr/>
            <p:nvPr/>
          </p:nvSpPr>
          <p:spPr>
            <a:xfrm>
              <a:off x="3242208" y="1754287"/>
              <a:ext cx="70140" cy="52546"/>
            </a:xfrm>
            <a:custGeom>
              <a:avLst/>
              <a:gdLst/>
              <a:ahLst/>
              <a:cxnLst/>
              <a:rect l="l" t="t" r="r" b="b"/>
              <a:pathLst>
                <a:path w="2671" h="2001" extrusionOk="0">
                  <a:moveTo>
                    <a:pt x="0" y="0"/>
                  </a:moveTo>
                  <a:lnTo>
                    <a:pt x="0" y="2000"/>
                  </a:lnTo>
                  <a:lnTo>
                    <a:pt x="2670" y="2000"/>
                  </a:lnTo>
                  <a:lnTo>
                    <a:pt x="2670"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875" name="Google Shape;9875;p67"/>
            <p:cNvSpPr/>
            <p:nvPr/>
          </p:nvSpPr>
          <p:spPr>
            <a:xfrm>
              <a:off x="3242208" y="1754287"/>
              <a:ext cx="70140" cy="29044"/>
            </a:xfrm>
            <a:custGeom>
              <a:avLst/>
              <a:gdLst/>
              <a:ahLst/>
              <a:cxnLst/>
              <a:rect l="l" t="t" r="r" b="b"/>
              <a:pathLst>
                <a:path w="2671" h="1106" extrusionOk="0">
                  <a:moveTo>
                    <a:pt x="0" y="0"/>
                  </a:moveTo>
                  <a:lnTo>
                    <a:pt x="0" y="747"/>
                  </a:lnTo>
                  <a:cubicBezTo>
                    <a:pt x="412" y="986"/>
                    <a:pt x="874" y="1105"/>
                    <a:pt x="1335" y="1105"/>
                  </a:cubicBezTo>
                  <a:cubicBezTo>
                    <a:pt x="1797" y="1105"/>
                    <a:pt x="2259" y="986"/>
                    <a:pt x="2670" y="747"/>
                  </a:cubicBezTo>
                  <a:lnTo>
                    <a:pt x="2670"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9876" name="Google Shape;9876;p67"/>
            <p:cNvSpPr/>
            <p:nvPr/>
          </p:nvSpPr>
          <p:spPr>
            <a:xfrm>
              <a:off x="3230654" y="1785379"/>
              <a:ext cx="46769" cy="41780"/>
            </a:xfrm>
            <a:custGeom>
              <a:avLst/>
              <a:gdLst/>
              <a:ahLst/>
              <a:cxnLst/>
              <a:rect l="l" t="t" r="r" b="b"/>
              <a:pathLst>
                <a:path w="1781" h="1591" extrusionOk="0">
                  <a:moveTo>
                    <a:pt x="395" y="1"/>
                  </a:moveTo>
                  <a:cubicBezTo>
                    <a:pt x="311" y="1"/>
                    <a:pt x="231" y="48"/>
                    <a:pt x="191" y="127"/>
                  </a:cubicBezTo>
                  <a:lnTo>
                    <a:pt x="0" y="539"/>
                  </a:lnTo>
                  <a:lnTo>
                    <a:pt x="737" y="1505"/>
                  </a:lnTo>
                  <a:cubicBezTo>
                    <a:pt x="778" y="1562"/>
                    <a:pt x="844" y="1591"/>
                    <a:pt x="909" y="1591"/>
                  </a:cubicBezTo>
                  <a:cubicBezTo>
                    <a:pt x="966" y="1591"/>
                    <a:pt x="1022" y="1569"/>
                    <a:pt x="1062" y="1524"/>
                  </a:cubicBezTo>
                  <a:lnTo>
                    <a:pt x="1780" y="816"/>
                  </a:lnTo>
                  <a:lnTo>
                    <a:pt x="507" y="32"/>
                  </a:lnTo>
                  <a:cubicBezTo>
                    <a:pt x="471" y="11"/>
                    <a:pt x="433" y="1"/>
                    <a:pt x="395"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77" name="Google Shape;9877;p67"/>
            <p:cNvSpPr/>
            <p:nvPr/>
          </p:nvSpPr>
          <p:spPr>
            <a:xfrm>
              <a:off x="3277397" y="1785379"/>
              <a:ext cx="46769" cy="41780"/>
            </a:xfrm>
            <a:custGeom>
              <a:avLst/>
              <a:gdLst/>
              <a:ahLst/>
              <a:cxnLst/>
              <a:rect l="l" t="t" r="r" b="b"/>
              <a:pathLst>
                <a:path w="1781" h="1591" extrusionOk="0">
                  <a:moveTo>
                    <a:pt x="1381" y="1"/>
                  </a:moveTo>
                  <a:cubicBezTo>
                    <a:pt x="1343" y="1"/>
                    <a:pt x="1306" y="11"/>
                    <a:pt x="1273" y="32"/>
                  </a:cubicBezTo>
                  <a:lnTo>
                    <a:pt x="0" y="816"/>
                  </a:lnTo>
                  <a:lnTo>
                    <a:pt x="708" y="1524"/>
                  </a:lnTo>
                  <a:cubicBezTo>
                    <a:pt x="753" y="1569"/>
                    <a:pt x="810" y="1591"/>
                    <a:pt x="866" y="1591"/>
                  </a:cubicBezTo>
                  <a:cubicBezTo>
                    <a:pt x="932" y="1591"/>
                    <a:pt x="997" y="1562"/>
                    <a:pt x="1043" y="1505"/>
                  </a:cubicBezTo>
                  <a:lnTo>
                    <a:pt x="1780" y="539"/>
                  </a:lnTo>
                  <a:lnTo>
                    <a:pt x="1589" y="127"/>
                  </a:lnTo>
                  <a:cubicBezTo>
                    <a:pt x="1549" y="48"/>
                    <a:pt x="1464" y="1"/>
                    <a:pt x="1381"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9878" name="Google Shape;9878;p67"/>
            <p:cNvSpPr/>
            <p:nvPr/>
          </p:nvSpPr>
          <p:spPr>
            <a:xfrm>
              <a:off x="3218837" y="1661327"/>
              <a:ext cx="116883" cy="110318"/>
            </a:xfrm>
            <a:custGeom>
              <a:avLst/>
              <a:gdLst/>
              <a:ahLst/>
              <a:cxnLst/>
              <a:rect l="l" t="t" r="r" b="b"/>
              <a:pathLst>
                <a:path w="4451" h="4201" extrusionOk="0">
                  <a:moveTo>
                    <a:pt x="1938" y="1"/>
                  </a:moveTo>
                  <a:cubicBezTo>
                    <a:pt x="1362" y="1"/>
                    <a:pt x="862" y="98"/>
                    <a:pt x="613" y="152"/>
                  </a:cubicBezTo>
                  <a:cubicBezTo>
                    <a:pt x="517" y="171"/>
                    <a:pt x="440" y="267"/>
                    <a:pt x="450" y="372"/>
                  </a:cubicBezTo>
                  <a:lnTo>
                    <a:pt x="450" y="899"/>
                  </a:lnTo>
                  <a:cubicBezTo>
                    <a:pt x="440" y="1023"/>
                    <a:pt x="402" y="1138"/>
                    <a:pt x="316" y="1215"/>
                  </a:cubicBezTo>
                  <a:lnTo>
                    <a:pt x="134" y="1406"/>
                  </a:lnTo>
                  <a:cubicBezTo>
                    <a:pt x="48" y="1482"/>
                    <a:pt x="0" y="1597"/>
                    <a:pt x="0" y="1722"/>
                  </a:cubicBezTo>
                  <a:lnTo>
                    <a:pt x="0" y="1980"/>
                  </a:lnTo>
                  <a:cubicBezTo>
                    <a:pt x="0" y="3205"/>
                    <a:pt x="996" y="4200"/>
                    <a:pt x="2230" y="4200"/>
                  </a:cubicBezTo>
                  <a:cubicBezTo>
                    <a:pt x="3455" y="4200"/>
                    <a:pt x="4450" y="3205"/>
                    <a:pt x="4450" y="1980"/>
                  </a:cubicBezTo>
                  <a:lnTo>
                    <a:pt x="4450" y="1722"/>
                  </a:lnTo>
                  <a:cubicBezTo>
                    <a:pt x="4450" y="1597"/>
                    <a:pt x="4403" y="1482"/>
                    <a:pt x="4326" y="1406"/>
                  </a:cubicBezTo>
                  <a:lnTo>
                    <a:pt x="4144" y="1215"/>
                  </a:lnTo>
                  <a:cubicBezTo>
                    <a:pt x="4058" y="1138"/>
                    <a:pt x="4010" y="1023"/>
                    <a:pt x="4010" y="908"/>
                  </a:cubicBezTo>
                  <a:lnTo>
                    <a:pt x="4010" y="784"/>
                  </a:lnTo>
                  <a:cubicBezTo>
                    <a:pt x="4010" y="698"/>
                    <a:pt x="3972" y="612"/>
                    <a:pt x="3895" y="554"/>
                  </a:cubicBezTo>
                  <a:cubicBezTo>
                    <a:pt x="3311" y="121"/>
                    <a:pt x="2578" y="1"/>
                    <a:pt x="1938"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9879" name="Google Shape;9879;p67"/>
            <p:cNvSpPr/>
            <p:nvPr/>
          </p:nvSpPr>
          <p:spPr>
            <a:xfrm>
              <a:off x="3218837" y="1661327"/>
              <a:ext cx="105329" cy="110056"/>
            </a:xfrm>
            <a:custGeom>
              <a:avLst/>
              <a:gdLst/>
              <a:ahLst/>
              <a:cxnLst/>
              <a:rect l="l" t="t" r="r" b="b"/>
              <a:pathLst>
                <a:path w="4011" h="4191" extrusionOk="0">
                  <a:moveTo>
                    <a:pt x="1902" y="1"/>
                  </a:moveTo>
                  <a:cubicBezTo>
                    <a:pt x="1702" y="1"/>
                    <a:pt x="1512" y="12"/>
                    <a:pt x="1340" y="28"/>
                  </a:cubicBezTo>
                  <a:cubicBezTo>
                    <a:pt x="1091" y="57"/>
                    <a:pt x="852" y="95"/>
                    <a:pt x="622" y="152"/>
                  </a:cubicBezTo>
                  <a:cubicBezTo>
                    <a:pt x="517" y="171"/>
                    <a:pt x="450" y="267"/>
                    <a:pt x="450" y="372"/>
                  </a:cubicBezTo>
                  <a:lnTo>
                    <a:pt x="450" y="899"/>
                  </a:lnTo>
                  <a:cubicBezTo>
                    <a:pt x="450" y="1023"/>
                    <a:pt x="402" y="1128"/>
                    <a:pt x="316" y="1215"/>
                  </a:cubicBezTo>
                  <a:lnTo>
                    <a:pt x="134" y="1396"/>
                  </a:lnTo>
                  <a:cubicBezTo>
                    <a:pt x="48" y="1482"/>
                    <a:pt x="0" y="1597"/>
                    <a:pt x="0" y="1712"/>
                  </a:cubicBezTo>
                  <a:lnTo>
                    <a:pt x="0" y="1980"/>
                  </a:lnTo>
                  <a:cubicBezTo>
                    <a:pt x="0" y="3100"/>
                    <a:pt x="842" y="4047"/>
                    <a:pt x="1962" y="4191"/>
                  </a:cubicBezTo>
                  <a:cubicBezTo>
                    <a:pt x="1560" y="3770"/>
                    <a:pt x="1340" y="3224"/>
                    <a:pt x="1340" y="2650"/>
                  </a:cubicBezTo>
                  <a:lnTo>
                    <a:pt x="1340" y="1014"/>
                  </a:lnTo>
                  <a:cubicBezTo>
                    <a:pt x="1340" y="793"/>
                    <a:pt x="1512" y="602"/>
                    <a:pt x="1732" y="573"/>
                  </a:cubicBezTo>
                  <a:cubicBezTo>
                    <a:pt x="1909" y="551"/>
                    <a:pt x="2134" y="532"/>
                    <a:pt x="2384" y="532"/>
                  </a:cubicBezTo>
                  <a:cubicBezTo>
                    <a:pt x="2890" y="532"/>
                    <a:pt x="3497" y="610"/>
                    <a:pt x="4010" y="899"/>
                  </a:cubicBezTo>
                  <a:lnTo>
                    <a:pt x="4010" y="784"/>
                  </a:lnTo>
                  <a:cubicBezTo>
                    <a:pt x="4010" y="688"/>
                    <a:pt x="3972" y="612"/>
                    <a:pt x="3895" y="554"/>
                  </a:cubicBezTo>
                  <a:cubicBezTo>
                    <a:pt x="3296" y="116"/>
                    <a:pt x="2546" y="1"/>
                    <a:pt x="1902"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880" name="Google Shape;9880;p67"/>
            <p:cNvSpPr/>
            <p:nvPr/>
          </p:nvSpPr>
          <p:spPr>
            <a:xfrm>
              <a:off x="3177871" y="1818861"/>
              <a:ext cx="35215" cy="46533"/>
            </a:xfrm>
            <a:custGeom>
              <a:avLst/>
              <a:gdLst/>
              <a:ahLst/>
              <a:cxnLst/>
              <a:rect l="l" t="t" r="r" b="b"/>
              <a:pathLst>
                <a:path w="1341" h="1772" extrusionOk="0">
                  <a:moveTo>
                    <a:pt x="240" y="1"/>
                  </a:moveTo>
                  <a:cubicBezTo>
                    <a:pt x="86" y="173"/>
                    <a:pt x="0" y="383"/>
                    <a:pt x="0" y="613"/>
                  </a:cubicBezTo>
                  <a:lnTo>
                    <a:pt x="0" y="1551"/>
                  </a:lnTo>
                  <a:cubicBezTo>
                    <a:pt x="0" y="1666"/>
                    <a:pt x="106" y="1771"/>
                    <a:pt x="230" y="1771"/>
                  </a:cubicBezTo>
                  <a:lnTo>
                    <a:pt x="1340" y="1771"/>
                  </a:lnTo>
                  <a:lnTo>
                    <a:pt x="1340" y="1474"/>
                  </a:lnTo>
                  <a:cubicBezTo>
                    <a:pt x="1340" y="1235"/>
                    <a:pt x="1244" y="1006"/>
                    <a:pt x="1082" y="843"/>
                  </a:cubicBezTo>
                  <a:lnTo>
                    <a:pt x="240" y="1"/>
                  </a:lnTo>
                  <a:close/>
                </a:path>
              </a:pathLst>
            </a:custGeom>
            <a:solidFill>
              <a:srgbClr val="C3CDD5"/>
            </a:solidFill>
            <a:ln>
              <a:noFill/>
            </a:ln>
          </p:spPr>
          <p:txBody>
            <a:bodyPr spcFirstLastPara="1" wrap="square" lIns="91425" tIns="91425" rIns="91425" bIns="91425" anchor="ctr" anchorCtr="0">
              <a:noAutofit/>
            </a:bodyPr>
            <a:lstStyle/>
            <a:p>
              <a:endParaRPr/>
            </a:p>
          </p:txBody>
        </p:sp>
      </p:grpSp>
      <p:grpSp>
        <p:nvGrpSpPr>
          <p:cNvPr id="9881" name="Google Shape;9881;p67"/>
          <p:cNvGrpSpPr/>
          <p:nvPr/>
        </p:nvGrpSpPr>
        <p:grpSpPr>
          <a:xfrm>
            <a:off x="3542281" y="1353206"/>
            <a:ext cx="366196" cy="357005"/>
            <a:chOff x="3542281" y="1505605"/>
            <a:chExt cx="366196" cy="357005"/>
          </a:xfrm>
        </p:grpSpPr>
        <p:sp>
          <p:nvSpPr>
            <p:cNvPr id="9882" name="Google Shape;9882;p67"/>
            <p:cNvSpPr/>
            <p:nvPr/>
          </p:nvSpPr>
          <p:spPr>
            <a:xfrm>
              <a:off x="3612133" y="1573592"/>
              <a:ext cx="226466" cy="226703"/>
            </a:xfrm>
            <a:custGeom>
              <a:avLst/>
              <a:gdLst/>
              <a:ahLst/>
              <a:cxnLst/>
              <a:rect l="l" t="t" r="r" b="b"/>
              <a:pathLst>
                <a:path w="8624" h="8633" extrusionOk="0">
                  <a:moveTo>
                    <a:pt x="4317" y="0"/>
                  </a:moveTo>
                  <a:cubicBezTo>
                    <a:pt x="1924" y="0"/>
                    <a:pt x="1" y="1933"/>
                    <a:pt x="1" y="4316"/>
                  </a:cubicBezTo>
                  <a:cubicBezTo>
                    <a:pt x="1" y="6699"/>
                    <a:pt x="1924" y="8632"/>
                    <a:pt x="4317" y="8632"/>
                  </a:cubicBezTo>
                  <a:cubicBezTo>
                    <a:pt x="6700" y="8632"/>
                    <a:pt x="8624" y="6699"/>
                    <a:pt x="8624" y="4316"/>
                  </a:cubicBezTo>
                  <a:cubicBezTo>
                    <a:pt x="8624" y="1933"/>
                    <a:pt x="6700" y="0"/>
                    <a:pt x="4317"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9883" name="Google Shape;9883;p67"/>
            <p:cNvSpPr/>
            <p:nvPr/>
          </p:nvSpPr>
          <p:spPr>
            <a:xfrm>
              <a:off x="3657379" y="1652740"/>
              <a:ext cx="135974" cy="136001"/>
            </a:xfrm>
            <a:custGeom>
              <a:avLst/>
              <a:gdLst/>
              <a:ahLst/>
              <a:cxnLst/>
              <a:rect l="l" t="t" r="r" b="b"/>
              <a:pathLst>
                <a:path w="5178" h="5179" extrusionOk="0">
                  <a:moveTo>
                    <a:pt x="2594" y="1"/>
                  </a:moveTo>
                  <a:cubicBezTo>
                    <a:pt x="1158" y="1"/>
                    <a:pt x="0" y="1159"/>
                    <a:pt x="0" y="2594"/>
                  </a:cubicBezTo>
                  <a:cubicBezTo>
                    <a:pt x="0" y="4020"/>
                    <a:pt x="1158" y="5178"/>
                    <a:pt x="2594" y="5178"/>
                  </a:cubicBezTo>
                  <a:cubicBezTo>
                    <a:pt x="4020" y="5178"/>
                    <a:pt x="5178" y="4020"/>
                    <a:pt x="5178" y="2594"/>
                  </a:cubicBezTo>
                  <a:cubicBezTo>
                    <a:pt x="5178" y="1159"/>
                    <a:pt x="4020" y="1"/>
                    <a:pt x="259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884" name="Google Shape;9884;p67"/>
            <p:cNvSpPr/>
            <p:nvPr/>
          </p:nvSpPr>
          <p:spPr>
            <a:xfrm>
              <a:off x="3542281" y="1681153"/>
              <a:ext cx="54805" cy="11318"/>
            </a:xfrm>
            <a:custGeom>
              <a:avLst/>
              <a:gdLst/>
              <a:ahLst/>
              <a:cxnLst/>
              <a:rect l="l" t="t" r="r" b="b"/>
              <a:pathLst>
                <a:path w="2087" h="431" extrusionOk="0">
                  <a:moveTo>
                    <a:pt x="287" y="0"/>
                  </a:moveTo>
                  <a:cubicBezTo>
                    <a:pt x="0" y="0"/>
                    <a:pt x="0" y="431"/>
                    <a:pt x="287" y="431"/>
                  </a:cubicBezTo>
                  <a:lnTo>
                    <a:pt x="1799" y="431"/>
                  </a:lnTo>
                  <a:cubicBezTo>
                    <a:pt x="2087" y="431"/>
                    <a:pt x="2087" y="0"/>
                    <a:pt x="1799"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9885" name="Google Shape;9885;p67"/>
            <p:cNvSpPr/>
            <p:nvPr/>
          </p:nvSpPr>
          <p:spPr>
            <a:xfrm>
              <a:off x="3853909" y="1681153"/>
              <a:ext cx="54568" cy="11318"/>
            </a:xfrm>
            <a:custGeom>
              <a:avLst/>
              <a:gdLst/>
              <a:ahLst/>
              <a:cxnLst/>
              <a:rect l="l" t="t" r="r" b="b"/>
              <a:pathLst>
                <a:path w="2078" h="431" extrusionOk="0">
                  <a:moveTo>
                    <a:pt x="287" y="0"/>
                  </a:moveTo>
                  <a:cubicBezTo>
                    <a:pt x="0" y="0"/>
                    <a:pt x="0" y="431"/>
                    <a:pt x="287" y="431"/>
                  </a:cubicBezTo>
                  <a:lnTo>
                    <a:pt x="1790" y="431"/>
                  </a:lnTo>
                  <a:cubicBezTo>
                    <a:pt x="2077" y="431"/>
                    <a:pt x="2077" y="0"/>
                    <a:pt x="1790"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9886" name="Google Shape;9886;p67"/>
            <p:cNvSpPr/>
            <p:nvPr/>
          </p:nvSpPr>
          <p:spPr>
            <a:xfrm>
              <a:off x="3719694" y="1505605"/>
              <a:ext cx="11344" cy="50918"/>
            </a:xfrm>
            <a:custGeom>
              <a:avLst/>
              <a:gdLst/>
              <a:ahLst/>
              <a:cxnLst/>
              <a:rect l="l" t="t" r="r" b="b"/>
              <a:pathLst>
                <a:path w="432" h="1939" extrusionOk="0">
                  <a:moveTo>
                    <a:pt x="216" y="0"/>
                  </a:moveTo>
                  <a:cubicBezTo>
                    <a:pt x="108" y="0"/>
                    <a:pt x="1" y="72"/>
                    <a:pt x="1" y="216"/>
                  </a:cubicBezTo>
                  <a:lnTo>
                    <a:pt x="1" y="1728"/>
                  </a:lnTo>
                  <a:cubicBezTo>
                    <a:pt x="1" y="1843"/>
                    <a:pt x="97" y="1938"/>
                    <a:pt x="221" y="1938"/>
                  </a:cubicBezTo>
                  <a:cubicBezTo>
                    <a:pt x="336" y="1938"/>
                    <a:pt x="431" y="1843"/>
                    <a:pt x="431" y="1728"/>
                  </a:cubicBezTo>
                  <a:lnTo>
                    <a:pt x="431" y="216"/>
                  </a:lnTo>
                  <a:cubicBezTo>
                    <a:pt x="431" y="72"/>
                    <a:pt x="324" y="0"/>
                    <a:pt x="216"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9887" name="Google Shape;9887;p67"/>
            <p:cNvSpPr/>
            <p:nvPr/>
          </p:nvSpPr>
          <p:spPr>
            <a:xfrm>
              <a:off x="3639023" y="1798850"/>
              <a:ext cx="25814" cy="31092"/>
            </a:xfrm>
            <a:custGeom>
              <a:avLst/>
              <a:gdLst/>
              <a:ahLst/>
              <a:cxnLst/>
              <a:rect l="l" t="t" r="r" b="b"/>
              <a:pathLst>
                <a:path w="983" h="1184" extrusionOk="0">
                  <a:moveTo>
                    <a:pt x="693" y="0"/>
                  </a:moveTo>
                  <a:cubicBezTo>
                    <a:pt x="626" y="0"/>
                    <a:pt x="560" y="33"/>
                    <a:pt x="518" y="112"/>
                  </a:cubicBezTo>
                  <a:lnTo>
                    <a:pt x="77" y="858"/>
                  </a:lnTo>
                  <a:cubicBezTo>
                    <a:pt x="1" y="1002"/>
                    <a:pt x="96" y="1184"/>
                    <a:pt x="269" y="1184"/>
                  </a:cubicBezTo>
                  <a:cubicBezTo>
                    <a:pt x="345" y="1174"/>
                    <a:pt x="412" y="1136"/>
                    <a:pt x="451" y="1069"/>
                  </a:cubicBezTo>
                  <a:lnTo>
                    <a:pt x="891" y="322"/>
                  </a:lnTo>
                  <a:cubicBezTo>
                    <a:pt x="982" y="152"/>
                    <a:pt x="837" y="0"/>
                    <a:pt x="693"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88" name="Google Shape;9888;p67"/>
            <p:cNvSpPr/>
            <p:nvPr/>
          </p:nvSpPr>
          <p:spPr>
            <a:xfrm>
              <a:off x="3786053" y="1543761"/>
              <a:ext cx="25971" cy="31092"/>
            </a:xfrm>
            <a:custGeom>
              <a:avLst/>
              <a:gdLst/>
              <a:ahLst/>
              <a:cxnLst/>
              <a:rect l="l" t="t" r="r" b="b"/>
              <a:pathLst>
                <a:path w="989" h="1184" extrusionOk="0">
                  <a:moveTo>
                    <a:pt x="699" y="1"/>
                  </a:moveTo>
                  <a:cubicBezTo>
                    <a:pt x="631" y="1"/>
                    <a:pt x="563" y="33"/>
                    <a:pt x="517" y="112"/>
                  </a:cubicBezTo>
                  <a:lnTo>
                    <a:pt x="87" y="859"/>
                  </a:lnTo>
                  <a:cubicBezTo>
                    <a:pt x="0" y="1002"/>
                    <a:pt x="106" y="1184"/>
                    <a:pt x="278" y="1184"/>
                  </a:cubicBezTo>
                  <a:cubicBezTo>
                    <a:pt x="354" y="1184"/>
                    <a:pt x="421" y="1136"/>
                    <a:pt x="460" y="1069"/>
                  </a:cubicBezTo>
                  <a:lnTo>
                    <a:pt x="890" y="323"/>
                  </a:lnTo>
                  <a:cubicBezTo>
                    <a:pt x="988" y="153"/>
                    <a:pt x="845" y="1"/>
                    <a:pt x="699" y="1"/>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89" name="Google Shape;9889;p67"/>
            <p:cNvSpPr/>
            <p:nvPr/>
          </p:nvSpPr>
          <p:spPr>
            <a:xfrm>
              <a:off x="3579728" y="1601874"/>
              <a:ext cx="35950" cy="22741"/>
            </a:xfrm>
            <a:custGeom>
              <a:avLst/>
              <a:gdLst/>
              <a:ahLst/>
              <a:cxnLst/>
              <a:rect l="l" t="t" r="r" b="b"/>
              <a:pathLst>
                <a:path w="1369" h="866" extrusionOk="0">
                  <a:moveTo>
                    <a:pt x="309" y="1"/>
                  </a:moveTo>
                  <a:cubicBezTo>
                    <a:pt x="118" y="1"/>
                    <a:pt x="1" y="284"/>
                    <a:pt x="211" y="397"/>
                  </a:cubicBezTo>
                  <a:lnTo>
                    <a:pt x="957" y="837"/>
                  </a:lnTo>
                  <a:cubicBezTo>
                    <a:pt x="986" y="856"/>
                    <a:pt x="1024" y="866"/>
                    <a:pt x="1062" y="866"/>
                  </a:cubicBezTo>
                  <a:cubicBezTo>
                    <a:pt x="1283" y="866"/>
                    <a:pt x="1369" y="569"/>
                    <a:pt x="1168" y="464"/>
                  </a:cubicBezTo>
                  <a:lnTo>
                    <a:pt x="421" y="33"/>
                  </a:lnTo>
                  <a:cubicBezTo>
                    <a:pt x="382" y="11"/>
                    <a:pt x="344" y="1"/>
                    <a:pt x="309" y="1"/>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90" name="Google Shape;9890;p67"/>
            <p:cNvSpPr/>
            <p:nvPr/>
          </p:nvSpPr>
          <p:spPr>
            <a:xfrm>
              <a:off x="3834818" y="1749167"/>
              <a:ext cx="35687" cy="22741"/>
            </a:xfrm>
            <a:custGeom>
              <a:avLst/>
              <a:gdLst/>
              <a:ahLst/>
              <a:cxnLst/>
              <a:rect l="l" t="t" r="r" b="b"/>
              <a:pathLst>
                <a:path w="1359" h="866" extrusionOk="0">
                  <a:moveTo>
                    <a:pt x="318" y="0"/>
                  </a:moveTo>
                  <a:cubicBezTo>
                    <a:pt x="124" y="0"/>
                    <a:pt x="1" y="285"/>
                    <a:pt x="211" y="406"/>
                  </a:cubicBezTo>
                  <a:lnTo>
                    <a:pt x="957" y="836"/>
                  </a:lnTo>
                  <a:cubicBezTo>
                    <a:pt x="986" y="855"/>
                    <a:pt x="1024" y="865"/>
                    <a:pt x="1062" y="865"/>
                  </a:cubicBezTo>
                  <a:cubicBezTo>
                    <a:pt x="1282" y="865"/>
                    <a:pt x="1359" y="568"/>
                    <a:pt x="1168" y="463"/>
                  </a:cubicBezTo>
                  <a:lnTo>
                    <a:pt x="431" y="32"/>
                  </a:lnTo>
                  <a:cubicBezTo>
                    <a:pt x="392" y="10"/>
                    <a:pt x="353" y="0"/>
                    <a:pt x="318"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91" name="Google Shape;9891;p67"/>
            <p:cNvSpPr/>
            <p:nvPr/>
          </p:nvSpPr>
          <p:spPr>
            <a:xfrm>
              <a:off x="3786000" y="1798850"/>
              <a:ext cx="25709" cy="31092"/>
            </a:xfrm>
            <a:custGeom>
              <a:avLst/>
              <a:gdLst/>
              <a:ahLst/>
              <a:cxnLst/>
              <a:rect l="l" t="t" r="r" b="b"/>
              <a:pathLst>
                <a:path w="979" h="1184" extrusionOk="0">
                  <a:moveTo>
                    <a:pt x="289" y="0"/>
                  </a:moveTo>
                  <a:cubicBezTo>
                    <a:pt x="143" y="0"/>
                    <a:pt x="0" y="152"/>
                    <a:pt x="98" y="322"/>
                  </a:cubicBezTo>
                  <a:lnTo>
                    <a:pt x="529" y="1069"/>
                  </a:lnTo>
                  <a:cubicBezTo>
                    <a:pt x="567" y="1136"/>
                    <a:pt x="634" y="1174"/>
                    <a:pt x="711" y="1184"/>
                  </a:cubicBezTo>
                  <a:cubicBezTo>
                    <a:pt x="883" y="1184"/>
                    <a:pt x="979" y="1002"/>
                    <a:pt x="902" y="858"/>
                  </a:cubicBezTo>
                  <a:lnTo>
                    <a:pt x="471" y="112"/>
                  </a:lnTo>
                  <a:cubicBezTo>
                    <a:pt x="426" y="33"/>
                    <a:pt x="357" y="0"/>
                    <a:pt x="289"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92" name="Google Shape;9892;p67"/>
            <p:cNvSpPr/>
            <p:nvPr/>
          </p:nvSpPr>
          <p:spPr>
            <a:xfrm>
              <a:off x="3638472" y="1543761"/>
              <a:ext cx="25971" cy="31092"/>
            </a:xfrm>
            <a:custGeom>
              <a:avLst/>
              <a:gdLst/>
              <a:ahLst/>
              <a:cxnLst/>
              <a:rect l="l" t="t" r="r" b="b"/>
              <a:pathLst>
                <a:path w="989" h="1184" extrusionOk="0">
                  <a:moveTo>
                    <a:pt x="290" y="1"/>
                  </a:moveTo>
                  <a:cubicBezTo>
                    <a:pt x="143" y="1"/>
                    <a:pt x="0" y="153"/>
                    <a:pt x="98" y="323"/>
                  </a:cubicBezTo>
                  <a:lnTo>
                    <a:pt x="539" y="1069"/>
                  </a:lnTo>
                  <a:cubicBezTo>
                    <a:pt x="577" y="1136"/>
                    <a:pt x="644" y="1184"/>
                    <a:pt x="720" y="1184"/>
                  </a:cubicBezTo>
                  <a:cubicBezTo>
                    <a:pt x="883" y="1184"/>
                    <a:pt x="988" y="1002"/>
                    <a:pt x="912" y="859"/>
                  </a:cubicBezTo>
                  <a:lnTo>
                    <a:pt x="472" y="112"/>
                  </a:lnTo>
                  <a:cubicBezTo>
                    <a:pt x="426" y="33"/>
                    <a:pt x="358" y="1"/>
                    <a:pt x="290" y="1"/>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93" name="Google Shape;9893;p67"/>
            <p:cNvSpPr/>
            <p:nvPr/>
          </p:nvSpPr>
          <p:spPr>
            <a:xfrm>
              <a:off x="3835317" y="1601507"/>
              <a:ext cx="36291" cy="23109"/>
            </a:xfrm>
            <a:custGeom>
              <a:avLst/>
              <a:gdLst/>
              <a:ahLst/>
              <a:cxnLst/>
              <a:rect l="l" t="t" r="r" b="b"/>
              <a:pathLst>
                <a:path w="1382" h="880" extrusionOk="0">
                  <a:moveTo>
                    <a:pt x="1059" y="0"/>
                  </a:moveTo>
                  <a:cubicBezTo>
                    <a:pt x="1021" y="0"/>
                    <a:pt x="980" y="11"/>
                    <a:pt x="938" y="38"/>
                  </a:cubicBezTo>
                  <a:lnTo>
                    <a:pt x="192" y="478"/>
                  </a:lnTo>
                  <a:cubicBezTo>
                    <a:pt x="0" y="583"/>
                    <a:pt x="77" y="880"/>
                    <a:pt x="297" y="880"/>
                  </a:cubicBezTo>
                  <a:cubicBezTo>
                    <a:pt x="335" y="880"/>
                    <a:pt x="373" y="870"/>
                    <a:pt x="402" y="851"/>
                  </a:cubicBezTo>
                  <a:lnTo>
                    <a:pt x="1149" y="411"/>
                  </a:lnTo>
                  <a:cubicBezTo>
                    <a:pt x="1381" y="307"/>
                    <a:pt x="1257" y="0"/>
                    <a:pt x="1059"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94" name="Google Shape;9894;p67"/>
            <p:cNvSpPr/>
            <p:nvPr/>
          </p:nvSpPr>
          <p:spPr>
            <a:xfrm>
              <a:off x="3579964" y="1749167"/>
              <a:ext cx="35950" cy="22741"/>
            </a:xfrm>
            <a:custGeom>
              <a:avLst/>
              <a:gdLst/>
              <a:ahLst/>
              <a:cxnLst/>
              <a:rect l="l" t="t" r="r" b="b"/>
              <a:pathLst>
                <a:path w="1369" h="866" extrusionOk="0">
                  <a:moveTo>
                    <a:pt x="1057" y="0"/>
                  </a:moveTo>
                  <a:cubicBezTo>
                    <a:pt x="1023" y="0"/>
                    <a:pt x="986" y="10"/>
                    <a:pt x="948" y="32"/>
                  </a:cubicBezTo>
                  <a:lnTo>
                    <a:pt x="202" y="463"/>
                  </a:lnTo>
                  <a:cubicBezTo>
                    <a:pt x="1" y="568"/>
                    <a:pt x="87" y="865"/>
                    <a:pt x="307" y="865"/>
                  </a:cubicBezTo>
                  <a:cubicBezTo>
                    <a:pt x="345" y="865"/>
                    <a:pt x="384" y="855"/>
                    <a:pt x="412" y="836"/>
                  </a:cubicBezTo>
                  <a:lnTo>
                    <a:pt x="1159" y="406"/>
                  </a:lnTo>
                  <a:cubicBezTo>
                    <a:pt x="1369" y="285"/>
                    <a:pt x="1245" y="0"/>
                    <a:pt x="1057"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9895" name="Google Shape;9895;p67"/>
            <p:cNvSpPr/>
            <p:nvPr/>
          </p:nvSpPr>
          <p:spPr>
            <a:xfrm>
              <a:off x="3737209" y="1591764"/>
              <a:ext cx="80776" cy="68302"/>
            </a:xfrm>
            <a:custGeom>
              <a:avLst/>
              <a:gdLst/>
              <a:ahLst/>
              <a:cxnLst/>
              <a:rect l="l" t="t" r="r" b="b"/>
              <a:pathLst>
                <a:path w="3076" h="2601" extrusionOk="0">
                  <a:moveTo>
                    <a:pt x="388" y="1"/>
                  </a:moveTo>
                  <a:cubicBezTo>
                    <a:pt x="95" y="1"/>
                    <a:pt x="1" y="473"/>
                    <a:pt x="348" y="543"/>
                  </a:cubicBezTo>
                  <a:cubicBezTo>
                    <a:pt x="1324" y="791"/>
                    <a:pt x="2119" y="1490"/>
                    <a:pt x="2502" y="2428"/>
                  </a:cubicBezTo>
                  <a:cubicBezTo>
                    <a:pt x="2540" y="2533"/>
                    <a:pt x="2645" y="2600"/>
                    <a:pt x="2750" y="2600"/>
                  </a:cubicBezTo>
                  <a:cubicBezTo>
                    <a:pt x="2942" y="2600"/>
                    <a:pt x="3076" y="2399"/>
                    <a:pt x="2999" y="2227"/>
                  </a:cubicBezTo>
                  <a:cubicBezTo>
                    <a:pt x="2559" y="1136"/>
                    <a:pt x="1621" y="313"/>
                    <a:pt x="482" y="16"/>
                  </a:cubicBezTo>
                  <a:cubicBezTo>
                    <a:pt x="449" y="6"/>
                    <a:pt x="417" y="1"/>
                    <a:pt x="38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896" name="Google Shape;9896;p67"/>
            <p:cNvSpPr/>
            <p:nvPr/>
          </p:nvSpPr>
          <p:spPr>
            <a:xfrm>
              <a:off x="3691307" y="1732150"/>
              <a:ext cx="68118" cy="102073"/>
            </a:xfrm>
            <a:custGeom>
              <a:avLst/>
              <a:gdLst/>
              <a:ahLst/>
              <a:cxnLst/>
              <a:rect l="l" t="t" r="r" b="b"/>
              <a:pathLst>
                <a:path w="2594" h="3887" extrusionOk="0">
                  <a:moveTo>
                    <a:pt x="871" y="1"/>
                  </a:moveTo>
                  <a:lnTo>
                    <a:pt x="871" y="412"/>
                  </a:lnTo>
                  <a:cubicBezTo>
                    <a:pt x="862" y="499"/>
                    <a:pt x="823" y="566"/>
                    <a:pt x="747" y="604"/>
                  </a:cubicBezTo>
                  <a:lnTo>
                    <a:pt x="230" y="872"/>
                  </a:lnTo>
                  <a:cubicBezTo>
                    <a:pt x="87" y="948"/>
                    <a:pt x="0" y="1101"/>
                    <a:pt x="0" y="1264"/>
                  </a:cubicBezTo>
                  <a:lnTo>
                    <a:pt x="0" y="2527"/>
                  </a:lnTo>
                  <a:cubicBezTo>
                    <a:pt x="0" y="2987"/>
                    <a:pt x="134" y="3446"/>
                    <a:pt x="402" y="3839"/>
                  </a:cubicBezTo>
                  <a:lnTo>
                    <a:pt x="431" y="3886"/>
                  </a:lnTo>
                  <a:lnTo>
                    <a:pt x="2154" y="3886"/>
                  </a:lnTo>
                  <a:lnTo>
                    <a:pt x="2192" y="3839"/>
                  </a:lnTo>
                  <a:cubicBezTo>
                    <a:pt x="2450" y="3446"/>
                    <a:pt x="2584" y="2987"/>
                    <a:pt x="2594" y="2527"/>
                  </a:cubicBezTo>
                  <a:lnTo>
                    <a:pt x="2594" y="1255"/>
                  </a:lnTo>
                  <a:cubicBezTo>
                    <a:pt x="2594" y="1101"/>
                    <a:pt x="2498" y="948"/>
                    <a:pt x="2364" y="872"/>
                  </a:cubicBezTo>
                  <a:lnTo>
                    <a:pt x="1847" y="613"/>
                  </a:lnTo>
                  <a:cubicBezTo>
                    <a:pt x="1771" y="575"/>
                    <a:pt x="1733" y="499"/>
                    <a:pt x="1733" y="422"/>
                  </a:cubicBezTo>
                  <a:lnTo>
                    <a:pt x="1733"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897" name="Google Shape;9897;p67"/>
            <p:cNvSpPr/>
            <p:nvPr/>
          </p:nvSpPr>
          <p:spPr>
            <a:xfrm>
              <a:off x="3691307" y="1751267"/>
              <a:ext cx="68118" cy="82955"/>
            </a:xfrm>
            <a:custGeom>
              <a:avLst/>
              <a:gdLst/>
              <a:ahLst/>
              <a:cxnLst/>
              <a:rect l="l" t="t" r="r" b="b"/>
              <a:pathLst>
                <a:path w="2594" h="3159" extrusionOk="0">
                  <a:moveTo>
                    <a:pt x="508" y="0"/>
                  </a:moveTo>
                  <a:lnTo>
                    <a:pt x="240" y="144"/>
                  </a:lnTo>
                  <a:cubicBezTo>
                    <a:pt x="96" y="220"/>
                    <a:pt x="0" y="364"/>
                    <a:pt x="10" y="527"/>
                  </a:cubicBezTo>
                  <a:lnTo>
                    <a:pt x="10" y="1799"/>
                  </a:lnTo>
                  <a:cubicBezTo>
                    <a:pt x="10" y="2259"/>
                    <a:pt x="144" y="2718"/>
                    <a:pt x="402" y="3111"/>
                  </a:cubicBezTo>
                  <a:lnTo>
                    <a:pt x="441" y="3158"/>
                  </a:lnTo>
                  <a:lnTo>
                    <a:pt x="2163" y="3158"/>
                  </a:lnTo>
                  <a:lnTo>
                    <a:pt x="2202" y="3111"/>
                  </a:lnTo>
                  <a:cubicBezTo>
                    <a:pt x="2460" y="2718"/>
                    <a:pt x="2594" y="2259"/>
                    <a:pt x="2594" y="1799"/>
                  </a:cubicBezTo>
                  <a:lnTo>
                    <a:pt x="2594" y="527"/>
                  </a:lnTo>
                  <a:cubicBezTo>
                    <a:pt x="2594" y="373"/>
                    <a:pt x="2508" y="220"/>
                    <a:pt x="2364" y="144"/>
                  </a:cubicBezTo>
                  <a:lnTo>
                    <a:pt x="2087" y="0"/>
                  </a:lnTo>
                  <a:cubicBezTo>
                    <a:pt x="1876" y="230"/>
                    <a:pt x="1589" y="345"/>
                    <a:pt x="1301" y="345"/>
                  </a:cubicBezTo>
                  <a:cubicBezTo>
                    <a:pt x="1012" y="345"/>
                    <a:pt x="723" y="230"/>
                    <a:pt x="50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898" name="Google Shape;9898;p67"/>
            <p:cNvSpPr/>
            <p:nvPr/>
          </p:nvSpPr>
          <p:spPr>
            <a:xfrm>
              <a:off x="3712656" y="1732150"/>
              <a:ext cx="25420" cy="17122"/>
            </a:xfrm>
            <a:custGeom>
              <a:avLst/>
              <a:gdLst/>
              <a:ahLst/>
              <a:cxnLst/>
              <a:rect l="l" t="t" r="r" b="b"/>
              <a:pathLst>
                <a:path w="968" h="652" extrusionOk="0">
                  <a:moveTo>
                    <a:pt x="58" y="1"/>
                  </a:moveTo>
                  <a:lnTo>
                    <a:pt x="58" y="412"/>
                  </a:lnTo>
                  <a:cubicBezTo>
                    <a:pt x="49" y="470"/>
                    <a:pt x="39" y="518"/>
                    <a:pt x="1" y="556"/>
                  </a:cubicBezTo>
                  <a:cubicBezTo>
                    <a:pt x="154" y="613"/>
                    <a:pt x="317" y="652"/>
                    <a:pt x="489" y="652"/>
                  </a:cubicBezTo>
                  <a:cubicBezTo>
                    <a:pt x="652" y="652"/>
                    <a:pt x="814" y="613"/>
                    <a:pt x="967" y="556"/>
                  </a:cubicBezTo>
                  <a:cubicBezTo>
                    <a:pt x="929" y="518"/>
                    <a:pt x="910" y="470"/>
                    <a:pt x="910" y="412"/>
                  </a:cubicBezTo>
                  <a:lnTo>
                    <a:pt x="910"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9899" name="Google Shape;9899;p67"/>
            <p:cNvSpPr/>
            <p:nvPr/>
          </p:nvSpPr>
          <p:spPr>
            <a:xfrm>
              <a:off x="3702625" y="1686930"/>
              <a:ext cx="45509" cy="51049"/>
            </a:xfrm>
            <a:custGeom>
              <a:avLst/>
              <a:gdLst/>
              <a:ahLst/>
              <a:cxnLst/>
              <a:rect l="l" t="t" r="r" b="b"/>
              <a:pathLst>
                <a:path w="1733" h="1944" extrusionOk="0">
                  <a:moveTo>
                    <a:pt x="651" y="0"/>
                  </a:moveTo>
                  <a:cubicBezTo>
                    <a:pt x="297" y="0"/>
                    <a:pt x="0" y="287"/>
                    <a:pt x="0" y="641"/>
                  </a:cubicBezTo>
                  <a:lnTo>
                    <a:pt x="0" y="1072"/>
                  </a:lnTo>
                  <a:cubicBezTo>
                    <a:pt x="0" y="1551"/>
                    <a:pt x="392" y="1943"/>
                    <a:pt x="871" y="1943"/>
                  </a:cubicBezTo>
                  <a:cubicBezTo>
                    <a:pt x="1340" y="1943"/>
                    <a:pt x="1732" y="1551"/>
                    <a:pt x="1732" y="1072"/>
                  </a:cubicBezTo>
                  <a:lnTo>
                    <a:pt x="1732" y="641"/>
                  </a:lnTo>
                  <a:cubicBezTo>
                    <a:pt x="1732" y="287"/>
                    <a:pt x="1436" y="0"/>
                    <a:pt x="1081"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9900" name="Google Shape;9900;p67"/>
            <p:cNvSpPr/>
            <p:nvPr/>
          </p:nvSpPr>
          <p:spPr>
            <a:xfrm>
              <a:off x="3702625" y="1686930"/>
              <a:ext cx="31171" cy="50944"/>
            </a:xfrm>
            <a:custGeom>
              <a:avLst/>
              <a:gdLst/>
              <a:ahLst/>
              <a:cxnLst/>
              <a:rect l="l" t="t" r="r" b="b"/>
              <a:pathLst>
                <a:path w="1187" h="1940" extrusionOk="0">
                  <a:moveTo>
                    <a:pt x="651" y="0"/>
                  </a:moveTo>
                  <a:cubicBezTo>
                    <a:pt x="297" y="0"/>
                    <a:pt x="0" y="287"/>
                    <a:pt x="0" y="641"/>
                  </a:cubicBezTo>
                  <a:lnTo>
                    <a:pt x="0" y="1072"/>
                  </a:lnTo>
                  <a:cubicBezTo>
                    <a:pt x="0" y="1569"/>
                    <a:pt x="409" y="1940"/>
                    <a:pt x="865" y="1940"/>
                  </a:cubicBezTo>
                  <a:cubicBezTo>
                    <a:pt x="971" y="1940"/>
                    <a:pt x="1080" y="1919"/>
                    <a:pt x="1187" y="1876"/>
                  </a:cubicBezTo>
                  <a:cubicBezTo>
                    <a:pt x="861" y="1742"/>
                    <a:pt x="651" y="1426"/>
                    <a:pt x="651" y="1072"/>
                  </a:cubicBezTo>
                  <a:lnTo>
                    <a:pt x="651" y="641"/>
                  </a:lnTo>
                  <a:cubicBezTo>
                    <a:pt x="651" y="326"/>
                    <a:pt x="881" y="58"/>
                    <a:pt x="1187" y="10"/>
                  </a:cubicBezTo>
                  <a:cubicBezTo>
                    <a:pt x="1158" y="0"/>
                    <a:pt x="1120" y="0"/>
                    <a:pt x="1081"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901" name="Google Shape;9901;p67"/>
            <p:cNvSpPr/>
            <p:nvPr/>
          </p:nvSpPr>
          <p:spPr>
            <a:xfrm>
              <a:off x="3702625" y="1834196"/>
              <a:ext cx="45509" cy="28177"/>
            </a:xfrm>
            <a:custGeom>
              <a:avLst/>
              <a:gdLst/>
              <a:ahLst/>
              <a:cxnLst/>
              <a:rect l="l" t="t" r="r" b="b"/>
              <a:pathLst>
                <a:path w="1733" h="1073" extrusionOk="0">
                  <a:moveTo>
                    <a:pt x="0" y="0"/>
                  </a:moveTo>
                  <a:lnTo>
                    <a:pt x="0" y="862"/>
                  </a:lnTo>
                  <a:cubicBezTo>
                    <a:pt x="0" y="977"/>
                    <a:pt x="96" y="1072"/>
                    <a:pt x="220" y="1072"/>
                  </a:cubicBezTo>
                  <a:lnTo>
                    <a:pt x="1512" y="1072"/>
                  </a:lnTo>
                  <a:cubicBezTo>
                    <a:pt x="1637" y="1072"/>
                    <a:pt x="1732" y="977"/>
                    <a:pt x="1732" y="862"/>
                  </a:cubicBezTo>
                  <a:lnTo>
                    <a:pt x="1732" y="0"/>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9902" name="Google Shape;9902;p67"/>
            <p:cNvSpPr/>
            <p:nvPr/>
          </p:nvSpPr>
          <p:spPr>
            <a:xfrm>
              <a:off x="3691307" y="1759303"/>
              <a:ext cx="11344" cy="74920"/>
            </a:xfrm>
            <a:custGeom>
              <a:avLst/>
              <a:gdLst/>
              <a:ahLst/>
              <a:cxnLst/>
              <a:rect l="l" t="t" r="r" b="b"/>
              <a:pathLst>
                <a:path w="432" h="2853" extrusionOk="0">
                  <a:moveTo>
                    <a:pt x="67" y="1"/>
                  </a:moveTo>
                  <a:cubicBezTo>
                    <a:pt x="29" y="67"/>
                    <a:pt x="0" y="154"/>
                    <a:pt x="0" y="230"/>
                  </a:cubicBezTo>
                  <a:lnTo>
                    <a:pt x="0" y="1493"/>
                  </a:lnTo>
                  <a:cubicBezTo>
                    <a:pt x="0" y="1953"/>
                    <a:pt x="144" y="2412"/>
                    <a:pt x="402" y="2805"/>
                  </a:cubicBezTo>
                  <a:lnTo>
                    <a:pt x="431" y="2852"/>
                  </a:lnTo>
                  <a:lnTo>
                    <a:pt x="431" y="489"/>
                  </a:lnTo>
                  <a:cubicBezTo>
                    <a:pt x="431" y="355"/>
                    <a:pt x="374" y="230"/>
                    <a:pt x="259" y="144"/>
                  </a:cubicBezTo>
                  <a:lnTo>
                    <a:pt x="67"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9903" name="Google Shape;9903;p67"/>
            <p:cNvSpPr/>
            <p:nvPr/>
          </p:nvSpPr>
          <p:spPr>
            <a:xfrm>
              <a:off x="3748107" y="1759303"/>
              <a:ext cx="11318" cy="74920"/>
            </a:xfrm>
            <a:custGeom>
              <a:avLst/>
              <a:gdLst/>
              <a:ahLst/>
              <a:cxnLst/>
              <a:rect l="l" t="t" r="r" b="b"/>
              <a:pathLst>
                <a:path w="431" h="2853" extrusionOk="0">
                  <a:moveTo>
                    <a:pt x="364" y="1"/>
                  </a:moveTo>
                  <a:lnTo>
                    <a:pt x="173" y="144"/>
                  </a:lnTo>
                  <a:cubicBezTo>
                    <a:pt x="58" y="230"/>
                    <a:pt x="0" y="355"/>
                    <a:pt x="0" y="489"/>
                  </a:cubicBezTo>
                  <a:lnTo>
                    <a:pt x="0" y="2852"/>
                  </a:lnTo>
                  <a:lnTo>
                    <a:pt x="29" y="2805"/>
                  </a:lnTo>
                  <a:cubicBezTo>
                    <a:pt x="287" y="2412"/>
                    <a:pt x="431" y="1953"/>
                    <a:pt x="431" y="1493"/>
                  </a:cubicBezTo>
                  <a:lnTo>
                    <a:pt x="431" y="230"/>
                  </a:lnTo>
                  <a:cubicBezTo>
                    <a:pt x="431" y="154"/>
                    <a:pt x="402" y="67"/>
                    <a:pt x="364" y="1"/>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9904" name="Google Shape;9904;p67"/>
            <p:cNvSpPr/>
            <p:nvPr/>
          </p:nvSpPr>
          <p:spPr>
            <a:xfrm>
              <a:off x="3722477" y="1845514"/>
              <a:ext cx="5803" cy="17095"/>
            </a:xfrm>
            <a:custGeom>
              <a:avLst/>
              <a:gdLst/>
              <a:ahLst/>
              <a:cxnLst/>
              <a:rect l="l" t="t" r="r" b="b"/>
              <a:pathLst>
                <a:path w="221" h="651" extrusionOk="0">
                  <a:moveTo>
                    <a:pt x="115" y="0"/>
                  </a:moveTo>
                  <a:cubicBezTo>
                    <a:pt x="48" y="0"/>
                    <a:pt x="0" y="48"/>
                    <a:pt x="0" y="105"/>
                  </a:cubicBezTo>
                  <a:lnTo>
                    <a:pt x="0" y="651"/>
                  </a:lnTo>
                  <a:lnTo>
                    <a:pt x="220" y="651"/>
                  </a:lnTo>
                  <a:lnTo>
                    <a:pt x="220" y="105"/>
                  </a:lnTo>
                  <a:cubicBezTo>
                    <a:pt x="220" y="48"/>
                    <a:pt x="172" y="0"/>
                    <a:pt x="115"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9905" name="Google Shape;9905;p67"/>
            <p:cNvSpPr/>
            <p:nvPr/>
          </p:nvSpPr>
          <p:spPr>
            <a:xfrm>
              <a:off x="3702625" y="1686930"/>
              <a:ext cx="45509" cy="22662"/>
            </a:xfrm>
            <a:custGeom>
              <a:avLst/>
              <a:gdLst/>
              <a:ahLst/>
              <a:cxnLst/>
              <a:rect l="l" t="t" r="r" b="b"/>
              <a:pathLst>
                <a:path w="1733" h="863" extrusionOk="0">
                  <a:moveTo>
                    <a:pt x="651" y="0"/>
                  </a:moveTo>
                  <a:cubicBezTo>
                    <a:pt x="297" y="0"/>
                    <a:pt x="0" y="287"/>
                    <a:pt x="0" y="641"/>
                  </a:cubicBezTo>
                  <a:cubicBezTo>
                    <a:pt x="530" y="794"/>
                    <a:pt x="1076" y="862"/>
                    <a:pt x="1624" y="862"/>
                  </a:cubicBezTo>
                  <a:cubicBezTo>
                    <a:pt x="1660" y="862"/>
                    <a:pt x="1696" y="862"/>
                    <a:pt x="1732" y="862"/>
                  </a:cubicBezTo>
                  <a:lnTo>
                    <a:pt x="1732" y="641"/>
                  </a:lnTo>
                  <a:cubicBezTo>
                    <a:pt x="1732" y="287"/>
                    <a:pt x="1436" y="0"/>
                    <a:pt x="108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06" name="Google Shape;9906;p67"/>
            <p:cNvSpPr/>
            <p:nvPr/>
          </p:nvSpPr>
          <p:spPr>
            <a:xfrm>
              <a:off x="3702625" y="1686930"/>
              <a:ext cx="31171" cy="20640"/>
            </a:xfrm>
            <a:custGeom>
              <a:avLst/>
              <a:gdLst/>
              <a:ahLst/>
              <a:cxnLst/>
              <a:rect l="l" t="t" r="r" b="b"/>
              <a:pathLst>
                <a:path w="1187" h="786" extrusionOk="0">
                  <a:moveTo>
                    <a:pt x="651" y="0"/>
                  </a:moveTo>
                  <a:cubicBezTo>
                    <a:pt x="297" y="0"/>
                    <a:pt x="0" y="287"/>
                    <a:pt x="0" y="641"/>
                  </a:cubicBezTo>
                  <a:cubicBezTo>
                    <a:pt x="220" y="708"/>
                    <a:pt x="431" y="756"/>
                    <a:pt x="651" y="785"/>
                  </a:cubicBezTo>
                  <a:lnTo>
                    <a:pt x="651" y="641"/>
                  </a:lnTo>
                  <a:cubicBezTo>
                    <a:pt x="651" y="326"/>
                    <a:pt x="881" y="58"/>
                    <a:pt x="1187" y="10"/>
                  </a:cubicBezTo>
                  <a:cubicBezTo>
                    <a:pt x="1158" y="0"/>
                    <a:pt x="1120" y="0"/>
                    <a:pt x="1081"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9907" name="Google Shape;9907;p67"/>
          <p:cNvGrpSpPr/>
          <p:nvPr/>
        </p:nvGrpSpPr>
        <p:grpSpPr>
          <a:xfrm>
            <a:off x="1748382" y="3232398"/>
            <a:ext cx="364673" cy="340067"/>
            <a:chOff x="1748382" y="3384797"/>
            <a:chExt cx="364673" cy="340067"/>
          </a:xfrm>
        </p:grpSpPr>
        <p:sp>
          <p:nvSpPr>
            <p:cNvPr id="9908" name="Google Shape;9908;p67"/>
            <p:cNvSpPr/>
            <p:nvPr/>
          </p:nvSpPr>
          <p:spPr>
            <a:xfrm>
              <a:off x="1805182" y="3628332"/>
              <a:ext cx="45509" cy="45509"/>
            </a:xfrm>
            <a:custGeom>
              <a:avLst/>
              <a:gdLst/>
              <a:ahLst/>
              <a:cxnLst/>
              <a:rect l="l" t="t" r="r" b="b"/>
              <a:pathLst>
                <a:path w="1733" h="1733" extrusionOk="0">
                  <a:moveTo>
                    <a:pt x="220" y="0"/>
                  </a:moveTo>
                  <a:cubicBezTo>
                    <a:pt x="106" y="0"/>
                    <a:pt x="10" y="96"/>
                    <a:pt x="10" y="221"/>
                  </a:cubicBezTo>
                  <a:lnTo>
                    <a:pt x="10" y="1513"/>
                  </a:lnTo>
                  <a:cubicBezTo>
                    <a:pt x="0" y="1627"/>
                    <a:pt x="96" y="1733"/>
                    <a:pt x="220" y="1733"/>
                  </a:cubicBezTo>
                  <a:lnTo>
                    <a:pt x="1512" y="1733"/>
                  </a:lnTo>
                  <a:cubicBezTo>
                    <a:pt x="1637" y="1733"/>
                    <a:pt x="1733" y="1637"/>
                    <a:pt x="1733" y="1522"/>
                  </a:cubicBezTo>
                  <a:lnTo>
                    <a:pt x="1733" y="221"/>
                  </a:lnTo>
                  <a:cubicBezTo>
                    <a:pt x="1733" y="96"/>
                    <a:pt x="1627" y="0"/>
                    <a:pt x="1512"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09" name="Google Shape;9909;p67"/>
            <p:cNvSpPr/>
            <p:nvPr/>
          </p:nvSpPr>
          <p:spPr>
            <a:xfrm>
              <a:off x="1954208" y="3509453"/>
              <a:ext cx="105828" cy="90728"/>
            </a:xfrm>
            <a:custGeom>
              <a:avLst/>
              <a:gdLst/>
              <a:ahLst/>
              <a:cxnLst/>
              <a:rect l="l" t="t" r="r" b="b"/>
              <a:pathLst>
                <a:path w="4030" h="3455" extrusionOk="0">
                  <a:moveTo>
                    <a:pt x="2307" y="1"/>
                  </a:moveTo>
                  <a:cubicBezTo>
                    <a:pt x="766" y="1"/>
                    <a:pt x="0" y="1857"/>
                    <a:pt x="1082" y="2948"/>
                  </a:cubicBezTo>
                  <a:cubicBezTo>
                    <a:pt x="1434" y="3298"/>
                    <a:pt x="1867" y="3454"/>
                    <a:pt x="2290" y="3454"/>
                  </a:cubicBezTo>
                  <a:cubicBezTo>
                    <a:pt x="3179" y="3454"/>
                    <a:pt x="4030" y="2766"/>
                    <a:pt x="4030" y="1723"/>
                  </a:cubicBezTo>
                  <a:cubicBezTo>
                    <a:pt x="4030" y="766"/>
                    <a:pt x="3264" y="1"/>
                    <a:pt x="2307" y="1"/>
                  </a:cubicBezTo>
                  <a:close/>
                </a:path>
              </a:pathLst>
            </a:custGeom>
            <a:solidFill>
              <a:srgbClr val="BDC8D1"/>
            </a:solidFill>
            <a:ln>
              <a:noFill/>
            </a:ln>
          </p:spPr>
          <p:txBody>
            <a:bodyPr spcFirstLastPara="1" wrap="square" lIns="91425" tIns="91425" rIns="91425" bIns="91425" anchor="ctr" anchorCtr="0">
              <a:noAutofit/>
            </a:bodyPr>
            <a:lstStyle/>
            <a:p>
              <a:endParaRPr/>
            </a:p>
          </p:txBody>
        </p:sp>
        <p:sp>
          <p:nvSpPr>
            <p:cNvPr id="9910" name="Google Shape;9910;p67"/>
            <p:cNvSpPr/>
            <p:nvPr/>
          </p:nvSpPr>
          <p:spPr>
            <a:xfrm>
              <a:off x="1964764" y="3546165"/>
              <a:ext cx="100051" cy="54043"/>
            </a:xfrm>
            <a:custGeom>
              <a:avLst/>
              <a:gdLst/>
              <a:ahLst/>
              <a:cxnLst/>
              <a:rect l="l" t="t" r="r" b="b"/>
              <a:pathLst>
                <a:path w="3810" h="2058" extrusionOk="0">
                  <a:moveTo>
                    <a:pt x="211" y="0"/>
                  </a:moveTo>
                  <a:lnTo>
                    <a:pt x="211" y="0"/>
                  </a:lnTo>
                  <a:cubicBezTo>
                    <a:pt x="0" y="1062"/>
                    <a:pt x="823" y="2058"/>
                    <a:pt x="1905" y="2058"/>
                  </a:cubicBezTo>
                  <a:cubicBezTo>
                    <a:pt x="2986" y="2058"/>
                    <a:pt x="3809" y="1062"/>
                    <a:pt x="3599" y="0"/>
                  </a:cubicBezTo>
                  <a:lnTo>
                    <a:pt x="3599" y="0"/>
                  </a:lnTo>
                  <a:cubicBezTo>
                    <a:pt x="3446" y="813"/>
                    <a:pt x="2738" y="1407"/>
                    <a:pt x="1905" y="1407"/>
                  </a:cubicBezTo>
                  <a:cubicBezTo>
                    <a:pt x="1072" y="1407"/>
                    <a:pt x="364" y="813"/>
                    <a:pt x="211" y="0"/>
                  </a:cubicBezTo>
                  <a:close/>
                </a:path>
              </a:pathLst>
            </a:custGeom>
            <a:solidFill>
              <a:srgbClr val="B2BFC9"/>
            </a:solidFill>
            <a:ln>
              <a:noFill/>
            </a:ln>
          </p:spPr>
          <p:txBody>
            <a:bodyPr spcFirstLastPara="1" wrap="square" lIns="91425" tIns="91425" rIns="91425" bIns="91425" anchor="ctr" anchorCtr="0">
              <a:noAutofit/>
            </a:bodyPr>
            <a:lstStyle/>
            <a:p>
              <a:endParaRPr/>
            </a:p>
          </p:txBody>
        </p:sp>
        <p:sp>
          <p:nvSpPr>
            <p:cNvPr id="9911" name="Google Shape;9911;p67"/>
            <p:cNvSpPr/>
            <p:nvPr/>
          </p:nvSpPr>
          <p:spPr>
            <a:xfrm>
              <a:off x="1833569" y="3407433"/>
              <a:ext cx="153096" cy="294585"/>
            </a:xfrm>
            <a:custGeom>
              <a:avLst/>
              <a:gdLst/>
              <a:ahLst/>
              <a:cxnLst/>
              <a:rect l="l" t="t" r="r" b="b"/>
              <a:pathLst>
                <a:path w="5830" h="11218" extrusionOk="0">
                  <a:moveTo>
                    <a:pt x="5603" y="0"/>
                  </a:moveTo>
                  <a:cubicBezTo>
                    <a:pt x="5531" y="0"/>
                    <a:pt x="5464" y="38"/>
                    <a:pt x="5427" y="105"/>
                  </a:cubicBezTo>
                  <a:cubicBezTo>
                    <a:pt x="5016" y="756"/>
                    <a:pt x="4527" y="1359"/>
                    <a:pt x="3972" y="1895"/>
                  </a:cubicBezTo>
                  <a:cubicBezTo>
                    <a:pt x="3140" y="2709"/>
                    <a:pt x="1819" y="3666"/>
                    <a:pt x="221" y="3666"/>
                  </a:cubicBezTo>
                  <a:cubicBezTo>
                    <a:pt x="96" y="3666"/>
                    <a:pt x="1" y="3761"/>
                    <a:pt x="1" y="3876"/>
                  </a:cubicBezTo>
                  <a:lnTo>
                    <a:pt x="1" y="7331"/>
                  </a:lnTo>
                  <a:cubicBezTo>
                    <a:pt x="1" y="7455"/>
                    <a:pt x="96" y="7551"/>
                    <a:pt x="221" y="7551"/>
                  </a:cubicBezTo>
                  <a:cubicBezTo>
                    <a:pt x="1810" y="7551"/>
                    <a:pt x="3140" y="8508"/>
                    <a:pt x="3972" y="9312"/>
                  </a:cubicBezTo>
                  <a:cubicBezTo>
                    <a:pt x="4527" y="9848"/>
                    <a:pt x="5016" y="10451"/>
                    <a:pt x="5427" y="11111"/>
                  </a:cubicBezTo>
                  <a:cubicBezTo>
                    <a:pt x="5467" y="11185"/>
                    <a:pt x="5536" y="11217"/>
                    <a:pt x="5605" y="11217"/>
                  </a:cubicBezTo>
                  <a:cubicBezTo>
                    <a:pt x="5716" y="11217"/>
                    <a:pt x="5829" y="11132"/>
                    <a:pt x="5829" y="10996"/>
                  </a:cubicBezTo>
                  <a:lnTo>
                    <a:pt x="5829" y="220"/>
                  </a:lnTo>
                  <a:cubicBezTo>
                    <a:pt x="5829" y="115"/>
                    <a:pt x="5762" y="29"/>
                    <a:pt x="5666" y="10"/>
                  </a:cubicBezTo>
                  <a:cubicBezTo>
                    <a:pt x="5645" y="3"/>
                    <a:pt x="5624" y="0"/>
                    <a:pt x="5603" y="0"/>
                  </a:cubicBezTo>
                  <a:close/>
                </a:path>
              </a:pathLst>
            </a:custGeom>
            <a:solidFill>
              <a:srgbClr val="EEF2F5"/>
            </a:solidFill>
            <a:ln>
              <a:noFill/>
            </a:ln>
          </p:spPr>
          <p:txBody>
            <a:bodyPr spcFirstLastPara="1" wrap="square" lIns="91425" tIns="91425" rIns="91425" bIns="91425" anchor="ctr" anchorCtr="0">
              <a:noAutofit/>
            </a:bodyPr>
            <a:lstStyle/>
            <a:p>
              <a:endParaRPr/>
            </a:p>
          </p:txBody>
        </p:sp>
        <p:sp>
          <p:nvSpPr>
            <p:cNvPr id="9912" name="Google Shape;9912;p67"/>
            <p:cNvSpPr/>
            <p:nvPr/>
          </p:nvSpPr>
          <p:spPr>
            <a:xfrm>
              <a:off x="1833569" y="3583086"/>
              <a:ext cx="152991" cy="118932"/>
            </a:xfrm>
            <a:custGeom>
              <a:avLst/>
              <a:gdLst/>
              <a:ahLst/>
              <a:cxnLst/>
              <a:rect l="l" t="t" r="r" b="b"/>
              <a:pathLst>
                <a:path w="5826" h="4529" extrusionOk="0">
                  <a:moveTo>
                    <a:pt x="1" y="1"/>
                  </a:moveTo>
                  <a:lnTo>
                    <a:pt x="1" y="642"/>
                  </a:lnTo>
                  <a:cubicBezTo>
                    <a:pt x="1" y="766"/>
                    <a:pt x="96" y="862"/>
                    <a:pt x="211" y="862"/>
                  </a:cubicBezTo>
                  <a:cubicBezTo>
                    <a:pt x="1810" y="862"/>
                    <a:pt x="3130" y="1819"/>
                    <a:pt x="3963" y="2623"/>
                  </a:cubicBezTo>
                  <a:cubicBezTo>
                    <a:pt x="4518" y="3159"/>
                    <a:pt x="5006" y="3762"/>
                    <a:pt x="5418" y="4422"/>
                  </a:cubicBezTo>
                  <a:cubicBezTo>
                    <a:pt x="5461" y="4496"/>
                    <a:pt x="5532" y="4528"/>
                    <a:pt x="5602" y="4528"/>
                  </a:cubicBezTo>
                  <a:cubicBezTo>
                    <a:pt x="5715" y="4528"/>
                    <a:pt x="5825" y="4443"/>
                    <a:pt x="5819" y="4307"/>
                  </a:cubicBezTo>
                  <a:lnTo>
                    <a:pt x="5819" y="3236"/>
                  </a:lnTo>
                  <a:cubicBezTo>
                    <a:pt x="5819" y="3322"/>
                    <a:pt x="5762" y="3408"/>
                    <a:pt x="5676" y="3437"/>
                  </a:cubicBezTo>
                  <a:cubicBezTo>
                    <a:pt x="5653" y="3446"/>
                    <a:pt x="5630" y="3450"/>
                    <a:pt x="5607" y="3450"/>
                  </a:cubicBezTo>
                  <a:cubicBezTo>
                    <a:pt x="5533" y="3450"/>
                    <a:pt x="5461" y="3406"/>
                    <a:pt x="5418" y="3341"/>
                  </a:cubicBezTo>
                  <a:cubicBezTo>
                    <a:pt x="5418" y="3331"/>
                    <a:pt x="4882" y="2862"/>
                    <a:pt x="3963" y="1982"/>
                  </a:cubicBezTo>
                  <a:cubicBezTo>
                    <a:pt x="3130" y="1178"/>
                    <a:pt x="1810" y="211"/>
                    <a:pt x="211" y="211"/>
                  </a:cubicBezTo>
                  <a:cubicBezTo>
                    <a:pt x="96" y="211"/>
                    <a:pt x="1" y="116"/>
                    <a:pt x="1"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13" name="Google Shape;9913;p67"/>
            <p:cNvSpPr/>
            <p:nvPr/>
          </p:nvSpPr>
          <p:spPr>
            <a:xfrm>
              <a:off x="1975058" y="3384797"/>
              <a:ext cx="45535" cy="340067"/>
            </a:xfrm>
            <a:custGeom>
              <a:avLst/>
              <a:gdLst/>
              <a:ahLst/>
              <a:cxnLst/>
              <a:rect l="l" t="t" r="r" b="b"/>
              <a:pathLst>
                <a:path w="1734" h="12950" extrusionOk="0">
                  <a:moveTo>
                    <a:pt x="221" y="1"/>
                  </a:moveTo>
                  <a:cubicBezTo>
                    <a:pt x="97" y="1"/>
                    <a:pt x="1" y="97"/>
                    <a:pt x="1" y="211"/>
                  </a:cubicBezTo>
                  <a:lnTo>
                    <a:pt x="1" y="12729"/>
                  </a:lnTo>
                  <a:cubicBezTo>
                    <a:pt x="1" y="12844"/>
                    <a:pt x="97" y="12949"/>
                    <a:pt x="221" y="12949"/>
                  </a:cubicBezTo>
                  <a:lnTo>
                    <a:pt x="1513" y="12949"/>
                  </a:lnTo>
                  <a:cubicBezTo>
                    <a:pt x="1628" y="12949"/>
                    <a:pt x="1733" y="12844"/>
                    <a:pt x="1733" y="12729"/>
                  </a:cubicBezTo>
                  <a:lnTo>
                    <a:pt x="1733" y="211"/>
                  </a:lnTo>
                  <a:cubicBezTo>
                    <a:pt x="1723" y="97"/>
                    <a:pt x="1628" y="1"/>
                    <a:pt x="1513" y="1"/>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9914" name="Google Shape;9914;p67"/>
            <p:cNvSpPr/>
            <p:nvPr/>
          </p:nvSpPr>
          <p:spPr>
            <a:xfrm>
              <a:off x="1975058" y="3696451"/>
              <a:ext cx="45535" cy="28413"/>
            </a:xfrm>
            <a:custGeom>
              <a:avLst/>
              <a:gdLst/>
              <a:ahLst/>
              <a:cxnLst/>
              <a:rect l="l" t="t" r="r" b="b"/>
              <a:pathLst>
                <a:path w="1734" h="1082" extrusionOk="0">
                  <a:moveTo>
                    <a:pt x="1" y="0"/>
                  </a:moveTo>
                  <a:lnTo>
                    <a:pt x="1" y="861"/>
                  </a:lnTo>
                  <a:cubicBezTo>
                    <a:pt x="1" y="986"/>
                    <a:pt x="97" y="1081"/>
                    <a:pt x="221" y="1081"/>
                  </a:cubicBezTo>
                  <a:lnTo>
                    <a:pt x="1513" y="1081"/>
                  </a:lnTo>
                  <a:cubicBezTo>
                    <a:pt x="1628" y="1081"/>
                    <a:pt x="1733" y="986"/>
                    <a:pt x="1733" y="861"/>
                  </a:cubicBezTo>
                  <a:lnTo>
                    <a:pt x="1733" y="0"/>
                  </a:lnTo>
                  <a:cubicBezTo>
                    <a:pt x="1733" y="115"/>
                    <a:pt x="1628" y="220"/>
                    <a:pt x="1513" y="220"/>
                  </a:cubicBezTo>
                  <a:lnTo>
                    <a:pt x="221" y="220"/>
                  </a:lnTo>
                  <a:cubicBezTo>
                    <a:pt x="97" y="220"/>
                    <a:pt x="1" y="115"/>
                    <a:pt x="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915" name="Google Shape;9915;p67"/>
            <p:cNvSpPr/>
            <p:nvPr/>
          </p:nvSpPr>
          <p:spPr>
            <a:xfrm>
              <a:off x="1748618" y="3503676"/>
              <a:ext cx="45272" cy="102073"/>
            </a:xfrm>
            <a:custGeom>
              <a:avLst/>
              <a:gdLst/>
              <a:ahLst/>
              <a:cxnLst/>
              <a:rect l="l" t="t" r="r" b="b"/>
              <a:pathLst>
                <a:path w="1724" h="3887" extrusionOk="0">
                  <a:moveTo>
                    <a:pt x="1073" y="1"/>
                  </a:moveTo>
                  <a:cubicBezTo>
                    <a:pt x="479" y="1"/>
                    <a:pt x="1" y="479"/>
                    <a:pt x="1" y="1082"/>
                  </a:cubicBezTo>
                  <a:lnTo>
                    <a:pt x="1" y="2805"/>
                  </a:lnTo>
                  <a:cubicBezTo>
                    <a:pt x="1" y="3398"/>
                    <a:pt x="479" y="3886"/>
                    <a:pt x="1073" y="3886"/>
                  </a:cubicBezTo>
                  <a:lnTo>
                    <a:pt x="1503" y="3886"/>
                  </a:lnTo>
                  <a:cubicBezTo>
                    <a:pt x="1628" y="3886"/>
                    <a:pt x="1724" y="3781"/>
                    <a:pt x="1724" y="3666"/>
                  </a:cubicBezTo>
                  <a:lnTo>
                    <a:pt x="1724" y="221"/>
                  </a:lnTo>
                  <a:cubicBezTo>
                    <a:pt x="1724" y="96"/>
                    <a:pt x="1628" y="1"/>
                    <a:pt x="1503"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16" name="Google Shape;9916;p67"/>
            <p:cNvSpPr/>
            <p:nvPr/>
          </p:nvSpPr>
          <p:spPr>
            <a:xfrm>
              <a:off x="1748382" y="3508954"/>
              <a:ext cx="45509" cy="96794"/>
            </a:xfrm>
            <a:custGeom>
              <a:avLst/>
              <a:gdLst/>
              <a:ahLst/>
              <a:cxnLst/>
              <a:rect l="l" t="t" r="r" b="b"/>
              <a:pathLst>
                <a:path w="1733" h="3686" extrusionOk="0">
                  <a:moveTo>
                    <a:pt x="460" y="1"/>
                  </a:moveTo>
                  <a:lnTo>
                    <a:pt x="460" y="1"/>
                  </a:lnTo>
                  <a:cubicBezTo>
                    <a:pt x="173" y="202"/>
                    <a:pt x="0" y="527"/>
                    <a:pt x="0" y="881"/>
                  </a:cubicBezTo>
                  <a:lnTo>
                    <a:pt x="0" y="2604"/>
                  </a:lnTo>
                  <a:cubicBezTo>
                    <a:pt x="0" y="3197"/>
                    <a:pt x="488" y="3685"/>
                    <a:pt x="1082" y="3685"/>
                  </a:cubicBezTo>
                  <a:lnTo>
                    <a:pt x="1512" y="3685"/>
                  </a:lnTo>
                  <a:cubicBezTo>
                    <a:pt x="1637" y="3685"/>
                    <a:pt x="1733" y="3580"/>
                    <a:pt x="1733" y="3465"/>
                  </a:cubicBezTo>
                  <a:lnTo>
                    <a:pt x="1733" y="3034"/>
                  </a:lnTo>
                  <a:lnTo>
                    <a:pt x="1082" y="3034"/>
                  </a:lnTo>
                  <a:cubicBezTo>
                    <a:pt x="728" y="3034"/>
                    <a:pt x="441" y="2747"/>
                    <a:pt x="441" y="2393"/>
                  </a:cubicBezTo>
                  <a:lnTo>
                    <a:pt x="441" y="240"/>
                  </a:lnTo>
                  <a:cubicBezTo>
                    <a:pt x="441" y="154"/>
                    <a:pt x="441" y="77"/>
                    <a:pt x="46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17" name="Google Shape;9917;p67"/>
            <p:cNvSpPr/>
            <p:nvPr/>
          </p:nvSpPr>
          <p:spPr>
            <a:xfrm>
              <a:off x="1788087" y="3503676"/>
              <a:ext cx="56827" cy="102073"/>
            </a:xfrm>
            <a:custGeom>
              <a:avLst/>
              <a:gdLst/>
              <a:ahLst/>
              <a:cxnLst/>
              <a:rect l="l" t="t" r="r" b="b"/>
              <a:pathLst>
                <a:path w="2164" h="3887" extrusionOk="0">
                  <a:moveTo>
                    <a:pt x="0" y="1"/>
                  </a:moveTo>
                  <a:lnTo>
                    <a:pt x="0" y="3886"/>
                  </a:lnTo>
                  <a:lnTo>
                    <a:pt x="2163" y="3886"/>
                  </a:lnTo>
                  <a:lnTo>
                    <a:pt x="2163" y="1"/>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9918" name="Google Shape;9918;p67"/>
            <p:cNvSpPr/>
            <p:nvPr/>
          </p:nvSpPr>
          <p:spPr>
            <a:xfrm>
              <a:off x="1788087" y="3588627"/>
              <a:ext cx="56827" cy="17122"/>
            </a:xfrm>
            <a:custGeom>
              <a:avLst/>
              <a:gdLst/>
              <a:ahLst/>
              <a:cxnLst/>
              <a:rect l="l" t="t" r="r" b="b"/>
              <a:pathLst>
                <a:path w="2164" h="652" extrusionOk="0">
                  <a:moveTo>
                    <a:pt x="0" y="0"/>
                  </a:moveTo>
                  <a:lnTo>
                    <a:pt x="0" y="651"/>
                  </a:lnTo>
                  <a:lnTo>
                    <a:pt x="2163" y="651"/>
                  </a:lnTo>
                  <a:lnTo>
                    <a:pt x="2163"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919" name="Google Shape;9919;p67"/>
            <p:cNvSpPr/>
            <p:nvPr/>
          </p:nvSpPr>
          <p:spPr>
            <a:xfrm>
              <a:off x="1788087" y="3605722"/>
              <a:ext cx="56827" cy="90755"/>
            </a:xfrm>
            <a:custGeom>
              <a:avLst/>
              <a:gdLst/>
              <a:ahLst/>
              <a:cxnLst/>
              <a:rect l="l" t="t" r="r" b="b"/>
              <a:pathLst>
                <a:path w="2164" h="3456" extrusionOk="0">
                  <a:moveTo>
                    <a:pt x="10" y="0"/>
                  </a:moveTo>
                  <a:lnTo>
                    <a:pt x="0" y="3235"/>
                  </a:lnTo>
                  <a:cubicBezTo>
                    <a:pt x="0" y="3350"/>
                    <a:pt x="96" y="3455"/>
                    <a:pt x="221" y="3455"/>
                  </a:cubicBezTo>
                  <a:lnTo>
                    <a:pt x="1082" y="3455"/>
                  </a:lnTo>
                  <a:cubicBezTo>
                    <a:pt x="1178" y="3445"/>
                    <a:pt x="1264" y="3388"/>
                    <a:pt x="1292" y="3292"/>
                  </a:cubicBezTo>
                  <a:lnTo>
                    <a:pt x="2163"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20" name="Google Shape;9920;p67"/>
            <p:cNvSpPr/>
            <p:nvPr/>
          </p:nvSpPr>
          <p:spPr>
            <a:xfrm>
              <a:off x="2080860" y="3548922"/>
              <a:ext cx="32195" cy="11581"/>
            </a:xfrm>
            <a:custGeom>
              <a:avLst/>
              <a:gdLst/>
              <a:ahLst/>
              <a:cxnLst/>
              <a:rect l="l" t="t" r="r" b="b"/>
              <a:pathLst>
                <a:path w="1226" h="441" extrusionOk="0">
                  <a:moveTo>
                    <a:pt x="288" y="0"/>
                  </a:moveTo>
                  <a:cubicBezTo>
                    <a:pt x="1" y="0"/>
                    <a:pt x="1" y="441"/>
                    <a:pt x="288" y="441"/>
                  </a:cubicBezTo>
                  <a:lnTo>
                    <a:pt x="939" y="441"/>
                  </a:lnTo>
                  <a:cubicBezTo>
                    <a:pt x="1226" y="441"/>
                    <a:pt x="1226" y="0"/>
                    <a:pt x="939"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9921" name="Google Shape;9921;p67"/>
            <p:cNvSpPr/>
            <p:nvPr/>
          </p:nvSpPr>
          <p:spPr>
            <a:xfrm>
              <a:off x="2059510" y="3484874"/>
              <a:ext cx="27468" cy="23345"/>
            </a:xfrm>
            <a:custGeom>
              <a:avLst/>
              <a:gdLst/>
              <a:ahLst/>
              <a:cxnLst/>
              <a:rect l="l" t="t" r="r" b="b"/>
              <a:pathLst>
                <a:path w="1046" h="889" extrusionOk="0">
                  <a:moveTo>
                    <a:pt x="732" y="0"/>
                  </a:moveTo>
                  <a:cubicBezTo>
                    <a:pt x="682" y="0"/>
                    <a:pt x="630" y="20"/>
                    <a:pt x="584" y="66"/>
                  </a:cubicBezTo>
                  <a:lnTo>
                    <a:pt x="125" y="525"/>
                  </a:lnTo>
                  <a:cubicBezTo>
                    <a:pt x="0" y="659"/>
                    <a:pt x="87" y="889"/>
                    <a:pt x="278" y="889"/>
                  </a:cubicBezTo>
                  <a:cubicBezTo>
                    <a:pt x="335" y="889"/>
                    <a:pt x="393" y="870"/>
                    <a:pt x="431" y="831"/>
                  </a:cubicBezTo>
                  <a:lnTo>
                    <a:pt x="890" y="372"/>
                  </a:lnTo>
                  <a:cubicBezTo>
                    <a:pt x="1045" y="217"/>
                    <a:pt x="899" y="0"/>
                    <a:pt x="732"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9922" name="Google Shape;9922;p67"/>
            <p:cNvSpPr/>
            <p:nvPr/>
          </p:nvSpPr>
          <p:spPr>
            <a:xfrm>
              <a:off x="2058723" y="3600969"/>
              <a:ext cx="27704" cy="23608"/>
            </a:xfrm>
            <a:custGeom>
              <a:avLst/>
              <a:gdLst/>
              <a:ahLst/>
              <a:cxnLst/>
              <a:rect l="l" t="t" r="r" b="b"/>
              <a:pathLst>
                <a:path w="1055" h="899" extrusionOk="0">
                  <a:moveTo>
                    <a:pt x="313" y="1"/>
                  </a:moveTo>
                  <a:cubicBezTo>
                    <a:pt x="146" y="1"/>
                    <a:pt x="0" y="218"/>
                    <a:pt x="155" y="373"/>
                  </a:cubicBezTo>
                  <a:lnTo>
                    <a:pt x="614" y="832"/>
                  </a:lnTo>
                  <a:cubicBezTo>
                    <a:pt x="652" y="870"/>
                    <a:pt x="710" y="899"/>
                    <a:pt x="767" y="899"/>
                  </a:cubicBezTo>
                  <a:cubicBezTo>
                    <a:pt x="959" y="889"/>
                    <a:pt x="1054" y="660"/>
                    <a:pt x="920" y="526"/>
                  </a:cubicBezTo>
                  <a:lnTo>
                    <a:pt x="461" y="66"/>
                  </a:lnTo>
                  <a:cubicBezTo>
                    <a:pt x="415" y="20"/>
                    <a:pt x="363" y="1"/>
                    <a:pt x="313" y="1"/>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9923" name="Google Shape;9923;p67"/>
          <p:cNvGrpSpPr/>
          <p:nvPr/>
        </p:nvGrpSpPr>
        <p:grpSpPr>
          <a:xfrm>
            <a:off x="6221065" y="3658649"/>
            <a:ext cx="364673" cy="339804"/>
            <a:chOff x="6221064" y="3811049"/>
            <a:chExt cx="364673" cy="339804"/>
          </a:xfrm>
        </p:grpSpPr>
        <p:sp>
          <p:nvSpPr>
            <p:cNvPr id="9924" name="Google Shape;9924;p67"/>
            <p:cNvSpPr/>
            <p:nvPr/>
          </p:nvSpPr>
          <p:spPr>
            <a:xfrm>
              <a:off x="6277838" y="4054558"/>
              <a:ext cx="45272" cy="45272"/>
            </a:xfrm>
            <a:custGeom>
              <a:avLst/>
              <a:gdLst/>
              <a:ahLst/>
              <a:cxnLst/>
              <a:rect l="l" t="t" r="r" b="b"/>
              <a:pathLst>
                <a:path w="1724" h="1724" extrusionOk="0">
                  <a:moveTo>
                    <a:pt x="211" y="1"/>
                  </a:moveTo>
                  <a:cubicBezTo>
                    <a:pt x="97" y="1"/>
                    <a:pt x="1" y="96"/>
                    <a:pt x="1" y="221"/>
                  </a:cubicBezTo>
                  <a:lnTo>
                    <a:pt x="1" y="1513"/>
                  </a:lnTo>
                  <a:cubicBezTo>
                    <a:pt x="1" y="1628"/>
                    <a:pt x="97" y="1723"/>
                    <a:pt x="211" y="1723"/>
                  </a:cubicBezTo>
                  <a:lnTo>
                    <a:pt x="1513" y="1723"/>
                  </a:lnTo>
                  <a:cubicBezTo>
                    <a:pt x="1628" y="1723"/>
                    <a:pt x="1724" y="1628"/>
                    <a:pt x="1724" y="1513"/>
                  </a:cubicBezTo>
                  <a:lnTo>
                    <a:pt x="1724" y="221"/>
                  </a:lnTo>
                  <a:cubicBezTo>
                    <a:pt x="1724" y="96"/>
                    <a:pt x="1628" y="1"/>
                    <a:pt x="1513"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25" name="Google Shape;9925;p67"/>
            <p:cNvSpPr/>
            <p:nvPr/>
          </p:nvSpPr>
          <p:spPr>
            <a:xfrm>
              <a:off x="6426890" y="3935679"/>
              <a:ext cx="105828" cy="90728"/>
            </a:xfrm>
            <a:custGeom>
              <a:avLst/>
              <a:gdLst/>
              <a:ahLst/>
              <a:cxnLst/>
              <a:rect l="l" t="t" r="r" b="b"/>
              <a:pathLst>
                <a:path w="4030" h="3455" extrusionOk="0">
                  <a:moveTo>
                    <a:pt x="2307" y="1"/>
                  </a:moveTo>
                  <a:cubicBezTo>
                    <a:pt x="766" y="1"/>
                    <a:pt x="0" y="1858"/>
                    <a:pt x="1082" y="2949"/>
                  </a:cubicBezTo>
                  <a:cubicBezTo>
                    <a:pt x="1434" y="3298"/>
                    <a:pt x="1866" y="3454"/>
                    <a:pt x="2290" y="3454"/>
                  </a:cubicBezTo>
                  <a:cubicBezTo>
                    <a:pt x="3178" y="3454"/>
                    <a:pt x="4029" y="2767"/>
                    <a:pt x="4029" y="1724"/>
                  </a:cubicBezTo>
                  <a:cubicBezTo>
                    <a:pt x="4029" y="767"/>
                    <a:pt x="3264" y="1"/>
                    <a:pt x="2307" y="1"/>
                  </a:cubicBezTo>
                  <a:close/>
                </a:path>
              </a:pathLst>
            </a:custGeom>
            <a:solidFill>
              <a:srgbClr val="BDC8D1"/>
            </a:solidFill>
            <a:ln>
              <a:noFill/>
            </a:ln>
          </p:spPr>
          <p:txBody>
            <a:bodyPr spcFirstLastPara="1" wrap="square" lIns="91425" tIns="91425" rIns="91425" bIns="91425" anchor="ctr" anchorCtr="0">
              <a:noAutofit/>
            </a:bodyPr>
            <a:lstStyle/>
            <a:p>
              <a:endParaRPr/>
            </a:p>
          </p:txBody>
        </p:sp>
        <p:sp>
          <p:nvSpPr>
            <p:cNvPr id="9926" name="Google Shape;9926;p67"/>
            <p:cNvSpPr/>
            <p:nvPr/>
          </p:nvSpPr>
          <p:spPr>
            <a:xfrm>
              <a:off x="6437446" y="3972391"/>
              <a:ext cx="100051" cy="54043"/>
            </a:xfrm>
            <a:custGeom>
              <a:avLst/>
              <a:gdLst/>
              <a:ahLst/>
              <a:cxnLst/>
              <a:rect l="l" t="t" r="r" b="b"/>
              <a:pathLst>
                <a:path w="3810" h="2058" extrusionOk="0">
                  <a:moveTo>
                    <a:pt x="211" y="0"/>
                  </a:moveTo>
                  <a:cubicBezTo>
                    <a:pt x="0" y="1062"/>
                    <a:pt x="823" y="2058"/>
                    <a:pt x="1905" y="2058"/>
                  </a:cubicBezTo>
                  <a:cubicBezTo>
                    <a:pt x="2986" y="2058"/>
                    <a:pt x="3809" y="1062"/>
                    <a:pt x="3598" y="0"/>
                  </a:cubicBezTo>
                  <a:lnTo>
                    <a:pt x="3598" y="0"/>
                  </a:lnTo>
                  <a:cubicBezTo>
                    <a:pt x="3445" y="814"/>
                    <a:pt x="2737" y="1407"/>
                    <a:pt x="1905" y="1407"/>
                  </a:cubicBezTo>
                  <a:cubicBezTo>
                    <a:pt x="1072" y="1407"/>
                    <a:pt x="364" y="814"/>
                    <a:pt x="211" y="0"/>
                  </a:cubicBezTo>
                  <a:close/>
                </a:path>
              </a:pathLst>
            </a:custGeom>
            <a:solidFill>
              <a:srgbClr val="B2BFC9"/>
            </a:solidFill>
            <a:ln>
              <a:noFill/>
            </a:ln>
          </p:spPr>
          <p:txBody>
            <a:bodyPr spcFirstLastPara="1" wrap="square" lIns="91425" tIns="91425" rIns="91425" bIns="91425" anchor="ctr" anchorCtr="0">
              <a:noAutofit/>
            </a:bodyPr>
            <a:lstStyle/>
            <a:p>
              <a:endParaRPr/>
            </a:p>
          </p:txBody>
        </p:sp>
        <p:sp>
          <p:nvSpPr>
            <p:cNvPr id="9927" name="Google Shape;9927;p67"/>
            <p:cNvSpPr/>
            <p:nvPr/>
          </p:nvSpPr>
          <p:spPr>
            <a:xfrm>
              <a:off x="6306251" y="3833659"/>
              <a:ext cx="153070" cy="294585"/>
            </a:xfrm>
            <a:custGeom>
              <a:avLst/>
              <a:gdLst/>
              <a:ahLst/>
              <a:cxnLst/>
              <a:rect l="l" t="t" r="r" b="b"/>
              <a:pathLst>
                <a:path w="5829" h="11218" extrusionOk="0">
                  <a:moveTo>
                    <a:pt x="5603" y="1"/>
                  </a:moveTo>
                  <a:cubicBezTo>
                    <a:pt x="5530" y="1"/>
                    <a:pt x="5464" y="39"/>
                    <a:pt x="5427" y="106"/>
                  </a:cubicBezTo>
                  <a:cubicBezTo>
                    <a:pt x="5015" y="756"/>
                    <a:pt x="4527" y="1359"/>
                    <a:pt x="3972" y="1895"/>
                  </a:cubicBezTo>
                  <a:cubicBezTo>
                    <a:pt x="3139" y="2709"/>
                    <a:pt x="1819" y="3666"/>
                    <a:pt x="211" y="3666"/>
                  </a:cubicBezTo>
                  <a:cubicBezTo>
                    <a:pt x="96" y="3666"/>
                    <a:pt x="0" y="3761"/>
                    <a:pt x="0" y="3876"/>
                  </a:cubicBezTo>
                  <a:lnTo>
                    <a:pt x="0" y="7331"/>
                  </a:lnTo>
                  <a:cubicBezTo>
                    <a:pt x="0" y="7456"/>
                    <a:pt x="96" y="7551"/>
                    <a:pt x="211" y="7551"/>
                  </a:cubicBezTo>
                  <a:cubicBezTo>
                    <a:pt x="1809" y="7551"/>
                    <a:pt x="3139" y="8508"/>
                    <a:pt x="3972" y="9312"/>
                  </a:cubicBezTo>
                  <a:cubicBezTo>
                    <a:pt x="4527" y="9848"/>
                    <a:pt x="5015" y="10451"/>
                    <a:pt x="5427" y="11111"/>
                  </a:cubicBezTo>
                  <a:cubicBezTo>
                    <a:pt x="5467" y="11185"/>
                    <a:pt x="5535" y="11217"/>
                    <a:pt x="5604" y="11217"/>
                  </a:cubicBezTo>
                  <a:cubicBezTo>
                    <a:pt x="5716" y="11217"/>
                    <a:pt x="5829" y="11132"/>
                    <a:pt x="5829" y="10997"/>
                  </a:cubicBezTo>
                  <a:lnTo>
                    <a:pt x="5829" y="211"/>
                  </a:lnTo>
                  <a:cubicBezTo>
                    <a:pt x="5829" y="115"/>
                    <a:pt x="5762" y="29"/>
                    <a:pt x="5666" y="10"/>
                  </a:cubicBezTo>
                  <a:cubicBezTo>
                    <a:pt x="5645" y="4"/>
                    <a:pt x="5624" y="1"/>
                    <a:pt x="5603" y="1"/>
                  </a:cubicBezTo>
                  <a:close/>
                </a:path>
              </a:pathLst>
            </a:custGeom>
            <a:solidFill>
              <a:srgbClr val="EEF2F5"/>
            </a:solidFill>
            <a:ln>
              <a:noFill/>
            </a:ln>
          </p:spPr>
          <p:txBody>
            <a:bodyPr spcFirstLastPara="1" wrap="square" lIns="91425" tIns="91425" rIns="91425" bIns="91425" anchor="ctr" anchorCtr="0">
              <a:noAutofit/>
            </a:bodyPr>
            <a:lstStyle/>
            <a:p>
              <a:endParaRPr/>
            </a:p>
          </p:txBody>
        </p:sp>
        <p:sp>
          <p:nvSpPr>
            <p:cNvPr id="9928" name="Google Shape;9928;p67"/>
            <p:cNvSpPr/>
            <p:nvPr/>
          </p:nvSpPr>
          <p:spPr>
            <a:xfrm>
              <a:off x="6306251" y="4009312"/>
              <a:ext cx="152833" cy="119010"/>
            </a:xfrm>
            <a:custGeom>
              <a:avLst/>
              <a:gdLst/>
              <a:ahLst/>
              <a:cxnLst/>
              <a:rect l="l" t="t" r="r" b="b"/>
              <a:pathLst>
                <a:path w="5820" h="4532" extrusionOk="0">
                  <a:moveTo>
                    <a:pt x="0" y="1"/>
                  </a:moveTo>
                  <a:lnTo>
                    <a:pt x="0" y="642"/>
                  </a:lnTo>
                  <a:cubicBezTo>
                    <a:pt x="0" y="767"/>
                    <a:pt x="96" y="862"/>
                    <a:pt x="211" y="862"/>
                  </a:cubicBezTo>
                  <a:cubicBezTo>
                    <a:pt x="1809" y="862"/>
                    <a:pt x="3130" y="1819"/>
                    <a:pt x="3962" y="2623"/>
                  </a:cubicBezTo>
                  <a:cubicBezTo>
                    <a:pt x="4518" y="3169"/>
                    <a:pt x="5006" y="3772"/>
                    <a:pt x="5417" y="4422"/>
                  </a:cubicBezTo>
                  <a:cubicBezTo>
                    <a:pt x="5462" y="4498"/>
                    <a:pt x="5534" y="4531"/>
                    <a:pt x="5604" y="4531"/>
                  </a:cubicBezTo>
                  <a:cubicBezTo>
                    <a:pt x="5713" y="4531"/>
                    <a:pt x="5819" y="4451"/>
                    <a:pt x="5819" y="4317"/>
                  </a:cubicBezTo>
                  <a:lnTo>
                    <a:pt x="5819" y="3236"/>
                  </a:lnTo>
                  <a:cubicBezTo>
                    <a:pt x="5819" y="3331"/>
                    <a:pt x="5762" y="3408"/>
                    <a:pt x="5676" y="3437"/>
                  </a:cubicBezTo>
                  <a:cubicBezTo>
                    <a:pt x="5651" y="3447"/>
                    <a:pt x="5625" y="3451"/>
                    <a:pt x="5600" y="3451"/>
                  </a:cubicBezTo>
                  <a:cubicBezTo>
                    <a:pt x="5529" y="3451"/>
                    <a:pt x="5460" y="3412"/>
                    <a:pt x="5417" y="3341"/>
                  </a:cubicBezTo>
                  <a:cubicBezTo>
                    <a:pt x="5417" y="3341"/>
                    <a:pt x="4881" y="2862"/>
                    <a:pt x="3962" y="1982"/>
                  </a:cubicBezTo>
                  <a:cubicBezTo>
                    <a:pt x="3130" y="1178"/>
                    <a:pt x="1809" y="212"/>
                    <a:pt x="211" y="212"/>
                  </a:cubicBezTo>
                  <a:cubicBezTo>
                    <a:pt x="96" y="212"/>
                    <a:pt x="0" y="116"/>
                    <a:pt x="0"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29" name="Google Shape;9929;p67"/>
            <p:cNvSpPr/>
            <p:nvPr/>
          </p:nvSpPr>
          <p:spPr>
            <a:xfrm>
              <a:off x="6447740" y="3811049"/>
              <a:ext cx="45509" cy="339804"/>
            </a:xfrm>
            <a:custGeom>
              <a:avLst/>
              <a:gdLst/>
              <a:ahLst/>
              <a:cxnLst/>
              <a:rect l="l" t="t" r="r" b="b"/>
              <a:pathLst>
                <a:path w="1733" h="12940" extrusionOk="0">
                  <a:moveTo>
                    <a:pt x="221" y="0"/>
                  </a:moveTo>
                  <a:cubicBezTo>
                    <a:pt x="96" y="0"/>
                    <a:pt x="0" y="96"/>
                    <a:pt x="0" y="211"/>
                  </a:cubicBezTo>
                  <a:lnTo>
                    <a:pt x="0" y="12728"/>
                  </a:lnTo>
                  <a:cubicBezTo>
                    <a:pt x="0" y="12843"/>
                    <a:pt x="96" y="12939"/>
                    <a:pt x="221" y="12939"/>
                  </a:cubicBezTo>
                  <a:lnTo>
                    <a:pt x="1513" y="12939"/>
                  </a:lnTo>
                  <a:cubicBezTo>
                    <a:pt x="1627" y="12939"/>
                    <a:pt x="1733" y="12843"/>
                    <a:pt x="1733" y="12728"/>
                  </a:cubicBezTo>
                  <a:lnTo>
                    <a:pt x="1733" y="211"/>
                  </a:lnTo>
                  <a:cubicBezTo>
                    <a:pt x="1733" y="96"/>
                    <a:pt x="1627" y="0"/>
                    <a:pt x="1513"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9930" name="Google Shape;9930;p67"/>
            <p:cNvSpPr/>
            <p:nvPr/>
          </p:nvSpPr>
          <p:spPr>
            <a:xfrm>
              <a:off x="6447740" y="4122677"/>
              <a:ext cx="45509" cy="28177"/>
            </a:xfrm>
            <a:custGeom>
              <a:avLst/>
              <a:gdLst/>
              <a:ahLst/>
              <a:cxnLst/>
              <a:rect l="l" t="t" r="r" b="b"/>
              <a:pathLst>
                <a:path w="1733" h="1073" extrusionOk="0">
                  <a:moveTo>
                    <a:pt x="0" y="0"/>
                  </a:moveTo>
                  <a:lnTo>
                    <a:pt x="0" y="861"/>
                  </a:lnTo>
                  <a:cubicBezTo>
                    <a:pt x="0" y="976"/>
                    <a:pt x="96" y="1072"/>
                    <a:pt x="221" y="1072"/>
                  </a:cubicBezTo>
                  <a:lnTo>
                    <a:pt x="1513" y="1072"/>
                  </a:lnTo>
                  <a:cubicBezTo>
                    <a:pt x="1627" y="1072"/>
                    <a:pt x="1733" y="976"/>
                    <a:pt x="1733" y="861"/>
                  </a:cubicBezTo>
                  <a:lnTo>
                    <a:pt x="1733" y="0"/>
                  </a:lnTo>
                  <a:cubicBezTo>
                    <a:pt x="1733" y="115"/>
                    <a:pt x="1627" y="211"/>
                    <a:pt x="1513" y="211"/>
                  </a:cubicBezTo>
                  <a:lnTo>
                    <a:pt x="221" y="211"/>
                  </a:lnTo>
                  <a:cubicBezTo>
                    <a:pt x="96" y="211"/>
                    <a:pt x="0" y="115"/>
                    <a:pt x="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931" name="Google Shape;9931;p67"/>
            <p:cNvSpPr/>
            <p:nvPr/>
          </p:nvSpPr>
          <p:spPr>
            <a:xfrm>
              <a:off x="6221300" y="3929902"/>
              <a:ext cx="45272" cy="102073"/>
            </a:xfrm>
            <a:custGeom>
              <a:avLst/>
              <a:gdLst/>
              <a:ahLst/>
              <a:cxnLst/>
              <a:rect l="l" t="t" r="r" b="b"/>
              <a:pathLst>
                <a:path w="1724" h="3887" extrusionOk="0">
                  <a:moveTo>
                    <a:pt x="1072" y="1"/>
                  </a:moveTo>
                  <a:cubicBezTo>
                    <a:pt x="479" y="1"/>
                    <a:pt x="1" y="479"/>
                    <a:pt x="1" y="1082"/>
                  </a:cubicBezTo>
                  <a:lnTo>
                    <a:pt x="1" y="2814"/>
                  </a:lnTo>
                  <a:cubicBezTo>
                    <a:pt x="1" y="3408"/>
                    <a:pt x="479" y="3886"/>
                    <a:pt x="1072" y="3886"/>
                  </a:cubicBezTo>
                  <a:lnTo>
                    <a:pt x="1503" y="3886"/>
                  </a:lnTo>
                  <a:cubicBezTo>
                    <a:pt x="1628" y="3886"/>
                    <a:pt x="1723" y="3791"/>
                    <a:pt x="1723" y="3676"/>
                  </a:cubicBezTo>
                  <a:lnTo>
                    <a:pt x="1723" y="221"/>
                  </a:lnTo>
                  <a:cubicBezTo>
                    <a:pt x="1723" y="96"/>
                    <a:pt x="1628" y="1"/>
                    <a:pt x="1503"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32" name="Google Shape;9932;p67"/>
            <p:cNvSpPr/>
            <p:nvPr/>
          </p:nvSpPr>
          <p:spPr>
            <a:xfrm>
              <a:off x="6221064" y="3935180"/>
              <a:ext cx="45509" cy="96794"/>
            </a:xfrm>
            <a:custGeom>
              <a:avLst/>
              <a:gdLst/>
              <a:ahLst/>
              <a:cxnLst/>
              <a:rect l="l" t="t" r="r" b="b"/>
              <a:pathLst>
                <a:path w="1733" h="3686" extrusionOk="0">
                  <a:moveTo>
                    <a:pt x="459" y="1"/>
                  </a:moveTo>
                  <a:lnTo>
                    <a:pt x="459" y="1"/>
                  </a:lnTo>
                  <a:cubicBezTo>
                    <a:pt x="172" y="202"/>
                    <a:pt x="0" y="527"/>
                    <a:pt x="0" y="881"/>
                  </a:cubicBezTo>
                  <a:lnTo>
                    <a:pt x="0" y="2613"/>
                  </a:lnTo>
                  <a:cubicBezTo>
                    <a:pt x="0" y="3207"/>
                    <a:pt x="488" y="3685"/>
                    <a:pt x="1081" y="3685"/>
                  </a:cubicBezTo>
                  <a:lnTo>
                    <a:pt x="1512" y="3685"/>
                  </a:lnTo>
                  <a:cubicBezTo>
                    <a:pt x="1627" y="3685"/>
                    <a:pt x="1732" y="3590"/>
                    <a:pt x="1732" y="3475"/>
                  </a:cubicBezTo>
                  <a:lnTo>
                    <a:pt x="1732" y="3035"/>
                  </a:lnTo>
                  <a:lnTo>
                    <a:pt x="1081" y="3035"/>
                  </a:lnTo>
                  <a:cubicBezTo>
                    <a:pt x="727" y="3035"/>
                    <a:pt x="440" y="2747"/>
                    <a:pt x="440" y="2393"/>
                  </a:cubicBezTo>
                  <a:lnTo>
                    <a:pt x="440" y="240"/>
                  </a:lnTo>
                  <a:cubicBezTo>
                    <a:pt x="431" y="154"/>
                    <a:pt x="440" y="77"/>
                    <a:pt x="4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33" name="Google Shape;9933;p67"/>
            <p:cNvSpPr/>
            <p:nvPr/>
          </p:nvSpPr>
          <p:spPr>
            <a:xfrm>
              <a:off x="6260769" y="3929902"/>
              <a:ext cx="56800" cy="102073"/>
            </a:xfrm>
            <a:custGeom>
              <a:avLst/>
              <a:gdLst/>
              <a:ahLst/>
              <a:cxnLst/>
              <a:rect l="l" t="t" r="r" b="b"/>
              <a:pathLst>
                <a:path w="2163" h="3887" extrusionOk="0">
                  <a:moveTo>
                    <a:pt x="0" y="1"/>
                  </a:moveTo>
                  <a:lnTo>
                    <a:pt x="0" y="3886"/>
                  </a:lnTo>
                  <a:lnTo>
                    <a:pt x="2163" y="3886"/>
                  </a:lnTo>
                  <a:lnTo>
                    <a:pt x="2163" y="1"/>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9934" name="Google Shape;9934;p67"/>
            <p:cNvSpPr/>
            <p:nvPr/>
          </p:nvSpPr>
          <p:spPr>
            <a:xfrm>
              <a:off x="6260769" y="4014853"/>
              <a:ext cx="56800" cy="17122"/>
            </a:xfrm>
            <a:custGeom>
              <a:avLst/>
              <a:gdLst/>
              <a:ahLst/>
              <a:cxnLst/>
              <a:rect l="l" t="t" r="r" b="b"/>
              <a:pathLst>
                <a:path w="2163" h="652" extrusionOk="0">
                  <a:moveTo>
                    <a:pt x="0" y="1"/>
                  </a:moveTo>
                  <a:lnTo>
                    <a:pt x="0" y="651"/>
                  </a:lnTo>
                  <a:lnTo>
                    <a:pt x="2163" y="651"/>
                  </a:lnTo>
                  <a:lnTo>
                    <a:pt x="2163"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9935" name="Google Shape;9935;p67"/>
            <p:cNvSpPr/>
            <p:nvPr/>
          </p:nvSpPr>
          <p:spPr>
            <a:xfrm>
              <a:off x="6260769" y="4031686"/>
              <a:ext cx="56800" cy="90755"/>
            </a:xfrm>
            <a:custGeom>
              <a:avLst/>
              <a:gdLst/>
              <a:ahLst/>
              <a:cxnLst/>
              <a:rect l="l" t="t" r="r" b="b"/>
              <a:pathLst>
                <a:path w="2163" h="3456" extrusionOk="0">
                  <a:moveTo>
                    <a:pt x="10" y="1"/>
                  </a:moveTo>
                  <a:lnTo>
                    <a:pt x="0" y="3245"/>
                  </a:lnTo>
                  <a:cubicBezTo>
                    <a:pt x="0" y="3360"/>
                    <a:pt x="96" y="3456"/>
                    <a:pt x="220" y="3456"/>
                  </a:cubicBezTo>
                  <a:lnTo>
                    <a:pt x="1082" y="3456"/>
                  </a:lnTo>
                  <a:cubicBezTo>
                    <a:pt x="1177" y="3456"/>
                    <a:pt x="1263" y="3389"/>
                    <a:pt x="1292" y="3293"/>
                  </a:cubicBezTo>
                  <a:lnTo>
                    <a:pt x="2163"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36" name="Google Shape;9936;p67"/>
            <p:cNvSpPr/>
            <p:nvPr/>
          </p:nvSpPr>
          <p:spPr>
            <a:xfrm>
              <a:off x="6553542" y="3975148"/>
              <a:ext cx="32195" cy="11581"/>
            </a:xfrm>
            <a:custGeom>
              <a:avLst/>
              <a:gdLst/>
              <a:ahLst/>
              <a:cxnLst/>
              <a:rect l="l" t="t" r="r" b="b"/>
              <a:pathLst>
                <a:path w="1226" h="441" extrusionOk="0">
                  <a:moveTo>
                    <a:pt x="288" y="0"/>
                  </a:moveTo>
                  <a:cubicBezTo>
                    <a:pt x="1" y="0"/>
                    <a:pt x="1" y="441"/>
                    <a:pt x="288" y="441"/>
                  </a:cubicBezTo>
                  <a:lnTo>
                    <a:pt x="938" y="441"/>
                  </a:lnTo>
                  <a:cubicBezTo>
                    <a:pt x="1226" y="441"/>
                    <a:pt x="1226" y="0"/>
                    <a:pt x="938"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9937" name="Google Shape;9937;p67"/>
            <p:cNvSpPr/>
            <p:nvPr/>
          </p:nvSpPr>
          <p:spPr>
            <a:xfrm>
              <a:off x="6532192" y="3911100"/>
              <a:ext cx="27442" cy="23608"/>
            </a:xfrm>
            <a:custGeom>
              <a:avLst/>
              <a:gdLst/>
              <a:ahLst/>
              <a:cxnLst/>
              <a:rect l="l" t="t" r="r" b="b"/>
              <a:pathLst>
                <a:path w="1045" h="899" extrusionOk="0">
                  <a:moveTo>
                    <a:pt x="732" y="0"/>
                  </a:moveTo>
                  <a:cubicBezTo>
                    <a:pt x="682" y="0"/>
                    <a:pt x="630" y="20"/>
                    <a:pt x="584" y="66"/>
                  </a:cubicBezTo>
                  <a:lnTo>
                    <a:pt x="124" y="525"/>
                  </a:lnTo>
                  <a:cubicBezTo>
                    <a:pt x="0" y="659"/>
                    <a:pt x="86" y="889"/>
                    <a:pt x="278" y="899"/>
                  </a:cubicBezTo>
                  <a:cubicBezTo>
                    <a:pt x="335" y="889"/>
                    <a:pt x="392" y="870"/>
                    <a:pt x="431" y="832"/>
                  </a:cubicBezTo>
                  <a:lnTo>
                    <a:pt x="890" y="372"/>
                  </a:lnTo>
                  <a:cubicBezTo>
                    <a:pt x="1045" y="218"/>
                    <a:pt x="899" y="0"/>
                    <a:pt x="732"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9938" name="Google Shape;9938;p67"/>
            <p:cNvSpPr/>
            <p:nvPr/>
          </p:nvSpPr>
          <p:spPr>
            <a:xfrm>
              <a:off x="6531221" y="4027327"/>
              <a:ext cx="27626" cy="23503"/>
            </a:xfrm>
            <a:custGeom>
              <a:avLst/>
              <a:gdLst/>
              <a:ahLst/>
              <a:cxnLst/>
              <a:rect l="l" t="t" r="r" b="b"/>
              <a:pathLst>
                <a:path w="1052" h="895" extrusionOk="0">
                  <a:moveTo>
                    <a:pt x="310" y="0"/>
                  </a:moveTo>
                  <a:cubicBezTo>
                    <a:pt x="141" y="0"/>
                    <a:pt x="1" y="217"/>
                    <a:pt x="161" y="377"/>
                  </a:cubicBezTo>
                  <a:lnTo>
                    <a:pt x="621" y="827"/>
                  </a:lnTo>
                  <a:cubicBezTo>
                    <a:pt x="659" y="875"/>
                    <a:pt x="707" y="894"/>
                    <a:pt x="774" y="894"/>
                  </a:cubicBezTo>
                  <a:cubicBezTo>
                    <a:pt x="956" y="894"/>
                    <a:pt x="1051" y="664"/>
                    <a:pt x="918" y="530"/>
                  </a:cubicBezTo>
                  <a:lnTo>
                    <a:pt x="468" y="71"/>
                  </a:lnTo>
                  <a:cubicBezTo>
                    <a:pt x="418" y="21"/>
                    <a:pt x="363" y="0"/>
                    <a:pt x="310" y="0"/>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9939" name="Google Shape;9939;p67"/>
          <p:cNvGrpSpPr/>
          <p:nvPr/>
        </p:nvGrpSpPr>
        <p:grpSpPr>
          <a:xfrm>
            <a:off x="2182643" y="3233921"/>
            <a:ext cx="382030" cy="320451"/>
            <a:chOff x="2182643" y="3386320"/>
            <a:chExt cx="382030" cy="320451"/>
          </a:xfrm>
        </p:grpSpPr>
        <p:sp>
          <p:nvSpPr>
            <p:cNvPr id="9940" name="Google Shape;9940;p67"/>
            <p:cNvSpPr/>
            <p:nvPr/>
          </p:nvSpPr>
          <p:spPr>
            <a:xfrm>
              <a:off x="2182643" y="3386320"/>
              <a:ext cx="382030" cy="320451"/>
            </a:xfrm>
            <a:custGeom>
              <a:avLst/>
              <a:gdLst/>
              <a:ahLst/>
              <a:cxnLst/>
              <a:rect l="l" t="t" r="r" b="b"/>
              <a:pathLst>
                <a:path w="14548" h="12203" extrusionOk="0">
                  <a:moveTo>
                    <a:pt x="709" y="0"/>
                  </a:moveTo>
                  <a:cubicBezTo>
                    <a:pt x="317" y="0"/>
                    <a:pt x="1" y="316"/>
                    <a:pt x="1" y="709"/>
                  </a:cubicBezTo>
                  <a:lnTo>
                    <a:pt x="1" y="11504"/>
                  </a:lnTo>
                  <a:cubicBezTo>
                    <a:pt x="1" y="11887"/>
                    <a:pt x="317" y="12202"/>
                    <a:pt x="709" y="12202"/>
                  </a:cubicBezTo>
                  <a:lnTo>
                    <a:pt x="13840" y="12202"/>
                  </a:lnTo>
                  <a:cubicBezTo>
                    <a:pt x="14232" y="12202"/>
                    <a:pt x="14548" y="11887"/>
                    <a:pt x="14548" y="11504"/>
                  </a:cubicBezTo>
                  <a:lnTo>
                    <a:pt x="14548" y="2115"/>
                  </a:lnTo>
                  <a:cubicBezTo>
                    <a:pt x="14548" y="1723"/>
                    <a:pt x="14232" y="1407"/>
                    <a:pt x="13840" y="1407"/>
                  </a:cubicBezTo>
                  <a:lnTo>
                    <a:pt x="9619" y="1407"/>
                  </a:lnTo>
                  <a:lnTo>
                    <a:pt x="8490" y="278"/>
                  </a:lnTo>
                  <a:cubicBezTo>
                    <a:pt x="8308" y="96"/>
                    <a:pt x="8078" y="0"/>
                    <a:pt x="7829" y="0"/>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9941" name="Google Shape;9941;p67"/>
            <p:cNvSpPr/>
            <p:nvPr/>
          </p:nvSpPr>
          <p:spPr>
            <a:xfrm>
              <a:off x="2281171" y="3466492"/>
              <a:ext cx="185002" cy="184739"/>
            </a:xfrm>
            <a:custGeom>
              <a:avLst/>
              <a:gdLst/>
              <a:ahLst/>
              <a:cxnLst/>
              <a:rect l="l" t="t" r="r" b="b"/>
              <a:pathLst>
                <a:path w="7045" h="7035" extrusionOk="0">
                  <a:moveTo>
                    <a:pt x="3522" y="0"/>
                  </a:moveTo>
                  <a:cubicBezTo>
                    <a:pt x="1580" y="0"/>
                    <a:pt x="0" y="1579"/>
                    <a:pt x="0" y="3522"/>
                  </a:cubicBezTo>
                  <a:cubicBezTo>
                    <a:pt x="0" y="5465"/>
                    <a:pt x="1580" y="7034"/>
                    <a:pt x="3522" y="7034"/>
                  </a:cubicBezTo>
                  <a:cubicBezTo>
                    <a:pt x="5465" y="7034"/>
                    <a:pt x="7044" y="5465"/>
                    <a:pt x="7044" y="3522"/>
                  </a:cubicBezTo>
                  <a:cubicBezTo>
                    <a:pt x="7044" y="1579"/>
                    <a:pt x="5465" y="0"/>
                    <a:pt x="3522" y="0"/>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42" name="Google Shape;9942;p67"/>
            <p:cNvSpPr/>
            <p:nvPr/>
          </p:nvSpPr>
          <p:spPr>
            <a:xfrm>
              <a:off x="2299763" y="3484821"/>
              <a:ext cx="147791" cy="148054"/>
            </a:xfrm>
            <a:custGeom>
              <a:avLst/>
              <a:gdLst/>
              <a:ahLst/>
              <a:cxnLst/>
              <a:rect l="l" t="t" r="r" b="b"/>
              <a:pathLst>
                <a:path w="5628" h="5638" extrusionOk="0">
                  <a:moveTo>
                    <a:pt x="2814" y="1"/>
                  </a:moveTo>
                  <a:cubicBezTo>
                    <a:pt x="1254" y="1"/>
                    <a:pt x="1" y="1264"/>
                    <a:pt x="1" y="2824"/>
                  </a:cubicBezTo>
                  <a:cubicBezTo>
                    <a:pt x="1" y="4374"/>
                    <a:pt x="1254" y="5638"/>
                    <a:pt x="2814" y="5638"/>
                  </a:cubicBezTo>
                  <a:cubicBezTo>
                    <a:pt x="4374" y="5638"/>
                    <a:pt x="5628" y="4374"/>
                    <a:pt x="5628" y="2824"/>
                  </a:cubicBezTo>
                  <a:cubicBezTo>
                    <a:pt x="5628" y="1264"/>
                    <a:pt x="4374" y="1"/>
                    <a:pt x="281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943" name="Google Shape;9943;p67"/>
            <p:cNvSpPr/>
            <p:nvPr/>
          </p:nvSpPr>
          <p:spPr>
            <a:xfrm>
              <a:off x="2336711" y="3564993"/>
              <a:ext cx="73922" cy="67830"/>
            </a:xfrm>
            <a:custGeom>
              <a:avLst/>
              <a:gdLst/>
              <a:ahLst/>
              <a:cxnLst/>
              <a:rect l="l" t="t" r="r" b="b"/>
              <a:pathLst>
                <a:path w="2815" h="2583" extrusionOk="0">
                  <a:moveTo>
                    <a:pt x="938" y="1"/>
                  </a:moveTo>
                  <a:lnTo>
                    <a:pt x="938" y="470"/>
                  </a:lnTo>
                  <a:cubicBezTo>
                    <a:pt x="938" y="556"/>
                    <a:pt x="891" y="642"/>
                    <a:pt x="814" y="680"/>
                  </a:cubicBezTo>
                  <a:lnTo>
                    <a:pt x="259" y="958"/>
                  </a:lnTo>
                  <a:cubicBezTo>
                    <a:pt x="96" y="1034"/>
                    <a:pt x="0" y="1197"/>
                    <a:pt x="0" y="1379"/>
                  </a:cubicBezTo>
                  <a:lnTo>
                    <a:pt x="0" y="2202"/>
                  </a:lnTo>
                  <a:cubicBezTo>
                    <a:pt x="436" y="2456"/>
                    <a:pt x="922" y="2582"/>
                    <a:pt x="1407" y="2582"/>
                  </a:cubicBezTo>
                  <a:cubicBezTo>
                    <a:pt x="1893" y="2582"/>
                    <a:pt x="2379" y="2456"/>
                    <a:pt x="2814" y="2202"/>
                  </a:cubicBezTo>
                  <a:lnTo>
                    <a:pt x="2814" y="1379"/>
                  </a:lnTo>
                  <a:cubicBezTo>
                    <a:pt x="2814" y="1197"/>
                    <a:pt x="2718" y="1034"/>
                    <a:pt x="2556" y="958"/>
                  </a:cubicBezTo>
                  <a:lnTo>
                    <a:pt x="2010" y="680"/>
                  </a:lnTo>
                  <a:cubicBezTo>
                    <a:pt x="1924" y="642"/>
                    <a:pt x="1876" y="565"/>
                    <a:pt x="1876" y="470"/>
                  </a:cubicBezTo>
                  <a:lnTo>
                    <a:pt x="1876"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944" name="Google Shape;9944;p67"/>
            <p:cNvSpPr/>
            <p:nvPr/>
          </p:nvSpPr>
          <p:spPr>
            <a:xfrm>
              <a:off x="2295745" y="3386320"/>
              <a:ext cx="139519" cy="36974"/>
            </a:xfrm>
            <a:custGeom>
              <a:avLst/>
              <a:gdLst/>
              <a:ahLst/>
              <a:cxnLst/>
              <a:rect l="l" t="t" r="r" b="b"/>
              <a:pathLst>
                <a:path w="5313" h="1408" extrusionOk="0">
                  <a:moveTo>
                    <a:pt x="1" y="0"/>
                  </a:moveTo>
                  <a:cubicBezTo>
                    <a:pt x="249" y="0"/>
                    <a:pt x="489" y="96"/>
                    <a:pt x="661" y="278"/>
                  </a:cubicBezTo>
                  <a:lnTo>
                    <a:pt x="1589" y="1206"/>
                  </a:lnTo>
                  <a:cubicBezTo>
                    <a:pt x="1723" y="1331"/>
                    <a:pt x="1895" y="1407"/>
                    <a:pt x="2087" y="1407"/>
                  </a:cubicBezTo>
                  <a:lnTo>
                    <a:pt x="5312" y="1407"/>
                  </a:lnTo>
                  <a:lnTo>
                    <a:pt x="4183" y="278"/>
                  </a:lnTo>
                  <a:cubicBezTo>
                    <a:pt x="4010" y="96"/>
                    <a:pt x="3771" y="0"/>
                    <a:pt x="3522" y="0"/>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45" name="Google Shape;9945;p67"/>
            <p:cNvSpPr/>
            <p:nvPr/>
          </p:nvSpPr>
          <p:spPr>
            <a:xfrm>
              <a:off x="2342987" y="3386320"/>
              <a:ext cx="92514" cy="36974"/>
            </a:xfrm>
            <a:custGeom>
              <a:avLst/>
              <a:gdLst/>
              <a:ahLst/>
              <a:cxnLst/>
              <a:rect l="l" t="t" r="r" b="b"/>
              <a:pathLst>
                <a:path w="3523" h="1408" extrusionOk="0">
                  <a:moveTo>
                    <a:pt x="1" y="0"/>
                  </a:moveTo>
                  <a:cubicBezTo>
                    <a:pt x="250" y="0"/>
                    <a:pt x="479" y="96"/>
                    <a:pt x="661" y="278"/>
                  </a:cubicBezTo>
                  <a:lnTo>
                    <a:pt x="1589" y="1206"/>
                  </a:lnTo>
                  <a:cubicBezTo>
                    <a:pt x="1723" y="1340"/>
                    <a:pt x="1896" y="1407"/>
                    <a:pt x="2087" y="1407"/>
                  </a:cubicBezTo>
                  <a:lnTo>
                    <a:pt x="3523" y="1407"/>
                  </a:lnTo>
                  <a:lnTo>
                    <a:pt x="2384" y="278"/>
                  </a:lnTo>
                  <a:cubicBezTo>
                    <a:pt x="2211" y="96"/>
                    <a:pt x="1972" y="0"/>
                    <a:pt x="1723"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946" name="Google Shape;9946;p67"/>
            <p:cNvSpPr/>
            <p:nvPr/>
          </p:nvSpPr>
          <p:spPr>
            <a:xfrm>
              <a:off x="2182643" y="3676073"/>
              <a:ext cx="382030" cy="30698"/>
            </a:xfrm>
            <a:custGeom>
              <a:avLst/>
              <a:gdLst/>
              <a:ahLst/>
              <a:cxnLst/>
              <a:rect l="l" t="t" r="r" b="b"/>
              <a:pathLst>
                <a:path w="14548" h="1169" extrusionOk="0">
                  <a:moveTo>
                    <a:pt x="1" y="1"/>
                  </a:moveTo>
                  <a:lnTo>
                    <a:pt x="1" y="470"/>
                  </a:lnTo>
                  <a:cubicBezTo>
                    <a:pt x="1" y="853"/>
                    <a:pt x="317" y="1168"/>
                    <a:pt x="709" y="1168"/>
                  </a:cubicBezTo>
                  <a:lnTo>
                    <a:pt x="13840" y="1168"/>
                  </a:lnTo>
                  <a:cubicBezTo>
                    <a:pt x="14232" y="1168"/>
                    <a:pt x="14548" y="853"/>
                    <a:pt x="14548" y="470"/>
                  </a:cubicBezTo>
                  <a:lnTo>
                    <a:pt x="14548" y="1"/>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47" name="Google Shape;9947;p67"/>
            <p:cNvSpPr/>
            <p:nvPr/>
          </p:nvSpPr>
          <p:spPr>
            <a:xfrm>
              <a:off x="2336711" y="3584609"/>
              <a:ext cx="74158" cy="48213"/>
            </a:xfrm>
            <a:custGeom>
              <a:avLst/>
              <a:gdLst/>
              <a:ahLst/>
              <a:cxnLst/>
              <a:rect l="l" t="t" r="r" b="b"/>
              <a:pathLst>
                <a:path w="2824" h="1836" extrusionOk="0">
                  <a:moveTo>
                    <a:pt x="690" y="0"/>
                  </a:moveTo>
                  <a:lnTo>
                    <a:pt x="268" y="211"/>
                  </a:lnTo>
                  <a:cubicBezTo>
                    <a:pt x="106" y="287"/>
                    <a:pt x="0" y="450"/>
                    <a:pt x="0" y="632"/>
                  </a:cubicBezTo>
                  <a:lnTo>
                    <a:pt x="0" y="1455"/>
                  </a:lnTo>
                  <a:cubicBezTo>
                    <a:pt x="436" y="1709"/>
                    <a:pt x="924" y="1835"/>
                    <a:pt x="1412" y="1835"/>
                  </a:cubicBezTo>
                  <a:cubicBezTo>
                    <a:pt x="1900" y="1835"/>
                    <a:pt x="2388" y="1709"/>
                    <a:pt x="2824" y="1455"/>
                  </a:cubicBezTo>
                  <a:lnTo>
                    <a:pt x="2824" y="632"/>
                  </a:lnTo>
                  <a:cubicBezTo>
                    <a:pt x="2824" y="450"/>
                    <a:pt x="2718" y="287"/>
                    <a:pt x="2556" y="211"/>
                  </a:cubicBezTo>
                  <a:lnTo>
                    <a:pt x="2125" y="0"/>
                  </a:lnTo>
                  <a:cubicBezTo>
                    <a:pt x="1938" y="225"/>
                    <a:pt x="1673" y="338"/>
                    <a:pt x="1407" y="338"/>
                  </a:cubicBezTo>
                  <a:cubicBezTo>
                    <a:pt x="1142" y="338"/>
                    <a:pt x="876" y="225"/>
                    <a:pt x="690"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948" name="Google Shape;9948;p67"/>
            <p:cNvSpPr/>
            <p:nvPr/>
          </p:nvSpPr>
          <p:spPr>
            <a:xfrm>
              <a:off x="2360082" y="3564993"/>
              <a:ext cx="27179" cy="18513"/>
            </a:xfrm>
            <a:custGeom>
              <a:avLst/>
              <a:gdLst/>
              <a:ahLst/>
              <a:cxnLst/>
              <a:rect l="l" t="t" r="r" b="b"/>
              <a:pathLst>
                <a:path w="1035" h="705" extrusionOk="0">
                  <a:moveTo>
                    <a:pt x="48" y="1"/>
                  </a:moveTo>
                  <a:lnTo>
                    <a:pt x="48" y="470"/>
                  </a:lnTo>
                  <a:cubicBezTo>
                    <a:pt x="48" y="518"/>
                    <a:pt x="29" y="565"/>
                    <a:pt x="1" y="604"/>
                  </a:cubicBezTo>
                  <a:cubicBezTo>
                    <a:pt x="168" y="671"/>
                    <a:pt x="343" y="704"/>
                    <a:pt x="517" y="704"/>
                  </a:cubicBezTo>
                  <a:cubicBezTo>
                    <a:pt x="692" y="704"/>
                    <a:pt x="867" y="671"/>
                    <a:pt x="1034" y="604"/>
                  </a:cubicBezTo>
                  <a:cubicBezTo>
                    <a:pt x="1005" y="565"/>
                    <a:pt x="986" y="518"/>
                    <a:pt x="986" y="470"/>
                  </a:cubicBezTo>
                  <a:lnTo>
                    <a:pt x="986"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9949" name="Google Shape;9949;p67"/>
            <p:cNvSpPr/>
            <p:nvPr/>
          </p:nvSpPr>
          <p:spPr>
            <a:xfrm>
              <a:off x="2349027" y="3515756"/>
              <a:ext cx="49290" cy="55566"/>
            </a:xfrm>
            <a:custGeom>
              <a:avLst/>
              <a:gdLst/>
              <a:ahLst/>
              <a:cxnLst/>
              <a:rect l="l" t="t" r="r" b="b"/>
              <a:pathLst>
                <a:path w="1877" h="2116" extrusionOk="0">
                  <a:moveTo>
                    <a:pt x="699" y="0"/>
                  </a:moveTo>
                  <a:cubicBezTo>
                    <a:pt x="316" y="0"/>
                    <a:pt x="0" y="316"/>
                    <a:pt x="0" y="708"/>
                  </a:cubicBezTo>
                  <a:lnTo>
                    <a:pt x="0" y="1177"/>
                  </a:lnTo>
                  <a:cubicBezTo>
                    <a:pt x="0" y="1694"/>
                    <a:pt x="422" y="2115"/>
                    <a:pt x="938" y="2115"/>
                  </a:cubicBezTo>
                  <a:cubicBezTo>
                    <a:pt x="1455" y="2105"/>
                    <a:pt x="1876" y="1694"/>
                    <a:pt x="1876" y="1177"/>
                  </a:cubicBezTo>
                  <a:lnTo>
                    <a:pt x="1876" y="708"/>
                  </a:lnTo>
                  <a:cubicBezTo>
                    <a:pt x="1876" y="316"/>
                    <a:pt x="1560" y="0"/>
                    <a:pt x="1168"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9950" name="Google Shape;9950;p67"/>
            <p:cNvSpPr/>
            <p:nvPr/>
          </p:nvSpPr>
          <p:spPr>
            <a:xfrm>
              <a:off x="2349027" y="3515756"/>
              <a:ext cx="33954" cy="55461"/>
            </a:xfrm>
            <a:custGeom>
              <a:avLst/>
              <a:gdLst/>
              <a:ahLst/>
              <a:cxnLst/>
              <a:rect l="l" t="t" r="r" b="b"/>
              <a:pathLst>
                <a:path w="1293" h="2112" extrusionOk="0">
                  <a:moveTo>
                    <a:pt x="699" y="0"/>
                  </a:moveTo>
                  <a:cubicBezTo>
                    <a:pt x="316" y="0"/>
                    <a:pt x="0" y="316"/>
                    <a:pt x="0" y="708"/>
                  </a:cubicBezTo>
                  <a:lnTo>
                    <a:pt x="0" y="1177"/>
                  </a:lnTo>
                  <a:cubicBezTo>
                    <a:pt x="0" y="1710"/>
                    <a:pt x="436" y="2112"/>
                    <a:pt x="931" y="2112"/>
                  </a:cubicBezTo>
                  <a:cubicBezTo>
                    <a:pt x="1050" y="2112"/>
                    <a:pt x="1172" y="2088"/>
                    <a:pt x="1292" y="2038"/>
                  </a:cubicBezTo>
                  <a:cubicBezTo>
                    <a:pt x="938" y="1895"/>
                    <a:pt x="709" y="1550"/>
                    <a:pt x="709" y="1177"/>
                  </a:cubicBezTo>
                  <a:lnTo>
                    <a:pt x="709" y="708"/>
                  </a:lnTo>
                  <a:cubicBezTo>
                    <a:pt x="699" y="364"/>
                    <a:pt x="948" y="67"/>
                    <a:pt x="1292" y="10"/>
                  </a:cubicBezTo>
                  <a:cubicBezTo>
                    <a:pt x="1254" y="0"/>
                    <a:pt x="1206" y="0"/>
                    <a:pt x="1168"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951" name="Google Shape;9951;p67"/>
            <p:cNvSpPr/>
            <p:nvPr/>
          </p:nvSpPr>
          <p:spPr>
            <a:xfrm>
              <a:off x="2349027" y="3515756"/>
              <a:ext cx="49290" cy="24894"/>
            </a:xfrm>
            <a:custGeom>
              <a:avLst/>
              <a:gdLst/>
              <a:ahLst/>
              <a:cxnLst/>
              <a:rect l="l" t="t" r="r" b="b"/>
              <a:pathLst>
                <a:path w="1877" h="948" extrusionOk="0">
                  <a:moveTo>
                    <a:pt x="709" y="0"/>
                  </a:moveTo>
                  <a:cubicBezTo>
                    <a:pt x="316" y="0"/>
                    <a:pt x="0" y="316"/>
                    <a:pt x="0" y="708"/>
                  </a:cubicBezTo>
                  <a:cubicBezTo>
                    <a:pt x="0" y="708"/>
                    <a:pt x="709" y="947"/>
                    <a:pt x="1876" y="947"/>
                  </a:cubicBezTo>
                  <a:lnTo>
                    <a:pt x="1876" y="708"/>
                  </a:lnTo>
                  <a:cubicBezTo>
                    <a:pt x="1876" y="316"/>
                    <a:pt x="1560" y="0"/>
                    <a:pt x="117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52" name="Google Shape;9952;p67"/>
            <p:cNvSpPr/>
            <p:nvPr/>
          </p:nvSpPr>
          <p:spPr>
            <a:xfrm>
              <a:off x="2349027" y="3515755"/>
              <a:ext cx="33954" cy="22374"/>
            </a:xfrm>
            <a:custGeom>
              <a:avLst/>
              <a:gdLst/>
              <a:ahLst/>
              <a:cxnLst/>
              <a:rect l="l" t="t" r="r" b="b"/>
              <a:pathLst>
                <a:path w="1293" h="852" extrusionOk="0">
                  <a:moveTo>
                    <a:pt x="699" y="0"/>
                  </a:moveTo>
                  <a:cubicBezTo>
                    <a:pt x="316" y="0"/>
                    <a:pt x="0" y="316"/>
                    <a:pt x="0" y="708"/>
                  </a:cubicBezTo>
                  <a:cubicBezTo>
                    <a:pt x="230" y="775"/>
                    <a:pt x="460" y="823"/>
                    <a:pt x="699" y="852"/>
                  </a:cubicBezTo>
                  <a:lnTo>
                    <a:pt x="699" y="708"/>
                  </a:lnTo>
                  <a:lnTo>
                    <a:pt x="709" y="708"/>
                  </a:lnTo>
                  <a:cubicBezTo>
                    <a:pt x="699" y="364"/>
                    <a:pt x="948" y="67"/>
                    <a:pt x="1292" y="10"/>
                  </a:cubicBezTo>
                  <a:cubicBezTo>
                    <a:pt x="1254" y="0"/>
                    <a:pt x="1206" y="0"/>
                    <a:pt x="116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53" name="Google Shape;9953;p67"/>
            <p:cNvSpPr/>
            <p:nvPr/>
          </p:nvSpPr>
          <p:spPr>
            <a:xfrm>
              <a:off x="2336711" y="3595402"/>
              <a:ext cx="18382" cy="34978"/>
            </a:xfrm>
            <a:custGeom>
              <a:avLst/>
              <a:gdLst/>
              <a:ahLst/>
              <a:cxnLst/>
              <a:rect l="l" t="t" r="r" b="b"/>
              <a:pathLst>
                <a:path w="700" h="1332" extrusionOk="0">
                  <a:moveTo>
                    <a:pt x="58" y="1"/>
                  </a:moveTo>
                  <a:cubicBezTo>
                    <a:pt x="20" y="58"/>
                    <a:pt x="0" y="135"/>
                    <a:pt x="0" y="211"/>
                  </a:cubicBezTo>
                  <a:lnTo>
                    <a:pt x="0" y="1044"/>
                  </a:lnTo>
                  <a:cubicBezTo>
                    <a:pt x="221" y="1168"/>
                    <a:pt x="460" y="1264"/>
                    <a:pt x="699" y="1331"/>
                  </a:cubicBezTo>
                  <a:lnTo>
                    <a:pt x="699" y="719"/>
                  </a:lnTo>
                  <a:cubicBezTo>
                    <a:pt x="699" y="565"/>
                    <a:pt x="632" y="431"/>
                    <a:pt x="517" y="345"/>
                  </a:cubicBezTo>
                  <a:lnTo>
                    <a:pt x="5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9954" name="Google Shape;9954;p67"/>
            <p:cNvSpPr/>
            <p:nvPr/>
          </p:nvSpPr>
          <p:spPr>
            <a:xfrm>
              <a:off x="2392251" y="3595402"/>
              <a:ext cx="18382" cy="34978"/>
            </a:xfrm>
            <a:custGeom>
              <a:avLst/>
              <a:gdLst/>
              <a:ahLst/>
              <a:cxnLst/>
              <a:rect l="l" t="t" r="r" b="b"/>
              <a:pathLst>
                <a:path w="700" h="1332" extrusionOk="0">
                  <a:moveTo>
                    <a:pt x="642" y="1"/>
                  </a:moveTo>
                  <a:lnTo>
                    <a:pt x="182" y="345"/>
                  </a:lnTo>
                  <a:cubicBezTo>
                    <a:pt x="67" y="431"/>
                    <a:pt x="1" y="575"/>
                    <a:pt x="1" y="719"/>
                  </a:cubicBezTo>
                  <a:lnTo>
                    <a:pt x="1" y="1331"/>
                  </a:lnTo>
                  <a:cubicBezTo>
                    <a:pt x="240" y="1274"/>
                    <a:pt x="479" y="1168"/>
                    <a:pt x="699" y="1044"/>
                  </a:cubicBezTo>
                  <a:lnTo>
                    <a:pt x="699" y="221"/>
                  </a:lnTo>
                  <a:cubicBezTo>
                    <a:pt x="699" y="144"/>
                    <a:pt x="680" y="68"/>
                    <a:pt x="642" y="1"/>
                  </a:cubicBezTo>
                  <a:close/>
                </a:path>
              </a:pathLst>
            </a:custGeom>
            <a:solidFill>
              <a:srgbClr val="304962"/>
            </a:solidFill>
            <a:ln>
              <a:noFill/>
            </a:ln>
          </p:spPr>
          <p:txBody>
            <a:bodyPr spcFirstLastPara="1" wrap="square" lIns="91425" tIns="91425" rIns="91425" bIns="91425" anchor="ctr" anchorCtr="0">
              <a:noAutofit/>
            </a:bodyPr>
            <a:lstStyle/>
            <a:p>
              <a:endParaRPr/>
            </a:p>
          </p:txBody>
        </p:sp>
      </p:grpSp>
      <p:grpSp>
        <p:nvGrpSpPr>
          <p:cNvPr id="9955" name="Google Shape;9955;p67"/>
          <p:cNvGrpSpPr/>
          <p:nvPr/>
        </p:nvGrpSpPr>
        <p:grpSpPr>
          <a:xfrm>
            <a:off x="3084386" y="3236941"/>
            <a:ext cx="353880" cy="330745"/>
            <a:chOff x="3084386" y="3389340"/>
            <a:chExt cx="353880" cy="330745"/>
          </a:xfrm>
        </p:grpSpPr>
        <p:sp>
          <p:nvSpPr>
            <p:cNvPr id="9956" name="Google Shape;9956;p67"/>
            <p:cNvSpPr/>
            <p:nvPr/>
          </p:nvSpPr>
          <p:spPr>
            <a:xfrm>
              <a:off x="3084386" y="3458430"/>
              <a:ext cx="353880" cy="261655"/>
            </a:xfrm>
            <a:custGeom>
              <a:avLst/>
              <a:gdLst/>
              <a:ahLst/>
              <a:cxnLst/>
              <a:rect l="l" t="t" r="r" b="b"/>
              <a:pathLst>
                <a:path w="13476" h="9964" extrusionOk="0">
                  <a:moveTo>
                    <a:pt x="1024" y="1"/>
                  </a:moveTo>
                  <a:cubicBezTo>
                    <a:pt x="459" y="1"/>
                    <a:pt x="0" y="451"/>
                    <a:pt x="0" y="1015"/>
                  </a:cubicBezTo>
                  <a:lnTo>
                    <a:pt x="0" y="8949"/>
                  </a:lnTo>
                  <a:cubicBezTo>
                    <a:pt x="0" y="9514"/>
                    <a:pt x="459" y="9964"/>
                    <a:pt x="1024" y="9964"/>
                  </a:cubicBezTo>
                  <a:lnTo>
                    <a:pt x="12461" y="9964"/>
                  </a:lnTo>
                  <a:cubicBezTo>
                    <a:pt x="13025" y="9964"/>
                    <a:pt x="13475" y="9514"/>
                    <a:pt x="13475" y="8949"/>
                  </a:cubicBezTo>
                  <a:lnTo>
                    <a:pt x="13475" y="1015"/>
                  </a:lnTo>
                  <a:cubicBezTo>
                    <a:pt x="13475" y="451"/>
                    <a:pt x="13025" y="1"/>
                    <a:pt x="12461"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9957" name="Google Shape;9957;p67"/>
            <p:cNvSpPr/>
            <p:nvPr/>
          </p:nvSpPr>
          <p:spPr>
            <a:xfrm>
              <a:off x="3084386" y="3458430"/>
              <a:ext cx="176940" cy="261655"/>
            </a:xfrm>
            <a:custGeom>
              <a:avLst/>
              <a:gdLst/>
              <a:ahLst/>
              <a:cxnLst/>
              <a:rect l="l" t="t" r="r" b="b"/>
              <a:pathLst>
                <a:path w="6738" h="9964" extrusionOk="0">
                  <a:moveTo>
                    <a:pt x="995" y="1"/>
                  </a:moveTo>
                  <a:cubicBezTo>
                    <a:pt x="440" y="1"/>
                    <a:pt x="0" y="460"/>
                    <a:pt x="0" y="1015"/>
                  </a:cubicBezTo>
                  <a:lnTo>
                    <a:pt x="0" y="8949"/>
                  </a:lnTo>
                  <a:cubicBezTo>
                    <a:pt x="0" y="9504"/>
                    <a:pt x="440" y="9964"/>
                    <a:pt x="995" y="9964"/>
                  </a:cubicBezTo>
                  <a:lnTo>
                    <a:pt x="6738" y="9964"/>
                  </a:lnTo>
                  <a:lnTo>
                    <a:pt x="6738" y="1"/>
                  </a:ln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9958" name="Google Shape;9958;p67"/>
            <p:cNvSpPr/>
            <p:nvPr/>
          </p:nvSpPr>
          <p:spPr>
            <a:xfrm>
              <a:off x="3115031" y="3489102"/>
              <a:ext cx="292825" cy="200574"/>
            </a:xfrm>
            <a:custGeom>
              <a:avLst/>
              <a:gdLst/>
              <a:ahLst/>
              <a:cxnLst/>
              <a:rect l="l" t="t" r="r" b="b"/>
              <a:pathLst>
                <a:path w="11151" h="7638" extrusionOk="0">
                  <a:moveTo>
                    <a:pt x="278" y="1"/>
                  </a:moveTo>
                  <a:cubicBezTo>
                    <a:pt x="125" y="1"/>
                    <a:pt x="10" y="115"/>
                    <a:pt x="10" y="269"/>
                  </a:cubicBezTo>
                  <a:lnTo>
                    <a:pt x="10" y="7360"/>
                  </a:lnTo>
                  <a:cubicBezTo>
                    <a:pt x="1" y="7513"/>
                    <a:pt x="125" y="7628"/>
                    <a:pt x="278" y="7638"/>
                  </a:cubicBezTo>
                  <a:lnTo>
                    <a:pt x="10873" y="7638"/>
                  </a:lnTo>
                  <a:cubicBezTo>
                    <a:pt x="11026" y="7638"/>
                    <a:pt x="11150" y="7513"/>
                    <a:pt x="11141" y="7360"/>
                  </a:cubicBezTo>
                  <a:lnTo>
                    <a:pt x="11141" y="269"/>
                  </a:lnTo>
                  <a:cubicBezTo>
                    <a:pt x="11141" y="115"/>
                    <a:pt x="11026" y="1"/>
                    <a:pt x="10873"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59" name="Google Shape;9959;p67"/>
            <p:cNvSpPr/>
            <p:nvPr/>
          </p:nvSpPr>
          <p:spPr>
            <a:xfrm>
              <a:off x="3115031" y="3489102"/>
              <a:ext cx="146294" cy="200338"/>
            </a:xfrm>
            <a:custGeom>
              <a:avLst/>
              <a:gdLst/>
              <a:ahLst/>
              <a:cxnLst/>
              <a:rect l="l" t="t" r="r" b="b"/>
              <a:pathLst>
                <a:path w="5571" h="7629" extrusionOk="0">
                  <a:moveTo>
                    <a:pt x="269" y="1"/>
                  </a:moveTo>
                  <a:cubicBezTo>
                    <a:pt x="125" y="1"/>
                    <a:pt x="1" y="125"/>
                    <a:pt x="10" y="269"/>
                  </a:cubicBezTo>
                  <a:lnTo>
                    <a:pt x="10" y="7360"/>
                  </a:lnTo>
                  <a:cubicBezTo>
                    <a:pt x="1" y="7504"/>
                    <a:pt x="125" y="7628"/>
                    <a:pt x="269" y="7628"/>
                  </a:cubicBezTo>
                  <a:lnTo>
                    <a:pt x="5571" y="7628"/>
                  </a:lnTo>
                  <a:lnTo>
                    <a:pt x="5571"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60" name="Google Shape;9960;p67"/>
            <p:cNvSpPr/>
            <p:nvPr/>
          </p:nvSpPr>
          <p:spPr>
            <a:xfrm>
              <a:off x="3191947" y="3389340"/>
              <a:ext cx="138994" cy="115885"/>
            </a:xfrm>
            <a:custGeom>
              <a:avLst/>
              <a:gdLst/>
              <a:ahLst/>
              <a:cxnLst/>
              <a:rect l="l" t="t" r="r" b="b"/>
              <a:pathLst>
                <a:path w="5293" h="4413" extrusionOk="0">
                  <a:moveTo>
                    <a:pt x="2249" y="0"/>
                  </a:moveTo>
                  <a:cubicBezTo>
                    <a:pt x="1646" y="0"/>
                    <a:pt x="1168" y="479"/>
                    <a:pt x="1168" y="1072"/>
                  </a:cubicBezTo>
                  <a:lnTo>
                    <a:pt x="1168" y="1579"/>
                  </a:lnTo>
                  <a:cubicBezTo>
                    <a:pt x="1168" y="1838"/>
                    <a:pt x="957" y="2048"/>
                    <a:pt x="699" y="2048"/>
                  </a:cubicBezTo>
                  <a:lnTo>
                    <a:pt x="498" y="2048"/>
                  </a:lnTo>
                  <a:cubicBezTo>
                    <a:pt x="220" y="2048"/>
                    <a:pt x="0" y="2268"/>
                    <a:pt x="0" y="2536"/>
                  </a:cubicBezTo>
                  <a:lnTo>
                    <a:pt x="0" y="3914"/>
                  </a:lnTo>
                  <a:cubicBezTo>
                    <a:pt x="0" y="4192"/>
                    <a:pt x="220" y="4412"/>
                    <a:pt x="498" y="4412"/>
                  </a:cubicBezTo>
                  <a:lnTo>
                    <a:pt x="4795" y="4412"/>
                  </a:lnTo>
                  <a:cubicBezTo>
                    <a:pt x="5072" y="4412"/>
                    <a:pt x="5293" y="4192"/>
                    <a:pt x="5293" y="3914"/>
                  </a:cubicBezTo>
                  <a:lnTo>
                    <a:pt x="5293" y="2536"/>
                  </a:lnTo>
                  <a:cubicBezTo>
                    <a:pt x="5293" y="2268"/>
                    <a:pt x="5072" y="2048"/>
                    <a:pt x="4795" y="2048"/>
                  </a:cubicBezTo>
                  <a:lnTo>
                    <a:pt x="4594" y="2048"/>
                  </a:lnTo>
                  <a:cubicBezTo>
                    <a:pt x="4336" y="2048"/>
                    <a:pt x="4125" y="1838"/>
                    <a:pt x="4125" y="1579"/>
                  </a:cubicBezTo>
                  <a:lnTo>
                    <a:pt x="4125" y="1072"/>
                  </a:lnTo>
                  <a:cubicBezTo>
                    <a:pt x="4125" y="479"/>
                    <a:pt x="3637" y="0"/>
                    <a:pt x="3044"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61" name="Google Shape;9961;p67"/>
            <p:cNvSpPr/>
            <p:nvPr/>
          </p:nvSpPr>
          <p:spPr>
            <a:xfrm>
              <a:off x="3223091" y="3538103"/>
              <a:ext cx="137261" cy="97792"/>
            </a:xfrm>
            <a:custGeom>
              <a:avLst/>
              <a:gdLst/>
              <a:ahLst/>
              <a:cxnLst/>
              <a:rect l="l" t="t" r="r" b="b"/>
              <a:pathLst>
                <a:path w="5227" h="3724" extrusionOk="0">
                  <a:moveTo>
                    <a:pt x="4623" y="1"/>
                  </a:moveTo>
                  <a:lnTo>
                    <a:pt x="4604" y="10"/>
                  </a:lnTo>
                  <a:lnTo>
                    <a:pt x="4020" y="297"/>
                  </a:lnTo>
                  <a:cubicBezTo>
                    <a:pt x="3915" y="355"/>
                    <a:pt x="3867" y="479"/>
                    <a:pt x="3915" y="594"/>
                  </a:cubicBezTo>
                  <a:cubicBezTo>
                    <a:pt x="3950" y="672"/>
                    <a:pt x="4032" y="718"/>
                    <a:pt x="4119" y="718"/>
                  </a:cubicBezTo>
                  <a:cubicBezTo>
                    <a:pt x="4150" y="718"/>
                    <a:pt x="4182" y="712"/>
                    <a:pt x="4212" y="699"/>
                  </a:cubicBezTo>
                  <a:lnTo>
                    <a:pt x="4365" y="623"/>
                  </a:lnTo>
                  <a:lnTo>
                    <a:pt x="4365" y="623"/>
                  </a:lnTo>
                  <a:cubicBezTo>
                    <a:pt x="4078" y="1580"/>
                    <a:pt x="3580" y="2298"/>
                    <a:pt x="2882" y="2738"/>
                  </a:cubicBezTo>
                  <a:cubicBezTo>
                    <a:pt x="2181" y="3183"/>
                    <a:pt x="1189" y="3280"/>
                    <a:pt x="523" y="3280"/>
                  </a:cubicBezTo>
                  <a:cubicBezTo>
                    <a:pt x="416" y="3280"/>
                    <a:pt x="318" y="3278"/>
                    <a:pt x="231" y="3274"/>
                  </a:cubicBezTo>
                  <a:cubicBezTo>
                    <a:pt x="225" y="3273"/>
                    <a:pt x="220" y="3273"/>
                    <a:pt x="215" y="3273"/>
                  </a:cubicBezTo>
                  <a:cubicBezTo>
                    <a:pt x="97" y="3273"/>
                    <a:pt x="1" y="3375"/>
                    <a:pt x="1" y="3494"/>
                  </a:cubicBezTo>
                  <a:cubicBezTo>
                    <a:pt x="1" y="3609"/>
                    <a:pt x="97" y="3704"/>
                    <a:pt x="211" y="3714"/>
                  </a:cubicBezTo>
                  <a:cubicBezTo>
                    <a:pt x="432" y="3714"/>
                    <a:pt x="738" y="3724"/>
                    <a:pt x="872" y="3724"/>
                  </a:cubicBezTo>
                  <a:cubicBezTo>
                    <a:pt x="889" y="3724"/>
                    <a:pt x="906" y="3724"/>
                    <a:pt x="923" y="3724"/>
                  </a:cubicBezTo>
                  <a:cubicBezTo>
                    <a:pt x="1691" y="3724"/>
                    <a:pt x="2456" y="3514"/>
                    <a:pt x="3111" y="3111"/>
                  </a:cubicBezTo>
                  <a:cubicBezTo>
                    <a:pt x="3886" y="2623"/>
                    <a:pt x="4442" y="1848"/>
                    <a:pt x="4767" y="824"/>
                  </a:cubicBezTo>
                  <a:lnTo>
                    <a:pt x="4796" y="891"/>
                  </a:lnTo>
                  <a:cubicBezTo>
                    <a:pt x="4834" y="967"/>
                    <a:pt x="4910" y="1010"/>
                    <a:pt x="4988" y="1010"/>
                  </a:cubicBezTo>
                  <a:cubicBezTo>
                    <a:pt x="5027" y="1010"/>
                    <a:pt x="5067" y="999"/>
                    <a:pt x="5102" y="977"/>
                  </a:cubicBezTo>
                  <a:cubicBezTo>
                    <a:pt x="5198" y="910"/>
                    <a:pt x="5226" y="776"/>
                    <a:pt x="5159" y="671"/>
                  </a:cubicBezTo>
                  <a:lnTo>
                    <a:pt x="4872" y="96"/>
                  </a:lnTo>
                  <a:lnTo>
                    <a:pt x="4863" y="77"/>
                  </a:lnTo>
                  <a:cubicBezTo>
                    <a:pt x="4843" y="58"/>
                    <a:pt x="4834" y="49"/>
                    <a:pt x="4824" y="39"/>
                  </a:cubicBezTo>
                  <a:lnTo>
                    <a:pt x="4796" y="20"/>
                  </a:lnTo>
                  <a:lnTo>
                    <a:pt x="4767" y="10"/>
                  </a:lnTo>
                  <a:lnTo>
                    <a:pt x="4748" y="1"/>
                  </a:lnTo>
                  <a:close/>
                </a:path>
              </a:pathLst>
            </a:custGeom>
            <a:solidFill>
              <a:srgbClr val="ACB9C5"/>
            </a:solidFill>
            <a:ln>
              <a:noFill/>
            </a:ln>
          </p:spPr>
          <p:txBody>
            <a:bodyPr spcFirstLastPara="1" wrap="square" lIns="91425" tIns="91425" rIns="91425" bIns="91425" anchor="ctr" anchorCtr="0">
              <a:noAutofit/>
            </a:bodyPr>
            <a:lstStyle/>
            <a:p>
              <a:endParaRPr/>
            </a:p>
          </p:txBody>
        </p:sp>
        <p:sp>
          <p:nvSpPr>
            <p:cNvPr id="9962" name="Google Shape;9962;p67"/>
            <p:cNvSpPr/>
            <p:nvPr/>
          </p:nvSpPr>
          <p:spPr>
            <a:xfrm>
              <a:off x="3182651" y="3610475"/>
              <a:ext cx="40467" cy="34532"/>
            </a:xfrm>
            <a:custGeom>
              <a:avLst/>
              <a:gdLst/>
              <a:ahLst/>
              <a:cxnLst/>
              <a:rect l="l" t="t" r="r" b="b"/>
              <a:pathLst>
                <a:path w="1541" h="1315" extrusionOk="0">
                  <a:moveTo>
                    <a:pt x="660" y="1"/>
                  </a:moveTo>
                  <a:cubicBezTo>
                    <a:pt x="297" y="1"/>
                    <a:pt x="0" y="288"/>
                    <a:pt x="0" y="652"/>
                  </a:cubicBezTo>
                  <a:cubicBezTo>
                    <a:pt x="0" y="1053"/>
                    <a:pt x="324" y="1314"/>
                    <a:pt x="664" y="1314"/>
                  </a:cubicBezTo>
                  <a:cubicBezTo>
                    <a:pt x="826" y="1314"/>
                    <a:pt x="993" y="1254"/>
                    <a:pt x="1129" y="1121"/>
                  </a:cubicBezTo>
                  <a:cubicBezTo>
                    <a:pt x="1541" y="709"/>
                    <a:pt x="1244" y="1"/>
                    <a:pt x="660" y="1"/>
                  </a:cubicBezTo>
                  <a:close/>
                </a:path>
              </a:pathLst>
            </a:custGeom>
            <a:solidFill>
              <a:srgbClr val="ACB9C5"/>
            </a:solidFill>
            <a:ln>
              <a:noFill/>
            </a:ln>
          </p:spPr>
          <p:txBody>
            <a:bodyPr spcFirstLastPara="1" wrap="square" lIns="91425" tIns="91425" rIns="91425" bIns="91425" anchor="ctr" anchorCtr="0">
              <a:noAutofit/>
            </a:bodyPr>
            <a:lstStyle/>
            <a:p>
              <a:endParaRPr/>
            </a:p>
          </p:txBody>
        </p:sp>
        <p:sp>
          <p:nvSpPr>
            <p:cNvPr id="9963" name="Google Shape;9963;p67"/>
            <p:cNvSpPr/>
            <p:nvPr/>
          </p:nvSpPr>
          <p:spPr>
            <a:xfrm>
              <a:off x="3145729" y="3529489"/>
              <a:ext cx="39495" cy="35005"/>
            </a:xfrm>
            <a:custGeom>
              <a:avLst/>
              <a:gdLst/>
              <a:ahLst/>
              <a:cxnLst/>
              <a:rect l="l" t="t" r="r" b="b"/>
              <a:pathLst>
                <a:path w="1504" h="1333" extrusionOk="0">
                  <a:moveTo>
                    <a:pt x="313" y="1"/>
                  </a:moveTo>
                  <a:cubicBezTo>
                    <a:pt x="143" y="1"/>
                    <a:pt x="0" y="222"/>
                    <a:pt x="162" y="377"/>
                  </a:cubicBezTo>
                  <a:lnTo>
                    <a:pt x="439" y="664"/>
                  </a:lnTo>
                  <a:lnTo>
                    <a:pt x="162" y="951"/>
                  </a:lnTo>
                  <a:cubicBezTo>
                    <a:pt x="66" y="1037"/>
                    <a:pt x="66" y="1181"/>
                    <a:pt x="162" y="1267"/>
                  </a:cubicBezTo>
                  <a:cubicBezTo>
                    <a:pt x="200" y="1305"/>
                    <a:pt x="255" y="1324"/>
                    <a:pt x="311" y="1324"/>
                  </a:cubicBezTo>
                  <a:cubicBezTo>
                    <a:pt x="368" y="1324"/>
                    <a:pt x="425" y="1305"/>
                    <a:pt x="468" y="1267"/>
                  </a:cubicBezTo>
                  <a:lnTo>
                    <a:pt x="755" y="980"/>
                  </a:lnTo>
                  <a:lnTo>
                    <a:pt x="1033" y="1267"/>
                  </a:lnTo>
                  <a:cubicBezTo>
                    <a:pt x="1081" y="1313"/>
                    <a:pt x="1134" y="1332"/>
                    <a:pt x="1186" y="1332"/>
                  </a:cubicBezTo>
                  <a:cubicBezTo>
                    <a:pt x="1357" y="1332"/>
                    <a:pt x="1504" y="1113"/>
                    <a:pt x="1349" y="951"/>
                  </a:cubicBezTo>
                  <a:lnTo>
                    <a:pt x="1062" y="673"/>
                  </a:lnTo>
                  <a:lnTo>
                    <a:pt x="1349" y="386"/>
                  </a:lnTo>
                  <a:cubicBezTo>
                    <a:pt x="1504" y="224"/>
                    <a:pt x="1357" y="5"/>
                    <a:pt x="1186" y="5"/>
                  </a:cubicBezTo>
                  <a:cubicBezTo>
                    <a:pt x="1134" y="5"/>
                    <a:pt x="1081" y="24"/>
                    <a:pt x="1033" y="70"/>
                  </a:cubicBezTo>
                  <a:lnTo>
                    <a:pt x="755" y="357"/>
                  </a:lnTo>
                  <a:lnTo>
                    <a:pt x="468" y="70"/>
                  </a:lnTo>
                  <a:cubicBezTo>
                    <a:pt x="419" y="21"/>
                    <a:pt x="365" y="1"/>
                    <a:pt x="313"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64" name="Google Shape;9964;p67"/>
            <p:cNvSpPr/>
            <p:nvPr/>
          </p:nvSpPr>
          <p:spPr>
            <a:xfrm>
              <a:off x="3345252" y="3621741"/>
              <a:ext cx="39521" cy="34978"/>
            </a:xfrm>
            <a:custGeom>
              <a:avLst/>
              <a:gdLst/>
              <a:ahLst/>
              <a:cxnLst/>
              <a:rect l="l" t="t" r="r" b="b"/>
              <a:pathLst>
                <a:path w="1505" h="1332" extrusionOk="0">
                  <a:moveTo>
                    <a:pt x="318" y="0"/>
                  </a:moveTo>
                  <a:cubicBezTo>
                    <a:pt x="149" y="0"/>
                    <a:pt x="1" y="222"/>
                    <a:pt x="163" y="376"/>
                  </a:cubicBezTo>
                  <a:lnTo>
                    <a:pt x="440" y="673"/>
                  </a:lnTo>
                  <a:lnTo>
                    <a:pt x="163" y="950"/>
                  </a:lnTo>
                  <a:cubicBezTo>
                    <a:pt x="1" y="1112"/>
                    <a:pt x="145" y="1331"/>
                    <a:pt x="316" y="1331"/>
                  </a:cubicBezTo>
                  <a:cubicBezTo>
                    <a:pt x="367" y="1331"/>
                    <a:pt x="421" y="1312"/>
                    <a:pt x="469" y="1266"/>
                  </a:cubicBezTo>
                  <a:lnTo>
                    <a:pt x="756" y="979"/>
                  </a:lnTo>
                  <a:lnTo>
                    <a:pt x="1034" y="1266"/>
                  </a:lnTo>
                  <a:cubicBezTo>
                    <a:pt x="1082" y="1312"/>
                    <a:pt x="1135" y="1331"/>
                    <a:pt x="1186" y="1331"/>
                  </a:cubicBezTo>
                  <a:cubicBezTo>
                    <a:pt x="1358" y="1331"/>
                    <a:pt x="1504" y="1112"/>
                    <a:pt x="1349" y="950"/>
                  </a:cubicBezTo>
                  <a:lnTo>
                    <a:pt x="1062" y="673"/>
                  </a:lnTo>
                  <a:lnTo>
                    <a:pt x="1349" y="385"/>
                  </a:lnTo>
                  <a:cubicBezTo>
                    <a:pt x="1503" y="225"/>
                    <a:pt x="1361" y="8"/>
                    <a:pt x="1191" y="8"/>
                  </a:cubicBezTo>
                  <a:cubicBezTo>
                    <a:pt x="1139" y="8"/>
                    <a:pt x="1084" y="29"/>
                    <a:pt x="1034" y="79"/>
                  </a:cubicBezTo>
                  <a:lnTo>
                    <a:pt x="756" y="357"/>
                  </a:lnTo>
                  <a:lnTo>
                    <a:pt x="469" y="70"/>
                  </a:lnTo>
                  <a:cubicBezTo>
                    <a:pt x="422" y="21"/>
                    <a:pt x="369" y="0"/>
                    <a:pt x="318"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65" name="Google Shape;9965;p67"/>
            <p:cNvSpPr/>
            <p:nvPr/>
          </p:nvSpPr>
          <p:spPr>
            <a:xfrm>
              <a:off x="3245491" y="3544930"/>
              <a:ext cx="39705" cy="34873"/>
            </a:xfrm>
            <a:custGeom>
              <a:avLst/>
              <a:gdLst/>
              <a:ahLst/>
              <a:cxnLst/>
              <a:rect l="l" t="t" r="r" b="b"/>
              <a:pathLst>
                <a:path w="1512" h="1328" extrusionOk="0">
                  <a:moveTo>
                    <a:pt x="320" y="1"/>
                  </a:moveTo>
                  <a:cubicBezTo>
                    <a:pt x="150" y="1"/>
                    <a:pt x="0" y="220"/>
                    <a:pt x="162" y="382"/>
                  </a:cubicBezTo>
                  <a:lnTo>
                    <a:pt x="449" y="669"/>
                  </a:lnTo>
                  <a:lnTo>
                    <a:pt x="162" y="947"/>
                  </a:lnTo>
                  <a:cubicBezTo>
                    <a:pt x="76" y="1033"/>
                    <a:pt x="76" y="1176"/>
                    <a:pt x="162" y="1262"/>
                  </a:cubicBezTo>
                  <a:cubicBezTo>
                    <a:pt x="205" y="1301"/>
                    <a:pt x="260" y="1320"/>
                    <a:pt x="315" y="1320"/>
                  </a:cubicBezTo>
                  <a:cubicBezTo>
                    <a:pt x="371" y="1320"/>
                    <a:pt x="426" y="1301"/>
                    <a:pt x="469" y="1262"/>
                  </a:cubicBezTo>
                  <a:lnTo>
                    <a:pt x="756" y="975"/>
                  </a:lnTo>
                  <a:lnTo>
                    <a:pt x="1043" y="1262"/>
                  </a:lnTo>
                  <a:cubicBezTo>
                    <a:pt x="1089" y="1309"/>
                    <a:pt x="1141" y="1328"/>
                    <a:pt x="1192" y="1328"/>
                  </a:cubicBezTo>
                  <a:cubicBezTo>
                    <a:pt x="1361" y="1328"/>
                    <a:pt x="1511" y="1109"/>
                    <a:pt x="1349" y="947"/>
                  </a:cubicBezTo>
                  <a:lnTo>
                    <a:pt x="1062" y="669"/>
                  </a:lnTo>
                  <a:lnTo>
                    <a:pt x="1349" y="382"/>
                  </a:lnTo>
                  <a:cubicBezTo>
                    <a:pt x="1511" y="220"/>
                    <a:pt x="1361" y="1"/>
                    <a:pt x="1192" y="1"/>
                  </a:cubicBezTo>
                  <a:cubicBezTo>
                    <a:pt x="1141" y="1"/>
                    <a:pt x="1089" y="20"/>
                    <a:pt x="1043" y="66"/>
                  </a:cubicBezTo>
                  <a:lnTo>
                    <a:pt x="756" y="353"/>
                  </a:lnTo>
                  <a:lnTo>
                    <a:pt x="469" y="66"/>
                  </a:lnTo>
                  <a:cubicBezTo>
                    <a:pt x="423" y="20"/>
                    <a:pt x="370" y="1"/>
                    <a:pt x="32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66" name="Google Shape;9966;p67"/>
            <p:cNvSpPr/>
            <p:nvPr/>
          </p:nvSpPr>
          <p:spPr>
            <a:xfrm>
              <a:off x="3191947" y="3389340"/>
              <a:ext cx="69642" cy="115885"/>
            </a:xfrm>
            <a:custGeom>
              <a:avLst/>
              <a:gdLst/>
              <a:ahLst/>
              <a:cxnLst/>
              <a:rect l="l" t="t" r="r" b="b"/>
              <a:pathLst>
                <a:path w="2652" h="4413" extrusionOk="0">
                  <a:moveTo>
                    <a:pt x="2249" y="0"/>
                  </a:moveTo>
                  <a:cubicBezTo>
                    <a:pt x="1646" y="0"/>
                    <a:pt x="1168" y="479"/>
                    <a:pt x="1168" y="1072"/>
                  </a:cubicBezTo>
                  <a:lnTo>
                    <a:pt x="1168" y="1579"/>
                  </a:lnTo>
                  <a:cubicBezTo>
                    <a:pt x="1168" y="1838"/>
                    <a:pt x="957" y="2048"/>
                    <a:pt x="699" y="2048"/>
                  </a:cubicBezTo>
                  <a:lnTo>
                    <a:pt x="498" y="2048"/>
                  </a:lnTo>
                  <a:cubicBezTo>
                    <a:pt x="220" y="2048"/>
                    <a:pt x="0" y="2268"/>
                    <a:pt x="0" y="2536"/>
                  </a:cubicBezTo>
                  <a:lnTo>
                    <a:pt x="0" y="3914"/>
                  </a:lnTo>
                  <a:cubicBezTo>
                    <a:pt x="0" y="4192"/>
                    <a:pt x="220" y="4412"/>
                    <a:pt x="498" y="4412"/>
                  </a:cubicBezTo>
                  <a:lnTo>
                    <a:pt x="2651" y="4412"/>
                  </a:lnTo>
                  <a:lnTo>
                    <a:pt x="2642"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67" name="Google Shape;9967;p67"/>
            <p:cNvSpPr/>
            <p:nvPr/>
          </p:nvSpPr>
          <p:spPr>
            <a:xfrm>
              <a:off x="3240449" y="3450683"/>
              <a:ext cx="36711" cy="31670"/>
            </a:xfrm>
            <a:custGeom>
              <a:avLst/>
              <a:gdLst/>
              <a:ahLst/>
              <a:cxnLst/>
              <a:rect l="l" t="t" r="r" b="b"/>
              <a:pathLst>
                <a:path w="1398" h="1206" extrusionOk="0">
                  <a:moveTo>
                    <a:pt x="798" y="1"/>
                  </a:moveTo>
                  <a:cubicBezTo>
                    <a:pt x="650" y="1"/>
                    <a:pt x="498" y="57"/>
                    <a:pt x="374" y="181"/>
                  </a:cubicBezTo>
                  <a:cubicBezTo>
                    <a:pt x="0" y="554"/>
                    <a:pt x="268" y="1205"/>
                    <a:pt x="795" y="1205"/>
                  </a:cubicBezTo>
                  <a:cubicBezTo>
                    <a:pt x="1130" y="1205"/>
                    <a:pt x="1398" y="937"/>
                    <a:pt x="1398" y="602"/>
                  </a:cubicBezTo>
                  <a:cubicBezTo>
                    <a:pt x="1398" y="241"/>
                    <a:pt x="1106" y="1"/>
                    <a:pt x="798" y="1"/>
                  </a:cubicBezTo>
                  <a:close/>
                </a:path>
              </a:pathLst>
            </a:custGeom>
            <a:solidFill>
              <a:srgbClr val="EBEFF2"/>
            </a:solidFill>
            <a:ln>
              <a:noFill/>
            </a:ln>
          </p:spPr>
          <p:txBody>
            <a:bodyPr spcFirstLastPara="1" wrap="square" lIns="91425" tIns="91425" rIns="91425" bIns="91425" anchor="ctr" anchorCtr="0">
              <a:noAutofit/>
            </a:bodyPr>
            <a:lstStyle/>
            <a:p>
              <a:endParaRPr/>
            </a:p>
          </p:txBody>
        </p:sp>
      </p:grpSp>
      <p:grpSp>
        <p:nvGrpSpPr>
          <p:cNvPr id="9968" name="Google Shape;9968;p67"/>
          <p:cNvGrpSpPr/>
          <p:nvPr/>
        </p:nvGrpSpPr>
        <p:grpSpPr>
          <a:xfrm>
            <a:off x="863499" y="1818506"/>
            <a:ext cx="347078" cy="364016"/>
            <a:chOff x="863499" y="1970906"/>
            <a:chExt cx="347078" cy="364016"/>
          </a:xfrm>
        </p:grpSpPr>
        <p:sp>
          <p:nvSpPr>
            <p:cNvPr id="9969" name="Google Shape;9969;p67"/>
            <p:cNvSpPr/>
            <p:nvPr/>
          </p:nvSpPr>
          <p:spPr>
            <a:xfrm>
              <a:off x="984872" y="1970906"/>
              <a:ext cx="225705" cy="173447"/>
            </a:xfrm>
            <a:custGeom>
              <a:avLst/>
              <a:gdLst/>
              <a:ahLst/>
              <a:cxnLst/>
              <a:rect l="l" t="t" r="r" b="b"/>
              <a:pathLst>
                <a:path w="8595" h="6605" extrusionOk="0">
                  <a:moveTo>
                    <a:pt x="4796" y="1"/>
                  </a:moveTo>
                  <a:cubicBezTo>
                    <a:pt x="4748" y="1"/>
                    <a:pt x="4709" y="20"/>
                    <a:pt x="4681" y="58"/>
                  </a:cubicBezTo>
                  <a:lnTo>
                    <a:pt x="1" y="6604"/>
                  </a:lnTo>
                  <a:lnTo>
                    <a:pt x="3972" y="6604"/>
                  </a:lnTo>
                  <a:lnTo>
                    <a:pt x="8528" y="230"/>
                  </a:lnTo>
                  <a:cubicBezTo>
                    <a:pt x="8595" y="135"/>
                    <a:pt x="8518" y="1"/>
                    <a:pt x="840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70" name="Google Shape;9970;p67"/>
            <p:cNvSpPr/>
            <p:nvPr/>
          </p:nvSpPr>
          <p:spPr>
            <a:xfrm>
              <a:off x="1020822" y="1970906"/>
              <a:ext cx="159871" cy="173447"/>
            </a:xfrm>
            <a:custGeom>
              <a:avLst/>
              <a:gdLst/>
              <a:ahLst/>
              <a:cxnLst/>
              <a:rect l="l" t="t" r="r" b="b"/>
              <a:pathLst>
                <a:path w="6088" h="6605" extrusionOk="0">
                  <a:moveTo>
                    <a:pt x="4728" y="1"/>
                  </a:moveTo>
                  <a:lnTo>
                    <a:pt x="0" y="6604"/>
                  </a:lnTo>
                  <a:lnTo>
                    <a:pt x="1369" y="6604"/>
                  </a:lnTo>
                  <a:lnTo>
                    <a:pt x="6087" y="1"/>
                  </a:ln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9971" name="Google Shape;9971;p67"/>
            <p:cNvSpPr/>
            <p:nvPr/>
          </p:nvSpPr>
          <p:spPr>
            <a:xfrm>
              <a:off x="1056746" y="1970906"/>
              <a:ext cx="153831" cy="173447"/>
            </a:xfrm>
            <a:custGeom>
              <a:avLst/>
              <a:gdLst/>
              <a:ahLst/>
              <a:cxnLst/>
              <a:rect l="l" t="t" r="r" b="b"/>
              <a:pathLst>
                <a:path w="5858" h="6605" extrusionOk="0">
                  <a:moveTo>
                    <a:pt x="4719" y="1"/>
                  </a:moveTo>
                  <a:lnTo>
                    <a:pt x="1" y="6604"/>
                  </a:lnTo>
                  <a:lnTo>
                    <a:pt x="1235" y="6604"/>
                  </a:lnTo>
                  <a:lnTo>
                    <a:pt x="5791" y="230"/>
                  </a:lnTo>
                  <a:cubicBezTo>
                    <a:pt x="5858" y="135"/>
                    <a:pt x="5791" y="1"/>
                    <a:pt x="5676" y="1"/>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9972" name="Google Shape;9972;p67"/>
            <p:cNvSpPr/>
            <p:nvPr/>
          </p:nvSpPr>
          <p:spPr>
            <a:xfrm>
              <a:off x="863499" y="1970906"/>
              <a:ext cx="225967" cy="173447"/>
            </a:xfrm>
            <a:custGeom>
              <a:avLst/>
              <a:gdLst/>
              <a:ahLst/>
              <a:cxnLst/>
              <a:rect l="l" t="t" r="r" b="b"/>
              <a:pathLst>
                <a:path w="8605" h="6605" extrusionOk="0">
                  <a:moveTo>
                    <a:pt x="192" y="1"/>
                  </a:moveTo>
                  <a:cubicBezTo>
                    <a:pt x="77" y="1"/>
                    <a:pt x="0" y="135"/>
                    <a:pt x="77" y="230"/>
                  </a:cubicBezTo>
                  <a:lnTo>
                    <a:pt x="4632" y="6604"/>
                  </a:lnTo>
                  <a:lnTo>
                    <a:pt x="8604" y="6604"/>
                  </a:lnTo>
                  <a:lnTo>
                    <a:pt x="3924" y="58"/>
                  </a:lnTo>
                  <a:cubicBezTo>
                    <a:pt x="3895" y="20"/>
                    <a:pt x="3848" y="1"/>
                    <a:pt x="3800" y="1"/>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9973" name="Google Shape;9973;p67"/>
            <p:cNvSpPr/>
            <p:nvPr/>
          </p:nvSpPr>
          <p:spPr>
            <a:xfrm>
              <a:off x="895405" y="1970906"/>
              <a:ext cx="159871" cy="173447"/>
            </a:xfrm>
            <a:custGeom>
              <a:avLst/>
              <a:gdLst/>
              <a:ahLst/>
              <a:cxnLst/>
              <a:rect l="l" t="t" r="r" b="b"/>
              <a:pathLst>
                <a:path w="6088" h="6605" extrusionOk="0">
                  <a:moveTo>
                    <a:pt x="1" y="1"/>
                  </a:moveTo>
                  <a:lnTo>
                    <a:pt x="4719" y="6604"/>
                  </a:lnTo>
                  <a:lnTo>
                    <a:pt x="6088" y="6604"/>
                  </a:lnTo>
                  <a:lnTo>
                    <a:pt x="1360" y="1"/>
                  </a:ln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9974" name="Google Shape;9974;p67"/>
            <p:cNvSpPr/>
            <p:nvPr/>
          </p:nvSpPr>
          <p:spPr>
            <a:xfrm>
              <a:off x="863499" y="1970906"/>
              <a:ext cx="155827" cy="173185"/>
            </a:xfrm>
            <a:custGeom>
              <a:avLst/>
              <a:gdLst/>
              <a:ahLst/>
              <a:cxnLst/>
              <a:rect l="l" t="t" r="r" b="b"/>
              <a:pathLst>
                <a:path w="5934" h="6595" extrusionOk="0">
                  <a:moveTo>
                    <a:pt x="192" y="1"/>
                  </a:moveTo>
                  <a:cubicBezTo>
                    <a:pt x="77" y="1"/>
                    <a:pt x="0" y="135"/>
                    <a:pt x="77" y="230"/>
                  </a:cubicBezTo>
                  <a:lnTo>
                    <a:pt x="4632" y="6595"/>
                  </a:lnTo>
                  <a:lnTo>
                    <a:pt x="5934" y="6595"/>
                  </a:lnTo>
                  <a:lnTo>
                    <a:pt x="1216"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75" name="Google Shape;9975;p67"/>
            <p:cNvSpPr/>
            <p:nvPr/>
          </p:nvSpPr>
          <p:spPr>
            <a:xfrm>
              <a:off x="1073080" y="2094302"/>
              <a:ext cx="35714" cy="49789"/>
            </a:xfrm>
            <a:custGeom>
              <a:avLst/>
              <a:gdLst/>
              <a:ahLst/>
              <a:cxnLst/>
              <a:rect l="l" t="t" r="r" b="b"/>
              <a:pathLst>
                <a:path w="1360" h="1896" extrusionOk="0">
                  <a:moveTo>
                    <a:pt x="738" y="1"/>
                  </a:moveTo>
                  <a:lnTo>
                    <a:pt x="1" y="1034"/>
                  </a:lnTo>
                  <a:lnTo>
                    <a:pt x="613" y="1896"/>
                  </a:lnTo>
                  <a:lnTo>
                    <a:pt x="1130" y="1187"/>
                  </a:lnTo>
                  <a:lnTo>
                    <a:pt x="1360" y="862"/>
                  </a:lnTo>
                  <a:lnTo>
                    <a:pt x="738" y="1"/>
                  </a:ln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9976" name="Google Shape;9976;p67"/>
            <p:cNvSpPr/>
            <p:nvPr/>
          </p:nvSpPr>
          <p:spPr>
            <a:xfrm>
              <a:off x="1054987" y="2069171"/>
              <a:ext cx="37473" cy="52310"/>
            </a:xfrm>
            <a:custGeom>
              <a:avLst/>
              <a:gdLst/>
              <a:ahLst/>
              <a:cxnLst/>
              <a:rect l="l" t="t" r="r" b="b"/>
              <a:pathLst>
                <a:path w="1427" h="1992" extrusionOk="0">
                  <a:moveTo>
                    <a:pt x="747" y="1"/>
                  </a:moveTo>
                  <a:lnTo>
                    <a:pt x="1" y="1034"/>
                  </a:lnTo>
                  <a:lnTo>
                    <a:pt x="690" y="1991"/>
                  </a:lnTo>
                  <a:lnTo>
                    <a:pt x="1427" y="958"/>
                  </a:lnTo>
                  <a:lnTo>
                    <a:pt x="747"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77" name="Google Shape;9977;p67"/>
            <p:cNvSpPr/>
            <p:nvPr/>
          </p:nvSpPr>
          <p:spPr>
            <a:xfrm>
              <a:off x="1037156" y="2044040"/>
              <a:ext cx="37473" cy="52310"/>
            </a:xfrm>
            <a:custGeom>
              <a:avLst/>
              <a:gdLst/>
              <a:ahLst/>
              <a:cxnLst/>
              <a:rect l="l" t="t" r="r" b="b"/>
              <a:pathLst>
                <a:path w="1427" h="1992" extrusionOk="0">
                  <a:moveTo>
                    <a:pt x="737" y="1"/>
                  </a:moveTo>
                  <a:lnTo>
                    <a:pt x="0" y="1034"/>
                  </a:lnTo>
                  <a:lnTo>
                    <a:pt x="680" y="1991"/>
                  </a:lnTo>
                  <a:lnTo>
                    <a:pt x="1426" y="958"/>
                  </a:lnTo>
                  <a:lnTo>
                    <a:pt x="737"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78" name="Google Shape;9978;p67"/>
            <p:cNvSpPr/>
            <p:nvPr/>
          </p:nvSpPr>
          <p:spPr>
            <a:xfrm>
              <a:off x="924317" y="2114890"/>
              <a:ext cx="225442" cy="220033"/>
            </a:xfrm>
            <a:custGeom>
              <a:avLst/>
              <a:gdLst/>
              <a:ahLst/>
              <a:cxnLst/>
              <a:rect l="l" t="t" r="r" b="b"/>
              <a:pathLst>
                <a:path w="8585" h="8379" extrusionOk="0">
                  <a:moveTo>
                    <a:pt x="4293" y="0"/>
                  </a:moveTo>
                  <a:cubicBezTo>
                    <a:pt x="4122" y="0"/>
                    <a:pt x="3952" y="65"/>
                    <a:pt x="3819" y="193"/>
                  </a:cubicBezTo>
                  <a:cubicBezTo>
                    <a:pt x="3689" y="323"/>
                    <a:pt x="3514" y="391"/>
                    <a:pt x="3340" y="391"/>
                  </a:cubicBezTo>
                  <a:cubicBezTo>
                    <a:pt x="3259" y="391"/>
                    <a:pt x="3177" y="376"/>
                    <a:pt x="3101" y="346"/>
                  </a:cubicBezTo>
                  <a:cubicBezTo>
                    <a:pt x="3020" y="315"/>
                    <a:pt x="2937" y="301"/>
                    <a:pt x="2855" y="301"/>
                  </a:cubicBezTo>
                  <a:cubicBezTo>
                    <a:pt x="2581" y="301"/>
                    <a:pt x="2324" y="465"/>
                    <a:pt x="2221" y="738"/>
                  </a:cubicBezTo>
                  <a:cubicBezTo>
                    <a:pt x="2125" y="987"/>
                    <a:pt x="1886" y="1159"/>
                    <a:pt x="1627" y="1169"/>
                  </a:cubicBezTo>
                  <a:cubicBezTo>
                    <a:pt x="1245" y="1188"/>
                    <a:pt x="957" y="1514"/>
                    <a:pt x="986" y="1887"/>
                  </a:cubicBezTo>
                  <a:cubicBezTo>
                    <a:pt x="996" y="2155"/>
                    <a:pt x="852" y="2404"/>
                    <a:pt x="613" y="2528"/>
                  </a:cubicBezTo>
                  <a:cubicBezTo>
                    <a:pt x="278" y="2700"/>
                    <a:pt x="144" y="3102"/>
                    <a:pt x="316" y="3437"/>
                  </a:cubicBezTo>
                  <a:cubicBezTo>
                    <a:pt x="441" y="3676"/>
                    <a:pt x="402" y="3963"/>
                    <a:pt x="240" y="4174"/>
                  </a:cubicBezTo>
                  <a:cubicBezTo>
                    <a:pt x="0" y="4461"/>
                    <a:pt x="48" y="4892"/>
                    <a:pt x="345" y="5131"/>
                  </a:cubicBezTo>
                  <a:cubicBezTo>
                    <a:pt x="546" y="5294"/>
                    <a:pt x="632" y="5571"/>
                    <a:pt x="565" y="5830"/>
                  </a:cubicBezTo>
                  <a:cubicBezTo>
                    <a:pt x="469" y="6193"/>
                    <a:pt x="689" y="6557"/>
                    <a:pt x="1044" y="6662"/>
                  </a:cubicBezTo>
                  <a:cubicBezTo>
                    <a:pt x="1302" y="6729"/>
                    <a:pt x="1493" y="6940"/>
                    <a:pt x="1541" y="7208"/>
                  </a:cubicBezTo>
                  <a:cubicBezTo>
                    <a:pt x="1593" y="7545"/>
                    <a:pt x="1879" y="7781"/>
                    <a:pt x="2209" y="7781"/>
                  </a:cubicBezTo>
                  <a:cubicBezTo>
                    <a:pt x="2245" y="7781"/>
                    <a:pt x="2280" y="7778"/>
                    <a:pt x="2316" y="7772"/>
                  </a:cubicBezTo>
                  <a:cubicBezTo>
                    <a:pt x="2349" y="7768"/>
                    <a:pt x="2382" y="7765"/>
                    <a:pt x="2415" y="7765"/>
                  </a:cubicBezTo>
                  <a:cubicBezTo>
                    <a:pt x="2641" y="7765"/>
                    <a:pt x="2861" y="7877"/>
                    <a:pt x="2986" y="8069"/>
                  </a:cubicBezTo>
                  <a:cubicBezTo>
                    <a:pt x="3120" y="8270"/>
                    <a:pt x="3336" y="8378"/>
                    <a:pt x="3556" y="8378"/>
                  </a:cubicBezTo>
                  <a:cubicBezTo>
                    <a:pt x="3682" y="8378"/>
                    <a:pt x="3809" y="8343"/>
                    <a:pt x="3924" y="8270"/>
                  </a:cubicBezTo>
                  <a:cubicBezTo>
                    <a:pt x="4039" y="8198"/>
                    <a:pt x="4168" y="8162"/>
                    <a:pt x="4296" y="8162"/>
                  </a:cubicBezTo>
                  <a:cubicBezTo>
                    <a:pt x="4424" y="8162"/>
                    <a:pt x="4551" y="8198"/>
                    <a:pt x="4661" y="8270"/>
                  </a:cubicBezTo>
                  <a:cubicBezTo>
                    <a:pt x="4776" y="8343"/>
                    <a:pt x="4904" y="8378"/>
                    <a:pt x="5031" y="8378"/>
                  </a:cubicBezTo>
                  <a:cubicBezTo>
                    <a:pt x="5254" y="8378"/>
                    <a:pt x="5471" y="8270"/>
                    <a:pt x="5599" y="8069"/>
                  </a:cubicBezTo>
                  <a:cubicBezTo>
                    <a:pt x="5733" y="7877"/>
                    <a:pt x="5946" y="7765"/>
                    <a:pt x="6177" y="7765"/>
                  </a:cubicBezTo>
                  <a:cubicBezTo>
                    <a:pt x="6210" y="7765"/>
                    <a:pt x="6244" y="7768"/>
                    <a:pt x="6278" y="7772"/>
                  </a:cubicBezTo>
                  <a:cubicBezTo>
                    <a:pt x="6314" y="7778"/>
                    <a:pt x="6349" y="7781"/>
                    <a:pt x="6383" y="7781"/>
                  </a:cubicBezTo>
                  <a:cubicBezTo>
                    <a:pt x="6706" y="7781"/>
                    <a:pt x="6993" y="7545"/>
                    <a:pt x="7054" y="7208"/>
                  </a:cubicBezTo>
                  <a:cubicBezTo>
                    <a:pt x="7102" y="6949"/>
                    <a:pt x="7293" y="6739"/>
                    <a:pt x="7542" y="6672"/>
                  </a:cubicBezTo>
                  <a:cubicBezTo>
                    <a:pt x="7905" y="6576"/>
                    <a:pt x="8116" y="6203"/>
                    <a:pt x="8020" y="5839"/>
                  </a:cubicBezTo>
                  <a:cubicBezTo>
                    <a:pt x="7953" y="5581"/>
                    <a:pt x="8039" y="5313"/>
                    <a:pt x="8250" y="5141"/>
                  </a:cubicBezTo>
                  <a:cubicBezTo>
                    <a:pt x="8547" y="4901"/>
                    <a:pt x="8585" y="4471"/>
                    <a:pt x="8355" y="4184"/>
                  </a:cubicBezTo>
                  <a:cubicBezTo>
                    <a:pt x="8183" y="3973"/>
                    <a:pt x="8154" y="3686"/>
                    <a:pt x="8279" y="3447"/>
                  </a:cubicBezTo>
                  <a:cubicBezTo>
                    <a:pt x="8441" y="3112"/>
                    <a:pt x="8307" y="2710"/>
                    <a:pt x="7982" y="2538"/>
                  </a:cubicBezTo>
                  <a:cubicBezTo>
                    <a:pt x="7743" y="2413"/>
                    <a:pt x="7599" y="2164"/>
                    <a:pt x="7609" y="1896"/>
                  </a:cubicBezTo>
                  <a:cubicBezTo>
                    <a:pt x="7628" y="1523"/>
                    <a:pt x="7341" y="1198"/>
                    <a:pt x="6968" y="1179"/>
                  </a:cubicBezTo>
                  <a:cubicBezTo>
                    <a:pt x="6700" y="1169"/>
                    <a:pt x="6470" y="997"/>
                    <a:pt x="6374" y="748"/>
                  </a:cubicBezTo>
                  <a:cubicBezTo>
                    <a:pt x="6264" y="475"/>
                    <a:pt x="6005" y="310"/>
                    <a:pt x="5735" y="310"/>
                  </a:cubicBezTo>
                  <a:cubicBezTo>
                    <a:pt x="5654" y="310"/>
                    <a:pt x="5573" y="325"/>
                    <a:pt x="5494" y="356"/>
                  </a:cubicBezTo>
                  <a:cubicBezTo>
                    <a:pt x="5414" y="386"/>
                    <a:pt x="5332" y="401"/>
                    <a:pt x="5251" y="401"/>
                  </a:cubicBezTo>
                  <a:cubicBezTo>
                    <a:pt x="5077" y="401"/>
                    <a:pt x="4906" y="333"/>
                    <a:pt x="4776" y="202"/>
                  </a:cubicBezTo>
                  <a:cubicBezTo>
                    <a:pt x="4641" y="67"/>
                    <a:pt x="4467" y="0"/>
                    <a:pt x="4293"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9979" name="Google Shape;9979;p67"/>
            <p:cNvSpPr/>
            <p:nvPr/>
          </p:nvSpPr>
          <p:spPr>
            <a:xfrm>
              <a:off x="1020822" y="2115100"/>
              <a:ext cx="128937" cy="219822"/>
            </a:xfrm>
            <a:custGeom>
              <a:avLst/>
              <a:gdLst/>
              <a:ahLst/>
              <a:cxnLst/>
              <a:rect l="l" t="t" r="r" b="b"/>
              <a:pathLst>
                <a:path w="4910" h="8371" extrusionOk="0">
                  <a:moveTo>
                    <a:pt x="622" y="1"/>
                  </a:moveTo>
                  <a:cubicBezTo>
                    <a:pt x="450" y="1"/>
                    <a:pt x="278" y="65"/>
                    <a:pt x="144" y="194"/>
                  </a:cubicBezTo>
                  <a:cubicBezTo>
                    <a:pt x="96" y="242"/>
                    <a:pt x="48" y="281"/>
                    <a:pt x="0" y="309"/>
                  </a:cubicBezTo>
                  <a:cubicBezTo>
                    <a:pt x="101" y="365"/>
                    <a:pt x="214" y="395"/>
                    <a:pt x="327" y="395"/>
                  </a:cubicBezTo>
                  <a:cubicBezTo>
                    <a:pt x="408" y="395"/>
                    <a:pt x="489" y="379"/>
                    <a:pt x="565" y="348"/>
                  </a:cubicBezTo>
                  <a:cubicBezTo>
                    <a:pt x="643" y="320"/>
                    <a:pt x="722" y="307"/>
                    <a:pt x="800" y="307"/>
                  </a:cubicBezTo>
                  <a:cubicBezTo>
                    <a:pt x="1076" y="307"/>
                    <a:pt x="1333" y="471"/>
                    <a:pt x="1445" y="740"/>
                  </a:cubicBezTo>
                  <a:cubicBezTo>
                    <a:pt x="1541" y="989"/>
                    <a:pt x="1771" y="1161"/>
                    <a:pt x="2039" y="1171"/>
                  </a:cubicBezTo>
                  <a:cubicBezTo>
                    <a:pt x="2412" y="1190"/>
                    <a:pt x="2699" y="1515"/>
                    <a:pt x="2680" y="1888"/>
                  </a:cubicBezTo>
                  <a:cubicBezTo>
                    <a:pt x="2670" y="2156"/>
                    <a:pt x="2814" y="2405"/>
                    <a:pt x="3053" y="2520"/>
                  </a:cubicBezTo>
                  <a:cubicBezTo>
                    <a:pt x="3388" y="2692"/>
                    <a:pt x="3522" y="3104"/>
                    <a:pt x="3350" y="3439"/>
                  </a:cubicBezTo>
                  <a:cubicBezTo>
                    <a:pt x="3226" y="3678"/>
                    <a:pt x="3264" y="3955"/>
                    <a:pt x="3427" y="4166"/>
                  </a:cubicBezTo>
                  <a:cubicBezTo>
                    <a:pt x="3666" y="4463"/>
                    <a:pt x="3618" y="4893"/>
                    <a:pt x="3331" y="5123"/>
                  </a:cubicBezTo>
                  <a:cubicBezTo>
                    <a:pt x="3120" y="5295"/>
                    <a:pt x="3034" y="5573"/>
                    <a:pt x="3101" y="5831"/>
                  </a:cubicBezTo>
                  <a:cubicBezTo>
                    <a:pt x="3197" y="6185"/>
                    <a:pt x="2977" y="6559"/>
                    <a:pt x="2623" y="6654"/>
                  </a:cubicBezTo>
                  <a:cubicBezTo>
                    <a:pt x="2364" y="6721"/>
                    <a:pt x="2163" y="6932"/>
                    <a:pt x="2125" y="7200"/>
                  </a:cubicBezTo>
                  <a:cubicBezTo>
                    <a:pt x="2064" y="7537"/>
                    <a:pt x="1777" y="7773"/>
                    <a:pt x="1447" y="7773"/>
                  </a:cubicBezTo>
                  <a:cubicBezTo>
                    <a:pt x="1412" y="7773"/>
                    <a:pt x="1376" y="7770"/>
                    <a:pt x="1340" y="7764"/>
                  </a:cubicBezTo>
                  <a:cubicBezTo>
                    <a:pt x="1307" y="7760"/>
                    <a:pt x="1274" y="7757"/>
                    <a:pt x="1241" y="7757"/>
                  </a:cubicBezTo>
                  <a:cubicBezTo>
                    <a:pt x="1015" y="7757"/>
                    <a:pt x="796" y="7869"/>
                    <a:pt x="670" y="8061"/>
                  </a:cubicBezTo>
                  <a:cubicBezTo>
                    <a:pt x="651" y="8099"/>
                    <a:pt x="622" y="8128"/>
                    <a:pt x="603" y="8157"/>
                  </a:cubicBezTo>
                  <a:cubicBezTo>
                    <a:pt x="617" y="8156"/>
                    <a:pt x="630" y="8155"/>
                    <a:pt x="644" y="8155"/>
                  </a:cubicBezTo>
                  <a:cubicBezTo>
                    <a:pt x="764" y="8155"/>
                    <a:pt x="883" y="8193"/>
                    <a:pt x="986" y="8262"/>
                  </a:cubicBezTo>
                  <a:cubicBezTo>
                    <a:pt x="1101" y="8335"/>
                    <a:pt x="1229" y="8370"/>
                    <a:pt x="1356" y="8370"/>
                  </a:cubicBezTo>
                  <a:cubicBezTo>
                    <a:pt x="1579" y="8370"/>
                    <a:pt x="1796" y="8262"/>
                    <a:pt x="1924" y="8061"/>
                  </a:cubicBezTo>
                  <a:cubicBezTo>
                    <a:pt x="2058" y="7869"/>
                    <a:pt x="2271" y="7757"/>
                    <a:pt x="2502" y="7757"/>
                  </a:cubicBezTo>
                  <a:cubicBezTo>
                    <a:pt x="2535" y="7757"/>
                    <a:pt x="2569" y="7760"/>
                    <a:pt x="2603" y="7764"/>
                  </a:cubicBezTo>
                  <a:cubicBezTo>
                    <a:pt x="2639" y="7770"/>
                    <a:pt x="2674" y="7773"/>
                    <a:pt x="2708" y="7773"/>
                  </a:cubicBezTo>
                  <a:cubicBezTo>
                    <a:pt x="3031" y="7773"/>
                    <a:pt x="3318" y="7537"/>
                    <a:pt x="3379" y="7200"/>
                  </a:cubicBezTo>
                  <a:cubicBezTo>
                    <a:pt x="3417" y="6932"/>
                    <a:pt x="3608" y="6721"/>
                    <a:pt x="3867" y="6654"/>
                  </a:cubicBezTo>
                  <a:cubicBezTo>
                    <a:pt x="4230" y="6549"/>
                    <a:pt x="4441" y="6185"/>
                    <a:pt x="4345" y="5822"/>
                  </a:cubicBezTo>
                  <a:cubicBezTo>
                    <a:pt x="4278" y="5563"/>
                    <a:pt x="4364" y="5286"/>
                    <a:pt x="4575" y="5123"/>
                  </a:cubicBezTo>
                  <a:cubicBezTo>
                    <a:pt x="4862" y="4884"/>
                    <a:pt x="4910" y="4463"/>
                    <a:pt x="4680" y="4166"/>
                  </a:cubicBezTo>
                  <a:cubicBezTo>
                    <a:pt x="4508" y="3955"/>
                    <a:pt x="4479" y="3678"/>
                    <a:pt x="4604" y="3439"/>
                  </a:cubicBezTo>
                  <a:cubicBezTo>
                    <a:pt x="4766" y="3104"/>
                    <a:pt x="4632" y="2692"/>
                    <a:pt x="4307" y="2520"/>
                  </a:cubicBezTo>
                  <a:cubicBezTo>
                    <a:pt x="4068" y="2405"/>
                    <a:pt x="3924" y="2156"/>
                    <a:pt x="3934" y="1888"/>
                  </a:cubicBezTo>
                  <a:cubicBezTo>
                    <a:pt x="3953" y="1506"/>
                    <a:pt x="3666" y="1190"/>
                    <a:pt x="3293" y="1171"/>
                  </a:cubicBezTo>
                  <a:cubicBezTo>
                    <a:pt x="3025" y="1151"/>
                    <a:pt x="2795" y="989"/>
                    <a:pt x="2699" y="740"/>
                  </a:cubicBezTo>
                  <a:cubicBezTo>
                    <a:pt x="2588" y="473"/>
                    <a:pt x="2333" y="303"/>
                    <a:pt x="2058" y="303"/>
                  </a:cubicBezTo>
                  <a:cubicBezTo>
                    <a:pt x="1979" y="303"/>
                    <a:pt x="1898" y="317"/>
                    <a:pt x="1819" y="348"/>
                  </a:cubicBezTo>
                  <a:cubicBezTo>
                    <a:pt x="1739" y="378"/>
                    <a:pt x="1657" y="393"/>
                    <a:pt x="1576" y="393"/>
                  </a:cubicBezTo>
                  <a:cubicBezTo>
                    <a:pt x="1402" y="393"/>
                    <a:pt x="1231" y="325"/>
                    <a:pt x="1101" y="194"/>
                  </a:cubicBezTo>
                  <a:cubicBezTo>
                    <a:pt x="967" y="65"/>
                    <a:pt x="795" y="1"/>
                    <a:pt x="622"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9980" name="Google Shape;9980;p67"/>
            <p:cNvSpPr/>
            <p:nvPr/>
          </p:nvSpPr>
          <p:spPr>
            <a:xfrm>
              <a:off x="953964" y="2141806"/>
              <a:ext cx="166147" cy="166147"/>
            </a:xfrm>
            <a:custGeom>
              <a:avLst/>
              <a:gdLst/>
              <a:ahLst/>
              <a:cxnLst/>
              <a:rect l="l" t="t" r="r" b="b"/>
              <a:pathLst>
                <a:path w="6327" h="6327" extrusionOk="0">
                  <a:moveTo>
                    <a:pt x="3168" y="0"/>
                  </a:moveTo>
                  <a:cubicBezTo>
                    <a:pt x="1417" y="0"/>
                    <a:pt x="1" y="1417"/>
                    <a:pt x="1" y="3168"/>
                  </a:cubicBezTo>
                  <a:cubicBezTo>
                    <a:pt x="1" y="4910"/>
                    <a:pt x="1417" y="6326"/>
                    <a:pt x="3168" y="6326"/>
                  </a:cubicBezTo>
                  <a:cubicBezTo>
                    <a:pt x="4910" y="6326"/>
                    <a:pt x="6327" y="4910"/>
                    <a:pt x="6327" y="3168"/>
                  </a:cubicBezTo>
                  <a:cubicBezTo>
                    <a:pt x="6327" y="1417"/>
                    <a:pt x="4910" y="0"/>
                    <a:pt x="3168" y="0"/>
                  </a:cubicBez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9981" name="Google Shape;9981;p67"/>
            <p:cNvSpPr/>
            <p:nvPr/>
          </p:nvSpPr>
          <p:spPr>
            <a:xfrm>
              <a:off x="1020560" y="2141806"/>
              <a:ext cx="104068" cy="166252"/>
            </a:xfrm>
            <a:custGeom>
              <a:avLst/>
              <a:gdLst/>
              <a:ahLst/>
              <a:cxnLst/>
              <a:rect l="l" t="t" r="r" b="b"/>
              <a:pathLst>
                <a:path w="3963" h="6331" extrusionOk="0">
                  <a:moveTo>
                    <a:pt x="632" y="0"/>
                  </a:moveTo>
                  <a:cubicBezTo>
                    <a:pt x="422" y="0"/>
                    <a:pt x="211" y="20"/>
                    <a:pt x="1" y="67"/>
                  </a:cubicBezTo>
                  <a:cubicBezTo>
                    <a:pt x="1475" y="364"/>
                    <a:pt x="2537" y="1656"/>
                    <a:pt x="2537" y="3168"/>
                  </a:cubicBezTo>
                  <a:cubicBezTo>
                    <a:pt x="2537" y="4671"/>
                    <a:pt x="1475" y="5963"/>
                    <a:pt x="1" y="6269"/>
                  </a:cubicBezTo>
                  <a:cubicBezTo>
                    <a:pt x="210" y="6310"/>
                    <a:pt x="419" y="6330"/>
                    <a:pt x="624" y="6330"/>
                  </a:cubicBezTo>
                  <a:cubicBezTo>
                    <a:pt x="2218" y="6330"/>
                    <a:pt x="3610" y="5129"/>
                    <a:pt x="3772" y="3484"/>
                  </a:cubicBezTo>
                  <a:cubicBezTo>
                    <a:pt x="3963" y="1618"/>
                    <a:pt x="2499" y="0"/>
                    <a:pt x="632"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9982" name="Google Shape;9982;p67"/>
            <p:cNvSpPr/>
            <p:nvPr/>
          </p:nvSpPr>
          <p:spPr>
            <a:xfrm>
              <a:off x="1020560" y="2187551"/>
              <a:ext cx="20378" cy="74657"/>
            </a:xfrm>
            <a:custGeom>
              <a:avLst/>
              <a:gdLst/>
              <a:ahLst/>
              <a:cxnLst/>
              <a:rect l="l" t="t" r="r" b="b"/>
              <a:pathLst>
                <a:path w="776" h="2843" extrusionOk="0">
                  <a:moveTo>
                    <a:pt x="594" y="0"/>
                  </a:moveTo>
                  <a:cubicBezTo>
                    <a:pt x="556" y="0"/>
                    <a:pt x="518" y="10"/>
                    <a:pt x="489" y="48"/>
                  </a:cubicBezTo>
                  <a:lnTo>
                    <a:pt x="87" y="431"/>
                  </a:lnTo>
                  <a:cubicBezTo>
                    <a:pt x="30" y="469"/>
                    <a:pt x="1" y="527"/>
                    <a:pt x="1" y="594"/>
                  </a:cubicBezTo>
                  <a:cubicBezTo>
                    <a:pt x="1" y="680"/>
                    <a:pt x="58" y="747"/>
                    <a:pt x="144" y="756"/>
                  </a:cubicBezTo>
                  <a:cubicBezTo>
                    <a:pt x="173" y="756"/>
                    <a:pt x="202" y="747"/>
                    <a:pt x="230" y="718"/>
                  </a:cubicBezTo>
                  <a:lnTo>
                    <a:pt x="364" y="546"/>
                  </a:lnTo>
                  <a:lnTo>
                    <a:pt x="364" y="2709"/>
                  </a:lnTo>
                  <a:cubicBezTo>
                    <a:pt x="364" y="2795"/>
                    <a:pt x="470" y="2843"/>
                    <a:pt x="575" y="2843"/>
                  </a:cubicBezTo>
                  <a:cubicBezTo>
                    <a:pt x="671" y="2843"/>
                    <a:pt x="776" y="2795"/>
                    <a:pt x="776" y="2709"/>
                  </a:cubicBezTo>
                  <a:lnTo>
                    <a:pt x="776" y="134"/>
                  </a:lnTo>
                  <a:cubicBezTo>
                    <a:pt x="776" y="48"/>
                    <a:pt x="680" y="0"/>
                    <a:pt x="594" y="0"/>
                  </a:cubicBezTo>
                  <a:close/>
                </a:path>
              </a:pathLst>
            </a:custGeom>
            <a:solidFill>
              <a:srgbClr val="465C73"/>
            </a:solidFill>
            <a:ln>
              <a:noFill/>
            </a:ln>
          </p:spPr>
          <p:txBody>
            <a:bodyPr spcFirstLastPara="1" wrap="square" lIns="91425" tIns="91425" rIns="91425" bIns="91425" anchor="ctr" anchorCtr="0">
              <a:noAutofit/>
            </a:bodyPr>
            <a:lstStyle/>
            <a:p>
              <a:endParaRPr/>
            </a:p>
          </p:txBody>
        </p:sp>
      </p:grpSp>
      <p:grpSp>
        <p:nvGrpSpPr>
          <p:cNvPr id="9983" name="Google Shape;9983;p67"/>
          <p:cNvGrpSpPr/>
          <p:nvPr/>
        </p:nvGrpSpPr>
        <p:grpSpPr>
          <a:xfrm>
            <a:off x="1749880" y="1818506"/>
            <a:ext cx="364436" cy="364174"/>
            <a:chOff x="1749879" y="1970906"/>
            <a:chExt cx="364436" cy="364174"/>
          </a:xfrm>
        </p:grpSpPr>
        <p:sp>
          <p:nvSpPr>
            <p:cNvPr id="9984" name="Google Shape;9984;p67"/>
            <p:cNvSpPr/>
            <p:nvPr/>
          </p:nvSpPr>
          <p:spPr>
            <a:xfrm>
              <a:off x="1750141" y="1970906"/>
              <a:ext cx="276124" cy="181982"/>
            </a:xfrm>
            <a:custGeom>
              <a:avLst/>
              <a:gdLst/>
              <a:ahLst/>
              <a:cxnLst/>
              <a:rect l="l" t="t" r="r" b="b"/>
              <a:pathLst>
                <a:path w="10515" h="6930" extrusionOk="0">
                  <a:moveTo>
                    <a:pt x="900" y="1"/>
                  </a:moveTo>
                  <a:cubicBezTo>
                    <a:pt x="402" y="1"/>
                    <a:pt x="0" y="403"/>
                    <a:pt x="0" y="900"/>
                  </a:cubicBezTo>
                  <a:lnTo>
                    <a:pt x="0" y="6709"/>
                  </a:lnTo>
                  <a:cubicBezTo>
                    <a:pt x="0" y="6834"/>
                    <a:pt x="96" y="6930"/>
                    <a:pt x="221" y="6930"/>
                  </a:cubicBezTo>
                  <a:lnTo>
                    <a:pt x="2460" y="6930"/>
                  </a:lnTo>
                  <a:cubicBezTo>
                    <a:pt x="2709" y="6930"/>
                    <a:pt x="2910" y="6729"/>
                    <a:pt x="2910" y="6480"/>
                  </a:cubicBezTo>
                  <a:lnTo>
                    <a:pt x="2910" y="6039"/>
                  </a:lnTo>
                  <a:cubicBezTo>
                    <a:pt x="2910" y="5848"/>
                    <a:pt x="2824" y="5657"/>
                    <a:pt x="2680" y="5532"/>
                  </a:cubicBezTo>
                  <a:cubicBezTo>
                    <a:pt x="1790" y="4805"/>
                    <a:pt x="2307" y="3360"/>
                    <a:pt x="3455" y="3350"/>
                  </a:cubicBezTo>
                  <a:cubicBezTo>
                    <a:pt x="4604" y="3350"/>
                    <a:pt x="5140" y="4786"/>
                    <a:pt x="4259" y="5523"/>
                  </a:cubicBezTo>
                  <a:cubicBezTo>
                    <a:pt x="4106" y="5647"/>
                    <a:pt x="4020" y="5839"/>
                    <a:pt x="4020" y="6030"/>
                  </a:cubicBezTo>
                  <a:lnTo>
                    <a:pt x="4020" y="6489"/>
                  </a:lnTo>
                  <a:cubicBezTo>
                    <a:pt x="4020" y="6729"/>
                    <a:pt x="4221" y="6930"/>
                    <a:pt x="4470" y="6930"/>
                  </a:cubicBezTo>
                  <a:lnTo>
                    <a:pt x="6929" y="6930"/>
                  </a:lnTo>
                  <a:lnTo>
                    <a:pt x="6929" y="4470"/>
                  </a:lnTo>
                  <a:cubicBezTo>
                    <a:pt x="6929" y="4221"/>
                    <a:pt x="7130" y="4030"/>
                    <a:pt x="7379" y="4030"/>
                  </a:cubicBezTo>
                  <a:lnTo>
                    <a:pt x="7838" y="4030"/>
                  </a:lnTo>
                  <a:cubicBezTo>
                    <a:pt x="7848" y="4029"/>
                    <a:pt x="7858" y="4029"/>
                    <a:pt x="7867" y="4029"/>
                  </a:cubicBezTo>
                  <a:cubicBezTo>
                    <a:pt x="8048" y="4029"/>
                    <a:pt x="8218" y="4114"/>
                    <a:pt x="8336" y="4259"/>
                  </a:cubicBezTo>
                  <a:cubicBezTo>
                    <a:pt x="8594" y="4564"/>
                    <a:pt x="8935" y="4700"/>
                    <a:pt x="9270" y="4700"/>
                  </a:cubicBezTo>
                  <a:cubicBezTo>
                    <a:pt x="9903" y="4700"/>
                    <a:pt x="10515" y="4213"/>
                    <a:pt x="10509" y="3456"/>
                  </a:cubicBezTo>
                  <a:cubicBezTo>
                    <a:pt x="10509" y="2711"/>
                    <a:pt x="9902" y="2236"/>
                    <a:pt x="9277" y="2236"/>
                  </a:cubicBezTo>
                  <a:cubicBezTo>
                    <a:pt x="8937" y="2236"/>
                    <a:pt x="8592" y="2377"/>
                    <a:pt x="8336" y="2690"/>
                  </a:cubicBezTo>
                  <a:cubicBezTo>
                    <a:pt x="8202" y="2833"/>
                    <a:pt x="8020" y="2910"/>
                    <a:pt x="7829" y="2910"/>
                  </a:cubicBezTo>
                  <a:lnTo>
                    <a:pt x="7379" y="2910"/>
                  </a:lnTo>
                  <a:cubicBezTo>
                    <a:pt x="7130" y="2910"/>
                    <a:pt x="6929" y="2709"/>
                    <a:pt x="6929" y="2460"/>
                  </a:cubicBezTo>
                  <a:lnTo>
                    <a:pt x="6929" y="221"/>
                  </a:lnTo>
                  <a:cubicBezTo>
                    <a:pt x="6929" y="106"/>
                    <a:pt x="6834" y="1"/>
                    <a:pt x="670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85" name="Google Shape;9985;p67"/>
            <p:cNvSpPr/>
            <p:nvPr/>
          </p:nvSpPr>
          <p:spPr>
            <a:xfrm>
              <a:off x="1932097" y="1970906"/>
              <a:ext cx="182218" cy="275966"/>
            </a:xfrm>
            <a:custGeom>
              <a:avLst/>
              <a:gdLst/>
              <a:ahLst/>
              <a:cxnLst/>
              <a:rect l="l" t="t" r="r" b="b"/>
              <a:pathLst>
                <a:path w="6939" h="10509" extrusionOk="0">
                  <a:moveTo>
                    <a:pt x="230" y="1"/>
                  </a:moveTo>
                  <a:cubicBezTo>
                    <a:pt x="106" y="1"/>
                    <a:pt x="0" y="96"/>
                    <a:pt x="0" y="221"/>
                  </a:cubicBezTo>
                  <a:lnTo>
                    <a:pt x="0" y="2460"/>
                  </a:lnTo>
                  <a:cubicBezTo>
                    <a:pt x="0" y="2709"/>
                    <a:pt x="201" y="2910"/>
                    <a:pt x="450" y="2910"/>
                  </a:cubicBezTo>
                  <a:lnTo>
                    <a:pt x="900" y="2910"/>
                  </a:lnTo>
                  <a:cubicBezTo>
                    <a:pt x="1091" y="2910"/>
                    <a:pt x="1273" y="2833"/>
                    <a:pt x="1407" y="2690"/>
                  </a:cubicBezTo>
                  <a:cubicBezTo>
                    <a:pt x="1663" y="2377"/>
                    <a:pt x="2008" y="2236"/>
                    <a:pt x="2348" y="2236"/>
                  </a:cubicBezTo>
                  <a:cubicBezTo>
                    <a:pt x="2973" y="2236"/>
                    <a:pt x="3580" y="2711"/>
                    <a:pt x="3580" y="3456"/>
                  </a:cubicBezTo>
                  <a:cubicBezTo>
                    <a:pt x="3586" y="4213"/>
                    <a:pt x="2974" y="4700"/>
                    <a:pt x="2341" y="4700"/>
                  </a:cubicBezTo>
                  <a:cubicBezTo>
                    <a:pt x="2006" y="4700"/>
                    <a:pt x="1665" y="4564"/>
                    <a:pt x="1407" y="4259"/>
                  </a:cubicBezTo>
                  <a:cubicBezTo>
                    <a:pt x="1289" y="4114"/>
                    <a:pt x="1119" y="4029"/>
                    <a:pt x="938" y="4029"/>
                  </a:cubicBezTo>
                  <a:cubicBezTo>
                    <a:pt x="929" y="4029"/>
                    <a:pt x="919" y="4029"/>
                    <a:pt x="909" y="4030"/>
                  </a:cubicBezTo>
                  <a:lnTo>
                    <a:pt x="450" y="4030"/>
                  </a:lnTo>
                  <a:cubicBezTo>
                    <a:pt x="201" y="4030"/>
                    <a:pt x="0" y="4221"/>
                    <a:pt x="0" y="4470"/>
                  </a:cubicBezTo>
                  <a:lnTo>
                    <a:pt x="0" y="6930"/>
                  </a:lnTo>
                  <a:lnTo>
                    <a:pt x="2469" y="6930"/>
                  </a:lnTo>
                  <a:cubicBezTo>
                    <a:pt x="2718" y="6930"/>
                    <a:pt x="2919" y="7130"/>
                    <a:pt x="2919" y="7379"/>
                  </a:cubicBezTo>
                  <a:lnTo>
                    <a:pt x="2919" y="7839"/>
                  </a:lnTo>
                  <a:cubicBezTo>
                    <a:pt x="2919" y="8030"/>
                    <a:pt x="2833" y="8212"/>
                    <a:pt x="2680" y="8346"/>
                  </a:cubicBezTo>
                  <a:cubicBezTo>
                    <a:pt x="1802" y="9080"/>
                    <a:pt x="2322" y="10509"/>
                    <a:pt x="3472" y="10509"/>
                  </a:cubicBezTo>
                  <a:cubicBezTo>
                    <a:pt x="3476" y="10509"/>
                    <a:pt x="3480" y="10509"/>
                    <a:pt x="3484" y="10509"/>
                  </a:cubicBezTo>
                  <a:cubicBezTo>
                    <a:pt x="4632" y="10509"/>
                    <a:pt x="5140" y="9064"/>
                    <a:pt x="4259" y="8336"/>
                  </a:cubicBezTo>
                  <a:cubicBezTo>
                    <a:pt x="4106" y="8202"/>
                    <a:pt x="4029" y="8021"/>
                    <a:pt x="4029" y="7829"/>
                  </a:cubicBezTo>
                  <a:lnTo>
                    <a:pt x="4029" y="7379"/>
                  </a:lnTo>
                  <a:cubicBezTo>
                    <a:pt x="4029" y="7130"/>
                    <a:pt x="4230" y="6930"/>
                    <a:pt x="4479" y="6930"/>
                  </a:cubicBezTo>
                  <a:lnTo>
                    <a:pt x="6709" y="6930"/>
                  </a:lnTo>
                  <a:cubicBezTo>
                    <a:pt x="6833" y="6930"/>
                    <a:pt x="6939" y="6834"/>
                    <a:pt x="6939" y="6709"/>
                  </a:cubicBezTo>
                  <a:lnTo>
                    <a:pt x="6939" y="891"/>
                  </a:lnTo>
                  <a:cubicBezTo>
                    <a:pt x="6939" y="403"/>
                    <a:pt x="6537" y="1"/>
                    <a:pt x="6039" y="1"/>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9986" name="Google Shape;9986;p67"/>
            <p:cNvSpPr/>
            <p:nvPr/>
          </p:nvSpPr>
          <p:spPr>
            <a:xfrm>
              <a:off x="1838086" y="2152862"/>
              <a:ext cx="276229" cy="182218"/>
            </a:xfrm>
            <a:custGeom>
              <a:avLst/>
              <a:gdLst/>
              <a:ahLst/>
              <a:cxnLst/>
              <a:rect l="l" t="t" r="r" b="b"/>
              <a:pathLst>
                <a:path w="10519" h="6939" extrusionOk="0">
                  <a:moveTo>
                    <a:pt x="3580" y="1"/>
                  </a:moveTo>
                  <a:lnTo>
                    <a:pt x="3580" y="2460"/>
                  </a:lnTo>
                  <a:cubicBezTo>
                    <a:pt x="3580" y="2709"/>
                    <a:pt x="3379" y="2910"/>
                    <a:pt x="3140" y="2910"/>
                  </a:cubicBezTo>
                  <a:lnTo>
                    <a:pt x="2681" y="2910"/>
                  </a:lnTo>
                  <a:cubicBezTo>
                    <a:pt x="2489" y="2910"/>
                    <a:pt x="2298" y="2824"/>
                    <a:pt x="2173" y="2680"/>
                  </a:cubicBezTo>
                  <a:cubicBezTo>
                    <a:pt x="1918" y="2375"/>
                    <a:pt x="1579" y="2239"/>
                    <a:pt x="1245" y="2239"/>
                  </a:cubicBezTo>
                  <a:cubicBezTo>
                    <a:pt x="614" y="2239"/>
                    <a:pt x="1" y="2724"/>
                    <a:pt x="1" y="3475"/>
                  </a:cubicBezTo>
                  <a:cubicBezTo>
                    <a:pt x="7" y="4221"/>
                    <a:pt x="620" y="4700"/>
                    <a:pt x="1248" y="4700"/>
                  </a:cubicBezTo>
                  <a:cubicBezTo>
                    <a:pt x="1586" y="4700"/>
                    <a:pt x="1928" y="4561"/>
                    <a:pt x="2183" y="4250"/>
                  </a:cubicBezTo>
                  <a:cubicBezTo>
                    <a:pt x="2301" y="4113"/>
                    <a:pt x="2480" y="4029"/>
                    <a:pt x="2661" y="4029"/>
                  </a:cubicBezTo>
                  <a:cubicBezTo>
                    <a:pt x="2671" y="4029"/>
                    <a:pt x="2681" y="4029"/>
                    <a:pt x="2690" y="4030"/>
                  </a:cubicBezTo>
                  <a:lnTo>
                    <a:pt x="3140" y="4030"/>
                  </a:lnTo>
                  <a:cubicBezTo>
                    <a:pt x="3379" y="4030"/>
                    <a:pt x="3580" y="4231"/>
                    <a:pt x="3580" y="4479"/>
                  </a:cubicBezTo>
                  <a:lnTo>
                    <a:pt x="3580" y="6709"/>
                  </a:lnTo>
                  <a:cubicBezTo>
                    <a:pt x="3580" y="6834"/>
                    <a:pt x="3686" y="6939"/>
                    <a:pt x="3800" y="6939"/>
                  </a:cubicBezTo>
                  <a:lnTo>
                    <a:pt x="9619" y="6939"/>
                  </a:lnTo>
                  <a:cubicBezTo>
                    <a:pt x="10117" y="6939"/>
                    <a:pt x="10519" y="6537"/>
                    <a:pt x="10519" y="6039"/>
                  </a:cubicBezTo>
                  <a:lnTo>
                    <a:pt x="10519" y="230"/>
                  </a:lnTo>
                  <a:cubicBezTo>
                    <a:pt x="10519" y="106"/>
                    <a:pt x="10413" y="1"/>
                    <a:pt x="10289" y="1"/>
                  </a:cubicBezTo>
                  <a:lnTo>
                    <a:pt x="8059" y="1"/>
                  </a:lnTo>
                  <a:cubicBezTo>
                    <a:pt x="7810" y="1"/>
                    <a:pt x="7609" y="201"/>
                    <a:pt x="7609" y="450"/>
                  </a:cubicBezTo>
                  <a:lnTo>
                    <a:pt x="7609" y="900"/>
                  </a:lnTo>
                  <a:cubicBezTo>
                    <a:pt x="7600" y="1092"/>
                    <a:pt x="7686" y="1273"/>
                    <a:pt x="7829" y="1407"/>
                  </a:cubicBezTo>
                  <a:cubicBezTo>
                    <a:pt x="8720" y="2135"/>
                    <a:pt x="8203" y="3580"/>
                    <a:pt x="7054" y="3580"/>
                  </a:cubicBezTo>
                  <a:cubicBezTo>
                    <a:pt x="7050" y="3580"/>
                    <a:pt x="7047" y="3580"/>
                    <a:pt x="7043" y="3580"/>
                  </a:cubicBezTo>
                  <a:cubicBezTo>
                    <a:pt x="5902" y="3580"/>
                    <a:pt x="5382" y="2151"/>
                    <a:pt x="6260" y="1417"/>
                  </a:cubicBezTo>
                  <a:cubicBezTo>
                    <a:pt x="6404" y="1283"/>
                    <a:pt x="6490" y="1101"/>
                    <a:pt x="6490" y="910"/>
                  </a:cubicBezTo>
                  <a:lnTo>
                    <a:pt x="6490" y="450"/>
                  </a:lnTo>
                  <a:cubicBezTo>
                    <a:pt x="6490" y="201"/>
                    <a:pt x="6289" y="1"/>
                    <a:pt x="6040" y="1"/>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9987" name="Google Shape;9987;p67"/>
            <p:cNvSpPr/>
            <p:nvPr/>
          </p:nvSpPr>
          <p:spPr>
            <a:xfrm>
              <a:off x="1749879" y="2058877"/>
              <a:ext cx="182244" cy="276203"/>
            </a:xfrm>
            <a:custGeom>
              <a:avLst/>
              <a:gdLst/>
              <a:ahLst/>
              <a:cxnLst/>
              <a:rect l="l" t="t" r="r" b="b"/>
              <a:pathLst>
                <a:path w="6940" h="10518" extrusionOk="0">
                  <a:moveTo>
                    <a:pt x="3465" y="0"/>
                  </a:moveTo>
                  <a:cubicBezTo>
                    <a:pt x="2317" y="10"/>
                    <a:pt x="1810" y="1455"/>
                    <a:pt x="2700" y="2182"/>
                  </a:cubicBezTo>
                  <a:cubicBezTo>
                    <a:pt x="2843" y="2307"/>
                    <a:pt x="2920" y="2498"/>
                    <a:pt x="2920" y="2689"/>
                  </a:cubicBezTo>
                  <a:lnTo>
                    <a:pt x="2920" y="3139"/>
                  </a:lnTo>
                  <a:cubicBezTo>
                    <a:pt x="2920" y="3379"/>
                    <a:pt x="2719" y="3580"/>
                    <a:pt x="2470" y="3580"/>
                  </a:cubicBezTo>
                  <a:lnTo>
                    <a:pt x="231" y="3580"/>
                  </a:lnTo>
                  <a:cubicBezTo>
                    <a:pt x="106" y="3580"/>
                    <a:pt x="1" y="3685"/>
                    <a:pt x="1" y="3809"/>
                  </a:cubicBezTo>
                  <a:lnTo>
                    <a:pt x="1" y="9618"/>
                  </a:lnTo>
                  <a:cubicBezTo>
                    <a:pt x="1" y="10116"/>
                    <a:pt x="403" y="10518"/>
                    <a:pt x="900" y="10518"/>
                  </a:cubicBezTo>
                  <a:lnTo>
                    <a:pt x="6710" y="10518"/>
                  </a:lnTo>
                  <a:cubicBezTo>
                    <a:pt x="6834" y="10518"/>
                    <a:pt x="6939" y="10413"/>
                    <a:pt x="6939" y="10288"/>
                  </a:cubicBezTo>
                  <a:lnTo>
                    <a:pt x="6939" y="8058"/>
                  </a:lnTo>
                  <a:cubicBezTo>
                    <a:pt x="6939" y="7810"/>
                    <a:pt x="6738" y="7609"/>
                    <a:pt x="6489" y="7609"/>
                  </a:cubicBezTo>
                  <a:lnTo>
                    <a:pt x="6040" y="7609"/>
                  </a:lnTo>
                  <a:cubicBezTo>
                    <a:pt x="6030" y="7608"/>
                    <a:pt x="6020" y="7608"/>
                    <a:pt x="6011" y="7608"/>
                  </a:cubicBezTo>
                  <a:cubicBezTo>
                    <a:pt x="5830" y="7608"/>
                    <a:pt x="5660" y="7692"/>
                    <a:pt x="5542" y="7829"/>
                  </a:cubicBezTo>
                  <a:cubicBezTo>
                    <a:pt x="5284" y="8140"/>
                    <a:pt x="4939" y="8279"/>
                    <a:pt x="4600" y="8279"/>
                  </a:cubicBezTo>
                  <a:cubicBezTo>
                    <a:pt x="3970" y="8279"/>
                    <a:pt x="3360" y="7800"/>
                    <a:pt x="3360" y="7054"/>
                  </a:cubicBezTo>
                  <a:cubicBezTo>
                    <a:pt x="3354" y="6303"/>
                    <a:pt x="3965" y="5818"/>
                    <a:pt x="4597" y="5818"/>
                  </a:cubicBezTo>
                  <a:cubicBezTo>
                    <a:pt x="4933" y="5818"/>
                    <a:pt x="5274" y="5954"/>
                    <a:pt x="5532" y="6259"/>
                  </a:cubicBezTo>
                  <a:cubicBezTo>
                    <a:pt x="5657" y="6403"/>
                    <a:pt x="5839" y="6489"/>
                    <a:pt x="6040" y="6489"/>
                  </a:cubicBezTo>
                  <a:lnTo>
                    <a:pt x="6499" y="6489"/>
                  </a:lnTo>
                  <a:cubicBezTo>
                    <a:pt x="6738" y="6489"/>
                    <a:pt x="6939" y="6288"/>
                    <a:pt x="6939" y="6039"/>
                  </a:cubicBezTo>
                  <a:lnTo>
                    <a:pt x="6939" y="3580"/>
                  </a:lnTo>
                  <a:lnTo>
                    <a:pt x="4480" y="3580"/>
                  </a:lnTo>
                  <a:cubicBezTo>
                    <a:pt x="4231" y="3580"/>
                    <a:pt x="4030" y="3379"/>
                    <a:pt x="4030" y="3139"/>
                  </a:cubicBezTo>
                  <a:lnTo>
                    <a:pt x="4030" y="2680"/>
                  </a:lnTo>
                  <a:cubicBezTo>
                    <a:pt x="4030" y="2489"/>
                    <a:pt x="4116" y="2297"/>
                    <a:pt x="4269" y="2173"/>
                  </a:cubicBezTo>
                  <a:cubicBezTo>
                    <a:pt x="5150" y="1436"/>
                    <a:pt x="4623" y="0"/>
                    <a:pt x="3465"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9988" name="Google Shape;9988;p67"/>
            <p:cNvSpPr/>
            <p:nvPr/>
          </p:nvSpPr>
          <p:spPr>
            <a:xfrm>
              <a:off x="1750141" y="2152862"/>
              <a:ext cx="41228" cy="182218"/>
            </a:xfrm>
            <a:custGeom>
              <a:avLst/>
              <a:gdLst/>
              <a:ahLst/>
              <a:cxnLst/>
              <a:rect l="l" t="t" r="r" b="b"/>
              <a:pathLst>
                <a:path w="1570" h="6939" extrusionOk="0">
                  <a:moveTo>
                    <a:pt x="221" y="1"/>
                  </a:moveTo>
                  <a:cubicBezTo>
                    <a:pt x="96" y="1"/>
                    <a:pt x="0" y="106"/>
                    <a:pt x="0" y="230"/>
                  </a:cubicBezTo>
                  <a:lnTo>
                    <a:pt x="0" y="6039"/>
                  </a:lnTo>
                  <a:cubicBezTo>
                    <a:pt x="0" y="6537"/>
                    <a:pt x="402" y="6939"/>
                    <a:pt x="900" y="6939"/>
                  </a:cubicBezTo>
                  <a:lnTo>
                    <a:pt x="1570" y="6939"/>
                  </a:lnTo>
                  <a:cubicBezTo>
                    <a:pt x="1072" y="6939"/>
                    <a:pt x="670" y="6537"/>
                    <a:pt x="670" y="6039"/>
                  </a:cubicBezTo>
                  <a:lnTo>
                    <a:pt x="670" y="230"/>
                  </a:lnTo>
                  <a:cubicBezTo>
                    <a:pt x="670" y="106"/>
                    <a:pt x="776" y="1"/>
                    <a:pt x="900"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9989" name="Google Shape;9989;p67"/>
            <p:cNvSpPr/>
            <p:nvPr/>
          </p:nvSpPr>
          <p:spPr>
            <a:xfrm>
              <a:off x="1796832" y="2059035"/>
              <a:ext cx="50340" cy="93853"/>
            </a:xfrm>
            <a:custGeom>
              <a:avLst/>
              <a:gdLst/>
              <a:ahLst/>
              <a:cxnLst/>
              <a:rect l="l" t="t" r="r" b="b"/>
              <a:pathLst>
                <a:path w="1917" h="3574" extrusionOk="0">
                  <a:moveTo>
                    <a:pt x="1675" y="0"/>
                  </a:moveTo>
                  <a:cubicBezTo>
                    <a:pt x="582" y="0"/>
                    <a:pt x="1" y="1426"/>
                    <a:pt x="912" y="2176"/>
                  </a:cubicBezTo>
                  <a:cubicBezTo>
                    <a:pt x="1055" y="2301"/>
                    <a:pt x="1132" y="2492"/>
                    <a:pt x="1132" y="2683"/>
                  </a:cubicBezTo>
                  <a:lnTo>
                    <a:pt x="1132" y="3133"/>
                  </a:lnTo>
                  <a:cubicBezTo>
                    <a:pt x="1132" y="3373"/>
                    <a:pt x="931" y="3574"/>
                    <a:pt x="682" y="3574"/>
                  </a:cubicBezTo>
                  <a:lnTo>
                    <a:pt x="1132" y="3574"/>
                  </a:lnTo>
                  <a:cubicBezTo>
                    <a:pt x="1381" y="3574"/>
                    <a:pt x="1582" y="3373"/>
                    <a:pt x="1582" y="3133"/>
                  </a:cubicBezTo>
                  <a:lnTo>
                    <a:pt x="1582" y="2683"/>
                  </a:lnTo>
                  <a:cubicBezTo>
                    <a:pt x="1582" y="2492"/>
                    <a:pt x="1495" y="2301"/>
                    <a:pt x="1352" y="2176"/>
                  </a:cubicBezTo>
                  <a:cubicBezTo>
                    <a:pt x="548" y="1516"/>
                    <a:pt x="892" y="214"/>
                    <a:pt x="1917" y="23"/>
                  </a:cubicBezTo>
                  <a:cubicBezTo>
                    <a:pt x="1834" y="8"/>
                    <a:pt x="1753" y="0"/>
                    <a:pt x="1675"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9990" name="Google Shape;9990;p67"/>
            <p:cNvSpPr/>
            <p:nvPr/>
          </p:nvSpPr>
          <p:spPr>
            <a:xfrm>
              <a:off x="1750141" y="1970906"/>
              <a:ext cx="41228" cy="181982"/>
            </a:xfrm>
            <a:custGeom>
              <a:avLst/>
              <a:gdLst/>
              <a:ahLst/>
              <a:cxnLst/>
              <a:rect l="l" t="t" r="r" b="b"/>
              <a:pathLst>
                <a:path w="1570" h="6930" extrusionOk="0">
                  <a:moveTo>
                    <a:pt x="900" y="1"/>
                  </a:moveTo>
                  <a:cubicBezTo>
                    <a:pt x="402" y="1"/>
                    <a:pt x="0" y="403"/>
                    <a:pt x="0" y="900"/>
                  </a:cubicBezTo>
                  <a:lnTo>
                    <a:pt x="0" y="6709"/>
                  </a:lnTo>
                  <a:cubicBezTo>
                    <a:pt x="0" y="6834"/>
                    <a:pt x="96" y="6930"/>
                    <a:pt x="221" y="6930"/>
                  </a:cubicBezTo>
                  <a:lnTo>
                    <a:pt x="900" y="6930"/>
                  </a:lnTo>
                  <a:cubicBezTo>
                    <a:pt x="776" y="6930"/>
                    <a:pt x="670" y="6834"/>
                    <a:pt x="670" y="6709"/>
                  </a:cubicBezTo>
                  <a:lnTo>
                    <a:pt x="670" y="900"/>
                  </a:lnTo>
                  <a:cubicBezTo>
                    <a:pt x="670" y="403"/>
                    <a:pt x="1072" y="1"/>
                    <a:pt x="157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9991" name="Google Shape;9991;p67"/>
            <p:cNvSpPr/>
            <p:nvPr/>
          </p:nvSpPr>
          <p:spPr>
            <a:xfrm>
              <a:off x="1999953" y="2029518"/>
              <a:ext cx="41990" cy="64678"/>
            </a:xfrm>
            <a:custGeom>
              <a:avLst/>
              <a:gdLst/>
              <a:ahLst/>
              <a:cxnLst/>
              <a:rect l="l" t="t" r="r" b="b"/>
              <a:pathLst>
                <a:path w="1599" h="2463" extrusionOk="0">
                  <a:moveTo>
                    <a:pt x="256" y="0"/>
                  </a:moveTo>
                  <a:cubicBezTo>
                    <a:pt x="171" y="0"/>
                    <a:pt x="86" y="9"/>
                    <a:pt x="0" y="27"/>
                  </a:cubicBezTo>
                  <a:cubicBezTo>
                    <a:pt x="574" y="133"/>
                    <a:pt x="1005" y="640"/>
                    <a:pt x="1005" y="1233"/>
                  </a:cubicBezTo>
                  <a:cubicBezTo>
                    <a:pt x="1005" y="1826"/>
                    <a:pt x="594" y="2334"/>
                    <a:pt x="10" y="2449"/>
                  </a:cubicBezTo>
                  <a:lnTo>
                    <a:pt x="0" y="2449"/>
                  </a:lnTo>
                  <a:cubicBezTo>
                    <a:pt x="77" y="2458"/>
                    <a:pt x="153" y="2463"/>
                    <a:pt x="230" y="2463"/>
                  </a:cubicBezTo>
                  <a:cubicBezTo>
                    <a:pt x="307" y="2463"/>
                    <a:pt x="383" y="2458"/>
                    <a:pt x="460" y="2449"/>
                  </a:cubicBezTo>
                  <a:cubicBezTo>
                    <a:pt x="1139" y="2334"/>
                    <a:pt x="1599" y="1683"/>
                    <a:pt x="1465" y="1003"/>
                  </a:cubicBezTo>
                  <a:cubicBezTo>
                    <a:pt x="1356" y="411"/>
                    <a:pt x="832" y="0"/>
                    <a:pt x="256" y="0"/>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92" name="Google Shape;9992;p67"/>
            <p:cNvSpPr/>
            <p:nvPr/>
          </p:nvSpPr>
          <p:spPr>
            <a:xfrm>
              <a:off x="1932097" y="1970906"/>
              <a:ext cx="23634" cy="76443"/>
            </a:xfrm>
            <a:custGeom>
              <a:avLst/>
              <a:gdLst/>
              <a:ahLst/>
              <a:cxnLst/>
              <a:rect l="l" t="t" r="r" b="b"/>
              <a:pathLst>
                <a:path w="900" h="2911" extrusionOk="0">
                  <a:moveTo>
                    <a:pt x="230" y="1"/>
                  </a:moveTo>
                  <a:cubicBezTo>
                    <a:pt x="106" y="1"/>
                    <a:pt x="0" y="96"/>
                    <a:pt x="0" y="221"/>
                  </a:cubicBezTo>
                  <a:lnTo>
                    <a:pt x="0" y="2460"/>
                  </a:lnTo>
                  <a:cubicBezTo>
                    <a:pt x="0" y="2709"/>
                    <a:pt x="201" y="2910"/>
                    <a:pt x="450" y="2910"/>
                  </a:cubicBezTo>
                  <a:lnTo>
                    <a:pt x="900" y="2910"/>
                  </a:lnTo>
                  <a:cubicBezTo>
                    <a:pt x="651" y="2910"/>
                    <a:pt x="450" y="2709"/>
                    <a:pt x="450" y="2460"/>
                  </a:cubicBezTo>
                  <a:lnTo>
                    <a:pt x="450" y="221"/>
                  </a:lnTo>
                  <a:cubicBezTo>
                    <a:pt x="450" y="96"/>
                    <a:pt x="546" y="1"/>
                    <a:pt x="670"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93" name="Google Shape;9993;p67"/>
            <p:cNvSpPr/>
            <p:nvPr/>
          </p:nvSpPr>
          <p:spPr>
            <a:xfrm>
              <a:off x="1932097" y="2076708"/>
              <a:ext cx="23634" cy="76180"/>
            </a:xfrm>
            <a:custGeom>
              <a:avLst/>
              <a:gdLst/>
              <a:ahLst/>
              <a:cxnLst/>
              <a:rect l="l" t="t" r="r" b="b"/>
              <a:pathLst>
                <a:path w="900" h="2901" extrusionOk="0">
                  <a:moveTo>
                    <a:pt x="450" y="1"/>
                  </a:moveTo>
                  <a:cubicBezTo>
                    <a:pt x="201" y="1"/>
                    <a:pt x="0" y="202"/>
                    <a:pt x="0" y="441"/>
                  </a:cubicBezTo>
                  <a:lnTo>
                    <a:pt x="0" y="2901"/>
                  </a:lnTo>
                  <a:lnTo>
                    <a:pt x="450" y="2901"/>
                  </a:lnTo>
                  <a:lnTo>
                    <a:pt x="450" y="441"/>
                  </a:lnTo>
                  <a:cubicBezTo>
                    <a:pt x="450" y="192"/>
                    <a:pt x="651" y="1"/>
                    <a:pt x="900"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94" name="Google Shape;9994;p67"/>
            <p:cNvSpPr/>
            <p:nvPr/>
          </p:nvSpPr>
          <p:spPr>
            <a:xfrm>
              <a:off x="1981860" y="2152862"/>
              <a:ext cx="47268" cy="94011"/>
            </a:xfrm>
            <a:custGeom>
              <a:avLst/>
              <a:gdLst/>
              <a:ahLst/>
              <a:cxnLst/>
              <a:rect l="l" t="t" r="r" b="b"/>
              <a:pathLst>
                <a:path w="1800" h="3580" extrusionOk="0">
                  <a:moveTo>
                    <a:pt x="565" y="1"/>
                  </a:moveTo>
                  <a:cubicBezTo>
                    <a:pt x="814" y="1"/>
                    <a:pt x="1015" y="201"/>
                    <a:pt x="1015" y="450"/>
                  </a:cubicBezTo>
                  <a:lnTo>
                    <a:pt x="1015" y="910"/>
                  </a:lnTo>
                  <a:cubicBezTo>
                    <a:pt x="1015" y="1101"/>
                    <a:pt x="929" y="1283"/>
                    <a:pt x="785" y="1417"/>
                  </a:cubicBezTo>
                  <a:cubicBezTo>
                    <a:pt x="0" y="2068"/>
                    <a:pt x="316" y="3331"/>
                    <a:pt x="1311" y="3551"/>
                  </a:cubicBezTo>
                  <a:cubicBezTo>
                    <a:pt x="1393" y="3570"/>
                    <a:pt x="1474" y="3580"/>
                    <a:pt x="1555" y="3580"/>
                  </a:cubicBezTo>
                  <a:cubicBezTo>
                    <a:pt x="1637" y="3580"/>
                    <a:pt x="1718" y="3570"/>
                    <a:pt x="1799" y="3551"/>
                  </a:cubicBezTo>
                  <a:lnTo>
                    <a:pt x="1761" y="3551"/>
                  </a:lnTo>
                  <a:cubicBezTo>
                    <a:pt x="766" y="3331"/>
                    <a:pt x="450" y="2068"/>
                    <a:pt x="1235" y="1417"/>
                  </a:cubicBezTo>
                  <a:cubicBezTo>
                    <a:pt x="1378" y="1283"/>
                    <a:pt x="1464" y="1101"/>
                    <a:pt x="1464" y="910"/>
                  </a:cubicBezTo>
                  <a:lnTo>
                    <a:pt x="1464" y="450"/>
                  </a:lnTo>
                  <a:cubicBezTo>
                    <a:pt x="1464" y="201"/>
                    <a:pt x="1263" y="1"/>
                    <a:pt x="1015"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9995" name="Google Shape;9995;p67"/>
            <p:cNvSpPr/>
            <p:nvPr/>
          </p:nvSpPr>
          <p:spPr>
            <a:xfrm>
              <a:off x="1920542" y="2152862"/>
              <a:ext cx="23398" cy="76417"/>
            </a:xfrm>
            <a:custGeom>
              <a:avLst/>
              <a:gdLst/>
              <a:ahLst/>
              <a:cxnLst/>
              <a:rect l="l" t="t" r="r" b="b"/>
              <a:pathLst>
                <a:path w="891" h="2910" extrusionOk="0">
                  <a:moveTo>
                    <a:pt x="440" y="1"/>
                  </a:moveTo>
                  <a:lnTo>
                    <a:pt x="440" y="2460"/>
                  </a:lnTo>
                  <a:cubicBezTo>
                    <a:pt x="440" y="2709"/>
                    <a:pt x="239" y="2910"/>
                    <a:pt x="0" y="2910"/>
                  </a:cubicBezTo>
                  <a:lnTo>
                    <a:pt x="440" y="2910"/>
                  </a:lnTo>
                  <a:cubicBezTo>
                    <a:pt x="689" y="2910"/>
                    <a:pt x="890" y="2709"/>
                    <a:pt x="890" y="2460"/>
                  </a:cubicBezTo>
                  <a:lnTo>
                    <a:pt x="890"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9996" name="Google Shape;9996;p67"/>
            <p:cNvSpPr/>
            <p:nvPr/>
          </p:nvSpPr>
          <p:spPr>
            <a:xfrm>
              <a:off x="1834068" y="2211605"/>
              <a:ext cx="42252" cy="64888"/>
            </a:xfrm>
            <a:custGeom>
              <a:avLst/>
              <a:gdLst/>
              <a:ahLst/>
              <a:cxnLst/>
              <a:rect l="l" t="t" r="r" b="b"/>
              <a:pathLst>
                <a:path w="1609" h="2471" extrusionOk="0">
                  <a:moveTo>
                    <a:pt x="1371" y="1"/>
                  </a:moveTo>
                  <a:cubicBezTo>
                    <a:pt x="1295" y="1"/>
                    <a:pt x="1221" y="8"/>
                    <a:pt x="1149" y="22"/>
                  </a:cubicBezTo>
                  <a:cubicBezTo>
                    <a:pt x="460" y="137"/>
                    <a:pt x="1" y="788"/>
                    <a:pt x="135" y="1467"/>
                  </a:cubicBezTo>
                  <a:cubicBezTo>
                    <a:pt x="243" y="2060"/>
                    <a:pt x="767" y="2471"/>
                    <a:pt x="1350" y="2471"/>
                  </a:cubicBezTo>
                  <a:cubicBezTo>
                    <a:pt x="1435" y="2471"/>
                    <a:pt x="1522" y="2462"/>
                    <a:pt x="1609" y="2443"/>
                  </a:cubicBezTo>
                  <a:cubicBezTo>
                    <a:pt x="929" y="2309"/>
                    <a:pt x="489" y="1649"/>
                    <a:pt x="633" y="970"/>
                  </a:cubicBezTo>
                  <a:cubicBezTo>
                    <a:pt x="738" y="491"/>
                    <a:pt x="1121" y="118"/>
                    <a:pt x="1599" y="22"/>
                  </a:cubicBezTo>
                  <a:cubicBezTo>
                    <a:pt x="1523" y="8"/>
                    <a:pt x="1446" y="1"/>
                    <a:pt x="1371"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9997" name="Google Shape;9997;p67"/>
            <p:cNvSpPr/>
            <p:nvPr/>
          </p:nvSpPr>
          <p:spPr>
            <a:xfrm>
              <a:off x="1920542" y="2258663"/>
              <a:ext cx="29175" cy="76417"/>
            </a:xfrm>
            <a:custGeom>
              <a:avLst/>
              <a:gdLst/>
              <a:ahLst/>
              <a:cxnLst/>
              <a:rect l="l" t="t" r="r" b="b"/>
              <a:pathLst>
                <a:path w="1111" h="2910" extrusionOk="0">
                  <a:moveTo>
                    <a:pt x="0" y="1"/>
                  </a:moveTo>
                  <a:cubicBezTo>
                    <a:pt x="239" y="1"/>
                    <a:pt x="440" y="202"/>
                    <a:pt x="440" y="450"/>
                  </a:cubicBezTo>
                  <a:lnTo>
                    <a:pt x="440" y="2680"/>
                  </a:lnTo>
                  <a:cubicBezTo>
                    <a:pt x="440" y="2805"/>
                    <a:pt x="546" y="2910"/>
                    <a:pt x="670" y="2910"/>
                  </a:cubicBezTo>
                  <a:lnTo>
                    <a:pt x="1110" y="2910"/>
                  </a:lnTo>
                  <a:cubicBezTo>
                    <a:pt x="986" y="2910"/>
                    <a:pt x="890" y="2805"/>
                    <a:pt x="890" y="2680"/>
                  </a:cubicBezTo>
                  <a:lnTo>
                    <a:pt x="890" y="450"/>
                  </a:lnTo>
                  <a:cubicBezTo>
                    <a:pt x="890" y="202"/>
                    <a:pt x="689" y="1"/>
                    <a:pt x="440" y="1"/>
                  </a:cubicBezTo>
                  <a:close/>
                </a:path>
              </a:pathLst>
            </a:custGeom>
            <a:solidFill>
              <a:srgbClr val="304962"/>
            </a:solidFill>
            <a:ln>
              <a:noFill/>
            </a:ln>
          </p:spPr>
          <p:txBody>
            <a:bodyPr spcFirstLastPara="1" wrap="square" lIns="91425" tIns="91425" rIns="91425" bIns="91425" anchor="ctr" anchorCtr="0">
              <a:noAutofit/>
            </a:bodyPr>
            <a:lstStyle/>
            <a:p>
              <a:endParaRPr/>
            </a:p>
          </p:txBody>
        </p:sp>
      </p:grpSp>
      <p:grpSp>
        <p:nvGrpSpPr>
          <p:cNvPr id="9998" name="Google Shape;9998;p67"/>
          <p:cNvGrpSpPr/>
          <p:nvPr/>
        </p:nvGrpSpPr>
        <p:grpSpPr>
          <a:xfrm>
            <a:off x="2186425" y="1823759"/>
            <a:ext cx="396106" cy="353985"/>
            <a:chOff x="2186425" y="1976158"/>
            <a:chExt cx="396106" cy="353985"/>
          </a:xfrm>
        </p:grpSpPr>
        <p:sp>
          <p:nvSpPr>
            <p:cNvPr id="9999" name="Google Shape;9999;p67"/>
            <p:cNvSpPr/>
            <p:nvPr/>
          </p:nvSpPr>
          <p:spPr>
            <a:xfrm>
              <a:off x="2256277" y="2024949"/>
              <a:ext cx="255379" cy="255352"/>
            </a:xfrm>
            <a:custGeom>
              <a:avLst/>
              <a:gdLst/>
              <a:ahLst/>
              <a:cxnLst/>
              <a:rect l="l" t="t" r="r" b="b"/>
              <a:pathLst>
                <a:path w="9725" h="9724" extrusionOk="0">
                  <a:moveTo>
                    <a:pt x="4863" y="0"/>
                  </a:moveTo>
                  <a:cubicBezTo>
                    <a:pt x="2183" y="0"/>
                    <a:pt x="1" y="2182"/>
                    <a:pt x="1" y="4862"/>
                  </a:cubicBezTo>
                  <a:cubicBezTo>
                    <a:pt x="1" y="7551"/>
                    <a:pt x="2183" y="9724"/>
                    <a:pt x="4863" y="9724"/>
                  </a:cubicBezTo>
                  <a:cubicBezTo>
                    <a:pt x="7552" y="9724"/>
                    <a:pt x="9724" y="7551"/>
                    <a:pt x="9724" y="4862"/>
                  </a:cubicBezTo>
                  <a:cubicBezTo>
                    <a:pt x="9724" y="2182"/>
                    <a:pt x="7552" y="0"/>
                    <a:pt x="4863"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000" name="Google Shape;10000;p67"/>
            <p:cNvSpPr/>
            <p:nvPr/>
          </p:nvSpPr>
          <p:spPr>
            <a:xfrm>
              <a:off x="2230909" y="2027706"/>
              <a:ext cx="243036" cy="252700"/>
            </a:xfrm>
            <a:custGeom>
              <a:avLst/>
              <a:gdLst/>
              <a:ahLst/>
              <a:cxnLst/>
              <a:rect l="l" t="t" r="r" b="b"/>
              <a:pathLst>
                <a:path w="9255" h="9623" extrusionOk="0">
                  <a:moveTo>
                    <a:pt x="4843" y="1"/>
                  </a:moveTo>
                  <a:lnTo>
                    <a:pt x="4843" y="1"/>
                  </a:lnTo>
                  <a:cubicBezTo>
                    <a:pt x="1656" y="661"/>
                    <a:pt x="0" y="4202"/>
                    <a:pt x="1541" y="7063"/>
                  </a:cubicBezTo>
                  <a:cubicBezTo>
                    <a:pt x="2439" y="8731"/>
                    <a:pt x="4128" y="9622"/>
                    <a:pt x="5836" y="9622"/>
                  </a:cubicBezTo>
                  <a:cubicBezTo>
                    <a:pt x="7059" y="9622"/>
                    <a:pt x="8293" y="9166"/>
                    <a:pt x="9255" y="8212"/>
                  </a:cubicBezTo>
                  <a:lnTo>
                    <a:pt x="9255" y="8212"/>
                  </a:lnTo>
                  <a:cubicBezTo>
                    <a:pt x="8929" y="8279"/>
                    <a:pt x="8594" y="8308"/>
                    <a:pt x="8260" y="8308"/>
                  </a:cubicBezTo>
                  <a:cubicBezTo>
                    <a:pt x="6288" y="8308"/>
                    <a:pt x="4518" y="7121"/>
                    <a:pt x="3771" y="5302"/>
                  </a:cubicBezTo>
                  <a:cubicBezTo>
                    <a:pt x="3015" y="3484"/>
                    <a:pt x="3436" y="1388"/>
                    <a:pt x="4843"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001" name="Google Shape;10001;p67"/>
            <p:cNvSpPr/>
            <p:nvPr/>
          </p:nvSpPr>
          <p:spPr>
            <a:xfrm>
              <a:off x="2309322" y="2026210"/>
              <a:ext cx="202570" cy="252332"/>
            </a:xfrm>
            <a:custGeom>
              <a:avLst/>
              <a:gdLst/>
              <a:ahLst/>
              <a:cxnLst/>
              <a:rect l="l" t="t" r="r" b="b"/>
              <a:pathLst>
                <a:path w="7714" h="9609" extrusionOk="0">
                  <a:moveTo>
                    <a:pt x="3551" y="0"/>
                  </a:moveTo>
                  <a:lnTo>
                    <a:pt x="3886" y="402"/>
                  </a:lnTo>
                  <a:cubicBezTo>
                    <a:pt x="3924" y="450"/>
                    <a:pt x="3934" y="517"/>
                    <a:pt x="3905" y="574"/>
                  </a:cubicBezTo>
                  <a:lnTo>
                    <a:pt x="3685" y="1101"/>
                  </a:lnTo>
                  <a:cubicBezTo>
                    <a:pt x="3669" y="1133"/>
                    <a:pt x="3640" y="1150"/>
                    <a:pt x="3611" y="1150"/>
                  </a:cubicBezTo>
                  <a:cubicBezTo>
                    <a:pt x="3589" y="1150"/>
                    <a:pt x="3567" y="1141"/>
                    <a:pt x="3551" y="1120"/>
                  </a:cubicBezTo>
                  <a:lnTo>
                    <a:pt x="3340" y="823"/>
                  </a:lnTo>
                  <a:cubicBezTo>
                    <a:pt x="3315" y="781"/>
                    <a:pt x="3269" y="754"/>
                    <a:pt x="3219" y="754"/>
                  </a:cubicBezTo>
                  <a:cubicBezTo>
                    <a:pt x="3212" y="754"/>
                    <a:pt x="3204" y="755"/>
                    <a:pt x="3197" y="756"/>
                  </a:cubicBezTo>
                  <a:lnTo>
                    <a:pt x="2967" y="766"/>
                  </a:lnTo>
                  <a:cubicBezTo>
                    <a:pt x="2891" y="766"/>
                    <a:pt x="2814" y="814"/>
                    <a:pt x="2766" y="881"/>
                  </a:cubicBezTo>
                  <a:lnTo>
                    <a:pt x="2144" y="1818"/>
                  </a:lnTo>
                  <a:cubicBezTo>
                    <a:pt x="2087" y="1905"/>
                    <a:pt x="2134" y="2019"/>
                    <a:pt x="2240" y="2039"/>
                  </a:cubicBezTo>
                  <a:lnTo>
                    <a:pt x="2527" y="2096"/>
                  </a:lnTo>
                  <a:cubicBezTo>
                    <a:pt x="2539" y="2098"/>
                    <a:pt x="2552" y="2100"/>
                    <a:pt x="2564" y="2100"/>
                  </a:cubicBezTo>
                  <a:cubicBezTo>
                    <a:pt x="2647" y="2100"/>
                    <a:pt x="2723" y="2046"/>
                    <a:pt x="2757" y="1972"/>
                  </a:cubicBezTo>
                  <a:lnTo>
                    <a:pt x="2900" y="1589"/>
                  </a:lnTo>
                  <a:cubicBezTo>
                    <a:pt x="2922" y="1528"/>
                    <a:pt x="2977" y="1492"/>
                    <a:pt x="3034" y="1492"/>
                  </a:cubicBezTo>
                  <a:cubicBezTo>
                    <a:pt x="3075" y="1492"/>
                    <a:pt x="3117" y="1510"/>
                    <a:pt x="3149" y="1550"/>
                  </a:cubicBezTo>
                  <a:lnTo>
                    <a:pt x="3273" y="1713"/>
                  </a:lnTo>
                  <a:lnTo>
                    <a:pt x="3206" y="2220"/>
                  </a:lnTo>
                  <a:cubicBezTo>
                    <a:pt x="3197" y="2259"/>
                    <a:pt x="3168" y="2278"/>
                    <a:pt x="3139" y="2287"/>
                  </a:cubicBezTo>
                  <a:lnTo>
                    <a:pt x="2489" y="2383"/>
                  </a:lnTo>
                  <a:cubicBezTo>
                    <a:pt x="2460" y="2383"/>
                    <a:pt x="2431" y="2402"/>
                    <a:pt x="2412" y="2412"/>
                  </a:cubicBezTo>
                  <a:lnTo>
                    <a:pt x="1761" y="2890"/>
                  </a:lnTo>
                  <a:cubicBezTo>
                    <a:pt x="1694" y="2938"/>
                    <a:pt x="1646" y="3015"/>
                    <a:pt x="1627" y="3091"/>
                  </a:cubicBezTo>
                  <a:lnTo>
                    <a:pt x="1570" y="3350"/>
                  </a:lnTo>
                  <a:cubicBezTo>
                    <a:pt x="1552" y="3430"/>
                    <a:pt x="1485" y="3485"/>
                    <a:pt x="1407" y="3485"/>
                  </a:cubicBezTo>
                  <a:cubicBezTo>
                    <a:pt x="1401" y="3485"/>
                    <a:pt x="1394" y="3484"/>
                    <a:pt x="1388" y="3484"/>
                  </a:cubicBezTo>
                  <a:lnTo>
                    <a:pt x="1091" y="3445"/>
                  </a:lnTo>
                  <a:cubicBezTo>
                    <a:pt x="1085" y="3445"/>
                    <a:pt x="1078" y="3444"/>
                    <a:pt x="1072" y="3444"/>
                  </a:cubicBezTo>
                  <a:cubicBezTo>
                    <a:pt x="1002" y="3444"/>
                    <a:pt x="937" y="3489"/>
                    <a:pt x="919" y="3551"/>
                  </a:cubicBezTo>
                  <a:lnTo>
                    <a:pt x="756" y="3991"/>
                  </a:lnTo>
                  <a:cubicBezTo>
                    <a:pt x="718" y="4087"/>
                    <a:pt x="766" y="4182"/>
                    <a:pt x="862" y="4211"/>
                  </a:cubicBezTo>
                  <a:lnTo>
                    <a:pt x="1235" y="4316"/>
                  </a:lnTo>
                  <a:cubicBezTo>
                    <a:pt x="1252" y="4322"/>
                    <a:pt x="1270" y="4325"/>
                    <a:pt x="1287" y="4325"/>
                  </a:cubicBezTo>
                  <a:cubicBezTo>
                    <a:pt x="1360" y="4325"/>
                    <a:pt x="1434" y="4280"/>
                    <a:pt x="1465" y="4211"/>
                  </a:cubicBezTo>
                  <a:lnTo>
                    <a:pt x="1704" y="3685"/>
                  </a:lnTo>
                  <a:cubicBezTo>
                    <a:pt x="1742" y="3599"/>
                    <a:pt x="1819" y="3532"/>
                    <a:pt x="1905" y="3503"/>
                  </a:cubicBezTo>
                  <a:lnTo>
                    <a:pt x="2307" y="3378"/>
                  </a:lnTo>
                  <a:lnTo>
                    <a:pt x="2833" y="4010"/>
                  </a:lnTo>
                  <a:lnTo>
                    <a:pt x="2785" y="4154"/>
                  </a:lnTo>
                  <a:cubicBezTo>
                    <a:pt x="2747" y="4249"/>
                    <a:pt x="2795" y="4345"/>
                    <a:pt x="2891" y="4374"/>
                  </a:cubicBezTo>
                  <a:cubicBezTo>
                    <a:pt x="2910" y="4383"/>
                    <a:pt x="2929" y="4383"/>
                    <a:pt x="2948" y="4383"/>
                  </a:cubicBezTo>
                  <a:cubicBezTo>
                    <a:pt x="3015" y="4383"/>
                    <a:pt x="3082" y="4335"/>
                    <a:pt x="3111" y="4268"/>
                  </a:cubicBezTo>
                  <a:lnTo>
                    <a:pt x="3159" y="4115"/>
                  </a:lnTo>
                  <a:cubicBezTo>
                    <a:pt x="3197" y="4000"/>
                    <a:pt x="3178" y="3886"/>
                    <a:pt x="3101" y="3790"/>
                  </a:cubicBezTo>
                  <a:lnTo>
                    <a:pt x="2661" y="3244"/>
                  </a:lnTo>
                  <a:lnTo>
                    <a:pt x="2776" y="3216"/>
                  </a:lnTo>
                  <a:lnTo>
                    <a:pt x="3159" y="3455"/>
                  </a:lnTo>
                  <a:cubicBezTo>
                    <a:pt x="3235" y="3503"/>
                    <a:pt x="3292" y="3579"/>
                    <a:pt x="3312" y="3675"/>
                  </a:cubicBezTo>
                  <a:lnTo>
                    <a:pt x="3398" y="4087"/>
                  </a:lnTo>
                  <a:cubicBezTo>
                    <a:pt x="3407" y="4163"/>
                    <a:pt x="3484" y="4221"/>
                    <a:pt x="3570" y="4221"/>
                  </a:cubicBezTo>
                  <a:lnTo>
                    <a:pt x="3599" y="4221"/>
                  </a:lnTo>
                  <a:cubicBezTo>
                    <a:pt x="3694" y="4201"/>
                    <a:pt x="3752" y="4106"/>
                    <a:pt x="3733" y="4020"/>
                  </a:cubicBezTo>
                  <a:lnTo>
                    <a:pt x="3694" y="3780"/>
                  </a:lnTo>
                  <a:cubicBezTo>
                    <a:pt x="3675" y="3704"/>
                    <a:pt x="3733" y="3627"/>
                    <a:pt x="3809" y="3618"/>
                  </a:cubicBezTo>
                  <a:cubicBezTo>
                    <a:pt x="3876" y="3599"/>
                    <a:pt x="3924" y="3551"/>
                    <a:pt x="3934" y="3493"/>
                  </a:cubicBezTo>
                  <a:lnTo>
                    <a:pt x="4010" y="3082"/>
                  </a:lnTo>
                  <a:cubicBezTo>
                    <a:pt x="4037" y="3012"/>
                    <a:pt x="4095" y="2966"/>
                    <a:pt x="4163" y="2966"/>
                  </a:cubicBezTo>
                  <a:cubicBezTo>
                    <a:pt x="4170" y="2966"/>
                    <a:pt x="4176" y="2966"/>
                    <a:pt x="4183" y="2967"/>
                  </a:cubicBezTo>
                  <a:lnTo>
                    <a:pt x="4269" y="2967"/>
                  </a:lnTo>
                  <a:cubicBezTo>
                    <a:pt x="4277" y="2969"/>
                    <a:pt x="4286" y="2969"/>
                    <a:pt x="4294" y="2969"/>
                  </a:cubicBezTo>
                  <a:cubicBezTo>
                    <a:pt x="4333" y="2969"/>
                    <a:pt x="4371" y="2952"/>
                    <a:pt x="4403" y="2929"/>
                  </a:cubicBezTo>
                  <a:cubicBezTo>
                    <a:pt x="4431" y="2890"/>
                    <a:pt x="4470" y="2871"/>
                    <a:pt x="4517" y="2871"/>
                  </a:cubicBezTo>
                  <a:lnTo>
                    <a:pt x="4785" y="2900"/>
                  </a:lnTo>
                  <a:cubicBezTo>
                    <a:pt x="4833" y="2919"/>
                    <a:pt x="4881" y="2957"/>
                    <a:pt x="4891" y="3015"/>
                  </a:cubicBezTo>
                  <a:lnTo>
                    <a:pt x="4919" y="3130"/>
                  </a:lnTo>
                  <a:cubicBezTo>
                    <a:pt x="4939" y="3216"/>
                    <a:pt x="4881" y="3302"/>
                    <a:pt x="4795" y="3321"/>
                  </a:cubicBezTo>
                  <a:lnTo>
                    <a:pt x="4039" y="3551"/>
                  </a:lnTo>
                  <a:cubicBezTo>
                    <a:pt x="3953" y="3570"/>
                    <a:pt x="3924" y="3675"/>
                    <a:pt x="3982" y="3742"/>
                  </a:cubicBezTo>
                  <a:lnTo>
                    <a:pt x="4049" y="3828"/>
                  </a:lnTo>
                  <a:cubicBezTo>
                    <a:pt x="4087" y="3857"/>
                    <a:pt x="4125" y="3876"/>
                    <a:pt x="4173" y="3876"/>
                  </a:cubicBezTo>
                  <a:lnTo>
                    <a:pt x="4613" y="3838"/>
                  </a:lnTo>
                  <a:cubicBezTo>
                    <a:pt x="4619" y="3837"/>
                    <a:pt x="4626" y="3837"/>
                    <a:pt x="4632" y="3837"/>
                  </a:cubicBezTo>
                  <a:cubicBezTo>
                    <a:pt x="4710" y="3837"/>
                    <a:pt x="4777" y="3892"/>
                    <a:pt x="4795" y="3972"/>
                  </a:cubicBezTo>
                  <a:lnTo>
                    <a:pt x="4814" y="4087"/>
                  </a:lnTo>
                  <a:cubicBezTo>
                    <a:pt x="4852" y="4278"/>
                    <a:pt x="4709" y="4469"/>
                    <a:pt x="4508" y="4479"/>
                  </a:cubicBezTo>
                  <a:lnTo>
                    <a:pt x="3666" y="4546"/>
                  </a:lnTo>
                  <a:cubicBezTo>
                    <a:pt x="3570" y="4556"/>
                    <a:pt x="3503" y="4651"/>
                    <a:pt x="3532" y="4747"/>
                  </a:cubicBezTo>
                  <a:cubicBezTo>
                    <a:pt x="3565" y="4845"/>
                    <a:pt x="3485" y="4937"/>
                    <a:pt x="3389" y="4937"/>
                  </a:cubicBezTo>
                  <a:cubicBezTo>
                    <a:pt x="3373" y="4937"/>
                    <a:pt x="3357" y="4934"/>
                    <a:pt x="3340" y="4929"/>
                  </a:cubicBezTo>
                  <a:lnTo>
                    <a:pt x="2718" y="4728"/>
                  </a:lnTo>
                  <a:cubicBezTo>
                    <a:pt x="2632" y="4699"/>
                    <a:pt x="2575" y="4623"/>
                    <a:pt x="2556" y="4536"/>
                  </a:cubicBezTo>
                  <a:cubicBezTo>
                    <a:pt x="2536" y="4422"/>
                    <a:pt x="2441" y="4335"/>
                    <a:pt x="2316" y="4335"/>
                  </a:cubicBezTo>
                  <a:lnTo>
                    <a:pt x="1723" y="4345"/>
                  </a:lnTo>
                  <a:cubicBezTo>
                    <a:pt x="1503" y="4355"/>
                    <a:pt x="1292" y="4402"/>
                    <a:pt x="1101" y="4489"/>
                  </a:cubicBezTo>
                  <a:lnTo>
                    <a:pt x="890" y="4584"/>
                  </a:lnTo>
                  <a:cubicBezTo>
                    <a:pt x="775" y="4632"/>
                    <a:pt x="689" y="4747"/>
                    <a:pt x="689" y="4871"/>
                  </a:cubicBezTo>
                  <a:lnTo>
                    <a:pt x="680" y="5044"/>
                  </a:lnTo>
                  <a:lnTo>
                    <a:pt x="86" y="5733"/>
                  </a:lnTo>
                  <a:cubicBezTo>
                    <a:pt x="29" y="5790"/>
                    <a:pt x="0" y="5867"/>
                    <a:pt x="0" y="5953"/>
                  </a:cubicBezTo>
                  <a:lnTo>
                    <a:pt x="0" y="6690"/>
                  </a:lnTo>
                  <a:cubicBezTo>
                    <a:pt x="0" y="6824"/>
                    <a:pt x="58" y="6948"/>
                    <a:pt x="153" y="7044"/>
                  </a:cubicBezTo>
                  <a:lnTo>
                    <a:pt x="689" y="7561"/>
                  </a:lnTo>
                  <a:cubicBezTo>
                    <a:pt x="766" y="7637"/>
                    <a:pt x="871" y="7685"/>
                    <a:pt x="996" y="7695"/>
                  </a:cubicBezTo>
                  <a:lnTo>
                    <a:pt x="2565" y="7838"/>
                  </a:lnTo>
                  <a:cubicBezTo>
                    <a:pt x="2670" y="7838"/>
                    <a:pt x="2737" y="7934"/>
                    <a:pt x="2728" y="8030"/>
                  </a:cubicBezTo>
                  <a:lnTo>
                    <a:pt x="2718" y="8106"/>
                  </a:lnTo>
                  <a:cubicBezTo>
                    <a:pt x="2699" y="8221"/>
                    <a:pt x="2757" y="8345"/>
                    <a:pt x="2852" y="8412"/>
                  </a:cubicBezTo>
                  <a:lnTo>
                    <a:pt x="3235" y="8699"/>
                  </a:lnTo>
                  <a:lnTo>
                    <a:pt x="3178" y="8891"/>
                  </a:lnTo>
                  <a:cubicBezTo>
                    <a:pt x="3139" y="9025"/>
                    <a:pt x="3178" y="9168"/>
                    <a:pt x="3283" y="9255"/>
                  </a:cubicBezTo>
                  <a:lnTo>
                    <a:pt x="3694" y="9609"/>
                  </a:lnTo>
                  <a:cubicBezTo>
                    <a:pt x="4096" y="9542"/>
                    <a:pt x="4489" y="9417"/>
                    <a:pt x="4862" y="9255"/>
                  </a:cubicBezTo>
                  <a:lnTo>
                    <a:pt x="5503" y="8479"/>
                  </a:lnTo>
                  <a:cubicBezTo>
                    <a:pt x="5599" y="8355"/>
                    <a:pt x="5685" y="8221"/>
                    <a:pt x="5752" y="8077"/>
                  </a:cubicBezTo>
                  <a:lnTo>
                    <a:pt x="6470" y="6422"/>
                  </a:lnTo>
                  <a:cubicBezTo>
                    <a:pt x="6546" y="6249"/>
                    <a:pt x="6422" y="6049"/>
                    <a:pt x="6231" y="6039"/>
                  </a:cubicBezTo>
                  <a:cubicBezTo>
                    <a:pt x="6020" y="6039"/>
                    <a:pt x="5829" y="5953"/>
                    <a:pt x="5695" y="5790"/>
                  </a:cubicBezTo>
                  <a:lnTo>
                    <a:pt x="4977" y="4938"/>
                  </a:lnTo>
                  <a:cubicBezTo>
                    <a:pt x="4864" y="4805"/>
                    <a:pt x="4979" y="4650"/>
                    <a:pt x="5109" y="4650"/>
                  </a:cubicBezTo>
                  <a:cubicBezTo>
                    <a:pt x="5156" y="4650"/>
                    <a:pt x="5204" y="4670"/>
                    <a:pt x="5245" y="4718"/>
                  </a:cubicBezTo>
                  <a:lnTo>
                    <a:pt x="5963" y="5570"/>
                  </a:lnTo>
                  <a:cubicBezTo>
                    <a:pt x="6020" y="5637"/>
                    <a:pt x="6116" y="5685"/>
                    <a:pt x="6211" y="5685"/>
                  </a:cubicBezTo>
                  <a:cubicBezTo>
                    <a:pt x="6317" y="5685"/>
                    <a:pt x="6422" y="5618"/>
                    <a:pt x="6470" y="5522"/>
                  </a:cubicBezTo>
                  <a:lnTo>
                    <a:pt x="6881" y="4709"/>
                  </a:lnTo>
                  <a:cubicBezTo>
                    <a:pt x="6920" y="4632"/>
                    <a:pt x="6900" y="4536"/>
                    <a:pt x="6833" y="4489"/>
                  </a:cubicBezTo>
                  <a:lnTo>
                    <a:pt x="6709" y="4412"/>
                  </a:lnTo>
                  <a:cubicBezTo>
                    <a:pt x="6671" y="4374"/>
                    <a:pt x="6652" y="4316"/>
                    <a:pt x="6680" y="4268"/>
                  </a:cubicBezTo>
                  <a:lnTo>
                    <a:pt x="6747" y="4182"/>
                  </a:lnTo>
                  <a:cubicBezTo>
                    <a:pt x="6808" y="4078"/>
                    <a:pt x="6918" y="4024"/>
                    <a:pt x="7031" y="4024"/>
                  </a:cubicBezTo>
                  <a:cubicBezTo>
                    <a:pt x="7114" y="4024"/>
                    <a:pt x="7199" y="4054"/>
                    <a:pt x="7264" y="4115"/>
                  </a:cubicBezTo>
                  <a:lnTo>
                    <a:pt x="7714" y="4565"/>
                  </a:lnTo>
                  <a:cubicBezTo>
                    <a:pt x="7695" y="4364"/>
                    <a:pt x="7676" y="4163"/>
                    <a:pt x="7637" y="3972"/>
                  </a:cubicBezTo>
                  <a:cubicBezTo>
                    <a:pt x="7274" y="1905"/>
                    <a:pt x="5628" y="306"/>
                    <a:pt x="3551"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02" name="Google Shape;10002;p67"/>
            <p:cNvSpPr/>
            <p:nvPr/>
          </p:nvSpPr>
          <p:spPr>
            <a:xfrm>
              <a:off x="2339468" y="2073189"/>
              <a:ext cx="16360" cy="26181"/>
            </a:xfrm>
            <a:custGeom>
              <a:avLst/>
              <a:gdLst/>
              <a:ahLst/>
              <a:cxnLst/>
              <a:rect l="l" t="t" r="r" b="b"/>
              <a:pathLst>
                <a:path w="623" h="997" extrusionOk="0">
                  <a:moveTo>
                    <a:pt x="441" y="1"/>
                  </a:moveTo>
                  <a:cubicBezTo>
                    <a:pt x="345" y="1"/>
                    <a:pt x="269" y="77"/>
                    <a:pt x="269" y="173"/>
                  </a:cubicBezTo>
                  <a:lnTo>
                    <a:pt x="269" y="546"/>
                  </a:lnTo>
                  <a:lnTo>
                    <a:pt x="116" y="699"/>
                  </a:lnTo>
                  <a:cubicBezTo>
                    <a:pt x="1" y="805"/>
                    <a:pt x="77" y="996"/>
                    <a:pt x="230" y="996"/>
                  </a:cubicBezTo>
                  <a:cubicBezTo>
                    <a:pt x="278" y="996"/>
                    <a:pt x="326" y="977"/>
                    <a:pt x="355" y="948"/>
                  </a:cubicBezTo>
                  <a:lnTo>
                    <a:pt x="565" y="747"/>
                  </a:lnTo>
                  <a:cubicBezTo>
                    <a:pt x="604" y="719"/>
                    <a:pt x="623" y="671"/>
                    <a:pt x="623" y="623"/>
                  </a:cubicBezTo>
                  <a:lnTo>
                    <a:pt x="613" y="173"/>
                  </a:lnTo>
                  <a:cubicBezTo>
                    <a:pt x="613" y="77"/>
                    <a:pt x="537" y="1"/>
                    <a:pt x="441"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03" name="Google Shape;10003;p67"/>
            <p:cNvSpPr/>
            <p:nvPr/>
          </p:nvSpPr>
          <p:spPr>
            <a:xfrm>
              <a:off x="2309322" y="2158901"/>
              <a:ext cx="146531" cy="119641"/>
            </a:xfrm>
            <a:custGeom>
              <a:avLst/>
              <a:gdLst/>
              <a:ahLst/>
              <a:cxnLst/>
              <a:rect l="l" t="t" r="r" b="b"/>
              <a:pathLst>
                <a:path w="5580" h="4556" extrusionOk="0">
                  <a:moveTo>
                    <a:pt x="670" y="0"/>
                  </a:moveTo>
                  <a:lnTo>
                    <a:pt x="77" y="670"/>
                  </a:lnTo>
                  <a:cubicBezTo>
                    <a:pt x="29" y="737"/>
                    <a:pt x="0" y="814"/>
                    <a:pt x="0" y="890"/>
                  </a:cubicBezTo>
                  <a:lnTo>
                    <a:pt x="0" y="1627"/>
                  </a:lnTo>
                  <a:cubicBezTo>
                    <a:pt x="0" y="1761"/>
                    <a:pt x="58" y="1895"/>
                    <a:pt x="153" y="1991"/>
                  </a:cubicBezTo>
                  <a:lnTo>
                    <a:pt x="680" y="2498"/>
                  </a:lnTo>
                  <a:cubicBezTo>
                    <a:pt x="766" y="2575"/>
                    <a:pt x="871" y="2622"/>
                    <a:pt x="986" y="2642"/>
                  </a:cubicBezTo>
                  <a:lnTo>
                    <a:pt x="2565" y="2785"/>
                  </a:lnTo>
                  <a:cubicBezTo>
                    <a:pt x="2670" y="2785"/>
                    <a:pt x="2737" y="2881"/>
                    <a:pt x="2728" y="2977"/>
                  </a:cubicBezTo>
                  <a:lnTo>
                    <a:pt x="2718" y="3053"/>
                  </a:lnTo>
                  <a:cubicBezTo>
                    <a:pt x="2699" y="3168"/>
                    <a:pt x="2757" y="3292"/>
                    <a:pt x="2852" y="3359"/>
                  </a:cubicBezTo>
                  <a:lnTo>
                    <a:pt x="3235" y="3646"/>
                  </a:lnTo>
                  <a:lnTo>
                    <a:pt x="3178" y="3838"/>
                  </a:lnTo>
                  <a:cubicBezTo>
                    <a:pt x="3139" y="3972"/>
                    <a:pt x="3178" y="4115"/>
                    <a:pt x="3283" y="4202"/>
                  </a:cubicBezTo>
                  <a:lnTo>
                    <a:pt x="3694" y="4556"/>
                  </a:lnTo>
                  <a:lnTo>
                    <a:pt x="3704" y="4556"/>
                  </a:lnTo>
                  <a:cubicBezTo>
                    <a:pt x="3991" y="4508"/>
                    <a:pt x="4278" y="4422"/>
                    <a:pt x="4556" y="4316"/>
                  </a:cubicBezTo>
                  <a:lnTo>
                    <a:pt x="4623" y="4297"/>
                  </a:lnTo>
                  <a:cubicBezTo>
                    <a:pt x="4690" y="4269"/>
                    <a:pt x="4747" y="4249"/>
                    <a:pt x="4805" y="4221"/>
                  </a:cubicBezTo>
                  <a:lnTo>
                    <a:pt x="4862" y="4192"/>
                  </a:lnTo>
                  <a:lnTo>
                    <a:pt x="5503" y="3426"/>
                  </a:lnTo>
                  <a:cubicBezTo>
                    <a:pt x="5532" y="3388"/>
                    <a:pt x="5561" y="3350"/>
                    <a:pt x="5580" y="3312"/>
                  </a:cubicBezTo>
                  <a:lnTo>
                    <a:pt x="5274" y="3312"/>
                  </a:lnTo>
                  <a:cubicBezTo>
                    <a:pt x="3187" y="3312"/>
                    <a:pt x="1331" y="1981"/>
                    <a:pt x="670"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004" name="Google Shape;10004;p67"/>
            <p:cNvSpPr/>
            <p:nvPr/>
          </p:nvSpPr>
          <p:spPr>
            <a:xfrm>
              <a:off x="2236765" y="2073740"/>
              <a:ext cx="345765" cy="256403"/>
            </a:xfrm>
            <a:custGeom>
              <a:avLst/>
              <a:gdLst/>
              <a:ahLst/>
              <a:cxnLst/>
              <a:rect l="l" t="t" r="r" b="b"/>
              <a:pathLst>
                <a:path w="13167" h="9764" extrusionOk="0">
                  <a:moveTo>
                    <a:pt x="11542" y="0"/>
                  </a:moveTo>
                  <a:cubicBezTo>
                    <a:pt x="11407" y="0"/>
                    <a:pt x="11274" y="126"/>
                    <a:pt x="11338" y="286"/>
                  </a:cubicBezTo>
                  <a:cubicBezTo>
                    <a:pt x="12697" y="3148"/>
                    <a:pt x="11740" y="6574"/>
                    <a:pt x="9089" y="8306"/>
                  </a:cubicBezTo>
                  <a:cubicBezTo>
                    <a:pt x="8022" y="9007"/>
                    <a:pt x="6813" y="9347"/>
                    <a:pt x="5613" y="9347"/>
                  </a:cubicBezTo>
                  <a:cubicBezTo>
                    <a:pt x="3834" y="9347"/>
                    <a:pt x="2076" y="8600"/>
                    <a:pt x="830" y="7177"/>
                  </a:cubicBezTo>
                  <a:lnTo>
                    <a:pt x="830" y="7177"/>
                  </a:lnTo>
                  <a:lnTo>
                    <a:pt x="1567" y="7416"/>
                  </a:lnTo>
                  <a:cubicBezTo>
                    <a:pt x="1599" y="7429"/>
                    <a:pt x="1629" y="7435"/>
                    <a:pt x="1656" y="7435"/>
                  </a:cubicBezTo>
                  <a:cubicBezTo>
                    <a:pt x="1872" y="7435"/>
                    <a:pt x="1955" y="7082"/>
                    <a:pt x="1701" y="7014"/>
                  </a:cubicBezTo>
                  <a:lnTo>
                    <a:pt x="294" y="6545"/>
                  </a:lnTo>
                  <a:cubicBezTo>
                    <a:pt x="272" y="6538"/>
                    <a:pt x="249" y="6535"/>
                    <a:pt x="228" y="6535"/>
                  </a:cubicBezTo>
                  <a:cubicBezTo>
                    <a:pt x="102" y="6535"/>
                    <a:pt x="0" y="6645"/>
                    <a:pt x="17" y="6784"/>
                  </a:cubicBezTo>
                  <a:lnTo>
                    <a:pt x="256" y="8421"/>
                  </a:lnTo>
                  <a:cubicBezTo>
                    <a:pt x="275" y="8526"/>
                    <a:pt x="361" y="8603"/>
                    <a:pt x="466" y="8603"/>
                  </a:cubicBezTo>
                  <a:lnTo>
                    <a:pt x="495" y="8603"/>
                  </a:lnTo>
                  <a:cubicBezTo>
                    <a:pt x="610" y="8583"/>
                    <a:pt x="696" y="8478"/>
                    <a:pt x="677" y="8363"/>
                  </a:cubicBezTo>
                  <a:lnTo>
                    <a:pt x="553" y="7492"/>
                  </a:lnTo>
                  <a:lnTo>
                    <a:pt x="553" y="7492"/>
                  </a:lnTo>
                  <a:cubicBezTo>
                    <a:pt x="1880" y="8985"/>
                    <a:pt x="3736" y="9764"/>
                    <a:pt x="5614" y="9764"/>
                  </a:cubicBezTo>
                  <a:cubicBezTo>
                    <a:pt x="6903" y="9764"/>
                    <a:pt x="8202" y="9397"/>
                    <a:pt x="9348" y="8641"/>
                  </a:cubicBezTo>
                  <a:cubicBezTo>
                    <a:pt x="12152" y="6794"/>
                    <a:pt x="13166" y="3157"/>
                    <a:pt x="11731" y="114"/>
                  </a:cubicBezTo>
                  <a:lnTo>
                    <a:pt x="11721" y="104"/>
                  </a:lnTo>
                  <a:cubicBezTo>
                    <a:pt x="11677" y="31"/>
                    <a:pt x="11609" y="0"/>
                    <a:pt x="11542"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05" name="Google Shape;10005;p67"/>
            <p:cNvSpPr/>
            <p:nvPr/>
          </p:nvSpPr>
          <p:spPr>
            <a:xfrm>
              <a:off x="2186425" y="1976158"/>
              <a:ext cx="344820" cy="255510"/>
            </a:xfrm>
            <a:custGeom>
              <a:avLst/>
              <a:gdLst/>
              <a:ahLst/>
              <a:cxnLst/>
              <a:rect l="l" t="t" r="r" b="b"/>
              <a:pathLst>
                <a:path w="13131" h="9730" extrusionOk="0">
                  <a:moveTo>
                    <a:pt x="7544" y="0"/>
                  </a:moveTo>
                  <a:cubicBezTo>
                    <a:pt x="6257" y="0"/>
                    <a:pt x="4960" y="367"/>
                    <a:pt x="3819" y="1121"/>
                  </a:cubicBezTo>
                  <a:cubicBezTo>
                    <a:pt x="1024" y="2968"/>
                    <a:pt x="0" y="6586"/>
                    <a:pt x="1417" y="9620"/>
                  </a:cubicBezTo>
                  <a:cubicBezTo>
                    <a:pt x="1459" y="9697"/>
                    <a:pt x="1526" y="9730"/>
                    <a:pt x="1593" y="9730"/>
                  </a:cubicBezTo>
                  <a:cubicBezTo>
                    <a:pt x="1725" y="9730"/>
                    <a:pt x="1857" y="9603"/>
                    <a:pt x="1800" y="9438"/>
                  </a:cubicBezTo>
                  <a:cubicBezTo>
                    <a:pt x="1388" y="8586"/>
                    <a:pt x="1178" y="7658"/>
                    <a:pt x="1187" y="6720"/>
                  </a:cubicBezTo>
                  <a:cubicBezTo>
                    <a:pt x="1187" y="4079"/>
                    <a:pt x="2824" y="1715"/>
                    <a:pt x="5302" y="786"/>
                  </a:cubicBezTo>
                  <a:cubicBezTo>
                    <a:pt x="6026" y="514"/>
                    <a:pt x="6777" y="383"/>
                    <a:pt x="7521" y="383"/>
                  </a:cubicBezTo>
                  <a:cubicBezTo>
                    <a:pt x="9317" y="383"/>
                    <a:pt x="11073" y="1149"/>
                    <a:pt x="12298" y="2557"/>
                  </a:cubicBezTo>
                  <a:lnTo>
                    <a:pt x="11571" y="2318"/>
                  </a:lnTo>
                  <a:cubicBezTo>
                    <a:pt x="11549" y="2312"/>
                    <a:pt x="11529" y="2309"/>
                    <a:pt x="11509" y="2309"/>
                  </a:cubicBezTo>
                  <a:cubicBezTo>
                    <a:pt x="11294" y="2309"/>
                    <a:pt x="11209" y="2623"/>
                    <a:pt x="11437" y="2720"/>
                  </a:cubicBezTo>
                  <a:lnTo>
                    <a:pt x="12844" y="3179"/>
                  </a:lnTo>
                  <a:cubicBezTo>
                    <a:pt x="12863" y="3189"/>
                    <a:pt x="12882" y="3198"/>
                    <a:pt x="12911" y="3198"/>
                  </a:cubicBezTo>
                  <a:cubicBezTo>
                    <a:pt x="13035" y="3189"/>
                    <a:pt x="13131" y="3083"/>
                    <a:pt x="13121" y="2959"/>
                  </a:cubicBezTo>
                  <a:lnTo>
                    <a:pt x="12882" y="1313"/>
                  </a:lnTo>
                  <a:cubicBezTo>
                    <a:pt x="12869" y="1181"/>
                    <a:pt x="12773" y="1121"/>
                    <a:pt x="12676" y="1121"/>
                  </a:cubicBezTo>
                  <a:cubicBezTo>
                    <a:pt x="12554" y="1121"/>
                    <a:pt x="12429" y="1215"/>
                    <a:pt x="12461" y="1380"/>
                  </a:cubicBezTo>
                  <a:lnTo>
                    <a:pt x="12576" y="2241"/>
                  </a:lnTo>
                  <a:cubicBezTo>
                    <a:pt x="11251" y="769"/>
                    <a:pt x="9407" y="0"/>
                    <a:pt x="7544" y="0"/>
                  </a:cubicBezTo>
                  <a:close/>
                </a:path>
              </a:pathLst>
            </a:custGeom>
            <a:solidFill>
              <a:srgbClr val="E2E9ED"/>
            </a:solidFill>
            <a:ln>
              <a:noFill/>
            </a:ln>
          </p:spPr>
          <p:txBody>
            <a:bodyPr spcFirstLastPara="1" wrap="square" lIns="91425" tIns="91425" rIns="91425" bIns="91425" anchor="ctr" anchorCtr="0">
              <a:noAutofit/>
            </a:bodyPr>
            <a:lstStyle/>
            <a:p>
              <a:endParaRPr/>
            </a:p>
          </p:txBody>
        </p:sp>
      </p:grpSp>
      <p:grpSp>
        <p:nvGrpSpPr>
          <p:cNvPr id="10006" name="Google Shape;10006;p67"/>
          <p:cNvGrpSpPr/>
          <p:nvPr/>
        </p:nvGrpSpPr>
        <p:grpSpPr>
          <a:xfrm>
            <a:off x="2659157" y="1865012"/>
            <a:ext cx="319190" cy="271240"/>
            <a:chOff x="2659157" y="2017412"/>
            <a:chExt cx="319190" cy="271240"/>
          </a:xfrm>
        </p:grpSpPr>
        <p:sp>
          <p:nvSpPr>
            <p:cNvPr id="10007" name="Google Shape;10007;p67"/>
            <p:cNvSpPr/>
            <p:nvPr/>
          </p:nvSpPr>
          <p:spPr>
            <a:xfrm>
              <a:off x="2808183" y="2086765"/>
              <a:ext cx="164125" cy="149314"/>
            </a:xfrm>
            <a:custGeom>
              <a:avLst/>
              <a:gdLst/>
              <a:ahLst/>
              <a:cxnLst/>
              <a:rect l="l" t="t" r="r" b="b"/>
              <a:pathLst>
                <a:path w="6250" h="5686" extrusionOk="0">
                  <a:moveTo>
                    <a:pt x="3934" y="1"/>
                  </a:moveTo>
                  <a:lnTo>
                    <a:pt x="2728" y="919"/>
                  </a:lnTo>
                  <a:lnTo>
                    <a:pt x="1733" y="584"/>
                  </a:lnTo>
                  <a:lnTo>
                    <a:pt x="0" y="1991"/>
                  </a:lnTo>
                  <a:lnTo>
                    <a:pt x="2670" y="5685"/>
                  </a:lnTo>
                  <a:lnTo>
                    <a:pt x="6250" y="3140"/>
                  </a:lnTo>
                  <a:lnTo>
                    <a:pt x="3934" y="1"/>
                  </a:ln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08" name="Google Shape;10008;p67"/>
            <p:cNvSpPr/>
            <p:nvPr/>
          </p:nvSpPr>
          <p:spPr>
            <a:xfrm>
              <a:off x="2881816" y="2017412"/>
              <a:ext cx="96532" cy="177334"/>
            </a:xfrm>
            <a:custGeom>
              <a:avLst/>
              <a:gdLst/>
              <a:ahLst/>
              <a:cxnLst/>
              <a:rect l="l" t="t" r="r" b="b"/>
              <a:pathLst>
                <a:path w="3676" h="6753" extrusionOk="0">
                  <a:moveTo>
                    <a:pt x="3675" y="0"/>
                  </a:moveTo>
                  <a:lnTo>
                    <a:pt x="106" y="2536"/>
                  </a:lnTo>
                  <a:cubicBezTo>
                    <a:pt x="10" y="2594"/>
                    <a:pt x="0" y="2718"/>
                    <a:pt x="58" y="2804"/>
                  </a:cubicBezTo>
                  <a:lnTo>
                    <a:pt x="3063" y="6680"/>
                  </a:lnTo>
                  <a:cubicBezTo>
                    <a:pt x="3101" y="6729"/>
                    <a:pt x="3153" y="6753"/>
                    <a:pt x="3208" y="6753"/>
                  </a:cubicBezTo>
                  <a:cubicBezTo>
                    <a:pt x="3250" y="6753"/>
                    <a:pt x="3293" y="6738"/>
                    <a:pt x="3331" y="6709"/>
                  </a:cubicBezTo>
                  <a:lnTo>
                    <a:pt x="3675" y="6441"/>
                  </a:lnTo>
                  <a:lnTo>
                    <a:pt x="3675"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09" name="Google Shape;10009;p67"/>
            <p:cNvSpPr/>
            <p:nvPr/>
          </p:nvSpPr>
          <p:spPr>
            <a:xfrm>
              <a:off x="2947650" y="2150603"/>
              <a:ext cx="30698" cy="44196"/>
            </a:xfrm>
            <a:custGeom>
              <a:avLst/>
              <a:gdLst/>
              <a:ahLst/>
              <a:cxnLst/>
              <a:rect l="l" t="t" r="r" b="b"/>
              <a:pathLst>
                <a:path w="1169" h="1683" extrusionOk="0">
                  <a:moveTo>
                    <a:pt x="1168" y="0"/>
                  </a:moveTo>
                  <a:lnTo>
                    <a:pt x="1" y="890"/>
                  </a:lnTo>
                  <a:lnTo>
                    <a:pt x="556" y="1608"/>
                  </a:lnTo>
                  <a:cubicBezTo>
                    <a:pt x="595" y="1658"/>
                    <a:pt x="650" y="1683"/>
                    <a:pt x="707" y="1683"/>
                  </a:cubicBezTo>
                  <a:cubicBezTo>
                    <a:pt x="747" y="1683"/>
                    <a:pt x="788" y="1670"/>
                    <a:pt x="824" y="1646"/>
                  </a:cubicBezTo>
                  <a:lnTo>
                    <a:pt x="1168" y="1369"/>
                  </a:lnTo>
                  <a:lnTo>
                    <a:pt x="1168"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10" name="Google Shape;10010;p67"/>
            <p:cNvSpPr/>
            <p:nvPr/>
          </p:nvSpPr>
          <p:spPr>
            <a:xfrm>
              <a:off x="2818976" y="2136029"/>
              <a:ext cx="124682" cy="83034"/>
            </a:xfrm>
            <a:custGeom>
              <a:avLst/>
              <a:gdLst/>
              <a:ahLst/>
              <a:cxnLst/>
              <a:rect l="l" t="t" r="r" b="b"/>
              <a:pathLst>
                <a:path w="4748" h="3162" extrusionOk="0">
                  <a:moveTo>
                    <a:pt x="546" y="0"/>
                  </a:moveTo>
                  <a:lnTo>
                    <a:pt x="1" y="1005"/>
                  </a:lnTo>
                  <a:lnTo>
                    <a:pt x="3829" y="3092"/>
                  </a:lnTo>
                  <a:cubicBezTo>
                    <a:pt x="3916" y="3139"/>
                    <a:pt x="4009" y="3162"/>
                    <a:pt x="4101" y="3162"/>
                  </a:cubicBezTo>
                  <a:cubicBezTo>
                    <a:pt x="4303" y="3162"/>
                    <a:pt x="4499" y="3053"/>
                    <a:pt x="4604" y="2862"/>
                  </a:cubicBezTo>
                  <a:cubicBezTo>
                    <a:pt x="4748" y="2584"/>
                    <a:pt x="4652" y="2240"/>
                    <a:pt x="4374" y="2087"/>
                  </a:cubicBezTo>
                  <a:lnTo>
                    <a:pt x="546"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11" name="Google Shape;10011;p67"/>
            <p:cNvSpPr/>
            <p:nvPr/>
          </p:nvSpPr>
          <p:spPr>
            <a:xfrm>
              <a:off x="2867741" y="2177730"/>
              <a:ext cx="73160" cy="41360"/>
            </a:xfrm>
            <a:custGeom>
              <a:avLst/>
              <a:gdLst/>
              <a:ahLst/>
              <a:cxnLst/>
              <a:rect l="l" t="t" r="r" b="b"/>
              <a:pathLst>
                <a:path w="2786" h="1575" extrusionOk="0">
                  <a:moveTo>
                    <a:pt x="240" y="1"/>
                  </a:moveTo>
                  <a:lnTo>
                    <a:pt x="1" y="432"/>
                  </a:lnTo>
                  <a:lnTo>
                    <a:pt x="1972" y="1504"/>
                  </a:lnTo>
                  <a:cubicBezTo>
                    <a:pt x="2058" y="1552"/>
                    <a:pt x="2152" y="1575"/>
                    <a:pt x="2244" y="1575"/>
                  </a:cubicBezTo>
                  <a:cubicBezTo>
                    <a:pt x="2478" y="1575"/>
                    <a:pt x="2703" y="1428"/>
                    <a:pt x="2785" y="1188"/>
                  </a:cubicBezTo>
                  <a:lnTo>
                    <a:pt x="2785" y="1188"/>
                  </a:lnTo>
                  <a:cubicBezTo>
                    <a:pt x="2729" y="1205"/>
                    <a:pt x="2672" y="1214"/>
                    <a:pt x="2615" y="1214"/>
                  </a:cubicBezTo>
                  <a:cubicBezTo>
                    <a:pt x="2517" y="1214"/>
                    <a:pt x="2421" y="1188"/>
                    <a:pt x="2336" y="1140"/>
                  </a:cubicBezTo>
                  <a:lnTo>
                    <a:pt x="240" y="1"/>
                  </a:ln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12" name="Google Shape;10012;p67"/>
            <p:cNvSpPr/>
            <p:nvPr/>
          </p:nvSpPr>
          <p:spPr>
            <a:xfrm>
              <a:off x="2795867" y="2157641"/>
              <a:ext cx="124919" cy="82798"/>
            </a:xfrm>
            <a:custGeom>
              <a:avLst/>
              <a:gdLst/>
              <a:ahLst/>
              <a:cxnLst/>
              <a:rect l="l" t="t" r="r" b="b"/>
              <a:pathLst>
                <a:path w="4757" h="3153" extrusionOk="0">
                  <a:moveTo>
                    <a:pt x="546" y="0"/>
                  </a:moveTo>
                  <a:lnTo>
                    <a:pt x="0" y="996"/>
                  </a:lnTo>
                  <a:lnTo>
                    <a:pt x="3829" y="3082"/>
                  </a:lnTo>
                  <a:cubicBezTo>
                    <a:pt x="3916" y="3130"/>
                    <a:pt x="4010" y="3153"/>
                    <a:pt x="4102" y="3153"/>
                  </a:cubicBezTo>
                  <a:cubicBezTo>
                    <a:pt x="4304" y="3153"/>
                    <a:pt x="4499" y="3046"/>
                    <a:pt x="4604" y="2862"/>
                  </a:cubicBezTo>
                  <a:cubicBezTo>
                    <a:pt x="4757" y="2584"/>
                    <a:pt x="4652" y="2240"/>
                    <a:pt x="4374" y="2087"/>
                  </a:cubicBezTo>
                  <a:lnTo>
                    <a:pt x="546"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13" name="Google Shape;10013;p67"/>
            <p:cNvSpPr/>
            <p:nvPr/>
          </p:nvSpPr>
          <p:spPr>
            <a:xfrm>
              <a:off x="2852667" y="2204620"/>
              <a:ext cx="65099" cy="35845"/>
            </a:xfrm>
            <a:custGeom>
              <a:avLst/>
              <a:gdLst/>
              <a:ahLst/>
              <a:cxnLst/>
              <a:rect l="l" t="t" r="r" b="b"/>
              <a:pathLst>
                <a:path w="2479" h="1365" extrusionOk="0">
                  <a:moveTo>
                    <a:pt x="220" y="1"/>
                  </a:moveTo>
                  <a:lnTo>
                    <a:pt x="0" y="384"/>
                  </a:lnTo>
                  <a:lnTo>
                    <a:pt x="1666" y="1293"/>
                  </a:lnTo>
                  <a:cubicBezTo>
                    <a:pt x="1752" y="1342"/>
                    <a:pt x="1845" y="1364"/>
                    <a:pt x="1937" y="1364"/>
                  </a:cubicBezTo>
                  <a:cubicBezTo>
                    <a:pt x="2171" y="1364"/>
                    <a:pt x="2397" y="1218"/>
                    <a:pt x="2479" y="977"/>
                  </a:cubicBezTo>
                  <a:lnTo>
                    <a:pt x="2479" y="977"/>
                  </a:lnTo>
                  <a:cubicBezTo>
                    <a:pt x="2405" y="1012"/>
                    <a:pt x="2325" y="1029"/>
                    <a:pt x="2245" y="1029"/>
                  </a:cubicBezTo>
                  <a:cubicBezTo>
                    <a:pt x="2150" y="1029"/>
                    <a:pt x="2055" y="1005"/>
                    <a:pt x="1972" y="958"/>
                  </a:cubicBezTo>
                  <a:lnTo>
                    <a:pt x="220" y="1"/>
                  </a:ln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14" name="Google Shape;10014;p67"/>
            <p:cNvSpPr/>
            <p:nvPr/>
          </p:nvSpPr>
          <p:spPr>
            <a:xfrm>
              <a:off x="2772732" y="2178990"/>
              <a:ext cx="124945" cy="83060"/>
            </a:xfrm>
            <a:custGeom>
              <a:avLst/>
              <a:gdLst/>
              <a:ahLst/>
              <a:cxnLst/>
              <a:rect l="l" t="t" r="r" b="b"/>
              <a:pathLst>
                <a:path w="4758" h="3163" extrusionOk="0">
                  <a:moveTo>
                    <a:pt x="546" y="1"/>
                  </a:moveTo>
                  <a:lnTo>
                    <a:pt x="1" y="1006"/>
                  </a:lnTo>
                  <a:lnTo>
                    <a:pt x="3829" y="3092"/>
                  </a:lnTo>
                  <a:cubicBezTo>
                    <a:pt x="3916" y="3140"/>
                    <a:pt x="4009" y="3163"/>
                    <a:pt x="4101" y="3163"/>
                  </a:cubicBezTo>
                  <a:cubicBezTo>
                    <a:pt x="4303" y="3163"/>
                    <a:pt x="4499" y="3053"/>
                    <a:pt x="4604" y="2862"/>
                  </a:cubicBezTo>
                  <a:cubicBezTo>
                    <a:pt x="4757" y="2585"/>
                    <a:pt x="4652" y="2240"/>
                    <a:pt x="4375" y="2097"/>
                  </a:cubicBezTo>
                  <a:lnTo>
                    <a:pt x="546"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15" name="Google Shape;10015;p67"/>
            <p:cNvSpPr/>
            <p:nvPr/>
          </p:nvSpPr>
          <p:spPr>
            <a:xfrm>
              <a:off x="2837594" y="2231011"/>
              <a:ext cx="56800" cy="31013"/>
            </a:xfrm>
            <a:custGeom>
              <a:avLst/>
              <a:gdLst/>
              <a:ahLst/>
              <a:cxnLst/>
              <a:rect l="l" t="t" r="r" b="b"/>
              <a:pathLst>
                <a:path w="2163" h="1181" extrusionOk="0">
                  <a:moveTo>
                    <a:pt x="211" y="1"/>
                  </a:moveTo>
                  <a:lnTo>
                    <a:pt x="0" y="365"/>
                  </a:lnTo>
                  <a:lnTo>
                    <a:pt x="1359" y="1111"/>
                  </a:lnTo>
                  <a:cubicBezTo>
                    <a:pt x="1445" y="1158"/>
                    <a:pt x="1539" y="1181"/>
                    <a:pt x="1631" y="1181"/>
                  </a:cubicBezTo>
                  <a:cubicBezTo>
                    <a:pt x="1856" y="1181"/>
                    <a:pt x="2075" y="1048"/>
                    <a:pt x="2163" y="824"/>
                  </a:cubicBezTo>
                  <a:lnTo>
                    <a:pt x="2163" y="824"/>
                  </a:lnTo>
                  <a:cubicBezTo>
                    <a:pt x="2092" y="853"/>
                    <a:pt x="2019" y="868"/>
                    <a:pt x="1946" y="868"/>
                  </a:cubicBezTo>
                  <a:cubicBezTo>
                    <a:pt x="1853" y="868"/>
                    <a:pt x="1761" y="844"/>
                    <a:pt x="1675" y="795"/>
                  </a:cubicBezTo>
                  <a:lnTo>
                    <a:pt x="211" y="1"/>
                  </a:ln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16" name="Google Shape;10016;p67"/>
            <p:cNvSpPr/>
            <p:nvPr/>
          </p:nvSpPr>
          <p:spPr>
            <a:xfrm>
              <a:off x="2749623" y="2200602"/>
              <a:ext cx="124919" cy="82955"/>
            </a:xfrm>
            <a:custGeom>
              <a:avLst/>
              <a:gdLst/>
              <a:ahLst/>
              <a:cxnLst/>
              <a:rect l="l" t="t" r="r" b="b"/>
              <a:pathLst>
                <a:path w="4757" h="3159" extrusionOk="0">
                  <a:moveTo>
                    <a:pt x="546" y="1"/>
                  </a:moveTo>
                  <a:lnTo>
                    <a:pt x="0" y="996"/>
                  </a:lnTo>
                  <a:lnTo>
                    <a:pt x="3829" y="3092"/>
                  </a:lnTo>
                  <a:cubicBezTo>
                    <a:pt x="3915" y="3137"/>
                    <a:pt x="4008" y="3158"/>
                    <a:pt x="4100" y="3158"/>
                  </a:cubicBezTo>
                  <a:cubicBezTo>
                    <a:pt x="4302" y="3158"/>
                    <a:pt x="4498" y="3053"/>
                    <a:pt x="4604" y="2862"/>
                  </a:cubicBezTo>
                  <a:cubicBezTo>
                    <a:pt x="4757" y="2585"/>
                    <a:pt x="4652" y="2240"/>
                    <a:pt x="4374" y="2087"/>
                  </a:cubicBezTo>
                  <a:lnTo>
                    <a:pt x="546"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17" name="Google Shape;10017;p67"/>
            <p:cNvSpPr/>
            <p:nvPr/>
          </p:nvSpPr>
          <p:spPr>
            <a:xfrm>
              <a:off x="2822495" y="2255906"/>
              <a:ext cx="49054" cy="27494"/>
            </a:xfrm>
            <a:custGeom>
              <a:avLst/>
              <a:gdLst/>
              <a:ahLst/>
              <a:cxnLst/>
              <a:rect l="l" t="t" r="r" b="b"/>
              <a:pathLst>
                <a:path w="1868" h="1047" extrusionOk="0">
                  <a:moveTo>
                    <a:pt x="240" y="0"/>
                  </a:moveTo>
                  <a:lnTo>
                    <a:pt x="1" y="402"/>
                  </a:lnTo>
                  <a:lnTo>
                    <a:pt x="1054" y="976"/>
                  </a:lnTo>
                  <a:cubicBezTo>
                    <a:pt x="1140" y="1024"/>
                    <a:pt x="1234" y="1047"/>
                    <a:pt x="1326" y="1047"/>
                  </a:cubicBezTo>
                  <a:cubicBezTo>
                    <a:pt x="1528" y="1047"/>
                    <a:pt x="1724" y="938"/>
                    <a:pt x="1829" y="747"/>
                  </a:cubicBezTo>
                  <a:cubicBezTo>
                    <a:pt x="1848" y="728"/>
                    <a:pt x="1857" y="699"/>
                    <a:pt x="1867" y="670"/>
                  </a:cubicBezTo>
                  <a:lnTo>
                    <a:pt x="1867" y="670"/>
                  </a:lnTo>
                  <a:cubicBezTo>
                    <a:pt x="1801" y="695"/>
                    <a:pt x="1732" y="707"/>
                    <a:pt x="1663" y="707"/>
                  </a:cubicBezTo>
                  <a:cubicBezTo>
                    <a:pt x="1572" y="707"/>
                    <a:pt x="1480" y="685"/>
                    <a:pt x="1398" y="642"/>
                  </a:cubicBezTo>
                  <a:lnTo>
                    <a:pt x="240" y="0"/>
                  </a:ln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18" name="Google Shape;10018;p67"/>
            <p:cNvSpPr/>
            <p:nvPr/>
          </p:nvSpPr>
          <p:spPr>
            <a:xfrm>
              <a:off x="2673968" y="2097059"/>
              <a:ext cx="159109" cy="144036"/>
            </a:xfrm>
            <a:custGeom>
              <a:avLst/>
              <a:gdLst/>
              <a:ahLst/>
              <a:cxnLst/>
              <a:rect l="l" t="t" r="r" b="b"/>
              <a:pathLst>
                <a:path w="6059" h="5485" extrusionOk="0">
                  <a:moveTo>
                    <a:pt x="1896" y="1"/>
                  </a:moveTo>
                  <a:lnTo>
                    <a:pt x="1" y="3418"/>
                  </a:lnTo>
                  <a:lnTo>
                    <a:pt x="3877" y="5485"/>
                  </a:lnTo>
                  <a:lnTo>
                    <a:pt x="6059" y="1484"/>
                  </a:lnTo>
                  <a:lnTo>
                    <a:pt x="4145" y="680"/>
                  </a:lnTo>
                  <a:cubicBezTo>
                    <a:pt x="4106" y="661"/>
                    <a:pt x="4078" y="661"/>
                    <a:pt x="4039" y="661"/>
                  </a:cubicBezTo>
                  <a:lnTo>
                    <a:pt x="3274" y="757"/>
                  </a:lnTo>
                  <a:cubicBezTo>
                    <a:pt x="3226" y="757"/>
                    <a:pt x="3188" y="747"/>
                    <a:pt x="3149" y="728"/>
                  </a:cubicBezTo>
                  <a:lnTo>
                    <a:pt x="1896"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19" name="Google Shape;10019;p67"/>
            <p:cNvSpPr/>
            <p:nvPr/>
          </p:nvSpPr>
          <p:spPr>
            <a:xfrm>
              <a:off x="2659157" y="2039261"/>
              <a:ext cx="98528" cy="170191"/>
            </a:xfrm>
            <a:custGeom>
              <a:avLst/>
              <a:gdLst/>
              <a:ahLst/>
              <a:cxnLst/>
              <a:rect l="l" t="t" r="r" b="b"/>
              <a:pathLst>
                <a:path w="3752" h="6481" extrusionOk="0">
                  <a:moveTo>
                    <a:pt x="0" y="1"/>
                  </a:moveTo>
                  <a:lnTo>
                    <a:pt x="0" y="5810"/>
                  </a:lnTo>
                  <a:lnTo>
                    <a:pt x="1101" y="6451"/>
                  </a:lnTo>
                  <a:cubicBezTo>
                    <a:pt x="1133" y="6471"/>
                    <a:pt x="1170" y="6480"/>
                    <a:pt x="1207" y="6480"/>
                  </a:cubicBezTo>
                  <a:cubicBezTo>
                    <a:pt x="1279" y="6480"/>
                    <a:pt x="1350" y="6444"/>
                    <a:pt x="1388" y="6375"/>
                  </a:cubicBezTo>
                  <a:lnTo>
                    <a:pt x="3694" y="2384"/>
                  </a:lnTo>
                  <a:cubicBezTo>
                    <a:pt x="3752" y="2288"/>
                    <a:pt x="3713" y="2154"/>
                    <a:pt x="3618" y="2097"/>
                  </a:cubicBezTo>
                  <a:lnTo>
                    <a:pt x="0" y="1"/>
                  </a:lnTo>
                  <a:close/>
                </a:path>
              </a:pathLst>
            </a:custGeom>
            <a:solidFill>
              <a:srgbClr val="F4F6F8"/>
            </a:solidFill>
            <a:ln>
              <a:noFill/>
            </a:ln>
          </p:spPr>
          <p:txBody>
            <a:bodyPr spcFirstLastPara="1" wrap="square" lIns="91425" tIns="91425" rIns="91425" bIns="91425" anchor="ctr" anchorCtr="0">
              <a:noAutofit/>
            </a:bodyPr>
            <a:lstStyle/>
            <a:p>
              <a:endParaRPr/>
            </a:p>
          </p:txBody>
        </p:sp>
        <p:sp>
          <p:nvSpPr>
            <p:cNvPr id="10020" name="Google Shape;10020;p67"/>
            <p:cNvSpPr/>
            <p:nvPr/>
          </p:nvSpPr>
          <p:spPr>
            <a:xfrm>
              <a:off x="2659157" y="2039261"/>
              <a:ext cx="75918" cy="159109"/>
            </a:xfrm>
            <a:custGeom>
              <a:avLst/>
              <a:gdLst/>
              <a:ahLst/>
              <a:cxnLst/>
              <a:rect l="l" t="t" r="r" b="b"/>
              <a:pathLst>
                <a:path w="2891" h="6059" extrusionOk="0">
                  <a:moveTo>
                    <a:pt x="0" y="1"/>
                  </a:moveTo>
                  <a:lnTo>
                    <a:pt x="0" y="5810"/>
                  </a:lnTo>
                  <a:lnTo>
                    <a:pt x="431" y="6059"/>
                  </a:lnTo>
                  <a:lnTo>
                    <a:pt x="2890" y="1676"/>
                  </a:lnTo>
                  <a:lnTo>
                    <a:pt x="0" y="1"/>
                  </a:ln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0021" name="Google Shape;10021;p67"/>
            <p:cNvSpPr/>
            <p:nvPr/>
          </p:nvSpPr>
          <p:spPr>
            <a:xfrm>
              <a:off x="2659157" y="2159138"/>
              <a:ext cx="47268" cy="50314"/>
            </a:xfrm>
            <a:custGeom>
              <a:avLst/>
              <a:gdLst/>
              <a:ahLst/>
              <a:cxnLst/>
              <a:rect l="l" t="t" r="r" b="b"/>
              <a:pathLst>
                <a:path w="1800" h="1916" extrusionOk="0">
                  <a:moveTo>
                    <a:pt x="0" y="1"/>
                  </a:moveTo>
                  <a:lnTo>
                    <a:pt x="0" y="1245"/>
                  </a:lnTo>
                  <a:lnTo>
                    <a:pt x="1101" y="1886"/>
                  </a:lnTo>
                  <a:cubicBezTo>
                    <a:pt x="1133" y="1906"/>
                    <a:pt x="1170" y="1915"/>
                    <a:pt x="1207" y="1915"/>
                  </a:cubicBezTo>
                  <a:cubicBezTo>
                    <a:pt x="1279" y="1915"/>
                    <a:pt x="1350" y="1879"/>
                    <a:pt x="1388" y="1810"/>
                  </a:cubicBezTo>
                  <a:lnTo>
                    <a:pt x="1799" y="1092"/>
                  </a:lnTo>
                  <a:lnTo>
                    <a:pt x="0" y="1"/>
                  </a:ln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10022" name="Google Shape;10022;p67"/>
            <p:cNvSpPr/>
            <p:nvPr/>
          </p:nvSpPr>
          <p:spPr>
            <a:xfrm>
              <a:off x="2659157" y="2159138"/>
              <a:ext cx="24894" cy="39232"/>
            </a:xfrm>
            <a:custGeom>
              <a:avLst/>
              <a:gdLst/>
              <a:ahLst/>
              <a:cxnLst/>
              <a:rect l="l" t="t" r="r" b="b"/>
              <a:pathLst>
                <a:path w="948" h="1494" extrusionOk="0">
                  <a:moveTo>
                    <a:pt x="0" y="1"/>
                  </a:moveTo>
                  <a:lnTo>
                    <a:pt x="0" y="1245"/>
                  </a:lnTo>
                  <a:lnTo>
                    <a:pt x="431" y="1494"/>
                  </a:lnTo>
                  <a:lnTo>
                    <a:pt x="948" y="575"/>
                  </a:lnTo>
                  <a:lnTo>
                    <a:pt x="0" y="1"/>
                  </a:ln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023" name="Google Shape;10023;p67"/>
            <p:cNvSpPr/>
            <p:nvPr/>
          </p:nvSpPr>
          <p:spPr>
            <a:xfrm>
              <a:off x="2706898" y="2179463"/>
              <a:ext cx="67121" cy="53859"/>
            </a:xfrm>
            <a:custGeom>
              <a:avLst/>
              <a:gdLst/>
              <a:ahLst/>
              <a:cxnLst/>
              <a:rect l="l" t="t" r="r" b="b"/>
              <a:pathLst>
                <a:path w="2556" h="2051" extrusionOk="0">
                  <a:moveTo>
                    <a:pt x="1902" y="1"/>
                  </a:moveTo>
                  <a:cubicBezTo>
                    <a:pt x="1788" y="1"/>
                    <a:pt x="1672" y="35"/>
                    <a:pt x="1570" y="107"/>
                  </a:cubicBezTo>
                  <a:lnTo>
                    <a:pt x="316" y="1016"/>
                  </a:lnTo>
                  <a:cubicBezTo>
                    <a:pt x="58" y="1198"/>
                    <a:pt x="1" y="1562"/>
                    <a:pt x="192" y="1811"/>
                  </a:cubicBezTo>
                  <a:cubicBezTo>
                    <a:pt x="302" y="1968"/>
                    <a:pt x="477" y="2051"/>
                    <a:pt x="654" y="2051"/>
                  </a:cubicBezTo>
                  <a:cubicBezTo>
                    <a:pt x="769" y="2051"/>
                    <a:pt x="885" y="2016"/>
                    <a:pt x="986" y="1945"/>
                  </a:cubicBezTo>
                  <a:lnTo>
                    <a:pt x="2240" y="1045"/>
                  </a:lnTo>
                  <a:cubicBezTo>
                    <a:pt x="2508" y="854"/>
                    <a:pt x="2556" y="490"/>
                    <a:pt x="2364" y="232"/>
                  </a:cubicBezTo>
                  <a:cubicBezTo>
                    <a:pt x="2249" y="81"/>
                    <a:pt x="2077" y="1"/>
                    <a:pt x="1902"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24" name="Google Shape;10024;p67"/>
            <p:cNvSpPr/>
            <p:nvPr/>
          </p:nvSpPr>
          <p:spPr>
            <a:xfrm>
              <a:off x="2710154" y="2180513"/>
              <a:ext cx="63864" cy="52914"/>
            </a:xfrm>
            <a:custGeom>
              <a:avLst/>
              <a:gdLst/>
              <a:ahLst/>
              <a:cxnLst/>
              <a:rect l="l" t="t" r="r" b="b"/>
              <a:pathLst>
                <a:path w="2432" h="2015" extrusionOk="0">
                  <a:moveTo>
                    <a:pt x="2001" y="0"/>
                  </a:moveTo>
                  <a:lnTo>
                    <a:pt x="2001" y="0"/>
                  </a:lnTo>
                  <a:cubicBezTo>
                    <a:pt x="2097" y="249"/>
                    <a:pt x="2011" y="527"/>
                    <a:pt x="1800" y="680"/>
                  </a:cubicBezTo>
                  <a:lnTo>
                    <a:pt x="546" y="1589"/>
                  </a:lnTo>
                  <a:cubicBezTo>
                    <a:pt x="445" y="1661"/>
                    <a:pt x="329" y="1699"/>
                    <a:pt x="211" y="1699"/>
                  </a:cubicBezTo>
                  <a:cubicBezTo>
                    <a:pt x="141" y="1699"/>
                    <a:pt x="69" y="1685"/>
                    <a:pt x="1" y="1656"/>
                  </a:cubicBezTo>
                  <a:lnTo>
                    <a:pt x="1" y="1656"/>
                  </a:lnTo>
                  <a:cubicBezTo>
                    <a:pt x="89" y="1883"/>
                    <a:pt x="303" y="2015"/>
                    <a:pt x="525" y="2015"/>
                  </a:cubicBezTo>
                  <a:cubicBezTo>
                    <a:pt x="640" y="2015"/>
                    <a:pt x="758" y="1980"/>
                    <a:pt x="862" y="1905"/>
                  </a:cubicBezTo>
                  <a:lnTo>
                    <a:pt x="2116" y="1005"/>
                  </a:lnTo>
                  <a:cubicBezTo>
                    <a:pt x="2384" y="814"/>
                    <a:pt x="2432" y="440"/>
                    <a:pt x="2240" y="192"/>
                  </a:cubicBezTo>
                  <a:cubicBezTo>
                    <a:pt x="2173" y="106"/>
                    <a:pt x="2097" y="39"/>
                    <a:pt x="2001"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025" name="Google Shape;10025;p67"/>
            <p:cNvSpPr/>
            <p:nvPr/>
          </p:nvSpPr>
          <p:spPr>
            <a:xfrm>
              <a:off x="2732528" y="2203254"/>
              <a:ext cx="59847" cy="48528"/>
            </a:xfrm>
            <a:custGeom>
              <a:avLst/>
              <a:gdLst/>
              <a:ahLst/>
              <a:cxnLst/>
              <a:rect l="l" t="t" r="r" b="b"/>
              <a:pathLst>
                <a:path w="2279" h="1848" extrusionOk="0">
                  <a:moveTo>
                    <a:pt x="1629" y="1"/>
                  </a:moveTo>
                  <a:cubicBezTo>
                    <a:pt x="1512" y="1"/>
                    <a:pt x="1394" y="37"/>
                    <a:pt x="1293" y="110"/>
                  </a:cubicBezTo>
                  <a:lnTo>
                    <a:pt x="326" y="809"/>
                  </a:lnTo>
                  <a:cubicBezTo>
                    <a:pt x="68" y="1000"/>
                    <a:pt x="1" y="1364"/>
                    <a:pt x="192" y="1623"/>
                  </a:cubicBezTo>
                  <a:cubicBezTo>
                    <a:pt x="306" y="1770"/>
                    <a:pt x="473" y="1847"/>
                    <a:pt x="643" y="1847"/>
                  </a:cubicBezTo>
                  <a:cubicBezTo>
                    <a:pt x="759" y="1847"/>
                    <a:pt x="876" y="1811"/>
                    <a:pt x="977" y="1737"/>
                  </a:cubicBezTo>
                  <a:lnTo>
                    <a:pt x="1963" y="1039"/>
                  </a:lnTo>
                  <a:cubicBezTo>
                    <a:pt x="2221" y="847"/>
                    <a:pt x="2278" y="484"/>
                    <a:pt x="2077" y="225"/>
                  </a:cubicBezTo>
                  <a:cubicBezTo>
                    <a:pt x="1969" y="77"/>
                    <a:pt x="1801" y="1"/>
                    <a:pt x="1629"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26" name="Google Shape;10026;p67"/>
            <p:cNvSpPr/>
            <p:nvPr/>
          </p:nvSpPr>
          <p:spPr>
            <a:xfrm>
              <a:off x="2735810" y="2204384"/>
              <a:ext cx="56564" cy="47399"/>
            </a:xfrm>
            <a:custGeom>
              <a:avLst/>
              <a:gdLst/>
              <a:ahLst/>
              <a:cxnLst/>
              <a:rect l="l" t="t" r="r" b="b"/>
              <a:pathLst>
                <a:path w="2154" h="1805" extrusionOk="0">
                  <a:moveTo>
                    <a:pt x="1713" y="0"/>
                  </a:moveTo>
                  <a:lnTo>
                    <a:pt x="1713" y="0"/>
                  </a:lnTo>
                  <a:cubicBezTo>
                    <a:pt x="1809" y="240"/>
                    <a:pt x="1732" y="517"/>
                    <a:pt x="1522" y="670"/>
                  </a:cubicBezTo>
                  <a:lnTo>
                    <a:pt x="546" y="1379"/>
                  </a:lnTo>
                  <a:cubicBezTo>
                    <a:pt x="444" y="1450"/>
                    <a:pt x="328" y="1488"/>
                    <a:pt x="211" y="1488"/>
                  </a:cubicBezTo>
                  <a:cubicBezTo>
                    <a:pt x="140" y="1488"/>
                    <a:pt x="69" y="1474"/>
                    <a:pt x="0" y="1446"/>
                  </a:cubicBezTo>
                  <a:lnTo>
                    <a:pt x="0" y="1446"/>
                  </a:lnTo>
                  <a:cubicBezTo>
                    <a:pt x="19" y="1493"/>
                    <a:pt x="38" y="1541"/>
                    <a:pt x="67" y="1580"/>
                  </a:cubicBezTo>
                  <a:cubicBezTo>
                    <a:pt x="181" y="1727"/>
                    <a:pt x="348" y="1804"/>
                    <a:pt x="520" y="1804"/>
                  </a:cubicBezTo>
                  <a:cubicBezTo>
                    <a:pt x="637" y="1804"/>
                    <a:pt x="756" y="1768"/>
                    <a:pt x="861" y="1694"/>
                  </a:cubicBezTo>
                  <a:lnTo>
                    <a:pt x="1838" y="996"/>
                  </a:lnTo>
                  <a:cubicBezTo>
                    <a:pt x="2096" y="804"/>
                    <a:pt x="2153" y="441"/>
                    <a:pt x="1952" y="182"/>
                  </a:cubicBezTo>
                  <a:cubicBezTo>
                    <a:pt x="1895" y="106"/>
                    <a:pt x="1809" y="39"/>
                    <a:pt x="1713"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027" name="Google Shape;10027;p67"/>
            <p:cNvSpPr/>
            <p:nvPr/>
          </p:nvSpPr>
          <p:spPr>
            <a:xfrm>
              <a:off x="2758158" y="2226967"/>
              <a:ext cx="52310" cy="43303"/>
            </a:xfrm>
            <a:custGeom>
              <a:avLst/>
              <a:gdLst/>
              <a:ahLst/>
              <a:cxnLst/>
              <a:rect l="l" t="t" r="r" b="b"/>
              <a:pathLst>
                <a:path w="1992" h="1649" extrusionOk="0">
                  <a:moveTo>
                    <a:pt x="1340" y="1"/>
                  </a:moveTo>
                  <a:cubicBezTo>
                    <a:pt x="1227" y="1"/>
                    <a:pt x="1114" y="35"/>
                    <a:pt x="1015" y="107"/>
                  </a:cubicBezTo>
                  <a:lnTo>
                    <a:pt x="317" y="614"/>
                  </a:lnTo>
                  <a:cubicBezTo>
                    <a:pt x="58" y="796"/>
                    <a:pt x="1" y="1160"/>
                    <a:pt x="183" y="1409"/>
                  </a:cubicBezTo>
                  <a:cubicBezTo>
                    <a:pt x="299" y="1566"/>
                    <a:pt x="475" y="1648"/>
                    <a:pt x="652" y="1648"/>
                  </a:cubicBezTo>
                  <a:cubicBezTo>
                    <a:pt x="766" y="1648"/>
                    <a:pt x="879" y="1614"/>
                    <a:pt x="977" y="1543"/>
                  </a:cubicBezTo>
                  <a:lnTo>
                    <a:pt x="1676" y="1035"/>
                  </a:lnTo>
                  <a:cubicBezTo>
                    <a:pt x="1944" y="844"/>
                    <a:pt x="1991" y="480"/>
                    <a:pt x="1800" y="231"/>
                  </a:cubicBezTo>
                  <a:cubicBezTo>
                    <a:pt x="1684" y="81"/>
                    <a:pt x="1513" y="1"/>
                    <a:pt x="1340"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28" name="Google Shape;10028;p67"/>
            <p:cNvSpPr/>
            <p:nvPr/>
          </p:nvSpPr>
          <p:spPr>
            <a:xfrm>
              <a:off x="2761178" y="2228018"/>
              <a:ext cx="49290" cy="42252"/>
            </a:xfrm>
            <a:custGeom>
              <a:avLst/>
              <a:gdLst/>
              <a:ahLst/>
              <a:cxnLst/>
              <a:rect l="l" t="t" r="r" b="b"/>
              <a:pathLst>
                <a:path w="1877" h="1609" extrusionOk="0">
                  <a:moveTo>
                    <a:pt x="1417" y="0"/>
                  </a:moveTo>
                  <a:cubicBezTo>
                    <a:pt x="1503" y="230"/>
                    <a:pt x="1417" y="498"/>
                    <a:pt x="1216" y="651"/>
                  </a:cubicBezTo>
                  <a:lnTo>
                    <a:pt x="517" y="1148"/>
                  </a:lnTo>
                  <a:cubicBezTo>
                    <a:pt x="419" y="1222"/>
                    <a:pt x="305" y="1261"/>
                    <a:pt x="190" y="1261"/>
                  </a:cubicBezTo>
                  <a:cubicBezTo>
                    <a:pt x="126" y="1261"/>
                    <a:pt x="62" y="1249"/>
                    <a:pt x="1" y="1225"/>
                  </a:cubicBezTo>
                  <a:lnTo>
                    <a:pt x="1" y="1225"/>
                  </a:lnTo>
                  <a:cubicBezTo>
                    <a:pt x="20" y="1273"/>
                    <a:pt x="39" y="1321"/>
                    <a:pt x="68" y="1369"/>
                  </a:cubicBezTo>
                  <a:cubicBezTo>
                    <a:pt x="184" y="1526"/>
                    <a:pt x="360" y="1608"/>
                    <a:pt x="539" y="1608"/>
                  </a:cubicBezTo>
                  <a:cubicBezTo>
                    <a:pt x="654" y="1608"/>
                    <a:pt x="770" y="1574"/>
                    <a:pt x="872" y="1503"/>
                  </a:cubicBezTo>
                  <a:lnTo>
                    <a:pt x="1561" y="995"/>
                  </a:lnTo>
                  <a:cubicBezTo>
                    <a:pt x="1829" y="804"/>
                    <a:pt x="1876" y="440"/>
                    <a:pt x="1685" y="182"/>
                  </a:cubicBezTo>
                  <a:cubicBezTo>
                    <a:pt x="1618" y="96"/>
                    <a:pt x="1522" y="29"/>
                    <a:pt x="1417"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029" name="Google Shape;10029;p67"/>
            <p:cNvSpPr/>
            <p:nvPr/>
          </p:nvSpPr>
          <p:spPr>
            <a:xfrm>
              <a:off x="2783814" y="2250706"/>
              <a:ext cx="45010" cy="37919"/>
            </a:xfrm>
            <a:custGeom>
              <a:avLst/>
              <a:gdLst/>
              <a:ahLst/>
              <a:cxnLst/>
              <a:rect l="l" t="t" r="r" b="b"/>
              <a:pathLst>
                <a:path w="1714" h="1444" extrusionOk="0">
                  <a:moveTo>
                    <a:pt x="1057" y="0"/>
                  </a:moveTo>
                  <a:cubicBezTo>
                    <a:pt x="942" y="0"/>
                    <a:pt x="826" y="34"/>
                    <a:pt x="727" y="103"/>
                  </a:cubicBezTo>
                  <a:lnTo>
                    <a:pt x="316" y="409"/>
                  </a:lnTo>
                  <a:cubicBezTo>
                    <a:pt x="57" y="600"/>
                    <a:pt x="0" y="954"/>
                    <a:pt x="182" y="1203"/>
                  </a:cubicBezTo>
                  <a:cubicBezTo>
                    <a:pt x="298" y="1360"/>
                    <a:pt x="475" y="1443"/>
                    <a:pt x="651" y="1443"/>
                  </a:cubicBezTo>
                  <a:cubicBezTo>
                    <a:pt x="765" y="1443"/>
                    <a:pt x="879" y="1409"/>
                    <a:pt x="976" y="1337"/>
                  </a:cubicBezTo>
                  <a:lnTo>
                    <a:pt x="1397" y="1031"/>
                  </a:lnTo>
                  <a:cubicBezTo>
                    <a:pt x="1656" y="849"/>
                    <a:pt x="1713" y="485"/>
                    <a:pt x="1512" y="227"/>
                  </a:cubicBezTo>
                  <a:cubicBezTo>
                    <a:pt x="1403" y="77"/>
                    <a:pt x="1231" y="0"/>
                    <a:pt x="1057"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30" name="Google Shape;10030;p67"/>
            <p:cNvSpPr/>
            <p:nvPr/>
          </p:nvSpPr>
          <p:spPr>
            <a:xfrm>
              <a:off x="2786807" y="2251888"/>
              <a:ext cx="42016" cy="36764"/>
            </a:xfrm>
            <a:custGeom>
              <a:avLst/>
              <a:gdLst/>
              <a:ahLst/>
              <a:cxnLst/>
              <a:rect l="l" t="t" r="r" b="b"/>
              <a:pathLst>
                <a:path w="1600" h="1400" extrusionOk="0">
                  <a:moveTo>
                    <a:pt x="1149" y="0"/>
                  </a:moveTo>
                  <a:lnTo>
                    <a:pt x="1149" y="0"/>
                  </a:lnTo>
                  <a:cubicBezTo>
                    <a:pt x="1245" y="239"/>
                    <a:pt x="1168" y="517"/>
                    <a:pt x="958" y="661"/>
                  </a:cubicBezTo>
                  <a:lnTo>
                    <a:pt x="537" y="967"/>
                  </a:lnTo>
                  <a:cubicBezTo>
                    <a:pt x="442" y="1038"/>
                    <a:pt x="329" y="1072"/>
                    <a:pt x="213" y="1072"/>
                  </a:cubicBezTo>
                  <a:cubicBezTo>
                    <a:pt x="142" y="1072"/>
                    <a:pt x="70" y="1059"/>
                    <a:pt x="1" y="1034"/>
                  </a:cubicBezTo>
                  <a:lnTo>
                    <a:pt x="1" y="1034"/>
                  </a:lnTo>
                  <a:cubicBezTo>
                    <a:pt x="90" y="1263"/>
                    <a:pt x="311" y="1400"/>
                    <a:pt x="537" y="1400"/>
                  </a:cubicBezTo>
                  <a:cubicBezTo>
                    <a:pt x="650" y="1400"/>
                    <a:pt x="763" y="1366"/>
                    <a:pt x="862" y="1292"/>
                  </a:cubicBezTo>
                  <a:lnTo>
                    <a:pt x="1283" y="986"/>
                  </a:lnTo>
                  <a:cubicBezTo>
                    <a:pt x="1542" y="804"/>
                    <a:pt x="1599" y="431"/>
                    <a:pt x="1398" y="182"/>
                  </a:cubicBezTo>
                  <a:cubicBezTo>
                    <a:pt x="1331" y="96"/>
                    <a:pt x="1255" y="38"/>
                    <a:pt x="1149"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031" name="Google Shape;10031;p67"/>
            <p:cNvSpPr/>
            <p:nvPr/>
          </p:nvSpPr>
          <p:spPr>
            <a:xfrm>
              <a:off x="2788829" y="2102101"/>
              <a:ext cx="64862" cy="99788"/>
            </a:xfrm>
            <a:custGeom>
              <a:avLst/>
              <a:gdLst/>
              <a:ahLst/>
              <a:cxnLst/>
              <a:rect l="l" t="t" r="r" b="b"/>
              <a:pathLst>
                <a:path w="2470" h="3800" extrusionOk="0">
                  <a:moveTo>
                    <a:pt x="527" y="0"/>
                  </a:moveTo>
                  <a:cubicBezTo>
                    <a:pt x="441" y="0"/>
                    <a:pt x="364" y="58"/>
                    <a:pt x="345" y="144"/>
                  </a:cubicBezTo>
                  <a:lnTo>
                    <a:pt x="0" y="1522"/>
                  </a:lnTo>
                  <a:lnTo>
                    <a:pt x="0" y="3034"/>
                  </a:lnTo>
                  <a:cubicBezTo>
                    <a:pt x="0" y="3455"/>
                    <a:pt x="345" y="3800"/>
                    <a:pt x="766" y="3800"/>
                  </a:cubicBezTo>
                  <a:cubicBezTo>
                    <a:pt x="1178" y="3800"/>
                    <a:pt x="1522" y="3455"/>
                    <a:pt x="1522" y="3034"/>
                  </a:cubicBezTo>
                  <a:lnTo>
                    <a:pt x="1522" y="1895"/>
                  </a:lnTo>
                  <a:lnTo>
                    <a:pt x="2470" y="0"/>
                  </a:ln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032" name="Google Shape;10032;p67"/>
            <p:cNvSpPr/>
            <p:nvPr/>
          </p:nvSpPr>
          <p:spPr>
            <a:xfrm>
              <a:off x="2788829" y="2102101"/>
              <a:ext cx="27415" cy="99788"/>
            </a:xfrm>
            <a:custGeom>
              <a:avLst/>
              <a:gdLst/>
              <a:ahLst/>
              <a:cxnLst/>
              <a:rect l="l" t="t" r="r" b="b"/>
              <a:pathLst>
                <a:path w="1044" h="3800" extrusionOk="0">
                  <a:moveTo>
                    <a:pt x="527" y="0"/>
                  </a:moveTo>
                  <a:cubicBezTo>
                    <a:pt x="441" y="0"/>
                    <a:pt x="364" y="58"/>
                    <a:pt x="335" y="144"/>
                  </a:cubicBezTo>
                  <a:lnTo>
                    <a:pt x="0" y="1512"/>
                  </a:lnTo>
                  <a:lnTo>
                    <a:pt x="0" y="3034"/>
                  </a:lnTo>
                  <a:cubicBezTo>
                    <a:pt x="0" y="3455"/>
                    <a:pt x="335" y="3800"/>
                    <a:pt x="756" y="3800"/>
                  </a:cubicBezTo>
                  <a:cubicBezTo>
                    <a:pt x="852" y="3800"/>
                    <a:pt x="948" y="3781"/>
                    <a:pt x="1044" y="3742"/>
                  </a:cubicBezTo>
                  <a:cubicBezTo>
                    <a:pt x="756" y="3627"/>
                    <a:pt x="565" y="3350"/>
                    <a:pt x="565" y="3034"/>
                  </a:cubicBezTo>
                  <a:lnTo>
                    <a:pt x="565" y="1522"/>
                  </a:lnTo>
                  <a:lnTo>
                    <a:pt x="948" y="0"/>
                  </a:lnTo>
                  <a:close/>
                </a:path>
              </a:pathLst>
            </a:custGeom>
            <a:solidFill>
              <a:srgbClr val="A9B4BF"/>
            </a:solidFill>
            <a:ln>
              <a:noFill/>
            </a:ln>
          </p:spPr>
          <p:txBody>
            <a:bodyPr spcFirstLastPara="1" wrap="square" lIns="91425" tIns="91425" rIns="91425" bIns="91425" anchor="ctr" anchorCtr="0">
              <a:noAutofit/>
            </a:bodyPr>
            <a:lstStyle/>
            <a:p>
              <a:endParaRPr/>
            </a:p>
          </p:txBody>
        </p:sp>
      </p:grpSp>
      <p:grpSp>
        <p:nvGrpSpPr>
          <p:cNvPr id="10033" name="Google Shape;10033;p67"/>
          <p:cNvGrpSpPr/>
          <p:nvPr/>
        </p:nvGrpSpPr>
        <p:grpSpPr>
          <a:xfrm>
            <a:off x="3111775" y="1841117"/>
            <a:ext cx="318928" cy="319217"/>
            <a:chOff x="3111775" y="1993516"/>
            <a:chExt cx="318928" cy="319217"/>
          </a:xfrm>
        </p:grpSpPr>
        <p:sp>
          <p:nvSpPr>
            <p:cNvPr id="10034" name="Google Shape;10034;p67"/>
            <p:cNvSpPr/>
            <p:nvPr/>
          </p:nvSpPr>
          <p:spPr>
            <a:xfrm>
              <a:off x="3204263" y="2013894"/>
              <a:ext cx="154067" cy="140964"/>
            </a:xfrm>
            <a:custGeom>
              <a:avLst/>
              <a:gdLst/>
              <a:ahLst/>
              <a:cxnLst/>
              <a:rect l="l" t="t" r="r" b="b"/>
              <a:pathLst>
                <a:path w="5867" h="5368" extrusionOk="0">
                  <a:moveTo>
                    <a:pt x="584" y="0"/>
                  </a:moveTo>
                  <a:cubicBezTo>
                    <a:pt x="268" y="0"/>
                    <a:pt x="0" y="268"/>
                    <a:pt x="0" y="594"/>
                  </a:cubicBezTo>
                  <a:lnTo>
                    <a:pt x="0" y="3713"/>
                  </a:lnTo>
                  <a:cubicBezTo>
                    <a:pt x="0" y="4039"/>
                    <a:pt x="268" y="4307"/>
                    <a:pt x="584" y="4307"/>
                  </a:cubicBezTo>
                  <a:lnTo>
                    <a:pt x="2153" y="4307"/>
                  </a:lnTo>
                  <a:lnTo>
                    <a:pt x="3723" y="5350"/>
                  </a:lnTo>
                  <a:cubicBezTo>
                    <a:pt x="3740" y="5362"/>
                    <a:pt x="3758" y="5367"/>
                    <a:pt x="3777" y="5367"/>
                  </a:cubicBezTo>
                  <a:cubicBezTo>
                    <a:pt x="3831" y="5367"/>
                    <a:pt x="3883" y="5319"/>
                    <a:pt x="3876" y="5254"/>
                  </a:cubicBezTo>
                  <a:lnTo>
                    <a:pt x="3713" y="4307"/>
                  </a:lnTo>
                  <a:lnTo>
                    <a:pt x="5283" y="4307"/>
                  </a:lnTo>
                  <a:cubicBezTo>
                    <a:pt x="5599" y="4307"/>
                    <a:pt x="5867" y="4039"/>
                    <a:pt x="5867" y="3713"/>
                  </a:cubicBezTo>
                  <a:lnTo>
                    <a:pt x="5867" y="594"/>
                  </a:lnTo>
                  <a:cubicBezTo>
                    <a:pt x="5867" y="268"/>
                    <a:pt x="5608" y="0"/>
                    <a:pt x="5283"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035" name="Google Shape;10035;p67"/>
            <p:cNvSpPr/>
            <p:nvPr/>
          </p:nvSpPr>
          <p:spPr>
            <a:xfrm>
              <a:off x="3204263" y="2013894"/>
              <a:ext cx="143773" cy="102808"/>
            </a:xfrm>
            <a:custGeom>
              <a:avLst/>
              <a:gdLst/>
              <a:ahLst/>
              <a:cxnLst/>
              <a:rect l="l" t="t" r="r" b="b"/>
              <a:pathLst>
                <a:path w="5475" h="3915" extrusionOk="0">
                  <a:moveTo>
                    <a:pt x="584" y="0"/>
                  </a:moveTo>
                  <a:cubicBezTo>
                    <a:pt x="259" y="0"/>
                    <a:pt x="0" y="268"/>
                    <a:pt x="0" y="594"/>
                  </a:cubicBezTo>
                  <a:lnTo>
                    <a:pt x="0" y="3723"/>
                  </a:lnTo>
                  <a:cubicBezTo>
                    <a:pt x="0" y="3780"/>
                    <a:pt x="10" y="3847"/>
                    <a:pt x="38" y="3914"/>
                  </a:cubicBezTo>
                  <a:lnTo>
                    <a:pt x="4498" y="3914"/>
                  </a:lnTo>
                  <a:cubicBezTo>
                    <a:pt x="5034" y="3914"/>
                    <a:pt x="5474" y="3474"/>
                    <a:pt x="5474" y="2938"/>
                  </a:cubicBezTo>
                  <a:lnTo>
                    <a:pt x="5474" y="38"/>
                  </a:lnTo>
                  <a:cubicBezTo>
                    <a:pt x="5417" y="19"/>
                    <a:pt x="5350" y="0"/>
                    <a:pt x="5283"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36" name="Google Shape;10036;p67"/>
            <p:cNvSpPr/>
            <p:nvPr/>
          </p:nvSpPr>
          <p:spPr>
            <a:xfrm>
              <a:off x="3112773" y="2137788"/>
              <a:ext cx="112865" cy="113102"/>
            </a:xfrm>
            <a:custGeom>
              <a:avLst/>
              <a:gdLst/>
              <a:ahLst/>
              <a:cxnLst/>
              <a:rect l="l" t="t" r="r" b="b"/>
              <a:pathLst>
                <a:path w="4298" h="4307" extrusionOk="0">
                  <a:moveTo>
                    <a:pt x="2144" y="0"/>
                  </a:moveTo>
                  <a:cubicBezTo>
                    <a:pt x="1206" y="0"/>
                    <a:pt x="508" y="756"/>
                    <a:pt x="441" y="1675"/>
                  </a:cubicBezTo>
                  <a:cubicBezTo>
                    <a:pt x="383" y="2345"/>
                    <a:pt x="249" y="2996"/>
                    <a:pt x="39" y="3637"/>
                  </a:cubicBezTo>
                  <a:cubicBezTo>
                    <a:pt x="1" y="3752"/>
                    <a:pt x="48" y="3886"/>
                    <a:pt x="163" y="3934"/>
                  </a:cubicBezTo>
                  <a:cubicBezTo>
                    <a:pt x="556" y="4116"/>
                    <a:pt x="986" y="4240"/>
                    <a:pt x="1417" y="4307"/>
                  </a:cubicBezTo>
                  <a:lnTo>
                    <a:pt x="2872" y="4307"/>
                  </a:lnTo>
                  <a:cubicBezTo>
                    <a:pt x="3302" y="4240"/>
                    <a:pt x="3723" y="4125"/>
                    <a:pt x="4116" y="3943"/>
                  </a:cubicBezTo>
                  <a:cubicBezTo>
                    <a:pt x="4240" y="3895"/>
                    <a:pt x="4298" y="3752"/>
                    <a:pt x="4240" y="3637"/>
                  </a:cubicBezTo>
                  <a:cubicBezTo>
                    <a:pt x="4039" y="2996"/>
                    <a:pt x="3905" y="2345"/>
                    <a:pt x="3848" y="1675"/>
                  </a:cubicBezTo>
                  <a:cubicBezTo>
                    <a:pt x="3781" y="756"/>
                    <a:pt x="3082" y="0"/>
                    <a:pt x="2144"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37" name="Google Shape;10037;p67"/>
            <p:cNvSpPr/>
            <p:nvPr/>
          </p:nvSpPr>
          <p:spPr>
            <a:xfrm>
              <a:off x="3143182" y="2138025"/>
              <a:ext cx="82220" cy="112865"/>
            </a:xfrm>
            <a:custGeom>
              <a:avLst/>
              <a:gdLst/>
              <a:ahLst/>
              <a:cxnLst/>
              <a:rect l="l" t="t" r="r" b="b"/>
              <a:pathLst>
                <a:path w="3131" h="4298" extrusionOk="0">
                  <a:moveTo>
                    <a:pt x="977" y="1"/>
                  </a:moveTo>
                  <a:cubicBezTo>
                    <a:pt x="259" y="1"/>
                    <a:pt x="1" y="987"/>
                    <a:pt x="613" y="1350"/>
                  </a:cubicBezTo>
                  <a:cubicBezTo>
                    <a:pt x="632" y="1360"/>
                    <a:pt x="651" y="1379"/>
                    <a:pt x="680" y="1389"/>
                  </a:cubicBezTo>
                  <a:lnTo>
                    <a:pt x="1226" y="4298"/>
                  </a:lnTo>
                  <a:lnTo>
                    <a:pt x="1714" y="4298"/>
                  </a:lnTo>
                  <a:cubicBezTo>
                    <a:pt x="2144" y="4231"/>
                    <a:pt x="2565" y="4116"/>
                    <a:pt x="2958" y="3934"/>
                  </a:cubicBezTo>
                  <a:cubicBezTo>
                    <a:pt x="3073" y="3877"/>
                    <a:pt x="3130" y="3743"/>
                    <a:pt x="3082" y="3628"/>
                  </a:cubicBezTo>
                  <a:cubicBezTo>
                    <a:pt x="2872" y="2996"/>
                    <a:pt x="2738" y="2336"/>
                    <a:pt x="2680" y="1676"/>
                  </a:cubicBezTo>
                  <a:cubicBezTo>
                    <a:pt x="2613" y="757"/>
                    <a:pt x="1924" y="1"/>
                    <a:pt x="977"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38" name="Google Shape;10038;p67"/>
            <p:cNvSpPr/>
            <p:nvPr/>
          </p:nvSpPr>
          <p:spPr>
            <a:xfrm>
              <a:off x="3111775" y="2223238"/>
              <a:ext cx="113102" cy="89231"/>
            </a:xfrm>
            <a:custGeom>
              <a:avLst/>
              <a:gdLst/>
              <a:ahLst/>
              <a:cxnLst/>
              <a:rect l="l" t="t" r="r" b="b"/>
              <a:pathLst>
                <a:path w="4307" h="3398" extrusionOk="0">
                  <a:moveTo>
                    <a:pt x="1436" y="0"/>
                  </a:moveTo>
                  <a:lnTo>
                    <a:pt x="1436" y="718"/>
                  </a:lnTo>
                  <a:cubicBezTo>
                    <a:pt x="1436" y="890"/>
                    <a:pt x="1331" y="1062"/>
                    <a:pt x="1168" y="1139"/>
                  </a:cubicBezTo>
                  <a:lnTo>
                    <a:pt x="402" y="1531"/>
                  </a:lnTo>
                  <a:cubicBezTo>
                    <a:pt x="153" y="1646"/>
                    <a:pt x="0" y="1895"/>
                    <a:pt x="0" y="2173"/>
                  </a:cubicBezTo>
                  <a:lnTo>
                    <a:pt x="0" y="3158"/>
                  </a:lnTo>
                  <a:cubicBezTo>
                    <a:pt x="0" y="3283"/>
                    <a:pt x="115" y="3398"/>
                    <a:pt x="240" y="3398"/>
                  </a:cubicBezTo>
                  <a:lnTo>
                    <a:pt x="4068" y="3398"/>
                  </a:lnTo>
                  <a:cubicBezTo>
                    <a:pt x="4202" y="3398"/>
                    <a:pt x="4307" y="3283"/>
                    <a:pt x="4307" y="3158"/>
                  </a:cubicBezTo>
                  <a:lnTo>
                    <a:pt x="4307" y="2173"/>
                  </a:lnTo>
                  <a:cubicBezTo>
                    <a:pt x="4307" y="1895"/>
                    <a:pt x="4154" y="1646"/>
                    <a:pt x="3905" y="1531"/>
                  </a:cubicBezTo>
                  <a:lnTo>
                    <a:pt x="3139" y="1139"/>
                  </a:lnTo>
                  <a:cubicBezTo>
                    <a:pt x="2977" y="1062"/>
                    <a:pt x="2871" y="890"/>
                    <a:pt x="2871" y="718"/>
                  </a:cubicBezTo>
                  <a:lnTo>
                    <a:pt x="2871"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039" name="Google Shape;10039;p67"/>
            <p:cNvSpPr/>
            <p:nvPr/>
          </p:nvSpPr>
          <p:spPr>
            <a:xfrm>
              <a:off x="3149222" y="2223238"/>
              <a:ext cx="38208" cy="25157"/>
            </a:xfrm>
            <a:custGeom>
              <a:avLst/>
              <a:gdLst/>
              <a:ahLst/>
              <a:cxnLst/>
              <a:rect l="l" t="t" r="r" b="b"/>
              <a:pathLst>
                <a:path w="1455" h="958" extrusionOk="0">
                  <a:moveTo>
                    <a:pt x="10" y="0"/>
                  </a:moveTo>
                  <a:lnTo>
                    <a:pt x="10" y="718"/>
                  </a:lnTo>
                  <a:cubicBezTo>
                    <a:pt x="10" y="747"/>
                    <a:pt x="0" y="785"/>
                    <a:pt x="0" y="814"/>
                  </a:cubicBezTo>
                  <a:cubicBezTo>
                    <a:pt x="230" y="909"/>
                    <a:pt x="479" y="957"/>
                    <a:pt x="728" y="957"/>
                  </a:cubicBezTo>
                  <a:cubicBezTo>
                    <a:pt x="976" y="957"/>
                    <a:pt x="1225" y="909"/>
                    <a:pt x="1455" y="814"/>
                  </a:cubicBezTo>
                  <a:cubicBezTo>
                    <a:pt x="1455" y="785"/>
                    <a:pt x="1445" y="747"/>
                    <a:pt x="1445" y="718"/>
                  </a:cubicBezTo>
                  <a:lnTo>
                    <a:pt x="1445"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040" name="Google Shape;10040;p67"/>
            <p:cNvSpPr/>
            <p:nvPr/>
          </p:nvSpPr>
          <p:spPr>
            <a:xfrm>
              <a:off x="3112011" y="2256142"/>
              <a:ext cx="113128" cy="56328"/>
            </a:xfrm>
            <a:custGeom>
              <a:avLst/>
              <a:gdLst/>
              <a:ahLst/>
              <a:cxnLst/>
              <a:rect l="l" t="t" r="r" b="b"/>
              <a:pathLst>
                <a:path w="4308" h="2145" extrusionOk="0">
                  <a:moveTo>
                    <a:pt x="939" y="1"/>
                  </a:moveTo>
                  <a:lnTo>
                    <a:pt x="393" y="278"/>
                  </a:lnTo>
                  <a:cubicBezTo>
                    <a:pt x="154" y="393"/>
                    <a:pt x="1" y="642"/>
                    <a:pt x="1" y="920"/>
                  </a:cubicBezTo>
                  <a:lnTo>
                    <a:pt x="1" y="1905"/>
                  </a:lnTo>
                  <a:cubicBezTo>
                    <a:pt x="1" y="2030"/>
                    <a:pt x="106" y="2145"/>
                    <a:pt x="240" y="2145"/>
                  </a:cubicBezTo>
                  <a:lnTo>
                    <a:pt x="4068" y="2145"/>
                  </a:lnTo>
                  <a:cubicBezTo>
                    <a:pt x="4193" y="2145"/>
                    <a:pt x="4307" y="2030"/>
                    <a:pt x="4307" y="1905"/>
                  </a:cubicBezTo>
                  <a:lnTo>
                    <a:pt x="4307" y="920"/>
                  </a:lnTo>
                  <a:cubicBezTo>
                    <a:pt x="4298" y="642"/>
                    <a:pt x="4145" y="393"/>
                    <a:pt x="3896" y="278"/>
                  </a:cubicBezTo>
                  <a:lnTo>
                    <a:pt x="3350" y="1"/>
                  </a:lnTo>
                  <a:cubicBezTo>
                    <a:pt x="3068" y="436"/>
                    <a:pt x="2609" y="654"/>
                    <a:pt x="2148" y="654"/>
                  </a:cubicBezTo>
                  <a:cubicBezTo>
                    <a:pt x="1688" y="654"/>
                    <a:pt x="1226" y="436"/>
                    <a:pt x="93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41" name="Google Shape;10041;p67"/>
            <p:cNvSpPr/>
            <p:nvPr/>
          </p:nvSpPr>
          <p:spPr>
            <a:xfrm>
              <a:off x="3130629" y="2174106"/>
              <a:ext cx="75419" cy="61711"/>
            </a:xfrm>
            <a:custGeom>
              <a:avLst/>
              <a:gdLst/>
              <a:ahLst/>
              <a:cxnLst/>
              <a:rect l="l" t="t" r="r" b="b"/>
              <a:pathLst>
                <a:path w="2872" h="2350" extrusionOk="0">
                  <a:moveTo>
                    <a:pt x="1112" y="1"/>
                  </a:moveTo>
                  <a:cubicBezTo>
                    <a:pt x="1021" y="1"/>
                    <a:pt x="931" y="49"/>
                    <a:pt x="890" y="139"/>
                  </a:cubicBezTo>
                  <a:cubicBezTo>
                    <a:pt x="814" y="302"/>
                    <a:pt x="699" y="445"/>
                    <a:pt x="565" y="570"/>
                  </a:cubicBezTo>
                  <a:cubicBezTo>
                    <a:pt x="440" y="684"/>
                    <a:pt x="297" y="780"/>
                    <a:pt x="144" y="857"/>
                  </a:cubicBezTo>
                  <a:cubicBezTo>
                    <a:pt x="48" y="905"/>
                    <a:pt x="0" y="1000"/>
                    <a:pt x="19" y="1106"/>
                  </a:cubicBezTo>
                  <a:cubicBezTo>
                    <a:pt x="105" y="1814"/>
                    <a:pt x="718" y="2350"/>
                    <a:pt x="1436" y="2350"/>
                  </a:cubicBezTo>
                  <a:cubicBezTo>
                    <a:pt x="2182" y="2350"/>
                    <a:pt x="2804" y="1775"/>
                    <a:pt x="2871" y="1029"/>
                  </a:cubicBezTo>
                  <a:cubicBezTo>
                    <a:pt x="2871" y="962"/>
                    <a:pt x="2842" y="885"/>
                    <a:pt x="2785" y="838"/>
                  </a:cubicBezTo>
                  <a:cubicBezTo>
                    <a:pt x="2316" y="445"/>
                    <a:pt x="1761" y="158"/>
                    <a:pt x="1158" y="5"/>
                  </a:cubicBezTo>
                  <a:cubicBezTo>
                    <a:pt x="1143" y="2"/>
                    <a:pt x="1127" y="1"/>
                    <a:pt x="1112"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042" name="Google Shape;10042;p67"/>
            <p:cNvSpPr/>
            <p:nvPr/>
          </p:nvSpPr>
          <p:spPr>
            <a:xfrm>
              <a:off x="3130629" y="2174106"/>
              <a:ext cx="75419" cy="61212"/>
            </a:xfrm>
            <a:custGeom>
              <a:avLst/>
              <a:gdLst/>
              <a:ahLst/>
              <a:cxnLst/>
              <a:rect l="l" t="t" r="r" b="b"/>
              <a:pathLst>
                <a:path w="2872" h="2331" extrusionOk="0">
                  <a:moveTo>
                    <a:pt x="1112" y="1"/>
                  </a:moveTo>
                  <a:cubicBezTo>
                    <a:pt x="1021" y="1"/>
                    <a:pt x="931" y="49"/>
                    <a:pt x="890" y="139"/>
                  </a:cubicBezTo>
                  <a:cubicBezTo>
                    <a:pt x="833" y="254"/>
                    <a:pt x="766" y="359"/>
                    <a:pt x="670" y="455"/>
                  </a:cubicBezTo>
                  <a:cubicBezTo>
                    <a:pt x="641" y="493"/>
                    <a:pt x="603" y="531"/>
                    <a:pt x="565" y="570"/>
                  </a:cubicBezTo>
                  <a:cubicBezTo>
                    <a:pt x="440" y="675"/>
                    <a:pt x="297" y="771"/>
                    <a:pt x="144" y="857"/>
                  </a:cubicBezTo>
                  <a:cubicBezTo>
                    <a:pt x="48" y="895"/>
                    <a:pt x="0" y="1000"/>
                    <a:pt x="10" y="1106"/>
                  </a:cubicBezTo>
                  <a:cubicBezTo>
                    <a:pt x="96" y="1728"/>
                    <a:pt x="584" y="2235"/>
                    <a:pt x="1215" y="2331"/>
                  </a:cubicBezTo>
                  <a:cubicBezTo>
                    <a:pt x="890" y="2130"/>
                    <a:pt x="699" y="1775"/>
                    <a:pt x="718" y="1393"/>
                  </a:cubicBezTo>
                  <a:lnTo>
                    <a:pt x="718" y="1048"/>
                  </a:lnTo>
                  <a:cubicBezTo>
                    <a:pt x="775" y="1010"/>
                    <a:pt x="823" y="972"/>
                    <a:pt x="881" y="924"/>
                  </a:cubicBezTo>
                  <a:cubicBezTo>
                    <a:pt x="1014" y="809"/>
                    <a:pt x="1129" y="665"/>
                    <a:pt x="1225" y="522"/>
                  </a:cubicBezTo>
                  <a:cubicBezTo>
                    <a:pt x="1684" y="665"/>
                    <a:pt x="2106" y="895"/>
                    <a:pt x="2469" y="1201"/>
                  </a:cubicBezTo>
                  <a:cubicBezTo>
                    <a:pt x="2517" y="1240"/>
                    <a:pt x="2632" y="1345"/>
                    <a:pt x="2756" y="1460"/>
                  </a:cubicBezTo>
                  <a:cubicBezTo>
                    <a:pt x="2814" y="1326"/>
                    <a:pt x="2852" y="1182"/>
                    <a:pt x="2862" y="1029"/>
                  </a:cubicBezTo>
                  <a:cubicBezTo>
                    <a:pt x="2871" y="952"/>
                    <a:pt x="2842" y="885"/>
                    <a:pt x="2785" y="838"/>
                  </a:cubicBezTo>
                  <a:cubicBezTo>
                    <a:pt x="2316" y="445"/>
                    <a:pt x="1761" y="158"/>
                    <a:pt x="1158" y="5"/>
                  </a:cubicBezTo>
                  <a:cubicBezTo>
                    <a:pt x="1143" y="2"/>
                    <a:pt x="1127" y="1"/>
                    <a:pt x="1112"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043" name="Google Shape;10043;p67"/>
            <p:cNvSpPr/>
            <p:nvPr/>
          </p:nvSpPr>
          <p:spPr>
            <a:xfrm>
              <a:off x="3111775" y="2268957"/>
              <a:ext cx="25157" cy="43513"/>
            </a:xfrm>
            <a:custGeom>
              <a:avLst/>
              <a:gdLst/>
              <a:ahLst/>
              <a:cxnLst/>
              <a:rect l="l" t="t" r="r" b="b"/>
              <a:pathLst>
                <a:path w="958" h="1657" extrusionOk="0">
                  <a:moveTo>
                    <a:pt x="153" y="1"/>
                  </a:moveTo>
                  <a:cubicBezTo>
                    <a:pt x="58" y="125"/>
                    <a:pt x="0" y="279"/>
                    <a:pt x="0" y="432"/>
                  </a:cubicBezTo>
                  <a:lnTo>
                    <a:pt x="0" y="1417"/>
                  </a:lnTo>
                  <a:cubicBezTo>
                    <a:pt x="0" y="1551"/>
                    <a:pt x="115" y="1657"/>
                    <a:pt x="240" y="1657"/>
                  </a:cubicBezTo>
                  <a:lnTo>
                    <a:pt x="957" y="1657"/>
                  </a:lnTo>
                  <a:lnTo>
                    <a:pt x="957" y="881"/>
                  </a:lnTo>
                  <a:cubicBezTo>
                    <a:pt x="957" y="738"/>
                    <a:pt x="890" y="594"/>
                    <a:pt x="785" y="508"/>
                  </a:cubicBezTo>
                  <a:lnTo>
                    <a:pt x="153"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44" name="Google Shape;10044;p67"/>
            <p:cNvSpPr/>
            <p:nvPr/>
          </p:nvSpPr>
          <p:spPr>
            <a:xfrm>
              <a:off x="3199720" y="2268957"/>
              <a:ext cx="25157" cy="43513"/>
            </a:xfrm>
            <a:custGeom>
              <a:avLst/>
              <a:gdLst/>
              <a:ahLst/>
              <a:cxnLst/>
              <a:rect l="l" t="t" r="r" b="b"/>
              <a:pathLst>
                <a:path w="958" h="1657" extrusionOk="0">
                  <a:moveTo>
                    <a:pt x="814" y="1"/>
                  </a:moveTo>
                  <a:lnTo>
                    <a:pt x="183" y="508"/>
                  </a:lnTo>
                  <a:cubicBezTo>
                    <a:pt x="68" y="594"/>
                    <a:pt x="1" y="738"/>
                    <a:pt x="1" y="881"/>
                  </a:cubicBezTo>
                  <a:lnTo>
                    <a:pt x="1" y="1657"/>
                  </a:lnTo>
                  <a:lnTo>
                    <a:pt x="719" y="1657"/>
                  </a:lnTo>
                  <a:cubicBezTo>
                    <a:pt x="853" y="1657"/>
                    <a:pt x="958" y="1551"/>
                    <a:pt x="958" y="1417"/>
                  </a:cubicBezTo>
                  <a:lnTo>
                    <a:pt x="958" y="432"/>
                  </a:lnTo>
                  <a:cubicBezTo>
                    <a:pt x="958" y="279"/>
                    <a:pt x="900" y="125"/>
                    <a:pt x="81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45" name="Google Shape;10045;p67"/>
            <p:cNvSpPr/>
            <p:nvPr/>
          </p:nvSpPr>
          <p:spPr>
            <a:xfrm>
              <a:off x="3325636" y="2149343"/>
              <a:ext cx="30934" cy="67882"/>
            </a:xfrm>
            <a:custGeom>
              <a:avLst/>
              <a:gdLst/>
              <a:ahLst/>
              <a:cxnLst/>
              <a:rect l="l" t="t" r="r" b="b"/>
              <a:pathLst>
                <a:path w="1178" h="2585" extrusionOk="0">
                  <a:moveTo>
                    <a:pt x="699" y="1"/>
                  </a:moveTo>
                  <a:cubicBezTo>
                    <a:pt x="316" y="1"/>
                    <a:pt x="1" y="316"/>
                    <a:pt x="1" y="699"/>
                  </a:cubicBezTo>
                  <a:lnTo>
                    <a:pt x="1" y="862"/>
                  </a:lnTo>
                  <a:cubicBezTo>
                    <a:pt x="1" y="1063"/>
                    <a:pt x="29" y="1273"/>
                    <a:pt x="96" y="1465"/>
                  </a:cubicBezTo>
                  <a:lnTo>
                    <a:pt x="470" y="2585"/>
                  </a:lnTo>
                  <a:lnTo>
                    <a:pt x="1178" y="2585"/>
                  </a:lnTo>
                  <a:lnTo>
                    <a:pt x="1178"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46" name="Google Shape;10046;p67"/>
            <p:cNvSpPr/>
            <p:nvPr/>
          </p:nvSpPr>
          <p:spPr>
            <a:xfrm>
              <a:off x="3337952" y="2143067"/>
              <a:ext cx="73922" cy="73896"/>
            </a:xfrm>
            <a:custGeom>
              <a:avLst/>
              <a:gdLst/>
              <a:ahLst/>
              <a:cxnLst/>
              <a:rect l="l" t="t" r="r" b="b"/>
              <a:pathLst>
                <a:path w="2815" h="2814" extrusionOk="0">
                  <a:moveTo>
                    <a:pt x="709" y="0"/>
                  </a:moveTo>
                  <a:cubicBezTo>
                    <a:pt x="316" y="0"/>
                    <a:pt x="1" y="316"/>
                    <a:pt x="1" y="708"/>
                  </a:cubicBezTo>
                  <a:cubicBezTo>
                    <a:pt x="1" y="967"/>
                    <a:pt x="211" y="1177"/>
                    <a:pt x="469" y="1177"/>
                  </a:cubicBezTo>
                  <a:lnTo>
                    <a:pt x="2345" y="2814"/>
                  </a:lnTo>
                  <a:lnTo>
                    <a:pt x="2747" y="1426"/>
                  </a:lnTo>
                  <a:cubicBezTo>
                    <a:pt x="2795" y="1254"/>
                    <a:pt x="2814" y="1082"/>
                    <a:pt x="2814" y="909"/>
                  </a:cubicBezTo>
                  <a:lnTo>
                    <a:pt x="2814" y="469"/>
                  </a:lnTo>
                  <a:cubicBezTo>
                    <a:pt x="2814" y="211"/>
                    <a:pt x="2604" y="0"/>
                    <a:pt x="234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47" name="Google Shape;10047;p67"/>
            <p:cNvSpPr/>
            <p:nvPr/>
          </p:nvSpPr>
          <p:spPr>
            <a:xfrm>
              <a:off x="3350268" y="2235554"/>
              <a:ext cx="36974" cy="27153"/>
            </a:xfrm>
            <a:custGeom>
              <a:avLst/>
              <a:gdLst/>
              <a:ahLst/>
              <a:cxnLst/>
              <a:rect l="l" t="t" r="r" b="b"/>
              <a:pathLst>
                <a:path w="1408" h="1034" extrusionOk="0">
                  <a:moveTo>
                    <a:pt x="0" y="0"/>
                  </a:moveTo>
                  <a:lnTo>
                    <a:pt x="0" y="1034"/>
                  </a:lnTo>
                  <a:lnTo>
                    <a:pt x="1407" y="1034"/>
                  </a:lnTo>
                  <a:lnTo>
                    <a:pt x="1407"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048" name="Google Shape;10048;p67"/>
            <p:cNvSpPr/>
            <p:nvPr/>
          </p:nvSpPr>
          <p:spPr>
            <a:xfrm>
              <a:off x="3350268" y="2235554"/>
              <a:ext cx="36974" cy="14916"/>
            </a:xfrm>
            <a:custGeom>
              <a:avLst/>
              <a:gdLst/>
              <a:ahLst/>
              <a:cxnLst/>
              <a:rect l="l" t="t" r="r" b="b"/>
              <a:pathLst>
                <a:path w="1408" h="568" extrusionOk="0">
                  <a:moveTo>
                    <a:pt x="0" y="0"/>
                  </a:moveTo>
                  <a:lnTo>
                    <a:pt x="0" y="431"/>
                  </a:lnTo>
                  <a:cubicBezTo>
                    <a:pt x="225" y="522"/>
                    <a:pt x="465" y="567"/>
                    <a:pt x="704" y="567"/>
                  </a:cubicBezTo>
                  <a:cubicBezTo>
                    <a:pt x="943" y="567"/>
                    <a:pt x="1182" y="522"/>
                    <a:pt x="1407" y="431"/>
                  </a:cubicBezTo>
                  <a:lnTo>
                    <a:pt x="1407"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049" name="Google Shape;10049;p67"/>
            <p:cNvSpPr/>
            <p:nvPr/>
          </p:nvSpPr>
          <p:spPr>
            <a:xfrm>
              <a:off x="3307044" y="2250365"/>
              <a:ext cx="123658" cy="62367"/>
            </a:xfrm>
            <a:custGeom>
              <a:avLst/>
              <a:gdLst/>
              <a:ahLst/>
              <a:cxnLst/>
              <a:rect l="l" t="t" r="r" b="b"/>
              <a:pathLst>
                <a:path w="4709" h="2375" extrusionOk="0">
                  <a:moveTo>
                    <a:pt x="1646" y="1"/>
                  </a:moveTo>
                  <a:lnTo>
                    <a:pt x="517" y="326"/>
                  </a:lnTo>
                  <a:cubicBezTo>
                    <a:pt x="211" y="412"/>
                    <a:pt x="0" y="690"/>
                    <a:pt x="0" y="1006"/>
                  </a:cubicBezTo>
                  <a:lnTo>
                    <a:pt x="0" y="2135"/>
                  </a:lnTo>
                  <a:cubicBezTo>
                    <a:pt x="0" y="2269"/>
                    <a:pt x="115" y="2374"/>
                    <a:pt x="240" y="2374"/>
                  </a:cubicBezTo>
                  <a:lnTo>
                    <a:pt x="4470" y="2374"/>
                  </a:lnTo>
                  <a:cubicBezTo>
                    <a:pt x="4594" y="2374"/>
                    <a:pt x="4709" y="2269"/>
                    <a:pt x="4709" y="2135"/>
                  </a:cubicBezTo>
                  <a:lnTo>
                    <a:pt x="4709" y="1006"/>
                  </a:lnTo>
                  <a:cubicBezTo>
                    <a:pt x="4709" y="690"/>
                    <a:pt x="4489" y="412"/>
                    <a:pt x="4183" y="326"/>
                  </a:cubicBezTo>
                  <a:lnTo>
                    <a:pt x="3053" y="1"/>
                  </a:lnTo>
                  <a:lnTo>
                    <a:pt x="2355" y="470"/>
                  </a:lnTo>
                  <a:lnTo>
                    <a:pt x="1646"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050" name="Google Shape;10050;p67"/>
            <p:cNvSpPr/>
            <p:nvPr/>
          </p:nvSpPr>
          <p:spPr>
            <a:xfrm>
              <a:off x="3362584" y="2262681"/>
              <a:ext cx="12342" cy="49789"/>
            </a:xfrm>
            <a:custGeom>
              <a:avLst/>
              <a:gdLst/>
              <a:ahLst/>
              <a:cxnLst/>
              <a:rect l="l" t="t" r="r" b="b"/>
              <a:pathLst>
                <a:path w="470" h="1896" extrusionOk="0">
                  <a:moveTo>
                    <a:pt x="115" y="1"/>
                  </a:moveTo>
                  <a:lnTo>
                    <a:pt x="0" y="1896"/>
                  </a:lnTo>
                  <a:lnTo>
                    <a:pt x="469" y="1896"/>
                  </a:lnTo>
                  <a:lnTo>
                    <a:pt x="355" y="1"/>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051" name="Google Shape;10051;p67"/>
            <p:cNvSpPr/>
            <p:nvPr/>
          </p:nvSpPr>
          <p:spPr>
            <a:xfrm>
              <a:off x="3331676" y="2173948"/>
              <a:ext cx="74158" cy="67646"/>
            </a:xfrm>
            <a:custGeom>
              <a:avLst/>
              <a:gdLst/>
              <a:ahLst/>
              <a:cxnLst/>
              <a:rect l="l" t="t" r="r" b="b"/>
              <a:pathLst>
                <a:path w="2824" h="2576" extrusionOk="0">
                  <a:moveTo>
                    <a:pt x="878" y="0"/>
                  </a:moveTo>
                  <a:cubicBezTo>
                    <a:pt x="764" y="0"/>
                    <a:pt x="653" y="48"/>
                    <a:pt x="565" y="135"/>
                  </a:cubicBezTo>
                  <a:lnTo>
                    <a:pt x="144" y="556"/>
                  </a:lnTo>
                  <a:cubicBezTo>
                    <a:pt x="58" y="652"/>
                    <a:pt x="0" y="767"/>
                    <a:pt x="0" y="891"/>
                  </a:cubicBezTo>
                  <a:lnTo>
                    <a:pt x="0" y="1169"/>
                  </a:lnTo>
                  <a:cubicBezTo>
                    <a:pt x="0" y="1944"/>
                    <a:pt x="632" y="2576"/>
                    <a:pt x="1417" y="2576"/>
                  </a:cubicBezTo>
                  <a:cubicBezTo>
                    <a:pt x="2192" y="2576"/>
                    <a:pt x="2824" y="1944"/>
                    <a:pt x="2824" y="1169"/>
                  </a:cubicBezTo>
                  <a:lnTo>
                    <a:pt x="2824" y="872"/>
                  </a:lnTo>
                  <a:cubicBezTo>
                    <a:pt x="2824" y="738"/>
                    <a:pt x="2776" y="623"/>
                    <a:pt x="2690" y="537"/>
                  </a:cubicBezTo>
                  <a:cubicBezTo>
                    <a:pt x="2326" y="183"/>
                    <a:pt x="1656" y="21"/>
                    <a:pt x="909" y="1"/>
                  </a:cubicBezTo>
                  <a:cubicBezTo>
                    <a:pt x="899" y="1"/>
                    <a:pt x="889" y="0"/>
                    <a:pt x="878"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052" name="Google Shape;10052;p67"/>
            <p:cNvSpPr/>
            <p:nvPr/>
          </p:nvSpPr>
          <p:spPr>
            <a:xfrm>
              <a:off x="3331676" y="2173975"/>
              <a:ext cx="73896" cy="66123"/>
            </a:xfrm>
            <a:custGeom>
              <a:avLst/>
              <a:gdLst/>
              <a:ahLst/>
              <a:cxnLst/>
              <a:rect l="l" t="t" r="r" b="b"/>
              <a:pathLst>
                <a:path w="2814" h="2518" extrusionOk="0">
                  <a:moveTo>
                    <a:pt x="909" y="0"/>
                  </a:moveTo>
                  <a:cubicBezTo>
                    <a:pt x="785" y="0"/>
                    <a:pt x="661" y="48"/>
                    <a:pt x="565" y="134"/>
                  </a:cubicBezTo>
                  <a:lnTo>
                    <a:pt x="144" y="565"/>
                  </a:lnTo>
                  <a:cubicBezTo>
                    <a:pt x="58" y="651"/>
                    <a:pt x="0" y="766"/>
                    <a:pt x="0" y="890"/>
                  </a:cubicBezTo>
                  <a:lnTo>
                    <a:pt x="0" y="1168"/>
                  </a:lnTo>
                  <a:cubicBezTo>
                    <a:pt x="0" y="1800"/>
                    <a:pt x="421" y="2345"/>
                    <a:pt x="1024" y="2517"/>
                  </a:cubicBezTo>
                  <a:cubicBezTo>
                    <a:pt x="823" y="2269"/>
                    <a:pt x="708" y="1962"/>
                    <a:pt x="708" y="1637"/>
                  </a:cubicBezTo>
                  <a:lnTo>
                    <a:pt x="708" y="957"/>
                  </a:lnTo>
                  <a:cubicBezTo>
                    <a:pt x="708" y="692"/>
                    <a:pt x="919" y="487"/>
                    <a:pt x="1172" y="487"/>
                  </a:cubicBezTo>
                  <a:cubicBezTo>
                    <a:pt x="1184" y="487"/>
                    <a:pt x="1195" y="488"/>
                    <a:pt x="1206" y="489"/>
                  </a:cubicBezTo>
                  <a:cubicBezTo>
                    <a:pt x="1685" y="517"/>
                    <a:pt x="2383" y="594"/>
                    <a:pt x="2814" y="804"/>
                  </a:cubicBezTo>
                  <a:cubicBezTo>
                    <a:pt x="2804" y="699"/>
                    <a:pt x="2757" y="613"/>
                    <a:pt x="2690" y="536"/>
                  </a:cubicBezTo>
                  <a:cubicBezTo>
                    <a:pt x="2326" y="182"/>
                    <a:pt x="1656" y="20"/>
                    <a:pt x="909"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053" name="Google Shape;10053;p67"/>
            <p:cNvSpPr/>
            <p:nvPr/>
          </p:nvSpPr>
          <p:spPr>
            <a:xfrm>
              <a:off x="3307281" y="2266200"/>
              <a:ext cx="24921" cy="46533"/>
            </a:xfrm>
            <a:custGeom>
              <a:avLst/>
              <a:gdLst/>
              <a:ahLst/>
              <a:cxnLst/>
              <a:rect l="l" t="t" r="r" b="b"/>
              <a:pathLst>
                <a:path w="949" h="1772" extrusionOk="0">
                  <a:moveTo>
                    <a:pt x="125" y="1"/>
                  </a:moveTo>
                  <a:cubicBezTo>
                    <a:pt x="49" y="125"/>
                    <a:pt x="1" y="259"/>
                    <a:pt x="1" y="403"/>
                  </a:cubicBezTo>
                  <a:lnTo>
                    <a:pt x="1" y="1532"/>
                  </a:lnTo>
                  <a:cubicBezTo>
                    <a:pt x="1" y="1666"/>
                    <a:pt x="106" y="1771"/>
                    <a:pt x="240" y="1771"/>
                  </a:cubicBezTo>
                  <a:lnTo>
                    <a:pt x="948" y="1771"/>
                  </a:lnTo>
                  <a:lnTo>
                    <a:pt x="948" y="1101"/>
                  </a:lnTo>
                  <a:lnTo>
                    <a:pt x="929" y="1101"/>
                  </a:lnTo>
                  <a:cubicBezTo>
                    <a:pt x="929" y="910"/>
                    <a:pt x="862" y="738"/>
                    <a:pt x="728" y="604"/>
                  </a:cubicBezTo>
                  <a:lnTo>
                    <a:pt x="125" y="1"/>
                  </a:ln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0054" name="Google Shape;10054;p67"/>
            <p:cNvSpPr/>
            <p:nvPr/>
          </p:nvSpPr>
          <p:spPr>
            <a:xfrm>
              <a:off x="3405545" y="2266200"/>
              <a:ext cx="24658" cy="46533"/>
            </a:xfrm>
            <a:custGeom>
              <a:avLst/>
              <a:gdLst/>
              <a:ahLst/>
              <a:cxnLst/>
              <a:rect l="l" t="t" r="r" b="b"/>
              <a:pathLst>
                <a:path w="939" h="1772" extrusionOk="0">
                  <a:moveTo>
                    <a:pt x="814" y="1"/>
                  </a:moveTo>
                  <a:lnTo>
                    <a:pt x="211" y="604"/>
                  </a:lnTo>
                  <a:cubicBezTo>
                    <a:pt x="78" y="738"/>
                    <a:pt x="11" y="910"/>
                    <a:pt x="11" y="1101"/>
                  </a:cubicBezTo>
                  <a:lnTo>
                    <a:pt x="1" y="1101"/>
                  </a:lnTo>
                  <a:lnTo>
                    <a:pt x="1" y="1771"/>
                  </a:lnTo>
                  <a:lnTo>
                    <a:pt x="700" y="1771"/>
                  </a:lnTo>
                  <a:cubicBezTo>
                    <a:pt x="834" y="1771"/>
                    <a:pt x="939" y="1666"/>
                    <a:pt x="939" y="1532"/>
                  </a:cubicBezTo>
                  <a:lnTo>
                    <a:pt x="939" y="403"/>
                  </a:lnTo>
                  <a:cubicBezTo>
                    <a:pt x="939" y="259"/>
                    <a:pt x="891" y="125"/>
                    <a:pt x="814"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0055" name="Google Shape;10055;p67"/>
            <p:cNvSpPr/>
            <p:nvPr/>
          </p:nvSpPr>
          <p:spPr>
            <a:xfrm>
              <a:off x="3362584" y="2262681"/>
              <a:ext cx="12342" cy="12342"/>
            </a:xfrm>
            <a:custGeom>
              <a:avLst/>
              <a:gdLst/>
              <a:ahLst/>
              <a:cxnLst/>
              <a:rect l="l" t="t" r="r" b="b"/>
              <a:pathLst>
                <a:path w="470" h="470" extrusionOk="0">
                  <a:moveTo>
                    <a:pt x="0" y="1"/>
                  </a:moveTo>
                  <a:lnTo>
                    <a:pt x="0" y="374"/>
                  </a:lnTo>
                  <a:cubicBezTo>
                    <a:pt x="0" y="431"/>
                    <a:pt x="39" y="470"/>
                    <a:pt x="96" y="470"/>
                  </a:cubicBezTo>
                  <a:lnTo>
                    <a:pt x="374" y="470"/>
                  </a:lnTo>
                  <a:cubicBezTo>
                    <a:pt x="422" y="470"/>
                    <a:pt x="469" y="431"/>
                    <a:pt x="469" y="374"/>
                  </a:cubicBezTo>
                  <a:lnTo>
                    <a:pt x="469" y="1"/>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056" name="Google Shape;10056;p67"/>
            <p:cNvSpPr/>
            <p:nvPr/>
          </p:nvSpPr>
          <p:spPr>
            <a:xfrm>
              <a:off x="3343493" y="2245481"/>
              <a:ext cx="25393" cy="25971"/>
            </a:xfrm>
            <a:custGeom>
              <a:avLst/>
              <a:gdLst/>
              <a:ahLst/>
              <a:cxnLst/>
              <a:rect l="l" t="t" r="r" b="b"/>
              <a:pathLst>
                <a:path w="967" h="989" extrusionOk="0">
                  <a:moveTo>
                    <a:pt x="221" y="0"/>
                  </a:moveTo>
                  <a:cubicBezTo>
                    <a:pt x="190" y="0"/>
                    <a:pt x="160" y="15"/>
                    <a:pt x="144" y="43"/>
                  </a:cubicBezTo>
                  <a:lnTo>
                    <a:pt x="0" y="263"/>
                  </a:lnTo>
                  <a:lnTo>
                    <a:pt x="354" y="914"/>
                  </a:lnTo>
                  <a:cubicBezTo>
                    <a:pt x="378" y="963"/>
                    <a:pt x="430" y="988"/>
                    <a:pt x="481" y="988"/>
                  </a:cubicBezTo>
                  <a:cubicBezTo>
                    <a:pt x="510" y="988"/>
                    <a:pt x="540" y="980"/>
                    <a:pt x="565" y="962"/>
                  </a:cubicBezTo>
                  <a:lnTo>
                    <a:pt x="967" y="656"/>
                  </a:lnTo>
                  <a:lnTo>
                    <a:pt x="287" y="24"/>
                  </a:lnTo>
                  <a:cubicBezTo>
                    <a:pt x="267" y="8"/>
                    <a:pt x="244" y="0"/>
                    <a:pt x="221"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0057" name="Google Shape;10057;p67"/>
            <p:cNvSpPr/>
            <p:nvPr/>
          </p:nvSpPr>
          <p:spPr>
            <a:xfrm>
              <a:off x="3368860" y="2245559"/>
              <a:ext cx="25420" cy="26076"/>
            </a:xfrm>
            <a:custGeom>
              <a:avLst/>
              <a:gdLst/>
              <a:ahLst/>
              <a:cxnLst/>
              <a:rect l="l" t="t" r="r" b="b"/>
              <a:pathLst>
                <a:path w="968" h="993" extrusionOk="0">
                  <a:moveTo>
                    <a:pt x="748" y="0"/>
                  </a:moveTo>
                  <a:cubicBezTo>
                    <a:pt x="725" y="0"/>
                    <a:pt x="701" y="10"/>
                    <a:pt x="680" y="31"/>
                  </a:cubicBezTo>
                  <a:lnTo>
                    <a:pt x="1" y="653"/>
                  </a:lnTo>
                  <a:lnTo>
                    <a:pt x="393" y="959"/>
                  </a:lnTo>
                  <a:cubicBezTo>
                    <a:pt x="419" y="982"/>
                    <a:pt x="452" y="992"/>
                    <a:pt x="484" y="992"/>
                  </a:cubicBezTo>
                  <a:cubicBezTo>
                    <a:pt x="534" y="992"/>
                    <a:pt x="584" y="967"/>
                    <a:pt x="613" y="921"/>
                  </a:cubicBezTo>
                  <a:lnTo>
                    <a:pt x="967" y="260"/>
                  </a:lnTo>
                  <a:lnTo>
                    <a:pt x="824" y="50"/>
                  </a:lnTo>
                  <a:cubicBezTo>
                    <a:pt x="807" y="17"/>
                    <a:pt x="779" y="0"/>
                    <a:pt x="748"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0058" name="Google Shape;10058;p67"/>
            <p:cNvSpPr/>
            <p:nvPr/>
          </p:nvSpPr>
          <p:spPr>
            <a:xfrm>
              <a:off x="3163297" y="1993516"/>
              <a:ext cx="174419" cy="150233"/>
            </a:xfrm>
            <a:custGeom>
              <a:avLst/>
              <a:gdLst/>
              <a:ahLst/>
              <a:cxnLst/>
              <a:rect l="l" t="t" r="r" b="b"/>
              <a:pathLst>
                <a:path w="6642" h="5721" extrusionOk="0">
                  <a:moveTo>
                    <a:pt x="584" y="1"/>
                  </a:moveTo>
                  <a:cubicBezTo>
                    <a:pt x="259" y="1"/>
                    <a:pt x="0" y="259"/>
                    <a:pt x="0" y="585"/>
                  </a:cubicBezTo>
                  <a:lnTo>
                    <a:pt x="0" y="3714"/>
                  </a:lnTo>
                  <a:cubicBezTo>
                    <a:pt x="0" y="4040"/>
                    <a:pt x="259" y="4298"/>
                    <a:pt x="584" y="4298"/>
                  </a:cubicBezTo>
                  <a:lnTo>
                    <a:pt x="2737" y="4298"/>
                  </a:lnTo>
                  <a:lnTo>
                    <a:pt x="2412" y="5600"/>
                  </a:lnTo>
                  <a:cubicBezTo>
                    <a:pt x="2397" y="5666"/>
                    <a:pt x="2450" y="5721"/>
                    <a:pt x="2511" y="5721"/>
                  </a:cubicBezTo>
                  <a:cubicBezTo>
                    <a:pt x="2529" y="5721"/>
                    <a:pt x="2547" y="5716"/>
                    <a:pt x="2565" y="5705"/>
                  </a:cubicBezTo>
                  <a:lnTo>
                    <a:pt x="4489" y="4298"/>
                  </a:lnTo>
                  <a:lnTo>
                    <a:pt x="6049" y="4298"/>
                  </a:lnTo>
                  <a:cubicBezTo>
                    <a:pt x="6374" y="4288"/>
                    <a:pt x="6642" y="4030"/>
                    <a:pt x="6642" y="3705"/>
                  </a:cubicBezTo>
                  <a:lnTo>
                    <a:pt x="6642" y="585"/>
                  </a:lnTo>
                  <a:cubicBezTo>
                    <a:pt x="6642" y="259"/>
                    <a:pt x="6384" y="1"/>
                    <a:pt x="6058"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59" name="Google Shape;10059;p67"/>
            <p:cNvSpPr/>
            <p:nvPr/>
          </p:nvSpPr>
          <p:spPr>
            <a:xfrm>
              <a:off x="3192446" y="2019172"/>
              <a:ext cx="28912" cy="10320"/>
            </a:xfrm>
            <a:custGeom>
              <a:avLst/>
              <a:gdLst/>
              <a:ahLst/>
              <a:cxnLst/>
              <a:rect l="l" t="t" r="r" b="b"/>
              <a:pathLst>
                <a:path w="1101" h="393" extrusionOk="0">
                  <a:moveTo>
                    <a:pt x="259" y="0"/>
                  </a:moveTo>
                  <a:cubicBezTo>
                    <a:pt x="0" y="0"/>
                    <a:pt x="0" y="393"/>
                    <a:pt x="259" y="393"/>
                  </a:cubicBezTo>
                  <a:lnTo>
                    <a:pt x="843" y="393"/>
                  </a:lnTo>
                  <a:cubicBezTo>
                    <a:pt x="1101" y="393"/>
                    <a:pt x="1101" y="0"/>
                    <a:pt x="84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60" name="Google Shape;10060;p67"/>
            <p:cNvSpPr/>
            <p:nvPr/>
          </p:nvSpPr>
          <p:spPr>
            <a:xfrm>
              <a:off x="3228133" y="2019172"/>
              <a:ext cx="80434" cy="10320"/>
            </a:xfrm>
            <a:custGeom>
              <a:avLst/>
              <a:gdLst/>
              <a:ahLst/>
              <a:cxnLst/>
              <a:rect l="l" t="t" r="r" b="b"/>
              <a:pathLst>
                <a:path w="3063" h="393" extrusionOk="0">
                  <a:moveTo>
                    <a:pt x="268" y="0"/>
                  </a:moveTo>
                  <a:cubicBezTo>
                    <a:pt x="0" y="0"/>
                    <a:pt x="0" y="393"/>
                    <a:pt x="268" y="393"/>
                  </a:cubicBezTo>
                  <a:lnTo>
                    <a:pt x="2804" y="393"/>
                  </a:lnTo>
                  <a:cubicBezTo>
                    <a:pt x="3063" y="393"/>
                    <a:pt x="3063" y="0"/>
                    <a:pt x="2804"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61" name="Google Shape;10061;p67"/>
            <p:cNvSpPr/>
            <p:nvPr/>
          </p:nvSpPr>
          <p:spPr>
            <a:xfrm>
              <a:off x="3192183" y="2044802"/>
              <a:ext cx="116384" cy="10320"/>
            </a:xfrm>
            <a:custGeom>
              <a:avLst/>
              <a:gdLst/>
              <a:ahLst/>
              <a:cxnLst/>
              <a:rect l="l" t="t" r="r" b="b"/>
              <a:pathLst>
                <a:path w="4432" h="393" extrusionOk="0">
                  <a:moveTo>
                    <a:pt x="269" y="0"/>
                  </a:moveTo>
                  <a:cubicBezTo>
                    <a:pt x="1" y="0"/>
                    <a:pt x="1" y="393"/>
                    <a:pt x="269" y="393"/>
                  </a:cubicBezTo>
                  <a:lnTo>
                    <a:pt x="4173" y="393"/>
                  </a:lnTo>
                  <a:cubicBezTo>
                    <a:pt x="4432" y="393"/>
                    <a:pt x="4432" y="0"/>
                    <a:pt x="4173" y="0"/>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062" name="Google Shape;10062;p67"/>
            <p:cNvSpPr/>
            <p:nvPr/>
          </p:nvSpPr>
          <p:spPr>
            <a:xfrm>
              <a:off x="3192183" y="2070431"/>
              <a:ext cx="80461" cy="10320"/>
            </a:xfrm>
            <a:custGeom>
              <a:avLst/>
              <a:gdLst/>
              <a:ahLst/>
              <a:cxnLst/>
              <a:rect l="l" t="t" r="r" b="b"/>
              <a:pathLst>
                <a:path w="3064" h="393" extrusionOk="0">
                  <a:moveTo>
                    <a:pt x="269" y="0"/>
                  </a:moveTo>
                  <a:cubicBezTo>
                    <a:pt x="1" y="0"/>
                    <a:pt x="1" y="393"/>
                    <a:pt x="269" y="393"/>
                  </a:cubicBezTo>
                  <a:lnTo>
                    <a:pt x="2805" y="393"/>
                  </a:lnTo>
                  <a:cubicBezTo>
                    <a:pt x="3063" y="393"/>
                    <a:pt x="3063" y="0"/>
                    <a:pt x="2805"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063" name="Google Shape;10063;p67"/>
            <p:cNvSpPr/>
            <p:nvPr/>
          </p:nvSpPr>
          <p:spPr>
            <a:xfrm>
              <a:off x="3279655" y="2070431"/>
              <a:ext cx="28912" cy="10320"/>
            </a:xfrm>
            <a:custGeom>
              <a:avLst/>
              <a:gdLst/>
              <a:ahLst/>
              <a:cxnLst/>
              <a:rect l="l" t="t" r="r" b="b"/>
              <a:pathLst>
                <a:path w="1101" h="393" extrusionOk="0">
                  <a:moveTo>
                    <a:pt x="259" y="0"/>
                  </a:moveTo>
                  <a:cubicBezTo>
                    <a:pt x="0" y="0"/>
                    <a:pt x="0" y="393"/>
                    <a:pt x="259" y="393"/>
                  </a:cubicBezTo>
                  <a:lnTo>
                    <a:pt x="842" y="393"/>
                  </a:lnTo>
                  <a:cubicBezTo>
                    <a:pt x="1101" y="393"/>
                    <a:pt x="1101" y="0"/>
                    <a:pt x="842" y="0"/>
                  </a:cubicBezTo>
                  <a:close/>
                </a:path>
              </a:pathLst>
            </a:custGeom>
            <a:solidFill>
              <a:srgbClr val="748798"/>
            </a:solidFill>
            <a:ln>
              <a:noFill/>
            </a:ln>
          </p:spPr>
          <p:txBody>
            <a:bodyPr spcFirstLastPara="1" wrap="square" lIns="91425" tIns="91425" rIns="91425" bIns="91425" anchor="ctr" anchorCtr="0">
              <a:noAutofit/>
            </a:bodyPr>
            <a:lstStyle/>
            <a:p>
              <a:endParaRPr/>
            </a:p>
          </p:txBody>
        </p:sp>
      </p:grpSp>
      <p:grpSp>
        <p:nvGrpSpPr>
          <p:cNvPr id="10064" name="Google Shape;10064;p67"/>
          <p:cNvGrpSpPr/>
          <p:nvPr/>
        </p:nvGrpSpPr>
        <p:grpSpPr>
          <a:xfrm>
            <a:off x="4023786" y="1818008"/>
            <a:ext cx="288807" cy="355377"/>
            <a:chOff x="4023785" y="1970407"/>
            <a:chExt cx="288807" cy="355377"/>
          </a:xfrm>
        </p:grpSpPr>
        <p:sp>
          <p:nvSpPr>
            <p:cNvPr id="10065" name="Google Shape;10065;p67"/>
            <p:cNvSpPr/>
            <p:nvPr/>
          </p:nvSpPr>
          <p:spPr>
            <a:xfrm>
              <a:off x="4062492" y="2036766"/>
              <a:ext cx="31197" cy="34191"/>
            </a:xfrm>
            <a:custGeom>
              <a:avLst/>
              <a:gdLst/>
              <a:ahLst/>
              <a:cxnLst/>
              <a:rect l="l" t="t" r="r" b="b"/>
              <a:pathLst>
                <a:path w="1188" h="1302" extrusionOk="0">
                  <a:moveTo>
                    <a:pt x="565" y="0"/>
                  </a:moveTo>
                  <a:lnTo>
                    <a:pt x="1" y="421"/>
                  </a:lnTo>
                  <a:lnTo>
                    <a:pt x="613" y="1302"/>
                  </a:lnTo>
                  <a:cubicBezTo>
                    <a:pt x="795" y="1158"/>
                    <a:pt x="986" y="1015"/>
                    <a:pt x="1187" y="890"/>
                  </a:cubicBezTo>
                  <a:lnTo>
                    <a:pt x="565"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66" name="Google Shape;10066;p67"/>
            <p:cNvSpPr/>
            <p:nvPr/>
          </p:nvSpPr>
          <p:spPr>
            <a:xfrm>
              <a:off x="4242452" y="2036766"/>
              <a:ext cx="31433" cy="34191"/>
            </a:xfrm>
            <a:custGeom>
              <a:avLst/>
              <a:gdLst/>
              <a:ahLst/>
              <a:cxnLst/>
              <a:rect l="l" t="t" r="r" b="b"/>
              <a:pathLst>
                <a:path w="1197" h="1302" extrusionOk="0">
                  <a:moveTo>
                    <a:pt x="622" y="0"/>
                  </a:moveTo>
                  <a:lnTo>
                    <a:pt x="0" y="890"/>
                  </a:lnTo>
                  <a:cubicBezTo>
                    <a:pt x="201" y="1015"/>
                    <a:pt x="392" y="1158"/>
                    <a:pt x="574" y="1302"/>
                  </a:cubicBezTo>
                  <a:lnTo>
                    <a:pt x="1196" y="421"/>
                  </a:lnTo>
                  <a:lnTo>
                    <a:pt x="622"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67" name="Google Shape;10067;p67"/>
            <p:cNvSpPr/>
            <p:nvPr/>
          </p:nvSpPr>
          <p:spPr>
            <a:xfrm>
              <a:off x="4152222" y="2009613"/>
              <a:ext cx="31932" cy="32457"/>
            </a:xfrm>
            <a:custGeom>
              <a:avLst/>
              <a:gdLst/>
              <a:ahLst/>
              <a:cxnLst/>
              <a:rect l="l" t="t" r="r" b="b"/>
              <a:pathLst>
                <a:path w="1216" h="1236" extrusionOk="0">
                  <a:moveTo>
                    <a:pt x="0" y="0"/>
                  </a:moveTo>
                  <a:lnTo>
                    <a:pt x="0" y="1235"/>
                  </a:lnTo>
                  <a:cubicBezTo>
                    <a:pt x="201" y="1206"/>
                    <a:pt x="405" y="1192"/>
                    <a:pt x="608" y="1192"/>
                  </a:cubicBezTo>
                  <a:cubicBezTo>
                    <a:pt x="811" y="1192"/>
                    <a:pt x="1015" y="1206"/>
                    <a:pt x="1216" y="1235"/>
                  </a:cubicBezTo>
                  <a:lnTo>
                    <a:pt x="1216"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068" name="Google Shape;10068;p67"/>
            <p:cNvSpPr/>
            <p:nvPr/>
          </p:nvSpPr>
          <p:spPr>
            <a:xfrm>
              <a:off x="4152222" y="2009613"/>
              <a:ext cx="21376" cy="32457"/>
            </a:xfrm>
            <a:custGeom>
              <a:avLst/>
              <a:gdLst/>
              <a:ahLst/>
              <a:cxnLst/>
              <a:rect l="l" t="t" r="r" b="b"/>
              <a:pathLst>
                <a:path w="814" h="1236" extrusionOk="0">
                  <a:moveTo>
                    <a:pt x="0" y="0"/>
                  </a:moveTo>
                  <a:lnTo>
                    <a:pt x="0" y="1235"/>
                  </a:lnTo>
                  <a:cubicBezTo>
                    <a:pt x="201" y="1206"/>
                    <a:pt x="402" y="1187"/>
                    <a:pt x="603" y="1187"/>
                  </a:cubicBezTo>
                  <a:lnTo>
                    <a:pt x="814" y="1187"/>
                  </a:lnTo>
                  <a:lnTo>
                    <a:pt x="814" y="0"/>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0069" name="Google Shape;10069;p67"/>
            <p:cNvSpPr/>
            <p:nvPr/>
          </p:nvSpPr>
          <p:spPr>
            <a:xfrm>
              <a:off x="4023785" y="2036766"/>
              <a:ext cx="288807" cy="288781"/>
            </a:xfrm>
            <a:custGeom>
              <a:avLst/>
              <a:gdLst/>
              <a:ahLst/>
              <a:cxnLst/>
              <a:rect l="l" t="t" r="r" b="b"/>
              <a:pathLst>
                <a:path w="10998" h="10997" extrusionOk="0">
                  <a:moveTo>
                    <a:pt x="5494" y="0"/>
                  </a:moveTo>
                  <a:cubicBezTo>
                    <a:pt x="2460" y="0"/>
                    <a:pt x="1" y="2460"/>
                    <a:pt x="1" y="5493"/>
                  </a:cubicBezTo>
                  <a:cubicBezTo>
                    <a:pt x="1" y="8537"/>
                    <a:pt x="2460" y="10996"/>
                    <a:pt x="5494" y="10996"/>
                  </a:cubicBezTo>
                  <a:cubicBezTo>
                    <a:pt x="8538" y="10996"/>
                    <a:pt x="10997" y="8537"/>
                    <a:pt x="10997" y="5493"/>
                  </a:cubicBezTo>
                  <a:cubicBezTo>
                    <a:pt x="10997" y="2460"/>
                    <a:pt x="8538" y="0"/>
                    <a:pt x="5494" y="0"/>
                  </a:cubicBezTo>
                  <a:close/>
                </a:path>
              </a:pathLst>
            </a:custGeom>
            <a:solidFill>
              <a:srgbClr val="ACB8C2"/>
            </a:solidFill>
            <a:ln>
              <a:noFill/>
            </a:ln>
          </p:spPr>
          <p:txBody>
            <a:bodyPr spcFirstLastPara="1" wrap="square" lIns="91425" tIns="91425" rIns="91425" bIns="91425" anchor="ctr" anchorCtr="0">
              <a:noAutofit/>
            </a:bodyPr>
            <a:lstStyle/>
            <a:p>
              <a:endParaRPr/>
            </a:p>
          </p:txBody>
        </p:sp>
        <p:sp>
          <p:nvSpPr>
            <p:cNvPr id="10070" name="Google Shape;10070;p67"/>
            <p:cNvSpPr/>
            <p:nvPr/>
          </p:nvSpPr>
          <p:spPr>
            <a:xfrm>
              <a:off x="4030087" y="2037002"/>
              <a:ext cx="151048" cy="288781"/>
            </a:xfrm>
            <a:custGeom>
              <a:avLst/>
              <a:gdLst/>
              <a:ahLst/>
              <a:cxnLst/>
              <a:rect l="l" t="t" r="r" b="b"/>
              <a:pathLst>
                <a:path w="5752" h="10997" extrusionOk="0">
                  <a:moveTo>
                    <a:pt x="5264" y="1"/>
                  </a:moveTo>
                  <a:cubicBezTo>
                    <a:pt x="2316" y="125"/>
                    <a:pt x="0" y="2546"/>
                    <a:pt x="0" y="5494"/>
                  </a:cubicBezTo>
                  <a:cubicBezTo>
                    <a:pt x="0" y="8442"/>
                    <a:pt x="2316" y="10863"/>
                    <a:pt x="5264" y="10997"/>
                  </a:cubicBezTo>
                  <a:cubicBezTo>
                    <a:pt x="5360" y="10987"/>
                    <a:pt x="5465" y="10987"/>
                    <a:pt x="5560" y="10987"/>
                  </a:cubicBezTo>
                  <a:cubicBezTo>
                    <a:pt x="2728" y="10729"/>
                    <a:pt x="555" y="8355"/>
                    <a:pt x="555" y="5513"/>
                  </a:cubicBezTo>
                  <a:cubicBezTo>
                    <a:pt x="555" y="2594"/>
                    <a:pt x="2833" y="182"/>
                    <a:pt x="5752" y="20"/>
                  </a:cubicBezTo>
                  <a:cubicBezTo>
                    <a:pt x="5589" y="1"/>
                    <a:pt x="5427" y="1"/>
                    <a:pt x="5264" y="1"/>
                  </a:cubicBezTo>
                  <a:close/>
                </a:path>
              </a:pathLst>
            </a:custGeom>
            <a:solidFill>
              <a:srgbClr val="8596A5"/>
            </a:solidFill>
            <a:ln>
              <a:noFill/>
            </a:ln>
          </p:spPr>
          <p:txBody>
            <a:bodyPr spcFirstLastPara="1" wrap="square" lIns="91425" tIns="91425" rIns="91425" bIns="91425" anchor="ctr" anchorCtr="0">
              <a:noAutofit/>
            </a:bodyPr>
            <a:lstStyle/>
            <a:p>
              <a:endParaRPr/>
            </a:p>
          </p:txBody>
        </p:sp>
        <p:sp>
          <p:nvSpPr>
            <p:cNvPr id="10071" name="Google Shape;10071;p67"/>
            <p:cNvSpPr/>
            <p:nvPr/>
          </p:nvSpPr>
          <p:spPr>
            <a:xfrm>
              <a:off x="4037624" y="2060111"/>
              <a:ext cx="251597" cy="242065"/>
            </a:xfrm>
            <a:custGeom>
              <a:avLst/>
              <a:gdLst/>
              <a:ahLst/>
              <a:cxnLst/>
              <a:rect l="l" t="t" r="r" b="b"/>
              <a:pathLst>
                <a:path w="9581" h="9218" extrusionOk="0">
                  <a:moveTo>
                    <a:pt x="4968" y="1"/>
                  </a:moveTo>
                  <a:cubicBezTo>
                    <a:pt x="3771" y="1"/>
                    <a:pt x="2595" y="469"/>
                    <a:pt x="1713" y="1351"/>
                  </a:cubicBezTo>
                  <a:cubicBezTo>
                    <a:pt x="393" y="2671"/>
                    <a:pt x="0" y="4652"/>
                    <a:pt x="718" y="6375"/>
                  </a:cubicBezTo>
                  <a:cubicBezTo>
                    <a:pt x="1426" y="8098"/>
                    <a:pt x="3111" y="9217"/>
                    <a:pt x="4967" y="9217"/>
                  </a:cubicBezTo>
                  <a:cubicBezTo>
                    <a:pt x="7513" y="9217"/>
                    <a:pt x="9571" y="7150"/>
                    <a:pt x="9580" y="4614"/>
                  </a:cubicBezTo>
                  <a:cubicBezTo>
                    <a:pt x="9580" y="2748"/>
                    <a:pt x="8451" y="1063"/>
                    <a:pt x="6738" y="355"/>
                  </a:cubicBezTo>
                  <a:cubicBezTo>
                    <a:pt x="6165" y="117"/>
                    <a:pt x="5564" y="1"/>
                    <a:pt x="4968"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072" name="Google Shape;10072;p67"/>
            <p:cNvSpPr/>
            <p:nvPr/>
          </p:nvSpPr>
          <p:spPr>
            <a:xfrm>
              <a:off x="4049940" y="2060137"/>
              <a:ext cx="125418" cy="242038"/>
            </a:xfrm>
            <a:custGeom>
              <a:avLst/>
              <a:gdLst/>
              <a:ahLst/>
              <a:cxnLst/>
              <a:rect l="l" t="t" r="r" b="b"/>
              <a:pathLst>
                <a:path w="4776" h="9217" extrusionOk="0">
                  <a:moveTo>
                    <a:pt x="4498" y="0"/>
                  </a:moveTo>
                  <a:cubicBezTo>
                    <a:pt x="2000" y="58"/>
                    <a:pt x="0" y="2106"/>
                    <a:pt x="0" y="4603"/>
                  </a:cubicBezTo>
                  <a:cubicBezTo>
                    <a:pt x="0" y="7111"/>
                    <a:pt x="2000" y="9159"/>
                    <a:pt x="4498" y="9216"/>
                  </a:cubicBezTo>
                  <a:cubicBezTo>
                    <a:pt x="4594" y="9216"/>
                    <a:pt x="4680" y="9216"/>
                    <a:pt x="4776" y="9207"/>
                  </a:cubicBezTo>
                  <a:cubicBezTo>
                    <a:pt x="2345" y="9054"/>
                    <a:pt x="450" y="7044"/>
                    <a:pt x="440" y="4613"/>
                  </a:cubicBezTo>
                  <a:cubicBezTo>
                    <a:pt x="450" y="2173"/>
                    <a:pt x="2345" y="153"/>
                    <a:pt x="4776" y="10"/>
                  </a:cubicBezTo>
                  <a:cubicBezTo>
                    <a:pt x="4680" y="10"/>
                    <a:pt x="4594" y="0"/>
                    <a:pt x="4498"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10073" name="Google Shape;10073;p67"/>
            <p:cNvSpPr/>
            <p:nvPr/>
          </p:nvSpPr>
          <p:spPr>
            <a:xfrm>
              <a:off x="4054194" y="2076340"/>
              <a:ext cx="217932" cy="209739"/>
            </a:xfrm>
            <a:custGeom>
              <a:avLst/>
              <a:gdLst/>
              <a:ahLst/>
              <a:cxnLst/>
              <a:rect l="l" t="t" r="r" b="b"/>
              <a:pathLst>
                <a:path w="8299" h="7987" extrusionOk="0">
                  <a:moveTo>
                    <a:pt x="4310" y="0"/>
                  </a:moveTo>
                  <a:cubicBezTo>
                    <a:pt x="3269" y="0"/>
                    <a:pt x="2246" y="404"/>
                    <a:pt x="1484" y="1173"/>
                  </a:cubicBezTo>
                  <a:cubicBezTo>
                    <a:pt x="345" y="2312"/>
                    <a:pt x="1" y="4025"/>
                    <a:pt x="623" y="5518"/>
                  </a:cubicBezTo>
                  <a:cubicBezTo>
                    <a:pt x="1235" y="7011"/>
                    <a:pt x="2690" y="7987"/>
                    <a:pt x="4308" y="7987"/>
                  </a:cubicBezTo>
                  <a:cubicBezTo>
                    <a:pt x="6509" y="7977"/>
                    <a:pt x="8298" y="6197"/>
                    <a:pt x="8298" y="3996"/>
                  </a:cubicBezTo>
                  <a:cubicBezTo>
                    <a:pt x="8298" y="2379"/>
                    <a:pt x="7332" y="924"/>
                    <a:pt x="5839" y="302"/>
                  </a:cubicBezTo>
                  <a:cubicBezTo>
                    <a:pt x="5345" y="99"/>
                    <a:pt x="4825" y="0"/>
                    <a:pt x="4310"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074" name="Google Shape;10074;p67"/>
            <p:cNvSpPr/>
            <p:nvPr/>
          </p:nvSpPr>
          <p:spPr>
            <a:xfrm>
              <a:off x="4062492" y="2076340"/>
              <a:ext cx="118144" cy="209607"/>
            </a:xfrm>
            <a:custGeom>
              <a:avLst/>
              <a:gdLst/>
              <a:ahLst/>
              <a:cxnLst/>
              <a:rect l="l" t="t" r="r" b="b"/>
              <a:pathLst>
                <a:path w="4499" h="7982" extrusionOk="0">
                  <a:moveTo>
                    <a:pt x="3984" y="1"/>
                  </a:moveTo>
                  <a:cubicBezTo>
                    <a:pt x="1819" y="1"/>
                    <a:pt x="1" y="1760"/>
                    <a:pt x="1" y="3996"/>
                  </a:cubicBezTo>
                  <a:cubicBezTo>
                    <a:pt x="1" y="6223"/>
                    <a:pt x="1819" y="7982"/>
                    <a:pt x="3983" y="7982"/>
                  </a:cubicBezTo>
                  <a:cubicBezTo>
                    <a:pt x="4153" y="7982"/>
                    <a:pt x="4325" y="7971"/>
                    <a:pt x="4499" y="7948"/>
                  </a:cubicBezTo>
                  <a:cubicBezTo>
                    <a:pt x="2508" y="7700"/>
                    <a:pt x="1015" y="5996"/>
                    <a:pt x="1006" y="3996"/>
                  </a:cubicBezTo>
                  <a:cubicBezTo>
                    <a:pt x="1015" y="1986"/>
                    <a:pt x="2508" y="292"/>
                    <a:pt x="4499" y="34"/>
                  </a:cubicBezTo>
                  <a:cubicBezTo>
                    <a:pt x="4325" y="12"/>
                    <a:pt x="4153" y="1"/>
                    <a:pt x="3984"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75" name="Google Shape;10075;p67"/>
            <p:cNvSpPr/>
            <p:nvPr/>
          </p:nvSpPr>
          <p:spPr>
            <a:xfrm>
              <a:off x="4162516" y="2109821"/>
              <a:ext cx="11344" cy="74736"/>
            </a:xfrm>
            <a:custGeom>
              <a:avLst/>
              <a:gdLst/>
              <a:ahLst/>
              <a:cxnLst/>
              <a:rect l="l" t="t" r="r" b="b"/>
              <a:pathLst>
                <a:path w="432" h="2846" extrusionOk="0">
                  <a:moveTo>
                    <a:pt x="216" y="1"/>
                  </a:moveTo>
                  <a:cubicBezTo>
                    <a:pt x="108" y="1"/>
                    <a:pt x="1" y="75"/>
                    <a:pt x="10" y="223"/>
                  </a:cubicBezTo>
                  <a:lnTo>
                    <a:pt x="10" y="2635"/>
                  </a:lnTo>
                  <a:cubicBezTo>
                    <a:pt x="10" y="2750"/>
                    <a:pt x="106" y="2845"/>
                    <a:pt x="211" y="2845"/>
                  </a:cubicBezTo>
                  <a:cubicBezTo>
                    <a:pt x="326" y="2836"/>
                    <a:pt x="422" y="2750"/>
                    <a:pt x="422" y="2635"/>
                  </a:cubicBezTo>
                  <a:lnTo>
                    <a:pt x="422" y="223"/>
                  </a:lnTo>
                  <a:cubicBezTo>
                    <a:pt x="431" y="75"/>
                    <a:pt x="324" y="1"/>
                    <a:pt x="216"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076" name="Google Shape;10076;p67"/>
            <p:cNvSpPr/>
            <p:nvPr/>
          </p:nvSpPr>
          <p:spPr>
            <a:xfrm>
              <a:off x="4245970" y="2009561"/>
              <a:ext cx="55803" cy="47294"/>
            </a:xfrm>
            <a:custGeom>
              <a:avLst/>
              <a:gdLst/>
              <a:ahLst/>
              <a:cxnLst/>
              <a:rect l="l" t="t" r="r" b="b"/>
              <a:pathLst>
                <a:path w="2125" h="1801" extrusionOk="0">
                  <a:moveTo>
                    <a:pt x="584" y="1"/>
                  </a:moveTo>
                  <a:cubicBezTo>
                    <a:pt x="494" y="1"/>
                    <a:pt x="403" y="41"/>
                    <a:pt x="345" y="117"/>
                  </a:cubicBezTo>
                  <a:lnTo>
                    <a:pt x="96" y="462"/>
                  </a:lnTo>
                  <a:cubicBezTo>
                    <a:pt x="0" y="596"/>
                    <a:pt x="29" y="778"/>
                    <a:pt x="163" y="864"/>
                  </a:cubicBezTo>
                  <a:lnTo>
                    <a:pt x="1378" y="1744"/>
                  </a:lnTo>
                  <a:cubicBezTo>
                    <a:pt x="1431" y="1782"/>
                    <a:pt x="1490" y="1801"/>
                    <a:pt x="1549" y="1801"/>
                  </a:cubicBezTo>
                  <a:cubicBezTo>
                    <a:pt x="1637" y="1801"/>
                    <a:pt x="1722" y="1758"/>
                    <a:pt x="1780" y="1677"/>
                  </a:cubicBezTo>
                  <a:lnTo>
                    <a:pt x="2029" y="1333"/>
                  </a:lnTo>
                  <a:cubicBezTo>
                    <a:pt x="2125" y="1199"/>
                    <a:pt x="2096" y="1026"/>
                    <a:pt x="1962" y="931"/>
                  </a:cubicBezTo>
                  <a:lnTo>
                    <a:pt x="747" y="50"/>
                  </a:lnTo>
                  <a:cubicBezTo>
                    <a:pt x="698" y="17"/>
                    <a:pt x="641" y="1"/>
                    <a:pt x="584"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077" name="Google Shape;10077;p67"/>
            <p:cNvSpPr/>
            <p:nvPr/>
          </p:nvSpPr>
          <p:spPr>
            <a:xfrm>
              <a:off x="4034604" y="2009561"/>
              <a:ext cx="55829" cy="47294"/>
            </a:xfrm>
            <a:custGeom>
              <a:avLst/>
              <a:gdLst/>
              <a:ahLst/>
              <a:cxnLst/>
              <a:rect l="l" t="t" r="r" b="b"/>
              <a:pathLst>
                <a:path w="2126" h="1801" extrusionOk="0">
                  <a:moveTo>
                    <a:pt x="1545" y="1"/>
                  </a:moveTo>
                  <a:cubicBezTo>
                    <a:pt x="1488" y="1"/>
                    <a:pt x="1430" y="17"/>
                    <a:pt x="1379" y="50"/>
                  </a:cubicBezTo>
                  <a:lnTo>
                    <a:pt x="163" y="931"/>
                  </a:lnTo>
                  <a:cubicBezTo>
                    <a:pt x="29" y="1026"/>
                    <a:pt x="0" y="1199"/>
                    <a:pt x="96" y="1333"/>
                  </a:cubicBezTo>
                  <a:lnTo>
                    <a:pt x="345" y="1677"/>
                  </a:lnTo>
                  <a:cubicBezTo>
                    <a:pt x="403" y="1758"/>
                    <a:pt x="492" y="1801"/>
                    <a:pt x="581" y="1801"/>
                  </a:cubicBezTo>
                  <a:cubicBezTo>
                    <a:pt x="639" y="1801"/>
                    <a:pt x="698" y="1782"/>
                    <a:pt x="747" y="1744"/>
                  </a:cubicBezTo>
                  <a:lnTo>
                    <a:pt x="1962" y="864"/>
                  </a:lnTo>
                  <a:cubicBezTo>
                    <a:pt x="2096" y="778"/>
                    <a:pt x="2125" y="596"/>
                    <a:pt x="2029" y="462"/>
                  </a:cubicBezTo>
                  <a:lnTo>
                    <a:pt x="1780" y="117"/>
                  </a:lnTo>
                  <a:cubicBezTo>
                    <a:pt x="1722" y="41"/>
                    <a:pt x="1635" y="1"/>
                    <a:pt x="1545"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078" name="Google Shape;10078;p67"/>
            <p:cNvSpPr/>
            <p:nvPr/>
          </p:nvSpPr>
          <p:spPr>
            <a:xfrm>
              <a:off x="4133368" y="1970407"/>
              <a:ext cx="69642" cy="41753"/>
            </a:xfrm>
            <a:custGeom>
              <a:avLst/>
              <a:gdLst/>
              <a:ahLst/>
              <a:cxnLst/>
              <a:rect l="l" t="t" r="r" b="b"/>
              <a:pathLst>
                <a:path w="2652" h="1590" extrusionOk="0">
                  <a:moveTo>
                    <a:pt x="336" y="1"/>
                  </a:moveTo>
                  <a:cubicBezTo>
                    <a:pt x="154" y="1"/>
                    <a:pt x="1" y="144"/>
                    <a:pt x="1" y="335"/>
                  </a:cubicBezTo>
                  <a:lnTo>
                    <a:pt x="1" y="1254"/>
                  </a:lnTo>
                  <a:cubicBezTo>
                    <a:pt x="1" y="1446"/>
                    <a:pt x="154" y="1589"/>
                    <a:pt x="336" y="1589"/>
                  </a:cubicBezTo>
                  <a:lnTo>
                    <a:pt x="2317" y="1589"/>
                  </a:lnTo>
                  <a:cubicBezTo>
                    <a:pt x="2498" y="1589"/>
                    <a:pt x="2652" y="1446"/>
                    <a:pt x="2652" y="1254"/>
                  </a:cubicBezTo>
                  <a:lnTo>
                    <a:pt x="2652" y="335"/>
                  </a:lnTo>
                  <a:cubicBezTo>
                    <a:pt x="2652" y="144"/>
                    <a:pt x="2498" y="1"/>
                    <a:pt x="2317"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079" name="Google Shape;10079;p67"/>
            <p:cNvSpPr/>
            <p:nvPr/>
          </p:nvSpPr>
          <p:spPr>
            <a:xfrm>
              <a:off x="4245970" y="2009561"/>
              <a:ext cx="49526" cy="47294"/>
            </a:xfrm>
            <a:custGeom>
              <a:avLst/>
              <a:gdLst/>
              <a:ahLst/>
              <a:cxnLst/>
              <a:rect l="l" t="t" r="r" b="b"/>
              <a:pathLst>
                <a:path w="1886" h="1801" extrusionOk="0">
                  <a:moveTo>
                    <a:pt x="580" y="1"/>
                  </a:moveTo>
                  <a:cubicBezTo>
                    <a:pt x="491" y="1"/>
                    <a:pt x="403" y="41"/>
                    <a:pt x="345" y="117"/>
                  </a:cubicBezTo>
                  <a:lnTo>
                    <a:pt x="96" y="462"/>
                  </a:lnTo>
                  <a:cubicBezTo>
                    <a:pt x="0" y="596"/>
                    <a:pt x="29" y="778"/>
                    <a:pt x="163" y="873"/>
                  </a:cubicBezTo>
                  <a:lnTo>
                    <a:pt x="1378" y="1744"/>
                  </a:lnTo>
                  <a:cubicBezTo>
                    <a:pt x="1428" y="1782"/>
                    <a:pt x="1486" y="1801"/>
                    <a:pt x="1544" y="1801"/>
                  </a:cubicBezTo>
                  <a:cubicBezTo>
                    <a:pt x="1633" y="1801"/>
                    <a:pt x="1722" y="1758"/>
                    <a:pt x="1780" y="1677"/>
                  </a:cubicBezTo>
                  <a:lnTo>
                    <a:pt x="1885" y="1524"/>
                  </a:lnTo>
                  <a:lnTo>
                    <a:pt x="976" y="873"/>
                  </a:lnTo>
                  <a:cubicBezTo>
                    <a:pt x="842" y="778"/>
                    <a:pt x="814" y="596"/>
                    <a:pt x="909" y="462"/>
                  </a:cubicBezTo>
                  <a:lnTo>
                    <a:pt x="1053" y="270"/>
                  </a:lnTo>
                  <a:lnTo>
                    <a:pt x="747" y="50"/>
                  </a:lnTo>
                  <a:cubicBezTo>
                    <a:pt x="695" y="17"/>
                    <a:pt x="637" y="1"/>
                    <a:pt x="580"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80" name="Google Shape;10080;p67"/>
            <p:cNvSpPr/>
            <p:nvPr/>
          </p:nvSpPr>
          <p:spPr>
            <a:xfrm>
              <a:off x="4034604" y="2009561"/>
              <a:ext cx="49789" cy="47294"/>
            </a:xfrm>
            <a:custGeom>
              <a:avLst/>
              <a:gdLst/>
              <a:ahLst/>
              <a:cxnLst/>
              <a:rect l="l" t="t" r="r" b="b"/>
              <a:pathLst>
                <a:path w="1896" h="1801" extrusionOk="0">
                  <a:moveTo>
                    <a:pt x="1541" y="1"/>
                  </a:moveTo>
                  <a:cubicBezTo>
                    <a:pt x="1484" y="1"/>
                    <a:pt x="1427" y="17"/>
                    <a:pt x="1379" y="50"/>
                  </a:cubicBezTo>
                  <a:lnTo>
                    <a:pt x="163" y="931"/>
                  </a:lnTo>
                  <a:cubicBezTo>
                    <a:pt x="29" y="1026"/>
                    <a:pt x="0" y="1208"/>
                    <a:pt x="96" y="1333"/>
                  </a:cubicBezTo>
                  <a:lnTo>
                    <a:pt x="345" y="1677"/>
                  </a:lnTo>
                  <a:cubicBezTo>
                    <a:pt x="403" y="1758"/>
                    <a:pt x="488" y="1801"/>
                    <a:pt x="577" y="1801"/>
                  </a:cubicBezTo>
                  <a:cubicBezTo>
                    <a:pt x="635" y="1801"/>
                    <a:pt x="694" y="1782"/>
                    <a:pt x="747" y="1744"/>
                  </a:cubicBezTo>
                  <a:lnTo>
                    <a:pt x="1053" y="1524"/>
                  </a:lnTo>
                  <a:lnTo>
                    <a:pt x="910" y="1333"/>
                  </a:lnTo>
                  <a:cubicBezTo>
                    <a:pt x="823" y="1208"/>
                    <a:pt x="852" y="1026"/>
                    <a:pt x="977" y="931"/>
                  </a:cubicBezTo>
                  <a:lnTo>
                    <a:pt x="1895" y="270"/>
                  </a:lnTo>
                  <a:lnTo>
                    <a:pt x="1780" y="117"/>
                  </a:lnTo>
                  <a:cubicBezTo>
                    <a:pt x="1722" y="41"/>
                    <a:pt x="1631" y="1"/>
                    <a:pt x="1541"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81" name="Google Shape;10081;p67"/>
            <p:cNvSpPr/>
            <p:nvPr/>
          </p:nvSpPr>
          <p:spPr>
            <a:xfrm>
              <a:off x="4133368" y="1970407"/>
              <a:ext cx="30435" cy="41990"/>
            </a:xfrm>
            <a:custGeom>
              <a:avLst/>
              <a:gdLst/>
              <a:ahLst/>
              <a:cxnLst/>
              <a:rect l="l" t="t" r="r" b="b"/>
              <a:pathLst>
                <a:path w="1159" h="1599" extrusionOk="0">
                  <a:moveTo>
                    <a:pt x="336" y="1"/>
                  </a:moveTo>
                  <a:cubicBezTo>
                    <a:pt x="154" y="1"/>
                    <a:pt x="1" y="144"/>
                    <a:pt x="1" y="335"/>
                  </a:cubicBezTo>
                  <a:lnTo>
                    <a:pt x="1" y="1254"/>
                  </a:lnTo>
                  <a:cubicBezTo>
                    <a:pt x="1" y="1446"/>
                    <a:pt x="154" y="1589"/>
                    <a:pt x="336" y="1599"/>
                  </a:cubicBezTo>
                  <a:lnTo>
                    <a:pt x="1159" y="1599"/>
                  </a:lnTo>
                  <a:cubicBezTo>
                    <a:pt x="967" y="1589"/>
                    <a:pt x="824" y="1446"/>
                    <a:pt x="814" y="1254"/>
                  </a:cubicBezTo>
                  <a:lnTo>
                    <a:pt x="814" y="335"/>
                  </a:lnTo>
                  <a:cubicBezTo>
                    <a:pt x="824" y="144"/>
                    <a:pt x="967" y="1"/>
                    <a:pt x="1159"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082" name="Google Shape;10082;p67"/>
            <p:cNvSpPr/>
            <p:nvPr/>
          </p:nvSpPr>
          <p:spPr>
            <a:xfrm>
              <a:off x="4049178" y="2070930"/>
              <a:ext cx="229224" cy="220426"/>
            </a:xfrm>
            <a:custGeom>
              <a:avLst/>
              <a:gdLst/>
              <a:ahLst/>
              <a:cxnLst/>
              <a:rect l="l" t="t" r="r" b="b"/>
              <a:pathLst>
                <a:path w="8729" h="8394" extrusionOk="0">
                  <a:moveTo>
                    <a:pt x="4728" y="403"/>
                  </a:moveTo>
                  <a:cubicBezTo>
                    <a:pt x="5255" y="431"/>
                    <a:pt x="5771" y="575"/>
                    <a:pt x="6240" y="814"/>
                  </a:cubicBezTo>
                  <a:lnTo>
                    <a:pt x="6078" y="1092"/>
                  </a:lnTo>
                  <a:cubicBezTo>
                    <a:pt x="5986" y="1255"/>
                    <a:pt x="6122" y="1400"/>
                    <a:pt x="6263" y="1400"/>
                  </a:cubicBezTo>
                  <a:cubicBezTo>
                    <a:pt x="6329" y="1400"/>
                    <a:pt x="6396" y="1369"/>
                    <a:pt x="6441" y="1293"/>
                  </a:cubicBezTo>
                  <a:lnTo>
                    <a:pt x="6594" y="1015"/>
                  </a:lnTo>
                  <a:cubicBezTo>
                    <a:pt x="7035" y="1302"/>
                    <a:pt x="7417" y="1675"/>
                    <a:pt x="7705" y="2116"/>
                  </a:cubicBezTo>
                  <a:lnTo>
                    <a:pt x="7427" y="2278"/>
                  </a:lnTo>
                  <a:cubicBezTo>
                    <a:pt x="7224" y="2392"/>
                    <a:pt x="7338" y="2671"/>
                    <a:pt x="7523" y="2671"/>
                  </a:cubicBezTo>
                  <a:cubicBezTo>
                    <a:pt x="7556" y="2671"/>
                    <a:pt x="7592" y="2662"/>
                    <a:pt x="7628" y="2642"/>
                  </a:cubicBezTo>
                  <a:lnTo>
                    <a:pt x="7906" y="2479"/>
                  </a:lnTo>
                  <a:cubicBezTo>
                    <a:pt x="8145" y="2948"/>
                    <a:pt x="8288" y="3465"/>
                    <a:pt x="8317" y="3991"/>
                  </a:cubicBezTo>
                  <a:lnTo>
                    <a:pt x="7992" y="3991"/>
                  </a:lnTo>
                  <a:cubicBezTo>
                    <a:pt x="7743" y="4011"/>
                    <a:pt x="7743" y="4374"/>
                    <a:pt x="7992" y="4393"/>
                  </a:cubicBezTo>
                  <a:lnTo>
                    <a:pt x="8317" y="4393"/>
                  </a:lnTo>
                  <a:cubicBezTo>
                    <a:pt x="8288" y="4920"/>
                    <a:pt x="8145" y="5437"/>
                    <a:pt x="7906" y="5905"/>
                  </a:cubicBezTo>
                  <a:lnTo>
                    <a:pt x="7628" y="5743"/>
                  </a:lnTo>
                  <a:cubicBezTo>
                    <a:pt x="7592" y="5722"/>
                    <a:pt x="7556" y="5714"/>
                    <a:pt x="7523" y="5714"/>
                  </a:cubicBezTo>
                  <a:cubicBezTo>
                    <a:pt x="7338" y="5714"/>
                    <a:pt x="7224" y="5993"/>
                    <a:pt x="7427" y="6106"/>
                  </a:cubicBezTo>
                  <a:lnTo>
                    <a:pt x="7705" y="6260"/>
                  </a:lnTo>
                  <a:cubicBezTo>
                    <a:pt x="7417" y="6709"/>
                    <a:pt x="7044" y="7083"/>
                    <a:pt x="6604" y="7370"/>
                  </a:cubicBezTo>
                  <a:lnTo>
                    <a:pt x="6594" y="7370"/>
                  </a:lnTo>
                  <a:lnTo>
                    <a:pt x="6441" y="7092"/>
                  </a:lnTo>
                  <a:cubicBezTo>
                    <a:pt x="6396" y="7016"/>
                    <a:pt x="6329" y="6985"/>
                    <a:pt x="6263" y="6985"/>
                  </a:cubicBezTo>
                  <a:cubicBezTo>
                    <a:pt x="6122" y="6985"/>
                    <a:pt x="5986" y="7130"/>
                    <a:pt x="6078" y="7293"/>
                  </a:cubicBezTo>
                  <a:lnTo>
                    <a:pt x="6240" y="7571"/>
                  </a:lnTo>
                  <a:cubicBezTo>
                    <a:pt x="5771" y="7810"/>
                    <a:pt x="5255" y="7953"/>
                    <a:pt x="4728" y="7982"/>
                  </a:cubicBezTo>
                  <a:lnTo>
                    <a:pt x="4728" y="7657"/>
                  </a:lnTo>
                  <a:cubicBezTo>
                    <a:pt x="4719" y="7532"/>
                    <a:pt x="4623" y="7470"/>
                    <a:pt x="4527" y="7470"/>
                  </a:cubicBezTo>
                  <a:cubicBezTo>
                    <a:pt x="4432" y="7470"/>
                    <a:pt x="4336" y="7532"/>
                    <a:pt x="4326" y="7657"/>
                  </a:cubicBezTo>
                  <a:lnTo>
                    <a:pt x="4326" y="7982"/>
                  </a:lnTo>
                  <a:cubicBezTo>
                    <a:pt x="3800" y="7953"/>
                    <a:pt x="3283" y="7810"/>
                    <a:pt x="2814" y="7571"/>
                  </a:cubicBezTo>
                  <a:lnTo>
                    <a:pt x="2977" y="7293"/>
                  </a:lnTo>
                  <a:cubicBezTo>
                    <a:pt x="3068" y="7130"/>
                    <a:pt x="2928" y="6985"/>
                    <a:pt x="2787" y="6985"/>
                  </a:cubicBezTo>
                  <a:cubicBezTo>
                    <a:pt x="2722" y="6985"/>
                    <a:pt x="2656" y="7016"/>
                    <a:pt x="2613" y="7092"/>
                  </a:cubicBezTo>
                  <a:lnTo>
                    <a:pt x="2460" y="7370"/>
                  </a:lnTo>
                  <a:cubicBezTo>
                    <a:pt x="2010" y="7083"/>
                    <a:pt x="1637" y="6709"/>
                    <a:pt x="1350" y="6260"/>
                  </a:cubicBezTo>
                  <a:lnTo>
                    <a:pt x="1627" y="6106"/>
                  </a:lnTo>
                  <a:cubicBezTo>
                    <a:pt x="1830" y="5993"/>
                    <a:pt x="1716" y="5714"/>
                    <a:pt x="1531" y="5714"/>
                  </a:cubicBezTo>
                  <a:cubicBezTo>
                    <a:pt x="1498" y="5714"/>
                    <a:pt x="1463" y="5722"/>
                    <a:pt x="1426" y="5743"/>
                  </a:cubicBezTo>
                  <a:lnTo>
                    <a:pt x="1149" y="5905"/>
                  </a:lnTo>
                  <a:cubicBezTo>
                    <a:pt x="910" y="5437"/>
                    <a:pt x="766" y="4920"/>
                    <a:pt x="737" y="4393"/>
                  </a:cubicBezTo>
                  <a:lnTo>
                    <a:pt x="1063" y="4393"/>
                  </a:lnTo>
                  <a:cubicBezTo>
                    <a:pt x="1072" y="4394"/>
                    <a:pt x="1081" y="4395"/>
                    <a:pt x="1089" y="4395"/>
                  </a:cubicBezTo>
                  <a:cubicBezTo>
                    <a:pt x="1351" y="4395"/>
                    <a:pt x="1351" y="3990"/>
                    <a:pt x="1089" y="3990"/>
                  </a:cubicBezTo>
                  <a:cubicBezTo>
                    <a:pt x="1081" y="3990"/>
                    <a:pt x="1072" y="3991"/>
                    <a:pt x="1063" y="3991"/>
                  </a:cubicBezTo>
                  <a:lnTo>
                    <a:pt x="737" y="3991"/>
                  </a:lnTo>
                  <a:cubicBezTo>
                    <a:pt x="766" y="3465"/>
                    <a:pt x="910" y="2948"/>
                    <a:pt x="1149" y="2479"/>
                  </a:cubicBezTo>
                  <a:lnTo>
                    <a:pt x="1426" y="2642"/>
                  </a:lnTo>
                  <a:cubicBezTo>
                    <a:pt x="1463" y="2662"/>
                    <a:pt x="1498" y="2671"/>
                    <a:pt x="1531" y="2671"/>
                  </a:cubicBezTo>
                  <a:cubicBezTo>
                    <a:pt x="1716" y="2671"/>
                    <a:pt x="1830" y="2392"/>
                    <a:pt x="1627" y="2278"/>
                  </a:cubicBezTo>
                  <a:lnTo>
                    <a:pt x="1350" y="2116"/>
                  </a:lnTo>
                  <a:cubicBezTo>
                    <a:pt x="1637" y="1675"/>
                    <a:pt x="2010" y="1302"/>
                    <a:pt x="2460" y="1015"/>
                  </a:cubicBezTo>
                  <a:lnTo>
                    <a:pt x="2613" y="1293"/>
                  </a:lnTo>
                  <a:cubicBezTo>
                    <a:pt x="2656" y="1369"/>
                    <a:pt x="2722" y="1400"/>
                    <a:pt x="2787" y="1400"/>
                  </a:cubicBezTo>
                  <a:cubicBezTo>
                    <a:pt x="2928" y="1400"/>
                    <a:pt x="3068" y="1255"/>
                    <a:pt x="2977" y="1092"/>
                  </a:cubicBezTo>
                  <a:lnTo>
                    <a:pt x="2814" y="814"/>
                  </a:lnTo>
                  <a:cubicBezTo>
                    <a:pt x="3283" y="575"/>
                    <a:pt x="3800" y="431"/>
                    <a:pt x="4326" y="403"/>
                  </a:cubicBezTo>
                  <a:lnTo>
                    <a:pt x="4326" y="728"/>
                  </a:lnTo>
                  <a:cubicBezTo>
                    <a:pt x="4312" y="876"/>
                    <a:pt x="4420" y="950"/>
                    <a:pt x="4527" y="950"/>
                  </a:cubicBezTo>
                  <a:cubicBezTo>
                    <a:pt x="4635" y="950"/>
                    <a:pt x="4743" y="876"/>
                    <a:pt x="4728" y="728"/>
                  </a:cubicBezTo>
                  <a:lnTo>
                    <a:pt x="4728" y="403"/>
                  </a:lnTo>
                  <a:close/>
                  <a:moveTo>
                    <a:pt x="4527" y="1"/>
                  </a:moveTo>
                  <a:cubicBezTo>
                    <a:pt x="2833" y="1"/>
                    <a:pt x="1302" y="1025"/>
                    <a:pt x="651" y="2594"/>
                  </a:cubicBezTo>
                  <a:cubicBezTo>
                    <a:pt x="0" y="4164"/>
                    <a:pt x="364" y="5963"/>
                    <a:pt x="1560" y="7169"/>
                  </a:cubicBezTo>
                  <a:cubicBezTo>
                    <a:pt x="2368" y="7970"/>
                    <a:pt x="3441" y="8393"/>
                    <a:pt x="4533" y="8393"/>
                  </a:cubicBezTo>
                  <a:cubicBezTo>
                    <a:pt x="5072" y="8393"/>
                    <a:pt x="5616" y="8290"/>
                    <a:pt x="6135" y="8078"/>
                  </a:cubicBezTo>
                  <a:cubicBezTo>
                    <a:pt x="7705" y="7427"/>
                    <a:pt x="8729" y="5896"/>
                    <a:pt x="8729" y="4192"/>
                  </a:cubicBezTo>
                  <a:cubicBezTo>
                    <a:pt x="8729" y="1876"/>
                    <a:pt x="6843" y="1"/>
                    <a:pt x="4527"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083" name="Google Shape;10083;p67"/>
            <p:cNvSpPr/>
            <p:nvPr/>
          </p:nvSpPr>
          <p:spPr>
            <a:xfrm>
              <a:off x="4153719" y="2166674"/>
              <a:ext cx="28676" cy="28939"/>
            </a:xfrm>
            <a:custGeom>
              <a:avLst/>
              <a:gdLst/>
              <a:ahLst/>
              <a:cxnLst/>
              <a:rect l="l" t="t" r="r" b="b"/>
              <a:pathLst>
                <a:path w="1092" h="1102" extrusionOk="0">
                  <a:moveTo>
                    <a:pt x="546" y="1"/>
                  </a:moveTo>
                  <a:cubicBezTo>
                    <a:pt x="250" y="1"/>
                    <a:pt x="1" y="250"/>
                    <a:pt x="1" y="546"/>
                  </a:cubicBezTo>
                  <a:cubicBezTo>
                    <a:pt x="1" y="853"/>
                    <a:pt x="250" y="1101"/>
                    <a:pt x="546" y="1101"/>
                  </a:cubicBezTo>
                  <a:cubicBezTo>
                    <a:pt x="852" y="1101"/>
                    <a:pt x="1092" y="853"/>
                    <a:pt x="1092" y="546"/>
                  </a:cubicBezTo>
                  <a:cubicBezTo>
                    <a:pt x="1092" y="250"/>
                    <a:pt x="852" y="1"/>
                    <a:pt x="54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84" name="Google Shape;10084;p67"/>
            <p:cNvSpPr/>
            <p:nvPr/>
          </p:nvSpPr>
          <p:spPr>
            <a:xfrm>
              <a:off x="4153982" y="2166832"/>
              <a:ext cx="23398" cy="28833"/>
            </a:xfrm>
            <a:custGeom>
              <a:avLst/>
              <a:gdLst/>
              <a:ahLst/>
              <a:cxnLst/>
              <a:rect l="l" t="t" r="r" b="b"/>
              <a:pathLst>
                <a:path w="891" h="1098" extrusionOk="0">
                  <a:moveTo>
                    <a:pt x="544" y="0"/>
                  </a:moveTo>
                  <a:cubicBezTo>
                    <a:pt x="264" y="0"/>
                    <a:pt x="0" y="221"/>
                    <a:pt x="0" y="550"/>
                  </a:cubicBezTo>
                  <a:cubicBezTo>
                    <a:pt x="0" y="874"/>
                    <a:pt x="267" y="1098"/>
                    <a:pt x="548" y="1098"/>
                  </a:cubicBezTo>
                  <a:cubicBezTo>
                    <a:pt x="666" y="1098"/>
                    <a:pt x="786" y="1059"/>
                    <a:pt x="890" y="971"/>
                  </a:cubicBezTo>
                  <a:cubicBezTo>
                    <a:pt x="766" y="866"/>
                    <a:pt x="699" y="703"/>
                    <a:pt x="699" y="550"/>
                  </a:cubicBezTo>
                  <a:cubicBezTo>
                    <a:pt x="699" y="387"/>
                    <a:pt x="775" y="234"/>
                    <a:pt x="890" y="129"/>
                  </a:cubicBezTo>
                  <a:cubicBezTo>
                    <a:pt x="785" y="40"/>
                    <a:pt x="663" y="0"/>
                    <a:pt x="544"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085" name="Google Shape;10085;p67"/>
          <p:cNvGrpSpPr/>
          <p:nvPr/>
        </p:nvGrpSpPr>
        <p:grpSpPr>
          <a:xfrm>
            <a:off x="3544540" y="3228564"/>
            <a:ext cx="320188" cy="319269"/>
            <a:chOff x="3544540" y="3380963"/>
            <a:chExt cx="320188" cy="319269"/>
          </a:xfrm>
        </p:grpSpPr>
        <p:sp>
          <p:nvSpPr>
            <p:cNvPr id="10086" name="Google Shape;10086;p67"/>
            <p:cNvSpPr/>
            <p:nvPr/>
          </p:nvSpPr>
          <p:spPr>
            <a:xfrm>
              <a:off x="3636528" y="3558218"/>
              <a:ext cx="51023" cy="51049"/>
            </a:xfrm>
            <a:custGeom>
              <a:avLst/>
              <a:gdLst/>
              <a:ahLst/>
              <a:cxnLst/>
              <a:rect l="l" t="t" r="r" b="b"/>
              <a:pathLst>
                <a:path w="1943" h="1944" extrusionOk="0">
                  <a:moveTo>
                    <a:pt x="1196" y="0"/>
                  </a:moveTo>
                  <a:lnTo>
                    <a:pt x="0" y="1197"/>
                  </a:lnTo>
                  <a:cubicBezTo>
                    <a:pt x="86" y="1216"/>
                    <a:pt x="172" y="1254"/>
                    <a:pt x="239" y="1321"/>
                  </a:cubicBezTo>
                  <a:lnTo>
                    <a:pt x="622" y="1704"/>
                  </a:lnTo>
                  <a:cubicBezTo>
                    <a:pt x="689" y="1771"/>
                    <a:pt x="727" y="1857"/>
                    <a:pt x="747" y="1943"/>
                  </a:cubicBezTo>
                  <a:lnTo>
                    <a:pt x="1943" y="747"/>
                  </a:lnTo>
                  <a:cubicBezTo>
                    <a:pt x="1656" y="536"/>
                    <a:pt x="1407" y="287"/>
                    <a:pt x="1196"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87" name="Google Shape;10087;p67"/>
            <p:cNvSpPr/>
            <p:nvPr/>
          </p:nvSpPr>
          <p:spPr>
            <a:xfrm>
              <a:off x="3636765" y="3558454"/>
              <a:ext cx="40992" cy="50813"/>
            </a:xfrm>
            <a:custGeom>
              <a:avLst/>
              <a:gdLst/>
              <a:ahLst/>
              <a:cxnLst/>
              <a:rect l="l" t="t" r="r" b="b"/>
              <a:pathLst>
                <a:path w="1561" h="1935" extrusionOk="0">
                  <a:moveTo>
                    <a:pt x="1197" y="1"/>
                  </a:moveTo>
                  <a:lnTo>
                    <a:pt x="1" y="1197"/>
                  </a:lnTo>
                  <a:cubicBezTo>
                    <a:pt x="87" y="1207"/>
                    <a:pt x="173" y="1245"/>
                    <a:pt x="240" y="1312"/>
                  </a:cubicBezTo>
                  <a:lnTo>
                    <a:pt x="623" y="1695"/>
                  </a:lnTo>
                  <a:cubicBezTo>
                    <a:pt x="690" y="1762"/>
                    <a:pt x="728" y="1848"/>
                    <a:pt x="747" y="1934"/>
                  </a:cubicBezTo>
                  <a:lnTo>
                    <a:pt x="1197" y="1484"/>
                  </a:lnTo>
                  <a:lnTo>
                    <a:pt x="1034" y="1312"/>
                  </a:lnTo>
                  <a:lnTo>
                    <a:pt x="1015" y="1312"/>
                  </a:lnTo>
                  <a:cubicBezTo>
                    <a:pt x="910" y="1216"/>
                    <a:pt x="910" y="1063"/>
                    <a:pt x="1015" y="968"/>
                  </a:cubicBezTo>
                  <a:lnTo>
                    <a:pt x="1561" y="412"/>
                  </a:lnTo>
                  <a:cubicBezTo>
                    <a:pt x="1427" y="288"/>
                    <a:pt x="1312" y="145"/>
                    <a:pt x="1197" y="1"/>
                  </a:cubicBezTo>
                  <a:close/>
                </a:path>
              </a:pathLst>
            </a:custGeom>
            <a:solidFill>
              <a:srgbClr val="B4C0CA"/>
            </a:solidFill>
            <a:ln>
              <a:noFill/>
            </a:ln>
          </p:spPr>
          <p:txBody>
            <a:bodyPr spcFirstLastPara="1" wrap="square" lIns="91425" tIns="91425" rIns="91425" bIns="91425" anchor="ctr" anchorCtr="0">
              <a:noAutofit/>
            </a:bodyPr>
            <a:lstStyle/>
            <a:p>
              <a:endParaRPr/>
            </a:p>
          </p:txBody>
        </p:sp>
        <p:sp>
          <p:nvSpPr>
            <p:cNvPr id="10088" name="Google Shape;10088;p67"/>
            <p:cNvSpPr/>
            <p:nvPr/>
          </p:nvSpPr>
          <p:spPr>
            <a:xfrm>
              <a:off x="3632248" y="3380963"/>
              <a:ext cx="232480" cy="221897"/>
            </a:xfrm>
            <a:custGeom>
              <a:avLst/>
              <a:gdLst/>
              <a:ahLst/>
              <a:cxnLst/>
              <a:rect l="l" t="t" r="r" b="b"/>
              <a:pathLst>
                <a:path w="8853" h="8450" extrusionOk="0">
                  <a:moveTo>
                    <a:pt x="4639" y="0"/>
                  </a:moveTo>
                  <a:cubicBezTo>
                    <a:pt x="3537" y="0"/>
                    <a:pt x="2454" y="430"/>
                    <a:pt x="1646" y="1238"/>
                  </a:cubicBezTo>
                  <a:cubicBezTo>
                    <a:pt x="0" y="2894"/>
                    <a:pt x="0" y="5564"/>
                    <a:pt x="1646" y="7210"/>
                  </a:cubicBezTo>
                  <a:cubicBezTo>
                    <a:pt x="2452" y="8022"/>
                    <a:pt x="3532" y="8450"/>
                    <a:pt x="4631" y="8450"/>
                  </a:cubicBezTo>
                  <a:cubicBezTo>
                    <a:pt x="5176" y="8450"/>
                    <a:pt x="5726" y="8344"/>
                    <a:pt x="6250" y="8128"/>
                  </a:cubicBezTo>
                  <a:cubicBezTo>
                    <a:pt x="7829" y="7478"/>
                    <a:pt x="8853" y="5937"/>
                    <a:pt x="8853" y="4224"/>
                  </a:cubicBezTo>
                  <a:cubicBezTo>
                    <a:pt x="8853" y="2520"/>
                    <a:pt x="7829" y="980"/>
                    <a:pt x="6250" y="319"/>
                  </a:cubicBezTo>
                  <a:cubicBezTo>
                    <a:pt x="5729" y="104"/>
                    <a:pt x="5182" y="0"/>
                    <a:pt x="4639"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089" name="Google Shape;10089;p67"/>
            <p:cNvSpPr/>
            <p:nvPr/>
          </p:nvSpPr>
          <p:spPr>
            <a:xfrm>
              <a:off x="3627731" y="3381094"/>
              <a:ext cx="135738" cy="221792"/>
            </a:xfrm>
            <a:custGeom>
              <a:avLst/>
              <a:gdLst/>
              <a:ahLst/>
              <a:cxnLst/>
              <a:rect l="l" t="t" r="r" b="b"/>
              <a:pathLst>
                <a:path w="5169" h="8446" extrusionOk="0">
                  <a:moveTo>
                    <a:pt x="4787" y="0"/>
                  </a:moveTo>
                  <a:cubicBezTo>
                    <a:pt x="2484" y="0"/>
                    <a:pt x="574" y="1869"/>
                    <a:pt x="574" y="4219"/>
                  </a:cubicBezTo>
                  <a:cubicBezTo>
                    <a:pt x="574" y="6574"/>
                    <a:pt x="2492" y="8445"/>
                    <a:pt x="4802" y="8445"/>
                  </a:cubicBezTo>
                  <a:cubicBezTo>
                    <a:pt x="4923" y="8445"/>
                    <a:pt x="5045" y="8440"/>
                    <a:pt x="5168" y="8430"/>
                  </a:cubicBezTo>
                  <a:cubicBezTo>
                    <a:pt x="4173" y="8344"/>
                    <a:pt x="3244" y="7913"/>
                    <a:pt x="2546" y="7205"/>
                  </a:cubicBezTo>
                  <a:cubicBezTo>
                    <a:pt x="0" y="4669"/>
                    <a:pt x="1589" y="314"/>
                    <a:pt x="5168" y="17"/>
                  </a:cubicBezTo>
                  <a:cubicBezTo>
                    <a:pt x="5040" y="6"/>
                    <a:pt x="4913" y="0"/>
                    <a:pt x="478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090" name="Google Shape;10090;p67"/>
            <p:cNvSpPr/>
            <p:nvPr/>
          </p:nvSpPr>
          <p:spPr>
            <a:xfrm>
              <a:off x="3664154" y="3402050"/>
              <a:ext cx="188258" cy="179723"/>
            </a:xfrm>
            <a:custGeom>
              <a:avLst/>
              <a:gdLst/>
              <a:ahLst/>
              <a:cxnLst/>
              <a:rect l="l" t="t" r="r" b="b"/>
              <a:pathLst>
                <a:path w="7169" h="6844" extrusionOk="0">
                  <a:moveTo>
                    <a:pt x="3443" y="0"/>
                  </a:moveTo>
                  <a:cubicBezTo>
                    <a:pt x="1686" y="0"/>
                    <a:pt x="1" y="1362"/>
                    <a:pt x="1" y="3421"/>
                  </a:cubicBezTo>
                  <a:cubicBezTo>
                    <a:pt x="1" y="4809"/>
                    <a:pt x="833" y="6053"/>
                    <a:pt x="2106" y="6579"/>
                  </a:cubicBezTo>
                  <a:cubicBezTo>
                    <a:pt x="2532" y="6757"/>
                    <a:pt x="2978" y="6843"/>
                    <a:pt x="3419" y="6843"/>
                  </a:cubicBezTo>
                  <a:cubicBezTo>
                    <a:pt x="4308" y="6843"/>
                    <a:pt x="5180" y="6494"/>
                    <a:pt x="5839" y="5842"/>
                  </a:cubicBezTo>
                  <a:cubicBezTo>
                    <a:pt x="7169" y="4502"/>
                    <a:pt x="7169" y="2339"/>
                    <a:pt x="5839" y="1009"/>
                  </a:cubicBezTo>
                  <a:cubicBezTo>
                    <a:pt x="5142" y="312"/>
                    <a:pt x="4284" y="0"/>
                    <a:pt x="3443" y="0"/>
                  </a:cubicBezTo>
                  <a:close/>
                </a:path>
              </a:pathLst>
            </a:custGeom>
            <a:solidFill>
              <a:srgbClr val="8596A5"/>
            </a:solidFill>
            <a:ln>
              <a:noFill/>
            </a:ln>
          </p:spPr>
          <p:txBody>
            <a:bodyPr spcFirstLastPara="1" wrap="square" lIns="91425" tIns="91425" rIns="91425" bIns="91425" anchor="ctr" anchorCtr="0">
              <a:noAutofit/>
            </a:bodyPr>
            <a:lstStyle/>
            <a:p>
              <a:endParaRPr/>
            </a:p>
          </p:txBody>
        </p:sp>
        <p:sp>
          <p:nvSpPr>
            <p:cNvPr id="10091" name="Google Shape;10091;p67"/>
            <p:cNvSpPr/>
            <p:nvPr/>
          </p:nvSpPr>
          <p:spPr>
            <a:xfrm>
              <a:off x="3656381" y="3402102"/>
              <a:ext cx="107088" cy="179540"/>
            </a:xfrm>
            <a:custGeom>
              <a:avLst/>
              <a:gdLst/>
              <a:ahLst/>
              <a:cxnLst/>
              <a:rect l="l" t="t" r="r" b="b"/>
              <a:pathLst>
                <a:path w="4078" h="6837" extrusionOk="0">
                  <a:moveTo>
                    <a:pt x="3703" y="1"/>
                  </a:moveTo>
                  <a:cubicBezTo>
                    <a:pt x="1844" y="1"/>
                    <a:pt x="287" y="1516"/>
                    <a:pt x="287" y="3419"/>
                  </a:cubicBezTo>
                  <a:cubicBezTo>
                    <a:pt x="287" y="5330"/>
                    <a:pt x="1843" y="6837"/>
                    <a:pt x="3701" y="6837"/>
                  </a:cubicBezTo>
                  <a:cubicBezTo>
                    <a:pt x="3825" y="6837"/>
                    <a:pt x="3951" y="6830"/>
                    <a:pt x="4077" y="6816"/>
                  </a:cubicBezTo>
                  <a:cubicBezTo>
                    <a:pt x="3302" y="6740"/>
                    <a:pt x="2584" y="6395"/>
                    <a:pt x="2029" y="5840"/>
                  </a:cubicBezTo>
                  <a:cubicBezTo>
                    <a:pt x="0" y="3811"/>
                    <a:pt x="1225" y="328"/>
                    <a:pt x="4077" y="21"/>
                  </a:cubicBezTo>
                  <a:cubicBezTo>
                    <a:pt x="3951" y="8"/>
                    <a:pt x="3826" y="1"/>
                    <a:pt x="3703"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092" name="Google Shape;10092;p67"/>
            <p:cNvSpPr/>
            <p:nvPr/>
          </p:nvSpPr>
          <p:spPr>
            <a:xfrm>
              <a:off x="3729252" y="3437579"/>
              <a:ext cx="49290" cy="49027"/>
            </a:xfrm>
            <a:custGeom>
              <a:avLst/>
              <a:gdLst/>
              <a:ahLst/>
              <a:cxnLst/>
              <a:rect l="l" t="t" r="r" b="b"/>
              <a:pathLst>
                <a:path w="1877" h="1867" extrusionOk="0">
                  <a:moveTo>
                    <a:pt x="938" y="1"/>
                  </a:moveTo>
                  <a:cubicBezTo>
                    <a:pt x="422" y="1"/>
                    <a:pt x="0" y="422"/>
                    <a:pt x="0" y="939"/>
                  </a:cubicBezTo>
                  <a:cubicBezTo>
                    <a:pt x="0" y="1455"/>
                    <a:pt x="422" y="1867"/>
                    <a:pt x="938" y="1867"/>
                  </a:cubicBezTo>
                  <a:cubicBezTo>
                    <a:pt x="1455" y="1867"/>
                    <a:pt x="1876" y="1455"/>
                    <a:pt x="1876" y="939"/>
                  </a:cubicBezTo>
                  <a:cubicBezTo>
                    <a:pt x="1876" y="422"/>
                    <a:pt x="1455" y="1"/>
                    <a:pt x="938" y="1"/>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093" name="Google Shape;10093;p67"/>
            <p:cNvSpPr/>
            <p:nvPr/>
          </p:nvSpPr>
          <p:spPr>
            <a:xfrm>
              <a:off x="3729252" y="3437658"/>
              <a:ext cx="34217" cy="49132"/>
            </a:xfrm>
            <a:custGeom>
              <a:avLst/>
              <a:gdLst/>
              <a:ahLst/>
              <a:cxnLst/>
              <a:rect l="l" t="t" r="r" b="b"/>
              <a:pathLst>
                <a:path w="1303" h="1871" extrusionOk="0">
                  <a:moveTo>
                    <a:pt x="940" y="0"/>
                  </a:moveTo>
                  <a:cubicBezTo>
                    <a:pt x="446" y="0"/>
                    <a:pt x="0" y="397"/>
                    <a:pt x="0" y="936"/>
                  </a:cubicBezTo>
                  <a:cubicBezTo>
                    <a:pt x="0" y="1474"/>
                    <a:pt x="446" y="1871"/>
                    <a:pt x="940" y="1871"/>
                  </a:cubicBezTo>
                  <a:cubicBezTo>
                    <a:pt x="1059" y="1871"/>
                    <a:pt x="1182" y="1847"/>
                    <a:pt x="1302" y="1797"/>
                  </a:cubicBezTo>
                  <a:cubicBezTo>
                    <a:pt x="958" y="1644"/>
                    <a:pt x="737" y="1309"/>
                    <a:pt x="737" y="936"/>
                  </a:cubicBezTo>
                  <a:cubicBezTo>
                    <a:pt x="737" y="562"/>
                    <a:pt x="958" y="218"/>
                    <a:pt x="1302" y="74"/>
                  </a:cubicBezTo>
                  <a:cubicBezTo>
                    <a:pt x="1182" y="24"/>
                    <a:pt x="1059" y="0"/>
                    <a:pt x="94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94" name="Google Shape;10094;p67"/>
            <p:cNvSpPr/>
            <p:nvPr/>
          </p:nvSpPr>
          <p:spPr>
            <a:xfrm>
              <a:off x="3713680" y="3486581"/>
              <a:ext cx="80434" cy="51548"/>
            </a:xfrm>
            <a:custGeom>
              <a:avLst/>
              <a:gdLst/>
              <a:ahLst/>
              <a:cxnLst/>
              <a:rect l="l" t="t" r="r" b="b"/>
              <a:pathLst>
                <a:path w="3063" h="1963" extrusionOk="0">
                  <a:moveTo>
                    <a:pt x="1005" y="1"/>
                  </a:moveTo>
                  <a:cubicBezTo>
                    <a:pt x="450" y="10"/>
                    <a:pt x="0" y="451"/>
                    <a:pt x="0" y="1006"/>
                  </a:cubicBezTo>
                  <a:lnTo>
                    <a:pt x="0" y="1790"/>
                  </a:lnTo>
                  <a:cubicBezTo>
                    <a:pt x="0" y="1886"/>
                    <a:pt x="77" y="1963"/>
                    <a:pt x="172" y="1963"/>
                  </a:cubicBezTo>
                  <a:lnTo>
                    <a:pt x="2890" y="1963"/>
                  </a:lnTo>
                  <a:cubicBezTo>
                    <a:pt x="2986" y="1963"/>
                    <a:pt x="3063" y="1886"/>
                    <a:pt x="3063" y="1790"/>
                  </a:cubicBezTo>
                  <a:lnTo>
                    <a:pt x="3063" y="1006"/>
                  </a:lnTo>
                  <a:cubicBezTo>
                    <a:pt x="3063" y="451"/>
                    <a:pt x="2613" y="10"/>
                    <a:pt x="2058"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95" name="Google Shape;10095;p67"/>
            <p:cNvSpPr/>
            <p:nvPr/>
          </p:nvSpPr>
          <p:spPr>
            <a:xfrm>
              <a:off x="3713680" y="3486581"/>
              <a:ext cx="45745" cy="51548"/>
            </a:xfrm>
            <a:custGeom>
              <a:avLst/>
              <a:gdLst/>
              <a:ahLst/>
              <a:cxnLst/>
              <a:rect l="l" t="t" r="r" b="b"/>
              <a:pathLst>
                <a:path w="1742" h="1963" extrusionOk="0">
                  <a:moveTo>
                    <a:pt x="1005" y="1"/>
                  </a:moveTo>
                  <a:cubicBezTo>
                    <a:pt x="450" y="10"/>
                    <a:pt x="0" y="451"/>
                    <a:pt x="0" y="1006"/>
                  </a:cubicBezTo>
                  <a:lnTo>
                    <a:pt x="0" y="1790"/>
                  </a:lnTo>
                  <a:cubicBezTo>
                    <a:pt x="0" y="1886"/>
                    <a:pt x="77" y="1963"/>
                    <a:pt x="172" y="1963"/>
                  </a:cubicBezTo>
                  <a:lnTo>
                    <a:pt x="909" y="1963"/>
                  </a:lnTo>
                  <a:cubicBezTo>
                    <a:pt x="814" y="1963"/>
                    <a:pt x="737" y="1886"/>
                    <a:pt x="737" y="1790"/>
                  </a:cubicBezTo>
                  <a:lnTo>
                    <a:pt x="737" y="1006"/>
                  </a:lnTo>
                  <a:cubicBezTo>
                    <a:pt x="737" y="451"/>
                    <a:pt x="1187" y="10"/>
                    <a:pt x="174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96" name="Google Shape;10096;p67"/>
            <p:cNvSpPr/>
            <p:nvPr/>
          </p:nvSpPr>
          <p:spPr>
            <a:xfrm>
              <a:off x="3728990" y="3507274"/>
              <a:ext cx="9847" cy="30856"/>
            </a:xfrm>
            <a:custGeom>
              <a:avLst/>
              <a:gdLst/>
              <a:ahLst/>
              <a:cxnLst/>
              <a:rect l="l" t="t" r="r" b="b"/>
              <a:pathLst>
                <a:path w="375" h="1175" extrusionOk="0">
                  <a:moveTo>
                    <a:pt x="188" y="0"/>
                  </a:moveTo>
                  <a:cubicBezTo>
                    <a:pt x="94" y="0"/>
                    <a:pt x="1" y="60"/>
                    <a:pt x="1" y="179"/>
                  </a:cubicBezTo>
                  <a:lnTo>
                    <a:pt x="1" y="1175"/>
                  </a:lnTo>
                  <a:lnTo>
                    <a:pt x="374" y="1175"/>
                  </a:lnTo>
                  <a:lnTo>
                    <a:pt x="374" y="179"/>
                  </a:lnTo>
                  <a:cubicBezTo>
                    <a:pt x="374" y="60"/>
                    <a:pt x="281" y="0"/>
                    <a:pt x="18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97" name="Google Shape;10097;p67"/>
            <p:cNvSpPr/>
            <p:nvPr/>
          </p:nvSpPr>
          <p:spPr>
            <a:xfrm>
              <a:off x="3768958" y="3507274"/>
              <a:ext cx="9821" cy="30856"/>
            </a:xfrm>
            <a:custGeom>
              <a:avLst/>
              <a:gdLst/>
              <a:ahLst/>
              <a:cxnLst/>
              <a:rect l="l" t="t" r="r" b="b"/>
              <a:pathLst>
                <a:path w="374" h="1175" extrusionOk="0">
                  <a:moveTo>
                    <a:pt x="187" y="0"/>
                  </a:moveTo>
                  <a:cubicBezTo>
                    <a:pt x="94" y="0"/>
                    <a:pt x="1" y="60"/>
                    <a:pt x="1" y="179"/>
                  </a:cubicBezTo>
                  <a:lnTo>
                    <a:pt x="1" y="1175"/>
                  </a:lnTo>
                  <a:lnTo>
                    <a:pt x="374" y="1175"/>
                  </a:lnTo>
                  <a:lnTo>
                    <a:pt x="374" y="179"/>
                  </a:lnTo>
                  <a:cubicBezTo>
                    <a:pt x="374" y="60"/>
                    <a:pt x="281" y="0"/>
                    <a:pt x="18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98" name="Google Shape;10098;p67"/>
            <p:cNvSpPr/>
            <p:nvPr/>
          </p:nvSpPr>
          <p:spPr>
            <a:xfrm>
              <a:off x="3544540" y="3586342"/>
              <a:ext cx="116384" cy="113890"/>
            </a:xfrm>
            <a:custGeom>
              <a:avLst/>
              <a:gdLst/>
              <a:ahLst/>
              <a:cxnLst/>
              <a:rect l="l" t="t" r="r" b="b"/>
              <a:pathLst>
                <a:path w="4432" h="4337" extrusionOk="0">
                  <a:moveTo>
                    <a:pt x="3517" y="0"/>
                  </a:moveTo>
                  <a:cubicBezTo>
                    <a:pt x="3391" y="0"/>
                    <a:pt x="3265" y="48"/>
                    <a:pt x="3168" y="145"/>
                  </a:cubicBezTo>
                  <a:lnTo>
                    <a:pt x="192" y="3121"/>
                  </a:lnTo>
                  <a:cubicBezTo>
                    <a:pt x="0" y="3313"/>
                    <a:pt x="0" y="3619"/>
                    <a:pt x="192" y="3810"/>
                  </a:cubicBezTo>
                  <a:lnTo>
                    <a:pt x="575" y="4193"/>
                  </a:lnTo>
                  <a:cubicBezTo>
                    <a:pt x="670" y="4289"/>
                    <a:pt x="795" y="4337"/>
                    <a:pt x="919" y="4337"/>
                  </a:cubicBezTo>
                  <a:cubicBezTo>
                    <a:pt x="1043" y="4337"/>
                    <a:pt x="1168" y="4289"/>
                    <a:pt x="1264" y="4193"/>
                  </a:cubicBezTo>
                  <a:lnTo>
                    <a:pt x="4240" y="1207"/>
                  </a:lnTo>
                  <a:cubicBezTo>
                    <a:pt x="4431" y="1016"/>
                    <a:pt x="4431" y="709"/>
                    <a:pt x="4240" y="528"/>
                  </a:cubicBezTo>
                  <a:lnTo>
                    <a:pt x="3857" y="135"/>
                  </a:lnTo>
                  <a:cubicBezTo>
                    <a:pt x="3763" y="45"/>
                    <a:pt x="3640" y="0"/>
                    <a:pt x="351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099" name="Google Shape;10099;p67"/>
            <p:cNvSpPr/>
            <p:nvPr/>
          </p:nvSpPr>
          <p:spPr>
            <a:xfrm>
              <a:off x="3544540" y="3586369"/>
              <a:ext cx="101810" cy="113863"/>
            </a:xfrm>
            <a:custGeom>
              <a:avLst/>
              <a:gdLst/>
              <a:ahLst/>
              <a:cxnLst/>
              <a:rect l="l" t="t" r="r" b="b"/>
              <a:pathLst>
                <a:path w="3877" h="4336" extrusionOk="0">
                  <a:moveTo>
                    <a:pt x="3513" y="0"/>
                  </a:moveTo>
                  <a:cubicBezTo>
                    <a:pt x="3388" y="0"/>
                    <a:pt x="3264" y="48"/>
                    <a:pt x="3168" y="144"/>
                  </a:cubicBezTo>
                  <a:lnTo>
                    <a:pt x="192" y="3120"/>
                  </a:lnTo>
                  <a:cubicBezTo>
                    <a:pt x="0" y="3312"/>
                    <a:pt x="0" y="3618"/>
                    <a:pt x="192" y="3809"/>
                  </a:cubicBezTo>
                  <a:lnTo>
                    <a:pt x="575" y="4192"/>
                  </a:lnTo>
                  <a:cubicBezTo>
                    <a:pt x="670" y="4288"/>
                    <a:pt x="795" y="4336"/>
                    <a:pt x="919" y="4336"/>
                  </a:cubicBezTo>
                  <a:cubicBezTo>
                    <a:pt x="1043" y="4336"/>
                    <a:pt x="1168" y="4288"/>
                    <a:pt x="1264" y="4192"/>
                  </a:cubicBezTo>
                  <a:lnTo>
                    <a:pt x="1283" y="4163"/>
                  </a:lnTo>
                  <a:lnTo>
                    <a:pt x="919" y="3809"/>
                  </a:lnTo>
                  <a:cubicBezTo>
                    <a:pt x="728" y="3618"/>
                    <a:pt x="728" y="3312"/>
                    <a:pt x="919" y="3120"/>
                  </a:cubicBezTo>
                  <a:lnTo>
                    <a:pt x="3876" y="163"/>
                  </a:lnTo>
                  <a:lnTo>
                    <a:pt x="3857" y="144"/>
                  </a:lnTo>
                  <a:cubicBezTo>
                    <a:pt x="3761" y="48"/>
                    <a:pt x="3637" y="0"/>
                    <a:pt x="351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00" name="Google Shape;10100;p67"/>
            <p:cNvSpPr/>
            <p:nvPr/>
          </p:nvSpPr>
          <p:spPr>
            <a:xfrm>
              <a:off x="3618409" y="3586106"/>
              <a:ext cx="42515" cy="41491"/>
            </a:xfrm>
            <a:custGeom>
              <a:avLst/>
              <a:gdLst/>
              <a:ahLst/>
              <a:cxnLst/>
              <a:rect l="l" t="t" r="r" b="b"/>
              <a:pathLst>
                <a:path w="1619" h="1580" extrusionOk="0">
                  <a:moveTo>
                    <a:pt x="700" y="1"/>
                  </a:moveTo>
                  <a:cubicBezTo>
                    <a:pt x="575" y="1"/>
                    <a:pt x="451" y="49"/>
                    <a:pt x="355" y="144"/>
                  </a:cubicBezTo>
                  <a:lnTo>
                    <a:pt x="1" y="508"/>
                  </a:lnTo>
                  <a:lnTo>
                    <a:pt x="1073" y="1580"/>
                  </a:lnTo>
                  <a:lnTo>
                    <a:pt x="1437" y="1226"/>
                  </a:lnTo>
                  <a:cubicBezTo>
                    <a:pt x="1618" y="1034"/>
                    <a:pt x="1618" y="728"/>
                    <a:pt x="1437" y="537"/>
                  </a:cubicBezTo>
                  <a:lnTo>
                    <a:pt x="1044" y="144"/>
                  </a:lnTo>
                  <a:cubicBezTo>
                    <a:pt x="948" y="49"/>
                    <a:pt x="824" y="1"/>
                    <a:pt x="70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01" name="Google Shape;10101;p67"/>
            <p:cNvSpPr/>
            <p:nvPr/>
          </p:nvSpPr>
          <p:spPr>
            <a:xfrm>
              <a:off x="3618409" y="3586106"/>
              <a:ext cx="27941" cy="22899"/>
            </a:xfrm>
            <a:custGeom>
              <a:avLst/>
              <a:gdLst/>
              <a:ahLst/>
              <a:cxnLst/>
              <a:rect l="l" t="t" r="r" b="b"/>
              <a:pathLst>
                <a:path w="1064" h="872" extrusionOk="0">
                  <a:moveTo>
                    <a:pt x="652" y="1"/>
                  </a:moveTo>
                  <a:lnTo>
                    <a:pt x="604" y="10"/>
                  </a:lnTo>
                  <a:cubicBezTo>
                    <a:pt x="508" y="29"/>
                    <a:pt x="422" y="77"/>
                    <a:pt x="355" y="144"/>
                  </a:cubicBezTo>
                  <a:lnTo>
                    <a:pt x="87" y="412"/>
                  </a:lnTo>
                  <a:lnTo>
                    <a:pt x="1" y="498"/>
                  </a:lnTo>
                  <a:lnTo>
                    <a:pt x="374" y="872"/>
                  </a:lnTo>
                  <a:lnTo>
                    <a:pt x="1063" y="173"/>
                  </a:lnTo>
                  <a:lnTo>
                    <a:pt x="1044" y="144"/>
                  </a:lnTo>
                  <a:lnTo>
                    <a:pt x="1015" y="116"/>
                  </a:lnTo>
                  <a:lnTo>
                    <a:pt x="996" y="106"/>
                  </a:lnTo>
                  <a:cubicBezTo>
                    <a:pt x="910" y="39"/>
                    <a:pt x="805" y="10"/>
                    <a:pt x="700" y="1"/>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102" name="Google Shape;10102;p67"/>
          <p:cNvGrpSpPr/>
          <p:nvPr/>
        </p:nvGrpSpPr>
        <p:grpSpPr>
          <a:xfrm>
            <a:off x="3944637" y="3202435"/>
            <a:ext cx="415696" cy="371605"/>
            <a:chOff x="3944637" y="3354834"/>
            <a:chExt cx="415696" cy="371605"/>
          </a:xfrm>
        </p:grpSpPr>
        <p:sp>
          <p:nvSpPr>
            <p:cNvPr id="10103" name="Google Shape;10103;p67"/>
            <p:cNvSpPr/>
            <p:nvPr/>
          </p:nvSpPr>
          <p:spPr>
            <a:xfrm>
              <a:off x="4069031" y="3391598"/>
              <a:ext cx="126941" cy="126941"/>
            </a:xfrm>
            <a:custGeom>
              <a:avLst/>
              <a:gdLst/>
              <a:ahLst/>
              <a:cxnLst/>
              <a:rect l="l" t="t" r="r" b="b"/>
              <a:pathLst>
                <a:path w="4834" h="4834" extrusionOk="0">
                  <a:moveTo>
                    <a:pt x="2422" y="0"/>
                  </a:moveTo>
                  <a:cubicBezTo>
                    <a:pt x="1092" y="0"/>
                    <a:pt x="10" y="1072"/>
                    <a:pt x="1" y="2412"/>
                  </a:cubicBezTo>
                  <a:cubicBezTo>
                    <a:pt x="1" y="3742"/>
                    <a:pt x="1072" y="4824"/>
                    <a:pt x="2412" y="4833"/>
                  </a:cubicBezTo>
                  <a:cubicBezTo>
                    <a:pt x="3743" y="4833"/>
                    <a:pt x="4824" y="3752"/>
                    <a:pt x="4834" y="2422"/>
                  </a:cubicBezTo>
                  <a:cubicBezTo>
                    <a:pt x="4834" y="1091"/>
                    <a:pt x="3752" y="10"/>
                    <a:pt x="2422"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04" name="Google Shape;10104;p67"/>
            <p:cNvSpPr/>
            <p:nvPr/>
          </p:nvSpPr>
          <p:spPr>
            <a:xfrm>
              <a:off x="4068768" y="3391546"/>
              <a:ext cx="71926" cy="126731"/>
            </a:xfrm>
            <a:custGeom>
              <a:avLst/>
              <a:gdLst/>
              <a:ahLst/>
              <a:cxnLst/>
              <a:rect l="l" t="t" r="r" b="b"/>
              <a:pathLst>
                <a:path w="2739" h="4826" extrusionOk="0">
                  <a:moveTo>
                    <a:pt x="2416" y="0"/>
                  </a:moveTo>
                  <a:cubicBezTo>
                    <a:pt x="1106" y="0"/>
                    <a:pt x="1" y="1059"/>
                    <a:pt x="1" y="2404"/>
                  </a:cubicBezTo>
                  <a:cubicBezTo>
                    <a:pt x="1" y="3755"/>
                    <a:pt x="1099" y="4826"/>
                    <a:pt x="2413" y="4826"/>
                  </a:cubicBezTo>
                  <a:cubicBezTo>
                    <a:pt x="2514" y="4826"/>
                    <a:pt x="2616" y="4820"/>
                    <a:pt x="2719" y="4807"/>
                  </a:cubicBezTo>
                  <a:cubicBezTo>
                    <a:pt x="1523" y="4644"/>
                    <a:pt x="623" y="3620"/>
                    <a:pt x="623" y="2404"/>
                  </a:cubicBezTo>
                  <a:cubicBezTo>
                    <a:pt x="633" y="1199"/>
                    <a:pt x="1532" y="175"/>
                    <a:pt x="2738" y="21"/>
                  </a:cubicBezTo>
                  <a:cubicBezTo>
                    <a:pt x="2630" y="7"/>
                    <a:pt x="2522" y="0"/>
                    <a:pt x="2416"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105" name="Google Shape;10105;p67"/>
            <p:cNvSpPr/>
            <p:nvPr/>
          </p:nvSpPr>
          <p:spPr>
            <a:xfrm>
              <a:off x="4089382" y="3411950"/>
              <a:ext cx="86238" cy="86238"/>
            </a:xfrm>
            <a:custGeom>
              <a:avLst/>
              <a:gdLst/>
              <a:ahLst/>
              <a:cxnLst/>
              <a:rect l="l" t="t" r="r" b="b"/>
              <a:pathLst>
                <a:path w="3284" h="3284" extrusionOk="0">
                  <a:moveTo>
                    <a:pt x="1647" y="0"/>
                  </a:moveTo>
                  <a:cubicBezTo>
                    <a:pt x="738" y="0"/>
                    <a:pt x="1" y="728"/>
                    <a:pt x="1" y="1637"/>
                  </a:cubicBezTo>
                  <a:cubicBezTo>
                    <a:pt x="1" y="2546"/>
                    <a:pt x="728" y="3283"/>
                    <a:pt x="1637" y="3283"/>
                  </a:cubicBezTo>
                  <a:cubicBezTo>
                    <a:pt x="2546" y="3283"/>
                    <a:pt x="3283" y="2556"/>
                    <a:pt x="3283" y="1647"/>
                  </a:cubicBezTo>
                  <a:cubicBezTo>
                    <a:pt x="3283" y="737"/>
                    <a:pt x="2556" y="0"/>
                    <a:pt x="1647" y="0"/>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10106" name="Google Shape;10106;p67"/>
            <p:cNvSpPr/>
            <p:nvPr/>
          </p:nvSpPr>
          <p:spPr>
            <a:xfrm>
              <a:off x="4088909" y="3411792"/>
              <a:ext cx="51785" cy="86212"/>
            </a:xfrm>
            <a:custGeom>
              <a:avLst/>
              <a:gdLst/>
              <a:ahLst/>
              <a:cxnLst/>
              <a:rect l="l" t="t" r="r" b="b"/>
              <a:pathLst>
                <a:path w="1972" h="3283" extrusionOk="0">
                  <a:moveTo>
                    <a:pt x="1636" y="1"/>
                  </a:moveTo>
                  <a:cubicBezTo>
                    <a:pt x="757" y="1"/>
                    <a:pt x="9" y="715"/>
                    <a:pt x="9" y="1633"/>
                  </a:cubicBezTo>
                  <a:cubicBezTo>
                    <a:pt x="1" y="2565"/>
                    <a:pt x="755" y="3283"/>
                    <a:pt x="1639" y="3283"/>
                  </a:cubicBezTo>
                  <a:cubicBezTo>
                    <a:pt x="1745" y="3283"/>
                    <a:pt x="1853" y="3272"/>
                    <a:pt x="1962" y="3251"/>
                  </a:cubicBezTo>
                  <a:cubicBezTo>
                    <a:pt x="1196" y="3098"/>
                    <a:pt x="641" y="2418"/>
                    <a:pt x="650" y="1643"/>
                  </a:cubicBezTo>
                  <a:cubicBezTo>
                    <a:pt x="650" y="858"/>
                    <a:pt x="1205" y="179"/>
                    <a:pt x="1971" y="35"/>
                  </a:cubicBezTo>
                  <a:cubicBezTo>
                    <a:pt x="1858" y="12"/>
                    <a:pt x="1746" y="1"/>
                    <a:pt x="1636"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107" name="Google Shape;10107;p67"/>
            <p:cNvSpPr/>
            <p:nvPr/>
          </p:nvSpPr>
          <p:spPr>
            <a:xfrm>
              <a:off x="4114776" y="3426025"/>
              <a:ext cx="34453" cy="59085"/>
            </a:xfrm>
            <a:custGeom>
              <a:avLst/>
              <a:gdLst/>
              <a:ahLst/>
              <a:cxnLst/>
              <a:rect l="l" t="t" r="r" b="b"/>
              <a:pathLst>
                <a:path w="1312" h="2250" extrusionOk="0">
                  <a:moveTo>
                    <a:pt x="622" y="441"/>
                  </a:moveTo>
                  <a:lnTo>
                    <a:pt x="622" y="862"/>
                  </a:lnTo>
                  <a:cubicBezTo>
                    <a:pt x="450" y="795"/>
                    <a:pt x="402" y="737"/>
                    <a:pt x="402" y="642"/>
                  </a:cubicBezTo>
                  <a:cubicBezTo>
                    <a:pt x="402" y="517"/>
                    <a:pt x="498" y="469"/>
                    <a:pt x="622" y="441"/>
                  </a:cubicBezTo>
                  <a:close/>
                  <a:moveTo>
                    <a:pt x="756" y="1292"/>
                  </a:moveTo>
                  <a:cubicBezTo>
                    <a:pt x="926" y="1368"/>
                    <a:pt x="966" y="1443"/>
                    <a:pt x="967" y="1545"/>
                  </a:cubicBezTo>
                  <a:lnTo>
                    <a:pt x="967" y="1545"/>
                  </a:lnTo>
                  <a:cubicBezTo>
                    <a:pt x="965" y="1659"/>
                    <a:pt x="879" y="1761"/>
                    <a:pt x="756" y="1771"/>
                  </a:cubicBezTo>
                  <a:lnTo>
                    <a:pt x="756" y="1292"/>
                  </a:lnTo>
                  <a:close/>
                  <a:moveTo>
                    <a:pt x="689" y="0"/>
                  </a:moveTo>
                  <a:cubicBezTo>
                    <a:pt x="642" y="0"/>
                    <a:pt x="594" y="20"/>
                    <a:pt x="594" y="67"/>
                  </a:cubicBezTo>
                  <a:lnTo>
                    <a:pt x="594" y="144"/>
                  </a:lnTo>
                  <a:cubicBezTo>
                    <a:pt x="278" y="182"/>
                    <a:pt x="58" y="355"/>
                    <a:pt x="58" y="680"/>
                  </a:cubicBezTo>
                  <a:cubicBezTo>
                    <a:pt x="58" y="1024"/>
                    <a:pt x="326" y="1130"/>
                    <a:pt x="594" y="1225"/>
                  </a:cubicBezTo>
                  <a:lnTo>
                    <a:pt x="594" y="1780"/>
                  </a:lnTo>
                  <a:cubicBezTo>
                    <a:pt x="460" y="1752"/>
                    <a:pt x="335" y="1694"/>
                    <a:pt x="240" y="1599"/>
                  </a:cubicBezTo>
                  <a:cubicBezTo>
                    <a:pt x="218" y="1581"/>
                    <a:pt x="191" y="1572"/>
                    <a:pt x="164" y="1572"/>
                  </a:cubicBezTo>
                  <a:cubicBezTo>
                    <a:pt x="119" y="1572"/>
                    <a:pt x="76" y="1595"/>
                    <a:pt x="58" y="1637"/>
                  </a:cubicBezTo>
                  <a:cubicBezTo>
                    <a:pt x="0" y="1704"/>
                    <a:pt x="0" y="1809"/>
                    <a:pt x="58" y="1876"/>
                  </a:cubicBezTo>
                  <a:cubicBezTo>
                    <a:pt x="184" y="2021"/>
                    <a:pt x="371" y="2097"/>
                    <a:pt x="560" y="2097"/>
                  </a:cubicBezTo>
                  <a:cubicBezTo>
                    <a:pt x="571" y="2097"/>
                    <a:pt x="582" y="2097"/>
                    <a:pt x="594" y="2096"/>
                  </a:cubicBezTo>
                  <a:lnTo>
                    <a:pt x="594" y="2182"/>
                  </a:lnTo>
                  <a:cubicBezTo>
                    <a:pt x="594" y="2221"/>
                    <a:pt x="642" y="2249"/>
                    <a:pt x="689" y="2249"/>
                  </a:cubicBezTo>
                  <a:cubicBezTo>
                    <a:pt x="728" y="2249"/>
                    <a:pt x="776" y="2221"/>
                    <a:pt x="776" y="2182"/>
                  </a:cubicBezTo>
                  <a:lnTo>
                    <a:pt x="776" y="2096"/>
                  </a:lnTo>
                  <a:cubicBezTo>
                    <a:pt x="1082" y="2077"/>
                    <a:pt x="1311" y="1819"/>
                    <a:pt x="1302" y="1513"/>
                  </a:cubicBezTo>
                  <a:cubicBezTo>
                    <a:pt x="1302" y="1178"/>
                    <a:pt x="1091" y="1034"/>
                    <a:pt x="785" y="929"/>
                  </a:cubicBezTo>
                  <a:lnTo>
                    <a:pt x="785" y="450"/>
                  </a:lnTo>
                  <a:cubicBezTo>
                    <a:pt x="881" y="460"/>
                    <a:pt x="967" y="489"/>
                    <a:pt x="1044" y="536"/>
                  </a:cubicBezTo>
                  <a:cubicBezTo>
                    <a:pt x="1064" y="548"/>
                    <a:pt x="1085" y="554"/>
                    <a:pt x="1106" y="554"/>
                  </a:cubicBezTo>
                  <a:cubicBezTo>
                    <a:pt x="1153" y="554"/>
                    <a:pt x="1196" y="525"/>
                    <a:pt x="1216" y="479"/>
                  </a:cubicBezTo>
                  <a:cubicBezTo>
                    <a:pt x="1264" y="412"/>
                    <a:pt x="1264" y="316"/>
                    <a:pt x="1206" y="259"/>
                  </a:cubicBezTo>
                  <a:cubicBezTo>
                    <a:pt x="1082" y="173"/>
                    <a:pt x="929" y="134"/>
                    <a:pt x="785" y="134"/>
                  </a:cubicBezTo>
                  <a:lnTo>
                    <a:pt x="785" y="67"/>
                  </a:lnTo>
                  <a:cubicBezTo>
                    <a:pt x="785" y="29"/>
                    <a:pt x="737" y="0"/>
                    <a:pt x="689"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108" name="Google Shape;10108;p67"/>
            <p:cNvSpPr/>
            <p:nvPr/>
          </p:nvSpPr>
          <p:spPr>
            <a:xfrm>
              <a:off x="4167296" y="3354913"/>
              <a:ext cx="126941" cy="126678"/>
            </a:xfrm>
            <a:custGeom>
              <a:avLst/>
              <a:gdLst/>
              <a:ahLst/>
              <a:cxnLst/>
              <a:rect l="l" t="t" r="r" b="b"/>
              <a:pathLst>
                <a:path w="4834" h="4824" extrusionOk="0">
                  <a:moveTo>
                    <a:pt x="2422" y="0"/>
                  </a:moveTo>
                  <a:cubicBezTo>
                    <a:pt x="1092" y="0"/>
                    <a:pt x="10" y="1072"/>
                    <a:pt x="10" y="2412"/>
                  </a:cubicBezTo>
                  <a:cubicBezTo>
                    <a:pt x="1" y="3742"/>
                    <a:pt x="1082" y="4823"/>
                    <a:pt x="2412" y="4823"/>
                  </a:cubicBezTo>
                  <a:cubicBezTo>
                    <a:pt x="2418" y="4823"/>
                    <a:pt x="2424" y="4824"/>
                    <a:pt x="2430" y="4824"/>
                  </a:cubicBezTo>
                  <a:cubicBezTo>
                    <a:pt x="3752" y="4824"/>
                    <a:pt x="4824" y="3746"/>
                    <a:pt x="4834" y="2421"/>
                  </a:cubicBezTo>
                  <a:cubicBezTo>
                    <a:pt x="4834" y="1091"/>
                    <a:pt x="3762" y="10"/>
                    <a:pt x="2422"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09" name="Google Shape;10109;p67"/>
            <p:cNvSpPr/>
            <p:nvPr/>
          </p:nvSpPr>
          <p:spPr>
            <a:xfrm>
              <a:off x="4167033" y="3354834"/>
              <a:ext cx="71926" cy="126757"/>
            </a:xfrm>
            <a:custGeom>
              <a:avLst/>
              <a:gdLst/>
              <a:ahLst/>
              <a:cxnLst/>
              <a:rect l="l" t="t" r="r" b="b"/>
              <a:pathLst>
                <a:path w="2739" h="4827" extrusionOk="0">
                  <a:moveTo>
                    <a:pt x="2416" y="1"/>
                  </a:moveTo>
                  <a:cubicBezTo>
                    <a:pt x="1108" y="1"/>
                    <a:pt x="10" y="1060"/>
                    <a:pt x="1" y="2405"/>
                  </a:cubicBezTo>
                  <a:cubicBezTo>
                    <a:pt x="1" y="3756"/>
                    <a:pt x="1107" y="4827"/>
                    <a:pt x="2422" y="4827"/>
                  </a:cubicBezTo>
                  <a:cubicBezTo>
                    <a:pt x="2523" y="4827"/>
                    <a:pt x="2626" y="4820"/>
                    <a:pt x="2728" y="4807"/>
                  </a:cubicBezTo>
                  <a:cubicBezTo>
                    <a:pt x="1523" y="4645"/>
                    <a:pt x="623" y="3621"/>
                    <a:pt x="633" y="2405"/>
                  </a:cubicBezTo>
                  <a:cubicBezTo>
                    <a:pt x="633" y="1190"/>
                    <a:pt x="1532" y="175"/>
                    <a:pt x="2738" y="22"/>
                  </a:cubicBezTo>
                  <a:cubicBezTo>
                    <a:pt x="2630" y="8"/>
                    <a:pt x="2522" y="1"/>
                    <a:pt x="2416" y="1"/>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110" name="Google Shape;10110;p67"/>
            <p:cNvSpPr/>
            <p:nvPr/>
          </p:nvSpPr>
          <p:spPr>
            <a:xfrm>
              <a:off x="4187647" y="3375264"/>
              <a:ext cx="86238" cy="86212"/>
            </a:xfrm>
            <a:custGeom>
              <a:avLst/>
              <a:gdLst/>
              <a:ahLst/>
              <a:cxnLst/>
              <a:rect l="l" t="t" r="r" b="b"/>
              <a:pathLst>
                <a:path w="3284" h="3283" extrusionOk="0">
                  <a:moveTo>
                    <a:pt x="1629" y="0"/>
                  </a:moveTo>
                  <a:cubicBezTo>
                    <a:pt x="728" y="0"/>
                    <a:pt x="1" y="733"/>
                    <a:pt x="1" y="1637"/>
                  </a:cubicBezTo>
                  <a:cubicBezTo>
                    <a:pt x="1" y="2536"/>
                    <a:pt x="728" y="3273"/>
                    <a:pt x="1637" y="3283"/>
                  </a:cubicBezTo>
                  <a:cubicBezTo>
                    <a:pt x="2546" y="3283"/>
                    <a:pt x="3283" y="2546"/>
                    <a:pt x="3283" y="1646"/>
                  </a:cubicBezTo>
                  <a:cubicBezTo>
                    <a:pt x="3283" y="737"/>
                    <a:pt x="2556" y="0"/>
                    <a:pt x="1647" y="0"/>
                  </a:cubicBezTo>
                  <a:cubicBezTo>
                    <a:pt x="1641" y="0"/>
                    <a:pt x="1635" y="0"/>
                    <a:pt x="1629" y="0"/>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10111" name="Google Shape;10111;p67"/>
            <p:cNvSpPr/>
            <p:nvPr/>
          </p:nvSpPr>
          <p:spPr>
            <a:xfrm>
              <a:off x="4187174" y="3375107"/>
              <a:ext cx="51785" cy="86212"/>
            </a:xfrm>
            <a:custGeom>
              <a:avLst/>
              <a:gdLst/>
              <a:ahLst/>
              <a:cxnLst/>
              <a:rect l="l" t="t" r="r" b="b"/>
              <a:pathLst>
                <a:path w="1972" h="3283" extrusionOk="0">
                  <a:moveTo>
                    <a:pt x="1636" y="0"/>
                  </a:moveTo>
                  <a:cubicBezTo>
                    <a:pt x="757" y="0"/>
                    <a:pt x="9" y="715"/>
                    <a:pt x="9" y="1633"/>
                  </a:cubicBezTo>
                  <a:cubicBezTo>
                    <a:pt x="1" y="2565"/>
                    <a:pt x="755" y="3282"/>
                    <a:pt x="1639" y="3282"/>
                  </a:cubicBezTo>
                  <a:cubicBezTo>
                    <a:pt x="1745" y="3282"/>
                    <a:pt x="1853" y="3272"/>
                    <a:pt x="1961" y="3251"/>
                  </a:cubicBezTo>
                  <a:cubicBezTo>
                    <a:pt x="1196" y="3097"/>
                    <a:pt x="650" y="2418"/>
                    <a:pt x="650" y="1633"/>
                  </a:cubicBezTo>
                  <a:cubicBezTo>
                    <a:pt x="650" y="858"/>
                    <a:pt x="1205" y="178"/>
                    <a:pt x="1971" y="35"/>
                  </a:cubicBezTo>
                  <a:cubicBezTo>
                    <a:pt x="1858" y="11"/>
                    <a:pt x="1746" y="0"/>
                    <a:pt x="1636" y="0"/>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112" name="Google Shape;10112;p67"/>
            <p:cNvSpPr/>
            <p:nvPr/>
          </p:nvSpPr>
          <p:spPr>
            <a:xfrm>
              <a:off x="4213040" y="3389340"/>
              <a:ext cx="34453" cy="59085"/>
            </a:xfrm>
            <a:custGeom>
              <a:avLst/>
              <a:gdLst/>
              <a:ahLst/>
              <a:cxnLst/>
              <a:rect l="l" t="t" r="r" b="b"/>
              <a:pathLst>
                <a:path w="1312" h="2250" extrusionOk="0">
                  <a:moveTo>
                    <a:pt x="622" y="440"/>
                  </a:moveTo>
                  <a:lnTo>
                    <a:pt x="622" y="861"/>
                  </a:lnTo>
                  <a:cubicBezTo>
                    <a:pt x="450" y="794"/>
                    <a:pt x="402" y="737"/>
                    <a:pt x="402" y="632"/>
                  </a:cubicBezTo>
                  <a:cubicBezTo>
                    <a:pt x="402" y="517"/>
                    <a:pt x="508" y="460"/>
                    <a:pt x="622" y="440"/>
                  </a:cubicBezTo>
                  <a:close/>
                  <a:moveTo>
                    <a:pt x="766" y="1292"/>
                  </a:moveTo>
                  <a:cubicBezTo>
                    <a:pt x="938" y="1369"/>
                    <a:pt x="967" y="1445"/>
                    <a:pt x="967" y="1541"/>
                  </a:cubicBezTo>
                  <a:cubicBezTo>
                    <a:pt x="967" y="1665"/>
                    <a:pt x="881" y="1761"/>
                    <a:pt x="766" y="1771"/>
                  </a:cubicBezTo>
                  <a:lnTo>
                    <a:pt x="766" y="1292"/>
                  </a:lnTo>
                  <a:close/>
                  <a:moveTo>
                    <a:pt x="689" y="0"/>
                  </a:moveTo>
                  <a:cubicBezTo>
                    <a:pt x="651" y="0"/>
                    <a:pt x="603" y="29"/>
                    <a:pt x="603" y="67"/>
                  </a:cubicBezTo>
                  <a:lnTo>
                    <a:pt x="603" y="144"/>
                  </a:lnTo>
                  <a:cubicBezTo>
                    <a:pt x="278" y="182"/>
                    <a:pt x="67" y="354"/>
                    <a:pt x="67" y="680"/>
                  </a:cubicBezTo>
                  <a:cubicBezTo>
                    <a:pt x="67" y="1024"/>
                    <a:pt x="335" y="1129"/>
                    <a:pt x="594" y="1235"/>
                  </a:cubicBezTo>
                  <a:lnTo>
                    <a:pt x="594" y="1780"/>
                  </a:lnTo>
                  <a:cubicBezTo>
                    <a:pt x="460" y="1761"/>
                    <a:pt x="345" y="1694"/>
                    <a:pt x="249" y="1598"/>
                  </a:cubicBezTo>
                  <a:cubicBezTo>
                    <a:pt x="224" y="1580"/>
                    <a:pt x="196" y="1572"/>
                    <a:pt x="169" y="1572"/>
                  </a:cubicBezTo>
                  <a:cubicBezTo>
                    <a:pt x="124" y="1572"/>
                    <a:pt x="82" y="1595"/>
                    <a:pt x="58" y="1637"/>
                  </a:cubicBezTo>
                  <a:cubicBezTo>
                    <a:pt x="0" y="1713"/>
                    <a:pt x="0" y="1809"/>
                    <a:pt x="58" y="1876"/>
                  </a:cubicBezTo>
                  <a:cubicBezTo>
                    <a:pt x="201" y="2029"/>
                    <a:pt x="393" y="2106"/>
                    <a:pt x="594" y="2106"/>
                  </a:cubicBezTo>
                  <a:lnTo>
                    <a:pt x="594" y="2173"/>
                  </a:lnTo>
                  <a:cubicBezTo>
                    <a:pt x="594" y="2211"/>
                    <a:pt x="651" y="2249"/>
                    <a:pt x="689" y="2249"/>
                  </a:cubicBezTo>
                  <a:cubicBezTo>
                    <a:pt x="728" y="2249"/>
                    <a:pt x="785" y="2220"/>
                    <a:pt x="785" y="2173"/>
                  </a:cubicBezTo>
                  <a:lnTo>
                    <a:pt x="785" y="2096"/>
                  </a:lnTo>
                  <a:cubicBezTo>
                    <a:pt x="1082" y="2067"/>
                    <a:pt x="1311" y="1819"/>
                    <a:pt x="1302" y="1512"/>
                  </a:cubicBezTo>
                  <a:cubicBezTo>
                    <a:pt x="1302" y="1158"/>
                    <a:pt x="1082" y="1034"/>
                    <a:pt x="785" y="919"/>
                  </a:cubicBezTo>
                  <a:lnTo>
                    <a:pt x="785" y="440"/>
                  </a:lnTo>
                  <a:cubicBezTo>
                    <a:pt x="967" y="460"/>
                    <a:pt x="1034" y="546"/>
                    <a:pt x="1110" y="546"/>
                  </a:cubicBezTo>
                  <a:cubicBezTo>
                    <a:pt x="1187" y="546"/>
                    <a:pt x="1225" y="479"/>
                    <a:pt x="1244" y="412"/>
                  </a:cubicBezTo>
                  <a:cubicBezTo>
                    <a:pt x="1283" y="297"/>
                    <a:pt x="1206" y="230"/>
                    <a:pt x="1091" y="192"/>
                  </a:cubicBezTo>
                  <a:cubicBezTo>
                    <a:pt x="986" y="153"/>
                    <a:pt x="890" y="144"/>
                    <a:pt x="785" y="144"/>
                  </a:cubicBezTo>
                  <a:lnTo>
                    <a:pt x="785" y="67"/>
                  </a:lnTo>
                  <a:cubicBezTo>
                    <a:pt x="785" y="29"/>
                    <a:pt x="737" y="0"/>
                    <a:pt x="689"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113" name="Google Shape;10113;p67"/>
            <p:cNvSpPr/>
            <p:nvPr/>
          </p:nvSpPr>
          <p:spPr>
            <a:xfrm>
              <a:off x="3944637" y="3566017"/>
              <a:ext cx="142513" cy="160422"/>
            </a:xfrm>
            <a:custGeom>
              <a:avLst/>
              <a:gdLst/>
              <a:ahLst/>
              <a:cxnLst/>
              <a:rect l="l" t="t" r="r" b="b"/>
              <a:pathLst>
                <a:path w="5427" h="6109" extrusionOk="0">
                  <a:moveTo>
                    <a:pt x="3618" y="0"/>
                  </a:moveTo>
                  <a:lnTo>
                    <a:pt x="259" y="1254"/>
                  </a:lnTo>
                  <a:cubicBezTo>
                    <a:pt x="96" y="1311"/>
                    <a:pt x="0" y="1503"/>
                    <a:pt x="67" y="1675"/>
                  </a:cubicBezTo>
                  <a:lnTo>
                    <a:pt x="1646" y="5895"/>
                  </a:lnTo>
                  <a:cubicBezTo>
                    <a:pt x="1691" y="6022"/>
                    <a:pt x="1817" y="6108"/>
                    <a:pt x="1953" y="6108"/>
                  </a:cubicBezTo>
                  <a:cubicBezTo>
                    <a:pt x="1991" y="6108"/>
                    <a:pt x="2030" y="6101"/>
                    <a:pt x="2067" y="6087"/>
                  </a:cubicBezTo>
                  <a:lnTo>
                    <a:pt x="5427" y="4833"/>
                  </a:lnTo>
                  <a:lnTo>
                    <a:pt x="3618"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114" name="Google Shape;10114;p67"/>
            <p:cNvSpPr/>
            <p:nvPr/>
          </p:nvSpPr>
          <p:spPr>
            <a:xfrm>
              <a:off x="3983843" y="3674313"/>
              <a:ext cx="103307" cy="52126"/>
            </a:xfrm>
            <a:custGeom>
              <a:avLst/>
              <a:gdLst/>
              <a:ahLst/>
              <a:cxnLst/>
              <a:rect l="l" t="t" r="r" b="b"/>
              <a:pathLst>
                <a:path w="3934" h="1985" extrusionOk="0">
                  <a:moveTo>
                    <a:pt x="3675" y="1"/>
                  </a:moveTo>
                  <a:lnTo>
                    <a:pt x="3608" y="30"/>
                  </a:lnTo>
                  <a:lnTo>
                    <a:pt x="0" y="1379"/>
                  </a:lnTo>
                  <a:lnTo>
                    <a:pt x="153" y="1771"/>
                  </a:lnTo>
                  <a:cubicBezTo>
                    <a:pt x="198" y="1898"/>
                    <a:pt x="324" y="1984"/>
                    <a:pt x="460" y="1984"/>
                  </a:cubicBezTo>
                  <a:cubicBezTo>
                    <a:pt x="498" y="1984"/>
                    <a:pt x="537" y="1977"/>
                    <a:pt x="574" y="1963"/>
                  </a:cubicBezTo>
                  <a:lnTo>
                    <a:pt x="3934" y="709"/>
                  </a:lnTo>
                  <a:lnTo>
                    <a:pt x="3675"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115" name="Google Shape;10115;p67"/>
            <p:cNvSpPr/>
            <p:nvPr/>
          </p:nvSpPr>
          <p:spPr>
            <a:xfrm>
              <a:off x="4082843" y="3493513"/>
              <a:ext cx="277489" cy="171294"/>
            </a:xfrm>
            <a:custGeom>
              <a:avLst/>
              <a:gdLst/>
              <a:ahLst/>
              <a:cxnLst/>
              <a:rect l="l" t="t" r="r" b="b"/>
              <a:pathLst>
                <a:path w="10567" h="6523" extrusionOk="0">
                  <a:moveTo>
                    <a:pt x="9408" y="0"/>
                  </a:moveTo>
                  <a:cubicBezTo>
                    <a:pt x="8987" y="0"/>
                    <a:pt x="8645" y="338"/>
                    <a:pt x="8605" y="378"/>
                  </a:cubicBezTo>
                  <a:lnTo>
                    <a:pt x="5829" y="2658"/>
                  </a:lnTo>
                  <a:lnTo>
                    <a:pt x="5829" y="2658"/>
                  </a:lnTo>
                  <a:cubicBezTo>
                    <a:pt x="5822" y="2578"/>
                    <a:pt x="5743" y="1881"/>
                    <a:pt x="4958" y="1881"/>
                  </a:cubicBezTo>
                  <a:cubicBezTo>
                    <a:pt x="4190" y="1877"/>
                    <a:pt x="3644" y="1871"/>
                    <a:pt x="3240" y="1871"/>
                  </a:cubicBezTo>
                  <a:cubicBezTo>
                    <a:pt x="2431" y="1871"/>
                    <a:pt x="2186" y="1897"/>
                    <a:pt x="1848" y="2024"/>
                  </a:cubicBezTo>
                  <a:lnTo>
                    <a:pt x="1" y="2780"/>
                  </a:lnTo>
                  <a:lnTo>
                    <a:pt x="1398" y="6522"/>
                  </a:lnTo>
                  <a:cubicBezTo>
                    <a:pt x="2489" y="6070"/>
                    <a:pt x="2444" y="6005"/>
                    <a:pt x="3480" y="6005"/>
                  </a:cubicBezTo>
                  <a:cubicBezTo>
                    <a:pt x="3825" y="6005"/>
                    <a:pt x="4291" y="6013"/>
                    <a:pt x="4958" y="6015"/>
                  </a:cubicBezTo>
                  <a:cubicBezTo>
                    <a:pt x="5552" y="5996"/>
                    <a:pt x="6116" y="5728"/>
                    <a:pt x="6518" y="5288"/>
                  </a:cubicBezTo>
                  <a:lnTo>
                    <a:pt x="9935" y="1632"/>
                  </a:lnTo>
                  <a:cubicBezTo>
                    <a:pt x="10050" y="1507"/>
                    <a:pt x="10567" y="828"/>
                    <a:pt x="9983" y="244"/>
                  </a:cubicBezTo>
                  <a:cubicBezTo>
                    <a:pt x="9788" y="64"/>
                    <a:pt x="9591" y="0"/>
                    <a:pt x="9408"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116" name="Google Shape;10116;p67"/>
            <p:cNvSpPr/>
            <p:nvPr/>
          </p:nvSpPr>
          <p:spPr>
            <a:xfrm>
              <a:off x="4082843" y="3558454"/>
              <a:ext cx="56328" cy="106353"/>
            </a:xfrm>
            <a:custGeom>
              <a:avLst/>
              <a:gdLst/>
              <a:ahLst/>
              <a:cxnLst/>
              <a:rect l="l" t="t" r="r" b="b"/>
              <a:pathLst>
                <a:path w="2145" h="4050" extrusionOk="0">
                  <a:moveTo>
                    <a:pt x="747" y="1"/>
                  </a:moveTo>
                  <a:lnTo>
                    <a:pt x="1" y="307"/>
                  </a:lnTo>
                  <a:lnTo>
                    <a:pt x="1398" y="4049"/>
                  </a:lnTo>
                  <a:lnTo>
                    <a:pt x="2145" y="3743"/>
                  </a:lnTo>
                  <a:lnTo>
                    <a:pt x="747"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17" name="Google Shape;10117;p67"/>
            <p:cNvSpPr/>
            <p:nvPr/>
          </p:nvSpPr>
          <p:spPr>
            <a:xfrm>
              <a:off x="4155977" y="3543880"/>
              <a:ext cx="79962" cy="50944"/>
            </a:xfrm>
            <a:custGeom>
              <a:avLst/>
              <a:gdLst/>
              <a:ahLst/>
              <a:cxnLst/>
              <a:rect l="l" t="t" r="r" b="b"/>
              <a:pathLst>
                <a:path w="3045" h="1940" extrusionOk="0">
                  <a:moveTo>
                    <a:pt x="2489" y="1"/>
                  </a:moveTo>
                  <a:lnTo>
                    <a:pt x="2489" y="1"/>
                  </a:lnTo>
                  <a:cubicBezTo>
                    <a:pt x="2556" y="336"/>
                    <a:pt x="2633" y="929"/>
                    <a:pt x="2422" y="1235"/>
                  </a:cubicBezTo>
                  <a:cubicBezTo>
                    <a:pt x="2290" y="1419"/>
                    <a:pt x="2118" y="1458"/>
                    <a:pt x="1670" y="1458"/>
                  </a:cubicBezTo>
                  <a:cubicBezTo>
                    <a:pt x="1370" y="1458"/>
                    <a:pt x="945" y="1440"/>
                    <a:pt x="326" y="1436"/>
                  </a:cubicBezTo>
                  <a:cubicBezTo>
                    <a:pt x="1" y="1436"/>
                    <a:pt x="1" y="1924"/>
                    <a:pt x="326" y="1924"/>
                  </a:cubicBezTo>
                  <a:cubicBezTo>
                    <a:pt x="837" y="1924"/>
                    <a:pt x="1239" y="1939"/>
                    <a:pt x="1562" y="1939"/>
                  </a:cubicBezTo>
                  <a:cubicBezTo>
                    <a:pt x="2219" y="1939"/>
                    <a:pt x="2551" y="1879"/>
                    <a:pt x="2815" y="1513"/>
                  </a:cubicBezTo>
                  <a:cubicBezTo>
                    <a:pt x="2958" y="1274"/>
                    <a:pt x="3044" y="1006"/>
                    <a:pt x="3044" y="738"/>
                  </a:cubicBezTo>
                  <a:cubicBezTo>
                    <a:pt x="3035" y="642"/>
                    <a:pt x="2958" y="154"/>
                    <a:pt x="248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18" name="Google Shape;10118;p67"/>
            <p:cNvSpPr/>
            <p:nvPr/>
          </p:nvSpPr>
          <p:spPr>
            <a:xfrm>
              <a:off x="4038359" y="3553701"/>
              <a:ext cx="86500" cy="139756"/>
            </a:xfrm>
            <a:custGeom>
              <a:avLst/>
              <a:gdLst/>
              <a:ahLst/>
              <a:cxnLst/>
              <a:rect l="l" t="t" r="r" b="b"/>
              <a:pathLst>
                <a:path w="3294" h="5322" extrusionOk="0">
                  <a:moveTo>
                    <a:pt x="1358" y="0"/>
                  </a:moveTo>
                  <a:cubicBezTo>
                    <a:pt x="1324" y="0"/>
                    <a:pt x="1289" y="6"/>
                    <a:pt x="1255" y="19"/>
                  </a:cubicBezTo>
                  <a:lnTo>
                    <a:pt x="1" y="488"/>
                  </a:lnTo>
                  <a:lnTo>
                    <a:pt x="1800" y="5321"/>
                  </a:lnTo>
                  <a:lnTo>
                    <a:pt x="3063" y="4852"/>
                  </a:lnTo>
                  <a:cubicBezTo>
                    <a:pt x="3217" y="4795"/>
                    <a:pt x="3293" y="4623"/>
                    <a:pt x="3236" y="4479"/>
                  </a:cubicBezTo>
                  <a:lnTo>
                    <a:pt x="1628" y="192"/>
                  </a:lnTo>
                  <a:cubicBezTo>
                    <a:pt x="1583" y="73"/>
                    <a:pt x="1476" y="0"/>
                    <a:pt x="1358"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119" name="Google Shape;10119;p67"/>
            <p:cNvSpPr/>
            <p:nvPr/>
          </p:nvSpPr>
          <p:spPr>
            <a:xfrm>
              <a:off x="4078826" y="3658741"/>
              <a:ext cx="46034" cy="34716"/>
            </a:xfrm>
            <a:custGeom>
              <a:avLst/>
              <a:gdLst/>
              <a:ahLst/>
              <a:cxnLst/>
              <a:rect l="l" t="t" r="r" b="b"/>
              <a:pathLst>
                <a:path w="1753" h="1322" extrusionOk="0">
                  <a:moveTo>
                    <a:pt x="1513" y="0"/>
                  </a:moveTo>
                  <a:cubicBezTo>
                    <a:pt x="1484" y="48"/>
                    <a:pt x="1436" y="77"/>
                    <a:pt x="1379" y="96"/>
                  </a:cubicBezTo>
                  <a:lnTo>
                    <a:pt x="1" y="613"/>
                  </a:lnTo>
                  <a:lnTo>
                    <a:pt x="259" y="1321"/>
                  </a:lnTo>
                  <a:lnTo>
                    <a:pt x="1522" y="852"/>
                  </a:lnTo>
                  <a:cubicBezTo>
                    <a:pt x="1676" y="795"/>
                    <a:pt x="1752" y="623"/>
                    <a:pt x="1695" y="479"/>
                  </a:cubicBezTo>
                  <a:lnTo>
                    <a:pt x="1513" y="0"/>
                  </a:lnTo>
                  <a:close/>
                </a:path>
              </a:pathLst>
            </a:custGeom>
            <a:solidFill>
              <a:srgbClr val="E2E9ED"/>
            </a:solidFill>
            <a:ln>
              <a:noFill/>
            </a:ln>
          </p:spPr>
          <p:txBody>
            <a:bodyPr spcFirstLastPara="1" wrap="square" lIns="91425" tIns="91425" rIns="91425" bIns="91425" anchor="ctr" anchorCtr="0">
              <a:noAutofit/>
            </a:bodyPr>
            <a:lstStyle/>
            <a:p>
              <a:endParaRPr/>
            </a:p>
          </p:txBody>
        </p:sp>
      </p:grpSp>
      <p:grpSp>
        <p:nvGrpSpPr>
          <p:cNvPr id="10120" name="Google Shape;10120;p67"/>
          <p:cNvGrpSpPr/>
          <p:nvPr/>
        </p:nvGrpSpPr>
        <p:grpSpPr>
          <a:xfrm>
            <a:off x="1314620" y="3669127"/>
            <a:ext cx="346317" cy="332136"/>
            <a:chOff x="1314619" y="3821527"/>
            <a:chExt cx="346317" cy="332136"/>
          </a:xfrm>
        </p:grpSpPr>
        <p:sp>
          <p:nvSpPr>
            <p:cNvPr id="10121" name="Google Shape;10121;p67"/>
            <p:cNvSpPr/>
            <p:nvPr/>
          </p:nvSpPr>
          <p:spPr>
            <a:xfrm>
              <a:off x="1426198" y="4020893"/>
              <a:ext cx="9060" cy="19117"/>
            </a:xfrm>
            <a:custGeom>
              <a:avLst/>
              <a:gdLst/>
              <a:ahLst/>
              <a:cxnLst/>
              <a:rect l="l" t="t" r="r" b="b"/>
              <a:pathLst>
                <a:path w="345" h="728" extrusionOk="0">
                  <a:moveTo>
                    <a:pt x="307" y="0"/>
                  </a:moveTo>
                  <a:lnTo>
                    <a:pt x="0" y="306"/>
                  </a:lnTo>
                  <a:cubicBezTo>
                    <a:pt x="96" y="450"/>
                    <a:pt x="220" y="594"/>
                    <a:pt x="345" y="728"/>
                  </a:cubicBezTo>
                  <a:cubicBezTo>
                    <a:pt x="316" y="479"/>
                    <a:pt x="297" y="239"/>
                    <a:pt x="307" y="0"/>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0122" name="Google Shape;10122;p67"/>
            <p:cNvSpPr/>
            <p:nvPr/>
          </p:nvSpPr>
          <p:spPr>
            <a:xfrm>
              <a:off x="1435231" y="3843218"/>
              <a:ext cx="225705" cy="237495"/>
            </a:xfrm>
            <a:custGeom>
              <a:avLst/>
              <a:gdLst/>
              <a:ahLst/>
              <a:cxnLst/>
              <a:rect l="l" t="t" r="r" b="b"/>
              <a:pathLst>
                <a:path w="8595" h="9044" extrusionOk="0">
                  <a:moveTo>
                    <a:pt x="7494" y="0"/>
                  </a:moveTo>
                  <a:cubicBezTo>
                    <a:pt x="7494" y="0"/>
                    <a:pt x="7810" y="2106"/>
                    <a:pt x="6700" y="3206"/>
                  </a:cubicBezTo>
                  <a:lnTo>
                    <a:pt x="3207" y="6709"/>
                  </a:lnTo>
                  <a:cubicBezTo>
                    <a:pt x="2508" y="7408"/>
                    <a:pt x="1403" y="7536"/>
                    <a:pt x="690" y="7536"/>
                  </a:cubicBezTo>
                  <a:cubicBezTo>
                    <a:pt x="281" y="7536"/>
                    <a:pt x="1" y="7494"/>
                    <a:pt x="1" y="7494"/>
                  </a:cubicBezTo>
                  <a:lnTo>
                    <a:pt x="1" y="7494"/>
                  </a:lnTo>
                  <a:cubicBezTo>
                    <a:pt x="345" y="7838"/>
                    <a:pt x="776" y="8087"/>
                    <a:pt x="1245" y="8221"/>
                  </a:cubicBezTo>
                  <a:lnTo>
                    <a:pt x="2068" y="9044"/>
                  </a:lnTo>
                  <a:cubicBezTo>
                    <a:pt x="2767" y="8594"/>
                    <a:pt x="3408" y="8077"/>
                    <a:pt x="4001" y="7494"/>
                  </a:cubicBezTo>
                  <a:lnTo>
                    <a:pt x="7494" y="4000"/>
                  </a:lnTo>
                  <a:cubicBezTo>
                    <a:pt x="8595" y="2890"/>
                    <a:pt x="8595" y="1101"/>
                    <a:pt x="7494" y="0"/>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0123" name="Google Shape;10123;p67"/>
            <p:cNvSpPr/>
            <p:nvPr/>
          </p:nvSpPr>
          <p:spPr>
            <a:xfrm>
              <a:off x="1414381" y="3821527"/>
              <a:ext cx="238021" cy="230195"/>
            </a:xfrm>
            <a:custGeom>
              <a:avLst/>
              <a:gdLst/>
              <a:ahLst/>
              <a:cxnLst/>
              <a:rect l="l" t="t" r="r" b="b"/>
              <a:pathLst>
                <a:path w="9064" h="8766" extrusionOk="0">
                  <a:moveTo>
                    <a:pt x="6287" y="1439"/>
                  </a:moveTo>
                  <a:cubicBezTo>
                    <a:pt x="6642" y="1439"/>
                    <a:pt x="6996" y="1573"/>
                    <a:pt x="7264" y="1840"/>
                  </a:cubicBezTo>
                  <a:cubicBezTo>
                    <a:pt x="7810" y="2386"/>
                    <a:pt x="7810" y="3266"/>
                    <a:pt x="7264" y="3802"/>
                  </a:cubicBezTo>
                  <a:lnTo>
                    <a:pt x="5513" y="5554"/>
                  </a:lnTo>
                  <a:lnTo>
                    <a:pt x="5149" y="5649"/>
                  </a:lnTo>
                  <a:lnTo>
                    <a:pt x="3867" y="7200"/>
                  </a:lnTo>
                  <a:lnTo>
                    <a:pt x="3771" y="7305"/>
                  </a:lnTo>
                  <a:cubicBezTo>
                    <a:pt x="3498" y="7573"/>
                    <a:pt x="3144" y="7707"/>
                    <a:pt x="2790" y="7707"/>
                  </a:cubicBezTo>
                  <a:cubicBezTo>
                    <a:pt x="2436" y="7707"/>
                    <a:pt x="2082" y="7573"/>
                    <a:pt x="1809" y="7305"/>
                  </a:cubicBezTo>
                  <a:cubicBezTo>
                    <a:pt x="1264" y="6760"/>
                    <a:pt x="1264" y="5879"/>
                    <a:pt x="1809" y="5343"/>
                  </a:cubicBezTo>
                  <a:lnTo>
                    <a:pt x="5302" y="1840"/>
                  </a:lnTo>
                  <a:cubicBezTo>
                    <a:pt x="5575" y="1573"/>
                    <a:pt x="5932" y="1439"/>
                    <a:pt x="6287" y="1439"/>
                  </a:cubicBezTo>
                  <a:close/>
                  <a:moveTo>
                    <a:pt x="6285" y="1"/>
                  </a:moveTo>
                  <a:cubicBezTo>
                    <a:pt x="5561" y="1"/>
                    <a:pt x="4838" y="276"/>
                    <a:pt x="4288" y="826"/>
                  </a:cubicBezTo>
                  <a:lnTo>
                    <a:pt x="795" y="4319"/>
                  </a:lnTo>
                  <a:lnTo>
                    <a:pt x="0" y="6760"/>
                  </a:lnTo>
                  <a:cubicBezTo>
                    <a:pt x="58" y="7162"/>
                    <a:pt x="211" y="7554"/>
                    <a:pt x="441" y="7889"/>
                  </a:cubicBezTo>
                  <a:lnTo>
                    <a:pt x="479" y="7851"/>
                  </a:lnTo>
                  <a:cubicBezTo>
                    <a:pt x="556" y="8023"/>
                    <a:pt x="661" y="8186"/>
                    <a:pt x="795" y="8320"/>
                  </a:cubicBezTo>
                  <a:cubicBezTo>
                    <a:pt x="1094" y="8619"/>
                    <a:pt x="1515" y="8766"/>
                    <a:pt x="1977" y="8766"/>
                  </a:cubicBezTo>
                  <a:cubicBezTo>
                    <a:pt x="2107" y="8766"/>
                    <a:pt x="2240" y="8754"/>
                    <a:pt x="2374" y="8731"/>
                  </a:cubicBezTo>
                  <a:cubicBezTo>
                    <a:pt x="3073" y="8588"/>
                    <a:pt x="3704" y="8233"/>
                    <a:pt x="4202" y="7726"/>
                  </a:cubicBezTo>
                  <a:lnTo>
                    <a:pt x="7695" y="4233"/>
                  </a:lnTo>
                  <a:cubicBezTo>
                    <a:pt x="8805" y="3132"/>
                    <a:pt x="9064" y="1601"/>
                    <a:pt x="8288" y="826"/>
                  </a:cubicBezTo>
                  <a:cubicBezTo>
                    <a:pt x="7733" y="276"/>
                    <a:pt x="7008" y="1"/>
                    <a:pt x="6285"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0124" name="Google Shape;10124;p67"/>
            <p:cNvSpPr/>
            <p:nvPr/>
          </p:nvSpPr>
          <p:spPr>
            <a:xfrm>
              <a:off x="1536280" y="3935180"/>
              <a:ext cx="22872" cy="55330"/>
            </a:xfrm>
            <a:custGeom>
              <a:avLst/>
              <a:gdLst/>
              <a:ahLst/>
              <a:cxnLst/>
              <a:rect l="l" t="t" r="r" b="b"/>
              <a:pathLst>
                <a:path w="871" h="2107" extrusionOk="0">
                  <a:moveTo>
                    <a:pt x="153" y="1"/>
                  </a:moveTo>
                  <a:cubicBezTo>
                    <a:pt x="249" y="709"/>
                    <a:pt x="191" y="1417"/>
                    <a:pt x="0" y="2106"/>
                  </a:cubicBezTo>
                  <a:lnTo>
                    <a:pt x="871" y="1235"/>
                  </a:lnTo>
                  <a:cubicBezTo>
                    <a:pt x="747" y="766"/>
                    <a:pt x="498" y="345"/>
                    <a:pt x="153" y="1"/>
                  </a:cubicBezTo>
                  <a:close/>
                </a:path>
              </a:pathLst>
            </a:custGeom>
            <a:solidFill>
              <a:srgbClr val="B4C0CA"/>
            </a:solidFill>
            <a:ln>
              <a:noFill/>
            </a:ln>
          </p:spPr>
          <p:txBody>
            <a:bodyPr spcFirstLastPara="1" wrap="square" lIns="91425" tIns="91425" rIns="91425" bIns="91425" anchor="ctr" anchorCtr="0">
              <a:noAutofit/>
            </a:bodyPr>
            <a:lstStyle/>
            <a:p>
              <a:endParaRPr/>
            </a:p>
          </p:txBody>
        </p:sp>
        <p:sp>
          <p:nvSpPr>
            <p:cNvPr id="10125" name="Google Shape;10125;p67"/>
            <p:cNvSpPr/>
            <p:nvPr/>
          </p:nvSpPr>
          <p:spPr>
            <a:xfrm>
              <a:off x="1343505" y="4079453"/>
              <a:ext cx="153831" cy="74211"/>
            </a:xfrm>
            <a:custGeom>
              <a:avLst/>
              <a:gdLst/>
              <a:ahLst/>
              <a:cxnLst/>
              <a:rect l="l" t="t" r="r" b="b"/>
              <a:pathLst>
                <a:path w="5858" h="2826" extrusionOk="0">
                  <a:moveTo>
                    <a:pt x="4422" y="0"/>
                  </a:moveTo>
                  <a:lnTo>
                    <a:pt x="3216" y="1206"/>
                  </a:lnTo>
                  <a:cubicBezTo>
                    <a:pt x="2509" y="1914"/>
                    <a:pt x="1397" y="2042"/>
                    <a:pt x="683" y="2042"/>
                  </a:cubicBezTo>
                  <a:cubicBezTo>
                    <a:pt x="278" y="2042"/>
                    <a:pt x="1" y="2000"/>
                    <a:pt x="1" y="2000"/>
                  </a:cubicBezTo>
                  <a:lnTo>
                    <a:pt x="1" y="2000"/>
                  </a:lnTo>
                  <a:cubicBezTo>
                    <a:pt x="556" y="2551"/>
                    <a:pt x="1278" y="2826"/>
                    <a:pt x="2001" y="2826"/>
                  </a:cubicBezTo>
                  <a:cubicBezTo>
                    <a:pt x="2723" y="2826"/>
                    <a:pt x="3446" y="2551"/>
                    <a:pt x="4001" y="2000"/>
                  </a:cubicBezTo>
                  <a:lnTo>
                    <a:pt x="5858" y="134"/>
                  </a:lnTo>
                  <a:lnTo>
                    <a:pt x="4422" y="0"/>
                  </a:lnTo>
                  <a:close/>
                </a:path>
              </a:pathLst>
            </a:custGeom>
            <a:solidFill>
              <a:srgbClr val="B4C0CA"/>
            </a:solidFill>
            <a:ln>
              <a:noFill/>
            </a:ln>
          </p:spPr>
          <p:txBody>
            <a:bodyPr spcFirstLastPara="1" wrap="square" lIns="91425" tIns="91425" rIns="91425" bIns="91425" anchor="ctr" anchorCtr="0">
              <a:noAutofit/>
            </a:bodyPr>
            <a:lstStyle/>
            <a:p>
              <a:endParaRPr/>
            </a:p>
          </p:txBody>
        </p:sp>
        <p:sp>
          <p:nvSpPr>
            <p:cNvPr id="10126" name="Google Shape;10126;p67"/>
            <p:cNvSpPr/>
            <p:nvPr/>
          </p:nvSpPr>
          <p:spPr>
            <a:xfrm>
              <a:off x="1459627" y="4036465"/>
              <a:ext cx="84216" cy="47005"/>
            </a:xfrm>
            <a:custGeom>
              <a:avLst/>
              <a:gdLst/>
              <a:ahLst/>
              <a:cxnLst/>
              <a:rect l="l" t="t" r="r" b="b"/>
              <a:pathLst>
                <a:path w="3207" h="1790" extrusionOk="0">
                  <a:moveTo>
                    <a:pt x="3206" y="1"/>
                  </a:moveTo>
                  <a:lnTo>
                    <a:pt x="3063" y="135"/>
                  </a:lnTo>
                  <a:cubicBezTo>
                    <a:pt x="2529" y="669"/>
                    <a:pt x="1811" y="963"/>
                    <a:pt x="1068" y="963"/>
                  </a:cubicBezTo>
                  <a:cubicBezTo>
                    <a:pt x="945" y="963"/>
                    <a:pt x="822" y="955"/>
                    <a:pt x="699" y="938"/>
                  </a:cubicBezTo>
                  <a:lnTo>
                    <a:pt x="0" y="1637"/>
                  </a:lnTo>
                  <a:cubicBezTo>
                    <a:pt x="350" y="1737"/>
                    <a:pt x="711" y="1789"/>
                    <a:pt x="1071" y="1789"/>
                  </a:cubicBezTo>
                  <a:cubicBezTo>
                    <a:pt x="1193" y="1789"/>
                    <a:pt x="1315" y="1783"/>
                    <a:pt x="1436" y="1771"/>
                  </a:cubicBezTo>
                  <a:lnTo>
                    <a:pt x="3072" y="135"/>
                  </a:lnTo>
                  <a:cubicBezTo>
                    <a:pt x="3120" y="96"/>
                    <a:pt x="3158" y="48"/>
                    <a:pt x="3206" y="1"/>
                  </a:cubicBez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0127" name="Google Shape;10127;p67"/>
            <p:cNvSpPr/>
            <p:nvPr/>
          </p:nvSpPr>
          <p:spPr>
            <a:xfrm>
              <a:off x="1314619" y="3913516"/>
              <a:ext cx="239019" cy="230195"/>
            </a:xfrm>
            <a:custGeom>
              <a:avLst/>
              <a:gdLst/>
              <a:ahLst/>
              <a:cxnLst/>
              <a:rect l="l" t="t" r="r" b="b"/>
              <a:pathLst>
                <a:path w="9102" h="8766" extrusionOk="0">
                  <a:moveTo>
                    <a:pt x="6599" y="0"/>
                  </a:moveTo>
                  <a:cubicBezTo>
                    <a:pt x="5876" y="0"/>
                    <a:pt x="5154" y="275"/>
                    <a:pt x="4603" y="826"/>
                  </a:cubicBezTo>
                  <a:lnTo>
                    <a:pt x="1101" y="4319"/>
                  </a:lnTo>
                  <a:cubicBezTo>
                    <a:pt x="0" y="5419"/>
                    <a:pt x="0" y="7209"/>
                    <a:pt x="1101" y="8319"/>
                  </a:cubicBezTo>
                  <a:cubicBezTo>
                    <a:pt x="1407" y="8618"/>
                    <a:pt x="1824" y="8765"/>
                    <a:pt x="2289" y="8765"/>
                  </a:cubicBezTo>
                  <a:cubicBezTo>
                    <a:pt x="2419" y="8765"/>
                    <a:pt x="2553" y="8754"/>
                    <a:pt x="2689" y="8731"/>
                  </a:cubicBezTo>
                  <a:cubicBezTo>
                    <a:pt x="3378" y="8587"/>
                    <a:pt x="4020" y="8233"/>
                    <a:pt x="4508" y="7726"/>
                  </a:cubicBezTo>
                  <a:lnTo>
                    <a:pt x="5838" y="6396"/>
                  </a:lnTo>
                  <a:cubicBezTo>
                    <a:pt x="5838" y="6396"/>
                    <a:pt x="5687" y="6189"/>
                    <a:pt x="5304" y="6189"/>
                  </a:cubicBezTo>
                  <a:cubicBezTo>
                    <a:pt x="5267" y="6189"/>
                    <a:pt x="5228" y="6190"/>
                    <a:pt x="5187" y="6195"/>
                  </a:cubicBezTo>
                  <a:lnTo>
                    <a:pt x="4087" y="7295"/>
                  </a:lnTo>
                  <a:cubicBezTo>
                    <a:pt x="3814" y="7568"/>
                    <a:pt x="3457" y="7704"/>
                    <a:pt x="3102" y="7704"/>
                  </a:cubicBezTo>
                  <a:cubicBezTo>
                    <a:pt x="2747" y="7704"/>
                    <a:pt x="2393" y="7568"/>
                    <a:pt x="2125" y="7295"/>
                  </a:cubicBezTo>
                  <a:cubicBezTo>
                    <a:pt x="1579" y="6759"/>
                    <a:pt x="1579" y="5879"/>
                    <a:pt x="2125" y="5333"/>
                  </a:cubicBezTo>
                  <a:lnTo>
                    <a:pt x="5618" y="1840"/>
                  </a:lnTo>
                  <a:cubicBezTo>
                    <a:pt x="5884" y="1575"/>
                    <a:pt x="6235" y="1440"/>
                    <a:pt x="6588" y="1440"/>
                  </a:cubicBezTo>
                  <a:cubicBezTo>
                    <a:pt x="6922" y="1440"/>
                    <a:pt x="7257" y="1560"/>
                    <a:pt x="7522" y="1802"/>
                  </a:cubicBezTo>
                  <a:cubicBezTo>
                    <a:pt x="8068" y="2290"/>
                    <a:pt x="8135" y="3132"/>
                    <a:pt x="7666" y="3706"/>
                  </a:cubicBezTo>
                  <a:lnTo>
                    <a:pt x="9015" y="2357"/>
                  </a:lnTo>
                  <a:cubicBezTo>
                    <a:pt x="9101" y="1764"/>
                    <a:pt x="8977" y="1209"/>
                    <a:pt x="8594" y="826"/>
                  </a:cubicBezTo>
                  <a:cubicBezTo>
                    <a:pt x="8044" y="275"/>
                    <a:pt x="7321" y="0"/>
                    <a:pt x="6599" y="0"/>
                  </a:cubicBezTo>
                  <a:close/>
                </a:path>
              </a:pathLst>
            </a:custGeom>
            <a:solidFill>
              <a:srgbClr val="C6CFD7"/>
            </a:solidFill>
            <a:ln>
              <a:noFill/>
            </a:ln>
          </p:spPr>
          <p:txBody>
            <a:bodyPr spcFirstLastPara="1" wrap="square" lIns="91425" tIns="91425" rIns="91425" bIns="91425" anchor="ctr" anchorCtr="0">
              <a:noAutofit/>
            </a:bodyPr>
            <a:lstStyle/>
            <a:p>
              <a:endParaRPr/>
            </a:p>
          </p:txBody>
        </p:sp>
        <p:sp>
          <p:nvSpPr>
            <p:cNvPr id="10128" name="Google Shape;10128;p67"/>
            <p:cNvSpPr/>
            <p:nvPr/>
          </p:nvSpPr>
          <p:spPr>
            <a:xfrm>
              <a:off x="1450830" y="4059075"/>
              <a:ext cx="36948" cy="22400"/>
            </a:xfrm>
            <a:custGeom>
              <a:avLst/>
              <a:gdLst/>
              <a:ahLst/>
              <a:cxnLst/>
              <a:rect l="l" t="t" r="r" b="b"/>
              <a:pathLst>
                <a:path w="1407" h="853" extrusionOk="0">
                  <a:moveTo>
                    <a:pt x="651" y="1"/>
                  </a:moveTo>
                  <a:lnTo>
                    <a:pt x="0" y="652"/>
                  </a:lnTo>
                  <a:cubicBezTo>
                    <a:pt x="211" y="738"/>
                    <a:pt x="431" y="805"/>
                    <a:pt x="651" y="853"/>
                  </a:cubicBezTo>
                  <a:lnTo>
                    <a:pt x="1407" y="97"/>
                  </a:lnTo>
                  <a:cubicBezTo>
                    <a:pt x="1149" y="97"/>
                    <a:pt x="900" y="68"/>
                    <a:pt x="651" y="1"/>
                  </a:cubicBezTo>
                  <a:close/>
                </a:path>
              </a:pathLst>
            </a:custGeom>
            <a:solidFill>
              <a:srgbClr val="B4C0CA"/>
            </a:solidFill>
            <a:ln>
              <a:noFill/>
            </a:ln>
          </p:spPr>
          <p:txBody>
            <a:bodyPr spcFirstLastPara="1" wrap="square" lIns="91425" tIns="91425" rIns="91425" bIns="91425" anchor="ctr" anchorCtr="0">
              <a:noAutofit/>
            </a:bodyPr>
            <a:lstStyle/>
            <a:p>
              <a:endParaRPr/>
            </a:p>
          </p:txBody>
        </p:sp>
      </p:grpSp>
      <p:grpSp>
        <p:nvGrpSpPr>
          <p:cNvPr id="10129" name="Google Shape;10129;p67"/>
          <p:cNvGrpSpPr/>
          <p:nvPr/>
        </p:nvGrpSpPr>
        <p:grpSpPr>
          <a:xfrm>
            <a:off x="1751139" y="3638535"/>
            <a:ext cx="386258" cy="380507"/>
            <a:chOff x="1751139" y="3790934"/>
            <a:chExt cx="386258" cy="380507"/>
          </a:xfrm>
        </p:grpSpPr>
        <p:sp>
          <p:nvSpPr>
            <p:cNvPr id="10130" name="Google Shape;10130;p67"/>
            <p:cNvSpPr/>
            <p:nvPr/>
          </p:nvSpPr>
          <p:spPr>
            <a:xfrm>
              <a:off x="1751139" y="3913069"/>
              <a:ext cx="195059" cy="195296"/>
            </a:xfrm>
            <a:custGeom>
              <a:avLst/>
              <a:gdLst/>
              <a:ahLst/>
              <a:cxnLst/>
              <a:rect l="l" t="t" r="r" b="b"/>
              <a:pathLst>
                <a:path w="7428" h="7437" extrusionOk="0">
                  <a:moveTo>
                    <a:pt x="4910" y="1"/>
                  </a:moveTo>
                  <a:cubicBezTo>
                    <a:pt x="3781" y="1"/>
                    <a:pt x="3322" y="1446"/>
                    <a:pt x="4240" y="2096"/>
                  </a:cubicBezTo>
                  <a:lnTo>
                    <a:pt x="4240" y="2613"/>
                  </a:lnTo>
                  <a:lnTo>
                    <a:pt x="2393" y="2613"/>
                  </a:lnTo>
                  <a:lnTo>
                    <a:pt x="2393" y="4240"/>
                  </a:lnTo>
                  <a:lnTo>
                    <a:pt x="2097" y="4240"/>
                  </a:lnTo>
                  <a:cubicBezTo>
                    <a:pt x="1856" y="3900"/>
                    <a:pt x="1506" y="3748"/>
                    <a:pt x="1161" y="3748"/>
                  </a:cubicBezTo>
                  <a:cubicBezTo>
                    <a:pt x="574" y="3748"/>
                    <a:pt x="1" y="4189"/>
                    <a:pt x="1" y="4901"/>
                  </a:cubicBezTo>
                  <a:cubicBezTo>
                    <a:pt x="1" y="5612"/>
                    <a:pt x="574" y="6054"/>
                    <a:pt x="1161" y="6054"/>
                  </a:cubicBezTo>
                  <a:cubicBezTo>
                    <a:pt x="1506" y="6054"/>
                    <a:pt x="1856" y="5901"/>
                    <a:pt x="2097" y="5561"/>
                  </a:cubicBezTo>
                  <a:lnTo>
                    <a:pt x="2393" y="5561"/>
                  </a:lnTo>
                  <a:lnTo>
                    <a:pt x="2393" y="6929"/>
                  </a:lnTo>
                  <a:cubicBezTo>
                    <a:pt x="2422" y="7207"/>
                    <a:pt x="2652" y="7418"/>
                    <a:pt x="2920" y="7437"/>
                  </a:cubicBezTo>
                  <a:lnTo>
                    <a:pt x="7427" y="7437"/>
                  </a:lnTo>
                  <a:lnTo>
                    <a:pt x="7427" y="5255"/>
                  </a:lnTo>
                  <a:lnTo>
                    <a:pt x="6662" y="5255"/>
                  </a:lnTo>
                  <a:lnTo>
                    <a:pt x="6547" y="5408"/>
                  </a:lnTo>
                  <a:cubicBezTo>
                    <a:pt x="6375" y="5627"/>
                    <a:pt x="6127" y="5732"/>
                    <a:pt x="5882" y="5732"/>
                  </a:cubicBezTo>
                  <a:cubicBezTo>
                    <a:pt x="5581" y="5732"/>
                    <a:pt x="5283" y="5574"/>
                    <a:pt x="5130" y="5274"/>
                  </a:cubicBezTo>
                  <a:cubicBezTo>
                    <a:pt x="4853" y="4719"/>
                    <a:pt x="5255" y="4068"/>
                    <a:pt x="5877" y="4058"/>
                  </a:cubicBezTo>
                  <a:cubicBezTo>
                    <a:pt x="6135" y="4058"/>
                    <a:pt x="6384" y="4183"/>
                    <a:pt x="6547" y="4393"/>
                  </a:cubicBezTo>
                  <a:lnTo>
                    <a:pt x="6671" y="4546"/>
                  </a:lnTo>
                  <a:lnTo>
                    <a:pt x="7427" y="4546"/>
                  </a:lnTo>
                  <a:lnTo>
                    <a:pt x="7427" y="2613"/>
                  </a:lnTo>
                  <a:lnTo>
                    <a:pt x="5571" y="2613"/>
                  </a:lnTo>
                  <a:lnTo>
                    <a:pt x="5571" y="2096"/>
                  </a:lnTo>
                  <a:cubicBezTo>
                    <a:pt x="6489" y="1446"/>
                    <a:pt x="6030" y="1"/>
                    <a:pt x="4910" y="1"/>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131" name="Google Shape;10131;p67"/>
            <p:cNvSpPr/>
            <p:nvPr/>
          </p:nvSpPr>
          <p:spPr>
            <a:xfrm>
              <a:off x="1837902" y="3913122"/>
              <a:ext cx="46979" cy="68591"/>
            </a:xfrm>
            <a:custGeom>
              <a:avLst/>
              <a:gdLst/>
              <a:ahLst/>
              <a:cxnLst/>
              <a:rect l="l" t="t" r="r" b="b"/>
              <a:pathLst>
                <a:path w="1789" h="2612" extrusionOk="0">
                  <a:moveTo>
                    <a:pt x="1579" y="0"/>
                  </a:moveTo>
                  <a:cubicBezTo>
                    <a:pt x="512" y="0"/>
                    <a:pt x="0" y="1428"/>
                    <a:pt x="936" y="2094"/>
                  </a:cubicBezTo>
                  <a:lnTo>
                    <a:pt x="936" y="2611"/>
                  </a:lnTo>
                  <a:lnTo>
                    <a:pt x="1310" y="2611"/>
                  </a:lnTo>
                  <a:lnTo>
                    <a:pt x="1310" y="2094"/>
                  </a:lnTo>
                  <a:cubicBezTo>
                    <a:pt x="1003" y="1874"/>
                    <a:pt x="821" y="1520"/>
                    <a:pt x="821" y="1147"/>
                  </a:cubicBezTo>
                  <a:cubicBezTo>
                    <a:pt x="821" y="582"/>
                    <a:pt x="1233" y="104"/>
                    <a:pt x="1788" y="18"/>
                  </a:cubicBezTo>
                  <a:cubicBezTo>
                    <a:pt x="1716" y="6"/>
                    <a:pt x="1647" y="0"/>
                    <a:pt x="1579"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132" name="Google Shape;10132;p67"/>
            <p:cNvSpPr/>
            <p:nvPr/>
          </p:nvSpPr>
          <p:spPr>
            <a:xfrm>
              <a:off x="1752137" y="4011597"/>
              <a:ext cx="34217" cy="60319"/>
            </a:xfrm>
            <a:custGeom>
              <a:avLst/>
              <a:gdLst/>
              <a:ahLst/>
              <a:cxnLst/>
              <a:rect l="l" t="t" r="r" b="b"/>
              <a:pathLst>
                <a:path w="1303" h="2297" extrusionOk="0">
                  <a:moveTo>
                    <a:pt x="1121" y="0"/>
                  </a:moveTo>
                  <a:cubicBezTo>
                    <a:pt x="499" y="19"/>
                    <a:pt x="1" y="526"/>
                    <a:pt x="1" y="1149"/>
                  </a:cubicBezTo>
                  <a:cubicBezTo>
                    <a:pt x="1" y="1771"/>
                    <a:pt x="499" y="2278"/>
                    <a:pt x="1121" y="2297"/>
                  </a:cubicBezTo>
                  <a:cubicBezTo>
                    <a:pt x="1178" y="2297"/>
                    <a:pt x="1245" y="2297"/>
                    <a:pt x="1303" y="2287"/>
                  </a:cubicBezTo>
                  <a:cubicBezTo>
                    <a:pt x="20" y="2067"/>
                    <a:pt x="20" y="230"/>
                    <a:pt x="1303" y="10"/>
                  </a:cubicBezTo>
                  <a:cubicBezTo>
                    <a:pt x="1245" y="0"/>
                    <a:pt x="1178" y="0"/>
                    <a:pt x="1121"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133" name="Google Shape;10133;p67"/>
            <p:cNvSpPr/>
            <p:nvPr/>
          </p:nvSpPr>
          <p:spPr>
            <a:xfrm>
              <a:off x="1813480" y="3981687"/>
              <a:ext cx="9821" cy="42751"/>
            </a:xfrm>
            <a:custGeom>
              <a:avLst/>
              <a:gdLst/>
              <a:ahLst/>
              <a:cxnLst/>
              <a:rect l="l" t="t" r="r" b="b"/>
              <a:pathLst>
                <a:path w="374" h="1628" extrusionOk="0">
                  <a:moveTo>
                    <a:pt x="0" y="0"/>
                  </a:moveTo>
                  <a:lnTo>
                    <a:pt x="0" y="1436"/>
                  </a:lnTo>
                  <a:lnTo>
                    <a:pt x="0" y="1541"/>
                  </a:lnTo>
                  <a:lnTo>
                    <a:pt x="0" y="1627"/>
                  </a:lnTo>
                  <a:lnTo>
                    <a:pt x="373" y="1627"/>
                  </a:lnTo>
                  <a:lnTo>
                    <a:pt x="373" y="0"/>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134" name="Google Shape;10134;p67"/>
            <p:cNvSpPr/>
            <p:nvPr/>
          </p:nvSpPr>
          <p:spPr>
            <a:xfrm>
              <a:off x="1813480" y="4059075"/>
              <a:ext cx="9821" cy="48030"/>
            </a:xfrm>
            <a:custGeom>
              <a:avLst/>
              <a:gdLst/>
              <a:ahLst/>
              <a:cxnLst/>
              <a:rect l="l" t="t" r="r" b="b"/>
              <a:pathLst>
                <a:path w="374" h="1829" extrusionOk="0">
                  <a:moveTo>
                    <a:pt x="0" y="1"/>
                  </a:moveTo>
                  <a:lnTo>
                    <a:pt x="0" y="1197"/>
                  </a:lnTo>
                  <a:cubicBezTo>
                    <a:pt x="10" y="1599"/>
                    <a:pt x="192" y="1762"/>
                    <a:pt x="373" y="1829"/>
                  </a:cubicBezTo>
                  <a:lnTo>
                    <a:pt x="373" y="1"/>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135" name="Google Shape;10135;p67"/>
            <p:cNvSpPr/>
            <p:nvPr/>
          </p:nvSpPr>
          <p:spPr>
            <a:xfrm>
              <a:off x="1939870" y="3853748"/>
              <a:ext cx="197528" cy="191042"/>
            </a:xfrm>
            <a:custGeom>
              <a:avLst/>
              <a:gdLst/>
              <a:ahLst/>
              <a:cxnLst/>
              <a:rect l="l" t="t" r="r" b="b"/>
              <a:pathLst>
                <a:path w="7522" h="7275" extrusionOk="0">
                  <a:moveTo>
                    <a:pt x="1" y="1"/>
                  </a:moveTo>
                  <a:lnTo>
                    <a:pt x="1" y="2011"/>
                  </a:lnTo>
                  <a:lnTo>
                    <a:pt x="642" y="2011"/>
                  </a:lnTo>
                  <a:lnTo>
                    <a:pt x="728" y="1896"/>
                  </a:lnTo>
                  <a:cubicBezTo>
                    <a:pt x="922" y="1639"/>
                    <a:pt x="1193" y="1525"/>
                    <a:pt x="1460" y="1525"/>
                  </a:cubicBezTo>
                  <a:cubicBezTo>
                    <a:pt x="1929" y="1525"/>
                    <a:pt x="2384" y="1880"/>
                    <a:pt x="2384" y="2441"/>
                  </a:cubicBezTo>
                  <a:cubicBezTo>
                    <a:pt x="2384" y="3010"/>
                    <a:pt x="1928" y="3367"/>
                    <a:pt x="1458" y="3367"/>
                  </a:cubicBezTo>
                  <a:cubicBezTo>
                    <a:pt x="1192" y="3367"/>
                    <a:pt x="922" y="3253"/>
                    <a:pt x="728" y="2996"/>
                  </a:cubicBezTo>
                  <a:lnTo>
                    <a:pt x="642" y="2882"/>
                  </a:lnTo>
                  <a:lnTo>
                    <a:pt x="1" y="2882"/>
                  </a:lnTo>
                  <a:lnTo>
                    <a:pt x="1" y="4872"/>
                  </a:lnTo>
                  <a:lnTo>
                    <a:pt x="1848" y="4872"/>
                  </a:lnTo>
                  <a:lnTo>
                    <a:pt x="1848" y="5293"/>
                  </a:lnTo>
                  <a:cubicBezTo>
                    <a:pt x="948" y="5877"/>
                    <a:pt x="1360" y="7274"/>
                    <a:pt x="2432" y="7274"/>
                  </a:cubicBezTo>
                  <a:cubicBezTo>
                    <a:pt x="3504" y="7274"/>
                    <a:pt x="3915" y="5877"/>
                    <a:pt x="3016" y="5293"/>
                  </a:cubicBezTo>
                  <a:lnTo>
                    <a:pt x="3016" y="4872"/>
                  </a:lnTo>
                  <a:lnTo>
                    <a:pt x="4872" y="4872"/>
                  </a:lnTo>
                  <a:lnTo>
                    <a:pt x="4872" y="3025"/>
                  </a:lnTo>
                  <a:lnTo>
                    <a:pt x="5284" y="3025"/>
                  </a:lnTo>
                  <a:cubicBezTo>
                    <a:pt x="5496" y="3357"/>
                    <a:pt x="5843" y="3520"/>
                    <a:pt x="6189" y="3520"/>
                  </a:cubicBezTo>
                  <a:cubicBezTo>
                    <a:pt x="6561" y="3520"/>
                    <a:pt x="6932" y="3331"/>
                    <a:pt x="7131" y="2958"/>
                  </a:cubicBezTo>
                  <a:cubicBezTo>
                    <a:pt x="7521" y="2244"/>
                    <a:pt x="7012" y="1369"/>
                    <a:pt x="6197" y="1369"/>
                  </a:cubicBezTo>
                  <a:cubicBezTo>
                    <a:pt x="6192" y="1369"/>
                    <a:pt x="6188" y="1369"/>
                    <a:pt x="6183" y="1370"/>
                  </a:cubicBezTo>
                  <a:lnTo>
                    <a:pt x="6193" y="1370"/>
                  </a:lnTo>
                  <a:cubicBezTo>
                    <a:pt x="5829" y="1370"/>
                    <a:pt x="5485" y="1551"/>
                    <a:pt x="5284" y="1858"/>
                  </a:cubicBezTo>
                  <a:lnTo>
                    <a:pt x="4872" y="1858"/>
                  </a:lnTo>
                  <a:lnTo>
                    <a:pt x="4872" y="700"/>
                  </a:lnTo>
                  <a:cubicBezTo>
                    <a:pt x="4872" y="154"/>
                    <a:pt x="4547" y="30"/>
                    <a:pt x="4336" y="1"/>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136" name="Google Shape;10136;p67"/>
            <p:cNvSpPr/>
            <p:nvPr/>
          </p:nvSpPr>
          <p:spPr>
            <a:xfrm>
              <a:off x="1981098" y="3893217"/>
              <a:ext cx="29674" cy="49290"/>
            </a:xfrm>
            <a:custGeom>
              <a:avLst/>
              <a:gdLst/>
              <a:ahLst/>
              <a:cxnLst/>
              <a:rect l="l" t="t" r="r" b="b"/>
              <a:pathLst>
                <a:path w="1130" h="1877" extrusionOk="0">
                  <a:moveTo>
                    <a:pt x="182" y="1"/>
                  </a:moveTo>
                  <a:cubicBezTo>
                    <a:pt x="125" y="1"/>
                    <a:pt x="58" y="1"/>
                    <a:pt x="0" y="20"/>
                  </a:cubicBezTo>
                  <a:cubicBezTo>
                    <a:pt x="996" y="230"/>
                    <a:pt x="996" y="1647"/>
                    <a:pt x="0" y="1857"/>
                  </a:cubicBezTo>
                  <a:cubicBezTo>
                    <a:pt x="58" y="1876"/>
                    <a:pt x="125" y="1876"/>
                    <a:pt x="182" y="1876"/>
                  </a:cubicBezTo>
                  <a:cubicBezTo>
                    <a:pt x="709" y="1876"/>
                    <a:pt x="1130" y="1455"/>
                    <a:pt x="1130" y="938"/>
                  </a:cubicBezTo>
                  <a:cubicBezTo>
                    <a:pt x="1130" y="422"/>
                    <a:pt x="709" y="1"/>
                    <a:pt x="182" y="1"/>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137" name="Google Shape;10137;p67"/>
            <p:cNvSpPr/>
            <p:nvPr/>
          </p:nvSpPr>
          <p:spPr>
            <a:xfrm>
              <a:off x="1879052" y="3981687"/>
              <a:ext cx="188783" cy="189755"/>
            </a:xfrm>
            <a:custGeom>
              <a:avLst/>
              <a:gdLst/>
              <a:ahLst/>
              <a:cxnLst/>
              <a:rect l="l" t="t" r="r" b="b"/>
              <a:pathLst>
                <a:path w="7189" h="7226" extrusionOk="0">
                  <a:moveTo>
                    <a:pt x="2384" y="0"/>
                  </a:moveTo>
                  <a:lnTo>
                    <a:pt x="2384" y="1847"/>
                  </a:lnTo>
                  <a:lnTo>
                    <a:pt x="1963" y="1847"/>
                  </a:lnTo>
                  <a:cubicBezTo>
                    <a:pt x="1771" y="1541"/>
                    <a:pt x="1427" y="1359"/>
                    <a:pt x="1063" y="1359"/>
                  </a:cubicBezTo>
                  <a:cubicBezTo>
                    <a:pt x="479" y="1359"/>
                    <a:pt x="1" y="1838"/>
                    <a:pt x="1" y="2422"/>
                  </a:cubicBezTo>
                  <a:cubicBezTo>
                    <a:pt x="1" y="3015"/>
                    <a:pt x="479" y="3493"/>
                    <a:pt x="1063" y="3493"/>
                  </a:cubicBezTo>
                  <a:cubicBezTo>
                    <a:pt x="1427" y="3493"/>
                    <a:pt x="1771" y="3312"/>
                    <a:pt x="1963" y="3005"/>
                  </a:cubicBezTo>
                  <a:lnTo>
                    <a:pt x="2384" y="3005"/>
                  </a:lnTo>
                  <a:lnTo>
                    <a:pt x="2384" y="4824"/>
                  </a:lnTo>
                  <a:lnTo>
                    <a:pt x="4231" y="4824"/>
                  </a:lnTo>
                  <a:lnTo>
                    <a:pt x="4231" y="5245"/>
                  </a:lnTo>
                  <a:cubicBezTo>
                    <a:pt x="3322" y="5829"/>
                    <a:pt x="3743" y="7226"/>
                    <a:pt x="4815" y="7226"/>
                  </a:cubicBezTo>
                  <a:cubicBezTo>
                    <a:pt x="5887" y="7226"/>
                    <a:pt x="6298" y="5829"/>
                    <a:pt x="5399" y="5245"/>
                  </a:cubicBezTo>
                  <a:lnTo>
                    <a:pt x="5399" y="4824"/>
                  </a:lnTo>
                  <a:lnTo>
                    <a:pt x="6652" y="4824"/>
                  </a:lnTo>
                  <a:cubicBezTo>
                    <a:pt x="6872" y="4795"/>
                    <a:pt x="7179" y="4671"/>
                    <a:pt x="7188" y="4154"/>
                  </a:cubicBezTo>
                  <a:lnTo>
                    <a:pt x="7188" y="0"/>
                  </a:lnTo>
                  <a:lnTo>
                    <a:pt x="5245" y="0"/>
                  </a:lnTo>
                  <a:lnTo>
                    <a:pt x="5245" y="641"/>
                  </a:lnTo>
                  <a:lnTo>
                    <a:pt x="5370" y="737"/>
                  </a:lnTo>
                  <a:cubicBezTo>
                    <a:pt x="6069" y="1264"/>
                    <a:pt x="5695" y="2383"/>
                    <a:pt x="4815" y="2383"/>
                  </a:cubicBezTo>
                  <a:cubicBezTo>
                    <a:pt x="3934" y="2383"/>
                    <a:pt x="3552" y="1264"/>
                    <a:pt x="4260" y="737"/>
                  </a:cubicBezTo>
                  <a:lnTo>
                    <a:pt x="4384" y="641"/>
                  </a:lnTo>
                  <a:lnTo>
                    <a:pt x="4384" y="0"/>
                  </a:lnTo>
                  <a:close/>
                </a:path>
              </a:pathLst>
            </a:custGeom>
            <a:solidFill>
              <a:srgbClr val="C6CFD7"/>
            </a:solidFill>
            <a:ln>
              <a:noFill/>
            </a:ln>
          </p:spPr>
          <p:txBody>
            <a:bodyPr spcFirstLastPara="1" wrap="square" lIns="91425" tIns="91425" rIns="91425" bIns="91425" anchor="ctr" anchorCtr="0">
              <a:noAutofit/>
            </a:bodyPr>
            <a:lstStyle/>
            <a:p>
              <a:endParaRPr/>
            </a:p>
          </p:txBody>
        </p:sp>
        <p:sp>
          <p:nvSpPr>
            <p:cNvPr id="10138" name="Google Shape;10138;p67"/>
            <p:cNvSpPr/>
            <p:nvPr/>
          </p:nvSpPr>
          <p:spPr>
            <a:xfrm>
              <a:off x="1878815" y="4016875"/>
              <a:ext cx="33193" cy="56564"/>
            </a:xfrm>
            <a:custGeom>
              <a:avLst/>
              <a:gdLst/>
              <a:ahLst/>
              <a:cxnLst/>
              <a:rect l="l" t="t" r="r" b="b"/>
              <a:pathLst>
                <a:path w="1264" h="2154" extrusionOk="0">
                  <a:moveTo>
                    <a:pt x="1072" y="0"/>
                  </a:moveTo>
                  <a:cubicBezTo>
                    <a:pt x="479" y="0"/>
                    <a:pt x="0" y="479"/>
                    <a:pt x="0" y="1072"/>
                  </a:cubicBezTo>
                  <a:cubicBezTo>
                    <a:pt x="0" y="1665"/>
                    <a:pt x="479" y="2153"/>
                    <a:pt x="1072" y="2153"/>
                  </a:cubicBezTo>
                  <a:cubicBezTo>
                    <a:pt x="1139" y="2153"/>
                    <a:pt x="1197" y="2144"/>
                    <a:pt x="1264" y="2134"/>
                  </a:cubicBezTo>
                  <a:cubicBezTo>
                    <a:pt x="747" y="2039"/>
                    <a:pt x="374" y="1598"/>
                    <a:pt x="374" y="1072"/>
                  </a:cubicBezTo>
                  <a:cubicBezTo>
                    <a:pt x="374" y="555"/>
                    <a:pt x="747" y="105"/>
                    <a:pt x="1264" y="19"/>
                  </a:cubicBezTo>
                  <a:cubicBezTo>
                    <a:pt x="1197" y="0"/>
                    <a:pt x="1139" y="0"/>
                    <a:pt x="1072"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39" name="Google Shape;10139;p67"/>
            <p:cNvSpPr/>
            <p:nvPr/>
          </p:nvSpPr>
          <p:spPr>
            <a:xfrm>
              <a:off x="1941130" y="3981687"/>
              <a:ext cx="8324" cy="48266"/>
            </a:xfrm>
            <a:custGeom>
              <a:avLst/>
              <a:gdLst/>
              <a:ahLst/>
              <a:cxnLst/>
              <a:rect l="l" t="t" r="r" b="b"/>
              <a:pathLst>
                <a:path w="317" h="1838" extrusionOk="0">
                  <a:moveTo>
                    <a:pt x="1" y="0"/>
                  </a:moveTo>
                  <a:lnTo>
                    <a:pt x="1" y="1838"/>
                  </a:lnTo>
                  <a:lnTo>
                    <a:pt x="317" y="1838"/>
                  </a:lnTo>
                  <a:lnTo>
                    <a:pt x="317"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40" name="Google Shape;10140;p67"/>
            <p:cNvSpPr/>
            <p:nvPr/>
          </p:nvSpPr>
          <p:spPr>
            <a:xfrm>
              <a:off x="1941130" y="4060598"/>
              <a:ext cx="8324" cy="47767"/>
            </a:xfrm>
            <a:custGeom>
              <a:avLst/>
              <a:gdLst/>
              <a:ahLst/>
              <a:cxnLst/>
              <a:rect l="l" t="t" r="r" b="b"/>
              <a:pathLst>
                <a:path w="317" h="1819" extrusionOk="0">
                  <a:moveTo>
                    <a:pt x="1" y="0"/>
                  </a:moveTo>
                  <a:lnTo>
                    <a:pt x="1" y="1819"/>
                  </a:lnTo>
                  <a:lnTo>
                    <a:pt x="317" y="1819"/>
                  </a:lnTo>
                  <a:lnTo>
                    <a:pt x="317"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41" name="Google Shape;10141;p67"/>
            <p:cNvSpPr/>
            <p:nvPr/>
          </p:nvSpPr>
          <p:spPr>
            <a:xfrm>
              <a:off x="1966261" y="4108339"/>
              <a:ext cx="44012" cy="62551"/>
            </a:xfrm>
            <a:custGeom>
              <a:avLst/>
              <a:gdLst/>
              <a:ahLst/>
              <a:cxnLst/>
              <a:rect l="l" t="t" r="r" b="b"/>
              <a:pathLst>
                <a:path w="1676" h="2382" extrusionOk="0">
                  <a:moveTo>
                    <a:pt x="910" y="1"/>
                  </a:moveTo>
                  <a:lnTo>
                    <a:pt x="910" y="412"/>
                  </a:lnTo>
                  <a:cubicBezTo>
                    <a:pt x="1" y="1015"/>
                    <a:pt x="472" y="2381"/>
                    <a:pt x="1480" y="2381"/>
                  </a:cubicBezTo>
                  <a:cubicBezTo>
                    <a:pt x="1543" y="2381"/>
                    <a:pt x="1608" y="2376"/>
                    <a:pt x="1676" y="2365"/>
                  </a:cubicBezTo>
                  <a:cubicBezTo>
                    <a:pt x="1168" y="2269"/>
                    <a:pt x="795" y="1829"/>
                    <a:pt x="795" y="1312"/>
                  </a:cubicBezTo>
                  <a:cubicBezTo>
                    <a:pt x="795" y="948"/>
                    <a:pt x="977" y="604"/>
                    <a:pt x="1283" y="412"/>
                  </a:cubicBezTo>
                  <a:lnTo>
                    <a:pt x="1283"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42" name="Google Shape;10142;p67"/>
            <p:cNvSpPr/>
            <p:nvPr/>
          </p:nvSpPr>
          <p:spPr>
            <a:xfrm>
              <a:off x="1813480" y="3790934"/>
              <a:ext cx="197738" cy="190779"/>
            </a:xfrm>
            <a:custGeom>
              <a:avLst/>
              <a:gdLst/>
              <a:ahLst/>
              <a:cxnLst/>
              <a:rect l="l" t="t" r="r" b="b"/>
              <a:pathLst>
                <a:path w="7530" h="7265" extrusionOk="0">
                  <a:moveTo>
                    <a:pt x="2441" y="0"/>
                  </a:moveTo>
                  <a:cubicBezTo>
                    <a:pt x="1369" y="0"/>
                    <a:pt x="957" y="1398"/>
                    <a:pt x="1857" y="1981"/>
                  </a:cubicBezTo>
                  <a:lnTo>
                    <a:pt x="1857" y="2393"/>
                  </a:lnTo>
                  <a:lnTo>
                    <a:pt x="536" y="2393"/>
                  </a:lnTo>
                  <a:cubicBezTo>
                    <a:pt x="335" y="2422"/>
                    <a:pt x="38" y="2537"/>
                    <a:pt x="0" y="2977"/>
                  </a:cubicBezTo>
                  <a:lnTo>
                    <a:pt x="0" y="7264"/>
                  </a:lnTo>
                  <a:lnTo>
                    <a:pt x="2010" y="7264"/>
                  </a:lnTo>
                  <a:lnTo>
                    <a:pt x="2010" y="6633"/>
                  </a:lnTo>
                  <a:lnTo>
                    <a:pt x="1885" y="6537"/>
                  </a:lnTo>
                  <a:cubicBezTo>
                    <a:pt x="1187" y="6001"/>
                    <a:pt x="1560" y="4881"/>
                    <a:pt x="2441" y="4881"/>
                  </a:cubicBezTo>
                  <a:cubicBezTo>
                    <a:pt x="3321" y="4881"/>
                    <a:pt x="3704" y="6001"/>
                    <a:pt x="2996" y="6537"/>
                  </a:cubicBezTo>
                  <a:lnTo>
                    <a:pt x="2871" y="6633"/>
                  </a:lnTo>
                  <a:lnTo>
                    <a:pt x="2871" y="7264"/>
                  </a:lnTo>
                  <a:lnTo>
                    <a:pt x="4881" y="7264"/>
                  </a:lnTo>
                  <a:lnTo>
                    <a:pt x="4881" y="5417"/>
                  </a:lnTo>
                  <a:lnTo>
                    <a:pt x="5292" y="5417"/>
                  </a:lnTo>
                  <a:cubicBezTo>
                    <a:pt x="5504" y="5749"/>
                    <a:pt x="5849" y="5912"/>
                    <a:pt x="6194" y="5912"/>
                  </a:cubicBezTo>
                  <a:cubicBezTo>
                    <a:pt x="6565" y="5912"/>
                    <a:pt x="6936" y="5723"/>
                    <a:pt x="7140" y="5350"/>
                  </a:cubicBezTo>
                  <a:cubicBezTo>
                    <a:pt x="7530" y="4636"/>
                    <a:pt x="7011" y="3761"/>
                    <a:pt x="6205" y="3761"/>
                  </a:cubicBezTo>
                  <a:cubicBezTo>
                    <a:pt x="6201" y="3761"/>
                    <a:pt x="6196" y="3761"/>
                    <a:pt x="6192" y="3762"/>
                  </a:cubicBezTo>
                  <a:cubicBezTo>
                    <a:pt x="5828" y="3762"/>
                    <a:pt x="5484" y="3943"/>
                    <a:pt x="5292" y="4250"/>
                  </a:cubicBezTo>
                  <a:lnTo>
                    <a:pt x="4871" y="4250"/>
                  </a:lnTo>
                  <a:lnTo>
                    <a:pt x="4871" y="2393"/>
                  </a:lnTo>
                  <a:lnTo>
                    <a:pt x="3024" y="2393"/>
                  </a:lnTo>
                  <a:lnTo>
                    <a:pt x="3024" y="1981"/>
                  </a:lnTo>
                  <a:cubicBezTo>
                    <a:pt x="3924" y="1398"/>
                    <a:pt x="3512" y="0"/>
                    <a:pt x="244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43" name="Google Shape;10143;p67"/>
            <p:cNvSpPr/>
            <p:nvPr/>
          </p:nvSpPr>
          <p:spPr>
            <a:xfrm>
              <a:off x="1813480" y="3790934"/>
              <a:ext cx="197738" cy="190779"/>
            </a:xfrm>
            <a:custGeom>
              <a:avLst/>
              <a:gdLst/>
              <a:ahLst/>
              <a:cxnLst/>
              <a:rect l="l" t="t" r="r" b="b"/>
              <a:pathLst>
                <a:path w="7530" h="7265" extrusionOk="0">
                  <a:moveTo>
                    <a:pt x="2441" y="0"/>
                  </a:moveTo>
                  <a:cubicBezTo>
                    <a:pt x="1369" y="0"/>
                    <a:pt x="957" y="1398"/>
                    <a:pt x="1857" y="1981"/>
                  </a:cubicBezTo>
                  <a:lnTo>
                    <a:pt x="1857" y="2393"/>
                  </a:lnTo>
                  <a:lnTo>
                    <a:pt x="536" y="2393"/>
                  </a:lnTo>
                  <a:cubicBezTo>
                    <a:pt x="335" y="2422"/>
                    <a:pt x="38" y="2537"/>
                    <a:pt x="0" y="2977"/>
                  </a:cubicBezTo>
                  <a:lnTo>
                    <a:pt x="0" y="7264"/>
                  </a:lnTo>
                  <a:lnTo>
                    <a:pt x="2010" y="7264"/>
                  </a:lnTo>
                  <a:lnTo>
                    <a:pt x="2010" y="6633"/>
                  </a:lnTo>
                  <a:lnTo>
                    <a:pt x="1885" y="6537"/>
                  </a:lnTo>
                  <a:cubicBezTo>
                    <a:pt x="1187" y="6001"/>
                    <a:pt x="1560" y="4881"/>
                    <a:pt x="2441" y="4881"/>
                  </a:cubicBezTo>
                  <a:cubicBezTo>
                    <a:pt x="3321" y="4881"/>
                    <a:pt x="3704" y="6001"/>
                    <a:pt x="2996" y="6537"/>
                  </a:cubicBezTo>
                  <a:lnTo>
                    <a:pt x="2871" y="6633"/>
                  </a:lnTo>
                  <a:lnTo>
                    <a:pt x="2871" y="7264"/>
                  </a:lnTo>
                  <a:lnTo>
                    <a:pt x="4881" y="7264"/>
                  </a:lnTo>
                  <a:lnTo>
                    <a:pt x="4881" y="5417"/>
                  </a:lnTo>
                  <a:lnTo>
                    <a:pt x="5292" y="5417"/>
                  </a:lnTo>
                  <a:cubicBezTo>
                    <a:pt x="5504" y="5749"/>
                    <a:pt x="5849" y="5912"/>
                    <a:pt x="6194" y="5912"/>
                  </a:cubicBezTo>
                  <a:cubicBezTo>
                    <a:pt x="6565" y="5912"/>
                    <a:pt x="6936" y="5723"/>
                    <a:pt x="7140" y="5350"/>
                  </a:cubicBezTo>
                  <a:cubicBezTo>
                    <a:pt x="7530" y="4636"/>
                    <a:pt x="7011" y="3761"/>
                    <a:pt x="6205" y="3761"/>
                  </a:cubicBezTo>
                  <a:cubicBezTo>
                    <a:pt x="6201" y="3761"/>
                    <a:pt x="6196" y="3761"/>
                    <a:pt x="6192" y="3762"/>
                  </a:cubicBezTo>
                  <a:cubicBezTo>
                    <a:pt x="5828" y="3762"/>
                    <a:pt x="5484" y="3943"/>
                    <a:pt x="5292" y="4250"/>
                  </a:cubicBezTo>
                  <a:lnTo>
                    <a:pt x="4871" y="4250"/>
                  </a:lnTo>
                  <a:lnTo>
                    <a:pt x="4871" y="2393"/>
                  </a:lnTo>
                  <a:lnTo>
                    <a:pt x="3024" y="2393"/>
                  </a:lnTo>
                  <a:lnTo>
                    <a:pt x="3024" y="1981"/>
                  </a:lnTo>
                  <a:cubicBezTo>
                    <a:pt x="3924" y="1398"/>
                    <a:pt x="3512" y="0"/>
                    <a:pt x="244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44" name="Google Shape;10144;p67"/>
            <p:cNvSpPr/>
            <p:nvPr/>
          </p:nvSpPr>
          <p:spPr>
            <a:xfrm>
              <a:off x="1838349" y="3791249"/>
              <a:ext cx="44012" cy="62525"/>
            </a:xfrm>
            <a:custGeom>
              <a:avLst/>
              <a:gdLst/>
              <a:ahLst/>
              <a:cxnLst/>
              <a:rect l="l" t="t" r="r" b="b"/>
              <a:pathLst>
                <a:path w="1676" h="2381" extrusionOk="0">
                  <a:moveTo>
                    <a:pt x="1479" y="0"/>
                  </a:moveTo>
                  <a:cubicBezTo>
                    <a:pt x="472" y="0"/>
                    <a:pt x="0" y="1366"/>
                    <a:pt x="910" y="1969"/>
                  </a:cubicBezTo>
                  <a:lnTo>
                    <a:pt x="910" y="2381"/>
                  </a:lnTo>
                  <a:lnTo>
                    <a:pt x="1283" y="2381"/>
                  </a:lnTo>
                  <a:lnTo>
                    <a:pt x="1283" y="1969"/>
                  </a:lnTo>
                  <a:cubicBezTo>
                    <a:pt x="470" y="1434"/>
                    <a:pt x="718" y="189"/>
                    <a:pt x="1675" y="17"/>
                  </a:cubicBezTo>
                  <a:cubicBezTo>
                    <a:pt x="1608" y="6"/>
                    <a:pt x="1543" y="0"/>
                    <a:pt x="147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45" name="Google Shape;10145;p67"/>
            <p:cNvSpPr/>
            <p:nvPr/>
          </p:nvSpPr>
          <p:spPr>
            <a:xfrm>
              <a:off x="1813480" y="3854772"/>
              <a:ext cx="9821" cy="126941"/>
            </a:xfrm>
            <a:custGeom>
              <a:avLst/>
              <a:gdLst/>
              <a:ahLst/>
              <a:cxnLst/>
              <a:rect l="l" t="t" r="r" b="b"/>
              <a:pathLst>
                <a:path w="374" h="4834" extrusionOk="0">
                  <a:moveTo>
                    <a:pt x="373" y="0"/>
                  </a:moveTo>
                  <a:cubicBezTo>
                    <a:pt x="201" y="67"/>
                    <a:pt x="29" y="211"/>
                    <a:pt x="0" y="546"/>
                  </a:cubicBezTo>
                  <a:lnTo>
                    <a:pt x="0" y="4833"/>
                  </a:lnTo>
                  <a:lnTo>
                    <a:pt x="373" y="4833"/>
                  </a:lnTo>
                  <a:lnTo>
                    <a:pt x="373"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46" name="Google Shape;10146;p67"/>
            <p:cNvSpPr/>
            <p:nvPr/>
          </p:nvSpPr>
          <p:spPr>
            <a:xfrm>
              <a:off x="1940894" y="3853748"/>
              <a:ext cx="8823" cy="48791"/>
            </a:xfrm>
            <a:custGeom>
              <a:avLst/>
              <a:gdLst/>
              <a:ahLst/>
              <a:cxnLst/>
              <a:rect l="l" t="t" r="r" b="b"/>
              <a:pathLst>
                <a:path w="336" h="1858" extrusionOk="0">
                  <a:moveTo>
                    <a:pt x="0" y="1"/>
                  </a:moveTo>
                  <a:lnTo>
                    <a:pt x="0" y="1858"/>
                  </a:lnTo>
                  <a:lnTo>
                    <a:pt x="335" y="1858"/>
                  </a:lnTo>
                  <a:lnTo>
                    <a:pt x="335"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147" name="Google Shape;10147;p67"/>
            <p:cNvSpPr/>
            <p:nvPr/>
          </p:nvSpPr>
          <p:spPr>
            <a:xfrm>
              <a:off x="1940894" y="3933184"/>
              <a:ext cx="8823" cy="48528"/>
            </a:xfrm>
            <a:custGeom>
              <a:avLst/>
              <a:gdLst/>
              <a:ahLst/>
              <a:cxnLst/>
              <a:rect l="l" t="t" r="r" b="b"/>
              <a:pathLst>
                <a:path w="336" h="1848" extrusionOk="0">
                  <a:moveTo>
                    <a:pt x="0" y="0"/>
                  </a:moveTo>
                  <a:lnTo>
                    <a:pt x="0" y="1847"/>
                  </a:lnTo>
                  <a:lnTo>
                    <a:pt x="335" y="1847"/>
                  </a:lnTo>
                  <a:lnTo>
                    <a:pt x="335" y="0"/>
                  </a:lnTo>
                  <a:close/>
                </a:path>
              </a:pathLst>
            </a:custGeom>
            <a:solidFill>
              <a:srgbClr val="8297A8"/>
            </a:solidFill>
            <a:ln>
              <a:noFill/>
            </a:ln>
          </p:spPr>
          <p:txBody>
            <a:bodyPr spcFirstLastPara="1" wrap="square" lIns="91425" tIns="91425" rIns="91425" bIns="91425" anchor="ctr" anchorCtr="0">
              <a:noAutofit/>
            </a:bodyPr>
            <a:lstStyle/>
            <a:p>
              <a:endParaRPr/>
            </a:p>
          </p:txBody>
        </p:sp>
      </p:grpSp>
      <p:grpSp>
        <p:nvGrpSpPr>
          <p:cNvPr id="10148" name="Google Shape;10148;p67"/>
          <p:cNvGrpSpPr/>
          <p:nvPr/>
        </p:nvGrpSpPr>
        <p:grpSpPr>
          <a:xfrm>
            <a:off x="2189682" y="3669206"/>
            <a:ext cx="395607" cy="318928"/>
            <a:chOff x="2189681" y="3821606"/>
            <a:chExt cx="395607" cy="318928"/>
          </a:xfrm>
        </p:grpSpPr>
        <p:sp>
          <p:nvSpPr>
            <p:cNvPr id="10149" name="Google Shape;10149;p67"/>
            <p:cNvSpPr/>
            <p:nvPr/>
          </p:nvSpPr>
          <p:spPr>
            <a:xfrm>
              <a:off x="2189681" y="3846973"/>
              <a:ext cx="395607" cy="293561"/>
            </a:xfrm>
            <a:custGeom>
              <a:avLst/>
              <a:gdLst/>
              <a:ahLst/>
              <a:cxnLst/>
              <a:rect l="l" t="t" r="r" b="b"/>
              <a:pathLst>
                <a:path w="15065" h="11179" extrusionOk="0">
                  <a:moveTo>
                    <a:pt x="728" y="1"/>
                  </a:moveTo>
                  <a:cubicBezTo>
                    <a:pt x="326" y="1"/>
                    <a:pt x="1" y="326"/>
                    <a:pt x="1" y="728"/>
                  </a:cubicBezTo>
                  <a:lnTo>
                    <a:pt x="1" y="10451"/>
                  </a:lnTo>
                  <a:cubicBezTo>
                    <a:pt x="1" y="10853"/>
                    <a:pt x="326" y="11179"/>
                    <a:pt x="728" y="11179"/>
                  </a:cubicBezTo>
                  <a:lnTo>
                    <a:pt x="14337" y="11179"/>
                  </a:lnTo>
                  <a:cubicBezTo>
                    <a:pt x="14739" y="11179"/>
                    <a:pt x="15064" y="10853"/>
                    <a:pt x="15064" y="10451"/>
                  </a:cubicBezTo>
                  <a:lnTo>
                    <a:pt x="15064" y="728"/>
                  </a:lnTo>
                  <a:cubicBezTo>
                    <a:pt x="15064" y="326"/>
                    <a:pt x="14739" y="1"/>
                    <a:pt x="14337"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50" name="Google Shape;10150;p67"/>
            <p:cNvSpPr/>
            <p:nvPr/>
          </p:nvSpPr>
          <p:spPr>
            <a:xfrm>
              <a:off x="2189681" y="3846973"/>
              <a:ext cx="395607" cy="38235"/>
            </a:xfrm>
            <a:custGeom>
              <a:avLst/>
              <a:gdLst/>
              <a:ahLst/>
              <a:cxnLst/>
              <a:rect l="l" t="t" r="r" b="b"/>
              <a:pathLst>
                <a:path w="15065" h="1456" extrusionOk="0">
                  <a:moveTo>
                    <a:pt x="728" y="1"/>
                  </a:moveTo>
                  <a:cubicBezTo>
                    <a:pt x="326" y="1"/>
                    <a:pt x="1" y="326"/>
                    <a:pt x="1" y="728"/>
                  </a:cubicBezTo>
                  <a:lnTo>
                    <a:pt x="1" y="1455"/>
                  </a:lnTo>
                  <a:lnTo>
                    <a:pt x="15064" y="1455"/>
                  </a:lnTo>
                  <a:lnTo>
                    <a:pt x="15064" y="728"/>
                  </a:lnTo>
                  <a:cubicBezTo>
                    <a:pt x="15064" y="326"/>
                    <a:pt x="14739" y="1"/>
                    <a:pt x="14337" y="1"/>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0151" name="Google Shape;10151;p67"/>
            <p:cNvSpPr/>
            <p:nvPr/>
          </p:nvSpPr>
          <p:spPr>
            <a:xfrm>
              <a:off x="2215075" y="3847235"/>
              <a:ext cx="51286" cy="25393"/>
            </a:xfrm>
            <a:custGeom>
              <a:avLst/>
              <a:gdLst/>
              <a:ahLst/>
              <a:cxnLst/>
              <a:rect l="l" t="t" r="r" b="b"/>
              <a:pathLst>
                <a:path w="1953" h="967" extrusionOk="0">
                  <a:moveTo>
                    <a:pt x="10" y="0"/>
                  </a:moveTo>
                  <a:lnTo>
                    <a:pt x="10" y="239"/>
                  </a:lnTo>
                  <a:cubicBezTo>
                    <a:pt x="0" y="641"/>
                    <a:pt x="335" y="967"/>
                    <a:pt x="737" y="967"/>
                  </a:cubicBezTo>
                  <a:lnTo>
                    <a:pt x="1225" y="967"/>
                  </a:lnTo>
                  <a:cubicBezTo>
                    <a:pt x="1627" y="967"/>
                    <a:pt x="1953" y="641"/>
                    <a:pt x="1953" y="239"/>
                  </a:cubicBezTo>
                  <a:lnTo>
                    <a:pt x="1953"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0152" name="Google Shape;10152;p67"/>
            <p:cNvSpPr/>
            <p:nvPr/>
          </p:nvSpPr>
          <p:spPr>
            <a:xfrm>
              <a:off x="2508609" y="3847235"/>
              <a:ext cx="51286" cy="25393"/>
            </a:xfrm>
            <a:custGeom>
              <a:avLst/>
              <a:gdLst/>
              <a:ahLst/>
              <a:cxnLst/>
              <a:rect l="l" t="t" r="r" b="b"/>
              <a:pathLst>
                <a:path w="1953" h="967" extrusionOk="0">
                  <a:moveTo>
                    <a:pt x="10" y="0"/>
                  </a:moveTo>
                  <a:lnTo>
                    <a:pt x="10" y="239"/>
                  </a:lnTo>
                  <a:cubicBezTo>
                    <a:pt x="1" y="641"/>
                    <a:pt x="336" y="967"/>
                    <a:pt x="737" y="967"/>
                  </a:cubicBezTo>
                  <a:lnTo>
                    <a:pt x="1226" y="967"/>
                  </a:lnTo>
                  <a:cubicBezTo>
                    <a:pt x="1628" y="967"/>
                    <a:pt x="1953" y="641"/>
                    <a:pt x="1953" y="239"/>
                  </a:cubicBezTo>
                  <a:lnTo>
                    <a:pt x="1953"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0153" name="Google Shape;10153;p67"/>
            <p:cNvSpPr/>
            <p:nvPr/>
          </p:nvSpPr>
          <p:spPr>
            <a:xfrm>
              <a:off x="2228152" y="3821606"/>
              <a:ext cx="25393" cy="38208"/>
            </a:xfrm>
            <a:custGeom>
              <a:avLst/>
              <a:gdLst/>
              <a:ahLst/>
              <a:cxnLst/>
              <a:rect l="l" t="t" r="r" b="b"/>
              <a:pathLst>
                <a:path w="967" h="1455" extrusionOk="0">
                  <a:moveTo>
                    <a:pt x="239" y="0"/>
                  </a:moveTo>
                  <a:cubicBezTo>
                    <a:pt x="105" y="0"/>
                    <a:pt x="0" y="105"/>
                    <a:pt x="0" y="239"/>
                  </a:cubicBezTo>
                  <a:lnTo>
                    <a:pt x="0" y="1215"/>
                  </a:lnTo>
                  <a:cubicBezTo>
                    <a:pt x="0" y="1349"/>
                    <a:pt x="105" y="1455"/>
                    <a:pt x="239" y="1455"/>
                  </a:cubicBezTo>
                  <a:lnTo>
                    <a:pt x="727" y="1455"/>
                  </a:lnTo>
                  <a:cubicBezTo>
                    <a:pt x="861" y="1455"/>
                    <a:pt x="967" y="1340"/>
                    <a:pt x="967" y="1206"/>
                  </a:cubicBezTo>
                  <a:lnTo>
                    <a:pt x="967" y="239"/>
                  </a:lnTo>
                  <a:cubicBezTo>
                    <a:pt x="967" y="105"/>
                    <a:pt x="852" y="0"/>
                    <a:pt x="72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54" name="Google Shape;10154;p67"/>
            <p:cNvSpPr/>
            <p:nvPr/>
          </p:nvSpPr>
          <p:spPr>
            <a:xfrm>
              <a:off x="2228152" y="3821842"/>
              <a:ext cx="25393" cy="18881"/>
            </a:xfrm>
            <a:custGeom>
              <a:avLst/>
              <a:gdLst/>
              <a:ahLst/>
              <a:cxnLst/>
              <a:rect l="l" t="t" r="r" b="b"/>
              <a:pathLst>
                <a:path w="967" h="719" extrusionOk="0">
                  <a:moveTo>
                    <a:pt x="239" y="1"/>
                  </a:moveTo>
                  <a:cubicBezTo>
                    <a:pt x="105" y="1"/>
                    <a:pt x="0" y="106"/>
                    <a:pt x="0" y="240"/>
                  </a:cubicBezTo>
                  <a:lnTo>
                    <a:pt x="0" y="479"/>
                  </a:lnTo>
                  <a:cubicBezTo>
                    <a:pt x="0" y="613"/>
                    <a:pt x="105" y="718"/>
                    <a:pt x="239" y="718"/>
                  </a:cubicBezTo>
                  <a:lnTo>
                    <a:pt x="727" y="718"/>
                  </a:lnTo>
                  <a:cubicBezTo>
                    <a:pt x="852" y="718"/>
                    <a:pt x="967" y="613"/>
                    <a:pt x="967" y="479"/>
                  </a:cubicBezTo>
                  <a:lnTo>
                    <a:pt x="967" y="240"/>
                  </a:lnTo>
                  <a:cubicBezTo>
                    <a:pt x="967" y="106"/>
                    <a:pt x="852" y="1"/>
                    <a:pt x="727"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155" name="Google Shape;10155;p67"/>
            <p:cNvSpPr/>
            <p:nvPr/>
          </p:nvSpPr>
          <p:spPr>
            <a:xfrm>
              <a:off x="2521686" y="3821606"/>
              <a:ext cx="25393" cy="38208"/>
            </a:xfrm>
            <a:custGeom>
              <a:avLst/>
              <a:gdLst/>
              <a:ahLst/>
              <a:cxnLst/>
              <a:rect l="l" t="t" r="r" b="b"/>
              <a:pathLst>
                <a:path w="967" h="1455" extrusionOk="0">
                  <a:moveTo>
                    <a:pt x="239" y="0"/>
                  </a:moveTo>
                  <a:cubicBezTo>
                    <a:pt x="105" y="0"/>
                    <a:pt x="0" y="105"/>
                    <a:pt x="0" y="239"/>
                  </a:cubicBezTo>
                  <a:lnTo>
                    <a:pt x="0" y="1215"/>
                  </a:lnTo>
                  <a:cubicBezTo>
                    <a:pt x="0" y="1349"/>
                    <a:pt x="105" y="1455"/>
                    <a:pt x="239" y="1455"/>
                  </a:cubicBezTo>
                  <a:lnTo>
                    <a:pt x="728" y="1455"/>
                  </a:lnTo>
                  <a:cubicBezTo>
                    <a:pt x="862" y="1455"/>
                    <a:pt x="967" y="1340"/>
                    <a:pt x="967" y="1206"/>
                  </a:cubicBezTo>
                  <a:lnTo>
                    <a:pt x="967" y="239"/>
                  </a:lnTo>
                  <a:cubicBezTo>
                    <a:pt x="967" y="105"/>
                    <a:pt x="852" y="0"/>
                    <a:pt x="728"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56" name="Google Shape;10156;p67"/>
            <p:cNvSpPr/>
            <p:nvPr/>
          </p:nvSpPr>
          <p:spPr>
            <a:xfrm>
              <a:off x="2521686" y="3821842"/>
              <a:ext cx="25393" cy="18881"/>
            </a:xfrm>
            <a:custGeom>
              <a:avLst/>
              <a:gdLst/>
              <a:ahLst/>
              <a:cxnLst/>
              <a:rect l="l" t="t" r="r" b="b"/>
              <a:pathLst>
                <a:path w="967" h="719" extrusionOk="0">
                  <a:moveTo>
                    <a:pt x="239" y="1"/>
                  </a:moveTo>
                  <a:cubicBezTo>
                    <a:pt x="105" y="1"/>
                    <a:pt x="0" y="106"/>
                    <a:pt x="0" y="240"/>
                  </a:cubicBezTo>
                  <a:lnTo>
                    <a:pt x="0" y="479"/>
                  </a:lnTo>
                  <a:cubicBezTo>
                    <a:pt x="0" y="613"/>
                    <a:pt x="105" y="718"/>
                    <a:pt x="239" y="718"/>
                  </a:cubicBezTo>
                  <a:lnTo>
                    <a:pt x="728" y="718"/>
                  </a:lnTo>
                  <a:cubicBezTo>
                    <a:pt x="852" y="718"/>
                    <a:pt x="967" y="613"/>
                    <a:pt x="967" y="479"/>
                  </a:cubicBezTo>
                  <a:lnTo>
                    <a:pt x="967" y="240"/>
                  </a:lnTo>
                  <a:cubicBezTo>
                    <a:pt x="967" y="106"/>
                    <a:pt x="852" y="1"/>
                    <a:pt x="728"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157" name="Google Shape;10157;p67"/>
            <p:cNvSpPr/>
            <p:nvPr/>
          </p:nvSpPr>
          <p:spPr>
            <a:xfrm>
              <a:off x="2189681" y="3885418"/>
              <a:ext cx="395607" cy="12605"/>
            </a:xfrm>
            <a:custGeom>
              <a:avLst/>
              <a:gdLst/>
              <a:ahLst/>
              <a:cxnLst/>
              <a:rect l="l" t="t" r="r" b="b"/>
              <a:pathLst>
                <a:path w="15065" h="480" extrusionOk="0">
                  <a:moveTo>
                    <a:pt x="1" y="1"/>
                  </a:moveTo>
                  <a:lnTo>
                    <a:pt x="1" y="479"/>
                  </a:lnTo>
                  <a:lnTo>
                    <a:pt x="15064" y="479"/>
                  </a:lnTo>
                  <a:lnTo>
                    <a:pt x="15064"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58" name="Google Shape;10158;p67"/>
            <p:cNvSpPr/>
            <p:nvPr/>
          </p:nvSpPr>
          <p:spPr>
            <a:xfrm>
              <a:off x="2228152" y="3923888"/>
              <a:ext cx="51023" cy="25157"/>
            </a:xfrm>
            <a:custGeom>
              <a:avLst/>
              <a:gdLst/>
              <a:ahLst/>
              <a:cxnLst/>
              <a:rect l="l" t="t" r="r" b="b"/>
              <a:pathLst>
                <a:path w="1943" h="958" extrusionOk="0">
                  <a:moveTo>
                    <a:pt x="239" y="0"/>
                  </a:moveTo>
                  <a:cubicBezTo>
                    <a:pt x="105" y="0"/>
                    <a:pt x="0" y="105"/>
                    <a:pt x="0" y="239"/>
                  </a:cubicBezTo>
                  <a:lnTo>
                    <a:pt x="0" y="718"/>
                  </a:lnTo>
                  <a:cubicBezTo>
                    <a:pt x="0" y="852"/>
                    <a:pt x="105" y="957"/>
                    <a:pt x="239" y="957"/>
                  </a:cubicBezTo>
                  <a:lnTo>
                    <a:pt x="1704" y="957"/>
                  </a:lnTo>
                  <a:cubicBezTo>
                    <a:pt x="1828" y="957"/>
                    <a:pt x="1943" y="852"/>
                    <a:pt x="1943" y="718"/>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59" name="Google Shape;10159;p67"/>
            <p:cNvSpPr/>
            <p:nvPr/>
          </p:nvSpPr>
          <p:spPr>
            <a:xfrm>
              <a:off x="2228152" y="3974885"/>
              <a:ext cx="51023" cy="25420"/>
            </a:xfrm>
            <a:custGeom>
              <a:avLst/>
              <a:gdLst/>
              <a:ahLst/>
              <a:cxnLst/>
              <a:rect l="l" t="t" r="r" b="b"/>
              <a:pathLst>
                <a:path w="1943" h="968" extrusionOk="0">
                  <a:moveTo>
                    <a:pt x="239" y="1"/>
                  </a:moveTo>
                  <a:cubicBezTo>
                    <a:pt x="105" y="1"/>
                    <a:pt x="0" y="106"/>
                    <a:pt x="0" y="240"/>
                  </a:cubicBezTo>
                  <a:lnTo>
                    <a:pt x="0" y="728"/>
                  </a:lnTo>
                  <a:cubicBezTo>
                    <a:pt x="0" y="853"/>
                    <a:pt x="105" y="967"/>
                    <a:pt x="239" y="967"/>
                  </a:cubicBezTo>
                  <a:lnTo>
                    <a:pt x="1704" y="967"/>
                  </a:lnTo>
                  <a:cubicBezTo>
                    <a:pt x="1828" y="967"/>
                    <a:pt x="1943" y="853"/>
                    <a:pt x="1943" y="728"/>
                  </a:cubicBezTo>
                  <a:lnTo>
                    <a:pt x="1943" y="240"/>
                  </a:lnTo>
                  <a:cubicBezTo>
                    <a:pt x="1943" y="106"/>
                    <a:pt x="1828" y="1"/>
                    <a:pt x="170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0" name="Google Shape;10160;p67"/>
            <p:cNvSpPr/>
            <p:nvPr/>
          </p:nvSpPr>
          <p:spPr>
            <a:xfrm>
              <a:off x="2228152" y="4025672"/>
              <a:ext cx="51023" cy="25656"/>
            </a:xfrm>
            <a:custGeom>
              <a:avLst/>
              <a:gdLst/>
              <a:ahLst/>
              <a:cxnLst/>
              <a:rect l="l" t="t" r="r" b="b"/>
              <a:pathLst>
                <a:path w="1943" h="977" extrusionOk="0">
                  <a:moveTo>
                    <a:pt x="239" y="0"/>
                  </a:moveTo>
                  <a:cubicBezTo>
                    <a:pt x="105" y="0"/>
                    <a:pt x="0" y="105"/>
                    <a:pt x="0" y="239"/>
                  </a:cubicBezTo>
                  <a:lnTo>
                    <a:pt x="0" y="737"/>
                  </a:lnTo>
                  <a:cubicBezTo>
                    <a:pt x="0" y="861"/>
                    <a:pt x="105" y="976"/>
                    <a:pt x="239" y="976"/>
                  </a:cubicBezTo>
                  <a:lnTo>
                    <a:pt x="1704" y="976"/>
                  </a:lnTo>
                  <a:cubicBezTo>
                    <a:pt x="1838" y="976"/>
                    <a:pt x="1943" y="861"/>
                    <a:pt x="1943" y="727"/>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1" name="Google Shape;10161;p67"/>
            <p:cNvSpPr/>
            <p:nvPr/>
          </p:nvSpPr>
          <p:spPr>
            <a:xfrm>
              <a:off x="2317357" y="4025672"/>
              <a:ext cx="51049" cy="25656"/>
            </a:xfrm>
            <a:custGeom>
              <a:avLst/>
              <a:gdLst/>
              <a:ahLst/>
              <a:cxnLst/>
              <a:rect l="l" t="t" r="r" b="b"/>
              <a:pathLst>
                <a:path w="1944" h="977" extrusionOk="0">
                  <a:moveTo>
                    <a:pt x="240" y="0"/>
                  </a:moveTo>
                  <a:cubicBezTo>
                    <a:pt x="106" y="0"/>
                    <a:pt x="1" y="105"/>
                    <a:pt x="1" y="239"/>
                  </a:cubicBezTo>
                  <a:lnTo>
                    <a:pt x="1" y="737"/>
                  </a:lnTo>
                  <a:cubicBezTo>
                    <a:pt x="1" y="861"/>
                    <a:pt x="106" y="976"/>
                    <a:pt x="240" y="976"/>
                  </a:cubicBezTo>
                  <a:lnTo>
                    <a:pt x="1704" y="976"/>
                  </a:lnTo>
                  <a:cubicBezTo>
                    <a:pt x="1838" y="976"/>
                    <a:pt x="1943" y="861"/>
                    <a:pt x="1943" y="727"/>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2" name="Google Shape;10162;p67"/>
            <p:cNvSpPr/>
            <p:nvPr/>
          </p:nvSpPr>
          <p:spPr>
            <a:xfrm>
              <a:off x="2406825" y="4025672"/>
              <a:ext cx="50787" cy="25656"/>
            </a:xfrm>
            <a:custGeom>
              <a:avLst/>
              <a:gdLst/>
              <a:ahLst/>
              <a:cxnLst/>
              <a:rect l="l" t="t" r="r" b="b"/>
              <a:pathLst>
                <a:path w="1934" h="977" extrusionOk="0">
                  <a:moveTo>
                    <a:pt x="240" y="0"/>
                  </a:moveTo>
                  <a:cubicBezTo>
                    <a:pt x="106" y="0"/>
                    <a:pt x="1" y="105"/>
                    <a:pt x="1" y="239"/>
                  </a:cubicBezTo>
                  <a:lnTo>
                    <a:pt x="1" y="737"/>
                  </a:lnTo>
                  <a:cubicBezTo>
                    <a:pt x="1" y="861"/>
                    <a:pt x="106" y="976"/>
                    <a:pt x="240" y="976"/>
                  </a:cubicBezTo>
                  <a:lnTo>
                    <a:pt x="1695" y="976"/>
                  </a:lnTo>
                  <a:cubicBezTo>
                    <a:pt x="1829" y="976"/>
                    <a:pt x="1934" y="861"/>
                    <a:pt x="1934" y="727"/>
                  </a:cubicBezTo>
                  <a:lnTo>
                    <a:pt x="1934" y="239"/>
                  </a:lnTo>
                  <a:cubicBezTo>
                    <a:pt x="1934" y="105"/>
                    <a:pt x="1829" y="0"/>
                    <a:pt x="169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3" name="Google Shape;10163;p67"/>
            <p:cNvSpPr/>
            <p:nvPr/>
          </p:nvSpPr>
          <p:spPr>
            <a:xfrm>
              <a:off x="2317357" y="3974885"/>
              <a:ext cx="51049" cy="25420"/>
            </a:xfrm>
            <a:custGeom>
              <a:avLst/>
              <a:gdLst/>
              <a:ahLst/>
              <a:cxnLst/>
              <a:rect l="l" t="t" r="r" b="b"/>
              <a:pathLst>
                <a:path w="1944" h="968" extrusionOk="0">
                  <a:moveTo>
                    <a:pt x="240" y="1"/>
                  </a:moveTo>
                  <a:cubicBezTo>
                    <a:pt x="106" y="1"/>
                    <a:pt x="1" y="106"/>
                    <a:pt x="1" y="240"/>
                  </a:cubicBezTo>
                  <a:lnTo>
                    <a:pt x="1" y="728"/>
                  </a:lnTo>
                  <a:cubicBezTo>
                    <a:pt x="1" y="853"/>
                    <a:pt x="106" y="967"/>
                    <a:pt x="240" y="967"/>
                  </a:cubicBezTo>
                  <a:lnTo>
                    <a:pt x="1704" y="967"/>
                  </a:lnTo>
                  <a:cubicBezTo>
                    <a:pt x="1828" y="967"/>
                    <a:pt x="1943" y="853"/>
                    <a:pt x="1943" y="728"/>
                  </a:cubicBezTo>
                  <a:lnTo>
                    <a:pt x="1943" y="240"/>
                  </a:lnTo>
                  <a:cubicBezTo>
                    <a:pt x="1943" y="106"/>
                    <a:pt x="1828" y="1"/>
                    <a:pt x="170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4" name="Google Shape;10164;p67"/>
            <p:cNvSpPr/>
            <p:nvPr/>
          </p:nvSpPr>
          <p:spPr>
            <a:xfrm>
              <a:off x="2228152" y="4076932"/>
              <a:ext cx="51023" cy="25393"/>
            </a:xfrm>
            <a:custGeom>
              <a:avLst/>
              <a:gdLst/>
              <a:ahLst/>
              <a:cxnLst/>
              <a:rect l="l" t="t" r="r" b="b"/>
              <a:pathLst>
                <a:path w="1943" h="967" extrusionOk="0">
                  <a:moveTo>
                    <a:pt x="239" y="0"/>
                  </a:moveTo>
                  <a:cubicBezTo>
                    <a:pt x="105" y="0"/>
                    <a:pt x="0" y="106"/>
                    <a:pt x="0" y="240"/>
                  </a:cubicBezTo>
                  <a:lnTo>
                    <a:pt x="0" y="728"/>
                  </a:lnTo>
                  <a:cubicBezTo>
                    <a:pt x="0" y="862"/>
                    <a:pt x="105" y="967"/>
                    <a:pt x="239" y="967"/>
                  </a:cubicBezTo>
                  <a:lnTo>
                    <a:pt x="1704" y="967"/>
                  </a:lnTo>
                  <a:cubicBezTo>
                    <a:pt x="1828" y="967"/>
                    <a:pt x="1943" y="862"/>
                    <a:pt x="1943" y="728"/>
                  </a:cubicBezTo>
                  <a:lnTo>
                    <a:pt x="1943" y="240"/>
                  </a:lnTo>
                  <a:cubicBezTo>
                    <a:pt x="1943" y="106"/>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5" name="Google Shape;10165;p67"/>
            <p:cNvSpPr/>
            <p:nvPr/>
          </p:nvSpPr>
          <p:spPr>
            <a:xfrm>
              <a:off x="2317357" y="3923888"/>
              <a:ext cx="51049" cy="25157"/>
            </a:xfrm>
            <a:custGeom>
              <a:avLst/>
              <a:gdLst/>
              <a:ahLst/>
              <a:cxnLst/>
              <a:rect l="l" t="t" r="r" b="b"/>
              <a:pathLst>
                <a:path w="1944" h="958" extrusionOk="0">
                  <a:moveTo>
                    <a:pt x="240" y="0"/>
                  </a:moveTo>
                  <a:cubicBezTo>
                    <a:pt x="106" y="0"/>
                    <a:pt x="1" y="105"/>
                    <a:pt x="1" y="239"/>
                  </a:cubicBezTo>
                  <a:lnTo>
                    <a:pt x="1" y="718"/>
                  </a:lnTo>
                  <a:cubicBezTo>
                    <a:pt x="1" y="852"/>
                    <a:pt x="106" y="957"/>
                    <a:pt x="240" y="957"/>
                  </a:cubicBezTo>
                  <a:lnTo>
                    <a:pt x="1704" y="957"/>
                  </a:lnTo>
                  <a:cubicBezTo>
                    <a:pt x="1828" y="957"/>
                    <a:pt x="1943" y="852"/>
                    <a:pt x="1943" y="718"/>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6" name="Google Shape;10166;p67"/>
            <p:cNvSpPr/>
            <p:nvPr/>
          </p:nvSpPr>
          <p:spPr>
            <a:xfrm>
              <a:off x="2317357" y="4076932"/>
              <a:ext cx="51049" cy="25393"/>
            </a:xfrm>
            <a:custGeom>
              <a:avLst/>
              <a:gdLst/>
              <a:ahLst/>
              <a:cxnLst/>
              <a:rect l="l" t="t" r="r" b="b"/>
              <a:pathLst>
                <a:path w="1944" h="967" extrusionOk="0">
                  <a:moveTo>
                    <a:pt x="240" y="0"/>
                  </a:moveTo>
                  <a:cubicBezTo>
                    <a:pt x="106" y="0"/>
                    <a:pt x="1" y="106"/>
                    <a:pt x="1" y="240"/>
                  </a:cubicBezTo>
                  <a:lnTo>
                    <a:pt x="1" y="728"/>
                  </a:lnTo>
                  <a:cubicBezTo>
                    <a:pt x="1" y="862"/>
                    <a:pt x="106" y="967"/>
                    <a:pt x="240" y="967"/>
                  </a:cubicBezTo>
                  <a:lnTo>
                    <a:pt x="1704" y="967"/>
                  </a:lnTo>
                  <a:cubicBezTo>
                    <a:pt x="1828" y="967"/>
                    <a:pt x="1943" y="862"/>
                    <a:pt x="1943" y="728"/>
                  </a:cubicBezTo>
                  <a:lnTo>
                    <a:pt x="1943" y="240"/>
                  </a:lnTo>
                  <a:cubicBezTo>
                    <a:pt x="1943" y="106"/>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7" name="Google Shape;10167;p67"/>
            <p:cNvSpPr/>
            <p:nvPr/>
          </p:nvSpPr>
          <p:spPr>
            <a:xfrm>
              <a:off x="2496057" y="4025672"/>
              <a:ext cx="51023" cy="25656"/>
            </a:xfrm>
            <a:custGeom>
              <a:avLst/>
              <a:gdLst/>
              <a:ahLst/>
              <a:cxnLst/>
              <a:rect l="l" t="t" r="r" b="b"/>
              <a:pathLst>
                <a:path w="1943" h="977" extrusionOk="0">
                  <a:moveTo>
                    <a:pt x="239" y="0"/>
                  </a:moveTo>
                  <a:cubicBezTo>
                    <a:pt x="105" y="0"/>
                    <a:pt x="0" y="105"/>
                    <a:pt x="0" y="239"/>
                  </a:cubicBezTo>
                  <a:lnTo>
                    <a:pt x="0" y="737"/>
                  </a:lnTo>
                  <a:cubicBezTo>
                    <a:pt x="0" y="861"/>
                    <a:pt x="105" y="976"/>
                    <a:pt x="239" y="976"/>
                  </a:cubicBezTo>
                  <a:lnTo>
                    <a:pt x="1704" y="976"/>
                  </a:lnTo>
                  <a:cubicBezTo>
                    <a:pt x="1838" y="976"/>
                    <a:pt x="1943" y="861"/>
                    <a:pt x="1943" y="727"/>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8" name="Google Shape;10168;p67"/>
            <p:cNvSpPr/>
            <p:nvPr/>
          </p:nvSpPr>
          <p:spPr>
            <a:xfrm>
              <a:off x="2496057" y="3923888"/>
              <a:ext cx="51023" cy="25157"/>
            </a:xfrm>
            <a:custGeom>
              <a:avLst/>
              <a:gdLst/>
              <a:ahLst/>
              <a:cxnLst/>
              <a:rect l="l" t="t" r="r" b="b"/>
              <a:pathLst>
                <a:path w="1943" h="958" extrusionOk="0">
                  <a:moveTo>
                    <a:pt x="239" y="0"/>
                  </a:moveTo>
                  <a:cubicBezTo>
                    <a:pt x="105" y="0"/>
                    <a:pt x="0" y="105"/>
                    <a:pt x="0" y="239"/>
                  </a:cubicBezTo>
                  <a:lnTo>
                    <a:pt x="0" y="718"/>
                  </a:lnTo>
                  <a:cubicBezTo>
                    <a:pt x="0" y="852"/>
                    <a:pt x="105" y="957"/>
                    <a:pt x="239" y="957"/>
                  </a:cubicBezTo>
                  <a:lnTo>
                    <a:pt x="1704" y="957"/>
                  </a:lnTo>
                  <a:cubicBezTo>
                    <a:pt x="1828" y="957"/>
                    <a:pt x="1943" y="852"/>
                    <a:pt x="1943" y="718"/>
                  </a:cubicBezTo>
                  <a:lnTo>
                    <a:pt x="1943" y="239"/>
                  </a:lnTo>
                  <a:cubicBezTo>
                    <a:pt x="1943" y="105"/>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69" name="Google Shape;10169;p67"/>
            <p:cNvSpPr/>
            <p:nvPr/>
          </p:nvSpPr>
          <p:spPr>
            <a:xfrm>
              <a:off x="2496057" y="4076932"/>
              <a:ext cx="51023" cy="25393"/>
            </a:xfrm>
            <a:custGeom>
              <a:avLst/>
              <a:gdLst/>
              <a:ahLst/>
              <a:cxnLst/>
              <a:rect l="l" t="t" r="r" b="b"/>
              <a:pathLst>
                <a:path w="1943" h="967" extrusionOk="0">
                  <a:moveTo>
                    <a:pt x="239" y="0"/>
                  </a:moveTo>
                  <a:cubicBezTo>
                    <a:pt x="105" y="0"/>
                    <a:pt x="0" y="106"/>
                    <a:pt x="0" y="240"/>
                  </a:cubicBezTo>
                  <a:lnTo>
                    <a:pt x="0" y="728"/>
                  </a:lnTo>
                  <a:cubicBezTo>
                    <a:pt x="0" y="862"/>
                    <a:pt x="105" y="967"/>
                    <a:pt x="239" y="967"/>
                  </a:cubicBezTo>
                  <a:lnTo>
                    <a:pt x="1704" y="967"/>
                  </a:lnTo>
                  <a:cubicBezTo>
                    <a:pt x="1828" y="967"/>
                    <a:pt x="1943" y="862"/>
                    <a:pt x="1943" y="728"/>
                  </a:cubicBezTo>
                  <a:lnTo>
                    <a:pt x="1943" y="240"/>
                  </a:lnTo>
                  <a:cubicBezTo>
                    <a:pt x="1943" y="106"/>
                    <a:pt x="1828" y="0"/>
                    <a:pt x="17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70" name="Google Shape;10170;p67"/>
            <p:cNvSpPr/>
            <p:nvPr/>
          </p:nvSpPr>
          <p:spPr>
            <a:xfrm>
              <a:off x="2406825" y="3974885"/>
              <a:ext cx="50787" cy="25420"/>
            </a:xfrm>
            <a:custGeom>
              <a:avLst/>
              <a:gdLst/>
              <a:ahLst/>
              <a:cxnLst/>
              <a:rect l="l" t="t" r="r" b="b"/>
              <a:pathLst>
                <a:path w="1934" h="968" extrusionOk="0">
                  <a:moveTo>
                    <a:pt x="240" y="1"/>
                  </a:moveTo>
                  <a:cubicBezTo>
                    <a:pt x="106" y="1"/>
                    <a:pt x="1" y="106"/>
                    <a:pt x="1" y="240"/>
                  </a:cubicBezTo>
                  <a:lnTo>
                    <a:pt x="1" y="728"/>
                  </a:lnTo>
                  <a:cubicBezTo>
                    <a:pt x="1" y="853"/>
                    <a:pt x="106" y="967"/>
                    <a:pt x="240" y="967"/>
                  </a:cubicBezTo>
                  <a:lnTo>
                    <a:pt x="1695" y="967"/>
                  </a:lnTo>
                  <a:cubicBezTo>
                    <a:pt x="1829" y="967"/>
                    <a:pt x="1934" y="853"/>
                    <a:pt x="1934" y="728"/>
                  </a:cubicBezTo>
                  <a:lnTo>
                    <a:pt x="1934" y="240"/>
                  </a:lnTo>
                  <a:cubicBezTo>
                    <a:pt x="1934" y="106"/>
                    <a:pt x="1829" y="1"/>
                    <a:pt x="169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71" name="Google Shape;10171;p67"/>
            <p:cNvSpPr/>
            <p:nvPr/>
          </p:nvSpPr>
          <p:spPr>
            <a:xfrm>
              <a:off x="2406825" y="3923888"/>
              <a:ext cx="50787" cy="25157"/>
            </a:xfrm>
            <a:custGeom>
              <a:avLst/>
              <a:gdLst/>
              <a:ahLst/>
              <a:cxnLst/>
              <a:rect l="l" t="t" r="r" b="b"/>
              <a:pathLst>
                <a:path w="1934" h="958" extrusionOk="0">
                  <a:moveTo>
                    <a:pt x="240" y="0"/>
                  </a:moveTo>
                  <a:cubicBezTo>
                    <a:pt x="106" y="0"/>
                    <a:pt x="1" y="105"/>
                    <a:pt x="1" y="239"/>
                  </a:cubicBezTo>
                  <a:lnTo>
                    <a:pt x="1" y="718"/>
                  </a:lnTo>
                  <a:cubicBezTo>
                    <a:pt x="1" y="852"/>
                    <a:pt x="106" y="957"/>
                    <a:pt x="240" y="957"/>
                  </a:cubicBezTo>
                  <a:lnTo>
                    <a:pt x="1695" y="957"/>
                  </a:lnTo>
                  <a:cubicBezTo>
                    <a:pt x="1829" y="957"/>
                    <a:pt x="1934" y="852"/>
                    <a:pt x="1934" y="718"/>
                  </a:cubicBezTo>
                  <a:lnTo>
                    <a:pt x="1934" y="239"/>
                  </a:lnTo>
                  <a:cubicBezTo>
                    <a:pt x="1934" y="105"/>
                    <a:pt x="1829" y="0"/>
                    <a:pt x="169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72" name="Google Shape;10172;p67"/>
            <p:cNvSpPr/>
            <p:nvPr/>
          </p:nvSpPr>
          <p:spPr>
            <a:xfrm>
              <a:off x="2496057" y="3974885"/>
              <a:ext cx="51023" cy="25420"/>
            </a:xfrm>
            <a:custGeom>
              <a:avLst/>
              <a:gdLst/>
              <a:ahLst/>
              <a:cxnLst/>
              <a:rect l="l" t="t" r="r" b="b"/>
              <a:pathLst>
                <a:path w="1943" h="968" extrusionOk="0">
                  <a:moveTo>
                    <a:pt x="239" y="1"/>
                  </a:moveTo>
                  <a:cubicBezTo>
                    <a:pt x="105" y="1"/>
                    <a:pt x="0" y="106"/>
                    <a:pt x="0" y="240"/>
                  </a:cubicBezTo>
                  <a:lnTo>
                    <a:pt x="0" y="728"/>
                  </a:lnTo>
                  <a:cubicBezTo>
                    <a:pt x="0" y="853"/>
                    <a:pt x="105" y="967"/>
                    <a:pt x="239" y="967"/>
                  </a:cubicBezTo>
                  <a:lnTo>
                    <a:pt x="1704" y="967"/>
                  </a:lnTo>
                  <a:cubicBezTo>
                    <a:pt x="1828" y="967"/>
                    <a:pt x="1943" y="853"/>
                    <a:pt x="1943" y="728"/>
                  </a:cubicBezTo>
                  <a:lnTo>
                    <a:pt x="1943" y="240"/>
                  </a:lnTo>
                  <a:cubicBezTo>
                    <a:pt x="1943" y="106"/>
                    <a:pt x="1828" y="1"/>
                    <a:pt x="170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73" name="Google Shape;10173;p67"/>
            <p:cNvSpPr/>
            <p:nvPr/>
          </p:nvSpPr>
          <p:spPr>
            <a:xfrm>
              <a:off x="2406825" y="4076932"/>
              <a:ext cx="50787" cy="25393"/>
            </a:xfrm>
            <a:custGeom>
              <a:avLst/>
              <a:gdLst/>
              <a:ahLst/>
              <a:cxnLst/>
              <a:rect l="l" t="t" r="r" b="b"/>
              <a:pathLst>
                <a:path w="1934" h="967" extrusionOk="0">
                  <a:moveTo>
                    <a:pt x="240" y="0"/>
                  </a:moveTo>
                  <a:cubicBezTo>
                    <a:pt x="106" y="0"/>
                    <a:pt x="1" y="106"/>
                    <a:pt x="1" y="240"/>
                  </a:cubicBezTo>
                  <a:lnTo>
                    <a:pt x="1" y="728"/>
                  </a:lnTo>
                  <a:cubicBezTo>
                    <a:pt x="1" y="862"/>
                    <a:pt x="106" y="967"/>
                    <a:pt x="240" y="967"/>
                  </a:cubicBezTo>
                  <a:lnTo>
                    <a:pt x="1695" y="967"/>
                  </a:lnTo>
                  <a:cubicBezTo>
                    <a:pt x="1829" y="967"/>
                    <a:pt x="1934" y="862"/>
                    <a:pt x="1934" y="728"/>
                  </a:cubicBezTo>
                  <a:lnTo>
                    <a:pt x="1934" y="240"/>
                  </a:lnTo>
                  <a:cubicBezTo>
                    <a:pt x="1934" y="106"/>
                    <a:pt x="1829" y="0"/>
                    <a:pt x="169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174" name="Google Shape;10174;p67"/>
            <p:cNvSpPr/>
            <p:nvPr/>
          </p:nvSpPr>
          <p:spPr>
            <a:xfrm>
              <a:off x="2493168" y="3968137"/>
              <a:ext cx="56538" cy="38445"/>
            </a:xfrm>
            <a:custGeom>
              <a:avLst/>
              <a:gdLst/>
              <a:ahLst/>
              <a:cxnLst/>
              <a:rect l="l" t="t" r="r" b="b"/>
              <a:pathLst>
                <a:path w="2153" h="1464" extrusionOk="0">
                  <a:moveTo>
                    <a:pt x="1806" y="0"/>
                  </a:moveTo>
                  <a:cubicBezTo>
                    <a:pt x="1750" y="0"/>
                    <a:pt x="1692" y="23"/>
                    <a:pt x="1641" y="76"/>
                  </a:cubicBezTo>
                  <a:lnTo>
                    <a:pt x="837" y="880"/>
                  </a:lnTo>
                  <a:lnTo>
                    <a:pt x="522" y="564"/>
                  </a:lnTo>
                  <a:cubicBezTo>
                    <a:pt x="468" y="511"/>
                    <a:pt x="409" y="488"/>
                    <a:pt x="351" y="488"/>
                  </a:cubicBezTo>
                  <a:cubicBezTo>
                    <a:pt x="163" y="488"/>
                    <a:pt x="1" y="732"/>
                    <a:pt x="177" y="909"/>
                  </a:cubicBezTo>
                  <a:lnTo>
                    <a:pt x="665" y="1397"/>
                  </a:lnTo>
                  <a:cubicBezTo>
                    <a:pt x="713" y="1435"/>
                    <a:pt x="770" y="1464"/>
                    <a:pt x="837" y="1464"/>
                  </a:cubicBezTo>
                  <a:cubicBezTo>
                    <a:pt x="904" y="1464"/>
                    <a:pt x="962" y="1435"/>
                    <a:pt x="1010" y="1397"/>
                  </a:cubicBezTo>
                  <a:lnTo>
                    <a:pt x="1976" y="421"/>
                  </a:lnTo>
                  <a:cubicBezTo>
                    <a:pt x="2153" y="244"/>
                    <a:pt x="1991" y="0"/>
                    <a:pt x="1806"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0175" name="Google Shape;10175;p67"/>
            <p:cNvSpPr/>
            <p:nvPr/>
          </p:nvSpPr>
          <p:spPr>
            <a:xfrm>
              <a:off x="2314495" y="3968137"/>
              <a:ext cx="56590" cy="38445"/>
            </a:xfrm>
            <a:custGeom>
              <a:avLst/>
              <a:gdLst/>
              <a:ahLst/>
              <a:cxnLst/>
              <a:rect l="l" t="t" r="r" b="b"/>
              <a:pathLst>
                <a:path w="2155" h="1464" extrusionOk="0">
                  <a:moveTo>
                    <a:pt x="1810" y="0"/>
                  </a:moveTo>
                  <a:cubicBezTo>
                    <a:pt x="1753" y="0"/>
                    <a:pt x="1694" y="23"/>
                    <a:pt x="1641" y="76"/>
                  </a:cubicBezTo>
                  <a:lnTo>
                    <a:pt x="837" y="880"/>
                  </a:lnTo>
                  <a:lnTo>
                    <a:pt x="521" y="564"/>
                  </a:lnTo>
                  <a:cubicBezTo>
                    <a:pt x="468" y="511"/>
                    <a:pt x="408" y="488"/>
                    <a:pt x="351" y="488"/>
                  </a:cubicBezTo>
                  <a:cubicBezTo>
                    <a:pt x="162" y="488"/>
                    <a:pt x="0" y="732"/>
                    <a:pt x="177" y="909"/>
                  </a:cubicBezTo>
                  <a:lnTo>
                    <a:pt x="665" y="1397"/>
                  </a:lnTo>
                  <a:cubicBezTo>
                    <a:pt x="712" y="1435"/>
                    <a:pt x="770" y="1464"/>
                    <a:pt x="837" y="1464"/>
                  </a:cubicBezTo>
                  <a:cubicBezTo>
                    <a:pt x="904" y="1464"/>
                    <a:pt x="961" y="1435"/>
                    <a:pt x="1009" y="1397"/>
                  </a:cubicBezTo>
                  <a:lnTo>
                    <a:pt x="1985" y="421"/>
                  </a:lnTo>
                  <a:cubicBezTo>
                    <a:pt x="2154" y="244"/>
                    <a:pt x="1996" y="0"/>
                    <a:pt x="1810"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0176" name="Google Shape;10176;p67"/>
            <p:cNvSpPr/>
            <p:nvPr/>
          </p:nvSpPr>
          <p:spPr>
            <a:xfrm>
              <a:off x="2403963" y="4019160"/>
              <a:ext cx="56538" cy="38445"/>
            </a:xfrm>
            <a:custGeom>
              <a:avLst/>
              <a:gdLst/>
              <a:ahLst/>
              <a:cxnLst/>
              <a:rect l="l" t="t" r="r" b="b"/>
              <a:pathLst>
                <a:path w="2153" h="1464" extrusionOk="0">
                  <a:moveTo>
                    <a:pt x="1801" y="0"/>
                  </a:moveTo>
                  <a:cubicBezTo>
                    <a:pt x="1744" y="0"/>
                    <a:pt x="1685" y="22"/>
                    <a:pt x="1631" y="76"/>
                  </a:cubicBezTo>
                  <a:lnTo>
                    <a:pt x="837" y="880"/>
                  </a:lnTo>
                  <a:lnTo>
                    <a:pt x="521" y="564"/>
                  </a:lnTo>
                  <a:cubicBezTo>
                    <a:pt x="468" y="510"/>
                    <a:pt x="408" y="488"/>
                    <a:pt x="351" y="488"/>
                  </a:cubicBezTo>
                  <a:cubicBezTo>
                    <a:pt x="162" y="488"/>
                    <a:pt x="0" y="732"/>
                    <a:pt x="177" y="908"/>
                  </a:cubicBezTo>
                  <a:lnTo>
                    <a:pt x="665" y="1396"/>
                  </a:lnTo>
                  <a:cubicBezTo>
                    <a:pt x="703" y="1435"/>
                    <a:pt x="770" y="1463"/>
                    <a:pt x="837" y="1463"/>
                  </a:cubicBezTo>
                  <a:cubicBezTo>
                    <a:pt x="894" y="1463"/>
                    <a:pt x="961" y="1444"/>
                    <a:pt x="1000" y="1396"/>
                  </a:cubicBezTo>
                  <a:lnTo>
                    <a:pt x="1976" y="420"/>
                  </a:lnTo>
                  <a:cubicBezTo>
                    <a:pt x="2152" y="244"/>
                    <a:pt x="1990" y="0"/>
                    <a:pt x="1801" y="0"/>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0177" name="Google Shape;10177;p67"/>
            <p:cNvSpPr/>
            <p:nvPr/>
          </p:nvSpPr>
          <p:spPr>
            <a:xfrm>
              <a:off x="2225263" y="4070157"/>
              <a:ext cx="56538" cy="38471"/>
            </a:xfrm>
            <a:custGeom>
              <a:avLst/>
              <a:gdLst/>
              <a:ahLst/>
              <a:cxnLst/>
              <a:rect l="l" t="t" r="r" b="b"/>
              <a:pathLst>
                <a:path w="2153" h="1465" extrusionOk="0">
                  <a:moveTo>
                    <a:pt x="1802" y="1"/>
                  </a:moveTo>
                  <a:cubicBezTo>
                    <a:pt x="1745" y="1"/>
                    <a:pt x="1685" y="23"/>
                    <a:pt x="1632" y="77"/>
                  </a:cubicBezTo>
                  <a:lnTo>
                    <a:pt x="837" y="880"/>
                  </a:lnTo>
                  <a:lnTo>
                    <a:pt x="522" y="565"/>
                  </a:lnTo>
                  <a:cubicBezTo>
                    <a:pt x="468" y="511"/>
                    <a:pt x="409" y="489"/>
                    <a:pt x="352" y="489"/>
                  </a:cubicBezTo>
                  <a:cubicBezTo>
                    <a:pt x="163" y="489"/>
                    <a:pt x="1" y="733"/>
                    <a:pt x="177" y="909"/>
                  </a:cubicBezTo>
                  <a:lnTo>
                    <a:pt x="665" y="1397"/>
                  </a:lnTo>
                  <a:cubicBezTo>
                    <a:pt x="703" y="1445"/>
                    <a:pt x="770" y="1464"/>
                    <a:pt x="837" y="1464"/>
                  </a:cubicBezTo>
                  <a:cubicBezTo>
                    <a:pt x="895" y="1464"/>
                    <a:pt x="962" y="1445"/>
                    <a:pt x="1000" y="1397"/>
                  </a:cubicBezTo>
                  <a:lnTo>
                    <a:pt x="1976" y="421"/>
                  </a:lnTo>
                  <a:cubicBezTo>
                    <a:pt x="2153" y="245"/>
                    <a:pt x="1991" y="1"/>
                    <a:pt x="1802" y="1"/>
                  </a:cubicBez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0178" name="Google Shape;10178;p67"/>
            <p:cNvSpPr/>
            <p:nvPr/>
          </p:nvSpPr>
          <p:spPr>
            <a:xfrm>
              <a:off x="2403963" y="3917113"/>
              <a:ext cx="56538" cy="38445"/>
            </a:xfrm>
            <a:custGeom>
              <a:avLst/>
              <a:gdLst/>
              <a:ahLst/>
              <a:cxnLst/>
              <a:rect l="l" t="t" r="r" b="b"/>
              <a:pathLst>
                <a:path w="2153" h="1464" extrusionOk="0">
                  <a:moveTo>
                    <a:pt x="1801" y="1"/>
                  </a:moveTo>
                  <a:cubicBezTo>
                    <a:pt x="1744" y="1"/>
                    <a:pt x="1685" y="23"/>
                    <a:pt x="1631" y="76"/>
                  </a:cubicBezTo>
                  <a:lnTo>
                    <a:pt x="837" y="880"/>
                  </a:lnTo>
                  <a:lnTo>
                    <a:pt x="521" y="564"/>
                  </a:lnTo>
                  <a:cubicBezTo>
                    <a:pt x="468" y="511"/>
                    <a:pt x="408" y="489"/>
                    <a:pt x="351" y="489"/>
                  </a:cubicBezTo>
                  <a:cubicBezTo>
                    <a:pt x="162" y="489"/>
                    <a:pt x="0" y="733"/>
                    <a:pt x="177" y="909"/>
                  </a:cubicBezTo>
                  <a:lnTo>
                    <a:pt x="665" y="1387"/>
                  </a:lnTo>
                  <a:cubicBezTo>
                    <a:pt x="703" y="1435"/>
                    <a:pt x="770" y="1464"/>
                    <a:pt x="837" y="1464"/>
                  </a:cubicBezTo>
                  <a:cubicBezTo>
                    <a:pt x="894" y="1464"/>
                    <a:pt x="961" y="1435"/>
                    <a:pt x="1000" y="1387"/>
                  </a:cubicBezTo>
                  <a:lnTo>
                    <a:pt x="1976" y="421"/>
                  </a:lnTo>
                  <a:cubicBezTo>
                    <a:pt x="2152" y="244"/>
                    <a:pt x="1990" y="1"/>
                    <a:pt x="1801" y="1"/>
                  </a:cubicBezTo>
                  <a:close/>
                </a:path>
              </a:pathLst>
            </a:custGeom>
            <a:solidFill>
              <a:srgbClr val="5D7487"/>
            </a:solidFill>
            <a:ln>
              <a:noFill/>
            </a:ln>
          </p:spPr>
          <p:txBody>
            <a:bodyPr spcFirstLastPara="1" wrap="square" lIns="91425" tIns="91425" rIns="91425" bIns="91425" anchor="ctr" anchorCtr="0">
              <a:noAutofit/>
            </a:bodyPr>
            <a:lstStyle/>
            <a:p>
              <a:endParaRPr/>
            </a:p>
          </p:txBody>
        </p:sp>
      </p:grpSp>
      <p:sp>
        <p:nvSpPr>
          <p:cNvPr id="10179" name="Google Shape;10179;p67"/>
          <p:cNvSpPr/>
          <p:nvPr/>
        </p:nvSpPr>
        <p:spPr>
          <a:xfrm>
            <a:off x="1288464" y="1887650"/>
            <a:ext cx="62341" cy="140885"/>
          </a:xfrm>
          <a:custGeom>
            <a:avLst/>
            <a:gdLst/>
            <a:ahLst/>
            <a:cxnLst/>
            <a:rect l="l" t="t" r="r" b="b"/>
            <a:pathLst>
              <a:path w="2374" h="5365" extrusionOk="0">
                <a:moveTo>
                  <a:pt x="2068" y="1"/>
                </a:moveTo>
                <a:cubicBezTo>
                  <a:pt x="1979" y="1"/>
                  <a:pt x="1890" y="49"/>
                  <a:pt x="1848" y="162"/>
                </a:cubicBezTo>
                <a:lnTo>
                  <a:pt x="49" y="5043"/>
                </a:lnTo>
                <a:cubicBezTo>
                  <a:pt x="1" y="5167"/>
                  <a:pt x="58" y="5301"/>
                  <a:pt x="192" y="5349"/>
                </a:cubicBezTo>
                <a:cubicBezTo>
                  <a:pt x="220" y="5360"/>
                  <a:pt x="247" y="5365"/>
                  <a:pt x="275" y="5365"/>
                </a:cubicBezTo>
                <a:cubicBezTo>
                  <a:pt x="371" y="5365"/>
                  <a:pt x="461" y="5303"/>
                  <a:pt x="498" y="5206"/>
                </a:cubicBezTo>
                <a:lnTo>
                  <a:pt x="2307" y="325"/>
                </a:lnTo>
                <a:cubicBezTo>
                  <a:pt x="2373" y="138"/>
                  <a:pt x="2220" y="1"/>
                  <a:pt x="2068" y="1"/>
                </a:cubicBezTo>
                <a:close/>
              </a:path>
            </a:pathLst>
          </a:custGeom>
          <a:solidFill>
            <a:srgbClr val="E2E9ED"/>
          </a:solidFill>
          <a:ln>
            <a:noFill/>
          </a:ln>
        </p:spPr>
        <p:txBody>
          <a:bodyPr spcFirstLastPara="1" wrap="square" lIns="91425" tIns="91425" rIns="91425" bIns="91425" anchor="ctr" anchorCtr="0">
            <a:noAutofit/>
          </a:bodyPr>
          <a:lstStyle/>
          <a:p>
            <a:endParaRPr/>
          </a:p>
        </p:txBody>
      </p:sp>
      <p:grpSp>
        <p:nvGrpSpPr>
          <p:cNvPr id="10180" name="Google Shape;10180;p67"/>
          <p:cNvGrpSpPr/>
          <p:nvPr/>
        </p:nvGrpSpPr>
        <p:grpSpPr>
          <a:xfrm>
            <a:off x="1277409" y="1808948"/>
            <a:ext cx="420475" cy="383055"/>
            <a:chOff x="1277409" y="1961347"/>
            <a:chExt cx="420475" cy="383055"/>
          </a:xfrm>
        </p:grpSpPr>
        <p:sp>
          <p:nvSpPr>
            <p:cNvPr id="10181" name="Google Shape;10181;p67"/>
            <p:cNvSpPr/>
            <p:nvPr/>
          </p:nvSpPr>
          <p:spPr>
            <a:xfrm>
              <a:off x="1293244" y="2187288"/>
              <a:ext cx="108848" cy="47531"/>
            </a:xfrm>
            <a:custGeom>
              <a:avLst/>
              <a:gdLst/>
              <a:ahLst/>
              <a:cxnLst/>
              <a:rect l="l" t="t" r="r" b="b"/>
              <a:pathLst>
                <a:path w="4145" h="1810" extrusionOk="0">
                  <a:moveTo>
                    <a:pt x="1" y="1"/>
                  </a:moveTo>
                  <a:cubicBezTo>
                    <a:pt x="144" y="1034"/>
                    <a:pt x="1025" y="1809"/>
                    <a:pt x="2077" y="1809"/>
                  </a:cubicBezTo>
                  <a:cubicBezTo>
                    <a:pt x="3120" y="1809"/>
                    <a:pt x="4011" y="1034"/>
                    <a:pt x="4145"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182" name="Google Shape;10182;p67"/>
            <p:cNvSpPr/>
            <p:nvPr/>
          </p:nvSpPr>
          <p:spPr>
            <a:xfrm>
              <a:off x="1349650" y="2040049"/>
              <a:ext cx="63129" cy="140832"/>
            </a:xfrm>
            <a:custGeom>
              <a:avLst/>
              <a:gdLst/>
              <a:ahLst/>
              <a:cxnLst/>
              <a:rect l="l" t="t" r="r" b="b"/>
              <a:pathLst>
                <a:path w="2404" h="5363" extrusionOk="0">
                  <a:moveTo>
                    <a:pt x="307" y="1"/>
                  </a:moveTo>
                  <a:cubicBezTo>
                    <a:pt x="156" y="1"/>
                    <a:pt x="1" y="138"/>
                    <a:pt x="73" y="325"/>
                  </a:cubicBezTo>
                  <a:lnTo>
                    <a:pt x="1882" y="5206"/>
                  </a:lnTo>
                  <a:cubicBezTo>
                    <a:pt x="1921" y="5315"/>
                    <a:pt x="2008" y="5362"/>
                    <a:pt x="2097" y="5362"/>
                  </a:cubicBezTo>
                  <a:cubicBezTo>
                    <a:pt x="2248" y="5362"/>
                    <a:pt x="2404" y="5226"/>
                    <a:pt x="2331" y="5033"/>
                  </a:cubicBezTo>
                  <a:lnTo>
                    <a:pt x="523" y="162"/>
                  </a:lnTo>
                  <a:cubicBezTo>
                    <a:pt x="484" y="49"/>
                    <a:pt x="396" y="1"/>
                    <a:pt x="307"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83" name="Google Shape;10183;p67"/>
            <p:cNvSpPr/>
            <p:nvPr/>
          </p:nvSpPr>
          <p:spPr>
            <a:xfrm>
              <a:off x="1562907" y="2041493"/>
              <a:ext cx="62499" cy="139441"/>
            </a:xfrm>
            <a:custGeom>
              <a:avLst/>
              <a:gdLst/>
              <a:ahLst/>
              <a:cxnLst/>
              <a:rect l="l" t="t" r="r" b="b"/>
              <a:pathLst>
                <a:path w="2380" h="5310" extrusionOk="0">
                  <a:moveTo>
                    <a:pt x="2073" y="1"/>
                  </a:moveTo>
                  <a:cubicBezTo>
                    <a:pt x="1986" y="1"/>
                    <a:pt x="1899" y="47"/>
                    <a:pt x="1857" y="155"/>
                  </a:cubicBezTo>
                  <a:lnTo>
                    <a:pt x="48" y="4978"/>
                  </a:lnTo>
                  <a:cubicBezTo>
                    <a:pt x="1" y="5103"/>
                    <a:pt x="68" y="5246"/>
                    <a:pt x="192" y="5294"/>
                  </a:cubicBezTo>
                  <a:cubicBezTo>
                    <a:pt x="219" y="5305"/>
                    <a:pt x="248" y="5310"/>
                    <a:pt x="276" y="5310"/>
                  </a:cubicBezTo>
                  <a:cubicBezTo>
                    <a:pt x="375" y="5310"/>
                    <a:pt x="468" y="5248"/>
                    <a:pt x="498" y="5151"/>
                  </a:cubicBezTo>
                  <a:lnTo>
                    <a:pt x="2307" y="327"/>
                  </a:lnTo>
                  <a:cubicBezTo>
                    <a:pt x="2380" y="139"/>
                    <a:pt x="2225" y="1"/>
                    <a:pt x="2073"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84" name="Google Shape;10184;p67"/>
            <p:cNvSpPr/>
            <p:nvPr/>
          </p:nvSpPr>
          <p:spPr>
            <a:xfrm>
              <a:off x="1624330" y="2041493"/>
              <a:ext cx="62919" cy="139309"/>
            </a:xfrm>
            <a:custGeom>
              <a:avLst/>
              <a:gdLst/>
              <a:ahLst/>
              <a:cxnLst/>
              <a:rect l="l" t="t" r="r" b="b"/>
              <a:pathLst>
                <a:path w="2396" h="5305" extrusionOk="0">
                  <a:moveTo>
                    <a:pt x="307" y="1"/>
                  </a:moveTo>
                  <a:cubicBezTo>
                    <a:pt x="155" y="1"/>
                    <a:pt x="0" y="139"/>
                    <a:pt x="73" y="327"/>
                  </a:cubicBezTo>
                  <a:lnTo>
                    <a:pt x="1872" y="5151"/>
                  </a:lnTo>
                  <a:cubicBezTo>
                    <a:pt x="1914" y="5259"/>
                    <a:pt x="2001" y="5305"/>
                    <a:pt x="2089" y="5305"/>
                  </a:cubicBezTo>
                  <a:cubicBezTo>
                    <a:pt x="2241" y="5305"/>
                    <a:pt x="2395" y="5167"/>
                    <a:pt x="2322" y="4978"/>
                  </a:cubicBezTo>
                  <a:lnTo>
                    <a:pt x="523" y="155"/>
                  </a:lnTo>
                  <a:cubicBezTo>
                    <a:pt x="481" y="47"/>
                    <a:pt x="394" y="1"/>
                    <a:pt x="307"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185" name="Google Shape;10185;p67"/>
            <p:cNvSpPr/>
            <p:nvPr/>
          </p:nvSpPr>
          <p:spPr>
            <a:xfrm>
              <a:off x="1351725" y="2013106"/>
              <a:ext cx="129357" cy="40257"/>
            </a:xfrm>
            <a:custGeom>
              <a:avLst/>
              <a:gdLst/>
              <a:ahLst/>
              <a:cxnLst/>
              <a:rect l="l" t="t" r="r" b="b"/>
              <a:pathLst>
                <a:path w="4926" h="1533" extrusionOk="0">
                  <a:moveTo>
                    <a:pt x="4587" y="0"/>
                  </a:moveTo>
                  <a:cubicBezTo>
                    <a:pt x="4563" y="0"/>
                    <a:pt x="4538" y="4"/>
                    <a:pt x="4511" y="11"/>
                  </a:cubicBezTo>
                  <a:cubicBezTo>
                    <a:pt x="1334" y="882"/>
                    <a:pt x="1114" y="968"/>
                    <a:pt x="310" y="1045"/>
                  </a:cubicBezTo>
                  <a:cubicBezTo>
                    <a:pt x="0" y="1063"/>
                    <a:pt x="12" y="1524"/>
                    <a:pt x="320" y="1524"/>
                  </a:cubicBezTo>
                  <a:cubicBezTo>
                    <a:pt x="326" y="1524"/>
                    <a:pt x="332" y="1524"/>
                    <a:pt x="338" y="1523"/>
                  </a:cubicBezTo>
                  <a:lnTo>
                    <a:pt x="358" y="1533"/>
                  </a:lnTo>
                  <a:cubicBezTo>
                    <a:pt x="1200" y="1447"/>
                    <a:pt x="1439" y="1351"/>
                    <a:pt x="4645" y="470"/>
                  </a:cubicBezTo>
                  <a:cubicBezTo>
                    <a:pt x="4925" y="392"/>
                    <a:pt x="4845" y="0"/>
                    <a:pt x="4587"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186" name="Google Shape;10186;p67"/>
            <p:cNvSpPr/>
            <p:nvPr/>
          </p:nvSpPr>
          <p:spPr>
            <a:xfrm>
              <a:off x="1491191" y="2012344"/>
              <a:ext cx="133900" cy="41281"/>
            </a:xfrm>
            <a:custGeom>
              <a:avLst/>
              <a:gdLst/>
              <a:ahLst/>
              <a:cxnLst/>
              <a:rect l="l" t="t" r="r" b="b"/>
              <a:pathLst>
                <a:path w="5099" h="1572" extrusionOk="0">
                  <a:moveTo>
                    <a:pt x="341" y="1"/>
                  </a:moveTo>
                  <a:cubicBezTo>
                    <a:pt x="82" y="1"/>
                    <a:pt x="1" y="401"/>
                    <a:pt x="282" y="480"/>
                  </a:cubicBezTo>
                  <a:cubicBezTo>
                    <a:pt x="3631" y="1389"/>
                    <a:pt x="3861" y="1495"/>
                    <a:pt x="4741" y="1571"/>
                  </a:cubicBezTo>
                  <a:lnTo>
                    <a:pt x="4760" y="1571"/>
                  </a:lnTo>
                  <a:lnTo>
                    <a:pt x="4760" y="1562"/>
                  </a:lnTo>
                  <a:cubicBezTo>
                    <a:pt x="4767" y="1562"/>
                    <a:pt x="4773" y="1562"/>
                    <a:pt x="4779" y="1562"/>
                  </a:cubicBezTo>
                  <a:cubicBezTo>
                    <a:pt x="5077" y="1562"/>
                    <a:pt x="5099" y="1102"/>
                    <a:pt x="4780" y="1083"/>
                  </a:cubicBezTo>
                  <a:cubicBezTo>
                    <a:pt x="3957" y="1016"/>
                    <a:pt x="3765" y="930"/>
                    <a:pt x="415" y="11"/>
                  </a:cubicBezTo>
                  <a:cubicBezTo>
                    <a:pt x="389" y="4"/>
                    <a:pt x="364" y="1"/>
                    <a:pt x="341"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187" name="Google Shape;10187;p67"/>
            <p:cNvSpPr/>
            <p:nvPr/>
          </p:nvSpPr>
          <p:spPr>
            <a:xfrm>
              <a:off x="1474700" y="1961347"/>
              <a:ext cx="25157" cy="32195"/>
            </a:xfrm>
            <a:custGeom>
              <a:avLst/>
              <a:gdLst/>
              <a:ahLst/>
              <a:cxnLst/>
              <a:rect l="l" t="t" r="r" b="b"/>
              <a:pathLst>
                <a:path w="958" h="1226" extrusionOk="0">
                  <a:moveTo>
                    <a:pt x="335" y="1"/>
                  </a:moveTo>
                  <a:cubicBezTo>
                    <a:pt x="153" y="1"/>
                    <a:pt x="0" y="154"/>
                    <a:pt x="0" y="336"/>
                  </a:cubicBezTo>
                  <a:lnTo>
                    <a:pt x="0" y="1226"/>
                  </a:lnTo>
                  <a:cubicBezTo>
                    <a:pt x="144" y="1149"/>
                    <a:pt x="307" y="1102"/>
                    <a:pt x="479" y="1102"/>
                  </a:cubicBezTo>
                  <a:cubicBezTo>
                    <a:pt x="642" y="1102"/>
                    <a:pt x="804" y="1140"/>
                    <a:pt x="957" y="1226"/>
                  </a:cubicBezTo>
                  <a:lnTo>
                    <a:pt x="957" y="336"/>
                  </a:lnTo>
                  <a:cubicBezTo>
                    <a:pt x="957" y="154"/>
                    <a:pt x="804" y="1"/>
                    <a:pt x="62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88" name="Google Shape;10188;p67"/>
            <p:cNvSpPr/>
            <p:nvPr/>
          </p:nvSpPr>
          <p:spPr>
            <a:xfrm>
              <a:off x="1474700" y="2036503"/>
              <a:ext cx="24894" cy="259633"/>
            </a:xfrm>
            <a:custGeom>
              <a:avLst/>
              <a:gdLst/>
              <a:ahLst/>
              <a:cxnLst/>
              <a:rect l="l" t="t" r="r" b="b"/>
              <a:pathLst>
                <a:path w="948" h="9887" extrusionOk="0">
                  <a:moveTo>
                    <a:pt x="0" y="0"/>
                  </a:moveTo>
                  <a:lnTo>
                    <a:pt x="0" y="9887"/>
                  </a:lnTo>
                  <a:lnTo>
                    <a:pt x="948" y="9887"/>
                  </a:lnTo>
                  <a:lnTo>
                    <a:pt x="948" y="0"/>
                  </a:lnTo>
                  <a:cubicBezTo>
                    <a:pt x="799" y="82"/>
                    <a:pt x="637" y="123"/>
                    <a:pt x="474" y="123"/>
                  </a:cubicBezTo>
                  <a:cubicBezTo>
                    <a:pt x="311" y="123"/>
                    <a:pt x="149" y="82"/>
                    <a:pt x="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89" name="Google Shape;10189;p67"/>
            <p:cNvSpPr/>
            <p:nvPr/>
          </p:nvSpPr>
          <p:spPr>
            <a:xfrm>
              <a:off x="1474700" y="1961347"/>
              <a:ext cx="20877" cy="32195"/>
            </a:xfrm>
            <a:custGeom>
              <a:avLst/>
              <a:gdLst/>
              <a:ahLst/>
              <a:cxnLst/>
              <a:rect l="l" t="t" r="r" b="b"/>
              <a:pathLst>
                <a:path w="795" h="1226" extrusionOk="0">
                  <a:moveTo>
                    <a:pt x="326" y="1"/>
                  </a:moveTo>
                  <a:cubicBezTo>
                    <a:pt x="144" y="1"/>
                    <a:pt x="0" y="154"/>
                    <a:pt x="0" y="336"/>
                  </a:cubicBezTo>
                  <a:lnTo>
                    <a:pt x="0" y="1226"/>
                  </a:lnTo>
                  <a:cubicBezTo>
                    <a:pt x="144" y="1140"/>
                    <a:pt x="309" y="1097"/>
                    <a:pt x="475" y="1097"/>
                  </a:cubicBezTo>
                  <a:cubicBezTo>
                    <a:pt x="531" y="1097"/>
                    <a:pt x="587" y="1102"/>
                    <a:pt x="642" y="1111"/>
                  </a:cubicBezTo>
                  <a:lnTo>
                    <a:pt x="642" y="326"/>
                  </a:lnTo>
                  <a:cubicBezTo>
                    <a:pt x="642" y="221"/>
                    <a:pt x="699" y="116"/>
                    <a:pt x="795" y="58"/>
                  </a:cubicBezTo>
                  <a:cubicBezTo>
                    <a:pt x="737" y="20"/>
                    <a:pt x="680" y="1"/>
                    <a:pt x="62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90" name="Google Shape;10190;p67"/>
            <p:cNvSpPr/>
            <p:nvPr/>
          </p:nvSpPr>
          <p:spPr>
            <a:xfrm>
              <a:off x="1474700" y="2036503"/>
              <a:ext cx="16596" cy="259633"/>
            </a:xfrm>
            <a:custGeom>
              <a:avLst/>
              <a:gdLst/>
              <a:ahLst/>
              <a:cxnLst/>
              <a:rect l="l" t="t" r="r" b="b"/>
              <a:pathLst>
                <a:path w="632" h="9887" extrusionOk="0">
                  <a:moveTo>
                    <a:pt x="0" y="0"/>
                  </a:moveTo>
                  <a:lnTo>
                    <a:pt x="0" y="9887"/>
                  </a:lnTo>
                  <a:lnTo>
                    <a:pt x="632" y="9887"/>
                  </a:lnTo>
                  <a:lnTo>
                    <a:pt x="632" y="115"/>
                  </a:lnTo>
                  <a:cubicBezTo>
                    <a:pt x="584" y="115"/>
                    <a:pt x="527" y="125"/>
                    <a:pt x="479" y="125"/>
                  </a:cubicBezTo>
                  <a:cubicBezTo>
                    <a:pt x="307" y="125"/>
                    <a:pt x="144" y="77"/>
                    <a:pt x="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191" name="Google Shape;10191;p67"/>
            <p:cNvSpPr/>
            <p:nvPr/>
          </p:nvSpPr>
          <p:spPr>
            <a:xfrm>
              <a:off x="1551852" y="2161921"/>
              <a:ext cx="145796" cy="25393"/>
            </a:xfrm>
            <a:custGeom>
              <a:avLst/>
              <a:gdLst/>
              <a:ahLst/>
              <a:cxnLst/>
              <a:rect l="l" t="t" r="r" b="b"/>
              <a:pathLst>
                <a:path w="5552" h="967" extrusionOk="0">
                  <a:moveTo>
                    <a:pt x="412" y="0"/>
                  </a:moveTo>
                  <a:cubicBezTo>
                    <a:pt x="182" y="0"/>
                    <a:pt x="0" y="182"/>
                    <a:pt x="0" y="402"/>
                  </a:cubicBezTo>
                  <a:lnTo>
                    <a:pt x="0" y="565"/>
                  </a:lnTo>
                  <a:cubicBezTo>
                    <a:pt x="0" y="785"/>
                    <a:pt x="182" y="967"/>
                    <a:pt x="412" y="967"/>
                  </a:cubicBezTo>
                  <a:lnTo>
                    <a:pt x="5149" y="967"/>
                  </a:lnTo>
                  <a:cubicBezTo>
                    <a:pt x="5369" y="967"/>
                    <a:pt x="5551" y="785"/>
                    <a:pt x="5551" y="565"/>
                  </a:cubicBezTo>
                  <a:lnTo>
                    <a:pt x="5551" y="402"/>
                  </a:lnTo>
                  <a:cubicBezTo>
                    <a:pt x="5551" y="182"/>
                    <a:pt x="5369" y="0"/>
                    <a:pt x="5149"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92" name="Google Shape;10192;p67"/>
            <p:cNvSpPr/>
            <p:nvPr/>
          </p:nvSpPr>
          <p:spPr>
            <a:xfrm>
              <a:off x="1551852" y="2166175"/>
              <a:ext cx="146032" cy="21139"/>
            </a:xfrm>
            <a:custGeom>
              <a:avLst/>
              <a:gdLst/>
              <a:ahLst/>
              <a:cxnLst/>
              <a:rect l="l" t="t" r="r" b="b"/>
              <a:pathLst>
                <a:path w="5561" h="805" extrusionOk="0">
                  <a:moveTo>
                    <a:pt x="87" y="1"/>
                  </a:moveTo>
                  <a:cubicBezTo>
                    <a:pt x="29" y="68"/>
                    <a:pt x="0" y="154"/>
                    <a:pt x="0" y="240"/>
                  </a:cubicBezTo>
                  <a:lnTo>
                    <a:pt x="0" y="393"/>
                  </a:lnTo>
                  <a:cubicBezTo>
                    <a:pt x="0" y="623"/>
                    <a:pt x="182" y="805"/>
                    <a:pt x="412" y="805"/>
                  </a:cubicBezTo>
                  <a:lnTo>
                    <a:pt x="5149" y="805"/>
                  </a:lnTo>
                  <a:cubicBezTo>
                    <a:pt x="5379" y="805"/>
                    <a:pt x="5561" y="623"/>
                    <a:pt x="5561" y="393"/>
                  </a:cubicBezTo>
                  <a:lnTo>
                    <a:pt x="5561" y="240"/>
                  </a:lnTo>
                  <a:cubicBezTo>
                    <a:pt x="5561" y="154"/>
                    <a:pt x="5532" y="68"/>
                    <a:pt x="5475" y="1"/>
                  </a:cubicBezTo>
                  <a:cubicBezTo>
                    <a:pt x="5398" y="96"/>
                    <a:pt x="5283" y="163"/>
                    <a:pt x="5149" y="163"/>
                  </a:cubicBezTo>
                  <a:lnTo>
                    <a:pt x="412" y="163"/>
                  </a:lnTo>
                  <a:cubicBezTo>
                    <a:pt x="278" y="163"/>
                    <a:pt x="163" y="96"/>
                    <a:pt x="87"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0193" name="Google Shape;10193;p67"/>
            <p:cNvSpPr/>
            <p:nvPr/>
          </p:nvSpPr>
          <p:spPr>
            <a:xfrm>
              <a:off x="1572965" y="2187288"/>
              <a:ext cx="108848" cy="47531"/>
            </a:xfrm>
            <a:custGeom>
              <a:avLst/>
              <a:gdLst/>
              <a:ahLst/>
              <a:cxnLst/>
              <a:rect l="l" t="t" r="r" b="b"/>
              <a:pathLst>
                <a:path w="4145" h="1810" extrusionOk="0">
                  <a:moveTo>
                    <a:pt x="0" y="1"/>
                  </a:moveTo>
                  <a:cubicBezTo>
                    <a:pt x="144" y="1034"/>
                    <a:pt x="1024" y="1809"/>
                    <a:pt x="2077" y="1809"/>
                  </a:cubicBezTo>
                  <a:cubicBezTo>
                    <a:pt x="3120" y="1809"/>
                    <a:pt x="4010" y="1034"/>
                    <a:pt x="4144"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194" name="Google Shape;10194;p67"/>
            <p:cNvSpPr/>
            <p:nvPr/>
          </p:nvSpPr>
          <p:spPr>
            <a:xfrm>
              <a:off x="1293244" y="2187288"/>
              <a:ext cx="67121" cy="47531"/>
            </a:xfrm>
            <a:custGeom>
              <a:avLst/>
              <a:gdLst/>
              <a:ahLst/>
              <a:cxnLst/>
              <a:rect l="l" t="t" r="r" b="b"/>
              <a:pathLst>
                <a:path w="2556" h="1810" extrusionOk="0">
                  <a:moveTo>
                    <a:pt x="1" y="1"/>
                  </a:moveTo>
                  <a:cubicBezTo>
                    <a:pt x="149" y="1059"/>
                    <a:pt x="1048" y="1810"/>
                    <a:pt x="2067" y="1810"/>
                  </a:cubicBezTo>
                  <a:cubicBezTo>
                    <a:pt x="2228" y="1810"/>
                    <a:pt x="2392" y="1791"/>
                    <a:pt x="2556" y="1752"/>
                  </a:cubicBezTo>
                  <a:cubicBezTo>
                    <a:pt x="1714" y="1551"/>
                    <a:pt x="1082" y="862"/>
                    <a:pt x="967"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95" name="Google Shape;10195;p67"/>
            <p:cNvSpPr/>
            <p:nvPr/>
          </p:nvSpPr>
          <p:spPr>
            <a:xfrm>
              <a:off x="1572965" y="2187288"/>
              <a:ext cx="67121" cy="47531"/>
            </a:xfrm>
            <a:custGeom>
              <a:avLst/>
              <a:gdLst/>
              <a:ahLst/>
              <a:cxnLst/>
              <a:rect l="l" t="t" r="r" b="b"/>
              <a:pathLst>
                <a:path w="2556" h="1810" extrusionOk="0">
                  <a:moveTo>
                    <a:pt x="0" y="1"/>
                  </a:moveTo>
                  <a:cubicBezTo>
                    <a:pt x="141" y="1059"/>
                    <a:pt x="1045" y="1810"/>
                    <a:pt x="2066" y="1810"/>
                  </a:cubicBezTo>
                  <a:cubicBezTo>
                    <a:pt x="2227" y="1810"/>
                    <a:pt x="2391" y="1791"/>
                    <a:pt x="2556" y="1752"/>
                  </a:cubicBezTo>
                  <a:cubicBezTo>
                    <a:pt x="1713" y="1551"/>
                    <a:pt x="1082" y="862"/>
                    <a:pt x="967"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196" name="Google Shape;10196;p67"/>
            <p:cNvSpPr/>
            <p:nvPr/>
          </p:nvSpPr>
          <p:spPr>
            <a:xfrm>
              <a:off x="1333211" y="2029466"/>
              <a:ext cx="34191" cy="33954"/>
            </a:xfrm>
            <a:custGeom>
              <a:avLst/>
              <a:gdLst/>
              <a:ahLst/>
              <a:cxnLst/>
              <a:rect l="l" t="t" r="r" b="b"/>
              <a:pathLst>
                <a:path w="1302" h="1293" extrusionOk="0">
                  <a:moveTo>
                    <a:pt x="651" y="1"/>
                  </a:moveTo>
                  <a:cubicBezTo>
                    <a:pt x="297" y="1"/>
                    <a:pt x="0" y="288"/>
                    <a:pt x="0" y="651"/>
                  </a:cubicBezTo>
                  <a:cubicBezTo>
                    <a:pt x="0" y="1005"/>
                    <a:pt x="297" y="1293"/>
                    <a:pt x="651" y="1293"/>
                  </a:cubicBezTo>
                  <a:cubicBezTo>
                    <a:pt x="1005" y="1293"/>
                    <a:pt x="1302" y="1005"/>
                    <a:pt x="1302" y="651"/>
                  </a:cubicBezTo>
                  <a:cubicBezTo>
                    <a:pt x="1302" y="288"/>
                    <a:pt x="1005" y="1"/>
                    <a:pt x="651"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197" name="Google Shape;10197;p67"/>
            <p:cNvSpPr/>
            <p:nvPr/>
          </p:nvSpPr>
          <p:spPr>
            <a:xfrm>
              <a:off x="1607891" y="2029466"/>
              <a:ext cx="33954" cy="33954"/>
            </a:xfrm>
            <a:custGeom>
              <a:avLst/>
              <a:gdLst/>
              <a:ahLst/>
              <a:cxnLst/>
              <a:rect l="l" t="t" r="r" b="b"/>
              <a:pathLst>
                <a:path w="1293" h="1293" extrusionOk="0">
                  <a:moveTo>
                    <a:pt x="642" y="1"/>
                  </a:moveTo>
                  <a:cubicBezTo>
                    <a:pt x="288" y="1"/>
                    <a:pt x="1" y="288"/>
                    <a:pt x="1" y="651"/>
                  </a:cubicBezTo>
                  <a:cubicBezTo>
                    <a:pt x="1" y="1005"/>
                    <a:pt x="288" y="1293"/>
                    <a:pt x="642" y="1293"/>
                  </a:cubicBezTo>
                  <a:cubicBezTo>
                    <a:pt x="1005" y="1293"/>
                    <a:pt x="1293" y="1005"/>
                    <a:pt x="1293" y="651"/>
                  </a:cubicBezTo>
                  <a:cubicBezTo>
                    <a:pt x="1293" y="288"/>
                    <a:pt x="1005" y="1"/>
                    <a:pt x="642"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198" name="Google Shape;10198;p67"/>
            <p:cNvSpPr/>
            <p:nvPr/>
          </p:nvSpPr>
          <p:spPr>
            <a:xfrm>
              <a:off x="1428456" y="2293589"/>
              <a:ext cx="117382" cy="27941"/>
            </a:xfrm>
            <a:custGeom>
              <a:avLst/>
              <a:gdLst/>
              <a:ahLst/>
              <a:cxnLst/>
              <a:rect l="l" t="t" r="r" b="b"/>
              <a:pathLst>
                <a:path w="4470" h="1064" extrusionOk="0">
                  <a:moveTo>
                    <a:pt x="402" y="1"/>
                  </a:moveTo>
                  <a:cubicBezTo>
                    <a:pt x="182" y="1"/>
                    <a:pt x="0" y="183"/>
                    <a:pt x="0" y="403"/>
                  </a:cubicBezTo>
                  <a:lnTo>
                    <a:pt x="0" y="1063"/>
                  </a:lnTo>
                  <a:lnTo>
                    <a:pt x="4470" y="1063"/>
                  </a:lnTo>
                  <a:lnTo>
                    <a:pt x="4470" y="403"/>
                  </a:lnTo>
                  <a:cubicBezTo>
                    <a:pt x="4470" y="183"/>
                    <a:pt x="4288" y="1"/>
                    <a:pt x="4068"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199" name="Google Shape;10199;p67"/>
            <p:cNvSpPr/>
            <p:nvPr/>
          </p:nvSpPr>
          <p:spPr>
            <a:xfrm>
              <a:off x="1428456" y="2302150"/>
              <a:ext cx="117382" cy="19380"/>
            </a:xfrm>
            <a:custGeom>
              <a:avLst/>
              <a:gdLst/>
              <a:ahLst/>
              <a:cxnLst/>
              <a:rect l="l" t="t" r="r" b="b"/>
              <a:pathLst>
                <a:path w="4470" h="738" extrusionOk="0">
                  <a:moveTo>
                    <a:pt x="10" y="0"/>
                  </a:moveTo>
                  <a:cubicBezTo>
                    <a:pt x="0" y="19"/>
                    <a:pt x="0" y="48"/>
                    <a:pt x="0" y="77"/>
                  </a:cubicBezTo>
                  <a:lnTo>
                    <a:pt x="0" y="737"/>
                  </a:lnTo>
                  <a:lnTo>
                    <a:pt x="4470" y="737"/>
                  </a:lnTo>
                  <a:lnTo>
                    <a:pt x="4470" y="77"/>
                  </a:lnTo>
                  <a:cubicBezTo>
                    <a:pt x="4470" y="48"/>
                    <a:pt x="4470" y="19"/>
                    <a:pt x="4460"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200" name="Google Shape;10200;p67"/>
            <p:cNvSpPr/>
            <p:nvPr/>
          </p:nvSpPr>
          <p:spPr>
            <a:xfrm>
              <a:off x="1414381" y="2318982"/>
              <a:ext cx="146032" cy="25420"/>
            </a:xfrm>
            <a:custGeom>
              <a:avLst/>
              <a:gdLst/>
              <a:ahLst/>
              <a:cxnLst/>
              <a:rect l="l" t="t" r="r" b="b"/>
              <a:pathLst>
                <a:path w="5561" h="968" extrusionOk="0">
                  <a:moveTo>
                    <a:pt x="412" y="0"/>
                  </a:moveTo>
                  <a:cubicBezTo>
                    <a:pt x="182" y="0"/>
                    <a:pt x="0" y="182"/>
                    <a:pt x="0" y="402"/>
                  </a:cubicBezTo>
                  <a:lnTo>
                    <a:pt x="0" y="565"/>
                  </a:lnTo>
                  <a:cubicBezTo>
                    <a:pt x="0" y="785"/>
                    <a:pt x="182" y="967"/>
                    <a:pt x="412" y="967"/>
                  </a:cubicBezTo>
                  <a:lnTo>
                    <a:pt x="5149" y="967"/>
                  </a:lnTo>
                  <a:cubicBezTo>
                    <a:pt x="5369" y="967"/>
                    <a:pt x="5551" y="785"/>
                    <a:pt x="5561" y="565"/>
                  </a:cubicBezTo>
                  <a:lnTo>
                    <a:pt x="5561" y="402"/>
                  </a:lnTo>
                  <a:cubicBezTo>
                    <a:pt x="5551" y="182"/>
                    <a:pt x="5369" y="0"/>
                    <a:pt x="5149"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0201" name="Google Shape;10201;p67"/>
            <p:cNvSpPr/>
            <p:nvPr/>
          </p:nvSpPr>
          <p:spPr>
            <a:xfrm>
              <a:off x="1414381" y="2323263"/>
              <a:ext cx="146032" cy="21139"/>
            </a:xfrm>
            <a:custGeom>
              <a:avLst/>
              <a:gdLst/>
              <a:ahLst/>
              <a:cxnLst/>
              <a:rect l="l" t="t" r="r" b="b"/>
              <a:pathLst>
                <a:path w="5561" h="805" extrusionOk="0">
                  <a:moveTo>
                    <a:pt x="87" y="0"/>
                  </a:moveTo>
                  <a:cubicBezTo>
                    <a:pt x="29" y="67"/>
                    <a:pt x="0" y="153"/>
                    <a:pt x="0" y="239"/>
                  </a:cubicBezTo>
                  <a:lnTo>
                    <a:pt x="0" y="393"/>
                  </a:lnTo>
                  <a:cubicBezTo>
                    <a:pt x="0" y="622"/>
                    <a:pt x="182" y="804"/>
                    <a:pt x="412" y="804"/>
                  </a:cubicBezTo>
                  <a:lnTo>
                    <a:pt x="5149" y="804"/>
                  </a:lnTo>
                  <a:cubicBezTo>
                    <a:pt x="5379" y="804"/>
                    <a:pt x="5561" y="622"/>
                    <a:pt x="5561" y="393"/>
                  </a:cubicBezTo>
                  <a:lnTo>
                    <a:pt x="5561" y="239"/>
                  </a:lnTo>
                  <a:cubicBezTo>
                    <a:pt x="5561" y="153"/>
                    <a:pt x="5532" y="67"/>
                    <a:pt x="5475" y="0"/>
                  </a:cubicBezTo>
                  <a:cubicBezTo>
                    <a:pt x="5398" y="105"/>
                    <a:pt x="5274" y="163"/>
                    <a:pt x="5149" y="163"/>
                  </a:cubicBezTo>
                  <a:lnTo>
                    <a:pt x="412" y="163"/>
                  </a:lnTo>
                  <a:cubicBezTo>
                    <a:pt x="278" y="163"/>
                    <a:pt x="163" y="105"/>
                    <a:pt x="87"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202" name="Google Shape;10202;p67"/>
            <p:cNvSpPr/>
            <p:nvPr/>
          </p:nvSpPr>
          <p:spPr>
            <a:xfrm>
              <a:off x="1462384" y="1990260"/>
              <a:ext cx="49526" cy="49526"/>
            </a:xfrm>
            <a:custGeom>
              <a:avLst/>
              <a:gdLst/>
              <a:ahLst/>
              <a:cxnLst/>
              <a:rect l="l" t="t" r="r" b="b"/>
              <a:pathLst>
                <a:path w="1886" h="1886" extrusionOk="0">
                  <a:moveTo>
                    <a:pt x="938" y="1"/>
                  </a:moveTo>
                  <a:cubicBezTo>
                    <a:pt x="421" y="1"/>
                    <a:pt x="0" y="422"/>
                    <a:pt x="0" y="938"/>
                  </a:cubicBezTo>
                  <a:cubicBezTo>
                    <a:pt x="0" y="1465"/>
                    <a:pt x="421" y="1886"/>
                    <a:pt x="938" y="1886"/>
                  </a:cubicBezTo>
                  <a:cubicBezTo>
                    <a:pt x="1465" y="1886"/>
                    <a:pt x="1886" y="1465"/>
                    <a:pt x="1886" y="938"/>
                  </a:cubicBezTo>
                  <a:cubicBezTo>
                    <a:pt x="1886" y="422"/>
                    <a:pt x="1465" y="1"/>
                    <a:pt x="938"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203" name="Google Shape;10203;p67"/>
            <p:cNvSpPr/>
            <p:nvPr/>
          </p:nvSpPr>
          <p:spPr>
            <a:xfrm>
              <a:off x="1333211" y="2029571"/>
              <a:ext cx="29674" cy="33980"/>
            </a:xfrm>
            <a:custGeom>
              <a:avLst/>
              <a:gdLst/>
              <a:ahLst/>
              <a:cxnLst/>
              <a:rect l="l" t="t" r="r" b="b"/>
              <a:pathLst>
                <a:path w="1130" h="1294" extrusionOk="0">
                  <a:moveTo>
                    <a:pt x="654" y="1"/>
                  </a:moveTo>
                  <a:cubicBezTo>
                    <a:pt x="322" y="1"/>
                    <a:pt x="0" y="255"/>
                    <a:pt x="0" y="647"/>
                  </a:cubicBezTo>
                  <a:cubicBezTo>
                    <a:pt x="0" y="1040"/>
                    <a:pt x="322" y="1294"/>
                    <a:pt x="654" y="1294"/>
                  </a:cubicBezTo>
                  <a:cubicBezTo>
                    <a:pt x="824" y="1294"/>
                    <a:pt x="997" y="1227"/>
                    <a:pt x="1130" y="1078"/>
                  </a:cubicBezTo>
                  <a:cubicBezTo>
                    <a:pt x="1024" y="963"/>
                    <a:pt x="967" y="810"/>
                    <a:pt x="967" y="647"/>
                  </a:cubicBezTo>
                  <a:cubicBezTo>
                    <a:pt x="967" y="485"/>
                    <a:pt x="1024" y="331"/>
                    <a:pt x="1130" y="217"/>
                  </a:cubicBezTo>
                  <a:cubicBezTo>
                    <a:pt x="997" y="67"/>
                    <a:pt x="824" y="1"/>
                    <a:pt x="654"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04" name="Google Shape;10204;p67"/>
            <p:cNvSpPr/>
            <p:nvPr/>
          </p:nvSpPr>
          <p:spPr>
            <a:xfrm>
              <a:off x="1607891" y="2029571"/>
              <a:ext cx="29674" cy="33980"/>
            </a:xfrm>
            <a:custGeom>
              <a:avLst/>
              <a:gdLst/>
              <a:ahLst/>
              <a:cxnLst/>
              <a:rect l="l" t="t" r="r" b="b"/>
              <a:pathLst>
                <a:path w="1130" h="1294" extrusionOk="0">
                  <a:moveTo>
                    <a:pt x="650" y="1"/>
                  </a:moveTo>
                  <a:cubicBezTo>
                    <a:pt x="319" y="1"/>
                    <a:pt x="1" y="255"/>
                    <a:pt x="1" y="647"/>
                  </a:cubicBezTo>
                  <a:cubicBezTo>
                    <a:pt x="1" y="1040"/>
                    <a:pt x="319" y="1294"/>
                    <a:pt x="650" y="1294"/>
                  </a:cubicBezTo>
                  <a:cubicBezTo>
                    <a:pt x="820" y="1294"/>
                    <a:pt x="994" y="1227"/>
                    <a:pt x="1130" y="1078"/>
                  </a:cubicBezTo>
                  <a:cubicBezTo>
                    <a:pt x="1025" y="963"/>
                    <a:pt x="967" y="810"/>
                    <a:pt x="967" y="647"/>
                  </a:cubicBezTo>
                  <a:cubicBezTo>
                    <a:pt x="967" y="485"/>
                    <a:pt x="1025" y="331"/>
                    <a:pt x="1130" y="217"/>
                  </a:cubicBezTo>
                  <a:cubicBezTo>
                    <a:pt x="994" y="67"/>
                    <a:pt x="820" y="1"/>
                    <a:pt x="650"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05" name="Google Shape;10205;p67"/>
            <p:cNvSpPr/>
            <p:nvPr/>
          </p:nvSpPr>
          <p:spPr>
            <a:xfrm>
              <a:off x="1462384" y="1990286"/>
              <a:ext cx="37473" cy="49763"/>
            </a:xfrm>
            <a:custGeom>
              <a:avLst/>
              <a:gdLst/>
              <a:ahLst/>
              <a:cxnLst/>
              <a:rect l="l" t="t" r="r" b="b"/>
              <a:pathLst>
                <a:path w="1427" h="1895" extrusionOk="0">
                  <a:moveTo>
                    <a:pt x="948" y="1"/>
                  </a:moveTo>
                  <a:cubicBezTo>
                    <a:pt x="454" y="1"/>
                    <a:pt x="0" y="397"/>
                    <a:pt x="0" y="947"/>
                  </a:cubicBezTo>
                  <a:cubicBezTo>
                    <a:pt x="0" y="1502"/>
                    <a:pt x="451" y="1895"/>
                    <a:pt x="944" y="1895"/>
                  </a:cubicBezTo>
                  <a:cubicBezTo>
                    <a:pt x="1105" y="1895"/>
                    <a:pt x="1271" y="1853"/>
                    <a:pt x="1426" y="1760"/>
                  </a:cubicBezTo>
                  <a:cubicBezTo>
                    <a:pt x="1139" y="1588"/>
                    <a:pt x="967" y="1282"/>
                    <a:pt x="967" y="947"/>
                  </a:cubicBezTo>
                  <a:cubicBezTo>
                    <a:pt x="967" y="612"/>
                    <a:pt x="1139" y="306"/>
                    <a:pt x="1426" y="134"/>
                  </a:cubicBezTo>
                  <a:cubicBezTo>
                    <a:pt x="1272" y="42"/>
                    <a:pt x="1108" y="1"/>
                    <a:pt x="948"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06" name="Google Shape;10206;p67"/>
            <p:cNvSpPr/>
            <p:nvPr/>
          </p:nvSpPr>
          <p:spPr>
            <a:xfrm>
              <a:off x="1277409" y="2161921"/>
              <a:ext cx="145796" cy="25393"/>
            </a:xfrm>
            <a:custGeom>
              <a:avLst/>
              <a:gdLst/>
              <a:ahLst/>
              <a:cxnLst/>
              <a:rect l="l" t="t" r="r" b="b"/>
              <a:pathLst>
                <a:path w="5552" h="967" extrusionOk="0">
                  <a:moveTo>
                    <a:pt x="403" y="0"/>
                  </a:moveTo>
                  <a:cubicBezTo>
                    <a:pt x="182" y="0"/>
                    <a:pt x="1" y="182"/>
                    <a:pt x="1" y="402"/>
                  </a:cubicBezTo>
                  <a:lnTo>
                    <a:pt x="1" y="565"/>
                  </a:lnTo>
                  <a:cubicBezTo>
                    <a:pt x="1" y="785"/>
                    <a:pt x="182" y="967"/>
                    <a:pt x="403" y="967"/>
                  </a:cubicBezTo>
                  <a:lnTo>
                    <a:pt x="5149" y="967"/>
                  </a:lnTo>
                  <a:cubicBezTo>
                    <a:pt x="5370" y="967"/>
                    <a:pt x="5551" y="785"/>
                    <a:pt x="5551" y="565"/>
                  </a:cubicBezTo>
                  <a:lnTo>
                    <a:pt x="5551" y="402"/>
                  </a:lnTo>
                  <a:cubicBezTo>
                    <a:pt x="5551" y="182"/>
                    <a:pt x="5370" y="0"/>
                    <a:pt x="5149"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07" name="Google Shape;10207;p67"/>
            <p:cNvSpPr/>
            <p:nvPr/>
          </p:nvSpPr>
          <p:spPr>
            <a:xfrm>
              <a:off x="1277409" y="2166175"/>
              <a:ext cx="145796" cy="21139"/>
            </a:xfrm>
            <a:custGeom>
              <a:avLst/>
              <a:gdLst/>
              <a:ahLst/>
              <a:cxnLst/>
              <a:rect l="l" t="t" r="r" b="b"/>
              <a:pathLst>
                <a:path w="5552" h="805" extrusionOk="0">
                  <a:moveTo>
                    <a:pt x="77" y="1"/>
                  </a:moveTo>
                  <a:cubicBezTo>
                    <a:pt x="29" y="68"/>
                    <a:pt x="1" y="154"/>
                    <a:pt x="1" y="240"/>
                  </a:cubicBezTo>
                  <a:lnTo>
                    <a:pt x="1" y="393"/>
                  </a:lnTo>
                  <a:cubicBezTo>
                    <a:pt x="1" y="623"/>
                    <a:pt x="182" y="805"/>
                    <a:pt x="403" y="805"/>
                  </a:cubicBezTo>
                  <a:lnTo>
                    <a:pt x="5149" y="805"/>
                  </a:lnTo>
                  <a:cubicBezTo>
                    <a:pt x="5370" y="805"/>
                    <a:pt x="5551" y="623"/>
                    <a:pt x="5551" y="393"/>
                  </a:cubicBezTo>
                  <a:lnTo>
                    <a:pt x="5551" y="240"/>
                  </a:lnTo>
                  <a:cubicBezTo>
                    <a:pt x="5551" y="154"/>
                    <a:pt x="5523" y="68"/>
                    <a:pt x="5475" y="1"/>
                  </a:cubicBezTo>
                  <a:cubicBezTo>
                    <a:pt x="5398" y="96"/>
                    <a:pt x="5274" y="163"/>
                    <a:pt x="5149" y="163"/>
                  </a:cubicBezTo>
                  <a:lnTo>
                    <a:pt x="403" y="163"/>
                  </a:lnTo>
                  <a:cubicBezTo>
                    <a:pt x="278" y="163"/>
                    <a:pt x="154" y="96"/>
                    <a:pt x="77" y="1"/>
                  </a:cubicBezTo>
                  <a:close/>
                </a:path>
              </a:pathLst>
            </a:custGeom>
            <a:solidFill>
              <a:srgbClr val="98A6B3"/>
            </a:solidFill>
            <a:ln>
              <a:noFill/>
            </a:ln>
          </p:spPr>
          <p:txBody>
            <a:bodyPr spcFirstLastPara="1" wrap="square" lIns="91425" tIns="91425" rIns="91425" bIns="91425" anchor="ctr" anchorCtr="0">
              <a:noAutofit/>
            </a:bodyPr>
            <a:lstStyle/>
            <a:p>
              <a:endParaRPr/>
            </a:p>
          </p:txBody>
        </p:sp>
      </p:grpSp>
      <p:grpSp>
        <p:nvGrpSpPr>
          <p:cNvPr id="10208" name="Google Shape;10208;p67"/>
          <p:cNvGrpSpPr/>
          <p:nvPr/>
        </p:nvGrpSpPr>
        <p:grpSpPr>
          <a:xfrm>
            <a:off x="2215076" y="2280419"/>
            <a:ext cx="380008" cy="351648"/>
            <a:chOff x="2215075" y="2432819"/>
            <a:chExt cx="380008" cy="351648"/>
          </a:xfrm>
        </p:grpSpPr>
        <p:sp>
          <p:nvSpPr>
            <p:cNvPr id="10209" name="Google Shape;10209;p67"/>
            <p:cNvSpPr/>
            <p:nvPr/>
          </p:nvSpPr>
          <p:spPr>
            <a:xfrm>
              <a:off x="2339311" y="2615536"/>
              <a:ext cx="124499" cy="104725"/>
            </a:xfrm>
            <a:custGeom>
              <a:avLst/>
              <a:gdLst/>
              <a:ahLst/>
              <a:cxnLst/>
              <a:rect l="l" t="t" r="r" b="b"/>
              <a:pathLst>
                <a:path w="4741" h="3988" extrusionOk="0">
                  <a:moveTo>
                    <a:pt x="2371" y="0"/>
                  </a:moveTo>
                  <a:cubicBezTo>
                    <a:pt x="2246" y="0"/>
                    <a:pt x="2141" y="96"/>
                    <a:pt x="2141" y="230"/>
                  </a:cubicBezTo>
                  <a:lnTo>
                    <a:pt x="2141" y="2441"/>
                  </a:lnTo>
                  <a:lnTo>
                    <a:pt x="227" y="3551"/>
                  </a:lnTo>
                  <a:cubicBezTo>
                    <a:pt x="1" y="3680"/>
                    <a:pt x="129" y="3987"/>
                    <a:pt x="336" y="3987"/>
                  </a:cubicBezTo>
                  <a:cubicBezTo>
                    <a:pt x="374" y="3987"/>
                    <a:pt x="415" y="3977"/>
                    <a:pt x="457" y="3953"/>
                  </a:cubicBezTo>
                  <a:lnTo>
                    <a:pt x="2371" y="2843"/>
                  </a:lnTo>
                  <a:lnTo>
                    <a:pt x="4285" y="3953"/>
                  </a:lnTo>
                  <a:cubicBezTo>
                    <a:pt x="4326" y="3977"/>
                    <a:pt x="4367" y="3987"/>
                    <a:pt x="4405" y="3987"/>
                  </a:cubicBezTo>
                  <a:cubicBezTo>
                    <a:pt x="4612" y="3987"/>
                    <a:pt x="4741" y="3680"/>
                    <a:pt x="4514" y="3551"/>
                  </a:cubicBezTo>
                  <a:lnTo>
                    <a:pt x="2600" y="2441"/>
                  </a:lnTo>
                  <a:lnTo>
                    <a:pt x="2600" y="230"/>
                  </a:lnTo>
                  <a:cubicBezTo>
                    <a:pt x="2600" y="96"/>
                    <a:pt x="2495" y="0"/>
                    <a:pt x="2371"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210" name="Google Shape;10210;p67"/>
            <p:cNvSpPr/>
            <p:nvPr/>
          </p:nvSpPr>
          <p:spPr>
            <a:xfrm>
              <a:off x="2472659" y="2719841"/>
              <a:ext cx="122424" cy="64626"/>
            </a:xfrm>
            <a:custGeom>
              <a:avLst/>
              <a:gdLst/>
              <a:ahLst/>
              <a:cxnLst/>
              <a:rect l="l" t="t" r="r" b="b"/>
              <a:pathLst>
                <a:path w="4662" h="2461" extrusionOk="0">
                  <a:moveTo>
                    <a:pt x="1772" y="0"/>
                  </a:moveTo>
                  <a:lnTo>
                    <a:pt x="709" y="431"/>
                  </a:lnTo>
                  <a:cubicBezTo>
                    <a:pt x="613" y="469"/>
                    <a:pt x="508" y="526"/>
                    <a:pt x="422" y="593"/>
                  </a:cubicBezTo>
                  <a:lnTo>
                    <a:pt x="403" y="613"/>
                  </a:lnTo>
                  <a:lnTo>
                    <a:pt x="384" y="632"/>
                  </a:lnTo>
                  <a:lnTo>
                    <a:pt x="374" y="641"/>
                  </a:lnTo>
                  <a:lnTo>
                    <a:pt x="346" y="660"/>
                  </a:lnTo>
                  <a:cubicBezTo>
                    <a:pt x="154" y="852"/>
                    <a:pt x="39" y="1101"/>
                    <a:pt x="1" y="1359"/>
                  </a:cubicBezTo>
                  <a:lnTo>
                    <a:pt x="1" y="1407"/>
                  </a:lnTo>
                  <a:lnTo>
                    <a:pt x="1" y="1426"/>
                  </a:lnTo>
                  <a:lnTo>
                    <a:pt x="1" y="1455"/>
                  </a:lnTo>
                  <a:lnTo>
                    <a:pt x="1" y="1483"/>
                  </a:lnTo>
                  <a:lnTo>
                    <a:pt x="1" y="1493"/>
                  </a:lnTo>
                  <a:lnTo>
                    <a:pt x="1" y="1550"/>
                  </a:lnTo>
                  <a:lnTo>
                    <a:pt x="1" y="1713"/>
                  </a:lnTo>
                  <a:lnTo>
                    <a:pt x="1" y="2239"/>
                  </a:lnTo>
                  <a:cubicBezTo>
                    <a:pt x="10" y="2367"/>
                    <a:pt x="115" y="2460"/>
                    <a:pt x="241" y="2460"/>
                  </a:cubicBezTo>
                  <a:cubicBezTo>
                    <a:pt x="247" y="2460"/>
                    <a:pt x="253" y="2460"/>
                    <a:pt x="259" y="2460"/>
                  </a:cubicBezTo>
                  <a:lnTo>
                    <a:pt x="4403" y="2460"/>
                  </a:lnTo>
                  <a:cubicBezTo>
                    <a:pt x="4410" y="2460"/>
                    <a:pt x="4416" y="2460"/>
                    <a:pt x="4422" y="2460"/>
                  </a:cubicBezTo>
                  <a:cubicBezTo>
                    <a:pt x="4548" y="2460"/>
                    <a:pt x="4653" y="2367"/>
                    <a:pt x="4662" y="2239"/>
                  </a:cubicBezTo>
                  <a:lnTo>
                    <a:pt x="4662" y="1723"/>
                  </a:lnTo>
                  <a:lnTo>
                    <a:pt x="4662" y="1550"/>
                  </a:lnTo>
                  <a:lnTo>
                    <a:pt x="4623" y="1550"/>
                  </a:lnTo>
                  <a:lnTo>
                    <a:pt x="4623" y="1493"/>
                  </a:lnTo>
                  <a:lnTo>
                    <a:pt x="4623" y="1483"/>
                  </a:lnTo>
                  <a:lnTo>
                    <a:pt x="4623" y="1455"/>
                  </a:lnTo>
                  <a:lnTo>
                    <a:pt x="4623" y="1426"/>
                  </a:lnTo>
                  <a:lnTo>
                    <a:pt x="4623" y="1407"/>
                  </a:lnTo>
                  <a:lnTo>
                    <a:pt x="4623" y="1359"/>
                  </a:lnTo>
                  <a:cubicBezTo>
                    <a:pt x="4585" y="1101"/>
                    <a:pt x="4470" y="852"/>
                    <a:pt x="4279" y="660"/>
                  </a:cubicBezTo>
                  <a:lnTo>
                    <a:pt x="4250" y="641"/>
                  </a:lnTo>
                  <a:lnTo>
                    <a:pt x="4241" y="632"/>
                  </a:lnTo>
                  <a:lnTo>
                    <a:pt x="4221" y="613"/>
                  </a:lnTo>
                  <a:lnTo>
                    <a:pt x="4193" y="593"/>
                  </a:lnTo>
                  <a:cubicBezTo>
                    <a:pt x="4116" y="526"/>
                    <a:pt x="4011" y="469"/>
                    <a:pt x="3906" y="431"/>
                  </a:cubicBezTo>
                  <a:lnTo>
                    <a:pt x="2853" y="0"/>
                  </a:lnTo>
                  <a:lnTo>
                    <a:pt x="2585" y="278"/>
                  </a:lnTo>
                  <a:lnTo>
                    <a:pt x="2307" y="546"/>
                  </a:lnTo>
                  <a:lnTo>
                    <a:pt x="2039" y="278"/>
                  </a:lnTo>
                  <a:lnTo>
                    <a:pt x="1772"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211" name="Google Shape;10211;p67"/>
            <p:cNvSpPr/>
            <p:nvPr/>
          </p:nvSpPr>
          <p:spPr>
            <a:xfrm>
              <a:off x="2471162" y="2720078"/>
              <a:ext cx="50052" cy="64390"/>
            </a:xfrm>
            <a:custGeom>
              <a:avLst/>
              <a:gdLst/>
              <a:ahLst/>
              <a:cxnLst/>
              <a:rect l="l" t="t" r="r" b="b"/>
              <a:pathLst>
                <a:path w="1906" h="2452" extrusionOk="0">
                  <a:moveTo>
                    <a:pt x="1809" y="1"/>
                  </a:moveTo>
                  <a:lnTo>
                    <a:pt x="757" y="412"/>
                  </a:lnTo>
                  <a:cubicBezTo>
                    <a:pt x="297" y="594"/>
                    <a:pt x="1" y="1044"/>
                    <a:pt x="20" y="1541"/>
                  </a:cubicBezTo>
                  <a:lnTo>
                    <a:pt x="20" y="2230"/>
                  </a:lnTo>
                  <a:cubicBezTo>
                    <a:pt x="29" y="2358"/>
                    <a:pt x="134" y="2451"/>
                    <a:pt x="260" y="2451"/>
                  </a:cubicBezTo>
                  <a:cubicBezTo>
                    <a:pt x="266" y="2451"/>
                    <a:pt x="272" y="2451"/>
                    <a:pt x="278" y="2451"/>
                  </a:cubicBezTo>
                  <a:lnTo>
                    <a:pt x="336" y="2451"/>
                  </a:lnTo>
                  <a:lnTo>
                    <a:pt x="336" y="1541"/>
                  </a:lnTo>
                  <a:cubicBezTo>
                    <a:pt x="316" y="1053"/>
                    <a:pt x="604" y="594"/>
                    <a:pt x="1063" y="412"/>
                  </a:cubicBezTo>
                  <a:lnTo>
                    <a:pt x="1905" y="87"/>
                  </a:lnTo>
                  <a:lnTo>
                    <a:pt x="1809" y="1"/>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212" name="Google Shape;10212;p67"/>
            <p:cNvSpPr/>
            <p:nvPr/>
          </p:nvSpPr>
          <p:spPr>
            <a:xfrm>
              <a:off x="2494035" y="2618294"/>
              <a:ext cx="77178" cy="54805"/>
            </a:xfrm>
            <a:custGeom>
              <a:avLst/>
              <a:gdLst/>
              <a:ahLst/>
              <a:cxnLst/>
              <a:rect l="l" t="t" r="r" b="b"/>
              <a:pathLst>
                <a:path w="2939" h="2087" extrusionOk="0">
                  <a:moveTo>
                    <a:pt x="2594" y="1800"/>
                  </a:moveTo>
                  <a:lnTo>
                    <a:pt x="2584" y="1809"/>
                  </a:lnTo>
                  <a:lnTo>
                    <a:pt x="2556" y="1829"/>
                  </a:lnTo>
                  <a:lnTo>
                    <a:pt x="2594" y="1800"/>
                  </a:lnTo>
                  <a:close/>
                  <a:moveTo>
                    <a:pt x="1417" y="1"/>
                  </a:moveTo>
                  <a:cubicBezTo>
                    <a:pt x="632" y="1"/>
                    <a:pt x="0" y="632"/>
                    <a:pt x="0" y="1417"/>
                  </a:cubicBezTo>
                  <a:lnTo>
                    <a:pt x="0" y="2087"/>
                  </a:lnTo>
                  <a:cubicBezTo>
                    <a:pt x="0" y="2087"/>
                    <a:pt x="316" y="2049"/>
                    <a:pt x="355" y="1896"/>
                  </a:cubicBezTo>
                  <a:cubicBezTo>
                    <a:pt x="374" y="1876"/>
                    <a:pt x="383" y="1867"/>
                    <a:pt x="393" y="1848"/>
                  </a:cubicBezTo>
                  <a:cubicBezTo>
                    <a:pt x="575" y="1848"/>
                    <a:pt x="1426" y="1829"/>
                    <a:pt x="1915" y="1245"/>
                  </a:cubicBezTo>
                  <a:cubicBezTo>
                    <a:pt x="2020" y="1532"/>
                    <a:pt x="2249" y="1762"/>
                    <a:pt x="2546" y="1848"/>
                  </a:cubicBezTo>
                  <a:cubicBezTo>
                    <a:pt x="2556" y="1867"/>
                    <a:pt x="2565" y="1886"/>
                    <a:pt x="2584" y="1896"/>
                  </a:cubicBezTo>
                  <a:cubicBezTo>
                    <a:pt x="2623" y="2058"/>
                    <a:pt x="2939" y="2087"/>
                    <a:pt x="2939" y="2087"/>
                  </a:cubicBezTo>
                  <a:lnTo>
                    <a:pt x="2939" y="1417"/>
                  </a:lnTo>
                  <a:cubicBezTo>
                    <a:pt x="2939" y="642"/>
                    <a:pt x="2316" y="10"/>
                    <a:pt x="153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13" name="Google Shape;10213;p67"/>
            <p:cNvSpPr/>
            <p:nvPr/>
          </p:nvSpPr>
          <p:spPr>
            <a:xfrm>
              <a:off x="2494035" y="2618294"/>
              <a:ext cx="41990" cy="54805"/>
            </a:xfrm>
            <a:custGeom>
              <a:avLst/>
              <a:gdLst/>
              <a:ahLst/>
              <a:cxnLst/>
              <a:rect l="l" t="t" r="r" b="b"/>
              <a:pathLst>
                <a:path w="1599" h="2087" extrusionOk="0">
                  <a:moveTo>
                    <a:pt x="1417" y="1"/>
                  </a:moveTo>
                  <a:cubicBezTo>
                    <a:pt x="642" y="1"/>
                    <a:pt x="0" y="632"/>
                    <a:pt x="0" y="1417"/>
                  </a:cubicBezTo>
                  <a:lnTo>
                    <a:pt x="0" y="2087"/>
                  </a:lnTo>
                  <a:cubicBezTo>
                    <a:pt x="87" y="2077"/>
                    <a:pt x="173" y="2049"/>
                    <a:pt x="249" y="2010"/>
                  </a:cubicBezTo>
                  <a:lnTo>
                    <a:pt x="249" y="1781"/>
                  </a:lnTo>
                  <a:lnTo>
                    <a:pt x="249" y="1417"/>
                  </a:lnTo>
                  <a:cubicBezTo>
                    <a:pt x="249" y="661"/>
                    <a:pt x="843" y="39"/>
                    <a:pt x="159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14" name="Google Shape;10214;p67"/>
            <p:cNvSpPr/>
            <p:nvPr/>
          </p:nvSpPr>
          <p:spPr>
            <a:xfrm>
              <a:off x="2560893" y="2667321"/>
              <a:ext cx="16859" cy="22794"/>
            </a:xfrm>
            <a:custGeom>
              <a:avLst/>
              <a:gdLst/>
              <a:ahLst/>
              <a:cxnLst/>
              <a:rect l="l" t="t" r="r" b="b"/>
              <a:pathLst>
                <a:path w="642" h="868" extrusionOk="0">
                  <a:moveTo>
                    <a:pt x="174" y="0"/>
                  </a:moveTo>
                  <a:cubicBezTo>
                    <a:pt x="81" y="0"/>
                    <a:pt x="0" y="78"/>
                    <a:pt x="0" y="182"/>
                  </a:cubicBezTo>
                  <a:lnTo>
                    <a:pt x="0" y="689"/>
                  </a:lnTo>
                  <a:cubicBezTo>
                    <a:pt x="0" y="796"/>
                    <a:pt x="85" y="867"/>
                    <a:pt x="181" y="867"/>
                  </a:cubicBezTo>
                  <a:cubicBezTo>
                    <a:pt x="197" y="867"/>
                    <a:pt x="214" y="865"/>
                    <a:pt x="230" y="861"/>
                  </a:cubicBezTo>
                  <a:cubicBezTo>
                    <a:pt x="268" y="852"/>
                    <a:pt x="297" y="832"/>
                    <a:pt x="335" y="813"/>
                  </a:cubicBezTo>
                  <a:cubicBezTo>
                    <a:pt x="364" y="785"/>
                    <a:pt x="393" y="756"/>
                    <a:pt x="431" y="727"/>
                  </a:cubicBezTo>
                  <a:cubicBezTo>
                    <a:pt x="641" y="488"/>
                    <a:pt x="536" y="105"/>
                    <a:pt x="230" y="9"/>
                  </a:cubicBezTo>
                  <a:cubicBezTo>
                    <a:pt x="211" y="3"/>
                    <a:pt x="192" y="0"/>
                    <a:pt x="174" y="0"/>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15" name="Google Shape;10215;p67"/>
            <p:cNvSpPr/>
            <p:nvPr/>
          </p:nvSpPr>
          <p:spPr>
            <a:xfrm>
              <a:off x="2487758" y="2667295"/>
              <a:ext cx="17095" cy="22899"/>
            </a:xfrm>
            <a:custGeom>
              <a:avLst/>
              <a:gdLst/>
              <a:ahLst/>
              <a:cxnLst/>
              <a:rect l="l" t="t" r="r" b="b"/>
              <a:pathLst>
                <a:path w="651" h="872" extrusionOk="0">
                  <a:moveTo>
                    <a:pt x="469" y="1"/>
                  </a:moveTo>
                  <a:cubicBezTo>
                    <a:pt x="450" y="1"/>
                    <a:pt x="431" y="4"/>
                    <a:pt x="412" y="10"/>
                  </a:cubicBezTo>
                  <a:cubicBezTo>
                    <a:pt x="0" y="144"/>
                    <a:pt x="0" y="728"/>
                    <a:pt x="412" y="862"/>
                  </a:cubicBezTo>
                  <a:cubicBezTo>
                    <a:pt x="432" y="868"/>
                    <a:pt x="452" y="871"/>
                    <a:pt x="471" y="871"/>
                  </a:cubicBezTo>
                  <a:cubicBezTo>
                    <a:pt x="571" y="871"/>
                    <a:pt x="651" y="794"/>
                    <a:pt x="651" y="690"/>
                  </a:cubicBezTo>
                  <a:lnTo>
                    <a:pt x="651" y="183"/>
                  </a:lnTo>
                  <a:cubicBezTo>
                    <a:pt x="651" y="125"/>
                    <a:pt x="622" y="68"/>
                    <a:pt x="574" y="39"/>
                  </a:cubicBezTo>
                  <a:cubicBezTo>
                    <a:pt x="543" y="14"/>
                    <a:pt x="506" y="1"/>
                    <a:pt x="469" y="1"/>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16" name="Google Shape;10216;p67"/>
            <p:cNvSpPr/>
            <p:nvPr/>
          </p:nvSpPr>
          <p:spPr>
            <a:xfrm>
              <a:off x="2518666" y="2707184"/>
              <a:ext cx="28413" cy="32536"/>
            </a:xfrm>
            <a:custGeom>
              <a:avLst/>
              <a:gdLst/>
              <a:ahLst/>
              <a:cxnLst/>
              <a:rect l="l" t="t" r="r" b="b"/>
              <a:pathLst>
                <a:path w="1082" h="1239" extrusionOk="0">
                  <a:moveTo>
                    <a:pt x="188" y="1"/>
                  </a:moveTo>
                  <a:cubicBezTo>
                    <a:pt x="87" y="1"/>
                    <a:pt x="0" y="80"/>
                    <a:pt x="0" y="176"/>
                  </a:cubicBezTo>
                  <a:lnTo>
                    <a:pt x="0" y="702"/>
                  </a:lnTo>
                  <a:cubicBezTo>
                    <a:pt x="0" y="750"/>
                    <a:pt x="20" y="798"/>
                    <a:pt x="58" y="836"/>
                  </a:cubicBezTo>
                  <a:lnTo>
                    <a:pt x="412" y="1190"/>
                  </a:lnTo>
                  <a:cubicBezTo>
                    <a:pt x="441" y="1219"/>
                    <a:pt x="488" y="1238"/>
                    <a:pt x="536" y="1238"/>
                  </a:cubicBezTo>
                  <a:cubicBezTo>
                    <a:pt x="575" y="1238"/>
                    <a:pt x="622" y="1219"/>
                    <a:pt x="661" y="1181"/>
                  </a:cubicBezTo>
                  <a:lnTo>
                    <a:pt x="1024" y="798"/>
                  </a:lnTo>
                  <a:cubicBezTo>
                    <a:pt x="1063" y="769"/>
                    <a:pt x="1072" y="721"/>
                    <a:pt x="1082" y="683"/>
                  </a:cubicBezTo>
                  <a:lnTo>
                    <a:pt x="1082" y="185"/>
                  </a:lnTo>
                  <a:cubicBezTo>
                    <a:pt x="1082" y="137"/>
                    <a:pt x="1063" y="90"/>
                    <a:pt x="1024" y="61"/>
                  </a:cubicBezTo>
                  <a:cubicBezTo>
                    <a:pt x="996" y="23"/>
                    <a:pt x="948" y="4"/>
                    <a:pt x="900" y="4"/>
                  </a:cubicBezTo>
                  <a:lnTo>
                    <a:pt x="862" y="4"/>
                  </a:lnTo>
                  <a:cubicBezTo>
                    <a:pt x="785" y="23"/>
                    <a:pt x="718" y="32"/>
                    <a:pt x="651" y="32"/>
                  </a:cubicBezTo>
                  <a:lnTo>
                    <a:pt x="431" y="32"/>
                  </a:lnTo>
                  <a:cubicBezTo>
                    <a:pt x="364" y="32"/>
                    <a:pt x="287" y="23"/>
                    <a:pt x="220" y="4"/>
                  </a:cubicBezTo>
                  <a:cubicBezTo>
                    <a:pt x="210" y="2"/>
                    <a:pt x="199" y="1"/>
                    <a:pt x="188" y="1"/>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17" name="Google Shape;10217;p67"/>
            <p:cNvSpPr/>
            <p:nvPr/>
          </p:nvSpPr>
          <p:spPr>
            <a:xfrm>
              <a:off x="2518404" y="2707446"/>
              <a:ext cx="17384" cy="32510"/>
            </a:xfrm>
            <a:custGeom>
              <a:avLst/>
              <a:gdLst/>
              <a:ahLst/>
              <a:cxnLst/>
              <a:rect l="l" t="t" r="r" b="b"/>
              <a:pathLst>
                <a:path w="662" h="1238" extrusionOk="0">
                  <a:moveTo>
                    <a:pt x="182" y="0"/>
                  </a:moveTo>
                  <a:cubicBezTo>
                    <a:pt x="89" y="0"/>
                    <a:pt x="10" y="80"/>
                    <a:pt x="10" y="175"/>
                  </a:cubicBezTo>
                  <a:lnTo>
                    <a:pt x="10" y="702"/>
                  </a:lnTo>
                  <a:cubicBezTo>
                    <a:pt x="1" y="750"/>
                    <a:pt x="20" y="797"/>
                    <a:pt x="58" y="836"/>
                  </a:cubicBezTo>
                  <a:lnTo>
                    <a:pt x="422" y="1180"/>
                  </a:lnTo>
                  <a:cubicBezTo>
                    <a:pt x="451" y="1218"/>
                    <a:pt x="498" y="1238"/>
                    <a:pt x="537" y="1238"/>
                  </a:cubicBezTo>
                  <a:cubicBezTo>
                    <a:pt x="585" y="1238"/>
                    <a:pt x="632" y="1209"/>
                    <a:pt x="661" y="1180"/>
                  </a:cubicBezTo>
                  <a:cubicBezTo>
                    <a:pt x="632" y="1171"/>
                    <a:pt x="604" y="1152"/>
                    <a:pt x="585" y="1132"/>
                  </a:cubicBezTo>
                  <a:lnTo>
                    <a:pt x="221" y="778"/>
                  </a:lnTo>
                  <a:cubicBezTo>
                    <a:pt x="183" y="740"/>
                    <a:pt x="163" y="692"/>
                    <a:pt x="163" y="644"/>
                  </a:cubicBezTo>
                  <a:lnTo>
                    <a:pt x="163" y="118"/>
                  </a:lnTo>
                  <a:cubicBezTo>
                    <a:pt x="173" y="80"/>
                    <a:pt x="183" y="32"/>
                    <a:pt x="211" y="3"/>
                  </a:cubicBezTo>
                  <a:cubicBezTo>
                    <a:pt x="201" y="1"/>
                    <a:pt x="192" y="0"/>
                    <a:pt x="182" y="0"/>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18" name="Google Shape;10218;p67"/>
            <p:cNvSpPr/>
            <p:nvPr/>
          </p:nvSpPr>
          <p:spPr>
            <a:xfrm>
              <a:off x="2502333" y="2650357"/>
              <a:ext cx="60844" cy="65230"/>
            </a:xfrm>
            <a:custGeom>
              <a:avLst/>
              <a:gdLst/>
              <a:ahLst/>
              <a:cxnLst/>
              <a:rect l="l" t="t" r="r" b="b"/>
              <a:pathLst>
                <a:path w="2317" h="2484" extrusionOk="0">
                  <a:moveTo>
                    <a:pt x="1594" y="0"/>
                  </a:moveTo>
                  <a:cubicBezTo>
                    <a:pt x="1582" y="0"/>
                    <a:pt x="1570" y="5"/>
                    <a:pt x="1560" y="14"/>
                  </a:cubicBezTo>
                  <a:cubicBezTo>
                    <a:pt x="1311" y="206"/>
                    <a:pt x="1024" y="340"/>
                    <a:pt x="728" y="426"/>
                  </a:cubicBezTo>
                  <a:cubicBezTo>
                    <a:pt x="632" y="454"/>
                    <a:pt x="536" y="474"/>
                    <a:pt x="441" y="493"/>
                  </a:cubicBezTo>
                  <a:cubicBezTo>
                    <a:pt x="354" y="512"/>
                    <a:pt x="259" y="521"/>
                    <a:pt x="163" y="531"/>
                  </a:cubicBezTo>
                  <a:cubicBezTo>
                    <a:pt x="77" y="531"/>
                    <a:pt x="0" y="617"/>
                    <a:pt x="0" y="703"/>
                  </a:cubicBezTo>
                  <a:lnTo>
                    <a:pt x="0" y="1431"/>
                  </a:lnTo>
                  <a:cubicBezTo>
                    <a:pt x="0" y="2014"/>
                    <a:pt x="469" y="2483"/>
                    <a:pt x="1053" y="2483"/>
                  </a:cubicBezTo>
                  <a:lnTo>
                    <a:pt x="1264" y="2483"/>
                  </a:lnTo>
                  <a:cubicBezTo>
                    <a:pt x="1847" y="2483"/>
                    <a:pt x="2316" y="2014"/>
                    <a:pt x="2316" y="1431"/>
                  </a:cubicBezTo>
                  <a:lnTo>
                    <a:pt x="2316" y="675"/>
                  </a:lnTo>
                  <a:cubicBezTo>
                    <a:pt x="2316" y="608"/>
                    <a:pt x="2278" y="541"/>
                    <a:pt x="2201" y="512"/>
                  </a:cubicBezTo>
                  <a:cubicBezTo>
                    <a:pt x="2182" y="502"/>
                    <a:pt x="2163" y="493"/>
                    <a:pt x="2144" y="483"/>
                  </a:cubicBezTo>
                  <a:cubicBezTo>
                    <a:pt x="1933" y="407"/>
                    <a:pt x="1771" y="253"/>
                    <a:pt x="1666" y="52"/>
                  </a:cubicBezTo>
                  <a:lnTo>
                    <a:pt x="1656" y="43"/>
                  </a:lnTo>
                  <a:cubicBezTo>
                    <a:pt x="1643" y="17"/>
                    <a:pt x="1618" y="0"/>
                    <a:pt x="1594" y="0"/>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19" name="Google Shape;10219;p67"/>
            <p:cNvSpPr/>
            <p:nvPr/>
          </p:nvSpPr>
          <p:spPr>
            <a:xfrm>
              <a:off x="2502569" y="2650331"/>
              <a:ext cx="44012" cy="65256"/>
            </a:xfrm>
            <a:custGeom>
              <a:avLst/>
              <a:gdLst/>
              <a:ahLst/>
              <a:cxnLst/>
              <a:rect l="l" t="t" r="r" b="b"/>
              <a:pathLst>
                <a:path w="1676" h="2485" extrusionOk="0">
                  <a:moveTo>
                    <a:pt x="1596" y="1"/>
                  </a:moveTo>
                  <a:cubicBezTo>
                    <a:pt x="1583" y="1"/>
                    <a:pt x="1571" y="5"/>
                    <a:pt x="1561" y="15"/>
                  </a:cubicBezTo>
                  <a:cubicBezTo>
                    <a:pt x="1312" y="207"/>
                    <a:pt x="1025" y="341"/>
                    <a:pt x="719" y="427"/>
                  </a:cubicBezTo>
                  <a:cubicBezTo>
                    <a:pt x="633" y="455"/>
                    <a:pt x="537" y="475"/>
                    <a:pt x="441" y="494"/>
                  </a:cubicBezTo>
                  <a:cubicBezTo>
                    <a:pt x="345" y="513"/>
                    <a:pt x="259" y="522"/>
                    <a:pt x="164" y="532"/>
                  </a:cubicBezTo>
                  <a:cubicBezTo>
                    <a:pt x="68" y="532"/>
                    <a:pt x="1" y="609"/>
                    <a:pt x="1" y="704"/>
                  </a:cubicBezTo>
                  <a:lnTo>
                    <a:pt x="1" y="1432"/>
                  </a:lnTo>
                  <a:cubicBezTo>
                    <a:pt x="1" y="2015"/>
                    <a:pt x="470" y="2484"/>
                    <a:pt x="1044" y="2484"/>
                  </a:cubicBezTo>
                  <a:lnTo>
                    <a:pt x="1264" y="2484"/>
                  </a:lnTo>
                  <a:cubicBezTo>
                    <a:pt x="680" y="2484"/>
                    <a:pt x="211" y="2015"/>
                    <a:pt x="211" y="1432"/>
                  </a:cubicBezTo>
                  <a:lnTo>
                    <a:pt x="211" y="704"/>
                  </a:lnTo>
                  <a:cubicBezTo>
                    <a:pt x="211" y="618"/>
                    <a:pt x="278" y="532"/>
                    <a:pt x="374" y="532"/>
                  </a:cubicBezTo>
                  <a:cubicBezTo>
                    <a:pt x="470" y="522"/>
                    <a:pt x="566" y="513"/>
                    <a:pt x="652" y="494"/>
                  </a:cubicBezTo>
                  <a:cubicBezTo>
                    <a:pt x="747" y="475"/>
                    <a:pt x="843" y="455"/>
                    <a:pt x="939" y="427"/>
                  </a:cubicBezTo>
                  <a:cubicBezTo>
                    <a:pt x="1197" y="350"/>
                    <a:pt x="1446" y="235"/>
                    <a:pt x="1676" y="82"/>
                  </a:cubicBezTo>
                  <a:lnTo>
                    <a:pt x="1666" y="53"/>
                  </a:lnTo>
                  <a:lnTo>
                    <a:pt x="1657" y="34"/>
                  </a:lnTo>
                  <a:cubicBezTo>
                    <a:pt x="1644" y="16"/>
                    <a:pt x="1619" y="1"/>
                    <a:pt x="1596" y="1"/>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20" name="Google Shape;10220;p67"/>
            <p:cNvSpPr/>
            <p:nvPr/>
          </p:nvSpPr>
          <p:spPr>
            <a:xfrm>
              <a:off x="2345009" y="2534367"/>
              <a:ext cx="122162" cy="64363"/>
            </a:xfrm>
            <a:custGeom>
              <a:avLst/>
              <a:gdLst/>
              <a:ahLst/>
              <a:cxnLst/>
              <a:rect l="l" t="t" r="r" b="b"/>
              <a:pathLst>
                <a:path w="4652" h="2451" extrusionOk="0">
                  <a:moveTo>
                    <a:pt x="1771" y="0"/>
                  </a:moveTo>
                  <a:lnTo>
                    <a:pt x="708" y="421"/>
                  </a:lnTo>
                  <a:cubicBezTo>
                    <a:pt x="603" y="460"/>
                    <a:pt x="508" y="517"/>
                    <a:pt x="421" y="594"/>
                  </a:cubicBezTo>
                  <a:lnTo>
                    <a:pt x="402" y="613"/>
                  </a:lnTo>
                  <a:lnTo>
                    <a:pt x="383" y="622"/>
                  </a:lnTo>
                  <a:lnTo>
                    <a:pt x="374" y="632"/>
                  </a:lnTo>
                  <a:lnTo>
                    <a:pt x="345" y="661"/>
                  </a:lnTo>
                  <a:cubicBezTo>
                    <a:pt x="153" y="842"/>
                    <a:pt x="29" y="1091"/>
                    <a:pt x="0" y="1359"/>
                  </a:cubicBezTo>
                  <a:lnTo>
                    <a:pt x="0" y="1407"/>
                  </a:lnTo>
                  <a:lnTo>
                    <a:pt x="0" y="1417"/>
                  </a:lnTo>
                  <a:lnTo>
                    <a:pt x="0" y="1455"/>
                  </a:lnTo>
                  <a:lnTo>
                    <a:pt x="0" y="1484"/>
                  </a:lnTo>
                  <a:lnTo>
                    <a:pt x="0" y="1541"/>
                  </a:lnTo>
                  <a:lnTo>
                    <a:pt x="0" y="1713"/>
                  </a:lnTo>
                  <a:lnTo>
                    <a:pt x="0" y="2230"/>
                  </a:lnTo>
                  <a:cubicBezTo>
                    <a:pt x="0" y="2358"/>
                    <a:pt x="113" y="2451"/>
                    <a:pt x="240" y="2451"/>
                  </a:cubicBezTo>
                  <a:cubicBezTo>
                    <a:pt x="246" y="2451"/>
                    <a:pt x="253" y="2451"/>
                    <a:pt x="259" y="2450"/>
                  </a:cubicBezTo>
                  <a:lnTo>
                    <a:pt x="4403" y="2450"/>
                  </a:lnTo>
                  <a:cubicBezTo>
                    <a:pt x="4408" y="2451"/>
                    <a:pt x="4414" y="2451"/>
                    <a:pt x="4420" y="2451"/>
                  </a:cubicBezTo>
                  <a:cubicBezTo>
                    <a:pt x="4538" y="2451"/>
                    <a:pt x="4651" y="2358"/>
                    <a:pt x="4651" y="2230"/>
                  </a:cubicBezTo>
                  <a:lnTo>
                    <a:pt x="4651" y="1713"/>
                  </a:lnTo>
                  <a:lnTo>
                    <a:pt x="4651" y="1541"/>
                  </a:lnTo>
                  <a:lnTo>
                    <a:pt x="4613" y="1541"/>
                  </a:lnTo>
                  <a:lnTo>
                    <a:pt x="4613" y="1493"/>
                  </a:lnTo>
                  <a:lnTo>
                    <a:pt x="4613" y="1484"/>
                  </a:lnTo>
                  <a:lnTo>
                    <a:pt x="4613" y="1455"/>
                  </a:lnTo>
                  <a:lnTo>
                    <a:pt x="4613" y="1417"/>
                  </a:lnTo>
                  <a:lnTo>
                    <a:pt x="4613" y="1407"/>
                  </a:lnTo>
                  <a:lnTo>
                    <a:pt x="4613" y="1359"/>
                  </a:lnTo>
                  <a:cubicBezTo>
                    <a:pt x="4584" y="1091"/>
                    <a:pt x="4460" y="842"/>
                    <a:pt x="4269" y="661"/>
                  </a:cubicBezTo>
                  <a:lnTo>
                    <a:pt x="4249" y="632"/>
                  </a:lnTo>
                  <a:lnTo>
                    <a:pt x="4230" y="622"/>
                  </a:lnTo>
                  <a:lnTo>
                    <a:pt x="4221" y="613"/>
                  </a:lnTo>
                  <a:lnTo>
                    <a:pt x="4192" y="594"/>
                  </a:lnTo>
                  <a:cubicBezTo>
                    <a:pt x="4106" y="517"/>
                    <a:pt x="4010" y="460"/>
                    <a:pt x="3905" y="421"/>
                  </a:cubicBezTo>
                  <a:lnTo>
                    <a:pt x="2843" y="0"/>
                  </a:lnTo>
                  <a:lnTo>
                    <a:pt x="2584" y="278"/>
                  </a:lnTo>
                  <a:lnTo>
                    <a:pt x="2307" y="536"/>
                  </a:lnTo>
                  <a:lnTo>
                    <a:pt x="2039" y="278"/>
                  </a:lnTo>
                  <a:lnTo>
                    <a:pt x="1771"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221" name="Google Shape;10221;p67"/>
            <p:cNvSpPr/>
            <p:nvPr/>
          </p:nvSpPr>
          <p:spPr>
            <a:xfrm>
              <a:off x="2343486" y="2534367"/>
              <a:ext cx="49789" cy="64416"/>
            </a:xfrm>
            <a:custGeom>
              <a:avLst/>
              <a:gdLst/>
              <a:ahLst/>
              <a:cxnLst/>
              <a:rect l="l" t="t" r="r" b="b"/>
              <a:pathLst>
                <a:path w="1896" h="2453" extrusionOk="0">
                  <a:moveTo>
                    <a:pt x="1810" y="0"/>
                  </a:moveTo>
                  <a:lnTo>
                    <a:pt x="747" y="412"/>
                  </a:lnTo>
                  <a:cubicBezTo>
                    <a:pt x="298" y="603"/>
                    <a:pt x="1" y="1053"/>
                    <a:pt x="20" y="1541"/>
                  </a:cubicBezTo>
                  <a:lnTo>
                    <a:pt x="20" y="2230"/>
                  </a:lnTo>
                  <a:cubicBezTo>
                    <a:pt x="29" y="2353"/>
                    <a:pt x="127" y="2452"/>
                    <a:pt x="247" y="2452"/>
                  </a:cubicBezTo>
                  <a:cubicBezTo>
                    <a:pt x="257" y="2452"/>
                    <a:pt x="268" y="2452"/>
                    <a:pt x="278" y="2450"/>
                  </a:cubicBezTo>
                  <a:lnTo>
                    <a:pt x="336" y="2450"/>
                  </a:lnTo>
                  <a:lnTo>
                    <a:pt x="336" y="1541"/>
                  </a:lnTo>
                  <a:cubicBezTo>
                    <a:pt x="317" y="1053"/>
                    <a:pt x="604" y="603"/>
                    <a:pt x="1063" y="412"/>
                  </a:cubicBezTo>
                  <a:lnTo>
                    <a:pt x="1896" y="86"/>
                  </a:lnTo>
                  <a:lnTo>
                    <a:pt x="1810" y="0"/>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222" name="Google Shape;10222;p67"/>
            <p:cNvSpPr/>
            <p:nvPr/>
          </p:nvSpPr>
          <p:spPr>
            <a:xfrm>
              <a:off x="2366122" y="2432819"/>
              <a:ext cx="77414" cy="54831"/>
            </a:xfrm>
            <a:custGeom>
              <a:avLst/>
              <a:gdLst/>
              <a:ahLst/>
              <a:cxnLst/>
              <a:rect l="l" t="t" r="r" b="b"/>
              <a:pathLst>
                <a:path w="2948" h="2088" extrusionOk="0">
                  <a:moveTo>
                    <a:pt x="2603" y="1800"/>
                  </a:moveTo>
                  <a:lnTo>
                    <a:pt x="2594" y="1810"/>
                  </a:lnTo>
                  <a:lnTo>
                    <a:pt x="2594" y="1810"/>
                  </a:lnTo>
                  <a:lnTo>
                    <a:pt x="2594" y="1810"/>
                  </a:lnTo>
                  <a:lnTo>
                    <a:pt x="2565" y="1829"/>
                  </a:lnTo>
                  <a:lnTo>
                    <a:pt x="2565" y="1819"/>
                  </a:lnTo>
                  <a:lnTo>
                    <a:pt x="2603" y="1800"/>
                  </a:lnTo>
                  <a:close/>
                  <a:moveTo>
                    <a:pt x="1417" y="1"/>
                  </a:moveTo>
                  <a:cubicBezTo>
                    <a:pt x="641" y="1"/>
                    <a:pt x="10" y="632"/>
                    <a:pt x="0" y="1417"/>
                  </a:cubicBezTo>
                  <a:lnTo>
                    <a:pt x="0" y="2078"/>
                  </a:lnTo>
                  <a:cubicBezTo>
                    <a:pt x="0" y="2078"/>
                    <a:pt x="326" y="2049"/>
                    <a:pt x="364" y="1896"/>
                  </a:cubicBezTo>
                  <a:cubicBezTo>
                    <a:pt x="373" y="1877"/>
                    <a:pt x="393" y="1857"/>
                    <a:pt x="393" y="1838"/>
                  </a:cubicBezTo>
                  <a:cubicBezTo>
                    <a:pt x="574" y="1838"/>
                    <a:pt x="1436" y="1829"/>
                    <a:pt x="1924" y="1245"/>
                  </a:cubicBezTo>
                  <a:cubicBezTo>
                    <a:pt x="2029" y="1532"/>
                    <a:pt x="2259" y="1752"/>
                    <a:pt x="2555" y="1838"/>
                  </a:cubicBezTo>
                  <a:cubicBezTo>
                    <a:pt x="2565" y="1857"/>
                    <a:pt x="2575" y="1877"/>
                    <a:pt x="2584" y="1896"/>
                  </a:cubicBezTo>
                  <a:cubicBezTo>
                    <a:pt x="2632" y="2049"/>
                    <a:pt x="2948" y="2087"/>
                    <a:pt x="2948" y="2087"/>
                  </a:cubicBezTo>
                  <a:lnTo>
                    <a:pt x="2948" y="1417"/>
                  </a:lnTo>
                  <a:cubicBezTo>
                    <a:pt x="2948" y="642"/>
                    <a:pt x="2316" y="1"/>
                    <a:pt x="1541"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23" name="Google Shape;10223;p67"/>
            <p:cNvSpPr/>
            <p:nvPr/>
          </p:nvSpPr>
          <p:spPr>
            <a:xfrm>
              <a:off x="2366358" y="2433082"/>
              <a:ext cx="41990" cy="54568"/>
            </a:xfrm>
            <a:custGeom>
              <a:avLst/>
              <a:gdLst/>
              <a:ahLst/>
              <a:cxnLst/>
              <a:rect l="l" t="t" r="r" b="b"/>
              <a:pathLst>
                <a:path w="1599" h="2078" extrusionOk="0">
                  <a:moveTo>
                    <a:pt x="1417" y="0"/>
                  </a:moveTo>
                  <a:cubicBezTo>
                    <a:pt x="632" y="0"/>
                    <a:pt x="1" y="632"/>
                    <a:pt x="1" y="1407"/>
                  </a:cubicBezTo>
                  <a:lnTo>
                    <a:pt x="1" y="2077"/>
                  </a:lnTo>
                  <a:cubicBezTo>
                    <a:pt x="87" y="2068"/>
                    <a:pt x="173" y="2048"/>
                    <a:pt x="250" y="2010"/>
                  </a:cubicBezTo>
                  <a:lnTo>
                    <a:pt x="250" y="1780"/>
                  </a:lnTo>
                  <a:lnTo>
                    <a:pt x="250" y="1771"/>
                  </a:lnTo>
                  <a:lnTo>
                    <a:pt x="250" y="1407"/>
                  </a:lnTo>
                  <a:cubicBezTo>
                    <a:pt x="250" y="651"/>
                    <a:pt x="843" y="29"/>
                    <a:pt x="159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24" name="Google Shape;10224;p67"/>
            <p:cNvSpPr/>
            <p:nvPr/>
          </p:nvSpPr>
          <p:spPr>
            <a:xfrm>
              <a:off x="2433216" y="2481847"/>
              <a:ext cx="16859" cy="22610"/>
            </a:xfrm>
            <a:custGeom>
              <a:avLst/>
              <a:gdLst/>
              <a:ahLst/>
              <a:cxnLst/>
              <a:rect l="l" t="t" r="r" b="b"/>
              <a:pathLst>
                <a:path w="642" h="861" extrusionOk="0">
                  <a:moveTo>
                    <a:pt x="174" y="0"/>
                  </a:moveTo>
                  <a:cubicBezTo>
                    <a:pt x="81" y="0"/>
                    <a:pt x="0" y="78"/>
                    <a:pt x="0" y="182"/>
                  </a:cubicBezTo>
                  <a:lnTo>
                    <a:pt x="0" y="689"/>
                  </a:lnTo>
                  <a:cubicBezTo>
                    <a:pt x="0" y="785"/>
                    <a:pt x="81" y="861"/>
                    <a:pt x="174" y="861"/>
                  </a:cubicBezTo>
                  <a:cubicBezTo>
                    <a:pt x="192" y="861"/>
                    <a:pt x="211" y="858"/>
                    <a:pt x="230" y="852"/>
                  </a:cubicBezTo>
                  <a:cubicBezTo>
                    <a:pt x="268" y="842"/>
                    <a:pt x="297" y="833"/>
                    <a:pt x="326" y="813"/>
                  </a:cubicBezTo>
                  <a:cubicBezTo>
                    <a:pt x="364" y="775"/>
                    <a:pt x="393" y="746"/>
                    <a:pt x="431" y="727"/>
                  </a:cubicBezTo>
                  <a:cubicBezTo>
                    <a:pt x="642" y="488"/>
                    <a:pt x="536" y="105"/>
                    <a:pt x="230" y="10"/>
                  </a:cubicBezTo>
                  <a:cubicBezTo>
                    <a:pt x="211" y="3"/>
                    <a:pt x="193" y="0"/>
                    <a:pt x="174" y="0"/>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25" name="Google Shape;10225;p67"/>
            <p:cNvSpPr/>
            <p:nvPr/>
          </p:nvSpPr>
          <p:spPr>
            <a:xfrm>
              <a:off x="2360082" y="2481821"/>
              <a:ext cx="16859" cy="22636"/>
            </a:xfrm>
            <a:custGeom>
              <a:avLst/>
              <a:gdLst/>
              <a:ahLst/>
              <a:cxnLst/>
              <a:rect l="l" t="t" r="r" b="b"/>
              <a:pathLst>
                <a:path w="642" h="862" extrusionOk="0">
                  <a:moveTo>
                    <a:pt x="473" y="1"/>
                  </a:moveTo>
                  <a:cubicBezTo>
                    <a:pt x="453" y="1"/>
                    <a:pt x="432" y="4"/>
                    <a:pt x="412" y="11"/>
                  </a:cubicBezTo>
                  <a:cubicBezTo>
                    <a:pt x="1" y="135"/>
                    <a:pt x="1" y="728"/>
                    <a:pt x="412" y="853"/>
                  </a:cubicBezTo>
                  <a:cubicBezTo>
                    <a:pt x="431" y="859"/>
                    <a:pt x="450" y="862"/>
                    <a:pt x="468" y="862"/>
                  </a:cubicBezTo>
                  <a:cubicBezTo>
                    <a:pt x="561" y="862"/>
                    <a:pt x="642" y="786"/>
                    <a:pt x="642" y="690"/>
                  </a:cubicBezTo>
                  <a:lnTo>
                    <a:pt x="642" y="173"/>
                  </a:lnTo>
                  <a:cubicBezTo>
                    <a:pt x="642" y="116"/>
                    <a:pt x="613" y="68"/>
                    <a:pt x="575" y="30"/>
                  </a:cubicBezTo>
                  <a:cubicBezTo>
                    <a:pt x="544" y="11"/>
                    <a:pt x="509" y="1"/>
                    <a:pt x="473" y="1"/>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26" name="Google Shape;10226;p67"/>
            <p:cNvSpPr/>
            <p:nvPr/>
          </p:nvSpPr>
          <p:spPr>
            <a:xfrm>
              <a:off x="2390754" y="2521657"/>
              <a:ext cx="28413" cy="32326"/>
            </a:xfrm>
            <a:custGeom>
              <a:avLst/>
              <a:gdLst/>
              <a:ahLst/>
              <a:cxnLst/>
              <a:rect l="l" t="t" r="r" b="b"/>
              <a:pathLst>
                <a:path w="1082" h="1231" extrusionOk="0">
                  <a:moveTo>
                    <a:pt x="179" y="0"/>
                  </a:moveTo>
                  <a:cubicBezTo>
                    <a:pt x="89" y="0"/>
                    <a:pt x="10" y="78"/>
                    <a:pt x="10" y="178"/>
                  </a:cubicBezTo>
                  <a:lnTo>
                    <a:pt x="10" y="695"/>
                  </a:lnTo>
                  <a:cubicBezTo>
                    <a:pt x="0" y="752"/>
                    <a:pt x="19" y="800"/>
                    <a:pt x="58" y="838"/>
                  </a:cubicBezTo>
                  <a:lnTo>
                    <a:pt x="421" y="1183"/>
                  </a:lnTo>
                  <a:cubicBezTo>
                    <a:pt x="450" y="1221"/>
                    <a:pt x="488" y="1231"/>
                    <a:pt x="536" y="1231"/>
                  </a:cubicBezTo>
                  <a:cubicBezTo>
                    <a:pt x="584" y="1231"/>
                    <a:pt x="632" y="1212"/>
                    <a:pt x="660" y="1183"/>
                  </a:cubicBezTo>
                  <a:lnTo>
                    <a:pt x="1034" y="800"/>
                  </a:lnTo>
                  <a:cubicBezTo>
                    <a:pt x="1062" y="762"/>
                    <a:pt x="1082" y="723"/>
                    <a:pt x="1082" y="676"/>
                  </a:cubicBezTo>
                  <a:lnTo>
                    <a:pt x="1082" y="187"/>
                  </a:lnTo>
                  <a:cubicBezTo>
                    <a:pt x="1082" y="140"/>
                    <a:pt x="1062" y="92"/>
                    <a:pt x="1034" y="54"/>
                  </a:cubicBezTo>
                  <a:cubicBezTo>
                    <a:pt x="995" y="25"/>
                    <a:pt x="948" y="6"/>
                    <a:pt x="900" y="6"/>
                  </a:cubicBezTo>
                  <a:lnTo>
                    <a:pt x="861" y="6"/>
                  </a:lnTo>
                  <a:cubicBezTo>
                    <a:pt x="812" y="20"/>
                    <a:pt x="763" y="29"/>
                    <a:pt x="714" y="29"/>
                  </a:cubicBezTo>
                  <a:cubicBezTo>
                    <a:pt x="696" y="29"/>
                    <a:pt x="678" y="27"/>
                    <a:pt x="660" y="25"/>
                  </a:cubicBezTo>
                  <a:lnTo>
                    <a:pt x="440" y="25"/>
                  </a:lnTo>
                  <a:cubicBezTo>
                    <a:pt x="420" y="27"/>
                    <a:pt x="400" y="29"/>
                    <a:pt x="380" y="29"/>
                  </a:cubicBezTo>
                  <a:cubicBezTo>
                    <a:pt x="327" y="29"/>
                    <a:pt x="276" y="20"/>
                    <a:pt x="220" y="6"/>
                  </a:cubicBezTo>
                  <a:cubicBezTo>
                    <a:pt x="206" y="2"/>
                    <a:pt x="193" y="0"/>
                    <a:pt x="179" y="0"/>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27" name="Google Shape;10227;p67"/>
            <p:cNvSpPr/>
            <p:nvPr/>
          </p:nvSpPr>
          <p:spPr>
            <a:xfrm>
              <a:off x="2390754" y="2521972"/>
              <a:ext cx="17358" cy="32274"/>
            </a:xfrm>
            <a:custGeom>
              <a:avLst/>
              <a:gdLst/>
              <a:ahLst/>
              <a:cxnLst/>
              <a:rect l="l" t="t" r="r" b="b"/>
              <a:pathLst>
                <a:path w="661" h="1229" extrusionOk="0">
                  <a:moveTo>
                    <a:pt x="178" y="0"/>
                  </a:moveTo>
                  <a:cubicBezTo>
                    <a:pt x="85" y="0"/>
                    <a:pt x="0" y="72"/>
                    <a:pt x="0" y="175"/>
                  </a:cubicBezTo>
                  <a:lnTo>
                    <a:pt x="0" y="692"/>
                  </a:lnTo>
                  <a:cubicBezTo>
                    <a:pt x="0" y="750"/>
                    <a:pt x="19" y="798"/>
                    <a:pt x="58" y="836"/>
                  </a:cubicBezTo>
                  <a:lnTo>
                    <a:pt x="421" y="1180"/>
                  </a:lnTo>
                  <a:cubicBezTo>
                    <a:pt x="450" y="1209"/>
                    <a:pt x="488" y="1228"/>
                    <a:pt x="536" y="1228"/>
                  </a:cubicBezTo>
                  <a:cubicBezTo>
                    <a:pt x="584" y="1228"/>
                    <a:pt x="632" y="1209"/>
                    <a:pt x="660" y="1180"/>
                  </a:cubicBezTo>
                  <a:cubicBezTo>
                    <a:pt x="632" y="1171"/>
                    <a:pt x="603" y="1152"/>
                    <a:pt x="574" y="1123"/>
                  </a:cubicBezTo>
                  <a:lnTo>
                    <a:pt x="220" y="778"/>
                  </a:lnTo>
                  <a:cubicBezTo>
                    <a:pt x="182" y="740"/>
                    <a:pt x="163" y="692"/>
                    <a:pt x="163" y="635"/>
                  </a:cubicBezTo>
                  <a:lnTo>
                    <a:pt x="163" y="118"/>
                  </a:lnTo>
                  <a:cubicBezTo>
                    <a:pt x="163" y="70"/>
                    <a:pt x="182" y="32"/>
                    <a:pt x="211" y="3"/>
                  </a:cubicBezTo>
                  <a:cubicBezTo>
                    <a:pt x="200" y="1"/>
                    <a:pt x="189" y="0"/>
                    <a:pt x="178" y="0"/>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28" name="Google Shape;10228;p67"/>
            <p:cNvSpPr/>
            <p:nvPr/>
          </p:nvSpPr>
          <p:spPr>
            <a:xfrm>
              <a:off x="2374657" y="2464804"/>
              <a:ext cx="60844" cy="65309"/>
            </a:xfrm>
            <a:custGeom>
              <a:avLst/>
              <a:gdLst/>
              <a:ahLst/>
              <a:cxnLst/>
              <a:rect l="l" t="t" r="r" b="b"/>
              <a:pathLst>
                <a:path w="2317" h="2487" extrusionOk="0">
                  <a:moveTo>
                    <a:pt x="1601" y="1"/>
                  </a:moveTo>
                  <a:cubicBezTo>
                    <a:pt x="1586" y="1"/>
                    <a:pt x="1572" y="6"/>
                    <a:pt x="1561" y="17"/>
                  </a:cubicBezTo>
                  <a:cubicBezTo>
                    <a:pt x="1312" y="199"/>
                    <a:pt x="1025" y="343"/>
                    <a:pt x="728" y="429"/>
                  </a:cubicBezTo>
                  <a:cubicBezTo>
                    <a:pt x="632" y="458"/>
                    <a:pt x="537" y="477"/>
                    <a:pt x="441" y="496"/>
                  </a:cubicBezTo>
                  <a:cubicBezTo>
                    <a:pt x="355" y="515"/>
                    <a:pt x="259" y="525"/>
                    <a:pt x="163" y="525"/>
                  </a:cubicBezTo>
                  <a:cubicBezTo>
                    <a:pt x="68" y="534"/>
                    <a:pt x="1" y="611"/>
                    <a:pt x="1" y="706"/>
                  </a:cubicBezTo>
                  <a:lnTo>
                    <a:pt x="1" y="1434"/>
                  </a:lnTo>
                  <a:cubicBezTo>
                    <a:pt x="1" y="2018"/>
                    <a:pt x="470" y="2486"/>
                    <a:pt x="1053" y="2486"/>
                  </a:cubicBezTo>
                  <a:lnTo>
                    <a:pt x="1264" y="2486"/>
                  </a:lnTo>
                  <a:cubicBezTo>
                    <a:pt x="1848" y="2486"/>
                    <a:pt x="2317" y="2018"/>
                    <a:pt x="2317" y="1434"/>
                  </a:cubicBezTo>
                  <a:lnTo>
                    <a:pt x="2317" y="678"/>
                  </a:lnTo>
                  <a:cubicBezTo>
                    <a:pt x="2317" y="601"/>
                    <a:pt x="2269" y="534"/>
                    <a:pt x="2202" y="505"/>
                  </a:cubicBezTo>
                  <a:cubicBezTo>
                    <a:pt x="2183" y="505"/>
                    <a:pt x="2163" y="496"/>
                    <a:pt x="2144" y="486"/>
                  </a:cubicBezTo>
                  <a:cubicBezTo>
                    <a:pt x="1934" y="400"/>
                    <a:pt x="1762" y="247"/>
                    <a:pt x="1666" y="56"/>
                  </a:cubicBezTo>
                  <a:lnTo>
                    <a:pt x="1656" y="36"/>
                  </a:lnTo>
                  <a:cubicBezTo>
                    <a:pt x="1645" y="13"/>
                    <a:pt x="1623" y="1"/>
                    <a:pt x="1601" y="1"/>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29" name="Google Shape;10229;p67"/>
            <p:cNvSpPr/>
            <p:nvPr/>
          </p:nvSpPr>
          <p:spPr>
            <a:xfrm>
              <a:off x="2374657" y="2464620"/>
              <a:ext cx="44248" cy="65230"/>
            </a:xfrm>
            <a:custGeom>
              <a:avLst/>
              <a:gdLst/>
              <a:ahLst/>
              <a:cxnLst/>
              <a:rect l="l" t="t" r="r" b="b"/>
              <a:pathLst>
                <a:path w="1685" h="2484" extrusionOk="0">
                  <a:moveTo>
                    <a:pt x="1605" y="1"/>
                  </a:moveTo>
                  <a:cubicBezTo>
                    <a:pt x="1592" y="1"/>
                    <a:pt x="1580" y="5"/>
                    <a:pt x="1570" y="15"/>
                  </a:cubicBezTo>
                  <a:cubicBezTo>
                    <a:pt x="1312" y="206"/>
                    <a:pt x="1034" y="340"/>
                    <a:pt x="728" y="426"/>
                  </a:cubicBezTo>
                  <a:cubicBezTo>
                    <a:pt x="632" y="455"/>
                    <a:pt x="546" y="474"/>
                    <a:pt x="450" y="493"/>
                  </a:cubicBezTo>
                  <a:cubicBezTo>
                    <a:pt x="355" y="512"/>
                    <a:pt x="259" y="522"/>
                    <a:pt x="173" y="532"/>
                  </a:cubicBezTo>
                  <a:cubicBezTo>
                    <a:pt x="77" y="532"/>
                    <a:pt x="1" y="618"/>
                    <a:pt x="1" y="704"/>
                  </a:cubicBezTo>
                  <a:lnTo>
                    <a:pt x="1" y="1431"/>
                  </a:lnTo>
                  <a:cubicBezTo>
                    <a:pt x="1" y="2015"/>
                    <a:pt x="470" y="2484"/>
                    <a:pt x="1053" y="2484"/>
                  </a:cubicBezTo>
                  <a:lnTo>
                    <a:pt x="1264" y="2484"/>
                  </a:lnTo>
                  <a:cubicBezTo>
                    <a:pt x="690" y="2484"/>
                    <a:pt x="221" y="2015"/>
                    <a:pt x="211" y="1441"/>
                  </a:cubicBezTo>
                  <a:lnTo>
                    <a:pt x="211" y="713"/>
                  </a:lnTo>
                  <a:cubicBezTo>
                    <a:pt x="211" y="618"/>
                    <a:pt x="288" y="541"/>
                    <a:pt x="383" y="532"/>
                  </a:cubicBezTo>
                  <a:cubicBezTo>
                    <a:pt x="470" y="522"/>
                    <a:pt x="565" y="512"/>
                    <a:pt x="661" y="493"/>
                  </a:cubicBezTo>
                  <a:cubicBezTo>
                    <a:pt x="757" y="474"/>
                    <a:pt x="852" y="455"/>
                    <a:pt x="938" y="426"/>
                  </a:cubicBezTo>
                  <a:cubicBezTo>
                    <a:pt x="1206" y="350"/>
                    <a:pt x="1455" y="235"/>
                    <a:pt x="1685" y="82"/>
                  </a:cubicBezTo>
                  <a:lnTo>
                    <a:pt x="1666" y="53"/>
                  </a:lnTo>
                  <a:lnTo>
                    <a:pt x="1656" y="34"/>
                  </a:lnTo>
                  <a:cubicBezTo>
                    <a:pt x="1650" y="15"/>
                    <a:pt x="1628" y="1"/>
                    <a:pt x="1605" y="1"/>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30" name="Google Shape;10230;p67"/>
            <p:cNvSpPr/>
            <p:nvPr/>
          </p:nvSpPr>
          <p:spPr>
            <a:xfrm>
              <a:off x="2216072" y="2719579"/>
              <a:ext cx="122424" cy="64888"/>
            </a:xfrm>
            <a:custGeom>
              <a:avLst/>
              <a:gdLst/>
              <a:ahLst/>
              <a:cxnLst/>
              <a:rect l="l" t="t" r="r" b="b"/>
              <a:pathLst>
                <a:path w="4662" h="2471" extrusionOk="0">
                  <a:moveTo>
                    <a:pt x="1771" y="0"/>
                  </a:moveTo>
                  <a:lnTo>
                    <a:pt x="709" y="431"/>
                  </a:lnTo>
                  <a:cubicBezTo>
                    <a:pt x="604" y="469"/>
                    <a:pt x="508" y="527"/>
                    <a:pt x="422" y="594"/>
                  </a:cubicBezTo>
                  <a:lnTo>
                    <a:pt x="403" y="613"/>
                  </a:lnTo>
                  <a:lnTo>
                    <a:pt x="384" y="632"/>
                  </a:lnTo>
                  <a:lnTo>
                    <a:pt x="374" y="642"/>
                  </a:lnTo>
                  <a:lnTo>
                    <a:pt x="345" y="661"/>
                  </a:lnTo>
                  <a:cubicBezTo>
                    <a:pt x="154" y="852"/>
                    <a:pt x="39" y="1091"/>
                    <a:pt x="1" y="1359"/>
                  </a:cubicBezTo>
                  <a:lnTo>
                    <a:pt x="1" y="1407"/>
                  </a:lnTo>
                  <a:lnTo>
                    <a:pt x="1" y="1417"/>
                  </a:lnTo>
                  <a:lnTo>
                    <a:pt x="1" y="1455"/>
                  </a:lnTo>
                  <a:lnTo>
                    <a:pt x="1" y="1484"/>
                  </a:lnTo>
                  <a:lnTo>
                    <a:pt x="1" y="1493"/>
                  </a:lnTo>
                  <a:lnTo>
                    <a:pt x="1" y="1551"/>
                  </a:lnTo>
                  <a:lnTo>
                    <a:pt x="1" y="1714"/>
                  </a:lnTo>
                  <a:lnTo>
                    <a:pt x="1" y="2249"/>
                  </a:lnTo>
                  <a:cubicBezTo>
                    <a:pt x="1" y="2377"/>
                    <a:pt x="114" y="2470"/>
                    <a:pt x="241" y="2470"/>
                  </a:cubicBezTo>
                  <a:cubicBezTo>
                    <a:pt x="247" y="2470"/>
                    <a:pt x="253" y="2470"/>
                    <a:pt x="259" y="2470"/>
                  </a:cubicBezTo>
                  <a:lnTo>
                    <a:pt x="4403" y="2470"/>
                  </a:lnTo>
                  <a:cubicBezTo>
                    <a:pt x="4409" y="2470"/>
                    <a:pt x="4415" y="2470"/>
                    <a:pt x="4421" y="2470"/>
                  </a:cubicBezTo>
                  <a:cubicBezTo>
                    <a:pt x="4547" y="2470"/>
                    <a:pt x="4652" y="2377"/>
                    <a:pt x="4661" y="2249"/>
                  </a:cubicBezTo>
                  <a:lnTo>
                    <a:pt x="4661" y="1733"/>
                  </a:lnTo>
                  <a:lnTo>
                    <a:pt x="4661" y="1560"/>
                  </a:lnTo>
                  <a:lnTo>
                    <a:pt x="4642" y="1560"/>
                  </a:lnTo>
                  <a:lnTo>
                    <a:pt x="4642" y="1503"/>
                  </a:lnTo>
                  <a:lnTo>
                    <a:pt x="4642" y="1493"/>
                  </a:lnTo>
                  <a:lnTo>
                    <a:pt x="4642" y="1465"/>
                  </a:lnTo>
                  <a:lnTo>
                    <a:pt x="4642" y="1436"/>
                  </a:lnTo>
                  <a:lnTo>
                    <a:pt x="4642" y="1417"/>
                  </a:lnTo>
                  <a:lnTo>
                    <a:pt x="4642" y="1369"/>
                  </a:lnTo>
                  <a:cubicBezTo>
                    <a:pt x="4604" y="1111"/>
                    <a:pt x="4489" y="862"/>
                    <a:pt x="4298" y="670"/>
                  </a:cubicBezTo>
                  <a:lnTo>
                    <a:pt x="4269" y="651"/>
                  </a:lnTo>
                  <a:lnTo>
                    <a:pt x="4260" y="642"/>
                  </a:lnTo>
                  <a:lnTo>
                    <a:pt x="4240" y="623"/>
                  </a:lnTo>
                  <a:lnTo>
                    <a:pt x="4221" y="603"/>
                  </a:lnTo>
                  <a:cubicBezTo>
                    <a:pt x="4135" y="536"/>
                    <a:pt x="4030" y="479"/>
                    <a:pt x="3934" y="441"/>
                  </a:cubicBezTo>
                  <a:lnTo>
                    <a:pt x="2872" y="10"/>
                  </a:lnTo>
                  <a:lnTo>
                    <a:pt x="2604" y="288"/>
                  </a:lnTo>
                  <a:lnTo>
                    <a:pt x="2336" y="556"/>
                  </a:lnTo>
                  <a:lnTo>
                    <a:pt x="2039" y="278"/>
                  </a:lnTo>
                  <a:lnTo>
                    <a:pt x="1771"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231" name="Google Shape;10231;p67"/>
            <p:cNvSpPr/>
            <p:nvPr/>
          </p:nvSpPr>
          <p:spPr>
            <a:xfrm>
              <a:off x="2215075" y="2720078"/>
              <a:ext cx="50025" cy="64390"/>
            </a:xfrm>
            <a:custGeom>
              <a:avLst/>
              <a:gdLst/>
              <a:ahLst/>
              <a:cxnLst/>
              <a:rect l="l" t="t" r="r" b="b"/>
              <a:pathLst>
                <a:path w="1905" h="2452" extrusionOk="0">
                  <a:moveTo>
                    <a:pt x="1809" y="1"/>
                  </a:moveTo>
                  <a:lnTo>
                    <a:pt x="756" y="412"/>
                  </a:lnTo>
                  <a:cubicBezTo>
                    <a:pt x="297" y="594"/>
                    <a:pt x="0" y="1044"/>
                    <a:pt x="29" y="1541"/>
                  </a:cubicBezTo>
                  <a:lnTo>
                    <a:pt x="29" y="2230"/>
                  </a:lnTo>
                  <a:cubicBezTo>
                    <a:pt x="29" y="2358"/>
                    <a:pt x="134" y="2451"/>
                    <a:pt x="260" y="2451"/>
                  </a:cubicBezTo>
                  <a:cubicBezTo>
                    <a:pt x="266" y="2451"/>
                    <a:pt x="272" y="2451"/>
                    <a:pt x="278" y="2451"/>
                  </a:cubicBezTo>
                  <a:lnTo>
                    <a:pt x="335" y="2451"/>
                  </a:lnTo>
                  <a:lnTo>
                    <a:pt x="335" y="1541"/>
                  </a:lnTo>
                  <a:cubicBezTo>
                    <a:pt x="316" y="1053"/>
                    <a:pt x="603" y="594"/>
                    <a:pt x="1063" y="412"/>
                  </a:cubicBezTo>
                  <a:lnTo>
                    <a:pt x="1905" y="87"/>
                  </a:lnTo>
                  <a:lnTo>
                    <a:pt x="1809" y="1"/>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232" name="Google Shape;10232;p67"/>
            <p:cNvSpPr/>
            <p:nvPr/>
          </p:nvSpPr>
          <p:spPr>
            <a:xfrm>
              <a:off x="2237947" y="2618294"/>
              <a:ext cx="77178" cy="54805"/>
            </a:xfrm>
            <a:custGeom>
              <a:avLst/>
              <a:gdLst/>
              <a:ahLst/>
              <a:cxnLst/>
              <a:rect l="l" t="t" r="r" b="b"/>
              <a:pathLst>
                <a:path w="2939" h="2087" extrusionOk="0">
                  <a:moveTo>
                    <a:pt x="2594" y="1800"/>
                  </a:moveTo>
                  <a:lnTo>
                    <a:pt x="2584" y="1809"/>
                  </a:lnTo>
                  <a:lnTo>
                    <a:pt x="2556" y="1829"/>
                  </a:lnTo>
                  <a:lnTo>
                    <a:pt x="2594" y="1800"/>
                  </a:lnTo>
                  <a:close/>
                  <a:moveTo>
                    <a:pt x="2594" y="1800"/>
                  </a:moveTo>
                  <a:lnTo>
                    <a:pt x="2584" y="1819"/>
                  </a:lnTo>
                  <a:lnTo>
                    <a:pt x="2579" y="1830"/>
                  </a:lnTo>
                  <a:lnTo>
                    <a:pt x="2594" y="1800"/>
                  </a:lnTo>
                  <a:close/>
                  <a:moveTo>
                    <a:pt x="1417" y="1"/>
                  </a:moveTo>
                  <a:cubicBezTo>
                    <a:pt x="632" y="1"/>
                    <a:pt x="0" y="632"/>
                    <a:pt x="0" y="1417"/>
                  </a:cubicBezTo>
                  <a:lnTo>
                    <a:pt x="0" y="2087"/>
                  </a:lnTo>
                  <a:cubicBezTo>
                    <a:pt x="0" y="2087"/>
                    <a:pt x="316" y="2049"/>
                    <a:pt x="354" y="1896"/>
                  </a:cubicBezTo>
                  <a:cubicBezTo>
                    <a:pt x="374" y="1876"/>
                    <a:pt x="383" y="1867"/>
                    <a:pt x="393" y="1848"/>
                  </a:cubicBezTo>
                  <a:cubicBezTo>
                    <a:pt x="575" y="1848"/>
                    <a:pt x="1426" y="1829"/>
                    <a:pt x="1914" y="1245"/>
                  </a:cubicBezTo>
                  <a:cubicBezTo>
                    <a:pt x="2020" y="1532"/>
                    <a:pt x="2249" y="1762"/>
                    <a:pt x="2546" y="1848"/>
                  </a:cubicBezTo>
                  <a:cubicBezTo>
                    <a:pt x="2556" y="1867"/>
                    <a:pt x="2565" y="1886"/>
                    <a:pt x="2584" y="1896"/>
                  </a:cubicBezTo>
                  <a:cubicBezTo>
                    <a:pt x="2623" y="2058"/>
                    <a:pt x="2938" y="2087"/>
                    <a:pt x="2938" y="2087"/>
                  </a:cubicBezTo>
                  <a:lnTo>
                    <a:pt x="2938" y="1417"/>
                  </a:lnTo>
                  <a:cubicBezTo>
                    <a:pt x="2938" y="642"/>
                    <a:pt x="2316" y="10"/>
                    <a:pt x="153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33" name="Google Shape;10233;p67"/>
            <p:cNvSpPr/>
            <p:nvPr/>
          </p:nvSpPr>
          <p:spPr>
            <a:xfrm>
              <a:off x="2237947" y="2618294"/>
              <a:ext cx="41990" cy="54805"/>
            </a:xfrm>
            <a:custGeom>
              <a:avLst/>
              <a:gdLst/>
              <a:ahLst/>
              <a:cxnLst/>
              <a:rect l="l" t="t" r="r" b="b"/>
              <a:pathLst>
                <a:path w="1599" h="2087" extrusionOk="0">
                  <a:moveTo>
                    <a:pt x="1417" y="1"/>
                  </a:moveTo>
                  <a:cubicBezTo>
                    <a:pt x="642" y="1"/>
                    <a:pt x="0" y="632"/>
                    <a:pt x="0" y="1417"/>
                  </a:cubicBezTo>
                  <a:lnTo>
                    <a:pt x="0" y="2087"/>
                  </a:lnTo>
                  <a:cubicBezTo>
                    <a:pt x="86" y="2077"/>
                    <a:pt x="173" y="2049"/>
                    <a:pt x="249" y="2010"/>
                  </a:cubicBezTo>
                  <a:lnTo>
                    <a:pt x="249" y="1781"/>
                  </a:lnTo>
                  <a:lnTo>
                    <a:pt x="249" y="1417"/>
                  </a:lnTo>
                  <a:cubicBezTo>
                    <a:pt x="249" y="661"/>
                    <a:pt x="843" y="39"/>
                    <a:pt x="159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34" name="Google Shape;10234;p67"/>
            <p:cNvSpPr/>
            <p:nvPr/>
          </p:nvSpPr>
          <p:spPr>
            <a:xfrm>
              <a:off x="2304805" y="2667321"/>
              <a:ext cx="16859" cy="22794"/>
            </a:xfrm>
            <a:custGeom>
              <a:avLst/>
              <a:gdLst/>
              <a:ahLst/>
              <a:cxnLst/>
              <a:rect l="l" t="t" r="r" b="b"/>
              <a:pathLst>
                <a:path w="642" h="868" extrusionOk="0">
                  <a:moveTo>
                    <a:pt x="174" y="0"/>
                  </a:moveTo>
                  <a:cubicBezTo>
                    <a:pt x="80" y="0"/>
                    <a:pt x="0" y="78"/>
                    <a:pt x="0" y="182"/>
                  </a:cubicBezTo>
                  <a:lnTo>
                    <a:pt x="0" y="689"/>
                  </a:lnTo>
                  <a:cubicBezTo>
                    <a:pt x="0" y="796"/>
                    <a:pt x="85" y="867"/>
                    <a:pt x="181" y="867"/>
                  </a:cubicBezTo>
                  <a:cubicBezTo>
                    <a:pt x="197" y="867"/>
                    <a:pt x="213" y="865"/>
                    <a:pt x="230" y="861"/>
                  </a:cubicBezTo>
                  <a:cubicBezTo>
                    <a:pt x="268" y="852"/>
                    <a:pt x="297" y="832"/>
                    <a:pt x="335" y="813"/>
                  </a:cubicBezTo>
                  <a:cubicBezTo>
                    <a:pt x="364" y="785"/>
                    <a:pt x="392" y="756"/>
                    <a:pt x="431" y="727"/>
                  </a:cubicBezTo>
                  <a:cubicBezTo>
                    <a:pt x="641" y="488"/>
                    <a:pt x="536" y="105"/>
                    <a:pt x="230" y="9"/>
                  </a:cubicBezTo>
                  <a:cubicBezTo>
                    <a:pt x="211" y="3"/>
                    <a:pt x="192" y="0"/>
                    <a:pt x="174" y="0"/>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35" name="Google Shape;10235;p67"/>
            <p:cNvSpPr/>
            <p:nvPr/>
          </p:nvSpPr>
          <p:spPr>
            <a:xfrm>
              <a:off x="2231671" y="2667295"/>
              <a:ext cx="17095" cy="22899"/>
            </a:xfrm>
            <a:custGeom>
              <a:avLst/>
              <a:gdLst/>
              <a:ahLst/>
              <a:cxnLst/>
              <a:rect l="l" t="t" r="r" b="b"/>
              <a:pathLst>
                <a:path w="651" h="872" extrusionOk="0">
                  <a:moveTo>
                    <a:pt x="472" y="1"/>
                  </a:moveTo>
                  <a:cubicBezTo>
                    <a:pt x="454" y="1"/>
                    <a:pt x="437" y="4"/>
                    <a:pt x="421" y="10"/>
                  </a:cubicBezTo>
                  <a:cubicBezTo>
                    <a:pt x="0" y="144"/>
                    <a:pt x="0" y="728"/>
                    <a:pt x="421" y="862"/>
                  </a:cubicBezTo>
                  <a:cubicBezTo>
                    <a:pt x="440" y="868"/>
                    <a:pt x="459" y="871"/>
                    <a:pt x="477" y="871"/>
                  </a:cubicBezTo>
                  <a:cubicBezTo>
                    <a:pt x="570" y="871"/>
                    <a:pt x="651" y="794"/>
                    <a:pt x="651" y="690"/>
                  </a:cubicBezTo>
                  <a:lnTo>
                    <a:pt x="651" y="183"/>
                  </a:lnTo>
                  <a:cubicBezTo>
                    <a:pt x="651" y="125"/>
                    <a:pt x="622" y="68"/>
                    <a:pt x="574" y="39"/>
                  </a:cubicBezTo>
                  <a:cubicBezTo>
                    <a:pt x="542" y="14"/>
                    <a:pt x="506" y="1"/>
                    <a:pt x="472" y="1"/>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36" name="Google Shape;10236;p67"/>
            <p:cNvSpPr/>
            <p:nvPr/>
          </p:nvSpPr>
          <p:spPr>
            <a:xfrm>
              <a:off x="2262579" y="2707184"/>
              <a:ext cx="28413" cy="32536"/>
            </a:xfrm>
            <a:custGeom>
              <a:avLst/>
              <a:gdLst/>
              <a:ahLst/>
              <a:cxnLst/>
              <a:rect l="l" t="t" r="r" b="b"/>
              <a:pathLst>
                <a:path w="1082" h="1239" extrusionOk="0">
                  <a:moveTo>
                    <a:pt x="188" y="1"/>
                  </a:moveTo>
                  <a:cubicBezTo>
                    <a:pt x="87" y="1"/>
                    <a:pt x="0" y="80"/>
                    <a:pt x="0" y="176"/>
                  </a:cubicBezTo>
                  <a:lnTo>
                    <a:pt x="0" y="702"/>
                  </a:lnTo>
                  <a:cubicBezTo>
                    <a:pt x="0" y="750"/>
                    <a:pt x="19" y="798"/>
                    <a:pt x="58" y="836"/>
                  </a:cubicBezTo>
                  <a:lnTo>
                    <a:pt x="412" y="1190"/>
                  </a:lnTo>
                  <a:cubicBezTo>
                    <a:pt x="440" y="1219"/>
                    <a:pt x="488" y="1238"/>
                    <a:pt x="536" y="1238"/>
                  </a:cubicBezTo>
                  <a:cubicBezTo>
                    <a:pt x="574" y="1238"/>
                    <a:pt x="622" y="1219"/>
                    <a:pt x="661" y="1181"/>
                  </a:cubicBezTo>
                  <a:lnTo>
                    <a:pt x="1024" y="798"/>
                  </a:lnTo>
                  <a:cubicBezTo>
                    <a:pt x="1063" y="769"/>
                    <a:pt x="1072" y="721"/>
                    <a:pt x="1082" y="683"/>
                  </a:cubicBezTo>
                  <a:lnTo>
                    <a:pt x="1082" y="185"/>
                  </a:lnTo>
                  <a:cubicBezTo>
                    <a:pt x="1082" y="137"/>
                    <a:pt x="1063" y="90"/>
                    <a:pt x="1024" y="61"/>
                  </a:cubicBezTo>
                  <a:cubicBezTo>
                    <a:pt x="996" y="23"/>
                    <a:pt x="948" y="4"/>
                    <a:pt x="900" y="4"/>
                  </a:cubicBezTo>
                  <a:lnTo>
                    <a:pt x="862" y="4"/>
                  </a:lnTo>
                  <a:cubicBezTo>
                    <a:pt x="785" y="23"/>
                    <a:pt x="718" y="32"/>
                    <a:pt x="651" y="32"/>
                  </a:cubicBezTo>
                  <a:lnTo>
                    <a:pt x="431" y="32"/>
                  </a:lnTo>
                  <a:cubicBezTo>
                    <a:pt x="364" y="32"/>
                    <a:pt x="287" y="23"/>
                    <a:pt x="220" y="4"/>
                  </a:cubicBezTo>
                  <a:cubicBezTo>
                    <a:pt x="209" y="2"/>
                    <a:pt x="199" y="1"/>
                    <a:pt x="188" y="1"/>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37" name="Google Shape;10237;p67"/>
            <p:cNvSpPr/>
            <p:nvPr/>
          </p:nvSpPr>
          <p:spPr>
            <a:xfrm>
              <a:off x="2262316" y="2707446"/>
              <a:ext cx="17384" cy="32510"/>
            </a:xfrm>
            <a:custGeom>
              <a:avLst/>
              <a:gdLst/>
              <a:ahLst/>
              <a:cxnLst/>
              <a:rect l="l" t="t" r="r" b="b"/>
              <a:pathLst>
                <a:path w="662" h="1238" extrusionOk="0">
                  <a:moveTo>
                    <a:pt x="182" y="0"/>
                  </a:moveTo>
                  <a:cubicBezTo>
                    <a:pt x="89" y="0"/>
                    <a:pt x="10" y="80"/>
                    <a:pt x="10" y="175"/>
                  </a:cubicBezTo>
                  <a:lnTo>
                    <a:pt x="10" y="702"/>
                  </a:lnTo>
                  <a:cubicBezTo>
                    <a:pt x="1" y="750"/>
                    <a:pt x="20" y="797"/>
                    <a:pt x="58" y="836"/>
                  </a:cubicBezTo>
                  <a:lnTo>
                    <a:pt x="422" y="1180"/>
                  </a:lnTo>
                  <a:cubicBezTo>
                    <a:pt x="450" y="1218"/>
                    <a:pt x="498" y="1238"/>
                    <a:pt x="537" y="1238"/>
                  </a:cubicBezTo>
                  <a:cubicBezTo>
                    <a:pt x="584" y="1238"/>
                    <a:pt x="632" y="1209"/>
                    <a:pt x="661" y="1180"/>
                  </a:cubicBezTo>
                  <a:cubicBezTo>
                    <a:pt x="632" y="1171"/>
                    <a:pt x="604" y="1152"/>
                    <a:pt x="584" y="1132"/>
                  </a:cubicBezTo>
                  <a:lnTo>
                    <a:pt x="221" y="778"/>
                  </a:lnTo>
                  <a:cubicBezTo>
                    <a:pt x="182" y="740"/>
                    <a:pt x="163" y="692"/>
                    <a:pt x="173" y="644"/>
                  </a:cubicBezTo>
                  <a:lnTo>
                    <a:pt x="173" y="118"/>
                  </a:lnTo>
                  <a:cubicBezTo>
                    <a:pt x="173" y="80"/>
                    <a:pt x="182" y="32"/>
                    <a:pt x="211" y="3"/>
                  </a:cubicBezTo>
                  <a:cubicBezTo>
                    <a:pt x="201" y="1"/>
                    <a:pt x="191" y="0"/>
                    <a:pt x="182" y="0"/>
                  </a:cubicBezTo>
                  <a:close/>
                </a:path>
              </a:pathLst>
            </a:custGeom>
            <a:solidFill>
              <a:srgbClr val="B7C2CC"/>
            </a:solidFill>
            <a:ln>
              <a:noFill/>
            </a:ln>
          </p:spPr>
          <p:txBody>
            <a:bodyPr spcFirstLastPara="1" wrap="square" lIns="91425" tIns="91425" rIns="91425" bIns="91425" anchor="ctr" anchorCtr="0">
              <a:noAutofit/>
            </a:bodyPr>
            <a:lstStyle/>
            <a:p>
              <a:endParaRPr/>
            </a:p>
          </p:txBody>
        </p:sp>
        <p:sp>
          <p:nvSpPr>
            <p:cNvPr id="10238" name="Google Shape;10238;p67"/>
            <p:cNvSpPr/>
            <p:nvPr/>
          </p:nvSpPr>
          <p:spPr>
            <a:xfrm>
              <a:off x="2246245" y="2650357"/>
              <a:ext cx="60844" cy="65230"/>
            </a:xfrm>
            <a:custGeom>
              <a:avLst/>
              <a:gdLst/>
              <a:ahLst/>
              <a:cxnLst/>
              <a:rect l="l" t="t" r="r" b="b"/>
              <a:pathLst>
                <a:path w="2317" h="2484" extrusionOk="0">
                  <a:moveTo>
                    <a:pt x="1598" y="0"/>
                  </a:moveTo>
                  <a:cubicBezTo>
                    <a:pt x="1586" y="0"/>
                    <a:pt x="1573" y="5"/>
                    <a:pt x="1560" y="14"/>
                  </a:cubicBezTo>
                  <a:cubicBezTo>
                    <a:pt x="1311" y="206"/>
                    <a:pt x="1024" y="340"/>
                    <a:pt x="727" y="426"/>
                  </a:cubicBezTo>
                  <a:cubicBezTo>
                    <a:pt x="632" y="454"/>
                    <a:pt x="536" y="474"/>
                    <a:pt x="450" y="493"/>
                  </a:cubicBezTo>
                  <a:cubicBezTo>
                    <a:pt x="354" y="512"/>
                    <a:pt x="259" y="521"/>
                    <a:pt x="163" y="531"/>
                  </a:cubicBezTo>
                  <a:cubicBezTo>
                    <a:pt x="77" y="531"/>
                    <a:pt x="0" y="617"/>
                    <a:pt x="0" y="703"/>
                  </a:cubicBezTo>
                  <a:lnTo>
                    <a:pt x="0" y="1431"/>
                  </a:lnTo>
                  <a:cubicBezTo>
                    <a:pt x="0" y="2014"/>
                    <a:pt x="469" y="2483"/>
                    <a:pt x="1053" y="2483"/>
                  </a:cubicBezTo>
                  <a:lnTo>
                    <a:pt x="1273" y="2483"/>
                  </a:lnTo>
                  <a:cubicBezTo>
                    <a:pt x="1847" y="2483"/>
                    <a:pt x="2316" y="2014"/>
                    <a:pt x="2316" y="1431"/>
                  </a:cubicBezTo>
                  <a:lnTo>
                    <a:pt x="2316" y="675"/>
                  </a:lnTo>
                  <a:cubicBezTo>
                    <a:pt x="2316" y="608"/>
                    <a:pt x="2278" y="541"/>
                    <a:pt x="2211" y="512"/>
                  </a:cubicBezTo>
                  <a:cubicBezTo>
                    <a:pt x="2182" y="502"/>
                    <a:pt x="2163" y="493"/>
                    <a:pt x="2144" y="483"/>
                  </a:cubicBezTo>
                  <a:cubicBezTo>
                    <a:pt x="1933" y="407"/>
                    <a:pt x="1771" y="253"/>
                    <a:pt x="1665" y="52"/>
                  </a:cubicBezTo>
                  <a:lnTo>
                    <a:pt x="1656" y="43"/>
                  </a:lnTo>
                  <a:cubicBezTo>
                    <a:pt x="1643" y="17"/>
                    <a:pt x="1622" y="0"/>
                    <a:pt x="1598" y="0"/>
                  </a:cubicBezTo>
                  <a:close/>
                </a:path>
              </a:pathLst>
            </a:custGeom>
            <a:solidFill>
              <a:srgbClr val="CBD3DA"/>
            </a:solidFill>
            <a:ln>
              <a:noFill/>
            </a:ln>
          </p:spPr>
          <p:txBody>
            <a:bodyPr spcFirstLastPara="1" wrap="square" lIns="91425" tIns="91425" rIns="91425" bIns="91425" anchor="ctr" anchorCtr="0">
              <a:noAutofit/>
            </a:bodyPr>
            <a:lstStyle/>
            <a:p>
              <a:endParaRPr/>
            </a:p>
          </p:txBody>
        </p:sp>
        <p:sp>
          <p:nvSpPr>
            <p:cNvPr id="10239" name="Google Shape;10239;p67"/>
            <p:cNvSpPr/>
            <p:nvPr/>
          </p:nvSpPr>
          <p:spPr>
            <a:xfrm>
              <a:off x="2246482" y="2650331"/>
              <a:ext cx="44012" cy="65256"/>
            </a:xfrm>
            <a:custGeom>
              <a:avLst/>
              <a:gdLst/>
              <a:ahLst/>
              <a:cxnLst/>
              <a:rect l="l" t="t" r="r" b="b"/>
              <a:pathLst>
                <a:path w="1676" h="2485" extrusionOk="0">
                  <a:moveTo>
                    <a:pt x="1595" y="1"/>
                  </a:moveTo>
                  <a:cubicBezTo>
                    <a:pt x="1583" y="1"/>
                    <a:pt x="1571" y="5"/>
                    <a:pt x="1561" y="15"/>
                  </a:cubicBezTo>
                  <a:cubicBezTo>
                    <a:pt x="1312" y="207"/>
                    <a:pt x="1025" y="341"/>
                    <a:pt x="718" y="427"/>
                  </a:cubicBezTo>
                  <a:cubicBezTo>
                    <a:pt x="632" y="455"/>
                    <a:pt x="537" y="475"/>
                    <a:pt x="441" y="494"/>
                  </a:cubicBezTo>
                  <a:cubicBezTo>
                    <a:pt x="345" y="513"/>
                    <a:pt x="259" y="522"/>
                    <a:pt x="163" y="532"/>
                  </a:cubicBezTo>
                  <a:cubicBezTo>
                    <a:pt x="68" y="532"/>
                    <a:pt x="1" y="609"/>
                    <a:pt x="1" y="704"/>
                  </a:cubicBezTo>
                  <a:lnTo>
                    <a:pt x="1" y="1432"/>
                  </a:lnTo>
                  <a:cubicBezTo>
                    <a:pt x="1" y="2015"/>
                    <a:pt x="470" y="2484"/>
                    <a:pt x="1044" y="2484"/>
                  </a:cubicBezTo>
                  <a:lnTo>
                    <a:pt x="1264" y="2484"/>
                  </a:lnTo>
                  <a:cubicBezTo>
                    <a:pt x="680" y="2484"/>
                    <a:pt x="211" y="2015"/>
                    <a:pt x="211" y="1432"/>
                  </a:cubicBezTo>
                  <a:lnTo>
                    <a:pt x="211" y="704"/>
                  </a:lnTo>
                  <a:cubicBezTo>
                    <a:pt x="211" y="618"/>
                    <a:pt x="278" y="532"/>
                    <a:pt x="374" y="532"/>
                  </a:cubicBezTo>
                  <a:cubicBezTo>
                    <a:pt x="470" y="522"/>
                    <a:pt x="565" y="513"/>
                    <a:pt x="652" y="494"/>
                  </a:cubicBezTo>
                  <a:cubicBezTo>
                    <a:pt x="747" y="475"/>
                    <a:pt x="843" y="455"/>
                    <a:pt x="929" y="427"/>
                  </a:cubicBezTo>
                  <a:cubicBezTo>
                    <a:pt x="1197" y="350"/>
                    <a:pt x="1446" y="235"/>
                    <a:pt x="1676" y="82"/>
                  </a:cubicBezTo>
                  <a:lnTo>
                    <a:pt x="1656" y="53"/>
                  </a:lnTo>
                  <a:lnTo>
                    <a:pt x="1647" y="34"/>
                  </a:lnTo>
                  <a:cubicBezTo>
                    <a:pt x="1641" y="16"/>
                    <a:pt x="1618" y="1"/>
                    <a:pt x="1595" y="1"/>
                  </a:cubicBezTo>
                  <a:close/>
                </a:path>
              </a:pathLst>
            </a:custGeom>
            <a:solidFill>
              <a:srgbClr val="B7C2CC"/>
            </a:solidFill>
            <a:ln>
              <a:noFill/>
            </a:ln>
          </p:spPr>
          <p:txBody>
            <a:bodyPr spcFirstLastPara="1" wrap="square" lIns="91425" tIns="91425" rIns="91425" bIns="91425" anchor="ctr" anchorCtr="0">
              <a:noAutofit/>
            </a:bodyPr>
            <a:lstStyle/>
            <a:p>
              <a:endParaRPr/>
            </a:p>
          </p:txBody>
        </p:sp>
      </p:grpSp>
      <p:grpSp>
        <p:nvGrpSpPr>
          <p:cNvPr id="10240" name="Google Shape;10240;p67"/>
          <p:cNvGrpSpPr/>
          <p:nvPr/>
        </p:nvGrpSpPr>
        <p:grpSpPr>
          <a:xfrm>
            <a:off x="2661416" y="2269943"/>
            <a:ext cx="344059" cy="340671"/>
            <a:chOff x="2661416" y="2422342"/>
            <a:chExt cx="344059" cy="340671"/>
          </a:xfrm>
        </p:grpSpPr>
        <p:sp>
          <p:nvSpPr>
            <p:cNvPr id="10241" name="Google Shape;10241;p67"/>
            <p:cNvSpPr/>
            <p:nvPr/>
          </p:nvSpPr>
          <p:spPr>
            <a:xfrm>
              <a:off x="2906947" y="2604481"/>
              <a:ext cx="39994" cy="39469"/>
            </a:xfrm>
            <a:custGeom>
              <a:avLst/>
              <a:gdLst/>
              <a:ahLst/>
              <a:cxnLst/>
              <a:rect l="l" t="t" r="r" b="b"/>
              <a:pathLst>
                <a:path w="1523" h="1503" extrusionOk="0">
                  <a:moveTo>
                    <a:pt x="0" y="0"/>
                  </a:moveTo>
                  <a:lnTo>
                    <a:pt x="977" y="1503"/>
                  </a:lnTo>
                  <a:lnTo>
                    <a:pt x="1522" y="1503"/>
                  </a:lnTo>
                  <a:cubicBezTo>
                    <a:pt x="1513" y="670"/>
                    <a:pt x="833" y="0"/>
                    <a:pt x="0" y="0"/>
                  </a:cubicBezTo>
                  <a:close/>
                </a:path>
              </a:pathLst>
            </a:custGeom>
            <a:solidFill>
              <a:srgbClr val="B4C0CA"/>
            </a:solidFill>
            <a:ln>
              <a:noFill/>
            </a:ln>
          </p:spPr>
          <p:txBody>
            <a:bodyPr spcFirstLastPara="1" wrap="square" lIns="91425" tIns="91425" rIns="91425" bIns="91425" anchor="ctr" anchorCtr="0">
              <a:noAutofit/>
            </a:bodyPr>
            <a:lstStyle/>
            <a:p>
              <a:endParaRPr/>
            </a:p>
          </p:txBody>
        </p:sp>
        <p:sp>
          <p:nvSpPr>
            <p:cNvPr id="10242" name="Google Shape;10242;p67"/>
            <p:cNvSpPr/>
            <p:nvPr/>
          </p:nvSpPr>
          <p:spPr>
            <a:xfrm>
              <a:off x="2866979" y="2604481"/>
              <a:ext cx="65624" cy="39469"/>
            </a:xfrm>
            <a:custGeom>
              <a:avLst/>
              <a:gdLst/>
              <a:ahLst/>
              <a:cxnLst/>
              <a:rect l="l" t="t" r="r" b="b"/>
              <a:pathLst>
                <a:path w="2499" h="1503" extrusionOk="0">
                  <a:moveTo>
                    <a:pt x="1505" y="0"/>
                  </a:moveTo>
                  <a:cubicBezTo>
                    <a:pt x="680" y="0"/>
                    <a:pt x="10" y="667"/>
                    <a:pt x="1" y="1503"/>
                  </a:cubicBezTo>
                  <a:lnTo>
                    <a:pt x="2499" y="1503"/>
                  </a:lnTo>
                  <a:cubicBezTo>
                    <a:pt x="2499" y="670"/>
                    <a:pt x="2049" y="0"/>
                    <a:pt x="1522" y="0"/>
                  </a:cubicBezTo>
                  <a:cubicBezTo>
                    <a:pt x="1517" y="0"/>
                    <a:pt x="1511" y="0"/>
                    <a:pt x="1505" y="0"/>
                  </a:cubicBezTo>
                  <a:close/>
                </a:path>
              </a:pathLst>
            </a:custGeom>
            <a:solidFill>
              <a:srgbClr val="C6CFD7"/>
            </a:solidFill>
            <a:ln>
              <a:noFill/>
            </a:ln>
          </p:spPr>
          <p:txBody>
            <a:bodyPr spcFirstLastPara="1" wrap="square" lIns="91425" tIns="91425" rIns="91425" bIns="91425" anchor="ctr" anchorCtr="0">
              <a:noAutofit/>
            </a:bodyPr>
            <a:lstStyle/>
            <a:p>
              <a:endParaRPr/>
            </a:p>
          </p:txBody>
        </p:sp>
        <p:sp>
          <p:nvSpPr>
            <p:cNvPr id="10243" name="Google Shape;10243;p67"/>
            <p:cNvSpPr/>
            <p:nvPr/>
          </p:nvSpPr>
          <p:spPr>
            <a:xfrm>
              <a:off x="2906448" y="2539146"/>
              <a:ext cx="21638" cy="43487"/>
            </a:xfrm>
            <a:custGeom>
              <a:avLst/>
              <a:gdLst/>
              <a:ahLst/>
              <a:cxnLst/>
              <a:rect l="l" t="t" r="r" b="b"/>
              <a:pathLst>
                <a:path w="824" h="1656" extrusionOk="0">
                  <a:moveTo>
                    <a:pt x="0" y="0"/>
                  </a:moveTo>
                  <a:lnTo>
                    <a:pt x="0" y="1656"/>
                  </a:lnTo>
                  <a:cubicBezTo>
                    <a:pt x="460" y="1656"/>
                    <a:pt x="823" y="1282"/>
                    <a:pt x="823" y="833"/>
                  </a:cubicBezTo>
                  <a:cubicBezTo>
                    <a:pt x="823" y="373"/>
                    <a:pt x="460" y="0"/>
                    <a:pt x="0"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244" name="Google Shape;10244;p67"/>
            <p:cNvSpPr/>
            <p:nvPr/>
          </p:nvSpPr>
          <p:spPr>
            <a:xfrm>
              <a:off x="2759681" y="2604481"/>
              <a:ext cx="39968" cy="39469"/>
            </a:xfrm>
            <a:custGeom>
              <a:avLst/>
              <a:gdLst/>
              <a:ahLst/>
              <a:cxnLst/>
              <a:rect l="l" t="t" r="r" b="b"/>
              <a:pathLst>
                <a:path w="1522" h="1503" extrusionOk="0">
                  <a:moveTo>
                    <a:pt x="18" y="0"/>
                  </a:moveTo>
                  <a:cubicBezTo>
                    <a:pt x="12" y="0"/>
                    <a:pt x="6" y="0"/>
                    <a:pt x="0" y="0"/>
                  </a:cubicBezTo>
                  <a:lnTo>
                    <a:pt x="967" y="1503"/>
                  </a:lnTo>
                  <a:lnTo>
                    <a:pt x="1522" y="1503"/>
                  </a:lnTo>
                  <a:cubicBezTo>
                    <a:pt x="1512" y="667"/>
                    <a:pt x="842" y="0"/>
                    <a:pt x="18" y="0"/>
                  </a:cubicBezTo>
                  <a:close/>
                </a:path>
              </a:pathLst>
            </a:custGeom>
            <a:solidFill>
              <a:srgbClr val="B4C0CA"/>
            </a:solidFill>
            <a:ln>
              <a:noFill/>
            </a:ln>
          </p:spPr>
          <p:txBody>
            <a:bodyPr spcFirstLastPara="1" wrap="square" lIns="91425" tIns="91425" rIns="91425" bIns="91425" anchor="ctr" anchorCtr="0">
              <a:noAutofit/>
            </a:bodyPr>
            <a:lstStyle/>
            <a:p>
              <a:endParaRPr/>
            </a:p>
          </p:txBody>
        </p:sp>
        <p:sp>
          <p:nvSpPr>
            <p:cNvPr id="10245" name="Google Shape;10245;p67"/>
            <p:cNvSpPr/>
            <p:nvPr/>
          </p:nvSpPr>
          <p:spPr>
            <a:xfrm>
              <a:off x="2719713" y="2604481"/>
              <a:ext cx="65361" cy="39469"/>
            </a:xfrm>
            <a:custGeom>
              <a:avLst/>
              <a:gdLst/>
              <a:ahLst/>
              <a:cxnLst/>
              <a:rect l="l" t="t" r="r" b="b"/>
              <a:pathLst>
                <a:path w="2489" h="1503" extrusionOk="0">
                  <a:moveTo>
                    <a:pt x="1505" y="0"/>
                  </a:moveTo>
                  <a:cubicBezTo>
                    <a:pt x="680" y="0"/>
                    <a:pt x="10" y="667"/>
                    <a:pt x="1" y="1503"/>
                  </a:cubicBezTo>
                  <a:lnTo>
                    <a:pt x="2489" y="1503"/>
                  </a:lnTo>
                  <a:cubicBezTo>
                    <a:pt x="2489" y="670"/>
                    <a:pt x="2049" y="0"/>
                    <a:pt x="1522" y="0"/>
                  </a:cubicBezTo>
                  <a:cubicBezTo>
                    <a:pt x="1516" y="0"/>
                    <a:pt x="1511" y="0"/>
                    <a:pt x="1505" y="0"/>
                  </a:cubicBezTo>
                  <a:close/>
                </a:path>
              </a:pathLst>
            </a:custGeom>
            <a:solidFill>
              <a:srgbClr val="C6CFD7"/>
            </a:solidFill>
            <a:ln>
              <a:noFill/>
            </a:ln>
          </p:spPr>
          <p:txBody>
            <a:bodyPr spcFirstLastPara="1" wrap="square" lIns="91425" tIns="91425" rIns="91425" bIns="91425" anchor="ctr" anchorCtr="0">
              <a:noAutofit/>
            </a:bodyPr>
            <a:lstStyle/>
            <a:p>
              <a:endParaRPr/>
            </a:p>
          </p:txBody>
        </p:sp>
        <p:sp>
          <p:nvSpPr>
            <p:cNvPr id="10246" name="Google Shape;10246;p67"/>
            <p:cNvSpPr/>
            <p:nvPr/>
          </p:nvSpPr>
          <p:spPr>
            <a:xfrm>
              <a:off x="2759182" y="2539146"/>
              <a:ext cx="21875" cy="43487"/>
            </a:xfrm>
            <a:custGeom>
              <a:avLst/>
              <a:gdLst/>
              <a:ahLst/>
              <a:cxnLst/>
              <a:rect l="l" t="t" r="r" b="b"/>
              <a:pathLst>
                <a:path w="833" h="1656" extrusionOk="0">
                  <a:moveTo>
                    <a:pt x="0" y="0"/>
                  </a:moveTo>
                  <a:lnTo>
                    <a:pt x="0" y="1656"/>
                  </a:lnTo>
                  <a:cubicBezTo>
                    <a:pt x="460" y="1656"/>
                    <a:pt x="833" y="1282"/>
                    <a:pt x="833" y="833"/>
                  </a:cubicBezTo>
                  <a:cubicBezTo>
                    <a:pt x="833" y="373"/>
                    <a:pt x="460" y="0"/>
                    <a:pt x="0"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247" name="Google Shape;10247;p67"/>
            <p:cNvSpPr/>
            <p:nvPr/>
          </p:nvSpPr>
          <p:spPr>
            <a:xfrm>
              <a:off x="2833314" y="2606477"/>
              <a:ext cx="53544" cy="53570"/>
            </a:xfrm>
            <a:custGeom>
              <a:avLst/>
              <a:gdLst/>
              <a:ahLst/>
              <a:cxnLst/>
              <a:rect l="l" t="t" r="r" b="b"/>
              <a:pathLst>
                <a:path w="2039" h="2040" extrusionOk="0">
                  <a:moveTo>
                    <a:pt x="0" y="1"/>
                  </a:moveTo>
                  <a:lnTo>
                    <a:pt x="1216" y="2039"/>
                  </a:lnTo>
                  <a:lnTo>
                    <a:pt x="2039" y="2039"/>
                  </a:lnTo>
                  <a:cubicBezTo>
                    <a:pt x="2039" y="910"/>
                    <a:pt x="1130" y="1"/>
                    <a:pt x="0"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248" name="Google Shape;10248;p67"/>
            <p:cNvSpPr/>
            <p:nvPr/>
          </p:nvSpPr>
          <p:spPr>
            <a:xfrm>
              <a:off x="2779770" y="2606477"/>
              <a:ext cx="85476" cy="53570"/>
            </a:xfrm>
            <a:custGeom>
              <a:avLst/>
              <a:gdLst/>
              <a:ahLst/>
              <a:cxnLst/>
              <a:rect l="l" t="t" r="r" b="b"/>
              <a:pathLst>
                <a:path w="3255" h="2040" extrusionOk="0">
                  <a:moveTo>
                    <a:pt x="2039" y="1"/>
                  </a:moveTo>
                  <a:cubicBezTo>
                    <a:pt x="910" y="1"/>
                    <a:pt x="1" y="910"/>
                    <a:pt x="1" y="2039"/>
                  </a:cubicBezTo>
                  <a:lnTo>
                    <a:pt x="3255" y="2039"/>
                  </a:lnTo>
                  <a:cubicBezTo>
                    <a:pt x="3255" y="910"/>
                    <a:pt x="2709" y="1"/>
                    <a:pt x="203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49" name="Google Shape;10249;p67"/>
            <p:cNvSpPr/>
            <p:nvPr/>
          </p:nvSpPr>
          <p:spPr>
            <a:xfrm>
              <a:off x="2833813" y="2525570"/>
              <a:ext cx="29437" cy="59085"/>
            </a:xfrm>
            <a:custGeom>
              <a:avLst/>
              <a:gdLst/>
              <a:ahLst/>
              <a:cxnLst/>
              <a:rect l="l" t="t" r="r" b="b"/>
              <a:pathLst>
                <a:path w="1121" h="2250" extrusionOk="0">
                  <a:moveTo>
                    <a:pt x="1" y="0"/>
                  </a:moveTo>
                  <a:lnTo>
                    <a:pt x="1" y="2249"/>
                  </a:lnTo>
                  <a:cubicBezTo>
                    <a:pt x="623" y="2249"/>
                    <a:pt x="1120" y="1742"/>
                    <a:pt x="1120" y="1120"/>
                  </a:cubicBezTo>
                  <a:cubicBezTo>
                    <a:pt x="1120" y="498"/>
                    <a:pt x="623" y="0"/>
                    <a:pt x="1"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250" name="Google Shape;10250;p67"/>
            <p:cNvSpPr/>
            <p:nvPr/>
          </p:nvSpPr>
          <p:spPr>
            <a:xfrm>
              <a:off x="2803404" y="2525570"/>
              <a:ext cx="45010" cy="59085"/>
            </a:xfrm>
            <a:custGeom>
              <a:avLst/>
              <a:gdLst/>
              <a:ahLst/>
              <a:cxnLst/>
              <a:rect l="l" t="t" r="r" b="b"/>
              <a:pathLst>
                <a:path w="1714" h="2250" extrusionOk="0">
                  <a:moveTo>
                    <a:pt x="1130" y="0"/>
                  </a:moveTo>
                  <a:cubicBezTo>
                    <a:pt x="508" y="0"/>
                    <a:pt x="1" y="498"/>
                    <a:pt x="1" y="1120"/>
                  </a:cubicBezTo>
                  <a:cubicBezTo>
                    <a:pt x="1" y="1742"/>
                    <a:pt x="508" y="2249"/>
                    <a:pt x="1130" y="2249"/>
                  </a:cubicBezTo>
                  <a:lnTo>
                    <a:pt x="1159" y="2249"/>
                  </a:lnTo>
                  <a:cubicBezTo>
                    <a:pt x="1465" y="2230"/>
                    <a:pt x="1714" y="1732"/>
                    <a:pt x="1714" y="1120"/>
                  </a:cubicBezTo>
                  <a:cubicBezTo>
                    <a:pt x="1714" y="507"/>
                    <a:pt x="1465" y="10"/>
                    <a:pt x="115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51" name="Google Shape;10251;p67"/>
            <p:cNvSpPr/>
            <p:nvPr/>
          </p:nvSpPr>
          <p:spPr>
            <a:xfrm>
              <a:off x="2737570" y="2539146"/>
              <a:ext cx="28912" cy="43487"/>
            </a:xfrm>
            <a:custGeom>
              <a:avLst/>
              <a:gdLst/>
              <a:ahLst/>
              <a:cxnLst/>
              <a:rect l="l" t="t" r="r" b="b"/>
              <a:pathLst>
                <a:path w="1101" h="1656" extrusionOk="0">
                  <a:moveTo>
                    <a:pt x="823" y="0"/>
                  </a:moveTo>
                  <a:cubicBezTo>
                    <a:pt x="364" y="0"/>
                    <a:pt x="0" y="373"/>
                    <a:pt x="0" y="833"/>
                  </a:cubicBezTo>
                  <a:cubicBezTo>
                    <a:pt x="0" y="1282"/>
                    <a:pt x="364" y="1656"/>
                    <a:pt x="823" y="1656"/>
                  </a:cubicBezTo>
                  <a:cubicBezTo>
                    <a:pt x="986" y="1656"/>
                    <a:pt x="1101" y="1292"/>
                    <a:pt x="1101" y="833"/>
                  </a:cubicBezTo>
                  <a:cubicBezTo>
                    <a:pt x="1101" y="373"/>
                    <a:pt x="976" y="0"/>
                    <a:pt x="823"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252" name="Google Shape;10252;p67"/>
            <p:cNvSpPr/>
            <p:nvPr/>
          </p:nvSpPr>
          <p:spPr>
            <a:xfrm>
              <a:off x="2884573" y="2539146"/>
              <a:ext cx="29175" cy="43487"/>
            </a:xfrm>
            <a:custGeom>
              <a:avLst/>
              <a:gdLst/>
              <a:ahLst/>
              <a:cxnLst/>
              <a:rect l="l" t="t" r="r" b="b"/>
              <a:pathLst>
                <a:path w="1111" h="1656" extrusionOk="0">
                  <a:moveTo>
                    <a:pt x="833" y="0"/>
                  </a:moveTo>
                  <a:cubicBezTo>
                    <a:pt x="374" y="0"/>
                    <a:pt x="1" y="373"/>
                    <a:pt x="1" y="833"/>
                  </a:cubicBezTo>
                  <a:cubicBezTo>
                    <a:pt x="1" y="1282"/>
                    <a:pt x="374" y="1656"/>
                    <a:pt x="833" y="1656"/>
                  </a:cubicBezTo>
                  <a:cubicBezTo>
                    <a:pt x="986" y="1656"/>
                    <a:pt x="1111" y="1292"/>
                    <a:pt x="1111" y="833"/>
                  </a:cubicBezTo>
                  <a:cubicBezTo>
                    <a:pt x="1111" y="373"/>
                    <a:pt x="986" y="0"/>
                    <a:pt x="833"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253" name="Google Shape;10253;p67"/>
            <p:cNvSpPr/>
            <p:nvPr/>
          </p:nvSpPr>
          <p:spPr>
            <a:xfrm>
              <a:off x="2661416" y="2422342"/>
              <a:ext cx="344059" cy="340671"/>
            </a:xfrm>
            <a:custGeom>
              <a:avLst/>
              <a:gdLst/>
              <a:ahLst/>
              <a:cxnLst/>
              <a:rect l="l" t="t" r="r" b="b"/>
              <a:pathLst>
                <a:path w="13102" h="12973" extrusionOk="0">
                  <a:moveTo>
                    <a:pt x="6757" y="1127"/>
                  </a:moveTo>
                  <a:cubicBezTo>
                    <a:pt x="9551" y="1232"/>
                    <a:pt x="11800" y="3481"/>
                    <a:pt x="11906" y="6276"/>
                  </a:cubicBezTo>
                  <a:lnTo>
                    <a:pt x="11418" y="6276"/>
                  </a:lnTo>
                  <a:cubicBezTo>
                    <a:pt x="11140" y="6276"/>
                    <a:pt x="11140" y="6687"/>
                    <a:pt x="11418" y="6687"/>
                  </a:cubicBezTo>
                  <a:lnTo>
                    <a:pt x="11906" y="6687"/>
                  </a:lnTo>
                  <a:cubicBezTo>
                    <a:pt x="11800" y="9492"/>
                    <a:pt x="9551" y="11741"/>
                    <a:pt x="6757" y="11846"/>
                  </a:cubicBezTo>
                  <a:lnTo>
                    <a:pt x="6757" y="11358"/>
                  </a:lnTo>
                  <a:cubicBezTo>
                    <a:pt x="6757" y="11219"/>
                    <a:pt x="6652" y="11150"/>
                    <a:pt x="6546" y="11150"/>
                  </a:cubicBezTo>
                  <a:cubicBezTo>
                    <a:pt x="6441" y="11150"/>
                    <a:pt x="6336" y="11219"/>
                    <a:pt x="6336" y="11358"/>
                  </a:cubicBezTo>
                  <a:lnTo>
                    <a:pt x="6336" y="11846"/>
                  </a:lnTo>
                  <a:cubicBezTo>
                    <a:pt x="3541" y="11741"/>
                    <a:pt x="1292" y="9492"/>
                    <a:pt x="1187" y="6697"/>
                  </a:cubicBezTo>
                  <a:lnTo>
                    <a:pt x="1675" y="6697"/>
                  </a:lnTo>
                  <a:cubicBezTo>
                    <a:pt x="1953" y="6697"/>
                    <a:pt x="1953" y="6285"/>
                    <a:pt x="1675" y="6285"/>
                  </a:cubicBezTo>
                  <a:lnTo>
                    <a:pt x="1187" y="6285"/>
                  </a:lnTo>
                  <a:cubicBezTo>
                    <a:pt x="1292" y="3481"/>
                    <a:pt x="3541" y="1232"/>
                    <a:pt x="6336" y="1127"/>
                  </a:cubicBezTo>
                  <a:lnTo>
                    <a:pt x="6336" y="1615"/>
                  </a:lnTo>
                  <a:cubicBezTo>
                    <a:pt x="6336" y="1754"/>
                    <a:pt x="6441" y="1823"/>
                    <a:pt x="6546" y="1823"/>
                  </a:cubicBezTo>
                  <a:cubicBezTo>
                    <a:pt x="6652" y="1823"/>
                    <a:pt x="6757" y="1754"/>
                    <a:pt x="6757" y="1615"/>
                  </a:cubicBezTo>
                  <a:lnTo>
                    <a:pt x="6757" y="1127"/>
                  </a:lnTo>
                  <a:close/>
                  <a:moveTo>
                    <a:pt x="6546" y="0"/>
                  </a:moveTo>
                  <a:cubicBezTo>
                    <a:pt x="6441" y="0"/>
                    <a:pt x="6336" y="70"/>
                    <a:pt x="6336" y="208"/>
                  </a:cubicBezTo>
                  <a:lnTo>
                    <a:pt x="6336" y="716"/>
                  </a:lnTo>
                  <a:cubicBezTo>
                    <a:pt x="3312" y="821"/>
                    <a:pt x="881" y="3252"/>
                    <a:pt x="775" y="6285"/>
                  </a:cubicBezTo>
                  <a:lnTo>
                    <a:pt x="278" y="6285"/>
                  </a:lnTo>
                  <a:cubicBezTo>
                    <a:pt x="0" y="6285"/>
                    <a:pt x="0" y="6697"/>
                    <a:pt x="278" y="6697"/>
                  </a:cubicBezTo>
                  <a:lnTo>
                    <a:pt x="775" y="6697"/>
                  </a:lnTo>
                  <a:cubicBezTo>
                    <a:pt x="890" y="9721"/>
                    <a:pt x="3312" y="12152"/>
                    <a:pt x="6345" y="12267"/>
                  </a:cubicBezTo>
                  <a:lnTo>
                    <a:pt x="6345" y="12765"/>
                  </a:lnTo>
                  <a:cubicBezTo>
                    <a:pt x="6345" y="12903"/>
                    <a:pt x="6448" y="12973"/>
                    <a:pt x="6551" y="12973"/>
                  </a:cubicBezTo>
                  <a:cubicBezTo>
                    <a:pt x="6654" y="12973"/>
                    <a:pt x="6757" y="12903"/>
                    <a:pt x="6757" y="12765"/>
                  </a:cubicBezTo>
                  <a:lnTo>
                    <a:pt x="6757" y="12267"/>
                  </a:lnTo>
                  <a:cubicBezTo>
                    <a:pt x="9791" y="12152"/>
                    <a:pt x="12212" y="9721"/>
                    <a:pt x="12327" y="6697"/>
                  </a:cubicBezTo>
                  <a:lnTo>
                    <a:pt x="12834" y="6697"/>
                  </a:lnTo>
                  <a:cubicBezTo>
                    <a:pt x="13099" y="6697"/>
                    <a:pt x="13102" y="6285"/>
                    <a:pt x="12843" y="6285"/>
                  </a:cubicBezTo>
                  <a:cubicBezTo>
                    <a:pt x="12840" y="6285"/>
                    <a:pt x="12837" y="6285"/>
                    <a:pt x="12834" y="6285"/>
                  </a:cubicBezTo>
                  <a:lnTo>
                    <a:pt x="12317" y="6285"/>
                  </a:lnTo>
                  <a:cubicBezTo>
                    <a:pt x="12212" y="3252"/>
                    <a:pt x="9781" y="821"/>
                    <a:pt x="6757" y="716"/>
                  </a:cubicBezTo>
                  <a:lnTo>
                    <a:pt x="6757" y="208"/>
                  </a:lnTo>
                  <a:cubicBezTo>
                    <a:pt x="6757" y="70"/>
                    <a:pt x="6652" y="0"/>
                    <a:pt x="6546"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254" name="Google Shape;10254;p67"/>
          <p:cNvGrpSpPr/>
          <p:nvPr/>
        </p:nvGrpSpPr>
        <p:grpSpPr>
          <a:xfrm>
            <a:off x="4066510" y="2269943"/>
            <a:ext cx="206876" cy="348470"/>
            <a:chOff x="4066510" y="2422342"/>
            <a:chExt cx="206876" cy="348470"/>
          </a:xfrm>
        </p:grpSpPr>
        <p:sp>
          <p:nvSpPr>
            <p:cNvPr id="10255" name="Google Shape;10255;p67"/>
            <p:cNvSpPr/>
            <p:nvPr/>
          </p:nvSpPr>
          <p:spPr>
            <a:xfrm>
              <a:off x="4093662" y="2737934"/>
              <a:ext cx="152334" cy="11082"/>
            </a:xfrm>
            <a:custGeom>
              <a:avLst/>
              <a:gdLst/>
              <a:ahLst/>
              <a:cxnLst/>
              <a:rect l="l" t="t" r="r" b="b"/>
              <a:pathLst>
                <a:path w="5801" h="422" extrusionOk="0">
                  <a:moveTo>
                    <a:pt x="0" y="0"/>
                  </a:moveTo>
                  <a:lnTo>
                    <a:pt x="0" y="421"/>
                  </a:lnTo>
                  <a:lnTo>
                    <a:pt x="5800" y="421"/>
                  </a:lnTo>
                  <a:lnTo>
                    <a:pt x="5800"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256" name="Google Shape;10256;p67"/>
            <p:cNvSpPr/>
            <p:nvPr/>
          </p:nvSpPr>
          <p:spPr>
            <a:xfrm>
              <a:off x="4164538" y="2422342"/>
              <a:ext cx="10819" cy="348286"/>
            </a:xfrm>
            <a:custGeom>
              <a:avLst/>
              <a:gdLst/>
              <a:ahLst/>
              <a:cxnLst/>
              <a:rect l="l" t="t" r="r" b="b"/>
              <a:pathLst>
                <a:path w="412" h="13263" extrusionOk="0">
                  <a:moveTo>
                    <a:pt x="206" y="0"/>
                  </a:moveTo>
                  <a:cubicBezTo>
                    <a:pt x="103" y="0"/>
                    <a:pt x="0" y="70"/>
                    <a:pt x="0" y="208"/>
                  </a:cubicBezTo>
                  <a:lnTo>
                    <a:pt x="0" y="13061"/>
                  </a:lnTo>
                  <a:cubicBezTo>
                    <a:pt x="0" y="13176"/>
                    <a:pt x="86" y="13262"/>
                    <a:pt x="201" y="13262"/>
                  </a:cubicBezTo>
                  <a:cubicBezTo>
                    <a:pt x="316" y="13262"/>
                    <a:pt x="412" y="13176"/>
                    <a:pt x="412" y="13061"/>
                  </a:cubicBezTo>
                  <a:lnTo>
                    <a:pt x="412" y="208"/>
                  </a:lnTo>
                  <a:cubicBezTo>
                    <a:pt x="412" y="70"/>
                    <a:pt x="309" y="0"/>
                    <a:pt x="206"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57" name="Google Shape;10257;p67"/>
            <p:cNvSpPr/>
            <p:nvPr/>
          </p:nvSpPr>
          <p:spPr>
            <a:xfrm>
              <a:off x="4082344" y="2645657"/>
              <a:ext cx="33823" cy="125155"/>
            </a:xfrm>
            <a:custGeom>
              <a:avLst/>
              <a:gdLst/>
              <a:ahLst/>
              <a:cxnLst/>
              <a:rect l="l" t="t" r="r" b="b"/>
              <a:pathLst>
                <a:path w="1288" h="4766" extrusionOk="0">
                  <a:moveTo>
                    <a:pt x="1051" y="0"/>
                  </a:moveTo>
                  <a:cubicBezTo>
                    <a:pt x="962" y="0"/>
                    <a:pt x="873" y="54"/>
                    <a:pt x="853" y="174"/>
                  </a:cubicBezTo>
                  <a:lnTo>
                    <a:pt x="20" y="4519"/>
                  </a:lnTo>
                  <a:cubicBezTo>
                    <a:pt x="1" y="4634"/>
                    <a:pt x="77" y="4739"/>
                    <a:pt x="183" y="4758"/>
                  </a:cubicBezTo>
                  <a:cubicBezTo>
                    <a:pt x="192" y="4763"/>
                    <a:pt x="199" y="4765"/>
                    <a:pt x="207" y="4765"/>
                  </a:cubicBezTo>
                  <a:cubicBezTo>
                    <a:pt x="214" y="4765"/>
                    <a:pt x="221" y="4763"/>
                    <a:pt x="230" y="4758"/>
                  </a:cubicBezTo>
                  <a:cubicBezTo>
                    <a:pt x="326" y="4758"/>
                    <a:pt x="403" y="4691"/>
                    <a:pt x="431" y="4605"/>
                  </a:cubicBezTo>
                  <a:lnTo>
                    <a:pt x="1254" y="251"/>
                  </a:lnTo>
                  <a:cubicBezTo>
                    <a:pt x="1287" y="93"/>
                    <a:pt x="1169" y="0"/>
                    <a:pt x="1051"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58" name="Google Shape;10258;p67"/>
            <p:cNvSpPr/>
            <p:nvPr/>
          </p:nvSpPr>
          <p:spPr>
            <a:xfrm>
              <a:off x="4223623" y="2645578"/>
              <a:ext cx="33665" cy="125050"/>
            </a:xfrm>
            <a:custGeom>
              <a:avLst/>
              <a:gdLst/>
              <a:ahLst/>
              <a:cxnLst/>
              <a:rect l="l" t="t" r="r" b="b"/>
              <a:pathLst>
                <a:path w="1282" h="4762" extrusionOk="0">
                  <a:moveTo>
                    <a:pt x="237" y="1"/>
                  </a:moveTo>
                  <a:cubicBezTo>
                    <a:pt x="120" y="1"/>
                    <a:pt x="1" y="91"/>
                    <a:pt x="28" y="244"/>
                  </a:cubicBezTo>
                  <a:lnTo>
                    <a:pt x="861" y="4599"/>
                  </a:lnTo>
                  <a:cubicBezTo>
                    <a:pt x="880" y="4694"/>
                    <a:pt x="966" y="4761"/>
                    <a:pt x="1062" y="4761"/>
                  </a:cubicBezTo>
                  <a:lnTo>
                    <a:pt x="1100" y="4761"/>
                  </a:lnTo>
                  <a:cubicBezTo>
                    <a:pt x="1215" y="4732"/>
                    <a:pt x="1282" y="4627"/>
                    <a:pt x="1263" y="4522"/>
                  </a:cubicBezTo>
                  <a:lnTo>
                    <a:pt x="440" y="167"/>
                  </a:lnTo>
                  <a:cubicBezTo>
                    <a:pt x="415" y="52"/>
                    <a:pt x="326" y="1"/>
                    <a:pt x="237"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259" name="Google Shape;10259;p67"/>
            <p:cNvSpPr/>
            <p:nvPr/>
          </p:nvSpPr>
          <p:spPr>
            <a:xfrm>
              <a:off x="4164538" y="2645447"/>
              <a:ext cx="10819" cy="21875"/>
            </a:xfrm>
            <a:custGeom>
              <a:avLst/>
              <a:gdLst/>
              <a:ahLst/>
              <a:cxnLst/>
              <a:rect l="l" t="t" r="r" b="b"/>
              <a:pathLst>
                <a:path w="412" h="833" extrusionOk="0">
                  <a:moveTo>
                    <a:pt x="0" y="0"/>
                  </a:moveTo>
                  <a:lnTo>
                    <a:pt x="0" y="833"/>
                  </a:lnTo>
                  <a:lnTo>
                    <a:pt x="412" y="833"/>
                  </a:lnTo>
                  <a:lnTo>
                    <a:pt x="412"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260" name="Google Shape;10260;p67"/>
            <p:cNvSpPr/>
            <p:nvPr/>
          </p:nvSpPr>
          <p:spPr>
            <a:xfrm>
              <a:off x="4101462" y="2645604"/>
              <a:ext cx="14601" cy="21717"/>
            </a:xfrm>
            <a:custGeom>
              <a:avLst/>
              <a:gdLst/>
              <a:ahLst/>
              <a:cxnLst/>
              <a:rect l="l" t="t" r="r" b="b"/>
              <a:pathLst>
                <a:path w="556" h="827" extrusionOk="0">
                  <a:moveTo>
                    <a:pt x="325" y="1"/>
                  </a:moveTo>
                  <a:cubicBezTo>
                    <a:pt x="226" y="1"/>
                    <a:pt x="141" y="65"/>
                    <a:pt x="125" y="166"/>
                  </a:cubicBezTo>
                  <a:lnTo>
                    <a:pt x="0" y="827"/>
                  </a:lnTo>
                  <a:lnTo>
                    <a:pt x="421" y="827"/>
                  </a:lnTo>
                  <a:lnTo>
                    <a:pt x="536" y="243"/>
                  </a:lnTo>
                  <a:cubicBezTo>
                    <a:pt x="555" y="128"/>
                    <a:pt x="479" y="23"/>
                    <a:pt x="364" y="4"/>
                  </a:cubicBezTo>
                  <a:cubicBezTo>
                    <a:pt x="351" y="2"/>
                    <a:pt x="338" y="1"/>
                    <a:pt x="325" y="1"/>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261" name="Google Shape;10261;p67"/>
            <p:cNvSpPr/>
            <p:nvPr/>
          </p:nvSpPr>
          <p:spPr>
            <a:xfrm>
              <a:off x="4223623" y="2645578"/>
              <a:ext cx="14811" cy="21743"/>
            </a:xfrm>
            <a:custGeom>
              <a:avLst/>
              <a:gdLst/>
              <a:ahLst/>
              <a:cxnLst/>
              <a:rect l="l" t="t" r="r" b="b"/>
              <a:pathLst>
                <a:path w="564" h="828" extrusionOk="0">
                  <a:moveTo>
                    <a:pt x="237" y="1"/>
                  </a:moveTo>
                  <a:cubicBezTo>
                    <a:pt x="120" y="1"/>
                    <a:pt x="1" y="91"/>
                    <a:pt x="28" y="244"/>
                  </a:cubicBezTo>
                  <a:lnTo>
                    <a:pt x="143" y="828"/>
                  </a:lnTo>
                  <a:lnTo>
                    <a:pt x="564" y="828"/>
                  </a:lnTo>
                  <a:lnTo>
                    <a:pt x="440" y="167"/>
                  </a:lnTo>
                  <a:cubicBezTo>
                    <a:pt x="415" y="52"/>
                    <a:pt x="326" y="1"/>
                    <a:pt x="237" y="1"/>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262" name="Google Shape;10262;p67"/>
            <p:cNvSpPr/>
            <p:nvPr/>
          </p:nvSpPr>
          <p:spPr>
            <a:xfrm>
              <a:off x="4077329" y="2460471"/>
              <a:ext cx="185002" cy="196057"/>
            </a:xfrm>
            <a:custGeom>
              <a:avLst/>
              <a:gdLst/>
              <a:ahLst/>
              <a:cxnLst/>
              <a:rect l="l" t="t" r="r" b="b"/>
              <a:pathLst>
                <a:path w="7045" h="7466" extrusionOk="0">
                  <a:moveTo>
                    <a:pt x="0" y="1"/>
                  </a:moveTo>
                  <a:lnTo>
                    <a:pt x="0" y="7255"/>
                  </a:lnTo>
                  <a:cubicBezTo>
                    <a:pt x="0" y="7370"/>
                    <a:pt x="96" y="7465"/>
                    <a:pt x="211" y="7465"/>
                  </a:cubicBezTo>
                  <a:lnTo>
                    <a:pt x="6843" y="7465"/>
                  </a:lnTo>
                  <a:cubicBezTo>
                    <a:pt x="6958" y="7465"/>
                    <a:pt x="7044" y="7370"/>
                    <a:pt x="7044" y="7255"/>
                  </a:cubicBezTo>
                  <a:lnTo>
                    <a:pt x="7044"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263" name="Google Shape;10263;p67"/>
            <p:cNvSpPr/>
            <p:nvPr/>
          </p:nvSpPr>
          <p:spPr>
            <a:xfrm>
              <a:off x="4077329" y="2460471"/>
              <a:ext cx="185002" cy="16360"/>
            </a:xfrm>
            <a:custGeom>
              <a:avLst/>
              <a:gdLst/>
              <a:ahLst/>
              <a:cxnLst/>
              <a:rect l="l" t="t" r="r" b="b"/>
              <a:pathLst>
                <a:path w="7045" h="623" extrusionOk="0">
                  <a:moveTo>
                    <a:pt x="0" y="1"/>
                  </a:moveTo>
                  <a:lnTo>
                    <a:pt x="0" y="623"/>
                  </a:lnTo>
                  <a:lnTo>
                    <a:pt x="7044" y="623"/>
                  </a:lnTo>
                  <a:lnTo>
                    <a:pt x="7044" y="1"/>
                  </a:ln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264" name="Google Shape;10264;p67"/>
            <p:cNvSpPr/>
            <p:nvPr/>
          </p:nvSpPr>
          <p:spPr>
            <a:xfrm>
              <a:off x="4066510" y="2444137"/>
              <a:ext cx="206876" cy="21901"/>
            </a:xfrm>
            <a:custGeom>
              <a:avLst/>
              <a:gdLst/>
              <a:ahLst/>
              <a:cxnLst/>
              <a:rect l="l" t="t" r="r" b="b"/>
              <a:pathLst>
                <a:path w="7878" h="834" extrusionOk="0">
                  <a:moveTo>
                    <a:pt x="211" y="0"/>
                  </a:moveTo>
                  <a:cubicBezTo>
                    <a:pt x="97" y="0"/>
                    <a:pt x="1" y="96"/>
                    <a:pt x="1" y="211"/>
                  </a:cubicBezTo>
                  <a:lnTo>
                    <a:pt x="1" y="623"/>
                  </a:lnTo>
                  <a:cubicBezTo>
                    <a:pt x="1" y="737"/>
                    <a:pt x="97" y="833"/>
                    <a:pt x="211" y="833"/>
                  </a:cubicBezTo>
                  <a:lnTo>
                    <a:pt x="7667" y="833"/>
                  </a:lnTo>
                  <a:cubicBezTo>
                    <a:pt x="7781" y="833"/>
                    <a:pt x="7877" y="737"/>
                    <a:pt x="7877" y="623"/>
                  </a:cubicBezTo>
                  <a:lnTo>
                    <a:pt x="7877" y="211"/>
                  </a:lnTo>
                  <a:cubicBezTo>
                    <a:pt x="7877" y="96"/>
                    <a:pt x="7781" y="0"/>
                    <a:pt x="7667"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265" name="Google Shape;10265;p67"/>
            <p:cNvSpPr/>
            <p:nvPr/>
          </p:nvSpPr>
          <p:spPr>
            <a:xfrm>
              <a:off x="4094161" y="2508186"/>
              <a:ext cx="148185" cy="106563"/>
            </a:xfrm>
            <a:custGeom>
              <a:avLst/>
              <a:gdLst/>
              <a:ahLst/>
              <a:cxnLst/>
              <a:rect l="l" t="t" r="r" b="b"/>
              <a:pathLst>
                <a:path w="5643" h="4058" extrusionOk="0">
                  <a:moveTo>
                    <a:pt x="4309" y="1"/>
                  </a:moveTo>
                  <a:cubicBezTo>
                    <a:pt x="3969" y="1"/>
                    <a:pt x="3972" y="519"/>
                    <a:pt x="4318" y="519"/>
                  </a:cubicBezTo>
                  <a:cubicBezTo>
                    <a:pt x="4324" y="519"/>
                    <a:pt x="4330" y="519"/>
                    <a:pt x="4336" y="519"/>
                  </a:cubicBezTo>
                  <a:lnTo>
                    <a:pt x="4738" y="519"/>
                  </a:lnTo>
                  <a:lnTo>
                    <a:pt x="2987" y="2280"/>
                  </a:lnTo>
                  <a:lnTo>
                    <a:pt x="2594" y="1887"/>
                  </a:lnTo>
                  <a:cubicBezTo>
                    <a:pt x="2503" y="1796"/>
                    <a:pt x="2384" y="1751"/>
                    <a:pt x="2264" y="1751"/>
                  </a:cubicBezTo>
                  <a:cubicBezTo>
                    <a:pt x="2144" y="1751"/>
                    <a:pt x="2025" y="1796"/>
                    <a:pt x="1934" y="1887"/>
                  </a:cubicBezTo>
                  <a:lnTo>
                    <a:pt x="211" y="3600"/>
                  </a:lnTo>
                  <a:cubicBezTo>
                    <a:pt x="0" y="3782"/>
                    <a:pt x="182" y="4058"/>
                    <a:pt x="390" y="4058"/>
                  </a:cubicBezTo>
                  <a:cubicBezTo>
                    <a:pt x="456" y="4058"/>
                    <a:pt x="525" y="4031"/>
                    <a:pt x="584" y="3964"/>
                  </a:cubicBezTo>
                  <a:lnTo>
                    <a:pt x="2259" y="2280"/>
                  </a:lnTo>
                  <a:lnTo>
                    <a:pt x="2661" y="2672"/>
                  </a:lnTo>
                  <a:cubicBezTo>
                    <a:pt x="2752" y="2763"/>
                    <a:pt x="2872" y="2808"/>
                    <a:pt x="2991" y="2808"/>
                  </a:cubicBezTo>
                  <a:cubicBezTo>
                    <a:pt x="3111" y="2808"/>
                    <a:pt x="3231" y="2763"/>
                    <a:pt x="3321" y="2672"/>
                  </a:cubicBezTo>
                  <a:lnTo>
                    <a:pt x="5111" y="882"/>
                  </a:lnTo>
                  <a:lnTo>
                    <a:pt x="5111" y="1294"/>
                  </a:lnTo>
                  <a:cubicBezTo>
                    <a:pt x="5097" y="1476"/>
                    <a:pt x="5233" y="1567"/>
                    <a:pt x="5370" y="1567"/>
                  </a:cubicBezTo>
                  <a:cubicBezTo>
                    <a:pt x="5506" y="1567"/>
                    <a:pt x="5642" y="1476"/>
                    <a:pt x="5628" y="1294"/>
                  </a:cubicBezTo>
                  <a:lnTo>
                    <a:pt x="5628" y="260"/>
                  </a:lnTo>
                  <a:cubicBezTo>
                    <a:pt x="5628" y="117"/>
                    <a:pt x="5513" y="2"/>
                    <a:pt x="5370" y="2"/>
                  </a:cubicBezTo>
                  <a:lnTo>
                    <a:pt x="4336" y="2"/>
                  </a:lnTo>
                  <a:cubicBezTo>
                    <a:pt x="4327" y="1"/>
                    <a:pt x="4318" y="1"/>
                    <a:pt x="4309"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0266" name="Google Shape;10266;p67"/>
            <p:cNvSpPr/>
            <p:nvPr/>
          </p:nvSpPr>
          <p:spPr>
            <a:xfrm>
              <a:off x="4066510" y="2454930"/>
              <a:ext cx="206876" cy="11108"/>
            </a:xfrm>
            <a:custGeom>
              <a:avLst/>
              <a:gdLst/>
              <a:ahLst/>
              <a:cxnLst/>
              <a:rect l="l" t="t" r="r" b="b"/>
              <a:pathLst>
                <a:path w="7878" h="423" extrusionOk="0">
                  <a:moveTo>
                    <a:pt x="211" y="1"/>
                  </a:moveTo>
                  <a:cubicBezTo>
                    <a:pt x="97" y="1"/>
                    <a:pt x="1" y="97"/>
                    <a:pt x="1" y="212"/>
                  </a:cubicBezTo>
                  <a:cubicBezTo>
                    <a:pt x="1" y="326"/>
                    <a:pt x="97" y="422"/>
                    <a:pt x="211" y="422"/>
                  </a:cubicBezTo>
                  <a:lnTo>
                    <a:pt x="7667" y="422"/>
                  </a:lnTo>
                  <a:cubicBezTo>
                    <a:pt x="7781" y="422"/>
                    <a:pt x="7877" y="326"/>
                    <a:pt x="7877" y="212"/>
                  </a:cubicBezTo>
                  <a:cubicBezTo>
                    <a:pt x="7877" y="97"/>
                    <a:pt x="7781" y="1"/>
                    <a:pt x="7667" y="1"/>
                  </a:cubicBezTo>
                  <a:close/>
                </a:path>
              </a:pathLst>
            </a:custGeom>
            <a:solidFill>
              <a:srgbClr val="AAB8C4"/>
            </a:solidFill>
            <a:ln>
              <a:noFill/>
            </a:ln>
          </p:spPr>
          <p:txBody>
            <a:bodyPr spcFirstLastPara="1" wrap="square" lIns="91425" tIns="91425" rIns="91425" bIns="91425" anchor="ctr" anchorCtr="0">
              <a:noAutofit/>
            </a:bodyPr>
            <a:lstStyle/>
            <a:p>
              <a:endParaRPr/>
            </a:p>
          </p:txBody>
        </p:sp>
      </p:grpSp>
      <p:sp>
        <p:nvSpPr>
          <p:cNvPr id="10267" name="Google Shape;10267;p67"/>
          <p:cNvSpPr/>
          <p:nvPr/>
        </p:nvSpPr>
        <p:spPr>
          <a:xfrm>
            <a:off x="2958206" y="3739321"/>
            <a:ext cx="28440" cy="133453"/>
          </a:xfrm>
          <a:custGeom>
            <a:avLst/>
            <a:gdLst/>
            <a:ahLst/>
            <a:cxnLst/>
            <a:rect l="l" t="t" r="r" b="b"/>
            <a:pathLst>
              <a:path w="1083" h="5082" extrusionOk="0">
                <a:moveTo>
                  <a:pt x="1" y="0"/>
                </a:moveTo>
                <a:lnTo>
                  <a:pt x="1" y="5082"/>
                </a:lnTo>
                <a:lnTo>
                  <a:pt x="1082" y="5082"/>
                </a:lnTo>
                <a:lnTo>
                  <a:pt x="1082" y="0"/>
                </a:lnTo>
                <a:close/>
              </a:path>
            </a:pathLst>
          </a:custGeom>
          <a:solidFill>
            <a:srgbClr val="C6CFD7"/>
          </a:solidFill>
          <a:ln>
            <a:noFill/>
          </a:ln>
        </p:spPr>
        <p:txBody>
          <a:bodyPr spcFirstLastPara="1" wrap="square" lIns="91425" tIns="91425" rIns="91425" bIns="91425" anchor="ctr" anchorCtr="0">
            <a:noAutofit/>
          </a:bodyPr>
          <a:lstStyle/>
          <a:p>
            <a:endParaRPr/>
          </a:p>
        </p:txBody>
      </p:sp>
      <p:grpSp>
        <p:nvGrpSpPr>
          <p:cNvPr id="10268" name="Google Shape;10268;p67"/>
          <p:cNvGrpSpPr/>
          <p:nvPr/>
        </p:nvGrpSpPr>
        <p:grpSpPr>
          <a:xfrm>
            <a:off x="2617694" y="3664925"/>
            <a:ext cx="420475" cy="326491"/>
            <a:chOff x="2617693" y="3817325"/>
            <a:chExt cx="420475" cy="326491"/>
          </a:xfrm>
        </p:grpSpPr>
        <p:sp>
          <p:nvSpPr>
            <p:cNvPr id="10269" name="Google Shape;10269;p67"/>
            <p:cNvSpPr/>
            <p:nvPr/>
          </p:nvSpPr>
          <p:spPr>
            <a:xfrm>
              <a:off x="2688542" y="3845712"/>
              <a:ext cx="337047" cy="217170"/>
            </a:xfrm>
            <a:custGeom>
              <a:avLst/>
              <a:gdLst/>
              <a:ahLst/>
              <a:cxnLst/>
              <a:rect l="l" t="t" r="r" b="b"/>
              <a:pathLst>
                <a:path w="12835" h="8270" extrusionOk="0">
                  <a:moveTo>
                    <a:pt x="12835" y="1"/>
                  </a:moveTo>
                  <a:lnTo>
                    <a:pt x="1" y="10"/>
                  </a:lnTo>
                  <a:lnTo>
                    <a:pt x="1" y="5284"/>
                  </a:lnTo>
                  <a:lnTo>
                    <a:pt x="900" y="5284"/>
                  </a:lnTo>
                  <a:lnTo>
                    <a:pt x="900" y="5867"/>
                  </a:lnTo>
                  <a:lnTo>
                    <a:pt x="1140" y="5944"/>
                  </a:lnTo>
                  <a:cubicBezTo>
                    <a:pt x="1274" y="5982"/>
                    <a:pt x="1417" y="6040"/>
                    <a:pt x="1542" y="6116"/>
                  </a:cubicBezTo>
                  <a:lnTo>
                    <a:pt x="1771" y="6231"/>
                  </a:lnTo>
                  <a:lnTo>
                    <a:pt x="2183" y="5819"/>
                  </a:lnTo>
                  <a:lnTo>
                    <a:pt x="2843" y="6480"/>
                  </a:lnTo>
                  <a:lnTo>
                    <a:pt x="2432" y="6891"/>
                  </a:lnTo>
                  <a:lnTo>
                    <a:pt x="2547" y="7121"/>
                  </a:lnTo>
                  <a:cubicBezTo>
                    <a:pt x="2623" y="7245"/>
                    <a:pt x="2681" y="7379"/>
                    <a:pt x="2719" y="7523"/>
                  </a:cubicBezTo>
                  <a:lnTo>
                    <a:pt x="2795" y="7762"/>
                  </a:lnTo>
                  <a:lnTo>
                    <a:pt x="3379" y="7762"/>
                  </a:lnTo>
                  <a:lnTo>
                    <a:pt x="3379" y="8269"/>
                  </a:lnTo>
                  <a:lnTo>
                    <a:pt x="12835" y="8269"/>
                  </a:lnTo>
                  <a:lnTo>
                    <a:pt x="12835" y="1"/>
                  </a:lnTo>
                  <a:close/>
                </a:path>
              </a:pathLst>
            </a:custGeom>
            <a:solidFill>
              <a:srgbClr val="DEE5EB"/>
            </a:solidFill>
            <a:ln>
              <a:noFill/>
            </a:ln>
          </p:spPr>
          <p:txBody>
            <a:bodyPr spcFirstLastPara="1" wrap="square" lIns="91425" tIns="91425" rIns="91425" bIns="91425" anchor="ctr" anchorCtr="0">
              <a:noAutofit/>
            </a:bodyPr>
            <a:lstStyle/>
            <a:p>
              <a:endParaRPr/>
            </a:p>
          </p:txBody>
        </p:sp>
        <p:sp>
          <p:nvSpPr>
            <p:cNvPr id="10270" name="Google Shape;10270;p67"/>
            <p:cNvSpPr/>
            <p:nvPr/>
          </p:nvSpPr>
          <p:spPr>
            <a:xfrm>
              <a:off x="2734786" y="4063119"/>
              <a:ext cx="57089" cy="27153"/>
            </a:xfrm>
            <a:custGeom>
              <a:avLst/>
              <a:gdLst/>
              <a:ahLst/>
              <a:cxnLst/>
              <a:rect l="l" t="t" r="r" b="b"/>
              <a:pathLst>
                <a:path w="2174" h="1034" extrusionOk="0">
                  <a:moveTo>
                    <a:pt x="1235" y="0"/>
                  </a:moveTo>
                  <a:lnTo>
                    <a:pt x="1235" y="38"/>
                  </a:lnTo>
                  <a:lnTo>
                    <a:pt x="479" y="38"/>
                  </a:lnTo>
                  <a:lnTo>
                    <a:pt x="479" y="48"/>
                  </a:lnTo>
                  <a:cubicBezTo>
                    <a:pt x="460" y="431"/>
                    <a:pt x="288" y="775"/>
                    <a:pt x="1" y="1034"/>
                  </a:cubicBezTo>
                  <a:lnTo>
                    <a:pt x="1379" y="1034"/>
                  </a:lnTo>
                  <a:cubicBezTo>
                    <a:pt x="1446" y="890"/>
                    <a:pt x="1494" y="747"/>
                    <a:pt x="1532" y="593"/>
                  </a:cubicBezTo>
                  <a:lnTo>
                    <a:pt x="2173" y="593"/>
                  </a:lnTo>
                  <a:lnTo>
                    <a:pt x="2173" y="0"/>
                  </a:ln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10271" name="Google Shape;10271;p67"/>
            <p:cNvSpPr/>
            <p:nvPr/>
          </p:nvSpPr>
          <p:spPr>
            <a:xfrm>
              <a:off x="2747864" y="3991981"/>
              <a:ext cx="44012" cy="70902"/>
            </a:xfrm>
            <a:custGeom>
              <a:avLst/>
              <a:gdLst/>
              <a:ahLst/>
              <a:cxnLst/>
              <a:rect l="l" t="t" r="r" b="b"/>
              <a:pathLst>
                <a:path w="1676" h="2700" extrusionOk="0">
                  <a:moveTo>
                    <a:pt x="307" y="1"/>
                  </a:moveTo>
                  <a:lnTo>
                    <a:pt x="0" y="307"/>
                  </a:lnTo>
                  <a:lnTo>
                    <a:pt x="594" y="910"/>
                  </a:lnTo>
                  <a:lnTo>
                    <a:pt x="182" y="1321"/>
                  </a:lnTo>
                  <a:lnTo>
                    <a:pt x="297" y="1551"/>
                  </a:lnTo>
                  <a:cubicBezTo>
                    <a:pt x="364" y="1675"/>
                    <a:pt x="422" y="1819"/>
                    <a:pt x="469" y="1963"/>
                  </a:cubicBezTo>
                  <a:lnTo>
                    <a:pt x="546" y="2202"/>
                  </a:lnTo>
                  <a:lnTo>
                    <a:pt x="1130" y="2202"/>
                  </a:lnTo>
                  <a:lnTo>
                    <a:pt x="1130" y="2699"/>
                  </a:lnTo>
                  <a:lnTo>
                    <a:pt x="1675" y="2699"/>
                  </a:lnTo>
                  <a:lnTo>
                    <a:pt x="1675" y="2030"/>
                  </a:lnTo>
                  <a:lnTo>
                    <a:pt x="1034" y="2030"/>
                  </a:lnTo>
                  <a:cubicBezTo>
                    <a:pt x="977" y="1790"/>
                    <a:pt x="881" y="1561"/>
                    <a:pt x="757" y="1360"/>
                  </a:cubicBezTo>
                  <a:lnTo>
                    <a:pt x="1206" y="910"/>
                  </a:lnTo>
                  <a:lnTo>
                    <a:pt x="307" y="1"/>
                  </a:lnTo>
                  <a:close/>
                </a:path>
              </a:pathLst>
            </a:custGeom>
            <a:solidFill>
              <a:srgbClr val="D6DFE6"/>
            </a:solidFill>
            <a:ln>
              <a:noFill/>
            </a:ln>
          </p:spPr>
          <p:txBody>
            <a:bodyPr spcFirstLastPara="1" wrap="square" lIns="91425" tIns="91425" rIns="91425" bIns="91425" anchor="ctr" anchorCtr="0">
              <a:noAutofit/>
            </a:bodyPr>
            <a:lstStyle/>
            <a:p>
              <a:endParaRPr/>
            </a:p>
          </p:txBody>
        </p:sp>
        <p:sp>
          <p:nvSpPr>
            <p:cNvPr id="10272" name="Google Shape;10272;p67"/>
            <p:cNvSpPr/>
            <p:nvPr/>
          </p:nvSpPr>
          <p:spPr>
            <a:xfrm>
              <a:off x="2692823" y="3979927"/>
              <a:ext cx="49027" cy="29411"/>
            </a:xfrm>
            <a:custGeom>
              <a:avLst/>
              <a:gdLst/>
              <a:ahLst/>
              <a:cxnLst/>
              <a:rect l="l" t="t" r="r" b="b"/>
              <a:pathLst>
                <a:path w="1867" h="1120" extrusionOk="0">
                  <a:moveTo>
                    <a:pt x="1" y="0"/>
                  </a:moveTo>
                  <a:lnTo>
                    <a:pt x="1" y="163"/>
                  </a:lnTo>
                  <a:lnTo>
                    <a:pt x="737" y="163"/>
                  </a:lnTo>
                  <a:lnTo>
                    <a:pt x="737" y="756"/>
                  </a:lnTo>
                  <a:lnTo>
                    <a:pt x="977" y="833"/>
                  </a:lnTo>
                  <a:cubicBezTo>
                    <a:pt x="1111" y="871"/>
                    <a:pt x="1254" y="929"/>
                    <a:pt x="1379" y="996"/>
                  </a:cubicBezTo>
                  <a:lnTo>
                    <a:pt x="1608" y="1120"/>
                  </a:lnTo>
                  <a:lnTo>
                    <a:pt x="1867" y="862"/>
                  </a:lnTo>
                  <a:cubicBezTo>
                    <a:pt x="1675" y="766"/>
                    <a:pt x="1484" y="689"/>
                    <a:pt x="1283" y="632"/>
                  </a:cubicBezTo>
                  <a:lnTo>
                    <a:pt x="1283" y="0"/>
                  </a:lnTo>
                  <a:close/>
                </a:path>
              </a:pathLst>
            </a:custGeom>
            <a:solidFill>
              <a:srgbClr val="D6DFE6"/>
            </a:solidFill>
            <a:ln>
              <a:noFill/>
            </a:ln>
          </p:spPr>
          <p:txBody>
            <a:bodyPr spcFirstLastPara="1" wrap="square" lIns="91425" tIns="91425" rIns="91425" bIns="91425" anchor="ctr" anchorCtr="0">
              <a:noAutofit/>
            </a:bodyPr>
            <a:lstStyle/>
            <a:p>
              <a:endParaRPr/>
            </a:p>
          </p:txBody>
        </p:sp>
        <p:sp>
          <p:nvSpPr>
            <p:cNvPr id="10273" name="Google Shape;10273;p67"/>
            <p:cNvSpPr/>
            <p:nvPr/>
          </p:nvSpPr>
          <p:spPr>
            <a:xfrm>
              <a:off x="2688542" y="3845975"/>
              <a:ext cx="11344" cy="133979"/>
            </a:xfrm>
            <a:custGeom>
              <a:avLst/>
              <a:gdLst/>
              <a:ahLst/>
              <a:cxnLst/>
              <a:rect l="l" t="t" r="r" b="b"/>
              <a:pathLst>
                <a:path w="432" h="5102" extrusionOk="0">
                  <a:moveTo>
                    <a:pt x="1" y="0"/>
                  </a:moveTo>
                  <a:lnTo>
                    <a:pt x="1" y="5101"/>
                  </a:lnTo>
                  <a:lnTo>
                    <a:pt x="432" y="5101"/>
                  </a:lnTo>
                  <a:lnTo>
                    <a:pt x="432" y="0"/>
                  </a:lnTo>
                  <a:close/>
                </a:path>
              </a:pathLst>
            </a:custGeom>
            <a:solidFill>
              <a:srgbClr val="D6DFE6"/>
            </a:solidFill>
            <a:ln>
              <a:noFill/>
            </a:ln>
          </p:spPr>
          <p:txBody>
            <a:bodyPr spcFirstLastPara="1" wrap="square" lIns="91425" tIns="91425" rIns="91425" bIns="91425" anchor="ctr" anchorCtr="0">
              <a:noAutofit/>
            </a:bodyPr>
            <a:lstStyle/>
            <a:p>
              <a:endParaRPr/>
            </a:p>
          </p:txBody>
        </p:sp>
        <p:sp>
          <p:nvSpPr>
            <p:cNvPr id="10274" name="Google Shape;10274;p67"/>
            <p:cNvSpPr/>
            <p:nvPr/>
          </p:nvSpPr>
          <p:spPr>
            <a:xfrm>
              <a:off x="2688542" y="3844977"/>
              <a:ext cx="337047" cy="11082"/>
            </a:xfrm>
            <a:custGeom>
              <a:avLst/>
              <a:gdLst/>
              <a:ahLst/>
              <a:cxnLst/>
              <a:rect l="l" t="t" r="r" b="b"/>
              <a:pathLst>
                <a:path w="12835" h="422" extrusionOk="0">
                  <a:moveTo>
                    <a:pt x="1" y="0"/>
                  </a:moveTo>
                  <a:lnTo>
                    <a:pt x="1" y="421"/>
                  </a:lnTo>
                  <a:lnTo>
                    <a:pt x="12835" y="421"/>
                  </a:lnTo>
                  <a:lnTo>
                    <a:pt x="12835" y="0"/>
                  </a:lnTo>
                  <a:close/>
                </a:path>
              </a:pathLst>
            </a:custGeom>
            <a:solidFill>
              <a:srgbClr val="D6DFE6"/>
            </a:solidFill>
            <a:ln>
              <a:noFill/>
            </a:ln>
          </p:spPr>
          <p:txBody>
            <a:bodyPr spcFirstLastPara="1" wrap="square" lIns="91425" tIns="91425" rIns="91425" bIns="91425" anchor="ctr" anchorCtr="0">
              <a:noAutofit/>
            </a:bodyPr>
            <a:lstStyle/>
            <a:p>
              <a:endParaRPr/>
            </a:p>
          </p:txBody>
        </p:sp>
        <p:sp>
          <p:nvSpPr>
            <p:cNvPr id="10275" name="Google Shape;10275;p67"/>
            <p:cNvSpPr/>
            <p:nvPr/>
          </p:nvSpPr>
          <p:spPr>
            <a:xfrm>
              <a:off x="2723232" y="4061596"/>
              <a:ext cx="314936" cy="29936"/>
            </a:xfrm>
            <a:custGeom>
              <a:avLst/>
              <a:gdLst/>
              <a:ahLst/>
              <a:cxnLst/>
              <a:rect l="l" t="t" r="r" b="b"/>
              <a:pathLst>
                <a:path w="11993" h="1140" extrusionOk="0">
                  <a:moveTo>
                    <a:pt x="1675" y="1"/>
                  </a:moveTo>
                  <a:cubicBezTo>
                    <a:pt x="1647" y="1"/>
                    <a:pt x="1628" y="20"/>
                    <a:pt x="1628" y="39"/>
                  </a:cubicBezTo>
                  <a:lnTo>
                    <a:pt x="546" y="39"/>
                  </a:lnTo>
                  <a:cubicBezTo>
                    <a:pt x="517" y="39"/>
                    <a:pt x="498" y="68"/>
                    <a:pt x="498" y="96"/>
                  </a:cubicBezTo>
                  <a:lnTo>
                    <a:pt x="498" y="163"/>
                  </a:lnTo>
                  <a:lnTo>
                    <a:pt x="498" y="202"/>
                  </a:lnTo>
                  <a:lnTo>
                    <a:pt x="498" y="221"/>
                  </a:lnTo>
                  <a:lnTo>
                    <a:pt x="498" y="240"/>
                  </a:lnTo>
                  <a:cubicBezTo>
                    <a:pt x="460" y="565"/>
                    <a:pt x="297" y="852"/>
                    <a:pt x="39" y="1044"/>
                  </a:cubicBezTo>
                  <a:cubicBezTo>
                    <a:pt x="1" y="1072"/>
                    <a:pt x="20" y="1139"/>
                    <a:pt x="68" y="1139"/>
                  </a:cubicBezTo>
                  <a:lnTo>
                    <a:pt x="11935" y="1139"/>
                  </a:lnTo>
                  <a:cubicBezTo>
                    <a:pt x="11963" y="1139"/>
                    <a:pt x="11992" y="1111"/>
                    <a:pt x="11992" y="1082"/>
                  </a:cubicBezTo>
                  <a:lnTo>
                    <a:pt x="11992" y="48"/>
                  </a:lnTo>
                  <a:cubicBezTo>
                    <a:pt x="11983" y="20"/>
                    <a:pt x="11963" y="1"/>
                    <a:pt x="11935"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276" name="Google Shape;10276;p67"/>
            <p:cNvSpPr/>
            <p:nvPr/>
          </p:nvSpPr>
          <p:spPr>
            <a:xfrm>
              <a:off x="2676226" y="3817325"/>
              <a:ext cx="361679" cy="29936"/>
            </a:xfrm>
            <a:custGeom>
              <a:avLst/>
              <a:gdLst/>
              <a:ahLst/>
              <a:cxnLst/>
              <a:rect l="l" t="t" r="r" b="b"/>
              <a:pathLst>
                <a:path w="13773" h="1140" extrusionOk="0">
                  <a:moveTo>
                    <a:pt x="49" y="0"/>
                  </a:moveTo>
                  <a:cubicBezTo>
                    <a:pt x="20" y="0"/>
                    <a:pt x="1" y="19"/>
                    <a:pt x="1" y="48"/>
                  </a:cubicBezTo>
                  <a:lnTo>
                    <a:pt x="1" y="1082"/>
                  </a:lnTo>
                  <a:cubicBezTo>
                    <a:pt x="1" y="1110"/>
                    <a:pt x="20" y="1139"/>
                    <a:pt x="49" y="1139"/>
                  </a:cubicBezTo>
                  <a:lnTo>
                    <a:pt x="13725" y="1139"/>
                  </a:lnTo>
                  <a:cubicBezTo>
                    <a:pt x="13753" y="1139"/>
                    <a:pt x="13773" y="1110"/>
                    <a:pt x="13773" y="1082"/>
                  </a:cubicBezTo>
                  <a:lnTo>
                    <a:pt x="13773" y="48"/>
                  </a:lnTo>
                  <a:cubicBezTo>
                    <a:pt x="13773" y="19"/>
                    <a:pt x="13753" y="0"/>
                    <a:pt x="13725" y="0"/>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277" name="Google Shape;10277;p67"/>
            <p:cNvSpPr/>
            <p:nvPr/>
          </p:nvSpPr>
          <p:spPr>
            <a:xfrm>
              <a:off x="2812463" y="3959051"/>
              <a:ext cx="28413" cy="66123"/>
            </a:xfrm>
            <a:custGeom>
              <a:avLst/>
              <a:gdLst/>
              <a:ahLst/>
              <a:cxnLst/>
              <a:rect l="l" t="t" r="r" b="b"/>
              <a:pathLst>
                <a:path w="1082" h="2518" extrusionOk="0">
                  <a:moveTo>
                    <a:pt x="0" y="1"/>
                  </a:moveTo>
                  <a:lnTo>
                    <a:pt x="0" y="2518"/>
                  </a:lnTo>
                  <a:lnTo>
                    <a:pt x="1081" y="2518"/>
                  </a:lnTo>
                  <a:lnTo>
                    <a:pt x="1081" y="1"/>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278" name="Google Shape;10278;p67"/>
            <p:cNvSpPr/>
            <p:nvPr/>
          </p:nvSpPr>
          <p:spPr>
            <a:xfrm>
              <a:off x="2860966" y="3930664"/>
              <a:ext cx="28413" cy="94510"/>
            </a:xfrm>
            <a:custGeom>
              <a:avLst/>
              <a:gdLst/>
              <a:ahLst/>
              <a:cxnLst/>
              <a:rect l="l" t="t" r="r" b="b"/>
              <a:pathLst>
                <a:path w="1082" h="3599" extrusionOk="0">
                  <a:moveTo>
                    <a:pt x="0" y="0"/>
                  </a:moveTo>
                  <a:lnTo>
                    <a:pt x="0" y="3599"/>
                  </a:lnTo>
                  <a:lnTo>
                    <a:pt x="1082" y="3599"/>
                  </a:lnTo>
                  <a:lnTo>
                    <a:pt x="1082"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79" name="Google Shape;10279;p67"/>
            <p:cNvSpPr/>
            <p:nvPr/>
          </p:nvSpPr>
          <p:spPr>
            <a:xfrm>
              <a:off x="2908207" y="3947759"/>
              <a:ext cx="28413" cy="77414"/>
            </a:xfrm>
            <a:custGeom>
              <a:avLst/>
              <a:gdLst/>
              <a:ahLst/>
              <a:cxnLst/>
              <a:rect l="l" t="t" r="r" b="b"/>
              <a:pathLst>
                <a:path w="1082" h="2948" extrusionOk="0">
                  <a:moveTo>
                    <a:pt x="0" y="0"/>
                  </a:moveTo>
                  <a:lnTo>
                    <a:pt x="0" y="2948"/>
                  </a:lnTo>
                  <a:lnTo>
                    <a:pt x="1082" y="2948"/>
                  </a:lnTo>
                  <a:lnTo>
                    <a:pt x="1082"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280" name="Google Shape;10280;p67"/>
            <p:cNvSpPr/>
            <p:nvPr/>
          </p:nvSpPr>
          <p:spPr>
            <a:xfrm>
              <a:off x="2716693" y="3882161"/>
              <a:ext cx="54069" cy="13603"/>
            </a:xfrm>
            <a:custGeom>
              <a:avLst/>
              <a:gdLst/>
              <a:ahLst/>
              <a:cxnLst/>
              <a:rect l="l" t="t" r="r" b="b"/>
              <a:pathLst>
                <a:path w="2059" h="518" extrusionOk="0">
                  <a:moveTo>
                    <a:pt x="345" y="0"/>
                  </a:moveTo>
                  <a:cubicBezTo>
                    <a:pt x="1" y="0"/>
                    <a:pt x="1" y="517"/>
                    <a:pt x="345" y="517"/>
                  </a:cubicBezTo>
                  <a:lnTo>
                    <a:pt x="1714" y="517"/>
                  </a:lnTo>
                  <a:cubicBezTo>
                    <a:pt x="2058" y="517"/>
                    <a:pt x="2058" y="0"/>
                    <a:pt x="171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281" name="Google Shape;10281;p67"/>
            <p:cNvSpPr/>
            <p:nvPr/>
          </p:nvSpPr>
          <p:spPr>
            <a:xfrm>
              <a:off x="2716693" y="3904771"/>
              <a:ext cx="73659" cy="13340"/>
            </a:xfrm>
            <a:custGeom>
              <a:avLst/>
              <a:gdLst/>
              <a:ahLst/>
              <a:cxnLst/>
              <a:rect l="l" t="t" r="r" b="b"/>
              <a:pathLst>
                <a:path w="2805" h="508" extrusionOk="0">
                  <a:moveTo>
                    <a:pt x="345" y="1"/>
                  </a:moveTo>
                  <a:cubicBezTo>
                    <a:pt x="1" y="1"/>
                    <a:pt x="1" y="508"/>
                    <a:pt x="345" y="508"/>
                  </a:cubicBezTo>
                  <a:lnTo>
                    <a:pt x="2470" y="508"/>
                  </a:lnTo>
                  <a:cubicBezTo>
                    <a:pt x="2805" y="508"/>
                    <a:pt x="2805" y="1"/>
                    <a:pt x="247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282" name="Google Shape;10282;p67"/>
            <p:cNvSpPr/>
            <p:nvPr/>
          </p:nvSpPr>
          <p:spPr>
            <a:xfrm>
              <a:off x="2716693" y="3927145"/>
              <a:ext cx="73659" cy="13603"/>
            </a:xfrm>
            <a:custGeom>
              <a:avLst/>
              <a:gdLst/>
              <a:ahLst/>
              <a:cxnLst/>
              <a:rect l="l" t="t" r="r" b="b"/>
              <a:pathLst>
                <a:path w="2805" h="518" extrusionOk="0">
                  <a:moveTo>
                    <a:pt x="345" y="1"/>
                  </a:moveTo>
                  <a:cubicBezTo>
                    <a:pt x="1" y="1"/>
                    <a:pt x="1" y="517"/>
                    <a:pt x="345" y="517"/>
                  </a:cubicBezTo>
                  <a:lnTo>
                    <a:pt x="2470" y="517"/>
                  </a:lnTo>
                  <a:cubicBezTo>
                    <a:pt x="2805" y="517"/>
                    <a:pt x="2805" y="1"/>
                    <a:pt x="247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283" name="Google Shape;10283;p67"/>
            <p:cNvSpPr/>
            <p:nvPr/>
          </p:nvSpPr>
          <p:spPr>
            <a:xfrm>
              <a:off x="2716693" y="3949755"/>
              <a:ext cx="73659" cy="13603"/>
            </a:xfrm>
            <a:custGeom>
              <a:avLst/>
              <a:gdLst/>
              <a:ahLst/>
              <a:cxnLst/>
              <a:rect l="l" t="t" r="r" b="b"/>
              <a:pathLst>
                <a:path w="2805" h="518" extrusionOk="0">
                  <a:moveTo>
                    <a:pt x="345" y="1"/>
                  </a:moveTo>
                  <a:cubicBezTo>
                    <a:pt x="1" y="1"/>
                    <a:pt x="1" y="518"/>
                    <a:pt x="345" y="518"/>
                  </a:cubicBezTo>
                  <a:lnTo>
                    <a:pt x="2470" y="518"/>
                  </a:lnTo>
                  <a:cubicBezTo>
                    <a:pt x="2805" y="518"/>
                    <a:pt x="2805" y="1"/>
                    <a:pt x="247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284" name="Google Shape;10284;p67"/>
            <p:cNvSpPr/>
            <p:nvPr/>
          </p:nvSpPr>
          <p:spPr>
            <a:xfrm>
              <a:off x="2617693" y="3979428"/>
              <a:ext cx="164125" cy="164388"/>
            </a:xfrm>
            <a:custGeom>
              <a:avLst/>
              <a:gdLst/>
              <a:ahLst/>
              <a:cxnLst/>
              <a:rect l="l" t="t" r="r" b="b"/>
              <a:pathLst>
                <a:path w="6250" h="6260" extrusionOk="0">
                  <a:moveTo>
                    <a:pt x="3302" y="1866"/>
                  </a:moveTo>
                  <a:lnTo>
                    <a:pt x="3331" y="1876"/>
                  </a:lnTo>
                  <a:lnTo>
                    <a:pt x="3359" y="1876"/>
                  </a:lnTo>
                  <a:lnTo>
                    <a:pt x="3388" y="1885"/>
                  </a:lnTo>
                  <a:lnTo>
                    <a:pt x="3417" y="1895"/>
                  </a:lnTo>
                  <a:lnTo>
                    <a:pt x="3445" y="1905"/>
                  </a:lnTo>
                  <a:lnTo>
                    <a:pt x="3474" y="1905"/>
                  </a:lnTo>
                  <a:lnTo>
                    <a:pt x="3503" y="1924"/>
                  </a:lnTo>
                  <a:lnTo>
                    <a:pt x="3532" y="1933"/>
                  </a:lnTo>
                  <a:lnTo>
                    <a:pt x="3560" y="1943"/>
                  </a:lnTo>
                  <a:lnTo>
                    <a:pt x="3589" y="1952"/>
                  </a:lnTo>
                  <a:lnTo>
                    <a:pt x="3618" y="1972"/>
                  </a:lnTo>
                  <a:lnTo>
                    <a:pt x="3646" y="1981"/>
                  </a:lnTo>
                  <a:lnTo>
                    <a:pt x="3675" y="1991"/>
                  </a:lnTo>
                  <a:lnTo>
                    <a:pt x="3704" y="2010"/>
                  </a:lnTo>
                  <a:lnTo>
                    <a:pt x="3732" y="2019"/>
                  </a:lnTo>
                  <a:lnTo>
                    <a:pt x="3752" y="2039"/>
                  </a:lnTo>
                  <a:lnTo>
                    <a:pt x="3780" y="2058"/>
                  </a:lnTo>
                  <a:lnTo>
                    <a:pt x="3799" y="2067"/>
                  </a:lnTo>
                  <a:lnTo>
                    <a:pt x="3819" y="2086"/>
                  </a:lnTo>
                  <a:lnTo>
                    <a:pt x="3828" y="2086"/>
                  </a:lnTo>
                  <a:lnTo>
                    <a:pt x="3847" y="2096"/>
                  </a:lnTo>
                  <a:lnTo>
                    <a:pt x="3866" y="2115"/>
                  </a:lnTo>
                  <a:lnTo>
                    <a:pt x="3876" y="2115"/>
                  </a:lnTo>
                  <a:lnTo>
                    <a:pt x="3895" y="2125"/>
                  </a:lnTo>
                  <a:lnTo>
                    <a:pt x="3924" y="2153"/>
                  </a:lnTo>
                  <a:lnTo>
                    <a:pt x="3953" y="2182"/>
                  </a:lnTo>
                  <a:lnTo>
                    <a:pt x="3981" y="2211"/>
                  </a:lnTo>
                  <a:lnTo>
                    <a:pt x="3991" y="2220"/>
                  </a:lnTo>
                  <a:lnTo>
                    <a:pt x="4000" y="2230"/>
                  </a:lnTo>
                  <a:lnTo>
                    <a:pt x="4020" y="2249"/>
                  </a:lnTo>
                  <a:lnTo>
                    <a:pt x="4039" y="2268"/>
                  </a:lnTo>
                  <a:lnTo>
                    <a:pt x="4039" y="2278"/>
                  </a:lnTo>
                  <a:lnTo>
                    <a:pt x="4058" y="2297"/>
                  </a:lnTo>
                  <a:lnTo>
                    <a:pt x="4077" y="2316"/>
                  </a:lnTo>
                  <a:lnTo>
                    <a:pt x="4077" y="2326"/>
                  </a:lnTo>
                  <a:lnTo>
                    <a:pt x="4096" y="2345"/>
                  </a:lnTo>
                  <a:lnTo>
                    <a:pt x="4115" y="2364"/>
                  </a:lnTo>
                  <a:lnTo>
                    <a:pt x="4134" y="2393"/>
                  </a:lnTo>
                  <a:lnTo>
                    <a:pt x="4144" y="2421"/>
                  </a:lnTo>
                  <a:lnTo>
                    <a:pt x="4163" y="2441"/>
                  </a:lnTo>
                  <a:lnTo>
                    <a:pt x="4182" y="2469"/>
                  </a:lnTo>
                  <a:lnTo>
                    <a:pt x="4201" y="2498"/>
                  </a:lnTo>
                  <a:lnTo>
                    <a:pt x="4211" y="2527"/>
                  </a:lnTo>
                  <a:lnTo>
                    <a:pt x="4230" y="2555"/>
                  </a:lnTo>
                  <a:lnTo>
                    <a:pt x="4240" y="2575"/>
                  </a:lnTo>
                  <a:lnTo>
                    <a:pt x="4249" y="2603"/>
                  </a:lnTo>
                  <a:lnTo>
                    <a:pt x="4268" y="2632"/>
                  </a:lnTo>
                  <a:lnTo>
                    <a:pt x="4278" y="2661"/>
                  </a:lnTo>
                  <a:lnTo>
                    <a:pt x="4288" y="2689"/>
                  </a:lnTo>
                  <a:lnTo>
                    <a:pt x="4297" y="2728"/>
                  </a:lnTo>
                  <a:lnTo>
                    <a:pt x="4307" y="2747"/>
                  </a:lnTo>
                  <a:lnTo>
                    <a:pt x="4316" y="2775"/>
                  </a:lnTo>
                  <a:lnTo>
                    <a:pt x="4316" y="2785"/>
                  </a:lnTo>
                  <a:lnTo>
                    <a:pt x="4316" y="2814"/>
                  </a:lnTo>
                  <a:lnTo>
                    <a:pt x="4326" y="2842"/>
                  </a:lnTo>
                  <a:lnTo>
                    <a:pt x="4326" y="2852"/>
                  </a:lnTo>
                  <a:lnTo>
                    <a:pt x="4326" y="2871"/>
                  </a:lnTo>
                  <a:cubicBezTo>
                    <a:pt x="4326" y="2881"/>
                    <a:pt x="4326" y="2890"/>
                    <a:pt x="4326" y="2900"/>
                  </a:cubicBezTo>
                  <a:lnTo>
                    <a:pt x="4326" y="2909"/>
                  </a:lnTo>
                  <a:lnTo>
                    <a:pt x="4326" y="2929"/>
                  </a:lnTo>
                  <a:cubicBezTo>
                    <a:pt x="4326" y="2948"/>
                    <a:pt x="4326" y="2967"/>
                    <a:pt x="4335" y="2986"/>
                  </a:cubicBezTo>
                  <a:lnTo>
                    <a:pt x="4335" y="2996"/>
                  </a:lnTo>
                  <a:lnTo>
                    <a:pt x="4335" y="3024"/>
                  </a:lnTo>
                  <a:lnTo>
                    <a:pt x="4335" y="3034"/>
                  </a:lnTo>
                  <a:cubicBezTo>
                    <a:pt x="4422" y="3072"/>
                    <a:pt x="4431" y="3101"/>
                    <a:pt x="4431" y="3130"/>
                  </a:cubicBezTo>
                  <a:lnTo>
                    <a:pt x="4422" y="3130"/>
                  </a:lnTo>
                  <a:lnTo>
                    <a:pt x="4422" y="3206"/>
                  </a:lnTo>
                  <a:lnTo>
                    <a:pt x="4422" y="3225"/>
                  </a:lnTo>
                  <a:lnTo>
                    <a:pt x="4422" y="3283"/>
                  </a:lnTo>
                  <a:lnTo>
                    <a:pt x="4422" y="3302"/>
                  </a:lnTo>
                  <a:cubicBezTo>
                    <a:pt x="4422" y="3321"/>
                    <a:pt x="4422" y="3350"/>
                    <a:pt x="4412" y="3369"/>
                  </a:cubicBezTo>
                  <a:lnTo>
                    <a:pt x="4412" y="3378"/>
                  </a:lnTo>
                  <a:cubicBezTo>
                    <a:pt x="4412" y="3407"/>
                    <a:pt x="4402" y="3426"/>
                    <a:pt x="4402" y="3455"/>
                  </a:cubicBezTo>
                  <a:lnTo>
                    <a:pt x="4402" y="3465"/>
                  </a:lnTo>
                  <a:cubicBezTo>
                    <a:pt x="4402" y="3484"/>
                    <a:pt x="4383" y="3503"/>
                    <a:pt x="4383" y="3532"/>
                  </a:cubicBezTo>
                  <a:lnTo>
                    <a:pt x="4374" y="3551"/>
                  </a:lnTo>
                  <a:cubicBezTo>
                    <a:pt x="4364" y="3570"/>
                    <a:pt x="4364" y="3589"/>
                    <a:pt x="4355" y="3608"/>
                  </a:cubicBezTo>
                  <a:lnTo>
                    <a:pt x="4355" y="3618"/>
                  </a:lnTo>
                  <a:cubicBezTo>
                    <a:pt x="4335" y="3666"/>
                    <a:pt x="4307" y="3713"/>
                    <a:pt x="4288" y="3761"/>
                  </a:cubicBezTo>
                  <a:lnTo>
                    <a:pt x="4288" y="3771"/>
                  </a:lnTo>
                  <a:lnTo>
                    <a:pt x="4249" y="3828"/>
                  </a:lnTo>
                  <a:lnTo>
                    <a:pt x="4240" y="3838"/>
                  </a:lnTo>
                  <a:cubicBezTo>
                    <a:pt x="4201" y="3905"/>
                    <a:pt x="4154" y="3962"/>
                    <a:pt x="4096" y="4020"/>
                  </a:cubicBezTo>
                  <a:cubicBezTo>
                    <a:pt x="4048" y="4077"/>
                    <a:pt x="3981" y="4125"/>
                    <a:pt x="3924" y="4173"/>
                  </a:cubicBezTo>
                  <a:lnTo>
                    <a:pt x="3895" y="4192"/>
                  </a:lnTo>
                  <a:lnTo>
                    <a:pt x="3857" y="4221"/>
                  </a:lnTo>
                  <a:lnTo>
                    <a:pt x="3838" y="4230"/>
                  </a:lnTo>
                  <a:lnTo>
                    <a:pt x="3809" y="4240"/>
                  </a:lnTo>
                  <a:lnTo>
                    <a:pt x="3799" y="4249"/>
                  </a:lnTo>
                  <a:lnTo>
                    <a:pt x="3771" y="4268"/>
                  </a:lnTo>
                  <a:lnTo>
                    <a:pt x="3761" y="4268"/>
                  </a:lnTo>
                  <a:lnTo>
                    <a:pt x="3704" y="4297"/>
                  </a:lnTo>
                  <a:lnTo>
                    <a:pt x="3665" y="4307"/>
                  </a:lnTo>
                  <a:lnTo>
                    <a:pt x="3637" y="4326"/>
                  </a:lnTo>
                  <a:lnTo>
                    <a:pt x="3627" y="4326"/>
                  </a:lnTo>
                  <a:lnTo>
                    <a:pt x="3579" y="4335"/>
                  </a:lnTo>
                  <a:lnTo>
                    <a:pt x="3541" y="4335"/>
                  </a:lnTo>
                  <a:lnTo>
                    <a:pt x="3503" y="4355"/>
                  </a:lnTo>
                  <a:lnTo>
                    <a:pt x="3455" y="4355"/>
                  </a:lnTo>
                  <a:lnTo>
                    <a:pt x="3378" y="4374"/>
                  </a:lnTo>
                  <a:lnTo>
                    <a:pt x="3359" y="4374"/>
                  </a:lnTo>
                  <a:lnTo>
                    <a:pt x="3292" y="4383"/>
                  </a:lnTo>
                  <a:lnTo>
                    <a:pt x="2929" y="4383"/>
                  </a:lnTo>
                  <a:lnTo>
                    <a:pt x="2842" y="4364"/>
                  </a:lnTo>
                  <a:lnTo>
                    <a:pt x="2814" y="4364"/>
                  </a:lnTo>
                  <a:lnTo>
                    <a:pt x="2766" y="4345"/>
                  </a:lnTo>
                  <a:lnTo>
                    <a:pt x="2728" y="4335"/>
                  </a:lnTo>
                  <a:lnTo>
                    <a:pt x="2680" y="4316"/>
                  </a:lnTo>
                  <a:lnTo>
                    <a:pt x="2670" y="4316"/>
                  </a:lnTo>
                  <a:lnTo>
                    <a:pt x="2632" y="4307"/>
                  </a:lnTo>
                  <a:lnTo>
                    <a:pt x="2594" y="4288"/>
                  </a:lnTo>
                  <a:lnTo>
                    <a:pt x="2527" y="4259"/>
                  </a:lnTo>
                  <a:lnTo>
                    <a:pt x="2517" y="4259"/>
                  </a:lnTo>
                  <a:lnTo>
                    <a:pt x="2498" y="4249"/>
                  </a:lnTo>
                  <a:lnTo>
                    <a:pt x="2460" y="4221"/>
                  </a:lnTo>
                  <a:lnTo>
                    <a:pt x="2440" y="4211"/>
                  </a:lnTo>
                  <a:lnTo>
                    <a:pt x="2431" y="4211"/>
                  </a:lnTo>
                  <a:cubicBezTo>
                    <a:pt x="2106" y="4010"/>
                    <a:pt x="1895" y="3675"/>
                    <a:pt x="1838" y="3292"/>
                  </a:cubicBezTo>
                  <a:lnTo>
                    <a:pt x="1838" y="3283"/>
                  </a:lnTo>
                  <a:cubicBezTo>
                    <a:pt x="1838" y="3264"/>
                    <a:pt x="1838" y="3235"/>
                    <a:pt x="1838" y="3216"/>
                  </a:cubicBezTo>
                  <a:lnTo>
                    <a:pt x="1838" y="3197"/>
                  </a:lnTo>
                  <a:lnTo>
                    <a:pt x="1838" y="3120"/>
                  </a:lnTo>
                  <a:lnTo>
                    <a:pt x="1838" y="3024"/>
                  </a:lnTo>
                  <a:lnTo>
                    <a:pt x="1838" y="3015"/>
                  </a:lnTo>
                  <a:lnTo>
                    <a:pt x="1838" y="2986"/>
                  </a:lnTo>
                  <a:lnTo>
                    <a:pt x="1838" y="2976"/>
                  </a:lnTo>
                  <a:cubicBezTo>
                    <a:pt x="1838" y="2957"/>
                    <a:pt x="1838" y="2938"/>
                    <a:pt x="1838" y="2919"/>
                  </a:cubicBezTo>
                  <a:lnTo>
                    <a:pt x="1838" y="2909"/>
                  </a:lnTo>
                  <a:cubicBezTo>
                    <a:pt x="1838" y="2890"/>
                    <a:pt x="1838" y="2881"/>
                    <a:pt x="1847" y="2871"/>
                  </a:cubicBezTo>
                  <a:lnTo>
                    <a:pt x="1847" y="2842"/>
                  </a:lnTo>
                  <a:lnTo>
                    <a:pt x="1847" y="2833"/>
                  </a:lnTo>
                  <a:lnTo>
                    <a:pt x="1857" y="2804"/>
                  </a:lnTo>
                  <a:lnTo>
                    <a:pt x="1857" y="2785"/>
                  </a:lnTo>
                  <a:lnTo>
                    <a:pt x="1857" y="2775"/>
                  </a:lnTo>
                  <a:lnTo>
                    <a:pt x="1866" y="2747"/>
                  </a:lnTo>
                  <a:lnTo>
                    <a:pt x="1866" y="2718"/>
                  </a:lnTo>
                  <a:lnTo>
                    <a:pt x="1885" y="2689"/>
                  </a:lnTo>
                  <a:lnTo>
                    <a:pt x="1895" y="2661"/>
                  </a:lnTo>
                  <a:lnTo>
                    <a:pt x="1905" y="2632"/>
                  </a:lnTo>
                  <a:lnTo>
                    <a:pt x="1914" y="2603"/>
                  </a:lnTo>
                  <a:lnTo>
                    <a:pt x="1933" y="2575"/>
                  </a:lnTo>
                  <a:lnTo>
                    <a:pt x="1943" y="2546"/>
                  </a:lnTo>
                  <a:lnTo>
                    <a:pt x="1962" y="2517"/>
                  </a:lnTo>
                  <a:lnTo>
                    <a:pt x="1972" y="2498"/>
                  </a:lnTo>
                  <a:lnTo>
                    <a:pt x="1991" y="2469"/>
                  </a:lnTo>
                  <a:lnTo>
                    <a:pt x="2000" y="2441"/>
                  </a:lnTo>
                  <a:lnTo>
                    <a:pt x="2019" y="2412"/>
                  </a:lnTo>
                  <a:lnTo>
                    <a:pt x="2039" y="2393"/>
                  </a:lnTo>
                  <a:lnTo>
                    <a:pt x="2058" y="2364"/>
                  </a:lnTo>
                  <a:lnTo>
                    <a:pt x="2067" y="2335"/>
                  </a:lnTo>
                  <a:lnTo>
                    <a:pt x="2096" y="2316"/>
                  </a:lnTo>
                  <a:lnTo>
                    <a:pt x="2106" y="2297"/>
                  </a:lnTo>
                  <a:lnTo>
                    <a:pt x="2125" y="2268"/>
                  </a:lnTo>
                  <a:lnTo>
                    <a:pt x="2144" y="2259"/>
                  </a:lnTo>
                  <a:lnTo>
                    <a:pt x="2163" y="2230"/>
                  </a:lnTo>
                  <a:lnTo>
                    <a:pt x="2173" y="2220"/>
                  </a:lnTo>
                  <a:lnTo>
                    <a:pt x="2182" y="2211"/>
                  </a:lnTo>
                  <a:lnTo>
                    <a:pt x="2220" y="2173"/>
                  </a:lnTo>
                  <a:lnTo>
                    <a:pt x="2230" y="2173"/>
                  </a:lnTo>
                  <a:lnTo>
                    <a:pt x="2268" y="2134"/>
                  </a:lnTo>
                  <a:lnTo>
                    <a:pt x="2287" y="2125"/>
                  </a:lnTo>
                  <a:lnTo>
                    <a:pt x="2316" y="2096"/>
                  </a:lnTo>
                  <a:lnTo>
                    <a:pt x="2335" y="2086"/>
                  </a:lnTo>
                  <a:lnTo>
                    <a:pt x="2364" y="2067"/>
                  </a:lnTo>
                  <a:lnTo>
                    <a:pt x="2383" y="2048"/>
                  </a:lnTo>
                  <a:lnTo>
                    <a:pt x="2412" y="2029"/>
                  </a:lnTo>
                  <a:lnTo>
                    <a:pt x="2431" y="2019"/>
                  </a:lnTo>
                  <a:lnTo>
                    <a:pt x="2460" y="2010"/>
                  </a:lnTo>
                  <a:lnTo>
                    <a:pt x="2479" y="1991"/>
                  </a:lnTo>
                  <a:lnTo>
                    <a:pt x="2507" y="1981"/>
                  </a:lnTo>
                  <a:lnTo>
                    <a:pt x="2536" y="1972"/>
                  </a:lnTo>
                  <a:lnTo>
                    <a:pt x="2565" y="1952"/>
                  </a:lnTo>
                  <a:lnTo>
                    <a:pt x="2594" y="1943"/>
                  </a:lnTo>
                  <a:lnTo>
                    <a:pt x="2622" y="1933"/>
                  </a:lnTo>
                  <a:lnTo>
                    <a:pt x="2651" y="1924"/>
                  </a:lnTo>
                  <a:lnTo>
                    <a:pt x="2680" y="1905"/>
                  </a:lnTo>
                  <a:lnTo>
                    <a:pt x="2708" y="1905"/>
                  </a:lnTo>
                  <a:lnTo>
                    <a:pt x="2737" y="1895"/>
                  </a:lnTo>
                  <a:lnTo>
                    <a:pt x="2766" y="1885"/>
                  </a:lnTo>
                  <a:lnTo>
                    <a:pt x="2804" y="1876"/>
                  </a:lnTo>
                  <a:lnTo>
                    <a:pt x="2833" y="1876"/>
                  </a:lnTo>
                  <a:lnTo>
                    <a:pt x="2862" y="1866"/>
                  </a:lnTo>
                  <a:close/>
                  <a:moveTo>
                    <a:pt x="2507" y="0"/>
                  </a:moveTo>
                  <a:cubicBezTo>
                    <a:pt x="2460" y="0"/>
                    <a:pt x="2421" y="48"/>
                    <a:pt x="2421" y="96"/>
                  </a:cubicBezTo>
                  <a:lnTo>
                    <a:pt x="2421" y="641"/>
                  </a:lnTo>
                  <a:cubicBezTo>
                    <a:pt x="2230" y="699"/>
                    <a:pt x="2039" y="775"/>
                    <a:pt x="1866" y="871"/>
                  </a:cubicBezTo>
                  <a:lnTo>
                    <a:pt x="1483" y="488"/>
                  </a:lnTo>
                  <a:cubicBezTo>
                    <a:pt x="1464" y="469"/>
                    <a:pt x="1440" y="459"/>
                    <a:pt x="1416" y="459"/>
                  </a:cubicBezTo>
                  <a:cubicBezTo>
                    <a:pt x="1393" y="459"/>
                    <a:pt x="1369" y="469"/>
                    <a:pt x="1349" y="488"/>
                  </a:cubicBezTo>
                  <a:lnTo>
                    <a:pt x="479" y="1350"/>
                  </a:lnTo>
                  <a:cubicBezTo>
                    <a:pt x="440" y="1388"/>
                    <a:pt x="440" y="1445"/>
                    <a:pt x="479" y="1484"/>
                  </a:cubicBezTo>
                  <a:lnTo>
                    <a:pt x="871" y="1876"/>
                  </a:lnTo>
                  <a:cubicBezTo>
                    <a:pt x="775" y="2048"/>
                    <a:pt x="699" y="2230"/>
                    <a:pt x="641" y="2421"/>
                  </a:cubicBezTo>
                  <a:lnTo>
                    <a:pt x="96" y="2421"/>
                  </a:lnTo>
                  <a:cubicBezTo>
                    <a:pt x="38" y="2421"/>
                    <a:pt x="0" y="2460"/>
                    <a:pt x="0" y="2517"/>
                  </a:cubicBezTo>
                  <a:lnTo>
                    <a:pt x="0" y="3742"/>
                  </a:lnTo>
                  <a:cubicBezTo>
                    <a:pt x="0" y="3800"/>
                    <a:pt x="38" y="3838"/>
                    <a:pt x="96" y="3838"/>
                  </a:cubicBezTo>
                  <a:lnTo>
                    <a:pt x="641" y="3838"/>
                  </a:lnTo>
                  <a:cubicBezTo>
                    <a:pt x="699" y="4029"/>
                    <a:pt x="775" y="4211"/>
                    <a:pt x="871" y="4383"/>
                  </a:cubicBezTo>
                  <a:lnTo>
                    <a:pt x="479" y="4776"/>
                  </a:lnTo>
                  <a:cubicBezTo>
                    <a:pt x="440" y="4804"/>
                    <a:pt x="440" y="4871"/>
                    <a:pt x="479" y="4900"/>
                  </a:cubicBezTo>
                  <a:lnTo>
                    <a:pt x="1349" y="5771"/>
                  </a:lnTo>
                  <a:cubicBezTo>
                    <a:pt x="1369" y="5790"/>
                    <a:pt x="1393" y="5800"/>
                    <a:pt x="1416" y="5800"/>
                  </a:cubicBezTo>
                  <a:cubicBezTo>
                    <a:pt x="1440" y="5800"/>
                    <a:pt x="1464" y="5790"/>
                    <a:pt x="1483" y="5771"/>
                  </a:cubicBezTo>
                  <a:lnTo>
                    <a:pt x="1866" y="5388"/>
                  </a:lnTo>
                  <a:cubicBezTo>
                    <a:pt x="2039" y="5484"/>
                    <a:pt x="2230" y="5560"/>
                    <a:pt x="2421" y="5618"/>
                  </a:cubicBezTo>
                  <a:lnTo>
                    <a:pt x="2421" y="6163"/>
                  </a:lnTo>
                  <a:cubicBezTo>
                    <a:pt x="2421" y="6211"/>
                    <a:pt x="2460" y="6259"/>
                    <a:pt x="2507" y="6259"/>
                  </a:cubicBezTo>
                  <a:lnTo>
                    <a:pt x="3742" y="6259"/>
                  </a:lnTo>
                  <a:cubicBezTo>
                    <a:pt x="3790" y="6259"/>
                    <a:pt x="3838" y="6211"/>
                    <a:pt x="3838" y="6163"/>
                  </a:cubicBezTo>
                  <a:lnTo>
                    <a:pt x="3838" y="5618"/>
                  </a:lnTo>
                  <a:cubicBezTo>
                    <a:pt x="4029" y="5560"/>
                    <a:pt x="4211" y="5484"/>
                    <a:pt x="4383" y="5388"/>
                  </a:cubicBezTo>
                  <a:lnTo>
                    <a:pt x="4766" y="5771"/>
                  </a:lnTo>
                  <a:cubicBezTo>
                    <a:pt x="4785" y="5790"/>
                    <a:pt x="4809" y="5800"/>
                    <a:pt x="4833" y="5800"/>
                  </a:cubicBezTo>
                  <a:cubicBezTo>
                    <a:pt x="4857" y="5800"/>
                    <a:pt x="4881" y="5790"/>
                    <a:pt x="4900" y="5771"/>
                  </a:cubicBezTo>
                  <a:lnTo>
                    <a:pt x="5771" y="4900"/>
                  </a:lnTo>
                  <a:cubicBezTo>
                    <a:pt x="5809" y="4871"/>
                    <a:pt x="5809" y="4804"/>
                    <a:pt x="5771" y="4776"/>
                  </a:cubicBezTo>
                  <a:lnTo>
                    <a:pt x="5388" y="4383"/>
                  </a:lnTo>
                  <a:cubicBezTo>
                    <a:pt x="5484" y="4211"/>
                    <a:pt x="5560" y="4029"/>
                    <a:pt x="5608" y="3838"/>
                  </a:cubicBezTo>
                  <a:lnTo>
                    <a:pt x="6163" y="3838"/>
                  </a:lnTo>
                  <a:cubicBezTo>
                    <a:pt x="6211" y="3838"/>
                    <a:pt x="6249" y="3800"/>
                    <a:pt x="6249" y="3742"/>
                  </a:cubicBezTo>
                  <a:lnTo>
                    <a:pt x="6249" y="2517"/>
                  </a:lnTo>
                  <a:cubicBezTo>
                    <a:pt x="6249" y="2460"/>
                    <a:pt x="6211" y="2421"/>
                    <a:pt x="6163" y="2421"/>
                  </a:cubicBezTo>
                  <a:lnTo>
                    <a:pt x="5608" y="2421"/>
                  </a:lnTo>
                  <a:cubicBezTo>
                    <a:pt x="5560" y="2230"/>
                    <a:pt x="5484" y="2048"/>
                    <a:pt x="5388" y="1876"/>
                  </a:cubicBezTo>
                  <a:lnTo>
                    <a:pt x="5771" y="1484"/>
                  </a:lnTo>
                  <a:cubicBezTo>
                    <a:pt x="5809" y="1445"/>
                    <a:pt x="5809" y="1388"/>
                    <a:pt x="5771" y="1350"/>
                  </a:cubicBezTo>
                  <a:lnTo>
                    <a:pt x="4900" y="488"/>
                  </a:lnTo>
                  <a:cubicBezTo>
                    <a:pt x="4881" y="469"/>
                    <a:pt x="4857" y="459"/>
                    <a:pt x="4833" y="459"/>
                  </a:cubicBezTo>
                  <a:cubicBezTo>
                    <a:pt x="4809" y="459"/>
                    <a:pt x="4785" y="469"/>
                    <a:pt x="4766" y="488"/>
                  </a:cubicBezTo>
                  <a:lnTo>
                    <a:pt x="4383" y="871"/>
                  </a:lnTo>
                  <a:cubicBezTo>
                    <a:pt x="4211" y="775"/>
                    <a:pt x="4029" y="699"/>
                    <a:pt x="3838" y="641"/>
                  </a:cubicBezTo>
                  <a:lnTo>
                    <a:pt x="3838" y="96"/>
                  </a:lnTo>
                  <a:cubicBezTo>
                    <a:pt x="3838" y="48"/>
                    <a:pt x="3790" y="0"/>
                    <a:pt x="3742"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285" name="Google Shape;10285;p67"/>
            <p:cNvSpPr/>
            <p:nvPr/>
          </p:nvSpPr>
          <p:spPr>
            <a:xfrm>
              <a:off x="2658895" y="4028167"/>
              <a:ext cx="36711" cy="66622"/>
            </a:xfrm>
            <a:custGeom>
              <a:avLst/>
              <a:gdLst/>
              <a:ahLst/>
              <a:cxnLst/>
              <a:rect l="l" t="t" r="r" b="b"/>
              <a:pathLst>
                <a:path w="1398" h="2537" extrusionOk="0">
                  <a:moveTo>
                    <a:pt x="1015" y="1"/>
                  </a:moveTo>
                  <a:lnTo>
                    <a:pt x="977" y="10"/>
                  </a:lnTo>
                  <a:lnTo>
                    <a:pt x="948" y="20"/>
                  </a:lnTo>
                  <a:lnTo>
                    <a:pt x="919" y="29"/>
                  </a:lnTo>
                  <a:lnTo>
                    <a:pt x="891" y="39"/>
                  </a:lnTo>
                  <a:lnTo>
                    <a:pt x="852" y="49"/>
                  </a:lnTo>
                  <a:lnTo>
                    <a:pt x="833" y="58"/>
                  </a:lnTo>
                  <a:lnTo>
                    <a:pt x="795" y="68"/>
                  </a:lnTo>
                  <a:lnTo>
                    <a:pt x="776" y="77"/>
                  </a:lnTo>
                  <a:lnTo>
                    <a:pt x="738" y="96"/>
                  </a:lnTo>
                  <a:lnTo>
                    <a:pt x="718" y="106"/>
                  </a:lnTo>
                  <a:lnTo>
                    <a:pt x="690" y="125"/>
                  </a:lnTo>
                  <a:lnTo>
                    <a:pt x="661" y="135"/>
                  </a:lnTo>
                  <a:lnTo>
                    <a:pt x="632" y="154"/>
                  </a:lnTo>
                  <a:lnTo>
                    <a:pt x="613" y="163"/>
                  </a:lnTo>
                  <a:lnTo>
                    <a:pt x="584" y="183"/>
                  </a:lnTo>
                  <a:lnTo>
                    <a:pt x="565" y="192"/>
                  </a:lnTo>
                  <a:lnTo>
                    <a:pt x="537" y="211"/>
                  </a:lnTo>
                  <a:lnTo>
                    <a:pt x="517" y="230"/>
                  </a:lnTo>
                  <a:lnTo>
                    <a:pt x="489" y="250"/>
                  </a:lnTo>
                  <a:lnTo>
                    <a:pt x="479" y="259"/>
                  </a:lnTo>
                  <a:lnTo>
                    <a:pt x="431" y="297"/>
                  </a:lnTo>
                  <a:lnTo>
                    <a:pt x="383" y="336"/>
                  </a:lnTo>
                  <a:lnTo>
                    <a:pt x="374" y="355"/>
                  </a:lnTo>
                  <a:lnTo>
                    <a:pt x="364" y="364"/>
                  </a:lnTo>
                  <a:lnTo>
                    <a:pt x="345" y="384"/>
                  </a:lnTo>
                  <a:lnTo>
                    <a:pt x="336" y="403"/>
                  </a:lnTo>
                  <a:lnTo>
                    <a:pt x="307" y="422"/>
                  </a:lnTo>
                  <a:lnTo>
                    <a:pt x="269" y="451"/>
                  </a:lnTo>
                  <a:lnTo>
                    <a:pt x="249" y="479"/>
                  </a:lnTo>
                  <a:lnTo>
                    <a:pt x="230" y="498"/>
                  </a:lnTo>
                  <a:lnTo>
                    <a:pt x="211" y="527"/>
                  </a:lnTo>
                  <a:lnTo>
                    <a:pt x="192" y="556"/>
                  </a:lnTo>
                  <a:lnTo>
                    <a:pt x="173" y="585"/>
                  </a:lnTo>
                  <a:lnTo>
                    <a:pt x="163" y="604"/>
                  </a:lnTo>
                  <a:lnTo>
                    <a:pt x="144" y="632"/>
                  </a:lnTo>
                  <a:lnTo>
                    <a:pt x="135" y="661"/>
                  </a:lnTo>
                  <a:lnTo>
                    <a:pt x="115" y="690"/>
                  </a:lnTo>
                  <a:lnTo>
                    <a:pt x="106" y="719"/>
                  </a:lnTo>
                  <a:lnTo>
                    <a:pt x="96" y="747"/>
                  </a:lnTo>
                  <a:lnTo>
                    <a:pt x="77" y="776"/>
                  </a:lnTo>
                  <a:lnTo>
                    <a:pt x="68" y="805"/>
                  </a:lnTo>
                  <a:lnTo>
                    <a:pt x="58" y="833"/>
                  </a:lnTo>
                  <a:lnTo>
                    <a:pt x="48" y="862"/>
                  </a:lnTo>
                  <a:lnTo>
                    <a:pt x="39" y="891"/>
                  </a:lnTo>
                  <a:lnTo>
                    <a:pt x="29" y="919"/>
                  </a:lnTo>
                  <a:lnTo>
                    <a:pt x="29" y="929"/>
                  </a:lnTo>
                  <a:lnTo>
                    <a:pt x="29" y="948"/>
                  </a:lnTo>
                  <a:lnTo>
                    <a:pt x="10" y="986"/>
                  </a:lnTo>
                  <a:lnTo>
                    <a:pt x="10" y="1015"/>
                  </a:lnTo>
                  <a:cubicBezTo>
                    <a:pt x="10" y="1025"/>
                    <a:pt x="10" y="1034"/>
                    <a:pt x="1" y="1053"/>
                  </a:cubicBezTo>
                  <a:lnTo>
                    <a:pt x="1" y="1073"/>
                  </a:lnTo>
                  <a:cubicBezTo>
                    <a:pt x="1" y="1092"/>
                    <a:pt x="1" y="1111"/>
                    <a:pt x="1" y="1130"/>
                  </a:cubicBezTo>
                  <a:lnTo>
                    <a:pt x="1" y="1168"/>
                  </a:lnTo>
                  <a:lnTo>
                    <a:pt x="1" y="1264"/>
                  </a:lnTo>
                  <a:lnTo>
                    <a:pt x="1" y="1341"/>
                  </a:lnTo>
                  <a:lnTo>
                    <a:pt x="1" y="1360"/>
                  </a:lnTo>
                  <a:cubicBezTo>
                    <a:pt x="1" y="1379"/>
                    <a:pt x="1" y="1408"/>
                    <a:pt x="1" y="1427"/>
                  </a:cubicBezTo>
                  <a:lnTo>
                    <a:pt x="1" y="1436"/>
                  </a:lnTo>
                  <a:cubicBezTo>
                    <a:pt x="58" y="1819"/>
                    <a:pt x="278" y="2164"/>
                    <a:pt x="604" y="2365"/>
                  </a:cubicBezTo>
                  <a:lnTo>
                    <a:pt x="613" y="2374"/>
                  </a:lnTo>
                  <a:lnTo>
                    <a:pt x="623" y="2374"/>
                  </a:lnTo>
                  <a:lnTo>
                    <a:pt x="632" y="2384"/>
                  </a:lnTo>
                  <a:lnTo>
                    <a:pt x="680" y="2403"/>
                  </a:lnTo>
                  <a:lnTo>
                    <a:pt x="699" y="2412"/>
                  </a:lnTo>
                  <a:lnTo>
                    <a:pt x="709" y="2412"/>
                  </a:lnTo>
                  <a:lnTo>
                    <a:pt x="776" y="2451"/>
                  </a:lnTo>
                  <a:lnTo>
                    <a:pt x="804" y="2460"/>
                  </a:lnTo>
                  <a:lnTo>
                    <a:pt x="852" y="2479"/>
                  </a:lnTo>
                  <a:lnTo>
                    <a:pt x="862" y="2479"/>
                  </a:lnTo>
                  <a:lnTo>
                    <a:pt x="910" y="2499"/>
                  </a:lnTo>
                  <a:lnTo>
                    <a:pt x="948" y="2508"/>
                  </a:lnTo>
                  <a:lnTo>
                    <a:pt x="996" y="2518"/>
                  </a:lnTo>
                  <a:lnTo>
                    <a:pt x="1025" y="2527"/>
                  </a:lnTo>
                  <a:lnTo>
                    <a:pt x="1111" y="2537"/>
                  </a:lnTo>
                  <a:lnTo>
                    <a:pt x="1398" y="2537"/>
                  </a:lnTo>
                  <a:lnTo>
                    <a:pt x="1321" y="2527"/>
                  </a:lnTo>
                  <a:lnTo>
                    <a:pt x="1283" y="2518"/>
                  </a:lnTo>
                  <a:lnTo>
                    <a:pt x="1245" y="2508"/>
                  </a:lnTo>
                  <a:lnTo>
                    <a:pt x="1235" y="2508"/>
                  </a:lnTo>
                  <a:lnTo>
                    <a:pt x="1197" y="2499"/>
                  </a:lnTo>
                  <a:lnTo>
                    <a:pt x="1149" y="2479"/>
                  </a:lnTo>
                  <a:lnTo>
                    <a:pt x="1139" y="2479"/>
                  </a:lnTo>
                  <a:lnTo>
                    <a:pt x="1101" y="2460"/>
                  </a:lnTo>
                  <a:lnTo>
                    <a:pt x="1063" y="2451"/>
                  </a:lnTo>
                  <a:lnTo>
                    <a:pt x="996" y="2412"/>
                  </a:lnTo>
                  <a:lnTo>
                    <a:pt x="986" y="2412"/>
                  </a:lnTo>
                  <a:lnTo>
                    <a:pt x="967" y="2403"/>
                  </a:lnTo>
                  <a:lnTo>
                    <a:pt x="919" y="2384"/>
                  </a:lnTo>
                  <a:lnTo>
                    <a:pt x="910" y="2374"/>
                  </a:lnTo>
                  <a:lnTo>
                    <a:pt x="900" y="2374"/>
                  </a:lnTo>
                  <a:lnTo>
                    <a:pt x="891" y="2365"/>
                  </a:lnTo>
                  <a:cubicBezTo>
                    <a:pt x="565" y="2164"/>
                    <a:pt x="345" y="1819"/>
                    <a:pt x="288" y="1436"/>
                  </a:cubicBezTo>
                  <a:lnTo>
                    <a:pt x="288" y="1427"/>
                  </a:lnTo>
                  <a:cubicBezTo>
                    <a:pt x="288" y="1398"/>
                    <a:pt x="288" y="1379"/>
                    <a:pt x="288" y="1360"/>
                  </a:cubicBezTo>
                  <a:lnTo>
                    <a:pt x="288" y="1341"/>
                  </a:lnTo>
                  <a:lnTo>
                    <a:pt x="288" y="1264"/>
                  </a:lnTo>
                  <a:lnTo>
                    <a:pt x="288" y="1168"/>
                  </a:lnTo>
                  <a:lnTo>
                    <a:pt x="288" y="1130"/>
                  </a:lnTo>
                  <a:cubicBezTo>
                    <a:pt x="288" y="1111"/>
                    <a:pt x="288" y="1092"/>
                    <a:pt x="288" y="1073"/>
                  </a:cubicBezTo>
                  <a:lnTo>
                    <a:pt x="288" y="1053"/>
                  </a:lnTo>
                  <a:cubicBezTo>
                    <a:pt x="288" y="1034"/>
                    <a:pt x="288" y="1025"/>
                    <a:pt x="297" y="1015"/>
                  </a:cubicBezTo>
                  <a:lnTo>
                    <a:pt x="297" y="986"/>
                  </a:lnTo>
                  <a:lnTo>
                    <a:pt x="307" y="948"/>
                  </a:lnTo>
                  <a:lnTo>
                    <a:pt x="307" y="929"/>
                  </a:lnTo>
                  <a:lnTo>
                    <a:pt x="307" y="919"/>
                  </a:lnTo>
                  <a:lnTo>
                    <a:pt x="316" y="891"/>
                  </a:lnTo>
                  <a:lnTo>
                    <a:pt x="326" y="862"/>
                  </a:lnTo>
                  <a:lnTo>
                    <a:pt x="336" y="833"/>
                  </a:lnTo>
                  <a:lnTo>
                    <a:pt x="345" y="805"/>
                  </a:lnTo>
                  <a:lnTo>
                    <a:pt x="355" y="776"/>
                  </a:lnTo>
                  <a:lnTo>
                    <a:pt x="374" y="747"/>
                  </a:lnTo>
                  <a:lnTo>
                    <a:pt x="383" y="719"/>
                  </a:lnTo>
                  <a:lnTo>
                    <a:pt x="393" y="690"/>
                  </a:lnTo>
                  <a:lnTo>
                    <a:pt x="412" y="661"/>
                  </a:lnTo>
                  <a:lnTo>
                    <a:pt x="422" y="632"/>
                  </a:lnTo>
                  <a:lnTo>
                    <a:pt x="441" y="604"/>
                  </a:lnTo>
                  <a:lnTo>
                    <a:pt x="450" y="585"/>
                  </a:lnTo>
                  <a:lnTo>
                    <a:pt x="470" y="556"/>
                  </a:lnTo>
                  <a:lnTo>
                    <a:pt x="489" y="527"/>
                  </a:lnTo>
                  <a:lnTo>
                    <a:pt x="508" y="498"/>
                  </a:lnTo>
                  <a:lnTo>
                    <a:pt x="527" y="479"/>
                  </a:lnTo>
                  <a:lnTo>
                    <a:pt x="546" y="451"/>
                  </a:lnTo>
                  <a:lnTo>
                    <a:pt x="556" y="431"/>
                  </a:lnTo>
                  <a:lnTo>
                    <a:pt x="584" y="412"/>
                  </a:lnTo>
                  <a:lnTo>
                    <a:pt x="613" y="384"/>
                  </a:lnTo>
                  <a:lnTo>
                    <a:pt x="632" y="364"/>
                  </a:lnTo>
                  <a:lnTo>
                    <a:pt x="642" y="355"/>
                  </a:lnTo>
                  <a:lnTo>
                    <a:pt x="651" y="336"/>
                  </a:lnTo>
                  <a:lnTo>
                    <a:pt x="690" y="297"/>
                  </a:lnTo>
                  <a:lnTo>
                    <a:pt x="699" y="297"/>
                  </a:lnTo>
                  <a:lnTo>
                    <a:pt x="738" y="259"/>
                  </a:lnTo>
                  <a:lnTo>
                    <a:pt x="757" y="250"/>
                  </a:lnTo>
                  <a:lnTo>
                    <a:pt x="785" y="230"/>
                  </a:lnTo>
                  <a:lnTo>
                    <a:pt x="804" y="211"/>
                  </a:lnTo>
                  <a:lnTo>
                    <a:pt x="833" y="192"/>
                  </a:lnTo>
                  <a:lnTo>
                    <a:pt x="852" y="183"/>
                  </a:lnTo>
                  <a:lnTo>
                    <a:pt x="881" y="163"/>
                  </a:lnTo>
                  <a:lnTo>
                    <a:pt x="900" y="154"/>
                  </a:lnTo>
                  <a:lnTo>
                    <a:pt x="929" y="135"/>
                  </a:lnTo>
                  <a:lnTo>
                    <a:pt x="948" y="125"/>
                  </a:lnTo>
                  <a:lnTo>
                    <a:pt x="977" y="106"/>
                  </a:lnTo>
                  <a:lnTo>
                    <a:pt x="1005" y="96"/>
                  </a:lnTo>
                  <a:lnTo>
                    <a:pt x="1034" y="77"/>
                  </a:lnTo>
                  <a:lnTo>
                    <a:pt x="1063" y="68"/>
                  </a:lnTo>
                  <a:lnTo>
                    <a:pt x="1092" y="58"/>
                  </a:lnTo>
                  <a:lnTo>
                    <a:pt x="1120" y="49"/>
                  </a:lnTo>
                  <a:lnTo>
                    <a:pt x="1149" y="39"/>
                  </a:lnTo>
                  <a:lnTo>
                    <a:pt x="1178" y="29"/>
                  </a:lnTo>
                  <a:lnTo>
                    <a:pt x="1216" y="20"/>
                  </a:lnTo>
                  <a:lnTo>
                    <a:pt x="1245" y="10"/>
                  </a:lnTo>
                  <a:lnTo>
                    <a:pt x="1273" y="1"/>
                  </a:lnTo>
                  <a:close/>
                </a:path>
              </a:pathLst>
            </a:custGeom>
            <a:solidFill>
              <a:srgbClr val="AAB6C0"/>
            </a:solidFill>
            <a:ln>
              <a:noFill/>
            </a:ln>
          </p:spPr>
          <p:txBody>
            <a:bodyPr spcFirstLastPara="1" wrap="square" lIns="91425" tIns="91425" rIns="91425" bIns="91425" anchor="ctr" anchorCtr="0">
              <a:noAutofit/>
            </a:bodyPr>
            <a:lstStyle/>
            <a:p>
              <a:endParaRPr/>
            </a:p>
          </p:txBody>
        </p:sp>
      </p:grpSp>
      <p:grpSp>
        <p:nvGrpSpPr>
          <p:cNvPr id="10286" name="Google Shape;10286;p67"/>
          <p:cNvGrpSpPr/>
          <p:nvPr/>
        </p:nvGrpSpPr>
        <p:grpSpPr>
          <a:xfrm>
            <a:off x="3545301" y="2271124"/>
            <a:ext cx="358134" cy="356637"/>
            <a:chOff x="3545301" y="2423523"/>
            <a:chExt cx="358134" cy="356637"/>
          </a:xfrm>
        </p:grpSpPr>
        <p:sp>
          <p:nvSpPr>
            <p:cNvPr id="10287" name="Google Shape;10287;p67"/>
            <p:cNvSpPr/>
            <p:nvPr/>
          </p:nvSpPr>
          <p:spPr>
            <a:xfrm>
              <a:off x="3545301" y="2633630"/>
              <a:ext cx="64600" cy="146531"/>
            </a:xfrm>
            <a:custGeom>
              <a:avLst/>
              <a:gdLst/>
              <a:ahLst/>
              <a:cxnLst/>
              <a:rect l="l" t="t" r="r" b="b"/>
              <a:pathLst>
                <a:path w="2460" h="5580" extrusionOk="0">
                  <a:moveTo>
                    <a:pt x="354" y="0"/>
                  </a:moveTo>
                  <a:cubicBezTo>
                    <a:pt x="153" y="0"/>
                    <a:pt x="0" y="154"/>
                    <a:pt x="0" y="345"/>
                  </a:cubicBezTo>
                  <a:lnTo>
                    <a:pt x="0" y="5580"/>
                  </a:lnTo>
                  <a:lnTo>
                    <a:pt x="2460" y="5580"/>
                  </a:lnTo>
                  <a:lnTo>
                    <a:pt x="2460" y="345"/>
                  </a:lnTo>
                  <a:cubicBezTo>
                    <a:pt x="2460" y="154"/>
                    <a:pt x="2306" y="0"/>
                    <a:pt x="2115"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0288" name="Google Shape;10288;p67"/>
            <p:cNvSpPr/>
            <p:nvPr/>
          </p:nvSpPr>
          <p:spPr>
            <a:xfrm>
              <a:off x="3545301" y="2633630"/>
              <a:ext cx="30934" cy="146531"/>
            </a:xfrm>
            <a:custGeom>
              <a:avLst/>
              <a:gdLst/>
              <a:ahLst/>
              <a:cxnLst/>
              <a:rect l="l" t="t" r="r" b="b"/>
              <a:pathLst>
                <a:path w="1178" h="5580" extrusionOk="0">
                  <a:moveTo>
                    <a:pt x="354" y="0"/>
                  </a:moveTo>
                  <a:cubicBezTo>
                    <a:pt x="153" y="0"/>
                    <a:pt x="0" y="154"/>
                    <a:pt x="0" y="345"/>
                  </a:cubicBezTo>
                  <a:lnTo>
                    <a:pt x="0" y="5580"/>
                  </a:lnTo>
                  <a:lnTo>
                    <a:pt x="833" y="5580"/>
                  </a:lnTo>
                  <a:lnTo>
                    <a:pt x="833" y="345"/>
                  </a:lnTo>
                  <a:cubicBezTo>
                    <a:pt x="833" y="154"/>
                    <a:pt x="986" y="0"/>
                    <a:pt x="117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89" name="Google Shape;10289;p67"/>
            <p:cNvSpPr/>
            <p:nvPr/>
          </p:nvSpPr>
          <p:spPr>
            <a:xfrm>
              <a:off x="3643041" y="2597181"/>
              <a:ext cx="64888" cy="182980"/>
            </a:xfrm>
            <a:custGeom>
              <a:avLst/>
              <a:gdLst/>
              <a:ahLst/>
              <a:cxnLst/>
              <a:rect l="l" t="t" r="r" b="b"/>
              <a:pathLst>
                <a:path w="2471" h="6968" extrusionOk="0">
                  <a:moveTo>
                    <a:pt x="355" y="1"/>
                  </a:moveTo>
                  <a:cubicBezTo>
                    <a:pt x="164" y="10"/>
                    <a:pt x="1" y="163"/>
                    <a:pt x="1" y="355"/>
                  </a:cubicBezTo>
                  <a:lnTo>
                    <a:pt x="1" y="6968"/>
                  </a:lnTo>
                  <a:lnTo>
                    <a:pt x="2470" y="6968"/>
                  </a:lnTo>
                  <a:lnTo>
                    <a:pt x="2470" y="355"/>
                  </a:lnTo>
                  <a:cubicBezTo>
                    <a:pt x="2460" y="163"/>
                    <a:pt x="2307" y="10"/>
                    <a:pt x="2116"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0290" name="Google Shape;10290;p67"/>
            <p:cNvSpPr/>
            <p:nvPr/>
          </p:nvSpPr>
          <p:spPr>
            <a:xfrm>
              <a:off x="3643041" y="2597181"/>
              <a:ext cx="30961" cy="182980"/>
            </a:xfrm>
            <a:custGeom>
              <a:avLst/>
              <a:gdLst/>
              <a:ahLst/>
              <a:cxnLst/>
              <a:rect l="l" t="t" r="r" b="b"/>
              <a:pathLst>
                <a:path w="1179" h="6968" extrusionOk="0">
                  <a:moveTo>
                    <a:pt x="355" y="1"/>
                  </a:moveTo>
                  <a:cubicBezTo>
                    <a:pt x="154" y="10"/>
                    <a:pt x="1" y="163"/>
                    <a:pt x="1" y="355"/>
                  </a:cubicBezTo>
                  <a:lnTo>
                    <a:pt x="1" y="6968"/>
                  </a:lnTo>
                  <a:lnTo>
                    <a:pt x="824" y="6968"/>
                  </a:lnTo>
                  <a:lnTo>
                    <a:pt x="824" y="355"/>
                  </a:lnTo>
                  <a:cubicBezTo>
                    <a:pt x="824" y="163"/>
                    <a:pt x="977" y="10"/>
                    <a:pt x="1178"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91" name="Google Shape;10291;p67"/>
            <p:cNvSpPr/>
            <p:nvPr/>
          </p:nvSpPr>
          <p:spPr>
            <a:xfrm>
              <a:off x="3740807" y="2560994"/>
              <a:ext cx="65125" cy="219166"/>
            </a:xfrm>
            <a:custGeom>
              <a:avLst/>
              <a:gdLst/>
              <a:ahLst/>
              <a:cxnLst/>
              <a:rect l="l" t="t" r="r" b="b"/>
              <a:pathLst>
                <a:path w="2480" h="8346" extrusionOk="0">
                  <a:moveTo>
                    <a:pt x="355" y="1"/>
                  </a:moveTo>
                  <a:cubicBezTo>
                    <a:pt x="163" y="1"/>
                    <a:pt x="10" y="163"/>
                    <a:pt x="1" y="355"/>
                  </a:cubicBezTo>
                  <a:lnTo>
                    <a:pt x="1" y="8346"/>
                  </a:lnTo>
                  <a:lnTo>
                    <a:pt x="2479" y="8346"/>
                  </a:lnTo>
                  <a:lnTo>
                    <a:pt x="2479" y="355"/>
                  </a:lnTo>
                  <a:cubicBezTo>
                    <a:pt x="2470" y="154"/>
                    <a:pt x="2307" y="1"/>
                    <a:pt x="2116"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292" name="Google Shape;10292;p67"/>
            <p:cNvSpPr/>
            <p:nvPr/>
          </p:nvSpPr>
          <p:spPr>
            <a:xfrm>
              <a:off x="3740807" y="2560994"/>
              <a:ext cx="30934" cy="219166"/>
            </a:xfrm>
            <a:custGeom>
              <a:avLst/>
              <a:gdLst/>
              <a:ahLst/>
              <a:cxnLst/>
              <a:rect l="l" t="t" r="r" b="b"/>
              <a:pathLst>
                <a:path w="1178" h="8346" extrusionOk="0">
                  <a:moveTo>
                    <a:pt x="355" y="1"/>
                  </a:moveTo>
                  <a:cubicBezTo>
                    <a:pt x="163" y="1"/>
                    <a:pt x="10" y="163"/>
                    <a:pt x="1" y="355"/>
                  </a:cubicBezTo>
                  <a:lnTo>
                    <a:pt x="1" y="8346"/>
                  </a:lnTo>
                  <a:lnTo>
                    <a:pt x="824" y="8346"/>
                  </a:lnTo>
                  <a:lnTo>
                    <a:pt x="824" y="355"/>
                  </a:lnTo>
                  <a:cubicBezTo>
                    <a:pt x="833" y="163"/>
                    <a:pt x="986" y="1"/>
                    <a:pt x="1178" y="1"/>
                  </a:cubicBezTo>
                  <a:close/>
                </a:path>
              </a:pathLst>
            </a:custGeom>
            <a:solidFill>
              <a:srgbClr val="A9B7C3"/>
            </a:solidFill>
            <a:ln>
              <a:noFill/>
            </a:ln>
          </p:spPr>
          <p:txBody>
            <a:bodyPr spcFirstLastPara="1" wrap="square" lIns="91425" tIns="91425" rIns="91425" bIns="91425" anchor="ctr" anchorCtr="0">
              <a:noAutofit/>
            </a:bodyPr>
            <a:lstStyle/>
            <a:p>
              <a:endParaRPr/>
            </a:p>
          </p:txBody>
        </p:sp>
        <p:sp>
          <p:nvSpPr>
            <p:cNvPr id="10293" name="Google Shape;10293;p67"/>
            <p:cNvSpPr/>
            <p:nvPr/>
          </p:nvSpPr>
          <p:spPr>
            <a:xfrm>
              <a:off x="3838573" y="2524808"/>
              <a:ext cx="64862" cy="255352"/>
            </a:xfrm>
            <a:custGeom>
              <a:avLst/>
              <a:gdLst/>
              <a:ahLst/>
              <a:cxnLst/>
              <a:rect l="l" t="t" r="r" b="b"/>
              <a:pathLst>
                <a:path w="2470" h="9724" extrusionOk="0">
                  <a:moveTo>
                    <a:pt x="355" y="0"/>
                  </a:moveTo>
                  <a:cubicBezTo>
                    <a:pt x="163" y="0"/>
                    <a:pt x="10" y="163"/>
                    <a:pt x="1" y="355"/>
                  </a:cubicBezTo>
                  <a:lnTo>
                    <a:pt x="1" y="9724"/>
                  </a:lnTo>
                  <a:lnTo>
                    <a:pt x="2470" y="9724"/>
                  </a:lnTo>
                  <a:lnTo>
                    <a:pt x="2470" y="355"/>
                  </a:lnTo>
                  <a:cubicBezTo>
                    <a:pt x="2470" y="163"/>
                    <a:pt x="2307" y="0"/>
                    <a:pt x="211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94" name="Google Shape;10294;p67"/>
            <p:cNvSpPr/>
            <p:nvPr/>
          </p:nvSpPr>
          <p:spPr>
            <a:xfrm>
              <a:off x="3838835" y="2524808"/>
              <a:ext cx="30934" cy="255352"/>
            </a:xfrm>
            <a:custGeom>
              <a:avLst/>
              <a:gdLst/>
              <a:ahLst/>
              <a:cxnLst/>
              <a:rect l="l" t="t" r="r" b="b"/>
              <a:pathLst>
                <a:path w="1178" h="9724" extrusionOk="0">
                  <a:moveTo>
                    <a:pt x="354" y="0"/>
                  </a:moveTo>
                  <a:cubicBezTo>
                    <a:pt x="153" y="0"/>
                    <a:pt x="0" y="163"/>
                    <a:pt x="0" y="355"/>
                  </a:cubicBezTo>
                  <a:lnTo>
                    <a:pt x="0" y="9724"/>
                  </a:lnTo>
                  <a:lnTo>
                    <a:pt x="823" y="9724"/>
                  </a:lnTo>
                  <a:lnTo>
                    <a:pt x="823" y="355"/>
                  </a:lnTo>
                  <a:cubicBezTo>
                    <a:pt x="823" y="154"/>
                    <a:pt x="976" y="0"/>
                    <a:pt x="1177"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0295" name="Google Shape;10295;p67"/>
            <p:cNvSpPr/>
            <p:nvPr/>
          </p:nvSpPr>
          <p:spPr>
            <a:xfrm>
              <a:off x="3560873" y="2423523"/>
              <a:ext cx="332767" cy="134241"/>
            </a:xfrm>
            <a:custGeom>
              <a:avLst/>
              <a:gdLst/>
              <a:ahLst/>
              <a:cxnLst/>
              <a:rect l="l" t="t" r="r" b="b"/>
              <a:pathLst>
                <a:path w="12672" h="5112" extrusionOk="0">
                  <a:moveTo>
                    <a:pt x="10171" y="0"/>
                  </a:moveTo>
                  <a:cubicBezTo>
                    <a:pt x="9996" y="0"/>
                    <a:pt x="9889" y="205"/>
                    <a:pt x="9992" y="355"/>
                  </a:cubicBezTo>
                  <a:lnTo>
                    <a:pt x="10355" y="872"/>
                  </a:lnTo>
                  <a:cubicBezTo>
                    <a:pt x="9140" y="1599"/>
                    <a:pt x="5274" y="3628"/>
                    <a:pt x="0" y="3628"/>
                  </a:cubicBezTo>
                  <a:lnTo>
                    <a:pt x="0" y="5111"/>
                  </a:lnTo>
                  <a:cubicBezTo>
                    <a:pt x="2871" y="5102"/>
                    <a:pt x="5714" y="4547"/>
                    <a:pt x="8374" y="3484"/>
                  </a:cubicBezTo>
                  <a:cubicBezTo>
                    <a:pt x="9351" y="3092"/>
                    <a:pt x="10298" y="2633"/>
                    <a:pt x="11207" y="2087"/>
                  </a:cubicBezTo>
                  <a:lnTo>
                    <a:pt x="11523" y="2546"/>
                  </a:lnTo>
                  <a:cubicBezTo>
                    <a:pt x="11568" y="2612"/>
                    <a:pt x="11636" y="2642"/>
                    <a:pt x="11703" y="2642"/>
                  </a:cubicBezTo>
                  <a:cubicBezTo>
                    <a:pt x="11793" y="2642"/>
                    <a:pt x="11883" y="2588"/>
                    <a:pt x="11915" y="2489"/>
                  </a:cubicBezTo>
                  <a:lnTo>
                    <a:pt x="12624" y="374"/>
                  </a:lnTo>
                  <a:cubicBezTo>
                    <a:pt x="12671" y="230"/>
                    <a:pt x="12566" y="77"/>
                    <a:pt x="12413" y="77"/>
                  </a:cubicBezTo>
                  <a:lnTo>
                    <a:pt x="10183" y="1"/>
                  </a:lnTo>
                  <a:cubicBezTo>
                    <a:pt x="10179" y="0"/>
                    <a:pt x="10175" y="0"/>
                    <a:pt x="10171"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296" name="Google Shape;10296;p67"/>
          <p:cNvGrpSpPr/>
          <p:nvPr/>
        </p:nvGrpSpPr>
        <p:grpSpPr>
          <a:xfrm>
            <a:off x="5766424" y="4122795"/>
            <a:ext cx="358160" cy="356926"/>
            <a:chOff x="5766424" y="4275195"/>
            <a:chExt cx="358160" cy="356926"/>
          </a:xfrm>
        </p:grpSpPr>
        <p:sp>
          <p:nvSpPr>
            <p:cNvPr id="10297" name="Google Shape;10297;p67"/>
            <p:cNvSpPr/>
            <p:nvPr/>
          </p:nvSpPr>
          <p:spPr>
            <a:xfrm>
              <a:off x="5766424" y="4485327"/>
              <a:ext cx="64862" cy="146793"/>
            </a:xfrm>
            <a:custGeom>
              <a:avLst/>
              <a:gdLst/>
              <a:ahLst/>
              <a:cxnLst/>
              <a:rect l="l" t="t" r="r" b="b"/>
              <a:pathLst>
                <a:path w="2470" h="5590" extrusionOk="0">
                  <a:moveTo>
                    <a:pt x="354" y="0"/>
                  </a:moveTo>
                  <a:cubicBezTo>
                    <a:pt x="163" y="0"/>
                    <a:pt x="0" y="153"/>
                    <a:pt x="0" y="354"/>
                  </a:cubicBezTo>
                  <a:lnTo>
                    <a:pt x="0" y="5589"/>
                  </a:lnTo>
                  <a:lnTo>
                    <a:pt x="2469" y="5589"/>
                  </a:lnTo>
                  <a:lnTo>
                    <a:pt x="2469" y="354"/>
                  </a:lnTo>
                  <a:cubicBezTo>
                    <a:pt x="2460" y="153"/>
                    <a:pt x="2307" y="0"/>
                    <a:pt x="2115"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0298" name="Google Shape;10298;p67"/>
            <p:cNvSpPr/>
            <p:nvPr/>
          </p:nvSpPr>
          <p:spPr>
            <a:xfrm>
              <a:off x="5766661" y="4485327"/>
              <a:ext cx="30961" cy="146793"/>
            </a:xfrm>
            <a:custGeom>
              <a:avLst/>
              <a:gdLst/>
              <a:ahLst/>
              <a:cxnLst/>
              <a:rect l="l" t="t" r="r" b="b"/>
              <a:pathLst>
                <a:path w="1179" h="5590" extrusionOk="0">
                  <a:moveTo>
                    <a:pt x="355" y="0"/>
                  </a:moveTo>
                  <a:cubicBezTo>
                    <a:pt x="154" y="0"/>
                    <a:pt x="1" y="153"/>
                    <a:pt x="1" y="354"/>
                  </a:cubicBezTo>
                  <a:lnTo>
                    <a:pt x="1" y="5589"/>
                  </a:lnTo>
                  <a:lnTo>
                    <a:pt x="814" y="5589"/>
                  </a:lnTo>
                  <a:lnTo>
                    <a:pt x="814" y="354"/>
                  </a:lnTo>
                  <a:cubicBezTo>
                    <a:pt x="814" y="153"/>
                    <a:pt x="977" y="0"/>
                    <a:pt x="117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299" name="Google Shape;10299;p67"/>
            <p:cNvSpPr/>
            <p:nvPr/>
          </p:nvSpPr>
          <p:spPr>
            <a:xfrm>
              <a:off x="5864190" y="4449115"/>
              <a:ext cx="64862" cy="183006"/>
            </a:xfrm>
            <a:custGeom>
              <a:avLst/>
              <a:gdLst/>
              <a:ahLst/>
              <a:cxnLst/>
              <a:rect l="l" t="t" r="r" b="b"/>
              <a:pathLst>
                <a:path w="2470" h="6969" extrusionOk="0">
                  <a:moveTo>
                    <a:pt x="354" y="1"/>
                  </a:moveTo>
                  <a:cubicBezTo>
                    <a:pt x="163" y="1"/>
                    <a:pt x="10" y="154"/>
                    <a:pt x="0" y="345"/>
                  </a:cubicBezTo>
                  <a:lnTo>
                    <a:pt x="0" y="6968"/>
                  </a:lnTo>
                  <a:lnTo>
                    <a:pt x="2469" y="6968"/>
                  </a:lnTo>
                  <a:lnTo>
                    <a:pt x="2469" y="345"/>
                  </a:lnTo>
                  <a:cubicBezTo>
                    <a:pt x="2469" y="154"/>
                    <a:pt x="2307" y="1"/>
                    <a:pt x="2115"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0300" name="Google Shape;10300;p67"/>
            <p:cNvSpPr/>
            <p:nvPr/>
          </p:nvSpPr>
          <p:spPr>
            <a:xfrm>
              <a:off x="5864190" y="4449115"/>
              <a:ext cx="30934" cy="183006"/>
            </a:xfrm>
            <a:custGeom>
              <a:avLst/>
              <a:gdLst/>
              <a:ahLst/>
              <a:cxnLst/>
              <a:rect l="l" t="t" r="r" b="b"/>
              <a:pathLst>
                <a:path w="1178" h="6969" extrusionOk="0">
                  <a:moveTo>
                    <a:pt x="354" y="1"/>
                  </a:moveTo>
                  <a:cubicBezTo>
                    <a:pt x="163" y="1"/>
                    <a:pt x="10" y="154"/>
                    <a:pt x="0" y="345"/>
                  </a:cubicBezTo>
                  <a:lnTo>
                    <a:pt x="0" y="6968"/>
                  </a:lnTo>
                  <a:lnTo>
                    <a:pt x="823" y="6968"/>
                  </a:lnTo>
                  <a:lnTo>
                    <a:pt x="823" y="345"/>
                  </a:lnTo>
                  <a:cubicBezTo>
                    <a:pt x="833" y="154"/>
                    <a:pt x="986" y="1"/>
                    <a:pt x="1177"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01" name="Google Shape;10301;p67"/>
            <p:cNvSpPr/>
            <p:nvPr/>
          </p:nvSpPr>
          <p:spPr>
            <a:xfrm>
              <a:off x="5962193" y="4412692"/>
              <a:ext cx="64626" cy="219429"/>
            </a:xfrm>
            <a:custGeom>
              <a:avLst/>
              <a:gdLst/>
              <a:ahLst/>
              <a:cxnLst/>
              <a:rect l="l" t="t" r="r" b="b"/>
              <a:pathLst>
                <a:path w="2461" h="8356" extrusionOk="0">
                  <a:moveTo>
                    <a:pt x="345" y="0"/>
                  </a:moveTo>
                  <a:cubicBezTo>
                    <a:pt x="154" y="10"/>
                    <a:pt x="1" y="163"/>
                    <a:pt x="1" y="354"/>
                  </a:cubicBezTo>
                  <a:lnTo>
                    <a:pt x="1" y="8355"/>
                  </a:lnTo>
                  <a:lnTo>
                    <a:pt x="2460" y="8355"/>
                  </a:lnTo>
                  <a:lnTo>
                    <a:pt x="2460" y="354"/>
                  </a:lnTo>
                  <a:cubicBezTo>
                    <a:pt x="2460" y="163"/>
                    <a:pt x="2297" y="10"/>
                    <a:pt x="2106" y="0"/>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302" name="Google Shape;10302;p67"/>
            <p:cNvSpPr/>
            <p:nvPr/>
          </p:nvSpPr>
          <p:spPr>
            <a:xfrm>
              <a:off x="5962193" y="4412692"/>
              <a:ext cx="30698" cy="219429"/>
            </a:xfrm>
            <a:custGeom>
              <a:avLst/>
              <a:gdLst/>
              <a:ahLst/>
              <a:cxnLst/>
              <a:rect l="l" t="t" r="r" b="b"/>
              <a:pathLst>
                <a:path w="1169" h="8356" extrusionOk="0">
                  <a:moveTo>
                    <a:pt x="345" y="0"/>
                  </a:moveTo>
                  <a:cubicBezTo>
                    <a:pt x="154" y="10"/>
                    <a:pt x="1" y="163"/>
                    <a:pt x="1" y="354"/>
                  </a:cubicBezTo>
                  <a:lnTo>
                    <a:pt x="1" y="8355"/>
                  </a:lnTo>
                  <a:lnTo>
                    <a:pt x="824" y="8355"/>
                  </a:lnTo>
                  <a:lnTo>
                    <a:pt x="824" y="354"/>
                  </a:lnTo>
                  <a:cubicBezTo>
                    <a:pt x="824" y="163"/>
                    <a:pt x="977" y="10"/>
                    <a:pt x="1168" y="0"/>
                  </a:cubicBezTo>
                  <a:close/>
                </a:path>
              </a:pathLst>
            </a:custGeom>
            <a:solidFill>
              <a:srgbClr val="A9B7C3"/>
            </a:solidFill>
            <a:ln>
              <a:noFill/>
            </a:ln>
          </p:spPr>
          <p:txBody>
            <a:bodyPr spcFirstLastPara="1" wrap="square" lIns="91425" tIns="91425" rIns="91425" bIns="91425" anchor="ctr" anchorCtr="0">
              <a:noAutofit/>
            </a:bodyPr>
            <a:lstStyle/>
            <a:p>
              <a:endParaRPr/>
            </a:p>
          </p:txBody>
        </p:sp>
        <p:sp>
          <p:nvSpPr>
            <p:cNvPr id="10303" name="Google Shape;10303;p67"/>
            <p:cNvSpPr/>
            <p:nvPr/>
          </p:nvSpPr>
          <p:spPr>
            <a:xfrm>
              <a:off x="6059959" y="4376506"/>
              <a:ext cx="64626" cy="255615"/>
            </a:xfrm>
            <a:custGeom>
              <a:avLst/>
              <a:gdLst/>
              <a:ahLst/>
              <a:cxnLst/>
              <a:rect l="l" t="t" r="r" b="b"/>
              <a:pathLst>
                <a:path w="2461" h="9734" extrusionOk="0">
                  <a:moveTo>
                    <a:pt x="355" y="0"/>
                  </a:moveTo>
                  <a:cubicBezTo>
                    <a:pt x="154" y="0"/>
                    <a:pt x="0" y="163"/>
                    <a:pt x="0" y="354"/>
                  </a:cubicBezTo>
                  <a:lnTo>
                    <a:pt x="0" y="9733"/>
                  </a:lnTo>
                  <a:lnTo>
                    <a:pt x="2460" y="9733"/>
                  </a:lnTo>
                  <a:lnTo>
                    <a:pt x="2460" y="354"/>
                  </a:lnTo>
                  <a:cubicBezTo>
                    <a:pt x="2460" y="163"/>
                    <a:pt x="2307" y="10"/>
                    <a:pt x="211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04" name="Google Shape;10304;p67"/>
            <p:cNvSpPr/>
            <p:nvPr/>
          </p:nvSpPr>
          <p:spPr>
            <a:xfrm>
              <a:off x="6059959" y="4376506"/>
              <a:ext cx="30934" cy="255615"/>
            </a:xfrm>
            <a:custGeom>
              <a:avLst/>
              <a:gdLst/>
              <a:ahLst/>
              <a:cxnLst/>
              <a:rect l="l" t="t" r="r" b="b"/>
              <a:pathLst>
                <a:path w="1178" h="9734" extrusionOk="0">
                  <a:moveTo>
                    <a:pt x="355" y="0"/>
                  </a:moveTo>
                  <a:cubicBezTo>
                    <a:pt x="154" y="0"/>
                    <a:pt x="0" y="163"/>
                    <a:pt x="0" y="354"/>
                  </a:cubicBezTo>
                  <a:lnTo>
                    <a:pt x="0" y="9733"/>
                  </a:lnTo>
                  <a:lnTo>
                    <a:pt x="824" y="9733"/>
                  </a:lnTo>
                  <a:lnTo>
                    <a:pt x="824" y="354"/>
                  </a:lnTo>
                  <a:cubicBezTo>
                    <a:pt x="824" y="163"/>
                    <a:pt x="977" y="0"/>
                    <a:pt x="1178"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0305" name="Google Shape;10305;p67"/>
            <p:cNvSpPr/>
            <p:nvPr/>
          </p:nvSpPr>
          <p:spPr>
            <a:xfrm>
              <a:off x="5781997" y="4275195"/>
              <a:ext cx="332767" cy="134241"/>
            </a:xfrm>
            <a:custGeom>
              <a:avLst/>
              <a:gdLst/>
              <a:ahLst/>
              <a:cxnLst/>
              <a:rect l="l" t="t" r="r" b="b"/>
              <a:pathLst>
                <a:path w="12672" h="5112" extrusionOk="0">
                  <a:moveTo>
                    <a:pt x="10172" y="1"/>
                  </a:moveTo>
                  <a:cubicBezTo>
                    <a:pt x="9997" y="1"/>
                    <a:pt x="9889" y="206"/>
                    <a:pt x="9992" y="355"/>
                  </a:cubicBezTo>
                  <a:lnTo>
                    <a:pt x="10356" y="872"/>
                  </a:lnTo>
                  <a:cubicBezTo>
                    <a:pt x="9150" y="1590"/>
                    <a:pt x="5274" y="3628"/>
                    <a:pt x="1" y="3628"/>
                  </a:cubicBezTo>
                  <a:lnTo>
                    <a:pt x="1" y="5112"/>
                  </a:lnTo>
                  <a:cubicBezTo>
                    <a:pt x="2872" y="5102"/>
                    <a:pt x="5714" y="4547"/>
                    <a:pt x="8375" y="3485"/>
                  </a:cubicBezTo>
                  <a:cubicBezTo>
                    <a:pt x="9360" y="3093"/>
                    <a:pt x="10298" y="2624"/>
                    <a:pt x="11208" y="2088"/>
                  </a:cubicBezTo>
                  <a:lnTo>
                    <a:pt x="11523" y="2547"/>
                  </a:lnTo>
                  <a:cubicBezTo>
                    <a:pt x="11568" y="2612"/>
                    <a:pt x="11636" y="2643"/>
                    <a:pt x="11703" y="2643"/>
                  </a:cubicBezTo>
                  <a:cubicBezTo>
                    <a:pt x="11793" y="2643"/>
                    <a:pt x="11883" y="2588"/>
                    <a:pt x="11916" y="2490"/>
                  </a:cubicBezTo>
                  <a:lnTo>
                    <a:pt x="12624" y="375"/>
                  </a:lnTo>
                  <a:cubicBezTo>
                    <a:pt x="12672" y="231"/>
                    <a:pt x="12567" y="78"/>
                    <a:pt x="12413" y="78"/>
                  </a:cubicBezTo>
                  <a:lnTo>
                    <a:pt x="10184" y="1"/>
                  </a:lnTo>
                  <a:cubicBezTo>
                    <a:pt x="10179" y="1"/>
                    <a:pt x="10176" y="1"/>
                    <a:pt x="10172" y="1"/>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306" name="Google Shape;10306;p67"/>
          <p:cNvGrpSpPr/>
          <p:nvPr/>
        </p:nvGrpSpPr>
        <p:grpSpPr>
          <a:xfrm>
            <a:off x="3531462" y="3672199"/>
            <a:ext cx="377251" cy="324232"/>
            <a:chOff x="3531462" y="3824599"/>
            <a:chExt cx="377251" cy="324232"/>
          </a:xfrm>
        </p:grpSpPr>
        <p:sp>
          <p:nvSpPr>
            <p:cNvPr id="10307" name="Google Shape;10307;p67"/>
            <p:cNvSpPr/>
            <p:nvPr/>
          </p:nvSpPr>
          <p:spPr>
            <a:xfrm>
              <a:off x="3573189" y="3854772"/>
              <a:ext cx="294059" cy="294059"/>
            </a:xfrm>
            <a:custGeom>
              <a:avLst/>
              <a:gdLst/>
              <a:ahLst/>
              <a:cxnLst/>
              <a:rect l="l" t="t" r="r" b="b"/>
              <a:pathLst>
                <a:path w="11198" h="11198" extrusionOk="0">
                  <a:moveTo>
                    <a:pt x="5599" y="0"/>
                  </a:moveTo>
                  <a:cubicBezTo>
                    <a:pt x="2508" y="0"/>
                    <a:pt x="0" y="2508"/>
                    <a:pt x="0" y="5599"/>
                  </a:cubicBezTo>
                  <a:cubicBezTo>
                    <a:pt x="0" y="8690"/>
                    <a:pt x="2508" y="11197"/>
                    <a:pt x="5599" y="11197"/>
                  </a:cubicBezTo>
                  <a:cubicBezTo>
                    <a:pt x="8690" y="11197"/>
                    <a:pt x="11198" y="8690"/>
                    <a:pt x="11198" y="5599"/>
                  </a:cubicBezTo>
                  <a:cubicBezTo>
                    <a:pt x="11198" y="2508"/>
                    <a:pt x="8690" y="0"/>
                    <a:pt x="5599"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308" name="Google Shape;10308;p67"/>
            <p:cNvSpPr/>
            <p:nvPr/>
          </p:nvSpPr>
          <p:spPr>
            <a:xfrm>
              <a:off x="3719457" y="3939461"/>
              <a:ext cx="78439" cy="102808"/>
            </a:xfrm>
            <a:custGeom>
              <a:avLst/>
              <a:gdLst/>
              <a:ahLst/>
              <a:cxnLst/>
              <a:rect l="l" t="t" r="r" b="b"/>
              <a:pathLst>
                <a:path w="2987" h="3915" extrusionOk="0">
                  <a:moveTo>
                    <a:pt x="0" y="0"/>
                  </a:moveTo>
                  <a:lnTo>
                    <a:pt x="39" y="2403"/>
                  </a:lnTo>
                  <a:lnTo>
                    <a:pt x="1838" y="3915"/>
                  </a:lnTo>
                  <a:lnTo>
                    <a:pt x="1981" y="3704"/>
                  </a:lnTo>
                  <a:cubicBezTo>
                    <a:pt x="2986" y="2221"/>
                    <a:pt x="2039" y="201"/>
                    <a:pt x="259" y="29"/>
                  </a:cubicBezTo>
                  <a:lnTo>
                    <a:pt x="0" y="0"/>
                  </a:lnTo>
                  <a:close/>
                </a:path>
              </a:pathLst>
            </a:custGeom>
            <a:solidFill>
              <a:srgbClr val="ACB9C5"/>
            </a:solidFill>
            <a:ln>
              <a:noFill/>
            </a:ln>
          </p:spPr>
          <p:txBody>
            <a:bodyPr spcFirstLastPara="1" wrap="square" lIns="91425" tIns="91425" rIns="91425" bIns="91425" anchor="ctr" anchorCtr="0">
              <a:noAutofit/>
            </a:bodyPr>
            <a:lstStyle/>
            <a:p>
              <a:endParaRPr/>
            </a:p>
          </p:txBody>
        </p:sp>
        <p:sp>
          <p:nvSpPr>
            <p:cNvPr id="10309" name="Google Shape;10309;p67"/>
            <p:cNvSpPr/>
            <p:nvPr/>
          </p:nvSpPr>
          <p:spPr>
            <a:xfrm>
              <a:off x="3719195" y="3878144"/>
              <a:ext cx="156851" cy="203594"/>
            </a:xfrm>
            <a:custGeom>
              <a:avLst/>
              <a:gdLst/>
              <a:ahLst/>
              <a:cxnLst/>
              <a:rect l="l" t="t" r="r" b="b"/>
              <a:pathLst>
                <a:path w="5973" h="7753" extrusionOk="0">
                  <a:moveTo>
                    <a:pt x="1" y="0"/>
                  </a:moveTo>
                  <a:lnTo>
                    <a:pt x="20" y="2374"/>
                  </a:lnTo>
                  <a:lnTo>
                    <a:pt x="230" y="2393"/>
                  </a:lnTo>
                  <a:cubicBezTo>
                    <a:pt x="1436" y="2498"/>
                    <a:pt x="2365" y="3503"/>
                    <a:pt x="2365" y="4709"/>
                  </a:cubicBezTo>
                  <a:cubicBezTo>
                    <a:pt x="2365" y="5187"/>
                    <a:pt x="2221" y="5656"/>
                    <a:pt x="1943" y="6049"/>
                  </a:cubicBezTo>
                  <a:lnTo>
                    <a:pt x="1819" y="6231"/>
                  </a:lnTo>
                  <a:lnTo>
                    <a:pt x="3637" y="7752"/>
                  </a:lnTo>
                  <a:lnTo>
                    <a:pt x="3781" y="7561"/>
                  </a:lnTo>
                  <a:lnTo>
                    <a:pt x="3800" y="7542"/>
                  </a:lnTo>
                  <a:lnTo>
                    <a:pt x="3858" y="7465"/>
                  </a:lnTo>
                  <a:cubicBezTo>
                    <a:pt x="5973" y="4527"/>
                    <a:pt x="4125" y="412"/>
                    <a:pt x="537" y="29"/>
                  </a:cubicBezTo>
                  <a:lnTo>
                    <a:pt x="403" y="19"/>
                  </a:lnTo>
                  <a:lnTo>
                    <a:pt x="374" y="19"/>
                  </a:lnTo>
                  <a:lnTo>
                    <a:pt x="269" y="10"/>
                  </a:lnTo>
                  <a:lnTo>
                    <a:pt x="1"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0310" name="Google Shape;10310;p67"/>
            <p:cNvSpPr/>
            <p:nvPr/>
          </p:nvSpPr>
          <p:spPr>
            <a:xfrm>
              <a:off x="3718959" y="3824599"/>
              <a:ext cx="189755" cy="287048"/>
            </a:xfrm>
            <a:custGeom>
              <a:avLst/>
              <a:gdLst/>
              <a:ahLst/>
              <a:cxnLst/>
              <a:rect l="l" t="t" r="r" b="b"/>
              <a:pathLst>
                <a:path w="7226" h="10931" extrusionOk="0">
                  <a:moveTo>
                    <a:pt x="421" y="1"/>
                  </a:moveTo>
                  <a:cubicBezTo>
                    <a:pt x="192" y="10"/>
                    <a:pt x="0" y="192"/>
                    <a:pt x="0" y="432"/>
                  </a:cubicBezTo>
                  <a:lnTo>
                    <a:pt x="10" y="2068"/>
                  </a:lnTo>
                  <a:lnTo>
                    <a:pt x="239" y="2078"/>
                  </a:lnTo>
                  <a:cubicBezTo>
                    <a:pt x="4020" y="2231"/>
                    <a:pt x="6068" y="6595"/>
                    <a:pt x="3752" y="9600"/>
                  </a:cubicBezTo>
                  <a:lnTo>
                    <a:pt x="3618" y="9772"/>
                  </a:lnTo>
                  <a:lnTo>
                    <a:pt x="4871" y="10834"/>
                  </a:lnTo>
                  <a:cubicBezTo>
                    <a:pt x="4948" y="10892"/>
                    <a:pt x="5044" y="10930"/>
                    <a:pt x="5149" y="10930"/>
                  </a:cubicBezTo>
                  <a:lnTo>
                    <a:pt x="5197" y="10930"/>
                  </a:lnTo>
                  <a:cubicBezTo>
                    <a:pt x="5312" y="10921"/>
                    <a:pt x="5417" y="10863"/>
                    <a:pt x="5484" y="10767"/>
                  </a:cubicBezTo>
                  <a:cubicBezTo>
                    <a:pt x="6958" y="8777"/>
                    <a:pt x="7226" y="6135"/>
                    <a:pt x="6173" y="3886"/>
                  </a:cubicBezTo>
                  <a:cubicBezTo>
                    <a:pt x="5120" y="1637"/>
                    <a:pt x="2919" y="154"/>
                    <a:pt x="45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11" name="Google Shape;10311;p67"/>
            <p:cNvSpPr/>
            <p:nvPr/>
          </p:nvSpPr>
          <p:spPr>
            <a:xfrm>
              <a:off x="3576708" y="3855008"/>
              <a:ext cx="144036" cy="147555"/>
            </a:xfrm>
            <a:custGeom>
              <a:avLst/>
              <a:gdLst/>
              <a:ahLst/>
              <a:cxnLst/>
              <a:rect l="l" t="t" r="r" b="b"/>
              <a:pathLst>
                <a:path w="5485" h="5619" extrusionOk="0">
                  <a:moveTo>
                    <a:pt x="5455" y="1"/>
                  </a:moveTo>
                  <a:cubicBezTo>
                    <a:pt x="2833" y="1"/>
                    <a:pt x="565" y="1829"/>
                    <a:pt x="0" y="4394"/>
                  </a:cubicBezTo>
                  <a:lnTo>
                    <a:pt x="5484" y="5619"/>
                  </a:lnTo>
                  <a:lnTo>
                    <a:pt x="5455"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12" name="Google Shape;10312;p67"/>
            <p:cNvSpPr/>
            <p:nvPr/>
          </p:nvSpPr>
          <p:spPr>
            <a:xfrm>
              <a:off x="3573426" y="3969870"/>
              <a:ext cx="147319" cy="173684"/>
            </a:xfrm>
            <a:custGeom>
              <a:avLst/>
              <a:gdLst/>
              <a:ahLst/>
              <a:cxnLst/>
              <a:rect l="l" t="t" r="r" b="b"/>
              <a:pathLst>
                <a:path w="5610" h="6614" extrusionOk="0">
                  <a:moveTo>
                    <a:pt x="125" y="0"/>
                  </a:moveTo>
                  <a:cubicBezTo>
                    <a:pt x="39" y="402"/>
                    <a:pt x="1" y="804"/>
                    <a:pt x="1" y="1216"/>
                  </a:cubicBezTo>
                  <a:cubicBezTo>
                    <a:pt x="1" y="3733"/>
                    <a:pt x="1676" y="5944"/>
                    <a:pt x="4107" y="6614"/>
                  </a:cubicBezTo>
                  <a:lnTo>
                    <a:pt x="5609" y="1245"/>
                  </a:lnTo>
                  <a:lnTo>
                    <a:pt x="125" y="0"/>
                  </a:lnTo>
                  <a:close/>
                </a:path>
              </a:pathLst>
            </a:custGeom>
            <a:solidFill>
              <a:srgbClr val="ACB9C5"/>
            </a:solidFill>
            <a:ln>
              <a:noFill/>
            </a:ln>
          </p:spPr>
          <p:txBody>
            <a:bodyPr spcFirstLastPara="1" wrap="square" lIns="91425" tIns="91425" rIns="91425" bIns="91425" anchor="ctr" anchorCtr="0">
              <a:noAutofit/>
            </a:bodyPr>
            <a:lstStyle/>
            <a:p>
              <a:endParaRPr/>
            </a:p>
          </p:txBody>
        </p:sp>
        <p:sp>
          <p:nvSpPr>
            <p:cNvPr id="10313" name="Google Shape;10313;p67"/>
            <p:cNvSpPr/>
            <p:nvPr/>
          </p:nvSpPr>
          <p:spPr>
            <a:xfrm>
              <a:off x="3664417" y="4122178"/>
              <a:ext cx="77940" cy="26654"/>
            </a:xfrm>
            <a:custGeom>
              <a:avLst/>
              <a:gdLst/>
              <a:ahLst/>
              <a:cxnLst/>
              <a:rect l="l" t="t" r="r" b="b"/>
              <a:pathLst>
                <a:path w="2968" h="1015" extrusionOk="0">
                  <a:moveTo>
                    <a:pt x="594" y="0"/>
                  </a:moveTo>
                  <a:lnTo>
                    <a:pt x="0" y="593"/>
                  </a:lnTo>
                  <a:cubicBezTo>
                    <a:pt x="680" y="871"/>
                    <a:pt x="1398" y="1014"/>
                    <a:pt x="2135" y="1014"/>
                  </a:cubicBezTo>
                  <a:cubicBezTo>
                    <a:pt x="2412" y="1014"/>
                    <a:pt x="2690" y="995"/>
                    <a:pt x="2967" y="957"/>
                  </a:cubicBezTo>
                  <a:cubicBezTo>
                    <a:pt x="2115" y="823"/>
                    <a:pt x="1302" y="498"/>
                    <a:pt x="594"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10314" name="Google Shape;10314;p67"/>
            <p:cNvSpPr/>
            <p:nvPr/>
          </p:nvSpPr>
          <p:spPr>
            <a:xfrm>
              <a:off x="3576708" y="3854772"/>
              <a:ext cx="143275" cy="124919"/>
            </a:xfrm>
            <a:custGeom>
              <a:avLst/>
              <a:gdLst/>
              <a:ahLst/>
              <a:cxnLst/>
              <a:rect l="l" t="t" r="r" b="b"/>
              <a:pathLst>
                <a:path w="5456" h="4757" extrusionOk="0">
                  <a:moveTo>
                    <a:pt x="5455" y="0"/>
                  </a:moveTo>
                  <a:cubicBezTo>
                    <a:pt x="2833" y="10"/>
                    <a:pt x="565" y="1838"/>
                    <a:pt x="0" y="4403"/>
                  </a:cubicBezTo>
                  <a:lnTo>
                    <a:pt x="1618" y="4757"/>
                  </a:lnTo>
                  <a:cubicBezTo>
                    <a:pt x="1934" y="2651"/>
                    <a:pt x="3426" y="909"/>
                    <a:pt x="5455" y="268"/>
                  </a:cubicBezTo>
                  <a:lnTo>
                    <a:pt x="5455"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15" name="Google Shape;10315;p67"/>
            <p:cNvSpPr/>
            <p:nvPr/>
          </p:nvSpPr>
          <p:spPr>
            <a:xfrm>
              <a:off x="3531462" y="3831217"/>
              <a:ext cx="144561" cy="112393"/>
            </a:xfrm>
            <a:custGeom>
              <a:avLst/>
              <a:gdLst/>
              <a:ahLst/>
              <a:cxnLst/>
              <a:rect l="l" t="t" r="r" b="b"/>
              <a:pathLst>
                <a:path w="5505" h="4280" extrusionOk="0">
                  <a:moveTo>
                    <a:pt x="230" y="0"/>
                  </a:moveTo>
                  <a:cubicBezTo>
                    <a:pt x="116" y="0"/>
                    <a:pt x="1" y="79"/>
                    <a:pt x="10" y="237"/>
                  </a:cubicBezTo>
                  <a:lnTo>
                    <a:pt x="10" y="1414"/>
                  </a:lnTo>
                  <a:cubicBezTo>
                    <a:pt x="20" y="1548"/>
                    <a:pt x="125" y="1615"/>
                    <a:pt x="230" y="1615"/>
                  </a:cubicBezTo>
                  <a:cubicBezTo>
                    <a:pt x="336" y="1615"/>
                    <a:pt x="441" y="1548"/>
                    <a:pt x="450" y="1414"/>
                  </a:cubicBezTo>
                  <a:lnTo>
                    <a:pt x="450" y="1041"/>
                  </a:lnTo>
                  <a:lnTo>
                    <a:pt x="3322" y="1041"/>
                  </a:lnTo>
                  <a:lnTo>
                    <a:pt x="5016" y="4151"/>
                  </a:lnTo>
                  <a:cubicBezTo>
                    <a:pt x="5059" y="4242"/>
                    <a:pt x="5132" y="4280"/>
                    <a:pt x="5205" y="4280"/>
                  </a:cubicBezTo>
                  <a:cubicBezTo>
                    <a:pt x="5354" y="4280"/>
                    <a:pt x="5504" y="4121"/>
                    <a:pt x="5408" y="3941"/>
                  </a:cubicBezTo>
                  <a:lnTo>
                    <a:pt x="5408" y="3941"/>
                  </a:lnTo>
                  <a:lnTo>
                    <a:pt x="5408" y="3950"/>
                  </a:lnTo>
                  <a:lnTo>
                    <a:pt x="3647" y="725"/>
                  </a:lnTo>
                  <a:cubicBezTo>
                    <a:pt x="3609" y="648"/>
                    <a:pt x="3532" y="610"/>
                    <a:pt x="3456" y="601"/>
                  </a:cubicBezTo>
                  <a:lnTo>
                    <a:pt x="450" y="601"/>
                  </a:lnTo>
                  <a:lnTo>
                    <a:pt x="450" y="237"/>
                  </a:lnTo>
                  <a:cubicBezTo>
                    <a:pt x="460" y="79"/>
                    <a:pt x="345" y="0"/>
                    <a:pt x="230"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10316" name="Google Shape;10316;p67"/>
            <p:cNvSpPr/>
            <p:nvPr/>
          </p:nvSpPr>
          <p:spPr>
            <a:xfrm>
              <a:off x="3653098" y="3932318"/>
              <a:ext cx="36711" cy="31538"/>
            </a:xfrm>
            <a:custGeom>
              <a:avLst/>
              <a:gdLst/>
              <a:ahLst/>
              <a:cxnLst/>
              <a:rect l="l" t="t" r="r" b="b"/>
              <a:pathLst>
                <a:path w="1398" h="1201" extrusionOk="0">
                  <a:moveTo>
                    <a:pt x="798" y="1"/>
                  </a:moveTo>
                  <a:cubicBezTo>
                    <a:pt x="650" y="1"/>
                    <a:pt x="498" y="55"/>
                    <a:pt x="374" y="177"/>
                  </a:cubicBezTo>
                  <a:cubicBezTo>
                    <a:pt x="1" y="550"/>
                    <a:pt x="269" y="1201"/>
                    <a:pt x="805" y="1201"/>
                  </a:cubicBezTo>
                  <a:cubicBezTo>
                    <a:pt x="1130" y="1201"/>
                    <a:pt x="1398" y="933"/>
                    <a:pt x="1398" y="598"/>
                  </a:cubicBezTo>
                  <a:cubicBezTo>
                    <a:pt x="1398" y="236"/>
                    <a:pt x="1106" y="1"/>
                    <a:pt x="798" y="1"/>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10317" name="Google Shape;10317;p67"/>
            <p:cNvSpPr/>
            <p:nvPr/>
          </p:nvSpPr>
          <p:spPr>
            <a:xfrm>
              <a:off x="3559875" y="3969870"/>
              <a:ext cx="126179" cy="173684"/>
            </a:xfrm>
            <a:custGeom>
              <a:avLst/>
              <a:gdLst/>
              <a:ahLst/>
              <a:cxnLst/>
              <a:rect l="l" t="t" r="r" b="b"/>
              <a:pathLst>
                <a:path w="4805" h="6614" extrusionOk="0">
                  <a:moveTo>
                    <a:pt x="641" y="0"/>
                  </a:moveTo>
                  <a:cubicBezTo>
                    <a:pt x="0" y="2910"/>
                    <a:pt x="1742" y="5819"/>
                    <a:pt x="4613" y="6614"/>
                  </a:cubicBezTo>
                  <a:lnTo>
                    <a:pt x="4804" y="5953"/>
                  </a:lnTo>
                  <a:cubicBezTo>
                    <a:pt x="3177" y="4920"/>
                    <a:pt x="2192" y="3139"/>
                    <a:pt x="2192" y="1216"/>
                  </a:cubicBezTo>
                  <a:cubicBezTo>
                    <a:pt x="2192" y="938"/>
                    <a:pt x="2211" y="651"/>
                    <a:pt x="2259" y="374"/>
                  </a:cubicBezTo>
                  <a:lnTo>
                    <a:pt x="641" y="0"/>
                  </a:lnTo>
                  <a:close/>
                </a:path>
              </a:pathLst>
            </a:custGeom>
            <a:solidFill>
              <a:srgbClr val="96A7B6"/>
            </a:solidFill>
            <a:ln>
              <a:noFill/>
            </a:ln>
          </p:spPr>
          <p:txBody>
            <a:bodyPr spcFirstLastPara="1" wrap="square" lIns="91425" tIns="91425" rIns="91425" bIns="91425" anchor="ctr" anchorCtr="0">
              <a:noAutofit/>
            </a:bodyPr>
            <a:lstStyle/>
            <a:p>
              <a:endParaRPr/>
            </a:p>
          </p:txBody>
        </p:sp>
      </p:grpSp>
      <p:grpSp>
        <p:nvGrpSpPr>
          <p:cNvPr id="10318" name="Google Shape;10318;p67"/>
          <p:cNvGrpSpPr/>
          <p:nvPr/>
        </p:nvGrpSpPr>
        <p:grpSpPr>
          <a:xfrm>
            <a:off x="4030587" y="3652847"/>
            <a:ext cx="286523" cy="340566"/>
            <a:chOff x="4030586" y="3805246"/>
            <a:chExt cx="286523" cy="340566"/>
          </a:xfrm>
        </p:grpSpPr>
        <p:sp>
          <p:nvSpPr>
            <p:cNvPr id="10319" name="Google Shape;10319;p67"/>
            <p:cNvSpPr/>
            <p:nvPr/>
          </p:nvSpPr>
          <p:spPr>
            <a:xfrm>
              <a:off x="4030586" y="3826122"/>
              <a:ext cx="87735" cy="145533"/>
            </a:xfrm>
            <a:custGeom>
              <a:avLst/>
              <a:gdLst/>
              <a:ahLst/>
              <a:cxnLst/>
              <a:rect l="l" t="t" r="r" b="b"/>
              <a:pathLst>
                <a:path w="3341" h="5542" extrusionOk="0">
                  <a:moveTo>
                    <a:pt x="584" y="0"/>
                  </a:moveTo>
                  <a:cubicBezTo>
                    <a:pt x="259" y="0"/>
                    <a:pt x="0" y="259"/>
                    <a:pt x="0" y="584"/>
                  </a:cubicBezTo>
                  <a:lnTo>
                    <a:pt x="0" y="1388"/>
                  </a:lnTo>
                  <a:cubicBezTo>
                    <a:pt x="0" y="3321"/>
                    <a:pt x="986" y="3723"/>
                    <a:pt x="1790" y="4039"/>
                  </a:cubicBezTo>
                  <a:cubicBezTo>
                    <a:pt x="2230" y="4221"/>
                    <a:pt x="2613" y="4374"/>
                    <a:pt x="2804" y="4757"/>
                  </a:cubicBezTo>
                  <a:cubicBezTo>
                    <a:pt x="2852" y="4852"/>
                    <a:pt x="2843" y="4967"/>
                    <a:pt x="2766" y="5044"/>
                  </a:cubicBezTo>
                  <a:cubicBezTo>
                    <a:pt x="2697" y="5120"/>
                    <a:pt x="2599" y="5156"/>
                    <a:pt x="2499" y="5156"/>
                  </a:cubicBezTo>
                  <a:cubicBezTo>
                    <a:pt x="2460" y="5156"/>
                    <a:pt x="2421" y="5150"/>
                    <a:pt x="2383" y="5139"/>
                  </a:cubicBezTo>
                  <a:cubicBezTo>
                    <a:pt x="2240" y="5082"/>
                    <a:pt x="2221" y="4910"/>
                    <a:pt x="2230" y="4776"/>
                  </a:cubicBezTo>
                  <a:cubicBezTo>
                    <a:pt x="2235" y="4642"/>
                    <a:pt x="2135" y="4572"/>
                    <a:pt x="2035" y="4572"/>
                  </a:cubicBezTo>
                  <a:cubicBezTo>
                    <a:pt x="1943" y="4572"/>
                    <a:pt x="1852" y="4632"/>
                    <a:pt x="1847" y="4757"/>
                  </a:cubicBezTo>
                  <a:cubicBezTo>
                    <a:pt x="1838" y="4919"/>
                    <a:pt x="1857" y="5331"/>
                    <a:pt x="2230" y="5494"/>
                  </a:cubicBezTo>
                  <a:cubicBezTo>
                    <a:pt x="2316" y="5522"/>
                    <a:pt x="2402" y="5541"/>
                    <a:pt x="2489" y="5541"/>
                  </a:cubicBezTo>
                  <a:cubicBezTo>
                    <a:pt x="2699" y="5541"/>
                    <a:pt x="2900" y="5465"/>
                    <a:pt x="3044" y="5312"/>
                  </a:cubicBezTo>
                  <a:cubicBezTo>
                    <a:pt x="3225" y="5120"/>
                    <a:pt x="3273" y="4833"/>
                    <a:pt x="3149" y="4594"/>
                  </a:cubicBezTo>
                  <a:cubicBezTo>
                    <a:pt x="2891" y="4077"/>
                    <a:pt x="2402" y="3886"/>
                    <a:pt x="1924" y="3694"/>
                  </a:cubicBezTo>
                  <a:cubicBezTo>
                    <a:pt x="1551" y="3532"/>
                    <a:pt x="1158" y="3379"/>
                    <a:pt x="871" y="3053"/>
                  </a:cubicBezTo>
                  <a:cubicBezTo>
                    <a:pt x="546" y="2690"/>
                    <a:pt x="383" y="2144"/>
                    <a:pt x="383" y="1398"/>
                  </a:cubicBezTo>
                  <a:lnTo>
                    <a:pt x="383" y="594"/>
                  </a:lnTo>
                  <a:cubicBezTo>
                    <a:pt x="383" y="479"/>
                    <a:pt x="469" y="393"/>
                    <a:pt x="575" y="393"/>
                  </a:cubicBezTo>
                  <a:cubicBezTo>
                    <a:pt x="881" y="393"/>
                    <a:pt x="1168" y="546"/>
                    <a:pt x="1340" y="795"/>
                  </a:cubicBezTo>
                  <a:lnTo>
                    <a:pt x="1493" y="1015"/>
                  </a:lnTo>
                  <a:cubicBezTo>
                    <a:pt x="1646" y="1235"/>
                    <a:pt x="1905" y="1369"/>
                    <a:pt x="2182" y="1369"/>
                  </a:cubicBezTo>
                  <a:lnTo>
                    <a:pt x="3082" y="1369"/>
                  </a:lnTo>
                  <a:cubicBezTo>
                    <a:pt x="3340" y="1369"/>
                    <a:pt x="3340" y="986"/>
                    <a:pt x="3082" y="986"/>
                  </a:cubicBezTo>
                  <a:lnTo>
                    <a:pt x="2182" y="986"/>
                  </a:lnTo>
                  <a:cubicBezTo>
                    <a:pt x="2029" y="986"/>
                    <a:pt x="1895" y="909"/>
                    <a:pt x="1809" y="795"/>
                  </a:cubicBezTo>
                  <a:lnTo>
                    <a:pt x="1656" y="574"/>
                  </a:lnTo>
                  <a:cubicBezTo>
                    <a:pt x="1417" y="220"/>
                    <a:pt x="1015" y="10"/>
                    <a:pt x="584"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20" name="Google Shape;10320;p67"/>
            <p:cNvSpPr/>
            <p:nvPr/>
          </p:nvSpPr>
          <p:spPr>
            <a:xfrm>
              <a:off x="4229374" y="3825860"/>
              <a:ext cx="87735" cy="145796"/>
            </a:xfrm>
            <a:custGeom>
              <a:avLst/>
              <a:gdLst/>
              <a:ahLst/>
              <a:cxnLst/>
              <a:rect l="l" t="t" r="r" b="b"/>
              <a:pathLst>
                <a:path w="3341" h="5552" extrusionOk="0">
                  <a:moveTo>
                    <a:pt x="2757" y="1"/>
                  </a:moveTo>
                  <a:cubicBezTo>
                    <a:pt x="2326" y="1"/>
                    <a:pt x="1924" y="221"/>
                    <a:pt x="1685" y="575"/>
                  </a:cubicBezTo>
                  <a:lnTo>
                    <a:pt x="1532" y="785"/>
                  </a:lnTo>
                  <a:cubicBezTo>
                    <a:pt x="1446" y="910"/>
                    <a:pt x="1312" y="986"/>
                    <a:pt x="1158" y="986"/>
                  </a:cubicBezTo>
                  <a:lnTo>
                    <a:pt x="259" y="986"/>
                  </a:lnTo>
                  <a:cubicBezTo>
                    <a:pt x="0" y="986"/>
                    <a:pt x="0" y="1369"/>
                    <a:pt x="259" y="1369"/>
                  </a:cubicBezTo>
                  <a:lnTo>
                    <a:pt x="1168" y="1369"/>
                  </a:lnTo>
                  <a:cubicBezTo>
                    <a:pt x="1436" y="1369"/>
                    <a:pt x="1694" y="1235"/>
                    <a:pt x="1857" y="1015"/>
                  </a:cubicBezTo>
                  <a:lnTo>
                    <a:pt x="2001" y="795"/>
                  </a:lnTo>
                  <a:cubicBezTo>
                    <a:pt x="2182" y="546"/>
                    <a:pt x="2460" y="393"/>
                    <a:pt x="2766" y="393"/>
                  </a:cubicBezTo>
                  <a:cubicBezTo>
                    <a:pt x="2881" y="393"/>
                    <a:pt x="2967" y="479"/>
                    <a:pt x="2967" y="584"/>
                  </a:cubicBezTo>
                  <a:lnTo>
                    <a:pt x="2967" y="1388"/>
                  </a:lnTo>
                  <a:cubicBezTo>
                    <a:pt x="2967" y="2144"/>
                    <a:pt x="2804" y="2700"/>
                    <a:pt x="2479" y="3054"/>
                  </a:cubicBezTo>
                  <a:cubicBezTo>
                    <a:pt x="2192" y="3369"/>
                    <a:pt x="1800" y="3532"/>
                    <a:pt x="1417" y="3685"/>
                  </a:cubicBezTo>
                  <a:cubicBezTo>
                    <a:pt x="948" y="3877"/>
                    <a:pt x="450" y="4078"/>
                    <a:pt x="201" y="4594"/>
                  </a:cubicBezTo>
                  <a:cubicBezTo>
                    <a:pt x="77" y="4834"/>
                    <a:pt x="115" y="5121"/>
                    <a:pt x="307" y="5312"/>
                  </a:cubicBezTo>
                  <a:cubicBezTo>
                    <a:pt x="450" y="5465"/>
                    <a:pt x="651" y="5551"/>
                    <a:pt x="862" y="5551"/>
                  </a:cubicBezTo>
                  <a:cubicBezTo>
                    <a:pt x="948" y="5551"/>
                    <a:pt x="1034" y="5523"/>
                    <a:pt x="1111" y="5494"/>
                  </a:cubicBezTo>
                  <a:cubicBezTo>
                    <a:pt x="1484" y="5331"/>
                    <a:pt x="1503" y="4920"/>
                    <a:pt x="1493" y="4757"/>
                  </a:cubicBezTo>
                  <a:cubicBezTo>
                    <a:pt x="1489" y="4632"/>
                    <a:pt x="1396" y="4572"/>
                    <a:pt x="1303" y="4572"/>
                  </a:cubicBezTo>
                  <a:cubicBezTo>
                    <a:pt x="1204" y="4572"/>
                    <a:pt x="1106" y="4639"/>
                    <a:pt x="1111" y="4767"/>
                  </a:cubicBezTo>
                  <a:cubicBezTo>
                    <a:pt x="1120" y="4901"/>
                    <a:pt x="1101" y="5073"/>
                    <a:pt x="957" y="5140"/>
                  </a:cubicBezTo>
                  <a:cubicBezTo>
                    <a:pt x="923" y="5150"/>
                    <a:pt x="887" y="5155"/>
                    <a:pt x="851" y="5155"/>
                  </a:cubicBezTo>
                  <a:cubicBezTo>
                    <a:pt x="748" y="5155"/>
                    <a:pt x="646" y="5115"/>
                    <a:pt x="575" y="5044"/>
                  </a:cubicBezTo>
                  <a:cubicBezTo>
                    <a:pt x="498" y="4968"/>
                    <a:pt x="488" y="4853"/>
                    <a:pt x="536" y="4757"/>
                  </a:cubicBezTo>
                  <a:cubicBezTo>
                    <a:pt x="728" y="4374"/>
                    <a:pt x="1111" y="4221"/>
                    <a:pt x="1551" y="4039"/>
                  </a:cubicBezTo>
                  <a:cubicBezTo>
                    <a:pt x="2355" y="3714"/>
                    <a:pt x="3340" y="3312"/>
                    <a:pt x="3340" y="1388"/>
                  </a:cubicBezTo>
                  <a:lnTo>
                    <a:pt x="3340" y="584"/>
                  </a:lnTo>
                  <a:cubicBezTo>
                    <a:pt x="3340" y="259"/>
                    <a:pt x="3082" y="1"/>
                    <a:pt x="2757"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21" name="Google Shape;10321;p67"/>
            <p:cNvSpPr/>
            <p:nvPr/>
          </p:nvSpPr>
          <p:spPr>
            <a:xfrm>
              <a:off x="4162779" y="3999018"/>
              <a:ext cx="22400" cy="101547"/>
            </a:xfrm>
            <a:custGeom>
              <a:avLst/>
              <a:gdLst/>
              <a:ahLst/>
              <a:cxnLst/>
              <a:rect l="l" t="t" r="r" b="b"/>
              <a:pathLst>
                <a:path w="853" h="3867" extrusionOk="0">
                  <a:moveTo>
                    <a:pt x="0" y="1"/>
                  </a:moveTo>
                  <a:lnTo>
                    <a:pt x="0" y="3867"/>
                  </a:lnTo>
                  <a:lnTo>
                    <a:pt x="852" y="3867"/>
                  </a:lnTo>
                  <a:lnTo>
                    <a:pt x="852" y="1"/>
                  </a:lnTo>
                  <a:close/>
                </a:path>
              </a:pathLst>
            </a:custGeom>
            <a:solidFill>
              <a:srgbClr val="C1CBD4"/>
            </a:solidFill>
            <a:ln>
              <a:noFill/>
            </a:ln>
          </p:spPr>
          <p:txBody>
            <a:bodyPr spcFirstLastPara="1" wrap="square" lIns="91425" tIns="91425" rIns="91425" bIns="91425" anchor="ctr" anchorCtr="0">
              <a:noAutofit/>
            </a:bodyPr>
            <a:lstStyle/>
            <a:p>
              <a:endParaRPr/>
            </a:p>
          </p:txBody>
        </p:sp>
        <p:sp>
          <p:nvSpPr>
            <p:cNvPr id="10322" name="Google Shape;10322;p67"/>
            <p:cNvSpPr/>
            <p:nvPr/>
          </p:nvSpPr>
          <p:spPr>
            <a:xfrm>
              <a:off x="4091903" y="3816564"/>
              <a:ext cx="163889" cy="200836"/>
            </a:xfrm>
            <a:custGeom>
              <a:avLst/>
              <a:gdLst/>
              <a:ahLst/>
              <a:cxnLst/>
              <a:rect l="l" t="t" r="r" b="b"/>
              <a:pathLst>
                <a:path w="6241" h="7648" extrusionOk="0">
                  <a:moveTo>
                    <a:pt x="0" y="1"/>
                  </a:moveTo>
                  <a:lnTo>
                    <a:pt x="0" y="2518"/>
                  </a:lnTo>
                  <a:cubicBezTo>
                    <a:pt x="0" y="4288"/>
                    <a:pt x="843" y="5963"/>
                    <a:pt x="2269" y="7016"/>
                  </a:cubicBezTo>
                  <a:lnTo>
                    <a:pt x="3120" y="7647"/>
                  </a:lnTo>
                  <a:lnTo>
                    <a:pt x="3972" y="7016"/>
                  </a:lnTo>
                  <a:cubicBezTo>
                    <a:pt x="5398" y="5963"/>
                    <a:pt x="6240" y="4288"/>
                    <a:pt x="6240" y="2518"/>
                  </a:cubicBezTo>
                  <a:lnTo>
                    <a:pt x="6240" y="1"/>
                  </a:lnTo>
                  <a:close/>
                </a:path>
              </a:pathLst>
            </a:custGeom>
            <a:solidFill>
              <a:srgbClr val="C1CBD4"/>
            </a:solidFill>
            <a:ln>
              <a:noFill/>
            </a:ln>
          </p:spPr>
          <p:txBody>
            <a:bodyPr spcFirstLastPara="1" wrap="square" lIns="91425" tIns="91425" rIns="91425" bIns="91425" anchor="ctr" anchorCtr="0">
              <a:noAutofit/>
            </a:bodyPr>
            <a:lstStyle/>
            <a:p>
              <a:endParaRPr/>
            </a:p>
          </p:txBody>
        </p:sp>
        <p:sp>
          <p:nvSpPr>
            <p:cNvPr id="10323" name="Google Shape;10323;p67"/>
            <p:cNvSpPr/>
            <p:nvPr/>
          </p:nvSpPr>
          <p:spPr>
            <a:xfrm>
              <a:off x="4158498" y="3816564"/>
              <a:ext cx="97530" cy="200836"/>
            </a:xfrm>
            <a:custGeom>
              <a:avLst/>
              <a:gdLst/>
              <a:ahLst/>
              <a:cxnLst/>
              <a:rect l="l" t="t" r="r" b="b"/>
              <a:pathLst>
                <a:path w="3714" h="7648" extrusionOk="0">
                  <a:moveTo>
                    <a:pt x="2537" y="1"/>
                  </a:moveTo>
                  <a:lnTo>
                    <a:pt x="2537" y="2518"/>
                  </a:lnTo>
                  <a:cubicBezTo>
                    <a:pt x="2537" y="4288"/>
                    <a:pt x="1685" y="5963"/>
                    <a:pt x="259" y="7016"/>
                  </a:cubicBezTo>
                  <a:lnTo>
                    <a:pt x="1" y="7207"/>
                  </a:lnTo>
                  <a:lnTo>
                    <a:pt x="594" y="7647"/>
                  </a:lnTo>
                  <a:lnTo>
                    <a:pt x="1436" y="7016"/>
                  </a:lnTo>
                  <a:cubicBezTo>
                    <a:pt x="2872" y="5963"/>
                    <a:pt x="3714" y="4288"/>
                    <a:pt x="3714" y="2518"/>
                  </a:cubicBezTo>
                  <a:lnTo>
                    <a:pt x="3714" y="1"/>
                  </a:lnTo>
                  <a:close/>
                </a:path>
              </a:pathLst>
            </a:custGeom>
            <a:solidFill>
              <a:srgbClr val="ACB9C5"/>
            </a:solidFill>
            <a:ln>
              <a:noFill/>
            </a:ln>
          </p:spPr>
          <p:txBody>
            <a:bodyPr spcFirstLastPara="1" wrap="square" lIns="91425" tIns="91425" rIns="91425" bIns="91425" anchor="ctr" anchorCtr="0">
              <a:noAutofit/>
            </a:bodyPr>
            <a:lstStyle/>
            <a:p>
              <a:endParaRPr/>
            </a:p>
          </p:txBody>
        </p:sp>
        <p:sp>
          <p:nvSpPr>
            <p:cNvPr id="10324" name="Google Shape;10324;p67"/>
            <p:cNvSpPr/>
            <p:nvPr/>
          </p:nvSpPr>
          <p:spPr>
            <a:xfrm>
              <a:off x="4081084" y="3805246"/>
              <a:ext cx="185501" cy="22662"/>
            </a:xfrm>
            <a:custGeom>
              <a:avLst/>
              <a:gdLst/>
              <a:ahLst/>
              <a:cxnLst/>
              <a:rect l="l" t="t" r="r" b="b"/>
              <a:pathLst>
                <a:path w="7064" h="863" extrusionOk="0">
                  <a:moveTo>
                    <a:pt x="183" y="1"/>
                  </a:moveTo>
                  <a:cubicBezTo>
                    <a:pt x="87" y="1"/>
                    <a:pt x="1" y="78"/>
                    <a:pt x="1" y="173"/>
                  </a:cubicBezTo>
                  <a:lnTo>
                    <a:pt x="1" y="680"/>
                  </a:lnTo>
                  <a:cubicBezTo>
                    <a:pt x="1" y="776"/>
                    <a:pt x="87" y="862"/>
                    <a:pt x="183" y="862"/>
                  </a:cubicBezTo>
                  <a:lnTo>
                    <a:pt x="6892" y="862"/>
                  </a:lnTo>
                  <a:cubicBezTo>
                    <a:pt x="6987" y="862"/>
                    <a:pt x="7064" y="776"/>
                    <a:pt x="7064" y="680"/>
                  </a:cubicBezTo>
                  <a:lnTo>
                    <a:pt x="7064" y="173"/>
                  </a:lnTo>
                  <a:cubicBezTo>
                    <a:pt x="7064" y="78"/>
                    <a:pt x="6987" y="1"/>
                    <a:pt x="6892"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25" name="Google Shape;10325;p67"/>
            <p:cNvSpPr/>
            <p:nvPr/>
          </p:nvSpPr>
          <p:spPr>
            <a:xfrm>
              <a:off x="4235913" y="3805246"/>
              <a:ext cx="30672" cy="22662"/>
            </a:xfrm>
            <a:custGeom>
              <a:avLst/>
              <a:gdLst/>
              <a:ahLst/>
              <a:cxnLst/>
              <a:rect l="l" t="t" r="r" b="b"/>
              <a:pathLst>
                <a:path w="1168" h="863" extrusionOk="0">
                  <a:moveTo>
                    <a:pt x="0" y="1"/>
                  </a:moveTo>
                  <a:lnTo>
                    <a:pt x="0" y="862"/>
                  </a:lnTo>
                  <a:lnTo>
                    <a:pt x="996" y="862"/>
                  </a:lnTo>
                  <a:cubicBezTo>
                    <a:pt x="1091" y="862"/>
                    <a:pt x="1168" y="776"/>
                    <a:pt x="1168" y="680"/>
                  </a:cubicBezTo>
                  <a:lnTo>
                    <a:pt x="1168" y="173"/>
                  </a:lnTo>
                  <a:cubicBezTo>
                    <a:pt x="1168" y="78"/>
                    <a:pt x="1091" y="1"/>
                    <a:pt x="996"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0326" name="Google Shape;10326;p67"/>
            <p:cNvSpPr/>
            <p:nvPr/>
          </p:nvSpPr>
          <p:spPr>
            <a:xfrm>
              <a:off x="4133368" y="3866195"/>
              <a:ext cx="81196" cy="76627"/>
            </a:xfrm>
            <a:custGeom>
              <a:avLst/>
              <a:gdLst/>
              <a:ahLst/>
              <a:cxnLst/>
              <a:rect l="l" t="t" r="r" b="b"/>
              <a:pathLst>
                <a:path w="3092" h="2918" extrusionOk="0">
                  <a:moveTo>
                    <a:pt x="1546" y="1"/>
                  </a:moveTo>
                  <a:cubicBezTo>
                    <a:pt x="1534" y="1"/>
                    <a:pt x="1522" y="6"/>
                    <a:pt x="1513" y="15"/>
                  </a:cubicBezTo>
                  <a:lnTo>
                    <a:pt x="1072" y="915"/>
                  </a:lnTo>
                  <a:cubicBezTo>
                    <a:pt x="1063" y="924"/>
                    <a:pt x="1053" y="934"/>
                    <a:pt x="1044" y="934"/>
                  </a:cubicBezTo>
                  <a:lnTo>
                    <a:pt x="48" y="1077"/>
                  </a:lnTo>
                  <a:cubicBezTo>
                    <a:pt x="20" y="1087"/>
                    <a:pt x="1" y="1125"/>
                    <a:pt x="29" y="1144"/>
                  </a:cubicBezTo>
                  <a:lnTo>
                    <a:pt x="747" y="1843"/>
                  </a:lnTo>
                  <a:cubicBezTo>
                    <a:pt x="757" y="1853"/>
                    <a:pt x="757" y="1872"/>
                    <a:pt x="757" y="1881"/>
                  </a:cubicBezTo>
                  <a:lnTo>
                    <a:pt x="584" y="2867"/>
                  </a:lnTo>
                  <a:cubicBezTo>
                    <a:pt x="584" y="2899"/>
                    <a:pt x="604" y="2917"/>
                    <a:pt x="627" y="2917"/>
                  </a:cubicBezTo>
                  <a:cubicBezTo>
                    <a:pt x="632" y="2917"/>
                    <a:pt x="637" y="2917"/>
                    <a:pt x="642" y="2915"/>
                  </a:cubicBezTo>
                  <a:lnTo>
                    <a:pt x="1532" y="2446"/>
                  </a:lnTo>
                  <a:cubicBezTo>
                    <a:pt x="1537" y="2441"/>
                    <a:pt x="1541" y="2439"/>
                    <a:pt x="1547" y="2439"/>
                  </a:cubicBezTo>
                  <a:cubicBezTo>
                    <a:pt x="1553" y="2439"/>
                    <a:pt x="1560" y="2441"/>
                    <a:pt x="1570" y="2446"/>
                  </a:cubicBezTo>
                  <a:lnTo>
                    <a:pt x="2451" y="2915"/>
                  </a:lnTo>
                  <a:cubicBezTo>
                    <a:pt x="2455" y="2917"/>
                    <a:pt x="2461" y="2917"/>
                    <a:pt x="2466" y="2917"/>
                  </a:cubicBezTo>
                  <a:cubicBezTo>
                    <a:pt x="2491" y="2917"/>
                    <a:pt x="2516" y="2899"/>
                    <a:pt x="2508" y="2867"/>
                  </a:cubicBezTo>
                  <a:lnTo>
                    <a:pt x="2336" y="1881"/>
                  </a:lnTo>
                  <a:cubicBezTo>
                    <a:pt x="2336" y="1872"/>
                    <a:pt x="2345" y="1853"/>
                    <a:pt x="2355" y="1843"/>
                  </a:cubicBezTo>
                  <a:lnTo>
                    <a:pt x="3073" y="1144"/>
                  </a:lnTo>
                  <a:cubicBezTo>
                    <a:pt x="3092" y="1125"/>
                    <a:pt x="3082" y="1087"/>
                    <a:pt x="3044" y="1077"/>
                  </a:cubicBezTo>
                  <a:lnTo>
                    <a:pt x="2058" y="934"/>
                  </a:lnTo>
                  <a:cubicBezTo>
                    <a:pt x="2039" y="934"/>
                    <a:pt x="2029" y="924"/>
                    <a:pt x="2020" y="915"/>
                  </a:cubicBezTo>
                  <a:lnTo>
                    <a:pt x="1580" y="15"/>
                  </a:lnTo>
                  <a:cubicBezTo>
                    <a:pt x="1570" y="6"/>
                    <a:pt x="1558" y="1"/>
                    <a:pt x="154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327" name="Google Shape;10327;p67"/>
            <p:cNvSpPr/>
            <p:nvPr/>
          </p:nvSpPr>
          <p:spPr>
            <a:xfrm>
              <a:off x="4152721" y="4004060"/>
              <a:ext cx="42489" cy="20877"/>
            </a:xfrm>
            <a:custGeom>
              <a:avLst/>
              <a:gdLst/>
              <a:ahLst/>
              <a:cxnLst/>
              <a:rect l="l" t="t" r="r" b="b"/>
              <a:pathLst>
                <a:path w="1618" h="795" extrusionOk="0">
                  <a:moveTo>
                    <a:pt x="326" y="0"/>
                  </a:moveTo>
                  <a:cubicBezTo>
                    <a:pt x="144" y="0"/>
                    <a:pt x="0" y="144"/>
                    <a:pt x="0" y="325"/>
                  </a:cubicBezTo>
                  <a:lnTo>
                    <a:pt x="0" y="469"/>
                  </a:lnTo>
                  <a:cubicBezTo>
                    <a:pt x="0" y="651"/>
                    <a:pt x="144" y="794"/>
                    <a:pt x="326" y="794"/>
                  </a:cubicBezTo>
                  <a:lnTo>
                    <a:pt x="1292" y="794"/>
                  </a:lnTo>
                  <a:cubicBezTo>
                    <a:pt x="1474" y="794"/>
                    <a:pt x="1618" y="651"/>
                    <a:pt x="1618" y="469"/>
                  </a:cubicBezTo>
                  <a:lnTo>
                    <a:pt x="1618" y="325"/>
                  </a:lnTo>
                  <a:cubicBezTo>
                    <a:pt x="1618" y="144"/>
                    <a:pt x="1474" y="0"/>
                    <a:pt x="1292"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28" name="Google Shape;10328;p67"/>
            <p:cNvSpPr/>
            <p:nvPr/>
          </p:nvSpPr>
          <p:spPr>
            <a:xfrm>
              <a:off x="4130348" y="4085466"/>
              <a:ext cx="87236" cy="30199"/>
            </a:xfrm>
            <a:custGeom>
              <a:avLst/>
              <a:gdLst/>
              <a:ahLst/>
              <a:cxnLst/>
              <a:rect l="l" t="t" r="r" b="b"/>
              <a:pathLst>
                <a:path w="3322" h="1150" extrusionOk="0">
                  <a:moveTo>
                    <a:pt x="441" y="1"/>
                  </a:moveTo>
                  <a:cubicBezTo>
                    <a:pt x="192" y="1"/>
                    <a:pt x="1" y="192"/>
                    <a:pt x="1" y="441"/>
                  </a:cubicBezTo>
                  <a:lnTo>
                    <a:pt x="1" y="1149"/>
                  </a:lnTo>
                  <a:lnTo>
                    <a:pt x="3322" y="1149"/>
                  </a:lnTo>
                  <a:lnTo>
                    <a:pt x="3322" y="1140"/>
                  </a:lnTo>
                  <a:lnTo>
                    <a:pt x="3322" y="441"/>
                  </a:lnTo>
                  <a:cubicBezTo>
                    <a:pt x="3322" y="192"/>
                    <a:pt x="3121" y="1"/>
                    <a:pt x="2872"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29" name="Google Shape;10329;p67"/>
            <p:cNvSpPr/>
            <p:nvPr/>
          </p:nvSpPr>
          <p:spPr>
            <a:xfrm>
              <a:off x="4186649" y="4085466"/>
              <a:ext cx="30934" cy="29936"/>
            </a:xfrm>
            <a:custGeom>
              <a:avLst/>
              <a:gdLst/>
              <a:ahLst/>
              <a:cxnLst/>
              <a:rect l="l" t="t" r="r" b="b"/>
              <a:pathLst>
                <a:path w="1178" h="1140" extrusionOk="0">
                  <a:moveTo>
                    <a:pt x="0" y="1"/>
                  </a:moveTo>
                  <a:lnTo>
                    <a:pt x="0" y="1140"/>
                  </a:lnTo>
                  <a:lnTo>
                    <a:pt x="1178" y="1140"/>
                  </a:lnTo>
                  <a:lnTo>
                    <a:pt x="1178" y="441"/>
                  </a:lnTo>
                  <a:cubicBezTo>
                    <a:pt x="1178" y="192"/>
                    <a:pt x="977" y="1"/>
                    <a:pt x="737"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0330" name="Google Shape;10330;p67"/>
            <p:cNvSpPr/>
            <p:nvPr/>
          </p:nvSpPr>
          <p:spPr>
            <a:xfrm>
              <a:off x="4098941" y="4108102"/>
              <a:ext cx="150050" cy="37709"/>
            </a:xfrm>
            <a:custGeom>
              <a:avLst/>
              <a:gdLst/>
              <a:ahLst/>
              <a:cxnLst/>
              <a:rect l="l" t="t" r="r" b="b"/>
              <a:pathLst>
                <a:path w="5714" h="1436" extrusionOk="0">
                  <a:moveTo>
                    <a:pt x="460" y="0"/>
                  </a:moveTo>
                  <a:cubicBezTo>
                    <a:pt x="345" y="0"/>
                    <a:pt x="240" y="86"/>
                    <a:pt x="221" y="201"/>
                  </a:cubicBezTo>
                  <a:lnTo>
                    <a:pt x="29" y="1149"/>
                  </a:lnTo>
                  <a:cubicBezTo>
                    <a:pt x="0" y="1302"/>
                    <a:pt x="115" y="1436"/>
                    <a:pt x="268" y="1436"/>
                  </a:cubicBezTo>
                  <a:lnTo>
                    <a:pt x="5436" y="1436"/>
                  </a:lnTo>
                  <a:cubicBezTo>
                    <a:pt x="5599" y="1436"/>
                    <a:pt x="5714" y="1302"/>
                    <a:pt x="5676" y="1149"/>
                  </a:cubicBezTo>
                  <a:lnTo>
                    <a:pt x="5494" y="201"/>
                  </a:lnTo>
                  <a:cubicBezTo>
                    <a:pt x="5475" y="86"/>
                    <a:pt x="5369" y="0"/>
                    <a:pt x="5255"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0331" name="Google Shape;10331;p67"/>
            <p:cNvSpPr/>
            <p:nvPr/>
          </p:nvSpPr>
          <p:spPr>
            <a:xfrm>
              <a:off x="4211018" y="4108102"/>
              <a:ext cx="37736" cy="37709"/>
            </a:xfrm>
            <a:custGeom>
              <a:avLst/>
              <a:gdLst/>
              <a:ahLst/>
              <a:cxnLst/>
              <a:rect l="l" t="t" r="r" b="b"/>
              <a:pathLst>
                <a:path w="1437" h="1436" extrusionOk="0">
                  <a:moveTo>
                    <a:pt x="1" y="0"/>
                  </a:moveTo>
                  <a:lnTo>
                    <a:pt x="278" y="1436"/>
                  </a:lnTo>
                  <a:lnTo>
                    <a:pt x="1168" y="1436"/>
                  </a:lnTo>
                  <a:cubicBezTo>
                    <a:pt x="1321" y="1436"/>
                    <a:pt x="1436" y="1302"/>
                    <a:pt x="1417" y="1149"/>
                  </a:cubicBezTo>
                  <a:lnTo>
                    <a:pt x="1226" y="201"/>
                  </a:lnTo>
                  <a:cubicBezTo>
                    <a:pt x="1207" y="86"/>
                    <a:pt x="1101" y="0"/>
                    <a:pt x="987"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332" name="Google Shape;10332;p67"/>
          <p:cNvGrpSpPr/>
          <p:nvPr/>
        </p:nvGrpSpPr>
        <p:grpSpPr>
          <a:xfrm>
            <a:off x="2180885" y="2736319"/>
            <a:ext cx="376752" cy="374468"/>
            <a:chOff x="2180884" y="2888719"/>
            <a:chExt cx="376752" cy="374468"/>
          </a:xfrm>
        </p:grpSpPr>
        <p:sp>
          <p:nvSpPr>
            <p:cNvPr id="10333" name="Google Shape;10333;p67"/>
            <p:cNvSpPr/>
            <p:nvPr/>
          </p:nvSpPr>
          <p:spPr>
            <a:xfrm>
              <a:off x="2180884" y="2954054"/>
              <a:ext cx="309395" cy="309133"/>
            </a:xfrm>
            <a:custGeom>
              <a:avLst/>
              <a:gdLst/>
              <a:ahLst/>
              <a:cxnLst/>
              <a:rect l="l" t="t" r="r" b="b"/>
              <a:pathLst>
                <a:path w="11782" h="11772" extrusionOk="0">
                  <a:moveTo>
                    <a:pt x="5896" y="0"/>
                  </a:moveTo>
                  <a:cubicBezTo>
                    <a:pt x="2642" y="0"/>
                    <a:pt x="1" y="2632"/>
                    <a:pt x="1" y="5886"/>
                  </a:cubicBezTo>
                  <a:cubicBezTo>
                    <a:pt x="1" y="9140"/>
                    <a:pt x="2642" y="11772"/>
                    <a:pt x="5896" y="11772"/>
                  </a:cubicBezTo>
                  <a:cubicBezTo>
                    <a:pt x="9150" y="11772"/>
                    <a:pt x="11782" y="9140"/>
                    <a:pt x="11782" y="5886"/>
                  </a:cubicBezTo>
                  <a:cubicBezTo>
                    <a:pt x="11782" y="2632"/>
                    <a:pt x="9150" y="0"/>
                    <a:pt x="589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34" name="Google Shape;10334;p67"/>
            <p:cNvSpPr/>
            <p:nvPr/>
          </p:nvSpPr>
          <p:spPr>
            <a:xfrm>
              <a:off x="2335713" y="3102082"/>
              <a:ext cx="154330" cy="12579"/>
            </a:xfrm>
            <a:custGeom>
              <a:avLst/>
              <a:gdLst/>
              <a:ahLst/>
              <a:cxnLst/>
              <a:rect l="l" t="t" r="r" b="b"/>
              <a:pathLst>
                <a:path w="5877" h="479" extrusionOk="0">
                  <a:moveTo>
                    <a:pt x="0" y="0"/>
                  </a:moveTo>
                  <a:lnTo>
                    <a:pt x="0" y="479"/>
                  </a:lnTo>
                  <a:lnTo>
                    <a:pt x="5876" y="479"/>
                  </a:lnTo>
                  <a:lnTo>
                    <a:pt x="5876" y="240"/>
                  </a:lnTo>
                  <a:lnTo>
                    <a:pt x="5876"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35" name="Google Shape;10335;p67"/>
            <p:cNvSpPr/>
            <p:nvPr/>
          </p:nvSpPr>
          <p:spPr>
            <a:xfrm>
              <a:off x="2465648" y="2888719"/>
              <a:ext cx="91989" cy="89993"/>
            </a:xfrm>
            <a:custGeom>
              <a:avLst/>
              <a:gdLst/>
              <a:ahLst/>
              <a:cxnLst/>
              <a:rect l="l" t="t" r="r" b="b"/>
              <a:pathLst>
                <a:path w="3503" h="3427" extrusionOk="0">
                  <a:moveTo>
                    <a:pt x="2115" y="1"/>
                  </a:moveTo>
                  <a:cubicBezTo>
                    <a:pt x="2059" y="1"/>
                    <a:pt x="2001" y="21"/>
                    <a:pt x="1952" y="67"/>
                  </a:cubicBezTo>
                  <a:lnTo>
                    <a:pt x="211" y="1809"/>
                  </a:lnTo>
                  <a:cubicBezTo>
                    <a:pt x="77" y="1943"/>
                    <a:pt x="0" y="2125"/>
                    <a:pt x="0" y="2307"/>
                  </a:cubicBezTo>
                  <a:lnTo>
                    <a:pt x="0" y="3426"/>
                  </a:lnTo>
                  <a:lnTo>
                    <a:pt x="1120" y="3426"/>
                  </a:lnTo>
                  <a:cubicBezTo>
                    <a:pt x="1311" y="3426"/>
                    <a:pt x="1483" y="3350"/>
                    <a:pt x="1617" y="3216"/>
                  </a:cubicBezTo>
                  <a:lnTo>
                    <a:pt x="3369" y="1474"/>
                  </a:lnTo>
                  <a:cubicBezTo>
                    <a:pt x="3503" y="1321"/>
                    <a:pt x="3407" y="1082"/>
                    <a:pt x="3197" y="1072"/>
                  </a:cubicBezTo>
                  <a:lnTo>
                    <a:pt x="2354" y="1072"/>
                  </a:lnTo>
                  <a:lnTo>
                    <a:pt x="2354" y="230"/>
                  </a:lnTo>
                  <a:cubicBezTo>
                    <a:pt x="2348" y="93"/>
                    <a:pt x="2235" y="1"/>
                    <a:pt x="2115"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36" name="Google Shape;10336;p67"/>
            <p:cNvSpPr/>
            <p:nvPr/>
          </p:nvSpPr>
          <p:spPr>
            <a:xfrm>
              <a:off x="2465648" y="2888719"/>
              <a:ext cx="61842" cy="90229"/>
            </a:xfrm>
            <a:custGeom>
              <a:avLst/>
              <a:gdLst/>
              <a:ahLst/>
              <a:cxnLst/>
              <a:rect l="l" t="t" r="r" b="b"/>
              <a:pathLst>
                <a:path w="2355" h="3436" extrusionOk="0">
                  <a:moveTo>
                    <a:pt x="2115" y="1"/>
                  </a:moveTo>
                  <a:cubicBezTo>
                    <a:pt x="2059" y="1"/>
                    <a:pt x="2001" y="21"/>
                    <a:pt x="1952" y="67"/>
                  </a:cubicBezTo>
                  <a:lnTo>
                    <a:pt x="211" y="1809"/>
                  </a:lnTo>
                  <a:cubicBezTo>
                    <a:pt x="77" y="1943"/>
                    <a:pt x="0" y="2125"/>
                    <a:pt x="0" y="2307"/>
                  </a:cubicBezTo>
                  <a:lnTo>
                    <a:pt x="0" y="3436"/>
                  </a:lnTo>
                  <a:lnTo>
                    <a:pt x="2354" y="1072"/>
                  </a:lnTo>
                  <a:lnTo>
                    <a:pt x="2354" y="230"/>
                  </a:lnTo>
                  <a:cubicBezTo>
                    <a:pt x="2348" y="93"/>
                    <a:pt x="2235" y="1"/>
                    <a:pt x="2115"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37" name="Google Shape;10337;p67"/>
            <p:cNvSpPr/>
            <p:nvPr/>
          </p:nvSpPr>
          <p:spPr>
            <a:xfrm>
              <a:off x="2218094" y="2991002"/>
              <a:ext cx="235263" cy="235263"/>
            </a:xfrm>
            <a:custGeom>
              <a:avLst/>
              <a:gdLst/>
              <a:ahLst/>
              <a:cxnLst/>
              <a:rect l="l" t="t" r="r" b="b"/>
              <a:pathLst>
                <a:path w="8959" h="8959" extrusionOk="0">
                  <a:moveTo>
                    <a:pt x="4479" y="0"/>
                  </a:moveTo>
                  <a:cubicBezTo>
                    <a:pt x="2010" y="0"/>
                    <a:pt x="0" y="2010"/>
                    <a:pt x="0" y="4479"/>
                  </a:cubicBezTo>
                  <a:cubicBezTo>
                    <a:pt x="0" y="6948"/>
                    <a:pt x="2010" y="8958"/>
                    <a:pt x="4479" y="8958"/>
                  </a:cubicBezTo>
                  <a:cubicBezTo>
                    <a:pt x="6948" y="8958"/>
                    <a:pt x="8958" y="6948"/>
                    <a:pt x="8958" y="4479"/>
                  </a:cubicBezTo>
                  <a:cubicBezTo>
                    <a:pt x="8958" y="2010"/>
                    <a:pt x="6948" y="0"/>
                    <a:pt x="447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338" name="Google Shape;10338;p67"/>
            <p:cNvSpPr/>
            <p:nvPr/>
          </p:nvSpPr>
          <p:spPr>
            <a:xfrm>
              <a:off x="2335713" y="3102082"/>
              <a:ext cx="117382" cy="12579"/>
            </a:xfrm>
            <a:custGeom>
              <a:avLst/>
              <a:gdLst/>
              <a:ahLst/>
              <a:cxnLst/>
              <a:rect l="l" t="t" r="r" b="b"/>
              <a:pathLst>
                <a:path w="4470" h="479" extrusionOk="0">
                  <a:moveTo>
                    <a:pt x="0" y="0"/>
                  </a:moveTo>
                  <a:lnTo>
                    <a:pt x="0" y="479"/>
                  </a:lnTo>
                  <a:lnTo>
                    <a:pt x="4460" y="479"/>
                  </a:lnTo>
                  <a:cubicBezTo>
                    <a:pt x="4460" y="402"/>
                    <a:pt x="4470" y="326"/>
                    <a:pt x="4470" y="240"/>
                  </a:cubicBezTo>
                  <a:cubicBezTo>
                    <a:pt x="4470" y="153"/>
                    <a:pt x="4460" y="87"/>
                    <a:pt x="4460"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39" name="Google Shape;10339;p67"/>
            <p:cNvSpPr/>
            <p:nvPr/>
          </p:nvSpPr>
          <p:spPr>
            <a:xfrm>
              <a:off x="2249003" y="3021910"/>
              <a:ext cx="173185" cy="173421"/>
            </a:xfrm>
            <a:custGeom>
              <a:avLst/>
              <a:gdLst/>
              <a:ahLst/>
              <a:cxnLst/>
              <a:rect l="l" t="t" r="r" b="b"/>
              <a:pathLst>
                <a:path w="6595" h="6604" extrusionOk="0">
                  <a:moveTo>
                    <a:pt x="3302" y="0"/>
                  </a:moveTo>
                  <a:cubicBezTo>
                    <a:pt x="1484" y="0"/>
                    <a:pt x="0" y="1484"/>
                    <a:pt x="0" y="3302"/>
                  </a:cubicBezTo>
                  <a:cubicBezTo>
                    <a:pt x="0" y="5121"/>
                    <a:pt x="1484" y="6604"/>
                    <a:pt x="3302" y="6604"/>
                  </a:cubicBezTo>
                  <a:cubicBezTo>
                    <a:pt x="5121" y="6604"/>
                    <a:pt x="6594" y="5121"/>
                    <a:pt x="6594" y="3302"/>
                  </a:cubicBezTo>
                  <a:cubicBezTo>
                    <a:pt x="6594" y="1484"/>
                    <a:pt x="5121" y="0"/>
                    <a:pt x="3302"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40" name="Google Shape;10340;p67"/>
            <p:cNvSpPr/>
            <p:nvPr/>
          </p:nvSpPr>
          <p:spPr>
            <a:xfrm>
              <a:off x="2335713" y="3102082"/>
              <a:ext cx="86711" cy="12579"/>
            </a:xfrm>
            <a:custGeom>
              <a:avLst/>
              <a:gdLst/>
              <a:ahLst/>
              <a:cxnLst/>
              <a:rect l="l" t="t" r="r" b="b"/>
              <a:pathLst>
                <a:path w="3302" h="479" extrusionOk="0">
                  <a:moveTo>
                    <a:pt x="0" y="0"/>
                  </a:moveTo>
                  <a:lnTo>
                    <a:pt x="0" y="479"/>
                  </a:lnTo>
                  <a:lnTo>
                    <a:pt x="3283" y="479"/>
                  </a:lnTo>
                  <a:cubicBezTo>
                    <a:pt x="3283" y="402"/>
                    <a:pt x="3302" y="326"/>
                    <a:pt x="3302" y="240"/>
                  </a:cubicBezTo>
                  <a:cubicBezTo>
                    <a:pt x="3302" y="153"/>
                    <a:pt x="3292" y="87"/>
                    <a:pt x="328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41" name="Google Shape;10341;p67"/>
            <p:cNvSpPr/>
            <p:nvPr/>
          </p:nvSpPr>
          <p:spPr>
            <a:xfrm>
              <a:off x="2286187" y="3059094"/>
              <a:ext cx="99053" cy="99053"/>
            </a:xfrm>
            <a:custGeom>
              <a:avLst/>
              <a:gdLst/>
              <a:ahLst/>
              <a:cxnLst/>
              <a:rect l="l" t="t" r="r" b="b"/>
              <a:pathLst>
                <a:path w="3772" h="3772" extrusionOk="0">
                  <a:moveTo>
                    <a:pt x="1886" y="1"/>
                  </a:moveTo>
                  <a:cubicBezTo>
                    <a:pt x="843" y="1"/>
                    <a:pt x="1" y="843"/>
                    <a:pt x="1" y="1886"/>
                  </a:cubicBezTo>
                  <a:cubicBezTo>
                    <a:pt x="1" y="2929"/>
                    <a:pt x="843" y="3772"/>
                    <a:pt x="1886" y="3772"/>
                  </a:cubicBezTo>
                  <a:cubicBezTo>
                    <a:pt x="2929" y="3772"/>
                    <a:pt x="3772" y="2929"/>
                    <a:pt x="3772" y="1886"/>
                  </a:cubicBezTo>
                  <a:cubicBezTo>
                    <a:pt x="3772" y="843"/>
                    <a:pt x="2929" y="1"/>
                    <a:pt x="188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342" name="Google Shape;10342;p67"/>
            <p:cNvSpPr/>
            <p:nvPr/>
          </p:nvSpPr>
          <p:spPr>
            <a:xfrm>
              <a:off x="2335713" y="3102318"/>
              <a:ext cx="49526" cy="12342"/>
            </a:xfrm>
            <a:custGeom>
              <a:avLst/>
              <a:gdLst/>
              <a:ahLst/>
              <a:cxnLst/>
              <a:rect l="l" t="t" r="r" b="b"/>
              <a:pathLst>
                <a:path w="1886" h="470" extrusionOk="0">
                  <a:moveTo>
                    <a:pt x="0" y="1"/>
                  </a:moveTo>
                  <a:lnTo>
                    <a:pt x="0" y="470"/>
                  </a:lnTo>
                  <a:lnTo>
                    <a:pt x="1866" y="470"/>
                  </a:lnTo>
                  <a:cubicBezTo>
                    <a:pt x="1886" y="317"/>
                    <a:pt x="1886" y="154"/>
                    <a:pt x="1866"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43" name="Google Shape;10343;p67"/>
            <p:cNvSpPr/>
            <p:nvPr/>
          </p:nvSpPr>
          <p:spPr>
            <a:xfrm>
              <a:off x="2317095" y="3090002"/>
              <a:ext cx="37237" cy="37237"/>
            </a:xfrm>
            <a:custGeom>
              <a:avLst/>
              <a:gdLst/>
              <a:ahLst/>
              <a:cxnLst/>
              <a:rect l="l" t="t" r="r" b="b"/>
              <a:pathLst>
                <a:path w="1418" h="1418" extrusionOk="0">
                  <a:moveTo>
                    <a:pt x="709" y="1"/>
                  </a:moveTo>
                  <a:cubicBezTo>
                    <a:pt x="317" y="1"/>
                    <a:pt x="1" y="317"/>
                    <a:pt x="1" y="709"/>
                  </a:cubicBezTo>
                  <a:cubicBezTo>
                    <a:pt x="1" y="1102"/>
                    <a:pt x="317" y="1417"/>
                    <a:pt x="709" y="1417"/>
                  </a:cubicBezTo>
                  <a:cubicBezTo>
                    <a:pt x="1102" y="1417"/>
                    <a:pt x="1417" y="1102"/>
                    <a:pt x="1417" y="709"/>
                  </a:cubicBezTo>
                  <a:cubicBezTo>
                    <a:pt x="1417" y="317"/>
                    <a:pt x="1102" y="1"/>
                    <a:pt x="70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44" name="Google Shape;10344;p67"/>
            <p:cNvSpPr/>
            <p:nvPr/>
          </p:nvSpPr>
          <p:spPr>
            <a:xfrm>
              <a:off x="2335713" y="3102318"/>
              <a:ext cx="18855" cy="12342"/>
            </a:xfrm>
            <a:custGeom>
              <a:avLst/>
              <a:gdLst/>
              <a:ahLst/>
              <a:cxnLst/>
              <a:rect l="l" t="t" r="r" b="b"/>
              <a:pathLst>
                <a:path w="718" h="470" extrusionOk="0">
                  <a:moveTo>
                    <a:pt x="0" y="1"/>
                  </a:moveTo>
                  <a:lnTo>
                    <a:pt x="0" y="470"/>
                  </a:lnTo>
                  <a:lnTo>
                    <a:pt x="661" y="470"/>
                  </a:lnTo>
                  <a:cubicBezTo>
                    <a:pt x="718" y="317"/>
                    <a:pt x="718" y="154"/>
                    <a:pt x="661"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45" name="Google Shape;10345;p67"/>
            <p:cNvSpPr/>
            <p:nvPr/>
          </p:nvSpPr>
          <p:spPr>
            <a:xfrm>
              <a:off x="2326496" y="3073169"/>
              <a:ext cx="44668" cy="41570"/>
            </a:xfrm>
            <a:custGeom>
              <a:avLst/>
              <a:gdLst/>
              <a:ahLst/>
              <a:cxnLst/>
              <a:rect l="l" t="t" r="r" b="b"/>
              <a:pathLst>
                <a:path w="1701" h="1583" extrusionOk="0">
                  <a:moveTo>
                    <a:pt x="1366" y="1"/>
                  </a:moveTo>
                  <a:lnTo>
                    <a:pt x="188" y="1178"/>
                  </a:lnTo>
                  <a:cubicBezTo>
                    <a:pt x="0" y="1306"/>
                    <a:pt x="215" y="1582"/>
                    <a:pt x="390" y="1582"/>
                  </a:cubicBezTo>
                  <a:cubicBezTo>
                    <a:pt x="437" y="1582"/>
                    <a:pt x="481" y="1562"/>
                    <a:pt x="514" y="1513"/>
                  </a:cubicBezTo>
                  <a:lnTo>
                    <a:pt x="1701" y="336"/>
                  </a:lnTo>
                  <a:lnTo>
                    <a:pt x="1366" y="1"/>
                  </a:ln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346" name="Google Shape;10346;p67"/>
            <p:cNvSpPr/>
            <p:nvPr/>
          </p:nvSpPr>
          <p:spPr>
            <a:xfrm>
              <a:off x="2355566" y="2901954"/>
              <a:ext cx="188704" cy="185080"/>
            </a:xfrm>
            <a:custGeom>
              <a:avLst/>
              <a:gdLst/>
              <a:ahLst/>
              <a:cxnLst/>
              <a:rect l="l" t="t" r="r" b="b"/>
              <a:pathLst>
                <a:path w="7186" h="7048" extrusionOk="0">
                  <a:moveTo>
                    <a:pt x="6868" y="0"/>
                  </a:moveTo>
                  <a:cubicBezTo>
                    <a:pt x="6825" y="0"/>
                    <a:pt x="6780" y="13"/>
                    <a:pt x="6738" y="42"/>
                  </a:cubicBezTo>
                  <a:lnTo>
                    <a:pt x="134" y="6645"/>
                  </a:lnTo>
                  <a:cubicBezTo>
                    <a:pt x="0" y="6789"/>
                    <a:pt x="96" y="7038"/>
                    <a:pt x="306" y="7047"/>
                  </a:cubicBezTo>
                  <a:cubicBezTo>
                    <a:pt x="364" y="7047"/>
                    <a:pt x="421" y="7018"/>
                    <a:pt x="469" y="6980"/>
                  </a:cubicBezTo>
                  <a:lnTo>
                    <a:pt x="7063" y="377"/>
                  </a:lnTo>
                  <a:cubicBezTo>
                    <a:pt x="7186" y="201"/>
                    <a:pt x="7039" y="0"/>
                    <a:pt x="6868" y="0"/>
                  </a:cubicBezTo>
                  <a:close/>
                </a:path>
              </a:pathLst>
            </a:custGeom>
            <a:solidFill>
              <a:srgbClr val="476077"/>
            </a:solidFill>
            <a:ln>
              <a:noFill/>
            </a:ln>
          </p:spPr>
          <p:txBody>
            <a:bodyPr spcFirstLastPara="1" wrap="square" lIns="91425" tIns="91425" rIns="91425" bIns="91425" anchor="ctr" anchorCtr="0">
              <a:noAutofit/>
            </a:bodyPr>
            <a:lstStyle/>
            <a:p>
              <a:endParaRPr/>
            </a:p>
          </p:txBody>
        </p:sp>
      </p:grpSp>
      <p:grpSp>
        <p:nvGrpSpPr>
          <p:cNvPr id="10347" name="Google Shape;10347;p67"/>
          <p:cNvGrpSpPr/>
          <p:nvPr/>
        </p:nvGrpSpPr>
        <p:grpSpPr>
          <a:xfrm>
            <a:off x="3954433" y="2790599"/>
            <a:ext cx="378249" cy="265909"/>
            <a:chOff x="3954432" y="2942999"/>
            <a:chExt cx="378249" cy="265909"/>
          </a:xfrm>
        </p:grpSpPr>
        <p:sp>
          <p:nvSpPr>
            <p:cNvPr id="10348" name="Google Shape;10348;p67"/>
            <p:cNvSpPr/>
            <p:nvPr/>
          </p:nvSpPr>
          <p:spPr>
            <a:xfrm>
              <a:off x="3954432" y="2981207"/>
              <a:ext cx="378249" cy="227700"/>
            </a:xfrm>
            <a:custGeom>
              <a:avLst/>
              <a:gdLst/>
              <a:ahLst/>
              <a:cxnLst/>
              <a:rect l="l" t="t" r="r" b="b"/>
              <a:pathLst>
                <a:path w="14404" h="8671" extrusionOk="0">
                  <a:moveTo>
                    <a:pt x="7207" y="0"/>
                  </a:moveTo>
                  <a:cubicBezTo>
                    <a:pt x="6346" y="0"/>
                    <a:pt x="5054" y="546"/>
                    <a:pt x="3388" y="1637"/>
                  </a:cubicBezTo>
                  <a:cubicBezTo>
                    <a:pt x="2307" y="2345"/>
                    <a:pt x="1264" y="3110"/>
                    <a:pt x="259" y="3924"/>
                  </a:cubicBezTo>
                  <a:cubicBezTo>
                    <a:pt x="0" y="4134"/>
                    <a:pt x="0" y="4527"/>
                    <a:pt x="259" y="4747"/>
                  </a:cubicBezTo>
                  <a:cubicBezTo>
                    <a:pt x="1264" y="5560"/>
                    <a:pt x="2307" y="6326"/>
                    <a:pt x="3388" y="7034"/>
                  </a:cubicBezTo>
                  <a:cubicBezTo>
                    <a:pt x="5063" y="8125"/>
                    <a:pt x="6346" y="8671"/>
                    <a:pt x="7207" y="8671"/>
                  </a:cubicBezTo>
                  <a:cubicBezTo>
                    <a:pt x="8059" y="8671"/>
                    <a:pt x="9351" y="8116"/>
                    <a:pt x="11025" y="7034"/>
                  </a:cubicBezTo>
                  <a:cubicBezTo>
                    <a:pt x="12107" y="6326"/>
                    <a:pt x="13150" y="5560"/>
                    <a:pt x="14145" y="4747"/>
                  </a:cubicBezTo>
                  <a:cubicBezTo>
                    <a:pt x="14404" y="4536"/>
                    <a:pt x="14404" y="4134"/>
                    <a:pt x="14145" y="3924"/>
                  </a:cubicBezTo>
                  <a:cubicBezTo>
                    <a:pt x="13150" y="3110"/>
                    <a:pt x="12107" y="2345"/>
                    <a:pt x="11025" y="1637"/>
                  </a:cubicBezTo>
                  <a:cubicBezTo>
                    <a:pt x="9351" y="546"/>
                    <a:pt x="8059" y="0"/>
                    <a:pt x="7207"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49" name="Google Shape;10349;p67"/>
            <p:cNvSpPr/>
            <p:nvPr/>
          </p:nvSpPr>
          <p:spPr>
            <a:xfrm>
              <a:off x="3954432" y="2980944"/>
              <a:ext cx="208111" cy="227727"/>
            </a:xfrm>
            <a:custGeom>
              <a:avLst/>
              <a:gdLst/>
              <a:ahLst/>
              <a:cxnLst/>
              <a:rect l="l" t="t" r="r" b="b"/>
              <a:pathLst>
                <a:path w="7925" h="8672" extrusionOk="0">
                  <a:moveTo>
                    <a:pt x="7207" y="1"/>
                  </a:moveTo>
                  <a:cubicBezTo>
                    <a:pt x="6346" y="1"/>
                    <a:pt x="5063" y="556"/>
                    <a:pt x="3379" y="1637"/>
                  </a:cubicBezTo>
                  <a:cubicBezTo>
                    <a:pt x="2297" y="2345"/>
                    <a:pt x="1264" y="3111"/>
                    <a:pt x="259" y="3934"/>
                  </a:cubicBezTo>
                  <a:cubicBezTo>
                    <a:pt x="0" y="4144"/>
                    <a:pt x="0" y="4537"/>
                    <a:pt x="259" y="4747"/>
                  </a:cubicBezTo>
                  <a:cubicBezTo>
                    <a:pt x="1264" y="5561"/>
                    <a:pt x="2297" y="6326"/>
                    <a:pt x="3379" y="7044"/>
                  </a:cubicBezTo>
                  <a:cubicBezTo>
                    <a:pt x="5054" y="8126"/>
                    <a:pt x="6346" y="8671"/>
                    <a:pt x="7207" y="8671"/>
                  </a:cubicBezTo>
                  <a:cubicBezTo>
                    <a:pt x="7446" y="8671"/>
                    <a:pt x="7685" y="8633"/>
                    <a:pt x="7925" y="8575"/>
                  </a:cubicBezTo>
                  <a:cubicBezTo>
                    <a:pt x="7121" y="8374"/>
                    <a:pt x="6078" y="7858"/>
                    <a:pt x="4814" y="7044"/>
                  </a:cubicBezTo>
                  <a:cubicBezTo>
                    <a:pt x="3733" y="6326"/>
                    <a:pt x="2699" y="5570"/>
                    <a:pt x="1694" y="4747"/>
                  </a:cubicBezTo>
                  <a:cubicBezTo>
                    <a:pt x="1436" y="4537"/>
                    <a:pt x="1436" y="4144"/>
                    <a:pt x="1694" y="3934"/>
                  </a:cubicBezTo>
                  <a:cubicBezTo>
                    <a:pt x="2699" y="3111"/>
                    <a:pt x="3733" y="2345"/>
                    <a:pt x="4814" y="1637"/>
                  </a:cubicBezTo>
                  <a:cubicBezTo>
                    <a:pt x="6078" y="824"/>
                    <a:pt x="7121" y="307"/>
                    <a:pt x="7925" y="106"/>
                  </a:cubicBezTo>
                  <a:cubicBezTo>
                    <a:pt x="7685" y="39"/>
                    <a:pt x="7446" y="10"/>
                    <a:pt x="7207"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50" name="Google Shape;10350;p67"/>
            <p:cNvSpPr/>
            <p:nvPr/>
          </p:nvSpPr>
          <p:spPr>
            <a:xfrm>
              <a:off x="4034604" y="3013270"/>
              <a:ext cx="190516" cy="163232"/>
            </a:xfrm>
            <a:custGeom>
              <a:avLst/>
              <a:gdLst/>
              <a:ahLst/>
              <a:cxnLst/>
              <a:rect l="l" t="t" r="r" b="b"/>
              <a:pathLst>
                <a:path w="7255" h="6216" extrusionOk="0">
                  <a:moveTo>
                    <a:pt x="4127" y="0"/>
                  </a:moveTo>
                  <a:cubicBezTo>
                    <a:pt x="3364" y="0"/>
                    <a:pt x="2587" y="283"/>
                    <a:pt x="1953" y="913"/>
                  </a:cubicBezTo>
                  <a:cubicBezTo>
                    <a:pt x="0" y="2866"/>
                    <a:pt x="1388" y="6215"/>
                    <a:pt x="4154" y="6215"/>
                  </a:cubicBezTo>
                  <a:cubicBezTo>
                    <a:pt x="5857" y="6206"/>
                    <a:pt x="7245" y="4818"/>
                    <a:pt x="7255" y="3105"/>
                  </a:cubicBezTo>
                  <a:cubicBezTo>
                    <a:pt x="7255" y="1239"/>
                    <a:pt x="5724" y="0"/>
                    <a:pt x="4127"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351" name="Google Shape;10351;p67"/>
            <p:cNvSpPr/>
            <p:nvPr/>
          </p:nvSpPr>
          <p:spPr>
            <a:xfrm>
              <a:off x="4062256" y="3013349"/>
              <a:ext cx="96768" cy="163101"/>
            </a:xfrm>
            <a:custGeom>
              <a:avLst/>
              <a:gdLst/>
              <a:ahLst/>
              <a:cxnLst/>
              <a:rect l="l" t="t" r="r" b="b"/>
              <a:pathLst>
                <a:path w="3685" h="6211" extrusionOk="0">
                  <a:moveTo>
                    <a:pt x="3088" y="0"/>
                  </a:moveTo>
                  <a:cubicBezTo>
                    <a:pt x="1418" y="0"/>
                    <a:pt x="0" y="1363"/>
                    <a:pt x="0" y="3102"/>
                  </a:cubicBezTo>
                  <a:cubicBezTo>
                    <a:pt x="0" y="4852"/>
                    <a:pt x="1423" y="6210"/>
                    <a:pt x="3097" y="6210"/>
                  </a:cubicBezTo>
                  <a:cubicBezTo>
                    <a:pt x="3290" y="6210"/>
                    <a:pt x="3487" y="6192"/>
                    <a:pt x="3685" y="6155"/>
                  </a:cubicBezTo>
                  <a:cubicBezTo>
                    <a:pt x="2230" y="5868"/>
                    <a:pt x="1177" y="4585"/>
                    <a:pt x="1177" y="3102"/>
                  </a:cubicBezTo>
                  <a:cubicBezTo>
                    <a:pt x="1177" y="1618"/>
                    <a:pt x="2230" y="346"/>
                    <a:pt x="3685" y="58"/>
                  </a:cubicBezTo>
                  <a:cubicBezTo>
                    <a:pt x="3483" y="19"/>
                    <a:pt x="3284" y="0"/>
                    <a:pt x="3088" y="0"/>
                  </a:cubicBez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10352" name="Google Shape;10352;p67"/>
            <p:cNvSpPr/>
            <p:nvPr/>
          </p:nvSpPr>
          <p:spPr>
            <a:xfrm>
              <a:off x="4088647" y="3053763"/>
              <a:ext cx="96007" cy="82273"/>
            </a:xfrm>
            <a:custGeom>
              <a:avLst/>
              <a:gdLst/>
              <a:ahLst/>
              <a:cxnLst/>
              <a:rect l="l" t="t" r="r" b="b"/>
              <a:pathLst>
                <a:path w="3656" h="3133" extrusionOk="0">
                  <a:moveTo>
                    <a:pt x="2081" y="1"/>
                  </a:moveTo>
                  <a:cubicBezTo>
                    <a:pt x="1697" y="1"/>
                    <a:pt x="1305" y="143"/>
                    <a:pt x="986" y="462"/>
                  </a:cubicBezTo>
                  <a:cubicBezTo>
                    <a:pt x="0" y="1448"/>
                    <a:pt x="699" y="3132"/>
                    <a:pt x="2096" y="3132"/>
                  </a:cubicBezTo>
                  <a:cubicBezTo>
                    <a:pt x="2957" y="3132"/>
                    <a:pt x="3656" y="2434"/>
                    <a:pt x="3656" y="1563"/>
                  </a:cubicBezTo>
                  <a:cubicBezTo>
                    <a:pt x="3656" y="624"/>
                    <a:pt x="2885" y="1"/>
                    <a:pt x="2081" y="1"/>
                  </a:cubicBezTo>
                  <a:close/>
                </a:path>
              </a:pathLst>
            </a:custGeom>
            <a:solidFill>
              <a:srgbClr val="455F75"/>
            </a:solidFill>
            <a:ln>
              <a:noFill/>
            </a:ln>
          </p:spPr>
          <p:txBody>
            <a:bodyPr spcFirstLastPara="1" wrap="square" lIns="91425" tIns="91425" rIns="91425" bIns="91425" anchor="ctr" anchorCtr="0">
              <a:noAutofit/>
            </a:bodyPr>
            <a:lstStyle/>
            <a:p>
              <a:endParaRPr/>
            </a:p>
          </p:txBody>
        </p:sp>
        <p:sp>
          <p:nvSpPr>
            <p:cNvPr id="10353" name="Google Shape;10353;p67"/>
            <p:cNvSpPr/>
            <p:nvPr/>
          </p:nvSpPr>
          <p:spPr>
            <a:xfrm>
              <a:off x="4102696" y="3053868"/>
              <a:ext cx="57089" cy="82246"/>
            </a:xfrm>
            <a:custGeom>
              <a:avLst/>
              <a:gdLst/>
              <a:ahLst/>
              <a:cxnLst/>
              <a:rect l="l" t="t" r="r" b="b"/>
              <a:pathLst>
                <a:path w="2174" h="3132" extrusionOk="0">
                  <a:moveTo>
                    <a:pt x="1567" y="1"/>
                  </a:moveTo>
                  <a:cubicBezTo>
                    <a:pt x="740" y="1"/>
                    <a:pt x="1" y="667"/>
                    <a:pt x="1" y="1568"/>
                  </a:cubicBezTo>
                  <a:cubicBezTo>
                    <a:pt x="1" y="2467"/>
                    <a:pt x="734" y="3131"/>
                    <a:pt x="1558" y="3131"/>
                  </a:cubicBezTo>
                  <a:cubicBezTo>
                    <a:pt x="1761" y="3131"/>
                    <a:pt x="1969" y="3091"/>
                    <a:pt x="2173" y="3004"/>
                  </a:cubicBezTo>
                  <a:cubicBezTo>
                    <a:pt x="1590" y="2765"/>
                    <a:pt x="1216" y="2190"/>
                    <a:pt x="1216" y="1559"/>
                  </a:cubicBezTo>
                  <a:cubicBezTo>
                    <a:pt x="1216" y="937"/>
                    <a:pt x="1590" y="372"/>
                    <a:pt x="2173" y="123"/>
                  </a:cubicBezTo>
                  <a:cubicBezTo>
                    <a:pt x="1972" y="39"/>
                    <a:pt x="1767" y="1"/>
                    <a:pt x="1567"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354" name="Google Shape;10354;p67"/>
            <p:cNvSpPr/>
            <p:nvPr/>
          </p:nvSpPr>
          <p:spPr>
            <a:xfrm>
              <a:off x="4260807" y="2996411"/>
              <a:ext cx="38051" cy="26207"/>
            </a:xfrm>
            <a:custGeom>
              <a:avLst/>
              <a:gdLst/>
              <a:ahLst/>
              <a:cxnLst/>
              <a:rect l="l" t="t" r="r" b="b"/>
              <a:pathLst>
                <a:path w="1449" h="998" extrusionOk="0">
                  <a:moveTo>
                    <a:pt x="331" y="0"/>
                  </a:moveTo>
                  <a:cubicBezTo>
                    <a:pt x="136" y="0"/>
                    <a:pt x="0" y="272"/>
                    <a:pt x="201" y="416"/>
                  </a:cubicBezTo>
                  <a:cubicBezTo>
                    <a:pt x="440" y="579"/>
                    <a:pt x="698" y="761"/>
                    <a:pt x="957" y="943"/>
                  </a:cubicBezTo>
                  <a:cubicBezTo>
                    <a:pt x="1006" y="981"/>
                    <a:pt x="1057" y="998"/>
                    <a:pt x="1104" y="998"/>
                  </a:cubicBezTo>
                  <a:cubicBezTo>
                    <a:pt x="1304" y="998"/>
                    <a:pt x="1449" y="707"/>
                    <a:pt x="1225" y="560"/>
                  </a:cubicBezTo>
                  <a:cubicBezTo>
                    <a:pt x="966" y="378"/>
                    <a:pt x="708" y="196"/>
                    <a:pt x="449" y="34"/>
                  </a:cubicBezTo>
                  <a:cubicBezTo>
                    <a:pt x="409" y="10"/>
                    <a:pt x="369" y="0"/>
                    <a:pt x="331"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55" name="Google Shape;10355;p67"/>
            <p:cNvSpPr/>
            <p:nvPr/>
          </p:nvSpPr>
          <p:spPr>
            <a:xfrm>
              <a:off x="4020528" y="2942999"/>
              <a:ext cx="229381" cy="58323"/>
            </a:xfrm>
            <a:custGeom>
              <a:avLst/>
              <a:gdLst/>
              <a:ahLst/>
              <a:cxnLst/>
              <a:rect l="l" t="t" r="r" b="b"/>
              <a:pathLst>
                <a:path w="8735" h="2221" extrusionOk="0">
                  <a:moveTo>
                    <a:pt x="4690" y="0"/>
                  </a:moveTo>
                  <a:cubicBezTo>
                    <a:pt x="3551" y="0"/>
                    <a:pt x="2077" y="584"/>
                    <a:pt x="192" y="1790"/>
                  </a:cubicBezTo>
                  <a:cubicBezTo>
                    <a:pt x="0" y="1914"/>
                    <a:pt x="87" y="2211"/>
                    <a:pt x="316" y="2221"/>
                  </a:cubicBezTo>
                  <a:cubicBezTo>
                    <a:pt x="355" y="2211"/>
                    <a:pt x="402" y="2202"/>
                    <a:pt x="441" y="2182"/>
                  </a:cubicBezTo>
                  <a:cubicBezTo>
                    <a:pt x="2249" y="1024"/>
                    <a:pt x="3637" y="460"/>
                    <a:pt x="4680" y="460"/>
                  </a:cubicBezTo>
                  <a:cubicBezTo>
                    <a:pt x="5599" y="460"/>
                    <a:pt x="6767" y="890"/>
                    <a:pt x="8269" y="1780"/>
                  </a:cubicBezTo>
                  <a:cubicBezTo>
                    <a:pt x="8312" y="1805"/>
                    <a:pt x="8353" y="1815"/>
                    <a:pt x="8392" y="1815"/>
                  </a:cubicBezTo>
                  <a:cubicBezTo>
                    <a:pt x="8600" y="1815"/>
                    <a:pt x="8734" y="1515"/>
                    <a:pt x="8508" y="1379"/>
                  </a:cubicBezTo>
                  <a:cubicBezTo>
                    <a:pt x="6939" y="450"/>
                    <a:pt x="5685" y="0"/>
                    <a:pt x="4690"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56" name="Google Shape;10356;p67"/>
            <p:cNvSpPr/>
            <p:nvPr/>
          </p:nvSpPr>
          <p:spPr>
            <a:xfrm>
              <a:off x="4153719" y="3056337"/>
              <a:ext cx="33193" cy="28440"/>
            </a:xfrm>
            <a:custGeom>
              <a:avLst/>
              <a:gdLst/>
              <a:ahLst/>
              <a:cxnLst/>
              <a:rect l="l" t="t" r="r" b="b"/>
              <a:pathLst>
                <a:path w="1264" h="1083" extrusionOk="0">
                  <a:moveTo>
                    <a:pt x="542" y="1"/>
                  </a:moveTo>
                  <a:cubicBezTo>
                    <a:pt x="266" y="1"/>
                    <a:pt x="1" y="217"/>
                    <a:pt x="1" y="546"/>
                  </a:cubicBezTo>
                  <a:cubicBezTo>
                    <a:pt x="1" y="843"/>
                    <a:pt x="240" y="1082"/>
                    <a:pt x="537" y="1082"/>
                  </a:cubicBezTo>
                  <a:cubicBezTo>
                    <a:pt x="1025" y="1082"/>
                    <a:pt x="1264" y="498"/>
                    <a:pt x="919" y="163"/>
                  </a:cubicBezTo>
                  <a:cubicBezTo>
                    <a:pt x="810" y="51"/>
                    <a:pt x="675" y="1"/>
                    <a:pt x="542" y="1"/>
                  </a:cubicBezTo>
                  <a:close/>
                </a:path>
              </a:pathLst>
            </a:custGeom>
            <a:solidFill>
              <a:srgbClr val="E2E9ED"/>
            </a:solidFill>
            <a:ln>
              <a:noFill/>
            </a:ln>
          </p:spPr>
          <p:txBody>
            <a:bodyPr spcFirstLastPara="1" wrap="square" lIns="91425" tIns="91425" rIns="91425" bIns="91425" anchor="ctr" anchorCtr="0">
              <a:noAutofit/>
            </a:bodyPr>
            <a:lstStyle/>
            <a:p>
              <a:endParaRPr/>
            </a:p>
          </p:txBody>
        </p:sp>
      </p:grpSp>
      <p:grpSp>
        <p:nvGrpSpPr>
          <p:cNvPr id="10357" name="Google Shape;10357;p67"/>
          <p:cNvGrpSpPr/>
          <p:nvPr/>
        </p:nvGrpSpPr>
        <p:grpSpPr>
          <a:xfrm>
            <a:off x="1752138" y="4114208"/>
            <a:ext cx="378512" cy="374756"/>
            <a:chOff x="1752137" y="4266608"/>
            <a:chExt cx="378512" cy="374756"/>
          </a:xfrm>
        </p:grpSpPr>
        <p:sp>
          <p:nvSpPr>
            <p:cNvPr id="10358" name="Google Shape;10358;p67"/>
            <p:cNvSpPr/>
            <p:nvPr/>
          </p:nvSpPr>
          <p:spPr>
            <a:xfrm>
              <a:off x="1752400" y="4382020"/>
              <a:ext cx="171163" cy="82220"/>
            </a:xfrm>
            <a:custGeom>
              <a:avLst/>
              <a:gdLst/>
              <a:ahLst/>
              <a:cxnLst/>
              <a:rect l="l" t="t" r="r" b="b"/>
              <a:pathLst>
                <a:path w="6518" h="3131" extrusionOk="0">
                  <a:moveTo>
                    <a:pt x="6518" y="1"/>
                  </a:moveTo>
                  <a:lnTo>
                    <a:pt x="5092" y="125"/>
                  </a:lnTo>
                  <a:cubicBezTo>
                    <a:pt x="3226" y="278"/>
                    <a:pt x="1474" y="1082"/>
                    <a:pt x="154" y="2412"/>
                  </a:cubicBezTo>
                  <a:cubicBezTo>
                    <a:pt x="1" y="2565"/>
                    <a:pt x="96" y="2833"/>
                    <a:pt x="316" y="2853"/>
                  </a:cubicBezTo>
                  <a:lnTo>
                    <a:pt x="3398" y="3130"/>
                  </a:lnTo>
                  <a:lnTo>
                    <a:pt x="6518" y="1"/>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359" name="Google Shape;10359;p67"/>
            <p:cNvSpPr/>
            <p:nvPr/>
          </p:nvSpPr>
          <p:spPr>
            <a:xfrm>
              <a:off x="1931834" y="4472250"/>
              <a:ext cx="81957" cy="169114"/>
            </a:xfrm>
            <a:custGeom>
              <a:avLst/>
              <a:gdLst/>
              <a:ahLst/>
              <a:cxnLst/>
              <a:rect l="l" t="t" r="r" b="b"/>
              <a:pathLst>
                <a:path w="3121" h="6440" extrusionOk="0">
                  <a:moveTo>
                    <a:pt x="3121" y="0"/>
                  </a:moveTo>
                  <a:lnTo>
                    <a:pt x="1" y="3120"/>
                  </a:lnTo>
                  <a:lnTo>
                    <a:pt x="269" y="6202"/>
                  </a:lnTo>
                  <a:cubicBezTo>
                    <a:pt x="281" y="6348"/>
                    <a:pt x="404" y="6439"/>
                    <a:pt x="530" y="6439"/>
                  </a:cubicBezTo>
                  <a:cubicBezTo>
                    <a:pt x="593" y="6439"/>
                    <a:pt x="657" y="6416"/>
                    <a:pt x="709" y="6365"/>
                  </a:cubicBezTo>
                  <a:cubicBezTo>
                    <a:pt x="2039" y="5044"/>
                    <a:pt x="2843" y="3293"/>
                    <a:pt x="3006" y="1426"/>
                  </a:cubicBezTo>
                  <a:lnTo>
                    <a:pt x="3121" y="0"/>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360" name="Google Shape;10360;p67"/>
            <p:cNvSpPr/>
            <p:nvPr/>
          </p:nvSpPr>
          <p:spPr>
            <a:xfrm>
              <a:off x="1752137" y="4386537"/>
              <a:ext cx="123685" cy="71664"/>
            </a:xfrm>
            <a:custGeom>
              <a:avLst/>
              <a:gdLst/>
              <a:ahLst/>
              <a:cxnLst/>
              <a:rect l="l" t="t" r="r" b="b"/>
              <a:pathLst>
                <a:path w="4710" h="2729" extrusionOk="0">
                  <a:moveTo>
                    <a:pt x="4710" y="1"/>
                  </a:moveTo>
                  <a:lnTo>
                    <a:pt x="4710" y="1"/>
                  </a:lnTo>
                  <a:cubicBezTo>
                    <a:pt x="2987" y="221"/>
                    <a:pt x="1389" y="1015"/>
                    <a:pt x="164" y="2240"/>
                  </a:cubicBezTo>
                  <a:cubicBezTo>
                    <a:pt x="1" y="2393"/>
                    <a:pt x="106" y="2661"/>
                    <a:pt x="317" y="2681"/>
                  </a:cubicBezTo>
                  <a:lnTo>
                    <a:pt x="776" y="2728"/>
                  </a:lnTo>
                  <a:cubicBezTo>
                    <a:pt x="633" y="2614"/>
                    <a:pt x="613" y="2403"/>
                    <a:pt x="747" y="2269"/>
                  </a:cubicBezTo>
                  <a:cubicBezTo>
                    <a:pt x="1838" y="1178"/>
                    <a:pt x="3207" y="393"/>
                    <a:pt x="4710"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61" name="Google Shape;10361;p67"/>
            <p:cNvSpPr/>
            <p:nvPr/>
          </p:nvSpPr>
          <p:spPr>
            <a:xfrm>
              <a:off x="1931834" y="4539108"/>
              <a:ext cx="23897" cy="102256"/>
            </a:xfrm>
            <a:custGeom>
              <a:avLst/>
              <a:gdLst/>
              <a:ahLst/>
              <a:cxnLst/>
              <a:rect l="l" t="t" r="r" b="b"/>
              <a:pathLst>
                <a:path w="910" h="3894" extrusionOk="0">
                  <a:moveTo>
                    <a:pt x="575" y="0"/>
                  </a:moveTo>
                  <a:lnTo>
                    <a:pt x="1" y="574"/>
                  </a:lnTo>
                  <a:lnTo>
                    <a:pt x="269" y="3656"/>
                  </a:lnTo>
                  <a:cubicBezTo>
                    <a:pt x="281" y="3802"/>
                    <a:pt x="404" y="3893"/>
                    <a:pt x="530" y="3893"/>
                  </a:cubicBezTo>
                  <a:cubicBezTo>
                    <a:pt x="593" y="3893"/>
                    <a:pt x="657" y="3870"/>
                    <a:pt x="709" y="3819"/>
                  </a:cubicBezTo>
                  <a:cubicBezTo>
                    <a:pt x="776" y="3752"/>
                    <a:pt x="843" y="3685"/>
                    <a:pt x="910" y="3618"/>
                  </a:cubicBezTo>
                  <a:cubicBezTo>
                    <a:pt x="891" y="3579"/>
                    <a:pt x="891" y="3551"/>
                    <a:pt x="881" y="3512"/>
                  </a:cubicBezTo>
                  <a:lnTo>
                    <a:pt x="575"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62" name="Google Shape;10362;p67"/>
            <p:cNvSpPr/>
            <p:nvPr/>
          </p:nvSpPr>
          <p:spPr>
            <a:xfrm>
              <a:off x="1823512" y="4266608"/>
              <a:ext cx="307137" cy="305115"/>
            </a:xfrm>
            <a:custGeom>
              <a:avLst/>
              <a:gdLst/>
              <a:ahLst/>
              <a:cxnLst/>
              <a:rect l="l" t="t" r="r" b="b"/>
              <a:pathLst>
                <a:path w="11696" h="11619" extrusionOk="0">
                  <a:moveTo>
                    <a:pt x="11451" y="0"/>
                  </a:moveTo>
                  <a:cubicBezTo>
                    <a:pt x="11428" y="0"/>
                    <a:pt x="11404" y="4"/>
                    <a:pt x="11380" y="12"/>
                  </a:cubicBezTo>
                  <a:lnTo>
                    <a:pt x="8920" y="730"/>
                  </a:lnTo>
                  <a:lnTo>
                    <a:pt x="7102" y="1257"/>
                  </a:lnTo>
                  <a:cubicBezTo>
                    <a:pt x="6949" y="1304"/>
                    <a:pt x="6815" y="1381"/>
                    <a:pt x="6710" y="1496"/>
                  </a:cubicBezTo>
                  <a:lnTo>
                    <a:pt x="87" y="8119"/>
                  </a:lnTo>
                  <a:cubicBezTo>
                    <a:pt x="1" y="8205"/>
                    <a:pt x="1" y="8339"/>
                    <a:pt x="87" y="8425"/>
                  </a:cubicBezTo>
                  <a:lnTo>
                    <a:pt x="1408" y="9745"/>
                  </a:lnTo>
                  <a:lnTo>
                    <a:pt x="1896" y="10234"/>
                  </a:lnTo>
                  <a:lnTo>
                    <a:pt x="3217" y="11554"/>
                  </a:lnTo>
                  <a:cubicBezTo>
                    <a:pt x="3260" y="11597"/>
                    <a:pt x="3319" y="11619"/>
                    <a:pt x="3379" y="11619"/>
                  </a:cubicBezTo>
                  <a:cubicBezTo>
                    <a:pt x="3439" y="11619"/>
                    <a:pt x="3499" y="11597"/>
                    <a:pt x="3542" y="11554"/>
                  </a:cubicBezTo>
                  <a:lnTo>
                    <a:pt x="7246" y="7841"/>
                  </a:lnTo>
                  <a:lnTo>
                    <a:pt x="10136" y="4970"/>
                  </a:lnTo>
                  <a:cubicBezTo>
                    <a:pt x="10260" y="4845"/>
                    <a:pt x="10346" y="4692"/>
                    <a:pt x="10394" y="4530"/>
                  </a:cubicBezTo>
                  <a:lnTo>
                    <a:pt x="11638" y="271"/>
                  </a:lnTo>
                  <a:cubicBezTo>
                    <a:pt x="11696" y="132"/>
                    <a:pt x="11585" y="0"/>
                    <a:pt x="11451"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363" name="Google Shape;10363;p67"/>
            <p:cNvSpPr/>
            <p:nvPr/>
          </p:nvSpPr>
          <p:spPr>
            <a:xfrm>
              <a:off x="1823512" y="4266686"/>
              <a:ext cx="306507" cy="227963"/>
            </a:xfrm>
            <a:custGeom>
              <a:avLst/>
              <a:gdLst/>
              <a:ahLst/>
              <a:cxnLst/>
              <a:rect l="l" t="t" r="r" b="b"/>
              <a:pathLst>
                <a:path w="11672" h="8681" extrusionOk="0">
                  <a:moveTo>
                    <a:pt x="11449" y="0"/>
                  </a:moveTo>
                  <a:cubicBezTo>
                    <a:pt x="11430" y="0"/>
                    <a:pt x="11410" y="3"/>
                    <a:pt x="11390" y="9"/>
                  </a:cubicBezTo>
                  <a:lnTo>
                    <a:pt x="7083" y="1263"/>
                  </a:lnTo>
                  <a:cubicBezTo>
                    <a:pt x="6949" y="1301"/>
                    <a:pt x="6825" y="1378"/>
                    <a:pt x="6729" y="1474"/>
                  </a:cubicBezTo>
                  <a:lnTo>
                    <a:pt x="87" y="8116"/>
                  </a:lnTo>
                  <a:cubicBezTo>
                    <a:pt x="1" y="8192"/>
                    <a:pt x="1" y="8326"/>
                    <a:pt x="87" y="8412"/>
                  </a:cubicBezTo>
                  <a:lnTo>
                    <a:pt x="355" y="8680"/>
                  </a:lnTo>
                  <a:lnTo>
                    <a:pt x="1101" y="7934"/>
                  </a:lnTo>
                  <a:lnTo>
                    <a:pt x="7064" y="1971"/>
                  </a:lnTo>
                  <a:cubicBezTo>
                    <a:pt x="7150" y="1885"/>
                    <a:pt x="7265" y="1818"/>
                    <a:pt x="7389" y="1780"/>
                  </a:cubicBezTo>
                  <a:lnTo>
                    <a:pt x="11552" y="565"/>
                  </a:lnTo>
                  <a:lnTo>
                    <a:pt x="11638" y="258"/>
                  </a:lnTo>
                  <a:cubicBezTo>
                    <a:pt x="11672" y="126"/>
                    <a:pt x="11575" y="0"/>
                    <a:pt x="11449"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64" name="Google Shape;10364;p67"/>
            <p:cNvSpPr/>
            <p:nvPr/>
          </p:nvSpPr>
          <p:spPr>
            <a:xfrm>
              <a:off x="1978078" y="4353633"/>
              <a:ext cx="64127" cy="64101"/>
            </a:xfrm>
            <a:custGeom>
              <a:avLst/>
              <a:gdLst/>
              <a:ahLst/>
              <a:cxnLst/>
              <a:rect l="l" t="t" r="r" b="b"/>
              <a:pathLst>
                <a:path w="2442" h="2441" extrusionOk="0">
                  <a:moveTo>
                    <a:pt x="1226" y="0"/>
                  </a:moveTo>
                  <a:cubicBezTo>
                    <a:pt x="546" y="0"/>
                    <a:pt x="1" y="546"/>
                    <a:pt x="1" y="1216"/>
                  </a:cubicBezTo>
                  <a:cubicBezTo>
                    <a:pt x="1" y="1895"/>
                    <a:pt x="546" y="2441"/>
                    <a:pt x="1226" y="2441"/>
                  </a:cubicBezTo>
                  <a:cubicBezTo>
                    <a:pt x="1896" y="2441"/>
                    <a:pt x="2441" y="1895"/>
                    <a:pt x="2441" y="1216"/>
                  </a:cubicBezTo>
                  <a:cubicBezTo>
                    <a:pt x="2441" y="546"/>
                    <a:pt x="1896" y="0"/>
                    <a:pt x="1226"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365" name="Google Shape;10365;p67"/>
            <p:cNvSpPr/>
            <p:nvPr/>
          </p:nvSpPr>
          <p:spPr>
            <a:xfrm>
              <a:off x="1978078" y="4353660"/>
              <a:ext cx="39731" cy="64206"/>
            </a:xfrm>
            <a:custGeom>
              <a:avLst/>
              <a:gdLst/>
              <a:ahLst/>
              <a:cxnLst/>
              <a:rect l="l" t="t" r="r" b="b"/>
              <a:pathLst>
                <a:path w="1513" h="2445" extrusionOk="0">
                  <a:moveTo>
                    <a:pt x="1215" y="1"/>
                  </a:moveTo>
                  <a:cubicBezTo>
                    <a:pt x="559" y="1"/>
                    <a:pt x="1" y="533"/>
                    <a:pt x="1" y="1224"/>
                  </a:cubicBezTo>
                  <a:cubicBezTo>
                    <a:pt x="1" y="1911"/>
                    <a:pt x="566" y="2444"/>
                    <a:pt x="1226" y="2444"/>
                  </a:cubicBezTo>
                  <a:cubicBezTo>
                    <a:pt x="1320" y="2444"/>
                    <a:pt x="1416" y="2434"/>
                    <a:pt x="1513" y="2411"/>
                  </a:cubicBezTo>
                  <a:cubicBezTo>
                    <a:pt x="584" y="2181"/>
                    <a:pt x="259" y="1033"/>
                    <a:pt x="939" y="353"/>
                  </a:cubicBezTo>
                  <a:cubicBezTo>
                    <a:pt x="1092" y="200"/>
                    <a:pt x="1293" y="85"/>
                    <a:pt x="1513" y="38"/>
                  </a:cubicBezTo>
                  <a:cubicBezTo>
                    <a:pt x="1412" y="13"/>
                    <a:pt x="1313" y="1"/>
                    <a:pt x="1215" y="1"/>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366" name="Google Shape;10366;p67"/>
            <p:cNvSpPr/>
            <p:nvPr/>
          </p:nvSpPr>
          <p:spPr>
            <a:xfrm>
              <a:off x="1815476" y="4497381"/>
              <a:ext cx="82955" cy="82404"/>
            </a:xfrm>
            <a:custGeom>
              <a:avLst/>
              <a:gdLst/>
              <a:ahLst/>
              <a:cxnLst/>
              <a:rect l="l" t="t" r="r" b="b"/>
              <a:pathLst>
                <a:path w="3159" h="3138" extrusionOk="0">
                  <a:moveTo>
                    <a:pt x="814" y="0"/>
                  </a:moveTo>
                  <a:lnTo>
                    <a:pt x="125" y="699"/>
                  </a:lnTo>
                  <a:cubicBezTo>
                    <a:pt x="1" y="823"/>
                    <a:pt x="1" y="1024"/>
                    <a:pt x="125" y="1158"/>
                  </a:cubicBezTo>
                  <a:lnTo>
                    <a:pt x="1063" y="2096"/>
                  </a:lnTo>
                  <a:lnTo>
                    <a:pt x="2010" y="3044"/>
                  </a:lnTo>
                  <a:cubicBezTo>
                    <a:pt x="2073" y="3106"/>
                    <a:pt x="2154" y="3137"/>
                    <a:pt x="2235" y="3137"/>
                  </a:cubicBezTo>
                  <a:cubicBezTo>
                    <a:pt x="2317" y="3137"/>
                    <a:pt x="2398" y="3106"/>
                    <a:pt x="2460" y="3044"/>
                  </a:cubicBezTo>
                  <a:lnTo>
                    <a:pt x="3159" y="2345"/>
                  </a:lnTo>
                  <a:lnTo>
                    <a:pt x="2231" y="1417"/>
                  </a:lnTo>
                  <a:lnTo>
                    <a:pt x="1742" y="929"/>
                  </a:lnTo>
                  <a:lnTo>
                    <a:pt x="814" y="0"/>
                  </a:ln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367" name="Google Shape;10367;p67"/>
            <p:cNvSpPr/>
            <p:nvPr/>
          </p:nvSpPr>
          <p:spPr>
            <a:xfrm>
              <a:off x="1815476" y="4497381"/>
              <a:ext cx="32195" cy="35950"/>
            </a:xfrm>
            <a:custGeom>
              <a:avLst/>
              <a:gdLst/>
              <a:ahLst/>
              <a:cxnLst/>
              <a:rect l="l" t="t" r="r" b="b"/>
              <a:pathLst>
                <a:path w="1226" h="1369" extrusionOk="0">
                  <a:moveTo>
                    <a:pt x="814" y="0"/>
                  </a:moveTo>
                  <a:lnTo>
                    <a:pt x="125" y="699"/>
                  </a:lnTo>
                  <a:cubicBezTo>
                    <a:pt x="1" y="823"/>
                    <a:pt x="1" y="1024"/>
                    <a:pt x="125" y="1158"/>
                  </a:cubicBezTo>
                  <a:lnTo>
                    <a:pt x="345" y="1369"/>
                  </a:lnTo>
                  <a:cubicBezTo>
                    <a:pt x="355" y="1302"/>
                    <a:pt x="393" y="1245"/>
                    <a:pt x="441" y="1197"/>
                  </a:cubicBezTo>
                  <a:lnTo>
                    <a:pt x="1226" y="412"/>
                  </a:lnTo>
                  <a:lnTo>
                    <a:pt x="814" y="0"/>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368" name="Google Shape;10368;p67"/>
            <p:cNvSpPr/>
            <p:nvPr/>
          </p:nvSpPr>
          <p:spPr>
            <a:xfrm>
              <a:off x="1823512" y="4463952"/>
              <a:ext cx="108349" cy="107719"/>
            </a:xfrm>
            <a:custGeom>
              <a:avLst/>
              <a:gdLst/>
              <a:ahLst/>
              <a:cxnLst/>
              <a:rect l="l" t="t" r="r" b="b"/>
              <a:pathLst>
                <a:path w="4126" h="4102" extrusionOk="0">
                  <a:moveTo>
                    <a:pt x="680" y="1"/>
                  </a:moveTo>
                  <a:lnTo>
                    <a:pt x="87" y="604"/>
                  </a:lnTo>
                  <a:cubicBezTo>
                    <a:pt x="1" y="680"/>
                    <a:pt x="1" y="824"/>
                    <a:pt x="87" y="900"/>
                  </a:cubicBezTo>
                  <a:lnTo>
                    <a:pt x="1408" y="2230"/>
                  </a:lnTo>
                  <a:lnTo>
                    <a:pt x="1896" y="2719"/>
                  </a:lnTo>
                  <a:lnTo>
                    <a:pt x="3217" y="4030"/>
                  </a:lnTo>
                  <a:cubicBezTo>
                    <a:pt x="3260" y="4078"/>
                    <a:pt x="3319" y="4101"/>
                    <a:pt x="3379" y="4101"/>
                  </a:cubicBezTo>
                  <a:cubicBezTo>
                    <a:pt x="3439" y="4101"/>
                    <a:pt x="3499" y="4078"/>
                    <a:pt x="3542" y="4030"/>
                  </a:cubicBezTo>
                  <a:lnTo>
                    <a:pt x="4126" y="3446"/>
                  </a:lnTo>
                  <a:lnTo>
                    <a:pt x="2652" y="1962"/>
                  </a:lnTo>
                  <a:lnTo>
                    <a:pt x="2164" y="1484"/>
                  </a:lnTo>
                  <a:lnTo>
                    <a:pt x="680" y="1"/>
                  </a:ln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369" name="Google Shape;10369;p67"/>
            <p:cNvSpPr/>
            <p:nvPr/>
          </p:nvSpPr>
          <p:spPr>
            <a:xfrm>
              <a:off x="1823512" y="4463952"/>
              <a:ext cx="28939" cy="30698"/>
            </a:xfrm>
            <a:custGeom>
              <a:avLst/>
              <a:gdLst/>
              <a:ahLst/>
              <a:cxnLst/>
              <a:rect l="l" t="t" r="r" b="b"/>
              <a:pathLst>
                <a:path w="1102" h="1169" extrusionOk="0">
                  <a:moveTo>
                    <a:pt x="680" y="1"/>
                  </a:moveTo>
                  <a:lnTo>
                    <a:pt x="87" y="604"/>
                  </a:lnTo>
                  <a:cubicBezTo>
                    <a:pt x="1" y="680"/>
                    <a:pt x="1" y="814"/>
                    <a:pt x="87" y="900"/>
                  </a:cubicBezTo>
                  <a:lnTo>
                    <a:pt x="345" y="1168"/>
                  </a:lnTo>
                  <a:lnTo>
                    <a:pt x="1101" y="412"/>
                  </a:lnTo>
                  <a:lnTo>
                    <a:pt x="680"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370" name="Google Shape;10370;p67"/>
            <p:cNvSpPr/>
            <p:nvPr/>
          </p:nvSpPr>
          <p:spPr>
            <a:xfrm>
              <a:off x="1776034" y="4536981"/>
              <a:ext cx="33692" cy="30724"/>
            </a:xfrm>
            <a:custGeom>
              <a:avLst/>
              <a:gdLst/>
              <a:ahLst/>
              <a:cxnLst/>
              <a:rect l="l" t="t" r="r" b="b"/>
              <a:pathLst>
                <a:path w="1283" h="1170" extrusionOk="0">
                  <a:moveTo>
                    <a:pt x="976" y="1"/>
                  </a:moveTo>
                  <a:cubicBezTo>
                    <a:pt x="924" y="1"/>
                    <a:pt x="871" y="22"/>
                    <a:pt x="823" y="72"/>
                  </a:cubicBezTo>
                  <a:lnTo>
                    <a:pt x="86" y="799"/>
                  </a:lnTo>
                  <a:cubicBezTo>
                    <a:pt x="0" y="885"/>
                    <a:pt x="0" y="1019"/>
                    <a:pt x="86" y="1105"/>
                  </a:cubicBezTo>
                  <a:cubicBezTo>
                    <a:pt x="129" y="1148"/>
                    <a:pt x="184" y="1170"/>
                    <a:pt x="239" y="1170"/>
                  </a:cubicBezTo>
                  <a:cubicBezTo>
                    <a:pt x="294" y="1170"/>
                    <a:pt x="349" y="1148"/>
                    <a:pt x="393" y="1105"/>
                  </a:cubicBezTo>
                  <a:lnTo>
                    <a:pt x="1129" y="378"/>
                  </a:lnTo>
                  <a:cubicBezTo>
                    <a:pt x="1283" y="217"/>
                    <a:pt x="1141" y="1"/>
                    <a:pt x="976"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371" name="Google Shape;10371;p67"/>
            <p:cNvSpPr/>
            <p:nvPr/>
          </p:nvSpPr>
          <p:spPr>
            <a:xfrm>
              <a:off x="1794862" y="4555730"/>
              <a:ext cx="33508" cy="30567"/>
            </a:xfrm>
            <a:custGeom>
              <a:avLst/>
              <a:gdLst/>
              <a:ahLst/>
              <a:cxnLst/>
              <a:rect l="l" t="t" r="r" b="b"/>
              <a:pathLst>
                <a:path w="1276" h="1164" extrusionOk="0">
                  <a:moveTo>
                    <a:pt x="962" y="0"/>
                  </a:moveTo>
                  <a:cubicBezTo>
                    <a:pt x="912" y="0"/>
                    <a:pt x="861" y="19"/>
                    <a:pt x="814" y="66"/>
                  </a:cubicBezTo>
                  <a:lnTo>
                    <a:pt x="87" y="793"/>
                  </a:lnTo>
                  <a:cubicBezTo>
                    <a:pt x="1" y="879"/>
                    <a:pt x="1" y="1013"/>
                    <a:pt x="87" y="1099"/>
                  </a:cubicBezTo>
                  <a:cubicBezTo>
                    <a:pt x="125" y="1142"/>
                    <a:pt x="180" y="1164"/>
                    <a:pt x="235" y="1164"/>
                  </a:cubicBezTo>
                  <a:cubicBezTo>
                    <a:pt x="290" y="1164"/>
                    <a:pt x="345" y="1142"/>
                    <a:pt x="384" y="1099"/>
                  </a:cubicBezTo>
                  <a:lnTo>
                    <a:pt x="1121" y="372"/>
                  </a:lnTo>
                  <a:cubicBezTo>
                    <a:pt x="1275" y="217"/>
                    <a:pt x="1129" y="0"/>
                    <a:pt x="962"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372" name="Google Shape;10372;p67"/>
            <p:cNvSpPr/>
            <p:nvPr/>
          </p:nvSpPr>
          <p:spPr>
            <a:xfrm>
              <a:off x="1832309" y="4593125"/>
              <a:ext cx="33481" cy="30619"/>
            </a:xfrm>
            <a:custGeom>
              <a:avLst/>
              <a:gdLst/>
              <a:ahLst/>
              <a:cxnLst/>
              <a:rect l="l" t="t" r="r" b="b"/>
              <a:pathLst>
                <a:path w="1275" h="1166" extrusionOk="0">
                  <a:moveTo>
                    <a:pt x="965" y="1"/>
                  </a:moveTo>
                  <a:cubicBezTo>
                    <a:pt x="914" y="1"/>
                    <a:pt x="861" y="21"/>
                    <a:pt x="814" y="68"/>
                  </a:cubicBezTo>
                  <a:lnTo>
                    <a:pt x="87" y="795"/>
                  </a:lnTo>
                  <a:cubicBezTo>
                    <a:pt x="1" y="881"/>
                    <a:pt x="1" y="1015"/>
                    <a:pt x="87" y="1101"/>
                  </a:cubicBezTo>
                  <a:cubicBezTo>
                    <a:pt x="125" y="1144"/>
                    <a:pt x="178" y="1166"/>
                    <a:pt x="232" y="1166"/>
                  </a:cubicBezTo>
                  <a:cubicBezTo>
                    <a:pt x="286" y="1166"/>
                    <a:pt x="341" y="1144"/>
                    <a:pt x="384" y="1101"/>
                  </a:cubicBezTo>
                  <a:lnTo>
                    <a:pt x="1121" y="374"/>
                  </a:lnTo>
                  <a:cubicBezTo>
                    <a:pt x="1275" y="213"/>
                    <a:pt x="1131" y="1"/>
                    <a:pt x="965" y="1"/>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373" name="Google Shape;10373;p67"/>
            <p:cNvSpPr/>
            <p:nvPr/>
          </p:nvSpPr>
          <p:spPr>
            <a:xfrm>
              <a:off x="1813480" y="4574322"/>
              <a:ext cx="33665" cy="30645"/>
            </a:xfrm>
            <a:custGeom>
              <a:avLst/>
              <a:gdLst/>
              <a:ahLst/>
              <a:cxnLst/>
              <a:rect l="l" t="t" r="r" b="b"/>
              <a:pathLst>
                <a:path w="1282" h="1167" extrusionOk="0">
                  <a:moveTo>
                    <a:pt x="971" y="0"/>
                  </a:moveTo>
                  <a:cubicBezTo>
                    <a:pt x="921" y="0"/>
                    <a:pt x="869" y="20"/>
                    <a:pt x="823" y="66"/>
                  </a:cubicBezTo>
                  <a:lnTo>
                    <a:pt x="86" y="803"/>
                  </a:lnTo>
                  <a:cubicBezTo>
                    <a:pt x="0" y="889"/>
                    <a:pt x="0" y="1023"/>
                    <a:pt x="86" y="1109"/>
                  </a:cubicBezTo>
                  <a:cubicBezTo>
                    <a:pt x="129" y="1147"/>
                    <a:pt x="184" y="1166"/>
                    <a:pt x="239" y="1166"/>
                  </a:cubicBezTo>
                  <a:cubicBezTo>
                    <a:pt x="294" y="1166"/>
                    <a:pt x="349" y="1147"/>
                    <a:pt x="392" y="1109"/>
                  </a:cubicBezTo>
                  <a:lnTo>
                    <a:pt x="1120" y="372"/>
                  </a:lnTo>
                  <a:cubicBezTo>
                    <a:pt x="1282" y="217"/>
                    <a:pt x="1138" y="0"/>
                    <a:pt x="971" y="0"/>
                  </a:cubicBezTo>
                  <a:close/>
                </a:path>
              </a:pathLst>
            </a:custGeom>
            <a:solidFill>
              <a:srgbClr val="E5EBEF"/>
            </a:solidFill>
            <a:ln>
              <a:noFill/>
            </a:ln>
          </p:spPr>
          <p:txBody>
            <a:bodyPr spcFirstLastPara="1" wrap="square" lIns="91425" tIns="91425" rIns="91425" bIns="91425" anchor="ctr" anchorCtr="0">
              <a:noAutofit/>
            </a:bodyPr>
            <a:lstStyle/>
            <a:p>
              <a:endParaRPr/>
            </a:p>
          </p:txBody>
        </p:sp>
        <p:sp>
          <p:nvSpPr>
            <p:cNvPr id="10374" name="Google Shape;10374;p67"/>
            <p:cNvSpPr/>
            <p:nvPr/>
          </p:nvSpPr>
          <p:spPr>
            <a:xfrm>
              <a:off x="2057751" y="4266686"/>
              <a:ext cx="72241" cy="71375"/>
            </a:xfrm>
            <a:custGeom>
              <a:avLst/>
              <a:gdLst/>
              <a:ahLst/>
              <a:cxnLst/>
              <a:rect l="l" t="t" r="r" b="b"/>
              <a:pathLst>
                <a:path w="2751" h="2718" extrusionOk="0">
                  <a:moveTo>
                    <a:pt x="2520" y="0"/>
                  </a:moveTo>
                  <a:cubicBezTo>
                    <a:pt x="2501" y="0"/>
                    <a:pt x="2480" y="3"/>
                    <a:pt x="2460" y="9"/>
                  </a:cubicBezTo>
                  <a:lnTo>
                    <a:pt x="0" y="727"/>
                  </a:lnTo>
                  <a:lnTo>
                    <a:pt x="1991" y="2718"/>
                  </a:lnTo>
                  <a:lnTo>
                    <a:pt x="2709" y="258"/>
                  </a:lnTo>
                  <a:cubicBezTo>
                    <a:pt x="2750" y="126"/>
                    <a:pt x="2648" y="0"/>
                    <a:pt x="252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75" name="Google Shape;10375;p67"/>
            <p:cNvSpPr/>
            <p:nvPr/>
          </p:nvSpPr>
          <p:spPr>
            <a:xfrm>
              <a:off x="2057751" y="4266686"/>
              <a:ext cx="72241" cy="31171"/>
            </a:xfrm>
            <a:custGeom>
              <a:avLst/>
              <a:gdLst/>
              <a:ahLst/>
              <a:cxnLst/>
              <a:rect l="l" t="t" r="r" b="b"/>
              <a:pathLst>
                <a:path w="2751" h="1187" extrusionOk="0">
                  <a:moveTo>
                    <a:pt x="2520" y="0"/>
                  </a:moveTo>
                  <a:cubicBezTo>
                    <a:pt x="2501" y="0"/>
                    <a:pt x="2480" y="3"/>
                    <a:pt x="2460" y="9"/>
                  </a:cubicBezTo>
                  <a:lnTo>
                    <a:pt x="1656" y="249"/>
                  </a:lnTo>
                  <a:lnTo>
                    <a:pt x="0" y="727"/>
                  </a:lnTo>
                  <a:lnTo>
                    <a:pt x="469" y="1187"/>
                  </a:lnTo>
                  <a:lnTo>
                    <a:pt x="2623" y="565"/>
                  </a:lnTo>
                  <a:lnTo>
                    <a:pt x="2709" y="258"/>
                  </a:lnTo>
                  <a:cubicBezTo>
                    <a:pt x="2750" y="126"/>
                    <a:pt x="2648" y="0"/>
                    <a:pt x="2520"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76" name="Google Shape;10376;p67"/>
            <p:cNvSpPr/>
            <p:nvPr/>
          </p:nvSpPr>
          <p:spPr>
            <a:xfrm>
              <a:off x="1839347" y="4424299"/>
              <a:ext cx="132981" cy="131353"/>
            </a:xfrm>
            <a:custGeom>
              <a:avLst/>
              <a:gdLst/>
              <a:ahLst/>
              <a:cxnLst/>
              <a:rect l="l" t="t" r="r" b="b"/>
              <a:pathLst>
                <a:path w="5064" h="5002" extrusionOk="0">
                  <a:moveTo>
                    <a:pt x="4686" y="1"/>
                  </a:moveTo>
                  <a:cubicBezTo>
                    <a:pt x="4604" y="1"/>
                    <a:pt x="4523" y="32"/>
                    <a:pt x="4461" y="94"/>
                  </a:cubicBezTo>
                  <a:lnTo>
                    <a:pt x="125" y="4420"/>
                  </a:lnTo>
                  <a:cubicBezTo>
                    <a:pt x="1" y="4544"/>
                    <a:pt x="1" y="4745"/>
                    <a:pt x="125" y="4870"/>
                  </a:cubicBezTo>
                  <a:lnTo>
                    <a:pt x="164" y="4908"/>
                  </a:lnTo>
                  <a:cubicBezTo>
                    <a:pt x="226" y="4970"/>
                    <a:pt x="307" y="5001"/>
                    <a:pt x="388" y="5001"/>
                  </a:cubicBezTo>
                  <a:cubicBezTo>
                    <a:pt x="470" y="5001"/>
                    <a:pt x="551" y="4970"/>
                    <a:pt x="613" y="4908"/>
                  </a:cubicBezTo>
                  <a:lnTo>
                    <a:pt x="4939" y="582"/>
                  </a:lnTo>
                  <a:cubicBezTo>
                    <a:pt x="5064" y="458"/>
                    <a:pt x="5064" y="247"/>
                    <a:pt x="4939" y="123"/>
                  </a:cubicBezTo>
                  <a:lnTo>
                    <a:pt x="4910" y="94"/>
                  </a:lnTo>
                  <a:cubicBezTo>
                    <a:pt x="4848" y="32"/>
                    <a:pt x="4767" y="1"/>
                    <a:pt x="4686"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377" name="Google Shape;10377;p67"/>
            <p:cNvSpPr/>
            <p:nvPr/>
          </p:nvSpPr>
          <p:spPr>
            <a:xfrm>
              <a:off x="1839347" y="4424299"/>
              <a:ext cx="132981" cy="131353"/>
            </a:xfrm>
            <a:custGeom>
              <a:avLst/>
              <a:gdLst/>
              <a:ahLst/>
              <a:cxnLst/>
              <a:rect l="l" t="t" r="r" b="b"/>
              <a:pathLst>
                <a:path w="5064" h="5002" extrusionOk="0">
                  <a:moveTo>
                    <a:pt x="4686" y="1"/>
                  </a:moveTo>
                  <a:cubicBezTo>
                    <a:pt x="4604" y="1"/>
                    <a:pt x="4523" y="32"/>
                    <a:pt x="4461" y="94"/>
                  </a:cubicBezTo>
                  <a:lnTo>
                    <a:pt x="125" y="4420"/>
                  </a:lnTo>
                  <a:cubicBezTo>
                    <a:pt x="1" y="4544"/>
                    <a:pt x="1" y="4745"/>
                    <a:pt x="125" y="4870"/>
                  </a:cubicBezTo>
                  <a:lnTo>
                    <a:pt x="164" y="4908"/>
                  </a:lnTo>
                  <a:cubicBezTo>
                    <a:pt x="226" y="4970"/>
                    <a:pt x="307" y="5001"/>
                    <a:pt x="388" y="5001"/>
                  </a:cubicBezTo>
                  <a:cubicBezTo>
                    <a:pt x="470" y="5001"/>
                    <a:pt x="551" y="4970"/>
                    <a:pt x="613" y="4908"/>
                  </a:cubicBezTo>
                  <a:lnTo>
                    <a:pt x="4939" y="582"/>
                  </a:lnTo>
                  <a:cubicBezTo>
                    <a:pt x="5064" y="458"/>
                    <a:pt x="5064" y="247"/>
                    <a:pt x="4939" y="123"/>
                  </a:cubicBezTo>
                  <a:lnTo>
                    <a:pt x="4910" y="94"/>
                  </a:lnTo>
                  <a:cubicBezTo>
                    <a:pt x="4848" y="32"/>
                    <a:pt x="4767" y="1"/>
                    <a:pt x="4686"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378" name="Google Shape;10378;p67"/>
            <p:cNvSpPr/>
            <p:nvPr/>
          </p:nvSpPr>
          <p:spPr>
            <a:xfrm>
              <a:off x="1839609" y="4424378"/>
              <a:ext cx="130696" cy="131090"/>
            </a:xfrm>
            <a:custGeom>
              <a:avLst/>
              <a:gdLst/>
              <a:ahLst/>
              <a:cxnLst/>
              <a:rect l="l" t="t" r="r" b="b"/>
              <a:pathLst>
                <a:path w="4977" h="4992" extrusionOk="0">
                  <a:moveTo>
                    <a:pt x="4672" y="0"/>
                  </a:moveTo>
                  <a:cubicBezTo>
                    <a:pt x="4587" y="0"/>
                    <a:pt x="4503" y="34"/>
                    <a:pt x="4441" y="101"/>
                  </a:cubicBezTo>
                  <a:lnTo>
                    <a:pt x="125" y="4407"/>
                  </a:lnTo>
                  <a:cubicBezTo>
                    <a:pt x="0" y="4541"/>
                    <a:pt x="0" y="4752"/>
                    <a:pt x="125" y="4876"/>
                  </a:cubicBezTo>
                  <a:lnTo>
                    <a:pt x="144" y="4895"/>
                  </a:lnTo>
                  <a:cubicBezTo>
                    <a:pt x="211" y="4962"/>
                    <a:pt x="288" y="4991"/>
                    <a:pt x="374" y="4991"/>
                  </a:cubicBezTo>
                  <a:cubicBezTo>
                    <a:pt x="288" y="4867"/>
                    <a:pt x="307" y="4694"/>
                    <a:pt x="422" y="4589"/>
                  </a:cubicBezTo>
                  <a:lnTo>
                    <a:pt x="4738" y="273"/>
                  </a:lnTo>
                  <a:cubicBezTo>
                    <a:pt x="4795" y="206"/>
                    <a:pt x="4881" y="177"/>
                    <a:pt x="4977" y="177"/>
                  </a:cubicBezTo>
                  <a:cubicBezTo>
                    <a:pt x="4958" y="158"/>
                    <a:pt x="4948" y="139"/>
                    <a:pt x="4929" y="120"/>
                  </a:cubicBezTo>
                  <a:lnTo>
                    <a:pt x="4910" y="101"/>
                  </a:lnTo>
                  <a:cubicBezTo>
                    <a:pt x="4843" y="34"/>
                    <a:pt x="4757" y="0"/>
                    <a:pt x="4672" y="0"/>
                  </a:cubicBezTo>
                  <a:close/>
                </a:path>
              </a:pathLst>
            </a:custGeom>
            <a:solidFill>
              <a:srgbClr val="AAB8C4"/>
            </a:solidFill>
            <a:ln>
              <a:noFill/>
            </a:ln>
          </p:spPr>
          <p:txBody>
            <a:bodyPr spcFirstLastPara="1" wrap="square" lIns="91425" tIns="91425" rIns="91425" bIns="91425" anchor="ctr" anchorCtr="0">
              <a:noAutofit/>
            </a:bodyPr>
            <a:lstStyle/>
            <a:p>
              <a:endParaRPr/>
            </a:p>
          </p:txBody>
        </p:sp>
      </p:grpSp>
      <p:grpSp>
        <p:nvGrpSpPr>
          <p:cNvPr id="10379" name="Google Shape;10379;p67"/>
          <p:cNvGrpSpPr/>
          <p:nvPr/>
        </p:nvGrpSpPr>
        <p:grpSpPr>
          <a:xfrm>
            <a:off x="3117789" y="3660147"/>
            <a:ext cx="341065" cy="341065"/>
            <a:chOff x="3117788" y="3812546"/>
            <a:chExt cx="341065" cy="341065"/>
          </a:xfrm>
        </p:grpSpPr>
        <p:sp>
          <p:nvSpPr>
            <p:cNvPr id="10380" name="Google Shape;10380;p67"/>
            <p:cNvSpPr/>
            <p:nvPr/>
          </p:nvSpPr>
          <p:spPr>
            <a:xfrm>
              <a:off x="3117788" y="3812546"/>
              <a:ext cx="259396" cy="259370"/>
            </a:xfrm>
            <a:custGeom>
              <a:avLst/>
              <a:gdLst/>
              <a:ahLst/>
              <a:cxnLst/>
              <a:rect l="l" t="t" r="r" b="b"/>
              <a:pathLst>
                <a:path w="9878" h="9877" extrusionOk="0">
                  <a:moveTo>
                    <a:pt x="4633" y="0"/>
                  </a:moveTo>
                  <a:cubicBezTo>
                    <a:pt x="4422" y="0"/>
                    <a:pt x="4231" y="154"/>
                    <a:pt x="4193" y="355"/>
                  </a:cubicBezTo>
                  <a:lnTo>
                    <a:pt x="3963" y="1474"/>
                  </a:lnTo>
                  <a:cubicBezTo>
                    <a:pt x="3695" y="1560"/>
                    <a:pt x="3427" y="1666"/>
                    <a:pt x="3178" y="1809"/>
                  </a:cubicBezTo>
                  <a:lnTo>
                    <a:pt x="2221" y="1168"/>
                  </a:lnTo>
                  <a:cubicBezTo>
                    <a:pt x="2149" y="1120"/>
                    <a:pt x="2066" y="1097"/>
                    <a:pt x="1982" y="1097"/>
                  </a:cubicBezTo>
                  <a:cubicBezTo>
                    <a:pt x="1864" y="1097"/>
                    <a:pt x="1746" y="1142"/>
                    <a:pt x="1657" y="1225"/>
                  </a:cubicBezTo>
                  <a:lnTo>
                    <a:pt x="1226" y="1666"/>
                  </a:lnTo>
                  <a:cubicBezTo>
                    <a:pt x="1073" y="1809"/>
                    <a:pt x="1054" y="2049"/>
                    <a:pt x="1169" y="2230"/>
                  </a:cubicBezTo>
                  <a:lnTo>
                    <a:pt x="1800" y="3178"/>
                  </a:lnTo>
                  <a:cubicBezTo>
                    <a:pt x="1666" y="3427"/>
                    <a:pt x="1551" y="3695"/>
                    <a:pt x="1475" y="3972"/>
                  </a:cubicBezTo>
                  <a:lnTo>
                    <a:pt x="355" y="4192"/>
                  </a:lnTo>
                  <a:cubicBezTo>
                    <a:pt x="145" y="4240"/>
                    <a:pt x="1" y="4422"/>
                    <a:pt x="1" y="4632"/>
                  </a:cubicBezTo>
                  <a:lnTo>
                    <a:pt x="1" y="5245"/>
                  </a:lnTo>
                  <a:cubicBezTo>
                    <a:pt x="1" y="5456"/>
                    <a:pt x="145" y="5637"/>
                    <a:pt x="355" y="5685"/>
                  </a:cubicBezTo>
                  <a:lnTo>
                    <a:pt x="1475" y="5905"/>
                  </a:lnTo>
                  <a:cubicBezTo>
                    <a:pt x="1551" y="6183"/>
                    <a:pt x="1666" y="6451"/>
                    <a:pt x="1800" y="6700"/>
                  </a:cubicBezTo>
                  <a:lnTo>
                    <a:pt x="1169" y="7647"/>
                  </a:lnTo>
                  <a:cubicBezTo>
                    <a:pt x="1054" y="7829"/>
                    <a:pt x="1073" y="8068"/>
                    <a:pt x="1226" y="8221"/>
                  </a:cubicBezTo>
                  <a:lnTo>
                    <a:pt x="1657" y="8652"/>
                  </a:lnTo>
                  <a:cubicBezTo>
                    <a:pt x="1744" y="8739"/>
                    <a:pt x="1860" y="8783"/>
                    <a:pt x="1975" y="8783"/>
                  </a:cubicBezTo>
                  <a:cubicBezTo>
                    <a:pt x="2061" y="8783"/>
                    <a:pt x="2147" y="8759"/>
                    <a:pt x="2221" y="8709"/>
                  </a:cubicBezTo>
                  <a:lnTo>
                    <a:pt x="3178" y="8068"/>
                  </a:lnTo>
                  <a:cubicBezTo>
                    <a:pt x="3427" y="8212"/>
                    <a:pt x="3695" y="8327"/>
                    <a:pt x="3963" y="8403"/>
                  </a:cubicBezTo>
                  <a:lnTo>
                    <a:pt x="4193" y="9523"/>
                  </a:lnTo>
                  <a:cubicBezTo>
                    <a:pt x="4231" y="9724"/>
                    <a:pt x="4422" y="9877"/>
                    <a:pt x="4633" y="9877"/>
                  </a:cubicBezTo>
                  <a:lnTo>
                    <a:pt x="5245" y="9877"/>
                  </a:lnTo>
                  <a:cubicBezTo>
                    <a:pt x="5456" y="9877"/>
                    <a:pt x="5638" y="9724"/>
                    <a:pt x="5686" y="9523"/>
                  </a:cubicBezTo>
                  <a:lnTo>
                    <a:pt x="5906" y="8403"/>
                  </a:lnTo>
                  <a:cubicBezTo>
                    <a:pt x="6183" y="8327"/>
                    <a:pt x="6451" y="8212"/>
                    <a:pt x="6700" y="8068"/>
                  </a:cubicBezTo>
                  <a:lnTo>
                    <a:pt x="7648" y="8709"/>
                  </a:lnTo>
                  <a:cubicBezTo>
                    <a:pt x="7726" y="8759"/>
                    <a:pt x="7814" y="8783"/>
                    <a:pt x="7901" y="8783"/>
                  </a:cubicBezTo>
                  <a:cubicBezTo>
                    <a:pt x="8017" y="8783"/>
                    <a:pt x="8130" y="8739"/>
                    <a:pt x="8212" y="8652"/>
                  </a:cubicBezTo>
                  <a:lnTo>
                    <a:pt x="8643" y="8221"/>
                  </a:lnTo>
                  <a:cubicBezTo>
                    <a:pt x="8796" y="8068"/>
                    <a:pt x="8825" y="7829"/>
                    <a:pt x="8700" y="7647"/>
                  </a:cubicBezTo>
                  <a:lnTo>
                    <a:pt x="8069" y="6700"/>
                  </a:lnTo>
                  <a:cubicBezTo>
                    <a:pt x="8212" y="6451"/>
                    <a:pt x="8318" y="6183"/>
                    <a:pt x="8394" y="5905"/>
                  </a:cubicBezTo>
                  <a:lnTo>
                    <a:pt x="9514" y="5685"/>
                  </a:lnTo>
                  <a:cubicBezTo>
                    <a:pt x="9724" y="5637"/>
                    <a:pt x="9878" y="5456"/>
                    <a:pt x="9878" y="5245"/>
                  </a:cubicBezTo>
                  <a:lnTo>
                    <a:pt x="9878" y="4632"/>
                  </a:lnTo>
                  <a:cubicBezTo>
                    <a:pt x="9878" y="4422"/>
                    <a:pt x="9724" y="4240"/>
                    <a:pt x="9514" y="4192"/>
                  </a:cubicBezTo>
                  <a:lnTo>
                    <a:pt x="8394" y="3972"/>
                  </a:lnTo>
                  <a:cubicBezTo>
                    <a:pt x="8318" y="3695"/>
                    <a:pt x="8212" y="3427"/>
                    <a:pt x="8069" y="3178"/>
                  </a:cubicBezTo>
                  <a:lnTo>
                    <a:pt x="8700" y="2230"/>
                  </a:lnTo>
                  <a:cubicBezTo>
                    <a:pt x="8825" y="2049"/>
                    <a:pt x="8796" y="1809"/>
                    <a:pt x="8643" y="1666"/>
                  </a:cubicBezTo>
                  <a:lnTo>
                    <a:pt x="8212" y="1225"/>
                  </a:lnTo>
                  <a:cubicBezTo>
                    <a:pt x="8129" y="1142"/>
                    <a:pt x="8013" y="1097"/>
                    <a:pt x="7894" y="1097"/>
                  </a:cubicBezTo>
                  <a:cubicBezTo>
                    <a:pt x="7809" y="1097"/>
                    <a:pt x="7724" y="1120"/>
                    <a:pt x="7648" y="1168"/>
                  </a:cubicBezTo>
                  <a:lnTo>
                    <a:pt x="6700" y="1809"/>
                  </a:lnTo>
                  <a:cubicBezTo>
                    <a:pt x="6451" y="1666"/>
                    <a:pt x="6183" y="1560"/>
                    <a:pt x="5906" y="1474"/>
                  </a:cubicBezTo>
                  <a:lnTo>
                    <a:pt x="5686" y="355"/>
                  </a:lnTo>
                  <a:cubicBezTo>
                    <a:pt x="5638" y="154"/>
                    <a:pt x="5456" y="0"/>
                    <a:pt x="5245"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381" name="Google Shape;10381;p67"/>
            <p:cNvSpPr/>
            <p:nvPr/>
          </p:nvSpPr>
          <p:spPr>
            <a:xfrm>
              <a:off x="3171332" y="3885181"/>
              <a:ext cx="132981" cy="114126"/>
            </a:xfrm>
            <a:custGeom>
              <a:avLst/>
              <a:gdLst/>
              <a:ahLst/>
              <a:cxnLst/>
              <a:rect l="l" t="t" r="r" b="b"/>
              <a:pathLst>
                <a:path w="5064" h="4346" extrusionOk="0">
                  <a:moveTo>
                    <a:pt x="2900" y="0"/>
                  </a:moveTo>
                  <a:cubicBezTo>
                    <a:pt x="967" y="0"/>
                    <a:pt x="0" y="2335"/>
                    <a:pt x="1359" y="3704"/>
                  </a:cubicBezTo>
                  <a:cubicBezTo>
                    <a:pt x="1802" y="4147"/>
                    <a:pt x="2347" y="4345"/>
                    <a:pt x="2880" y="4345"/>
                  </a:cubicBezTo>
                  <a:cubicBezTo>
                    <a:pt x="3995" y="4345"/>
                    <a:pt x="5063" y="3480"/>
                    <a:pt x="5063" y="2173"/>
                  </a:cubicBezTo>
                  <a:cubicBezTo>
                    <a:pt x="5063" y="976"/>
                    <a:pt x="4097" y="0"/>
                    <a:pt x="2900"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0382" name="Google Shape;10382;p67"/>
            <p:cNvSpPr/>
            <p:nvPr/>
          </p:nvSpPr>
          <p:spPr>
            <a:xfrm>
              <a:off x="3209541" y="3914067"/>
              <a:ext cx="66123" cy="56485"/>
            </a:xfrm>
            <a:custGeom>
              <a:avLst/>
              <a:gdLst/>
              <a:ahLst/>
              <a:cxnLst/>
              <a:rect l="l" t="t" r="r" b="b"/>
              <a:pathLst>
                <a:path w="2518" h="2151" extrusionOk="0">
                  <a:moveTo>
                    <a:pt x="1445" y="1"/>
                  </a:moveTo>
                  <a:cubicBezTo>
                    <a:pt x="479" y="1"/>
                    <a:pt x="0" y="1159"/>
                    <a:pt x="680" y="1838"/>
                  </a:cubicBezTo>
                  <a:cubicBezTo>
                    <a:pt x="898" y="2054"/>
                    <a:pt x="1167" y="2151"/>
                    <a:pt x="1430" y="2151"/>
                  </a:cubicBezTo>
                  <a:cubicBezTo>
                    <a:pt x="1985" y="2151"/>
                    <a:pt x="2517" y="1722"/>
                    <a:pt x="2517" y="1073"/>
                  </a:cubicBezTo>
                  <a:cubicBezTo>
                    <a:pt x="2517" y="479"/>
                    <a:pt x="2039" y="1"/>
                    <a:pt x="1445" y="1"/>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0383" name="Google Shape;10383;p67"/>
            <p:cNvSpPr/>
            <p:nvPr/>
          </p:nvSpPr>
          <p:spPr>
            <a:xfrm>
              <a:off x="3288189" y="3982947"/>
              <a:ext cx="170664" cy="170664"/>
            </a:xfrm>
            <a:custGeom>
              <a:avLst/>
              <a:gdLst/>
              <a:ahLst/>
              <a:cxnLst/>
              <a:rect l="l" t="t" r="r" b="b"/>
              <a:pathLst>
                <a:path w="6499" h="6499" extrusionOk="0">
                  <a:moveTo>
                    <a:pt x="3044" y="0"/>
                  </a:moveTo>
                  <a:cubicBezTo>
                    <a:pt x="2900" y="0"/>
                    <a:pt x="2786" y="105"/>
                    <a:pt x="2757" y="239"/>
                  </a:cubicBezTo>
                  <a:lnTo>
                    <a:pt x="2613" y="976"/>
                  </a:lnTo>
                  <a:cubicBezTo>
                    <a:pt x="2431" y="1034"/>
                    <a:pt x="2250" y="1101"/>
                    <a:pt x="2087" y="1196"/>
                  </a:cubicBezTo>
                  <a:lnTo>
                    <a:pt x="1465" y="775"/>
                  </a:lnTo>
                  <a:cubicBezTo>
                    <a:pt x="1417" y="743"/>
                    <a:pt x="1362" y="728"/>
                    <a:pt x="1307" y="728"/>
                  </a:cubicBezTo>
                  <a:cubicBezTo>
                    <a:pt x="1231" y="728"/>
                    <a:pt x="1153" y="758"/>
                    <a:pt x="1092" y="814"/>
                  </a:cubicBezTo>
                  <a:lnTo>
                    <a:pt x="814" y="1101"/>
                  </a:lnTo>
                  <a:cubicBezTo>
                    <a:pt x="709" y="1196"/>
                    <a:pt x="699" y="1350"/>
                    <a:pt x="776" y="1474"/>
                  </a:cubicBezTo>
                  <a:lnTo>
                    <a:pt x="1187" y="2096"/>
                  </a:lnTo>
                  <a:cubicBezTo>
                    <a:pt x="1092" y="2259"/>
                    <a:pt x="1025" y="2431"/>
                    <a:pt x="977" y="2613"/>
                  </a:cubicBezTo>
                  <a:lnTo>
                    <a:pt x="240" y="2766"/>
                  </a:lnTo>
                  <a:cubicBezTo>
                    <a:pt x="96" y="2785"/>
                    <a:pt x="1" y="2909"/>
                    <a:pt x="1" y="3053"/>
                  </a:cubicBezTo>
                  <a:lnTo>
                    <a:pt x="1" y="3455"/>
                  </a:lnTo>
                  <a:cubicBezTo>
                    <a:pt x="1" y="3599"/>
                    <a:pt x="96" y="3713"/>
                    <a:pt x="240" y="3742"/>
                  </a:cubicBezTo>
                  <a:lnTo>
                    <a:pt x="977" y="3886"/>
                  </a:lnTo>
                  <a:cubicBezTo>
                    <a:pt x="1025" y="4067"/>
                    <a:pt x="1092" y="4249"/>
                    <a:pt x="1187" y="4412"/>
                  </a:cubicBezTo>
                  <a:lnTo>
                    <a:pt x="776" y="5034"/>
                  </a:lnTo>
                  <a:cubicBezTo>
                    <a:pt x="699" y="5149"/>
                    <a:pt x="709" y="5302"/>
                    <a:pt x="814" y="5407"/>
                  </a:cubicBezTo>
                  <a:lnTo>
                    <a:pt x="1092" y="5685"/>
                  </a:lnTo>
                  <a:cubicBezTo>
                    <a:pt x="1146" y="5744"/>
                    <a:pt x="1218" y="5773"/>
                    <a:pt x="1294" y="5773"/>
                  </a:cubicBezTo>
                  <a:cubicBezTo>
                    <a:pt x="1351" y="5773"/>
                    <a:pt x="1411" y="5756"/>
                    <a:pt x="1465" y="5723"/>
                  </a:cubicBezTo>
                  <a:lnTo>
                    <a:pt x="2087" y="5312"/>
                  </a:lnTo>
                  <a:cubicBezTo>
                    <a:pt x="2250" y="5398"/>
                    <a:pt x="2422" y="5474"/>
                    <a:pt x="2604" y="5522"/>
                  </a:cubicBezTo>
                  <a:lnTo>
                    <a:pt x="2747" y="6259"/>
                  </a:lnTo>
                  <a:cubicBezTo>
                    <a:pt x="2776" y="6403"/>
                    <a:pt x="2900" y="6498"/>
                    <a:pt x="3044" y="6498"/>
                  </a:cubicBezTo>
                  <a:lnTo>
                    <a:pt x="3446" y="6498"/>
                  </a:lnTo>
                  <a:cubicBezTo>
                    <a:pt x="3580" y="6498"/>
                    <a:pt x="3704" y="6403"/>
                    <a:pt x="3733" y="6259"/>
                  </a:cubicBezTo>
                  <a:lnTo>
                    <a:pt x="3877" y="5522"/>
                  </a:lnTo>
                  <a:cubicBezTo>
                    <a:pt x="4058" y="5474"/>
                    <a:pt x="4231" y="5398"/>
                    <a:pt x="4403" y="5312"/>
                  </a:cubicBezTo>
                  <a:lnTo>
                    <a:pt x="5025" y="5733"/>
                  </a:lnTo>
                  <a:cubicBezTo>
                    <a:pt x="5077" y="5765"/>
                    <a:pt x="5134" y="5780"/>
                    <a:pt x="5190" y="5780"/>
                  </a:cubicBezTo>
                  <a:cubicBezTo>
                    <a:pt x="5267" y="5780"/>
                    <a:pt x="5343" y="5750"/>
                    <a:pt x="5398" y="5694"/>
                  </a:cubicBezTo>
                  <a:lnTo>
                    <a:pt x="5685" y="5407"/>
                  </a:lnTo>
                  <a:cubicBezTo>
                    <a:pt x="5781" y="5302"/>
                    <a:pt x="5800" y="5149"/>
                    <a:pt x="5724" y="5034"/>
                  </a:cubicBezTo>
                  <a:lnTo>
                    <a:pt x="5303" y="4412"/>
                  </a:lnTo>
                  <a:cubicBezTo>
                    <a:pt x="5398" y="4240"/>
                    <a:pt x="5465" y="4067"/>
                    <a:pt x="5523" y="3886"/>
                  </a:cubicBezTo>
                  <a:lnTo>
                    <a:pt x="6260" y="3742"/>
                  </a:lnTo>
                  <a:cubicBezTo>
                    <a:pt x="6394" y="3713"/>
                    <a:pt x="6489" y="3589"/>
                    <a:pt x="6499" y="3455"/>
                  </a:cubicBezTo>
                  <a:lnTo>
                    <a:pt x="6499" y="3053"/>
                  </a:lnTo>
                  <a:cubicBezTo>
                    <a:pt x="6489" y="2909"/>
                    <a:pt x="6394" y="2785"/>
                    <a:pt x="6250" y="2766"/>
                  </a:cubicBezTo>
                  <a:lnTo>
                    <a:pt x="5513" y="2613"/>
                  </a:lnTo>
                  <a:cubicBezTo>
                    <a:pt x="5465" y="2431"/>
                    <a:pt x="5389" y="2259"/>
                    <a:pt x="5303" y="2096"/>
                  </a:cubicBezTo>
                  <a:lnTo>
                    <a:pt x="5714" y="1474"/>
                  </a:lnTo>
                  <a:cubicBezTo>
                    <a:pt x="5791" y="1350"/>
                    <a:pt x="5772" y="1196"/>
                    <a:pt x="5676" y="1101"/>
                  </a:cubicBezTo>
                  <a:lnTo>
                    <a:pt x="5398" y="814"/>
                  </a:lnTo>
                  <a:cubicBezTo>
                    <a:pt x="5337" y="758"/>
                    <a:pt x="5259" y="728"/>
                    <a:pt x="5183" y="728"/>
                  </a:cubicBezTo>
                  <a:cubicBezTo>
                    <a:pt x="5128" y="728"/>
                    <a:pt x="5073" y="743"/>
                    <a:pt x="5025" y="775"/>
                  </a:cubicBezTo>
                  <a:lnTo>
                    <a:pt x="4393" y="1196"/>
                  </a:lnTo>
                  <a:cubicBezTo>
                    <a:pt x="4231" y="1101"/>
                    <a:pt x="4058" y="1034"/>
                    <a:pt x="3877" y="976"/>
                  </a:cubicBezTo>
                  <a:lnTo>
                    <a:pt x="3733" y="239"/>
                  </a:lnTo>
                  <a:cubicBezTo>
                    <a:pt x="3704" y="105"/>
                    <a:pt x="3580" y="0"/>
                    <a:pt x="3446"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0384" name="Google Shape;10384;p67"/>
            <p:cNvSpPr/>
            <p:nvPr/>
          </p:nvSpPr>
          <p:spPr>
            <a:xfrm>
              <a:off x="3316340" y="4025672"/>
              <a:ext cx="99788" cy="85371"/>
            </a:xfrm>
            <a:custGeom>
              <a:avLst/>
              <a:gdLst/>
              <a:ahLst/>
              <a:cxnLst/>
              <a:rect l="l" t="t" r="r" b="b"/>
              <a:pathLst>
                <a:path w="3800" h="3251" extrusionOk="0">
                  <a:moveTo>
                    <a:pt x="2173" y="0"/>
                  </a:moveTo>
                  <a:cubicBezTo>
                    <a:pt x="728" y="0"/>
                    <a:pt x="0" y="1751"/>
                    <a:pt x="1025" y="2775"/>
                  </a:cubicBezTo>
                  <a:cubicBezTo>
                    <a:pt x="1355" y="3103"/>
                    <a:pt x="1762" y="3250"/>
                    <a:pt x="2161" y="3250"/>
                  </a:cubicBezTo>
                  <a:cubicBezTo>
                    <a:pt x="2997" y="3250"/>
                    <a:pt x="3800" y="2605"/>
                    <a:pt x="3800" y="1627"/>
                  </a:cubicBezTo>
                  <a:cubicBezTo>
                    <a:pt x="3800" y="727"/>
                    <a:pt x="3073" y="0"/>
                    <a:pt x="2173" y="0"/>
                  </a:cubicBezTo>
                  <a:close/>
                </a:path>
              </a:pathLst>
            </a:custGeom>
            <a:solidFill>
              <a:srgbClr val="C6CFD7"/>
            </a:solidFill>
            <a:ln>
              <a:noFill/>
            </a:ln>
          </p:spPr>
          <p:txBody>
            <a:bodyPr spcFirstLastPara="1" wrap="square" lIns="91425" tIns="91425" rIns="91425" bIns="91425" anchor="ctr" anchorCtr="0">
              <a:noAutofit/>
            </a:bodyPr>
            <a:lstStyle/>
            <a:p>
              <a:endParaRPr/>
            </a:p>
          </p:txBody>
        </p:sp>
        <p:sp>
          <p:nvSpPr>
            <p:cNvPr id="10385" name="Google Shape;10385;p67"/>
            <p:cNvSpPr/>
            <p:nvPr/>
          </p:nvSpPr>
          <p:spPr>
            <a:xfrm>
              <a:off x="3339213" y="4042741"/>
              <a:ext cx="59847" cy="51260"/>
            </a:xfrm>
            <a:custGeom>
              <a:avLst/>
              <a:gdLst/>
              <a:ahLst/>
              <a:cxnLst/>
              <a:rect l="l" t="t" r="r" b="b"/>
              <a:pathLst>
                <a:path w="2279" h="1952" extrusionOk="0">
                  <a:moveTo>
                    <a:pt x="1302" y="1"/>
                  </a:moveTo>
                  <a:cubicBezTo>
                    <a:pt x="431" y="1"/>
                    <a:pt x="0" y="1044"/>
                    <a:pt x="613" y="1666"/>
                  </a:cubicBezTo>
                  <a:cubicBezTo>
                    <a:pt x="810" y="1863"/>
                    <a:pt x="1053" y="1951"/>
                    <a:pt x="1292" y="1951"/>
                  </a:cubicBezTo>
                  <a:cubicBezTo>
                    <a:pt x="1794" y="1951"/>
                    <a:pt x="2278" y="1561"/>
                    <a:pt x="2278" y="977"/>
                  </a:cubicBezTo>
                  <a:cubicBezTo>
                    <a:pt x="2278" y="431"/>
                    <a:pt x="1838" y="1"/>
                    <a:pt x="1302" y="1"/>
                  </a:cubicBezTo>
                  <a:close/>
                </a:path>
              </a:pathLst>
            </a:custGeom>
            <a:solidFill>
              <a:srgbClr val="4B637A"/>
            </a:solidFill>
            <a:ln>
              <a:noFill/>
            </a:ln>
          </p:spPr>
          <p:txBody>
            <a:bodyPr spcFirstLastPara="1" wrap="square" lIns="91425" tIns="91425" rIns="91425" bIns="91425" anchor="ctr" anchorCtr="0">
              <a:noAutofit/>
            </a:bodyPr>
            <a:lstStyle/>
            <a:p>
              <a:endParaRPr/>
            </a:p>
          </p:txBody>
        </p:sp>
      </p:grpSp>
      <p:grpSp>
        <p:nvGrpSpPr>
          <p:cNvPr id="10386" name="Google Shape;10386;p67"/>
          <p:cNvGrpSpPr/>
          <p:nvPr/>
        </p:nvGrpSpPr>
        <p:grpSpPr>
          <a:xfrm>
            <a:off x="3994401" y="4147532"/>
            <a:ext cx="338281" cy="322657"/>
            <a:chOff x="3994400" y="4299932"/>
            <a:chExt cx="338281" cy="322657"/>
          </a:xfrm>
        </p:grpSpPr>
        <p:sp>
          <p:nvSpPr>
            <p:cNvPr id="10387" name="Google Shape;10387;p67"/>
            <p:cNvSpPr/>
            <p:nvPr/>
          </p:nvSpPr>
          <p:spPr>
            <a:xfrm>
              <a:off x="3994400" y="4299932"/>
              <a:ext cx="286759" cy="272447"/>
            </a:xfrm>
            <a:custGeom>
              <a:avLst/>
              <a:gdLst/>
              <a:ahLst/>
              <a:cxnLst/>
              <a:rect l="l" t="t" r="r" b="b"/>
              <a:pathLst>
                <a:path w="10920" h="10375" extrusionOk="0">
                  <a:moveTo>
                    <a:pt x="5734" y="0"/>
                  </a:moveTo>
                  <a:cubicBezTo>
                    <a:pt x="4736" y="0"/>
                    <a:pt x="3732" y="288"/>
                    <a:pt x="2852" y="878"/>
                  </a:cubicBezTo>
                  <a:cubicBezTo>
                    <a:pt x="794" y="2246"/>
                    <a:pt x="0" y="4888"/>
                    <a:pt x="948" y="7175"/>
                  </a:cubicBezTo>
                  <a:cubicBezTo>
                    <a:pt x="1764" y="9137"/>
                    <a:pt x="3673" y="10374"/>
                    <a:pt x="5740" y="10374"/>
                  </a:cubicBezTo>
                  <a:cubicBezTo>
                    <a:pt x="6073" y="10374"/>
                    <a:pt x="6410" y="10342"/>
                    <a:pt x="6747" y="10276"/>
                  </a:cubicBezTo>
                  <a:cubicBezTo>
                    <a:pt x="9169" y="9788"/>
                    <a:pt x="10920" y="7663"/>
                    <a:pt x="10920" y="5184"/>
                  </a:cubicBezTo>
                  <a:cubicBezTo>
                    <a:pt x="10920" y="3806"/>
                    <a:pt x="10374" y="2485"/>
                    <a:pt x="9398" y="1519"/>
                  </a:cubicBezTo>
                  <a:cubicBezTo>
                    <a:pt x="8396" y="516"/>
                    <a:pt x="7070" y="0"/>
                    <a:pt x="5734" y="0"/>
                  </a:cubicBezTo>
                  <a:close/>
                </a:path>
              </a:pathLst>
            </a:custGeom>
            <a:solidFill>
              <a:srgbClr val="E4EAEE"/>
            </a:solidFill>
            <a:ln>
              <a:noFill/>
            </a:ln>
          </p:spPr>
          <p:txBody>
            <a:bodyPr spcFirstLastPara="1" wrap="square" lIns="91425" tIns="91425" rIns="91425" bIns="91425" anchor="ctr" anchorCtr="0">
              <a:noAutofit/>
            </a:bodyPr>
            <a:lstStyle/>
            <a:p>
              <a:endParaRPr/>
            </a:p>
          </p:txBody>
        </p:sp>
        <p:sp>
          <p:nvSpPr>
            <p:cNvPr id="10388" name="Google Shape;10388;p67"/>
            <p:cNvSpPr/>
            <p:nvPr/>
          </p:nvSpPr>
          <p:spPr>
            <a:xfrm>
              <a:off x="4027829" y="4330314"/>
              <a:ext cx="223184" cy="211839"/>
            </a:xfrm>
            <a:custGeom>
              <a:avLst/>
              <a:gdLst/>
              <a:ahLst/>
              <a:cxnLst/>
              <a:rect l="l" t="t" r="r" b="b"/>
              <a:pathLst>
                <a:path w="8499" h="8067" extrusionOk="0">
                  <a:moveTo>
                    <a:pt x="4461" y="0"/>
                  </a:moveTo>
                  <a:cubicBezTo>
                    <a:pt x="3684" y="0"/>
                    <a:pt x="2903" y="224"/>
                    <a:pt x="2220" y="678"/>
                  </a:cubicBezTo>
                  <a:cubicBezTo>
                    <a:pt x="622" y="1750"/>
                    <a:pt x="0" y="3798"/>
                    <a:pt x="737" y="5578"/>
                  </a:cubicBezTo>
                  <a:cubicBezTo>
                    <a:pt x="1371" y="7109"/>
                    <a:pt x="2855" y="8067"/>
                    <a:pt x="4458" y="8067"/>
                  </a:cubicBezTo>
                  <a:cubicBezTo>
                    <a:pt x="4718" y="8067"/>
                    <a:pt x="4981" y="8041"/>
                    <a:pt x="5245" y="7989"/>
                  </a:cubicBezTo>
                  <a:cubicBezTo>
                    <a:pt x="7139" y="7616"/>
                    <a:pt x="8498" y="5960"/>
                    <a:pt x="8498" y="4037"/>
                  </a:cubicBezTo>
                  <a:cubicBezTo>
                    <a:pt x="8498" y="2965"/>
                    <a:pt x="8068" y="1931"/>
                    <a:pt x="7312" y="1185"/>
                  </a:cubicBezTo>
                  <a:cubicBezTo>
                    <a:pt x="6534" y="401"/>
                    <a:pt x="5501" y="0"/>
                    <a:pt x="4461"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0389" name="Google Shape;10389;p67"/>
            <p:cNvSpPr/>
            <p:nvPr/>
          </p:nvSpPr>
          <p:spPr>
            <a:xfrm>
              <a:off x="4095422" y="4335330"/>
              <a:ext cx="99053" cy="201729"/>
            </a:xfrm>
            <a:custGeom>
              <a:avLst/>
              <a:gdLst/>
              <a:ahLst/>
              <a:cxnLst/>
              <a:rect l="l" t="t" r="r" b="b"/>
              <a:pathLst>
                <a:path w="3772" h="7682" extrusionOk="0">
                  <a:moveTo>
                    <a:pt x="1886" y="1"/>
                  </a:moveTo>
                  <a:cubicBezTo>
                    <a:pt x="1694" y="1"/>
                    <a:pt x="1503" y="128"/>
                    <a:pt x="1503" y="381"/>
                  </a:cubicBezTo>
                  <a:lnTo>
                    <a:pt x="1503" y="917"/>
                  </a:lnTo>
                  <a:cubicBezTo>
                    <a:pt x="632" y="1023"/>
                    <a:pt x="0" y="1788"/>
                    <a:pt x="48" y="2669"/>
                  </a:cubicBezTo>
                  <a:cubicBezTo>
                    <a:pt x="106" y="3540"/>
                    <a:pt x="833" y="4219"/>
                    <a:pt x="1704" y="4229"/>
                  </a:cubicBezTo>
                  <a:lnTo>
                    <a:pt x="2068" y="4229"/>
                  </a:lnTo>
                  <a:cubicBezTo>
                    <a:pt x="2079" y="4228"/>
                    <a:pt x="2091" y="4228"/>
                    <a:pt x="2102" y="4228"/>
                  </a:cubicBezTo>
                  <a:cubicBezTo>
                    <a:pt x="2594" y="4228"/>
                    <a:pt x="2996" y="4623"/>
                    <a:pt x="2996" y="5119"/>
                  </a:cubicBezTo>
                  <a:cubicBezTo>
                    <a:pt x="2996" y="5614"/>
                    <a:pt x="2594" y="6009"/>
                    <a:pt x="2102" y="6009"/>
                  </a:cubicBezTo>
                  <a:cubicBezTo>
                    <a:pt x="2091" y="6009"/>
                    <a:pt x="2079" y="6009"/>
                    <a:pt x="2068" y="6009"/>
                  </a:cubicBezTo>
                  <a:lnTo>
                    <a:pt x="1522" y="6009"/>
                  </a:lnTo>
                  <a:cubicBezTo>
                    <a:pt x="1130" y="6009"/>
                    <a:pt x="814" y="5693"/>
                    <a:pt x="814" y="5301"/>
                  </a:cubicBezTo>
                  <a:cubicBezTo>
                    <a:pt x="814" y="5047"/>
                    <a:pt x="622" y="4920"/>
                    <a:pt x="431" y="4920"/>
                  </a:cubicBezTo>
                  <a:cubicBezTo>
                    <a:pt x="240" y="4920"/>
                    <a:pt x="48" y="5047"/>
                    <a:pt x="48" y="5301"/>
                  </a:cubicBezTo>
                  <a:cubicBezTo>
                    <a:pt x="48" y="6114"/>
                    <a:pt x="699" y="6765"/>
                    <a:pt x="1503" y="6784"/>
                  </a:cubicBezTo>
                  <a:lnTo>
                    <a:pt x="1503" y="7301"/>
                  </a:lnTo>
                  <a:cubicBezTo>
                    <a:pt x="1503" y="7554"/>
                    <a:pt x="1694" y="7681"/>
                    <a:pt x="1886" y="7681"/>
                  </a:cubicBezTo>
                  <a:cubicBezTo>
                    <a:pt x="2077" y="7681"/>
                    <a:pt x="2269" y="7554"/>
                    <a:pt x="2269" y="7301"/>
                  </a:cubicBezTo>
                  <a:lnTo>
                    <a:pt x="2269" y="6765"/>
                  </a:lnTo>
                  <a:cubicBezTo>
                    <a:pt x="3139" y="6660"/>
                    <a:pt x="3771" y="5894"/>
                    <a:pt x="3723" y="5023"/>
                  </a:cubicBezTo>
                  <a:cubicBezTo>
                    <a:pt x="3666" y="4143"/>
                    <a:pt x="2948" y="3463"/>
                    <a:pt x="2068" y="3453"/>
                  </a:cubicBezTo>
                  <a:lnTo>
                    <a:pt x="1704" y="3453"/>
                  </a:lnTo>
                  <a:cubicBezTo>
                    <a:pt x="1692" y="3454"/>
                    <a:pt x="1681" y="3454"/>
                    <a:pt x="1669" y="3454"/>
                  </a:cubicBezTo>
                  <a:cubicBezTo>
                    <a:pt x="1178" y="3454"/>
                    <a:pt x="776" y="3059"/>
                    <a:pt x="776" y="2563"/>
                  </a:cubicBezTo>
                  <a:cubicBezTo>
                    <a:pt x="776" y="2068"/>
                    <a:pt x="1178" y="1673"/>
                    <a:pt x="1669" y="1673"/>
                  </a:cubicBezTo>
                  <a:cubicBezTo>
                    <a:pt x="1681" y="1673"/>
                    <a:pt x="1692" y="1673"/>
                    <a:pt x="1704" y="1673"/>
                  </a:cubicBezTo>
                  <a:lnTo>
                    <a:pt x="2249" y="1673"/>
                  </a:lnTo>
                  <a:cubicBezTo>
                    <a:pt x="2642" y="1673"/>
                    <a:pt x="2958" y="1989"/>
                    <a:pt x="2958" y="2382"/>
                  </a:cubicBezTo>
                  <a:lnTo>
                    <a:pt x="2958" y="2745"/>
                  </a:lnTo>
                  <a:cubicBezTo>
                    <a:pt x="2958" y="2960"/>
                    <a:pt x="3121" y="3128"/>
                    <a:pt x="3333" y="3128"/>
                  </a:cubicBezTo>
                  <a:cubicBezTo>
                    <a:pt x="3338" y="3128"/>
                    <a:pt x="3344" y="3128"/>
                    <a:pt x="3350" y="3128"/>
                  </a:cubicBezTo>
                  <a:cubicBezTo>
                    <a:pt x="3561" y="3128"/>
                    <a:pt x="3733" y="2956"/>
                    <a:pt x="3733" y="2745"/>
                  </a:cubicBezTo>
                  <a:lnTo>
                    <a:pt x="3733" y="2382"/>
                  </a:lnTo>
                  <a:cubicBezTo>
                    <a:pt x="3733" y="1578"/>
                    <a:pt x="3082" y="917"/>
                    <a:pt x="2269" y="908"/>
                  </a:cubicBezTo>
                  <a:lnTo>
                    <a:pt x="2269" y="381"/>
                  </a:lnTo>
                  <a:cubicBezTo>
                    <a:pt x="2269" y="128"/>
                    <a:pt x="2077" y="1"/>
                    <a:pt x="188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390" name="Google Shape;10390;p67"/>
            <p:cNvSpPr/>
            <p:nvPr/>
          </p:nvSpPr>
          <p:spPr>
            <a:xfrm>
              <a:off x="4179611" y="4472250"/>
              <a:ext cx="153070" cy="150339"/>
            </a:xfrm>
            <a:custGeom>
              <a:avLst/>
              <a:gdLst/>
              <a:ahLst/>
              <a:cxnLst/>
              <a:rect l="l" t="t" r="r" b="b"/>
              <a:pathLst>
                <a:path w="5829" h="5725" extrusionOk="0">
                  <a:moveTo>
                    <a:pt x="2910" y="2096"/>
                  </a:moveTo>
                  <a:cubicBezTo>
                    <a:pt x="3331" y="2096"/>
                    <a:pt x="3675" y="2441"/>
                    <a:pt x="3675" y="2871"/>
                  </a:cubicBezTo>
                  <a:cubicBezTo>
                    <a:pt x="3675" y="3330"/>
                    <a:pt x="3300" y="3637"/>
                    <a:pt x="2906" y="3637"/>
                  </a:cubicBezTo>
                  <a:cubicBezTo>
                    <a:pt x="2716" y="3637"/>
                    <a:pt x="2523" y="3566"/>
                    <a:pt x="2364" y="3407"/>
                  </a:cubicBezTo>
                  <a:cubicBezTo>
                    <a:pt x="1876" y="2929"/>
                    <a:pt x="2221" y="2096"/>
                    <a:pt x="2910" y="2096"/>
                  </a:cubicBezTo>
                  <a:close/>
                  <a:moveTo>
                    <a:pt x="2527" y="0"/>
                  </a:moveTo>
                  <a:cubicBezTo>
                    <a:pt x="2441" y="0"/>
                    <a:pt x="2364" y="58"/>
                    <a:pt x="2345" y="154"/>
                  </a:cubicBezTo>
                  <a:lnTo>
                    <a:pt x="2192" y="890"/>
                  </a:lnTo>
                  <a:lnTo>
                    <a:pt x="1599" y="421"/>
                  </a:lnTo>
                  <a:cubicBezTo>
                    <a:pt x="1565" y="393"/>
                    <a:pt x="1525" y="378"/>
                    <a:pt x="1483" y="378"/>
                  </a:cubicBezTo>
                  <a:cubicBezTo>
                    <a:pt x="1441" y="378"/>
                    <a:pt x="1398" y="393"/>
                    <a:pt x="1359" y="421"/>
                  </a:cubicBezTo>
                  <a:lnTo>
                    <a:pt x="776" y="910"/>
                  </a:lnTo>
                  <a:cubicBezTo>
                    <a:pt x="709" y="977"/>
                    <a:pt x="690" y="1072"/>
                    <a:pt x="728" y="1149"/>
                  </a:cubicBezTo>
                  <a:lnTo>
                    <a:pt x="1091" y="1819"/>
                  </a:lnTo>
                  <a:lnTo>
                    <a:pt x="335" y="1828"/>
                  </a:lnTo>
                  <a:cubicBezTo>
                    <a:pt x="240" y="1838"/>
                    <a:pt x="163" y="1905"/>
                    <a:pt x="154" y="1991"/>
                  </a:cubicBezTo>
                  <a:lnTo>
                    <a:pt x="20" y="2747"/>
                  </a:lnTo>
                  <a:cubicBezTo>
                    <a:pt x="0" y="2833"/>
                    <a:pt x="48" y="2929"/>
                    <a:pt x="134" y="2958"/>
                  </a:cubicBezTo>
                  <a:lnTo>
                    <a:pt x="843" y="3235"/>
                  </a:lnTo>
                  <a:lnTo>
                    <a:pt x="268" y="3733"/>
                  </a:lnTo>
                  <a:cubicBezTo>
                    <a:pt x="201" y="3790"/>
                    <a:pt x="192" y="3895"/>
                    <a:pt x="230" y="3972"/>
                  </a:cubicBezTo>
                  <a:lnTo>
                    <a:pt x="603" y="4652"/>
                  </a:lnTo>
                  <a:cubicBezTo>
                    <a:pt x="633" y="4711"/>
                    <a:pt x="697" y="4747"/>
                    <a:pt x="765" y="4747"/>
                  </a:cubicBezTo>
                  <a:cubicBezTo>
                    <a:pt x="784" y="4747"/>
                    <a:pt x="804" y="4744"/>
                    <a:pt x="824" y="4738"/>
                  </a:cubicBezTo>
                  <a:lnTo>
                    <a:pt x="1541" y="4498"/>
                  </a:lnTo>
                  <a:lnTo>
                    <a:pt x="1426" y="5245"/>
                  </a:lnTo>
                  <a:cubicBezTo>
                    <a:pt x="1407" y="5331"/>
                    <a:pt x="1465" y="5417"/>
                    <a:pt x="1541" y="5446"/>
                  </a:cubicBezTo>
                  <a:lnTo>
                    <a:pt x="2259" y="5714"/>
                  </a:lnTo>
                  <a:cubicBezTo>
                    <a:pt x="2281" y="5721"/>
                    <a:pt x="2304" y="5725"/>
                    <a:pt x="2326" y="5725"/>
                  </a:cubicBezTo>
                  <a:cubicBezTo>
                    <a:pt x="2391" y="5725"/>
                    <a:pt x="2453" y="5694"/>
                    <a:pt x="2489" y="5637"/>
                  </a:cubicBezTo>
                  <a:lnTo>
                    <a:pt x="2881" y="4986"/>
                  </a:lnTo>
                  <a:lnTo>
                    <a:pt x="3274" y="5637"/>
                  </a:lnTo>
                  <a:cubicBezTo>
                    <a:pt x="3309" y="5694"/>
                    <a:pt x="3371" y="5725"/>
                    <a:pt x="3436" y="5725"/>
                  </a:cubicBezTo>
                  <a:cubicBezTo>
                    <a:pt x="3459" y="5725"/>
                    <a:pt x="3481" y="5721"/>
                    <a:pt x="3503" y="5714"/>
                  </a:cubicBezTo>
                  <a:lnTo>
                    <a:pt x="4221" y="5446"/>
                  </a:lnTo>
                  <a:cubicBezTo>
                    <a:pt x="4307" y="5417"/>
                    <a:pt x="4355" y="5331"/>
                    <a:pt x="4345" y="5245"/>
                  </a:cubicBezTo>
                  <a:lnTo>
                    <a:pt x="4221" y="4498"/>
                  </a:lnTo>
                  <a:lnTo>
                    <a:pt x="4939" y="4738"/>
                  </a:lnTo>
                  <a:cubicBezTo>
                    <a:pt x="4958" y="4744"/>
                    <a:pt x="4978" y="4747"/>
                    <a:pt x="4998" y="4747"/>
                  </a:cubicBezTo>
                  <a:cubicBezTo>
                    <a:pt x="5066" y="4747"/>
                    <a:pt x="5131" y="4711"/>
                    <a:pt x="5168" y="4652"/>
                  </a:cubicBezTo>
                  <a:lnTo>
                    <a:pt x="5551" y="3982"/>
                  </a:lnTo>
                  <a:cubicBezTo>
                    <a:pt x="5599" y="3905"/>
                    <a:pt x="5580" y="3800"/>
                    <a:pt x="5513" y="3742"/>
                  </a:cubicBezTo>
                  <a:lnTo>
                    <a:pt x="4948" y="3245"/>
                  </a:lnTo>
                  <a:lnTo>
                    <a:pt x="5657" y="2967"/>
                  </a:lnTo>
                  <a:cubicBezTo>
                    <a:pt x="5752" y="2948"/>
                    <a:pt x="5829" y="2852"/>
                    <a:pt x="5810" y="2747"/>
                  </a:cubicBezTo>
                  <a:lnTo>
                    <a:pt x="5676" y="1991"/>
                  </a:lnTo>
                  <a:cubicBezTo>
                    <a:pt x="5657" y="1905"/>
                    <a:pt x="5580" y="1838"/>
                    <a:pt x="5494" y="1828"/>
                  </a:cubicBezTo>
                  <a:lnTo>
                    <a:pt x="4738" y="1819"/>
                  </a:lnTo>
                  <a:lnTo>
                    <a:pt x="5101" y="1149"/>
                  </a:lnTo>
                  <a:cubicBezTo>
                    <a:pt x="5140" y="1072"/>
                    <a:pt x="5121" y="977"/>
                    <a:pt x="5054" y="910"/>
                  </a:cubicBezTo>
                  <a:lnTo>
                    <a:pt x="4460" y="421"/>
                  </a:lnTo>
                  <a:cubicBezTo>
                    <a:pt x="4427" y="393"/>
                    <a:pt x="4386" y="378"/>
                    <a:pt x="4344" y="378"/>
                  </a:cubicBezTo>
                  <a:cubicBezTo>
                    <a:pt x="4302" y="378"/>
                    <a:pt x="4259" y="393"/>
                    <a:pt x="4221" y="421"/>
                  </a:cubicBezTo>
                  <a:lnTo>
                    <a:pt x="3637" y="890"/>
                  </a:lnTo>
                  <a:lnTo>
                    <a:pt x="3484" y="154"/>
                  </a:lnTo>
                  <a:cubicBezTo>
                    <a:pt x="3465" y="58"/>
                    <a:pt x="3388" y="0"/>
                    <a:pt x="3302" y="0"/>
                  </a:cubicBez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0391" name="Google Shape;10391;p67"/>
            <p:cNvSpPr/>
            <p:nvPr/>
          </p:nvSpPr>
          <p:spPr>
            <a:xfrm>
              <a:off x="4238408" y="4472250"/>
              <a:ext cx="18119" cy="23135"/>
            </a:xfrm>
            <a:custGeom>
              <a:avLst/>
              <a:gdLst/>
              <a:ahLst/>
              <a:cxnLst/>
              <a:rect l="l" t="t" r="r" b="b"/>
              <a:pathLst>
                <a:path w="690" h="881" extrusionOk="0">
                  <a:moveTo>
                    <a:pt x="278" y="0"/>
                  </a:moveTo>
                  <a:cubicBezTo>
                    <a:pt x="192" y="0"/>
                    <a:pt x="106" y="58"/>
                    <a:pt x="87" y="154"/>
                  </a:cubicBezTo>
                  <a:lnTo>
                    <a:pt x="1" y="613"/>
                  </a:lnTo>
                  <a:lnTo>
                    <a:pt x="355" y="881"/>
                  </a:lnTo>
                  <a:lnTo>
                    <a:pt x="499" y="154"/>
                  </a:lnTo>
                  <a:cubicBezTo>
                    <a:pt x="518" y="58"/>
                    <a:pt x="594" y="0"/>
                    <a:pt x="690"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0392" name="Google Shape;10392;p67"/>
            <p:cNvSpPr/>
            <p:nvPr/>
          </p:nvSpPr>
          <p:spPr>
            <a:xfrm>
              <a:off x="4217321" y="4590105"/>
              <a:ext cx="28151" cy="32484"/>
            </a:xfrm>
            <a:custGeom>
              <a:avLst/>
              <a:gdLst/>
              <a:ahLst/>
              <a:cxnLst/>
              <a:rect l="l" t="t" r="r" b="b"/>
              <a:pathLst>
                <a:path w="1072" h="1237" extrusionOk="0">
                  <a:moveTo>
                    <a:pt x="536" y="1"/>
                  </a:moveTo>
                  <a:lnTo>
                    <a:pt x="105" y="144"/>
                  </a:lnTo>
                  <a:lnTo>
                    <a:pt x="10" y="747"/>
                  </a:lnTo>
                  <a:cubicBezTo>
                    <a:pt x="0" y="843"/>
                    <a:pt x="48" y="929"/>
                    <a:pt x="134" y="958"/>
                  </a:cubicBezTo>
                  <a:lnTo>
                    <a:pt x="852" y="1226"/>
                  </a:lnTo>
                  <a:cubicBezTo>
                    <a:pt x="872" y="1233"/>
                    <a:pt x="893" y="1237"/>
                    <a:pt x="915" y="1237"/>
                  </a:cubicBezTo>
                  <a:cubicBezTo>
                    <a:pt x="975" y="1237"/>
                    <a:pt x="1037" y="1208"/>
                    <a:pt x="1072" y="1159"/>
                  </a:cubicBezTo>
                  <a:lnTo>
                    <a:pt x="536" y="958"/>
                  </a:lnTo>
                  <a:cubicBezTo>
                    <a:pt x="450" y="929"/>
                    <a:pt x="402" y="833"/>
                    <a:pt x="412" y="747"/>
                  </a:cubicBezTo>
                  <a:lnTo>
                    <a:pt x="536" y="1"/>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0393" name="Google Shape;10393;p67"/>
            <p:cNvSpPr/>
            <p:nvPr/>
          </p:nvSpPr>
          <p:spPr>
            <a:xfrm>
              <a:off x="4179349" y="4482412"/>
              <a:ext cx="44274" cy="114520"/>
            </a:xfrm>
            <a:custGeom>
              <a:avLst/>
              <a:gdLst/>
              <a:ahLst/>
              <a:cxnLst/>
              <a:rect l="l" t="t" r="r" b="b"/>
              <a:pathLst>
                <a:path w="1686" h="4361" extrusionOk="0">
                  <a:moveTo>
                    <a:pt x="1483" y="1"/>
                  </a:moveTo>
                  <a:cubicBezTo>
                    <a:pt x="1441" y="1"/>
                    <a:pt x="1398" y="15"/>
                    <a:pt x="1360" y="44"/>
                  </a:cubicBezTo>
                  <a:lnTo>
                    <a:pt x="776" y="532"/>
                  </a:lnTo>
                  <a:cubicBezTo>
                    <a:pt x="709" y="590"/>
                    <a:pt x="690" y="695"/>
                    <a:pt x="728" y="771"/>
                  </a:cubicBezTo>
                  <a:lnTo>
                    <a:pt x="1092" y="1432"/>
                  </a:lnTo>
                  <a:lnTo>
                    <a:pt x="336" y="1451"/>
                  </a:lnTo>
                  <a:cubicBezTo>
                    <a:pt x="240" y="1451"/>
                    <a:pt x="164" y="1518"/>
                    <a:pt x="144" y="1614"/>
                  </a:cubicBezTo>
                  <a:lnTo>
                    <a:pt x="10" y="2370"/>
                  </a:lnTo>
                  <a:cubicBezTo>
                    <a:pt x="1" y="2456"/>
                    <a:pt x="49" y="2542"/>
                    <a:pt x="135" y="2580"/>
                  </a:cubicBezTo>
                  <a:lnTo>
                    <a:pt x="834" y="2858"/>
                  </a:lnTo>
                  <a:lnTo>
                    <a:pt x="269" y="3355"/>
                  </a:lnTo>
                  <a:cubicBezTo>
                    <a:pt x="202" y="3413"/>
                    <a:pt x="183" y="3508"/>
                    <a:pt x="231" y="3595"/>
                  </a:cubicBezTo>
                  <a:lnTo>
                    <a:pt x="613" y="4265"/>
                  </a:lnTo>
                  <a:cubicBezTo>
                    <a:pt x="643" y="4324"/>
                    <a:pt x="707" y="4360"/>
                    <a:pt x="775" y="4360"/>
                  </a:cubicBezTo>
                  <a:cubicBezTo>
                    <a:pt x="794" y="4360"/>
                    <a:pt x="814" y="4357"/>
                    <a:pt x="834" y="4351"/>
                  </a:cubicBezTo>
                  <a:lnTo>
                    <a:pt x="1034" y="4284"/>
                  </a:lnTo>
                  <a:lnTo>
                    <a:pt x="1025" y="4265"/>
                  </a:lnTo>
                  <a:lnTo>
                    <a:pt x="642" y="3595"/>
                  </a:lnTo>
                  <a:cubicBezTo>
                    <a:pt x="594" y="3518"/>
                    <a:pt x="613" y="3413"/>
                    <a:pt x="680" y="3355"/>
                  </a:cubicBezTo>
                  <a:lnTo>
                    <a:pt x="1245" y="2858"/>
                  </a:lnTo>
                  <a:lnTo>
                    <a:pt x="537" y="2580"/>
                  </a:lnTo>
                  <a:cubicBezTo>
                    <a:pt x="460" y="2551"/>
                    <a:pt x="403" y="2456"/>
                    <a:pt x="422" y="2370"/>
                  </a:cubicBezTo>
                  <a:lnTo>
                    <a:pt x="556" y="1614"/>
                  </a:lnTo>
                  <a:cubicBezTo>
                    <a:pt x="575" y="1527"/>
                    <a:pt x="652" y="1460"/>
                    <a:pt x="738" y="1451"/>
                  </a:cubicBezTo>
                  <a:lnTo>
                    <a:pt x="1494" y="1441"/>
                  </a:lnTo>
                  <a:lnTo>
                    <a:pt x="1140" y="771"/>
                  </a:lnTo>
                  <a:cubicBezTo>
                    <a:pt x="1092" y="695"/>
                    <a:pt x="1111" y="599"/>
                    <a:pt x="1178" y="532"/>
                  </a:cubicBezTo>
                  <a:lnTo>
                    <a:pt x="1685" y="111"/>
                  </a:lnTo>
                  <a:lnTo>
                    <a:pt x="1599" y="44"/>
                  </a:lnTo>
                  <a:cubicBezTo>
                    <a:pt x="1566" y="15"/>
                    <a:pt x="1525" y="1"/>
                    <a:pt x="1483"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0394" name="Google Shape;10394;p67"/>
            <p:cNvSpPr/>
            <p:nvPr/>
          </p:nvSpPr>
          <p:spPr>
            <a:xfrm>
              <a:off x="4208760" y="4511955"/>
              <a:ext cx="82456" cy="70639"/>
            </a:xfrm>
            <a:custGeom>
              <a:avLst/>
              <a:gdLst/>
              <a:ahLst/>
              <a:cxnLst/>
              <a:rect l="l" t="t" r="r" b="b"/>
              <a:pathLst>
                <a:path w="3140" h="2690" extrusionOk="0">
                  <a:moveTo>
                    <a:pt x="1790" y="585"/>
                  </a:moveTo>
                  <a:cubicBezTo>
                    <a:pt x="2185" y="585"/>
                    <a:pt x="2565" y="894"/>
                    <a:pt x="2565" y="1359"/>
                  </a:cubicBezTo>
                  <a:cubicBezTo>
                    <a:pt x="2565" y="1781"/>
                    <a:pt x="2221" y="2125"/>
                    <a:pt x="1800" y="2125"/>
                  </a:cubicBezTo>
                  <a:cubicBezTo>
                    <a:pt x="1111" y="2125"/>
                    <a:pt x="766" y="1302"/>
                    <a:pt x="1254" y="814"/>
                  </a:cubicBezTo>
                  <a:cubicBezTo>
                    <a:pt x="1409" y="656"/>
                    <a:pt x="1601" y="585"/>
                    <a:pt x="1790" y="585"/>
                  </a:cubicBezTo>
                  <a:close/>
                  <a:moveTo>
                    <a:pt x="1800" y="0"/>
                  </a:moveTo>
                  <a:cubicBezTo>
                    <a:pt x="594" y="0"/>
                    <a:pt x="1" y="1446"/>
                    <a:pt x="843" y="2297"/>
                  </a:cubicBezTo>
                  <a:cubicBezTo>
                    <a:pt x="1117" y="2568"/>
                    <a:pt x="1453" y="2690"/>
                    <a:pt x="1782" y="2690"/>
                  </a:cubicBezTo>
                  <a:cubicBezTo>
                    <a:pt x="2475" y="2690"/>
                    <a:pt x="3140" y="2151"/>
                    <a:pt x="3140" y="1340"/>
                  </a:cubicBezTo>
                  <a:cubicBezTo>
                    <a:pt x="3140" y="594"/>
                    <a:pt x="2537" y="0"/>
                    <a:pt x="1800" y="0"/>
                  </a:cubicBezTo>
                  <a:close/>
                </a:path>
              </a:pathLst>
            </a:custGeom>
            <a:solidFill>
              <a:srgbClr val="909FAD"/>
            </a:solidFill>
            <a:ln>
              <a:noFill/>
            </a:ln>
          </p:spPr>
          <p:txBody>
            <a:bodyPr spcFirstLastPara="1" wrap="square" lIns="91425" tIns="91425" rIns="91425" bIns="91425" anchor="ctr" anchorCtr="0">
              <a:noAutofit/>
            </a:bodyPr>
            <a:lstStyle/>
            <a:p>
              <a:endParaRPr/>
            </a:p>
          </p:txBody>
        </p:sp>
      </p:grpSp>
      <p:sp>
        <p:nvSpPr>
          <p:cNvPr id="10395" name="Google Shape;10395;p67"/>
          <p:cNvSpPr/>
          <p:nvPr/>
        </p:nvSpPr>
        <p:spPr>
          <a:xfrm>
            <a:off x="3700340" y="1813229"/>
            <a:ext cx="48528" cy="24159"/>
          </a:xfrm>
          <a:custGeom>
            <a:avLst/>
            <a:gdLst/>
            <a:ahLst/>
            <a:cxnLst/>
            <a:rect l="l" t="t" r="r" b="b"/>
            <a:pathLst>
              <a:path w="1848" h="920" extrusionOk="0">
                <a:moveTo>
                  <a:pt x="700" y="1"/>
                </a:moveTo>
                <a:cubicBezTo>
                  <a:pt x="317" y="1"/>
                  <a:pt x="10" y="307"/>
                  <a:pt x="10" y="690"/>
                </a:cubicBezTo>
                <a:lnTo>
                  <a:pt x="1" y="690"/>
                </a:lnTo>
                <a:cubicBezTo>
                  <a:pt x="1" y="690"/>
                  <a:pt x="700" y="919"/>
                  <a:pt x="1848" y="919"/>
                </a:cubicBezTo>
                <a:lnTo>
                  <a:pt x="1848" y="690"/>
                </a:lnTo>
                <a:cubicBezTo>
                  <a:pt x="1848" y="307"/>
                  <a:pt x="1542" y="1"/>
                  <a:pt x="11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396" name="Google Shape;10396;p67"/>
          <p:cNvSpPr/>
          <p:nvPr/>
        </p:nvSpPr>
        <p:spPr>
          <a:xfrm>
            <a:off x="3700341" y="1813229"/>
            <a:ext cx="33455" cy="21901"/>
          </a:xfrm>
          <a:custGeom>
            <a:avLst/>
            <a:gdLst/>
            <a:ahLst/>
            <a:cxnLst/>
            <a:rect l="l" t="t" r="r" b="b"/>
            <a:pathLst>
              <a:path w="1274" h="834" extrusionOk="0">
                <a:moveTo>
                  <a:pt x="690" y="1"/>
                </a:moveTo>
                <a:cubicBezTo>
                  <a:pt x="307" y="1"/>
                  <a:pt x="1" y="307"/>
                  <a:pt x="1" y="690"/>
                </a:cubicBezTo>
                <a:cubicBezTo>
                  <a:pt x="221" y="757"/>
                  <a:pt x="460" y="805"/>
                  <a:pt x="690" y="833"/>
                </a:cubicBezTo>
                <a:lnTo>
                  <a:pt x="690" y="690"/>
                </a:lnTo>
                <a:lnTo>
                  <a:pt x="700" y="690"/>
                </a:lnTo>
                <a:cubicBezTo>
                  <a:pt x="700" y="355"/>
                  <a:pt x="939" y="68"/>
                  <a:pt x="1274" y="10"/>
                </a:cubicBezTo>
                <a:cubicBezTo>
                  <a:pt x="1235" y="1"/>
                  <a:pt x="1188" y="1"/>
                  <a:pt x="1149" y="1"/>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nvGrpSpPr>
          <p:cNvPr id="10397" name="Google Shape;10397;p67"/>
          <p:cNvGrpSpPr/>
          <p:nvPr/>
        </p:nvGrpSpPr>
        <p:grpSpPr>
          <a:xfrm>
            <a:off x="3573427" y="1813229"/>
            <a:ext cx="302358" cy="374993"/>
            <a:chOff x="3573426" y="1965628"/>
            <a:chExt cx="302358" cy="374993"/>
          </a:xfrm>
        </p:grpSpPr>
        <p:sp>
          <p:nvSpPr>
            <p:cNvPr id="10398" name="Google Shape;10398;p67"/>
            <p:cNvSpPr/>
            <p:nvPr/>
          </p:nvSpPr>
          <p:spPr>
            <a:xfrm>
              <a:off x="3688287" y="2013894"/>
              <a:ext cx="72661" cy="60582"/>
            </a:xfrm>
            <a:custGeom>
              <a:avLst/>
              <a:gdLst/>
              <a:ahLst/>
              <a:cxnLst/>
              <a:rect l="l" t="t" r="r" b="b"/>
              <a:pathLst>
                <a:path w="2767" h="2307" extrusionOk="0">
                  <a:moveTo>
                    <a:pt x="929" y="0"/>
                  </a:moveTo>
                  <a:lnTo>
                    <a:pt x="929" y="460"/>
                  </a:lnTo>
                  <a:cubicBezTo>
                    <a:pt x="929" y="546"/>
                    <a:pt x="871" y="632"/>
                    <a:pt x="795" y="670"/>
                  </a:cubicBezTo>
                  <a:lnTo>
                    <a:pt x="259" y="938"/>
                  </a:lnTo>
                  <a:cubicBezTo>
                    <a:pt x="106" y="1015"/>
                    <a:pt x="1" y="1177"/>
                    <a:pt x="1" y="1350"/>
                  </a:cubicBezTo>
                  <a:lnTo>
                    <a:pt x="1" y="2307"/>
                  </a:lnTo>
                  <a:lnTo>
                    <a:pt x="2766" y="2307"/>
                  </a:lnTo>
                  <a:lnTo>
                    <a:pt x="2766" y="1350"/>
                  </a:lnTo>
                  <a:cubicBezTo>
                    <a:pt x="2766" y="1177"/>
                    <a:pt x="2671" y="1015"/>
                    <a:pt x="2508" y="938"/>
                  </a:cubicBezTo>
                  <a:lnTo>
                    <a:pt x="1972" y="670"/>
                  </a:lnTo>
                  <a:cubicBezTo>
                    <a:pt x="1895" y="632"/>
                    <a:pt x="1848" y="546"/>
                    <a:pt x="1848" y="460"/>
                  </a:cubicBezTo>
                  <a:lnTo>
                    <a:pt x="1848"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399" name="Google Shape;10399;p67"/>
            <p:cNvSpPr/>
            <p:nvPr/>
          </p:nvSpPr>
          <p:spPr>
            <a:xfrm>
              <a:off x="3711422" y="2013894"/>
              <a:ext cx="26391" cy="18251"/>
            </a:xfrm>
            <a:custGeom>
              <a:avLst/>
              <a:gdLst/>
              <a:ahLst/>
              <a:cxnLst/>
              <a:rect l="l" t="t" r="r" b="b"/>
              <a:pathLst>
                <a:path w="1005" h="695" extrusionOk="0">
                  <a:moveTo>
                    <a:pt x="48" y="0"/>
                  </a:moveTo>
                  <a:lnTo>
                    <a:pt x="48" y="460"/>
                  </a:lnTo>
                  <a:cubicBezTo>
                    <a:pt x="38" y="507"/>
                    <a:pt x="29" y="555"/>
                    <a:pt x="0" y="594"/>
                  </a:cubicBezTo>
                  <a:cubicBezTo>
                    <a:pt x="163" y="661"/>
                    <a:pt x="335" y="694"/>
                    <a:pt x="506" y="694"/>
                  </a:cubicBezTo>
                  <a:cubicBezTo>
                    <a:pt x="677" y="694"/>
                    <a:pt x="847" y="661"/>
                    <a:pt x="1005" y="594"/>
                  </a:cubicBezTo>
                  <a:cubicBezTo>
                    <a:pt x="976" y="555"/>
                    <a:pt x="967" y="507"/>
                    <a:pt x="967" y="460"/>
                  </a:cubicBezTo>
                  <a:lnTo>
                    <a:pt x="967"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400" name="Google Shape;10400;p67"/>
            <p:cNvSpPr/>
            <p:nvPr/>
          </p:nvSpPr>
          <p:spPr>
            <a:xfrm>
              <a:off x="3688287" y="2032985"/>
              <a:ext cx="72661" cy="41491"/>
            </a:xfrm>
            <a:custGeom>
              <a:avLst/>
              <a:gdLst/>
              <a:ahLst/>
              <a:cxnLst/>
              <a:rect l="l" t="t" r="r" b="b"/>
              <a:pathLst>
                <a:path w="2767" h="1580" extrusionOk="0">
                  <a:moveTo>
                    <a:pt x="680" y="1"/>
                  </a:moveTo>
                  <a:lnTo>
                    <a:pt x="259" y="211"/>
                  </a:lnTo>
                  <a:cubicBezTo>
                    <a:pt x="106" y="288"/>
                    <a:pt x="1" y="450"/>
                    <a:pt x="1" y="623"/>
                  </a:cubicBezTo>
                  <a:lnTo>
                    <a:pt x="1" y="1580"/>
                  </a:lnTo>
                  <a:lnTo>
                    <a:pt x="2766" y="1580"/>
                  </a:lnTo>
                  <a:lnTo>
                    <a:pt x="2766" y="623"/>
                  </a:lnTo>
                  <a:cubicBezTo>
                    <a:pt x="2766" y="450"/>
                    <a:pt x="2671" y="288"/>
                    <a:pt x="2508" y="211"/>
                  </a:cubicBezTo>
                  <a:lnTo>
                    <a:pt x="2096" y="1"/>
                  </a:lnTo>
                  <a:cubicBezTo>
                    <a:pt x="1910" y="225"/>
                    <a:pt x="1647" y="338"/>
                    <a:pt x="1385" y="338"/>
                  </a:cubicBezTo>
                  <a:cubicBezTo>
                    <a:pt x="1123" y="338"/>
                    <a:pt x="862" y="225"/>
                    <a:pt x="680" y="1"/>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401" name="Google Shape;10401;p67"/>
            <p:cNvSpPr/>
            <p:nvPr/>
          </p:nvSpPr>
          <p:spPr>
            <a:xfrm>
              <a:off x="3688287" y="2043804"/>
              <a:ext cx="18119" cy="30672"/>
            </a:xfrm>
            <a:custGeom>
              <a:avLst/>
              <a:gdLst/>
              <a:ahLst/>
              <a:cxnLst/>
              <a:rect l="l" t="t" r="r" b="b"/>
              <a:pathLst>
                <a:path w="690" h="1168" extrusionOk="0">
                  <a:moveTo>
                    <a:pt x="58" y="0"/>
                  </a:moveTo>
                  <a:cubicBezTo>
                    <a:pt x="20" y="57"/>
                    <a:pt x="1" y="134"/>
                    <a:pt x="1" y="211"/>
                  </a:cubicBezTo>
                  <a:lnTo>
                    <a:pt x="1" y="1168"/>
                  </a:lnTo>
                  <a:lnTo>
                    <a:pt x="690" y="1168"/>
                  </a:lnTo>
                  <a:lnTo>
                    <a:pt x="690" y="708"/>
                  </a:lnTo>
                  <a:cubicBezTo>
                    <a:pt x="690" y="555"/>
                    <a:pt x="623" y="421"/>
                    <a:pt x="508" y="335"/>
                  </a:cubicBezTo>
                  <a:lnTo>
                    <a:pt x="58" y="0"/>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402" name="Google Shape;10402;p67"/>
            <p:cNvSpPr/>
            <p:nvPr/>
          </p:nvSpPr>
          <p:spPr>
            <a:xfrm>
              <a:off x="3742829" y="2043804"/>
              <a:ext cx="18119" cy="30672"/>
            </a:xfrm>
            <a:custGeom>
              <a:avLst/>
              <a:gdLst/>
              <a:ahLst/>
              <a:cxnLst/>
              <a:rect l="l" t="t" r="r" b="b"/>
              <a:pathLst>
                <a:path w="690" h="1168" extrusionOk="0">
                  <a:moveTo>
                    <a:pt x="632" y="0"/>
                  </a:moveTo>
                  <a:lnTo>
                    <a:pt x="182" y="335"/>
                  </a:lnTo>
                  <a:cubicBezTo>
                    <a:pt x="67" y="421"/>
                    <a:pt x="0" y="555"/>
                    <a:pt x="0" y="708"/>
                  </a:cubicBezTo>
                  <a:lnTo>
                    <a:pt x="0" y="1168"/>
                  </a:lnTo>
                  <a:lnTo>
                    <a:pt x="689" y="1168"/>
                  </a:lnTo>
                  <a:lnTo>
                    <a:pt x="689" y="211"/>
                  </a:lnTo>
                  <a:cubicBezTo>
                    <a:pt x="689" y="134"/>
                    <a:pt x="670" y="57"/>
                    <a:pt x="632" y="0"/>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403" name="Google Shape;10403;p67"/>
            <p:cNvSpPr/>
            <p:nvPr/>
          </p:nvSpPr>
          <p:spPr>
            <a:xfrm>
              <a:off x="3700340" y="1965628"/>
              <a:ext cx="48528" cy="54306"/>
            </a:xfrm>
            <a:custGeom>
              <a:avLst/>
              <a:gdLst/>
              <a:ahLst/>
              <a:cxnLst/>
              <a:rect l="l" t="t" r="r" b="b"/>
              <a:pathLst>
                <a:path w="1848" h="2068" extrusionOk="0">
                  <a:moveTo>
                    <a:pt x="690" y="1"/>
                  </a:moveTo>
                  <a:cubicBezTo>
                    <a:pt x="317" y="1"/>
                    <a:pt x="1" y="307"/>
                    <a:pt x="1" y="690"/>
                  </a:cubicBezTo>
                  <a:lnTo>
                    <a:pt x="1" y="1149"/>
                  </a:lnTo>
                  <a:cubicBezTo>
                    <a:pt x="1" y="1656"/>
                    <a:pt x="412" y="2068"/>
                    <a:pt x="929" y="2068"/>
                  </a:cubicBezTo>
                  <a:cubicBezTo>
                    <a:pt x="1436" y="2068"/>
                    <a:pt x="1848" y="1656"/>
                    <a:pt x="1848" y="1149"/>
                  </a:cubicBezTo>
                  <a:lnTo>
                    <a:pt x="1848" y="690"/>
                  </a:lnTo>
                  <a:cubicBezTo>
                    <a:pt x="1848" y="307"/>
                    <a:pt x="1532" y="1"/>
                    <a:pt x="1159"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04" name="Google Shape;10404;p67"/>
            <p:cNvSpPr/>
            <p:nvPr/>
          </p:nvSpPr>
          <p:spPr>
            <a:xfrm>
              <a:off x="3700156" y="1965628"/>
              <a:ext cx="33639" cy="54621"/>
            </a:xfrm>
            <a:custGeom>
              <a:avLst/>
              <a:gdLst/>
              <a:ahLst/>
              <a:cxnLst/>
              <a:rect l="l" t="t" r="r" b="b"/>
              <a:pathLst>
                <a:path w="1281" h="2080" extrusionOk="0">
                  <a:moveTo>
                    <a:pt x="697" y="1"/>
                  </a:moveTo>
                  <a:cubicBezTo>
                    <a:pt x="314" y="1"/>
                    <a:pt x="8" y="307"/>
                    <a:pt x="8" y="690"/>
                  </a:cubicBezTo>
                  <a:lnTo>
                    <a:pt x="8" y="1149"/>
                  </a:lnTo>
                  <a:cubicBezTo>
                    <a:pt x="0" y="1683"/>
                    <a:pt x="437" y="2080"/>
                    <a:pt x="929" y="2080"/>
                  </a:cubicBezTo>
                  <a:cubicBezTo>
                    <a:pt x="1045" y="2080"/>
                    <a:pt x="1164" y="2058"/>
                    <a:pt x="1281" y="2010"/>
                  </a:cubicBezTo>
                  <a:cubicBezTo>
                    <a:pt x="927" y="1867"/>
                    <a:pt x="697" y="1522"/>
                    <a:pt x="707" y="1149"/>
                  </a:cubicBezTo>
                  <a:lnTo>
                    <a:pt x="707" y="690"/>
                  </a:lnTo>
                  <a:cubicBezTo>
                    <a:pt x="707" y="355"/>
                    <a:pt x="946" y="68"/>
                    <a:pt x="1281" y="10"/>
                  </a:cubicBezTo>
                  <a:cubicBezTo>
                    <a:pt x="1242" y="1"/>
                    <a:pt x="1195" y="1"/>
                    <a:pt x="1156"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05" name="Google Shape;10405;p67"/>
            <p:cNvSpPr/>
            <p:nvPr/>
          </p:nvSpPr>
          <p:spPr>
            <a:xfrm>
              <a:off x="3682247" y="2086502"/>
              <a:ext cx="84741" cy="145060"/>
            </a:xfrm>
            <a:custGeom>
              <a:avLst/>
              <a:gdLst/>
              <a:ahLst/>
              <a:cxnLst/>
              <a:rect l="l" t="t" r="r" b="b"/>
              <a:pathLst>
                <a:path w="3227" h="5524" extrusionOk="0">
                  <a:moveTo>
                    <a:pt x="1" y="1"/>
                  </a:moveTo>
                  <a:lnTo>
                    <a:pt x="1" y="5523"/>
                  </a:lnTo>
                  <a:lnTo>
                    <a:pt x="3226" y="5523"/>
                  </a:lnTo>
                  <a:lnTo>
                    <a:pt x="3226"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06" name="Google Shape;10406;p67"/>
            <p:cNvSpPr/>
            <p:nvPr/>
          </p:nvSpPr>
          <p:spPr>
            <a:xfrm>
              <a:off x="3682247" y="2170955"/>
              <a:ext cx="84741" cy="60608"/>
            </a:xfrm>
            <a:custGeom>
              <a:avLst/>
              <a:gdLst/>
              <a:ahLst/>
              <a:cxnLst/>
              <a:rect l="l" t="t" r="r" b="b"/>
              <a:pathLst>
                <a:path w="3227" h="2308" extrusionOk="0">
                  <a:moveTo>
                    <a:pt x="1" y="1"/>
                  </a:moveTo>
                  <a:lnTo>
                    <a:pt x="1" y="2307"/>
                  </a:lnTo>
                  <a:lnTo>
                    <a:pt x="3226" y="2307"/>
                  </a:lnTo>
                  <a:lnTo>
                    <a:pt x="3226"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407" name="Google Shape;10407;p67"/>
            <p:cNvSpPr/>
            <p:nvPr/>
          </p:nvSpPr>
          <p:spPr>
            <a:xfrm>
              <a:off x="3754882" y="2153124"/>
              <a:ext cx="48292" cy="72635"/>
            </a:xfrm>
            <a:custGeom>
              <a:avLst/>
              <a:gdLst/>
              <a:ahLst/>
              <a:cxnLst/>
              <a:rect l="l" t="t" r="r" b="b"/>
              <a:pathLst>
                <a:path w="1839" h="2766" extrusionOk="0">
                  <a:moveTo>
                    <a:pt x="690" y="0"/>
                  </a:moveTo>
                  <a:cubicBezTo>
                    <a:pt x="307" y="0"/>
                    <a:pt x="1" y="306"/>
                    <a:pt x="1" y="689"/>
                  </a:cubicBezTo>
                  <a:lnTo>
                    <a:pt x="1" y="1445"/>
                  </a:lnTo>
                  <a:cubicBezTo>
                    <a:pt x="10" y="1675"/>
                    <a:pt x="87" y="1885"/>
                    <a:pt x="230" y="2067"/>
                  </a:cubicBezTo>
                  <a:cubicBezTo>
                    <a:pt x="374" y="2240"/>
                    <a:pt x="460" y="2460"/>
                    <a:pt x="460" y="2689"/>
                  </a:cubicBezTo>
                  <a:lnTo>
                    <a:pt x="460" y="2766"/>
                  </a:lnTo>
                  <a:lnTo>
                    <a:pt x="1379" y="2766"/>
                  </a:lnTo>
                  <a:lnTo>
                    <a:pt x="1379" y="2632"/>
                  </a:lnTo>
                  <a:cubicBezTo>
                    <a:pt x="1379" y="2441"/>
                    <a:pt x="1446" y="2259"/>
                    <a:pt x="1570" y="2125"/>
                  </a:cubicBezTo>
                  <a:lnTo>
                    <a:pt x="1656" y="2019"/>
                  </a:lnTo>
                  <a:cubicBezTo>
                    <a:pt x="1771" y="1876"/>
                    <a:pt x="1829" y="1694"/>
                    <a:pt x="1838" y="1512"/>
                  </a:cubicBezTo>
                  <a:lnTo>
                    <a:pt x="1838" y="689"/>
                  </a:lnTo>
                  <a:cubicBezTo>
                    <a:pt x="1838" y="306"/>
                    <a:pt x="1532" y="0"/>
                    <a:pt x="1149"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08" name="Google Shape;10408;p67"/>
            <p:cNvSpPr/>
            <p:nvPr/>
          </p:nvSpPr>
          <p:spPr>
            <a:xfrm>
              <a:off x="3754646" y="2152862"/>
              <a:ext cx="27415" cy="72898"/>
            </a:xfrm>
            <a:custGeom>
              <a:avLst/>
              <a:gdLst/>
              <a:ahLst/>
              <a:cxnLst/>
              <a:rect l="l" t="t" r="r" b="b"/>
              <a:pathLst>
                <a:path w="1044" h="2776" extrusionOk="0">
                  <a:moveTo>
                    <a:pt x="699" y="1"/>
                  </a:moveTo>
                  <a:cubicBezTo>
                    <a:pt x="316" y="1"/>
                    <a:pt x="0" y="316"/>
                    <a:pt x="0" y="699"/>
                  </a:cubicBezTo>
                  <a:lnTo>
                    <a:pt x="0" y="1455"/>
                  </a:lnTo>
                  <a:cubicBezTo>
                    <a:pt x="19" y="1685"/>
                    <a:pt x="96" y="1895"/>
                    <a:pt x="230" y="2077"/>
                  </a:cubicBezTo>
                  <a:cubicBezTo>
                    <a:pt x="383" y="2250"/>
                    <a:pt x="459" y="2470"/>
                    <a:pt x="459" y="2699"/>
                  </a:cubicBezTo>
                  <a:lnTo>
                    <a:pt x="459" y="2776"/>
                  </a:lnTo>
                  <a:lnTo>
                    <a:pt x="928" y="2776"/>
                  </a:lnTo>
                  <a:lnTo>
                    <a:pt x="928" y="2699"/>
                  </a:lnTo>
                  <a:cubicBezTo>
                    <a:pt x="928" y="2489"/>
                    <a:pt x="890" y="2278"/>
                    <a:pt x="814" y="2077"/>
                  </a:cubicBezTo>
                  <a:cubicBezTo>
                    <a:pt x="737" y="1876"/>
                    <a:pt x="699" y="1666"/>
                    <a:pt x="699" y="1455"/>
                  </a:cubicBezTo>
                  <a:lnTo>
                    <a:pt x="699" y="699"/>
                  </a:lnTo>
                  <a:cubicBezTo>
                    <a:pt x="699" y="316"/>
                    <a:pt x="852" y="1"/>
                    <a:pt x="1043"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09" name="Google Shape;10409;p67"/>
            <p:cNvSpPr/>
            <p:nvPr/>
          </p:nvSpPr>
          <p:spPr>
            <a:xfrm>
              <a:off x="3754882" y="2152862"/>
              <a:ext cx="48292" cy="54568"/>
            </a:xfrm>
            <a:custGeom>
              <a:avLst/>
              <a:gdLst/>
              <a:ahLst/>
              <a:cxnLst/>
              <a:rect l="l" t="t" r="r" b="b"/>
              <a:pathLst>
                <a:path w="1839" h="2078" extrusionOk="0">
                  <a:moveTo>
                    <a:pt x="690" y="1"/>
                  </a:moveTo>
                  <a:cubicBezTo>
                    <a:pt x="307" y="1"/>
                    <a:pt x="1" y="316"/>
                    <a:pt x="1" y="699"/>
                  </a:cubicBezTo>
                  <a:lnTo>
                    <a:pt x="1" y="1159"/>
                  </a:lnTo>
                  <a:cubicBezTo>
                    <a:pt x="1" y="1666"/>
                    <a:pt x="412" y="2077"/>
                    <a:pt x="919" y="2077"/>
                  </a:cubicBezTo>
                  <a:cubicBezTo>
                    <a:pt x="1427" y="2077"/>
                    <a:pt x="1838" y="1666"/>
                    <a:pt x="1838" y="1159"/>
                  </a:cubicBezTo>
                  <a:lnTo>
                    <a:pt x="1838" y="699"/>
                  </a:lnTo>
                  <a:cubicBezTo>
                    <a:pt x="1838" y="316"/>
                    <a:pt x="1532" y="1"/>
                    <a:pt x="114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10" name="Google Shape;10410;p67"/>
            <p:cNvSpPr/>
            <p:nvPr/>
          </p:nvSpPr>
          <p:spPr>
            <a:xfrm>
              <a:off x="3754882" y="2152862"/>
              <a:ext cx="27179" cy="54306"/>
            </a:xfrm>
            <a:custGeom>
              <a:avLst/>
              <a:gdLst/>
              <a:ahLst/>
              <a:cxnLst/>
              <a:rect l="l" t="t" r="r" b="b"/>
              <a:pathLst>
                <a:path w="1035" h="2068" extrusionOk="0">
                  <a:moveTo>
                    <a:pt x="690" y="1"/>
                  </a:moveTo>
                  <a:cubicBezTo>
                    <a:pt x="307" y="1"/>
                    <a:pt x="1" y="316"/>
                    <a:pt x="1" y="699"/>
                  </a:cubicBezTo>
                  <a:lnTo>
                    <a:pt x="1" y="1159"/>
                  </a:lnTo>
                  <a:cubicBezTo>
                    <a:pt x="1" y="1618"/>
                    <a:pt x="345" y="2010"/>
                    <a:pt x="805" y="2068"/>
                  </a:cubicBezTo>
                  <a:cubicBezTo>
                    <a:pt x="728" y="1867"/>
                    <a:pt x="690" y="1666"/>
                    <a:pt x="690" y="1455"/>
                  </a:cubicBezTo>
                  <a:lnTo>
                    <a:pt x="690" y="699"/>
                  </a:lnTo>
                  <a:cubicBezTo>
                    <a:pt x="690" y="316"/>
                    <a:pt x="843" y="1"/>
                    <a:pt x="103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11" name="Google Shape;10411;p67"/>
            <p:cNvSpPr/>
            <p:nvPr/>
          </p:nvSpPr>
          <p:spPr>
            <a:xfrm>
              <a:off x="3736789" y="2219457"/>
              <a:ext cx="84715" cy="96794"/>
            </a:xfrm>
            <a:custGeom>
              <a:avLst/>
              <a:gdLst/>
              <a:ahLst/>
              <a:cxnLst/>
              <a:rect l="l" t="t" r="r" b="b"/>
              <a:pathLst>
                <a:path w="3226" h="3686" extrusionOk="0">
                  <a:moveTo>
                    <a:pt x="1369" y="1"/>
                  </a:moveTo>
                  <a:cubicBezTo>
                    <a:pt x="1226" y="1"/>
                    <a:pt x="1082" y="29"/>
                    <a:pt x="948" y="87"/>
                  </a:cubicBezTo>
                  <a:lnTo>
                    <a:pt x="431" y="288"/>
                  </a:lnTo>
                  <a:cubicBezTo>
                    <a:pt x="173" y="393"/>
                    <a:pt x="1" y="642"/>
                    <a:pt x="1" y="929"/>
                  </a:cubicBezTo>
                  <a:lnTo>
                    <a:pt x="1" y="3456"/>
                  </a:lnTo>
                  <a:cubicBezTo>
                    <a:pt x="1" y="3580"/>
                    <a:pt x="96" y="3685"/>
                    <a:pt x="230" y="3685"/>
                  </a:cubicBezTo>
                  <a:lnTo>
                    <a:pt x="2987" y="3685"/>
                  </a:lnTo>
                  <a:cubicBezTo>
                    <a:pt x="3121" y="3685"/>
                    <a:pt x="3226" y="3580"/>
                    <a:pt x="3226" y="3456"/>
                  </a:cubicBezTo>
                  <a:lnTo>
                    <a:pt x="3226" y="929"/>
                  </a:lnTo>
                  <a:cubicBezTo>
                    <a:pt x="3226" y="642"/>
                    <a:pt x="3054" y="393"/>
                    <a:pt x="2786" y="288"/>
                  </a:cubicBezTo>
                  <a:lnTo>
                    <a:pt x="2278" y="87"/>
                  </a:lnTo>
                  <a:cubicBezTo>
                    <a:pt x="2144" y="29"/>
                    <a:pt x="1991" y="1"/>
                    <a:pt x="1848"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412" name="Google Shape;10412;p67"/>
            <p:cNvSpPr/>
            <p:nvPr/>
          </p:nvSpPr>
          <p:spPr>
            <a:xfrm>
              <a:off x="3736789" y="2233296"/>
              <a:ext cx="18119" cy="82955"/>
            </a:xfrm>
            <a:custGeom>
              <a:avLst/>
              <a:gdLst/>
              <a:ahLst/>
              <a:cxnLst/>
              <a:rect l="l" t="t" r="r" b="b"/>
              <a:pathLst>
                <a:path w="690" h="3159" extrusionOk="0">
                  <a:moveTo>
                    <a:pt x="135" y="0"/>
                  </a:moveTo>
                  <a:cubicBezTo>
                    <a:pt x="48" y="115"/>
                    <a:pt x="1" y="258"/>
                    <a:pt x="1" y="402"/>
                  </a:cubicBezTo>
                  <a:lnTo>
                    <a:pt x="1" y="2929"/>
                  </a:lnTo>
                  <a:cubicBezTo>
                    <a:pt x="1" y="3053"/>
                    <a:pt x="96" y="3158"/>
                    <a:pt x="230" y="3158"/>
                  </a:cubicBezTo>
                  <a:lnTo>
                    <a:pt x="690" y="3158"/>
                  </a:lnTo>
                  <a:lnTo>
                    <a:pt x="690" y="641"/>
                  </a:lnTo>
                  <a:cubicBezTo>
                    <a:pt x="690" y="498"/>
                    <a:pt x="623" y="364"/>
                    <a:pt x="508" y="278"/>
                  </a:cubicBezTo>
                  <a:lnTo>
                    <a:pt x="135" y="0"/>
                  </a:ln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13" name="Google Shape;10413;p67"/>
            <p:cNvSpPr/>
            <p:nvPr/>
          </p:nvSpPr>
          <p:spPr>
            <a:xfrm>
              <a:off x="3803148" y="2233296"/>
              <a:ext cx="18119" cy="82955"/>
            </a:xfrm>
            <a:custGeom>
              <a:avLst/>
              <a:gdLst/>
              <a:ahLst/>
              <a:cxnLst/>
              <a:rect l="l" t="t" r="r" b="b"/>
              <a:pathLst>
                <a:path w="690" h="3159" extrusionOk="0">
                  <a:moveTo>
                    <a:pt x="555" y="0"/>
                  </a:moveTo>
                  <a:lnTo>
                    <a:pt x="182" y="278"/>
                  </a:lnTo>
                  <a:cubicBezTo>
                    <a:pt x="67" y="364"/>
                    <a:pt x="0" y="498"/>
                    <a:pt x="0" y="641"/>
                  </a:cubicBezTo>
                  <a:lnTo>
                    <a:pt x="0" y="3158"/>
                  </a:lnTo>
                  <a:lnTo>
                    <a:pt x="460" y="3158"/>
                  </a:lnTo>
                  <a:cubicBezTo>
                    <a:pt x="594" y="3158"/>
                    <a:pt x="689" y="3053"/>
                    <a:pt x="689" y="2929"/>
                  </a:cubicBezTo>
                  <a:lnTo>
                    <a:pt x="689" y="402"/>
                  </a:lnTo>
                  <a:cubicBezTo>
                    <a:pt x="689" y="258"/>
                    <a:pt x="641" y="115"/>
                    <a:pt x="555"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14" name="Google Shape;10414;p67"/>
            <p:cNvSpPr/>
            <p:nvPr/>
          </p:nvSpPr>
          <p:spPr>
            <a:xfrm>
              <a:off x="3646061" y="2153124"/>
              <a:ext cx="48292" cy="72635"/>
            </a:xfrm>
            <a:custGeom>
              <a:avLst/>
              <a:gdLst/>
              <a:ahLst/>
              <a:cxnLst/>
              <a:rect l="l" t="t" r="r" b="b"/>
              <a:pathLst>
                <a:path w="1839" h="2766" extrusionOk="0">
                  <a:moveTo>
                    <a:pt x="690" y="0"/>
                  </a:moveTo>
                  <a:cubicBezTo>
                    <a:pt x="307" y="0"/>
                    <a:pt x="1" y="306"/>
                    <a:pt x="1" y="689"/>
                  </a:cubicBezTo>
                  <a:lnTo>
                    <a:pt x="1" y="1445"/>
                  </a:lnTo>
                  <a:cubicBezTo>
                    <a:pt x="10" y="1675"/>
                    <a:pt x="87" y="1885"/>
                    <a:pt x="230" y="2067"/>
                  </a:cubicBezTo>
                  <a:cubicBezTo>
                    <a:pt x="374" y="2240"/>
                    <a:pt x="460" y="2460"/>
                    <a:pt x="460" y="2689"/>
                  </a:cubicBezTo>
                  <a:lnTo>
                    <a:pt x="460" y="2766"/>
                  </a:lnTo>
                  <a:lnTo>
                    <a:pt x="1379" y="2766"/>
                  </a:lnTo>
                  <a:lnTo>
                    <a:pt x="1379" y="2632"/>
                  </a:lnTo>
                  <a:cubicBezTo>
                    <a:pt x="1379" y="2441"/>
                    <a:pt x="1446" y="2259"/>
                    <a:pt x="1570" y="2125"/>
                  </a:cubicBezTo>
                  <a:lnTo>
                    <a:pt x="1656" y="2019"/>
                  </a:lnTo>
                  <a:cubicBezTo>
                    <a:pt x="1771" y="1876"/>
                    <a:pt x="1829" y="1694"/>
                    <a:pt x="1838" y="1512"/>
                  </a:cubicBezTo>
                  <a:lnTo>
                    <a:pt x="1838" y="689"/>
                  </a:lnTo>
                  <a:cubicBezTo>
                    <a:pt x="1838" y="306"/>
                    <a:pt x="1532" y="0"/>
                    <a:pt x="1149"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15" name="Google Shape;10415;p67"/>
            <p:cNvSpPr/>
            <p:nvPr/>
          </p:nvSpPr>
          <p:spPr>
            <a:xfrm>
              <a:off x="3645824" y="2152862"/>
              <a:ext cx="27415" cy="72898"/>
            </a:xfrm>
            <a:custGeom>
              <a:avLst/>
              <a:gdLst/>
              <a:ahLst/>
              <a:cxnLst/>
              <a:rect l="l" t="t" r="r" b="b"/>
              <a:pathLst>
                <a:path w="1044" h="2776" extrusionOk="0">
                  <a:moveTo>
                    <a:pt x="699" y="1"/>
                  </a:moveTo>
                  <a:cubicBezTo>
                    <a:pt x="316" y="1"/>
                    <a:pt x="0" y="316"/>
                    <a:pt x="0" y="699"/>
                  </a:cubicBezTo>
                  <a:lnTo>
                    <a:pt x="0" y="1455"/>
                  </a:lnTo>
                  <a:cubicBezTo>
                    <a:pt x="19" y="1685"/>
                    <a:pt x="96" y="1895"/>
                    <a:pt x="230" y="2077"/>
                  </a:cubicBezTo>
                  <a:cubicBezTo>
                    <a:pt x="383" y="2250"/>
                    <a:pt x="460" y="2470"/>
                    <a:pt x="460" y="2699"/>
                  </a:cubicBezTo>
                  <a:lnTo>
                    <a:pt x="460" y="2776"/>
                  </a:lnTo>
                  <a:lnTo>
                    <a:pt x="928" y="2776"/>
                  </a:lnTo>
                  <a:lnTo>
                    <a:pt x="928" y="2699"/>
                  </a:lnTo>
                  <a:cubicBezTo>
                    <a:pt x="928" y="2489"/>
                    <a:pt x="890" y="2278"/>
                    <a:pt x="814" y="2077"/>
                  </a:cubicBezTo>
                  <a:cubicBezTo>
                    <a:pt x="737" y="1876"/>
                    <a:pt x="699" y="1666"/>
                    <a:pt x="699" y="1455"/>
                  </a:cubicBezTo>
                  <a:lnTo>
                    <a:pt x="699" y="699"/>
                  </a:lnTo>
                  <a:cubicBezTo>
                    <a:pt x="699" y="316"/>
                    <a:pt x="852" y="1"/>
                    <a:pt x="1043"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16" name="Google Shape;10416;p67"/>
            <p:cNvSpPr/>
            <p:nvPr/>
          </p:nvSpPr>
          <p:spPr>
            <a:xfrm>
              <a:off x="3646061" y="2152862"/>
              <a:ext cx="48292" cy="54568"/>
            </a:xfrm>
            <a:custGeom>
              <a:avLst/>
              <a:gdLst/>
              <a:ahLst/>
              <a:cxnLst/>
              <a:rect l="l" t="t" r="r" b="b"/>
              <a:pathLst>
                <a:path w="1839" h="2078" extrusionOk="0">
                  <a:moveTo>
                    <a:pt x="690" y="1"/>
                  </a:moveTo>
                  <a:cubicBezTo>
                    <a:pt x="307" y="1"/>
                    <a:pt x="1" y="316"/>
                    <a:pt x="1" y="699"/>
                  </a:cubicBezTo>
                  <a:lnTo>
                    <a:pt x="1" y="1159"/>
                  </a:lnTo>
                  <a:cubicBezTo>
                    <a:pt x="1" y="1666"/>
                    <a:pt x="412" y="2077"/>
                    <a:pt x="919" y="2077"/>
                  </a:cubicBezTo>
                  <a:cubicBezTo>
                    <a:pt x="1427" y="2077"/>
                    <a:pt x="1838" y="1666"/>
                    <a:pt x="1838" y="1159"/>
                  </a:cubicBezTo>
                  <a:lnTo>
                    <a:pt x="1838" y="699"/>
                  </a:lnTo>
                  <a:cubicBezTo>
                    <a:pt x="1838" y="316"/>
                    <a:pt x="1532" y="1"/>
                    <a:pt x="114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17" name="Google Shape;10417;p67"/>
            <p:cNvSpPr/>
            <p:nvPr/>
          </p:nvSpPr>
          <p:spPr>
            <a:xfrm>
              <a:off x="3646061" y="2152862"/>
              <a:ext cx="27179" cy="54306"/>
            </a:xfrm>
            <a:custGeom>
              <a:avLst/>
              <a:gdLst/>
              <a:ahLst/>
              <a:cxnLst/>
              <a:rect l="l" t="t" r="r" b="b"/>
              <a:pathLst>
                <a:path w="1035" h="2068" extrusionOk="0">
                  <a:moveTo>
                    <a:pt x="690" y="1"/>
                  </a:moveTo>
                  <a:cubicBezTo>
                    <a:pt x="307" y="1"/>
                    <a:pt x="1" y="316"/>
                    <a:pt x="1" y="699"/>
                  </a:cubicBezTo>
                  <a:lnTo>
                    <a:pt x="1" y="1159"/>
                  </a:lnTo>
                  <a:cubicBezTo>
                    <a:pt x="1" y="1618"/>
                    <a:pt x="345" y="2010"/>
                    <a:pt x="805" y="2068"/>
                  </a:cubicBezTo>
                  <a:cubicBezTo>
                    <a:pt x="728" y="1867"/>
                    <a:pt x="690" y="1666"/>
                    <a:pt x="690" y="1455"/>
                  </a:cubicBezTo>
                  <a:lnTo>
                    <a:pt x="690" y="699"/>
                  </a:lnTo>
                  <a:cubicBezTo>
                    <a:pt x="690" y="316"/>
                    <a:pt x="843" y="1"/>
                    <a:pt x="103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18" name="Google Shape;10418;p67"/>
            <p:cNvSpPr/>
            <p:nvPr/>
          </p:nvSpPr>
          <p:spPr>
            <a:xfrm>
              <a:off x="3627968" y="2219457"/>
              <a:ext cx="84478" cy="96794"/>
            </a:xfrm>
            <a:custGeom>
              <a:avLst/>
              <a:gdLst/>
              <a:ahLst/>
              <a:cxnLst/>
              <a:rect l="l" t="t" r="r" b="b"/>
              <a:pathLst>
                <a:path w="3217" h="3686" extrusionOk="0">
                  <a:moveTo>
                    <a:pt x="1369" y="1"/>
                  </a:moveTo>
                  <a:cubicBezTo>
                    <a:pt x="1226" y="1"/>
                    <a:pt x="1082" y="29"/>
                    <a:pt x="948" y="87"/>
                  </a:cubicBezTo>
                  <a:lnTo>
                    <a:pt x="431" y="288"/>
                  </a:lnTo>
                  <a:cubicBezTo>
                    <a:pt x="173" y="393"/>
                    <a:pt x="1" y="642"/>
                    <a:pt x="1" y="929"/>
                  </a:cubicBezTo>
                  <a:lnTo>
                    <a:pt x="1" y="3456"/>
                  </a:lnTo>
                  <a:cubicBezTo>
                    <a:pt x="1" y="3580"/>
                    <a:pt x="96" y="3685"/>
                    <a:pt x="230" y="3685"/>
                  </a:cubicBezTo>
                  <a:lnTo>
                    <a:pt x="2987" y="3685"/>
                  </a:lnTo>
                  <a:cubicBezTo>
                    <a:pt x="3121" y="3685"/>
                    <a:pt x="3216" y="3580"/>
                    <a:pt x="3216" y="3456"/>
                  </a:cubicBezTo>
                  <a:lnTo>
                    <a:pt x="3216" y="929"/>
                  </a:lnTo>
                  <a:cubicBezTo>
                    <a:pt x="3216" y="642"/>
                    <a:pt x="3044" y="393"/>
                    <a:pt x="2786" y="288"/>
                  </a:cubicBezTo>
                  <a:lnTo>
                    <a:pt x="2278" y="87"/>
                  </a:lnTo>
                  <a:cubicBezTo>
                    <a:pt x="2144" y="29"/>
                    <a:pt x="1991" y="1"/>
                    <a:pt x="1848"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419" name="Google Shape;10419;p67"/>
            <p:cNvSpPr/>
            <p:nvPr/>
          </p:nvSpPr>
          <p:spPr>
            <a:xfrm>
              <a:off x="3627968" y="2233296"/>
              <a:ext cx="18119" cy="82955"/>
            </a:xfrm>
            <a:custGeom>
              <a:avLst/>
              <a:gdLst/>
              <a:ahLst/>
              <a:cxnLst/>
              <a:rect l="l" t="t" r="r" b="b"/>
              <a:pathLst>
                <a:path w="690" h="3159" extrusionOk="0">
                  <a:moveTo>
                    <a:pt x="135" y="0"/>
                  </a:moveTo>
                  <a:cubicBezTo>
                    <a:pt x="49" y="115"/>
                    <a:pt x="1" y="258"/>
                    <a:pt x="1" y="402"/>
                  </a:cubicBezTo>
                  <a:lnTo>
                    <a:pt x="1" y="2929"/>
                  </a:lnTo>
                  <a:cubicBezTo>
                    <a:pt x="1" y="3053"/>
                    <a:pt x="96" y="3158"/>
                    <a:pt x="230" y="3158"/>
                  </a:cubicBezTo>
                  <a:lnTo>
                    <a:pt x="690" y="3158"/>
                  </a:lnTo>
                  <a:lnTo>
                    <a:pt x="690" y="641"/>
                  </a:lnTo>
                  <a:cubicBezTo>
                    <a:pt x="690" y="498"/>
                    <a:pt x="623" y="364"/>
                    <a:pt x="508" y="278"/>
                  </a:cubicBezTo>
                  <a:lnTo>
                    <a:pt x="135" y="0"/>
                  </a:ln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20" name="Google Shape;10420;p67"/>
            <p:cNvSpPr/>
            <p:nvPr/>
          </p:nvSpPr>
          <p:spPr>
            <a:xfrm>
              <a:off x="3694327" y="2233296"/>
              <a:ext cx="18119" cy="82955"/>
            </a:xfrm>
            <a:custGeom>
              <a:avLst/>
              <a:gdLst/>
              <a:ahLst/>
              <a:cxnLst/>
              <a:rect l="l" t="t" r="r" b="b"/>
              <a:pathLst>
                <a:path w="690" h="3159" extrusionOk="0">
                  <a:moveTo>
                    <a:pt x="555" y="0"/>
                  </a:moveTo>
                  <a:lnTo>
                    <a:pt x="192" y="278"/>
                  </a:lnTo>
                  <a:cubicBezTo>
                    <a:pt x="67" y="364"/>
                    <a:pt x="0" y="498"/>
                    <a:pt x="0" y="641"/>
                  </a:cubicBezTo>
                  <a:lnTo>
                    <a:pt x="0" y="3158"/>
                  </a:lnTo>
                  <a:lnTo>
                    <a:pt x="460" y="3158"/>
                  </a:lnTo>
                  <a:cubicBezTo>
                    <a:pt x="594" y="3158"/>
                    <a:pt x="689" y="3053"/>
                    <a:pt x="689" y="2929"/>
                  </a:cubicBezTo>
                  <a:lnTo>
                    <a:pt x="689" y="402"/>
                  </a:lnTo>
                  <a:cubicBezTo>
                    <a:pt x="689" y="258"/>
                    <a:pt x="641" y="115"/>
                    <a:pt x="555"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21" name="Google Shape;10421;p67"/>
            <p:cNvSpPr/>
            <p:nvPr/>
          </p:nvSpPr>
          <p:spPr>
            <a:xfrm>
              <a:off x="3809162" y="2213417"/>
              <a:ext cx="48528" cy="72661"/>
            </a:xfrm>
            <a:custGeom>
              <a:avLst/>
              <a:gdLst/>
              <a:ahLst/>
              <a:cxnLst/>
              <a:rect l="l" t="t" r="r" b="b"/>
              <a:pathLst>
                <a:path w="1848" h="2767" extrusionOk="0">
                  <a:moveTo>
                    <a:pt x="699" y="1"/>
                  </a:moveTo>
                  <a:cubicBezTo>
                    <a:pt x="317" y="1"/>
                    <a:pt x="1" y="307"/>
                    <a:pt x="1" y="690"/>
                  </a:cubicBezTo>
                  <a:lnTo>
                    <a:pt x="1" y="1446"/>
                  </a:lnTo>
                  <a:cubicBezTo>
                    <a:pt x="20" y="1676"/>
                    <a:pt x="97" y="1896"/>
                    <a:pt x="231" y="2068"/>
                  </a:cubicBezTo>
                  <a:cubicBezTo>
                    <a:pt x="384" y="2250"/>
                    <a:pt x="460" y="2470"/>
                    <a:pt x="460" y="2690"/>
                  </a:cubicBezTo>
                  <a:lnTo>
                    <a:pt x="460" y="2767"/>
                  </a:lnTo>
                  <a:lnTo>
                    <a:pt x="1389" y="2767"/>
                  </a:lnTo>
                  <a:lnTo>
                    <a:pt x="1389" y="2633"/>
                  </a:lnTo>
                  <a:cubicBezTo>
                    <a:pt x="1389" y="2441"/>
                    <a:pt x="1456" y="2260"/>
                    <a:pt x="1570" y="2126"/>
                  </a:cubicBezTo>
                  <a:lnTo>
                    <a:pt x="1657" y="2020"/>
                  </a:lnTo>
                  <a:cubicBezTo>
                    <a:pt x="1771" y="1877"/>
                    <a:pt x="1838" y="1704"/>
                    <a:pt x="1848" y="1513"/>
                  </a:cubicBezTo>
                  <a:lnTo>
                    <a:pt x="1848" y="690"/>
                  </a:lnTo>
                  <a:cubicBezTo>
                    <a:pt x="1848" y="307"/>
                    <a:pt x="1542" y="1"/>
                    <a:pt x="1159"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22" name="Google Shape;10422;p67"/>
            <p:cNvSpPr/>
            <p:nvPr/>
          </p:nvSpPr>
          <p:spPr>
            <a:xfrm>
              <a:off x="3809162" y="2213417"/>
              <a:ext cx="27179" cy="72661"/>
            </a:xfrm>
            <a:custGeom>
              <a:avLst/>
              <a:gdLst/>
              <a:ahLst/>
              <a:cxnLst/>
              <a:rect l="l" t="t" r="r" b="b"/>
              <a:pathLst>
                <a:path w="1035" h="2767" extrusionOk="0">
                  <a:moveTo>
                    <a:pt x="690" y="1"/>
                  </a:moveTo>
                  <a:cubicBezTo>
                    <a:pt x="307" y="1"/>
                    <a:pt x="1" y="307"/>
                    <a:pt x="1" y="690"/>
                  </a:cubicBezTo>
                  <a:lnTo>
                    <a:pt x="1" y="1456"/>
                  </a:lnTo>
                  <a:cubicBezTo>
                    <a:pt x="10" y="1676"/>
                    <a:pt x="87" y="1896"/>
                    <a:pt x="231" y="2078"/>
                  </a:cubicBezTo>
                  <a:cubicBezTo>
                    <a:pt x="374" y="2250"/>
                    <a:pt x="460" y="2470"/>
                    <a:pt x="460" y="2700"/>
                  </a:cubicBezTo>
                  <a:lnTo>
                    <a:pt x="460" y="2767"/>
                  </a:lnTo>
                  <a:lnTo>
                    <a:pt x="920" y="2767"/>
                  </a:lnTo>
                  <a:lnTo>
                    <a:pt x="920" y="2700"/>
                  </a:lnTo>
                  <a:cubicBezTo>
                    <a:pt x="920" y="2480"/>
                    <a:pt x="891" y="2269"/>
                    <a:pt x="814" y="2078"/>
                  </a:cubicBezTo>
                  <a:cubicBezTo>
                    <a:pt x="738" y="1877"/>
                    <a:pt x="690" y="1666"/>
                    <a:pt x="690" y="1456"/>
                  </a:cubicBezTo>
                  <a:lnTo>
                    <a:pt x="690" y="690"/>
                  </a:lnTo>
                  <a:cubicBezTo>
                    <a:pt x="690" y="307"/>
                    <a:pt x="843" y="1"/>
                    <a:pt x="1034"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23" name="Google Shape;10423;p67"/>
            <p:cNvSpPr/>
            <p:nvPr/>
          </p:nvSpPr>
          <p:spPr>
            <a:xfrm>
              <a:off x="3809162" y="2213417"/>
              <a:ext cx="48528" cy="54332"/>
            </a:xfrm>
            <a:custGeom>
              <a:avLst/>
              <a:gdLst/>
              <a:ahLst/>
              <a:cxnLst/>
              <a:rect l="l" t="t" r="r" b="b"/>
              <a:pathLst>
                <a:path w="1848" h="2069" extrusionOk="0">
                  <a:moveTo>
                    <a:pt x="690" y="1"/>
                  </a:moveTo>
                  <a:cubicBezTo>
                    <a:pt x="317" y="1"/>
                    <a:pt x="1" y="307"/>
                    <a:pt x="1" y="690"/>
                  </a:cubicBezTo>
                  <a:lnTo>
                    <a:pt x="1" y="1149"/>
                  </a:lnTo>
                  <a:cubicBezTo>
                    <a:pt x="1" y="1657"/>
                    <a:pt x="412" y="2068"/>
                    <a:pt x="929" y="2068"/>
                  </a:cubicBezTo>
                  <a:cubicBezTo>
                    <a:pt x="1436" y="2068"/>
                    <a:pt x="1848" y="1657"/>
                    <a:pt x="1848" y="1149"/>
                  </a:cubicBezTo>
                  <a:lnTo>
                    <a:pt x="1848" y="690"/>
                  </a:lnTo>
                  <a:cubicBezTo>
                    <a:pt x="1848" y="307"/>
                    <a:pt x="1532" y="1"/>
                    <a:pt x="11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24" name="Google Shape;10424;p67"/>
            <p:cNvSpPr/>
            <p:nvPr/>
          </p:nvSpPr>
          <p:spPr>
            <a:xfrm>
              <a:off x="3809162" y="2213417"/>
              <a:ext cx="27442" cy="54069"/>
            </a:xfrm>
            <a:custGeom>
              <a:avLst/>
              <a:gdLst/>
              <a:ahLst/>
              <a:cxnLst/>
              <a:rect l="l" t="t" r="r" b="b"/>
              <a:pathLst>
                <a:path w="1045" h="2059" extrusionOk="0">
                  <a:moveTo>
                    <a:pt x="699" y="1"/>
                  </a:moveTo>
                  <a:cubicBezTo>
                    <a:pt x="317" y="1"/>
                    <a:pt x="1" y="307"/>
                    <a:pt x="1" y="690"/>
                  </a:cubicBezTo>
                  <a:lnTo>
                    <a:pt x="1" y="1149"/>
                  </a:lnTo>
                  <a:cubicBezTo>
                    <a:pt x="1" y="1609"/>
                    <a:pt x="345" y="2001"/>
                    <a:pt x="805" y="2059"/>
                  </a:cubicBezTo>
                  <a:cubicBezTo>
                    <a:pt x="738" y="1867"/>
                    <a:pt x="699" y="1657"/>
                    <a:pt x="699" y="1446"/>
                  </a:cubicBezTo>
                  <a:lnTo>
                    <a:pt x="699" y="690"/>
                  </a:lnTo>
                  <a:cubicBezTo>
                    <a:pt x="699" y="307"/>
                    <a:pt x="853" y="1"/>
                    <a:pt x="104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25" name="Google Shape;10425;p67"/>
            <p:cNvSpPr/>
            <p:nvPr/>
          </p:nvSpPr>
          <p:spPr>
            <a:xfrm>
              <a:off x="3791331" y="2280039"/>
              <a:ext cx="84452" cy="60319"/>
            </a:xfrm>
            <a:custGeom>
              <a:avLst/>
              <a:gdLst/>
              <a:ahLst/>
              <a:cxnLst/>
              <a:rect l="l" t="t" r="r" b="b"/>
              <a:pathLst>
                <a:path w="3216" h="2297" extrusionOk="0">
                  <a:moveTo>
                    <a:pt x="1369" y="0"/>
                  </a:moveTo>
                  <a:cubicBezTo>
                    <a:pt x="1216" y="0"/>
                    <a:pt x="1072" y="29"/>
                    <a:pt x="938" y="86"/>
                  </a:cubicBezTo>
                  <a:lnTo>
                    <a:pt x="431" y="287"/>
                  </a:lnTo>
                  <a:cubicBezTo>
                    <a:pt x="173" y="383"/>
                    <a:pt x="0" y="641"/>
                    <a:pt x="0" y="928"/>
                  </a:cubicBezTo>
                  <a:lnTo>
                    <a:pt x="0" y="2067"/>
                  </a:lnTo>
                  <a:cubicBezTo>
                    <a:pt x="0" y="2192"/>
                    <a:pt x="96" y="2297"/>
                    <a:pt x="230" y="2297"/>
                  </a:cubicBezTo>
                  <a:lnTo>
                    <a:pt x="2986" y="2297"/>
                  </a:lnTo>
                  <a:cubicBezTo>
                    <a:pt x="3120" y="2297"/>
                    <a:pt x="3216" y="2192"/>
                    <a:pt x="3216" y="2067"/>
                  </a:cubicBezTo>
                  <a:lnTo>
                    <a:pt x="3216" y="919"/>
                  </a:lnTo>
                  <a:cubicBezTo>
                    <a:pt x="3216" y="641"/>
                    <a:pt x="3044" y="383"/>
                    <a:pt x="2785" y="287"/>
                  </a:cubicBezTo>
                  <a:lnTo>
                    <a:pt x="2269" y="86"/>
                  </a:lnTo>
                  <a:cubicBezTo>
                    <a:pt x="2135" y="29"/>
                    <a:pt x="1991" y="0"/>
                    <a:pt x="1847"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26" name="Google Shape;10426;p67"/>
            <p:cNvSpPr/>
            <p:nvPr/>
          </p:nvSpPr>
          <p:spPr>
            <a:xfrm>
              <a:off x="3791068" y="2293353"/>
              <a:ext cx="18119" cy="47005"/>
            </a:xfrm>
            <a:custGeom>
              <a:avLst/>
              <a:gdLst/>
              <a:ahLst/>
              <a:cxnLst/>
              <a:rect l="l" t="t" r="r" b="b"/>
              <a:pathLst>
                <a:path w="690" h="1790" extrusionOk="0">
                  <a:moveTo>
                    <a:pt x="135" y="0"/>
                  </a:moveTo>
                  <a:cubicBezTo>
                    <a:pt x="49" y="125"/>
                    <a:pt x="1" y="268"/>
                    <a:pt x="1" y="412"/>
                  </a:cubicBezTo>
                  <a:lnTo>
                    <a:pt x="1" y="1551"/>
                  </a:lnTo>
                  <a:cubicBezTo>
                    <a:pt x="1" y="1685"/>
                    <a:pt x="106" y="1780"/>
                    <a:pt x="230" y="1780"/>
                  </a:cubicBezTo>
                  <a:lnTo>
                    <a:pt x="690" y="1790"/>
                  </a:lnTo>
                  <a:lnTo>
                    <a:pt x="690" y="651"/>
                  </a:lnTo>
                  <a:cubicBezTo>
                    <a:pt x="690" y="508"/>
                    <a:pt x="623" y="374"/>
                    <a:pt x="508" y="287"/>
                  </a:cubicBezTo>
                  <a:lnTo>
                    <a:pt x="135" y="0"/>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427" name="Google Shape;10427;p67"/>
            <p:cNvSpPr/>
            <p:nvPr/>
          </p:nvSpPr>
          <p:spPr>
            <a:xfrm>
              <a:off x="3857664" y="2293589"/>
              <a:ext cx="17883" cy="47032"/>
            </a:xfrm>
            <a:custGeom>
              <a:avLst/>
              <a:gdLst/>
              <a:ahLst/>
              <a:cxnLst/>
              <a:rect l="l" t="t" r="r" b="b"/>
              <a:pathLst>
                <a:path w="681" h="1791" extrusionOk="0">
                  <a:moveTo>
                    <a:pt x="546" y="1"/>
                  </a:moveTo>
                  <a:lnTo>
                    <a:pt x="183" y="288"/>
                  </a:lnTo>
                  <a:cubicBezTo>
                    <a:pt x="68" y="365"/>
                    <a:pt x="1" y="499"/>
                    <a:pt x="1" y="642"/>
                  </a:cubicBezTo>
                  <a:lnTo>
                    <a:pt x="1" y="1781"/>
                  </a:lnTo>
                  <a:lnTo>
                    <a:pt x="451" y="1791"/>
                  </a:lnTo>
                  <a:cubicBezTo>
                    <a:pt x="585" y="1791"/>
                    <a:pt x="680" y="1685"/>
                    <a:pt x="680" y="1561"/>
                  </a:cubicBezTo>
                  <a:lnTo>
                    <a:pt x="680" y="412"/>
                  </a:lnTo>
                  <a:cubicBezTo>
                    <a:pt x="680" y="269"/>
                    <a:pt x="633" y="125"/>
                    <a:pt x="546" y="1"/>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428" name="Google Shape;10428;p67"/>
            <p:cNvSpPr/>
            <p:nvPr/>
          </p:nvSpPr>
          <p:spPr>
            <a:xfrm>
              <a:off x="3700340" y="2213417"/>
              <a:ext cx="48528" cy="72661"/>
            </a:xfrm>
            <a:custGeom>
              <a:avLst/>
              <a:gdLst/>
              <a:ahLst/>
              <a:cxnLst/>
              <a:rect l="l" t="t" r="r" b="b"/>
              <a:pathLst>
                <a:path w="1848" h="2767" extrusionOk="0">
                  <a:moveTo>
                    <a:pt x="700" y="1"/>
                  </a:moveTo>
                  <a:cubicBezTo>
                    <a:pt x="317" y="1"/>
                    <a:pt x="1" y="307"/>
                    <a:pt x="1" y="690"/>
                  </a:cubicBezTo>
                  <a:lnTo>
                    <a:pt x="1" y="1446"/>
                  </a:lnTo>
                  <a:cubicBezTo>
                    <a:pt x="20" y="1676"/>
                    <a:pt x="97" y="1896"/>
                    <a:pt x="231" y="2068"/>
                  </a:cubicBezTo>
                  <a:cubicBezTo>
                    <a:pt x="384" y="2250"/>
                    <a:pt x="460" y="2470"/>
                    <a:pt x="460" y="2690"/>
                  </a:cubicBezTo>
                  <a:lnTo>
                    <a:pt x="460" y="2767"/>
                  </a:lnTo>
                  <a:lnTo>
                    <a:pt x="1389" y="2767"/>
                  </a:lnTo>
                  <a:lnTo>
                    <a:pt x="1389" y="2633"/>
                  </a:lnTo>
                  <a:cubicBezTo>
                    <a:pt x="1389" y="2441"/>
                    <a:pt x="1446" y="2260"/>
                    <a:pt x="1570" y="2126"/>
                  </a:cubicBezTo>
                  <a:lnTo>
                    <a:pt x="1657" y="2020"/>
                  </a:lnTo>
                  <a:cubicBezTo>
                    <a:pt x="1771" y="1877"/>
                    <a:pt x="1838" y="1704"/>
                    <a:pt x="1848" y="1513"/>
                  </a:cubicBezTo>
                  <a:lnTo>
                    <a:pt x="1848" y="690"/>
                  </a:lnTo>
                  <a:cubicBezTo>
                    <a:pt x="1848" y="307"/>
                    <a:pt x="1532" y="1"/>
                    <a:pt x="1159"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29" name="Google Shape;10429;p67"/>
            <p:cNvSpPr/>
            <p:nvPr/>
          </p:nvSpPr>
          <p:spPr>
            <a:xfrm>
              <a:off x="3700340" y="2213417"/>
              <a:ext cx="27179" cy="72661"/>
            </a:xfrm>
            <a:custGeom>
              <a:avLst/>
              <a:gdLst/>
              <a:ahLst/>
              <a:cxnLst/>
              <a:rect l="l" t="t" r="r" b="b"/>
              <a:pathLst>
                <a:path w="1035" h="2767" extrusionOk="0">
                  <a:moveTo>
                    <a:pt x="690" y="1"/>
                  </a:moveTo>
                  <a:cubicBezTo>
                    <a:pt x="307" y="1"/>
                    <a:pt x="1" y="307"/>
                    <a:pt x="1" y="690"/>
                  </a:cubicBezTo>
                  <a:lnTo>
                    <a:pt x="1" y="1456"/>
                  </a:lnTo>
                  <a:cubicBezTo>
                    <a:pt x="10" y="1676"/>
                    <a:pt x="87" y="1896"/>
                    <a:pt x="231" y="2078"/>
                  </a:cubicBezTo>
                  <a:cubicBezTo>
                    <a:pt x="374" y="2250"/>
                    <a:pt x="460" y="2470"/>
                    <a:pt x="460" y="2700"/>
                  </a:cubicBezTo>
                  <a:lnTo>
                    <a:pt x="460" y="2767"/>
                  </a:lnTo>
                  <a:lnTo>
                    <a:pt x="920" y="2767"/>
                  </a:lnTo>
                  <a:lnTo>
                    <a:pt x="920" y="2700"/>
                  </a:lnTo>
                  <a:cubicBezTo>
                    <a:pt x="920" y="2480"/>
                    <a:pt x="891" y="2269"/>
                    <a:pt x="814" y="2078"/>
                  </a:cubicBezTo>
                  <a:cubicBezTo>
                    <a:pt x="738" y="1877"/>
                    <a:pt x="690" y="1666"/>
                    <a:pt x="690" y="1456"/>
                  </a:cubicBezTo>
                  <a:lnTo>
                    <a:pt x="690" y="690"/>
                  </a:lnTo>
                  <a:cubicBezTo>
                    <a:pt x="690" y="307"/>
                    <a:pt x="843" y="1"/>
                    <a:pt x="1035"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30" name="Google Shape;10430;p67"/>
            <p:cNvSpPr/>
            <p:nvPr/>
          </p:nvSpPr>
          <p:spPr>
            <a:xfrm>
              <a:off x="3700340" y="2213417"/>
              <a:ext cx="48528" cy="54332"/>
            </a:xfrm>
            <a:custGeom>
              <a:avLst/>
              <a:gdLst/>
              <a:ahLst/>
              <a:cxnLst/>
              <a:rect l="l" t="t" r="r" b="b"/>
              <a:pathLst>
                <a:path w="1848" h="2069" extrusionOk="0">
                  <a:moveTo>
                    <a:pt x="690" y="1"/>
                  </a:moveTo>
                  <a:cubicBezTo>
                    <a:pt x="317" y="1"/>
                    <a:pt x="1" y="307"/>
                    <a:pt x="1" y="690"/>
                  </a:cubicBezTo>
                  <a:lnTo>
                    <a:pt x="1" y="1149"/>
                  </a:lnTo>
                  <a:cubicBezTo>
                    <a:pt x="1" y="1657"/>
                    <a:pt x="412" y="2068"/>
                    <a:pt x="929" y="2068"/>
                  </a:cubicBezTo>
                  <a:cubicBezTo>
                    <a:pt x="1436" y="2068"/>
                    <a:pt x="1848" y="1657"/>
                    <a:pt x="1848" y="1149"/>
                  </a:cubicBezTo>
                  <a:lnTo>
                    <a:pt x="1848" y="690"/>
                  </a:lnTo>
                  <a:cubicBezTo>
                    <a:pt x="1848" y="307"/>
                    <a:pt x="1532" y="1"/>
                    <a:pt x="11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31" name="Google Shape;10431;p67"/>
            <p:cNvSpPr/>
            <p:nvPr/>
          </p:nvSpPr>
          <p:spPr>
            <a:xfrm>
              <a:off x="3700340" y="2213417"/>
              <a:ext cx="27442" cy="54069"/>
            </a:xfrm>
            <a:custGeom>
              <a:avLst/>
              <a:gdLst/>
              <a:ahLst/>
              <a:cxnLst/>
              <a:rect l="l" t="t" r="r" b="b"/>
              <a:pathLst>
                <a:path w="1045" h="2059" extrusionOk="0">
                  <a:moveTo>
                    <a:pt x="700" y="1"/>
                  </a:moveTo>
                  <a:cubicBezTo>
                    <a:pt x="317" y="1"/>
                    <a:pt x="1" y="307"/>
                    <a:pt x="1" y="690"/>
                  </a:cubicBezTo>
                  <a:lnTo>
                    <a:pt x="1" y="1149"/>
                  </a:lnTo>
                  <a:cubicBezTo>
                    <a:pt x="1" y="1609"/>
                    <a:pt x="345" y="2001"/>
                    <a:pt x="805" y="2059"/>
                  </a:cubicBezTo>
                  <a:cubicBezTo>
                    <a:pt x="738" y="1867"/>
                    <a:pt x="700" y="1657"/>
                    <a:pt x="700" y="1446"/>
                  </a:cubicBezTo>
                  <a:lnTo>
                    <a:pt x="700" y="690"/>
                  </a:lnTo>
                  <a:cubicBezTo>
                    <a:pt x="700" y="307"/>
                    <a:pt x="853" y="1"/>
                    <a:pt x="104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32" name="Google Shape;10432;p67"/>
            <p:cNvSpPr/>
            <p:nvPr/>
          </p:nvSpPr>
          <p:spPr>
            <a:xfrm>
              <a:off x="3682247" y="2280039"/>
              <a:ext cx="84741" cy="60319"/>
            </a:xfrm>
            <a:custGeom>
              <a:avLst/>
              <a:gdLst/>
              <a:ahLst/>
              <a:cxnLst/>
              <a:rect l="l" t="t" r="r" b="b"/>
              <a:pathLst>
                <a:path w="3227" h="2297" extrusionOk="0">
                  <a:moveTo>
                    <a:pt x="1379" y="0"/>
                  </a:moveTo>
                  <a:cubicBezTo>
                    <a:pt x="1226" y="0"/>
                    <a:pt x="1082" y="29"/>
                    <a:pt x="948" y="86"/>
                  </a:cubicBezTo>
                  <a:lnTo>
                    <a:pt x="441" y="287"/>
                  </a:lnTo>
                  <a:cubicBezTo>
                    <a:pt x="173" y="392"/>
                    <a:pt x="1" y="641"/>
                    <a:pt x="1" y="928"/>
                  </a:cubicBezTo>
                  <a:lnTo>
                    <a:pt x="1" y="2067"/>
                  </a:lnTo>
                  <a:cubicBezTo>
                    <a:pt x="1" y="2201"/>
                    <a:pt x="106" y="2297"/>
                    <a:pt x="231" y="2297"/>
                  </a:cubicBezTo>
                  <a:lnTo>
                    <a:pt x="2996" y="2297"/>
                  </a:lnTo>
                  <a:cubicBezTo>
                    <a:pt x="3121" y="2297"/>
                    <a:pt x="3226" y="2201"/>
                    <a:pt x="3226" y="2067"/>
                  </a:cubicBezTo>
                  <a:lnTo>
                    <a:pt x="3226" y="919"/>
                  </a:lnTo>
                  <a:cubicBezTo>
                    <a:pt x="3226" y="641"/>
                    <a:pt x="3054" y="383"/>
                    <a:pt x="2795" y="287"/>
                  </a:cubicBezTo>
                  <a:lnTo>
                    <a:pt x="2279" y="86"/>
                  </a:lnTo>
                  <a:cubicBezTo>
                    <a:pt x="2145" y="29"/>
                    <a:pt x="2001" y="0"/>
                    <a:pt x="1857"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33" name="Google Shape;10433;p67"/>
            <p:cNvSpPr/>
            <p:nvPr/>
          </p:nvSpPr>
          <p:spPr>
            <a:xfrm>
              <a:off x="3682247" y="2293353"/>
              <a:ext cx="18119" cy="47005"/>
            </a:xfrm>
            <a:custGeom>
              <a:avLst/>
              <a:gdLst/>
              <a:ahLst/>
              <a:cxnLst/>
              <a:rect l="l" t="t" r="r" b="b"/>
              <a:pathLst>
                <a:path w="690" h="1790" extrusionOk="0">
                  <a:moveTo>
                    <a:pt x="135" y="0"/>
                  </a:moveTo>
                  <a:cubicBezTo>
                    <a:pt x="49" y="125"/>
                    <a:pt x="1" y="268"/>
                    <a:pt x="1" y="412"/>
                  </a:cubicBezTo>
                  <a:lnTo>
                    <a:pt x="1" y="1560"/>
                  </a:lnTo>
                  <a:cubicBezTo>
                    <a:pt x="1" y="1685"/>
                    <a:pt x="106" y="1790"/>
                    <a:pt x="231" y="1790"/>
                  </a:cubicBezTo>
                  <a:lnTo>
                    <a:pt x="690" y="1790"/>
                  </a:lnTo>
                  <a:lnTo>
                    <a:pt x="690" y="651"/>
                  </a:lnTo>
                  <a:cubicBezTo>
                    <a:pt x="690" y="508"/>
                    <a:pt x="623" y="374"/>
                    <a:pt x="508" y="287"/>
                  </a:cubicBezTo>
                  <a:lnTo>
                    <a:pt x="135" y="0"/>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434" name="Google Shape;10434;p67"/>
            <p:cNvSpPr/>
            <p:nvPr/>
          </p:nvSpPr>
          <p:spPr>
            <a:xfrm>
              <a:off x="3748842" y="2293589"/>
              <a:ext cx="18146" cy="47032"/>
            </a:xfrm>
            <a:custGeom>
              <a:avLst/>
              <a:gdLst/>
              <a:ahLst/>
              <a:cxnLst/>
              <a:rect l="l" t="t" r="r" b="b"/>
              <a:pathLst>
                <a:path w="691" h="1791" extrusionOk="0">
                  <a:moveTo>
                    <a:pt x="556" y="1"/>
                  </a:moveTo>
                  <a:lnTo>
                    <a:pt x="183" y="288"/>
                  </a:lnTo>
                  <a:cubicBezTo>
                    <a:pt x="68" y="365"/>
                    <a:pt x="1" y="499"/>
                    <a:pt x="1" y="642"/>
                  </a:cubicBezTo>
                  <a:lnTo>
                    <a:pt x="1" y="1781"/>
                  </a:lnTo>
                  <a:lnTo>
                    <a:pt x="460" y="1791"/>
                  </a:lnTo>
                  <a:cubicBezTo>
                    <a:pt x="585" y="1791"/>
                    <a:pt x="690" y="1685"/>
                    <a:pt x="690" y="1561"/>
                  </a:cubicBezTo>
                  <a:lnTo>
                    <a:pt x="690" y="412"/>
                  </a:lnTo>
                  <a:cubicBezTo>
                    <a:pt x="690" y="269"/>
                    <a:pt x="642" y="125"/>
                    <a:pt x="556" y="1"/>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435" name="Google Shape;10435;p67"/>
            <p:cNvSpPr/>
            <p:nvPr/>
          </p:nvSpPr>
          <p:spPr>
            <a:xfrm>
              <a:off x="3591519" y="2213417"/>
              <a:ext cx="48555" cy="72661"/>
            </a:xfrm>
            <a:custGeom>
              <a:avLst/>
              <a:gdLst/>
              <a:ahLst/>
              <a:cxnLst/>
              <a:rect l="l" t="t" r="r" b="b"/>
              <a:pathLst>
                <a:path w="1849" h="2767" extrusionOk="0">
                  <a:moveTo>
                    <a:pt x="700" y="1"/>
                  </a:moveTo>
                  <a:cubicBezTo>
                    <a:pt x="317" y="1"/>
                    <a:pt x="1" y="307"/>
                    <a:pt x="1" y="690"/>
                  </a:cubicBezTo>
                  <a:lnTo>
                    <a:pt x="1" y="1446"/>
                  </a:lnTo>
                  <a:cubicBezTo>
                    <a:pt x="20" y="1676"/>
                    <a:pt x="97" y="1896"/>
                    <a:pt x="231" y="2068"/>
                  </a:cubicBezTo>
                  <a:cubicBezTo>
                    <a:pt x="384" y="2250"/>
                    <a:pt x="460" y="2470"/>
                    <a:pt x="460" y="2690"/>
                  </a:cubicBezTo>
                  <a:lnTo>
                    <a:pt x="460" y="2767"/>
                  </a:lnTo>
                  <a:lnTo>
                    <a:pt x="1389" y="2767"/>
                  </a:lnTo>
                  <a:lnTo>
                    <a:pt x="1389" y="2633"/>
                  </a:lnTo>
                  <a:cubicBezTo>
                    <a:pt x="1389" y="2441"/>
                    <a:pt x="1456" y="2260"/>
                    <a:pt x="1570" y="2126"/>
                  </a:cubicBezTo>
                  <a:lnTo>
                    <a:pt x="1657" y="2020"/>
                  </a:lnTo>
                  <a:cubicBezTo>
                    <a:pt x="1771" y="1877"/>
                    <a:pt x="1838" y="1704"/>
                    <a:pt x="1848" y="1513"/>
                  </a:cubicBezTo>
                  <a:lnTo>
                    <a:pt x="1848" y="690"/>
                  </a:lnTo>
                  <a:cubicBezTo>
                    <a:pt x="1848" y="307"/>
                    <a:pt x="1542" y="1"/>
                    <a:pt x="1159"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36" name="Google Shape;10436;p67"/>
            <p:cNvSpPr/>
            <p:nvPr/>
          </p:nvSpPr>
          <p:spPr>
            <a:xfrm>
              <a:off x="3591519" y="2213417"/>
              <a:ext cx="27179" cy="72661"/>
            </a:xfrm>
            <a:custGeom>
              <a:avLst/>
              <a:gdLst/>
              <a:ahLst/>
              <a:cxnLst/>
              <a:rect l="l" t="t" r="r" b="b"/>
              <a:pathLst>
                <a:path w="1035" h="2767" extrusionOk="0">
                  <a:moveTo>
                    <a:pt x="700" y="1"/>
                  </a:moveTo>
                  <a:cubicBezTo>
                    <a:pt x="317" y="1"/>
                    <a:pt x="1" y="307"/>
                    <a:pt x="1" y="690"/>
                  </a:cubicBezTo>
                  <a:lnTo>
                    <a:pt x="1" y="1456"/>
                  </a:lnTo>
                  <a:cubicBezTo>
                    <a:pt x="20" y="1676"/>
                    <a:pt x="97" y="1896"/>
                    <a:pt x="231" y="2078"/>
                  </a:cubicBezTo>
                  <a:cubicBezTo>
                    <a:pt x="384" y="2250"/>
                    <a:pt x="460" y="2470"/>
                    <a:pt x="460" y="2700"/>
                  </a:cubicBezTo>
                  <a:lnTo>
                    <a:pt x="460" y="2767"/>
                  </a:lnTo>
                  <a:lnTo>
                    <a:pt x="929" y="2767"/>
                  </a:lnTo>
                  <a:lnTo>
                    <a:pt x="929" y="2700"/>
                  </a:lnTo>
                  <a:cubicBezTo>
                    <a:pt x="929" y="2480"/>
                    <a:pt x="891" y="2269"/>
                    <a:pt x="814" y="2078"/>
                  </a:cubicBezTo>
                  <a:cubicBezTo>
                    <a:pt x="738" y="1877"/>
                    <a:pt x="690" y="1666"/>
                    <a:pt x="690" y="1456"/>
                  </a:cubicBezTo>
                  <a:lnTo>
                    <a:pt x="690" y="690"/>
                  </a:lnTo>
                  <a:cubicBezTo>
                    <a:pt x="690" y="307"/>
                    <a:pt x="843" y="1"/>
                    <a:pt x="1035"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37" name="Google Shape;10437;p67"/>
            <p:cNvSpPr/>
            <p:nvPr/>
          </p:nvSpPr>
          <p:spPr>
            <a:xfrm>
              <a:off x="3591519" y="2213417"/>
              <a:ext cx="48555" cy="54332"/>
            </a:xfrm>
            <a:custGeom>
              <a:avLst/>
              <a:gdLst/>
              <a:ahLst/>
              <a:cxnLst/>
              <a:rect l="l" t="t" r="r" b="b"/>
              <a:pathLst>
                <a:path w="1849" h="2069" extrusionOk="0">
                  <a:moveTo>
                    <a:pt x="690" y="1"/>
                  </a:moveTo>
                  <a:cubicBezTo>
                    <a:pt x="317" y="1"/>
                    <a:pt x="1" y="307"/>
                    <a:pt x="1" y="690"/>
                  </a:cubicBezTo>
                  <a:lnTo>
                    <a:pt x="1" y="1149"/>
                  </a:lnTo>
                  <a:cubicBezTo>
                    <a:pt x="1" y="1657"/>
                    <a:pt x="412" y="2068"/>
                    <a:pt x="929" y="2068"/>
                  </a:cubicBezTo>
                  <a:cubicBezTo>
                    <a:pt x="1437" y="2068"/>
                    <a:pt x="1848" y="1657"/>
                    <a:pt x="1848" y="1149"/>
                  </a:cubicBezTo>
                  <a:lnTo>
                    <a:pt x="1848" y="690"/>
                  </a:lnTo>
                  <a:cubicBezTo>
                    <a:pt x="1848" y="307"/>
                    <a:pt x="1532" y="1"/>
                    <a:pt x="11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38" name="Google Shape;10438;p67"/>
            <p:cNvSpPr/>
            <p:nvPr/>
          </p:nvSpPr>
          <p:spPr>
            <a:xfrm>
              <a:off x="3591519" y="2213417"/>
              <a:ext cx="27442" cy="54069"/>
            </a:xfrm>
            <a:custGeom>
              <a:avLst/>
              <a:gdLst/>
              <a:ahLst/>
              <a:cxnLst/>
              <a:rect l="l" t="t" r="r" b="b"/>
              <a:pathLst>
                <a:path w="1045" h="2059" extrusionOk="0">
                  <a:moveTo>
                    <a:pt x="700" y="1"/>
                  </a:moveTo>
                  <a:cubicBezTo>
                    <a:pt x="317" y="1"/>
                    <a:pt x="1" y="307"/>
                    <a:pt x="1" y="690"/>
                  </a:cubicBezTo>
                  <a:lnTo>
                    <a:pt x="1" y="1149"/>
                  </a:lnTo>
                  <a:cubicBezTo>
                    <a:pt x="1" y="1609"/>
                    <a:pt x="346" y="2001"/>
                    <a:pt x="805" y="2059"/>
                  </a:cubicBezTo>
                  <a:cubicBezTo>
                    <a:pt x="738" y="1867"/>
                    <a:pt x="700" y="1657"/>
                    <a:pt x="700" y="1446"/>
                  </a:cubicBezTo>
                  <a:lnTo>
                    <a:pt x="700" y="690"/>
                  </a:lnTo>
                  <a:cubicBezTo>
                    <a:pt x="700" y="307"/>
                    <a:pt x="853" y="1"/>
                    <a:pt x="104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39" name="Google Shape;10439;p67"/>
            <p:cNvSpPr/>
            <p:nvPr/>
          </p:nvSpPr>
          <p:spPr>
            <a:xfrm>
              <a:off x="3573688" y="2280039"/>
              <a:ext cx="84478" cy="60319"/>
            </a:xfrm>
            <a:custGeom>
              <a:avLst/>
              <a:gdLst/>
              <a:ahLst/>
              <a:cxnLst/>
              <a:rect l="l" t="t" r="r" b="b"/>
              <a:pathLst>
                <a:path w="3217" h="2297" extrusionOk="0">
                  <a:moveTo>
                    <a:pt x="1369" y="0"/>
                  </a:moveTo>
                  <a:cubicBezTo>
                    <a:pt x="1225" y="0"/>
                    <a:pt x="1082" y="29"/>
                    <a:pt x="948" y="86"/>
                  </a:cubicBezTo>
                  <a:lnTo>
                    <a:pt x="431" y="287"/>
                  </a:lnTo>
                  <a:cubicBezTo>
                    <a:pt x="173" y="392"/>
                    <a:pt x="0" y="641"/>
                    <a:pt x="0" y="928"/>
                  </a:cubicBezTo>
                  <a:lnTo>
                    <a:pt x="0" y="2067"/>
                  </a:lnTo>
                  <a:cubicBezTo>
                    <a:pt x="0" y="2201"/>
                    <a:pt x="96" y="2297"/>
                    <a:pt x="230" y="2297"/>
                  </a:cubicBezTo>
                  <a:lnTo>
                    <a:pt x="2986" y="2297"/>
                  </a:lnTo>
                  <a:cubicBezTo>
                    <a:pt x="3120" y="2297"/>
                    <a:pt x="3216" y="2192"/>
                    <a:pt x="3216" y="2067"/>
                  </a:cubicBezTo>
                  <a:lnTo>
                    <a:pt x="3216" y="919"/>
                  </a:lnTo>
                  <a:cubicBezTo>
                    <a:pt x="3216" y="641"/>
                    <a:pt x="3044" y="383"/>
                    <a:pt x="2785" y="287"/>
                  </a:cubicBezTo>
                  <a:lnTo>
                    <a:pt x="2269" y="86"/>
                  </a:lnTo>
                  <a:cubicBezTo>
                    <a:pt x="2135" y="29"/>
                    <a:pt x="1991" y="0"/>
                    <a:pt x="1848"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440" name="Google Shape;10440;p67"/>
            <p:cNvSpPr/>
            <p:nvPr/>
          </p:nvSpPr>
          <p:spPr>
            <a:xfrm>
              <a:off x="3573426" y="2293353"/>
              <a:ext cx="18119" cy="47005"/>
            </a:xfrm>
            <a:custGeom>
              <a:avLst/>
              <a:gdLst/>
              <a:ahLst/>
              <a:cxnLst/>
              <a:rect l="l" t="t" r="r" b="b"/>
              <a:pathLst>
                <a:path w="690" h="1790" extrusionOk="0">
                  <a:moveTo>
                    <a:pt x="135" y="0"/>
                  </a:moveTo>
                  <a:cubicBezTo>
                    <a:pt x="49" y="125"/>
                    <a:pt x="1" y="268"/>
                    <a:pt x="1" y="412"/>
                  </a:cubicBezTo>
                  <a:lnTo>
                    <a:pt x="1" y="1551"/>
                  </a:lnTo>
                  <a:cubicBezTo>
                    <a:pt x="1" y="1685"/>
                    <a:pt x="106" y="1780"/>
                    <a:pt x="231" y="1780"/>
                  </a:cubicBezTo>
                  <a:lnTo>
                    <a:pt x="690" y="1790"/>
                  </a:lnTo>
                  <a:lnTo>
                    <a:pt x="690" y="651"/>
                  </a:lnTo>
                  <a:cubicBezTo>
                    <a:pt x="690" y="508"/>
                    <a:pt x="623" y="374"/>
                    <a:pt x="508" y="287"/>
                  </a:cubicBezTo>
                  <a:lnTo>
                    <a:pt x="135" y="0"/>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441" name="Google Shape;10441;p67"/>
            <p:cNvSpPr/>
            <p:nvPr/>
          </p:nvSpPr>
          <p:spPr>
            <a:xfrm>
              <a:off x="3640047" y="2293353"/>
              <a:ext cx="18119" cy="47005"/>
            </a:xfrm>
            <a:custGeom>
              <a:avLst/>
              <a:gdLst/>
              <a:ahLst/>
              <a:cxnLst/>
              <a:rect l="l" t="t" r="r" b="b"/>
              <a:pathLst>
                <a:path w="690" h="1790" extrusionOk="0">
                  <a:moveTo>
                    <a:pt x="555" y="0"/>
                  </a:moveTo>
                  <a:lnTo>
                    <a:pt x="182" y="287"/>
                  </a:lnTo>
                  <a:cubicBezTo>
                    <a:pt x="67" y="374"/>
                    <a:pt x="0" y="508"/>
                    <a:pt x="0" y="651"/>
                  </a:cubicBezTo>
                  <a:lnTo>
                    <a:pt x="0" y="1790"/>
                  </a:lnTo>
                  <a:lnTo>
                    <a:pt x="459" y="1790"/>
                  </a:lnTo>
                  <a:cubicBezTo>
                    <a:pt x="584" y="1790"/>
                    <a:pt x="689" y="1685"/>
                    <a:pt x="689" y="1560"/>
                  </a:cubicBezTo>
                  <a:lnTo>
                    <a:pt x="689" y="412"/>
                  </a:lnTo>
                  <a:cubicBezTo>
                    <a:pt x="689" y="268"/>
                    <a:pt x="641" y="125"/>
                    <a:pt x="555" y="0"/>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0442" name="Google Shape;10442;p67"/>
            <p:cNvSpPr/>
            <p:nvPr/>
          </p:nvSpPr>
          <p:spPr>
            <a:xfrm>
              <a:off x="3666228" y="2068409"/>
              <a:ext cx="117041" cy="24159"/>
            </a:xfrm>
            <a:custGeom>
              <a:avLst/>
              <a:gdLst/>
              <a:ahLst/>
              <a:cxnLst/>
              <a:rect l="l" t="t" r="r" b="b"/>
              <a:pathLst>
                <a:path w="4457" h="920" extrusionOk="0">
                  <a:moveTo>
                    <a:pt x="215" y="0"/>
                  </a:moveTo>
                  <a:cubicBezTo>
                    <a:pt x="79" y="0"/>
                    <a:pt x="0" y="148"/>
                    <a:pt x="65" y="259"/>
                  </a:cubicBezTo>
                  <a:lnTo>
                    <a:pt x="324" y="795"/>
                  </a:lnTo>
                  <a:cubicBezTo>
                    <a:pt x="362" y="872"/>
                    <a:pt x="439" y="920"/>
                    <a:pt x="534" y="920"/>
                  </a:cubicBezTo>
                  <a:lnTo>
                    <a:pt x="3922" y="920"/>
                  </a:lnTo>
                  <a:cubicBezTo>
                    <a:pt x="4008" y="920"/>
                    <a:pt x="4094" y="872"/>
                    <a:pt x="4133" y="795"/>
                  </a:cubicBezTo>
                  <a:lnTo>
                    <a:pt x="4401" y="259"/>
                  </a:lnTo>
                  <a:cubicBezTo>
                    <a:pt x="4456" y="148"/>
                    <a:pt x="4377" y="0"/>
                    <a:pt x="4250" y="0"/>
                  </a:cubicBezTo>
                  <a:cubicBezTo>
                    <a:pt x="4246" y="0"/>
                    <a:pt x="4242" y="1"/>
                    <a:pt x="4238" y="1"/>
                  </a:cubicBezTo>
                  <a:lnTo>
                    <a:pt x="228" y="1"/>
                  </a:lnTo>
                  <a:cubicBezTo>
                    <a:pt x="224" y="1"/>
                    <a:pt x="219" y="0"/>
                    <a:pt x="215"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443" name="Google Shape;10443;p67"/>
            <p:cNvSpPr/>
            <p:nvPr/>
          </p:nvSpPr>
          <p:spPr>
            <a:xfrm>
              <a:off x="3706380" y="2110635"/>
              <a:ext cx="36475" cy="18119"/>
            </a:xfrm>
            <a:custGeom>
              <a:avLst/>
              <a:gdLst/>
              <a:ahLst/>
              <a:cxnLst/>
              <a:rect l="l" t="t" r="r" b="b"/>
              <a:pathLst>
                <a:path w="1389" h="690" extrusionOk="0">
                  <a:moveTo>
                    <a:pt x="230" y="1"/>
                  </a:moveTo>
                  <a:cubicBezTo>
                    <a:pt x="106" y="1"/>
                    <a:pt x="1" y="106"/>
                    <a:pt x="1" y="230"/>
                  </a:cubicBezTo>
                  <a:lnTo>
                    <a:pt x="1" y="460"/>
                  </a:lnTo>
                  <a:cubicBezTo>
                    <a:pt x="1" y="585"/>
                    <a:pt x="106" y="690"/>
                    <a:pt x="230" y="690"/>
                  </a:cubicBezTo>
                  <a:lnTo>
                    <a:pt x="1159" y="690"/>
                  </a:lnTo>
                  <a:cubicBezTo>
                    <a:pt x="1283" y="690"/>
                    <a:pt x="1388" y="585"/>
                    <a:pt x="1388" y="460"/>
                  </a:cubicBezTo>
                  <a:lnTo>
                    <a:pt x="1388" y="230"/>
                  </a:lnTo>
                  <a:cubicBezTo>
                    <a:pt x="1388" y="106"/>
                    <a:pt x="1283" y="1"/>
                    <a:pt x="1159" y="1"/>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10444" name="Google Shape;10444;p67"/>
            <p:cNvSpPr/>
            <p:nvPr/>
          </p:nvSpPr>
          <p:spPr>
            <a:xfrm>
              <a:off x="3682247" y="2080489"/>
              <a:ext cx="84741" cy="12080"/>
            </a:xfrm>
            <a:custGeom>
              <a:avLst/>
              <a:gdLst/>
              <a:ahLst/>
              <a:cxnLst/>
              <a:rect l="l" t="t" r="r" b="b"/>
              <a:pathLst>
                <a:path w="3227" h="460" extrusionOk="0">
                  <a:moveTo>
                    <a:pt x="231" y="0"/>
                  </a:moveTo>
                  <a:cubicBezTo>
                    <a:pt x="106" y="0"/>
                    <a:pt x="1" y="96"/>
                    <a:pt x="1" y="230"/>
                  </a:cubicBezTo>
                  <a:lnTo>
                    <a:pt x="1" y="460"/>
                  </a:lnTo>
                  <a:lnTo>
                    <a:pt x="3226" y="460"/>
                  </a:lnTo>
                  <a:lnTo>
                    <a:pt x="3226" y="230"/>
                  </a:lnTo>
                  <a:cubicBezTo>
                    <a:pt x="3226" y="96"/>
                    <a:pt x="3121" y="0"/>
                    <a:pt x="2996" y="0"/>
                  </a:cubicBezTo>
                  <a:close/>
                </a:path>
              </a:pathLst>
            </a:custGeom>
            <a:solidFill>
              <a:srgbClr val="99A8B4"/>
            </a:solidFill>
            <a:ln>
              <a:noFill/>
            </a:ln>
          </p:spPr>
          <p:txBody>
            <a:bodyPr spcFirstLastPara="1" wrap="square" lIns="91425" tIns="91425" rIns="91425" bIns="91425" anchor="ctr" anchorCtr="0">
              <a:noAutofit/>
            </a:bodyPr>
            <a:lstStyle/>
            <a:p>
              <a:endParaRPr/>
            </a:p>
          </p:txBody>
        </p:sp>
      </p:grpSp>
      <p:grpSp>
        <p:nvGrpSpPr>
          <p:cNvPr id="10445" name="Google Shape;10445;p67"/>
          <p:cNvGrpSpPr/>
          <p:nvPr/>
        </p:nvGrpSpPr>
        <p:grpSpPr>
          <a:xfrm>
            <a:off x="3513632" y="2756173"/>
            <a:ext cx="355876" cy="331007"/>
            <a:chOff x="3513632" y="2908572"/>
            <a:chExt cx="355876" cy="331007"/>
          </a:xfrm>
        </p:grpSpPr>
        <p:sp>
          <p:nvSpPr>
            <p:cNvPr id="10446" name="Google Shape;10446;p67"/>
            <p:cNvSpPr/>
            <p:nvPr/>
          </p:nvSpPr>
          <p:spPr>
            <a:xfrm>
              <a:off x="3576944" y="2916870"/>
              <a:ext cx="187024" cy="322709"/>
            </a:xfrm>
            <a:custGeom>
              <a:avLst/>
              <a:gdLst/>
              <a:ahLst/>
              <a:cxnLst/>
              <a:rect l="l" t="t" r="r" b="b"/>
              <a:pathLst>
                <a:path w="7122" h="12289" extrusionOk="0">
                  <a:moveTo>
                    <a:pt x="843" y="0"/>
                  </a:moveTo>
                  <a:cubicBezTo>
                    <a:pt x="384" y="0"/>
                    <a:pt x="1" y="373"/>
                    <a:pt x="1" y="842"/>
                  </a:cubicBezTo>
                  <a:lnTo>
                    <a:pt x="1" y="11437"/>
                  </a:lnTo>
                  <a:cubicBezTo>
                    <a:pt x="1" y="11905"/>
                    <a:pt x="384" y="12288"/>
                    <a:pt x="843" y="12288"/>
                  </a:cubicBezTo>
                  <a:lnTo>
                    <a:pt x="6269" y="12288"/>
                  </a:lnTo>
                  <a:cubicBezTo>
                    <a:pt x="6738" y="12288"/>
                    <a:pt x="7121" y="11905"/>
                    <a:pt x="7121" y="11437"/>
                  </a:cubicBezTo>
                  <a:lnTo>
                    <a:pt x="7121" y="842"/>
                  </a:lnTo>
                  <a:cubicBezTo>
                    <a:pt x="7121" y="373"/>
                    <a:pt x="6738" y="0"/>
                    <a:pt x="6269" y="0"/>
                  </a:cubicBez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10447" name="Google Shape;10447;p67"/>
            <p:cNvSpPr/>
            <p:nvPr/>
          </p:nvSpPr>
          <p:spPr>
            <a:xfrm>
              <a:off x="3725734" y="2916870"/>
              <a:ext cx="38235" cy="322709"/>
            </a:xfrm>
            <a:custGeom>
              <a:avLst/>
              <a:gdLst/>
              <a:ahLst/>
              <a:cxnLst/>
              <a:rect l="l" t="t" r="r" b="b"/>
              <a:pathLst>
                <a:path w="1456" h="12289" extrusionOk="0">
                  <a:moveTo>
                    <a:pt x="1" y="0"/>
                  </a:moveTo>
                  <a:cubicBezTo>
                    <a:pt x="469" y="0"/>
                    <a:pt x="843" y="373"/>
                    <a:pt x="843" y="842"/>
                  </a:cubicBezTo>
                  <a:lnTo>
                    <a:pt x="843" y="11437"/>
                  </a:lnTo>
                  <a:cubicBezTo>
                    <a:pt x="843" y="11905"/>
                    <a:pt x="469" y="12288"/>
                    <a:pt x="1" y="12288"/>
                  </a:cubicBezTo>
                  <a:lnTo>
                    <a:pt x="603" y="12288"/>
                  </a:lnTo>
                  <a:cubicBezTo>
                    <a:pt x="1072" y="12288"/>
                    <a:pt x="1455" y="11905"/>
                    <a:pt x="1455" y="11437"/>
                  </a:cubicBezTo>
                  <a:lnTo>
                    <a:pt x="1455" y="842"/>
                  </a:lnTo>
                  <a:cubicBezTo>
                    <a:pt x="1455" y="373"/>
                    <a:pt x="1072" y="0"/>
                    <a:pt x="603" y="0"/>
                  </a:cubicBezTo>
                  <a:close/>
                </a:path>
              </a:pathLst>
            </a:custGeom>
            <a:solidFill>
              <a:srgbClr val="EEF2F4"/>
            </a:solidFill>
            <a:ln>
              <a:noFill/>
            </a:ln>
          </p:spPr>
          <p:txBody>
            <a:bodyPr spcFirstLastPara="1" wrap="square" lIns="91425" tIns="91425" rIns="91425" bIns="91425" anchor="ctr" anchorCtr="0">
              <a:noAutofit/>
            </a:bodyPr>
            <a:lstStyle/>
            <a:p>
              <a:endParaRPr/>
            </a:p>
          </p:txBody>
        </p:sp>
        <p:sp>
          <p:nvSpPr>
            <p:cNvPr id="10448" name="Google Shape;10448;p67"/>
            <p:cNvSpPr/>
            <p:nvPr/>
          </p:nvSpPr>
          <p:spPr>
            <a:xfrm>
              <a:off x="3576944" y="2916870"/>
              <a:ext cx="187024" cy="53544"/>
            </a:xfrm>
            <a:custGeom>
              <a:avLst/>
              <a:gdLst/>
              <a:ahLst/>
              <a:cxnLst/>
              <a:rect l="l" t="t" r="r" b="b"/>
              <a:pathLst>
                <a:path w="7122" h="2039" extrusionOk="0">
                  <a:moveTo>
                    <a:pt x="843" y="0"/>
                  </a:moveTo>
                  <a:cubicBezTo>
                    <a:pt x="384" y="0"/>
                    <a:pt x="1" y="373"/>
                    <a:pt x="1" y="842"/>
                  </a:cubicBezTo>
                  <a:lnTo>
                    <a:pt x="1" y="2039"/>
                  </a:lnTo>
                  <a:lnTo>
                    <a:pt x="7121" y="2039"/>
                  </a:lnTo>
                  <a:lnTo>
                    <a:pt x="7121" y="842"/>
                  </a:lnTo>
                  <a:cubicBezTo>
                    <a:pt x="7121" y="373"/>
                    <a:pt x="6738" y="0"/>
                    <a:pt x="6269" y="0"/>
                  </a:cubicBezTo>
                  <a:close/>
                </a:path>
              </a:pathLst>
            </a:custGeom>
            <a:solidFill>
              <a:srgbClr val="D2DAE0"/>
            </a:solidFill>
            <a:ln>
              <a:noFill/>
            </a:ln>
          </p:spPr>
          <p:txBody>
            <a:bodyPr spcFirstLastPara="1" wrap="square" lIns="91425" tIns="91425" rIns="91425" bIns="91425" anchor="ctr" anchorCtr="0">
              <a:noAutofit/>
            </a:bodyPr>
            <a:lstStyle/>
            <a:p>
              <a:endParaRPr/>
            </a:p>
          </p:txBody>
        </p:sp>
        <p:sp>
          <p:nvSpPr>
            <p:cNvPr id="10449" name="Google Shape;10449;p67"/>
            <p:cNvSpPr/>
            <p:nvPr/>
          </p:nvSpPr>
          <p:spPr>
            <a:xfrm>
              <a:off x="3725734" y="2916870"/>
              <a:ext cx="38235" cy="53544"/>
            </a:xfrm>
            <a:custGeom>
              <a:avLst/>
              <a:gdLst/>
              <a:ahLst/>
              <a:cxnLst/>
              <a:rect l="l" t="t" r="r" b="b"/>
              <a:pathLst>
                <a:path w="1456" h="2039" extrusionOk="0">
                  <a:moveTo>
                    <a:pt x="1" y="0"/>
                  </a:moveTo>
                  <a:cubicBezTo>
                    <a:pt x="469" y="0"/>
                    <a:pt x="843" y="373"/>
                    <a:pt x="843" y="842"/>
                  </a:cubicBezTo>
                  <a:lnTo>
                    <a:pt x="843" y="2039"/>
                  </a:lnTo>
                  <a:lnTo>
                    <a:pt x="1455" y="2039"/>
                  </a:lnTo>
                  <a:lnTo>
                    <a:pt x="1455" y="842"/>
                  </a:lnTo>
                  <a:cubicBezTo>
                    <a:pt x="1455" y="373"/>
                    <a:pt x="1072" y="0"/>
                    <a:pt x="603" y="0"/>
                  </a:cubicBez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0450" name="Google Shape;10450;p67"/>
            <p:cNvSpPr/>
            <p:nvPr/>
          </p:nvSpPr>
          <p:spPr>
            <a:xfrm>
              <a:off x="3576944" y="3186009"/>
              <a:ext cx="187024" cy="53570"/>
            </a:xfrm>
            <a:custGeom>
              <a:avLst/>
              <a:gdLst/>
              <a:ahLst/>
              <a:cxnLst/>
              <a:rect l="l" t="t" r="r" b="b"/>
              <a:pathLst>
                <a:path w="7122" h="2040" extrusionOk="0">
                  <a:moveTo>
                    <a:pt x="1" y="1"/>
                  </a:moveTo>
                  <a:lnTo>
                    <a:pt x="1" y="1197"/>
                  </a:lnTo>
                  <a:cubicBezTo>
                    <a:pt x="1" y="1666"/>
                    <a:pt x="384" y="2039"/>
                    <a:pt x="843" y="2039"/>
                  </a:cubicBezTo>
                  <a:lnTo>
                    <a:pt x="6269" y="2039"/>
                  </a:lnTo>
                  <a:cubicBezTo>
                    <a:pt x="6738" y="2039"/>
                    <a:pt x="7121" y="1666"/>
                    <a:pt x="7121" y="1197"/>
                  </a:cubicBezTo>
                  <a:lnTo>
                    <a:pt x="7121" y="1"/>
                  </a:lnTo>
                  <a:close/>
                </a:path>
              </a:pathLst>
            </a:custGeom>
            <a:solidFill>
              <a:srgbClr val="D2DAE0"/>
            </a:solidFill>
            <a:ln>
              <a:noFill/>
            </a:ln>
          </p:spPr>
          <p:txBody>
            <a:bodyPr spcFirstLastPara="1" wrap="square" lIns="91425" tIns="91425" rIns="91425" bIns="91425" anchor="ctr" anchorCtr="0">
              <a:noAutofit/>
            </a:bodyPr>
            <a:lstStyle/>
            <a:p>
              <a:endParaRPr/>
            </a:p>
          </p:txBody>
        </p:sp>
        <p:sp>
          <p:nvSpPr>
            <p:cNvPr id="10451" name="Google Shape;10451;p67"/>
            <p:cNvSpPr/>
            <p:nvPr/>
          </p:nvSpPr>
          <p:spPr>
            <a:xfrm>
              <a:off x="3725734" y="3186009"/>
              <a:ext cx="37972" cy="53570"/>
            </a:xfrm>
            <a:custGeom>
              <a:avLst/>
              <a:gdLst/>
              <a:ahLst/>
              <a:cxnLst/>
              <a:rect l="l" t="t" r="r" b="b"/>
              <a:pathLst>
                <a:path w="1446" h="2040" extrusionOk="0">
                  <a:moveTo>
                    <a:pt x="833" y="1"/>
                  </a:moveTo>
                  <a:lnTo>
                    <a:pt x="843" y="1197"/>
                  </a:lnTo>
                  <a:cubicBezTo>
                    <a:pt x="843" y="1656"/>
                    <a:pt x="469" y="2039"/>
                    <a:pt x="1" y="2039"/>
                  </a:cubicBezTo>
                  <a:lnTo>
                    <a:pt x="603" y="2039"/>
                  </a:lnTo>
                  <a:cubicBezTo>
                    <a:pt x="1034" y="2039"/>
                    <a:pt x="1398" y="1714"/>
                    <a:pt x="1446" y="1283"/>
                  </a:cubicBezTo>
                  <a:cubicBezTo>
                    <a:pt x="1446" y="1255"/>
                    <a:pt x="1446" y="1226"/>
                    <a:pt x="1446" y="1197"/>
                  </a:cubicBezTo>
                  <a:lnTo>
                    <a:pt x="1446" y="1"/>
                  </a:ln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0452" name="Google Shape;10452;p67"/>
            <p:cNvSpPr/>
            <p:nvPr/>
          </p:nvSpPr>
          <p:spPr>
            <a:xfrm>
              <a:off x="3664653" y="3010854"/>
              <a:ext cx="204854" cy="134215"/>
            </a:xfrm>
            <a:custGeom>
              <a:avLst/>
              <a:gdLst/>
              <a:ahLst/>
              <a:cxnLst/>
              <a:rect l="l" t="t" r="r" b="b"/>
              <a:pathLst>
                <a:path w="7801" h="5111" extrusionOk="0">
                  <a:moveTo>
                    <a:pt x="422" y="0"/>
                  </a:moveTo>
                  <a:cubicBezTo>
                    <a:pt x="183" y="0"/>
                    <a:pt x="1" y="182"/>
                    <a:pt x="1" y="412"/>
                  </a:cubicBezTo>
                  <a:lnTo>
                    <a:pt x="1" y="4699"/>
                  </a:lnTo>
                  <a:cubicBezTo>
                    <a:pt x="1" y="4929"/>
                    <a:pt x="183" y="5111"/>
                    <a:pt x="422" y="5111"/>
                  </a:cubicBezTo>
                  <a:lnTo>
                    <a:pt x="7380" y="5111"/>
                  </a:lnTo>
                  <a:cubicBezTo>
                    <a:pt x="7609" y="5111"/>
                    <a:pt x="7801" y="4929"/>
                    <a:pt x="7801" y="4699"/>
                  </a:cubicBezTo>
                  <a:lnTo>
                    <a:pt x="7801" y="412"/>
                  </a:lnTo>
                  <a:cubicBezTo>
                    <a:pt x="7801" y="182"/>
                    <a:pt x="7609" y="0"/>
                    <a:pt x="7380" y="0"/>
                  </a:cubicBezTo>
                  <a:close/>
                </a:path>
              </a:pathLst>
            </a:custGeom>
            <a:solidFill>
              <a:srgbClr val="586F83"/>
            </a:solidFill>
            <a:ln>
              <a:noFill/>
            </a:ln>
          </p:spPr>
          <p:txBody>
            <a:bodyPr spcFirstLastPara="1" wrap="square" lIns="91425" tIns="91425" rIns="91425" bIns="91425" anchor="ctr" anchorCtr="0">
              <a:noAutofit/>
            </a:bodyPr>
            <a:lstStyle/>
            <a:p>
              <a:endParaRPr/>
            </a:p>
          </p:txBody>
        </p:sp>
        <p:sp>
          <p:nvSpPr>
            <p:cNvPr id="10453" name="Google Shape;10453;p67"/>
            <p:cNvSpPr/>
            <p:nvPr/>
          </p:nvSpPr>
          <p:spPr>
            <a:xfrm>
              <a:off x="3843352" y="3010854"/>
              <a:ext cx="26155" cy="134215"/>
            </a:xfrm>
            <a:custGeom>
              <a:avLst/>
              <a:gdLst/>
              <a:ahLst/>
              <a:cxnLst/>
              <a:rect l="l" t="t" r="r" b="b"/>
              <a:pathLst>
                <a:path w="996" h="5111" extrusionOk="0">
                  <a:moveTo>
                    <a:pt x="0" y="0"/>
                  </a:moveTo>
                  <a:cubicBezTo>
                    <a:pt x="230" y="0"/>
                    <a:pt x="412" y="182"/>
                    <a:pt x="412" y="412"/>
                  </a:cubicBezTo>
                  <a:lnTo>
                    <a:pt x="412" y="4699"/>
                  </a:lnTo>
                  <a:cubicBezTo>
                    <a:pt x="412" y="4929"/>
                    <a:pt x="230" y="5111"/>
                    <a:pt x="0" y="5111"/>
                  </a:cubicBezTo>
                  <a:lnTo>
                    <a:pt x="575" y="5111"/>
                  </a:lnTo>
                  <a:cubicBezTo>
                    <a:pt x="804" y="5111"/>
                    <a:pt x="996" y="4929"/>
                    <a:pt x="996" y="4699"/>
                  </a:cubicBezTo>
                  <a:lnTo>
                    <a:pt x="996" y="412"/>
                  </a:lnTo>
                  <a:cubicBezTo>
                    <a:pt x="996" y="182"/>
                    <a:pt x="804" y="0"/>
                    <a:pt x="575"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0454" name="Google Shape;10454;p67"/>
            <p:cNvSpPr/>
            <p:nvPr/>
          </p:nvSpPr>
          <p:spPr>
            <a:xfrm>
              <a:off x="3768958" y="3033228"/>
              <a:ext cx="55067" cy="47163"/>
            </a:xfrm>
            <a:custGeom>
              <a:avLst/>
              <a:gdLst/>
              <a:ahLst/>
              <a:cxnLst/>
              <a:rect l="l" t="t" r="r" b="b"/>
              <a:pathLst>
                <a:path w="2097" h="1796" extrusionOk="0">
                  <a:moveTo>
                    <a:pt x="1206" y="0"/>
                  </a:moveTo>
                  <a:cubicBezTo>
                    <a:pt x="403" y="0"/>
                    <a:pt x="1" y="967"/>
                    <a:pt x="565" y="1531"/>
                  </a:cubicBezTo>
                  <a:cubicBezTo>
                    <a:pt x="748" y="1714"/>
                    <a:pt x="972" y="1795"/>
                    <a:pt x="1192" y="1795"/>
                  </a:cubicBezTo>
                  <a:cubicBezTo>
                    <a:pt x="1654" y="1795"/>
                    <a:pt x="2096" y="1437"/>
                    <a:pt x="2096" y="900"/>
                  </a:cubicBezTo>
                  <a:cubicBezTo>
                    <a:pt x="2096" y="402"/>
                    <a:pt x="1695" y="0"/>
                    <a:pt x="1206" y="0"/>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455" name="Google Shape;10455;p67"/>
            <p:cNvSpPr/>
            <p:nvPr/>
          </p:nvSpPr>
          <p:spPr>
            <a:xfrm>
              <a:off x="3793589" y="3033228"/>
              <a:ext cx="55067" cy="47163"/>
            </a:xfrm>
            <a:custGeom>
              <a:avLst/>
              <a:gdLst/>
              <a:ahLst/>
              <a:cxnLst/>
              <a:rect l="l" t="t" r="r" b="b"/>
              <a:pathLst>
                <a:path w="2097" h="1796" extrusionOk="0">
                  <a:moveTo>
                    <a:pt x="1197" y="0"/>
                  </a:moveTo>
                  <a:cubicBezTo>
                    <a:pt x="393" y="0"/>
                    <a:pt x="0" y="967"/>
                    <a:pt x="565" y="1531"/>
                  </a:cubicBezTo>
                  <a:cubicBezTo>
                    <a:pt x="748" y="1714"/>
                    <a:pt x="972" y="1795"/>
                    <a:pt x="1192" y="1795"/>
                  </a:cubicBezTo>
                  <a:cubicBezTo>
                    <a:pt x="1653" y="1795"/>
                    <a:pt x="2096" y="1437"/>
                    <a:pt x="2096" y="900"/>
                  </a:cubicBezTo>
                  <a:cubicBezTo>
                    <a:pt x="2096" y="402"/>
                    <a:pt x="1694" y="0"/>
                    <a:pt x="1197" y="0"/>
                  </a:cubicBezTo>
                  <a:close/>
                </a:path>
              </a:pathLst>
            </a:custGeom>
            <a:solidFill>
              <a:srgbClr val="AFBCC7"/>
            </a:solidFill>
            <a:ln>
              <a:noFill/>
            </a:ln>
          </p:spPr>
          <p:txBody>
            <a:bodyPr spcFirstLastPara="1" wrap="square" lIns="91425" tIns="91425" rIns="91425" bIns="91425" anchor="ctr" anchorCtr="0">
              <a:noAutofit/>
            </a:bodyPr>
            <a:lstStyle/>
            <a:p>
              <a:endParaRPr/>
            </a:p>
          </p:txBody>
        </p:sp>
        <p:sp>
          <p:nvSpPr>
            <p:cNvPr id="10456" name="Google Shape;10456;p67"/>
            <p:cNvSpPr/>
            <p:nvPr/>
          </p:nvSpPr>
          <p:spPr>
            <a:xfrm>
              <a:off x="3688024" y="3034462"/>
              <a:ext cx="65624" cy="44511"/>
            </a:xfrm>
            <a:custGeom>
              <a:avLst/>
              <a:gdLst/>
              <a:ahLst/>
              <a:cxnLst/>
              <a:rect l="l" t="t" r="r" b="b"/>
              <a:pathLst>
                <a:path w="2499" h="1695" extrusionOk="0">
                  <a:moveTo>
                    <a:pt x="422" y="1"/>
                  </a:moveTo>
                  <a:cubicBezTo>
                    <a:pt x="183" y="1"/>
                    <a:pt x="1" y="192"/>
                    <a:pt x="1" y="422"/>
                  </a:cubicBezTo>
                  <a:lnTo>
                    <a:pt x="1" y="1283"/>
                  </a:lnTo>
                  <a:cubicBezTo>
                    <a:pt x="1" y="1513"/>
                    <a:pt x="183" y="1695"/>
                    <a:pt x="422" y="1695"/>
                  </a:cubicBezTo>
                  <a:lnTo>
                    <a:pt x="2078" y="1695"/>
                  </a:lnTo>
                  <a:cubicBezTo>
                    <a:pt x="2307" y="1695"/>
                    <a:pt x="2499" y="1513"/>
                    <a:pt x="2499" y="1283"/>
                  </a:cubicBezTo>
                  <a:lnTo>
                    <a:pt x="2499" y="422"/>
                  </a:lnTo>
                  <a:cubicBezTo>
                    <a:pt x="2499" y="192"/>
                    <a:pt x="2307" y="1"/>
                    <a:pt x="2078"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0457" name="Google Shape;10457;p67"/>
            <p:cNvSpPr/>
            <p:nvPr/>
          </p:nvSpPr>
          <p:spPr>
            <a:xfrm>
              <a:off x="3684768" y="3089004"/>
              <a:ext cx="166646" cy="29437"/>
            </a:xfrm>
            <a:custGeom>
              <a:avLst/>
              <a:gdLst/>
              <a:ahLst/>
              <a:cxnLst/>
              <a:rect l="l" t="t" r="r" b="b"/>
              <a:pathLst>
                <a:path w="6346" h="1121" extrusionOk="0">
                  <a:moveTo>
                    <a:pt x="412" y="1"/>
                  </a:moveTo>
                  <a:cubicBezTo>
                    <a:pt x="182" y="1"/>
                    <a:pt x="1" y="192"/>
                    <a:pt x="1" y="422"/>
                  </a:cubicBezTo>
                  <a:lnTo>
                    <a:pt x="1" y="699"/>
                  </a:lnTo>
                  <a:cubicBezTo>
                    <a:pt x="1" y="929"/>
                    <a:pt x="182" y="1120"/>
                    <a:pt x="412" y="1120"/>
                  </a:cubicBezTo>
                  <a:lnTo>
                    <a:pt x="5925" y="1120"/>
                  </a:lnTo>
                  <a:cubicBezTo>
                    <a:pt x="6154" y="1120"/>
                    <a:pt x="6346" y="929"/>
                    <a:pt x="6346" y="699"/>
                  </a:cubicBezTo>
                  <a:lnTo>
                    <a:pt x="6346" y="422"/>
                  </a:lnTo>
                  <a:cubicBezTo>
                    <a:pt x="6346" y="192"/>
                    <a:pt x="6154" y="1"/>
                    <a:pt x="5925" y="1"/>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458" name="Google Shape;10458;p67"/>
            <p:cNvSpPr/>
            <p:nvPr/>
          </p:nvSpPr>
          <p:spPr>
            <a:xfrm>
              <a:off x="3664653" y="2993628"/>
              <a:ext cx="10084" cy="169036"/>
            </a:xfrm>
            <a:custGeom>
              <a:avLst/>
              <a:gdLst/>
              <a:ahLst/>
              <a:cxnLst/>
              <a:rect l="l" t="t" r="r" b="b"/>
              <a:pathLst>
                <a:path w="384" h="6437" extrusionOk="0">
                  <a:moveTo>
                    <a:pt x="192" y="1"/>
                  </a:moveTo>
                  <a:cubicBezTo>
                    <a:pt x="97" y="1"/>
                    <a:pt x="1" y="63"/>
                    <a:pt x="1" y="187"/>
                  </a:cubicBezTo>
                  <a:lnTo>
                    <a:pt x="1" y="6245"/>
                  </a:lnTo>
                  <a:cubicBezTo>
                    <a:pt x="1" y="6351"/>
                    <a:pt x="87" y="6437"/>
                    <a:pt x="192" y="6437"/>
                  </a:cubicBezTo>
                  <a:cubicBezTo>
                    <a:pt x="298" y="6437"/>
                    <a:pt x="384" y="6351"/>
                    <a:pt x="384" y="6245"/>
                  </a:cubicBezTo>
                  <a:lnTo>
                    <a:pt x="384" y="187"/>
                  </a:lnTo>
                  <a:cubicBezTo>
                    <a:pt x="384" y="63"/>
                    <a:pt x="288" y="1"/>
                    <a:pt x="192" y="1"/>
                  </a:cubicBezTo>
                  <a:close/>
                </a:path>
              </a:pathLst>
            </a:custGeom>
            <a:solidFill>
              <a:srgbClr val="D2DAE0"/>
            </a:solidFill>
            <a:ln>
              <a:noFill/>
            </a:ln>
          </p:spPr>
          <p:txBody>
            <a:bodyPr spcFirstLastPara="1" wrap="square" lIns="91425" tIns="91425" rIns="91425" bIns="91425" anchor="ctr" anchorCtr="0">
              <a:noAutofit/>
            </a:bodyPr>
            <a:lstStyle/>
            <a:p>
              <a:endParaRPr/>
            </a:p>
          </p:txBody>
        </p:sp>
        <p:sp>
          <p:nvSpPr>
            <p:cNvPr id="10459" name="Google Shape;10459;p67"/>
            <p:cNvSpPr/>
            <p:nvPr/>
          </p:nvSpPr>
          <p:spPr>
            <a:xfrm>
              <a:off x="3513632" y="2908572"/>
              <a:ext cx="114126" cy="97687"/>
            </a:xfrm>
            <a:custGeom>
              <a:avLst/>
              <a:gdLst/>
              <a:ahLst/>
              <a:cxnLst/>
              <a:rect l="l" t="t" r="r" b="b"/>
              <a:pathLst>
                <a:path w="4346" h="3720" extrusionOk="0">
                  <a:moveTo>
                    <a:pt x="2488" y="0"/>
                  </a:moveTo>
                  <a:cubicBezTo>
                    <a:pt x="833" y="0"/>
                    <a:pt x="0" y="2000"/>
                    <a:pt x="1168" y="3168"/>
                  </a:cubicBezTo>
                  <a:cubicBezTo>
                    <a:pt x="1549" y="3549"/>
                    <a:pt x="2016" y="3720"/>
                    <a:pt x="2474" y="3720"/>
                  </a:cubicBezTo>
                  <a:cubicBezTo>
                    <a:pt x="3431" y="3720"/>
                    <a:pt x="4345" y="2976"/>
                    <a:pt x="4345" y="1857"/>
                  </a:cubicBezTo>
                  <a:cubicBezTo>
                    <a:pt x="4345" y="833"/>
                    <a:pt x="3512" y="0"/>
                    <a:pt x="2488" y="0"/>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0460" name="Google Shape;10460;p67"/>
            <p:cNvSpPr/>
            <p:nvPr/>
          </p:nvSpPr>
          <p:spPr>
            <a:xfrm>
              <a:off x="3571167" y="2908572"/>
              <a:ext cx="58586" cy="97661"/>
            </a:xfrm>
            <a:custGeom>
              <a:avLst/>
              <a:gdLst/>
              <a:ahLst/>
              <a:cxnLst/>
              <a:rect l="l" t="t" r="r" b="b"/>
              <a:pathLst>
                <a:path w="2231" h="3719" extrusionOk="0">
                  <a:moveTo>
                    <a:pt x="297" y="0"/>
                  </a:moveTo>
                  <a:cubicBezTo>
                    <a:pt x="202" y="0"/>
                    <a:pt x="96" y="10"/>
                    <a:pt x="1" y="19"/>
                  </a:cubicBezTo>
                  <a:cubicBezTo>
                    <a:pt x="910" y="163"/>
                    <a:pt x="1570" y="948"/>
                    <a:pt x="1570" y="1857"/>
                  </a:cubicBezTo>
                  <a:cubicBezTo>
                    <a:pt x="1570" y="2776"/>
                    <a:pt x="910" y="3551"/>
                    <a:pt x="1" y="3694"/>
                  </a:cubicBezTo>
                  <a:cubicBezTo>
                    <a:pt x="100" y="3710"/>
                    <a:pt x="199" y="3718"/>
                    <a:pt x="297" y="3718"/>
                  </a:cubicBezTo>
                  <a:cubicBezTo>
                    <a:pt x="1248" y="3718"/>
                    <a:pt x="2066" y="2981"/>
                    <a:pt x="2145" y="2000"/>
                  </a:cubicBezTo>
                  <a:cubicBezTo>
                    <a:pt x="2231" y="929"/>
                    <a:pt x="1379" y="0"/>
                    <a:pt x="297"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0461" name="Google Shape;10461;p67"/>
            <p:cNvSpPr/>
            <p:nvPr/>
          </p:nvSpPr>
          <p:spPr>
            <a:xfrm>
              <a:off x="3557486" y="2942237"/>
              <a:ext cx="42672" cy="30199"/>
            </a:xfrm>
            <a:custGeom>
              <a:avLst/>
              <a:gdLst/>
              <a:ahLst/>
              <a:cxnLst/>
              <a:rect l="l" t="t" r="r" b="b"/>
              <a:pathLst>
                <a:path w="1625" h="1150" extrusionOk="0">
                  <a:moveTo>
                    <a:pt x="1360" y="0"/>
                  </a:moveTo>
                  <a:cubicBezTo>
                    <a:pt x="1317" y="0"/>
                    <a:pt x="1271" y="17"/>
                    <a:pt x="1230" y="58"/>
                  </a:cubicBezTo>
                  <a:lnTo>
                    <a:pt x="665" y="671"/>
                  </a:lnTo>
                  <a:lnTo>
                    <a:pt x="417" y="355"/>
                  </a:lnTo>
                  <a:cubicBezTo>
                    <a:pt x="373" y="301"/>
                    <a:pt x="320" y="279"/>
                    <a:pt x="269" y="279"/>
                  </a:cubicBezTo>
                  <a:cubicBezTo>
                    <a:pt x="128" y="279"/>
                    <a:pt x="1" y="447"/>
                    <a:pt x="120" y="594"/>
                  </a:cubicBezTo>
                  <a:lnTo>
                    <a:pt x="503" y="1082"/>
                  </a:lnTo>
                  <a:cubicBezTo>
                    <a:pt x="541" y="1120"/>
                    <a:pt x="589" y="1149"/>
                    <a:pt x="646" y="1149"/>
                  </a:cubicBezTo>
                  <a:lnTo>
                    <a:pt x="656" y="1149"/>
                  </a:lnTo>
                  <a:cubicBezTo>
                    <a:pt x="704" y="1149"/>
                    <a:pt x="761" y="1130"/>
                    <a:pt x="790" y="1092"/>
                  </a:cubicBezTo>
                  <a:lnTo>
                    <a:pt x="1508" y="317"/>
                  </a:lnTo>
                  <a:cubicBezTo>
                    <a:pt x="1624" y="178"/>
                    <a:pt x="1502" y="0"/>
                    <a:pt x="1360" y="0"/>
                  </a:cubicBezTo>
                  <a:close/>
                </a:path>
              </a:pathLst>
            </a:custGeom>
            <a:solidFill>
              <a:srgbClr val="F7F9FA"/>
            </a:solidFill>
            <a:ln>
              <a:noFill/>
            </a:ln>
          </p:spPr>
          <p:txBody>
            <a:bodyPr spcFirstLastPara="1" wrap="square" lIns="91425" tIns="91425" rIns="91425" bIns="91425" anchor="ctr" anchorCtr="0">
              <a:noAutofit/>
            </a:bodyPr>
            <a:lstStyle/>
            <a:p>
              <a:endParaRPr/>
            </a:p>
          </p:txBody>
        </p:sp>
      </p:grpSp>
      <p:grpSp>
        <p:nvGrpSpPr>
          <p:cNvPr id="10462" name="Google Shape;10462;p67"/>
          <p:cNvGrpSpPr/>
          <p:nvPr/>
        </p:nvGrpSpPr>
        <p:grpSpPr>
          <a:xfrm>
            <a:off x="2694083" y="2736030"/>
            <a:ext cx="235762" cy="374756"/>
            <a:chOff x="2694083" y="2888430"/>
            <a:chExt cx="235762" cy="374756"/>
          </a:xfrm>
        </p:grpSpPr>
        <p:sp>
          <p:nvSpPr>
            <p:cNvPr id="10463" name="Google Shape;10463;p67"/>
            <p:cNvSpPr/>
            <p:nvPr/>
          </p:nvSpPr>
          <p:spPr>
            <a:xfrm>
              <a:off x="2808682" y="2888430"/>
              <a:ext cx="30173" cy="36002"/>
            </a:xfrm>
            <a:custGeom>
              <a:avLst/>
              <a:gdLst/>
              <a:ahLst/>
              <a:cxnLst/>
              <a:rect l="l" t="t" r="r" b="b"/>
              <a:pathLst>
                <a:path w="1149" h="1371" extrusionOk="0">
                  <a:moveTo>
                    <a:pt x="145" y="1"/>
                  </a:moveTo>
                  <a:cubicBezTo>
                    <a:pt x="66" y="1"/>
                    <a:pt x="0" y="56"/>
                    <a:pt x="0" y="136"/>
                  </a:cubicBezTo>
                  <a:lnTo>
                    <a:pt x="0" y="1131"/>
                  </a:lnTo>
                  <a:lnTo>
                    <a:pt x="1149" y="1370"/>
                  </a:lnTo>
                  <a:cubicBezTo>
                    <a:pt x="1149" y="308"/>
                    <a:pt x="479" y="59"/>
                    <a:pt x="163" y="2"/>
                  </a:cubicBezTo>
                  <a:cubicBezTo>
                    <a:pt x="157" y="1"/>
                    <a:pt x="151" y="1"/>
                    <a:pt x="145"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64" name="Google Shape;10464;p67"/>
            <p:cNvSpPr/>
            <p:nvPr/>
          </p:nvSpPr>
          <p:spPr>
            <a:xfrm>
              <a:off x="2784549" y="2912091"/>
              <a:ext cx="139257" cy="266408"/>
            </a:xfrm>
            <a:custGeom>
              <a:avLst/>
              <a:gdLst/>
              <a:ahLst/>
              <a:cxnLst/>
              <a:rect l="l" t="t" r="r" b="b"/>
              <a:pathLst>
                <a:path w="5303" h="10145" extrusionOk="0">
                  <a:moveTo>
                    <a:pt x="422" y="0"/>
                  </a:moveTo>
                  <a:cubicBezTo>
                    <a:pt x="307" y="0"/>
                    <a:pt x="211" y="77"/>
                    <a:pt x="192" y="192"/>
                  </a:cubicBezTo>
                  <a:lnTo>
                    <a:pt x="1" y="1158"/>
                  </a:lnTo>
                  <a:lnTo>
                    <a:pt x="2767" y="5771"/>
                  </a:lnTo>
                  <a:lnTo>
                    <a:pt x="2996" y="10145"/>
                  </a:lnTo>
                  <a:lnTo>
                    <a:pt x="4145" y="10145"/>
                  </a:lnTo>
                  <a:cubicBezTo>
                    <a:pt x="4145" y="7379"/>
                    <a:pt x="5303" y="6699"/>
                    <a:pt x="5303" y="4154"/>
                  </a:cubicBezTo>
                  <a:cubicBezTo>
                    <a:pt x="5303" y="287"/>
                    <a:pt x="1341" y="19"/>
                    <a:pt x="422"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465" name="Google Shape;10465;p67"/>
            <p:cNvSpPr/>
            <p:nvPr/>
          </p:nvSpPr>
          <p:spPr>
            <a:xfrm>
              <a:off x="2694083" y="2934202"/>
              <a:ext cx="223945" cy="256376"/>
            </a:xfrm>
            <a:custGeom>
              <a:avLst/>
              <a:gdLst/>
              <a:ahLst/>
              <a:cxnLst/>
              <a:rect l="l" t="t" r="r" b="b"/>
              <a:pathLst>
                <a:path w="8528" h="9763" extrusionOk="0">
                  <a:moveTo>
                    <a:pt x="3398" y="1"/>
                  </a:moveTo>
                  <a:cubicBezTo>
                    <a:pt x="3101" y="1"/>
                    <a:pt x="2859" y="16"/>
                    <a:pt x="2709" y="29"/>
                  </a:cubicBezTo>
                  <a:cubicBezTo>
                    <a:pt x="2470" y="48"/>
                    <a:pt x="2288" y="249"/>
                    <a:pt x="2288" y="489"/>
                  </a:cubicBezTo>
                  <a:lnTo>
                    <a:pt x="2288" y="776"/>
                  </a:lnTo>
                  <a:lnTo>
                    <a:pt x="163" y="2900"/>
                  </a:lnTo>
                  <a:cubicBezTo>
                    <a:pt x="48" y="3015"/>
                    <a:pt x="0" y="3168"/>
                    <a:pt x="39" y="3321"/>
                  </a:cubicBezTo>
                  <a:lnTo>
                    <a:pt x="192" y="4077"/>
                  </a:lnTo>
                  <a:cubicBezTo>
                    <a:pt x="201" y="4173"/>
                    <a:pt x="278" y="4240"/>
                    <a:pt x="364" y="4259"/>
                  </a:cubicBezTo>
                  <a:cubicBezTo>
                    <a:pt x="616" y="4313"/>
                    <a:pt x="850" y="4336"/>
                    <a:pt x="1066" y="4336"/>
                  </a:cubicBezTo>
                  <a:cubicBezTo>
                    <a:pt x="1884" y="4336"/>
                    <a:pt x="2442" y="4006"/>
                    <a:pt x="2738" y="3771"/>
                  </a:cubicBezTo>
                  <a:cubicBezTo>
                    <a:pt x="2820" y="3699"/>
                    <a:pt x="2925" y="3663"/>
                    <a:pt x="3030" y="3663"/>
                  </a:cubicBezTo>
                  <a:cubicBezTo>
                    <a:pt x="3108" y="3663"/>
                    <a:pt x="3185" y="3683"/>
                    <a:pt x="3254" y="3723"/>
                  </a:cubicBezTo>
                  <a:cubicBezTo>
                    <a:pt x="3612" y="3931"/>
                    <a:pt x="4013" y="4037"/>
                    <a:pt x="4417" y="4037"/>
                  </a:cubicBezTo>
                  <a:cubicBezTo>
                    <a:pt x="4553" y="4037"/>
                    <a:pt x="4689" y="4025"/>
                    <a:pt x="4824" y="4001"/>
                  </a:cubicBezTo>
                  <a:lnTo>
                    <a:pt x="4824" y="4001"/>
                  </a:lnTo>
                  <a:cubicBezTo>
                    <a:pt x="2718" y="6116"/>
                    <a:pt x="2058" y="7542"/>
                    <a:pt x="2058" y="8384"/>
                  </a:cubicBezTo>
                  <a:cubicBezTo>
                    <a:pt x="2058" y="8920"/>
                    <a:pt x="2316" y="9437"/>
                    <a:pt x="2747" y="9762"/>
                  </a:cubicBezTo>
                  <a:lnTo>
                    <a:pt x="7819" y="9762"/>
                  </a:lnTo>
                  <a:cubicBezTo>
                    <a:pt x="7819" y="9762"/>
                    <a:pt x="7073" y="8623"/>
                    <a:pt x="7896" y="4805"/>
                  </a:cubicBezTo>
                  <a:cubicBezTo>
                    <a:pt x="8528" y="1867"/>
                    <a:pt x="7092" y="814"/>
                    <a:pt x="5475" y="297"/>
                  </a:cubicBezTo>
                  <a:cubicBezTo>
                    <a:pt x="4750" y="58"/>
                    <a:pt x="3971" y="1"/>
                    <a:pt x="3398" y="1"/>
                  </a:cubicBezTo>
                  <a:close/>
                </a:path>
              </a:pathLst>
            </a:custGeom>
            <a:solidFill>
              <a:srgbClr val="D9DFE4"/>
            </a:solidFill>
            <a:ln>
              <a:noFill/>
            </a:ln>
          </p:spPr>
          <p:txBody>
            <a:bodyPr spcFirstLastPara="1" wrap="square" lIns="91425" tIns="91425" rIns="91425" bIns="91425" anchor="ctr" anchorCtr="0">
              <a:noAutofit/>
            </a:bodyPr>
            <a:lstStyle/>
            <a:p>
              <a:endParaRPr/>
            </a:p>
          </p:txBody>
        </p:sp>
        <p:sp>
          <p:nvSpPr>
            <p:cNvPr id="10466" name="Google Shape;10466;p67"/>
            <p:cNvSpPr/>
            <p:nvPr/>
          </p:nvSpPr>
          <p:spPr>
            <a:xfrm>
              <a:off x="2771997" y="2954238"/>
              <a:ext cx="12710" cy="18461"/>
            </a:xfrm>
            <a:custGeom>
              <a:avLst/>
              <a:gdLst/>
              <a:ahLst/>
              <a:cxnLst/>
              <a:rect l="l" t="t" r="r" b="b"/>
              <a:pathLst>
                <a:path w="484" h="703" extrusionOk="0">
                  <a:moveTo>
                    <a:pt x="243" y="1"/>
                  </a:moveTo>
                  <a:cubicBezTo>
                    <a:pt x="122" y="1"/>
                    <a:pt x="0" y="84"/>
                    <a:pt x="10" y="252"/>
                  </a:cubicBezTo>
                  <a:lnTo>
                    <a:pt x="10" y="472"/>
                  </a:lnTo>
                  <a:cubicBezTo>
                    <a:pt x="10" y="600"/>
                    <a:pt x="106" y="702"/>
                    <a:pt x="232" y="702"/>
                  </a:cubicBezTo>
                  <a:cubicBezTo>
                    <a:pt x="238" y="702"/>
                    <a:pt x="243" y="702"/>
                    <a:pt x="249" y="702"/>
                  </a:cubicBezTo>
                  <a:cubicBezTo>
                    <a:pt x="373" y="702"/>
                    <a:pt x="469" y="596"/>
                    <a:pt x="469" y="482"/>
                  </a:cubicBezTo>
                  <a:lnTo>
                    <a:pt x="469" y="252"/>
                  </a:lnTo>
                  <a:cubicBezTo>
                    <a:pt x="484" y="84"/>
                    <a:pt x="364" y="1"/>
                    <a:pt x="243"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67" name="Google Shape;10467;p67"/>
            <p:cNvSpPr/>
            <p:nvPr/>
          </p:nvSpPr>
          <p:spPr>
            <a:xfrm>
              <a:off x="2695843" y="2997830"/>
              <a:ext cx="155853" cy="186709"/>
            </a:xfrm>
            <a:custGeom>
              <a:avLst/>
              <a:gdLst/>
              <a:ahLst/>
              <a:cxnLst/>
              <a:rect l="l" t="t" r="r" b="b"/>
              <a:pathLst>
                <a:path w="5935" h="7110" extrusionOk="0">
                  <a:moveTo>
                    <a:pt x="3139" y="1"/>
                  </a:moveTo>
                  <a:cubicBezTo>
                    <a:pt x="2975" y="1"/>
                    <a:pt x="2822" y="55"/>
                    <a:pt x="2680" y="200"/>
                  </a:cubicBezTo>
                  <a:cubicBezTo>
                    <a:pt x="2239" y="641"/>
                    <a:pt x="1365" y="1082"/>
                    <a:pt x="151" y="1082"/>
                  </a:cubicBezTo>
                  <a:cubicBezTo>
                    <a:pt x="101" y="1082"/>
                    <a:pt x="51" y="1082"/>
                    <a:pt x="0" y="1080"/>
                  </a:cubicBezTo>
                  <a:lnTo>
                    <a:pt x="0" y="1080"/>
                  </a:lnTo>
                  <a:lnTo>
                    <a:pt x="115" y="1664"/>
                  </a:lnTo>
                  <a:cubicBezTo>
                    <a:pt x="134" y="1760"/>
                    <a:pt x="201" y="1827"/>
                    <a:pt x="297" y="1846"/>
                  </a:cubicBezTo>
                  <a:cubicBezTo>
                    <a:pt x="546" y="1897"/>
                    <a:pt x="777" y="1919"/>
                    <a:pt x="991" y="1919"/>
                  </a:cubicBezTo>
                  <a:cubicBezTo>
                    <a:pt x="1812" y="1919"/>
                    <a:pt x="2372" y="1593"/>
                    <a:pt x="2661" y="1358"/>
                  </a:cubicBezTo>
                  <a:cubicBezTo>
                    <a:pt x="2751" y="1284"/>
                    <a:pt x="2859" y="1247"/>
                    <a:pt x="2967" y="1247"/>
                  </a:cubicBezTo>
                  <a:cubicBezTo>
                    <a:pt x="3042" y="1247"/>
                    <a:pt x="3117" y="1265"/>
                    <a:pt x="3187" y="1300"/>
                  </a:cubicBezTo>
                  <a:cubicBezTo>
                    <a:pt x="3545" y="1508"/>
                    <a:pt x="3946" y="1614"/>
                    <a:pt x="4350" y="1614"/>
                  </a:cubicBezTo>
                  <a:cubicBezTo>
                    <a:pt x="4486" y="1614"/>
                    <a:pt x="4622" y="1602"/>
                    <a:pt x="4757" y="1578"/>
                  </a:cubicBezTo>
                  <a:lnTo>
                    <a:pt x="4757" y="1578"/>
                  </a:lnTo>
                  <a:cubicBezTo>
                    <a:pt x="2651" y="3693"/>
                    <a:pt x="1991" y="5119"/>
                    <a:pt x="1991" y="5961"/>
                  </a:cubicBezTo>
                  <a:cubicBezTo>
                    <a:pt x="1991" y="6382"/>
                    <a:pt x="2144" y="6794"/>
                    <a:pt x="2431" y="7109"/>
                  </a:cubicBezTo>
                  <a:lnTo>
                    <a:pt x="3838" y="7109"/>
                  </a:lnTo>
                  <a:lnTo>
                    <a:pt x="3838" y="6880"/>
                  </a:lnTo>
                  <a:cubicBezTo>
                    <a:pt x="3838" y="6880"/>
                    <a:pt x="2910" y="5272"/>
                    <a:pt x="4527" y="3425"/>
                  </a:cubicBezTo>
                  <a:cubicBezTo>
                    <a:pt x="5934" y="1817"/>
                    <a:pt x="5905" y="965"/>
                    <a:pt x="5781" y="621"/>
                  </a:cubicBezTo>
                  <a:cubicBezTo>
                    <a:pt x="5749" y="532"/>
                    <a:pt x="5662" y="471"/>
                    <a:pt x="5567" y="471"/>
                  </a:cubicBezTo>
                  <a:cubicBezTo>
                    <a:pt x="5549" y="471"/>
                    <a:pt x="5531" y="473"/>
                    <a:pt x="5513" y="477"/>
                  </a:cubicBezTo>
                  <a:cubicBezTo>
                    <a:pt x="5365" y="513"/>
                    <a:pt x="5222" y="529"/>
                    <a:pt x="5085" y="529"/>
                  </a:cubicBezTo>
                  <a:cubicBezTo>
                    <a:pt x="4281" y="529"/>
                    <a:pt x="3651" y="1"/>
                    <a:pt x="3139"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468" name="Google Shape;10468;p67"/>
            <p:cNvSpPr/>
            <p:nvPr/>
          </p:nvSpPr>
          <p:spPr>
            <a:xfrm>
              <a:off x="2736047" y="3178735"/>
              <a:ext cx="181719" cy="30173"/>
            </a:xfrm>
            <a:custGeom>
              <a:avLst/>
              <a:gdLst/>
              <a:ahLst/>
              <a:cxnLst/>
              <a:rect l="l" t="t" r="r" b="b"/>
              <a:pathLst>
                <a:path w="6920" h="1149" extrusionOk="0">
                  <a:moveTo>
                    <a:pt x="460" y="0"/>
                  </a:moveTo>
                  <a:cubicBezTo>
                    <a:pt x="211" y="0"/>
                    <a:pt x="1" y="201"/>
                    <a:pt x="1" y="460"/>
                  </a:cubicBezTo>
                  <a:lnTo>
                    <a:pt x="1" y="1149"/>
                  </a:lnTo>
                  <a:lnTo>
                    <a:pt x="6920" y="1149"/>
                  </a:lnTo>
                  <a:lnTo>
                    <a:pt x="6910" y="460"/>
                  </a:lnTo>
                  <a:cubicBezTo>
                    <a:pt x="6910" y="201"/>
                    <a:pt x="6709" y="0"/>
                    <a:pt x="6451"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469" name="Google Shape;10469;p67"/>
            <p:cNvSpPr/>
            <p:nvPr/>
          </p:nvSpPr>
          <p:spPr>
            <a:xfrm>
              <a:off x="2736047" y="3178735"/>
              <a:ext cx="60608" cy="30173"/>
            </a:xfrm>
            <a:custGeom>
              <a:avLst/>
              <a:gdLst/>
              <a:ahLst/>
              <a:cxnLst/>
              <a:rect l="l" t="t" r="r" b="b"/>
              <a:pathLst>
                <a:path w="2308" h="1149" extrusionOk="0">
                  <a:moveTo>
                    <a:pt x="460" y="0"/>
                  </a:moveTo>
                  <a:cubicBezTo>
                    <a:pt x="211" y="0"/>
                    <a:pt x="1" y="201"/>
                    <a:pt x="1" y="460"/>
                  </a:cubicBezTo>
                  <a:lnTo>
                    <a:pt x="1" y="1149"/>
                  </a:lnTo>
                  <a:lnTo>
                    <a:pt x="1848" y="1149"/>
                  </a:lnTo>
                  <a:lnTo>
                    <a:pt x="1848" y="460"/>
                  </a:lnTo>
                  <a:cubicBezTo>
                    <a:pt x="1848" y="201"/>
                    <a:pt x="2049" y="0"/>
                    <a:pt x="2307"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70" name="Google Shape;10470;p67"/>
            <p:cNvSpPr/>
            <p:nvPr/>
          </p:nvSpPr>
          <p:spPr>
            <a:xfrm>
              <a:off x="2723993" y="3202605"/>
              <a:ext cx="205852" cy="60582"/>
            </a:xfrm>
            <a:custGeom>
              <a:avLst/>
              <a:gdLst/>
              <a:ahLst/>
              <a:cxnLst/>
              <a:rect l="l" t="t" r="r" b="b"/>
              <a:pathLst>
                <a:path w="7839" h="2307" extrusionOk="0">
                  <a:moveTo>
                    <a:pt x="460" y="0"/>
                  </a:moveTo>
                  <a:cubicBezTo>
                    <a:pt x="201" y="0"/>
                    <a:pt x="0" y="211"/>
                    <a:pt x="0" y="469"/>
                  </a:cubicBezTo>
                  <a:lnTo>
                    <a:pt x="0" y="1848"/>
                  </a:lnTo>
                  <a:cubicBezTo>
                    <a:pt x="0" y="2106"/>
                    <a:pt x="201" y="2307"/>
                    <a:pt x="460" y="2307"/>
                  </a:cubicBezTo>
                  <a:lnTo>
                    <a:pt x="7379" y="2307"/>
                  </a:lnTo>
                  <a:cubicBezTo>
                    <a:pt x="7628" y="2307"/>
                    <a:pt x="7838" y="2106"/>
                    <a:pt x="7838" y="1848"/>
                  </a:cubicBezTo>
                  <a:lnTo>
                    <a:pt x="7838" y="469"/>
                  </a:lnTo>
                  <a:cubicBezTo>
                    <a:pt x="7838" y="211"/>
                    <a:pt x="7628" y="0"/>
                    <a:pt x="7379" y="0"/>
                  </a:cubicBezTo>
                  <a:close/>
                </a:path>
              </a:pathLst>
            </a:custGeom>
            <a:solidFill>
              <a:srgbClr val="D9DFE4"/>
            </a:solidFill>
            <a:ln>
              <a:noFill/>
            </a:ln>
          </p:spPr>
          <p:txBody>
            <a:bodyPr spcFirstLastPara="1" wrap="square" lIns="91425" tIns="91425" rIns="91425" bIns="91425" anchor="ctr" anchorCtr="0">
              <a:noAutofit/>
            </a:bodyPr>
            <a:lstStyle/>
            <a:p>
              <a:endParaRPr/>
            </a:p>
          </p:txBody>
        </p:sp>
        <p:sp>
          <p:nvSpPr>
            <p:cNvPr id="10471" name="Google Shape;10471;p67"/>
            <p:cNvSpPr/>
            <p:nvPr/>
          </p:nvSpPr>
          <p:spPr>
            <a:xfrm>
              <a:off x="2723993" y="3202605"/>
              <a:ext cx="78675" cy="60582"/>
            </a:xfrm>
            <a:custGeom>
              <a:avLst/>
              <a:gdLst/>
              <a:ahLst/>
              <a:cxnLst/>
              <a:rect l="l" t="t" r="r" b="b"/>
              <a:pathLst>
                <a:path w="2996" h="2307" extrusionOk="0">
                  <a:moveTo>
                    <a:pt x="460" y="0"/>
                  </a:moveTo>
                  <a:cubicBezTo>
                    <a:pt x="201" y="0"/>
                    <a:pt x="0" y="211"/>
                    <a:pt x="0" y="469"/>
                  </a:cubicBezTo>
                  <a:lnTo>
                    <a:pt x="0" y="1848"/>
                  </a:lnTo>
                  <a:cubicBezTo>
                    <a:pt x="0" y="2106"/>
                    <a:pt x="201" y="2307"/>
                    <a:pt x="460" y="2307"/>
                  </a:cubicBezTo>
                  <a:lnTo>
                    <a:pt x="2996" y="2307"/>
                  </a:lnTo>
                  <a:cubicBezTo>
                    <a:pt x="2737" y="2307"/>
                    <a:pt x="2536" y="2106"/>
                    <a:pt x="2536" y="1848"/>
                  </a:cubicBezTo>
                  <a:lnTo>
                    <a:pt x="2536" y="469"/>
                  </a:lnTo>
                  <a:cubicBezTo>
                    <a:pt x="2536" y="211"/>
                    <a:pt x="2737" y="0"/>
                    <a:pt x="2996" y="0"/>
                  </a:cubicBezTo>
                  <a:close/>
                </a:path>
              </a:pathLst>
            </a:custGeom>
            <a:solidFill>
              <a:srgbClr val="C3CDD5"/>
            </a:solidFill>
            <a:ln>
              <a:noFill/>
            </a:ln>
          </p:spPr>
          <p:txBody>
            <a:bodyPr spcFirstLastPara="1" wrap="square" lIns="91425" tIns="91425" rIns="91425" bIns="91425" anchor="ctr" anchorCtr="0">
              <a:noAutofit/>
            </a:bodyPr>
            <a:lstStyle/>
            <a:p>
              <a:endParaRPr/>
            </a:p>
          </p:txBody>
        </p:sp>
      </p:grpSp>
      <p:grpSp>
        <p:nvGrpSpPr>
          <p:cNvPr id="10472" name="Google Shape;10472;p67"/>
          <p:cNvGrpSpPr/>
          <p:nvPr/>
        </p:nvGrpSpPr>
        <p:grpSpPr>
          <a:xfrm>
            <a:off x="871535" y="4148188"/>
            <a:ext cx="357661" cy="311155"/>
            <a:chOff x="871534" y="4300588"/>
            <a:chExt cx="357661" cy="311155"/>
          </a:xfrm>
        </p:grpSpPr>
        <p:sp>
          <p:nvSpPr>
            <p:cNvPr id="10473" name="Google Shape;10473;p67"/>
            <p:cNvSpPr/>
            <p:nvPr/>
          </p:nvSpPr>
          <p:spPr>
            <a:xfrm>
              <a:off x="992672" y="4300588"/>
              <a:ext cx="115386" cy="62368"/>
            </a:xfrm>
            <a:custGeom>
              <a:avLst/>
              <a:gdLst/>
              <a:ahLst/>
              <a:cxnLst/>
              <a:rect l="l" t="t" r="r" b="b"/>
              <a:pathLst>
                <a:path w="4394" h="2375" extrusionOk="0">
                  <a:moveTo>
                    <a:pt x="1197" y="1"/>
                  </a:moveTo>
                  <a:cubicBezTo>
                    <a:pt x="785" y="1"/>
                    <a:pt x="422" y="298"/>
                    <a:pt x="335" y="709"/>
                  </a:cubicBezTo>
                  <a:lnTo>
                    <a:pt x="1" y="2374"/>
                  </a:lnTo>
                  <a:lnTo>
                    <a:pt x="450" y="2374"/>
                  </a:lnTo>
                  <a:lnTo>
                    <a:pt x="766" y="996"/>
                  </a:lnTo>
                  <a:cubicBezTo>
                    <a:pt x="812" y="802"/>
                    <a:pt x="975" y="661"/>
                    <a:pt x="1177" y="661"/>
                  </a:cubicBezTo>
                  <a:cubicBezTo>
                    <a:pt x="1184" y="661"/>
                    <a:pt x="1190" y="661"/>
                    <a:pt x="1197" y="661"/>
                  </a:cubicBezTo>
                  <a:lnTo>
                    <a:pt x="3207" y="661"/>
                  </a:lnTo>
                  <a:cubicBezTo>
                    <a:pt x="3408" y="661"/>
                    <a:pt x="3589" y="795"/>
                    <a:pt x="3637" y="996"/>
                  </a:cubicBezTo>
                  <a:lnTo>
                    <a:pt x="3943" y="2374"/>
                  </a:lnTo>
                  <a:lnTo>
                    <a:pt x="4393" y="2374"/>
                  </a:lnTo>
                  <a:lnTo>
                    <a:pt x="4058" y="709"/>
                  </a:lnTo>
                  <a:cubicBezTo>
                    <a:pt x="3972" y="298"/>
                    <a:pt x="3609" y="1"/>
                    <a:pt x="3197"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74" name="Google Shape;10474;p67"/>
            <p:cNvSpPr/>
            <p:nvPr/>
          </p:nvSpPr>
          <p:spPr>
            <a:xfrm>
              <a:off x="883089" y="4473510"/>
              <a:ext cx="334526" cy="138233"/>
            </a:xfrm>
            <a:custGeom>
              <a:avLst/>
              <a:gdLst/>
              <a:ahLst/>
              <a:cxnLst/>
              <a:rect l="l" t="t" r="r" b="b"/>
              <a:pathLst>
                <a:path w="12739" h="5264" extrusionOk="0">
                  <a:moveTo>
                    <a:pt x="1" y="0"/>
                  </a:moveTo>
                  <a:lnTo>
                    <a:pt x="1" y="4613"/>
                  </a:lnTo>
                  <a:cubicBezTo>
                    <a:pt x="1" y="4977"/>
                    <a:pt x="298" y="5264"/>
                    <a:pt x="661" y="5264"/>
                  </a:cubicBezTo>
                  <a:lnTo>
                    <a:pt x="12079" y="5264"/>
                  </a:lnTo>
                  <a:cubicBezTo>
                    <a:pt x="12442" y="5264"/>
                    <a:pt x="12739" y="4977"/>
                    <a:pt x="12739" y="4613"/>
                  </a:cubicBezTo>
                  <a:lnTo>
                    <a:pt x="12739"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75" name="Google Shape;10475;p67"/>
            <p:cNvSpPr/>
            <p:nvPr/>
          </p:nvSpPr>
          <p:spPr>
            <a:xfrm>
              <a:off x="883089" y="4473248"/>
              <a:ext cx="334526" cy="138495"/>
            </a:xfrm>
            <a:custGeom>
              <a:avLst/>
              <a:gdLst/>
              <a:ahLst/>
              <a:cxnLst/>
              <a:rect l="l" t="t" r="r" b="b"/>
              <a:pathLst>
                <a:path w="12739" h="5274" extrusionOk="0">
                  <a:moveTo>
                    <a:pt x="1" y="1"/>
                  </a:moveTo>
                  <a:lnTo>
                    <a:pt x="1" y="4614"/>
                  </a:lnTo>
                  <a:cubicBezTo>
                    <a:pt x="1" y="4977"/>
                    <a:pt x="298" y="5274"/>
                    <a:pt x="661" y="5274"/>
                  </a:cubicBezTo>
                  <a:lnTo>
                    <a:pt x="12079" y="5274"/>
                  </a:lnTo>
                  <a:cubicBezTo>
                    <a:pt x="12442" y="5274"/>
                    <a:pt x="12739" y="4977"/>
                    <a:pt x="12739" y="4614"/>
                  </a:cubicBezTo>
                  <a:lnTo>
                    <a:pt x="12739" y="4393"/>
                  </a:lnTo>
                  <a:lnTo>
                    <a:pt x="1762" y="4393"/>
                  </a:lnTo>
                  <a:cubicBezTo>
                    <a:pt x="1274" y="4393"/>
                    <a:pt x="881" y="4001"/>
                    <a:pt x="881" y="3523"/>
                  </a:cubicBezTo>
                  <a:lnTo>
                    <a:pt x="881" y="1982"/>
                  </a:lnTo>
                  <a:cubicBezTo>
                    <a:pt x="881" y="1858"/>
                    <a:pt x="979" y="1759"/>
                    <a:pt x="1091" y="1759"/>
                  </a:cubicBezTo>
                  <a:cubicBezTo>
                    <a:pt x="1101" y="1759"/>
                    <a:pt x="1111" y="1760"/>
                    <a:pt x="1121" y="1762"/>
                  </a:cubicBezTo>
                  <a:lnTo>
                    <a:pt x="11428" y="1762"/>
                  </a:lnTo>
                  <a:cubicBezTo>
                    <a:pt x="11897" y="1762"/>
                    <a:pt x="12356" y="1608"/>
                    <a:pt x="12739" y="1321"/>
                  </a:cubicBezTo>
                  <a:lnTo>
                    <a:pt x="12739"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76" name="Google Shape;10476;p67"/>
            <p:cNvSpPr/>
            <p:nvPr/>
          </p:nvSpPr>
          <p:spPr>
            <a:xfrm>
              <a:off x="871534" y="4358150"/>
              <a:ext cx="357661" cy="149813"/>
            </a:xfrm>
            <a:custGeom>
              <a:avLst/>
              <a:gdLst/>
              <a:ahLst/>
              <a:cxnLst/>
              <a:rect l="l" t="t" r="r" b="b"/>
              <a:pathLst>
                <a:path w="13620" h="5705" extrusionOk="0">
                  <a:moveTo>
                    <a:pt x="12756" y="0"/>
                  </a:moveTo>
                  <a:cubicBezTo>
                    <a:pt x="12750" y="0"/>
                    <a:pt x="12744" y="0"/>
                    <a:pt x="12739" y="0"/>
                  </a:cubicBezTo>
                  <a:lnTo>
                    <a:pt x="881" y="0"/>
                  </a:lnTo>
                  <a:cubicBezTo>
                    <a:pt x="393" y="0"/>
                    <a:pt x="1" y="393"/>
                    <a:pt x="10" y="881"/>
                  </a:cubicBezTo>
                  <a:lnTo>
                    <a:pt x="10" y="3953"/>
                  </a:lnTo>
                  <a:cubicBezTo>
                    <a:pt x="1" y="4920"/>
                    <a:pt x="795" y="5704"/>
                    <a:pt x="1762" y="5704"/>
                  </a:cubicBezTo>
                  <a:lnTo>
                    <a:pt x="11868" y="5704"/>
                  </a:lnTo>
                  <a:cubicBezTo>
                    <a:pt x="12834" y="5704"/>
                    <a:pt x="13619" y="4920"/>
                    <a:pt x="13619" y="3953"/>
                  </a:cubicBezTo>
                  <a:lnTo>
                    <a:pt x="13619" y="881"/>
                  </a:lnTo>
                  <a:cubicBezTo>
                    <a:pt x="13619" y="399"/>
                    <a:pt x="13236" y="0"/>
                    <a:pt x="12756" y="0"/>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477" name="Google Shape;10477;p67"/>
            <p:cNvSpPr/>
            <p:nvPr/>
          </p:nvSpPr>
          <p:spPr>
            <a:xfrm>
              <a:off x="900446" y="4358150"/>
              <a:ext cx="299837" cy="17358"/>
            </a:xfrm>
            <a:custGeom>
              <a:avLst/>
              <a:gdLst/>
              <a:ahLst/>
              <a:cxnLst/>
              <a:rect l="l" t="t" r="r" b="b"/>
              <a:pathLst>
                <a:path w="11418" h="661" extrusionOk="0">
                  <a:moveTo>
                    <a:pt x="326" y="0"/>
                  </a:moveTo>
                  <a:cubicBezTo>
                    <a:pt x="144" y="0"/>
                    <a:pt x="0" y="144"/>
                    <a:pt x="0" y="326"/>
                  </a:cubicBezTo>
                  <a:cubicBezTo>
                    <a:pt x="0" y="508"/>
                    <a:pt x="144" y="661"/>
                    <a:pt x="326" y="661"/>
                  </a:cubicBezTo>
                  <a:lnTo>
                    <a:pt x="11092" y="661"/>
                  </a:lnTo>
                  <a:cubicBezTo>
                    <a:pt x="11274" y="661"/>
                    <a:pt x="11418" y="508"/>
                    <a:pt x="11418" y="326"/>
                  </a:cubicBezTo>
                  <a:cubicBezTo>
                    <a:pt x="11418" y="144"/>
                    <a:pt x="11274" y="0"/>
                    <a:pt x="1109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0478" name="Google Shape;10478;p67"/>
            <p:cNvSpPr/>
            <p:nvPr/>
          </p:nvSpPr>
          <p:spPr>
            <a:xfrm>
              <a:off x="929332" y="4358150"/>
              <a:ext cx="34453" cy="253593"/>
            </a:xfrm>
            <a:custGeom>
              <a:avLst/>
              <a:gdLst/>
              <a:ahLst/>
              <a:cxnLst/>
              <a:rect l="l" t="t" r="r" b="b"/>
              <a:pathLst>
                <a:path w="1312" h="9657" extrusionOk="0">
                  <a:moveTo>
                    <a:pt x="1" y="0"/>
                  </a:moveTo>
                  <a:lnTo>
                    <a:pt x="1" y="9657"/>
                  </a:lnTo>
                  <a:lnTo>
                    <a:pt x="1312" y="9657"/>
                  </a:lnTo>
                  <a:lnTo>
                    <a:pt x="1312" y="0"/>
                  </a:ln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10479" name="Google Shape;10479;p67"/>
            <p:cNvSpPr/>
            <p:nvPr/>
          </p:nvSpPr>
          <p:spPr>
            <a:xfrm>
              <a:off x="929332" y="4358150"/>
              <a:ext cx="34453" cy="17122"/>
            </a:xfrm>
            <a:custGeom>
              <a:avLst/>
              <a:gdLst/>
              <a:ahLst/>
              <a:cxnLst/>
              <a:rect l="l" t="t" r="r" b="b"/>
              <a:pathLst>
                <a:path w="1312" h="652" extrusionOk="0">
                  <a:moveTo>
                    <a:pt x="1" y="0"/>
                  </a:moveTo>
                  <a:lnTo>
                    <a:pt x="1" y="651"/>
                  </a:lnTo>
                  <a:lnTo>
                    <a:pt x="1312" y="651"/>
                  </a:lnTo>
                  <a:lnTo>
                    <a:pt x="1312" y="0"/>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480" name="Google Shape;10480;p67"/>
            <p:cNvSpPr/>
            <p:nvPr/>
          </p:nvSpPr>
          <p:spPr>
            <a:xfrm>
              <a:off x="929332" y="4525269"/>
              <a:ext cx="34453" cy="17384"/>
            </a:xfrm>
            <a:custGeom>
              <a:avLst/>
              <a:gdLst/>
              <a:ahLst/>
              <a:cxnLst/>
              <a:rect l="l" t="t" r="r" b="b"/>
              <a:pathLst>
                <a:path w="1312" h="662" extrusionOk="0">
                  <a:moveTo>
                    <a:pt x="1" y="1"/>
                  </a:moveTo>
                  <a:lnTo>
                    <a:pt x="1" y="661"/>
                  </a:lnTo>
                  <a:lnTo>
                    <a:pt x="1312" y="661"/>
                  </a:lnTo>
                  <a:lnTo>
                    <a:pt x="1312"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481" name="Google Shape;10481;p67"/>
            <p:cNvSpPr/>
            <p:nvPr/>
          </p:nvSpPr>
          <p:spPr>
            <a:xfrm>
              <a:off x="929332" y="4485065"/>
              <a:ext cx="34453" cy="17122"/>
            </a:xfrm>
            <a:custGeom>
              <a:avLst/>
              <a:gdLst/>
              <a:ahLst/>
              <a:cxnLst/>
              <a:rect l="l" t="t" r="r" b="b"/>
              <a:pathLst>
                <a:path w="1312" h="652" extrusionOk="0">
                  <a:moveTo>
                    <a:pt x="1" y="0"/>
                  </a:moveTo>
                  <a:lnTo>
                    <a:pt x="1" y="651"/>
                  </a:lnTo>
                  <a:lnTo>
                    <a:pt x="1312" y="651"/>
                  </a:lnTo>
                  <a:lnTo>
                    <a:pt x="1312" y="0"/>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482" name="Google Shape;10482;p67"/>
            <p:cNvSpPr/>
            <p:nvPr/>
          </p:nvSpPr>
          <p:spPr>
            <a:xfrm>
              <a:off x="917778" y="4479025"/>
              <a:ext cx="57588" cy="52047"/>
            </a:xfrm>
            <a:custGeom>
              <a:avLst/>
              <a:gdLst/>
              <a:ahLst/>
              <a:cxnLst/>
              <a:rect l="l" t="t" r="r" b="b"/>
              <a:pathLst>
                <a:path w="2193" h="1982" extrusionOk="0">
                  <a:moveTo>
                    <a:pt x="1752" y="441"/>
                  </a:moveTo>
                  <a:lnTo>
                    <a:pt x="1752" y="1542"/>
                  </a:lnTo>
                  <a:lnTo>
                    <a:pt x="441" y="1542"/>
                  </a:lnTo>
                  <a:lnTo>
                    <a:pt x="441" y="441"/>
                  </a:lnTo>
                  <a:close/>
                  <a:moveTo>
                    <a:pt x="441" y="1"/>
                  </a:moveTo>
                  <a:cubicBezTo>
                    <a:pt x="202" y="1"/>
                    <a:pt x="1" y="202"/>
                    <a:pt x="1" y="441"/>
                  </a:cubicBezTo>
                  <a:lnTo>
                    <a:pt x="1" y="1542"/>
                  </a:lnTo>
                  <a:cubicBezTo>
                    <a:pt x="1" y="1790"/>
                    <a:pt x="202" y="1982"/>
                    <a:pt x="441" y="1982"/>
                  </a:cubicBezTo>
                  <a:lnTo>
                    <a:pt x="1752" y="1982"/>
                  </a:lnTo>
                  <a:cubicBezTo>
                    <a:pt x="2001" y="1982"/>
                    <a:pt x="2192" y="1781"/>
                    <a:pt x="2192" y="1542"/>
                  </a:cubicBezTo>
                  <a:lnTo>
                    <a:pt x="2192" y="441"/>
                  </a:lnTo>
                  <a:cubicBezTo>
                    <a:pt x="2192" y="202"/>
                    <a:pt x="2001" y="1"/>
                    <a:pt x="1752"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483" name="Google Shape;10483;p67"/>
            <p:cNvSpPr/>
            <p:nvPr/>
          </p:nvSpPr>
          <p:spPr>
            <a:xfrm>
              <a:off x="940651" y="4479603"/>
              <a:ext cx="11581" cy="28361"/>
            </a:xfrm>
            <a:custGeom>
              <a:avLst/>
              <a:gdLst/>
              <a:ahLst/>
              <a:cxnLst/>
              <a:rect l="l" t="t" r="r" b="b"/>
              <a:pathLst>
                <a:path w="441" h="1080" extrusionOk="0">
                  <a:moveTo>
                    <a:pt x="225" y="0"/>
                  </a:moveTo>
                  <a:cubicBezTo>
                    <a:pt x="122" y="0"/>
                    <a:pt x="20" y="70"/>
                    <a:pt x="10" y="208"/>
                  </a:cubicBezTo>
                  <a:lnTo>
                    <a:pt x="10" y="859"/>
                  </a:lnTo>
                  <a:cubicBezTo>
                    <a:pt x="0" y="984"/>
                    <a:pt x="106" y="1079"/>
                    <a:pt x="230" y="1079"/>
                  </a:cubicBezTo>
                  <a:cubicBezTo>
                    <a:pt x="345" y="1079"/>
                    <a:pt x="441" y="984"/>
                    <a:pt x="441" y="859"/>
                  </a:cubicBezTo>
                  <a:lnTo>
                    <a:pt x="441" y="208"/>
                  </a:lnTo>
                  <a:cubicBezTo>
                    <a:pt x="431" y="70"/>
                    <a:pt x="328" y="0"/>
                    <a:pt x="225"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10484" name="Google Shape;10484;p67"/>
            <p:cNvSpPr/>
            <p:nvPr/>
          </p:nvSpPr>
          <p:spPr>
            <a:xfrm>
              <a:off x="929332" y="4588844"/>
              <a:ext cx="34453" cy="22899"/>
            </a:xfrm>
            <a:custGeom>
              <a:avLst/>
              <a:gdLst/>
              <a:ahLst/>
              <a:cxnLst/>
              <a:rect l="l" t="t" r="r" b="b"/>
              <a:pathLst>
                <a:path w="1312" h="872" extrusionOk="0">
                  <a:moveTo>
                    <a:pt x="1" y="1"/>
                  </a:moveTo>
                  <a:lnTo>
                    <a:pt x="1" y="872"/>
                  </a:lnTo>
                  <a:lnTo>
                    <a:pt x="1312" y="872"/>
                  </a:lnTo>
                  <a:lnTo>
                    <a:pt x="1312"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485" name="Google Shape;10485;p67"/>
            <p:cNvSpPr/>
            <p:nvPr/>
          </p:nvSpPr>
          <p:spPr>
            <a:xfrm>
              <a:off x="1136918" y="4358150"/>
              <a:ext cx="34716" cy="253593"/>
            </a:xfrm>
            <a:custGeom>
              <a:avLst/>
              <a:gdLst/>
              <a:ahLst/>
              <a:cxnLst/>
              <a:rect l="l" t="t" r="r" b="b"/>
              <a:pathLst>
                <a:path w="1322" h="9657" extrusionOk="0">
                  <a:moveTo>
                    <a:pt x="1" y="0"/>
                  </a:moveTo>
                  <a:lnTo>
                    <a:pt x="1" y="9657"/>
                  </a:lnTo>
                  <a:lnTo>
                    <a:pt x="1322" y="9657"/>
                  </a:lnTo>
                  <a:lnTo>
                    <a:pt x="1322" y="0"/>
                  </a:ln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10486" name="Google Shape;10486;p67"/>
            <p:cNvSpPr/>
            <p:nvPr/>
          </p:nvSpPr>
          <p:spPr>
            <a:xfrm>
              <a:off x="1136918" y="4358150"/>
              <a:ext cx="34716" cy="17122"/>
            </a:xfrm>
            <a:custGeom>
              <a:avLst/>
              <a:gdLst/>
              <a:ahLst/>
              <a:cxnLst/>
              <a:rect l="l" t="t" r="r" b="b"/>
              <a:pathLst>
                <a:path w="1322" h="652" extrusionOk="0">
                  <a:moveTo>
                    <a:pt x="1" y="0"/>
                  </a:moveTo>
                  <a:lnTo>
                    <a:pt x="1" y="651"/>
                  </a:lnTo>
                  <a:lnTo>
                    <a:pt x="1322" y="651"/>
                  </a:lnTo>
                  <a:lnTo>
                    <a:pt x="1322" y="0"/>
                  </a:ln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487" name="Google Shape;10487;p67"/>
            <p:cNvSpPr/>
            <p:nvPr/>
          </p:nvSpPr>
          <p:spPr>
            <a:xfrm>
              <a:off x="1136918" y="4525269"/>
              <a:ext cx="34716" cy="17384"/>
            </a:xfrm>
            <a:custGeom>
              <a:avLst/>
              <a:gdLst/>
              <a:ahLst/>
              <a:cxnLst/>
              <a:rect l="l" t="t" r="r" b="b"/>
              <a:pathLst>
                <a:path w="1322" h="662" extrusionOk="0">
                  <a:moveTo>
                    <a:pt x="1" y="1"/>
                  </a:moveTo>
                  <a:lnTo>
                    <a:pt x="1" y="661"/>
                  </a:lnTo>
                  <a:lnTo>
                    <a:pt x="1322" y="661"/>
                  </a:lnTo>
                  <a:lnTo>
                    <a:pt x="1322"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488" name="Google Shape;10488;p67"/>
            <p:cNvSpPr/>
            <p:nvPr/>
          </p:nvSpPr>
          <p:spPr>
            <a:xfrm>
              <a:off x="1136918" y="4485065"/>
              <a:ext cx="34716" cy="17122"/>
            </a:xfrm>
            <a:custGeom>
              <a:avLst/>
              <a:gdLst/>
              <a:ahLst/>
              <a:cxnLst/>
              <a:rect l="l" t="t" r="r" b="b"/>
              <a:pathLst>
                <a:path w="1322" h="652" extrusionOk="0">
                  <a:moveTo>
                    <a:pt x="1" y="0"/>
                  </a:moveTo>
                  <a:lnTo>
                    <a:pt x="1" y="651"/>
                  </a:lnTo>
                  <a:lnTo>
                    <a:pt x="1322" y="651"/>
                  </a:lnTo>
                  <a:lnTo>
                    <a:pt x="1322" y="0"/>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489" name="Google Shape;10489;p67"/>
            <p:cNvSpPr/>
            <p:nvPr/>
          </p:nvSpPr>
          <p:spPr>
            <a:xfrm>
              <a:off x="1125363" y="4479025"/>
              <a:ext cx="57825" cy="52047"/>
            </a:xfrm>
            <a:custGeom>
              <a:avLst/>
              <a:gdLst/>
              <a:ahLst/>
              <a:cxnLst/>
              <a:rect l="l" t="t" r="r" b="b"/>
              <a:pathLst>
                <a:path w="2202" h="1982" extrusionOk="0">
                  <a:moveTo>
                    <a:pt x="1752" y="441"/>
                  </a:moveTo>
                  <a:lnTo>
                    <a:pt x="1752" y="1542"/>
                  </a:lnTo>
                  <a:lnTo>
                    <a:pt x="441" y="1542"/>
                  </a:lnTo>
                  <a:lnTo>
                    <a:pt x="441" y="441"/>
                  </a:lnTo>
                  <a:close/>
                  <a:moveTo>
                    <a:pt x="441" y="1"/>
                  </a:moveTo>
                  <a:cubicBezTo>
                    <a:pt x="202" y="1"/>
                    <a:pt x="1" y="202"/>
                    <a:pt x="1" y="441"/>
                  </a:cubicBezTo>
                  <a:lnTo>
                    <a:pt x="1" y="1542"/>
                  </a:lnTo>
                  <a:cubicBezTo>
                    <a:pt x="1" y="1790"/>
                    <a:pt x="202" y="1982"/>
                    <a:pt x="441" y="1982"/>
                  </a:cubicBezTo>
                  <a:lnTo>
                    <a:pt x="1762" y="1982"/>
                  </a:lnTo>
                  <a:cubicBezTo>
                    <a:pt x="2001" y="1982"/>
                    <a:pt x="2202" y="1781"/>
                    <a:pt x="2192" y="1542"/>
                  </a:cubicBezTo>
                  <a:lnTo>
                    <a:pt x="2192" y="441"/>
                  </a:lnTo>
                  <a:cubicBezTo>
                    <a:pt x="2192" y="202"/>
                    <a:pt x="2001" y="1"/>
                    <a:pt x="1762"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490" name="Google Shape;10490;p67"/>
            <p:cNvSpPr/>
            <p:nvPr/>
          </p:nvSpPr>
          <p:spPr>
            <a:xfrm>
              <a:off x="1148105" y="4478841"/>
              <a:ext cx="12211" cy="29122"/>
            </a:xfrm>
            <a:custGeom>
              <a:avLst/>
              <a:gdLst/>
              <a:ahLst/>
              <a:cxnLst/>
              <a:rect l="l" t="t" r="r" b="b"/>
              <a:pathLst>
                <a:path w="465" h="1109" extrusionOk="0">
                  <a:moveTo>
                    <a:pt x="232" y="1"/>
                  </a:moveTo>
                  <a:cubicBezTo>
                    <a:pt x="116" y="1"/>
                    <a:pt x="1" y="80"/>
                    <a:pt x="15" y="237"/>
                  </a:cubicBezTo>
                  <a:lnTo>
                    <a:pt x="15" y="888"/>
                  </a:lnTo>
                  <a:cubicBezTo>
                    <a:pt x="15" y="1013"/>
                    <a:pt x="111" y="1108"/>
                    <a:pt x="235" y="1108"/>
                  </a:cubicBezTo>
                  <a:cubicBezTo>
                    <a:pt x="350" y="1108"/>
                    <a:pt x="455" y="1013"/>
                    <a:pt x="455" y="888"/>
                  </a:cubicBezTo>
                  <a:lnTo>
                    <a:pt x="455" y="237"/>
                  </a:lnTo>
                  <a:cubicBezTo>
                    <a:pt x="465" y="80"/>
                    <a:pt x="348" y="1"/>
                    <a:pt x="232" y="1"/>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10491" name="Google Shape;10491;p67"/>
            <p:cNvSpPr/>
            <p:nvPr/>
          </p:nvSpPr>
          <p:spPr>
            <a:xfrm>
              <a:off x="1136918" y="4588844"/>
              <a:ext cx="34716" cy="22899"/>
            </a:xfrm>
            <a:custGeom>
              <a:avLst/>
              <a:gdLst/>
              <a:ahLst/>
              <a:cxnLst/>
              <a:rect l="l" t="t" r="r" b="b"/>
              <a:pathLst>
                <a:path w="1322" h="872" extrusionOk="0">
                  <a:moveTo>
                    <a:pt x="1" y="1"/>
                  </a:moveTo>
                  <a:lnTo>
                    <a:pt x="1" y="872"/>
                  </a:lnTo>
                  <a:lnTo>
                    <a:pt x="1322" y="872"/>
                  </a:lnTo>
                  <a:lnTo>
                    <a:pt x="1322"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492" name="Google Shape;10492;p67"/>
            <p:cNvSpPr/>
            <p:nvPr/>
          </p:nvSpPr>
          <p:spPr>
            <a:xfrm>
              <a:off x="1021584" y="4461956"/>
              <a:ext cx="57562" cy="23135"/>
            </a:xfrm>
            <a:custGeom>
              <a:avLst/>
              <a:gdLst/>
              <a:ahLst/>
              <a:cxnLst/>
              <a:rect l="l" t="t" r="r" b="b"/>
              <a:pathLst>
                <a:path w="2192" h="881" extrusionOk="0">
                  <a:moveTo>
                    <a:pt x="220" y="0"/>
                  </a:moveTo>
                  <a:cubicBezTo>
                    <a:pt x="96" y="0"/>
                    <a:pt x="0" y="96"/>
                    <a:pt x="0" y="220"/>
                  </a:cubicBezTo>
                  <a:lnTo>
                    <a:pt x="0" y="660"/>
                  </a:lnTo>
                  <a:cubicBezTo>
                    <a:pt x="0" y="775"/>
                    <a:pt x="96" y="880"/>
                    <a:pt x="220" y="880"/>
                  </a:cubicBezTo>
                  <a:lnTo>
                    <a:pt x="1972" y="880"/>
                  </a:lnTo>
                  <a:cubicBezTo>
                    <a:pt x="2096" y="880"/>
                    <a:pt x="2192" y="775"/>
                    <a:pt x="2192" y="660"/>
                  </a:cubicBezTo>
                  <a:lnTo>
                    <a:pt x="2192" y="220"/>
                  </a:lnTo>
                  <a:cubicBezTo>
                    <a:pt x="2192" y="96"/>
                    <a:pt x="2096" y="0"/>
                    <a:pt x="1972" y="0"/>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493" name="Google Shape;10493;p67"/>
            <p:cNvSpPr/>
            <p:nvPr/>
          </p:nvSpPr>
          <p:spPr>
            <a:xfrm>
              <a:off x="1021584" y="4473510"/>
              <a:ext cx="57562" cy="11581"/>
            </a:xfrm>
            <a:custGeom>
              <a:avLst/>
              <a:gdLst/>
              <a:ahLst/>
              <a:cxnLst/>
              <a:rect l="l" t="t" r="r" b="b"/>
              <a:pathLst>
                <a:path w="2192" h="441" extrusionOk="0">
                  <a:moveTo>
                    <a:pt x="220" y="0"/>
                  </a:moveTo>
                  <a:cubicBezTo>
                    <a:pt x="96" y="0"/>
                    <a:pt x="0" y="96"/>
                    <a:pt x="0" y="220"/>
                  </a:cubicBezTo>
                  <a:cubicBezTo>
                    <a:pt x="0" y="335"/>
                    <a:pt x="96" y="440"/>
                    <a:pt x="220" y="440"/>
                  </a:cubicBezTo>
                  <a:lnTo>
                    <a:pt x="1972" y="440"/>
                  </a:lnTo>
                  <a:cubicBezTo>
                    <a:pt x="2096" y="440"/>
                    <a:pt x="2192" y="335"/>
                    <a:pt x="2192" y="220"/>
                  </a:cubicBezTo>
                  <a:cubicBezTo>
                    <a:pt x="2192" y="96"/>
                    <a:pt x="2096" y="0"/>
                    <a:pt x="1972" y="0"/>
                  </a:cubicBezTo>
                  <a:close/>
                </a:path>
              </a:pathLst>
            </a:custGeom>
            <a:solidFill>
              <a:srgbClr val="9BABB9"/>
            </a:solidFill>
            <a:ln>
              <a:noFill/>
            </a:ln>
          </p:spPr>
          <p:txBody>
            <a:bodyPr spcFirstLastPara="1" wrap="square" lIns="91425" tIns="91425" rIns="91425" bIns="91425" anchor="ctr" anchorCtr="0">
              <a:noAutofit/>
            </a:bodyPr>
            <a:lstStyle/>
            <a:p>
              <a:endParaRPr/>
            </a:p>
          </p:txBody>
        </p:sp>
      </p:grpSp>
      <p:grpSp>
        <p:nvGrpSpPr>
          <p:cNvPr id="10494" name="Google Shape;10494;p67"/>
          <p:cNvGrpSpPr/>
          <p:nvPr/>
        </p:nvGrpSpPr>
        <p:grpSpPr>
          <a:xfrm>
            <a:off x="916020" y="3669207"/>
            <a:ext cx="250100" cy="336785"/>
            <a:chOff x="916019" y="3821606"/>
            <a:chExt cx="250100" cy="336785"/>
          </a:xfrm>
        </p:grpSpPr>
        <p:sp>
          <p:nvSpPr>
            <p:cNvPr id="10495" name="Google Shape;10495;p67"/>
            <p:cNvSpPr/>
            <p:nvPr/>
          </p:nvSpPr>
          <p:spPr>
            <a:xfrm>
              <a:off x="995429" y="3887676"/>
              <a:ext cx="32694" cy="71926"/>
            </a:xfrm>
            <a:custGeom>
              <a:avLst/>
              <a:gdLst/>
              <a:ahLst/>
              <a:cxnLst/>
              <a:rect l="l" t="t" r="r" b="b"/>
              <a:pathLst>
                <a:path w="1245" h="2739" extrusionOk="0">
                  <a:moveTo>
                    <a:pt x="747" y="1"/>
                  </a:moveTo>
                  <a:cubicBezTo>
                    <a:pt x="336" y="1"/>
                    <a:pt x="1" y="336"/>
                    <a:pt x="1" y="747"/>
                  </a:cubicBezTo>
                  <a:lnTo>
                    <a:pt x="1" y="920"/>
                  </a:lnTo>
                  <a:cubicBezTo>
                    <a:pt x="1" y="1140"/>
                    <a:pt x="39" y="1350"/>
                    <a:pt x="106" y="1551"/>
                  </a:cubicBezTo>
                  <a:lnTo>
                    <a:pt x="498" y="2738"/>
                  </a:lnTo>
                  <a:lnTo>
                    <a:pt x="1245" y="2738"/>
                  </a:lnTo>
                  <a:lnTo>
                    <a:pt x="1245"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96" name="Google Shape;10496;p67"/>
            <p:cNvSpPr/>
            <p:nvPr/>
          </p:nvSpPr>
          <p:spPr>
            <a:xfrm>
              <a:off x="1008506" y="3881163"/>
              <a:ext cx="78176" cy="78439"/>
            </a:xfrm>
            <a:custGeom>
              <a:avLst/>
              <a:gdLst/>
              <a:ahLst/>
              <a:cxnLst/>
              <a:rect l="l" t="t" r="r" b="b"/>
              <a:pathLst>
                <a:path w="2977" h="2987" extrusionOk="0">
                  <a:moveTo>
                    <a:pt x="747" y="0"/>
                  </a:moveTo>
                  <a:cubicBezTo>
                    <a:pt x="335" y="0"/>
                    <a:pt x="0" y="335"/>
                    <a:pt x="0" y="747"/>
                  </a:cubicBezTo>
                  <a:cubicBezTo>
                    <a:pt x="0" y="1024"/>
                    <a:pt x="221" y="1244"/>
                    <a:pt x="498" y="1244"/>
                  </a:cubicBezTo>
                  <a:lnTo>
                    <a:pt x="2479" y="2986"/>
                  </a:lnTo>
                  <a:lnTo>
                    <a:pt x="2900" y="1512"/>
                  </a:lnTo>
                  <a:cubicBezTo>
                    <a:pt x="2958" y="1330"/>
                    <a:pt x="2977" y="1149"/>
                    <a:pt x="2977" y="967"/>
                  </a:cubicBezTo>
                  <a:lnTo>
                    <a:pt x="2977" y="498"/>
                  </a:lnTo>
                  <a:cubicBezTo>
                    <a:pt x="2977" y="220"/>
                    <a:pt x="2757" y="0"/>
                    <a:pt x="247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497" name="Google Shape;10497;p67"/>
            <p:cNvSpPr/>
            <p:nvPr/>
          </p:nvSpPr>
          <p:spPr>
            <a:xfrm>
              <a:off x="1021584" y="3978903"/>
              <a:ext cx="38970" cy="28939"/>
            </a:xfrm>
            <a:custGeom>
              <a:avLst/>
              <a:gdLst/>
              <a:ahLst/>
              <a:cxnLst/>
              <a:rect l="l" t="t" r="r" b="b"/>
              <a:pathLst>
                <a:path w="1484" h="1102" extrusionOk="0">
                  <a:moveTo>
                    <a:pt x="0" y="1"/>
                  </a:moveTo>
                  <a:lnTo>
                    <a:pt x="0" y="1102"/>
                  </a:lnTo>
                  <a:lnTo>
                    <a:pt x="1483" y="1102"/>
                  </a:lnTo>
                  <a:lnTo>
                    <a:pt x="1483"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498" name="Google Shape;10498;p67"/>
            <p:cNvSpPr/>
            <p:nvPr/>
          </p:nvSpPr>
          <p:spPr>
            <a:xfrm>
              <a:off x="1021584" y="3979166"/>
              <a:ext cx="39232" cy="15861"/>
            </a:xfrm>
            <a:custGeom>
              <a:avLst/>
              <a:gdLst/>
              <a:ahLst/>
              <a:cxnLst/>
              <a:rect l="l" t="t" r="r" b="b"/>
              <a:pathLst>
                <a:path w="1494" h="604" extrusionOk="0">
                  <a:moveTo>
                    <a:pt x="0" y="1"/>
                  </a:moveTo>
                  <a:lnTo>
                    <a:pt x="0" y="460"/>
                  </a:lnTo>
                  <a:cubicBezTo>
                    <a:pt x="239" y="556"/>
                    <a:pt x="493" y="603"/>
                    <a:pt x="747" y="603"/>
                  </a:cubicBezTo>
                  <a:cubicBezTo>
                    <a:pt x="1000" y="603"/>
                    <a:pt x="1254" y="556"/>
                    <a:pt x="1493" y="460"/>
                  </a:cubicBezTo>
                  <a:lnTo>
                    <a:pt x="1493"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499" name="Google Shape;10499;p67"/>
            <p:cNvSpPr/>
            <p:nvPr/>
          </p:nvSpPr>
          <p:spPr>
            <a:xfrm>
              <a:off x="975839" y="3994738"/>
              <a:ext cx="130460" cy="55067"/>
            </a:xfrm>
            <a:custGeom>
              <a:avLst/>
              <a:gdLst/>
              <a:ahLst/>
              <a:cxnLst/>
              <a:rect l="l" t="t" r="r" b="b"/>
              <a:pathLst>
                <a:path w="4968" h="2097" extrusionOk="0">
                  <a:moveTo>
                    <a:pt x="1742" y="1"/>
                  </a:moveTo>
                  <a:lnTo>
                    <a:pt x="546" y="345"/>
                  </a:lnTo>
                  <a:cubicBezTo>
                    <a:pt x="220" y="441"/>
                    <a:pt x="0" y="728"/>
                    <a:pt x="0" y="1063"/>
                  </a:cubicBezTo>
                  <a:lnTo>
                    <a:pt x="0" y="2097"/>
                  </a:lnTo>
                  <a:lnTo>
                    <a:pt x="4967" y="2097"/>
                  </a:lnTo>
                  <a:lnTo>
                    <a:pt x="4967" y="1063"/>
                  </a:lnTo>
                  <a:cubicBezTo>
                    <a:pt x="4967" y="728"/>
                    <a:pt x="4747" y="441"/>
                    <a:pt x="4431" y="345"/>
                  </a:cubicBezTo>
                  <a:lnTo>
                    <a:pt x="3235" y="1"/>
                  </a:lnTo>
                  <a:lnTo>
                    <a:pt x="2489" y="499"/>
                  </a:lnTo>
                  <a:lnTo>
                    <a:pt x="1742" y="1"/>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500" name="Google Shape;10500;p67"/>
            <p:cNvSpPr/>
            <p:nvPr/>
          </p:nvSpPr>
          <p:spPr>
            <a:xfrm>
              <a:off x="1034635" y="4007815"/>
              <a:ext cx="13104" cy="52809"/>
            </a:xfrm>
            <a:custGeom>
              <a:avLst/>
              <a:gdLst/>
              <a:ahLst/>
              <a:cxnLst/>
              <a:rect l="l" t="t" r="r" b="b"/>
              <a:pathLst>
                <a:path w="499" h="2011" extrusionOk="0">
                  <a:moveTo>
                    <a:pt x="125" y="1"/>
                  </a:moveTo>
                  <a:lnTo>
                    <a:pt x="1" y="2010"/>
                  </a:lnTo>
                  <a:lnTo>
                    <a:pt x="498" y="2010"/>
                  </a:lnTo>
                  <a:lnTo>
                    <a:pt x="374" y="1"/>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501" name="Google Shape;10501;p67"/>
            <p:cNvSpPr/>
            <p:nvPr/>
          </p:nvSpPr>
          <p:spPr>
            <a:xfrm>
              <a:off x="1001968" y="3914041"/>
              <a:ext cx="78176" cy="71427"/>
            </a:xfrm>
            <a:custGeom>
              <a:avLst/>
              <a:gdLst/>
              <a:ahLst/>
              <a:cxnLst/>
              <a:rect l="l" t="t" r="r" b="b"/>
              <a:pathLst>
                <a:path w="2977" h="2720" extrusionOk="0">
                  <a:moveTo>
                    <a:pt x="928" y="1"/>
                  </a:moveTo>
                  <a:cubicBezTo>
                    <a:pt x="804" y="1"/>
                    <a:pt x="683" y="57"/>
                    <a:pt x="594" y="145"/>
                  </a:cubicBezTo>
                  <a:lnTo>
                    <a:pt x="144" y="595"/>
                  </a:lnTo>
                  <a:cubicBezTo>
                    <a:pt x="58" y="681"/>
                    <a:pt x="1" y="815"/>
                    <a:pt x="1" y="940"/>
                  </a:cubicBezTo>
                  <a:lnTo>
                    <a:pt x="1" y="1236"/>
                  </a:lnTo>
                  <a:cubicBezTo>
                    <a:pt x="1" y="2059"/>
                    <a:pt x="671" y="2720"/>
                    <a:pt x="1494" y="2720"/>
                  </a:cubicBezTo>
                  <a:cubicBezTo>
                    <a:pt x="2317" y="2720"/>
                    <a:pt x="2977" y="2059"/>
                    <a:pt x="2977" y="1236"/>
                  </a:cubicBezTo>
                  <a:lnTo>
                    <a:pt x="2977" y="921"/>
                  </a:lnTo>
                  <a:cubicBezTo>
                    <a:pt x="2977" y="787"/>
                    <a:pt x="2929" y="662"/>
                    <a:pt x="2833" y="567"/>
                  </a:cubicBezTo>
                  <a:cubicBezTo>
                    <a:pt x="2451" y="193"/>
                    <a:pt x="1752" y="21"/>
                    <a:pt x="958" y="2"/>
                  </a:cubicBezTo>
                  <a:cubicBezTo>
                    <a:pt x="948" y="1"/>
                    <a:pt x="938" y="1"/>
                    <a:pt x="928"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502" name="Google Shape;10502;p67"/>
            <p:cNvSpPr/>
            <p:nvPr/>
          </p:nvSpPr>
          <p:spPr>
            <a:xfrm>
              <a:off x="1001968" y="3914041"/>
              <a:ext cx="78176" cy="70167"/>
            </a:xfrm>
            <a:custGeom>
              <a:avLst/>
              <a:gdLst/>
              <a:ahLst/>
              <a:cxnLst/>
              <a:rect l="l" t="t" r="r" b="b"/>
              <a:pathLst>
                <a:path w="2977" h="2672" extrusionOk="0">
                  <a:moveTo>
                    <a:pt x="928" y="1"/>
                  </a:moveTo>
                  <a:cubicBezTo>
                    <a:pt x="804" y="1"/>
                    <a:pt x="683" y="57"/>
                    <a:pt x="594" y="145"/>
                  </a:cubicBezTo>
                  <a:lnTo>
                    <a:pt x="144" y="595"/>
                  </a:lnTo>
                  <a:cubicBezTo>
                    <a:pt x="58" y="681"/>
                    <a:pt x="1" y="815"/>
                    <a:pt x="1" y="940"/>
                  </a:cubicBezTo>
                  <a:lnTo>
                    <a:pt x="1" y="1236"/>
                  </a:lnTo>
                  <a:cubicBezTo>
                    <a:pt x="1" y="1897"/>
                    <a:pt x="441" y="2481"/>
                    <a:pt x="1082" y="2672"/>
                  </a:cubicBezTo>
                  <a:cubicBezTo>
                    <a:pt x="862" y="2404"/>
                    <a:pt x="747" y="2079"/>
                    <a:pt x="747" y="1734"/>
                  </a:cubicBezTo>
                  <a:lnTo>
                    <a:pt x="747" y="1007"/>
                  </a:lnTo>
                  <a:cubicBezTo>
                    <a:pt x="747" y="731"/>
                    <a:pt x="968" y="508"/>
                    <a:pt x="1240" y="508"/>
                  </a:cubicBezTo>
                  <a:cubicBezTo>
                    <a:pt x="1251" y="508"/>
                    <a:pt x="1262" y="508"/>
                    <a:pt x="1273" y="509"/>
                  </a:cubicBezTo>
                  <a:cubicBezTo>
                    <a:pt x="1771" y="547"/>
                    <a:pt x="2518" y="633"/>
                    <a:pt x="2977" y="844"/>
                  </a:cubicBezTo>
                  <a:cubicBezTo>
                    <a:pt x="2958" y="739"/>
                    <a:pt x="2910" y="643"/>
                    <a:pt x="2833" y="567"/>
                  </a:cubicBezTo>
                  <a:cubicBezTo>
                    <a:pt x="2451" y="193"/>
                    <a:pt x="1752" y="21"/>
                    <a:pt x="958" y="2"/>
                  </a:cubicBezTo>
                  <a:cubicBezTo>
                    <a:pt x="948" y="1"/>
                    <a:pt x="938" y="1"/>
                    <a:pt x="928"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503" name="Google Shape;10503;p67"/>
            <p:cNvSpPr/>
            <p:nvPr/>
          </p:nvSpPr>
          <p:spPr>
            <a:xfrm>
              <a:off x="1034635" y="4007815"/>
              <a:ext cx="13104" cy="13104"/>
            </a:xfrm>
            <a:custGeom>
              <a:avLst/>
              <a:gdLst/>
              <a:ahLst/>
              <a:cxnLst/>
              <a:rect l="l" t="t" r="r" b="b"/>
              <a:pathLst>
                <a:path w="499" h="499" extrusionOk="0">
                  <a:moveTo>
                    <a:pt x="1" y="1"/>
                  </a:moveTo>
                  <a:lnTo>
                    <a:pt x="1" y="393"/>
                  </a:lnTo>
                  <a:cubicBezTo>
                    <a:pt x="1" y="450"/>
                    <a:pt x="49" y="498"/>
                    <a:pt x="106" y="498"/>
                  </a:cubicBezTo>
                  <a:lnTo>
                    <a:pt x="393" y="498"/>
                  </a:lnTo>
                  <a:cubicBezTo>
                    <a:pt x="451" y="498"/>
                    <a:pt x="489" y="450"/>
                    <a:pt x="498" y="393"/>
                  </a:cubicBezTo>
                  <a:lnTo>
                    <a:pt x="498" y="1"/>
                  </a:ln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04" name="Google Shape;10504;p67"/>
            <p:cNvSpPr/>
            <p:nvPr/>
          </p:nvSpPr>
          <p:spPr>
            <a:xfrm>
              <a:off x="1014284" y="3989643"/>
              <a:ext cx="26917" cy="27442"/>
            </a:xfrm>
            <a:custGeom>
              <a:avLst/>
              <a:gdLst/>
              <a:ahLst/>
              <a:cxnLst/>
              <a:rect l="l" t="t" r="r" b="b"/>
              <a:pathLst>
                <a:path w="1025" h="1045" extrusionOk="0">
                  <a:moveTo>
                    <a:pt x="235" y="1"/>
                  </a:moveTo>
                  <a:cubicBezTo>
                    <a:pt x="204" y="1"/>
                    <a:pt x="175" y="15"/>
                    <a:pt x="154" y="42"/>
                  </a:cubicBezTo>
                  <a:lnTo>
                    <a:pt x="1" y="281"/>
                  </a:lnTo>
                  <a:lnTo>
                    <a:pt x="383" y="970"/>
                  </a:lnTo>
                  <a:cubicBezTo>
                    <a:pt x="408" y="1019"/>
                    <a:pt x="459" y="1044"/>
                    <a:pt x="512" y="1044"/>
                  </a:cubicBezTo>
                  <a:cubicBezTo>
                    <a:pt x="543" y="1044"/>
                    <a:pt x="575" y="1036"/>
                    <a:pt x="603" y="1018"/>
                  </a:cubicBezTo>
                  <a:lnTo>
                    <a:pt x="1025" y="693"/>
                  </a:lnTo>
                  <a:lnTo>
                    <a:pt x="307" y="32"/>
                  </a:lnTo>
                  <a:cubicBezTo>
                    <a:pt x="285" y="11"/>
                    <a:pt x="260" y="1"/>
                    <a:pt x="235"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505" name="Google Shape;10505;p67"/>
            <p:cNvSpPr/>
            <p:nvPr/>
          </p:nvSpPr>
          <p:spPr>
            <a:xfrm>
              <a:off x="1041174" y="3989643"/>
              <a:ext cx="26680" cy="27442"/>
            </a:xfrm>
            <a:custGeom>
              <a:avLst/>
              <a:gdLst/>
              <a:ahLst/>
              <a:cxnLst/>
              <a:rect l="l" t="t" r="r" b="b"/>
              <a:pathLst>
                <a:path w="1016" h="1045" extrusionOk="0">
                  <a:moveTo>
                    <a:pt x="786" y="1"/>
                  </a:moveTo>
                  <a:cubicBezTo>
                    <a:pt x="761" y="1"/>
                    <a:pt x="736" y="11"/>
                    <a:pt x="718" y="32"/>
                  </a:cubicBezTo>
                  <a:lnTo>
                    <a:pt x="1" y="693"/>
                  </a:lnTo>
                  <a:lnTo>
                    <a:pt x="422" y="1018"/>
                  </a:lnTo>
                  <a:cubicBezTo>
                    <a:pt x="446" y="1036"/>
                    <a:pt x="476" y="1044"/>
                    <a:pt x="506" y="1044"/>
                  </a:cubicBezTo>
                  <a:cubicBezTo>
                    <a:pt x="558" y="1044"/>
                    <a:pt x="611" y="1019"/>
                    <a:pt x="642" y="970"/>
                  </a:cubicBezTo>
                  <a:lnTo>
                    <a:pt x="1015" y="281"/>
                  </a:lnTo>
                  <a:lnTo>
                    <a:pt x="862" y="42"/>
                  </a:lnTo>
                  <a:cubicBezTo>
                    <a:pt x="846" y="15"/>
                    <a:pt x="816" y="1"/>
                    <a:pt x="786" y="1"/>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506" name="Google Shape;10506;p67"/>
            <p:cNvSpPr/>
            <p:nvPr/>
          </p:nvSpPr>
          <p:spPr>
            <a:xfrm>
              <a:off x="916019" y="3821606"/>
              <a:ext cx="250100" cy="336785"/>
            </a:xfrm>
            <a:custGeom>
              <a:avLst/>
              <a:gdLst/>
              <a:ahLst/>
              <a:cxnLst/>
              <a:rect l="l" t="t" r="r" b="b"/>
              <a:pathLst>
                <a:path w="9524" h="12825" extrusionOk="0">
                  <a:moveTo>
                    <a:pt x="4737" y="1436"/>
                  </a:moveTo>
                  <a:cubicBezTo>
                    <a:pt x="6442" y="1436"/>
                    <a:pt x="8078" y="2761"/>
                    <a:pt x="8078" y="4756"/>
                  </a:cubicBezTo>
                  <a:cubicBezTo>
                    <a:pt x="8078" y="6584"/>
                    <a:pt x="6594" y="8068"/>
                    <a:pt x="4767" y="8068"/>
                  </a:cubicBezTo>
                  <a:cubicBezTo>
                    <a:pt x="1809" y="8058"/>
                    <a:pt x="336" y="4498"/>
                    <a:pt x="2422" y="2412"/>
                  </a:cubicBezTo>
                  <a:cubicBezTo>
                    <a:pt x="3096" y="1738"/>
                    <a:pt x="3924" y="1436"/>
                    <a:pt x="4737" y="1436"/>
                  </a:cubicBezTo>
                  <a:close/>
                  <a:moveTo>
                    <a:pt x="4767" y="0"/>
                  </a:moveTo>
                  <a:cubicBezTo>
                    <a:pt x="2135" y="0"/>
                    <a:pt x="10" y="2125"/>
                    <a:pt x="1" y="4756"/>
                  </a:cubicBezTo>
                  <a:cubicBezTo>
                    <a:pt x="1" y="9714"/>
                    <a:pt x="4767" y="12824"/>
                    <a:pt x="4767" y="12824"/>
                  </a:cubicBezTo>
                  <a:cubicBezTo>
                    <a:pt x="4767" y="12824"/>
                    <a:pt x="9523" y="9714"/>
                    <a:pt x="9523" y="4756"/>
                  </a:cubicBezTo>
                  <a:cubicBezTo>
                    <a:pt x="9523" y="2125"/>
                    <a:pt x="7389" y="0"/>
                    <a:pt x="476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07" name="Google Shape;10507;p67"/>
            <p:cNvSpPr/>
            <p:nvPr/>
          </p:nvSpPr>
          <p:spPr>
            <a:xfrm>
              <a:off x="916019" y="3821606"/>
              <a:ext cx="241539" cy="336785"/>
            </a:xfrm>
            <a:custGeom>
              <a:avLst/>
              <a:gdLst/>
              <a:ahLst/>
              <a:cxnLst/>
              <a:rect l="l" t="t" r="r" b="b"/>
              <a:pathLst>
                <a:path w="9198" h="12825" extrusionOk="0">
                  <a:moveTo>
                    <a:pt x="4735" y="1436"/>
                  </a:moveTo>
                  <a:cubicBezTo>
                    <a:pt x="6438" y="1436"/>
                    <a:pt x="8071" y="2761"/>
                    <a:pt x="8078" y="4756"/>
                  </a:cubicBezTo>
                  <a:cubicBezTo>
                    <a:pt x="8078" y="6584"/>
                    <a:pt x="6594" y="8068"/>
                    <a:pt x="4767" y="8068"/>
                  </a:cubicBezTo>
                  <a:cubicBezTo>
                    <a:pt x="1809" y="8068"/>
                    <a:pt x="336" y="4498"/>
                    <a:pt x="2422" y="2412"/>
                  </a:cubicBezTo>
                  <a:cubicBezTo>
                    <a:pt x="3096" y="1738"/>
                    <a:pt x="3923" y="1436"/>
                    <a:pt x="4735" y="1436"/>
                  </a:cubicBezTo>
                  <a:close/>
                  <a:moveTo>
                    <a:pt x="4767" y="0"/>
                  </a:moveTo>
                  <a:cubicBezTo>
                    <a:pt x="2135" y="0"/>
                    <a:pt x="10" y="2125"/>
                    <a:pt x="1" y="4756"/>
                  </a:cubicBezTo>
                  <a:cubicBezTo>
                    <a:pt x="1" y="9714"/>
                    <a:pt x="4767" y="12824"/>
                    <a:pt x="4767" y="12824"/>
                  </a:cubicBezTo>
                  <a:cubicBezTo>
                    <a:pt x="4767" y="12824"/>
                    <a:pt x="3628" y="11274"/>
                    <a:pt x="2967" y="8623"/>
                  </a:cubicBezTo>
                  <a:cubicBezTo>
                    <a:pt x="2936" y="8482"/>
                    <a:pt x="3046" y="8366"/>
                    <a:pt x="3171" y="8366"/>
                  </a:cubicBezTo>
                  <a:cubicBezTo>
                    <a:pt x="3199" y="8366"/>
                    <a:pt x="3227" y="8372"/>
                    <a:pt x="3254" y="8384"/>
                  </a:cubicBezTo>
                  <a:cubicBezTo>
                    <a:pt x="3750" y="8589"/>
                    <a:pt x="4262" y="8686"/>
                    <a:pt x="4763" y="8686"/>
                  </a:cubicBezTo>
                  <a:cubicBezTo>
                    <a:pt x="6459" y="8686"/>
                    <a:pt x="8045" y="7581"/>
                    <a:pt x="8547" y="5838"/>
                  </a:cubicBezTo>
                  <a:cubicBezTo>
                    <a:pt x="9198" y="3579"/>
                    <a:pt x="7724" y="1254"/>
                    <a:pt x="5408" y="871"/>
                  </a:cubicBezTo>
                  <a:lnTo>
                    <a:pt x="5398" y="880"/>
                  </a:lnTo>
                  <a:cubicBezTo>
                    <a:pt x="5187" y="845"/>
                    <a:pt x="4974" y="827"/>
                    <a:pt x="4760" y="827"/>
                  </a:cubicBezTo>
                  <a:cubicBezTo>
                    <a:pt x="4462" y="827"/>
                    <a:pt x="4163" y="861"/>
                    <a:pt x="3867" y="928"/>
                  </a:cubicBezTo>
                  <a:cubicBezTo>
                    <a:pt x="3849" y="933"/>
                    <a:pt x="3832" y="935"/>
                    <a:pt x="3816" y="935"/>
                  </a:cubicBezTo>
                  <a:cubicBezTo>
                    <a:pt x="3653" y="935"/>
                    <a:pt x="3553" y="732"/>
                    <a:pt x="3666" y="593"/>
                  </a:cubicBezTo>
                  <a:cubicBezTo>
                    <a:pt x="3991" y="220"/>
                    <a:pt x="4365" y="0"/>
                    <a:pt x="4767" y="0"/>
                  </a:cubicBez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0508" name="Google Shape;10508;p67"/>
          <p:cNvGrpSpPr/>
          <p:nvPr/>
        </p:nvGrpSpPr>
        <p:grpSpPr>
          <a:xfrm>
            <a:off x="849686" y="2757170"/>
            <a:ext cx="374730" cy="332504"/>
            <a:chOff x="849686" y="2909570"/>
            <a:chExt cx="374730" cy="332504"/>
          </a:xfrm>
        </p:grpSpPr>
        <p:sp>
          <p:nvSpPr>
            <p:cNvPr id="10509" name="Google Shape;10509;p67"/>
            <p:cNvSpPr/>
            <p:nvPr/>
          </p:nvSpPr>
          <p:spPr>
            <a:xfrm>
              <a:off x="1006747" y="2909570"/>
              <a:ext cx="217669" cy="181483"/>
            </a:xfrm>
            <a:custGeom>
              <a:avLst/>
              <a:gdLst/>
              <a:ahLst/>
              <a:cxnLst/>
              <a:rect l="l" t="t" r="r" b="b"/>
              <a:pathLst>
                <a:path w="8289" h="6911" extrusionOk="0">
                  <a:moveTo>
                    <a:pt x="460" y="1"/>
                  </a:moveTo>
                  <a:cubicBezTo>
                    <a:pt x="211" y="1"/>
                    <a:pt x="0" y="211"/>
                    <a:pt x="0" y="469"/>
                  </a:cubicBezTo>
                  <a:lnTo>
                    <a:pt x="0" y="6451"/>
                  </a:lnTo>
                  <a:cubicBezTo>
                    <a:pt x="0" y="6700"/>
                    <a:pt x="211" y="6910"/>
                    <a:pt x="469" y="6910"/>
                  </a:cubicBezTo>
                  <a:lnTo>
                    <a:pt x="7829" y="6910"/>
                  </a:lnTo>
                  <a:cubicBezTo>
                    <a:pt x="8087" y="6901"/>
                    <a:pt x="8288" y="6700"/>
                    <a:pt x="8288" y="6451"/>
                  </a:cubicBezTo>
                  <a:lnTo>
                    <a:pt x="8288" y="469"/>
                  </a:lnTo>
                  <a:cubicBezTo>
                    <a:pt x="8288" y="211"/>
                    <a:pt x="8078" y="1"/>
                    <a:pt x="7829" y="1"/>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510" name="Google Shape;10510;p67"/>
            <p:cNvSpPr/>
            <p:nvPr/>
          </p:nvSpPr>
          <p:spPr>
            <a:xfrm>
              <a:off x="849686" y="3053580"/>
              <a:ext cx="217905" cy="188494"/>
            </a:xfrm>
            <a:custGeom>
              <a:avLst/>
              <a:gdLst/>
              <a:ahLst/>
              <a:cxnLst/>
              <a:rect l="l" t="t" r="r" b="b"/>
              <a:pathLst>
                <a:path w="8298" h="7178" extrusionOk="0">
                  <a:moveTo>
                    <a:pt x="8117" y="0"/>
                  </a:moveTo>
                  <a:cubicBezTo>
                    <a:pt x="8073" y="0"/>
                    <a:pt x="8029" y="19"/>
                    <a:pt x="8001" y="58"/>
                  </a:cubicBezTo>
                  <a:lnTo>
                    <a:pt x="3809" y="4058"/>
                  </a:lnTo>
                  <a:cubicBezTo>
                    <a:pt x="3723" y="4135"/>
                    <a:pt x="3608" y="4183"/>
                    <a:pt x="3493" y="4183"/>
                  </a:cubicBezTo>
                  <a:lnTo>
                    <a:pt x="3445" y="4183"/>
                  </a:lnTo>
                  <a:cubicBezTo>
                    <a:pt x="3196" y="4183"/>
                    <a:pt x="2996" y="3982"/>
                    <a:pt x="2996" y="3723"/>
                  </a:cubicBezTo>
                  <a:lnTo>
                    <a:pt x="2996" y="3493"/>
                  </a:lnTo>
                  <a:lnTo>
                    <a:pt x="1608" y="3493"/>
                  </a:lnTo>
                  <a:lnTo>
                    <a:pt x="1608" y="3723"/>
                  </a:lnTo>
                  <a:cubicBezTo>
                    <a:pt x="1608" y="3934"/>
                    <a:pt x="1474" y="4116"/>
                    <a:pt x="1282" y="4173"/>
                  </a:cubicBezTo>
                  <a:lnTo>
                    <a:pt x="498" y="4393"/>
                  </a:lnTo>
                  <a:cubicBezTo>
                    <a:pt x="201" y="4470"/>
                    <a:pt x="0" y="4747"/>
                    <a:pt x="0" y="5053"/>
                  </a:cubicBezTo>
                  <a:lnTo>
                    <a:pt x="0" y="6948"/>
                  </a:lnTo>
                  <a:cubicBezTo>
                    <a:pt x="0" y="7073"/>
                    <a:pt x="105" y="7178"/>
                    <a:pt x="230" y="7178"/>
                  </a:cubicBezTo>
                  <a:lnTo>
                    <a:pt x="3455" y="7178"/>
                  </a:lnTo>
                  <a:cubicBezTo>
                    <a:pt x="3579" y="7178"/>
                    <a:pt x="3685" y="7073"/>
                    <a:pt x="3685" y="6948"/>
                  </a:cubicBezTo>
                  <a:lnTo>
                    <a:pt x="3685" y="5953"/>
                  </a:lnTo>
                  <a:cubicBezTo>
                    <a:pt x="3685" y="5704"/>
                    <a:pt x="3780" y="5474"/>
                    <a:pt x="3953" y="5302"/>
                  </a:cubicBezTo>
                  <a:lnTo>
                    <a:pt x="7867" y="1378"/>
                  </a:lnTo>
                  <a:cubicBezTo>
                    <a:pt x="7982" y="1264"/>
                    <a:pt x="8029" y="1101"/>
                    <a:pt x="7991" y="938"/>
                  </a:cubicBezTo>
                  <a:lnTo>
                    <a:pt x="7905" y="613"/>
                  </a:lnTo>
                  <a:lnTo>
                    <a:pt x="8230" y="287"/>
                  </a:lnTo>
                  <a:cubicBezTo>
                    <a:pt x="8297" y="230"/>
                    <a:pt x="8297" y="115"/>
                    <a:pt x="8240" y="58"/>
                  </a:cubicBezTo>
                  <a:cubicBezTo>
                    <a:pt x="8207" y="19"/>
                    <a:pt x="8161" y="0"/>
                    <a:pt x="8117"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511" name="Google Shape;10511;p67"/>
            <p:cNvSpPr/>
            <p:nvPr/>
          </p:nvSpPr>
          <p:spPr>
            <a:xfrm>
              <a:off x="889391" y="3145306"/>
              <a:ext cx="41491" cy="18119"/>
            </a:xfrm>
            <a:custGeom>
              <a:avLst/>
              <a:gdLst/>
              <a:ahLst/>
              <a:cxnLst/>
              <a:rect l="l" t="t" r="r" b="b"/>
              <a:pathLst>
                <a:path w="1580" h="690" extrusionOk="0">
                  <a:moveTo>
                    <a:pt x="96" y="0"/>
                  </a:moveTo>
                  <a:lnTo>
                    <a:pt x="96" y="230"/>
                  </a:lnTo>
                  <a:cubicBezTo>
                    <a:pt x="96" y="335"/>
                    <a:pt x="67" y="431"/>
                    <a:pt x="0" y="517"/>
                  </a:cubicBezTo>
                  <a:cubicBezTo>
                    <a:pt x="249" y="632"/>
                    <a:pt x="517" y="690"/>
                    <a:pt x="785" y="690"/>
                  </a:cubicBezTo>
                  <a:cubicBezTo>
                    <a:pt x="1062" y="690"/>
                    <a:pt x="1330" y="632"/>
                    <a:pt x="1579" y="517"/>
                  </a:cubicBezTo>
                  <a:cubicBezTo>
                    <a:pt x="1512" y="431"/>
                    <a:pt x="1484" y="335"/>
                    <a:pt x="1484" y="230"/>
                  </a:cubicBezTo>
                  <a:lnTo>
                    <a:pt x="1484"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512" name="Google Shape;10512;p67"/>
            <p:cNvSpPr/>
            <p:nvPr/>
          </p:nvSpPr>
          <p:spPr>
            <a:xfrm>
              <a:off x="867779" y="3060617"/>
              <a:ext cx="30435" cy="66622"/>
            </a:xfrm>
            <a:custGeom>
              <a:avLst/>
              <a:gdLst/>
              <a:ahLst/>
              <a:cxnLst/>
              <a:rect l="l" t="t" r="r" b="b"/>
              <a:pathLst>
                <a:path w="1159" h="2537" extrusionOk="0">
                  <a:moveTo>
                    <a:pt x="689" y="0"/>
                  </a:moveTo>
                  <a:cubicBezTo>
                    <a:pt x="306" y="0"/>
                    <a:pt x="0" y="316"/>
                    <a:pt x="0" y="699"/>
                  </a:cubicBezTo>
                  <a:lnTo>
                    <a:pt x="0" y="862"/>
                  </a:lnTo>
                  <a:cubicBezTo>
                    <a:pt x="0" y="1063"/>
                    <a:pt x="29" y="1254"/>
                    <a:pt x="96" y="1445"/>
                  </a:cubicBezTo>
                  <a:lnTo>
                    <a:pt x="459" y="2536"/>
                  </a:lnTo>
                  <a:lnTo>
                    <a:pt x="1158" y="2536"/>
                  </a:lnTo>
                  <a:lnTo>
                    <a:pt x="1158"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13" name="Google Shape;10513;p67"/>
            <p:cNvSpPr/>
            <p:nvPr/>
          </p:nvSpPr>
          <p:spPr>
            <a:xfrm>
              <a:off x="879832" y="3054577"/>
              <a:ext cx="72661" cy="72661"/>
            </a:xfrm>
            <a:custGeom>
              <a:avLst/>
              <a:gdLst/>
              <a:ahLst/>
              <a:cxnLst/>
              <a:rect l="l" t="t" r="r" b="b"/>
              <a:pathLst>
                <a:path w="2767" h="2767" extrusionOk="0">
                  <a:moveTo>
                    <a:pt x="689" y="1"/>
                  </a:moveTo>
                  <a:cubicBezTo>
                    <a:pt x="316" y="1"/>
                    <a:pt x="0" y="316"/>
                    <a:pt x="0" y="690"/>
                  </a:cubicBezTo>
                  <a:cubicBezTo>
                    <a:pt x="0" y="948"/>
                    <a:pt x="211" y="1159"/>
                    <a:pt x="460" y="1159"/>
                  </a:cubicBezTo>
                  <a:lnTo>
                    <a:pt x="2307" y="2766"/>
                  </a:lnTo>
                  <a:lnTo>
                    <a:pt x="2690" y="1407"/>
                  </a:lnTo>
                  <a:cubicBezTo>
                    <a:pt x="2738" y="1235"/>
                    <a:pt x="2766" y="1072"/>
                    <a:pt x="2766" y="900"/>
                  </a:cubicBezTo>
                  <a:lnTo>
                    <a:pt x="2766" y="470"/>
                  </a:lnTo>
                  <a:cubicBezTo>
                    <a:pt x="2766" y="211"/>
                    <a:pt x="2556" y="1"/>
                    <a:pt x="2307"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14" name="Google Shape;10514;p67"/>
            <p:cNvSpPr/>
            <p:nvPr/>
          </p:nvSpPr>
          <p:spPr>
            <a:xfrm>
              <a:off x="873793" y="3084986"/>
              <a:ext cx="72661" cy="66385"/>
            </a:xfrm>
            <a:custGeom>
              <a:avLst/>
              <a:gdLst/>
              <a:ahLst/>
              <a:cxnLst/>
              <a:rect l="l" t="t" r="r" b="b"/>
              <a:pathLst>
                <a:path w="2767" h="2528" extrusionOk="0">
                  <a:moveTo>
                    <a:pt x="891" y="1"/>
                  </a:moveTo>
                  <a:cubicBezTo>
                    <a:pt x="766" y="1"/>
                    <a:pt x="642" y="48"/>
                    <a:pt x="556" y="135"/>
                  </a:cubicBezTo>
                  <a:lnTo>
                    <a:pt x="135" y="556"/>
                  </a:lnTo>
                  <a:cubicBezTo>
                    <a:pt x="49" y="642"/>
                    <a:pt x="1" y="757"/>
                    <a:pt x="1" y="881"/>
                  </a:cubicBezTo>
                  <a:lnTo>
                    <a:pt x="1" y="1149"/>
                  </a:lnTo>
                  <a:cubicBezTo>
                    <a:pt x="1" y="1915"/>
                    <a:pt x="623" y="2527"/>
                    <a:pt x="1379" y="2527"/>
                  </a:cubicBezTo>
                  <a:cubicBezTo>
                    <a:pt x="2144" y="2527"/>
                    <a:pt x="2767" y="1915"/>
                    <a:pt x="2767" y="1149"/>
                  </a:cubicBezTo>
                  <a:lnTo>
                    <a:pt x="2767" y="852"/>
                  </a:lnTo>
                  <a:cubicBezTo>
                    <a:pt x="2767" y="738"/>
                    <a:pt x="2719" y="613"/>
                    <a:pt x="2633" y="527"/>
                  </a:cubicBezTo>
                  <a:cubicBezTo>
                    <a:pt x="2278" y="182"/>
                    <a:pt x="1628" y="20"/>
                    <a:pt x="891"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515" name="Google Shape;10515;p67"/>
            <p:cNvSpPr/>
            <p:nvPr/>
          </p:nvSpPr>
          <p:spPr>
            <a:xfrm>
              <a:off x="873793" y="3084986"/>
              <a:ext cx="72399" cy="65125"/>
            </a:xfrm>
            <a:custGeom>
              <a:avLst/>
              <a:gdLst/>
              <a:ahLst/>
              <a:cxnLst/>
              <a:rect l="l" t="t" r="r" b="b"/>
              <a:pathLst>
                <a:path w="2757" h="2480" extrusionOk="0">
                  <a:moveTo>
                    <a:pt x="891" y="1"/>
                  </a:moveTo>
                  <a:cubicBezTo>
                    <a:pt x="766" y="1"/>
                    <a:pt x="642" y="48"/>
                    <a:pt x="556" y="135"/>
                  </a:cubicBezTo>
                  <a:lnTo>
                    <a:pt x="135" y="556"/>
                  </a:lnTo>
                  <a:cubicBezTo>
                    <a:pt x="49" y="642"/>
                    <a:pt x="1" y="757"/>
                    <a:pt x="1" y="881"/>
                  </a:cubicBezTo>
                  <a:lnTo>
                    <a:pt x="1" y="1149"/>
                  </a:lnTo>
                  <a:cubicBezTo>
                    <a:pt x="1" y="1762"/>
                    <a:pt x="412" y="2307"/>
                    <a:pt x="996" y="2479"/>
                  </a:cubicBezTo>
                  <a:cubicBezTo>
                    <a:pt x="795" y="2230"/>
                    <a:pt x="690" y="1924"/>
                    <a:pt x="690" y="1608"/>
                  </a:cubicBezTo>
                  <a:lnTo>
                    <a:pt x="690" y="938"/>
                  </a:lnTo>
                  <a:cubicBezTo>
                    <a:pt x="690" y="682"/>
                    <a:pt x="900" y="478"/>
                    <a:pt x="1145" y="478"/>
                  </a:cubicBezTo>
                  <a:cubicBezTo>
                    <a:pt x="1156" y="478"/>
                    <a:pt x="1167" y="478"/>
                    <a:pt x="1178" y="479"/>
                  </a:cubicBezTo>
                  <a:cubicBezTo>
                    <a:pt x="1647" y="508"/>
                    <a:pt x="2336" y="584"/>
                    <a:pt x="2757" y="785"/>
                  </a:cubicBezTo>
                  <a:cubicBezTo>
                    <a:pt x="2747" y="690"/>
                    <a:pt x="2700" y="604"/>
                    <a:pt x="2633" y="537"/>
                  </a:cubicBezTo>
                  <a:cubicBezTo>
                    <a:pt x="2278" y="182"/>
                    <a:pt x="1628" y="29"/>
                    <a:pt x="891"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516" name="Google Shape;10516;p67"/>
            <p:cNvSpPr/>
            <p:nvPr/>
          </p:nvSpPr>
          <p:spPr>
            <a:xfrm>
              <a:off x="849686" y="3080706"/>
              <a:ext cx="199313" cy="161368"/>
            </a:xfrm>
            <a:custGeom>
              <a:avLst/>
              <a:gdLst/>
              <a:ahLst/>
              <a:cxnLst/>
              <a:rect l="l" t="t" r="r" b="b"/>
              <a:pathLst>
                <a:path w="7590" h="6145" extrusionOk="0">
                  <a:moveTo>
                    <a:pt x="6977" y="1"/>
                  </a:moveTo>
                  <a:lnTo>
                    <a:pt x="3819" y="3025"/>
                  </a:lnTo>
                  <a:cubicBezTo>
                    <a:pt x="3761" y="3083"/>
                    <a:pt x="3685" y="3121"/>
                    <a:pt x="3608" y="3140"/>
                  </a:cubicBezTo>
                  <a:cubicBezTo>
                    <a:pt x="3356" y="3653"/>
                    <a:pt x="2864" y="3912"/>
                    <a:pt x="2372" y="3912"/>
                  </a:cubicBezTo>
                  <a:cubicBezTo>
                    <a:pt x="1891" y="3912"/>
                    <a:pt x="1409" y="3665"/>
                    <a:pt x="1148" y="3169"/>
                  </a:cubicBezTo>
                  <a:lnTo>
                    <a:pt x="498" y="3360"/>
                  </a:lnTo>
                  <a:cubicBezTo>
                    <a:pt x="201" y="3446"/>
                    <a:pt x="0" y="3714"/>
                    <a:pt x="0" y="4020"/>
                  </a:cubicBezTo>
                  <a:lnTo>
                    <a:pt x="0" y="5915"/>
                  </a:lnTo>
                  <a:cubicBezTo>
                    <a:pt x="0" y="6040"/>
                    <a:pt x="105" y="6145"/>
                    <a:pt x="230" y="6145"/>
                  </a:cubicBezTo>
                  <a:lnTo>
                    <a:pt x="3455" y="6145"/>
                  </a:lnTo>
                  <a:cubicBezTo>
                    <a:pt x="3579" y="6145"/>
                    <a:pt x="3685" y="6040"/>
                    <a:pt x="3685" y="5915"/>
                  </a:cubicBezTo>
                  <a:lnTo>
                    <a:pt x="3685" y="4920"/>
                  </a:lnTo>
                  <a:cubicBezTo>
                    <a:pt x="3685" y="4671"/>
                    <a:pt x="3780" y="4441"/>
                    <a:pt x="3953" y="4269"/>
                  </a:cubicBezTo>
                  <a:lnTo>
                    <a:pt x="7589" y="623"/>
                  </a:lnTo>
                  <a:lnTo>
                    <a:pt x="6977" y="1"/>
                  </a:ln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0517" name="Google Shape;10517;p67"/>
            <p:cNvSpPr/>
            <p:nvPr/>
          </p:nvSpPr>
          <p:spPr>
            <a:xfrm>
              <a:off x="849686" y="3175715"/>
              <a:ext cx="24133" cy="66359"/>
            </a:xfrm>
            <a:custGeom>
              <a:avLst/>
              <a:gdLst/>
              <a:ahLst/>
              <a:cxnLst/>
              <a:rect l="l" t="t" r="r" b="b"/>
              <a:pathLst>
                <a:path w="919" h="2527" extrusionOk="0">
                  <a:moveTo>
                    <a:pt x="134" y="0"/>
                  </a:moveTo>
                  <a:cubicBezTo>
                    <a:pt x="48" y="115"/>
                    <a:pt x="0" y="259"/>
                    <a:pt x="0" y="402"/>
                  </a:cubicBezTo>
                  <a:lnTo>
                    <a:pt x="0" y="2297"/>
                  </a:lnTo>
                  <a:cubicBezTo>
                    <a:pt x="0" y="2422"/>
                    <a:pt x="105" y="2527"/>
                    <a:pt x="230" y="2527"/>
                  </a:cubicBezTo>
                  <a:lnTo>
                    <a:pt x="919" y="2527"/>
                  </a:lnTo>
                  <a:lnTo>
                    <a:pt x="919" y="1072"/>
                  </a:lnTo>
                  <a:cubicBezTo>
                    <a:pt x="919" y="890"/>
                    <a:pt x="852" y="709"/>
                    <a:pt x="718" y="584"/>
                  </a:cubicBezTo>
                  <a:lnTo>
                    <a:pt x="134" y="0"/>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518" name="Google Shape;10518;p67"/>
            <p:cNvSpPr/>
            <p:nvPr/>
          </p:nvSpPr>
          <p:spPr>
            <a:xfrm>
              <a:off x="946428" y="3080706"/>
              <a:ext cx="102572" cy="129199"/>
            </a:xfrm>
            <a:custGeom>
              <a:avLst/>
              <a:gdLst/>
              <a:ahLst/>
              <a:cxnLst/>
              <a:rect l="l" t="t" r="r" b="b"/>
              <a:pathLst>
                <a:path w="3906" h="4920" extrusionOk="0">
                  <a:moveTo>
                    <a:pt x="3293" y="1"/>
                  </a:moveTo>
                  <a:lnTo>
                    <a:pt x="221" y="2949"/>
                  </a:lnTo>
                  <a:cubicBezTo>
                    <a:pt x="77" y="3236"/>
                    <a:pt x="1" y="3551"/>
                    <a:pt x="1" y="3867"/>
                  </a:cubicBezTo>
                  <a:lnTo>
                    <a:pt x="1" y="4920"/>
                  </a:lnTo>
                  <a:cubicBezTo>
                    <a:pt x="1" y="4671"/>
                    <a:pt x="96" y="4441"/>
                    <a:pt x="269" y="4269"/>
                  </a:cubicBezTo>
                  <a:lnTo>
                    <a:pt x="3905" y="623"/>
                  </a:lnTo>
                  <a:lnTo>
                    <a:pt x="3293"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0519" name="Google Shape;10519;p67"/>
            <p:cNvSpPr/>
            <p:nvPr/>
          </p:nvSpPr>
          <p:spPr>
            <a:xfrm>
              <a:off x="1023343" y="2936723"/>
              <a:ext cx="180327" cy="115544"/>
            </a:xfrm>
            <a:custGeom>
              <a:avLst/>
              <a:gdLst/>
              <a:ahLst/>
              <a:cxnLst/>
              <a:rect l="l" t="t" r="r" b="b"/>
              <a:pathLst>
                <a:path w="6867" h="4400" extrusionOk="0">
                  <a:moveTo>
                    <a:pt x="5359" y="0"/>
                  </a:moveTo>
                  <a:cubicBezTo>
                    <a:pt x="4929" y="29"/>
                    <a:pt x="4929" y="670"/>
                    <a:pt x="5359" y="689"/>
                  </a:cubicBezTo>
                  <a:lnTo>
                    <a:pt x="5675" y="689"/>
                  </a:lnTo>
                  <a:lnTo>
                    <a:pt x="3637" y="2737"/>
                  </a:lnTo>
                  <a:lnTo>
                    <a:pt x="2728" y="1828"/>
                  </a:lnTo>
                  <a:cubicBezTo>
                    <a:pt x="2661" y="1761"/>
                    <a:pt x="2572" y="1728"/>
                    <a:pt x="2484" y="1728"/>
                  </a:cubicBezTo>
                  <a:cubicBezTo>
                    <a:pt x="2395" y="1728"/>
                    <a:pt x="2307" y="1761"/>
                    <a:pt x="2240" y="1828"/>
                  </a:cubicBezTo>
                  <a:lnTo>
                    <a:pt x="278" y="3790"/>
                  </a:lnTo>
                  <a:cubicBezTo>
                    <a:pt x="0" y="4031"/>
                    <a:pt x="241" y="4400"/>
                    <a:pt x="515" y="4400"/>
                  </a:cubicBezTo>
                  <a:cubicBezTo>
                    <a:pt x="600" y="4400"/>
                    <a:pt x="689" y="4364"/>
                    <a:pt x="766" y="4278"/>
                  </a:cubicBezTo>
                  <a:lnTo>
                    <a:pt x="2479" y="2565"/>
                  </a:lnTo>
                  <a:lnTo>
                    <a:pt x="3388" y="3465"/>
                  </a:lnTo>
                  <a:cubicBezTo>
                    <a:pt x="3455" y="3536"/>
                    <a:pt x="3543" y="3572"/>
                    <a:pt x="3632" y="3572"/>
                  </a:cubicBezTo>
                  <a:cubicBezTo>
                    <a:pt x="3721" y="3572"/>
                    <a:pt x="3809" y="3536"/>
                    <a:pt x="3876" y="3465"/>
                  </a:cubicBezTo>
                  <a:lnTo>
                    <a:pt x="6163" y="1177"/>
                  </a:lnTo>
                  <a:lnTo>
                    <a:pt x="6163" y="1493"/>
                  </a:lnTo>
                  <a:cubicBezTo>
                    <a:pt x="6149" y="1737"/>
                    <a:pt x="6328" y="1859"/>
                    <a:pt x="6508" y="1859"/>
                  </a:cubicBezTo>
                  <a:cubicBezTo>
                    <a:pt x="6687" y="1859"/>
                    <a:pt x="6867" y="1737"/>
                    <a:pt x="6852" y="1493"/>
                  </a:cubicBezTo>
                  <a:lnTo>
                    <a:pt x="6852" y="345"/>
                  </a:lnTo>
                  <a:cubicBezTo>
                    <a:pt x="6852" y="153"/>
                    <a:pt x="6699" y="0"/>
                    <a:pt x="6508" y="0"/>
                  </a:cubicBezTo>
                  <a:close/>
                </a:path>
              </a:pathLst>
            </a:custGeom>
            <a:solidFill>
              <a:srgbClr val="304962"/>
            </a:solidFill>
            <a:ln>
              <a:noFill/>
            </a:ln>
          </p:spPr>
          <p:txBody>
            <a:bodyPr spcFirstLastPara="1" wrap="square" lIns="91425" tIns="91425" rIns="91425" bIns="91425" anchor="ctr" anchorCtr="0">
              <a:noAutofit/>
            </a:bodyPr>
            <a:lstStyle/>
            <a:p>
              <a:endParaRPr/>
            </a:p>
          </p:txBody>
        </p:sp>
      </p:grpSp>
      <p:grpSp>
        <p:nvGrpSpPr>
          <p:cNvPr id="10520" name="Google Shape;10520;p67"/>
          <p:cNvGrpSpPr/>
          <p:nvPr/>
        </p:nvGrpSpPr>
        <p:grpSpPr>
          <a:xfrm>
            <a:off x="1735568" y="2267841"/>
            <a:ext cx="417718" cy="372866"/>
            <a:chOff x="1735567" y="2420241"/>
            <a:chExt cx="417718" cy="372866"/>
          </a:xfrm>
        </p:grpSpPr>
        <p:sp>
          <p:nvSpPr>
            <p:cNvPr id="10521" name="Google Shape;10521;p67"/>
            <p:cNvSpPr/>
            <p:nvPr/>
          </p:nvSpPr>
          <p:spPr>
            <a:xfrm>
              <a:off x="1833569" y="2468822"/>
              <a:ext cx="284265" cy="163022"/>
            </a:xfrm>
            <a:custGeom>
              <a:avLst/>
              <a:gdLst/>
              <a:ahLst/>
              <a:cxnLst/>
              <a:rect l="l" t="t" r="r" b="b"/>
              <a:pathLst>
                <a:path w="10825" h="6208" extrusionOk="0">
                  <a:moveTo>
                    <a:pt x="3580" y="2582"/>
                  </a:moveTo>
                  <a:lnTo>
                    <a:pt x="3580" y="4018"/>
                  </a:lnTo>
                  <a:lnTo>
                    <a:pt x="2144" y="4027"/>
                  </a:lnTo>
                  <a:lnTo>
                    <a:pt x="2144" y="2582"/>
                  </a:lnTo>
                  <a:close/>
                  <a:moveTo>
                    <a:pt x="5494" y="2582"/>
                  </a:moveTo>
                  <a:lnTo>
                    <a:pt x="5494" y="4018"/>
                  </a:lnTo>
                  <a:lnTo>
                    <a:pt x="4059" y="4027"/>
                  </a:lnTo>
                  <a:lnTo>
                    <a:pt x="4059" y="2582"/>
                  </a:lnTo>
                  <a:close/>
                  <a:moveTo>
                    <a:pt x="7408" y="2582"/>
                  </a:moveTo>
                  <a:lnTo>
                    <a:pt x="7408" y="4018"/>
                  </a:lnTo>
                  <a:lnTo>
                    <a:pt x="5973" y="4027"/>
                  </a:lnTo>
                  <a:lnTo>
                    <a:pt x="5973" y="2582"/>
                  </a:lnTo>
                  <a:close/>
                  <a:moveTo>
                    <a:pt x="9313" y="2582"/>
                  </a:moveTo>
                  <a:lnTo>
                    <a:pt x="9322" y="4027"/>
                  </a:lnTo>
                  <a:lnTo>
                    <a:pt x="7877" y="4027"/>
                  </a:lnTo>
                  <a:lnTo>
                    <a:pt x="7877" y="2582"/>
                  </a:lnTo>
                  <a:close/>
                  <a:moveTo>
                    <a:pt x="1905" y="1"/>
                  </a:moveTo>
                  <a:cubicBezTo>
                    <a:pt x="1786" y="1"/>
                    <a:pt x="1666" y="80"/>
                    <a:pt x="1666" y="238"/>
                  </a:cubicBezTo>
                  <a:lnTo>
                    <a:pt x="1666" y="2113"/>
                  </a:lnTo>
                  <a:lnTo>
                    <a:pt x="326" y="2113"/>
                  </a:lnTo>
                  <a:cubicBezTo>
                    <a:pt x="1" y="2113"/>
                    <a:pt x="1" y="2592"/>
                    <a:pt x="326" y="2592"/>
                  </a:cubicBezTo>
                  <a:lnTo>
                    <a:pt x="1676" y="2592"/>
                  </a:lnTo>
                  <a:lnTo>
                    <a:pt x="1676" y="4027"/>
                  </a:lnTo>
                  <a:lnTo>
                    <a:pt x="910" y="4027"/>
                  </a:lnTo>
                  <a:cubicBezTo>
                    <a:pt x="899" y="4025"/>
                    <a:pt x="889" y="4025"/>
                    <a:pt x="879" y="4025"/>
                  </a:cubicBezTo>
                  <a:cubicBezTo>
                    <a:pt x="652" y="4025"/>
                    <a:pt x="652" y="4499"/>
                    <a:pt x="879" y="4499"/>
                  </a:cubicBezTo>
                  <a:cubicBezTo>
                    <a:pt x="889" y="4499"/>
                    <a:pt x="899" y="4498"/>
                    <a:pt x="910" y="4496"/>
                  </a:cubicBezTo>
                  <a:lnTo>
                    <a:pt x="1676" y="4496"/>
                  </a:lnTo>
                  <a:lnTo>
                    <a:pt x="1676" y="5855"/>
                  </a:lnTo>
                  <a:cubicBezTo>
                    <a:pt x="1676" y="6013"/>
                    <a:pt x="1795" y="6092"/>
                    <a:pt x="1915" y="6092"/>
                  </a:cubicBezTo>
                  <a:cubicBezTo>
                    <a:pt x="2034" y="6092"/>
                    <a:pt x="2154" y="6013"/>
                    <a:pt x="2154" y="5855"/>
                  </a:cubicBezTo>
                  <a:lnTo>
                    <a:pt x="2154" y="4496"/>
                  </a:lnTo>
                  <a:lnTo>
                    <a:pt x="3590" y="4496"/>
                  </a:lnTo>
                  <a:lnTo>
                    <a:pt x="3590" y="5970"/>
                  </a:lnTo>
                  <a:cubicBezTo>
                    <a:pt x="3570" y="6104"/>
                    <a:pt x="3700" y="6171"/>
                    <a:pt x="3829" y="6171"/>
                  </a:cubicBezTo>
                  <a:cubicBezTo>
                    <a:pt x="3958" y="6171"/>
                    <a:pt x="4087" y="6104"/>
                    <a:pt x="4068" y="5970"/>
                  </a:cubicBezTo>
                  <a:lnTo>
                    <a:pt x="4068" y="4496"/>
                  </a:lnTo>
                  <a:lnTo>
                    <a:pt x="5504" y="4496"/>
                  </a:lnTo>
                  <a:lnTo>
                    <a:pt x="5504" y="5970"/>
                  </a:lnTo>
                  <a:cubicBezTo>
                    <a:pt x="5523" y="6104"/>
                    <a:pt x="5628" y="6171"/>
                    <a:pt x="5735" y="6171"/>
                  </a:cubicBezTo>
                  <a:cubicBezTo>
                    <a:pt x="5841" y="6171"/>
                    <a:pt x="5949" y="6104"/>
                    <a:pt x="5973" y="5970"/>
                  </a:cubicBezTo>
                  <a:lnTo>
                    <a:pt x="5973" y="4496"/>
                  </a:lnTo>
                  <a:lnTo>
                    <a:pt x="7408" y="4496"/>
                  </a:lnTo>
                  <a:lnTo>
                    <a:pt x="7408" y="5970"/>
                  </a:lnTo>
                  <a:cubicBezTo>
                    <a:pt x="7427" y="6104"/>
                    <a:pt x="7535" y="6171"/>
                    <a:pt x="7643" y="6171"/>
                  </a:cubicBezTo>
                  <a:cubicBezTo>
                    <a:pt x="7750" y="6171"/>
                    <a:pt x="7858" y="6104"/>
                    <a:pt x="7877" y="5970"/>
                  </a:cubicBezTo>
                  <a:lnTo>
                    <a:pt x="7877" y="4496"/>
                  </a:lnTo>
                  <a:lnTo>
                    <a:pt x="9313" y="4496"/>
                  </a:lnTo>
                  <a:lnTo>
                    <a:pt x="9313" y="5970"/>
                  </a:lnTo>
                  <a:cubicBezTo>
                    <a:pt x="9313" y="6128"/>
                    <a:pt x="9432" y="6207"/>
                    <a:pt x="9552" y="6207"/>
                  </a:cubicBezTo>
                  <a:cubicBezTo>
                    <a:pt x="9672" y="6207"/>
                    <a:pt x="9791" y="6128"/>
                    <a:pt x="9791" y="5970"/>
                  </a:cubicBezTo>
                  <a:lnTo>
                    <a:pt x="9791" y="4496"/>
                  </a:lnTo>
                  <a:lnTo>
                    <a:pt x="9992" y="4496"/>
                  </a:lnTo>
                  <a:cubicBezTo>
                    <a:pt x="10260" y="4458"/>
                    <a:pt x="10260" y="4066"/>
                    <a:pt x="9992" y="4027"/>
                  </a:cubicBezTo>
                  <a:lnTo>
                    <a:pt x="9791" y="4027"/>
                  </a:lnTo>
                  <a:lnTo>
                    <a:pt x="9791" y="2582"/>
                  </a:lnTo>
                  <a:lnTo>
                    <a:pt x="10509" y="2582"/>
                  </a:lnTo>
                  <a:cubicBezTo>
                    <a:pt x="10825" y="2582"/>
                    <a:pt x="10825" y="2104"/>
                    <a:pt x="10509" y="2104"/>
                  </a:cubicBezTo>
                  <a:lnTo>
                    <a:pt x="10509" y="2113"/>
                  </a:lnTo>
                  <a:lnTo>
                    <a:pt x="9791" y="2113"/>
                  </a:lnTo>
                  <a:lnTo>
                    <a:pt x="9791" y="238"/>
                  </a:lnTo>
                  <a:cubicBezTo>
                    <a:pt x="9791" y="80"/>
                    <a:pt x="9672" y="1"/>
                    <a:pt x="9552" y="1"/>
                  </a:cubicBezTo>
                  <a:cubicBezTo>
                    <a:pt x="9432" y="1"/>
                    <a:pt x="9313" y="80"/>
                    <a:pt x="9313" y="238"/>
                  </a:cubicBezTo>
                  <a:lnTo>
                    <a:pt x="9313" y="2113"/>
                  </a:lnTo>
                  <a:lnTo>
                    <a:pt x="7877" y="2113"/>
                  </a:lnTo>
                  <a:lnTo>
                    <a:pt x="7877" y="238"/>
                  </a:lnTo>
                  <a:cubicBezTo>
                    <a:pt x="7853" y="104"/>
                    <a:pt x="7745" y="37"/>
                    <a:pt x="7638" y="37"/>
                  </a:cubicBezTo>
                  <a:cubicBezTo>
                    <a:pt x="7530" y="37"/>
                    <a:pt x="7422" y="104"/>
                    <a:pt x="7399" y="238"/>
                  </a:cubicBezTo>
                  <a:lnTo>
                    <a:pt x="7399" y="2113"/>
                  </a:lnTo>
                  <a:lnTo>
                    <a:pt x="5963" y="2113"/>
                  </a:lnTo>
                  <a:lnTo>
                    <a:pt x="5963" y="238"/>
                  </a:lnTo>
                  <a:cubicBezTo>
                    <a:pt x="5944" y="104"/>
                    <a:pt x="5836" y="37"/>
                    <a:pt x="5729" y="37"/>
                  </a:cubicBezTo>
                  <a:cubicBezTo>
                    <a:pt x="5621" y="37"/>
                    <a:pt x="5513" y="104"/>
                    <a:pt x="5494" y="238"/>
                  </a:cubicBezTo>
                  <a:lnTo>
                    <a:pt x="5494" y="2113"/>
                  </a:lnTo>
                  <a:lnTo>
                    <a:pt x="4059" y="2113"/>
                  </a:lnTo>
                  <a:lnTo>
                    <a:pt x="4059" y="238"/>
                  </a:lnTo>
                  <a:cubicBezTo>
                    <a:pt x="4078" y="104"/>
                    <a:pt x="3948" y="37"/>
                    <a:pt x="3819" y="37"/>
                  </a:cubicBezTo>
                  <a:cubicBezTo>
                    <a:pt x="3690" y="37"/>
                    <a:pt x="3561" y="104"/>
                    <a:pt x="3580" y="238"/>
                  </a:cubicBezTo>
                  <a:lnTo>
                    <a:pt x="3580" y="2113"/>
                  </a:lnTo>
                  <a:lnTo>
                    <a:pt x="2144" y="2113"/>
                  </a:lnTo>
                  <a:lnTo>
                    <a:pt x="2144" y="238"/>
                  </a:lnTo>
                  <a:cubicBezTo>
                    <a:pt x="2144" y="80"/>
                    <a:pt x="2025" y="1"/>
                    <a:pt x="1905" y="1"/>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10522" name="Google Shape;10522;p67"/>
            <p:cNvSpPr/>
            <p:nvPr/>
          </p:nvSpPr>
          <p:spPr>
            <a:xfrm>
              <a:off x="1845124" y="2716821"/>
              <a:ext cx="89258" cy="76285"/>
            </a:xfrm>
            <a:custGeom>
              <a:avLst/>
              <a:gdLst/>
              <a:ahLst/>
              <a:cxnLst/>
              <a:rect l="l" t="t" r="r" b="b"/>
              <a:pathLst>
                <a:path w="3399" h="2905" extrusionOk="0">
                  <a:moveTo>
                    <a:pt x="1953" y="0"/>
                  </a:moveTo>
                  <a:cubicBezTo>
                    <a:pt x="652" y="0"/>
                    <a:pt x="1" y="1560"/>
                    <a:pt x="920" y="2479"/>
                  </a:cubicBezTo>
                  <a:cubicBezTo>
                    <a:pt x="1217" y="2773"/>
                    <a:pt x="1581" y="2905"/>
                    <a:pt x="1937" y="2905"/>
                  </a:cubicBezTo>
                  <a:cubicBezTo>
                    <a:pt x="2684" y="2905"/>
                    <a:pt x="3398" y="2326"/>
                    <a:pt x="3398" y="1445"/>
                  </a:cubicBezTo>
                  <a:cubicBezTo>
                    <a:pt x="3398" y="641"/>
                    <a:pt x="2748" y="0"/>
                    <a:pt x="1953"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0523" name="Google Shape;10523;p67"/>
            <p:cNvSpPr/>
            <p:nvPr/>
          </p:nvSpPr>
          <p:spPr>
            <a:xfrm>
              <a:off x="1873038" y="2737409"/>
              <a:ext cx="40493" cy="34873"/>
            </a:xfrm>
            <a:custGeom>
              <a:avLst/>
              <a:gdLst/>
              <a:ahLst/>
              <a:cxnLst/>
              <a:rect l="l" t="t" r="r" b="b"/>
              <a:pathLst>
                <a:path w="1542" h="1328" extrusionOk="0">
                  <a:moveTo>
                    <a:pt x="881" y="1"/>
                  </a:moveTo>
                  <a:cubicBezTo>
                    <a:pt x="297" y="1"/>
                    <a:pt x="0" y="719"/>
                    <a:pt x="421" y="1130"/>
                  </a:cubicBezTo>
                  <a:cubicBezTo>
                    <a:pt x="555" y="1267"/>
                    <a:pt x="719" y="1328"/>
                    <a:pt x="881" y="1328"/>
                  </a:cubicBezTo>
                  <a:cubicBezTo>
                    <a:pt x="1218" y="1328"/>
                    <a:pt x="1541" y="1062"/>
                    <a:pt x="1541" y="661"/>
                  </a:cubicBezTo>
                  <a:cubicBezTo>
                    <a:pt x="1541" y="298"/>
                    <a:pt x="1244" y="1"/>
                    <a:pt x="881"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524" name="Google Shape;10524;p67"/>
            <p:cNvSpPr/>
            <p:nvPr/>
          </p:nvSpPr>
          <p:spPr>
            <a:xfrm>
              <a:off x="1996933" y="2716821"/>
              <a:ext cx="89231" cy="76285"/>
            </a:xfrm>
            <a:custGeom>
              <a:avLst/>
              <a:gdLst/>
              <a:ahLst/>
              <a:cxnLst/>
              <a:rect l="l" t="t" r="r" b="b"/>
              <a:pathLst>
                <a:path w="3398" h="2905" extrusionOk="0">
                  <a:moveTo>
                    <a:pt x="1943" y="0"/>
                  </a:moveTo>
                  <a:cubicBezTo>
                    <a:pt x="642" y="0"/>
                    <a:pt x="0" y="1560"/>
                    <a:pt x="910" y="2479"/>
                  </a:cubicBezTo>
                  <a:cubicBezTo>
                    <a:pt x="1207" y="2773"/>
                    <a:pt x="1571" y="2905"/>
                    <a:pt x="1929" y="2905"/>
                  </a:cubicBezTo>
                  <a:cubicBezTo>
                    <a:pt x="2679" y="2905"/>
                    <a:pt x="3398" y="2326"/>
                    <a:pt x="3398" y="1445"/>
                  </a:cubicBezTo>
                  <a:cubicBezTo>
                    <a:pt x="3398" y="641"/>
                    <a:pt x="2747" y="0"/>
                    <a:pt x="1943"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0525" name="Google Shape;10525;p67"/>
            <p:cNvSpPr/>
            <p:nvPr/>
          </p:nvSpPr>
          <p:spPr>
            <a:xfrm>
              <a:off x="2024585" y="2737672"/>
              <a:ext cx="40729" cy="34689"/>
            </a:xfrm>
            <a:custGeom>
              <a:avLst/>
              <a:gdLst/>
              <a:ahLst/>
              <a:cxnLst/>
              <a:rect l="l" t="t" r="r" b="b"/>
              <a:pathLst>
                <a:path w="1551" h="1321" extrusionOk="0">
                  <a:moveTo>
                    <a:pt x="890" y="1"/>
                  </a:moveTo>
                  <a:cubicBezTo>
                    <a:pt x="297" y="1"/>
                    <a:pt x="0" y="718"/>
                    <a:pt x="421" y="1130"/>
                  </a:cubicBezTo>
                  <a:cubicBezTo>
                    <a:pt x="556" y="1262"/>
                    <a:pt x="721" y="1321"/>
                    <a:pt x="882" y="1321"/>
                  </a:cubicBezTo>
                  <a:cubicBezTo>
                    <a:pt x="1223" y="1321"/>
                    <a:pt x="1551" y="1055"/>
                    <a:pt x="1551" y="651"/>
                  </a:cubicBezTo>
                  <a:cubicBezTo>
                    <a:pt x="1541" y="297"/>
                    <a:pt x="1244" y="1"/>
                    <a:pt x="890"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526" name="Google Shape;10526;p67"/>
            <p:cNvSpPr/>
            <p:nvPr/>
          </p:nvSpPr>
          <p:spPr>
            <a:xfrm>
              <a:off x="1818496" y="2447893"/>
              <a:ext cx="333528" cy="174209"/>
            </a:xfrm>
            <a:custGeom>
              <a:avLst/>
              <a:gdLst/>
              <a:ahLst/>
              <a:cxnLst/>
              <a:rect l="l" t="t" r="r" b="b"/>
              <a:pathLst>
                <a:path w="12701" h="6634" extrusionOk="0">
                  <a:moveTo>
                    <a:pt x="1" y="1"/>
                  </a:moveTo>
                  <a:lnTo>
                    <a:pt x="441" y="1264"/>
                  </a:lnTo>
                  <a:lnTo>
                    <a:pt x="11284" y="1264"/>
                  </a:lnTo>
                  <a:lnTo>
                    <a:pt x="10049" y="6633"/>
                  </a:lnTo>
                  <a:lnTo>
                    <a:pt x="11341" y="6633"/>
                  </a:lnTo>
                  <a:lnTo>
                    <a:pt x="12528" y="1494"/>
                  </a:lnTo>
                  <a:cubicBezTo>
                    <a:pt x="12700" y="728"/>
                    <a:pt x="12117" y="1"/>
                    <a:pt x="11332" y="1"/>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10527" name="Google Shape;10527;p67"/>
            <p:cNvSpPr/>
            <p:nvPr/>
          </p:nvSpPr>
          <p:spPr>
            <a:xfrm>
              <a:off x="2095697" y="2447893"/>
              <a:ext cx="56564" cy="174209"/>
            </a:xfrm>
            <a:custGeom>
              <a:avLst/>
              <a:gdLst/>
              <a:ahLst/>
              <a:cxnLst/>
              <a:rect l="l" t="t" r="r" b="b"/>
              <a:pathLst>
                <a:path w="2154" h="6634" extrusionOk="0">
                  <a:moveTo>
                    <a:pt x="1" y="1"/>
                  </a:moveTo>
                  <a:cubicBezTo>
                    <a:pt x="785" y="1"/>
                    <a:pt x="1369" y="728"/>
                    <a:pt x="1197" y="1494"/>
                  </a:cubicBezTo>
                  <a:lnTo>
                    <a:pt x="20" y="6633"/>
                  </a:lnTo>
                  <a:lnTo>
                    <a:pt x="795" y="6633"/>
                  </a:lnTo>
                  <a:lnTo>
                    <a:pt x="1972" y="1494"/>
                  </a:lnTo>
                  <a:cubicBezTo>
                    <a:pt x="2154" y="728"/>
                    <a:pt x="1570" y="1"/>
                    <a:pt x="776"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10528" name="Google Shape;10528;p67"/>
            <p:cNvSpPr/>
            <p:nvPr/>
          </p:nvSpPr>
          <p:spPr>
            <a:xfrm>
              <a:off x="1735567" y="2420241"/>
              <a:ext cx="416457" cy="235027"/>
            </a:xfrm>
            <a:custGeom>
              <a:avLst/>
              <a:gdLst/>
              <a:ahLst/>
              <a:cxnLst/>
              <a:rect l="l" t="t" r="r" b="b"/>
              <a:pathLst>
                <a:path w="15859" h="8950" extrusionOk="0">
                  <a:moveTo>
                    <a:pt x="626" y="0"/>
                  </a:moveTo>
                  <a:cubicBezTo>
                    <a:pt x="279" y="0"/>
                    <a:pt x="0" y="281"/>
                    <a:pt x="0" y="633"/>
                  </a:cubicBezTo>
                  <a:cubicBezTo>
                    <a:pt x="0" y="976"/>
                    <a:pt x="279" y="1256"/>
                    <a:pt x="626" y="1256"/>
                  </a:cubicBezTo>
                  <a:cubicBezTo>
                    <a:pt x="638" y="1256"/>
                    <a:pt x="649" y="1256"/>
                    <a:pt x="661" y="1255"/>
                  </a:cubicBezTo>
                  <a:lnTo>
                    <a:pt x="1800" y="1255"/>
                  </a:lnTo>
                  <a:cubicBezTo>
                    <a:pt x="1847" y="1255"/>
                    <a:pt x="1895" y="1293"/>
                    <a:pt x="1924" y="1341"/>
                  </a:cubicBezTo>
                  <a:lnTo>
                    <a:pt x="4058" y="7380"/>
                  </a:lnTo>
                  <a:cubicBezTo>
                    <a:pt x="4460" y="8327"/>
                    <a:pt x="5388" y="8949"/>
                    <a:pt x="6422" y="8949"/>
                  </a:cubicBezTo>
                  <a:lnTo>
                    <a:pt x="15054" y="8949"/>
                  </a:lnTo>
                  <a:cubicBezTo>
                    <a:pt x="15858" y="8911"/>
                    <a:pt x="15858" y="7724"/>
                    <a:pt x="15054" y="7686"/>
                  </a:cubicBezTo>
                  <a:lnTo>
                    <a:pt x="6432" y="7686"/>
                  </a:lnTo>
                  <a:cubicBezTo>
                    <a:pt x="5896" y="7686"/>
                    <a:pt x="5427" y="7370"/>
                    <a:pt x="5216" y="6892"/>
                  </a:cubicBezTo>
                  <a:lnTo>
                    <a:pt x="3082" y="853"/>
                  </a:lnTo>
                  <a:cubicBezTo>
                    <a:pt x="2862" y="336"/>
                    <a:pt x="2355" y="1"/>
                    <a:pt x="1800" y="1"/>
                  </a:cubicBezTo>
                  <a:lnTo>
                    <a:pt x="661" y="1"/>
                  </a:lnTo>
                  <a:cubicBezTo>
                    <a:pt x="649" y="1"/>
                    <a:pt x="638" y="0"/>
                    <a:pt x="626" y="0"/>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10529" name="Google Shape;10529;p67"/>
            <p:cNvSpPr/>
            <p:nvPr/>
          </p:nvSpPr>
          <p:spPr>
            <a:xfrm>
              <a:off x="1849903" y="2622075"/>
              <a:ext cx="303382" cy="33193"/>
            </a:xfrm>
            <a:custGeom>
              <a:avLst/>
              <a:gdLst/>
              <a:ahLst/>
              <a:cxnLst/>
              <a:rect l="l" t="t" r="r" b="b"/>
              <a:pathLst>
                <a:path w="11553" h="1264" extrusionOk="0">
                  <a:moveTo>
                    <a:pt x="10767" y="0"/>
                  </a:moveTo>
                  <a:cubicBezTo>
                    <a:pt x="10767" y="19"/>
                    <a:pt x="10767" y="48"/>
                    <a:pt x="10767" y="67"/>
                  </a:cubicBezTo>
                  <a:cubicBezTo>
                    <a:pt x="10767" y="412"/>
                    <a:pt x="10480" y="699"/>
                    <a:pt x="10136" y="699"/>
                  </a:cubicBezTo>
                  <a:lnTo>
                    <a:pt x="1513" y="699"/>
                  </a:lnTo>
                  <a:cubicBezTo>
                    <a:pt x="967" y="699"/>
                    <a:pt x="431" y="527"/>
                    <a:pt x="1" y="201"/>
                  </a:cubicBezTo>
                  <a:lnTo>
                    <a:pt x="1" y="201"/>
                  </a:lnTo>
                  <a:cubicBezTo>
                    <a:pt x="479" y="871"/>
                    <a:pt x="1255" y="1263"/>
                    <a:pt x="2078" y="1263"/>
                  </a:cubicBezTo>
                  <a:lnTo>
                    <a:pt x="10700" y="1263"/>
                  </a:lnTo>
                  <a:cubicBezTo>
                    <a:pt x="11495" y="1254"/>
                    <a:pt x="11552" y="86"/>
                    <a:pt x="10767"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10530" name="Google Shape;10530;p67"/>
            <p:cNvSpPr/>
            <p:nvPr/>
          </p:nvSpPr>
          <p:spPr>
            <a:xfrm>
              <a:off x="1817498" y="2632868"/>
              <a:ext cx="286523" cy="92278"/>
            </a:xfrm>
            <a:custGeom>
              <a:avLst/>
              <a:gdLst/>
              <a:ahLst/>
              <a:cxnLst/>
              <a:rect l="l" t="t" r="r" b="b"/>
              <a:pathLst>
                <a:path w="10911" h="3514" extrusionOk="0">
                  <a:moveTo>
                    <a:pt x="1397" y="1"/>
                  </a:moveTo>
                  <a:lnTo>
                    <a:pt x="756" y="919"/>
                  </a:lnTo>
                  <a:cubicBezTo>
                    <a:pt x="0" y="2010"/>
                    <a:pt x="785" y="3513"/>
                    <a:pt x="2115" y="3513"/>
                  </a:cubicBezTo>
                  <a:lnTo>
                    <a:pt x="10260" y="3513"/>
                  </a:lnTo>
                  <a:cubicBezTo>
                    <a:pt x="10271" y="3514"/>
                    <a:pt x="10282" y="3514"/>
                    <a:pt x="10293" y="3514"/>
                  </a:cubicBezTo>
                  <a:cubicBezTo>
                    <a:pt x="10632" y="3514"/>
                    <a:pt x="10910" y="3234"/>
                    <a:pt x="10910" y="2881"/>
                  </a:cubicBezTo>
                  <a:cubicBezTo>
                    <a:pt x="10910" y="2533"/>
                    <a:pt x="10623" y="2249"/>
                    <a:pt x="10277" y="2249"/>
                  </a:cubicBezTo>
                  <a:cubicBezTo>
                    <a:pt x="10271" y="2249"/>
                    <a:pt x="10265" y="2250"/>
                    <a:pt x="10260" y="2250"/>
                  </a:cubicBezTo>
                  <a:lnTo>
                    <a:pt x="2115" y="2250"/>
                  </a:lnTo>
                  <a:cubicBezTo>
                    <a:pt x="1799" y="2250"/>
                    <a:pt x="1618" y="1896"/>
                    <a:pt x="1799" y="1637"/>
                  </a:cubicBezTo>
                  <a:lnTo>
                    <a:pt x="2441" y="699"/>
                  </a:lnTo>
                  <a:cubicBezTo>
                    <a:pt x="2039" y="556"/>
                    <a:pt x="1685" y="317"/>
                    <a:pt x="1397" y="1"/>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10531" name="Google Shape;10531;p67"/>
            <p:cNvSpPr/>
            <p:nvPr/>
          </p:nvSpPr>
          <p:spPr>
            <a:xfrm>
              <a:off x="1826794" y="2675856"/>
              <a:ext cx="276465" cy="49106"/>
            </a:xfrm>
            <a:custGeom>
              <a:avLst/>
              <a:gdLst/>
              <a:ahLst/>
              <a:cxnLst/>
              <a:rect l="l" t="t" r="r" b="b"/>
              <a:pathLst>
                <a:path w="10528" h="1870" extrusionOk="0">
                  <a:moveTo>
                    <a:pt x="125" y="0"/>
                  </a:moveTo>
                  <a:cubicBezTo>
                    <a:pt x="0" y="948"/>
                    <a:pt x="699" y="1809"/>
                    <a:pt x="1656" y="1866"/>
                  </a:cubicBezTo>
                  <a:lnTo>
                    <a:pt x="9418" y="1866"/>
                  </a:lnTo>
                  <a:cubicBezTo>
                    <a:pt x="9472" y="1869"/>
                    <a:pt x="9526" y="1870"/>
                    <a:pt x="9580" y="1870"/>
                  </a:cubicBezTo>
                  <a:cubicBezTo>
                    <a:pt x="9756" y="1870"/>
                    <a:pt x="9931" y="1857"/>
                    <a:pt x="10107" y="1828"/>
                  </a:cubicBezTo>
                  <a:cubicBezTo>
                    <a:pt x="10135" y="1819"/>
                    <a:pt x="10174" y="1809"/>
                    <a:pt x="10202" y="1790"/>
                  </a:cubicBezTo>
                  <a:lnTo>
                    <a:pt x="10212" y="1780"/>
                  </a:lnTo>
                  <a:cubicBezTo>
                    <a:pt x="10241" y="1771"/>
                    <a:pt x="10260" y="1752"/>
                    <a:pt x="10279" y="1742"/>
                  </a:cubicBezTo>
                  <a:lnTo>
                    <a:pt x="10288" y="1742"/>
                  </a:lnTo>
                  <a:lnTo>
                    <a:pt x="10317" y="1713"/>
                  </a:lnTo>
                  <a:lnTo>
                    <a:pt x="10327" y="1704"/>
                  </a:lnTo>
                  <a:cubicBezTo>
                    <a:pt x="10336" y="1694"/>
                    <a:pt x="10355" y="1685"/>
                    <a:pt x="10365" y="1665"/>
                  </a:cubicBezTo>
                  <a:lnTo>
                    <a:pt x="10375" y="1656"/>
                  </a:lnTo>
                  <a:lnTo>
                    <a:pt x="10394" y="1627"/>
                  </a:lnTo>
                  <a:lnTo>
                    <a:pt x="10413" y="1608"/>
                  </a:lnTo>
                  <a:lnTo>
                    <a:pt x="10432" y="1579"/>
                  </a:lnTo>
                  <a:lnTo>
                    <a:pt x="10451" y="1551"/>
                  </a:lnTo>
                  <a:lnTo>
                    <a:pt x="10461" y="1531"/>
                  </a:lnTo>
                  <a:lnTo>
                    <a:pt x="10480" y="1503"/>
                  </a:lnTo>
                  <a:lnTo>
                    <a:pt x="10489" y="1474"/>
                  </a:lnTo>
                  <a:cubicBezTo>
                    <a:pt x="10489" y="1464"/>
                    <a:pt x="10499" y="1455"/>
                    <a:pt x="10499" y="1436"/>
                  </a:cubicBezTo>
                  <a:lnTo>
                    <a:pt x="10509" y="1417"/>
                  </a:lnTo>
                  <a:cubicBezTo>
                    <a:pt x="10509" y="1407"/>
                    <a:pt x="10518" y="1388"/>
                    <a:pt x="10518" y="1378"/>
                  </a:cubicBezTo>
                  <a:lnTo>
                    <a:pt x="10518" y="1369"/>
                  </a:lnTo>
                  <a:cubicBezTo>
                    <a:pt x="10518" y="1350"/>
                    <a:pt x="10528" y="1330"/>
                    <a:pt x="10528" y="1311"/>
                  </a:cubicBezTo>
                  <a:lnTo>
                    <a:pt x="10528" y="1302"/>
                  </a:lnTo>
                  <a:lnTo>
                    <a:pt x="10528" y="1244"/>
                  </a:lnTo>
                  <a:cubicBezTo>
                    <a:pt x="10528" y="1216"/>
                    <a:pt x="10528" y="1197"/>
                    <a:pt x="10528" y="1177"/>
                  </a:cubicBezTo>
                  <a:cubicBezTo>
                    <a:pt x="10528" y="1158"/>
                    <a:pt x="10528" y="1139"/>
                    <a:pt x="10518" y="1120"/>
                  </a:cubicBezTo>
                  <a:cubicBezTo>
                    <a:pt x="10509" y="1072"/>
                    <a:pt x="10499" y="1034"/>
                    <a:pt x="10480" y="996"/>
                  </a:cubicBezTo>
                  <a:cubicBezTo>
                    <a:pt x="10346" y="1187"/>
                    <a:pt x="10126" y="1302"/>
                    <a:pt x="9896" y="1321"/>
                  </a:cubicBezTo>
                  <a:lnTo>
                    <a:pt x="1761" y="1321"/>
                  </a:lnTo>
                  <a:cubicBezTo>
                    <a:pt x="976" y="1302"/>
                    <a:pt x="307" y="766"/>
                    <a:pt x="125"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10532" name="Google Shape;10532;p67"/>
            <p:cNvSpPr/>
            <p:nvPr/>
          </p:nvSpPr>
          <p:spPr>
            <a:xfrm>
              <a:off x="1843364" y="2632868"/>
              <a:ext cx="38235" cy="32694"/>
            </a:xfrm>
            <a:custGeom>
              <a:avLst/>
              <a:gdLst/>
              <a:ahLst/>
              <a:cxnLst/>
              <a:rect l="l" t="t" r="r" b="b"/>
              <a:pathLst>
                <a:path w="1456" h="1245" extrusionOk="0">
                  <a:moveTo>
                    <a:pt x="412" y="1"/>
                  </a:moveTo>
                  <a:lnTo>
                    <a:pt x="1" y="604"/>
                  </a:lnTo>
                  <a:cubicBezTo>
                    <a:pt x="298" y="900"/>
                    <a:pt x="671" y="1120"/>
                    <a:pt x="1082" y="1245"/>
                  </a:cubicBezTo>
                  <a:lnTo>
                    <a:pt x="1456" y="699"/>
                  </a:lnTo>
                  <a:cubicBezTo>
                    <a:pt x="1054" y="556"/>
                    <a:pt x="700" y="317"/>
                    <a:pt x="412" y="1"/>
                  </a:cubicBezTo>
                  <a:close/>
                </a:path>
              </a:pathLst>
            </a:custGeom>
            <a:solidFill>
              <a:srgbClr val="496278"/>
            </a:solidFill>
            <a:ln>
              <a:noFill/>
            </a:ln>
          </p:spPr>
          <p:txBody>
            <a:bodyPr spcFirstLastPara="1" wrap="square" lIns="91425" tIns="91425" rIns="91425" bIns="91425" anchor="ctr" anchorCtr="0">
              <a:noAutofit/>
            </a:bodyPr>
            <a:lstStyle/>
            <a:p>
              <a:endParaRPr/>
            </a:p>
          </p:txBody>
        </p:sp>
      </p:grpSp>
      <p:grpSp>
        <p:nvGrpSpPr>
          <p:cNvPr id="10533" name="Google Shape;10533;p67"/>
          <p:cNvGrpSpPr/>
          <p:nvPr/>
        </p:nvGrpSpPr>
        <p:grpSpPr>
          <a:xfrm>
            <a:off x="3599318" y="4147190"/>
            <a:ext cx="251098" cy="309028"/>
            <a:chOff x="3599318" y="4299590"/>
            <a:chExt cx="251098" cy="309028"/>
          </a:xfrm>
        </p:grpSpPr>
        <p:sp>
          <p:nvSpPr>
            <p:cNvPr id="10534" name="Google Shape;10534;p67"/>
            <p:cNvSpPr/>
            <p:nvPr/>
          </p:nvSpPr>
          <p:spPr>
            <a:xfrm>
              <a:off x="3599318" y="4299590"/>
              <a:ext cx="251098" cy="309028"/>
            </a:xfrm>
            <a:custGeom>
              <a:avLst/>
              <a:gdLst/>
              <a:ahLst/>
              <a:cxnLst/>
              <a:rect l="l" t="t" r="r" b="b"/>
              <a:pathLst>
                <a:path w="9562" h="11768" extrusionOk="0">
                  <a:moveTo>
                    <a:pt x="4748" y="1"/>
                  </a:moveTo>
                  <a:lnTo>
                    <a:pt x="144" y="919"/>
                  </a:lnTo>
                  <a:cubicBezTo>
                    <a:pt x="58" y="939"/>
                    <a:pt x="1" y="1015"/>
                    <a:pt x="1" y="1101"/>
                  </a:cubicBezTo>
                  <a:lnTo>
                    <a:pt x="1" y="7724"/>
                  </a:lnTo>
                  <a:cubicBezTo>
                    <a:pt x="1" y="7772"/>
                    <a:pt x="20" y="7829"/>
                    <a:pt x="68" y="7858"/>
                  </a:cubicBezTo>
                  <a:lnTo>
                    <a:pt x="4661" y="11724"/>
                  </a:lnTo>
                  <a:cubicBezTo>
                    <a:pt x="4695" y="11753"/>
                    <a:pt x="4738" y="11767"/>
                    <a:pt x="4781" y="11767"/>
                  </a:cubicBezTo>
                  <a:cubicBezTo>
                    <a:pt x="4824" y="11767"/>
                    <a:pt x="4867" y="11753"/>
                    <a:pt x="4901" y="11724"/>
                  </a:cubicBezTo>
                  <a:lnTo>
                    <a:pt x="9494" y="7858"/>
                  </a:lnTo>
                  <a:cubicBezTo>
                    <a:pt x="9533" y="7829"/>
                    <a:pt x="9561" y="7772"/>
                    <a:pt x="9561" y="7724"/>
                  </a:cubicBezTo>
                  <a:lnTo>
                    <a:pt x="9561" y="1101"/>
                  </a:lnTo>
                  <a:cubicBezTo>
                    <a:pt x="9561" y="1015"/>
                    <a:pt x="9494" y="939"/>
                    <a:pt x="9408" y="919"/>
                  </a:cubicBezTo>
                  <a:lnTo>
                    <a:pt x="4815" y="1"/>
                  </a:lnTo>
                  <a:close/>
                </a:path>
              </a:pathLst>
            </a:custGeom>
            <a:solidFill>
              <a:srgbClr val="B4C3D0"/>
            </a:solidFill>
            <a:ln>
              <a:noFill/>
            </a:ln>
          </p:spPr>
          <p:txBody>
            <a:bodyPr spcFirstLastPara="1" wrap="square" lIns="91425" tIns="91425" rIns="91425" bIns="91425" anchor="ctr" anchorCtr="0">
              <a:noAutofit/>
            </a:bodyPr>
            <a:lstStyle/>
            <a:p>
              <a:endParaRPr/>
            </a:p>
          </p:txBody>
        </p:sp>
        <p:sp>
          <p:nvSpPr>
            <p:cNvPr id="10535" name="Google Shape;10535;p67"/>
            <p:cNvSpPr/>
            <p:nvPr/>
          </p:nvSpPr>
          <p:spPr>
            <a:xfrm>
              <a:off x="3618672" y="4319206"/>
              <a:ext cx="212391" cy="264018"/>
            </a:xfrm>
            <a:custGeom>
              <a:avLst/>
              <a:gdLst/>
              <a:ahLst/>
              <a:cxnLst/>
              <a:rect l="l" t="t" r="r" b="b"/>
              <a:pathLst>
                <a:path w="8088" h="10054" extrusionOk="0">
                  <a:moveTo>
                    <a:pt x="4001" y="0"/>
                  </a:moveTo>
                  <a:lnTo>
                    <a:pt x="144" y="775"/>
                  </a:lnTo>
                  <a:cubicBezTo>
                    <a:pt x="58" y="794"/>
                    <a:pt x="1" y="871"/>
                    <a:pt x="1" y="957"/>
                  </a:cubicBezTo>
                  <a:lnTo>
                    <a:pt x="1" y="6632"/>
                  </a:lnTo>
                  <a:cubicBezTo>
                    <a:pt x="1" y="6680"/>
                    <a:pt x="29" y="6738"/>
                    <a:pt x="68" y="6766"/>
                  </a:cubicBezTo>
                  <a:lnTo>
                    <a:pt x="3924" y="10011"/>
                  </a:lnTo>
                  <a:cubicBezTo>
                    <a:pt x="3963" y="10039"/>
                    <a:pt x="4006" y="10054"/>
                    <a:pt x="4048" y="10054"/>
                  </a:cubicBezTo>
                  <a:cubicBezTo>
                    <a:pt x="4089" y="10054"/>
                    <a:pt x="4130" y="10039"/>
                    <a:pt x="4164" y="10011"/>
                  </a:cubicBezTo>
                  <a:lnTo>
                    <a:pt x="8020" y="6766"/>
                  </a:lnTo>
                  <a:cubicBezTo>
                    <a:pt x="8059" y="6728"/>
                    <a:pt x="8087" y="6680"/>
                    <a:pt x="8087" y="6623"/>
                  </a:cubicBezTo>
                  <a:lnTo>
                    <a:pt x="8087" y="957"/>
                  </a:lnTo>
                  <a:cubicBezTo>
                    <a:pt x="8087" y="871"/>
                    <a:pt x="8020" y="794"/>
                    <a:pt x="7934" y="775"/>
                  </a:cubicBezTo>
                  <a:lnTo>
                    <a:pt x="4078" y="0"/>
                  </a:ln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10536" name="Google Shape;10536;p67"/>
            <p:cNvSpPr/>
            <p:nvPr/>
          </p:nvSpPr>
          <p:spPr>
            <a:xfrm>
              <a:off x="3618672" y="4335777"/>
              <a:ext cx="118144" cy="247448"/>
            </a:xfrm>
            <a:custGeom>
              <a:avLst/>
              <a:gdLst/>
              <a:ahLst/>
              <a:cxnLst/>
              <a:rect l="l" t="t" r="r" b="b"/>
              <a:pathLst>
                <a:path w="4499" h="9423" extrusionOk="0">
                  <a:moveTo>
                    <a:pt x="881" y="1"/>
                  </a:moveTo>
                  <a:lnTo>
                    <a:pt x="144" y="144"/>
                  </a:lnTo>
                  <a:cubicBezTo>
                    <a:pt x="58" y="163"/>
                    <a:pt x="1" y="240"/>
                    <a:pt x="1" y="326"/>
                  </a:cubicBezTo>
                  <a:lnTo>
                    <a:pt x="1" y="6001"/>
                  </a:lnTo>
                  <a:cubicBezTo>
                    <a:pt x="1" y="6049"/>
                    <a:pt x="29" y="6097"/>
                    <a:pt x="68" y="6135"/>
                  </a:cubicBezTo>
                  <a:lnTo>
                    <a:pt x="3924" y="9380"/>
                  </a:lnTo>
                  <a:cubicBezTo>
                    <a:pt x="3963" y="9408"/>
                    <a:pt x="4006" y="9423"/>
                    <a:pt x="4048" y="9423"/>
                  </a:cubicBezTo>
                  <a:cubicBezTo>
                    <a:pt x="4089" y="9423"/>
                    <a:pt x="4130" y="9408"/>
                    <a:pt x="4164" y="9380"/>
                  </a:cubicBezTo>
                  <a:lnTo>
                    <a:pt x="4499" y="9092"/>
                  </a:lnTo>
                  <a:lnTo>
                    <a:pt x="795" y="6001"/>
                  </a:lnTo>
                  <a:cubicBezTo>
                    <a:pt x="757" y="5963"/>
                    <a:pt x="728" y="5906"/>
                    <a:pt x="737" y="5858"/>
                  </a:cubicBezTo>
                  <a:lnTo>
                    <a:pt x="737" y="183"/>
                  </a:lnTo>
                  <a:cubicBezTo>
                    <a:pt x="737" y="96"/>
                    <a:pt x="795" y="20"/>
                    <a:pt x="881" y="1"/>
                  </a:cubicBezTo>
                  <a:close/>
                </a:path>
              </a:pathLst>
            </a:custGeom>
            <a:solidFill>
              <a:srgbClr val="DFE6EA"/>
            </a:solidFill>
            <a:ln>
              <a:noFill/>
            </a:ln>
          </p:spPr>
          <p:txBody>
            <a:bodyPr spcFirstLastPara="1" wrap="square" lIns="91425" tIns="91425" rIns="91425" bIns="91425" anchor="ctr" anchorCtr="0">
              <a:noAutofit/>
            </a:bodyPr>
            <a:lstStyle/>
            <a:p>
              <a:endParaRPr/>
            </a:p>
          </p:txBody>
        </p:sp>
        <p:sp>
          <p:nvSpPr>
            <p:cNvPr id="10537" name="Google Shape;10537;p67"/>
            <p:cNvSpPr/>
            <p:nvPr/>
          </p:nvSpPr>
          <p:spPr>
            <a:xfrm>
              <a:off x="3634506" y="4362168"/>
              <a:ext cx="157849" cy="135423"/>
            </a:xfrm>
            <a:custGeom>
              <a:avLst/>
              <a:gdLst/>
              <a:ahLst/>
              <a:cxnLst/>
              <a:rect l="l" t="t" r="r" b="b"/>
              <a:pathLst>
                <a:path w="6011" h="5157" extrusionOk="0">
                  <a:moveTo>
                    <a:pt x="3436" y="1"/>
                  </a:moveTo>
                  <a:cubicBezTo>
                    <a:pt x="1149" y="1"/>
                    <a:pt x="0" y="2776"/>
                    <a:pt x="1618" y="4393"/>
                  </a:cubicBezTo>
                  <a:cubicBezTo>
                    <a:pt x="2145" y="4920"/>
                    <a:pt x="2791" y="5156"/>
                    <a:pt x="3424" y="5156"/>
                  </a:cubicBezTo>
                  <a:cubicBezTo>
                    <a:pt x="4746" y="5156"/>
                    <a:pt x="6011" y="4128"/>
                    <a:pt x="6011" y="2575"/>
                  </a:cubicBezTo>
                  <a:cubicBezTo>
                    <a:pt x="6011" y="1159"/>
                    <a:pt x="4862" y="10"/>
                    <a:pt x="3436" y="1"/>
                  </a:cubicBezTo>
                  <a:close/>
                </a:path>
              </a:pathLst>
            </a:custGeom>
            <a:solidFill>
              <a:srgbClr val="E4EAEE"/>
            </a:solidFill>
            <a:ln>
              <a:noFill/>
            </a:ln>
          </p:spPr>
          <p:txBody>
            <a:bodyPr spcFirstLastPara="1" wrap="square" lIns="91425" tIns="91425" rIns="91425" bIns="91425" anchor="ctr" anchorCtr="0">
              <a:noAutofit/>
            </a:bodyPr>
            <a:lstStyle/>
            <a:p>
              <a:endParaRPr/>
            </a:p>
          </p:txBody>
        </p:sp>
        <p:sp>
          <p:nvSpPr>
            <p:cNvPr id="10538" name="Google Shape;10538;p67"/>
            <p:cNvSpPr/>
            <p:nvPr/>
          </p:nvSpPr>
          <p:spPr>
            <a:xfrm>
              <a:off x="3653860" y="4376742"/>
              <a:ext cx="124184" cy="106353"/>
            </a:xfrm>
            <a:custGeom>
              <a:avLst/>
              <a:gdLst/>
              <a:ahLst/>
              <a:cxnLst/>
              <a:rect l="l" t="t" r="r" b="b"/>
              <a:pathLst>
                <a:path w="4729" h="4050" extrusionOk="0">
                  <a:moveTo>
                    <a:pt x="2699" y="1"/>
                  </a:moveTo>
                  <a:cubicBezTo>
                    <a:pt x="900" y="1"/>
                    <a:pt x="0" y="2183"/>
                    <a:pt x="1273" y="3456"/>
                  </a:cubicBezTo>
                  <a:cubicBezTo>
                    <a:pt x="1684" y="3866"/>
                    <a:pt x="2189" y="4050"/>
                    <a:pt x="2684" y="4050"/>
                  </a:cubicBezTo>
                  <a:cubicBezTo>
                    <a:pt x="3726" y="4050"/>
                    <a:pt x="4728" y="3239"/>
                    <a:pt x="4728" y="2020"/>
                  </a:cubicBezTo>
                  <a:cubicBezTo>
                    <a:pt x="4719" y="910"/>
                    <a:pt x="3819" y="1"/>
                    <a:pt x="2699" y="1"/>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0539" name="Google Shape;10539;p67"/>
            <p:cNvSpPr/>
            <p:nvPr/>
          </p:nvSpPr>
          <p:spPr>
            <a:xfrm>
              <a:off x="3700340" y="4377189"/>
              <a:ext cx="50550" cy="105381"/>
            </a:xfrm>
            <a:custGeom>
              <a:avLst/>
              <a:gdLst/>
              <a:ahLst/>
              <a:cxnLst/>
              <a:rect l="l" t="t" r="r" b="b"/>
              <a:pathLst>
                <a:path w="1925" h="4013" extrusionOk="0">
                  <a:moveTo>
                    <a:pt x="963" y="0"/>
                  </a:moveTo>
                  <a:cubicBezTo>
                    <a:pt x="874" y="0"/>
                    <a:pt x="786" y="55"/>
                    <a:pt x="776" y="166"/>
                  </a:cubicBezTo>
                  <a:lnTo>
                    <a:pt x="776" y="539"/>
                  </a:lnTo>
                  <a:cubicBezTo>
                    <a:pt x="336" y="577"/>
                    <a:pt x="1" y="969"/>
                    <a:pt x="30" y="1410"/>
                  </a:cubicBezTo>
                  <a:cubicBezTo>
                    <a:pt x="58" y="1853"/>
                    <a:pt x="412" y="2195"/>
                    <a:pt x="854" y="2195"/>
                  </a:cubicBezTo>
                  <a:cubicBezTo>
                    <a:pt x="860" y="2195"/>
                    <a:pt x="866" y="2195"/>
                    <a:pt x="872" y="2194"/>
                  </a:cubicBezTo>
                  <a:lnTo>
                    <a:pt x="1054" y="2194"/>
                  </a:lnTo>
                  <a:cubicBezTo>
                    <a:pt x="1666" y="2194"/>
                    <a:pt x="1666" y="3113"/>
                    <a:pt x="1054" y="3113"/>
                  </a:cubicBezTo>
                  <a:lnTo>
                    <a:pt x="776" y="3113"/>
                  </a:lnTo>
                  <a:cubicBezTo>
                    <a:pt x="575" y="3113"/>
                    <a:pt x="412" y="2941"/>
                    <a:pt x="412" y="2740"/>
                  </a:cubicBezTo>
                  <a:cubicBezTo>
                    <a:pt x="403" y="2630"/>
                    <a:pt x="317" y="2575"/>
                    <a:pt x="231" y="2575"/>
                  </a:cubicBezTo>
                  <a:cubicBezTo>
                    <a:pt x="144" y="2575"/>
                    <a:pt x="58" y="2630"/>
                    <a:pt x="49" y="2740"/>
                  </a:cubicBezTo>
                  <a:cubicBezTo>
                    <a:pt x="49" y="3151"/>
                    <a:pt x="374" y="3477"/>
                    <a:pt x="786" y="3477"/>
                  </a:cubicBezTo>
                  <a:lnTo>
                    <a:pt x="786" y="3841"/>
                  </a:lnTo>
                  <a:cubicBezTo>
                    <a:pt x="795" y="3955"/>
                    <a:pt x="881" y="4013"/>
                    <a:pt x="968" y="4013"/>
                  </a:cubicBezTo>
                  <a:cubicBezTo>
                    <a:pt x="1054" y="4013"/>
                    <a:pt x="1140" y="3955"/>
                    <a:pt x="1149" y="3841"/>
                  </a:cubicBezTo>
                  <a:lnTo>
                    <a:pt x="1149" y="3467"/>
                  </a:lnTo>
                  <a:cubicBezTo>
                    <a:pt x="1590" y="3429"/>
                    <a:pt x="1925" y="3046"/>
                    <a:pt x="1896" y="2596"/>
                  </a:cubicBezTo>
                  <a:cubicBezTo>
                    <a:pt x="1877" y="2162"/>
                    <a:pt x="1514" y="1821"/>
                    <a:pt x="1072" y="1821"/>
                  </a:cubicBezTo>
                  <a:cubicBezTo>
                    <a:pt x="1066" y="1821"/>
                    <a:pt x="1060" y="1821"/>
                    <a:pt x="1054" y="1821"/>
                  </a:cubicBezTo>
                  <a:lnTo>
                    <a:pt x="872" y="1821"/>
                  </a:lnTo>
                  <a:cubicBezTo>
                    <a:pt x="259" y="1821"/>
                    <a:pt x="259" y="902"/>
                    <a:pt x="872" y="902"/>
                  </a:cubicBezTo>
                  <a:lnTo>
                    <a:pt x="1149" y="902"/>
                  </a:lnTo>
                  <a:cubicBezTo>
                    <a:pt x="1350" y="902"/>
                    <a:pt x="1513" y="1065"/>
                    <a:pt x="1513" y="1266"/>
                  </a:cubicBezTo>
                  <a:lnTo>
                    <a:pt x="1513" y="1448"/>
                  </a:lnTo>
                  <a:cubicBezTo>
                    <a:pt x="1513" y="1553"/>
                    <a:pt x="1590" y="1639"/>
                    <a:pt x="1695" y="1639"/>
                  </a:cubicBezTo>
                  <a:cubicBezTo>
                    <a:pt x="1800" y="1639"/>
                    <a:pt x="1886" y="1553"/>
                    <a:pt x="1886" y="1458"/>
                  </a:cubicBezTo>
                  <a:lnTo>
                    <a:pt x="1886" y="1266"/>
                  </a:lnTo>
                  <a:cubicBezTo>
                    <a:pt x="1886" y="864"/>
                    <a:pt x="1551" y="539"/>
                    <a:pt x="1149" y="539"/>
                  </a:cubicBezTo>
                  <a:lnTo>
                    <a:pt x="1149" y="166"/>
                  </a:lnTo>
                  <a:cubicBezTo>
                    <a:pt x="1140" y="55"/>
                    <a:pt x="1051" y="0"/>
                    <a:pt x="963"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0540" name="Google Shape;10540;p67"/>
          <p:cNvGrpSpPr/>
          <p:nvPr/>
        </p:nvGrpSpPr>
        <p:grpSpPr>
          <a:xfrm>
            <a:off x="3105998" y="2280840"/>
            <a:ext cx="345818" cy="345056"/>
            <a:chOff x="3105998" y="2433240"/>
            <a:chExt cx="345818" cy="345056"/>
          </a:xfrm>
        </p:grpSpPr>
        <p:sp>
          <p:nvSpPr>
            <p:cNvPr id="10541" name="Google Shape;10541;p67"/>
            <p:cNvSpPr/>
            <p:nvPr/>
          </p:nvSpPr>
          <p:spPr>
            <a:xfrm>
              <a:off x="3160277" y="2465487"/>
              <a:ext cx="237259" cy="312809"/>
            </a:xfrm>
            <a:custGeom>
              <a:avLst/>
              <a:gdLst/>
              <a:ahLst/>
              <a:cxnLst/>
              <a:rect l="l" t="t" r="r" b="b"/>
              <a:pathLst>
                <a:path w="9035" h="11912" extrusionOk="0">
                  <a:moveTo>
                    <a:pt x="4518" y="1"/>
                  </a:moveTo>
                  <a:cubicBezTo>
                    <a:pt x="2020" y="1"/>
                    <a:pt x="0" y="2020"/>
                    <a:pt x="0" y="4518"/>
                  </a:cubicBezTo>
                  <a:cubicBezTo>
                    <a:pt x="0" y="5389"/>
                    <a:pt x="240" y="6327"/>
                    <a:pt x="689" y="7293"/>
                  </a:cubicBezTo>
                  <a:cubicBezTo>
                    <a:pt x="1101" y="8126"/>
                    <a:pt x="1608" y="8911"/>
                    <a:pt x="2202" y="9629"/>
                  </a:cubicBezTo>
                  <a:cubicBezTo>
                    <a:pt x="2852" y="10442"/>
                    <a:pt x="3589" y="11189"/>
                    <a:pt x="4384" y="11868"/>
                  </a:cubicBezTo>
                  <a:cubicBezTo>
                    <a:pt x="4422" y="11897"/>
                    <a:pt x="4467" y="11911"/>
                    <a:pt x="4513" y="11911"/>
                  </a:cubicBezTo>
                  <a:cubicBezTo>
                    <a:pt x="4558" y="11911"/>
                    <a:pt x="4604" y="11897"/>
                    <a:pt x="4642" y="11868"/>
                  </a:cubicBezTo>
                  <a:cubicBezTo>
                    <a:pt x="5446" y="11189"/>
                    <a:pt x="6173" y="10442"/>
                    <a:pt x="6834" y="9629"/>
                  </a:cubicBezTo>
                  <a:cubicBezTo>
                    <a:pt x="7427" y="8911"/>
                    <a:pt x="7925" y="8126"/>
                    <a:pt x="8336" y="7293"/>
                  </a:cubicBezTo>
                  <a:cubicBezTo>
                    <a:pt x="8795" y="6327"/>
                    <a:pt x="9035" y="5389"/>
                    <a:pt x="9035" y="4518"/>
                  </a:cubicBezTo>
                  <a:cubicBezTo>
                    <a:pt x="9025" y="2020"/>
                    <a:pt x="7006" y="1"/>
                    <a:pt x="4518" y="1"/>
                  </a:cubicBezTo>
                  <a:close/>
                </a:path>
              </a:pathLst>
            </a:custGeom>
            <a:solidFill>
              <a:srgbClr val="E4EAEE"/>
            </a:solidFill>
            <a:ln>
              <a:noFill/>
            </a:ln>
          </p:spPr>
          <p:txBody>
            <a:bodyPr spcFirstLastPara="1" wrap="square" lIns="91425" tIns="91425" rIns="91425" bIns="91425" anchor="ctr" anchorCtr="0">
              <a:noAutofit/>
            </a:bodyPr>
            <a:lstStyle/>
            <a:p>
              <a:endParaRPr/>
            </a:p>
          </p:txBody>
        </p:sp>
        <p:sp>
          <p:nvSpPr>
            <p:cNvPr id="10542" name="Google Shape;10542;p67"/>
            <p:cNvSpPr/>
            <p:nvPr/>
          </p:nvSpPr>
          <p:spPr>
            <a:xfrm>
              <a:off x="3160277" y="2469268"/>
              <a:ext cx="137996" cy="309028"/>
            </a:xfrm>
            <a:custGeom>
              <a:avLst/>
              <a:gdLst/>
              <a:ahLst/>
              <a:cxnLst/>
              <a:rect l="l" t="t" r="r" b="b"/>
              <a:pathLst>
                <a:path w="5255" h="11768" extrusionOk="0">
                  <a:moveTo>
                    <a:pt x="3369" y="0"/>
                  </a:moveTo>
                  <a:cubicBezTo>
                    <a:pt x="1388" y="527"/>
                    <a:pt x="0" y="2316"/>
                    <a:pt x="0" y="4374"/>
                  </a:cubicBezTo>
                  <a:cubicBezTo>
                    <a:pt x="0" y="5245"/>
                    <a:pt x="240" y="6183"/>
                    <a:pt x="689" y="7140"/>
                  </a:cubicBezTo>
                  <a:cubicBezTo>
                    <a:pt x="1101" y="7982"/>
                    <a:pt x="1608" y="8767"/>
                    <a:pt x="2202" y="9485"/>
                  </a:cubicBezTo>
                  <a:cubicBezTo>
                    <a:pt x="2852" y="10298"/>
                    <a:pt x="3589" y="11045"/>
                    <a:pt x="4384" y="11724"/>
                  </a:cubicBezTo>
                  <a:cubicBezTo>
                    <a:pt x="4422" y="11753"/>
                    <a:pt x="4467" y="11767"/>
                    <a:pt x="4513" y="11767"/>
                  </a:cubicBezTo>
                  <a:cubicBezTo>
                    <a:pt x="4558" y="11767"/>
                    <a:pt x="4604" y="11753"/>
                    <a:pt x="4642" y="11724"/>
                  </a:cubicBezTo>
                  <a:cubicBezTo>
                    <a:pt x="4661" y="11705"/>
                    <a:pt x="4900" y="11513"/>
                    <a:pt x="5254" y="11179"/>
                  </a:cubicBezTo>
                  <a:cubicBezTo>
                    <a:pt x="4518" y="10537"/>
                    <a:pt x="3838" y="9829"/>
                    <a:pt x="3226" y="9073"/>
                  </a:cubicBezTo>
                  <a:cubicBezTo>
                    <a:pt x="2632" y="8355"/>
                    <a:pt x="2125" y="7571"/>
                    <a:pt x="1723" y="6738"/>
                  </a:cubicBezTo>
                  <a:cubicBezTo>
                    <a:pt x="1264" y="5771"/>
                    <a:pt x="1024" y="4833"/>
                    <a:pt x="1024" y="3963"/>
                  </a:cubicBezTo>
                  <a:cubicBezTo>
                    <a:pt x="1024" y="2316"/>
                    <a:pt x="1924" y="795"/>
                    <a:pt x="3369"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0543" name="Google Shape;10543;p67"/>
            <p:cNvSpPr/>
            <p:nvPr/>
          </p:nvSpPr>
          <p:spPr>
            <a:xfrm>
              <a:off x="3156259" y="2492377"/>
              <a:ext cx="214387" cy="183374"/>
            </a:xfrm>
            <a:custGeom>
              <a:avLst/>
              <a:gdLst/>
              <a:ahLst/>
              <a:cxnLst/>
              <a:rect l="l" t="t" r="r" b="b"/>
              <a:pathLst>
                <a:path w="8164" h="6983" extrusionOk="0">
                  <a:moveTo>
                    <a:pt x="4671" y="1"/>
                  </a:moveTo>
                  <a:cubicBezTo>
                    <a:pt x="1560" y="1"/>
                    <a:pt x="0" y="3762"/>
                    <a:pt x="2201" y="5963"/>
                  </a:cubicBezTo>
                  <a:cubicBezTo>
                    <a:pt x="2868" y="6629"/>
                    <a:pt x="3761" y="6983"/>
                    <a:pt x="4669" y="6983"/>
                  </a:cubicBezTo>
                  <a:cubicBezTo>
                    <a:pt x="5118" y="6983"/>
                    <a:pt x="5570" y="6896"/>
                    <a:pt x="6001" y="6719"/>
                  </a:cubicBezTo>
                  <a:cubicBezTo>
                    <a:pt x="7312" y="6183"/>
                    <a:pt x="8164" y="4910"/>
                    <a:pt x="8164" y="3494"/>
                  </a:cubicBezTo>
                  <a:cubicBezTo>
                    <a:pt x="8154" y="1570"/>
                    <a:pt x="6594" y="1"/>
                    <a:pt x="4671" y="1"/>
                  </a:cubicBezTo>
                  <a:close/>
                </a:path>
              </a:pathLst>
            </a:custGeom>
            <a:solidFill>
              <a:srgbClr val="F4F6F8"/>
            </a:solidFill>
            <a:ln>
              <a:noFill/>
            </a:ln>
          </p:spPr>
          <p:txBody>
            <a:bodyPr spcFirstLastPara="1" wrap="square" lIns="91425" tIns="91425" rIns="91425" bIns="91425" anchor="ctr" anchorCtr="0">
              <a:noAutofit/>
            </a:bodyPr>
            <a:lstStyle/>
            <a:p>
              <a:endParaRPr/>
            </a:p>
          </p:txBody>
        </p:sp>
        <p:sp>
          <p:nvSpPr>
            <p:cNvPr id="10544" name="Google Shape;10544;p67"/>
            <p:cNvSpPr/>
            <p:nvPr/>
          </p:nvSpPr>
          <p:spPr>
            <a:xfrm>
              <a:off x="3174589" y="2511731"/>
              <a:ext cx="176704" cy="164388"/>
            </a:xfrm>
            <a:custGeom>
              <a:avLst/>
              <a:gdLst/>
              <a:ahLst/>
              <a:cxnLst/>
              <a:rect l="l" t="t" r="r" b="b"/>
              <a:pathLst>
                <a:path w="6729" h="6260" extrusionOk="0">
                  <a:moveTo>
                    <a:pt x="1838" y="1"/>
                  </a:moveTo>
                  <a:cubicBezTo>
                    <a:pt x="164" y="1283"/>
                    <a:pt x="1" y="3743"/>
                    <a:pt x="1494" y="5236"/>
                  </a:cubicBezTo>
                  <a:cubicBezTo>
                    <a:pt x="2177" y="5924"/>
                    <a:pt x="3070" y="6260"/>
                    <a:pt x="3959" y="6260"/>
                  </a:cubicBezTo>
                  <a:cubicBezTo>
                    <a:pt x="5000" y="6260"/>
                    <a:pt x="6037" y="5799"/>
                    <a:pt x="6729" y="4901"/>
                  </a:cubicBezTo>
                  <a:lnTo>
                    <a:pt x="6729" y="4901"/>
                  </a:lnTo>
                  <a:cubicBezTo>
                    <a:pt x="6116" y="5370"/>
                    <a:pt x="5360" y="5628"/>
                    <a:pt x="4585" y="5628"/>
                  </a:cubicBezTo>
                  <a:cubicBezTo>
                    <a:pt x="1685" y="5628"/>
                    <a:pt x="58" y="2288"/>
                    <a:pt x="1838" y="1"/>
                  </a:cubicBez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10545" name="Google Shape;10545;p67"/>
            <p:cNvSpPr/>
            <p:nvPr/>
          </p:nvSpPr>
          <p:spPr>
            <a:xfrm>
              <a:off x="3251005" y="2524493"/>
              <a:ext cx="55802" cy="119536"/>
            </a:xfrm>
            <a:custGeom>
              <a:avLst/>
              <a:gdLst/>
              <a:ahLst/>
              <a:cxnLst/>
              <a:rect l="l" t="t" r="r" b="b"/>
              <a:pathLst>
                <a:path w="2125" h="4552" extrusionOk="0">
                  <a:moveTo>
                    <a:pt x="1061" y="1"/>
                  </a:moveTo>
                  <a:cubicBezTo>
                    <a:pt x="952" y="1"/>
                    <a:pt x="842" y="75"/>
                    <a:pt x="852" y="223"/>
                  </a:cubicBezTo>
                  <a:lnTo>
                    <a:pt x="852" y="644"/>
                  </a:lnTo>
                  <a:cubicBezTo>
                    <a:pt x="364" y="692"/>
                    <a:pt x="0" y="1113"/>
                    <a:pt x="29" y="1611"/>
                  </a:cubicBezTo>
                  <a:cubicBezTo>
                    <a:pt x="57" y="2093"/>
                    <a:pt x="459" y="2482"/>
                    <a:pt x="940" y="2482"/>
                  </a:cubicBezTo>
                  <a:cubicBezTo>
                    <a:pt x="946" y="2482"/>
                    <a:pt x="951" y="2482"/>
                    <a:pt x="957" y="2482"/>
                  </a:cubicBezTo>
                  <a:lnTo>
                    <a:pt x="1168" y="2482"/>
                  </a:lnTo>
                  <a:cubicBezTo>
                    <a:pt x="1847" y="2482"/>
                    <a:pt x="1847" y="3506"/>
                    <a:pt x="1168" y="3506"/>
                  </a:cubicBezTo>
                  <a:lnTo>
                    <a:pt x="862" y="3506"/>
                  </a:lnTo>
                  <a:cubicBezTo>
                    <a:pt x="632" y="3506"/>
                    <a:pt x="450" y="3324"/>
                    <a:pt x="450" y="3094"/>
                  </a:cubicBezTo>
                  <a:cubicBezTo>
                    <a:pt x="440" y="2970"/>
                    <a:pt x="342" y="2907"/>
                    <a:pt x="244" y="2907"/>
                  </a:cubicBezTo>
                  <a:cubicBezTo>
                    <a:pt x="146" y="2907"/>
                    <a:pt x="48" y="2970"/>
                    <a:pt x="38" y="3094"/>
                  </a:cubicBezTo>
                  <a:cubicBezTo>
                    <a:pt x="38" y="3553"/>
                    <a:pt x="402" y="3917"/>
                    <a:pt x="862" y="3917"/>
                  </a:cubicBezTo>
                  <a:lnTo>
                    <a:pt x="862" y="4329"/>
                  </a:lnTo>
                  <a:cubicBezTo>
                    <a:pt x="847" y="4477"/>
                    <a:pt x="955" y="4551"/>
                    <a:pt x="1064" y="4551"/>
                  </a:cubicBezTo>
                  <a:cubicBezTo>
                    <a:pt x="1173" y="4551"/>
                    <a:pt x="1283" y="4477"/>
                    <a:pt x="1273" y="4329"/>
                  </a:cubicBezTo>
                  <a:lnTo>
                    <a:pt x="1273" y="3908"/>
                  </a:lnTo>
                  <a:cubicBezTo>
                    <a:pt x="1761" y="3860"/>
                    <a:pt x="2125" y="3429"/>
                    <a:pt x="2096" y="2941"/>
                  </a:cubicBezTo>
                  <a:cubicBezTo>
                    <a:pt x="2068" y="2449"/>
                    <a:pt x="1666" y="2070"/>
                    <a:pt x="1186" y="2070"/>
                  </a:cubicBezTo>
                  <a:cubicBezTo>
                    <a:pt x="1180" y="2070"/>
                    <a:pt x="1174" y="2070"/>
                    <a:pt x="1168" y="2070"/>
                  </a:cubicBezTo>
                  <a:lnTo>
                    <a:pt x="957" y="2070"/>
                  </a:lnTo>
                  <a:cubicBezTo>
                    <a:pt x="278" y="2070"/>
                    <a:pt x="278" y="1037"/>
                    <a:pt x="957" y="1037"/>
                  </a:cubicBezTo>
                  <a:lnTo>
                    <a:pt x="1273" y="1037"/>
                  </a:lnTo>
                  <a:cubicBezTo>
                    <a:pt x="1493" y="1037"/>
                    <a:pt x="1675" y="1218"/>
                    <a:pt x="1675" y="1448"/>
                  </a:cubicBezTo>
                  <a:lnTo>
                    <a:pt x="1675" y="1659"/>
                  </a:lnTo>
                  <a:cubicBezTo>
                    <a:pt x="1685" y="1773"/>
                    <a:pt x="1771" y="1860"/>
                    <a:pt x="1886" y="1860"/>
                  </a:cubicBezTo>
                  <a:cubicBezTo>
                    <a:pt x="1991" y="1860"/>
                    <a:pt x="2087" y="1764"/>
                    <a:pt x="2087" y="1659"/>
                  </a:cubicBezTo>
                  <a:lnTo>
                    <a:pt x="2087" y="1448"/>
                  </a:lnTo>
                  <a:cubicBezTo>
                    <a:pt x="2087" y="998"/>
                    <a:pt x="1723" y="625"/>
                    <a:pt x="1263" y="625"/>
                  </a:cubicBezTo>
                  <a:lnTo>
                    <a:pt x="1263" y="223"/>
                  </a:lnTo>
                  <a:cubicBezTo>
                    <a:pt x="1278" y="75"/>
                    <a:pt x="1170" y="1"/>
                    <a:pt x="1061"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546" name="Google Shape;10546;p67"/>
            <p:cNvSpPr/>
            <p:nvPr/>
          </p:nvSpPr>
          <p:spPr>
            <a:xfrm>
              <a:off x="3398875" y="2433318"/>
              <a:ext cx="52940" cy="86500"/>
            </a:xfrm>
            <a:custGeom>
              <a:avLst/>
              <a:gdLst/>
              <a:ahLst/>
              <a:cxnLst/>
              <a:rect l="l" t="t" r="r" b="b"/>
              <a:pathLst>
                <a:path w="2016" h="3294" extrusionOk="0">
                  <a:moveTo>
                    <a:pt x="294" y="1"/>
                  </a:moveTo>
                  <a:cubicBezTo>
                    <a:pt x="121" y="1"/>
                    <a:pt x="0" y="236"/>
                    <a:pt x="169" y="365"/>
                  </a:cubicBezTo>
                  <a:cubicBezTo>
                    <a:pt x="1059" y="977"/>
                    <a:pt x="1604" y="1992"/>
                    <a:pt x="1604" y="3083"/>
                  </a:cubicBezTo>
                  <a:cubicBezTo>
                    <a:pt x="1604" y="3197"/>
                    <a:pt x="1690" y="3293"/>
                    <a:pt x="1805" y="3293"/>
                  </a:cubicBezTo>
                  <a:cubicBezTo>
                    <a:pt x="1920" y="3284"/>
                    <a:pt x="2006" y="3197"/>
                    <a:pt x="2016" y="3083"/>
                  </a:cubicBezTo>
                  <a:cubicBezTo>
                    <a:pt x="2006" y="1858"/>
                    <a:pt x="1403" y="719"/>
                    <a:pt x="399" y="30"/>
                  </a:cubicBezTo>
                  <a:cubicBezTo>
                    <a:pt x="363" y="9"/>
                    <a:pt x="327" y="1"/>
                    <a:pt x="294"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547" name="Google Shape;10547;p67"/>
            <p:cNvSpPr/>
            <p:nvPr/>
          </p:nvSpPr>
          <p:spPr>
            <a:xfrm>
              <a:off x="3368466" y="2477803"/>
              <a:ext cx="29332" cy="42016"/>
            </a:xfrm>
            <a:custGeom>
              <a:avLst/>
              <a:gdLst/>
              <a:ahLst/>
              <a:cxnLst/>
              <a:rect l="l" t="t" r="r" b="b"/>
              <a:pathLst>
                <a:path w="1117" h="1600" extrusionOk="0">
                  <a:moveTo>
                    <a:pt x="294" y="1"/>
                  </a:moveTo>
                  <a:cubicBezTo>
                    <a:pt x="121" y="1"/>
                    <a:pt x="0" y="238"/>
                    <a:pt x="169" y="374"/>
                  </a:cubicBezTo>
                  <a:cubicBezTo>
                    <a:pt x="504" y="604"/>
                    <a:pt x="705" y="977"/>
                    <a:pt x="705" y="1389"/>
                  </a:cubicBezTo>
                  <a:cubicBezTo>
                    <a:pt x="705" y="1503"/>
                    <a:pt x="800" y="1599"/>
                    <a:pt x="915" y="1599"/>
                  </a:cubicBezTo>
                  <a:cubicBezTo>
                    <a:pt x="1021" y="1599"/>
                    <a:pt x="1116" y="1503"/>
                    <a:pt x="1116" y="1389"/>
                  </a:cubicBezTo>
                  <a:cubicBezTo>
                    <a:pt x="1116" y="843"/>
                    <a:pt x="848" y="336"/>
                    <a:pt x="398" y="30"/>
                  </a:cubicBezTo>
                  <a:cubicBezTo>
                    <a:pt x="363" y="9"/>
                    <a:pt x="327" y="1"/>
                    <a:pt x="294"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548" name="Google Shape;10548;p67"/>
            <p:cNvSpPr/>
            <p:nvPr/>
          </p:nvSpPr>
          <p:spPr>
            <a:xfrm>
              <a:off x="3383802" y="2455587"/>
              <a:ext cx="40887" cy="64232"/>
            </a:xfrm>
            <a:custGeom>
              <a:avLst/>
              <a:gdLst/>
              <a:ahLst/>
              <a:cxnLst/>
              <a:rect l="l" t="t" r="r" b="b"/>
              <a:pathLst>
                <a:path w="1557" h="2446" extrusionOk="0">
                  <a:moveTo>
                    <a:pt x="288" y="0"/>
                  </a:moveTo>
                  <a:cubicBezTo>
                    <a:pt x="118" y="0"/>
                    <a:pt x="0" y="234"/>
                    <a:pt x="159" y="368"/>
                  </a:cubicBezTo>
                  <a:cubicBezTo>
                    <a:pt x="781" y="789"/>
                    <a:pt x="1145" y="1488"/>
                    <a:pt x="1154" y="2235"/>
                  </a:cubicBezTo>
                  <a:cubicBezTo>
                    <a:pt x="1154" y="2349"/>
                    <a:pt x="1240" y="2445"/>
                    <a:pt x="1355" y="2445"/>
                  </a:cubicBezTo>
                  <a:cubicBezTo>
                    <a:pt x="1470" y="2436"/>
                    <a:pt x="1556" y="2349"/>
                    <a:pt x="1556" y="2235"/>
                  </a:cubicBezTo>
                  <a:cubicBezTo>
                    <a:pt x="1556" y="1354"/>
                    <a:pt x="1126" y="531"/>
                    <a:pt x="398" y="33"/>
                  </a:cubicBezTo>
                  <a:cubicBezTo>
                    <a:pt x="360" y="10"/>
                    <a:pt x="323" y="0"/>
                    <a:pt x="288"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549" name="Google Shape;10549;p67"/>
            <p:cNvSpPr/>
            <p:nvPr/>
          </p:nvSpPr>
          <p:spPr>
            <a:xfrm>
              <a:off x="3105998" y="2433240"/>
              <a:ext cx="52914" cy="86579"/>
            </a:xfrm>
            <a:custGeom>
              <a:avLst/>
              <a:gdLst/>
              <a:ahLst/>
              <a:cxnLst/>
              <a:rect l="l" t="t" r="r" b="b"/>
              <a:pathLst>
                <a:path w="2015" h="3297" extrusionOk="0">
                  <a:moveTo>
                    <a:pt x="1726" y="0"/>
                  </a:moveTo>
                  <a:cubicBezTo>
                    <a:pt x="1691" y="0"/>
                    <a:pt x="1655" y="10"/>
                    <a:pt x="1618" y="33"/>
                  </a:cubicBezTo>
                  <a:cubicBezTo>
                    <a:pt x="613" y="722"/>
                    <a:pt x="0" y="1861"/>
                    <a:pt x="10" y="3086"/>
                  </a:cubicBezTo>
                  <a:cubicBezTo>
                    <a:pt x="10" y="3200"/>
                    <a:pt x="96" y="3296"/>
                    <a:pt x="211" y="3296"/>
                  </a:cubicBezTo>
                  <a:cubicBezTo>
                    <a:pt x="326" y="3287"/>
                    <a:pt x="412" y="3200"/>
                    <a:pt x="412" y="3086"/>
                  </a:cubicBezTo>
                  <a:cubicBezTo>
                    <a:pt x="412" y="1995"/>
                    <a:pt x="957" y="980"/>
                    <a:pt x="1847" y="368"/>
                  </a:cubicBezTo>
                  <a:cubicBezTo>
                    <a:pt x="2014" y="240"/>
                    <a:pt x="1897" y="0"/>
                    <a:pt x="1726"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550" name="Google Shape;10550;p67"/>
            <p:cNvSpPr/>
            <p:nvPr/>
          </p:nvSpPr>
          <p:spPr>
            <a:xfrm>
              <a:off x="3159778" y="2477803"/>
              <a:ext cx="29569" cy="42016"/>
            </a:xfrm>
            <a:custGeom>
              <a:avLst/>
              <a:gdLst/>
              <a:ahLst/>
              <a:cxnLst/>
              <a:rect l="l" t="t" r="r" b="b"/>
              <a:pathLst>
                <a:path w="1126" h="1600" extrusionOk="0">
                  <a:moveTo>
                    <a:pt x="832" y="1"/>
                  </a:moveTo>
                  <a:cubicBezTo>
                    <a:pt x="799" y="1"/>
                    <a:pt x="763" y="9"/>
                    <a:pt x="728" y="30"/>
                  </a:cubicBezTo>
                  <a:cubicBezTo>
                    <a:pt x="278" y="336"/>
                    <a:pt x="0" y="843"/>
                    <a:pt x="10" y="1389"/>
                  </a:cubicBezTo>
                  <a:cubicBezTo>
                    <a:pt x="10" y="1503"/>
                    <a:pt x="96" y="1599"/>
                    <a:pt x="211" y="1599"/>
                  </a:cubicBezTo>
                  <a:cubicBezTo>
                    <a:pt x="326" y="1599"/>
                    <a:pt x="421" y="1503"/>
                    <a:pt x="421" y="1389"/>
                  </a:cubicBezTo>
                  <a:cubicBezTo>
                    <a:pt x="421" y="977"/>
                    <a:pt x="622" y="594"/>
                    <a:pt x="957" y="365"/>
                  </a:cubicBezTo>
                  <a:cubicBezTo>
                    <a:pt x="1126" y="236"/>
                    <a:pt x="1005" y="1"/>
                    <a:pt x="832"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551" name="Google Shape;10551;p67"/>
            <p:cNvSpPr/>
            <p:nvPr/>
          </p:nvSpPr>
          <p:spPr>
            <a:xfrm>
              <a:off x="3132888" y="2455587"/>
              <a:ext cx="41071" cy="64232"/>
            </a:xfrm>
            <a:custGeom>
              <a:avLst/>
              <a:gdLst/>
              <a:ahLst/>
              <a:cxnLst/>
              <a:rect l="l" t="t" r="r" b="b"/>
              <a:pathLst>
                <a:path w="1564" h="2446" extrusionOk="0">
                  <a:moveTo>
                    <a:pt x="1278" y="0"/>
                  </a:moveTo>
                  <a:cubicBezTo>
                    <a:pt x="1243" y="0"/>
                    <a:pt x="1206" y="10"/>
                    <a:pt x="1168" y="33"/>
                  </a:cubicBezTo>
                  <a:cubicBezTo>
                    <a:pt x="440" y="521"/>
                    <a:pt x="0" y="1354"/>
                    <a:pt x="0" y="2235"/>
                  </a:cubicBezTo>
                  <a:cubicBezTo>
                    <a:pt x="0" y="2349"/>
                    <a:pt x="96" y="2445"/>
                    <a:pt x="211" y="2445"/>
                  </a:cubicBezTo>
                  <a:cubicBezTo>
                    <a:pt x="316" y="2436"/>
                    <a:pt x="412" y="2349"/>
                    <a:pt x="412" y="2235"/>
                  </a:cubicBezTo>
                  <a:cubicBezTo>
                    <a:pt x="412" y="1488"/>
                    <a:pt x="785" y="789"/>
                    <a:pt x="1397" y="368"/>
                  </a:cubicBezTo>
                  <a:cubicBezTo>
                    <a:pt x="1564" y="234"/>
                    <a:pt x="1448" y="0"/>
                    <a:pt x="1278" y="0"/>
                  </a:cubicBezTo>
                  <a:close/>
                </a:path>
              </a:pathLst>
            </a:custGeom>
            <a:solidFill>
              <a:srgbClr val="C5D0DA"/>
            </a:solidFill>
            <a:ln>
              <a:noFill/>
            </a:ln>
          </p:spPr>
          <p:txBody>
            <a:bodyPr spcFirstLastPara="1" wrap="square" lIns="91425" tIns="91425" rIns="91425" bIns="91425" anchor="ctr" anchorCtr="0">
              <a:noAutofit/>
            </a:bodyPr>
            <a:lstStyle/>
            <a:p>
              <a:endParaRPr/>
            </a:p>
          </p:txBody>
        </p:sp>
      </p:grpSp>
      <p:grpSp>
        <p:nvGrpSpPr>
          <p:cNvPr id="10552" name="Google Shape;10552;p67"/>
          <p:cNvGrpSpPr/>
          <p:nvPr/>
        </p:nvGrpSpPr>
        <p:grpSpPr>
          <a:xfrm>
            <a:off x="1737326" y="2748373"/>
            <a:ext cx="374730" cy="350361"/>
            <a:chOff x="1737326" y="2900773"/>
            <a:chExt cx="374730" cy="350361"/>
          </a:xfrm>
        </p:grpSpPr>
        <p:sp>
          <p:nvSpPr>
            <p:cNvPr id="10553" name="Google Shape;10553;p67"/>
            <p:cNvSpPr/>
            <p:nvPr/>
          </p:nvSpPr>
          <p:spPr>
            <a:xfrm>
              <a:off x="1942890" y="2936723"/>
              <a:ext cx="169167" cy="176966"/>
            </a:xfrm>
            <a:custGeom>
              <a:avLst/>
              <a:gdLst/>
              <a:ahLst/>
              <a:cxnLst/>
              <a:rect l="l" t="t" r="r" b="b"/>
              <a:pathLst>
                <a:path w="6442" h="6739" extrusionOk="0">
                  <a:moveTo>
                    <a:pt x="690" y="0"/>
                  </a:moveTo>
                  <a:cubicBezTo>
                    <a:pt x="307" y="0"/>
                    <a:pt x="1" y="316"/>
                    <a:pt x="1" y="689"/>
                  </a:cubicBezTo>
                  <a:lnTo>
                    <a:pt x="1" y="4374"/>
                  </a:lnTo>
                  <a:cubicBezTo>
                    <a:pt x="1" y="4757"/>
                    <a:pt x="307" y="5063"/>
                    <a:pt x="690" y="5063"/>
                  </a:cubicBezTo>
                  <a:lnTo>
                    <a:pt x="1379" y="5063"/>
                  </a:lnTo>
                  <a:lnTo>
                    <a:pt x="996" y="6604"/>
                  </a:lnTo>
                  <a:cubicBezTo>
                    <a:pt x="982" y="6676"/>
                    <a:pt x="1039" y="6738"/>
                    <a:pt x="1110" y="6738"/>
                  </a:cubicBezTo>
                  <a:cubicBezTo>
                    <a:pt x="1132" y="6738"/>
                    <a:pt x="1155" y="6732"/>
                    <a:pt x="1178" y="6718"/>
                  </a:cubicBezTo>
                  <a:lnTo>
                    <a:pt x="3446" y="5063"/>
                  </a:lnTo>
                  <a:lnTo>
                    <a:pt x="5753" y="5063"/>
                  </a:lnTo>
                  <a:cubicBezTo>
                    <a:pt x="6126" y="5063"/>
                    <a:pt x="6442" y="4757"/>
                    <a:pt x="6442" y="4374"/>
                  </a:cubicBezTo>
                  <a:lnTo>
                    <a:pt x="6442" y="689"/>
                  </a:lnTo>
                  <a:cubicBezTo>
                    <a:pt x="6442" y="316"/>
                    <a:pt x="6135" y="10"/>
                    <a:pt x="5753"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554" name="Google Shape;10554;p67"/>
            <p:cNvSpPr/>
            <p:nvPr/>
          </p:nvSpPr>
          <p:spPr>
            <a:xfrm>
              <a:off x="2003209" y="2936723"/>
              <a:ext cx="48528" cy="114861"/>
            </a:xfrm>
            <a:custGeom>
              <a:avLst/>
              <a:gdLst/>
              <a:ahLst/>
              <a:cxnLst/>
              <a:rect l="l" t="t" r="r" b="b"/>
              <a:pathLst>
                <a:path w="1848" h="4374" extrusionOk="0">
                  <a:moveTo>
                    <a:pt x="1" y="0"/>
                  </a:moveTo>
                  <a:lnTo>
                    <a:pt x="1" y="3455"/>
                  </a:lnTo>
                  <a:cubicBezTo>
                    <a:pt x="1" y="3962"/>
                    <a:pt x="412" y="4374"/>
                    <a:pt x="919" y="4374"/>
                  </a:cubicBezTo>
                  <a:cubicBezTo>
                    <a:pt x="1427" y="4374"/>
                    <a:pt x="1848" y="3962"/>
                    <a:pt x="1848" y="3455"/>
                  </a:cubicBezTo>
                  <a:lnTo>
                    <a:pt x="1848"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555" name="Google Shape;10555;p67"/>
            <p:cNvSpPr/>
            <p:nvPr/>
          </p:nvSpPr>
          <p:spPr>
            <a:xfrm>
              <a:off x="2015525" y="2900773"/>
              <a:ext cx="23660" cy="96532"/>
            </a:xfrm>
            <a:custGeom>
              <a:avLst/>
              <a:gdLst/>
              <a:ahLst/>
              <a:cxnLst/>
              <a:rect l="l" t="t" r="r" b="b"/>
              <a:pathLst>
                <a:path w="901" h="3676" extrusionOk="0">
                  <a:moveTo>
                    <a:pt x="224" y="0"/>
                  </a:moveTo>
                  <a:cubicBezTo>
                    <a:pt x="98" y="0"/>
                    <a:pt x="1" y="111"/>
                    <a:pt x="10" y="240"/>
                  </a:cubicBezTo>
                  <a:lnTo>
                    <a:pt x="211" y="3455"/>
                  </a:lnTo>
                  <a:cubicBezTo>
                    <a:pt x="211" y="3580"/>
                    <a:pt x="316" y="3676"/>
                    <a:pt x="441" y="3676"/>
                  </a:cubicBezTo>
                  <a:lnTo>
                    <a:pt x="470" y="3676"/>
                  </a:lnTo>
                  <a:cubicBezTo>
                    <a:pt x="584" y="3676"/>
                    <a:pt x="690" y="3580"/>
                    <a:pt x="699" y="3455"/>
                  </a:cubicBezTo>
                  <a:lnTo>
                    <a:pt x="900" y="240"/>
                  </a:lnTo>
                  <a:cubicBezTo>
                    <a:pt x="900" y="111"/>
                    <a:pt x="803" y="0"/>
                    <a:pt x="685" y="0"/>
                  </a:cubicBezTo>
                  <a:cubicBezTo>
                    <a:pt x="680" y="0"/>
                    <a:pt x="675" y="0"/>
                    <a:pt x="671" y="1"/>
                  </a:cubicBezTo>
                  <a:lnTo>
                    <a:pt x="240" y="1"/>
                  </a:lnTo>
                  <a:cubicBezTo>
                    <a:pt x="235" y="0"/>
                    <a:pt x="229" y="0"/>
                    <a:pt x="224"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56" name="Google Shape;10556;p67"/>
            <p:cNvSpPr/>
            <p:nvPr/>
          </p:nvSpPr>
          <p:spPr>
            <a:xfrm>
              <a:off x="2015289" y="3015371"/>
              <a:ext cx="24396" cy="24159"/>
            </a:xfrm>
            <a:custGeom>
              <a:avLst/>
              <a:gdLst/>
              <a:ahLst/>
              <a:cxnLst/>
              <a:rect l="l" t="t" r="r" b="b"/>
              <a:pathLst>
                <a:path w="929" h="920" extrusionOk="0">
                  <a:moveTo>
                    <a:pt x="459" y="1"/>
                  </a:moveTo>
                  <a:cubicBezTo>
                    <a:pt x="211" y="1"/>
                    <a:pt x="0" y="211"/>
                    <a:pt x="0" y="460"/>
                  </a:cubicBezTo>
                  <a:cubicBezTo>
                    <a:pt x="0" y="718"/>
                    <a:pt x="211" y="919"/>
                    <a:pt x="459" y="919"/>
                  </a:cubicBezTo>
                  <a:cubicBezTo>
                    <a:pt x="718" y="919"/>
                    <a:pt x="928" y="718"/>
                    <a:pt x="928" y="460"/>
                  </a:cubicBezTo>
                  <a:cubicBezTo>
                    <a:pt x="928" y="211"/>
                    <a:pt x="718" y="1"/>
                    <a:pt x="4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57" name="Google Shape;10557;p67"/>
            <p:cNvSpPr/>
            <p:nvPr/>
          </p:nvSpPr>
          <p:spPr>
            <a:xfrm>
              <a:off x="1737326" y="3166419"/>
              <a:ext cx="205353" cy="84715"/>
            </a:xfrm>
            <a:custGeom>
              <a:avLst/>
              <a:gdLst/>
              <a:ahLst/>
              <a:cxnLst/>
              <a:rect l="l" t="t" r="r" b="b"/>
              <a:pathLst>
                <a:path w="7820" h="3226" extrusionOk="0">
                  <a:moveTo>
                    <a:pt x="2527" y="0"/>
                  </a:moveTo>
                  <a:lnTo>
                    <a:pt x="603" y="709"/>
                  </a:lnTo>
                  <a:cubicBezTo>
                    <a:pt x="240" y="833"/>
                    <a:pt x="0" y="1177"/>
                    <a:pt x="0" y="1570"/>
                  </a:cubicBezTo>
                  <a:lnTo>
                    <a:pt x="0" y="2996"/>
                  </a:lnTo>
                  <a:cubicBezTo>
                    <a:pt x="0" y="3120"/>
                    <a:pt x="96" y="3226"/>
                    <a:pt x="230" y="3226"/>
                  </a:cubicBezTo>
                  <a:lnTo>
                    <a:pt x="7590" y="3226"/>
                  </a:lnTo>
                  <a:cubicBezTo>
                    <a:pt x="7714" y="3226"/>
                    <a:pt x="7819" y="3120"/>
                    <a:pt x="7819" y="2996"/>
                  </a:cubicBezTo>
                  <a:lnTo>
                    <a:pt x="7819" y="1570"/>
                  </a:lnTo>
                  <a:cubicBezTo>
                    <a:pt x="7819" y="1187"/>
                    <a:pt x="7580" y="843"/>
                    <a:pt x="7216" y="709"/>
                  </a:cubicBezTo>
                  <a:lnTo>
                    <a:pt x="5293" y="0"/>
                  </a:lnTo>
                  <a:lnTo>
                    <a:pt x="3915" y="460"/>
                  </a:lnTo>
                  <a:lnTo>
                    <a:pt x="2527"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558" name="Google Shape;10558;p67"/>
            <p:cNvSpPr/>
            <p:nvPr/>
          </p:nvSpPr>
          <p:spPr>
            <a:xfrm>
              <a:off x="1827792" y="3190788"/>
              <a:ext cx="24396" cy="60345"/>
            </a:xfrm>
            <a:custGeom>
              <a:avLst/>
              <a:gdLst/>
              <a:ahLst/>
              <a:cxnLst/>
              <a:rect l="l" t="t" r="r" b="b"/>
              <a:pathLst>
                <a:path w="929" h="2298" extrusionOk="0">
                  <a:moveTo>
                    <a:pt x="221" y="1"/>
                  </a:moveTo>
                  <a:lnTo>
                    <a:pt x="1" y="2298"/>
                  </a:lnTo>
                  <a:lnTo>
                    <a:pt x="929" y="2298"/>
                  </a:lnTo>
                  <a:lnTo>
                    <a:pt x="709" y="1"/>
                  </a:ln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0559" name="Google Shape;10559;p67"/>
            <p:cNvSpPr/>
            <p:nvPr/>
          </p:nvSpPr>
          <p:spPr>
            <a:xfrm>
              <a:off x="1829552" y="3178472"/>
              <a:ext cx="21139" cy="20640"/>
            </a:xfrm>
            <a:custGeom>
              <a:avLst/>
              <a:gdLst/>
              <a:ahLst/>
              <a:cxnLst/>
              <a:rect l="l" t="t" r="r" b="b"/>
              <a:pathLst>
                <a:path w="805" h="786" extrusionOk="0">
                  <a:moveTo>
                    <a:pt x="1" y="1"/>
                  </a:moveTo>
                  <a:lnTo>
                    <a:pt x="1" y="623"/>
                  </a:lnTo>
                  <a:cubicBezTo>
                    <a:pt x="1" y="709"/>
                    <a:pt x="77" y="785"/>
                    <a:pt x="163" y="785"/>
                  </a:cubicBezTo>
                  <a:lnTo>
                    <a:pt x="642" y="785"/>
                  </a:lnTo>
                  <a:cubicBezTo>
                    <a:pt x="728" y="785"/>
                    <a:pt x="805" y="709"/>
                    <a:pt x="805" y="623"/>
                  </a:cubicBezTo>
                  <a:lnTo>
                    <a:pt x="805" y="1"/>
                  </a:ln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60" name="Google Shape;10560;p67"/>
            <p:cNvSpPr/>
            <p:nvPr/>
          </p:nvSpPr>
          <p:spPr>
            <a:xfrm>
              <a:off x="1906703" y="3191051"/>
              <a:ext cx="36213" cy="60083"/>
            </a:xfrm>
            <a:custGeom>
              <a:avLst/>
              <a:gdLst/>
              <a:ahLst/>
              <a:cxnLst/>
              <a:rect l="l" t="t" r="r" b="b"/>
              <a:pathLst>
                <a:path w="1379" h="2288" extrusionOk="0">
                  <a:moveTo>
                    <a:pt x="1130" y="0"/>
                  </a:moveTo>
                  <a:lnTo>
                    <a:pt x="269" y="862"/>
                  </a:lnTo>
                  <a:cubicBezTo>
                    <a:pt x="96" y="1043"/>
                    <a:pt x="1" y="1273"/>
                    <a:pt x="1" y="1522"/>
                  </a:cubicBezTo>
                  <a:lnTo>
                    <a:pt x="1" y="2288"/>
                  </a:lnTo>
                  <a:lnTo>
                    <a:pt x="1149" y="2288"/>
                  </a:lnTo>
                  <a:cubicBezTo>
                    <a:pt x="1274" y="2288"/>
                    <a:pt x="1379" y="2182"/>
                    <a:pt x="1379" y="2058"/>
                  </a:cubicBezTo>
                  <a:lnTo>
                    <a:pt x="1379" y="632"/>
                  </a:lnTo>
                  <a:cubicBezTo>
                    <a:pt x="1379" y="402"/>
                    <a:pt x="1283" y="173"/>
                    <a:pt x="1130"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561" name="Google Shape;10561;p67"/>
            <p:cNvSpPr/>
            <p:nvPr/>
          </p:nvSpPr>
          <p:spPr>
            <a:xfrm>
              <a:off x="1773513" y="2979185"/>
              <a:ext cx="132981" cy="96794"/>
            </a:xfrm>
            <a:custGeom>
              <a:avLst/>
              <a:gdLst/>
              <a:ahLst/>
              <a:cxnLst/>
              <a:rect l="l" t="t" r="r" b="b"/>
              <a:pathLst>
                <a:path w="5064" h="3686" extrusionOk="0">
                  <a:moveTo>
                    <a:pt x="1847" y="1"/>
                  </a:moveTo>
                  <a:cubicBezTo>
                    <a:pt x="823" y="1"/>
                    <a:pt x="0" y="824"/>
                    <a:pt x="0" y="1838"/>
                  </a:cubicBezTo>
                  <a:lnTo>
                    <a:pt x="0" y="2384"/>
                  </a:lnTo>
                  <a:cubicBezTo>
                    <a:pt x="0" y="2632"/>
                    <a:pt x="39" y="2881"/>
                    <a:pt x="125" y="3111"/>
                  </a:cubicBezTo>
                  <a:lnTo>
                    <a:pt x="201" y="3341"/>
                  </a:lnTo>
                  <a:cubicBezTo>
                    <a:pt x="221" y="3417"/>
                    <a:pt x="230" y="3484"/>
                    <a:pt x="230" y="3561"/>
                  </a:cubicBezTo>
                  <a:lnTo>
                    <a:pt x="230" y="3685"/>
                  </a:lnTo>
                  <a:lnTo>
                    <a:pt x="4833" y="3685"/>
                  </a:lnTo>
                  <a:lnTo>
                    <a:pt x="4833" y="3561"/>
                  </a:lnTo>
                  <a:cubicBezTo>
                    <a:pt x="4833" y="3484"/>
                    <a:pt x="4853" y="3417"/>
                    <a:pt x="4872" y="3341"/>
                  </a:cubicBezTo>
                  <a:lnTo>
                    <a:pt x="4948" y="3111"/>
                  </a:lnTo>
                  <a:cubicBezTo>
                    <a:pt x="5025" y="2881"/>
                    <a:pt x="5063" y="2632"/>
                    <a:pt x="5063" y="2384"/>
                  </a:cubicBezTo>
                  <a:lnTo>
                    <a:pt x="5063" y="460"/>
                  </a:lnTo>
                  <a:cubicBezTo>
                    <a:pt x="5063" y="201"/>
                    <a:pt x="4862" y="1"/>
                    <a:pt x="4604"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62" name="Google Shape;10562;p67"/>
            <p:cNvSpPr/>
            <p:nvPr/>
          </p:nvSpPr>
          <p:spPr>
            <a:xfrm>
              <a:off x="1803659" y="2979185"/>
              <a:ext cx="102834" cy="96794"/>
            </a:xfrm>
            <a:custGeom>
              <a:avLst/>
              <a:gdLst/>
              <a:ahLst/>
              <a:cxnLst/>
              <a:rect l="l" t="t" r="r" b="b"/>
              <a:pathLst>
                <a:path w="3916" h="3686" extrusionOk="0">
                  <a:moveTo>
                    <a:pt x="931" y="0"/>
                  </a:moveTo>
                  <a:cubicBezTo>
                    <a:pt x="413" y="0"/>
                    <a:pt x="1" y="418"/>
                    <a:pt x="1" y="929"/>
                  </a:cubicBezTo>
                  <a:cubicBezTo>
                    <a:pt x="1" y="1446"/>
                    <a:pt x="422" y="1867"/>
                    <a:pt x="939" y="1867"/>
                  </a:cubicBezTo>
                  <a:lnTo>
                    <a:pt x="1063" y="1867"/>
                  </a:lnTo>
                  <a:lnTo>
                    <a:pt x="1130" y="3685"/>
                  </a:lnTo>
                  <a:lnTo>
                    <a:pt x="3685" y="3685"/>
                  </a:lnTo>
                  <a:lnTo>
                    <a:pt x="3685" y="3561"/>
                  </a:lnTo>
                  <a:cubicBezTo>
                    <a:pt x="3685" y="3484"/>
                    <a:pt x="3695" y="3417"/>
                    <a:pt x="3724" y="3341"/>
                  </a:cubicBezTo>
                  <a:lnTo>
                    <a:pt x="3800" y="3111"/>
                  </a:lnTo>
                  <a:cubicBezTo>
                    <a:pt x="3877" y="2881"/>
                    <a:pt x="3915" y="2632"/>
                    <a:pt x="3915" y="2384"/>
                  </a:cubicBezTo>
                  <a:lnTo>
                    <a:pt x="3915" y="460"/>
                  </a:lnTo>
                  <a:cubicBezTo>
                    <a:pt x="3915" y="201"/>
                    <a:pt x="3714" y="1"/>
                    <a:pt x="3456" y="1"/>
                  </a:cubicBezTo>
                  <a:lnTo>
                    <a:pt x="948" y="1"/>
                  </a:lnTo>
                  <a:cubicBezTo>
                    <a:pt x="942" y="0"/>
                    <a:pt x="937" y="0"/>
                    <a:pt x="93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63" name="Google Shape;10563;p67"/>
            <p:cNvSpPr/>
            <p:nvPr/>
          </p:nvSpPr>
          <p:spPr>
            <a:xfrm>
              <a:off x="1803659" y="3124193"/>
              <a:ext cx="72661" cy="54306"/>
            </a:xfrm>
            <a:custGeom>
              <a:avLst/>
              <a:gdLst/>
              <a:ahLst/>
              <a:cxnLst/>
              <a:rect l="l" t="t" r="r" b="b"/>
              <a:pathLst>
                <a:path w="2767" h="2068" extrusionOk="0">
                  <a:moveTo>
                    <a:pt x="1" y="1"/>
                  </a:moveTo>
                  <a:lnTo>
                    <a:pt x="1" y="2068"/>
                  </a:lnTo>
                  <a:lnTo>
                    <a:pt x="2767" y="2068"/>
                  </a:lnTo>
                  <a:lnTo>
                    <a:pt x="2767" y="1"/>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564" name="Google Shape;10564;p67"/>
            <p:cNvSpPr/>
            <p:nvPr/>
          </p:nvSpPr>
          <p:spPr>
            <a:xfrm>
              <a:off x="1803659" y="3124193"/>
              <a:ext cx="72661" cy="30173"/>
            </a:xfrm>
            <a:custGeom>
              <a:avLst/>
              <a:gdLst/>
              <a:ahLst/>
              <a:cxnLst/>
              <a:rect l="l" t="t" r="r" b="b"/>
              <a:pathLst>
                <a:path w="2767" h="1149" extrusionOk="0">
                  <a:moveTo>
                    <a:pt x="1" y="1"/>
                  </a:moveTo>
                  <a:lnTo>
                    <a:pt x="1" y="776"/>
                  </a:lnTo>
                  <a:cubicBezTo>
                    <a:pt x="427" y="1025"/>
                    <a:pt x="905" y="1149"/>
                    <a:pt x="1384" y="1149"/>
                  </a:cubicBezTo>
                  <a:cubicBezTo>
                    <a:pt x="1862" y="1149"/>
                    <a:pt x="2341" y="1025"/>
                    <a:pt x="2767" y="776"/>
                  </a:cubicBezTo>
                  <a:lnTo>
                    <a:pt x="2767"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565" name="Google Shape;10565;p67"/>
            <p:cNvSpPr/>
            <p:nvPr/>
          </p:nvSpPr>
          <p:spPr>
            <a:xfrm>
              <a:off x="1791606" y="3156387"/>
              <a:ext cx="48528" cy="43198"/>
            </a:xfrm>
            <a:custGeom>
              <a:avLst/>
              <a:gdLst/>
              <a:ahLst/>
              <a:cxnLst/>
              <a:rect l="l" t="t" r="r" b="b"/>
              <a:pathLst>
                <a:path w="1848" h="1645" extrusionOk="0">
                  <a:moveTo>
                    <a:pt x="406" y="1"/>
                  </a:moveTo>
                  <a:cubicBezTo>
                    <a:pt x="322" y="1"/>
                    <a:pt x="240" y="50"/>
                    <a:pt x="201" y="134"/>
                  </a:cubicBezTo>
                  <a:lnTo>
                    <a:pt x="0" y="555"/>
                  </a:lnTo>
                  <a:lnTo>
                    <a:pt x="766" y="1559"/>
                  </a:lnTo>
                  <a:cubicBezTo>
                    <a:pt x="812" y="1616"/>
                    <a:pt x="880" y="1645"/>
                    <a:pt x="948" y="1645"/>
                  </a:cubicBezTo>
                  <a:cubicBezTo>
                    <a:pt x="1007" y="1645"/>
                    <a:pt x="1066" y="1623"/>
                    <a:pt x="1111" y="1579"/>
                  </a:cubicBezTo>
                  <a:lnTo>
                    <a:pt x="1848" y="842"/>
                  </a:lnTo>
                  <a:lnTo>
                    <a:pt x="527" y="38"/>
                  </a:lnTo>
                  <a:cubicBezTo>
                    <a:pt x="489" y="13"/>
                    <a:pt x="447" y="1"/>
                    <a:pt x="406"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566" name="Google Shape;10566;p67"/>
            <p:cNvSpPr/>
            <p:nvPr/>
          </p:nvSpPr>
          <p:spPr>
            <a:xfrm>
              <a:off x="1840108" y="3156387"/>
              <a:ext cx="48292" cy="43198"/>
            </a:xfrm>
            <a:custGeom>
              <a:avLst/>
              <a:gdLst/>
              <a:ahLst/>
              <a:cxnLst/>
              <a:rect l="l" t="t" r="r" b="b"/>
              <a:pathLst>
                <a:path w="1839" h="1645" extrusionOk="0">
                  <a:moveTo>
                    <a:pt x="1433" y="1"/>
                  </a:moveTo>
                  <a:cubicBezTo>
                    <a:pt x="1391" y="1"/>
                    <a:pt x="1349" y="13"/>
                    <a:pt x="1312" y="38"/>
                  </a:cubicBezTo>
                  <a:lnTo>
                    <a:pt x="1" y="842"/>
                  </a:lnTo>
                  <a:lnTo>
                    <a:pt x="728" y="1579"/>
                  </a:lnTo>
                  <a:cubicBezTo>
                    <a:pt x="777" y="1623"/>
                    <a:pt x="838" y="1645"/>
                    <a:pt x="897" y="1645"/>
                  </a:cubicBezTo>
                  <a:cubicBezTo>
                    <a:pt x="966" y="1645"/>
                    <a:pt x="1031" y="1616"/>
                    <a:pt x="1072" y="1559"/>
                  </a:cubicBezTo>
                  <a:lnTo>
                    <a:pt x="1838" y="555"/>
                  </a:lnTo>
                  <a:lnTo>
                    <a:pt x="1647" y="134"/>
                  </a:lnTo>
                  <a:cubicBezTo>
                    <a:pt x="1602" y="50"/>
                    <a:pt x="1518" y="1"/>
                    <a:pt x="1433"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567" name="Google Shape;10567;p67"/>
            <p:cNvSpPr/>
            <p:nvPr/>
          </p:nvSpPr>
          <p:spPr>
            <a:xfrm>
              <a:off x="1779552" y="3028107"/>
              <a:ext cx="121137" cy="114205"/>
            </a:xfrm>
            <a:custGeom>
              <a:avLst/>
              <a:gdLst/>
              <a:ahLst/>
              <a:cxnLst/>
              <a:rect l="l" t="t" r="r" b="b"/>
              <a:pathLst>
                <a:path w="4613" h="4349" extrusionOk="0">
                  <a:moveTo>
                    <a:pt x="1986" y="0"/>
                  </a:moveTo>
                  <a:cubicBezTo>
                    <a:pt x="1399" y="0"/>
                    <a:pt x="893" y="98"/>
                    <a:pt x="641" y="157"/>
                  </a:cubicBezTo>
                  <a:cubicBezTo>
                    <a:pt x="536" y="186"/>
                    <a:pt x="459" y="281"/>
                    <a:pt x="459" y="387"/>
                  </a:cubicBezTo>
                  <a:lnTo>
                    <a:pt x="459" y="942"/>
                  </a:lnTo>
                  <a:cubicBezTo>
                    <a:pt x="459" y="1056"/>
                    <a:pt x="412" y="1171"/>
                    <a:pt x="325" y="1267"/>
                  </a:cubicBezTo>
                  <a:lnTo>
                    <a:pt x="134" y="1449"/>
                  </a:lnTo>
                  <a:cubicBezTo>
                    <a:pt x="48" y="1535"/>
                    <a:pt x="0" y="1659"/>
                    <a:pt x="0" y="1774"/>
                  </a:cubicBezTo>
                  <a:lnTo>
                    <a:pt x="0" y="2052"/>
                  </a:lnTo>
                  <a:cubicBezTo>
                    <a:pt x="0" y="3315"/>
                    <a:pt x="1034" y="4349"/>
                    <a:pt x="2307" y="4349"/>
                  </a:cubicBezTo>
                  <a:cubicBezTo>
                    <a:pt x="3579" y="4349"/>
                    <a:pt x="4613" y="3315"/>
                    <a:pt x="4613" y="2042"/>
                  </a:cubicBezTo>
                  <a:lnTo>
                    <a:pt x="4613" y="1774"/>
                  </a:lnTo>
                  <a:cubicBezTo>
                    <a:pt x="4603" y="1650"/>
                    <a:pt x="4556" y="1535"/>
                    <a:pt x="4469" y="1449"/>
                  </a:cubicBezTo>
                  <a:lnTo>
                    <a:pt x="4288" y="1257"/>
                  </a:lnTo>
                  <a:cubicBezTo>
                    <a:pt x="4192" y="1171"/>
                    <a:pt x="4144" y="1056"/>
                    <a:pt x="4144" y="932"/>
                  </a:cubicBezTo>
                  <a:lnTo>
                    <a:pt x="4144" y="817"/>
                  </a:lnTo>
                  <a:cubicBezTo>
                    <a:pt x="4144" y="721"/>
                    <a:pt x="4106" y="635"/>
                    <a:pt x="4029" y="578"/>
                  </a:cubicBezTo>
                  <a:cubicBezTo>
                    <a:pt x="3415" y="126"/>
                    <a:pt x="2649" y="0"/>
                    <a:pt x="1986"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568" name="Google Shape;10568;p67"/>
            <p:cNvSpPr/>
            <p:nvPr/>
          </p:nvSpPr>
          <p:spPr>
            <a:xfrm>
              <a:off x="1779552" y="3028107"/>
              <a:ext cx="108848" cy="113706"/>
            </a:xfrm>
            <a:custGeom>
              <a:avLst/>
              <a:gdLst/>
              <a:ahLst/>
              <a:cxnLst/>
              <a:rect l="l" t="t" r="r" b="b"/>
              <a:pathLst>
                <a:path w="4145" h="4330" extrusionOk="0">
                  <a:moveTo>
                    <a:pt x="1990" y="1"/>
                  </a:moveTo>
                  <a:cubicBezTo>
                    <a:pt x="1773" y="1"/>
                    <a:pt x="1566" y="14"/>
                    <a:pt x="1378" y="32"/>
                  </a:cubicBezTo>
                  <a:cubicBezTo>
                    <a:pt x="1129" y="61"/>
                    <a:pt x="881" y="99"/>
                    <a:pt x="641" y="157"/>
                  </a:cubicBezTo>
                  <a:cubicBezTo>
                    <a:pt x="536" y="186"/>
                    <a:pt x="459" y="281"/>
                    <a:pt x="459" y="387"/>
                  </a:cubicBezTo>
                  <a:lnTo>
                    <a:pt x="459" y="932"/>
                  </a:lnTo>
                  <a:cubicBezTo>
                    <a:pt x="459" y="1056"/>
                    <a:pt x="412" y="1171"/>
                    <a:pt x="325" y="1257"/>
                  </a:cubicBezTo>
                  <a:lnTo>
                    <a:pt x="134" y="1449"/>
                  </a:lnTo>
                  <a:cubicBezTo>
                    <a:pt x="48" y="1535"/>
                    <a:pt x="0" y="1650"/>
                    <a:pt x="0" y="1774"/>
                  </a:cubicBezTo>
                  <a:lnTo>
                    <a:pt x="0" y="2042"/>
                  </a:lnTo>
                  <a:cubicBezTo>
                    <a:pt x="0" y="3210"/>
                    <a:pt x="871" y="4186"/>
                    <a:pt x="2029" y="4329"/>
                  </a:cubicBezTo>
                  <a:cubicBezTo>
                    <a:pt x="1608" y="3899"/>
                    <a:pt x="1378" y="3334"/>
                    <a:pt x="1378" y="2741"/>
                  </a:cubicBezTo>
                  <a:lnTo>
                    <a:pt x="1378" y="1056"/>
                  </a:lnTo>
                  <a:cubicBezTo>
                    <a:pt x="1378" y="827"/>
                    <a:pt x="1560" y="626"/>
                    <a:pt x="1790" y="597"/>
                  </a:cubicBezTo>
                  <a:cubicBezTo>
                    <a:pt x="1971" y="575"/>
                    <a:pt x="2201" y="556"/>
                    <a:pt x="2456" y="556"/>
                  </a:cubicBezTo>
                  <a:cubicBezTo>
                    <a:pt x="2980" y="556"/>
                    <a:pt x="3610" y="636"/>
                    <a:pt x="4144" y="932"/>
                  </a:cubicBezTo>
                  <a:lnTo>
                    <a:pt x="4144" y="817"/>
                  </a:lnTo>
                  <a:cubicBezTo>
                    <a:pt x="4144" y="721"/>
                    <a:pt x="4106" y="635"/>
                    <a:pt x="4029" y="578"/>
                  </a:cubicBezTo>
                  <a:cubicBezTo>
                    <a:pt x="3416" y="123"/>
                    <a:pt x="2655" y="1"/>
                    <a:pt x="1990"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569" name="Google Shape;10569;p67"/>
            <p:cNvSpPr/>
            <p:nvPr/>
          </p:nvSpPr>
          <p:spPr>
            <a:xfrm>
              <a:off x="1737326" y="3191051"/>
              <a:ext cx="36213" cy="60083"/>
            </a:xfrm>
            <a:custGeom>
              <a:avLst/>
              <a:gdLst/>
              <a:ahLst/>
              <a:cxnLst/>
              <a:rect l="l" t="t" r="r" b="b"/>
              <a:pathLst>
                <a:path w="1379" h="2288" extrusionOk="0">
                  <a:moveTo>
                    <a:pt x="249" y="0"/>
                  </a:moveTo>
                  <a:cubicBezTo>
                    <a:pt x="86" y="173"/>
                    <a:pt x="0" y="402"/>
                    <a:pt x="0" y="632"/>
                  </a:cubicBezTo>
                  <a:lnTo>
                    <a:pt x="0" y="2058"/>
                  </a:lnTo>
                  <a:cubicBezTo>
                    <a:pt x="0" y="2182"/>
                    <a:pt x="96" y="2288"/>
                    <a:pt x="230" y="2288"/>
                  </a:cubicBezTo>
                  <a:lnTo>
                    <a:pt x="1378" y="2288"/>
                  </a:lnTo>
                  <a:lnTo>
                    <a:pt x="1378" y="1522"/>
                  </a:lnTo>
                  <a:cubicBezTo>
                    <a:pt x="1378" y="1273"/>
                    <a:pt x="1283" y="1043"/>
                    <a:pt x="1110" y="862"/>
                  </a:cubicBezTo>
                  <a:lnTo>
                    <a:pt x="249" y="0"/>
                  </a:lnTo>
                  <a:close/>
                </a:path>
              </a:pathLst>
            </a:custGeom>
            <a:solidFill>
              <a:srgbClr val="6A7F91"/>
            </a:solidFill>
            <a:ln>
              <a:noFill/>
            </a:ln>
          </p:spPr>
          <p:txBody>
            <a:bodyPr spcFirstLastPara="1" wrap="square" lIns="91425" tIns="91425" rIns="91425" bIns="91425" anchor="ctr" anchorCtr="0">
              <a:noAutofit/>
            </a:bodyPr>
            <a:lstStyle/>
            <a:p>
              <a:endParaRPr/>
            </a:p>
          </p:txBody>
        </p:sp>
      </p:grpSp>
      <p:grpSp>
        <p:nvGrpSpPr>
          <p:cNvPr id="10570" name="Google Shape;10570;p67"/>
          <p:cNvGrpSpPr/>
          <p:nvPr/>
        </p:nvGrpSpPr>
        <p:grpSpPr>
          <a:xfrm>
            <a:off x="4000676" y="1426997"/>
            <a:ext cx="327226" cy="211603"/>
            <a:chOff x="4000676" y="1579396"/>
            <a:chExt cx="327226" cy="211603"/>
          </a:xfrm>
        </p:grpSpPr>
        <p:sp>
          <p:nvSpPr>
            <p:cNvPr id="10571" name="Google Shape;10571;p67"/>
            <p:cNvSpPr/>
            <p:nvPr/>
          </p:nvSpPr>
          <p:spPr>
            <a:xfrm>
              <a:off x="4081924" y="1581365"/>
              <a:ext cx="121584" cy="89757"/>
            </a:xfrm>
            <a:custGeom>
              <a:avLst/>
              <a:gdLst/>
              <a:ahLst/>
              <a:cxnLst/>
              <a:rect l="l" t="t" r="r" b="b"/>
              <a:pathLst>
                <a:path w="4630" h="3418" extrusionOk="0">
                  <a:moveTo>
                    <a:pt x="158" y="0"/>
                  </a:moveTo>
                  <a:cubicBezTo>
                    <a:pt x="51" y="0"/>
                    <a:pt x="0" y="128"/>
                    <a:pt x="74" y="211"/>
                  </a:cubicBezTo>
                  <a:lnTo>
                    <a:pt x="2572" y="3417"/>
                  </a:lnTo>
                  <a:lnTo>
                    <a:pt x="4630" y="3417"/>
                  </a:lnTo>
                  <a:lnTo>
                    <a:pt x="1491" y="422"/>
                  </a:lnTo>
                  <a:cubicBezTo>
                    <a:pt x="1203" y="154"/>
                    <a:pt x="840" y="1"/>
                    <a:pt x="447" y="1"/>
                  </a:cubicBezTo>
                  <a:lnTo>
                    <a:pt x="170" y="1"/>
                  </a:lnTo>
                  <a:cubicBezTo>
                    <a:pt x="166" y="0"/>
                    <a:pt x="162" y="0"/>
                    <a:pt x="158" y="0"/>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10572" name="Google Shape;10572;p67"/>
            <p:cNvSpPr/>
            <p:nvPr/>
          </p:nvSpPr>
          <p:spPr>
            <a:xfrm>
              <a:off x="4083605" y="1581628"/>
              <a:ext cx="119903" cy="89494"/>
            </a:xfrm>
            <a:custGeom>
              <a:avLst/>
              <a:gdLst/>
              <a:ahLst/>
              <a:cxnLst/>
              <a:rect l="l" t="t" r="r" b="b"/>
              <a:pathLst>
                <a:path w="4566" h="3408" extrusionOk="0">
                  <a:moveTo>
                    <a:pt x="106" y="0"/>
                  </a:moveTo>
                  <a:cubicBezTo>
                    <a:pt x="68" y="0"/>
                    <a:pt x="29" y="19"/>
                    <a:pt x="1" y="48"/>
                  </a:cubicBezTo>
                  <a:cubicBezTo>
                    <a:pt x="249" y="106"/>
                    <a:pt x="479" y="230"/>
                    <a:pt x="671" y="412"/>
                  </a:cubicBezTo>
                  <a:lnTo>
                    <a:pt x="3819" y="3407"/>
                  </a:lnTo>
                  <a:lnTo>
                    <a:pt x="4566" y="3407"/>
                  </a:lnTo>
                  <a:lnTo>
                    <a:pt x="1417" y="412"/>
                  </a:lnTo>
                  <a:cubicBezTo>
                    <a:pt x="1139" y="144"/>
                    <a:pt x="766" y="0"/>
                    <a:pt x="383"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10573" name="Google Shape;10573;p67"/>
            <p:cNvSpPr/>
            <p:nvPr/>
          </p:nvSpPr>
          <p:spPr>
            <a:xfrm>
              <a:off x="4000676" y="1613534"/>
              <a:ext cx="327226" cy="94037"/>
            </a:xfrm>
            <a:custGeom>
              <a:avLst/>
              <a:gdLst/>
              <a:ahLst/>
              <a:cxnLst/>
              <a:rect l="l" t="t" r="r" b="b"/>
              <a:pathLst>
                <a:path w="12461" h="3581" extrusionOk="0">
                  <a:moveTo>
                    <a:pt x="115" y="1"/>
                  </a:moveTo>
                  <a:cubicBezTo>
                    <a:pt x="48" y="1"/>
                    <a:pt x="0" y="58"/>
                    <a:pt x="0" y="125"/>
                  </a:cubicBezTo>
                  <a:lnTo>
                    <a:pt x="0" y="3063"/>
                  </a:lnTo>
                  <a:cubicBezTo>
                    <a:pt x="0" y="3350"/>
                    <a:pt x="230" y="3580"/>
                    <a:pt x="508" y="3580"/>
                  </a:cubicBezTo>
                  <a:lnTo>
                    <a:pt x="12365" y="3580"/>
                  </a:lnTo>
                  <a:cubicBezTo>
                    <a:pt x="12413" y="3580"/>
                    <a:pt x="12461" y="3532"/>
                    <a:pt x="12461" y="3475"/>
                  </a:cubicBezTo>
                  <a:cubicBezTo>
                    <a:pt x="12461" y="3341"/>
                    <a:pt x="12404" y="3216"/>
                    <a:pt x="12317" y="3130"/>
                  </a:cubicBezTo>
                  <a:lnTo>
                    <a:pt x="12021" y="2834"/>
                  </a:lnTo>
                  <a:lnTo>
                    <a:pt x="11590" y="2403"/>
                  </a:lnTo>
                  <a:cubicBezTo>
                    <a:pt x="11311" y="2124"/>
                    <a:pt x="10941" y="1962"/>
                    <a:pt x="10561" y="1962"/>
                  </a:cubicBezTo>
                  <a:cubicBezTo>
                    <a:pt x="10550" y="1962"/>
                    <a:pt x="10539" y="1962"/>
                    <a:pt x="10528" y="1963"/>
                  </a:cubicBezTo>
                  <a:lnTo>
                    <a:pt x="2374" y="1963"/>
                  </a:lnTo>
                  <a:cubicBezTo>
                    <a:pt x="2192" y="1963"/>
                    <a:pt x="2029" y="1857"/>
                    <a:pt x="1934" y="1704"/>
                  </a:cubicBezTo>
                  <a:lnTo>
                    <a:pt x="1101" y="250"/>
                  </a:lnTo>
                  <a:cubicBezTo>
                    <a:pt x="1005" y="96"/>
                    <a:pt x="843" y="1"/>
                    <a:pt x="661" y="1"/>
                  </a:cubicBezTo>
                  <a:close/>
                </a:path>
              </a:pathLst>
            </a:custGeom>
            <a:solidFill>
              <a:srgbClr val="C1CFD9"/>
            </a:solidFill>
            <a:ln>
              <a:noFill/>
            </a:ln>
          </p:spPr>
          <p:txBody>
            <a:bodyPr spcFirstLastPara="1" wrap="square" lIns="91425" tIns="91425" rIns="91425" bIns="91425" anchor="ctr" anchorCtr="0">
              <a:noAutofit/>
            </a:bodyPr>
            <a:lstStyle/>
            <a:p>
              <a:endParaRPr/>
            </a:p>
          </p:txBody>
        </p:sp>
        <p:sp>
          <p:nvSpPr>
            <p:cNvPr id="10574" name="Google Shape;10574;p67"/>
            <p:cNvSpPr/>
            <p:nvPr/>
          </p:nvSpPr>
          <p:spPr>
            <a:xfrm>
              <a:off x="4081924" y="1686169"/>
              <a:ext cx="135922" cy="104830"/>
            </a:xfrm>
            <a:custGeom>
              <a:avLst/>
              <a:gdLst/>
              <a:ahLst/>
              <a:cxnLst/>
              <a:rect l="l" t="t" r="r" b="b"/>
              <a:pathLst>
                <a:path w="5176" h="3992" extrusionOk="0">
                  <a:moveTo>
                    <a:pt x="3089" y="1"/>
                  </a:moveTo>
                  <a:cubicBezTo>
                    <a:pt x="3051" y="1"/>
                    <a:pt x="3012" y="20"/>
                    <a:pt x="2984" y="48"/>
                  </a:cubicBezTo>
                  <a:lnTo>
                    <a:pt x="74" y="3790"/>
                  </a:lnTo>
                  <a:cubicBezTo>
                    <a:pt x="0" y="3864"/>
                    <a:pt x="51" y="3992"/>
                    <a:pt x="158" y="3992"/>
                  </a:cubicBezTo>
                  <a:cubicBezTo>
                    <a:pt x="162" y="3992"/>
                    <a:pt x="166" y="3992"/>
                    <a:pt x="170" y="3991"/>
                  </a:cubicBezTo>
                  <a:lnTo>
                    <a:pt x="457" y="3991"/>
                  </a:lnTo>
                  <a:cubicBezTo>
                    <a:pt x="840" y="3991"/>
                    <a:pt x="1203" y="3838"/>
                    <a:pt x="1491" y="3580"/>
                  </a:cubicBezTo>
                  <a:lnTo>
                    <a:pt x="5127" y="135"/>
                  </a:lnTo>
                  <a:cubicBezTo>
                    <a:pt x="5175" y="87"/>
                    <a:pt x="5146" y="1"/>
                    <a:pt x="5079" y="1"/>
                  </a:cubicBezTo>
                  <a:close/>
                </a:path>
              </a:pathLst>
            </a:custGeom>
            <a:solidFill>
              <a:srgbClr val="9BABB9"/>
            </a:solidFill>
            <a:ln>
              <a:noFill/>
            </a:ln>
          </p:spPr>
          <p:txBody>
            <a:bodyPr spcFirstLastPara="1" wrap="square" lIns="91425" tIns="91425" rIns="91425" bIns="91425" anchor="ctr" anchorCtr="0">
              <a:noAutofit/>
            </a:bodyPr>
            <a:lstStyle/>
            <a:p>
              <a:endParaRPr/>
            </a:p>
          </p:txBody>
        </p:sp>
        <p:sp>
          <p:nvSpPr>
            <p:cNvPr id="10575" name="Google Shape;10575;p67"/>
            <p:cNvSpPr/>
            <p:nvPr/>
          </p:nvSpPr>
          <p:spPr>
            <a:xfrm>
              <a:off x="4193923" y="1579448"/>
              <a:ext cx="132193" cy="49710"/>
            </a:xfrm>
            <a:custGeom>
              <a:avLst/>
              <a:gdLst/>
              <a:ahLst/>
              <a:cxnLst/>
              <a:rect l="l" t="t" r="r" b="b"/>
              <a:pathLst>
                <a:path w="5034" h="1893" extrusionOk="0">
                  <a:moveTo>
                    <a:pt x="2485" y="1"/>
                  </a:moveTo>
                  <a:cubicBezTo>
                    <a:pt x="1910" y="1"/>
                    <a:pt x="1336" y="374"/>
                    <a:pt x="1245" y="1088"/>
                  </a:cubicBezTo>
                  <a:cubicBezTo>
                    <a:pt x="1126" y="1035"/>
                    <a:pt x="1003" y="1011"/>
                    <a:pt x="884" y="1011"/>
                  </a:cubicBezTo>
                  <a:cubicBezTo>
                    <a:pt x="419" y="1011"/>
                    <a:pt x="1" y="1382"/>
                    <a:pt x="1" y="1892"/>
                  </a:cubicBezTo>
                  <a:lnTo>
                    <a:pt x="5025" y="1892"/>
                  </a:lnTo>
                  <a:cubicBezTo>
                    <a:pt x="5033" y="1312"/>
                    <a:pt x="4560" y="878"/>
                    <a:pt x="4022" y="878"/>
                  </a:cubicBezTo>
                  <a:cubicBezTo>
                    <a:pt x="3911" y="878"/>
                    <a:pt x="3798" y="896"/>
                    <a:pt x="3686" y="935"/>
                  </a:cubicBezTo>
                  <a:cubicBezTo>
                    <a:pt x="3522" y="304"/>
                    <a:pt x="3004" y="1"/>
                    <a:pt x="2485" y="1"/>
                  </a:cubicBezTo>
                  <a:close/>
                </a:path>
              </a:pathLst>
            </a:custGeom>
            <a:solidFill>
              <a:srgbClr val="9BA9B5"/>
            </a:solidFill>
            <a:ln>
              <a:noFill/>
            </a:ln>
          </p:spPr>
          <p:txBody>
            <a:bodyPr spcFirstLastPara="1" wrap="square" lIns="91425" tIns="91425" rIns="91425" bIns="91425" anchor="ctr" anchorCtr="0">
              <a:noAutofit/>
            </a:bodyPr>
            <a:lstStyle/>
            <a:p>
              <a:endParaRPr/>
            </a:p>
          </p:txBody>
        </p:sp>
        <p:sp>
          <p:nvSpPr>
            <p:cNvPr id="10576" name="Google Shape;10576;p67"/>
            <p:cNvSpPr/>
            <p:nvPr/>
          </p:nvSpPr>
          <p:spPr>
            <a:xfrm>
              <a:off x="4123573" y="1679551"/>
              <a:ext cx="15598" cy="13183"/>
            </a:xfrm>
            <a:custGeom>
              <a:avLst/>
              <a:gdLst/>
              <a:ahLst/>
              <a:cxnLst/>
              <a:rect l="l" t="t" r="r" b="b"/>
              <a:pathLst>
                <a:path w="594" h="502" extrusionOk="0">
                  <a:moveTo>
                    <a:pt x="333" y="1"/>
                  </a:moveTo>
                  <a:cubicBezTo>
                    <a:pt x="272" y="1"/>
                    <a:pt x="211" y="22"/>
                    <a:pt x="163" y="71"/>
                  </a:cubicBezTo>
                  <a:cubicBezTo>
                    <a:pt x="0" y="233"/>
                    <a:pt x="115" y="501"/>
                    <a:pt x="345" y="501"/>
                  </a:cubicBezTo>
                  <a:cubicBezTo>
                    <a:pt x="479" y="501"/>
                    <a:pt x="594" y="387"/>
                    <a:pt x="594" y="253"/>
                  </a:cubicBezTo>
                  <a:cubicBezTo>
                    <a:pt x="594" y="102"/>
                    <a:pt x="464" y="1"/>
                    <a:pt x="333"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77" name="Google Shape;10577;p67"/>
            <p:cNvSpPr/>
            <p:nvPr/>
          </p:nvSpPr>
          <p:spPr>
            <a:xfrm>
              <a:off x="4097418" y="1679551"/>
              <a:ext cx="15362" cy="13183"/>
            </a:xfrm>
            <a:custGeom>
              <a:avLst/>
              <a:gdLst/>
              <a:ahLst/>
              <a:cxnLst/>
              <a:rect l="l" t="t" r="r" b="b"/>
              <a:pathLst>
                <a:path w="585" h="502" extrusionOk="0">
                  <a:moveTo>
                    <a:pt x="331" y="1"/>
                  </a:moveTo>
                  <a:cubicBezTo>
                    <a:pt x="272" y="1"/>
                    <a:pt x="212" y="22"/>
                    <a:pt x="164" y="71"/>
                  </a:cubicBezTo>
                  <a:cubicBezTo>
                    <a:pt x="1" y="233"/>
                    <a:pt x="116" y="501"/>
                    <a:pt x="336" y="501"/>
                  </a:cubicBezTo>
                  <a:cubicBezTo>
                    <a:pt x="480" y="501"/>
                    <a:pt x="585" y="387"/>
                    <a:pt x="585" y="253"/>
                  </a:cubicBezTo>
                  <a:cubicBezTo>
                    <a:pt x="585" y="102"/>
                    <a:pt x="459" y="1"/>
                    <a:pt x="331"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78" name="Google Shape;10578;p67"/>
            <p:cNvSpPr/>
            <p:nvPr/>
          </p:nvSpPr>
          <p:spPr>
            <a:xfrm>
              <a:off x="4071053" y="1679551"/>
              <a:ext cx="15598" cy="13183"/>
            </a:xfrm>
            <a:custGeom>
              <a:avLst/>
              <a:gdLst/>
              <a:ahLst/>
              <a:cxnLst/>
              <a:rect l="l" t="t" r="r" b="b"/>
              <a:pathLst>
                <a:path w="594" h="502" extrusionOk="0">
                  <a:moveTo>
                    <a:pt x="333" y="1"/>
                  </a:moveTo>
                  <a:cubicBezTo>
                    <a:pt x="272" y="1"/>
                    <a:pt x="211" y="22"/>
                    <a:pt x="163" y="71"/>
                  </a:cubicBezTo>
                  <a:cubicBezTo>
                    <a:pt x="0" y="233"/>
                    <a:pt x="115" y="501"/>
                    <a:pt x="335" y="501"/>
                  </a:cubicBezTo>
                  <a:cubicBezTo>
                    <a:pt x="479" y="501"/>
                    <a:pt x="593" y="387"/>
                    <a:pt x="593" y="253"/>
                  </a:cubicBezTo>
                  <a:cubicBezTo>
                    <a:pt x="593" y="102"/>
                    <a:pt x="464" y="1"/>
                    <a:pt x="333"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79" name="Google Shape;10579;p67"/>
            <p:cNvSpPr/>
            <p:nvPr/>
          </p:nvSpPr>
          <p:spPr>
            <a:xfrm>
              <a:off x="4044661" y="1679551"/>
              <a:ext cx="15598" cy="13183"/>
            </a:xfrm>
            <a:custGeom>
              <a:avLst/>
              <a:gdLst/>
              <a:ahLst/>
              <a:cxnLst/>
              <a:rect l="l" t="t" r="r" b="b"/>
              <a:pathLst>
                <a:path w="594" h="502" extrusionOk="0">
                  <a:moveTo>
                    <a:pt x="333" y="1"/>
                  </a:moveTo>
                  <a:cubicBezTo>
                    <a:pt x="272" y="1"/>
                    <a:pt x="211" y="22"/>
                    <a:pt x="163" y="71"/>
                  </a:cubicBezTo>
                  <a:cubicBezTo>
                    <a:pt x="0" y="233"/>
                    <a:pt x="115" y="501"/>
                    <a:pt x="345" y="501"/>
                  </a:cubicBezTo>
                  <a:cubicBezTo>
                    <a:pt x="479" y="501"/>
                    <a:pt x="594" y="387"/>
                    <a:pt x="594" y="253"/>
                  </a:cubicBezTo>
                  <a:cubicBezTo>
                    <a:pt x="594" y="102"/>
                    <a:pt x="464" y="1"/>
                    <a:pt x="333"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80" name="Google Shape;10580;p67"/>
            <p:cNvSpPr/>
            <p:nvPr/>
          </p:nvSpPr>
          <p:spPr>
            <a:xfrm>
              <a:off x="4235650" y="1679551"/>
              <a:ext cx="15598" cy="13183"/>
            </a:xfrm>
            <a:custGeom>
              <a:avLst/>
              <a:gdLst/>
              <a:ahLst/>
              <a:cxnLst/>
              <a:rect l="l" t="t" r="r" b="b"/>
              <a:pathLst>
                <a:path w="594" h="502" extrusionOk="0">
                  <a:moveTo>
                    <a:pt x="333" y="1"/>
                  </a:moveTo>
                  <a:cubicBezTo>
                    <a:pt x="273" y="1"/>
                    <a:pt x="212" y="22"/>
                    <a:pt x="163" y="71"/>
                  </a:cubicBezTo>
                  <a:cubicBezTo>
                    <a:pt x="1" y="233"/>
                    <a:pt x="115" y="501"/>
                    <a:pt x="345" y="501"/>
                  </a:cubicBezTo>
                  <a:cubicBezTo>
                    <a:pt x="479" y="501"/>
                    <a:pt x="594" y="387"/>
                    <a:pt x="594" y="253"/>
                  </a:cubicBezTo>
                  <a:cubicBezTo>
                    <a:pt x="594" y="102"/>
                    <a:pt x="464" y="1"/>
                    <a:pt x="333"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581" name="Google Shape;10581;p67"/>
            <p:cNvSpPr/>
            <p:nvPr/>
          </p:nvSpPr>
          <p:spPr>
            <a:xfrm>
              <a:off x="4249227" y="1579396"/>
              <a:ext cx="76889" cy="49763"/>
            </a:xfrm>
            <a:custGeom>
              <a:avLst/>
              <a:gdLst/>
              <a:ahLst/>
              <a:cxnLst/>
              <a:rect l="l" t="t" r="r" b="b"/>
              <a:pathLst>
                <a:path w="2928" h="1895" extrusionOk="0">
                  <a:moveTo>
                    <a:pt x="369" y="1"/>
                  </a:moveTo>
                  <a:cubicBezTo>
                    <a:pt x="247" y="1"/>
                    <a:pt x="123" y="19"/>
                    <a:pt x="0" y="57"/>
                  </a:cubicBezTo>
                  <a:cubicBezTo>
                    <a:pt x="402" y="191"/>
                    <a:pt x="718" y="526"/>
                    <a:pt x="833" y="937"/>
                  </a:cubicBezTo>
                  <a:cubicBezTo>
                    <a:pt x="944" y="898"/>
                    <a:pt x="1056" y="880"/>
                    <a:pt x="1165" y="880"/>
                  </a:cubicBezTo>
                  <a:cubicBezTo>
                    <a:pt x="1698" y="880"/>
                    <a:pt x="2173" y="1314"/>
                    <a:pt x="2173" y="1894"/>
                  </a:cubicBezTo>
                  <a:lnTo>
                    <a:pt x="2919" y="1894"/>
                  </a:lnTo>
                  <a:cubicBezTo>
                    <a:pt x="2927" y="1314"/>
                    <a:pt x="2454" y="880"/>
                    <a:pt x="1916" y="880"/>
                  </a:cubicBezTo>
                  <a:cubicBezTo>
                    <a:pt x="1805" y="880"/>
                    <a:pt x="1692" y="898"/>
                    <a:pt x="1580" y="937"/>
                  </a:cubicBezTo>
                  <a:cubicBezTo>
                    <a:pt x="1431" y="372"/>
                    <a:pt x="922" y="1"/>
                    <a:pt x="36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582" name="Google Shape;10582;p67"/>
            <p:cNvSpPr/>
            <p:nvPr/>
          </p:nvSpPr>
          <p:spPr>
            <a:xfrm>
              <a:off x="4083867" y="1686431"/>
              <a:ext cx="133716" cy="104567"/>
            </a:xfrm>
            <a:custGeom>
              <a:avLst/>
              <a:gdLst/>
              <a:ahLst/>
              <a:cxnLst/>
              <a:rect l="l" t="t" r="r" b="b"/>
              <a:pathLst>
                <a:path w="5092" h="3982" extrusionOk="0">
                  <a:moveTo>
                    <a:pt x="4249" y="0"/>
                  </a:moveTo>
                  <a:cubicBezTo>
                    <a:pt x="4316" y="0"/>
                    <a:pt x="4355" y="77"/>
                    <a:pt x="4297" y="125"/>
                  </a:cubicBezTo>
                  <a:lnTo>
                    <a:pt x="661" y="3570"/>
                  </a:lnTo>
                  <a:cubicBezTo>
                    <a:pt x="469" y="3742"/>
                    <a:pt x="249" y="3867"/>
                    <a:pt x="0" y="3934"/>
                  </a:cubicBezTo>
                  <a:cubicBezTo>
                    <a:pt x="19" y="3962"/>
                    <a:pt x="58" y="3981"/>
                    <a:pt x="96" y="3981"/>
                  </a:cubicBezTo>
                  <a:lnTo>
                    <a:pt x="373" y="3981"/>
                  </a:lnTo>
                  <a:cubicBezTo>
                    <a:pt x="766" y="3981"/>
                    <a:pt x="1129" y="3828"/>
                    <a:pt x="1417" y="3570"/>
                  </a:cubicBezTo>
                  <a:lnTo>
                    <a:pt x="5053" y="125"/>
                  </a:lnTo>
                  <a:cubicBezTo>
                    <a:pt x="5092" y="77"/>
                    <a:pt x="5063" y="0"/>
                    <a:pt x="5005" y="0"/>
                  </a:cubicBezTo>
                  <a:close/>
                </a:path>
              </a:pathLst>
            </a:custGeom>
            <a:solidFill>
              <a:srgbClr val="748B9E"/>
            </a:solidFill>
            <a:ln>
              <a:noFill/>
            </a:ln>
          </p:spPr>
          <p:txBody>
            <a:bodyPr spcFirstLastPara="1" wrap="square" lIns="91425" tIns="91425" rIns="91425" bIns="91425" anchor="ctr" anchorCtr="0">
              <a:noAutofit/>
            </a:bodyPr>
            <a:lstStyle/>
            <a:p>
              <a:endParaRPr/>
            </a:p>
          </p:txBody>
        </p:sp>
        <p:sp>
          <p:nvSpPr>
            <p:cNvPr id="10583" name="Google Shape;10583;p67"/>
            <p:cNvSpPr/>
            <p:nvPr/>
          </p:nvSpPr>
          <p:spPr>
            <a:xfrm>
              <a:off x="4257525" y="1664819"/>
              <a:ext cx="17620" cy="4280"/>
            </a:xfrm>
            <a:custGeom>
              <a:avLst/>
              <a:gdLst/>
              <a:ahLst/>
              <a:cxnLst/>
              <a:rect l="l" t="t" r="r" b="b"/>
              <a:pathLst>
                <a:path w="671" h="163" extrusionOk="0">
                  <a:moveTo>
                    <a:pt x="0" y="0"/>
                  </a:moveTo>
                  <a:cubicBezTo>
                    <a:pt x="230" y="0"/>
                    <a:pt x="469" y="58"/>
                    <a:pt x="670" y="163"/>
                  </a:cubicBezTo>
                  <a:lnTo>
                    <a:pt x="670" y="0"/>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10584" name="Google Shape;10584;p67"/>
            <p:cNvSpPr/>
            <p:nvPr/>
          </p:nvSpPr>
          <p:spPr>
            <a:xfrm>
              <a:off x="4296731" y="1687666"/>
              <a:ext cx="31171" cy="19905"/>
            </a:xfrm>
            <a:custGeom>
              <a:avLst/>
              <a:gdLst/>
              <a:ahLst/>
              <a:cxnLst/>
              <a:rect l="l" t="t" r="r" b="b"/>
              <a:pathLst>
                <a:path w="1187" h="758" extrusionOk="0">
                  <a:moveTo>
                    <a:pt x="0" y="1"/>
                  </a:moveTo>
                  <a:lnTo>
                    <a:pt x="297" y="298"/>
                  </a:lnTo>
                  <a:cubicBezTo>
                    <a:pt x="383" y="393"/>
                    <a:pt x="440" y="518"/>
                    <a:pt x="431" y="652"/>
                  </a:cubicBezTo>
                  <a:cubicBezTo>
                    <a:pt x="431" y="709"/>
                    <a:pt x="393" y="757"/>
                    <a:pt x="335" y="757"/>
                  </a:cubicBezTo>
                  <a:lnTo>
                    <a:pt x="1091" y="757"/>
                  </a:lnTo>
                  <a:cubicBezTo>
                    <a:pt x="1139" y="757"/>
                    <a:pt x="1187" y="709"/>
                    <a:pt x="1187" y="652"/>
                  </a:cubicBezTo>
                  <a:cubicBezTo>
                    <a:pt x="1187" y="518"/>
                    <a:pt x="1139" y="393"/>
                    <a:pt x="1043" y="298"/>
                  </a:cubicBezTo>
                  <a:lnTo>
                    <a:pt x="756" y="1"/>
                  </a:ln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10585" name="Google Shape;10585;p67"/>
            <p:cNvSpPr/>
            <p:nvPr/>
          </p:nvSpPr>
          <p:spPr>
            <a:xfrm>
              <a:off x="4275355" y="1664819"/>
              <a:ext cx="41254" cy="23135"/>
            </a:xfrm>
            <a:custGeom>
              <a:avLst/>
              <a:gdLst/>
              <a:ahLst/>
              <a:cxnLst/>
              <a:rect l="l" t="t" r="r" b="b"/>
              <a:pathLst>
                <a:path w="1571" h="881" extrusionOk="0">
                  <a:moveTo>
                    <a:pt x="1" y="0"/>
                  </a:moveTo>
                  <a:lnTo>
                    <a:pt x="1" y="498"/>
                  </a:lnTo>
                  <a:cubicBezTo>
                    <a:pt x="1" y="708"/>
                    <a:pt x="163" y="881"/>
                    <a:pt x="374" y="881"/>
                  </a:cubicBezTo>
                  <a:lnTo>
                    <a:pt x="1570" y="881"/>
                  </a:lnTo>
                  <a:lnTo>
                    <a:pt x="1140" y="440"/>
                  </a:lnTo>
                  <a:cubicBezTo>
                    <a:pt x="853" y="153"/>
                    <a:pt x="470" y="0"/>
                    <a:pt x="77"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586" name="Google Shape;10586;p67"/>
            <p:cNvSpPr/>
            <p:nvPr/>
          </p:nvSpPr>
          <p:spPr>
            <a:xfrm>
              <a:off x="4275119" y="1664819"/>
              <a:ext cx="41491" cy="23135"/>
            </a:xfrm>
            <a:custGeom>
              <a:avLst/>
              <a:gdLst/>
              <a:ahLst/>
              <a:cxnLst/>
              <a:rect l="l" t="t" r="r" b="b"/>
              <a:pathLst>
                <a:path w="1580" h="881" extrusionOk="0">
                  <a:moveTo>
                    <a:pt x="0" y="0"/>
                  </a:moveTo>
                  <a:lnTo>
                    <a:pt x="0" y="163"/>
                  </a:lnTo>
                  <a:cubicBezTo>
                    <a:pt x="144" y="230"/>
                    <a:pt x="278" y="325"/>
                    <a:pt x="393" y="440"/>
                  </a:cubicBezTo>
                  <a:lnTo>
                    <a:pt x="823" y="881"/>
                  </a:lnTo>
                  <a:lnTo>
                    <a:pt x="1579" y="881"/>
                  </a:lnTo>
                  <a:lnTo>
                    <a:pt x="1139" y="440"/>
                  </a:lnTo>
                  <a:cubicBezTo>
                    <a:pt x="862" y="153"/>
                    <a:pt x="479" y="0"/>
                    <a:pt x="86" y="0"/>
                  </a:cubicBezTo>
                  <a:close/>
                </a:path>
              </a:pathLst>
            </a:custGeom>
            <a:solidFill>
              <a:srgbClr val="748798"/>
            </a:solidFill>
            <a:ln>
              <a:noFill/>
            </a:ln>
          </p:spPr>
          <p:txBody>
            <a:bodyPr spcFirstLastPara="1" wrap="square" lIns="91425" tIns="91425" rIns="91425" bIns="91425" anchor="ctr" anchorCtr="0">
              <a:noAutofit/>
            </a:bodyPr>
            <a:lstStyle/>
            <a:p>
              <a:endParaRPr/>
            </a:p>
          </p:txBody>
        </p:sp>
      </p:grpSp>
      <p:grpSp>
        <p:nvGrpSpPr>
          <p:cNvPr id="10587" name="Google Shape;10587;p67"/>
          <p:cNvGrpSpPr/>
          <p:nvPr/>
        </p:nvGrpSpPr>
        <p:grpSpPr>
          <a:xfrm>
            <a:off x="2635523" y="1363185"/>
            <a:ext cx="371054" cy="336469"/>
            <a:chOff x="2635523" y="1515584"/>
            <a:chExt cx="371054" cy="336469"/>
          </a:xfrm>
        </p:grpSpPr>
        <p:sp>
          <p:nvSpPr>
            <p:cNvPr id="10588" name="Google Shape;10588;p67"/>
            <p:cNvSpPr/>
            <p:nvPr/>
          </p:nvSpPr>
          <p:spPr>
            <a:xfrm>
              <a:off x="2680769" y="1825399"/>
              <a:ext cx="310393" cy="26654"/>
            </a:xfrm>
            <a:custGeom>
              <a:avLst/>
              <a:gdLst/>
              <a:ahLst/>
              <a:cxnLst/>
              <a:rect l="l" t="t" r="r" b="b"/>
              <a:pathLst>
                <a:path w="11820" h="1015" extrusionOk="0">
                  <a:moveTo>
                    <a:pt x="0" y="0"/>
                  </a:moveTo>
                  <a:lnTo>
                    <a:pt x="172" y="603"/>
                  </a:lnTo>
                  <a:cubicBezTo>
                    <a:pt x="249" y="843"/>
                    <a:pt x="469" y="1005"/>
                    <a:pt x="718" y="1015"/>
                  </a:cubicBezTo>
                  <a:lnTo>
                    <a:pt x="11092" y="1015"/>
                  </a:lnTo>
                  <a:cubicBezTo>
                    <a:pt x="11351" y="1005"/>
                    <a:pt x="11571" y="843"/>
                    <a:pt x="11647" y="603"/>
                  </a:cubicBezTo>
                  <a:lnTo>
                    <a:pt x="11820" y="0"/>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0589" name="Google Shape;10589;p67"/>
            <p:cNvSpPr/>
            <p:nvPr/>
          </p:nvSpPr>
          <p:spPr>
            <a:xfrm>
              <a:off x="2635523" y="1631627"/>
              <a:ext cx="312153" cy="171163"/>
            </a:xfrm>
            <a:custGeom>
              <a:avLst/>
              <a:gdLst/>
              <a:ahLst/>
              <a:cxnLst/>
              <a:rect l="l" t="t" r="r" b="b"/>
              <a:pathLst>
                <a:path w="11887" h="6518" extrusionOk="0">
                  <a:moveTo>
                    <a:pt x="3379" y="862"/>
                  </a:moveTo>
                  <a:lnTo>
                    <a:pt x="3379" y="2269"/>
                  </a:lnTo>
                  <a:cubicBezTo>
                    <a:pt x="3379" y="2527"/>
                    <a:pt x="3408" y="2786"/>
                    <a:pt x="3455" y="3044"/>
                  </a:cubicBezTo>
                  <a:lnTo>
                    <a:pt x="3178" y="3044"/>
                  </a:lnTo>
                  <a:cubicBezTo>
                    <a:pt x="2049" y="3044"/>
                    <a:pt x="1273" y="1915"/>
                    <a:pt x="1685" y="862"/>
                  </a:cubicBezTo>
                  <a:close/>
                  <a:moveTo>
                    <a:pt x="1187" y="1"/>
                  </a:moveTo>
                  <a:cubicBezTo>
                    <a:pt x="1" y="1628"/>
                    <a:pt x="1168" y="3915"/>
                    <a:pt x="3187" y="3915"/>
                  </a:cubicBezTo>
                  <a:lnTo>
                    <a:pt x="3714" y="3915"/>
                  </a:lnTo>
                  <a:cubicBezTo>
                    <a:pt x="4387" y="5515"/>
                    <a:pt x="5946" y="6517"/>
                    <a:pt x="7625" y="6517"/>
                  </a:cubicBezTo>
                  <a:cubicBezTo>
                    <a:pt x="7905" y="6517"/>
                    <a:pt x="8188" y="6489"/>
                    <a:pt x="8470" y="6432"/>
                  </a:cubicBezTo>
                  <a:cubicBezTo>
                    <a:pt x="10461" y="6040"/>
                    <a:pt x="11887" y="4288"/>
                    <a:pt x="11887" y="2269"/>
                  </a:cubicBezTo>
                  <a:lnTo>
                    <a:pt x="11887" y="1"/>
                  </a:lnTo>
                  <a:lnTo>
                    <a:pt x="10949" y="1"/>
                  </a:lnTo>
                  <a:lnTo>
                    <a:pt x="10729" y="288"/>
                  </a:lnTo>
                  <a:lnTo>
                    <a:pt x="10518" y="1"/>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0590" name="Google Shape;10590;p67"/>
            <p:cNvSpPr/>
            <p:nvPr/>
          </p:nvSpPr>
          <p:spPr>
            <a:xfrm>
              <a:off x="2828797" y="1679131"/>
              <a:ext cx="94247" cy="99053"/>
            </a:xfrm>
            <a:custGeom>
              <a:avLst/>
              <a:gdLst/>
              <a:ahLst/>
              <a:cxnLst/>
              <a:rect l="l" t="t" r="r" b="b"/>
              <a:pathLst>
                <a:path w="3589" h="3772" extrusionOk="0">
                  <a:moveTo>
                    <a:pt x="3365" y="1"/>
                  </a:moveTo>
                  <a:cubicBezTo>
                    <a:pt x="3261" y="1"/>
                    <a:pt x="3158" y="68"/>
                    <a:pt x="3149" y="202"/>
                  </a:cubicBezTo>
                  <a:lnTo>
                    <a:pt x="3149" y="460"/>
                  </a:lnTo>
                  <a:cubicBezTo>
                    <a:pt x="3149" y="2049"/>
                    <a:pt x="1857" y="3341"/>
                    <a:pt x="268" y="3341"/>
                  </a:cubicBezTo>
                  <a:cubicBezTo>
                    <a:pt x="0" y="3360"/>
                    <a:pt x="0" y="3752"/>
                    <a:pt x="268" y="3771"/>
                  </a:cubicBezTo>
                  <a:cubicBezTo>
                    <a:pt x="2096" y="3771"/>
                    <a:pt x="3579" y="2288"/>
                    <a:pt x="3589" y="460"/>
                  </a:cubicBezTo>
                  <a:lnTo>
                    <a:pt x="3589" y="202"/>
                  </a:lnTo>
                  <a:cubicBezTo>
                    <a:pt x="3575" y="68"/>
                    <a:pt x="3469" y="1"/>
                    <a:pt x="336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591" name="Google Shape;10591;p67"/>
            <p:cNvSpPr/>
            <p:nvPr/>
          </p:nvSpPr>
          <p:spPr>
            <a:xfrm>
              <a:off x="2911464" y="1631627"/>
              <a:ext cx="11581" cy="35477"/>
            </a:xfrm>
            <a:custGeom>
              <a:avLst/>
              <a:gdLst/>
              <a:ahLst/>
              <a:cxnLst/>
              <a:rect l="l" t="t" r="r" b="b"/>
              <a:pathLst>
                <a:path w="441" h="1351" extrusionOk="0">
                  <a:moveTo>
                    <a:pt x="1" y="1"/>
                  </a:moveTo>
                  <a:lnTo>
                    <a:pt x="1" y="1149"/>
                  </a:lnTo>
                  <a:cubicBezTo>
                    <a:pt x="10" y="1283"/>
                    <a:pt x="113" y="1350"/>
                    <a:pt x="217" y="1350"/>
                  </a:cubicBezTo>
                  <a:cubicBezTo>
                    <a:pt x="321" y="1350"/>
                    <a:pt x="427" y="1283"/>
                    <a:pt x="441" y="1149"/>
                  </a:cubicBezTo>
                  <a:lnTo>
                    <a:pt x="44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592" name="Google Shape;10592;p67"/>
            <p:cNvSpPr/>
            <p:nvPr/>
          </p:nvSpPr>
          <p:spPr>
            <a:xfrm>
              <a:off x="2803404" y="1515584"/>
              <a:ext cx="19511" cy="99000"/>
            </a:xfrm>
            <a:custGeom>
              <a:avLst/>
              <a:gdLst/>
              <a:ahLst/>
              <a:cxnLst/>
              <a:rect l="l" t="t" r="r" b="b"/>
              <a:pathLst>
                <a:path w="743" h="3770" extrusionOk="0">
                  <a:moveTo>
                    <a:pt x="516" y="1"/>
                  </a:moveTo>
                  <a:cubicBezTo>
                    <a:pt x="402" y="1"/>
                    <a:pt x="288" y="80"/>
                    <a:pt x="297" y="238"/>
                  </a:cubicBezTo>
                  <a:cubicBezTo>
                    <a:pt x="307" y="391"/>
                    <a:pt x="259" y="553"/>
                    <a:pt x="182" y="687"/>
                  </a:cubicBezTo>
                  <a:cubicBezTo>
                    <a:pt x="68" y="888"/>
                    <a:pt x="1" y="1109"/>
                    <a:pt x="10" y="1338"/>
                  </a:cubicBezTo>
                  <a:cubicBezTo>
                    <a:pt x="1" y="1568"/>
                    <a:pt x="68" y="1798"/>
                    <a:pt x="182" y="1989"/>
                  </a:cubicBezTo>
                  <a:cubicBezTo>
                    <a:pt x="259" y="2133"/>
                    <a:pt x="307" y="2286"/>
                    <a:pt x="297" y="2448"/>
                  </a:cubicBezTo>
                  <a:cubicBezTo>
                    <a:pt x="307" y="2601"/>
                    <a:pt x="259" y="2764"/>
                    <a:pt x="182" y="2898"/>
                  </a:cubicBezTo>
                  <a:cubicBezTo>
                    <a:pt x="68" y="3099"/>
                    <a:pt x="1" y="3319"/>
                    <a:pt x="10" y="3549"/>
                  </a:cubicBezTo>
                  <a:cubicBezTo>
                    <a:pt x="10" y="3673"/>
                    <a:pt x="106" y="3769"/>
                    <a:pt x="230" y="3769"/>
                  </a:cubicBezTo>
                  <a:cubicBezTo>
                    <a:pt x="345" y="3759"/>
                    <a:pt x="441" y="3664"/>
                    <a:pt x="441" y="3549"/>
                  </a:cubicBezTo>
                  <a:cubicBezTo>
                    <a:pt x="431" y="3386"/>
                    <a:pt x="479" y="3233"/>
                    <a:pt x="556" y="3099"/>
                  </a:cubicBezTo>
                  <a:cubicBezTo>
                    <a:pt x="670" y="2898"/>
                    <a:pt x="737" y="2678"/>
                    <a:pt x="728" y="2448"/>
                  </a:cubicBezTo>
                  <a:cubicBezTo>
                    <a:pt x="737" y="2219"/>
                    <a:pt x="680" y="1989"/>
                    <a:pt x="565" y="1798"/>
                  </a:cubicBezTo>
                  <a:cubicBezTo>
                    <a:pt x="479" y="1654"/>
                    <a:pt x="441" y="1501"/>
                    <a:pt x="441" y="1338"/>
                  </a:cubicBezTo>
                  <a:cubicBezTo>
                    <a:pt x="441" y="1185"/>
                    <a:pt x="479" y="1022"/>
                    <a:pt x="565" y="888"/>
                  </a:cubicBezTo>
                  <a:cubicBezTo>
                    <a:pt x="680" y="687"/>
                    <a:pt x="737" y="467"/>
                    <a:pt x="728" y="238"/>
                  </a:cubicBezTo>
                  <a:cubicBezTo>
                    <a:pt x="742" y="80"/>
                    <a:pt x="630" y="1"/>
                    <a:pt x="516" y="1"/>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0593" name="Google Shape;10593;p67"/>
            <p:cNvSpPr/>
            <p:nvPr/>
          </p:nvSpPr>
          <p:spPr>
            <a:xfrm>
              <a:off x="2848886" y="1516529"/>
              <a:ext cx="19380" cy="98055"/>
            </a:xfrm>
            <a:custGeom>
              <a:avLst/>
              <a:gdLst/>
              <a:ahLst/>
              <a:cxnLst/>
              <a:rect l="l" t="t" r="r" b="b"/>
              <a:pathLst>
                <a:path w="738" h="3734" extrusionOk="0">
                  <a:moveTo>
                    <a:pt x="513" y="1"/>
                  </a:moveTo>
                  <a:cubicBezTo>
                    <a:pt x="410" y="1"/>
                    <a:pt x="307" y="68"/>
                    <a:pt x="297" y="202"/>
                  </a:cubicBezTo>
                  <a:cubicBezTo>
                    <a:pt x="307" y="355"/>
                    <a:pt x="259" y="517"/>
                    <a:pt x="183" y="651"/>
                  </a:cubicBezTo>
                  <a:cubicBezTo>
                    <a:pt x="68" y="852"/>
                    <a:pt x="1" y="1073"/>
                    <a:pt x="10" y="1302"/>
                  </a:cubicBezTo>
                  <a:cubicBezTo>
                    <a:pt x="1" y="1532"/>
                    <a:pt x="68" y="1762"/>
                    <a:pt x="183" y="1953"/>
                  </a:cubicBezTo>
                  <a:cubicBezTo>
                    <a:pt x="259" y="2097"/>
                    <a:pt x="307" y="2250"/>
                    <a:pt x="297" y="2412"/>
                  </a:cubicBezTo>
                  <a:cubicBezTo>
                    <a:pt x="307" y="2565"/>
                    <a:pt x="259" y="2728"/>
                    <a:pt x="183" y="2862"/>
                  </a:cubicBezTo>
                  <a:cubicBezTo>
                    <a:pt x="68" y="3063"/>
                    <a:pt x="1" y="3283"/>
                    <a:pt x="10" y="3513"/>
                  </a:cubicBezTo>
                  <a:cubicBezTo>
                    <a:pt x="10" y="3628"/>
                    <a:pt x="106" y="3733"/>
                    <a:pt x="230" y="3733"/>
                  </a:cubicBezTo>
                  <a:cubicBezTo>
                    <a:pt x="345" y="3733"/>
                    <a:pt x="441" y="3628"/>
                    <a:pt x="441" y="3513"/>
                  </a:cubicBezTo>
                  <a:cubicBezTo>
                    <a:pt x="441" y="3350"/>
                    <a:pt x="479" y="3197"/>
                    <a:pt x="565" y="3063"/>
                  </a:cubicBezTo>
                  <a:cubicBezTo>
                    <a:pt x="680" y="2862"/>
                    <a:pt x="738" y="2642"/>
                    <a:pt x="728" y="2412"/>
                  </a:cubicBezTo>
                  <a:cubicBezTo>
                    <a:pt x="738" y="2183"/>
                    <a:pt x="680" y="1953"/>
                    <a:pt x="565" y="1762"/>
                  </a:cubicBezTo>
                  <a:cubicBezTo>
                    <a:pt x="479" y="1618"/>
                    <a:pt x="441" y="1465"/>
                    <a:pt x="441" y="1302"/>
                  </a:cubicBezTo>
                  <a:cubicBezTo>
                    <a:pt x="441" y="1149"/>
                    <a:pt x="479" y="986"/>
                    <a:pt x="565" y="852"/>
                  </a:cubicBezTo>
                  <a:cubicBezTo>
                    <a:pt x="680" y="651"/>
                    <a:pt x="738" y="431"/>
                    <a:pt x="728" y="202"/>
                  </a:cubicBezTo>
                  <a:cubicBezTo>
                    <a:pt x="719" y="68"/>
                    <a:pt x="616" y="1"/>
                    <a:pt x="513" y="1"/>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0594" name="Google Shape;10594;p67"/>
            <p:cNvSpPr/>
            <p:nvPr/>
          </p:nvSpPr>
          <p:spPr>
            <a:xfrm>
              <a:off x="2666195" y="1819832"/>
              <a:ext cx="340382" cy="11397"/>
            </a:xfrm>
            <a:custGeom>
              <a:avLst/>
              <a:gdLst/>
              <a:ahLst/>
              <a:cxnLst/>
              <a:rect l="l" t="t" r="r" b="b"/>
              <a:pathLst>
                <a:path w="12962" h="434" extrusionOk="0">
                  <a:moveTo>
                    <a:pt x="12688" y="1"/>
                  </a:moveTo>
                  <a:cubicBezTo>
                    <a:pt x="12679" y="1"/>
                    <a:pt x="12671" y="1"/>
                    <a:pt x="12662" y="2"/>
                  </a:cubicBezTo>
                  <a:lnTo>
                    <a:pt x="268" y="2"/>
                  </a:lnTo>
                  <a:cubicBezTo>
                    <a:pt x="0" y="21"/>
                    <a:pt x="0" y="413"/>
                    <a:pt x="268" y="433"/>
                  </a:cubicBezTo>
                  <a:lnTo>
                    <a:pt x="12662" y="433"/>
                  </a:lnTo>
                  <a:cubicBezTo>
                    <a:pt x="12668" y="433"/>
                    <a:pt x="12674" y="433"/>
                    <a:pt x="12679" y="433"/>
                  </a:cubicBezTo>
                  <a:cubicBezTo>
                    <a:pt x="12959" y="433"/>
                    <a:pt x="12962" y="1"/>
                    <a:pt x="12688" y="1"/>
                  </a:cubicBez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0595" name="Google Shape;10595;p67"/>
          <p:cNvGrpSpPr/>
          <p:nvPr/>
        </p:nvGrpSpPr>
        <p:grpSpPr>
          <a:xfrm>
            <a:off x="2231907" y="1368332"/>
            <a:ext cx="311627" cy="326569"/>
            <a:chOff x="2231907" y="1520731"/>
            <a:chExt cx="311627" cy="326569"/>
          </a:xfrm>
        </p:grpSpPr>
        <p:sp>
          <p:nvSpPr>
            <p:cNvPr id="10596" name="Google Shape;10596;p67"/>
            <p:cNvSpPr/>
            <p:nvPr/>
          </p:nvSpPr>
          <p:spPr>
            <a:xfrm>
              <a:off x="2382456" y="1520731"/>
              <a:ext cx="161079" cy="135790"/>
            </a:xfrm>
            <a:custGeom>
              <a:avLst/>
              <a:gdLst/>
              <a:ahLst/>
              <a:cxnLst/>
              <a:rect l="l" t="t" r="r" b="b"/>
              <a:pathLst>
                <a:path w="6134" h="5171" extrusionOk="0">
                  <a:moveTo>
                    <a:pt x="3098" y="1"/>
                  </a:moveTo>
                  <a:cubicBezTo>
                    <a:pt x="3061" y="1"/>
                    <a:pt x="3024" y="2"/>
                    <a:pt x="2986" y="3"/>
                  </a:cubicBezTo>
                  <a:cubicBezTo>
                    <a:pt x="1043" y="80"/>
                    <a:pt x="0" y="2338"/>
                    <a:pt x="1216" y="3860"/>
                  </a:cubicBezTo>
                  <a:lnTo>
                    <a:pt x="1168" y="4989"/>
                  </a:lnTo>
                  <a:cubicBezTo>
                    <a:pt x="1160" y="5095"/>
                    <a:pt x="1241" y="5170"/>
                    <a:pt x="1332" y="5170"/>
                  </a:cubicBezTo>
                  <a:cubicBezTo>
                    <a:pt x="1357" y="5170"/>
                    <a:pt x="1382" y="5165"/>
                    <a:pt x="1407" y="5152"/>
                  </a:cubicBezTo>
                  <a:lnTo>
                    <a:pt x="2431" y="4674"/>
                  </a:lnTo>
                  <a:cubicBezTo>
                    <a:pt x="2649" y="4736"/>
                    <a:pt x="2870" y="4767"/>
                    <a:pt x="3088" y="4767"/>
                  </a:cubicBezTo>
                  <a:cubicBezTo>
                    <a:pt x="3868" y="4767"/>
                    <a:pt x="4616" y="4380"/>
                    <a:pt x="5073" y="3707"/>
                  </a:cubicBezTo>
                  <a:cubicBezTo>
                    <a:pt x="6133" y="2121"/>
                    <a:pt x="4985" y="1"/>
                    <a:pt x="3098" y="1"/>
                  </a:cubicBezTo>
                  <a:close/>
                </a:path>
              </a:pathLst>
            </a:custGeom>
            <a:solidFill>
              <a:srgbClr val="E9EEF2"/>
            </a:solidFill>
            <a:ln>
              <a:noFill/>
            </a:ln>
          </p:spPr>
          <p:txBody>
            <a:bodyPr spcFirstLastPara="1" wrap="square" lIns="91425" tIns="91425" rIns="91425" bIns="91425" anchor="ctr" anchorCtr="0">
              <a:noAutofit/>
            </a:bodyPr>
            <a:lstStyle/>
            <a:p>
              <a:endParaRPr/>
            </a:p>
          </p:txBody>
        </p:sp>
        <p:sp>
          <p:nvSpPr>
            <p:cNvPr id="10597" name="Google Shape;10597;p67"/>
            <p:cNvSpPr/>
            <p:nvPr/>
          </p:nvSpPr>
          <p:spPr>
            <a:xfrm>
              <a:off x="2423421" y="1551140"/>
              <a:ext cx="74920" cy="65335"/>
            </a:xfrm>
            <a:custGeom>
              <a:avLst/>
              <a:gdLst/>
              <a:ahLst/>
              <a:cxnLst/>
              <a:rect l="l" t="t" r="r" b="b"/>
              <a:pathLst>
                <a:path w="2853" h="2488" extrusionOk="0">
                  <a:moveTo>
                    <a:pt x="1391" y="1"/>
                  </a:moveTo>
                  <a:cubicBezTo>
                    <a:pt x="1381" y="1"/>
                    <a:pt x="1370" y="2"/>
                    <a:pt x="1359" y="3"/>
                  </a:cubicBezTo>
                  <a:cubicBezTo>
                    <a:pt x="373" y="204"/>
                    <a:pt x="0" y="1410"/>
                    <a:pt x="708" y="2118"/>
                  </a:cubicBezTo>
                  <a:cubicBezTo>
                    <a:pt x="961" y="2371"/>
                    <a:pt x="1279" y="2487"/>
                    <a:pt x="1591" y="2487"/>
                  </a:cubicBezTo>
                  <a:cubicBezTo>
                    <a:pt x="2154" y="2487"/>
                    <a:pt x="2700" y="2111"/>
                    <a:pt x="2823" y="1477"/>
                  </a:cubicBezTo>
                  <a:cubicBezTo>
                    <a:pt x="2852" y="1353"/>
                    <a:pt x="2756" y="1238"/>
                    <a:pt x="2632" y="1238"/>
                  </a:cubicBezTo>
                  <a:lnTo>
                    <a:pt x="1799" y="1238"/>
                  </a:lnTo>
                  <a:cubicBezTo>
                    <a:pt x="1685" y="1238"/>
                    <a:pt x="1598" y="1152"/>
                    <a:pt x="1598" y="1046"/>
                  </a:cubicBezTo>
                  <a:lnTo>
                    <a:pt x="1598" y="204"/>
                  </a:lnTo>
                  <a:cubicBezTo>
                    <a:pt x="1598" y="91"/>
                    <a:pt x="1503" y="1"/>
                    <a:pt x="1391"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598" name="Google Shape;10598;p67"/>
            <p:cNvSpPr/>
            <p:nvPr/>
          </p:nvSpPr>
          <p:spPr>
            <a:xfrm>
              <a:off x="2248241" y="1565530"/>
              <a:ext cx="266171" cy="266171"/>
            </a:xfrm>
            <a:custGeom>
              <a:avLst/>
              <a:gdLst/>
              <a:ahLst/>
              <a:cxnLst/>
              <a:rect l="l" t="t" r="r" b="b"/>
              <a:pathLst>
                <a:path w="10136" h="10136" extrusionOk="0">
                  <a:moveTo>
                    <a:pt x="3283" y="1"/>
                  </a:moveTo>
                  <a:lnTo>
                    <a:pt x="1" y="3283"/>
                  </a:lnTo>
                  <a:lnTo>
                    <a:pt x="1637" y="4920"/>
                  </a:lnTo>
                  <a:cubicBezTo>
                    <a:pt x="2085" y="5368"/>
                    <a:pt x="2678" y="5601"/>
                    <a:pt x="3277" y="5601"/>
                  </a:cubicBezTo>
                  <a:cubicBezTo>
                    <a:pt x="3690" y="5601"/>
                    <a:pt x="4105" y="5491"/>
                    <a:pt x="4480" y="5264"/>
                  </a:cubicBezTo>
                  <a:lnTo>
                    <a:pt x="4862" y="5647"/>
                  </a:lnTo>
                  <a:cubicBezTo>
                    <a:pt x="4307" y="6566"/>
                    <a:pt x="4451" y="7734"/>
                    <a:pt x="5207" y="8490"/>
                  </a:cubicBezTo>
                  <a:lnTo>
                    <a:pt x="6853" y="10136"/>
                  </a:lnTo>
                  <a:lnTo>
                    <a:pt x="10136" y="6853"/>
                  </a:lnTo>
                  <a:lnTo>
                    <a:pt x="8490" y="5207"/>
                  </a:lnTo>
                  <a:cubicBezTo>
                    <a:pt x="8042" y="4760"/>
                    <a:pt x="7451" y="4530"/>
                    <a:pt x="6853" y="4530"/>
                  </a:cubicBezTo>
                  <a:cubicBezTo>
                    <a:pt x="6439" y="4530"/>
                    <a:pt x="6022" y="4640"/>
                    <a:pt x="5647" y="4863"/>
                  </a:cubicBezTo>
                  <a:lnTo>
                    <a:pt x="5264" y="4480"/>
                  </a:lnTo>
                  <a:cubicBezTo>
                    <a:pt x="5819" y="3571"/>
                    <a:pt x="5676" y="2393"/>
                    <a:pt x="4920" y="1637"/>
                  </a:cubicBezTo>
                  <a:lnTo>
                    <a:pt x="3283" y="1"/>
                  </a:ln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0599" name="Google Shape;10599;p67"/>
            <p:cNvSpPr/>
            <p:nvPr/>
          </p:nvSpPr>
          <p:spPr>
            <a:xfrm>
              <a:off x="2321375" y="1565530"/>
              <a:ext cx="192801" cy="192801"/>
            </a:xfrm>
            <a:custGeom>
              <a:avLst/>
              <a:gdLst/>
              <a:ahLst/>
              <a:cxnLst/>
              <a:rect l="l" t="t" r="r" b="b"/>
              <a:pathLst>
                <a:path w="7342" h="7342" extrusionOk="0">
                  <a:moveTo>
                    <a:pt x="498" y="1"/>
                  </a:moveTo>
                  <a:lnTo>
                    <a:pt x="1" y="498"/>
                  </a:lnTo>
                  <a:lnTo>
                    <a:pt x="1647" y="2135"/>
                  </a:lnTo>
                  <a:cubicBezTo>
                    <a:pt x="2336" y="2824"/>
                    <a:pt x="2518" y="3867"/>
                    <a:pt x="2106" y="4748"/>
                  </a:cubicBezTo>
                  <a:cubicBezTo>
                    <a:pt x="2049" y="4891"/>
                    <a:pt x="2077" y="5054"/>
                    <a:pt x="2183" y="5159"/>
                  </a:cubicBezTo>
                  <a:cubicBezTo>
                    <a:pt x="2252" y="5229"/>
                    <a:pt x="2347" y="5265"/>
                    <a:pt x="2444" y="5265"/>
                  </a:cubicBezTo>
                  <a:cubicBezTo>
                    <a:pt x="2494" y="5265"/>
                    <a:pt x="2545" y="5255"/>
                    <a:pt x="2594" y="5236"/>
                  </a:cubicBezTo>
                  <a:cubicBezTo>
                    <a:pt x="2904" y="5091"/>
                    <a:pt x="3234" y="5021"/>
                    <a:pt x="3562" y="5021"/>
                  </a:cubicBezTo>
                  <a:cubicBezTo>
                    <a:pt x="4165" y="5021"/>
                    <a:pt x="4760" y="5258"/>
                    <a:pt x="5207" y="5705"/>
                  </a:cubicBezTo>
                  <a:lnTo>
                    <a:pt x="6853" y="7341"/>
                  </a:lnTo>
                  <a:lnTo>
                    <a:pt x="7341" y="6853"/>
                  </a:lnTo>
                  <a:lnTo>
                    <a:pt x="5705" y="5207"/>
                  </a:lnTo>
                  <a:cubicBezTo>
                    <a:pt x="5257" y="4760"/>
                    <a:pt x="4666" y="4530"/>
                    <a:pt x="4068" y="4530"/>
                  </a:cubicBezTo>
                  <a:cubicBezTo>
                    <a:pt x="3654" y="4530"/>
                    <a:pt x="3237" y="4640"/>
                    <a:pt x="2862" y="4863"/>
                  </a:cubicBezTo>
                  <a:lnTo>
                    <a:pt x="2479" y="4480"/>
                  </a:lnTo>
                  <a:cubicBezTo>
                    <a:pt x="3034" y="3571"/>
                    <a:pt x="2891" y="2393"/>
                    <a:pt x="2135" y="1637"/>
                  </a:cubicBezTo>
                  <a:lnTo>
                    <a:pt x="498" y="1"/>
                  </a:lnTo>
                  <a:close/>
                </a:path>
              </a:pathLst>
            </a:custGeom>
            <a:solidFill>
              <a:srgbClr val="ACB9C5"/>
            </a:solidFill>
            <a:ln>
              <a:noFill/>
            </a:ln>
          </p:spPr>
          <p:txBody>
            <a:bodyPr spcFirstLastPara="1" wrap="square" lIns="91425" tIns="91425" rIns="91425" bIns="91425" anchor="ctr" anchorCtr="0">
              <a:noAutofit/>
            </a:bodyPr>
            <a:lstStyle/>
            <a:p>
              <a:endParaRPr/>
            </a:p>
          </p:txBody>
        </p:sp>
        <p:sp>
          <p:nvSpPr>
            <p:cNvPr id="10600" name="Google Shape;10600;p67"/>
            <p:cNvSpPr/>
            <p:nvPr/>
          </p:nvSpPr>
          <p:spPr>
            <a:xfrm>
              <a:off x="2231907" y="1549748"/>
              <a:ext cx="118643" cy="117592"/>
            </a:xfrm>
            <a:custGeom>
              <a:avLst/>
              <a:gdLst/>
              <a:ahLst/>
              <a:cxnLst/>
              <a:rect l="l" t="t" r="r" b="b"/>
              <a:pathLst>
                <a:path w="4518" h="4478" extrusionOk="0">
                  <a:moveTo>
                    <a:pt x="3906" y="0"/>
                  </a:moveTo>
                  <a:cubicBezTo>
                    <a:pt x="3857" y="0"/>
                    <a:pt x="3809" y="19"/>
                    <a:pt x="3771" y="56"/>
                  </a:cubicBezTo>
                  <a:lnTo>
                    <a:pt x="87" y="3750"/>
                  </a:lnTo>
                  <a:cubicBezTo>
                    <a:pt x="1" y="3827"/>
                    <a:pt x="1" y="3951"/>
                    <a:pt x="87" y="4028"/>
                  </a:cubicBezTo>
                  <a:lnTo>
                    <a:pt x="470" y="4420"/>
                  </a:lnTo>
                  <a:cubicBezTo>
                    <a:pt x="508" y="4459"/>
                    <a:pt x="561" y="4478"/>
                    <a:pt x="613" y="4478"/>
                  </a:cubicBezTo>
                  <a:cubicBezTo>
                    <a:pt x="666" y="4478"/>
                    <a:pt x="718" y="4459"/>
                    <a:pt x="757" y="4420"/>
                  </a:cubicBezTo>
                  <a:lnTo>
                    <a:pt x="4441" y="736"/>
                  </a:lnTo>
                  <a:cubicBezTo>
                    <a:pt x="4518" y="659"/>
                    <a:pt x="4518" y="525"/>
                    <a:pt x="4441" y="449"/>
                  </a:cubicBezTo>
                  <a:lnTo>
                    <a:pt x="4049" y="66"/>
                  </a:lnTo>
                  <a:cubicBezTo>
                    <a:pt x="4009" y="22"/>
                    <a:pt x="3957" y="0"/>
                    <a:pt x="3906"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601" name="Google Shape;10601;p67"/>
            <p:cNvSpPr/>
            <p:nvPr/>
          </p:nvSpPr>
          <p:spPr>
            <a:xfrm>
              <a:off x="2239208" y="1556497"/>
              <a:ext cx="111342" cy="110843"/>
            </a:xfrm>
            <a:custGeom>
              <a:avLst/>
              <a:gdLst/>
              <a:ahLst/>
              <a:cxnLst/>
              <a:rect l="l" t="t" r="r" b="b"/>
              <a:pathLst>
                <a:path w="4240" h="4221" extrusionOk="0">
                  <a:moveTo>
                    <a:pt x="3972" y="0"/>
                  </a:moveTo>
                  <a:lnTo>
                    <a:pt x="0" y="3972"/>
                  </a:lnTo>
                  <a:lnTo>
                    <a:pt x="192" y="4163"/>
                  </a:lnTo>
                  <a:cubicBezTo>
                    <a:pt x="230" y="4202"/>
                    <a:pt x="283" y="4221"/>
                    <a:pt x="335" y="4221"/>
                  </a:cubicBezTo>
                  <a:cubicBezTo>
                    <a:pt x="388" y="4221"/>
                    <a:pt x="440" y="4202"/>
                    <a:pt x="479" y="4163"/>
                  </a:cubicBezTo>
                  <a:lnTo>
                    <a:pt x="4163" y="469"/>
                  </a:lnTo>
                  <a:cubicBezTo>
                    <a:pt x="4240" y="393"/>
                    <a:pt x="4240" y="268"/>
                    <a:pt x="4163" y="192"/>
                  </a:cubicBezTo>
                  <a:lnTo>
                    <a:pt x="3972" y="0"/>
                  </a:ln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602" name="Google Shape;10602;p67"/>
            <p:cNvSpPr/>
            <p:nvPr/>
          </p:nvSpPr>
          <p:spPr>
            <a:xfrm>
              <a:off x="2412103" y="1729892"/>
              <a:ext cx="118406" cy="117408"/>
            </a:xfrm>
            <a:custGeom>
              <a:avLst/>
              <a:gdLst/>
              <a:ahLst/>
              <a:cxnLst/>
              <a:rect l="l" t="t" r="r" b="b"/>
              <a:pathLst>
                <a:path w="4509" h="4471" extrusionOk="0">
                  <a:moveTo>
                    <a:pt x="3900" y="1"/>
                  </a:moveTo>
                  <a:cubicBezTo>
                    <a:pt x="3850" y="1"/>
                    <a:pt x="3800" y="20"/>
                    <a:pt x="3762" y="58"/>
                  </a:cubicBezTo>
                  <a:lnTo>
                    <a:pt x="77" y="3743"/>
                  </a:lnTo>
                  <a:cubicBezTo>
                    <a:pt x="1" y="3819"/>
                    <a:pt x="1" y="3944"/>
                    <a:pt x="77" y="4030"/>
                  </a:cubicBezTo>
                  <a:lnTo>
                    <a:pt x="460" y="4413"/>
                  </a:lnTo>
                  <a:cubicBezTo>
                    <a:pt x="498" y="4451"/>
                    <a:pt x="551" y="4470"/>
                    <a:pt x="603" y="4470"/>
                  </a:cubicBezTo>
                  <a:cubicBezTo>
                    <a:pt x="656" y="4470"/>
                    <a:pt x="709" y="4451"/>
                    <a:pt x="747" y="4413"/>
                  </a:cubicBezTo>
                  <a:lnTo>
                    <a:pt x="4432" y="728"/>
                  </a:lnTo>
                  <a:cubicBezTo>
                    <a:pt x="4508" y="652"/>
                    <a:pt x="4508" y="518"/>
                    <a:pt x="4432" y="441"/>
                  </a:cubicBezTo>
                  <a:lnTo>
                    <a:pt x="4039" y="58"/>
                  </a:lnTo>
                  <a:cubicBezTo>
                    <a:pt x="4001" y="20"/>
                    <a:pt x="3951" y="1"/>
                    <a:pt x="3900" y="1"/>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603" name="Google Shape;10603;p67"/>
            <p:cNvSpPr/>
            <p:nvPr/>
          </p:nvSpPr>
          <p:spPr>
            <a:xfrm>
              <a:off x="2419141" y="1736430"/>
              <a:ext cx="111369" cy="110870"/>
            </a:xfrm>
            <a:custGeom>
              <a:avLst/>
              <a:gdLst/>
              <a:ahLst/>
              <a:cxnLst/>
              <a:rect l="l" t="t" r="r" b="b"/>
              <a:pathLst>
                <a:path w="4241" h="4222" extrusionOk="0">
                  <a:moveTo>
                    <a:pt x="3972" y="1"/>
                  </a:moveTo>
                  <a:lnTo>
                    <a:pt x="1" y="3972"/>
                  </a:lnTo>
                  <a:lnTo>
                    <a:pt x="192" y="4164"/>
                  </a:lnTo>
                  <a:cubicBezTo>
                    <a:pt x="230" y="4202"/>
                    <a:pt x="283" y="4221"/>
                    <a:pt x="335" y="4221"/>
                  </a:cubicBezTo>
                  <a:cubicBezTo>
                    <a:pt x="388" y="4221"/>
                    <a:pt x="441" y="4202"/>
                    <a:pt x="479" y="4164"/>
                  </a:cubicBezTo>
                  <a:lnTo>
                    <a:pt x="4164" y="479"/>
                  </a:lnTo>
                  <a:cubicBezTo>
                    <a:pt x="4240" y="403"/>
                    <a:pt x="4240" y="269"/>
                    <a:pt x="4164" y="192"/>
                  </a:cubicBezTo>
                  <a:lnTo>
                    <a:pt x="3972" y="1"/>
                  </a:ln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0604" name="Google Shape;10604;p67"/>
            <p:cNvSpPr/>
            <p:nvPr/>
          </p:nvSpPr>
          <p:spPr>
            <a:xfrm>
              <a:off x="2291964" y="1669572"/>
              <a:ext cx="78701" cy="29175"/>
            </a:xfrm>
            <a:custGeom>
              <a:avLst/>
              <a:gdLst/>
              <a:ahLst/>
              <a:cxnLst/>
              <a:rect l="l" t="t" r="r" b="b"/>
              <a:pathLst>
                <a:path w="2997" h="1111" extrusionOk="0">
                  <a:moveTo>
                    <a:pt x="259" y="1"/>
                  </a:moveTo>
                  <a:cubicBezTo>
                    <a:pt x="97" y="1"/>
                    <a:pt x="1" y="192"/>
                    <a:pt x="106" y="326"/>
                  </a:cubicBezTo>
                  <a:lnTo>
                    <a:pt x="250" y="499"/>
                  </a:lnTo>
                  <a:cubicBezTo>
                    <a:pt x="596" y="909"/>
                    <a:pt x="1044" y="1111"/>
                    <a:pt x="1494" y="1111"/>
                  </a:cubicBezTo>
                  <a:cubicBezTo>
                    <a:pt x="1977" y="1111"/>
                    <a:pt x="2462" y="878"/>
                    <a:pt x="2824" y="422"/>
                  </a:cubicBezTo>
                  <a:lnTo>
                    <a:pt x="2901" y="326"/>
                  </a:lnTo>
                  <a:cubicBezTo>
                    <a:pt x="2996" y="192"/>
                    <a:pt x="2910" y="1"/>
                    <a:pt x="2738"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605" name="Google Shape;10605;p67"/>
            <p:cNvSpPr/>
            <p:nvPr/>
          </p:nvSpPr>
          <p:spPr>
            <a:xfrm>
              <a:off x="2381694" y="1751005"/>
              <a:ext cx="82456" cy="46769"/>
            </a:xfrm>
            <a:custGeom>
              <a:avLst/>
              <a:gdLst/>
              <a:ahLst/>
              <a:cxnLst/>
              <a:rect l="l" t="t" r="r" b="b"/>
              <a:pathLst>
                <a:path w="3140" h="1781" extrusionOk="0">
                  <a:moveTo>
                    <a:pt x="1" y="1"/>
                  </a:moveTo>
                  <a:cubicBezTo>
                    <a:pt x="10" y="240"/>
                    <a:pt x="106" y="479"/>
                    <a:pt x="278" y="661"/>
                  </a:cubicBezTo>
                  <a:lnTo>
                    <a:pt x="1350" y="1723"/>
                  </a:lnTo>
                  <a:cubicBezTo>
                    <a:pt x="1388" y="1762"/>
                    <a:pt x="1438" y="1781"/>
                    <a:pt x="1489" y="1781"/>
                  </a:cubicBezTo>
                  <a:cubicBezTo>
                    <a:pt x="1539" y="1781"/>
                    <a:pt x="1589" y="1762"/>
                    <a:pt x="1628" y="1723"/>
                  </a:cubicBezTo>
                  <a:lnTo>
                    <a:pt x="3015" y="345"/>
                  </a:lnTo>
                  <a:cubicBezTo>
                    <a:pt x="3140" y="211"/>
                    <a:pt x="3053" y="1"/>
                    <a:pt x="2872" y="1"/>
                  </a:cubicBezTo>
                  <a:close/>
                </a:path>
              </a:pathLst>
            </a:custGeom>
            <a:solidFill>
              <a:srgbClr val="BBC6CF"/>
            </a:solidFill>
            <a:ln>
              <a:noFill/>
            </a:ln>
          </p:spPr>
          <p:txBody>
            <a:bodyPr spcFirstLastPara="1" wrap="square" lIns="91425" tIns="91425" rIns="91425" bIns="91425" anchor="ctr" anchorCtr="0">
              <a:noAutofit/>
            </a:bodyPr>
            <a:lstStyle/>
            <a:p>
              <a:endParaRPr/>
            </a:p>
          </p:txBody>
        </p:sp>
      </p:grpSp>
      <p:grpSp>
        <p:nvGrpSpPr>
          <p:cNvPr id="10606" name="Google Shape;10606;p67"/>
          <p:cNvGrpSpPr/>
          <p:nvPr/>
        </p:nvGrpSpPr>
        <p:grpSpPr>
          <a:xfrm>
            <a:off x="1340249" y="4149133"/>
            <a:ext cx="311890" cy="304695"/>
            <a:chOff x="1340249" y="4301533"/>
            <a:chExt cx="311890" cy="304695"/>
          </a:xfrm>
        </p:grpSpPr>
        <p:sp>
          <p:nvSpPr>
            <p:cNvPr id="10607" name="Google Shape;10607;p67"/>
            <p:cNvSpPr/>
            <p:nvPr/>
          </p:nvSpPr>
          <p:spPr>
            <a:xfrm>
              <a:off x="1407081" y="4404893"/>
              <a:ext cx="182481" cy="165149"/>
            </a:xfrm>
            <a:custGeom>
              <a:avLst/>
              <a:gdLst/>
              <a:ahLst/>
              <a:cxnLst/>
              <a:rect l="l" t="t" r="r" b="b"/>
              <a:pathLst>
                <a:path w="6949" h="6289" extrusionOk="0">
                  <a:moveTo>
                    <a:pt x="1" y="1"/>
                  </a:moveTo>
                  <a:lnTo>
                    <a:pt x="1" y="6288"/>
                  </a:lnTo>
                  <a:lnTo>
                    <a:pt x="6949" y="6288"/>
                  </a:lnTo>
                  <a:lnTo>
                    <a:pt x="6949" y="1"/>
                  </a:ln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10608" name="Google Shape;10608;p67"/>
            <p:cNvSpPr/>
            <p:nvPr/>
          </p:nvSpPr>
          <p:spPr>
            <a:xfrm>
              <a:off x="1369896" y="4301533"/>
              <a:ext cx="252359" cy="82772"/>
            </a:xfrm>
            <a:custGeom>
              <a:avLst/>
              <a:gdLst/>
              <a:ahLst/>
              <a:cxnLst/>
              <a:rect l="l" t="t" r="r" b="b"/>
              <a:pathLst>
                <a:path w="9610" h="3152" extrusionOk="0">
                  <a:moveTo>
                    <a:pt x="4814" y="1"/>
                  </a:moveTo>
                  <a:cubicBezTo>
                    <a:pt x="4790" y="1"/>
                    <a:pt x="4767" y="8"/>
                    <a:pt x="4747" y="22"/>
                  </a:cubicBezTo>
                  <a:lnTo>
                    <a:pt x="1" y="2779"/>
                  </a:lnTo>
                  <a:lnTo>
                    <a:pt x="355" y="3152"/>
                  </a:lnTo>
                  <a:lnTo>
                    <a:pt x="9274" y="3152"/>
                  </a:lnTo>
                  <a:lnTo>
                    <a:pt x="9609" y="2788"/>
                  </a:lnTo>
                  <a:lnTo>
                    <a:pt x="4881" y="22"/>
                  </a:lnTo>
                  <a:cubicBezTo>
                    <a:pt x="4862" y="8"/>
                    <a:pt x="4838" y="1"/>
                    <a:pt x="4814" y="1"/>
                  </a:cubicBezTo>
                  <a:close/>
                </a:path>
              </a:pathLst>
            </a:custGeom>
            <a:solidFill>
              <a:srgbClr val="D8E1E7"/>
            </a:solidFill>
            <a:ln>
              <a:noFill/>
            </a:ln>
          </p:spPr>
          <p:txBody>
            <a:bodyPr spcFirstLastPara="1" wrap="square" lIns="91425" tIns="91425" rIns="91425" bIns="91425" anchor="ctr" anchorCtr="0">
              <a:noAutofit/>
            </a:bodyPr>
            <a:lstStyle/>
            <a:p>
              <a:endParaRPr/>
            </a:p>
          </p:txBody>
        </p:sp>
        <p:sp>
          <p:nvSpPr>
            <p:cNvPr id="10609" name="Google Shape;10609;p67"/>
            <p:cNvSpPr/>
            <p:nvPr/>
          </p:nvSpPr>
          <p:spPr>
            <a:xfrm>
              <a:off x="1400805" y="4322830"/>
              <a:ext cx="190516" cy="62499"/>
            </a:xfrm>
            <a:custGeom>
              <a:avLst/>
              <a:gdLst/>
              <a:ahLst/>
              <a:cxnLst/>
              <a:rect l="l" t="t" r="r" b="b"/>
              <a:pathLst>
                <a:path w="7255" h="2380" extrusionOk="0">
                  <a:moveTo>
                    <a:pt x="3637" y="1"/>
                  </a:moveTo>
                  <a:cubicBezTo>
                    <a:pt x="3621" y="1"/>
                    <a:pt x="3604" y="6"/>
                    <a:pt x="3590" y="15"/>
                  </a:cubicBezTo>
                  <a:lnTo>
                    <a:pt x="1" y="2092"/>
                  </a:lnTo>
                  <a:lnTo>
                    <a:pt x="269" y="2379"/>
                  </a:lnTo>
                  <a:lnTo>
                    <a:pt x="7006" y="2379"/>
                  </a:lnTo>
                  <a:lnTo>
                    <a:pt x="7255" y="2102"/>
                  </a:lnTo>
                  <a:lnTo>
                    <a:pt x="3685" y="15"/>
                  </a:lnTo>
                  <a:cubicBezTo>
                    <a:pt x="3671" y="6"/>
                    <a:pt x="3654" y="1"/>
                    <a:pt x="3637" y="1"/>
                  </a:cubicBez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10610" name="Google Shape;10610;p67"/>
            <p:cNvSpPr/>
            <p:nvPr/>
          </p:nvSpPr>
          <p:spPr>
            <a:xfrm>
              <a:off x="1367874" y="4373985"/>
              <a:ext cx="256376" cy="30934"/>
            </a:xfrm>
            <a:custGeom>
              <a:avLst/>
              <a:gdLst/>
              <a:ahLst/>
              <a:cxnLst/>
              <a:rect l="l" t="t" r="r" b="b"/>
              <a:pathLst>
                <a:path w="9763" h="1178" extrusionOk="0">
                  <a:moveTo>
                    <a:pt x="164" y="0"/>
                  </a:moveTo>
                  <a:cubicBezTo>
                    <a:pt x="68" y="0"/>
                    <a:pt x="1" y="77"/>
                    <a:pt x="1" y="163"/>
                  </a:cubicBezTo>
                  <a:lnTo>
                    <a:pt x="1" y="1015"/>
                  </a:lnTo>
                  <a:cubicBezTo>
                    <a:pt x="1" y="1111"/>
                    <a:pt x="68" y="1178"/>
                    <a:pt x="164" y="1178"/>
                  </a:cubicBezTo>
                  <a:lnTo>
                    <a:pt x="9600" y="1178"/>
                  </a:lnTo>
                  <a:cubicBezTo>
                    <a:pt x="9696" y="1178"/>
                    <a:pt x="9763" y="1111"/>
                    <a:pt x="9763" y="1015"/>
                  </a:cubicBezTo>
                  <a:lnTo>
                    <a:pt x="9763" y="163"/>
                  </a:lnTo>
                  <a:cubicBezTo>
                    <a:pt x="9763" y="77"/>
                    <a:pt x="9696" y="0"/>
                    <a:pt x="9600"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611" name="Google Shape;10611;p67"/>
            <p:cNvSpPr/>
            <p:nvPr/>
          </p:nvSpPr>
          <p:spPr>
            <a:xfrm>
              <a:off x="1407081" y="4404893"/>
              <a:ext cx="182481" cy="160370"/>
            </a:xfrm>
            <a:custGeom>
              <a:avLst/>
              <a:gdLst/>
              <a:ahLst/>
              <a:cxnLst/>
              <a:rect l="l" t="t" r="r" b="b"/>
              <a:pathLst>
                <a:path w="6949" h="6107" extrusionOk="0">
                  <a:moveTo>
                    <a:pt x="1" y="1"/>
                  </a:moveTo>
                  <a:lnTo>
                    <a:pt x="1" y="1025"/>
                  </a:lnTo>
                  <a:lnTo>
                    <a:pt x="4020" y="1025"/>
                  </a:lnTo>
                  <a:cubicBezTo>
                    <a:pt x="5504" y="1025"/>
                    <a:pt x="6710" y="2230"/>
                    <a:pt x="6710" y="3714"/>
                  </a:cubicBezTo>
                  <a:lnTo>
                    <a:pt x="6710" y="6106"/>
                  </a:lnTo>
                  <a:lnTo>
                    <a:pt x="6949" y="6106"/>
                  </a:lnTo>
                  <a:lnTo>
                    <a:pt x="6949" y="1"/>
                  </a:ln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0612" name="Google Shape;10612;p67"/>
            <p:cNvSpPr/>
            <p:nvPr/>
          </p:nvSpPr>
          <p:spPr>
            <a:xfrm>
              <a:off x="1373573" y="4404893"/>
              <a:ext cx="65965" cy="146032"/>
            </a:xfrm>
            <a:custGeom>
              <a:avLst/>
              <a:gdLst/>
              <a:ahLst/>
              <a:cxnLst/>
              <a:rect l="l" t="t" r="r" b="b"/>
              <a:pathLst>
                <a:path w="2512" h="5561" extrusionOk="0">
                  <a:moveTo>
                    <a:pt x="358" y="1"/>
                  </a:moveTo>
                  <a:cubicBezTo>
                    <a:pt x="176" y="1"/>
                    <a:pt x="23" y="144"/>
                    <a:pt x="14" y="326"/>
                  </a:cubicBezTo>
                  <a:cubicBezTo>
                    <a:pt x="1" y="539"/>
                    <a:pt x="175" y="683"/>
                    <a:pt x="355" y="683"/>
                  </a:cubicBezTo>
                  <a:cubicBezTo>
                    <a:pt x="441" y="683"/>
                    <a:pt x="529" y="649"/>
                    <a:pt x="597" y="575"/>
                  </a:cubicBezTo>
                  <a:cubicBezTo>
                    <a:pt x="610" y="566"/>
                    <a:pt x="624" y="561"/>
                    <a:pt x="638" y="561"/>
                  </a:cubicBezTo>
                  <a:cubicBezTo>
                    <a:pt x="667" y="561"/>
                    <a:pt x="693" y="581"/>
                    <a:pt x="693" y="613"/>
                  </a:cubicBezTo>
                  <a:lnTo>
                    <a:pt x="693" y="5561"/>
                  </a:lnTo>
                  <a:lnTo>
                    <a:pt x="1708" y="5561"/>
                  </a:lnTo>
                  <a:lnTo>
                    <a:pt x="1708" y="613"/>
                  </a:lnTo>
                  <a:cubicBezTo>
                    <a:pt x="1708" y="581"/>
                    <a:pt x="1734" y="561"/>
                    <a:pt x="1763" y="561"/>
                  </a:cubicBezTo>
                  <a:cubicBezTo>
                    <a:pt x="1777" y="561"/>
                    <a:pt x="1791" y="566"/>
                    <a:pt x="1803" y="575"/>
                  </a:cubicBezTo>
                  <a:cubicBezTo>
                    <a:pt x="1856" y="636"/>
                    <a:pt x="1940" y="681"/>
                    <a:pt x="2028" y="681"/>
                  </a:cubicBezTo>
                  <a:cubicBezTo>
                    <a:pt x="2036" y="681"/>
                    <a:pt x="2044" y="681"/>
                    <a:pt x="2052" y="680"/>
                  </a:cubicBezTo>
                  <a:cubicBezTo>
                    <a:pt x="2511" y="680"/>
                    <a:pt x="2511" y="1"/>
                    <a:pt x="2052" y="1"/>
                  </a:cubicBezTo>
                  <a:close/>
                </a:path>
              </a:pathLst>
            </a:custGeom>
            <a:solidFill>
              <a:srgbClr val="D8E1E7"/>
            </a:solidFill>
            <a:ln>
              <a:noFill/>
            </a:ln>
          </p:spPr>
          <p:txBody>
            <a:bodyPr spcFirstLastPara="1" wrap="square" lIns="91425" tIns="91425" rIns="91425" bIns="91425" anchor="ctr" anchorCtr="0">
              <a:noAutofit/>
            </a:bodyPr>
            <a:lstStyle/>
            <a:p>
              <a:endParaRPr/>
            </a:p>
          </p:txBody>
        </p:sp>
        <p:sp>
          <p:nvSpPr>
            <p:cNvPr id="10613" name="Google Shape;10613;p67"/>
            <p:cNvSpPr/>
            <p:nvPr/>
          </p:nvSpPr>
          <p:spPr>
            <a:xfrm>
              <a:off x="1387753" y="4550898"/>
              <a:ext cx="34689" cy="17883"/>
            </a:xfrm>
            <a:custGeom>
              <a:avLst/>
              <a:gdLst/>
              <a:ahLst/>
              <a:cxnLst/>
              <a:rect l="l" t="t" r="r" b="b"/>
              <a:pathLst>
                <a:path w="1321" h="681" extrusionOk="0">
                  <a:moveTo>
                    <a:pt x="134" y="1"/>
                  </a:moveTo>
                  <a:cubicBezTo>
                    <a:pt x="57" y="1"/>
                    <a:pt x="0" y="58"/>
                    <a:pt x="0" y="135"/>
                  </a:cubicBezTo>
                  <a:lnTo>
                    <a:pt x="0" y="680"/>
                  </a:lnTo>
                  <a:lnTo>
                    <a:pt x="1321" y="680"/>
                  </a:lnTo>
                  <a:lnTo>
                    <a:pt x="1321" y="135"/>
                  </a:lnTo>
                  <a:cubicBezTo>
                    <a:pt x="1321" y="58"/>
                    <a:pt x="1263" y="1"/>
                    <a:pt x="1196"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614" name="Google Shape;10614;p67"/>
            <p:cNvSpPr/>
            <p:nvPr/>
          </p:nvSpPr>
          <p:spPr>
            <a:xfrm>
              <a:off x="1466323" y="4404893"/>
              <a:ext cx="65939" cy="146032"/>
            </a:xfrm>
            <a:custGeom>
              <a:avLst/>
              <a:gdLst/>
              <a:ahLst/>
              <a:cxnLst/>
              <a:rect l="l" t="t" r="r" b="b"/>
              <a:pathLst>
                <a:path w="2511" h="5561" extrusionOk="0">
                  <a:moveTo>
                    <a:pt x="358" y="1"/>
                  </a:moveTo>
                  <a:cubicBezTo>
                    <a:pt x="176" y="1"/>
                    <a:pt x="23" y="144"/>
                    <a:pt x="13" y="326"/>
                  </a:cubicBezTo>
                  <a:cubicBezTo>
                    <a:pt x="0" y="539"/>
                    <a:pt x="175" y="683"/>
                    <a:pt x="354" y="683"/>
                  </a:cubicBezTo>
                  <a:cubicBezTo>
                    <a:pt x="441" y="683"/>
                    <a:pt x="528" y="649"/>
                    <a:pt x="597" y="575"/>
                  </a:cubicBezTo>
                  <a:cubicBezTo>
                    <a:pt x="609" y="566"/>
                    <a:pt x="622" y="561"/>
                    <a:pt x="635" y="561"/>
                  </a:cubicBezTo>
                  <a:cubicBezTo>
                    <a:pt x="662" y="561"/>
                    <a:pt x="686" y="581"/>
                    <a:pt x="693" y="613"/>
                  </a:cubicBezTo>
                  <a:lnTo>
                    <a:pt x="693" y="5561"/>
                  </a:lnTo>
                  <a:lnTo>
                    <a:pt x="1707" y="5561"/>
                  </a:lnTo>
                  <a:lnTo>
                    <a:pt x="1707" y="613"/>
                  </a:lnTo>
                  <a:cubicBezTo>
                    <a:pt x="1707" y="581"/>
                    <a:pt x="1734" y="561"/>
                    <a:pt x="1763" y="561"/>
                  </a:cubicBezTo>
                  <a:cubicBezTo>
                    <a:pt x="1776" y="561"/>
                    <a:pt x="1790" y="566"/>
                    <a:pt x="1803" y="575"/>
                  </a:cubicBezTo>
                  <a:cubicBezTo>
                    <a:pt x="1855" y="636"/>
                    <a:pt x="1940" y="681"/>
                    <a:pt x="2027" y="681"/>
                  </a:cubicBezTo>
                  <a:cubicBezTo>
                    <a:pt x="2035" y="681"/>
                    <a:pt x="2043" y="681"/>
                    <a:pt x="2052" y="680"/>
                  </a:cubicBezTo>
                  <a:cubicBezTo>
                    <a:pt x="2511" y="680"/>
                    <a:pt x="2511" y="1"/>
                    <a:pt x="2052" y="1"/>
                  </a:cubicBezTo>
                  <a:close/>
                </a:path>
              </a:pathLst>
            </a:custGeom>
            <a:solidFill>
              <a:srgbClr val="D8E1E7"/>
            </a:solidFill>
            <a:ln>
              <a:noFill/>
            </a:ln>
          </p:spPr>
          <p:txBody>
            <a:bodyPr spcFirstLastPara="1" wrap="square" lIns="91425" tIns="91425" rIns="91425" bIns="91425" anchor="ctr" anchorCtr="0">
              <a:noAutofit/>
            </a:bodyPr>
            <a:lstStyle/>
            <a:p>
              <a:endParaRPr/>
            </a:p>
          </p:txBody>
        </p:sp>
        <p:sp>
          <p:nvSpPr>
            <p:cNvPr id="10615" name="Google Shape;10615;p67"/>
            <p:cNvSpPr/>
            <p:nvPr/>
          </p:nvSpPr>
          <p:spPr>
            <a:xfrm>
              <a:off x="1480477" y="4550898"/>
              <a:ext cx="34716" cy="17883"/>
            </a:xfrm>
            <a:custGeom>
              <a:avLst/>
              <a:gdLst/>
              <a:ahLst/>
              <a:cxnLst/>
              <a:rect l="l" t="t" r="r" b="b"/>
              <a:pathLst>
                <a:path w="1322" h="681" extrusionOk="0">
                  <a:moveTo>
                    <a:pt x="125" y="1"/>
                  </a:moveTo>
                  <a:cubicBezTo>
                    <a:pt x="58" y="1"/>
                    <a:pt x="0" y="58"/>
                    <a:pt x="0" y="135"/>
                  </a:cubicBezTo>
                  <a:lnTo>
                    <a:pt x="0" y="680"/>
                  </a:lnTo>
                  <a:lnTo>
                    <a:pt x="1321" y="680"/>
                  </a:lnTo>
                  <a:lnTo>
                    <a:pt x="1321" y="135"/>
                  </a:lnTo>
                  <a:cubicBezTo>
                    <a:pt x="1321" y="58"/>
                    <a:pt x="1264" y="1"/>
                    <a:pt x="1197"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616" name="Google Shape;10616;p67"/>
            <p:cNvSpPr/>
            <p:nvPr/>
          </p:nvSpPr>
          <p:spPr>
            <a:xfrm>
              <a:off x="1559047" y="4404893"/>
              <a:ext cx="65703" cy="146032"/>
            </a:xfrm>
            <a:custGeom>
              <a:avLst/>
              <a:gdLst/>
              <a:ahLst/>
              <a:cxnLst/>
              <a:rect l="l" t="t" r="r" b="b"/>
              <a:pathLst>
                <a:path w="2502" h="5561" extrusionOk="0">
                  <a:moveTo>
                    <a:pt x="358" y="1"/>
                  </a:moveTo>
                  <a:cubicBezTo>
                    <a:pt x="176" y="1"/>
                    <a:pt x="23" y="144"/>
                    <a:pt x="14" y="326"/>
                  </a:cubicBezTo>
                  <a:cubicBezTo>
                    <a:pt x="1" y="539"/>
                    <a:pt x="175" y="683"/>
                    <a:pt x="355" y="683"/>
                  </a:cubicBezTo>
                  <a:cubicBezTo>
                    <a:pt x="441" y="683"/>
                    <a:pt x="529" y="649"/>
                    <a:pt x="597" y="575"/>
                  </a:cubicBezTo>
                  <a:cubicBezTo>
                    <a:pt x="607" y="566"/>
                    <a:pt x="619" y="561"/>
                    <a:pt x="631" y="561"/>
                  </a:cubicBezTo>
                  <a:cubicBezTo>
                    <a:pt x="657" y="561"/>
                    <a:pt x="683" y="581"/>
                    <a:pt x="683" y="613"/>
                  </a:cubicBezTo>
                  <a:lnTo>
                    <a:pt x="683" y="5561"/>
                  </a:lnTo>
                  <a:lnTo>
                    <a:pt x="1707" y="5561"/>
                  </a:lnTo>
                  <a:lnTo>
                    <a:pt x="1707" y="613"/>
                  </a:lnTo>
                  <a:cubicBezTo>
                    <a:pt x="1707" y="581"/>
                    <a:pt x="1734" y="561"/>
                    <a:pt x="1760" y="561"/>
                  </a:cubicBezTo>
                  <a:cubicBezTo>
                    <a:pt x="1772" y="561"/>
                    <a:pt x="1784" y="566"/>
                    <a:pt x="1794" y="575"/>
                  </a:cubicBezTo>
                  <a:cubicBezTo>
                    <a:pt x="1855" y="636"/>
                    <a:pt x="1940" y="681"/>
                    <a:pt x="2027" y="681"/>
                  </a:cubicBezTo>
                  <a:cubicBezTo>
                    <a:pt x="2036" y="681"/>
                    <a:pt x="2044" y="681"/>
                    <a:pt x="2052" y="680"/>
                  </a:cubicBezTo>
                  <a:cubicBezTo>
                    <a:pt x="2502" y="680"/>
                    <a:pt x="2502" y="1"/>
                    <a:pt x="2052" y="1"/>
                  </a:cubicBezTo>
                  <a:close/>
                </a:path>
              </a:pathLst>
            </a:custGeom>
            <a:solidFill>
              <a:srgbClr val="D8E1E7"/>
            </a:solidFill>
            <a:ln>
              <a:noFill/>
            </a:ln>
          </p:spPr>
          <p:txBody>
            <a:bodyPr spcFirstLastPara="1" wrap="square" lIns="91425" tIns="91425" rIns="91425" bIns="91425" anchor="ctr" anchorCtr="0">
              <a:noAutofit/>
            </a:bodyPr>
            <a:lstStyle/>
            <a:p>
              <a:endParaRPr/>
            </a:p>
          </p:txBody>
        </p:sp>
        <p:sp>
          <p:nvSpPr>
            <p:cNvPr id="10617" name="Google Shape;10617;p67"/>
            <p:cNvSpPr/>
            <p:nvPr/>
          </p:nvSpPr>
          <p:spPr>
            <a:xfrm>
              <a:off x="1572965" y="4550898"/>
              <a:ext cx="34952" cy="17883"/>
            </a:xfrm>
            <a:custGeom>
              <a:avLst/>
              <a:gdLst/>
              <a:ahLst/>
              <a:cxnLst/>
              <a:rect l="l" t="t" r="r" b="b"/>
              <a:pathLst>
                <a:path w="1331" h="681" extrusionOk="0">
                  <a:moveTo>
                    <a:pt x="134" y="1"/>
                  </a:moveTo>
                  <a:cubicBezTo>
                    <a:pt x="67" y="1"/>
                    <a:pt x="0" y="58"/>
                    <a:pt x="10" y="135"/>
                  </a:cubicBezTo>
                  <a:lnTo>
                    <a:pt x="10" y="680"/>
                  </a:lnTo>
                  <a:lnTo>
                    <a:pt x="1331" y="680"/>
                  </a:lnTo>
                  <a:lnTo>
                    <a:pt x="1331" y="135"/>
                  </a:lnTo>
                  <a:cubicBezTo>
                    <a:pt x="1331" y="58"/>
                    <a:pt x="1273" y="1"/>
                    <a:pt x="1197" y="1"/>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618" name="Google Shape;10618;p67"/>
            <p:cNvSpPr/>
            <p:nvPr/>
          </p:nvSpPr>
          <p:spPr>
            <a:xfrm>
              <a:off x="1369135" y="4564974"/>
              <a:ext cx="254118" cy="21638"/>
            </a:xfrm>
            <a:custGeom>
              <a:avLst/>
              <a:gdLst/>
              <a:ahLst/>
              <a:cxnLst/>
              <a:rect l="l" t="t" r="r" b="b"/>
              <a:pathLst>
                <a:path w="9677" h="824" extrusionOk="0">
                  <a:moveTo>
                    <a:pt x="326" y="1"/>
                  </a:moveTo>
                  <a:cubicBezTo>
                    <a:pt x="144" y="1"/>
                    <a:pt x="1" y="154"/>
                    <a:pt x="1" y="336"/>
                  </a:cubicBezTo>
                  <a:lnTo>
                    <a:pt x="1" y="824"/>
                  </a:lnTo>
                  <a:lnTo>
                    <a:pt x="9667" y="824"/>
                  </a:lnTo>
                  <a:lnTo>
                    <a:pt x="9667" y="336"/>
                  </a:lnTo>
                  <a:cubicBezTo>
                    <a:pt x="9676" y="154"/>
                    <a:pt x="9523" y="1"/>
                    <a:pt x="9341" y="1"/>
                  </a:cubicBezTo>
                  <a:close/>
                </a:path>
              </a:pathLst>
            </a:custGeom>
            <a:solidFill>
              <a:srgbClr val="E8EDF1"/>
            </a:solidFill>
            <a:ln>
              <a:noFill/>
            </a:ln>
          </p:spPr>
          <p:txBody>
            <a:bodyPr spcFirstLastPara="1" wrap="square" lIns="91425" tIns="91425" rIns="91425" bIns="91425" anchor="ctr" anchorCtr="0">
              <a:noAutofit/>
            </a:bodyPr>
            <a:lstStyle/>
            <a:p>
              <a:endParaRPr/>
            </a:p>
          </p:txBody>
        </p:sp>
        <p:sp>
          <p:nvSpPr>
            <p:cNvPr id="10619" name="Google Shape;10619;p67"/>
            <p:cNvSpPr/>
            <p:nvPr/>
          </p:nvSpPr>
          <p:spPr>
            <a:xfrm>
              <a:off x="1359603" y="4583330"/>
              <a:ext cx="272946" cy="18382"/>
            </a:xfrm>
            <a:custGeom>
              <a:avLst/>
              <a:gdLst/>
              <a:ahLst/>
              <a:cxnLst/>
              <a:rect l="l" t="t" r="r" b="b"/>
              <a:pathLst>
                <a:path w="10394" h="700" extrusionOk="0">
                  <a:moveTo>
                    <a:pt x="345" y="0"/>
                  </a:moveTo>
                  <a:cubicBezTo>
                    <a:pt x="153" y="0"/>
                    <a:pt x="0" y="154"/>
                    <a:pt x="0" y="345"/>
                  </a:cubicBezTo>
                  <a:lnTo>
                    <a:pt x="0" y="699"/>
                  </a:lnTo>
                  <a:lnTo>
                    <a:pt x="10393" y="699"/>
                  </a:lnTo>
                  <a:lnTo>
                    <a:pt x="10393" y="345"/>
                  </a:lnTo>
                  <a:cubicBezTo>
                    <a:pt x="10393" y="154"/>
                    <a:pt x="10240" y="0"/>
                    <a:pt x="10059" y="0"/>
                  </a:cubicBezTo>
                  <a:close/>
                </a:path>
              </a:pathLst>
            </a:custGeom>
            <a:solidFill>
              <a:srgbClr val="CED6DC"/>
            </a:solidFill>
            <a:ln>
              <a:noFill/>
            </a:ln>
          </p:spPr>
          <p:txBody>
            <a:bodyPr spcFirstLastPara="1" wrap="square" lIns="91425" tIns="91425" rIns="91425" bIns="91425" anchor="ctr" anchorCtr="0">
              <a:noAutofit/>
            </a:bodyPr>
            <a:lstStyle/>
            <a:p>
              <a:endParaRPr/>
            </a:p>
          </p:txBody>
        </p:sp>
        <p:sp>
          <p:nvSpPr>
            <p:cNvPr id="10620" name="Google Shape;10620;p67"/>
            <p:cNvSpPr/>
            <p:nvPr/>
          </p:nvSpPr>
          <p:spPr>
            <a:xfrm>
              <a:off x="1340249" y="4597142"/>
              <a:ext cx="311890" cy="9086"/>
            </a:xfrm>
            <a:custGeom>
              <a:avLst/>
              <a:gdLst/>
              <a:ahLst/>
              <a:cxnLst/>
              <a:rect l="l" t="t" r="r" b="b"/>
              <a:pathLst>
                <a:path w="11877" h="346" extrusionOk="0">
                  <a:moveTo>
                    <a:pt x="230" y="1"/>
                  </a:moveTo>
                  <a:cubicBezTo>
                    <a:pt x="0" y="1"/>
                    <a:pt x="0" y="345"/>
                    <a:pt x="230" y="345"/>
                  </a:cubicBezTo>
                  <a:lnTo>
                    <a:pt x="11647" y="345"/>
                  </a:lnTo>
                  <a:cubicBezTo>
                    <a:pt x="11877" y="345"/>
                    <a:pt x="11877" y="1"/>
                    <a:pt x="11647" y="1"/>
                  </a:cubicBezTo>
                  <a:close/>
                </a:path>
              </a:pathLst>
            </a:custGeom>
            <a:solidFill>
              <a:srgbClr val="5F7589"/>
            </a:solidFill>
            <a:ln>
              <a:noFill/>
            </a:ln>
          </p:spPr>
          <p:txBody>
            <a:bodyPr spcFirstLastPara="1" wrap="square" lIns="91425" tIns="91425" rIns="91425" bIns="91425" anchor="ctr" anchorCtr="0">
              <a:noAutofit/>
            </a:bodyPr>
            <a:lstStyle/>
            <a:p>
              <a:endParaRPr/>
            </a:p>
          </p:txBody>
        </p:sp>
      </p:grpSp>
      <p:grpSp>
        <p:nvGrpSpPr>
          <p:cNvPr id="10621" name="Google Shape;10621;p67"/>
          <p:cNvGrpSpPr/>
          <p:nvPr/>
        </p:nvGrpSpPr>
        <p:grpSpPr>
          <a:xfrm>
            <a:off x="1330691" y="3224624"/>
            <a:ext cx="306874" cy="332268"/>
            <a:chOff x="1330690" y="3377024"/>
            <a:chExt cx="306874" cy="332268"/>
          </a:xfrm>
        </p:grpSpPr>
        <p:sp>
          <p:nvSpPr>
            <p:cNvPr id="10622" name="Google Shape;10622;p67"/>
            <p:cNvSpPr/>
            <p:nvPr/>
          </p:nvSpPr>
          <p:spPr>
            <a:xfrm>
              <a:off x="1403325" y="3377024"/>
              <a:ext cx="234239" cy="332268"/>
            </a:xfrm>
            <a:custGeom>
              <a:avLst/>
              <a:gdLst/>
              <a:ahLst/>
              <a:cxnLst/>
              <a:rect l="l" t="t" r="r" b="b"/>
              <a:pathLst>
                <a:path w="8920" h="12653" extrusionOk="0">
                  <a:moveTo>
                    <a:pt x="259" y="0"/>
                  </a:moveTo>
                  <a:cubicBezTo>
                    <a:pt x="115" y="0"/>
                    <a:pt x="0" y="105"/>
                    <a:pt x="0" y="249"/>
                  </a:cubicBezTo>
                  <a:lnTo>
                    <a:pt x="0" y="12394"/>
                  </a:lnTo>
                  <a:cubicBezTo>
                    <a:pt x="0" y="12537"/>
                    <a:pt x="115" y="12652"/>
                    <a:pt x="259" y="12652"/>
                  </a:cubicBezTo>
                  <a:lnTo>
                    <a:pt x="8307" y="12652"/>
                  </a:lnTo>
                  <a:cubicBezTo>
                    <a:pt x="8642" y="12652"/>
                    <a:pt x="8920" y="12375"/>
                    <a:pt x="8920" y="12040"/>
                  </a:cubicBezTo>
                  <a:lnTo>
                    <a:pt x="8920" y="603"/>
                  </a:lnTo>
                  <a:cubicBezTo>
                    <a:pt x="8920" y="268"/>
                    <a:pt x="8642" y="0"/>
                    <a:pt x="8307"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0623" name="Google Shape;10623;p67"/>
            <p:cNvSpPr/>
            <p:nvPr/>
          </p:nvSpPr>
          <p:spPr>
            <a:xfrm>
              <a:off x="1381713" y="3397375"/>
              <a:ext cx="234003" cy="291539"/>
            </a:xfrm>
            <a:custGeom>
              <a:avLst/>
              <a:gdLst/>
              <a:ahLst/>
              <a:cxnLst/>
              <a:rect l="l" t="t" r="r" b="b"/>
              <a:pathLst>
                <a:path w="8911" h="11102" extrusionOk="0">
                  <a:moveTo>
                    <a:pt x="0" y="0"/>
                  </a:moveTo>
                  <a:lnTo>
                    <a:pt x="0" y="11102"/>
                  </a:lnTo>
                  <a:lnTo>
                    <a:pt x="8910" y="11102"/>
                  </a:lnTo>
                  <a:lnTo>
                    <a:pt x="8910"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0624" name="Google Shape;10624;p67"/>
            <p:cNvSpPr/>
            <p:nvPr/>
          </p:nvSpPr>
          <p:spPr>
            <a:xfrm>
              <a:off x="1361861" y="3377024"/>
              <a:ext cx="234239" cy="332268"/>
            </a:xfrm>
            <a:custGeom>
              <a:avLst/>
              <a:gdLst/>
              <a:ahLst/>
              <a:cxnLst/>
              <a:rect l="l" t="t" r="r" b="b"/>
              <a:pathLst>
                <a:path w="8920" h="12653" extrusionOk="0">
                  <a:moveTo>
                    <a:pt x="613" y="0"/>
                  </a:moveTo>
                  <a:cubicBezTo>
                    <a:pt x="268" y="0"/>
                    <a:pt x="0" y="268"/>
                    <a:pt x="0" y="603"/>
                  </a:cubicBezTo>
                  <a:lnTo>
                    <a:pt x="0" y="12040"/>
                  </a:lnTo>
                  <a:cubicBezTo>
                    <a:pt x="0" y="12375"/>
                    <a:pt x="268" y="12652"/>
                    <a:pt x="613" y="12652"/>
                  </a:cubicBezTo>
                  <a:lnTo>
                    <a:pt x="8307" y="12652"/>
                  </a:lnTo>
                  <a:cubicBezTo>
                    <a:pt x="8642" y="12652"/>
                    <a:pt x="8920" y="12375"/>
                    <a:pt x="8920" y="12040"/>
                  </a:cubicBezTo>
                  <a:lnTo>
                    <a:pt x="8920" y="603"/>
                  </a:lnTo>
                  <a:cubicBezTo>
                    <a:pt x="8920" y="268"/>
                    <a:pt x="8642" y="0"/>
                    <a:pt x="8307" y="0"/>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0625" name="Google Shape;10625;p67"/>
            <p:cNvSpPr/>
            <p:nvPr/>
          </p:nvSpPr>
          <p:spPr>
            <a:xfrm>
              <a:off x="1559888" y="3377024"/>
              <a:ext cx="36213" cy="332268"/>
            </a:xfrm>
            <a:custGeom>
              <a:avLst/>
              <a:gdLst/>
              <a:ahLst/>
              <a:cxnLst/>
              <a:rect l="l" t="t" r="r" b="b"/>
              <a:pathLst>
                <a:path w="1379" h="12653" extrusionOk="0">
                  <a:moveTo>
                    <a:pt x="1" y="0"/>
                  </a:moveTo>
                  <a:cubicBezTo>
                    <a:pt x="336" y="0"/>
                    <a:pt x="613" y="268"/>
                    <a:pt x="613" y="603"/>
                  </a:cubicBezTo>
                  <a:lnTo>
                    <a:pt x="613" y="12040"/>
                  </a:lnTo>
                  <a:cubicBezTo>
                    <a:pt x="613" y="12375"/>
                    <a:pt x="336" y="12652"/>
                    <a:pt x="1" y="12652"/>
                  </a:cubicBezTo>
                  <a:lnTo>
                    <a:pt x="766" y="12652"/>
                  </a:lnTo>
                  <a:cubicBezTo>
                    <a:pt x="1101" y="12652"/>
                    <a:pt x="1379" y="12375"/>
                    <a:pt x="1379" y="12040"/>
                  </a:cubicBezTo>
                  <a:lnTo>
                    <a:pt x="1379" y="603"/>
                  </a:lnTo>
                  <a:cubicBezTo>
                    <a:pt x="1379" y="268"/>
                    <a:pt x="1101" y="0"/>
                    <a:pt x="766"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0626" name="Google Shape;10626;p67"/>
            <p:cNvSpPr/>
            <p:nvPr/>
          </p:nvSpPr>
          <p:spPr>
            <a:xfrm>
              <a:off x="1330690" y="3413972"/>
              <a:ext cx="61606" cy="26654"/>
            </a:xfrm>
            <a:custGeom>
              <a:avLst/>
              <a:gdLst/>
              <a:ahLst/>
              <a:cxnLst/>
              <a:rect l="l" t="t" r="r" b="b"/>
              <a:pathLst>
                <a:path w="2346" h="1015" extrusionOk="0">
                  <a:moveTo>
                    <a:pt x="651" y="0"/>
                  </a:moveTo>
                  <a:cubicBezTo>
                    <a:pt x="1" y="29"/>
                    <a:pt x="1" y="986"/>
                    <a:pt x="651" y="1014"/>
                  </a:cubicBezTo>
                  <a:lnTo>
                    <a:pt x="1694" y="1014"/>
                  </a:lnTo>
                  <a:cubicBezTo>
                    <a:pt x="2345" y="986"/>
                    <a:pt x="2345" y="29"/>
                    <a:pt x="1694"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0627" name="Google Shape;10627;p67"/>
            <p:cNvSpPr/>
            <p:nvPr/>
          </p:nvSpPr>
          <p:spPr>
            <a:xfrm>
              <a:off x="1331189" y="3490861"/>
              <a:ext cx="61343" cy="26917"/>
            </a:xfrm>
            <a:custGeom>
              <a:avLst/>
              <a:gdLst/>
              <a:ahLst/>
              <a:cxnLst/>
              <a:rect l="l" t="t" r="r" b="b"/>
              <a:pathLst>
                <a:path w="2336" h="1025" extrusionOk="0">
                  <a:moveTo>
                    <a:pt x="642" y="1"/>
                  </a:moveTo>
                  <a:cubicBezTo>
                    <a:pt x="1" y="29"/>
                    <a:pt x="1" y="986"/>
                    <a:pt x="642" y="1025"/>
                  </a:cubicBezTo>
                  <a:lnTo>
                    <a:pt x="1695" y="1025"/>
                  </a:lnTo>
                  <a:cubicBezTo>
                    <a:pt x="2336" y="986"/>
                    <a:pt x="2336" y="29"/>
                    <a:pt x="1695"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0628" name="Google Shape;10628;p67"/>
            <p:cNvSpPr/>
            <p:nvPr/>
          </p:nvSpPr>
          <p:spPr>
            <a:xfrm>
              <a:off x="1331452" y="3567777"/>
              <a:ext cx="61343" cy="26654"/>
            </a:xfrm>
            <a:custGeom>
              <a:avLst/>
              <a:gdLst/>
              <a:ahLst/>
              <a:cxnLst/>
              <a:rect l="l" t="t" r="r" b="b"/>
              <a:pathLst>
                <a:path w="2336" h="1015" extrusionOk="0">
                  <a:moveTo>
                    <a:pt x="651" y="0"/>
                  </a:moveTo>
                  <a:cubicBezTo>
                    <a:pt x="0" y="29"/>
                    <a:pt x="0" y="986"/>
                    <a:pt x="651" y="1014"/>
                  </a:cubicBezTo>
                  <a:lnTo>
                    <a:pt x="1694" y="1014"/>
                  </a:lnTo>
                  <a:cubicBezTo>
                    <a:pt x="2335" y="986"/>
                    <a:pt x="2335" y="29"/>
                    <a:pt x="1694"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0629" name="Google Shape;10629;p67"/>
            <p:cNvSpPr/>
            <p:nvPr/>
          </p:nvSpPr>
          <p:spPr>
            <a:xfrm>
              <a:off x="1331688" y="3644640"/>
              <a:ext cx="58586" cy="26733"/>
            </a:xfrm>
            <a:custGeom>
              <a:avLst/>
              <a:gdLst/>
              <a:ahLst/>
              <a:cxnLst/>
              <a:rect l="l" t="t" r="r" b="b"/>
              <a:pathLst>
                <a:path w="2231" h="1018" extrusionOk="0">
                  <a:moveTo>
                    <a:pt x="1728" y="0"/>
                  </a:moveTo>
                  <a:cubicBezTo>
                    <a:pt x="1717" y="0"/>
                    <a:pt x="1706" y="1"/>
                    <a:pt x="1695" y="2"/>
                  </a:cubicBezTo>
                  <a:lnTo>
                    <a:pt x="652" y="2"/>
                  </a:lnTo>
                  <a:cubicBezTo>
                    <a:pt x="1" y="30"/>
                    <a:pt x="1" y="987"/>
                    <a:pt x="652" y="1016"/>
                  </a:cubicBezTo>
                  <a:lnTo>
                    <a:pt x="1695" y="1016"/>
                  </a:lnTo>
                  <a:cubicBezTo>
                    <a:pt x="1706" y="1017"/>
                    <a:pt x="1717" y="1017"/>
                    <a:pt x="1728" y="1017"/>
                  </a:cubicBezTo>
                  <a:cubicBezTo>
                    <a:pt x="2009" y="1017"/>
                    <a:pt x="2231" y="785"/>
                    <a:pt x="2231" y="509"/>
                  </a:cubicBezTo>
                  <a:cubicBezTo>
                    <a:pt x="2231" y="232"/>
                    <a:pt x="2009" y="0"/>
                    <a:pt x="1728"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0630" name="Google Shape;10630;p67"/>
            <p:cNvSpPr/>
            <p:nvPr/>
          </p:nvSpPr>
          <p:spPr>
            <a:xfrm>
              <a:off x="1330690" y="3413972"/>
              <a:ext cx="61606" cy="26654"/>
            </a:xfrm>
            <a:custGeom>
              <a:avLst/>
              <a:gdLst/>
              <a:ahLst/>
              <a:cxnLst/>
              <a:rect l="l" t="t" r="r" b="b"/>
              <a:pathLst>
                <a:path w="2346" h="1015" extrusionOk="0">
                  <a:moveTo>
                    <a:pt x="651" y="0"/>
                  </a:moveTo>
                  <a:cubicBezTo>
                    <a:pt x="1" y="29"/>
                    <a:pt x="1" y="986"/>
                    <a:pt x="651" y="1014"/>
                  </a:cubicBezTo>
                  <a:lnTo>
                    <a:pt x="1694" y="1014"/>
                  </a:lnTo>
                  <a:cubicBezTo>
                    <a:pt x="2345" y="986"/>
                    <a:pt x="2345" y="29"/>
                    <a:pt x="1694" y="0"/>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31" name="Google Shape;10631;p67"/>
            <p:cNvSpPr/>
            <p:nvPr/>
          </p:nvSpPr>
          <p:spPr>
            <a:xfrm>
              <a:off x="1355060" y="3413945"/>
              <a:ext cx="34217" cy="26706"/>
            </a:xfrm>
            <a:custGeom>
              <a:avLst/>
              <a:gdLst/>
              <a:ahLst/>
              <a:cxnLst/>
              <a:rect l="l" t="t" r="r" b="b"/>
              <a:pathLst>
                <a:path w="1303" h="1017" extrusionOk="0">
                  <a:moveTo>
                    <a:pt x="19" y="1"/>
                  </a:moveTo>
                  <a:cubicBezTo>
                    <a:pt x="13" y="1"/>
                    <a:pt x="7" y="1"/>
                    <a:pt x="1" y="1"/>
                  </a:cubicBezTo>
                  <a:lnTo>
                    <a:pt x="37" y="1"/>
                  </a:lnTo>
                  <a:cubicBezTo>
                    <a:pt x="31" y="1"/>
                    <a:pt x="25" y="1"/>
                    <a:pt x="19" y="1"/>
                  </a:cubicBezTo>
                  <a:close/>
                  <a:moveTo>
                    <a:pt x="1" y="1015"/>
                  </a:moveTo>
                  <a:cubicBezTo>
                    <a:pt x="12" y="1016"/>
                    <a:pt x="24" y="1017"/>
                    <a:pt x="35" y="1017"/>
                  </a:cubicBezTo>
                  <a:cubicBezTo>
                    <a:pt x="47" y="1017"/>
                    <a:pt x="58" y="1016"/>
                    <a:pt x="70" y="1015"/>
                  </a:cubicBezTo>
                  <a:close/>
                  <a:moveTo>
                    <a:pt x="784" y="1"/>
                  </a:moveTo>
                  <a:cubicBezTo>
                    <a:pt x="778" y="1"/>
                    <a:pt x="772" y="1"/>
                    <a:pt x="766" y="1"/>
                  </a:cubicBezTo>
                  <a:lnTo>
                    <a:pt x="37" y="1"/>
                  </a:lnTo>
                  <a:cubicBezTo>
                    <a:pt x="317" y="10"/>
                    <a:pt x="537" y="233"/>
                    <a:pt x="537" y="508"/>
                  </a:cubicBezTo>
                  <a:cubicBezTo>
                    <a:pt x="537" y="782"/>
                    <a:pt x="334" y="998"/>
                    <a:pt x="70" y="1015"/>
                  </a:cubicBezTo>
                  <a:lnTo>
                    <a:pt x="766" y="1015"/>
                  </a:lnTo>
                  <a:cubicBezTo>
                    <a:pt x="778" y="1016"/>
                    <a:pt x="790" y="1017"/>
                    <a:pt x="801" y="1017"/>
                  </a:cubicBezTo>
                  <a:cubicBezTo>
                    <a:pt x="1081" y="1017"/>
                    <a:pt x="1302" y="793"/>
                    <a:pt x="1302" y="508"/>
                  </a:cubicBezTo>
                  <a:cubicBezTo>
                    <a:pt x="1302" y="227"/>
                    <a:pt x="1073" y="1"/>
                    <a:pt x="784"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0632" name="Google Shape;10632;p67"/>
            <p:cNvSpPr/>
            <p:nvPr/>
          </p:nvSpPr>
          <p:spPr>
            <a:xfrm>
              <a:off x="1331189" y="3490861"/>
              <a:ext cx="61343" cy="26917"/>
            </a:xfrm>
            <a:custGeom>
              <a:avLst/>
              <a:gdLst/>
              <a:ahLst/>
              <a:cxnLst/>
              <a:rect l="l" t="t" r="r" b="b"/>
              <a:pathLst>
                <a:path w="2336" h="1025" extrusionOk="0">
                  <a:moveTo>
                    <a:pt x="642" y="1"/>
                  </a:moveTo>
                  <a:cubicBezTo>
                    <a:pt x="1" y="29"/>
                    <a:pt x="1" y="986"/>
                    <a:pt x="642" y="1025"/>
                  </a:cubicBezTo>
                  <a:lnTo>
                    <a:pt x="1695" y="1025"/>
                  </a:lnTo>
                  <a:cubicBezTo>
                    <a:pt x="2336" y="986"/>
                    <a:pt x="2336" y="29"/>
                    <a:pt x="1695" y="1"/>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33" name="Google Shape;10633;p67"/>
            <p:cNvSpPr/>
            <p:nvPr/>
          </p:nvSpPr>
          <p:spPr>
            <a:xfrm>
              <a:off x="1355585" y="3490861"/>
              <a:ext cx="33954" cy="26706"/>
            </a:xfrm>
            <a:custGeom>
              <a:avLst/>
              <a:gdLst/>
              <a:ahLst/>
              <a:cxnLst/>
              <a:rect l="l" t="t" r="r" b="b"/>
              <a:pathLst>
                <a:path w="1293" h="1017" extrusionOk="0">
                  <a:moveTo>
                    <a:pt x="17" y="0"/>
                  </a:moveTo>
                  <a:cubicBezTo>
                    <a:pt x="12" y="0"/>
                    <a:pt x="6" y="0"/>
                    <a:pt x="0" y="1"/>
                  </a:cubicBezTo>
                  <a:lnTo>
                    <a:pt x="35" y="1"/>
                  </a:lnTo>
                  <a:cubicBezTo>
                    <a:pt x="29" y="0"/>
                    <a:pt x="23" y="0"/>
                    <a:pt x="17" y="0"/>
                  </a:cubicBezTo>
                  <a:close/>
                  <a:moveTo>
                    <a:pt x="0" y="1015"/>
                  </a:moveTo>
                  <a:cubicBezTo>
                    <a:pt x="11" y="1016"/>
                    <a:pt x="22" y="1016"/>
                    <a:pt x="33" y="1016"/>
                  </a:cubicBezTo>
                  <a:cubicBezTo>
                    <a:pt x="45" y="1016"/>
                    <a:pt x="56" y="1016"/>
                    <a:pt x="67" y="1015"/>
                  </a:cubicBezTo>
                  <a:close/>
                  <a:moveTo>
                    <a:pt x="774" y="0"/>
                  </a:moveTo>
                  <a:cubicBezTo>
                    <a:pt x="768" y="0"/>
                    <a:pt x="762" y="0"/>
                    <a:pt x="756" y="1"/>
                  </a:cubicBezTo>
                  <a:lnTo>
                    <a:pt x="35" y="1"/>
                  </a:lnTo>
                  <a:cubicBezTo>
                    <a:pt x="306" y="10"/>
                    <a:pt x="526" y="232"/>
                    <a:pt x="526" y="508"/>
                  </a:cubicBezTo>
                  <a:cubicBezTo>
                    <a:pt x="526" y="781"/>
                    <a:pt x="323" y="998"/>
                    <a:pt x="67" y="1015"/>
                  </a:cubicBezTo>
                  <a:lnTo>
                    <a:pt x="756" y="1015"/>
                  </a:lnTo>
                  <a:cubicBezTo>
                    <a:pt x="768" y="1016"/>
                    <a:pt x="779" y="1016"/>
                    <a:pt x="791" y="1016"/>
                  </a:cubicBezTo>
                  <a:cubicBezTo>
                    <a:pt x="1071" y="1016"/>
                    <a:pt x="1292" y="793"/>
                    <a:pt x="1292" y="508"/>
                  </a:cubicBezTo>
                  <a:cubicBezTo>
                    <a:pt x="1292" y="226"/>
                    <a:pt x="1062" y="0"/>
                    <a:pt x="774"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0634" name="Google Shape;10634;p67"/>
            <p:cNvSpPr/>
            <p:nvPr/>
          </p:nvSpPr>
          <p:spPr>
            <a:xfrm>
              <a:off x="1331452" y="3567777"/>
              <a:ext cx="61343" cy="26654"/>
            </a:xfrm>
            <a:custGeom>
              <a:avLst/>
              <a:gdLst/>
              <a:ahLst/>
              <a:cxnLst/>
              <a:rect l="l" t="t" r="r" b="b"/>
              <a:pathLst>
                <a:path w="2336" h="1015" extrusionOk="0">
                  <a:moveTo>
                    <a:pt x="651" y="0"/>
                  </a:moveTo>
                  <a:cubicBezTo>
                    <a:pt x="0" y="29"/>
                    <a:pt x="0" y="986"/>
                    <a:pt x="651" y="1014"/>
                  </a:cubicBezTo>
                  <a:lnTo>
                    <a:pt x="1694" y="1014"/>
                  </a:lnTo>
                  <a:cubicBezTo>
                    <a:pt x="2335" y="986"/>
                    <a:pt x="2335" y="29"/>
                    <a:pt x="1694" y="0"/>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35" name="Google Shape;10635;p67"/>
            <p:cNvSpPr/>
            <p:nvPr/>
          </p:nvSpPr>
          <p:spPr>
            <a:xfrm>
              <a:off x="1355821" y="3567750"/>
              <a:ext cx="34217" cy="26706"/>
            </a:xfrm>
            <a:custGeom>
              <a:avLst/>
              <a:gdLst/>
              <a:ahLst/>
              <a:cxnLst/>
              <a:rect l="l" t="t" r="r" b="b"/>
              <a:pathLst>
                <a:path w="1303" h="1017" extrusionOk="0">
                  <a:moveTo>
                    <a:pt x="18" y="1"/>
                  </a:moveTo>
                  <a:cubicBezTo>
                    <a:pt x="12" y="1"/>
                    <a:pt x="6" y="1"/>
                    <a:pt x="1" y="1"/>
                  </a:cubicBezTo>
                  <a:lnTo>
                    <a:pt x="35" y="1"/>
                  </a:lnTo>
                  <a:cubicBezTo>
                    <a:pt x="29" y="1"/>
                    <a:pt x="24" y="1"/>
                    <a:pt x="18" y="1"/>
                  </a:cubicBezTo>
                  <a:close/>
                  <a:moveTo>
                    <a:pt x="1" y="1015"/>
                  </a:moveTo>
                  <a:cubicBezTo>
                    <a:pt x="12" y="1016"/>
                    <a:pt x="23" y="1017"/>
                    <a:pt x="34" y="1017"/>
                  </a:cubicBezTo>
                  <a:cubicBezTo>
                    <a:pt x="45" y="1017"/>
                    <a:pt x="56" y="1016"/>
                    <a:pt x="67" y="1015"/>
                  </a:cubicBezTo>
                  <a:close/>
                  <a:moveTo>
                    <a:pt x="784" y="1"/>
                  </a:moveTo>
                  <a:cubicBezTo>
                    <a:pt x="778" y="1"/>
                    <a:pt x="772" y="1"/>
                    <a:pt x="766" y="1"/>
                  </a:cubicBezTo>
                  <a:lnTo>
                    <a:pt x="35" y="1"/>
                  </a:lnTo>
                  <a:cubicBezTo>
                    <a:pt x="307" y="10"/>
                    <a:pt x="537" y="233"/>
                    <a:pt x="537" y="508"/>
                  </a:cubicBezTo>
                  <a:cubicBezTo>
                    <a:pt x="537" y="782"/>
                    <a:pt x="325" y="998"/>
                    <a:pt x="67" y="1015"/>
                  </a:cubicBezTo>
                  <a:lnTo>
                    <a:pt x="766" y="1015"/>
                  </a:lnTo>
                  <a:cubicBezTo>
                    <a:pt x="777" y="1016"/>
                    <a:pt x="789" y="1017"/>
                    <a:pt x="800" y="1017"/>
                  </a:cubicBezTo>
                  <a:cubicBezTo>
                    <a:pt x="1072" y="1017"/>
                    <a:pt x="1302" y="793"/>
                    <a:pt x="1302" y="508"/>
                  </a:cubicBezTo>
                  <a:cubicBezTo>
                    <a:pt x="1302" y="227"/>
                    <a:pt x="1063" y="1"/>
                    <a:pt x="784"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0636" name="Google Shape;10636;p67"/>
            <p:cNvSpPr/>
            <p:nvPr/>
          </p:nvSpPr>
          <p:spPr>
            <a:xfrm>
              <a:off x="1331688" y="3644640"/>
              <a:ext cx="58586" cy="26733"/>
            </a:xfrm>
            <a:custGeom>
              <a:avLst/>
              <a:gdLst/>
              <a:ahLst/>
              <a:cxnLst/>
              <a:rect l="l" t="t" r="r" b="b"/>
              <a:pathLst>
                <a:path w="2231" h="1018" extrusionOk="0">
                  <a:moveTo>
                    <a:pt x="1728" y="0"/>
                  </a:moveTo>
                  <a:cubicBezTo>
                    <a:pt x="1717" y="0"/>
                    <a:pt x="1706" y="1"/>
                    <a:pt x="1695" y="2"/>
                  </a:cubicBezTo>
                  <a:lnTo>
                    <a:pt x="652" y="2"/>
                  </a:lnTo>
                  <a:cubicBezTo>
                    <a:pt x="1" y="30"/>
                    <a:pt x="1" y="987"/>
                    <a:pt x="652" y="1016"/>
                  </a:cubicBezTo>
                  <a:lnTo>
                    <a:pt x="1695" y="1016"/>
                  </a:lnTo>
                  <a:cubicBezTo>
                    <a:pt x="1706" y="1017"/>
                    <a:pt x="1717" y="1017"/>
                    <a:pt x="1728" y="1017"/>
                  </a:cubicBezTo>
                  <a:cubicBezTo>
                    <a:pt x="2009" y="1017"/>
                    <a:pt x="2231" y="785"/>
                    <a:pt x="2231" y="509"/>
                  </a:cubicBezTo>
                  <a:cubicBezTo>
                    <a:pt x="2231" y="232"/>
                    <a:pt x="2009" y="0"/>
                    <a:pt x="1728" y="0"/>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37" name="Google Shape;10637;p67"/>
            <p:cNvSpPr/>
            <p:nvPr/>
          </p:nvSpPr>
          <p:spPr>
            <a:xfrm>
              <a:off x="1356084" y="3644640"/>
              <a:ext cx="34191" cy="26733"/>
            </a:xfrm>
            <a:custGeom>
              <a:avLst/>
              <a:gdLst/>
              <a:ahLst/>
              <a:cxnLst/>
              <a:rect l="l" t="t" r="r" b="b"/>
              <a:pathLst>
                <a:path w="1302" h="1018" extrusionOk="0">
                  <a:moveTo>
                    <a:pt x="33" y="0"/>
                  </a:moveTo>
                  <a:cubicBezTo>
                    <a:pt x="22" y="0"/>
                    <a:pt x="11" y="1"/>
                    <a:pt x="0" y="2"/>
                  </a:cubicBezTo>
                  <a:lnTo>
                    <a:pt x="66" y="2"/>
                  </a:lnTo>
                  <a:cubicBezTo>
                    <a:pt x="55" y="1"/>
                    <a:pt x="44" y="0"/>
                    <a:pt x="33" y="0"/>
                  </a:cubicBezTo>
                  <a:close/>
                  <a:moveTo>
                    <a:pt x="0" y="1016"/>
                  </a:moveTo>
                  <a:cubicBezTo>
                    <a:pt x="11" y="1017"/>
                    <a:pt x="22" y="1017"/>
                    <a:pt x="33" y="1017"/>
                  </a:cubicBezTo>
                  <a:cubicBezTo>
                    <a:pt x="44" y="1017"/>
                    <a:pt x="55" y="1017"/>
                    <a:pt x="66" y="1016"/>
                  </a:cubicBezTo>
                  <a:close/>
                  <a:moveTo>
                    <a:pt x="799" y="0"/>
                  </a:moveTo>
                  <a:cubicBezTo>
                    <a:pt x="788" y="0"/>
                    <a:pt x="777" y="1"/>
                    <a:pt x="766" y="2"/>
                  </a:cubicBezTo>
                  <a:lnTo>
                    <a:pt x="66" y="2"/>
                  </a:lnTo>
                  <a:cubicBezTo>
                    <a:pt x="332" y="19"/>
                    <a:pt x="536" y="243"/>
                    <a:pt x="536" y="509"/>
                  </a:cubicBezTo>
                  <a:cubicBezTo>
                    <a:pt x="536" y="774"/>
                    <a:pt x="332" y="999"/>
                    <a:pt x="66" y="1016"/>
                  </a:cubicBezTo>
                  <a:lnTo>
                    <a:pt x="766" y="1016"/>
                  </a:lnTo>
                  <a:cubicBezTo>
                    <a:pt x="777" y="1017"/>
                    <a:pt x="788" y="1017"/>
                    <a:pt x="799" y="1017"/>
                  </a:cubicBezTo>
                  <a:cubicBezTo>
                    <a:pt x="1080" y="1017"/>
                    <a:pt x="1302" y="785"/>
                    <a:pt x="1302" y="509"/>
                  </a:cubicBezTo>
                  <a:cubicBezTo>
                    <a:pt x="1302" y="232"/>
                    <a:pt x="1080" y="0"/>
                    <a:pt x="799"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0638" name="Google Shape;10638;p67"/>
            <p:cNvSpPr/>
            <p:nvPr/>
          </p:nvSpPr>
          <p:spPr>
            <a:xfrm>
              <a:off x="1419397" y="3626310"/>
              <a:ext cx="133243" cy="9847"/>
            </a:xfrm>
            <a:custGeom>
              <a:avLst/>
              <a:gdLst/>
              <a:ahLst/>
              <a:cxnLst/>
              <a:rect l="l" t="t" r="r" b="b"/>
              <a:pathLst>
                <a:path w="5074" h="375" extrusionOk="0">
                  <a:moveTo>
                    <a:pt x="240" y="1"/>
                  </a:moveTo>
                  <a:cubicBezTo>
                    <a:pt x="1" y="1"/>
                    <a:pt x="1" y="374"/>
                    <a:pt x="240" y="374"/>
                  </a:cubicBezTo>
                  <a:lnTo>
                    <a:pt x="4824" y="374"/>
                  </a:lnTo>
                  <a:cubicBezTo>
                    <a:pt x="5073" y="374"/>
                    <a:pt x="5073" y="1"/>
                    <a:pt x="4824"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0639" name="Google Shape;10639;p67"/>
            <p:cNvSpPr/>
            <p:nvPr/>
          </p:nvSpPr>
          <p:spPr>
            <a:xfrm>
              <a:off x="1419397" y="3647686"/>
              <a:ext cx="133243" cy="9821"/>
            </a:xfrm>
            <a:custGeom>
              <a:avLst/>
              <a:gdLst/>
              <a:ahLst/>
              <a:cxnLst/>
              <a:rect l="l" t="t" r="r" b="b"/>
              <a:pathLst>
                <a:path w="5074" h="374" extrusionOk="0">
                  <a:moveTo>
                    <a:pt x="240" y="0"/>
                  </a:moveTo>
                  <a:cubicBezTo>
                    <a:pt x="1" y="0"/>
                    <a:pt x="1" y="374"/>
                    <a:pt x="240" y="374"/>
                  </a:cubicBezTo>
                  <a:lnTo>
                    <a:pt x="4824" y="374"/>
                  </a:lnTo>
                  <a:cubicBezTo>
                    <a:pt x="5073" y="374"/>
                    <a:pt x="5073" y="0"/>
                    <a:pt x="4824"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0640" name="Google Shape;10640;p67"/>
            <p:cNvSpPr/>
            <p:nvPr/>
          </p:nvSpPr>
          <p:spPr>
            <a:xfrm>
              <a:off x="1444527" y="3433063"/>
              <a:ext cx="68145" cy="169403"/>
            </a:xfrm>
            <a:custGeom>
              <a:avLst/>
              <a:gdLst/>
              <a:ahLst/>
              <a:cxnLst/>
              <a:rect l="l" t="t" r="r" b="b"/>
              <a:pathLst>
                <a:path w="2595" h="6451" extrusionOk="0">
                  <a:moveTo>
                    <a:pt x="1819" y="0"/>
                  </a:moveTo>
                  <a:lnTo>
                    <a:pt x="1819" y="10"/>
                  </a:lnTo>
                  <a:cubicBezTo>
                    <a:pt x="1398" y="10"/>
                    <a:pt x="1" y="469"/>
                    <a:pt x="1" y="2824"/>
                  </a:cubicBezTo>
                  <a:lnTo>
                    <a:pt x="1" y="3637"/>
                  </a:lnTo>
                  <a:cubicBezTo>
                    <a:pt x="1" y="5991"/>
                    <a:pt x="1398" y="6451"/>
                    <a:pt x="1819" y="6451"/>
                  </a:cubicBezTo>
                  <a:cubicBezTo>
                    <a:pt x="2039" y="6441"/>
                    <a:pt x="2250" y="6384"/>
                    <a:pt x="2451" y="6298"/>
                  </a:cubicBezTo>
                  <a:cubicBezTo>
                    <a:pt x="2537" y="6259"/>
                    <a:pt x="2594" y="6164"/>
                    <a:pt x="2575" y="6068"/>
                  </a:cubicBezTo>
                  <a:lnTo>
                    <a:pt x="2384" y="4948"/>
                  </a:lnTo>
                  <a:cubicBezTo>
                    <a:pt x="2375" y="4849"/>
                    <a:pt x="2281" y="4775"/>
                    <a:pt x="2174" y="4775"/>
                  </a:cubicBezTo>
                  <a:cubicBezTo>
                    <a:pt x="2167" y="4775"/>
                    <a:pt x="2161" y="4775"/>
                    <a:pt x="2154" y="4776"/>
                  </a:cubicBezTo>
                  <a:lnTo>
                    <a:pt x="1590" y="4853"/>
                  </a:lnTo>
                  <a:cubicBezTo>
                    <a:pt x="996" y="4824"/>
                    <a:pt x="853" y="4068"/>
                    <a:pt x="853" y="3618"/>
                  </a:cubicBezTo>
                  <a:lnTo>
                    <a:pt x="853" y="2843"/>
                  </a:lnTo>
                  <a:cubicBezTo>
                    <a:pt x="853" y="2383"/>
                    <a:pt x="996" y="1637"/>
                    <a:pt x="1590" y="1599"/>
                  </a:cubicBezTo>
                  <a:lnTo>
                    <a:pt x="2154" y="1675"/>
                  </a:lnTo>
                  <a:cubicBezTo>
                    <a:pt x="2166" y="1677"/>
                    <a:pt x="2178" y="1678"/>
                    <a:pt x="2189" y="1678"/>
                  </a:cubicBezTo>
                  <a:cubicBezTo>
                    <a:pt x="2290" y="1678"/>
                    <a:pt x="2375" y="1606"/>
                    <a:pt x="2384" y="1503"/>
                  </a:cubicBezTo>
                  <a:lnTo>
                    <a:pt x="2575" y="393"/>
                  </a:lnTo>
                  <a:cubicBezTo>
                    <a:pt x="2594" y="297"/>
                    <a:pt x="2537" y="201"/>
                    <a:pt x="2451" y="163"/>
                  </a:cubicBezTo>
                  <a:cubicBezTo>
                    <a:pt x="2250" y="77"/>
                    <a:pt x="2039" y="20"/>
                    <a:pt x="1819" y="0"/>
                  </a:cubicBezTo>
                  <a:close/>
                </a:path>
              </a:pathLst>
            </a:custGeom>
            <a:solidFill>
              <a:srgbClr val="DAE1E7"/>
            </a:solidFill>
            <a:ln>
              <a:noFill/>
            </a:ln>
          </p:spPr>
          <p:txBody>
            <a:bodyPr spcFirstLastPara="1" wrap="square" lIns="91425" tIns="91425" rIns="91425" bIns="91425" anchor="ctr" anchorCtr="0">
              <a:noAutofit/>
            </a:bodyPr>
            <a:lstStyle/>
            <a:p>
              <a:endParaRPr/>
            </a:p>
          </p:txBody>
        </p:sp>
      </p:grpSp>
      <p:grpSp>
        <p:nvGrpSpPr>
          <p:cNvPr id="10641" name="Google Shape;10641;p67"/>
          <p:cNvGrpSpPr/>
          <p:nvPr/>
        </p:nvGrpSpPr>
        <p:grpSpPr>
          <a:xfrm>
            <a:off x="2650598" y="3229377"/>
            <a:ext cx="341511" cy="324994"/>
            <a:chOff x="2650597" y="3381777"/>
            <a:chExt cx="341511" cy="324994"/>
          </a:xfrm>
        </p:grpSpPr>
        <p:sp>
          <p:nvSpPr>
            <p:cNvPr id="10642" name="Google Shape;10642;p67"/>
            <p:cNvSpPr/>
            <p:nvPr/>
          </p:nvSpPr>
          <p:spPr>
            <a:xfrm>
              <a:off x="2672970" y="3644928"/>
              <a:ext cx="51811" cy="56800"/>
            </a:xfrm>
            <a:custGeom>
              <a:avLst/>
              <a:gdLst/>
              <a:ahLst/>
              <a:cxnLst/>
              <a:rect l="l" t="t" r="r" b="b"/>
              <a:pathLst>
                <a:path w="1973" h="2163" extrusionOk="0">
                  <a:moveTo>
                    <a:pt x="1" y="0"/>
                  </a:moveTo>
                  <a:lnTo>
                    <a:pt x="1" y="2163"/>
                  </a:lnTo>
                  <a:lnTo>
                    <a:pt x="1972" y="2163"/>
                  </a:lnTo>
                  <a:lnTo>
                    <a:pt x="1972" y="0"/>
                  </a:lnTo>
                  <a:close/>
                </a:path>
              </a:pathLst>
            </a:custGeom>
            <a:solidFill>
              <a:srgbClr val="95ABBB"/>
            </a:solidFill>
            <a:ln>
              <a:noFill/>
            </a:ln>
          </p:spPr>
          <p:txBody>
            <a:bodyPr spcFirstLastPara="1" wrap="square" lIns="91425" tIns="91425" rIns="91425" bIns="91425" anchor="ctr" anchorCtr="0">
              <a:noAutofit/>
            </a:bodyPr>
            <a:lstStyle/>
            <a:p>
              <a:endParaRPr/>
            </a:p>
          </p:txBody>
        </p:sp>
        <p:sp>
          <p:nvSpPr>
            <p:cNvPr id="10643" name="Google Shape;10643;p67"/>
            <p:cNvSpPr/>
            <p:nvPr/>
          </p:nvSpPr>
          <p:spPr>
            <a:xfrm>
              <a:off x="2672970" y="3644928"/>
              <a:ext cx="51811" cy="15336"/>
            </a:xfrm>
            <a:custGeom>
              <a:avLst/>
              <a:gdLst/>
              <a:ahLst/>
              <a:cxnLst/>
              <a:rect l="l" t="t" r="r" b="b"/>
              <a:pathLst>
                <a:path w="1973" h="584" extrusionOk="0">
                  <a:moveTo>
                    <a:pt x="1" y="0"/>
                  </a:moveTo>
                  <a:lnTo>
                    <a:pt x="1" y="584"/>
                  </a:lnTo>
                  <a:lnTo>
                    <a:pt x="1972" y="584"/>
                  </a:lnTo>
                  <a:lnTo>
                    <a:pt x="1972"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0644" name="Google Shape;10644;p67"/>
            <p:cNvSpPr/>
            <p:nvPr/>
          </p:nvSpPr>
          <p:spPr>
            <a:xfrm>
              <a:off x="2667955" y="3629330"/>
              <a:ext cx="56564" cy="20640"/>
            </a:xfrm>
            <a:custGeom>
              <a:avLst/>
              <a:gdLst/>
              <a:ahLst/>
              <a:cxnLst/>
              <a:rect l="l" t="t" r="r" b="b"/>
              <a:pathLst>
                <a:path w="2154" h="786" extrusionOk="0">
                  <a:moveTo>
                    <a:pt x="393" y="1"/>
                  </a:moveTo>
                  <a:cubicBezTo>
                    <a:pt x="172" y="1"/>
                    <a:pt x="0" y="173"/>
                    <a:pt x="0" y="393"/>
                  </a:cubicBezTo>
                  <a:cubicBezTo>
                    <a:pt x="0" y="613"/>
                    <a:pt x="172" y="786"/>
                    <a:pt x="393" y="786"/>
                  </a:cubicBezTo>
                  <a:lnTo>
                    <a:pt x="2153" y="786"/>
                  </a:lnTo>
                  <a:lnTo>
                    <a:pt x="2153" y="1"/>
                  </a:ln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10645" name="Google Shape;10645;p67"/>
            <p:cNvSpPr/>
            <p:nvPr/>
          </p:nvSpPr>
          <p:spPr>
            <a:xfrm>
              <a:off x="2672970" y="3639650"/>
              <a:ext cx="51548" cy="10320"/>
            </a:xfrm>
            <a:custGeom>
              <a:avLst/>
              <a:gdLst/>
              <a:ahLst/>
              <a:cxnLst/>
              <a:rect l="l" t="t" r="r" b="b"/>
              <a:pathLst>
                <a:path w="1963" h="393" extrusionOk="0">
                  <a:moveTo>
                    <a:pt x="202" y="0"/>
                  </a:moveTo>
                  <a:cubicBezTo>
                    <a:pt x="87" y="0"/>
                    <a:pt x="1" y="86"/>
                    <a:pt x="1" y="201"/>
                  </a:cubicBezTo>
                  <a:cubicBezTo>
                    <a:pt x="1" y="306"/>
                    <a:pt x="87" y="393"/>
                    <a:pt x="202" y="393"/>
                  </a:cubicBezTo>
                  <a:lnTo>
                    <a:pt x="1962" y="393"/>
                  </a:lnTo>
                  <a:lnTo>
                    <a:pt x="1962"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0646" name="Google Shape;10646;p67"/>
            <p:cNvSpPr/>
            <p:nvPr/>
          </p:nvSpPr>
          <p:spPr>
            <a:xfrm>
              <a:off x="2719477" y="3469249"/>
              <a:ext cx="41228" cy="232243"/>
            </a:xfrm>
            <a:custGeom>
              <a:avLst/>
              <a:gdLst/>
              <a:ahLst/>
              <a:cxnLst/>
              <a:rect l="l" t="t" r="r" b="b"/>
              <a:pathLst>
                <a:path w="1570" h="8844" extrusionOk="0">
                  <a:moveTo>
                    <a:pt x="392" y="1"/>
                  </a:moveTo>
                  <a:cubicBezTo>
                    <a:pt x="287" y="1"/>
                    <a:pt x="191" y="87"/>
                    <a:pt x="191" y="201"/>
                  </a:cubicBezTo>
                  <a:lnTo>
                    <a:pt x="0" y="8843"/>
                  </a:lnTo>
                  <a:lnTo>
                    <a:pt x="1570" y="8843"/>
                  </a:lnTo>
                  <a:lnTo>
                    <a:pt x="1378" y="201"/>
                  </a:lnTo>
                  <a:cubicBezTo>
                    <a:pt x="1378" y="87"/>
                    <a:pt x="1292" y="1"/>
                    <a:pt x="1187" y="1"/>
                  </a:cubicBez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10647" name="Google Shape;10647;p67"/>
            <p:cNvSpPr/>
            <p:nvPr/>
          </p:nvSpPr>
          <p:spPr>
            <a:xfrm>
              <a:off x="2781293" y="3526286"/>
              <a:ext cx="31197" cy="82456"/>
            </a:xfrm>
            <a:custGeom>
              <a:avLst/>
              <a:gdLst/>
              <a:ahLst/>
              <a:cxnLst/>
              <a:rect l="l" t="t" r="r" b="b"/>
              <a:pathLst>
                <a:path w="1188" h="3140" extrusionOk="0">
                  <a:moveTo>
                    <a:pt x="367" y="0"/>
                  </a:moveTo>
                  <a:cubicBezTo>
                    <a:pt x="269" y="0"/>
                    <a:pt x="192" y="83"/>
                    <a:pt x="192" y="183"/>
                  </a:cubicBezTo>
                  <a:lnTo>
                    <a:pt x="0" y="3140"/>
                  </a:lnTo>
                  <a:lnTo>
                    <a:pt x="1187" y="3140"/>
                  </a:lnTo>
                  <a:lnTo>
                    <a:pt x="996" y="183"/>
                  </a:lnTo>
                  <a:cubicBezTo>
                    <a:pt x="996" y="78"/>
                    <a:pt x="910" y="1"/>
                    <a:pt x="804" y="1"/>
                  </a:cubicBezTo>
                  <a:lnTo>
                    <a:pt x="383" y="1"/>
                  </a:lnTo>
                  <a:cubicBezTo>
                    <a:pt x="378" y="0"/>
                    <a:pt x="372" y="0"/>
                    <a:pt x="367" y="0"/>
                  </a:cubicBez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10648" name="Google Shape;10648;p67"/>
            <p:cNvSpPr/>
            <p:nvPr/>
          </p:nvSpPr>
          <p:spPr>
            <a:xfrm>
              <a:off x="2724230" y="3469249"/>
              <a:ext cx="31696" cy="15598"/>
            </a:xfrm>
            <a:custGeom>
              <a:avLst/>
              <a:gdLst/>
              <a:ahLst/>
              <a:cxnLst/>
              <a:rect l="l" t="t" r="r" b="b"/>
              <a:pathLst>
                <a:path w="1207" h="594" extrusionOk="0">
                  <a:moveTo>
                    <a:pt x="211" y="1"/>
                  </a:moveTo>
                  <a:cubicBezTo>
                    <a:pt x="97" y="1"/>
                    <a:pt x="10" y="87"/>
                    <a:pt x="10" y="201"/>
                  </a:cubicBezTo>
                  <a:lnTo>
                    <a:pt x="1" y="594"/>
                  </a:lnTo>
                  <a:lnTo>
                    <a:pt x="1207" y="594"/>
                  </a:lnTo>
                  <a:lnTo>
                    <a:pt x="1197" y="201"/>
                  </a:lnTo>
                  <a:cubicBezTo>
                    <a:pt x="1197" y="87"/>
                    <a:pt x="1111" y="1"/>
                    <a:pt x="1006"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0649" name="Google Shape;10649;p67"/>
            <p:cNvSpPr/>
            <p:nvPr/>
          </p:nvSpPr>
          <p:spPr>
            <a:xfrm>
              <a:off x="2785573" y="3526286"/>
              <a:ext cx="22636" cy="15362"/>
            </a:xfrm>
            <a:custGeom>
              <a:avLst/>
              <a:gdLst/>
              <a:ahLst/>
              <a:cxnLst/>
              <a:rect l="l" t="t" r="r" b="b"/>
              <a:pathLst>
                <a:path w="862" h="585" extrusionOk="0">
                  <a:moveTo>
                    <a:pt x="204" y="0"/>
                  </a:moveTo>
                  <a:cubicBezTo>
                    <a:pt x="106" y="0"/>
                    <a:pt x="29" y="83"/>
                    <a:pt x="29" y="183"/>
                  </a:cubicBezTo>
                  <a:lnTo>
                    <a:pt x="0" y="585"/>
                  </a:lnTo>
                  <a:lnTo>
                    <a:pt x="861" y="585"/>
                  </a:lnTo>
                  <a:lnTo>
                    <a:pt x="833" y="183"/>
                  </a:lnTo>
                  <a:cubicBezTo>
                    <a:pt x="833" y="83"/>
                    <a:pt x="755" y="0"/>
                    <a:pt x="657" y="0"/>
                  </a:cubicBezTo>
                  <a:cubicBezTo>
                    <a:pt x="652" y="0"/>
                    <a:pt x="647" y="0"/>
                    <a:pt x="641" y="1"/>
                  </a:cubicBezTo>
                  <a:lnTo>
                    <a:pt x="220" y="1"/>
                  </a:lnTo>
                  <a:cubicBezTo>
                    <a:pt x="215" y="0"/>
                    <a:pt x="209" y="0"/>
                    <a:pt x="204"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0650" name="Google Shape;10650;p67"/>
            <p:cNvSpPr/>
            <p:nvPr/>
          </p:nvSpPr>
          <p:spPr>
            <a:xfrm>
              <a:off x="2833051" y="3526286"/>
              <a:ext cx="30934" cy="82456"/>
            </a:xfrm>
            <a:custGeom>
              <a:avLst/>
              <a:gdLst/>
              <a:ahLst/>
              <a:cxnLst/>
              <a:rect l="l" t="t" r="r" b="b"/>
              <a:pathLst>
                <a:path w="1178" h="3140" extrusionOk="0">
                  <a:moveTo>
                    <a:pt x="368" y="0"/>
                  </a:moveTo>
                  <a:cubicBezTo>
                    <a:pt x="270" y="0"/>
                    <a:pt x="192" y="83"/>
                    <a:pt x="183" y="183"/>
                  </a:cubicBezTo>
                  <a:lnTo>
                    <a:pt x="1" y="3140"/>
                  </a:lnTo>
                  <a:lnTo>
                    <a:pt x="1178" y="3140"/>
                  </a:lnTo>
                  <a:lnTo>
                    <a:pt x="996" y="183"/>
                  </a:lnTo>
                  <a:cubicBezTo>
                    <a:pt x="987" y="83"/>
                    <a:pt x="909" y="0"/>
                    <a:pt x="811" y="0"/>
                  </a:cubicBezTo>
                  <a:cubicBezTo>
                    <a:pt x="806" y="0"/>
                    <a:pt x="801" y="0"/>
                    <a:pt x="795" y="1"/>
                  </a:cubicBezTo>
                  <a:lnTo>
                    <a:pt x="384" y="1"/>
                  </a:lnTo>
                  <a:cubicBezTo>
                    <a:pt x="378" y="0"/>
                    <a:pt x="373" y="0"/>
                    <a:pt x="368" y="0"/>
                  </a:cubicBez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10651" name="Google Shape;10651;p67"/>
            <p:cNvSpPr/>
            <p:nvPr/>
          </p:nvSpPr>
          <p:spPr>
            <a:xfrm>
              <a:off x="2837069" y="3526286"/>
              <a:ext cx="22662" cy="15362"/>
            </a:xfrm>
            <a:custGeom>
              <a:avLst/>
              <a:gdLst/>
              <a:ahLst/>
              <a:cxnLst/>
              <a:rect l="l" t="t" r="r" b="b"/>
              <a:pathLst>
                <a:path w="863" h="585" extrusionOk="0">
                  <a:moveTo>
                    <a:pt x="215" y="0"/>
                  </a:moveTo>
                  <a:cubicBezTo>
                    <a:pt x="117" y="0"/>
                    <a:pt x="39" y="83"/>
                    <a:pt x="30" y="183"/>
                  </a:cubicBezTo>
                  <a:lnTo>
                    <a:pt x="1" y="585"/>
                  </a:lnTo>
                  <a:lnTo>
                    <a:pt x="862" y="585"/>
                  </a:lnTo>
                  <a:lnTo>
                    <a:pt x="843" y="183"/>
                  </a:lnTo>
                  <a:cubicBezTo>
                    <a:pt x="834" y="83"/>
                    <a:pt x="756" y="0"/>
                    <a:pt x="658" y="0"/>
                  </a:cubicBezTo>
                  <a:cubicBezTo>
                    <a:pt x="653" y="0"/>
                    <a:pt x="648" y="0"/>
                    <a:pt x="642" y="1"/>
                  </a:cubicBezTo>
                  <a:lnTo>
                    <a:pt x="231" y="1"/>
                  </a:lnTo>
                  <a:cubicBezTo>
                    <a:pt x="225" y="0"/>
                    <a:pt x="220" y="0"/>
                    <a:pt x="215"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0652" name="Google Shape;10652;p67"/>
            <p:cNvSpPr/>
            <p:nvPr/>
          </p:nvSpPr>
          <p:spPr>
            <a:xfrm>
              <a:off x="2884836" y="3526286"/>
              <a:ext cx="30934" cy="82456"/>
            </a:xfrm>
            <a:custGeom>
              <a:avLst/>
              <a:gdLst/>
              <a:ahLst/>
              <a:cxnLst/>
              <a:rect l="l" t="t" r="r" b="b"/>
              <a:pathLst>
                <a:path w="1178" h="3140" extrusionOk="0">
                  <a:moveTo>
                    <a:pt x="367" y="0"/>
                  </a:moveTo>
                  <a:cubicBezTo>
                    <a:pt x="269" y="0"/>
                    <a:pt x="191" y="83"/>
                    <a:pt x="182" y="183"/>
                  </a:cubicBezTo>
                  <a:lnTo>
                    <a:pt x="0" y="3140"/>
                  </a:lnTo>
                  <a:lnTo>
                    <a:pt x="1177" y="3140"/>
                  </a:lnTo>
                  <a:lnTo>
                    <a:pt x="996" y="183"/>
                  </a:lnTo>
                  <a:cubicBezTo>
                    <a:pt x="987" y="83"/>
                    <a:pt x="908" y="0"/>
                    <a:pt x="811" y="0"/>
                  </a:cubicBezTo>
                  <a:cubicBezTo>
                    <a:pt x="805" y="0"/>
                    <a:pt x="800" y="0"/>
                    <a:pt x="795" y="1"/>
                  </a:cubicBezTo>
                  <a:lnTo>
                    <a:pt x="383" y="1"/>
                  </a:lnTo>
                  <a:cubicBezTo>
                    <a:pt x="378" y="0"/>
                    <a:pt x="372" y="0"/>
                    <a:pt x="367" y="0"/>
                  </a:cubicBez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10653" name="Google Shape;10653;p67"/>
            <p:cNvSpPr/>
            <p:nvPr/>
          </p:nvSpPr>
          <p:spPr>
            <a:xfrm>
              <a:off x="2888854" y="3526286"/>
              <a:ext cx="22636" cy="15362"/>
            </a:xfrm>
            <a:custGeom>
              <a:avLst/>
              <a:gdLst/>
              <a:ahLst/>
              <a:cxnLst/>
              <a:rect l="l" t="t" r="r" b="b"/>
              <a:pathLst>
                <a:path w="862" h="585" extrusionOk="0">
                  <a:moveTo>
                    <a:pt x="214" y="0"/>
                  </a:moveTo>
                  <a:cubicBezTo>
                    <a:pt x="116" y="0"/>
                    <a:pt x="38" y="83"/>
                    <a:pt x="29" y="183"/>
                  </a:cubicBezTo>
                  <a:lnTo>
                    <a:pt x="0" y="585"/>
                  </a:lnTo>
                  <a:lnTo>
                    <a:pt x="862" y="585"/>
                  </a:lnTo>
                  <a:lnTo>
                    <a:pt x="843" y="183"/>
                  </a:lnTo>
                  <a:cubicBezTo>
                    <a:pt x="834" y="83"/>
                    <a:pt x="755" y="0"/>
                    <a:pt x="658" y="0"/>
                  </a:cubicBezTo>
                  <a:cubicBezTo>
                    <a:pt x="652" y="0"/>
                    <a:pt x="647" y="0"/>
                    <a:pt x="642" y="1"/>
                  </a:cubicBezTo>
                  <a:lnTo>
                    <a:pt x="230" y="1"/>
                  </a:lnTo>
                  <a:cubicBezTo>
                    <a:pt x="225" y="0"/>
                    <a:pt x="219" y="0"/>
                    <a:pt x="214"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0654" name="Google Shape;10654;p67"/>
            <p:cNvSpPr/>
            <p:nvPr/>
          </p:nvSpPr>
          <p:spPr>
            <a:xfrm>
              <a:off x="2740065" y="3624052"/>
              <a:ext cx="216908" cy="77441"/>
            </a:xfrm>
            <a:custGeom>
              <a:avLst/>
              <a:gdLst/>
              <a:ahLst/>
              <a:cxnLst/>
              <a:rect l="l" t="t" r="r" b="b"/>
              <a:pathLst>
                <a:path w="8260" h="2949" extrusionOk="0">
                  <a:moveTo>
                    <a:pt x="1" y="1"/>
                  </a:moveTo>
                  <a:lnTo>
                    <a:pt x="1" y="2948"/>
                  </a:lnTo>
                  <a:lnTo>
                    <a:pt x="8260" y="2948"/>
                  </a:lnTo>
                  <a:lnTo>
                    <a:pt x="8260" y="1"/>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0655" name="Google Shape;10655;p67"/>
            <p:cNvSpPr/>
            <p:nvPr/>
          </p:nvSpPr>
          <p:spPr>
            <a:xfrm>
              <a:off x="2740065" y="3624052"/>
              <a:ext cx="216908" cy="15625"/>
            </a:xfrm>
            <a:custGeom>
              <a:avLst/>
              <a:gdLst/>
              <a:ahLst/>
              <a:cxnLst/>
              <a:rect l="l" t="t" r="r" b="b"/>
              <a:pathLst>
                <a:path w="8260" h="595" extrusionOk="0">
                  <a:moveTo>
                    <a:pt x="1" y="1"/>
                  </a:moveTo>
                  <a:lnTo>
                    <a:pt x="1" y="594"/>
                  </a:lnTo>
                  <a:lnTo>
                    <a:pt x="8260" y="594"/>
                  </a:lnTo>
                  <a:lnTo>
                    <a:pt x="8260" y="1"/>
                  </a:lnTo>
                  <a:close/>
                </a:path>
              </a:pathLst>
            </a:custGeom>
            <a:solidFill>
              <a:srgbClr val="9EB2C1"/>
            </a:solidFill>
            <a:ln>
              <a:noFill/>
            </a:ln>
          </p:spPr>
          <p:txBody>
            <a:bodyPr spcFirstLastPara="1" wrap="square" lIns="91425" tIns="91425" rIns="91425" bIns="91425" anchor="ctr" anchorCtr="0">
              <a:noAutofit/>
            </a:bodyPr>
            <a:lstStyle/>
            <a:p>
              <a:endParaRPr/>
            </a:p>
          </p:txBody>
        </p:sp>
        <p:sp>
          <p:nvSpPr>
            <p:cNvPr id="10656" name="Google Shape;10656;p67"/>
            <p:cNvSpPr/>
            <p:nvPr/>
          </p:nvSpPr>
          <p:spPr>
            <a:xfrm>
              <a:off x="2770973" y="3644850"/>
              <a:ext cx="10583" cy="20693"/>
            </a:xfrm>
            <a:custGeom>
              <a:avLst/>
              <a:gdLst/>
              <a:ahLst/>
              <a:cxnLst/>
              <a:rect l="l" t="t" r="r" b="b"/>
              <a:pathLst>
                <a:path w="403" h="788" extrusionOk="0">
                  <a:moveTo>
                    <a:pt x="197" y="1"/>
                  </a:moveTo>
                  <a:cubicBezTo>
                    <a:pt x="99" y="1"/>
                    <a:pt x="1" y="65"/>
                    <a:pt x="1" y="195"/>
                  </a:cubicBezTo>
                  <a:lnTo>
                    <a:pt x="1" y="587"/>
                  </a:lnTo>
                  <a:cubicBezTo>
                    <a:pt x="1" y="702"/>
                    <a:pt x="97" y="788"/>
                    <a:pt x="202" y="788"/>
                  </a:cubicBezTo>
                  <a:cubicBezTo>
                    <a:pt x="307" y="788"/>
                    <a:pt x="403" y="702"/>
                    <a:pt x="393" y="587"/>
                  </a:cubicBezTo>
                  <a:lnTo>
                    <a:pt x="393" y="195"/>
                  </a:lnTo>
                  <a:cubicBezTo>
                    <a:pt x="393" y="65"/>
                    <a:pt x="295" y="1"/>
                    <a:pt x="197"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57" name="Google Shape;10657;p67"/>
            <p:cNvSpPr/>
            <p:nvPr/>
          </p:nvSpPr>
          <p:spPr>
            <a:xfrm>
              <a:off x="2791849" y="3644850"/>
              <a:ext cx="10320" cy="20693"/>
            </a:xfrm>
            <a:custGeom>
              <a:avLst/>
              <a:gdLst/>
              <a:ahLst/>
              <a:cxnLst/>
              <a:rect l="l" t="t" r="r" b="b"/>
              <a:pathLst>
                <a:path w="393" h="788" extrusionOk="0">
                  <a:moveTo>
                    <a:pt x="196" y="1"/>
                  </a:moveTo>
                  <a:cubicBezTo>
                    <a:pt x="98" y="1"/>
                    <a:pt x="0" y="65"/>
                    <a:pt x="0" y="195"/>
                  </a:cubicBezTo>
                  <a:lnTo>
                    <a:pt x="0" y="587"/>
                  </a:lnTo>
                  <a:cubicBezTo>
                    <a:pt x="0" y="702"/>
                    <a:pt x="86" y="788"/>
                    <a:pt x="192" y="788"/>
                  </a:cubicBezTo>
                  <a:cubicBezTo>
                    <a:pt x="297" y="788"/>
                    <a:pt x="393" y="702"/>
                    <a:pt x="393" y="587"/>
                  </a:cubicBezTo>
                  <a:lnTo>
                    <a:pt x="393" y="195"/>
                  </a:lnTo>
                  <a:cubicBezTo>
                    <a:pt x="393" y="65"/>
                    <a:pt x="295" y="1"/>
                    <a:pt x="196"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58" name="Google Shape;10658;p67"/>
            <p:cNvSpPr/>
            <p:nvPr/>
          </p:nvSpPr>
          <p:spPr>
            <a:xfrm>
              <a:off x="2812463" y="3644850"/>
              <a:ext cx="10320" cy="20693"/>
            </a:xfrm>
            <a:custGeom>
              <a:avLst/>
              <a:gdLst/>
              <a:ahLst/>
              <a:cxnLst/>
              <a:rect l="l" t="t" r="r" b="b"/>
              <a:pathLst>
                <a:path w="393" h="788" extrusionOk="0">
                  <a:moveTo>
                    <a:pt x="196" y="1"/>
                  </a:moveTo>
                  <a:cubicBezTo>
                    <a:pt x="98" y="1"/>
                    <a:pt x="0" y="65"/>
                    <a:pt x="0" y="195"/>
                  </a:cubicBezTo>
                  <a:lnTo>
                    <a:pt x="0" y="587"/>
                  </a:lnTo>
                  <a:cubicBezTo>
                    <a:pt x="0" y="702"/>
                    <a:pt x="86" y="788"/>
                    <a:pt x="191" y="788"/>
                  </a:cubicBezTo>
                  <a:cubicBezTo>
                    <a:pt x="306" y="788"/>
                    <a:pt x="392" y="702"/>
                    <a:pt x="392" y="587"/>
                  </a:cubicBezTo>
                  <a:lnTo>
                    <a:pt x="392" y="195"/>
                  </a:lnTo>
                  <a:cubicBezTo>
                    <a:pt x="392" y="65"/>
                    <a:pt x="294" y="1"/>
                    <a:pt x="196"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59" name="Google Shape;10659;p67"/>
            <p:cNvSpPr/>
            <p:nvPr/>
          </p:nvSpPr>
          <p:spPr>
            <a:xfrm>
              <a:off x="2833051" y="3644850"/>
              <a:ext cx="10346" cy="20693"/>
            </a:xfrm>
            <a:custGeom>
              <a:avLst/>
              <a:gdLst/>
              <a:ahLst/>
              <a:cxnLst/>
              <a:rect l="l" t="t" r="r" b="b"/>
              <a:pathLst>
                <a:path w="394" h="788" extrusionOk="0">
                  <a:moveTo>
                    <a:pt x="197" y="1"/>
                  </a:moveTo>
                  <a:cubicBezTo>
                    <a:pt x="99" y="1"/>
                    <a:pt x="1" y="65"/>
                    <a:pt x="1" y="195"/>
                  </a:cubicBezTo>
                  <a:lnTo>
                    <a:pt x="1" y="587"/>
                  </a:lnTo>
                  <a:cubicBezTo>
                    <a:pt x="1" y="702"/>
                    <a:pt x="87" y="788"/>
                    <a:pt x="202" y="788"/>
                  </a:cubicBezTo>
                  <a:cubicBezTo>
                    <a:pt x="307" y="788"/>
                    <a:pt x="393" y="702"/>
                    <a:pt x="393" y="587"/>
                  </a:cubicBezTo>
                  <a:lnTo>
                    <a:pt x="393" y="195"/>
                  </a:lnTo>
                  <a:cubicBezTo>
                    <a:pt x="393" y="65"/>
                    <a:pt x="295" y="1"/>
                    <a:pt x="197"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60" name="Google Shape;10660;p67"/>
            <p:cNvSpPr/>
            <p:nvPr/>
          </p:nvSpPr>
          <p:spPr>
            <a:xfrm>
              <a:off x="2853665" y="3644850"/>
              <a:ext cx="10320" cy="20693"/>
            </a:xfrm>
            <a:custGeom>
              <a:avLst/>
              <a:gdLst/>
              <a:ahLst/>
              <a:cxnLst/>
              <a:rect l="l" t="t" r="r" b="b"/>
              <a:pathLst>
                <a:path w="393" h="788" extrusionOk="0">
                  <a:moveTo>
                    <a:pt x="197" y="1"/>
                  </a:moveTo>
                  <a:cubicBezTo>
                    <a:pt x="99" y="1"/>
                    <a:pt x="1" y="65"/>
                    <a:pt x="1" y="195"/>
                  </a:cubicBezTo>
                  <a:lnTo>
                    <a:pt x="1" y="587"/>
                  </a:lnTo>
                  <a:cubicBezTo>
                    <a:pt x="1" y="702"/>
                    <a:pt x="87" y="788"/>
                    <a:pt x="192" y="788"/>
                  </a:cubicBezTo>
                  <a:cubicBezTo>
                    <a:pt x="307" y="788"/>
                    <a:pt x="393" y="702"/>
                    <a:pt x="393" y="587"/>
                  </a:cubicBezTo>
                  <a:lnTo>
                    <a:pt x="393" y="195"/>
                  </a:lnTo>
                  <a:cubicBezTo>
                    <a:pt x="393" y="65"/>
                    <a:pt x="295" y="1"/>
                    <a:pt x="197"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61" name="Google Shape;10661;p67"/>
            <p:cNvSpPr/>
            <p:nvPr/>
          </p:nvSpPr>
          <p:spPr>
            <a:xfrm>
              <a:off x="2874279" y="3644850"/>
              <a:ext cx="10320" cy="20693"/>
            </a:xfrm>
            <a:custGeom>
              <a:avLst/>
              <a:gdLst/>
              <a:ahLst/>
              <a:cxnLst/>
              <a:rect l="l" t="t" r="r" b="b"/>
              <a:pathLst>
                <a:path w="393" h="788" extrusionOk="0">
                  <a:moveTo>
                    <a:pt x="197" y="1"/>
                  </a:moveTo>
                  <a:cubicBezTo>
                    <a:pt x="98" y="1"/>
                    <a:pt x="0" y="65"/>
                    <a:pt x="0" y="195"/>
                  </a:cubicBezTo>
                  <a:lnTo>
                    <a:pt x="0" y="587"/>
                  </a:lnTo>
                  <a:cubicBezTo>
                    <a:pt x="0" y="702"/>
                    <a:pt x="86" y="788"/>
                    <a:pt x="201" y="788"/>
                  </a:cubicBezTo>
                  <a:cubicBezTo>
                    <a:pt x="307" y="788"/>
                    <a:pt x="393" y="702"/>
                    <a:pt x="393" y="587"/>
                  </a:cubicBezTo>
                  <a:lnTo>
                    <a:pt x="393" y="195"/>
                  </a:lnTo>
                  <a:cubicBezTo>
                    <a:pt x="393" y="65"/>
                    <a:pt x="295" y="1"/>
                    <a:pt x="197"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62" name="Google Shape;10662;p67"/>
            <p:cNvSpPr/>
            <p:nvPr/>
          </p:nvSpPr>
          <p:spPr>
            <a:xfrm>
              <a:off x="2894893" y="3644850"/>
              <a:ext cx="10320" cy="20693"/>
            </a:xfrm>
            <a:custGeom>
              <a:avLst/>
              <a:gdLst/>
              <a:ahLst/>
              <a:cxnLst/>
              <a:rect l="l" t="t" r="r" b="b"/>
              <a:pathLst>
                <a:path w="393" h="788" extrusionOk="0">
                  <a:moveTo>
                    <a:pt x="196" y="1"/>
                  </a:moveTo>
                  <a:cubicBezTo>
                    <a:pt x="98" y="1"/>
                    <a:pt x="0" y="65"/>
                    <a:pt x="0" y="195"/>
                  </a:cubicBezTo>
                  <a:lnTo>
                    <a:pt x="0" y="587"/>
                  </a:lnTo>
                  <a:cubicBezTo>
                    <a:pt x="0" y="702"/>
                    <a:pt x="86" y="788"/>
                    <a:pt x="201" y="788"/>
                  </a:cubicBezTo>
                  <a:cubicBezTo>
                    <a:pt x="306" y="788"/>
                    <a:pt x="392" y="702"/>
                    <a:pt x="392" y="587"/>
                  </a:cubicBezTo>
                  <a:lnTo>
                    <a:pt x="392" y="195"/>
                  </a:lnTo>
                  <a:cubicBezTo>
                    <a:pt x="392" y="65"/>
                    <a:pt x="294" y="1"/>
                    <a:pt x="196"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63" name="Google Shape;10663;p67"/>
            <p:cNvSpPr/>
            <p:nvPr/>
          </p:nvSpPr>
          <p:spPr>
            <a:xfrm>
              <a:off x="2915481" y="3644850"/>
              <a:ext cx="10583" cy="20693"/>
            </a:xfrm>
            <a:custGeom>
              <a:avLst/>
              <a:gdLst/>
              <a:ahLst/>
              <a:cxnLst/>
              <a:rect l="l" t="t" r="r" b="b"/>
              <a:pathLst>
                <a:path w="403" h="788" extrusionOk="0">
                  <a:moveTo>
                    <a:pt x="202" y="1"/>
                  </a:moveTo>
                  <a:cubicBezTo>
                    <a:pt x="101" y="1"/>
                    <a:pt x="1" y="65"/>
                    <a:pt x="1" y="195"/>
                  </a:cubicBezTo>
                  <a:lnTo>
                    <a:pt x="1" y="587"/>
                  </a:lnTo>
                  <a:cubicBezTo>
                    <a:pt x="1" y="702"/>
                    <a:pt x="97" y="788"/>
                    <a:pt x="202" y="788"/>
                  </a:cubicBezTo>
                  <a:cubicBezTo>
                    <a:pt x="307" y="788"/>
                    <a:pt x="403" y="702"/>
                    <a:pt x="403" y="587"/>
                  </a:cubicBezTo>
                  <a:lnTo>
                    <a:pt x="403" y="195"/>
                  </a:lnTo>
                  <a:cubicBezTo>
                    <a:pt x="403" y="65"/>
                    <a:pt x="302" y="1"/>
                    <a:pt x="202"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0664" name="Google Shape;10664;p67"/>
            <p:cNvSpPr/>
            <p:nvPr/>
          </p:nvSpPr>
          <p:spPr>
            <a:xfrm>
              <a:off x="2650597" y="3696451"/>
              <a:ext cx="333791" cy="10320"/>
            </a:xfrm>
            <a:custGeom>
              <a:avLst/>
              <a:gdLst/>
              <a:ahLst/>
              <a:cxnLst/>
              <a:rect l="l" t="t" r="r" b="b"/>
              <a:pathLst>
                <a:path w="12711" h="393" extrusionOk="0">
                  <a:moveTo>
                    <a:pt x="269" y="0"/>
                  </a:moveTo>
                  <a:cubicBezTo>
                    <a:pt x="1" y="0"/>
                    <a:pt x="1" y="392"/>
                    <a:pt x="269" y="392"/>
                  </a:cubicBezTo>
                  <a:lnTo>
                    <a:pt x="12452" y="392"/>
                  </a:lnTo>
                  <a:cubicBezTo>
                    <a:pt x="12710" y="392"/>
                    <a:pt x="12710" y="0"/>
                    <a:pt x="12452"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0665" name="Google Shape;10665;p67"/>
            <p:cNvSpPr/>
            <p:nvPr/>
          </p:nvSpPr>
          <p:spPr>
            <a:xfrm>
              <a:off x="2735049" y="3608742"/>
              <a:ext cx="226965" cy="20614"/>
            </a:xfrm>
            <a:custGeom>
              <a:avLst/>
              <a:gdLst/>
              <a:ahLst/>
              <a:cxnLst/>
              <a:rect l="l" t="t" r="r" b="b"/>
              <a:pathLst>
                <a:path w="8643" h="785" extrusionOk="0">
                  <a:moveTo>
                    <a:pt x="393" y="0"/>
                  </a:moveTo>
                  <a:cubicBezTo>
                    <a:pt x="173" y="0"/>
                    <a:pt x="0" y="172"/>
                    <a:pt x="0" y="392"/>
                  </a:cubicBezTo>
                  <a:cubicBezTo>
                    <a:pt x="0" y="612"/>
                    <a:pt x="173" y="785"/>
                    <a:pt x="393" y="785"/>
                  </a:cubicBezTo>
                  <a:lnTo>
                    <a:pt x="8250" y="785"/>
                  </a:lnTo>
                  <a:cubicBezTo>
                    <a:pt x="8470" y="785"/>
                    <a:pt x="8642" y="612"/>
                    <a:pt x="8642" y="392"/>
                  </a:cubicBezTo>
                  <a:cubicBezTo>
                    <a:pt x="8642" y="172"/>
                    <a:pt x="8470" y="0"/>
                    <a:pt x="8250" y="0"/>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10666" name="Google Shape;10666;p67"/>
            <p:cNvSpPr/>
            <p:nvPr/>
          </p:nvSpPr>
          <p:spPr>
            <a:xfrm>
              <a:off x="2740065" y="3619036"/>
              <a:ext cx="216908" cy="10320"/>
            </a:xfrm>
            <a:custGeom>
              <a:avLst/>
              <a:gdLst/>
              <a:ahLst/>
              <a:cxnLst/>
              <a:rect l="l" t="t" r="r" b="b"/>
              <a:pathLst>
                <a:path w="8260" h="393" extrusionOk="0">
                  <a:moveTo>
                    <a:pt x="202" y="0"/>
                  </a:moveTo>
                  <a:cubicBezTo>
                    <a:pt x="87" y="0"/>
                    <a:pt x="1" y="87"/>
                    <a:pt x="1" y="201"/>
                  </a:cubicBezTo>
                  <a:cubicBezTo>
                    <a:pt x="1" y="307"/>
                    <a:pt x="87" y="393"/>
                    <a:pt x="202" y="393"/>
                  </a:cubicBezTo>
                  <a:lnTo>
                    <a:pt x="8059" y="393"/>
                  </a:lnTo>
                  <a:cubicBezTo>
                    <a:pt x="8164" y="393"/>
                    <a:pt x="8260" y="307"/>
                    <a:pt x="8260" y="201"/>
                  </a:cubicBezTo>
                  <a:cubicBezTo>
                    <a:pt x="8260" y="87"/>
                    <a:pt x="8164" y="0"/>
                    <a:pt x="8059"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0667" name="Google Shape;10667;p67"/>
            <p:cNvSpPr/>
            <p:nvPr/>
          </p:nvSpPr>
          <p:spPr>
            <a:xfrm>
              <a:off x="2770973" y="3644928"/>
              <a:ext cx="10583" cy="10320"/>
            </a:xfrm>
            <a:custGeom>
              <a:avLst/>
              <a:gdLst/>
              <a:ahLst/>
              <a:cxnLst/>
              <a:rect l="l" t="t" r="r" b="b"/>
              <a:pathLst>
                <a:path w="403" h="393" extrusionOk="0">
                  <a:moveTo>
                    <a:pt x="202" y="0"/>
                  </a:moveTo>
                  <a:cubicBezTo>
                    <a:pt x="97" y="0"/>
                    <a:pt x="1" y="86"/>
                    <a:pt x="1" y="192"/>
                  </a:cubicBezTo>
                  <a:lnTo>
                    <a:pt x="1" y="392"/>
                  </a:lnTo>
                  <a:lnTo>
                    <a:pt x="393" y="392"/>
                  </a:lnTo>
                  <a:lnTo>
                    <a:pt x="393" y="192"/>
                  </a:lnTo>
                  <a:cubicBezTo>
                    <a:pt x="403" y="86"/>
                    <a:pt x="307" y="0"/>
                    <a:pt x="202"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68" name="Google Shape;10668;p67"/>
            <p:cNvSpPr/>
            <p:nvPr/>
          </p:nvSpPr>
          <p:spPr>
            <a:xfrm>
              <a:off x="2791849" y="3644928"/>
              <a:ext cx="10320" cy="10320"/>
            </a:xfrm>
            <a:custGeom>
              <a:avLst/>
              <a:gdLst/>
              <a:ahLst/>
              <a:cxnLst/>
              <a:rect l="l" t="t" r="r" b="b"/>
              <a:pathLst>
                <a:path w="393" h="393" extrusionOk="0">
                  <a:moveTo>
                    <a:pt x="192" y="0"/>
                  </a:moveTo>
                  <a:cubicBezTo>
                    <a:pt x="86" y="0"/>
                    <a:pt x="0" y="86"/>
                    <a:pt x="0" y="192"/>
                  </a:cubicBezTo>
                  <a:lnTo>
                    <a:pt x="0" y="392"/>
                  </a:lnTo>
                  <a:lnTo>
                    <a:pt x="393" y="392"/>
                  </a:lnTo>
                  <a:lnTo>
                    <a:pt x="393" y="192"/>
                  </a:lnTo>
                  <a:cubicBezTo>
                    <a:pt x="393" y="86"/>
                    <a:pt x="297" y="0"/>
                    <a:pt x="192"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69" name="Google Shape;10669;p67"/>
            <p:cNvSpPr/>
            <p:nvPr/>
          </p:nvSpPr>
          <p:spPr>
            <a:xfrm>
              <a:off x="2812463" y="3644928"/>
              <a:ext cx="10320" cy="10320"/>
            </a:xfrm>
            <a:custGeom>
              <a:avLst/>
              <a:gdLst/>
              <a:ahLst/>
              <a:cxnLst/>
              <a:rect l="l" t="t" r="r" b="b"/>
              <a:pathLst>
                <a:path w="393" h="393" extrusionOk="0">
                  <a:moveTo>
                    <a:pt x="191" y="0"/>
                  </a:moveTo>
                  <a:cubicBezTo>
                    <a:pt x="86" y="0"/>
                    <a:pt x="0" y="86"/>
                    <a:pt x="0" y="192"/>
                  </a:cubicBezTo>
                  <a:lnTo>
                    <a:pt x="0" y="392"/>
                  </a:lnTo>
                  <a:lnTo>
                    <a:pt x="392" y="392"/>
                  </a:lnTo>
                  <a:lnTo>
                    <a:pt x="392" y="192"/>
                  </a:lnTo>
                  <a:cubicBezTo>
                    <a:pt x="392" y="86"/>
                    <a:pt x="306" y="0"/>
                    <a:pt x="191"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70" name="Google Shape;10670;p67"/>
            <p:cNvSpPr/>
            <p:nvPr/>
          </p:nvSpPr>
          <p:spPr>
            <a:xfrm>
              <a:off x="2833051" y="3644928"/>
              <a:ext cx="10346" cy="10320"/>
            </a:xfrm>
            <a:custGeom>
              <a:avLst/>
              <a:gdLst/>
              <a:ahLst/>
              <a:cxnLst/>
              <a:rect l="l" t="t" r="r" b="b"/>
              <a:pathLst>
                <a:path w="394" h="393" extrusionOk="0">
                  <a:moveTo>
                    <a:pt x="202" y="0"/>
                  </a:moveTo>
                  <a:cubicBezTo>
                    <a:pt x="87" y="0"/>
                    <a:pt x="1" y="86"/>
                    <a:pt x="1" y="192"/>
                  </a:cubicBezTo>
                  <a:lnTo>
                    <a:pt x="1" y="392"/>
                  </a:lnTo>
                  <a:lnTo>
                    <a:pt x="393" y="392"/>
                  </a:lnTo>
                  <a:lnTo>
                    <a:pt x="393" y="192"/>
                  </a:lnTo>
                  <a:cubicBezTo>
                    <a:pt x="393" y="86"/>
                    <a:pt x="307" y="0"/>
                    <a:pt x="202"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71" name="Google Shape;10671;p67"/>
            <p:cNvSpPr/>
            <p:nvPr/>
          </p:nvSpPr>
          <p:spPr>
            <a:xfrm>
              <a:off x="2853665" y="3644928"/>
              <a:ext cx="10320" cy="10320"/>
            </a:xfrm>
            <a:custGeom>
              <a:avLst/>
              <a:gdLst/>
              <a:ahLst/>
              <a:cxnLst/>
              <a:rect l="l" t="t" r="r" b="b"/>
              <a:pathLst>
                <a:path w="393" h="393" extrusionOk="0">
                  <a:moveTo>
                    <a:pt x="192" y="0"/>
                  </a:moveTo>
                  <a:cubicBezTo>
                    <a:pt x="87" y="0"/>
                    <a:pt x="1" y="86"/>
                    <a:pt x="1" y="192"/>
                  </a:cubicBezTo>
                  <a:lnTo>
                    <a:pt x="1" y="392"/>
                  </a:lnTo>
                  <a:lnTo>
                    <a:pt x="393" y="392"/>
                  </a:lnTo>
                  <a:lnTo>
                    <a:pt x="393" y="192"/>
                  </a:lnTo>
                  <a:cubicBezTo>
                    <a:pt x="393" y="86"/>
                    <a:pt x="307" y="0"/>
                    <a:pt x="192"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72" name="Google Shape;10672;p67"/>
            <p:cNvSpPr/>
            <p:nvPr/>
          </p:nvSpPr>
          <p:spPr>
            <a:xfrm>
              <a:off x="2874279" y="3644928"/>
              <a:ext cx="10320" cy="10320"/>
            </a:xfrm>
            <a:custGeom>
              <a:avLst/>
              <a:gdLst/>
              <a:ahLst/>
              <a:cxnLst/>
              <a:rect l="l" t="t" r="r" b="b"/>
              <a:pathLst>
                <a:path w="393" h="393" extrusionOk="0">
                  <a:moveTo>
                    <a:pt x="201" y="0"/>
                  </a:moveTo>
                  <a:cubicBezTo>
                    <a:pt x="86" y="0"/>
                    <a:pt x="0" y="86"/>
                    <a:pt x="0" y="192"/>
                  </a:cubicBezTo>
                  <a:lnTo>
                    <a:pt x="0" y="392"/>
                  </a:lnTo>
                  <a:lnTo>
                    <a:pt x="393" y="392"/>
                  </a:lnTo>
                  <a:lnTo>
                    <a:pt x="393" y="192"/>
                  </a:lnTo>
                  <a:cubicBezTo>
                    <a:pt x="393" y="86"/>
                    <a:pt x="307" y="0"/>
                    <a:pt x="201"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73" name="Google Shape;10673;p67"/>
            <p:cNvSpPr/>
            <p:nvPr/>
          </p:nvSpPr>
          <p:spPr>
            <a:xfrm>
              <a:off x="2894893" y="3644928"/>
              <a:ext cx="10320" cy="10320"/>
            </a:xfrm>
            <a:custGeom>
              <a:avLst/>
              <a:gdLst/>
              <a:ahLst/>
              <a:cxnLst/>
              <a:rect l="l" t="t" r="r" b="b"/>
              <a:pathLst>
                <a:path w="393" h="393" extrusionOk="0">
                  <a:moveTo>
                    <a:pt x="201" y="0"/>
                  </a:moveTo>
                  <a:cubicBezTo>
                    <a:pt x="86" y="0"/>
                    <a:pt x="0" y="86"/>
                    <a:pt x="0" y="192"/>
                  </a:cubicBezTo>
                  <a:lnTo>
                    <a:pt x="0" y="392"/>
                  </a:lnTo>
                  <a:lnTo>
                    <a:pt x="392" y="392"/>
                  </a:lnTo>
                  <a:lnTo>
                    <a:pt x="392" y="192"/>
                  </a:lnTo>
                  <a:cubicBezTo>
                    <a:pt x="392" y="86"/>
                    <a:pt x="306" y="0"/>
                    <a:pt x="201"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74" name="Google Shape;10674;p67"/>
            <p:cNvSpPr/>
            <p:nvPr/>
          </p:nvSpPr>
          <p:spPr>
            <a:xfrm>
              <a:off x="2915481" y="3644928"/>
              <a:ext cx="10583" cy="10320"/>
            </a:xfrm>
            <a:custGeom>
              <a:avLst/>
              <a:gdLst/>
              <a:ahLst/>
              <a:cxnLst/>
              <a:rect l="l" t="t" r="r" b="b"/>
              <a:pathLst>
                <a:path w="403" h="393" extrusionOk="0">
                  <a:moveTo>
                    <a:pt x="202" y="0"/>
                  </a:moveTo>
                  <a:cubicBezTo>
                    <a:pt x="97" y="0"/>
                    <a:pt x="1" y="86"/>
                    <a:pt x="1" y="192"/>
                  </a:cubicBezTo>
                  <a:lnTo>
                    <a:pt x="1" y="392"/>
                  </a:lnTo>
                  <a:lnTo>
                    <a:pt x="403" y="392"/>
                  </a:lnTo>
                  <a:lnTo>
                    <a:pt x="403" y="192"/>
                  </a:lnTo>
                  <a:cubicBezTo>
                    <a:pt x="403" y="86"/>
                    <a:pt x="307" y="0"/>
                    <a:pt x="202"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675" name="Google Shape;10675;p67"/>
            <p:cNvSpPr/>
            <p:nvPr/>
          </p:nvSpPr>
          <p:spPr>
            <a:xfrm>
              <a:off x="2732081" y="3381777"/>
              <a:ext cx="260027" cy="113391"/>
            </a:xfrm>
            <a:custGeom>
              <a:avLst/>
              <a:gdLst/>
              <a:ahLst/>
              <a:cxnLst/>
              <a:rect l="l" t="t" r="r" b="b"/>
              <a:pathLst>
                <a:path w="9902" h="4318" extrusionOk="0">
                  <a:moveTo>
                    <a:pt x="7150" y="1"/>
                  </a:moveTo>
                  <a:cubicBezTo>
                    <a:pt x="6599" y="1"/>
                    <a:pt x="6077" y="220"/>
                    <a:pt x="5683" y="604"/>
                  </a:cubicBezTo>
                  <a:cubicBezTo>
                    <a:pt x="5383" y="330"/>
                    <a:pt x="5004" y="195"/>
                    <a:pt x="4627" y="195"/>
                  </a:cubicBezTo>
                  <a:cubicBezTo>
                    <a:pt x="4189" y="195"/>
                    <a:pt x="3753" y="378"/>
                    <a:pt x="3444" y="738"/>
                  </a:cubicBezTo>
                  <a:cubicBezTo>
                    <a:pt x="3260" y="633"/>
                    <a:pt x="3062" y="584"/>
                    <a:pt x="2868" y="584"/>
                  </a:cubicBezTo>
                  <a:cubicBezTo>
                    <a:pt x="2356" y="584"/>
                    <a:pt x="1870" y="924"/>
                    <a:pt x="1731" y="1465"/>
                  </a:cubicBezTo>
                  <a:cubicBezTo>
                    <a:pt x="1617" y="1400"/>
                    <a:pt x="1498" y="1370"/>
                    <a:pt x="1382" y="1370"/>
                  </a:cubicBezTo>
                  <a:cubicBezTo>
                    <a:pt x="1039" y="1370"/>
                    <a:pt x="728" y="1634"/>
                    <a:pt x="707" y="2020"/>
                  </a:cubicBezTo>
                  <a:cubicBezTo>
                    <a:pt x="649" y="1982"/>
                    <a:pt x="573" y="1963"/>
                    <a:pt x="506" y="1963"/>
                  </a:cubicBezTo>
                  <a:cubicBezTo>
                    <a:pt x="502" y="1963"/>
                    <a:pt x="497" y="1963"/>
                    <a:pt x="493" y="1963"/>
                  </a:cubicBezTo>
                  <a:cubicBezTo>
                    <a:pt x="185" y="1963"/>
                    <a:pt x="1" y="2311"/>
                    <a:pt x="171" y="2566"/>
                  </a:cubicBezTo>
                  <a:cubicBezTo>
                    <a:pt x="249" y="2687"/>
                    <a:pt x="374" y="2746"/>
                    <a:pt x="500" y="2746"/>
                  </a:cubicBezTo>
                  <a:cubicBezTo>
                    <a:pt x="651" y="2746"/>
                    <a:pt x="801" y="2661"/>
                    <a:pt x="869" y="2499"/>
                  </a:cubicBezTo>
                  <a:cubicBezTo>
                    <a:pt x="1005" y="2663"/>
                    <a:pt x="1198" y="2744"/>
                    <a:pt x="1391" y="2744"/>
                  </a:cubicBezTo>
                  <a:cubicBezTo>
                    <a:pt x="1591" y="2744"/>
                    <a:pt x="1790" y="2656"/>
                    <a:pt x="1922" y="2480"/>
                  </a:cubicBezTo>
                  <a:cubicBezTo>
                    <a:pt x="2155" y="2780"/>
                    <a:pt x="2503" y="2943"/>
                    <a:pt x="2858" y="2943"/>
                  </a:cubicBezTo>
                  <a:cubicBezTo>
                    <a:pt x="3057" y="2943"/>
                    <a:pt x="3258" y="2892"/>
                    <a:pt x="3444" y="2786"/>
                  </a:cubicBezTo>
                  <a:cubicBezTo>
                    <a:pt x="3750" y="3143"/>
                    <a:pt x="4184" y="3335"/>
                    <a:pt x="4629" y="3335"/>
                  </a:cubicBezTo>
                  <a:cubicBezTo>
                    <a:pt x="4852" y="3335"/>
                    <a:pt x="5077" y="3287"/>
                    <a:pt x="5291" y="3188"/>
                  </a:cubicBezTo>
                  <a:cubicBezTo>
                    <a:pt x="5701" y="3939"/>
                    <a:pt x="6447" y="4318"/>
                    <a:pt x="7193" y="4318"/>
                  </a:cubicBezTo>
                  <a:cubicBezTo>
                    <a:pt x="7911" y="4318"/>
                    <a:pt x="8630" y="3968"/>
                    <a:pt x="9052" y="3265"/>
                  </a:cubicBezTo>
                  <a:cubicBezTo>
                    <a:pt x="9902" y="1823"/>
                    <a:pt x="8866" y="1"/>
                    <a:pt x="7199" y="1"/>
                  </a:cubicBezTo>
                  <a:cubicBezTo>
                    <a:pt x="7195" y="1"/>
                    <a:pt x="7190" y="1"/>
                    <a:pt x="7186" y="1"/>
                  </a:cubicBezTo>
                  <a:cubicBezTo>
                    <a:pt x="7174" y="1"/>
                    <a:pt x="7162" y="1"/>
                    <a:pt x="7150" y="1"/>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10676" name="Google Shape;10676;p67"/>
            <p:cNvSpPr/>
            <p:nvPr/>
          </p:nvSpPr>
          <p:spPr>
            <a:xfrm>
              <a:off x="2731845" y="3397612"/>
              <a:ext cx="241487" cy="97320"/>
            </a:xfrm>
            <a:custGeom>
              <a:avLst/>
              <a:gdLst/>
              <a:ahLst/>
              <a:cxnLst/>
              <a:rect l="l" t="t" r="r" b="b"/>
              <a:pathLst>
                <a:path w="9196" h="3706" extrusionOk="0">
                  <a:moveTo>
                    <a:pt x="2668" y="1"/>
                  </a:moveTo>
                  <a:cubicBezTo>
                    <a:pt x="2209" y="78"/>
                    <a:pt x="1845" y="413"/>
                    <a:pt x="1721" y="853"/>
                  </a:cubicBezTo>
                  <a:cubicBezTo>
                    <a:pt x="1612" y="791"/>
                    <a:pt x="1497" y="763"/>
                    <a:pt x="1385" y="763"/>
                  </a:cubicBezTo>
                  <a:cubicBezTo>
                    <a:pt x="1043" y="763"/>
                    <a:pt x="728" y="1026"/>
                    <a:pt x="706" y="1408"/>
                  </a:cubicBezTo>
                  <a:cubicBezTo>
                    <a:pt x="649" y="1379"/>
                    <a:pt x="572" y="1360"/>
                    <a:pt x="505" y="1360"/>
                  </a:cubicBezTo>
                  <a:cubicBezTo>
                    <a:pt x="501" y="1360"/>
                    <a:pt x="497" y="1360"/>
                    <a:pt x="493" y="1360"/>
                  </a:cubicBezTo>
                  <a:cubicBezTo>
                    <a:pt x="184" y="1360"/>
                    <a:pt x="0" y="1708"/>
                    <a:pt x="170" y="1963"/>
                  </a:cubicBezTo>
                  <a:cubicBezTo>
                    <a:pt x="248" y="2084"/>
                    <a:pt x="374" y="2143"/>
                    <a:pt x="499" y="2143"/>
                  </a:cubicBezTo>
                  <a:cubicBezTo>
                    <a:pt x="650" y="2143"/>
                    <a:pt x="801" y="2058"/>
                    <a:pt x="869" y="1896"/>
                  </a:cubicBezTo>
                  <a:cubicBezTo>
                    <a:pt x="1005" y="2060"/>
                    <a:pt x="1198" y="2141"/>
                    <a:pt x="1390" y="2141"/>
                  </a:cubicBezTo>
                  <a:cubicBezTo>
                    <a:pt x="1590" y="2141"/>
                    <a:pt x="1790" y="2053"/>
                    <a:pt x="1922" y="1877"/>
                  </a:cubicBezTo>
                  <a:cubicBezTo>
                    <a:pt x="2154" y="2182"/>
                    <a:pt x="2502" y="2347"/>
                    <a:pt x="2859" y="2347"/>
                  </a:cubicBezTo>
                  <a:cubicBezTo>
                    <a:pt x="3061" y="2347"/>
                    <a:pt x="3266" y="2294"/>
                    <a:pt x="3453" y="2183"/>
                  </a:cubicBezTo>
                  <a:cubicBezTo>
                    <a:pt x="3759" y="2540"/>
                    <a:pt x="4193" y="2732"/>
                    <a:pt x="4638" y="2732"/>
                  </a:cubicBezTo>
                  <a:cubicBezTo>
                    <a:pt x="4861" y="2732"/>
                    <a:pt x="5086" y="2684"/>
                    <a:pt x="5300" y="2585"/>
                  </a:cubicBezTo>
                  <a:cubicBezTo>
                    <a:pt x="5715" y="3339"/>
                    <a:pt x="6454" y="3705"/>
                    <a:pt x="7190" y="3705"/>
                  </a:cubicBezTo>
                  <a:cubicBezTo>
                    <a:pt x="8015" y="3705"/>
                    <a:pt x="8836" y="3245"/>
                    <a:pt x="9195" y="2355"/>
                  </a:cubicBezTo>
                  <a:lnTo>
                    <a:pt x="9195" y="2355"/>
                  </a:lnTo>
                  <a:cubicBezTo>
                    <a:pt x="8841" y="2604"/>
                    <a:pt x="8410" y="2729"/>
                    <a:pt x="7980" y="2729"/>
                  </a:cubicBezTo>
                  <a:cubicBezTo>
                    <a:pt x="7214" y="2729"/>
                    <a:pt x="6506" y="2327"/>
                    <a:pt x="6113" y="1666"/>
                  </a:cubicBezTo>
                  <a:cubicBezTo>
                    <a:pt x="6101" y="1641"/>
                    <a:pt x="6079" y="1628"/>
                    <a:pt x="6055" y="1628"/>
                  </a:cubicBezTo>
                  <a:cubicBezTo>
                    <a:pt x="6043" y="1628"/>
                    <a:pt x="6030" y="1631"/>
                    <a:pt x="6018" y="1637"/>
                  </a:cubicBezTo>
                  <a:cubicBezTo>
                    <a:pt x="5823" y="1716"/>
                    <a:pt x="5621" y="1754"/>
                    <a:pt x="5422" y="1754"/>
                  </a:cubicBezTo>
                  <a:cubicBezTo>
                    <a:pt x="4868" y="1754"/>
                    <a:pt x="4337" y="1462"/>
                    <a:pt x="4056" y="948"/>
                  </a:cubicBezTo>
                  <a:cubicBezTo>
                    <a:pt x="4040" y="925"/>
                    <a:pt x="4005" y="908"/>
                    <a:pt x="3977" y="908"/>
                  </a:cubicBezTo>
                  <a:cubicBezTo>
                    <a:pt x="3971" y="908"/>
                    <a:pt x="3965" y="908"/>
                    <a:pt x="3960" y="910"/>
                  </a:cubicBezTo>
                  <a:cubicBezTo>
                    <a:pt x="3855" y="948"/>
                    <a:pt x="3759" y="958"/>
                    <a:pt x="3654" y="968"/>
                  </a:cubicBezTo>
                  <a:cubicBezTo>
                    <a:pt x="3118" y="958"/>
                    <a:pt x="2678" y="527"/>
                    <a:pt x="2668" y="1"/>
                  </a:cubicBezTo>
                  <a:close/>
                </a:path>
              </a:pathLst>
            </a:custGeom>
            <a:solidFill>
              <a:srgbClr val="ECF0F3"/>
            </a:solidFill>
            <a:ln>
              <a:noFill/>
            </a:ln>
          </p:spPr>
          <p:txBody>
            <a:bodyPr spcFirstLastPara="1" wrap="square" lIns="91425" tIns="91425" rIns="91425" bIns="91425" anchor="ctr" anchorCtr="0">
              <a:noAutofit/>
            </a:bodyPr>
            <a:lstStyle/>
            <a:p>
              <a:endParaRPr/>
            </a:p>
          </p:txBody>
        </p:sp>
      </p:grpSp>
      <p:grpSp>
        <p:nvGrpSpPr>
          <p:cNvPr id="10677" name="Google Shape;10677;p67"/>
          <p:cNvGrpSpPr/>
          <p:nvPr/>
        </p:nvGrpSpPr>
        <p:grpSpPr>
          <a:xfrm>
            <a:off x="1295503" y="2284962"/>
            <a:ext cx="402645" cy="323917"/>
            <a:chOff x="1295502" y="2437362"/>
            <a:chExt cx="402645" cy="323917"/>
          </a:xfrm>
        </p:grpSpPr>
        <p:sp>
          <p:nvSpPr>
            <p:cNvPr id="10678" name="Google Shape;10678;p67"/>
            <p:cNvSpPr/>
            <p:nvPr/>
          </p:nvSpPr>
          <p:spPr>
            <a:xfrm>
              <a:off x="1295502" y="2437362"/>
              <a:ext cx="402645" cy="278724"/>
            </a:xfrm>
            <a:custGeom>
              <a:avLst/>
              <a:gdLst/>
              <a:ahLst/>
              <a:cxnLst/>
              <a:rect l="l" t="t" r="r" b="b"/>
              <a:pathLst>
                <a:path w="15333" h="10614" extrusionOk="0">
                  <a:moveTo>
                    <a:pt x="412" y="0"/>
                  </a:moveTo>
                  <a:cubicBezTo>
                    <a:pt x="183" y="0"/>
                    <a:pt x="1" y="182"/>
                    <a:pt x="1" y="412"/>
                  </a:cubicBezTo>
                  <a:lnTo>
                    <a:pt x="1" y="10202"/>
                  </a:lnTo>
                  <a:cubicBezTo>
                    <a:pt x="1" y="10432"/>
                    <a:pt x="183" y="10613"/>
                    <a:pt x="412" y="10613"/>
                  </a:cubicBezTo>
                  <a:lnTo>
                    <a:pt x="14921" y="10613"/>
                  </a:lnTo>
                  <a:cubicBezTo>
                    <a:pt x="15141" y="10613"/>
                    <a:pt x="15332" y="10432"/>
                    <a:pt x="15332" y="10202"/>
                  </a:cubicBezTo>
                  <a:lnTo>
                    <a:pt x="15332" y="412"/>
                  </a:lnTo>
                  <a:cubicBezTo>
                    <a:pt x="15332" y="182"/>
                    <a:pt x="15141" y="0"/>
                    <a:pt x="14921" y="0"/>
                  </a:cubicBez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10679" name="Google Shape;10679;p67"/>
            <p:cNvSpPr/>
            <p:nvPr/>
          </p:nvSpPr>
          <p:spPr>
            <a:xfrm>
              <a:off x="1295502" y="2437362"/>
              <a:ext cx="402645" cy="278724"/>
            </a:xfrm>
            <a:custGeom>
              <a:avLst/>
              <a:gdLst/>
              <a:ahLst/>
              <a:cxnLst/>
              <a:rect l="l" t="t" r="r" b="b"/>
              <a:pathLst>
                <a:path w="15333" h="10614" extrusionOk="0">
                  <a:moveTo>
                    <a:pt x="13954" y="0"/>
                  </a:moveTo>
                  <a:lnTo>
                    <a:pt x="13954" y="9618"/>
                  </a:lnTo>
                  <a:cubicBezTo>
                    <a:pt x="13954" y="9838"/>
                    <a:pt x="13763" y="10030"/>
                    <a:pt x="13543" y="10030"/>
                  </a:cubicBezTo>
                  <a:lnTo>
                    <a:pt x="1" y="10030"/>
                  </a:lnTo>
                  <a:lnTo>
                    <a:pt x="1" y="10202"/>
                  </a:lnTo>
                  <a:cubicBezTo>
                    <a:pt x="1" y="10432"/>
                    <a:pt x="183" y="10613"/>
                    <a:pt x="412" y="10613"/>
                  </a:cubicBezTo>
                  <a:lnTo>
                    <a:pt x="14921" y="10613"/>
                  </a:lnTo>
                  <a:cubicBezTo>
                    <a:pt x="15141" y="10613"/>
                    <a:pt x="15332" y="10432"/>
                    <a:pt x="15332" y="10202"/>
                  </a:cubicBezTo>
                  <a:lnTo>
                    <a:pt x="15332" y="412"/>
                  </a:lnTo>
                  <a:cubicBezTo>
                    <a:pt x="15332" y="182"/>
                    <a:pt x="15141" y="0"/>
                    <a:pt x="14921" y="0"/>
                  </a:cubicBez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0680" name="Google Shape;10680;p67"/>
            <p:cNvSpPr/>
            <p:nvPr/>
          </p:nvSpPr>
          <p:spPr>
            <a:xfrm>
              <a:off x="1324651" y="2467771"/>
              <a:ext cx="344347" cy="217905"/>
            </a:xfrm>
            <a:custGeom>
              <a:avLst/>
              <a:gdLst/>
              <a:ahLst/>
              <a:cxnLst/>
              <a:rect l="l" t="t" r="r" b="b"/>
              <a:pathLst>
                <a:path w="13113" h="8298" extrusionOk="0">
                  <a:moveTo>
                    <a:pt x="1159" y="0"/>
                  </a:moveTo>
                  <a:cubicBezTo>
                    <a:pt x="1130" y="0"/>
                    <a:pt x="1101" y="19"/>
                    <a:pt x="1101" y="48"/>
                  </a:cubicBezTo>
                  <a:cubicBezTo>
                    <a:pt x="1082" y="622"/>
                    <a:pt x="623" y="1072"/>
                    <a:pt x="49" y="1101"/>
                  </a:cubicBezTo>
                  <a:cubicBezTo>
                    <a:pt x="20" y="1101"/>
                    <a:pt x="1" y="1129"/>
                    <a:pt x="1" y="1158"/>
                  </a:cubicBezTo>
                  <a:lnTo>
                    <a:pt x="1" y="7139"/>
                  </a:lnTo>
                  <a:cubicBezTo>
                    <a:pt x="1" y="7168"/>
                    <a:pt x="20" y="7187"/>
                    <a:pt x="49" y="7187"/>
                  </a:cubicBezTo>
                  <a:cubicBezTo>
                    <a:pt x="623" y="7216"/>
                    <a:pt x="1082" y="7675"/>
                    <a:pt x="1101" y="8250"/>
                  </a:cubicBezTo>
                  <a:cubicBezTo>
                    <a:pt x="1101" y="8278"/>
                    <a:pt x="1130" y="8297"/>
                    <a:pt x="1159" y="8297"/>
                  </a:cubicBezTo>
                  <a:lnTo>
                    <a:pt x="11897" y="8297"/>
                  </a:lnTo>
                  <a:cubicBezTo>
                    <a:pt x="11925" y="8297"/>
                    <a:pt x="11945" y="8278"/>
                    <a:pt x="11945" y="8250"/>
                  </a:cubicBezTo>
                  <a:cubicBezTo>
                    <a:pt x="11973" y="7662"/>
                    <a:pt x="12452" y="7197"/>
                    <a:pt x="13037" y="7197"/>
                  </a:cubicBezTo>
                  <a:cubicBezTo>
                    <a:pt x="13043" y="7197"/>
                    <a:pt x="13049" y="7197"/>
                    <a:pt x="13055" y="7197"/>
                  </a:cubicBezTo>
                  <a:cubicBezTo>
                    <a:pt x="13083" y="7197"/>
                    <a:pt x="13112" y="7168"/>
                    <a:pt x="13112" y="7139"/>
                  </a:cubicBezTo>
                  <a:lnTo>
                    <a:pt x="13112" y="1158"/>
                  </a:lnTo>
                  <a:cubicBezTo>
                    <a:pt x="13112" y="1129"/>
                    <a:pt x="13083" y="1101"/>
                    <a:pt x="13055" y="1101"/>
                  </a:cubicBezTo>
                  <a:cubicBezTo>
                    <a:pt x="12461" y="1101"/>
                    <a:pt x="11973" y="641"/>
                    <a:pt x="11945" y="48"/>
                  </a:cubicBezTo>
                  <a:cubicBezTo>
                    <a:pt x="11945" y="19"/>
                    <a:pt x="11925" y="0"/>
                    <a:pt x="1189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681" name="Google Shape;10681;p67"/>
            <p:cNvSpPr/>
            <p:nvPr/>
          </p:nvSpPr>
          <p:spPr>
            <a:xfrm>
              <a:off x="1600617" y="2467771"/>
              <a:ext cx="68381" cy="217905"/>
            </a:xfrm>
            <a:custGeom>
              <a:avLst/>
              <a:gdLst/>
              <a:ahLst/>
              <a:cxnLst/>
              <a:rect l="l" t="t" r="r" b="b"/>
              <a:pathLst>
                <a:path w="2604" h="8298" extrusionOk="0">
                  <a:moveTo>
                    <a:pt x="0" y="0"/>
                  </a:moveTo>
                  <a:cubicBezTo>
                    <a:pt x="19" y="0"/>
                    <a:pt x="48" y="19"/>
                    <a:pt x="48" y="48"/>
                  </a:cubicBezTo>
                  <a:cubicBezTo>
                    <a:pt x="77" y="641"/>
                    <a:pt x="565" y="1101"/>
                    <a:pt x="1158" y="1101"/>
                  </a:cubicBezTo>
                  <a:cubicBezTo>
                    <a:pt x="1187" y="1101"/>
                    <a:pt x="1206" y="1129"/>
                    <a:pt x="1206" y="1158"/>
                  </a:cubicBezTo>
                  <a:lnTo>
                    <a:pt x="1206" y="7139"/>
                  </a:lnTo>
                  <a:cubicBezTo>
                    <a:pt x="1206" y="7168"/>
                    <a:pt x="1187" y="7197"/>
                    <a:pt x="1158" y="7197"/>
                  </a:cubicBezTo>
                  <a:cubicBezTo>
                    <a:pt x="565" y="7197"/>
                    <a:pt x="77" y="7656"/>
                    <a:pt x="48" y="8250"/>
                  </a:cubicBezTo>
                  <a:cubicBezTo>
                    <a:pt x="48" y="8278"/>
                    <a:pt x="19" y="8297"/>
                    <a:pt x="0" y="8297"/>
                  </a:cubicBezTo>
                  <a:lnTo>
                    <a:pt x="1388" y="8297"/>
                  </a:lnTo>
                  <a:cubicBezTo>
                    <a:pt x="1416" y="8297"/>
                    <a:pt x="1436" y="8278"/>
                    <a:pt x="1436" y="8250"/>
                  </a:cubicBezTo>
                  <a:cubicBezTo>
                    <a:pt x="1464" y="7656"/>
                    <a:pt x="1952" y="7197"/>
                    <a:pt x="2546" y="7197"/>
                  </a:cubicBezTo>
                  <a:cubicBezTo>
                    <a:pt x="2574" y="7197"/>
                    <a:pt x="2603" y="7168"/>
                    <a:pt x="2603" y="7139"/>
                  </a:cubicBezTo>
                  <a:lnTo>
                    <a:pt x="2603" y="1158"/>
                  </a:lnTo>
                  <a:cubicBezTo>
                    <a:pt x="2603" y="1129"/>
                    <a:pt x="2574" y="1101"/>
                    <a:pt x="2546" y="1101"/>
                  </a:cubicBezTo>
                  <a:cubicBezTo>
                    <a:pt x="1952" y="1101"/>
                    <a:pt x="1464" y="641"/>
                    <a:pt x="1436" y="48"/>
                  </a:cubicBezTo>
                  <a:cubicBezTo>
                    <a:pt x="1436" y="19"/>
                    <a:pt x="1416" y="0"/>
                    <a:pt x="1388" y="0"/>
                  </a:cubicBezTo>
                  <a:close/>
                </a:path>
              </a:pathLst>
            </a:custGeom>
            <a:solidFill>
              <a:srgbClr val="EFF3F5"/>
            </a:solidFill>
            <a:ln>
              <a:noFill/>
            </a:ln>
          </p:spPr>
          <p:txBody>
            <a:bodyPr spcFirstLastPara="1" wrap="square" lIns="91425" tIns="91425" rIns="91425" bIns="91425" anchor="ctr" anchorCtr="0">
              <a:noAutofit/>
            </a:bodyPr>
            <a:lstStyle/>
            <a:p>
              <a:endParaRPr/>
            </a:p>
          </p:txBody>
        </p:sp>
        <p:sp>
          <p:nvSpPr>
            <p:cNvPr id="10682" name="Google Shape;10682;p67"/>
            <p:cNvSpPr/>
            <p:nvPr/>
          </p:nvSpPr>
          <p:spPr>
            <a:xfrm>
              <a:off x="1557445" y="2680871"/>
              <a:ext cx="66044" cy="80408"/>
            </a:xfrm>
            <a:custGeom>
              <a:avLst/>
              <a:gdLst/>
              <a:ahLst/>
              <a:cxnLst/>
              <a:rect l="l" t="t" r="r" b="b"/>
              <a:pathLst>
                <a:path w="2515" h="3062" extrusionOk="0">
                  <a:moveTo>
                    <a:pt x="1156" y="1"/>
                  </a:moveTo>
                  <a:lnTo>
                    <a:pt x="17" y="2393"/>
                  </a:lnTo>
                  <a:cubicBezTo>
                    <a:pt x="0" y="2419"/>
                    <a:pt x="21" y="2452"/>
                    <a:pt x="53" y="2452"/>
                  </a:cubicBezTo>
                  <a:cubicBezTo>
                    <a:pt x="57" y="2452"/>
                    <a:pt x="61" y="2452"/>
                    <a:pt x="65" y="2451"/>
                  </a:cubicBezTo>
                  <a:lnTo>
                    <a:pt x="831" y="2336"/>
                  </a:lnTo>
                  <a:cubicBezTo>
                    <a:pt x="836" y="2333"/>
                    <a:pt x="840" y="2332"/>
                    <a:pt x="844" y="2332"/>
                  </a:cubicBezTo>
                  <a:cubicBezTo>
                    <a:pt x="855" y="2332"/>
                    <a:pt x="862" y="2341"/>
                    <a:pt x="869" y="2355"/>
                  </a:cubicBezTo>
                  <a:lnTo>
                    <a:pt x="1300" y="3044"/>
                  </a:lnTo>
                  <a:cubicBezTo>
                    <a:pt x="1308" y="3056"/>
                    <a:pt x="1319" y="3061"/>
                    <a:pt x="1330" y="3061"/>
                  </a:cubicBezTo>
                  <a:cubicBezTo>
                    <a:pt x="1346" y="3061"/>
                    <a:pt x="1361" y="3051"/>
                    <a:pt x="1367" y="3034"/>
                  </a:cubicBezTo>
                  <a:lnTo>
                    <a:pt x="2515" y="642"/>
                  </a:lnTo>
                  <a:lnTo>
                    <a:pt x="1156" y="1"/>
                  </a:ln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83" name="Google Shape;10683;p67"/>
            <p:cNvSpPr/>
            <p:nvPr/>
          </p:nvSpPr>
          <p:spPr>
            <a:xfrm>
              <a:off x="1607129" y="2680871"/>
              <a:ext cx="66070" cy="80408"/>
            </a:xfrm>
            <a:custGeom>
              <a:avLst/>
              <a:gdLst/>
              <a:ahLst/>
              <a:cxnLst/>
              <a:rect l="l" t="t" r="r" b="b"/>
              <a:pathLst>
                <a:path w="2516" h="3062" extrusionOk="0">
                  <a:moveTo>
                    <a:pt x="1350" y="1"/>
                  </a:moveTo>
                  <a:lnTo>
                    <a:pt x="1" y="642"/>
                  </a:lnTo>
                  <a:lnTo>
                    <a:pt x="1140" y="3034"/>
                  </a:lnTo>
                  <a:cubicBezTo>
                    <a:pt x="1151" y="3051"/>
                    <a:pt x="1168" y="3061"/>
                    <a:pt x="1185" y="3061"/>
                  </a:cubicBezTo>
                  <a:cubicBezTo>
                    <a:pt x="1197" y="3061"/>
                    <a:pt x="1208" y="3056"/>
                    <a:pt x="1216" y="3044"/>
                  </a:cubicBezTo>
                  <a:lnTo>
                    <a:pt x="1637" y="2355"/>
                  </a:lnTo>
                  <a:cubicBezTo>
                    <a:pt x="1644" y="2341"/>
                    <a:pt x="1657" y="2332"/>
                    <a:pt x="1670" y="2332"/>
                  </a:cubicBezTo>
                  <a:cubicBezTo>
                    <a:pt x="1675" y="2332"/>
                    <a:pt x="1680" y="2333"/>
                    <a:pt x="1685" y="2336"/>
                  </a:cubicBezTo>
                  <a:lnTo>
                    <a:pt x="2451" y="2451"/>
                  </a:lnTo>
                  <a:cubicBezTo>
                    <a:pt x="2455" y="2452"/>
                    <a:pt x="2459" y="2452"/>
                    <a:pt x="2463" y="2452"/>
                  </a:cubicBezTo>
                  <a:cubicBezTo>
                    <a:pt x="2495" y="2452"/>
                    <a:pt x="2516" y="2419"/>
                    <a:pt x="2499" y="2393"/>
                  </a:cubicBezTo>
                  <a:lnTo>
                    <a:pt x="1350" y="1"/>
                  </a:ln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0684" name="Google Shape;10684;p67"/>
            <p:cNvSpPr/>
            <p:nvPr/>
          </p:nvSpPr>
          <p:spPr>
            <a:xfrm>
              <a:off x="1556631" y="2604927"/>
              <a:ext cx="117146" cy="115229"/>
            </a:xfrm>
            <a:custGeom>
              <a:avLst/>
              <a:gdLst/>
              <a:ahLst/>
              <a:cxnLst/>
              <a:rect l="l" t="t" r="r" b="b"/>
              <a:pathLst>
                <a:path w="4461" h="4388" extrusionOk="0">
                  <a:moveTo>
                    <a:pt x="2234" y="0"/>
                  </a:moveTo>
                  <a:cubicBezTo>
                    <a:pt x="2113" y="0"/>
                    <a:pt x="1991" y="36"/>
                    <a:pt x="1886" y="108"/>
                  </a:cubicBezTo>
                  <a:cubicBezTo>
                    <a:pt x="1790" y="179"/>
                    <a:pt x="1675" y="218"/>
                    <a:pt x="1562" y="218"/>
                  </a:cubicBezTo>
                  <a:cubicBezTo>
                    <a:pt x="1539" y="218"/>
                    <a:pt x="1516" y="216"/>
                    <a:pt x="1493" y="213"/>
                  </a:cubicBezTo>
                  <a:cubicBezTo>
                    <a:pt x="1477" y="212"/>
                    <a:pt x="1461" y="211"/>
                    <a:pt x="1444" y="211"/>
                  </a:cubicBezTo>
                  <a:cubicBezTo>
                    <a:pt x="1205" y="211"/>
                    <a:pt x="989" y="342"/>
                    <a:pt x="890" y="557"/>
                  </a:cubicBezTo>
                  <a:cubicBezTo>
                    <a:pt x="833" y="691"/>
                    <a:pt x="728" y="797"/>
                    <a:pt x="603" y="854"/>
                  </a:cubicBezTo>
                  <a:cubicBezTo>
                    <a:pt x="373" y="959"/>
                    <a:pt x="230" y="1199"/>
                    <a:pt x="259" y="1448"/>
                  </a:cubicBezTo>
                  <a:cubicBezTo>
                    <a:pt x="268" y="1591"/>
                    <a:pt x="230" y="1735"/>
                    <a:pt x="153" y="1849"/>
                  </a:cubicBezTo>
                  <a:cubicBezTo>
                    <a:pt x="0" y="2060"/>
                    <a:pt x="0" y="2328"/>
                    <a:pt x="153" y="2539"/>
                  </a:cubicBezTo>
                  <a:cubicBezTo>
                    <a:pt x="230" y="2653"/>
                    <a:pt x="268" y="2797"/>
                    <a:pt x="259" y="2940"/>
                  </a:cubicBezTo>
                  <a:cubicBezTo>
                    <a:pt x="230" y="3189"/>
                    <a:pt x="373" y="3429"/>
                    <a:pt x="603" y="3534"/>
                  </a:cubicBezTo>
                  <a:cubicBezTo>
                    <a:pt x="728" y="3591"/>
                    <a:pt x="833" y="3697"/>
                    <a:pt x="890" y="3831"/>
                  </a:cubicBezTo>
                  <a:cubicBezTo>
                    <a:pt x="989" y="4046"/>
                    <a:pt x="1205" y="4177"/>
                    <a:pt x="1444" y="4177"/>
                  </a:cubicBezTo>
                  <a:cubicBezTo>
                    <a:pt x="1461" y="4177"/>
                    <a:pt x="1477" y="4176"/>
                    <a:pt x="1493" y="4175"/>
                  </a:cubicBezTo>
                  <a:cubicBezTo>
                    <a:pt x="1516" y="4172"/>
                    <a:pt x="1539" y="4170"/>
                    <a:pt x="1562" y="4170"/>
                  </a:cubicBezTo>
                  <a:cubicBezTo>
                    <a:pt x="1675" y="4170"/>
                    <a:pt x="1790" y="4209"/>
                    <a:pt x="1886" y="4280"/>
                  </a:cubicBezTo>
                  <a:cubicBezTo>
                    <a:pt x="1991" y="4352"/>
                    <a:pt x="2113" y="4388"/>
                    <a:pt x="2234" y="4388"/>
                  </a:cubicBezTo>
                  <a:cubicBezTo>
                    <a:pt x="2355" y="4388"/>
                    <a:pt x="2474" y="4352"/>
                    <a:pt x="2575" y="4280"/>
                  </a:cubicBezTo>
                  <a:cubicBezTo>
                    <a:pt x="2670" y="4209"/>
                    <a:pt x="2785" y="4170"/>
                    <a:pt x="2904" y="4170"/>
                  </a:cubicBezTo>
                  <a:cubicBezTo>
                    <a:pt x="2928" y="4170"/>
                    <a:pt x="2952" y="4172"/>
                    <a:pt x="2977" y="4175"/>
                  </a:cubicBezTo>
                  <a:cubicBezTo>
                    <a:pt x="2992" y="4176"/>
                    <a:pt x="3008" y="4177"/>
                    <a:pt x="3024" y="4177"/>
                  </a:cubicBezTo>
                  <a:cubicBezTo>
                    <a:pt x="3255" y="4177"/>
                    <a:pt x="3472" y="4046"/>
                    <a:pt x="3580" y="3831"/>
                  </a:cubicBezTo>
                  <a:cubicBezTo>
                    <a:pt x="3637" y="3697"/>
                    <a:pt x="3742" y="3591"/>
                    <a:pt x="3867" y="3534"/>
                  </a:cubicBezTo>
                  <a:cubicBezTo>
                    <a:pt x="4096" y="3429"/>
                    <a:pt x="4230" y="3189"/>
                    <a:pt x="4211" y="2940"/>
                  </a:cubicBezTo>
                  <a:cubicBezTo>
                    <a:pt x="4202" y="2797"/>
                    <a:pt x="4230" y="2653"/>
                    <a:pt x="4316" y="2539"/>
                  </a:cubicBezTo>
                  <a:cubicBezTo>
                    <a:pt x="4460" y="2328"/>
                    <a:pt x="4460" y="2060"/>
                    <a:pt x="4316" y="1849"/>
                  </a:cubicBezTo>
                  <a:cubicBezTo>
                    <a:pt x="4230" y="1735"/>
                    <a:pt x="4202" y="1591"/>
                    <a:pt x="4211" y="1448"/>
                  </a:cubicBezTo>
                  <a:cubicBezTo>
                    <a:pt x="4230" y="1199"/>
                    <a:pt x="4096" y="959"/>
                    <a:pt x="3867" y="854"/>
                  </a:cubicBezTo>
                  <a:cubicBezTo>
                    <a:pt x="3742" y="797"/>
                    <a:pt x="3637" y="691"/>
                    <a:pt x="3580" y="557"/>
                  </a:cubicBezTo>
                  <a:cubicBezTo>
                    <a:pt x="3472" y="342"/>
                    <a:pt x="3255" y="211"/>
                    <a:pt x="3024" y="211"/>
                  </a:cubicBezTo>
                  <a:cubicBezTo>
                    <a:pt x="3008" y="211"/>
                    <a:pt x="2992" y="212"/>
                    <a:pt x="2977" y="213"/>
                  </a:cubicBezTo>
                  <a:cubicBezTo>
                    <a:pt x="2952" y="216"/>
                    <a:pt x="2928" y="218"/>
                    <a:pt x="2904" y="218"/>
                  </a:cubicBezTo>
                  <a:cubicBezTo>
                    <a:pt x="2785" y="218"/>
                    <a:pt x="2670" y="179"/>
                    <a:pt x="2575" y="108"/>
                  </a:cubicBezTo>
                  <a:cubicBezTo>
                    <a:pt x="2474" y="36"/>
                    <a:pt x="2355" y="0"/>
                    <a:pt x="2234" y="0"/>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10685" name="Google Shape;10685;p67"/>
            <p:cNvSpPr/>
            <p:nvPr/>
          </p:nvSpPr>
          <p:spPr>
            <a:xfrm>
              <a:off x="1595076" y="2714300"/>
              <a:ext cx="2048" cy="26"/>
            </a:xfrm>
            <a:custGeom>
              <a:avLst/>
              <a:gdLst/>
              <a:ahLst/>
              <a:cxnLst/>
              <a:rect l="l" t="t" r="r" b="b"/>
              <a:pathLst>
                <a:path w="78" h="1" extrusionOk="0">
                  <a:moveTo>
                    <a:pt x="1" y="0"/>
                  </a:moveTo>
                  <a:lnTo>
                    <a:pt x="29" y="0"/>
                  </a:lnTo>
                  <a:lnTo>
                    <a:pt x="77" y="0"/>
                  </a:lnTo>
                  <a:cubicBezTo>
                    <a:pt x="48" y="0"/>
                    <a:pt x="29" y="0"/>
                    <a:pt x="1" y="0"/>
                  </a:cubicBezTo>
                  <a:close/>
                </a:path>
              </a:pathLst>
            </a:custGeom>
            <a:solidFill>
              <a:srgbClr val="8CA4B6"/>
            </a:solidFill>
            <a:ln>
              <a:noFill/>
            </a:ln>
          </p:spPr>
          <p:txBody>
            <a:bodyPr spcFirstLastPara="1" wrap="square" lIns="91425" tIns="91425" rIns="91425" bIns="91425" anchor="ctr" anchorCtr="0">
              <a:noAutofit/>
            </a:bodyPr>
            <a:lstStyle/>
            <a:p>
              <a:endParaRPr/>
            </a:p>
          </p:txBody>
        </p:sp>
        <p:sp>
          <p:nvSpPr>
            <p:cNvPr id="10686" name="Google Shape;10686;p67"/>
            <p:cNvSpPr/>
            <p:nvPr/>
          </p:nvSpPr>
          <p:spPr>
            <a:xfrm>
              <a:off x="1595076" y="2610757"/>
              <a:ext cx="2048" cy="26"/>
            </a:xfrm>
            <a:custGeom>
              <a:avLst/>
              <a:gdLst/>
              <a:ahLst/>
              <a:cxnLst/>
              <a:rect l="l" t="t" r="r" b="b"/>
              <a:pathLst>
                <a:path w="78" h="1" extrusionOk="0">
                  <a:moveTo>
                    <a:pt x="77" y="1"/>
                  </a:moveTo>
                  <a:lnTo>
                    <a:pt x="29" y="1"/>
                  </a:lnTo>
                  <a:lnTo>
                    <a:pt x="1" y="1"/>
                  </a:lnTo>
                  <a:cubicBezTo>
                    <a:pt x="29" y="1"/>
                    <a:pt x="48" y="1"/>
                    <a:pt x="77" y="1"/>
                  </a:cubicBezTo>
                  <a:close/>
                </a:path>
              </a:pathLst>
            </a:custGeom>
            <a:solidFill>
              <a:srgbClr val="8CA4B6"/>
            </a:solidFill>
            <a:ln>
              <a:noFill/>
            </a:ln>
          </p:spPr>
          <p:txBody>
            <a:bodyPr spcFirstLastPara="1" wrap="square" lIns="91425" tIns="91425" rIns="91425" bIns="91425" anchor="ctr" anchorCtr="0">
              <a:noAutofit/>
            </a:bodyPr>
            <a:lstStyle/>
            <a:p>
              <a:endParaRPr/>
            </a:p>
          </p:txBody>
        </p:sp>
        <p:sp>
          <p:nvSpPr>
            <p:cNvPr id="10687" name="Google Shape;10687;p67"/>
            <p:cNvSpPr/>
            <p:nvPr/>
          </p:nvSpPr>
          <p:spPr>
            <a:xfrm>
              <a:off x="1598857" y="2604927"/>
              <a:ext cx="74920" cy="115176"/>
            </a:xfrm>
            <a:custGeom>
              <a:avLst/>
              <a:gdLst/>
              <a:ahLst/>
              <a:cxnLst/>
              <a:rect l="l" t="t" r="r" b="b"/>
              <a:pathLst>
                <a:path w="2853" h="4386" extrusionOk="0">
                  <a:moveTo>
                    <a:pt x="626" y="0"/>
                  </a:moveTo>
                  <a:cubicBezTo>
                    <a:pt x="505" y="0"/>
                    <a:pt x="383" y="36"/>
                    <a:pt x="278" y="108"/>
                  </a:cubicBezTo>
                  <a:cubicBezTo>
                    <a:pt x="201" y="165"/>
                    <a:pt x="105" y="203"/>
                    <a:pt x="0" y="213"/>
                  </a:cubicBezTo>
                  <a:cubicBezTo>
                    <a:pt x="8" y="213"/>
                    <a:pt x="16" y="212"/>
                    <a:pt x="24" y="212"/>
                  </a:cubicBezTo>
                  <a:cubicBezTo>
                    <a:pt x="255" y="212"/>
                    <a:pt x="473" y="345"/>
                    <a:pt x="574" y="557"/>
                  </a:cubicBezTo>
                  <a:cubicBezTo>
                    <a:pt x="632" y="691"/>
                    <a:pt x="737" y="787"/>
                    <a:pt x="861" y="854"/>
                  </a:cubicBezTo>
                  <a:cubicBezTo>
                    <a:pt x="1091" y="959"/>
                    <a:pt x="1235" y="1199"/>
                    <a:pt x="1206" y="1448"/>
                  </a:cubicBezTo>
                  <a:cubicBezTo>
                    <a:pt x="1196" y="1591"/>
                    <a:pt x="1235" y="1735"/>
                    <a:pt x="1311" y="1849"/>
                  </a:cubicBezTo>
                  <a:cubicBezTo>
                    <a:pt x="1464" y="2050"/>
                    <a:pt x="1464" y="2328"/>
                    <a:pt x="1311" y="2539"/>
                  </a:cubicBezTo>
                  <a:cubicBezTo>
                    <a:pt x="1235" y="2653"/>
                    <a:pt x="1196" y="2797"/>
                    <a:pt x="1206" y="2940"/>
                  </a:cubicBezTo>
                  <a:cubicBezTo>
                    <a:pt x="1235" y="3189"/>
                    <a:pt x="1091" y="3429"/>
                    <a:pt x="861" y="3534"/>
                  </a:cubicBezTo>
                  <a:cubicBezTo>
                    <a:pt x="737" y="3591"/>
                    <a:pt x="632" y="3697"/>
                    <a:pt x="574" y="3831"/>
                  </a:cubicBezTo>
                  <a:cubicBezTo>
                    <a:pt x="473" y="4043"/>
                    <a:pt x="255" y="4176"/>
                    <a:pt x="24" y="4176"/>
                  </a:cubicBezTo>
                  <a:cubicBezTo>
                    <a:pt x="16" y="4176"/>
                    <a:pt x="8" y="4175"/>
                    <a:pt x="0" y="4175"/>
                  </a:cubicBezTo>
                  <a:lnTo>
                    <a:pt x="0" y="4175"/>
                  </a:lnTo>
                  <a:cubicBezTo>
                    <a:pt x="105" y="4185"/>
                    <a:pt x="201" y="4213"/>
                    <a:pt x="278" y="4271"/>
                  </a:cubicBezTo>
                  <a:cubicBezTo>
                    <a:pt x="383" y="4347"/>
                    <a:pt x="505" y="4386"/>
                    <a:pt x="626" y="4386"/>
                  </a:cubicBezTo>
                  <a:cubicBezTo>
                    <a:pt x="747" y="4386"/>
                    <a:pt x="866" y="4347"/>
                    <a:pt x="967" y="4271"/>
                  </a:cubicBezTo>
                  <a:cubicBezTo>
                    <a:pt x="1070" y="4202"/>
                    <a:pt x="1196" y="4164"/>
                    <a:pt x="1325" y="4164"/>
                  </a:cubicBezTo>
                  <a:cubicBezTo>
                    <a:pt x="1340" y="4164"/>
                    <a:pt x="1354" y="4165"/>
                    <a:pt x="1369" y="4165"/>
                  </a:cubicBezTo>
                  <a:cubicBezTo>
                    <a:pt x="1390" y="4168"/>
                    <a:pt x="1411" y="4169"/>
                    <a:pt x="1432" y="4169"/>
                  </a:cubicBezTo>
                  <a:cubicBezTo>
                    <a:pt x="1657" y="4169"/>
                    <a:pt x="1866" y="4032"/>
                    <a:pt x="1962" y="3831"/>
                  </a:cubicBezTo>
                  <a:cubicBezTo>
                    <a:pt x="2029" y="3697"/>
                    <a:pt x="2125" y="3591"/>
                    <a:pt x="2259" y="3534"/>
                  </a:cubicBezTo>
                  <a:cubicBezTo>
                    <a:pt x="2488" y="3429"/>
                    <a:pt x="2622" y="3189"/>
                    <a:pt x="2603" y="2940"/>
                  </a:cubicBezTo>
                  <a:cubicBezTo>
                    <a:pt x="2584" y="2797"/>
                    <a:pt x="2622" y="2653"/>
                    <a:pt x="2708" y="2539"/>
                  </a:cubicBezTo>
                  <a:cubicBezTo>
                    <a:pt x="2852" y="2328"/>
                    <a:pt x="2852" y="2050"/>
                    <a:pt x="2708" y="1849"/>
                  </a:cubicBezTo>
                  <a:cubicBezTo>
                    <a:pt x="2622" y="1735"/>
                    <a:pt x="2584" y="1591"/>
                    <a:pt x="2603" y="1448"/>
                  </a:cubicBezTo>
                  <a:cubicBezTo>
                    <a:pt x="2622" y="1199"/>
                    <a:pt x="2488" y="959"/>
                    <a:pt x="2259" y="854"/>
                  </a:cubicBezTo>
                  <a:cubicBezTo>
                    <a:pt x="2125" y="787"/>
                    <a:pt x="2029" y="691"/>
                    <a:pt x="1962" y="557"/>
                  </a:cubicBezTo>
                  <a:cubicBezTo>
                    <a:pt x="1863" y="342"/>
                    <a:pt x="1647" y="211"/>
                    <a:pt x="1416" y="211"/>
                  </a:cubicBezTo>
                  <a:cubicBezTo>
                    <a:pt x="1400" y="211"/>
                    <a:pt x="1384" y="212"/>
                    <a:pt x="1369" y="213"/>
                  </a:cubicBezTo>
                  <a:cubicBezTo>
                    <a:pt x="1344" y="216"/>
                    <a:pt x="1320" y="218"/>
                    <a:pt x="1296" y="218"/>
                  </a:cubicBezTo>
                  <a:cubicBezTo>
                    <a:pt x="1177" y="218"/>
                    <a:pt x="1062" y="179"/>
                    <a:pt x="967" y="108"/>
                  </a:cubicBezTo>
                  <a:cubicBezTo>
                    <a:pt x="866" y="36"/>
                    <a:pt x="747" y="0"/>
                    <a:pt x="626" y="0"/>
                  </a:cubicBezTo>
                  <a:close/>
                </a:path>
              </a:pathLst>
            </a:custGeom>
            <a:solidFill>
              <a:srgbClr val="8CA4B6"/>
            </a:solidFill>
            <a:ln>
              <a:noFill/>
            </a:ln>
          </p:spPr>
          <p:txBody>
            <a:bodyPr spcFirstLastPara="1" wrap="square" lIns="91425" tIns="91425" rIns="91425" bIns="91425" anchor="ctr" anchorCtr="0">
              <a:noAutofit/>
            </a:bodyPr>
            <a:lstStyle/>
            <a:p>
              <a:endParaRPr/>
            </a:p>
          </p:txBody>
        </p:sp>
        <p:sp>
          <p:nvSpPr>
            <p:cNvPr id="10688" name="Google Shape;10688;p67"/>
            <p:cNvSpPr/>
            <p:nvPr/>
          </p:nvSpPr>
          <p:spPr>
            <a:xfrm>
              <a:off x="1583023" y="2630872"/>
              <a:ext cx="63602" cy="63339"/>
            </a:xfrm>
            <a:custGeom>
              <a:avLst/>
              <a:gdLst/>
              <a:ahLst/>
              <a:cxnLst/>
              <a:rect l="l" t="t" r="r" b="b"/>
              <a:pathLst>
                <a:path w="2422" h="2412" extrusionOk="0">
                  <a:moveTo>
                    <a:pt x="1206" y="0"/>
                  </a:moveTo>
                  <a:cubicBezTo>
                    <a:pt x="546" y="0"/>
                    <a:pt x="0" y="536"/>
                    <a:pt x="0" y="1206"/>
                  </a:cubicBezTo>
                  <a:cubicBezTo>
                    <a:pt x="0" y="1866"/>
                    <a:pt x="546" y="2412"/>
                    <a:pt x="1206" y="2412"/>
                  </a:cubicBezTo>
                  <a:cubicBezTo>
                    <a:pt x="1876" y="2412"/>
                    <a:pt x="2421" y="1866"/>
                    <a:pt x="2421" y="1206"/>
                  </a:cubicBezTo>
                  <a:cubicBezTo>
                    <a:pt x="2421" y="536"/>
                    <a:pt x="1876" y="0"/>
                    <a:pt x="1206" y="0"/>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0689" name="Google Shape;10689;p67"/>
            <p:cNvSpPr/>
            <p:nvPr/>
          </p:nvSpPr>
          <p:spPr>
            <a:xfrm>
              <a:off x="1595076" y="2630872"/>
              <a:ext cx="56827" cy="63287"/>
            </a:xfrm>
            <a:custGeom>
              <a:avLst/>
              <a:gdLst/>
              <a:ahLst/>
              <a:cxnLst/>
              <a:rect l="l" t="t" r="r" b="b"/>
              <a:pathLst>
                <a:path w="2164" h="2410" extrusionOk="0">
                  <a:moveTo>
                    <a:pt x="757" y="0"/>
                  </a:moveTo>
                  <a:cubicBezTo>
                    <a:pt x="479" y="0"/>
                    <a:pt x="211" y="96"/>
                    <a:pt x="1" y="268"/>
                  </a:cubicBezTo>
                  <a:cubicBezTo>
                    <a:pt x="603" y="747"/>
                    <a:pt x="603" y="1665"/>
                    <a:pt x="1" y="2153"/>
                  </a:cubicBezTo>
                  <a:cubicBezTo>
                    <a:pt x="224" y="2328"/>
                    <a:pt x="485" y="2410"/>
                    <a:pt x="741" y="2410"/>
                  </a:cubicBezTo>
                  <a:cubicBezTo>
                    <a:pt x="1229" y="2410"/>
                    <a:pt x="1704" y="2113"/>
                    <a:pt x="1886" y="1598"/>
                  </a:cubicBezTo>
                  <a:cubicBezTo>
                    <a:pt x="2163" y="823"/>
                    <a:pt x="1580" y="0"/>
                    <a:pt x="757" y="0"/>
                  </a:cubicBezTo>
                  <a:close/>
                </a:path>
              </a:pathLst>
            </a:custGeom>
            <a:solidFill>
              <a:srgbClr val="B0C0CD"/>
            </a:solidFill>
            <a:ln>
              <a:noFill/>
            </a:ln>
          </p:spPr>
          <p:txBody>
            <a:bodyPr spcFirstLastPara="1" wrap="square" lIns="91425" tIns="91425" rIns="91425" bIns="91425" anchor="ctr" anchorCtr="0">
              <a:noAutofit/>
            </a:bodyPr>
            <a:lstStyle/>
            <a:p>
              <a:endParaRPr/>
            </a:p>
          </p:txBody>
        </p:sp>
        <p:sp>
          <p:nvSpPr>
            <p:cNvPr id="10690" name="Google Shape;10690;p67"/>
            <p:cNvSpPr/>
            <p:nvPr/>
          </p:nvSpPr>
          <p:spPr>
            <a:xfrm>
              <a:off x="1370054" y="2536074"/>
              <a:ext cx="253304" cy="12158"/>
            </a:xfrm>
            <a:custGeom>
              <a:avLst/>
              <a:gdLst/>
              <a:ahLst/>
              <a:cxnLst/>
              <a:rect l="l" t="t" r="r" b="b"/>
              <a:pathLst>
                <a:path w="9646" h="463" extrusionOk="0">
                  <a:moveTo>
                    <a:pt x="303" y="1"/>
                  </a:moveTo>
                  <a:cubicBezTo>
                    <a:pt x="1" y="1"/>
                    <a:pt x="4" y="462"/>
                    <a:pt x="311" y="462"/>
                  </a:cubicBezTo>
                  <a:cubicBezTo>
                    <a:pt x="317" y="462"/>
                    <a:pt x="323" y="462"/>
                    <a:pt x="329" y="462"/>
                  </a:cubicBezTo>
                  <a:lnTo>
                    <a:pt x="9326" y="462"/>
                  </a:lnTo>
                  <a:cubicBezTo>
                    <a:pt x="9332" y="462"/>
                    <a:pt x="9338" y="462"/>
                    <a:pt x="9343" y="462"/>
                  </a:cubicBezTo>
                  <a:cubicBezTo>
                    <a:pt x="9642" y="462"/>
                    <a:pt x="9645" y="1"/>
                    <a:pt x="9352" y="1"/>
                  </a:cubicBezTo>
                  <a:cubicBezTo>
                    <a:pt x="9343" y="1"/>
                    <a:pt x="9335" y="1"/>
                    <a:pt x="9326" y="2"/>
                  </a:cubicBezTo>
                  <a:lnTo>
                    <a:pt x="329" y="2"/>
                  </a:lnTo>
                  <a:cubicBezTo>
                    <a:pt x="320" y="1"/>
                    <a:pt x="311" y="1"/>
                    <a:pt x="303" y="1"/>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91" name="Google Shape;10691;p67"/>
            <p:cNvSpPr/>
            <p:nvPr/>
          </p:nvSpPr>
          <p:spPr>
            <a:xfrm>
              <a:off x="1370054" y="2503170"/>
              <a:ext cx="253304" cy="12132"/>
            </a:xfrm>
            <a:custGeom>
              <a:avLst/>
              <a:gdLst/>
              <a:ahLst/>
              <a:cxnLst/>
              <a:rect l="l" t="t" r="r" b="b"/>
              <a:pathLst>
                <a:path w="9646" h="462" extrusionOk="0">
                  <a:moveTo>
                    <a:pt x="303" y="0"/>
                  </a:moveTo>
                  <a:cubicBezTo>
                    <a:pt x="1" y="0"/>
                    <a:pt x="4" y="461"/>
                    <a:pt x="311" y="461"/>
                  </a:cubicBezTo>
                  <a:cubicBezTo>
                    <a:pt x="317" y="461"/>
                    <a:pt x="323" y="461"/>
                    <a:pt x="329" y="461"/>
                  </a:cubicBezTo>
                  <a:lnTo>
                    <a:pt x="9326" y="461"/>
                  </a:lnTo>
                  <a:cubicBezTo>
                    <a:pt x="9332" y="461"/>
                    <a:pt x="9338" y="461"/>
                    <a:pt x="9343" y="461"/>
                  </a:cubicBezTo>
                  <a:cubicBezTo>
                    <a:pt x="9642" y="461"/>
                    <a:pt x="9645" y="0"/>
                    <a:pt x="9352" y="0"/>
                  </a:cubicBezTo>
                  <a:cubicBezTo>
                    <a:pt x="9343" y="0"/>
                    <a:pt x="9335" y="1"/>
                    <a:pt x="9326" y="1"/>
                  </a:cubicBezTo>
                  <a:lnTo>
                    <a:pt x="329" y="1"/>
                  </a:lnTo>
                  <a:cubicBezTo>
                    <a:pt x="320" y="1"/>
                    <a:pt x="311" y="0"/>
                    <a:pt x="303" y="0"/>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92" name="Google Shape;10692;p67"/>
            <p:cNvSpPr/>
            <p:nvPr/>
          </p:nvSpPr>
          <p:spPr>
            <a:xfrm>
              <a:off x="1370133" y="2569266"/>
              <a:ext cx="253146" cy="12132"/>
            </a:xfrm>
            <a:custGeom>
              <a:avLst/>
              <a:gdLst/>
              <a:ahLst/>
              <a:cxnLst/>
              <a:rect l="l" t="t" r="r" b="b"/>
              <a:pathLst>
                <a:path w="9640" h="462" extrusionOk="0">
                  <a:moveTo>
                    <a:pt x="300" y="0"/>
                  </a:moveTo>
                  <a:cubicBezTo>
                    <a:pt x="0" y="0"/>
                    <a:pt x="0" y="462"/>
                    <a:pt x="300" y="462"/>
                  </a:cubicBezTo>
                  <a:cubicBezTo>
                    <a:pt x="309" y="462"/>
                    <a:pt x="317" y="462"/>
                    <a:pt x="326" y="461"/>
                  </a:cubicBezTo>
                  <a:lnTo>
                    <a:pt x="9323" y="461"/>
                  </a:lnTo>
                  <a:cubicBezTo>
                    <a:pt x="9331" y="462"/>
                    <a:pt x="9340" y="462"/>
                    <a:pt x="9348" y="462"/>
                  </a:cubicBezTo>
                  <a:cubicBezTo>
                    <a:pt x="9639" y="462"/>
                    <a:pt x="9639" y="0"/>
                    <a:pt x="9348" y="0"/>
                  </a:cubicBezTo>
                  <a:cubicBezTo>
                    <a:pt x="9340" y="0"/>
                    <a:pt x="9331" y="1"/>
                    <a:pt x="9323" y="1"/>
                  </a:cubicBezTo>
                  <a:lnTo>
                    <a:pt x="326" y="1"/>
                  </a:lnTo>
                  <a:cubicBezTo>
                    <a:pt x="317" y="1"/>
                    <a:pt x="309" y="0"/>
                    <a:pt x="300" y="0"/>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693" name="Google Shape;10693;p67"/>
            <p:cNvSpPr/>
            <p:nvPr/>
          </p:nvSpPr>
          <p:spPr>
            <a:xfrm>
              <a:off x="1447521" y="2612228"/>
              <a:ext cx="98344" cy="12158"/>
            </a:xfrm>
            <a:custGeom>
              <a:avLst/>
              <a:gdLst/>
              <a:ahLst/>
              <a:cxnLst/>
              <a:rect l="l" t="t" r="r" b="b"/>
              <a:pathLst>
                <a:path w="3745" h="463" extrusionOk="0">
                  <a:moveTo>
                    <a:pt x="301" y="1"/>
                  </a:moveTo>
                  <a:cubicBezTo>
                    <a:pt x="1" y="1"/>
                    <a:pt x="1" y="462"/>
                    <a:pt x="301" y="462"/>
                  </a:cubicBezTo>
                  <a:cubicBezTo>
                    <a:pt x="309" y="462"/>
                    <a:pt x="318" y="462"/>
                    <a:pt x="327" y="461"/>
                  </a:cubicBezTo>
                  <a:lnTo>
                    <a:pt x="3418" y="461"/>
                  </a:lnTo>
                  <a:cubicBezTo>
                    <a:pt x="3427" y="462"/>
                    <a:pt x="3436" y="462"/>
                    <a:pt x="3445" y="462"/>
                  </a:cubicBezTo>
                  <a:cubicBezTo>
                    <a:pt x="3744" y="462"/>
                    <a:pt x="3744" y="1"/>
                    <a:pt x="3445" y="1"/>
                  </a:cubicBezTo>
                  <a:cubicBezTo>
                    <a:pt x="3436" y="1"/>
                    <a:pt x="3427" y="1"/>
                    <a:pt x="3418" y="2"/>
                  </a:cubicBezTo>
                  <a:lnTo>
                    <a:pt x="327" y="2"/>
                  </a:lnTo>
                  <a:cubicBezTo>
                    <a:pt x="318" y="1"/>
                    <a:pt x="309" y="1"/>
                    <a:pt x="301" y="1"/>
                  </a:cubicBezTo>
                  <a:close/>
                </a:path>
              </a:pathLst>
            </a:custGeom>
            <a:solidFill>
              <a:srgbClr val="92A1AE"/>
            </a:solidFill>
            <a:ln>
              <a:noFill/>
            </a:ln>
          </p:spPr>
          <p:txBody>
            <a:bodyPr spcFirstLastPara="1" wrap="square" lIns="91425" tIns="91425" rIns="91425" bIns="91425" anchor="ctr" anchorCtr="0">
              <a:noAutofit/>
            </a:bodyPr>
            <a:lstStyle/>
            <a:p>
              <a:endParaRPr/>
            </a:p>
          </p:txBody>
        </p:sp>
      </p:grpSp>
      <p:grpSp>
        <p:nvGrpSpPr>
          <p:cNvPr id="10694" name="Google Shape;10694;p67"/>
          <p:cNvGrpSpPr/>
          <p:nvPr/>
        </p:nvGrpSpPr>
        <p:grpSpPr>
          <a:xfrm>
            <a:off x="882591" y="2285961"/>
            <a:ext cx="337310" cy="337047"/>
            <a:chOff x="882590" y="2438360"/>
            <a:chExt cx="337310" cy="337047"/>
          </a:xfrm>
        </p:grpSpPr>
        <p:sp>
          <p:nvSpPr>
            <p:cNvPr id="10695" name="Google Shape;10695;p67"/>
            <p:cNvSpPr/>
            <p:nvPr/>
          </p:nvSpPr>
          <p:spPr>
            <a:xfrm>
              <a:off x="992934" y="2438360"/>
              <a:ext cx="114625" cy="337047"/>
            </a:xfrm>
            <a:custGeom>
              <a:avLst/>
              <a:gdLst/>
              <a:ahLst/>
              <a:cxnLst/>
              <a:rect l="l" t="t" r="r" b="b"/>
              <a:pathLst>
                <a:path w="4365" h="12835" extrusionOk="0">
                  <a:moveTo>
                    <a:pt x="0" y="0"/>
                  </a:moveTo>
                  <a:lnTo>
                    <a:pt x="0" y="12834"/>
                  </a:lnTo>
                  <a:lnTo>
                    <a:pt x="4364" y="12834"/>
                  </a:lnTo>
                  <a:lnTo>
                    <a:pt x="4364" y="0"/>
                  </a:ln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0696" name="Google Shape;10696;p67"/>
            <p:cNvSpPr/>
            <p:nvPr/>
          </p:nvSpPr>
          <p:spPr>
            <a:xfrm>
              <a:off x="1081640" y="2438360"/>
              <a:ext cx="25919" cy="337047"/>
            </a:xfrm>
            <a:custGeom>
              <a:avLst/>
              <a:gdLst/>
              <a:ahLst/>
              <a:cxnLst/>
              <a:rect l="l" t="t" r="r" b="b"/>
              <a:pathLst>
                <a:path w="987" h="12835" extrusionOk="0">
                  <a:moveTo>
                    <a:pt x="0" y="0"/>
                  </a:moveTo>
                  <a:lnTo>
                    <a:pt x="0" y="12834"/>
                  </a:lnTo>
                  <a:lnTo>
                    <a:pt x="986" y="12834"/>
                  </a:lnTo>
                  <a:lnTo>
                    <a:pt x="986" y="0"/>
                  </a:lnTo>
                  <a:close/>
                </a:path>
              </a:pathLst>
            </a:custGeom>
            <a:solidFill>
              <a:srgbClr val="C5D1DB"/>
            </a:solidFill>
            <a:ln>
              <a:noFill/>
            </a:ln>
          </p:spPr>
          <p:txBody>
            <a:bodyPr spcFirstLastPara="1" wrap="square" lIns="91425" tIns="91425" rIns="91425" bIns="91425" anchor="ctr" anchorCtr="0">
              <a:noAutofit/>
            </a:bodyPr>
            <a:lstStyle/>
            <a:p>
              <a:endParaRPr/>
            </a:p>
          </p:txBody>
        </p:sp>
        <p:sp>
          <p:nvSpPr>
            <p:cNvPr id="10697" name="Google Shape;10697;p67"/>
            <p:cNvSpPr/>
            <p:nvPr/>
          </p:nvSpPr>
          <p:spPr>
            <a:xfrm>
              <a:off x="882590" y="2438360"/>
              <a:ext cx="112367" cy="337047"/>
            </a:xfrm>
            <a:custGeom>
              <a:avLst/>
              <a:gdLst/>
              <a:ahLst/>
              <a:cxnLst/>
              <a:rect l="l" t="t" r="r" b="b"/>
              <a:pathLst>
                <a:path w="4279" h="12835" extrusionOk="0">
                  <a:moveTo>
                    <a:pt x="986" y="0"/>
                  </a:moveTo>
                  <a:cubicBezTo>
                    <a:pt x="441" y="0"/>
                    <a:pt x="1" y="441"/>
                    <a:pt x="1" y="976"/>
                  </a:cubicBezTo>
                  <a:lnTo>
                    <a:pt x="1" y="11858"/>
                  </a:lnTo>
                  <a:cubicBezTo>
                    <a:pt x="1" y="12394"/>
                    <a:pt x="441" y="12834"/>
                    <a:pt x="986" y="12834"/>
                  </a:cubicBezTo>
                  <a:lnTo>
                    <a:pt x="4279" y="12834"/>
                  </a:lnTo>
                  <a:lnTo>
                    <a:pt x="4279"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698" name="Google Shape;10698;p67"/>
            <p:cNvSpPr/>
            <p:nvPr/>
          </p:nvSpPr>
          <p:spPr>
            <a:xfrm>
              <a:off x="969799" y="2438360"/>
              <a:ext cx="25157" cy="337047"/>
            </a:xfrm>
            <a:custGeom>
              <a:avLst/>
              <a:gdLst/>
              <a:ahLst/>
              <a:cxnLst/>
              <a:rect l="l" t="t" r="r" b="b"/>
              <a:pathLst>
                <a:path w="958" h="12835" extrusionOk="0">
                  <a:moveTo>
                    <a:pt x="1" y="0"/>
                  </a:moveTo>
                  <a:lnTo>
                    <a:pt x="1" y="12834"/>
                  </a:lnTo>
                  <a:lnTo>
                    <a:pt x="958" y="12834"/>
                  </a:lnTo>
                  <a:lnTo>
                    <a:pt x="958" y="0"/>
                  </a:lnTo>
                  <a:close/>
                </a:path>
              </a:pathLst>
            </a:custGeom>
            <a:solidFill>
              <a:srgbClr val="AABCC9"/>
            </a:solidFill>
            <a:ln>
              <a:noFill/>
            </a:ln>
          </p:spPr>
          <p:txBody>
            <a:bodyPr spcFirstLastPara="1" wrap="square" lIns="91425" tIns="91425" rIns="91425" bIns="91425" anchor="ctr" anchorCtr="0">
              <a:noAutofit/>
            </a:bodyPr>
            <a:lstStyle/>
            <a:p>
              <a:endParaRPr/>
            </a:p>
          </p:txBody>
        </p:sp>
        <p:sp>
          <p:nvSpPr>
            <p:cNvPr id="10699" name="Google Shape;10699;p67"/>
            <p:cNvSpPr/>
            <p:nvPr/>
          </p:nvSpPr>
          <p:spPr>
            <a:xfrm>
              <a:off x="1106010" y="2438360"/>
              <a:ext cx="113890" cy="337047"/>
            </a:xfrm>
            <a:custGeom>
              <a:avLst/>
              <a:gdLst/>
              <a:ahLst/>
              <a:cxnLst/>
              <a:rect l="l" t="t" r="r" b="b"/>
              <a:pathLst>
                <a:path w="4337" h="12835" extrusionOk="0">
                  <a:moveTo>
                    <a:pt x="3358" y="0"/>
                  </a:moveTo>
                  <a:cubicBezTo>
                    <a:pt x="3352" y="0"/>
                    <a:pt x="3347" y="0"/>
                    <a:pt x="3341" y="0"/>
                  </a:cubicBezTo>
                  <a:lnTo>
                    <a:pt x="1" y="0"/>
                  </a:lnTo>
                  <a:lnTo>
                    <a:pt x="1" y="12834"/>
                  </a:lnTo>
                  <a:lnTo>
                    <a:pt x="3341" y="12834"/>
                  </a:lnTo>
                  <a:cubicBezTo>
                    <a:pt x="3886" y="12834"/>
                    <a:pt x="4326" y="12403"/>
                    <a:pt x="4336" y="11858"/>
                  </a:cubicBezTo>
                  <a:lnTo>
                    <a:pt x="4336" y="976"/>
                  </a:lnTo>
                  <a:cubicBezTo>
                    <a:pt x="4327" y="437"/>
                    <a:pt x="3896" y="0"/>
                    <a:pt x="3358" y="0"/>
                  </a:cubicBezTo>
                  <a:close/>
                </a:path>
              </a:pathLst>
            </a:custGeom>
            <a:solidFill>
              <a:srgbClr val="DFE6EB"/>
            </a:solidFill>
            <a:ln>
              <a:noFill/>
            </a:ln>
          </p:spPr>
          <p:txBody>
            <a:bodyPr spcFirstLastPara="1" wrap="square" lIns="91425" tIns="91425" rIns="91425" bIns="91425" anchor="ctr" anchorCtr="0">
              <a:noAutofit/>
            </a:bodyPr>
            <a:lstStyle/>
            <a:p>
              <a:endParaRPr/>
            </a:p>
          </p:txBody>
        </p:sp>
        <p:sp>
          <p:nvSpPr>
            <p:cNvPr id="10700" name="Google Shape;10700;p67"/>
            <p:cNvSpPr/>
            <p:nvPr/>
          </p:nvSpPr>
          <p:spPr>
            <a:xfrm>
              <a:off x="1167852" y="2438360"/>
              <a:ext cx="52047" cy="337047"/>
            </a:xfrm>
            <a:custGeom>
              <a:avLst/>
              <a:gdLst/>
              <a:ahLst/>
              <a:cxnLst/>
              <a:rect l="l" t="t" r="r" b="b"/>
              <a:pathLst>
                <a:path w="1982" h="12835" extrusionOk="0">
                  <a:moveTo>
                    <a:pt x="17" y="0"/>
                  </a:moveTo>
                  <a:cubicBezTo>
                    <a:pt x="12" y="0"/>
                    <a:pt x="6" y="0"/>
                    <a:pt x="0" y="0"/>
                  </a:cubicBezTo>
                  <a:lnTo>
                    <a:pt x="35" y="0"/>
                  </a:lnTo>
                  <a:cubicBezTo>
                    <a:pt x="29" y="0"/>
                    <a:pt x="23" y="0"/>
                    <a:pt x="17" y="0"/>
                  </a:cubicBezTo>
                  <a:close/>
                  <a:moveTo>
                    <a:pt x="0" y="12834"/>
                  </a:moveTo>
                  <a:cubicBezTo>
                    <a:pt x="6" y="12834"/>
                    <a:pt x="12" y="12834"/>
                    <a:pt x="17" y="12834"/>
                  </a:cubicBezTo>
                  <a:cubicBezTo>
                    <a:pt x="23" y="12834"/>
                    <a:pt x="29" y="12834"/>
                    <a:pt x="35" y="12834"/>
                  </a:cubicBezTo>
                  <a:close/>
                  <a:moveTo>
                    <a:pt x="1003" y="0"/>
                  </a:moveTo>
                  <a:cubicBezTo>
                    <a:pt x="997" y="0"/>
                    <a:pt x="992" y="0"/>
                    <a:pt x="986" y="0"/>
                  </a:cubicBezTo>
                  <a:lnTo>
                    <a:pt x="35" y="0"/>
                  </a:lnTo>
                  <a:cubicBezTo>
                    <a:pt x="565" y="10"/>
                    <a:pt x="995" y="443"/>
                    <a:pt x="995" y="976"/>
                  </a:cubicBezTo>
                  <a:lnTo>
                    <a:pt x="995" y="11858"/>
                  </a:lnTo>
                  <a:cubicBezTo>
                    <a:pt x="995" y="12392"/>
                    <a:pt x="565" y="12825"/>
                    <a:pt x="35" y="12834"/>
                  </a:cubicBezTo>
                  <a:lnTo>
                    <a:pt x="986" y="12834"/>
                  </a:lnTo>
                  <a:cubicBezTo>
                    <a:pt x="992" y="12834"/>
                    <a:pt x="997" y="12834"/>
                    <a:pt x="1003" y="12834"/>
                  </a:cubicBezTo>
                  <a:cubicBezTo>
                    <a:pt x="1541" y="12834"/>
                    <a:pt x="1972" y="12398"/>
                    <a:pt x="1981" y="11858"/>
                  </a:cubicBezTo>
                  <a:lnTo>
                    <a:pt x="1981" y="976"/>
                  </a:lnTo>
                  <a:cubicBezTo>
                    <a:pt x="1972" y="437"/>
                    <a:pt x="1541" y="0"/>
                    <a:pt x="100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0701" name="Google Shape;10701;p67"/>
            <p:cNvSpPr/>
            <p:nvPr/>
          </p:nvSpPr>
          <p:spPr>
            <a:xfrm>
              <a:off x="922058" y="2707525"/>
              <a:ext cx="33193" cy="33193"/>
            </a:xfrm>
            <a:custGeom>
              <a:avLst/>
              <a:gdLst/>
              <a:ahLst/>
              <a:cxnLst/>
              <a:rect l="l" t="t" r="r" b="b"/>
              <a:pathLst>
                <a:path w="1264" h="1264" extrusionOk="0">
                  <a:moveTo>
                    <a:pt x="632" y="0"/>
                  </a:moveTo>
                  <a:cubicBezTo>
                    <a:pt x="278" y="0"/>
                    <a:pt x="0" y="278"/>
                    <a:pt x="0" y="632"/>
                  </a:cubicBezTo>
                  <a:cubicBezTo>
                    <a:pt x="0" y="976"/>
                    <a:pt x="278" y="1263"/>
                    <a:pt x="632" y="1263"/>
                  </a:cubicBezTo>
                  <a:cubicBezTo>
                    <a:pt x="976" y="1263"/>
                    <a:pt x="1264" y="976"/>
                    <a:pt x="1264" y="632"/>
                  </a:cubicBezTo>
                  <a:cubicBezTo>
                    <a:pt x="1264" y="278"/>
                    <a:pt x="976" y="0"/>
                    <a:pt x="63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02" name="Google Shape;10702;p67"/>
            <p:cNvSpPr/>
            <p:nvPr/>
          </p:nvSpPr>
          <p:spPr>
            <a:xfrm>
              <a:off x="1034635" y="2707525"/>
              <a:ext cx="33219" cy="33193"/>
            </a:xfrm>
            <a:custGeom>
              <a:avLst/>
              <a:gdLst/>
              <a:ahLst/>
              <a:cxnLst/>
              <a:rect l="l" t="t" r="r" b="b"/>
              <a:pathLst>
                <a:path w="1265" h="1264" extrusionOk="0">
                  <a:moveTo>
                    <a:pt x="632" y="0"/>
                  </a:moveTo>
                  <a:cubicBezTo>
                    <a:pt x="278" y="0"/>
                    <a:pt x="1" y="278"/>
                    <a:pt x="1" y="632"/>
                  </a:cubicBezTo>
                  <a:cubicBezTo>
                    <a:pt x="1" y="976"/>
                    <a:pt x="278" y="1263"/>
                    <a:pt x="632" y="1263"/>
                  </a:cubicBezTo>
                  <a:cubicBezTo>
                    <a:pt x="986" y="1263"/>
                    <a:pt x="1264" y="976"/>
                    <a:pt x="1264" y="632"/>
                  </a:cubicBezTo>
                  <a:cubicBezTo>
                    <a:pt x="1264" y="278"/>
                    <a:pt x="986" y="0"/>
                    <a:pt x="63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03" name="Google Shape;10703;p67"/>
            <p:cNvSpPr/>
            <p:nvPr/>
          </p:nvSpPr>
          <p:spPr>
            <a:xfrm>
              <a:off x="1145715" y="2707525"/>
              <a:ext cx="33455" cy="33193"/>
            </a:xfrm>
            <a:custGeom>
              <a:avLst/>
              <a:gdLst/>
              <a:ahLst/>
              <a:cxnLst/>
              <a:rect l="l" t="t" r="r" b="b"/>
              <a:pathLst>
                <a:path w="1274" h="1264" extrusionOk="0">
                  <a:moveTo>
                    <a:pt x="642" y="0"/>
                  </a:moveTo>
                  <a:cubicBezTo>
                    <a:pt x="288" y="0"/>
                    <a:pt x="1" y="278"/>
                    <a:pt x="1" y="632"/>
                  </a:cubicBezTo>
                  <a:cubicBezTo>
                    <a:pt x="1" y="976"/>
                    <a:pt x="288" y="1263"/>
                    <a:pt x="642" y="1263"/>
                  </a:cubicBezTo>
                  <a:cubicBezTo>
                    <a:pt x="987" y="1263"/>
                    <a:pt x="1274" y="976"/>
                    <a:pt x="1274" y="632"/>
                  </a:cubicBezTo>
                  <a:cubicBezTo>
                    <a:pt x="1274" y="278"/>
                    <a:pt x="987" y="0"/>
                    <a:pt x="64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04" name="Google Shape;10704;p67"/>
            <p:cNvSpPr/>
            <p:nvPr/>
          </p:nvSpPr>
          <p:spPr>
            <a:xfrm>
              <a:off x="907484" y="2598441"/>
              <a:ext cx="62341" cy="41990"/>
            </a:xfrm>
            <a:custGeom>
              <a:avLst/>
              <a:gdLst/>
              <a:ahLst/>
              <a:cxnLst/>
              <a:rect l="l" t="t" r="r" b="b"/>
              <a:pathLst>
                <a:path w="2374" h="1599" extrusionOk="0">
                  <a:moveTo>
                    <a:pt x="0" y="1"/>
                  </a:moveTo>
                  <a:lnTo>
                    <a:pt x="0" y="1340"/>
                  </a:lnTo>
                  <a:cubicBezTo>
                    <a:pt x="0" y="1484"/>
                    <a:pt x="115" y="1599"/>
                    <a:pt x="259" y="1599"/>
                  </a:cubicBezTo>
                  <a:lnTo>
                    <a:pt x="2115" y="1599"/>
                  </a:lnTo>
                  <a:cubicBezTo>
                    <a:pt x="2259" y="1599"/>
                    <a:pt x="2374" y="1474"/>
                    <a:pt x="2374" y="1340"/>
                  </a:cubicBezTo>
                  <a:lnTo>
                    <a:pt x="2374"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05" name="Google Shape;10705;p67"/>
            <p:cNvSpPr/>
            <p:nvPr/>
          </p:nvSpPr>
          <p:spPr>
            <a:xfrm>
              <a:off x="907484" y="2475045"/>
              <a:ext cx="62341" cy="123422"/>
            </a:xfrm>
            <a:custGeom>
              <a:avLst/>
              <a:gdLst/>
              <a:ahLst/>
              <a:cxnLst/>
              <a:rect l="l" t="t" r="r" b="b"/>
              <a:pathLst>
                <a:path w="2374" h="4700" extrusionOk="0">
                  <a:moveTo>
                    <a:pt x="259" y="1"/>
                  </a:moveTo>
                  <a:cubicBezTo>
                    <a:pt x="115" y="1"/>
                    <a:pt x="0" y="115"/>
                    <a:pt x="0" y="259"/>
                  </a:cubicBezTo>
                  <a:lnTo>
                    <a:pt x="0" y="4700"/>
                  </a:lnTo>
                  <a:lnTo>
                    <a:pt x="2374" y="4700"/>
                  </a:lnTo>
                  <a:lnTo>
                    <a:pt x="2374" y="240"/>
                  </a:lnTo>
                  <a:cubicBezTo>
                    <a:pt x="2374" y="106"/>
                    <a:pt x="2268" y="1"/>
                    <a:pt x="213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06" name="Google Shape;10706;p67"/>
            <p:cNvSpPr/>
            <p:nvPr/>
          </p:nvSpPr>
          <p:spPr>
            <a:xfrm>
              <a:off x="1020061" y="2475045"/>
              <a:ext cx="62367" cy="123422"/>
            </a:xfrm>
            <a:custGeom>
              <a:avLst/>
              <a:gdLst/>
              <a:ahLst/>
              <a:cxnLst/>
              <a:rect l="l" t="t" r="r" b="b"/>
              <a:pathLst>
                <a:path w="2375" h="4700" extrusionOk="0">
                  <a:moveTo>
                    <a:pt x="259" y="1"/>
                  </a:moveTo>
                  <a:cubicBezTo>
                    <a:pt x="116" y="1"/>
                    <a:pt x="1" y="115"/>
                    <a:pt x="1" y="259"/>
                  </a:cubicBezTo>
                  <a:lnTo>
                    <a:pt x="1" y="4700"/>
                  </a:lnTo>
                  <a:lnTo>
                    <a:pt x="2374" y="4700"/>
                  </a:lnTo>
                  <a:lnTo>
                    <a:pt x="2374" y="259"/>
                  </a:lnTo>
                  <a:cubicBezTo>
                    <a:pt x="2374" y="115"/>
                    <a:pt x="2259" y="1"/>
                    <a:pt x="211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07" name="Google Shape;10707;p67"/>
            <p:cNvSpPr/>
            <p:nvPr/>
          </p:nvSpPr>
          <p:spPr>
            <a:xfrm>
              <a:off x="1020061" y="2598441"/>
              <a:ext cx="62367" cy="41990"/>
            </a:xfrm>
            <a:custGeom>
              <a:avLst/>
              <a:gdLst/>
              <a:ahLst/>
              <a:cxnLst/>
              <a:rect l="l" t="t" r="r" b="b"/>
              <a:pathLst>
                <a:path w="2375" h="1599" extrusionOk="0">
                  <a:moveTo>
                    <a:pt x="1" y="1"/>
                  </a:moveTo>
                  <a:lnTo>
                    <a:pt x="1" y="1340"/>
                  </a:lnTo>
                  <a:cubicBezTo>
                    <a:pt x="1" y="1484"/>
                    <a:pt x="116" y="1599"/>
                    <a:pt x="259" y="1599"/>
                  </a:cubicBezTo>
                  <a:lnTo>
                    <a:pt x="2116" y="1599"/>
                  </a:lnTo>
                  <a:cubicBezTo>
                    <a:pt x="2259" y="1599"/>
                    <a:pt x="2374" y="1474"/>
                    <a:pt x="2374" y="1340"/>
                  </a:cubicBezTo>
                  <a:lnTo>
                    <a:pt x="2374"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08" name="Google Shape;10708;p67"/>
            <p:cNvSpPr/>
            <p:nvPr/>
          </p:nvSpPr>
          <p:spPr>
            <a:xfrm>
              <a:off x="1131403" y="2475045"/>
              <a:ext cx="62341" cy="123422"/>
            </a:xfrm>
            <a:custGeom>
              <a:avLst/>
              <a:gdLst/>
              <a:ahLst/>
              <a:cxnLst/>
              <a:rect l="l" t="t" r="r" b="b"/>
              <a:pathLst>
                <a:path w="2374" h="4700" extrusionOk="0">
                  <a:moveTo>
                    <a:pt x="259" y="1"/>
                  </a:moveTo>
                  <a:cubicBezTo>
                    <a:pt x="115" y="1"/>
                    <a:pt x="0" y="115"/>
                    <a:pt x="0" y="259"/>
                  </a:cubicBezTo>
                  <a:lnTo>
                    <a:pt x="0" y="4700"/>
                  </a:lnTo>
                  <a:lnTo>
                    <a:pt x="2374" y="4700"/>
                  </a:lnTo>
                  <a:lnTo>
                    <a:pt x="2374" y="259"/>
                  </a:lnTo>
                  <a:cubicBezTo>
                    <a:pt x="2374" y="115"/>
                    <a:pt x="2259" y="1"/>
                    <a:pt x="211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09" name="Google Shape;10709;p67"/>
            <p:cNvSpPr/>
            <p:nvPr/>
          </p:nvSpPr>
          <p:spPr>
            <a:xfrm>
              <a:off x="1131403" y="2598441"/>
              <a:ext cx="62341" cy="41990"/>
            </a:xfrm>
            <a:custGeom>
              <a:avLst/>
              <a:gdLst/>
              <a:ahLst/>
              <a:cxnLst/>
              <a:rect l="l" t="t" r="r" b="b"/>
              <a:pathLst>
                <a:path w="2374" h="1599" extrusionOk="0">
                  <a:moveTo>
                    <a:pt x="0" y="1"/>
                  </a:moveTo>
                  <a:lnTo>
                    <a:pt x="0" y="1340"/>
                  </a:lnTo>
                  <a:cubicBezTo>
                    <a:pt x="0" y="1484"/>
                    <a:pt x="115" y="1599"/>
                    <a:pt x="259" y="1599"/>
                  </a:cubicBezTo>
                  <a:lnTo>
                    <a:pt x="2115" y="1599"/>
                  </a:lnTo>
                  <a:cubicBezTo>
                    <a:pt x="2259" y="1599"/>
                    <a:pt x="2374" y="1474"/>
                    <a:pt x="2374" y="1340"/>
                  </a:cubicBezTo>
                  <a:lnTo>
                    <a:pt x="2374"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10" name="Google Shape;10710;p67"/>
            <p:cNvSpPr/>
            <p:nvPr/>
          </p:nvSpPr>
          <p:spPr>
            <a:xfrm>
              <a:off x="921560" y="2501437"/>
              <a:ext cx="33954" cy="10084"/>
            </a:xfrm>
            <a:custGeom>
              <a:avLst/>
              <a:gdLst/>
              <a:ahLst/>
              <a:cxnLst/>
              <a:rect l="l" t="t" r="r" b="b"/>
              <a:pathLst>
                <a:path w="1293" h="384" extrusionOk="0">
                  <a:moveTo>
                    <a:pt x="259" y="0"/>
                  </a:moveTo>
                  <a:cubicBezTo>
                    <a:pt x="0" y="0"/>
                    <a:pt x="0" y="383"/>
                    <a:pt x="259" y="383"/>
                  </a:cubicBezTo>
                  <a:lnTo>
                    <a:pt x="1034" y="383"/>
                  </a:lnTo>
                  <a:cubicBezTo>
                    <a:pt x="1292" y="383"/>
                    <a:pt x="1292" y="0"/>
                    <a:pt x="1034"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1" name="Google Shape;10711;p67"/>
            <p:cNvSpPr/>
            <p:nvPr/>
          </p:nvSpPr>
          <p:spPr>
            <a:xfrm>
              <a:off x="921560" y="2531583"/>
              <a:ext cx="33954" cy="10084"/>
            </a:xfrm>
            <a:custGeom>
              <a:avLst/>
              <a:gdLst/>
              <a:ahLst/>
              <a:cxnLst/>
              <a:rect l="l" t="t" r="r" b="b"/>
              <a:pathLst>
                <a:path w="1293" h="384" extrusionOk="0">
                  <a:moveTo>
                    <a:pt x="259" y="1"/>
                  </a:moveTo>
                  <a:cubicBezTo>
                    <a:pt x="0" y="1"/>
                    <a:pt x="0" y="384"/>
                    <a:pt x="259" y="384"/>
                  </a:cubicBezTo>
                  <a:lnTo>
                    <a:pt x="1034" y="384"/>
                  </a:lnTo>
                  <a:cubicBezTo>
                    <a:pt x="1292" y="384"/>
                    <a:pt x="1292" y="1"/>
                    <a:pt x="1034" y="1"/>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2" name="Google Shape;10712;p67"/>
            <p:cNvSpPr/>
            <p:nvPr/>
          </p:nvSpPr>
          <p:spPr>
            <a:xfrm>
              <a:off x="921560" y="2561756"/>
              <a:ext cx="33954" cy="10084"/>
            </a:xfrm>
            <a:custGeom>
              <a:avLst/>
              <a:gdLst/>
              <a:ahLst/>
              <a:cxnLst/>
              <a:rect l="l" t="t" r="r" b="b"/>
              <a:pathLst>
                <a:path w="1293" h="384" extrusionOk="0">
                  <a:moveTo>
                    <a:pt x="259" y="0"/>
                  </a:moveTo>
                  <a:cubicBezTo>
                    <a:pt x="0" y="0"/>
                    <a:pt x="0" y="383"/>
                    <a:pt x="259" y="383"/>
                  </a:cubicBezTo>
                  <a:lnTo>
                    <a:pt x="1034" y="383"/>
                  </a:lnTo>
                  <a:cubicBezTo>
                    <a:pt x="1292" y="383"/>
                    <a:pt x="1292" y="0"/>
                    <a:pt x="1034"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3" name="Google Shape;10713;p67"/>
            <p:cNvSpPr/>
            <p:nvPr/>
          </p:nvSpPr>
          <p:spPr>
            <a:xfrm>
              <a:off x="1145479" y="2501437"/>
              <a:ext cx="33954" cy="10084"/>
            </a:xfrm>
            <a:custGeom>
              <a:avLst/>
              <a:gdLst/>
              <a:ahLst/>
              <a:cxnLst/>
              <a:rect l="l" t="t" r="r" b="b"/>
              <a:pathLst>
                <a:path w="1293" h="384" extrusionOk="0">
                  <a:moveTo>
                    <a:pt x="1043" y="0"/>
                  </a:moveTo>
                  <a:cubicBezTo>
                    <a:pt x="1040" y="0"/>
                    <a:pt x="1037" y="0"/>
                    <a:pt x="1034" y="0"/>
                  </a:cubicBezTo>
                  <a:lnTo>
                    <a:pt x="259" y="0"/>
                  </a:lnTo>
                  <a:cubicBezTo>
                    <a:pt x="0" y="0"/>
                    <a:pt x="0" y="383"/>
                    <a:pt x="259" y="383"/>
                  </a:cubicBezTo>
                  <a:lnTo>
                    <a:pt x="1034" y="383"/>
                  </a:lnTo>
                  <a:cubicBezTo>
                    <a:pt x="1289" y="383"/>
                    <a:pt x="1292" y="0"/>
                    <a:pt x="1043"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4" name="Google Shape;10714;p67"/>
            <p:cNvSpPr/>
            <p:nvPr/>
          </p:nvSpPr>
          <p:spPr>
            <a:xfrm>
              <a:off x="1145479" y="2531583"/>
              <a:ext cx="33954" cy="10084"/>
            </a:xfrm>
            <a:custGeom>
              <a:avLst/>
              <a:gdLst/>
              <a:ahLst/>
              <a:cxnLst/>
              <a:rect l="l" t="t" r="r" b="b"/>
              <a:pathLst>
                <a:path w="1293" h="384" extrusionOk="0">
                  <a:moveTo>
                    <a:pt x="259" y="1"/>
                  </a:moveTo>
                  <a:cubicBezTo>
                    <a:pt x="0" y="1"/>
                    <a:pt x="0" y="384"/>
                    <a:pt x="259" y="384"/>
                  </a:cubicBezTo>
                  <a:lnTo>
                    <a:pt x="1034" y="384"/>
                  </a:lnTo>
                  <a:cubicBezTo>
                    <a:pt x="1292" y="384"/>
                    <a:pt x="1292" y="1"/>
                    <a:pt x="1034" y="1"/>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5" name="Google Shape;10715;p67"/>
            <p:cNvSpPr/>
            <p:nvPr/>
          </p:nvSpPr>
          <p:spPr>
            <a:xfrm>
              <a:off x="1145479" y="2561756"/>
              <a:ext cx="33954" cy="10084"/>
            </a:xfrm>
            <a:custGeom>
              <a:avLst/>
              <a:gdLst/>
              <a:ahLst/>
              <a:cxnLst/>
              <a:rect l="l" t="t" r="r" b="b"/>
              <a:pathLst>
                <a:path w="1293" h="384" extrusionOk="0">
                  <a:moveTo>
                    <a:pt x="259" y="0"/>
                  </a:moveTo>
                  <a:cubicBezTo>
                    <a:pt x="0" y="0"/>
                    <a:pt x="0" y="383"/>
                    <a:pt x="259" y="383"/>
                  </a:cubicBezTo>
                  <a:lnTo>
                    <a:pt x="1034" y="383"/>
                  </a:lnTo>
                  <a:cubicBezTo>
                    <a:pt x="1292" y="383"/>
                    <a:pt x="1292" y="0"/>
                    <a:pt x="1034"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6" name="Google Shape;10716;p67"/>
            <p:cNvSpPr/>
            <p:nvPr/>
          </p:nvSpPr>
          <p:spPr>
            <a:xfrm>
              <a:off x="1034399" y="2501437"/>
              <a:ext cx="33692" cy="10084"/>
            </a:xfrm>
            <a:custGeom>
              <a:avLst/>
              <a:gdLst/>
              <a:ahLst/>
              <a:cxnLst/>
              <a:rect l="l" t="t" r="r" b="b"/>
              <a:pathLst>
                <a:path w="1283" h="384" extrusionOk="0">
                  <a:moveTo>
                    <a:pt x="259" y="0"/>
                  </a:moveTo>
                  <a:cubicBezTo>
                    <a:pt x="0" y="0"/>
                    <a:pt x="0" y="383"/>
                    <a:pt x="259" y="383"/>
                  </a:cubicBezTo>
                  <a:lnTo>
                    <a:pt x="1034" y="383"/>
                  </a:lnTo>
                  <a:cubicBezTo>
                    <a:pt x="1283" y="383"/>
                    <a:pt x="1283" y="0"/>
                    <a:pt x="1034" y="0"/>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7" name="Google Shape;10717;p67"/>
            <p:cNvSpPr/>
            <p:nvPr/>
          </p:nvSpPr>
          <p:spPr>
            <a:xfrm>
              <a:off x="1034399" y="2531583"/>
              <a:ext cx="33692" cy="10084"/>
            </a:xfrm>
            <a:custGeom>
              <a:avLst/>
              <a:gdLst/>
              <a:ahLst/>
              <a:cxnLst/>
              <a:rect l="l" t="t" r="r" b="b"/>
              <a:pathLst>
                <a:path w="1283" h="384" extrusionOk="0">
                  <a:moveTo>
                    <a:pt x="259" y="1"/>
                  </a:moveTo>
                  <a:cubicBezTo>
                    <a:pt x="0" y="1"/>
                    <a:pt x="0" y="384"/>
                    <a:pt x="259" y="384"/>
                  </a:cubicBezTo>
                  <a:lnTo>
                    <a:pt x="1034" y="384"/>
                  </a:lnTo>
                  <a:cubicBezTo>
                    <a:pt x="1283" y="384"/>
                    <a:pt x="1283" y="1"/>
                    <a:pt x="1034" y="1"/>
                  </a:cubicBezTo>
                  <a:close/>
                </a:path>
              </a:pathLst>
            </a:custGeom>
            <a:solidFill>
              <a:srgbClr val="8195A6"/>
            </a:solidFill>
            <a:ln>
              <a:noFill/>
            </a:ln>
          </p:spPr>
          <p:txBody>
            <a:bodyPr spcFirstLastPara="1" wrap="square" lIns="91425" tIns="91425" rIns="91425" bIns="91425" anchor="ctr" anchorCtr="0">
              <a:noAutofit/>
            </a:bodyPr>
            <a:lstStyle/>
            <a:p>
              <a:endParaRPr/>
            </a:p>
          </p:txBody>
        </p:sp>
        <p:sp>
          <p:nvSpPr>
            <p:cNvPr id="10718" name="Google Shape;10718;p67"/>
            <p:cNvSpPr/>
            <p:nvPr/>
          </p:nvSpPr>
          <p:spPr>
            <a:xfrm>
              <a:off x="1034399" y="2561756"/>
              <a:ext cx="33692" cy="10084"/>
            </a:xfrm>
            <a:custGeom>
              <a:avLst/>
              <a:gdLst/>
              <a:ahLst/>
              <a:cxnLst/>
              <a:rect l="l" t="t" r="r" b="b"/>
              <a:pathLst>
                <a:path w="1283" h="384" extrusionOk="0">
                  <a:moveTo>
                    <a:pt x="259" y="0"/>
                  </a:moveTo>
                  <a:cubicBezTo>
                    <a:pt x="0" y="0"/>
                    <a:pt x="0" y="383"/>
                    <a:pt x="259" y="383"/>
                  </a:cubicBezTo>
                  <a:lnTo>
                    <a:pt x="1034" y="383"/>
                  </a:lnTo>
                  <a:cubicBezTo>
                    <a:pt x="1283" y="383"/>
                    <a:pt x="1283" y="0"/>
                    <a:pt x="1034" y="0"/>
                  </a:cubicBezTo>
                  <a:close/>
                </a:path>
              </a:pathLst>
            </a:custGeom>
            <a:solidFill>
              <a:srgbClr val="8195A6"/>
            </a:solidFill>
            <a:ln>
              <a:noFill/>
            </a:ln>
          </p:spPr>
          <p:txBody>
            <a:bodyPr spcFirstLastPara="1" wrap="square" lIns="91425" tIns="91425" rIns="91425" bIns="91425" anchor="ctr" anchorCtr="0">
              <a:noAutofit/>
            </a:bodyPr>
            <a:lstStyle/>
            <a:p>
              <a:endParaRPr/>
            </a:p>
          </p:txBody>
        </p:sp>
      </p:grpSp>
      <p:grpSp>
        <p:nvGrpSpPr>
          <p:cNvPr id="10719" name="Google Shape;10719;p67"/>
          <p:cNvGrpSpPr/>
          <p:nvPr/>
        </p:nvGrpSpPr>
        <p:grpSpPr>
          <a:xfrm>
            <a:off x="4885061" y="1366388"/>
            <a:ext cx="385786" cy="342588"/>
            <a:chOff x="4885060" y="1518788"/>
            <a:chExt cx="385786" cy="342588"/>
          </a:xfrm>
        </p:grpSpPr>
        <p:sp>
          <p:nvSpPr>
            <p:cNvPr id="10720" name="Google Shape;10720;p67"/>
            <p:cNvSpPr/>
            <p:nvPr/>
          </p:nvSpPr>
          <p:spPr>
            <a:xfrm>
              <a:off x="4953415" y="1537380"/>
              <a:ext cx="74920" cy="62367"/>
            </a:xfrm>
            <a:custGeom>
              <a:avLst/>
              <a:gdLst/>
              <a:ahLst/>
              <a:cxnLst/>
              <a:rect l="l" t="t" r="r" b="b"/>
              <a:pathLst>
                <a:path w="2853" h="2375" extrusionOk="0">
                  <a:moveTo>
                    <a:pt x="1426" y="1"/>
                  </a:moveTo>
                  <a:cubicBezTo>
                    <a:pt x="642" y="1"/>
                    <a:pt x="0" y="537"/>
                    <a:pt x="0" y="1188"/>
                  </a:cubicBezTo>
                  <a:cubicBezTo>
                    <a:pt x="0" y="1848"/>
                    <a:pt x="642" y="2374"/>
                    <a:pt x="1426" y="2374"/>
                  </a:cubicBezTo>
                  <a:cubicBezTo>
                    <a:pt x="2211" y="2374"/>
                    <a:pt x="2852" y="1848"/>
                    <a:pt x="2852" y="1188"/>
                  </a:cubicBezTo>
                  <a:cubicBezTo>
                    <a:pt x="2852" y="537"/>
                    <a:pt x="2211" y="1"/>
                    <a:pt x="142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1" name="Google Shape;10721;p67"/>
            <p:cNvSpPr/>
            <p:nvPr/>
          </p:nvSpPr>
          <p:spPr>
            <a:xfrm>
              <a:off x="4953415" y="1537380"/>
              <a:ext cx="50025" cy="62367"/>
            </a:xfrm>
            <a:custGeom>
              <a:avLst/>
              <a:gdLst/>
              <a:ahLst/>
              <a:cxnLst/>
              <a:rect l="l" t="t" r="r" b="b"/>
              <a:pathLst>
                <a:path w="1905" h="2375" extrusionOk="0">
                  <a:moveTo>
                    <a:pt x="1426" y="1"/>
                  </a:moveTo>
                  <a:cubicBezTo>
                    <a:pt x="632" y="1"/>
                    <a:pt x="0" y="537"/>
                    <a:pt x="0" y="1188"/>
                  </a:cubicBezTo>
                  <a:cubicBezTo>
                    <a:pt x="0" y="1848"/>
                    <a:pt x="632" y="2374"/>
                    <a:pt x="1426" y="2374"/>
                  </a:cubicBezTo>
                  <a:cubicBezTo>
                    <a:pt x="1580" y="2374"/>
                    <a:pt x="1742" y="2355"/>
                    <a:pt x="1905" y="2307"/>
                  </a:cubicBezTo>
                  <a:cubicBezTo>
                    <a:pt x="1350" y="2145"/>
                    <a:pt x="948" y="1704"/>
                    <a:pt x="948" y="1188"/>
                  </a:cubicBezTo>
                  <a:cubicBezTo>
                    <a:pt x="948" y="671"/>
                    <a:pt x="1350" y="231"/>
                    <a:pt x="1905" y="78"/>
                  </a:cubicBezTo>
                  <a:cubicBezTo>
                    <a:pt x="1742" y="30"/>
                    <a:pt x="1580" y="1"/>
                    <a:pt x="142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2" name="Google Shape;10722;p67"/>
            <p:cNvSpPr/>
            <p:nvPr/>
          </p:nvSpPr>
          <p:spPr>
            <a:xfrm>
              <a:off x="4909928" y="1568550"/>
              <a:ext cx="161893" cy="161867"/>
            </a:xfrm>
            <a:custGeom>
              <a:avLst/>
              <a:gdLst/>
              <a:ahLst/>
              <a:cxnLst/>
              <a:rect l="l" t="t" r="r" b="b"/>
              <a:pathLst>
                <a:path w="6165" h="6164" extrusionOk="0">
                  <a:moveTo>
                    <a:pt x="3082" y="1"/>
                  </a:moveTo>
                  <a:cubicBezTo>
                    <a:pt x="1379" y="1"/>
                    <a:pt x="1" y="1379"/>
                    <a:pt x="1" y="3082"/>
                  </a:cubicBezTo>
                  <a:cubicBezTo>
                    <a:pt x="1" y="4786"/>
                    <a:pt x="1379" y="6164"/>
                    <a:pt x="3082" y="6164"/>
                  </a:cubicBezTo>
                  <a:cubicBezTo>
                    <a:pt x="4786" y="6164"/>
                    <a:pt x="6164" y="4786"/>
                    <a:pt x="6164" y="3082"/>
                  </a:cubicBezTo>
                  <a:cubicBezTo>
                    <a:pt x="6164" y="1379"/>
                    <a:pt x="4786" y="1"/>
                    <a:pt x="308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3" name="Google Shape;10723;p67"/>
            <p:cNvSpPr/>
            <p:nvPr/>
          </p:nvSpPr>
          <p:spPr>
            <a:xfrm>
              <a:off x="4942596" y="1568577"/>
              <a:ext cx="129462" cy="161840"/>
            </a:xfrm>
            <a:custGeom>
              <a:avLst/>
              <a:gdLst/>
              <a:ahLst/>
              <a:cxnLst/>
              <a:rect l="l" t="t" r="r" b="b"/>
              <a:pathLst>
                <a:path w="4930" h="6163" extrusionOk="0">
                  <a:moveTo>
                    <a:pt x="1849" y="0"/>
                  </a:moveTo>
                  <a:cubicBezTo>
                    <a:pt x="1690" y="0"/>
                    <a:pt x="1530" y="13"/>
                    <a:pt x="1369" y="38"/>
                  </a:cubicBezTo>
                  <a:cubicBezTo>
                    <a:pt x="154" y="268"/>
                    <a:pt x="1" y="2038"/>
                    <a:pt x="1235" y="2411"/>
                  </a:cubicBezTo>
                  <a:lnTo>
                    <a:pt x="1264" y="2421"/>
                  </a:lnTo>
                  <a:lnTo>
                    <a:pt x="1570" y="6153"/>
                  </a:lnTo>
                  <a:cubicBezTo>
                    <a:pt x="1657" y="6163"/>
                    <a:pt x="1752" y="6163"/>
                    <a:pt x="1838" y="6163"/>
                  </a:cubicBezTo>
                  <a:cubicBezTo>
                    <a:pt x="3542" y="6163"/>
                    <a:pt x="4920" y="4785"/>
                    <a:pt x="4920" y="3081"/>
                  </a:cubicBezTo>
                  <a:cubicBezTo>
                    <a:pt x="4930" y="2450"/>
                    <a:pt x="4729" y="1818"/>
                    <a:pt x="4355" y="1311"/>
                  </a:cubicBezTo>
                  <a:cubicBezTo>
                    <a:pt x="3778" y="478"/>
                    <a:pt x="2839" y="0"/>
                    <a:pt x="184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24" name="Google Shape;10724;p67"/>
            <p:cNvSpPr/>
            <p:nvPr/>
          </p:nvSpPr>
          <p:spPr>
            <a:xfrm>
              <a:off x="4885060" y="1736693"/>
              <a:ext cx="211629" cy="124682"/>
            </a:xfrm>
            <a:custGeom>
              <a:avLst/>
              <a:gdLst/>
              <a:ahLst/>
              <a:cxnLst/>
              <a:rect l="l" t="t" r="r" b="b"/>
              <a:pathLst>
                <a:path w="8059" h="4748" extrusionOk="0">
                  <a:moveTo>
                    <a:pt x="2843" y="0"/>
                  </a:moveTo>
                  <a:lnTo>
                    <a:pt x="2843" y="1043"/>
                  </a:lnTo>
                  <a:cubicBezTo>
                    <a:pt x="2843" y="1235"/>
                    <a:pt x="2737" y="1397"/>
                    <a:pt x="2565" y="1474"/>
                  </a:cubicBezTo>
                  <a:lnTo>
                    <a:pt x="565" y="2354"/>
                  </a:lnTo>
                  <a:cubicBezTo>
                    <a:pt x="220" y="2508"/>
                    <a:pt x="0" y="2852"/>
                    <a:pt x="0" y="3225"/>
                  </a:cubicBezTo>
                  <a:lnTo>
                    <a:pt x="0" y="4508"/>
                  </a:lnTo>
                  <a:cubicBezTo>
                    <a:pt x="0" y="4632"/>
                    <a:pt x="106" y="4737"/>
                    <a:pt x="240" y="4747"/>
                  </a:cubicBezTo>
                  <a:lnTo>
                    <a:pt x="7819" y="4747"/>
                  </a:lnTo>
                  <a:cubicBezTo>
                    <a:pt x="7953" y="4747"/>
                    <a:pt x="8058" y="4632"/>
                    <a:pt x="8058" y="4508"/>
                  </a:cubicBezTo>
                  <a:lnTo>
                    <a:pt x="8058" y="3225"/>
                  </a:lnTo>
                  <a:cubicBezTo>
                    <a:pt x="8058" y="2852"/>
                    <a:pt x="7838" y="2508"/>
                    <a:pt x="7494" y="2354"/>
                  </a:cubicBezTo>
                  <a:lnTo>
                    <a:pt x="5503" y="1474"/>
                  </a:lnTo>
                  <a:cubicBezTo>
                    <a:pt x="5331" y="1397"/>
                    <a:pt x="5216" y="1225"/>
                    <a:pt x="5216" y="1043"/>
                  </a:cubicBezTo>
                  <a:lnTo>
                    <a:pt x="5216"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725" name="Google Shape;10725;p67"/>
            <p:cNvSpPr/>
            <p:nvPr/>
          </p:nvSpPr>
          <p:spPr>
            <a:xfrm>
              <a:off x="4885060" y="1781414"/>
              <a:ext cx="211892" cy="79962"/>
            </a:xfrm>
            <a:custGeom>
              <a:avLst/>
              <a:gdLst/>
              <a:ahLst/>
              <a:cxnLst/>
              <a:rect l="l" t="t" r="r" b="b"/>
              <a:pathLst>
                <a:path w="8069" h="3045" extrusionOk="0">
                  <a:moveTo>
                    <a:pt x="2039" y="1"/>
                  </a:moveTo>
                  <a:lnTo>
                    <a:pt x="565" y="651"/>
                  </a:lnTo>
                  <a:cubicBezTo>
                    <a:pt x="220" y="805"/>
                    <a:pt x="0" y="1149"/>
                    <a:pt x="0" y="1522"/>
                  </a:cubicBezTo>
                  <a:lnTo>
                    <a:pt x="0" y="2805"/>
                  </a:lnTo>
                  <a:cubicBezTo>
                    <a:pt x="0" y="2929"/>
                    <a:pt x="106" y="3044"/>
                    <a:pt x="240" y="3044"/>
                  </a:cubicBezTo>
                  <a:lnTo>
                    <a:pt x="7829" y="3044"/>
                  </a:lnTo>
                  <a:cubicBezTo>
                    <a:pt x="7953" y="3044"/>
                    <a:pt x="8068" y="2929"/>
                    <a:pt x="8068" y="2805"/>
                  </a:cubicBezTo>
                  <a:lnTo>
                    <a:pt x="8068" y="1522"/>
                  </a:lnTo>
                  <a:cubicBezTo>
                    <a:pt x="8058" y="1149"/>
                    <a:pt x="7838" y="805"/>
                    <a:pt x="7494" y="651"/>
                  </a:cubicBezTo>
                  <a:lnTo>
                    <a:pt x="6020" y="1"/>
                  </a:lnTo>
                  <a:cubicBezTo>
                    <a:pt x="5671" y="919"/>
                    <a:pt x="4850" y="1379"/>
                    <a:pt x="4029" y="1379"/>
                  </a:cubicBezTo>
                  <a:cubicBezTo>
                    <a:pt x="3209" y="1379"/>
                    <a:pt x="2388" y="919"/>
                    <a:pt x="20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0726" name="Google Shape;10726;p67"/>
            <p:cNvSpPr/>
            <p:nvPr/>
          </p:nvSpPr>
          <p:spPr>
            <a:xfrm>
              <a:off x="4959691" y="1736693"/>
              <a:ext cx="62368" cy="24894"/>
            </a:xfrm>
            <a:custGeom>
              <a:avLst/>
              <a:gdLst/>
              <a:ahLst/>
              <a:cxnLst/>
              <a:rect l="l" t="t" r="r" b="b"/>
              <a:pathLst>
                <a:path w="2375" h="948" extrusionOk="0">
                  <a:moveTo>
                    <a:pt x="1" y="0"/>
                  </a:moveTo>
                  <a:lnTo>
                    <a:pt x="1" y="689"/>
                  </a:lnTo>
                  <a:cubicBezTo>
                    <a:pt x="379" y="862"/>
                    <a:pt x="783" y="948"/>
                    <a:pt x="1187" y="948"/>
                  </a:cubicBezTo>
                  <a:cubicBezTo>
                    <a:pt x="1592" y="948"/>
                    <a:pt x="1996" y="862"/>
                    <a:pt x="2374" y="689"/>
                  </a:cubicBezTo>
                  <a:lnTo>
                    <a:pt x="2374"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727" name="Google Shape;10727;p67"/>
            <p:cNvSpPr/>
            <p:nvPr/>
          </p:nvSpPr>
          <p:spPr>
            <a:xfrm>
              <a:off x="4928520" y="1631994"/>
              <a:ext cx="124682" cy="117146"/>
            </a:xfrm>
            <a:custGeom>
              <a:avLst/>
              <a:gdLst/>
              <a:ahLst/>
              <a:cxnLst/>
              <a:rect l="l" t="t" r="r" b="b"/>
              <a:pathLst>
                <a:path w="4748" h="4461" extrusionOk="0">
                  <a:moveTo>
                    <a:pt x="1730" y="1"/>
                  </a:moveTo>
                  <a:cubicBezTo>
                    <a:pt x="1553" y="1"/>
                    <a:pt x="1387" y="94"/>
                    <a:pt x="1303" y="255"/>
                  </a:cubicBezTo>
                  <a:cubicBezTo>
                    <a:pt x="1054" y="762"/>
                    <a:pt x="671" y="1183"/>
                    <a:pt x="202" y="1489"/>
                  </a:cubicBezTo>
                  <a:cubicBezTo>
                    <a:pt x="78" y="1575"/>
                    <a:pt x="1" y="1719"/>
                    <a:pt x="1" y="1872"/>
                  </a:cubicBezTo>
                  <a:lnTo>
                    <a:pt x="1" y="2006"/>
                  </a:lnTo>
                  <a:cubicBezTo>
                    <a:pt x="1" y="3269"/>
                    <a:pt x="958" y="4370"/>
                    <a:pt x="2212" y="4456"/>
                  </a:cubicBezTo>
                  <a:cubicBezTo>
                    <a:pt x="2263" y="4459"/>
                    <a:pt x="2314" y="4461"/>
                    <a:pt x="2364" y="4461"/>
                  </a:cubicBezTo>
                  <a:cubicBezTo>
                    <a:pt x="3665" y="4461"/>
                    <a:pt x="4739" y="3410"/>
                    <a:pt x="4748" y="2092"/>
                  </a:cubicBezTo>
                  <a:lnTo>
                    <a:pt x="4748" y="1671"/>
                  </a:lnTo>
                  <a:cubicBezTo>
                    <a:pt x="4748" y="1470"/>
                    <a:pt x="4652" y="1279"/>
                    <a:pt x="4509" y="1145"/>
                  </a:cubicBezTo>
                  <a:cubicBezTo>
                    <a:pt x="4126" y="810"/>
                    <a:pt x="3274" y="226"/>
                    <a:pt x="1800" y="6"/>
                  </a:cubicBezTo>
                  <a:cubicBezTo>
                    <a:pt x="1777" y="3"/>
                    <a:pt x="1753" y="1"/>
                    <a:pt x="1730"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728" name="Google Shape;10728;p67"/>
            <p:cNvSpPr/>
            <p:nvPr/>
          </p:nvSpPr>
          <p:spPr>
            <a:xfrm>
              <a:off x="4928520" y="1632178"/>
              <a:ext cx="121925" cy="116594"/>
            </a:xfrm>
            <a:custGeom>
              <a:avLst/>
              <a:gdLst/>
              <a:ahLst/>
              <a:cxnLst/>
              <a:rect l="l" t="t" r="r" b="b"/>
              <a:pathLst>
                <a:path w="4643" h="4440" extrusionOk="0">
                  <a:moveTo>
                    <a:pt x="1717" y="1"/>
                  </a:moveTo>
                  <a:cubicBezTo>
                    <a:pt x="1546" y="1"/>
                    <a:pt x="1385" y="101"/>
                    <a:pt x="1303" y="257"/>
                  </a:cubicBezTo>
                  <a:cubicBezTo>
                    <a:pt x="1264" y="343"/>
                    <a:pt x="1216" y="430"/>
                    <a:pt x="1169" y="506"/>
                  </a:cubicBezTo>
                  <a:cubicBezTo>
                    <a:pt x="920" y="899"/>
                    <a:pt x="594" y="1234"/>
                    <a:pt x="212" y="1492"/>
                  </a:cubicBezTo>
                  <a:cubicBezTo>
                    <a:pt x="78" y="1578"/>
                    <a:pt x="1" y="1722"/>
                    <a:pt x="11" y="1875"/>
                  </a:cubicBezTo>
                  <a:lnTo>
                    <a:pt x="11" y="2009"/>
                  </a:lnTo>
                  <a:cubicBezTo>
                    <a:pt x="11" y="3224"/>
                    <a:pt x="891" y="4296"/>
                    <a:pt x="2087" y="4440"/>
                  </a:cubicBezTo>
                  <a:cubicBezTo>
                    <a:pt x="1666" y="3999"/>
                    <a:pt x="1427" y="3416"/>
                    <a:pt x="1427" y="2803"/>
                  </a:cubicBezTo>
                  <a:lnTo>
                    <a:pt x="1427" y="1310"/>
                  </a:lnTo>
                  <a:cubicBezTo>
                    <a:pt x="1427" y="1061"/>
                    <a:pt x="1609" y="860"/>
                    <a:pt x="1858" y="832"/>
                  </a:cubicBezTo>
                  <a:cubicBezTo>
                    <a:pt x="2022" y="817"/>
                    <a:pt x="2187" y="809"/>
                    <a:pt x="2352" y="809"/>
                  </a:cubicBezTo>
                  <a:cubicBezTo>
                    <a:pt x="3138" y="809"/>
                    <a:pt x="3923" y="978"/>
                    <a:pt x="4643" y="1310"/>
                  </a:cubicBezTo>
                  <a:cubicBezTo>
                    <a:pt x="4604" y="1243"/>
                    <a:pt x="4556" y="1186"/>
                    <a:pt x="4509" y="1138"/>
                  </a:cubicBezTo>
                  <a:cubicBezTo>
                    <a:pt x="4126" y="812"/>
                    <a:pt x="3274" y="229"/>
                    <a:pt x="1800" y="9"/>
                  </a:cubicBezTo>
                  <a:cubicBezTo>
                    <a:pt x="1772" y="3"/>
                    <a:pt x="1745" y="1"/>
                    <a:pt x="1717"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729" name="Google Shape;10729;p67"/>
            <p:cNvSpPr/>
            <p:nvPr/>
          </p:nvSpPr>
          <p:spPr>
            <a:xfrm>
              <a:off x="4885060" y="1802028"/>
              <a:ext cx="43487" cy="59348"/>
            </a:xfrm>
            <a:custGeom>
              <a:avLst/>
              <a:gdLst/>
              <a:ahLst/>
              <a:cxnLst/>
              <a:rect l="l" t="t" r="r" b="b"/>
              <a:pathLst>
                <a:path w="1656" h="2260" extrusionOk="0">
                  <a:moveTo>
                    <a:pt x="354" y="0"/>
                  </a:moveTo>
                  <a:cubicBezTo>
                    <a:pt x="125" y="182"/>
                    <a:pt x="0" y="450"/>
                    <a:pt x="0" y="737"/>
                  </a:cubicBezTo>
                  <a:lnTo>
                    <a:pt x="0" y="2020"/>
                  </a:lnTo>
                  <a:cubicBezTo>
                    <a:pt x="0" y="2144"/>
                    <a:pt x="106" y="2259"/>
                    <a:pt x="240" y="2259"/>
                  </a:cubicBezTo>
                  <a:lnTo>
                    <a:pt x="1656" y="2259"/>
                  </a:lnTo>
                  <a:lnTo>
                    <a:pt x="1656" y="1599"/>
                  </a:lnTo>
                  <a:cubicBezTo>
                    <a:pt x="1656" y="1417"/>
                    <a:pt x="1579" y="1235"/>
                    <a:pt x="1445" y="1101"/>
                  </a:cubicBezTo>
                  <a:lnTo>
                    <a:pt x="354"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0" name="Google Shape;10730;p67"/>
            <p:cNvSpPr/>
            <p:nvPr/>
          </p:nvSpPr>
          <p:spPr>
            <a:xfrm>
              <a:off x="5053177" y="1802028"/>
              <a:ext cx="43775" cy="59348"/>
            </a:xfrm>
            <a:custGeom>
              <a:avLst/>
              <a:gdLst/>
              <a:ahLst/>
              <a:cxnLst/>
              <a:rect l="l" t="t" r="r" b="b"/>
              <a:pathLst>
                <a:path w="1667" h="2260" extrusionOk="0">
                  <a:moveTo>
                    <a:pt x="1312" y="0"/>
                  </a:moveTo>
                  <a:lnTo>
                    <a:pt x="211" y="1101"/>
                  </a:lnTo>
                  <a:cubicBezTo>
                    <a:pt x="77" y="1235"/>
                    <a:pt x="1" y="1417"/>
                    <a:pt x="1" y="1599"/>
                  </a:cubicBezTo>
                  <a:lnTo>
                    <a:pt x="1" y="2259"/>
                  </a:lnTo>
                  <a:lnTo>
                    <a:pt x="1427" y="2259"/>
                  </a:lnTo>
                  <a:cubicBezTo>
                    <a:pt x="1561" y="2259"/>
                    <a:pt x="1666" y="2144"/>
                    <a:pt x="1666" y="2020"/>
                  </a:cubicBezTo>
                  <a:lnTo>
                    <a:pt x="1666" y="737"/>
                  </a:lnTo>
                  <a:cubicBezTo>
                    <a:pt x="1666" y="450"/>
                    <a:pt x="1532" y="182"/>
                    <a:pt x="13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1" name="Google Shape;10731;p67"/>
            <p:cNvSpPr/>
            <p:nvPr/>
          </p:nvSpPr>
          <p:spPr>
            <a:xfrm>
              <a:off x="5096663" y="1537642"/>
              <a:ext cx="174183" cy="181982"/>
            </a:xfrm>
            <a:custGeom>
              <a:avLst/>
              <a:gdLst/>
              <a:ahLst/>
              <a:cxnLst/>
              <a:rect l="l" t="t" r="r" b="b"/>
              <a:pathLst>
                <a:path w="6633" h="6930" extrusionOk="0">
                  <a:moveTo>
                    <a:pt x="709" y="1"/>
                  </a:moveTo>
                  <a:cubicBezTo>
                    <a:pt x="316" y="1"/>
                    <a:pt x="0" y="316"/>
                    <a:pt x="0" y="709"/>
                  </a:cubicBezTo>
                  <a:lnTo>
                    <a:pt x="0" y="4499"/>
                  </a:lnTo>
                  <a:cubicBezTo>
                    <a:pt x="0" y="4891"/>
                    <a:pt x="316" y="5207"/>
                    <a:pt x="709" y="5207"/>
                  </a:cubicBezTo>
                  <a:lnTo>
                    <a:pt x="1426" y="5207"/>
                  </a:lnTo>
                  <a:lnTo>
                    <a:pt x="1025" y="6786"/>
                  </a:lnTo>
                  <a:cubicBezTo>
                    <a:pt x="1017" y="6866"/>
                    <a:pt x="1082" y="6930"/>
                    <a:pt x="1152" y="6930"/>
                  </a:cubicBezTo>
                  <a:cubicBezTo>
                    <a:pt x="1174" y="6930"/>
                    <a:pt x="1196" y="6924"/>
                    <a:pt x="1216" y="6910"/>
                  </a:cubicBezTo>
                  <a:lnTo>
                    <a:pt x="3561" y="5207"/>
                  </a:lnTo>
                  <a:lnTo>
                    <a:pt x="5925" y="5207"/>
                  </a:lnTo>
                  <a:cubicBezTo>
                    <a:pt x="6317" y="5207"/>
                    <a:pt x="6633" y="4891"/>
                    <a:pt x="6633" y="4499"/>
                  </a:cubicBezTo>
                  <a:lnTo>
                    <a:pt x="6633" y="709"/>
                  </a:lnTo>
                  <a:cubicBezTo>
                    <a:pt x="6633" y="316"/>
                    <a:pt x="6317" y="1"/>
                    <a:pt x="592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732" name="Google Shape;10732;p67"/>
            <p:cNvSpPr/>
            <p:nvPr/>
          </p:nvSpPr>
          <p:spPr>
            <a:xfrm>
              <a:off x="5121531" y="1537380"/>
              <a:ext cx="136499" cy="93407"/>
            </a:xfrm>
            <a:custGeom>
              <a:avLst/>
              <a:gdLst/>
              <a:ahLst/>
              <a:cxnLst/>
              <a:rect l="l" t="t" r="r" b="b"/>
              <a:pathLst>
                <a:path w="5198" h="3557" extrusionOk="0">
                  <a:moveTo>
                    <a:pt x="326" y="1"/>
                  </a:moveTo>
                  <a:cubicBezTo>
                    <a:pt x="116" y="365"/>
                    <a:pt x="1" y="776"/>
                    <a:pt x="1" y="1188"/>
                  </a:cubicBezTo>
                  <a:cubicBezTo>
                    <a:pt x="9" y="2532"/>
                    <a:pt x="1105" y="3557"/>
                    <a:pt x="2370" y="3557"/>
                  </a:cubicBezTo>
                  <a:cubicBezTo>
                    <a:pt x="2572" y="3557"/>
                    <a:pt x="2779" y="3530"/>
                    <a:pt x="2987" y="3475"/>
                  </a:cubicBezTo>
                  <a:cubicBezTo>
                    <a:pt x="4489" y="3073"/>
                    <a:pt x="5198" y="1350"/>
                    <a:pt x="4432" y="1"/>
                  </a:cubicBezTo>
                  <a:close/>
                </a:path>
              </a:pathLst>
            </a:custGeom>
            <a:solidFill>
              <a:srgbClr val="EDF1F3"/>
            </a:solidFill>
            <a:ln>
              <a:noFill/>
            </a:ln>
          </p:spPr>
          <p:txBody>
            <a:bodyPr spcFirstLastPara="1" wrap="square" lIns="91425" tIns="91425" rIns="91425" bIns="91425" anchor="ctr" anchorCtr="0">
              <a:noAutofit/>
            </a:bodyPr>
            <a:lstStyle/>
            <a:p>
              <a:endParaRPr/>
            </a:p>
          </p:txBody>
        </p:sp>
        <p:sp>
          <p:nvSpPr>
            <p:cNvPr id="10733" name="Google Shape;10733;p67"/>
            <p:cNvSpPr/>
            <p:nvPr/>
          </p:nvSpPr>
          <p:spPr>
            <a:xfrm>
              <a:off x="5177596" y="1630681"/>
              <a:ext cx="12579" cy="25105"/>
            </a:xfrm>
            <a:custGeom>
              <a:avLst/>
              <a:gdLst/>
              <a:ahLst/>
              <a:cxnLst/>
              <a:rect l="l" t="t" r="r" b="b"/>
              <a:pathLst>
                <a:path w="479" h="956" extrusionOk="0">
                  <a:moveTo>
                    <a:pt x="239" y="1"/>
                  </a:moveTo>
                  <a:cubicBezTo>
                    <a:pt x="120" y="1"/>
                    <a:pt x="0" y="80"/>
                    <a:pt x="0" y="238"/>
                  </a:cubicBezTo>
                  <a:lnTo>
                    <a:pt x="0" y="716"/>
                  </a:lnTo>
                  <a:cubicBezTo>
                    <a:pt x="0" y="850"/>
                    <a:pt x="105" y="956"/>
                    <a:pt x="239" y="956"/>
                  </a:cubicBezTo>
                  <a:cubicBezTo>
                    <a:pt x="373" y="956"/>
                    <a:pt x="479" y="850"/>
                    <a:pt x="479" y="716"/>
                  </a:cubicBezTo>
                  <a:lnTo>
                    <a:pt x="479" y="238"/>
                  </a:lnTo>
                  <a:cubicBezTo>
                    <a:pt x="479" y="80"/>
                    <a:pt x="359" y="1"/>
                    <a:pt x="239"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0734" name="Google Shape;10734;p67"/>
            <p:cNvSpPr/>
            <p:nvPr/>
          </p:nvSpPr>
          <p:spPr>
            <a:xfrm>
              <a:off x="5134110" y="1518788"/>
              <a:ext cx="99552" cy="99552"/>
            </a:xfrm>
            <a:custGeom>
              <a:avLst/>
              <a:gdLst/>
              <a:ahLst/>
              <a:cxnLst/>
              <a:rect l="l" t="t" r="r" b="b"/>
              <a:pathLst>
                <a:path w="3791" h="3791" extrusionOk="0">
                  <a:moveTo>
                    <a:pt x="1895" y="1"/>
                  </a:moveTo>
                  <a:cubicBezTo>
                    <a:pt x="843" y="1"/>
                    <a:pt x="0" y="853"/>
                    <a:pt x="0" y="1896"/>
                  </a:cubicBezTo>
                  <a:cubicBezTo>
                    <a:pt x="0" y="2948"/>
                    <a:pt x="843" y="3791"/>
                    <a:pt x="1895" y="3791"/>
                  </a:cubicBezTo>
                  <a:cubicBezTo>
                    <a:pt x="2939" y="3791"/>
                    <a:pt x="3790" y="2948"/>
                    <a:pt x="3790" y="1896"/>
                  </a:cubicBezTo>
                  <a:cubicBezTo>
                    <a:pt x="3790" y="853"/>
                    <a:pt x="2939" y="1"/>
                    <a:pt x="1895" y="1"/>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0735" name="Google Shape;10735;p67"/>
            <p:cNvSpPr/>
            <p:nvPr/>
          </p:nvSpPr>
          <p:spPr>
            <a:xfrm>
              <a:off x="5146426" y="1531366"/>
              <a:ext cx="74657" cy="74657"/>
            </a:xfrm>
            <a:custGeom>
              <a:avLst/>
              <a:gdLst/>
              <a:ahLst/>
              <a:cxnLst/>
              <a:rect l="l" t="t" r="r" b="b"/>
              <a:pathLst>
                <a:path w="2843" h="2843" extrusionOk="0">
                  <a:moveTo>
                    <a:pt x="1426" y="0"/>
                  </a:moveTo>
                  <a:cubicBezTo>
                    <a:pt x="642" y="0"/>
                    <a:pt x="0" y="632"/>
                    <a:pt x="0" y="1417"/>
                  </a:cubicBezTo>
                  <a:cubicBezTo>
                    <a:pt x="0" y="2201"/>
                    <a:pt x="642" y="2843"/>
                    <a:pt x="1426" y="2843"/>
                  </a:cubicBezTo>
                  <a:cubicBezTo>
                    <a:pt x="2211" y="2843"/>
                    <a:pt x="2843" y="2201"/>
                    <a:pt x="2843" y="1417"/>
                  </a:cubicBezTo>
                  <a:cubicBezTo>
                    <a:pt x="2843" y="632"/>
                    <a:pt x="2211" y="0"/>
                    <a:pt x="1426"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0736" name="Google Shape;10736;p67"/>
            <p:cNvSpPr/>
            <p:nvPr/>
          </p:nvSpPr>
          <p:spPr>
            <a:xfrm>
              <a:off x="5158558" y="1562379"/>
              <a:ext cx="50708" cy="55960"/>
            </a:xfrm>
            <a:custGeom>
              <a:avLst/>
              <a:gdLst/>
              <a:ahLst/>
              <a:cxnLst/>
              <a:rect l="l" t="t" r="r" b="b"/>
              <a:pathLst>
                <a:path w="1931" h="2131" extrusionOk="0">
                  <a:moveTo>
                    <a:pt x="1672" y="0"/>
                  </a:moveTo>
                  <a:cubicBezTo>
                    <a:pt x="1565" y="0"/>
                    <a:pt x="1468" y="80"/>
                    <a:pt x="1443" y="188"/>
                  </a:cubicBezTo>
                  <a:lnTo>
                    <a:pt x="1424" y="236"/>
                  </a:lnTo>
                  <a:lnTo>
                    <a:pt x="486" y="236"/>
                  </a:lnTo>
                  <a:lnTo>
                    <a:pt x="476" y="188"/>
                  </a:lnTo>
                  <a:cubicBezTo>
                    <a:pt x="437" y="81"/>
                    <a:pt x="347" y="33"/>
                    <a:pt x="257" y="33"/>
                  </a:cubicBezTo>
                  <a:cubicBezTo>
                    <a:pt x="128" y="33"/>
                    <a:pt x="0" y="130"/>
                    <a:pt x="17" y="293"/>
                  </a:cubicBezTo>
                  <a:lnTo>
                    <a:pt x="409" y="2054"/>
                  </a:lnTo>
                  <a:cubicBezTo>
                    <a:pt x="572" y="2102"/>
                    <a:pt x="744" y="2121"/>
                    <a:pt x="917" y="2131"/>
                  </a:cubicBezTo>
                  <a:lnTo>
                    <a:pt x="601" y="705"/>
                  </a:lnTo>
                  <a:lnTo>
                    <a:pt x="1328" y="705"/>
                  </a:lnTo>
                  <a:lnTo>
                    <a:pt x="1012" y="2131"/>
                  </a:lnTo>
                  <a:cubicBezTo>
                    <a:pt x="1185" y="2121"/>
                    <a:pt x="1347" y="2102"/>
                    <a:pt x="1510" y="2054"/>
                  </a:cubicBezTo>
                  <a:lnTo>
                    <a:pt x="1902" y="284"/>
                  </a:lnTo>
                  <a:cubicBezTo>
                    <a:pt x="1931" y="159"/>
                    <a:pt x="1845" y="35"/>
                    <a:pt x="1720" y="6"/>
                  </a:cubicBezTo>
                  <a:cubicBezTo>
                    <a:pt x="1704" y="2"/>
                    <a:pt x="1688" y="0"/>
                    <a:pt x="167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37" name="Google Shape;10737;p67"/>
            <p:cNvSpPr/>
            <p:nvPr/>
          </p:nvSpPr>
          <p:spPr>
            <a:xfrm>
              <a:off x="5165281" y="1614794"/>
              <a:ext cx="37473" cy="28676"/>
            </a:xfrm>
            <a:custGeom>
              <a:avLst/>
              <a:gdLst/>
              <a:ahLst/>
              <a:cxnLst/>
              <a:rect l="l" t="t" r="r" b="b"/>
              <a:pathLst>
                <a:path w="1427" h="1092" extrusionOk="0">
                  <a:moveTo>
                    <a:pt x="0" y="1"/>
                  </a:moveTo>
                  <a:lnTo>
                    <a:pt x="0" y="852"/>
                  </a:lnTo>
                  <a:cubicBezTo>
                    <a:pt x="0" y="986"/>
                    <a:pt x="105" y="1092"/>
                    <a:pt x="239" y="1092"/>
                  </a:cubicBezTo>
                  <a:lnTo>
                    <a:pt x="1187" y="1092"/>
                  </a:lnTo>
                  <a:cubicBezTo>
                    <a:pt x="1311" y="1092"/>
                    <a:pt x="1426" y="986"/>
                    <a:pt x="1426" y="852"/>
                  </a:cubicBezTo>
                  <a:lnTo>
                    <a:pt x="1426"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38" name="Google Shape;10738;p67"/>
            <p:cNvSpPr/>
            <p:nvPr/>
          </p:nvSpPr>
          <p:spPr>
            <a:xfrm>
              <a:off x="5165018" y="1614794"/>
              <a:ext cx="18881" cy="28676"/>
            </a:xfrm>
            <a:custGeom>
              <a:avLst/>
              <a:gdLst/>
              <a:ahLst/>
              <a:cxnLst/>
              <a:rect l="l" t="t" r="r" b="b"/>
              <a:pathLst>
                <a:path w="719" h="1092" extrusionOk="0">
                  <a:moveTo>
                    <a:pt x="1" y="1"/>
                  </a:moveTo>
                  <a:lnTo>
                    <a:pt x="1" y="852"/>
                  </a:lnTo>
                  <a:cubicBezTo>
                    <a:pt x="1" y="986"/>
                    <a:pt x="106" y="1092"/>
                    <a:pt x="240" y="1092"/>
                  </a:cubicBezTo>
                  <a:lnTo>
                    <a:pt x="718" y="1092"/>
                  </a:lnTo>
                  <a:cubicBezTo>
                    <a:pt x="584" y="1092"/>
                    <a:pt x="479" y="986"/>
                    <a:pt x="479" y="852"/>
                  </a:cubicBezTo>
                  <a:lnTo>
                    <a:pt x="479" y="1"/>
                  </a:lnTo>
                  <a:close/>
                </a:path>
              </a:pathLst>
            </a:custGeom>
            <a:solidFill>
              <a:srgbClr val="909FAD"/>
            </a:solidFill>
            <a:ln>
              <a:noFill/>
            </a:ln>
          </p:spPr>
          <p:txBody>
            <a:bodyPr spcFirstLastPara="1" wrap="square" lIns="91425" tIns="91425" rIns="91425" bIns="91425" anchor="ctr" anchorCtr="0">
              <a:noAutofit/>
            </a:bodyPr>
            <a:lstStyle/>
            <a:p>
              <a:endParaRPr/>
            </a:p>
          </p:txBody>
        </p:sp>
      </p:grpSp>
      <p:grpSp>
        <p:nvGrpSpPr>
          <p:cNvPr id="10739" name="Google Shape;10739;p67"/>
          <p:cNvGrpSpPr/>
          <p:nvPr/>
        </p:nvGrpSpPr>
        <p:grpSpPr>
          <a:xfrm>
            <a:off x="5394479" y="1362134"/>
            <a:ext cx="249076" cy="351096"/>
            <a:chOff x="5394478" y="1514533"/>
            <a:chExt cx="249076" cy="351096"/>
          </a:xfrm>
        </p:grpSpPr>
        <p:sp>
          <p:nvSpPr>
            <p:cNvPr id="10740" name="Google Shape;10740;p67"/>
            <p:cNvSpPr/>
            <p:nvPr/>
          </p:nvSpPr>
          <p:spPr>
            <a:xfrm>
              <a:off x="5394478" y="1537143"/>
              <a:ext cx="249076" cy="328486"/>
            </a:xfrm>
            <a:custGeom>
              <a:avLst/>
              <a:gdLst/>
              <a:ahLst/>
              <a:cxnLst/>
              <a:rect l="l" t="t" r="r" b="b"/>
              <a:pathLst>
                <a:path w="9485" h="12509" extrusionOk="0">
                  <a:moveTo>
                    <a:pt x="651" y="0"/>
                  </a:moveTo>
                  <a:cubicBezTo>
                    <a:pt x="287" y="0"/>
                    <a:pt x="0" y="288"/>
                    <a:pt x="0" y="651"/>
                  </a:cubicBezTo>
                  <a:lnTo>
                    <a:pt x="0" y="11868"/>
                  </a:lnTo>
                  <a:cubicBezTo>
                    <a:pt x="0" y="12222"/>
                    <a:pt x="287" y="12509"/>
                    <a:pt x="651" y="12509"/>
                  </a:cubicBezTo>
                  <a:lnTo>
                    <a:pt x="8843" y="12509"/>
                  </a:lnTo>
                  <a:cubicBezTo>
                    <a:pt x="9197" y="12509"/>
                    <a:pt x="9484" y="12222"/>
                    <a:pt x="9484" y="11868"/>
                  </a:cubicBezTo>
                  <a:lnTo>
                    <a:pt x="9484" y="642"/>
                  </a:lnTo>
                  <a:cubicBezTo>
                    <a:pt x="9484" y="288"/>
                    <a:pt x="9197" y="0"/>
                    <a:pt x="8843" y="0"/>
                  </a:cubicBezTo>
                  <a:lnTo>
                    <a:pt x="5398" y="0"/>
                  </a:lnTo>
                  <a:cubicBezTo>
                    <a:pt x="5398" y="354"/>
                    <a:pt x="5101" y="642"/>
                    <a:pt x="4747" y="642"/>
                  </a:cubicBezTo>
                  <a:cubicBezTo>
                    <a:pt x="4393" y="642"/>
                    <a:pt x="4096" y="354"/>
                    <a:pt x="409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741" name="Google Shape;10741;p67"/>
            <p:cNvSpPr/>
            <p:nvPr/>
          </p:nvSpPr>
          <p:spPr>
            <a:xfrm>
              <a:off x="5405770" y="1537143"/>
              <a:ext cx="226729" cy="305876"/>
            </a:xfrm>
            <a:custGeom>
              <a:avLst/>
              <a:gdLst/>
              <a:ahLst/>
              <a:cxnLst/>
              <a:rect l="l" t="t" r="r" b="b"/>
              <a:pathLst>
                <a:path w="8634" h="11648" extrusionOk="0">
                  <a:moveTo>
                    <a:pt x="1944" y="0"/>
                  </a:moveTo>
                  <a:lnTo>
                    <a:pt x="1944" y="211"/>
                  </a:lnTo>
                  <a:cubicBezTo>
                    <a:pt x="1944" y="335"/>
                    <a:pt x="1848" y="431"/>
                    <a:pt x="1733" y="431"/>
                  </a:cubicBezTo>
                  <a:lnTo>
                    <a:pt x="432" y="431"/>
                  </a:lnTo>
                  <a:cubicBezTo>
                    <a:pt x="192" y="431"/>
                    <a:pt x="1" y="622"/>
                    <a:pt x="1" y="862"/>
                  </a:cubicBezTo>
                  <a:lnTo>
                    <a:pt x="1" y="11217"/>
                  </a:lnTo>
                  <a:cubicBezTo>
                    <a:pt x="1" y="11456"/>
                    <a:pt x="192" y="11647"/>
                    <a:pt x="432" y="11647"/>
                  </a:cubicBezTo>
                  <a:lnTo>
                    <a:pt x="8193" y="11647"/>
                  </a:lnTo>
                  <a:cubicBezTo>
                    <a:pt x="8432" y="11647"/>
                    <a:pt x="8633" y="11456"/>
                    <a:pt x="8633" y="11217"/>
                  </a:cubicBezTo>
                  <a:lnTo>
                    <a:pt x="8633" y="862"/>
                  </a:lnTo>
                  <a:cubicBezTo>
                    <a:pt x="8624" y="622"/>
                    <a:pt x="8432" y="431"/>
                    <a:pt x="8203" y="431"/>
                  </a:cubicBezTo>
                  <a:lnTo>
                    <a:pt x="6901" y="431"/>
                  </a:lnTo>
                  <a:cubicBezTo>
                    <a:pt x="6786" y="431"/>
                    <a:pt x="6691" y="335"/>
                    <a:pt x="6691" y="211"/>
                  </a:cubicBezTo>
                  <a:lnTo>
                    <a:pt x="6691" y="0"/>
                  </a:lnTo>
                  <a:lnTo>
                    <a:pt x="4968" y="0"/>
                  </a:lnTo>
                  <a:cubicBezTo>
                    <a:pt x="4968" y="354"/>
                    <a:pt x="4671" y="651"/>
                    <a:pt x="4317" y="651"/>
                  </a:cubicBezTo>
                  <a:cubicBezTo>
                    <a:pt x="3963" y="651"/>
                    <a:pt x="3666" y="354"/>
                    <a:pt x="3666"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742" name="Google Shape;10742;p67"/>
            <p:cNvSpPr/>
            <p:nvPr/>
          </p:nvSpPr>
          <p:spPr>
            <a:xfrm>
              <a:off x="5417088" y="1559753"/>
              <a:ext cx="203856" cy="271949"/>
            </a:xfrm>
            <a:custGeom>
              <a:avLst/>
              <a:gdLst/>
              <a:ahLst/>
              <a:cxnLst/>
              <a:rect l="l" t="t" r="r" b="b"/>
              <a:pathLst>
                <a:path w="7763" h="10356" extrusionOk="0">
                  <a:moveTo>
                    <a:pt x="211" y="1"/>
                  </a:moveTo>
                  <a:cubicBezTo>
                    <a:pt x="96" y="1"/>
                    <a:pt x="1" y="96"/>
                    <a:pt x="1" y="221"/>
                  </a:cubicBezTo>
                  <a:lnTo>
                    <a:pt x="1" y="10136"/>
                  </a:lnTo>
                  <a:cubicBezTo>
                    <a:pt x="1" y="10250"/>
                    <a:pt x="96" y="10356"/>
                    <a:pt x="211" y="10356"/>
                  </a:cubicBezTo>
                  <a:lnTo>
                    <a:pt x="7552" y="10356"/>
                  </a:lnTo>
                  <a:cubicBezTo>
                    <a:pt x="7666" y="10346"/>
                    <a:pt x="7762" y="10250"/>
                    <a:pt x="7762" y="10136"/>
                  </a:cubicBezTo>
                  <a:lnTo>
                    <a:pt x="7762" y="221"/>
                  </a:lnTo>
                  <a:cubicBezTo>
                    <a:pt x="7762" y="96"/>
                    <a:pt x="7666" y="1"/>
                    <a:pt x="755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743" name="Google Shape;10743;p67"/>
            <p:cNvSpPr/>
            <p:nvPr/>
          </p:nvSpPr>
          <p:spPr>
            <a:xfrm>
              <a:off x="5468111" y="1514533"/>
              <a:ext cx="101810" cy="50787"/>
            </a:xfrm>
            <a:custGeom>
              <a:avLst/>
              <a:gdLst/>
              <a:ahLst/>
              <a:cxnLst/>
              <a:rect l="l" t="t" r="r" b="b"/>
              <a:pathLst>
                <a:path w="3877" h="1934" extrusionOk="0">
                  <a:moveTo>
                    <a:pt x="1938" y="538"/>
                  </a:moveTo>
                  <a:cubicBezTo>
                    <a:pt x="2106" y="538"/>
                    <a:pt x="2269" y="667"/>
                    <a:pt x="2269" y="861"/>
                  </a:cubicBezTo>
                  <a:cubicBezTo>
                    <a:pt x="2269" y="1043"/>
                    <a:pt x="2115" y="1187"/>
                    <a:pt x="1943" y="1187"/>
                  </a:cubicBezTo>
                  <a:cubicBezTo>
                    <a:pt x="1656" y="1187"/>
                    <a:pt x="1513" y="833"/>
                    <a:pt x="1713" y="632"/>
                  </a:cubicBezTo>
                  <a:cubicBezTo>
                    <a:pt x="1778" y="567"/>
                    <a:pt x="1859" y="538"/>
                    <a:pt x="1938" y="538"/>
                  </a:cubicBezTo>
                  <a:close/>
                  <a:moveTo>
                    <a:pt x="1938" y="0"/>
                  </a:moveTo>
                  <a:cubicBezTo>
                    <a:pt x="1649" y="0"/>
                    <a:pt x="1359" y="144"/>
                    <a:pt x="1197" y="431"/>
                  </a:cubicBezTo>
                  <a:lnTo>
                    <a:pt x="431" y="431"/>
                  </a:lnTo>
                  <a:cubicBezTo>
                    <a:pt x="192" y="431"/>
                    <a:pt x="0" y="622"/>
                    <a:pt x="0" y="861"/>
                  </a:cubicBezTo>
                  <a:lnTo>
                    <a:pt x="0" y="1723"/>
                  </a:lnTo>
                  <a:cubicBezTo>
                    <a:pt x="0" y="1838"/>
                    <a:pt x="96" y="1933"/>
                    <a:pt x="211" y="1933"/>
                  </a:cubicBezTo>
                  <a:lnTo>
                    <a:pt x="3666" y="1933"/>
                  </a:lnTo>
                  <a:cubicBezTo>
                    <a:pt x="3781" y="1933"/>
                    <a:pt x="3876" y="1838"/>
                    <a:pt x="3876" y="1723"/>
                  </a:cubicBezTo>
                  <a:lnTo>
                    <a:pt x="3876" y="861"/>
                  </a:lnTo>
                  <a:cubicBezTo>
                    <a:pt x="3876" y="622"/>
                    <a:pt x="3685" y="431"/>
                    <a:pt x="3455" y="431"/>
                  </a:cubicBezTo>
                  <a:lnTo>
                    <a:pt x="2680" y="431"/>
                  </a:lnTo>
                  <a:cubicBezTo>
                    <a:pt x="2517" y="144"/>
                    <a:pt x="2228" y="0"/>
                    <a:pt x="1938"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744" name="Google Shape;10744;p67"/>
            <p:cNvSpPr/>
            <p:nvPr/>
          </p:nvSpPr>
          <p:spPr>
            <a:xfrm>
              <a:off x="5448258" y="1670098"/>
              <a:ext cx="28413" cy="28413"/>
            </a:xfrm>
            <a:custGeom>
              <a:avLst/>
              <a:gdLst/>
              <a:ahLst/>
              <a:cxnLst/>
              <a:rect l="l" t="t" r="r" b="b"/>
              <a:pathLst>
                <a:path w="1082" h="1082" extrusionOk="0">
                  <a:moveTo>
                    <a:pt x="546" y="0"/>
                  </a:moveTo>
                  <a:cubicBezTo>
                    <a:pt x="240" y="0"/>
                    <a:pt x="0" y="249"/>
                    <a:pt x="0" y="546"/>
                  </a:cubicBezTo>
                  <a:cubicBezTo>
                    <a:pt x="0" y="842"/>
                    <a:pt x="240" y="1082"/>
                    <a:pt x="546" y="1082"/>
                  </a:cubicBezTo>
                  <a:cubicBezTo>
                    <a:pt x="843" y="1082"/>
                    <a:pt x="1082" y="842"/>
                    <a:pt x="1082" y="546"/>
                  </a:cubicBezTo>
                  <a:cubicBezTo>
                    <a:pt x="1082" y="249"/>
                    <a:pt x="843" y="0"/>
                    <a:pt x="546"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0745" name="Google Shape;10745;p67"/>
            <p:cNvSpPr/>
            <p:nvPr/>
          </p:nvSpPr>
          <p:spPr>
            <a:xfrm>
              <a:off x="5448258" y="1721095"/>
              <a:ext cx="28413" cy="28440"/>
            </a:xfrm>
            <a:custGeom>
              <a:avLst/>
              <a:gdLst/>
              <a:ahLst/>
              <a:cxnLst/>
              <a:rect l="l" t="t" r="r" b="b"/>
              <a:pathLst>
                <a:path w="1082" h="1083" extrusionOk="0">
                  <a:moveTo>
                    <a:pt x="546" y="1"/>
                  </a:moveTo>
                  <a:cubicBezTo>
                    <a:pt x="240" y="1"/>
                    <a:pt x="0" y="240"/>
                    <a:pt x="0" y="537"/>
                  </a:cubicBezTo>
                  <a:cubicBezTo>
                    <a:pt x="0" y="843"/>
                    <a:pt x="240" y="1082"/>
                    <a:pt x="546" y="1082"/>
                  </a:cubicBezTo>
                  <a:cubicBezTo>
                    <a:pt x="843" y="1082"/>
                    <a:pt x="1082" y="843"/>
                    <a:pt x="1082" y="537"/>
                  </a:cubicBezTo>
                  <a:cubicBezTo>
                    <a:pt x="1082" y="240"/>
                    <a:pt x="843" y="1"/>
                    <a:pt x="546"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0746" name="Google Shape;10746;p67"/>
            <p:cNvSpPr/>
            <p:nvPr/>
          </p:nvSpPr>
          <p:spPr>
            <a:xfrm>
              <a:off x="5448258" y="1772118"/>
              <a:ext cx="28413" cy="28440"/>
            </a:xfrm>
            <a:custGeom>
              <a:avLst/>
              <a:gdLst/>
              <a:ahLst/>
              <a:cxnLst/>
              <a:rect l="l" t="t" r="r" b="b"/>
              <a:pathLst>
                <a:path w="1082" h="1083" extrusionOk="0">
                  <a:moveTo>
                    <a:pt x="546" y="1"/>
                  </a:moveTo>
                  <a:cubicBezTo>
                    <a:pt x="240" y="1"/>
                    <a:pt x="0" y="240"/>
                    <a:pt x="0" y="537"/>
                  </a:cubicBezTo>
                  <a:cubicBezTo>
                    <a:pt x="0" y="833"/>
                    <a:pt x="240" y="1082"/>
                    <a:pt x="546" y="1082"/>
                  </a:cubicBezTo>
                  <a:cubicBezTo>
                    <a:pt x="843" y="1082"/>
                    <a:pt x="1082" y="833"/>
                    <a:pt x="1082" y="537"/>
                  </a:cubicBezTo>
                  <a:cubicBezTo>
                    <a:pt x="1082" y="240"/>
                    <a:pt x="843" y="1"/>
                    <a:pt x="546"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0747" name="Google Shape;10747;p67"/>
            <p:cNvSpPr/>
            <p:nvPr/>
          </p:nvSpPr>
          <p:spPr>
            <a:xfrm>
              <a:off x="5488961" y="1667314"/>
              <a:ext cx="66123" cy="11344"/>
            </a:xfrm>
            <a:custGeom>
              <a:avLst/>
              <a:gdLst/>
              <a:ahLst/>
              <a:cxnLst/>
              <a:rect l="l" t="t" r="r" b="b"/>
              <a:pathLst>
                <a:path w="2518" h="432" extrusionOk="0">
                  <a:moveTo>
                    <a:pt x="288" y="1"/>
                  </a:moveTo>
                  <a:cubicBezTo>
                    <a:pt x="1" y="1"/>
                    <a:pt x="1" y="431"/>
                    <a:pt x="288" y="431"/>
                  </a:cubicBezTo>
                  <a:lnTo>
                    <a:pt x="2231" y="431"/>
                  </a:lnTo>
                  <a:cubicBezTo>
                    <a:pt x="2518" y="431"/>
                    <a:pt x="2518" y="1"/>
                    <a:pt x="223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748" name="Google Shape;10748;p67"/>
            <p:cNvSpPr/>
            <p:nvPr/>
          </p:nvSpPr>
          <p:spPr>
            <a:xfrm>
              <a:off x="5488725" y="1689950"/>
              <a:ext cx="105828" cy="11318"/>
            </a:xfrm>
            <a:custGeom>
              <a:avLst/>
              <a:gdLst/>
              <a:ahLst/>
              <a:cxnLst/>
              <a:rect l="l" t="t" r="r" b="b"/>
              <a:pathLst>
                <a:path w="4030" h="431" extrusionOk="0">
                  <a:moveTo>
                    <a:pt x="297" y="0"/>
                  </a:moveTo>
                  <a:cubicBezTo>
                    <a:pt x="0" y="0"/>
                    <a:pt x="0" y="431"/>
                    <a:pt x="297" y="431"/>
                  </a:cubicBezTo>
                  <a:lnTo>
                    <a:pt x="3742" y="431"/>
                  </a:lnTo>
                  <a:cubicBezTo>
                    <a:pt x="4029" y="431"/>
                    <a:pt x="4029" y="0"/>
                    <a:pt x="3742"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749" name="Google Shape;10749;p67"/>
            <p:cNvSpPr/>
            <p:nvPr/>
          </p:nvSpPr>
          <p:spPr>
            <a:xfrm>
              <a:off x="5488961" y="1718337"/>
              <a:ext cx="66123" cy="11344"/>
            </a:xfrm>
            <a:custGeom>
              <a:avLst/>
              <a:gdLst/>
              <a:ahLst/>
              <a:cxnLst/>
              <a:rect l="l" t="t" r="r" b="b"/>
              <a:pathLst>
                <a:path w="2518" h="432" extrusionOk="0">
                  <a:moveTo>
                    <a:pt x="288" y="1"/>
                  </a:moveTo>
                  <a:cubicBezTo>
                    <a:pt x="1" y="1"/>
                    <a:pt x="1" y="431"/>
                    <a:pt x="288" y="431"/>
                  </a:cubicBezTo>
                  <a:lnTo>
                    <a:pt x="2231" y="431"/>
                  </a:lnTo>
                  <a:cubicBezTo>
                    <a:pt x="2518" y="431"/>
                    <a:pt x="2518" y="1"/>
                    <a:pt x="223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750" name="Google Shape;10750;p67"/>
            <p:cNvSpPr/>
            <p:nvPr/>
          </p:nvSpPr>
          <p:spPr>
            <a:xfrm>
              <a:off x="5488725" y="1740947"/>
              <a:ext cx="105828" cy="11344"/>
            </a:xfrm>
            <a:custGeom>
              <a:avLst/>
              <a:gdLst/>
              <a:ahLst/>
              <a:cxnLst/>
              <a:rect l="l" t="t" r="r" b="b"/>
              <a:pathLst>
                <a:path w="4030" h="432" extrusionOk="0">
                  <a:moveTo>
                    <a:pt x="297" y="1"/>
                  </a:moveTo>
                  <a:cubicBezTo>
                    <a:pt x="0" y="1"/>
                    <a:pt x="0" y="432"/>
                    <a:pt x="297" y="432"/>
                  </a:cubicBezTo>
                  <a:lnTo>
                    <a:pt x="3742" y="432"/>
                  </a:lnTo>
                  <a:cubicBezTo>
                    <a:pt x="4029" y="432"/>
                    <a:pt x="4029" y="1"/>
                    <a:pt x="3742"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751" name="Google Shape;10751;p67"/>
            <p:cNvSpPr/>
            <p:nvPr/>
          </p:nvSpPr>
          <p:spPr>
            <a:xfrm>
              <a:off x="5488961" y="1769360"/>
              <a:ext cx="66123" cy="11318"/>
            </a:xfrm>
            <a:custGeom>
              <a:avLst/>
              <a:gdLst/>
              <a:ahLst/>
              <a:cxnLst/>
              <a:rect l="l" t="t" r="r" b="b"/>
              <a:pathLst>
                <a:path w="2518" h="431" extrusionOk="0">
                  <a:moveTo>
                    <a:pt x="288" y="0"/>
                  </a:moveTo>
                  <a:cubicBezTo>
                    <a:pt x="1" y="0"/>
                    <a:pt x="1" y="431"/>
                    <a:pt x="288" y="431"/>
                  </a:cubicBezTo>
                  <a:lnTo>
                    <a:pt x="2231" y="431"/>
                  </a:lnTo>
                  <a:cubicBezTo>
                    <a:pt x="2518" y="431"/>
                    <a:pt x="2518" y="0"/>
                    <a:pt x="223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752" name="Google Shape;10752;p67"/>
            <p:cNvSpPr/>
            <p:nvPr/>
          </p:nvSpPr>
          <p:spPr>
            <a:xfrm>
              <a:off x="5488725" y="1791970"/>
              <a:ext cx="105828" cy="11344"/>
            </a:xfrm>
            <a:custGeom>
              <a:avLst/>
              <a:gdLst/>
              <a:ahLst/>
              <a:cxnLst/>
              <a:rect l="l" t="t" r="r" b="b"/>
              <a:pathLst>
                <a:path w="4030" h="432" extrusionOk="0">
                  <a:moveTo>
                    <a:pt x="297" y="1"/>
                  </a:moveTo>
                  <a:cubicBezTo>
                    <a:pt x="0" y="1"/>
                    <a:pt x="0" y="431"/>
                    <a:pt x="297" y="431"/>
                  </a:cubicBezTo>
                  <a:lnTo>
                    <a:pt x="3742" y="431"/>
                  </a:lnTo>
                  <a:cubicBezTo>
                    <a:pt x="4029" y="431"/>
                    <a:pt x="4029" y="1"/>
                    <a:pt x="3742"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753" name="Google Shape;10753;p67"/>
            <p:cNvSpPr/>
            <p:nvPr/>
          </p:nvSpPr>
          <p:spPr>
            <a:xfrm>
              <a:off x="5488961" y="1582389"/>
              <a:ext cx="100051" cy="11318"/>
            </a:xfrm>
            <a:custGeom>
              <a:avLst/>
              <a:gdLst/>
              <a:ahLst/>
              <a:cxnLst/>
              <a:rect l="l" t="t" r="r" b="b"/>
              <a:pathLst>
                <a:path w="3810" h="431" extrusionOk="0">
                  <a:moveTo>
                    <a:pt x="288" y="0"/>
                  </a:moveTo>
                  <a:cubicBezTo>
                    <a:pt x="1" y="0"/>
                    <a:pt x="1" y="431"/>
                    <a:pt x="288" y="431"/>
                  </a:cubicBezTo>
                  <a:lnTo>
                    <a:pt x="3523" y="431"/>
                  </a:lnTo>
                  <a:cubicBezTo>
                    <a:pt x="3810" y="431"/>
                    <a:pt x="3810" y="0"/>
                    <a:pt x="352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54" name="Google Shape;10754;p67"/>
            <p:cNvSpPr/>
            <p:nvPr/>
          </p:nvSpPr>
          <p:spPr>
            <a:xfrm>
              <a:off x="5443479" y="1633386"/>
              <a:ext cx="151074" cy="11344"/>
            </a:xfrm>
            <a:custGeom>
              <a:avLst/>
              <a:gdLst/>
              <a:ahLst/>
              <a:cxnLst/>
              <a:rect l="l" t="t" r="r" b="b"/>
              <a:pathLst>
                <a:path w="5753" h="432" extrusionOk="0">
                  <a:moveTo>
                    <a:pt x="288" y="1"/>
                  </a:moveTo>
                  <a:cubicBezTo>
                    <a:pt x="1" y="1"/>
                    <a:pt x="1" y="431"/>
                    <a:pt x="288" y="431"/>
                  </a:cubicBezTo>
                  <a:lnTo>
                    <a:pt x="5465" y="431"/>
                  </a:lnTo>
                  <a:cubicBezTo>
                    <a:pt x="5752" y="431"/>
                    <a:pt x="5752" y="1"/>
                    <a:pt x="5465"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755" name="Google Shape;10755;p67"/>
            <p:cNvSpPr/>
            <p:nvPr/>
          </p:nvSpPr>
          <p:spPr>
            <a:xfrm>
              <a:off x="5488961" y="1604999"/>
              <a:ext cx="26418" cy="11344"/>
            </a:xfrm>
            <a:custGeom>
              <a:avLst/>
              <a:gdLst/>
              <a:ahLst/>
              <a:cxnLst/>
              <a:rect l="l" t="t" r="r" b="b"/>
              <a:pathLst>
                <a:path w="1006" h="432" extrusionOk="0">
                  <a:moveTo>
                    <a:pt x="288" y="0"/>
                  </a:moveTo>
                  <a:cubicBezTo>
                    <a:pt x="1" y="0"/>
                    <a:pt x="1" y="431"/>
                    <a:pt x="288" y="431"/>
                  </a:cubicBezTo>
                  <a:lnTo>
                    <a:pt x="719" y="431"/>
                  </a:lnTo>
                  <a:cubicBezTo>
                    <a:pt x="1006" y="431"/>
                    <a:pt x="1006" y="0"/>
                    <a:pt x="719"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0756" name="Google Shape;10756;p67"/>
            <p:cNvSpPr/>
            <p:nvPr/>
          </p:nvSpPr>
          <p:spPr>
            <a:xfrm>
              <a:off x="5522889" y="1604999"/>
              <a:ext cx="37736" cy="11344"/>
            </a:xfrm>
            <a:custGeom>
              <a:avLst/>
              <a:gdLst/>
              <a:ahLst/>
              <a:cxnLst/>
              <a:rect l="l" t="t" r="r" b="b"/>
              <a:pathLst>
                <a:path w="1437" h="432" extrusionOk="0">
                  <a:moveTo>
                    <a:pt x="288" y="0"/>
                  </a:moveTo>
                  <a:cubicBezTo>
                    <a:pt x="1" y="0"/>
                    <a:pt x="1" y="431"/>
                    <a:pt x="288" y="431"/>
                  </a:cubicBezTo>
                  <a:lnTo>
                    <a:pt x="1149" y="431"/>
                  </a:lnTo>
                  <a:cubicBezTo>
                    <a:pt x="1436" y="431"/>
                    <a:pt x="1436" y="0"/>
                    <a:pt x="114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757" name="Google Shape;10757;p67"/>
            <p:cNvSpPr/>
            <p:nvPr/>
          </p:nvSpPr>
          <p:spPr>
            <a:xfrm>
              <a:off x="5445501" y="1582389"/>
              <a:ext cx="34191" cy="33954"/>
            </a:xfrm>
            <a:custGeom>
              <a:avLst/>
              <a:gdLst/>
              <a:ahLst/>
              <a:cxnLst/>
              <a:rect l="l" t="t" r="r" b="b"/>
              <a:pathLst>
                <a:path w="1302" h="1293" extrusionOk="0">
                  <a:moveTo>
                    <a:pt x="220" y="0"/>
                  </a:moveTo>
                  <a:cubicBezTo>
                    <a:pt x="96" y="0"/>
                    <a:pt x="0" y="96"/>
                    <a:pt x="0" y="220"/>
                  </a:cubicBezTo>
                  <a:lnTo>
                    <a:pt x="0" y="1081"/>
                  </a:lnTo>
                  <a:cubicBezTo>
                    <a:pt x="0" y="1196"/>
                    <a:pt x="96" y="1292"/>
                    <a:pt x="220" y="1292"/>
                  </a:cubicBezTo>
                  <a:lnTo>
                    <a:pt x="1082" y="1292"/>
                  </a:lnTo>
                  <a:cubicBezTo>
                    <a:pt x="1196" y="1292"/>
                    <a:pt x="1302" y="1196"/>
                    <a:pt x="1302" y="1081"/>
                  </a:cubicBezTo>
                  <a:lnTo>
                    <a:pt x="1302" y="220"/>
                  </a:lnTo>
                  <a:cubicBezTo>
                    <a:pt x="1302" y="96"/>
                    <a:pt x="1196" y="0"/>
                    <a:pt x="10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58" name="Google Shape;10758;p67"/>
            <p:cNvSpPr/>
            <p:nvPr/>
          </p:nvSpPr>
          <p:spPr>
            <a:xfrm>
              <a:off x="5468347" y="1553976"/>
              <a:ext cx="101810" cy="11581"/>
            </a:xfrm>
            <a:custGeom>
              <a:avLst/>
              <a:gdLst/>
              <a:ahLst/>
              <a:cxnLst/>
              <a:rect l="l" t="t" r="r" b="b"/>
              <a:pathLst>
                <a:path w="3877" h="441" extrusionOk="0">
                  <a:moveTo>
                    <a:pt x="212" y="1"/>
                  </a:moveTo>
                  <a:cubicBezTo>
                    <a:pt x="97" y="1"/>
                    <a:pt x="1" y="106"/>
                    <a:pt x="1" y="221"/>
                  </a:cubicBezTo>
                  <a:cubicBezTo>
                    <a:pt x="1" y="336"/>
                    <a:pt x="97" y="441"/>
                    <a:pt x="212" y="441"/>
                  </a:cubicBezTo>
                  <a:lnTo>
                    <a:pt x="3657" y="441"/>
                  </a:lnTo>
                  <a:cubicBezTo>
                    <a:pt x="3781" y="441"/>
                    <a:pt x="3877" y="345"/>
                    <a:pt x="3877" y="221"/>
                  </a:cubicBezTo>
                  <a:cubicBezTo>
                    <a:pt x="3877" y="106"/>
                    <a:pt x="3781" y="10"/>
                    <a:pt x="3666"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759" name="Google Shape;10759;p67"/>
            <p:cNvSpPr/>
            <p:nvPr/>
          </p:nvSpPr>
          <p:spPr>
            <a:xfrm>
              <a:off x="5454036" y="1590924"/>
              <a:ext cx="16859" cy="16859"/>
            </a:xfrm>
            <a:custGeom>
              <a:avLst/>
              <a:gdLst/>
              <a:ahLst/>
              <a:cxnLst/>
              <a:rect l="l" t="t" r="r" b="b"/>
              <a:pathLst>
                <a:path w="642" h="642" extrusionOk="0">
                  <a:moveTo>
                    <a:pt x="326" y="0"/>
                  </a:moveTo>
                  <a:cubicBezTo>
                    <a:pt x="144" y="0"/>
                    <a:pt x="0" y="144"/>
                    <a:pt x="0" y="326"/>
                  </a:cubicBezTo>
                  <a:cubicBezTo>
                    <a:pt x="0" y="498"/>
                    <a:pt x="144" y="642"/>
                    <a:pt x="326" y="642"/>
                  </a:cubicBezTo>
                  <a:cubicBezTo>
                    <a:pt x="498" y="642"/>
                    <a:pt x="642" y="498"/>
                    <a:pt x="642" y="326"/>
                  </a:cubicBezTo>
                  <a:cubicBezTo>
                    <a:pt x="642" y="144"/>
                    <a:pt x="498" y="0"/>
                    <a:pt x="32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760" name="Google Shape;10760;p67"/>
          <p:cNvGrpSpPr/>
          <p:nvPr/>
        </p:nvGrpSpPr>
        <p:grpSpPr>
          <a:xfrm>
            <a:off x="5782259" y="1359613"/>
            <a:ext cx="356138" cy="356138"/>
            <a:chOff x="5782259" y="1512012"/>
            <a:chExt cx="356138" cy="356138"/>
          </a:xfrm>
        </p:grpSpPr>
        <p:sp>
          <p:nvSpPr>
            <p:cNvPr id="10761" name="Google Shape;10761;p67"/>
            <p:cNvSpPr/>
            <p:nvPr/>
          </p:nvSpPr>
          <p:spPr>
            <a:xfrm>
              <a:off x="5902635" y="1701505"/>
              <a:ext cx="114888" cy="97792"/>
            </a:xfrm>
            <a:custGeom>
              <a:avLst/>
              <a:gdLst/>
              <a:ahLst/>
              <a:cxnLst/>
              <a:rect l="l" t="t" r="r" b="b"/>
              <a:pathLst>
                <a:path w="4375" h="3724" extrusionOk="0">
                  <a:moveTo>
                    <a:pt x="1532" y="0"/>
                  </a:moveTo>
                  <a:lnTo>
                    <a:pt x="1532" y="297"/>
                  </a:lnTo>
                  <a:cubicBezTo>
                    <a:pt x="1532" y="383"/>
                    <a:pt x="1484" y="460"/>
                    <a:pt x="1398" y="498"/>
                  </a:cubicBezTo>
                  <a:lnTo>
                    <a:pt x="402" y="929"/>
                  </a:lnTo>
                  <a:cubicBezTo>
                    <a:pt x="163" y="1024"/>
                    <a:pt x="0" y="1264"/>
                    <a:pt x="0" y="1522"/>
                  </a:cubicBezTo>
                  <a:lnTo>
                    <a:pt x="0" y="3723"/>
                  </a:lnTo>
                  <a:lnTo>
                    <a:pt x="4374" y="3723"/>
                  </a:lnTo>
                  <a:lnTo>
                    <a:pt x="4374" y="1532"/>
                  </a:lnTo>
                  <a:cubicBezTo>
                    <a:pt x="4374" y="1264"/>
                    <a:pt x="4221" y="1024"/>
                    <a:pt x="3982" y="929"/>
                  </a:cubicBezTo>
                  <a:lnTo>
                    <a:pt x="2986" y="498"/>
                  </a:lnTo>
                  <a:cubicBezTo>
                    <a:pt x="2900" y="460"/>
                    <a:pt x="2852" y="383"/>
                    <a:pt x="2852" y="297"/>
                  </a:cubicBezTo>
                  <a:lnTo>
                    <a:pt x="2852"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762" name="Google Shape;10762;p67"/>
            <p:cNvSpPr/>
            <p:nvPr/>
          </p:nvSpPr>
          <p:spPr>
            <a:xfrm>
              <a:off x="5940082" y="1701505"/>
              <a:ext cx="40230" cy="17358"/>
            </a:xfrm>
            <a:custGeom>
              <a:avLst/>
              <a:gdLst/>
              <a:ahLst/>
              <a:cxnLst/>
              <a:rect l="l" t="t" r="r" b="b"/>
              <a:pathLst>
                <a:path w="1532" h="661" extrusionOk="0">
                  <a:moveTo>
                    <a:pt x="106" y="0"/>
                  </a:moveTo>
                  <a:lnTo>
                    <a:pt x="106" y="297"/>
                  </a:lnTo>
                  <a:cubicBezTo>
                    <a:pt x="106" y="374"/>
                    <a:pt x="67" y="441"/>
                    <a:pt x="0" y="479"/>
                  </a:cubicBezTo>
                  <a:cubicBezTo>
                    <a:pt x="240" y="594"/>
                    <a:pt x="498" y="661"/>
                    <a:pt x="766" y="661"/>
                  </a:cubicBezTo>
                  <a:cubicBezTo>
                    <a:pt x="1034" y="651"/>
                    <a:pt x="1292" y="594"/>
                    <a:pt x="1532" y="479"/>
                  </a:cubicBezTo>
                  <a:cubicBezTo>
                    <a:pt x="1465" y="441"/>
                    <a:pt x="1426" y="374"/>
                    <a:pt x="1426" y="297"/>
                  </a:cubicBezTo>
                  <a:lnTo>
                    <a:pt x="1426"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763" name="Google Shape;10763;p67"/>
            <p:cNvSpPr/>
            <p:nvPr/>
          </p:nvSpPr>
          <p:spPr>
            <a:xfrm>
              <a:off x="5902635" y="1716079"/>
              <a:ext cx="115124" cy="83218"/>
            </a:xfrm>
            <a:custGeom>
              <a:avLst/>
              <a:gdLst/>
              <a:ahLst/>
              <a:cxnLst/>
              <a:rect l="l" t="t" r="r" b="b"/>
              <a:pathLst>
                <a:path w="4384" h="3169" extrusionOk="0">
                  <a:moveTo>
                    <a:pt x="1254" y="0"/>
                  </a:moveTo>
                  <a:lnTo>
                    <a:pt x="402" y="374"/>
                  </a:lnTo>
                  <a:cubicBezTo>
                    <a:pt x="163" y="469"/>
                    <a:pt x="10" y="709"/>
                    <a:pt x="0" y="967"/>
                  </a:cubicBezTo>
                  <a:lnTo>
                    <a:pt x="0" y="3168"/>
                  </a:lnTo>
                  <a:lnTo>
                    <a:pt x="4374" y="3168"/>
                  </a:lnTo>
                  <a:lnTo>
                    <a:pt x="4374" y="977"/>
                  </a:lnTo>
                  <a:cubicBezTo>
                    <a:pt x="4384" y="709"/>
                    <a:pt x="4221" y="469"/>
                    <a:pt x="3982" y="374"/>
                  </a:cubicBezTo>
                  <a:lnTo>
                    <a:pt x="3130" y="0"/>
                  </a:lnTo>
                  <a:cubicBezTo>
                    <a:pt x="2919" y="359"/>
                    <a:pt x="2556" y="539"/>
                    <a:pt x="2192" y="539"/>
                  </a:cubicBezTo>
                  <a:cubicBezTo>
                    <a:pt x="1828" y="539"/>
                    <a:pt x="1465" y="359"/>
                    <a:pt x="125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0764" name="Google Shape;10764;p67"/>
            <p:cNvSpPr/>
            <p:nvPr/>
          </p:nvSpPr>
          <p:spPr>
            <a:xfrm>
              <a:off x="5919967" y="1621070"/>
              <a:ext cx="28676" cy="63103"/>
            </a:xfrm>
            <a:custGeom>
              <a:avLst/>
              <a:gdLst/>
              <a:ahLst/>
              <a:cxnLst/>
              <a:rect l="l" t="t" r="r" b="b"/>
              <a:pathLst>
                <a:path w="1092" h="2403" extrusionOk="0">
                  <a:moveTo>
                    <a:pt x="661" y="1"/>
                  </a:moveTo>
                  <a:cubicBezTo>
                    <a:pt x="297" y="1"/>
                    <a:pt x="1" y="288"/>
                    <a:pt x="1" y="652"/>
                  </a:cubicBezTo>
                  <a:lnTo>
                    <a:pt x="1" y="805"/>
                  </a:lnTo>
                  <a:cubicBezTo>
                    <a:pt x="1" y="996"/>
                    <a:pt x="30" y="1178"/>
                    <a:pt x="87" y="1360"/>
                  </a:cubicBezTo>
                  <a:lnTo>
                    <a:pt x="441" y="2403"/>
                  </a:lnTo>
                  <a:lnTo>
                    <a:pt x="1092" y="2403"/>
                  </a:lnTo>
                  <a:lnTo>
                    <a:pt x="1092"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65" name="Google Shape;10765;p67"/>
            <p:cNvSpPr/>
            <p:nvPr/>
          </p:nvSpPr>
          <p:spPr>
            <a:xfrm>
              <a:off x="5931547" y="1615293"/>
              <a:ext cx="69116" cy="68880"/>
            </a:xfrm>
            <a:custGeom>
              <a:avLst/>
              <a:gdLst/>
              <a:ahLst/>
              <a:cxnLst/>
              <a:rect l="l" t="t" r="r" b="b"/>
              <a:pathLst>
                <a:path w="2632" h="2623" extrusionOk="0">
                  <a:moveTo>
                    <a:pt x="660" y="1"/>
                  </a:moveTo>
                  <a:cubicBezTo>
                    <a:pt x="297" y="1"/>
                    <a:pt x="0" y="297"/>
                    <a:pt x="0" y="661"/>
                  </a:cubicBezTo>
                  <a:cubicBezTo>
                    <a:pt x="0" y="900"/>
                    <a:pt x="201" y="1092"/>
                    <a:pt x="440" y="1092"/>
                  </a:cubicBezTo>
                  <a:lnTo>
                    <a:pt x="2192" y="2623"/>
                  </a:lnTo>
                  <a:lnTo>
                    <a:pt x="2555" y="1331"/>
                  </a:lnTo>
                  <a:cubicBezTo>
                    <a:pt x="2603" y="1178"/>
                    <a:pt x="2622" y="1015"/>
                    <a:pt x="2632" y="853"/>
                  </a:cubicBezTo>
                  <a:lnTo>
                    <a:pt x="2632" y="441"/>
                  </a:lnTo>
                  <a:cubicBezTo>
                    <a:pt x="2632" y="192"/>
                    <a:pt x="2431" y="1"/>
                    <a:pt x="219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66" name="Google Shape;10766;p67"/>
            <p:cNvSpPr/>
            <p:nvPr/>
          </p:nvSpPr>
          <p:spPr>
            <a:xfrm>
              <a:off x="5925744" y="1644179"/>
              <a:ext cx="68906" cy="63129"/>
            </a:xfrm>
            <a:custGeom>
              <a:avLst/>
              <a:gdLst/>
              <a:ahLst/>
              <a:cxnLst/>
              <a:rect l="l" t="t" r="r" b="b"/>
              <a:pathLst>
                <a:path w="2624" h="2404" extrusionOk="0">
                  <a:moveTo>
                    <a:pt x="812" y="0"/>
                  </a:moveTo>
                  <a:cubicBezTo>
                    <a:pt x="699" y="0"/>
                    <a:pt x="597" y="47"/>
                    <a:pt x="518" y="126"/>
                  </a:cubicBezTo>
                  <a:lnTo>
                    <a:pt x="125" y="528"/>
                  </a:lnTo>
                  <a:cubicBezTo>
                    <a:pt x="39" y="604"/>
                    <a:pt x="1" y="719"/>
                    <a:pt x="1" y="834"/>
                  </a:cubicBezTo>
                  <a:lnTo>
                    <a:pt x="1" y="1092"/>
                  </a:lnTo>
                  <a:cubicBezTo>
                    <a:pt x="1" y="1810"/>
                    <a:pt x="585" y="2403"/>
                    <a:pt x="1312" y="2403"/>
                  </a:cubicBezTo>
                  <a:cubicBezTo>
                    <a:pt x="2039" y="2403"/>
                    <a:pt x="2623" y="1810"/>
                    <a:pt x="2623" y="1092"/>
                  </a:cubicBezTo>
                  <a:lnTo>
                    <a:pt x="2623" y="815"/>
                  </a:lnTo>
                  <a:cubicBezTo>
                    <a:pt x="2623" y="690"/>
                    <a:pt x="2575" y="585"/>
                    <a:pt x="2499" y="499"/>
                  </a:cubicBezTo>
                  <a:cubicBezTo>
                    <a:pt x="2154" y="174"/>
                    <a:pt x="1542" y="20"/>
                    <a:pt x="843" y="1"/>
                  </a:cubicBezTo>
                  <a:cubicBezTo>
                    <a:pt x="833" y="1"/>
                    <a:pt x="822" y="0"/>
                    <a:pt x="81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767" name="Google Shape;10767;p67"/>
            <p:cNvSpPr/>
            <p:nvPr/>
          </p:nvSpPr>
          <p:spPr>
            <a:xfrm>
              <a:off x="5925744" y="1644205"/>
              <a:ext cx="68906" cy="61606"/>
            </a:xfrm>
            <a:custGeom>
              <a:avLst/>
              <a:gdLst/>
              <a:ahLst/>
              <a:cxnLst/>
              <a:rect l="l" t="t" r="r" b="b"/>
              <a:pathLst>
                <a:path w="2624" h="2346" extrusionOk="0">
                  <a:moveTo>
                    <a:pt x="843" y="0"/>
                  </a:moveTo>
                  <a:cubicBezTo>
                    <a:pt x="728" y="0"/>
                    <a:pt x="613" y="48"/>
                    <a:pt x="527" y="134"/>
                  </a:cubicBezTo>
                  <a:lnTo>
                    <a:pt x="125" y="527"/>
                  </a:lnTo>
                  <a:cubicBezTo>
                    <a:pt x="49" y="613"/>
                    <a:pt x="1" y="718"/>
                    <a:pt x="1" y="843"/>
                  </a:cubicBezTo>
                  <a:lnTo>
                    <a:pt x="1" y="1091"/>
                  </a:lnTo>
                  <a:cubicBezTo>
                    <a:pt x="1" y="1675"/>
                    <a:pt x="384" y="2182"/>
                    <a:pt x="948" y="2345"/>
                  </a:cubicBezTo>
                  <a:cubicBezTo>
                    <a:pt x="757" y="2115"/>
                    <a:pt x="652" y="1828"/>
                    <a:pt x="661" y="1522"/>
                  </a:cubicBezTo>
                  <a:lnTo>
                    <a:pt x="661" y="890"/>
                  </a:lnTo>
                  <a:cubicBezTo>
                    <a:pt x="652" y="643"/>
                    <a:pt x="853" y="449"/>
                    <a:pt x="1088" y="449"/>
                  </a:cubicBezTo>
                  <a:cubicBezTo>
                    <a:pt x="1099" y="449"/>
                    <a:pt x="1110" y="449"/>
                    <a:pt x="1121" y="450"/>
                  </a:cubicBezTo>
                  <a:cubicBezTo>
                    <a:pt x="1561" y="479"/>
                    <a:pt x="2221" y="555"/>
                    <a:pt x="2623" y="747"/>
                  </a:cubicBezTo>
                  <a:cubicBezTo>
                    <a:pt x="2604" y="651"/>
                    <a:pt x="2566" y="575"/>
                    <a:pt x="2499" y="508"/>
                  </a:cubicBezTo>
                  <a:cubicBezTo>
                    <a:pt x="2164" y="173"/>
                    <a:pt x="1542" y="29"/>
                    <a:pt x="843"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768" name="Google Shape;10768;p67"/>
            <p:cNvSpPr/>
            <p:nvPr/>
          </p:nvSpPr>
          <p:spPr>
            <a:xfrm>
              <a:off x="5902898" y="1730916"/>
              <a:ext cx="22872" cy="68381"/>
            </a:xfrm>
            <a:custGeom>
              <a:avLst/>
              <a:gdLst/>
              <a:ahLst/>
              <a:cxnLst/>
              <a:rect l="l" t="t" r="r" b="b"/>
              <a:pathLst>
                <a:path w="871" h="2604" extrusionOk="0">
                  <a:moveTo>
                    <a:pt x="144" y="0"/>
                  </a:moveTo>
                  <a:cubicBezTo>
                    <a:pt x="48" y="115"/>
                    <a:pt x="0" y="258"/>
                    <a:pt x="0" y="412"/>
                  </a:cubicBezTo>
                  <a:lnTo>
                    <a:pt x="0" y="2603"/>
                  </a:lnTo>
                  <a:lnTo>
                    <a:pt x="871" y="2603"/>
                  </a:lnTo>
                  <a:lnTo>
                    <a:pt x="871" y="995"/>
                  </a:lnTo>
                  <a:cubicBezTo>
                    <a:pt x="871" y="823"/>
                    <a:pt x="804" y="660"/>
                    <a:pt x="680" y="536"/>
                  </a:cubicBezTo>
                  <a:lnTo>
                    <a:pt x="144" y="0"/>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0769" name="Google Shape;10769;p67"/>
            <p:cNvSpPr/>
            <p:nvPr/>
          </p:nvSpPr>
          <p:spPr>
            <a:xfrm>
              <a:off x="5994624" y="1730916"/>
              <a:ext cx="23135" cy="68381"/>
            </a:xfrm>
            <a:custGeom>
              <a:avLst/>
              <a:gdLst/>
              <a:ahLst/>
              <a:cxnLst/>
              <a:rect l="l" t="t" r="r" b="b"/>
              <a:pathLst>
                <a:path w="881" h="2604" extrusionOk="0">
                  <a:moveTo>
                    <a:pt x="728" y="0"/>
                  </a:moveTo>
                  <a:lnTo>
                    <a:pt x="192" y="536"/>
                  </a:lnTo>
                  <a:cubicBezTo>
                    <a:pt x="77" y="660"/>
                    <a:pt x="0" y="823"/>
                    <a:pt x="0" y="995"/>
                  </a:cubicBezTo>
                  <a:lnTo>
                    <a:pt x="0" y="2603"/>
                  </a:lnTo>
                  <a:lnTo>
                    <a:pt x="881" y="2603"/>
                  </a:lnTo>
                  <a:lnTo>
                    <a:pt x="881" y="412"/>
                  </a:lnTo>
                  <a:cubicBezTo>
                    <a:pt x="881" y="258"/>
                    <a:pt x="823" y="115"/>
                    <a:pt x="728"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0770" name="Google Shape;10770;p67"/>
            <p:cNvSpPr/>
            <p:nvPr/>
          </p:nvSpPr>
          <p:spPr>
            <a:xfrm>
              <a:off x="5782259" y="1512012"/>
              <a:ext cx="356138" cy="356138"/>
            </a:xfrm>
            <a:custGeom>
              <a:avLst/>
              <a:gdLst/>
              <a:ahLst/>
              <a:cxnLst/>
              <a:rect l="l" t="t" r="r" b="b"/>
              <a:pathLst>
                <a:path w="13562" h="13562" extrusionOk="0">
                  <a:moveTo>
                    <a:pt x="6777" y="2623"/>
                  </a:moveTo>
                  <a:cubicBezTo>
                    <a:pt x="7312" y="2623"/>
                    <a:pt x="7851" y="2726"/>
                    <a:pt x="8365" y="2938"/>
                  </a:cubicBezTo>
                  <a:cubicBezTo>
                    <a:pt x="9925" y="3580"/>
                    <a:pt x="10939" y="5101"/>
                    <a:pt x="10939" y="6776"/>
                  </a:cubicBezTo>
                  <a:cubicBezTo>
                    <a:pt x="10939" y="9073"/>
                    <a:pt x="9073" y="10939"/>
                    <a:pt x="6776" y="10939"/>
                  </a:cubicBezTo>
                  <a:cubicBezTo>
                    <a:pt x="5092" y="10939"/>
                    <a:pt x="3580" y="9925"/>
                    <a:pt x="2938" y="8365"/>
                  </a:cubicBezTo>
                  <a:cubicBezTo>
                    <a:pt x="2297" y="6814"/>
                    <a:pt x="2651" y="5025"/>
                    <a:pt x="3838" y="3838"/>
                  </a:cubicBezTo>
                  <a:cubicBezTo>
                    <a:pt x="4632" y="3044"/>
                    <a:pt x="5695" y="2623"/>
                    <a:pt x="6777" y="2623"/>
                  </a:cubicBezTo>
                  <a:close/>
                  <a:moveTo>
                    <a:pt x="5905" y="0"/>
                  </a:moveTo>
                  <a:cubicBezTo>
                    <a:pt x="5790" y="0"/>
                    <a:pt x="5685" y="96"/>
                    <a:pt x="5685" y="220"/>
                  </a:cubicBezTo>
                  <a:lnTo>
                    <a:pt x="5685" y="795"/>
                  </a:lnTo>
                  <a:cubicBezTo>
                    <a:pt x="5685" y="900"/>
                    <a:pt x="5618" y="986"/>
                    <a:pt x="5513" y="1015"/>
                  </a:cubicBezTo>
                  <a:cubicBezTo>
                    <a:pt x="4833" y="1158"/>
                    <a:pt x="4182" y="1426"/>
                    <a:pt x="3599" y="1800"/>
                  </a:cubicBezTo>
                  <a:cubicBezTo>
                    <a:pt x="3561" y="1825"/>
                    <a:pt x="3517" y="1837"/>
                    <a:pt x="3474" y="1837"/>
                  </a:cubicBezTo>
                  <a:cubicBezTo>
                    <a:pt x="3420" y="1837"/>
                    <a:pt x="3368" y="1818"/>
                    <a:pt x="3331" y="1780"/>
                  </a:cubicBezTo>
                  <a:lnTo>
                    <a:pt x="2919" y="1369"/>
                  </a:lnTo>
                  <a:cubicBezTo>
                    <a:pt x="2876" y="1326"/>
                    <a:pt x="2819" y="1304"/>
                    <a:pt x="2761" y="1304"/>
                  </a:cubicBezTo>
                  <a:cubicBezTo>
                    <a:pt x="2704" y="1304"/>
                    <a:pt x="2646" y="1326"/>
                    <a:pt x="2603" y="1369"/>
                  </a:cubicBezTo>
                  <a:lnTo>
                    <a:pt x="1369" y="2603"/>
                  </a:lnTo>
                  <a:cubicBezTo>
                    <a:pt x="1283" y="2690"/>
                    <a:pt x="1283" y="2824"/>
                    <a:pt x="1369" y="2910"/>
                  </a:cubicBezTo>
                  <a:lnTo>
                    <a:pt x="1780" y="3321"/>
                  </a:lnTo>
                  <a:cubicBezTo>
                    <a:pt x="1857" y="3398"/>
                    <a:pt x="1866" y="3513"/>
                    <a:pt x="1809" y="3599"/>
                  </a:cubicBezTo>
                  <a:cubicBezTo>
                    <a:pt x="1436" y="4183"/>
                    <a:pt x="1168" y="4833"/>
                    <a:pt x="1015" y="5513"/>
                  </a:cubicBezTo>
                  <a:cubicBezTo>
                    <a:pt x="996" y="5609"/>
                    <a:pt x="909" y="5685"/>
                    <a:pt x="804" y="5685"/>
                  </a:cubicBezTo>
                  <a:lnTo>
                    <a:pt x="220" y="5685"/>
                  </a:lnTo>
                  <a:cubicBezTo>
                    <a:pt x="96" y="5685"/>
                    <a:pt x="0" y="5781"/>
                    <a:pt x="0" y="5905"/>
                  </a:cubicBezTo>
                  <a:lnTo>
                    <a:pt x="0" y="7657"/>
                  </a:lnTo>
                  <a:cubicBezTo>
                    <a:pt x="0" y="7771"/>
                    <a:pt x="96" y="7877"/>
                    <a:pt x="220" y="7877"/>
                  </a:cubicBezTo>
                  <a:lnTo>
                    <a:pt x="804" y="7877"/>
                  </a:lnTo>
                  <a:cubicBezTo>
                    <a:pt x="909" y="7877"/>
                    <a:pt x="996" y="7944"/>
                    <a:pt x="1015" y="8049"/>
                  </a:cubicBezTo>
                  <a:cubicBezTo>
                    <a:pt x="1168" y="8728"/>
                    <a:pt x="1436" y="9379"/>
                    <a:pt x="1809" y="9963"/>
                  </a:cubicBezTo>
                  <a:cubicBezTo>
                    <a:pt x="1866" y="10049"/>
                    <a:pt x="1857" y="10164"/>
                    <a:pt x="1780" y="10231"/>
                  </a:cubicBezTo>
                  <a:lnTo>
                    <a:pt x="1369" y="10642"/>
                  </a:lnTo>
                  <a:cubicBezTo>
                    <a:pt x="1283" y="10729"/>
                    <a:pt x="1283" y="10872"/>
                    <a:pt x="1369" y="10958"/>
                  </a:cubicBezTo>
                  <a:lnTo>
                    <a:pt x="2603" y="12193"/>
                  </a:lnTo>
                  <a:cubicBezTo>
                    <a:pt x="2646" y="12236"/>
                    <a:pt x="2704" y="12257"/>
                    <a:pt x="2761" y="12257"/>
                  </a:cubicBezTo>
                  <a:cubicBezTo>
                    <a:pt x="2819" y="12257"/>
                    <a:pt x="2876" y="12236"/>
                    <a:pt x="2919" y="12193"/>
                  </a:cubicBezTo>
                  <a:lnTo>
                    <a:pt x="3331" y="11781"/>
                  </a:lnTo>
                  <a:cubicBezTo>
                    <a:pt x="3369" y="11738"/>
                    <a:pt x="3423" y="11716"/>
                    <a:pt x="3478" y="11716"/>
                  </a:cubicBezTo>
                  <a:cubicBezTo>
                    <a:pt x="3520" y="11716"/>
                    <a:pt x="3562" y="11728"/>
                    <a:pt x="3599" y="11753"/>
                  </a:cubicBezTo>
                  <a:cubicBezTo>
                    <a:pt x="4182" y="12126"/>
                    <a:pt x="4833" y="12394"/>
                    <a:pt x="5513" y="12547"/>
                  </a:cubicBezTo>
                  <a:cubicBezTo>
                    <a:pt x="5618" y="12566"/>
                    <a:pt x="5685" y="12652"/>
                    <a:pt x="5685" y="12758"/>
                  </a:cubicBezTo>
                  <a:lnTo>
                    <a:pt x="5685" y="13341"/>
                  </a:lnTo>
                  <a:cubicBezTo>
                    <a:pt x="5685" y="13466"/>
                    <a:pt x="5790" y="13561"/>
                    <a:pt x="5905" y="13561"/>
                  </a:cubicBezTo>
                  <a:lnTo>
                    <a:pt x="7657" y="13561"/>
                  </a:lnTo>
                  <a:cubicBezTo>
                    <a:pt x="7781" y="13561"/>
                    <a:pt x="7877" y="13466"/>
                    <a:pt x="7877" y="13341"/>
                  </a:cubicBezTo>
                  <a:lnTo>
                    <a:pt x="7877" y="12758"/>
                  </a:lnTo>
                  <a:cubicBezTo>
                    <a:pt x="7877" y="12652"/>
                    <a:pt x="7953" y="12566"/>
                    <a:pt x="8049" y="12547"/>
                  </a:cubicBezTo>
                  <a:cubicBezTo>
                    <a:pt x="8728" y="12394"/>
                    <a:pt x="9379" y="12126"/>
                    <a:pt x="9963" y="11753"/>
                  </a:cubicBezTo>
                  <a:cubicBezTo>
                    <a:pt x="10000" y="11728"/>
                    <a:pt x="10042" y="11716"/>
                    <a:pt x="10084" y="11716"/>
                  </a:cubicBezTo>
                  <a:cubicBezTo>
                    <a:pt x="10140" y="11716"/>
                    <a:pt x="10197" y="11738"/>
                    <a:pt x="10240" y="11781"/>
                  </a:cubicBezTo>
                  <a:lnTo>
                    <a:pt x="10652" y="12193"/>
                  </a:lnTo>
                  <a:cubicBezTo>
                    <a:pt x="10695" y="12236"/>
                    <a:pt x="10750" y="12257"/>
                    <a:pt x="10805" y="12257"/>
                  </a:cubicBezTo>
                  <a:cubicBezTo>
                    <a:pt x="10860" y="12257"/>
                    <a:pt x="10915" y="12236"/>
                    <a:pt x="10958" y="12193"/>
                  </a:cubicBezTo>
                  <a:lnTo>
                    <a:pt x="12193" y="10958"/>
                  </a:lnTo>
                  <a:cubicBezTo>
                    <a:pt x="12279" y="10872"/>
                    <a:pt x="12279" y="10729"/>
                    <a:pt x="12193" y="10642"/>
                  </a:cubicBezTo>
                  <a:lnTo>
                    <a:pt x="11781" y="10231"/>
                  </a:lnTo>
                  <a:cubicBezTo>
                    <a:pt x="11714" y="10164"/>
                    <a:pt x="11695" y="10049"/>
                    <a:pt x="11753" y="9963"/>
                  </a:cubicBezTo>
                  <a:cubicBezTo>
                    <a:pt x="12135" y="9379"/>
                    <a:pt x="12403" y="8728"/>
                    <a:pt x="12547" y="8049"/>
                  </a:cubicBezTo>
                  <a:cubicBezTo>
                    <a:pt x="12566" y="7944"/>
                    <a:pt x="12662" y="7877"/>
                    <a:pt x="12767" y="7877"/>
                  </a:cubicBezTo>
                  <a:lnTo>
                    <a:pt x="13341" y="7877"/>
                  </a:lnTo>
                  <a:cubicBezTo>
                    <a:pt x="13466" y="7877"/>
                    <a:pt x="13561" y="7781"/>
                    <a:pt x="13561" y="7657"/>
                  </a:cubicBezTo>
                  <a:lnTo>
                    <a:pt x="13561" y="5905"/>
                  </a:lnTo>
                  <a:cubicBezTo>
                    <a:pt x="13561" y="5781"/>
                    <a:pt x="13466" y="5685"/>
                    <a:pt x="13341" y="5685"/>
                  </a:cubicBezTo>
                  <a:lnTo>
                    <a:pt x="12757" y="5685"/>
                  </a:lnTo>
                  <a:cubicBezTo>
                    <a:pt x="12652" y="5685"/>
                    <a:pt x="12566" y="5609"/>
                    <a:pt x="12547" y="5513"/>
                  </a:cubicBezTo>
                  <a:cubicBezTo>
                    <a:pt x="12394" y="4833"/>
                    <a:pt x="12126" y="4183"/>
                    <a:pt x="11753" y="3599"/>
                  </a:cubicBezTo>
                  <a:cubicBezTo>
                    <a:pt x="11695" y="3513"/>
                    <a:pt x="11705" y="3398"/>
                    <a:pt x="11781" y="3321"/>
                  </a:cubicBezTo>
                  <a:lnTo>
                    <a:pt x="12193" y="2910"/>
                  </a:lnTo>
                  <a:cubicBezTo>
                    <a:pt x="12269" y="2824"/>
                    <a:pt x="12269" y="2690"/>
                    <a:pt x="12193" y="2603"/>
                  </a:cubicBezTo>
                  <a:lnTo>
                    <a:pt x="10949" y="1369"/>
                  </a:lnTo>
                  <a:cubicBezTo>
                    <a:pt x="10906" y="1326"/>
                    <a:pt x="10851" y="1304"/>
                    <a:pt x="10796" y="1304"/>
                  </a:cubicBezTo>
                  <a:cubicBezTo>
                    <a:pt x="10741" y="1304"/>
                    <a:pt x="10686" y="1326"/>
                    <a:pt x="10642" y="1369"/>
                  </a:cubicBezTo>
                  <a:lnTo>
                    <a:pt x="10231" y="1780"/>
                  </a:lnTo>
                  <a:cubicBezTo>
                    <a:pt x="10188" y="1818"/>
                    <a:pt x="10134" y="1837"/>
                    <a:pt x="10079" y="1837"/>
                  </a:cubicBezTo>
                  <a:cubicBezTo>
                    <a:pt x="10035" y="1837"/>
                    <a:pt x="9992" y="1825"/>
                    <a:pt x="9953" y="1800"/>
                  </a:cubicBezTo>
                  <a:cubicBezTo>
                    <a:pt x="9370" y="1426"/>
                    <a:pt x="8719" y="1158"/>
                    <a:pt x="8039" y="1015"/>
                  </a:cubicBezTo>
                  <a:cubicBezTo>
                    <a:pt x="7944" y="986"/>
                    <a:pt x="7877" y="900"/>
                    <a:pt x="7877" y="795"/>
                  </a:cubicBezTo>
                  <a:lnTo>
                    <a:pt x="7877" y="220"/>
                  </a:lnTo>
                  <a:cubicBezTo>
                    <a:pt x="7877" y="96"/>
                    <a:pt x="7781" y="0"/>
                    <a:pt x="765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0771" name="Google Shape;10771;p67"/>
            <p:cNvSpPr/>
            <p:nvPr/>
          </p:nvSpPr>
          <p:spPr>
            <a:xfrm>
              <a:off x="5823724" y="1563535"/>
              <a:ext cx="262889" cy="252936"/>
            </a:xfrm>
            <a:custGeom>
              <a:avLst/>
              <a:gdLst/>
              <a:ahLst/>
              <a:cxnLst/>
              <a:rect l="l" t="t" r="r" b="b"/>
              <a:pathLst>
                <a:path w="10011" h="9632" extrusionOk="0">
                  <a:moveTo>
                    <a:pt x="5205" y="877"/>
                  </a:moveTo>
                  <a:cubicBezTo>
                    <a:pt x="5711" y="877"/>
                    <a:pt x="6222" y="975"/>
                    <a:pt x="6709" y="1177"/>
                  </a:cubicBezTo>
                  <a:cubicBezTo>
                    <a:pt x="8173" y="1790"/>
                    <a:pt x="9140" y="3225"/>
                    <a:pt x="9140" y="4814"/>
                  </a:cubicBezTo>
                  <a:cubicBezTo>
                    <a:pt x="9140" y="6996"/>
                    <a:pt x="7370" y="8757"/>
                    <a:pt x="5197" y="8757"/>
                  </a:cubicBezTo>
                  <a:cubicBezTo>
                    <a:pt x="3608" y="8757"/>
                    <a:pt x="2173" y="7790"/>
                    <a:pt x="1560" y="6326"/>
                  </a:cubicBezTo>
                  <a:cubicBezTo>
                    <a:pt x="948" y="4852"/>
                    <a:pt x="1283" y="3158"/>
                    <a:pt x="2412" y="2029"/>
                  </a:cubicBezTo>
                  <a:cubicBezTo>
                    <a:pt x="3168" y="1279"/>
                    <a:pt x="4178" y="877"/>
                    <a:pt x="5205" y="877"/>
                  </a:cubicBezTo>
                  <a:close/>
                  <a:moveTo>
                    <a:pt x="5197" y="0"/>
                  </a:moveTo>
                  <a:cubicBezTo>
                    <a:pt x="3254" y="0"/>
                    <a:pt x="1493" y="1177"/>
                    <a:pt x="747" y="2967"/>
                  </a:cubicBezTo>
                  <a:cubicBezTo>
                    <a:pt x="0" y="4766"/>
                    <a:pt x="412" y="6843"/>
                    <a:pt x="1790" y="8221"/>
                  </a:cubicBezTo>
                  <a:cubicBezTo>
                    <a:pt x="2711" y="9143"/>
                    <a:pt x="3941" y="9632"/>
                    <a:pt x="5192" y="9632"/>
                  </a:cubicBezTo>
                  <a:cubicBezTo>
                    <a:pt x="5813" y="9632"/>
                    <a:pt x="6438" y="9512"/>
                    <a:pt x="7035" y="9264"/>
                  </a:cubicBezTo>
                  <a:cubicBezTo>
                    <a:pt x="8834" y="8518"/>
                    <a:pt x="10001" y="6766"/>
                    <a:pt x="10011" y="4814"/>
                  </a:cubicBezTo>
                  <a:cubicBezTo>
                    <a:pt x="10011" y="2163"/>
                    <a:pt x="7858" y="10"/>
                    <a:pt x="5197" y="0"/>
                  </a:cubicBezTo>
                  <a:close/>
                </a:path>
              </a:pathLst>
            </a:custGeom>
            <a:solidFill>
              <a:srgbClr val="909FAD"/>
            </a:solidFill>
            <a:ln>
              <a:noFill/>
            </a:ln>
          </p:spPr>
          <p:txBody>
            <a:bodyPr spcFirstLastPara="1" wrap="square" lIns="91425" tIns="91425" rIns="91425" bIns="91425" anchor="ctr" anchorCtr="0">
              <a:noAutofit/>
            </a:bodyPr>
            <a:lstStyle/>
            <a:p>
              <a:endParaRPr/>
            </a:p>
          </p:txBody>
        </p:sp>
      </p:grpSp>
      <p:grpSp>
        <p:nvGrpSpPr>
          <p:cNvPr id="10772" name="Google Shape;10772;p67"/>
          <p:cNvGrpSpPr/>
          <p:nvPr/>
        </p:nvGrpSpPr>
        <p:grpSpPr>
          <a:xfrm>
            <a:off x="6229599" y="1365652"/>
            <a:ext cx="343560" cy="343822"/>
            <a:chOff x="6229598" y="1518052"/>
            <a:chExt cx="343560" cy="343822"/>
          </a:xfrm>
        </p:grpSpPr>
        <p:sp>
          <p:nvSpPr>
            <p:cNvPr id="10773" name="Google Shape;10773;p67"/>
            <p:cNvSpPr/>
            <p:nvPr/>
          </p:nvSpPr>
          <p:spPr>
            <a:xfrm>
              <a:off x="6229598" y="1518052"/>
              <a:ext cx="343560" cy="343822"/>
            </a:xfrm>
            <a:custGeom>
              <a:avLst/>
              <a:gdLst/>
              <a:ahLst/>
              <a:cxnLst/>
              <a:rect l="l" t="t" r="r" b="b"/>
              <a:pathLst>
                <a:path w="13083" h="13093" extrusionOk="0">
                  <a:moveTo>
                    <a:pt x="6537" y="0"/>
                  </a:moveTo>
                  <a:cubicBezTo>
                    <a:pt x="2929" y="0"/>
                    <a:pt x="0" y="2938"/>
                    <a:pt x="0" y="6546"/>
                  </a:cubicBezTo>
                  <a:cubicBezTo>
                    <a:pt x="0" y="10164"/>
                    <a:pt x="2929" y="13092"/>
                    <a:pt x="6537" y="13092"/>
                  </a:cubicBezTo>
                  <a:cubicBezTo>
                    <a:pt x="10154" y="13092"/>
                    <a:pt x="13083" y="10164"/>
                    <a:pt x="13083" y="6546"/>
                  </a:cubicBezTo>
                  <a:cubicBezTo>
                    <a:pt x="13083" y="2938"/>
                    <a:pt x="10154" y="0"/>
                    <a:pt x="6537"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774" name="Google Shape;10774;p67"/>
            <p:cNvSpPr/>
            <p:nvPr/>
          </p:nvSpPr>
          <p:spPr>
            <a:xfrm>
              <a:off x="6255228" y="1543918"/>
              <a:ext cx="292064" cy="292064"/>
            </a:xfrm>
            <a:custGeom>
              <a:avLst/>
              <a:gdLst/>
              <a:ahLst/>
              <a:cxnLst/>
              <a:rect l="l" t="t" r="r" b="b"/>
              <a:pathLst>
                <a:path w="11122" h="11122" extrusionOk="0">
                  <a:moveTo>
                    <a:pt x="5561" y="1"/>
                  </a:moveTo>
                  <a:cubicBezTo>
                    <a:pt x="2489" y="1"/>
                    <a:pt x="1" y="2489"/>
                    <a:pt x="1" y="5561"/>
                  </a:cubicBezTo>
                  <a:cubicBezTo>
                    <a:pt x="1" y="8633"/>
                    <a:pt x="2489" y="11121"/>
                    <a:pt x="5561" y="11121"/>
                  </a:cubicBezTo>
                  <a:cubicBezTo>
                    <a:pt x="8633" y="11121"/>
                    <a:pt x="11121" y="8633"/>
                    <a:pt x="11121" y="5561"/>
                  </a:cubicBezTo>
                  <a:cubicBezTo>
                    <a:pt x="11121" y="2489"/>
                    <a:pt x="8633" y="1"/>
                    <a:pt x="5561" y="1"/>
                  </a:cubicBezTo>
                  <a:close/>
                </a:path>
              </a:pathLst>
            </a:custGeom>
            <a:solidFill>
              <a:srgbClr val="F0F3F6"/>
            </a:solidFill>
            <a:ln>
              <a:noFill/>
            </a:ln>
          </p:spPr>
          <p:txBody>
            <a:bodyPr spcFirstLastPara="1" wrap="square" lIns="91425" tIns="91425" rIns="91425" bIns="91425" anchor="ctr" anchorCtr="0">
              <a:noAutofit/>
            </a:bodyPr>
            <a:lstStyle/>
            <a:p>
              <a:endParaRPr/>
            </a:p>
          </p:txBody>
        </p:sp>
        <p:sp>
          <p:nvSpPr>
            <p:cNvPr id="10775" name="Google Shape;10775;p67"/>
            <p:cNvSpPr/>
            <p:nvPr/>
          </p:nvSpPr>
          <p:spPr>
            <a:xfrm>
              <a:off x="6396218" y="1564034"/>
              <a:ext cx="10320" cy="131221"/>
            </a:xfrm>
            <a:custGeom>
              <a:avLst/>
              <a:gdLst/>
              <a:ahLst/>
              <a:cxnLst/>
              <a:rect l="l" t="t" r="r" b="b"/>
              <a:pathLst>
                <a:path w="393" h="4997" extrusionOk="0">
                  <a:moveTo>
                    <a:pt x="197" y="0"/>
                  </a:moveTo>
                  <a:cubicBezTo>
                    <a:pt x="99" y="0"/>
                    <a:pt x="1" y="67"/>
                    <a:pt x="1" y="201"/>
                  </a:cubicBezTo>
                  <a:lnTo>
                    <a:pt x="1" y="4795"/>
                  </a:lnTo>
                  <a:cubicBezTo>
                    <a:pt x="1" y="4910"/>
                    <a:pt x="87" y="4996"/>
                    <a:pt x="192" y="4996"/>
                  </a:cubicBezTo>
                  <a:cubicBezTo>
                    <a:pt x="307" y="4996"/>
                    <a:pt x="393" y="4910"/>
                    <a:pt x="393" y="4795"/>
                  </a:cubicBezTo>
                  <a:lnTo>
                    <a:pt x="393" y="201"/>
                  </a:lnTo>
                  <a:cubicBezTo>
                    <a:pt x="393" y="67"/>
                    <a:pt x="295" y="0"/>
                    <a:pt x="1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76" name="Google Shape;10776;p67"/>
            <p:cNvSpPr/>
            <p:nvPr/>
          </p:nvSpPr>
          <p:spPr>
            <a:xfrm>
              <a:off x="6394459" y="1684908"/>
              <a:ext cx="134477" cy="10346"/>
            </a:xfrm>
            <a:custGeom>
              <a:avLst/>
              <a:gdLst/>
              <a:ahLst/>
              <a:cxnLst/>
              <a:rect l="l" t="t" r="r" b="b"/>
              <a:pathLst>
                <a:path w="5121" h="394" extrusionOk="0">
                  <a:moveTo>
                    <a:pt x="259" y="1"/>
                  </a:moveTo>
                  <a:cubicBezTo>
                    <a:pt x="1" y="1"/>
                    <a:pt x="1" y="393"/>
                    <a:pt x="259" y="393"/>
                  </a:cubicBezTo>
                  <a:lnTo>
                    <a:pt x="4862" y="393"/>
                  </a:lnTo>
                  <a:cubicBezTo>
                    <a:pt x="5121" y="393"/>
                    <a:pt x="5121" y="1"/>
                    <a:pt x="486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777" name="Google Shape;10777;p67"/>
            <p:cNvSpPr/>
            <p:nvPr/>
          </p:nvSpPr>
          <p:spPr>
            <a:xfrm>
              <a:off x="6291178" y="1579868"/>
              <a:ext cx="272946" cy="256009"/>
            </a:xfrm>
            <a:custGeom>
              <a:avLst/>
              <a:gdLst/>
              <a:ahLst/>
              <a:cxnLst/>
              <a:rect l="l" t="t" r="r" b="b"/>
              <a:pathLst>
                <a:path w="10394" h="9749" extrusionOk="0">
                  <a:moveTo>
                    <a:pt x="7848" y="0"/>
                  </a:moveTo>
                  <a:lnTo>
                    <a:pt x="7848" y="0"/>
                  </a:lnTo>
                  <a:cubicBezTo>
                    <a:pt x="9781" y="2211"/>
                    <a:pt x="9666" y="5522"/>
                    <a:pt x="7599" y="7599"/>
                  </a:cubicBezTo>
                  <a:cubicBezTo>
                    <a:pt x="6518" y="8680"/>
                    <a:pt x="5095" y="9227"/>
                    <a:pt x="3667" y="9227"/>
                  </a:cubicBezTo>
                  <a:cubicBezTo>
                    <a:pt x="2363" y="9227"/>
                    <a:pt x="1055" y="8771"/>
                    <a:pt x="0" y="7848"/>
                  </a:cubicBezTo>
                  <a:lnTo>
                    <a:pt x="0" y="7848"/>
                  </a:lnTo>
                  <a:cubicBezTo>
                    <a:pt x="1108" y="9110"/>
                    <a:pt x="2650" y="9748"/>
                    <a:pt x="4196" y="9748"/>
                  </a:cubicBezTo>
                  <a:cubicBezTo>
                    <a:pt x="5614" y="9748"/>
                    <a:pt x="7035" y="9211"/>
                    <a:pt x="8125" y="8125"/>
                  </a:cubicBezTo>
                  <a:cubicBezTo>
                    <a:pt x="10393" y="5848"/>
                    <a:pt x="10269" y="2125"/>
                    <a:pt x="7848" y="0"/>
                  </a:cubicBezTo>
                  <a:close/>
                </a:path>
              </a:pathLst>
            </a:custGeom>
            <a:solidFill>
              <a:srgbClr val="E2E8ED"/>
            </a:solidFill>
            <a:ln>
              <a:noFill/>
            </a:ln>
          </p:spPr>
          <p:txBody>
            <a:bodyPr spcFirstLastPara="1" wrap="square" lIns="91425" tIns="91425" rIns="91425" bIns="91425" anchor="ctr" anchorCtr="0">
              <a:noAutofit/>
            </a:bodyPr>
            <a:lstStyle/>
            <a:p>
              <a:endParaRPr/>
            </a:p>
          </p:txBody>
        </p:sp>
        <p:sp>
          <p:nvSpPr>
            <p:cNvPr id="10778" name="Google Shape;10778;p67"/>
            <p:cNvSpPr/>
            <p:nvPr/>
          </p:nvSpPr>
          <p:spPr>
            <a:xfrm>
              <a:off x="6273584" y="1684908"/>
              <a:ext cx="21376" cy="10346"/>
            </a:xfrm>
            <a:custGeom>
              <a:avLst/>
              <a:gdLst/>
              <a:ahLst/>
              <a:cxnLst/>
              <a:rect l="l" t="t" r="r" b="b"/>
              <a:pathLst>
                <a:path w="814" h="394" extrusionOk="0">
                  <a:moveTo>
                    <a:pt x="268" y="1"/>
                  </a:moveTo>
                  <a:cubicBezTo>
                    <a:pt x="0" y="1"/>
                    <a:pt x="0" y="393"/>
                    <a:pt x="268" y="393"/>
                  </a:cubicBezTo>
                  <a:lnTo>
                    <a:pt x="555" y="393"/>
                  </a:lnTo>
                  <a:cubicBezTo>
                    <a:pt x="814" y="393"/>
                    <a:pt x="814" y="1"/>
                    <a:pt x="555" y="1"/>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79" name="Google Shape;10779;p67"/>
            <p:cNvSpPr/>
            <p:nvPr/>
          </p:nvSpPr>
          <p:spPr>
            <a:xfrm>
              <a:off x="6396218" y="1798194"/>
              <a:ext cx="10320" cy="17673"/>
            </a:xfrm>
            <a:custGeom>
              <a:avLst/>
              <a:gdLst/>
              <a:ahLst/>
              <a:cxnLst/>
              <a:rect l="l" t="t" r="r" b="b"/>
              <a:pathLst>
                <a:path w="393" h="673" extrusionOk="0">
                  <a:moveTo>
                    <a:pt x="197" y="1"/>
                  </a:moveTo>
                  <a:cubicBezTo>
                    <a:pt x="99" y="1"/>
                    <a:pt x="1" y="65"/>
                    <a:pt x="1" y="194"/>
                  </a:cubicBezTo>
                  <a:lnTo>
                    <a:pt x="1" y="481"/>
                  </a:lnTo>
                  <a:cubicBezTo>
                    <a:pt x="1" y="587"/>
                    <a:pt x="87" y="673"/>
                    <a:pt x="192" y="673"/>
                  </a:cubicBezTo>
                  <a:cubicBezTo>
                    <a:pt x="307" y="673"/>
                    <a:pt x="393" y="587"/>
                    <a:pt x="393" y="481"/>
                  </a:cubicBezTo>
                  <a:lnTo>
                    <a:pt x="393" y="194"/>
                  </a:lnTo>
                  <a:cubicBezTo>
                    <a:pt x="393" y="65"/>
                    <a:pt x="295" y="1"/>
                    <a:pt x="197" y="1"/>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0" name="Google Shape;10780;p67"/>
            <p:cNvSpPr/>
            <p:nvPr/>
          </p:nvSpPr>
          <p:spPr>
            <a:xfrm>
              <a:off x="6308063" y="1599117"/>
              <a:ext cx="20036" cy="15966"/>
            </a:xfrm>
            <a:custGeom>
              <a:avLst/>
              <a:gdLst/>
              <a:ahLst/>
              <a:cxnLst/>
              <a:rect l="l" t="t" r="r" b="b"/>
              <a:pathLst>
                <a:path w="763" h="608" extrusionOk="0">
                  <a:moveTo>
                    <a:pt x="296" y="0"/>
                  </a:moveTo>
                  <a:cubicBezTo>
                    <a:pt x="140" y="0"/>
                    <a:pt x="1" y="210"/>
                    <a:pt x="161" y="349"/>
                  </a:cubicBezTo>
                  <a:lnTo>
                    <a:pt x="362" y="550"/>
                  </a:lnTo>
                  <a:cubicBezTo>
                    <a:pt x="399" y="587"/>
                    <a:pt x="445" y="606"/>
                    <a:pt x="501" y="607"/>
                  </a:cubicBezTo>
                  <a:lnTo>
                    <a:pt x="501" y="607"/>
                  </a:lnTo>
                  <a:cubicBezTo>
                    <a:pt x="679" y="604"/>
                    <a:pt x="763" y="396"/>
                    <a:pt x="640" y="272"/>
                  </a:cubicBezTo>
                  <a:lnTo>
                    <a:pt x="439" y="71"/>
                  </a:lnTo>
                  <a:cubicBezTo>
                    <a:pt x="395" y="21"/>
                    <a:pt x="344" y="0"/>
                    <a:pt x="296" y="0"/>
                  </a:cubicBezTo>
                  <a:close/>
                  <a:moveTo>
                    <a:pt x="501" y="607"/>
                  </a:moveTo>
                  <a:cubicBezTo>
                    <a:pt x="499" y="607"/>
                    <a:pt x="498" y="607"/>
                    <a:pt x="496" y="607"/>
                  </a:cubicBezTo>
                  <a:lnTo>
                    <a:pt x="506" y="607"/>
                  </a:lnTo>
                  <a:cubicBezTo>
                    <a:pt x="504" y="607"/>
                    <a:pt x="502" y="607"/>
                    <a:pt x="501" y="607"/>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1" name="Google Shape;10781;p67"/>
            <p:cNvSpPr/>
            <p:nvPr/>
          </p:nvSpPr>
          <p:spPr>
            <a:xfrm>
              <a:off x="6473606" y="1764581"/>
              <a:ext cx="20141" cy="16097"/>
            </a:xfrm>
            <a:custGeom>
              <a:avLst/>
              <a:gdLst/>
              <a:ahLst/>
              <a:cxnLst/>
              <a:rect l="l" t="t" r="r" b="b"/>
              <a:pathLst>
                <a:path w="767" h="613" extrusionOk="0">
                  <a:moveTo>
                    <a:pt x="297" y="0"/>
                  </a:moveTo>
                  <a:cubicBezTo>
                    <a:pt x="138" y="0"/>
                    <a:pt x="1" y="208"/>
                    <a:pt x="154" y="355"/>
                  </a:cubicBezTo>
                  <a:lnTo>
                    <a:pt x="355" y="556"/>
                  </a:lnTo>
                  <a:cubicBezTo>
                    <a:pt x="394" y="584"/>
                    <a:pt x="451" y="613"/>
                    <a:pt x="499" y="613"/>
                  </a:cubicBezTo>
                  <a:cubicBezTo>
                    <a:pt x="671" y="613"/>
                    <a:pt x="767" y="402"/>
                    <a:pt x="642" y="278"/>
                  </a:cubicBezTo>
                  <a:lnTo>
                    <a:pt x="441" y="67"/>
                  </a:lnTo>
                  <a:cubicBezTo>
                    <a:pt x="396" y="20"/>
                    <a:pt x="345" y="0"/>
                    <a:pt x="297"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2" name="Google Shape;10782;p67"/>
            <p:cNvSpPr/>
            <p:nvPr/>
          </p:nvSpPr>
          <p:spPr>
            <a:xfrm>
              <a:off x="6474368" y="1599117"/>
              <a:ext cx="20141" cy="15966"/>
            </a:xfrm>
            <a:custGeom>
              <a:avLst/>
              <a:gdLst/>
              <a:ahLst/>
              <a:cxnLst/>
              <a:rect l="l" t="t" r="r" b="b"/>
              <a:pathLst>
                <a:path w="767" h="608" extrusionOk="0">
                  <a:moveTo>
                    <a:pt x="478" y="0"/>
                  </a:moveTo>
                  <a:cubicBezTo>
                    <a:pt x="429" y="0"/>
                    <a:pt x="379" y="21"/>
                    <a:pt x="336" y="71"/>
                  </a:cubicBezTo>
                  <a:lnTo>
                    <a:pt x="135" y="272"/>
                  </a:lnTo>
                  <a:cubicBezTo>
                    <a:pt x="1" y="397"/>
                    <a:pt x="97" y="607"/>
                    <a:pt x="269" y="607"/>
                  </a:cubicBezTo>
                  <a:cubicBezTo>
                    <a:pt x="326" y="607"/>
                    <a:pt x="374" y="588"/>
                    <a:pt x="412" y="550"/>
                  </a:cubicBezTo>
                  <a:lnTo>
                    <a:pt x="613" y="349"/>
                  </a:lnTo>
                  <a:cubicBezTo>
                    <a:pt x="766" y="210"/>
                    <a:pt x="631" y="0"/>
                    <a:pt x="478"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3" name="Google Shape;10783;p67"/>
            <p:cNvSpPr/>
            <p:nvPr/>
          </p:nvSpPr>
          <p:spPr>
            <a:xfrm>
              <a:off x="6308772" y="1765001"/>
              <a:ext cx="19432" cy="15677"/>
            </a:xfrm>
            <a:custGeom>
              <a:avLst/>
              <a:gdLst/>
              <a:ahLst/>
              <a:cxnLst/>
              <a:rect l="l" t="t" r="r" b="b"/>
              <a:pathLst>
                <a:path w="740" h="597" extrusionOk="0">
                  <a:moveTo>
                    <a:pt x="457" y="0"/>
                  </a:moveTo>
                  <a:cubicBezTo>
                    <a:pt x="414" y="0"/>
                    <a:pt x="368" y="15"/>
                    <a:pt x="325" y="51"/>
                  </a:cubicBezTo>
                  <a:lnTo>
                    <a:pt x="124" y="252"/>
                  </a:lnTo>
                  <a:cubicBezTo>
                    <a:pt x="0" y="377"/>
                    <a:pt x="96" y="597"/>
                    <a:pt x="268" y="597"/>
                  </a:cubicBezTo>
                  <a:cubicBezTo>
                    <a:pt x="316" y="597"/>
                    <a:pt x="373" y="568"/>
                    <a:pt x="412" y="540"/>
                  </a:cubicBezTo>
                  <a:lnTo>
                    <a:pt x="613" y="339"/>
                  </a:lnTo>
                  <a:cubicBezTo>
                    <a:pt x="739" y="190"/>
                    <a:pt x="611" y="0"/>
                    <a:pt x="457"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4" name="Google Shape;10784;p67"/>
            <p:cNvSpPr/>
            <p:nvPr/>
          </p:nvSpPr>
          <p:spPr>
            <a:xfrm>
              <a:off x="6283064" y="1637404"/>
              <a:ext cx="20693" cy="13366"/>
            </a:xfrm>
            <a:custGeom>
              <a:avLst/>
              <a:gdLst/>
              <a:ahLst/>
              <a:cxnLst/>
              <a:rect l="l" t="t" r="r" b="b"/>
              <a:pathLst>
                <a:path w="788" h="509" extrusionOk="0">
                  <a:moveTo>
                    <a:pt x="280" y="0"/>
                  </a:moveTo>
                  <a:cubicBezTo>
                    <a:pt x="118" y="0"/>
                    <a:pt x="0" y="333"/>
                    <a:pt x="194" y="384"/>
                  </a:cubicBezTo>
                  <a:lnTo>
                    <a:pt x="453" y="489"/>
                  </a:lnTo>
                  <a:cubicBezTo>
                    <a:pt x="472" y="499"/>
                    <a:pt x="501" y="508"/>
                    <a:pt x="529" y="508"/>
                  </a:cubicBezTo>
                  <a:cubicBezTo>
                    <a:pt x="730" y="499"/>
                    <a:pt x="788" y="221"/>
                    <a:pt x="606" y="135"/>
                  </a:cubicBezTo>
                  <a:lnTo>
                    <a:pt x="347" y="20"/>
                  </a:lnTo>
                  <a:cubicBezTo>
                    <a:pt x="325" y="6"/>
                    <a:pt x="302" y="0"/>
                    <a:pt x="280"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5" name="Google Shape;10785;p67"/>
            <p:cNvSpPr/>
            <p:nvPr/>
          </p:nvSpPr>
          <p:spPr>
            <a:xfrm>
              <a:off x="6498947" y="1729445"/>
              <a:ext cx="20640" cy="13051"/>
            </a:xfrm>
            <a:custGeom>
              <a:avLst/>
              <a:gdLst/>
              <a:ahLst/>
              <a:cxnLst/>
              <a:rect l="l" t="t" r="r" b="b"/>
              <a:pathLst>
                <a:path w="786" h="497" extrusionOk="0">
                  <a:moveTo>
                    <a:pt x="273" y="1"/>
                  </a:moveTo>
                  <a:cubicBezTo>
                    <a:pt x="89" y="1"/>
                    <a:pt x="0" y="258"/>
                    <a:pt x="175" y="372"/>
                  </a:cubicBezTo>
                  <a:lnTo>
                    <a:pt x="433" y="477"/>
                  </a:lnTo>
                  <a:cubicBezTo>
                    <a:pt x="461" y="486"/>
                    <a:pt x="488" y="495"/>
                    <a:pt x="516" y="496"/>
                  </a:cubicBezTo>
                  <a:lnTo>
                    <a:pt x="516" y="496"/>
                  </a:lnTo>
                  <a:cubicBezTo>
                    <a:pt x="731" y="491"/>
                    <a:pt x="786" y="208"/>
                    <a:pt x="587" y="123"/>
                  </a:cubicBezTo>
                  <a:lnTo>
                    <a:pt x="328" y="8"/>
                  </a:lnTo>
                  <a:cubicBezTo>
                    <a:pt x="309" y="3"/>
                    <a:pt x="291" y="1"/>
                    <a:pt x="273" y="1"/>
                  </a:cubicBezTo>
                  <a:close/>
                  <a:moveTo>
                    <a:pt x="516" y="496"/>
                  </a:moveTo>
                  <a:cubicBezTo>
                    <a:pt x="514" y="496"/>
                    <a:pt x="512" y="496"/>
                    <a:pt x="510" y="496"/>
                  </a:cubicBezTo>
                  <a:lnTo>
                    <a:pt x="520" y="496"/>
                  </a:lnTo>
                  <a:cubicBezTo>
                    <a:pt x="518" y="496"/>
                    <a:pt x="517" y="496"/>
                    <a:pt x="516" y="496"/>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6" name="Google Shape;10786;p67"/>
            <p:cNvSpPr/>
            <p:nvPr/>
          </p:nvSpPr>
          <p:spPr>
            <a:xfrm>
              <a:off x="6439442" y="1574511"/>
              <a:ext cx="14837" cy="16675"/>
            </a:xfrm>
            <a:custGeom>
              <a:avLst/>
              <a:gdLst/>
              <a:ahLst/>
              <a:cxnLst/>
              <a:rect l="l" t="t" r="r" b="b"/>
              <a:pathLst>
                <a:path w="565" h="635" extrusionOk="0">
                  <a:moveTo>
                    <a:pt x="331" y="0"/>
                  </a:moveTo>
                  <a:cubicBezTo>
                    <a:pt x="269" y="0"/>
                    <a:pt x="206" y="30"/>
                    <a:pt x="163" y="99"/>
                  </a:cubicBezTo>
                  <a:lnTo>
                    <a:pt x="58" y="357"/>
                  </a:lnTo>
                  <a:cubicBezTo>
                    <a:pt x="1" y="482"/>
                    <a:pt x="96" y="635"/>
                    <a:pt x="240" y="635"/>
                  </a:cubicBezTo>
                  <a:lnTo>
                    <a:pt x="230" y="625"/>
                  </a:lnTo>
                  <a:cubicBezTo>
                    <a:pt x="307" y="625"/>
                    <a:pt x="383" y="578"/>
                    <a:pt x="412" y="511"/>
                  </a:cubicBezTo>
                  <a:lnTo>
                    <a:pt x="527" y="252"/>
                  </a:lnTo>
                  <a:cubicBezTo>
                    <a:pt x="565" y="108"/>
                    <a:pt x="450" y="0"/>
                    <a:pt x="331"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7" name="Google Shape;10787;p67"/>
            <p:cNvSpPr/>
            <p:nvPr/>
          </p:nvSpPr>
          <p:spPr>
            <a:xfrm>
              <a:off x="6347978" y="1789581"/>
              <a:ext cx="15861" cy="16754"/>
            </a:xfrm>
            <a:custGeom>
              <a:avLst/>
              <a:gdLst/>
              <a:ahLst/>
              <a:cxnLst/>
              <a:rect l="l" t="t" r="r" b="b"/>
              <a:pathLst>
                <a:path w="604" h="638" extrusionOk="0">
                  <a:moveTo>
                    <a:pt x="303" y="0"/>
                  </a:moveTo>
                  <a:cubicBezTo>
                    <a:pt x="239" y="0"/>
                    <a:pt x="181" y="30"/>
                    <a:pt x="163" y="101"/>
                  </a:cubicBezTo>
                  <a:lnTo>
                    <a:pt x="48" y="360"/>
                  </a:lnTo>
                  <a:cubicBezTo>
                    <a:pt x="0" y="494"/>
                    <a:pt x="96" y="637"/>
                    <a:pt x="230" y="637"/>
                  </a:cubicBezTo>
                  <a:cubicBezTo>
                    <a:pt x="306" y="637"/>
                    <a:pt x="383" y="589"/>
                    <a:pt x="412" y="513"/>
                  </a:cubicBezTo>
                  <a:lnTo>
                    <a:pt x="526" y="254"/>
                  </a:lnTo>
                  <a:cubicBezTo>
                    <a:pt x="604" y="125"/>
                    <a:pt x="438" y="0"/>
                    <a:pt x="303"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8" name="Google Shape;10788;p67"/>
            <p:cNvSpPr/>
            <p:nvPr/>
          </p:nvSpPr>
          <p:spPr>
            <a:xfrm>
              <a:off x="6349633" y="1572883"/>
              <a:ext cx="15441" cy="17305"/>
            </a:xfrm>
            <a:custGeom>
              <a:avLst/>
              <a:gdLst/>
              <a:ahLst/>
              <a:cxnLst/>
              <a:rect l="l" t="t" r="r" b="b"/>
              <a:pathLst>
                <a:path w="588" h="659" extrusionOk="0">
                  <a:moveTo>
                    <a:pt x="254" y="0"/>
                  </a:moveTo>
                  <a:cubicBezTo>
                    <a:pt x="127" y="0"/>
                    <a:pt x="0" y="116"/>
                    <a:pt x="61" y="276"/>
                  </a:cubicBezTo>
                  <a:lnTo>
                    <a:pt x="176" y="534"/>
                  </a:lnTo>
                  <a:cubicBezTo>
                    <a:pt x="205" y="611"/>
                    <a:pt x="272" y="659"/>
                    <a:pt x="358" y="659"/>
                  </a:cubicBezTo>
                  <a:cubicBezTo>
                    <a:pt x="492" y="659"/>
                    <a:pt x="588" y="515"/>
                    <a:pt x="540" y="391"/>
                  </a:cubicBezTo>
                  <a:lnTo>
                    <a:pt x="435" y="123"/>
                  </a:lnTo>
                  <a:cubicBezTo>
                    <a:pt x="397" y="37"/>
                    <a:pt x="326" y="0"/>
                    <a:pt x="254"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89" name="Google Shape;10789;p67"/>
            <p:cNvSpPr/>
            <p:nvPr/>
          </p:nvSpPr>
          <p:spPr>
            <a:xfrm>
              <a:off x="6437341" y="1789896"/>
              <a:ext cx="15441" cy="17437"/>
            </a:xfrm>
            <a:custGeom>
              <a:avLst/>
              <a:gdLst/>
              <a:ahLst/>
              <a:cxnLst/>
              <a:rect l="l" t="t" r="r" b="b"/>
              <a:pathLst>
                <a:path w="588" h="664" extrusionOk="0">
                  <a:moveTo>
                    <a:pt x="251" y="0"/>
                  </a:moveTo>
                  <a:cubicBezTo>
                    <a:pt x="127" y="0"/>
                    <a:pt x="0" y="118"/>
                    <a:pt x="61" y="271"/>
                  </a:cubicBezTo>
                  <a:lnTo>
                    <a:pt x="167" y="539"/>
                  </a:lnTo>
                  <a:cubicBezTo>
                    <a:pt x="195" y="616"/>
                    <a:pt x="272" y="654"/>
                    <a:pt x="349" y="654"/>
                  </a:cubicBezTo>
                  <a:lnTo>
                    <a:pt x="349" y="663"/>
                  </a:lnTo>
                  <a:cubicBezTo>
                    <a:pt x="492" y="663"/>
                    <a:pt x="588" y="520"/>
                    <a:pt x="530" y="386"/>
                  </a:cubicBezTo>
                  <a:lnTo>
                    <a:pt x="425" y="127"/>
                  </a:lnTo>
                  <a:cubicBezTo>
                    <a:pt x="391" y="38"/>
                    <a:pt x="321" y="0"/>
                    <a:pt x="251"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90" name="Google Shape;10790;p67"/>
            <p:cNvSpPr/>
            <p:nvPr/>
          </p:nvSpPr>
          <p:spPr>
            <a:xfrm>
              <a:off x="6499262" y="1639505"/>
              <a:ext cx="21664" cy="13261"/>
            </a:xfrm>
            <a:custGeom>
              <a:avLst/>
              <a:gdLst/>
              <a:ahLst/>
              <a:cxnLst/>
              <a:rect l="l" t="t" r="r" b="b"/>
              <a:pathLst>
                <a:path w="825" h="505" extrusionOk="0">
                  <a:moveTo>
                    <a:pt x="541" y="1"/>
                  </a:moveTo>
                  <a:cubicBezTo>
                    <a:pt x="515" y="1"/>
                    <a:pt x="488" y="6"/>
                    <a:pt x="460" y="17"/>
                  </a:cubicBezTo>
                  <a:lnTo>
                    <a:pt x="201" y="131"/>
                  </a:lnTo>
                  <a:cubicBezTo>
                    <a:pt x="0" y="208"/>
                    <a:pt x="58" y="505"/>
                    <a:pt x="268" y="505"/>
                  </a:cubicBezTo>
                  <a:cubicBezTo>
                    <a:pt x="297" y="505"/>
                    <a:pt x="326" y="505"/>
                    <a:pt x="345" y="495"/>
                  </a:cubicBezTo>
                  <a:lnTo>
                    <a:pt x="613" y="390"/>
                  </a:lnTo>
                  <a:cubicBezTo>
                    <a:pt x="825" y="297"/>
                    <a:pt x="736" y="1"/>
                    <a:pt x="541" y="1"/>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0791" name="Google Shape;10791;p67"/>
            <p:cNvSpPr/>
            <p:nvPr/>
          </p:nvSpPr>
          <p:spPr>
            <a:xfrm>
              <a:off x="6282118" y="1727161"/>
              <a:ext cx="21638" cy="13314"/>
            </a:xfrm>
            <a:custGeom>
              <a:avLst/>
              <a:gdLst/>
              <a:ahLst/>
              <a:cxnLst/>
              <a:rect l="l" t="t" r="r" b="b"/>
              <a:pathLst>
                <a:path w="824" h="507" extrusionOk="0">
                  <a:moveTo>
                    <a:pt x="552" y="0"/>
                  </a:moveTo>
                  <a:cubicBezTo>
                    <a:pt x="526" y="0"/>
                    <a:pt x="499" y="6"/>
                    <a:pt x="470" y="19"/>
                  </a:cubicBezTo>
                  <a:lnTo>
                    <a:pt x="202" y="124"/>
                  </a:lnTo>
                  <a:cubicBezTo>
                    <a:pt x="1" y="200"/>
                    <a:pt x="58" y="507"/>
                    <a:pt x="278" y="507"/>
                  </a:cubicBezTo>
                  <a:cubicBezTo>
                    <a:pt x="297" y="507"/>
                    <a:pt x="326" y="497"/>
                    <a:pt x="355" y="488"/>
                  </a:cubicBezTo>
                  <a:lnTo>
                    <a:pt x="613" y="382"/>
                  </a:lnTo>
                  <a:cubicBezTo>
                    <a:pt x="823" y="298"/>
                    <a:pt x="738" y="0"/>
                    <a:pt x="552" y="0"/>
                  </a:cubicBezTo>
                  <a:close/>
                </a:path>
              </a:pathLst>
            </a:custGeom>
            <a:solidFill>
              <a:srgbClr val="98ADBE"/>
            </a:solidFill>
            <a:ln>
              <a:noFill/>
            </a:ln>
          </p:spPr>
          <p:txBody>
            <a:bodyPr spcFirstLastPara="1" wrap="square" lIns="91425" tIns="91425" rIns="91425" bIns="91425" anchor="ctr" anchorCtr="0">
              <a:noAutofit/>
            </a:bodyPr>
            <a:lstStyle/>
            <a:p>
              <a:endParaRPr/>
            </a:p>
          </p:txBody>
        </p:sp>
      </p:grpSp>
      <p:grpSp>
        <p:nvGrpSpPr>
          <p:cNvPr id="10792" name="Google Shape;10792;p67"/>
          <p:cNvGrpSpPr/>
          <p:nvPr/>
        </p:nvGrpSpPr>
        <p:grpSpPr>
          <a:xfrm>
            <a:off x="870773" y="3205585"/>
            <a:ext cx="342824" cy="351228"/>
            <a:chOff x="870773" y="3357985"/>
            <a:chExt cx="342824" cy="351228"/>
          </a:xfrm>
        </p:grpSpPr>
        <p:sp>
          <p:nvSpPr>
            <p:cNvPr id="10793" name="Google Shape;10793;p67"/>
            <p:cNvSpPr/>
            <p:nvPr/>
          </p:nvSpPr>
          <p:spPr>
            <a:xfrm>
              <a:off x="870773" y="3357985"/>
              <a:ext cx="342824" cy="351228"/>
            </a:xfrm>
            <a:custGeom>
              <a:avLst/>
              <a:gdLst/>
              <a:ahLst/>
              <a:cxnLst/>
              <a:rect l="l" t="t" r="r" b="b"/>
              <a:pathLst>
                <a:path w="13055" h="13375" extrusionOk="0">
                  <a:moveTo>
                    <a:pt x="6523" y="0"/>
                  </a:moveTo>
                  <a:cubicBezTo>
                    <a:pt x="6339" y="0"/>
                    <a:pt x="6155" y="89"/>
                    <a:pt x="6049" y="266"/>
                  </a:cubicBezTo>
                  <a:lnTo>
                    <a:pt x="5255" y="1606"/>
                  </a:lnTo>
                  <a:cubicBezTo>
                    <a:pt x="5152" y="1777"/>
                    <a:pt x="4972" y="1874"/>
                    <a:pt x="4786" y="1874"/>
                  </a:cubicBezTo>
                  <a:cubicBezTo>
                    <a:pt x="4712" y="1874"/>
                    <a:pt x="4637" y="1859"/>
                    <a:pt x="4566" y="1826"/>
                  </a:cubicBezTo>
                  <a:lnTo>
                    <a:pt x="3130" y="1213"/>
                  </a:lnTo>
                  <a:cubicBezTo>
                    <a:pt x="3059" y="1183"/>
                    <a:pt x="2986" y="1169"/>
                    <a:pt x="2915" y="1169"/>
                  </a:cubicBezTo>
                  <a:cubicBezTo>
                    <a:pt x="2606" y="1169"/>
                    <a:pt x="2334" y="1434"/>
                    <a:pt x="2365" y="1768"/>
                  </a:cubicBezTo>
                  <a:lnTo>
                    <a:pt x="2508" y="3328"/>
                  </a:lnTo>
                  <a:cubicBezTo>
                    <a:pt x="2527" y="3606"/>
                    <a:pt x="2346" y="3855"/>
                    <a:pt x="2078" y="3912"/>
                  </a:cubicBezTo>
                  <a:lnTo>
                    <a:pt x="566" y="4257"/>
                  </a:lnTo>
                  <a:cubicBezTo>
                    <a:pt x="154" y="4343"/>
                    <a:pt x="1" y="4840"/>
                    <a:pt x="278" y="5156"/>
                  </a:cubicBezTo>
                  <a:lnTo>
                    <a:pt x="1302" y="6324"/>
                  </a:lnTo>
                  <a:cubicBezTo>
                    <a:pt x="1484" y="6534"/>
                    <a:pt x="1484" y="6841"/>
                    <a:pt x="1302" y="7051"/>
                  </a:cubicBezTo>
                  <a:lnTo>
                    <a:pt x="278" y="8219"/>
                  </a:lnTo>
                  <a:cubicBezTo>
                    <a:pt x="1" y="8535"/>
                    <a:pt x="154" y="9023"/>
                    <a:pt x="566" y="9118"/>
                  </a:cubicBezTo>
                  <a:lnTo>
                    <a:pt x="2078" y="9463"/>
                  </a:lnTo>
                  <a:cubicBezTo>
                    <a:pt x="2355" y="9520"/>
                    <a:pt x="2537" y="9779"/>
                    <a:pt x="2508" y="10047"/>
                  </a:cubicBezTo>
                  <a:lnTo>
                    <a:pt x="2365" y="11607"/>
                  </a:lnTo>
                  <a:cubicBezTo>
                    <a:pt x="2334" y="11941"/>
                    <a:pt x="2606" y="12206"/>
                    <a:pt x="2915" y="12206"/>
                  </a:cubicBezTo>
                  <a:cubicBezTo>
                    <a:pt x="2986" y="12206"/>
                    <a:pt x="3059" y="12192"/>
                    <a:pt x="3130" y="12162"/>
                  </a:cubicBezTo>
                  <a:lnTo>
                    <a:pt x="4566" y="11549"/>
                  </a:lnTo>
                  <a:cubicBezTo>
                    <a:pt x="4637" y="11520"/>
                    <a:pt x="4711" y="11507"/>
                    <a:pt x="4783" y="11507"/>
                  </a:cubicBezTo>
                  <a:cubicBezTo>
                    <a:pt x="4975" y="11507"/>
                    <a:pt x="5158" y="11603"/>
                    <a:pt x="5255" y="11769"/>
                  </a:cubicBezTo>
                  <a:lnTo>
                    <a:pt x="6049" y="13109"/>
                  </a:lnTo>
                  <a:cubicBezTo>
                    <a:pt x="6155" y="13286"/>
                    <a:pt x="6339" y="13375"/>
                    <a:pt x="6523" y="13375"/>
                  </a:cubicBezTo>
                  <a:cubicBezTo>
                    <a:pt x="6707" y="13375"/>
                    <a:pt x="6892" y="13286"/>
                    <a:pt x="6997" y="13109"/>
                  </a:cubicBezTo>
                  <a:lnTo>
                    <a:pt x="7791" y="11769"/>
                  </a:lnTo>
                  <a:cubicBezTo>
                    <a:pt x="7894" y="11598"/>
                    <a:pt x="8076" y="11505"/>
                    <a:pt x="8262" y="11505"/>
                  </a:cubicBezTo>
                  <a:cubicBezTo>
                    <a:pt x="8336" y="11505"/>
                    <a:pt x="8410" y="11519"/>
                    <a:pt x="8480" y="11549"/>
                  </a:cubicBezTo>
                  <a:lnTo>
                    <a:pt x="9916" y="12162"/>
                  </a:lnTo>
                  <a:cubicBezTo>
                    <a:pt x="9987" y="12192"/>
                    <a:pt x="10060" y="12206"/>
                    <a:pt x="10131" y="12206"/>
                  </a:cubicBezTo>
                  <a:cubicBezTo>
                    <a:pt x="10440" y="12206"/>
                    <a:pt x="10712" y="11941"/>
                    <a:pt x="10681" y="11607"/>
                  </a:cubicBezTo>
                  <a:lnTo>
                    <a:pt x="10547" y="10056"/>
                  </a:lnTo>
                  <a:cubicBezTo>
                    <a:pt x="10519" y="9779"/>
                    <a:pt x="10701" y="9520"/>
                    <a:pt x="10968" y="9463"/>
                  </a:cubicBezTo>
                  <a:lnTo>
                    <a:pt x="12490" y="9118"/>
                  </a:lnTo>
                  <a:cubicBezTo>
                    <a:pt x="12892" y="9023"/>
                    <a:pt x="13055" y="8535"/>
                    <a:pt x="12777" y="8219"/>
                  </a:cubicBezTo>
                  <a:lnTo>
                    <a:pt x="11753" y="7051"/>
                  </a:lnTo>
                  <a:cubicBezTo>
                    <a:pt x="11571" y="6841"/>
                    <a:pt x="11571" y="6534"/>
                    <a:pt x="11753" y="6324"/>
                  </a:cubicBezTo>
                  <a:lnTo>
                    <a:pt x="12777" y="5156"/>
                  </a:lnTo>
                  <a:cubicBezTo>
                    <a:pt x="13055" y="4840"/>
                    <a:pt x="12892" y="4343"/>
                    <a:pt x="12481" y="4257"/>
                  </a:cubicBezTo>
                  <a:lnTo>
                    <a:pt x="10968" y="3912"/>
                  </a:lnTo>
                  <a:cubicBezTo>
                    <a:pt x="10701" y="3845"/>
                    <a:pt x="10519" y="3596"/>
                    <a:pt x="10538" y="3319"/>
                  </a:cubicBezTo>
                  <a:lnTo>
                    <a:pt x="10681" y="1768"/>
                  </a:lnTo>
                  <a:cubicBezTo>
                    <a:pt x="10712" y="1429"/>
                    <a:pt x="10445" y="1164"/>
                    <a:pt x="10140" y="1164"/>
                  </a:cubicBezTo>
                  <a:cubicBezTo>
                    <a:pt x="10066" y="1164"/>
                    <a:pt x="9990" y="1180"/>
                    <a:pt x="9916" y="1213"/>
                  </a:cubicBezTo>
                  <a:lnTo>
                    <a:pt x="8480" y="1826"/>
                  </a:lnTo>
                  <a:cubicBezTo>
                    <a:pt x="8410" y="1854"/>
                    <a:pt x="8337" y="1868"/>
                    <a:pt x="8264" y="1868"/>
                  </a:cubicBezTo>
                  <a:cubicBezTo>
                    <a:pt x="8072" y="1868"/>
                    <a:pt x="7889" y="1770"/>
                    <a:pt x="7791" y="1596"/>
                  </a:cubicBezTo>
                  <a:lnTo>
                    <a:pt x="6997" y="266"/>
                  </a:lnTo>
                  <a:cubicBezTo>
                    <a:pt x="6892" y="89"/>
                    <a:pt x="6707" y="0"/>
                    <a:pt x="6523" y="0"/>
                  </a:cubicBezTo>
                  <a:close/>
                </a:path>
              </a:pathLst>
            </a:custGeom>
            <a:solidFill>
              <a:srgbClr val="9DB1C1"/>
            </a:solidFill>
            <a:ln>
              <a:noFill/>
            </a:ln>
          </p:spPr>
          <p:txBody>
            <a:bodyPr spcFirstLastPara="1" wrap="square" lIns="91425" tIns="91425" rIns="91425" bIns="91425" anchor="ctr" anchorCtr="0">
              <a:noAutofit/>
            </a:bodyPr>
            <a:lstStyle/>
            <a:p>
              <a:endParaRPr/>
            </a:p>
          </p:txBody>
        </p:sp>
        <p:sp>
          <p:nvSpPr>
            <p:cNvPr id="10794" name="Google Shape;10794;p67"/>
            <p:cNvSpPr/>
            <p:nvPr/>
          </p:nvSpPr>
          <p:spPr>
            <a:xfrm>
              <a:off x="1024577" y="3357985"/>
              <a:ext cx="50288" cy="49238"/>
            </a:xfrm>
            <a:custGeom>
              <a:avLst/>
              <a:gdLst/>
              <a:ahLst/>
              <a:cxnLst/>
              <a:rect l="l" t="t" r="r" b="b"/>
              <a:pathLst>
                <a:path w="1915" h="1875" extrusionOk="0">
                  <a:moveTo>
                    <a:pt x="666" y="0"/>
                  </a:moveTo>
                  <a:cubicBezTo>
                    <a:pt x="482" y="0"/>
                    <a:pt x="298" y="89"/>
                    <a:pt x="192" y="266"/>
                  </a:cubicBezTo>
                  <a:lnTo>
                    <a:pt x="1" y="591"/>
                  </a:lnTo>
                  <a:lnTo>
                    <a:pt x="604" y="1606"/>
                  </a:lnTo>
                  <a:cubicBezTo>
                    <a:pt x="706" y="1777"/>
                    <a:pt x="887" y="1874"/>
                    <a:pt x="1073" y="1874"/>
                  </a:cubicBezTo>
                  <a:cubicBezTo>
                    <a:pt x="1147" y="1874"/>
                    <a:pt x="1222" y="1859"/>
                    <a:pt x="1293" y="1826"/>
                  </a:cubicBezTo>
                  <a:lnTo>
                    <a:pt x="1915" y="1567"/>
                  </a:lnTo>
                  <a:lnTo>
                    <a:pt x="1140" y="266"/>
                  </a:lnTo>
                  <a:cubicBezTo>
                    <a:pt x="1035" y="89"/>
                    <a:pt x="850" y="0"/>
                    <a:pt x="666" y="0"/>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10795" name="Google Shape;10795;p67"/>
            <p:cNvSpPr/>
            <p:nvPr/>
          </p:nvSpPr>
          <p:spPr>
            <a:xfrm>
              <a:off x="1111787" y="3388552"/>
              <a:ext cx="101810" cy="289832"/>
            </a:xfrm>
            <a:custGeom>
              <a:avLst/>
              <a:gdLst/>
              <a:ahLst/>
              <a:cxnLst/>
              <a:rect l="l" t="t" r="r" b="b"/>
              <a:pathLst>
                <a:path w="3877" h="11037" extrusionOk="0">
                  <a:moveTo>
                    <a:pt x="962" y="0"/>
                  </a:moveTo>
                  <a:cubicBezTo>
                    <a:pt x="888" y="0"/>
                    <a:pt x="812" y="16"/>
                    <a:pt x="738" y="49"/>
                  </a:cubicBezTo>
                  <a:lnTo>
                    <a:pt x="116" y="308"/>
                  </a:lnTo>
                  <a:cubicBezTo>
                    <a:pt x="164" y="403"/>
                    <a:pt x="183" y="499"/>
                    <a:pt x="173" y="604"/>
                  </a:cubicBezTo>
                  <a:lnTo>
                    <a:pt x="30" y="2155"/>
                  </a:lnTo>
                  <a:cubicBezTo>
                    <a:pt x="1" y="2432"/>
                    <a:pt x="183" y="2681"/>
                    <a:pt x="460" y="2748"/>
                  </a:cubicBezTo>
                  <a:lnTo>
                    <a:pt x="1972" y="3093"/>
                  </a:lnTo>
                  <a:cubicBezTo>
                    <a:pt x="2384" y="3179"/>
                    <a:pt x="2537" y="3676"/>
                    <a:pt x="2269" y="3992"/>
                  </a:cubicBezTo>
                  <a:lnTo>
                    <a:pt x="1245" y="5160"/>
                  </a:lnTo>
                  <a:cubicBezTo>
                    <a:pt x="1054" y="5361"/>
                    <a:pt x="1054" y="5677"/>
                    <a:pt x="1245" y="5887"/>
                  </a:cubicBezTo>
                  <a:lnTo>
                    <a:pt x="2269" y="7055"/>
                  </a:lnTo>
                  <a:cubicBezTo>
                    <a:pt x="2537" y="7371"/>
                    <a:pt x="2384" y="7859"/>
                    <a:pt x="1972" y="7954"/>
                  </a:cubicBezTo>
                  <a:lnTo>
                    <a:pt x="460" y="8299"/>
                  </a:lnTo>
                  <a:cubicBezTo>
                    <a:pt x="183" y="8356"/>
                    <a:pt x="1" y="8615"/>
                    <a:pt x="30" y="8883"/>
                  </a:cubicBezTo>
                  <a:lnTo>
                    <a:pt x="173" y="10433"/>
                  </a:lnTo>
                  <a:cubicBezTo>
                    <a:pt x="183" y="10538"/>
                    <a:pt x="164" y="10634"/>
                    <a:pt x="116" y="10730"/>
                  </a:cubicBezTo>
                  <a:lnTo>
                    <a:pt x="738" y="10988"/>
                  </a:lnTo>
                  <a:cubicBezTo>
                    <a:pt x="812" y="11022"/>
                    <a:pt x="888" y="11037"/>
                    <a:pt x="962" y="11037"/>
                  </a:cubicBezTo>
                  <a:cubicBezTo>
                    <a:pt x="1267" y="11037"/>
                    <a:pt x="1534" y="10772"/>
                    <a:pt x="1503" y="10433"/>
                  </a:cubicBezTo>
                  <a:lnTo>
                    <a:pt x="1360" y="8892"/>
                  </a:lnTo>
                  <a:cubicBezTo>
                    <a:pt x="1331" y="8615"/>
                    <a:pt x="1513" y="8356"/>
                    <a:pt x="1790" y="8299"/>
                  </a:cubicBezTo>
                  <a:lnTo>
                    <a:pt x="3303" y="7954"/>
                  </a:lnTo>
                  <a:cubicBezTo>
                    <a:pt x="3714" y="7859"/>
                    <a:pt x="3867" y="7371"/>
                    <a:pt x="3599" y="7055"/>
                  </a:cubicBezTo>
                  <a:lnTo>
                    <a:pt x="2575" y="5887"/>
                  </a:lnTo>
                  <a:cubicBezTo>
                    <a:pt x="2393" y="5677"/>
                    <a:pt x="2393" y="5370"/>
                    <a:pt x="2575" y="5160"/>
                  </a:cubicBezTo>
                  <a:lnTo>
                    <a:pt x="3599" y="3992"/>
                  </a:lnTo>
                  <a:cubicBezTo>
                    <a:pt x="3877" y="3676"/>
                    <a:pt x="3714" y="3179"/>
                    <a:pt x="3303" y="3093"/>
                  </a:cubicBezTo>
                  <a:lnTo>
                    <a:pt x="1790" y="2748"/>
                  </a:lnTo>
                  <a:cubicBezTo>
                    <a:pt x="1523" y="2681"/>
                    <a:pt x="1341" y="2432"/>
                    <a:pt x="1360" y="2155"/>
                  </a:cubicBezTo>
                  <a:lnTo>
                    <a:pt x="1503" y="604"/>
                  </a:lnTo>
                  <a:cubicBezTo>
                    <a:pt x="1534" y="265"/>
                    <a:pt x="1267" y="0"/>
                    <a:pt x="962" y="0"/>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10796" name="Google Shape;10796;p67"/>
            <p:cNvSpPr/>
            <p:nvPr/>
          </p:nvSpPr>
          <p:spPr>
            <a:xfrm>
              <a:off x="1024840" y="3660133"/>
              <a:ext cx="50025" cy="49080"/>
            </a:xfrm>
            <a:custGeom>
              <a:avLst/>
              <a:gdLst/>
              <a:ahLst/>
              <a:cxnLst/>
              <a:rect l="l" t="t" r="r" b="b"/>
              <a:pathLst>
                <a:path w="1905" h="1869" extrusionOk="0">
                  <a:moveTo>
                    <a:pt x="1071" y="1"/>
                  </a:moveTo>
                  <a:cubicBezTo>
                    <a:pt x="883" y="1"/>
                    <a:pt x="698" y="97"/>
                    <a:pt x="594" y="263"/>
                  </a:cubicBezTo>
                  <a:lnTo>
                    <a:pt x="0" y="1278"/>
                  </a:lnTo>
                  <a:lnTo>
                    <a:pt x="192" y="1603"/>
                  </a:lnTo>
                  <a:cubicBezTo>
                    <a:pt x="297" y="1780"/>
                    <a:pt x="479" y="1869"/>
                    <a:pt x="662" y="1869"/>
                  </a:cubicBezTo>
                  <a:cubicBezTo>
                    <a:pt x="845" y="1869"/>
                    <a:pt x="1029" y="1780"/>
                    <a:pt x="1139" y="1603"/>
                  </a:cubicBezTo>
                  <a:lnTo>
                    <a:pt x="1905" y="311"/>
                  </a:lnTo>
                  <a:lnTo>
                    <a:pt x="1283" y="43"/>
                  </a:lnTo>
                  <a:cubicBezTo>
                    <a:pt x="1215" y="14"/>
                    <a:pt x="1143" y="1"/>
                    <a:pt x="1071" y="1"/>
                  </a:cubicBezTo>
                  <a:close/>
                </a:path>
              </a:pathLst>
            </a:custGeom>
            <a:solidFill>
              <a:srgbClr val="91A8B9"/>
            </a:solidFill>
            <a:ln>
              <a:noFill/>
            </a:ln>
          </p:spPr>
          <p:txBody>
            <a:bodyPr spcFirstLastPara="1" wrap="square" lIns="91425" tIns="91425" rIns="91425" bIns="91425" anchor="ctr" anchorCtr="0">
              <a:noAutofit/>
            </a:bodyPr>
            <a:lstStyle/>
            <a:p>
              <a:endParaRPr/>
            </a:p>
          </p:txBody>
        </p:sp>
        <p:sp>
          <p:nvSpPr>
            <p:cNvPr id="10797" name="Google Shape;10797;p67"/>
            <p:cNvSpPr/>
            <p:nvPr/>
          </p:nvSpPr>
          <p:spPr>
            <a:xfrm>
              <a:off x="939390" y="3431067"/>
              <a:ext cx="211892" cy="205222"/>
            </a:xfrm>
            <a:custGeom>
              <a:avLst/>
              <a:gdLst/>
              <a:ahLst/>
              <a:cxnLst/>
              <a:rect l="l" t="t" r="r" b="b"/>
              <a:pathLst>
                <a:path w="8069" h="7815" extrusionOk="0">
                  <a:moveTo>
                    <a:pt x="3916" y="0"/>
                  </a:moveTo>
                  <a:cubicBezTo>
                    <a:pt x="1659" y="0"/>
                    <a:pt x="1" y="1823"/>
                    <a:pt x="1" y="3895"/>
                  </a:cubicBezTo>
                  <a:cubicBezTo>
                    <a:pt x="1" y="6224"/>
                    <a:pt x="1910" y="7814"/>
                    <a:pt x="3928" y="7814"/>
                  </a:cubicBezTo>
                  <a:cubicBezTo>
                    <a:pt x="4771" y="7814"/>
                    <a:pt x="5634" y="7537"/>
                    <a:pt x="6384" y="6919"/>
                  </a:cubicBezTo>
                  <a:cubicBezTo>
                    <a:pt x="7561" y="5962"/>
                    <a:pt x="8068" y="4421"/>
                    <a:pt x="7695" y="2947"/>
                  </a:cubicBezTo>
                  <a:cubicBezTo>
                    <a:pt x="7331" y="1483"/>
                    <a:pt x="6154" y="363"/>
                    <a:pt x="4671" y="67"/>
                  </a:cubicBezTo>
                  <a:cubicBezTo>
                    <a:pt x="4413" y="22"/>
                    <a:pt x="4161" y="0"/>
                    <a:pt x="3916" y="0"/>
                  </a:cubicBezTo>
                  <a:close/>
                </a:path>
              </a:pathLst>
            </a:custGeom>
            <a:solidFill>
              <a:srgbClr val="C1CDD8"/>
            </a:solidFill>
            <a:ln>
              <a:noFill/>
            </a:ln>
          </p:spPr>
          <p:txBody>
            <a:bodyPr spcFirstLastPara="1" wrap="square" lIns="91425" tIns="91425" rIns="91425" bIns="91425" anchor="ctr" anchorCtr="0">
              <a:noAutofit/>
            </a:bodyPr>
            <a:lstStyle/>
            <a:p>
              <a:endParaRPr/>
            </a:p>
          </p:txBody>
        </p:sp>
        <p:sp>
          <p:nvSpPr>
            <p:cNvPr id="10798" name="Google Shape;10798;p67"/>
            <p:cNvSpPr/>
            <p:nvPr/>
          </p:nvSpPr>
          <p:spPr>
            <a:xfrm>
              <a:off x="970561" y="3470641"/>
              <a:ext cx="60345" cy="51653"/>
            </a:xfrm>
            <a:custGeom>
              <a:avLst/>
              <a:gdLst/>
              <a:ahLst/>
              <a:cxnLst/>
              <a:rect l="l" t="t" r="r" b="b"/>
              <a:pathLst>
                <a:path w="2298" h="1967" extrusionOk="0">
                  <a:moveTo>
                    <a:pt x="1315" y="409"/>
                  </a:moveTo>
                  <a:cubicBezTo>
                    <a:pt x="1456" y="409"/>
                    <a:pt x="1599" y="461"/>
                    <a:pt x="1713" y="579"/>
                  </a:cubicBezTo>
                  <a:cubicBezTo>
                    <a:pt x="2077" y="943"/>
                    <a:pt x="1819" y="1555"/>
                    <a:pt x="1311" y="1555"/>
                  </a:cubicBezTo>
                  <a:cubicBezTo>
                    <a:pt x="996" y="1555"/>
                    <a:pt x="737" y="1297"/>
                    <a:pt x="737" y="981"/>
                  </a:cubicBezTo>
                  <a:cubicBezTo>
                    <a:pt x="737" y="638"/>
                    <a:pt x="1022" y="409"/>
                    <a:pt x="1315" y="409"/>
                  </a:cubicBezTo>
                  <a:close/>
                  <a:moveTo>
                    <a:pt x="1308" y="0"/>
                  </a:moveTo>
                  <a:cubicBezTo>
                    <a:pt x="1067" y="0"/>
                    <a:pt x="821" y="90"/>
                    <a:pt x="622" y="292"/>
                  </a:cubicBezTo>
                  <a:cubicBezTo>
                    <a:pt x="0" y="905"/>
                    <a:pt x="441" y="1967"/>
                    <a:pt x="1311" y="1967"/>
                  </a:cubicBezTo>
                  <a:cubicBezTo>
                    <a:pt x="1857" y="1967"/>
                    <a:pt x="2288" y="1527"/>
                    <a:pt x="2297" y="981"/>
                  </a:cubicBezTo>
                  <a:cubicBezTo>
                    <a:pt x="2297" y="392"/>
                    <a:pt x="1812" y="0"/>
                    <a:pt x="1308" y="0"/>
                  </a:cubicBez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0799" name="Google Shape;10799;p67"/>
            <p:cNvSpPr/>
            <p:nvPr/>
          </p:nvSpPr>
          <p:spPr>
            <a:xfrm>
              <a:off x="1053332" y="3545140"/>
              <a:ext cx="60188" cy="51417"/>
            </a:xfrm>
            <a:custGeom>
              <a:avLst/>
              <a:gdLst/>
              <a:ahLst/>
              <a:cxnLst/>
              <a:rect l="l" t="t" r="r" b="b"/>
              <a:pathLst>
                <a:path w="2292" h="1958" extrusionOk="0">
                  <a:moveTo>
                    <a:pt x="983" y="393"/>
                  </a:moveTo>
                  <a:cubicBezTo>
                    <a:pt x="1299" y="403"/>
                    <a:pt x="1557" y="652"/>
                    <a:pt x="1557" y="967"/>
                  </a:cubicBezTo>
                  <a:cubicBezTo>
                    <a:pt x="1557" y="1317"/>
                    <a:pt x="1276" y="1549"/>
                    <a:pt x="982" y="1549"/>
                  </a:cubicBezTo>
                  <a:cubicBezTo>
                    <a:pt x="841" y="1549"/>
                    <a:pt x="698" y="1496"/>
                    <a:pt x="581" y="1379"/>
                  </a:cubicBezTo>
                  <a:cubicBezTo>
                    <a:pt x="217" y="1015"/>
                    <a:pt x="475" y="393"/>
                    <a:pt x="983" y="393"/>
                  </a:cubicBezTo>
                  <a:close/>
                  <a:moveTo>
                    <a:pt x="994" y="1"/>
                  </a:moveTo>
                  <a:cubicBezTo>
                    <a:pt x="991" y="1"/>
                    <a:pt x="987" y="1"/>
                    <a:pt x="983" y="1"/>
                  </a:cubicBezTo>
                  <a:cubicBezTo>
                    <a:pt x="437" y="1"/>
                    <a:pt x="7" y="431"/>
                    <a:pt x="7" y="967"/>
                  </a:cubicBezTo>
                  <a:cubicBezTo>
                    <a:pt x="0" y="1563"/>
                    <a:pt x="484" y="1957"/>
                    <a:pt x="991" y="1957"/>
                  </a:cubicBezTo>
                  <a:cubicBezTo>
                    <a:pt x="1233" y="1957"/>
                    <a:pt x="1480" y="1867"/>
                    <a:pt x="1681" y="1666"/>
                  </a:cubicBezTo>
                  <a:cubicBezTo>
                    <a:pt x="2291" y="1047"/>
                    <a:pt x="1858" y="1"/>
                    <a:pt x="994" y="1"/>
                  </a:cubicBez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0800" name="Google Shape;10800;p67"/>
            <p:cNvSpPr/>
            <p:nvPr/>
          </p:nvSpPr>
          <p:spPr>
            <a:xfrm>
              <a:off x="992330" y="3479595"/>
              <a:ext cx="106090" cy="101836"/>
            </a:xfrm>
            <a:custGeom>
              <a:avLst/>
              <a:gdLst/>
              <a:ahLst/>
              <a:cxnLst/>
              <a:rect l="l" t="t" r="r" b="b"/>
              <a:pathLst>
                <a:path w="4040" h="3878" extrusionOk="0">
                  <a:moveTo>
                    <a:pt x="3742" y="0"/>
                  </a:moveTo>
                  <a:cubicBezTo>
                    <a:pt x="3692" y="0"/>
                    <a:pt x="3639" y="22"/>
                    <a:pt x="3593" y="75"/>
                  </a:cubicBezTo>
                  <a:lnTo>
                    <a:pt x="128" y="3540"/>
                  </a:lnTo>
                  <a:cubicBezTo>
                    <a:pt x="1" y="3682"/>
                    <a:pt x="132" y="3877"/>
                    <a:pt x="286" y="3877"/>
                  </a:cubicBezTo>
                  <a:cubicBezTo>
                    <a:pt x="329" y="3877"/>
                    <a:pt x="374" y="3862"/>
                    <a:pt x="415" y="3827"/>
                  </a:cubicBezTo>
                  <a:lnTo>
                    <a:pt x="3880" y="363"/>
                  </a:lnTo>
                  <a:cubicBezTo>
                    <a:pt x="4040" y="217"/>
                    <a:pt x="3902" y="0"/>
                    <a:pt x="3742" y="0"/>
                  </a:cubicBezTo>
                  <a:close/>
                </a:path>
              </a:pathLst>
            </a:custGeom>
            <a:solidFill>
              <a:srgbClr val="EAEFF2"/>
            </a:solidFill>
            <a:ln>
              <a:noFill/>
            </a:ln>
          </p:spPr>
          <p:txBody>
            <a:bodyPr spcFirstLastPara="1" wrap="square" lIns="91425" tIns="91425" rIns="91425" bIns="91425" anchor="ctr" anchorCtr="0">
              <a:noAutofit/>
            </a:bodyPr>
            <a:lstStyle/>
            <a:p>
              <a:endParaRPr/>
            </a:p>
          </p:txBody>
        </p:sp>
      </p:grpSp>
      <p:grpSp>
        <p:nvGrpSpPr>
          <p:cNvPr id="10801" name="Google Shape;10801;p67"/>
          <p:cNvGrpSpPr/>
          <p:nvPr/>
        </p:nvGrpSpPr>
        <p:grpSpPr>
          <a:xfrm>
            <a:off x="2743084" y="4147190"/>
            <a:ext cx="159372" cy="308896"/>
            <a:chOff x="2743084" y="4299590"/>
            <a:chExt cx="159372" cy="308896"/>
          </a:xfrm>
        </p:grpSpPr>
        <p:sp>
          <p:nvSpPr>
            <p:cNvPr id="10802" name="Google Shape;10802;p67"/>
            <p:cNvSpPr/>
            <p:nvPr/>
          </p:nvSpPr>
          <p:spPr>
            <a:xfrm>
              <a:off x="2828534" y="4425428"/>
              <a:ext cx="9585" cy="105907"/>
            </a:xfrm>
            <a:custGeom>
              <a:avLst/>
              <a:gdLst/>
              <a:ahLst/>
              <a:cxnLst/>
              <a:rect l="l" t="t" r="r" b="b"/>
              <a:pathLst>
                <a:path w="365" h="4033" extrusionOk="0">
                  <a:moveTo>
                    <a:pt x="182" y="1"/>
                  </a:moveTo>
                  <a:cubicBezTo>
                    <a:pt x="96" y="1"/>
                    <a:pt x="10" y="56"/>
                    <a:pt x="1" y="166"/>
                  </a:cubicBezTo>
                  <a:lnTo>
                    <a:pt x="1" y="3841"/>
                  </a:lnTo>
                  <a:cubicBezTo>
                    <a:pt x="1" y="3946"/>
                    <a:pt x="77" y="4032"/>
                    <a:pt x="182" y="4032"/>
                  </a:cubicBezTo>
                  <a:cubicBezTo>
                    <a:pt x="288" y="4032"/>
                    <a:pt x="364" y="3946"/>
                    <a:pt x="364" y="3841"/>
                  </a:cubicBezTo>
                  <a:lnTo>
                    <a:pt x="364" y="166"/>
                  </a:lnTo>
                  <a:cubicBezTo>
                    <a:pt x="355" y="56"/>
                    <a:pt x="269" y="1"/>
                    <a:pt x="182"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03" name="Google Shape;10803;p67"/>
            <p:cNvSpPr/>
            <p:nvPr/>
          </p:nvSpPr>
          <p:spPr>
            <a:xfrm>
              <a:off x="2743084" y="4299590"/>
              <a:ext cx="158111" cy="135239"/>
            </a:xfrm>
            <a:custGeom>
              <a:avLst/>
              <a:gdLst/>
              <a:ahLst/>
              <a:cxnLst/>
              <a:rect l="l" t="t" r="r" b="b"/>
              <a:pathLst>
                <a:path w="6021" h="5150" extrusionOk="0">
                  <a:moveTo>
                    <a:pt x="3454" y="1"/>
                  </a:moveTo>
                  <a:cubicBezTo>
                    <a:pt x="3448" y="1"/>
                    <a:pt x="3442" y="1"/>
                    <a:pt x="3436" y="1"/>
                  </a:cubicBezTo>
                  <a:cubicBezTo>
                    <a:pt x="1149" y="1"/>
                    <a:pt x="1" y="2776"/>
                    <a:pt x="1628" y="4393"/>
                  </a:cubicBezTo>
                  <a:cubicBezTo>
                    <a:pt x="2150" y="4916"/>
                    <a:pt x="2793" y="5150"/>
                    <a:pt x="3423" y="5150"/>
                  </a:cubicBezTo>
                  <a:cubicBezTo>
                    <a:pt x="4744" y="5150"/>
                    <a:pt x="6014" y="4123"/>
                    <a:pt x="6020" y="2575"/>
                  </a:cubicBezTo>
                  <a:cubicBezTo>
                    <a:pt x="6011" y="1155"/>
                    <a:pt x="4872" y="1"/>
                    <a:pt x="3454" y="1"/>
                  </a:cubicBezTo>
                  <a:close/>
                </a:path>
              </a:pathLst>
            </a:custGeom>
            <a:solidFill>
              <a:srgbClr val="E4EAEE"/>
            </a:solidFill>
            <a:ln>
              <a:noFill/>
            </a:ln>
          </p:spPr>
          <p:txBody>
            <a:bodyPr spcFirstLastPara="1" wrap="square" lIns="91425" tIns="91425" rIns="91425" bIns="91425" anchor="ctr" anchorCtr="0">
              <a:noAutofit/>
            </a:bodyPr>
            <a:lstStyle/>
            <a:p>
              <a:endParaRPr/>
            </a:p>
          </p:txBody>
        </p:sp>
        <p:sp>
          <p:nvSpPr>
            <p:cNvPr id="10804" name="Google Shape;10804;p67"/>
            <p:cNvSpPr/>
            <p:nvPr/>
          </p:nvSpPr>
          <p:spPr>
            <a:xfrm>
              <a:off x="2762438" y="4313928"/>
              <a:ext cx="123921" cy="106406"/>
            </a:xfrm>
            <a:custGeom>
              <a:avLst/>
              <a:gdLst/>
              <a:ahLst/>
              <a:cxnLst/>
              <a:rect l="l" t="t" r="r" b="b"/>
              <a:pathLst>
                <a:path w="4719" h="4052" extrusionOk="0">
                  <a:moveTo>
                    <a:pt x="2699" y="0"/>
                  </a:moveTo>
                  <a:cubicBezTo>
                    <a:pt x="900" y="0"/>
                    <a:pt x="1" y="2182"/>
                    <a:pt x="1273" y="3455"/>
                  </a:cubicBezTo>
                  <a:cubicBezTo>
                    <a:pt x="1685" y="3867"/>
                    <a:pt x="2192" y="4051"/>
                    <a:pt x="2688" y="4051"/>
                  </a:cubicBezTo>
                  <a:cubicBezTo>
                    <a:pt x="3725" y="4051"/>
                    <a:pt x="4719" y="3246"/>
                    <a:pt x="4719" y="2029"/>
                  </a:cubicBezTo>
                  <a:cubicBezTo>
                    <a:pt x="4719" y="909"/>
                    <a:pt x="3819" y="0"/>
                    <a:pt x="2699"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0805" name="Google Shape;10805;p67"/>
            <p:cNvSpPr/>
            <p:nvPr/>
          </p:nvSpPr>
          <p:spPr>
            <a:xfrm>
              <a:off x="2809443" y="4314348"/>
              <a:ext cx="49526" cy="105460"/>
            </a:xfrm>
            <a:custGeom>
              <a:avLst/>
              <a:gdLst/>
              <a:ahLst/>
              <a:cxnLst/>
              <a:rect l="l" t="t" r="r" b="b"/>
              <a:pathLst>
                <a:path w="1886" h="4016" extrusionOk="0">
                  <a:moveTo>
                    <a:pt x="943" y="1"/>
                  </a:moveTo>
                  <a:cubicBezTo>
                    <a:pt x="854" y="1"/>
                    <a:pt x="766" y="56"/>
                    <a:pt x="756" y="166"/>
                  </a:cubicBezTo>
                  <a:lnTo>
                    <a:pt x="756" y="539"/>
                  </a:lnTo>
                  <a:cubicBezTo>
                    <a:pt x="326" y="587"/>
                    <a:pt x="0" y="970"/>
                    <a:pt x="19" y="1410"/>
                  </a:cubicBezTo>
                  <a:cubicBezTo>
                    <a:pt x="48" y="1850"/>
                    <a:pt x="412" y="2195"/>
                    <a:pt x="852" y="2195"/>
                  </a:cubicBezTo>
                  <a:lnTo>
                    <a:pt x="1034" y="2195"/>
                  </a:lnTo>
                  <a:cubicBezTo>
                    <a:pt x="1646" y="2195"/>
                    <a:pt x="1646" y="3114"/>
                    <a:pt x="1034" y="3114"/>
                  </a:cubicBezTo>
                  <a:lnTo>
                    <a:pt x="756" y="3114"/>
                  </a:lnTo>
                  <a:cubicBezTo>
                    <a:pt x="555" y="3114"/>
                    <a:pt x="393" y="2941"/>
                    <a:pt x="393" y="2740"/>
                  </a:cubicBezTo>
                  <a:cubicBezTo>
                    <a:pt x="402" y="2611"/>
                    <a:pt x="304" y="2547"/>
                    <a:pt x="207" y="2547"/>
                  </a:cubicBezTo>
                  <a:cubicBezTo>
                    <a:pt x="110" y="2547"/>
                    <a:pt x="15" y="2611"/>
                    <a:pt x="29" y="2740"/>
                  </a:cubicBezTo>
                  <a:cubicBezTo>
                    <a:pt x="29" y="3152"/>
                    <a:pt x="354" y="3477"/>
                    <a:pt x="756" y="3477"/>
                  </a:cubicBezTo>
                  <a:lnTo>
                    <a:pt x="756" y="3851"/>
                  </a:lnTo>
                  <a:cubicBezTo>
                    <a:pt x="766" y="3961"/>
                    <a:pt x="854" y="4016"/>
                    <a:pt x="943" y="4016"/>
                  </a:cubicBezTo>
                  <a:cubicBezTo>
                    <a:pt x="1031" y="4016"/>
                    <a:pt x="1120" y="3961"/>
                    <a:pt x="1129" y="3851"/>
                  </a:cubicBezTo>
                  <a:lnTo>
                    <a:pt x="1129" y="3477"/>
                  </a:lnTo>
                  <a:cubicBezTo>
                    <a:pt x="1570" y="3429"/>
                    <a:pt x="1886" y="3047"/>
                    <a:pt x="1866" y="2606"/>
                  </a:cubicBezTo>
                  <a:cubicBezTo>
                    <a:pt x="1838" y="2166"/>
                    <a:pt x="1474" y="1822"/>
                    <a:pt x="1034" y="1822"/>
                  </a:cubicBezTo>
                  <a:lnTo>
                    <a:pt x="852" y="1822"/>
                  </a:lnTo>
                  <a:cubicBezTo>
                    <a:pt x="239" y="1822"/>
                    <a:pt x="239" y="903"/>
                    <a:pt x="852" y="903"/>
                  </a:cubicBezTo>
                  <a:lnTo>
                    <a:pt x="1129" y="903"/>
                  </a:lnTo>
                  <a:cubicBezTo>
                    <a:pt x="1330" y="903"/>
                    <a:pt x="1493" y="1066"/>
                    <a:pt x="1493" y="1276"/>
                  </a:cubicBezTo>
                  <a:lnTo>
                    <a:pt x="1493" y="1458"/>
                  </a:lnTo>
                  <a:cubicBezTo>
                    <a:pt x="1493" y="1554"/>
                    <a:pt x="1579" y="1640"/>
                    <a:pt x="1675" y="1640"/>
                  </a:cubicBezTo>
                  <a:cubicBezTo>
                    <a:pt x="1780" y="1640"/>
                    <a:pt x="1866" y="1563"/>
                    <a:pt x="1866" y="1458"/>
                  </a:cubicBezTo>
                  <a:lnTo>
                    <a:pt x="1866" y="1276"/>
                  </a:lnTo>
                  <a:cubicBezTo>
                    <a:pt x="1857" y="865"/>
                    <a:pt x="1531" y="539"/>
                    <a:pt x="1129" y="539"/>
                  </a:cubicBezTo>
                  <a:lnTo>
                    <a:pt x="1129" y="166"/>
                  </a:lnTo>
                  <a:cubicBezTo>
                    <a:pt x="1120" y="56"/>
                    <a:pt x="1031" y="1"/>
                    <a:pt x="94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806" name="Google Shape;10806;p67"/>
            <p:cNvSpPr/>
            <p:nvPr/>
          </p:nvSpPr>
          <p:spPr>
            <a:xfrm>
              <a:off x="2780032" y="4521513"/>
              <a:ext cx="106589" cy="86973"/>
            </a:xfrm>
            <a:custGeom>
              <a:avLst/>
              <a:gdLst/>
              <a:ahLst/>
              <a:cxnLst/>
              <a:rect l="l" t="t" r="r" b="b"/>
              <a:pathLst>
                <a:path w="4059" h="3312" extrusionOk="0">
                  <a:moveTo>
                    <a:pt x="192" y="0"/>
                  </a:moveTo>
                  <a:cubicBezTo>
                    <a:pt x="77" y="0"/>
                    <a:pt x="0" y="96"/>
                    <a:pt x="10" y="211"/>
                  </a:cubicBezTo>
                  <a:lnTo>
                    <a:pt x="374" y="3149"/>
                  </a:lnTo>
                  <a:cubicBezTo>
                    <a:pt x="393" y="3244"/>
                    <a:pt x="469" y="3311"/>
                    <a:pt x="556" y="3311"/>
                  </a:cubicBezTo>
                  <a:lnTo>
                    <a:pt x="3503" y="3311"/>
                  </a:lnTo>
                  <a:cubicBezTo>
                    <a:pt x="3589" y="3311"/>
                    <a:pt x="3666" y="3244"/>
                    <a:pt x="3685" y="3149"/>
                  </a:cubicBezTo>
                  <a:lnTo>
                    <a:pt x="4049" y="211"/>
                  </a:lnTo>
                  <a:cubicBezTo>
                    <a:pt x="4058" y="153"/>
                    <a:pt x="4039" y="105"/>
                    <a:pt x="4010" y="67"/>
                  </a:cubicBezTo>
                  <a:cubicBezTo>
                    <a:pt x="3972" y="29"/>
                    <a:pt x="3924" y="0"/>
                    <a:pt x="3876" y="0"/>
                  </a:cubicBezTo>
                  <a:close/>
                </a:path>
              </a:pathLst>
            </a:custGeom>
            <a:solidFill>
              <a:srgbClr val="EFF2F4"/>
            </a:solidFill>
            <a:ln>
              <a:noFill/>
            </a:ln>
          </p:spPr>
          <p:txBody>
            <a:bodyPr spcFirstLastPara="1" wrap="square" lIns="91425" tIns="91425" rIns="91425" bIns="91425" anchor="ctr" anchorCtr="0">
              <a:noAutofit/>
            </a:bodyPr>
            <a:lstStyle/>
            <a:p>
              <a:endParaRPr/>
            </a:p>
          </p:txBody>
        </p:sp>
        <p:sp>
          <p:nvSpPr>
            <p:cNvPr id="10807" name="Google Shape;10807;p67"/>
            <p:cNvSpPr/>
            <p:nvPr/>
          </p:nvSpPr>
          <p:spPr>
            <a:xfrm>
              <a:off x="2782553" y="4545620"/>
              <a:ext cx="20614" cy="48292"/>
            </a:xfrm>
            <a:custGeom>
              <a:avLst/>
              <a:gdLst/>
              <a:ahLst/>
              <a:cxnLst/>
              <a:rect l="l" t="t" r="r" b="b"/>
              <a:pathLst>
                <a:path w="785" h="1839" extrusionOk="0">
                  <a:moveTo>
                    <a:pt x="0" y="1"/>
                  </a:moveTo>
                  <a:lnTo>
                    <a:pt x="230" y="1838"/>
                  </a:lnTo>
                  <a:lnTo>
                    <a:pt x="785" y="1838"/>
                  </a:lnTo>
                  <a:lnTo>
                    <a:pt x="555" y="1"/>
                  </a:lnTo>
                  <a:close/>
                </a:path>
              </a:pathLst>
            </a:custGeom>
            <a:solidFill>
              <a:srgbClr val="DEE5EA"/>
            </a:solidFill>
            <a:ln>
              <a:noFill/>
            </a:ln>
          </p:spPr>
          <p:txBody>
            <a:bodyPr spcFirstLastPara="1" wrap="square" lIns="91425" tIns="91425" rIns="91425" bIns="91425" anchor="ctr" anchorCtr="0">
              <a:noAutofit/>
            </a:bodyPr>
            <a:lstStyle/>
            <a:p>
              <a:endParaRPr/>
            </a:p>
          </p:txBody>
        </p:sp>
        <p:sp>
          <p:nvSpPr>
            <p:cNvPr id="10808" name="Google Shape;10808;p67"/>
            <p:cNvSpPr/>
            <p:nvPr/>
          </p:nvSpPr>
          <p:spPr>
            <a:xfrm>
              <a:off x="2780032" y="4521514"/>
              <a:ext cx="106826" cy="28912"/>
            </a:xfrm>
            <a:custGeom>
              <a:avLst/>
              <a:gdLst/>
              <a:ahLst/>
              <a:cxnLst/>
              <a:rect l="l" t="t" r="r" b="b"/>
              <a:pathLst>
                <a:path w="4068" h="1101" extrusionOk="0">
                  <a:moveTo>
                    <a:pt x="192" y="0"/>
                  </a:moveTo>
                  <a:cubicBezTo>
                    <a:pt x="77" y="0"/>
                    <a:pt x="0" y="96"/>
                    <a:pt x="10" y="211"/>
                  </a:cubicBezTo>
                  <a:lnTo>
                    <a:pt x="125" y="1101"/>
                  </a:lnTo>
                  <a:lnTo>
                    <a:pt x="3943" y="1101"/>
                  </a:lnTo>
                  <a:lnTo>
                    <a:pt x="4049" y="211"/>
                  </a:lnTo>
                  <a:cubicBezTo>
                    <a:pt x="4068" y="96"/>
                    <a:pt x="3982" y="0"/>
                    <a:pt x="3867"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809" name="Google Shape;10809;p67"/>
            <p:cNvSpPr/>
            <p:nvPr/>
          </p:nvSpPr>
          <p:spPr>
            <a:xfrm>
              <a:off x="2788068" y="4589107"/>
              <a:ext cx="90518" cy="19380"/>
            </a:xfrm>
            <a:custGeom>
              <a:avLst/>
              <a:gdLst/>
              <a:ahLst/>
              <a:cxnLst/>
              <a:rect l="l" t="t" r="r" b="b"/>
              <a:pathLst>
                <a:path w="3447" h="738" extrusionOk="0">
                  <a:moveTo>
                    <a:pt x="1" y="1"/>
                  </a:moveTo>
                  <a:lnTo>
                    <a:pt x="68" y="575"/>
                  </a:lnTo>
                  <a:cubicBezTo>
                    <a:pt x="77" y="670"/>
                    <a:pt x="163" y="737"/>
                    <a:pt x="250" y="737"/>
                  </a:cubicBezTo>
                  <a:lnTo>
                    <a:pt x="3197" y="737"/>
                  </a:lnTo>
                  <a:cubicBezTo>
                    <a:pt x="3283" y="737"/>
                    <a:pt x="3360" y="670"/>
                    <a:pt x="3379" y="575"/>
                  </a:cubicBezTo>
                  <a:lnTo>
                    <a:pt x="3446" y="1"/>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810" name="Google Shape;10810;p67"/>
            <p:cNvSpPr/>
            <p:nvPr/>
          </p:nvSpPr>
          <p:spPr>
            <a:xfrm>
              <a:off x="2780032" y="4521514"/>
              <a:ext cx="106589" cy="28912"/>
            </a:xfrm>
            <a:custGeom>
              <a:avLst/>
              <a:gdLst/>
              <a:ahLst/>
              <a:cxnLst/>
              <a:rect l="l" t="t" r="r" b="b"/>
              <a:pathLst>
                <a:path w="4059" h="1101" extrusionOk="0">
                  <a:moveTo>
                    <a:pt x="201" y="0"/>
                  </a:moveTo>
                  <a:cubicBezTo>
                    <a:pt x="163" y="0"/>
                    <a:pt x="134" y="10"/>
                    <a:pt x="106" y="19"/>
                  </a:cubicBezTo>
                  <a:cubicBezTo>
                    <a:pt x="39" y="58"/>
                    <a:pt x="0" y="134"/>
                    <a:pt x="10" y="201"/>
                  </a:cubicBezTo>
                  <a:lnTo>
                    <a:pt x="125" y="1101"/>
                  </a:lnTo>
                  <a:lnTo>
                    <a:pt x="670" y="1101"/>
                  </a:lnTo>
                  <a:lnTo>
                    <a:pt x="651" y="938"/>
                  </a:lnTo>
                  <a:cubicBezTo>
                    <a:pt x="642" y="833"/>
                    <a:pt x="728" y="737"/>
                    <a:pt x="833" y="737"/>
                  </a:cubicBezTo>
                  <a:lnTo>
                    <a:pt x="3982" y="737"/>
                  </a:lnTo>
                  <a:lnTo>
                    <a:pt x="4049" y="211"/>
                  </a:lnTo>
                  <a:cubicBezTo>
                    <a:pt x="4058" y="182"/>
                    <a:pt x="4049" y="144"/>
                    <a:pt x="4039" y="115"/>
                  </a:cubicBezTo>
                  <a:cubicBezTo>
                    <a:pt x="4010" y="48"/>
                    <a:pt x="3943" y="0"/>
                    <a:pt x="3867"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0811" name="Google Shape;10811;p67"/>
            <p:cNvSpPr/>
            <p:nvPr/>
          </p:nvSpPr>
          <p:spPr>
            <a:xfrm>
              <a:off x="2788068" y="4589107"/>
              <a:ext cx="21139" cy="19380"/>
            </a:xfrm>
            <a:custGeom>
              <a:avLst/>
              <a:gdLst/>
              <a:ahLst/>
              <a:cxnLst/>
              <a:rect l="l" t="t" r="r" b="b"/>
              <a:pathLst>
                <a:path w="805" h="738" extrusionOk="0">
                  <a:moveTo>
                    <a:pt x="1" y="1"/>
                  </a:moveTo>
                  <a:lnTo>
                    <a:pt x="68" y="575"/>
                  </a:lnTo>
                  <a:cubicBezTo>
                    <a:pt x="77" y="670"/>
                    <a:pt x="154" y="737"/>
                    <a:pt x="250" y="737"/>
                  </a:cubicBezTo>
                  <a:lnTo>
                    <a:pt x="805" y="737"/>
                  </a:lnTo>
                  <a:cubicBezTo>
                    <a:pt x="709" y="737"/>
                    <a:pt x="632" y="670"/>
                    <a:pt x="623" y="575"/>
                  </a:cubicBezTo>
                  <a:lnTo>
                    <a:pt x="546" y="1"/>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0812" name="Google Shape;10812;p67"/>
            <p:cNvSpPr/>
            <p:nvPr/>
          </p:nvSpPr>
          <p:spPr>
            <a:xfrm>
              <a:off x="2838093" y="4439504"/>
              <a:ext cx="64363" cy="48161"/>
            </a:xfrm>
            <a:custGeom>
              <a:avLst/>
              <a:gdLst/>
              <a:ahLst/>
              <a:cxnLst/>
              <a:rect l="l" t="t" r="r" b="b"/>
              <a:pathLst>
                <a:path w="2451" h="1834" extrusionOk="0">
                  <a:moveTo>
                    <a:pt x="1229" y="1"/>
                  </a:moveTo>
                  <a:cubicBezTo>
                    <a:pt x="723" y="1"/>
                    <a:pt x="216" y="286"/>
                    <a:pt x="10" y="855"/>
                  </a:cubicBezTo>
                  <a:cubicBezTo>
                    <a:pt x="0" y="893"/>
                    <a:pt x="0" y="941"/>
                    <a:pt x="10" y="979"/>
                  </a:cubicBezTo>
                  <a:cubicBezTo>
                    <a:pt x="216" y="1549"/>
                    <a:pt x="723" y="1834"/>
                    <a:pt x="1229" y="1834"/>
                  </a:cubicBezTo>
                  <a:cubicBezTo>
                    <a:pt x="1735" y="1834"/>
                    <a:pt x="2240" y="1549"/>
                    <a:pt x="2441" y="979"/>
                  </a:cubicBezTo>
                  <a:cubicBezTo>
                    <a:pt x="2450" y="941"/>
                    <a:pt x="2450" y="893"/>
                    <a:pt x="2441" y="855"/>
                  </a:cubicBezTo>
                  <a:cubicBezTo>
                    <a:pt x="2240" y="286"/>
                    <a:pt x="1735" y="1"/>
                    <a:pt x="1229"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813" name="Google Shape;10813;p67"/>
            <p:cNvSpPr/>
            <p:nvPr/>
          </p:nvSpPr>
          <p:spPr>
            <a:xfrm>
              <a:off x="2838093" y="4463715"/>
              <a:ext cx="64363" cy="23949"/>
            </a:xfrm>
            <a:custGeom>
              <a:avLst/>
              <a:gdLst/>
              <a:ahLst/>
              <a:cxnLst/>
              <a:rect l="l" t="t" r="r" b="b"/>
              <a:pathLst>
                <a:path w="2451" h="912" extrusionOk="0">
                  <a:moveTo>
                    <a:pt x="10" y="0"/>
                  </a:moveTo>
                  <a:cubicBezTo>
                    <a:pt x="0" y="19"/>
                    <a:pt x="10" y="38"/>
                    <a:pt x="10" y="57"/>
                  </a:cubicBezTo>
                  <a:cubicBezTo>
                    <a:pt x="216" y="627"/>
                    <a:pt x="720" y="912"/>
                    <a:pt x="1225" y="912"/>
                  </a:cubicBezTo>
                  <a:cubicBezTo>
                    <a:pt x="1730" y="912"/>
                    <a:pt x="2235" y="627"/>
                    <a:pt x="2441" y="57"/>
                  </a:cubicBezTo>
                  <a:cubicBezTo>
                    <a:pt x="2441" y="38"/>
                    <a:pt x="2450" y="19"/>
                    <a:pt x="2450" y="0"/>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0814" name="Google Shape;10814;p67"/>
            <p:cNvSpPr/>
            <p:nvPr/>
          </p:nvSpPr>
          <p:spPr>
            <a:xfrm>
              <a:off x="2764197" y="4439504"/>
              <a:ext cx="64363" cy="48161"/>
            </a:xfrm>
            <a:custGeom>
              <a:avLst/>
              <a:gdLst/>
              <a:ahLst/>
              <a:cxnLst/>
              <a:rect l="l" t="t" r="r" b="b"/>
              <a:pathLst>
                <a:path w="2451" h="1834" extrusionOk="0">
                  <a:moveTo>
                    <a:pt x="1226" y="1"/>
                  </a:moveTo>
                  <a:cubicBezTo>
                    <a:pt x="721" y="1"/>
                    <a:pt x="216" y="286"/>
                    <a:pt x="10" y="855"/>
                  </a:cubicBezTo>
                  <a:cubicBezTo>
                    <a:pt x="1" y="893"/>
                    <a:pt x="1" y="941"/>
                    <a:pt x="10" y="979"/>
                  </a:cubicBezTo>
                  <a:cubicBezTo>
                    <a:pt x="216" y="1549"/>
                    <a:pt x="721" y="1834"/>
                    <a:pt x="1226" y="1834"/>
                  </a:cubicBezTo>
                  <a:cubicBezTo>
                    <a:pt x="1730" y="1834"/>
                    <a:pt x="2235" y="1549"/>
                    <a:pt x="2441" y="979"/>
                  </a:cubicBezTo>
                  <a:cubicBezTo>
                    <a:pt x="2451" y="941"/>
                    <a:pt x="2451" y="893"/>
                    <a:pt x="2441" y="855"/>
                  </a:cubicBezTo>
                  <a:cubicBezTo>
                    <a:pt x="2235" y="286"/>
                    <a:pt x="1730" y="1"/>
                    <a:pt x="1226"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0815" name="Google Shape;10815;p67"/>
            <p:cNvSpPr/>
            <p:nvPr/>
          </p:nvSpPr>
          <p:spPr>
            <a:xfrm>
              <a:off x="2764197" y="4463715"/>
              <a:ext cx="64363" cy="23949"/>
            </a:xfrm>
            <a:custGeom>
              <a:avLst/>
              <a:gdLst/>
              <a:ahLst/>
              <a:cxnLst/>
              <a:rect l="l" t="t" r="r" b="b"/>
              <a:pathLst>
                <a:path w="2451" h="912" extrusionOk="0">
                  <a:moveTo>
                    <a:pt x="1" y="0"/>
                  </a:moveTo>
                  <a:cubicBezTo>
                    <a:pt x="1" y="19"/>
                    <a:pt x="1" y="38"/>
                    <a:pt x="10" y="57"/>
                  </a:cubicBezTo>
                  <a:cubicBezTo>
                    <a:pt x="211" y="627"/>
                    <a:pt x="716" y="912"/>
                    <a:pt x="1222" y="912"/>
                  </a:cubicBezTo>
                  <a:cubicBezTo>
                    <a:pt x="1728" y="912"/>
                    <a:pt x="2235" y="627"/>
                    <a:pt x="2441" y="57"/>
                  </a:cubicBezTo>
                  <a:cubicBezTo>
                    <a:pt x="2441" y="38"/>
                    <a:pt x="2451" y="19"/>
                    <a:pt x="2451" y="0"/>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0816" name="Google Shape;10816;p67"/>
            <p:cNvSpPr/>
            <p:nvPr/>
          </p:nvSpPr>
          <p:spPr>
            <a:xfrm>
              <a:off x="2765694" y="4502160"/>
              <a:ext cx="135239" cy="29175"/>
            </a:xfrm>
            <a:custGeom>
              <a:avLst/>
              <a:gdLst/>
              <a:ahLst/>
              <a:cxnLst/>
              <a:rect l="l" t="t" r="r" b="b"/>
              <a:pathLst>
                <a:path w="5150" h="1111" extrusionOk="0">
                  <a:moveTo>
                    <a:pt x="183" y="0"/>
                  </a:moveTo>
                  <a:cubicBezTo>
                    <a:pt x="87" y="0"/>
                    <a:pt x="1" y="86"/>
                    <a:pt x="1" y="192"/>
                  </a:cubicBezTo>
                  <a:lnTo>
                    <a:pt x="1" y="929"/>
                  </a:lnTo>
                  <a:cubicBezTo>
                    <a:pt x="1" y="1024"/>
                    <a:pt x="87" y="1110"/>
                    <a:pt x="183" y="1110"/>
                  </a:cubicBezTo>
                  <a:lnTo>
                    <a:pt x="4968" y="1110"/>
                  </a:lnTo>
                  <a:cubicBezTo>
                    <a:pt x="5064" y="1110"/>
                    <a:pt x="5150" y="1024"/>
                    <a:pt x="5150" y="929"/>
                  </a:cubicBezTo>
                  <a:lnTo>
                    <a:pt x="5150" y="192"/>
                  </a:lnTo>
                  <a:cubicBezTo>
                    <a:pt x="5150" y="86"/>
                    <a:pt x="5064" y="0"/>
                    <a:pt x="4968" y="0"/>
                  </a:cubicBezTo>
                  <a:close/>
                </a:path>
              </a:pathLst>
            </a:custGeom>
            <a:solidFill>
              <a:srgbClr val="C5D1DA"/>
            </a:solidFill>
            <a:ln>
              <a:noFill/>
            </a:ln>
          </p:spPr>
          <p:txBody>
            <a:bodyPr spcFirstLastPara="1" wrap="square" lIns="91425" tIns="91425" rIns="91425" bIns="91425" anchor="ctr" anchorCtr="0">
              <a:noAutofit/>
            </a:bodyPr>
            <a:lstStyle/>
            <a:p>
              <a:endParaRPr/>
            </a:p>
          </p:txBody>
        </p:sp>
      </p:grpSp>
      <p:grpSp>
        <p:nvGrpSpPr>
          <p:cNvPr id="10817" name="Google Shape;10817;p67"/>
          <p:cNvGrpSpPr/>
          <p:nvPr/>
        </p:nvGrpSpPr>
        <p:grpSpPr>
          <a:xfrm>
            <a:off x="1293507" y="2787317"/>
            <a:ext cx="374730" cy="272211"/>
            <a:chOff x="1293506" y="2939716"/>
            <a:chExt cx="374730" cy="272211"/>
          </a:xfrm>
        </p:grpSpPr>
        <p:sp>
          <p:nvSpPr>
            <p:cNvPr id="10818" name="Google Shape;10818;p67"/>
            <p:cNvSpPr/>
            <p:nvPr/>
          </p:nvSpPr>
          <p:spPr>
            <a:xfrm>
              <a:off x="1311599" y="2939716"/>
              <a:ext cx="338544" cy="248078"/>
            </a:xfrm>
            <a:custGeom>
              <a:avLst/>
              <a:gdLst/>
              <a:ahLst/>
              <a:cxnLst/>
              <a:rect l="l" t="t" r="r" b="b"/>
              <a:pathLst>
                <a:path w="12892" h="9447" extrusionOk="0">
                  <a:moveTo>
                    <a:pt x="460" y="1"/>
                  </a:moveTo>
                  <a:cubicBezTo>
                    <a:pt x="211" y="1"/>
                    <a:pt x="0" y="212"/>
                    <a:pt x="0" y="460"/>
                  </a:cubicBezTo>
                  <a:lnTo>
                    <a:pt x="0" y="9447"/>
                  </a:lnTo>
                  <a:lnTo>
                    <a:pt x="12891" y="9447"/>
                  </a:lnTo>
                  <a:lnTo>
                    <a:pt x="12891" y="460"/>
                  </a:lnTo>
                  <a:cubicBezTo>
                    <a:pt x="12891" y="212"/>
                    <a:pt x="12690" y="11"/>
                    <a:pt x="12442" y="1"/>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0819" name="Google Shape;10819;p67"/>
            <p:cNvSpPr/>
            <p:nvPr/>
          </p:nvSpPr>
          <p:spPr>
            <a:xfrm>
              <a:off x="1335706" y="2964112"/>
              <a:ext cx="290304" cy="193274"/>
            </a:xfrm>
            <a:custGeom>
              <a:avLst/>
              <a:gdLst/>
              <a:ahLst/>
              <a:cxnLst/>
              <a:rect l="l" t="t" r="r" b="b"/>
              <a:pathLst>
                <a:path w="11055" h="7360" extrusionOk="0">
                  <a:moveTo>
                    <a:pt x="231" y="0"/>
                  </a:moveTo>
                  <a:cubicBezTo>
                    <a:pt x="106" y="0"/>
                    <a:pt x="1" y="106"/>
                    <a:pt x="1" y="230"/>
                  </a:cubicBezTo>
                  <a:lnTo>
                    <a:pt x="1" y="7130"/>
                  </a:lnTo>
                  <a:cubicBezTo>
                    <a:pt x="1" y="7264"/>
                    <a:pt x="106" y="7360"/>
                    <a:pt x="231" y="7360"/>
                  </a:cubicBezTo>
                  <a:lnTo>
                    <a:pt x="10825" y="7360"/>
                  </a:lnTo>
                  <a:cubicBezTo>
                    <a:pt x="10949" y="7360"/>
                    <a:pt x="11055" y="7255"/>
                    <a:pt x="11055" y="7130"/>
                  </a:cubicBezTo>
                  <a:lnTo>
                    <a:pt x="11055" y="230"/>
                  </a:lnTo>
                  <a:cubicBezTo>
                    <a:pt x="11055" y="106"/>
                    <a:pt x="10949" y="0"/>
                    <a:pt x="10825"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820" name="Google Shape;10820;p67"/>
            <p:cNvSpPr/>
            <p:nvPr/>
          </p:nvSpPr>
          <p:spPr>
            <a:xfrm>
              <a:off x="1335706" y="3121173"/>
              <a:ext cx="169430" cy="36213"/>
            </a:xfrm>
            <a:custGeom>
              <a:avLst/>
              <a:gdLst/>
              <a:ahLst/>
              <a:cxnLst/>
              <a:rect l="l" t="t" r="r" b="b"/>
              <a:pathLst>
                <a:path w="6452" h="1379" extrusionOk="0">
                  <a:moveTo>
                    <a:pt x="1" y="1"/>
                  </a:moveTo>
                  <a:lnTo>
                    <a:pt x="1" y="1149"/>
                  </a:lnTo>
                  <a:cubicBezTo>
                    <a:pt x="1" y="1274"/>
                    <a:pt x="106" y="1379"/>
                    <a:pt x="231" y="1379"/>
                  </a:cubicBezTo>
                  <a:lnTo>
                    <a:pt x="6451" y="1379"/>
                  </a:lnTo>
                  <a:lnTo>
                    <a:pt x="6451" y="1"/>
                  </a:ln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821" name="Google Shape;10821;p67"/>
            <p:cNvSpPr/>
            <p:nvPr/>
          </p:nvSpPr>
          <p:spPr>
            <a:xfrm>
              <a:off x="1505109" y="2964112"/>
              <a:ext cx="120901" cy="96532"/>
            </a:xfrm>
            <a:custGeom>
              <a:avLst/>
              <a:gdLst/>
              <a:ahLst/>
              <a:cxnLst/>
              <a:rect l="l" t="t" r="r" b="b"/>
              <a:pathLst>
                <a:path w="4604" h="3676" extrusionOk="0">
                  <a:moveTo>
                    <a:pt x="0" y="0"/>
                  </a:moveTo>
                  <a:lnTo>
                    <a:pt x="0" y="3675"/>
                  </a:lnTo>
                  <a:lnTo>
                    <a:pt x="4604" y="3675"/>
                  </a:lnTo>
                  <a:lnTo>
                    <a:pt x="4604" y="230"/>
                  </a:lnTo>
                  <a:cubicBezTo>
                    <a:pt x="4604" y="106"/>
                    <a:pt x="4498" y="0"/>
                    <a:pt x="4374"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0822" name="Google Shape;10822;p67"/>
            <p:cNvSpPr/>
            <p:nvPr/>
          </p:nvSpPr>
          <p:spPr>
            <a:xfrm>
              <a:off x="1505109" y="3060617"/>
              <a:ext cx="120901" cy="96768"/>
            </a:xfrm>
            <a:custGeom>
              <a:avLst/>
              <a:gdLst/>
              <a:ahLst/>
              <a:cxnLst/>
              <a:rect l="l" t="t" r="r" b="b"/>
              <a:pathLst>
                <a:path w="4604" h="3685" extrusionOk="0">
                  <a:moveTo>
                    <a:pt x="0" y="0"/>
                  </a:moveTo>
                  <a:lnTo>
                    <a:pt x="0" y="3685"/>
                  </a:lnTo>
                  <a:lnTo>
                    <a:pt x="4374" y="3685"/>
                  </a:lnTo>
                  <a:cubicBezTo>
                    <a:pt x="4498" y="3685"/>
                    <a:pt x="4604" y="3589"/>
                    <a:pt x="4604" y="3455"/>
                  </a:cubicBezTo>
                  <a:lnTo>
                    <a:pt x="4604"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0823" name="Google Shape;10823;p67"/>
            <p:cNvSpPr/>
            <p:nvPr/>
          </p:nvSpPr>
          <p:spPr>
            <a:xfrm>
              <a:off x="1293506" y="3181755"/>
              <a:ext cx="374730" cy="30173"/>
            </a:xfrm>
            <a:custGeom>
              <a:avLst/>
              <a:gdLst/>
              <a:ahLst/>
              <a:cxnLst/>
              <a:rect l="l" t="t" r="r" b="b"/>
              <a:pathLst>
                <a:path w="14270" h="1149" extrusionOk="0">
                  <a:moveTo>
                    <a:pt x="230" y="0"/>
                  </a:moveTo>
                  <a:cubicBezTo>
                    <a:pt x="105" y="0"/>
                    <a:pt x="0" y="96"/>
                    <a:pt x="0" y="230"/>
                  </a:cubicBezTo>
                  <a:lnTo>
                    <a:pt x="0" y="689"/>
                  </a:lnTo>
                  <a:cubicBezTo>
                    <a:pt x="0" y="938"/>
                    <a:pt x="201" y="1149"/>
                    <a:pt x="460" y="1149"/>
                  </a:cubicBezTo>
                  <a:lnTo>
                    <a:pt x="13810" y="1149"/>
                  </a:lnTo>
                  <a:cubicBezTo>
                    <a:pt x="14068" y="1149"/>
                    <a:pt x="14269" y="938"/>
                    <a:pt x="14269" y="689"/>
                  </a:cubicBezTo>
                  <a:lnTo>
                    <a:pt x="14269" y="230"/>
                  </a:lnTo>
                  <a:cubicBezTo>
                    <a:pt x="14269" y="96"/>
                    <a:pt x="14174" y="0"/>
                    <a:pt x="14040" y="0"/>
                  </a:cubicBezTo>
                  <a:close/>
                </a:path>
              </a:pathLst>
            </a:custGeom>
            <a:solidFill>
              <a:srgbClr val="C3CDD5"/>
            </a:solidFill>
            <a:ln>
              <a:noFill/>
            </a:ln>
          </p:spPr>
          <p:txBody>
            <a:bodyPr spcFirstLastPara="1" wrap="square" lIns="91425" tIns="91425" rIns="91425" bIns="91425" anchor="ctr" anchorCtr="0">
              <a:noAutofit/>
            </a:bodyPr>
            <a:lstStyle/>
            <a:p>
              <a:endParaRPr/>
            </a:p>
          </p:txBody>
        </p:sp>
        <p:sp>
          <p:nvSpPr>
            <p:cNvPr id="10824" name="Google Shape;10824;p67"/>
            <p:cNvSpPr/>
            <p:nvPr/>
          </p:nvSpPr>
          <p:spPr>
            <a:xfrm>
              <a:off x="1293506" y="3181755"/>
              <a:ext cx="374730" cy="12080"/>
            </a:xfrm>
            <a:custGeom>
              <a:avLst/>
              <a:gdLst/>
              <a:ahLst/>
              <a:cxnLst/>
              <a:rect l="l" t="t" r="r" b="b"/>
              <a:pathLst>
                <a:path w="14270" h="460" extrusionOk="0">
                  <a:moveTo>
                    <a:pt x="230" y="0"/>
                  </a:moveTo>
                  <a:cubicBezTo>
                    <a:pt x="105" y="0"/>
                    <a:pt x="0" y="96"/>
                    <a:pt x="0" y="230"/>
                  </a:cubicBezTo>
                  <a:lnTo>
                    <a:pt x="0" y="460"/>
                  </a:lnTo>
                  <a:lnTo>
                    <a:pt x="14269" y="460"/>
                  </a:lnTo>
                  <a:lnTo>
                    <a:pt x="14269" y="230"/>
                  </a:lnTo>
                  <a:cubicBezTo>
                    <a:pt x="14269" y="96"/>
                    <a:pt x="14174" y="0"/>
                    <a:pt x="14040" y="0"/>
                  </a:cubicBez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825" name="Google Shape;10825;p67"/>
            <p:cNvSpPr/>
            <p:nvPr/>
          </p:nvSpPr>
          <p:spPr>
            <a:xfrm>
              <a:off x="1444527" y="3181755"/>
              <a:ext cx="72661" cy="18119"/>
            </a:xfrm>
            <a:custGeom>
              <a:avLst/>
              <a:gdLst/>
              <a:ahLst/>
              <a:cxnLst/>
              <a:rect l="l" t="t" r="r" b="b"/>
              <a:pathLst>
                <a:path w="2767" h="690" extrusionOk="0">
                  <a:moveTo>
                    <a:pt x="1" y="0"/>
                  </a:moveTo>
                  <a:lnTo>
                    <a:pt x="326" y="479"/>
                  </a:lnTo>
                  <a:cubicBezTo>
                    <a:pt x="412" y="613"/>
                    <a:pt x="556" y="689"/>
                    <a:pt x="709" y="689"/>
                  </a:cubicBezTo>
                  <a:lnTo>
                    <a:pt x="2059" y="689"/>
                  </a:lnTo>
                  <a:cubicBezTo>
                    <a:pt x="2212" y="689"/>
                    <a:pt x="2355" y="613"/>
                    <a:pt x="2441" y="479"/>
                  </a:cubicBezTo>
                  <a:lnTo>
                    <a:pt x="2767" y="0"/>
                  </a:lnTo>
                  <a:close/>
                </a:path>
              </a:pathLst>
            </a:custGeom>
            <a:solidFill>
              <a:srgbClr val="E2E9ED"/>
            </a:solidFill>
            <a:ln>
              <a:noFill/>
            </a:ln>
          </p:spPr>
          <p:txBody>
            <a:bodyPr spcFirstLastPara="1" wrap="square" lIns="91425" tIns="91425" rIns="91425" bIns="91425" anchor="ctr" anchorCtr="0">
              <a:noAutofit/>
            </a:bodyPr>
            <a:lstStyle/>
            <a:p>
              <a:endParaRPr/>
            </a:p>
          </p:txBody>
        </p:sp>
        <p:sp>
          <p:nvSpPr>
            <p:cNvPr id="10826" name="Google Shape;10826;p67"/>
            <p:cNvSpPr/>
            <p:nvPr/>
          </p:nvSpPr>
          <p:spPr>
            <a:xfrm>
              <a:off x="1535256" y="3036484"/>
              <a:ext cx="60345" cy="24159"/>
            </a:xfrm>
            <a:custGeom>
              <a:avLst/>
              <a:gdLst/>
              <a:ahLst/>
              <a:cxnLst/>
              <a:rect l="l" t="t" r="r" b="b"/>
              <a:pathLst>
                <a:path w="2298" h="920" extrusionOk="0">
                  <a:moveTo>
                    <a:pt x="690" y="1"/>
                  </a:moveTo>
                  <a:lnTo>
                    <a:pt x="317" y="125"/>
                  </a:lnTo>
                  <a:cubicBezTo>
                    <a:pt x="125" y="182"/>
                    <a:pt x="1" y="364"/>
                    <a:pt x="1" y="556"/>
                  </a:cubicBezTo>
                  <a:lnTo>
                    <a:pt x="1" y="919"/>
                  </a:lnTo>
                  <a:lnTo>
                    <a:pt x="2298" y="919"/>
                  </a:lnTo>
                  <a:lnTo>
                    <a:pt x="2298" y="556"/>
                  </a:lnTo>
                  <a:cubicBezTo>
                    <a:pt x="2298" y="364"/>
                    <a:pt x="2173" y="182"/>
                    <a:pt x="1991" y="125"/>
                  </a:cubicBezTo>
                  <a:lnTo>
                    <a:pt x="1609" y="1"/>
                  </a:ln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0827" name="Google Shape;10827;p67"/>
            <p:cNvSpPr/>
            <p:nvPr/>
          </p:nvSpPr>
          <p:spPr>
            <a:xfrm>
              <a:off x="1553349" y="3018391"/>
              <a:ext cx="24422" cy="30435"/>
            </a:xfrm>
            <a:custGeom>
              <a:avLst/>
              <a:gdLst/>
              <a:ahLst/>
              <a:cxnLst/>
              <a:rect l="l" t="t" r="r" b="b"/>
              <a:pathLst>
                <a:path w="930" h="1159" extrusionOk="0">
                  <a:moveTo>
                    <a:pt x="1" y="0"/>
                  </a:moveTo>
                  <a:lnTo>
                    <a:pt x="1" y="690"/>
                  </a:lnTo>
                  <a:cubicBezTo>
                    <a:pt x="1" y="948"/>
                    <a:pt x="211" y="1158"/>
                    <a:pt x="460" y="1158"/>
                  </a:cubicBezTo>
                  <a:cubicBezTo>
                    <a:pt x="719" y="1158"/>
                    <a:pt x="929" y="948"/>
                    <a:pt x="929" y="690"/>
                  </a:cubicBezTo>
                  <a:lnTo>
                    <a:pt x="929"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828" name="Google Shape;10828;p67"/>
            <p:cNvSpPr/>
            <p:nvPr/>
          </p:nvSpPr>
          <p:spPr>
            <a:xfrm>
              <a:off x="1547335" y="2988245"/>
              <a:ext cx="36449" cy="42226"/>
            </a:xfrm>
            <a:custGeom>
              <a:avLst/>
              <a:gdLst/>
              <a:ahLst/>
              <a:cxnLst/>
              <a:rect l="l" t="t" r="r" b="b"/>
              <a:pathLst>
                <a:path w="1388" h="1608" extrusionOk="0">
                  <a:moveTo>
                    <a:pt x="460" y="0"/>
                  </a:moveTo>
                  <a:cubicBezTo>
                    <a:pt x="211" y="0"/>
                    <a:pt x="0" y="201"/>
                    <a:pt x="0" y="459"/>
                  </a:cubicBezTo>
                  <a:lnTo>
                    <a:pt x="0" y="919"/>
                  </a:lnTo>
                  <a:cubicBezTo>
                    <a:pt x="0" y="1302"/>
                    <a:pt x="316" y="1608"/>
                    <a:pt x="689" y="1608"/>
                  </a:cubicBezTo>
                  <a:cubicBezTo>
                    <a:pt x="1072" y="1608"/>
                    <a:pt x="1388" y="1302"/>
                    <a:pt x="1388" y="919"/>
                  </a:cubicBezTo>
                  <a:lnTo>
                    <a:pt x="1388" y="459"/>
                  </a:lnTo>
                  <a:cubicBezTo>
                    <a:pt x="1388" y="201"/>
                    <a:pt x="1177" y="0"/>
                    <a:pt x="928" y="0"/>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829" name="Google Shape;10829;p67"/>
            <p:cNvSpPr/>
            <p:nvPr/>
          </p:nvSpPr>
          <p:spPr>
            <a:xfrm>
              <a:off x="1547335" y="2988245"/>
              <a:ext cx="24133" cy="42331"/>
            </a:xfrm>
            <a:custGeom>
              <a:avLst/>
              <a:gdLst/>
              <a:ahLst/>
              <a:cxnLst/>
              <a:rect l="l" t="t" r="r" b="b"/>
              <a:pathLst>
                <a:path w="919" h="1612" extrusionOk="0">
                  <a:moveTo>
                    <a:pt x="460" y="0"/>
                  </a:moveTo>
                  <a:cubicBezTo>
                    <a:pt x="211" y="0"/>
                    <a:pt x="0" y="201"/>
                    <a:pt x="0" y="459"/>
                  </a:cubicBezTo>
                  <a:lnTo>
                    <a:pt x="0" y="919"/>
                  </a:lnTo>
                  <a:cubicBezTo>
                    <a:pt x="0" y="1314"/>
                    <a:pt x="320" y="1611"/>
                    <a:pt x="685" y="1611"/>
                  </a:cubicBezTo>
                  <a:cubicBezTo>
                    <a:pt x="762" y="1611"/>
                    <a:pt x="841" y="1598"/>
                    <a:pt x="919" y="1570"/>
                  </a:cubicBezTo>
                  <a:cubicBezTo>
                    <a:pt x="651" y="1474"/>
                    <a:pt x="460" y="1206"/>
                    <a:pt x="460" y="919"/>
                  </a:cubicBezTo>
                  <a:lnTo>
                    <a:pt x="460" y="459"/>
                  </a:lnTo>
                  <a:cubicBezTo>
                    <a:pt x="460" y="201"/>
                    <a:pt x="670" y="0"/>
                    <a:pt x="919"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830" name="Google Shape;10830;p67"/>
            <p:cNvSpPr/>
            <p:nvPr/>
          </p:nvSpPr>
          <p:spPr>
            <a:xfrm>
              <a:off x="1547335" y="2988245"/>
              <a:ext cx="36449" cy="17857"/>
            </a:xfrm>
            <a:custGeom>
              <a:avLst/>
              <a:gdLst/>
              <a:ahLst/>
              <a:cxnLst/>
              <a:rect l="l" t="t" r="r" b="b"/>
              <a:pathLst>
                <a:path w="1388" h="680" extrusionOk="0">
                  <a:moveTo>
                    <a:pt x="460" y="0"/>
                  </a:moveTo>
                  <a:cubicBezTo>
                    <a:pt x="211" y="0"/>
                    <a:pt x="0" y="201"/>
                    <a:pt x="0" y="459"/>
                  </a:cubicBezTo>
                  <a:cubicBezTo>
                    <a:pt x="450" y="593"/>
                    <a:pt x="919" y="670"/>
                    <a:pt x="1388" y="680"/>
                  </a:cubicBezTo>
                  <a:lnTo>
                    <a:pt x="1388" y="459"/>
                  </a:lnTo>
                  <a:cubicBezTo>
                    <a:pt x="1388" y="201"/>
                    <a:pt x="1177" y="0"/>
                    <a:pt x="91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31" name="Google Shape;10831;p67"/>
            <p:cNvSpPr/>
            <p:nvPr/>
          </p:nvSpPr>
          <p:spPr>
            <a:xfrm>
              <a:off x="1547335" y="2988245"/>
              <a:ext cx="24133" cy="15099"/>
            </a:xfrm>
            <a:custGeom>
              <a:avLst/>
              <a:gdLst/>
              <a:ahLst/>
              <a:cxnLst/>
              <a:rect l="l" t="t" r="r" b="b"/>
              <a:pathLst>
                <a:path w="919" h="575" extrusionOk="0">
                  <a:moveTo>
                    <a:pt x="460" y="0"/>
                  </a:moveTo>
                  <a:cubicBezTo>
                    <a:pt x="211" y="0"/>
                    <a:pt x="0" y="201"/>
                    <a:pt x="0" y="459"/>
                  </a:cubicBezTo>
                  <a:cubicBezTo>
                    <a:pt x="153" y="507"/>
                    <a:pt x="306" y="546"/>
                    <a:pt x="460" y="574"/>
                  </a:cubicBezTo>
                  <a:lnTo>
                    <a:pt x="460" y="459"/>
                  </a:lnTo>
                  <a:cubicBezTo>
                    <a:pt x="460" y="201"/>
                    <a:pt x="670" y="0"/>
                    <a:pt x="91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32" name="Google Shape;10832;p67"/>
            <p:cNvSpPr/>
            <p:nvPr/>
          </p:nvSpPr>
          <p:spPr>
            <a:xfrm>
              <a:off x="1535256" y="3133252"/>
              <a:ext cx="60345" cy="24133"/>
            </a:xfrm>
            <a:custGeom>
              <a:avLst/>
              <a:gdLst/>
              <a:ahLst/>
              <a:cxnLst/>
              <a:rect l="l" t="t" r="r" b="b"/>
              <a:pathLst>
                <a:path w="2298" h="919" extrusionOk="0">
                  <a:moveTo>
                    <a:pt x="690" y="0"/>
                  </a:moveTo>
                  <a:lnTo>
                    <a:pt x="317" y="115"/>
                  </a:lnTo>
                  <a:cubicBezTo>
                    <a:pt x="125" y="182"/>
                    <a:pt x="1" y="354"/>
                    <a:pt x="1" y="555"/>
                  </a:cubicBezTo>
                  <a:lnTo>
                    <a:pt x="1" y="919"/>
                  </a:lnTo>
                  <a:lnTo>
                    <a:pt x="2298" y="919"/>
                  </a:lnTo>
                  <a:lnTo>
                    <a:pt x="2298" y="555"/>
                  </a:lnTo>
                  <a:cubicBezTo>
                    <a:pt x="2298" y="354"/>
                    <a:pt x="2173" y="182"/>
                    <a:pt x="1991" y="115"/>
                  </a:cubicBezTo>
                  <a:lnTo>
                    <a:pt x="1609" y="0"/>
                  </a:ln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10833" name="Google Shape;10833;p67"/>
            <p:cNvSpPr/>
            <p:nvPr/>
          </p:nvSpPr>
          <p:spPr>
            <a:xfrm>
              <a:off x="1553349" y="3115159"/>
              <a:ext cx="24422" cy="30173"/>
            </a:xfrm>
            <a:custGeom>
              <a:avLst/>
              <a:gdLst/>
              <a:ahLst/>
              <a:cxnLst/>
              <a:rect l="l" t="t" r="r" b="b"/>
              <a:pathLst>
                <a:path w="930" h="1149" extrusionOk="0">
                  <a:moveTo>
                    <a:pt x="1" y="0"/>
                  </a:moveTo>
                  <a:lnTo>
                    <a:pt x="1" y="689"/>
                  </a:lnTo>
                  <a:cubicBezTo>
                    <a:pt x="1" y="947"/>
                    <a:pt x="211" y="1148"/>
                    <a:pt x="460" y="1148"/>
                  </a:cubicBezTo>
                  <a:cubicBezTo>
                    <a:pt x="719" y="1148"/>
                    <a:pt x="929" y="947"/>
                    <a:pt x="929" y="689"/>
                  </a:cubicBezTo>
                  <a:lnTo>
                    <a:pt x="929"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834" name="Google Shape;10834;p67"/>
            <p:cNvSpPr/>
            <p:nvPr/>
          </p:nvSpPr>
          <p:spPr>
            <a:xfrm>
              <a:off x="1547335" y="3084986"/>
              <a:ext cx="36449" cy="42252"/>
            </a:xfrm>
            <a:custGeom>
              <a:avLst/>
              <a:gdLst/>
              <a:ahLst/>
              <a:cxnLst/>
              <a:rect l="l" t="t" r="r" b="b"/>
              <a:pathLst>
                <a:path w="1388" h="1609" extrusionOk="0">
                  <a:moveTo>
                    <a:pt x="460" y="1"/>
                  </a:moveTo>
                  <a:cubicBezTo>
                    <a:pt x="211" y="1"/>
                    <a:pt x="0" y="202"/>
                    <a:pt x="0" y="460"/>
                  </a:cubicBezTo>
                  <a:lnTo>
                    <a:pt x="0" y="919"/>
                  </a:lnTo>
                  <a:cubicBezTo>
                    <a:pt x="0" y="1302"/>
                    <a:pt x="316" y="1608"/>
                    <a:pt x="689" y="1608"/>
                  </a:cubicBezTo>
                  <a:cubicBezTo>
                    <a:pt x="1072" y="1608"/>
                    <a:pt x="1388" y="1302"/>
                    <a:pt x="1388" y="919"/>
                  </a:cubicBezTo>
                  <a:lnTo>
                    <a:pt x="1388" y="460"/>
                  </a:lnTo>
                  <a:cubicBezTo>
                    <a:pt x="1388" y="202"/>
                    <a:pt x="1177" y="1"/>
                    <a:pt x="928"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835" name="Google Shape;10835;p67"/>
            <p:cNvSpPr/>
            <p:nvPr/>
          </p:nvSpPr>
          <p:spPr>
            <a:xfrm>
              <a:off x="1547335" y="3084986"/>
              <a:ext cx="24133" cy="42331"/>
            </a:xfrm>
            <a:custGeom>
              <a:avLst/>
              <a:gdLst/>
              <a:ahLst/>
              <a:cxnLst/>
              <a:rect l="l" t="t" r="r" b="b"/>
              <a:pathLst>
                <a:path w="919" h="1612" extrusionOk="0">
                  <a:moveTo>
                    <a:pt x="460" y="1"/>
                  </a:moveTo>
                  <a:cubicBezTo>
                    <a:pt x="211" y="1"/>
                    <a:pt x="0" y="202"/>
                    <a:pt x="0" y="460"/>
                  </a:cubicBezTo>
                  <a:lnTo>
                    <a:pt x="0" y="919"/>
                  </a:lnTo>
                  <a:cubicBezTo>
                    <a:pt x="0" y="1314"/>
                    <a:pt x="320" y="1612"/>
                    <a:pt x="685" y="1612"/>
                  </a:cubicBezTo>
                  <a:cubicBezTo>
                    <a:pt x="762" y="1612"/>
                    <a:pt x="841" y="1598"/>
                    <a:pt x="919" y="1570"/>
                  </a:cubicBezTo>
                  <a:cubicBezTo>
                    <a:pt x="651" y="1465"/>
                    <a:pt x="460" y="1206"/>
                    <a:pt x="460" y="919"/>
                  </a:cubicBezTo>
                  <a:lnTo>
                    <a:pt x="460" y="460"/>
                  </a:lnTo>
                  <a:cubicBezTo>
                    <a:pt x="460" y="202"/>
                    <a:pt x="670" y="1"/>
                    <a:pt x="919"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836" name="Google Shape;10836;p67"/>
            <p:cNvSpPr/>
            <p:nvPr/>
          </p:nvSpPr>
          <p:spPr>
            <a:xfrm>
              <a:off x="1547335" y="3084986"/>
              <a:ext cx="36449" cy="17883"/>
            </a:xfrm>
            <a:custGeom>
              <a:avLst/>
              <a:gdLst/>
              <a:ahLst/>
              <a:cxnLst/>
              <a:rect l="l" t="t" r="r" b="b"/>
              <a:pathLst>
                <a:path w="1388" h="681" extrusionOk="0">
                  <a:moveTo>
                    <a:pt x="460" y="1"/>
                  </a:moveTo>
                  <a:cubicBezTo>
                    <a:pt x="211" y="1"/>
                    <a:pt x="0" y="202"/>
                    <a:pt x="0" y="460"/>
                  </a:cubicBezTo>
                  <a:cubicBezTo>
                    <a:pt x="450" y="594"/>
                    <a:pt x="919" y="671"/>
                    <a:pt x="1388" y="680"/>
                  </a:cubicBezTo>
                  <a:lnTo>
                    <a:pt x="1388" y="460"/>
                  </a:lnTo>
                  <a:cubicBezTo>
                    <a:pt x="1388" y="202"/>
                    <a:pt x="1177" y="1"/>
                    <a:pt x="91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37" name="Google Shape;10837;p67"/>
            <p:cNvSpPr/>
            <p:nvPr/>
          </p:nvSpPr>
          <p:spPr>
            <a:xfrm>
              <a:off x="1547335" y="3084986"/>
              <a:ext cx="24133" cy="15099"/>
            </a:xfrm>
            <a:custGeom>
              <a:avLst/>
              <a:gdLst/>
              <a:ahLst/>
              <a:cxnLst/>
              <a:rect l="l" t="t" r="r" b="b"/>
              <a:pathLst>
                <a:path w="919" h="575" extrusionOk="0">
                  <a:moveTo>
                    <a:pt x="460" y="1"/>
                  </a:moveTo>
                  <a:cubicBezTo>
                    <a:pt x="211" y="1"/>
                    <a:pt x="0" y="202"/>
                    <a:pt x="0" y="460"/>
                  </a:cubicBezTo>
                  <a:cubicBezTo>
                    <a:pt x="153" y="508"/>
                    <a:pt x="306" y="546"/>
                    <a:pt x="460" y="575"/>
                  </a:cubicBezTo>
                  <a:lnTo>
                    <a:pt x="460" y="460"/>
                  </a:lnTo>
                  <a:cubicBezTo>
                    <a:pt x="460" y="202"/>
                    <a:pt x="670" y="1"/>
                    <a:pt x="91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38" name="Google Shape;10838;p67"/>
            <p:cNvSpPr/>
            <p:nvPr/>
          </p:nvSpPr>
          <p:spPr>
            <a:xfrm>
              <a:off x="1384234" y="3042524"/>
              <a:ext cx="72399" cy="90755"/>
            </a:xfrm>
            <a:custGeom>
              <a:avLst/>
              <a:gdLst/>
              <a:ahLst/>
              <a:cxnLst/>
              <a:rect l="l" t="t" r="r" b="b"/>
              <a:pathLst>
                <a:path w="2757" h="3456" extrusionOk="0">
                  <a:moveTo>
                    <a:pt x="919" y="0"/>
                  </a:moveTo>
                  <a:lnTo>
                    <a:pt x="919" y="460"/>
                  </a:lnTo>
                  <a:cubicBezTo>
                    <a:pt x="919" y="546"/>
                    <a:pt x="871" y="632"/>
                    <a:pt x="794" y="670"/>
                  </a:cubicBezTo>
                  <a:lnTo>
                    <a:pt x="249" y="938"/>
                  </a:lnTo>
                  <a:cubicBezTo>
                    <a:pt x="96" y="1015"/>
                    <a:pt x="0" y="1177"/>
                    <a:pt x="0" y="1350"/>
                  </a:cubicBezTo>
                  <a:lnTo>
                    <a:pt x="0" y="3225"/>
                  </a:lnTo>
                  <a:cubicBezTo>
                    <a:pt x="0" y="3350"/>
                    <a:pt x="96" y="3455"/>
                    <a:pt x="230" y="3455"/>
                  </a:cubicBezTo>
                  <a:lnTo>
                    <a:pt x="2527" y="3455"/>
                  </a:lnTo>
                  <a:cubicBezTo>
                    <a:pt x="2661" y="3455"/>
                    <a:pt x="2756" y="3350"/>
                    <a:pt x="2756" y="3225"/>
                  </a:cubicBezTo>
                  <a:lnTo>
                    <a:pt x="2756" y="1350"/>
                  </a:lnTo>
                  <a:cubicBezTo>
                    <a:pt x="2756" y="1177"/>
                    <a:pt x="2661" y="1015"/>
                    <a:pt x="2507" y="938"/>
                  </a:cubicBezTo>
                  <a:lnTo>
                    <a:pt x="1962" y="670"/>
                  </a:lnTo>
                  <a:cubicBezTo>
                    <a:pt x="1885" y="632"/>
                    <a:pt x="1838" y="546"/>
                    <a:pt x="1838" y="460"/>
                  </a:cubicBezTo>
                  <a:lnTo>
                    <a:pt x="1838"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839" name="Google Shape;10839;p67"/>
            <p:cNvSpPr/>
            <p:nvPr/>
          </p:nvSpPr>
          <p:spPr>
            <a:xfrm>
              <a:off x="1407081" y="3042524"/>
              <a:ext cx="26680" cy="18251"/>
            </a:xfrm>
            <a:custGeom>
              <a:avLst/>
              <a:gdLst/>
              <a:ahLst/>
              <a:cxnLst/>
              <a:rect l="l" t="t" r="r" b="b"/>
              <a:pathLst>
                <a:path w="1016" h="695" extrusionOk="0">
                  <a:moveTo>
                    <a:pt x="49" y="0"/>
                  </a:moveTo>
                  <a:lnTo>
                    <a:pt x="49" y="460"/>
                  </a:lnTo>
                  <a:cubicBezTo>
                    <a:pt x="49" y="507"/>
                    <a:pt x="30" y="555"/>
                    <a:pt x="1" y="594"/>
                  </a:cubicBezTo>
                  <a:cubicBezTo>
                    <a:pt x="164" y="661"/>
                    <a:pt x="336" y="694"/>
                    <a:pt x="508" y="694"/>
                  </a:cubicBezTo>
                  <a:cubicBezTo>
                    <a:pt x="680" y="694"/>
                    <a:pt x="853" y="661"/>
                    <a:pt x="1015" y="594"/>
                  </a:cubicBezTo>
                  <a:cubicBezTo>
                    <a:pt x="987" y="555"/>
                    <a:pt x="968" y="507"/>
                    <a:pt x="968" y="460"/>
                  </a:cubicBezTo>
                  <a:lnTo>
                    <a:pt x="968"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840" name="Google Shape;10840;p67"/>
            <p:cNvSpPr/>
            <p:nvPr/>
          </p:nvSpPr>
          <p:spPr>
            <a:xfrm>
              <a:off x="1384234" y="3061615"/>
              <a:ext cx="72399" cy="71664"/>
            </a:xfrm>
            <a:custGeom>
              <a:avLst/>
              <a:gdLst/>
              <a:ahLst/>
              <a:cxnLst/>
              <a:rect l="l" t="t" r="r" b="b"/>
              <a:pathLst>
                <a:path w="2757" h="2729" extrusionOk="0">
                  <a:moveTo>
                    <a:pt x="670" y="1"/>
                  </a:moveTo>
                  <a:lnTo>
                    <a:pt x="249" y="211"/>
                  </a:lnTo>
                  <a:cubicBezTo>
                    <a:pt x="96" y="288"/>
                    <a:pt x="0" y="450"/>
                    <a:pt x="0" y="623"/>
                  </a:cubicBezTo>
                  <a:lnTo>
                    <a:pt x="0" y="2498"/>
                  </a:lnTo>
                  <a:cubicBezTo>
                    <a:pt x="0" y="2623"/>
                    <a:pt x="96" y="2728"/>
                    <a:pt x="230" y="2728"/>
                  </a:cubicBezTo>
                  <a:lnTo>
                    <a:pt x="2527" y="2728"/>
                  </a:lnTo>
                  <a:cubicBezTo>
                    <a:pt x="2661" y="2728"/>
                    <a:pt x="2756" y="2623"/>
                    <a:pt x="2756" y="2498"/>
                  </a:cubicBezTo>
                  <a:lnTo>
                    <a:pt x="2756" y="623"/>
                  </a:lnTo>
                  <a:cubicBezTo>
                    <a:pt x="2756" y="450"/>
                    <a:pt x="2661" y="288"/>
                    <a:pt x="2507" y="211"/>
                  </a:cubicBezTo>
                  <a:lnTo>
                    <a:pt x="2086" y="1"/>
                  </a:lnTo>
                  <a:cubicBezTo>
                    <a:pt x="1905" y="225"/>
                    <a:pt x="1641" y="338"/>
                    <a:pt x="1378" y="338"/>
                  </a:cubicBezTo>
                  <a:cubicBezTo>
                    <a:pt x="1115" y="338"/>
                    <a:pt x="852" y="225"/>
                    <a:pt x="67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41" name="Google Shape;10841;p67"/>
            <p:cNvSpPr/>
            <p:nvPr/>
          </p:nvSpPr>
          <p:spPr>
            <a:xfrm>
              <a:off x="1396288" y="2994258"/>
              <a:ext cx="48266" cy="54568"/>
            </a:xfrm>
            <a:custGeom>
              <a:avLst/>
              <a:gdLst/>
              <a:ahLst/>
              <a:cxnLst/>
              <a:rect l="l" t="t" r="r" b="b"/>
              <a:pathLst>
                <a:path w="1838" h="2078" extrusionOk="0">
                  <a:moveTo>
                    <a:pt x="689" y="1"/>
                  </a:moveTo>
                  <a:cubicBezTo>
                    <a:pt x="307" y="1"/>
                    <a:pt x="0" y="307"/>
                    <a:pt x="0" y="690"/>
                  </a:cubicBezTo>
                  <a:lnTo>
                    <a:pt x="0" y="1149"/>
                  </a:lnTo>
                  <a:cubicBezTo>
                    <a:pt x="0" y="1656"/>
                    <a:pt x="412" y="2077"/>
                    <a:pt x="919" y="2077"/>
                  </a:cubicBezTo>
                  <a:cubicBezTo>
                    <a:pt x="1426" y="2068"/>
                    <a:pt x="1838" y="1656"/>
                    <a:pt x="1838" y="1149"/>
                  </a:cubicBezTo>
                  <a:lnTo>
                    <a:pt x="1838" y="690"/>
                  </a:lnTo>
                  <a:cubicBezTo>
                    <a:pt x="1838" y="307"/>
                    <a:pt x="1532" y="1"/>
                    <a:pt x="1149" y="1"/>
                  </a:cubicBezTo>
                  <a:close/>
                </a:path>
              </a:pathLst>
            </a:custGeom>
            <a:solidFill>
              <a:srgbClr val="BBC6CF"/>
            </a:solidFill>
            <a:ln>
              <a:noFill/>
            </a:ln>
          </p:spPr>
          <p:txBody>
            <a:bodyPr spcFirstLastPara="1" wrap="square" lIns="91425" tIns="91425" rIns="91425" bIns="91425" anchor="ctr" anchorCtr="0">
              <a:noAutofit/>
            </a:bodyPr>
            <a:lstStyle/>
            <a:p>
              <a:endParaRPr/>
            </a:p>
          </p:txBody>
        </p:sp>
        <p:sp>
          <p:nvSpPr>
            <p:cNvPr id="10842" name="Google Shape;10842;p67"/>
            <p:cNvSpPr/>
            <p:nvPr/>
          </p:nvSpPr>
          <p:spPr>
            <a:xfrm>
              <a:off x="1396025" y="2994258"/>
              <a:ext cx="33455" cy="54384"/>
            </a:xfrm>
            <a:custGeom>
              <a:avLst/>
              <a:gdLst/>
              <a:ahLst/>
              <a:cxnLst/>
              <a:rect l="l" t="t" r="r" b="b"/>
              <a:pathLst>
                <a:path w="1274" h="2071" extrusionOk="0">
                  <a:moveTo>
                    <a:pt x="699" y="1"/>
                  </a:moveTo>
                  <a:cubicBezTo>
                    <a:pt x="317" y="1"/>
                    <a:pt x="1" y="307"/>
                    <a:pt x="1" y="690"/>
                  </a:cubicBezTo>
                  <a:lnTo>
                    <a:pt x="1" y="1149"/>
                  </a:lnTo>
                  <a:cubicBezTo>
                    <a:pt x="1" y="1676"/>
                    <a:pt x="433" y="2070"/>
                    <a:pt x="922" y="2070"/>
                  </a:cubicBezTo>
                  <a:cubicBezTo>
                    <a:pt x="1038" y="2070"/>
                    <a:pt x="1157" y="2048"/>
                    <a:pt x="1274" y="2001"/>
                  </a:cubicBezTo>
                  <a:cubicBezTo>
                    <a:pt x="929" y="1857"/>
                    <a:pt x="699" y="1522"/>
                    <a:pt x="699" y="1149"/>
                  </a:cubicBezTo>
                  <a:lnTo>
                    <a:pt x="699" y="690"/>
                  </a:lnTo>
                  <a:cubicBezTo>
                    <a:pt x="699" y="355"/>
                    <a:pt x="939" y="68"/>
                    <a:pt x="1274" y="10"/>
                  </a:cubicBezTo>
                  <a:cubicBezTo>
                    <a:pt x="1235" y="1"/>
                    <a:pt x="1197" y="1"/>
                    <a:pt x="1159"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843" name="Google Shape;10843;p67"/>
            <p:cNvSpPr/>
            <p:nvPr/>
          </p:nvSpPr>
          <p:spPr>
            <a:xfrm>
              <a:off x="1396288" y="2994258"/>
              <a:ext cx="48528" cy="24159"/>
            </a:xfrm>
            <a:custGeom>
              <a:avLst/>
              <a:gdLst/>
              <a:ahLst/>
              <a:cxnLst/>
              <a:rect l="l" t="t" r="r" b="b"/>
              <a:pathLst>
                <a:path w="1848" h="920" extrusionOk="0">
                  <a:moveTo>
                    <a:pt x="689" y="1"/>
                  </a:moveTo>
                  <a:cubicBezTo>
                    <a:pt x="307" y="1"/>
                    <a:pt x="0" y="307"/>
                    <a:pt x="0" y="690"/>
                  </a:cubicBezTo>
                  <a:cubicBezTo>
                    <a:pt x="0" y="690"/>
                    <a:pt x="689" y="919"/>
                    <a:pt x="1847" y="919"/>
                  </a:cubicBezTo>
                  <a:lnTo>
                    <a:pt x="1847" y="690"/>
                  </a:lnTo>
                  <a:cubicBezTo>
                    <a:pt x="1847" y="307"/>
                    <a:pt x="1532" y="1"/>
                    <a:pt x="114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44" name="Google Shape;10844;p67"/>
            <p:cNvSpPr/>
            <p:nvPr/>
          </p:nvSpPr>
          <p:spPr>
            <a:xfrm>
              <a:off x="1396025" y="2994258"/>
              <a:ext cx="33455" cy="21901"/>
            </a:xfrm>
            <a:custGeom>
              <a:avLst/>
              <a:gdLst/>
              <a:ahLst/>
              <a:cxnLst/>
              <a:rect l="l" t="t" r="r" b="b"/>
              <a:pathLst>
                <a:path w="1274" h="834" extrusionOk="0">
                  <a:moveTo>
                    <a:pt x="699" y="1"/>
                  </a:moveTo>
                  <a:cubicBezTo>
                    <a:pt x="317" y="1"/>
                    <a:pt x="1" y="307"/>
                    <a:pt x="1" y="690"/>
                  </a:cubicBezTo>
                  <a:cubicBezTo>
                    <a:pt x="231" y="757"/>
                    <a:pt x="460" y="805"/>
                    <a:pt x="699" y="833"/>
                  </a:cubicBezTo>
                  <a:lnTo>
                    <a:pt x="699" y="690"/>
                  </a:lnTo>
                  <a:cubicBezTo>
                    <a:pt x="699" y="355"/>
                    <a:pt x="939" y="68"/>
                    <a:pt x="1274" y="10"/>
                  </a:cubicBezTo>
                  <a:cubicBezTo>
                    <a:pt x="1235" y="1"/>
                    <a:pt x="1197" y="1"/>
                    <a:pt x="115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45" name="Google Shape;10845;p67"/>
            <p:cNvSpPr/>
            <p:nvPr/>
          </p:nvSpPr>
          <p:spPr>
            <a:xfrm>
              <a:off x="1384234" y="3072434"/>
              <a:ext cx="30173" cy="60844"/>
            </a:xfrm>
            <a:custGeom>
              <a:avLst/>
              <a:gdLst/>
              <a:ahLst/>
              <a:cxnLst/>
              <a:rect l="l" t="t" r="r" b="b"/>
              <a:pathLst>
                <a:path w="1149" h="2317" extrusionOk="0">
                  <a:moveTo>
                    <a:pt x="57" y="0"/>
                  </a:moveTo>
                  <a:cubicBezTo>
                    <a:pt x="19" y="67"/>
                    <a:pt x="0" y="134"/>
                    <a:pt x="0" y="211"/>
                  </a:cubicBezTo>
                  <a:lnTo>
                    <a:pt x="0" y="2086"/>
                  </a:lnTo>
                  <a:cubicBezTo>
                    <a:pt x="0" y="2211"/>
                    <a:pt x="96" y="2316"/>
                    <a:pt x="230" y="2316"/>
                  </a:cubicBezTo>
                  <a:lnTo>
                    <a:pt x="1148" y="2316"/>
                  </a:lnTo>
                  <a:lnTo>
                    <a:pt x="1148" y="1857"/>
                  </a:lnTo>
                  <a:lnTo>
                    <a:pt x="919" y="1857"/>
                  </a:lnTo>
                  <a:cubicBezTo>
                    <a:pt x="794" y="1857"/>
                    <a:pt x="689" y="1751"/>
                    <a:pt x="689" y="1627"/>
                  </a:cubicBezTo>
                  <a:lnTo>
                    <a:pt x="689" y="708"/>
                  </a:lnTo>
                  <a:cubicBezTo>
                    <a:pt x="689" y="555"/>
                    <a:pt x="622" y="421"/>
                    <a:pt x="507" y="335"/>
                  </a:cubicBezTo>
                  <a:lnTo>
                    <a:pt x="57"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46" name="Google Shape;10846;p67"/>
            <p:cNvSpPr/>
            <p:nvPr/>
          </p:nvSpPr>
          <p:spPr>
            <a:xfrm>
              <a:off x="1426434" y="3072434"/>
              <a:ext cx="30199" cy="60844"/>
            </a:xfrm>
            <a:custGeom>
              <a:avLst/>
              <a:gdLst/>
              <a:ahLst/>
              <a:cxnLst/>
              <a:rect l="l" t="t" r="r" b="b"/>
              <a:pathLst>
                <a:path w="1150" h="2317" extrusionOk="0">
                  <a:moveTo>
                    <a:pt x="1101" y="0"/>
                  </a:moveTo>
                  <a:lnTo>
                    <a:pt x="652" y="335"/>
                  </a:lnTo>
                  <a:cubicBezTo>
                    <a:pt x="527" y="421"/>
                    <a:pt x="460" y="555"/>
                    <a:pt x="460" y="708"/>
                  </a:cubicBezTo>
                  <a:lnTo>
                    <a:pt x="460" y="1627"/>
                  </a:lnTo>
                  <a:cubicBezTo>
                    <a:pt x="460" y="1751"/>
                    <a:pt x="365" y="1857"/>
                    <a:pt x="231" y="1857"/>
                  </a:cubicBezTo>
                  <a:lnTo>
                    <a:pt x="1" y="1857"/>
                  </a:lnTo>
                  <a:lnTo>
                    <a:pt x="1" y="2316"/>
                  </a:lnTo>
                  <a:lnTo>
                    <a:pt x="920" y="2316"/>
                  </a:lnTo>
                  <a:cubicBezTo>
                    <a:pt x="1054" y="2316"/>
                    <a:pt x="1149" y="2211"/>
                    <a:pt x="1149" y="2086"/>
                  </a:cubicBezTo>
                  <a:lnTo>
                    <a:pt x="1149" y="211"/>
                  </a:lnTo>
                  <a:cubicBezTo>
                    <a:pt x="1149" y="134"/>
                    <a:pt x="1130" y="67"/>
                    <a:pt x="1101"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847" name="Google Shape;10847;p67"/>
            <p:cNvSpPr/>
            <p:nvPr/>
          </p:nvSpPr>
          <p:spPr>
            <a:xfrm>
              <a:off x="1408341" y="3121173"/>
              <a:ext cx="24159" cy="12106"/>
            </a:xfrm>
            <a:custGeom>
              <a:avLst/>
              <a:gdLst/>
              <a:ahLst/>
              <a:cxnLst/>
              <a:rect l="l" t="t" r="r" b="b"/>
              <a:pathLst>
                <a:path w="920" h="461" extrusionOk="0">
                  <a:moveTo>
                    <a:pt x="1" y="1"/>
                  </a:moveTo>
                  <a:lnTo>
                    <a:pt x="1" y="460"/>
                  </a:lnTo>
                  <a:lnTo>
                    <a:pt x="920" y="460"/>
                  </a:lnTo>
                  <a:lnTo>
                    <a:pt x="920" y="1"/>
                  </a:lnTo>
                  <a:close/>
                </a:path>
              </a:pathLst>
            </a:custGeom>
            <a:solidFill>
              <a:srgbClr val="AAB8C4"/>
            </a:solidFill>
            <a:ln>
              <a:noFill/>
            </a:ln>
          </p:spPr>
          <p:txBody>
            <a:bodyPr spcFirstLastPara="1" wrap="square" lIns="91425" tIns="91425" rIns="91425" bIns="91425" anchor="ctr" anchorCtr="0">
              <a:noAutofit/>
            </a:bodyPr>
            <a:lstStyle/>
            <a:p>
              <a:endParaRPr/>
            </a:p>
          </p:txBody>
        </p:sp>
      </p:grpSp>
      <p:grpSp>
        <p:nvGrpSpPr>
          <p:cNvPr id="10848" name="Google Shape;10848;p67"/>
          <p:cNvGrpSpPr/>
          <p:nvPr/>
        </p:nvGrpSpPr>
        <p:grpSpPr>
          <a:xfrm>
            <a:off x="6669900" y="1353074"/>
            <a:ext cx="345083" cy="369216"/>
            <a:chOff x="6669900" y="1505474"/>
            <a:chExt cx="345083" cy="369216"/>
          </a:xfrm>
        </p:grpSpPr>
        <p:sp>
          <p:nvSpPr>
            <p:cNvPr id="10849" name="Google Shape;10849;p67"/>
            <p:cNvSpPr/>
            <p:nvPr/>
          </p:nvSpPr>
          <p:spPr>
            <a:xfrm>
              <a:off x="6700309" y="1505474"/>
              <a:ext cx="48292" cy="42252"/>
            </a:xfrm>
            <a:custGeom>
              <a:avLst/>
              <a:gdLst/>
              <a:ahLst/>
              <a:cxnLst/>
              <a:rect l="l" t="t" r="r" b="b"/>
              <a:pathLst>
                <a:path w="1839" h="1609" extrusionOk="0">
                  <a:moveTo>
                    <a:pt x="919" y="1"/>
                  </a:moveTo>
                  <a:cubicBezTo>
                    <a:pt x="412" y="1"/>
                    <a:pt x="1" y="364"/>
                    <a:pt x="1" y="804"/>
                  </a:cubicBezTo>
                  <a:cubicBezTo>
                    <a:pt x="1" y="1254"/>
                    <a:pt x="412" y="1608"/>
                    <a:pt x="919" y="1608"/>
                  </a:cubicBezTo>
                  <a:cubicBezTo>
                    <a:pt x="1427" y="1608"/>
                    <a:pt x="1838" y="1254"/>
                    <a:pt x="1838" y="804"/>
                  </a:cubicBezTo>
                  <a:cubicBezTo>
                    <a:pt x="1838" y="364"/>
                    <a:pt x="1427" y="1"/>
                    <a:pt x="9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0" name="Google Shape;10850;p67"/>
            <p:cNvSpPr/>
            <p:nvPr/>
          </p:nvSpPr>
          <p:spPr>
            <a:xfrm>
              <a:off x="6700309" y="1505474"/>
              <a:ext cx="33455" cy="42252"/>
            </a:xfrm>
            <a:custGeom>
              <a:avLst/>
              <a:gdLst/>
              <a:ahLst/>
              <a:cxnLst/>
              <a:rect l="l" t="t" r="r" b="b"/>
              <a:pathLst>
                <a:path w="1274" h="1609" extrusionOk="0">
                  <a:moveTo>
                    <a:pt x="919" y="1"/>
                  </a:moveTo>
                  <a:cubicBezTo>
                    <a:pt x="412" y="1"/>
                    <a:pt x="1" y="355"/>
                    <a:pt x="1" y="804"/>
                  </a:cubicBezTo>
                  <a:cubicBezTo>
                    <a:pt x="1" y="1254"/>
                    <a:pt x="412" y="1608"/>
                    <a:pt x="919" y="1608"/>
                  </a:cubicBezTo>
                  <a:cubicBezTo>
                    <a:pt x="1044" y="1608"/>
                    <a:pt x="1159" y="1589"/>
                    <a:pt x="1273" y="1551"/>
                  </a:cubicBezTo>
                  <a:cubicBezTo>
                    <a:pt x="938" y="1455"/>
                    <a:pt x="699" y="1149"/>
                    <a:pt x="690" y="804"/>
                  </a:cubicBezTo>
                  <a:cubicBezTo>
                    <a:pt x="699" y="460"/>
                    <a:pt x="938" y="154"/>
                    <a:pt x="1273" y="58"/>
                  </a:cubicBezTo>
                  <a:cubicBezTo>
                    <a:pt x="1159" y="20"/>
                    <a:pt x="1044" y="1"/>
                    <a:pt x="9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1" name="Google Shape;10851;p67"/>
            <p:cNvSpPr/>
            <p:nvPr/>
          </p:nvSpPr>
          <p:spPr>
            <a:xfrm>
              <a:off x="6669900" y="1608255"/>
              <a:ext cx="109110" cy="84715"/>
            </a:xfrm>
            <a:custGeom>
              <a:avLst/>
              <a:gdLst/>
              <a:ahLst/>
              <a:cxnLst/>
              <a:rect l="l" t="t" r="r" b="b"/>
              <a:pathLst>
                <a:path w="4155" h="3226" extrusionOk="0">
                  <a:moveTo>
                    <a:pt x="1388" y="1"/>
                  </a:moveTo>
                  <a:lnTo>
                    <a:pt x="1388" y="690"/>
                  </a:lnTo>
                  <a:cubicBezTo>
                    <a:pt x="1388" y="872"/>
                    <a:pt x="1283" y="1025"/>
                    <a:pt x="1130" y="1111"/>
                  </a:cubicBezTo>
                  <a:lnTo>
                    <a:pt x="383" y="1484"/>
                  </a:lnTo>
                  <a:cubicBezTo>
                    <a:pt x="154" y="1599"/>
                    <a:pt x="1" y="1838"/>
                    <a:pt x="1" y="2097"/>
                  </a:cubicBezTo>
                  <a:lnTo>
                    <a:pt x="1" y="2996"/>
                  </a:lnTo>
                  <a:cubicBezTo>
                    <a:pt x="1" y="3130"/>
                    <a:pt x="106" y="3226"/>
                    <a:pt x="230" y="3226"/>
                  </a:cubicBezTo>
                  <a:lnTo>
                    <a:pt x="3924" y="3226"/>
                  </a:lnTo>
                  <a:cubicBezTo>
                    <a:pt x="4049" y="3226"/>
                    <a:pt x="4154" y="3130"/>
                    <a:pt x="4154" y="2996"/>
                  </a:cubicBezTo>
                  <a:lnTo>
                    <a:pt x="4154" y="2097"/>
                  </a:lnTo>
                  <a:cubicBezTo>
                    <a:pt x="4154" y="1838"/>
                    <a:pt x="4001" y="1599"/>
                    <a:pt x="3771" y="1484"/>
                  </a:cubicBezTo>
                  <a:lnTo>
                    <a:pt x="3025" y="1111"/>
                  </a:lnTo>
                  <a:cubicBezTo>
                    <a:pt x="2872" y="1025"/>
                    <a:pt x="2766" y="872"/>
                    <a:pt x="2766" y="690"/>
                  </a:cubicBezTo>
                  <a:lnTo>
                    <a:pt x="2766"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852" name="Google Shape;10852;p67"/>
            <p:cNvSpPr/>
            <p:nvPr/>
          </p:nvSpPr>
          <p:spPr>
            <a:xfrm>
              <a:off x="6706086" y="1608255"/>
              <a:ext cx="36974" cy="24422"/>
            </a:xfrm>
            <a:custGeom>
              <a:avLst/>
              <a:gdLst/>
              <a:ahLst/>
              <a:cxnLst/>
              <a:rect l="l" t="t" r="r" b="b"/>
              <a:pathLst>
                <a:path w="1408" h="930" extrusionOk="0">
                  <a:moveTo>
                    <a:pt x="10" y="1"/>
                  </a:moveTo>
                  <a:lnTo>
                    <a:pt x="10" y="690"/>
                  </a:lnTo>
                  <a:cubicBezTo>
                    <a:pt x="10" y="719"/>
                    <a:pt x="1" y="757"/>
                    <a:pt x="1" y="786"/>
                  </a:cubicBezTo>
                  <a:cubicBezTo>
                    <a:pt x="221" y="872"/>
                    <a:pt x="460" y="920"/>
                    <a:pt x="699" y="929"/>
                  </a:cubicBezTo>
                  <a:cubicBezTo>
                    <a:pt x="939" y="920"/>
                    <a:pt x="1187" y="872"/>
                    <a:pt x="1408" y="786"/>
                  </a:cubicBezTo>
                  <a:cubicBezTo>
                    <a:pt x="1398" y="747"/>
                    <a:pt x="1398" y="719"/>
                    <a:pt x="1398" y="690"/>
                  </a:cubicBezTo>
                  <a:lnTo>
                    <a:pt x="1398"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853" name="Google Shape;10853;p67"/>
            <p:cNvSpPr/>
            <p:nvPr/>
          </p:nvSpPr>
          <p:spPr>
            <a:xfrm>
              <a:off x="6669900" y="1640188"/>
              <a:ext cx="109110" cy="52783"/>
            </a:xfrm>
            <a:custGeom>
              <a:avLst/>
              <a:gdLst/>
              <a:ahLst/>
              <a:cxnLst/>
              <a:rect l="l" t="t" r="r" b="b"/>
              <a:pathLst>
                <a:path w="4155" h="2010" extrusionOk="0">
                  <a:moveTo>
                    <a:pt x="919" y="0"/>
                  </a:moveTo>
                  <a:lnTo>
                    <a:pt x="383" y="268"/>
                  </a:lnTo>
                  <a:cubicBezTo>
                    <a:pt x="154" y="383"/>
                    <a:pt x="1" y="622"/>
                    <a:pt x="1" y="881"/>
                  </a:cubicBezTo>
                  <a:lnTo>
                    <a:pt x="1" y="1780"/>
                  </a:lnTo>
                  <a:cubicBezTo>
                    <a:pt x="1" y="1914"/>
                    <a:pt x="106" y="2010"/>
                    <a:pt x="230" y="2010"/>
                  </a:cubicBezTo>
                  <a:lnTo>
                    <a:pt x="3924" y="2010"/>
                  </a:lnTo>
                  <a:cubicBezTo>
                    <a:pt x="4049" y="2010"/>
                    <a:pt x="4154" y="1914"/>
                    <a:pt x="4154" y="1780"/>
                  </a:cubicBezTo>
                  <a:lnTo>
                    <a:pt x="4154" y="881"/>
                  </a:lnTo>
                  <a:cubicBezTo>
                    <a:pt x="4154" y="622"/>
                    <a:pt x="4001" y="383"/>
                    <a:pt x="3771" y="268"/>
                  </a:cubicBezTo>
                  <a:lnTo>
                    <a:pt x="3235" y="0"/>
                  </a:lnTo>
                  <a:cubicBezTo>
                    <a:pt x="2963" y="421"/>
                    <a:pt x="2520" y="632"/>
                    <a:pt x="2077" y="632"/>
                  </a:cubicBezTo>
                  <a:cubicBezTo>
                    <a:pt x="1635" y="632"/>
                    <a:pt x="1192" y="421"/>
                    <a:pt x="91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54" name="Google Shape;10854;p67"/>
            <p:cNvSpPr/>
            <p:nvPr/>
          </p:nvSpPr>
          <p:spPr>
            <a:xfrm>
              <a:off x="6681953" y="1523567"/>
              <a:ext cx="84741" cy="84715"/>
            </a:xfrm>
            <a:custGeom>
              <a:avLst/>
              <a:gdLst/>
              <a:ahLst/>
              <a:cxnLst/>
              <a:rect l="l" t="t" r="r" b="b"/>
              <a:pathLst>
                <a:path w="3227" h="3226" extrusionOk="0">
                  <a:moveTo>
                    <a:pt x="1618" y="1"/>
                  </a:moveTo>
                  <a:cubicBezTo>
                    <a:pt x="728" y="1"/>
                    <a:pt x="1" y="728"/>
                    <a:pt x="1" y="1618"/>
                  </a:cubicBezTo>
                  <a:cubicBezTo>
                    <a:pt x="1" y="2508"/>
                    <a:pt x="728" y="3226"/>
                    <a:pt x="1618" y="3226"/>
                  </a:cubicBezTo>
                  <a:cubicBezTo>
                    <a:pt x="2508" y="3226"/>
                    <a:pt x="3226" y="2508"/>
                    <a:pt x="3226" y="1618"/>
                  </a:cubicBezTo>
                  <a:cubicBezTo>
                    <a:pt x="3226" y="728"/>
                    <a:pt x="2508" y="1"/>
                    <a:pt x="16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5" name="Google Shape;10855;p67"/>
            <p:cNvSpPr/>
            <p:nvPr/>
          </p:nvSpPr>
          <p:spPr>
            <a:xfrm>
              <a:off x="6697552" y="1523567"/>
              <a:ext cx="70902" cy="76180"/>
            </a:xfrm>
            <a:custGeom>
              <a:avLst/>
              <a:gdLst/>
              <a:ahLst/>
              <a:cxnLst/>
              <a:rect l="l" t="t" r="r" b="b"/>
              <a:pathLst>
                <a:path w="2700" h="2901" extrusionOk="0">
                  <a:moveTo>
                    <a:pt x="1034" y="1"/>
                  </a:moveTo>
                  <a:cubicBezTo>
                    <a:pt x="259" y="1"/>
                    <a:pt x="0" y="1063"/>
                    <a:pt x="699" y="1407"/>
                  </a:cubicBezTo>
                  <a:cubicBezTo>
                    <a:pt x="718" y="1417"/>
                    <a:pt x="737" y="1417"/>
                    <a:pt x="756" y="1427"/>
                  </a:cubicBezTo>
                  <a:lnTo>
                    <a:pt x="1560" y="2881"/>
                  </a:lnTo>
                  <a:cubicBezTo>
                    <a:pt x="1560" y="2881"/>
                    <a:pt x="1780" y="2900"/>
                    <a:pt x="1991" y="2900"/>
                  </a:cubicBezTo>
                  <a:cubicBezTo>
                    <a:pt x="2460" y="2556"/>
                    <a:pt x="2699" y="1972"/>
                    <a:pt x="2623" y="1388"/>
                  </a:cubicBezTo>
                  <a:cubicBezTo>
                    <a:pt x="2527" y="728"/>
                    <a:pt x="2039" y="192"/>
                    <a:pt x="1378" y="39"/>
                  </a:cubicBezTo>
                  <a:cubicBezTo>
                    <a:pt x="1264" y="20"/>
                    <a:pt x="1149" y="1"/>
                    <a:pt x="10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56" name="Google Shape;10856;p67"/>
            <p:cNvSpPr/>
            <p:nvPr/>
          </p:nvSpPr>
          <p:spPr>
            <a:xfrm>
              <a:off x="6687993" y="1560909"/>
              <a:ext cx="72661" cy="59453"/>
            </a:xfrm>
            <a:custGeom>
              <a:avLst/>
              <a:gdLst/>
              <a:ahLst/>
              <a:cxnLst/>
              <a:rect l="l" t="t" r="r" b="b"/>
              <a:pathLst>
                <a:path w="2767" h="2264" extrusionOk="0">
                  <a:moveTo>
                    <a:pt x="1075" y="0"/>
                  </a:moveTo>
                  <a:cubicBezTo>
                    <a:pt x="986" y="0"/>
                    <a:pt x="903" y="48"/>
                    <a:pt x="862" y="139"/>
                  </a:cubicBezTo>
                  <a:cubicBezTo>
                    <a:pt x="785" y="292"/>
                    <a:pt x="680" y="435"/>
                    <a:pt x="546" y="550"/>
                  </a:cubicBezTo>
                  <a:cubicBezTo>
                    <a:pt x="422" y="655"/>
                    <a:pt x="288" y="751"/>
                    <a:pt x="135" y="828"/>
                  </a:cubicBezTo>
                  <a:cubicBezTo>
                    <a:pt x="48" y="866"/>
                    <a:pt x="1" y="962"/>
                    <a:pt x="20" y="1067"/>
                  </a:cubicBezTo>
                  <a:cubicBezTo>
                    <a:pt x="106" y="1756"/>
                    <a:pt x="690" y="2263"/>
                    <a:pt x="1388" y="2263"/>
                  </a:cubicBezTo>
                  <a:cubicBezTo>
                    <a:pt x="2106" y="2263"/>
                    <a:pt x="2709" y="1708"/>
                    <a:pt x="2766" y="990"/>
                  </a:cubicBezTo>
                  <a:cubicBezTo>
                    <a:pt x="2766" y="923"/>
                    <a:pt x="2738" y="856"/>
                    <a:pt x="2690" y="808"/>
                  </a:cubicBezTo>
                  <a:cubicBezTo>
                    <a:pt x="2231" y="426"/>
                    <a:pt x="1695" y="158"/>
                    <a:pt x="1120" y="5"/>
                  </a:cubicBezTo>
                  <a:cubicBezTo>
                    <a:pt x="1105" y="2"/>
                    <a:pt x="1090" y="0"/>
                    <a:pt x="1075"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857" name="Google Shape;10857;p67"/>
            <p:cNvSpPr/>
            <p:nvPr/>
          </p:nvSpPr>
          <p:spPr>
            <a:xfrm>
              <a:off x="6688256" y="1560909"/>
              <a:ext cx="72661" cy="58954"/>
            </a:xfrm>
            <a:custGeom>
              <a:avLst/>
              <a:gdLst/>
              <a:ahLst/>
              <a:cxnLst/>
              <a:rect l="l" t="t" r="r" b="b"/>
              <a:pathLst>
                <a:path w="2767" h="2245" extrusionOk="0">
                  <a:moveTo>
                    <a:pt x="1064" y="0"/>
                  </a:moveTo>
                  <a:cubicBezTo>
                    <a:pt x="976" y="0"/>
                    <a:pt x="893" y="47"/>
                    <a:pt x="852" y="129"/>
                  </a:cubicBezTo>
                  <a:cubicBezTo>
                    <a:pt x="795" y="244"/>
                    <a:pt x="728" y="349"/>
                    <a:pt x="641" y="445"/>
                  </a:cubicBezTo>
                  <a:cubicBezTo>
                    <a:pt x="613" y="474"/>
                    <a:pt x="574" y="512"/>
                    <a:pt x="536" y="550"/>
                  </a:cubicBezTo>
                  <a:cubicBezTo>
                    <a:pt x="412" y="655"/>
                    <a:pt x="278" y="751"/>
                    <a:pt x="134" y="818"/>
                  </a:cubicBezTo>
                  <a:cubicBezTo>
                    <a:pt x="48" y="866"/>
                    <a:pt x="0" y="962"/>
                    <a:pt x="10" y="1057"/>
                  </a:cubicBezTo>
                  <a:cubicBezTo>
                    <a:pt x="96" y="1670"/>
                    <a:pt x="565" y="2148"/>
                    <a:pt x="1177" y="2244"/>
                  </a:cubicBezTo>
                  <a:cubicBezTo>
                    <a:pt x="862" y="2053"/>
                    <a:pt x="680" y="1708"/>
                    <a:pt x="699" y="1344"/>
                  </a:cubicBezTo>
                  <a:lnTo>
                    <a:pt x="699" y="1019"/>
                  </a:lnTo>
                  <a:cubicBezTo>
                    <a:pt x="747" y="981"/>
                    <a:pt x="804" y="942"/>
                    <a:pt x="852" y="895"/>
                  </a:cubicBezTo>
                  <a:cubicBezTo>
                    <a:pt x="976" y="780"/>
                    <a:pt x="1091" y="655"/>
                    <a:pt x="1187" y="512"/>
                  </a:cubicBezTo>
                  <a:cubicBezTo>
                    <a:pt x="1618" y="646"/>
                    <a:pt x="2029" y="866"/>
                    <a:pt x="2383" y="1163"/>
                  </a:cubicBezTo>
                  <a:cubicBezTo>
                    <a:pt x="2421" y="1201"/>
                    <a:pt x="2527" y="1297"/>
                    <a:pt x="2661" y="1421"/>
                  </a:cubicBezTo>
                  <a:cubicBezTo>
                    <a:pt x="2709" y="1287"/>
                    <a:pt x="2747" y="1143"/>
                    <a:pt x="2756" y="1000"/>
                  </a:cubicBezTo>
                  <a:cubicBezTo>
                    <a:pt x="2766" y="923"/>
                    <a:pt x="2737" y="856"/>
                    <a:pt x="2680" y="808"/>
                  </a:cubicBezTo>
                  <a:cubicBezTo>
                    <a:pt x="2221" y="426"/>
                    <a:pt x="1685" y="148"/>
                    <a:pt x="1110" y="5"/>
                  </a:cubicBezTo>
                  <a:cubicBezTo>
                    <a:pt x="1095" y="2"/>
                    <a:pt x="1080" y="0"/>
                    <a:pt x="106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858" name="Google Shape;10858;p67"/>
            <p:cNvSpPr/>
            <p:nvPr/>
          </p:nvSpPr>
          <p:spPr>
            <a:xfrm>
              <a:off x="6669900" y="1652503"/>
              <a:ext cx="24396" cy="40467"/>
            </a:xfrm>
            <a:custGeom>
              <a:avLst/>
              <a:gdLst/>
              <a:ahLst/>
              <a:cxnLst/>
              <a:rect l="l" t="t" r="r" b="b"/>
              <a:pathLst>
                <a:path w="929" h="1541" extrusionOk="0">
                  <a:moveTo>
                    <a:pt x="144" y="0"/>
                  </a:moveTo>
                  <a:cubicBezTo>
                    <a:pt x="48" y="115"/>
                    <a:pt x="1" y="259"/>
                    <a:pt x="1" y="412"/>
                  </a:cubicBezTo>
                  <a:lnTo>
                    <a:pt x="1" y="1311"/>
                  </a:lnTo>
                  <a:cubicBezTo>
                    <a:pt x="1" y="1436"/>
                    <a:pt x="106" y="1541"/>
                    <a:pt x="230" y="1541"/>
                  </a:cubicBezTo>
                  <a:lnTo>
                    <a:pt x="929" y="1541"/>
                  </a:lnTo>
                  <a:lnTo>
                    <a:pt x="929" y="842"/>
                  </a:lnTo>
                  <a:cubicBezTo>
                    <a:pt x="929" y="708"/>
                    <a:pt x="862" y="574"/>
                    <a:pt x="757" y="488"/>
                  </a:cubicBezTo>
                  <a:lnTo>
                    <a:pt x="144" y="0"/>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859" name="Google Shape;10859;p67"/>
            <p:cNvSpPr/>
            <p:nvPr/>
          </p:nvSpPr>
          <p:spPr>
            <a:xfrm>
              <a:off x="6754588" y="1652503"/>
              <a:ext cx="24422" cy="40467"/>
            </a:xfrm>
            <a:custGeom>
              <a:avLst/>
              <a:gdLst/>
              <a:ahLst/>
              <a:cxnLst/>
              <a:rect l="l" t="t" r="r" b="b"/>
              <a:pathLst>
                <a:path w="930" h="1541" extrusionOk="0">
                  <a:moveTo>
                    <a:pt x="786" y="0"/>
                  </a:moveTo>
                  <a:lnTo>
                    <a:pt x="173" y="488"/>
                  </a:lnTo>
                  <a:cubicBezTo>
                    <a:pt x="68" y="574"/>
                    <a:pt x="1" y="708"/>
                    <a:pt x="1" y="842"/>
                  </a:cubicBezTo>
                  <a:lnTo>
                    <a:pt x="1" y="1541"/>
                  </a:lnTo>
                  <a:lnTo>
                    <a:pt x="699" y="1541"/>
                  </a:lnTo>
                  <a:cubicBezTo>
                    <a:pt x="824" y="1541"/>
                    <a:pt x="929" y="1436"/>
                    <a:pt x="929" y="1311"/>
                  </a:cubicBezTo>
                  <a:lnTo>
                    <a:pt x="929" y="412"/>
                  </a:lnTo>
                  <a:cubicBezTo>
                    <a:pt x="929" y="259"/>
                    <a:pt x="872" y="115"/>
                    <a:pt x="786"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860" name="Google Shape;10860;p67"/>
            <p:cNvSpPr/>
            <p:nvPr/>
          </p:nvSpPr>
          <p:spPr>
            <a:xfrm>
              <a:off x="6767797" y="1578004"/>
              <a:ext cx="201440" cy="110791"/>
            </a:xfrm>
            <a:custGeom>
              <a:avLst/>
              <a:gdLst/>
              <a:ahLst/>
              <a:cxnLst/>
              <a:rect l="l" t="t" r="r" b="b"/>
              <a:pathLst>
                <a:path w="7671" h="4219" extrusionOk="0">
                  <a:moveTo>
                    <a:pt x="2713" y="1"/>
                  </a:moveTo>
                  <a:cubicBezTo>
                    <a:pt x="1870" y="1"/>
                    <a:pt x="1012" y="233"/>
                    <a:pt x="235" y="732"/>
                  </a:cubicBezTo>
                  <a:cubicBezTo>
                    <a:pt x="0" y="857"/>
                    <a:pt x="142" y="1167"/>
                    <a:pt x="343" y="1167"/>
                  </a:cubicBezTo>
                  <a:cubicBezTo>
                    <a:pt x="388" y="1167"/>
                    <a:pt x="436" y="1151"/>
                    <a:pt x="484" y="1115"/>
                  </a:cubicBezTo>
                  <a:cubicBezTo>
                    <a:pt x="1183" y="667"/>
                    <a:pt x="1955" y="458"/>
                    <a:pt x="2715" y="458"/>
                  </a:cubicBezTo>
                  <a:cubicBezTo>
                    <a:pt x="4409" y="458"/>
                    <a:pt x="6039" y="1498"/>
                    <a:pt x="6647" y="3249"/>
                  </a:cubicBezTo>
                  <a:lnTo>
                    <a:pt x="6331" y="2933"/>
                  </a:lnTo>
                  <a:cubicBezTo>
                    <a:pt x="6281" y="2887"/>
                    <a:pt x="6226" y="2867"/>
                    <a:pt x="6175" y="2867"/>
                  </a:cubicBezTo>
                  <a:cubicBezTo>
                    <a:pt x="6001" y="2867"/>
                    <a:pt x="5858" y="3088"/>
                    <a:pt x="6006" y="3258"/>
                  </a:cubicBezTo>
                  <a:lnTo>
                    <a:pt x="6886" y="4148"/>
                  </a:lnTo>
                  <a:cubicBezTo>
                    <a:pt x="6933" y="4196"/>
                    <a:pt x="6993" y="4218"/>
                    <a:pt x="7052" y="4218"/>
                  </a:cubicBezTo>
                  <a:cubicBezTo>
                    <a:pt x="7147" y="4218"/>
                    <a:pt x="7239" y="4159"/>
                    <a:pt x="7269" y="4053"/>
                  </a:cubicBezTo>
                  <a:lnTo>
                    <a:pt x="7633" y="2847"/>
                  </a:lnTo>
                  <a:cubicBezTo>
                    <a:pt x="7671" y="2732"/>
                    <a:pt x="7604" y="2598"/>
                    <a:pt x="7479" y="2560"/>
                  </a:cubicBezTo>
                  <a:cubicBezTo>
                    <a:pt x="7456" y="2552"/>
                    <a:pt x="7432" y="2549"/>
                    <a:pt x="7409" y="2549"/>
                  </a:cubicBezTo>
                  <a:cubicBezTo>
                    <a:pt x="7311" y="2549"/>
                    <a:pt x="7223" y="2612"/>
                    <a:pt x="7192" y="2713"/>
                  </a:cubicBezTo>
                  <a:lnTo>
                    <a:pt x="7077" y="3096"/>
                  </a:lnTo>
                  <a:cubicBezTo>
                    <a:pt x="6397" y="1154"/>
                    <a:pt x="4591" y="1"/>
                    <a:pt x="2713"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61" name="Google Shape;10861;p67"/>
            <p:cNvSpPr/>
            <p:nvPr/>
          </p:nvSpPr>
          <p:spPr>
            <a:xfrm>
              <a:off x="6711128" y="1710617"/>
              <a:ext cx="199917" cy="109557"/>
            </a:xfrm>
            <a:custGeom>
              <a:avLst/>
              <a:gdLst/>
              <a:ahLst/>
              <a:cxnLst/>
              <a:rect l="l" t="t" r="r" b="b"/>
              <a:pathLst>
                <a:path w="7613" h="4172" extrusionOk="0">
                  <a:moveTo>
                    <a:pt x="554" y="0"/>
                  </a:moveTo>
                  <a:cubicBezTo>
                    <a:pt x="456" y="0"/>
                    <a:pt x="360" y="65"/>
                    <a:pt x="335" y="170"/>
                  </a:cubicBezTo>
                  <a:lnTo>
                    <a:pt x="29" y="1395"/>
                  </a:lnTo>
                  <a:cubicBezTo>
                    <a:pt x="0" y="1520"/>
                    <a:pt x="67" y="1644"/>
                    <a:pt x="192" y="1673"/>
                  </a:cubicBezTo>
                  <a:cubicBezTo>
                    <a:pt x="211" y="1673"/>
                    <a:pt x="230" y="1682"/>
                    <a:pt x="249" y="1682"/>
                  </a:cubicBezTo>
                  <a:cubicBezTo>
                    <a:pt x="354" y="1682"/>
                    <a:pt x="450" y="1606"/>
                    <a:pt x="479" y="1510"/>
                  </a:cubicBezTo>
                  <a:lnTo>
                    <a:pt x="565" y="1146"/>
                  </a:lnTo>
                  <a:cubicBezTo>
                    <a:pt x="1262" y="3048"/>
                    <a:pt x="3046" y="4171"/>
                    <a:pt x="4901" y="4171"/>
                  </a:cubicBezTo>
                  <a:cubicBezTo>
                    <a:pt x="5744" y="4171"/>
                    <a:pt x="6601" y="3940"/>
                    <a:pt x="7379" y="3443"/>
                  </a:cubicBezTo>
                  <a:cubicBezTo>
                    <a:pt x="7613" y="3311"/>
                    <a:pt x="7472" y="3007"/>
                    <a:pt x="7272" y="3007"/>
                  </a:cubicBezTo>
                  <a:cubicBezTo>
                    <a:pt x="7227" y="3007"/>
                    <a:pt x="7178" y="3023"/>
                    <a:pt x="7130" y="3060"/>
                  </a:cubicBezTo>
                  <a:lnTo>
                    <a:pt x="7120" y="3051"/>
                  </a:lnTo>
                  <a:cubicBezTo>
                    <a:pt x="6422" y="3499"/>
                    <a:pt x="5650" y="3709"/>
                    <a:pt x="4891" y="3709"/>
                  </a:cubicBezTo>
                  <a:cubicBezTo>
                    <a:pt x="3205" y="3709"/>
                    <a:pt x="1583" y="2675"/>
                    <a:pt x="976" y="926"/>
                  </a:cubicBezTo>
                  <a:lnTo>
                    <a:pt x="976" y="926"/>
                  </a:lnTo>
                  <a:lnTo>
                    <a:pt x="1321" y="1252"/>
                  </a:lnTo>
                  <a:cubicBezTo>
                    <a:pt x="1369" y="1290"/>
                    <a:pt x="1419" y="1306"/>
                    <a:pt x="1467" y="1306"/>
                  </a:cubicBezTo>
                  <a:cubicBezTo>
                    <a:pt x="1646" y="1306"/>
                    <a:pt x="1788" y="1075"/>
                    <a:pt x="1637" y="917"/>
                  </a:cubicBezTo>
                  <a:lnTo>
                    <a:pt x="708" y="65"/>
                  </a:lnTo>
                  <a:cubicBezTo>
                    <a:pt x="664" y="20"/>
                    <a:pt x="609" y="0"/>
                    <a:pt x="55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62" name="Google Shape;10862;p67"/>
            <p:cNvSpPr/>
            <p:nvPr/>
          </p:nvSpPr>
          <p:spPr>
            <a:xfrm>
              <a:off x="6893819" y="1795988"/>
              <a:ext cx="121164" cy="78701"/>
            </a:xfrm>
            <a:custGeom>
              <a:avLst/>
              <a:gdLst/>
              <a:ahLst/>
              <a:cxnLst/>
              <a:rect l="l" t="t" r="r" b="b"/>
              <a:pathLst>
                <a:path w="4614" h="2997" extrusionOk="0">
                  <a:moveTo>
                    <a:pt x="1618" y="1"/>
                  </a:moveTo>
                  <a:lnTo>
                    <a:pt x="1618" y="384"/>
                  </a:lnTo>
                  <a:cubicBezTo>
                    <a:pt x="1618" y="489"/>
                    <a:pt x="1551" y="575"/>
                    <a:pt x="1446" y="604"/>
                  </a:cubicBezTo>
                  <a:lnTo>
                    <a:pt x="498" y="872"/>
                  </a:lnTo>
                  <a:cubicBezTo>
                    <a:pt x="202" y="958"/>
                    <a:pt x="1" y="1226"/>
                    <a:pt x="1" y="1542"/>
                  </a:cubicBezTo>
                  <a:lnTo>
                    <a:pt x="1" y="2767"/>
                  </a:lnTo>
                  <a:cubicBezTo>
                    <a:pt x="1" y="2891"/>
                    <a:pt x="106" y="2996"/>
                    <a:pt x="230" y="2996"/>
                  </a:cubicBezTo>
                  <a:lnTo>
                    <a:pt x="4384" y="2996"/>
                  </a:lnTo>
                  <a:cubicBezTo>
                    <a:pt x="4508" y="2996"/>
                    <a:pt x="4614" y="2891"/>
                    <a:pt x="4614" y="2767"/>
                  </a:cubicBezTo>
                  <a:lnTo>
                    <a:pt x="4614" y="1542"/>
                  </a:lnTo>
                  <a:cubicBezTo>
                    <a:pt x="4614" y="1226"/>
                    <a:pt x="4403" y="958"/>
                    <a:pt x="4106" y="872"/>
                  </a:cubicBezTo>
                  <a:lnTo>
                    <a:pt x="3168" y="604"/>
                  </a:lnTo>
                  <a:cubicBezTo>
                    <a:pt x="3063" y="575"/>
                    <a:pt x="2996" y="489"/>
                    <a:pt x="2996" y="384"/>
                  </a:cubicBezTo>
                  <a:lnTo>
                    <a:pt x="2996"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863" name="Google Shape;10863;p67"/>
            <p:cNvSpPr/>
            <p:nvPr/>
          </p:nvSpPr>
          <p:spPr>
            <a:xfrm>
              <a:off x="6893819" y="1812584"/>
              <a:ext cx="121164" cy="62105"/>
            </a:xfrm>
            <a:custGeom>
              <a:avLst/>
              <a:gdLst/>
              <a:ahLst/>
              <a:cxnLst/>
              <a:rect l="l" t="t" r="r" b="b"/>
              <a:pathLst>
                <a:path w="4614" h="2365" extrusionOk="0">
                  <a:moveTo>
                    <a:pt x="3245" y="0"/>
                  </a:moveTo>
                  <a:cubicBezTo>
                    <a:pt x="3101" y="472"/>
                    <a:pt x="2691" y="709"/>
                    <a:pt x="2279" y="709"/>
                  </a:cubicBezTo>
                  <a:cubicBezTo>
                    <a:pt x="1872" y="709"/>
                    <a:pt x="1464" y="477"/>
                    <a:pt x="1312" y="10"/>
                  </a:cubicBezTo>
                  <a:lnTo>
                    <a:pt x="508" y="240"/>
                  </a:lnTo>
                  <a:cubicBezTo>
                    <a:pt x="211" y="326"/>
                    <a:pt x="1" y="594"/>
                    <a:pt x="1" y="910"/>
                  </a:cubicBezTo>
                  <a:lnTo>
                    <a:pt x="1" y="2135"/>
                  </a:lnTo>
                  <a:cubicBezTo>
                    <a:pt x="1" y="2259"/>
                    <a:pt x="106" y="2364"/>
                    <a:pt x="230" y="2364"/>
                  </a:cubicBezTo>
                  <a:lnTo>
                    <a:pt x="4384" y="2364"/>
                  </a:lnTo>
                  <a:cubicBezTo>
                    <a:pt x="4508" y="2364"/>
                    <a:pt x="4614" y="2259"/>
                    <a:pt x="4614" y="2135"/>
                  </a:cubicBezTo>
                  <a:lnTo>
                    <a:pt x="4614" y="910"/>
                  </a:lnTo>
                  <a:cubicBezTo>
                    <a:pt x="4614" y="594"/>
                    <a:pt x="4403" y="326"/>
                    <a:pt x="4106" y="240"/>
                  </a:cubicBezTo>
                  <a:lnTo>
                    <a:pt x="3245"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64" name="Google Shape;10864;p67"/>
            <p:cNvSpPr/>
            <p:nvPr/>
          </p:nvSpPr>
          <p:spPr>
            <a:xfrm>
              <a:off x="6912175" y="1711063"/>
              <a:ext cx="30173" cy="66622"/>
            </a:xfrm>
            <a:custGeom>
              <a:avLst/>
              <a:gdLst/>
              <a:ahLst/>
              <a:cxnLst/>
              <a:rect l="l" t="t" r="r" b="b"/>
              <a:pathLst>
                <a:path w="1149" h="2537" extrusionOk="0">
                  <a:moveTo>
                    <a:pt x="689" y="0"/>
                  </a:moveTo>
                  <a:cubicBezTo>
                    <a:pt x="307" y="0"/>
                    <a:pt x="0" y="316"/>
                    <a:pt x="0" y="699"/>
                  </a:cubicBezTo>
                  <a:lnTo>
                    <a:pt x="0" y="852"/>
                  </a:lnTo>
                  <a:cubicBezTo>
                    <a:pt x="0" y="1053"/>
                    <a:pt x="29" y="1254"/>
                    <a:pt x="86" y="1436"/>
                  </a:cubicBezTo>
                  <a:lnTo>
                    <a:pt x="460" y="2536"/>
                  </a:lnTo>
                  <a:lnTo>
                    <a:pt x="1149" y="2536"/>
                  </a:lnTo>
                  <a:lnTo>
                    <a:pt x="1149"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65" name="Google Shape;10865;p67"/>
            <p:cNvSpPr/>
            <p:nvPr/>
          </p:nvSpPr>
          <p:spPr>
            <a:xfrm>
              <a:off x="6924228" y="1705260"/>
              <a:ext cx="72661" cy="72425"/>
            </a:xfrm>
            <a:custGeom>
              <a:avLst/>
              <a:gdLst/>
              <a:ahLst/>
              <a:cxnLst/>
              <a:rect l="l" t="t" r="r" b="b"/>
              <a:pathLst>
                <a:path w="2767" h="2758" extrusionOk="0">
                  <a:moveTo>
                    <a:pt x="690" y="1"/>
                  </a:moveTo>
                  <a:cubicBezTo>
                    <a:pt x="307" y="1"/>
                    <a:pt x="1" y="307"/>
                    <a:pt x="1" y="690"/>
                  </a:cubicBezTo>
                  <a:cubicBezTo>
                    <a:pt x="1" y="939"/>
                    <a:pt x="202" y="1149"/>
                    <a:pt x="460" y="1149"/>
                  </a:cubicBezTo>
                  <a:lnTo>
                    <a:pt x="2298" y="2757"/>
                  </a:lnTo>
                  <a:lnTo>
                    <a:pt x="2690" y="1398"/>
                  </a:lnTo>
                  <a:cubicBezTo>
                    <a:pt x="2738" y="1226"/>
                    <a:pt x="2757" y="1063"/>
                    <a:pt x="2767" y="891"/>
                  </a:cubicBezTo>
                  <a:lnTo>
                    <a:pt x="2767" y="460"/>
                  </a:lnTo>
                  <a:cubicBezTo>
                    <a:pt x="2767" y="202"/>
                    <a:pt x="2556" y="1"/>
                    <a:pt x="229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66" name="Google Shape;10866;p67"/>
            <p:cNvSpPr/>
            <p:nvPr/>
          </p:nvSpPr>
          <p:spPr>
            <a:xfrm>
              <a:off x="6936307" y="1795988"/>
              <a:ext cx="36213" cy="14679"/>
            </a:xfrm>
            <a:custGeom>
              <a:avLst/>
              <a:gdLst/>
              <a:ahLst/>
              <a:cxnLst/>
              <a:rect l="l" t="t" r="r" b="b"/>
              <a:pathLst>
                <a:path w="1379" h="559" extrusionOk="0">
                  <a:moveTo>
                    <a:pt x="0" y="1"/>
                  </a:moveTo>
                  <a:lnTo>
                    <a:pt x="0" y="422"/>
                  </a:lnTo>
                  <a:cubicBezTo>
                    <a:pt x="220" y="513"/>
                    <a:pt x="455" y="558"/>
                    <a:pt x="689" y="558"/>
                  </a:cubicBezTo>
                  <a:cubicBezTo>
                    <a:pt x="924" y="558"/>
                    <a:pt x="1158" y="513"/>
                    <a:pt x="1378" y="422"/>
                  </a:cubicBezTo>
                  <a:lnTo>
                    <a:pt x="1378"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867" name="Google Shape;10867;p67"/>
            <p:cNvSpPr/>
            <p:nvPr/>
          </p:nvSpPr>
          <p:spPr>
            <a:xfrm>
              <a:off x="6918214" y="1735433"/>
              <a:ext cx="72635" cy="66622"/>
            </a:xfrm>
            <a:custGeom>
              <a:avLst/>
              <a:gdLst/>
              <a:ahLst/>
              <a:cxnLst/>
              <a:rect l="l" t="t" r="r" b="b"/>
              <a:pathLst>
                <a:path w="2766" h="2537" extrusionOk="0">
                  <a:moveTo>
                    <a:pt x="880" y="0"/>
                  </a:moveTo>
                  <a:cubicBezTo>
                    <a:pt x="756" y="0"/>
                    <a:pt x="632" y="48"/>
                    <a:pt x="546" y="134"/>
                  </a:cubicBezTo>
                  <a:lnTo>
                    <a:pt x="134" y="555"/>
                  </a:lnTo>
                  <a:cubicBezTo>
                    <a:pt x="48" y="642"/>
                    <a:pt x="0" y="756"/>
                    <a:pt x="0" y="881"/>
                  </a:cubicBezTo>
                  <a:lnTo>
                    <a:pt x="0" y="1149"/>
                  </a:lnTo>
                  <a:cubicBezTo>
                    <a:pt x="0" y="1914"/>
                    <a:pt x="613" y="2536"/>
                    <a:pt x="1378" y="2536"/>
                  </a:cubicBezTo>
                  <a:cubicBezTo>
                    <a:pt x="2144" y="2536"/>
                    <a:pt x="2766" y="1914"/>
                    <a:pt x="2766" y="1149"/>
                  </a:cubicBezTo>
                  <a:lnTo>
                    <a:pt x="2766" y="862"/>
                  </a:lnTo>
                  <a:cubicBezTo>
                    <a:pt x="2766" y="737"/>
                    <a:pt x="2718" y="622"/>
                    <a:pt x="2632" y="536"/>
                  </a:cubicBezTo>
                  <a:cubicBezTo>
                    <a:pt x="2268" y="182"/>
                    <a:pt x="1617" y="29"/>
                    <a:pt x="88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868" name="Google Shape;10868;p67"/>
            <p:cNvSpPr/>
            <p:nvPr/>
          </p:nvSpPr>
          <p:spPr>
            <a:xfrm>
              <a:off x="6917952" y="1735433"/>
              <a:ext cx="72661" cy="65125"/>
            </a:xfrm>
            <a:custGeom>
              <a:avLst/>
              <a:gdLst/>
              <a:ahLst/>
              <a:cxnLst/>
              <a:rect l="l" t="t" r="r" b="b"/>
              <a:pathLst>
                <a:path w="2767" h="2480" extrusionOk="0">
                  <a:moveTo>
                    <a:pt x="890" y="0"/>
                  </a:moveTo>
                  <a:cubicBezTo>
                    <a:pt x="766" y="0"/>
                    <a:pt x="642" y="48"/>
                    <a:pt x="556" y="134"/>
                  </a:cubicBezTo>
                  <a:lnTo>
                    <a:pt x="144" y="555"/>
                  </a:lnTo>
                  <a:cubicBezTo>
                    <a:pt x="48" y="642"/>
                    <a:pt x="0" y="756"/>
                    <a:pt x="0" y="881"/>
                  </a:cubicBezTo>
                  <a:lnTo>
                    <a:pt x="0" y="1149"/>
                  </a:lnTo>
                  <a:cubicBezTo>
                    <a:pt x="0" y="1761"/>
                    <a:pt x="412" y="2307"/>
                    <a:pt x="1005" y="2479"/>
                  </a:cubicBezTo>
                  <a:cubicBezTo>
                    <a:pt x="804" y="2230"/>
                    <a:pt x="699" y="1924"/>
                    <a:pt x="699" y="1608"/>
                  </a:cubicBezTo>
                  <a:lnTo>
                    <a:pt x="699" y="938"/>
                  </a:lnTo>
                  <a:cubicBezTo>
                    <a:pt x="699" y="682"/>
                    <a:pt x="901" y="478"/>
                    <a:pt x="1153" y="478"/>
                  </a:cubicBezTo>
                  <a:cubicBezTo>
                    <a:pt x="1165" y="478"/>
                    <a:pt x="1176" y="478"/>
                    <a:pt x="1187" y="479"/>
                  </a:cubicBezTo>
                  <a:cubicBezTo>
                    <a:pt x="1647" y="508"/>
                    <a:pt x="2345" y="584"/>
                    <a:pt x="2766" y="785"/>
                  </a:cubicBezTo>
                  <a:cubicBezTo>
                    <a:pt x="2747" y="689"/>
                    <a:pt x="2709" y="603"/>
                    <a:pt x="2642" y="527"/>
                  </a:cubicBezTo>
                  <a:cubicBezTo>
                    <a:pt x="2278" y="182"/>
                    <a:pt x="1627" y="29"/>
                    <a:pt x="890"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869" name="Google Shape;10869;p67"/>
            <p:cNvSpPr/>
            <p:nvPr/>
          </p:nvSpPr>
          <p:spPr>
            <a:xfrm>
              <a:off x="6893819" y="1825898"/>
              <a:ext cx="24422" cy="48528"/>
            </a:xfrm>
            <a:custGeom>
              <a:avLst/>
              <a:gdLst/>
              <a:ahLst/>
              <a:cxnLst/>
              <a:rect l="l" t="t" r="r" b="b"/>
              <a:pathLst>
                <a:path w="930" h="1848" extrusionOk="0">
                  <a:moveTo>
                    <a:pt x="125" y="1"/>
                  </a:moveTo>
                  <a:cubicBezTo>
                    <a:pt x="39" y="115"/>
                    <a:pt x="1" y="249"/>
                    <a:pt x="1" y="393"/>
                  </a:cubicBezTo>
                  <a:lnTo>
                    <a:pt x="1" y="1618"/>
                  </a:lnTo>
                  <a:cubicBezTo>
                    <a:pt x="1" y="1742"/>
                    <a:pt x="106" y="1848"/>
                    <a:pt x="230" y="1848"/>
                  </a:cubicBezTo>
                  <a:lnTo>
                    <a:pt x="919" y="1848"/>
                  </a:lnTo>
                  <a:lnTo>
                    <a:pt x="919" y="1082"/>
                  </a:lnTo>
                  <a:lnTo>
                    <a:pt x="929" y="1092"/>
                  </a:lnTo>
                  <a:cubicBezTo>
                    <a:pt x="929" y="900"/>
                    <a:pt x="852" y="728"/>
                    <a:pt x="718" y="594"/>
                  </a:cubicBezTo>
                  <a:lnTo>
                    <a:pt x="125" y="1"/>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870" name="Google Shape;10870;p67"/>
            <p:cNvSpPr/>
            <p:nvPr/>
          </p:nvSpPr>
          <p:spPr>
            <a:xfrm>
              <a:off x="6990587" y="1825898"/>
              <a:ext cx="24396" cy="48528"/>
            </a:xfrm>
            <a:custGeom>
              <a:avLst/>
              <a:gdLst/>
              <a:ahLst/>
              <a:cxnLst/>
              <a:rect l="l" t="t" r="r" b="b"/>
              <a:pathLst>
                <a:path w="929" h="1848" extrusionOk="0">
                  <a:moveTo>
                    <a:pt x="804" y="1"/>
                  </a:moveTo>
                  <a:lnTo>
                    <a:pt x="211" y="594"/>
                  </a:lnTo>
                  <a:cubicBezTo>
                    <a:pt x="77" y="728"/>
                    <a:pt x="0" y="900"/>
                    <a:pt x="10" y="1092"/>
                  </a:cubicBezTo>
                  <a:lnTo>
                    <a:pt x="10" y="1848"/>
                  </a:lnTo>
                  <a:lnTo>
                    <a:pt x="699" y="1848"/>
                  </a:lnTo>
                  <a:cubicBezTo>
                    <a:pt x="823" y="1848"/>
                    <a:pt x="929" y="1742"/>
                    <a:pt x="929" y="1618"/>
                  </a:cubicBezTo>
                  <a:lnTo>
                    <a:pt x="929" y="393"/>
                  </a:lnTo>
                  <a:cubicBezTo>
                    <a:pt x="929" y="249"/>
                    <a:pt x="890" y="115"/>
                    <a:pt x="804" y="1"/>
                  </a:cubicBezTo>
                  <a:close/>
                </a:path>
              </a:pathLst>
            </a:custGeom>
            <a:solidFill>
              <a:srgbClr val="C5D1DA"/>
            </a:solidFill>
            <a:ln>
              <a:noFill/>
            </a:ln>
          </p:spPr>
          <p:txBody>
            <a:bodyPr spcFirstLastPara="1" wrap="square" lIns="91425" tIns="91425" rIns="91425" bIns="91425" anchor="ctr" anchorCtr="0">
              <a:noAutofit/>
            </a:bodyPr>
            <a:lstStyle/>
            <a:p>
              <a:endParaRPr/>
            </a:p>
          </p:txBody>
        </p:sp>
      </p:grpSp>
      <p:grpSp>
        <p:nvGrpSpPr>
          <p:cNvPr id="10871" name="Google Shape;10871;p67"/>
          <p:cNvGrpSpPr/>
          <p:nvPr/>
        </p:nvGrpSpPr>
        <p:grpSpPr>
          <a:xfrm>
            <a:off x="7117004" y="1365601"/>
            <a:ext cx="333003" cy="344085"/>
            <a:chOff x="7117003" y="1518000"/>
            <a:chExt cx="333003" cy="344085"/>
          </a:xfrm>
        </p:grpSpPr>
        <p:sp>
          <p:nvSpPr>
            <p:cNvPr id="10872" name="Google Shape;10872;p67"/>
            <p:cNvSpPr/>
            <p:nvPr/>
          </p:nvSpPr>
          <p:spPr>
            <a:xfrm>
              <a:off x="7161645" y="1518000"/>
              <a:ext cx="241119" cy="57116"/>
            </a:xfrm>
            <a:custGeom>
              <a:avLst/>
              <a:gdLst/>
              <a:ahLst/>
              <a:cxnLst/>
              <a:rect l="l" t="t" r="r" b="b"/>
              <a:pathLst>
                <a:path w="9182" h="2175" extrusionOk="0">
                  <a:moveTo>
                    <a:pt x="4641" y="0"/>
                  </a:moveTo>
                  <a:cubicBezTo>
                    <a:pt x="3026" y="0"/>
                    <a:pt x="1414" y="596"/>
                    <a:pt x="157" y="1773"/>
                  </a:cubicBezTo>
                  <a:cubicBezTo>
                    <a:pt x="1" y="1914"/>
                    <a:pt x="133" y="2130"/>
                    <a:pt x="294" y="2130"/>
                  </a:cubicBezTo>
                  <a:cubicBezTo>
                    <a:pt x="341" y="2130"/>
                    <a:pt x="389" y="2112"/>
                    <a:pt x="434" y="2069"/>
                  </a:cubicBezTo>
                  <a:lnTo>
                    <a:pt x="444" y="2069"/>
                  </a:lnTo>
                  <a:cubicBezTo>
                    <a:pt x="1619" y="965"/>
                    <a:pt x="3125" y="408"/>
                    <a:pt x="4637" y="408"/>
                  </a:cubicBezTo>
                  <a:cubicBezTo>
                    <a:pt x="5994" y="408"/>
                    <a:pt x="7355" y="857"/>
                    <a:pt x="8483" y="1763"/>
                  </a:cubicBezTo>
                  <a:lnTo>
                    <a:pt x="8148" y="1763"/>
                  </a:lnTo>
                  <a:cubicBezTo>
                    <a:pt x="7870" y="1763"/>
                    <a:pt x="7870" y="2175"/>
                    <a:pt x="8148" y="2175"/>
                  </a:cubicBezTo>
                  <a:lnTo>
                    <a:pt x="8981" y="2175"/>
                  </a:lnTo>
                  <a:cubicBezTo>
                    <a:pt x="9086" y="2175"/>
                    <a:pt x="9182" y="2079"/>
                    <a:pt x="9182" y="1974"/>
                  </a:cubicBezTo>
                  <a:lnTo>
                    <a:pt x="9182" y="1227"/>
                  </a:lnTo>
                  <a:cubicBezTo>
                    <a:pt x="9182" y="1088"/>
                    <a:pt x="9079" y="1019"/>
                    <a:pt x="8976" y="1019"/>
                  </a:cubicBezTo>
                  <a:cubicBezTo>
                    <a:pt x="8873" y="1019"/>
                    <a:pt x="8770" y="1088"/>
                    <a:pt x="8770" y="1227"/>
                  </a:cubicBezTo>
                  <a:lnTo>
                    <a:pt x="8770" y="1466"/>
                  </a:lnTo>
                  <a:cubicBezTo>
                    <a:pt x="7562" y="486"/>
                    <a:pt x="6100" y="0"/>
                    <a:pt x="464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73" name="Google Shape;10873;p67"/>
            <p:cNvSpPr/>
            <p:nvPr/>
          </p:nvSpPr>
          <p:spPr>
            <a:xfrm>
              <a:off x="7168525" y="1808068"/>
              <a:ext cx="232217" cy="54017"/>
            </a:xfrm>
            <a:custGeom>
              <a:avLst/>
              <a:gdLst/>
              <a:ahLst/>
              <a:cxnLst/>
              <a:rect l="l" t="t" r="r" b="b"/>
              <a:pathLst>
                <a:path w="8843" h="2057" extrusionOk="0">
                  <a:moveTo>
                    <a:pt x="211" y="0"/>
                  </a:moveTo>
                  <a:cubicBezTo>
                    <a:pt x="96" y="0"/>
                    <a:pt x="0" y="96"/>
                    <a:pt x="0" y="211"/>
                  </a:cubicBezTo>
                  <a:lnTo>
                    <a:pt x="0" y="957"/>
                  </a:lnTo>
                  <a:cubicBezTo>
                    <a:pt x="0" y="1096"/>
                    <a:pt x="105" y="1165"/>
                    <a:pt x="211" y="1165"/>
                  </a:cubicBezTo>
                  <a:cubicBezTo>
                    <a:pt x="316" y="1165"/>
                    <a:pt x="421" y="1096"/>
                    <a:pt x="421" y="957"/>
                  </a:cubicBezTo>
                  <a:lnTo>
                    <a:pt x="421" y="727"/>
                  </a:lnTo>
                  <a:cubicBezTo>
                    <a:pt x="1592" y="1617"/>
                    <a:pt x="2983" y="2057"/>
                    <a:pt x="4370" y="2057"/>
                  </a:cubicBezTo>
                  <a:cubicBezTo>
                    <a:pt x="5909" y="2057"/>
                    <a:pt x="7443" y="1517"/>
                    <a:pt x="8671" y="450"/>
                  </a:cubicBezTo>
                  <a:cubicBezTo>
                    <a:pt x="8843" y="308"/>
                    <a:pt x="8711" y="84"/>
                    <a:pt x="8545" y="84"/>
                  </a:cubicBezTo>
                  <a:cubicBezTo>
                    <a:pt x="8498" y="84"/>
                    <a:pt x="8449" y="102"/>
                    <a:pt x="8403" y="144"/>
                  </a:cubicBezTo>
                  <a:cubicBezTo>
                    <a:pt x="7253" y="1142"/>
                    <a:pt x="5816" y="1647"/>
                    <a:pt x="4374" y="1647"/>
                  </a:cubicBezTo>
                  <a:cubicBezTo>
                    <a:pt x="3081" y="1647"/>
                    <a:pt x="1785" y="1241"/>
                    <a:pt x="689" y="421"/>
                  </a:cubicBezTo>
                  <a:lnTo>
                    <a:pt x="1034" y="421"/>
                  </a:lnTo>
                  <a:cubicBezTo>
                    <a:pt x="1148" y="421"/>
                    <a:pt x="1244" y="326"/>
                    <a:pt x="1244" y="211"/>
                  </a:cubicBezTo>
                  <a:cubicBezTo>
                    <a:pt x="1244" y="96"/>
                    <a:pt x="1148" y="0"/>
                    <a:pt x="104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74" name="Google Shape;10874;p67"/>
            <p:cNvSpPr/>
            <p:nvPr/>
          </p:nvSpPr>
          <p:spPr>
            <a:xfrm>
              <a:off x="7174801" y="1735931"/>
              <a:ext cx="25157" cy="20141"/>
            </a:xfrm>
            <a:custGeom>
              <a:avLst/>
              <a:gdLst/>
              <a:ahLst/>
              <a:cxnLst/>
              <a:rect l="l" t="t" r="r" b="b"/>
              <a:pathLst>
                <a:path w="958" h="767" extrusionOk="0">
                  <a:moveTo>
                    <a:pt x="479" y="0"/>
                  </a:moveTo>
                  <a:lnTo>
                    <a:pt x="0" y="355"/>
                  </a:lnTo>
                  <a:lnTo>
                    <a:pt x="173" y="766"/>
                  </a:lnTo>
                  <a:lnTo>
                    <a:pt x="804" y="766"/>
                  </a:lnTo>
                  <a:lnTo>
                    <a:pt x="957" y="355"/>
                  </a:lnTo>
                  <a:lnTo>
                    <a:pt x="479"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75" name="Google Shape;10875;p67"/>
            <p:cNvSpPr/>
            <p:nvPr/>
          </p:nvSpPr>
          <p:spPr>
            <a:xfrm>
              <a:off x="7173803" y="1756047"/>
              <a:ext cx="27652" cy="35714"/>
            </a:xfrm>
            <a:custGeom>
              <a:avLst/>
              <a:gdLst/>
              <a:ahLst/>
              <a:cxnLst/>
              <a:rect l="l" t="t" r="r" b="b"/>
              <a:pathLst>
                <a:path w="1053" h="1360" extrusionOk="0">
                  <a:moveTo>
                    <a:pt x="211" y="0"/>
                  </a:moveTo>
                  <a:lnTo>
                    <a:pt x="220" y="29"/>
                  </a:lnTo>
                  <a:lnTo>
                    <a:pt x="0" y="1359"/>
                  </a:lnTo>
                  <a:lnTo>
                    <a:pt x="1053" y="1359"/>
                  </a:lnTo>
                  <a:lnTo>
                    <a:pt x="833" y="29"/>
                  </a:lnTo>
                  <a:lnTo>
                    <a:pt x="842"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76" name="Google Shape;10876;p67"/>
            <p:cNvSpPr/>
            <p:nvPr/>
          </p:nvSpPr>
          <p:spPr>
            <a:xfrm>
              <a:off x="7159964" y="1726373"/>
              <a:ext cx="23161" cy="65387"/>
            </a:xfrm>
            <a:custGeom>
              <a:avLst/>
              <a:gdLst/>
              <a:ahLst/>
              <a:cxnLst/>
              <a:rect l="l" t="t" r="r" b="b"/>
              <a:pathLst>
                <a:path w="882" h="2490" extrusionOk="0">
                  <a:moveTo>
                    <a:pt x="1" y="1"/>
                  </a:moveTo>
                  <a:lnTo>
                    <a:pt x="135" y="958"/>
                  </a:lnTo>
                  <a:lnTo>
                    <a:pt x="556" y="2489"/>
                  </a:lnTo>
                  <a:lnTo>
                    <a:pt x="661" y="2489"/>
                  </a:lnTo>
                  <a:lnTo>
                    <a:pt x="881" y="1140"/>
                  </a:lnTo>
                  <a:lnTo>
                    <a:pt x="671" y="642"/>
                  </a:lnTo>
                  <a:lnTo>
                    <a:pt x="1"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77" name="Google Shape;10877;p67"/>
            <p:cNvSpPr/>
            <p:nvPr/>
          </p:nvSpPr>
          <p:spPr>
            <a:xfrm>
              <a:off x="7192132" y="1725874"/>
              <a:ext cx="23398" cy="65886"/>
            </a:xfrm>
            <a:custGeom>
              <a:avLst/>
              <a:gdLst/>
              <a:ahLst/>
              <a:cxnLst/>
              <a:rect l="l" t="t" r="r" b="b"/>
              <a:pathLst>
                <a:path w="891" h="2509" extrusionOk="0">
                  <a:moveTo>
                    <a:pt x="891" y="1"/>
                  </a:moveTo>
                  <a:lnTo>
                    <a:pt x="192" y="651"/>
                  </a:lnTo>
                  <a:lnTo>
                    <a:pt x="1" y="1159"/>
                  </a:lnTo>
                  <a:lnTo>
                    <a:pt x="221" y="2508"/>
                  </a:lnTo>
                  <a:lnTo>
                    <a:pt x="326" y="2508"/>
                  </a:lnTo>
                  <a:lnTo>
                    <a:pt x="757" y="958"/>
                  </a:lnTo>
                  <a:lnTo>
                    <a:pt x="891"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78" name="Google Shape;10878;p67"/>
            <p:cNvSpPr/>
            <p:nvPr/>
          </p:nvSpPr>
          <p:spPr>
            <a:xfrm>
              <a:off x="7155447" y="1714057"/>
              <a:ext cx="63864" cy="37368"/>
            </a:xfrm>
            <a:custGeom>
              <a:avLst/>
              <a:gdLst/>
              <a:ahLst/>
              <a:cxnLst/>
              <a:rect l="l" t="t" r="r" b="b"/>
              <a:pathLst>
                <a:path w="2432" h="1423" extrusionOk="0">
                  <a:moveTo>
                    <a:pt x="642" y="1"/>
                  </a:moveTo>
                  <a:lnTo>
                    <a:pt x="0" y="422"/>
                  </a:lnTo>
                  <a:lnTo>
                    <a:pt x="431" y="1312"/>
                  </a:lnTo>
                  <a:cubicBezTo>
                    <a:pt x="461" y="1377"/>
                    <a:pt x="526" y="1413"/>
                    <a:pt x="590" y="1413"/>
                  </a:cubicBezTo>
                  <a:cubicBezTo>
                    <a:pt x="630" y="1413"/>
                    <a:pt x="670" y="1399"/>
                    <a:pt x="699" y="1369"/>
                  </a:cubicBezTo>
                  <a:lnTo>
                    <a:pt x="1216" y="987"/>
                  </a:lnTo>
                  <a:lnTo>
                    <a:pt x="1704" y="1350"/>
                  </a:lnTo>
                  <a:lnTo>
                    <a:pt x="1733" y="1379"/>
                  </a:lnTo>
                  <a:cubicBezTo>
                    <a:pt x="1765" y="1408"/>
                    <a:pt x="1807" y="1422"/>
                    <a:pt x="1847" y="1422"/>
                  </a:cubicBezTo>
                  <a:cubicBezTo>
                    <a:pt x="1901" y="1422"/>
                    <a:pt x="1954" y="1396"/>
                    <a:pt x="1981" y="1341"/>
                  </a:cubicBezTo>
                  <a:lnTo>
                    <a:pt x="2431" y="432"/>
                  </a:lnTo>
                  <a:lnTo>
                    <a:pt x="1857" y="49"/>
                  </a:lnTo>
                  <a:lnTo>
                    <a:pt x="1723" y="288"/>
                  </a:lnTo>
                  <a:lnTo>
                    <a:pt x="1216" y="814"/>
                  </a:lnTo>
                  <a:lnTo>
                    <a:pt x="728" y="336"/>
                  </a:lnTo>
                  <a:lnTo>
                    <a:pt x="642" y="1"/>
                  </a:lnTo>
                  <a:close/>
                </a:path>
              </a:pathLst>
            </a:custGeom>
            <a:solidFill>
              <a:srgbClr val="F3F6F7"/>
            </a:solidFill>
            <a:ln>
              <a:noFill/>
            </a:ln>
          </p:spPr>
          <p:txBody>
            <a:bodyPr spcFirstLastPara="1" wrap="square" lIns="91425" tIns="91425" rIns="91425" bIns="91425" anchor="ctr" anchorCtr="0">
              <a:noAutofit/>
            </a:bodyPr>
            <a:lstStyle/>
            <a:p>
              <a:endParaRPr/>
            </a:p>
          </p:txBody>
        </p:sp>
        <p:sp>
          <p:nvSpPr>
            <p:cNvPr id="10879" name="Google Shape;10879;p67"/>
            <p:cNvSpPr/>
            <p:nvPr/>
          </p:nvSpPr>
          <p:spPr>
            <a:xfrm>
              <a:off x="7142133" y="1596202"/>
              <a:ext cx="90755" cy="64101"/>
            </a:xfrm>
            <a:custGeom>
              <a:avLst/>
              <a:gdLst/>
              <a:ahLst/>
              <a:cxnLst/>
              <a:rect l="l" t="t" r="r" b="b"/>
              <a:pathLst>
                <a:path w="3456" h="2441" extrusionOk="0">
                  <a:moveTo>
                    <a:pt x="3034" y="2106"/>
                  </a:moveTo>
                  <a:lnTo>
                    <a:pt x="3024" y="2125"/>
                  </a:lnTo>
                  <a:lnTo>
                    <a:pt x="3005" y="2144"/>
                  </a:lnTo>
                  <a:lnTo>
                    <a:pt x="3034" y="2106"/>
                  </a:lnTo>
                  <a:lnTo>
                    <a:pt x="3034" y="2106"/>
                  </a:lnTo>
                  <a:lnTo>
                    <a:pt x="3024" y="2115"/>
                  </a:lnTo>
                  <a:lnTo>
                    <a:pt x="2986" y="2135"/>
                  </a:lnTo>
                  <a:lnTo>
                    <a:pt x="3034" y="2106"/>
                  </a:lnTo>
                  <a:lnTo>
                    <a:pt x="3034" y="2106"/>
                  </a:lnTo>
                  <a:close/>
                  <a:moveTo>
                    <a:pt x="1656" y="0"/>
                  </a:moveTo>
                  <a:cubicBezTo>
                    <a:pt x="737" y="0"/>
                    <a:pt x="0" y="747"/>
                    <a:pt x="0" y="1656"/>
                  </a:cubicBezTo>
                  <a:lnTo>
                    <a:pt x="0" y="2441"/>
                  </a:lnTo>
                  <a:cubicBezTo>
                    <a:pt x="0" y="2441"/>
                    <a:pt x="373" y="2403"/>
                    <a:pt x="421" y="2221"/>
                  </a:cubicBezTo>
                  <a:cubicBezTo>
                    <a:pt x="440" y="2202"/>
                    <a:pt x="450" y="2182"/>
                    <a:pt x="460" y="2154"/>
                  </a:cubicBezTo>
                  <a:cubicBezTo>
                    <a:pt x="670" y="2154"/>
                    <a:pt x="1675" y="2144"/>
                    <a:pt x="2249" y="1455"/>
                  </a:cubicBezTo>
                  <a:cubicBezTo>
                    <a:pt x="2364" y="1790"/>
                    <a:pt x="2642" y="2048"/>
                    <a:pt x="2986" y="2144"/>
                  </a:cubicBezTo>
                  <a:cubicBezTo>
                    <a:pt x="2996" y="2173"/>
                    <a:pt x="3015" y="2192"/>
                    <a:pt x="3024" y="2211"/>
                  </a:cubicBezTo>
                  <a:cubicBezTo>
                    <a:pt x="3072" y="2393"/>
                    <a:pt x="3455" y="2431"/>
                    <a:pt x="3455" y="2431"/>
                  </a:cubicBezTo>
                  <a:lnTo>
                    <a:pt x="3455" y="1656"/>
                  </a:lnTo>
                  <a:cubicBezTo>
                    <a:pt x="3455" y="747"/>
                    <a:pt x="2709" y="0"/>
                    <a:pt x="17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80" name="Google Shape;10880;p67"/>
            <p:cNvSpPr/>
            <p:nvPr/>
          </p:nvSpPr>
          <p:spPr>
            <a:xfrm>
              <a:off x="7142133" y="1596202"/>
              <a:ext cx="49264" cy="64101"/>
            </a:xfrm>
            <a:custGeom>
              <a:avLst/>
              <a:gdLst/>
              <a:ahLst/>
              <a:cxnLst/>
              <a:rect l="l" t="t" r="r" b="b"/>
              <a:pathLst>
                <a:path w="1876" h="2441" extrusionOk="0">
                  <a:moveTo>
                    <a:pt x="1665" y="0"/>
                  </a:moveTo>
                  <a:cubicBezTo>
                    <a:pt x="747" y="0"/>
                    <a:pt x="0" y="747"/>
                    <a:pt x="0" y="1666"/>
                  </a:cubicBezTo>
                  <a:lnTo>
                    <a:pt x="0" y="2441"/>
                  </a:lnTo>
                  <a:cubicBezTo>
                    <a:pt x="105" y="2422"/>
                    <a:pt x="201" y="2393"/>
                    <a:pt x="297" y="2355"/>
                  </a:cubicBezTo>
                  <a:lnTo>
                    <a:pt x="297" y="2087"/>
                  </a:lnTo>
                  <a:lnTo>
                    <a:pt x="297" y="1656"/>
                  </a:lnTo>
                  <a:cubicBezTo>
                    <a:pt x="297" y="776"/>
                    <a:pt x="995" y="48"/>
                    <a:pt x="187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81" name="Google Shape;10881;p67"/>
            <p:cNvSpPr/>
            <p:nvPr/>
          </p:nvSpPr>
          <p:spPr>
            <a:xfrm>
              <a:off x="7220546" y="1653685"/>
              <a:ext cx="19879" cy="26733"/>
            </a:xfrm>
            <a:custGeom>
              <a:avLst/>
              <a:gdLst/>
              <a:ahLst/>
              <a:cxnLst/>
              <a:rect l="l" t="t" r="r" b="b"/>
              <a:pathLst>
                <a:path w="757" h="1018" extrusionOk="0">
                  <a:moveTo>
                    <a:pt x="201" y="1"/>
                  </a:moveTo>
                  <a:cubicBezTo>
                    <a:pt x="93" y="1"/>
                    <a:pt x="0" y="92"/>
                    <a:pt x="0" y="204"/>
                  </a:cubicBezTo>
                  <a:lnTo>
                    <a:pt x="0" y="807"/>
                  </a:lnTo>
                  <a:cubicBezTo>
                    <a:pt x="0" y="922"/>
                    <a:pt x="96" y="1017"/>
                    <a:pt x="211" y="1017"/>
                  </a:cubicBezTo>
                  <a:cubicBezTo>
                    <a:pt x="230" y="1017"/>
                    <a:pt x="249" y="1008"/>
                    <a:pt x="268" y="1008"/>
                  </a:cubicBezTo>
                  <a:cubicBezTo>
                    <a:pt x="316" y="989"/>
                    <a:pt x="354" y="979"/>
                    <a:pt x="392" y="950"/>
                  </a:cubicBezTo>
                  <a:cubicBezTo>
                    <a:pt x="431" y="912"/>
                    <a:pt x="469" y="883"/>
                    <a:pt x="507" y="855"/>
                  </a:cubicBezTo>
                  <a:cubicBezTo>
                    <a:pt x="756" y="568"/>
                    <a:pt x="632" y="127"/>
                    <a:pt x="268" y="13"/>
                  </a:cubicBezTo>
                  <a:cubicBezTo>
                    <a:pt x="246" y="5"/>
                    <a:pt x="223" y="1"/>
                    <a:pt x="201"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0882" name="Google Shape;10882;p67"/>
            <p:cNvSpPr/>
            <p:nvPr/>
          </p:nvSpPr>
          <p:spPr>
            <a:xfrm>
              <a:off x="7134833" y="1653738"/>
              <a:ext cx="19879" cy="26628"/>
            </a:xfrm>
            <a:custGeom>
              <a:avLst/>
              <a:gdLst/>
              <a:ahLst/>
              <a:cxnLst/>
              <a:rect l="l" t="t" r="r" b="b"/>
              <a:pathLst>
                <a:path w="757" h="1014" extrusionOk="0">
                  <a:moveTo>
                    <a:pt x="551" y="1"/>
                  </a:moveTo>
                  <a:cubicBezTo>
                    <a:pt x="529" y="1"/>
                    <a:pt x="508" y="4"/>
                    <a:pt x="489" y="11"/>
                  </a:cubicBezTo>
                  <a:cubicBezTo>
                    <a:pt x="1" y="154"/>
                    <a:pt x="1" y="853"/>
                    <a:pt x="489" y="1006"/>
                  </a:cubicBezTo>
                  <a:cubicBezTo>
                    <a:pt x="508" y="1011"/>
                    <a:pt x="527" y="1014"/>
                    <a:pt x="545" y="1014"/>
                  </a:cubicBezTo>
                  <a:cubicBezTo>
                    <a:pt x="658" y="1014"/>
                    <a:pt x="757" y="920"/>
                    <a:pt x="757" y="805"/>
                  </a:cubicBezTo>
                  <a:lnTo>
                    <a:pt x="757" y="202"/>
                  </a:lnTo>
                  <a:cubicBezTo>
                    <a:pt x="757" y="135"/>
                    <a:pt x="728" y="78"/>
                    <a:pt x="671" y="39"/>
                  </a:cubicBezTo>
                  <a:cubicBezTo>
                    <a:pt x="639" y="14"/>
                    <a:pt x="594" y="1"/>
                    <a:pt x="551"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0883" name="Google Shape;10883;p67"/>
            <p:cNvSpPr/>
            <p:nvPr/>
          </p:nvSpPr>
          <p:spPr>
            <a:xfrm>
              <a:off x="7171019" y="1700349"/>
              <a:ext cx="33219" cy="38130"/>
            </a:xfrm>
            <a:custGeom>
              <a:avLst/>
              <a:gdLst/>
              <a:ahLst/>
              <a:cxnLst/>
              <a:rect l="l" t="t" r="r" b="b"/>
              <a:pathLst>
                <a:path w="1265" h="1452" extrusionOk="0">
                  <a:moveTo>
                    <a:pt x="211" y="1"/>
                  </a:moveTo>
                  <a:cubicBezTo>
                    <a:pt x="97" y="1"/>
                    <a:pt x="1" y="89"/>
                    <a:pt x="1" y="207"/>
                  </a:cubicBezTo>
                  <a:lnTo>
                    <a:pt x="1" y="820"/>
                  </a:lnTo>
                  <a:cubicBezTo>
                    <a:pt x="1" y="877"/>
                    <a:pt x="20" y="934"/>
                    <a:pt x="68" y="982"/>
                  </a:cubicBezTo>
                  <a:lnTo>
                    <a:pt x="489" y="1384"/>
                  </a:lnTo>
                  <a:cubicBezTo>
                    <a:pt x="527" y="1422"/>
                    <a:pt x="575" y="1451"/>
                    <a:pt x="632" y="1451"/>
                  </a:cubicBezTo>
                  <a:cubicBezTo>
                    <a:pt x="690" y="1451"/>
                    <a:pt x="738" y="1422"/>
                    <a:pt x="776" y="1384"/>
                  </a:cubicBezTo>
                  <a:lnTo>
                    <a:pt x="1207" y="934"/>
                  </a:lnTo>
                  <a:cubicBezTo>
                    <a:pt x="1245" y="896"/>
                    <a:pt x="1264" y="848"/>
                    <a:pt x="1264" y="791"/>
                  </a:cubicBezTo>
                  <a:lnTo>
                    <a:pt x="1264" y="217"/>
                  </a:lnTo>
                  <a:cubicBezTo>
                    <a:pt x="1264" y="159"/>
                    <a:pt x="1245" y="102"/>
                    <a:pt x="1207" y="63"/>
                  </a:cubicBezTo>
                  <a:cubicBezTo>
                    <a:pt x="1159" y="25"/>
                    <a:pt x="1101" y="6"/>
                    <a:pt x="1053" y="6"/>
                  </a:cubicBezTo>
                  <a:lnTo>
                    <a:pt x="1006" y="6"/>
                  </a:lnTo>
                  <a:cubicBezTo>
                    <a:pt x="929" y="25"/>
                    <a:pt x="843" y="35"/>
                    <a:pt x="766" y="35"/>
                  </a:cubicBezTo>
                  <a:lnTo>
                    <a:pt x="508" y="35"/>
                  </a:lnTo>
                  <a:cubicBezTo>
                    <a:pt x="422" y="35"/>
                    <a:pt x="336" y="25"/>
                    <a:pt x="259" y="6"/>
                  </a:cubicBezTo>
                  <a:cubicBezTo>
                    <a:pt x="243" y="3"/>
                    <a:pt x="227" y="1"/>
                    <a:pt x="211"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0884" name="Google Shape;10884;p67"/>
            <p:cNvSpPr/>
            <p:nvPr/>
          </p:nvSpPr>
          <p:spPr>
            <a:xfrm>
              <a:off x="7171019" y="1700428"/>
              <a:ext cx="20378" cy="38051"/>
            </a:xfrm>
            <a:custGeom>
              <a:avLst/>
              <a:gdLst/>
              <a:ahLst/>
              <a:cxnLst/>
              <a:rect l="l" t="t" r="r" b="b"/>
              <a:pathLst>
                <a:path w="776" h="1449" extrusionOk="0">
                  <a:moveTo>
                    <a:pt x="208" y="1"/>
                  </a:moveTo>
                  <a:cubicBezTo>
                    <a:pt x="97" y="1"/>
                    <a:pt x="1" y="90"/>
                    <a:pt x="1" y="204"/>
                  </a:cubicBezTo>
                  <a:lnTo>
                    <a:pt x="1" y="817"/>
                  </a:lnTo>
                  <a:cubicBezTo>
                    <a:pt x="1" y="874"/>
                    <a:pt x="20" y="931"/>
                    <a:pt x="68" y="979"/>
                  </a:cubicBezTo>
                  <a:lnTo>
                    <a:pt x="479" y="1381"/>
                  </a:lnTo>
                  <a:cubicBezTo>
                    <a:pt x="518" y="1419"/>
                    <a:pt x="575" y="1448"/>
                    <a:pt x="632" y="1448"/>
                  </a:cubicBezTo>
                  <a:cubicBezTo>
                    <a:pt x="680" y="1448"/>
                    <a:pt x="738" y="1419"/>
                    <a:pt x="776" y="1381"/>
                  </a:cubicBezTo>
                  <a:cubicBezTo>
                    <a:pt x="738" y="1372"/>
                    <a:pt x="699" y="1352"/>
                    <a:pt x="671" y="1324"/>
                  </a:cubicBezTo>
                  <a:lnTo>
                    <a:pt x="250" y="922"/>
                  </a:lnTo>
                  <a:cubicBezTo>
                    <a:pt x="202" y="874"/>
                    <a:pt x="183" y="817"/>
                    <a:pt x="183" y="759"/>
                  </a:cubicBezTo>
                  <a:lnTo>
                    <a:pt x="183" y="147"/>
                  </a:lnTo>
                  <a:cubicBezTo>
                    <a:pt x="183" y="89"/>
                    <a:pt x="202" y="41"/>
                    <a:pt x="240" y="3"/>
                  </a:cubicBezTo>
                  <a:cubicBezTo>
                    <a:pt x="229" y="1"/>
                    <a:pt x="219" y="1"/>
                    <a:pt x="208"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0885" name="Google Shape;10885;p67"/>
            <p:cNvSpPr/>
            <p:nvPr/>
          </p:nvSpPr>
          <p:spPr>
            <a:xfrm>
              <a:off x="7151928" y="1633728"/>
              <a:ext cx="71401" cy="76338"/>
            </a:xfrm>
            <a:custGeom>
              <a:avLst/>
              <a:gdLst/>
              <a:ahLst/>
              <a:cxnLst/>
              <a:rect l="l" t="t" r="r" b="b"/>
              <a:pathLst>
                <a:path w="2719" h="2907" extrusionOk="0">
                  <a:moveTo>
                    <a:pt x="1879" y="0"/>
                  </a:moveTo>
                  <a:cubicBezTo>
                    <a:pt x="1863" y="0"/>
                    <a:pt x="1849" y="6"/>
                    <a:pt x="1838" y="17"/>
                  </a:cubicBezTo>
                  <a:cubicBezTo>
                    <a:pt x="1541" y="237"/>
                    <a:pt x="1206" y="399"/>
                    <a:pt x="852" y="495"/>
                  </a:cubicBezTo>
                  <a:cubicBezTo>
                    <a:pt x="747" y="524"/>
                    <a:pt x="632" y="552"/>
                    <a:pt x="527" y="572"/>
                  </a:cubicBezTo>
                  <a:cubicBezTo>
                    <a:pt x="412" y="591"/>
                    <a:pt x="307" y="610"/>
                    <a:pt x="192" y="610"/>
                  </a:cubicBezTo>
                  <a:cubicBezTo>
                    <a:pt x="87" y="619"/>
                    <a:pt x="0" y="715"/>
                    <a:pt x="0" y="820"/>
                  </a:cubicBezTo>
                  <a:lnTo>
                    <a:pt x="0" y="1672"/>
                  </a:lnTo>
                  <a:cubicBezTo>
                    <a:pt x="0" y="2352"/>
                    <a:pt x="555" y="2907"/>
                    <a:pt x="1235" y="2907"/>
                  </a:cubicBezTo>
                  <a:lnTo>
                    <a:pt x="1484" y="2907"/>
                  </a:lnTo>
                  <a:cubicBezTo>
                    <a:pt x="2163" y="2907"/>
                    <a:pt x="2718" y="2352"/>
                    <a:pt x="2718" y="1672"/>
                  </a:cubicBezTo>
                  <a:lnTo>
                    <a:pt x="2718" y="792"/>
                  </a:lnTo>
                  <a:cubicBezTo>
                    <a:pt x="2718" y="706"/>
                    <a:pt x="2661" y="629"/>
                    <a:pt x="2584" y="600"/>
                  </a:cubicBezTo>
                  <a:cubicBezTo>
                    <a:pt x="2556" y="591"/>
                    <a:pt x="2527" y="581"/>
                    <a:pt x="2508" y="562"/>
                  </a:cubicBezTo>
                  <a:cubicBezTo>
                    <a:pt x="2269" y="466"/>
                    <a:pt x="2068" y="294"/>
                    <a:pt x="1953" y="64"/>
                  </a:cubicBezTo>
                  <a:lnTo>
                    <a:pt x="1943" y="45"/>
                  </a:lnTo>
                  <a:cubicBezTo>
                    <a:pt x="1931" y="15"/>
                    <a:pt x="1904" y="0"/>
                    <a:pt x="1879"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0886" name="Google Shape;10886;p67"/>
            <p:cNvSpPr/>
            <p:nvPr/>
          </p:nvSpPr>
          <p:spPr>
            <a:xfrm>
              <a:off x="7151928" y="1633728"/>
              <a:ext cx="51785" cy="76338"/>
            </a:xfrm>
            <a:custGeom>
              <a:avLst/>
              <a:gdLst/>
              <a:ahLst/>
              <a:cxnLst/>
              <a:rect l="l" t="t" r="r" b="b"/>
              <a:pathLst>
                <a:path w="1972" h="2907" extrusionOk="0">
                  <a:moveTo>
                    <a:pt x="1883" y="0"/>
                  </a:moveTo>
                  <a:cubicBezTo>
                    <a:pt x="1868" y="0"/>
                    <a:pt x="1852" y="6"/>
                    <a:pt x="1838" y="17"/>
                  </a:cubicBezTo>
                  <a:cubicBezTo>
                    <a:pt x="1541" y="237"/>
                    <a:pt x="1206" y="399"/>
                    <a:pt x="852" y="495"/>
                  </a:cubicBezTo>
                  <a:cubicBezTo>
                    <a:pt x="747" y="524"/>
                    <a:pt x="632" y="552"/>
                    <a:pt x="527" y="572"/>
                  </a:cubicBezTo>
                  <a:cubicBezTo>
                    <a:pt x="412" y="591"/>
                    <a:pt x="307" y="610"/>
                    <a:pt x="192" y="610"/>
                  </a:cubicBezTo>
                  <a:cubicBezTo>
                    <a:pt x="87" y="619"/>
                    <a:pt x="0" y="715"/>
                    <a:pt x="0" y="820"/>
                  </a:cubicBezTo>
                  <a:lnTo>
                    <a:pt x="0" y="1672"/>
                  </a:lnTo>
                  <a:cubicBezTo>
                    <a:pt x="0" y="2352"/>
                    <a:pt x="555" y="2907"/>
                    <a:pt x="1235" y="2907"/>
                  </a:cubicBezTo>
                  <a:lnTo>
                    <a:pt x="1484" y="2907"/>
                  </a:lnTo>
                  <a:cubicBezTo>
                    <a:pt x="804" y="2907"/>
                    <a:pt x="259" y="2361"/>
                    <a:pt x="249" y="1682"/>
                  </a:cubicBezTo>
                  <a:lnTo>
                    <a:pt x="249" y="830"/>
                  </a:lnTo>
                  <a:cubicBezTo>
                    <a:pt x="249" y="715"/>
                    <a:pt x="335" y="629"/>
                    <a:pt x="450" y="619"/>
                  </a:cubicBezTo>
                  <a:cubicBezTo>
                    <a:pt x="555" y="610"/>
                    <a:pt x="670" y="600"/>
                    <a:pt x="776" y="581"/>
                  </a:cubicBezTo>
                  <a:cubicBezTo>
                    <a:pt x="881" y="562"/>
                    <a:pt x="996" y="533"/>
                    <a:pt x="1101" y="505"/>
                  </a:cubicBezTo>
                  <a:cubicBezTo>
                    <a:pt x="1407" y="418"/>
                    <a:pt x="1704" y="275"/>
                    <a:pt x="1972" y="103"/>
                  </a:cubicBezTo>
                  <a:lnTo>
                    <a:pt x="1953" y="64"/>
                  </a:lnTo>
                  <a:lnTo>
                    <a:pt x="1943" y="45"/>
                  </a:lnTo>
                  <a:cubicBezTo>
                    <a:pt x="1931" y="15"/>
                    <a:pt x="1908" y="0"/>
                    <a:pt x="1883"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0887" name="Google Shape;10887;p67"/>
            <p:cNvSpPr/>
            <p:nvPr/>
          </p:nvSpPr>
          <p:spPr>
            <a:xfrm>
              <a:off x="7117003" y="1723353"/>
              <a:ext cx="61081" cy="68407"/>
            </a:xfrm>
            <a:custGeom>
              <a:avLst/>
              <a:gdLst/>
              <a:ahLst/>
              <a:cxnLst/>
              <a:rect l="l" t="t" r="r" b="b"/>
              <a:pathLst>
                <a:path w="2326" h="2605" extrusionOk="0">
                  <a:moveTo>
                    <a:pt x="1598" y="1"/>
                  </a:moveTo>
                  <a:lnTo>
                    <a:pt x="852" y="307"/>
                  </a:lnTo>
                  <a:cubicBezTo>
                    <a:pt x="335" y="518"/>
                    <a:pt x="0" y="1025"/>
                    <a:pt x="29" y="1590"/>
                  </a:cubicBezTo>
                  <a:lnTo>
                    <a:pt x="29" y="2336"/>
                  </a:lnTo>
                  <a:cubicBezTo>
                    <a:pt x="20" y="2475"/>
                    <a:pt x="135" y="2605"/>
                    <a:pt x="281" y="2605"/>
                  </a:cubicBezTo>
                  <a:cubicBezTo>
                    <a:pt x="286" y="2605"/>
                    <a:pt x="292" y="2604"/>
                    <a:pt x="297" y="2604"/>
                  </a:cubicBezTo>
                  <a:lnTo>
                    <a:pt x="2326" y="2604"/>
                  </a:lnTo>
                  <a:lnTo>
                    <a:pt x="1598"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888" name="Google Shape;10888;p67"/>
            <p:cNvSpPr/>
            <p:nvPr/>
          </p:nvSpPr>
          <p:spPr>
            <a:xfrm>
              <a:off x="7197174" y="1723616"/>
              <a:ext cx="60319" cy="68145"/>
            </a:xfrm>
            <a:custGeom>
              <a:avLst/>
              <a:gdLst/>
              <a:ahLst/>
              <a:cxnLst/>
              <a:rect l="l" t="t" r="r" b="b"/>
              <a:pathLst>
                <a:path w="2297" h="2595" extrusionOk="0">
                  <a:moveTo>
                    <a:pt x="718" y="1"/>
                  </a:moveTo>
                  <a:lnTo>
                    <a:pt x="0" y="2594"/>
                  </a:lnTo>
                  <a:lnTo>
                    <a:pt x="2000" y="2594"/>
                  </a:lnTo>
                  <a:cubicBezTo>
                    <a:pt x="2005" y="2594"/>
                    <a:pt x="2011" y="2595"/>
                    <a:pt x="2016" y="2595"/>
                  </a:cubicBezTo>
                  <a:cubicBezTo>
                    <a:pt x="2153" y="2595"/>
                    <a:pt x="2268" y="2474"/>
                    <a:pt x="2268" y="2336"/>
                  </a:cubicBezTo>
                  <a:lnTo>
                    <a:pt x="2268" y="1580"/>
                  </a:lnTo>
                  <a:cubicBezTo>
                    <a:pt x="2297" y="1015"/>
                    <a:pt x="1962" y="508"/>
                    <a:pt x="1445" y="297"/>
                  </a:cubicBezTo>
                  <a:lnTo>
                    <a:pt x="718"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889" name="Google Shape;10889;p67"/>
            <p:cNvSpPr/>
            <p:nvPr/>
          </p:nvSpPr>
          <p:spPr>
            <a:xfrm>
              <a:off x="7136094" y="1759303"/>
              <a:ext cx="11082" cy="32457"/>
            </a:xfrm>
            <a:custGeom>
              <a:avLst/>
              <a:gdLst/>
              <a:ahLst/>
              <a:cxnLst/>
              <a:rect l="l" t="t" r="r" b="b"/>
              <a:pathLst>
                <a:path w="422" h="1236" extrusionOk="0">
                  <a:moveTo>
                    <a:pt x="211" y="1"/>
                  </a:moveTo>
                  <a:cubicBezTo>
                    <a:pt x="96" y="1"/>
                    <a:pt x="0" y="96"/>
                    <a:pt x="0" y="211"/>
                  </a:cubicBezTo>
                  <a:lnTo>
                    <a:pt x="0" y="1235"/>
                  </a:lnTo>
                  <a:lnTo>
                    <a:pt x="422" y="1235"/>
                  </a:lnTo>
                  <a:lnTo>
                    <a:pt x="422" y="211"/>
                  </a:lnTo>
                  <a:cubicBezTo>
                    <a:pt x="422" y="96"/>
                    <a:pt x="326" y="1"/>
                    <a:pt x="211"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890" name="Google Shape;10890;p67"/>
            <p:cNvSpPr/>
            <p:nvPr/>
          </p:nvSpPr>
          <p:spPr>
            <a:xfrm>
              <a:off x="7227583" y="1759303"/>
              <a:ext cx="11082" cy="32457"/>
            </a:xfrm>
            <a:custGeom>
              <a:avLst/>
              <a:gdLst/>
              <a:ahLst/>
              <a:cxnLst/>
              <a:rect l="l" t="t" r="r" b="b"/>
              <a:pathLst>
                <a:path w="422" h="1236" extrusionOk="0">
                  <a:moveTo>
                    <a:pt x="211" y="1"/>
                  </a:moveTo>
                  <a:cubicBezTo>
                    <a:pt x="96" y="1"/>
                    <a:pt x="0" y="96"/>
                    <a:pt x="0" y="211"/>
                  </a:cubicBezTo>
                  <a:lnTo>
                    <a:pt x="0" y="1235"/>
                  </a:lnTo>
                  <a:lnTo>
                    <a:pt x="421" y="1235"/>
                  </a:lnTo>
                  <a:lnTo>
                    <a:pt x="421" y="211"/>
                  </a:lnTo>
                  <a:cubicBezTo>
                    <a:pt x="421" y="96"/>
                    <a:pt x="325" y="1"/>
                    <a:pt x="211"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891" name="Google Shape;10891;p67"/>
            <p:cNvSpPr/>
            <p:nvPr/>
          </p:nvSpPr>
          <p:spPr>
            <a:xfrm>
              <a:off x="7117003" y="1723353"/>
              <a:ext cx="42988" cy="68407"/>
            </a:xfrm>
            <a:custGeom>
              <a:avLst/>
              <a:gdLst/>
              <a:ahLst/>
              <a:cxnLst/>
              <a:rect l="l" t="t" r="r" b="b"/>
              <a:pathLst>
                <a:path w="1637" h="2605" extrusionOk="0">
                  <a:moveTo>
                    <a:pt x="1598" y="1"/>
                  </a:moveTo>
                  <a:lnTo>
                    <a:pt x="852" y="307"/>
                  </a:lnTo>
                  <a:cubicBezTo>
                    <a:pt x="335" y="518"/>
                    <a:pt x="0" y="1025"/>
                    <a:pt x="29" y="1590"/>
                  </a:cubicBezTo>
                  <a:lnTo>
                    <a:pt x="29" y="2336"/>
                  </a:lnTo>
                  <a:cubicBezTo>
                    <a:pt x="19" y="2480"/>
                    <a:pt x="144" y="2604"/>
                    <a:pt x="297" y="2604"/>
                  </a:cubicBezTo>
                  <a:lnTo>
                    <a:pt x="335" y="2604"/>
                  </a:lnTo>
                  <a:lnTo>
                    <a:pt x="335" y="1580"/>
                  </a:lnTo>
                  <a:cubicBezTo>
                    <a:pt x="306" y="1025"/>
                    <a:pt x="641" y="518"/>
                    <a:pt x="1158" y="307"/>
                  </a:cubicBezTo>
                  <a:lnTo>
                    <a:pt x="1637" y="106"/>
                  </a:lnTo>
                  <a:lnTo>
                    <a:pt x="1598"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892" name="Google Shape;10892;p67"/>
            <p:cNvSpPr/>
            <p:nvPr/>
          </p:nvSpPr>
          <p:spPr>
            <a:xfrm>
              <a:off x="7367313" y="1735931"/>
              <a:ext cx="25393" cy="20141"/>
            </a:xfrm>
            <a:custGeom>
              <a:avLst/>
              <a:gdLst/>
              <a:ahLst/>
              <a:cxnLst/>
              <a:rect l="l" t="t" r="r" b="b"/>
              <a:pathLst>
                <a:path w="967" h="767" extrusionOk="0">
                  <a:moveTo>
                    <a:pt x="488" y="0"/>
                  </a:moveTo>
                  <a:lnTo>
                    <a:pt x="0" y="355"/>
                  </a:lnTo>
                  <a:lnTo>
                    <a:pt x="172" y="766"/>
                  </a:lnTo>
                  <a:lnTo>
                    <a:pt x="814" y="766"/>
                  </a:lnTo>
                  <a:lnTo>
                    <a:pt x="967" y="355"/>
                  </a:lnTo>
                  <a:lnTo>
                    <a:pt x="488"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3" name="Google Shape;10893;p67"/>
            <p:cNvSpPr/>
            <p:nvPr/>
          </p:nvSpPr>
          <p:spPr>
            <a:xfrm>
              <a:off x="7366551" y="1756047"/>
              <a:ext cx="27415" cy="35714"/>
            </a:xfrm>
            <a:custGeom>
              <a:avLst/>
              <a:gdLst/>
              <a:ahLst/>
              <a:cxnLst/>
              <a:rect l="l" t="t" r="r" b="b"/>
              <a:pathLst>
                <a:path w="1044" h="1360" extrusionOk="0">
                  <a:moveTo>
                    <a:pt x="201" y="0"/>
                  </a:moveTo>
                  <a:lnTo>
                    <a:pt x="221" y="29"/>
                  </a:lnTo>
                  <a:lnTo>
                    <a:pt x="0" y="1359"/>
                  </a:lnTo>
                  <a:lnTo>
                    <a:pt x="1044" y="1359"/>
                  </a:lnTo>
                  <a:lnTo>
                    <a:pt x="833" y="29"/>
                  </a:lnTo>
                  <a:lnTo>
                    <a:pt x="843"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4" name="Google Shape;10894;p67"/>
            <p:cNvSpPr/>
            <p:nvPr/>
          </p:nvSpPr>
          <p:spPr>
            <a:xfrm>
              <a:off x="7352476" y="1726373"/>
              <a:ext cx="23398" cy="65387"/>
            </a:xfrm>
            <a:custGeom>
              <a:avLst/>
              <a:gdLst/>
              <a:ahLst/>
              <a:cxnLst/>
              <a:rect l="l" t="t" r="r" b="b"/>
              <a:pathLst>
                <a:path w="891" h="2490" extrusionOk="0">
                  <a:moveTo>
                    <a:pt x="1" y="1"/>
                  </a:moveTo>
                  <a:lnTo>
                    <a:pt x="134" y="958"/>
                  </a:lnTo>
                  <a:lnTo>
                    <a:pt x="565" y="2489"/>
                  </a:lnTo>
                  <a:lnTo>
                    <a:pt x="670" y="2489"/>
                  </a:lnTo>
                  <a:lnTo>
                    <a:pt x="891" y="1140"/>
                  </a:lnTo>
                  <a:lnTo>
                    <a:pt x="680" y="642"/>
                  </a:lnTo>
                  <a:lnTo>
                    <a:pt x="1"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95" name="Google Shape;10895;p67"/>
            <p:cNvSpPr/>
            <p:nvPr/>
          </p:nvSpPr>
          <p:spPr>
            <a:xfrm>
              <a:off x="7384907" y="1725874"/>
              <a:ext cx="23398" cy="65886"/>
            </a:xfrm>
            <a:custGeom>
              <a:avLst/>
              <a:gdLst/>
              <a:ahLst/>
              <a:cxnLst/>
              <a:rect l="l" t="t" r="r" b="b"/>
              <a:pathLst>
                <a:path w="891" h="2509" extrusionOk="0">
                  <a:moveTo>
                    <a:pt x="890" y="1"/>
                  </a:moveTo>
                  <a:lnTo>
                    <a:pt x="182" y="651"/>
                  </a:lnTo>
                  <a:lnTo>
                    <a:pt x="0" y="1159"/>
                  </a:lnTo>
                  <a:lnTo>
                    <a:pt x="211" y="2508"/>
                  </a:lnTo>
                  <a:lnTo>
                    <a:pt x="325" y="2508"/>
                  </a:lnTo>
                  <a:lnTo>
                    <a:pt x="756" y="958"/>
                  </a:lnTo>
                  <a:lnTo>
                    <a:pt x="890"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896" name="Google Shape;10896;p67"/>
            <p:cNvSpPr/>
            <p:nvPr/>
          </p:nvSpPr>
          <p:spPr>
            <a:xfrm>
              <a:off x="7348196" y="1714057"/>
              <a:ext cx="63628" cy="37368"/>
            </a:xfrm>
            <a:custGeom>
              <a:avLst/>
              <a:gdLst/>
              <a:ahLst/>
              <a:cxnLst/>
              <a:rect l="l" t="t" r="r" b="b"/>
              <a:pathLst>
                <a:path w="2423" h="1423" extrusionOk="0">
                  <a:moveTo>
                    <a:pt x="632" y="1"/>
                  </a:moveTo>
                  <a:lnTo>
                    <a:pt x="1" y="422"/>
                  </a:lnTo>
                  <a:lnTo>
                    <a:pt x="431" y="1312"/>
                  </a:lnTo>
                  <a:cubicBezTo>
                    <a:pt x="461" y="1377"/>
                    <a:pt x="523" y="1413"/>
                    <a:pt x="587" y="1413"/>
                  </a:cubicBezTo>
                  <a:cubicBezTo>
                    <a:pt x="626" y="1413"/>
                    <a:pt x="666" y="1399"/>
                    <a:pt x="699" y="1369"/>
                  </a:cubicBezTo>
                  <a:lnTo>
                    <a:pt x="1216" y="987"/>
                  </a:lnTo>
                  <a:lnTo>
                    <a:pt x="1704" y="1350"/>
                  </a:lnTo>
                  <a:lnTo>
                    <a:pt x="1733" y="1379"/>
                  </a:lnTo>
                  <a:cubicBezTo>
                    <a:pt x="1762" y="1408"/>
                    <a:pt x="1802" y="1422"/>
                    <a:pt x="1843" y="1422"/>
                  </a:cubicBezTo>
                  <a:cubicBezTo>
                    <a:pt x="1899" y="1422"/>
                    <a:pt x="1954" y="1396"/>
                    <a:pt x="1982" y="1341"/>
                  </a:cubicBezTo>
                  <a:lnTo>
                    <a:pt x="2422" y="432"/>
                  </a:lnTo>
                  <a:lnTo>
                    <a:pt x="1857" y="49"/>
                  </a:lnTo>
                  <a:lnTo>
                    <a:pt x="1714" y="288"/>
                  </a:lnTo>
                  <a:lnTo>
                    <a:pt x="1216" y="814"/>
                  </a:lnTo>
                  <a:lnTo>
                    <a:pt x="728" y="336"/>
                  </a:lnTo>
                  <a:lnTo>
                    <a:pt x="632" y="1"/>
                  </a:lnTo>
                  <a:close/>
                </a:path>
              </a:pathLst>
            </a:custGeom>
            <a:solidFill>
              <a:srgbClr val="F3F6F7"/>
            </a:solidFill>
            <a:ln>
              <a:noFill/>
            </a:ln>
          </p:spPr>
          <p:txBody>
            <a:bodyPr spcFirstLastPara="1" wrap="square" lIns="91425" tIns="91425" rIns="91425" bIns="91425" anchor="ctr" anchorCtr="0">
              <a:noAutofit/>
            </a:bodyPr>
            <a:lstStyle/>
            <a:p>
              <a:endParaRPr/>
            </a:p>
          </p:txBody>
        </p:sp>
        <p:sp>
          <p:nvSpPr>
            <p:cNvPr id="10897" name="Google Shape;10897;p67"/>
            <p:cNvSpPr/>
            <p:nvPr/>
          </p:nvSpPr>
          <p:spPr>
            <a:xfrm>
              <a:off x="7334882" y="1596202"/>
              <a:ext cx="90755" cy="64101"/>
            </a:xfrm>
            <a:custGeom>
              <a:avLst/>
              <a:gdLst/>
              <a:ahLst/>
              <a:cxnLst/>
              <a:rect l="l" t="t" r="r" b="b"/>
              <a:pathLst>
                <a:path w="3456" h="2441" extrusionOk="0">
                  <a:moveTo>
                    <a:pt x="3063" y="2087"/>
                  </a:moveTo>
                  <a:lnTo>
                    <a:pt x="3034" y="2106"/>
                  </a:lnTo>
                  <a:lnTo>
                    <a:pt x="3025" y="2115"/>
                  </a:lnTo>
                  <a:lnTo>
                    <a:pt x="2996" y="2135"/>
                  </a:lnTo>
                  <a:lnTo>
                    <a:pt x="3034" y="2106"/>
                  </a:lnTo>
                  <a:lnTo>
                    <a:pt x="3044" y="2096"/>
                  </a:lnTo>
                  <a:lnTo>
                    <a:pt x="3063" y="2087"/>
                  </a:lnTo>
                  <a:close/>
                  <a:moveTo>
                    <a:pt x="1656" y="0"/>
                  </a:moveTo>
                  <a:cubicBezTo>
                    <a:pt x="747" y="0"/>
                    <a:pt x="1" y="747"/>
                    <a:pt x="1" y="1656"/>
                  </a:cubicBezTo>
                  <a:lnTo>
                    <a:pt x="1" y="2441"/>
                  </a:lnTo>
                  <a:cubicBezTo>
                    <a:pt x="1" y="2441"/>
                    <a:pt x="374" y="2403"/>
                    <a:pt x="422" y="2221"/>
                  </a:cubicBezTo>
                  <a:cubicBezTo>
                    <a:pt x="441" y="2202"/>
                    <a:pt x="450" y="2182"/>
                    <a:pt x="460" y="2154"/>
                  </a:cubicBezTo>
                  <a:cubicBezTo>
                    <a:pt x="680" y="2154"/>
                    <a:pt x="1675" y="2144"/>
                    <a:pt x="2250" y="1455"/>
                  </a:cubicBezTo>
                  <a:cubicBezTo>
                    <a:pt x="2374" y="1790"/>
                    <a:pt x="2652" y="2048"/>
                    <a:pt x="2996" y="2144"/>
                  </a:cubicBezTo>
                  <a:cubicBezTo>
                    <a:pt x="2996" y="2173"/>
                    <a:pt x="3015" y="2192"/>
                    <a:pt x="3034" y="2211"/>
                  </a:cubicBezTo>
                  <a:cubicBezTo>
                    <a:pt x="3082" y="2393"/>
                    <a:pt x="3455" y="2431"/>
                    <a:pt x="3455" y="2431"/>
                  </a:cubicBezTo>
                  <a:lnTo>
                    <a:pt x="3455" y="1656"/>
                  </a:lnTo>
                  <a:cubicBezTo>
                    <a:pt x="3455" y="747"/>
                    <a:pt x="2709" y="0"/>
                    <a:pt x="17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8" name="Google Shape;10898;p67"/>
            <p:cNvSpPr/>
            <p:nvPr/>
          </p:nvSpPr>
          <p:spPr>
            <a:xfrm>
              <a:off x="7334645" y="1596202"/>
              <a:ext cx="49264" cy="64101"/>
            </a:xfrm>
            <a:custGeom>
              <a:avLst/>
              <a:gdLst/>
              <a:ahLst/>
              <a:cxnLst/>
              <a:rect l="l" t="t" r="r" b="b"/>
              <a:pathLst>
                <a:path w="1876" h="2441" extrusionOk="0">
                  <a:moveTo>
                    <a:pt x="1665" y="0"/>
                  </a:moveTo>
                  <a:cubicBezTo>
                    <a:pt x="746" y="0"/>
                    <a:pt x="0" y="747"/>
                    <a:pt x="0" y="1666"/>
                  </a:cubicBezTo>
                  <a:lnTo>
                    <a:pt x="0" y="2441"/>
                  </a:lnTo>
                  <a:cubicBezTo>
                    <a:pt x="105" y="2422"/>
                    <a:pt x="201" y="2393"/>
                    <a:pt x="297" y="2355"/>
                  </a:cubicBezTo>
                  <a:lnTo>
                    <a:pt x="297" y="2087"/>
                  </a:lnTo>
                  <a:lnTo>
                    <a:pt x="306" y="2087"/>
                  </a:lnTo>
                  <a:lnTo>
                    <a:pt x="306" y="1656"/>
                  </a:lnTo>
                  <a:cubicBezTo>
                    <a:pt x="306" y="776"/>
                    <a:pt x="995" y="48"/>
                    <a:pt x="187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899" name="Google Shape;10899;p67"/>
            <p:cNvSpPr/>
            <p:nvPr/>
          </p:nvSpPr>
          <p:spPr>
            <a:xfrm>
              <a:off x="7413294" y="1653685"/>
              <a:ext cx="19879" cy="26733"/>
            </a:xfrm>
            <a:custGeom>
              <a:avLst/>
              <a:gdLst/>
              <a:ahLst/>
              <a:cxnLst/>
              <a:rect l="l" t="t" r="r" b="b"/>
              <a:pathLst>
                <a:path w="757" h="1018" extrusionOk="0">
                  <a:moveTo>
                    <a:pt x="202" y="1"/>
                  </a:moveTo>
                  <a:cubicBezTo>
                    <a:pt x="93" y="1"/>
                    <a:pt x="1" y="92"/>
                    <a:pt x="1" y="204"/>
                  </a:cubicBezTo>
                  <a:lnTo>
                    <a:pt x="1" y="807"/>
                  </a:lnTo>
                  <a:cubicBezTo>
                    <a:pt x="1" y="922"/>
                    <a:pt x="87" y="1017"/>
                    <a:pt x="201" y="1017"/>
                  </a:cubicBezTo>
                  <a:cubicBezTo>
                    <a:pt x="230" y="1017"/>
                    <a:pt x="249" y="1008"/>
                    <a:pt x="268" y="1008"/>
                  </a:cubicBezTo>
                  <a:cubicBezTo>
                    <a:pt x="307" y="989"/>
                    <a:pt x="345" y="979"/>
                    <a:pt x="383" y="950"/>
                  </a:cubicBezTo>
                  <a:cubicBezTo>
                    <a:pt x="422" y="912"/>
                    <a:pt x="460" y="883"/>
                    <a:pt x="508" y="855"/>
                  </a:cubicBezTo>
                  <a:cubicBezTo>
                    <a:pt x="757" y="568"/>
                    <a:pt x="623" y="127"/>
                    <a:pt x="268" y="13"/>
                  </a:cubicBezTo>
                  <a:cubicBezTo>
                    <a:pt x="246" y="5"/>
                    <a:pt x="224" y="1"/>
                    <a:pt x="202"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0900" name="Google Shape;10900;p67"/>
            <p:cNvSpPr/>
            <p:nvPr/>
          </p:nvSpPr>
          <p:spPr>
            <a:xfrm>
              <a:off x="7327345" y="1653738"/>
              <a:ext cx="20141" cy="26628"/>
            </a:xfrm>
            <a:custGeom>
              <a:avLst/>
              <a:gdLst/>
              <a:ahLst/>
              <a:cxnLst/>
              <a:rect l="l" t="t" r="r" b="b"/>
              <a:pathLst>
                <a:path w="767" h="1014" extrusionOk="0">
                  <a:moveTo>
                    <a:pt x="558" y="1"/>
                  </a:moveTo>
                  <a:cubicBezTo>
                    <a:pt x="537" y="1"/>
                    <a:pt x="517" y="4"/>
                    <a:pt x="498" y="11"/>
                  </a:cubicBezTo>
                  <a:cubicBezTo>
                    <a:pt x="0" y="154"/>
                    <a:pt x="0" y="853"/>
                    <a:pt x="498" y="1006"/>
                  </a:cubicBezTo>
                  <a:cubicBezTo>
                    <a:pt x="517" y="1011"/>
                    <a:pt x="536" y="1014"/>
                    <a:pt x="555" y="1014"/>
                  </a:cubicBezTo>
                  <a:cubicBezTo>
                    <a:pt x="667" y="1014"/>
                    <a:pt x="766" y="920"/>
                    <a:pt x="766" y="805"/>
                  </a:cubicBezTo>
                  <a:lnTo>
                    <a:pt x="766" y="202"/>
                  </a:lnTo>
                  <a:cubicBezTo>
                    <a:pt x="766" y="135"/>
                    <a:pt x="728" y="78"/>
                    <a:pt x="680" y="39"/>
                  </a:cubicBezTo>
                  <a:cubicBezTo>
                    <a:pt x="642" y="14"/>
                    <a:pt x="599" y="1"/>
                    <a:pt x="558"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0901" name="Google Shape;10901;p67"/>
            <p:cNvSpPr/>
            <p:nvPr/>
          </p:nvSpPr>
          <p:spPr>
            <a:xfrm>
              <a:off x="7363794" y="1700349"/>
              <a:ext cx="33193" cy="38130"/>
            </a:xfrm>
            <a:custGeom>
              <a:avLst/>
              <a:gdLst/>
              <a:ahLst/>
              <a:cxnLst/>
              <a:rect l="l" t="t" r="r" b="b"/>
              <a:pathLst>
                <a:path w="1264" h="1452" extrusionOk="0">
                  <a:moveTo>
                    <a:pt x="211" y="1"/>
                  </a:moveTo>
                  <a:cubicBezTo>
                    <a:pt x="96" y="1"/>
                    <a:pt x="0" y="89"/>
                    <a:pt x="0" y="207"/>
                  </a:cubicBezTo>
                  <a:lnTo>
                    <a:pt x="0" y="820"/>
                  </a:lnTo>
                  <a:cubicBezTo>
                    <a:pt x="0" y="877"/>
                    <a:pt x="19" y="934"/>
                    <a:pt x="58" y="982"/>
                  </a:cubicBezTo>
                  <a:lnTo>
                    <a:pt x="479" y="1384"/>
                  </a:lnTo>
                  <a:cubicBezTo>
                    <a:pt x="517" y="1422"/>
                    <a:pt x="574" y="1451"/>
                    <a:pt x="622" y="1451"/>
                  </a:cubicBezTo>
                  <a:cubicBezTo>
                    <a:pt x="680" y="1451"/>
                    <a:pt x="737" y="1422"/>
                    <a:pt x="775" y="1384"/>
                  </a:cubicBezTo>
                  <a:lnTo>
                    <a:pt x="1206" y="934"/>
                  </a:lnTo>
                  <a:cubicBezTo>
                    <a:pt x="1244" y="896"/>
                    <a:pt x="1263" y="848"/>
                    <a:pt x="1263" y="791"/>
                  </a:cubicBezTo>
                  <a:lnTo>
                    <a:pt x="1263" y="217"/>
                  </a:lnTo>
                  <a:cubicBezTo>
                    <a:pt x="1263" y="159"/>
                    <a:pt x="1244" y="102"/>
                    <a:pt x="1196" y="63"/>
                  </a:cubicBezTo>
                  <a:cubicBezTo>
                    <a:pt x="1158" y="25"/>
                    <a:pt x="1101" y="6"/>
                    <a:pt x="1043" y="6"/>
                  </a:cubicBezTo>
                  <a:lnTo>
                    <a:pt x="995" y="6"/>
                  </a:lnTo>
                  <a:cubicBezTo>
                    <a:pt x="919" y="25"/>
                    <a:pt x="842" y="35"/>
                    <a:pt x="756" y="35"/>
                  </a:cubicBezTo>
                  <a:lnTo>
                    <a:pt x="507" y="35"/>
                  </a:lnTo>
                  <a:cubicBezTo>
                    <a:pt x="421" y="35"/>
                    <a:pt x="335" y="25"/>
                    <a:pt x="259" y="6"/>
                  </a:cubicBezTo>
                  <a:cubicBezTo>
                    <a:pt x="242" y="3"/>
                    <a:pt x="226" y="1"/>
                    <a:pt x="211"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0902" name="Google Shape;10902;p67"/>
            <p:cNvSpPr/>
            <p:nvPr/>
          </p:nvSpPr>
          <p:spPr>
            <a:xfrm>
              <a:off x="7363531" y="1700428"/>
              <a:ext cx="20640" cy="38051"/>
            </a:xfrm>
            <a:custGeom>
              <a:avLst/>
              <a:gdLst/>
              <a:ahLst/>
              <a:cxnLst/>
              <a:rect l="l" t="t" r="r" b="b"/>
              <a:pathLst>
                <a:path w="786" h="1449" extrusionOk="0">
                  <a:moveTo>
                    <a:pt x="218" y="1"/>
                  </a:moveTo>
                  <a:cubicBezTo>
                    <a:pt x="106" y="1"/>
                    <a:pt x="10" y="90"/>
                    <a:pt x="10" y="204"/>
                  </a:cubicBezTo>
                  <a:lnTo>
                    <a:pt x="10" y="817"/>
                  </a:lnTo>
                  <a:cubicBezTo>
                    <a:pt x="1" y="874"/>
                    <a:pt x="29" y="931"/>
                    <a:pt x="68" y="979"/>
                  </a:cubicBezTo>
                  <a:lnTo>
                    <a:pt x="489" y="1381"/>
                  </a:lnTo>
                  <a:cubicBezTo>
                    <a:pt x="527" y="1419"/>
                    <a:pt x="584" y="1448"/>
                    <a:pt x="632" y="1448"/>
                  </a:cubicBezTo>
                  <a:cubicBezTo>
                    <a:pt x="690" y="1448"/>
                    <a:pt x="747" y="1419"/>
                    <a:pt x="785" y="1381"/>
                  </a:cubicBezTo>
                  <a:cubicBezTo>
                    <a:pt x="738" y="1372"/>
                    <a:pt x="709" y="1352"/>
                    <a:pt x="671" y="1324"/>
                  </a:cubicBezTo>
                  <a:lnTo>
                    <a:pt x="259" y="922"/>
                  </a:lnTo>
                  <a:cubicBezTo>
                    <a:pt x="211" y="874"/>
                    <a:pt x="192" y="817"/>
                    <a:pt x="192" y="759"/>
                  </a:cubicBezTo>
                  <a:lnTo>
                    <a:pt x="192" y="147"/>
                  </a:lnTo>
                  <a:cubicBezTo>
                    <a:pt x="192" y="89"/>
                    <a:pt x="211" y="41"/>
                    <a:pt x="249" y="3"/>
                  </a:cubicBezTo>
                  <a:cubicBezTo>
                    <a:pt x="239" y="1"/>
                    <a:pt x="228" y="1"/>
                    <a:pt x="218"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0903" name="Google Shape;10903;p67"/>
            <p:cNvSpPr/>
            <p:nvPr/>
          </p:nvSpPr>
          <p:spPr>
            <a:xfrm>
              <a:off x="7344677" y="1633728"/>
              <a:ext cx="71401" cy="76338"/>
            </a:xfrm>
            <a:custGeom>
              <a:avLst/>
              <a:gdLst/>
              <a:ahLst/>
              <a:cxnLst/>
              <a:rect l="l" t="t" r="r" b="b"/>
              <a:pathLst>
                <a:path w="2719" h="2907" extrusionOk="0">
                  <a:moveTo>
                    <a:pt x="1877" y="0"/>
                  </a:moveTo>
                  <a:cubicBezTo>
                    <a:pt x="1860" y="0"/>
                    <a:pt x="1843" y="6"/>
                    <a:pt x="1829" y="17"/>
                  </a:cubicBezTo>
                  <a:cubicBezTo>
                    <a:pt x="1542" y="237"/>
                    <a:pt x="1207" y="399"/>
                    <a:pt x="853" y="495"/>
                  </a:cubicBezTo>
                  <a:cubicBezTo>
                    <a:pt x="738" y="524"/>
                    <a:pt x="632" y="552"/>
                    <a:pt x="518" y="572"/>
                  </a:cubicBezTo>
                  <a:cubicBezTo>
                    <a:pt x="412" y="591"/>
                    <a:pt x="307" y="610"/>
                    <a:pt x="192" y="610"/>
                  </a:cubicBezTo>
                  <a:cubicBezTo>
                    <a:pt x="87" y="619"/>
                    <a:pt x="1" y="715"/>
                    <a:pt x="1" y="820"/>
                  </a:cubicBezTo>
                  <a:lnTo>
                    <a:pt x="1" y="1672"/>
                  </a:lnTo>
                  <a:cubicBezTo>
                    <a:pt x="1" y="2352"/>
                    <a:pt x="546" y="2907"/>
                    <a:pt x="1226" y="2907"/>
                  </a:cubicBezTo>
                  <a:lnTo>
                    <a:pt x="1484" y="2907"/>
                  </a:lnTo>
                  <a:cubicBezTo>
                    <a:pt x="2164" y="2907"/>
                    <a:pt x="2709" y="2352"/>
                    <a:pt x="2719" y="1672"/>
                  </a:cubicBezTo>
                  <a:lnTo>
                    <a:pt x="2719" y="792"/>
                  </a:lnTo>
                  <a:cubicBezTo>
                    <a:pt x="2709" y="706"/>
                    <a:pt x="2661" y="629"/>
                    <a:pt x="2575" y="600"/>
                  </a:cubicBezTo>
                  <a:cubicBezTo>
                    <a:pt x="2556" y="591"/>
                    <a:pt x="2527" y="581"/>
                    <a:pt x="2508" y="562"/>
                  </a:cubicBezTo>
                  <a:cubicBezTo>
                    <a:pt x="2269" y="466"/>
                    <a:pt x="2068" y="294"/>
                    <a:pt x="1953" y="64"/>
                  </a:cubicBezTo>
                  <a:lnTo>
                    <a:pt x="1944" y="45"/>
                  </a:lnTo>
                  <a:cubicBezTo>
                    <a:pt x="1932" y="15"/>
                    <a:pt x="1905" y="0"/>
                    <a:pt x="1877"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0904" name="Google Shape;10904;p67"/>
            <p:cNvSpPr/>
            <p:nvPr/>
          </p:nvSpPr>
          <p:spPr>
            <a:xfrm>
              <a:off x="7344677" y="1633728"/>
              <a:ext cx="51811" cy="76338"/>
            </a:xfrm>
            <a:custGeom>
              <a:avLst/>
              <a:gdLst/>
              <a:ahLst/>
              <a:cxnLst/>
              <a:rect l="l" t="t" r="r" b="b"/>
              <a:pathLst>
                <a:path w="1973" h="2907" extrusionOk="0">
                  <a:moveTo>
                    <a:pt x="1877" y="0"/>
                  </a:moveTo>
                  <a:cubicBezTo>
                    <a:pt x="1860" y="0"/>
                    <a:pt x="1843" y="6"/>
                    <a:pt x="1829" y="17"/>
                  </a:cubicBezTo>
                  <a:cubicBezTo>
                    <a:pt x="1542" y="237"/>
                    <a:pt x="1207" y="399"/>
                    <a:pt x="853" y="495"/>
                  </a:cubicBezTo>
                  <a:cubicBezTo>
                    <a:pt x="738" y="524"/>
                    <a:pt x="632" y="552"/>
                    <a:pt x="518" y="572"/>
                  </a:cubicBezTo>
                  <a:cubicBezTo>
                    <a:pt x="412" y="591"/>
                    <a:pt x="307" y="610"/>
                    <a:pt x="192" y="610"/>
                  </a:cubicBezTo>
                  <a:cubicBezTo>
                    <a:pt x="87" y="619"/>
                    <a:pt x="1" y="715"/>
                    <a:pt x="1" y="820"/>
                  </a:cubicBezTo>
                  <a:lnTo>
                    <a:pt x="1" y="1672"/>
                  </a:lnTo>
                  <a:cubicBezTo>
                    <a:pt x="1" y="2352"/>
                    <a:pt x="546" y="2907"/>
                    <a:pt x="1226" y="2907"/>
                  </a:cubicBezTo>
                  <a:lnTo>
                    <a:pt x="1484" y="2907"/>
                  </a:lnTo>
                  <a:cubicBezTo>
                    <a:pt x="805" y="2907"/>
                    <a:pt x="250" y="2361"/>
                    <a:pt x="250" y="1682"/>
                  </a:cubicBezTo>
                  <a:lnTo>
                    <a:pt x="250" y="830"/>
                  </a:lnTo>
                  <a:cubicBezTo>
                    <a:pt x="250" y="715"/>
                    <a:pt x="336" y="629"/>
                    <a:pt x="441" y="619"/>
                  </a:cubicBezTo>
                  <a:cubicBezTo>
                    <a:pt x="556" y="610"/>
                    <a:pt x="661" y="600"/>
                    <a:pt x="766" y="581"/>
                  </a:cubicBezTo>
                  <a:cubicBezTo>
                    <a:pt x="881" y="562"/>
                    <a:pt x="987" y="533"/>
                    <a:pt x="1101" y="505"/>
                  </a:cubicBezTo>
                  <a:cubicBezTo>
                    <a:pt x="1408" y="418"/>
                    <a:pt x="1704" y="275"/>
                    <a:pt x="1972" y="103"/>
                  </a:cubicBezTo>
                  <a:lnTo>
                    <a:pt x="1953" y="64"/>
                  </a:lnTo>
                  <a:lnTo>
                    <a:pt x="1944" y="45"/>
                  </a:lnTo>
                  <a:cubicBezTo>
                    <a:pt x="1932" y="15"/>
                    <a:pt x="1905" y="0"/>
                    <a:pt x="1877"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0905" name="Google Shape;10905;p67"/>
            <p:cNvSpPr/>
            <p:nvPr/>
          </p:nvSpPr>
          <p:spPr>
            <a:xfrm>
              <a:off x="7309751" y="1723353"/>
              <a:ext cx="61107" cy="68407"/>
            </a:xfrm>
            <a:custGeom>
              <a:avLst/>
              <a:gdLst/>
              <a:ahLst/>
              <a:cxnLst/>
              <a:rect l="l" t="t" r="r" b="b"/>
              <a:pathLst>
                <a:path w="2327" h="2605" extrusionOk="0">
                  <a:moveTo>
                    <a:pt x="1599" y="1"/>
                  </a:moveTo>
                  <a:lnTo>
                    <a:pt x="843" y="307"/>
                  </a:lnTo>
                  <a:cubicBezTo>
                    <a:pt x="326" y="518"/>
                    <a:pt x="1" y="1025"/>
                    <a:pt x="20" y="1590"/>
                  </a:cubicBezTo>
                  <a:lnTo>
                    <a:pt x="20" y="2336"/>
                  </a:lnTo>
                  <a:cubicBezTo>
                    <a:pt x="10" y="2475"/>
                    <a:pt x="135" y="2605"/>
                    <a:pt x="282" y="2605"/>
                  </a:cubicBezTo>
                  <a:cubicBezTo>
                    <a:pt x="287" y="2605"/>
                    <a:pt x="292" y="2604"/>
                    <a:pt x="297" y="2604"/>
                  </a:cubicBezTo>
                  <a:lnTo>
                    <a:pt x="2326" y="2604"/>
                  </a:lnTo>
                  <a:lnTo>
                    <a:pt x="1599"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906" name="Google Shape;10906;p67"/>
            <p:cNvSpPr/>
            <p:nvPr/>
          </p:nvSpPr>
          <p:spPr>
            <a:xfrm>
              <a:off x="7389660" y="1723616"/>
              <a:ext cx="60345" cy="68145"/>
            </a:xfrm>
            <a:custGeom>
              <a:avLst/>
              <a:gdLst/>
              <a:ahLst/>
              <a:cxnLst/>
              <a:rect l="l" t="t" r="r" b="b"/>
              <a:pathLst>
                <a:path w="2298" h="2595" extrusionOk="0">
                  <a:moveTo>
                    <a:pt x="728" y="1"/>
                  </a:moveTo>
                  <a:lnTo>
                    <a:pt x="1" y="2594"/>
                  </a:lnTo>
                  <a:lnTo>
                    <a:pt x="2011" y="2594"/>
                  </a:lnTo>
                  <a:cubicBezTo>
                    <a:pt x="2154" y="2594"/>
                    <a:pt x="2279" y="2479"/>
                    <a:pt x="2279" y="2336"/>
                  </a:cubicBezTo>
                  <a:lnTo>
                    <a:pt x="2279" y="1580"/>
                  </a:lnTo>
                  <a:cubicBezTo>
                    <a:pt x="2298" y="1025"/>
                    <a:pt x="1972" y="508"/>
                    <a:pt x="1456" y="297"/>
                  </a:cubicBezTo>
                  <a:lnTo>
                    <a:pt x="728"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907" name="Google Shape;10907;p67"/>
            <p:cNvSpPr/>
            <p:nvPr/>
          </p:nvSpPr>
          <p:spPr>
            <a:xfrm>
              <a:off x="7328842" y="1759303"/>
              <a:ext cx="10845" cy="32457"/>
            </a:xfrm>
            <a:custGeom>
              <a:avLst/>
              <a:gdLst/>
              <a:ahLst/>
              <a:cxnLst/>
              <a:rect l="l" t="t" r="r" b="b"/>
              <a:pathLst>
                <a:path w="413" h="1236" extrusionOk="0">
                  <a:moveTo>
                    <a:pt x="202" y="1"/>
                  </a:moveTo>
                  <a:cubicBezTo>
                    <a:pt x="97" y="1"/>
                    <a:pt x="1" y="96"/>
                    <a:pt x="1" y="211"/>
                  </a:cubicBezTo>
                  <a:lnTo>
                    <a:pt x="1" y="1235"/>
                  </a:lnTo>
                  <a:lnTo>
                    <a:pt x="412" y="1235"/>
                  </a:lnTo>
                  <a:lnTo>
                    <a:pt x="412" y="211"/>
                  </a:lnTo>
                  <a:cubicBezTo>
                    <a:pt x="412" y="96"/>
                    <a:pt x="317" y="1"/>
                    <a:pt x="202"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908" name="Google Shape;10908;p67"/>
            <p:cNvSpPr/>
            <p:nvPr/>
          </p:nvSpPr>
          <p:spPr>
            <a:xfrm>
              <a:off x="7420332" y="1759303"/>
              <a:ext cx="11082" cy="32457"/>
            </a:xfrm>
            <a:custGeom>
              <a:avLst/>
              <a:gdLst/>
              <a:ahLst/>
              <a:cxnLst/>
              <a:rect l="l" t="t" r="r" b="b"/>
              <a:pathLst>
                <a:path w="422" h="1236" extrusionOk="0">
                  <a:moveTo>
                    <a:pt x="211" y="1"/>
                  </a:moveTo>
                  <a:cubicBezTo>
                    <a:pt x="96" y="1"/>
                    <a:pt x="0" y="96"/>
                    <a:pt x="0" y="211"/>
                  </a:cubicBezTo>
                  <a:lnTo>
                    <a:pt x="0" y="1235"/>
                  </a:lnTo>
                  <a:lnTo>
                    <a:pt x="422" y="1235"/>
                  </a:lnTo>
                  <a:lnTo>
                    <a:pt x="422" y="211"/>
                  </a:lnTo>
                  <a:cubicBezTo>
                    <a:pt x="422" y="96"/>
                    <a:pt x="326" y="1"/>
                    <a:pt x="211"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909" name="Google Shape;10909;p67"/>
            <p:cNvSpPr/>
            <p:nvPr/>
          </p:nvSpPr>
          <p:spPr>
            <a:xfrm>
              <a:off x="7309751" y="1723353"/>
              <a:ext cx="42751" cy="68407"/>
            </a:xfrm>
            <a:custGeom>
              <a:avLst/>
              <a:gdLst/>
              <a:ahLst/>
              <a:cxnLst/>
              <a:rect l="l" t="t" r="r" b="b"/>
              <a:pathLst>
                <a:path w="1628" h="2605" extrusionOk="0">
                  <a:moveTo>
                    <a:pt x="1599" y="1"/>
                  </a:moveTo>
                  <a:lnTo>
                    <a:pt x="843" y="307"/>
                  </a:lnTo>
                  <a:cubicBezTo>
                    <a:pt x="326" y="518"/>
                    <a:pt x="1" y="1025"/>
                    <a:pt x="20" y="1590"/>
                  </a:cubicBezTo>
                  <a:lnTo>
                    <a:pt x="20" y="2336"/>
                  </a:lnTo>
                  <a:cubicBezTo>
                    <a:pt x="20" y="2480"/>
                    <a:pt x="144" y="2604"/>
                    <a:pt x="297" y="2604"/>
                  </a:cubicBezTo>
                  <a:lnTo>
                    <a:pt x="326" y="2604"/>
                  </a:lnTo>
                  <a:lnTo>
                    <a:pt x="326" y="1580"/>
                  </a:lnTo>
                  <a:cubicBezTo>
                    <a:pt x="307" y="1025"/>
                    <a:pt x="632" y="518"/>
                    <a:pt x="1149" y="317"/>
                  </a:cubicBezTo>
                  <a:lnTo>
                    <a:pt x="1628" y="116"/>
                  </a:lnTo>
                  <a:lnTo>
                    <a:pt x="1599" y="1"/>
                  </a:ln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10910" name="Google Shape;10910;p67"/>
          <p:cNvGrpSpPr/>
          <p:nvPr/>
        </p:nvGrpSpPr>
        <p:grpSpPr>
          <a:xfrm>
            <a:off x="2200238" y="4136766"/>
            <a:ext cx="374756" cy="329300"/>
            <a:chOff x="2200238" y="4289165"/>
            <a:chExt cx="374756" cy="329300"/>
          </a:xfrm>
        </p:grpSpPr>
        <p:sp>
          <p:nvSpPr>
            <p:cNvPr id="10911" name="Google Shape;10911;p67"/>
            <p:cNvSpPr/>
            <p:nvPr/>
          </p:nvSpPr>
          <p:spPr>
            <a:xfrm>
              <a:off x="2437733" y="4289165"/>
              <a:ext cx="54568" cy="65991"/>
            </a:xfrm>
            <a:custGeom>
              <a:avLst/>
              <a:gdLst/>
              <a:ahLst/>
              <a:cxnLst/>
              <a:rect l="l" t="t" r="r" b="b"/>
              <a:pathLst>
                <a:path w="2078" h="2513" extrusionOk="0">
                  <a:moveTo>
                    <a:pt x="1356" y="1"/>
                  </a:moveTo>
                  <a:cubicBezTo>
                    <a:pt x="1115" y="1"/>
                    <a:pt x="883" y="138"/>
                    <a:pt x="776" y="378"/>
                  </a:cubicBezTo>
                  <a:lnTo>
                    <a:pt x="1" y="2053"/>
                  </a:lnTo>
                  <a:lnTo>
                    <a:pt x="795" y="2513"/>
                  </a:lnTo>
                  <a:lnTo>
                    <a:pt x="1857" y="1010"/>
                  </a:lnTo>
                  <a:cubicBezTo>
                    <a:pt x="2077" y="704"/>
                    <a:pt x="1991" y="273"/>
                    <a:pt x="1666" y="82"/>
                  </a:cubicBezTo>
                  <a:cubicBezTo>
                    <a:pt x="1567" y="27"/>
                    <a:pt x="1461" y="1"/>
                    <a:pt x="1356"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2" name="Google Shape;10912;p67"/>
            <p:cNvSpPr/>
            <p:nvPr/>
          </p:nvSpPr>
          <p:spPr>
            <a:xfrm>
              <a:off x="2448552" y="4306575"/>
              <a:ext cx="40493" cy="48844"/>
            </a:xfrm>
            <a:custGeom>
              <a:avLst/>
              <a:gdLst/>
              <a:ahLst/>
              <a:cxnLst/>
              <a:rect l="l" t="t" r="r" b="b"/>
              <a:pathLst>
                <a:path w="1542" h="1860" extrusionOk="0">
                  <a:moveTo>
                    <a:pt x="1145" y="0"/>
                  </a:moveTo>
                  <a:cubicBezTo>
                    <a:pt x="909" y="0"/>
                    <a:pt x="680" y="135"/>
                    <a:pt x="584" y="376"/>
                  </a:cubicBezTo>
                  <a:lnTo>
                    <a:pt x="0" y="1639"/>
                  </a:lnTo>
                  <a:lnTo>
                    <a:pt x="383" y="1859"/>
                  </a:lnTo>
                  <a:lnTo>
                    <a:pt x="1445" y="347"/>
                  </a:lnTo>
                  <a:cubicBezTo>
                    <a:pt x="1493" y="280"/>
                    <a:pt x="1522" y="213"/>
                    <a:pt x="1541" y="146"/>
                  </a:cubicBezTo>
                  <a:cubicBezTo>
                    <a:pt x="1424" y="47"/>
                    <a:pt x="1283" y="0"/>
                    <a:pt x="114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3" name="Google Shape;10913;p67"/>
            <p:cNvSpPr/>
            <p:nvPr/>
          </p:nvSpPr>
          <p:spPr>
            <a:xfrm>
              <a:off x="2282930" y="4552658"/>
              <a:ext cx="54805" cy="65808"/>
            </a:xfrm>
            <a:custGeom>
              <a:avLst/>
              <a:gdLst/>
              <a:ahLst/>
              <a:cxnLst/>
              <a:rect l="l" t="t" r="r" b="b"/>
              <a:pathLst>
                <a:path w="2087" h="2506" extrusionOk="0">
                  <a:moveTo>
                    <a:pt x="1292" y="1"/>
                  </a:moveTo>
                  <a:lnTo>
                    <a:pt x="221" y="1513"/>
                  </a:lnTo>
                  <a:cubicBezTo>
                    <a:pt x="0" y="1819"/>
                    <a:pt x="96" y="2240"/>
                    <a:pt x="422" y="2422"/>
                  </a:cubicBezTo>
                  <a:cubicBezTo>
                    <a:pt x="520" y="2479"/>
                    <a:pt x="628" y="2506"/>
                    <a:pt x="734" y="2506"/>
                  </a:cubicBezTo>
                  <a:cubicBezTo>
                    <a:pt x="969" y="2506"/>
                    <a:pt x="1197" y="2375"/>
                    <a:pt x="1302" y="2145"/>
                  </a:cubicBezTo>
                  <a:lnTo>
                    <a:pt x="2087" y="460"/>
                  </a:lnTo>
                  <a:lnTo>
                    <a:pt x="1292"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4" name="Google Shape;10914;p67"/>
            <p:cNvSpPr/>
            <p:nvPr/>
          </p:nvSpPr>
          <p:spPr>
            <a:xfrm>
              <a:off x="2300026" y="4558960"/>
              <a:ext cx="37709" cy="54542"/>
            </a:xfrm>
            <a:custGeom>
              <a:avLst/>
              <a:gdLst/>
              <a:ahLst/>
              <a:cxnLst/>
              <a:rect l="l" t="t" r="r" b="b"/>
              <a:pathLst>
                <a:path w="1436" h="2077" extrusionOk="0">
                  <a:moveTo>
                    <a:pt x="1053" y="0"/>
                  </a:moveTo>
                  <a:lnTo>
                    <a:pt x="249" y="1139"/>
                  </a:lnTo>
                  <a:cubicBezTo>
                    <a:pt x="0" y="1464"/>
                    <a:pt x="134" y="1943"/>
                    <a:pt x="527" y="2077"/>
                  </a:cubicBezTo>
                  <a:cubicBezTo>
                    <a:pt x="574" y="2029"/>
                    <a:pt x="622" y="1972"/>
                    <a:pt x="651" y="1905"/>
                  </a:cubicBezTo>
                  <a:lnTo>
                    <a:pt x="1436" y="220"/>
                  </a:lnTo>
                  <a:lnTo>
                    <a:pt x="1053"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5" name="Google Shape;10915;p67"/>
            <p:cNvSpPr/>
            <p:nvPr/>
          </p:nvSpPr>
          <p:spPr>
            <a:xfrm>
              <a:off x="2282930" y="4289349"/>
              <a:ext cx="54805" cy="66070"/>
            </a:xfrm>
            <a:custGeom>
              <a:avLst/>
              <a:gdLst/>
              <a:ahLst/>
              <a:cxnLst/>
              <a:rect l="l" t="t" r="r" b="b"/>
              <a:pathLst>
                <a:path w="2087" h="2516" extrusionOk="0">
                  <a:moveTo>
                    <a:pt x="733" y="1"/>
                  </a:moveTo>
                  <a:cubicBezTo>
                    <a:pt x="627" y="1"/>
                    <a:pt x="520" y="28"/>
                    <a:pt x="422" y="84"/>
                  </a:cubicBezTo>
                  <a:cubicBezTo>
                    <a:pt x="96" y="266"/>
                    <a:pt x="0" y="687"/>
                    <a:pt x="221" y="994"/>
                  </a:cubicBezTo>
                  <a:lnTo>
                    <a:pt x="1292" y="2515"/>
                  </a:lnTo>
                  <a:lnTo>
                    <a:pt x="2087" y="2056"/>
                  </a:lnTo>
                  <a:lnTo>
                    <a:pt x="1302" y="371"/>
                  </a:lnTo>
                  <a:cubicBezTo>
                    <a:pt x="1196" y="134"/>
                    <a:pt x="968" y="1"/>
                    <a:pt x="733"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6" name="Google Shape;10916;p67"/>
            <p:cNvSpPr/>
            <p:nvPr/>
          </p:nvSpPr>
          <p:spPr>
            <a:xfrm>
              <a:off x="2300026" y="4294312"/>
              <a:ext cx="37709" cy="54805"/>
            </a:xfrm>
            <a:custGeom>
              <a:avLst/>
              <a:gdLst/>
              <a:ahLst/>
              <a:cxnLst/>
              <a:rect l="l" t="t" r="r" b="b"/>
              <a:pathLst>
                <a:path w="1436" h="2087" extrusionOk="0">
                  <a:moveTo>
                    <a:pt x="527" y="1"/>
                  </a:moveTo>
                  <a:cubicBezTo>
                    <a:pt x="134" y="144"/>
                    <a:pt x="0" y="623"/>
                    <a:pt x="249" y="948"/>
                  </a:cubicBezTo>
                  <a:lnTo>
                    <a:pt x="1053" y="2087"/>
                  </a:lnTo>
                  <a:lnTo>
                    <a:pt x="1436" y="1867"/>
                  </a:lnTo>
                  <a:lnTo>
                    <a:pt x="651" y="182"/>
                  </a:lnTo>
                  <a:cubicBezTo>
                    <a:pt x="622" y="115"/>
                    <a:pt x="574" y="58"/>
                    <a:pt x="527"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7" name="Google Shape;10917;p67"/>
            <p:cNvSpPr/>
            <p:nvPr/>
          </p:nvSpPr>
          <p:spPr>
            <a:xfrm>
              <a:off x="2437497" y="4552658"/>
              <a:ext cx="54542" cy="65808"/>
            </a:xfrm>
            <a:custGeom>
              <a:avLst/>
              <a:gdLst/>
              <a:ahLst/>
              <a:cxnLst/>
              <a:rect l="l" t="t" r="r" b="b"/>
              <a:pathLst>
                <a:path w="2077" h="2506" extrusionOk="0">
                  <a:moveTo>
                    <a:pt x="804" y="1"/>
                  </a:moveTo>
                  <a:lnTo>
                    <a:pt x="0" y="460"/>
                  </a:lnTo>
                  <a:lnTo>
                    <a:pt x="785" y="2145"/>
                  </a:lnTo>
                  <a:cubicBezTo>
                    <a:pt x="890" y="2375"/>
                    <a:pt x="1118" y="2506"/>
                    <a:pt x="1352" y="2506"/>
                  </a:cubicBezTo>
                  <a:cubicBezTo>
                    <a:pt x="1459" y="2506"/>
                    <a:pt x="1567" y="2479"/>
                    <a:pt x="1665" y="2422"/>
                  </a:cubicBezTo>
                  <a:cubicBezTo>
                    <a:pt x="1991" y="2240"/>
                    <a:pt x="2077" y="1819"/>
                    <a:pt x="1866" y="1513"/>
                  </a:cubicBezTo>
                  <a:lnTo>
                    <a:pt x="804"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8" name="Google Shape;10918;p67"/>
            <p:cNvSpPr/>
            <p:nvPr/>
          </p:nvSpPr>
          <p:spPr>
            <a:xfrm>
              <a:off x="2448552" y="4552658"/>
              <a:ext cx="40493" cy="48791"/>
            </a:xfrm>
            <a:custGeom>
              <a:avLst/>
              <a:gdLst/>
              <a:ahLst/>
              <a:cxnLst/>
              <a:rect l="l" t="t" r="r" b="b"/>
              <a:pathLst>
                <a:path w="1542" h="1858" extrusionOk="0">
                  <a:moveTo>
                    <a:pt x="383" y="1"/>
                  </a:moveTo>
                  <a:lnTo>
                    <a:pt x="0" y="221"/>
                  </a:lnTo>
                  <a:lnTo>
                    <a:pt x="584" y="1484"/>
                  </a:lnTo>
                  <a:cubicBezTo>
                    <a:pt x="681" y="1721"/>
                    <a:pt x="913" y="1858"/>
                    <a:pt x="1150" y="1858"/>
                  </a:cubicBezTo>
                  <a:cubicBezTo>
                    <a:pt x="1287" y="1858"/>
                    <a:pt x="1425" y="1812"/>
                    <a:pt x="1541" y="1714"/>
                  </a:cubicBezTo>
                  <a:cubicBezTo>
                    <a:pt x="1522" y="1637"/>
                    <a:pt x="1493" y="1570"/>
                    <a:pt x="1445" y="1513"/>
                  </a:cubicBezTo>
                  <a:lnTo>
                    <a:pt x="383"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19" name="Google Shape;10919;p67"/>
            <p:cNvSpPr/>
            <p:nvPr/>
          </p:nvSpPr>
          <p:spPr>
            <a:xfrm>
              <a:off x="2200238" y="4437482"/>
              <a:ext cx="66385" cy="33088"/>
            </a:xfrm>
            <a:custGeom>
              <a:avLst/>
              <a:gdLst/>
              <a:ahLst/>
              <a:cxnLst/>
              <a:rect l="l" t="t" r="r" b="b"/>
              <a:pathLst>
                <a:path w="2528" h="1260" extrusionOk="0">
                  <a:moveTo>
                    <a:pt x="625" y="0"/>
                  </a:moveTo>
                  <a:cubicBezTo>
                    <a:pt x="281" y="0"/>
                    <a:pt x="1" y="283"/>
                    <a:pt x="1" y="626"/>
                  </a:cubicBezTo>
                  <a:cubicBezTo>
                    <a:pt x="1" y="982"/>
                    <a:pt x="288" y="1259"/>
                    <a:pt x="638" y="1259"/>
                  </a:cubicBezTo>
                  <a:cubicBezTo>
                    <a:pt x="655" y="1259"/>
                    <a:pt x="673" y="1259"/>
                    <a:pt x="690" y="1257"/>
                  </a:cubicBezTo>
                  <a:lnTo>
                    <a:pt x="2527" y="1085"/>
                  </a:lnTo>
                  <a:lnTo>
                    <a:pt x="2527" y="166"/>
                  </a:lnTo>
                  <a:lnTo>
                    <a:pt x="690" y="4"/>
                  </a:lnTo>
                  <a:cubicBezTo>
                    <a:pt x="668" y="1"/>
                    <a:pt x="646" y="0"/>
                    <a:pt x="62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0" name="Google Shape;10920;p67"/>
            <p:cNvSpPr/>
            <p:nvPr/>
          </p:nvSpPr>
          <p:spPr>
            <a:xfrm>
              <a:off x="2212317" y="4437455"/>
              <a:ext cx="54306" cy="19537"/>
            </a:xfrm>
            <a:custGeom>
              <a:avLst/>
              <a:gdLst/>
              <a:ahLst/>
              <a:cxnLst/>
              <a:rect l="l" t="t" r="r" b="b"/>
              <a:pathLst>
                <a:path w="2068" h="744" extrusionOk="0">
                  <a:moveTo>
                    <a:pt x="168" y="1"/>
                  </a:moveTo>
                  <a:cubicBezTo>
                    <a:pt x="113" y="1"/>
                    <a:pt x="59" y="10"/>
                    <a:pt x="10" y="24"/>
                  </a:cubicBezTo>
                  <a:cubicBezTo>
                    <a:pt x="0" y="53"/>
                    <a:pt x="0" y="81"/>
                    <a:pt x="0" y="110"/>
                  </a:cubicBezTo>
                  <a:cubicBezTo>
                    <a:pt x="0" y="466"/>
                    <a:pt x="287" y="744"/>
                    <a:pt x="638" y="744"/>
                  </a:cubicBezTo>
                  <a:cubicBezTo>
                    <a:pt x="655" y="744"/>
                    <a:pt x="672" y="743"/>
                    <a:pt x="689" y="742"/>
                  </a:cubicBezTo>
                  <a:lnTo>
                    <a:pt x="2067" y="608"/>
                  </a:lnTo>
                  <a:lnTo>
                    <a:pt x="2067" y="167"/>
                  </a:lnTo>
                  <a:lnTo>
                    <a:pt x="230" y="5"/>
                  </a:lnTo>
                  <a:cubicBezTo>
                    <a:pt x="209" y="2"/>
                    <a:pt x="189" y="1"/>
                    <a:pt x="168"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1" name="Google Shape;10921;p67"/>
            <p:cNvSpPr/>
            <p:nvPr/>
          </p:nvSpPr>
          <p:spPr>
            <a:xfrm>
              <a:off x="2508346" y="4437482"/>
              <a:ext cx="66648" cy="33088"/>
            </a:xfrm>
            <a:custGeom>
              <a:avLst/>
              <a:gdLst/>
              <a:ahLst/>
              <a:cxnLst/>
              <a:rect l="l" t="t" r="r" b="b"/>
              <a:pathLst>
                <a:path w="2538" h="1260" extrusionOk="0">
                  <a:moveTo>
                    <a:pt x="1913" y="0"/>
                  </a:moveTo>
                  <a:cubicBezTo>
                    <a:pt x="1892" y="0"/>
                    <a:pt x="1870" y="1"/>
                    <a:pt x="1848" y="4"/>
                  </a:cubicBezTo>
                  <a:lnTo>
                    <a:pt x="1" y="166"/>
                  </a:lnTo>
                  <a:lnTo>
                    <a:pt x="1" y="1085"/>
                  </a:lnTo>
                  <a:lnTo>
                    <a:pt x="1848" y="1257"/>
                  </a:lnTo>
                  <a:cubicBezTo>
                    <a:pt x="1865" y="1259"/>
                    <a:pt x="1882" y="1259"/>
                    <a:pt x="1899" y="1259"/>
                  </a:cubicBezTo>
                  <a:cubicBezTo>
                    <a:pt x="2250" y="1259"/>
                    <a:pt x="2537" y="982"/>
                    <a:pt x="2537" y="626"/>
                  </a:cubicBezTo>
                  <a:cubicBezTo>
                    <a:pt x="2537" y="283"/>
                    <a:pt x="2257" y="0"/>
                    <a:pt x="191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2" name="Google Shape;10922;p67"/>
            <p:cNvSpPr/>
            <p:nvPr/>
          </p:nvSpPr>
          <p:spPr>
            <a:xfrm>
              <a:off x="2508346" y="4437455"/>
              <a:ext cx="54568" cy="19537"/>
            </a:xfrm>
            <a:custGeom>
              <a:avLst/>
              <a:gdLst/>
              <a:ahLst/>
              <a:cxnLst/>
              <a:rect l="l" t="t" r="r" b="b"/>
              <a:pathLst>
                <a:path w="2078" h="744" extrusionOk="0">
                  <a:moveTo>
                    <a:pt x="1908" y="1"/>
                  </a:moveTo>
                  <a:cubicBezTo>
                    <a:pt x="1888" y="1"/>
                    <a:pt x="1869" y="2"/>
                    <a:pt x="1848" y="5"/>
                  </a:cubicBezTo>
                  <a:lnTo>
                    <a:pt x="1" y="167"/>
                  </a:lnTo>
                  <a:lnTo>
                    <a:pt x="1" y="608"/>
                  </a:lnTo>
                  <a:lnTo>
                    <a:pt x="1389" y="742"/>
                  </a:lnTo>
                  <a:cubicBezTo>
                    <a:pt x="1406" y="743"/>
                    <a:pt x="1423" y="744"/>
                    <a:pt x="1440" y="744"/>
                  </a:cubicBezTo>
                  <a:cubicBezTo>
                    <a:pt x="1790" y="744"/>
                    <a:pt x="2078" y="466"/>
                    <a:pt x="2078" y="110"/>
                  </a:cubicBezTo>
                  <a:cubicBezTo>
                    <a:pt x="2078" y="81"/>
                    <a:pt x="2078" y="53"/>
                    <a:pt x="2068" y="24"/>
                  </a:cubicBezTo>
                  <a:cubicBezTo>
                    <a:pt x="2012" y="10"/>
                    <a:pt x="1961" y="1"/>
                    <a:pt x="1908"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3" name="Google Shape;10923;p67"/>
            <p:cNvSpPr/>
            <p:nvPr/>
          </p:nvSpPr>
          <p:spPr>
            <a:xfrm>
              <a:off x="2250762" y="4326979"/>
              <a:ext cx="263913" cy="253960"/>
            </a:xfrm>
            <a:custGeom>
              <a:avLst/>
              <a:gdLst/>
              <a:ahLst/>
              <a:cxnLst/>
              <a:rect l="l" t="t" r="r" b="b"/>
              <a:pathLst>
                <a:path w="10050" h="9671" extrusionOk="0">
                  <a:moveTo>
                    <a:pt x="5208" y="1153"/>
                  </a:moveTo>
                  <a:cubicBezTo>
                    <a:pt x="5685" y="1153"/>
                    <a:pt x="6165" y="1246"/>
                    <a:pt x="6623" y="1436"/>
                  </a:cubicBezTo>
                  <a:cubicBezTo>
                    <a:pt x="7992" y="2001"/>
                    <a:pt x="8891" y="3350"/>
                    <a:pt x="8891" y="4834"/>
                  </a:cubicBezTo>
                  <a:cubicBezTo>
                    <a:pt x="8891" y="6872"/>
                    <a:pt x="7245" y="8518"/>
                    <a:pt x="5207" y="8518"/>
                  </a:cubicBezTo>
                  <a:cubicBezTo>
                    <a:pt x="3723" y="8518"/>
                    <a:pt x="2374" y="7619"/>
                    <a:pt x="1809" y="6250"/>
                  </a:cubicBezTo>
                  <a:cubicBezTo>
                    <a:pt x="1235" y="4872"/>
                    <a:pt x="1551" y="3283"/>
                    <a:pt x="2604" y="2231"/>
                  </a:cubicBezTo>
                  <a:cubicBezTo>
                    <a:pt x="3307" y="1528"/>
                    <a:pt x="4249" y="1153"/>
                    <a:pt x="5208" y="1153"/>
                  </a:cubicBezTo>
                  <a:close/>
                  <a:moveTo>
                    <a:pt x="5207" y="1"/>
                  </a:moveTo>
                  <a:cubicBezTo>
                    <a:pt x="3254" y="1"/>
                    <a:pt x="1493" y="1187"/>
                    <a:pt x="747" y="2987"/>
                  </a:cubicBezTo>
                  <a:cubicBezTo>
                    <a:pt x="0" y="4795"/>
                    <a:pt x="412" y="6872"/>
                    <a:pt x="1800" y="8260"/>
                  </a:cubicBezTo>
                  <a:cubicBezTo>
                    <a:pt x="2721" y="9181"/>
                    <a:pt x="3959" y="9671"/>
                    <a:pt x="5216" y="9671"/>
                  </a:cubicBezTo>
                  <a:cubicBezTo>
                    <a:pt x="5839" y="9671"/>
                    <a:pt x="6467" y="9550"/>
                    <a:pt x="7063" y="9303"/>
                  </a:cubicBezTo>
                  <a:cubicBezTo>
                    <a:pt x="8872" y="8557"/>
                    <a:pt x="10049" y="6796"/>
                    <a:pt x="10049" y="4834"/>
                  </a:cubicBezTo>
                  <a:cubicBezTo>
                    <a:pt x="10049" y="2164"/>
                    <a:pt x="7886" y="1"/>
                    <a:pt x="5207"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4" name="Google Shape;10924;p67"/>
            <p:cNvSpPr/>
            <p:nvPr/>
          </p:nvSpPr>
          <p:spPr>
            <a:xfrm>
              <a:off x="2270116" y="4345073"/>
              <a:ext cx="226204" cy="217669"/>
            </a:xfrm>
            <a:custGeom>
              <a:avLst/>
              <a:gdLst/>
              <a:ahLst/>
              <a:cxnLst/>
              <a:rect l="l" t="t" r="r" b="b"/>
              <a:pathLst>
                <a:path w="8614" h="8289" extrusionOk="0">
                  <a:moveTo>
                    <a:pt x="4474" y="460"/>
                  </a:moveTo>
                  <a:cubicBezTo>
                    <a:pt x="4908" y="460"/>
                    <a:pt x="5341" y="537"/>
                    <a:pt x="5752" y="690"/>
                  </a:cubicBezTo>
                  <a:cubicBezTo>
                    <a:pt x="5886" y="747"/>
                    <a:pt x="5943" y="900"/>
                    <a:pt x="5877" y="1025"/>
                  </a:cubicBezTo>
                  <a:lnTo>
                    <a:pt x="4604" y="3236"/>
                  </a:lnTo>
                  <a:cubicBezTo>
                    <a:pt x="4833" y="3274"/>
                    <a:pt x="5053" y="3398"/>
                    <a:pt x="5197" y="3580"/>
                  </a:cubicBezTo>
                  <a:lnTo>
                    <a:pt x="6470" y="1379"/>
                  </a:lnTo>
                  <a:cubicBezTo>
                    <a:pt x="6516" y="1298"/>
                    <a:pt x="6594" y="1256"/>
                    <a:pt x="6673" y="1256"/>
                  </a:cubicBezTo>
                  <a:cubicBezTo>
                    <a:pt x="6725" y="1256"/>
                    <a:pt x="6778" y="1274"/>
                    <a:pt x="6824" y="1312"/>
                  </a:cubicBezTo>
                  <a:cubicBezTo>
                    <a:pt x="7503" y="1877"/>
                    <a:pt x="7953" y="2661"/>
                    <a:pt x="8106" y="3532"/>
                  </a:cubicBezTo>
                  <a:cubicBezTo>
                    <a:pt x="8126" y="3666"/>
                    <a:pt x="8020" y="3800"/>
                    <a:pt x="7877" y="3800"/>
                  </a:cubicBezTo>
                  <a:lnTo>
                    <a:pt x="5331" y="3800"/>
                  </a:lnTo>
                  <a:cubicBezTo>
                    <a:pt x="5417" y="4020"/>
                    <a:pt x="5417" y="4269"/>
                    <a:pt x="5331" y="4489"/>
                  </a:cubicBezTo>
                  <a:lnTo>
                    <a:pt x="7877" y="4489"/>
                  </a:lnTo>
                  <a:cubicBezTo>
                    <a:pt x="8020" y="4489"/>
                    <a:pt x="8126" y="4623"/>
                    <a:pt x="8106" y="4767"/>
                  </a:cubicBezTo>
                  <a:cubicBezTo>
                    <a:pt x="7953" y="5628"/>
                    <a:pt x="7503" y="6413"/>
                    <a:pt x="6824" y="6978"/>
                  </a:cubicBezTo>
                  <a:cubicBezTo>
                    <a:pt x="6778" y="7016"/>
                    <a:pt x="6724" y="7035"/>
                    <a:pt x="6670" y="7035"/>
                  </a:cubicBezTo>
                  <a:cubicBezTo>
                    <a:pt x="6592" y="7035"/>
                    <a:pt x="6516" y="6994"/>
                    <a:pt x="6470" y="6920"/>
                  </a:cubicBezTo>
                  <a:lnTo>
                    <a:pt x="5197" y="4709"/>
                  </a:lnTo>
                  <a:cubicBezTo>
                    <a:pt x="5053" y="4891"/>
                    <a:pt x="4833" y="5016"/>
                    <a:pt x="4604" y="5054"/>
                  </a:cubicBezTo>
                  <a:lnTo>
                    <a:pt x="5877" y="7265"/>
                  </a:lnTo>
                  <a:cubicBezTo>
                    <a:pt x="5943" y="7380"/>
                    <a:pt x="5886" y="7542"/>
                    <a:pt x="5752" y="7590"/>
                  </a:cubicBezTo>
                  <a:cubicBezTo>
                    <a:pt x="5341" y="7748"/>
                    <a:pt x="4908" y="7827"/>
                    <a:pt x="4474" y="7827"/>
                  </a:cubicBezTo>
                  <a:cubicBezTo>
                    <a:pt x="4041" y="7827"/>
                    <a:pt x="3608" y="7748"/>
                    <a:pt x="3197" y="7590"/>
                  </a:cubicBezTo>
                  <a:cubicBezTo>
                    <a:pt x="3063" y="7542"/>
                    <a:pt x="3005" y="7380"/>
                    <a:pt x="3072" y="7265"/>
                  </a:cubicBezTo>
                  <a:lnTo>
                    <a:pt x="4355" y="5054"/>
                  </a:lnTo>
                  <a:cubicBezTo>
                    <a:pt x="4116" y="5016"/>
                    <a:pt x="3905" y="4891"/>
                    <a:pt x="3752" y="4709"/>
                  </a:cubicBezTo>
                  <a:lnTo>
                    <a:pt x="2479" y="6911"/>
                  </a:lnTo>
                  <a:cubicBezTo>
                    <a:pt x="2432" y="6987"/>
                    <a:pt x="2353" y="7027"/>
                    <a:pt x="2272" y="7027"/>
                  </a:cubicBezTo>
                  <a:cubicBezTo>
                    <a:pt x="2221" y="7027"/>
                    <a:pt x="2169" y="7011"/>
                    <a:pt x="2125" y="6978"/>
                  </a:cubicBezTo>
                  <a:cubicBezTo>
                    <a:pt x="1445" y="6413"/>
                    <a:pt x="996" y="5628"/>
                    <a:pt x="852" y="4757"/>
                  </a:cubicBezTo>
                  <a:cubicBezTo>
                    <a:pt x="823" y="4623"/>
                    <a:pt x="929" y="4489"/>
                    <a:pt x="1072" y="4489"/>
                  </a:cubicBezTo>
                  <a:lnTo>
                    <a:pt x="3627" y="4489"/>
                  </a:lnTo>
                  <a:cubicBezTo>
                    <a:pt x="3532" y="4269"/>
                    <a:pt x="3532" y="4020"/>
                    <a:pt x="3627" y="3800"/>
                  </a:cubicBezTo>
                  <a:lnTo>
                    <a:pt x="1072" y="3800"/>
                  </a:lnTo>
                  <a:cubicBezTo>
                    <a:pt x="929" y="3800"/>
                    <a:pt x="814" y="3666"/>
                    <a:pt x="843" y="3523"/>
                  </a:cubicBezTo>
                  <a:cubicBezTo>
                    <a:pt x="996" y="2652"/>
                    <a:pt x="1445" y="1867"/>
                    <a:pt x="2125" y="1312"/>
                  </a:cubicBezTo>
                  <a:cubicBezTo>
                    <a:pt x="2171" y="1273"/>
                    <a:pt x="2225" y="1255"/>
                    <a:pt x="2278" y="1255"/>
                  </a:cubicBezTo>
                  <a:cubicBezTo>
                    <a:pt x="2357" y="1255"/>
                    <a:pt x="2433" y="1295"/>
                    <a:pt x="2479" y="1369"/>
                  </a:cubicBezTo>
                  <a:lnTo>
                    <a:pt x="3752" y="3580"/>
                  </a:lnTo>
                  <a:cubicBezTo>
                    <a:pt x="3895" y="3389"/>
                    <a:pt x="4116" y="3264"/>
                    <a:pt x="4345" y="3236"/>
                  </a:cubicBezTo>
                  <a:lnTo>
                    <a:pt x="3072" y="1025"/>
                  </a:lnTo>
                  <a:cubicBezTo>
                    <a:pt x="3005" y="900"/>
                    <a:pt x="3063" y="747"/>
                    <a:pt x="3197" y="690"/>
                  </a:cubicBezTo>
                  <a:cubicBezTo>
                    <a:pt x="3608" y="537"/>
                    <a:pt x="4041" y="460"/>
                    <a:pt x="4474" y="460"/>
                  </a:cubicBezTo>
                  <a:close/>
                  <a:moveTo>
                    <a:pt x="4470" y="1"/>
                  </a:moveTo>
                  <a:cubicBezTo>
                    <a:pt x="2795" y="1"/>
                    <a:pt x="1283" y="1015"/>
                    <a:pt x="642" y="2566"/>
                  </a:cubicBezTo>
                  <a:cubicBezTo>
                    <a:pt x="0" y="4106"/>
                    <a:pt x="354" y="5896"/>
                    <a:pt x="1541" y="7073"/>
                  </a:cubicBezTo>
                  <a:cubicBezTo>
                    <a:pt x="2335" y="7867"/>
                    <a:pt x="3394" y="8288"/>
                    <a:pt x="4473" y="8288"/>
                  </a:cubicBezTo>
                  <a:cubicBezTo>
                    <a:pt x="5007" y="8288"/>
                    <a:pt x="5545" y="8185"/>
                    <a:pt x="6058" y="7973"/>
                  </a:cubicBezTo>
                  <a:cubicBezTo>
                    <a:pt x="7609" y="7332"/>
                    <a:pt x="8614" y="5820"/>
                    <a:pt x="8614" y="4145"/>
                  </a:cubicBezTo>
                  <a:cubicBezTo>
                    <a:pt x="8614" y="1857"/>
                    <a:pt x="6767" y="1"/>
                    <a:pt x="447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5" name="Google Shape;10925;p67"/>
            <p:cNvSpPr/>
            <p:nvPr/>
          </p:nvSpPr>
          <p:spPr>
            <a:xfrm>
              <a:off x="2390990" y="4408412"/>
              <a:ext cx="28177" cy="30934"/>
            </a:xfrm>
            <a:custGeom>
              <a:avLst/>
              <a:gdLst/>
              <a:ahLst/>
              <a:cxnLst/>
              <a:rect l="l" t="t" r="r" b="b"/>
              <a:pathLst>
                <a:path w="1073" h="1178" extrusionOk="0">
                  <a:moveTo>
                    <a:pt x="479" y="1"/>
                  </a:moveTo>
                  <a:lnTo>
                    <a:pt x="1" y="824"/>
                  </a:lnTo>
                  <a:cubicBezTo>
                    <a:pt x="230" y="862"/>
                    <a:pt x="450" y="986"/>
                    <a:pt x="594" y="1178"/>
                  </a:cubicBezTo>
                  <a:lnTo>
                    <a:pt x="1073" y="345"/>
                  </a:lnTo>
                  <a:cubicBezTo>
                    <a:pt x="900" y="192"/>
                    <a:pt x="690" y="77"/>
                    <a:pt x="479"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6" name="Google Shape;10926;p67"/>
            <p:cNvSpPr/>
            <p:nvPr/>
          </p:nvSpPr>
          <p:spPr>
            <a:xfrm>
              <a:off x="2390990" y="4468731"/>
              <a:ext cx="28177" cy="30934"/>
            </a:xfrm>
            <a:custGeom>
              <a:avLst/>
              <a:gdLst/>
              <a:ahLst/>
              <a:cxnLst/>
              <a:rect l="l" t="t" r="r" b="b"/>
              <a:pathLst>
                <a:path w="1073" h="1178" extrusionOk="0">
                  <a:moveTo>
                    <a:pt x="594" y="0"/>
                  </a:moveTo>
                  <a:cubicBezTo>
                    <a:pt x="450" y="192"/>
                    <a:pt x="230" y="316"/>
                    <a:pt x="1" y="345"/>
                  </a:cubicBezTo>
                  <a:lnTo>
                    <a:pt x="479" y="1178"/>
                  </a:lnTo>
                  <a:cubicBezTo>
                    <a:pt x="690" y="1101"/>
                    <a:pt x="900" y="986"/>
                    <a:pt x="1073" y="833"/>
                  </a:cubicBezTo>
                  <a:lnTo>
                    <a:pt x="594"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7" name="Google Shape;10927;p67"/>
            <p:cNvSpPr/>
            <p:nvPr/>
          </p:nvSpPr>
          <p:spPr>
            <a:xfrm>
              <a:off x="2410081" y="4444861"/>
              <a:ext cx="26181" cy="18119"/>
            </a:xfrm>
            <a:custGeom>
              <a:avLst/>
              <a:gdLst/>
              <a:ahLst/>
              <a:cxnLst/>
              <a:rect l="l" t="t" r="r" b="b"/>
              <a:pathLst>
                <a:path w="997" h="690" extrusionOk="0">
                  <a:moveTo>
                    <a:pt x="1" y="0"/>
                  </a:moveTo>
                  <a:cubicBezTo>
                    <a:pt x="39" y="115"/>
                    <a:pt x="68" y="230"/>
                    <a:pt x="68" y="345"/>
                  </a:cubicBezTo>
                  <a:cubicBezTo>
                    <a:pt x="68" y="469"/>
                    <a:pt x="39" y="584"/>
                    <a:pt x="1" y="689"/>
                  </a:cubicBezTo>
                  <a:lnTo>
                    <a:pt x="958" y="689"/>
                  </a:lnTo>
                  <a:cubicBezTo>
                    <a:pt x="996" y="469"/>
                    <a:pt x="996" y="230"/>
                    <a:pt x="95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8" name="Google Shape;10928;p67"/>
            <p:cNvSpPr/>
            <p:nvPr/>
          </p:nvSpPr>
          <p:spPr>
            <a:xfrm>
              <a:off x="2338969" y="4444861"/>
              <a:ext cx="26155" cy="18119"/>
            </a:xfrm>
            <a:custGeom>
              <a:avLst/>
              <a:gdLst/>
              <a:ahLst/>
              <a:cxnLst/>
              <a:rect l="l" t="t" r="r" b="b"/>
              <a:pathLst>
                <a:path w="996" h="690" extrusionOk="0">
                  <a:moveTo>
                    <a:pt x="39" y="0"/>
                  </a:moveTo>
                  <a:cubicBezTo>
                    <a:pt x="1" y="230"/>
                    <a:pt x="1" y="460"/>
                    <a:pt x="39" y="689"/>
                  </a:cubicBezTo>
                  <a:lnTo>
                    <a:pt x="996" y="689"/>
                  </a:lnTo>
                  <a:cubicBezTo>
                    <a:pt x="958" y="584"/>
                    <a:pt x="929" y="469"/>
                    <a:pt x="929" y="345"/>
                  </a:cubicBezTo>
                  <a:cubicBezTo>
                    <a:pt x="929" y="230"/>
                    <a:pt x="958" y="115"/>
                    <a:pt x="99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29" name="Google Shape;10929;p67"/>
            <p:cNvSpPr/>
            <p:nvPr/>
          </p:nvSpPr>
          <p:spPr>
            <a:xfrm>
              <a:off x="2356065" y="4408412"/>
              <a:ext cx="28177" cy="30934"/>
            </a:xfrm>
            <a:custGeom>
              <a:avLst/>
              <a:gdLst/>
              <a:ahLst/>
              <a:cxnLst/>
              <a:rect l="l" t="t" r="r" b="b"/>
              <a:pathLst>
                <a:path w="1073" h="1178" extrusionOk="0">
                  <a:moveTo>
                    <a:pt x="594" y="1"/>
                  </a:moveTo>
                  <a:cubicBezTo>
                    <a:pt x="374" y="77"/>
                    <a:pt x="173" y="192"/>
                    <a:pt x="0" y="345"/>
                  </a:cubicBezTo>
                  <a:lnTo>
                    <a:pt x="479" y="1178"/>
                  </a:lnTo>
                  <a:cubicBezTo>
                    <a:pt x="622" y="986"/>
                    <a:pt x="833" y="862"/>
                    <a:pt x="1072" y="824"/>
                  </a:cubicBezTo>
                  <a:lnTo>
                    <a:pt x="594"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30" name="Google Shape;10930;p67"/>
            <p:cNvSpPr/>
            <p:nvPr/>
          </p:nvSpPr>
          <p:spPr>
            <a:xfrm>
              <a:off x="2356065" y="4468731"/>
              <a:ext cx="28177" cy="30934"/>
            </a:xfrm>
            <a:custGeom>
              <a:avLst/>
              <a:gdLst/>
              <a:ahLst/>
              <a:cxnLst/>
              <a:rect l="l" t="t" r="r" b="b"/>
              <a:pathLst>
                <a:path w="1073" h="1178" extrusionOk="0">
                  <a:moveTo>
                    <a:pt x="479" y="0"/>
                  </a:moveTo>
                  <a:lnTo>
                    <a:pt x="0" y="833"/>
                  </a:lnTo>
                  <a:cubicBezTo>
                    <a:pt x="173" y="986"/>
                    <a:pt x="374" y="1101"/>
                    <a:pt x="594" y="1178"/>
                  </a:cubicBezTo>
                  <a:lnTo>
                    <a:pt x="1072" y="345"/>
                  </a:lnTo>
                  <a:cubicBezTo>
                    <a:pt x="833" y="316"/>
                    <a:pt x="622" y="192"/>
                    <a:pt x="47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0931" name="Google Shape;10931;p67"/>
            <p:cNvSpPr/>
            <p:nvPr/>
          </p:nvSpPr>
          <p:spPr>
            <a:xfrm>
              <a:off x="2338969" y="4417708"/>
              <a:ext cx="84977" cy="72583"/>
            </a:xfrm>
            <a:custGeom>
              <a:avLst/>
              <a:gdLst/>
              <a:ahLst/>
              <a:cxnLst/>
              <a:rect l="l" t="t" r="r" b="b"/>
              <a:pathLst>
                <a:path w="3236" h="2764" extrusionOk="0">
                  <a:moveTo>
                    <a:pt x="1850" y="919"/>
                  </a:moveTo>
                  <a:cubicBezTo>
                    <a:pt x="2089" y="919"/>
                    <a:pt x="2317" y="1101"/>
                    <a:pt x="2317" y="1379"/>
                  </a:cubicBezTo>
                  <a:cubicBezTo>
                    <a:pt x="2307" y="1637"/>
                    <a:pt x="2106" y="1838"/>
                    <a:pt x="1848" y="1838"/>
                  </a:cubicBezTo>
                  <a:lnTo>
                    <a:pt x="1848" y="1848"/>
                  </a:lnTo>
                  <a:cubicBezTo>
                    <a:pt x="1436" y="1848"/>
                    <a:pt x="1235" y="1350"/>
                    <a:pt x="1522" y="1053"/>
                  </a:cubicBezTo>
                  <a:cubicBezTo>
                    <a:pt x="1618" y="960"/>
                    <a:pt x="1736" y="919"/>
                    <a:pt x="1850" y="919"/>
                  </a:cubicBezTo>
                  <a:close/>
                  <a:moveTo>
                    <a:pt x="1848" y="1"/>
                  </a:moveTo>
                  <a:cubicBezTo>
                    <a:pt x="623" y="1"/>
                    <a:pt x="1" y="1494"/>
                    <a:pt x="871" y="2355"/>
                  </a:cubicBezTo>
                  <a:cubicBezTo>
                    <a:pt x="1154" y="2637"/>
                    <a:pt x="1501" y="2764"/>
                    <a:pt x="1842" y="2764"/>
                  </a:cubicBezTo>
                  <a:cubicBezTo>
                    <a:pt x="2553" y="2764"/>
                    <a:pt x="3235" y="2213"/>
                    <a:pt x="3235" y="1379"/>
                  </a:cubicBezTo>
                  <a:cubicBezTo>
                    <a:pt x="3235" y="623"/>
                    <a:pt x="2613" y="1"/>
                    <a:pt x="1848" y="1"/>
                  </a:cubicBezTo>
                  <a:close/>
                </a:path>
              </a:pathLst>
            </a:custGeom>
            <a:solidFill>
              <a:srgbClr val="C0CAD3"/>
            </a:solidFill>
            <a:ln>
              <a:noFill/>
            </a:ln>
          </p:spPr>
          <p:txBody>
            <a:bodyPr spcFirstLastPara="1" wrap="square" lIns="91425" tIns="91425" rIns="91425" bIns="91425" anchor="ctr" anchorCtr="0">
              <a:noAutofit/>
            </a:bodyPr>
            <a:lstStyle/>
            <a:p>
              <a:endParaRPr/>
            </a:p>
          </p:txBody>
        </p:sp>
        <p:sp>
          <p:nvSpPr>
            <p:cNvPr id="10932" name="Google Shape;10932;p67"/>
            <p:cNvSpPr/>
            <p:nvPr/>
          </p:nvSpPr>
          <p:spPr>
            <a:xfrm>
              <a:off x="2355303" y="4429787"/>
              <a:ext cx="56564" cy="48423"/>
            </a:xfrm>
            <a:custGeom>
              <a:avLst/>
              <a:gdLst/>
              <a:ahLst/>
              <a:cxnLst/>
              <a:rect l="l" t="t" r="r" b="b"/>
              <a:pathLst>
                <a:path w="2154" h="1844" extrusionOk="0">
                  <a:moveTo>
                    <a:pt x="1228" y="459"/>
                  </a:moveTo>
                  <a:cubicBezTo>
                    <a:pt x="1467" y="459"/>
                    <a:pt x="1695" y="641"/>
                    <a:pt x="1695" y="919"/>
                  </a:cubicBezTo>
                  <a:cubicBezTo>
                    <a:pt x="1685" y="1177"/>
                    <a:pt x="1484" y="1378"/>
                    <a:pt x="1226" y="1378"/>
                  </a:cubicBezTo>
                  <a:lnTo>
                    <a:pt x="1226" y="1388"/>
                  </a:lnTo>
                  <a:cubicBezTo>
                    <a:pt x="814" y="1388"/>
                    <a:pt x="613" y="890"/>
                    <a:pt x="900" y="593"/>
                  </a:cubicBezTo>
                  <a:cubicBezTo>
                    <a:pt x="996" y="500"/>
                    <a:pt x="1114" y="459"/>
                    <a:pt x="1228" y="459"/>
                  </a:cubicBezTo>
                  <a:close/>
                  <a:moveTo>
                    <a:pt x="1226" y="0"/>
                  </a:moveTo>
                  <a:cubicBezTo>
                    <a:pt x="412" y="0"/>
                    <a:pt x="1" y="995"/>
                    <a:pt x="575" y="1570"/>
                  </a:cubicBezTo>
                  <a:cubicBezTo>
                    <a:pt x="764" y="1759"/>
                    <a:pt x="996" y="1843"/>
                    <a:pt x="1224" y="1843"/>
                  </a:cubicBezTo>
                  <a:cubicBezTo>
                    <a:pt x="1699" y="1843"/>
                    <a:pt x="2154" y="1475"/>
                    <a:pt x="2154" y="919"/>
                  </a:cubicBezTo>
                  <a:cubicBezTo>
                    <a:pt x="2154" y="412"/>
                    <a:pt x="1742" y="0"/>
                    <a:pt x="1226" y="0"/>
                  </a:cubicBezTo>
                  <a:close/>
                </a:path>
              </a:pathLst>
            </a:custGeom>
            <a:solidFill>
              <a:srgbClr val="9BABB9"/>
            </a:solidFill>
            <a:ln>
              <a:noFill/>
            </a:ln>
          </p:spPr>
          <p:txBody>
            <a:bodyPr spcFirstLastPara="1" wrap="square" lIns="91425" tIns="91425" rIns="91425" bIns="91425" anchor="ctr" anchorCtr="0">
              <a:noAutofit/>
            </a:bodyPr>
            <a:lstStyle/>
            <a:p>
              <a:endParaRPr/>
            </a:p>
          </p:txBody>
        </p:sp>
      </p:grpSp>
      <p:grpSp>
        <p:nvGrpSpPr>
          <p:cNvPr id="10933" name="Google Shape;10933;p67"/>
          <p:cNvGrpSpPr/>
          <p:nvPr/>
        </p:nvGrpSpPr>
        <p:grpSpPr>
          <a:xfrm>
            <a:off x="7556044" y="1347559"/>
            <a:ext cx="337283" cy="380192"/>
            <a:chOff x="7556043" y="1499959"/>
            <a:chExt cx="337283" cy="380192"/>
          </a:xfrm>
        </p:grpSpPr>
        <p:sp>
          <p:nvSpPr>
            <p:cNvPr id="10934" name="Google Shape;10934;p67"/>
            <p:cNvSpPr/>
            <p:nvPr/>
          </p:nvSpPr>
          <p:spPr>
            <a:xfrm>
              <a:off x="7556043" y="1499959"/>
              <a:ext cx="337283" cy="380140"/>
            </a:xfrm>
            <a:custGeom>
              <a:avLst/>
              <a:gdLst/>
              <a:ahLst/>
              <a:cxnLst/>
              <a:rect l="l" t="t" r="r" b="b"/>
              <a:pathLst>
                <a:path w="12844" h="14476" extrusionOk="0">
                  <a:moveTo>
                    <a:pt x="6423" y="0"/>
                  </a:moveTo>
                  <a:cubicBezTo>
                    <a:pt x="6386" y="0"/>
                    <a:pt x="6350" y="10"/>
                    <a:pt x="6317" y="29"/>
                  </a:cubicBezTo>
                  <a:cubicBezTo>
                    <a:pt x="6279" y="48"/>
                    <a:pt x="2948" y="2038"/>
                    <a:pt x="431" y="2038"/>
                  </a:cubicBezTo>
                  <a:cubicBezTo>
                    <a:pt x="326" y="2038"/>
                    <a:pt x="240" y="2105"/>
                    <a:pt x="221" y="2211"/>
                  </a:cubicBezTo>
                  <a:cubicBezTo>
                    <a:pt x="0" y="3933"/>
                    <a:pt x="67" y="5666"/>
                    <a:pt x="412" y="7369"/>
                  </a:cubicBezTo>
                  <a:cubicBezTo>
                    <a:pt x="747" y="8958"/>
                    <a:pt x="1331" y="10336"/>
                    <a:pt x="2154" y="11465"/>
                  </a:cubicBezTo>
                  <a:cubicBezTo>
                    <a:pt x="3197" y="12872"/>
                    <a:pt x="4604" y="13886"/>
                    <a:pt x="6355" y="14461"/>
                  </a:cubicBezTo>
                  <a:cubicBezTo>
                    <a:pt x="6379" y="14470"/>
                    <a:pt x="6403" y="14475"/>
                    <a:pt x="6426" y="14475"/>
                  </a:cubicBezTo>
                  <a:cubicBezTo>
                    <a:pt x="6448" y="14475"/>
                    <a:pt x="6470" y="14470"/>
                    <a:pt x="6489" y="14461"/>
                  </a:cubicBezTo>
                  <a:cubicBezTo>
                    <a:pt x="8240" y="13886"/>
                    <a:pt x="9657" y="12872"/>
                    <a:pt x="10690" y="11465"/>
                  </a:cubicBezTo>
                  <a:cubicBezTo>
                    <a:pt x="11514" y="10336"/>
                    <a:pt x="12097" y="8958"/>
                    <a:pt x="12432" y="7369"/>
                  </a:cubicBezTo>
                  <a:cubicBezTo>
                    <a:pt x="12777" y="5666"/>
                    <a:pt x="12844" y="3933"/>
                    <a:pt x="12624" y="2211"/>
                  </a:cubicBezTo>
                  <a:cubicBezTo>
                    <a:pt x="12605" y="2105"/>
                    <a:pt x="12518" y="2038"/>
                    <a:pt x="12413" y="2038"/>
                  </a:cubicBezTo>
                  <a:cubicBezTo>
                    <a:pt x="9896" y="2038"/>
                    <a:pt x="6566" y="48"/>
                    <a:pt x="6537" y="29"/>
                  </a:cubicBezTo>
                  <a:cubicBezTo>
                    <a:pt x="6499" y="10"/>
                    <a:pt x="6460" y="0"/>
                    <a:pt x="6423"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0935" name="Google Shape;10935;p67"/>
            <p:cNvSpPr/>
            <p:nvPr/>
          </p:nvSpPr>
          <p:spPr>
            <a:xfrm>
              <a:off x="7714628" y="1552479"/>
              <a:ext cx="178699" cy="327672"/>
            </a:xfrm>
            <a:custGeom>
              <a:avLst/>
              <a:gdLst/>
              <a:ahLst/>
              <a:cxnLst/>
              <a:rect l="l" t="t" r="r" b="b"/>
              <a:pathLst>
                <a:path w="6805" h="12478" extrusionOk="0">
                  <a:moveTo>
                    <a:pt x="5800" y="0"/>
                  </a:moveTo>
                  <a:lnTo>
                    <a:pt x="5800" y="0"/>
                  </a:lnTo>
                  <a:cubicBezTo>
                    <a:pt x="5991" y="1732"/>
                    <a:pt x="5924" y="3493"/>
                    <a:pt x="5580" y="5206"/>
                  </a:cubicBezTo>
                  <a:cubicBezTo>
                    <a:pt x="5235" y="6862"/>
                    <a:pt x="4623" y="8288"/>
                    <a:pt x="3761" y="9456"/>
                  </a:cubicBezTo>
                  <a:cubicBezTo>
                    <a:pt x="2814" y="10757"/>
                    <a:pt x="1503" y="11762"/>
                    <a:pt x="0" y="12355"/>
                  </a:cubicBezTo>
                  <a:cubicBezTo>
                    <a:pt x="106" y="12394"/>
                    <a:pt x="211" y="12432"/>
                    <a:pt x="316" y="12470"/>
                  </a:cubicBezTo>
                  <a:cubicBezTo>
                    <a:pt x="340" y="12475"/>
                    <a:pt x="362" y="12477"/>
                    <a:pt x="383" y="12477"/>
                  </a:cubicBezTo>
                  <a:cubicBezTo>
                    <a:pt x="405" y="12477"/>
                    <a:pt x="426" y="12475"/>
                    <a:pt x="450" y="12470"/>
                  </a:cubicBezTo>
                  <a:cubicBezTo>
                    <a:pt x="2201" y="11886"/>
                    <a:pt x="3618" y="10872"/>
                    <a:pt x="4651" y="9465"/>
                  </a:cubicBezTo>
                  <a:cubicBezTo>
                    <a:pt x="5475" y="8336"/>
                    <a:pt x="6058" y="6958"/>
                    <a:pt x="6393" y="5369"/>
                  </a:cubicBezTo>
                  <a:cubicBezTo>
                    <a:pt x="6738" y="3666"/>
                    <a:pt x="6805" y="1933"/>
                    <a:pt x="6585" y="211"/>
                  </a:cubicBezTo>
                  <a:cubicBezTo>
                    <a:pt x="6566" y="105"/>
                    <a:pt x="6479" y="38"/>
                    <a:pt x="6374" y="38"/>
                  </a:cubicBezTo>
                  <a:cubicBezTo>
                    <a:pt x="6183" y="29"/>
                    <a:pt x="5991" y="19"/>
                    <a:pt x="5800"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936" name="Google Shape;10936;p67"/>
            <p:cNvSpPr/>
            <p:nvPr/>
          </p:nvSpPr>
          <p:spPr>
            <a:xfrm>
              <a:off x="7588974" y="1536382"/>
              <a:ext cx="271450" cy="305824"/>
            </a:xfrm>
            <a:custGeom>
              <a:avLst/>
              <a:gdLst/>
              <a:ahLst/>
              <a:cxnLst/>
              <a:rect l="l" t="t" r="r" b="b"/>
              <a:pathLst>
                <a:path w="10337" h="11646" extrusionOk="0">
                  <a:moveTo>
                    <a:pt x="5168" y="1"/>
                  </a:moveTo>
                  <a:cubicBezTo>
                    <a:pt x="5132" y="1"/>
                    <a:pt x="5096" y="10"/>
                    <a:pt x="5063" y="29"/>
                  </a:cubicBezTo>
                  <a:cubicBezTo>
                    <a:pt x="5034" y="39"/>
                    <a:pt x="2383" y="1618"/>
                    <a:pt x="383" y="1618"/>
                  </a:cubicBezTo>
                  <a:cubicBezTo>
                    <a:pt x="278" y="1618"/>
                    <a:pt x="192" y="1695"/>
                    <a:pt x="172" y="1800"/>
                  </a:cubicBezTo>
                  <a:cubicBezTo>
                    <a:pt x="0" y="3178"/>
                    <a:pt x="48" y="4575"/>
                    <a:pt x="326" y="5934"/>
                  </a:cubicBezTo>
                  <a:cubicBezTo>
                    <a:pt x="594" y="7207"/>
                    <a:pt x="1062" y="8317"/>
                    <a:pt x="1723" y="9217"/>
                  </a:cubicBezTo>
                  <a:cubicBezTo>
                    <a:pt x="2565" y="10356"/>
                    <a:pt x="3752" y="11207"/>
                    <a:pt x="5101" y="11638"/>
                  </a:cubicBezTo>
                  <a:cubicBezTo>
                    <a:pt x="5125" y="11643"/>
                    <a:pt x="5147" y="11645"/>
                    <a:pt x="5168" y="11645"/>
                  </a:cubicBezTo>
                  <a:cubicBezTo>
                    <a:pt x="5190" y="11645"/>
                    <a:pt x="5211" y="11643"/>
                    <a:pt x="5235" y="11638"/>
                  </a:cubicBezTo>
                  <a:cubicBezTo>
                    <a:pt x="6585" y="11207"/>
                    <a:pt x="7771" y="10356"/>
                    <a:pt x="8613" y="9217"/>
                  </a:cubicBezTo>
                  <a:cubicBezTo>
                    <a:pt x="9274" y="8317"/>
                    <a:pt x="9743" y="7207"/>
                    <a:pt x="10011" y="5934"/>
                  </a:cubicBezTo>
                  <a:cubicBezTo>
                    <a:pt x="10288" y="4575"/>
                    <a:pt x="10336" y="3178"/>
                    <a:pt x="10164" y="1800"/>
                  </a:cubicBezTo>
                  <a:cubicBezTo>
                    <a:pt x="10145" y="1695"/>
                    <a:pt x="10059" y="1618"/>
                    <a:pt x="9953" y="1618"/>
                  </a:cubicBezTo>
                  <a:cubicBezTo>
                    <a:pt x="7953" y="1618"/>
                    <a:pt x="5302" y="39"/>
                    <a:pt x="5273" y="29"/>
                  </a:cubicBezTo>
                  <a:cubicBezTo>
                    <a:pt x="5240" y="10"/>
                    <a:pt x="5204" y="1"/>
                    <a:pt x="5168" y="1"/>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0937" name="Google Shape;10937;p67"/>
            <p:cNvSpPr/>
            <p:nvPr/>
          </p:nvSpPr>
          <p:spPr>
            <a:xfrm>
              <a:off x="7719906" y="1577846"/>
              <a:ext cx="140517" cy="264281"/>
            </a:xfrm>
            <a:custGeom>
              <a:avLst/>
              <a:gdLst/>
              <a:ahLst/>
              <a:cxnLst/>
              <a:rect l="l" t="t" r="r" b="b"/>
              <a:pathLst>
                <a:path w="5351" h="10064" extrusionOk="0">
                  <a:moveTo>
                    <a:pt x="4393" y="1"/>
                  </a:moveTo>
                  <a:lnTo>
                    <a:pt x="4393" y="1"/>
                  </a:lnTo>
                  <a:cubicBezTo>
                    <a:pt x="4537" y="1408"/>
                    <a:pt x="4470" y="2834"/>
                    <a:pt x="4192" y="4221"/>
                  </a:cubicBezTo>
                  <a:cubicBezTo>
                    <a:pt x="3905" y="5609"/>
                    <a:pt x="3388" y="6815"/>
                    <a:pt x="2670" y="7791"/>
                  </a:cubicBezTo>
                  <a:cubicBezTo>
                    <a:pt x="1972" y="8738"/>
                    <a:pt x="1063" y="9504"/>
                    <a:pt x="0" y="10011"/>
                  </a:cubicBezTo>
                  <a:lnTo>
                    <a:pt x="115" y="10050"/>
                  </a:lnTo>
                  <a:cubicBezTo>
                    <a:pt x="139" y="10059"/>
                    <a:pt x="163" y="10064"/>
                    <a:pt x="186" y="10064"/>
                  </a:cubicBezTo>
                  <a:cubicBezTo>
                    <a:pt x="208" y="10064"/>
                    <a:pt x="230" y="10059"/>
                    <a:pt x="249" y="10050"/>
                  </a:cubicBezTo>
                  <a:cubicBezTo>
                    <a:pt x="1599" y="9628"/>
                    <a:pt x="2785" y="8777"/>
                    <a:pt x="3627" y="7638"/>
                  </a:cubicBezTo>
                  <a:cubicBezTo>
                    <a:pt x="4288" y="6738"/>
                    <a:pt x="4757" y="5628"/>
                    <a:pt x="5025" y="4355"/>
                  </a:cubicBezTo>
                  <a:cubicBezTo>
                    <a:pt x="5302" y="2987"/>
                    <a:pt x="5350" y="1599"/>
                    <a:pt x="5178" y="221"/>
                  </a:cubicBezTo>
                  <a:cubicBezTo>
                    <a:pt x="5159" y="116"/>
                    <a:pt x="5073" y="39"/>
                    <a:pt x="4967" y="39"/>
                  </a:cubicBezTo>
                  <a:cubicBezTo>
                    <a:pt x="4776" y="39"/>
                    <a:pt x="4584" y="29"/>
                    <a:pt x="4393"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938" name="Google Shape;10938;p67"/>
            <p:cNvSpPr/>
            <p:nvPr/>
          </p:nvSpPr>
          <p:spPr>
            <a:xfrm>
              <a:off x="7657565" y="1674352"/>
              <a:ext cx="134477" cy="90518"/>
            </a:xfrm>
            <a:custGeom>
              <a:avLst/>
              <a:gdLst/>
              <a:ahLst/>
              <a:cxnLst/>
              <a:rect l="l" t="t" r="r" b="b"/>
              <a:pathLst>
                <a:path w="5121" h="3447" extrusionOk="0">
                  <a:moveTo>
                    <a:pt x="2556" y="1"/>
                  </a:moveTo>
                  <a:cubicBezTo>
                    <a:pt x="1178" y="20"/>
                    <a:pt x="1" y="1159"/>
                    <a:pt x="1" y="2479"/>
                  </a:cubicBezTo>
                  <a:lnTo>
                    <a:pt x="1" y="3236"/>
                  </a:lnTo>
                  <a:cubicBezTo>
                    <a:pt x="1" y="3350"/>
                    <a:pt x="97" y="3446"/>
                    <a:pt x="221" y="3446"/>
                  </a:cubicBezTo>
                  <a:lnTo>
                    <a:pt x="4910" y="3446"/>
                  </a:lnTo>
                  <a:cubicBezTo>
                    <a:pt x="5025" y="3446"/>
                    <a:pt x="5121" y="3350"/>
                    <a:pt x="5121" y="3236"/>
                  </a:cubicBezTo>
                  <a:lnTo>
                    <a:pt x="5121" y="2479"/>
                  </a:lnTo>
                  <a:cubicBezTo>
                    <a:pt x="5111" y="1159"/>
                    <a:pt x="3944" y="20"/>
                    <a:pt x="2556" y="1"/>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0939" name="Google Shape;10939;p67"/>
            <p:cNvSpPr/>
            <p:nvPr/>
          </p:nvSpPr>
          <p:spPr>
            <a:xfrm>
              <a:off x="7714365" y="1674352"/>
              <a:ext cx="77677" cy="90518"/>
            </a:xfrm>
            <a:custGeom>
              <a:avLst/>
              <a:gdLst/>
              <a:ahLst/>
              <a:cxnLst/>
              <a:rect l="l" t="t" r="r" b="b"/>
              <a:pathLst>
                <a:path w="2958" h="3447" extrusionOk="0">
                  <a:moveTo>
                    <a:pt x="393" y="1"/>
                  </a:moveTo>
                  <a:cubicBezTo>
                    <a:pt x="259" y="1"/>
                    <a:pt x="135" y="20"/>
                    <a:pt x="1" y="39"/>
                  </a:cubicBezTo>
                  <a:cubicBezTo>
                    <a:pt x="1207" y="240"/>
                    <a:pt x="2164" y="1283"/>
                    <a:pt x="2164" y="2479"/>
                  </a:cubicBezTo>
                  <a:lnTo>
                    <a:pt x="2164" y="3236"/>
                  </a:lnTo>
                  <a:cubicBezTo>
                    <a:pt x="2164" y="3350"/>
                    <a:pt x="2068" y="3446"/>
                    <a:pt x="1953" y="3446"/>
                  </a:cubicBezTo>
                  <a:lnTo>
                    <a:pt x="2747" y="3446"/>
                  </a:lnTo>
                  <a:cubicBezTo>
                    <a:pt x="2862" y="3446"/>
                    <a:pt x="2958" y="3350"/>
                    <a:pt x="2958" y="3236"/>
                  </a:cubicBezTo>
                  <a:lnTo>
                    <a:pt x="2958" y="2479"/>
                  </a:lnTo>
                  <a:cubicBezTo>
                    <a:pt x="2948" y="1159"/>
                    <a:pt x="1781" y="20"/>
                    <a:pt x="393"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0940" name="Google Shape;10940;p67"/>
            <p:cNvSpPr/>
            <p:nvPr/>
          </p:nvSpPr>
          <p:spPr>
            <a:xfrm>
              <a:off x="7709586" y="1680076"/>
              <a:ext cx="30199" cy="17437"/>
            </a:xfrm>
            <a:custGeom>
              <a:avLst/>
              <a:gdLst/>
              <a:ahLst/>
              <a:cxnLst/>
              <a:rect l="l" t="t" r="r" b="b"/>
              <a:pathLst>
                <a:path w="1150" h="664" extrusionOk="0">
                  <a:moveTo>
                    <a:pt x="575" y="0"/>
                  </a:moveTo>
                  <a:cubicBezTo>
                    <a:pt x="381" y="0"/>
                    <a:pt x="188" y="27"/>
                    <a:pt x="1" y="79"/>
                  </a:cubicBezTo>
                  <a:lnTo>
                    <a:pt x="307" y="663"/>
                  </a:lnTo>
                  <a:lnTo>
                    <a:pt x="843" y="663"/>
                  </a:lnTo>
                  <a:lnTo>
                    <a:pt x="1149" y="79"/>
                  </a:lnTo>
                  <a:cubicBezTo>
                    <a:pt x="963" y="27"/>
                    <a:pt x="769" y="0"/>
                    <a:pt x="57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1" name="Google Shape;10941;p67"/>
            <p:cNvSpPr/>
            <p:nvPr/>
          </p:nvSpPr>
          <p:spPr>
            <a:xfrm>
              <a:off x="7702811" y="1690686"/>
              <a:ext cx="43749" cy="62866"/>
            </a:xfrm>
            <a:custGeom>
              <a:avLst/>
              <a:gdLst/>
              <a:ahLst/>
              <a:cxnLst/>
              <a:rect l="l" t="t" r="r" b="b"/>
              <a:pathLst>
                <a:path w="1666" h="2394" extrusionOk="0">
                  <a:moveTo>
                    <a:pt x="556" y="1"/>
                  </a:moveTo>
                  <a:cubicBezTo>
                    <a:pt x="450" y="1"/>
                    <a:pt x="364" y="77"/>
                    <a:pt x="335" y="173"/>
                  </a:cubicBezTo>
                  <a:lnTo>
                    <a:pt x="20" y="1580"/>
                  </a:lnTo>
                  <a:cubicBezTo>
                    <a:pt x="1" y="1656"/>
                    <a:pt x="20" y="1733"/>
                    <a:pt x="87" y="1790"/>
                  </a:cubicBezTo>
                  <a:lnTo>
                    <a:pt x="680" y="2336"/>
                  </a:lnTo>
                  <a:cubicBezTo>
                    <a:pt x="723" y="2374"/>
                    <a:pt x="776" y="2393"/>
                    <a:pt x="828" y="2393"/>
                  </a:cubicBezTo>
                  <a:cubicBezTo>
                    <a:pt x="881" y="2393"/>
                    <a:pt x="934" y="2374"/>
                    <a:pt x="977" y="2336"/>
                  </a:cubicBezTo>
                  <a:lnTo>
                    <a:pt x="1580" y="1790"/>
                  </a:lnTo>
                  <a:cubicBezTo>
                    <a:pt x="1637" y="1733"/>
                    <a:pt x="1666" y="1656"/>
                    <a:pt x="1647" y="1580"/>
                  </a:cubicBezTo>
                  <a:lnTo>
                    <a:pt x="1321" y="173"/>
                  </a:lnTo>
                  <a:cubicBezTo>
                    <a:pt x="1302" y="77"/>
                    <a:pt x="1216" y="1"/>
                    <a:pt x="111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2" name="Google Shape;10942;p67"/>
            <p:cNvSpPr/>
            <p:nvPr/>
          </p:nvSpPr>
          <p:spPr>
            <a:xfrm>
              <a:off x="7714365" y="1690922"/>
              <a:ext cx="31958" cy="62630"/>
            </a:xfrm>
            <a:custGeom>
              <a:avLst/>
              <a:gdLst/>
              <a:ahLst/>
              <a:cxnLst/>
              <a:rect l="l" t="t" r="r" b="b"/>
              <a:pathLst>
                <a:path w="1217" h="2385" extrusionOk="0">
                  <a:moveTo>
                    <a:pt x="688" y="1"/>
                  </a:moveTo>
                  <a:cubicBezTo>
                    <a:pt x="683" y="1"/>
                    <a:pt x="677" y="1"/>
                    <a:pt x="671" y="1"/>
                  </a:cubicBezTo>
                  <a:lnTo>
                    <a:pt x="364" y="1"/>
                  </a:lnTo>
                  <a:lnTo>
                    <a:pt x="240" y="250"/>
                  </a:lnTo>
                  <a:lnTo>
                    <a:pt x="546" y="1600"/>
                  </a:lnTo>
                  <a:lnTo>
                    <a:pt x="1" y="2107"/>
                  </a:lnTo>
                  <a:lnTo>
                    <a:pt x="240" y="2327"/>
                  </a:lnTo>
                  <a:cubicBezTo>
                    <a:pt x="283" y="2365"/>
                    <a:pt x="336" y="2384"/>
                    <a:pt x="388" y="2384"/>
                  </a:cubicBezTo>
                  <a:cubicBezTo>
                    <a:pt x="441" y="2384"/>
                    <a:pt x="494" y="2365"/>
                    <a:pt x="537" y="2327"/>
                  </a:cubicBezTo>
                  <a:lnTo>
                    <a:pt x="1140" y="1781"/>
                  </a:lnTo>
                  <a:cubicBezTo>
                    <a:pt x="1197" y="1724"/>
                    <a:pt x="1216" y="1647"/>
                    <a:pt x="1207" y="1571"/>
                  </a:cubicBezTo>
                  <a:lnTo>
                    <a:pt x="881" y="164"/>
                  </a:lnTo>
                  <a:cubicBezTo>
                    <a:pt x="863" y="74"/>
                    <a:pt x="786" y="1"/>
                    <a:pt x="68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3" name="Google Shape;10943;p67"/>
            <p:cNvSpPr/>
            <p:nvPr/>
          </p:nvSpPr>
          <p:spPr>
            <a:xfrm>
              <a:off x="7701813" y="1674352"/>
              <a:ext cx="45745" cy="23161"/>
            </a:xfrm>
            <a:custGeom>
              <a:avLst/>
              <a:gdLst/>
              <a:ahLst/>
              <a:cxnLst/>
              <a:rect l="l" t="t" r="r" b="b"/>
              <a:pathLst>
                <a:path w="1742" h="882" extrusionOk="0">
                  <a:moveTo>
                    <a:pt x="871" y="1"/>
                  </a:moveTo>
                  <a:cubicBezTo>
                    <a:pt x="574" y="10"/>
                    <a:pt x="278" y="58"/>
                    <a:pt x="0" y="163"/>
                  </a:cubicBezTo>
                  <a:lnTo>
                    <a:pt x="373" y="881"/>
                  </a:lnTo>
                  <a:lnTo>
                    <a:pt x="1388" y="881"/>
                  </a:lnTo>
                  <a:lnTo>
                    <a:pt x="1742" y="163"/>
                  </a:lnTo>
                  <a:cubicBezTo>
                    <a:pt x="1464" y="58"/>
                    <a:pt x="1168" y="1"/>
                    <a:pt x="8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4" name="Google Shape;10944;p67"/>
            <p:cNvSpPr/>
            <p:nvPr/>
          </p:nvSpPr>
          <p:spPr>
            <a:xfrm>
              <a:off x="7720667" y="1674851"/>
              <a:ext cx="26890" cy="22662"/>
            </a:xfrm>
            <a:custGeom>
              <a:avLst/>
              <a:gdLst/>
              <a:ahLst/>
              <a:cxnLst/>
              <a:rect l="l" t="t" r="r" b="b"/>
              <a:pathLst>
                <a:path w="1024" h="863" extrusionOk="0">
                  <a:moveTo>
                    <a:pt x="431" y="1"/>
                  </a:moveTo>
                  <a:lnTo>
                    <a:pt x="0" y="862"/>
                  </a:lnTo>
                  <a:lnTo>
                    <a:pt x="660" y="862"/>
                  </a:lnTo>
                  <a:lnTo>
                    <a:pt x="1024" y="144"/>
                  </a:lnTo>
                  <a:cubicBezTo>
                    <a:pt x="833" y="68"/>
                    <a:pt x="632" y="30"/>
                    <a:pt x="43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45" name="Google Shape;10945;p67"/>
            <p:cNvSpPr/>
            <p:nvPr/>
          </p:nvSpPr>
          <p:spPr>
            <a:xfrm>
              <a:off x="7689733" y="1590162"/>
              <a:ext cx="69904" cy="95534"/>
            </a:xfrm>
            <a:custGeom>
              <a:avLst/>
              <a:gdLst/>
              <a:ahLst/>
              <a:cxnLst/>
              <a:rect l="l" t="t" r="r" b="b"/>
              <a:pathLst>
                <a:path w="2662" h="3638" extrusionOk="0">
                  <a:moveTo>
                    <a:pt x="1331" y="1"/>
                  </a:moveTo>
                  <a:cubicBezTo>
                    <a:pt x="594" y="1"/>
                    <a:pt x="1" y="604"/>
                    <a:pt x="1" y="1341"/>
                  </a:cubicBezTo>
                  <a:lnTo>
                    <a:pt x="1" y="2307"/>
                  </a:lnTo>
                  <a:cubicBezTo>
                    <a:pt x="1" y="3044"/>
                    <a:pt x="594" y="3637"/>
                    <a:pt x="1331" y="3637"/>
                  </a:cubicBezTo>
                  <a:cubicBezTo>
                    <a:pt x="2068" y="3637"/>
                    <a:pt x="2661" y="3044"/>
                    <a:pt x="2661" y="2307"/>
                  </a:cubicBezTo>
                  <a:lnTo>
                    <a:pt x="2661" y="1341"/>
                  </a:lnTo>
                  <a:cubicBezTo>
                    <a:pt x="2661" y="604"/>
                    <a:pt x="2068" y="1"/>
                    <a:pt x="1331" y="1"/>
                  </a:cubicBezTo>
                  <a:close/>
                </a:path>
              </a:pathLst>
            </a:custGeom>
            <a:solidFill>
              <a:srgbClr val="CCD7DF"/>
            </a:solidFill>
            <a:ln>
              <a:noFill/>
            </a:ln>
          </p:spPr>
          <p:txBody>
            <a:bodyPr spcFirstLastPara="1" wrap="square" lIns="91425" tIns="91425" rIns="91425" bIns="91425" anchor="ctr" anchorCtr="0">
              <a:noAutofit/>
            </a:bodyPr>
            <a:lstStyle/>
            <a:p>
              <a:endParaRPr/>
            </a:p>
          </p:txBody>
        </p:sp>
        <p:sp>
          <p:nvSpPr>
            <p:cNvPr id="10946" name="Google Shape;10946;p67"/>
            <p:cNvSpPr/>
            <p:nvPr/>
          </p:nvSpPr>
          <p:spPr>
            <a:xfrm>
              <a:off x="7714365" y="1590162"/>
              <a:ext cx="45272" cy="95534"/>
            </a:xfrm>
            <a:custGeom>
              <a:avLst/>
              <a:gdLst/>
              <a:ahLst/>
              <a:cxnLst/>
              <a:rect l="l" t="t" r="r" b="b"/>
              <a:pathLst>
                <a:path w="1724" h="3638" extrusionOk="0">
                  <a:moveTo>
                    <a:pt x="393" y="1"/>
                  </a:moveTo>
                  <a:cubicBezTo>
                    <a:pt x="259" y="1"/>
                    <a:pt x="125" y="20"/>
                    <a:pt x="1" y="58"/>
                  </a:cubicBezTo>
                  <a:cubicBezTo>
                    <a:pt x="565" y="230"/>
                    <a:pt x="939" y="747"/>
                    <a:pt x="948" y="1331"/>
                  </a:cubicBezTo>
                  <a:lnTo>
                    <a:pt x="948" y="2307"/>
                  </a:lnTo>
                  <a:cubicBezTo>
                    <a:pt x="939" y="2891"/>
                    <a:pt x="565" y="3408"/>
                    <a:pt x="1" y="3580"/>
                  </a:cubicBezTo>
                  <a:cubicBezTo>
                    <a:pt x="125" y="3618"/>
                    <a:pt x="259" y="3637"/>
                    <a:pt x="393" y="3637"/>
                  </a:cubicBezTo>
                  <a:cubicBezTo>
                    <a:pt x="1130" y="3637"/>
                    <a:pt x="1723" y="3044"/>
                    <a:pt x="1723" y="2307"/>
                  </a:cubicBezTo>
                  <a:lnTo>
                    <a:pt x="1723" y="1341"/>
                  </a:lnTo>
                  <a:cubicBezTo>
                    <a:pt x="1723" y="604"/>
                    <a:pt x="1130" y="1"/>
                    <a:pt x="393"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0947" name="Google Shape;10947;p67"/>
            <p:cNvSpPr/>
            <p:nvPr/>
          </p:nvSpPr>
          <p:spPr>
            <a:xfrm>
              <a:off x="7689733" y="1591423"/>
              <a:ext cx="69904" cy="46533"/>
            </a:xfrm>
            <a:custGeom>
              <a:avLst/>
              <a:gdLst/>
              <a:ahLst/>
              <a:cxnLst/>
              <a:rect l="l" t="t" r="r" b="b"/>
              <a:pathLst>
                <a:path w="2662" h="1772" extrusionOk="0">
                  <a:moveTo>
                    <a:pt x="1331" y="1"/>
                  </a:moveTo>
                  <a:cubicBezTo>
                    <a:pt x="613" y="1"/>
                    <a:pt x="20" y="575"/>
                    <a:pt x="1" y="1293"/>
                  </a:cubicBezTo>
                  <a:lnTo>
                    <a:pt x="1" y="1771"/>
                  </a:lnTo>
                  <a:lnTo>
                    <a:pt x="211" y="1771"/>
                  </a:lnTo>
                  <a:cubicBezTo>
                    <a:pt x="1188" y="1771"/>
                    <a:pt x="1551" y="1111"/>
                    <a:pt x="1551" y="1111"/>
                  </a:cubicBezTo>
                  <a:cubicBezTo>
                    <a:pt x="1551" y="1111"/>
                    <a:pt x="1800" y="1771"/>
                    <a:pt x="2451" y="1771"/>
                  </a:cubicBezTo>
                  <a:lnTo>
                    <a:pt x="2661" y="1771"/>
                  </a:lnTo>
                  <a:lnTo>
                    <a:pt x="2661" y="1293"/>
                  </a:lnTo>
                  <a:cubicBezTo>
                    <a:pt x="2642" y="575"/>
                    <a:pt x="2049" y="1"/>
                    <a:pt x="1331"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48" name="Google Shape;10948;p67"/>
          <p:cNvGrpSpPr/>
          <p:nvPr/>
        </p:nvGrpSpPr>
        <p:grpSpPr>
          <a:xfrm>
            <a:off x="7992827" y="1365390"/>
            <a:ext cx="317431" cy="344584"/>
            <a:chOff x="7992826" y="1517790"/>
            <a:chExt cx="317431" cy="344584"/>
          </a:xfrm>
        </p:grpSpPr>
        <p:sp>
          <p:nvSpPr>
            <p:cNvPr id="10949" name="Google Shape;10949;p67"/>
            <p:cNvSpPr/>
            <p:nvPr/>
          </p:nvSpPr>
          <p:spPr>
            <a:xfrm>
              <a:off x="8021239" y="1517790"/>
              <a:ext cx="289018" cy="289044"/>
            </a:xfrm>
            <a:custGeom>
              <a:avLst/>
              <a:gdLst/>
              <a:ahLst/>
              <a:cxnLst/>
              <a:rect l="l" t="t" r="r" b="b"/>
              <a:pathLst>
                <a:path w="11006" h="11007" extrusionOk="0">
                  <a:moveTo>
                    <a:pt x="5503" y="0"/>
                  </a:moveTo>
                  <a:cubicBezTo>
                    <a:pt x="2469" y="0"/>
                    <a:pt x="0" y="2460"/>
                    <a:pt x="0" y="5503"/>
                  </a:cubicBezTo>
                  <a:cubicBezTo>
                    <a:pt x="0" y="8537"/>
                    <a:pt x="2469" y="11006"/>
                    <a:pt x="5503" y="11006"/>
                  </a:cubicBezTo>
                  <a:cubicBezTo>
                    <a:pt x="8546" y="11006"/>
                    <a:pt x="11006" y="8537"/>
                    <a:pt x="11006" y="5503"/>
                  </a:cubicBezTo>
                  <a:cubicBezTo>
                    <a:pt x="11006" y="2460"/>
                    <a:pt x="8546" y="0"/>
                    <a:pt x="5503" y="0"/>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0950" name="Google Shape;10950;p67"/>
            <p:cNvSpPr/>
            <p:nvPr/>
          </p:nvSpPr>
          <p:spPr>
            <a:xfrm>
              <a:off x="7992826" y="1520810"/>
              <a:ext cx="274706" cy="285866"/>
            </a:xfrm>
            <a:custGeom>
              <a:avLst/>
              <a:gdLst/>
              <a:ahLst/>
              <a:cxnLst/>
              <a:rect l="l" t="t" r="r" b="b"/>
              <a:pathLst>
                <a:path w="10461" h="10886" extrusionOk="0">
                  <a:moveTo>
                    <a:pt x="5465" y="0"/>
                  </a:moveTo>
                  <a:cubicBezTo>
                    <a:pt x="1857" y="747"/>
                    <a:pt x="1" y="4757"/>
                    <a:pt x="1742" y="7991"/>
                  </a:cubicBezTo>
                  <a:cubicBezTo>
                    <a:pt x="2758" y="9878"/>
                    <a:pt x="4665" y="10885"/>
                    <a:pt x="6597" y="10885"/>
                  </a:cubicBezTo>
                  <a:cubicBezTo>
                    <a:pt x="7978" y="10885"/>
                    <a:pt x="9372" y="10370"/>
                    <a:pt x="10461" y="9293"/>
                  </a:cubicBezTo>
                  <a:lnTo>
                    <a:pt x="10461" y="9293"/>
                  </a:lnTo>
                  <a:cubicBezTo>
                    <a:pt x="10088" y="9370"/>
                    <a:pt x="9714" y="9408"/>
                    <a:pt x="9341" y="9408"/>
                  </a:cubicBezTo>
                  <a:cubicBezTo>
                    <a:pt x="7111" y="9408"/>
                    <a:pt x="5102" y="8058"/>
                    <a:pt x="4250" y="6001"/>
                  </a:cubicBezTo>
                  <a:cubicBezTo>
                    <a:pt x="3398" y="3934"/>
                    <a:pt x="3877" y="1570"/>
                    <a:pt x="5465"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0951" name="Google Shape;10951;p67"/>
            <p:cNvSpPr/>
            <p:nvPr/>
          </p:nvSpPr>
          <p:spPr>
            <a:xfrm>
              <a:off x="8021476" y="1517790"/>
              <a:ext cx="288781" cy="288781"/>
            </a:xfrm>
            <a:custGeom>
              <a:avLst/>
              <a:gdLst/>
              <a:ahLst/>
              <a:cxnLst/>
              <a:rect l="l" t="t" r="r" b="b"/>
              <a:pathLst>
                <a:path w="10997" h="10997" extrusionOk="0">
                  <a:moveTo>
                    <a:pt x="5283" y="10"/>
                  </a:moveTo>
                  <a:lnTo>
                    <a:pt x="5283" y="2326"/>
                  </a:lnTo>
                  <a:lnTo>
                    <a:pt x="2728" y="2326"/>
                  </a:lnTo>
                  <a:cubicBezTo>
                    <a:pt x="3312" y="1005"/>
                    <a:pt x="4231" y="115"/>
                    <a:pt x="5283" y="10"/>
                  </a:cubicBezTo>
                  <a:close/>
                  <a:moveTo>
                    <a:pt x="5705" y="10"/>
                  </a:moveTo>
                  <a:cubicBezTo>
                    <a:pt x="6757" y="115"/>
                    <a:pt x="7686" y="1005"/>
                    <a:pt x="8260" y="2326"/>
                  </a:cubicBezTo>
                  <a:lnTo>
                    <a:pt x="5705" y="2326"/>
                  </a:lnTo>
                  <a:lnTo>
                    <a:pt x="5705" y="10"/>
                  </a:lnTo>
                  <a:close/>
                  <a:moveTo>
                    <a:pt x="5283" y="2747"/>
                  </a:moveTo>
                  <a:lnTo>
                    <a:pt x="5283" y="5293"/>
                  </a:lnTo>
                  <a:lnTo>
                    <a:pt x="2116" y="5293"/>
                  </a:lnTo>
                  <a:cubicBezTo>
                    <a:pt x="2125" y="4422"/>
                    <a:pt x="2278" y="3570"/>
                    <a:pt x="2565" y="2747"/>
                  </a:cubicBezTo>
                  <a:close/>
                  <a:moveTo>
                    <a:pt x="8423" y="2747"/>
                  </a:moveTo>
                  <a:cubicBezTo>
                    <a:pt x="8710" y="3570"/>
                    <a:pt x="8863" y="4422"/>
                    <a:pt x="8882" y="5293"/>
                  </a:cubicBezTo>
                  <a:lnTo>
                    <a:pt x="5705" y="5293"/>
                  </a:lnTo>
                  <a:lnTo>
                    <a:pt x="5705" y="2747"/>
                  </a:lnTo>
                  <a:close/>
                  <a:moveTo>
                    <a:pt x="5283" y="5714"/>
                  </a:moveTo>
                  <a:lnTo>
                    <a:pt x="5283" y="8250"/>
                  </a:lnTo>
                  <a:lnTo>
                    <a:pt x="2565" y="8250"/>
                  </a:lnTo>
                  <a:cubicBezTo>
                    <a:pt x="2278" y="7437"/>
                    <a:pt x="2125" y="6575"/>
                    <a:pt x="2116" y="5714"/>
                  </a:cubicBezTo>
                  <a:close/>
                  <a:moveTo>
                    <a:pt x="8882" y="5714"/>
                  </a:moveTo>
                  <a:cubicBezTo>
                    <a:pt x="8863" y="6575"/>
                    <a:pt x="8710" y="7437"/>
                    <a:pt x="8423" y="8250"/>
                  </a:cubicBezTo>
                  <a:lnTo>
                    <a:pt x="5705" y="8250"/>
                  </a:lnTo>
                  <a:lnTo>
                    <a:pt x="5705" y="5714"/>
                  </a:lnTo>
                  <a:close/>
                  <a:moveTo>
                    <a:pt x="5283" y="0"/>
                  </a:moveTo>
                  <a:cubicBezTo>
                    <a:pt x="4728" y="29"/>
                    <a:pt x="4183" y="125"/>
                    <a:pt x="3657" y="316"/>
                  </a:cubicBezTo>
                  <a:cubicBezTo>
                    <a:pt x="3092" y="795"/>
                    <a:pt x="2623" y="1493"/>
                    <a:pt x="2278" y="2326"/>
                  </a:cubicBezTo>
                  <a:lnTo>
                    <a:pt x="1006" y="2326"/>
                  </a:lnTo>
                  <a:cubicBezTo>
                    <a:pt x="910" y="2460"/>
                    <a:pt x="814" y="2604"/>
                    <a:pt x="728" y="2747"/>
                  </a:cubicBezTo>
                  <a:lnTo>
                    <a:pt x="2125" y="2747"/>
                  </a:lnTo>
                  <a:cubicBezTo>
                    <a:pt x="1848" y="3570"/>
                    <a:pt x="1704" y="4422"/>
                    <a:pt x="1695" y="5293"/>
                  </a:cubicBezTo>
                  <a:lnTo>
                    <a:pt x="1" y="5293"/>
                  </a:lnTo>
                  <a:lnTo>
                    <a:pt x="1" y="5503"/>
                  </a:lnTo>
                  <a:lnTo>
                    <a:pt x="1" y="5714"/>
                  </a:lnTo>
                  <a:lnTo>
                    <a:pt x="1695" y="5714"/>
                  </a:lnTo>
                  <a:cubicBezTo>
                    <a:pt x="1704" y="6575"/>
                    <a:pt x="1848" y="7427"/>
                    <a:pt x="2125" y="8250"/>
                  </a:cubicBezTo>
                  <a:lnTo>
                    <a:pt x="728" y="8250"/>
                  </a:lnTo>
                  <a:cubicBezTo>
                    <a:pt x="814" y="8394"/>
                    <a:pt x="910" y="8537"/>
                    <a:pt x="1006" y="8671"/>
                  </a:cubicBezTo>
                  <a:lnTo>
                    <a:pt x="2278" y="8671"/>
                  </a:lnTo>
                  <a:cubicBezTo>
                    <a:pt x="2623" y="9513"/>
                    <a:pt x="3092" y="10202"/>
                    <a:pt x="3647" y="10690"/>
                  </a:cubicBezTo>
                  <a:cubicBezTo>
                    <a:pt x="4173" y="10872"/>
                    <a:pt x="4728" y="10978"/>
                    <a:pt x="5283" y="10997"/>
                  </a:cubicBezTo>
                  <a:cubicBezTo>
                    <a:pt x="4231" y="10882"/>
                    <a:pt x="3312" y="9992"/>
                    <a:pt x="2728" y="8671"/>
                  </a:cubicBezTo>
                  <a:lnTo>
                    <a:pt x="5283" y="8671"/>
                  </a:lnTo>
                  <a:lnTo>
                    <a:pt x="5283" y="10997"/>
                  </a:lnTo>
                  <a:lnTo>
                    <a:pt x="5705" y="10997"/>
                  </a:lnTo>
                  <a:lnTo>
                    <a:pt x="5705" y="10987"/>
                  </a:lnTo>
                  <a:lnTo>
                    <a:pt x="5705" y="8671"/>
                  </a:lnTo>
                  <a:lnTo>
                    <a:pt x="8260" y="8671"/>
                  </a:lnTo>
                  <a:cubicBezTo>
                    <a:pt x="7686" y="9992"/>
                    <a:pt x="6757" y="10882"/>
                    <a:pt x="5705" y="10997"/>
                  </a:cubicBezTo>
                  <a:cubicBezTo>
                    <a:pt x="6260" y="10978"/>
                    <a:pt x="6815" y="10872"/>
                    <a:pt x="7341" y="10690"/>
                  </a:cubicBezTo>
                  <a:cubicBezTo>
                    <a:pt x="7896" y="10212"/>
                    <a:pt x="8365" y="9513"/>
                    <a:pt x="8710" y="8671"/>
                  </a:cubicBezTo>
                  <a:lnTo>
                    <a:pt x="9992" y="8671"/>
                  </a:lnTo>
                  <a:cubicBezTo>
                    <a:pt x="10088" y="8537"/>
                    <a:pt x="10174" y="8394"/>
                    <a:pt x="10260" y="8250"/>
                  </a:cubicBezTo>
                  <a:lnTo>
                    <a:pt x="8872" y="8250"/>
                  </a:lnTo>
                  <a:cubicBezTo>
                    <a:pt x="9140" y="7427"/>
                    <a:pt x="9284" y="6575"/>
                    <a:pt x="9303" y="5714"/>
                  </a:cubicBezTo>
                  <a:lnTo>
                    <a:pt x="10997" y="5714"/>
                  </a:lnTo>
                  <a:lnTo>
                    <a:pt x="10997" y="5503"/>
                  </a:lnTo>
                  <a:lnTo>
                    <a:pt x="10997" y="5293"/>
                  </a:lnTo>
                  <a:lnTo>
                    <a:pt x="9303" y="5293"/>
                  </a:lnTo>
                  <a:cubicBezTo>
                    <a:pt x="9284" y="4422"/>
                    <a:pt x="9140" y="3570"/>
                    <a:pt x="8872" y="2747"/>
                  </a:cubicBezTo>
                  <a:lnTo>
                    <a:pt x="10260" y="2747"/>
                  </a:lnTo>
                  <a:cubicBezTo>
                    <a:pt x="10174" y="2604"/>
                    <a:pt x="10088" y="2460"/>
                    <a:pt x="9992" y="2326"/>
                  </a:cubicBezTo>
                  <a:lnTo>
                    <a:pt x="8710" y="2326"/>
                  </a:lnTo>
                  <a:cubicBezTo>
                    <a:pt x="8365" y="1484"/>
                    <a:pt x="7896" y="795"/>
                    <a:pt x="7341" y="316"/>
                  </a:cubicBezTo>
                  <a:cubicBezTo>
                    <a:pt x="6815" y="125"/>
                    <a:pt x="6260" y="29"/>
                    <a:pt x="5705"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0952" name="Google Shape;10952;p67"/>
            <p:cNvSpPr/>
            <p:nvPr/>
          </p:nvSpPr>
          <p:spPr>
            <a:xfrm>
              <a:off x="8021476" y="1520810"/>
              <a:ext cx="217932" cy="285761"/>
            </a:xfrm>
            <a:custGeom>
              <a:avLst/>
              <a:gdLst/>
              <a:ahLst/>
              <a:cxnLst/>
              <a:rect l="l" t="t" r="r" b="b"/>
              <a:pathLst>
                <a:path w="8299" h="10882" extrusionOk="0">
                  <a:moveTo>
                    <a:pt x="4365" y="0"/>
                  </a:moveTo>
                  <a:cubicBezTo>
                    <a:pt x="4125" y="48"/>
                    <a:pt x="3886" y="115"/>
                    <a:pt x="3657" y="201"/>
                  </a:cubicBezTo>
                  <a:cubicBezTo>
                    <a:pt x="3101" y="680"/>
                    <a:pt x="2632" y="1378"/>
                    <a:pt x="2288" y="2211"/>
                  </a:cubicBezTo>
                  <a:lnTo>
                    <a:pt x="1006" y="2211"/>
                  </a:lnTo>
                  <a:cubicBezTo>
                    <a:pt x="910" y="2345"/>
                    <a:pt x="814" y="2489"/>
                    <a:pt x="738" y="2632"/>
                  </a:cubicBezTo>
                  <a:lnTo>
                    <a:pt x="2125" y="2632"/>
                  </a:lnTo>
                  <a:cubicBezTo>
                    <a:pt x="1857" y="3455"/>
                    <a:pt x="1704" y="4307"/>
                    <a:pt x="1695" y="5178"/>
                  </a:cubicBezTo>
                  <a:lnTo>
                    <a:pt x="1" y="5178"/>
                  </a:lnTo>
                  <a:lnTo>
                    <a:pt x="1" y="5388"/>
                  </a:lnTo>
                  <a:lnTo>
                    <a:pt x="1" y="5599"/>
                  </a:lnTo>
                  <a:lnTo>
                    <a:pt x="1695" y="5599"/>
                  </a:lnTo>
                  <a:cubicBezTo>
                    <a:pt x="1704" y="6460"/>
                    <a:pt x="1857" y="7322"/>
                    <a:pt x="2125" y="8135"/>
                  </a:cubicBezTo>
                  <a:lnTo>
                    <a:pt x="738" y="8135"/>
                  </a:lnTo>
                  <a:cubicBezTo>
                    <a:pt x="814" y="8279"/>
                    <a:pt x="910" y="8422"/>
                    <a:pt x="1006" y="8566"/>
                  </a:cubicBezTo>
                  <a:lnTo>
                    <a:pt x="2278" y="8566"/>
                  </a:lnTo>
                  <a:cubicBezTo>
                    <a:pt x="2623" y="9398"/>
                    <a:pt x="3092" y="10087"/>
                    <a:pt x="3647" y="10575"/>
                  </a:cubicBezTo>
                  <a:cubicBezTo>
                    <a:pt x="4173" y="10757"/>
                    <a:pt x="4728" y="10863"/>
                    <a:pt x="5283" y="10882"/>
                  </a:cubicBezTo>
                  <a:cubicBezTo>
                    <a:pt x="4231" y="10767"/>
                    <a:pt x="3312" y="9877"/>
                    <a:pt x="2728" y="8566"/>
                  </a:cubicBezTo>
                  <a:lnTo>
                    <a:pt x="5283" y="8566"/>
                  </a:lnTo>
                  <a:lnTo>
                    <a:pt x="5283" y="10882"/>
                  </a:lnTo>
                  <a:lnTo>
                    <a:pt x="5705" y="10882"/>
                  </a:lnTo>
                  <a:cubicBezTo>
                    <a:pt x="6260" y="10863"/>
                    <a:pt x="6815" y="10757"/>
                    <a:pt x="7341" y="10575"/>
                  </a:cubicBezTo>
                  <a:cubicBezTo>
                    <a:pt x="7714" y="10241"/>
                    <a:pt x="8040" y="9839"/>
                    <a:pt x="8298" y="9408"/>
                  </a:cubicBezTo>
                  <a:lnTo>
                    <a:pt x="8250" y="9408"/>
                  </a:lnTo>
                  <a:cubicBezTo>
                    <a:pt x="8097" y="9408"/>
                    <a:pt x="7954" y="9398"/>
                    <a:pt x="7810" y="9389"/>
                  </a:cubicBezTo>
                  <a:cubicBezTo>
                    <a:pt x="7255" y="10241"/>
                    <a:pt x="6518" y="10796"/>
                    <a:pt x="5705" y="10872"/>
                  </a:cubicBezTo>
                  <a:lnTo>
                    <a:pt x="5705" y="8786"/>
                  </a:lnTo>
                  <a:cubicBezTo>
                    <a:pt x="5360" y="8604"/>
                    <a:pt x="5035" y="8384"/>
                    <a:pt x="4728" y="8135"/>
                  </a:cubicBezTo>
                  <a:lnTo>
                    <a:pt x="2565" y="8135"/>
                  </a:lnTo>
                  <a:cubicBezTo>
                    <a:pt x="2278" y="7322"/>
                    <a:pt x="2125" y="6460"/>
                    <a:pt x="2116" y="5599"/>
                  </a:cubicBezTo>
                  <a:lnTo>
                    <a:pt x="3015" y="5599"/>
                  </a:lnTo>
                  <a:cubicBezTo>
                    <a:pt x="2967" y="5455"/>
                    <a:pt x="2929" y="5312"/>
                    <a:pt x="2891" y="5168"/>
                  </a:cubicBezTo>
                  <a:lnTo>
                    <a:pt x="2116" y="5168"/>
                  </a:lnTo>
                  <a:cubicBezTo>
                    <a:pt x="2125" y="4307"/>
                    <a:pt x="2278" y="3455"/>
                    <a:pt x="2565" y="2632"/>
                  </a:cubicBezTo>
                  <a:lnTo>
                    <a:pt x="2891" y="2632"/>
                  </a:lnTo>
                  <a:cubicBezTo>
                    <a:pt x="2929" y="2489"/>
                    <a:pt x="2967" y="2345"/>
                    <a:pt x="3015" y="2211"/>
                  </a:cubicBezTo>
                  <a:lnTo>
                    <a:pt x="2728" y="2211"/>
                  </a:lnTo>
                  <a:cubicBezTo>
                    <a:pt x="2996" y="1579"/>
                    <a:pt x="3389" y="1015"/>
                    <a:pt x="3886" y="546"/>
                  </a:cubicBezTo>
                  <a:cubicBezTo>
                    <a:pt x="4039" y="354"/>
                    <a:pt x="4192" y="173"/>
                    <a:pt x="436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953" name="Google Shape;10953;p67"/>
            <p:cNvSpPr/>
            <p:nvPr/>
          </p:nvSpPr>
          <p:spPr>
            <a:xfrm>
              <a:off x="8071238" y="1795752"/>
              <a:ext cx="189019" cy="66622"/>
            </a:xfrm>
            <a:custGeom>
              <a:avLst/>
              <a:gdLst/>
              <a:ahLst/>
              <a:cxnLst/>
              <a:rect l="l" t="t" r="r" b="b"/>
              <a:pathLst>
                <a:path w="7198" h="2537" extrusionOk="0">
                  <a:moveTo>
                    <a:pt x="2326" y="0"/>
                  </a:moveTo>
                  <a:lnTo>
                    <a:pt x="556" y="641"/>
                  </a:lnTo>
                  <a:cubicBezTo>
                    <a:pt x="221" y="756"/>
                    <a:pt x="1" y="1082"/>
                    <a:pt x="1" y="1436"/>
                  </a:cubicBezTo>
                  <a:lnTo>
                    <a:pt x="1" y="2326"/>
                  </a:lnTo>
                  <a:cubicBezTo>
                    <a:pt x="1" y="2441"/>
                    <a:pt x="96" y="2536"/>
                    <a:pt x="211" y="2536"/>
                  </a:cubicBezTo>
                  <a:lnTo>
                    <a:pt x="6987" y="2536"/>
                  </a:lnTo>
                  <a:cubicBezTo>
                    <a:pt x="7102" y="2536"/>
                    <a:pt x="7197" y="2441"/>
                    <a:pt x="7197" y="2326"/>
                  </a:cubicBezTo>
                  <a:lnTo>
                    <a:pt x="7197" y="1436"/>
                  </a:lnTo>
                  <a:cubicBezTo>
                    <a:pt x="7197" y="1082"/>
                    <a:pt x="6977" y="756"/>
                    <a:pt x="6642" y="641"/>
                  </a:cubicBezTo>
                  <a:lnTo>
                    <a:pt x="4872" y="0"/>
                  </a:lnTo>
                  <a:lnTo>
                    <a:pt x="3599" y="421"/>
                  </a:lnTo>
                  <a:lnTo>
                    <a:pt x="232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0954" name="Google Shape;10954;p67"/>
            <p:cNvSpPr/>
            <p:nvPr/>
          </p:nvSpPr>
          <p:spPr>
            <a:xfrm>
              <a:off x="8154666" y="1817863"/>
              <a:ext cx="22163" cy="44511"/>
            </a:xfrm>
            <a:custGeom>
              <a:avLst/>
              <a:gdLst/>
              <a:ahLst/>
              <a:cxnLst/>
              <a:rect l="l" t="t" r="r" b="b"/>
              <a:pathLst>
                <a:path w="844" h="1695" extrusionOk="0">
                  <a:moveTo>
                    <a:pt x="202" y="0"/>
                  </a:moveTo>
                  <a:lnTo>
                    <a:pt x="1" y="1694"/>
                  </a:lnTo>
                  <a:lnTo>
                    <a:pt x="843" y="1694"/>
                  </a:lnTo>
                  <a:lnTo>
                    <a:pt x="642"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0955" name="Google Shape;10955;p67"/>
            <p:cNvSpPr/>
            <p:nvPr/>
          </p:nvSpPr>
          <p:spPr>
            <a:xfrm>
              <a:off x="8155927" y="1806807"/>
              <a:ext cx="19642" cy="18618"/>
            </a:xfrm>
            <a:custGeom>
              <a:avLst/>
              <a:gdLst/>
              <a:ahLst/>
              <a:cxnLst/>
              <a:rect l="l" t="t" r="r" b="b"/>
              <a:pathLst>
                <a:path w="748" h="709" extrusionOk="0">
                  <a:moveTo>
                    <a:pt x="1" y="0"/>
                  </a:moveTo>
                  <a:lnTo>
                    <a:pt x="1" y="565"/>
                  </a:lnTo>
                  <a:cubicBezTo>
                    <a:pt x="1" y="641"/>
                    <a:pt x="68" y="708"/>
                    <a:pt x="154" y="708"/>
                  </a:cubicBezTo>
                  <a:lnTo>
                    <a:pt x="594" y="708"/>
                  </a:lnTo>
                  <a:cubicBezTo>
                    <a:pt x="680" y="708"/>
                    <a:pt x="747" y="641"/>
                    <a:pt x="747" y="565"/>
                  </a:cubicBezTo>
                  <a:lnTo>
                    <a:pt x="747"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0956" name="Google Shape;10956;p67"/>
            <p:cNvSpPr/>
            <p:nvPr/>
          </p:nvSpPr>
          <p:spPr>
            <a:xfrm>
              <a:off x="8226803" y="1818362"/>
              <a:ext cx="33455" cy="44012"/>
            </a:xfrm>
            <a:custGeom>
              <a:avLst/>
              <a:gdLst/>
              <a:ahLst/>
              <a:cxnLst/>
              <a:rect l="l" t="t" r="r" b="b"/>
              <a:pathLst>
                <a:path w="1274" h="1676" extrusionOk="0">
                  <a:moveTo>
                    <a:pt x="1044" y="1"/>
                  </a:moveTo>
                  <a:lnTo>
                    <a:pt x="249" y="795"/>
                  </a:lnTo>
                  <a:cubicBezTo>
                    <a:pt x="96" y="958"/>
                    <a:pt x="1" y="1168"/>
                    <a:pt x="1" y="1398"/>
                  </a:cubicBezTo>
                  <a:lnTo>
                    <a:pt x="1" y="1675"/>
                  </a:lnTo>
                  <a:lnTo>
                    <a:pt x="1063" y="1675"/>
                  </a:lnTo>
                  <a:cubicBezTo>
                    <a:pt x="1178" y="1675"/>
                    <a:pt x="1273" y="1580"/>
                    <a:pt x="1273" y="1465"/>
                  </a:cubicBezTo>
                  <a:lnTo>
                    <a:pt x="1273" y="575"/>
                  </a:lnTo>
                  <a:cubicBezTo>
                    <a:pt x="1273" y="364"/>
                    <a:pt x="1197" y="154"/>
                    <a:pt x="104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957" name="Google Shape;10957;p67"/>
            <p:cNvSpPr/>
            <p:nvPr/>
          </p:nvSpPr>
          <p:spPr>
            <a:xfrm>
              <a:off x="8104667" y="1623329"/>
              <a:ext cx="122162" cy="88995"/>
            </a:xfrm>
            <a:custGeom>
              <a:avLst/>
              <a:gdLst/>
              <a:ahLst/>
              <a:cxnLst/>
              <a:rect l="l" t="t" r="r" b="b"/>
              <a:pathLst>
                <a:path w="4652" h="3389" extrusionOk="0">
                  <a:moveTo>
                    <a:pt x="1694" y="1"/>
                  </a:moveTo>
                  <a:cubicBezTo>
                    <a:pt x="756" y="1"/>
                    <a:pt x="0" y="757"/>
                    <a:pt x="0" y="1695"/>
                  </a:cubicBezTo>
                  <a:lnTo>
                    <a:pt x="0" y="2193"/>
                  </a:lnTo>
                  <a:cubicBezTo>
                    <a:pt x="0" y="2422"/>
                    <a:pt x="39" y="2652"/>
                    <a:pt x="106" y="2863"/>
                  </a:cubicBezTo>
                  <a:lnTo>
                    <a:pt x="182" y="3073"/>
                  </a:lnTo>
                  <a:cubicBezTo>
                    <a:pt x="201" y="3140"/>
                    <a:pt x="211" y="3207"/>
                    <a:pt x="211" y="3274"/>
                  </a:cubicBezTo>
                  <a:lnTo>
                    <a:pt x="211" y="3389"/>
                  </a:lnTo>
                  <a:lnTo>
                    <a:pt x="4441" y="3389"/>
                  </a:lnTo>
                  <a:lnTo>
                    <a:pt x="4441" y="3274"/>
                  </a:lnTo>
                  <a:cubicBezTo>
                    <a:pt x="4441" y="3207"/>
                    <a:pt x="4460" y="3140"/>
                    <a:pt x="4479" y="3073"/>
                  </a:cubicBezTo>
                  <a:lnTo>
                    <a:pt x="4546" y="2863"/>
                  </a:lnTo>
                  <a:cubicBezTo>
                    <a:pt x="4623" y="2652"/>
                    <a:pt x="4652" y="2422"/>
                    <a:pt x="4652" y="2193"/>
                  </a:cubicBezTo>
                  <a:lnTo>
                    <a:pt x="4652" y="422"/>
                  </a:lnTo>
                  <a:cubicBezTo>
                    <a:pt x="4652" y="192"/>
                    <a:pt x="4470" y="1"/>
                    <a:pt x="423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58" name="Google Shape;10958;p67"/>
            <p:cNvSpPr/>
            <p:nvPr/>
          </p:nvSpPr>
          <p:spPr>
            <a:xfrm>
              <a:off x="8132319" y="1623329"/>
              <a:ext cx="94772" cy="88995"/>
            </a:xfrm>
            <a:custGeom>
              <a:avLst/>
              <a:gdLst/>
              <a:ahLst/>
              <a:cxnLst/>
              <a:rect l="l" t="t" r="r" b="b"/>
              <a:pathLst>
                <a:path w="3609" h="3389" extrusionOk="0">
                  <a:moveTo>
                    <a:pt x="871" y="1"/>
                  </a:moveTo>
                  <a:cubicBezTo>
                    <a:pt x="393" y="1"/>
                    <a:pt x="0" y="384"/>
                    <a:pt x="10" y="862"/>
                  </a:cubicBezTo>
                  <a:cubicBezTo>
                    <a:pt x="10" y="1331"/>
                    <a:pt x="393" y="1724"/>
                    <a:pt x="861" y="1724"/>
                  </a:cubicBezTo>
                  <a:lnTo>
                    <a:pt x="986" y="1724"/>
                  </a:lnTo>
                  <a:lnTo>
                    <a:pt x="1043" y="3389"/>
                  </a:lnTo>
                  <a:lnTo>
                    <a:pt x="3398" y="3389"/>
                  </a:lnTo>
                  <a:lnTo>
                    <a:pt x="3398" y="3274"/>
                  </a:lnTo>
                  <a:cubicBezTo>
                    <a:pt x="3388" y="3207"/>
                    <a:pt x="3407" y="3140"/>
                    <a:pt x="3426" y="3073"/>
                  </a:cubicBezTo>
                  <a:lnTo>
                    <a:pt x="3493" y="2863"/>
                  </a:lnTo>
                  <a:cubicBezTo>
                    <a:pt x="3570" y="2652"/>
                    <a:pt x="3608" y="2422"/>
                    <a:pt x="3608" y="2193"/>
                  </a:cubicBezTo>
                  <a:lnTo>
                    <a:pt x="3608" y="422"/>
                  </a:lnTo>
                  <a:cubicBezTo>
                    <a:pt x="3608" y="192"/>
                    <a:pt x="3417" y="1"/>
                    <a:pt x="31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59" name="Google Shape;10959;p67"/>
            <p:cNvSpPr/>
            <p:nvPr/>
          </p:nvSpPr>
          <p:spPr>
            <a:xfrm>
              <a:off x="8132556" y="1756782"/>
              <a:ext cx="66622" cy="50052"/>
            </a:xfrm>
            <a:custGeom>
              <a:avLst/>
              <a:gdLst/>
              <a:ahLst/>
              <a:cxnLst/>
              <a:rect l="l" t="t" r="r" b="b"/>
              <a:pathLst>
                <a:path w="2537" h="1906" extrusionOk="0">
                  <a:moveTo>
                    <a:pt x="1" y="1"/>
                  </a:moveTo>
                  <a:lnTo>
                    <a:pt x="1" y="1905"/>
                  </a:lnTo>
                  <a:lnTo>
                    <a:pt x="2537" y="1905"/>
                  </a:lnTo>
                  <a:lnTo>
                    <a:pt x="2537"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960" name="Google Shape;10960;p67"/>
            <p:cNvSpPr/>
            <p:nvPr/>
          </p:nvSpPr>
          <p:spPr>
            <a:xfrm>
              <a:off x="8132556" y="1756546"/>
              <a:ext cx="66622" cy="27914"/>
            </a:xfrm>
            <a:custGeom>
              <a:avLst/>
              <a:gdLst/>
              <a:ahLst/>
              <a:cxnLst/>
              <a:rect l="l" t="t" r="r" b="b"/>
              <a:pathLst>
                <a:path w="2537" h="1063" extrusionOk="0">
                  <a:moveTo>
                    <a:pt x="1" y="0"/>
                  </a:moveTo>
                  <a:lnTo>
                    <a:pt x="1" y="718"/>
                  </a:lnTo>
                  <a:cubicBezTo>
                    <a:pt x="393" y="948"/>
                    <a:pt x="831" y="1063"/>
                    <a:pt x="1269" y="1063"/>
                  </a:cubicBezTo>
                  <a:cubicBezTo>
                    <a:pt x="1707" y="1063"/>
                    <a:pt x="2144" y="948"/>
                    <a:pt x="2537" y="718"/>
                  </a:cubicBezTo>
                  <a:lnTo>
                    <a:pt x="2537"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961" name="Google Shape;10961;p67"/>
            <p:cNvSpPr/>
            <p:nvPr/>
          </p:nvSpPr>
          <p:spPr>
            <a:xfrm>
              <a:off x="8121264" y="1786324"/>
              <a:ext cx="44484" cy="39836"/>
            </a:xfrm>
            <a:custGeom>
              <a:avLst/>
              <a:gdLst/>
              <a:ahLst/>
              <a:cxnLst/>
              <a:rect l="l" t="t" r="r" b="b"/>
              <a:pathLst>
                <a:path w="1694" h="1517" extrusionOk="0">
                  <a:moveTo>
                    <a:pt x="375" y="1"/>
                  </a:moveTo>
                  <a:cubicBezTo>
                    <a:pt x="297" y="1"/>
                    <a:pt x="220" y="43"/>
                    <a:pt x="182" y="120"/>
                  </a:cubicBezTo>
                  <a:lnTo>
                    <a:pt x="0" y="512"/>
                  </a:lnTo>
                  <a:lnTo>
                    <a:pt x="699" y="1431"/>
                  </a:lnTo>
                  <a:cubicBezTo>
                    <a:pt x="740" y="1487"/>
                    <a:pt x="803" y="1516"/>
                    <a:pt x="867" y="1516"/>
                  </a:cubicBezTo>
                  <a:cubicBezTo>
                    <a:pt x="923" y="1516"/>
                    <a:pt x="980" y="1495"/>
                    <a:pt x="1024" y="1450"/>
                  </a:cubicBezTo>
                  <a:lnTo>
                    <a:pt x="1694" y="780"/>
                  </a:lnTo>
                  <a:lnTo>
                    <a:pt x="488" y="34"/>
                  </a:lnTo>
                  <a:cubicBezTo>
                    <a:pt x="453" y="11"/>
                    <a:pt x="414" y="1"/>
                    <a:pt x="375"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962" name="Google Shape;10962;p67"/>
            <p:cNvSpPr/>
            <p:nvPr/>
          </p:nvSpPr>
          <p:spPr>
            <a:xfrm>
              <a:off x="8165748" y="1786324"/>
              <a:ext cx="44484" cy="39836"/>
            </a:xfrm>
            <a:custGeom>
              <a:avLst/>
              <a:gdLst/>
              <a:ahLst/>
              <a:cxnLst/>
              <a:rect l="l" t="t" r="r" b="b"/>
              <a:pathLst>
                <a:path w="1694" h="1517" extrusionOk="0">
                  <a:moveTo>
                    <a:pt x="1319" y="1"/>
                  </a:moveTo>
                  <a:cubicBezTo>
                    <a:pt x="1280" y="1"/>
                    <a:pt x="1241" y="11"/>
                    <a:pt x="1206" y="34"/>
                  </a:cubicBezTo>
                  <a:lnTo>
                    <a:pt x="0" y="780"/>
                  </a:lnTo>
                  <a:lnTo>
                    <a:pt x="679" y="1450"/>
                  </a:lnTo>
                  <a:cubicBezTo>
                    <a:pt x="719" y="1495"/>
                    <a:pt x="774" y="1516"/>
                    <a:pt x="828" y="1516"/>
                  </a:cubicBezTo>
                  <a:cubicBezTo>
                    <a:pt x="891" y="1516"/>
                    <a:pt x="954" y="1487"/>
                    <a:pt x="995" y="1431"/>
                  </a:cubicBezTo>
                  <a:lnTo>
                    <a:pt x="1694" y="512"/>
                  </a:lnTo>
                  <a:lnTo>
                    <a:pt x="1512" y="120"/>
                  </a:lnTo>
                  <a:cubicBezTo>
                    <a:pt x="1474" y="43"/>
                    <a:pt x="1397" y="1"/>
                    <a:pt x="1319"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0963" name="Google Shape;10963;p67"/>
            <p:cNvSpPr/>
            <p:nvPr/>
          </p:nvSpPr>
          <p:spPr>
            <a:xfrm>
              <a:off x="8110182" y="1668365"/>
              <a:ext cx="110870" cy="105040"/>
            </a:xfrm>
            <a:custGeom>
              <a:avLst/>
              <a:gdLst/>
              <a:ahLst/>
              <a:cxnLst/>
              <a:rect l="l" t="t" r="r" b="b"/>
              <a:pathLst>
                <a:path w="4222" h="4000" extrusionOk="0">
                  <a:moveTo>
                    <a:pt x="1827" y="0"/>
                  </a:moveTo>
                  <a:cubicBezTo>
                    <a:pt x="1282" y="0"/>
                    <a:pt x="810" y="93"/>
                    <a:pt x="575" y="152"/>
                  </a:cubicBezTo>
                  <a:cubicBezTo>
                    <a:pt x="479" y="171"/>
                    <a:pt x="412" y="257"/>
                    <a:pt x="412" y="353"/>
                  </a:cubicBezTo>
                  <a:lnTo>
                    <a:pt x="412" y="860"/>
                  </a:lnTo>
                  <a:cubicBezTo>
                    <a:pt x="412" y="975"/>
                    <a:pt x="374" y="1081"/>
                    <a:pt x="298" y="1157"/>
                  </a:cubicBezTo>
                  <a:lnTo>
                    <a:pt x="116" y="1339"/>
                  </a:lnTo>
                  <a:cubicBezTo>
                    <a:pt x="39" y="1415"/>
                    <a:pt x="1" y="1521"/>
                    <a:pt x="1" y="1636"/>
                  </a:cubicBezTo>
                  <a:lnTo>
                    <a:pt x="1" y="1875"/>
                  </a:lnTo>
                  <a:cubicBezTo>
                    <a:pt x="1" y="3042"/>
                    <a:pt x="948" y="3990"/>
                    <a:pt x="2116" y="3999"/>
                  </a:cubicBezTo>
                  <a:cubicBezTo>
                    <a:pt x="3274" y="3990"/>
                    <a:pt x="4212" y="3042"/>
                    <a:pt x="4221" y="1884"/>
                  </a:cubicBezTo>
                  <a:lnTo>
                    <a:pt x="4221" y="1636"/>
                  </a:lnTo>
                  <a:cubicBezTo>
                    <a:pt x="4221" y="1521"/>
                    <a:pt x="4174" y="1415"/>
                    <a:pt x="4097" y="1339"/>
                  </a:cubicBezTo>
                  <a:lnTo>
                    <a:pt x="3925" y="1157"/>
                  </a:lnTo>
                  <a:cubicBezTo>
                    <a:pt x="3848" y="1081"/>
                    <a:pt x="3800" y="975"/>
                    <a:pt x="3800" y="860"/>
                  </a:cubicBezTo>
                  <a:lnTo>
                    <a:pt x="3800" y="746"/>
                  </a:lnTo>
                  <a:cubicBezTo>
                    <a:pt x="3800" y="659"/>
                    <a:pt x="3762" y="583"/>
                    <a:pt x="3695" y="525"/>
                  </a:cubicBezTo>
                  <a:cubicBezTo>
                    <a:pt x="3135" y="116"/>
                    <a:pt x="2436" y="0"/>
                    <a:pt x="182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964" name="Google Shape;10964;p67"/>
            <p:cNvSpPr/>
            <p:nvPr/>
          </p:nvSpPr>
          <p:spPr>
            <a:xfrm>
              <a:off x="8110445" y="1668259"/>
              <a:ext cx="100051" cy="104646"/>
            </a:xfrm>
            <a:custGeom>
              <a:avLst/>
              <a:gdLst/>
              <a:ahLst/>
              <a:cxnLst/>
              <a:rect l="l" t="t" r="r" b="b"/>
              <a:pathLst>
                <a:path w="3810" h="3985" extrusionOk="0">
                  <a:moveTo>
                    <a:pt x="1823" y="1"/>
                  </a:moveTo>
                  <a:cubicBezTo>
                    <a:pt x="1624" y="1"/>
                    <a:pt x="1435" y="13"/>
                    <a:pt x="1264" y="32"/>
                  </a:cubicBezTo>
                  <a:cubicBezTo>
                    <a:pt x="1034" y="60"/>
                    <a:pt x="804" y="99"/>
                    <a:pt x="575" y="156"/>
                  </a:cubicBezTo>
                  <a:cubicBezTo>
                    <a:pt x="479" y="175"/>
                    <a:pt x="412" y="261"/>
                    <a:pt x="412" y="357"/>
                  </a:cubicBezTo>
                  <a:lnTo>
                    <a:pt x="412" y="864"/>
                  </a:lnTo>
                  <a:cubicBezTo>
                    <a:pt x="412" y="979"/>
                    <a:pt x="374" y="1085"/>
                    <a:pt x="297" y="1161"/>
                  </a:cubicBezTo>
                  <a:lnTo>
                    <a:pt x="115" y="1343"/>
                  </a:lnTo>
                  <a:cubicBezTo>
                    <a:pt x="39" y="1419"/>
                    <a:pt x="1" y="1525"/>
                    <a:pt x="1" y="1640"/>
                  </a:cubicBezTo>
                  <a:lnTo>
                    <a:pt x="1" y="1888"/>
                  </a:lnTo>
                  <a:cubicBezTo>
                    <a:pt x="1" y="2951"/>
                    <a:pt x="795" y="3860"/>
                    <a:pt x="1857" y="3984"/>
                  </a:cubicBezTo>
                  <a:cubicBezTo>
                    <a:pt x="1474" y="3592"/>
                    <a:pt x="1264" y="3066"/>
                    <a:pt x="1264" y="2520"/>
                  </a:cubicBezTo>
                  <a:lnTo>
                    <a:pt x="1264" y="979"/>
                  </a:lnTo>
                  <a:cubicBezTo>
                    <a:pt x="1264" y="759"/>
                    <a:pt x="1427" y="577"/>
                    <a:pt x="1637" y="558"/>
                  </a:cubicBezTo>
                  <a:cubicBezTo>
                    <a:pt x="1808" y="536"/>
                    <a:pt x="2026" y="516"/>
                    <a:pt x="2269" y="516"/>
                  </a:cubicBezTo>
                  <a:cubicBezTo>
                    <a:pt x="2747" y="516"/>
                    <a:pt x="3321" y="591"/>
                    <a:pt x="3810" y="864"/>
                  </a:cubicBezTo>
                  <a:lnTo>
                    <a:pt x="3810" y="750"/>
                  </a:lnTo>
                  <a:cubicBezTo>
                    <a:pt x="3810" y="663"/>
                    <a:pt x="3762" y="577"/>
                    <a:pt x="3695" y="529"/>
                  </a:cubicBezTo>
                  <a:cubicBezTo>
                    <a:pt x="3132" y="118"/>
                    <a:pt x="2432" y="1"/>
                    <a:pt x="1823"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965" name="Google Shape;10965;p67"/>
            <p:cNvSpPr/>
            <p:nvPr/>
          </p:nvSpPr>
          <p:spPr>
            <a:xfrm>
              <a:off x="8071238" y="1818362"/>
              <a:ext cx="33455" cy="44012"/>
            </a:xfrm>
            <a:custGeom>
              <a:avLst/>
              <a:gdLst/>
              <a:ahLst/>
              <a:cxnLst/>
              <a:rect l="l" t="t" r="r" b="b"/>
              <a:pathLst>
                <a:path w="1274" h="1676" extrusionOk="0">
                  <a:moveTo>
                    <a:pt x="230" y="1"/>
                  </a:moveTo>
                  <a:cubicBezTo>
                    <a:pt x="87" y="154"/>
                    <a:pt x="1" y="364"/>
                    <a:pt x="1" y="575"/>
                  </a:cubicBezTo>
                  <a:lnTo>
                    <a:pt x="1" y="1465"/>
                  </a:lnTo>
                  <a:cubicBezTo>
                    <a:pt x="1" y="1580"/>
                    <a:pt x="96" y="1675"/>
                    <a:pt x="211" y="1675"/>
                  </a:cubicBezTo>
                  <a:lnTo>
                    <a:pt x="1273" y="1675"/>
                  </a:lnTo>
                  <a:lnTo>
                    <a:pt x="1273" y="1398"/>
                  </a:lnTo>
                  <a:cubicBezTo>
                    <a:pt x="1273" y="1168"/>
                    <a:pt x="1187" y="958"/>
                    <a:pt x="1025" y="795"/>
                  </a:cubicBezTo>
                  <a:lnTo>
                    <a:pt x="230" y="1"/>
                  </a:lnTo>
                  <a:close/>
                </a:path>
              </a:pathLst>
            </a:custGeom>
            <a:solidFill>
              <a:srgbClr val="C5D1DA"/>
            </a:solidFill>
            <a:ln>
              <a:noFill/>
            </a:ln>
          </p:spPr>
          <p:txBody>
            <a:bodyPr spcFirstLastPara="1" wrap="square" lIns="91425" tIns="91425" rIns="91425" bIns="91425" anchor="ctr" anchorCtr="0">
              <a:noAutofit/>
            </a:bodyPr>
            <a:lstStyle/>
            <a:p>
              <a:endParaRPr/>
            </a:p>
          </p:txBody>
        </p:sp>
      </p:grpSp>
      <p:grpSp>
        <p:nvGrpSpPr>
          <p:cNvPr id="10966" name="Google Shape;10966;p67"/>
          <p:cNvGrpSpPr/>
          <p:nvPr/>
        </p:nvGrpSpPr>
        <p:grpSpPr>
          <a:xfrm>
            <a:off x="4864447" y="3187807"/>
            <a:ext cx="395607" cy="387414"/>
            <a:chOff x="4864446" y="3340207"/>
            <a:chExt cx="395607" cy="387414"/>
          </a:xfrm>
        </p:grpSpPr>
        <p:sp>
          <p:nvSpPr>
            <p:cNvPr id="10967" name="Google Shape;10967;p67"/>
            <p:cNvSpPr/>
            <p:nvPr/>
          </p:nvSpPr>
          <p:spPr>
            <a:xfrm>
              <a:off x="4939077" y="3412948"/>
              <a:ext cx="246581" cy="246581"/>
            </a:xfrm>
            <a:custGeom>
              <a:avLst/>
              <a:gdLst/>
              <a:ahLst/>
              <a:cxnLst/>
              <a:rect l="l" t="t" r="r" b="b"/>
              <a:pathLst>
                <a:path w="9390" h="9390" extrusionOk="0">
                  <a:moveTo>
                    <a:pt x="4690" y="1"/>
                  </a:moveTo>
                  <a:cubicBezTo>
                    <a:pt x="2097" y="1"/>
                    <a:pt x="1" y="2106"/>
                    <a:pt x="1" y="4700"/>
                  </a:cubicBezTo>
                  <a:cubicBezTo>
                    <a:pt x="1" y="7293"/>
                    <a:pt x="2097" y="9389"/>
                    <a:pt x="4690" y="9389"/>
                  </a:cubicBezTo>
                  <a:cubicBezTo>
                    <a:pt x="7284" y="9389"/>
                    <a:pt x="9389" y="7293"/>
                    <a:pt x="9389" y="4700"/>
                  </a:cubicBezTo>
                  <a:cubicBezTo>
                    <a:pt x="9389" y="2106"/>
                    <a:pt x="7284" y="1"/>
                    <a:pt x="4690" y="1"/>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0968" name="Google Shape;10968;p67"/>
            <p:cNvSpPr/>
            <p:nvPr/>
          </p:nvSpPr>
          <p:spPr>
            <a:xfrm>
              <a:off x="4988341" y="3499159"/>
              <a:ext cx="148054" cy="148054"/>
            </a:xfrm>
            <a:custGeom>
              <a:avLst/>
              <a:gdLst/>
              <a:ahLst/>
              <a:cxnLst/>
              <a:rect l="l" t="t" r="r" b="b"/>
              <a:pathLst>
                <a:path w="5638" h="5638" extrusionOk="0">
                  <a:moveTo>
                    <a:pt x="2814" y="0"/>
                  </a:moveTo>
                  <a:cubicBezTo>
                    <a:pt x="1264" y="0"/>
                    <a:pt x="1" y="1264"/>
                    <a:pt x="1" y="2824"/>
                  </a:cubicBezTo>
                  <a:cubicBezTo>
                    <a:pt x="1" y="4374"/>
                    <a:pt x="1264" y="5637"/>
                    <a:pt x="2814" y="5637"/>
                  </a:cubicBezTo>
                  <a:cubicBezTo>
                    <a:pt x="4374" y="5637"/>
                    <a:pt x="5638" y="4374"/>
                    <a:pt x="5638" y="2824"/>
                  </a:cubicBezTo>
                  <a:cubicBezTo>
                    <a:pt x="5638" y="1264"/>
                    <a:pt x="4374" y="0"/>
                    <a:pt x="281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969" name="Google Shape;10969;p67"/>
            <p:cNvSpPr/>
            <p:nvPr/>
          </p:nvSpPr>
          <p:spPr>
            <a:xfrm>
              <a:off x="4864446" y="3530067"/>
              <a:ext cx="56564" cy="12342"/>
            </a:xfrm>
            <a:custGeom>
              <a:avLst/>
              <a:gdLst/>
              <a:ahLst/>
              <a:cxnLst/>
              <a:rect l="l" t="t" r="r" b="b"/>
              <a:pathLst>
                <a:path w="2154" h="470" extrusionOk="0">
                  <a:moveTo>
                    <a:pt x="259" y="1"/>
                  </a:moveTo>
                  <a:cubicBezTo>
                    <a:pt x="1" y="58"/>
                    <a:pt x="1" y="422"/>
                    <a:pt x="259" y="469"/>
                  </a:cubicBezTo>
                  <a:lnTo>
                    <a:pt x="1905" y="469"/>
                  </a:lnTo>
                  <a:cubicBezTo>
                    <a:pt x="2154" y="422"/>
                    <a:pt x="2154" y="58"/>
                    <a:pt x="1905" y="1"/>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0970" name="Google Shape;10970;p67"/>
            <p:cNvSpPr/>
            <p:nvPr/>
          </p:nvSpPr>
          <p:spPr>
            <a:xfrm>
              <a:off x="5203463" y="3530067"/>
              <a:ext cx="56590" cy="12342"/>
            </a:xfrm>
            <a:custGeom>
              <a:avLst/>
              <a:gdLst/>
              <a:ahLst/>
              <a:cxnLst/>
              <a:rect l="l" t="t" r="r" b="b"/>
              <a:pathLst>
                <a:path w="2155" h="470" extrusionOk="0">
                  <a:moveTo>
                    <a:pt x="259" y="1"/>
                  </a:moveTo>
                  <a:cubicBezTo>
                    <a:pt x="1" y="58"/>
                    <a:pt x="1" y="422"/>
                    <a:pt x="259" y="469"/>
                  </a:cubicBezTo>
                  <a:lnTo>
                    <a:pt x="1905" y="469"/>
                  </a:lnTo>
                  <a:cubicBezTo>
                    <a:pt x="2154" y="422"/>
                    <a:pt x="2154" y="58"/>
                    <a:pt x="1905" y="1"/>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0971" name="Google Shape;10971;p67"/>
            <p:cNvSpPr/>
            <p:nvPr/>
          </p:nvSpPr>
          <p:spPr>
            <a:xfrm>
              <a:off x="5056197" y="3340207"/>
              <a:ext cx="12342" cy="54437"/>
            </a:xfrm>
            <a:custGeom>
              <a:avLst/>
              <a:gdLst/>
              <a:ahLst/>
              <a:cxnLst/>
              <a:rect l="l" t="t" r="r" b="b"/>
              <a:pathLst>
                <a:path w="470" h="2073" extrusionOk="0">
                  <a:moveTo>
                    <a:pt x="232" y="0"/>
                  </a:moveTo>
                  <a:cubicBezTo>
                    <a:pt x="127" y="0"/>
                    <a:pt x="25" y="62"/>
                    <a:pt x="1" y="187"/>
                  </a:cubicBezTo>
                  <a:lnTo>
                    <a:pt x="1" y="1833"/>
                  </a:lnTo>
                  <a:cubicBezTo>
                    <a:pt x="1" y="1957"/>
                    <a:pt x="106" y="2072"/>
                    <a:pt x="240" y="2072"/>
                  </a:cubicBezTo>
                  <a:cubicBezTo>
                    <a:pt x="364" y="2063"/>
                    <a:pt x="460" y="1957"/>
                    <a:pt x="470" y="1833"/>
                  </a:cubicBezTo>
                  <a:lnTo>
                    <a:pt x="470" y="187"/>
                  </a:lnTo>
                  <a:cubicBezTo>
                    <a:pt x="441" y="62"/>
                    <a:pt x="336" y="0"/>
                    <a:pt x="232"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0972" name="Google Shape;10972;p67"/>
            <p:cNvSpPr/>
            <p:nvPr/>
          </p:nvSpPr>
          <p:spPr>
            <a:xfrm>
              <a:off x="4968488" y="3658557"/>
              <a:ext cx="28597" cy="33376"/>
            </a:xfrm>
            <a:custGeom>
              <a:avLst/>
              <a:gdLst/>
              <a:ahLst/>
              <a:cxnLst/>
              <a:rect l="l" t="t" r="r" b="b"/>
              <a:pathLst>
                <a:path w="1089" h="1271" extrusionOk="0">
                  <a:moveTo>
                    <a:pt x="707" y="1"/>
                  </a:moveTo>
                  <a:cubicBezTo>
                    <a:pt x="641" y="1"/>
                    <a:pt x="583" y="30"/>
                    <a:pt x="556" y="103"/>
                  </a:cubicBezTo>
                  <a:lnTo>
                    <a:pt x="87" y="917"/>
                  </a:lnTo>
                  <a:cubicBezTo>
                    <a:pt x="1" y="1070"/>
                    <a:pt x="106" y="1261"/>
                    <a:pt x="288" y="1271"/>
                  </a:cubicBezTo>
                  <a:cubicBezTo>
                    <a:pt x="374" y="1271"/>
                    <a:pt x="450" y="1223"/>
                    <a:pt x="489" y="1156"/>
                  </a:cubicBezTo>
                  <a:lnTo>
                    <a:pt x="958" y="342"/>
                  </a:lnTo>
                  <a:cubicBezTo>
                    <a:pt x="1088" y="191"/>
                    <a:pt x="874" y="1"/>
                    <a:pt x="707" y="1"/>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3" name="Google Shape;10973;p67"/>
            <p:cNvSpPr/>
            <p:nvPr/>
          </p:nvSpPr>
          <p:spPr>
            <a:xfrm>
              <a:off x="5128832" y="3381068"/>
              <a:ext cx="28387" cy="33166"/>
            </a:xfrm>
            <a:custGeom>
              <a:avLst/>
              <a:gdLst/>
              <a:ahLst/>
              <a:cxnLst/>
              <a:rect l="l" t="t" r="r" b="b"/>
              <a:pathLst>
                <a:path w="1081" h="1263" extrusionOk="0">
                  <a:moveTo>
                    <a:pt x="704" y="1"/>
                  </a:moveTo>
                  <a:cubicBezTo>
                    <a:pt x="637" y="1"/>
                    <a:pt x="576" y="31"/>
                    <a:pt x="546" y="105"/>
                  </a:cubicBezTo>
                  <a:lnTo>
                    <a:pt x="77" y="918"/>
                  </a:lnTo>
                  <a:cubicBezTo>
                    <a:pt x="0" y="1071"/>
                    <a:pt x="106" y="1263"/>
                    <a:pt x="288" y="1263"/>
                  </a:cubicBezTo>
                  <a:cubicBezTo>
                    <a:pt x="364" y="1263"/>
                    <a:pt x="441" y="1224"/>
                    <a:pt x="489" y="1157"/>
                  </a:cubicBezTo>
                  <a:lnTo>
                    <a:pt x="958" y="344"/>
                  </a:lnTo>
                  <a:cubicBezTo>
                    <a:pt x="1080" y="187"/>
                    <a:pt x="872" y="1"/>
                    <a:pt x="704" y="1"/>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4" name="Google Shape;10974;p67"/>
            <p:cNvSpPr/>
            <p:nvPr/>
          </p:nvSpPr>
          <p:spPr>
            <a:xfrm>
              <a:off x="4903915" y="3443646"/>
              <a:ext cx="38471" cy="24868"/>
            </a:xfrm>
            <a:custGeom>
              <a:avLst/>
              <a:gdLst/>
              <a:ahLst/>
              <a:cxnLst/>
              <a:rect l="l" t="t" r="r" b="b"/>
              <a:pathLst>
                <a:path w="1465" h="947" extrusionOk="0">
                  <a:moveTo>
                    <a:pt x="362" y="1"/>
                  </a:moveTo>
                  <a:cubicBezTo>
                    <a:pt x="175" y="1"/>
                    <a:pt x="1" y="360"/>
                    <a:pt x="220" y="449"/>
                  </a:cubicBezTo>
                  <a:lnTo>
                    <a:pt x="1034" y="918"/>
                  </a:lnTo>
                  <a:cubicBezTo>
                    <a:pt x="1072" y="937"/>
                    <a:pt x="1110" y="947"/>
                    <a:pt x="1158" y="947"/>
                  </a:cubicBezTo>
                  <a:cubicBezTo>
                    <a:pt x="1378" y="937"/>
                    <a:pt x="1464" y="631"/>
                    <a:pt x="1273" y="507"/>
                  </a:cubicBezTo>
                  <a:lnTo>
                    <a:pt x="459" y="38"/>
                  </a:lnTo>
                  <a:cubicBezTo>
                    <a:pt x="428" y="12"/>
                    <a:pt x="395" y="1"/>
                    <a:pt x="362" y="1"/>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5" name="Google Shape;10975;p67"/>
            <p:cNvSpPr/>
            <p:nvPr/>
          </p:nvSpPr>
          <p:spPr>
            <a:xfrm>
              <a:off x="5181641" y="3603910"/>
              <a:ext cx="38445" cy="24947"/>
            </a:xfrm>
            <a:custGeom>
              <a:avLst/>
              <a:gdLst/>
              <a:ahLst/>
              <a:cxnLst/>
              <a:rect l="l" t="t" r="r" b="b"/>
              <a:pathLst>
                <a:path w="1464" h="950" extrusionOk="0">
                  <a:moveTo>
                    <a:pt x="355" y="0"/>
                  </a:moveTo>
                  <a:cubicBezTo>
                    <a:pt x="165" y="0"/>
                    <a:pt x="1" y="362"/>
                    <a:pt x="219" y="442"/>
                  </a:cubicBezTo>
                  <a:lnTo>
                    <a:pt x="1033" y="911"/>
                  </a:lnTo>
                  <a:cubicBezTo>
                    <a:pt x="1062" y="930"/>
                    <a:pt x="1109" y="950"/>
                    <a:pt x="1148" y="950"/>
                  </a:cubicBezTo>
                  <a:cubicBezTo>
                    <a:pt x="1377" y="930"/>
                    <a:pt x="1464" y="634"/>
                    <a:pt x="1272" y="509"/>
                  </a:cubicBezTo>
                  <a:lnTo>
                    <a:pt x="459" y="40"/>
                  </a:lnTo>
                  <a:cubicBezTo>
                    <a:pt x="425" y="12"/>
                    <a:pt x="389" y="0"/>
                    <a:pt x="355" y="0"/>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6" name="Google Shape;10976;p67"/>
            <p:cNvSpPr/>
            <p:nvPr/>
          </p:nvSpPr>
          <p:spPr>
            <a:xfrm>
              <a:off x="5127676" y="3658321"/>
              <a:ext cx="28571" cy="33613"/>
            </a:xfrm>
            <a:custGeom>
              <a:avLst/>
              <a:gdLst/>
              <a:ahLst/>
              <a:cxnLst/>
              <a:rect l="l" t="t" r="r" b="b"/>
              <a:pathLst>
                <a:path w="1088" h="1280" extrusionOk="0">
                  <a:moveTo>
                    <a:pt x="382" y="0"/>
                  </a:moveTo>
                  <a:cubicBezTo>
                    <a:pt x="215" y="0"/>
                    <a:pt x="0" y="191"/>
                    <a:pt x="131" y="342"/>
                  </a:cubicBezTo>
                  <a:lnTo>
                    <a:pt x="600" y="1155"/>
                  </a:lnTo>
                  <a:cubicBezTo>
                    <a:pt x="638" y="1232"/>
                    <a:pt x="714" y="1280"/>
                    <a:pt x="801" y="1280"/>
                  </a:cubicBezTo>
                  <a:lnTo>
                    <a:pt x="801" y="1270"/>
                  </a:lnTo>
                  <a:cubicBezTo>
                    <a:pt x="973" y="1270"/>
                    <a:pt x="1088" y="1079"/>
                    <a:pt x="1002" y="916"/>
                  </a:cubicBezTo>
                  <a:lnTo>
                    <a:pt x="533" y="103"/>
                  </a:lnTo>
                  <a:cubicBezTo>
                    <a:pt x="506" y="30"/>
                    <a:pt x="447" y="0"/>
                    <a:pt x="382" y="0"/>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7" name="Google Shape;10977;p67"/>
            <p:cNvSpPr/>
            <p:nvPr/>
          </p:nvSpPr>
          <p:spPr>
            <a:xfrm>
              <a:off x="4967333" y="3380858"/>
              <a:ext cx="28571" cy="33376"/>
            </a:xfrm>
            <a:custGeom>
              <a:avLst/>
              <a:gdLst/>
              <a:ahLst/>
              <a:cxnLst/>
              <a:rect l="l" t="t" r="r" b="b"/>
              <a:pathLst>
                <a:path w="1088" h="1271" extrusionOk="0">
                  <a:moveTo>
                    <a:pt x="382" y="1"/>
                  </a:moveTo>
                  <a:cubicBezTo>
                    <a:pt x="215" y="1"/>
                    <a:pt x="0" y="191"/>
                    <a:pt x="131" y="342"/>
                  </a:cubicBezTo>
                  <a:lnTo>
                    <a:pt x="600" y="1156"/>
                  </a:lnTo>
                  <a:cubicBezTo>
                    <a:pt x="638" y="1223"/>
                    <a:pt x="715" y="1271"/>
                    <a:pt x="801" y="1271"/>
                  </a:cubicBezTo>
                  <a:cubicBezTo>
                    <a:pt x="983" y="1261"/>
                    <a:pt x="1088" y="1070"/>
                    <a:pt x="1002" y="917"/>
                  </a:cubicBezTo>
                  <a:lnTo>
                    <a:pt x="533" y="103"/>
                  </a:lnTo>
                  <a:cubicBezTo>
                    <a:pt x="506" y="30"/>
                    <a:pt x="447" y="1"/>
                    <a:pt x="382" y="1"/>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8" name="Google Shape;10978;p67"/>
            <p:cNvSpPr/>
            <p:nvPr/>
          </p:nvSpPr>
          <p:spPr>
            <a:xfrm>
              <a:off x="5182350" y="3443646"/>
              <a:ext cx="38471" cy="24868"/>
            </a:xfrm>
            <a:custGeom>
              <a:avLst/>
              <a:gdLst/>
              <a:ahLst/>
              <a:cxnLst/>
              <a:rect l="l" t="t" r="r" b="b"/>
              <a:pathLst>
                <a:path w="1465" h="947" extrusionOk="0">
                  <a:moveTo>
                    <a:pt x="1104" y="1"/>
                  </a:moveTo>
                  <a:cubicBezTo>
                    <a:pt x="1071" y="1"/>
                    <a:pt x="1037" y="12"/>
                    <a:pt x="1006" y="38"/>
                  </a:cubicBezTo>
                  <a:lnTo>
                    <a:pt x="192" y="507"/>
                  </a:lnTo>
                  <a:cubicBezTo>
                    <a:pt x="1" y="631"/>
                    <a:pt x="78" y="937"/>
                    <a:pt x="307" y="947"/>
                  </a:cubicBezTo>
                  <a:cubicBezTo>
                    <a:pt x="355" y="947"/>
                    <a:pt x="393" y="937"/>
                    <a:pt x="432" y="918"/>
                  </a:cubicBezTo>
                  <a:lnTo>
                    <a:pt x="1245" y="449"/>
                  </a:lnTo>
                  <a:cubicBezTo>
                    <a:pt x="1465" y="360"/>
                    <a:pt x="1290" y="1"/>
                    <a:pt x="1104" y="1"/>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79" name="Google Shape;10979;p67"/>
            <p:cNvSpPr/>
            <p:nvPr/>
          </p:nvSpPr>
          <p:spPr>
            <a:xfrm>
              <a:off x="4904650" y="3603910"/>
              <a:ext cx="38445" cy="24947"/>
            </a:xfrm>
            <a:custGeom>
              <a:avLst/>
              <a:gdLst/>
              <a:ahLst/>
              <a:cxnLst/>
              <a:rect l="l" t="t" r="r" b="b"/>
              <a:pathLst>
                <a:path w="1464" h="950" extrusionOk="0">
                  <a:moveTo>
                    <a:pt x="1107" y="0"/>
                  </a:moveTo>
                  <a:cubicBezTo>
                    <a:pt x="1073" y="0"/>
                    <a:pt x="1038" y="12"/>
                    <a:pt x="1006" y="40"/>
                  </a:cubicBezTo>
                  <a:lnTo>
                    <a:pt x="192" y="509"/>
                  </a:lnTo>
                  <a:cubicBezTo>
                    <a:pt x="1" y="634"/>
                    <a:pt x="87" y="930"/>
                    <a:pt x="317" y="950"/>
                  </a:cubicBezTo>
                  <a:cubicBezTo>
                    <a:pt x="355" y="950"/>
                    <a:pt x="393" y="930"/>
                    <a:pt x="431" y="911"/>
                  </a:cubicBezTo>
                  <a:lnTo>
                    <a:pt x="1245" y="442"/>
                  </a:lnTo>
                  <a:cubicBezTo>
                    <a:pt x="1463" y="362"/>
                    <a:pt x="1292" y="0"/>
                    <a:pt x="1107" y="0"/>
                  </a:cubicBezTo>
                  <a:close/>
                </a:path>
              </a:pathLst>
            </a:custGeom>
            <a:solidFill>
              <a:srgbClr val="D7DCE1"/>
            </a:solidFill>
            <a:ln>
              <a:noFill/>
            </a:ln>
          </p:spPr>
          <p:txBody>
            <a:bodyPr spcFirstLastPara="1" wrap="square" lIns="91425" tIns="91425" rIns="91425" bIns="91425" anchor="ctr" anchorCtr="0">
              <a:noAutofit/>
            </a:bodyPr>
            <a:lstStyle/>
            <a:p>
              <a:endParaRPr/>
            </a:p>
          </p:txBody>
        </p:sp>
        <p:sp>
          <p:nvSpPr>
            <p:cNvPr id="10980" name="Google Shape;10980;p67"/>
            <p:cNvSpPr/>
            <p:nvPr/>
          </p:nvSpPr>
          <p:spPr>
            <a:xfrm>
              <a:off x="5075839" y="3433037"/>
              <a:ext cx="87209" cy="73948"/>
            </a:xfrm>
            <a:custGeom>
              <a:avLst/>
              <a:gdLst/>
              <a:ahLst/>
              <a:cxnLst/>
              <a:rect l="l" t="t" r="r" b="b"/>
              <a:pathLst>
                <a:path w="3321" h="2816" extrusionOk="0">
                  <a:moveTo>
                    <a:pt x="414" y="0"/>
                  </a:moveTo>
                  <a:cubicBezTo>
                    <a:pt x="103" y="0"/>
                    <a:pt x="0" y="487"/>
                    <a:pt x="353" y="576"/>
                  </a:cubicBezTo>
                  <a:cubicBezTo>
                    <a:pt x="1416" y="853"/>
                    <a:pt x="2286" y="1619"/>
                    <a:pt x="2698" y="2633"/>
                  </a:cubicBezTo>
                  <a:cubicBezTo>
                    <a:pt x="2746" y="2748"/>
                    <a:pt x="2851" y="2815"/>
                    <a:pt x="2966" y="2815"/>
                  </a:cubicBezTo>
                  <a:cubicBezTo>
                    <a:pt x="3177" y="2815"/>
                    <a:pt x="3320" y="2605"/>
                    <a:pt x="3243" y="2413"/>
                  </a:cubicBezTo>
                  <a:cubicBezTo>
                    <a:pt x="2755" y="1226"/>
                    <a:pt x="1741" y="336"/>
                    <a:pt x="497" y="11"/>
                  </a:cubicBezTo>
                  <a:cubicBezTo>
                    <a:pt x="468" y="4"/>
                    <a:pt x="440" y="0"/>
                    <a:pt x="41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981" name="Google Shape;10981;p67"/>
            <p:cNvSpPr/>
            <p:nvPr/>
          </p:nvSpPr>
          <p:spPr>
            <a:xfrm>
              <a:off x="5025288" y="3585607"/>
              <a:ext cx="74158" cy="111106"/>
            </a:xfrm>
            <a:custGeom>
              <a:avLst/>
              <a:gdLst/>
              <a:ahLst/>
              <a:cxnLst/>
              <a:rect l="l" t="t" r="r" b="b"/>
              <a:pathLst>
                <a:path w="2824" h="4231" extrusionOk="0">
                  <a:moveTo>
                    <a:pt x="938" y="1"/>
                  </a:moveTo>
                  <a:lnTo>
                    <a:pt x="938" y="450"/>
                  </a:lnTo>
                  <a:cubicBezTo>
                    <a:pt x="938" y="536"/>
                    <a:pt x="891" y="613"/>
                    <a:pt x="814" y="661"/>
                  </a:cubicBezTo>
                  <a:lnTo>
                    <a:pt x="259" y="948"/>
                  </a:lnTo>
                  <a:cubicBezTo>
                    <a:pt x="96" y="1034"/>
                    <a:pt x="1" y="1197"/>
                    <a:pt x="1" y="1369"/>
                  </a:cubicBezTo>
                  <a:lnTo>
                    <a:pt x="1" y="2738"/>
                  </a:lnTo>
                  <a:cubicBezTo>
                    <a:pt x="1" y="3245"/>
                    <a:pt x="154" y="3752"/>
                    <a:pt x="441" y="4173"/>
                  </a:cubicBezTo>
                  <a:lnTo>
                    <a:pt x="479" y="4231"/>
                  </a:lnTo>
                  <a:lnTo>
                    <a:pt x="2355" y="4231"/>
                  </a:lnTo>
                  <a:lnTo>
                    <a:pt x="2393" y="4173"/>
                  </a:lnTo>
                  <a:cubicBezTo>
                    <a:pt x="2671" y="3752"/>
                    <a:pt x="2824" y="3245"/>
                    <a:pt x="2824" y="2738"/>
                  </a:cubicBezTo>
                  <a:lnTo>
                    <a:pt x="2824" y="1369"/>
                  </a:lnTo>
                  <a:cubicBezTo>
                    <a:pt x="2824" y="1187"/>
                    <a:pt x="2728" y="1034"/>
                    <a:pt x="2565" y="948"/>
                  </a:cubicBezTo>
                  <a:lnTo>
                    <a:pt x="2010" y="661"/>
                  </a:lnTo>
                  <a:cubicBezTo>
                    <a:pt x="1934" y="613"/>
                    <a:pt x="1886" y="536"/>
                    <a:pt x="1886" y="450"/>
                  </a:cubicBezTo>
                  <a:lnTo>
                    <a:pt x="1886"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982" name="Google Shape;10982;p67"/>
            <p:cNvSpPr/>
            <p:nvPr/>
          </p:nvSpPr>
          <p:spPr>
            <a:xfrm>
              <a:off x="5025288" y="3606458"/>
              <a:ext cx="74158" cy="90256"/>
            </a:xfrm>
            <a:custGeom>
              <a:avLst/>
              <a:gdLst/>
              <a:ahLst/>
              <a:cxnLst/>
              <a:rect l="l" t="t" r="r" b="b"/>
              <a:pathLst>
                <a:path w="2824" h="3437" extrusionOk="0">
                  <a:moveTo>
                    <a:pt x="556" y="1"/>
                  </a:moveTo>
                  <a:lnTo>
                    <a:pt x="249" y="154"/>
                  </a:lnTo>
                  <a:cubicBezTo>
                    <a:pt x="96" y="240"/>
                    <a:pt x="1" y="403"/>
                    <a:pt x="1" y="575"/>
                  </a:cubicBezTo>
                  <a:lnTo>
                    <a:pt x="1" y="1944"/>
                  </a:lnTo>
                  <a:cubicBezTo>
                    <a:pt x="1" y="2451"/>
                    <a:pt x="154" y="2958"/>
                    <a:pt x="441" y="3379"/>
                  </a:cubicBezTo>
                  <a:lnTo>
                    <a:pt x="469" y="3437"/>
                  </a:lnTo>
                  <a:lnTo>
                    <a:pt x="2355" y="3437"/>
                  </a:lnTo>
                  <a:lnTo>
                    <a:pt x="2384" y="3379"/>
                  </a:lnTo>
                  <a:cubicBezTo>
                    <a:pt x="2671" y="2958"/>
                    <a:pt x="2824" y="2451"/>
                    <a:pt x="2824" y="1944"/>
                  </a:cubicBezTo>
                  <a:lnTo>
                    <a:pt x="2824" y="575"/>
                  </a:lnTo>
                  <a:cubicBezTo>
                    <a:pt x="2824" y="403"/>
                    <a:pt x="2718" y="240"/>
                    <a:pt x="2565" y="154"/>
                  </a:cubicBezTo>
                  <a:lnTo>
                    <a:pt x="2269" y="1"/>
                  </a:lnTo>
                  <a:cubicBezTo>
                    <a:pt x="2039" y="254"/>
                    <a:pt x="1726" y="381"/>
                    <a:pt x="1412" y="381"/>
                  </a:cubicBezTo>
                  <a:cubicBezTo>
                    <a:pt x="1099" y="381"/>
                    <a:pt x="785" y="254"/>
                    <a:pt x="55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83" name="Google Shape;10983;p67"/>
            <p:cNvSpPr/>
            <p:nvPr/>
          </p:nvSpPr>
          <p:spPr>
            <a:xfrm>
              <a:off x="5048660" y="3585607"/>
              <a:ext cx="27678" cy="18382"/>
            </a:xfrm>
            <a:custGeom>
              <a:avLst/>
              <a:gdLst/>
              <a:ahLst/>
              <a:cxnLst/>
              <a:rect l="l" t="t" r="r" b="b"/>
              <a:pathLst>
                <a:path w="1054" h="700" extrusionOk="0">
                  <a:moveTo>
                    <a:pt x="58" y="1"/>
                  </a:moveTo>
                  <a:lnTo>
                    <a:pt x="58" y="450"/>
                  </a:lnTo>
                  <a:cubicBezTo>
                    <a:pt x="48" y="508"/>
                    <a:pt x="29" y="556"/>
                    <a:pt x="1" y="603"/>
                  </a:cubicBezTo>
                  <a:cubicBezTo>
                    <a:pt x="163" y="670"/>
                    <a:pt x="345" y="699"/>
                    <a:pt x="527" y="699"/>
                  </a:cubicBezTo>
                  <a:cubicBezTo>
                    <a:pt x="699" y="699"/>
                    <a:pt x="881" y="670"/>
                    <a:pt x="1053" y="603"/>
                  </a:cubicBezTo>
                  <a:cubicBezTo>
                    <a:pt x="1015" y="556"/>
                    <a:pt x="996" y="508"/>
                    <a:pt x="996" y="450"/>
                  </a:cubicBezTo>
                  <a:lnTo>
                    <a:pt x="996"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0984" name="Google Shape;10984;p67"/>
            <p:cNvSpPr/>
            <p:nvPr/>
          </p:nvSpPr>
          <p:spPr>
            <a:xfrm>
              <a:off x="5037604" y="3536343"/>
              <a:ext cx="49526" cy="55330"/>
            </a:xfrm>
            <a:custGeom>
              <a:avLst/>
              <a:gdLst/>
              <a:ahLst/>
              <a:cxnLst/>
              <a:rect l="l" t="t" r="r" b="b"/>
              <a:pathLst>
                <a:path w="1886" h="2107" extrusionOk="0">
                  <a:moveTo>
                    <a:pt x="709" y="1"/>
                  </a:moveTo>
                  <a:cubicBezTo>
                    <a:pt x="316" y="1"/>
                    <a:pt x="0" y="317"/>
                    <a:pt x="0" y="699"/>
                  </a:cubicBezTo>
                  <a:lnTo>
                    <a:pt x="0" y="1168"/>
                  </a:lnTo>
                  <a:cubicBezTo>
                    <a:pt x="0" y="1685"/>
                    <a:pt x="422" y="2106"/>
                    <a:pt x="948" y="2106"/>
                  </a:cubicBezTo>
                  <a:cubicBezTo>
                    <a:pt x="954" y="2106"/>
                    <a:pt x="959" y="2106"/>
                    <a:pt x="965" y="2106"/>
                  </a:cubicBezTo>
                  <a:cubicBezTo>
                    <a:pt x="1474" y="2106"/>
                    <a:pt x="1886" y="1679"/>
                    <a:pt x="1886" y="1168"/>
                  </a:cubicBezTo>
                  <a:lnTo>
                    <a:pt x="1886" y="699"/>
                  </a:lnTo>
                  <a:cubicBezTo>
                    <a:pt x="1886" y="317"/>
                    <a:pt x="1570" y="1"/>
                    <a:pt x="118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0985" name="Google Shape;10985;p67"/>
            <p:cNvSpPr/>
            <p:nvPr/>
          </p:nvSpPr>
          <p:spPr>
            <a:xfrm>
              <a:off x="5037604" y="3536343"/>
              <a:ext cx="33954" cy="55382"/>
            </a:xfrm>
            <a:custGeom>
              <a:avLst/>
              <a:gdLst/>
              <a:ahLst/>
              <a:cxnLst/>
              <a:rect l="l" t="t" r="r" b="b"/>
              <a:pathLst>
                <a:path w="1293" h="2109" extrusionOk="0">
                  <a:moveTo>
                    <a:pt x="709" y="1"/>
                  </a:moveTo>
                  <a:cubicBezTo>
                    <a:pt x="316" y="1"/>
                    <a:pt x="0" y="317"/>
                    <a:pt x="0" y="699"/>
                  </a:cubicBezTo>
                  <a:lnTo>
                    <a:pt x="0" y="1168"/>
                  </a:lnTo>
                  <a:cubicBezTo>
                    <a:pt x="0" y="1711"/>
                    <a:pt x="439" y="2109"/>
                    <a:pt x="937" y="2109"/>
                  </a:cubicBezTo>
                  <a:cubicBezTo>
                    <a:pt x="1054" y="2109"/>
                    <a:pt x="1174" y="2087"/>
                    <a:pt x="1292" y="2039"/>
                  </a:cubicBezTo>
                  <a:cubicBezTo>
                    <a:pt x="938" y="1896"/>
                    <a:pt x="699" y="1551"/>
                    <a:pt x="709" y="1168"/>
                  </a:cubicBezTo>
                  <a:lnTo>
                    <a:pt x="709" y="699"/>
                  </a:lnTo>
                  <a:cubicBezTo>
                    <a:pt x="709" y="355"/>
                    <a:pt x="948" y="68"/>
                    <a:pt x="1292" y="10"/>
                  </a:cubicBezTo>
                  <a:cubicBezTo>
                    <a:pt x="1254" y="1"/>
                    <a:pt x="1216" y="1"/>
                    <a:pt x="1168"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0986" name="Google Shape;10986;p67"/>
            <p:cNvSpPr/>
            <p:nvPr/>
          </p:nvSpPr>
          <p:spPr>
            <a:xfrm>
              <a:off x="5037604" y="3696451"/>
              <a:ext cx="49526" cy="31171"/>
            </a:xfrm>
            <a:custGeom>
              <a:avLst/>
              <a:gdLst/>
              <a:ahLst/>
              <a:cxnLst/>
              <a:rect l="l" t="t" r="r" b="b"/>
              <a:pathLst>
                <a:path w="1886" h="1187" extrusionOk="0">
                  <a:moveTo>
                    <a:pt x="0" y="0"/>
                  </a:moveTo>
                  <a:lnTo>
                    <a:pt x="0" y="947"/>
                  </a:lnTo>
                  <a:cubicBezTo>
                    <a:pt x="0" y="1072"/>
                    <a:pt x="106" y="1187"/>
                    <a:pt x="240" y="1187"/>
                  </a:cubicBezTo>
                  <a:lnTo>
                    <a:pt x="1647" y="1187"/>
                  </a:lnTo>
                  <a:cubicBezTo>
                    <a:pt x="1781" y="1187"/>
                    <a:pt x="1886" y="1072"/>
                    <a:pt x="1886" y="947"/>
                  </a:cubicBezTo>
                  <a:lnTo>
                    <a:pt x="1886"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0987" name="Google Shape;10987;p67"/>
            <p:cNvSpPr/>
            <p:nvPr/>
          </p:nvSpPr>
          <p:spPr>
            <a:xfrm>
              <a:off x="5025288" y="3615255"/>
              <a:ext cx="12342" cy="81222"/>
            </a:xfrm>
            <a:custGeom>
              <a:avLst/>
              <a:gdLst/>
              <a:ahLst/>
              <a:cxnLst/>
              <a:rect l="l" t="t" r="r" b="b"/>
              <a:pathLst>
                <a:path w="470" h="3093" extrusionOk="0">
                  <a:moveTo>
                    <a:pt x="77" y="1"/>
                  </a:moveTo>
                  <a:cubicBezTo>
                    <a:pt x="29" y="68"/>
                    <a:pt x="1" y="154"/>
                    <a:pt x="1" y="250"/>
                  </a:cubicBezTo>
                  <a:lnTo>
                    <a:pt x="1" y="1609"/>
                  </a:lnTo>
                  <a:cubicBezTo>
                    <a:pt x="1" y="2125"/>
                    <a:pt x="154" y="2623"/>
                    <a:pt x="441" y="3044"/>
                  </a:cubicBezTo>
                  <a:lnTo>
                    <a:pt x="469" y="3092"/>
                  </a:lnTo>
                  <a:lnTo>
                    <a:pt x="469" y="527"/>
                  </a:lnTo>
                  <a:cubicBezTo>
                    <a:pt x="469" y="384"/>
                    <a:pt x="402" y="240"/>
                    <a:pt x="288" y="154"/>
                  </a:cubicBezTo>
                  <a:lnTo>
                    <a:pt x="77"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0988" name="Google Shape;10988;p67"/>
            <p:cNvSpPr/>
            <p:nvPr/>
          </p:nvSpPr>
          <p:spPr>
            <a:xfrm>
              <a:off x="5086868" y="3615255"/>
              <a:ext cx="12579" cy="81222"/>
            </a:xfrm>
            <a:custGeom>
              <a:avLst/>
              <a:gdLst/>
              <a:ahLst/>
              <a:cxnLst/>
              <a:rect l="l" t="t" r="r" b="b"/>
              <a:pathLst>
                <a:path w="479" h="3093" extrusionOk="0">
                  <a:moveTo>
                    <a:pt x="402" y="1"/>
                  </a:moveTo>
                  <a:lnTo>
                    <a:pt x="192" y="154"/>
                  </a:lnTo>
                  <a:cubicBezTo>
                    <a:pt x="77" y="240"/>
                    <a:pt x="0" y="384"/>
                    <a:pt x="10" y="527"/>
                  </a:cubicBezTo>
                  <a:lnTo>
                    <a:pt x="10" y="3092"/>
                  </a:lnTo>
                  <a:lnTo>
                    <a:pt x="39" y="3044"/>
                  </a:lnTo>
                  <a:cubicBezTo>
                    <a:pt x="326" y="2623"/>
                    <a:pt x="479" y="2125"/>
                    <a:pt x="479" y="1609"/>
                  </a:cubicBezTo>
                  <a:lnTo>
                    <a:pt x="479" y="250"/>
                  </a:lnTo>
                  <a:cubicBezTo>
                    <a:pt x="479" y="154"/>
                    <a:pt x="450" y="68"/>
                    <a:pt x="40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0989" name="Google Shape;10989;p67"/>
            <p:cNvSpPr/>
            <p:nvPr/>
          </p:nvSpPr>
          <p:spPr>
            <a:xfrm>
              <a:off x="5059216" y="3708740"/>
              <a:ext cx="6302" cy="18645"/>
            </a:xfrm>
            <a:custGeom>
              <a:avLst/>
              <a:gdLst/>
              <a:ahLst/>
              <a:cxnLst/>
              <a:rect l="l" t="t" r="r" b="b"/>
              <a:pathLst>
                <a:path w="240" h="710" extrusionOk="0">
                  <a:moveTo>
                    <a:pt x="125" y="1"/>
                  </a:moveTo>
                  <a:cubicBezTo>
                    <a:pt x="58" y="1"/>
                    <a:pt x="1" y="58"/>
                    <a:pt x="1" y="125"/>
                  </a:cubicBezTo>
                  <a:lnTo>
                    <a:pt x="1" y="709"/>
                  </a:lnTo>
                  <a:lnTo>
                    <a:pt x="240" y="709"/>
                  </a:lnTo>
                  <a:lnTo>
                    <a:pt x="240" y="116"/>
                  </a:lnTo>
                  <a:cubicBezTo>
                    <a:pt x="240" y="58"/>
                    <a:pt x="182" y="1"/>
                    <a:pt x="125"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0990" name="Google Shape;10990;p67"/>
            <p:cNvSpPr/>
            <p:nvPr/>
          </p:nvSpPr>
          <p:spPr>
            <a:xfrm>
              <a:off x="5037604" y="3536343"/>
              <a:ext cx="49526" cy="24658"/>
            </a:xfrm>
            <a:custGeom>
              <a:avLst/>
              <a:gdLst/>
              <a:ahLst/>
              <a:cxnLst/>
              <a:rect l="l" t="t" r="r" b="b"/>
              <a:pathLst>
                <a:path w="1886" h="939" extrusionOk="0">
                  <a:moveTo>
                    <a:pt x="709" y="1"/>
                  </a:moveTo>
                  <a:cubicBezTo>
                    <a:pt x="316" y="1"/>
                    <a:pt x="0" y="317"/>
                    <a:pt x="0" y="699"/>
                  </a:cubicBezTo>
                  <a:cubicBezTo>
                    <a:pt x="0" y="699"/>
                    <a:pt x="709" y="939"/>
                    <a:pt x="1886" y="939"/>
                  </a:cubicBezTo>
                  <a:lnTo>
                    <a:pt x="1886" y="699"/>
                  </a:lnTo>
                  <a:cubicBezTo>
                    <a:pt x="1886" y="317"/>
                    <a:pt x="1570" y="1"/>
                    <a:pt x="117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0991" name="Google Shape;10991;p67"/>
            <p:cNvSpPr/>
            <p:nvPr/>
          </p:nvSpPr>
          <p:spPr>
            <a:xfrm>
              <a:off x="5037604" y="3536343"/>
              <a:ext cx="33954" cy="22400"/>
            </a:xfrm>
            <a:custGeom>
              <a:avLst/>
              <a:gdLst/>
              <a:ahLst/>
              <a:cxnLst/>
              <a:rect l="l" t="t" r="r" b="b"/>
              <a:pathLst>
                <a:path w="1293" h="853" extrusionOk="0">
                  <a:moveTo>
                    <a:pt x="709" y="1"/>
                  </a:moveTo>
                  <a:cubicBezTo>
                    <a:pt x="316" y="1"/>
                    <a:pt x="0" y="317"/>
                    <a:pt x="0" y="699"/>
                  </a:cubicBezTo>
                  <a:cubicBezTo>
                    <a:pt x="230" y="766"/>
                    <a:pt x="469" y="824"/>
                    <a:pt x="709" y="853"/>
                  </a:cubicBezTo>
                  <a:lnTo>
                    <a:pt x="709" y="699"/>
                  </a:lnTo>
                  <a:cubicBezTo>
                    <a:pt x="709" y="355"/>
                    <a:pt x="948" y="68"/>
                    <a:pt x="1292" y="10"/>
                  </a:cubicBezTo>
                  <a:cubicBezTo>
                    <a:pt x="1254" y="1"/>
                    <a:pt x="1216" y="1"/>
                    <a:pt x="1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0992" name="Google Shape;10992;p67"/>
          <p:cNvGrpSpPr/>
          <p:nvPr/>
        </p:nvGrpSpPr>
        <p:grpSpPr>
          <a:xfrm>
            <a:off x="3130367" y="4172086"/>
            <a:ext cx="297342" cy="258871"/>
            <a:chOff x="3130367" y="4324485"/>
            <a:chExt cx="297342" cy="258871"/>
          </a:xfrm>
        </p:grpSpPr>
        <p:sp>
          <p:nvSpPr>
            <p:cNvPr id="10993" name="Google Shape;10993;p67"/>
            <p:cNvSpPr/>
            <p:nvPr/>
          </p:nvSpPr>
          <p:spPr>
            <a:xfrm>
              <a:off x="3130367" y="4391579"/>
              <a:ext cx="297342" cy="191777"/>
            </a:xfrm>
            <a:custGeom>
              <a:avLst/>
              <a:gdLst/>
              <a:ahLst/>
              <a:cxnLst/>
              <a:rect l="l" t="t" r="r" b="b"/>
              <a:pathLst>
                <a:path w="11323" h="7303" extrusionOk="0">
                  <a:moveTo>
                    <a:pt x="364" y="0"/>
                  </a:moveTo>
                  <a:cubicBezTo>
                    <a:pt x="163" y="0"/>
                    <a:pt x="0" y="163"/>
                    <a:pt x="0" y="364"/>
                  </a:cubicBezTo>
                  <a:lnTo>
                    <a:pt x="0" y="6939"/>
                  </a:lnTo>
                  <a:cubicBezTo>
                    <a:pt x="0" y="7140"/>
                    <a:pt x="163" y="7302"/>
                    <a:pt x="364" y="7302"/>
                  </a:cubicBezTo>
                  <a:lnTo>
                    <a:pt x="10958" y="7302"/>
                  </a:lnTo>
                  <a:cubicBezTo>
                    <a:pt x="11159" y="7302"/>
                    <a:pt x="11322" y="7140"/>
                    <a:pt x="11322" y="6939"/>
                  </a:cubicBezTo>
                  <a:lnTo>
                    <a:pt x="11322" y="364"/>
                  </a:lnTo>
                  <a:cubicBezTo>
                    <a:pt x="11322" y="163"/>
                    <a:pt x="11159" y="0"/>
                    <a:pt x="10958" y="0"/>
                  </a:cubicBezTo>
                  <a:close/>
                </a:path>
              </a:pathLst>
            </a:custGeom>
            <a:solidFill>
              <a:srgbClr val="E8EEF1"/>
            </a:solidFill>
            <a:ln>
              <a:noFill/>
            </a:ln>
          </p:spPr>
          <p:txBody>
            <a:bodyPr spcFirstLastPara="1" wrap="square" lIns="91425" tIns="91425" rIns="91425" bIns="91425" anchor="ctr" anchorCtr="0">
              <a:noAutofit/>
            </a:bodyPr>
            <a:lstStyle/>
            <a:p>
              <a:endParaRPr/>
            </a:p>
          </p:txBody>
        </p:sp>
        <p:sp>
          <p:nvSpPr>
            <p:cNvPr id="10994" name="Google Shape;10994;p67"/>
            <p:cNvSpPr/>
            <p:nvPr/>
          </p:nvSpPr>
          <p:spPr>
            <a:xfrm>
              <a:off x="3130367" y="4391579"/>
              <a:ext cx="297342" cy="14601"/>
            </a:xfrm>
            <a:custGeom>
              <a:avLst/>
              <a:gdLst/>
              <a:ahLst/>
              <a:cxnLst/>
              <a:rect l="l" t="t" r="r" b="b"/>
              <a:pathLst>
                <a:path w="11323" h="556" extrusionOk="0">
                  <a:moveTo>
                    <a:pt x="364" y="0"/>
                  </a:moveTo>
                  <a:cubicBezTo>
                    <a:pt x="163" y="0"/>
                    <a:pt x="0" y="163"/>
                    <a:pt x="0" y="364"/>
                  </a:cubicBezTo>
                  <a:lnTo>
                    <a:pt x="0" y="555"/>
                  </a:lnTo>
                  <a:lnTo>
                    <a:pt x="11322" y="555"/>
                  </a:lnTo>
                  <a:lnTo>
                    <a:pt x="11322" y="364"/>
                  </a:lnTo>
                  <a:cubicBezTo>
                    <a:pt x="11322" y="163"/>
                    <a:pt x="11159" y="0"/>
                    <a:pt x="10958" y="0"/>
                  </a:cubicBezTo>
                  <a:close/>
                </a:path>
              </a:pathLst>
            </a:custGeom>
            <a:solidFill>
              <a:srgbClr val="D1D8DF"/>
            </a:solidFill>
            <a:ln>
              <a:noFill/>
            </a:ln>
          </p:spPr>
          <p:txBody>
            <a:bodyPr spcFirstLastPara="1" wrap="square" lIns="91425" tIns="91425" rIns="91425" bIns="91425" anchor="ctr" anchorCtr="0">
              <a:noAutofit/>
            </a:bodyPr>
            <a:lstStyle/>
            <a:p>
              <a:endParaRPr/>
            </a:p>
          </p:txBody>
        </p:sp>
        <p:sp>
          <p:nvSpPr>
            <p:cNvPr id="10995" name="Google Shape;10995;p67"/>
            <p:cNvSpPr/>
            <p:nvPr/>
          </p:nvSpPr>
          <p:spPr>
            <a:xfrm>
              <a:off x="3159279" y="4430024"/>
              <a:ext cx="95770" cy="124682"/>
            </a:xfrm>
            <a:custGeom>
              <a:avLst/>
              <a:gdLst/>
              <a:ahLst/>
              <a:cxnLst/>
              <a:rect l="l" t="t" r="r" b="b"/>
              <a:pathLst>
                <a:path w="3647" h="4748" extrusionOk="0">
                  <a:moveTo>
                    <a:pt x="182" y="1"/>
                  </a:moveTo>
                  <a:cubicBezTo>
                    <a:pt x="77" y="1"/>
                    <a:pt x="0" y="77"/>
                    <a:pt x="0" y="182"/>
                  </a:cubicBezTo>
                  <a:lnTo>
                    <a:pt x="0" y="4566"/>
                  </a:lnTo>
                  <a:cubicBezTo>
                    <a:pt x="0" y="4661"/>
                    <a:pt x="77" y="4747"/>
                    <a:pt x="182" y="4747"/>
                  </a:cubicBezTo>
                  <a:lnTo>
                    <a:pt x="3465" y="4747"/>
                  </a:lnTo>
                  <a:cubicBezTo>
                    <a:pt x="3570" y="4747"/>
                    <a:pt x="3646" y="4661"/>
                    <a:pt x="3646" y="4566"/>
                  </a:cubicBezTo>
                  <a:lnTo>
                    <a:pt x="3646" y="182"/>
                  </a:lnTo>
                  <a:cubicBezTo>
                    <a:pt x="3646" y="77"/>
                    <a:pt x="3570" y="1"/>
                    <a:pt x="3465" y="1"/>
                  </a:cubicBezTo>
                  <a:close/>
                </a:path>
              </a:pathLst>
            </a:custGeom>
            <a:solidFill>
              <a:srgbClr val="B4BEC7"/>
            </a:solidFill>
            <a:ln>
              <a:noFill/>
            </a:ln>
          </p:spPr>
          <p:txBody>
            <a:bodyPr spcFirstLastPara="1" wrap="square" lIns="91425" tIns="91425" rIns="91425" bIns="91425" anchor="ctr" anchorCtr="0">
              <a:noAutofit/>
            </a:bodyPr>
            <a:lstStyle/>
            <a:p>
              <a:endParaRPr/>
            </a:p>
          </p:txBody>
        </p:sp>
        <p:sp>
          <p:nvSpPr>
            <p:cNvPr id="10996" name="Google Shape;10996;p67"/>
            <p:cNvSpPr/>
            <p:nvPr/>
          </p:nvSpPr>
          <p:spPr>
            <a:xfrm>
              <a:off x="3279156" y="4430024"/>
              <a:ext cx="119903" cy="23897"/>
            </a:xfrm>
            <a:custGeom>
              <a:avLst/>
              <a:gdLst/>
              <a:ahLst/>
              <a:cxnLst/>
              <a:rect l="l" t="t" r="r" b="b"/>
              <a:pathLst>
                <a:path w="4566" h="910" extrusionOk="0">
                  <a:moveTo>
                    <a:pt x="182" y="1"/>
                  </a:moveTo>
                  <a:cubicBezTo>
                    <a:pt x="86" y="1"/>
                    <a:pt x="0" y="77"/>
                    <a:pt x="0" y="182"/>
                  </a:cubicBezTo>
                  <a:lnTo>
                    <a:pt x="0" y="728"/>
                  </a:lnTo>
                  <a:cubicBezTo>
                    <a:pt x="0" y="833"/>
                    <a:pt x="86" y="910"/>
                    <a:pt x="182" y="910"/>
                  </a:cubicBezTo>
                  <a:lnTo>
                    <a:pt x="4383" y="910"/>
                  </a:lnTo>
                  <a:cubicBezTo>
                    <a:pt x="4489" y="910"/>
                    <a:pt x="4565" y="833"/>
                    <a:pt x="4565" y="728"/>
                  </a:cubicBezTo>
                  <a:lnTo>
                    <a:pt x="4565" y="182"/>
                  </a:lnTo>
                  <a:cubicBezTo>
                    <a:pt x="4565" y="77"/>
                    <a:pt x="4489" y="1"/>
                    <a:pt x="4383" y="1"/>
                  </a:cubicBezTo>
                  <a:close/>
                </a:path>
              </a:pathLst>
            </a:custGeom>
            <a:solidFill>
              <a:srgbClr val="A9B7C3"/>
            </a:solidFill>
            <a:ln>
              <a:noFill/>
            </a:ln>
          </p:spPr>
          <p:txBody>
            <a:bodyPr spcFirstLastPara="1" wrap="square" lIns="91425" tIns="91425" rIns="91425" bIns="91425" anchor="ctr" anchorCtr="0">
              <a:noAutofit/>
            </a:bodyPr>
            <a:lstStyle/>
            <a:p>
              <a:endParaRPr/>
            </a:p>
          </p:txBody>
        </p:sp>
        <p:sp>
          <p:nvSpPr>
            <p:cNvPr id="10997" name="Google Shape;10997;p67"/>
            <p:cNvSpPr/>
            <p:nvPr/>
          </p:nvSpPr>
          <p:spPr>
            <a:xfrm>
              <a:off x="3279156" y="4468232"/>
              <a:ext cx="90991" cy="19380"/>
            </a:xfrm>
            <a:custGeom>
              <a:avLst/>
              <a:gdLst/>
              <a:ahLst/>
              <a:cxnLst/>
              <a:rect l="l" t="t" r="r" b="b"/>
              <a:pathLst>
                <a:path w="3465" h="738" extrusionOk="0">
                  <a:moveTo>
                    <a:pt x="182" y="0"/>
                  </a:moveTo>
                  <a:cubicBezTo>
                    <a:pt x="77" y="0"/>
                    <a:pt x="0" y="86"/>
                    <a:pt x="0" y="182"/>
                  </a:cubicBezTo>
                  <a:lnTo>
                    <a:pt x="0" y="546"/>
                  </a:lnTo>
                  <a:cubicBezTo>
                    <a:pt x="0" y="651"/>
                    <a:pt x="77" y="737"/>
                    <a:pt x="182" y="737"/>
                  </a:cubicBezTo>
                  <a:lnTo>
                    <a:pt x="3283" y="737"/>
                  </a:lnTo>
                  <a:cubicBezTo>
                    <a:pt x="3388" y="737"/>
                    <a:pt x="3465" y="651"/>
                    <a:pt x="3465" y="546"/>
                  </a:cubicBezTo>
                  <a:lnTo>
                    <a:pt x="3465" y="182"/>
                  </a:lnTo>
                  <a:cubicBezTo>
                    <a:pt x="3465" y="86"/>
                    <a:pt x="3388" y="0"/>
                    <a:pt x="3283" y="0"/>
                  </a:cubicBezTo>
                  <a:close/>
                </a:path>
              </a:pathLst>
            </a:custGeom>
            <a:solidFill>
              <a:srgbClr val="92A1AE"/>
            </a:solidFill>
            <a:ln>
              <a:noFill/>
            </a:ln>
          </p:spPr>
          <p:txBody>
            <a:bodyPr spcFirstLastPara="1" wrap="square" lIns="91425" tIns="91425" rIns="91425" bIns="91425" anchor="ctr" anchorCtr="0">
              <a:noAutofit/>
            </a:bodyPr>
            <a:lstStyle/>
            <a:p>
              <a:endParaRPr/>
            </a:p>
          </p:txBody>
        </p:sp>
        <p:sp>
          <p:nvSpPr>
            <p:cNvPr id="10998" name="Google Shape;10998;p67"/>
            <p:cNvSpPr/>
            <p:nvPr/>
          </p:nvSpPr>
          <p:spPr>
            <a:xfrm>
              <a:off x="3277896" y="4501897"/>
              <a:ext cx="60687" cy="9585"/>
            </a:xfrm>
            <a:custGeom>
              <a:avLst/>
              <a:gdLst/>
              <a:ahLst/>
              <a:cxnLst/>
              <a:rect l="l" t="t" r="r" b="b"/>
              <a:pathLst>
                <a:path w="2311" h="365" extrusionOk="0">
                  <a:moveTo>
                    <a:pt x="2067" y="0"/>
                  </a:moveTo>
                  <a:cubicBezTo>
                    <a:pt x="2061" y="0"/>
                    <a:pt x="2055" y="0"/>
                    <a:pt x="2048" y="1"/>
                  </a:cubicBezTo>
                  <a:lnTo>
                    <a:pt x="230" y="1"/>
                  </a:lnTo>
                  <a:cubicBezTo>
                    <a:pt x="0" y="20"/>
                    <a:pt x="0" y="345"/>
                    <a:pt x="230" y="364"/>
                  </a:cubicBezTo>
                  <a:lnTo>
                    <a:pt x="2048" y="364"/>
                  </a:lnTo>
                  <a:cubicBezTo>
                    <a:pt x="2055" y="365"/>
                    <a:pt x="2061" y="365"/>
                    <a:pt x="2067" y="365"/>
                  </a:cubicBezTo>
                  <a:cubicBezTo>
                    <a:pt x="2310" y="365"/>
                    <a:pt x="2310" y="0"/>
                    <a:pt x="2067"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0999" name="Google Shape;10999;p67"/>
            <p:cNvSpPr/>
            <p:nvPr/>
          </p:nvSpPr>
          <p:spPr>
            <a:xfrm>
              <a:off x="3344150" y="4501897"/>
              <a:ext cx="32878" cy="9585"/>
            </a:xfrm>
            <a:custGeom>
              <a:avLst/>
              <a:gdLst/>
              <a:ahLst/>
              <a:cxnLst/>
              <a:rect l="l" t="t" r="r" b="b"/>
              <a:pathLst>
                <a:path w="1252" h="365" extrusionOk="0">
                  <a:moveTo>
                    <a:pt x="244" y="0"/>
                  </a:moveTo>
                  <a:cubicBezTo>
                    <a:pt x="0" y="0"/>
                    <a:pt x="0" y="365"/>
                    <a:pt x="244" y="365"/>
                  </a:cubicBezTo>
                  <a:cubicBezTo>
                    <a:pt x="250" y="365"/>
                    <a:pt x="256" y="365"/>
                    <a:pt x="262" y="364"/>
                  </a:cubicBezTo>
                  <a:lnTo>
                    <a:pt x="990" y="364"/>
                  </a:lnTo>
                  <a:cubicBezTo>
                    <a:pt x="996" y="365"/>
                    <a:pt x="1002" y="365"/>
                    <a:pt x="1008" y="365"/>
                  </a:cubicBezTo>
                  <a:cubicBezTo>
                    <a:pt x="1251" y="365"/>
                    <a:pt x="1251" y="0"/>
                    <a:pt x="1008" y="0"/>
                  </a:cubicBezTo>
                  <a:cubicBezTo>
                    <a:pt x="1002" y="0"/>
                    <a:pt x="996" y="0"/>
                    <a:pt x="990" y="1"/>
                  </a:cubicBezTo>
                  <a:lnTo>
                    <a:pt x="262" y="1"/>
                  </a:lnTo>
                  <a:cubicBezTo>
                    <a:pt x="256" y="0"/>
                    <a:pt x="250" y="0"/>
                    <a:pt x="244" y="0"/>
                  </a:cubicBezTo>
                  <a:close/>
                </a:path>
              </a:pathLst>
            </a:custGeom>
            <a:solidFill>
              <a:srgbClr val="BDC8D1"/>
            </a:solidFill>
            <a:ln>
              <a:noFill/>
            </a:ln>
          </p:spPr>
          <p:txBody>
            <a:bodyPr spcFirstLastPara="1" wrap="square" lIns="91425" tIns="91425" rIns="91425" bIns="91425" anchor="ctr" anchorCtr="0">
              <a:noAutofit/>
            </a:bodyPr>
            <a:lstStyle/>
            <a:p>
              <a:endParaRPr/>
            </a:p>
          </p:txBody>
        </p:sp>
        <p:sp>
          <p:nvSpPr>
            <p:cNvPr id="11000" name="Google Shape;11000;p67"/>
            <p:cNvSpPr/>
            <p:nvPr/>
          </p:nvSpPr>
          <p:spPr>
            <a:xfrm>
              <a:off x="3277896" y="4530810"/>
              <a:ext cx="21376" cy="9559"/>
            </a:xfrm>
            <a:custGeom>
              <a:avLst/>
              <a:gdLst/>
              <a:ahLst/>
              <a:cxnLst/>
              <a:rect l="l" t="t" r="r" b="b"/>
              <a:pathLst>
                <a:path w="814" h="364" extrusionOk="0">
                  <a:moveTo>
                    <a:pt x="230" y="0"/>
                  </a:moveTo>
                  <a:cubicBezTo>
                    <a:pt x="0" y="19"/>
                    <a:pt x="0" y="345"/>
                    <a:pt x="230" y="364"/>
                  </a:cubicBezTo>
                  <a:lnTo>
                    <a:pt x="594" y="364"/>
                  </a:lnTo>
                  <a:cubicBezTo>
                    <a:pt x="814" y="345"/>
                    <a:pt x="814" y="19"/>
                    <a:pt x="594"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1001" name="Google Shape;11001;p67"/>
            <p:cNvSpPr/>
            <p:nvPr/>
          </p:nvSpPr>
          <p:spPr>
            <a:xfrm>
              <a:off x="3306782" y="4530757"/>
              <a:ext cx="50892" cy="9637"/>
            </a:xfrm>
            <a:custGeom>
              <a:avLst/>
              <a:gdLst/>
              <a:ahLst/>
              <a:cxnLst/>
              <a:rect l="l" t="t" r="r" b="b"/>
              <a:pathLst>
                <a:path w="1938" h="367" extrusionOk="0">
                  <a:moveTo>
                    <a:pt x="1710" y="1"/>
                  </a:moveTo>
                  <a:cubicBezTo>
                    <a:pt x="1702" y="1"/>
                    <a:pt x="1694" y="1"/>
                    <a:pt x="1685" y="2"/>
                  </a:cubicBezTo>
                  <a:lnTo>
                    <a:pt x="221" y="2"/>
                  </a:lnTo>
                  <a:cubicBezTo>
                    <a:pt x="1" y="21"/>
                    <a:pt x="1" y="347"/>
                    <a:pt x="221" y="366"/>
                  </a:cubicBezTo>
                  <a:lnTo>
                    <a:pt x="1685" y="366"/>
                  </a:lnTo>
                  <a:cubicBezTo>
                    <a:pt x="1691" y="366"/>
                    <a:pt x="1697" y="367"/>
                    <a:pt x="1702" y="367"/>
                  </a:cubicBezTo>
                  <a:cubicBezTo>
                    <a:pt x="1935" y="367"/>
                    <a:pt x="1938" y="1"/>
                    <a:pt x="1710" y="1"/>
                  </a:cubicBezTo>
                  <a:close/>
                </a:path>
              </a:pathLst>
            </a:custGeom>
            <a:solidFill>
              <a:srgbClr val="BDC8D1"/>
            </a:solidFill>
            <a:ln>
              <a:noFill/>
            </a:ln>
          </p:spPr>
          <p:txBody>
            <a:bodyPr spcFirstLastPara="1" wrap="square" lIns="91425" tIns="91425" rIns="91425" bIns="91425" anchor="ctr" anchorCtr="0">
              <a:noAutofit/>
            </a:bodyPr>
            <a:lstStyle/>
            <a:p>
              <a:endParaRPr/>
            </a:p>
          </p:txBody>
        </p:sp>
        <p:sp>
          <p:nvSpPr>
            <p:cNvPr id="11002" name="Google Shape;11002;p67"/>
            <p:cNvSpPr/>
            <p:nvPr/>
          </p:nvSpPr>
          <p:spPr>
            <a:xfrm>
              <a:off x="3277055" y="4549874"/>
              <a:ext cx="23083" cy="9611"/>
            </a:xfrm>
            <a:custGeom>
              <a:avLst/>
              <a:gdLst/>
              <a:ahLst/>
              <a:cxnLst/>
              <a:rect l="l" t="t" r="r" b="b"/>
              <a:pathLst>
                <a:path w="879" h="366" extrusionOk="0">
                  <a:moveTo>
                    <a:pt x="244" y="1"/>
                  </a:moveTo>
                  <a:cubicBezTo>
                    <a:pt x="0" y="1"/>
                    <a:pt x="0" y="366"/>
                    <a:pt x="244" y="366"/>
                  </a:cubicBezTo>
                  <a:cubicBezTo>
                    <a:pt x="250" y="366"/>
                    <a:pt x="256" y="366"/>
                    <a:pt x="262" y="365"/>
                  </a:cubicBezTo>
                  <a:lnTo>
                    <a:pt x="626" y="365"/>
                  </a:lnTo>
                  <a:cubicBezTo>
                    <a:pt x="632" y="366"/>
                    <a:pt x="637" y="366"/>
                    <a:pt x="643" y="366"/>
                  </a:cubicBezTo>
                  <a:cubicBezTo>
                    <a:pt x="878" y="366"/>
                    <a:pt x="878" y="1"/>
                    <a:pt x="643" y="1"/>
                  </a:cubicBezTo>
                  <a:cubicBezTo>
                    <a:pt x="637" y="1"/>
                    <a:pt x="632" y="1"/>
                    <a:pt x="626" y="2"/>
                  </a:cubicBezTo>
                  <a:lnTo>
                    <a:pt x="262" y="2"/>
                  </a:lnTo>
                  <a:cubicBezTo>
                    <a:pt x="256" y="1"/>
                    <a:pt x="250" y="1"/>
                    <a:pt x="244"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1003" name="Google Shape;11003;p67"/>
            <p:cNvSpPr/>
            <p:nvPr/>
          </p:nvSpPr>
          <p:spPr>
            <a:xfrm>
              <a:off x="3305705" y="4549874"/>
              <a:ext cx="51969" cy="9611"/>
            </a:xfrm>
            <a:custGeom>
              <a:avLst/>
              <a:gdLst/>
              <a:ahLst/>
              <a:cxnLst/>
              <a:rect l="l" t="t" r="r" b="b"/>
              <a:pathLst>
                <a:path w="1979" h="366" extrusionOk="0">
                  <a:moveTo>
                    <a:pt x="244" y="1"/>
                  </a:moveTo>
                  <a:cubicBezTo>
                    <a:pt x="0" y="1"/>
                    <a:pt x="0" y="366"/>
                    <a:pt x="244" y="366"/>
                  </a:cubicBezTo>
                  <a:cubicBezTo>
                    <a:pt x="250" y="366"/>
                    <a:pt x="256" y="366"/>
                    <a:pt x="262" y="365"/>
                  </a:cubicBezTo>
                  <a:lnTo>
                    <a:pt x="1726" y="365"/>
                  </a:lnTo>
                  <a:cubicBezTo>
                    <a:pt x="1732" y="366"/>
                    <a:pt x="1738" y="366"/>
                    <a:pt x="1744" y="366"/>
                  </a:cubicBezTo>
                  <a:cubicBezTo>
                    <a:pt x="1979" y="366"/>
                    <a:pt x="1979" y="1"/>
                    <a:pt x="1744" y="1"/>
                  </a:cubicBezTo>
                  <a:cubicBezTo>
                    <a:pt x="1738" y="1"/>
                    <a:pt x="1732" y="1"/>
                    <a:pt x="1726" y="2"/>
                  </a:cubicBezTo>
                  <a:lnTo>
                    <a:pt x="262" y="2"/>
                  </a:lnTo>
                  <a:cubicBezTo>
                    <a:pt x="256" y="1"/>
                    <a:pt x="250" y="1"/>
                    <a:pt x="244" y="1"/>
                  </a:cubicBezTo>
                  <a:close/>
                </a:path>
              </a:pathLst>
            </a:custGeom>
            <a:solidFill>
              <a:srgbClr val="BDC8D1"/>
            </a:solidFill>
            <a:ln>
              <a:noFill/>
            </a:ln>
          </p:spPr>
          <p:txBody>
            <a:bodyPr spcFirstLastPara="1" wrap="square" lIns="91425" tIns="91425" rIns="91425" bIns="91425" anchor="ctr" anchorCtr="0">
              <a:noAutofit/>
            </a:bodyPr>
            <a:lstStyle/>
            <a:p>
              <a:endParaRPr/>
            </a:p>
          </p:txBody>
        </p:sp>
        <p:sp>
          <p:nvSpPr>
            <p:cNvPr id="11004" name="Google Shape;11004;p67"/>
            <p:cNvSpPr/>
            <p:nvPr/>
          </p:nvSpPr>
          <p:spPr>
            <a:xfrm>
              <a:off x="3255259" y="4324485"/>
              <a:ext cx="47531" cy="86474"/>
            </a:xfrm>
            <a:custGeom>
              <a:avLst/>
              <a:gdLst/>
              <a:ahLst/>
              <a:cxnLst/>
              <a:rect l="l" t="t" r="r" b="b"/>
              <a:pathLst>
                <a:path w="1810" h="3293" extrusionOk="0">
                  <a:moveTo>
                    <a:pt x="202" y="0"/>
                  </a:moveTo>
                  <a:cubicBezTo>
                    <a:pt x="87" y="0"/>
                    <a:pt x="1" y="96"/>
                    <a:pt x="20" y="201"/>
                  </a:cubicBezTo>
                  <a:lnTo>
                    <a:pt x="336" y="3130"/>
                  </a:lnTo>
                  <a:cubicBezTo>
                    <a:pt x="345" y="3216"/>
                    <a:pt x="432" y="3292"/>
                    <a:pt x="518" y="3292"/>
                  </a:cubicBezTo>
                  <a:lnTo>
                    <a:pt x="1293" y="3292"/>
                  </a:lnTo>
                  <a:cubicBezTo>
                    <a:pt x="1379" y="3292"/>
                    <a:pt x="1465" y="3216"/>
                    <a:pt x="1475" y="3130"/>
                  </a:cubicBezTo>
                  <a:lnTo>
                    <a:pt x="1800" y="201"/>
                  </a:lnTo>
                  <a:cubicBezTo>
                    <a:pt x="1810" y="96"/>
                    <a:pt x="1724" y="0"/>
                    <a:pt x="1618"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1005" name="Google Shape;11005;p67"/>
            <p:cNvSpPr/>
            <p:nvPr/>
          </p:nvSpPr>
          <p:spPr>
            <a:xfrm>
              <a:off x="3178370" y="4492365"/>
              <a:ext cx="57562" cy="62341"/>
            </a:xfrm>
            <a:custGeom>
              <a:avLst/>
              <a:gdLst/>
              <a:ahLst/>
              <a:cxnLst/>
              <a:rect l="l" t="t" r="r" b="b"/>
              <a:pathLst>
                <a:path w="2192" h="2374" extrusionOk="0">
                  <a:moveTo>
                    <a:pt x="728" y="0"/>
                  </a:moveTo>
                  <a:lnTo>
                    <a:pt x="728" y="364"/>
                  </a:lnTo>
                  <a:cubicBezTo>
                    <a:pt x="728" y="440"/>
                    <a:pt x="689" y="498"/>
                    <a:pt x="632" y="536"/>
                  </a:cubicBezTo>
                  <a:lnTo>
                    <a:pt x="211" y="746"/>
                  </a:lnTo>
                  <a:cubicBezTo>
                    <a:pt x="87" y="804"/>
                    <a:pt x="0" y="928"/>
                    <a:pt x="0" y="1072"/>
                  </a:cubicBezTo>
                  <a:lnTo>
                    <a:pt x="0" y="2373"/>
                  </a:lnTo>
                  <a:lnTo>
                    <a:pt x="2192" y="2373"/>
                  </a:lnTo>
                  <a:lnTo>
                    <a:pt x="2192" y="1072"/>
                  </a:lnTo>
                  <a:cubicBezTo>
                    <a:pt x="2192" y="928"/>
                    <a:pt x="2115" y="804"/>
                    <a:pt x="1991" y="746"/>
                  </a:cubicBezTo>
                  <a:lnTo>
                    <a:pt x="1560" y="536"/>
                  </a:lnTo>
                  <a:cubicBezTo>
                    <a:pt x="1503" y="498"/>
                    <a:pt x="1465" y="440"/>
                    <a:pt x="1465" y="364"/>
                  </a:cubicBezTo>
                  <a:lnTo>
                    <a:pt x="1465" y="0"/>
                  </a:ln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1006" name="Google Shape;11006;p67"/>
            <p:cNvSpPr/>
            <p:nvPr/>
          </p:nvSpPr>
          <p:spPr>
            <a:xfrm>
              <a:off x="3196726" y="4492365"/>
              <a:ext cx="20877" cy="14390"/>
            </a:xfrm>
            <a:custGeom>
              <a:avLst/>
              <a:gdLst/>
              <a:ahLst/>
              <a:cxnLst/>
              <a:rect l="l" t="t" r="r" b="b"/>
              <a:pathLst>
                <a:path w="795" h="548" extrusionOk="0">
                  <a:moveTo>
                    <a:pt x="29" y="0"/>
                  </a:moveTo>
                  <a:lnTo>
                    <a:pt x="29" y="364"/>
                  </a:lnTo>
                  <a:cubicBezTo>
                    <a:pt x="29" y="402"/>
                    <a:pt x="19" y="440"/>
                    <a:pt x="0" y="469"/>
                  </a:cubicBezTo>
                  <a:cubicBezTo>
                    <a:pt x="124" y="522"/>
                    <a:pt x="258" y="548"/>
                    <a:pt x="394" y="548"/>
                  </a:cubicBezTo>
                  <a:cubicBezTo>
                    <a:pt x="529" y="548"/>
                    <a:pt x="665" y="522"/>
                    <a:pt x="794" y="469"/>
                  </a:cubicBezTo>
                  <a:cubicBezTo>
                    <a:pt x="775" y="440"/>
                    <a:pt x="766" y="402"/>
                    <a:pt x="766" y="364"/>
                  </a:cubicBezTo>
                  <a:lnTo>
                    <a:pt x="766" y="0"/>
                  </a:lnTo>
                  <a:close/>
                </a:path>
              </a:pathLst>
            </a:custGeom>
            <a:solidFill>
              <a:srgbClr val="9BA9B5"/>
            </a:solidFill>
            <a:ln>
              <a:noFill/>
            </a:ln>
          </p:spPr>
          <p:txBody>
            <a:bodyPr spcFirstLastPara="1" wrap="square" lIns="91425" tIns="91425" rIns="91425" bIns="91425" anchor="ctr" anchorCtr="0">
              <a:noAutofit/>
            </a:bodyPr>
            <a:lstStyle/>
            <a:p>
              <a:endParaRPr/>
            </a:p>
          </p:txBody>
        </p:sp>
        <p:sp>
          <p:nvSpPr>
            <p:cNvPr id="11007" name="Google Shape;11007;p67"/>
            <p:cNvSpPr/>
            <p:nvPr/>
          </p:nvSpPr>
          <p:spPr>
            <a:xfrm>
              <a:off x="3178370" y="4507438"/>
              <a:ext cx="57562" cy="47268"/>
            </a:xfrm>
            <a:custGeom>
              <a:avLst/>
              <a:gdLst/>
              <a:ahLst/>
              <a:cxnLst/>
              <a:rect l="l" t="t" r="r" b="b"/>
              <a:pathLst>
                <a:path w="2192" h="1800" extrusionOk="0">
                  <a:moveTo>
                    <a:pt x="536" y="0"/>
                  </a:moveTo>
                  <a:lnTo>
                    <a:pt x="211" y="172"/>
                  </a:lnTo>
                  <a:cubicBezTo>
                    <a:pt x="87" y="230"/>
                    <a:pt x="0" y="354"/>
                    <a:pt x="0" y="498"/>
                  </a:cubicBezTo>
                  <a:lnTo>
                    <a:pt x="0" y="1799"/>
                  </a:lnTo>
                  <a:lnTo>
                    <a:pt x="2192" y="1799"/>
                  </a:lnTo>
                  <a:lnTo>
                    <a:pt x="2192" y="498"/>
                  </a:lnTo>
                  <a:cubicBezTo>
                    <a:pt x="2192" y="354"/>
                    <a:pt x="2115" y="230"/>
                    <a:pt x="1991" y="172"/>
                  </a:cubicBezTo>
                  <a:lnTo>
                    <a:pt x="1656" y="0"/>
                  </a:lnTo>
                  <a:cubicBezTo>
                    <a:pt x="1513" y="182"/>
                    <a:pt x="1304" y="273"/>
                    <a:pt x="1096" y="273"/>
                  </a:cubicBezTo>
                  <a:cubicBezTo>
                    <a:pt x="888" y="273"/>
                    <a:pt x="680" y="182"/>
                    <a:pt x="536"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1008" name="Google Shape;11008;p67"/>
            <p:cNvSpPr/>
            <p:nvPr/>
          </p:nvSpPr>
          <p:spPr>
            <a:xfrm>
              <a:off x="3178370" y="4515973"/>
              <a:ext cx="14338" cy="38733"/>
            </a:xfrm>
            <a:custGeom>
              <a:avLst/>
              <a:gdLst/>
              <a:ahLst/>
              <a:cxnLst/>
              <a:rect l="l" t="t" r="r" b="b"/>
              <a:pathLst>
                <a:path w="546" h="1475" extrusionOk="0">
                  <a:moveTo>
                    <a:pt x="39" y="1"/>
                  </a:moveTo>
                  <a:cubicBezTo>
                    <a:pt x="10" y="48"/>
                    <a:pt x="0" y="106"/>
                    <a:pt x="0" y="173"/>
                  </a:cubicBezTo>
                  <a:lnTo>
                    <a:pt x="0" y="1474"/>
                  </a:lnTo>
                  <a:lnTo>
                    <a:pt x="546" y="1474"/>
                  </a:lnTo>
                  <a:lnTo>
                    <a:pt x="546" y="565"/>
                  </a:lnTo>
                  <a:cubicBezTo>
                    <a:pt x="546" y="441"/>
                    <a:pt x="488" y="336"/>
                    <a:pt x="402" y="269"/>
                  </a:cubicBezTo>
                  <a:lnTo>
                    <a:pt x="39" y="1"/>
                  </a:ln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1009" name="Google Shape;11009;p67"/>
            <p:cNvSpPr/>
            <p:nvPr/>
          </p:nvSpPr>
          <p:spPr>
            <a:xfrm>
              <a:off x="3221594" y="4515973"/>
              <a:ext cx="14338" cy="38733"/>
            </a:xfrm>
            <a:custGeom>
              <a:avLst/>
              <a:gdLst/>
              <a:ahLst/>
              <a:cxnLst/>
              <a:rect l="l" t="t" r="r" b="b"/>
              <a:pathLst>
                <a:path w="546" h="1475" extrusionOk="0">
                  <a:moveTo>
                    <a:pt x="498" y="1"/>
                  </a:moveTo>
                  <a:lnTo>
                    <a:pt x="144" y="269"/>
                  </a:lnTo>
                  <a:cubicBezTo>
                    <a:pt x="48" y="336"/>
                    <a:pt x="0" y="441"/>
                    <a:pt x="0" y="565"/>
                  </a:cubicBezTo>
                  <a:lnTo>
                    <a:pt x="0" y="1474"/>
                  </a:lnTo>
                  <a:lnTo>
                    <a:pt x="546" y="1474"/>
                  </a:lnTo>
                  <a:lnTo>
                    <a:pt x="546" y="173"/>
                  </a:lnTo>
                  <a:cubicBezTo>
                    <a:pt x="546" y="106"/>
                    <a:pt x="527" y="48"/>
                    <a:pt x="498"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1010" name="Google Shape;11010;p67"/>
            <p:cNvSpPr/>
            <p:nvPr/>
          </p:nvSpPr>
          <p:spPr>
            <a:xfrm>
              <a:off x="3187929" y="4453894"/>
              <a:ext cx="38471" cy="43250"/>
            </a:xfrm>
            <a:custGeom>
              <a:avLst/>
              <a:gdLst/>
              <a:ahLst/>
              <a:cxnLst/>
              <a:rect l="l" t="t" r="r" b="b"/>
              <a:pathLst>
                <a:path w="1465" h="1647" extrusionOk="0">
                  <a:moveTo>
                    <a:pt x="546" y="1"/>
                  </a:moveTo>
                  <a:cubicBezTo>
                    <a:pt x="249" y="1"/>
                    <a:pt x="0" y="250"/>
                    <a:pt x="0" y="556"/>
                  </a:cubicBezTo>
                  <a:lnTo>
                    <a:pt x="0" y="920"/>
                  </a:lnTo>
                  <a:cubicBezTo>
                    <a:pt x="0" y="1321"/>
                    <a:pt x="325" y="1647"/>
                    <a:pt x="727" y="1647"/>
                  </a:cubicBezTo>
                  <a:cubicBezTo>
                    <a:pt x="1139" y="1647"/>
                    <a:pt x="1464" y="1321"/>
                    <a:pt x="1464" y="920"/>
                  </a:cubicBezTo>
                  <a:lnTo>
                    <a:pt x="1464" y="556"/>
                  </a:lnTo>
                  <a:cubicBezTo>
                    <a:pt x="1464" y="250"/>
                    <a:pt x="1225" y="1"/>
                    <a:pt x="919" y="1"/>
                  </a:cubicBezTo>
                  <a:close/>
                </a:path>
              </a:pathLst>
            </a:custGeom>
            <a:solidFill>
              <a:srgbClr val="BCCCD6"/>
            </a:solidFill>
            <a:ln>
              <a:noFill/>
            </a:ln>
          </p:spPr>
          <p:txBody>
            <a:bodyPr spcFirstLastPara="1" wrap="square" lIns="91425" tIns="91425" rIns="91425" bIns="91425" anchor="ctr" anchorCtr="0">
              <a:noAutofit/>
            </a:bodyPr>
            <a:lstStyle/>
            <a:p>
              <a:endParaRPr/>
            </a:p>
          </p:txBody>
        </p:sp>
        <p:sp>
          <p:nvSpPr>
            <p:cNvPr id="11011" name="Google Shape;11011;p67"/>
            <p:cNvSpPr/>
            <p:nvPr/>
          </p:nvSpPr>
          <p:spPr>
            <a:xfrm>
              <a:off x="3187929" y="4454157"/>
              <a:ext cx="26391" cy="43119"/>
            </a:xfrm>
            <a:custGeom>
              <a:avLst/>
              <a:gdLst/>
              <a:ahLst/>
              <a:cxnLst/>
              <a:rect l="l" t="t" r="r" b="b"/>
              <a:pathLst>
                <a:path w="1005" h="1642" extrusionOk="0">
                  <a:moveTo>
                    <a:pt x="555" y="0"/>
                  </a:moveTo>
                  <a:cubicBezTo>
                    <a:pt x="249" y="0"/>
                    <a:pt x="0" y="240"/>
                    <a:pt x="0" y="546"/>
                  </a:cubicBezTo>
                  <a:lnTo>
                    <a:pt x="0" y="910"/>
                  </a:lnTo>
                  <a:cubicBezTo>
                    <a:pt x="0" y="1329"/>
                    <a:pt x="347" y="1642"/>
                    <a:pt x="734" y="1642"/>
                  </a:cubicBezTo>
                  <a:cubicBezTo>
                    <a:pt x="824" y="1642"/>
                    <a:pt x="915" y="1625"/>
                    <a:pt x="1005" y="1589"/>
                  </a:cubicBezTo>
                  <a:cubicBezTo>
                    <a:pt x="727" y="1474"/>
                    <a:pt x="546" y="1206"/>
                    <a:pt x="546" y="910"/>
                  </a:cubicBezTo>
                  <a:lnTo>
                    <a:pt x="546" y="546"/>
                  </a:lnTo>
                  <a:cubicBezTo>
                    <a:pt x="546" y="278"/>
                    <a:pt x="747" y="48"/>
                    <a:pt x="1005" y="10"/>
                  </a:cubicBezTo>
                  <a:cubicBezTo>
                    <a:pt x="976" y="0"/>
                    <a:pt x="948" y="0"/>
                    <a:pt x="919" y="0"/>
                  </a:cubicBezTo>
                  <a:close/>
                </a:path>
              </a:pathLst>
            </a:custGeom>
            <a:solidFill>
              <a:srgbClr val="AAB8C4"/>
            </a:solidFill>
            <a:ln>
              <a:noFill/>
            </a:ln>
          </p:spPr>
          <p:txBody>
            <a:bodyPr spcFirstLastPara="1" wrap="square" lIns="91425" tIns="91425" rIns="91425" bIns="91425" anchor="ctr" anchorCtr="0">
              <a:noAutofit/>
            </a:bodyPr>
            <a:lstStyle/>
            <a:p>
              <a:endParaRPr/>
            </a:p>
          </p:txBody>
        </p:sp>
        <p:sp>
          <p:nvSpPr>
            <p:cNvPr id="11012" name="Google Shape;11012;p67"/>
            <p:cNvSpPr/>
            <p:nvPr/>
          </p:nvSpPr>
          <p:spPr>
            <a:xfrm>
              <a:off x="3187929" y="4453894"/>
              <a:ext cx="38471" cy="19406"/>
            </a:xfrm>
            <a:custGeom>
              <a:avLst/>
              <a:gdLst/>
              <a:ahLst/>
              <a:cxnLst/>
              <a:rect l="l" t="t" r="r" b="b"/>
              <a:pathLst>
                <a:path w="1465" h="739" extrusionOk="0">
                  <a:moveTo>
                    <a:pt x="546" y="1"/>
                  </a:moveTo>
                  <a:cubicBezTo>
                    <a:pt x="249" y="1"/>
                    <a:pt x="0" y="250"/>
                    <a:pt x="0" y="556"/>
                  </a:cubicBezTo>
                  <a:cubicBezTo>
                    <a:pt x="448" y="672"/>
                    <a:pt x="905" y="739"/>
                    <a:pt x="1370" y="739"/>
                  </a:cubicBezTo>
                  <a:cubicBezTo>
                    <a:pt x="1402" y="739"/>
                    <a:pt x="1433" y="738"/>
                    <a:pt x="1464" y="738"/>
                  </a:cubicBezTo>
                  <a:lnTo>
                    <a:pt x="1464" y="556"/>
                  </a:lnTo>
                  <a:cubicBezTo>
                    <a:pt x="1464" y="250"/>
                    <a:pt x="1215" y="1"/>
                    <a:pt x="91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1013" name="Google Shape;11013;p67"/>
            <p:cNvSpPr/>
            <p:nvPr/>
          </p:nvSpPr>
          <p:spPr>
            <a:xfrm>
              <a:off x="3187929" y="4453894"/>
              <a:ext cx="26391" cy="17620"/>
            </a:xfrm>
            <a:custGeom>
              <a:avLst/>
              <a:gdLst/>
              <a:ahLst/>
              <a:cxnLst/>
              <a:rect l="l" t="t" r="r" b="b"/>
              <a:pathLst>
                <a:path w="1005" h="671" extrusionOk="0">
                  <a:moveTo>
                    <a:pt x="555" y="1"/>
                  </a:moveTo>
                  <a:cubicBezTo>
                    <a:pt x="249" y="1"/>
                    <a:pt x="0" y="250"/>
                    <a:pt x="0" y="556"/>
                  </a:cubicBezTo>
                  <a:cubicBezTo>
                    <a:pt x="182" y="604"/>
                    <a:pt x="364" y="642"/>
                    <a:pt x="555" y="671"/>
                  </a:cubicBezTo>
                  <a:lnTo>
                    <a:pt x="546" y="556"/>
                  </a:lnTo>
                  <a:cubicBezTo>
                    <a:pt x="546" y="288"/>
                    <a:pt x="747" y="58"/>
                    <a:pt x="1005" y="10"/>
                  </a:cubicBezTo>
                  <a:cubicBezTo>
                    <a:pt x="976" y="10"/>
                    <a:pt x="948" y="1"/>
                    <a:pt x="919" y="1"/>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11014" name="Google Shape;11014;p67"/>
            <p:cNvSpPr/>
            <p:nvPr/>
          </p:nvSpPr>
          <p:spPr>
            <a:xfrm>
              <a:off x="3269335" y="4387036"/>
              <a:ext cx="19380" cy="9349"/>
            </a:xfrm>
            <a:custGeom>
              <a:avLst/>
              <a:gdLst/>
              <a:ahLst/>
              <a:cxnLst/>
              <a:rect l="l" t="t" r="r" b="b"/>
              <a:pathLst>
                <a:path w="738" h="356" extrusionOk="0">
                  <a:moveTo>
                    <a:pt x="176" y="0"/>
                  </a:moveTo>
                  <a:cubicBezTo>
                    <a:pt x="79" y="0"/>
                    <a:pt x="10" y="83"/>
                    <a:pt x="1" y="173"/>
                  </a:cubicBezTo>
                  <a:cubicBezTo>
                    <a:pt x="1" y="269"/>
                    <a:pt x="87" y="355"/>
                    <a:pt x="192" y="355"/>
                  </a:cubicBezTo>
                  <a:lnTo>
                    <a:pt x="556" y="355"/>
                  </a:lnTo>
                  <a:cubicBezTo>
                    <a:pt x="652" y="355"/>
                    <a:pt x="728" y="279"/>
                    <a:pt x="738" y="183"/>
                  </a:cubicBezTo>
                  <a:cubicBezTo>
                    <a:pt x="738" y="78"/>
                    <a:pt x="652" y="1"/>
                    <a:pt x="556" y="1"/>
                  </a:cubicBezTo>
                  <a:lnTo>
                    <a:pt x="192" y="1"/>
                  </a:lnTo>
                  <a:cubicBezTo>
                    <a:pt x="187" y="1"/>
                    <a:pt x="182" y="0"/>
                    <a:pt x="176"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1015" name="Google Shape;11015;p67"/>
            <p:cNvSpPr/>
            <p:nvPr/>
          </p:nvSpPr>
          <p:spPr>
            <a:xfrm>
              <a:off x="3255522" y="4324485"/>
              <a:ext cx="47032" cy="9559"/>
            </a:xfrm>
            <a:custGeom>
              <a:avLst/>
              <a:gdLst/>
              <a:ahLst/>
              <a:cxnLst/>
              <a:rect l="l" t="t" r="r" b="b"/>
              <a:pathLst>
                <a:path w="1791" h="364" extrusionOk="0">
                  <a:moveTo>
                    <a:pt x="192" y="0"/>
                  </a:moveTo>
                  <a:cubicBezTo>
                    <a:pt x="87" y="0"/>
                    <a:pt x="0" y="86"/>
                    <a:pt x="0" y="182"/>
                  </a:cubicBezTo>
                  <a:cubicBezTo>
                    <a:pt x="0" y="287"/>
                    <a:pt x="87" y="364"/>
                    <a:pt x="192" y="364"/>
                  </a:cubicBezTo>
                  <a:lnTo>
                    <a:pt x="1608" y="364"/>
                  </a:lnTo>
                  <a:cubicBezTo>
                    <a:pt x="1704" y="364"/>
                    <a:pt x="1790" y="287"/>
                    <a:pt x="1790" y="182"/>
                  </a:cubicBezTo>
                  <a:cubicBezTo>
                    <a:pt x="1790" y="86"/>
                    <a:pt x="1704" y="0"/>
                    <a:pt x="1608" y="0"/>
                  </a:cubicBezTo>
                  <a:close/>
                </a:path>
              </a:pathLst>
            </a:custGeom>
            <a:solidFill>
              <a:srgbClr val="BDC8D1"/>
            </a:solidFill>
            <a:ln>
              <a:noFill/>
            </a:ln>
          </p:spPr>
          <p:txBody>
            <a:bodyPr spcFirstLastPara="1" wrap="square" lIns="91425" tIns="91425" rIns="91425" bIns="91425" anchor="ctr" anchorCtr="0">
              <a:noAutofit/>
            </a:bodyPr>
            <a:lstStyle/>
            <a:p>
              <a:endParaRPr/>
            </a:p>
          </p:txBody>
        </p:sp>
      </p:grpSp>
      <p:grpSp>
        <p:nvGrpSpPr>
          <p:cNvPr id="11016" name="Google Shape;11016;p67"/>
          <p:cNvGrpSpPr/>
          <p:nvPr/>
        </p:nvGrpSpPr>
        <p:grpSpPr>
          <a:xfrm>
            <a:off x="5302989" y="3237440"/>
            <a:ext cx="394609" cy="286523"/>
            <a:chOff x="5302988" y="3389839"/>
            <a:chExt cx="394609" cy="286523"/>
          </a:xfrm>
        </p:grpSpPr>
        <p:sp>
          <p:nvSpPr>
            <p:cNvPr id="11017" name="Google Shape;11017;p67"/>
            <p:cNvSpPr/>
            <p:nvPr/>
          </p:nvSpPr>
          <p:spPr>
            <a:xfrm>
              <a:off x="5589485" y="3491859"/>
              <a:ext cx="31696" cy="69904"/>
            </a:xfrm>
            <a:custGeom>
              <a:avLst/>
              <a:gdLst/>
              <a:ahLst/>
              <a:cxnLst/>
              <a:rect l="l" t="t" r="r" b="b"/>
              <a:pathLst>
                <a:path w="1207" h="2662" extrusionOk="0">
                  <a:moveTo>
                    <a:pt x="728" y="1"/>
                  </a:moveTo>
                  <a:cubicBezTo>
                    <a:pt x="326" y="1"/>
                    <a:pt x="1" y="326"/>
                    <a:pt x="1" y="728"/>
                  </a:cubicBezTo>
                  <a:lnTo>
                    <a:pt x="1" y="891"/>
                  </a:lnTo>
                  <a:cubicBezTo>
                    <a:pt x="1" y="1101"/>
                    <a:pt x="30" y="1312"/>
                    <a:pt x="97" y="1503"/>
                  </a:cubicBezTo>
                  <a:lnTo>
                    <a:pt x="479" y="2661"/>
                  </a:lnTo>
                  <a:lnTo>
                    <a:pt x="1207" y="2661"/>
                  </a:lnTo>
                  <a:lnTo>
                    <a:pt x="1207"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18" name="Google Shape;11018;p67"/>
            <p:cNvSpPr/>
            <p:nvPr/>
          </p:nvSpPr>
          <p:spPr>
            <a:xfrm>
              <a:off x="5602063" y="3485583"/>
              <a:ext cx="76417" cy="76180"/>
            </a:xfrm>
            <a:custGeom>
              <a:avLst/>
              <a:gdLst/>
              <a:ahLst/>
              <a:cxnLst/>
              <a:rect l="l" t="t" r="r" b="b"/>
              <a:pathLst>
                <a:path w="2910" h="2901" extrusionOk="0">
                  <a:moveTo>
                    <a:pt x="728" y="1"/>
                  </a:moveTo>
                  <a:cubicBezTo>
                    <a:pt x="326" y="1"/>
                    <a:pt x="0" y="326"/>
                    <a:pt x="0" y="728"/>
                  </a:cubicBezTo>
                  <a:cubicBezTo>
                    <a:pt x="0" y="986"/>
                    <a:pt x="220" y="1206"/>
                    <a:pt x="488" y="1206"/>
                  </a:cubicBezTo>
                  <a:lnTo>
                    <a:pt x="2422" y="2900"/>
                  </a:lnTo>
                  <a:lnTo>
                    <a:pt x="2833" y="1465"/>
                  </a:lnTo>
                  <a:cubicBezTo>
                    <a:pt x="2881" y="1293"/>
                    <a:pt x="2910" y="1120"/>
                    <a:pt x="2910" y="938"/>
                  </a:cubicBezTo>
                  <a:lnTo>
                    <a:pt x="2910" y="479"/>
                  </a:lnTo>
                  <a:cubicBezTo>
                    <a:pt x="2910" y="211"/>
                    <a:pt x="2690" y="1"/>
                    <a:pt x="243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19" name="Google Shape;11019;p67"/>
            <p:cNvSpPr/>
            <p:nvPr/>
          </p:nvSpPr>
          <p:spPr>
            <a:xfrm>
              <a:off x="5614878" y="3580828"/>
              <a:ext cx="38235" cy="28177"/>
            </a:xfrm>
            <a:custGeom>
              <a:avLst/>
              <a:gdLst/>
              <a:ahLst/>
              <a:cxnLst/>
              <a:rect l="l" t="t" r="r" b="b"/>
              <a:pathLst>
                <a:path w="1456" h="1073" extrusionOk="0">
                  <a:moveTo>
                    <a:pt x="0" y="1"/>
                  </a:moveTo>
                  <a:lnTo>
                    <a:pt x="0" y="1073"/>
                  </a:lnTo>
                  <a:lnTo>
                    <a:pt x="1455" y="1073"/>
                  </a:lnTo>
                  <a:lnTo>
                    <a:pt x="1455"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20" name="Google Shape;11020;p67"/>
            <p:cNvSpPr/>
            <p:nvPr/>
          </p:nvSpPr>
          <p:spPr>
            <a:xfrm>
              <a:off x="5614878" y="3580828"/>
              <a:ext cx="38235" cy="15625"/>
            </a:xfrm>
            <a:custGeom>
              <a:avLst/>
              <a:gdLst/>
              <a:ahLst/>
              <a:cxnLst/>
              <a:rect l="l" t="t" r="r" b="b"/>
              <a:pathLst>
                <a:path w="1456" h="595" extrusionOk="0">
                  <a:moveTo>
                    <a:pt x="0" y="1"/>
                  </a:moveTo>
                  <a:lnTo>
                    <a:pt x="0" y="451"/>
                  </a:lnTo>
                  <a:cubicBezTo>
                    <a:pt x="235" y="546"/>
                    <a:pt x="481" y="594"/>
                    <a:pt x="728" y="594"/>
                  </a:cubicBezTo>
                  <a:cubicBezTo>
                    <a:pt x="974" y="594"/>
                    <a:pt x="1221" y="546"/>
                    <a:pt x="1455" y="451"/>
                  </a:cubicBezTo>
                  <a:lnTo>
                    <a:pt x="1455"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021" name="Google Shape;11021;p67"/>
            <p:cNvSpPr/>
            <p:nvPr/>
          </p:nvSpPr>
          <p:spPr>
            <a:xfrm>
              <a:off x="5570394" y="3596426"/>
              <a:ext cx="126941" cy="79935"/>
            </a:xfrm>
            <a:custGeom>
              <a:avLst/>
              <a:gdLst/>
              <a:ahLst/>
              <a:cxnLst/>
              <a:rect l="l" t="t" r="r" b="b"/>
              <a:pathLst>
                <a:path w="4834" h="3044" extrusionOk="0">
                  <a:moveTo>
                    <a:pt x="1694" y="0"/>
                  </a:moveTo>
                  <a:lnTo>
                    <a:pt x="527" y="335"/>
                  </a:lnTo>
                  <a:cubicBezTo>
                    <a:pt x="211" y="421"/>
                    <a:pt x="1" y="708"/>
                    <a:pt x="1" y="1034"/>
                  </a:cubicBezTo>
                  <a:lnTo>
                    <a:pt x="1" y="2804"/>
                  </a:lnTo>
                  <a:cubicBezTo>
                    <a:pt x="1" y="2938"/>
                    <a:pt x="106" y="3043"/>
                    <a:pt x="240" y="3043"/>
                  </a:cubicBezTo>
                  <a:lnTo>
                    <a:pt x="4594" y="3043"/>
                  </a:lnTo>
                  <a:cubicBezTo>
                    <a:pt x="4728" y="3043"/>
                    <a:pt x="4834" y="2938"/>
                    <a:pt x="4834" y="2804"/>
                  </a:cubicBezTo>
                  <a:lnTo>
                    <a:pt x="4834" y="1034"/>
                  </a:lnTo>
                  <a:cubicBezTo>
                    <a:pt x="4834" y="708"/>
                    <a:pt x="4623" y="421"/>
                    <a:pt x="4317" y="335"/>
                  </a:cubicBezTo>
                  <a:lnTo>
                    <a:pt x="3149" y="0"/>
                  </a:lnTo>
                  <a:lnTo>
                    <a:pt x="2422" y="479"/>
                  </a:lnTo>
                  <a:lnTo>
                    <a:pt x="169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022" name="Google Shape;11022;p67"/>
            <p:cNvSpPr/>
            <p:nvPr/>
          </p:nvSpPr>
          <p:spPr>
            <a:xfrm>
              <a:off x="5627693" y="3608979"/>
              <a:ext cx="12605" cy="67383"/>
            </a:xfrm>
            <a:custGeom>
              <a:avLst/>
              <a:gdLst/>
              <a:ahLst/>
              <a:cxnLst/>
              <a:rect l="l" t="t" r="r" b="b"/>
              <a:pathLst>
                <a:path w="480" h="2566" extrusionOk="0">
                  <a:moveTo>
                    <a:pt x="115" y="1"/>
                  </a:moveTo>
                  <a:lnTo>
                    <a:pt x="1" y="2565"/>
                  </a:lnTo>
                  <a:lnTo>
                    <a:pt x="479" y="2565"/>
                  </a:lnTo>
                  <a:lnTo>
                    <a:pt x="36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023" name="Google Shape;11023;p67"/>
            <p:cNvSpPr/>
            <p:nvPr/>
          </p:nvSpPr>
          <p:spPr>
            <a:xfrm>
              <a:off x="5595787" y="3517462"/>
              <a:ext cx="76417" cy="69930"/>
            </a:xfrm>
            <a:custGeom>
              <a:avLst/>
              <a:gdLst/>
              <a:ahLst/>
              <a:cxnLst/>
              <a:rect l="l" t="t" r="r" b="b"/>
              <a:pathLst>
                <a:path w="2910" h="2663" extrusionOk="0">
                  <a:moveTo>
                    <a:pt x="909" y="1"/>
                  </a:moveTo>
                  <a:cubicBezTo>
                    <a:pt x="785" y="1"/>
                    <a:pt x="664" y="57"/>
                    <a:pt x="584" y="146"/>
                  </a:cubicBezTo>
                  <a:lnTo>
                    <a:pt x="144" y="576"/>
                  </a:lnTo>
                  <a:cubicBezTo>
                    <a:pt x="48" y="672"/>
                    <a:pt x="0" y="796"/>
                    <a:pt x="0" y="921"/>
                  </a:cubicBezTo>
                  <a:lnTo>
                    <a:pt x="0" y="1208"/>
                  </a:lnTo>
                  <a:cubicBezTo>
                    <a:pt x="0" y="2012"/>
                    <a:pt x="651" y="2663"/>
                    <a:pt x="1455" y="2663"/>
                  </a:cubicBezTo>
                  <a:cubicBezTo>
                    <a:pt x="2259" y="2663"/>
                    <a:pt x="2909" y="2012"/>
                    <a:pt x="2909" y="1208"/>
                  </a:cubicBezTo>
                  <a:lnTo>
                    <a:pt x="2909" y="902"/>
                  </a:lnTo>
                  <a:cubicBezTo>
                    <a:pt x="2909" y="768"/>
                    <a:pt x="2862" y="643"/>
                    <a:pt x="2766" y="557"/>
                  </a:cubicBezTo>
                  <a:cubicBezTo>
                    <a:pt x="2393" y="193"/>
                    <a:pt x="1704" y="21"/>
                    <a:pt x="938" y="2"/>
                  </a:cubicBezTo>
                  <a:cubicBezTo>
                    <a:pt x="928" y="1"/>
                    <a:pt x="919" y="1"/>
                    <a:pt x="909"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024" name="Google Shape;11024;p67"/>
            <p:cNvSpPr/>
            <p:nvPr/>
          </p:nvSpPr>
          <p:spPr>
            <a:xfrm>
              <a:off x="5595787" y="3517515"/>
              <a:ext cx="76154" cy="68381"/>
            </a:xfrm>
            <a:custGeom>
              <a:avLst/>
              <a:gdLst/>
              <a:ahLst/>
              <a:cxnLst/>
              <a:rect l="l" t="t" r="r" b="b"/>
              <a:pathLst>
                <a:path w="2900" h="2604" extrusionOk="0">
                  <a:moveTo>
                    <a:pt x="928" y="0"/>
                  </a:moveTo>
                  <a:cubicBezTo>
                    <a:pt x="804" y="0"/>
                    <a:pt x="670" y="48"/>
                    <a:pt x="584" y="144"/>
                  </a:cubicBezTo>
                  <a:lnTo>
                    <a:pt x="144" y="584"/>
                  </a:lnTo>
                  <a:cubicBezTo>
                    <a:pt x="48" y="670"/>
                    <a:pt x="0" y="794"/>
                    <a:pt x="0" y="919"/>
                  </a:cubicBezTo>
                  <a:lnTo>
                    <a:pt x="0" y="1206"/>
                  </a:lnTo>
                  <a:cubicBezTo>
                    <a:pt x="0" y="1857"/>
                    <a:pt x="431" y="2421"/>
                    <a:pt x="1053" y="2603"/>
                  </a:cubicBezTo>
                  <a:cubicBezTo>
                    <a:pt x="842" y="2345"/>
                    <a:pt x="727" y="2019"/>
                    <a:pt x="727" y="1694"/>
                  </a:cubicBezTo>
                  <a:lnTo>
                    <a:pt x="727" y="986"/>
                  </a:lnTo>
                  <a:lnTo>
                    <a:pt x="727" y="976"/>
                  </a:lnTo>
                  <a:cubicBezTo>
                    <a:pt x="727" y="710"/>
                    <a:pt x="939" y="496"/>
                    <a:pt x="1210" y="496"/>
                  </a:cubicBezTo>
                  <a:cubicBezTo>
                    <a:pt x="1221" y="496"/>
                    <a:pt x="1233" y="497"/>
                    <a:pt x="1244" y="498"/>
                  </a:cubicBezTo>
                  <a:cubicBezTo>
                    <a:pt x="1732" y="526"/>
                    <a:pt x="2460" y="612"/>
                    <a:pt x="2900" y="823"/>
                  </a:cubicBezTo>
                  <a:cubicBezTo>
                    <a:pt x="2890" y="727"/>
                    <a:pt x="2842" y="632"/>
                    <a:pt x="2766" y="555"/>
                  </a:cubicBezTo>
                  <a:cubicBezTo>
                    <a:pt x="2393" y="191"/>
                    <a:pt x="1704" y="19"/>
                    <a:pt x="928"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25" name="Google Shape;11025;p67"/>
            <p:cNvSpPr/>
            <p:nvPr/>
          </p:nvSpPr>
          <p:spPr>
            <a:xfrm>
              <a:off x="5672177" y="3612497"/>
              <a:ext cx="25420" cy="63864"/>
            </a:xfrm>
            <a:custGeom>
              <a:avLst/>
              <a:gdLst/>
              <a:ahLst/>
              <a:cxnLst/>
              <a:rect l="l" t="t" r="r" b="b"/>
              <a:pathLst>
                <a:path w="968" h="2432" extrusionOk="0">
                  <a:moveTo>
                    <a:pt x="833" y="1"/>
                  </a:moveTo>
                  <a:lnTo>
                    <a:pt x="211" y="623"/>
                  </a:lnTo>
                  <a:cubicBezTo>
                    <a:pt x="77" y="766"/>
                    <a:pt x="0" y="948"/>
                    <a:pt x="0" y="1139"/>
                  </a:cubicBezTo>
                  <a:lnTo>
                    <a:pt x="0" y="2431"/>
                  </a:lnTo>
                  <a:lnTo>
                    <a:pt x="728" y="2431"/>
                  </a:lnTo>
                  <a:cubicBezTo>
                    <a:pt x="862" y="2431"/>
                    <a:pt x="967" y="2326"/>
                    <a:pt x="967" y="2192"/>
                  </a:cubicBezTo>
                  <a:lnTo>
                    <a:pt x="967" y="422"/>
                  </a:lnTo>
                  <a:cubicBezTo>
                    <a:pt x="967" y="269"/>
                    <a:pt x="919" y="125"/>
                    <a:pt x="833"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026" name="Google Shape;11026;p67"/>
            <p:cNvSpPr/>
            <p:nvPr/>
          </p:nvSpPr>
          <p:spPr>
            <a:xfrm>
              <a:off x="5627955" y="3609241"/>
              <a:ext cx="12579" cy="12579"/>
            </a:xfrm>
            <a:custGeom>
              <a:avLst/>
              <a:gdLst/>
              <a:ahLst/>
              <a:cxnLst/>
              <a:rect l="l" t="t" r="r" b="b"/>
              <a:pathLst>
                <a:path w="479" h="479" extrusionOk="0">
                  <a:moveTo>
                    <a:pt x="0" y="0"/>
                  </a:moveTo>
                  <a:lnTo>
                    <a:pt x="0" y="364"/>
                  </a:lnTo>
                  <a:cubicBezTo>
                    <a:pt x="0" y="421"/>
                    <a:pt x="48" y="479"/>
                    <a:pt x="115" y="479"/>
                  </a:cubicBezTo>
                  <a:lnTo>
                    <a:pt x="354" y="479"/>
                  </a:lnTo>
                  <a:cubicBezTo>
                    <a:pt x="421" y="479"/>
                    <a:pt x="479" y="421"/>
                    <a:pt x="479" y="364"/>
                  </a:cubicBezTo>
                  <a:lnTo>
                    <a:pt x="479" y="0"/>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027" name="Google Shape;11027;p67"/>
            <p:cNvSpPr/>
            <p:nvPr/>
          </p:nvSpPr>
          <p:spPr>
            <a:xfrm>
              <a:off x="5607840" y="3591279"/>
              <a:ext cx="26155" cy="26706"/>
            </a:xfrm>
            <a:custGeom>
              <a:avLst/>
              <a:gdLst/>
              <a:ahLst/>
              <a:cxnLst/>
              <a:rect l="l" t="t" r="r" b="b"/>
              <a:pathLst>
                <a:path w="996" h="1017" extrusionOk="0">
                  <a:moveTo>
                    <a:pt x="231" y="0"/>
                  </a:moveTo>
                  <a:cubicBezTo>
                    <a:pt x="200" y="0"/>
                    <a:pt x="170" y="15"/>
                    <a:pt x="154" y="43"/>
                  </a:cubicBezTo>
                  <a:lnTo>
                    <a:pt x="0" y="273"/>
                  </a:lnTo>
                  <a:lnTo>
                    <a:pt x="374" y="943"/>
                  </a:lnTo>
                  <a:cubicBezTo>
                    <a:pt x="398" y="991"/>
                    <a:pt x="449" y="1016"/>
                    <a:pt x="500" y="1016"/>
                  </a:cubicBezTo>
                  <a:cubicBezTo>
                    <a:pt x="530" y="1016"/>
                    <a:pt x="560" y="1008"/>
                    <a:pt x="584" y="990"/>
                  </a:cubicBezTo>
                  <a:lnTo>
                    <a:pt x="996" y="675"/>
                  </a:lnTo>
                  <a:lnTo>
                    <a:pt x="297" y="24"/>
                  </a:lnTo>
                  <a:cubicBezTo>
                    <a:pt x="277" y="8"/>
                    <a:pt x="254" y="0"/>
                    <a:pt x="231"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028" name="Google Shape;11028;p67"/>
            <p:cNvSpPr/>
            <p:nvPr/>
          </p:nvSpPr>
          <p:spPr>
            <a:xfrm>
              <a:off x="5633969" y="3591279"/>
              <a:ext cx="26181" cy="26706"/>
            </a:xfrm>
            <a:custGeom>
              <a:avLst/>
              <a:gdLst/>
              <a:ahLst/>
              <a:cxnLst/>
              <a:rect l="l" t="t" r="r" b="b"/>
              <a:pathLst>
                <a:path w="997" h="1017" extrusionOk="0">
                  <a:moveTo>
                    <a:pt x="761" y="0"/>
                  </a:moveTo>
                  <a:cubicBezTo>
                    <a:pt x="738" y="0"/>
                    <a:pt x="715" y="8"/>
                    <a:pt x="699" y="24"/>
                  </a:cubicBezTo>
                  <a:lnTo>
                    <a:pt x="1" y="675"/>
                  </a:lnTo>
                  <a:lnTo>
                    <a:pt x="412" y="990"/>
                  </a:lnTo>
                  <a:cubicBezTo>
                    <a:pt x="437" y="1008"/>
                    <a:pt x="467" y="1016"/>
                    <a:pt x="496" y="1016"/>
                  </a:cubicBezTo>
                  <a:cubicBezTo>
                    <a:pt x="548" y="1016"/>
                    <a:pt x="599" y="991"/>
                    <a:pt x="623" y="943"/>
                  </a:cubicBezTo>
                  <a:lnTo>
                    <a:pt x="996" y="273"/>
                  </a:lnTo>
                  <a:lnTo>
                    <a:pt x="843" y="43"/>
                  </a:lnTo>
                  <a:cubicBezTo>
                    <a:pt x="826" y="15"/>
                    <a:pt x="793" y="0"/>
                    <a:pt x="761"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029" name="Google Shape;11029;p67"/>
            <p:cNvSpPr/>
            <p:nvPr/>
          </p:nvSpPr>
          <p:spPr>
            <a:xfrm>
              <a:off x="5303750" y="3488104"/>
              <a:ext cx="114625" cy="114362"/>
            </a:xfrm>
            <a:custGeom>
              <a:avLst/>
              <a:gdLst/>
              <a:ahLst/>
              <a:cxnLst/>
              <a:rect l="l" t="t" r="r" b="b"/>
              <a:pathLst>
                <a:path w="4365" h="4355" extrusionOk="0">
                  <a:moveTo>
                    <a:pt x="2182" y="0"/>
                  </a:moveTo>
                  <a:cubicBezTo>
                    <a:pt x="1225" y="0"/>
                    <a:pt x="527" y="756"/>
                    <a:pt x="460" y="1694"/>
                  </a:cubicBezTo>
                  <a:cubicBezTo>
                    <a:pt x="402" y="2364"/>
                    <a:pt x="259" y="3034"/>
                    <a:pt x="48" y="3675"/>
                  </a:cubicBezTo>
                  <a:cubicBezTo>
                    <a:pt x="0" y="3800"/>
                    <a:pt x="58" y="3934"/>
                    <a:pt x="173" y="3982"/>
                  </a:cubicBezTo>
                  <a:cubicBezTo>
                    <a:pt x="575" y="4173"/>
                    <a:pt x="1005" y="4297"/>
                    <a:pt x="1446" y="4355"/>
                  </a:cubicBezTo>
                  <a:lnTo>
                    <a:pt x="2919" y="4355"/>
                  </a:lnTo>
                  <a:cubicBezTo>
                    <a:pt x="3360" y="4297"/>
                    <a:pt x="3781" y="4163"/>
                    <a:pt x="4183" y="3982"/>
                  </a:cubicBezTo>
                  <a:cubicBezTo>
                    <a:pt x="4307" y="3934"/>
                    <a:pt x="4364" y="3800"/>
                    <a:pt x="4317" y="3675"/>
                  </a:cubicBezTo>
                  <a:cubicBezTo>
                    <a:pt x="4097" y="3034"/>
                    <a:pt x="3963" y="2364"/>
                    <a:pt x="3905" y="1694"/>
                  </a:cubicBezTo>
                  <a:cubicBezTo>
                    <a:pt x="3838" y="756"/>
                    <a:pt x="3130" y="0"/>
                    <a:pt x="21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30" name="Google Shape;11030;p67"/>
            <p:cNvSpPr/>
            <p:nvPr/>
          </p:nvSpPr>
          <p:spPr>
            <a:xfrm>
              <a:off x="5334920" y="3488104"/>
              <a:ext cx="83192" cy="114362"/>
            </a:xfrm>
            <a:custGeom>
              <a:avLst/>
              <a:gdLst/>
              <a:ahLst/>
              <a:cxnLst/>
              <a:rect l="l" t="t" r="r" b="b"/>
              <a:pathLst>
                <a:path w="3168" h="4355" extrusionOk="0">
                  <a:moveTo>
                    <a:pt x="986" y="0"/>
                  </a:moveTo>
                  <a:cubicBezTo>
                    <a:pt x="259" y="0"/>
                    <a:pt x="0" y="996"/>
                    <a:pt x="632" y="1369"/>
                  </a:cubicBezTo>
                  <a:cubicBezTo>
                    <a:pt x="651" y="1378"/>
                    <a:pt x="670" y="1388"/>
                    <a:pt x="689" y="1398"/>
                  </a:cubicBezTo>
                  <a:lnTo>
                    <a:pt x="1244" y="4355"/>
                  </a:lnTo>
                  <a:lnTo>
                    <a:pt x="1732" y="4355"/>
                  </a:lnTo>
                  <a:cubicBezTo>
                    <a:pt x="2173" y="4297"/>
                    <a:pt x="2594" y="4163"/>
                    <a:pt x="2996" y="3982"/>
                  </a:cubicBezTo>
                  <a:cubicBezTo>
                    <a:pt x="3120" y="3934"/>
                    <a:pt x="3168" y="3800"/>
                    <a:pt x="3120" y="3675"/>
                  </a:cubicBezTo>
                  <a:cubicBezTo>
                    <a:pt x="2910" y="3034"/>
                    <a:pt x="2776" y="2364"/>
                    <a:pt x="2718" y="1694"/>
                  </a:cubicBezTo>
                  <a:cubicBezTo>
                    <a:pt x="2651" y="756"/>
                    <a:pt x="1943" y="0"/>
                    <a:pt x="99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31" name="Google Shape;11031;p67"/>
            <p:cNvSpPr/>
            <p:nvPr/>
          </p:nvSpPr>
          <p:spPr>
            <a:xfrm>
              <a:off x="5302988" y="3574552"/>
              <a:ext cx="114625" cy="101810"/>
            </a:xfrm>
            <a:custGeom>
              <a:avLst/>
              <a:gdLst/>
              <a:ahLst/>
              <a:cxnLst/>
              <a:rect l="l" t="t" r="r" b="b"/>
              <a:pathLst>
                <a:path w="4365" h="3877" extrusionOk="0">
                  <a:moveTo>
                    <a:pt x="1455" y="0"/>
                  </a:moveTo>
                  <a:lnTo>
                    <a:pt x="1455" y="728"/>
                  </a:lnTo>
                  <a:cubicBezTo>
                    <a:pt x="1455" y="910"/>
                    <a:pt x="1350" y="1082"/>
                    <a:pt x="1187" y="1158"/>
                  </a:cubicBezTo>
                  <a:lnTo>
                    <a:pt x="403" y="1551"/>
                  </a:lnTo>
                  <a:cubicBezTo>
                    <a:pt x="163" y="1675"/>
                    <a:pt x="1" y="1924"/>
                    <a:pt x="1" y="2202"/>
                  </a:cubicBezTo>
                  <a:lnTo>
                    <a:pt x="1" y="3637"/>
                  </a:lnTo>
                  <a:cubicBezTo>
                    <a:pt x="1" y="3771"/>
                    <a:pt x="116" y="3876"/>
                    <a:pt x="240" y="3876"/>
                  </a:cubicBezTo>
                  <a:lnTo>
                    <a:pt x="4126" y="3876"/>
                  </a:lnTo>
                  <a:cubicBezTo>
                    <a:pt x="4250" y="3876"/>
                    <a:pt x="4365" y="3771"/>
                    <a:pt x="4365" y="3637"/>
                  </a:cubicBezTo>
                  <a:lnTo>
                    <a:pt x="4365" y="2202"/>
                  </a:lnTo>
                  <a:cubicBezTo>
                    <a:pt x="4365" y="1924"/>
                    <a:pt x="4212" y="1675"/>
                    <a:pt x="3963" y="1551"/>
                  </a:cubicBezTo>
                  <a:lnTo>
                    <a:pt x="3178" y="1158"/>
                  </a:lnTo>
                  <a:cubicBezTo>
                    <a:pt x="3015" y="1082"/>
                    <a:pt x="2910" y="910"/>
                    <a:pt x="2910" y="728"/>
                  </a:cubicBezTo>
                  <a:lnTo>
                    <a:pt x="2910"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32" name="Google Shape;11032;p67"/>
            <p:cNvSpPr/>
            <p:nvPr/>
          </p:nvSpPr>
          <p:spPr>
            <a:xfrm>
              <a:off x="5340934" y="3574552"/>
              <a:ext cx="38996" cy="25420"/>
            </a:xfrm>
            <a:custGeom>
              <a:avLst/>
              <a:gdLst/>
              <a:ahLst/>
              <a:cxnLst/>
              <a:rect l="l" t="t" r="r" b="b"/>
              <a:pathLst>
                <a:path w="1485" h="968" extrusionOk="0">
                  <a:moveTo>
                    <a:pt x="10" y="0"/>
                  </a:moveTo>
                  <a:lnTo>
                    <a:pt x="10" y="728"/>
                  </a:lnTo>
                  <a:cubicBezTo>
                    <a:pt x="10" y="756"/>
                    <a:pt x="10" y="785"/>
                    <a:pt x="1" y="823"/>
                  </a:cubicBezTo>
                  <a:cubicBezTo>
                    <a:pt x="231" y="919"/>
                    <a:pt x="489" y="967"/>
                    <a:pt x="738" y="967"/>
                  </a:cubicBezTo>
                  <a:cubicBezTo>
                    <a:pt x="996" y="967"/>
                    <a:pt x="1245" y="919"/>
                    <a:pt x="1484" y="823"/>
                  </a:cubicBezTo>
                  <a:cubicBezTo>
                    <a:pt x="1475" y="785"/>
                    <a:pt x="1465" y="756"/>
                    <a:pt x="1465" y="728"/>
                  </a:cubicBezTo>
                  <a:lnTo>
                    <a:pt x="1465"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033" name="Google Shape;11033;p67"/>
            <p:cNvSpPr/>
            <p:nvPr/>
          </p:nvSpPr>
          <p:spPr>
            <a:xfrm>
              <a:off x="5302988" y="3607981"/>
              <a:ext cx="114389" cy="68381"/>
            </a:xfrm>
            <a:custGeom>
              <a:avLst/>
              <a:gdLst/>
              <a:ahLst/>
              <a:cxnLst/>
              <a:rect l="l" t="t" r="r" b="b"/>
              <a:pathLst>
                <a:path w="4356" h="2604" extrusionOk="0">
                  <a:moveTo>
                    <a:pt x="958" y="0"/>
                  </a:moveTo>
                  <a:lnTo>
                    <a:pt x="403" y="278"/>
                  </a:lnTo>
                  <a:cubicBezTo>
                    <a:pt x="154" y="402"/>
                    <a:pt x="1" y="651"/>
                    <a:pt x="1" y="929"/>
                  </a:cubicBezTo>
                  <a:lnTo>
                    <a:pt x="1" y="2364"/>
                  </a:lnTo>
                  <a:cubicBezTo>
                    <a:pt x="1" y="2489"/>
                    <a:pt x="106" y="2603"/>
                    <a:pt x="240" y="2603"/>
                  </a:cubicBezTo>
                  <a:lnTo>
                    <a:pt x="4116" y="2603"/>
                  </a:lnTo>
                  <a:cubicBezTo>
                    <a:pt x="4250" y="2603"/>
                    <a:pt x="4355" y="2489"/>
                    <a:pt x="4355" y="2364"/>
                  </a:cubicBezTo>
                  <a:lnTo>
                    <a:pt x="4355" y="929"/>
                  </a:lnTo>
                  <a:cubicBezTo>
                    <a:pt x="4355" y="651"/>
                    <a:pt x="4202" y="402"/>
                    <a:pt x="3963" y="278"/>
                  </a:cubicBezTo>
                  <a:lnTo>
                    <a:pt x="3398" y="0"/>
                  </a:lnTo>
                  <a:cubicBezTo>
                    <a:pt x="3111" y="441"/>
                    <a:pt x="2645" y="661"/>
                    <a:pt x="2178" y="661"/>
                  </a:cubicBezTo>
                  <a:cubicBezTo>
                    <a:pt x="1711" y="661"/>
                    <a:pt x="1245" y="441"/>
                    <a:pt x="958"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034" name="Google Shape;11034;p67"/>
            <p:cNvSpPr/>
            <p:nvPr/>
          </p:nvSpPr>
          <p:spPr>
            <a:xfrm>
              <a:off x="5322105" y="3524605"/>
              <a:ext cx="76417" cy="62788"/>
            </a:xfrm>
            <a:custGeom>
              <a:avLst/>
              <a:gdLst/>
              <a:ahLst/>
              <a:cxnLst/>
              <a:rect l="l" t="t" r="r" b="b"/>
              <a:pathLst>
                <a:path w="2910" h="2391" extrusionOk="0">
                  <a:moveTo>
                    <a:pt x="1118" y="0"/>
                  </a:moveTo>
                  <a:cubicBezTo>
                    <a:pt x="1025" y="0"/>
                    <a:pt x="939" y="54"/>
                    <a:pt x="900" y="142"/>
                  </a:cubicBezTo>
                  <a:cubicBezTo>
                    <a:pt x="823" y="304"/>
                    <a:pt x="708" y="457"/>
                    <a:pt x="574" y="582"/>
                  </a:cubicBezTo>
                  <a:cubicBezTo>
                    <a:pt x="440" y="697"/>
                    <a:pt x="297" y="792"/>
                    <a:pt x="144" y="869"/>
                  </a:cubicBezTo>
                  <a:cubicBezTo>
                    <a:pt x="48" y="917"/>
                    <a:pt x="0" y="1022"/>
                    <a:pt x="19" y="1118"/>
                  </a:cubicBezTo>
                  <a:cubicBezTo>
                    <a:pt x="105" y="1845"/>
                    <a:pt x="727" y="2391"/>
                    <a:pt x="1455" y="2391"/>
                  </a:cubicBezTo>
                  <a:cubicBezTo>
                    <a:pt x="2220" y="2391"/>
                    <a:pt x="2852" y="1797"/>
                    <a:pt x="2909" y="1041"/>
                  </a:cubicBezTo>
                  <a:cubicBezTo>
                    <a:pt x="2909" y="965"/>
                    <a:pt x="2881" y="898"/>
                    <a:pt x="2823" y="850"/>
                  </a:cubicBezTo>
                  <a:cubicBezTo>
                    <a:pt x="2345" y="448"/>
                    <a:pt x="1780" y="161"/>
                    <a:pt x="1177" y="8"/>
                  </a:cubicBezTo>
                  <a:cubicBezTo>
                    <a:pt x="1157" y="3"/>
                    <a:pt x="1137" y="0"/>
                    <a:pt x="111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035" name="Google Shape;11035;p67"/>
            <p:cNvSpPr/>
            <p:nvPr/>
          </p:nvSpPr>
          <p:spPr>
            <a:xfrm>
              <a:off x="5322105" y="3524841"/>
              <a:ext cx="76417" cy="62052"/>
            </a:xfrm>
            <a:custGeom>
              <a:avLst/>
              <a:gdLst/>
              <a:ahLst/>
              <a:cxnLst/>
              <a:rect l="l" t="t" r="r" b="b"/>
              <a:pathLst>
                <a:path w="2910" h="2363" extrusionOk="0">
                  <a:moveTo>
                    <a:pt x="1118" y="1"/>
                  </a:moveTo>
                  <a:cubicBezTo>
                    <a:pt x="1025" y="1"/>
                    <a:pt x="941" y="55"/>
                    <a:pt x="909" y="142"/>
                  </a:cubicBezTo>
                  <a:cubicBezTo>
                    <a:pt x="842" y="257"/>
                    <a:pt x="775" y="362"/>
                    <a:pt x="680" y="467"/>
                  </a:cubicBezTo>
                  <a:cubicBezTo>
                    <a:pt x="651" y="506"/>
                    <a:pt x="613" y="544"/>
                    <a:pt x="574" y="573"/>
                  </a:cubicBezTo>
                  <a:cubicBezTo>
                    <a:pt x="440" y="688"/>
                    <a:pt x="297" y="783"/>
                    <a:pt x="144" y="869"/>
                  </a:cubicBezTo>
                  <a:cubicBezTo>
                    <a:pt x="48" y="908"/>
                    <a:pt x="0" y="1013"/>
                    <a:pt x="19" y="1118"/>
                  </a:cubicBezTo>
                  <a:cubicBezTo>
                    <a:pt x="105" y="1759"/>
                    <a:pt x="593" y="2267"/>
                    <a:pt x="1235" y="2362"/>
                  </a:cubicBezTo>
                  <a:cubicBezTo>
                    <a:pt x="900" y="2161"/>
                    <a:pt x="708" y="1788"/>
                    <a:pt x="727" y="1405"/>
                  </a:cubicBezTo>
                  <a:lnTo>
                    <a:pt x="727" y="1061"/>
                  </a:lnTo>
                  <a:cubicBezTo>
                    <a:pt x="785" y="1013"/>
                    <a:pt x="842" y="975"/>
                    <a:pt x="900" y="927"/>
                  </a:cubicBezTo>
                  <a:cubicBezTo>
                    <a:pt x="1034" y="812"/>
                    <a:pt x="1148" y="668"/>
                    <a:pt x="1244" y="515"/>
                  </a:cubicBezTo>
                  <a:cubicBezTo>
                    <a:pt x="1704" y="659"/>
                    <a:pt x="2134" y="898"/>
                    <a:pt x="2507" y="1204"/>
                  </a:cubicBezTo>
                  <a:cubicBezTo>
                    <a:pt x="2555" y="1243"/>
                    <a:pt x="2670" y="1348"/>
                    <a:pt x="2795" y="1472"/>
                  </a:cubicBezTo>
                  <a:cubicBezTo>
                    <a:pt x="2862" y="1338"/>
                    <a:pt x="2890" y="1185"/>
                    <a:pt x="2909" y="1032"/>
                  </a:cubicBezTo>
                  <a:cubicBezTo>
                    <a:pt x="2909" y="965"/>
                    <a:pt x="2881" y="889"/>
                    <a:pt x="2823" y="841"/>
                  </a:cubicBezTo>
                  <a:cubicBezTo>
                    <a:pt x="2345" y="448"/>
                    <a:pt x="1780" y="161"/>
                    <a:pt x="1177" y="8"/>
                  </a:cubicBezTo>
                  <a:cubicBezTo>
                    <a:pt x="1157" y="3"/>
                    <a:pt x="1137" y="1"/>
                    <a:pt x="1118"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36" name="Google Shape;11036;p67"/>
            <p:cNvSpPr/>
            <p:nvPr/>
          </p:nvSpPr>
          <p:spPr>
            <a:xfrm>
              <a:off x="5302988" y="3621032"/>
              <a:ext cx="25420" cy="55330"/>
            </a:xfrm>
            <a:custGeom>
              <a:avLst/>
              <a:gdLst/>
              <a:ahLst/>
              <a:cxnLst/>
              <a:rect l="l" t="t" r="r" b="b"/>
              <a:pathLst>
                <a:path w="968" h="2107" extrusionOk="0">
                  <a:moveTo>
                    <a:pt x="154" y="1"/>
                  </a:moveTo>
                  <a:cubicBezTo>
                    <a:pt x="58" y="125"/>
                    <a:pt x="1" y="278"/>
                    <a:pt x="1" y="432"/>
                  </a:cubicBezTo>
                  <a:lnTo>
                    <a:pt x="1" y="1867"/>
                  </a:lnTo>
                  <a:cubicBezTo>
                    <a:pt x="1" y="2001"/>
                    <a:pt x="106" y="2106"/>
                    <a:pt x="240" y="2106"/>
                  </a:cubicBezTo>
                  <a:lnTo>
                    <a:pt x="967" y="2106"/>
                  </a:lnTo>
                  <a:lnTo>
                    <a:pt x="967" y="891"/>
                  </a:lnTo>
                  <a:cubicBezTo>
                    <a:pt x="967" y="738"/>
                    <a:pt x="900" y="604"/>
                    <a:pt x="785" y="508"/>
                  </a:cubicBezTo>
                  <a:lnTo>
                    <a:pt x="154" y="1"/>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037" name="Google Shape;11037;p67"/>
            <p:cNvSpPr/>
            <p:nvPr/>
          </p:nvSpPr>
          <p:spPr>
            <a:xfrm>
              <a:off x="5392219" y="3587367"/>
              <a:ext cx="216146" cy="88995"/>
            </a:xfrm>
            <a:custGeom>
              <a:avLst/>
              <a:gdLst/>
              <a:ahLst/>
              <a:cxnLst/>
              <a:rect l="l" t="t" r="r" b="b"/>
              <a:pathLst>
                <a:path w="8231" h="3389" extrusionOk="0">
                  <a:moveTo>
                    <a:pt x="2661" y="1"/>
                  </a:moveTo>
                  <a:lnTo>
                    <a:pt x="632" y="737"/>
                  </a:lnTo>
                  <a:cubicBezTo>
                    <a:pt x="249" y="871"/>
                    <a:pt x="0" y="1235"/>
                    <a:pt x="0" y="1647"/>
                  </a:cubicBezTo>
                  <a:lnTo>
                    <a:pt x="0" y="3149"/>
                  </a:lnTo>
                  <a:cubicBezTo>
                    <a:pt x="0" y="3274"/>
                    <a:pt x="105" y="3388"/>
                    <a:pt x="239" y="3388"/>
                  </a:cubicBezTo>
                  <a:lnTo>
                    <a:pt x="7991" y="3388"/>
                  </a:lnTo>
                  <a:cubicBezTo>
                    <a:pt x="8125" y="3388"/>
                    <a:pt x="8231" y="3274"/>
                    <a:pt x="8231" y="3149"/>
                  </a:cubicBezTo>
                  <a:lnTo>
                    <a:pt x="8231" y="1647"/>
                  </a:lnTo>
                  <a:cubicBezTo>
                    <a:pt x="8231" y="1235"/>
                    <a:pt x="7982" y="871"/>
                    <a:pt x="7599" y="737"/>
                  </a:cubicBezTo>
                  <a:lnTo>
                    <a:pt x="5570" y="1"/>
                  </a:lnTo>
                  <a:lnTo>
                    <a:pt x="4115" y="479"/>
                  </a:lnTo>
                  <a:lnTo>
                    <a:pt x="2661"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38" name="Google Shape;11038;p67"/>
            <p:cNvSpPr/>
            <p:nvPr/>
          </p:nvSpPr>
          <p:spPr>
            <a:xfrm>
              <a:off x="5487701" y="3612760"/>
              <a:ext cx="25420" cy="63602"/>
            </a:xfrm>
            <a:custGeom>
              <a:avLst/>
              <a:gdLst/>
              <a:ahLst/>
              <a:cxnLst/>
              <a:rect l="l" t="t" r="r" b="b"/>
              <a:pathLst>
                <a:path w="968" h="2422" extrusionOk="0">
                  <a:moveTo>
                    <a:pt x="231" y="0"/>
                  </a:moveTo>
                  <a:lnTo>
                    <a:pt x="1" y="2421"/>
                  </a:lnTo>
                  <a:lnTo>
                    <a:pt x="967" y="2421"/>
                  </a:lnTo>
                  <a:lnTo>
                    <a:pt x="738" y="0"/>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039" name="Google Shape;11039;p67"/>
            <p:cNvSpPr/>
            <p:nvPr/>
          </p:nvSpPr>
          <p:spPr>
            <a:xfrm>
              <a:off x="5489224" y="3599945"/>
              <a:ext cx="22400" cy="21638"/>
            </a:xfrm>
            <a:custGeom>
              <a:avLst/>
              <a:gdLst/>
              <a:ahLst/>
              <a:cxnLst/>
              <a:rect l="l" t="t" r="r" b="b"/>
              <a:pathLst>
                <a:path w="853" h="824" extrusionOk="0">
                  <a:moveTo>
                    <a:pt x="0" y="0"/>
                  </a:moveTo>
                  <a:lnTo>
                    <a:pt x="0" y="651"/>
                  </a:lnTo>
                  <a:cubicBezTo>
                    <a:pt x="0" y="747"/>
                    <a:pt x="77" y="823"/>
                    <a:pt x="173" y="823"/>
                  </a:cubicBezTo>
                  <a:lnTo>
                    <a:pt x="680" y="823"/>
                  </a:lnTo>
                  <a:cubicBezTo>
                    <a:pt x="775" y="823"/>
                    <a:pt x="852" y="747"/>
                    <a:pt x="852" y="651"/>
                  </a:cubicBezTo>
                  <a:lnTo>
                    <a:pt x="852"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040" name="Google Shape;11040;p67"/>
            <p:cNvSpPr/>
            <p:nvPr/>
          </p:nvSpPr>
          <p:spPr>
            <a:xfrm>
              <a:off x="5570394" y="3613259"/>
              <a:ext cx="38235" cy="63103"/>
            </a:xfrm>
            <a:custGeom>
              <a:avLst/>
              <a:gdLst/>
              <a:ahLst/>
              <a:cxnLst/>
              <a:rect l="l" t="t" r="r" b="b"/>
              <a:pathLst>
                <a:path w="1456" h="2403" extrusionOk="0">
                  <a:moveTo>
                    <a:pt x="1187" y="0"/>
                  </a:moveTo>
                  <a:lnTo>
                    <a:pt x="288" y="900"/>
                  </a:lnTo>
                  <a:cubicBezTo>
                    <a:pt x="106" y="1082"/>
                    <a:pt x="1" y="1331"/>
                    <a:pt x="1" y="1589"/>
                  </a:cubicBezTo>
                  <a:lnTo>
                    <a:pt x="1" y="2402"/>
                  </a:lnTo>
                  <a:lnTo>
                    <a:pt x="1216" y="2402"/>
                  </a:lnTo>
                  <a:cubicBezTo>
                    <a:pt x="1340" y="2402"/>
                    <a:pt x="1455" y="2288"/>
                    <a:pt x="1455" y="2163"/>
                  </a:cubicBezTo>
                  <a:lnTo>
                    <a:pt x="1455" y="661"/>
                  </a:lnTo>
                  <a:cubicBezTo>
                    <a:pt x="1446" y="412"/>
                    <a:pt x="1359" y="173"/>
                    <a:pt x="11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1" name="Google Shape;11041;p67"/>
            <p:cNvSpPr/>
            <p:nvPr/>
          </p:nvSpPr>
          <p:spPr>
            <a:xfrm>
              <a:off x="5430165" y="3389839"/>
              <a:ext cx="140255" cy="101810"/>
            </a:xfrm>
            <a:custGeom>
              <a:avLst/>
              <a:gdLst/>
              <a:ahLst/>
              <a:cxnLst/>
              <a:rect l="l" t="t" r="r" b="b"/>
              <a:pathLst>
                <a:path w="5341" h="3877" extrusionOk="0">
                  <a:moveTo>
                    <a:pt x="1943" y="0"/>
                  </a:moveTo>
                  <a:cubicBezTo>
                    <a:pt x="871" y="0"/>
                    <a:pt x="10" y="871"/>
                    <a:pt x="10" y="1943"/>
                  </a:cubicBezTo>
                  <a:lnTo>
                    <a:pt x="10" y="2517"/>
                  </a:lnTo>
                  <a:cubicBezTo>
                    <a:pt x="0" y="2776"/>
                    <a:pt x="48" y="3034"/>
                    <a:pt x="125" y="3283"/>
                  </a:cubicBezTo>
                  <a:lnTo>
                    <a:pt x="211" y="3522"/>
                  </a:lnTo>
                  <a:cubicBezTo>
                    <a:pt x="230" y="3599"/>
                    <a:pt x="240" y="3675"/>
                    <a:pt x="240" y="3752"/>
                  </a:cubicBezTo>
                  <a:lnTo>
                    <a:pt x="240" y="3876"/>
                  </a:lnTo>
                  <a:lnTo>
                    <a:pt x="5092" y="3876"/>
                  </a:lnTo>
                  <a:lnTo>
                    <a:pt x="5092" y="3752"/>
                  </a:lnTo>
                  <a:cubicBezTo>
                    <a:pt x="5092" y="3675"/>
                    <a:pt x="5101" y="3599"/>
                    <a:pt x="5130" y="3522"/>
                  </a:cubicBezTo>
                  <a:lnTo>
                    <a:pt x="5207" y="3283"/>
                  </a:lnTo>
                  <a:cubicBezTo>
                    <a:pt x="5293" y="3034"/>
                    <a:pt x="5331" y="2785"/>
                    <a:pt x="5341" y="2517"/>
                  </a:cubicBezTo>
                  <a:lnTo>
                    <a:pt x="5341" y="488"/>
                  </a:lnTo>
                  <a:cubicBezTo>
                    <a:pt x="5341" y="220"/>
                    <a:pt x="5120" y="0"/>
                    <a:pt x="485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2" name="Google Shape;11042;p67"/>
            <p:cNvSpPr/>
            <p:nvPr/>
          </p:nvSpPr>
          <p:spPr>
            <a:xfrm>
              <a:off x="5462071" y="3390338"/>
              <a:ext cx="108086" cy="101547"/>
            </a:xfrm>
            <a:custGeom>
              <a:avLst/>
              <a:gdLst/>
              <a:ahLst/>
              <a:cxnLst/>
              <a:rect l="l" t="t" r="r" b="b"/>
              <a:pathLst>
                <a:path w="4116" h="3867" extrusionOk="0">
                  <a:moveTo>
                    <a:pt x="986" y="0"/>
                  </a:moveTo>
                  <a:cubicBezTo>
                    <a:pt x="441" y="0"/>
                    <a:pt x="10" y="431"/>
                    <a:pt x="1" y="977"/>
                  </a:cubicBezTo>
                  <a:cubicBezTo>
                    <a:pt x="1" y="1513"/>
                    <a:pt x="441" y="1953"/>
                    <a:pt x="986" y="1953"/>
                  </a:cubicBezTo>
                  <a:lnTo>
                    <a:pt x="1120" y="1953"/>
                  </a:lnTo>
                  <a:lnTo>
                    <a:pt x="1187" y="3867"/>
                  </a:lnTo>
                  <a:lnTo>
                    <a:pt x="3877" y="3867"/>
                  </a:lnTo>
                  <a:lnTo>
                    <a:pt x="3877" y="3752"/>
                  </a:lnTo>
                  <a:cubicBezTo>
                    <a:pt x="3877" y="3675"/>
                    <a:pt x="3896" y="3599"/>
                    <a:pt x="3915" y="3522"/>
                  </a:cubicBezTo>
                  <a:lnTo>
                    <a:pt x="4001" y="3283"/>
                  </a:lnTo>
                  <a:cubicBezTo>
                    <a:pt x="4078" y="3034"/>
                    <a:pt x="4116" y="2776"/>
                    <a:pt x="4116" y="2517"/>
                  </a:cubicBezTo>
                  <a:lnTo>
                    <a:pt x="4116" y="479"/>
                  </a:lnTo>
                  <a:cubicBezTo>
                    <a:pt x="4116" y="211"/>
                    <a:pt x="3896" y="0"/>
                    <a:pt x="36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3" name="Google Shape;11043;p67"/>
            <p:cNvSpPr/>
            <p:nvPr/>
          </p:nvSpPr>
          <p:spPr>
            <a:xfrm>
              <a:off x="5462071" y="3542646"/>
              <a:ext cx="76443" cy="57326"/>
            </a:xfrm>
            <a:custGeom>
              <a:avLst/>
              <a:gdLst/>
              <a:ahLst/>
              <a:cxnLst/>
              <a:rect l="l" t="t" r="r" b="b"/>
              <a:pathLst>
                <a:path w="2911" h="2183" extrusionOk="0">
                  <a:moveTo>
                    <a:pt x="1" y="0"/>
                  </a:moveTo>
                  <a:lnTo>
                    <a:pt x="1" y="2182"/>
                  </a:lnTo>
                  <a:lnTo>
                    <a:pt x="2910" y="2182"/>
                  </a:lnTo>
                  <a:lnTo>
                    <a:pt x="2910"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44" name="Google Shape;11044;p67"/>
            <p:cNvSpPr/>
            <p:nvPr/>
          </p:nvSpPr>
          <p:spPr>
            <a:xfrm>
              <a:off x="5462071" y="3542646"/>
              <a:ext cx="76443" cy="31985"/>
            </a:xfrm>
            <a:custGeom>
              <a:avLst/>
              <a:gdLst/>
              <a:ahLst/>
              <a:cxnLst/>
              <a:rect l="l" t="t" r="r" b="b"/>
              <a:pathLst>
                <a:path w="2911" h="1218" extrusionOk="0">
                  <a:moveTo>
                    <a:pt x="1" y="0"/>
                  </a:moveTo>
                  <a:lnTo>
                    <a:pt x="1" y="823"/>
                  </a:lnTo>
                  <a:cubicBezTo>
                    <a:pt x="451" y="1086"/>
                    <a:pt x="953" y="1218"/>
                    <a:pt x="1455" y="1218"/>
                  </a:cubicBezTo>
                  <a:cubicBezTo>
                    <a:pt x="1958" y="1218"/>
                    <a:pt x="2460" y="1086"/>
                    <a:pt x="2910" y="823"/>
                  </a:cubicBezTo>
                  <a:lnTo>
                    <a:pt x="2910"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045" name="Google Shape;11045;p67"/>
            <p:cNvSpPr/>
            <p:nvPr/>
          </p:nvSpPr>
          <p:spPr>
            <a:xfrm>
              <a:off x="5449519" y="3576600"/>
              <a:ext cx="50787" cy="45535"/>
            </a:xfrm>
            <a:custGeom>
              <a:avLst/>
              <a:gdLst/>
              <a:ahLst/>
              <a:cxnLst/>
              <a:rect l="l" t="t" r="r" b="b"/>
              <a:pathLst>
                <a:path w="1934" h="1734" extrusionOk="0">
                  <a:moveTo>
                    <a:pt x="427" y="1"/>
                  </a:moveTo>
                  <a:cubicBezTo>
                    <a:pt x="337" y="1"/>
                    <a:pt x="250" y="52"/>
                    <a:pt x="211" y="143"/>
                  </a:cubicBezTo>
                  <a:lnTo>
                    <a:pt x="0" y="583"/>
                  </a:lnTo>
                  <a:lnTo>
                    <a:pt x="804" y="1636"/>
                  </a:lnTo>
                  <a:cubicBezTo>
                    <a:pt x="852" y="1699"/>
                    <a:pt x="926" y="1733"/>
                    <a:pt x="999" y="1733"/>
                  </a:cubicBezTo>
                  <a:cubicBezTo>
                    <a:pt x="1058" y="1733"/>
                    <a:pt x="1116" y="1711"/>
                    <a:pt x="1158" y="1664"/>
                  </a:cubicBezTo>
                  <a:lnTo>
                    <a:pt x="1933" y="889"/>
                  </a:lnTo>
                  <a:lnTo>
                    <a:pt x="555" y="37"/>
                  </a:lnTo>
                  <a:cubicBezTo>
                    <a:pt x="515" y="12"/>
                    <a:pt x="471" y="1"/>
                    <a:pt x="42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6" name="Google Shape;11046;p67"/>
            <p:cNvSpPr/>
            <p:nvPr/>
          </p:nvSpPr>
          <p:spPr>
            <a:xfrm>
              <a:off x="5500279" y="3576600"/>
              <a:ext cx="50787" cy="45535"/>
            </a:xfrm>
            <a:custGeom>
              <a:avLst/>
              <a:gdLst/>
              <a:ahLst/>
              <a:cxnLst/>
              <a:rect l="l" t="t" r="r" b="b"/>
              <a:pathLst>
                <a:path w="1934" h="1734" extrusionOk="0">
                  <a:moveTo>
                    <a:pt x="1507" y="1"/>
                  </a:moveTo>
                  <a:cubicBezTo>
                    <a:pt x="1463" y="1"/>
                    <a:pt x="1419" y="12"/>
                    <a:pt x="1379" y="37"/>
                  </a:cubicBezTo>
                  <a:lnTo>
                    <a:pt x="0" y="889"/>
                  </a:lnTo>
                  <a:lnTo>
                    <a:pt x="776" y="1664"/>
                  </a:lnTo>
                  <a:cubicBezTo>
                    <a:pt x="823" y="1711"/>
                    <a:pt x="881" y="1733"/>
                    <a:pt x="939" y="1733"/>
                  </a:cubicBezTo>
                  <a:cubicBezTo>
                    <a:pt x="1011" y="1733"/>
                    <a:pt x="1082" y="1699"/>
                    <a:pt x="1130" y="1636"/>
                  </a:cubicBezTo>
                  <a:lnTo>
                    <a:pt x="1934" y="583"/>
                  </a:lnTo>
                  <a:lnTo>
                    <a:pt x="1723" y="143"/>
                  </a:lnTo>
                  <a:cubicBezTo>
                    <a:pt x="1684" y="52"/>
                    <a:pt x="1597" y="1"/>
                    <a:pt x="150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47" name="Google Shape;11047;p67"/>
            <p:cNvSpPr/>
            <p:nvPr/>
          </p:nvSpPr>
          <p:spPr>
            <a:xfrm>
              <a:off x="5436704" y="3441545"/>
              <a:ext cx="127177" cy="120218"/>
            </a:xfrm>
            <a:custGeom>
              <a:avLst/>
              <a:gdLst/>
              <a:ahLst/>
              <a:cxnLst/>
              <a:rect l="l" t="t" r="r" b="b"/>
              <a:pathLst>
                <a:path w="4843" h="4578" extrusionOk="0">
                  <a:moveTo>
                    <a:pt x="2088" y="0"/>
                  </a:moveTo>
                  <a:cubicBezTo>
                    <a:pt x="1472" y="0"/>
                    <a:pt x="939" y="103"/>
                    <a:pt x="670" y="165"/>
                  </a:cubicBezTo>
                  <a:cubicBezTo>
                    <a:pt x="555" y="194"/>
                    <a:pt x="479" y="290"/>
                    <a:pt x="488" y="405"/>
                  </a:cubicBezTo>
                  <a:lnTo>
                    <a:pt x="488" y="989"/>
                  </a:lnTo>
                  <a:cubicBezTo>
                    <a:pt x="488" y="1113"/>
                    <a:pt x="431" y="1237"/>
                    <a:pt x="345" y="1333"/>
                  </a:cubicBezTo>
                  <a:lnTo>
                    <a:pt x="144" y="1534"/>
                  </a:lnTo>
                  <a:cubicBezTo>
                    <a:pt x="48" y="1620"/>
                    <a:pt x="0" y="1745"/>
                    <a:pt x="0" y="1869"/>
                  </a:cubicBezTo>
                  <a:lnTo>
                    <a:pt x="0" y="2156"/>
                  </a:lnTo>
                  <a:cubicBezTo>
                    <a:pt x="0" y="3496"/>
                    <a:pt x="1082" y="4577"/>
                    <a:pt x="2421" y="4577"/>
                  </a:cubicBezTo>
                  <a:cubicBezTo>
                    <a:pt x="3761" y="4577"/>
                    <a:pt x="4843" y="3496"/>
                    <a:pt x="4843" y="2156"/>
                  </a:cubicBezTo>
                  <a:lnTo>
                    <a:pt x="4843" y="1869"/>
                  </a:lnTo>
                  <a:cubicBezTo>
                    <a:pt x="4843" y="1745"/>
                    <a:pt x="4795" y="1620"/>
                    <a:pt x="4699" y="1524"/>
                  </a:cubicBezTo>
                  <a:lnTo>
                    <a:pt x="4498" y="1323"/>
                  </a:lnTo>
                  <a:cubicBezTo>
                    <a:pt x="4412" y="1237"/>
                    <a:pt x="4355" y="1113"/>
                    <a:pt x="4355" y="989"/>
                  </a:cubicBezTo>
                  <a:lnTo>
                    <a:pt x="4355" y="855"/>
                  </a:lnTo>
                  <a:cubicBezTo>
                    <a:pt x="4364" y="759"/>
                    <a:pt x="4316" y="663"/>
                    <a:pt x="4240" y="606"/>
                  </a:cubicBezTo>
                  <a:cubicBezTo>
                    <a:pt x="3593" y="132"/>
                    <a:pt x="2788" y="0"/>
                    <a:pt x="208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048" name="Google Shape;11048;p67"/>
            <p:cNvSpPr/>
            <p:nvPr/>
          </p:nvSpPr>
          <p:spPr>
            <a:xfrm>
              <a:off x="5436704" y="3441676"/>
              <a:ext cx="114625" cy="119588"/>
            </a:xfrm>
            <a:custGeom>
              <a:avLst/>
              <a:gdLst/>
              <a:ahLst/>
              <a:cxnLst/>
              <a:rect l="l" t="t" r="r" b="b"/>
              <a:pathLst>
                <a:path w="4365" h="4554" extrusionOk="0">
                  <a:moveTo>
                    <a:pt x="2098" y="0"/>
                  </a:moveTo>
                  <a:cubicBezTo>
                    <a:pt x="1869" y="0"/>
                    <a:pt x="1651" y="15"/>
                    <a:pt x="1455" y="36"/>
                  </a:cubicBezTo>
                  <a:cubicBezTo>
                    <a:pt x="1187" y="65"/>
                    <a:pt x="928" y="103"/>
                    <a:pt x="670" y="170"/>
                  </a:cubicBezTo>
                  <a:cubicBezTo>
                    <a:pt x="555" y="189"/>
                    <a:pt x="479" y="294"/>
                    <a:pt x="488" y="409"/>
                  </a:cubicBezTo>
                  <a:lnTo>
                    <a:pt x="488" y="984"/>
                  </a:lnTo>
                  <a:cubicBezTo>
                    <a:pt x="488" y="1117"/>
                    <a:pt x="431" y="1242"/>
                    <a:pt x="345" y="1328"/>
                  </a:cubicBezTo>
                  <a:lnTo>
                    <a:pt x="144" y="1529"/>
                  </a:lnTo>
                  <a:cubicBezTo>
                    <a:pt x="48" y="1615"/>
                    <a:pt x="0" y="1740"/>
                    <a:pt x="0" y="1874"/>
                  </a:cubicBezTo>
                  <a:lnTo>
                    <a:pt x="0" y="2151"/>
                  </a:lnTo>
                  <a:cubicBezTo>
                    <a:pt x="0" y="3376"/>
                    <a:pt x="919" y="4410"/>
                    <a:pt x="2134" y="4553"/>
                  </a:cubicBezTo>
                  <a:cubicBezTo>
                    <a:pt x="1704" y="4103"/>
                    <a:pt x="1455" y="3510"/>
                    <a:pt x="1455" y="2878"/>
                  </a:cubicBezTo>
                  <a:lnTo>
                    <a:pt x="1455" y="1108"/>
                  </a:lnTo>
                  <a:cubicBezTo>
                    <a:pt x="1464" y="869"/>
                    <a:pt x="1646" y="658"/>
                    <a:pt x="1885" y="629"/>
                  </a:cubicBezTo>
                  <a:cubicBezTo>
                    <a:pt x="2077" y="604"/>
                    <a:pt x="2320" y="583"/>
                    <a:pt x="2589" y="583"/>
                  </a:cubicBezTo>
                  <a:cubicBezTo>
                    <a:pt x="3141" y="583"/>
                    <a:pt x="3805" y="671"/>
                    <a:pt x="4364" y="993"/>
                  </a:cubicBezTo>
                  <a:lnTo>
                    <a:pt x="4364" y="859"/>
                  </a:lnTo>
                  <a:cubicBezTo>
                    <a:pt x="4364" y="754"/>
                    <a:pt x="4316" y="658"/>
                    <a:pt x="4240" y="601"/>
                  </a:cubicBezTo>
                  <a:cubicBezTo>
                    <a:pt x="3599" y="133"/>
                    <a:pt x="2795" y="0"/>
                    <a:pt x="2098"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49" name="Google Shape;11049;p67"/>
            <p:cNvSpPr/>
            <p:nvPr/>
          </p:nvSpPr>
          <p:spPr>
            <a:xfrm>
              <a:off x="5392219" y="3613259"/>
              <a:ext cx="37972" cy="63103"/>
            </a:xfrm>
            <a:custGeom>
              <a:avLst/>
              <a:gdLst/>
              <a:ahLst/>
              <a:cxnLst/>
              <a:rect l="l" t="t" r="r" b="b"/>
              <a:pathLst>
                <a:path w="1446" h="2403" extrusionOk="0">
                  <a:moveTo>
                    <a:pt x="259" y="0"/>
                  </a:moveTo>
                  <a:cubicBezTo>
                    <a:pt x="96" y="173"/>
                    <a:pt x="0" y="412"/>
                    <a:pt x="0" y="661"/>
                  </a:cubicBezTo>
                  <a:lnTo>
                    <a:pt x="0" y="2163"/>
                  </a:lnTo>
                  <a:cubicBezTo>
                    <a:pt x="0" y="2288"/>
                    <a:pt x="105" y="2402"/>
                    <a:pt x="239" y="2402"/>
                  </a:cubicBezTo>
                  <a:lnTo>
                    <a:pt x="1445" y="2402"/>
                  </a:lnTo>
                  <a:lnTo>
                    <a:pt x="1445" y="1589"/>
                  </a:lnTo>
                  <a:cubicBezTo>
                    <a:pt x="1445" y="1331"/>
                    <a:pt x="1350" y="1082"/>
                    <a:pt x="1168" y="900"/>
                  </a:cubicBezTo>
                  <a:lnTo>
                    <a:pt x="259" y="0"/>
                  </a:lnTo>
                  <a:close/>
                </a:path>
              </a:pathLst>
            </a:custGeom>
            <a:solidFill>
              <a:srgbClr val="657E93"/>
            </a:solidFill>
            <a:ln>
              <a:noFill/>
            </a:ln>
          </p:spPr>
          <p:txBody>
            <a:bodyPr spcFirstLastPara="1" wrap="square" lIns="91425" tIns="91425" rIns="91425" bIns="91425" anchor="ctr" anchorCtr="0">
              <a:noAutofit/>
            </a:bodyPr>
            <a:lstStyle/>
            <a:p>
              <a:endParaRPr/>
            </a:p>
          </p:txBody>
        </p:sp>
      </p:grpSp>
      <p:sp>
        <p:nvSpPr>
          <p:cNvPr id="11050" name="Google Shape;11050;p67"/>
          <p:cNvSpPr/>
          <p:nvPr/>
        </p:nvSpPr>
        <p:spPr>
          <a:xfrm>
            <a:off x="5741032" y="3465114"/>
            <a:ext cx="25157" cy="62866"/>
          </a:xfrm>
          <a:custGeom>
            <a:avLst/>
            <a:gdLst/>
            <a:ahLst/>
            <a:cxnLst/>
            <a:rect l="l" t="t" r="r" b="b"/>
            <a:pathLst>
              <a:path w="958" h="2394" extrusionOk="0">
                <a:moveTo>
                  <a:pt x="135" y="1"/>
                </a:moveTo>
                <a:cubicBezTo>
                  <a:pt x="49" y="125"/>
                  <a:pt x="1" y="269"/>
                  <a:pt x="1" y="412"/>
                </a:cubicBezTo>
                <a:lnTo>
                  <a:pt x="1" y="2154"/>
                </a:lnTo>
                <a:cubicBezTo>
                  <a:pt x="1" y="2288"/>
                  <a:pt x="106" y="2394"/>
                  <a:pt x="240" y="2394"/>
                </a:cubicBezTo>
                <a:lnTo>
                  <a:pt x="958" y="2394"/>
                </a:lnTo>
                <a:lnTo>
                  <a:pt x="958" y="1121"/>
                </a:lnTo>
                <a:cubicBezTo>
                  <a:pt x="948" y="929"/>
                  <a:pt x="881" y="747"/>
                  <a:pt x="747" y="613"/>
                </a:cubicBezTo>
                <a:lnTo>
                  <a:pt x="135" y="1"/>
                </a:lnTo>
                <a:close/>
              </a:path>
            </a:pathLst>
          </a:custGeom>
          <a:solidFill>
            <a:srgbClr val="C5D1DA"/>
          </a:solidFill>
          <a:ln>
            <a:noFill/>
          </a:ln>
        </p:spPr>
        <p:txBody>
          <a:bodyPr spcFirstLastPara="1" wrap="square" lIns="91425" tIns="91425" rIns="91425" bIns="91425" anchor="ctr" anchorCtr="0">
            <a:noAutofit/>
          </a:bodyPr>
          <a:lstStyle/>
          <a:p>
            <a:endParaRPr/>
          </a:p>
        </p:txBody>
      </p:sp>
      <p:grpSp>
        <p:nvGrpSpPr>
          <p:cNvPr id="11051" name="Google Shape;11051;p67"/>
          <p:cNvGrpSpPr/>
          <p:nvPr/>
        </p:nvGrpSpPr>
        <p:grpSpPr>
          <a:xfrm>
            <a:off x="3060753" y="2751210"/>
            <a:ext cx="390565" cy="359578"/>
            <a:chOff x="3060752" y="2903609"/>
            <a:chExt cx="390565" cy="359578"/>
          </a:xfrm>
        </p:grpSpPr>
        <p:sp>
          <p:nvSpPr>
            <p:cNvPr id="11052" name="Google Shape;11052;p67"/>
            <p:cNvSpPr/>
            <p:nvPr/>
          </p:nvSpPr>
          <p:spPr>
            <a:xfrm>
              <a:off x="3070048" y="3126950"/>
              <a:ext cx="25919" cy="58586"/>
            </a:xfrm>
            <a:custGeom>
              <a:avLst/>
              <a:gdLst/>
              <a:ahLst/>
              <a:cxnLst/>
              <a:rect l="l" t="t" r="r" b="b"/>
              <a:pathLst>
                <a:path w="987" h="2231" extrusionOk="0">
                  <a:moveTo>
                    <a:pt x="604" y="1"/>
                  </a:moveTo>
                  <a:lnTo>
                    <a:pt x="1" y="2231"/>
                  </a:lnTo>
                  <a:lnTo>
                    <a:pt x="374" y="2231"/>
                  </a:lnTo>
                  <a:lnTo>
                    <a:pt x="986"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53" name="Google Shape;11053;p67"/>
            <p:cNvSpPr/>
            <p:nvPr/>
          </p:nvSpPr>
          <p:spPr>
            <a:xfrm>
              <a:off x="3097936" y="3011852"/>
              <a:ext cx="102572" cy="104068"/>
            </a:xfrm>
            <a:custGeom>
              <a:avLst/>
              <a:gdLst/>
              <a:ahLst/>
              <a:cxnLst/>
              <a:rect l="l" t="t" r="r" b="b"/>
              <a:pathLst>
                <a:path w="3906" h="3963" extrusionOk="0">
                  <a:moveTo>
                    <a:pt x="633" y="1"/>
                  </a:moveTo>
                  <a:lnTo>
                    <a:pt x="671" y="508"/>
                  </a:lnTo>
                  <a:cubicBezTo>
                    <a:pt x="709" y="958"/>
                    <a:pt x="700" y="1924"/>
                    <a:pt x="211" y="3341"/>
                  </a:cubicBezTo>
                  <a:lnTo>
                    <a:pt x="1" y="3963"/>
                  </a:lnTo>
                  <a:lnTo>
                    <a:pt x="3906" y="3963"/>
                  </a:lnTo>
                  <a:lnTo>
                    <a:pt x="3695" y="3341"/>
                  </a:lnTo>
                  <a:cubicBezTo>
                    <a:pt x="3207" y="1924"/>
                    <a:pt x="3197" y="958"/>
                    <a:pt x="3236" y="508"/>
                  </a:cubicBezTo>
                  <a:lnTo>
                    <a:pt x="3274"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54" name="Google Shape;11054;p67"/>
            <p:cNvSpPr/>
            <p:nvPr/>
          </p:nvSpPr>
          <p:spPr>
            <a:xfrm>
              <a:off x="3097936" y="3011852"/>
              <a:ext cx="27678" cy="104068"/>
            </a:xfrm>
            <a:custGeom>
              <a:avLst/>
              <a:gdLst/>
              <a:ahLst/>
              <a:cxnLst/>
              <a:rect l="l" t="t" r="r" b="b"/>
              <a:pathLst>
                <a:path w="1054" h="3963" extrusionOk="0">
                  <a:moveTo>
                    <a:pt x="633" y="1"/>
                  </a:moveTo>
                  <a:lnTo>
                    <a:pt x="671" y="508"/>
                  </a:lnTo>
                  <a:cubicBezTo>
                    <a:pt x="709" y="958"/>
                    <a:pt x="690" y="1924"/>
                    <a:pt x="211" y="3341"/>
                  </a:cubicBezTo>
                  <a:lnTo>
                    <a:pt x="1" y="3963"/>
                  </a:lnTo>
                  <a:lnTo>
                    <a:pt x="345" y="3963"/>
                  </a:lnTo>
                  <a:lnTo>
                    <a:pt x="556" y="3341"/>
                  </a:lnTo>
                  <a:cubicBezTo>
                    <a:pt x="1034" y="1924"/>
                    <a:pt x="1054" y="958"/>
                    <a:pt x="1015" y="508"/>
                  </a:cubicBezTo>
                  <a:lnTo>
                    <a:pt x="977"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55" name="Google Shape;11055;p67"/>
            <p:cNvSpPr/>
            <p:nvPr/>
          </p:nvSpPr>
          <p:spPr>
            <a:xfrm>
              <a:off x="3092421" y="3102318"/>
              <a:ext cx="113863" cy="38235"/>
            </a:xfrm>
            <a:custGeom>
              <a:avLst/>
              <a:gdLst/>
              <a:ahLst/>
              <a:cxnLst/>
              <a:rect l="l" t="t" r="r" b="b"/>
              <a:pathLst>
                <a:path w="4336" h="1456" extrusionOk="0">
                  <a:moveTo>
                    <a:pt x="287" y="1"/>
                  </a:moveTo>
                  <a:cubicBezTo>
                    <a:pt x="268" y="1"/>
                    <a:pt x="249" y="11"/>
                    <a:pt x="240" y="39"/>
                  </a:cubicBezTo>
                  <a:lnTo>
                    <a:pt x="0" y="1398"/>
                  </a:lnTo>
                  <a:cubicBezTo>
                    <a:pt x="0" y="1427"/>
                    <a:pt x="19" y="1456"/>
                    <a:pt x="48" y="1456"/>
                  </a:cubicBezTo>
                  <a:lnTo>
                    <a:pt x="4278" y="1456"/>
                  </a:lnTo>
                  <a:cubicBezTo>
                    <a:pt x="4307" y="1456"/>
                    <a:pt x="4336" y="1427"/>
                    <a:pt x="4326" y="1398"/>
                  </a:cubicBezTo>
                  <a:lnTo>
                    <a:pt x="4087" y="39"/>
                  </a:lnTo>
                  <a:cubicBezTo>
                    <a:pt x="4077" y="11"/>
                    <a:pt x="4058" y="1"/>
                    <a:pt x="4039" y="1"/>
                  </a:cubicBezTo>
                  <a:close/>
                </a:path>
              </a:pathLst>
            </a:custGeom>
            <a:solidFill>
              <a:srgbClr val="8A9DAD"/>
            </a:solidFill>
            <a:ln>
              <a:noFill/>
            </a:ln>
          </p:spPr>
          <p:txBody>
            <a:bodyPr spcFirstLastPara="1" wrap="square" lIns="91425" tIns="91425" rIns="91425" bIns="91425" anchor="ctr" anchorCtr="0">
              <a:noAutofit/>
            </a:bodyPr>
            <a:lstStyle/>
            <a:p>
              <a:endParaRPr/>
            </a:p>
          </p:txBody>
        </p:sp>
        <p:sp>
          <p:nvSpPr>
            <p:cNvPr id="11056" name="Google Shape;11056;p67"/>
            <p:cNvSpPr/>
            <p:nvPr/>
          </p:nvSpPr>
          <p:spPr>
            <a:xfrm>
              <a:off x="3060752" y="3184170"/>
              <a:ext cx="147791" cy="26759"/>
            </a:xfrm>
            <a:custGeom>
              <a:avLst/>
              <a:gdLst/>
              <a:ahLst/>
              <a:cxnLst/>
              <a:rect l="l" t="t" r="r" b="b"/>
              <a:pathLst>
                <a:path w="5628" h="1019" extrusionOk="0">
                  <a:moveTo>
                    <a:pt x="5593" y="0"/>
                  </a:moveTo>
                  <a:cubicBezTo>
                    <a:pt x="5590" y="0"/>
                    <a:pt x="5585" y="1"/>
                    <a:pt x="5580" y="4"/>
                  </a:cubicBezTo>
                  <a:lnTo>
                    <a:pt x="48" y="4"/>
                  </a:lnTo>
                  <a:cubicBezTo>
                    <a:pt x="20" y="4"/>
                    <a:pt x="0" y="23"/>
                    <a:pt x="0" y="42"/>
                  </a:cubicBezTo>
                  <a:lnTo>
                    <a:pt x="0" y="970"/>
                  </a:lnTo>
                  <a:cubicBezTo>
                    <a:pt x="0" y="999"/>
                    <a:pt x="20" y="1018"/>
                    <a:pt x="48" y="1018"/>
                  </a:cubicBezTo>
                  <a:lnTo>
                    <a:pt x="5207" y="1018"/>
                  </a:lnTo>
                  <a:cubicBezTo>
                    <a:pt x="5226" y="1018"/>
                    <a:pt x="5245" y="1009"/>
                    <a:pt x="5255" y="990"/>
                  </a:cubicBezTo>
                  <a:lnTo>
                    <a:pt x="5628" y="61"/>
                  </a:lnTo>
                  <a:cubicBezTo>
                    <a:pt x="5628" y="52"/>
                    <a:pt x="5628" y="33"/>
                    <a:pt x="5618" y="23"/>
                  </a:cubicBezTo>
                  <a:cubicBezTo>
                    <a:pt x="5611" y="9"/>
                    <a:pt x="5604" y="0"/>
                    <a:pt x="5593" y="0"/>
                  </a:cubicBezTo>
                  <a:close/>
                </a:path>
              </a:pathLst>
            </a:custGeom>
            <a:solidFill>
              <a:srgbClr val="8A9DAD"/>
            </a:solidFill>
            <a:ln>
              <a:noFill/>
            </a:ln>
          </p:spPr>
          <p:txBody>
            <a:bodyPr spcFirstLastPara="1" wrap="square" lIns="91425" tIns="91425" rIns="91425" bIns="91425" anchor="ctr" anchorCtr="0">
              <a:noAutofit/>
            </a:bodyPr>
            <a:lstStyle/>
            <a:p>
              <a:endParaRPr/>
            </a:p>
          </p:txBody>
        </p:sp>
        <p:sp>
          <p:nvSpPr>
            <p:cNvPr id="11057" name="Google Shape;11057;p67"/>
            <p:cNvSpPr/>
            <p:nvPr/>
          </p:nvSpPr>
          <p:spPr>
            <a:xfrm>
              <a:off x="3070048" y="3126950"/>
              <a:ext cx="152072" cy="58586"/>
            </a:xfrm>
            <a:custGeom>
              <a:avLst/>
              <a:gdLst/>
              <a:ahLst/>
              <a:cxnLst/>
              <a:rect l="l" t="t" r="r" b="b"/>
              <a:pathLst>
                <a:path w="5791" h="2231" extrusionOk="0">
                  <a:moveTo>
                    <a:pt x="604" y="1"/>
                  </a:moveTo>
                  <a:lnTo>
                    <a:pt x="1" y="2231"/>
                  </a:lnTo>
                  <a:lnTo>
                    <a:pt x="5484" y="2231"/>
                  </a:lnTo>
                  <a:lnTo>
                    <a:pt x="5628" y="1456"/>
                  </a:lnTo>
                  <a:lnTo>
                    <a:pt x="5791" y="1312"/>
                  </a:lnTo>
                  <a:lnTo>
                    <a:pt x="5704" y="1025"/>
                  </a:lnTo>
                  <a:lnTo>
                    <a:pt x="5417"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58" name="Google Shape;11058;p67"/>
            <p:cNvSpPr/>
            <p:nvPr/>
          </p:nvSpPr>
          <p:spPr>
            <a:xfrm>
              <a:off x="3093183" y="2903609"/>
              <a:ext cx="112104" cy="120586"/>
            </a:xfrm>
            <a:custGeom>
              <a:avLst/>
              <a:gdLst/>
              <a:ahLst/>
              <a:cxnLst/>
              <a:rect l="l" t="t" r="r" b="b"/>
              <a:pathLst>
                <a:path w="4269" h="4592" extrusionOk="0">
                  <a:moveTo>
                    <a:pt x="2133" y="0"/>
                  </a:moveTo>
                  <a:cubicBezTo>
                    <a:pt x="2003" y="0"/>
                    <a:pt x="1871" y="70"/>
                    <a:pt x="1895" y="208"/>
                  </a:cubicBezTo>
                  <a:lnTo>
                    <a:pt x="1895" y="792"/>
                  </a:lnTo>
                  <a:cubicBezTo>
                    <a:pt x="756" y="945"/>
                    <a:pt x="86" y="2161"/>
                    <a:pt x="565" y="3204"/>
                  </a:cubicBezTo>
                  <a:lnTo>
                    <a:pt x="546" y="3204"/>
                  </a:lnTo>
                  <a:cubicBezTo>
                    <a:pt x="239" y="3204"/>
                    <a:pt x="0" y="3453"/>
                    <a:pt x="0" y="3749"/>
                  </a:cubicBezTo>
                  <a:lnTo>
                    <a:pt x="0" y="4046"/>
                  </a:lnTo>
                  <a:cubicBezTo>
                    <a:pt x="0" y="4343"/>
                    <a:pt x="239" y="4592"/>
                    <a:pt x="546" y="4592"/>
                  </a:cubicBezTo>
                  <a:lnTo>
                    <a:pt x="3723" y="4592"/>
                  </a:lnTo>
                  <a:cubicBezTo>
                    <a:pt x="4020" y="4592"/>
                    <a:pt x="4268" y="4343"/>
                    <a:pt x="4268" y="4046"/>
                  </a:cubicBezTo>
                  <a:lnTo>
                    <a:pt x="4268" y="3749"/>
                  </a:lnTo>
                  <a:cubicBezTo>
                    <a:pt x="4268" y="3453"/>
                    <a:pt x="4020" y="3204"/>
                    <a:pt x="3723" y="3204"/>
                  </a:cubicBezTo>
                  <a:lnTo>
                    <a:pt x="3704" y="3204"/>
                  </a:lnTo>
                  <a:cubicBezTo>
                    <a:pt x="4173" y="2161"/>
                    <a:pt x="3512" y="945"/>
                    <a:pt x="2364" y="792"/>
                  </a:cubicBezTo>
                  <a:lnTo>
                    <a:pt x="2364" y="208"/>
                  </a:lnTo>
                  <a:cubicBezTo>
                    <a:pt x="2393" y="70"/>
                    <a:pt x="2263" y="0"/>
                    <a:pt x="2133"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59" name="Google Shape;11059;p67"/>
            <p:cNvSpPr/>
            <p:nvPr/>
          </p:nvSpPr>
          <p:spPr>
            <a:xfrm>
              <a:off x="3093183" y="2924407"/>
              <a:ext cx="49763" cy="99788"/>
            </a:xfrm>
            <a:custGeom>
              <a:avLst/>
              <a:gdLst/>
              <a:ahLst/>
              <a:cxnLst/>
              <a:rect l="l" t="t" r="r" b="b"/>
              <a:pathLst>
                <a:path w="1895" h="3800" extrusionOk="0">
                  <a:moveTo>
                    <a:pt x="1895" y="0"/>
                  </a:moveTo>
                  <a:lnTo>
                    <a:pt x="1895" y="0"/>
                  </a:lnTo>
                  <a:cubicBezTo>
                    <a:pt x="756" y="163"/>
                    <a:pt x="86" y="1369"/>
                    <a:pt x="565" y="2421"/>
                  </a:cubicBezTo>
                  <a:lnTo>
                    <a:pt x="546" y="2421"/>
                  </a:lnTo>
                  <a:cubicBezTo>
                    <a:pt x="239" y="2421"/>
                    <a:pt x="0" y="2661"/>
                    <a:pt x="0" y="2957"/>
                  </a:cubicBezTo>
                  <a:lnTo>
                    <a:pt x="0" y="3254"/>
                  </a:lnTo>
                  <a:cubicBezTo>
                    <a:pt x="0" y="3551"/>
                    <a:pt x="239" y="3800"/>
                    <a:pt x="546" y="3800"/>
                  </a:cubicBezTo>
                  <a:lnTo>
                    <a:pt x="890" y="3800"/>
                  </a:lnTo>
                  <a:cubicBezTo>
                    <a:pt x="584" y="3800"/>
                    <a:pt x="345" y="3551"/>
                    <a:pt x="345" y="3254"/>
                  </a:cubicBezTo>
                  <a:lnTo>
                    <a:pt x="345" y="2957"/>
                  </a:lnTo>
                  <a:cubicBezTo>
                    <a:pt x="345" y="2661"/>
                    <a:pt x="584" y="2421"/>
                    <a:pt x="890" y="2421"/>
                  </a:cubicBezTo>
                  <a:lnTo>
                    <a:pt x="909" y="2421"/>
                  </a:lnTo>
                  <a:cubicBezTo>
                    <a:pt x="718" y="1991"/>
                    <a:pt x="708" y="1512"/>
                    <a:pt x="871" y="1082"/>
                  </a:cubicBezTo>
                  <a:cubicBezTo>
                    <a:pt x="1005" y="689"/>
                    <a:pt x="1302" y="287"/>
                    <a:pt x="1895"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60" name="Google Shape;11060;p67"/>
            <p:cNvSpPr/>
            <p:nvPr/>
          </p:nvSpPr>
          <p:spPr>
            <a:xfrm>
              <a:off x="3097201" y="2987719"/>
              <a:ext cx="71401" cy="16255"/>
            </a:xfrm>
            <a:custGeom>
              <a:avLst/>
              <a:gdLst/>
              <a:ahLst/>
              <a:cxnLst/>
              <a:rect l="l" t="t" r="r" b="b"/>
              <a:pathLst>
                <a:path w="2719" h="619" extrusionOk="0">
                  <a:moveTo>
                    <a:pt x="431" y="1"/>
                  </a:moveTo>
                  <a:cubicBezTo>
                    <a:pt x="364" y="1"/>
                    <a:pt x="316" y="30"/>
                    <a:pt x="287" y="87"/>
                  </a:cubicBezTo>
                  <a:lnTo>
                    <a:pt x="144" y="116"/>
                  </a:lnTo>
                  <a:cubicBezTo>
                    <a:pt x="67" y="135"/>
                    <a:pt x="0" y="307"/>
                    <a:pt x="0" y="326"/>
                  </a:cubicBezTo>
                  <a:cubicBezTo>
                    <a:pt x="0" y="349"/>
                    <a:pt x="94" y="618"/>
                    <a:pt x="153" y="618"/>
                  </a:cubicBezTo>
                  <a:cubicBezTo>
                    <a:pt x="170" y="618"/>
                    <a:pt x="183" y="598"/>
                    <a:pt x="192" y="546"/>
                  </a:cubicBezTo>
                  <a:cubicBezTo>
                    <a:pt x="201" y="422"/>
                    <a:pt x="306" y="326"/>
                    <a:pt x="440" y="326"/>
                  </a:cubicBezTo>
                  <a:lnTo>
                    <a:pt x="2498" y="326"/>
                  </a:lnTo>
                  <a:cubicBezTo>
                    <a:pt x="2718" y="326"/>
                    <a:pt x="2718" y="1"/>
                    <a:pt x="2498" y="1"/>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61" name="Google Shape;11061;p67"/>
            <p:cNvSpPr/>
            <p:nvPr/>
          </p:nvSpPr>
          <p:spPr>
            <a:xfrm>
              <a:off x="3311823" y="3011852"/>
              <a:ext cx="102309" cy="104068"/>
            </a:xfrm>
            <a:custGeom>
              <a:avLst/>
              <a:gdLst/>
              <a:ahLst/>
              <a:cxnLst/>
              <a:rect l="l" t="t" r="r" b="b"/>
              <a:pathLst>
                <a:path w="3896" h="3963" extrusionOk="0">
                  <a:moveTo>
                    <a:pt x="632" y="1"/>
                  </a:moveTo>
                  <a:lnTo>
                    <a:pt x="670" y="508"/>
                  </a:lnTo>
                  <a:cubicBezTo>
                    <a:pt x="708" y="958"/>
                    <a:pt x="689" y="1924"/>
                    <a:pt x="211" y="3341"/>
                  </a:cubicBezTo>
                  <a:lnTo>
                    <a:pt x="0" y="3963"/>
                  </a:lnTo>
                  <a:lnTo>
                    <a:pt x="3895" y="3963"/>
                  </a:lnTo>
                  <a:lnTo>
                    <a:pt x="3685" y="3341"/>
                  </a:lnTo>
                  <a:cubicBezTo>
                    <a:pt x="3206" y="1924"/>
                    <a:pt x="3187" y="958"/>
                    <a:pt x="3225" y="508"/>
                  </a:cubicBezTo>
                  <a:lnTo>
                    <a:pt x="3264"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62" name="Google Shape;11062;p67"/>
            <p:cNvSpPr/>
            <p:nvPr/>
          </p:nvSpPr>
          <p:spPr>
            <a:xfrm>
              <a:off x="3311823" y="3011852"/>
              <a:ext cx="27415" cy="104068"/>
            </a:xfrm>
            <a:custGeom>
              <a:avLst/>
              <a:gdLst/>
              <a:ahLst/>
              <a:cxnLst/>
              <a:rect l="l" t="t" r="r" b="b"/>
              <a:pathLst>
                <a:path w="1044" h="3963" extrusionOk="0">
                  <a:moveTo>
                    <a:pt x="632" y="1"/>
                  </a:moveTo>
                  <a:lnTo>
                    <a:pt x="670" y="508"/>
                  </a:lnTo>
                  <a:cubicBezTo>
                    <a:pt x="708" y="958"/>
                    <a:pt x="689" y="1924"/>
                    <a:pt x="211" y="3341"/>
                  </a:cubicBezTo>
                  <a:lnTo>
                    <a:pt x="0" y="3963"/>
                  </a:lnTo>
                  <a:lnTo>
                    <a:pt x="345" y="3963"/>
                  </a:lnTo>
                  <a:lnTo>
                    <a:pt x="555" y="3341"/>
                  </a:lnTo>
                  <a:cubicBezTo>
                    <a:pt x="1034" y="1924"/>
                    <a:pt x="1043" y="958"/>
                    <a:pt x="1005" y="508"/>
                  </a:cubicBezTo>
                  <a:lnTo>
                    <a:pt x="967"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63" name="Google Shape;11063;p67"/>
            <p:cNvSpPr/>
            <p:nvPr/>
          </p:nvSpPr>
          <p:spPr>
            <a:xfrm>
              <a:off x="3306046" y="3102318"/>
              <a:ext cx="113863" cy="38235"/>
            </a:xfrm>
            <a:custGeom>
              <a:avLst/>
              <a:gdLst/>
              <a:ahLst/>
              <a:cxnLst/>
              <a:rect l="l" t="t" r="r" b="b"/>
              <a:pathLst>
                <a:path w="4336" h="1456" extrusionOk="0">
                  <a:moveTo>
                    <a:pt x="287" y="1"/>
                  </a:moveTo>
                  <a:cubicBezTo>
                    <a:pt x="268" y="1"/>
                    <a:pt x="249" y="11"/>
                    <a:pt x="249" y="39"/>
                  </a:cubicBezTo>
                  <a:lnTo>
                    <a:pt x="10" y="1398"/>
                  </a:lnTo>
                  <a:cubicBezTo>
                    <a:pt x="0" y="1427"/>
                    <a:pt x="19" y="1456"/>
                    <a:pt x="48" y="1456"/>
                  </a:cubicBezTo>
                  <a:lnTo>
                    <a:pt x="4278" y="1456"/>
                  </a:lnTo>
                  <a:cubicBezTo>
                    <a:pt x="4307" y="1456"/>
                    <a:pt x="4335" y="1427"/>
                    <a:pt x="4326" y="1398"/>
                  </a:cubicBezTo>
                  <a:lnTo>
                    <a:pt x="4087" y="39"/>
                  </a:lnTo>
                  <a:cubicBezTo>
                    <a:pt x="4077" y="11"/>
                    <a:pt x="4058" y="1"/>
                    <a:pt x="4039" y="1"/>
                  </a:cubicBezTo>
                  <a:close/>
                </a:path>
              </a:pathLst>
            </a:custGeom>
            <a:solidFill>
              <a:srgbClr val="8A9DAD"/>
            </a:solidFill>
            <a:ln>
              <a:noFill/>
            </a:ln>
          </p:spPr>
          <p:txBody>
            <a:bodyPr spcFirstLastPara="1" wrap="square" lIns="91425" tIns="91425" rIns="91425" bIns="91425" anchor="ctr" anchorCtr="0">
              <a:noAutofit/>
            </a:bodyPr>
            <a:lstStyle/>
            <a:p>
              <a:endParaRPr/>
            </a:p>
          </p:txBody>
        </p:sp>
        <p:sp>
          <p:nvSpPr>
            <p:cNvPr id="11064" name="Google Shape;11064;p67"/>
            <p:cNvSpPr/>
            <p:nvPr/>
          </p:nvSpPr>
          <p:spPr>
            <a:xfrm>
              <a:off x="3303263" y="3184512"/>
              <a:ext cx="148054" cy="26418"/>
            </a:xfrm>
            <a:custGeom>
              <a:avLst/>
              <a:gdLst/>
              <a:ahLst/>
              <a:cxnLst/>
              <a:rect l="l" t="t" r="r" b="b"/>
              <a:pathLst>
                <a:path w="5638" h="1006" extrusionOk="0">
                  <a:moveTo>
                    <a:pt x="58" y="0"/>
                  </a:moveTo>
                  <a:cubicBezTo>
                    <a:pt x="20" y="0"/>
                    <a:pt x="1" y="29"/>
                    <a:pt x="10" y="67"/>
                  </a:cubicBezTo>
                  <a:lnTo>
                    <a:pt x="384" y="977"/>
                  </a:lnTo>
                  <a:cubicBezTo>
                    <a:pt x="393" y="996"/>
                    <a:pt x="412" y="1005"/>
                    <a:pt x="432" y="1005"/>
                  </a:cubicBezTo>
                  <a:lnTo>
                    <a:pt x="5590" y="1005"/>
                  </a:lnTo>
                  <a:cubicBezTo>
                    <a:pt x="5609" y="1005"/>
                    <a:pt x="5638" y="986"/>
                    <a:pt x="5638" y="957"/>
                  </a:cubicBezTo>
                  <a:lnTo>
                    <a:pt x="5638" y="48"/>
                  </a:lnTo>
                  <a:cubicBezTo>
                    <a:pt x="5638" y="20"/>
                    <a:pt x="5609" y="0"/>
                    <a:pt x="5590" y="0"/>
                  </a:cubicBezTo>
                  <a:close/>
                </a:path>
              </a:pathLst>
            </a:custGeom>
            <a:solidFill>
              <a:srgbClr val="8A9DAD"/>
            </a:solidFill>
            <a:ln>
              <a:noFill/>
            </a:ln>
          </p:spPr>
          <p:txBody>
            <a:bodyPr spcFirstLastPara="1" wrap="square" lIns="91425" tIns="91425" rIns="91425" bIns="91425" anchor="ctr" anchorCtr="0">
              <a:noAutofit/>
            </a:bodyPr>
            <a:lstStyle/>
            <a:p>
              <a:endParaRPr/>
            </a:p>
          </p:txBody>
        </p:sp>
        <p:sp>
          <p:nvSpPr>
            <p:cNvPr id="11065" name="Google Shape;11065;p67"/>
            <p:cNvSpPr/>
            <p:nvPr/>
          </p:nvSpPr>
          <p:spPr>
            <a:xfrm>
              <a:off x="3289949" y="3126950"/>
              <a:ext cx="152072" cy="58586"/>
            </a:xfrm>
            <a:custGeom>
              <a:avLst/>
              <a:gdLst/>
              <a:ahLst/>
              <a:cxnLst/>
              <a:rect l="l" t="t" r="r" b="b"/>
              <a:pathLst>
                <a:path w="5791" h="2231" extrusionOk="0">
                  <a:moveTo>
                    <a:pt x="374" y="1"/>
                  </a:moveTo>
                  <a:lnTo>
                    <a:pt x="96" y="1015"/>
                  </a:lnTo>
                  <a:lnTo>
                    <a:pt x="1" y="1302"/>
                  </a:lnTo>
                  <a:lnTo>
                    <a:pt x="163" y="1456"/>
                  </a:lnTo>
                  <a:lnTo>
                    <a:pt x="307" y="2231"/>
                  </a:lnTo>
                  <a:lnTo>
                    <a:pt x="5791" y="2231"/>
                  </a:lnTo>
                  <a:lnTo>
                    <a:pt x="5188"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66" name="Google Shape;11066;p67"/>
            <p:cNvSpPr/>
            <p:nvPr/>
          </p:nvSpPr>
          <p:spPr>
            <a:xfrm>
              <a:off x="3289949" y="3126950"/>
              <a:ext cx="19642" cy="58586"/>
            </a:xfrm>
            <a:custGeom>
              <a:avLst/>
              <a:gdLst/>
              <a:ahLst/>
              <a:cxnLst/>
              <a:rect l="l" t="t" r="r" b="b"/>
              <a:pathLst>
                <a:path w="748" h="2231" extrusionOk="0">
                  <a:moveTo>
                    <a:pt x="374" y="1"/>
                  </a:moveTo>
                  <a:lnTo>
                    <a:pt x="96" y="1015"/>
                  </a:lnTo>
                  <a:lnTo>
                    <a:pt x="1" y="1302"/>
                  </a:lnTo>
                  <a:lnTo>
                    <a:pt x="163" y="1456"/>
                  </a:lnTo>
                  <a:lnTo>
                    <a:pt x="307" y="2231"/>
                  </a:lnTo>
                  <a:lnTo>
                    <a:pt x="680" y="2231"/>
                  </a:lnTo>
                  <a:lnTo>
                    <a:pt x="546" y="1456"/>
                  </a:lnTo>
                  <a:lnTo>
                    <a:pt x="374" y="1302"/>
                  </a:lnTo>
                  <a:lnTo>
                    <a:pt x="470" y="1015"/>
                  </a:lnTo>
                  <a:lnTo>
                    <a:pt x="747"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67" name="Google Shape;11067;p67"/>
            <p:cNvSpPr/>
            <p:nvPr/>
          </p:nvSpPr>
          <p:spPr>
            <a:xfrm>
              <a:off x="3204761" y="3064136"/>
              <a:ext cx="27678" cy="104068"/>
            </a:xfrm>
            <a:custGeom>
              <a:avLst/>
              <a:gdLst/>
              <a:ahLst/>
              <a:cxnLst/>
              <a:rect l="l" t="t" r="r" b="b"/>
              <a:pathLst>
                <a:path w="1054" h="3963" extrusionOk="0">
                  <a:moveTo>
                    <a:pt x="632" y="0"/>
                  </a:moveTo>
                  <a:lnTo>
                    <a:pt x="670" y="507"/>
                  </a:lnTo>
                  <a:cubicBezTo>
                    <a:pt x="708" y="957"/>
                    <a:pt x="699" y="1924"/>
                    <a:pt x="211" y="3340"/>
                  </a:cubicBezTo>
                  <a:lnTo>
                    <a:pt x="0" y="3962"/>
                  </a:lnTo>
                  <a:lnTo>
                    <a:pt x="345" y="3962"/>
                  </a:lnTo>
                  <a:lnTo>
                    <a:pt x="555" y="3340"/>
                  </a:lnTo>
                  <a:cubicBezTo>
                    <a:pt x="1043" y="1924"/>
                    <a:pt x="1053" y="957"/>
                    <a:pt x="1015" y="507"/>
                  </a:cubicBezTo>
                  <a:lnTo>
                    <a:pt x="976" y="0"/>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68" name="Google Shape;11068;p67"/>
            <p:cNvSpPr/>
            <p:nvPr/>
          </p:nvSpPr>
          <p:spPr>
            <a:xfrm>
              <a:off x="3179631" y="3181229"/>
              <a:ext cx="24658" cy="54568"/>
            </a:xfrm>
            <a:custGeom>
              <a:avLst/>
              <a:gdLst/>
              <a:ahLst/>
              <a:cxnLst/>
              <a:rect l="l" t="t" r="r" b="b"/>
              <a:pathLst>
                <a:path w="939" h="2078" extrusionOk="0">
                  <a:moveTo>
                    <a:pt x="565" y="1"/>
                  </a:moveTo>
                  <a:lnTo>
                    <a:pt x="0" y="2078"/>
                  </a:lnTo>
                  <a:lnTo>
                    <a:pt x="373" y="2078"/>
                  </a:lnTo>
                  <a:lnTo>
                    <a:pt x="938"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69" name="Google Shape;11069;p67"/>
            <p:cNvSpPr/>
            <p:nvPr/>
          </p:nvSpPr>
          <p:spPr>
            <a:xfrm>
              <a:off x="3307044" y="2903609"/>
              <a:ext cx="111868" cy="120586"/>
            </a:xfrm>
            <a:custGeom>
              <a:avLst/>
              <a:gdLst/>
              <a:ahLst/>
              <a:cxnLst/>
              <a:rect l="l" t="t" r="r" b="b"/>
              <a:pathLst>
                <a:path w="4260" h="4592" extrusionOk="0">
                  <a:moveTo>
                    <a:pt x="2126" y="0"/>
                  </a:moveTo>
                  <a:cubicBezTo>
                    <a:pt x="1996" y="0"/>
                    <a:pt x="1867" y="70"/>
                    <a:pt x="1895" y="208"/>
                  </a:cubicBezTo>
                  <a:lnTo>
                    <a:pt x="1895" y="792"/>
                  </a:lnTo>
                  <a:cubicBezTo>
                    <a:pt x="756" y="945"/>
                    <a:pt x="87" y="2161"/>
                    <a:pt x="565" y="3204"/>
                  </a:cubicBezTo>
                  <a:lnTo>
                    <a:pt x="536" y="3204"/>
                  </a:lnTo>
                  <a:cubicBezTo>
                    <a:pt x="240" y="3204"/>
                    <a:pt x="0" y="3453"/>
                    <a:pt x="0" y="3749"/>
                  </a:cubicBezTo>
                  <a:lnTo>
                    <a:pt x="0" y="4046"/>
                  </a:lnTo>
                  <a:cubicBezTo>
                    <a:pt x="0" y="4343"/>
                    <a:pt x="240" y="4592"/>
                    <a:pt x="536" y="4592"/>
                  </a:cubicBezTo>
                  <a:lnTo>
                    <a:pt x="3723" y="4592"/>
                  </a:lnTo>
                  <a:cubicBezTo>
                    <a:pt x="4020" y="4592"/>
                    <a:pt x="4259" y="4343"/>
                    <a:pt x="4259" y="4046"/>
                  </a:cubicBezTo>
                  <a:lnTo>
                    <a:pt x="4259" y="3749"/>
                  </a:lnTo>
                  <a:cubicBezTo>
                    <a:pt x="4259" y="3453"/>
                    <a:pt x="4020" y="3204"/>
                    <a:pt x="3714" y="3204"/>
                  </a:cubicBezTo>
                  <a:lnTo>
                    <a:pt x="3695" y="3204"/>
                  </a:lnTo>
                  <a:cubicBezTo>
                    <a:pt x="4173" y="2161"/>
                    <a:pt x="3503" y="945"/>
                    <a:pt x="2364" y="792"/>
                  </a:cubicBezTo>
                  <a:lnTo>
                    <a:pt x="2364" y="208"/>
                  </a:lnTo>
                  <a:cubicBezTo>
                    <a:pt x="2388" y="70"/>
                    <a:pt x="2257" y="0"/>
                    <a:pt x="2126"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70" name="Google Shape;11070;p67"/>
            <p:cNvSpPr/>
            <p:nvPr/>
          </p:nvSpPr>
          <p:spPr>
            <a:xfrm>
              <a:off x="3306782" y="2924407"/>
              <a:ext cx="50052" cy="99788"/>
            </a:xfrm>
            <a:custGeom>
              <a:avLst/>
              <a:gdLst/>
              <a:ahLst/>
              <a:cxnLst/>
              <a:rect l="l" t="t" r="r" b="b"/>
              <a:pathLst>
                <a:path w="1906" h="3800" extrusionOk="0">
                  <a:moveTo>
                    <a:pt x="1905" y="0"/>
                  </a:moveTo>
                  <a:lnTo>
                    <a:pt x="1905" y="0"/>
                  </a:lnTo>
                  <a:cubicBezTo>
                    <a:pt x="757" y="163"/>
                    <a:pt x="97" y="1369"/>
                    <a:pt x="565" y="2421"/>
                  </a:cubicBezTo>
                  <a:lnTo>
                    <a:pt x="546" y="2421"/>
                  </a:lnTo>
                  <a:cubicBezTo>
                    <a:pt x="250" y="2421"/>
                    <a:pt x="1" y="2661"/>
                    <a:pt x="1" y="2957"/>
                  </a:cubicBezTo>
                  <a:lnTo>
                    <a:pt x="1" y="3254"/>
                  </a:lnTo>
                  <a:cubicBezTo>
                    <a:pt x="1" y="3551"/>
                    <a:pt x="250" y="3800"/>
                    <a:pt x="546" y="3800"/>
                  </a:cubicBezTo>
                  <a:lnTo>
                    <a:pt x="891" y="3800"/>
                  </a:lnTo>
                  <a:cubicBezTo>
                    <a:pt x="594" y="3800"/>
                    <a:pt x="345" y="3551"/>
                    <a:pt x="345" y="3254"/>
                  </a:cubicBezTo>
                  <a:lnTo>
                    <a:pt x="345" y="2957"/>
                  </a:lnTo>
                  <a:cubicBezTo>
                    <a:pt x="345" y="2661"/>
                    <a:pt x="594" y="2421"/>
                    <a:pt x="891" y="2421"/>
                  </a:cubicBezTo>
                  <a:lnTo>
                    <a:pt x="910" y="2421"/>
                  </a:lnTo>
                  <a:cubicBezTo>
                    <a:pt x="719" y="1991"/>
                    <a:pt x="709" y="1512"/>
                    <a:pt x="881" y="1082"/>
                  </a:cubicBezTo>
                  <a:cubicBezTo>
                    <a:pt x="1006" y="689"/>
                    <a:pt x="1302" y="287"/>
                    <a:pt x="1905"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71" name="Google Shape;11071;p67"/>
            <p:cNvSpPr/>
            <p:nvPr/>
          </p:nvSpPr>
          <p:spPr>
            <a:xfrm>
              <a:off x="3289713" y="3126714"/>
              <a:ext cx="38970" cy="58586"/>
            </a:xfrm>
            <a:custGeom>
              <a:avLst/>
              <a:gdLst/>
              <a:ahLst/>
              <a:cxnLst/>
              <a:rect l="l" t="t" r="r" b="b"/>
              <a:pathLst>
                <a:path w="1484" h="2231" extrusionOk="0">
                  <a:moveTo>
                    <a:pt x="383" y="0"/>
                  </a:moveTo>
                  <a:lnTo>
                    <a:pt x="105" y="1015"/>
                  </a:lnTo>
                  <a:lnTo>
                    <a:pt x="0" y="1302"/>
                  </a:lnTo>
                  <a:lnTo>
                    <a:pt x="172" y="1455"/>
                  </a:lnTo>
                  <a:lnTo>
                    <a:pt x="316" y="2230"/>
                  </a:lnTo>
                  <a:lnTo>
                    <a:pt x="1483" y="2230"/>
                  </a:lnTo>
                  <a:lnTo>
                    <a:pt x="1436" y="2077"/>
                  </a:lnTo>
                  <a:lnTo>
                    <a:pt x="1139" y="2077"/>
                  </a:lnTo>
                  <a:lnTo>
                    <a:pt x="967" y="1110"/>
                  </a:lnTo>
                  <a:lnTo>
                    <a:pt x="881" y="1110"/>
                  </a:lnTo>
                  <a:lnTo>
                    <a:pt x="833" y="957"/>
                  </a:lnTo>
                  <a:cubicBezTo>
                    <a:pt x="708" y="613"/>
                    <a:pt x="622" y="297"/>
                    <a:pt x="555"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72" name="Google Shape;11072;p67"/>
            <p:cNvSpPr/>
            <p:nvPr/>
          </p:nvSpPr>
          <p:spPr>
            <a:xfrm>
              <a:off x="3310799" y="2987719"/>
              <a:ext cx="70666" cy="16255"/>
            </a:xfrm>
            <a:custGeom>
              <a:avLst/>
              <a:gdLst/>
              <a:ahLst/>
              <a:cxnLst/>
              <a:rect l="l" t="t" r="r" b="b"/>
              <a:pathLst>
                <a:path w="2691" h="619" extrusionOk="0">
                  <a:moveTo>
                    <a:pt x="432" y="1"/>
                  </a:moveTo>
                  <a:cubicBezTo>
                    <a:pt x="365" y="1"/>
                    <a:pt x="317" y="30"/>
                    <a:pt x="288" y="87"/>
                  </a:cubicBezTo>
                  <a:lnTo>
                    <a:pt x="145" y="116"/>
                  </a:lnTo>
                  <a:cubicBezTo>
                    <a:pt x="68" y="135"/>
                    <a:pt x="1" y="307"/>
                    <a:pt x="1" y="326"/>
                  </a:cubicBezTo>
                  <a:cubicBezTo>
                    <a:pt x="1" y="349"/>
                    <a:pt x="95" y="618"/>
                    <a:pt x="154" y="618"/>
                  </a:cubicBezTo>
                  <a:cubicBezTo>
                    <a:pt x="170" y="618"/>
                    <a:pt x="184" y="598"/>
                    <a:pt x="192" y="546"/>
                  </a:cubicBezTo>
                  <a:cubicBezTo>
                    <a:pt x="202" y="422"/>
                    <a:pt x="307" y="326"/>
                    <a:pt x="441" y="326"/>
                  </a:cubicBezTo>
                  <a:lnTo>
                    <a:pt x="2470" y="326"/>
                  </a:lnTo>
                  <a:cubicBezTo>
                    <a:pt x="2690" y="326"/>
                    <a:pt x="2690" y="1"/>
                    <a:pt x="2470" y="1"/>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73" name="Google Shape;11073;p67"/>
            <p:cNvSpPr/>
            <p:nvPr/>
          </p:nvSpPr>
          <p:spPr>
            <a:xfrm>
              <a:off x="3204761" y="3064136"/>
              <a:ext cx="102545" cy="104068"/>
            </a:xfrm>
            <a:custGeom>
              <a:avLst/>
              <a:gdLst/>
              <a:ahLst/>
              <a:cxnLst/>
              <a:rect l="l" t="t" r="r" b="b"/>
              <a:pathLst>
                <a:path w="3905" h="3963" extrusionOk="0">
                  <a:moveTo>
                    <a:pt x="632" y="0"/>
                  </a:moveTo>
                  <a:lnTo>
                    <a:pt x="670" y="507"/>
                  </a:lnTo>
                  <a:cubicBezTo>
                    <a:pt x="708" y="957"/>
                    <a:pt x="699" y="1924"/>
                    <a:pt x="211" y="3340"/>
                  </a:cubicBezTo>
                  <a:lnTo>
                    <a:pt x="0" y="3962"/>
                  </a:lnTo>
                  <a:lnTo>
                    <a:pt x="3905" y="3962"/>
                  </a:lnTo>
                  <a:lnTo>
                    <a:pt x="3694" y="3340"/>
                  </a:lnTo>
                  <a:cubicBezTo>
                    <a:pt x="3216" y="1924"/>
                    <a:pt x="3197" y="957"/>
                    <a:pt x="3235" y="507"/>
                  </a:cubicBezTo>
                  <a:lnTo>
                    <a:pt x="3273" y="0"/>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74" name="Google Shape;11074;p67"/>
            <p:cNvSpPr/>
            <p:nvPr/>
          </p:nvSpPr>
          <p:spPr>
            <a:xfrm>
              <a:off x="3204761" y="3064136"/>
              <a:ext cx="28413" cy="104068"/>
            </a:xfrm>
            <a:custGeom>
              <a:avLst/>
              <a:gdLst/>
              <a:ahLst/>
              <a:cxnLst/>
              <a:rect l="l" t="t" r="r" b="b"/>
              <a:pathLst>
                <a:path w="1082" h="3963" extrusionOk="0">
                  <a:moveTo>
                    <a:pt x="632" y="0"/>
                  </a:moveTo>
                  <a:lnTo>
                    <a:pt x="670" y="507"/>
                  </a:lnTo>
                  <a:cubicBezTo>
                    <a:pt x="708" y="957"/>
                    <a:pt x="699" y="1924"/>
                    <a:pt x="211" y="3340"/>
                  </a:cubicBezTo>
                  <a:lnTo>
                    <a:pt x="0" y="3962"/>
                  </a:lnTo>
                  <a:lnTo>
                    <a:pt x="383" y="3962"/>
                  </a:lnTo>
                  <a:lnTo>
                    <a:pt x="594" y="3340"/>
                  </a:lnTo>
                  <a:cubicBezTo>
                    <a:pt x="1072" y="1924"/>
                    <a:pt x="1082" y="957"/>
                    <a:pt x="1043" y="507"/>
                  </a:cubicBezTo>
                  <a:lnTo>
                    <a:pt x="1005" y="0"/>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75" name="Google Shape;11075;p67"/>
            <p:cNvSpPr/>
            <p:nvPr/>
          </p:nvSpPr>
          <p:spPr>
            <a:xfrm>
              <a:off x="3199221" y="3154339"/>
              <a:ext cx="113890" cy="38497"/>
            </a:xfrm>
            <a:custGeom>
              <a:avLst/>
              <a:gdLst/>
              <a:ahLst/>
              <a:cxnLst/>
              <a:rect l="l" t="t" r="r" b="b"/>
              <a:pathLst>
                <a:path w="4337" h="1466" extrusionOk="0">
                  <a:moveTo>
                    <a:pt x="288" y="1"/>
                  </a:moveTo>
                  <a:cubicBezTo>
                    <a:pt x="269" y="1"/>
                    <a:pt x="250" y="20"/>
                    <a:pt x="240" y="49"/>
                  </a:cubicBezTo>
                  <a:lnTo>
                    <a:pt x="1" y="1408"/>
                  </a:lnTo>
                  <a:cubicBezTo>
                    <a:pt x="1" y="1437"/>
                    <a:pt x="20" y="1465"/>
                    <a:pt x="49" y="1465"/>
                  </a:cubicBezTo>
                  <a:lnTo>
                    <a:pt x="4279" y="1465"/>
                  </a:lnTo>
                  <a:cubicBezTo>
                    <a:pt x="4307" y="1465"/>
                    <a:pt x="4336" y="1437"/>
                    <a:pt x="4327" y="1408"/>
                  </a:cubicBezTo>
                  <a:lnTo>
                    <a:pt x="4078" y="49"/>
                  </a:lnTo>
                  <a:cubicBezTo>
                    <a:pt x="4078" y="20"/>
                    <a:pt x="4059" y="1"/>
                    <a:pt x="4030" y="1"/>
                  </a:cubicBezTo>
                  <a:close/>
                </a:path>
              </a:pathLst>
            </a:custGeom>
            <a:solidFill>
              <a:srgbClr val="8A9DAD"/>
            </a:solidFill>
            <a:ln>
              <a:noFill/>
            </a:ln>
          </p:spPr>
          <p:txBody>
            <a:bodyPr spcFirstLastPara="1" wrap="square" lIns="91425" tIns="91425" rIns="91425" bIns="91425" anchor="ctr" anchorCtr="0">
              <a:noAutofit/>
            </a:bodyPr>
            <a:lstStyle/>
            <a:p>
              <a:endParaRPr/>
            </a:p>
          </p:txBody>
        </p:sp>
        <p:sp>
          <p:nvSpPr>
            <p:cNvPr id="11076" name="Google Shape;11076;p67"/>
            <p:cNvSpPr/>
            <p:nvPr/>
          </p:nvSpPr>
          <p:spPr>
            <a:xfrm>
              <a:off x="3167551" y="3235272"/>
              <a:ext cx="176704" cy="27914"/>
            </a:xfrm>
            <a:custGeom>
              <a:avLst/>
              <a:gdLst/>
              <a:ahLst/>
              <a:cxnLst/>
              <a:rect l="l" t="t" r="r" b="b"/>
              <a:pathLst>
                <a:path w="6729" h="1063" extrusionOk="0">
                  <a:moveTo>
                    <a:pt x="49" y="1"/>
                  </a:moveTo>
                  <a:cubicBezTo>
                    <a:pt x="30" y="1"/>
                    <a:pt x="1" y="20"/>
                    <a:pt x="1" y="48"/>
                  </a:cubicBezTo>
                  <a:lnTo>
                    <a:pt x="1" y="1015"/>
                  </a:lnTo>
                  <a:cubicBezTo>
                    <a:pt x="1" y="1044"/>
                    <a:pt x="30" y="1063"/>
                    <a:pt x="49" y="1063"/>
                  </a:cubicBezTo>
                  <a:lnTo>
                    <a:pt x="6691" y="1063"/>
                  </a:lnTo>
                  <a:cubicBezTo>
                    <a:pt x="6710" y="1063"/>
                    <a:pt x="6729" y="1044"/>
                    <a:pt x="6729" y="1015"/>
                  </a:cubicBezTo>
                  <a:lnTo>
                    <a:pt x="6729" y="48"/>
                  </a:lnTo>
                  <a:cubicBezTo>
                    <a:pt x="6729" y="20"/>
                    <a:pt x="6710" y="1"/>
                    <a:pt x="6691" y="1"/>
                  </a:cubicBezTo>
                  <a:close/>
                </a:path>
              </a:pathLst>
            </a:custGeom>
            <a:solidFill>
              <a:srgbClr val="8498A9"/>
            </a:solidFill>
            <a:ln>
              <a:noFill/>
            </a:ln>
          </p:spPr>
          <p:txBody>
            <a:bodyPr spcFirstLastPara="1" wrap="square" lIns="91425" tIns="91425" rIns="91425" bIns="91425" anchor="ctr" anchorCtr="0">
              <a:noAutofit/>
            </a:bodyPr>
            <a:lstStyle/>
            <a:p>
              <a:endParaRPr/>
            </a:p>
          </p:txBody>
        </p:sp>
        <p:sp>
          <p:nvSpPr>
            <p:cNvPr id="11077" name="Google Shape;11077;p67"/>
            <p:cNvSpPr/>
            <p:nvPr/>
          </p:nvSpPr>
          <p:spPr>
            <a:xfrm>
              <a:off x="3179631" y="3181229"/>
              <a:ext cx="152807" cy="54568"/>
            </a:xfrm>
            <a:custGeom>
              <a:avLst/>
              <a:gdLst/>
              <a:ahLst/>
              <a:cxnLst/>
              <a:rect l="l" t="t" r="r" b="b"/>
              <a:pathLst>
                <a:path w="5819" h="2078" extrusionOk="0">
                  <a:moveTo>
                    <a:pt x="565" y="1"/>
                  </a:moveTo>
                  <a:lnTo>
                    <a:pt x="0" y="2078"/>
                  </a:lnTo>
                  <a:lnTo>
                    <a:pt x="5819" y="2078"/>
                  </a:lnTo>
                  <a:lnTo>
                    <a:pt x="5254" y="1"/>
                  </a:ln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78" name="Google Shape;11078;p67"/>
            <p:cNvSpPr/>
            <p:nvPr/>
          </p:nvSpPr>
          <p:spPr>
            <a:xfrm>
              <a:off x="3070048" y="3126950"/>
              <a:ext cx="25919" cy="58586"/>
            </a:xfrm>
            <a:custGeom>
              <a:avLst/>
              <a:gdLst/>
              <a:ahLst/>
              <a:cxnLst/>
              <a:rect l="l" t="t" r="r" b="b"/>
              <a:pathLst>
                <a:path w="987" h="2231" extrusionOk="0">
                  <a:moveTo>
                    <a:pt x="604" y="1"/>
                  </a:moveTo>
                  <a:lnTo>
                    <a:pt x="1" y="2231"/>
                  </a:lnTo>
                  <a:lnTo>
                    <a:pt x="374" y="2231"/>
                  </a:lnTo>
                  <a:lnTo>
                    <a:pt x="986"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79" name="Google Shape;11079;p67"/>
            <p:cNvSpPr/>
            <p:nvPr/>
          </p:nvSpPr>
          <p:spPr>
            <a:xfrm>
              <a:off x="3179631" y="3181229"/>
              <a:ext cx="24658" cy="54568"/>
            </a:xfrm>
            <a:custGeom>
              <a:avLst/>
              <a:gdLst/>
              <a:ahLst/>
              <a:cxnLst/>
              <a:rect l="l" t="t" r="r" b="b"/>
              <a:pathLst>
                <a:path w="939" h="2078" extrusionOk="0">
                  <a:moveTo>
                    <a:pt x="565" y="1"/>
                  </a:moveTo>
                  <a:lnTo>
                    <a:pt x="0" y="2078"/>
                  </a:lnTo>
                  <a:lnTo>
                    <a:pt x="373" y="2078"/>
                  </a:lnTo>
                  <a:lnTo>
                    <a:pt x="938" y="1"/>
                  </a:ln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80" name="Google Shape;11080;p67"/>
            <p:cNvSpPr/>
            <p:nvPr/>
          </p:nvSpPr>
          <p:spPr>
            <a:xfrm>
              <a:off x="3200245" y="2956260"/>
              <a:ext cx="111841" cy="120218"/>
            </a:xfrm>
            <a:custGeom>
              <a:avLst/>
              <a:gdLst/>
              <a:ahLst/>
              <a:cxnLst/>
              <a:rect l="l" t="t" r="r" b="b"/>
              <a:pathLst>
                <a:path w="4259" h="4578" extrusionOk="0">
                  <a:moveTo>
                    <a:pt x="2129" y="0"/>
                  </a:moveTo>
                  <a:cubicBezTo>
                    <a:pt x="2024" y="0"/>
                    <a:pt x="1919" y="65"/>
                    <a:pt x="1895" y="194"/>
                  </a:cubicBezTo>
                  <a:lnTo>
                    <a:pt x="1895" y="778"/>
                  </a:lnTo>
                  <a:cubicBezTo>
                    <a:pt x="756" y="941"/>
                    <a:pt x="86" y="2146"/>
                    <a:pt x="565" y="3199"/>
                  </a:cubicBezTo>
                  <a:lnTo>
                    <a:pt x="536" y="3199"/>
                  </a:lnTo>
                  <a:cubicBezTo>
                    <a:pt x="239" y="3199"/>
                    <a:pt x="0" y="3438"/>
                    <a:pt x="0" y="3735"/>
                  </a:cubicBezTo>
                  <a:lnTo>
                    <a:pt x="0" y="4032"/>
                  </a:lnTo>
                  <a:cubicBezTo>
                    <a:pt x="0" y="4328"/>
                    <a:pt x="239" y="4577"/>
                    <a:pt x="536" y="4577"/>
                  </a:cubicBezTo>
                  <a:lnTo>
                    <a:pt x="3723" y="4577"/>
                  </a:lnTo>
                  <a:cubicBezTo>
                    <a:pt x="4020" y="4577"/>
                    <a:pt x="4259" y="4328"/>
                    <a:pt x="4259" y="4032"/>
                  </a:cubicBezTo>
                  <a:lnTo>
                    <a:pt x="4259" y="3735"/>
                  </a:lnTo>
                  <a:cubicBezTo>
                    <a:pt x="4259" y="3444"/>
                    <a:pt x="4028" y="3199"/>
                    <a:pt x="3730" y="3199"/>
                  </a:cubicBezTo>
                  <a:cubicBezTo>
                    <a:pt x="3725" y="3199"/>
                    <a:pt x="3719" y="3199"/>
                    <a:pt x="3713" y="3199"/>
                  </a:cubicBezTo>
                  <a:lnTo>
                    <a:pt x="3694" y="3199"/>
                  </a:lnTo>
                  <a:cubicBezTo>
                    <a:pt x="4163" y="2146"/>
                    <a:pt x="3503" y="941"/>
                    <a:pt x="2364" y="778"/>
                  </a:cubicBezTo>
                  <a:lnTo>
                    <a:pt x="2364" y="194"/>
                  </a:lnTo>
                  <a:cubicBezTo>
                    <a:pt x="2340" y="65"/>
                    <a:pt x="2235" y="0"/>
                    <a:pt x="2129"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1081" name="Google Shape;11081;p67"/>
            <p:cNvSpPr/>
            <p:nvPr/>
          </p:nvSpPr>
          <p:spPr>
            <a:xfrm>
              <a:off x="3199982" y="2976664"/>
              <a:ext cx="49789" cy="99814"/>
            </a:xfrm>
            <a:custGeom>
              <a:avLst/>
              <a:gdLst/>
              <a:ahLst/>
              <a:cxnLst/>
              <a:rect l="l" t="t" r="r" b="b"/>
              <a:pathLst>
                <a:path w="1896" h="3801" extrusionOk="0">
                  <a:moveTo>
                    <a:pt x="1895" y="1"/>
                  </a:moveTo>
                  <a:cubicBezTo>
                    <a:pt x="756" y="164"/>
                    <a:pt x="96" y="1369"/>
                    <a:pt x="565" y="2422"/>
                  </a:cubicBezTo>
                  <a:lnTo>
                    <a:pt x="546" y="2422"/>
                  </a:lnTo>
                  <a:cubicBezTo>
                    <a:pt x="249" y="2422"/>
                    <a:pt x="0" y="2661"/>
                    <a:pt x="0" y="2968"/>
                  </a:cubicBezTo>
                  <a:lnTo>
                    <a:pt x="0" y="3255"/>
                  </a:lnTo>
                  <a:cubicBezTo>
                    <a:pt x="0" y="3561"/>
                    <a:pt x="249" y="3800"/>
                    <a:pt x="546" y="3800"/>
                  </a:cubicBezTo>
                  <a:lnTo>
                    <a:pt x="890" y="3800"/>
                  </a:lnTo>
                  <a:cubicBezTo>
                    <a:pt x="594" y="3800"/>
                    <a:pt x="345" y="3561"/>
                    <a:pt x="345" y="3255"/>
                  </a:cubicBezTo>
                  <a:lnTo>
                    <a:pt x="345" y="2968"/>
                  </a:lnTo>
                  <a:cubicBezTo>
                    <a:pt x="345" y="2661"/>
                    <a:pt x="594" y="2422"/>
                    <a:pt x="890" y="2422"/>
                  </a:cubicBezTo>
                  <a:lnTo>
                    <a:pt x="910" y="2422"/>
                  </a:lnTo>
                  <a:cubicBezTo>
                    <a:pt x="718" y="2001"/>
                    <a:pt x="709" y="1513"/>
                    <a:pt x="871" y="1082"/>
                  </a:cubicBezTo>
                  <a:cubicBezTo>
                    <a:pt x="1005" y="690"/>
                    <a:pt x="1302" y="288"/>
                    <a:pt x="1895" y="1"/>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82" name="Google Shape;11082;p67"/>
            <p:cNvSpPr/>
            <p:nvPr/>
          </p:nvSpPr>
          <p:spPr>
            <a:xfrm>
              <a:off x="3204000" y="3040003"/>
              <a:ext cx="71401" cy="16255"/>
            </a:xfrm>
            <a:custGeom>
              <a:avLst/>
              <a:gdLst/>
              <a:ahLst/>
              <a:cxnLst/>
              <a:rect l="l" t="t" r="r" b="b"/>
              <a:pathLst>
                <a:path w="2719" h="619" extrusionOk="0">
                  <a:moveTo>
                    <a:pt x="2498" y="1"/>
                  </a:moveTo>
                  <a:lnTo>
                    <a:pt x="2498" y="10"/>
                  </a:lnTo>
                  <a:lnTo>
                    <a:pt x="431" y="10"/>
                  </a:lnTo>
                  <a:cubicBezTo>
                    <a:pt x="364" y="10"/>
                    <a:pt x="316" y="39"/>
                    <a:pt x="288" y="87"/>
                  </a:cubicBezTo>
                  <a:lnTo>
                    <a:pt x="144" y="115"/>
                  </a:lnTo>
                  <a:cubicBezTo>
                    <a:pt x="68" y="144"/>
                    <a:pt x="1" y="307"/>
                    <a:pt x="1" y="335"/>
                  </a:cubicBezTo>
                  <a:cubicBezTo>
                    <a:pt x="1" y="350"/>
                    <a:pt x="95" y="618"/>
                    <a:pt x="154" y="618"/>
                  </a:cubicBezTo>
                  <a:cubicBezTo>
                    <a:pt x="170" y="618"/>
                    <a:pt x="184" y="598"/>
                    <a:pt x="192" y="546"/>
                  </a:cubicBezTo>
                  <a:cubicBezTo>
                    <a:pt x="201" y="427"/>
                    <a:pt x="297" y="335"/>
                    <a:pt x="422" y="335"/>
                  </a:cubicBezTo>
                  <a:cubicBezTo>
                    <a:pt x="428" y="335"/>
                    <a:pt x="435" y="335"/>
                    <a:pt x="441" y="335"/>
                  </a:cubicBezTo>
                  <a:lnTo>
                    <a:pt x="2498" y="335"/>
                  </a:lnTo>
                  <a:cubicBezTo>
                    <a:pt x="2719" y="335"/>
                    <a:pt x="2719" y="1"/>
                    <a:pt x="2498" y="1"/>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83" name="Google Shape;11083;p67"/>
            <p:cNvSpPr/>
            <p:nvPr/>
          </p:nvSpPr>
          <p:spPr>
            <a:xfrm>
              <a:off x="3389133" y="2987719"/>
              <a:ext cx="28256" cy="8088"/>
            </a:xfrm>
            <a:custGeom>
              <a:avLst/>
              <a:gdLst/>
              <a:ahLst/>
              <a:cxnLst/>
              <a:rect l="l" t="t" r="r" b="b"/>
              <a:pathLst>
                <a:path w="1076" h="308" extrusionOk="0">
                  <a:moveTo>
                    <a:pt x="206" y="0"/>
                  </a:moveTo>
                  <a:cubicBezTo>
                    <a:pt x="0" y="0"/>
                    <a:pt x="0" y="308"/>
                    <a:pt x="206" y="308"/>
                  </a:cubicBezTo>
                  <a:cubicBezTo>
                    <a:pt x="212" y="308"/>
                    <a:pt x="218" y="308"/>
                    <a:pt x="224" y="307"/>
                  </a:cubicBezTo>
                  <a:lnTo>
                    <a:pt x="1076" y="307"/>
                  </a:lnTo>
                  <a:cubicBezTo>
                    <a:pt x="990" y="125"/>
                    <a:pt x="798" y="1"/>
                    <a:pt x="588" y="1"/>
                  </a:cubicBezTo>
                  <a:lnTo>
                    <a:pt x="224" y="1"/>
                  </a:lnTo>
                  <a:cubicBezTo>
                    <a:pt x="218" y="0"/>
                    <a:pt x="212" y="0"/>
                    <a:pt x="206"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84" name="Google Shape;11084;p67"/>
            <p:cNvSpPr/>
            <p:nvPr/>
          </p:nvSpPr>
          <p:spPr>
            <a:xfrm>
              <a:off x="3282307" y="3040213"/>
              <a:ext cx="28282" cy="8141"/>
            </a:xfrm>
            <a:custGeom>
              <a:avLst/>
              <a:gdLst/>
              <a:ahLst/>
              <a:cxnLst/>
              <a:rect l="l" t="t" r="r" b="b"/>
              <a:pathLst>
                <a:path w="1077" h="310" extrusionOk="0">
                  <a:moveTo>
                    <a:pt x="190" y="0"/>
                  </a:moveTo>
                  <a:cubicBezTo>
                    <a:pt x="1" y="0"/>
                    <a:pt x="3" y="309"/>
                    <a:pt x="198" y="309"/>
                  </a:cubicBezTo>
                  <a:cubicBezTo>
                    <a:pt x="204" y="309"/>
                    <a:pt x="209" y="309"/>
                    <a:pt x="215" y="308"/>
                  </a:cubicBezTo>
                  <a:lnTo>
                    <a:pt x="1076" y="308"/>
                  </a:lnTo>
                  <a:cubicBezTo>
                    <a:pt x="981" y="117"/>
                    <a:pt x="789" y="2"/>
                    <a:pt x="588" y="2"/>
                  </a:cubicBezTo>
                  <a:lnTo>
                    <a:pt x="215" y="2"/>
                  </a:lnTo>
                  <a:cubicBezTo>
                    <a:pt x="206" y="1"/>
                    <a:pt x="198" y="0"/>
                    <a:pt x="190" y="0"/>
                  </a:cubicBezTo>
                  <a:close/>
                </a:path>
              </a:pathLst>
            </a:custGeom>
            <a:solidFill>
              <a:srgbClr val="8297A8"/>
            </a:solidFill>
            <a:ln>
              <a:noFill/>
            </a:ln>
          </p:spPr>
          <p:txBody>
            <a:bodyPr spcFirstLastPara="1" wrap="square" lIns="91425" tIns="91425" rIns="91425" bIns="91425" anchor="ctr" anchorCtr="0">
              <a:noAutofit/>
            </a:bodyPr>
            <a:lstStyle/>
            <a:p>
              <a:endParaRPr/>
            </a:p>
          </p:txBody>
        </p:sp>
        <p:sp>
          <p:nvSpPr>
            <p:cNvPr id="11085" name="Google Shape;11085;p67"/>
            <p:cNvSpPr/>
            <p:nvPr/>
          </p:nvSpPr>
          <p:spPr>
            <a:xfrm>
              <a:off x="3175508" y="2987719"/>
              <a:ext cx="28256" cy="8088"/>
            </a:xfrm>
            <a:custGeom>
              <a:avLst/>
              <a:gdLst/>
              <a:ahLst/>
              <a:cxnLst/>
              <a:rect l="l" t="t" r="r" b="b"/>
              <a:pathLst>
                <a:path w="1076" h="308" extrusionOk="0">
                  <a:moveTo>
                    <a:pt x="206" y="0"/>
                  </a:moveTo>
                  <a:cubicBezTo>
                    <a:pt x="1" y="0"/>
                    <a:pt x="1" y="308"/>
                    <a:pt x="206" y="308"/>
                  </a:cubicBezTo>
                  <a:cubicBezTo>
                    <a:pt x="212" y="308"/>
                    <a:pt x="218" y="308"/>
                    <a:pt x="224" y="307"/>
                  </a:cubicBezTo>
                  <a:lnTo>
                    <a:pt x="1076" y="307"/>
                  </a:lnTo>
                  <a:cubicBezTo>
                    <a:pt x="990" y="125"/>
                    <a:pt x="798" y="1"/>
                    <a:pt x="588" y="1"/>
                  </a:cubicBezTo>
                  <a:lnTo>
                    <a:pt x="224" y="1"/>
                  </a:lnTo>
                  <a:cubicBezTo>
                    <a:pt x="218" y="0"/>
                    <a:pt x="212" y="0"/>
                    <a:pt x="206" y="0"/>
                  </a:cubicBezTo>
                  <a:close/>
                </a:path>
              </a:pathLst>
            </a:custGeom>
            <a:solidFill>
              <a:srgbClr val="8297A8"/>
            </a:solidFill>
            <a:ln>
              <a:noFill/>
            </a:ln>
          </p:spPr>
          <p:txBody>
            <a:bodyPr spcFirstLastPara="1" wrap="square" lIns="91425" tIns="91425" rIns="91425" bIns="91425" anchor="ctr" anchorCtr="0">
              <a:noAutofit/>
            </a:bodyPr>
            <a:lstStyle/>
            <a:p>
              <a:endParaRPr/>
            </a:p>
          </p:txBody>
        </p:sp>
      </p:grpSp>
      <p:grpSp>
        <p:nvGrpSpPr>
          <p:cNvPr id="11086" name="Google Shape;11086;p67"/>
          <p:cNvGrpSpPr/>
          <p:nvPr/>
        </p:nvGrpSpPr>
        <p:grpSpPr>
          <a:xfrm>
            <a:off x="5741031" y="3233658"/>
            <a:ext cx="394609" cy="294585"/>
            <a:chOff x="5741031" y="3386057"/>
            <a:chExt cx="394609" cy="294585"/>
          </a:xfrm>
        </p:grpSpPr>
        <p:sp>
          <p:nvSpPr>
            <p:cNvPr id="11087" name="Google Shape;11087;p67"/>
            <p:cNvSpPr/>
            <p:nvPr/>
          </p:nvSpPr>
          <p:spPr>
            <a:xfrm>
              <a:off x="6054182" y="3473766"/>
              <a:ext cx="50025" cy="43749"/>
            </a:xfrm>
            <a:custGeom>
              <a:avLst/>
              <a:gdLst/>
              <a:ahLst/>
              <a:cxnLst/>
              <a:rect l="l" t="t" r="r" b="b"/>
              <a:pathLst>
                <a:path w="1905" h="1666" extrusionOk="0">
                  <a:moveTo>
                    <a:pt x="957" y="1"/>
                  </a:moveTo>
                  <a:cubicBezTo>
                    <a:pt x="421" y="1"/>
                    <a:pt x="0" y="374"/>
                    <a:pt x="0" y="833"/>
                  </a:cubicBezTo>
                  <a:cubicBezTo>
                    <a:pt x="0" y="1293"/>
                    <a:pt x="421" y="1666"/>
                    <a:pt x="957" y="1666"/>
                  </a:cubicBezTo>
                  <a:cubicBezTo>
                    <a:pt x="1484" y="1666"/>
                    <a:pt x="1905" y="1293"/>
                    <a:pt x="1905" y="833"/>
                  </a:cubicBezTo>
                  <a:cubicBezTo>
                    <a:pt x="1905" y="374"/>
                    <a:pt x="1484" y="1"/>
                    <a:pt x="95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88" name="Google Shape;11088;p67"/>
            <p:cNvSpPr/>
            <p:nvPr/>
          </p:nvSpPr>
          <p:spPr>
            <a:xfrm>
              <a:off x="6054182" y="3473766"/>
              <a:ext cx="34453" cy="44012"/>
            </a:xfrm>
            <a:custGeom>
              <a:avLst/>
              <a:gdLst/>
              <a:ahLst/>
              <a:cxnLst/>
              <a:rect l="l" t="t" r="r" b="b"/>
              <a:pathLst>
                <a:path w="1312" h="1676" extrusionOk="0">
                  <a:moveTo>
                    <a:pt x="957" y="1"/>
                  </a:moveTo>
                  <a:cubicBezTo>
                    <a:pt x="431" y="1"/>
                    <a:pt x="0" y="374"/>
                    <a:pt x="0" y="833"/>
                  </a:cubicBezTo>
                  <a:cubicBezTo>
                    <a:pt x="0" y="1302"/>
                    <a:pt x="421" y="1676"/>
                    <a:pt x="957" y="1676"/>
                  </a:cubicBezTo>
                  <a:cubicBezTo>
                    <a:pt x="1072" y="1676"/>
                    <a:pt x="1197" y="1647"/>
                    <a:pt x="1311" y="1609"/>
                  </a:cubicBezTo>
                  <a:cubicBezTo>
                    <a:pt x="967" y="1503"/>
                    <a:pt x="728" y="1197"/>
                    <a:pt x="718" y="833"/>
                  </a:cubicBezTo>
                  <a:cubicBezTo>
                    <a:pt x="728" y="470"/>
                    <a:pt x="967" y="163"/>
                    <a:pt x="1311" y="58"/>
                  </a:cubicBezTo>
                  <a:cubicBezTo>
                    <a:pt x="1197" y="20"/>
                    <a:pt x="1072" y="1"/>
                    <a:pt x="95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89" name="Google Shape;11089;p67"/>
            <p:cNvSpPr/>
            <p:nvPr/>
          </p:nvSpPr>
          <p:spPr>
            <a:xfrm>
              <a:off x="6022775" y="3580329"/>
              <a:ext cx="112603" cy="100313"/>
            </a:xfrm>
            <a:custGeom>
              <a:avLst/>
              <a:gdLst/>
              <a:ahLst/>
              <a:cxnLst/>
              <a:rect l="l" t="t" r="r" b="b"/>
              <a:pathLst>
                <a:path w="4288" h="3820" extrusionOk="0">
                  <a:moveTo>
                    <a:pt x="1426" y="1"/>
                  </a:moveTo>
                  <a:lnTo>
                    <a:pt x="1426" y="718"/>
                  </a:lnTo>
                  <a:cubicBezTo>
                    <a:pt x="1426" y="891"/>
                    <a:pt x="1330" y="1063"/>
                    <a:pt x="1168" y="1139"/>
                  </a:cubicBezTo>
                  <a:lnTo>
                    <a:pt x="392" y="1532"/>
                  </a:lnTo>
                  <a:cubicBezTo>
                    <a:pt x="153" y="1647"/>
                    <a:pt x="0" y="1895"/>
                    <a:pt x="0" y="2163"/>
                  </a:cubicBezTo>
                  <a:lnTo>
                    <a:pt x="0" y="3580"/>
                  </a:lnTo>
                  <a:cubicBezTo>
                    <a:pt x="0" y="3704"/>
                    <a:pt x="105" y="3819"/>
                    <a:pt x="239" y="3819"/>
                  </a:cubicBezTo>
                  <a:lnTo>
                    <a:pt x="4048" y="3819"/>
                  </a:lnTo>
                  <a:cubicBezTo>
                    <a:pt x="4182" y="3819"/>
                    <a:pt x="4288" y="3704"/>
                    <a:pt x="4288" y="3580"/>
                  </a:cubicBezTo>
                  <a:lnTo>
                    <a:pt x="4288" y="2163"/>
                  </a:lnTo>
                  <a:cubicBezTo>
                    <a:pt x="4288" y="1895"/>
                    <a:pt x="4134" y="1647"/>
                    <a:pt x="3895" y="1532"/>
                  </a:cubicBezTo>
                  <a:lnTo>
                    <a:pt x="3130" y="1139"/>
                  </a:lnTo>
                  <a:cubicBezTo>
                    <a:pt x="2967" y="1063"/>
                    <a:pt x="2862" y="891"/>
                    <a:pt x="2862" y="718"/>
                  </a:cubicBezTo>
                  <a:lnTo>
                    <a:pt x="2862"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90" name="Google Shape;11090;p67"/>
            <p:cNvSpPr/>
            <p:nvPr/>
          </p:nvSpPr>
          <p:spPr>
            <a:xfrm>
              <a:off x="6059959" y="3580066"/>
              <a:ext cx="38471" cy="25183"/>
            </a:xfrm>
            <a:custGeom>
              <a:avLst/>
              <a:gdLst/>
              <a:ahLst/>
              <a:cxnLst/>
              <a:rect l="l" t="t" r="r" b="b"/>
              <a:pathLst>
                <a:path w="1465" h="959" extrusionOk="0">
                  <a:moveTo>
                    <a:pt x="10" y="1"/>
                  </a:moveTo>
                  <a:lnTo>
                    <a:pt x="10" y="719"/>
                  </a:lnTo>
                  <a:cubicBezTo>
                    <a:pt x="10" y="747"/>
                    <a:pt x="10" y="776"/>
                    <a:pt x="0" y="814"/>
                  </a:cubicBezTo>
                  <a:cubicBezTo>
                    <a:pt x="230" y="910"/>
                    <a:pt x="479" y="958"/>
                    <a:pt x="737" y="958"/>
                  </a:cubicBezTo>
                  <a:cubicBezTo>
                    <a:pt x="986" y="958"/>
                    <a:pt x="1235" y="910"/>
                    <a:pt x="1465" y="814"/>
                  </a:cubicBezTo>
                  <a:cubicBezTo>
                    <a:pt x="1455" y="776"/>
                    <a:pt x="1446" y="747"/>
                    <a:pt x="1446" y="719"/>
                  </a:cubicBezTo>
                  <a:lnTo>
                    <a:pt x="1446"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091" name="Google Shape;11091;p67"/>
            <p:cNvSpPr/>
            <p:nvPr/>
          </p:nvSpPr>
          <p:spPr>
            <a:xfrm>
              <a:off x="6022775" y="3613259"/>
              <a:ext cx="112603" cy="67383"/>
            </a:xfrm>
            <a:custGeom>
              <a:avLst/>
              <a:gdLst/>
              <a:ahLst/>
              <a:cxnLst/>
              <a:rect l="l" t="t" r="r" b="b"/>
              <a:pathLst>
                <a:path w="4288" h="2566" extrusionOk="0">
                  <a:moveTo>
                    <a:pt x="948" y="0"/>
                  </a:moveTo>
                  <a:lnTo>
                    <a:pt x="392" y="278"/>
                  </a:lnTo>
                  <a:cubicBezTo>
                    <a:pt x="153" y="393"/>
                    <a:pt x="0" y="641"/>
                    <a:pt x="0" y="909"/>
                  </a:cubicBezTo>
                  <a:lnTo>
                    <a:pt x="0" y="2326"/>
                  </a:lnTo>
                  <a:cubicBezTo>
                    <a:pt x="0" y="2450"/>
                    <a:pt x="105" y="2565"/>
                    <a:pt x="239" y="2565"/>
                  </a:cubicBezTo>
                  <a:lnTo>
                    <a:pt x="4048" y="2565"/>
                  </a:lnTo>
                  <a:cubicBezTo>
                    <a:pt x="4182" y="2565"/>
                    <a:pt x="4288" y="2450"/>
                    <a:pt x="4288" y="2326"/>
                  </a:cubicBezTo>
                  <a:lnTo>
                    <a:pt x="4288" y="909"/>
                  </a:lnTo>
                  <a:cubicBezTo>
                    <a:pt x="4288" y="641"/>
                    <a:pt x="4134" y="393"/>
                    <a:pt x="3895" y="278"/>
                  </a:cubicBezTo>
                  <a:lnTo>
                    <a:pt x="3350" y="0"/>
                  </a:lnTo>
                  <a:cubicBezTo>
                    <a:pt x="3067" y="436"/>
                    <a:pt x="2608" y="653"/>
                    <a:pt x="2149" y="653"/>
                  </a:cubicBezTo>
                  <a:cubicBezTo>
                    <a:pt x="1689" y="653"/>
                    <a:pt x="1230" y="436"/>
                    <a:pt x="948"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092" name="Google Shape;11092;p67"/>
            <p:cNvSpPr/>
            <p:nvPr/>
          </p:nvSpPr>
          <p:spPr>
            <a:xfrm>
              <a:off x="6035327" y="3492358"/>
              <a:ext cx="87735" cy="87735"/>
            </a:xfrm>
            <a:custGeom>
              <a:avLst/>
              <a:gdLst/>
              <a:ahLst/>
              <a:cxnLst/>
              <a:rect l="l" t="t" r="r" b="b"/>
              <a:pathLst>
                <a:path w="3341" h="3341" extrusionOk="0">
                  <a:moveTo>
                    <a:pt x="1675" y="1"/>
                  </a:moveTo>
                  <a:cubicBezTo>
                    <a:pt x="747" y="1"/>
                    <a:pt x="1" y="747"/>
                    <a:pt x="1" y="1676"/>
                  </a:cubicBezTo>
                  <a:cubicBezTo>
                    <a:pt x="1" y="2595"/>
                    <a:pt x="747" y="3341"/>
                    <a:pt x="1675" y="3341"/>
                  </a:cubicBezTo>
                  <a:cubicBezTo>
                    <a:pt x="2594" y="3341"/>
                    <a:pt x="3341" y="2595"/>
                    <a:pt x="3341" y="1676"/>
                  </a:cubicBezTo>
                  <a:cubicBezTo>
                    <a:pt x="3341" y="747"/>
                    <a:pt x="2594" y="1"/>
                    <a:pt x="167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3" name="Google Shape;11093;p67"/>
            <p:cNvSpPr/>
            <p:nvPr/>
          </p:nvSpPr>
          <p:spPr>
            <a:xfrm>
              <a:off x="6051424" y="3492358"/>
              <a:ext cx="73397" cy="78964"/>
            </a:xfrm>
            <a:custGeom>
              <a:avLst/>
              <a:gdLst/>
              <a:ahLst/>
              <a:cxnLst/>
              <a:rect l="l" t="t" r="r" b="b"/>
              <a:pathLst>
                <a:path w="2795" h="3007" extrusionOk="0">
                  <a:moveTo>
                    <a:pt x="1072" y="1"/>
                  </a:moveTo>
                  <a:cubicBezTo>
                    <a:pt x="268" y="1"/>
                    <a:pt x="0" y="1102"/>
                    <a:pt x="718" y="1456"/>
                  </a:cubicBezTo>
                  <a:cubicBezTo>
                    <a:pt x="737" y="1465"/>
                    <a:pt x="766" y="1475"/>
                    <a:pt x="785" y="1484"/>
                  </a:cubicBezTo>
                  <a:lnTo>
                    <a:pt x="1617" y="2987"/>
                  </a:lnTo>
                  <a:cubicBezTo>
                    <a:pt x="1617" y="2987"/>
                    <a:pt x="1838" y="3006"/>
                    <a:pt x="2058" y="3006"/>
                  </a:cubicBezTo>
                  <a:cubicBezTo>
                    <a:pt x="2546" y="2642"/>
                    <a:pt x="2795" y="2039"/>
                    <a:pt x="2708" y="1446"/>
                  </a:cubicBezTo>
                  <a:cubicBezTo>
                    <a:pt x="2613" y="757"/>
                    <a:pt x="2106" y="202"/>
                    <a:pt x="1426" y="49"/>
                  </a:cubicBezTo>
                  <a:cubicBezTo>
                    <a:pt x="1311" y="20"/>
                    <a:pt x="1187" y="1"/>
                    <a:pt x="1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4" name="Google Shape;11094;p67"/>
            <p:cNvSpPr/>
            <p:nvPr/>
          </p:nvSpPr>
          <p:spPr>
            <a:xfrm>
              <a:off x="6041603" y="3531118"/>
              <a:ext cx="75182" cy="61553"/>
            </a:xfrm>
            <a:custGeom>
              <a:avLst/>
              <a:gdLst/>
              <a:ahLst/>
              <a:cxnLst/>
              <a:rect l="l" t="t" r="r" b="b"/>
              <a:pathLst>
                <a:path w="2863" h="2344" extrusionOk="0">
                  <a:moveTo>
                    <a:pt x="1103" y="1"/>
                  </a:moveTo>
                  <a:cubicBezTo>
                    <a:pt x="1015" y="1"/>
                    <a:pt x="930" y="54"/>
                    <a:pt x="891" y="133"/>
                  </a:cubicBezTo>
                  <a:cubicBezTo>
                    <a:pt x="814" y="305"/>
                    <a:pt x="699" y="449"/>
                    <a:pt x="565" y="563"/>
                  </a:cubicBezTo>
                  <a:cubicBezTo>
                    <a:pt x="431" y="678"/>
                    <a:pt x="298" y="774"/>
                    <a:pt x="144" y="851"/>
                  </a:cubicBezTo>
                  <a:cubicBezTo>
                    <a:pt x="49" y="898"/>
                    <a:pt x="1" y="994"/>
                    <a:pt x="10" y="1099"/>
                  </a:cubicBezTo>
                  <a:cubicBezTo>
                    <a:pt x="106" y="1808"/>
                    <a:pt x="719" y="2344"/>
                    <a:pt x="1436" y="2344"/>
                  </a:cubicBezTo>
                  <a:cubicBezTo>
                    <a:pt x="2173" y="2344"/>
                    <a:pt x="2795" y="1769"/>
                    <a:pt x="2862" y="1023"/>
                  </a:cubicBezTo>
                  <a:cubicBezTo>
                    <a:pt x="2862" y="956"/>
                    <a:pt x="2834" y="879"/>
                    <a:pt x="2776" y="831"/>
                  </a:cubicBezTo>
                  <a:cubicBezTo>
                    <a:pt x="2307" y="439"/>
                    <a:pt x="1752" y="161"/>
                    <a:pt x="1159" y="8"/>
                  </a:cubicBezTo>
                  <a:cubicBezTo>
                    <a:pt x="1140" y="3"/>
                    <a:pt x="1122" y="1"/>
                    <a:pt x="1103"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095" name="Google Shape;11095;p67"/>
            <p:cNvSpPr/>
            <p:nvPr/>
          </p:nvSpPr>
          <p:spPr>
            <a:xfrm>
              <a:off x="6041603" y="3531118"/>
              <a:ext cx="74920" cy="61054"/>
            </a:xfrm>
            <a:custGeom>
              <a:avLst/>
              <a:gdLst/>
              <a:ahLst/>
              <a:cxnLst/>
              <a:rect l="l" t="t" r="r" b="b"/>
              <a:pathLst>
                <a:path w="2853" h="2325" extrusionOk="0">
                  <a:moveTo>
                    <a:pt x="1100" y="1"/>
                  </a:moveTo>
                  <a:cubicBezTo>
                    <a:pt x="1009" y="1"/>
                    <a:pt x="930" y="54"/>
                    <a:pt x="891" y="133"/>
                  </a:cubicBezTo>
                  <a:cubicBezTo>
                    <a:pt x="833" y="248"/>
                    <a:pt x="757" y="362"/>
                    <a:pt x="671" y="458"/>
                  </a:cubicBezTo>
                  <a:cubicBezTo>
                    <a:pt x="632" y="496"/>
                    <a:pt x="604" y="535"/>
                    <a:pt x="565" y="563"/>
                  </a:cubicBezTo>
                  <a:cubicBezTo>
                    <a:pt x="431" y="678"/>
                    <a:pt x="298" y="774"/>
                    <a:pt x="144" y="851"/>
                  </a:cubicBezTo>
                  <a:cubicBezTo>
                    <a:pt x="49" y="898"/>
                    <a:pt x="1" y="994"/>
                    <a:pt x="10" y="1099"/>
                  </a:cubicBezTo>
                  <a:cubicBezTo>
                    <a:pt x="97" y="1731"/>
                    <a:pt x="585" y="2229"/>
                    <a:pt x="1207" y="2324"/>
                  </a:cubicBezTo>
                  <a:cubicBezTo>
                    <a:pt x="881" y="2123"/>
                    <a:pt x="690" y="1769"/>
                    <a:pt x="709" y="1386"/>
                  </a:cubicBezTo>
                  <a:lnTo>
                    <a:pt x="709" y="1052"/>
                  </a:lnTo>
                  <a:cubicBezTo>
                    <a:pt x="766" y="1013"/>
                    <a:pt x="824" y="965"/>
                    <a:pt x="872" y="918"/>
                  </a:cubicBezTo>
                  <a:cubicBezTo>
                    <a:pt x="1006" y="803"/>
                    <a:pt x="1121" y="669"/>
                    <a:pt x="1216" y="516"/>
                  </a:cubicBezTo>
                  <a:cubicBezTo>
                    <a:pt x="1666" y="659"/>
                    <a:pt x="2097" y="889"/>
                    <a:pt x="2460" y="1195"/>
                  </a:cubicBezTo>
                  <a:cubicBezTo>
                    <a:pt x="2508" y="1233"/>
                    <a:pt x="2614" y="1339"/>
                    <a:pt x="2747" y="1463"/>
                  </a:cubicBezTo>
                  <a:cubicBezTo>
                    <a:pt x="2805" y="1319"/>
                    <a:pt x="2843" y="1176"/>
                    <a:pt x="2853" y="1023"/>
                  </a:cubicBezTo>
                  <a:cubicBezTo>
                    <a:pt x="2853" y="956"/>
                    <a:pt x="2834" y="879"/>
                    <a:pt x="2776" y="831"/>
                  </a:cubicBezTo>
                  <a:cubicBezTo>
                    <a:pt x="2307" y="439"/>
                    <a:pt x="1752" y="161"/>
                    <a:pt x="1159" y="8"/>
                  </a:cubicBezTo>
                  <a:cubicBezTo>
                    <a:pt x="1139" y="3"/>
                    <a:pt x="1119" y="1"/>
                    <a:pt x="1100"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096" name="Google Shape;11096;p67"/>
            <p:cNvSpPr/>
            <p:nvPr/>
          </p:nvSpPr>
          <p:spPr>
            <a:xfrm>
              <a:off x="6110483" y="3625811"/>
              <a:ext cx="25157" cy="54568"/>
            </a:xfrm>
            <a:custGeom>
              <a:avLst/>
              <a:gdLst/>
              <a:ahLst/>
              <a:cxnLst/>
              <a:rect l="l" t="t" r="r" b="b"/>
              <a:pathLst>
                <a:path w="958" h="2078" extrusionOk="0">
                  <a:moveTo>
                    <a:pt x="814" y="1"/>
                  </a:moveTo>
                  <a:lnTo>
                    <a:pt x="182" y="498"/>
                  </a:lnTo>
                  <a:cubicBezTo>
                    <a:pt x="67" y="594"/>
                    <a:pt x="0" y="728"/>
                    <a:pt x="0" y="872"/>
                  </a:cubicBezTo>
                  <a:lnTo>
                    <a:pt x="0" y="2078"/>
                  </a:lnTo>
                  <a:lnTo>
                    <a:pt x="718" y="2078"/>
                  </a:lnTo>
                  <a:cubicBezTo>
                    <a:pt x="852" y="2078"/>
                    <a:pt x="957" y="1972"/>
                    <a:pt x="957" y="1838"/>
                  </a:cubicBezTo>
                  <a:lnTo>
                    <a:pt x="957" y="431"/>
                  </a:lnTo>
                  <a:cubicBezTo>
                    <a:pt x="957" y="278"/>
                    <a:pt x="900" y="125"/>
                    <a:pt x="81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097" name="Google Shape;11097;p67"/>
            <p:cNvSpPr/>
            <p:nvPr/>
          </p:nvSpPr>
          <p:spPr>
            <a:xfrm>
              <a:off x="5759886" y="3498660"/>
              <a:ext cx="31197" cy="68880"/>
            </a:xfrm>
            <a:custGeom>
              <a:avLst/>
              <a:gdLst/>
              <a:ahLst/>
              <a:cxnLst/>
              <a:rect l="l" t="t" r="r" b="b"/>
              <a:pathLst>
                <a:path w="1188" h="2623" extrusionOk="0">
                  <a:moveTo>
                    <a:pt x="709" y="0"/>
                  </a:moveTo>
                  <a:cubicBezTo>
                    <a:pt x="316" y="0"/>
                    <a:pt x="1" y="326"/>
                    <a:pt x="1" y="718"/>
                  </a:cubicBezTo>
                  <a:lnTo>
                    <a:pt x="1" y="890"/>
                  </a:lnTo>
                  <a:cubicBezTo>
                    <a:pt x="1" y="1091"/>
                    <a:pt x="29" y="1292"/>
                    <a:pt x="96" y="1484"/>
                  </a:cubicBezTo>
                  <a:lnTo>
                    <a:pt x="469" y="2622"/>
                  </a:lnTo>
                  <a:lnTo>
                    <a:pt x="1187" y="2622"/>
                  </a:lnTo>
                  <a:lnTo>
                    <a:pt x="1187"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8" name="Google Shape;11098;p67"/>
            <p:cNvSpPr/>
            <p:nvPr/>
          </p:nvSpPr>
          <p:spPr>
            <a:xfrm>
              <a:off x="5772202" y="3492121"/>
              <a:ext cx="75419" cy="75681"/>
            </a:xfrm>
            <a:custGeom>
              <a:avLst/>
              <a:gdLst/>
              <a:ahLst/>
              <a:cxnLst/>
              <a:rect l="l" t="t" r="r" b="b"/>
              <a:pathLst>
                <a:path w="2872" h="2882" extrusionOk="0">
                  <a:moveTo>
                    <a:pt x="718" y="0"/>
                  </a:moveTo>
                  <a:cubicBezTo>
                    <a:pt x="326" y="0"/>
                    <a:pt x="0" y="326"/>
                    <a:pt x="0" y="718"/>
                  </a:cubicBezTo>
                  <a:cubicBezTo>
                    <a:pt x="0" y="986"/>
                    <a:pt x="221" y="1197"/>
                    <a:pt x="479" y="1197"/>
                  </a:cubicBezTo>
                  <a:lnTo>
                    <a:pt x="2393" y="2881"/>
                  </a:lnTo>
                  <a:lnTo>
                    <a:pt x="2795" y="1465"/>
                  </a:lnTo>
                  <a:cubicBezTo>
                    <a:pt x="2843" y="1292"/>
                    <a:pt x="2872" y="1120"/>
                    <a:pt x="2872" y="938"/>
                  </a:cubicBezTo>
                  <a:lnTo>
                    <a:pt x="2872" y="479"/>
                  </a:lnTo>
                  <a:cubicBezTo>
                    <a:pt x="2872" y="221"/>
                    <a:pt x="2661" y="0"/>
                    <a:pt x="239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099" name="Google Shape;11099;p67"/>
            <p:cNvSpPr/>
            <p:nvPr/>
          </p:nvSpPr>
          <p:spPr>
            <a:xfrm>
              <a:off x="5784754" y="3586369"/>
              <a:ext cx="37736" cy="27652"/>
            </a:xfrm>
            <a:custGeom>
              <a:avLst/>
              <a:gdLst/>
              <a:ahLst/>
              <a:cxnLst/>
              <a:rect l="l" t="t" r="r" b="b"/>
              <a:pathLst>
                <a:path w="1437" h="1053" extrusionOk="0">
                  <a:moveTo>
                    <a:pt x="1" y="0"/>
                  </a:moveTo>
                  <a:lnTo>
                    <a:pt x="1" y="1053"/>
                  </a:lnTo>
                  <a:lnTo>
                    <a:pt x="1437" y="1053"/>
                  </a:lnTo>
                  <a:lnTo>
                    <a:pt x="1437"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00" name="Google Shape;11100;p67"/>
            <p:cNvSpPr/>
            <p:nvPr/>
          </p:nvSpPr>
          <p:spPr>
            <a:xfrm>
              <a:off x="5785017" y="3586369"/>
              <a:ext cx="37736" cy="15362"/>
            </a:xfrm>
            <a:custGeom>
              <a:avLst/>
              <a:gdLst/>
              <a:ahLst/>
              <a:cxnLst/>
              <a:rect l="l" t="t" r="r" b="b"/>
              <a:pathLst>
                <a:path w="1437" h="585" extrusionOk="0">
                  <a:moveTo>
                    <a:pt x="1" y="0"/>
                  </a:moveTo>
                  <a:lnTo>
                    <a:pt x="1" y="440"/>
                  </a:lnTo>
                  <a:cubicBezTo>
                    <a:pt x="230" y="536"/>
                    <a:pt x="472" y="584"/>
                    <a:pt x="715" y="584"/>
                  </a:cubicBezTo>
                  <a:cubicBezTo>
                    <a:pt x="958" y="584"/>
                    <a:pt x="1202" y="536"/>
                    <a:pt x="1436" y="440"/>
                  </a:cubicBezTo>
                  <a:lnTo>
                    <a:pt x="1436"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01" name="Google Shape;11101;p67"/>
            <p:cNvSpPr/>
            <p:nvPr/>
          </p:nvSpPr>
          <p:spPr>
            <a:xfrm>
              <a:off x="5741031" y="3601704"/>
              <a:ext cx="125444" cy="78675"/>
            </a:xfrm>
            <a:custGeom>
              <a:avLst/>
              <a:gdLst/>
              <a:ahLst/>
              <a:cxnLst/>
              <a:rect l="l" t="t" r="r" b="b"/>
              <a:pathLst>
                <a:path w="4777" h="2996" extrusionOk="0">
                  <a:moveTo>
                    <a:pt x="1676" y="0"/>
                  </a:moveTo>
                  <a:lnTo>
                    <a:pt x="518" y="325"/>
                  </a:lnTo>
                  <a:cubicBezTo>
                    <a:pt x="211" y="412"/>
                    <a:pt x="1" y="689"/>
                    <a:pt x="1" y="1014"/>
                  </a:cubicBezTo>
                  <a:lnTo>
                    <a:pt x="1" y="2756"/>
                  </a:lnTo>
                  <a:cubicBezTo>
                    <a:pt x="1" y="2890"/>
                    <a:pt x="106" y="2996"/>
                    <a:pt x="240" y="2996"/>
                  </a:cubicBezTo>
                  <a:lnTo>
                    <a:pt x="4537" y="2996"/>
                  </a:lnTo>
                  <a:cubicBezTo>
                    <a:pt x="4661" y="2996"/>
                    <a:pt x="4776" y="2890"/>
                    <a:pt x="4776" y="2756"/>
                  </a:cubicBezTo>
                  <a:lnTo>
                    <a:pt x="4776" y="1014"/>
                  </a:lnTo>
                  <a:cubicBezTo>
                    <a:pt x="4767" y="689"/>
                    <a:pt x="4556" y="412"/>
                    <a:pt x="4250" y="325"/>
                  </a:cubicBezTo>
                  <a:lnTo>
                    <a:pt x="3111" y="0"/>
                  </a:lnTo>
                  <a:lnTo>
                    <a:pt x="2393" y="479"/>
                  </a:lnTo>
                  <a:lnTo>
                    <a:pt x="167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102" name="Google Shape;11102;p67"/>
            <p:cNvSpPr/>
            <p:nvPr/>
          </p:nvSpPr>
          <p:spPr>
            <a:xfrm>
              <a:off x="5797332" y="3614257"/>
              <a:ext cx="12579" cy="66123"/>
            </a:xfrm>
            <a:custGeom>
              <a:avLst/>
              <a:gdLst/>
              <a:ahLst/>
              <a:cxnLst/>
              <a:rect l="l" t="t" r="r" b="b"/>
              <a:pathLst>
                <a:path w="479" h="2518" extrusionOk="0">
                  <a:moveTo>
                    <a:pt x="125" y="1"/>
                  </a:moveTo>
                  <a:lnTo>
                    <a:pt x="0" y="2518"/>
                  </a:lnTo>
                  <a:lnTo>
                    <a:pt x="479" y="2518"/>
                  </a:lnTo>
                  <a:lnTo>
                    <a:pt x="36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103" name="Google Shape;11103;p67"/>
            <p:cNvSpPr/>
            <p:nvPr/>
          </p:nvSpPr>
          <p:spPr>
            <a:xfrm>
              <a:off x="5766162" y="3523791"/>
              <a:ext cx="75182" cy="68880"/>
            </a:xfrm>
            <a:custGeom>
              <a:avLst/>
              <a:gdLst/>
              <a:ahLst/>
              <a:cxnLst/>
              <a:rect l="l" t="t" r="r" b="b"/>
              <a:pathLst>
                <a:path w="2863" h="2623" extrusionOk="0">
                  <a:moveTo>
                    <a:pt x="910" y="0"/>
                  </a:moveTo>
                  <a:cubicBezTo>
                    <a:pt x="786" y="0"/>
                    <a:pt x="661" y="48"/>
                    <a:pt x="565" y="134"/>
                  </a:cubicBezTo>
                  <a:lnTo>
                    <a:pt x="135" y="574"/>
                  </a:lnTo>
                  <a:cubicBezTo>
                    <a:pt x="49" y="661"/>
                    <a:pt x="1" y="785"/>
                    <a:pt x="1" y="909"/>
                  </a:cubicBezTo>
                  <a:lnTo>
                    <a:pt x="1" y="1187"/>
                  </a:lnTo>
                  <a:cubicBezTo>
                    <a:pt x="1" y="1981"/>
                    <a:pt x="642" y="2623"/>
                    <a:pt x="1436" y="2623"/>
                  </a:cubicBezTo>
                  <a:cubicBezTo>
                    <a:pt x="2221" y="2623"/>
                    <a:pt x="2862" y="1981"/>
                    <a:pt x="2862" y="1187"/>
                  </a:cubicBezTo>
                  <a:lnTo>
                    <a:pt x="2862" y="881"/>
                  </a:lnTo>
                  <a:cubicBezTo>
                    <a:pt x="2862" y="756"/>
                    <a:pt x="2805" y="632"/>
                    <a:pt x="2719" y="546"/>
                  </a:cubicBezTo>
                  <a:cubicBezTo>
                    <a:pt x="2345" y="182"/>
                    <a:pt x="1676" y="19"/>
                    <a:pt x="91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04" name="Google Shape;11104;p67"/>
            <p:cNvSpPr/>
            <p:nvPr/>
          </p:nvSpPr>
          <p:spPr>
            <a:xfrm>
              <a:off x="5766162" y="3523791"/>
              <a:ext cx="74920" cy="67383"/>
            </a:xfrm>
            <a:custGeom>
              <a:avLst/>
              <a:gdLst/>
              <a:ahLst/>
              <a:cxnLst/>
              <a:rect l="l" t="t" r="r" b="b"/>
              <a:pathLst>
                <a:path w="2853" h="2566" extrusionOk="0">
                  <a:moveTo>
                    <a:pt x="920" y="0"/>
                  </a:moveTo>
                  <a:cubicBezTo>
                    <a:pt x="786" y="0"/>
                    <a:pt x="661" y="48"/>
                    <a:pt x="575" y="144"/>
                  </a:cubicBezTo>
                  <a:lnTo>
                    <a:pt x="144" y="574"/>
                  </a:lnTo>
                  <a:cubicBezTo>
                    <a:pt x="49" y="661"/>
                    <a:pt x="1" y="785"/>
                    <a:pt x="1" y="909"/>
                  </a:cubicBezTo>
                  <a:lnTo>
                    <a:pt x="1" y="1187"/>
                  </a:lnTo>
                  <a:cubicBezTo>
                    <a:pt x="1" y="1828"/>
                    <a:pt x="422" y="2383"/>
                    <a:pt x="1034" y="2565"/>
                  </a:cubicBezTo>
                  <a:cubicBezTo>
                    <a:pt x="824" y="2307"/>
                    <a:pt x="719" y="1991"/>
                    <a:pt x="719" y="1665"/>
                  </a:cubicBezTo>
                  <a:lnTo>
                    <a:pt x="719" y="976"/>
                  </a:lnTo>
                  <a:cubicBezTo>
                    <a:pt x="709" y="710"/>
                    <a:pt x="929" y="497"/>
                    <a:pt x="1184" y="497"/>
                  </a:cubicBezTo>
                  <a:cubicBezTo>
                    <a:pt x="1194" y="497"/>
                    <a:pt x="1205" y="497"/>
                    <a:pt x="1216" y="498"/>
                  </a:cubicBezTo>
                  <a:cubicBezTo>
                    <a:pt x="1695" y="527"/>
                    <a:pt x="2412" y="603"/>
                    <a:pt x="2853" y="814"/>
                  </a:cubicBezTo>
                  <a:cubicBezTo>
                    <a:pt x="2843" y="718"/>
                    <a:pt x="2795" y="622"/>
                    <a:pt x="2728" y="546"/>
                  </a:cubicBezTo>
                  <a:cubicBezTo>
                    <a:pt x="2355" y="192"/>
                    <a:pt x="1685" y="29"/>
                    <a:pt x="920"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05" name="Google Shape;11105;p67"/>
            <p:cNvSpPr/>
            <p:nvPr/>
          </p:nvSpPr>
          <p:spPr>
            <a:xfrm>
              <a:off x="5797595" y="3614257"/>
              <a:ext cx="12579" cy="12605"/>
            </a:xfrm>
            <a:custGeom>
              <a:avLst/>
              <a:gdLst/>
              <a:ahLst/>
              <a:cxnLst/>
              <a:rect l="l" t="t" r="r" b="b"/>
              <a:pathLst>
                <a:path w="479" h="480" extrusionOk="0">
                  <a:moveTo>
                    <a:pt x="0" y="1"/>
                  </a:moveTo>
                  <a:lnTo>
                    <a:pt x="0" y="355"/>
                  </a:lnTo>
                  <a:cubicBezTo>
                    <a:pt x="0" y="422"/>
                    <a:pt x="48" y="479"/>
                    <a:pt x="115" y="479"/>
                  </a:cubicBezTo>
                  <a:lnTo>
                    <a:pt x="354" y="479"/>
                  </a:lnTo>
                  <a:cubicBezTo>
                    <a:pt x="421" y="479"/>
                    <a:pt x="479" y="422"/>
                    <a:pt x="479" y="355"/>
                  </a:cubicBezTo>
                  <a:lnTo>
                    <a:pt x="479" y="1"/>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106" name="Google Shape;11106;p67"/>
            <p:cNvSpPr/>
            <p:nvPr/>
          </p:nvSpPr>
          <p:spPr>
            <a:xfrm>
              <a:off x="5778241" y="3596715"/>
              <a:ext cx="25656" cy="26286"/>
            </a:xfrm>
            <a:custGeom>
              <a:avLst/>
              <a:gdLst/>
              <a:ahLst/>
              <a:cxnLst/>
              <a:rect l="l" t="t" r="r" b="b"/>
              <a:pathLst>
                <a:path w="977" h="1001" extrusionOk="0">
                  <a:moveTo>
                    <a:pt x="216" y="1"/>
                  </a:moveTo>
                  <a:cubicBezTo>
                    <a:pt x="187" y="1"/>
                    <a:pt x="160" y="15"/>
                    <a:pt x="144" y="46"/>
                  </a:cubicBezTo>
                  <a:lnTo>
                    <a:pt x="0" y="267"/>
                  </a:lnTo>
                  <a:lnTo>
                    <a:pt x="354" y="927"/>
                  </a:lnTo>
                  <a:cubicBezTo>
                    <a:pt x="378" y="975"/>
                    <a:pt x="430" y="1001"/>
                    <a:pt x="481" y="1001"/>
                  </a:cubicBezTo>
                  <a:cubicBezTo>
                    <a:pt x="511" y="1001"/>
                    <a:pt x="540" y="992"/>
                    <a:pt x="565" y="975"/>
                  </a:cubicBezTo>
                  <a:lnTo>
                    <a:pt x="976" y="669"/>
                  </a:lnTo>
                  <a:lnTo>
                    <a:pt x="287" y="27"/>
                  </a:lnTo>
                  <a:cubicBezTo>
                    <a:pt x="266" y="10"/>
                    <a:pt x="240" y="1"/>
                    <a:pt x="216"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107" name="Google Shape;11107;p67"/>
            <p:cNvSpPr/>
            <p:nvPr/>
          </p:nvSpPr>
          <p:spPr>
            <a:xfrm>
              <a:off x="5803871" y="3596715"/>
              <a:ext cx="25656" cy="26286"/>
            </a:xfrm>
            <a:custGeom>
              <a:avLst/>
              <a:gdLst/>
              <a:ahLst/>
              <a:cxnLst/>
              <a:rect l="l" t="t" r="r" b="b"/>
              <a:pathLst>
                <a:path w="977" h="1001" extrusionOk="0">
                  <a:moveTo>
                    <a:pt x="751" y="1"/>
                  </a:moveTo>
                  <a:cubicBezTo>
                    <a:pt x="727" y="1"/>
                    <a:pt x="701" y="10"/>
                    <a:pt x="680" y="27"/>
                  </a:cubicBezTo>
                  <a:lnTo>
                    <a:pt x="0" y="669"/>
                  </a:lnTo>
                  <a:lnTo>
                    <a:pt x="402" y="975"/>
                  </a:lnTo>
                  <a:cubicBezTo>
                    <a:pt x="427" y="992"/>
                    <a:pt x="457" y="1001"/>
                    <a:pt x="486" y="1001"/>
                  </a:cubicBezTo>
                  <a:cubicBezTo>
                    <a:pt x="537" y="1001"/>
                    <a:pt x="589" y="975"/>
                    <a:pt x="613" y="927"/>
                  </a:cubicBezTo>
                  <a:lnTo>
                    <a:pt x="976" y="267"/>
                  </a:lnTo>
                  <a:lnTo>
                    <a:pt x="823" y="46"/>
                  </a:lnTo>
                  <a:cubicBezTo>
                    <a:pt x="808" y="15"/>
                    <a:pt x="780" y="1"/>
                    <a:pt x="751"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108" name="Google Shape;11108;p67"/>
            <p:cNvSpPr/>
            <p:nvPr/>
          </p:nvSpPr>
          <p:spPr>
            <a:xfrm>
              <a:off x="5847857" y="3386057"/>
              <a:ext cx="187234" cy="219192"/>
            </a:xfrm>
            <a:custGeom>
              <a:avLst/>
              <a:gdLst/>
              <a:ahLst/>
              <a:cxnLst/>
              <a:rect l="l" t="t" r="r" b="b"/>
              <a:pathLst>
                <a:path w="7130" h="8347" extrusionOk="0">
                  <a:moveTo>
                    <a:pt x="3560" y="1"/>
                  </a:moveTo>
                  <a:cubicBezTo>
                    <a:pt x="1847" y="1"/>
                    <a:pt x="603" y="1178"/>
                    <a:pt x="459" y="3102"/>
                  </a:cubicBezTo>
                  <a:cubicBezTo>
                    <a:pt x="287" y="5456"/>
                    <a:pt x="86" y="6776"/>
                    <a:pt x="19" y="7226"/>
                  </a:cubicBezTo>
                  <a:cubicBezTo>
                    <a:pt x="0" y="7322"/>
                    <a:pt x="48" y="7427"/>
                    <a:pt x="144" y="7475"/>
                  </a:cubicBezTo>
                  <a:cubicBezTo>
                    <a:pt x="603" y="7705"/>
                    <a:pt x="2000" y="8346"/>
                    <a:pt x="3560" y="8346"/>
                  </a:cubicBezTo>
                  <a:cubicBezTo>
                    <a:pt x="5120" y="8346"/>
                    <a:pt x="6527" y="7705"/>
                    <a:pt x="6986" y="7475"/>
                  </a:cubicBezTo>
                  <a:cubicBezTo>
                    <a:pt x="7073" y="7427"/>
                    <a:pt x="7130" y="7322"/>
                    <a:pt x="7111" y="7226"/>
                  </a:cubicBezTo>
                  <a:cubicBezTo>
                    <a:pt x="7034" y="6776"/>
                    <a:pt x="6833" y="5456"/>
                    <a:pt x="6661" y="3102"/>
                  </a:cubicBezTo>
                  <a:cubicBezTo>
                    <a:pt x="6517" y="1187"/>
                    <a:pt x="5273" y="1"/>
                    <a:pt x="35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09" name="Google Shape;11109;p67"/>
            <p:cNvSpPr/>
            <p:nvPr/>
          </p:nvSpPr>
          <p:spPr>
            <a:xfrm>
              <a:off x="5891816" y="3386057"/>
              <a:ext cx="143275" cy="219192"/>
            </a:xfrm>
            <a:custGeom>
              <a:avLst/>
              <a:gdLst/>
              <a:ahLst/>
              <a:cxnLst/>
              <a:rect l="l" t="t" r="r" b="b"/>
              <a:pathLst>
                <a:path w="5456" h="8347" extrusionOk="0">
                  <a:moveTo>
                    <a:pt x="1886" y="1"/>
                  </a:moveTo>
                  <a:cubicBezTo>
                    <a:pt x="1771" y="1"/>
                    <a:pt x="1657" y="1"/>
                    <a:pt x="1542" y="20"/>
                  </a:cubicBezTo>
                  <a:cubicBezTo>
                    <a:pt x="202" y="154"/>
                    <a:pt x="1" y="2030"/>
                    <a:pt x="1283" y="2422"/>
                  </a:cubicBezTo>
                  <a:lnTo>
                    <a:pt x="1312" y="2432"/>
                  </a:lnTo>
                  <a:lnTo>
                    <a:pt x="1791" y="8346"/>
                  </a:lnTo>
                  <a:cubicBezTo>
                    <a:pt x="1824" y="8347"/>
                    <a:pt x="1858" y="8347"/>
                    <a:pt x="1892" y="8347"/>
                  </a:cubicBezTo>
                  <a:cubicBezTo>
                    <a:pt x="3450" y="8347"/>
                    <a:pt x="4853" y="7709"/>
                    <a:pt x="5312" y="7475"/>
                  </a:cubicBezTo>
                  <a:cubicBezTo>
                    <a:pt x="5399" y="7427"/>
                    <a:pt x="5456" y="7322"/>
                    <a:pt x="5437" y="7226"/>
                  </a:cubicBezTo>
                  <a:cubicBezTo>
                    <a:pt x="5360" y="6776"/>
                    <a:pt x="5169" y="5456"/>
                    <a:pt x="4987" y="3102"/>
                  </a:cubicBezTo>
                  <a:cubicBezTo>
                    <a:pt x="4853" y="1187"/>
                    <a:pt x="3599" y="1"/>
                    <a:pt x="188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10" name="Google Shape;11110;p67"/>
            <p:cNvSpPr/>
            <p:nvPr/>
          </p:nvSpPr>
          <p:spPr>
            <a:xfrm>
              <a:off x="5835042" y="3555198"/>
              <a:ext cx="212890" cy="125181"/>
            </a:xfrm>
            <a:custGeom>
              <a:avLst/>
              <a:gdLst/>
              <a:ahLst/>
              <a:cxnLst/>
              <a:rect l="l" t="t" r="r" b="b"/>
              <a:pathLst>
                <a:path w="8107" h="4767" extrusionOk="0">
                  <a:moveTo>
                    <a:pt x="2862" y="1"/>
                  </a:moveTo>
                  <a:lnTo>
                    <a:pt x="2862" y="1044"/>
                  </a:lnTo>
                  <a:cubicBezTo>
                    <a:pt x="2862" y="1235"/>
                    <a:pt x="2747" y="1407"/>
                    <a:pt x="2574" y="1484"/>
                  </a:cubicBezTo>
                  <a:lnTo>
                    <a:pt x="565" y="2374"/>
                  </a:lnTo>
                  <a:cubicBezTo>
                    <a:pt x="220" y="2527"/>
                    <a:pt x="0" y="2862"/>
                    <a:pt x="0" y="3245"/>
                  </a:cubicBezTo>
                  <a:lnTo>
                    <a:pt x="0" y="4527"/>
                  </a:lnTo>
                  <a:cubicBezTo>
                    <a:pt x="0" y="4661"/>
                    <a:pt x="105" y="4767"/>
                    <a:pt x="239" y="4767"/>
                  </a:cubicBezTo>
                  <a:lnTo>
                    <a:pt x="7867" y="4767"/>
                  </a:lnTo>
                  <a:cubicBezTo>
                    <a:pt x="8001" y="4767"/>
                    <a:pt x="8106" y="4652"/>
                    <a:pt x="8106" y="4527"/>
                  </a:cubicBezTo>
                  <a:lnTo>
                    <a:pt x="8106" y="3235"/>
                  </a:lnTo>
                  <a:cubicBezTo>
                    <a:pt x="8106" y="2862"/>
                    <a:pt x="7886" y="2518"/>
                    <a:pt x="7541" y="2364"/>
                  </a:cubicBezTo>
                  <a:lnTo>
                    <a:pt x="5532" y="1484"/>
                  </a:lnTo>
                  <a:cubicBezTo>
                    <a:pt x="5359" y="1407"/>
                    <a:pt x="5245" y="1235"/>
                    <a:pt x="5245" y="1053"/>
                  </a:cubicBezTo>
                  <a:lnTo>
                    <a:pt x="5245"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11" name="Google Shape;11111;p67"/>
            <p:cNvSpPr/>
            <p:nvPr/>
          </p:nvSpPr>
          <p:spPr>
            <a:xfrm>
              <a:off x="5835042" y="3600181"/>
              <a:ext cx="212890" cy="80198"/>
            </a:xfrm>
            <a:custGeom>
              <a:avLst/>
              <a:gdLst/>
              <a:ahLst/>
              <a:cxnLst/>
              <a:rect l="l" t="t" r="r" b="b"/>
              <a:pathLst>
                <a:path w="8107" h="3054" extrusionOk="0">
                  <a:moveTo>
                    <a:pt x="2048" y="1"/>
                  </a:moveTo>
                  <a:lnTo>
                    <a:pt x="565" y="651"/>
                  </a:lnTo>
                  <a:cubicBezTo>
                    <a:pt x="220" y="805"/>
                    <a:pt x="0" y="1149"/>
                    <a:pt x="0" y="1522"/>
                  </a:cubicBezTo>
                  <a:lnTo>
                    <a:pt x="0" y="2814"/>
                  </a:lnTo>
                  <a:cubicBezTo>
                    <a:pt x="0" y="2939"/>
                    <a:pt x="105" y="3054"/>
                    <a:pt x="239" y="3054"/>
                  </a:cubicBezTo>
                  <a:lnTo>
                    <a:pt x="7867" y="3054"/>
                  </a:lnTo>
                  <a:cubicBezTo>
                    <a:pt x="8001" y="3054"/>
                    <a:pt x="8106" y="2939"/>
                    <a:pt x="8106" y="2814"/>
                  </a:cubicBezTo>
                  <a:lnTo>
                    <a:pt x="8106" y="1532"/>
                  </a:lnTo>
                  <a:cubicBezTo>
                    <a:pt x="8106" y="1149"/>
                    <a:pt x="7886" y="805"/>
                    <a:pt x="7541" y="651"/>
                  </a:cubicBezTo>
                  <a:lnTo>
                    <a:pt x="6058" y="1"/>
                  </a:lnTo>
                  <a:cubicBezTo>
                    <a:pt x="5709" y="919"/>
                    <a:pt x="4883" y="1379"/>
                    <a:pt x="4057" y="1379"/>
                  </a:cubicBezTo>
                  <a:cubicBezTo>
                    <a:pt x="3230" y="1379"/>
                    <a:pt x="2402" y="919"/>
                    <a:pt x="2048" y="1"/>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112" name="Google Shape;11112;p67"/>
            <p:cNvSpPr/>
            <p:nvPr/>
          </p:nvSpPr>
          <p:spPr>
            <a:xfrm>
              <a:off x="5910172" y="3555198"/>
              <a:ext cx="62604" cy="25105"/>
            </a:xfrm>
            <a:custGeom>
              <a:avLst/>
              <a:gdLst/>
              <a:ahLst/>
              <a:cxnLst/>
              <a:rect l="l" t="t" r="r" b="b"/>
              <a:pathLst>
                <a:path w="2384" h="956" extrusionOk="0">
                  <a:moveTo>
                    <a:pt x="1" y="1"/>
                  </a:moveTo>
                  <a:lnTo>
                    <a:pt x="1" y="690"/>
                  </a:lnTo>
                  <a:cubicBezTo>
                    <a:pt x="379" y="867"/>
                    <a:pt x="785" y="955"/>
                    <a:pt x="1192" y="955"/>
                  </a:cubicBezTo>
                  <a:cubicBezTo>
                    <a:pt x="1599" y="955"/>
                    <a:pt x="2006" y="867"/>
                    <a:pt x="2384" y="690"/>
                  </a:cubicBezTo>
                  <a:lnTo>
                    <a:pt x="2384"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13" name="Google Shape;11113;p67"/>
            <p:cNvSpPr/>
            <p:nvPr/>
          </p:nvSpPr>
          <p:spPr>
            <a:xfrm>
              <a:off x="5878765" y="3449764"/>
              <a:ext cx="125418" cy="117907"/>
            </a:xfrm>
            <a:custGeom>
              <a:avLst/>
              <a:gdLst/>
              <a:ahLst/>
              <a:cxnLst/>
              <a:rect l="l" t="t" r="r" b="b"/>
              <a:pathLst>
                <a:path w="4776" h="4490" extrusionOk="0">
                  <a:moveTo>
                    <a:pt x="1745" y="1"/>
                  </a:moveTo>
                  <a:cubicBezTo>
                    <a:pt x="1563" y="1"/>
                    <a:pt x="1396" y="95"/>
                    <a:pt x="1311" y="264"/>
                  </a:cubicBezTo>
                  <a:cubicBezTo>
                    <a:pt x="1053" y="762"/>
                    <a:pt x="670" y="1192"/>
                    <a:pt x="201" y="1499"/>
                  </a:cubicBezTo>
                  <a:cubicBezTo>
                    <a:pt x="77" y="1585"/>
                    <a:pt x="0" y="1738"/>
                    <a:pt x="0" y="1891"/>
                  </a:cubicBezTo>
                  <a:lnTo>
                    <a:pt x="0" y="2025"/>
                  </a:lnTo>
                  <a:cubicBezTo>
                    <a:pt x="0" y="3288"/>
                    <a:pt x="957" y="4398"/>
                    <a:pt x="2230" y="4484"/>
                  </a:cubicBezTo>
                  <a:cubicBezTo>
                    <a:pt x="2281" y="4488"/>
                    <a:pt x="2332" y="4489"/>
                    <a:pt x="2383" y="4489"/>
                  </a:cubicBezTo>
                  <a:cubicBezTo>
                    <a:pt x="3693" y="4489"/>
                    <a:pt x="4766" y="3428"/>
                    <a:pt x="4766" y="2101"/>
                  </a:cubicBezTo>
                  <a:lnTo>
                    <a:pt x="4766" y="1690"/>
                  </a:lnTo>
                  <a:cubicBezTo>
                    <a:pt x="4776" y="1479"/>
                    <a:pt x="4680" y="1288"/>
                    <a:pt x="4527" y="1154"/>
                  </a:cubicBezTo>
                  <a:cubicBezTo>
                    <a:pt x="4144" y="819"/>
                    <a:pt x="3292" y="226"/>
                    <a:pt x="1819" y="6"/>
                  </a:cubicBezTo>
                  <a:cubicBezTo>
                    <a:pt x="1794" y="2"/>
                    <a:pt x="1770" y="1"/>
                    <a:pt x="174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14" name="Google Shape;11114;p67"/>
            <p:cNvSpPr/>
            <p:nvPr/>
          </p:nvSpPr>
          <p:spPr>
            <a:xfrm>
              <a:off x="5878765" y="3449764"/>
              <a:ext cx="122398" cy="117277"/>
            </a:xfrm>
            <a:custGeom>
              <a:avLst/>
              <a:gdLst/>
              <a:ahLst/>
              <a:cxnLst/>
              <a:rect l="l" t="t" r="r" b="b"/>
              <a:pathLst>
                <a:path w="4661" h="4466" extrusionOk="0">
                  <a:moveTo>
                    <a:pt x="1745" y="1"/>
                  </a:moveTo>
                  <a:cubicBezTo>
                    <a:pt x="1563" y="1"/>
                    <a:pt x="1396" y="95"/>
                    <a:pt x="1311" y="264"/>
                  </a:cubicBezTo>
                  <a:cubicBezTo>
                    <a:pt x="1273" y="350"/>
                    <a:pt x="1225" y="436"/>
                    <a:pt x="1168" y="513"/>
                  </a:cubicBezTo>
                  <a:cubicBezTo>
                    <a:pt x="919" y="905"/>
                    <a:pt x="594" y="1240"/>
                    <a:pt x="201" y="1499"/>
                  </a:cubicBezTo>
                  <a:cubicBezTo>
                    <a:pt x="77" y="1585"/>
                    <a:pt x="0" y="1728"/>
                    <a:pt x="0" y="1891"/>
                  </a:cubicBezTo>
                  <a:lnTo>
                    <a:pt x="0" y="2025"/>
                  </a:lnTo>
                  <a:cubicBezTo>
                    <a:pt x="0" y="3250"/>
                    <a:pt x="900" y="4322"/>
                    <a:pt x="2096" y="4465"/>
                  </a:cubicBezTo>
                  <a:cubicBezTo>
                    <a:pt x="1675" y="4025"/>
                    <a:pt x="1436" y="3432"/>
                    <a:pt x="1436" y="2819"/>
                  </a:cubicBezTo>
                  <a:lnTo>
                    <a:pt x="1436" y="1317"/>
                  </a:lnTo>
                  <a:cubicBezTo>
                    <a:pt x="1436" y="1077"/>
                    <a:pt x="1618" y="867"/>
                    <a:pt x="1857" y="838"/>
                  </a:cubicBezTo>
                  <a:cubicBezTo>
                    <a:pt x="2025" y="823"/>
                    <a:pt x="2193" y="816"/>
                    <a:pt x="2360" y="816"/>
                  </a:cubicBezTo>
                  <a:cubicBezTo>
                    <a:pt x="3156" y="816"/>
                    <a:pt x="3941" y="985"/>
                    <a:pt x="4661" y="1317"/>
                  </a:cubicBezTo>
                  <a:cubicBezTo>
                    <a:pt x="4632" y="1250"/>
                    <a:pt x="4584" y="1202"/>
                    <a:pt x="4527" y="1154"/>
                  </a:cubicBezTo>
                  <a:cubicBezTo>
                    <a:pt x="4144" y="819"/>
                    <a:pt x="3292" y="226"/>
                    <a:pt x="1819" y="6"/>
                  </a:cubicBezTo>
                  <a:cubicBezTo>
                    <a:pt x="1794" y="2"/>
                    <a:pt x="1770" y="1"/>
                    <a:pt x="174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15" name="Google Shape;11115;p67"/>
            <p:cNvSpPr/>
            <p:nvPr/>
          </p:nvSpPr>
          <p:spPr>
            <a:xfrm>
              <a:off x="5835042" y="3620796"/>
              <a:ext cx="43986" cy="59584"/>
            </a:xfrm>
            <a:custGeom>
              <a:avLst/>
              <a:gdLst/>
              <a:ahLst/>
              <a:cxnLst/>
              <a:rect l="l" t="t" r="r" b="b"/>
              <a:pathLst>
                <a:path w="1675" h="2269" extrusionOk="0">
                  <a:moveTo>
                    <a:pt x="354" y="0"/>
                  </a:moveTo>
                  <a:cubicBezTo>
                    <a:pt x="124" y="182"/>
                    <a:pt x="0" y="450"/>
                    <a:pt x="0" y="747"/>
                  </a:cubicBezTo>
                  <a:lnTo>
                    <a:pt x="0" y="2029"/>
                  </a:lnTo>
                  <a:cubicBezTo>
                    <a:pt x="0" y="2163"/>
                    <a:pt x="105" y="2269"/>
                    <a:pt x="239" y="2269"/>
                  </a:cubicBezTo>
                  <a:lnTo>
                    <a:pt x="1675" y="2269"/>
                  </a:lnTo>
                  <a:lnTo>
                    <a:pt x="1675" y="1608"/>
                  </a:lnTo>
                  <a:cubicBezTo>
                    <a:pt x="1665" y="1417"/>
                    <a:pt x="1598" y="1235"/>
                    <a:pt x="1464" y="1101"/>
                  </a:cubicBezTo>
                  <a:lnTo>
                    <a:pt x="354" y="0"/>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116" name="Google Shape;11116;p67"/>
            <p:cNvSpPr/>
            <p:nvPr/>
          </p:nvSpPr>
          <p:spPr>
            <a:xfrm>
              <a:off x="6003920" y="3620796"/>
              <a:ext cx="44012" cy="59584"/>
            </a:xfrm>
            <a:custGeom>
              <a:avLst/>
              <a:gdLst/>
              <a:ahLst/>
              <a:cxnLst/>
              <a:rect l="l" t="t" r="r" b="b"/>
              <a:pathLst>
                <a:path w="1676" h="2269" extrusionOk="0">
                  <a:moveTo>
                    <a:pt x="1321" y="0"/>
                  </a:moveTo>
                  <a:lnTo>
                    <a:pt x="211" y="1101"/>
                  </a:lnTo>
                  <a:cubicBezTo>
                    <a:pt x="77" y="1235"/>
                    <a:pt x="0" y="1417"/>
                    <a:pt x="0" y="1608"/>
                  </a:cubicBezTo>
                  <a:lnTo>
                    <a:pt x="0" y="2269"/>
                  </a:lnTo>
                  <a:lnTo>
                    <a:pt x="1436" y="2269"/>
                  </a:lnTo>
                  <a:cubicBezTo>
                    <a:pt x="1570" y="2269"/>
                    <a:pt x="1675" y="2163"/>
                    <a:pt x="1675" y="2029"/>
                  </a:cubicBezTo>
                  <a:lnTo>
                    <a:pt x="1675" y="747"/>
                  </a:lnTo>
                  <a:cubicBezTo>
                    <a:pt x="1675" y="450"/>
                    <a:pt x="1541" y="182"/>
                    <a:pt x="1321" y="0"/>
                  </a:cubicBezTo>
                  <a:close/>
                </a:path>
              </a:pathLst>
            </a:custGeom>
            <a:solidFill>
              <a:srgbClr val="6E8294"/>
            </a:solidFill>
            <a:ln>
              <a:noFill/>
            </a:ln>
          </p:spPr>
          <p:txBody>
            <a:bodyPr spcFirstLastPara="1" wrap="square" lIns="91425" tIns="91425" rIns="91425" bIns="91425" anchor="ctr" anchorCtr="0">
              <a:noAutofit/>
            </a:bodyPr>
            <a:lstStyle/>
            <a:p>
              <a:endParaRPr/>
            </a:p>
          </p:txBody>
        </p:sp>
      </p:grpSp>
      <p:sp>
        <p:nvSpPr>
          <p:cNvPr id="11117" name="Google Shape;11117;p67"/>
          <p:cNvSpPr/>
          <p:nvPr/>
        </p:nvSpPr>
        <p:spPr>
          <a:xfrm>
            <a:off x="6560317" y="3412357"/>
            <a:ext cx="13366" cy="86711"/>
          </a:xfrm>
          <a:custGeom>
            <a:avLst/>
            <a:gdLst/>
            <a:ahLst/>
            <a:cxnLst/>
            <a:rect l="l" t="t" r="r" b="b"/>
            <a:pathLst>
              <a:path w="509" h="3302" extrusionOk="0">
                <a:moveTo>
                  <a:pt x="432" y="0"/>
                </a:moveTo>
                <a:lnTo>
                  <a:pt x="202" y="163"/>
                </a:lnTo>
                <a:cubicBezTo>
                  <a:pt x="77" y="259"/>
                  <a:pt x="1" y="412"/>
                  <a:pt x="1" y="565"/>
                </a:cubicBezTo>
                <a:lnTo>
                  <a:pt x="1" y="3302"/>
                </a:lnTo>
                <a:lnTo>
                  <a:pt x="39" y="3245"/>
                </a:lnTo>
                <a:cubicBezTo>
                  <a:pt x="345" y="2795"/>
                  <a:pt x="508" y="2259"/>
                  <a:pt x="508" y="1713"/>
                </a:cubicBezTo>
                <a:lnTo>
                  <a:pt x="508" y="259"/>
                </a:lnTo>
                <a:cubicBezTo>
                  <a:pt x="508" y="163"/>
                  <a:pt x="479" y="77"/>
                  <a:pt x="432"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nvGrpSpPr>
          <p:cNvPr id="11118" name="Google Shape;11118;p67"/>
          <p:cNvGrpSpPr/>
          <p:nvPr/>
        </p:nvGrpSpPr>
        <p:grpSpPr>
          <a:xfrm>
            <a:off x="6179075" y="3216327"/>
            <a:ext cx="394609" cy="328749"/>
            <a:chOff x="6179074" y="3368726"/>
            <a:chExt cx="394609" cy="328749"/>
          </a:xfrm>
        </p:grpSpPr>
        <p:sp>
          <p:nvSpPr>
            <p:cNvPr id="11119" name="Google Shape;11119;p67"/>
            <p:cNvSpPr/>
            <p:nvPr/>
          </p:nvSpPr>
          <p:spPr>
            <a:xfrm>
              <a:off x="6363052" y="3421508"/>
              <a:ext cx="26418" cy="26155"/>
            </a:xfrm>
            <a:custGeom>
              <a:avLst/>
              <a:gdLst/>
              <a:ahLst/>
              <a:cxnLst/>
              <a:rect l="l" t="t" r="r" b="b"/>
              <a:pathLst>
                <a:path w="1006" h="996" extrusionOk="0">
                  <a:moveTo>
                    <a:pt x="0" y="0"/>
                  </a:moveTo>
                  <a:lnTo>
                    <a:pt x="0" y="995"/>
                  </a:lnTo>
                  <a:lnTo>
                    <a:pt x="1005" y="995"/>
                  </a:lnTo>
                  <a:lnTo>
                    <a:pt x="1005"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20" name="Google Shape;11120;p67"/>
            <p:cNvSpPr/>
            <p:nvPr/>
          </p:nvSpPr>
          <p:spPr>
            <a:xfrm>
              <a:off x="6361791" y="3421508"/>
              <a:ext cx="28912" cy="19695"/>
            </a:xfrm>
            <a:custGeom>
              <a:avLst/>
              <a:gdLst/>
              <a:ahLst/>
              <a:cxnLst/>
              <a:rect l="l" t="t" r="r" b="b"/>
              <a:pathLst>
                <a:path w="1101" h="750" extrusionOk="0">
                  <a:moveTo>
                    <a:pt x="48" y="0"/>
                  </a:moveTo>
                  <a:lnTo>
                    <a:pt x="48" y="498"/>
                  </a:lnTo>
                  <a:cubicBezTo>
                    <a:pt x="48" y="546"/>
                    <a:pt x="29" y="603"/>
                    <a:pt x="0" y="641"/>
                  </a:cubicBezTo>
                  <a:cubicBezTo>
                    <a:pt x="177" y="713"/>
                    <a:pt x="364" y="749"/>
                    <a:pt x="551" y="749"/>
                  </a:cubicBezTo>
                  <a:cubicBezTo>
                    <a:pt x="737" y="749"/>
                    <a:pt x="924" y="713"/>
                    <a:pt x="1101" y="641"/>
                  </a:cubicBezTo>
                  <a:cubicBezTo>
                    <a:pt x="1072" y="603"/>
                    <a:pt x="1053" y="546"/>
                    <a:pt x="1053" y="498"/>
                  </a:cubicBezTo>
                  <a:lnTo>
                    <a:pt x="1053"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21" name="Google Shape;11121;p67"/>
            <p:cNvSpPr/>
            <p:nvPr/>
          </p:nvSpPr>
          <p:spPr>
            <a:xfrm>
              <a:off x="6336660" y="3442096"/>
              <a:ext cx="79174" cy="97556"/>
            </a:xfrm>
            <a:custGeom>
              <a:avLst/>
              <a:gdLst/>
              <a:ahLst/>
              <a:cxnLst/>
              <a:rect l="l" t="t" r="r" b="b"/>
              <a:pathLst>
                <a:path w="3015" h="3715" extrusionOk="0">
                  <a:moveTo>
                    <a:pt x="737" y="1"/>
                  </a:moveTo>
                  <a:lnTo>
                    <a:pt x="278" y="231"/>
                  </a:lnTo>
                  <a:cubicBezTo>
                    <a:pt x="115" y="317"/>
                    <a:pt x="10" y="489"/>
                    <a:pt x="10" y="680"/>
                  </a:cubicBezTo>
                  <a:lnTo>
                    <a:pt x="10" y="2135"/>
                  </a:lnTo>
                  <a:cubicBezTo>
                    <a:pt x="0" y="2681"/>
                    <a:pt x="163" y="3207"/>
                    <a:pt x="469" y="3657"/>
                  </a:cubicBezTo>
                  <a:lnTo>
                    <a:pt x="508" y="3714"/>
                  </a:lnTo>
                  <a:lnTo>
                    <a:pt x="2508" y="3714"/>
                  </a:lnTo>
                  <a:lnTo>
                    <a:pt x="2546" y="3657"/>
                  </a:lnTo>
                  <a:cubicBezTo>
                    <a:pt x="2852" y="3207"/>
                    <a:pt x="3015" y="2681"/>
                    <a:pt x="3005" y="2135"/>
                  </a:cubicBezTo>
                  <a:lnTo>
                    <a:pt x="3005" y="680"/>
                  </a:lnTo>
                  <a:cubicBezTo>
                    <a:pt x="3005" y="489"/>
                    <a:pt x="2900" y="317"/>
                    <a:pt x="2737" y="231"/>
                  </a:cubicBezTo>
                  <a:lnTo>
                    <a:pt x="2278" y="1"/>
                  </a:lnTo>
                  <a:cubicBezTo>
                    <a:pt x="2111" y="203"/>
                    <a:pt x="1603" y="212"/>
                    <a:pt x="1523" y="212"/>
                  </a:cubicBezTo>
                  <a:cubicBezTo>
                    <a:pt x="1516" y="212"/>
                    <a:pt x="1512" y="211"/>
                    <a:pt x="1512" y="211"/>
                  </a:cubicBezTo>
                  <a:cubicBezTo>
                    <a:pt x="1512" y="211"/>
                    <a:pt x="1509" y="212"/>
                    <a:pt x="1502" y="212"/>
                  </a:cubicBezTo>
                  <a:cubicBezTo>
                    <a:pt x="1420" y="212"/>
                    <a:pt x="905" y="203"/>
                    <a:pt x="73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122" name="Google Shape;11122;p67"/>
            <p:cNvSpPr/>
            <p:nvPr/>
          </p:nvSpPr>
          <p:spPr>
            <a:xfrm>
              <a:off x="6349974" y="3539862"/>
              <a:ext cx="52546" cy="111605"/>
            </a:xfrm>
            <a:custGeom>
              <a:avLst/>
              <a:gdLst/>
              <a:ahLst/>
              <a:cxnLst/>
              <a:rect l="l" t="t" r="r" b="b"/>
              <a:pathLst>
                <a:path w="2001" h="4250" extrusionOk="0">
                  <a:moveTo>
                    <a:pt x="1" y="1"/>
                  </a:moveTo>
                  <a:lnTo>
                    <a:pt x="1" y="4250"/>
                  </a:lnTo>
                  <a:lnTo>
                    <a:pt x="2001" y="4250"/>
                  </a:lnTo>
                  <a:lnTo>
                    <a:pt x="2001" y="1"/>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123" name="Google Shape;11123;p67"/>
            <p:cNvSpPr/>
            <p:nvPr/>
          </p:nvSpPr>
          <p:spPr>
            <a:xfrm>
              <a:off x="6336897" y="3452915"/>
              <a:ext cx="13104" cy="86973"/>
            </a:xfrm>
            <a:custGeom>
              <a:avLst/>
              <a:gdLst/>
              <a:ahLst/>
              <a:cxnLst/>
              <a:rect l="l" t="t" r="r" b="b"/>
              <a:pathLst>
                <a:path w="499" h="3312" extrusionOk="0">
                  <a:moveTo>
                    <a:pt x="77" y="0"/>
                  </a:moveTo>
                  <a:cubicBezTo>
                    <a:pt x="20" y="77"/>
                    <a:pt x="1" y="173"/>
                    <a:pt x="1" y="268"/>
                  </a:cubicBezTo>
                  <a:lnTo>
                    <a:pt x="1" y="1723"/>
                  </a:lnTo>
                  <a:cubicBezTo>
                    <a:pt x="1" y="2269"/>
                    <a:pt x="154" y="2795"/>
                    <a:pt x="460" y="3245"/>
                  </a:cubicBezTo>
                  <a:lnTo>
                    <a:pt x="499" y="3312"/>
                  </a:lnTo>
                  <a:lnTo>
                    <a:pt x="499" y="575"/>
                  </a:lnTo>
                  <a:cubicBezTo>
                    <a:pt x="499" y="412"/>
                    <a:pt x="422" y="268"/>
                    <a:pt x="298" y="173"/>
                  </a:cubicBezTo>
                  <a:lnTo>
                    <a:pt x="77" y="0"/>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124" name="Google Shape;11124;p67"/>
            <p:cNvSpPr/>
            <p:nvPr/>
          </p:nvSpPr>
          <p:spPr>
            <a:xfrm>
              <a:off x="6402494" y="3452915"/>
              <a:ext cx="13340" cy="86973"/>
            </a:xfrm>
            <a:custGeom>
              <a:avLst/>
              <a:gdLst/>
              <a:ahLst/>
              <a:cxnLst/>
              <a:rect l="l" t="t" r="r" b="b"/>
              <a:pathLst>
                <a:path w="508" h="3312" extrusionOk="0">
                  <a:moveTo>
                    <a:pt x="431" y="0"/>
                  </a:moveTo>
                  <a:lnTo>
                    <a:pt x="202" y="173"/>
                  </a:lnTo>
                  <a:cubicBezTo>
                    <a:pt x="77" y="268"/>
                    <a:pt x="1" y="412"/>
                    <a:pt x="1" y="575"/>
                  </a:cubicBezTo>
                  <a:lnTo>
                    <a:pt x="1" y="3312"/>
                  </a:lnTo>
                  <a:lnTo>
                    <a:pt x="39" y="3245"/>
                  </a:lnTo>
                  <a:cubicBezTo>
                    <a:pt x="345" y="2795"/>
                    <a:pt x="508" y="2269"/>
                    <a:pt x="508" y="1723"/>
                  </a:cubicBezTo>
                  <a:lnTo>
                    <a:pt x="508" y="268"/>
                  </a:lnTo>
                  <a:cubicBezTo>
                    <a:pt x="508" y="173"/>
                    <a:pt x="479" y="77"/>
                    <a:pt x="431"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125" name="Google Shape;11125;p67"/>
            <p:cNvSpPr/>
            <p:nvPr/>
          </p:nvSpPr>
          <p:spPr>
            <a:xfrm>
              <a:off x="6356014" y="3434691"/>
              <a:ext cx="40493" cy="105198"/>
            </a:xfrm>
            <a:custGeom>
              <a:avLst/>
              <a:gdLst/>
              <a:ahLst/>
              <a:cxnLst/>
              <a:rect l="l" t="t" r="r" b="b"/>
              <a:pathLst>
                <a:path w="1542" h="4006" extrusionOk="0">
                  <a:moveTo>
                    <a:pt x="254" y="1"/>
                  </a:moveTo>
                  <a:cubicBezTo>
                    <a:pt x="242" y="1"/>
                    <a:pt x="230" y="5"/>
                    <a:pt x="220" y="15"/>
                  </a:cubicBezTo>
                  <a:lnTo>
                    <a:pt x="0" y="283"/>
                  </a:lnTo>
                  <a:lnTo>
                    <a:pt x="345" y="704"/>
                  </a:lnTo>
                  <a:cubicBezTo>
                    <a:pt x="367" y="732"/>
                    <a:pt x="399" y="747"/>
                    <a:pt x="431" y="747"/>
                  </a:cubicBezTo>
                  <a:cubicBezTo>
                    <a:pt x="455" y="747"/>
                    <a:pt x="478" y="739"/>
                    <a:pt x="498" y="723"/>
                  </a:cubicBezTo>
                  <a:lnTo>
                    <a:pt x="651" y="599"/>
                  </a:lnTo>
                  <a:lnTo>
                    <a:pt x="651" y="4006"/>
                  </a:lnTo>
                  <a:lnTo>
                    <a:pt x="900" y="4006"/>
                  </a:lnTo>
                  <a:lnTo>
                    <a:pt x="900" y="599"/>
                  </a:lnTo>
                  <a:lnTo>
                    <a:pt x="1043" y="723"/>
                  </a:lnTo>
                  <a:cubicBezTo>
                    <a:pt x="1063" y="739"/>
                    <a:pt x="1088" y="747"/>
                    <a:pt x="1113" y="747"/>
                  </a:cubicBezTo>
                  <a:cubicBezTo>
                    <a:pt x="1149" y="747"/>
                    <a:pt x="1184" y="732"/>
                    <a:pt x="1206" y="704"/>
                  </a:cubicBezTo>
                  <a:lnTo>
                    <a:pt x="1541" y="283"/>
                  </a:lnTo>
                  <a:lnTo>
                    <a:pt x="1331" y="15"/>
                  </a:lnTo>
                  <a:cubicBezTo>
                    <a:pt x="1321" y="5"/>
                    <a:pt x="1309" y="1"/>
                    <a:pt x="1297" y="1"/>
                  </a:cubicBezTo>
                  <a:cubicBezTo>
                    <a:pt x="1285" y="1"/>
                    <a:pt x="1273" y="5"/>
                    <a:pt x="1264" y="15"/>
                  </a:cubicBezTo>
                  <a:lnTo>
                    <a:pt x="775" y="503"/>
                  </a:lnTo>
                  <a:lnTo>
                    <a:pt x="287" y="15"/>
                  </a:lnTo>
                  <a:cubicBezTo>
                    <a:pt x="278" y="5"/>
                    <a:pt x="266" y="1"/>
                    <a:pt x="25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126" name="Google Shape;11126;p67"/>
            <p:cNvSpPr/>
            <p:nvPr/>
          </p:nvSpPr>
          <p:spPr>
            <a:xfrm>
              <a:off x="6373109" y="3552913"/>
              <a:ext cx="6775" cy="98554"/>
            </a:xfrm>
            <a:custGeom>
              <a:avLst/>
              <a:gdLst/>
              <a:ahLst/>
              <a:cxnLst/>
              <a:rect l="l" t="t" r="r" b="b"/>
              <a:pathLst>
                <a:path w="258" h="3753" extrusionOk="0">
                  <a:moveTo>
                    <a:pt x="139" y="0"/>
                  </a:moveTo>
                  <a:cubicBezTo>
                    <a:pt x="134" y="0"/>
                    <a:pt x="129" y="1"/>
                    <a:pt x="124" y="1"/>
                  </a:cubicBezTo>
                  <a:cubicBezTo>
                    <a:pt x="57" y="1"/>
                    <a:pt x="0" y="49"/>
                    <a:pt x="0" y="116"/>
                  </a:cubicBezTo>
                  <a:lnTo>
                    <a:pt x="0" y="3753"/>
                  </a:lnTo>
                  <a:lnTo>
                    <a:pt x="249" y="3753"/>
                  </a:lnTo>
                  <a:lnTo>
                    <a:pt x="249" y="126"/>
                  </a:lnTo>
                  <a:cubicBezTo>
                    <a:pt x="258" y="55"/>
                    <a:pt x="201" y="0"/>
                    <a:pt x="139"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27" name="Google Shape;11127;p67"/>
            <p:cNvSpPr/>
            <p:nvPr/>
          </p:nvSpPr>
          <p:spPr>
            <a:xfrm>
              <a:off x="6349974" y="3368726"/>
              <a:ext cx="52546" cy="59321"/>
            </a:xfrm>
            <a:custGeom>
              <a:avLst/>
              <a:gdLst/>
              <a:ahLst/>
              <a:cxnLst/>
              <a:rect l="l" t="t" r="r" b="b"/>
              <a:pathLst>
                <a:path w="2001" h="2259" extrusionOk="0">
                  <a:moveTo>
                    <a:pt x="757" y="0"/>
                  </a:moveTo>
                  <a:cubicBezTo>
                    <a:pt x="336" y="0"/>
                    <a:pt x="1" y="335"/>
                    <a:pt x="1" y="756"/>
                  </a:cubicBezTo>
                  <a:lnTo>
                    <a:pt x="1" y="1254"/>
                  </a:lnTo>
                  <a:cubicBezTo>
                    <a:pt x="1" y="1809"/>
                    <a:pt x="450" y="2259"/>
                    <a:pt x="1005"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28" name="Google Shape;11128;p67"/>
            <p:cNvSpPr/>
            <p:nvPr/>
          </p:nvSpPr>
          <p:spPr>
            <a:xfrm>
              <a:off x="6349974" y="3368726"/>
              <a:ext cx="36213" cy="59269"/>
            </a:xfrm>
            <a:custGeom>
              <a:avLst/>
              <a:gdLst/>
              <a:ahLst/>
              <a:cxnLst/>
              <a:rect l="l" t="t" r="r" b="b"/>
              <a:pathLst>
                <a:path w="1379" h="2257" extrusionOk="0">
                  <a:moveTo>
                    <a:pt x="757" y="0"/>
                  </a:moveTo>
                  <a:cubicBezTo>
                    <a:pt x="345" y="0"/>
                    <a:pt x="1" y="335"/>
                    <a:pt x="10" y="756"/>
                  </a:cubicBezTo>
                  <a:lnTo>
                    <a:pt x="10" y="1254"/>
                  </a:lnTo>
                  <a:cubicBezTo>
                    <a:pt x="2" y="1828"/>
                    <a:pt x="478" y="2257"/>
                    <a:pt x="1005" y="2257"/>
                  </a:cubicBezTo>
                  <a:cubicBezTo>
                    <a:pt x="1129" y="2257"/>
                    <a:pt x="1255" y="2233"/>
                    <a:pt x="1379" y="2182"/>
                  </a:cubicBezTo>
                  <a:cubicBezTo>
                    <a:pt x="1005" y="2029"/>
                    <a:pt x="757" y="1666"/>
                    <a:pt x="757" y="1254"/>
                  </a:cubicBezTo>
                  <a:lnTo>
                    <a:pt x="757" y="756"/>
                  </a:lnTo>
                  <a:cubicBezTo>
                    <a:pt x="757" y="393"/>
                    <a:pt x="1015" y="77"/>
                    <a:pt x="1379" y="20"/>
                  </a:cubicBezTo>
                  <a:cubicBezTo>
                    <a:pt x="1340" y="10"/>
                    <a:pt x="1302" y="0"/>
                    <a:pt x="125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29" name="Google Shape;11129;p67"/>
            <p:cNvSpPr/>
            <p:nvPr/>
          </p:nvSpPr>
          <p:spPr>
            <a:xfrm>
              <a:off x="6349974" y="3368726"/>
              <a:ext cx="52546" cy="26418"/>
            </a:xfrm>
            <a:custGeom>
              <a:avLst/>
              <a:gdLst/>
              <a:ahLst/>
              <a:cxnLst/>
              <a:rect l="l" t="t" r="r" b="b"/>
              <a:pathLst>
                <a:path w="2001" h="1006" extrusionOk="0">
                  <a:moveTo>
                    <a:pt x="747" y="0"/>
                  </a:moveTo>
                  <a:cubicBezTo>
                    <a:pt x="336" y="0"/>
                    <a:pt x="1" y="335"/>
                    <a:pt x="1" y="756"/>
                  </a:cubicBezTo>
                  <a:cubicBezTo>
                    <a:pt x="1" y="756"/>
                    <a:pt x="757" y="1005"/>
                    <a:pt x="2001" y="1005"/>
                  </a:cubicBezTo>
                  <a:lnTo>
                    <a:pt x="2001" y="756"/>
                  </a:lnTo>
                  <a:cubicBezTo>
                    <a:pt x="2001" y="335"/>
                    <a:pt x="1666"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30" name="Google Shape;11130;p67"/>
            <p:cNvSpPr/>
            <p:nvPr/>
          </p:nvSpPr>
          <p:spPr>
            <a:xfrm>
              <a:off x="6349974" y="3368726"/>
              <a:ext cx="36213" cy="24159"/>
            </a:xfrm>
            <a:custGeom>
              <a:avLst/>
              <a:gdLst/>
              <a:ahLst/>
              <a:cxnLst/>
              <a:rect l="l" t="t" r="r" b="b"/>
              <a:pathLst>
                <a:path w="1379" h="920" extrusionOk="0">
                  <a:moveTo>
                    <a:pt x="757" y="0"/>
                  </a:moveTo>
                  <a:cubicBezTo>
                    <a:pt x="345" y="0"/>
                    <a:pt x="1" y="335"/>
                    <a:pt x="10" y="756"/>
                  </a:cubicBezTo>
                  <a:cubicBezTo>
                    <a:pt x="249" y="823"/>
                    <a:pt x="498" y="881"/>
                    <a:pt x="757" y="919"/>
                  </a:cubicBezTo>
                  <a:lnTo>
                    <a:pt x="757" y="756"/>
                  </a:lnTo>
                  <a:cubicBezTo>
                    <a:pt x="757" y="393"/>
                    <a:pt x="1015" y="77"/>
                    <a:pt x="1379" y="20"/>
                  </a:cubicBezTo>
                  <a:cubicBezTo>
                    <a:pt x="1340" y="10"/>
                    <a:pt x="1302"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31" name="Google Shape;11131;p67"/>
            <p:cNvSpPr/>
            <p:nvPr/>
          </p:nvSpPr>
          <p:spPr>
            <a:xfrm>
              <a:off x="6468354" y="3421508"/>
              <a:ext cx="26418" cy="26155"/>
            </a:xfrm>
            <a:custGeom>
              <a:avLst/>
              <a:gdLst/>
              <a:ahLst/>
              <a:cxnLst/>
              <a:rect l="l" t="t" r="r" b="b"/>
              <a:pathLst>
                <a:path w="1006" h="996" extrusionOk="0">
                  <a:moveTo>
                    <a:pt x="0" y="0"/>
                  </a:moveTo>
                  <a:lnTo>
                    <a:pt x="0" y="995"/>
                  </a:lnTo>
                  <a:lnTo>
                    <a:pt x="1005" y="995"/>
                  </a:lnTo>
                  <a:lnTo>
                    <a:pt x="1005"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32" name="Google Shape;11132;p67"/>
            <p:cNvSpPr/>
            <p:nvPr/>
          </p:nvSpPr>
          <p:spPr>
            <a:xfrm>
              <a:off x="6467094" y="3421508"/>
              <a:ext cx="28912" cy="19695"/>
            </a:xfrm>
            <a:custGeom>
              <a:avLst/>
              <a:gdLst/>
              <a:ahLst/>
              <a:cxnLst/>
              <a:rect l="l" t="t" r="r" b="b"/>
              <a:pathLst>
                <a:path w="1101" h="750" extrusionOk="0">
                  <a:moveTo>
                    <a:pt x="48" y="0"/>
                  </a:moveTo>
                  <a:lnTo>
                    <a:pt x="48" y="498"/>
                  </a:lnTo>
                  <a:cubicBezTo>
                    <a:pt x="48" y="546"/>
                    <a:pt x="29" y="603"/>
                    <a:pt x="0" y="641"/>
                  </a:cubicBezTo>
                  <a:cubicBezTo>
                    <a:pt x="177" y="713"/>
                    <a:pt x="364" y="749"/>
                    <a:pt x="551" y="749"/>
                  </a:cubicBezTo>
                  <a:cubicBezTo>
                    <a:pt x="737" y="749"/>
                    <a:pt x="924" y="713"/>
                    <a:pt x="1101" y="641"/>
                  </a:cubicBezTo>
                  <a:cubicBezTo>
                    <a:pt x="1063" y="603"/>
                    <a:pt x="1053" y="546"/>
                    <a:pt x="1053" y="498"/>
                  </a:cubicBezTo>
                  <a:lnTo>
                    <a:pt x="1053"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33" name="Google Shape;11133;p67"/>
            <p:cNvSpPr/>
            <p:nvPr/>
          </p:nvSpPr>
          <p:spPr>
            <a:xfrm>
              <a:off x="6441963" y="3442096"/>
              <a:ext cx="78938" cy="97556"/>
            </a:xfrm>
            <a:custGeom>
              <a:avLst/>
              <a:gdLst/>
              <a:ahLst/>
              <a:cxnLst/>
              <a:rect l="l" t="t" r="r" b="b"/>
              <a:pathLst>
                <a:path w="3006" h="3715" extrusionOk="0">
                  <a:moveTo>
                    <a:pt x="737" y="1"/>
                  </a:moveTo>
                  <a:lnTo>
                    <a:pt x="278" y="231"/>
                  </a:lnTo>
                  <a:cubicBezTo>
                    <a:pt x="115" y="317"/>
                    <a:pt x="0" y="489"/>
                    <a:pt x="0" y="680"/>
                  </a:cubicBezTo>
                  <a:lnTo>
                    <a:pt x="0" y="2135"/>
                  </a:lnTo>
                  <a:cubicBezTo>
                    <a:pt x="0" y="2681"/>
                    <a:pt x="163" y="3207"/>
                    <a:pt x="469" y="3657"/>
                  </a:cubicBezTo>
                  <a:lnTo>
                    <a:pt x="508" y="3714"/>
                  </a:lnTo>
                  <a:lnTo>
                    <a:pt x="2508" y="3714"/>
                  </a:lnTo>
                  <a:lnTo>
                    <a:pt x="2546" y="3657"/>
                  </a:lnTo>
                  <a:cubicBezTo>
                    <a:pt x="2852" y="3207"/>
                    <a:pt x="3005" y="2681"/>
                    <a:pt x="3005" y="2135"/>
                  </a:cubicBezTo>
                  <a:lnTo>
                    <a:pt x="3005" y="680"/>
                  </a:lnTo>
                  <a:cubicBezTo>
                    <a:pt x="3005" y="489"/>
                    <a:pt x="2900" y="317"/>
                    <a:pt x="2737" y="231"/>
                  </a:cubicBezTo>
                  <a:lnTo>
                    <a:pt x="2278" y="1"/>
                  </a:lnTo>
                  <a:cubicBezTo>
                    <a:pt x="2111" y="203"/>
                    <a:pt x="1595" y="212"/>
                    <a:pt x="1514" y="212"/>
                  </a:cubicBezTo>
                  <a:cubicBezTo>
                    <a:pt x="1507" y="212"/>
                    <a:pt x="1503" y="211"/>
                    <a:pt x="1503" y="211"/>
                  </a:cubicBezTo>
                  <a:cubicBezTo>
                    <a:pt x="1503" y="211"/>
                    <a:pt x="1499" y="212"/>
                    <a:pt x="1492" y="212"/>
                  </a:cubicBezTo>
                  <a:cubicBezTo>
                    <a:pt x="1412" y="212"/>
                    <a:pt x="905" y="203"/>
                    <a:pt x="737"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134" name="Google Shape;11134;p67"/>
            <p:cNvSpPr/>
            <p:nvPr/>
          </p:nvSpPr>
          <p:spPr>
            <a:xfrm>
              <a:off x="6455277" y="3539862"/>
              <a:ext cx="52546" cy="111605"/>
            </a:xfrm>
            <a:custGeom>
              <a:avLst/>
              <a:gdLst/>
              <a:ahLst/>
              <a:cxnLst/>
              <a:rect l="l" t="t" r="r" b="b"/>
              <a:pathLst>
                <a:path w="2001" h="4250" extrusionOk="0">
                  <a:moveTo>
                    <a:pt x="1" y="1"/>
                  </a:moveTo>
                  <a:lnTo>
                    <a:pt x="1" y="4250"/>
                  </a:lnTo>
                  <a:lnTo>
                    <a:pt x="2001" y="4250"/>
                  </a:lnTo>
                  <a:lnTo>
                    <a:pt x="2001" y="1"/>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35" name="Google Shape;11135;p67"/>
            <p:cNvSpPr/>
            <p:nvPr/>
          </p:nvSpPr>
          <p:spPr>
            <a:xfrm>
              <a:off x="6441963" y="3452915"/>
              <a:ext cx="13340" cy="86973"/>
            </a:xfrm>
            <a:custGeom>
              <a:avLst/>
              <a:gdLst/>
              <a:ahLst/>
              <a:cxnLst/>
              <a:rect l="l" t="t" r="r" b="b"/>
              <a:pathLst>
                <a:path w="508" h="3312" extrusionOk="0">
                  <a:moveTo>
                    <a:pt x="77" y="0"/>
                  </a:moveTo>
                  <a:cubicBezTo>
                    <a:pt x="29" y="77"/>
                    <a:pt x="0" y="173"/>
                    <a:pt x="0" y="268"/>
                  </a:cubicBezTo>
                  <a:lnTo>
                    <a:pt x="0" y="1723"/>
                  </a:lnTo>
                  <a:cubicBezTo>
                    <a:pt x="0" y="2269"/>
                    <a:pt x="163" y="2795"/>
                    <a:pt x="469" y="3245"/>
                  </a:cubicBezTo>
                  <a:lnTo>
                    <a:pt x="508" y="3312"/>
                  </a:lnTo>
                  <a:lnTo>
                    <a:pt x="508" y="575"/>
                  </a:lnTo>
                  <a:cubicBezTo>
                    <a:pt x="508" y="412"/>
                    <a:pt x="431" y="268"/>
                    <a:pt x="307" y="173"/>
                  </a:cubicBezTo>
                  <a:lnTo>
                    <a:pt x="77"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136" name="Google Shape;11136;p67"/>
            <p:cNvSpPr/>
            <p:nvPr/>
          </p:nvSpPr>
          <p:spPr>
            <a:xfrm>
              <a:off x="6507797" y="3452915"/>
              <a:ext cx="13104" cy="86973"/>
            </a:xfrm>
            <a:custGeom>
              <a:avLst/>
              <a:gdLst/>
              <a:ahLst/>
              <a:cxnLst/>
              <a:rect l="l" t="t" r="r" b="b"/>
              <a:pathLst>
                <a:path w="499" h="3312" extrusionOk="0">
                  <a:moveTo>
                    <a:pt x="422" y="0"/>
                  </a:moveTo>
                  <a:lnTo>
                    <a:pt x="202" y="173"/>
                  </a:lnTo>
                  <a:cubicBezTo>
                    <a:pt x="77" y="268"/>
                    <a:pt x="1" y="412"/>
                    <a:pt x="1" y="575"/>
                  </a:cubicBezTo>
                  <a:lnTo>
                    <a:pt x="1" y="3312"/>
                  </a:lnTo>
                  <a:lnTo>
                    <a:pt x="39" y="3245"/>
                  </a:lnTo>
                  <a:cubicBezTo>
                    <a:pt x="336" y="2795"/>
                    <a:pt x="498" y="2269"/>
                    <a:pt x="498" y="1723"/>
                  </a:cubicBezTo>
                  <a:lnTo>
                    <a:pt x="498" y="268"/>
                  </a:lnTo>
                  <a:cubicBezTo>
                    <a:pt x="498" y="173"/>
                    <a:pt x="470" y="77"/>
                    <a:pt x="422" y="0"/>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137" name="Google Shape;11137;p67"/>
            <p:cNvSpPr/>
            <p:nvPr/>
          </p:nvSpPr>
          <p:spPr>
            <a:xfrm>
              <a:off x="6461317" y="3434691"/>
              <a:ext cx="40493" cy="105198"/>
            </a:xfrm>
            <a:custGeom>
              <a:avLst/>
              <a:gdLst/>
              <a:ahLst/>
              <a:cxnLst/>
              <a:rect l="l" t="t" r="r" b="b"/>
              <a:pathLst>
                <a:path w="1542" h="4006" extrusionOk="0">
                  <a:moveTo>
                    <a:pt x="244" y="1"/>
                  </a:moveTo>
                  <a:cubicBezTo>
                    <a:pt x="232" y="1"/>
                    <a:pt x="220" y="5"/>
                    <a:pt x="211" y="15"/>
                  </a:cubicBezTo>
                  <a:lnTo>
                    <a:pt x="0" y="283"/>
                  </a:lnTo>
                  <a:lnTo>
                    <a:pt x="335" y="704"/>
                  </a:lnTo>
                  <a:cubicBezTo>
                    <a:pt x="357" y="732"/>
                    <a:pt x="393" y="747"/>
                    <a:pt x="428" y="747"/>
                  </a:cubicBezTo>
                  <a:cubicBezTo>
                    <a:pt x="453" y="747"/>
                    <a:pt x="478" y="739"/>
                    <a:pt x="498" y="723"/>
                  </a:cubicBezTo>
                  <a:lnTo>
                    <a:pt x="641" y="599"/>
                  </a:lnTo>
                  <a:lnTo>
                    <a:pt x="641" y="4006"/>
                  </a:lnTo>
                  <a:lnTo>
                    <a:pt x="890" y="4006"/>
                  </a:lnTo>
                  <a:lnTo>
                    <a:pt x="890" y="599"/>
                  </a:lnTo>
                  <a:lnTo>
                    <a:pt x="1043" y="723"/>
                  </a:lnTo>
                  <a:cubicBezTo>
                    <a:pt x="1063" y="739"/>
                    <a:pt x="1087" y="747"/>
                    <a:pt x="1110" y="747"/>
                  </a:cubicBezTo>
                  <a:cubicBezTo>
                    <a:pt x="1142" y="747"/>
                    <a:pt x="1174" y="732"/>
                    <a:pt x="1197" y="704"/>
                  </a:cubicBezTo>
                  <a:lnTo>
                    <a:pt x="1541" y="283"/>
                  </a:lnTo>
                  <a:lnTo>
                    <a:pt x="1321" y="15"/>
                  </a:lnTo>
                  <a:cubicBezTo>
                    <a:pt x="1311" y="5"/>
                    <a:pt x="1299" y="1"/>
                    <a:pt x="1287" y="1"/>
                  </a:cubicBezTo>
                  <a:cubicBezTo>
                    <a:pt x="1275" y="1"/>
                    <a:pt x="1264" y="5"/>
                    <a:pt x="1254" y="15"/>
                  </a:cubicBezTo>
                  <a:lnTo>
                    <a:pt x="766" y="503"/>
                  </a:lnTo>
                  <a:lnTo>
                    <a:pt x="278" y="15"/>
                  </a:lnTo>
                  <a:cubicBezTo>
                    <a:pt x="268" y="5"/>
                    <a:pt x="256" y="1"/>
                    <a:pt x="244"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138" name="Google Shape;11138;p67"/>
            <p:cNvSpPr/>
            <p:nvPr/>
          </p:nvSpPr>
          <p:spPr>
            <a:xfrm>
              <a:off x="6478412" y="3552913"/>
              <a:ext cx="6539" cy="98554"/>
            </a:xfrm>
            <a:custGeom>
              <a:avLst/>
              <a:gdLst/>
              <a:ahLst/>
              <a:cxnLst/>
              <a:rect l="l" t="t" r="r" b="b"/>
              <a:pathLst>
                <a:path w="249" h="3753" extrusionOk="0">
                  <a:moveTo>
                    <a:pt x="131" y="0"/>
                  </a:moveTo>
                  <a:cubicBezTo>
                    <a:pt x="126" y="0"/>
                    <a:pt x="120" y="1"/>
                    <a:pt x="115" y="1"/>
                  </a:cubicBezTo>
                  <a:cubicBezTo>
                    <a:pt x="48" y="1"/>
                    <a:pt x="0" y="49"/>
                    <a:pt x="0" y="116"/>
                  </a:cubicBezTo>
                  <a:lnTo>
                    <a:pt x="0" y="3753"/>
                  </a:lnTo>
                  <a:lnTo>
                    <a:pt x="249" y="3753"/>
                  </a:lnTo>
                  <a:lnTo>
                    <a:pt x="249" y="126"/>
                  </a:lnTo>
                  <a:cubicBezTo>
                    <a:pt x="249" y="55"/>
                    <a:pt x="200" y="0"/>
                    <a:pt x="131"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139" name="Google Shape;11139;p67"/>
            <p:cNvSpPr/>
            <p:nvPr/>
          </p:nvSpPr>
          <p:spPr>
            <a:xfrm>
              <a:off x="6455277" y="3368726"/>
              <a:ext cx="52546" cy="59321"/>
            </a:xfrm>
            <a:custGeom>
              <a:avLst/>
              <a:gdLst/>
              <a:ahLst/>
              <a:cxnLst/>
              <a:rect l="l" t="t" r="r" b="b"/>
              <a:pathLst>
                <a:path w="2001" h="2259" extrusionOk="0">
                  <a:moveTo>
                    <a:pt x="747" y="0"/>
                  </a:moveTo>
                  <a:cubicBezTo>
                    <a:pt x="335" y="0"/>
                    <a:pt x="1" y="335"/>
                    <a:pt x="1" y="756"/>
                  </a:cubicBezTo>
                  <a:lnTo>
                    <a:pt x="1" y="1254"/>
                  </a:lnTo>
                  <a:cubicBezTo>
                    <a:pt x="1" y="1809"/>
                    <a:pt x="441" y="2259"/>
                    <a:pt x="996"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40" name="Google Shape;11140;p67"/>
            <p:cNvSpPr/>
            <p:nvPr/>
          </p:nvSpPr>
          <p:spPr>
            <a:xfrm>
              <a:off x="6455277" y="3368726"/>
              <a:ext cx="36213" cy="59269"/>
            </a:xfrm>
            <a:custGeom>
              <a:avLst/>
              <a:gdLst/>
              <a:ahLst/>
              <a:cxnLst/>
              <a:rect l="l" t="t" r="r" b="b"/>
              <a:pathLst>
                <a:path w="1379" h="2257" extrusionOk="0">
                  <a:moveTo>
                    <a:pt x="757" y="0"/>
                  </a:moveTo>
                  <a:cubicBezTo>
                    <a:pt x="335" y="0"/>
                    <a:pt x="1" y="335"/>
                    <a:pt x="1" y="756"/>
                  </a:cubicBezTo>
                  <a:lnTo>
                    <a:pt x="1" y="1254"/>
                  </a:lnTo>
                  <a:cubicBezTo>
                    <a:pt x="1" y="1828"/>
                    <a:pt x="471" y="2257"/>
                    <a:pt x="1001" y="2257"/>
                  </a:cubicBezTo>
                  <a:cubicBezTo>
                    <a:pt x="1126" y="2257"/>
                    <a:pt x="1253" y="2233"/>
                    <a:pt x="1379" y="2182"/>
                  </a:cubicBezTo>
                  <a:cubicBezTo>
                    <a:pt x="996" y="2029"/>
                    <a:pt x="747" y="1666"/>
                    <a:pt x="747" y="1254"/>
                  </a:cubicBezTo>
                  <a:lnTo>
                    <a:pt x="747" y="756"/>
                  </a:lnTo>
                  <a:cubicBezTo>
                    <a:pt x="747" y="393"/>
                    <a:pt x="1015" y="77"/>
                    <a:pt x="1379" y="20"/>
                  </a:cubicBezTo>
                  <a:cubicBezTo>
                    <a:pt x="1331" y="10"/>
                    <a:pt x="1293" y="0"/>
                    <a:pt x="125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41" name="Google Shape;11141;p67"/>
            <p:cNvSpPr/>
            <p:nvPr/>
          </p:nvSpPr>
          <p:spPr>
            <a:xfrm>
              <a:off x="6455277" y="3368726"/>
              <a:ext cx="52546" cy="26418"/>
            </a:xfrm>
            <a:custGeom>
              <a:avLst/>
              <a:gdLst/>
              <a:ahLst/>
              <a:cxnLst/>
              <a:rect l="l" t="t" r="r" b="b"/>
              <a:pathLst>
                <a:path w="2001" h="1006" extrusionOk="0">
                  <a:moveTo>
                    <a:pt x="747" y="0"/>
                  </a:moveTo>
                  <a:cubicBezTo>
                    <a:pt x="335" y="0"/>
                    <a:pt x="1" y="335"/>
                    <a:pt x="1" y="756"/>
                  </a:cubicBezTo>
                  <a:cubicBezTo>
                    <a:pt x="1" y="756"/>
                    <a:pt x="747" y="1005"/>
                    <a:pt x="2001" y="1005"/>
                  </a:cubicBezTo>
                  <a:lnTo>
                    <a:pt x="2001" y="756"/>
                  </a:lnTo>
                  <a:cubicBezTo>
                    <a:pt x="2001" y="335"/>
                    <a:pt x="1666" y="0"/>
                    <a:pt x="124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42" name="Google Shape;11142;p67"/>
            <p:cNvSpPr/>
            <p:nvPr/>
          </p:nvSpPr>
          <p:spPr>
            <a:xfrm>
              <a:off x="6455277" y="3368726"/>
              <a:ext cx="36213" cy="24159"/>
            </a:xfrm>
            <a:custGeom>
              <a:avLst/>
              <a:gdLst/>
              <a:ahLst/>
              <a:cxnLst/>
              <a:rect l="l" t="t" r="r" b="b"/>
              <a:pathLst>
                <a:path w="1379" h="920" extrusionOk="0">
                  <a:moveTo>
                    <a:pt x="757" y="0"/>
                  </a:moveTo>
                  <a:cubicBezTo>
                    <a:pt x="335" y="0"/>
                    <a:pt x="1" y="335"/>
                    <a:pt x="1" y="756"/>
                  </a:cubicBezTo>
                  <a:cubicBezTo>
                    <a:pt x="249" y="823"/>
                    <a:pt x="498" y="881"/>
                    <a:pt x="757" y="919"/>
                  </a:cubicBezTo>
                  <a:lnTo>
                    <a:pt x="747" y="756"/>
                  </a:lnTo>
                  <a:cubicBezTo>
                    <a:pt x="747" y="393"/>
                    <a:pt x="1015" y="77"/>
                    <a:pt x="1379" y="20"/>
                  </a:cubicBezTo>
                  <a:cubicBezTo>
                    <a:pt x="1331" y="10"/>
                    <a:pt x="1293"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43" name="Google Shape;11143;p67"/>
            <p:cNvSpPr/>
            <p:nvPr/>
          </p:nvSpPr>
          <p:spPr>
            <a:xfrm>
              <a:off x="6257985" y="3421508"/>
              <a:ext cx="26181" cy="26155"/>
            </a:xfrm>
            <a:custGeom>
              <a:avLst/>
              <a:gdLst/>
              <a:ahLst/>
              <a:cxnLst/>
              <a:rect l="l" t="t" r="r" b="b"/>
              <a:pathLst>
                <a:path w="997" h="996" extrusionOk="0">
                  <a:moveTo>
                    <a:pt x="1" y="0"/>
                  </a:moveTo>
                  <a:lnTo>
                    <a:pt x="1" y="995"/>
                  </a:lnTo>
                  <a:lnTo>
                    <a:pt x="996" y="995"/>
                  </a:lnTo>
                  <a:lnTo>
                    <a:pt x="996"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44" name="Google Shape;11144;p67"/>
            <p:cNvSpPr/>
            <p:nvPr/>
          </p:nvSpPr>
          <p:spPr>
            <a:xfrm>
              <a:off x="6256725" y="3421508"/>
              <a:ext cx="28676" cy="19695"/>
            </a:xfrm>
            <a:custGeom>
              <a:avLst/>
              <a:gdLst/>
              <a:ahLst/>
              <a:cxnLst/>
              <a:rect l="l" t="t" r="r" b="b"/>
              <a:pathLst>
                <a:path w="1092" h="750" extrusionOk="0">
                  <a:moveTo>
                    <a:pt x="49" y="0"/>
                  </a:moveTo>
                  <a:lnTo>
                    <a:pt x="49" y="498"/>
                  </a:lnTo>
                  <a:cubicBezTo>
                    <a:pt x="49" y="546"/>
                    <a:pt x="30" y="603"/>
                    <a:pt x="1" y="641"/>
                  </a:cubicBezTo>
                  <a:cubicBezTo>
                    <a:pt x="173" y="713"/>
                    <a:pt x="360" y="749"/>
                    <a:pt x="547" y="749"/>
                  </a:cubicBezTo>
                  <a:cubicBezTo>
                    <a:pt x="733" y="749"/>
                    <a:pt x="920" y="713"/>
                    <a:pt x="1092" y="641"/>
                  </a:cubicBezTo>
                  <a:cubicBezTo>
                    <a:pt x="1063" y="603"/>
                    <a:pt x="1044" y="546"/>
                    <a:pt x="1044" y="498"/>
                  </a:cubicBezTo>
                  <a:lnTo>
                    <a:pt x="1044"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45" name="Google Shape;11145;p67"/>
            <p:cNvSpPr/>
            <p:nvPr/>
          </p:nvSpPr>
          <p:spPr>
            <a:xfrm>
              <a:off x="6231594" y="3442096"/>
              <a:ext cx="78964" cy="97556"/>
            </a:xfrm>
            <a:custGeom>
              <a:avLst/>
              <a:gdLst/>
              <a:ahLst/>
              <a:cxnLst/>
              <a:rect l="l" t="t" r="r" b="b"/>
              <a:pathLst>
                <a:path w="3007" h="3715" extrusionOk="0">
                  <a:moveTo>
                    <a:pt x="738" y="1"/>
                  </a:moveTo>
                  <a:lnTo>
                    <a:pt x="279" y="231"/>
                  </a:lnTo>
                  <a:cubicBezTo>
                    <a:pt x="106" y="317"/>
                    <a:pt x="1" y="489"/>
                    <a:pt x="1" y="680"/>
                  </a:cubicBezTo>
                  <a:lnTo>
                    <a:pt x="1" y="2135"/>
                  </a:lnTo>
                  <a:cubicBezTo>
                    <a:pt x="1" y="2681"/>
                    <a:pt x="164" y="3207"/>
                    <a:pt x="460" y="3657"/>
                  </a:cubicBezTo>
                  <a:lnTo>
                    <a:pt x="499" y="3714"/>
                  </a:lnTo>
                  <a:lnTo>
                    <a:pt x="2508" y="3714"/>
                  </a:lnTo>
                  <a:lnTo>
                    <a:pt x="2537" y="3657"/>
                  </a:lnTo>
                  <a:cubicBezTo>
                    <a:pt x="2843" y="3207"/>
                    <a:pt x="3006" y="2681"/>
                    <a:pt x="3006" y="2135"/>
                  </a:cubicBezTo>
                  <a:lnTo>
                    <a:pt x="3006" y="680"/>
                  </a:lnTo>
                  <a:cubicBezTo>
                    <a:pt x="3006" y="489"/>
                    <a:pt x="2901" y="317"/>
                    <a:pt x="2729" y="231"/>
                  </a:cubicBezTo>
                  <a:lnTo>
                    <a:pt x="2269" y="1"/>
                  </a:lnTo>
                  <a:cubicBezTo>
                    <a:pt x="2102" y="203"/>
                    <a:pt x="1594" y="212"/>
                    <a:pt x="1514" y="212"/>
                  </a:cubicBezTo>
                  <a:cubicBezTo>
                    <a:pt x="1507" y="212"/>
                    <a:pt x="1504" y="211"/>
                    <a:pt x="1504" y="211"/>
                  </a:cubicBezTo>
                  <a:cubicBezTo>
                    <a:pt x="1504" y="211"/>
                    <a:pt x="1500" y="212"/>
                    <a:pt x="1493" y="212"/>
                  </a:cubicBezTo>
                  <a:cubicBezTo>
                    <a:pt x="1413" y="212"/>
                    <a:pt x="905" y="203"/>
                    <a:pt x="738" y="1"/>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146" name="Google Shape;11146;p67"/>
            <p:cNvSpPr/>
            <p:nvPr/>
          </p:nvSpPr>
          <p:spPr>
            <a:xfrm>
              <a:off x="6244672" y="3539862"/>
              <a:ext cx="52809" cy="111605"/>
            </a:xfrm>
            <a:custGeom>
              <a:avLst/>
              <a:gdLst/>
              <a:ahLst/>
              <a:cxnLst/>
              <a:rect l="l" t="t" r="r" b="b"/>
              <a:pathLst>
                <a:path w="2011" h="4250" extrusionOk="0">
                  <a:moveTo>
                    <a:pt x="1" y="1"/>
                  </a:moveTo>
                  <a:lnTo>
                    <a:pt x="1" y="4250"/>
                  </a:lnTo>
                  <a:lnTo>
                    <a:pt x="2010" y="4250"/>
                  </a:lnTo>
                  <a:lnTo>
                    <a:pt x="2010" y="1"/>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47" name="Google Shape;11147;p67"/>
            <p:cNvSpPr/>
            <p:nvPr/>
          </p:nvSpPr>
          <p:spPr>
            <a:xfrm>
              <a:off x="6231594" y="3452915"/>
              <a:ext cx="13104" cy="86973"/>
            </a:xfrm>
            <a:custGeom>
              <a:avLst/>
              <a:gdLst/>
              <a:ahLst/>
              <a:cxnLst/>
              <a:rect l="l" t="t" r="r" b="b"/>
              <a:pathLst>
                <a:path w="499" h="3312" extrusionOk="0">
                  <a:moveTo>
                    <a:pt x="78" y="0"/>
                  </a:moveTo>
                  <a:cubicBezTo>
                    <a:pt x="30" y="77"/>
                    <a:pt x="1" y="173"/>
                    <a:pt x="1" y="268"/>
                  </a:cubicBezTo>
                  <a:lnTo>
                    <a:pt x="1" y="1723"/>
                  </a:lnTo>
                  <a:cubicBezTo>
                    <a:pt x="1" y="2269"/>
                    <a:pt x="164" y="2795"/>
                    <a:pt x="460" y="3245"/>
                  </a:cubicBezTo>
                  <a:lnTo>
                    <a:pt x="499" y="3312"/>
                  </a:lnTo>
                  <a:lnTo>
                    <a:pt x="499" y="575"/>
                  </a:lnTo>
                  <a:cubicBezTo>
                    <a:pt x="499" y="412"/>
                    <a:pt x="432" y="268"/>
                    <a:pt x="307" y="173"/>
                  </a:cubicBezTo>
                  <a:lnTo>
                    <a:pt x="78" y="0"/>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148" name="Google Shape;11148;p67"/>
            <p:cNvSpPr/>
            <p:nvPr/>
          </p:nvSpPr>
          <p:spPr>
            <a:xfrm>
              <a:off x="6297454" y="3452915"/>
              <a:ext cx="13104" cy="86973"/>
            </a:xfrm>
            <a:custGeom>
              <a:avLst/>
              <a:gdLst/>
              <a:ahLst/>
              <a:cxnLst/>
              <a:rect l="l" t="t" r="r" b="b"/>
              <a:pathLst>
                <a:path w="499" h="3312" extrusionOk="0">
                  <a:moveTo>
                    <a:pt x="421" y="0"/>
                  </a:moveTo>
                  <a:lnTo>
                    <a:pt x="201" y="173"/>
                  </a:lnTo>
                  <a:cubicBezTo>
                    <a:pt x="67" y="268"/>
                    <a:pt x="0" y="412"/>
                    <a:pt x="0" y="575"/>
                  </a:cubicBezTo>
                  <a:lnTo>
                    <a:pt x="0" y="3312"/>
                  </a:lnTo>
                  <a:lnTo>
                    <a:pt x="39" y="3245"/>
                  </a:lnTo>
                  <a:cubicBezTo>
                    <a:pt x="335" y="2795"/>
                    <a:pt x="498" y="2269"/>
                    <a:pt x="498" y="1723"/>
                  </a:cubicBezTo>
                  <a:lnTo>
                    <a:pt x="498" y="268"/>
                  </a:lnTo>
                  <a:cubicBezTo>
                    <a:pt x="498" y="173"/>
                    <a:pt x="469" y="77"/>
                    <a:pt x="421"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149" name="Google Shape;11149;p67"/>
            <p:cNvSpPr/>
            <p:nvPr/>
          </p:nvSpPr>
          <p:spPr>
            <a:xfrm>
              <a:off x="6250948" y="3434691"/>
              <a:ext cx="40257" cy="105198"/>
            </a:xfrm>
            <a:custGeom>
              <a:avLst/>
              <a:gdLst/>
              <a:ahLst/>
              <a:cxnLst/>
              <a:rect l="l" t="t" r="r" b="b"/>
              <a:pathLst>
                <a:path w="1533" h="4006" extrusionOk="0">
                  <a:moveTo>
                    <a:pt x="245" y="1"/>
                  </a:moveTo>
                  <a:cubicBezTo>
                    <a:pt x="233" y="1"/>
                    <a:pt x="221" y="5"/>
                    <a:pt x="211" y="15"/>
                  </a:cubicBezTo>
                  <a:lnTo>
                    <a:pt x="1" y="283"/>
                  </a:lnTo>
                  <a:lnTo>
                    <a:pt x="336" y="704"/>
                  </a:lnTo>
                  <a:cubicBezTo>
                    <a:pt x="358" y="732"/>
                    <a:pt x="393" y="747"/>
                    <a:pt x="428" y="747"/>
                  </a:cubicBezTo>
                  <a:cubicBezTo>
                    <a:pt x="454" y="747"/>
                    <a:pt x="479" y="739"/>
                    <a:pt x="499" y="723"/>
                  </a:cubicBezTo>
                  <a:lnTo>
                    <a:pt x="642" y="599"/>
                  </a:lnTo>
                  <a:lnTo>
                    <a:pt x="642" y="4006"/>
                  </a:lnTo>
                  <a:lnTo>
                    <a:pt x="891" y="4006"/>
                  </a:lnTo>
                  <a:lnTo>
                    <a:pt x="891" y="599"/>
                  </a:lnTo>
                  <a:lnTo>
                    <a:pt x="1044" y="723"/>
                  </a:lnTo>
                  <a:cubicBezTo>
                    <a:pt x="1064" y="739"/>
                    <a:pt x="1087" y="747"/>
                    <a:pt x="1110" y="747"/>
                  </a:cubicBezTo>
                  <a:cubicBezTo>
                    <a:pt x="1143" y="747"/>
                    <a:pt x="1175" y="732"/>
                    <a:pt x="1197" y="704"/>
                  </a:cubicBezTo>
                  <a:lnTo>
                    <a:pt x="1532" y="283"/>
                  </a:lnTo>
                  <a:lnTo>
                    <a:pt x="1322" y="15"/>
                  </a:lnTo>
                  <a:cubicBezTo>
                    <a:pt x="1312" y="5"/>
                    <a:pt x="1300" y="1"/>
                    <a:pt x="1288" y="1"/>
                  </a:cubicBezTo>
                  <a:cubicBezTo>
                    <a:pt x="1276" y="1"/>
                    <a:pt x="1264" y="5"/>
                    <a:pt x="1255" y="15"/>
                  </a:cubicBezTo>
                  <a:lnTo>
                    <a:pt x="767" y="503"/>
                  </a:lnTo>
                  <a:lnTo>
                    <a:pt x="278" y="15"/>
                  </a:lnTo>
                  <a:cubicBezTo>
                    <a:pt x="269" y="5"/>
                    <a:pt x="257" y="1"/>
                    <a:pt x="245" y="1"/>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150" name="Google Shape;11150;p67"/>
            <p:cNvSpPr/>
            <p:nvPr/>
          </p:nvSpPr>
          <p:spPr>
            <a:xfrm>
              <a:off x="6268043" y="3552913"/>
              <a:ext cx="6565" cy="98554"/>
            </a:xfrm>
            <a:custGeom>
              <a:avLst/>
              <a:gdLst/>
              <a:ahLst/>
              <a:cxnLst/>
              <a:rect l="l" t="t" r="r" b="b"/>
              <a:pathLst>
                <a:path w="250" h="3753" extrusionOk="0">
                  <a:moveTo>
                    <a:pt x="132" y="0"/>
                  </a:moveTo>
                  <a:cubicBezTo>
                    <a:pt x="127" y="0"/>
                    <a:pt x="121" y="1"/>
                    <a:pt x="116" y="1"/>
                  </a:cubicBezTo>
                  <a:cubicBezTo>
                    <a:pt x="49" y="1"/>
                    <a:pt x="1" y="49"/>
                    <a:pt x="1" y="116"/>
                  </a:cubicBezTo>
                  <a:lnTo>
                    <a:pt x="1" y="3753"/>
                  </a:lnTo>
                  <a:lnTo>
                    <a:pt x="249" y="3753"/>
                  </a:lnTo>
                  <a:lnTo>
                    <a:pt x="249" y="126"/>
                  </a:lnTo>
                  <a:cubicBezTo>
                    <a:pt x="249" y="55"/>
                    <a:pt x="200" y="0"/>
                    <a:pt x="132"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151" name="Google Shape;11151;p67"/>
            <p:cNvSpPr/>
            <p:nvPr/>
          </p:nvSpPr>
          <p:spPr>
            <a:xfrm>
              <a:off x="6244672" y="3368726"/>
              <a:ext cx="52809" cy="59321"/>
            </a:xfrm>
            <a:custGeom>
              <a:avLst/>
              <a:gdLst/>
              <a:ahLst/>
              <a:cxnLst/>
              <a:rect l="l" t="t" r="r" b="b"/>
              <a:pathLst>
                <a:path w="2011" h="2259" extrusionOk="0">
                  <a:moveTo>
                    <a:pt x="757" y="0"/>
                  </a:moveTo>
                  <a:cubicBezTo>
                    <a:pt x="345" y="0"/>
                    <a:pt x="1" y="335"/>
                    <a:pt x="1" y="756"/>
                  </a:cubicBezTo>
                  <a:lnTo>
                    <a:pt x="1" y="1254"/>
                  </a:lnTo>
                  <a:cubicBezTo>
                    <a:pt x="1" y="1809"/>
                    <a:pt x="450" y="2259"/>
                    <a:pt x="1006" y="2259"/>
                  </a:cubicBezTo>
                  <a:cubicBezTo>
                    <a:pt x="1561" y="2259"/>
                    <a:pt x="2010" y="1809"/>
                    <a:pt x="2010" y="1254"/>
                  </a:cubicBezTo>
                  <a:lnTo>
                    <a:pt x="2010" y="756"/>
                  </a:lnTo>
                  <a:cubicBezTo>
                    <a:pt x="2010" y="335"/>
                    <a:pt x="1675"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52" name="Google Shape;11152;p67"/>
            <p:cNvSpPr/>
            <p:nvPr/>
          </p:nvSpPr>
          <p:spPr>
            <a:xfrm>
              <a:off x="6244934" y="3368726"/>
              <a:ext cx="36213" cy="59269"/>
            </a:xfrm>
            <a:custGeom>
              <a:avLst/>
              <a:gdLst/>
              <a:ahLst/>
              <a:cxnLst/>
              <a:rect l="l" t="t" r="r" b="b"/>
              <a:pathLst>
                <a:path w="1379" h="2257" extrusionOk="0">
                  <a:moveTo>
                    <a:pt x="747" y="0"/>
                  </a:moveTo>
                  <a:cubicBezTo>
                    <a:pt x="335" y="0"/>
                    <a:pt x="0" y="335"/>
                    <a:pt x="0" y="756"/>
                  </a:cubicBezTo>
                  <a:lnTo>
                    <a:pt x="0" y="1254"/>
                  </a:lnTo>
                  <a:cubicBezTo>
                    <a:pt x="0" y="1828"/>
                    <a:pt x="471" y="2257"/>
                    <a:pt x="1001" y="2257"/>
                  </a:cubicBezTo>
                  <a:cubicBezTo>
                    <a:pt x="1125" y="2257"/>
                    <a:pt x="1253" y="2233"/>
                    <a:pt x="1378" y="2182"/>
                  </a:cubicBezTo>
                  <a:cubicBezTo>
                    <a:pt x="996" y="2029"/>
                    <a:pt x="747" y="1666"/>
                    <a:pt x="747" y="1254"/>
                  </a:cubicBezTo>
                  <a:lnTo>
                    <a:pt x="747" y="756"/>
                  </a:lnTo>
                  <a:cubicBezTo>
                    <a:pt x="747" y="393"/>
                    <a:pt x="1015" y="77"/>
                    <a:pt x="1369" y="20"/>
                  </a:cubicBezTo>
                  <a:cubicBezTo>
                    <a:pt x="1330" y="10"/>
                    <a:pt x="1292" y="0"/>
                    <a:pt x="125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53" name="Google Shape;11153;p67"/>
            <p:cNvSpPr/>
            <p:nvPr/>
          </p:nvSpPr>
          <p:spPr>
            <a:xfrm>
              <a:off x="6244672" y="3368726"/>
              <a:ext cx="52809" cy="26418"/>
            </a:xfrm>
            <a:custGeom>
              <a:avLst/>
              <a:gdLst/>
              <a:ahLst/>
              <a:cxnLst/>
              <a:rect l="l" t="t" r="r" b="b"/>
              <a:pathLst>
                <a:path w="2011" h="1006" extrusionOk="0">
                  <a:moveTo>
                    <a:pt x="757" y="0"/>
                  </a:moveTo>
                  <a:cubicBezTo>
                    <a:pt x="336" y="0"/>
                    <a:pt x="1" y="335"/>
                    <a:pt x="1" y="756"/>
                  </a:cubicBezTo>
                  <a:cubicBezTo>
                    <a:pt x="1" y="756"/>
                    <a:pt x="757" y="1005"/>
                    <a:pt x="2010" y="1005"/>
                  </a:cubicBezTo>
                  <a:lnTo>
                    <a:pt x="2010" y="756"/>
                  </a:lnTo>
                  <a:cubicBezTo>
                    <a:pt x="2010" y="335"/>
                    <a:pt x="1666"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54" name="Google Shape;11154;p67"/>
            <p:cNvSpPr/>
            <p:nvPr/>
          </p:nvSpPr>
          <p:spPr>
            <a:xfrm>
              <a:off x="6244934" y="3368726"/>
              <a:ext cx="35950" cy="24159"/>
            </a:xfrm>
            <a:custGeom>
              <a:avLst/>
              <a:gdLst/>
              <a:ahLst/>
              <a:cxnLst/>
              <a:rect l="l" t="t" r="r" b="b"/>
              <a:pathLst>
                <a:path w="1369" h="920" extrusionOk="0">
                  <a:moveTo>
                    <a:pt x="747" y="0"/>
                  </a:moveTo>
                  <a:cubicBezTo>
                    <a:pt x="335" y="0"/>
                    <a:pt x="0" y="335"/>
                    <a:pt x="0" y="756"/>
                  </a:cubicBezTo>
                  <a:cubicBezTo>
                    <a:pt x="249" y="823"/>
                    <a:pt x="498" y="881"/>
                    <a:pt x="747" y="919"/>
                  </a:cubicBezTo>
                  <a:lnTo>
                    <a:pt x="747" y="756"/>
                  </a:lnTo>
                  <a:cubicBezTo>
                    <a:pt x="747" y="393"/>
                    <a:pt x="1015" y="77"/>
                    <a:pt x="1369" y="20"/>
                  </a:cubicBezTo>
                  <a:cubicBezTo>
                    <a:pt x="1330" y="10"/>
                    <a:pt x="1292"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55" name="Google Shape;11155;p67"/>
            <p:cNvSpPr/>
            <p:nvPr/>
          </p:nvSpPr>
          <p:spPr>
            <a:xfrm>
              <a:off x="6205229" y="3533087"/>
              <a:ext cx="26391" cy="26418"/>
            </a:xfrm>
            <a:custGeom>
              <a:avLst/>
              <a:gdLst/>
              <a:ahLst/>
              <a:cxnLst/>
              <a:rect l="l" t="t" r="r" b="b"/>
              <a:pathLst>
                <a:path w="1005" h="1006" extrusionOk="0">
                  <a:moveTo>
                    <a:pt x="0" y="0"/>
                  </a:moveTo>
                  <a:lnTo>
                    <a:pt x="0" y="1005"/>
                  </a:lnTo>
                  <a:lnTo>
                    <a:pt x="1005" y="1005"/>
                  </a:lnTo>
                  <a:lnTo>
                    <a:pt x="1005"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56" name="Google Shape;11156;p67"/>
            <p:cNvSpPr/>
            <p:nvPr/>
          </p:nvSpPr>
          <p:spPr>
            <a:xfrm>
              <a:off x="6203969" y="3533087"/>
              <a:ext cx="28912" cy="19931"/>
            </a:xfrm>
            <a:custGeom>
              <a:avLst/>
              <a:gdLst/>
              <a:ahLst/>
              <a:cxnLst/>
              <a:rect l="l" t="t" r="r" b="b"/>
              <a:pathLst>
                <a:path w="1101" h="759" extrusionOk="0">
                  <a:moveTo>
                    <a:pt x="48" y="0"/>
                  </a:moveTo>
                  <a:lnTo>
                    <a:pt x="48" y="508"/>
                  </a:lnTo>
                  <a:cubicBezTo>
                    <a:pt x="48" y="555"/>
                    <a:pt x="39" y="603"/>
                    <a:pt x="0" y="651"/>
                  </a:cubicBezTo>
                  <a:cubicBezTo>
                    <a:pt x="177" y="723"/>
                    <a:pt x="364" y="759"/>
                    <a:pt x="551" y="759"/>
                  </a:cubicBezTo>
                  <a:cubicBezTo>
                    <a:pt x="737" y="759"/>
                    <a:pt x="924" y="723"/>
                    <a:pt x="1101" y="651"/>
                  </a:cubicBezTo>
                  <a:cubicBezTo>
                    <a:pt x="1072" y="603"/>
                    <a:pt x="1053" y="555"/>
                    <a:pt x="1053" y="508"/>
                  </a:cubicBezTo>
                  <a:lnTo>
                    <a:pt x="1053"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57" name="Google Shape;11157;p67"/>
            <p:cNvSpPr/>
            <p:nvPr/>
          </p:nvSpPr>
          <p:spPr>
            <a:xfrm>
              <a:off x="6179074" y="3553938"/>
              <a:ext cx="78938" cy="97530"/>
            </a:xfrm>
            <a:custGeom>
              <a:avLst/>
              <a:gdLst/>
              <a:ahLst/>
              <a:cxnLst/>
              <a:rect l="l" t="t" r="r" b="b"/>
              <a:pathLst>
                <a:path w="3006" h="3714" extrusionOk="0">
                  <a:moveTo>
                    <a:pt x="728" y="1"/>
                  </a:moveTo>
                  <a:lnTo>
                    <a:pt x="278" y="230"/>
                  </a:lnTo>
                  <a:cubicBezTo>
                    <a:pt x="106" y="317"/>
                    <a:pt x="1" y="489"/>
                    <a:pt x="1" y="680"/>
                  </a:cubicBezTo>
                  <a:lnTo>
                    <a:pt x="1" y="2135"/>
                  </a:lnTo>
                  <a:cubicBezTo>
                    <a:pt x="1" y="2671"/>
                    <a:pt x="154" y="3207"/>
                    <a:pt x="460" y="3657"/>
                  </a:cubicBezTo>
                  <a:lnTo>
                    <a:pt x="498" y="3714"/>
                  </a:lnTo>
                  <a:lnTo>
                    <a:pt x="2499" y="3714"/>
                  </a:lnTo>
                  <a:lnTo>
                    <a:pt x="2537" y="3657"/>
                  </a:lnTo>
                  <a:cubicBezTo>
                    <a:pt x="2843" y="3207"/>
                    <a:pt x="3006" y="2671"/>
                    <a:pt x="3006" y="2135"/>
                  </a:cubicBezTo>
                  <a:lnTo>
                    <a:pt x="3006" y="680"/>
                  </a:lnTo>
                  <a:cubicBezTo>
                    <a:pt x="3006" y="489"/>
                    <a:pt x="2891" y="317"/>
                    <a:pt x="2728" y="230"/>
                  </a:cubicBezTo>
                  <a:lnTo>
                    <a:pt x="2269" y="1"/>
                  </a:lnTo>
                  <a:cubicBezTo>
                    <a:pt x="2102" y="203"/>
                    <a:pt x="1594" y="211"/>
                    <a:pt x="1514" y="211"/>
                  </a:cubicBezTo>
                  <a:cubicBezTo>
                    <a:pt x="1507" y="211"/>
                    <a:pt x="1503" y="211"/>
                    <a:pt x="1503" y="211"/>
                  </a:cubicBezTo>
                  <a:cubicBezTo>
                    <a:pt x="1503" y="211"/>
                    <a:pt x="1500" y="211"/>
                    <a:pt x="1493" y="211"/>
                  </a:cubicBezTo>
                  <a:cubicBezTo>
                    <a:pt x="1412" y="211"/>
                    <a:pt x="904" y="203"/>
                    <a:pt x="728" y="1"/>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158" name="Google Shape;11158;p67"/>
            <p:cNvSpPr/>
            <p:nvPr/>
          </p:nvSpPr>
          <p:spPr>
            <a:xfrm>
              <a:off x="6192152" y="3651441"/>
              <a:ext cx="52546" cy="46034"/>
            </a:xfrm>
            <a:custGeom>
              <a:avLst/>
              <a:gdLst/>
              <a:ahLst/>
              <a:cxnLst/>
              <a:rect l="l" t="t" r="r" b="b"/>
              <a:pathLst>
                <a:path w="2001" h="1753" extrusionOk="0">
                  <a:moveTo>
                    <a:pt x="0" y="1"/>
                  </a:moveTo>
                  <a:lnTo>
                    <a:pt x="0" y="1503"/>
                  </a:lnTo>
                  <a:cubicBezTo>
                    <a:pt x="0" y="1647"/>
                    <a:pt x="115" y="1752"/>
                    <a:pt x="249" y="1752"/>
                  </a:cubicBezTo>
                  <a:lnTo>
                    <a:pt x="1752" y="1752"/>
                  </a:lnTo>
                  <a:cubicBezTo>
                    <a:pt x="1895" y="1752"/>
                    <a:pt x="2001" y="1647"/>
                    <a:pt x="2001" y="1503"/>
                  </a:cubicBezTo>
                  <a:lnTo>
                    <a:pt x="2001" y="1"/>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159" name="Google Shape;11159;p67"/>
            <p:cNvSpPr/>
            <p:nvPr/>
          </p:nvSpPr>
          <p:spPr>
            <a:xfrm>
              <a:off x="6179074" y="3564757"/>
              <a:ext cx="13104" cy="86711"/>
            </a:xfrm>
            <a:custGeom>
              <a:avLst/>
              <a:gdLst/>
              <a:ahLst/>
              <a:cxnLst/>
              <a:rect l="l" t="t" r="r" b="b"/>
              <a:pathLst>
                <a:path w="499" h="3302" extrusionOk="0">
                  <a:moveTo>
                    <a:pt x="77" y="0"/>
                  </a:moveTo>
                  <a:cubicBezTo>
                    <a:pt x="20" y="77"/>
                    <a:pt x="1" y="163"/>
                    <a:pt x="1" y="259"/>
                  </a:cubicBezTo>
                  <a:lnTo>
                    <a:pt x="1" y="1713"/>
                  </a:lnTo>
                  <a:cubicBezTo>
                    <a:pt x="1" y="2259"/>
                    <a:pt x="154" y="2795"/>
                    <a:pt x="460" y="3245"/>
                  </a:cubicBezTo>
                  <a:lnTo>
                    <a:pt x="498" y="3302"/>
                  </a:lnTo>
                  <a:lnTo>
                    <a:pt x="498" y="565"/>
                  </a:lnTo>
                  <a:cubicBezTo>
                    <a:pt x="498" y="412"/>
                    <a:pt x="422" y="259"/>
                    <a:pt x="297" y="163"/>
                  </a:cubicBezTo>
                  <a:lnTo>
                    <a:pt x="77" y="0"/>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160" name="Google Shape;11160;p67"/>
            <p:cNvSpPr/>
            <p:nvPr/>
          </p:nvSpPr>
          <p:spPr>
            <a:xfrm>
              <a:off x="6244672" y="3564757"/>
              <a:ext cx="13340" cy="86711"/>
            </a:xfrm>
            <a:custGeom>
              <a:avLst/>
              <a:gdLst/>
              <a:ahLst/>
              <a:cxnLst/>
              <a:rect l="l" t="t" r="r" b="b"/>
              <a:pathLst>
                <a:path w="508" h="3302" extrusionOk="0">
                  <a:moveTo>
                    <a:pt x="431" y="0"/>
                  </a:moveTo>
                  <a:lnTo>
                    <a:pt x="202" y="163"/>
                  </a:lnTo>
                  <a:cubicBezTo>
                    <a:pt x="77" y="259"/>
                    <a:pt x="1" y="412"/>
                    <a:pt x="1" y="565"/>
                  </a:cubicBezTo>
                  <a:lnTo>
                    <a:pt x="1" y="3302"/>
                  </a:lnTo>
                  <a:lnTo>
                    <a:pt x="39" y="3245"/>
                  </a:lnTo>
                  <a:cubicBezTo>
                    <a:pt x="345" y="2795"/>
                    <a:pt x="508" y="2259"/>
                    <a:pt x="508" y="1713"/>
                  </a:cubicBezTo>
                  <a:lnTo>
                    <a:pt x="508" y="259"/>
                  </a:lnTo>
                  <a:cubicBezTo>
                    <a:pt x="508" y="163"/>
                    <a:pt x="479" y="77"/>
                    <a:pt x="431"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161" name="Google Shape;11161;p67"/>
            <p:cNvSpPr/>
            <p:nvPr/>
          </p:nvSpPr>
          <p:spPr>
            <a:xfrm>
              <a:off x="6198191" y="3546270"/>
              <a:ext cx="40467" cy="105198"/>
            </a:xfrm>
            <a:custGeom>
              <a:avLst/>
              <a:gdLst/>
              <a:ahLst/>
              <a:cxnLst/>
              <a:rect l="l" t="t" r="r" b="b"/>
              <a:pathLst>
                <a:path w="1541" h="4006" extrusionOk="0">
                  <a:moveTo>
                    <a:pt x="250" y="1"/>
                  </a:moveTo>
                  <a:cubicBezTo>
                    <a:pt x="237" y="1"/>
                    <a:pt x="225" y="6"/>
                    <a:pt x="220" y="15"/>
                  </a:cubicBezTo>
                  <a:lnTo>
                    <a:pt x="0" y="293"/>
                  </a:lnTo>
                  <a:lnTo>
                    <a:pt x="345" y="714"/>
                  </a:lnTo>
                  <a:cubicBezTo>
                    <a:pt x="365" y="739"/>
                    <a:pt x="393" y="751"/>
                    <a:pt x="422" y="751"/>
                  </a:cubicBezTo>
                  <a:cubicBezTo>
                    <a:pt x="448" y="751"/>
                    <a:pt x="475" y="741"/>
                    <a:pt x="498" y="723"/>
                  </a:cubicBezTo>
                  <a:lnTo>
                    <a:pt x="651" y="609"/>
                  </a:lnTo>
                  <a:lnTo>
                    <a:pt x="651" y="4006"/>
                  </a:lnTo>
                  <a:lnTo>
                    <a:pt x="900" y="4006"/>
                  </a:lnTo>
                  <a:lnTo>
                    <a:pt x="900" y="609"/>
                  </a:lnTo>
                  <a:lnTo>
                    <a:pt x="1043" y="723"/>
                  </a:lnTo>
                  <a:cubicBezTo>
                    <a:pt x="1065" y="745"/>
                    <a:pt x="1090" y="755"/>
                    <a:pt x="1116" y="755"/>
                  </a:cubicBezTo>
                  <a:cubicBezTo>
                    <a:pt x="1148" y="755"/>
                    <a:pt x="1180" y="740"/>
                    <a:pt x="1206" y="714"/>
                  </a:cubicBezTo>
                  <a:lnTo>
                    <a:pt x="1541" y="293"/>
                  </a:lnTo>
                  <a:lnTo>
                    <a:pt x="1330" y="25"/>
                  </a:lnTo>
                  <a:cubicBezTo>
                    <a:pt x="1321" y="15"/>
                    <a:pt x="1309" y="10"/>
                    <a:pt x="1297" y="10"/>
                  </a:cubicBezTo>
                  <a:cubicBezTo>
                    <a:pt x="1285" y="10"/>
                    <a:pt x="1273" y="15"/>
                    <a:pt x="1263" y="25"/>
                  </a:cubicBezTo>
                  <a:lnTo>
                    <a:pt x="775" y="503"/>
                  </a:lnTo>
                  <a:lnTo>
                    <a:pt x="287" y="15"/>
                  </a:lnTo>
                  <a:cubicBezTo>
                    <a:pt x="278" y="6"/>
                    <a:pt x="263" y="1"/>
                    <a:pt x="250"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162" name="Google Shape;11162;p67"/>
            <p:cNvSpPr/>
            <p:nvPr/>
          </p:nvSpPr>
          <p:spPr>
            <a:xfrm>
              <a:off x="6215260" y="3664755"/>
              <a:ext cx="6565" cy="32720"/>
            </a:xfrm>
            <a:custGeom>
              <a:avLst/>
              <a:gdLst/>
              <a:ahLst/>
              <a:cxnLst/>
              <a:rect l="l" t="t" r="r" b="b"/>
              <a:pathLst>
                <a:path w="250" h="1246" extrusionOk="0">
                  <a:moveTo>
                    <a:pt x="140" y="0"/>
                  </a:moveTo>
                  <a:cubicBezTo>
                    <a:pt x="135" y="0"/>
                    <a:pt x="130" y="0"/>
                    <a:pt x="125" y="1"/>
                  </a:cubicBezTo>
                  <a:cubicBezTo>
                    <a:pt x="58" y="1"/>
                    <a:pt x="1" y="49"/>
                    <a:pt x="1" y="116"/>
                  </a:cubicBezTo>
                  <a:lnTo>
                    <a:pt x="1" y="1245"/>
                  </a:lnTo>
                  <a:lnTo>
                    <a:pt x="250" y="1245"/>
                  </a:lnTo>
                  <a:lnTo>
                    <a:pt x="250" y="116"/>
                  </a:lnTo>
                  <a:cubicBezTo>
                    <a:pt x="250" y="54"/>
                    <a:pt x="200" y="0"/>
                    <a:pt x="140"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63" name="Google Shape;11163;p67"/>
            <p:cNvSpPr/>
            <p:nvPr/>
          </p:nvSpPr>
          <p:spPr>
            <a:xfrm>
              <a:off x="6192152" y="3480567"/>
              <a:ext cx="52546" cy="59321"/>
            </a:xfrm>
            <a:custGeom>
              <a:avLst/>
              <a:gdLst/>
              <a:ahLst/>
              <a:cxnLst/>
              <a:rect l="l" t="t" r="r" b="b"/>
              <a:pathLst>
                <a:path w="2001" h="2259" extrusionOk="0">
                  <a:moveTo>
                    <a:pt x="747" y="0"/>
                  </a:moveTo>
                  <a:cubicBezTo>
                    <a:pt x="335" y="0"/>
                    <a:pt x="0" y="335"/>
                    <a:pt x="0" y="756"/>
                  </a:cubicBezTo>
                  <a:lnTo>
                    <a:pt x="0" y="1254"/>
                  </a:lnTo>
                  <a:cubicBezTo>
                    <a:pt x="0" y="1809"/>
                    <a:pt x="450" y="2259"/>
                    <a:pt x="1005"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64" name="Google Shape;11164;p67"/>
            <p:cNvSpPr/>
            <p:nvPr/>
          </p:nvSpPr>
          <p:spPr>
            <a:xfrm>
              <a:off x="6192204" y="3480567"/>
              <a:ext cx="36160" cy="59269"/>
            </a:xfrm>
            <a:custGeom>
              <a:avLst/>
              <a:gdLst/>
              <a:ahLst/>
              <a:cxnLst/>
              <a:rect l="l" t="t" r="r" b="b"/>
              <a:pathLst>
                <a:path w="1377" h="2257" extrusionOk="0">
                  <a:moveTo>
                    <a:pt x="754" y="0"/>
                  </a:moveTo>
                  <a:cubicBezTo>
                    <a:pt x="343" y="0"/>
                    <a:pt x="8" y="335"/>
                    <a:pt x="8" y="756"/>
                  </a:cubicBezTo>
                  <a:lnTo>
                    <a:pt x="8" y="1254"/>
                  </a:lnTo>
                  <a:cubicBezTo>
                    <a:pt x="0" y="1828"/>
                    <a:pt x="476" y="2257"/>
                    <a:pt x="1003" y="2257"/>
                  </a:cubicBezTo>
                  <a:cubicBezTo>
                    <a:pt x="1126" y="2257"/>
                    <a:pt x="1253" y="2233"/>
                    <a:pt x="1377" y="2182"/>
                  </a:cubicBezTo>
                  <a:cubicBezTo>
                    <a:pt x="1003" y="2029"/>
                    <a:pt x="754" y="1665"/>
                    <a:pt x="754" y="1254"/>
                  </a:cubicBezTo>
                  <a:lnTo>
                    <a:pt x="754" y="756"/>
                  </a:lnTo>
                  <a:cubicBezTo>
                    <a:pt x="754" y="383"/>
                    <a:pt x="1013" y="77"/>
                    <a:pt x="1377" y="10"/>
                  </a:cubicBezTo>
                  <a:cubicBezTo>
                    <a:pt x="1338" y="10"/>
                    <a:pt x="1300" y="0"/>
                    <a:pt x="1252"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65" name="Google Shape;11165;p67"/>
            <p:cNvSpPr/>
            <p:nvPr/>
          </p:nvSpPr>
          <p:spPr>
            <a:xfrm>
              <a:off x="6192152" y="3480567"/>
              <a:ext cx="52546" cy="26418"/>
            </a:xfrm>
            <a:custGeom>
              <a:avLst/>
              <a:gdLst/>
              <a:ahLst/>
              <a:cxnLst/>
              <a:rect l="l" t="t" r="r" b="b"/>
              <a:pathLst>
                <a:path w="2001" h="1006" extrusionOk="0">
                  <a:moveTo>
                    <a:pt x="747" y="0"/>
                  </a:moveTo>
                  <a:cubicBezTo>
                    <a:pt x="335" y="0"/>
                    <a:pt x="0" y="335"/>
                    <a:pt x="0" y="756"/>
                  </a:cubicBezTo>
                  <a:cubicBezTo>
                    <a:pt x="0" y="756"/>
                    <a:pt x="756" y="1005"/>
                    <a:pt x="2001" y="1005"/>
                  </a:cubicBezTo>
                  <a:lnTo>
                    <a:pt x="2001" y="756"/>
                  </a:lnTo>
                  <a:cubicBezTo>
                    <a:pt x="2001" y="335"/>
                    <a:pt x="1666"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66" name="Google Shape;11166;p67"/>
            <p:cNvSpPr/>
            <p:nvPr/>
          </p:nvSpPr>
          <p:spPr>
            <a:xfrm>
              <a:off x="6192414" y="3480567"/>
              <a:ext cx="35950" cy="23897"/>
            </a:xfrm>
            <a:custGeom>
              <a:avLst/>
              <a:gdLst/>
              <a:ahLst/>
              <a:cxnLst/>
              <a:rect l="l" t="t" r="r" b="b"/>
              <a:pathLst>
                <a:path w="1369" h="910" extrusionOk="0">
                  <a:moveTo>
                    <a:pt x="746" y="0"/>
                  </a:moveTo>
                  <a:cubicBezTo>
                    <a:pt x="335" y="0"/>
                    <a:pt x="0" y="335"/>
                    <a:pt x="0" y="756"/>
                  </a:cubicBezTo>
                  <a:cubicBezTo>
                    <a:pt x="239" y="823"/>
                    <a:pt x="488" y="881"/>
                    <a:pt x="746" y="909"/>
                  </a:cubicBezTo>
                  <a:lnTo>
                    <a:pt x="746" y="756"/>
                  </a:lnTo>
                  <a:cubicBezTo>
                    <a:pt x="746" y="383"/>
                    <a:pt x="1005" y="77"/>
                    <a:pt x="1369" y="10"/>
                  </a:cubicBezTo>
                  <a:cubicBezTo>
                    <a:pt x="1330" y="10"/>
                    <a:pt x="1292" y="0"/>
                    <a:pt x="124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67" name="Google Shape;11167;p67"/>
            <p:cNvSpPr/>
            <p:nvPr/>
          </p:nvSpPr>
          <p:spPr>
            <a:xfrm>
              <a:off x="6310532" y="3533087"/>
              <a:ext cx="26391" cy="26418"/>
            </a:xfrm>
            <a:custGeom>
              <a:avLst/>
              <a:gdLst/>
              <a:ahLst/>
              <a:cxnLst/>
              <a:rect l="l" t="t" r="r" b="b"/>
              <a:pathLst>
                <a:path w="1005" h="1006" extrusionOk="0">
                  <a:moveTo>
                    <a:pt x="0" y="0"/>
                  </a:moveTo>
                  <a:lnTo>
                    <a:pt x="0" y="1005"/>
                  </a:lnTo>
                  <a:lnTo>
                    <a:pt x="1005" y="1005"/>
                  </a:lnTo>
                  <a:lnTo>
                    <a:pt x="1005"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68" name="Google Shape;11168;p67"/>
            <p:cNvSpPr/>
            <p:nvPr/>
          </p:nvSpPr>
          <p:spPr>
            <a:xfrm>
              <a:off x="6309271" y="3533087"/>
              <a:ext cx="28912" cy="19931"/>
            </a:xfrm>
            <a:custGeom>
              <a:avLst/>
              <a:gdLst/>
              <a:ahLst/>
              <a:cxnLst/>
              <a:rect l="l" t="t" r="r" b="b"/>
              <a:pathLst>
                <a:path w="1101" h="759" extrusionOk="0">
                  <a:moveTo>
                    <a:pt x="48" y="0"/>
                  </a:moveTo>
                  <a:lnTo>
                    <a:pt x="48" y="508"/>
                  </a:lnTo>
                  <a:cubicBezTo>
                    <a:pt x="48" y="555"/>
                    <a:pt x="29" y="603"/>
                    <a:pt x="0" y="651"/>
                  </a:cubicBezTo>
                  <a:cubicBezTo>
                    <a:pt x="177" y="723"/>
                    <a:pt x="364" y="759"/>
                    <a:pt x="550" y="759"/>
                  </a:cubicBezTo>
                  <a:cubicBezTo>
                    <a:pt x="737" y="759"/>
                    <a:pt x="924" y="723"/>
                    <a:pt x="1101" y="651"/>
                  </a:cubicBezTo>
                  <a:cubicBezTo>
                    <a:pt x="1072" y="603"/>
                    <a:pt x="1053" y="555"/>
                    <a:pt x="1053" y="508"/>
                  </a:cubicBezTo>
                  <a:lnTo>
                    <a:pt x="1053"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69" name="Google Shape;11169;p67"/>
            <p:cNvSpPr/>
            <p:nvPr/>
          </p:nvSpPr>
          <p:spPr>
            <a:xfrm>
              <a:off x="6284140" y="3553938"/>
              <a:ext cx="78938" cy="97530"/>
            </a:xfrm>
            <a:custGeom>
              <a:avLst/>
              <a:gdLst/>
              <a:ahLst/>
              <a:cxnLst/>
              <a:rect l="l" t="t" r="r" b="b"/>
              <a:pathLst>
                <a:path w="3006" h="3714" extrusionOk="0">
                  <a:moveTo>
                    <a:pt x="737" y="1"/>
                  </a:moveTo>
                  <a:lnTo>
                    <a:pt x="278" y="230"/>
                  </a:lnTo>
                  <a:cubicBezTo>
                    <a:pt x="105" y="317"/>
                    <a:pt x="0" y="489"/>
                    <a:pt x="0" y="680"/>
                  </a:cubicBezTo>
                  <a:lnTo>
                    <a:pt x="0" y="2135"/>
                  </a:lnTo>
                  <a:cubicBezTo>
                    <a:pt x="0" y="2671"/>
                    <a:pt x="163" y="3207"/>
                    <a:pt x="469" y="3657"/>
                  </a:cubicBezTo>
                  <a:lnTo>
                    <a:pt x="507" y="3714"/>
                  </a:lnTo>
                  <a:lnTo>
                    <a:pt x="2508" y="3714"/>
                  </a:lnTo>
                  <a:lnTo>
                    <a:pt x="2546" y="3657"/>
                  </a:lnTo>
                  <a:cubicBezTo>
                    <a:pt x="2843" y="3207"/>
                    <a:pt x="3005" y="2671"/>
                    <a:pt x="3005" y="2135"/>
                  </a:cubicBezTo>
                  <a:lnTo>
                    <a:pt x="3005" y="680"/>
                  </a:lnTo>
                  <a:cubicBezTo>
                    <a:pt x="3005" y="489"/>
                    <a:pt x="2900" y="317"/>
                    <a:pt x="2728" y="230"/>
                  </a:cubicBezTo>
                  <a:lnTo>
                    <a:pt x="2278" y="1"/>
                  </a:lnTo>
                  <a:cubicBezTo>
                    <a:pt x="2102" y="203"/>
                    <a:pt x="1594" y="211"/>
                    <a:pt x="1513" y="211"/>
                  </a:cubicBezTo>
                  <a:cubicBezTo>
                    <a:pt x="1506" y="211"/>
                    <a:pt x="1503" y="211"/>
                    <a:pt x="1503" y="211"/>
                  </a:cubicBezTo>
                  <a:cubicBezTo>
                    <a:pt x="1503" y="211"/>
                    <a:pt x="1499" y="211"/>
                    <a:pt x="1492" y="211"/>
                  </a:cubicBezTo>
                  <a:cubicBezTo>
                    <a:pt x="1412" y="211"/>
                    <a:pt x="904" y="203"/>
                    <a:pt x="73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170" name="Google Shape;11170;p67"/>
            <p:cNvSpPr/>
            <p:nvPr/>
          </p:nvSpPr>
          <p:spPr>
            <a:xfrm>
              <a:off x="6297454" y="3480567"/>
              <a:ext cx="52546" cy="59321"/>
            </a:xfrm>
            <a:custGeom>
              <a:avLst/>
              <a:gdLst/>
              <a:ahLst/>
              <a:cxnLst/>
              <a:rect l="l" t="t" r="r" b="b"/>
              <a:pathLst>
                <a:path w="2001" h="2259" extrusionOk="0">
                  <a:moveTo>
                    <a:pt x="747" y="0"/>
                  </a:moveTo>
                  <a:cubicBezTo>
                    <a:pt x="335" y="0"/>
                    <a:pt x="0" y="335"/>
                    <a:pt x="0" y="756"/>
                  </a:cubicBezTo>
                  <a:lnTo>
                    <a:pt x="0" y="1254"/>
                  </a:lnTo>
                  <a:cubicBezTo>
                    <a:pt x="0" y="1809"/>
                    <a:pt x="450" y="2259"/>
                    <a:pt x="996"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71" name="Google Shape;11171;p67"/>
            <p:cNvSpPr/>
            <p:nvPr/>
          </p:nvSpPr>
          <p:spPr>
            <a:xfrm>
              <a:off x="6297454" y="3480567"/>
              <a:ext cx="36213" cy="59269"/>
            </a:xfrm>
            <a:custGeom>
              <a:avLst/>
              <a:gdLst/>
              <a:ahLst/>
              <a:cxnLst/>
              <a:rect l="l" t="t" r="r" b="b"/>
              <a:pathLst>
                <a:path w="1379" h="2257" extrusionOk="0">
                  <a:moveTo>
                    <a:pt x="756" y="0"/>
                  </a:moveTo>
                  <a:cubicBezTo>
                    <a:pt x="335" y="0"/>
                    <a:pt x="0" y="335"/>
                    <a:pt x="0" y="756"/>
                  </a:cubicBezTo>
                  <a:lnTo>
                    <a:pt x="0" y="1254"/>
                  </a:lnTo>
                  <a:cubicBezTo>
                    <a:pt x="0" y="1828"/>
                    <a:pt x="471" y="2257"/>
                    <a:pt x="1001" y="2257"/>
                  </a:cubicBezTo>
                  <a:cubicBezTo>
                    <a:pt x="1125" y="2257"/>
                    <a:pt x="1253" y="2233"/>
                    <a:pt x="1379" y="2182"/>
                  </a:cubicBezTo>
                  <a:cubicBezTo>
                    <a:pt x="996" y="2029"/>
                    <a:pt x="747" y="1665"/>
                    <a:pt x="747" y="1254"/>
                  </a:cubicBezTo>
                  <a:lnTo>
                    <a:pt x="747" y="756"/>
                  </a:lnTo>
                  <a:cubicBezTo>
                    <a:pt x="747" y="383"/>
                    <a:pt x="1015" y="77"/>
                    <a:pt x="1379" y="10"/>
                  </a:cubicBezTo>
                  <a:cubicBezTo>
                    <a:pt x="1331" y="10"/>
                    <a:pt x="1292" y="0"/>
                    <a:pt x="125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72" name="Google Shape;11172;p67"/>
            <p:cNvSpPr/>
            <p:nvPr/>
          </p:nvSpPr>
          <p:spPr>
            <a:xfrm>
              <a:off x="6297454" y="3651441"/>
              <a:ext cx="52546" cy="46034"/>
            </a:xfrm>
            <a:custGeom>
              <a:avLst/>
              <a:gdLst/>
              <a:ahLst/>
              <a:cxnLst/>
              <a:rect l="l" t="t" r="r" b="b"/>
              <a:pathLst>
                <a:path w="2001" h="1753" extrusionOk="0">
                  <a:moveTo>
                    <a:pt x="0" y="1"/>
                  </a:moveTo>
                  <a:lnTo>
                    <a:pt x="0" y="1503"/>
                  </a:lnTo>
                  <a:cubicBezTo>
                    <a:pt x="0" y="1647"/>
                    <a:pt x="106" y="1752"/>
                    <a:pt x="249" y="1752"/>
                  </a:cubicBezTo>
                  <a:lnTo>
                    <a:pt x="1752" y="1752"/>
                  </a:lnTo>
                  <a:cubicBezTo>
                    <a:pt x="1886" y="1752"/>
                    <a:pt x="2001" y="1647"/>
                    <a:pt x="2001" y="1503"/>
                  </a:cubicBezTo>
                  <a:lnTo>
                    <a:pt x="2001" y="1"/>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73" name="Google Shape;11173;p67"/>
            <p:cNvSpPr/>
            <p:nvPr/>
          </p:nvSpPr>
          <p:spPr>
            <a:xfrm>
              <a:off x="6284140" y="3564757"/>
              <a:ext cx="13340" cy="86711"/>
            </a:xfrm>
            <a:custGeom>
              <a:avLst/>
              <a:gdLst/>
              <a:ahLst/>
              <a:cxnLst/>
              <a:rect l="l" t="t" r="r" b="b"/>
              <a:pathLst>
                <a:path w="508" h="3302" extrusionOk="0">
                  <a:moveTo>
                    <a:pt x="77" y="0"/>
                  </a:moveTo>
                  <a:cubicBezTo>
                    <a:pt x="29" y="77"/>
                    <a:pt x="0" y="163"/>
                    <a:pt x="0" y="259"/>
                  </a:cubicBezTo>
                  <a:lnTo>
                    <a:pt x="0" y="1713"/>
                  </a:lnTo>
                  <a:cubicBezTo>
                    <a:pt x="0" y="2259"/>
                    <a:pt x="163" y="2795"/>
                    <a:pt x="469" y="3245"/>
                  </a:cubicBezTo>
                  <a:lnTo>
                    <a:pt x="507" y="3302"/>
                  </a:lnTo>
                  <a:lnTo>
                    <a:pt x="507" y="565"/>
                  </a:lnTo>
                  <a:cubicBezTo>
                    <a:pt x="507" y="412"/>
                    <a:pt x="431" y="259"/>
                    <a:pt x="306" y="163"/>
                  </a:cubicBezTo>
                  <a:lnTo>
                    <a:pt x="77" y="0"/>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174" name="Google Shape;11174;p67"/>
            <p:cNvSpPr/>
            <p:nvPr/>
          </p:nvSpPr>
          <p:spPr>
            <a:xfrm>
              <a:off x="6349974" y="3564757"/>
              <a:ext cx="13104" cy="86711"/>
            </a:xfrm>
            <a:custGeom>
              <a:avLst/>
              <a:gdLst/>
              <a:ahLst/>
              <a:cxnLst/>
              <a:rect l="l" t="t" r="r" b="b"/>
              <a:pathLst>
                <a:path w="499" h="3302" extrusionOk="0">
                  <a:moveTo>
                    <a:pt x="422" y="0"/>
                  </a:moveTo>
                  <a:lnTo>
                    <a:pt x="202" y="163"/>
                  </a:lnTo>
                  <a:cubicBezTo>
                    <a:pt x="77" y="259"/>
                    <a:pt x="1" y="412"/>
                    <a:pt x="1" y="565"/>
                  </a:cubicBezTo>
                  <a:lnTo>
                    <a:pt x="1" y="3302"/>
                  </a:lnTo>
                  <a:lnTo>
                    <a:pt x="39" y="3245"/>
                  </a:lnTo>
                  <a:cubicBezTo>
                    <a:pt x="345" y="2795"/>
                    <a:pt x="498" y="2259"/>
                    <a:pt x="498" y="1713"/>
                  </a:cubicBezTo>
                  <a:lnTo>
                    <a:pt x="498" y="259"/>
                  </a:lnTo>
                  <a:cubicBezTo>
                    <a:pt x="498" y="163"/>
                    <a:pt x="479" y="77"/>
                    <a:pt x="422"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175" name="Google Shape;11175;p67"/>
            <p:cNvSpPr/>
            <p:nvPr/>
          </p:nvSpPr>
          <p:spPr>
            <a:xfrm>
              <a:off x="6303494" y="3546532"/>
              <a:ext cx="40467" cy="104935"/>
            </a:xfrm>
            <a:custGeom>
              <a:avLst/>
              <a:gdLst/>
              <a:ahLst/>
              <a:cxnLst/>
              <a:rect l="l" t="t" r="r" b="b"/>
              <a:pathLst>
                <a:path w="1541" h="3996" extrusionOk="0">
                  <a:moveTo>
                    <a:pt x="244" y="0"/>
                  </a:moveTo>
                  <a:cubicBezTo>
                    <a:pt x="232" y="0"/>
                    <a:pt x="220" y="5"/>
                    <a:pt x="211" y="15"/>
                  </a:cubicBezTo>
                  <a:lnTo>
                    <a:pt x="0" y="283"/>
                  </a:lnTo>
                  <a:lnTo>
                    <a:pt x="345" y="704"/>
                  </a:lnTo>
                  <a:cubicBezTo>
                    <a:pt x="367" y="732"/>
                    <a:pt x="399" y="747"/>
                    <a:pt x="431" y="747"/>
                  </a:cubicBezTo>
                  <a:cubicBezTo>
                    <a:pt x="454" y="747"/>
                    <a:pt x="478" y="739"/>
                    <a:pt x="498" y="723"/>
                  </a:cubicBezTo>
                  <a:lnTo>
                    <a:pt x="641" y="599"/>
                  </a:lnTo>
                  <a:lnTo>
                    <a:pt x="641" y="3996"/>
                  </a:lnTo>
                  <a:lnTo>
                    <a:pt x="900" y="3996"/>
                  </a:lnTo>
                  <a:lnTo>
                    <a:pt x="900" y="599"/>
                  </a:lnTo>
                  <a:lnTo>
                    <a:pt x="1043" y="713"/>
                  </a:lnTo>
                  <a:cubicBezTo>
                    <a:pt x="1065" y="735"/>
                    <a:pt x="1090" y="745"/>
                    <a:pt x="1115" y="745"/>
                  </a:cubicBezTo>
                  <a:cubicBezTo>
                    <a:pt x="1146" y="745"/>
                    <a:pt x="1175" y="730"/>
                    <a:pt x="1196" y="704"/>
                  </a:cubicBezTo>
                  <a:lnTo>
                    <a:pt x="1541" y="283"/>
                  </a:lnTo>
                  <a:lnTo>
                    <a:pt x="1321" y="15"/>
                  </a:lnTo>
                  <a:cubicBezTo>
                    <a:pt x="1311" y="5"/>
                    <a:pt x="1299" y="0"/>
                    <a:pt x="1287" y="0"/>
                  </a:cubicBezTo>
                  <a:cubicBezTo>
                    <a:pt x="1275" y="0"/>
                    <a:pt x="1263" y="5"/>
                    <a:pt x="1254" y="15"/>
                  </a:cubicBezTo>
                  <a:lnTo>
                    <a:pt x="766" y="493"/>
                  </a:lnTo>
                  <a:lnTo>
                    <a:pt x="278" y="15"/>
                  </a:lnTo>
                  <a:cubicBezTo>
                    <a:pt x="268" y="5"/>
                    <a:pt x="256" y="0"/>
                    <a:pt x="244"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176" name="Google Shape;11176;p67"/>
            <p:cNvSpPr/>
            <p:nvPr/>
          </p:nvSpPr>
          <p:spPr>
            <a:xfrm>
              <a:off x="6320563" y="3664755"/>
              <a:ext cx="6565" cy="32720"/>
            </a:xfrm>
            <a:custGeom>
              <a:avLst/>
              <a:gdLst/>
              <a:ahLst/>
              <a:cxnLst/>
              <a:rect l="l" t="t" r="r" b="b"/>
              <a:pathLst>
                <a:path w="250" h="1246" extrusionOk="0">
                  <a:moveTo>
                    <a:pt x="132" y="0"/>
                  </a:moveTo>
                  <a:cubicBezTo>
                    <a:pt x="127" y="0"/>
                    <a:pt x="121" y="0"/>
                    <a:pt x="116" y="1"/>
                  </a:cubicBezTo>
                  <a:cubicBezTo>
                    <a:pt x="49" y="1"/>
                    <a:pt x="1" y="49"/>
                    <a:pt x="1" y="116"/>
                  </a:cubicBezTo>
                  <a:lnTo>
                    <a:pt x="1" y="1245"/>
                  </a:lnTo>
                  <a:lnTo>
                    <a:pt x="250" y="1245"/>
                  </a:lnTo>
                  <a:lnTo>
                    <a:pt x="250" y="116"/>
                  </a:lnTo>
                  <a:cubicBezTo>
                    <a:pt x="250" y="54"/>
                    <a:pt x="200" y="0"/>
                    <a:pt x="132"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177" name="Google Shape;11177;p67"/>
            <p:cNvSpPr/>
            <p:nvPr/>
          </p:nvSpPr>
          <p:spPr>
            <a:xfrm>
              <a:off x="6297454" y="3480567"/>
              <a:ext cx="52546" cy="26418"/>
            </a:xfrm>
            <a:custGeom>
              <a:avLst/>
              <a:gdLst/>
              <a:ahLst/>
              <a:cxnLst/>
              <a:rect l="l" t="t" r="r" b="b"/>
              <a:pathLst>
                <a:path w="2001" h="1006" extrusionOk="0">
                  <a:moveTo>
                    <a:pt x="747" y="0"/>
                  </a:moveTo>
                  <a:cubicBezTo>
                    <a:pt x="335" y="0"/>
                    <a:pt x="0" y="335"/>
                    <a:pt x="0" y="756"/>
                  </a:cubicBezTo>
                  <a:cubicBezTo>
                    <a:pt x="0" y="756"/>
                    <a:pt x="747" y="1005"/>
                    <a:pt x="2001" y="1005"/>
                  </a:cubicBezTo>
                  <a:lnTo>
                    <a:pt x="2001" y="756"/>
                  </a:lnTo>
                  <a:cubicBezTo>
                    <a:pt x="2001" y="335"/>
                    <a:pt x="1666" y="0"/>
                    <a:pt x="124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78" name="Google Shape;11178;p67"/>
            <p:cNvSpPr/>
            <p:nvPr/>
          </p:nvSpPr>
          <p:spPr>
            <a:xfrm>
              <a:off x="6297454" y="3480567"/>
              <a:ext cx="36213" cy="23897"/>
            </a:xfrm>
            <a:custGeom>
              <a:avLst/>
              <a:gdLst/>
              <a:ahLst/>
              <a:cxnLst/>
              <a:rect l="l" t="t" r="r" b="b"/>
              <a:pathLst>
                <a:path w="1379" h="910" extrusionOk="0">
                  <a:moveTo>
                    <a:pt x="756" y="0"/>
                  </a:moveTo>
                  <a:cubicBezTo>
                    <a:pt x="335" y="0"/>
                    <a:pt x="0" y="335"/>
                    <a:pt x="0" y="756"/>
                  </a:cubicBezTo>
                  <a:cubicBezTo>
                    <a:pt x="249" y="823"/>
                    <a:pt x="498" y="881"/>
                    <a:pt x="756" y="909"/>
                  </a:cubicBezTo>
                  <a:lnTo>
                    <a:pt x="747" y="756"/>
                  </a:lnTo>
                  <a:cubicBezTo>
                    <a:pt x="747" y="383"/>
                    <a:pt x="1015" y="77"/>
                    <a:pt x="1379" y="10"/>
                  </a:cubicBezTo>
                  <a:cubicBezTo>
                    <a:pt x="1331" y="10"/>
                    <a:pt x="1292"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79" name="Google Shape;11179;p67"/>
            <p:cNvSpPr/>
            <p:nvPr/>
          </p:nvSpPr>
          <p:spPr>
            <a:xfrm>
              <a:off x="6415808" y="3533087"/>
              <a:ext cx="26181" cy="26418"/>
            </a:xfrm>
            <a:custGeom>
              <a:avLst/>
              <a:gdLst/>
              <a:ahLst/>
              <a:cxnLst/>
              <a:rect l="l" t="t" r="r" b="b"/>
              <a:pathLst>
                <a:path w="997" h="1006" extrusionOk="0">
                  <a:moveTo>
                    <a:pt x="1" y="0"/>
                  </a:moveTo>
                  <a:lnTo>
                    <a:pt x="1" y="1005"/>
                  </a:lnTo>
                  <a:lnTo>
                    <a:pt x="996" y="1005"/>
                  </a:lnTo>
                  <a:lnTo>
                    <a:pt x="996"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80" name="Google Shape;11180;p67"/>
            <p:cNvSpPr/>
            <p:nvPr/>
          </p:nvSpPr>
          <p:spPr>
            <a:xfrm>
              <a:off x="6414574" y="3533087"/>
              <a:ext cx="28676" cy="19931"/>
            </a:xfrm>
            <a:custGeom>
              <a:avLst/>
              <a:gdLst/>
              <a:ahLst/>
              <a:cxnLst/>
              <a:rect l="l" t="t" r="r" b="b"/>
              <a:pathLst>
                <a:path w="1092" h="759" extrusionOk="0">
                  <a:moveTo>
                    <a:pt x="48" y="0"/>
                  </a:moveTo>
                  <a:lnTo>
                    <a:pt x="48" y="508"/>
                  </a:lnTo>
                  <a:cubicBezTo>
                    <a:pt x="48" y="555"/>
                    <a:pt x="29" y="603"/>
                    <a:pt x="0" y="651"/>
                  </a:cubicBezTo>
                  <a:cubicBezTo>
                    <a:pt x="172" y="723"/>
                    <a:pt x="359" y="759"/>
                    <a:pt x="546" y="759"/>
                  </a:cubicBezTo>
                  <a:cubicBezTo>
                    <a:pt x="732" y="759"/>
                    <a:pt x="919" y="723"/>
                    <a:pt x="1091" y="651"/>
                  </a:cubicBezTo>
                  <a:cubicBezTo>
                    <a:pt x="1062" y="603"/>
                    <a:pt x="1043" y="555"/>
                    <a:pt x="1043" y="508"/>
                  </a:cubicBezTo>
                  <a:lnTo>
                    <a:pt x="1043"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81" name="Google Shape;11181;p67"/>
            <p:cNvSpPr/>
            <p:nvPr/>
          </p:nvSpPr>
          <p:spPr>
            <a:xfrm>
              <a:off x="6389443" y="3553938"/>
              <a:ext cx="78938" cy="97530"/>
            </a:xfrm>
            <a:custGeom>
              <a:avLst/>
              <a:gdLst/>
              <a:ahLst/>
              <a:cxnLst/>
              <a:rect l="l" t="t" r="r" b="b"/>
              <a:pathLst>
                <a:path w="3006" h="3714" extrusionOk="0">
                  <a:moveTo>
                    <a:pt x="737" y="1"/>
                  </a:moveTo>
                  <a:lnTo>
                    <a:pt x="278" y="230"/>
                  </a:lnTo>
                  <a:cubicBezTo>
                    <a:pt x="105" y="317"/>
                    <a:pt x="0" y="489"/>
                    <a:pt x="0" y="680"/>
                  </a:cubicBezTo>
                  <a:lnTo>
                    <a:pt x="0" y="2135"/>
                  </a:lnTo>
                  <a:cubicBezTo>
                    <a:pt x="0" y="2671"/>
                    <a:pt x="163" y="3207"/>
                    <a:pt x="459" y="3657"/>
                  </a:cubicBezTo>
                  <a:lnTo>
                    <a:pt x="498" y="3714"/>
                  </a:lnTo>
                  <a:lnTo>
                    <a:pt x="2508" y="3714"/>
                  </a:lnTo>
                  <a:lnTo>
                    <a:pt x="2536" y="3657"/>
                  </a:lnTo>
                  <a:cubicBezTo>
                    <a:pt x="2842" y="3207"/>
                    <a:pt x="3005" y="2671"/>
                    <a:pt x="3005" y="2135"/>
                  </a:cubicBezTo>
                  <a:lnTo>
                    <a:pt x="3005" y="680"/>
                  </a:lnTo>
                  <a:cubicBezTo>
                    <a:pt x="3005" y="489"/>
                    <a:pt x="2900" y="317"/>
                    <a:pt x="2728" y="230"/>
                  </a:cubicBezTo>
                  <a:lnTo>
                    <a:pt x="2268" y="1"/>
                  </a:lnTo>
                  <a:cubicBezTo>
                    <a:pt x="2101" y="203"/>
                    <a:pt x="1593" y="211"/>
                    <a:pt x="1513" y="211"/>
                  </a:cubicBezTo>
                  <a:cubicBezTo>
                    <a:pt x="1506" y="211"/>
                    <a:pt x="1503" y="211"/>
                    <a:pt x="1503" y="211"/>
                  </a:cubicBezTo>
                  <a:cubicBezTo>
                    <a:pt x="1503" y="211"/>
                    <a:pt x="1499" y="211"/>
                    <a:pt x="1492" y="211"/>
                  </a:cubicBezTo>
                  <a:cubicBezTo>
                    <a:pt x="1412" y="211"/>
                    <a:pt x="904" y="203"/>
                    <a:pt x="73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82" name="Google Shape;11182;p67"/>
            <p:cNvSpPr/>
            <p:nvPr/>
          </p:nvSpPr>
          <p:spPr>
            <a:xfrm>
              <a:off x="6402494" y="3651441"/>
              <a:ext cx="52809" cy="46034"/>
            </a:xfrm>
            <a:custGeom>
              <a:avLst/>
              <a:gdLst/>
              <a:ahLst/>
              <a:cxnLst/>
              <a:rect l="l" t="t" r="r" b="b"/>
              <a:pathLst>
                <a:path w="2011" h="1753" extrusionOk="0">
                  <a:moveTo>
                    <a:pt x="1" y="1"/>
                  </a:moveTo>
                  <a:lnTo>
                    <a:pt x="1" y="1503"/>
                  </a:lnTo>
                  <a:cubicBezTo>
                    <a:pt x="1" y="1647"/>
                    <a:pt x="116" y="1752"/>
                    <a:pt x="250" y="1752"/>
                  </a:cubicBezTo>
                  <a:lnTo>
                    <a:pt x="1752" y="1752"/>
                  </a:lnTo>
                  <a:cubicBezTo>
                    <a:pt x="1896" y="1752"/>
                    <a:pt x="2011" y="1647"/>
                    <a:pt x="2011" y="1503"/>
                  </a:cubicBezTo>
                  <a:lnTo>
                    <a:pt x="2011" y="1"/>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183" name="Google Shape;11183;p67"/>
            <p:cNvSpPr/>
            <p:nvPr/>
          </p:nvSpPr>
          <p:spPr>
            <a:xfrm>
              <a:off x="6389443" y="3564757"/>
              <a:ext cx="13077" cy="86711"/>
            </a:xfrm>
            <a:custGeom>
              <a:avLst/>
              <a:gdLst/>
              <a:ahLst/>
              <a:cxnLst/>
              <a:rect l="l" t="t" r="r" b="b"/>
              <a:pathLst>
                <a:path w="498" h="3302" extrusionOk="0">
                  <a:moveTo>
                    <a:pt x="77" y="0"/>
                  </a:moveTo>
                  <a:cubicBezTo>
                    <a:pt x="29" y="77"/>
                    <a:pt x="0" y="163"/>
                    <a:pt x="0" y="259"/>
                  </a:cubicBezTo>
                  <a:lnTo>
                    <a:pt x="0" y="1713"/>
                  </a:lnTo>
                  <a:cubicBezTo>
                    <a:pt x="0" y="2259"/>
                    <a:pt x="163" y="2795"/>
                    <a:pt x="459" y="3245"/>
                  </a:cubicBezTo>
                  <a:lnTo>
                    <a:pt x="498" y="3302"/>
                  </a:lnTo>
                  <a:lnTo>
                    <a:pt x="498" y="565"/>
                  </a:lnTo>
                  <a:cubicBezTo>
                    <a:pt x="498" y="412"/>
                    <a:pt x="431" y="259"/>
                    <a:pt x="297" y="163"/>
                  </a:cubicBezTo>
                  <a:lnTo>
                    <a:pt x="77"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84" name="Google Shape;11184;p67"/>
            <p:cNvSpPr/>
            <p:nvPr/>
          </p:nvSpPr>
          <p:spPr>
            <a:xfrm>
              <a:off x="6455277" y="3564757"/>
              <a:ext cx="13104" cy="86711"/>
            </a:xfrm>
            <a:custGeom>
              <a:avLst/>
              <a:gdLst/>
              <a:ahLst/>
              <a:cxnLst/>
              <a:rect l="l" t="t" r="r" b="b"/>
              <a:pathLst>
                <a:path w="499" h="3302" extrusionOk="0">
                  <a:moveTo>
                    <a:pt x="422" y="0"/>
                  </a:moveTo>
                  <a:lnTo>
                    <a:pt x="202" y="163"/>
                  </a:lnTo>
                  <a:cubicBezTo>
                    <a:pt x="68" y="259"/>
                    <a:pt x="1" y="412"/>
                    <a:pt x="1" y="565"/>
                  </a:cubicBezTo>
                  <a:lnTo>
                    <a:pt x="1" y="3302"/>
                  </a:lnTo>
                  <a:lnTo>
                    <a:pt x="39" y="3245"/>
                  </a:lnTo>
                  <a:cubicBezTo>
                    <a:pt x="335" y="2795"/>
                    <a:pt x="498" y="2259"/>
                    <a:pt x="498" y="1713"/>
                  </a:cubicBezTo>
                  <a:lnTo>
                    <a:pt x="498" y="259"/>
                  </a:lnTo>
                  <a:cubicBezTo>
                    <a:pt x="498" y="163"/>
                    <a:pt x="469" y="77"/>
                    <a:pt x="4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85" name="Google Shape;11185;p67"/>
            <p:cNvSpPr/>
            <p:nvPr/>
          </p:nvSpPr>
          <p:spPr>
            <a:xfrm>
              <a:off x="6408797" y="3546270"/>
              <a:ext cx="40230" cy="105198"/>
            </a:xfrm>
            <a:custGeom>
              <a:avLst/>
              <a:gdLst/>
              <a:ahLst/>
              <a:cxnLst/>
              <a:rect l="l" t="t" r="r" b="b"/>
              <a:pathLst>
                <a:path w="1532" h="4006" extrusionOk="0">
                  <a:moveTo>
                    <a:pt x="244" y="1"/>
                  </a:moveTo>
                  <a:cubicBezTo>
                    <a:pt x="232" y="1"/>
                    <a:pt x="220" y="6"/>
                    <a:pt x="211" y="15"/>
                  </a:cubicBezTo>
                  <a:lnTo>
                    <a:pt x="0" y="293"/>
                  </a:lnTo>
                  <a:lnTo>
                    <a:pt x="335" y="714"/>
                  </a:lnTo>
                  <a:cubicBezTo>
                    <a:pt x="355" y="739"/>
                    <a:pt x="386" y="751"/>
                    <a:pt x="418" y="751"/>
                  </a:cubicBezTo>
                  <a:cubicBezTo>
                    <a:pt x="446" y="751"/>
                    <a:pt x="475" y="741"/>
                    <a:pt x="498" y="723"/>
                  </a:cubicBezTo>
                  <a:lnTo>
                    <a:pt x="641" y="609"/>
                  </a:lnTo>
                  <a:lnTo>
                    <a:pt x="641" y="4006"/>
                  </a:lnTo>
                  <a:lnTo>
                    <a:pt x="890" y="4006"/>
                  </a:lnTo>
                  <a:lnTo>
                    <a:pt x="890" y="609"/>
                  </a:lnTo>
                  <a:lnTo>
                    <a:pt x="1034" y="723"/>
                  </a:lnTo>
                  <a:cubicBezTo>
                    <a:pt x="1055" y="745"/>
                    <a:pt x="1081" y="755"/>
                    <a:pt x="1106" y="755"/>
                  </a:cubicBezTo>
                  <a:cubicBezTo>
                    <a:pt x="1136" y="755"/>
                    <a:pt x="1166" y="740"/>
                    <a:pt x="1187" y="714"/>
                  </a:cubicBezTo>
                  <a:lnTo>
                    <a:pt x="1531" y="293"/>
                  </a:lnTo>
                  <a:lnTo>
                    <a:pt x="1321" y="25"/>
                  </a:lnTo>
                  <a:cubicBezTo>
                    <a:pt x="1311" y="15"/>
                    <a:pt x="1299" y="10"/>
                    <a:pt x="1287" y="10"/>
                  </a:cubicBezTo>
                  <a:cubicBezTo>
                    <a:pt x="1275" y="10"/>
                    <a:pt x="1263" y="15"/>
                    <a:pt x="1254" y="25"/>
                  </a:cubicBezTo>
                  <a:lnTo>
                    <a:pt x="766" y="503"/>
                  </a:lnTo>
                  <a:lnTo>
                    <a:pt x="278" y="15"/>
                  </a:lnTo>
                  <a:cubicBezTo>
                    <a:pt x="268" y="6"/>
                    <a:pt x="256" y="1"/>
                    <a:pt x="24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86" name="Google Shape;11186;p67"/>
            <p:cNvSpPr/>
            <p:nvPr/>
          </p:nvSpPr>
          <p:spPr>
            <a:xfrm>
              <a:off x="6425866" y="3664781"/>
              <a:ext cx="6329" cy="32694"/>
            </a:xfrm>
            <a:custGeom>
              <a:avLst/>
              <a:gdLst/>
              <a:ahLst/>
              <a:cxnLst/>
              <a:rect l="l" t="t" r="r" b="b"/>
              <a:pathLst>
                <a:path w="241" h="1245" extrusionOk="0">
                  <a:moveTo>
                    <a:pt x="116" y="0"/>
                  </a:moveTo>
                  <a:cubicBezTo>
                    <a:pt x="49" y="0"/>
                    <a:pt x="1" y="48"/>
                    <a:pt x="1" y="115"/>
                  </a:cubicBezTo>
                  <a:lnTo>
                    <a:pt x="1" y="1244"/>
                  </a:lnTo>
                  <a:lnTo>
                    <a:pt x="240" y="1244"/>
                  </a:lnTo>
                  <a:lnTo>
                    <a:pt x="240" y="115"/>
                  </a:lnTo>
                  <a:cubicBezTo>
                    <a:pt x="240" y="48"/>
                    <a:pt x="183" y="0"/>
                    <a:pt x="116"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87" name="Google Shape;11187;p67"/>
            <p:cNvSpPr/>
            <p:nvPr/>
          </p:nvSpPr>
          <p:spPr>
            <a:xfrm>
              <a:off x="6402494" y="3480567"/>
              <a:ext cx="52809" cy="59321"/>
            </a:xfrm>
            <a:custGeom>
              <a:avLst/>
              <a:gdLst/>
              <a:ahLst/>
              <a:cxnLst/>
              <a:rect l="l" t="t" r="r" b="b"/>
              <a:pathLst>
                <a:path w="2011" h="2259" extrusionOk="0">
                  <a:moveTo>
                    <a:pt x="757" y="0"/>
                  </a:moveTo>
                  <a:cubicBezTo>
                    <a:pt x="345" y="0"/>
                    <a:pt x="1" y="335"/>
                    <a:pt x="1" y="756"/>
                  </a:cubicBezTo>
                  <a:lnTo>
                    <a:pt x="1" y="1254"/>
                  </a:lnTo>
                  <a:cubicBezTo>
                    <a:pt x="1" y="1809"/>
                    <a:pt x="451" y="2259"/>
                    <a:pt x="1006" y="2259"/>
                  </a:cubicBezTo>
                  <a:cubicBezTo>
                    <a:pt x="1561" y="2259"/>
                    <a:pt x="2011" y="1809"/>
                    <a:pt x="2011" y="1254"/>
                  </a:cubicBezTo>
                  <a:lnTo>
                    <a:pt x="2011" y="756"/>
                  </a:lnTo>
                  <a:cubicBezTo>
                    <a:pt x="2011" y="335"/>
                    <a:pt x="1676"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88" name="Google Shape;11188;p67"/>
            <p:cNvSpPr/>
            <p:nvPr/>
          </p:nvSpPr>
          <p:spPr>
            <a:xfrm>
              <a:off x="6402757" y="3480567"/>
              <a:ext cx="36213" cy="59269"/>
            </a:xfrm>
            <a:custGeom>
              <a:avLst/>
              <a:gdLst/>
              <a:ahLst/>
              <a:cxnLst/>
              <a:rect l="l" t="t" r="r" b="b"/>
              <a:pathLst>
                <a:path w="1379" h="2257" extrusionOk="0">
                  <a:moveTo>
                    <a:pt x="747" y="0"/>
                  </a:moveTo>
                  <a:cubicBezTo>
                    <a:pt x="335" y="0"/>
                    <a:pt x="0" y="335"/>
                    <a:pt x="0" y="756"/>
                  </a:cubicBezTo>
                  <a:lnTo>
                    <a:pt x="0" y="1254"/>
                  </a:lnTo>
                  <a:cubicBezTo>
                    <a:pt x="0" y="1828"/>
                    <a:pt x="471" y="2257"/>
                    <a:pt x="1001" y="2257"/>
                  </a:cubicBezTo>
                  <a:cubicBezTo>
                    <a:pt x="1125" y="2257"/>
                    <a:pt x="1253" y="2233"/>
                    <a:pt x="1378" y="2182"/>
                  </a:cubicBezTo>
                  <a:cubicBezTo>
                    <a:pt x="996" y="2029"/>
                    <a:pt x="747" y="1665"/>
                    <a:pt x="747" y="1254"/>
                  </a:cubicBezTo>
                  <a:lnTo>
                    <a:pt x="747" y="756"/>
                  </a:lnTo>
                  <a:cubicBezTo>
                    <a:pt x="747" y="383"/>
                    <a:pt x="1005" y="77"/>
                    <a:pt x="1369" y="10"/>
                  </a:cubicBezTo>
                  <a:cubicBezTo>
                    <a:pt x="1331" y="10"/>
                    <a:pt x="1292" y="0"/>
                    <a:pt x="125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89" name="Google Shape;11189;p67"/>
            <p:cNvSpPr/>
            <p:nvPr/>
          </p:nvSpPr>
          <p:spPr>
            <a:xfrm>
              <a:off x="6402494" y="3480567"/>
              <a:ext cx="52809" cy="26418"/>
            </a:xfrm>
            <a:custGeom>
              <a:avLst/>
              <a:gdLst/>
              <a:ahLst/>
              <a:cxnLst/>
              <a:rect l="l" t="t" r="r" b="b"/>
              <a:pathLst>
                <a:path w="2011" h="1006" extrusionOk="0">
                  <a:moveTo>
                    <a:pt x="757" y="0"/>
                  </a:moveTo>
                  <a:cubicBezTo>
                    <a:pt x="336" y="0"/>
                    <a:pt x="1" y="335"/>
                    <a:pt x="1" y="756"/>
                  </a:cubicBezTo>
                  <a:cubicBezTo>
                    <a:pt x="1" y="756"/>
                    <a:pt x="757" y="1005"/>
                    <a:pt x="2011" y="1005"/>
                  </a:cubicBezTo>
                  <a:lnTo>
                    <a:pt x="2011" y="756"/>
                  </a:lnTo>
                  <a:cubicBezTo>
                    <a:pt x="2011" y="335"/>
                    <a:pt x="1666"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0" name="Google Shape;11190;p67"/>
            <p:cNvSpPr/>
            <p:nvPr/>
          </p:nvSpPr>
          <p:spPr>
            <a:xfrm>
              <a:off x="6402757" y="3480567"/>
              <a:ext cx="35950" cy="23897"/>
            </a:xfrm>
            <a:custGeom>
              <a:avLst/>
              <a:gdLst/>
              <a:ahLst/>
              <a:cxnLst/>
              <a:rect l="l" t="t" r="r" b="b"/>
              <a:pathLst>
                <a:path w="1369" h="910" extrusionOk="0">
                  <a:moveTo>
                    <a:pt x="747" y="0"/>
                  </a:moveTo>
                  <a:cubicBezTo>
                    <a:pt x="335" y="0"/>
                    <a:pt x="0" y="335"/>
                    <a:pt x="0" y="756"/>
                  </a:cubicBezTo>
                  <a:cubicBezTo>
                    <a:pt x="240" y="823"/>
                    <a:pt x="498" y="881"/>
                    <a:pt x="747" y="909"/>
                  </a:cubicBezTo>
                  <a:lnTo>
                    <a:pt x="747" y="756"/>
                  </a:lnTo>
                  <a:cubicBezTo>
                    <a:pt x="747" y="383"/>
                    <a:pt x="1005" y="77"/>
                    <a:pt x="1369" y="10"/>
                  </a:cubicBezTo>
                  <a:cubicBezTo>
                    <a:pt x="1331" y="10"/>
                    <a:pt x="1292"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191" name="Google Shape;11191;p67"/>
            <p:cNvSpPr/>
            <p:nvPr/>
          </p:nvSpPr>
          <p:spPr>
            <a:xfrm>
              <a:off x="6520874" y="3533087"/>
              <a:ext cx="26418" cy="26418"/>
            </a:xfrm>
            <a:custGeom>
              <a:avLst/>
              <a:gdLst/>
              <a:ahLst/>
              <a:cxnLst/>
              <a:rect l="l" t="t" r="r" b="b"/>
              <a:pathLst>
                <a:path w="1006" h="1006" extrusionOk="0">
                  <a:moveTo>
                    <a:pt x="0" y="0"/>
                  </a:moveTo>
                  <a:lnTo>
                    <a:pt x="0" y="1005"/>
                  </a:lnTo>
                  <a:lnTo>
                    <a:pt x="1005" y="1005"/>
                  </a:lnTo>
                  <a:lnTo>
                    <a:pt x="1005"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192" name="Google Shape;11192;p67"/>
            <p:cNvSpPr/>
            <p:nvPr/>
          </p:nvSpPr>
          <p:spPr>
            <a:xfrm>
              <a:off x="6519614" y="3533087"/>
              <a:ext cx="28939" cy="19931"/>
            </a:xfrm>
            <a:custGeom>
              <a:avLst/>
              <a:gdLst/>
              <a:ahLst/>
              <a:cxnLst/>
              <a:rect l="l" t="t" r="r" b="b"/>
              <a:pathLst>
                <a:path w="1102" h="759" extrusionOk="0">
                  <a:moveTo>
                    <a:pt x="48" y="0"/>
                  </a:moveTo>
                  <a:lnTo>
                    <a:pt x="48" y="508"/>
                  </a:lnTo>
                  <a:cubicBezTo>
                    <a:pt x="48" y="555"/>
                    <a:pt x="29" y="603"/>
                    <a:pt x="1" y="651"/>
                  </a:cubicBezTo>
                  <a:cubicBezTo>
                    <a:pt x="178" y="723"/>
                    <a:pt x="364" y="759"/>
                    <a:pt x="551" y="759"/>
                  </a:cubicBezTo>
                  <a:cubicBezTo>
                    <a:pt x="737" y="759"/>
                    <a:pt x="924" y="723"/>
                    <a:pt x="1101" y="651"/>
                  </a:cubicBezTo>
                  <a:cubicBezTo>
                    <a:pt x="1072" y="603"/>
                    <a:pt x="1053" y="555"/>
                    <a:pt x="1053" y="508"/>
                  </a:cubicBezTo>
                  <a:lnTo>
                    <a:pt x="1053"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193" name="Google Shape;11193;p67"/>
            <p:cNvSpPr/>
            <p:nvPr/>
          </p:nvSpPr>
          <p:spPr>
            <a:xfrm>
              <a:off x="6494483" y="3553938"/>
              <a:ext cx="79200" cy="97530"/>
            </a:xfrm>
            <a:custGeom>
              <a:avLst/>
              <a:gdLst/>
              <a:ahLst/>
              <a:cxnLst/>
              <a:rect l="l" t="t" r="r" b="b"/>
              <a:pathLst>
                <a:path w="3016" h="3714" extrusionOk="0">
                  <a:moveTo>
                    <a:pt x="737" y="1"/>
                  </a:moveTo>
                  <a:lnTo>
                    <a:pt x="278" y="230"/>
                  </a:lnTo>
                  <a:cubicBezTo>
                    <a:pt x="115" y="317"/>
                    <a:pt x="10" y="489"/>
                    <a:pt x="10" y="680"/>
                  </a:cubicBezTo>
                  <a:lnTo>
                    <a:pt x="10" y="2135"/>
                  </a:lnTo>
                  <a:cubicBezTo>
                    <a:pt x="1" y="2671"/>
                    <a:pt x="163" y="3207"/>
                    <a:pt x="469" y="3657"/>
                  </a:cubicBezTo>
                  <a:lnTo>
                    <a:pt x="508" y="3714"/>
                  </a:lnTo>
                  <a:lnTo>
                    <a:pt x="2508" y="3714"/>
                  </a:lnTo>
                  <a:lnTo>
                    <a:pt x="2546" y="3657"/>
                  </a:lnTo>
                  <a:cubicBezTo>
                    <a:pt x="2852" y="3207"/>
                    <a:pt x="3015" y="2671"/>
                    <a:pt x="3006" y="2135"/>
                  </a:cubicBezTo>
                  <a:lnTo>
                    <a:pt x="3006" y="680"/>
                  </a:lnTo>
                  <a:cubicBezTo>
                    <a:pt x="3006" y="489"/>
                    <a:pt x="2900" y="317"/>
                    <a:pt x="2738" y="230"/>
                  </a:cubicBezTo>
                  <a:lnTo>
                    <a:pt x="2278" y="1"/>
                  </a:lnTo>
                  <a:cubicBezTo>
                    <a:pt x="2111" y="203"/>
                    <a:pt x="1603" y="211"/>
                    <a:pt x="1523" y="211"/>
                  </a:cubicBezTo>
                  <a:cubicBezTo>
                    <a:pt x="1516" y="211"/>
                    <a:pt x="1513" y="211"/>
                    <a:pt x="1513" y="211"/>
                  </a:cubicBezTo>
                  <a:cubicBezTo>
                    <a:pt x="1513" y="211"/>
                    <a:pt x="1509" y="211"/>
                    <a:pt x="1502" y="211"/>
                  </a:cubicBezTo>
                  <a:cubicBezTo>
                    <a:pt x="1420" y="211"/>
                    <a:pt x="905" y="203"/>
                    <a:pt x="737"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194" name="Google Shape;11194;p67"/>
            <p:cNvSpPr/>
            <p:nvPr/>
          </p:nvSpPr>
          <p:spPr>
            <a:xfrm>
              <a:off x="6507797" y="3651441"/>
              <a:ext cx="52546" cy="46034"/>
            </a:xfrm>
            <a:custGeom>
              <a:avLst/>
              <a:gdLst/>
              <a:ahLst/>
              <a:cxnLst/>
              <a:rect l="l" t="t" r="r" b="b"/>
              <a:pathLst>
                <a:path w="2001" h="1753" extrusionOk="0">
                  <a:moveTo>
                    <a:pt x="1" y="1"/>
                  </a:moveTo>
                  <a:lnTo>
                    <a:pt x="1" y="1503"/>
                  </a:lnTo>
                  <a:cubicBezTo>
                    <a:pt x="1" y="1647"/>
                    <a:pt x="116" y="1752"/>
                    <a:pt x="250" y="1752"/>
                  </a:cubicBezTo>
                  <a:lnTo>
                    <a:pt x="1752" y="1752"/>
                  </a:lnTo>
                  <a:cubicBezTo>
                    <a:pt x="1896" y="1752"/>
                    <a:pt x="2001" y="1647"/>
                    <a:pt x="2001" y="1503"/>
                  </a:cubicBezTo>
                  <a:lnTo>
                    <a:pt x="2001" y="1"/>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195" name="Google Shape;11195;p67"/>
            <p:cNvSpPr/>
            <p:nvPr/>
          </p:nvSpPr>
          <p:spPr>
            <a:xfrm>
              <a:off x="6494483" y="3564757"/>
              <a:ext cx="13340" cy="86711"/>
            </a:xfrm>
            <a:custGeom>
              <a:avLst/>
              <a:gdLst/>
              <a:ahLst/>
              <a:cxnLst/>
              <a:rect l="l" t="t" r="r" b="b"/>
              <a:pathLst>
                <a:path w="508" h="3302" extrusionOk="0">
                  <a:moveTo>
                    <a:pt x="77" y="0"/>
                  </a:moveTo>
                  <a:cubicBezTo>
                    <a:pt x="29" y="77"/>
                    <a:pt x="10" y="163"/>
                    <a:pt x="1" y="259"/>
                  </a:cubicBezTo>
                  <a:lnTo>
                    <a:pt x="1" y="1713"/>
                  </a:lnTo>
                  <a:cubicBezTo>
                    <a:pt x="1" y="2259"/>
                    <a:pt x="163" y="2795"/>
                    <a:pt x="469" y="3245"/>
                  </a:cubicBezTo>
                  <a:lnTo>
                    <a:pt x="508" y="3302"/>
                  </a:lnTo>
                  <a:lnTo>
                    <a:pt x="508" y="565"/>
                  </a:lnTo>
                  <a:cubicBezTo>
                    <a:pt x="508" y="412"/>
                    <a:pt x="431" y="259"/>
                    <a:pt x="307" y="163"/>
                  </a:cubicBezTo>
                  <a:lnTo>
                    <a:pt x="77"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196" name="Google Shape;11196;p67"/>
            <p:cNvSpPr/>
            <p:nvPr/>
          </p:nvSpPr>
          <p:spPr>
            <a:xfrm>
              <a:off x="6513837" y="3546532"/>
              <a:ext cx="40493" cy="104935"/>
            </a:xfrm>
            <a:custGeom>
              <a:avLst/>
              <a:gdLst/>
              <a:ahLst/>
              <a:cxnLst/>
              <a:rect l="l" t="t" r="r" b="b"/>
              <a:pathLst>
                <a:path w="1542" h="3996" extrusionOk="0">
                  <a:moveTo>
                    <a:pt x="254" y="0"/>
                  </a:moveTo>
                  <a:cubicBezTo>
                    <a:pt x="242" y="0"/>
                    <a:pt x="230" y="5"/>
                    <a:pt x="221" y="15"/>
                  </a:cubicBezTo>
                  <a:lnTo>
                    <a:pt x="0" y="283"/>
                  </a:lnTo>
                  <a:lnTo>
                    <a:pt x="345" y="704"/>
                  </a:lnTo>
                  <a:cubicBezTo>
                    <a:pt x="367" y="732"/>
                    <a:pt x="399" y="747"/>
                    <a:pt x="432" y="747"/>
                  </a:cubicBezTo>
                  <a:cubicBezTo>
                    <a:pt x="455" y="747"/>
                    <a:pt x="478" y="739"/>
                    <a:pt x="498" y="723"/>
                  </a:cubicBezTo>
                  <a:lnTo>
                    <a:pt x="651" y="599"/>
                  </a:lnTo>
                  <a:lnTo>
                    <a:pt x="651" y="3996"/>
                  </a:lnTo>
                  <a:lnTo>
                    <a:pt x="900" y="3996"/>
                  </a:lnTo>
                  <a:lnTo>
                    <a:pt x="900" y="599"/>
                  </a:lnTo>
                  <a:lnTo>
                    <a:pt x="1044" y="713"/>
                  </a:lnTo>
                  <a:cubicBezTo>
                    <a:pt x="1065" y="735"/>
                    <a:pt x="1093" y="745"/>
                    <a:pt x="1120" y="745"/>
                  </a:cubicBezTo>
                  <a:cubicBezTo>
                    <a:pt x="1153" y="745"/>
                    <a:pt x="1185" y="730"/>
                    <a:pt x="1206" y="704"/>
                  </a:cubicBezTo>
                  <a:lnTo>
                    <a:pt x="1541" y="283"/>
                  </a:lnTo>
                  <a:lnTo>
                    <a:pt x="1331" y="15"/>
                  </a:lnTo>
                  <a:cubicBezTo>
                    <a:pt x="1321" y="5"/>
                    <a:pt x="1309" y="0"/>
                    <a:pt x="1297" y="0"/>
                  </a:cubicBezTo>
                  <a:cubicBezTo>
                    <a:pt x="1285" y="0"/>
                    <a:pt x="1273" y="5"/>
                    <a:pt x="1264" y="15"/>
                  </a:cubicBezTo>
                  <a:lnTo>
                    <a:pt x="776" y="493"/>
                  </a:lnTo>
                  <a:lnTo>
                    <a:pt x="288" y="15"/>
                  </a:lnTo>
                  <a:cubicBezTo>
                    <a:pt x="278" y="5"/>
                    <a:pt x="266" y="0"/>
                    <a:pt x="25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197" name="Google Shape;11197;p67"/>
            <p:cNvSpPr/>
            <p:nvPr/>
          </p:nvSpPr>
          <p:spPr>
            <a:xfrm>
              <a:off x="6530932" y="3664755"/>
              <a:ext cx="6565" cy="32720"/>
            </a:xfrm>
            <a:custGeom>
              <a:avLst/>
              <a:gdLst/>
              <a:ahLst/>
              <a:cxnLst/>
              <a:rect l="l" t="t" r="r" b="b"/>
              <a:pathLst>
                <a:path w="250" h="1246" extrusionOk="0">
                  <a:moveTo>
                    <a:pt x="139" y="0"/>
                  </a:moveTo>
                  <a:cubicBezTo>
                    <a:pt x="134" y="0"/>
                    <a:pt x="130" y="0"/>
                    <a:pt x="125" y="1"/>
                  </a:cubicBezTo>
                  <a:cubicBezTo>
                    <a:pt x="58" y="1"/>
                    <a:pt x="0" y="49"/>
                    <a:pt x="0" y="116"/>
                  </a:cubicBezTo>
                  <a:lnTo>
                    <a:pt x="0" y="1245"/>
                  </a:lnTo>
                  <a:lnTo>
                    <a:pt x="249" y="1245"/>
                  </a:lnTo>
                  <a:lnTo>
                    <a:pt x="249" y="116"/>
                  </a:lnTo>
                  <a:cubicBezTo>
                    <a:pt x="249" y="54"/>
                    <a:pt x="200" y="0"/>
                    <a:pt x="139"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198" name="Google Shape;11198;p67"/>
            <p:cNvSpPr/>
            <p:nvPr/>
          </p:nvSpPr>
          <p:spPr>
            <a:xfrm>
              <a:off x="6507797" y="3480567"/>
              <a:ext cx="52546" cy="59321"/>
            </a:xfrm>
            <a:custGeom>
              <a:avLst/>
              <a:gdLst/>
              <a:ahLst/>
              <a:cxnLst/>
              <a:rect l="l" t="t" r="r" b="b"/>
              <a:pathLst>
                <a:path w="2001" h="2259" extrusionOk="0">
                  <a:moveTo>
                    <a:pt x="747" y="0"/>
                  </a:moveTo>
                  <a:cubicBezTo>
                    <a:pt x="336" y="0"/>
                    <a:pt x="1" y="335"/>
                    <a:pt x="1" y="756"/>
                  </a:cubicBezTo>
                  <a:lnTo>
                    <a:pt x="1" y="1254"/>
                  </a:lnTo>
                  <a:cubicBezTo>
                    <a:pt x="1" y="1809"/>
                    <a:pt x="451" y="2259"/>
                    <a:pt x="1006" y="2259"/>
                  </a:cubicBezTo>
                  <a:cubicBezTo>
                    <a:pt x="1551" y="2259"/>
                    <a:pt x="2001" y="1809"/>
                    <a:pt x="2001" y="1254"/>
                  </a:cubicBezTo>
                  <a:lnTo>
                    <a:pt x="2001" y="756"/>
                  </a:lnTo>
                  <a:cubicBezTo>
                    <a:pt x="2001" y="335"/>
                    <a:pt x="1666" y="0"/>
                    <a:pt x="125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199" name="Google Shape;11199;p67"/>
            <p:cNvSpPr/>
            <p:nvPr/>
          </p:nvSpPr>
          <p:spPr>
            <a:xfrm>
              <a:off x="6507797" y="3480567"/>
              <a:ext cx="36213" cy="59269"/>
            </a:xfrm>
            <a:custGeom>
              <a:avLst/>
              <a:gdLst/>
              <a:ahLst/>
              <a:cxnLst/>
              <a:rect l="l" t="t" r="r" b="b"/>
              <a:pathLst>
                <a:path w="1379" h="2257" extrusionOk="0">
                  <a:moveTo>
                    <a:pt x="757" y="0"/>
                  </a:moveTo>
                  <a:cubicBezTo>
                    <a:pt x="345" y="0"/>
                    <a:pt x="1" y="335"/>
                    <a:pt x="1" y="756"/>
                  </a:cubicBezTo>
                  <a:lnTo>
                    <a:pt x="1" y="1254"/>
                  </a:lnTo>
                  <a:cubicBezTo>
                    <a:pt x="1" y="1828"/>
                    <a:pt x="472" y="2257"/>
                    <a:pt x="1002" y="2257"/>
                  </a:cubicBezTo>
                  <a:cubicBezTo>
                    <a:pt x="1126" y="2257"/>
                    <a:pt x="1253" y="2233"/>
                    <a:pt x="1379" y="2182"/>
                  </a:cubicBezTo>
                  <a:cubicBezTo>
                    <a:pt x="1006" y="2029"/>
                    <a:pt x="757" y="1665"/>
                    <a:pt x="747" y="1254"/>
                  </a:cubicBezTo>
                  <a:lnTo>
                    <a:pt x="747" y="756"/>
                  </a:lnTo>
                  <a:cubicBezTo>
                    <a:pt x="747" y="383"/>
                    <a:pt x="1015" y="77"/>
                    <a:pt x="1379" y="10"/>
                  </a:cubicBezTo>
                  <a:cubicBezTo>
                    <a:pt x="1341" y="10"/>
                    <a:pt x="1293" y="0"/>
                    <a:pt x="1254"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200" name="Google Shape;11200;p67"/>
            <p:cNvSpPr/>
            <p:nvPr/>
          </p:nvSpPr>
          <p:spPr>
            <a:xfrm>
              <a:off x="6507797" y="3480567"/>
              <a:ext cx="52546" cy="26418"/>
            </a:xfrm>
            <a:custGeom>
              <a:avLst/>
              <a:gdLst/>
              <a:ahLst/>
              <a:cxnLst/>
              <a:rect l="l" t="t" r="r" b="b"/>
              <a:pathLst>
                <a:path w="2001" h="1006" extrusionOk="0">
                  <a:moveTo>
                    <a:pt x="747" y="0"/>
                  </a:moveTo>
                  <a:cubicBezTo>
                    <a:pt x="336" y="0"/>
                    <a:pt x="1" y="335"/>
                    <a:pt x="1" y="756"/>
                  </a:cubicBezTo>
                  <a:cubicBezTo>
                    <a:pt x="1" y="756"/>
                    <a:pt x="747" y="1005"/>
                    <a:pt x="2001" y="1005"/>
                  </a:cubicBezTo>
                  <a:lnTo>
                    <a:pt x="2001" y="756"/>
                  </a:lnTo>
                  <a:cubicBezTo>
                    <a:pt x="2001" y="335"/>
                    <a:pt x="1666"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01" name="Google Shape;11201;p67"/>
            <p:cNvSpPr/>
            <p:nvPr/>
          </p:nvSpPr>
          <p:spPr>
            <a:xfrm>
              <a:off x="6507797" y="3480567"/>
              <a:ext cx="36213" cy="23897"/>
            </a:xfrm>
            <a:custGeom>
              <a:avLst/>
              <a:gdLst/>
              <a:ahLst/>
              <a:cxnLst/>
              <a:rect l="l" t="t" r="r" b="b"/>
              <a:pathLst>
                <a:path w="1379" h="910" extrusionOk="0">
                  <a:moveTo>
                    <a:pt x="757" y="0"/>
                  </a:moveTo>
                  <a:cubicBezTo>
                    <a:pt x="345" y="0"/>
                    <a:pt x="1" y="335"/>
                    <a:pt x="1" y="756"/>
                  </a:cubicBezTo>
                  <a:cubicBezTo>
                    <a:pt x="250" y="823"/>
                    <a:pt x="498" y="881"/>
                    <a:pt x="757" y="909"/>
                  </a:cubicBezTo>
                  <a:lnTo>
                    <a:pt x="757" y="756"/>
                  </a:lnTo>
                  <a:lnTo>
                    <a:pt x="747" y="756"/>
                  </a:lnTo>
                  <a:cubicBezTo>
                    <a:pt x="747" y="383"/>
                    <a:pt x="1015" y="77"/>
                    <a:pt x="1379" y="10"/>
                  </a:cubicBezTo>
                  <a:cubicBezTo>
                    <a:pt x="1341" y="10"/>
                    <a:pt x="1293" y="0"/>
                    <a:pt x="125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202" name="Google Shape;11202;p67"/>
          <p:cNvGrpSpPr/>
          <p:nvPr/>
        </p:nvGrpSpPr>
        <p:grpSpPr>
          <a:xfrm>
            <a:off x="7054925" y="3215329"/>
            <a:ext cx="394583" cy="331007"/>
            <a:chOff x="7054924" y="3367728"/>
            <a:chExt cx="394583" cy="331007"/>
          </a:xfrm>
        </p:grpSpPr>
        <p:sp>
          <p:nvSpPr>
            <p:cNvPr id="11203" name="Google Shape;11203;p67"/>
            <p:cNvSpPr/>
            <p:nvPr/>
          </p:nvSpPr>
          <p:spPr>
            <a:xfrm>
              <a:off x="7054924" y="3367728"/>
              <a:ext cx="394583" cy="331007"/>
            </a:xfrm>
            <a:custGeom>
              <a:avLst/>
              <a:gdLst/>
              <a:ahLst/>
              <a:cxnLst/>
              <a:rect l="l" t="t" r="r" b="b"/>
              <a:pathLst>
                <a:path w="15026" h="12605" extrusionOk="0">
                  <a:moveTo>
                    <a:pt x="728" y="0"/>
                  </a:moveTo>
                  <a:cubicBezTo>
                    <a:pt x="326" y="0"/>
                    <a:pt x="0" y="326"/>
                    <a:pt x="0" y="727"/>
                  </a:cubicBezTo>
                  <a:lnTo>
                    <a:pt x="0" y="11877"/>
                  </a:lnTo>
                  <a:cubicBezTo>
                    <a:pt x="0" y="12279"/>
                    <a:pt x="326" y="12604"/>
                    <a:pt x="728" y="12604"/>
                  </a:cubicBezTo>
                  <a:lnTo>
                    <a:pt x="14298" y="12604"/>
                  </a:lnTo>
                  <a:cubicBezTo>
                    <a:pt x="14700" y="12604"/>
                    <a:pt x="15026" y="12279"/>
                    <a:pt x="15026" y="11877"/>
                  </a:cubicBezTo>
                  <a:lnTo>
                    <a:pt x="15026" y="2182"/>
                  </a:lnTo>
                  <a:cubicBezTo>
                    <a:pt x="15026" y="1780"/>
                    <a:pt x="14700" y="1455"/>
                    <a:pt x="14298" y="1455"/>
                  </a:cubicBezTo>
                  <a:lnTo>
                    <a:pt x="9934" y="1455"/>
                  </a:lnTo>
                  <a:lnTo>
                    <a:pt x="8767" y="287"/>
                  </a:lnTo>
                  <a:cubicBezTo>
                    <a:pt x="8585" y="105"/>
                    <a:pt x="8336" y="0"/>
                    <a:pt x="8078"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204" name="Google Shape;11204;p67"/>
            <p:cNvSpPr/>
            <p:nvPr/>
          </p:nvSpPr>
          <p:spPr>
            <a:xfrm>
              <a:off x="7156708" y="3450394"/>
              <a:ext cx="191015" cy="191042"/>
            </a:xfrm>
            <a:custGeom>
              <a:avLst/>
              <a:gdLst/>
              <a:ahLst/>
              <a:cxnLst/>
              <a:rect l="l" t="t" r="r" b="b"/>
              <a:pathLst>
                <a:path w="7274" h="7275" extrusionOk="0">
                  <a:moveTo>
                    <a:pt x="3637" y="1"/>
                  </a:moveTo>
                  <a:cubicBezTo>
                    <a:pt x="1627" y="1"/>
                    <a:pt x="0" y="1628"/>
                    <a:pt x="0" y="3637"/>
                  </a:cubicBezTo>
                  <a:cubicBezTo>
                    <a:pt x="0" y="5647"/>
                    <a:pt x="1627" y="7274"/>
                    <a:pt x="3637" y="7274"/>
                  </a:cubicBezTo>
                  <a:cubicBezTo>
                    <a:pt x="5647" y="7274"/>
                    <a:pt x="7274" y="5647"/>
                    <a:pt x="7274" y="3637"/>
                  </a:cubicBezTo>
                  <a:cubicBezTo>
                    <a:pt x="7274" y="1628"/>
                    <a:pt x="5647" y="1"/>
                    <a:pt x="3637" y="1"/>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205" name="Google Shape;11205;p67"/>
            <p:cNvSpPr/>
            <p:nvPr/>
          </p:nvSpPr>
          <p:spPr>
            <a:xfrm>
              <a:off x="7175799" y="3469512"/>
              <a:ext cx="152833" cy="152807"/>
            </a:xfrm>
            <a:custGeom>
              <a:avLst/>
              <a:gdLst/>
              <a:ahLst/>
              <a:cxnLst/>
              <a:rect l="l" t="t" r="r" b="b"/>
              <a:pathLst>
                <a:path w="5820" h="5819" extrusionOk="0">
                  <a:moveTo>
                    <a:pt x="2910" y="0"/>
                  </a:moveTo>
                  <a:cubicBezTo>
                    <a:pt x="1302" y="0"/>
                    <a:pt x="1" y="1302"/>
                    <a:pt x="1" y="2909"/>
                  </a:cubicBezTo>
                  <a:cubicBezTo>
                    <a:pt x="1" y="4517"/>
                    <a:pt x="1302" y="5819"/>
                    <a:pt x="2910" y="5819"/>
                  </a:cubicBezTo>
                  <a:cubicBezTo>
                    <a:pt x="4518" y="5819"/>
                    <a:pt x="5819" y="4517"/>
                    <a:pt x="5819" y="2909"/>
                  </a:cubicBezTo>
                  <a:cubicBezTo>
                    <a:pt x="5819" y="1302"/>
                    <a:pt x="4518" y="0"/>
                    <a:pt x="291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206" name="Google Shape;11206;p67"/>
            <p:cNvSpPr/>
            <p:nvPr/>
          </p:nvSpPr>
          <p:spPr>
            <a:xfrm>
              <a:off x="7214007" y="3552178"/>
              <a:ext cx="76417" cy="70009"/>
            </a:xfrm>
            <a:custGeom>
              <a:avLst/>
              <a:gdLst/>
              <a:ahLst/>
              <a:cxnLst/>
              <a:rect l="l" t="t" r="r" b="b"/>
              <a:pathLst>
                <a:path w="2910" h="2666" extrusionOk="0">
                  <a:moveTo>
                    <a:pt x="967" y="1"/>
                  </a:moveTo>
                  <a:lnTo>
                    <a:pt x="967" y="489"/>
                  </a:lnTo>
                  <a:cubicBezTo>
                    <a:pt x="967" y="584"/>
                    <a:pt x="919" y="661"/>
                    <a:pt x="833" y="709"/>
                  </a:cubicBezTo>
                  <a:lnTo>
                    <a:pt x="268" y="986"/>
                  </a:lnTo>
                  <a:cubicBezTo>
                    <a:pt x="106" y="1073"/>
                    <a:pt x="0" y="1235"/>
                    <a:pt x="0" y="1427"/>
                  </a:cubicBezTo>
                  <a:lnTo>
                    <a:pt x="0" y="2278"/>
                  </a:lnTo>
                  <a:cubicBezTo>
                    <a:pt x="450" y="2537"/>
                    <a:pt x="953" y="2666"/>
                    <a:pt x="1455" y="2666"/>
                  </a:cubicBezTo>
                  <a:cubicBezTo>
                    <a:pt x="1957" y="2666"/>
                    <a:pt x="2460" y="2537"/>
                    <a:pt x="2910" y="2278"/>
                  </a:cubicBezTo>
                  <a:lnTo>
                    <a:pt x="2910" y="1427"/>
                  </a:lnTo>
                  <a:cubicBezTo>
                    <a:pt x="2910" y="1235"/>
                    <a:pt x="2804" y="1073"/>
                    <a:pt x="2642" y="986"/>
                  </a:cubicBezTo>
                  <a:lnTo>
                    <a:pt x="2077" y="709"/>
                  </a:lnTo>
                  <a:cubicBezTo>
                    <a:pt x="1991" y="661"/>
                    <a:pt x="1943" y="584"/>
                    <a:pt x="1943" y="489"/>
                  </a:cubicBezTo>
                  <a:lnTo>
                    <a:pt x="1943"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207" name="Google Shape;11207;p67"/>
            <p:cNvSpPr/>
            <p:nvPr/>
          </p:nvSpPr>
          <p:spPr>
            <a:xfrm>
              <a:off x="7171781" y="3367728"/>
              <a:ext cx="144036" cy="38208"/>
            </a:xfrm>
            <a:custGeom>
              <a:avLst/>
              <a:gdLst/>
              <a:ahLst/>
              <a:cxnLst/>
              <a:rect l="l" t="t" r="r" b="b"/>
              <a:pathLst>
                <a:path w="5485" h="1455" extrusionOk="0">
                  <a:moveTo>
                    <a:pt x="0" y="0"/>
                  </a:moveTo>
                  <a:cubicBezTo>
                    <a:pt x="259" y="0"/>
                    <a:pt x="498" y="105"/>
                    <a:pt x="680" y="287"/>
                  </a:cubicBezTo>
                  <a:lnTo>
                    <a:pt x="1637" y="1244"/>
                  </a:lnTo>
                  <a:cubicBezTo>
                    <a:pt x="1781" y="1378"/>
                    <a:pt x="1962" y="1455"/>
                    <a:pt x="2154" y="1455"/>
                  </a:cubicBezTo>
                  <a:lnTo>
                    <a:pt x="5484" y="1455"/>
                  </a:lnTo>
                  <a:lnTo>
                    <a:pt x="4317" y="287"/>
                  </a:lnTo>
                  <a:cubicBezTo>
                    <a:pt x="4135" y="105"/>
                    <a:pt x="3886" y="0"/>
                    <a:pt x="3628"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208" name="Google Shape;11208;p67"/>
            <p:cNvSpPr/>
            <p:nvPr/>
          </p:nvSpPr>
          <p:spPr>
            <a:xfrm>
              <a:off x="7220546" y="3367728"/>
              <a:ext cx="95508" cy="38208"/>
            </a:xfrm>
            <a:custGeom>
              <a:avLst/>
              <a:gdLst/>
              <a:ahLst/>
              <a:cxnLst/>
              <a:rect l="l" t="t" r="r" b="b"/>
              <a:pathLst>
                <a:path w="3637" h="1455" extrusionOk="0">
                  <a:moveTo>
                    <a:pt x="0" y="0"/>
                  </a:moveTo>
                  <a:cubicBezTo>
                    <a:pt x="258" y="0"/>
                    <a:pt x="507" y="105"/>
                    <a:pt x="689" y="287"/>
                  </a:cubicBezTo>
                  <a:lnTo>
                    <a:pt x="1646" y="1244"/>
                  </a:lnTo>
                  <a:cubicBezTo>
                    <a:pt x="1780" y="1378"/>
                    <a:pt x="1962" y="1455"/>
                    <a:pt x="2153" y="1455"/>
                  </a:cubicBezTo>
                  <a:lnTo>
                    <a:pt x="3637" y="1455"/>
                  </a:lnTo>
                  <a:lnTo>
                    <a:pt x="2469" y="287"/>
                  </a:lnTo>
                  <a:cubicBezTo>
                    <a:pt x="2287" y="105"/>
                    <a:pt x="2039" y="0"/>
                    <a:pt x="1780"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209" name="Google Shape;11209;p67"/>
            <p:cNvSpPr/>
            <p:nvPr/>
          </p:nvSpPr>
          <p:spPr>
            <a:xfrm>
              <a:off x="7054924" y="3666777"/>
              <a:ext cx="394583" cy="31958"/>
            </a:xfrm>
            <a:custGeom>
              <a:avLst/>
              <a:gdLst/>
              <a:ahLst/>
              <a:cxnLst/>
              <a:rect l="l" t="t" r="r" b="b"/>
              <a:pathLst>
                <a:path w="15026" h="1217" extrusionOk="0">
                  <a:moveTo>
                    <a:pt x="0" y="1"/>
                  </a:moveTo>
                  <a:lnTo>
                    <a:pt x="0" y="489"/>
                  </a:lnTo>
                  <a:cubicBezTo>
                    <a:pt x="0" y="891"/>
                    <a:pt x="326" y="1216"/>
                    <a:pt x="728" y="1216"/>
                  </a:cubicBezTo>
                  <a:lnTo>
                    <a:pt x="14298" y="1216"/>
                  </a:lnTo>
                  <a:cubicBezTo>
                    <a:pt x="14700" y="1216"/>
                    <a:pt x="15026" y="891"/>
                    <a:pt x="15026" y="489"/>
                  </a:cubicBezTo>
                  <a:lnTo>
                    <a:pt x="15026" y="1"/>
                  </a:ln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210" name="Google Shape;11210;p67"/>
            <p:cNvSpPr/>
            <p:nvPr/>
          </p:nvSpPr>
          <p:spPr>
            <a:xfrm>
              <a:off x="7214007" y="3572293"/>
              <a:ext cx="76417" cy="49894"/>
            </a:xfrm>
            <a:custGeom>
              <a:avLst/>
              <a:gdLst/>
              <a:ahLst/>
              <a:cxnLst/>
              <a:rect l="l" t="t" r="r" b="b"/>
              <a:pathLst>
                <a:path w="2910" h="1900" extrusionOk="0">
                  <a:moveTo>
                    <a:pt x="708" y="0"/>
                  </a:moveTo>
                  <a:lnTo>
                    <a:pt x="268" y="220"/>
                  </a:lnTo>
                  <a:cubicBezTo>
                    <a:pt x="106" y="307"/>
                    <a:pt x="0" y="469"/>
                    <a:pt x="0" y="661"/>
                  </a:cubicBezTo>
                  <a:lnTo>
                    <a:pt x="0" y="1512"/>
                  </a:lnTo>
                  <a:cubicBezTo>
                    <a:pt x="450" y="1771"/>
                    <a:pt x="953" y="1900"/>
                    <a:pt x="1455" y="1900"/>
                  </a:cubicBezTo>
                  <a:cubicBezTo>
                    <a:pt x="1957" y="1900"/>
                    <a:pt x="2460" y="1771"/>
                    <a:pt x="2910" y="1512"/>
                  </a:cubicBezTo>
                  <a:lnTo>
                    <a:pt x="2910" y="661"/>
                  </a:lnTo>
                  <a:cubicBezTo>
                    <a:pt x="2910" y="469"/>
                    <a:pt x="2804" y="307"/>
                    <a:pt x="2642" y="220"/>
                  </a:cubicBezTo>
                  <a:lnTo>
                    <a:pt x="2201" y="0"/>
                  </a:lnTo>
                  <a:cubicBezTo>
                    <a:pt x="2010" y="240"/>
                    <a:pt x="1732" y="359"/>
                    <a:pt x="1455" y="359"/>
                  </a:cubicBezTo>
                  <a:cubicBezTo>
                    <a:pt x="1177" y="359"/>
                    <a:pt x="900" y="240"/>
                    <a:pt x="708"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211" name="Google Shape;11211;p67"/>
            <p:cNvSpPr/>
            <p:nvPr/>
          </p:nvSpPr>
          <p:spPr>
            <a:xfrm>
              <a:off x="7238140" y="3552178"/>
              <a:ext cx="27914" cy="19249"/>
            </a:xfrm>
            <a:custGeom>
              <a:avLst/>
              <a:gdLst/>
              <a:ahLst/>
              <a:cxnLst/>
              <a:rect l="l" t="t" r="r" b="b"/>
              <a:pathLst>
                <a:path w="1063" h="733" extrusionOk="0">
                  <a:moveTo>
                    <a:pt x="48" y="1"/>
                  </a:moveTo>
                  <a:lnTo>
                    <a:pt x="48" y="489"/>
                  </a:lnTo>
                  <a:cubicBezTo>
                    <a:pt x="48" y="537"/>
                    <a:pt x="29" y="584"/>
                    <a:pt x="0" y="632"/>
                  </a:cubicBezTo>
                  <a:cubicBezTo>
                    <a:pt x="172" y="699"/>
                    <a:pt x="354" y="733"/>
                    <a:pt x="535" y="733"/>
                  </a:cubicBezTo>
                  <a:cubicBezTo>
                    <a:pt x="715" y="733"/>
                    <a:pt x="895" y="699"/>
                    <a:pt x="1062" y="632"/>
                  </a:cubicBezTo>
                  <a:cubicBezTo>
                    <a:pt x="1034" y="584"/>
                    <a:pt x="1014" y="537"/>
                    <a:pt x="1014" y="489"/>
                  </a:cubicBezTo>
                  <a:lnTo>
                    <a:pt x="1014"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212" name="Google Shape;11212;p67"/>
            <p:cNvSpPr/>
            <p:nvPr/>
          </p:nvSpPr>
          <p:spPr>
            <a:xfrm>
              <a:off x="7226822" y="3501418"/>
              <a:ext cx="51049" cy="57326"/>
            </a:xfrm>
            <a:custGeom>
              <a:avLst/>
              <a:gdLst/>
              <a:ahLst/>
              <a:cxnLst/>
              <a:rect l="l" t="t" r="r" b="b"/>
              <a:pathLst>
                <a:path w="1944" h="2183" extrusionOk="0">
                  <a:moveTo>
                    <a:pt x="728" y="1"/>
                  </a:moveTo>
                  <a:cubicBezTo>
                    <a:pt x="326" y="1"/>
                    <a:pt x="0" y="326"/>
                    <a:pt x="0" y="728"/>
                  </a:cubicBezTo>
                  <a:lnTo>
                    <a:pt x="0" y="1206"/>
                  </a:lnTo>
                  <a:cubicBezTo>
                    <a:pt x="0" y="1742"/>
                    <a:pt x="431" y="2183"/>
                    <a:pt x="967" y="2183"/>
                  </a:cubicBezTo>
                  <a:cubicBezTo>
                    <a:pt x="1503" y="2183"/>
                    <a:pt x="1943" y="1742"/>
                    <a:pt x="1934" y="1206"/>
                  </a:cubicBezTo>
                  <a:lnTo>
                    <a:pt x="1934" y="728"/>
                  </a:lnTo>
                  <a:cubicBezTo>
                    <a:pt x="1934" y="326"/>
                    <a:pt x="1608" y="1"/>
                    <a:pt x="1216"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213" name="Google Shape;11213;p67"/>
            <p:cNvSpPr/>
            <p:nvPr/>
          </p:nvSpPr>
          <p:spPr>
            <a:xfrm>
              <a:off x="7226822" y="3501418"/>
              <a:ext cx="34952" cy="57194"/>
            </a:xfrm>
            <a:custGeom>
              <a:avLst/>
              <a:gdLst/>
              <a:ahLst/>
              <a:cxnLst/>
              <a:rect l="l" t="t" r="r" b="b"/>
              <a:pathLst>
                <a:path w="1331" h="2178" extrusionOk="0">
                  <a:moveTo>
                    <a:pt x="728" y="1"/>
                  </a:moveTo>
                  <a:cubicBezTo>
                    <a:pt x="326" y="1"/>
                    <a:pt x="0" y="326"/>
                    <a:pt x="0" y="728"/>
                  </a:cubicBezTo>
                  <a:lnTo>
                    <a:pt x="0" y="1206"/>
                  </a:lnTo>
                  <a:cubicBezTo>
                    <a:pt x="0" y="1764"/>
                    <a:pt x="458" y="2178"/>
                    <a:pt x="968" y="2178"/>
                  </a:cubicBezTo>
                  <a:cubicBezTo>
                    <a:pt x="1088" y="2178"/>
                    <a:pt x="1210" y="2155"/>
                    <a:pt x="1331" y="2106"/>
                  </a:cubicBezTo>
                  <a:cubicBezTo>
                    <a:pt x="967" y="1962"/>
                    <a:pt x="728" y="1608"/>
                    <a:pt x="728" y="1206"/>
                  </a:cubicBezTo>
                  <a:lnTo>
                    <a:pt x="728" y="728"/>
                  </a:lnTo>
                  <a:cubicBezTo>
                    <a:pt x="728" y="374"/>
                    <a:pt x="986" y="67"/>
                    <a:pt x="1331" y="10"/>
                  </a:cubicBezTo>
                  <a:cubicBezTo>
                    <a:pt x="1292" y="1"/>
                    <a:pt x="1254" y="1"/>
                    <a:pt x="1216"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214" name="Google Shape;11214;p67"/>
            <p:cNvSpPr/>
            <p:nvPr/>
          </p:nvSpPr>
          <p:spPr>
            <a:xfrm>
              <a:off x="7226822" y="3501418"/>
              <a:ext cx="51049" cy="25420"/>
            </a:xfrm>
            <a:custGeom>
              <a:avLst/>
              <a:gdLst/>
              <a:ahLst/>
              <a:cxnLst/>
              <a:rect l="l" t="t" r="r" b="b"/>
              <a:pathLst>
                <a:path w="1944" h="968" extrusionOk="0">
                  <a:moveTo>
                    <a:pt x="728" y="1"/>
                  </a:moveTo>
                  <a:cubicBezTo>
                    <a:pt x="326" y="1"/>
                    <a:pt x="0" y="326"/>
                    <a:pt x="0" y="728"/>
                  </a:cubicBezTo>
                  <a:cubicBezTo>
                    <a:pt x="0" y="728"/>
                    <a:pt x="728" y="967"/>
                    <a:pt x="1943" y="967"/>
                  </a:cubicBezTo>
                  <a:lnTo>
                    <a:pt x="1943" y="728"/>
                  </a:lnTo>
                  <a:cubicBezTo>
                    <a:pt x="1943" y="326"/>
                    <a:pt x="1608" y="1"/>
                    <a:pt x="121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15" name="Google Shape;11215;p67"/>
            <p:cNvSpPr/>
            <p:nvPr/>
          </p:nvSpPr>
          <p:spPr>
            <a:xfrm>
              <a:off x="7226822" y="3501155"/>
              <a:ext cx="34952" cy="23398"/>
            </a:xfrm>
            <a:custGeom>
              <a:avLst/>
              <a:gdLst/>
              <a:ahLst/>
              <a:cxnLst/>
              <a:rect l="l" t="t" r="r" b="b"/>
              <a:pathLst>
                <a:path w="1331" h="891" extrusionOk="0">
                  <a:moveTo>
                    <a:pt x="728" y="1"/>
                  </a:moveTo>
                  <a:cubicBezTo>
                    <a:pt x="326" y="1"/>
                    <a:pt x="0" y="336"/>
                    <a:pt x="0" y="738"/>
                  </a:cubicBezTo>
                  <a:cubicBezTo>
                    <a:pt x="240" y="805"/>
                    <a:pt x="479" y="853"/>
                    <a:pt x="728" y="891"/>
                  </a:cubicBezTo>
                  <a:lnTo>
                    <a:pt x="728" y="738"/>
                  </a:lnTo>
                  <a:cubicBezTo>
                    <a:pt x="728" y="384"/>
                    <a:pt x="986" y="77"/>
                    <a:pt x="1331" y="20"/>
                  </a:cubicBezTo>
                  <a:cubicBezTo>
                    <a:pt x="1292" y="11"/>
                    <a:pt x="1254" y="11"/>
                    <a:pt x="121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16" name="Google Shape;11216;p67"/>
            <p:cNvSpPr/>
            <p:nvPr/>
          </p:nvSpPr>
          <p:spPr>
            <a:xfrm>
              <a:off x="7214007" y="3583585"/>
              <a:ext cx="19117" cy="36239"/>
            </a:xfrm>
            <a:custGeom>
              <a:avLst/>
              <a:gdLst/>
              <a:ahLst/>
              <a:cxnLst/>
              <a:rect l="l" t="t" r="r" b="b"/>
              <a:pathLst>
                <a:path w="728" h="1380" extrusionOk="0">
                  <a:moveTo>
                    <a:pt x="58" y="1"/>
                  </a:moveTo>
                  <a:cubicBezTo>
                    <a:pt x="19" y="68"/>
                    <a:pt x="0" y="145"/>
                    <a:pt x="0" y="221"/>
                  </a:cubicBezTo>
                  <a:lnTo>
                    <a:pt x="0" y="1082"/>
                  </a:lnTo>
                  <a:cubicBezTo>
                    <a:pt x="230" y="1207"/>
                    <a:pt x="469" y="1312"/>
                    <a:pt x="728" y="1379"/>
                  </a:cubicBezTo>
                  <a:lnTo>
                    <a:pt x="728" y="747"/>
                  </a:lnTo>
                  <a:cubicBezTo>
                    <a:pt x="728" y="594"/>
                    <a:pt x="651" y="451"/>
                    <a:pt x="536" y="355"/>
                  </a:cubicBezTo>
                  <a:lnTo>
                    <a:pt x="5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217" name="Google Shape;11217;p67"/>
            <p:cNvSpPr/>
            <p:nvPr/>
          </p:nvSpPr>
          <p:spPr>
            <a:xfrm>
              <a:off x="7271306" y="3583585"/>
              <a:ext cx="19117" cy="36239"/>
            </a:xfrm>
            <a:custGeom>
              <a:avLst/>
              <a:gdLst/>
              <a:ahLst/>
              <a:cxnLst/>
              <a:rect l="l" t="t" r="r" b="b"/>
              <a:pathLst>
                <a:path w="728" h="1380" extrusionOk="0">
                  <a:moveTo>
                    <a:pt x="670" y="1"/>
                  </a:moveTo>
                  <a:lnTo>
                    <a:pt x="192" y="355"/>
                  </a:lnTo>
                  <a:cubicBezTo>
                    <a:pt x="77" y="451"/>
                    <a:pt x="0" y="594"/>
                    <a:pt x="0" y="747"/>
                  </a:cubicBezTo>
                  <a:lnTo>
                    <a:pt x="0" y="1379"/>
                  </a:lnTo>
                  <a:cubicBezTo>
                    <a:pt x="259" y="1312"/>
                    <a:pt x="498" y="1216"/>
                    <a:pt x="728" y="1082"/>
                  </a:cubicBezTo>
                  <a:lnTo>
                    <a:pt x="728" y="231"/>
                  </a:lnTo>
                  <a:cubicBezTo>
                    <a:pt x="728" y="145"/>
                    <a:pt x="709" y="68"/>
                    <a:pt x="670" y="1"/>
                  </a:cubicBezTo>
                  <a:close/>
                </a:path>
              </a:pathLst>
            </a:custGeom>
            <a:solidFill>
              <a:srgbClr val="304962"/>
            </a:solidFill>
            <a:ln>
              <a:noFill/>
            </a:ln>
          </p:spPr>
          <p:txBody>
            <a:bodyPr spcFirstLastPara="1" wrap="square" lIns="91425" tIns="91425" rIns="91425" bIns="91425" anchor="ctr" anchorCtr="0">
              <a:noAutofit/>
            </a:bodyPr>
            <a:lstStyle/>
            <a:p>
              <a:endParaRPr/>
            </a:p>
          </p:txBody>
        </p:sp>
      </p:grpSp>
      <p:grpSp>
        <p:nvGrpSpPr>
          <p:cNvPr id="11218" name="Google Shape;11218;p67"/>
          <p:cNvGrpSpPr/>
          <p:nvPr/>
        </p:nvGrpSpPr>
        <p:grpSpPr>
          <a:xfrm>
            <a:off x="7492967" y="3209025"/>
            <a:ext cx="394583" cy="343586"/>
            <a:chOff x="7492967" y="3361425"/>
            <a:chExt cx="394583" cy="343586"/>
          </a:xfrm>
        </p:grpSpPr>
        <p:sp>
          <p:nvSpPr>
            <p:cNvPr id="11219" name="Google Shape;11219;p67"/>
            <p:cNvSpPr/>
            <p:nvPr/>
          </p:nvSpPr>
          <p:spPr>
            <a:xfrm>
              <a:off x="7492967" y="3450394"/>
              <a:ext cx="394583" cy="254617"/>
            </a:xfrm>
            <a:custGeom>
              <a:avLst/>
              <a:gdLst/>
              <a:ahLst/>
              <a:cxnLst/>
              <a:rect l="l" t="t" r="r" b="b"/>
              <a:pathLst>
                <a:path w="15026" h="9696" extrusionOk="0">
                  <a:moveTo>
                    <a:pt x="488" y="1"/>
                  </a:moveTo>
                  <a:cubicBezTo>
                    <a:pt x="220" y="1"/>
                    <a:pt x="0" y="221"/>
                    <a:pt x="0" y="489"/>
                  </a:cubicBezTo>
                  <a:lnTo>
                    <a:pt x="0" y="9207"/>
                  </a:lnTo>
                  <a:cubicBezTo>
                    <a:pt x="0" y="9475"/>
                    <a:pt x="220" y="9695"/>
                    <a:pt x="488" y="9695"/>
                  </a:cubicBezTo>
                  <a:lnTo>
                    <a:pt x="14538" y="9695"/>
                  </a:lnTo>
                  <a:cubicBezTo>
                    <a:pt x="14806" y="9695"/>
                    <a:pt x="15026" y="9475"/>
                    <a:pt x="15026" y="9207"/>
                  </a:cubicBezTo>
                  <a:lnTo>
                    <a:pt x="15026" y="489"/>
                  </a:lnTo>
                  <a:cubicBezTo>
                    <a:pt x="15026" y="221"/>
                    <a:pt x="14806" y="1"/>
                    <a:pt x="14538"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20" name="Google Shape;11220;p67"/>
            <p:cNvSpPr/>
            <p:nvPr/>
          </p:nvSpPr>
          <p:spPr>
            <a:xfrm>
              <a:off x="7492967" y="3450657"/>
              <a:ext cx="394583" cy="19117"/>
            </a:xfrm>
            <a:custGeom>
              <a:avLst/>
              <a:gdLst/>
              <a:ahLst/>
              <a:cxnLst/>
              <a:rect l="l" t="t" r="r" b="b"/>
              <a:pathLst>
                <a:path w="15026" h="728" extrusionOk="0">
                  <a:moveTo>
                    <a:pt x="488" y="0"/>
                  </a:moveTo>
                  <a:cubicBezTo>
                    <a:pt x="220" y="0"/>
                    <a:pt x="0" y="220"/>
                    <a:pt x="0" y="488"/>
                  </a:cubicBezTo>
                  <a:lnTo>
                    <a:pt x="0" y="728"/>
                  </a:lnTo>
                  <a:lnTo>
                    <a:pt x="15026" y="728"/>
                  </a:lnTo>
                  <a:lnTo>
                    <a:pt x="15026" y="488"/>
                  </a:lnTo>
                  <a:cubicBezTo>
                    <a:pt x="15026" y="220"/>
                    <a:pt x="14806" y="0"/>
                    <a:pt x="14538"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221" name="Google Shape;11221;p67"/>
            <p:cNvSpPr/>
            <p:nvPr/>
          </p:nvSpPr>
          <p:spPr>
            <a:xfrm>
              <a:off x="7531149" y="3501418"/>
              <a:ext cx="127203" cy="165385"/>
            </a:xfrm>
            <a:custGeom>
              <a:avLst/>
              <a:gdLst/>
              <a:ahLst/>
              <a:cxnLst/>
              <a:rect l="l" t="t" r="r" b="b"/>
              <a:pathLst>
                <a:path w="4844" h="6298" extrusionOk="0">
                  <a:moveTo>
                    <a:pt x="240" y="1"/>
                  </a:moveTo>
                  <a:cubicBezTo>
                    <a:pt x="106" y="1"/>
                    <a:pt x="1" y="106"/>
                    <a:pt x="1" y="240"/>
                  </a:cubicBezTo>
                  <a:lnTo>
                    <a:pt x="1" y="6058"/>
                  </a:lnTo>
                  <a:cubicBezTo>
                    <a:pt x="1" y="6192"/>
                    <a:pt x="106" y="6298"/>
                    <a:pt x="240" y="6298"/>
                  </a:cubicBezTo>
                  <a:lnTo>
                    <a:pt x="4604" y="6298"/>
                  </a:lnTo>
                  <a:cubicBezTo>
                    <a:pt x="4738" y="6298"/>
                    <a:pt x="4844" y="6192"/>
                    <a:pt x="4844" y="6058"/>
                  </a:cubicBezTo>
                  <a:lnTo>
                    <a:pt x="4844" y="240"/>
                  </a:lnTo>
                  <a:cubicBezTo>
                    <a:pt x="4844" y="106"/>
                    <a:pt x="4738" y="1"/>
                    <a:pt x="4604"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222" name="Google Shape;11222;p67"/>
            <p:cNvSpPr/>
            <p:nvPr/>
          </p:nvSpPr>
          <p:spPr>
            <a:xfrm>
              <a:off x="7690232" y="3501418"/>
              <a:ext cx="159109" cy="31696"/>
            </a:xfrm>
            <a:custGeom>
              <a:avLst/>
              <a:gdLst/>
              <a:ahLst/>
              <a:cxnLst/>
              <a:rect l="l" t="t" r="r" b="b"/>
              <a:pathLst>
                <a:path w="6059" h="1207" extrusionOk="0">
                  <a:moveTo>
                    <a:pt x="240" y="1"/>
                  </a:moveTo>
                  <a:cubicBezTo>
                    <a:pt x="106" y="1"/>
                    <a:pt x="1" y="115"/>
                    <a:pt x="1" y="240"/>
                  </a:cubicBezTo>
                  <a:lnTo>
                    <a:pt x="1" y="967"/>
                  </a:lnTo>
                  <a:cubicBezTo>
                    <a:pt x="1" y="1101"/>
                    <a:pt x="106" y="1206"/>
                    <a:pt x="240" y="1206"/>
                  </a:cubicBezTo>
                  <a:lnTo>
                    <a:pt x="5820" y="1206"/>
                  </a:lnTo>
                  <a:cubicBezTo>
                    <a:pt x="5944" y="1206"/>
                    <a:pt x="6059" y="1101"/>
                    <a:pt x="6059" y="967"/>
                  </a:cubicBezTo>
                  <a:lnTo>
                    <a:pt x="6059" y="240"/>
                  </a:lnTo>
                  <a:cubicBezTo>
                    <a:pt x="6059" y="115"/>
                    <a:pt x="5944" y="1"/>
                    <a:pt x="5820" y="1"/>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223" name="Google Shape;11223;p67"/>
            <p:cNvSpPr/>
            <p:nvPr/>
          </p:nvSpPr>
          <p:spPr>
            <a:xfrm>
              <a:off x="7690495" y="3552441"/>
              <a:ext cx="120665" cy="25393"/>
            </a:xfrm>
            <a:custGeom>
              <a:avLst/>
              <a:gdLst/>
              <a:ahLst/>
              <a:cxnLst/>
              <a:rect l="l" t="t" r="r" b="b"/>
              <a:pathLst>
                <a:path w="4595" h="967" extrusionOk="0">
                  <a:moveTo>
                    <a:pt x="240" y="0"/>
                  </a:moveTo>
                  <a:cubicBezTo>
                    <a:pt x="106" y="0"/>
                    <a:pt x="1" y="106"/>
                    <a:pt x="1" y="240"/>
                  </a:cubicBezTo>
                  <a:lnTo>
                    <a:pt x="1" y="728"/>
                  </a:lnTo>
                  <a:cubicBezTo>
                    <a:pt x="1" y="852"/>
                    <a:pt x="106" y="967"/>
                    <a:pt x="240" y="967"/>
                  </a:cubicBezTo>
                  <a:lnTo>
                    <a:pt x="4355" y="967"/>
                  </a:lnTo>
                  <a:cubicBezTo>
                    <a:pt x="4489" y="967"/>
                    <a:pt x="4594" y="852"/>
                    <a:pt x="4594" y="728"/>
                  </a:cubicBezTo>
                  <a:lnTo>
                    <a:pt x="4594" y="240"/>
                  </a:lnTo>
                  <a:cubicBezTo>
                    <a:pt x="4594" y="106"/>
                    <a:pt x="4489" y="0"/>
                    <a:pt x="4355"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224" name="Google Shape;11224;p67"/>
            <p:cNvSpPr/>
            <p:nvPr/>
          </p:nvSpPr>
          <p:spPr>
            <a:xfrm>
              <a:off x="7687974" y="3596925"/>
              <a:ext cx="80697" cy="12579"/>
            </a:xfrm>
            <a:custGeom>
              <a:avLst/>
              <a:gdLst/>
              <a:ahLst/>
              <a:cxnLst/>
              <a:rect l="l" t="t" r="r" b="b"/>
              <a:pathLst>
                <a:path w="3073" h="479" extrusionOk="0">
                  <a:moveTo>
                    <a:pt x="326" y="0"/>
                  </a:moveTo>
                  <a:cubicBezTo>
                    <a:pt x="1" y="0"/>
                    <a:pt x="1" y="479"/>
                    <a:pt x="326" y="479"/>
                  </a:cubicBezTo>
                  <a:lnTo>
                    <a:pt x="2748" y="479"/>
                  </a:lnTo>
                  <a:cubicBezTo>
                    <a:pt x="3073" y="479"/>
                    <a:pt x="3073" y="0"/>
                    <a:pt x="2748"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225" name="Google Shape;11225;p67"/>
            <p:cNvSpPr/>
            <p:nvPr/>
          </p:nvSpPr>
          <p:spPr>
            <a:xfrm>
              <a:off x="7777205" y="3596925"/>
              <a:ext cx="42489" cy="12579"/>
            </a:xfrm>
            <a:custGeom>
              <a:avLst/>
              <a:gdLst/>
              <a:ahLst/>
              <a:cxnLst/>
              <a:rect l="l" t="t" r="r" b="b"/>
              <a:pathLst>
                <a:path w="1618" h="479" extrusionOk="0">
                  <a:moveTo>
                    <a:pt x="326" y="0"/>
                  </a:moveTo>
                  <a:cubicBezTo>
                    <a:pt x="0" y="0"/>
                    <a:pt x="0" y="479"/>
                    <a:pt x="326" y="479"/>
                  </a:cubicBezTo>
                  <a:lnTo>
                    <a:pt x="1292" y="479"/>
                  </a:lnTo>
                  <a:cubicBezTo>
                    <a:pt x="1618" y="479"/>
                    <a:pt x="1618" y="0"/>
                    <a:pt x="1292"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26" name="Google Shape;11226;p67"/>
            <p:cNvSpPr/>
            <p:nvPr/>
          </p:nvSpPr>
          <p:spPr>
            <a:xfrm>
              <a:off x="7688236" y="3635107"/>
              <a:ext cx="29674" cy="12605"/>
            </a:xfrm>
            <a:custGeom>
              <a:avLst/>
              <a:gdLst/>
              <a:ahLst/>
              <a:cxnLst/>
              <a:rect l="l" t="t" r="r" b="b"/>
              <a:pathLst>
                <a:path w="1130" h="480" extrusionOk="0">
                  <a:moveTo>
                    <a:pt x="316" y="1"/>
                  </a:moveTo>
                  <a:cubicBezTo>
                    <a:pt x="0" y="1"/>
                    <a:pt x="0" y="479"/>
                    <a:pt x="316" y="479"/>
                  </a:cubicBezTo>
                  <a:lnTo>
                    <a:pt x="804" y="479"/>
                  </a:lnTo>
                  <a:cubicBezTo>
                    <a:pt x="1130" y="479"/>
                    <a:pt x="1130" y="1"/>
                    <a:pt x="804"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227" name="Google Shape;11227;p67"/>
            <p:cNvSpPr/>
            <p:nvPr/>
          </p:nvSpPr>
          <p:spPr>
            <a:xfrm>
              <a:off x="7726182" y="3635107"/>
              <a:ext cx="67882" cy="12605"/>
            </a:xfrm>
            <a:custGeom>
              <a:avLst/>
              <a:gdLst/>
              <a:ahLst/>
              <a:cxnLst/>
              <a:rect l="l" t="t" r="r" b="b"/>
              <a:pathLst>
                <a:path w="2585" h="480" extrusionOk="0">
                  <a:moveTo>
                    <a:pt x="326" y="1"/>
                  </a:moveTo>
                  <a:cubicBezTo>
                    <a:pt x="1" y="1"/>
                    <a:pt x="1" y="479"/>
                    <a:pt x="326" y="479"/>
                  </a:cubicBezTo>
                  <a:lnTo>
                    <a:pt x="2269" y="479"/>
                  </a:lnTo>
                  <a:cubicBezTo>
                    <a:pt x="2585" y="479"/>
                    <a:pt x="2585" y="1"/>
                    <a:pt x="226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28" name="Google Shape;11228;p67"/>
            <p:cNvSpPr/>
            <p:nvPr/>
          </p:nvSpPr>
          <p:spPr>
            <a:xfrm>
              <a:off x="7688236" y="3660501"/>
              <a:ext cx="29674" cy="12579"/>
            </a:xfrm>
            <a:custGeom>
              <a:avLst/>
              <a:gdLst/>
              <a:ahLst/>
              <a:cxnLst/>
              <a:rect l="l" t="t" r="r" b="b"/>
              <a:pathLst>
                <a:path w="1130" h="479" extrusionOk="0">
                  <a:moveTo>
                    <a:pt x="316" y="0"/>
                  </a:moveTo>
                  <a:cubicBezTo>
                    <a:pt x="0" y="0"/>
                    <a:pt x="0" y="479"/>
                    <a:pt x="316" y="479"/>
                  </a:cubicBezTo>
                  <a:lnTo>
                    <a:pt x="804" y="479"/>
                  </a:lnTo>
                  <a:cubicBezTo>
                    <a:pt x="1130" y="479"/>
                    <a:pt x="1130" y="0"/>
                    <a:pt x="804"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229" name="Google Shape;11229;p67"/>
            <p:cNvSpPr/>
            <p:nvPr/>
          </p:nvSpPr>
          <p:spPr>
            <a:xfrm>
              <a:off x="7726182" y="3660501"/>
              <a:ext cx="67882" cy="12579"/>
            </a:xfrm>
            <a:custGeom>
              <a:avLst/>
              <a:gdLst/>
              <a:ahLst/>
              <a:cxnLst/>
              <a:rect l="l" t="t" r="r" b="b"/>
              <a:pathLst>
                <a:path w="2585" h="479" extrusionOk="0">
                  <a:moveTo>
                    <a:pt x="326" y="0"/>
                  </a:moveTo>
                  <a:cubicBezTo>
                    <a:pt x="1" y="0"/>
                    <a:pt x="1" y="479"/>
                    <a:pt x="326" y="479"/>
                  </a:cubicBezTo>
                  <a:lnTo>
                    <a:pt x="2269" y="479"/>
                  </a:lnTo>
                  <a:cubicBezTo>
                    <a:pt x="2585" y="479"/>
                    <a:pt x="2585" y="0"/>
                    <a:pt x="226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30" name="Google Shape;11230;p67"/>
            <p:cNvSpPr/>
            <p:nvPr/>
          </p:nvSpPr>
          <p:spPr>
            <a:xfrm>
              <a:off x="7658825" y="3361425"/>
              <a:ext cx="62866" cy="114625"/>
            </a:xfrm>
            <a:custGeom>
              <a:avLst/>
              <a:gdLst/>
              <a:ahLst/>
              <a:cxnLst/>
              <a:rect l="l" t="t" r="r" b="b"/>
              <a:pathLst>
                <a:path w="2394" h="4365" extrusionOk="0">
                  <a:moveTo>
                    <a:pt x="259" y="1"/>
                  </a:moveTo>
                  <a:cubicBezTo>
                    <a:pt x="106" y="1"/>
                    <a:pt x="1" y="125"/>
                    <a:pt x="20" y="269"/>
                  </a:cubicBezTo>
                  <a:lnTo>
                    <a:pt x="441" y="4145"/>
                  </a:lnTo>
                  <a:cubicBezTo>
                    <a:pt x="460" y="4269"/>
                    <a:pt x="565" y="4365"/>
                    <a:pt x="680" y="4365"/>
                  </a:cubicBezTo>
                  <a:lnTo>
                    <a:pt x="1704" y="4365"/>
                  </a:lnTo>
                  <a:cubicBezTo>
                    <a:pt x="1829" y="4365"/>
                    <a:pt x="1934" y="4269"/>
                    <a:pt x="1943" y="4145"/>
                  </a:cubicBezTo>
                  <a:lnTo>
                    <a:pt x="2374" y="269"/>
                  </a:lnTo>
                  <a:cubicBezTo>
                    <a:pt x="2393" y="125"/>
                    <a:pt x="2278" y="1"/>
                    <a:pt x="2135"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231" name="Google Shape;11231;p67"/>
            <p:cNvSpPr/>
            <p:nvPr/>
          </p:nvSpPr>
          <p:spPr>
            <a:xfrm>
              <a:off x="7556542" y="3584110"/>
              <a:ext cx="76417" cy="82693"/>
            </a:xfrm>
            <a:custGeom>
              <a:avLst/>
              <a:gdLst/>
              <a:ahLst/>
              <a:cxnLst/>
              <a:rect l="l" t="t" r="r" b="b"/>
              <a:pathLst>
                <a:path w="2910" h="3149" extrusionOk="0">
                  <a:moveTo>
                    <a:pt x="967" y="0"/>
                  </a:moveTo>
                  <a:lnTo>
                    <a:pt x="967" y="488"/>
                  </a:lnTo>
                  <a:cubicBezTo>
                    <a:pt x="967" y="574"/>
                    <a:pt x="919" y="660"/>
                    <a:pt x="833" y="699"/>
                  </a:cubicBezTo>
                  <a:lnTo>
                    <a:pt x="269" y="986"/>
                  </a:lnTo>
                  <a:cubicBezTo>
                    <a:pt x="106" y="1062"/>
                    <a:pt x="1" y="1235"/>
                    <a:pt x="1" y="1417"/>
                  </a:cubicBezTo>
                  <a:lnTo>
                    <a:pt x="1" y="3149"/>
                  </a:lnTo>
                  <a:lnTo>
                    <a:pt x="2910" y="3149"/>
                  </a:lnTo>
                  <a:lnTo>
                    <a:pt x="2910" y="1417"/>
                  </a:lnTo>
                  <a:cubicBezTo>
                    <a:pt x="2910" y="1235"/>
                    <a:pt x="2805" y="1062"/>
                    <a:pt x="2642" y="986"/>
                  </a:cubicBezTo>
                  <a:lnTo>
                    <a:pt x="2068" y="699"/>
                  </a:lnTo>
                  <a:cubicBezTo>
                    <a:pt x="1991" y="660"/>
                    <a:pt x="1934" y="574"/>
                    <a:pt x="1934" y="488"/>
                  </a:cubicBezTo>
                  <a:lnTo>
                    <a:pt x="1934"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232" name="Google Shape;11232;p67"/>
            <p:cNvSpPr/>
            <p:nvPr/>
          </p:nvSpPr>
          <p:spPr>
            <a:xfrm>
              <a:off x="7580912" y="3584110"/>
              <a:ext cx="27941" cy="18986"/>
            </a:xfrm>
            <a:custGeom>
              <a:avLst/>
              <a:gdLst/>
              <a:ahLst/>
              <a:cxnLst/>
              <a:rect l="l" t="t" r="r" b="b"/>
              <a:pathLst>
                <a:path w="1064" h="723" extrusionOk="0">
                  <a:moveTo>
                    <a:pt x="49" y="0"/>
                  </a:moveTo>
                  <a:lnTo>
                    <a:pt x="49" y="479"/>
                  </a:lnTo>
                  <a:cubicBezTo>
                    <a:pt x="39" y="536"/>
                    <a:pt x="30" y="584"/>
                    <a:pt x="1" y="622"/>
                  </a:cubicBezTo>
                  <a:cubicBezTo>
                    <a:pt x="168" y="689"/>
                    <a:pt x="348" y="723"/>
                    <a:pt x="528" y="723"/>
                  </a:cubicBezTo>
                  <a:cubicBezTo>
                    <a:pt x="709" y="723"/>
                    <a:pt x="891" y="689"/>
                    <a:pt x="1063" y="622"/>
                  </a:cubicBezTo>
                  <a:cubicBezTo>
                    <a:pt x="1035" y="584"/>
                    <a:pt x="1015" y="536"/>
                    <a:pt x="1015" y="479"/>
                  </a:cubicBezTo>
                  <a:lnTo>
                    <a:pt x="1015"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233" name="Google Shape;11233;p67"/>
            <p:cNvSpPr/>
            <p:nvPr/>
          </p:nvSpPr>
          <p:spPr>
            <a:xfrm>
              <a:off x="7556542" y="3604199"/>
              <a:ext cx="76417" cy="62604"/>
            </a:xfrm>
            <a:custGeom>
              <a:avLst/>
              <a:gdLst/>
              <a:ahLst/>
              <a:cxnLst/>
              <a:rect l="l" t="t" r="r" b="b"/>
              <a:pathLst>
                <a:path w="2910" h="2384" extrusionOk="0">
                  <a:moveTo>
                    <a:pt x="709" y="1"/>
                  </a:moveTo>
                  <a:lnTo>
                    <a:pt x="269" y="221"/>
                  </a:lnTo>
                  <a:cubicBezTo>
                    <a:pt x="106" y="297"/>
                    <a:pt x="1" y="470"/>
                    <a:pt x="1" y="652"/>
                  </a:cubicBezTo>
                  <a:lnTo>
                    <a:pt x="1" y="2384"/>
                  </a:lnTo>
                  <a:lnTo>
                    <a:pt x="2910" y="2384"/>
                  </a:lnTo>
                  <a:lnTo>
                    <a:pt x="2910" y="652"/>
                  </a:lnTo>
                  <a:cubicBezTo>
                    <a:pt x="2910" y="470"/>
                    <a:pt x="2805" y="297"/>
                    <a:pt x="2642" y="221"/>
                  </a:cubicBezTo>
                  <a:lnTo>
                    <a:pt x="2192" y="1"/>
                  </a:lnTo>
                  <a:cubicBezTo>
                    <a:pt x="2001" y="235"/>
                    <a:pt x="1726" y="352"/>
                    <a:pt x="1450" y="352"/>
                  </a:cubicBezTo>
                  <a:cubicBezTo>
                    <a:pt x="1175" y="352"/>
                    <a:pt x="900" y="235"/>
                    <a:pt x="709"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234" name="Google Shape;11234;p67"/>
            <p:cNvSpPr/>
            <p:nvPr/>
          </p:nvSpPr>
          <p:spPr>
            <a:xfrm>
              <a:off x="7556542" y="3615517"/>
              <a:ext cx="19117" cy="51286"/>
            </a:xfrm>
            <a:custGeom>
              <a:avLst/>
              <a:gdLst/>
              <a:ahLst/>
              <a:cxnLst/>
              <a:rect l="l" t="t" r="r" b="b"/>
              <a:pathLst>
                <a:path w="728" h="1953" extrusionOk="0">
                  <a:moveTo>
                    <a:pt x="58" y="0"/>
                  </a:moveTo>
                  <a:cubicBezTo>
                    <a:pt x="20" y="67"/>
                    <a:pt x="1" y="144"/>
                    <a:pt x="1" y="221"/>
                  </a:cubicBezTo>
                  <a:lnTo>
                    <a:pt x="1" y="1953"/>
                  </a:lnTo>
                  <a:lnTo>
                    <a:pt x="728" y="1953"/>
                  </a:lnTo>
                  <a:lnTo>
                    <a:pt x="728" y="747"/>
                  </a:lnTo>
                  <a:cubicBezTo>
                    <a:pt x="728" y="594"/>
                    <a:pt x="661" y="450"/>
                    <a:pt x="537" y="354"/>
                  </a:cubicBezTo>
                  <a:lnTo>
                    <a:pt x="58"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235" name="Google Shape;11235;p67"/>
            <p:cNvSpPr/>
            <p:nvPr/>
          </p:nvSpPr>
          <p:spPr>
            <a:xfrm>
              <a:off x="7613842" y="3615517"/>
              <a:ext cx="19117" cy="51286"/>
            </a:xfrm>
            <a:custGeom>
              <a:avLst/>
              <a:gdLst/>
              <a:ahLst/>
              <a:cxnLst/>
              <a:rect l="l" t="t" r="r" b="b"/>
              <a:pathLst>
                <a:path w="728" h="1953" extrusionOk="0">
                  <a:moveTo>
                    <a:pt x="671" y="0"/>
                  </a:moveTo>
                  <a:lnTo>
                    <a:pt x="192" y="354"/>
                  </a:lnTo>
                  <a:cubicBezTo>
                    <a:pt x="77" y="450"/>
                    <a:pt x="1" y="594"/>
                    <a:pt x="1" y="747"/>
                  </a:cubicBezTo>
                  <a:lnTo>
                    <a:pt x="1" y="1953"/>
                  </a:lnTo>
                  <a:lnTo>
                    <a:pt x="728" y="1953"/>
                  </a:lnTo>
                  <a:lnTo>
                    <a:pt x="728" y="221"/>
                  </a:lnTo>
                  <a:cubicBezTo>
                    <a:pt x="728" y="144"/>
                    <a:pt x="709" y="67"/>
                    <a:pt x="671"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236" name="Google Shape;11236;p67"/>
            <p:cNvSpPr/>
            <p:nvPr/>
          </p:nvSpPr>
          <p:spPr>
            <a:xfrm>
              <a:off x="7569357" y="3533087"/>
              <a:ext cx="51049" cy="57326"/>
            </a:xfrm>
            <a:custGeom>
              <a:avLst/>
              <a:gdLst/>
              <a:ahLst/>
              <a:cxnLst/>
              <a:rect l="l" t="t" r="r" b="b"/>
              <a:pathLst>
                <a:path w="1944" h="2183" extrusionOk="0">
                  <a:moveTo>
                    <a:pt x="728" y="0"/>
                  </a:moveTo>
                  <a:cubicBezTo>
                    <a:pt x="326" y="0"/>
                    <a:pt x="1" y="326"/>
                    <a:pt x="1" y="728"/>
                  </a:cubicBezTo>
                  <a:lnTo>
                    <a:pt x="1" y="1216"/>
                  </a:lnTo>
                  <a:cubicBezTo>
                    <a:pt x="1" y="1752"/>
                    <a:pt x="431" y="2182"/>
                    <a:pt x="967" y="2182"/>
                  </a:cubicBezTo>
                  <a:cubicBezTo>
                    <a:pt x="1503" y="2182"/>
                    <a:pt x="1943" y="1752"/>
                    <a:pt x="1943" y="1216"/>
                  </a:cubicBezTo>
                  <a:lnTo>
                    <a:pt x="1943" y="728"/>
                  </a:lnTo>
                  <a:cubicBezTo>
                    <a:pt x="1943" y="326"/>
                    <a:pt x="1608" y="0"/>
                    <a:pt x="121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237" name="Google Shape;11237;p67"/>
            <p:cNvSpPr/>
            <p:nvPr/>
          </p:nvSpPr>
          <p:spPr>
            <a:xfrm>
              <a:off x="7569357" y="3533087"/>
              <a:ext cx="34952" cy="57457"/>
            </a:xfrm>
            <a:custGeom>
              <a:avLst/>
              <a:gdLst/>
              <a:ahLst/>
              <a:cxnLst/>
              <a:rect l="l" t="t" r="r" b="b"/>
              <a:pathLst>
                <a:path w="1331" h="2188" extrusionOk="0">
                  <a:moveTo>
                    <a:pt x="728" y="0"/>
                  </a:moveTo>
                  <a:cubicBezTo>
                    <a:pt x="326" y="0"/>
                    <a:pt x="1" y="326"/>
                    <a:pt x="1" y="728"/>
                  </a:cubicBezTo>
                  <a:lnTo>
                    <a:pt x="1" y="1216"/>
                  </a:lnTo>
                  <a:cubicBezTo>
                    <a:pt x="1" y="1774"/>
                    <a:pt x="459" y="2187"/>
                    <a:pt x="968" y="2187"/>
                  </a:cubicBezTo>
                  <a:cubicBezTo>
                    <a:pt x="1088" y="2187"/>
                    <a:pt x="1211" y="2165"/>
                    <a:pt x="1331" y="2115"/>
                  </a:cubicBezTo>
                  <a:cubicBezTo>
                    <a:pt x="967" y="1962"/>
                    <a:pt x="728" y="1608"/>
                    <a:pt x="728" y="1216"/>
                  </a:cubicBezTo>
                  <a:lnTo>
                    <a:pt x="728" y="728"/>
                  </a:lnTo>
                  <a:cubicBezTo>
                    <a:pt x="728" y="374"/>
                    <a:pt x="977" y="77"/>
                    <a:pt x="1331" y="10"/>
                  </a:cubicBezTo>
                  <a:cubicBezTo>
                    <a:pt x="1293" y="10"/>
                    <a:pt x="1254" y="0"/>
                    <a:pt x="1216"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238" name="Google Shape;11238;p67"/>
            <p:cNvSpPr/>
            <p:nvPr/>
          </p:nvSpPr>
          <p:spPr>
            <a:xfrm>
              <a:off x="7569121" y="3533087"/>
              <a:ext cx="51023" cy="25393"/>
            </a:xfrm>
            <a:custGeom>
              <a:avLst/>
              <a:gdLst/>
              <a:ahLst/>
              <a:cxnLst/>
              <a:rect l="l" t="t" r="r" b="b"/>
              <a:pathLst>
                <a:path w="1943" h="967" extrusionOk="0">
                  <a:moveTo>
                    <a:pt x="727" y="0"/>
                  </a:moveTo>
                  <a:cubicBezTo>
                    <a:pt x="326" y="0"/>
                    <a:pt x="0" y="326"/>
                    <a:pt x="0" y="728"/>
                  </a:cubicBezTo>
                  <a:lnTo>
                    <a:pt x="10" y="728"/>
                  </a:lnTo>
                  <a:cubicBezTo>
                    <a:pt x="10" y="728"/>
                    <a:pt x="737" y="967"/>
                    <a:pt x="1943" y="967"/>
                  </a:cubicBezTo>
                  <a:lnTo>
                    <a:pt x="1943" y="728"/>
                  </a:lnTo>
                  <a:cubicBezTo>
                    <a:pt x="1943" y="326"/>
                    <a:pt x="1617" y="0"/>
                    <a:pt x="12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39" name="Google Shape;11239;p67"/>
            <p:cNvSpPr/>
            <p:nvPr/>
          </p:nvSpPr>
          <p:spPr>
            <a:xfrm>
              <a:off x="7569357" y="3533087"/>
              <a:ext cx="34952" cy="23135"/>
            </a:xfrm>
            <a:custGeom>
              <a:avLst/>
              <a:gdLst/>
              <a:ahLst/>
              <a:cxnLst/>
              <a:rect l="l" t="t" r="r" b="b"/>
              <a:pathLst>
                <a:path w="1331" h="881" extrusionOk="0">
                  <a:moveTo>
                    <a:pt x="728" y="0"/>
                  </a:moveTo>
                  <a:cubicBezTo>
                    <a:pt x="326" y="0"/>
                    <a:pt x="1" y="326"/>
                    <a:pt x="1" y="728"/>
                  </a:cubicBezTo>
                  <a:cubicBezTo>
                    <a:pt x="240" y="795"/>
                    <a:pt x="479" y="852"/>
                    <a:pt x="728" y="881"/>
                  </a:cubicBezTo>
                  <a:lnTo>
                    <a:pt x="728" y="728"/>
                  </a:lnTo>
                  <a:cubicBezTo>
                    <a:pt x="728" y="374"/>
                    <a:pt x="977" y="77"/>
                    <a:pt x="1331" y="10"/>
                  </a:cubicBezTo>
                  <a:cubicBezTo>
                    <a:pt x="1293" y="10"/>
                    <a:pt x="1254" y="0"/>
                    <a:pt x="12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40" name="Google Shape;11240;p67"/>
            <p:cNvSpPr/>
            <p:nvPr/>
          </p:nvSpPr>
          <p:spPr>
            <a:xfrm>
              <a:off x="7677680" y="3444118"/>
              <a:ext cx="25157" cy="12579"/>
            </a:xfrm>
            <a:custGeom>
              <a:avLst/>
              <a:gdLst/>
              <a:ahLst/>
              <a:cxnLst/>
              <a:rect l="l" t="t" r="r" b="b"/>
              <a:pathLst>
                <a:path w="958" h="479" extrusionOk="0">
                  <a:moveTo>
                    <a:pt x="240" y="0"/>
                  </a:moveTo>
                  <a:cubicBezTo>
                    <a:pt x="106" y="0"/>
                    <a:pt x="0" y="115"/>
                    <a:pt x="0" y="240"/>
                  </a:cubicBezTo>
                  <a:cubicBezTo>
                    <a:pt x="0" y="374"/>
                    <a:pt x="106" y="479"/>
                    <a:pt x="240" y="479"/>
                  </a:cubicBezTo>
                  <a:lnTo>
                    <a:pt x="718" y="479"/>
                  </a:lnTo>
                  <a:cubicBezTo>
                    <a:pt x="852" y="479"/>
                    <a:pt x="958" y="374"/>
                    <a:pt x="958" y="240"/>
                  </a:cubicBezTo>
                  <a:cubicBezTo>
                    <a:pt x="958" y="115"/>
                    <a:pt x="852" y="0"/>
                    <a:pt x="718"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241" name="Google Shape;11241;p67"/>
            <p:cNvSpPr/>
            <p:nvPr/>
          </p:nvSpPr>
          <p:spPr>
            <a:xfrm>
              <a:off x="7659324" y="3361425"/>
              <a:ext cx="61869" cy="12605"/>
            </a:xfrm>
            <a:custGeom>
              <a:avLst/>
              <a:gdLst/>
              <a:ahLst/>
              <a:cxnLst/>
              <a:rect l="l" t="t" r="r" b="b"/>
              <a:pathLst>
                <a:path w="2356" h="480" extrusionOk="0">
                  <a:moveTo>
                    <a:pt x="240" y="1"/>
                  </a:moveTo>
                  <a:cubicBezTo>
                    <a:pt x="106" y="1"/>
                    <a:pt x="1" y="116"/>
                    <a:pt x="1" y="240"/>
                  </a:cubicBezTo>
                  <a:cubicBezTo>
                    <a:pt x="1" y="374"/>
                    <a:pt x="106" y="479"/>
                    <a:pt x="240" y="479"/>
                  </a:cubicBezTo>
                  <a:lnTo>
                    <a:pt x="2116" y="479"/>
                  </a:lnTo>
                  <a:cubicBezTo>
                    <a:pt x="2250" y="479"/>
                    <a:pt x="2355" y="374"/>
                    <a:pt x="2355" y="240"/>
                  </a:cubicBezTo>
                  <a:cubicBezTo>
                    <a:pt x="2355" y="116"/>
                    <a:pt x="2250" y="1"/>
                    <a:pt x="2116"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1242" name="Google Shape;11242;p67"/>
          <p:cNvGrpSpPr/>
          <p:nvPr/>
        </p:nvGrpSpPr>
        <p:grpSpPr>
          <a:xfrm>
            <a:off x="7935528" y="3200755"/>
            <a:ext cx="385287" cy="360156"/>
            <a:chOff x="7935527" y="3353154"/>
            <a:chExt cx="385287" cy="360156"/>
          </a:xfrm>
        </p:grpSpPr>
        <p:sp>
          <p:nvSpPr>
            <p:cNvPr id="11243" name="Google Shape;11243;p67"/>
            <p:cNvSpPr/>
            <p:nvPr/>
          </p:nvSpPr>
          <p:spPr>
            <a:xfrm>
              <a:off x="7935789" y="3428283"/>
              <a:ext cx="385024" cy="285026"/>
            </a:xfrm>
            <a:custGeom>
              <a:avLst/>
              <a:gdLst/>
              <a:ahLst/>
              <a:cxnLst/>
              <a:rect l="l" t="t" r="r" b="b"/>
              <a:pathLst>
                <a:path w="14662" h="10854" extrusionOk="0">
                  <a:moveTo>
                    <a:pt x="1101" y="1"/>
                  </a:moveTo>
                  <a:cubicBezTo>
                    <a:pt x="488" y="1"/>
                    <a:pt x="0" y="498"/>
                    <a:pt x="0" y="1111"/>
                  </a:cubicBezTo>
                  <a:lnTo>
                    <a:pt x="0" y="9743"/>
                  </a:lnTo>
                  <a:cubicBezTo>
                    <a:pt x="0" y="10356"/>
                    <a:pt x="488" y="10853"/>
                    <a:pt x="1101" y="10853"/>
                  </a:cubicBezTo>
                  <a:lnTo>
                    <a:pt x="13561" y="10853"/>
                  </a:lnTo>
                  <a:cubicBezTo>
                    <a:pt x="14164" y="10853"/>
                    <a:pt x="14662" y="10356"/>
                    <a:pt x="14662" y="9743"/>
                  </a:cubicBezTo>
                  <a:lnTo>
                    <a:pt x="14662" y="1111"/>
                  </a:lnTo>
                  <a:cubicBezTo>
                    <a:pt x="14662" y="498"/>
                    <a:pt x="14164" y="1"/>
                    <a:pt x="13561"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1244" name="Google Shape;11244;p67"/>
            <p:cNvSpPr/>
            <p:nvPr/>
          </p:nvSpPr>
          <p:spPr>
            <a:xfrm>
              <a:off x="7935527" y="3428283"/>
              <a:ext cx="192775" cy="285026"/>
            </a:xfrm>
            <a:custGeom>
              <a:avLst/>
              <a:gdLst/>
              <a:ahLst/>
              <a:cxnLst/>
              <a:rect l="l" t="t" r="r" b="b"/>
              <a:pathLst>
                <a:path w="7341" h="10854" extrusionOk="0">
                  <a:moveTo>
                    <a:pt x="1092" y="1"/>
                  </a:moveTo>
                  <a:cubicBezTo>
                    <a:pt x="489" y="10"/>
                    <a:pt x="1" y="508"/>
                    <a:pt x="10" y="1111"/>
                  </a:cubicBezTo>
                  <a:lnTo>
                    <a:pt x="10" y="9743"/>
                  </a:lnTo>
                  <a:cubicBezTo>
                    <a:pt x="1" y="10346"/>
                    <a:pt x="489" y="10844"/>
                    <a:pt x="1092" y="10853"/>
                  </a:cubicBezTo>
                  <a:lnTo>
                    <a:pt x="7341" y="10853"/>
                  </a:lnTo>
                  <a:lnTo>
                    <a:pt x="7341" y="1"/>
                  </a:ln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1245" name="Google Shape;11245;p67"/>
            <p:cNvSpPr/>
            <p:nvPr/>
          </p:nvSpPr>
          <p:spPr>
            <a:xfrm>
              <a:off x="7968956" y="3461949"/>
              <a:ext cx="318429" cy="217932"/>
            </a:xfrm>
            <a:custGeom>
              <a:avLst/>
              <a:gdLst/>
              <a:ahLst/>
              <a:cxnLst/>
              <a:rect l="l" t="t" r="r" b="b"/>
              <a:pathLst>
                <a:path w="12126" h="8299" extrusionOk="0">
                  <a:moveTo>
                    <a:pt x="297" y="1"/>
                  </a:moveTo>
                  <a:cubicBezTo>
                    <a:pt x="134" y="1"/>
                    <a:pt x="10" y="135"/>
                    <a:pt x="10" y="298"/>
                  </a:cubicBezTo>
                  <a:lnTo>
                    <a:pt x="10" y="8002"/>
                  </a:lnTo>
                  <a:cubicBezTo>
                    <a:pt x="0" y="8164"/>
                    <a:pt x="134" y="8298"/>
                    <a:pt x="297" y="8298"/>
                  </a:cubicBezTo>
                  <a:lnTo>
                    <a:pt x="11829" y="8298"/>
                  </a:lnTo>
                  <a:cubicBezTo>
                    <a:pt x="11992" y="8298"/>
                    <a:pt x="12126" y="8164"/>
                    <a:pt x="12126" y="8011"/>
                  </a:cubicBezTo>
                  <a:lnTo>
                    <a:pt x="12126" y="298"/>
                  </a:lnTo>
                  <a:cubicBezTo>
                    <a:pt x="12126" y="135"/>
                    <a:pt x="11992" y="1"/>
                    <a:pt x="1182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46" name="Google Shape;11246;p67"/>
            <p:cNvSpPr/>
            <p:nvPr/>
          </p:nvSpPr>
          <p:spPr>
            <a:xfrm>
              <a:off x="7968956" y="3461712"/>
              <a:ext cx="159346" cy="218168"/>
            </a:xfrm>
            <a:custGeom>
              <a:avLst/>
              <a:gdLst/>
              <a:ahLst/>
              <a:cxnLst/>
              <a:rect l="l" t="t" r="r" b="b"/>
              <a:pathLst>
                <a:path w="6068" h="8308" extrusionOk="0">
                  <a:moveTo>
                    <a:pt x="288" y="0"/>
                  </a:moveTo>
                  <a:cubicBezTo>
                    <a:pt x="134" y="0"/>
                    <a:pt x="0" y="134"/>
                    <a:pt x="0" y="297"/>
                  </a:cubicBezTo>
                  <a:lnTo>
                    <a:pt x="0" y="8011"/>
                  </a:lnTo>
                  <a:cubicBezTo>
                    <a:pt x="0" y="8173"/>
                    <a:pt x="134" y="8307"/>
                    <a:pt x="288" y="8307"/>
                  </a:cubicBezTo>
                  <a:lnTo>
                    <a:pt x="6068" y="8307"/>
                  </a:lnTo>
                  <a:lnTo>
                    <a:pt x="6068"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47" name="Google Shape;11247;p67"/>
            <p:cNvSpPr/>
            <p:nvPr/>
          </p:nvSpPr>
          <p:spPr>
            <a:xfrm>
              <a:off x="8052646" y="3353154"/>
              <a:ext cx="151074" cy="126179"/>
            </a:xfrm>
            <a:custGeom>
              <a:avLst/>
              <a:gdLst/>
              <a:ahLst/>
              <a:cxnLst/>
              <a:rect l="l" t="t" r="r" b="b"/>
              <a:pathLst>
                <a:path w="5753" h="4805" extrusionOk="0">
                  <a:moveTo>
                    <a:pt x="2441" y="0"/>
                  </a:moveTo>
                  <a:cubicBezTo>
                    <a:pt x="1800" y="0"/>
                    <a:pt x="1273" y="526"/>
                    <a:pt x="1273" y="1168"/>
                  </a:cubicBezTo>
                  <a:lnTo>
                    <a:pt x="1273" y="1723"/>
                  </a:lnTo>
                  <a:cubicBezTo>
                    <a:pt x="1273" y="2000"/>
                    <a:pt x="1044" y="2230"/>
                    <a:pt x="766" y="2230"/>
                  </a:cubicBezTo>
                  <a:lnTo>
                    <a:pt x="536" y="2230"/>
                  </a:lnTo>
                  <a:cubicBezTo>
                    <a:pt x="240" y="2230"/>
                    <a:pt x="0" y="2469"/>
                    <a:pt x="0" y="2766"/>
                  </a:cubicBezTo>
                  <a:lnTo>
                    <a:pt x="0" y="4268"/>
                  </a:lnTo>
                  <a:cubicBezTo>
                    <a:pt x="0" y="4565"/>
                    <a:pt x="240" y="4804"/>
                    <a:pt x="536" y="4804"/>
                  </a:cubicBezTo>
                  <a:lnTo>
                    <a:pt x="5216" y="4804"/>
                  </a:lnTo>
                  <a:cubicBezTo>
                    <a:pt x="5513" y="4804"/>
                    <a:pt x="5752" y="4565"/>
                    <a:pt x="5752" y="4268"/>
                  </a:cubicBezTo>
                  <a:lnTo>
                    <a:pt x="5752" y="2766"/>
                  </a:lnTo>
                  <a:cubicBezTo>
                    <a:pt x="5752" y="2469"/>
                    <a:pt x="5513" y="2230"/>
                    <a:pt x="5216" y="2230"/>
                  </a:cubicBezTo>
                  <a:lnTo>
                    <a:pt x="4986" y="2230"/>
                  </a:lnTo>
                  <a:cubicBezTo>
                    <a:pt x="4709" y="2230"/>
                    <a:pt x="4479" y="2000"/>
                    <a:pt x="4479" y="1723"/>
                  </a:cubicBezTo>
                  <a:lnTo>
                    <a:pt x="4479" y="1168"/>
                  </a:lnTo>
                  <a:cubicBezTo>
                    <a:pt x="4479" y="526"/>
                    <a:pt x="3962" y="0"/>
                    <a:pt x="331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48" name="Google Shape;11248;p67"/>
            <p:cNvSpPr/>
            <p:nvPr/>
          </p:nvSpPr>
          <p:spPr>
            <a:xfrm>
              <a:off x="8086574" y="3514994"/>
              <a:ext cx="149551" cy="106616"/>
            </a:xfrm>
            <a:custGeom>
              <a:avLst/>
              <a:gdLst/>
              <a:ahLst/>
              <a:cxnLst/>
              <a:rect l="l" t="t" r="r" b="b"/>
              <a:pathLst>
                <a:path w="5695" h="4060" extrusionOk="0">
                  <a:moveTo>
                    <a:pt x="5063" y="0"/>
                  </a:moveTo>
                  <a:lnTo>
                    <a:pt x="5044" y="10"/>
                  </a:lnTo>
                  <a:lnTo>
                    <a:pt x="5034" y="10"/>
                  </a:lnTo>
                  <a:lnTo>
                    <a:pt x="5006" y="19"/>
                  </a:lnTo>
                  <a:lnTo>
                    <a:pt x="4374" y="335"/>
                  </a:lnTo>
                  <a:cubicBezTo>
                    <a:pt x="4250" y="383"/>
                    <a:pt x="4202" y="527"/>
                    <a:pt x="4259" y="651"/>
                  </a:cubicBezTo>
                  <a:cubicBezTo>
                    <a:pt x="4300" y="740"/>
                    <a:pt x="4386" y="790"/>
                    <a:pt x="4473" y="790"/>
                  </a:cubicBezTo>
                  <a:cubicBezTo>
                    <a:pt x="4507" y="790"/>
                    <a:pt x="4542" y="782"/>
                    <a:pt x="4575" y="766"/>
                  </a:cubicBezTo>
                  <a:lnTo>
                    <a:pt x="4747" y="680"/>
                  </a:lnTo>
                  <a:lnTo>
                    <a:pt x="4747" y="680"/>
                  </a:lnTo>
                  <a:cubicBezTo>
                    <a:pt x="4441" y="1723"/>
                    <a:pt x="3895" y="2498"/>
                    <a:pt x="3130" y="2986"/>
                  </a:cubicBezTo>
                  <a:cubicBezTo>
                    <a:pt x="2382" y="3466"/>
                    <a:pt x="1324" y="3579"/>
                    <a:pt x="600" y="3579"/>
                  </a:cubicBezTo>
                  <a:cubicBezTo>
                    <a:pt x="471" y="3579"/>
                    <a:pt x="353" y="3576"/>
                    <a:pt x="249" y="3570"/>
                  </a:cubicBezTo>
                  <a:cubicBezTo>
                    <a:pt x="244" y="3570"/>
                    <a:pt x="239" y="3569"/>
                    <a:pt x="234" y="3569"/>
                  </a:cubicBezTo>
                  <a:cubicBezTo>
                    <a:pt x="106" y="3569"/>
                    <a:pt x="0" y="3681"/>
                    <a:pt x="0" y="3809"/>
                  </a:cubicBezTo>
                  <a:cubicBezTo>
                    <a:pt x="0" y="3934"/>
                    <a:pt x="96" y="4039"/>
                    <a:pt x="230" y="4049"/>
                  </a:cubicBezTo>
                  <a:cubicBezTo>
                    <a:pt x="469" y="4058"/>
                    <a:pt x="804" y="4058"/>
                    <a:pt x="948" y="4058"/>
                  </a:cubicBezTo>
                  <a:cubicBezTo>
                    <a:pt x="981" y="4059"/>
                    <a:pt x="1014" y="4059"/>
                    <a:pt x="1047" y="4059"/>
                  </a:cubicBezTo>
                  <a:cubicBezTo>
                    <a:pt x="1874" y="4059"/>
                    <a:pt x="2680" y="3830"/>
                    <a:pt x="3388" y="3398"/>
                  </a:cubicBezTo>
                  <a:cubicBezTo>
                    <a:pt x="4230" y="2862"/>
                    <a:pt x="4833" y="2029"/>
                    <a:pt x="5187" y="909"/>
                  </a:cubicBezTo>
                  <a:lnTo>
                    <a:pt x="5216" y="976"/>
                  </a:lnTo>
                  <a:cubicBezTo>
                    <a:pt x="5263" y="1063"/>
                    <a:pt x="5350" y="1112"/>
                    <a:pt x="5438" y="1112"/>
                  </a:cubicBezTo>
                  <a:cubicBezTo>
                    <a:pt x="5477" y="1112"/>
                    <a:pt x="5516" y="1102"/>
                    <a:pt x="5551" y="1082"/>
                  </a:cubicBezTo>
                  <a:cubicBezTo>
                    <a:pt x="5666" y="1005"/>
                    <a:pt x="5695" y="852"/>
                    <a:pt x="5609" y="737"/>
                  </a:cubicBezTo>
                  <a:lnTo>
                    <a:pt x="5302" y="106"/>
                  </a:lnTo>
                  <a:lnTo>
                    <a:pt x="5283" y="86"/>
                  </a:lnTo>
                  <a:cubicBezTo>
                    <a:pt x="5274" y="67"/>
                    <a:pt x="5254" y="48"/>
                    <a:pt x="5245" y="39"/>
                  </a:cubicBezTo>
                  <a:lnTo>
                    <a:pt x="5216" y="19"/>
                  </a:lnTo>
                  <a:lnTo>
                    <a:pt x="5187" y="10"/>
                  </a:lnTo>
                  <a:lnTo>
                    <a:pt x="5178" y="10"/>
                  </a:lnTo>
                  <a:lnTo>
                    <a:pt x="5159" y="0"/>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1249" name="Google Shape;11249;p67"/>
            <p:cNvSpPr/>
            <p:nvPr/>
          </p:nvSpPr>
          <p:spPr>
            <a:xfrm>
              <a:off x="8042589" y="3593643"/>
              <a:ext cx="44012" cy="37867"/>
            </a:xfrm>
            <a:custGeom>
              <a:avLst/>
              <a:gdLst/>
              <a:ahLst/>
              <a:cxnLst/>
              <a:rect l="l" t="t" r="r" b="b"/>
              <a:pathLst>
                <a:path w="1676" h="1442" extrusionOk="0">
                  <a:moveTo>
                    <a:pt x="718" y="1"/>
                  </a:moveTo>
                  <a:cubicBezTo>
                    <a:pt x="316" y="1"/>
                    <a:pt x="1" y="326"/>
                    <a:pt x="1" y="719"/>
                  </a:cubicBezTo>
                  <a:cubicBezTo>
                    <a:pt x="1" y="1152"/>
                    <a:pt x="355" y="1441"/>
                    <a:pt x="723" y="1441"/>
                  </a:cubicBezTo>
                  <a:cubicBezTo>
                    <a:pt x="900" y="1441"/>
                    <a:pt x="1080" y="1375"/>
                    <a:pt x="1226" y="1226"/>
                  </a:cubicBezTo>
                  <a:cubicBezTo>
                    <a:pt x="1675" y="776"/>
                    <a:pt x="1360" y="1"/>
                    <a:pt x="718"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1250" name="Google Shape;11250;p67"/>
            <p:cNvSpPr/>
            <p:nvPr/>
          </p:nvSpPr>
          <p:spPr>
            <a:xfrm>
              <a:off x="8001571" y="3505645"/>
              <a:ext cx="44432" cy="38156"/>
            </a:xfrm>
            <a:custGeom>
              <a:avLst/>
              <a:gdLst/>
              <a:ahLst/>
              <a:cxnLst/>
              <a:rect l="l" t="t" r="r" b="b"/>
              <a:pathLst>
                <a:path w="1692" h="1453" extrusionOk="0">
                  <a:moveTo>
                    <a:pt x="363" y="1"/>
                  </a:moveTo>
                  <a:cubicBezTo>
                    <a:pt x="172" y="1"/>
                    <a:pt x="0" y="256"/>
                    <a:pt x="204" y="423"/>
                  </a:cubicBezTo>
                  <a:lnTo>
                    <a:pt x="510" y="730"/>
                  </a:lnTo>
                  <a:lnTo>
                    <a:pt x="204" y="1045"/>
                  </a:lnTo>
                  <a:cubicBezTo>
                    <a:pt x="108" y="1141"/>
                    <a:pt x="108" y="1285"/>
                    <a:pt x="204" y="1380"/>
                  </a:cubicBezTo>
                  <a:cubicBezTo>
                    <a:pt x="251" y="1428"/>
                    <a:pt x="311" y="1452"/>
                    <a:pt x="371" y="1452"/>
                  </a:cubicBezTo>
                  <a:cubicBezTo>
                    <a:pt x="431" y="1452"/>
                    <a:pt x="491" y="1428"/>
                    <a:pt x="539" y="1380"/>
                  </a:cubicBezTo>
                  <a:lnTo>
                    <a:pt x="845" y="1074"/>
                  </a:lnTo>
                  <a:lnTo>
                    <a:pt x="1161" y="1380"/>
                  </a:lnTo>
                  <a:cubicBezTo>
                    <a:pt x="1209" y="1423"/>
                    <a:pt x="1262" y="1441"/>
                    <a:pt x="1313" y="1441"/>
                  </a:cubicBezTo>
                  <a:cubicBezTo>
                    <a:pt x="1492" y="1441"/>
                    <a:pt x="1645" y="1217"/>
                    <a:pt x="1496" y="1045"/>
                  </a:cubicBezTo>
                  <a:lnTo>
                    <a:pt x="1189" y="730"/>
                  </a:lnTo>
                  <a:lnTo>
                    <a:pt x="1496" y="423"/>
                  </a:lnTo>
                  <a:cubicBezTo>
                    <a:pt x="1692" y="256"/>
                    <a:pt x="1524" y="1"/>
                    <a:pt x="1335" y="1"/>
                  </a:cubicBezTo>
                  <a:cubicBezTo>
                    <a:pt x="1275" y="1"/>
                    <a:pt x="1214" y="26"/>
                    <a:pt x="1161" y="88"/>
                  </a:cubicBezTo>
                  <a:lnTo>
                    <a:pt x="845" y="395"/>
                  </a:lnTo>
                  <a:lnTo>
                    <a:pt x="539" y="88"/>
                  </a:lnTo>
                  <a:cubicBezTo>
                    <a:pt x="486" y="26"/>
                    <a:pt x="423" y="1"/>
                    <a:pt x="36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1" name="Google Shape;11251;p67"/>
            <p:cNvSpPr/>
            <p:nvPr/>
          </p:nvSpPr>
          <p:spPr>
            <a:xfrm>
              <a:off x="8220133" y="3606510"/>
              <a:ext cx="41780" cy="37263"/>
            </a:xfrm>
            <a:custGeom>
              <a:avLst/>
              <a:gdLst/>
              <a:ahLst/>
              <a:cxnLst/>
              <a:rect l="l" t="t" r="r" b="b"/>
              <a:pathLst>
                <a:path w="1591" h="1419" extrusionOk="0">
                  <a:moveTo>
                    <a:pt x="327" y="1"/>
                  </a:moveTo>
                  <a:cubicBezTo>
                    <a:pt x="150" y="1"/>
                    <a:pt x="2" y="224"/>
                    <a:pt x="149" y="401"/>
                  </a:cubicBezTo>
                  <a:lnTo>
                    <a:pt x="456" y="707"/>
                  </a:lnTo>
                  <a:lnTo>
                    <a:pt x="149" y="1013"/>
                  </a:lnTo>
                  <a:cubicBezTo>
                    <a:pt x="0" y="1192"/>
                    <a:pt x="153" y="1418"/>
                    <a:pt x="332" y="1418"/>
                  </a:cubicBezTo>
                  <a:cubicBezTo>
                    <a:pt x="383" y="1418"/>
                    <a:pt x="436" y="1400"/>
                    <a:pt x="484" y="1358"/>
                  </a:cubicBezTo>
                  <a:lnTo>
                    <a:pt x="791" y="1042"/>
                  </a:lnTo>
                  <a:lnTo>
                    <a:pt x="1106" y="1358"/>
                  </a:lnTo>
                  <a:cubicBezTo>
                    <a:pt x="1155" y="1400"/>
                    <a:pt x="1208" y="1418"/>
                    <a:pt x="1258" y="1418"/>
                  </a:cubicBezTo>
                  <a:cubicBezTo>
                    <a:pt x="1437" y="1418"/>
                    <a:pt x="1591" y="1192"/>
                    <a:pt x="1441" y="1013"/>
                  </a:cubicBezTo>
                  <a:lnTo>
                    <a:pt x="1135" y="707"/>
                  </a:lnTo>
                  <a:lnTo>
                    <a:pt x="1441" y="401"/>
                  </a:lnTo>
                  <a:cubicBezTo>
                    <a:pt x="1589" y="224"/>
                    <a:pt x="1440" y="1"/>
                    <a:pt x="1263" y="1"/>
                  </a:cubicBezTo>
                  <a:cubicBezTo>
                    <a:pt x="1211" y="1"/>
                    <a:pt x="1157" y="20"/>
                    <a:pt x="1106" y="66"/>
                  </a:cubicBezTo>
                  <a:lnTo>
                    <a:pt x="791" y="372"/>
                  </a:lnTo>
                  <a:lnTo>
                    <a:pt x="484" y="66"/>
                  </a:lnTo>
                  <a:cubicBezTo>
                    <a:pt x="434" y="20"/>
                    <a:pt x="379" y="1"/>
                    <a:pt x="32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52" name="Google Shape;11252;p67"/>
            <p:cNvSpPr/>
            <p:nvPr/>
          </p:nvSpPr>
          <p:spPr>
            <a:xfrm>
              <a:off x="8110129" y="3522242"/>
              <a:ext cx="44458" cy="38550"/>
            </a:xfrm>
            <a:custGeom>
              <a:avLst/>
              <a:gdLst/>
              <a:ahLst/>
              <a:cxnLst/>
              <a:rect l="l" t="t" r="r" b="b"/>
              <a:pathLst>
                <a:path w="1693" h="1468" extrusionOk="0">
                  <a:moveTo>
                    <a:pt x="363" y="0"/>
                  </a:moveTo>
                  <a:cubicBezTo>
                    <a:pt x="172" y="0"/>
                    <a:pt x="0" y="256"/>
                    <a:pt x="204" y="423"/>
                  </a:cubicBezTo>
                  <a:lnTo>
                    <a:pt x="510" y="739"/>
                  </a:lnTo>
                  <a:lnTo>
                    <a:pt x="204" y="1045"/>
                  </a:lnTo>
                  <a:cubicBezTo>
                    <a:pt x="108" y="1141"/>
                    <a:pt x="108" y="1284"/>
                    <a:pt x="204" y="1380"/>
                  </a:cubicBezTo>
                  <a:cubicBezTo>
                    <a:pt x="252" y="1428"/>
                    <a:pt x="312" y="1452"/>
                    <a:pt x="371" y="1452"/>
                  </a:cubicBezTo>
                  <a:cubicBezTo>
                    <a:pt x="431" y="1452"/>
                    <a:pt x="491" y="1428"/>
                    <a:pt x="539" y="1380"/>
                  </a:cubicBezTo>
                  <a:lnTo>
                    <a:pt x="845" y="1074"/>
                  </a:lnTo>
                  <a:lnTo>
                    <a:pt x="1161" y="1380"/>
                  </a:lnTo>
                  <a:cubicBezTo>
                    <a:pt x="1214" y="1442"/>
                    <a:pt x="1276" y="1468"/>
                    <a:pt x="1335" y="1468"/>
                  </a:cubicBezTo>
                  <a:cubicBezTo>
                    <a:pt x="1524" y="1468"/>
                    <a:pt x="1692" y="1212"/>
                    <a:pt x="1496" y="1045"/>
                  </a:cubicBezTo>
                  <a:lnTo>
                    <a:pt x="1190" y="739"/>
                  </a:lnTo>
                  <a:lnTo>
                    <a:pt x="1496" y="423"/>
                  </a:lnTo>
                  <a:cubicBezTo>
                    <a:pt x="1692" y="256"/>
                    <a:pt x="1524" y="0"/>
                    <a:pt x="1335" y="0"/>
                  </a:cubicBezTo>
                  <a:cubicBezTo>
                    <a:pt x="1276" y="0"/>
                    <a:pt x="1214" y="26"/>
                    <a:pt x="1161" y="88"/>
                  </a:cubicBezTo>
                  <a:lnTo>
                    <a:pt x="845" y="394"/>
                  </a:lnTo>
                  <a:lnTo>
                    <a:pt x="539" y="88"/>
                  </a:lnTo>
                  <a:cubicBezTo>
                    <a:pt x="486" y="26"/>
                    <a:pt x="424" y="0"/>
                    <a:pt x="3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3" name="Google Shape;11253;p67"/>
            <p:cNvSpPr/>
            <p:nvPr/>
          </p:nvSpPr>
          <p:spPr>
            <a:xfrm>
              <a:off x="8052646" y="3353154"/>
              <a:ext cx="75655" cy="126179"/>
            </a:xfrm>
            <a:custGeom>
              <a:avLst/>
              <a:gdLst/>
              <a:ahLst/>
              <a:cxnLst/>
              <a:rect l="l" t="t" r="r" b="b"/>
              <a:pathLst>
                <a:path w="2881" h="4805" extrusionOk="0">
                  <a:moveTo>
                    <a:pt x="2441" y="0"/>
                  </a:moveTo>
                  <a:cubicBezTo>
                    <a:pt x="1800" y="0"/>
                    <a:pt x="1273" y="526"/>
                    <a:pt x="1273" y="1168"/>
                  </a:cubicBezTo>
                  <a:lnTo>
                    <a:pt x="1273" y="1723"/>
                  </a:lnTo>
                  <a:cubicBezTo>
                    <a:pt x="1273" y="2000"/>
                    <a:pt x="1044" y="2230"/>
                    <a:pt x="766" y="2230"/>
                  </a:cubicBezTo>
                  <a:lnTo>
                    <a:pt x="536" y="2230"/>
                  </a:lnTo>
                  <a:cubicBezTo>
                    <a:pt x="240" y="2230"/>
                    <a:pt x="0" y="2469"/>
                    <a:pt x="0" y="2766"/>
                  </a:cubicBezTo>
                  <a:lnTo>
                    <a:pt x="0" y="4268"/>
                  </a:lnTo>
                  <a:cubicBezTo>
                    <a:pt x="0" y="4565"/>
                    <a:pt x="240" y="4804"/>
                    <a:pt x="536" y="4804"/>
                  </a:cubicBezTo>
                  <a:lnTo>
                    <a:pt x="2881" y="4804"/>
                  </a:lnTo>
                  <a:lnTo>
                    <a:pt x="288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54" name="Google Shape;11254;p67"/>
            <p:cNvSpPr/>
            <p:nvPr/>
          </p:nvSpPr>
          <p:spPr>
            <a:xfrm>
              <a:off x="8105429" y="3419933"/>
              <a:ext cx="39968" cy="34269"/>
            </a:xfrm>
            <a:custGeom>
              <a:avLst/>
              <a:gdLst/>
              <a:ahLst/>
              <a:cxnLst/>
              <a:rect l="l" t="t" r="r" b="b"/>
              <a:pathLst>
                <a:path w="1522" h="1305" extrusionOk="0">
                  <a:moveTo>
                    <a:pt x="863" y="0"/>
                  </a:moveTo>
                  <a:cubicBezTo>
                    <a:pt x="701" y="0"/>
                    <a:pt x="536" y="60"/>
                    <a:pt x="402" y="194"/>
                  </a:cubicBezTo>
                  <a:cubicBezTo>
                    <a:pt x="0" y="606"/>
                    <a:pt x="287" y="1304"/>
                    <a:pt x="871" y="1304"/>
                  </a:cubicBezTo>
                  <a:cubicBezTo>
                    <a:pt x="1225" y="1304"/>
                    <a:pt x="1522" y="1017"/>
                    <a:pt x="1522" y="654"/>
                  </a:cubicBezTo>
                  <a:cubicBezTo>
                    <a:pt x="1522" y="259"/>
                    <a:pt x="1199" y="0"/>
                    <a:pt x="863" y="0"/>
                  </a:cubicBezTo>
                  <a:close/>
                </a:path>
              </a:pathLst>
            </a:custGeom>
            <a:solidFill>
              <a:srgbClr val="E2E8ED"/>
            </a:solidFill>
            <a:ln>
              <a:noFill/>
            </a:ln>
          </p:spPr>
          <p:txBody>
            <a:bodyPr spcFirstLastPara="1" wrap="square" lIns="91425" tIns="91425" rIns="91425" bIns="91425" anchor="ctr" anchorCtr="0">
              <a:noAutofit/>
            </a:bodyPr>
            <a:lstStyle/>
            <a:p>
              <a:endParaRPr/>
            </a:p>
          </p:txBody>
        </p:sp>
      </p:grpSp>
      <p:grpSp>
        <p:nvGrpSpPr>
          <p:cNvPr id="11255" name="Google Shape;11255;p67"/>
          <p:cNvGrpSpPr/>
          <p:nvPr/>
        </p:nvGrpSpPr>
        <p:grpSpPr>
          <a:xfrm>
            <a:off x="5319822" y="1833843"/>
            <a:ext cx="348103" cy="348103"/>
            <a:chOff x="5319821" y="1986242"/>
            <a:chExt cx="348103" cy="348103"/>
          </a:xfrm>
        </p:grpSpPr>
        <p:sp>
          <p:nvSpPr>
            <p:cNvPr id="11256" name="Google Shape;11256;p67"/>
            <p:cNvSpPr/>
            <p:nvPr/>
          </p:nvSpPr>
          <p:spPr>
            <a:xfrm>
              <a:off x="5319821" y="2134506"/>
              <a:ext cx="104830" cy="115150"/>
            </a:xfrm>
            <a:custGeom>
              <a:avLst/>
              <a:gdLst/>
              <a:ahLst/>
              <a:cxnLst/>
              <a:rect l="l" t="t" r="r" b="b"/>
              <a:pathLst>
                <a:path w="3992" h="4385" extrusionOk="0">
                  <a:moveTo>
                    <a:pt x="1264" y="1"/>
                  </a:moveTo>
                  <a:cubicBezTo>
                    <a:pt x="1015" y="1"/>
                    <a:pt x="824" y="202"/>
                    <a:pt x="824" y="441"/>
                  </a:cubicBezTo>
                  <a:lnTo>
                    <a:pt x="824" y="1159"/>
                  </a:lnTo>
                  <a:lnTo>
                    <a:pt x="728" y="1140"/>
                  </a:lnTo>
                  <a:cubicBezTo>
                    <a:pt x="680" y="1129"/>
                    <a:pt x="630" y="1124"/>
                    <a:pt x="580" y="1124"/>
                  </a:cubicBezTo>
                  <a:cubicBezTo>
                    <a:pt x="453" y="1124"/>
                    <a:pt x="324" y="1160"/>
                    <a:pt x="221" y="1235"/>
                  </a:cubicBezTo>
                  <a:cubicBezTo>
                    <a:pt x="1" y="1427"/>
                    <a:pt x="1" y="1800"/>
                    <a:pt x="39" y="2346"/>
                  </a:cubicBezTo>
                  <a:cubicBezTo>
                    <a:pt x="77" y="2996"/>
                    <a:pt x="728" y="3551"/>
                    <a:pt x="881" y="3666"/>
                  </a:cubicBezTo>
                  <a:lnTo>
                    <a:pt x="881" y="4384"/>
                  </a:lnTo>
                  <a:lnTo>
                    <a:pt x="3485" y="4384"/>
                  </a:lnTo>
                  <a:lnTo>
                    <a:pt x="3485" y="3465"/>
                  </a:lnTo>
                  <a:cubicBezTo>
                    <a:pt x="3944" y="3073"/>
                    <a:pt x="3992" y="2298"/>
                    <a:pt x="3953" y="1934"/>
                  </a:cubicBezTo>
                  <a:lnTo>
                    <a:pt x="3953" y="939"/>
                  </a:lnTo>
                  <a:cubicBezTo>
                    <a:pt x="3953" y="700"/>
                    <a:pt x="3762" y="508"/>
                    <a:pt x="3523" y="508"/>
                  </a:cubicBezTo>
                  <a:lnTo>
                    <a:pt x="3494" y="508"/>
                  </a:lnTo>
                  <a:cubicBezTo>
                    <a:pt x="3408" y="602"/>
                    <a:pt x="3293" y="646"/>
                    <a:pt x="3180" y="646"/>
                  </a:cubicBezTo>
                  <a:cubicBezTo>
                    <a:pt x="3004" y="646"/>
                    <a:pt x="2831" y="541"/>
                    <a:pt x="2767" y="355"/>
                  </a:cubicBezTo>
                  <a:lnTo>
                    <a:pt x="2738" y="355"/>
                  </a:lnTo>
                  <a:cubicBezTo>
                    <a:pt x="2650" y="447"/>
                    <a:pt x="2537" y="490"/>
                    <a:pt x="2426" y="490"/>
                  </a:cubicBezTo>
                  <a:cubicBezTo>
                    <a:pt x="2259" y="490"/>
                    <a:pt x="2095" y="393"/>
                    <a:pt x="2020" y="221"/>
                  </a:cubicBezTo>
                  <a:lnTo>
                    <a:pt x="2001" y="221"/>
                  </a:lnTo>
                  <a:cubicBezTo>
                    <a:pt x="1917" y="298"/>
                    <a:pt x="1813" y="334"/>
                    <a:pt x="1710" y="334"/>
                  </a:cubicBezTo>
                  <a:cubicBezTo>
                    <a:pt x="1519" y="334"/>
                    <a:pt x="1333" y="212"/>
                    <a:pt x="1283"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257" name="Google Shape;11257;p67"/>
            <p:cNvSpPr/>
            <p:nvPr/>
          </p:nvSpPr>
          <p:spPr>
            <a:xfrm>
              <a:off x="5320083" y="2164258"/>
              <a:ext cx="29437" cy="85634"/>
            </a:xfrm>
            <a:custGeom>
              <a:avLst/>
              <a:gdLst/>
              <a:ahLst/>
              <a:cxnLst/>
              <a:rect l="l" t="t" r="r" b="b"/>
              <a:pathLst>
                <a:path w="1121" h="3261" extrusionOk="0">
                  <a:moveTo>
                    <a:pt x="585" y="0"/>
                  </a:moveTo>
                  <a:cubicBezTo>
                    <a:pt x="457" y="0"/>
                    <a:pt x="334" y="36"/>
                    <a:pt x="230" y="112"/>
                  </a:cubicBezTo>
                  <a:cubicBezTo>
                    <a:pt x="0" y="303"/>
                    <a:pt x="10" y="677"/>
                    <a:pt x="39" y="1213"/>
                  </a:cubicBezTo>
                  <a:cubicBezTo>
                    <a:pt x="77" y="1873"/>
                    <a:pt x="737" y="2428"/>
                    <a:pt x="881" y="2543"/>
                  </a:cubicBezTo>
                  <a:lnTo>
                    <a:pt x="881" y="3261"/>
                  </a:lnTo>
                  <a:lnTo>
                    <a:pt x="1120" y="3261"/>
                  </a:lnTo>
                  <a:lnTo>
                    <a:pt x="1120" y="2447"/>
                  </a:lnTo>
                  <a:cubicBezTo>
                    <a:pt x="862" y="2246"/>
                    <a:pt x="335" y="1768"/>
                    <a:pt x="297" y="1213"/>
                  </a:cubicBezTo>
                  <a:cubicBezTo>
                    <a:pt x="268" y="658"/>
                    <a:pt x="230" y="294"/>
                    <a:pt x="460" y="112"/>
                  </a:cubicBezTo>
                  <a:cubicBezTo>
                    <a:pt x="556" y="64"/>
                    <a:pt x="651" y="35"/>
                    <a:pt x="757" y="16"/>
                  </a:cubicBezTo>
                  <a:lnTo>
                    <a:pt x="737" y="16"/>
                  </a:lnTo>
                  <a:cubicBezTo>
                    <a:pt x="686" y="6"/>
                    <a:pt x="636" y="0"/>
                    <a:pt x="585"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58" name="Google Shape;11258;p67"/>
            <p:cNvSpPr/>
            <p:nvPr/>
          </p:nvSpPr>
          <p:spPr>
            <a:xfrm>
              <a:off x="5341695" y="2134506"/>
              <a:ext cx="13104" cy="47793"/>
            </a:xfrm>
            <a:custGeom>
              <a:avLst/>
              <a:gdLst/>
              <a:ahLst/>
              <a:cxnLst/>
              <a:rect l="l" t="t" r="r" b="b"/>
              <a:pathLst>
                <a:path w="499" h="1820" extrusionOk="0">
                  <a:moveTo>
                    <a:pt x="431" y="1"/>
                  </a:moveTo>
                  <a:cubicBezTo>
                    <a:pt x="316" y="1"/>
                    <a:pt x="202" y="58"/>
                    <a:pt x="125" y="144"/>
                  </a:cubicBezTo>
                  <a:cubicBezTo>
                    <a:pt x="48" y="221"/>
                    <a:pt x="1" y="336"/>
                    <a:pt x="1" y="451"/>
                  </a:cubicBezTo>
                  <a:lnTo>
                    <a:pt x="1" y="1465"/>
                  </a:lnTo>
                  <a:lnTo>
                    <a:pt x="1" y="1532"/>
                  </a:lnTo>
                  <a:lnTo>
                    <a:pt x="10" y="1676"/>
                  </a:lnTo>
                  <a:cubicBezTo>
                    <a:pt x="1" y="1743"/>
                    <a:pt x="48" y="1810"/>
                    <a:pt x="115" y="1819"/>
                  </a:cubicBezTo>
                  <a:cubicBezTo>
                    <a:pt x="119" y="1820"/>
                    <a:pt x="123" y="1820"/>
                    <a:pt x="127" y="1820"/>
                  </a:cubicBezTo>
                  <a:cubicBezTo>
                    <a:pt x="240" y="1820"/>
                    <a:pt x="240" y="1685"/>
                    <a:pt x="240" y="1685"/>
                  </a:cubicBezTo>
                  <a:lnTo>
                    <a:pt x="230" y="1417"/>
                  </a:lnTo>
                  <a:lnTo>
                    <a:pt x="230" y="422"/>
                  </a:lnTo>
                  <a:cubicBezTo>
                    <a:pt x="221" y="240"/>
                    <a:pt x="326" y="68"/>
                    <a:pt x="498"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59" name="Google Shape;11259;p67"/>
            <p:cNvSpPr/>
            <p:nvPr/>
          </p:nvSpPr>
          <p:spPr>
            <a:xfrm>
              <a:off x="5363701" y="2140047"/>
              <a:ext cx="8429" cy="43276"/>
            </a:xfrm>
            <a:custGeom>
              <a:avLst/>
              <a:gdLst/>
              <a:ahLst/>
              <a:cxnLst/>
              <a:rect l="l" t="t" r="r" b="b"/>
              <a:pathLst>
                <a:path w="321" h="1648" extrusionOk="0">
                  <a:moveTo>
                    <a:pt x="254" y="1"/>
                  </a:moveTo>
                  <a:cubicBezTo>
                    <a:pt x="111" y="1"/>
                    <a:pt x="0" y="129"/>
                    <a:pt x="33" y="278"/>
                  </a:cubicBezTo>
                  <a:lnTo>
                    <a:pt x="33" y="1350"/>
                  </a:lnTo>
                  <a:lnTo>
                    <a:pt x="33" y="1503"/>
                  </a:lnTo>
                  <a:cubicBezTo>
                    <a:pt x="24" y="1570"/>
                    <a:pt x="72" y="1637"/>
                    <a:pt x="148" y="1647"/>
                  </a:cubicBezTo>
                  <a:cubicBezTo>
                    <a:pt x="152" y="1647"/>
                    <a:pt x="156" y="1647"/>
                    <a:pt x="160" y="1647"/>
                  </a:cubicBezTo>
                  <a:cubicBezTo>
                    <a:pt x="263" y="1647"/>
                    <a:pt x="263" y="1522"/>
                    <a:pt x="263" y="1522"/>
                  </a:cubicBezTo>
                  <a:lnTo>
                    <a:pt x="254" y="1245"/>
                  </a:lnTo>
                  <a:lnTo>
                    <a:pt x="254" y="249"/>
                  </a:lnTo>
                  <a:cubicBezTo>
                    <a:pt x="254" y="163"/>
                    <a:pt x="273" y="77"/>
                    <a:pt x="321" y="10"/>
                  </a:cubicBezTo>
                  <a:cubicBezTo>
                    <a:pt x="298" y="4"/>
                    <a:pt x="275" y="1"/>
                    <a:pt x="254"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60" name="Google Shape;11260;p67"/>
            <p:cNvSpPr/>
            <p:nvPr/>
          </p:nvSpPr>
          <p:spPr>
            <a:xfrm>
              <a:off x="5382241" y="2143907"/>
              <a:ext cx="8981" cy="43171"/>
            </a:xfrm>
            <a:custGeom>
              <a:avLst/>
              <a:gdLst/>
              <a:ahLst/>
              <a:cxnLst/>
              <a:rect l="l" t="t" r="r" b="b"/>
              <a:pathLst>
                <a:path w="342" h="1644" extrusionOk="0">
                  <a:moveTo>
                    <a:pt x="288" y="1"/>
                  </a:moveTo>
                  <a:cubicBezTo>
                    <a:pt x="130" y="1"/>
                    <a:pt x="0" y="149"/>
                    <a:pt x="26" y="313"/>
                  </a:cubicBezTo>
                  <a:lnTo>
                    <a:pt x="45" y="1289"/>
                  </a:lnTo>
                  <a:lnTo>
                    <a:pt x="45" y="1356"/>
                  </a:lnTo>
                  <a:lnTo>
                    <a:pt x="55" y="1500"/>
                  </a:lnTo>
                  <a:cubicBezTo>
                    <a:pt x="45" y="1567"/>
                    <a:pt x="93" y="1634"/>
                    <a:pt x="160" y="1643"/>
                  </a:cubicBezTo>
                  <a:cubicBezTo>
                    <a:pt x="164" y="1643"/>
                    <a:pt x="168" y="1644"/>
                    <a:pt x="172" y="1644"/>
                  </a:cubicBezTo>
                  <a:cubicBezTo>
                    <a:pt x="284" y="1644"/>
                    <a:pt x="284" y="1519"/>
                    <a:pt x="284" y="1519"/>
                  </a:cubicBezTo>
                  <a:lnTo>
                    <a:pt x="275" y="1241"/>
                  </a:lnTo>
                  <a:lnTo>
                    <a:pt x="256" y="275"/>
                  </a:lnTo>
                  <a:cubicBezTo>
                    <a:pt x="246" y="179"/>
                    <a:pt x="284" y="83"/>
                    <a:pt x="342" y="7"/>
                  </a:cubicBezTo>
                  <a:cubicBezTo>
                    <a:pt x="324" y="3"/>
                    <a:pt x="306" y="1"/>
                    <a:pt x="288"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61" name="Google Shape;11261;p67"/>
            <p:cNvSpPr/>
            <p:nvPr/>
          </p:nvSpPr>
          <p:spPr>
            <a:xfrm>
              <a:off x="5403012" y="2147846"/>
              <a:ext cx="6565" cy="39784"/>
            </a:xfrm>
            <a:custGeom>
              <a:avLst/>
              <a:gdLst/>
              <a:ahLst/>
              <a:cxnLst/>
              <a:rect l="l" t="t" r="r" b="b"/>
              <a:pathLst>
                <a:path w="250" h="1515" extrusionOk="0">
                  <a:moveTo>
                    <a:pt x="250" y="0"/>
                  </a:moveTo>
                  <a:lnTo>
                    <a:pt x="221" y="10"/>
                  </a:lnTo>
                  <a:cubicBezTo>
                    <a:pt x="135" y="29"/>
                    <a:pt x="68" y="77"/>
                    <a:pt x="10" y="134"/>
                  </a:cubicBezTo>
                  <a:lnTo>
                    <a:pt x="10" y="153"/>
                  </a:lnTo>
                  <a:lnTo>
                    <a:pt x="10" y="1225"/>
                  </a:lnTo>
                  <a:lnTo>
                    <a:pt x="10" y="1378"/>
                  </a:lnTo>
                  <a:cubicBezTo>
                    <a:pt x="1" y="1445"/>
                    <a:pt x="49" y="1503"/>
                    <a:pt x="125" y="1512"/>
                  </a:cubicBezTo>
                  <a:cubicBezTo>
                    <a:pt x="133" y="1513"/>
                    <a:pt x="141" y="1514"/>
                    <a:pt x="148" y="1514"/>
                  </a:cubicBezTo>
                  <a:cubicBezTo>
                    <a:pt x="248" y="1514"/>
                    <a:pt x="240" y="1397"/>
                    <a:pt x="240" y="1397"/>
                  </a:cubicBezTo>
                  <a:lnTo>
                    <a:pt x="230" y="1120"/>
                  </a:lnTo>
                  <a:lnTo>
                    <a:pt x="230" y="125"/>
                  </a:lnTo>
                  <a:cubicBezTo>
                    <a:pt x="230" y="77"/>
                    <a:pt x="240" y="38"/>
                    <a:pt x="250"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62" name="Google Shape;11262;p67"/>
            <p:cNvSpPr/>
            <p:nvPr/>
          </p:nvSpPr>
          <p:spPr>
            <a:xfrm>
              <a:off x="5396736" y="1986242"/>
              <a:ext cx="43749" cy="30173"/>
            </a:xfrm>
            <a:custGeom>
              <a:avLst/>
              <a:gdLst/>
              <a:ahLst/>
              <a:cxnLst/>
              <a:rect l="l" t="t" r="r" b="b"/>
              <a:pathLst>
                <a:path w="1666" h="1149" extrusionOk="0">
                  <a:moveTo>
                    <a:pt x="173" y="0"/>
                  </a:moveTo>
                  <a:cubicBezTo>
                    <a:pt x="96" y="0"/>
                    <a:pt x="0" y="29"/>
                    <a:pt x="144" y="163"/>
                  </a:cubicBezTo>
                  <a:lnTo>
                    <a:pt x="1120" y="1120"/>
                  </a:lnTo>
                  <a:lnTo>
                    <a:pt x="1178" y="1149"/>
                  </a:lnTo>
                  <a:lnTo>
                    <a:pt x="1666" y="125"/>
                  </a:lnTo>
                  <a:lnTo>
                    <a:pt x="1589" y="87"/>
                  </a:lnTo>
                  <a:lnTo>
                    <a:pt x="173" y="0"/>
                  </a:ln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263" name="Google Shape;11263;p67"/>
            <p:cNvSpPr/>
            <p:nvPr/>
          </p:nvSpPr>
          <p:spPr>
            <a:xfrm>
              <a:off x="5398233" y="1987003"/>
              <a:ext cx="35976" cy="29411"/>
            </a:xfrm>
            <a:custGeom>
              <a:avLst/>
              <a:gdLst/>
              <a:ahLst/>
              <a:cxnLst/>
              <a:rect l="l" t="t" r="r" b="b"/>
              <a:pathLst>
                <a:path w="1370" h="1120" extrusionOk="0">
                  <a:moveTo>
                    <a:pt x="10" y="0"/>
                  </a:moveTo>
                  <a:cubicBezTo>
                    <a:pt x="1" y="29"/>
                    <a:pt x="10" y="67"/>
                    <a:pt x="77" y="134"/>
                  </a:cubicBezTo>
                  <a:lnTo>
                    <a:pt x="1054" y="1091"/>
                  </a:lnTo>
                  <a:lnTo>
                    <a:pt x="1121" y="1120"/>
                  </a:lnTo>
                  <a:lnTo>
                    <a:pt x="1369" y="584"/>
                  </a:lnTo>
                  <a:lnTo>
                    <a:pt x="10" y="0"/>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64" name="Google Shape;11264;p67"/>
            <p:cNvSpPr/>
            <p:nvPr/>
          </p:nvSpPr>
          <p:spPr>
            <a:xfrm>
              <a:off x="5425648" y="1988500"/>
              <a:ext cx="61081" cy="49290"/>
            </a:xfrm>
            <a:custGeom>
              <a:avLst/>
              <a:gdLst/>
              <a:ahLst/>
              <a:cxnLst/>
              <a:rect l="l" t="t" r="r" b="b"/>
              <a:pathLst>
                <a:path w="2326" h="1877" extrusionOk="0">
                  <a:moveTo>
                    <a:pt x="479" y="1"/>
                  </a:moveTo>
                  <a:lnTo>
                    <a:pt x="0" y="1025"/>
                  </a:lnTo>
                  <a:lnTo>
                    <a:pt x="2029" y="1876"/>
                  </a:lnTo>
                  <a:lnTo>
                    <a:pt x="2326" y="776"/>
                  </a:lnTo>
                  <a:lnTo>
                    <a:pt x="479"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265" name="Google Shape;11265;p67"/>
            <p:cNvSpPr/>
            <p:nvPr/>
          </p:nvSpPr>
          <p:spPr>
            <a:xfrm>
              <a:off x="5548782" y="2038000"/>
              <a:ext cx="32956" cy="37998"/>
            </a:xfrm>
            <a:custGeom>
              <a:avLst/>
              <a:gdLst/>
              <a:ahLst/>
              <a:cxnLst/>
              <a:rect l="l" t="t" r="r" b="b"/>
              <a:pathLst>
                <a:path w="1255" h="1447" extrusionOk="0">
                  <a:moveTo>
                    <a:pt x="278" y="1"/>
                  </a:moveTo>
                  <a:lnTo>
                    <a:pt x="39" y="853"/>
                  </a:lnTo>
                  <a:lnTo>
                    <a:pt x="39" y="862"/>
                  </a:lnTo>
                  <a:lnTo>
                    <a:pt x="39" y="891"/>
                  </a:lnTo>
                  <a:lnTo>
                    <a:pt x="0" y="1121"/>
                  </a:lnTo>
                  <a:lnTo>
                    <a:pt x="776" y="1446"/>
                  </a:lnTo>
                  <a:lnTo>
                    <a:pt x="1254" y="412"/>
                  </a:lnTo>
                  <a:lnTo>
                    <a:pt x="278"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266" name="Google Shape;11266;p67"/>
            <p:cNvSpPr/>
            <p:nvPr/>
          </p:nvSpPr>
          <p:spPr>
            <a:xfrm>
              <a:off x="5552038" y="2038000"/>
              <a:ext cx="29700" cy="24159"/>
            </a:xfrm>
            <a:custGeom>
              <a:avLst/>
              <a:gdLst/>
              <a:ahLst/>
              <a:cxnLst/>
              <a:rect l="l" t="t" r="r" b="b"/>
              <a:pathLst>
                <a:path w="1131" h="920" extrusionOk="0">
                  <a:moveTo>
                    <a:pt x="154" y="1"/>
                  </a:moveTo>
                  <a:lnTo>
                    <a:pt x="1" y="546"/>
                  </a:lnTo>
                  <a:lnTo>
                    <a:pt x="891" y="920"/>
                  </a:lnTo>
                  <a:lnTo>
                    <a:pt x="1111" y="460"/>
                  </a:lnTo>
                  <a:lnTo>
                    <a:pt x="1130" y="412"/>
                  </a:lnTo>
                  <a:lnTo>
                    <a:pt x="154"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267" name="Google Shape;11267;p67"/>
            <p:cNvSpPr/>
            <p:nvPr/>
          </p:nvSpPr>
          <p:spPr>
            <a:xfrm>
              <a:off x="5432161" y="1988500"/>
              <a:ext cx="54568" cy="34453"/>
            </a:xfrm>
            <a:custGeom>
              <a:avLst/>
              <a:gdLst/>
              <a:ahLst/>
              <a:cxnLst/>
              <a:rect l="l" t="t" r="r" b="b"/>
              <a:pathLst>
                <a:path w="2078" h="1312" extrusionOk="0">
                  <a:moveTo>
                    <a:pt x="231" y="1"/>
                  </a:moveTo>
                  <a:lnTo>
                    <a:pt x="1" y="489"/>
                  </a:lnTo>
                  <a:lnTo>
                    <a:pt x="1934" y="1312"/>
                  </a:lnTo>
                  <a:lnTo>
                    <a:pt x="2078" y="776"/>
                  </a:lnTo>
                  <a:lnTo>
                    <a:pt x="231"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268" name="Google Shape;11268;p67"/>
            <p:cNvSpPr/>
            <p:nvPr/>
          </p:nvSpPr>
          <p:spPr>
            <a:xfrm>
              <a:off x="5563093" y="2104097"/>
              <a:ext cx="104830" cy="115150"/>
            </a:xfrm>
            <a:custGeom>
              <a:avLst/>
              <a:gdLst/>
              <a:ahLst/>
              <a:cxnLst/>
              <a:rect l="l" t="t" r="r" b="b"/>
              <a:pathLst>
                <a:path w="3992" h="4385" extrusionOk="0">
                  <a:moveTo>
                    <a:pt x="1264" y="1"/>
                  </a:moveTo>
                  <a:cubicBezTo>
                    <a:pt x="1025" y="1"/>
                    <a:pt x="834" y="202"/>
                    <a:pt x="834" y="441"/>
                  </a:cubicBezTo>
                  <a:lnTo>
                    <a:pt x="834" y="1159"/>
                  </a:lnTo>
                  <a:lnTo>
                    <a:pt x="738" y="1140"/>
                  </a:lnTo>
                  <a:cubicBezTo>
                    <a:pt x="690" y="1129"/>
                    <a:pt x="640" y="1124"/>
                    <a:pt x="590" y="1124"/>
                  </a:cubicBezTo>
                  <a:cubicBezTo>
                    <a:pt x="462" y="1124"/>
                    <a:pt x="334" y="1160"/>
                    <a:pt x="231" y="1235"/>
                  </a:cubicBezTo>
                  <a:cubicBezTo>
                    <a:pt x="1" y="1427"/>
                    <a:pt x="11" y="1800"/>
                    <a:pt x="39" y="2336"/>
                  </a:cubicBezTo>
                  <a:cubicBezTo>
                    <a:pt x="87" y="2996"/>
                    <a:pt x="738" y="3551"/>
                    <a:pt x="891" y="3666"/>
                  </a:cubicBezTo>
                  <a:lnTo>
                    <a:pt x="891" y="4384"/>
                  </a:lnTo>
                  <a:lnTo>
                    <a:pt x="3494" y="4384"/>
                  </a:lnTo>
                  <a:lnTo>
                    <a:pt x="3494" y="3456"/>
                  </a:lnTo>
                  <a:cubicBezTo>
                    <a:pt x="3944" y="3063"/>
                    <a:pt x="3992" y="2298"/>
                    <a:pt x="3963" y="1934"/>
                  </a:cubicBezTo>
                  <a:lnTo>
                    <a:pt x="3963" y="939"/>
                  </a:lnTo>
                  <a:cubicBezTo>
                    <a:pt x="3963" y="700"/>
                    <a:pt x="3772" y="499"/>
                    <a:pt x="3523" y="499"/>
                  </a:cubicBezTo>
                  <a:lnTo>
                    <a:pt x="3504" y="499"/>
                  </a:lnTo>
                  <a:cubicBezTo>
                    <a:pt x="3416" y="594"/>
                    <a:pt x="3298" y="640"/>
                    <a:pt x="3182" y="640"/>
                  </a:cubicBezTo>
                  <a:cubicBezTo>
                    <a:pt x="3009" y="640"/>
                    <a:pt x="2839" y="539"/>
                    <a:pt x="2776" y="355"/>
                  </a:cubicBezTo>
                  <a:lnTo>
                    <a:pt x="2748" y="355"/>
                  </a:lnTo>
                  <a:cubicBezTo>
                    <a:pt x="2660" y="446"/>
                    <a:pt x="2549" y="489"/>
                    <a:pt x="2438" y="489"/>
                  </a:cubicBezTo>
                  <a:cubicBezTo>
                    <a:pt x="2270" y="489"/>
                    <a:pt x="2105" y="390"/>
                    <a:pt x="2030" y="211"/>
                  </a:cubicBezTo>
                  <a:lnTo>
                    <a:pt x="2011" y="211"/>
                  </a:lnTo>
                  <a:cubicBezTo>
                    <a:pt x="1925" y="294"/>
                    <a:pt x="1818" y="332"/>
                    <a:pt x="1713" y="332"/>
                  </a:cubicBezTo>
                  <a:cubicBezTo>
                    <a:pt x="1525" y="332"/>
                    <a:pt x="1342" y="210"/>
                    <a:pt x="1293"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269" name="Google Shape;11269;p67"/>
            <p:cNvSpPr/>
            <p:nvPr/>
          </p:nvSpPr>
          <p:spPr>
            <a:xfrm>
              <a:off x="5563618" y="2133849"/>
              <a:ext cx="29175" cy="85634"/>
            </a:xfrm>
            <a:custGeom>
              <a:avLst/>
              <a:gdLst/>
              <a:ahLst/>
              <a:cxnLst/>
              <a:rect l="l" t="t" r="r" b="b"/>
              <a:pathLst>
                <a:path w="1111" h="3261" extrusionOk="0">
                  <a:moveTo>
                    <a:pt x="580" y="0"/>
                  </a:moveTo>
                  <a:cubicBezTo>
                    <a:pt x="452" y="0"/>
                    <a:pt x="324" y="36"/>
                    <a:pt x="220" y="112"/>
                  </a:cubicBezTo>
                  <a:cubicBezTo>
                    <a:pt x="0" y="303"/>
                    <a:pt x="0" y="677"/>
                    <a:pt x="38" y="1213"/>
                  </a:cubicBezTo>
                  <a:cubicBezTo>
                    <a:pt x="77" y="1873"/>
                    <a:pt x="727" y="2428"/>
                    <a:pt x="881" y="2543"/>
                  </a:cubicBezTo>
                  <a:lnTo>
                    <a:pt x="881" y="3261"/>
                  </a:lnTo>
                  <a:lnTo>
                    <a:pt x="1110" y="3261"/>
                  </a:lnTo>
                  <a:lnTo>
                    <a:pt x="1110" y="2447"/>
                  </a:lnTo>
                  <a:cubicBezTo>
                    <a:pt x="852" y="2246"/>
                    <a:pt x="326" y="1768"/>
                    <a:pt x="287" y="1213"/>
                  </a:cubicBezTo>
                  <a:cubicBezTo>
                    <a:pt x="259" y="658"/>
                    <a:pt x="230" y="294"/>
                    <a:pt x="450" y="112"/>
                  </a:cubicBezTo>
                  <a:cubicBezTo>
                    <a:pt x="546" y="64"/>
                    <a:pt x="651" y="35"/>
                    <a:pt x="756" y="16"/>
                  </a:cubicBezTo>
                  <a:lnTo>
                    <a:pt x="727" y="16"/>
                  </a:lnTo>
                  <a:cubicBezTo>
                    <a:pt x="679" y="6"/>
                    <a:pt x="629" y="0"/>
                    <a:pt x="580"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70" name="Google Shape;11270;p67"/>
            <p:cNvSpPr/>
            <p:nvPr/>
          </p:nvSpPr>
          <p:spPr>
            <a:xfrm>
              <a:off x="5448258" y="1994934"/>
              <a:ext cx="115124" cy="129803"/>
            </a:xfrm>
            <a:custGeom>
              <a:avLst/>
              <a:gdLst/>
              <a:ahLst/>
              <a:cxnLst/>
              <a:rect l="l" t="t" r="r" b="b"/>
              <a:pathLst>
                <a:path w="4384" h="4943" extrusionOk="0">
                  <a:moveTo>
                    <a:pt x="1827" y="1"/>
                  </a:moveTo>
                  <a:cubicBezTo>
                    <a:pt x="1749" y="1"/>
                    <a:pt x="1671" y="22"/>
                    <a:pt x="1599" y="62"/>
                  </a:cubicBezTo>
                  <a:cubicBezTo>
                    <a:pt x="1503" y="119"/>
                    <a:pt x="1436" y="215"/>
                    <a:pt x="1407" y="330"/>
                  </a:cubicBezTo>
                  <a:lnTo>
                    <a:pt x="1063" y="1593"/>
                  </a:lnTo>
                  <a:lnTo>
                    <a:pt x="335" y="1287"/>
                  </a:lnTo>
                  <a:lnTo>
                    <a:pt x="240" y="1583"/>
                  </a:lnTo>
                  <a:cubicBezTo>
                    <a:pt x="192" y="1775"/>
                    <a:pt x="144" y="1976"/>
                    <a:pt x="115" y="2167"/>
                  </a:cubicBezTo>
                  <a:cubicBezTo>
                    <a:pt x="0" y="2828"/>
                    <a:pt x="536" y="3536"/>
                    <a:pt x="642" y="3670"/>
                  </a:cubicBezTo>
                  <a:lnTo>
                    <a:pt x="642" y="4943"/>
                  </a:lnTo>
                  <a:lnTo>
                    <a:pt x="3216" y="4943"/>
                  </a:lnTo>
                  <a:lnTo>
                    <a:pt x="3216" y="4053"/>
                  </a:lnTo>
                  <a:cubicBezTo>
                    <a:pt x="3838" y="3708"/>
                    <a:pt x="3991" y="2808"/>
                    <a:pt x="4001" y="2675"/>
                  </a:cubicBezTo>
                  <a:lnTo>
                    <a:pt x="4317" y="1545"/>
                  </a:lnTo>
                  <a:lnTo>
                    <a:pt x="4317" y="1526"/>
                  </a:lnTo>
                  <a:cubicBezTo>
                    <a:pt x="4384" y="1296"/>
                    <a:pt x="4240" y="1057"/>
                    <a:pt x="4001" y="1000"/>
                  </a:cubicBezTo>
                  <a:lnTo>
                    <a:pt x="3982" y="1000"/>
                  </a:lnTo>
                  <a:cubicBezTo>
                    <a:pt x="3947" y="991"/>
                    <a:pt x="3912" y="987"/>
                    <a:pt x="3876" y="987"/>
                  </a:cubicBezTo>
                  <a:cubicBezTo>
                    <a:pt x="3794" y="987"/>
                    <a:pt x="3711" y="1010"/>
                    <a:pt x="3637" y="1057"/>
                  </a:cubicBezTo>
                  <a:cubicBezTo>
                    <a:pt x="3618" y="875"/>
                    <a:pt x="3484" y="732"/>
                    <a:pt x="3302" y="684"/>
                  </a:cubicBezTo>
                  <a:lnTo>
                    <a:pt x="3283" y="684"/>
                  </a:lnTo>
                  <a:cubicBezTo>
                    <a:pt x="3249" y="675"/>
                    <a:pt x="3214" y="671"/>
                    <a:pt x="3180" y="671"/>
                  </a:cubicBezTo>
                  <a:cubicBezTo>
                    <a:pt x="3100" y="671"/>
                    <a:pt x="3022" y="694"/>
                    <a:pt x="2948" y="741"/>
                  </a:cubicBezTo>
                  <a:cubicBezTo>
                    <a:pt x="2919" y="569"/>
                    <a:pt x="2795" y="425"/>
                    <a:pt x="2623" y="378"/>
                  </a:cubicBezTo>
                  <a:lnTo>
                    <a:pt x="2594" y="378"/>
                  </a:lnTo>
                  <a:cubicBezTo>
                    <a:pt x="2565" y="372"/>
                    <a:pt x="2534" y="369"/>
                    <a:pt x="2503" y="369"/>
                  </a:cubicBezTo>
                  <a:cubicBezTo>
                    <a:pt x="2430" y="369"/>
                    <a:pt x="2354" y="385"/>
                    <a:pt x="2288" y="425"/>
                  </a:cubicBezTo>
                  <a:cubicBezTo>
                    <a:pt x="2288" y="225"/>
                    <a:pt x="2144" y="52"/>
                    <a:pt x="1953" y="14"/>
                  </a:cubicBezTo>
                  <a:lnTo>
                    <a:pt x="1934" y="14"/>
                  </a:lnTo>
                  <a:cubicBezTo>
                    <a:pt x="1898" y="5"/>
                    <a:pt x="1862" y="1"/>
                    <a:pt x="1827"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271" name="Google Shape;11271;p67"/>
            <p:cNvSpPr/>
            <p:nvPr/>
          </p:nvSpPr>
          <p:spPr>
            <a:xfrm>
              <a:off x="5448258" y="2028205"/>
              <a:ext cx="25157" cy="96033"/>
            </a:xfrm>
            <a:custGeom>
              <a:avLst/>
              <a:gdLst/>
              <a:ahLst/>
              <a:cxnLst/>
              <a:rect l="l" t="t" r="r" b="b"/>
              <a:pathLst>
                <a:path w="958" h="3657" extrusionOk="0">
                  <a:moveTo>
                    <a:pt x="345" y="1"/>
                  </a:moveTo>
                  <a:lnTo>
                    <a:pt x="249" y="297"/>
                  </a:lnTo>
                  <a:cubicBezTo>
                    <a:pt x="192" y="489"/>
                    <a:pt x="144" y="690"/>
                    <a:pt x="115" y="891"/>
                  </a:cubicBezTo>
                  <a:cubicBezTo>
                    <a:pt x="0" y="1541"/>
                    <a:pt x="536" y="2250"/>
                    <a:pt x="642" y="2384"/>
                  </a:cubicBezTo>
                  <a:lnTo>
                    <a:pt x="642" y="3657"/>
                  </a:lnTo>
                  <a:lnTo>
                    <a:pt x="957" y="3657"/>
                  </a:lnTo>
                  <a:lnTo>
                    <a:pt x="957" y="2384"/>
                  </a:lnTo>
                  <a:cubicBezTo>
                    <a:pt x="852" y="2259"/>
                    <a:pt x="316" y="1551"/>
                    <a:pt x="431" y="891"/>
                  </a:cubicBezTo>
                  <a:cubicBezTo>
                    <a:pt x="460" y="690"/>
                    <a:pt x="508" y="498"/>
                    <a:pt x="565" y="307"/>
                  </a:cubicBezTo>
                  <a:lnTo>
                    <a:pt x="622" y="125"/>
                  </a:lnTo>
                  <a:lnTo>
                    <a:pt x="345" y="1"/>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72" name="Google Shape;11272;p67"/>
            <p:cNvSpPr/>
            <p:nvPr/>
          </p:nvSpPr>
          <p:spPr>
            <a:xfrm>
              <a:off x="5567636" y="2048058"/>
              <a:ext cx="32195" cy="33902"/>
            </a:xfrm>
            <a:custGeom>
              <a:avLst/>
              <a:gdLst/>
              <a:ahLst/>
              <a:cxnLst/>
              <a:rect l="l" t="t" r="r" b="b"/>
              <a:pathLst>
                <a:path w="1226" h="1291" extrusionOk="0">
                  <a:moveTo>
                    <a:pt x="479" y="1"/>
                  </a:moveTo>
                  <a:lnTo>
                    <a:pt x="0" y="1034"/>
                  </a:lnTo>
                  <a:lnTo>
                    <a:pt x="517" y="1254"/>
                  </a:lnTo>
                  <a:cubicBezTo>
                    <a:pt x="570" y="1279"/>
                    <a:pt x="626" y="1290"/>
                    <a:pt x="681" y="1290"/>
                  </a:cubicBezTo>
                  <a:cubicBezTo>
                    <a:pt x="843" y="1290"/>
                    <a:pt x="998" y="1192"/>
                    <a:pt x="1063" y="1034"/>
                  </a:cubicBezTo>
                  <a:lnTo>
                    <a:pt x="1187" y="757"/>
                  </a:lnTo>
                  <a:cubicBezTo>
                    <a:pt x="1225" y="652"/>
                    <a:pt x="1225" y="537"/>
                    <a:pt x="1187" y="431"/>
                  </a:cubicBezTo>
                  <a:cubicBezTo>
                    <a:pt x="1149" y="326"/>
                    <a:pt x="1063" y="250"/>
                    <a:pt x="967" y="202"/>
                  </a:cubicBezTo>
                  <a:lnTo>
                    <a:pt x="479"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73" name="Google Shape;11273;p67"/>
            <p:cNvSpPr/>
            <p:nvPr/>
          </p:nvSpPr>
          <p:spPr>
            <a:xfrm>
              <a:off x="5454561" y="2149842"/>
              <a:ext cx="86212" cy="184266"/>
            </a:xfrm>
            <a:custGeom>
              <a:avLst/>
              <a:gdLst/>
              <a:ahLst/>
              <a:cxnLst/>
              <a:rect l="l" t="t" r="r" b="b"/>
              <a:pathLst>
                <a:path w="3283" h="7017" extrusionOk="0">
                  <a:moveTo>
                    <a:pt x="9" y="1"/>
                  </a:moveTo>
                  <a:lnTo>
                    <a:pt x="9" y="6776"/>
                  </a:lnTo>
                  <a:cubicBezTo>
                    <a:pt x="9" y="6776"/>
                    <a:pt x="9" y="6786"/>
                    <a:pt x="9" y="6796"/>
                  </a:cubicBezTo>
                  <a:cubicBezTo>
                    <a:pt x="0" y="6915"/>
                    <a:pt x="87" y="7016"/>
                    <a:pt x="204" y="7016"/>
                  </a:cubicBezTo>
                  <a:cubicBezTo>
                    <a:pt x="209" y="7016"/>
                    <a:pt x="214" y="7016"/>
                    <a:pt x="220" y="7016"/>
                  </a:cubicBezTo>
                  <a:lnTo>
                    <a:pt x="3081" y="7016"/>
                  </a:lnTo>
                  <a:cubicBezTo>
                    <a:pt x="3087" y="7016"/>
                    <a:pt x="3093" y="7016"/>
                    <a:pt x="3099" y="7016"/>
                  </a:cubicBezTo>
                  <a:cubicBezTo>
                    <a:pt x="3196" y="7016"/>
                    <a:pt x="3273" y="6943"/>
                    <a:pt x="3282" y="6843"/>
                  </a:cubicBezTo>
                  <a:lnTo>
                    <a:pt x="3282" y="1"/>
                  </a:ln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1274" name="Google Shape;11274;p67"/>
            <p:cNvSpPr/>
            <p:nvPr/>
          </p:nvSpPr>
          <p:spPr>
            <a:xfrm>
              <a:off x="5578193" y="2244089"/>
              <a:ext cx="85975" cy="90019"/>
            </a:xfrm>
            <a:custGeom>
              <a:avLst/>
              <a:gdLst/>
              <a:ahLst/>
              <a:cxnLst/>
              <a:rect l="l" t="t" r="r" b="b"/>
              <a:pathLst>
                <a:path w="3274" h="3428" extrusionOk="0">
                  <a:moveTo>
                    <a:pt x="0" y="1"/>
                  </a:moveTo>
                  <a:lnTo>
                    <a:pt x="0" y="3235"/>
                  </a:lnTo>
                  <a:cubicBezTo>
                    <a:pt x="0" y="3336"/>
                    <a:pt x="87" y="3427"/>
                    <a:pt x="195" y="3427"/>
                  </a:cubicBezTo>
                  <a:cubicBezTo>
                    <a:pt x="200" y="3427"/>
                    <a:pt x="205" y="3427"/>
                    <a:pt x="211" y="3427"/>
                  </a:cubicBezTo>
                  <a:lnTo>
                    <a:pt x="3072" y="3427"/>
                  </a:lnTo>
                  <a:cubicBezTo>
                    <a:pt x="3078" y="3427"/>
                    <a:pt x="3083" y="3427"/>
                    <a:pt x="3088" y="3427"/>
                  </a:cubicBezTo>
                  <a:cubicBezTo>
                    <a:pt x="3195" y="3427"/>
                    <a:pt x="3273" y="3336"/>
                    <a:pt x="3273" y="3235"/>
                  </a:cubicBezTo>
                  <a:lnTo>
                    <a:pt x="3273" y="1"/>
                  </a:ln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1275" name="Google Shape;11275;p67"/>
            <p:cNvSpPr/>
            <p:nvPr/>
          </p:nvSpPr>
          <p:spPr>
            <a:xfrm>
              <a:off x="5473389" y="2149842"/>
              <a:ext cx="67383" cy="184266"/>
            </a:xfrm>
            <a:custGeom>
              <a:avLst/>
              <a:gdLst/>
              <a:ahLst/>
              <a:cxnLst/>
              <a:rect l="l" t="t" r="r" b="b"/>
              <a:pathLst>
                <a:path w="2566" h="7017" extrusionOk="0">
                  <a:moveTo>
                    <a:pt x="0" y="1"/>
                  </a:moveTo>
                  <a:lnTo>
                    <a:pt x="0" y="7016"/>
                  </a:lnTo>
                  <a:lnTo>
                    <a:pt x="2364" y="7016"/>
                  </a:lnTo>
                  <a:cubicBezTo>
                    <a:pt x="2370" y="7016"/>
                    <a:pt x="2375" y="7016"/>
                    <a:pt x="2380" y="7016"/>
                  </a:cubicBezTo>
                  <a:cubicBezTo>
                    <a:pt x="2478" y="7016"/>
                    <a:pt x="2556" y="6934"/>
                    <a:pt x="2565" y="6843"/>
                  </a:cubicBezTo>
                  <a:lnTo>
                    <a:pt x="2565"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276" name="Google Shape;11276;p67"/>
            <p:cNvSpPr/>
            <p:nvPr/>
          </p:nvSpPr>
          <p:spPr>
            <a:xfrm>
              <a:off x="5595262" y="2244089"/>
              <a:ext cx="69143" cy="90019"/>
            </a:xfrm>
            <a:custGeom>
              <a:avLst/>
              <a:gdLst/>
              <a:ahLst/>
              <a:cxnLst/>
              <a:rect l="l" t="t" r="r" b="b"/>
              <a:pathLst>
                <a:path w="2633" h="3428" extrusionOk="0">
                  <a:moveTo>
                    <a:pt x="1" y="1"/>
                  </a:moveTo>
                  <a:lnTo>
                    <a:pt x="1" y="3427"/>
                  </a:lnTo>
                  <a:lnTo>
                    <a:pt x="2422" y="3427"/>
                  </a:lnTo>
                  <a:cubicBezTo>
                    <a:pt x="2428" y="3427"/>
                    <a:pt x="2433" y="3427"/>
                    <a:pt x="2438" y="3427"/>
                  </a:cubicBezTo>
                  <a:cubicBezTo>
                    <a:pt x="2545" y="3427"/>
                    <a:pt x="2624" y="3336"/>
                    <a:pt x="2633" y="3235"/>
                  </a:cubicBezTo>
                  <a:lnTo>
                    <a:pt x="2633"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277" name="Google Shape;11277;p67"/>
            <p:cNvSpPr/>
            <p:nvPr/>
          </p:nvSpPr>
          <p:spPr>
            <a:xfrm>
              <a:off x="5334421" y="2274997"/>
              <a:ext cx="86973" cy="59348"/>
            </a:xfrm>
            <a:custGeom>
              <a:avLst/>
              <a:gdLst/>
              <a:ahLst/>
              <a:cxnLst/>
              <a:rect l="l" t="t" r="r" b="b"/>
              <a:pathLst>
                <a:path w="3312" h="2260" extrusionOk="0">
                  <a:moveTo>
                    <a:pt x="19" y="1"/>
                  </a:moveTo>
                  <a:lnTo>
                    <a:pt x="19" y="2039"/>
                  </a:lnTo>
                  <a:cubicBezTo>
                    <a:pt x="0" y="2154"/>
                    <a:pt x="86" y="2250"/>
                    <a:pt x="201" y="2259"/>
                  </a:cubicBezTo>
                  <a:lnTo>
                    <a:pt x="3110" y="2259"/>
                  </a:lnTo>
                  <a:cubicBezTo>
                    <a:pt x="3225" y="2250"/>
                    <a:pt x="3311" y="2154"/>
                    <a:pt x="3292" y="2039"/>
                  </a:cubicBezTo>
                  <a:lnTo>
                    <a:pt x="3292" y="1"/>
                  </a:lnTo>
                  <a:close/>
                </a:path>
              </a:pathLst>
            </a:custGeom>
            <a:solidFill>
              <a:srgbClr val="5D7487"/>
            </a:solidFill>
            <a:ln>
              <a:noFill/>
            </a:ln>
          </p:spPr>
          <p:txBody>
            <a:bodyPr spcFirstLastPara="1" wrap="square" lIns="91425" tIns="91425" rIns="91425" bIns="91425" anchor="ctr" anchorCtr="0">
              <a:noAutofit/>
            </a:bodyPr>
            <a:lstStyle/>
            <a:p>
              <a:endParaRPr/>
            </a:p>
          </p:txBody>
        </p:sp>
        <p:sp>
          <p:nvSpPr>
            <p:cNvPr id="11278" name="Google Shape;11278;p67"/>
            <p:cNvSpPr/>
            <p:nvPr/>
          </p:nvSpPr>
          <p:spPr>
            <a:xfrm>
              <a:off x="5353512" y="2274997"/>
              <a:ext cx="67619" cy="59085"/>
            </a:xfrm>
            <a:custGeom>
              <a:avLst/>
              <a:gdLst/>
              <a:ahLst/>
              <a:cxnLst/>
              <a:rect l="l" t="t" r="r" b="b"/>
              <a:pathLst>
                <a:path w="2575" h="2250" extrusionOk="0">
                  <a:moveTo>
                    <a:pt x="0" y="1"/>
                  </a:moveTo>
                  <a:lnTo>
                    <a:pt x="0" y="2250"/>
                  </a:lnTo>
                  <a:lnTo>
                    <a:pt x="2383" y="2250"/>
                  </a:lnTo>
                  <a:cubicBezTo>
                    <a:pt x="2498" y="2250"/>
                    <a:pt x="2575" y="2144"/>
                    <a:pt x="2565" y="2039"/>
                  </a:cubicBezTo>
                  <a:lnTo>
                    <a:pt x="2565"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279" name="Google Shape;11279;p67"/>
            <p:cNvSpPr/>
            <p:nvPr/>
          </p:nvSpPr>
          <p:spPr>
            <a:xfrm>
              <a:off x="5454298" y="2121192"/>
              <a:ext cx="86973" cy="32457"/>
            </a:xfrm>
            <a:custGeom>
              <a:avLst/>
              <a:gdLst/>
              <a:ahLst/>
              <a:cxnLst/>
              <a:rect l="l" t="t" r="r" b="b"/>
              <a:pathLst>
                <a:path w="3312" h="1236" extrusionOk="0">
                  <a:moveTo>
                    <a:pt x="201" y="1"/>
                  </a:moveTo>
                  <a:cubicBezTo>
                    <a:pt x="86" y="1"/>
                    <a:pt x="0" y="106"/>
                    <a:pt x="19" y="221"/>
                  </a:cubicBezTo>
                  <a:lnTo>
                    <a:pt x="19" y="1235"/>
                  </a:lnTo>
                  <a:lnTo>
                    <a:pt x="3292" y="1235"/>
                  </a:lnTo>
                  <a:lnTo>
                    <a:pt x="3292" y="249"/>
                  </a:lnTo>
                  <a:cubicBezTo>
                    <a:pt x="3292" y="240"/>
                    <a:pt x="3292" y="230"/>
                    <a:pt x="3292" y="221"/>
                  </a:cubicBezTo>
                  <a:cubicBezTo>
                    <a:pt x="3311" y="106"/>
                    <a:pt x="3225" y="1"/>
                    <a:pt x="311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80" name="Google Shape;11280;p67"/>
            <p:cNvSpPr/>
            <p:nvPr/>
          </p:nvSpPr>
          <p:spPr>
            <a:xfrm>
              <a:off x="5473389" y="2121192"/>
              <a:ext cx="67882" cy="32457"/>
            </a:xfrm>
            <a:custGeom>
              <a:avLst/>
              <a:gdLst/>
              <a:ahLst/>
              <a:cxnLst/>
              <a:rect l="l" t="t" r="r" b="b"/>
              <a:pathLst>
                <a:path w="2585" h="1236" extrusionOk="0">
                  <a:moveTo>
                    <a:pt x="0" y="1"/>
                  </a:moveTo>
                  <a:lnTo>
                    <a:pt x="0" y="1235"/>
                  </a:lnTo>
                  <a:lnTo>
                    <a:pt x="2565" y="1235"/>
                  </a:lnTo>
                  <a:lnTo>
                    <a:pt x="2565" y="249"/>
                  </a:lnTo>
                  <a:cubicBezTo>
                    <a:pt x="2565" y="240"/>
                    <a:pt x="2565" y="230"/>
                    <a:pt x="2565" y="221"/>
                  </a:cubicBezTo>
                  <a:cubicBezTo>
                    <a:pt x="2584" y="106"/>
                    <a:pt x="2498" y="1"/>
                    <a:pt x="2383" y="1"/>
                  </a:cubicBezTo>
                  <a:close/>
                </a:path>
              </a:pathLst>
            </a:custGeom>
            <a:solidFill>
              <a:srgbClr val="EFF3F5"/>
            </a:solidFill>
            <a:ln>
              <a:noFill/>
            </a:ln>
          </p:spPr>
          <p:txBody>
            <a:bodyPr spcFirstLastPara="1" wrap="square" lIns="91425" tIns="91425" rIns="91425" bIns="91425" anchor="ctr" anchorCtr="0">
              <a:noAutofit/>
            </a:bodyPr>
            <a:lstStyle/>
            <a:p>
              <a:endParaRPr/>
            </a:p>
          </p:txBody>
        </p:sp>
        <p:sp>
          <p:nvSpPr>
            <p:cNvPr id="11281" name="Google Shape;11281;p67"/>
            <p:cNvSpPr/>
            <p:nvPr/>
          </p:nvSpPr>
          <p:spPr>
            <a:xfrm>
              <a:off x="5476146" y="1994435"/>
              <a:ext cx="24658" cy="44537"/>
            </a:xfrm>
            <a:custGeom>
              <a:avLst/>
              <a:gdLst/>
              <a:ahLst/>
              <a:cxnLst/>
              <a:rect l="l" t="t" r="r" b="b"/>
              <a:pathLst>
                <a:path w="939" h="1696" extrusionOk="0">
                  <a:moveTo>
                    <a:pt x="769" y="1"/>
                  </a:moveTo>
                  <a:cubicBezTo>
                    <a:pt x="690" y="1"/>
                    <a:pt x="613" y="24"/>
                    <a:pt x="546" y="71"/>
                  </a:cubicBezTo>
                  <a:cubicBezTo>
                    <a:pt x="441" y="129"/>
                    <a:pt x="374" y="224"/>
                    <a:pt x="345" y="339"/>
                  </a:cubicBezTo>
                  <a:lnTo>
                    <a:pt x="77" y="1315"/>
                  </a:lnTo>
                  <a:lnTo>
                    <a:pt x="58" y="1382"/>
                  </a:lnTo>
                  <a:lnTo>
                    <a:pt x="29" y="1516"/>
                  </a:lnTo>
                  <a:cubicBezTo>
                    <a:pt x="1" y="1583"/>
                    <a:pt x="29" y="1660"/>
                    <a:pt x="96" y="1689"/>
                  </a:cubicBezTo>
                  <a:cubicBezTo>
                    <a:pt x="111" y="1693"/>
                    <a:pt x="124" y="1696"/>
                    <a:pt x="135" y="1696"/>
                  </a:cubicBezTo>
                  <a:cubicBezTo>
                    <a:pt x="218" y="1696"/>
                    <a:pt x="240" y="1593"/>
                    <a:pt x="240" y="1593"/>
                  </a:cubicBezTo>
                  <a:lnTo>
                    <a:pt x="307" y="1335"/>
                  </a:lnTo>
                  <a:lnTo>
                    <a:pt x="575" y="368"/>
                  </a:lnTo>
                  <a:cubicBezTo>
                    <a:pt x="613" y="186"/>
                    <a:pt x="766" y="62"/>
                    <a:pt x="939" y="43"/>
                  </a:cubicBezTo>
                  <a:cubicBezTo>
                    <a:pt x="929" y="33"/>
                    <a:pt x="910" y="23"/>
                    <a:pt x="891" y="14"/>
                  </a:cubicBezTo>
                  <a:lnTo>
                    <a:pt x="872" y="14"/>
                  </a:lnTo>
                  <a:cubicBezTo>
                    <a:pt x="837" y="5"/>
                    <a:pt x="803" y="1"/>
                    <a:pt x="769"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2" name="Google Shape;11282;p67"/>
            <p:cNvSpPr/>
            <p:nvPr/>
          </p:nvSpPr>
          <p:spPr>
            <a:xfrm>
              <a:off x="5497758" y="2003731"/>
              <a:ext cx="18382" cy="41281"/>
            </a:xfrm>
            <a:custGeom>
              <a:avLst/>
              <a:gdLst/>
              <a:ahLst/>
              <a:cxnLst/>
              <a:rect l="l" t="t" r="r" b="b"/>
              <a:pathLst>
                <a:path w="700" h="1572" extrusionOk="0">
                  <a:moveTo>
                    <a:pt x="580" y="1"/>
                  </a:moveTo>
                  <a:cubicBezTo>
                    <a:pt x="464" y="1"/>
                    <a:pt x="362" y="87"/>
                    <a:pt x="355" y="215"/>
                  </a:cubicBezTo>
                  <a:lnTo>
                    <a:pt x="87" y="1191"/>
                  </a:lnTo>
                  <a:lnTo>
                    <a:pt x="68" y="1258"/>
                  </a:lnTo>
                  <a:lnTo>
                    <a:pt x="29" y="1402"/>
                  </a:lnTo>
                  <a:cubicBezTo>
                    <a:pt x="1" y="1459"/>
                    <a:pt x="39" y="1536"/>
                    <a:pt x="106" y="1564"/>
                  </a:cubicBezTo>
                  <a:cubicBezTo>
                    <a:pt x="120" y="1569"/>
                    <a:pt x="133" y="1571"/>
                    <a:pt x="145" y="1571"/>
                  </a:cubicBezTo>
                  <a:cubicBezTo>
                    <a:pt x="228" y="1571"/>
                    <a:pt x="250" y="1469"/>
                    <a:pt x="250" y="1469"/>
                  </a:cubicBezTo>
                  <a:lnTo>
                    <a:pt x="317" y="1210"/>
                  </a:lnTo>
                  <a:lnTo>
                    <a:pt x="584" y="244"/>
                  </a:lnTo>
                  <a:cubicBezTo>
                    <a:pt x="594" y="167"/>
                    <a:pt x="642" y="90"/>
                    <a:pt x="699" y="33"/>
                  </a:cubicBezTo>
                  <a:cubicBezTo>
                    <a:pt x="660" y="11"/>
                    <a:pt x="619" y="1"/>
                    <a:pt x="580"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3" name="Google Shape;11283;p67"/>
            <p:cNvSpPr/>
            <p:nvPr/>
          </p:nvSpPr>
          <p:spPr>
            <a:xfrm>
              <a:off x="5515615" y="2011872"/>
              <a:ext cx="18618" cy="41176"/>
            </a:xfrm>
            <a:custGeom>
              <a:avLst/>
              <a:gdLst/>
              <a:ahLst/>
              <a:cxnLst/>
              <a:rect l="l" t="t" r="r" b="b"/>
              <a:pathLst>
                <a:path w="709" h="1568" extrusionOk="0">
                  <a:moveTo>
                    <a:pt x="586" y="0"/>
                  </a:moveTo>
                  <a:cubicBezTo>
                    <a:pt x="453" y="0"/>
                    <a:pt x="331" y="100"/>
                    <a:pt x="316" y="240"/>
                  </a:cubicBezTo>
                  <a:lnTo>
                    <a:pt x="77" y="1187"/>
                  </a:lnTo>
                  <a:lnTo>
                    <a:pt x="67" y="1254"/>
                  </a:lnTo>
                  <a:lnTo>
                    <a:pt x="29" y="1398"/>
                  </a:lnTo>
                  <a:cubicBezTo>
                    <a:pt x="0" y="1455"/>
                    <a:pt x="29" y="1532"/>
                    <a:pt x="96" y="1561"/>
                  </a:cubicBezTo>
                  <a:cubicBezTo>
                    <a:pt x="111" y="1565"/>
                    <a:pt x="125" y="1567"/>
                    <a:pt x="138" y="1567"/>
                  </a:cubicBezTo>
                  <a:cubicBezTo>
                    <a:pt x="227" y="1567"/>
                    <a:pt x="249" y="1465"/>
                    <a:pt x="249" y="1465"/>
                  </a:cubicBezTo>
                  <a:lnTo>
                    <a:pt x="306" y="1206"/>
                  </a:lnTo>
                  <a:lnTo>
                    <a:pt x="546" y="269"/>
                  </a:lnTo>
                  <a:cubicBezTo>
                    <a:pt x="574" y="173"/>
                    <a:pt x="622" y="87"/>
                    <a:pt x="708" y="29"/>
                  </a:cubicBezTo>
                  <a:cubicBezTo>
                    <a:pt x="668" y="9"/>
                    <a:pt x="627" y="0"/>
                    <a:pt x="586"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4" name="Google Shape;11284;p67"/>
            <p:cNvSpPr/>
            <p:nvPr/>
          </p:nvSpPr>
          <p:spPr>
            <a:xfrm>
              <a:off x="5534706" y="2020669"/>
              <a:ext cx="16360" cy="37657"/>
            </a:xfrm>
            <a:custGeom>
              <a:avLst/>
              <a:gdLst/>
              <a:ahLst/>
              <a:cxnLst/>
              <a:rect l="l" t="t" r="r" b="b"/>
              <a:pathLst>
                <a:path w="623" h="1434" extrusionOk="0">
                  <a:moveTo>
                    <a:pt x="594" y="1"/>
                  </a:moveTo>
                  <a:cubicBezTo>
                    <a:pt x="508" y="1"/>
                    <a:pt x="422" y="20"/>
                    <a:pt x="355" y="68"/>
                  </a:cubicBezTo>
                  <a:lnTo>
                    <a:pt x="355" y="87"/>
                  </a:lnTo>
                  <a:lnTo>
                    <a:pt x="87" y="1063"/>
                  </a:lnTo>
                  <a:lnTo>
                    <a:pt x="68" y="1120"/>
                  </a:lnTo>
                  <a:lnTo>
                    <a:pt x="29" y="1264"/>
                  </a:lnTo>
                  <a:cubicBezTo>
                    <a:pt x="1" y="1331"/>
                    <a:pt x="29" y="1407"/>
                    <a:pt x="96" y="1427"/>
                  </a:cubicBezTo>
                  <a:cubicBezTo>
                    <a:pt x="113" y="1432"/>
                    <a:pt x="128" y="1434"/>
                    <a:pt x="141" y="1434"/>
                  </a:cubicBezTo>
                  <a:cubicBezTo>
                    <a:pt x="228" y="1434"/>
                    <a:pt x="249" y="1340"/>
                    <a:pt x="249" y="1340"/>
                  </a:cubicBezTo>
                  <a:lnTo>
                    <a:pt x="316" y="1072"/>
                  </a:lnTo>
                  <a:lnTo>
                    <a:pt x="575" y="106"/>
                  </a:lnTo>
                  <a:cubicBezTo>
                    <a:pt x="584" y="68"/>
                    <a:pt x="603" y="39"/>
                    <a:pt x="623"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5" name="Google Shape;11285;p67"/>
            <p:cNvSpPr/>
            <p:nvPr/>
          </p:nvSpPr>
          <p:spPr>
            <a:xfrm>
              <a:off x="5585230" y="2104097"/>
              <a:ext cx="13077" cy="47793"/>
            </a:xfrm>
            <a:custGeom>
              <a:avLst/>
              <a:gdLst/>
              <a:ahLst/>
              <a:cxnLst/>
              <a:rect l="l" t="t" r="r" b="b"/>
              <a:pathLst>
                <a:path w="498" h="1820" extrusionOk="0">
                  <a:moveTo>
                    <a:pt x="431" y="1"/>
                  </a:moveTo>
                  <a:cubicBezTo>
                    <a:pt x="306" y="10"/>
                    <a:pt x="201" y="58"/>
                    <a:pt x="125" y="144"/>
                  </a:cubicBezTo>
                  <a:cubicBezTo>
                    <a:pt x="38" y="221"/>
                    <a:pt x="0" y="336"/>
                    <a:pt x="0" y="451"/>
                  </a:cubicBezTo>
                  <a:lnTo>
                    <a:pt x="0" y="1465"/>
                  </a:lnTo>
                  <a:lnTo>
                    <a:pt x="0" y="1532"/>
                  </a:lnTo>
                  <a:lnTo>
                    <a:pt x="10" y="1676"/>
                  </a:lnTo>
                  <a:cubicBezTo>
                    <a:pt x="0" y="1743"/>
                    <a:pt x="48" y="1810"/>
                    <a:pt x="115" y="1819"/>
                  </a:cubicBezTo>
                  <a:cubicBezTo>
                    <a:pt x="119" y="1820"/>
                    <a:pt x="123" y="1820"/>
                    <a:pt x="127" y="1820"/>
                  </a:cubicBezTo>
                  <a:cubicBezTo>
                    <a:pt x="239" y="1820"/>
                    <a:pt x="239" y="1685"/>
                    <a:pt x="239" y="1685"/>
                  </a:cubicBezTo>
                  <a:lnTo>
                    <a:pt x="230" y="1417"/>
                  </a:lnTo>
                  <a:lnTo>
                    <a:pt x="230" y="422"/>
                  </a:lnTo>
                  <a:cubicBezTo>
                    <a:pt x="220" y="240"/>
                    <a:pt x="326" y="68"/>
                    <a:pt x="498"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6" name="Google Shape;11286;p67"/>
            <p:cNvSpPr/>
            <p:nvPr/>
          </p:nvSpPr>
          <p:spPr>
            <a:xfrm>
              <a:off x="5606947" y="2109480"/>
              <a:ext cx="8456" cy="43171"/>
            </a:xfrm>
            <a:custGeom>
              <a:avLst/>
              <a:gdLst/>
              <a:ahLst/>
              <a:cxnLst/>
              <a:rect l="l" t="t" r="r" b="b"/>
              <a:pathLst>
                <a:path w="322" h="1644" extrusionOk="0">
                  <a:moveTo>
                    <a:pt x="268" y="0"/>
                  </a:moveTo>
                  <a:cubicBezTo>
                    <a:pt x="125" y="0"/>
                    <a:pt x="0" y="131"/>
                    <a:pt x="34" y="284"/>
                  </a:cubicBezTo>
                  <a:lnTo>
                    <a:pt x="34" y="1356"/>
                  </a:lnTo>
                  <a:lnTo>
                    <a:pt x="34" y="1499"/>
                  </a:lnTo>
                  <a:cubicBezTo>
                    <a:pt x="25" y="1576"/>
                    <a:pt x="73" y="1643"/>
                    <a:pt x="149" y="1643"/>
                  </a:cubicBezTo>
                  <a:cubicBezTo>
                    <a:pt x="153" y="1643"/>
                    <a:pt x="157" y="1643"/>
                    <a:pt x="161" y="1643"/>
                  </a:cubicBezTo>
                  <a:cubicBezTo>
                    <a:pt x="264" y="1643"/>
                    <a:pt x="264" y="1519"/>
                    <a:pt x="264" y="1519"/>
                  </a:cubicBezTo>
                  <a:lnTo>
                    <a:pt x="264" y="1251"/>
                  </a:lnTo>
                  <a:lnTo>
                    <a:pt x="264" y="246"/>
                  </a:lnTo>
                  <a:cubicBezTo>
                    <a:pt x="255" y="169"/>
                    <a:pt x="283" y="83"/>
                    <a:pt x="322" y="6"/>
                  </a:cubicBezTo>
                  <a:cubicBezTo>
                    <a:pt x="304" y="2"/>
                    <a:pt x="286" y="0"/>
                    <a:pt x="268"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7" name="Google Shape;11287;p67"/>
            <p:cNvSpPr/>
            <p:nvPr/>
          </p:nvSpPr>
          <p:spPr>
            <a:xfrm>
              <a:off x="5625513" y="2113314"/>
              <a:ext cx="8981" cy="43093"/>
            </a:xfrm>
            <a:custGeom>
              <a:avLst/>
              <a:gdLst/>
              <a:ahLst/>
              <a:cxnLst/>
              <a:rect l="l" t="t" r="r" b="b"/>
              <a:pathLst>
                <a:path w="342" h="1641" extrusionOk="0">
                  <a:moveTo>
                    <a:pt x="298" y="1"/>
                  </a:moveTo>
                  <a:cubicBezTo>
                    <a:pt x="135" y="1"/>
                    <a:pt x="1" y="143"/>
                    <a:pt x="36" y="310"/>
                  </a:cubicBezTo>
                  <a:lnTo>
                    <a:pt x="55" y="1296"/>
                  </a:lnTo>
                  <a:lnTo>
                    <a:pt x="55" y="1353"/>
                  </a:lnTo>
                  <a:lnTo>
                    <a:pt x="55" y="1507"/>
                  </a:lnTo>
                  <a:cubicBezTo>
                    <a:pt x="45" y="1574"/>
                    <a:pt x="93" y="1631"/>
                    <a:pt x="170" y="1641"/>
                  </a:cubicBezTo>
                  <a:cubicBezTo>
                    <a:pt x="174" y="1641"/>
                    <a:pt x="177" y="1641"/>
                    <a:pt x="181" y="1641"/>
                  </a:cubicBezTo>
                  <a:cubicBezTo>
                    <a:pt x="285" y="1641"/>
                    <a:pt x="285" y="1516"/>
                    <a:pt x="285" y="1516"/>
                  </a:cubicBezTo>
                  <a:lnTo>
                    <a:pt x="275" y="1248"/>
                  </a:lnTo>
                  <a:lnTo>
                    <a:pt x="256" y="282"/>
                  </a:lnTo>
                  <a:cubicBezTo>
                    <a:pt x="256" y="176"/>
                    <a:pt x="285" y="81"/>
                    <a:pt x="342" y="4"/>
                  </a:cubicBezTo>
                  <a:cubicBezTo>
                    <a:pt x="327" y="2"/>
                    <a:pt x="312" y="1"/>
                    <a:pt x="298"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8" name="Google Shape;11288;p67"/>
            <p:cNvSpPr/>
            <p:nvPr/>
          </p:nvSpPr>
          <p:spPr>
            <a:xfrm>
              <a:off x="5646285" y="2117437"/>
              <a:ext cx="6801" cy="39731"/>
            </a:xfrm>
            <a:custGeom>
              <a:avLst/>
              <a:gdLst/>
              <a:ahLst/>
              <a:cxnLst/>
              <a:rect l="l" t="t" r="r" b="b"/>
              <a:pathLst>
                <a:path w="259" h="1513" extrusionOk="0">
                  <a:moveTo>
                    <a:pt x="221" y="0"/>
                  </a:moveTo>
                  <a:cubicBezTo>
                    <a:pt x="144" y="29"/>
                    <a:pt x="68" y="67"/>
                    <a:pt x="10" y="134"/>
                  </a:cubicBezTo>
                  <a:lnTo>
                    <a:pt x="10" y="144"/>
                  </a:lnTo>
                  <a:lnTo>
                    <a:pt x="10" y="1225"/>
                  </a:lnTo>
                  <a:lnTo>
                    <a:pt x="20" y="1369"/>
                  </a:lnTo>
                  <a:cubicBezTo>
                    <a:pt x="1" y="1436"/>
                    <a:pt x="58" y="1503"/>
                    <a:pt x="125" y="1512"/>
                  </a:cubicBezTo>
                  <a:cubicBezTo>
                    <a:pt x="130" y="1513"/>
                    <a:pt x="134" y="1513"/>
                    <a:pt x="139" y="1513"/>
                  </a:cubicBezTo>
                  <a:cubicBezTo>
                    <a:pt x="258" y="1513"/>
                    <a:pt x="250" y="1388"/>
                    <a:pt x="250" y="1388"/>
                  </a:cubicBezTo>
                  <a:lnTo>
                    <a:pt x="240" y="1120"/>
                  </a:lnTo>
                  <a:lnTo>
                    <a:pt x="240" y="115"/>
                  </a:lnTo>
                  <a:cubicBezTo>
                    <a:pt x="240" y="77"/>
                    <a:pt x="240" y="38"/>
                    <a:pt x="250"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1289" name="Google Shape;11289;p67"/>
            <p:cNvSpPr/>
            <p:nvPr/>
          </p:nvSpPr>
          <p:spPr>
            <a:xfrm>
              <a:off x="5577694" y="2215439"/>
              <a:ext cx="86973" cy="32694"/>
            </a:xfrm>
            <a:custGeom>
              <a:avLst/>
              <a:gdLst/>
              <a:ahLst/>
              <a:cxnLst/>
              <a:rect l="l" t="t" r="r" b="b"/>
              <a:pathLst>
                <a:path w="3312" h="1245" extrusionOk="0">
                  <a:moveTo>
                    <a:pt x="201" y="1"/>
                  </a:moveTo>
                  <a:cubicBezTo>
                    <a:pt x="86" y="10"/>
                    <a:pt x="0" y="115"/>
                    <a:pt x="19" y="221"/>
                  </a:cubicBezTo>
                  <a:lnTo>
                    <a:pt x="19" y="1245"/>
                  </a:lnTo>
                  <a:lnTo>
                    <a:pt x="3302" y="1245"/>
                  </a:lnTo>
                  <a:lnTo>
                    <a:pt x="3302" y="249"/>
                  </a:lnTo>
                  <a:cubicBezTo>
                    <a:pt x="3292" y="240"/>
                    <a:pt x="3292" y="230"/>
                    <a:pt x="3292" y="221"/>
                  </a:cubicBezTo>
                  <a:cubicBezTo>
                    <a:pt x="3311" y="115"/>
                    <a:pt x="3225" y="10"/>
                    <a:pt x="311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90" name="Google Shape;11290;p67"/>
            <p:cNvSpPr/>
            <p:nvPr/>
          </p:nvSpPr>
          <p:spPr>
            <a:xfrm>
              <a:off x="5595262" y="2215439"/>
              <a:ext cx="69405" cy="32694"/>
            </a:xfrm>
            <a:custGeom>
              <a:avLst/>
              <a:gdLst/>
              <a:ahLst/>
              <a:cxnLst/>
              <a:rect l="l" t="t" r="r" b="b"/>
              <a:pathLst>
                <a:path w="2643" h="1245" extrusionOk="0">
                  <a:moveTo>
                    <a:pt x="1" y="1"/>
                  </a:moveTo>
                  <a:lnTo>
                    <a:pt x="1" y="1245"/>
                  </a:lnTo>
                  <a:lnTo>
                    <a:pt x="2633" y="1245"/>
                  </a:lnTo>
                  <a:lnTo>
                    <a:pt x="2633" y="249"/>
                  </a:lnTo>
                  <a:cubicBezTo>
                    <a:pt x="2623" y="240"/>
                    <a:pt x="2623" y="230"/>
                    <a:pt x="2623" y="221"/>
                  </a:cubicBezTo>
                  <a:cubicBezTo>
                    <a:pt x="2642" y="115"/>
                    <a:pt x="2556" y="10"/>
                    <a:pt x="2441" y="1"/>
                  </a:cubicBezTo>
                  <a:close/>
                </a:path>
              </a:pathLst>
            </a:custGeom>
            <a:solidFill>
              <a:srgbClr val="EFF3F5"/>
            </a:solidFill>
            <a:ln>
              <a:noFill/>
            </a:ln>
          </p:spPr>
          <p:txBody>
            <a:bodyPr spcFirstLastPara="1" wrap="square" lIns="91425" tIns="91425" rIns="91425" bIns="91425" anchor="ctr" anchorCtr="0">
              <a:noAutofit/>
            </a:bodyPr>
            <a:lstStyle/>
            <a:p>
              <a:endParaRPr/>
            </a:p>
          </p:txBody>
        </p:sp>
        <p:sp>
          <p:nvSpPr>
            <p:cNvPr id="11291" name="Google Shape;11291;p67"/>
            <p:cNvSpPr/>
            <p:nvPr/>
          </p:nvSpPr>
          <p:spPr>
            <a:xfrm>
              <a:off x="5334421" y="2246111"/>
              <a:ext cx="86973" cy="32431"/>
            </a:xfrm>
            <a:custGeom>
              <a:avLst/>
              <a:gdLst/>
              <a:ahLst/>
              <a:cxnLst/>
              <a:rect l="l" t="t" r="r" b="b"/>
              <a:pathLst>
                <a:path w="3312" h="1235" extrusionOk="0">
                  <a:moveTo>
                    <a:pt x="201" y="0"/>
                  </a:moveTo>
                  <a:cubicBezTo>
                    <a:pt x="86" y="10"/>
                    <a:pt x="0" y="105"/>
                    <a:pt x="19" y="220"/>
                  </a:cubicBezTo>
                  <a:lnTo>
                    <a:pt x="19" y="1235"/>
                  </a:lnTo>
                  <a:lnTo>
                    <a:pt x="3292" y="1235"/>
                  </a:lnTo>
                  <a:lnTo>
                    <a:pt x="3292" y="249"/>
                  </a:lnTo>
                  <a:cubicBezTo>
                    <a:pt x="3292" y="239"/>
                    <a:pt x="3292" y="230"/>
                    <a:pt x="3292" y="220"/>
                  </a:cubicBezTo>
                  <a:cubicBezTo>
                    <a:pt x="3311" y="105"/>
                    <a:pt x="3225" y="10"/>
                    <a:pt x="311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292" name="Google Shape;11292;p67"/>
            <p:cNvSpPr/>
            <p:nvPr/>
          </p:nvSpPr>
          <p:spPr>
            <a:xfrm>
              <a:off x="5353512" y="2246111"/>
              <a:ext cx="67882" cy="32431"/>
            </a:xfrm>
            <a:custGeom>
              <a:avLst/>
              <a:gdLst/>
              <a:ahLst/>
              <a:cxnLst/>
              <a:rect l="l" t="t" r="r" b="b"/>
              <a:pathLst>
                <a:path w="2585" h="1235" extrusionOk="0">
                  <a:moveTo>
                    <a:pt x="0" y="0"/>
                  </a:moveTo>
                  <a:lnTo>
                    <a:pt x="0" y="1235"/>
                  </a:lnTo>
                  <a:lnTo>
                    <a:pt x="2565" y="1235"/>
                  </a:lnTo>
                  <a:lnTo>
                    <a:pt x="2565" y="249"/>
                  </a:lnTo>
                  <a:cubicBezTo>
                    <a:pt x="2565" y="239"/>
                    <a:pt x="2565" y="230"/>
                    <a:pt x="2565" y="220"/>
                  </a:cubicBezTo>
                  <a:cubicBezTo>
                    <a:pt x="2584" y="105"/>
                    <a:pt x="2498" y="10"/>
                    <a:pt x="2383" y="0"/>
                  </a:cubicBezTo>
                  <a:close/>
                </a:path>
              </a:pathLst>
            </a:custGeom>
            <a:solidFill>
              <a:srgbClr val="EFF3F5"/>
            </a:solidFill>
            <a:ln>
              <a:noFill/>
            </a:ln>
          </p:spPr>
          <p:txBody>
            <a:bodyPr spcFirstLastPara="1" wrap="square" lIns="91425" tIns="91425" rIns="91425" bIns="91425" anchor="ctr" anchorCtr="0">
              <a:noAutofit/>
            </a:bodyPr>
            <a:lstStyle/>
            <a:p>
              <a:endParaRPr/>
            </a:p>
          </p:txBody>
        </p:sp>
      </p:grpSp>
      <p:grpSp>
        <p:nvGrpSpPr>
          <p:cNvPr id="11293" name="Google Shape;11293;p67"/>
          <p:cNvGrpSpPr/>
          <p:nvPr/>
        </p:nvGrpSpPr>
        <p:grpSpPr>
          <a:xfrm>
            <a:off x="5765927" y="1824284"/>
            <a:ext cx="348339" cy="348103"/>
            <a:chOff x="5765926" y="1976683"/>
            <a:chExt cx="348339" cy="348103"/>
          </a:xfrm>
        </p:grpSpPr>
        <p:sp>
          <p:nvSpPr>
            <p:cNvPr id="11294" name="Google Shape;11294;p67"/>
            <p:cNvSpPr/>
            <p:nvPr/>
          </p:nvSpPr>
          <p:spPr>
            <a:xfrm>
              <a:off x="5765926" y="1976683"/>
              <a:ext cx="263808" cy="173946"/>
            </a:xfrm>
            <a:custGeom>
              <a:avLst/>
              <a:gdLst/>
              <a:ahLst/>
              <a:cxnLst/>
              <a:rect l="l" t="t" r="r" b="b"/>
              <a:pathLst>
                <a:path w="10046" h="6624" extrusionOk="0">
                  <a:moveTo>
                    <a:pt x="862" y="1"/>
                  </a:moveTo>
                  <a:cubicBezTo>
                    <a:pt x="383" y="1"/>
                    <a:pt x="0" y="384"/>
                    <a:pt x="0" y="853"/>
                  </a:cubicBezTo>
                  <a:lnTo>
                    <a:pt x="0" y="6413"/>
                  </a:lnTo>
                  <a:cubicBezTo>
                    <a:pt x="0" y="6528"/>
                    <a:pt x="96" y="6623"/>
                    <a:pt x="220" y="6623"/>
                  </a:cubicBezTo>
                  <a:lnTo>
                    <a:pt x="2354" y="6623"/>
                  </a:lnTo>
                  <a:cubicBezTo>
                    <a:pt x="2594" y="6623"/>
                    <a:pt x="2785" y="6432"/>
                    <a:pt x="2785" y="6202"/>
                  </a:cubicBezTo>
                  <a:lnTo>
                    <a:pt x="2785" y="5772"/>
                  </a:lnTo>
                  <a:cubicBezTo>
                    <a:pt x="2785" y="5590"/>
                    <a:pt x="2709" y="5418"/>
                    <a:pt x="2565" y="5293"/>
                  </a:cubicBezTo>
                  <a:cubicBezTo>
                    <a:pt x="1723" y="4594"/>
                    <a:pt x="2211" y="3216"/>
                    <a:pt x="3312" y="3207"/>
                  </a:cubicBezTo>
                  <a:cubicBezTo>
                    <a:pt x="4412" y="3207"/>
                    <a:pt x="4919" y="4575"/>
                    <a:pt x="4068" y="5284"/>
                  </a:cubicBezTo>
                  <a:cubicBezTo>
                    <a:pt x="3934" y="5408"/>
                    <a:pt x="3847" y="5580"/>
                    <a:pt x="3847" y="5762"/>
                  </a:cubicBezTo>
                  <a:lnTo>
                    <a:pt x="3847" y="6202"/>
                  </a:lnTo>
                  <a:cubicBezTo>
                    <a:pt x="3847" y="6432"/>
                    <a:pt x="4039" y="6623"/>
                    <a:pt x="4278" y="6623"/>
                  </a:cubicBezTo>
                  <a:lnTo>
                    <a:pt x="6623" y="6623"/>
                  </a:lnTo>
                  <a:lnTo>
                    <a:pt x="6623" y="4279"/>
                  </a:lnTo>
                  <a:cubicBezTo>
                    <a:pt x="6623" y="4039"/>
                    <a:pt x="6814" y="3848"/>
                    <a:pt x="7054" y="3848"/>
                  </a:cubicBezTo>
                  <a:lnTo>
                    <a:pt x="7484" y="3848"/>
                  </a:lnTo>
                  <a:cubicBezTo>
                    <a:pt x="7676" y="3848"/>
                    <a:pt x="7848" y="3925"/>
                    <a:pt x="7963" y="4068"/>
                  </a:cubicBezTo>
                  <a:cubicBezTo>
                    <a:pt x="8211" y="4359"/>
                    <a:pt x="8536" y="4489"/>
                    <a:pt x="8856" y="4489"/>
                  </a:cubicBezTo>
                  <a:cubicBezTo>
                    <a:pt x="9462" y="4489"/>
                    <a:pt x="10046" y="4023"/>
                    <a:pt x="10039" y="3303"/>
                  </a:cubicBezTo>
                  <a:cubicBezTo>
                    <a:pt x="10039" y="2589"/>
                    <a:pt x="9460" y="2132"/>
                    <a:pt x="8862" y="2132"/>
                  </a:cubicBezTo>
                  <a:cubicBezTo>
                    <a:pt x="8538" y="2132"/>
                    <a:pt x="8208" y="2266"/>
                    <a:pt x="7963" y="2566"/>
                  </a:cubicBezTo>
                  <a:cubicBezTo>
                    <a:pt x="7845" y="2693"/>
                    <a:pt x="7683" y="2777"/>
                    <a:pt x="7512" y="2777"/>
                  </a:cubicBezTo>
                  <a:cubicBezTo>
                    <a:pt x="7503" y="2777"/>
                    <a:pt x="7493" y="2777"/>
                    <a:pt x="7484" y="2776"/>
                  </a:cubicBezTo>
                  <a:lnTo>
                    <a:pt x="7054" y="2776"/>
                  </a:lnTo>
                  <a:cubicBezTo>
                    <a:pt x="6814" y="2776"/>
                    <a:pt x="6632" y="2585"/>
                    <a:pt x="6632" y="2355"/>
                  </a:cubicBezTo>
                  <a:lnTo>
                    <a:pt x="6632" y="211"/>
                  </a:lnTo>
                  <a:cubicBezTo>
                    <a:pt x="6632" y="96"/>
                    <a:pt x="6537" y="1"/>
                    <a:pt x="64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295" name="Google Shape;11295;p67"/>
            <p:cNvSpPr/>
            <p:nvPr/>
          </p:nvSpPr>
          <p:spPr>
            <a:xfrm>
              <a:off x="5940082" y="1976683"/>
              <a:ext cx="174183" cy="263677"/>
            </a:xfrm>
            <a:custGeom>
              <a:avLst/>
              <a:gdLst/>
              <a:ahLst/>
              <a:cxnLst/>
              <a:rect l="l" t="t" r="r" b="b"/>
              <a:pathLst>
                <a:path w="6633" h="10041" extrusionOk="0">
                  <a:moveTo>
                    <a:pt x="221" y="1"/>
                  </a:moveTo>
                  <a:cubicBezTo>
                    <a:pt x="96" y="1"/>
                    <a:pt x="0" y="96"/>
                    <a:pt x="0" y="211"/>
                  </a:cubicBezTo>
                  <a:lnTo>
                    <a:pt x="0" y="2355"/>
                  </a:lnTo>
                  <a:cubicBezTo>
                    <a:pt x="0" y="2585"/>
                    <a:pt x="192" y="2776"/>
                    <a:pt x="431" y="2776"/>
                  </a:cubicBezTo>
                  <a:lnTo>
                    <a:pt x="852" y="2776"/>
                  </a:lnTo>
                  <a:cubicBezTo>
                    <a:pt x="863" y="2777"/>
                    <a:pt x="874" y="2777"/>
                    <a:pt x="884" y="2777"/>
                  </a:cubicBezTo>
                  <a:cubicBezTo>
                    <a:pt x="1063" y="2777"/>
                    <a:pt x="1222" y="2701"/>
                    <a:pt x="1331" y="2566"/>
                  </a:cubicBezTo>
                  <a:cubicBezTo>
                    <a:pt x="1575" y="2268"/>
                    <a:pt x="1904" y="2135"/>
                    <a:pt x="2228" y="2135"/>
                  </a:cubicBezTo>
                  <a:cubicBezTo>
                    <a:pt x="2831" y="2135"/>
                    <a:pt x="3417" y="2593"/>
                    <a:pt x="3417" y="3303"/>
                  </a:cubicBezTo>
                  <a:cubicBezTo>
                    <a:pt x="3423" y="4023"/>
                    <a:pt x="2835" y="4489"/>
                    <a:pt x="2229" y="4489"/>
                  </a:cubicBezTo>
                  <a:cubicBezTo>
                    <a:pt x="1910" y="4489"/>
                    <a:pt x="1585" y="4359"/>
                    <a:pt x="1340" y="4068"/>
                  </a:cubicBezTo>
                  <a:cubicBezTo>
                    <a:pt x="1225" y="3934"/>
                    <a:pt x="1053" y="3848"/>
                    <a:pt x="862" y="3848"/>
                  </a:cubicBezTo>
                  <a:lnTo>
                    <a:pt x="431" y="3848"/>
                  </a:lnTo>
                  <a:cubicBezTo>
                    <a:pt x="192" y="3848"/>
                    <a:pt x="0" y="4039"/>
                    <a:pt x="0" y="4279"/>
                  </a:cubicBezTo>
                  <a:lnTo>
                    <a:pt x="0" y="6623"/>
                  </a:lnTo>
                  <a:lnTo>
                    <a:pt x="2355" y="6623"/>
                  </a:lnTo>
                  <a:cubicBezTo>
                    <a:pt x="2594" y="6623"/>
                    <a:pt x="2785" y="6815"/>
                    <a:pt x="2785" y="7054"/>
                  </a:cubicBezTo>
                  <a:lnTo>
                    <a:pt x="2785" y="7485"/>
                  </a:lnTo>
                  <a:cubicBezTo>
                    <a:pt x="2776" y="7676"/>
                    <a:pt x="2699" y="7848"/>
                    <a:pt x="2556" y="7963"/>
                  </a:cubicBezTo>
                  <a:cubicBezTo>
                    <a:pt x="1716" y="8669"/>
                    <a:pt x="2217" y="10040"/>
                    <a:pt x="3310" y="10040"/>
                  </a:cubicBezTo>
                  <a:cubicBezTo>
                    <a:pt x="3314" y="10040"/>
                    <a:pt x="3318" y="10040"/>
                    <a:pt x="3321" y="10040"/>
                  </a:cubicBezTo>
                  <a:cubicBezTo>
                    <a:pt x="4422" y="10040"/>
                    <a:pt x="4910" y="8652"/>
                    <a:pt x="4058" y="7954"/>
                  </a:cubicBezTo>
                  <a:cubicBezTo>
                    <a:pt x="3924" y="7839"/>
                    <a:pt x="3848" y="7667"/>
                    <a:pt x="3848" y="7475"/>
                  </a:cubicBezTo>
                  <a:lnTo>
                    <a:pt x="3848" y="7054"/>
                  </a:lnTo>
                  <a:cubicBezTo>
                    <a:pt x="3848" y="6815"/>
                    <a:pt x="4039" y="6623"/>
                    <a:pt x="4278" y="6623"/>
                  </a:cubicBezTo>
                  <a:lnTo>
                    <a:pt x="6413" y="6623"/>
                  </a:lnTo>
                  <a:cubicBezTo>
                    <a:pt x="6527" y="6623"/>
                    <a:pt x="6633" y="6528"/>
                    <a:pt x="6633" y="6413"/>
                  </a:cubicBezTo>
                  <a:lnTo>
                    <a:pt x="6633" y="853"/>
                  </a:lnTo>
                  <a:cubicBezTo>
                    <a:pt x="6633" y="384"/>
                    <a:pt x="6250" y="1"/>
                    <a:pt x="5771" y="1"/>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296" name="Google Shape;11296;p67"/>
            <p:cNvSpPr/>
            <p:nvPr/>
          </p:nvSpPr>
          <p:spPr>
            <a:xfrm>
              <a:off x="5850194" y="2150603"/>
              <a:ext cx="263834" cy="174183"/>
            </a:xfrm>
            <a:custGeom>
              <a:avLst/>
              <a:gdLst/>
              <a:ahLst/>
              <a:cxnLst/>
              <a:rect l="l" t="t" r="r" b="b"/>
              <a:pathLst>
                <a:path w="10047" h="6633" extrusionOk="0">
                  <a:moveTo>
                    <a:pt x="3423" y="0"/>
                  </a:moveTo>
                  <a:lnTo>
                    <a:pt x="3423" y="2355"/>
                  </a:lnTo>
                  <a:cubicBezTo>
                    <a:pt x="3423" y="2594"/>
                    <a:pt x="3232" y="2785"/>
                    <a:pt x="2993" y="2785"/>
                  </a:cubicBezTo>
                  <a:lnTo>
                    <a:pt x="2562" y="2785"/>
                  </a:lnTo>
                  <a:cubicBezTo>
                    <a:pt x="2371" y="2785"/>
                    <a:pt x="2198" y="2699"/>
                    <a:pt x="2084" y="2556"/>
                  </a:cubicBezTo>
                  <a:cubicBezTo>
                    <a:pt x="1836" y="2265"/>
                    <a:pt x="1510" y="2135"/>
                    <a:pt x="1190" y="2135"/>
                  </a:cubicBezTo>
                  <a:cubicBezTo>
                    <a:pt x="585" y="2135"/>
                    <a:pt x="1" y="2601"/>
                    <a:pt x="7" y="3321"/>
                  </a:cubicBezTo>
                  <a:cubicBezTo>
                    <a:pt x="7" y="4037"/>
                    <a:pt x="590" y="4494"/>
                    <a:pt x="1190" y="4494"/>
                  </a:cubicBezTo>
                  <a:cubicBezTo>
                    <a:pt x="1512" y="4494"/>
                    <a:pt x="1839" y="4362"/>
                    <a:pt x="2084" y="4068"/>
                  </a:cubicBezTo>
                  <a:cubicBezTo>
                    <a:pt x="2208" y="3924"/>
                    <a:pt x="2380" y="3848"/>
                    <a:pt x="2562" y="3848"/>
                  </a:cubicBezTo>
                  <a:lnTo>
                    <a:pt x="2993" y="3848"/>
                  </a:lnTo>
                  <a:cubicBezTo>
                    <a:pt x="3232" y="3848"/>
                    <a:pt x="3423" y="4039"/>
                    <a:pt x="3423" y="4278"/>
                  </a:cubicBezTo>
                  <a:lnTo>
                    <a:pt x="3423" y="6412"/>
                  </a:lnTo>
                  <a:cubicBezTo>
                    <a:pt x="3414" y="6537"/>
                    <a:pt x="3519" y="6633"/>
                    <a:pt x="3634" y="6633"/>
                  </a:cubicBezTo>
                  <a:lnTo>
                    <a:pt x="9194" y="6633"/>
                  </a:lnTo>
                  <a:cubicBezTo>
                    <a:pt x="9663" y="6633"/>
                    <a:pt x="10046" y="6250"/>
                    <a:pt x="10046" y="5771"/>
                  </a:cubicBezTo>
                  <a:lnTo>
                    <a:pt x="10046" y="221"/>
                  </a:lnTo>
                  <a:cubicBezTo>
                    <a:pt x="10046" y="96"/>
                    <a:pt x="9950" y="0"/>
                    <a:pt x="9836" y="0"/>
                  </a:cubicBezTo>
                  <a:lnTo>
                    <a:pt x="7692" y="0"/>
                  </a:lnTo>
                  <a:cubicBezTo>
                    <a:pt x="7453" y="0"/>
                    <a:pt x="7261" y="192"/>
                    <a:pt x="7261" y="431"/>
                  </a:cubicBezTo>
                  <a:lnTo>
                    <a:pt x="7261" y="852"/>
                  </a:lnTo>
                  <a:cubicBezTo>
                    <a:pt x="7261" y="1044"/>
                    <a:pt x="7338" y="1216"/>
                    <a:pt x="7481" y="1331"/>
                  </a:cubicBezTo>
                  <a:cubicBezTo>
                    <a:pt x="8323" y="2029"/>
                    <a:pt x="7835" y="3417"/>
                    <a:pt x="6735" y="3417"/>
                  </a:cubicBezTo>
                  <a:cubicBezTo>
                    <a:pt x="6731" y="3417"/>
                    <a:pt x="6727" y="3417"/>
                    <a:pt x="6723" y="3417"/>
                  </a:cubicBezTo>
                  <a:cubicBezTo>
                    <a:pt x="5631" y="3417"/>
                    <a:pt x="5130" y="2046"/>
                    <a:pt x="5969" y="1340"/>
                  </a:cubicBezTo>
                  <a:cubicBezTo>
                    <a:pt x="6113" y="1225"/>
                    <a:pt x="6199" y="1053"/>
                    <a:pt x="6199" y="862"/>
                  </a:cubicBezTo>
                  <a:lnTo>
                    <a:pt x="6199" y="431"/>
                  </a:lnTo>
                  <a:cubicBezTo>
                    <a:pt x="6199" y="192"/>
                    <a:pt x="6007" y="0"/>
                    <a:pt x="5768"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297" name="Google Shape;11297;p67"/>
            <p:cNvSpPr/>
            <p:nvPr/>
          </p:nvSpPr>
          <p:spPr>
            <a:xfrm>
              <a:off x="5765926" y="2060873"/>
              <a:ext cx="173920" cy="263913"/>
            </a:xfrm>
            <a:custGeom>
              <a:avLst/>
              <a:gdLst/>
              <a:ahLst/>
              <a:cxnLst/>
              <a:rect l="l" t="t" r="r" b="b"/>
              <a:pathLst>
                <a:path w="6623" h="10050" extrusionOk="0">
                  <a:moveTo>
                    <a:pt x="3312" y="1"/>
                  </a:moveTo>
                  <a:cubicBezTo>
                    <a:pt x="2211" y="10"/>
                    <a:pt x="1713" y="1388"/>
                    <a:pt x="2565" y="2087"/>
                  </a:cubicBezTo>
                  <a:cubicBezTo>
                    <a:pt x="2709" y="2212"/>
                    <a:pt x="2785" y="2384"/>
                    <a:pt x="2776" y="2566"/>
                  </a:cubicBezTo>
                  <a:lnTo>
                    <a:pt x="2776" y="2996"/>
                  </a:lnTo>
                  <a:cubicBezTo>
                    <a:pt x="2776" y="3226"/>
                    <a:pt x="2594" y="3417"/>
                    <a:pt x="2354" y="3417"/>
                  </a:cubicBezTo>
                  <a:lnTo>
                    <a:pt x="220" y="3417"/>
                  </a:lnTo>
                  <a:cubicBezTo>
                    <a:pt x="96" y="3417"/>
                    <a:pt x="0" y="3513"/>
                    <a:pt x="0" y="3638"/>
                  </a:cubicBezTo>
                  <a:lnTo>
                    <a:pt x="0" y="9188"/>
                  </a:lnTo>
                  <a:cubicBezTo>
                    <a:pt x="0" y="9657"/>
                    <a:pt x="383" y="10050"/>
                    <a:pt x="852" y="10050"/>
                  </a:cubicBezTo>
                  <a:lnTo>
                    <a:pt x="6412" y="10050"/>
                  </a:lnTo>
                  <a:cubicBezTo>
                    <a:pt x="6527" y="10050"/>
                    <a:pt x="6623" y="9944"/>
                    <a:pt x="6623" y="9829"/>
                  </a:cubicBezTo>
                  <a:lnTo>
                    <a:pt x="6623" y="7695"/>
                  </a:lnTo>
                  <a:cubicBezTo>
                    <a:pt x="6623" y="7456"/>
                    <a:pt x="6431" y="7265"/>
                    <a:pt x="6202" y="7265"/>
                  </a:cubicBezTo>
                  <a:lnTo>
                    <a:pt x="5771" y="7265"/>
                  </a:lnTo>
                  <a:cubicBezTo>
                    <a:pt x="5589" y="7265"/>
                    <a:pt x="5417" y="7341"/>
                    <a:pt x="5293" y="7485"/>
                  </a:cubicBezTo>
                  <a:cubicBezTo>
                    <a:pt x="5048" y="7779"/>
                    <a:pt x="4721" y="7911"/>
                    <a:pt x="4398" y="7911"/>
                  </a:cubicBezTo>
                  <a:cubicBezTo>
                    <a:pt x="3798" y="7911"/>
                    <a:pt x="3212" y="7454"/>
                    <a:pt x="3206" y="6738"/>
                  </a:cubicBezTo>
                  <a:cubicBezTo>
                    <a:pt x="3206" y="6018"/>
                    <a:pt x="3793" y="5552"/>
                    <a:pt x="4396" y="5552"/>
                  </a:cubicBezTo>
                  <a:cubicBezTo>
                    <a:pt x="4715" y="5552"/>
                    <a:pt x="5038" y="5682"/>
                    <a:pt x="5283" y="5973"/>
                  </a:cubicBezTo>
                  <a:cubicBezTo>
                    <a:pt x="5407" y="6116"/>
                    <a:pt x="5580" y="6202"/>
                    <a:pt x="5762" y="6202"/>
                  </a:cubicBezTo>
                  <a:lnTo>
                    <a:pt x="6202" y="6202"/>
                  </a:lnTo>
                  <a:cubicBezTo>
                    <a:pt x="6431" y="6202"/>
                    <a:pt x="6623" y="6011"/>
                    <a:pt x="6623" y="5772"/>
                  </a:cubicBezTo>
                  <a:lnTo>
                    <a:pt x="6623" y="3417"/>
                  </a:lnTo>
                  <a:lnTo>
                    <a:pt x="4278" y="3417"/>
                  </a:lnTo>
                  <a:cubicBezTo>
                    <a:pt x="4039" y="3417"/>
                    <a:pt x="3847" y="3226"/>
                    <a:pt x="3847" y="2996"/>
                  </a:cubicBezTo>
                  <a:lnTo>
                    <a:pt x="3847" y="2556"/>
                  </a:lnTo>
                  <a:cubicBezTo>
                    <a:pt x="3847" y="2374"/>
                    <a:pt x="3934" y="2202"/>
                    <a:pt x="4068" y="2078"/>
                  </a:cubicBezTo>
                  <a:cubicBezTo>
                    <a:pt x="4910" y="1369"/>
                    <a:pt x="4412" y="1"/>
                    <a:pt x="3312" y="1"/>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298" name="Google Shape;11298;p67"/>
            <p:cNvSpPr/>
            <p:nvPr/>
          </p:nvSpPr>
          <p:spPr>
            <a:xfrm>
              <a:off x="5765926" y="2150603"/>
              <a:ext cx="39469" cy="174183"/>
            </a:xfrm>
            <a:custGeom>
              <a:avLst/>
              <a:gdLst/>
              <a:ahLst/>
              <a:cxnLst/>
              <a:rect l="l" t="t" r="r" b="b"/>
              <a:pathLst>
                <a:path w="1503" h="6633" extrusionOk="0">
                  <a:moveTo>
                    <a:pt x="220" y="0"/>
                  </a:moveTo>
                  <a:cubicBezTo>
                    <a:pt x="96" y="0"/>
                    <a:pt x="0" y="96"/>
                    <a:pt x="0" y="221"/>
                  </a:cubicBezTo>
                  <a:lnTo>
                    <a:pt x="0" y="5771"/>
                  </a:lnTo>
                  <a:cubicBezTo>
                    <a:pt x="0" y="6250"/>
                    <a:pt x="383" y="6633"/>
                    <a:pt x="862" y="6633"/>
                  </a:cubicBezTo>
                  <a:lnTo>
                    <a:pt x="1503" y="6633"/>
                  </a:lnTo>
                  <a:cubicBezTo>
                    <a:pt x="1024" y="6633"/>
                    <a:pt x="641" y="6250"/>
                    <a:pt x="641" y="5771"/>
                  </a:cubicBezTo>
                  <a:lnTo>
                    <a:pt x="641" y="221"/>
                  </a:lnTo>
                  <a:cubicBezTo>
                    <a:pt x="641" y="96"/>
                    <a:pt x="737" y="0"/>
                    <a:pt x="862"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299" name="Google Shape;11299;p67"/>
            <p:cNvSpPr/>
            <p:nvPr/>
          </p:nvSpPr>
          <p:spPr>
            <a:xfrm>
              <a:off x="5810778" y="2061057"/>
              <a:ext cx="47898" cy="89573"/>
            </a:xfrm>
            <a:custGeom>
              <a:avLst/>
              <a:gdLst/>
              <a:ahLst/>
              <a:cxnLst/>
              <a:rect l="l" t="t" r="r" b="b"/>
              <a:pathLst>
                <a:path w="1824" h="3411" extrusionOk="0">
                  <a:moveTo>
                    <a:pt x="1593" y="1"/>
                  </a:moveTo>
                  <a:cubicBezTo>
                    <a:pt x="551" y="1"/>
                    <a:pt x="0" y="1366"/>
                    <a:pt x="867" y="2080"/>
                  </a:cubicBezTo>
                  <a:lnTo>
                    <a:pt x="857" y="2080"/>
                  </a:lnTo>
                  <a:cubicBezTo>
                    <a:pt x="1001" y="2205"/>
                    <a:pt x="1077" y="2377"/>
                    <a:pt x="1077" y="2559"/>
                  </a:cubicBezTo>
                  <a:lnTo>
                    <a:pt x="1077" y="2989"/>
                  </a:lnTo>
                  <a:cubicBezTo>
                    <a:pt x="1077" y="3219"/>
                    <a:pt x="886" y="3410"/>
                    <a:pt x="646" y="3410"/>
                  </a:cubicBezTo>
                  <a:lnTo>
                    <a:pt x="1077" y="3410"/>
                  </a:lnTo>
                  <a:cubicBezTo>
                    <a:pt x="1307" y="3410"/>
                    <a:pt x="1498" y="3219"/>
                    <a:pt x="1498" y="2989"/>
                  </a:cubicBezTo>
                  <a:lnTo>
                    <a:pt x="1498" y="2559"/>
                  </a:lnTo>
                  <a:cubicBezTo>
                    <a:pt x="1508" y="2377"/>
                    <a:pt x="1422" y="2205"/>
                    <a:pt x="1288" y="2080"/>
                  </a:cubicBezTo>
                  <a:cubicBezTo>
                    <a:pt x="513" y="1448"/>
                    <a:pt x="838" y="195"/>
                    <a:pt x="1824" y="23"/>
                  </a:cubicBezTo>
                  <a:cubicBezTo>
                    <a:pt x="1744" y="8"/>
                    <a:pt x="1667" y="1"/>
                    <a:pt x="1593"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300" name="Google Shape;11300;p67"/>
            <p:cNvSpPr/>
            <p:nvPr/>
          </p:nvSpPr>
          <p:spPr>
            <a:xfrm>
              <a:off x="5765926" y="1976683"/>
              <a:ext cx="39469" cy="173946"/>
            </a:xfrm>
            <a:custGeom>
              <a:avLst/>
              <a:gdLst/>
              <a:ahLst/>
              <a:cxnLst/>
              <a:rect l="l" t="t" r="r" b="b"/>
              <a:pathLst>
                <a:path w="1503" h="6624" extrusionOk="0">
                  <a:moveTo>
                    <a:pt x="862" y="1"/>
                  </a:moveTo>
                  <a:cubicBezTo>
                    <a:pt x="383" y="1"/>
                    <a:pt x="0" y="384"/>
                    <a:pt x="0" y="853"/>
                  </a:cubicBezTo>
                  <a:lnTo>
                    <a:pt x="0" y="6413"/>
                  </a:lnTo>
                  <a:cubicBezTo>
                    <a:pt x="0" y="6528"/>
                    <a:pt x="96" y="6623"/>
                    <a:pt x="220" y="6623"/>
                  </a:cubicBezTo>
                  <a:lnTo>
                    <a:pt x="862" y="6623"/>
                  </a:lnTo>
                  <a:cubicBezTo>
                    <a:pt x="737" y="6623"/>
                    <a:pt x="641" y="6528"/>
                    <a:pt x="641" y="6413"/>
                  </a:cubicBezTo>
                  <a:lnTo>
                    <a:pt x="641" y="853"/>
                  </a:lnTo>
                  <a:cubicBezTo>
                    <a:pt x="641" y="384"/>
                    <a:pt x="1024" y="1"/>
                    <a:pt x="150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01" name="Google Shape;11301;p67"/>
            <p:cNvSpPr/>
            <p:nvPr/>
          </p:nvSpPr>
          <p:spPr>
            <a:xfrm>
              <a:off x="6004655" y="2032906"/>
              <a:ext cx="39232" cy="61553"/>
            </a:xfrm>
            <a:custGeom>
              <a:avLst/>
              <a:gdLst/>
              <a:ahLst/>
              <a:cxnLst/>
              <a:rect l="l" t="t" r="r" b="b"/>
              <a:pathLst>
                <a:path w="1494" h="2344" extrusionOk="0">
                  <a:moveTo>
                    <a:pt x="224" y="1"/>
                  </a:moveTo>
                  <a:cubicBezTo>
                    <a:pt x="150" y="1"/>
                    <a:pt x="76" y="8"/>
                    <a:pt x="1" y="23"/>
                  </a:cubicBezTo>
                  <a:cubicBezTo>
                    <a:pt x="556" y="118"/>
                    <a:pt x="958" y="606"/>
                    <a:pt x="958" y="1171"/>
                  </a:cubicBezTo>
                  <a:cubicBezTo>
                    <a:pt x="968" y="1736"/>
                    <a:pt x="566" y="2224"/>
                    <a:pt x="11" y="2329"/>
                  </a:cubicBezTo>
                  <a:cubicBezTo>
                    <a:pt x="78" y="2339"/>
                    <a:pt x="149" y="2343"/>
                    <a:pt x="222" y="2343"/>
                  </a:cubicBezTo>
                  <a:cubicBezTo>
                    <a:pt x="295" y="2343"/>
                    <a:pt x="369" y="2339"/>
                    <a:pt x="441" y="2329"/>
                  </a:cubicBezTo>
                  <a:cubicBezTo>
                    <a:pt x="1073" y="2205"/>
                    <a:pt x="1494" y="1592"/>
                    <a:pt x="1370" y="951"/>
                  </a:cubicBezTo>
                  <a:cubicBezTo>
                    <a:pt x="1268" y="394"/>
                    <a:pt x="773" y="1"/>
                    <a:pt x="224" y="1"/>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302" name="Google Shape;11302;p67"/>
            <p:cNvSpPr/>
            <p:nvPr/>
          </p:nvSpPr>
          <p:spPr>
            <a:xfrm>
              <a:off x="5939819" y="1976683"/>
              <a:ext cx="22662" cy="73160"/>
            </a:xfrm>
            <a:custGeom>
              <a:avLst/>
              <a:gdLst/>
              <a:ahLst/>
              <a:cxnLst/>
              <a:rect l="l" t="t" r="r" b="b"/>
              <a:pathLst>
                <a:path w="863" h="2786" extrusionOk="0">
                  <a:moveTo>
                    <a:pt x="221" y="1"/>
                  </a:moveTo>
                  <a:cubicBezTo>
                    <a:pt x="106" y="1"/>
                    <a:pt x="10" y="96"/>
                    <a:pt x="10" y="211"/>
                  </a:cubicBezTo>
                  <a:lnTo>
                    <a:pt x="10" y="2355"/>
                  </a:lnTo>
                  <a:cubicBezTo>
                    <a:pt x="1" y="2585"/>
                    <a:pt x="202" y="2786"/>
                    <a:pt x="432" y="2786"/>
                  </a:cubicBezTo>
                  <a:lnTo>
                    <a:pt x="862" y="2786"/>
                  </a:lnTo>
                  <a:cubicBezTo>
                    <a:pt x="623" y="2786"/>
                    <a:pt x="432" y="2594"/>
                    <a:pt x="432" y="2355"/>
                  </a:cubicBezTo>
                  <a:lnTo>
                    <a:pt x="432" y="211"/>
                  </a:lnTo>
                  <a:cubicBezTo>
                    <a:pt x="432" y="96"/>
                    <a:pt x="527" y="1"/>
                    <a:pt x="652" y="1"/>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303" name="Google Shape;11303;p67"/>
            <p:cNvSpPr/>
            <p:nvPr/>
          </p:nvSpPr>
          <p:spPr>
            <a:xfrm>
              <a:off x="5940082" y="2077732"/>
              <a:ext cx="22400" cy="72898"/>
            </a:xfrm>
            <a:custGeom>
              <a:avLst/>
              <a:gdLst/>
              <a:ahLst/>
              <a:cxnLst/>
              <a:rect l="l" t="t" r="r" b="b"/>
              <a:pathLst>
                <a:path w="853" h="2776" extrusionOk="0">
                  <a:moveTo>
                    <a:pt x="422" y="0"/>
                  </a:moveTo>
                  <a:cubicBezTo>
                    <a:pt x="192" y="0"/>
                    <a:pt x="0" y="191"/>
                    <a:pt x="0" y="431"/>
                  </a:cubicBezTo>
                  <a:lnTo>
                    <a:pt x="0" y="2775"/>
                  </a:lnTo>
                  <a:lnTo>
                    <a:pt x="422" y="2775"/>
                  </a:lnTo>
                  <a:lnTo>
                    <a:pt x="422" y="431"/>
                  </a:lnTo>
                  <a:cubicBezTo>
                    <a:pt x="422" y="191"/>
                    <a:pt x="613" y="0"/>
                    <a:pt x="852"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304" name="Google Shape;11304;p67"/>
            <p:cNvSpPr/>
            <p:nvPr/>
          </p:nvSpPr>
          <p:spPr>
            <a:xfrm>
              <a:off x="5987324" y="2150839"/>
              <a:ext cx="45272" cy="89573"/>
            </a:xfrm>
            <a:custGeom>
              <a:avLst/>
              <a:gdLst/>
              <a:ahLst/>
              <a:cxnLst/>
              <a:rect l="l" t="t" r="r" b="b"/>
              <a:pathLst>
                <a:path w="1724" h="3411" extrusionOk="0">
                  <a:moveTo>
                    <a:pt x="546" y="1"/>
                  </a:moveTo>
                  <a:cubicBezTo>
                    <a:pt x="785" y="1"/>
                    <a:pt x="977" y="192"/>
                    <a:pt x="977" y="432"/>
                  </a:cubicBezTo>
                  <a:lnTo>
                    <a:pt x="977" y="862"/>
                  </a:lnTo>
                  <a:cubicBezTo>
                    <a:pt x="977" y="1044"/>
                    <a:pt x="891" y="1226"/>
                    <a:pt x="747" y="1341"/>
                  </a:cubicBezTo>
                  <a:cubicBezTo>
                    <a:pt x="1" y="1972"/>
                    <a:pt x="307" y="3178"/>
                    <a:pt x="1254" y="3389"/>
                  </a:cubicBezTo>
                  <a:cubicBezTo>
                    <a:pt x="1331" y="3403"/>
                    <a:pt x="1410" y="3410"/>
                    <a:pt x="1489" y="3410"/>
                  </a:cubicBezTo>
                  <a:cubicBezTo>
                    <a:pt x="1568" y="3410"/>
                    <a:pt x="1647" y="3403"/>
                    <a:pt x="1723" y="3389"/>
                  </a:cubicBezTo>
                  <a:lnTo>
                    <a:pt x="1685" y="3389"/>
                  </a:lnTo>
                  <a:cubicBezTo>
                    <a:pt x="728" y="3178"/>
                    <a:pt x="431" y="1972"/>
                    <a:pt x="1178" y="1341"/>
                  </a:cubicBezTo>
                  <a:cubicBezTo>
                    <a:pt x="1321" y="1226"/>
                    <a:pt x="1398" y="1044"/>
                    <a:pt x="1407" y="862"/>
                  </a:cubicBezTo>
                  <a:lnTo>
                    <a:pt x="1407" y="432"/>
                  </a:lnTo>
                  <a:cubicBezTo>
                    <a:pt x="1407" y="192"/>
                    <a:pt x="1216" y="1"/>
                    <a:pt x="977" y="1"/>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305" name="Google Shape;11305;p67"/>
            <p:cNvSpPr/>
            <p:nvPr/>
          </p:nvSpPr>
          <p:spPr>
            <a:xfrm>
              <a:off x="5928764" y="2150603"/>
              <a:ext cx="22400" cy="73160"/>
            </a:xfrm>
            <a:custGeom>
              <a:avLst/>
              <a:gdLst/>
              <a:ahLst/>
              <a:cxnLst/>
              <a:rect l="l" t="t" r="r" b="b"/>
              <a:pathLst>
                <a:path w="853" h="2786" extrusionOk="0">
                  <a:moveTo>
                    <a:pt x="431" y="0"/>
                  </a:moveTo>
                  <a:lnTo>
                    <a:pt x="431" y="2355"/>
                  </a:lnTo>
                  <a:cubicBezTo>
                    <a:pt x="431" y="2594"/>
                    <a:pt x="240" y="2785"/>
                    <a:pt x="1" y="2785"/>
                  </a:cubicBezTo>
                  <a:lnTo>
                    <a:pt x="431" y="2785"/>
                  </a:lnTo>
                  <a:cubicBezTo>
                    <a:pt x="661" y="2785"/>
                    <a:pt x="853" y="2594"/>
                    <a:pt x="853" y="2355"/>
                  </a:cubicBezTo>
                  <a:lnTo>
                    <a:pt x="853"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306" name="Google Shape;11306;p67"/>
            <p:cNvSpPr/>
            <p:nvPr/>
          </p:nvSpPr>
          <p:spPr>
            <a:xfrm>
              <a:off x="5847332" y="2206826"/>
              <a:ext cx="39232" cy="61737"/>
            </a:xfrm>
            <a:custGeom>
              <a:avLst/>
              <a:gdLst/>
              <a:ahLst/>
              <a:cxnLst/>
              <a:rect l="l" t="t" r="r" b="b"/>
              <a:pathLst>
                <a:path w="1494" h="2351" extrusionOk="0">
                  <a:moveTo>
                    <a:pt x="1269" y="1"/>
                  </a:moveTo>
                  <a:cubicBezTo>
                    <a:pt x="1197" y="1"/>
                    <a:pt x="1125" y="8"/>
                    <a:pt x="1054" y="22"/>
                  </a:cubicBezTo>
                  <a:cubicBezTo>
                    <a:pt x="422" y="147"/>
                    <a:pt x="1" y="759"/>
                    <a:pt x="116" y="1391"/>
                  </a:cubicBezTo>
                  <a:cubicBezTo>
                    <a:pt x="226" y="1956"/>
                    <a:pt x="715" y="2350"/>
                    <a:pt x="1269" y="2350"/>
                  </a:cubicBezTo>
                  <a:cubicBezTo>
                    <a:pt x="1343" y="2350"/>
                    <a:pt x="1418" y="2343"/>
                    <a:pt x="1494" y="2329"/>
                  </a:cubicBezTo>
                  <a:cubicBezTo>
                    <a:pt x="843" y="2204"/>
                    <a:pt x="422" y="1573"/>
                    <a:pt x="566" y="922"/>
                  </a:cubicBezTo>
                  <a:cubicBezTo>
                    <a:pt x="661" y="462"/>
                    <a:pt x="1025" y="108"/>
                    <a:pt x="1484" y="22"/>
                  </a:cubicBezTo>
                  <a:cubicBezTo>
                    <a:pt x="1413" y="8"/>
                    <a:pt x="1341" y="1"/>
                    <a:pt x="1269"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307" name="Google Shape;11307;p67"/>
            <p:cNvSpPr/>
            <p:nvPr/>
          </p:nvSpPr>
          <p:spPr>
            <a:xfrm>
              <a:off x="5928764" y="2251625"/>
              <a:ext cx="28177" cy="73160"/>
            </a:xfrm>
            <a:custGeom>
              <a:avLst/>
              <a:gdLst/>
              <a:ahLst/>
              <a:cxnLst/>
              <a:rect l="l" t="t" r="r" b="b"/>
              <a:pathLst>
                <a:path w="1073" h="2786" extrusionOk="0">
                  <a:moveTo>
                    <a:pt x="1" y="1"/>
                  </a:moveTo>
                  <a:cubicBezTo>
                    <a:pt x="240" y="1"/>
                    <a:pt x="431" y="192"/>
                    <a:pt x="431" y="431"/>
                  </a:cubicBezTo>
                  <a:lnTo>
                    <a:pt x="431" y="2565"/>
                  </a:lnTo>
                  <a:cubicBezTo>
                    <a:pt x="431" y="2680"/>
                    <a:pt x="527" y="2786"/>
                    <a:pt x="642" y="2786"/>
                  </a:cubicBezTo>
                  <a:lnTo>
                    <a:pt x="1073" y="2786"/>
                  </a:lnTo>
                  <a:cubicBezTo>
                    <a:pt x="948" y="2786"/>
                    <a:pt x="853" y="2690"/>
                    <a:pt x="853" y="2565"/>
                  </a:cubicBezTo>
                  <a:lnTo>
                    <a:pt x="853" y="431"/>
                  </a:lnTo>
                  <a:cubicBezTo>
                    <a:pt x="853" y="192"/>
                    <a:pt x="661" y="1"/>
                    <a:pt x="431" y="1"/>
                  </a:cubicBezTo>
                  <a:close/>
                </a:path>
              </a:pathLst>
            </a:custGeom>
            <a:solidFill>
              <a:srgbClr val="304962"/>
            </a:solidFill>
            <a:ln>
              <a:noFill/>
            </a:ln>
          </p:spPr>
          <p:txBody>
            <a:bodyPr spcFirstLastPara="1" wrap="square" lIns="91425" tIns="91425" rIns="91425" bIns="91425" anchor="ctr" anchorCtr="0">
              <a:noAutofit/>
            </a:bodyPr>
            <a:lstStyle/>
            <a:p>
              <a:endParaRPr/>
            </a:p>
          </p:txBody>
        </p:sp>
      </p:grpSp>
      <p:grpSp>
        <p:nvGrpSpPr>
          <p:cNvPr id="11308" name="Google Shape;11308;p67"/>
          <p:cNvGrpSpPr/>
          <p:nvPr/>
        </p:nvGrpSpPr>
        <p:grpSpPr>
          <a:xfrm>
            <a:off x="6191390" y="1829090"/>
            <a:ext cx="389068" cy="347787"/>
            <a:chOff x="6191390" y="1981489"/>
            <a:chExt cx="389068" cy="347787"/>
          </a:xfrm>
        </p:grpSpPr>
        <p:sp>
          <p:nvSpPr>
            <p:cNvPr id="11309" name="Google Shape;11309;p67"/>
            <p:cNvSpPr/>
            <p:nvPr/>
          </p:nvSpPr>
          <p:spPr>
            <a:xfrm>
              <a:off x="6260769" y="2030464"/>
              <a:ext cx="250074" cy="250100"/>
            </a:xfrm>
            <a:custGeom>
              <a:avLst/>
              <a:gdLst/>
              <a:ahLst/>
              <a:cxnLst/>
              <a:rect l="l" t="t" r="r" b="b"/>
              <a:pathLst>
                <a:path w="9523" h="9524" extrusionOk="0">
                  <a:moveTo>
                    <a:pt x="4766" y="1"/>
                  </a:moveTo>
                  <a:cubicBezTo>
                    <a:pt x="2134" y="1"/>
                    <a:pt x="0" y="2125"/>
                    <a:pt x="0" y="4757"/>
                  </a:cubicBezTo>
                  <a:cubicBezTo>
                    <a:pt x="0" y="7389"/>
                    <a:pt x="2134" y="9523"/>
                    <a:pt x="4766" y="9523"/>
                  </a:cubicBezTo>
                  <a:cubicBezTo>
                    <a:pt x="7398" y="9523"/>
                    <a:pt x="9523" y="7389"/>
                    <a:pt x="9523" y="4757"/>
                  </a:cubicBezTo>
                  <a:cubicBezTo>
                    <a:pt x="9523" y="2125"/>
                    <a:pt x="7398" y="1"/>
                    <a:pt x="4766" y="1"/>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310" name="Google Shape;11310;p67"/>
            <p:cNvSpPr/>
            <p:nvPr/>
          </p:nvSpPr>
          <p:spPr>
            <a:xfrm>
              <a:off x="6236137" y="2032985"/>
              <a:ext cx="238021" cy="247553"/>
            </a:xfrm>
            <a:custGeom>
              <a:avLst/>
              <a:gdLst/>
              <a:ahLst/>
              <a:cxnLst/>
              <a:rect l="l" t="t" r="r" b="b"/>
              <a:pathLst>
                <a:path w="9064" h="9427" extrusionOk="0">
                  <a:moveTo>
                    <a:pt x="4738" y="1"/>
                  </a:moveTo>
                  <a:lnTo>
                    <a:pt x="4738" y="1"/>
                  </a:lnTo>
                  <a:cubicBezTo>
                    <a:pt x="1618" y="651"/>
                    <a:pt x="0" y="4116"/>
                    <a:pt x="1512" y="6920"/>
                  </a:cubicBezTo>
                  <a:cubicBezTo>
                    <a:pt x="2388" y="8553"/>
                    <a:pt x="4039" y="9427"/>
                    <a:pt x="5712" y="9427"/>
                  </a:cubicBezTo>
                  <a:cubicBezTo>
                    <a:pt x="6911" y="9427"/>
                    <a:pt x="8120" y="8978"/>
                    <a:pt x="9063" y="8040"/>
                  </a:cubicBezTo>
                  <a:lnTo>
                    <a:pt x="9063" y="8040"/>
                  </a:lnTo>
                  <a:cubicBezTo>
                    <a:pt x="8738" y="8107"/>
                    <a:pt x="8413" y="8145"/>
                    <a:pt x="8087" y="8145"/>
                  </a:cubicBezTo>
                  <a:cubicBezTo>
                    <a:pt x="6154" y="8145"/>
                    <a:pt x="4422" y="6977"/>
                    <a:pt x="3685" y="5197"/>
                  </a:cubicBezTo>
                  <a:cubicBezTo>
                    <a:pt x="2948" y="3408"/>
                    <a:pt x="3369" y="1359"/>
                    <a:pt x="4738"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311" name="Google Shape;11311;p67"/>
            <p:cNvSpPr/>
            <p:nvPr/>
          </p:nvSpPr>
          <p:spPr>
            <a:xfrm>
              <a:off x="6312291" y="2031724"/>
              <a:ext cx="198552" cy="246818"/>
            </a:xfrm>
            <a:custGeom>
              <a:avLst/>
              <a:gdLst/>
              <a:ahLst/>
              <a:cxnLst/>
              <a:rect l="l" t="t" r="r" b="b"/>
              <a:pathLst>
                <a:path w="7561" h="9399" extrusionOk="0">
                  <a:moveTo>
                    <a:pt x="3493" y="1"/>
                  </a:moveTo>
                  <a:lnTo>
                    <a:pt x="3819" y="393"/>
                  </a:lnTo>
                  <a:cubicBezTo>
                    <a:pt x="3857" y="441"/>
                    <a:pt x="3866" y="498"/>
                    <a:pt x="3847" y="556"/>
                  </a:cubicBezTo>
                  <a:lnTo>
                    <a:pt x="3627" y="1073"/>
                  </a:lnTo>
                  <a:cubicBezTo>
                    <a:pt x="3611" y="1105"/>
                    <a:pt x="3582" y="1122"/>
                    <a:pt x="3554" y="1122"/>
                  </a:cubicBezTo>
                  <a:cubicBezTo>
                    <a:pt x="3532" y="1122"/>
                    <a:pt x="3510" y="1112"/>
                    <a:pt x="3493" y="1092"/>
                  </a:cubicBezTo>
                  <a:lnTo>
                    <a:pt x="3292" y="795"/>
                  </a:lnTo>
                  <a:cubicBezTo>
                    <a:pt x="3254" y="747"/>
                    <a:pt x="3206" y="728"/>
                    <a:pt x="3149" y="728"/>
                  </a:cubicBezTo>
                  <a:lnTo>
                    <a:pt x="2929" y="738"/>
                  </a:lnTo>
                  <a:cubicBezTo>
                    <a:pt x="2842" y="747"/>
                    <a:pt x="2775" y="785"/>
                    <a:pt x="2728" y="852"/>
                  </a:cubicBezTo>
                  <a:lnTo>
                    <a:pt x="2115" y="1762"/>
                  </a:lnTo>
                  <a:cubicBezTo>
                    <a:pt x="2058" y="1848"/>
                    <a:pt x="2106" y="1963"/>
                    <a:pt x="2211" y="1982"/>
                  </a:cubicBezTo>
                  <a:lnTo>
                    <a:pt x="2488" y="2039"/>
                  </a:lnTo>
                  <a:cubicBezTo>
                    <a:pt x="2501" y="2042"/>
                    <a:pt x="2513" y="2043"/>
                    <a:pt x="2526" y="2043"/>
                  </a:cubicBezTo>
                  <a:cubicBezTo>
                    <a:pt x="2608" y="2043"/>
                    <a:pt x="2685" y="1990"/>
                    <a:pt x="2718" y="1915"/>
                  </a:cubicBezTo>
                  <a:lnTo>
                    <a:pt x="2852" y="1541"/>
                  </a:lnTo>
                  <a:cubicBezTo>
                    <a:pt x="2874" y="1480"/>
                    <a:pt x="2932" y="1445"/>
                    <a:pt x="2990" y="1445"/>
                  </a:cubicBezTo>
                  <a:cubicBezTo>
                    <a:pt x="3031" y="1445"/>
                    <a:pt x="3073" y="1463"/>
                    <a:pt x="3101" y="1503"/>
                  </a:cubicBezTo>
                  <a:lnTo>
                    <a:pt x="3225" y="1656"/>
                  </a:lnTo>
                  <a:lnTo>
                    <a:pt x="3149" y="2164"/>
                  </a:lnTo>
                  <a:cubicBezTo>
                    <a:pt x="3149" y="2192"/>
                    <a:pt x="3120" y="2221"/>
                    <a:pt x="3091" y="2221"/>
                  </a:cubicBezTo>
                  <a:lnTo>
                    <a:pt x="2450" y="2317"/>
                  </a:lnTo>
                  <a:cubicBezTo>
                    <a:pt x="2421" y="2326"/>
                    <a:pt x="2393" y="2336"/>
                    <a:pt x="2373" y="2355"/>
                  </a:cubicBezTo>
                  <a:lnTo>
                    <a:pt x="1742" y="2814"/>
                  </a:lnTo>
                  <a:cubicBezTo>
                    <a:pt x="1675" y="2862"/>
                    <a:pt x="1627" y="2929"/>
                    <a:pt x="1608" y="3006"/>
                  </a:cubicBezTo>
                  <a:lnTo>
                    <a:pt x="1550" y="3264"/>
                  </a:lnTo>
                  <a:cubicBezTo>
                    <a:pt x="1533" y="3335"/>
                    <a:pt x="1457" y="3390"/>
                    <a:pt x="1386" y="3390"/>
                  </a:cubicBezTo>
                  <a:cubicBezTo>
                    <a:pt x="1380" y="3390"/>
                    <a:pt x="1374" y="3389"/>
                    <a:pt x="1369" y="3389"/>
                  </a:cubicBezTo>
                  <a:lnTo>
                    <a:pt x="1081" y="3350"/>
                  </a:lnTo>
                  <a:cubicBezTo>
                    <a:pt x="1075" y="3349"/>
                    <a:pt x="1068" y="3349"/>
                    <a:pt x="1062" y="3349"/>
                  </a:cubicBezTo>
                  <a:cubicBezTo>
                    <a:pt x="994" y="3349"/>
                    <a:pt x="935" y="3394"/>
                    <a:pt x="909" y="3456"/>
                  </a:cubicBezTo>
                  <a:lnTo>
                    <a:pt x="747" y="3886"/>
                  </a:lnTo>
                  <a:cubicBezTo>
                    <a:pt x="718" y="3972"/>
                    <a:pt x="766" y="4078"/>
                    <a:pt x="861" y="4106"/>
                  </a:cubicBezTo>
                  <a:lnTo>
                    <a:pt x="1215" y="4202"/>
                  </a:lnTo>
                  <a:cubicBezTo>
                    <a:pt x="1234" y="4208"/>
                    <a:pt x="1253" y="4210"/>
                    <a:pt x="1272" y="4210"/>
                  </a:cubicBezTo>
                  <a:cubicBezTo>
                    <a:pt x="1347" y="4210"/>
                    <a:pt x="1414" y="4166"/>
                    <a:pt x="1445" y="4097"/>
                  </a:cubicBezTo>
                  <a:lnTo>
                    <a:pt x="1684" y="3580"/>
                  </a:lnTo>
                  <a:cubicBezTo>
                    <a:pt x="1723" y="3503"/>
                    <a:pt x="1790" y="3436"/>
                    <a:pt x="1885" y="3408"/>
                  </a:cubicBezTo>
                  <a:lnTo>
                    <a:pt x="2268" y="3283"/>
                  </a:lnTo>
                  <a:lnTo>
                    <a:pt x="2785" y="3915"/>
                  </a:lnTo>
                  <a:lnTo>
                    <a:pt x="2737" y="4068"/>
                  </a:lnTo>
                  <a:cubicBezTo>
                    <a:pt x="2708" y="4154"/>
                    <a:pt x="2756" y="4250"/>
                    <a:pt x="2842" y="4279"/>
                  </a:cubicBezTo>
                  <a:cubicBezTo>
                    <a:pt x="2862" y="4288"/>
                    <a:pt x="2881" y="4288"/>
                    <a:pt x="2900" y="4288"/>
                  </a:cubicBezTo>
                  <a:cubicBezTo>
                    <a:pt x="2976" y="4288"/>
                    <a:pt x="3043" y="4240"/>
                    <a:pt x="3063" y="4173"/>
                  </a:cubicBezTo>
                  <a:lnTo>
                    <a:pt x="3110" y="4020"/>
                  </a:lnTo>
                  <a:cubicBezTo>
                    <a:pt x="3149" y="3915"/>
                    <a:pt x="3130" y="3790"/>
                    <a:pt x="3053" y="3704"/>
                  </a:cubicBezTo>
                  <a:lnTo>
                    <a:pt x="2622" y="3168"/>
                  </a:lnTo>
                  <a:lnTo>
                    <a:pt x="2728" y="3140"/>
                  </a:lnTo>
                  <a:lnTo>
                    <a:pt x="3101" y="3369"/>
                  </a:lnTo>
                  <a:cubicBezTo>
                    <a:pt x="3177" y="3417"/>
                    <a:pt x="3235" y="3494"/>
                    <a:pt x="3254" y="3590"/>
                  </a:cubicBezTo>
                  <a:lnTo>
                    <a:pt x="3340" y="3982"/>
                  </a:lnTo>
                  <a:cubicBezTo>
                    <a:pt x="3350" y="4068"/>
                    <a:pt x="3426" y="4116"/>
                    <a:pt x="3503" y="4125"/>
                  </a:cubicBezTo>
                  <a:lnTo>
                    <a:pt x="3541" y="4125"/>
                  </a:lnTo>
                  <a:cubicBezTo>
                    <a:pt x="3627" y="4097"/>
                    <a:pt x="3685" y="4011"/>
                    <a:pt x="3665" y="3924"/>
                  </a:cubicBezTo>
                  <a:lnTo>
                    <a:pt x="3627" y="3695"/>
                  </a:lnTo>
                  <a:cubicBezTo>
                    <a:pt x="3608" y="3609"/>
                    <a:pt x="3665" y="3532"/>
                    <a:pt x="3742" y="3523"/>
                  </a:cubicBezTo>
                  <a:cubicBezTo>
                    <a:pt x="3809" y="3513"/>
                    <a:pt x="3857" y="3465"/>
                    <a:pt x="3866" y="3408"/>
                  </a:cubicBezTo>
                  <a:lnTo>
                    <a:pt x="3943" y="3006"/>
                  </a:lnTo>
                  <a:cubicBezTo>
                    <a:pt x="3969" y="2936"/>
                    <a:pt x="4028" y="2890"/>
                    <a:pt x="4096" y="2890"/>
                  </a:cubicBezTo>
                  <a:cubicBezTo>
                    <a:pt x="4102" y="2890"/>
                    <a:pt x="4109" y="2890"/>
                    <a:pt x="4115" y="2891"/>
                  </a:cubicBezTo>
                  <a:lnTo>
                    <a:pt x="4201" y="2891"/>
                  </a:lnTo>
                  <a:cubicBezTo>
                    <a:pt x="4240" y="2891"/>
                    <a:pt x="4288" y="2881"/>
                    <a:pt x="4316" y="2853"/>
                  </a:cubicBezTo>
                  <a:cubicBezTo>
                    <a:pt x="4348" y="2821"/>
                    <a:pt x="4380" y="2802"/>
                    <a:pt x="4417" y="2802"/>
                  </a:cubicBezTo>
                  <a:cubicBezTo>
                    <a:pt x="4425" y="2802"/>
                    <a:pt x="4432" y="2803"/>
                    <a:pt x="4441" y="2805"/>
                  </a:cubicBezTo>
                  <a:lnTo>
                    <a:pt x="4699" y="2824"/>
                  </a:lnTo>
                  <a:cubicBezTo>
                    <a:pt x="4756" y="2843"/>
                    <a:pt x="4795" y="2891"/>
                    <a:pt x="4804" y="2939"/>
                  </a:cubicBezTo>
                  <a:lnTo>
                    <a:pt x="4833" y="3054"/>
                  </a:lnTo>
                  <a:cubicBezTo>
                    <a:pt x="4852" y="3140"/>
                    <a:pt x="4795" y="3226"/>
                    <a:pt x="4709" y="3245"/>
                  </a:cubicBezTo>
                  <a:lnTo>
                    <a:pt x="3972" y="3465"/>
                  </a:lnTo>
                  <a:cubicBezTo>
                    <a:pt x="3886" y="3484"/>
                    <a:pt x="3857" y="3590"/>
                    <a:pt x="3914" y="3656"/>
                  </a:cubicBezTo>
                  <a:lnTo>
                    <a:pt x="3981" y="3733"/>
                  </a:lnTo>
                  <a:cubicBezTo>
                    <a:pt x="4005" y="3765"/>
                    <a:pt x="4042" y="3783"/>
                    <a:pt x="4081" y="3783"/>
                  </a:cubicBezTo>
                  <a:cubicBezTo>
                    <a:pt x="4089" y="3783"/>
                    <a:pt x="4097" y="3783"/>
                    <a:pt x="4106" y="3781"/>
                  </a:cubicBezTo>
                  <a:lnTo>
                    <a:pt x="4536" y="3752"/>
                  </a:lnTo>
                  <a:cubicBezTo>
                    <a:pt x="4542" y="3751"/>
                    <a:pt x="4548" y="3751"/>
                    <a:pt x="4553" y="3751"/>
                  </a:cubicBezTo>
                  <a:cubicBezTo>
                    <a:pt x="4624" y="3751"/>
                    <a:pt x="4691" y="3806"/>
                    <a:pt x="4709" y="3877"/>
                  </a:cubicBezTo>
                  <a:lnTo>
                    <a:pt x="4728" y="3991"/>
                  </a:lnTo>
                  <a:cubicBezTo>
                    <a:pt x="4766" y="4183"/>
                    <a:pt x="4632" y="4365"/>
                    <a:pt x="4431" y="4384"/>
                  </a:cubicBezTo>
                  <a:lnTo>
                    <a:pt x="3598" y="4451"/>
                  </a:lnTo>
                  <a:cubicBezTo>
                    <a:pt x="3512" y="4460"/>
                    <a:pt x="3464" y="4547"/>
                    <a:pt x="3484" y="4633"/>
                  </a:cubicBezTo>
                  <a:cubicBezTo>
                    <a:pt x="3516" y="4731"/>
                    <a:pt x="3437" y="4823"/>
                    <a:pt x="3341" y="4823"/>
                  </a:cubicBezTo>
                  <a:cubicBezTo>
                    <a:pt x="3325" y="4823"/>
                    <a:pt x="3309" y="4820"/>
                    <a:pt x="3292" y="4814"/>
                  </a:cubicBezTo>
                  <a:lnTo>
                    <a:pt x="2680" y="4614"/>
                  </a:lnTo>
                  <a:cubicBezTo>
                    <a:pt x="2594" y="4585"/>
                    <a:pt x="2536" y="4508"/>
                    <a:pt x="2517" y="4432"/>
                  </a:cubicBezTo>
                  <a:cubicBezTo>
                    <a:pt x="2498" y="4307"/>
                    <a:pt x="2393" y="4231"/>
                    <a:pt x="2278" y="4231"/>
                  </a:cubicBezTo>
                  <a:lnTo>
                    <a:pt x="1694" y="4250"/>
                  </a:lnTo>
                  <a:cubicBezTo>
                    <a:pt x="1483" y="4250"/>
                    <a:pt x="1273" y="4298"/>
                    <a:pt x="1081" y="4384"/>
                  </a:cubicBezTo>
                  <a:lnTo>
                    <a:pt x="881" y="4470"/>
                  </a:lnTo>
                  <a:cubicBezTo>
                    <a:pt x="766" y="4518"/>
                    <a:pt x="689" y="4633"/>
                    <a:pt x="680" y="4757"/>
                  </a:cubicBezTo>
                  <a:lnTo>
                    <a:pt x="680" y="4920"/>
                  </a:lnTo>
                  <a:lnTo>
                    <a:pt x="86" y="5599"/>
                  </a:lnTo>
                  <a:cubicBezTo>
                    <a:pt x="38" y="5657"/>
                    <a:pt x="10" y="5733"/>
                    <a:pt x="0" y="5810"/>
                  </a:cubicBezTo>
                  <a:lnTo>
                    <a:pt x="0" y="6528"/>
                  </a:lnTo>
                  <a:cubicBezTo>
                    <a:pt x="0" y="6671"/>
                    <a:pt x="57" y="6796"/>
                    <a:pt x="153" y="6891"/>
                  </a:cubicBezTo>
                  <a:lnTo>
                    <a:pt x="670" y="7389"/>
                  </a:lnTo>
                  <a:cubicBezTo>
                    <a:pt x="756" y="7465"/>
                    <a:pt x="861" y="7513"/>
                    <a:pt x="976" y="7523"/>
                  </a:cubicBezTo>
                  <a:lnTo>
                    <a:pt x="2527" y="7657"/>
                  </a:lnTo>
                  <a:cubicBezTo>
                    <a:pt x="2622" y="7666"/>
                    <a:pt x="2699" y="7753"/>
                    <a:pt x="2680" y="7848"/>
                  </a:cubicBezTo>
                  <a:lnTo>
                    <a:pt x="2670" y="7925"/>
                  </a:lnTo>
                  <a:cubicBezTo>
                    <a:pt x="2661" y="8040"/>
                    <a:pt x="2708" y="8155"/>
                    <a:pt x="2804" y="8231"/>
                  </a:cubicBezTo>
                  <a:lnTo>
                    <a:pt x="3187" y="8509"/>
                  </a:lnTo>
                  <a:lnTo>
                    <a:pt x="3130" y="8700"/>
                  </a:lnTo>
                  <a:cubicBezTo>
                    <a:pt x="3082" y="8824"/>
                    <a:pt x="3130" y="8958"/>
                    <a:pt x="3225" y="9045"/>
                  </a:cubicBezTo>
                  <a:lnTo>
                    <a:pt x="3627" y="9399"/>
                  </a:lnTo>
                  <a:cubicBezTo>
                    <a:pt x="4020" y="9332"/>
                    <a:pt x="4402" y="9207"/>
                    <a:pt x="4766" y="9045"/>
                  </a:cubicBezTo>
                  <a:lnTo>
                    <a:pt x="5398" y="8288"/>
                  </a:lnTo>
                  <a:cubicBezTo>
                    <a:pt x="5503" y="8174"/>
                    <a:pt x="5580" y="8030"/>
                    <a:pt x="5647" y="7887"/>
                  </a:cubicBezTo>
                  <a:lnTo>
                    <a:pt x="6355" y="6269"/>
                  </a:lnTo>
                  <a:cubicBezTo>
                    <a:pt x="6431" y="6097"/>
                    <a:pt x="6307" y="5906"/>
                    <a:pt x="6115" y="5896"/>
                  </a:cubicBezTo>
                  <a:cubicBezTo>
                    <a:pt x="6106" y="5896"/>
                    <a:pt x="6097" y="5897"/>
                    <a:pt x="6088" y="5897"/>
                  </a:cubicBezTo>
                  <a:cubicBezTo>
                    <a:pt x="5897" y="5897"/>
                    <a:pt x="5717" y="5803"/>
                    <a:pt x="5589" y="5657"/>
                  </a:cubicBezTo>
                  <a:lnTo>
                    <a:pt x="4890" y="4824"/>
                  </a:lnTo>
                  <a:cubicBezTo>
                    <a:pt x="4784" y="4696"/>
                    <a:pt x="4899" y="4541"/>
                    <a:pt x="5025" y="4541"/>
                  </a:cubicBezTo>
                  <a:cubicBezTo>
                    <a:pt x="5068" y="4541"/>
                    <a:pt x="5112" y="4560"/>
                    <a:pt x="5149" y="4604"/>
                  </a:cubicBezTo>
                  <a:lnTo>
                    <a:pt x="5847" y="5446"/>
                  </a:lnTo>
                  <a:cubicBezTo>
                    <a:pt x="5914" y="5513"/>
                    <a:pt x="6001" y="5551"/>
                    <a:pt x="6087" y="5561"/>
                  </a:cubicBezTo>
                  <a:cubicBezTo>
                    <a:pt x="6192" y="5561"/>
                    <a:pt x="6297" y="5494"/>
                    <a:pt x="6345" y="5408"/>
                  </a:cubicBezTo>
                  <a:lnTo>
                    <a:pt x="6747" y="4604"/>
                  </a:lnTo>
                  <a:cubicBezTo>
                    <a:pt x="6785" y="4527"/>
                    <a:pt x="6766" y="4441"/>
                    <a:pt x="6699" y="4393"/>
                  </a:cubicBezTo>
                  <a:lnTo>
                    <a:pt x="6575" y="4307"/>
                  </a:lnTo>
                  <a:cubicBezTo>
                    <a:pt x="6537" y="4279"/>
                    <a:pt x="6527" y="4221"/>
                    <a:pt x="6556" y="4173"/>
                  </a:cubicBezTo>
                  <a:lnTo>
                    <a:pt x="6613" y="4087"/>
                  </a:lnTo>
                  <a:cubicBezTo>
                    <a:pt x="6672" y="3985"/>
                    <a:pt x="6778" y="3931"/>
                    <a:pt x="6885" y="3931"/>
                  </a:cubicBezTo>
                  <a:cubicBezTo>
                    <a:pt x="6969" y="3931"/>
                    <a:pt x="7054" y="3963"/>
                    <a:pt x="7120" y="4030"/>
                  </a:cubicBezTo>
                  <a:lnTo>
                    <a:pt x="7561" y="4460"/>
                  </a:lnTo>
                  <a:cubicBezTo>
                    <a:pt x="7551" y="4269"/>
                    <a:pt x="7532" y="4068"/>
                    <a:pt x="7494" y="3886"/>
                  </a:cubicBezTo>
                  <a:cubicBezTo>
                    <a:pt x="7139" y="1857"/>
                    <a:pt x="5532" y="297"/>
                    <a:pt x="349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12" name="Google Shape;11312;p67"/>
            <p:cNvSpPr/>
            <p:nvPr/>
          </p:nvSpPr>
          <p:spPr>
            <a:xfrm>
              <a:off x="6342175" y="2077469"/>
              <a:ext cx="15861" cy="25656"/>
            </a:xfrm>
            <a:custGeom>
              <a:avLst/>
              <a:gdLst/>
              <a:ahLst/>
              <a:cxnLst/>
              <a:rect l="l" t="t" r="r" b="b"/>
              <a:pathLst>
                <a:path w="604" h="977" extrusionOk="0">
                  <a:moveTo>
                    <a:pt x="432" y="0"/>
                  </a:moveTo>
                  <a:cubicBezTo>
                    <a:pt x="336" y="0"/>
                    <a:pt x="259" y="77"/>
                    <a:pt x="259" y="173"/>
                  </a:cubicBezTo>
                  <a:lnTo>
                    <a:pt x="259" y="536"/>
                  </a:lnTo>
                  <a:lnTo>
                    <a:pt x="106" y="680"/>
                  </a:lnTo>
                  <a:cubicBezTo>
                    <a:pt x="1" y="795"/>
                    <a:pt x="77" y="977"/>
                    <a:pt x="231" y="977"/>
                  </a:cubicBezTo>
                  <a:cubicBezTo>
                    <a:pt x="269" y="977"/>
                    <a:pt x="317" y="957"/>
                    <a:pt x="345" y="929"/>
                  </a:cubicBezTo>
                  <a:lnTo>
                    <a:pt x="556" y="737"/>
                  </a:lnTo>
                  <a:cubicBezTo>
                    <a:pt x="585" y="709"/>
                    <a:pt x="604" y="661"/>
                    <a:pt x="604" y="613"/>
                  </a:cubicBezTo>
                  <a:lnTo>
                    <a:pt x="594" y="173"/>
                  </a:lnTo>
                  <a:cubicBezTo>
                    <a:pt x="594" y="77"/>
                    <a:pt x="518" y="0"/>
                    <a:pt x="4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13" name="Google Shape;11313;p67"/>
            <p:cNvSpPr/>
            <p:nvPr/>
          </p:nvSpPr>
          <p:spPr>
            <a:xfrm>
              <a:off x="6312527" y="2161396"/>
              <a:ext cx="143774" cy="117146"/>
            </a:xfrm>
            <a:custGeom>
              <a:avLst/>
              <a:gdLst/>
              <a:ahLst/>
              <a:cxnLst/>
              <a:rect l="l" t="t" r="r" b="b"/>
              <a:pathLst>
                <a:path w="5475" h="4461" extrusionOk="0">
                  <a:moveTo>
                    <a:pt x="661" y="1"/>
                  </a:moveTo>
                  <a:lnTo>
                    <a:pt x="87" y="661"/>
                  </a:lnTo>
                  <a:cubicBezTo>
                    <a:pt x="29" y="719"/>
                    <a:pt x="1" y="795"/>
                    <a:pt x="1" y="881"/>
                  </a:cubicBezTo>
                  <a:lnTo>
                    <a:pt x="1" y="1599"/>
                  </a:lnTo>
                  <a:cubicBezTo>
                    <a:pt x="1" y="1733"/>
                    <a:pt x="58" y="1858"/>
                    <a:pt x="154" y="1953"/>
                  </a:cubicBezTo>
                  <a:lnTo>
                    <a:pt x="671" y="2460"/>
                  </a:lnTo>
                  <a:cubicBezTo>
                    <a:pt x="757" y="2537"/>
                    <a:pt x="862" y="2585"/>
                    <a:pt x="977" y="2594"/>
                  </a:cubicBezTo>
                  <a:lnTo>
                    <a:pt x="2527" y="2728"/>
                  </a:lnTo>
                  <a:cubicBezTo>
                    <a:pt x="2623" y="2738"/>
                    <a:pt x="2690" y="2824"/>
                    <a:pt x="2680" y="2920"/>
                  </a:cubicBezTo>
                  <a:lnTo>
                    <a:pt x="2671" y="2987"/>
                  </a:lnTo>
                  <a:cubicBezTo>
                    <a:pt x="2661" y="3111"/>
                    <a:pt x="2709" y="3226"/>
                    <a:pt x="2805" y="3293"/>
                  </a:cubicBezTo>
                  <a:lnTo>
                    <a:pt x="3188" y="3580"/>
                  </a:lnTo>
                  <a:lnTo>
                    <a:pt x="3121" y="3762"/>
                  </a:lnTo>
                  <a:cubicBezTo>
                    <a:pt x="3073" y="3886"/>
                    <a:pt x="3121" y="4020"/>
                    <a:pt x="3216" y="4107"/>
                  </a:cubicBezTo>
                  <a:lnTo>
                    <a:pt x="3618" y="4461"/>
                  </a:lnTo>
                  <a:lnTo>
                    <a:pt x="3628" y="4461"/>
                  </a:lnTo>
                  <a:cubicBezTo>
                    <a:pt x="3915" y="4403"/>
                    <a:pt x="4192" y="4327"/>
                    <a:pt x="4470" y="4231"/>
                  </a:cubicBezTo>
                  <a:lnTo>
                    <a:pt x="4527" y="4202"/>
                  </a:lnTo>
                  <a:cubicBezTo>
                    <a:pt x="4594" y="4183"/>
                    <a:pt x="4652" y="4154"/>
                    <a:pt x="4709" y="4135"/>
                  </a:cubicBezTo>
                  <a:lnTo>
                    <a:pt x="4767" y="4107"/>
                  </a:lnTo>
                  <a:lnTo>
                    <a:pt x="5389" y="3350"/>
                  </a:lnTo>
                  <a:cubicBezTo>
                    <a:pt x="5417" y="3322"/>
                    <a:pt x="5446" y="3284"/>
                    <a:pt x="5475" y="3245"/>
                  </a:cubicBezTo>
                  <a:cubicBezTo>
                    <a:pt x="5379" y="3245"/>
                    <a:pt x="5274" y="3255"/>
                    <a:pt x="5178" y="3255"/>
                  </a:cubicBezTo>
                  <a:cubicBezTo>
                    <a:pt x="3130" y="3255"/>
                    <a:pt x="1312" y="1944"/>
                    <a:pt x="661"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314" name="Google Shape;11314;p67"/>
            <p:cNvSpPr/>
            <p:nvPr/>
          </p:nvSpPr>
          <p:spPr>
            <a:xfrm>
              <a:off x="6241730" y="2077679"/>
              <a:ext cx="338728" cy="251597"/>
            </a:xfrm>
            <a:custGeom>
              <a:avLst/>
              <a:gdLst/>
              <a:ahLst/>
              <a:cxnLst/>
              <a:rect l="l" t="t" r="r" b="b"/>
              <a:pathLst>
                <a:path w="12899" h="9581" extrusionOk="0">
                  <a:moveTo>
                    <a:pt x="11296" y="1"/>
                  </a:moveTo>
                  <a:cubicBezTo>
                    <a:pt x="11159" y="1"/>
                    <a:pt x="11024" y="135"/>
                    <a:pt x="11099" y="299"/>
                  </a:cubicBezTo>
                  <a:cubicBezTo>
                    <a:pt x="12420" y="3103"/>
                    <a:pt x="11482" y="6443"/>
                    <a:pt x="8889" y="8146"/>
                  </a:cubicBezTo>
                  <a:cubicBezTo>
                    <a:pt x="7847" y="8829"/>
                    <a:pt x="6665" y="9161"/>
                    <a:pt x="5492" y="9161"/>
                  </a:cubicBezTo>
                  <a:cubicBezTo>
                    <a:pt x="3754" y="9161"/>
                    <a:pt x="2034" y="8434"/>
                    <a:pt x="811" y="7046"/>
                  </a:cubicBezTo>
                  <a:lnTo>
                    <a:pt x="811" y="7046"/>
                  </a:lnTo>
                  <a:lnTo>
                    <a:pt x="1529" y="7285"/>
                  </a:lnTo>
                  <a:cubicBezTo>
                    <a:pt x="1557" y="7295"/>
                    <a:pt x="1584" y="7300"/>
                    <a:pt x="1609" y="7300"/>
                  </a:cubicBezTo>
                  <a:cubicBezTo>
                    <a:pt x="1821" y="7300"/>
                    <a:pt x="1903" y="6970"/>
                    <a:pt x="1663" y="6893"/>
                  </a:cubicBezTo>
                  <a:lnTo>
                    <a:pt x="285" y="6433"/>
                  </a:lnTo>
                  <a:cubicBezTo>
                    <a:pt x="264" y="6426"/>
                    <a:pt x="242" y="6423"/>
                    <a:pt x="221" y="6423"/>
                  </a:cubicBezTo>
                  <a:cubicBezTo>
                    <a:pt x="102" y="6423"/>
                    <a:pt x="1" y="6531"/>
                    <a:pt x="17" y="6653"/>
                  </a:cubicBezTo>
                  <a:lnTo>
                    <a:pt x="247" y="8261"/>
                  </a:lnTo>
                  <a:cubicBezTo>
                    <a:pt x="256" y="8366"/>
                    <a:pt x="352" y="8443"/>
                    <a:pt x="448" y="8443"/>
                  </a:cubicBezTo>
                  <a:lnTo>
                    <a:pt x="476" y="8443"/>
                  </a:lnTo>
                  <a:cubicBezTo>
                    <a:pt x="601" y="8424"/>
                    <a:pt x="677" y="8319"/>
                    <a:pt x="658" y="8204"/>
                  </a:cubicBezTo>
                  <a:lnTo>
                    <a:pt x="534" y="7352"/>
                  </a:lnTo>
                  <a:lnTo>
                    <a:pt x="534" y="7352"/>
                  </a:lnTo>
                  <a:cubicBezTo>
                    <a:pt x="1834" y="8816"/>
                    <a:pt x="3652" y="9581"/>
                    <a:pt x="5492" y="9581"/>
                  </a:cubicBezTo>
                  <a:cubicBezTo>
                    <a:pt x="6754" y="9581"/>
                    <a:pt x="8026" y="9221"/>
                    <a:pt x="9147" y="8481"/>
                  </a:cubicBezTo>
                  <a:cubicBezTo>
                    <a:pt x="11903" y="6663"/>
                    <a:pt x="12899" y="3103"/>
                    <a:pt x="11482" y="117"/>
                  </a:cubicBezTo>
                  <a:lnTo>
                    <a:pt x="11482" y="117"/>
                  </a:lnTo>
                  <a:lnTo>
                    <a:pt x="11482" y="126"/>
                  </a:lnTo>
                  <a:cubicBezTo>
                    <a:pt x="11439" y="38"/>
                    <a:pt x="11367" y="1"/>
                    <a:pt x="11296"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15" name="Google Shape;11315;p67"/>
            <p:cNvSpPr/>
            <p:nvPr/>
          </p:nvSpPr>
          <p:spPr>
            <a:xfrm>
              <a:off x="6191390" y="1981489"/>
              <a:ext cx="338807" cy="251676"/>
            </a:xfrm>
            <a:custGeom>
              <a:avLst/>
              <a:gdLst/>
              <a:ahLst/>
              <a:cxnLst/>
              <a:rect l="l" t="t" r="r" b="b"/>
              <a:pathLst>
                <a:path w="12902" h="9584" extrusionOk="0">
                  <a:moveTo>
                    <a:pt x="7403" y="1"/>
                  </a:moveTo>
                  <a:cubicBezTo>
                    <a:pt x="6141" y="1"/>
                    <a:pt x="4870" y="360"/>
                    <a:pt x="3752" y="1100"/>
                  </a:cubicBezTo>
                  <a:cubicBezTo>
                    <a:pt x="996" y="2909"/>
                    <a:pt x="1" y="6479"/>
                    <a:pt x="1417" y="9465"/>
                  </a:cubicBezTo>
                  <a:cubicBezTo>
                    <a:pt x="1456" y="9548"/>
                    <a:pt x="1524" y="9583"/>
                    <a:pt x="1593" y="9583"/>
                  </a:cubicBezTo>
                  <a:cubicBezTo>
                    <a:pt x="1728" y="9583"/>
                    <a:pt x="1867" y="9448"/>
                    <a:pt x="1790" y="9283"/>
                  </a:cubicBezTo>
                  <a:cubicBezTo>
                    <a:pt x="1398" y="8450"/>
                    <a:pt x="1197" y="7541"/>
                    <a:pt x="1197" y="6622"/>
                  </a:cubicBezTo>
                  <a:cubicBezTo>
                    <a:pt x="1197" y="4038"/>
                    <a:pt x="2805" y="1722"/>
                    <a:pt x="5226" y="813"/>
                  </a:cubicBezTo>
                  <a:cubicBezTo>
                    <a:pt x="5937" y="546"/>
                    <a:pt x="6674" y="417"/>
                    <a:pt x="7405" y="417"/>
                  </a:cubicBezTo>
                  <a:cubicBezTo>
                    <a:pt x="9165" y="417"/>
                    <a:pt x="10884" y="1166"/>
                    <a:pt x="12088" y="2545"/>
                  </a:cubicBezTo>
                  <a:lnTo>
                    <a:pt x="11370" y="2306"/>
                  </a:lnTo>
                  <a:cubicBezTo>
                    <a:pt x="11343" y="2297"/>
                    <a:pt x="11318" y="2294"/>
                    <a:pt x="11294" y="2294"/>
                  </a:cubicBezTo>
                  <a:cubicBezTo>
                    <a:pt x="11081" y="2294"/>
                    <a:pt x="11004" y="2612"/>
                    <a:pt x="11236" y="2698"/>
                  </a:cubicBezTo>
                  <a:lnTo>
                    <a:pt x="12614" y="3148"/>
                  </a:lnTo>
                  <a:cubicBezTo>
                    <a:pt x="12634" y="3158"/>
                    <a:pt x="12653" y="3167"/>
                    <a:pt x="12672" y="3167"/>
                  </a:cubicBezTo>
                  <a:cubicBezTo>
                    <a:pt x="12806" y="3167"/>
                    <a:pt x="12901" y="3053"/>
                    <a:pt x="12882" y="2928"/>
                  </a:cubicBezTo>
                  <a:lnTo>
                    <a:pt x="12653" y="1320"/>
                  </a:lnTo>
                  <a:cubicBezTo>
                    <a:pt x="12635" y="1196"/>
                    <a:pt x="12543" y="1139"/>
                    <a:pt x="12450" y="1139"/>
                  </a:cubicBezTo>
                  <a:cubicBezTo>
                    <a:pt x="12336" y="1139"/>
                    <a:pt x="12220" y="1225"/>
                    <a:pt x="12241" y="1378"/>
                  </a:cubicBezTo>
                  <a:lnTo>
                    <a:pt x="12366" y="2229"/>
                  </a:lnTo>
                  <a:cubicBezTo>
                    <a:pt x="11066" y="765"/>
                    <a:pt x="9244" y="1"/>
                    <a:pt x="7403"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1316" name="Google Shape;11316;p67"/>
          <p:cNvGrpSpPr/>
          <p:nvPr/>
        </p:nvGrpSpPr>
        <p:grpSpPr>
          <a:xfrm>
            <a:off x="6657847" y="1855191"/>
            <a:ext cx="348103" cy="295714"/>
            <a:chOff x="6657846" y="2007591"/>
            <a:chExt cx="348103" cy="295714"/>
          </a:xfrm>
        </p:grpSpPr>
        <p:sp>
          <p:nvSpPr>
            <p:cNvPr id="11317" name="Google Shape;11317;p67"/>
            <p:cNvSpPr/>
            <p:nvPr/>
          </p:nvSpPr>
          <p:spPr>
            <a:xfrm>
              <a:off x="6820186" y="2082984"/>
              <a:ext cx="179224" cy="163153"/>
            </a:xfrm>
            <a:custGeom>
              <a:avLst/>
              <a:gdLst/>
              <a:ahLst/>
              <a:cxnLst/>
              <a:rect l="l" t="t" r="r" b="b"/>
              <a:pathLst>
                <a:path w="6825" h="6213" extrusionOk="0">
                  <a:moveTo>
                    <a:pt x="4298" y="1"/>
                  </a:moveTo>
                  <a:lnTo>
                    <a:pt x="2987" y="1006"/>
                  </a:lnTo>
                  <a:lnTo>
                    <a:pt x="1896" y="642"/>
                  </a:lnTo>
                  <a:lnTo>
                    <a:pt x="1" y="2183"/>
                  </a:lnTo>
                  <a:lnTo>
                    <a:pt x="2920" y="6212"/>
                  </a:lnTo>
                  <a:lnTo>
                    <a:pt x="6824" y="3437"/>
                  </a:lnTo>
                  <a:lnTo>
                    <a:pt x="4298"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18" name="Google Shape;11318;p67"/>
            <p:cNvSpPr/>
            <p:nvPr/>
          </p:nvSpPr>
          <p:spPr>
            <a:xfrm>
              <a:off x="6900620" y="2007591"/>
              <a:ext cx="105329" cy="193431"/>
            </a:xfrm>
            <a:custGeom>
              <a:avLst/>
              <a:gdLst/>
              <a:ahLst/>
              <a:cxnLst/>
              <a:rect l="l" t="t" r="r" b="b"/>
              <a:pathLst>
                <a:path w="4011" h="7366" extrusionOk="0">
                  <a:moveTo>
                    <a:pt x="4010" y="1"/>
                  </a:moveTo>
                  <a:lnTo>
                    <a:pt x="115" y="2767"/>
                  </a:lnTo>
                  <a:cubicBezTo>
                    <a:pt x="19" y="2834"/>
                    <a:pt x="0" y="2968"/>
                    <a:pt x="67" y="3063"/>
                  </a:cubicBezTo>
                  <a:lnTo>
                    <a:pt x="3340" y="7284"/>
                  </a:lnTo>
                  <a:cubicBezTo>
                    <a:pt x="3384" y="7339"/>
                    <a:pt x="3444" y="7365"/>
                    <a:pt x="3505" y="7365"/>
                  </a:cubicBezTo>
                  <a:cubicBezTo>
                    <a:pt x="3550" y="7365"/>
                    <a:pt x="3596" y="7351"/>
                    <a:pt x="3637" y="7322"/>
                  </a:cubicBezTo>
                  <a:lnTo>
                    <a:pt x="4010" y="7025"/>
                  </a:lnTo>
                  <a:lnTo>
                    <a:pt x="4010"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19" name="Google Shape;11319;p67"/>
            <p:cNvSpPr/>
            <p:nvPr/>
          </p:nvSpPr>
          <p:spPr>
            <a:xfrm>
              <a:off x="6972494" y="2152862"/>
              <a:ext cx="32930" cy="48292"/>
            </a:xfrm>
            <a:custGeom>
              <a:avLst/>
              <a:gdLst/>
              <a:ahLst/>
              <a:cxnLst/>
              <a:rect l="l" t="t" r="r" b="b"/>
              <a:pathLst>
                <a:path w="1254" h="1839" extrusionOk="0">
                  <a:moveTo>
                    <a:pt x="1254" y="1"/>
                  </a:moveTo>
                  <a:lnTo>
                    <a:pt x="0" y="977"/>
                  </a:lnTo>
                  <a:lnTo>
                    <a:pt x="594" y="1761"/>
                  </a:lnTo>
                  <a:cubicBezTo>
                    <a:pt x="632" y="1811"/>
                    <a:pt x="692" y="1838"/>
                    <a:pt x="755" y="1838"/>
                  </a:cubicBezTo>
                  <a:cubicBezTo>
                    <a:pt x="801" y="1838"/>
                    <a:pt x="849" y="1823"/>
                    <a:pt x="890" y="1790"/>
                  </a:cubicBezTo>
                  <a:lnTo>
                    <a:pt x="1254" y="1503"/>
                  </a:lnTo>
                  <a:lnTo>
                    <a:pt x="1254"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20" name="Google Shape;11320;p67"/>
            <p:cNvSpPr/>
            <p:nvPr/>
          </p:nvSpPr>
          <p:spPr>
            <a:xfrm>
              <a:off x="6832003" y="2137027"/>
              <a:ext cx="136237" cy="90439"/>
            </a:xfrm>
            <a:custGeom>
              <a:avLst/>
              <a:gdLst/>
              <a:ahLst/>
              <a:cxnLst/>
              <a:rect l="l" t="t" r="r" b="b"/>
              <a:pathLst>
                <a:path w="5188" h="3444" extrusionOk="0">
                  <a:moveTo>
                    <a:pt x="594" y="1"/>
                  </a:moveTo>
                  <a:lnTo>
                    <a:pt x="0" y="1092"/>
                  </a:lnTo>
                  <a:lnTo>
                    <a:pt x="4183" y="3369"/>
                  </a:lnTo>
                  <a:cubicBezTo>
                    <a:pt x="4274" y="3419"/>
                    <a:pt x="4373" y="3443"/>
                    <a:pt x="4472" y="3443"/>
                  </a:cubicBezTo>
                  <a:cubicBezTo>
                    <a:pt x="4694" y="3443"/>
                    <a:pt x="4912" y="3323"/>
                    <a:pt x="5025" y="3111"/>
                  </a:cubicBezTo>
                  <a:cubicBezTo>
                    <a:pt x="5188" y="2814"/>
                    <a:pt x="5073" y="2441"/>
                    <a:pt x="4776" y="2278"/>
                  </a:cubicBezTo>
                  <a:lnTo>
                    <a:pt x="59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21" name="Google Shape;11321;p67"/>
            <p:cNvSpPr/>
            <p:nvPr/>
          </p:nvSpPr>
          <p:spPr>
            <a:xfrm>
              <a:off x="6885284" y="2182509"/>
              <a:ext cx="79935" cy="44957"/>
            </a:xfrm>
            <a:custGeom>
              <a:avLst/>
              <a:gdLst/>
              <a:ahLst/>
              <a:cxnLst/>
              <a:rect l="l" t="t" r="r" b="b"/>
              <a:pathLst>
                <a:path w="3044" h="1712" extrusionOk="0">
                  <a:moveTo>
                    <a:pt x="268" y="1"/>
                  </a:moveTo>
                  <a:lnTo>
                    <a:pt x="0" y="460"/>
                  </a:lnTo>
                  <a:lnTo>
                    <a:pt x="2154" y="1637"/>
                  </a:lnTo>
                  <a:cubicBezTo>
                    <a:pt x="2250" y="1688"/>
                    <a:pt x="2352" y="1712"/>
                    <a:pt x="2452" y="1712"/>
                  </a:cubicBezTo>
                  <a:cubicBezTo>
                    <a:pt x="2710" y="1712"/>
                    <a:pt x="2954" y="1552"/>
                    <a:pt x="3044" y="1283"/>
                  </a:cubicBezTo>
                  <a:lnTo>
                    <a:pt x="3044" y="1283"/>
                  </a:lnTo>
                  <a:cubicBezTo>
                    <a:pt x="2976" y="1307"/>
                    <a:pt x="2905" y="1319"/>
                    <a:pt x="2834" y="1319"/>
                  </a:cubicBezTo>
                  <a:cubicBezTo>
                    <a:pt x="2735" y="1319"/>
                    <a:pt x="2635" y="1295"/>
                    <a:pt x="2546" y="1245"/>
                  </a:cubicBezTo>
                  <a:lnTo>
                    <a:pt x="268"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22" name="Google Shape;11322;p67"/>
            <p:cNvSpPr/>
            <p:nvPr/>
          </p:nvSpPr>
          <p:spPr>
            <a:xfrm>
              <a:off x="6806872" y="2160661"/>
              <a:ext cx="136237" cy="90229"/>
            </a:xfrm>
            <a:custGeom>
              <a:avLst/>
              <a:gdLst/>
              <a:ahLst/>
              <a:cxnLst/>
              <a:rect l="l" t="t" r="r" b="b"/>
              <a:pathLst>
                <a:path w="5188" h="3436" extrusionOk="0">
                  <a:moveTo>
                    <a:pt x="594" y="0"/>
                  </a:moveTo>
                  <a:lnTo>
                    <a:pt x="0" y="1091"/>
                  </a:lnTo>
                  <a:lnTo>
                    <a:pt x="4183" y="3359"/>
                  </a:lnTo>
                  <a:cubicBezTo>
                    <a:pt x="4276" y="3411"/>
                    <a:pt x="4379" y="3435"/>
                    <a:pt x="4480" y="3435"/>
                  </a:cubicBezTo>
                  <a:cubicBezTo>
                    <a:pt x="4699" y="3435"/>
                    <a:pt x="4914" y="3320"/>
                    <a:pt x="5025" y="3111"/>
                  </a:cubicBezTo>
                  <a:cubicBezTo>
                    <a:pt x="5187" y="2804"/>
                    <a:pt x="5073" y="2431"/>
                    <a:pt x="4776" y="2268"/>
                  </a:cubicBezTo>
                  <a:lnTo>
                    <a:pt x="59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23" name="Google Shape;11323;p67"/>
            <p:cNvSpPr/>
            <p:nvPr/>
          </p:nvSpPr>
          <p:spPr>
            <a:xfrm>
              <a:off x="6868688" y="2211920"/>
              <a:ext cx="71165" cy="38944"/>
            </a:xfrm>
            <a:custGeom>
              <a:avLst/>
              <a:gdLst/>
              <a:ahLst/>
              <a:cxnLst/>
              <a:rect l="l" t="t" r="r" b="b"/>
              <a:pathLst>
                <a:path w="2710" h="1483" extrusionOk="0">
                  <a:moveTo>
                    <a:pt x="240" y="1"/>
                  </a:moveTo>
                  <a:lnTo>
                    <a:pt x="1" y="422"/>
                  </a:lnTo>
                  <a:lnTo>
                    <a:pt x="1819" y="1407"/>
                  </a:lnTo>
                  <a:cubicBezTo>
                    <a:pt x="1913" y="1458"/>
                    <a:pt x="2014" y="1482"/>
                    <a:pt x="2114" y="1482"/>
                  </a:cubicBezTo>
                  <a:cubicBezTo>
                    <a:pt x="2371" y="1482"/>
                    <a:pt x="2620" y="1325"/>
                    <a:pt x="2709" y="1063"/>
                  </a:cubicBezTo>
                  <a:lnTo>
                    <a:pt x="2709" y="1063"/>
                  </a:lnTo>
                  <a:cubicBezTo>
                    <a:pt x="2623" y="1099"/>
                    <a:pt x="2533" y="1118"/>
                    <a:pt x="2444" y="1118"/>
                  </a:cubicBezTo>
                  <a:cubicBezTo>
                    <a:pt x="2344" y="1118"/>
                    <a:pt x="2245" y="1094"/>
                    <a:pt x="2154" y="1044"/>
                  </a:cubicBezTo>
                  <a:lnTo>
                    <a:pt x="240"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24" name="Google Shape;11324;p67"/>
            <p:cNvSpPr/>
            <p:nvPr/>
          </p:nvSpPr>
          <p:spPr>
            <a:xfrm>
              <a:off x="6781741" y="2184032"/>
              <a:ext cx="136237" cy="90334"/>
            </a:xfrm>
            <a:custGeom>
              <a:avLst/>
              <a:gdLst/>
              <a:ahLst/>
              <a:cxnLst/>
              <a:rect l="l" t="t" r="r" b="b"/>
              <a:pathLst>
                <a:path w="5188" h="3440" extrusionOk="0">
                  <a:moveTo>
                    <a:pt x="594" y="0"/>
                  </a:moveTo>
                  <a:lnTo>
                    <a:pt x="0" y="1091"/>
                  </a:lnTo>
                  <a:lnTo>
                    <a:pt x="4183" y="3359"/>
                  </a:lnTo>
                  <a:cubicBezTo>
                    <a:pt x="4277" y="3414"/>
                    <a:pt x="4379" y="3440"/>
                    <a:pt x="4481" y="3440"/>
                  </a:cubicBezTo>
                  <a:cubicBezTo>
                    <a:pt x="4700" y="3440"/>
                    <a:pt x="4914" y="3320"/>
                    <a:pt x="5025" y="3111"/>
                  </a:cubicBezTo>
                  <a:cubicBezTo>
                    <a:pt x="5187" y="2814"/>
                    <a:pt x="5073" y="2441"/>
                    <a:pt x="4776" y="2268"/>
                  </a:cubicBezTo>
                  <a:lnTo>
                    <a:pt x="59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25" name="Google Shape;11325;p67"/>
            <p:cNvSpPr/>
            <p:nvPr/>
          </p:nvSpPr>
          <p:spPr>
            <a:xfrm>
              <a:off x="6852354" y="2240570"/>
              <a:ext cx="61842" cy="33770"/>
            </a:xfrm>
            <a:custGeom>
              <a:avLst/>
              <a:gdLst/>
              <a:ahLst/>
              <a:cxnLst/>
              <a:rect l="l" t="t" r="r" b="b"/>
              <a:pathLst>
                <a:path w="2355" h="1286" extrusionOk="0">
                  <a:moveTo>
                    <a:pt x="240" y="1"/>
                  </a:moveTo>
                  <a:lnTo>
                    <a:pt x="1" y="402"/>
                  </a:lnTo>
                  <a:lnTo>
                    <a:pt x="1484" y="1206"/>
                  </a:lnTo>
                  <a:cubicBezTo>
                    <a:pt x="1580" y="1260"/>
                    <a:pt x="1684" y="1286"/>
                    <a:pt x="1786" y="1286"/>
                  </a:cubicBezTo>
                  <a:cubicBezTo>
                    <a:pt x="2029" y="1286"/>
                    <a:pt x="2261" y="1143"/>
                    <a:pt x="2355" y="900"/>
                  </a:cubicBezTo>
                  <a:lnTo>
                    <a:pt x="2355" y="900"/>
                  </a:lnTo>
                  <a:cubicBezTo>
                    <a:pt x="2280" y="929"/>
                    <a:pt x="2201" y="944"/>
                    <a:pt x="2122" y="944"/>
                  </a:cubicBezTo>
                  <a:cubicBezTo>
                    <a:pt x="2021" y="944"/>
                    <a:pt x="1920" y="920"/>
                    <a:pt x="1829" y="871"/>
                  </a:cubicBezTo>
                  <a:lnTo>
                    <a:pt x="240"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26" name="Google Shape;11326;p67"/>
            <p:cNvSpPr/>
            <p:nvPr/>
          </p:nvSpPr>
          <p:spPr>
            <a:xfrm>
              <a:off x="6756610" y="2207404"/>
              <a:ext cx="136237" cy="90413"/>
            </a:xfrm>
            <a:custGeom>
              <a:avLst/>
              <a:gdLst/>
              <a:ahLst/>
              <a:cxnLst/>
              <a:rect l="l" t="t" r="r" b="b"/>
              <a:pathLst>
                <a:path w="5188" h="3443" extrusionOk="0">
                  <a:moveTo>
                    <a:pt x="594" y="0"/>
                  </a:moveTo>
                  <a:lnTo>
                    <a:pt x="0" y="1091"/>
                  </a:lnTo>
                  <a:lnTo>
                    <a:pt x="4173" y="3369"/>
                  </a:lnTo>
                  <a:cubicBezTo>
                    <a:pt x="4267" y="3419"/>
                    <a:pt x="4369" y="3443"/>
                    <a:pt x="4469" y="3443"/>
                  </a:cubicBezTo>
                  <a:cubicBezTo>
                    <a:pt x="4694" y="3443"/>
                    <a:pt x="4912" y="3323"/>
                    <a:pt x="5025" y="3111"/>
                  </a:cubicBezTo>
                  <a:cubicBezTo>
                    <a:pt x="5187" y="2814"/>
                    <a:pt x="5073" y="2441"/>
                    <a:pt x="4776" y="2278"/>
                  </a:cubicBezTo>
                  <a:lnTo>
                    <a:pt x="59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27" name="Google Shape;11327;p67"/>
            <p:cNvSpPr/>
            <p:nvPr/>
          </p:nvSpPr>
          <p:spPr>
            <a:xfrm>
              <a:off x="6836021" y="2267723"/>
              <a:ext cx="53308" cy="29989"/>
            </a:xfrm>
            <a:custGeom>
              <a:avLst/>
              <a:gdLst/>
              <a:ahLst/>
              <a:cxnLst/>
              <a:rect l="l" t="t" r="r" b="b"/>
              <a:pathLst>
                <a:path w="2030" h="1142" extrusionOk="0">
                  <a:moveTo>
                    <a:pt x="259" y="0"/>
                  </a:moveTo>
                  <a:lnTo>
                    <a:pt x="1" y="440"/>
                  </a:lnTo>
                  <a:lnTo>
                    <a:pt x="1149" y="1072"/>
                  </a:lnTo>
                  <a:cubicBezTo>
                    <a:pt x="1243" y="1119"/>
                    <a:pt x="1344" y="1142"/>
                    <a:pt x="1444" y="1142"/>
                  </a:cubicBezTo>
                  <a:cubicBezTo>
                    <a:pt x="1666" y="1142"/>
                    <a:pt x="1879" y="1028"/>
                    <a:pt x="1991" y="823"/>
                  </a:cubicBezTo>
                  <a:cubicBezTo>
                    <a:pt x="2001" y="794"/>
                    <a:pt x="2020" y="766"/>
                    <a:pt x="2029" y="737"/>
                  </a:cubicBezTo>
                  <a:lnTo>
                    <a:pt x="2029" y="737"/>
                  </a:lnTo>
                  <a:cubicBezTo>
                    <a:pt x="1965" y="760"/>
                    <a:pt x="1898" y="770"/>
                    <a:pt x="1831" y="770"/>
                  </a:cubicBezTo>
                  <a:cubicBezTo>
                    <a:pt x="1728" y="770"/>
                    <a:pt x="1625" y="745"/>
                    <a:pt x="1532" y="699"/>
                  </a:cubicBezTo>
                  <a:lnTo>
                    <a:pt x="259"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28" name="Google Shape;11328;p67"/>
            <p:cNvSpPr/>
            <p:nvPr/>
          </p:nvSpPr>
          <p:spPr>
            <a:xfrm>
              <a:off x="6674180" y="2094564"/>
              <a:ext cx="173421" cy="157087"/>
            </a:xfrm>
            <a:custGeom>
              <a:avLst/>
              <a:gdLst/>
              <a:ahLst/>
              <a:cxnLst/>
              <a:rect l="l" t="t" r="r" b="b"/>
              <a:pathLst>
                <a:path w="6604" h="5982" extrusionOk="0">
                  <a:moveTo>
                    <a:pt x="2067" y="0"/>
                  </a:moveTo>
                  <a:lnTo>
                    <a:pt x="0" y="3723"/>
                  </a:lnTo>
                  <a:lnTo>
                    <a:pt x="4230" y="5982"/>
                  </a:lnTo>
                  <a:lnTo>
                    <a:pt x="6604" y="1618"/>
                  </a:lnTo>
                  <a:lnTo>
                    <a:pt x="4508" y="737"/>
                  </a:lnTo>
                  <a:cubicBezTo>
                    <a:pt x="4479" y="718"/>
                    <a:pt x="4441" y="718"/>
                    <a:pt x="4403" y="718"/>
                  </a:cubicBezTo>
                  <a:lnTo>
                    <a:pt x="3570" y="814"/>
                  </a:lnTo>
                  <a:cubicBezTo>
                    <a:pt x="3557" y="816"/>
                    <a:pt x="3544" y="817"/>
                    <a:pt x="3532" y="817"/>
                  </a:cubicBezTo>
                  <a:cubicBezTo>
                    <a:pt x="3497" y="817"/>
                    <a:pt x="3464" y="809"/>
                    <a:pt x="3436" y="795"/>
                  </a:cubicBezTo>
                  <a:lnTo>
                    <a:pt x="2067"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29" name="Google Shape;11329;p67"/>
            <p:cNvSpPr/>
            <p:nvPr/>
          </p:nvSpPr>
          <p:spPr>
            <a:xfrm>
              <a:off x="6657846" y="2031488"/>
              <a:ext cx="107587" cy="185606"/>
            </a:xfrm>
            <a:custGeom>
              <a:avLst/>
              <a:gdLst/>
              <a:ahLst/>
              <a:cxnLst/>
              <a:rect l="l" t="t" r="r" b="b"/>
              <a:pathLst>
                <a:path w="4097" h="7068" extrusionOk="0">
                  <a:moveTo>
                    <a:pt x="0" y="0"/>
                  </a:moveTo>
                  <a:lnTo>
                    <a:pt x="0" y="6336"/>
                  </a:lnTo>
                  <a:lnTo>
                    <a:pt x="1196" y="7034"/>
                  </a:lnTo>
                  <a:cubicBezTo>
                    <a:pt x="1235" y="7057"/>
                    <a:pt x="1278" y="7068"/>
                    <a:pt x="1319" y="7068"/>
                  </a:cubicBezTo>
                  <a:cubicBezTo>
                    <a:pt x="1400" y="7068"/>
                    <a:pt x="1478" y="7027"/>
                    <a:pt x="1522" y="6958"/>
                  </a:cubicBezTo>
                  <a:lnTo>
                    <a:pt x="4029" y="2603"/>
                  </a:lnTo>
                  <a:cubicBezTo>
                    <a:pt x="4096" y="2488"/>
                    <a:pt x="4048" y="2345"/>
                    <a:pt x="3943" y="2287"/>
                  </a:cubicBezTo>
                  <a:lnTo>
                    <a:pt x="0" y="0"/>
                  </a:lnTo>
                  <a:close/>
                </a:path>
              </a:pathLst>
            </a:custGeom>
            <a:solidFill>
              <a:srgbClr val="F4F6F8"/>
            </a:solidFill>
            <a:ln>
              <a:noFill/>
            </a:ln>
          </p:spPr>
          <p:txBody>
            <a:bodyPr spcFirstLastPara="1" wrap="square" lIns="91425" tIns="91425" rIns="91425" bIns="91425" anchor="ctr" anchorCtr="0">
              <a:noAutofit/>
            </a:bodyPr>
            <a:lstStyle/>
            <a:p>
              <a:endParaRPr/>
            </a:p>
          </p:txBody>
        </p:sp>
        <p:sp>
          <p:nvSpPr>
            <p:cNvPr id="11330" name="Google Shape;11330;p67"/>
            <p:cNvSpPr/>
            <p:nvPr/>
          </p:nvSpPr>
          <p:spPr>
            <a:xfrm>
              <a:off x="6657846" y="2031488"/>
              <a:ext cx="82693" cy="173684"/>
            </a:xfrm>
            <a:custGeom>
              <a:avLst/>
              <a:gdLst/>
              <a:ahLst/>
              <a:cxnLst/>
              <a:rect l="l" t="t" r="r" b="b"/>
              <a:pathLst>
                <a:path w="3149" h="6614" extrusionOk="0">
                  <a:moveTo>
                    <a:pt x="0" y="0"/>
                  </a:moveTo>
                  <a:lnTo>
                    <a:pt x="0" y="6336"/>
                  </a:lnTo>
                  <a:lnTo>
                    <a:pt x="469" y="6613"/>
                  </a:lnTo>
                  <a:lnTo>
                    <a:pt x="3149" y="1828"/>
                  </a:lnTo>
                  <a:lnTo>
                    <a:pt x="0" y="0"/>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1331" name="Google Shape;11331;p67"/>
            <p:cNvSpPr/>
            <p:nvPr/>
          </p:nvSpPr>
          <p:spPr>
            <a:xfrm>
              <a:off x="6657846" y="2162158"/>
              <a:ext cx="51785" cy="54752"/>
            </a:xfrm>
            <a:custGeom>
              <a:avLst/>
              <a:gdLst/>
              <a:ahLst/>
              <a:cxnLst/>
              <a:rect l="l" t="t" r="r" b="b"/>
              <a:pathLst>
                <a:path w="1972" h="2085" extrusionOk="0">
                  <a:moveTo>
                    <a:pt x="0" y="1"/>
                  </a:moveTo>
                  <a:lnTo>
                    <a:pt x="0" y="1360"/>
                  </a:lnTo>
                  <a:lnTo>
                    <a:pt x="1196" y="2058"/>
                  </a:lnTo>
                  <a:cubicBezTo>
                    <a:pt x="1233" y="2076"/>
                    <a:pt x="1272" y="2085"/>
                    <a:pt x="1310" y="2085"/>
                  </a:cubicBezTo>
                  <a:cubicBezTo>
                    <a:pt x="1394" y="2085"/>
                    <a:pt x="1476" y="2044"/>
                    <a:pt x="1522" y="1972"/>
                  </a:cubicBezTo>
                  <a:lnTo>
                    <a:pt x="1972" y="1197"/>
                  </a:lnTo>
                  <a:lnTo>
                    <a:pt x="0"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1332" name="Google Shape;11332;p67"/>
            <p:cNvSpPr/>
            <p:nvPr/>
          </p:nvSpPr>
          <p:spPr>
            <a:xfrm>
              <a:off x="6657846" y="2162158"/>
              <a:ext cx="27153" cy="43014"/>
            </a:xfrm>
            <a:custGeom>
              <a:avLst/>
              <a:gdLst/>
              <a:ahLst/>
              <a:cxnLst/>
              <a:rect l="l" t="t" r="r" b="b"/>
              <a:pathLst>
                <a:path w="1034" h="1638" extrusionOk="0">
                  <a:moveTo>
                    <a:pt x="0" y="1"/>
                  </a:moveTo>
                  <a:lnTo>
                    <a:pt x="0" y="1360"/>
                  </a:lnTo>
                  <a:lnTo>
                    <a:pt x="469" y="1637"/>
                  </a:lnTo>
                  <a:lnTo>
                    <a:pt x="1034" y="632"/>
                  </a:lnTo>
                  <a:lnTo>
                    <a:pt x="0"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333" name="Google Shape;11333;p67"/>
            <p:cNvSpPr/>
            <p:nvPr/>
          </p:nvSpPr>
          <p:spPr>
            <a:xfrm>
              <a:off x="6710104" y="2184557"/>
              <a:ext cx="73160" cy="58665"/>
            </a:xfrm>
            <a:custGeom>
              <a:avLst/>
              <a:gdLst/>
              <a:ahLst/>
              <a:cxnLst/>
              <a:rect l="l" t="t" r="r" b="b"/>
              <a:pathLst>
                <a:path w="2786" h="2234" extrusionOk="0">
                  <a:moveTo>
                    <a:pt x="2085" y="0"/>
                  </a:moveTo>
                  <a:cubicBezTo>
                    <a:pt x="1955" y="0"/>
                    <a:pt x="1825" y="41"/>
                    <a:pt x="1714" y="124"/>
                  </a:cubicBezTo>
                  <a:lnTo>
                    <a:pt x="345" y="1110"/>
                  </a:lnTo>
                  <a:cubicBezTo>
                    <a:pt x="58" y="1310"/>
                    <a:pt x="1" y="1703"/>
                    <a:pt x="202" y="1980"/>
                  </a:cubicBezTo>
                  <a:cubicBezTo>
                    <a:pt x="322" y="2147"/>
                    <a:pt x="511" y="2234"/>
                    <a:pt x="703" y="2234"/>
                  </a:cubicBezTo>
                  <a:cubicBezTo>
                    <a:pt x="832" y="2234"/>
                    <a:pt x="961" y="2195"/>
                    <a:pt x="1073" y="2114"/>
                  </a:cubicBezTo>
                  <a:lnTo>
                    <a:pt x="2441" y="1129"/>
                  </a:lnTo>
                  <a:cubicBezTo>
                    <a:pt x="2728" y="918"/>
                    <a:pt x="2786" y="516"/>
                    <a:pt x="2566" y="239"/>
                  </a:cubicBezTo>
                  <a:lnTo>
                    <a:pt x="2575" y="239"/>
                  </a:lnTo>
                  <a:cubicBezTo>
                    <a:pt x="2452" y="82"/>
                    <a:pt x="2269" y="0"/>
                    <a:pt x="208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34" name="Google Shape;11334;p67"/>
            <p:cNvSpPr/>
            <p:nvPr/>
          </p:nvSpPr>
          <p:spPr>
            <a:xfrm>
              <a:off x="6713386" y="2185529"/>
              <a:ext cx="69878" cy="57536"/>
            </a:xfrm>
            <a:custGeom>
              <a:avLst/>
              <a:gdLst/>
              <a:ahLst/>
              <a:cxnLst/>
              <a:rect l="l" t="t" r="r" b="b"/>
              <a:pathLst>
                <a:path w="2661" h="2191" extrusionOk="0">
                  <a:moveTo>
                    <a:pt x="2182" y="1"/>
                  </a:moveTo>
                  <a:lnTo>
                    <a:pt x="2182" y="1"/>
                  </a:lnTo>
                  <a:cubicBezTo>
                    <a:pt x="2288" y="269"/>
                    <a:pt x="2201" y="565"/>
                    <a:pt x="1972" y="738"/>
                  </a:cubicBezTo>
                  <a:lnTo>
                    <a:pt x="594" y="1733"/>
                  </a:lnTo>
                  <a:cubicBezTo>
                    <a:pt x="488" y="1809"/>
                    <a:pt x="365" y="1849"/>
                    <a:pt x="239" y="1849"/>
                  </a:cubicBezTo>
                  <a:cubicBezTo>
                    <a:pt x="159" y="1849"/>
                    <a:pt x="78" y="1833"/>
                    <a:pt x="0" y="1800"/>
                  </a:cubicBezTo>
                  <a:lnTo>
                    <a:pt x="0" y="1800"/>
                  </a:lnTo>
                  <a:cubicBezTo>
                    <a:pt x="102" y="2048"/>
                    <a:pt x="339" y="2190"/>
                    <a:pt x="583" y="2190"/>
                  </a:cubicBezTo>
                  <a:cubicBezTo>
                    <a:pt x="705" y="2190"/>
                    <a:pt x="829" y="2154"/>
                    <a:pt x="938" y="2077"/>
                  </a:cubicBezTo>
                  <a:lnTo>
                    <a:pt x="2316" y="1082"/>
                  </a:lnTo>
                  <a:cubicBezTo>
                    <a:pt x="2594" y="881"/>
                    <a:pt x="2661" y="479"/>
                    <a:pt x="2450" y="202"/>
                  </a:cubicBezTo>
                  <a:cubicBezTo>
                    <a:pt x="2374" y="115"/>
                    <a:pt x="2288" y="49"/>
                    <a:pt x="2182"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1335" name="Google Shape;11335;p67"/>
            <p:cNvSpPr/>
            <p:nvPr/>
          </p:nvSpPr>
          <p:spPr>
            <a:xfrm>
              <a:off x="6738018" y="2210266"/>
              <a:ext cx="65099" cy="52888"/>
            </a:xfrm>
            <a:custGeom>
              <a:avLst/>
              <a:gdLst/>
              <a:ahLst/>
              <a:cxnLst/>
              <a:rect l="l" t="t" r="r" b="b"/>
              <a:pathLst>
                <a:path w="2479" h="2014" extrusionOk="0">
                  <a:moveTo>
                    <a:pt x="1768" y="1"/>
                  </a:moveTo>
                  <a:cubicBezTo>
                    <a:pt x="1642" y="1"/>
                    <a:pt x="1515" y="40"/>
                    <a:pt x="1407" y="121"/>
                  </a:cubicBezTo>
                  <a:lnTo>
                    <a:pt x="354" y="887"/>
                  </a:lnTo>
                  <a:cubicBezTo>
                    <a:pt x="67" y="1088"/>
                    <a:pt x="0" y="1489"/>
                    <a:pt x="211" y="1767"/>
                  </a:cubicBezTo>
                  <a:cubicBezTo>
                    <a:pt x="332" y="1929"/>
                    <a:pt x="519" y="2014"/>
                    <a:pt x="710" y="2014"/>
                  </a:cubicBezTo>
                  <a:cubicBezTo>
                    <a:pt x="835" y="2014"/>
                    <a:pt x="962" y="1977"/>
                    <a:pt x="1072" y="1901"/>
                  </a:cubicBezTo>
                  <a:lnTo>
                    <a:pt x="2134" y="1126"/>
                  </a:lnTo>
                  <a:cubicBezTo>
                    <a:pt x="2421" y="925"/>
                    <a:pt x="2479" y="523"/>
                    <a:pt x="2259" y="245"/>
                  </a:cubicBezTo>
                  <a:cubicBezTo>
                    <a:pt x="2139" y="86"/>
                    <a:pt x="1955" y="1"/>
                    <a:pt x="1768"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36" name="Google Shape;11336;p67"/>
            <p:cNvSpPr/>
            <p:nvPr/>
          </p:nvSpPr>
          <p:spPr>
            <a:xfrm>
              <a:off x="6741274" y="2211421"/>
              <a:ext cx="61842" cy="51732"/>
            </a:xfrm>
            <a:custGeom>
              <a:avLst/>
              <a:gdLst/>
              <a:ahLst/>
              <a:cxnLst/>
              <a:rect l="l" t="t" r="r" b="b"/>
              <a:pathLst>
                <a:path w="2355" h="1970" extrusionOk="0">
                  <a:moveTo>
                    <a:pt x="1876" y="0"/>
                  </a:moveTo>
                  <a:lnTo>
                    <a:pt x="1876" y="0"/>
                  </a:lnTo>
                  <a:cubicBezTo>
                    <a:pt x="1982" y="268"/>
                    <a:pt x="1895" y="575"/>
                    <a:pt x="1666" y="737"/>
                  </a:cubicBezTo>
                  <a:lnTo>
                    <a:pt x="603" y="1512"/>
                  </a:lnTo>
                  <a:cubicBezTo>
                    <a:pt x="495" y="1591"/>
                    <a:pt x="364" y="1631"/>
                    <a:pt x="231" y="1631"/>
                  </a:cubicBezTo>
                  <a:cubicBezTo>
                    <a:pt x="153" y="1631"/>
                    <a:pt x="75" y="1617"/>
                    <a:pt x="1" y="1589"/>
                  </a:cubicBezTo>
                  <a:lnTo>
                    <a:pt x="1" y="1589"/>
                  </a:lnTo>
                  <a:cubicBezTo>
                    <a:pt x="20" y="1637"/>
                    <a:pt x="48" y="1685"/>
                    <a:pt x="77" y="1723"/>
                  </a:cubicBezTo>
                  <a:cubicBezTo>
                    <a:pt x="204" y="1885"/>
                    <a:pt x="394" y="1970"/>
                    <a:pt x="583" y="1970"/>
                  </a:cubicBezTo>
                  <a:cubicBezTo>
                    <a:pt x="708" y="1970"/>
                    <a:pt x="832" y="1933"/>
                    <a:pt x="938" y="1857"/>
                  </a:cubicBezTo>
                  <a:lnTo>
                    <a:pt x="2010" y="1082"/>
                  </a:lnTo>
                  <a:cubicBezTo>
                    <a:pt x="2288" y="881"/>
                    <a:pt x="2355" y="479"/>
                    <a:pt x="2135" y="201"/>
                  </a:cubicBezTo>
                  <a:cubicBezTo>
                    <a:pt x="2068" y="115"/>
                    <a:pt x="1982" y="48"/>
                    <a:pt x="1876"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1337" name="Google Shape;11337;p67"/>
            <p:cNvSpPr/>
            <p:nvPr/>
          </p:nvSpPr>
          <p:spPr>
            <a:xfrm>
              <a:off x="6765906" y="2236263"/>
              <a:ext cx="57063" cy="47084"/>
            </a:xfrm>
            <a:custGeom>
              <a:avLst/>
              <a:gdLst/>
              <a:ahLst/>
              <a:cxnLst/>
              <a:rect l="l" t="t" r="r" b="b"/>
              <a:pathLst>
                <a:path w="2173" h="1793" extrusionOk="0">
                  <a:moveTo>
                    <a:pt x="1466" y="1"/>
                  </a:moveTo>
                  <a:cubicBezTo>
                    <a:pt x="1338" y="1"/>
                    <a:pt x="1210" y="39"/>
                    <a:pt x="1101" y="117"/>
                  </a:cubicBezTo>
                  <a:lnTo>
                    <a:pt x="345" y="662"/>
                  </a:lnTo>
                  <a:cubicBezTo>
                    <a:pt x="67" y="863"/>
                    <a:pt x="0" y="1256"/>
                    <a:pt x="201" y="1533"/>
                  </a:cubicBezTo>
                  <a:cubicBezTo>
                    <a:pt x="324" y="1702"/>
                    <a:pt x="517" y="1793"/>
                    <a:pt x="712" y="1793"/>
                  </a:cubicBezTo>
                  <a:cubicBezTo>
                    <a:pt x="837" y="1793"/>
                    <a:pt x="964" y="1755"/>
                    <a:pt x="1072" y="1677"/>
                  </a:cubicBezTo>
                  <a:lnTo>
                    <a:pt x="1828" y="1122"/>
                  </a:lnTo>
                  <a:cubicBezTo>
                    <a:pt x="2115" y="921"/>
                    <a:pt x="2173" y="519"/>
                    <a:pt x="1962" y="241"/>
                  </a:cubicBezTo>
                  <a:cubicBezTo>
                    <a:pt x="1837" y="82"/>
                    <a:pt x="1652" y="1"/>
                    <a:pt x="146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38" name="Google Shape;11338;p67"/>
            <p:cNvSpPr/>
            <p:nvPr/>
          </p:nvSpPr>
          <p:spPr>
            <a:xfrm>
              <a:off x="6769163" y="2237051"/>
              <a:ext cx="53807" cy="46296"/>
            </a:xfrm>
            <a:custGeom>
              <a:avLst/>
              <a:gdLst/>
              <a:ahLst/>
              <a:cxnLst/>
              <a:rect l="l" t="t" r="r" b="b"/>
              <a:pathLst>
                <a:path w="2049" h="1763" extrusionOk="0">
                  <a:moveTo>
                    <a:pt x="1551" y="1"/>
                  </a:moveTo>
                  <a:lnTo>
                    <a:pt x="1551" y="1"/>
                  </a:lnTo>
                  <a:cubicBezTo>
                    <a:pt x="1637" y="259"/>
                    <a:pt x="1551" y="556"/>
                    <a:pt x="1331" y="718"/>
                  </a:cubicBezTo>
                  <a:lnTo>
                    <a:pt x="565" y="1264"/>
                  </a:lnTo>
                  <a:cubicBezTo>
                    <a:pt x="457" y="1340"/>
                    <a:pt x="327" y="1383"/>
                    <a:pt x="196" y="1383"/>
                  </a:cubicBezTo>
                  <a:cubicBezTo>
                    <a:pt x="131" y="1383"/>
                    <a:pt x="65" y="1372"/>
                    <a:pt x="1" y="1350"/>
                  </a:cubicBezTo>
                  <a:lnTo>
                    <a:pt x="1" y="1350"/>
                  </a:lnTo>
                  <a:cubicBezTo>
                    <a:pt x="20" y="1398"/>
                    <a:pt x="39" y="1455"/>
                    <a:pt x="77" y="1503"/>
                  </a:cubicBezTo>
                  <a:cubicBezTo>
                    <a:pt x="200" y="1672"/>
                    <a:pt x="393" y="1763"/>
                    <a:pt x="588" y="1763"/>
                  </a:cubicBezTo>
                  <a:cubicBezTo>
                    <a:pt x="713" y="1763"/>
                    <a:pt x="840" y="1725"/>
                    <a:pt x="948" y="1647"/>
                  </a:cubicBezTo>
                  <a:lnTo>
                    <a:pt x="1704" y="1092"/>
                  </a:lnTo>
                  <a:cubicBezTo>
                    <a:pt x="1991" y="891"/>
                    <a:pt x="2049" y="489"/>
                    <a:pt x="1838" y="211"/>
                  </a:cubicBezTo>
                  <a:cubicBezTo>
                    <a:pt x="1762" y="115"/>
                    <a:pt x="1657" y="48"/>
                    <a:pt x="1551"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1339" name="Google Shape;11339;p67"/>
            <p:cNvSpPr/>
            <p:nvPr/>
          </p:nvSpPr>
          <p:spPr>
            <a:xfrm>
              <a:off x="6793794" y="2262156"/>
              <a:ext cx="49027" cy="41149"/>
            </a:xfrm>
            <a:custGeom>
              <a:avLst/>
              <a:gdLst/>
              <a:ahLst/>
              <a:cxnLst/>
              <a:rect l="l" t="t" r="r" b="b"/>
              <a:pathLst>
                <a:path w="1867" h="1567" extrusionOk="0">
                  <a:moveTo>
                    <a:pt x="1159" y="0"/>
                  </a:moveTo>
                  <a:cubicBezTo>
                    <a:pt x="1032" y="0"/>
                    <a:pt x="904" y="39"/>
                    <a:pt x="795" y="116"/>
                  </a:cubicBezTo>
                  <a:lnTo>
                    <a:pt x="345" y="442"/>
                  </a:lnTo>
                  <a:cubicBezTo>
                    <a:pt x="58" y="643"/>
                    <a:pt x="1" y="1035"/>
                    <a:pt x="202" y="1313"/>
                  </a:cubicBezTo>
                  <a:cubicBezTo>
                    <a:pt x="322" y="1479"/>
                    <a:pt x="511" y="1566"/>
                    <a:pt x="703" y="1566"/>
                  </a:cubicBezTo>
                  <a:cubicBezTo>
                    <a:pt x="832" y="1566"/>
                    <a:pt x="961" y="1527"/>
                    <a:pt x="1073" y="1447"/>
                  </a:cubicBezTo>
                  <a:lnTo>
                    <a:pt x="1522" y="1121"/>
                  </a:lnTo>
                  <a:cubicBezTo>
                    <a:pt x="1810" y="920"/>
                    <a:pt x="1867" y="518"/>
                    <a:pt x="1647" y="241"/>
                  </a:cubicBezTo>
                  <a:cubicBezTo>
                    <a:pt x="1528" y="82"/>
                    <a:pt x="1344" y="0"/>
                    <a:pt x="115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40" name="Google Shape;11340;p67"/>
            <p:cNvSpPr/>
            <p:nvPr/>
          </p:nvSpPr>
          <p:spPr>
            <a:xfrm>
              <a:off x="6797313" y="2263180"/>
              <a:ext cx="45509" cy="40125"/>
            </a:xfrm>
            <a:custGeom>
              <a:avLst/>
              <a:gdLst/>
              <a:ahLst/>
              <a:cxnLst/>
              <a:rect l="l" t="t" r="r" b="b"/>
              <a:pathLst>
                <a:path w="1733" h="1528" extrusionOk="0">
                  <a:moveTo>
                    <a:pt x="1254" y="1"/>
                  </a:moveTo>
                  <a:lnTo>
                    <a:pt x="1254" y="1"/>
                  </a:lnTo>
                  <a:cubicBezTo>
                    <a:pt x="1360" y="269"/>
                    <a:pt x="1264" y="566"/>
                    <a:pt x="1044" y="728"/>
                  </a:cubicBezTo>
                  <a:lnTo>
                    <a:pt x="585" y="1054"/>
                  </a:lnTo>
                  <a:cubicBezTo>
                    <a:pt x="476" y="1132"/>
                    <a:pt x="348" y="1172"/>
                    <a:pt x="221" y="1172"/>
                  </a:cubicBezTo>
                  <a:cubicBezTo>
                    <a:pt x="146" y="1172"/>
                    <a:pt x="72" y="1158"/>
                    <a:pt x="1" y="1130"/>
                  </a:cubicBezTo>
                  <a:lnTo>
                    <a:pt x="1" y="1130"/>
                  </a:lnTo>
                  <a:cubicBezTo>
                    <a:pt x="95" y="1383"/>
                    <a:pt x="332" y="1527"/>
                    <a:pt x="576" y="1527"/>
                  </a:cubicBezTo>
                  <a:cubicBezTo>
                    <a:pt x="701" y="1527"/>
                    <a:pt x="828" y="1489"/>
                    <a:pt x="939" y="1408"/>
                  </a:cubicBezTo>
                  <a:lnTo>
                    <a:pt x="1398" y="1082"/>
                  </a:lnTo>
                  <a:cubicBezTo>
                    <a:pt x="1676" y="881"/>
                    <a:pt x="1733" y="479"/>
                    <a:pt x="1522" y="202"/>
                  </a:cubicBezTo>
                  <a:cubicBezTo>
                    <a:pt x="1455" y="116"/>
                    <a:pt x="1360" y="39"/>
                    <a:pt x="1254"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1341" name="Google Shape;11341;p67"/>
            <p:cNvSpPr/>
            <p:nvPr/>
          </p:nvSpPr>
          <p:spPr>
            <a:xfrm>
              <a:off x="6799335" y="2099843"/>
              <a:ext cx="70639" cy="108848"/>
            </a:xfrm>
            <a:custGeom>
              <a:avLst/>
              <a:gdLst/>
              <a:ahLst/>
              <a:cxnLst/>
              <a:rect l="l" t="t" r="r" b="b"/>
              <a:pathLst>
                <a:path w="2690" h="4145" extrusionOk="0">
                  <a:moveTo>
                    <a:pt x="574" y="0"/>
                  </a:moveTo>
                  <a:cubicBezTo>
                    <a:pt x="479" y="0"/>
                    <a:pt x="393" y="67"/>
                    <a:pt x="374" y="163"/>
                  </a:cubicBezTo>
                  <a:lnTo>
                    <a:pt x="0" y="1665"/>
                  </a:lnTo>
                  <a:lnTo>
                    <a:pt x="0" y="3321"/>
                  </a:lnTo>
                  <a:cubicBezTo>
                    <a:pt x="0" y="3771"/>
                    <a:pt x="364" y="4144"/>
                    <a:pt x="823" y="4144"/>
                  </a:cubicBezTo>
                  <a:cubicBezTo>
                    <a:pt x="1283" y="4144"/>
                    <a:pt x="1656" y="3771"/>
                    <a:pt x="1656" y="3321"/>
                  </a:cubicBezTo>
                  <a:lnTo>
                    <a:pt x="1656" y="2077"/>
                  </a:lnTo>
                  <a:lnTo>
                    <a:pt x="2690" y="10"/>
                  </a:lnTo>
                  <a:lnTo>
                    <a:pt x="574"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342" name="Google Shape;11342;p67"/>
            <p:cNvSpPr/>
            <p:nvPr/>
          </p:nvSpPr>
          <p:spPr>
            <a:xfrm>
              <a:off x="6799335" y="2100053"/>
              <a:ext cx="29936" cy="108638"/>
            </a:xfrm>
            <a:custGeom>
              <a:avLst/>
              <a:gdLst/>
              <a:ahLst/>
              <a:cxnLst/>
              <a:rect l="l" t="t" r="r" b="b"/>
              <a:pathLst>
                <a:path w="1140" h="4137" extrusionOk="0">
                  <a:moveTo>
                    <a:pt x="556" y="1"/>
                  </a:moveTo>
                  <a:cubicBezTo>
                    <a:pt x="468" y="1"/>
                    <a:pt x="391" y="65"/>
                    <a:pt x="374" y="155"/>
                  </a:cubicBezTo>
                  <a:lnTo>
                    <a:pt x="0" y="1657"/>
                  </a:lnTo>
                  <a:lnTo>
                    <a:pt x="0" y="3313"/>
                  </a:lnTo>
                  <a:cubicBezTo>
                    <a:pt x="0" y="3763"/>
                    <a:pt x="364" y="4136"/>
                    <a:pt x="823" y="4136"/>
                  </a:cubicBezTo>
                  <a:cubicBezTo>
                    <a:pt x="929" y="4136"/>
                    <a:pt x="1034" y="4117"/>
                    <a:pt x="1139" y="4079"/>
                  </a:cubicBezTo>
                  <a:cubicBezTo>
                    <a:pt x="823" y="3945"/>
                    <a:pt x="622" y="3648"/>
                    <a:pt x="622" y="3313"/>
                  </a:cubicBezTo>
                  <a:lnTo>
                    <a:pt x="622" y="1657"/>
                  </a:lnTo>
                  <a:lnTo>
                    <a:pt x="1034" y="2"/>
                  </a:lnTo>
                  <a:lnTo>
                    <a:pt x="574" y="2"/>
                  </a:lnTo>
                  <a:cubicBezTo>
                    <a:pt x="568" y="1"/>
                    <a:pt x="562" y="1"/>
                    <a:pt x="556" y="1"/>
                  </a:cubicBezTo>
                  <a:close/>
                </a:path>
              </a:pathLst>
            </a:custGeom>
            <a:solidFill>
              <a:srgbClr val="A5B7C6"/>
            </a:solidFill>
            <a:ln>
              <a:noFill/>
            </a:ln>
          </p:spPr>
          <p:txBody>
            <a:bodyPr spcFirstLastPara="1" wrap="square" lIns="91425" tIns="91425" rIns="91425" bIns="91425" anchor="ctr" anchorCtr="0">
              <a:noAutofit/>
            </a:bodyPr>
            <a:lstStyle/>
            <a:p>
              <a:endParaRPr/>
            </a:p>
          </p:txBody>
        </p:sp>
      </p:grpSp>
      <p:grpSp>
        <p:nvGrpSpPr>
          <p:cNvPr id="11343" name="Google Shape;11343;p67"/>
          <p:cNvGrpSpPr/>
          <p:nvPr/>
        </p:nvGrpSpPr>
        <p:grpSpPr>
          <a:xfrm>
            <a:off x="7104189" y="1819505"/>
            <a:ext cx="347341" cy="348103"/>
            <a:chOff x="7104188" y="1971904"/>
            <a:chExt cx="347341" cy="348103"/>
          </a:xfrm>
        </p:grpSpPr>
        <p:sp>
          <p:nvSpPr>
            <p:cNvPr id="11344" name="Google Shape;11344;p67"/>
            <p:cNvSpPr/>
            <p:nvPr/>
          </p:nvSpPr>
          <p:spPr>
            <a:xfrm>
              <a:off x="7204947" y="1994277"/>
              <a:ext cx="167906" cy="153752"/>
            </a:xfrm>
            <a:custGeom>
              <a:avLst/>
              <a:gdLst/>
              <a:ahLst/>
              <a:cxnLst/>
              <a:rect l="l" t="t" r="r" b="b"/>
              <a:pathLst>
                <a:path w="6394" h="5855" extrusionOk="0">
                  <a:moveTo>
                    <a:pt x="642" y="1"/>
                  </a:moveTo>
                  <a:cubicBezTo>
                    <a:pt x="288" y="1"/>
                    <a:pt x="1" y="288"/>
                    <a:pt x="1" y="642"/>
                  </a:cubicBezTo>
                  <a:lnTo>
                    <a:pt x="1" y="4058"/>
                  </a:lnTo>
                  <a:cubicBezTo>
                    <a:pt x="1" y="4413"/>
                    <a:pt x="288" y="4700"/>
                    <a:pt x="642" y="4700"/>
                  </a:cubicBezTo>
                  <a:lnTo>
                    <a:pt x="2345" y="4700"/>
                  </a:lnTo>
                  <a:lnTo>
                    <a:pt x="4059" y="5839"/>
                  </a:lnTo>
                  <a:cubicBezTo>
                    <a:pt x="4076" y="5850"/>
                    <a:pt x="4095" y="5855"/>
                    <a:pt x="4114" y="5855"/>
                  </a:cubicBezTo>
                  <a:cubicBezTo>
                    <a:pt x="4177" y="5855"/>
                    <a:pt x="4236" y="5800"/>
                    <a:pt x="4221" y="5733"/>
                  </a:cubicBezTo>
                  <a:lnTo>
                    <a:pt x="4049" y="4700"/>
                  </a:lnTo>
                  <a:lnTo>
                    <a:pt x="5752" y="4700"/>
                  </a:lnTo>
                  <a:cubicBezTo>
                    <a:pt x="6107" y="4700"/>
                    <a:pt x="6394" y="4413"/>
                    <a:pt x="6394" y="4058"/>
                  </a:cubicBezTo>
                  <a:lnTo>
                    <a:pt x="6394" y="642"/>
                  </a:lnTo>
                  <a:cubicBezTo>
                    <a:pt x="6394" y="288"/>
                    <a:pt x="6107" y="1"/>
                    <a:pt x="5752"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345" name="Google Shape;11345;p67"/>
            <p:cNvSpPr/>
            <p:nvPr/>
          </p:nvSpPr>
          <p:spPr>
            <a:xfrm>
              <a:off x="7204711" y="1994277"/>
              <a:ext cx="156851" cy="112130"/>
            </a:xfrm>
            <a:custGeom>
              <a:avLst/>
              <a:gdLst/>
              <a:ahLst/>
              <a:cxnLst/>
              <a:rect l="l" t="t" r="r" b="b"/>
              <a:pathLst>
                <a:path w="5973" h="4270" extrusionOk="0">
                  <a:moveTo>
                    <a:pt x="641" y="1"/>
                  </a:moveTo>
                  <a:cubicBezTo>
                    <a:pt x="297" y="1"/>
                    <a:pt x="0" y="288"/>
                    <a:pt x="10" y="642"/>
                  </a:cubicBezTo>
                  <a:lnTo>
                    <a:pt x="10" y="4058"/>
                  </a:lnTo>
                  <a:cubicBezTo>
                    <a:pt x="10" y="4125"/>
                    <a:pt x="19" y="4202"/>
                    <a:pt x="48" y="4269"/>
                  </a:cubicBezTo>
                  <a:lnTo>
                    <a:pt x="4910" y="4269"/>
                  </a:lnTo>
                  <a:cubicBezTo>
                    <a:pt x="5503" y="4269"/>
                    <a:pt x="5972" y="3791"/>
                    <a:pt x="5972" y="3207"/>
                  </a:cubicBezTo>
                  <a:lnTo>
                    <a:pt x="5972" y="39"/>
                  </a:lnTo>
                  <a:cubicBezTo>
                    <a:pt x="5905" y="20"/>
                    <a:pt x="5838" y="1"/>
                    <a:pt x="576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46" name="Google Shape;11346;p67"/>
            <p:cNvSpPr/>
            <p:nvPr/>
          </p:nvSpPr>
          <p:spPr>
            <a:xfrm>
              <a:off x="7104923" y="2129490"/>
              <a:ext cx="122923" cy="123159"/>
            </a:xfrm>
            <a:custGeom>
              <a:avLst/>
              <a:gdLst/>
              <a:ahLst/>
              <a:cxnLst/>
              <a:rect l="l" t="t" r="r" b="b"/>
              <a:pathLst>
                <a:path w="4681" h="4690" extrusionOk="0">
                  <a:moveTo>
                    <a:pt x="2345" y="0"/>
                  </a:moveTo>
                  <a:cubicBezTo>
                    <a:pt x="1321" y="0"/>
                    <a:pt x="565" y="824"/>
                    <a:pt x="489" y="1828"/>
                  </a:cubicBezTo>
                  <a:cubicBezTo>
                    <a:pt x="431" y="2556"/>
                    <a:pt x="278" y="3264"/>
                    <a:pt x="49" y="3963"/>
                  </a:cubicBezTo>
                  <a:cubicBezTo>
                    <a:pt x="1" y="4087"/>
                    <a:pt x="58" y="4231"/>
                    <a:pt x="192" y="4288"/>
                  </a:cubicBezTo>
                  <a:cubicBezTo>
                    <a:pt x="623" y="4489"/>
                    <a:pt x="1082" y="4623"/>
                    <a:pt x="1551" y="4690"/>
                  </a:cubicBezTo>
                  <a:lnTo>
                    <a:pt x="3140" y="4690"/>
                  </a:lnTo>
                  <a:cubicBezTo>
                    <a:pt x="3609" y="4623"/>
                    <a:pt x="4068" y="4489"/>
                    <a:pt x="4499" y="4288"/>
                  </a:cubicBezTo>
                  <a:cubicBezTo>
                    <a:pt x="4623" y="4231"/>
                    <a:pt x="4681" y="4087"/>
                    <a:pt x="4633" y="3963"/>
                  </a:cubicBezTo>
                  <a:cubicBezTo>
                    <a:pt x="4403" y="3264"/>
                    <a:pt x="4260" y="2556"/>
                    <a:pt x="4193" y="1828"/>
                  </a:cubicBezTo>
                  <a:cubicBezTo>
                    <a:pt x="4126" y="824"/>
                    <a:pt x="3370" y="0"/>
                    <a:pt x="234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47" name="Google Shape;11347;p67"/>
            <p:cNvSpPr/>
            <p:nvPr/>
          </p:nvSpPr>
          <p:spPr>
            <a:xfrm>
              <a:off x="7138352" y="2129490"/>
              <a:ext cx="89494" cy="123159"/>
            </a:xfrm>
            <a:custGeom>
              <a:avLst/>
              <a:gdLst/>
              <a:ahLst/>
              <a:cxnLst/>
              <a:rect l="l" t="t" r="r" b="b"/>
              <a:pathLst>
                <a:path w="3408" h="4690" extrusionOk="0">
                  <a:moveTo>
                    <a:pt x="1063" y="0"/>
                  </a:moveTo>
                  <a:cubicBezTo>
                    <a:pt x="278" y="0"/>
                    <a:pt x="1" y="1082"/>
                    <a:pt x="680" y="1474"/>
                  </a:cubicBezTo>
                  <a:cubicBezTo>
                    <a:pt x="699" y="1493"/>
                    <a:pt x="718" y="1503"/>
                    <a:pt x="747" y="1513"/>
                  </a:cubicBezTo>
                  <a:lnTo>
                    <a:pt x="1340" y="4690"/>
                  </a:lnTo>
                  <a:lnTo>
                    <a:pt x="1876" y="4690"/>
                  </a:lnTo>
                  <a:cubicBezTo>
                    <a:pt x="2336" y="4623"/>
                    <a:pt x="2795" y="4489"/>
                    <a:pt x="3226" y="4288"/>
                  </a:cubicBezTo>
                  <a:cubicBezTo>
                    <a:pt x="3350" y="4231"/>
                    <a:pt x="3408" y="4087"/>
                    <a:pt x="3360" y="3963"/>
                  </a:cubicBezTo>
                  <a:cubicBezTo>
                    <a:pt x="3130" y="3264"/>
                    <a:pt x="2987" y="2556"/>
                    <a:pt x="2920" y="1828"/>
                  </a:cubicBezTo>
                  <a:cubicBezTo>
                    <a:pt x="2853" y="824"/>
                    <a:pt x="2097" y="0"/>
                    <a:pt x="1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48" name="Google Shape;11348;p67"/>
            <p:cNvSpPr/>
            <p:nvPr/>
          </p:nvSpPr>
          <p:spPr>
            <a:xfrm>
              <a:off x="7104188" y="2222477"/>
              <a:ext cx="123159" cy="97293"/>
            </a:xfrm>
            <a:custGeom>
              <a:avLst/>
              <a:gdLst/>
              <a:ahLst/>
              <a:cxnLst/>
              <a:rect l="l" t="t" r="r" b="b"/>
              <a:pathLst>
                <a:path w="4690" h="3705" extrusionOk="0">
                  <a:moveTo>
                    <a:pt x="1560" y="0"/>
                  </a:moveTo>
                  <a:lnTo>
                    <a:pt x="1560" y="785"/>
                  </a:lnTo>
                  <a:cubicBezTo>
                    <a:pt x="1560" y="977"/>
                    <a:pt x="1445" y="1158"/>
                    <a:pt x="1273" y="1254"/>
                  </a:cubicBezTo>
                  <a:lnTo>
                    <a:pt x="431" y="1675"/>
                  </a:lnTo>
                  <a:cubicBezTo>
                    <a:pt x="172" y="1800"/>
                    <a:pt x="0" y="2077"/>
                    <a:pt x="0" y="2374"/>
                  </a:cubicBezTo>
                  <a:lnTo>
                    <a:pt x="0" y="3446"/>
                  </a:lnTo>
                  <a:cubicBezTo>
                    <a:pt x="0" y="3589"/>
                    <a:pt x="115" y="3704"/>
                    <a:pt x="268" y="3704"/>
                  </a:cubicBezTo>
                  <a:lnTo>
                    <a:pt x="4431" y="3704"/>
                  </a:lnTo>
                  <a:cubicBezTo>
                    <a:pt x="4575" y="3704"/>
                    <a:pt x="4689" y="3589"/>
                    <a:pt x="4689" y="3446"/>
                  </a:cubicBezTo>
                  <a:lnTo>
                    <a:pt x="4689" y="2374"/>
                  </a:lnTo>
                  <a:cubicBezTo>
                    <a:pt x="4689" y="2077"/>
                    <a:pt x="4517" y="1809"/>
                    <a:pt x="4259" y="1675"/>
                  </a:cubicBezTo>
                  <a:lnTo>
                    <a:pt x="3417" y="1254"/>
                  </a:lnTo>
                  <a:cubicBezTo>
                    <a:pt x="3244" y="1168"/>
                    <a:pt x="3130" y="986"/>
                    <a:pt x="3130" y="785"/>
                  </a:cubicBezTo>
                  <a:lnTo>
                    <a:pt x="3130"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349" name="Google Shape;11349;p67"/>
            <p:cNvSpPr/>
            <p:nvPr/>
          </p:nvSpPr>
          <p:spPr>
            <a:xfrm>
              <a:off x="7144891" y="2222477"/>
              <a:ext cx="41753" cy="27678"/>
            </a:xfrm>
            <a:custGeom>
              <a:avLst/>
              <a:gdLst/>
              <a:ahLst/>
              <a:cxnLst/>
              <a:rect l="l" t="t" r="r" b="b"/>
              <a:pathLst>
                <a:path w="1590" h="1054" extrusionOk="0">
                  <a:moveTo>
                    <a:pt x="10" y="0"/>
                  </a:moveTo>
                  <a:lnTo>
                    <a:pt x="10" y="785"/>
                  </a:lnTo>
                  <a:cubicBezTo>
                    <a:pt x="10" y="814"/>
                    <a:pt x="0" y="852"/>
                    <a:pt x="0" y="881"/>
                  </a:cubicBezTo>
                  <a:cubicBezTo>
                    <a:pt x="249" y="986"/>
                    <a:pt x="517" y="1044"/>
                    <a:pt x="795" y="1053"/>
                  </a:cubicBezTo>
                  <a:cubicBezTo>
                    <a:pt x="1063" y="1044"/>
                    <a:pt x="1340" y="996"/>
                    <a:pt x="1589" y="891"/>
                  </a:cubicBezTo>
                  <a:cubicBezTo>
                    <a:pt x="1580" y="852"/>
                    <a:pt x="1580" y="824"/>
                    <a:pt x="1580" y="785"/>
                  </a:cubicBezTo>
                  <a:lnTo>
                    <a:pt x="1580"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350" name="Google Shape;11350;p67"/>
            <p:cNvSpPr/>
            <p:nvPr/>
          </p:nvSpPr>
          <p:spPr>
            <a:xfrm>
              <a:off x="7104188" y="2258663"/>
              <a:ext cx="123159" cy="61343"/>
            </a:xfrm>
            <a:custGeom>
              <a:avLst/>
              <a:gdLst/>
              <a:ahLst/>
              <a:cxnLst/>
              <a:rect l="l" t="t" r="r" b="b"/>
              <a:pathLst>
                <a:path w="4690" h="2336" extrusionOk="0">
                  <a:moveTo>
                    <a:pt x="1034" y="1"/>
                  </a:moveTo>
                  <a:lnTo>
                    <a:pt x="440" y="297"/>
                  </a:lnTo>
                  <a:cubicBezTo>
                    <a:pt x="172" y="431"/>
                    <a:pt x="0" y="699"/>
                    <a:pt x="0" y="996"/>
                  </a:cubicBezTo>
                  <a:lnTo>
                    <a:pt x="0" y="2077"/>
                  </a:lnTo>
                  <a:cubicBezTo>
                    <a:pt x="0" y="2221"/>
                    <a:pt x="124" y="2336"/>
                    <a:pt x="268" y="2336"/>
                  </a:cubicBezTo>
                  <a:lnTo>
                    <a:pt x="4431" y="2336"/>
                  </a:lnTo>
                  <a:cubicBezTo>
                    <a:pt x="4575" y="2336"/>
                    <a:pt x="4689" y="2221"/>
                    <a:pt x="4689" y="2077"/>
                  </a:cubicBezTo>
                  <a:lnTo>
                    <a:pt x="4689" y="996"/>
                  </a:lnTo>
                  <a:cubicBezTo>
                    <a:pt x="4689" y="699"/>
                    <a:pt x="4527" y="431"/>
                    <a:pt x="4259" y="297"/>
                  </a:cubicBezTo>
                  <a:lnTo>
                    <a:pt x="3656" y="1"/>
                  </a:lnTo>
                  <a:cubicBezTo>
                    <a:pt x="3350" y="474"/>
                    <a:pt x="2847" y="711"/>
                    <a:pt x="2345" y="711"/>
                  </a:cubicBezTo>
                  <a:cubicBezTo>
                    <a:pt x="1842" y="711"/>
                    <a:pt x="1340" y="474"/>
                    <a:pt x="10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1" name="Google Shape;11351;p67"/>
            <p:cNvSpPr/>
            <p:nvPr/>
          </p:nvSpPr>
          <p:spPr>
            <a:xfrm>
              <a:off x="7124539" y="2169011"/>
              <a:ext cx="82194" cy="67304"/>
            </a:xfrm>
            <a:custGeom>
              <a:avLst/>
              <a:gdLst/>
              <a:ahLst/>
              <a:cxnLst/>
              <a:rect l="l" t="t" r="r" b="b"/>
              <a:pathLst>
                <a:path w="3130" h="2563" extrusionOk="0">
                  <a:moveTo>
                    <a:pt x="1201" y="0"/>
                  </a:moveTo>
                  <a:cubicBezTo>
                    <a:pt x="1102" y="0"/>
                    <a:pt x="1016" y="56"/>
                    <a:pt x="976" y="151"/>
                  </a:cubicBezTo>
                  <a:cubicBezTo>
                    <a:pt x="881" y="333"/>
                    <a:pt x="766" y="486"/>
                    <a:pt x="613" y="620"/>
                  </a:cubicBezTo>
                  <a:cubicBezTo>
                    <a:pt x="469" y="744"/>
                    <a:pt x="316" y="850"/>
                    <a:pt x="153" y="936"/>
                  </a:cubicBezTo>
                  <a:cubicBezTo>
                    <a:pt x="58" y="984"/>
                    <a:pt x="0" y="1089"/>
                    <a:pt x="10" y="1204"/>
                  </a:cubicBezTo>
                  <a:cubicBezTo>
                    <a:pt x="115" y="1979"/>
                    <a:pt x="785" y="2563"/>
                    <a:pt x="1570" y="2563"/>
                  </a:cubicBezTo>
                  <a:cubicBezTo>
                    <a:pt x="2383" y="2563"/>
                    <a:pt x="3063" y="1931"/>
                    <a:pt x="3120" y="1118"/>
                  </a:cubicBezTo>
                  <a:cubicBezTo>
                    <a:pt x="3130" y="1041"/>
                    <a:pt x="3091" y="965"/>
                    <a:pt x="3034" y="907"/>
                  </a:cubicBezTo>
                  <a:cubicBezTo>
                    <a:pt x="2517" y="477"/>
                    <a:pt x="1914" y="170"/>
                    <a:pt x="1264" y="8"/>
                  </a:cubicBezTo>
                  <a:cubicBezTo>
                    <a:pt x="1242" y="3"/>
                    <a:pt x="1221" y="0"/>
                    <a:pt x="120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352" name="Google Shape;11352;p67"/>
            <p:cNvSpPr/>
            <p:nvPr/>
          </p:nvSpPr>
          <p:spPr>
            <a:xfrm>
              <a:off x="7124277" y="2169011"/>
              <a:ext cx="82456" cy="66569"/>
            </a:xfrm>
            <a:custGeom>
              <a:avLst/>
              <a:gdLst/>
              <a:ahLst/>
              <a:cxnLst/>
              <a:rect l="l" t="t" r="r" b="b"/>
              <a:pathLst>
                <a:path w="3140" h="2535" extrusionOk="0">
                  <a:moveTo>
                    <a:pt x="1213" y="0"/>
                  </a:moveTo>
                  <a:cubicBezTo>
                    <a:pt x="1118" y="0"/>
                    <a:pt x="1024" y="55"/>
                    <a:pt x="977" y="142"/>
                  </a:cubicBezTo>
                  <a:cubicBezTo>
                    <a:pt x="919" y="276"/>
                    <a:pt x="833" y="390"/>
                    <a:pt x="738" y="496"/>
                  </a:cubicBezTo>
                  <a:cubicBezTo>
                    <a:pt x="699" y="534"/>
                    <a:pt x="661" y="572"/>
                    <a:pt x="623" y="611"/>
                  </a:cubicBezTo>
                  <a:cubicBezTo>
                    <a:pt x="479" y="735"/>
                    <a:pt x="326" y="840"/>
                    <a:pt x="163" y="926"/>
                  </a:cubicBezTo>
                  <a:cubicBezTo>
                    <a:pt x="58" y="974"/>
                    <a:pt x="1" y="1079"/>
                    <a:pt x="20" y="1194"/>
                  </a:cubicBezTo>
                  <a:cubicBezTo>
                    <a:pt x="116" y="1883"/>
                    <a:pt x="651" y="2429"/>
                    <a:pt x="1341" y="2534"/>
                  </a:cubicBezTo>
                  <a:cubicBezTo>
                    <a:pt x="977" y="2314"/>
                    <a:pt x="776" y="1931"/>
                    <a:pt x="795" y="1510"/>
                  </a:cubicBezTo>
                  <a:lnTo>
                    <a:pt x="795" y="1137"/>
                  </a:lnTo>
                  <a:cubicBezTo>
                    <a:pt x="852" y="1099"/>
                    <a:pt x="910" y="1051"/>
                    <a:pt x="967" y="1003"/>
                  </a:cubicBezTo>
                  <a:cubicBezTo>
                    <a:pt x="1111" y="869"/>
                    <a:pt x="1235" y="725"/>
                    <a:pt x="1341" y="563"/>
                  </a:cubicBezTo>
                  <a:cubicBezTo>
                    <a:pt x="1838" y="716"/>
                    <a:pt x="2298" y="965"/>
                    <a:pt x="2699" y="1300"/>
                  </a:cubicBezTo>
                  <a:cubicBezTo>
                    <a:pt x="2747" y="1338"/>
                    <a:pt x="2872" y="1453"/>
                    <a:pt x="3015" y="1587"/>
                  </a:cubicBezTo>
                  <a:cubicBezTo>
                    <a:pt x="3082" y="1434"/>
                    <a:pt x="3121" y="1271"/>
                    <a:pt x="3140" y="1108"/>
                  </a:cubicBezTo>
                  <a:cubicBezTo>
                    <a:pt x="3140" y="1032"/>
                    <a:pt x="3101" y="965"/>
                    <a:pt x="3044" y="917"/>
                  </a:cubicBezTo>
                  <a:cubicBezTo>
                    <a:pt x="2537" y="486"/>
                    <a:pt x="1924" y="170"/>
                    <a:pt x="1274" y="8"/>
                  </a:cubicBezTo>
                  <a:cubicBezTo>
                    <a:pt x="1254" y="3"/>
                    <a:pt x="1233" y="0"/>
                    <a:pt x="1213"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353" name="Google Shape;11353;p67"/>
            <p:cNvSpPr/>
            <p:nvPr/>
          </p:nvSpPr>
          <p:spPr>
            <a:xfrm>
              <a:off x="7104188" y="2272476"/>
              <a:ext cx="27415" cy="47531"/>
            </a:xfrm>
            <a:custGeom>
              <a:avLst/>
              <a:gdLst/>
              <a:ahLst/>
              <a:cxnLst/>
              <a:rect l="l" t="t" r="r" b="b"/>
              <a:pathLst>
                <a:path w="1044" h="1810" extrusionOk="0">
                  <a:moveTo>
                    <a:pt x="153" y="1"/>
                  </a:moveTo>
                  <a:cubicBezTo>
                    <a:pt x="57" y="135"/>
                    <a:pt x="0" y="298"/>
                    <a:pt x="0" y="470"/>
                  </a:cubicBezTo>
                  <a:lnTo>
                    <a:pt x="0" y="1551"/>
                  </a:lnTo>
                  <a:cubicBezTo>
                    <a:pt x="0" y="1695"/>
                    <a:pt x="115" y="1810"/>
                    <a:pt x="258" y="1810"/>
                  </a:cubicBezTo>
                  <a:lnTo>
                    <a:pt x="1043" y="1810"/>
                  </a:lnTo>
                  <a:lnTo>
                    <a:pt x="1043" y="958"/>
                  </a:lnTo>
                  <a:cubicBezTo>
                    <a:pt x="1043" y="805"/>
                    <a:pt x="967" y="652"/>
                    <a:pt x="842" y="556"/>
                  </a:cubicBezTo>
                  <a:lnTo>
                    <a:pt x="153"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4" name="Google Shape;11354;p67"/>
            <p:cNvSpPr/>
            <p:nvPr/>
          </p:nvSpPr>
          <p:spPr>
            <a:xfrm>
              <a:off x="7199932" y="2272476"/>
              <a:ext cx="27415" cy="47531"/>
            </a:xfrm>
            <a:custGeom>
              <a:avLst/>
              <a:gdLst/>
              <a:ahLst/>
              <a:cxnLst/>
              <a:rect l="l" t="t" r="r" b="b"/>
              <a:pathLst>
                <a:path w="1044" h="1810" extrusionOk="0">
                  <a:moveTo>
                    <a:pt x="881" y="1"/>
                  </a:moveTo>
                  <a:lnTo>
                    <a:pt x="201" y="546"/>
                  </a:lnTo>
                  <a:cubicBezTo>
                    <a:pt x="77" y="652"/>
                    <a:pt x="0" y="795"/>
                    <a:pt x="0" y="958"/>
                  </a:cubicBezTo>
                  <a:lnTo>
                    <a:pt x="0" y="1810"/>
                  </a:lnTo>
                  <a:lnTo>
                    <a:pt x="785" y="1810"/>
                  </a:lnTo>
                  <a:cubicBezTo>
                    <a:pt x="929" y="1800"/>
                    <a:pt x="1043" y="1685"/>
                    <a:pt x="1043" y="1551"/>
                  </a:cubicBezTo>
                  <a:lnTo>
                    <a:pt x="1043" y="470"/>
                  </a:lnTo>
                  <a:cubicBezTo>
                    <a:pt x="1043" y="298"/>
                    <a:pt x="986" y="135"/>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5" name="Google Shape;11355;p67"/>
            <p:cNvSpPr/>
            <p:nvPr/>
          </p:nvSpPr>
          <p:spPr>
            <a:xfrm>
              <a:off x="7337140" y="2141806"/>
              <a:ext cx="33718" cy="73922"/>
            </a:xfrm>
            <a:custGeom>
              <a:avLst/>
              <a:gdLst/>
              <a:ahLst/>
              <a:cxnLst/>
              <a:rect l="l" t="t" r="r" b="b"/>
              <a:pathLst>
                <a:path w="1284" h="2815" extrusionOk="0">
                  <a:moveTo>
                    <a:pt x="776" y="0"/>
                  </a:moveTo>
                  <a:cubicBezTo>
                    <a:pt x="345" y="0"/>
                    <a:pt x="1" y="345"/>
                    <a:pt x="1" y="776"/>
                  </a:cubicBezTo>
                  <a:lnTo>
                    <a:pt x="1" y="948"/>
                  </a:lnTo>
                  <a:cubicBezTo>
                    <a:pt x="1" y="1168"/>
                    <a:pt x="39" y="1388"/>
                    <a:pt x="106" y="1599"/>
                  </a:cubicBezTo>
                  <a:lnTo>
                    <a:pt x="518" y="2814"/>
                  </a:lnTo>
                  <a:lnTo>
                    <a:pt x="1283" y="2814"/>
                  </a:lnTo>
                  <a:lnTo>
                    <a:pt x="1283"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6" name="Google Shape;11356;p67"/>
            <p:cNvSpPr/>
            <p:nvPr/>
          </p:nvSpPr>
          <p:spPr>
            <a:xfrm>
              <a:off x="7350717" y="2135031"/>
              <a:ext cx="80697" cy="80697"/>
            </a:xfrm>
            <a:custGeom>
              <a:avLst/>
              <a:gdLst/>
              <a:ahLst/>
              <a:cxnLst/>
              <a:rect l="l" t="t" r="r" b="b"/>
              <a:pathLst>
                <a:path w="3073" h="3073" extrusionOk="0">
                  <a:moveTo>
                    <a:pt x="766" y="0"/>
                  </a:moveTo>
                  <a:cubicBezTo>
                    <a:pt x="345" y="0"/>
                    <a:pt x="1" y="345"/>
                    <a:pt x="1" y="766"/>
                  </a:cubicBezTo>
                  <a:cubicBezTo>
                    <a:pt x="1" y="1053"/>
                    <a:pt x="230" y="1282"/>
                    <a:pt x="508" y="1282"/>
                  </a:cubicBezTo>
                  <a:lnTo>
                    <a:pt x="2556" y="3072"/>
                  </a:lnTo>
                  <a:lnTo>
                    <a:pt x="2986" y="1560"/>
                  </a:lnTo>
                  <a:cubicBezTo>
                    <a:pt x="3044" y="1378"/>
                    <a:pt x="3073" y="1187"/>
                    <a:pt x="3073" y="995"/>
                  </a:cubicBezTo>
                  <a:lnTo>
                    <a:pt x="3073" y="517"/>
                  </a:lnTo>
                  <a:cubicBezTo>
                    <a:pt x="3073" y="230"/>
                    <a:pt x="2843" y="0"/>
                    <a:pt x="25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57" name="Google Shape;11357;p67"/>
            <p:cNvSpPr/>
            <p:nvPr/>
          </p:nvSpPr>
          <p:spPr>
            <a:xfrm>
              <a:off x="7364030" y="2235791"/>
              <a:ext cx="40493" cy="29936"/>
            </a:xfrm>
            <a:custGeom>
              <a:avLst/>
              <a:gdLst/>
              <a:ahLst/>
              <a:cxnLst/>
              <a:rect l="l" t="t" r="r" b="b"/>
              <a:pathLst>
                <a:path w="1542" h="1140" extrusionOk="0">
                  <a:moveTo>
                    <a:pt x="1" y="1"/>
                  </a:moveTo>
                  <a:lnTo>
                    <a:pt x="1" y="1140"/>
                  </a:lnTo>
                  <a:lnTo>
                    <a:pt x="1542" y="1140"/>
                  </a:lnTo>
                  <a:lnTo>
                    <a:pt x="1542"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358" name="Google Shape;11358;p67"/>
            <p:cNvSpPr/>
            <p:nvPr/>
          </p:nvSpPr>
          <p:spPr>
            <a:xfrm>
              <a:off x="7364030" y="2236053"/>
              <a:ext cx="40493" cy="16281"/>
            </a:xfrm>
            <a:custGeom>
              <a:avLst/>
              <a:gdLst/>
              <a:ahLst/>
              <a:cxnLst/>
              <a:rect l="l" t="t" r="r" b="b"/>
              <a:pathLst>
                <a:path w="1542" h="620" extrusionOk="0">
                  <a:moveTo>
                    <a:pt x="1" y="0"/>
                  </a:moveTo>
                  <a:lnTo>
                    <a:pt x="1" y="469"/>
                  </a:lnTo>
                  <a:cubicBezTo>
                    <a:pt x="250" y="570"/>
                    <a:pt x="510" y="620"/>
                    <a:pt x="771" y="620"/>
                  </a:cubicBezTo>
                  <a:cubicBezTo>
                    <a:pt x="1032" y="620"/>
                    <a:pt x="1293" y="570"/>
                    <a:pt x="1542" y="469"/>
                  </a:cubicBezTo>
                  <a:lnTo>
                    <a:pt x="1542"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359" name="Google Shape;11359;p67"/>
            <p:cNvSpPr/>
            <p:nvPr/>
          </p:nvSpPr>
          <p:spPr>
            <a:xfrm>
              <a:off x="7317051" y="2252124"/>
              <a:ext cx="134477" cy="67882"/>
            </a:xfrm>
            <a:custGeom>
              <a:avLst/>
              <a:gdLst/>
              <a:ahLst/>
              <a:cxnLst/>
              <a:rect l="l" t="t" r="r" b="b"/>
              <a:pathLst>
                <a:path w="5121" h="2585" extrusionOk="0">
                  <a:moveTo>
                    <a:pt x="1790" y="1"/>
                  </a:moveTo>
                  <a:lnTo>
                    <a:pt x="555" y="355"/>
                  </a:lnTo>
                  <a:cubicBezTo>
                    <a:pt x="230" y="451"/>
                    <a:pt x="0" y="757"/>
                    <a:pt x="0" y="1092"/>
                  </a:cubicBezTo>
                  <a:lnTo>
                    <a:pt x="0" y="2326"/>
                  </a:lnTo>
                  <a:cubicBezTo>
                    <a:pt x="0" y="2470"/>
                    <a:pt x="115" y="2585"/>
                    <a:pt x="258" y="2585"/>
                  </a:cubicBezTo>
                  <a:lnTo>
                    <a:pt x="4862" y="2585"/>
                  </a:lnTo>
                  <a:cubicBezTo>
                    <a:pt x="5005" y="2585"/>
                    <a:pt x="5120" y="2470"/>
                    <a:pt x="5120" y="2326"/>
                  </a:cubicBezTo>
                  <a:lnTo>
                    <a:pt x="5120" y="1092"/>
                  </a:lnTo>
                  <a:cubicBezTo>
                    <a:pt x="5120" y="757"/>
                    <a:pt x="4891" y="451"/>
                    <a:pt x="4565" y="355"/>
                  </a:cubicBezTo>
                  <a:lnTo>
                    <a:pt x="3331" y="1"/>
                  </a:lnTo>
                  <a:lnTo>
                    <a:pt x="2555" y="518"/>
                  </a:lnTo>
                  <a:lnTo>
                    <a:pt x="1790" y="1"/>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360" name="Google Shape;11360;p67"/>
            <p:cNvSpPr/>
            <p:nvPr/>
          </p:nvSpPr>
          <p:spPr>
            <a:xfrm>
              <a:off x="7377607" y="2265701"/>
              <a:ext cx="13340" cy="54306"/>
            </a:xfrm>
            <a:custGeom>
              <a:avLst/>
              <a:gdLst/>
              <a:ahLst/>
              <a:cxnLst/>
              <a:rect l="l" t="t" r="r" b="b"/>
              <a:pathLst>
                <a:path w="508" h="2068" extrusionOk="0">
                  <a:moveTo>
                    <a:pt x="125" y="1"/>
                  </a:moveTo>
                  <a:lnTo>
                    <a:pt x="1" y="2068"/>
                  </a:lnTo>
                  <a:lnTo>
                    <a:pt x="508" y="2068"/>
                  </a:lnTo>
                  <a:lnTo>
                    <a:pt x="383" y="1"/>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361" name="Google Shape;11361;p67"/>
            <p:cNvSpPr/>
            <p:nvPr/>
          </p:nvSpPr>
          <p:spPr>
            <a:xfrm>
              <a:off x="7343941" y="2168906"/>
              <a:ext cx="80697" cy="73712"/>
            </a:xfrm>
            <a:custGeom>
              <a:avLst/>
              <a:gdLst/>
              <a:ahLst/>
              <a:cxnLst/>
              <a:rect l="l" t="t" r="r" b="b"/>
              <a:pathLst>
                <a:path w="3073" h="2807" extrusionOk="0">
                  <a:moveTo>
                    <a:pt x="955" y="1"/>
                  </a:moveTo>
                  <a:cubicBezTo>
                    <a:pt x="823" y="1"/>
                    <a:pt x="701" y="57"/>
                    <a:pt x="613" y="155"/>
                  </a:cubicBezTo>
                  <a:lnTo>
                    <a:pt x="153" y="615"/>
                  </a:lnTo>
                  <a:cubicBezTo>
                    <a:pt x="58" y="710"/>
                    <a:pt x="0" y="835"/>
                    <a:pt x="0" y="978"/>
                  </a:cubicBezTo>
                  <a:lnTo>
                    <a:pt x="0" y="1275"/>
                  </a:lnTo>
                  <a:cubicBezTo>
                    <a:pt x="0" y="2117"/>
                    <a:pt x="689" y="2806"/>
                    <a:pt x="1531" y="2806"/>
                  </a:cubicBezTo>
                  <a:cubicBezTo>
                    <a:pt x="2383" y="2806"/>
                    <a:pt x="3072" y="2117"/>
                    <a:pt x="3072" y="1275"/>
                  </a:cubicBezTo>
                  <a:lnTo>
                    <a:pt x="3072" y="949"/>
                  </a:lnTo>
                  <a:cubicBezTo>
                    <a:pt x="3072" y="815"/>
                    <a:pt x="3015" y="682"/>
                    <a:pt x="2919" y="586"/>
                  </a:cubicBezTo>
                  <a:cubicBezTo>
                    <a:pt x="2527" y="203"/>
                    <a:pt x="1799" y="31"/>
                    <a:pt x="986" y="2"/>
                  </a:cubicBezTo>
                  <a:cubicBezTo>
                    <a:pt x="975" y="1"/>
                    <a:pt x="965" y="1"/>
                    <a:pt x="95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362" name="Google Shape;11362;p67"/>
            <p:cNvSpPr/>
            <p:nvPr/>
          </p:nvSpPr>
          <p:spPr>
            <a:xfrm>
              <a:off x="7343941" y="2168906"/>
              <a:ext cx="80434" cy="72189"/>
            </a:xfrm>
            <a:custGeom>
              <a:avLst/>
              <a:gdLst/>
              <a:ahLst/>
              <a:cxnLst/>
              <a:rect l="l" t="t" r="r" b="b"/>
              <a:pathLst>
                <a:path w="3063" h="2749" extrusionOk="0">
                  <a:moveTo>
                    <a:pt x="955" y="1"/>
                  </a:moveTo>
                  <a:cubicBezTo>
                    <a:pt x="823" y="1"/>
                    <a:pt x="701" y="57"/>
                    <a:pt x="613" y="146"/>
                  </a:cubicBezTo>
                  <a:lnTo>
                    <a:pt x="153" y="615"/>
                  </a:lnTo>
                  <a:cubicBezTo>
                    <a:pt x="58" y="710"/>
                    <a:pt x="0" y="835"/>
                    <a:pt x="0" y="969"/>
                  </a:cubicBezTo>
                  <a:lnTo>
                    <a:pt x="0" y="1275"/>
                  </a:lnTo>
                  <a:cubicBezTo>
                    <a:pt x="0" y="1954"/>
                    <a:pt x="450" y="2557"/>
                    <a:pt x="1110" y="2749"/>
                  </a:cubicBezTo>
                  <a:cubicBezTo>
                    <a:pt x="890" y="2471"/>
                    <a:pt x="766" y="2136"/>
                    <a:pt x="766" y="1792"/>
                  </a:cubicBezTo>
                  <a:lnTo>
                    <a:pt x="766" y="1036"/>
                  </a:lnTo>
                  <a:cubicBezTo>
                    <a:pt x="766" y="751"/>
                    <a:pt x="996" y="527"/>
                    <a:pt x="1277" y="527"/>
                  </a:cubicBezTo>
                  <a:cubicBezTo>
                    <a:pt x="1288" y="527"/>
                    <a:pt x="1300" y="528"/>
                    <a:pt x="1311" y="528"/>
                  </a:cubicBezTo>
                  <a:cubicBezTo>
                    <a:pt x="1828" y="557"/>
                    <a:pt x="2594" y="643"/>
                    <a:pt x="3063" y="873"/>
                  </a:cubicBezTo>
                  <a:cubicBezTo>
                    <a:pt x="3053" y="768"/>
                    <a:pt x="2996" y="662"/>
                    <a:pt x="2919" y="586"/>
                  </a:cubicBezTo>
                  <a:cubicBezTo>
                    <a:pt x="2527" y="203"/>
                    <a:pt x="1799" y="21"/>
                    <a:pt x="986" y="2"/>
                  </a:cubicBezTo>
                  <a:cubicBezTo>
                    <a:pt x="975" y="1"/>
                    <a:pt x="965" y="1"/>
                    <a:pt x="95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363" name="Google Shape;11363;p67"/>
            <p:cNvSpPr/>
            <p:nvPr/>
          </p:nvSpPr>
          <p:spPr>
            <a:xfrm>
              <a:off x="7317051" y="2269482"/>
              <a:ext cx="26916" cy="50524"/>
            </a:xfrm>
            <a:custGeom>
              <a:avLst/>
              <a:gdLst/>
              <a:ahLst/>
              <a:cxnLst/>
              <a:rect l="l" t="t" r="r" b="b"/>
              <a:pathLst>
                <a:path w="1025" h="1924" extrusionOk="0">
                  <a:moveTo>
                    <a:pt x="144" y="0"/>
                  </a:moveTo>
                  <a:cubicBezTo>
                    <a:pt x="48" y="125"/>
                    <a:pt x="0" y="278"/>
                    <a:pt x="0" y="440"/>
                  </a:cubicBezTo>
                  <a:lnTo>
                    <a:pt x="0" y="1665"/>
                  </a:lnTo>
                  <a:cubicBezTo>
                    <a:pt x="0" y="1809"/>
                    <a:pt x="115" y="1924"/>
                    <a:pt x="258" y="1924"/>
                  </a:cubicBezTo>
                  <a:lnTo>
                    <a:pt x="1024" y="1924"/>
                  </a:lnTo>
                  <a:lnTo>
                    <a:pt x="1024" y="1206"/>
                  </a:lnTo>
                  <a:cubicBezTo>
                    <a:pt x="1024" y="995"/>
                    <a:pt x="948" y="804"/>
                    <a:pt x="804" y="660"/>
                  </a:cubicBezTo>
                  <a:lnTo>
                    <a:pt x="144"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364" name="Google Shape;11364;p67"/>
            <p:cNvSpPr/>
            <p:nvPr/>
          </p:nvSpPr>
          <p:spPr>
            <a:xfrm>
              <a:off x="7424612" y="2269482"/>
              <a:ext cx="26916" cy="50524"/>
            </a:xfrm>
            <a:custGeom>
              <a:avLst/>
              <a:gdLst/>
              <a:ahLst/>
              <a:cxnLst/>
              <a:rect l="l" t="t" r="r" b="b"/>
              <a:pathLst>
                <a:path w="1025" h="1924" extrusionOk="0">
                  <a:moveTo>
                    <a:pt x="881" y="0"/>
                  </a:moveTo>
                  <a:lnTo>
                    <a:pt x="220" y="660"/>
                  </a:lnTo>
                  <a:cubicBezTo>
                    <a:pt x="77" y="804"/>
                    <a:pt x="0" y="995"/>
                    <a:pt x="0" y="1206"/>
                  </a:cubicBezTo>
                  <a:lnTo>
                    <a:pt x="0" y="1924"/>
                  </a:lnTo>
                  <a:lnTo>
                    <a:pt x="766" y="1924"/>
                  </a:lnTo>
                  <a:cubicBezTo>
                    <a:pt x="909" y="1924"/>
                    <a:pt x="1024" y="1809"/>
                    <a:pt x="1024" y="1665"/>
                  </a:cubicBezTo>
                  <a:lnTo>
                    <a:pt x="1024" y="440"/>
                  </a:lnTo>
                  <a:cubicBezTo>
                    <a:pt x="1024" y="278"/>
                    <a:pt x="976" y="125"/>
                    <a:pt x="881"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365" name="Google Shape;11365;p67"/>
            <p:cNvSpPr/>
            <p:nvPr/>
          </p:nvSpPr>
          <p:spPr>
            <a:xfrm>
              <a:off x="7377607" y="2265701"/>
              <a:ext cx="13340" cy="13340"/>
            </a:xfrm>
            <a:custGeom>
              <a:avLst/>
              <a:gdLst/>
              <a:ahLst/>
              <a:cxnLst/>
              <a:rect l="l" t="t" r="r" b="b"/>
              <a:pathLst>
                <a:path w="508" h="508" extrusionOk="0">
                  <a:moveTo>
                    <a:pt x="1" y="1"/>
                  </a:moveTo>
                  <a:lnTo>
                    <a:pt x="1" y="403"/>
                  </a:lnTo>
                  <a:cubicBezTo>
                    <a:pt x="1" y="460"/>
                    <a:pt x="48" y="508"/>
                    <a:pt x="106" y="508"/>
                  </a:cubicBezTo>
                  <a:lnTo>
                    <a:pt x="402" y="508"/>
                  </a:lnTo>
                  <a:cubicBezTo>
                    <a:pt x="460" y="508"/>
                    <a:pt x="508" y="460"/>
                    <a:pt x="508" y="403"/>
                  </a:cubicBezTo>
                  <a:lnTo>
                    <a:pt x="508" y="1"/>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366" name="Google Shape;11366;p67"/>
            <p:cNvSpPr/>
            <p:nvPr/>
          </p:nvSpPr>
          <p:spPr>
            <a:xfrm>
              <a:off x="7356756" y="2246899"/>
              <a:ext cx="27415" cy="28229"/>
            </a:xfrm>
            <a:custGeom>
              <a:avLst/>
              <a:gdLst/>
              <a:ahLst/>
              <a:cxnLst/>
              <a:rect l="l" t="t" r="r" b="b"/>
              <a:pathLst>
                <a:path w="1044" h="1075" extrusionOk="0">
                  <a:moveTo>
                    <a:pt x="235" y="1"/>
                  </a:moveTo>
                  <a:cubicBezTo>
                    <a:pt x="204" y="1"/>
                    <a:pt x="174" y="15"/>
                    <a:pt x="153" y="47"/>
                  </a:cubicBezTo>
                  <a:lnTo>
                    <a:pt x="0" y="286"/>
                  </a:lnTo>
                  <a:lnTo>
                    <a:pt x="383" y="994"/>
                  </a:lnTo>
                  <a:cubicBezTo>
                    <a:pt x="412" y="1047"/>
                    <a:pt x="464" y="1075"/>
                    <a:pt x="517" y="1075"/>
                  </a:cubicBezTo>
                  <a:cubicBezTo>
                    <a:pt x="550" y="1075"/>
                    <a:pt x="583" y="1064"/>
                    <a:pt x="613" y="1042"/>
                  </a:cubicBezTo>
                  <a:lnTo>
                    <a:pt x="1043" y="717"/>
                  </a:lnTo>
                  <a:lnTo>
                    <a:pt x="306" y="28"/>
                  </a:lnTo>
                  <a:cubicBezTo>
                    <a:pt x="285" y="10"/>
                    <a:pt x="260" y="1"/>
                    <a:pt x="235"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367" name="Google Shape;11367;p67"/>
            <p:cNvSpPr/>
            <p:nvPr/>
          </p:nvSpPr>
          <p:spPr>
            <a:xfrm>
              <a:off x="7384146" y="2246899"/>
              <a:ext cx="27678" cy="28229"/>
            </a:xfrm>
            <a:custGeom>
              <a:avLst/>
              <a:gdLst/>
              <a:ahLst/>
              <a:cxnLst/>
              <a:rect l="l" t="t" r="r" b="b"/>
              <a:pathLst>
                <a:path w="1054" h="1075" extrusionOk="0">
                  <a:moveTo>
                    <a:pt x="813" y="1"/>
                  </a:moveTo>
                  <a:cubicBezTo>
                    <a:pt x="786" y="1"/>
                    <a:pt x="759" y="10"/>
                    <a:pt x="737" y="28"/>
                  </a:cubicBezTo>
                  <a:lnTo>
                    <a:pt x="0" y="717"/>
                  </a:lnTo>
                  <a:lnTo>
                    <a:pt x="441" y="1042"/>
                  </a:lnTo>
                  <a:cubicBezTo>
                    <a:pt x="466" y="1064"/>
                    <a:pt x="499" y="1075"/>
                    <a:pt x="532" y="1075"/>
                  </a:cubicBezTo>
                  <a:cubicBezTo>
                    <a:pt x="585" y="1075"/>
                    <a:pt x="637" y="1047"/>
                    <a:pt x="661" y="994"/>
                  </a:cubicBezTo>
                  <a:lnTo>
                    <a:pt x="1053" y="286"/>
                  </a:lnTo>
                  <a:lnTo>
                    <a:pt x="900" y="47"/>
                  </a:lnTo>
                  <a:cubicBezTo>
                    <a:pt x="879" y="15"/>
                    <a:pt x="846" y="1"/>
                    <a:pt x="813"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368" name="Google Shape;11368;p67"/>
            <p:cNvSpPr/>
            <p:nvPr/>
          </p:nvSpPr>
          <p:spPr>
            <a:xfrm>
              <a:off x="7159964" y="1971904"/>
              <a:ext cx="190516" cy="164151"/>
            </a:xfrm>
            <a:custGeom>
              <a:avLst/>
              <a:gdLst/>
              <a:ahLst/>
              <a:cxnLst/>
              <a:rect l="l" t="t" r="r" b="b"/>
              <a:pathLst>
                <a:path w="7255" h="6251" extrusionOk="0">
                  <a:moveTo>
                    <a:pt x="642" y="1"/>
                  </a:moveTo>
                  <a:cubicBezTo>
                    <a:pt x="288" y="1"/>
                    <a:pt x="1" y="288"/>
                    <a:pt x="1" y="642"/>
                  </a:cubicBezTo>
                  <a:lnTo>
                    <a:pt x="1" y="4059"/>
                  </a:lnTo>
                  <a:cubicBezTo>
                    <a:pt x="1" y="4413"/>
                    <a:pt x="288" y="4700"/>
                    <a:pt x="642" y="4700"/>
                  </a:cubicBezTo>
                  <a:lnTo>
                    <a:pt x="2987" y="4700"/>
                  </a:lnTo>
                  <a:lnTo>
                    <a:pt x="2632" y="6116"/>
                  </a:lnTo>
                  <a:cubicBezTo>
                    <a:pt x="2611" y="6189"/>
                    <a:pt x="2672" y="6251"/>
                    <a:pt x="2736" y="6251"/>
                  </a:cubicBezTo>
                  <a:cubicBezTo>
                    <a:pt x="2756" y="6251"/>
                    <a:pt x="2777" y="6245"/>
                    <a:pt x="2795" y="6231"/>
                  </a:cubicBezTo>
                  <a:lnTo>
                    <a:pt x="4901" y="4700"/>
                  </a:lnTo>
                  <a:lnTo>
                    <a:pt x="6614" y="4700"/>
                  </a:lnTo>
                  <a:cubicBezTo>
                    <a:pt x="6968" y="4700"/>
                    <a:pt x="7255" y="4413"/>
                    <a:pt x="7255" y="4059"/>
                  </a:cubicBezTo>
                  <a:lnTo>
                    <a:pt x="7255" y="642"/>
                  </a:lnTo>
                  <a:cubicBezTo>
                    <a:pt x="7255" y="288"/>
                    <a:pt x="6968" y="1"/>
                    <a:pt x="661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69" name="Google Shape;11369;p67"/>
            <p:cNvSpPr/>
            <p:nvPr/>
          </p:nvSpPr>
          <p:spPr>
            <a:xfrm>
              <a:off x="7191896" y="2000055"/>
              <a:ext cx="31670" cy="11082"/>
            </a:xfrm>
            <a:custGeom>
              <a:avLst/>
              <a:gdLst/>
              <a:ahLst/>
              <a:cxnLst/>
              <a:rect l="l" t="t" r="r" b="b"/>
              <a:pathLst>
                <a:path w="1206" h="422" extrusionOk="0">
                  <a:moveTo>
                    <a:pt x="287" y="1"/>
                  </a:moveTo>
                  <a:cubicBezTo>
                    <a:pt x="0" y="1"/>
                    <a:pt x="0" y="422"/>
                    <a:pt x="287" y="422"/>
                  </a:cubicBezTo>
                  <a:lnTo>
                    <a:pt x="919" y="422"/>
                  </a:lnTo>
                  <a:cubicBezTo>
                    <a:pt x="1206" y="422"/>
                    <a:pt x="1206" y="1"/>
                    <a:pt x="91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70" name="Google Shape;11370;p67"/>
            <p:cNvSpPr/>
            <p:nvPr/>
          </p:nvSpPr>
          <p:spPr>
            <a:xfrm>
              <a:off x="7231102" y="2000055"/>
              <a:ext cx="87735" cy="11082"/>
            </a:xfrm>
            <a:custGeom>
              <a:avLst/>
              <a:gdLst/>
              <a:ahLst/>
              <a:cxnLst/>
              <a:rect l="l" t="t" r="r" b="b"/>
              <a:pathLst>
                <a:path w="3341" h="422" extrusionOk="0">
                  <a:moveTo>
                    <a:pt x="278" y="1"/>
                  </a:moveTo>
                  <a:cubicBezTo>
                    <a:pt x="0" y="1"/>
                    <a:pt x="0" y="422"/>
                    <a:pt x="278" y="422"/>
                  </a:cubicBezTo>
                  <a:lnTo>
                    <a:pt x="3053" y="422"/>
                  </a:lnTo>
                  <a:cubicBezTo>
                    <a:pt x="3340" y="422"/>
                    <a:pt x="3340" y="1"/>
                    <a:pt x="305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71" name="Google Shape;11371;p67"/>
            <p:cNvSpPr/>
            <p:nvPr/>
          </p:nvSpPr>
          <p:spPr>
            <a:xfrm>
              <a:off x="7191896" y="2027969"/>
              <a:ext cx="126941" cy="11318"/>
            </a:xfrm>
            <a:custGeom>
              <a:avLst/>
              <a:gdLst/>
              <a:ahLst/>
              <a:cxnLst/>
              <a:rect l="l" t="t" r="r" b="b"/>
              <a:pathLst>
                <a:path w="4834" h="431" extrusionOk="0">
                  <a:moveTo>
                    <a:pt x="287" y="0"/>
                  </a:moveTo>
                  <a:cubicBezTo>
                    <a:pt x="0" y="0"/>
                    <a:pt x="0" y="431"/>
                    <a:pt x="287" y="431"/>
                  </a:cubicBezTo>
                  <a:lnTo>
                    <a:pt x="4546" y="431"/>
                  </a:lnTo>
                  <a:cubicBezTo>
                    <a:pt x="4833" y="431"/>
                    <a:pt x="4833" y="0"/>
                    <a:pt x="4546"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372" name="Google Shape;11372;p67"/>
            <p:cNvSpPr/>
            <p:nvPr/>
          </p:nvSpPr>
          <p:spPr>
            <a:xfrm>
              <a:off x="7191896" y="2056093"/>
              <a:ext cx="87735" cy="11108"/>
            </a:xfrm>
            <a:custGeom>
              <a:avLst/>
              <a:gdLst/>
              <a:ahLst/>
              <a:cxnLst/>
              <a:rect l="l" t="t" r="r" b="b"/>
              <a:pathLst>
                <a:path w="3341" h="423" extrusionOk="0">
                  <a:moveTo>
                    <a:pt x="287" y="1"/>
                  </a:moveTo>
                  <a:cubicBezTo>
                    <a:pt x="0" y="1"/>
                    <a:pt x="0" y="422"/>
                    <a:pt x="287" y="422"/>
                  </a:cubicBezTo>
                  <a:lnTo>
                    <a:pt x="3053" y="422"/>
                  </a:lnTo>
                  <a:cubicBezTo>
                    <a:pt x="3340" y="422"/>
                    <a:pt x="3340" y="1"/>
                    <a:pt x="3053"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373" name="Google Shape;11373;p67"/>
            <p:cNvSpPr/>
            <p:nvPr/>
          </p:nvSpPr>
          <p:spPr>
            <a:xfrm>
              <a:off x="7286878" y="2056093"/>
              <a:ext cx="31958" cy="11108"/>
            </a:xfrm>
            <a:custGeom>
              <a:avLst/>
              <a:gdLst/>
              <a:ahLst/>
              <a:cxnLst/>
              <a:rect l="l" t="t" r="r" b="b"/>
              <a:pathLst>
                <a:path w="1217" h="423" extrusionOk="0">
                  <a:moveTo>
                    <a:pt x="288" y="1"/>
                  </a:moveTo>
                  <a:cubicBezTo>
                    <a:pt x="1" y="1"/>
                    <a:pt x="1" y="422"/>
                    <a:pt x="288" y="422"/>
                  </a:cubicBezTo>
                  <a:lnTo>
                    <a:pt x="929" y="422"/>
                  </a:lnTo>
                  <a:cubicBezTo>
                    <a:pt x="1216" y="422"/>
                    <a:pt x="1216" y="1"/>
                    <a:pt x="929" y="1"/>
                  </a:cubicBezTo>
                  <a:close/>
                </a:path>
              </a:pathLst>
            </a:custGeom>
            <a:solidFill>
              <a:srgbClr val="76899A"/>
            </a:solidFill>
            <a:ln>
              <a:noFill/>
            </a:ln>
          </p:spPr>
          <p:txBody>
            <a:bodyPr spcFirstLastPara="1" wrap="square" lIns="91425" tIns="91425" rIns="91425" bIns="91425" anchor="ctr" anchorCtr="0">
              <a:noAutofit/>
            </a:bodyPr>
            <a:lstStyle/>
            <a:p>
              <a:endParaRPr/>
            </a:p>
          </p:txBody>
        </p:sp>
      </p:grpSp>
      <p:grpSp>
        <p:nvGrpSpPr>
          <p:cNvPr id="11374" name="Google Shape;11374;p67"/>
          <p:cNvGrpSpPr/>
          <p:nvPr/>
        </p:nvGrpSpPr>
        <p:grpSpPr>
          <a:xfrm>
            <a:off x="7551265" y="1819505"/>
            <a:ext cx="344321" cy="348155"/>
            <a:chOff x="7551264" y="1971904"/>
            <a:chExt cx="344321" cy="348155"/>
          </a:xfrm>
        </p:grpSpPr>
        <p:sp>
          <p:nvSpPr>
            <p:cNvPr id="11375" name="Google Shape;11375;p67"/>
            <p:cNvSpPr/>
            <p:nvPr/>
          </p:nvSpPr>
          <p:spPr>
            <a:xfrm>
              <a:off x="7820665" y="1973164"/>
              <a:ext cx="9086" cy="73659"/>
            </a:xfrm>
            <a:custGeom>
              <a:avLst/>
              <a:gdLst/>
              <a:ahLst/>
              <a:cxnLst/>
              <a:rect l="l" t="t" r="r" b="b"/>
              <a:pathLst>
                <a:path w="346" h="2805" extrusionOk="0">
                  <a:moveTo>
                    <a:pt x="1" y="1"/>
                  </a:moveTo>
                  <a:lnTo>
                    <a:pt x="1" y="2805"/>
                  </a:lnTo>
                  <a:lnTo>
                    <a:pt x="346" y="2805"/>
                  </a:lnTo>
                  <a:lnTo>
                    <a:pt x="346" y="336"/>
                  </a:lnTo>
                  <a:lnTo>
                    <a:pt x="1" y="1"/>
                  </a:lnTo>
                  <a:close/>
                </a:path>
              </a:pathLst>
            </a:custGeom>
            <a:solidFill>
              <a:srgbClr val="DEE5EA"/>
            </a:solidFill>
            <a:ln>
              <a:noFill/>
            </a:ln>
          </p:spPr>
          <p:txBody>
            <a:bodyPr spcFirstLastPara="1" wrap="square" lIns="91425" tIns="91425" rIns="91425" bIns="91425" anchor="ctr" anchorCtr="0">
              <a:noAutofit/>
            </a:bodyPr>
            <a:lstStyle/>
            <a:p>
              <a:endParaRPr/>
            </a:p>
          </p:txBody>
        </p:sp>
        <p:sp>
          <p:nvSpPr>
            <p:cNvPr id="11376" name="Google Shape;11376;p67"/>
            <p:cNvSpPr/>
            <p:nvPr/>
          </p:nvSpPr>
          <p:spPr>
            <a:xfrm>
              <a:off x="7625396" y="1971904"/>
              <a:ext cx="270189" cy="348103"/>
            </a:xfrm>
            <a:custGeom>
              <a:avLst/>
              <a:gdLst/>
              <a:ahLst/>
              <a:cxnLst/>
              <a:rect l="l" t="t" r="r" b="b"/>
              <a:pathLst>
                <a:path w="10289" h="13256" extrusionOk="0">
                  <a:moveTo>
                    <a:pt x="269" y="1"/>
                  </a:moveTo>
                  <a:cubicBezTo>
                    <a:pt x="116" y="1"/>
                    <a:pt x="1" y="135"/>
                    <a:pt x="20" y="288"/>
                  </a:cubicBezTo>
                  <a:lnTo>
                    <a:pt x="20" y="5408"/>
                  </a:lnTo>
                  <a:lnTo>
                    <a:pt x="173" y="5408"/>
                  </a:lnTo>
                  <a:cubicBezTo>
                    <a:pt x="1111" y="5446"/>
                    <a:pt x="1848" y="6212"/>
                    <a:pt x="1848" y="7150"/>
                  </a:cubicBezTo>
                  <a:lnTo>
                    <a:pt x="1848" y="7849"/>
                  </a:lnTo>
                  <a:cubicBezTo>
                    <a:pt x="2039" y="8126"/>
                    <a:pt x="1972" y="8499"/>
                    <a:pt x="1704" y="8700"/>
                  </a:cubicBezTo>
                  <a:lnTo>
                    <a:pt x="1456" y="8882"/>
                  </a:lnTo>
                  <a:cubicBezTo>
                    <a:pt x="1369" y="9284"/>
                    <a:pt x="1101" y="9629"/>
                    <a:pt x="738" y="9801"/>
                  </a:cubicBezTo>
                  <a:lnTo>
                    <a:pt x="738" y="10212"/>
                  </a:lnTo>
                  <a:lnTo>
                    <a:pt x="2011" y="10720"/>
                  </a:lnTo>
                  <a:cubicBezTo>
                    <a:pt x="2575" y="10949"/>
                    <a:pt x="2939" y="11514"/>
                    <a:pt x="2910" y="12126"/>
                  </a:cubicBezTo>
                  <a:lnTo>
                    <a:pt x="2910" y="13256"/>
                  </a:lnTo>
                  <a:lnTo>
                    <a:pt x="9897" y="13256"/>
                  </a:lnTo>
                  <a:cubicBezTo>
                    <a:pt x="10059" y="13227"/>
                    <a:pt x="10289" y="13122"/>
                    <a:pt x="10289" y="12672"/>
                  </a:cubicBezTo>
                  <a:lnTo>
                    <a:pt x="10289" y="2853"/>
                  </a:lnTo>
                  <a:lnTo>
                    <a:pt x="8576" y="1561"/>
                  </a:lnTo>
                  <a:lnTo>
                    <a:pt x="7437" y="1"/>
                  </a:lnTo>
                  <a:close/>
                </a:path>
              </a:pathLst>
            </a:custGeom>
            <a:solidFill>
              <a:srgbClr val="DEE5EA"/>
            </a:solidFill>
            <a:ln>
              <a:noFill/>
            </a:ln>
          </p:spPr>
          <p:txBody>
            <a:bodyPr spcFirstLastPara="1" wrap="square" lIns="91425" tIns="91425" rIns="91425" bIns="91425" anchor="ctr" anchorCtr="0">
              <a:noAutofit/>
            </a:bodyPr>
            <a:lstStyle/>
            <a:p>
              <a:endParaRPr/>
            </a:p>
          </p:txBody>
        </p:sp>
        <p:sp>
          <p:nvSpPr>
            <p:cNvPr id="11377" name="Google Shape;11377;p67"/>
            <p:cNvSpPr/>
            <p:nvPr/>
          </p:nvSpPr>
          <p:spPr>
            <a:xfrm>
              <a:off x="7625396" y="1971904"/>
              <a:ext cx="86238" cy="348103"/>
            </a:xfrm>
            <a:custGeom>
              <a:avLst/>
              <a:gdLst/>
              <a:ahLst/>
              <a:cxnLst/>
              <a:rect l="l" t="t" r="r" b="b"/>
              <a:pathLst>
                <a:path w="3284" h="13256" extrusionOk="0">
                  <a:moveTo>
                    <a:pt x="278" y="1"/>
                  </a:moveTo>
                  <a:cubicBezTo>
                    <a:pt x="125" y="11"/>
                    <a:pt x="1" y="144"/>
                    <a:pt x="20" y="288"/>
                  </a:cubicBezTo>
                  <a:lnTo>
                    <a:pt x="20" y="5408"/>
                  </a:lnTo>
                  <a:lnTo>
                    <a:pt x="183" y="5408"/>
                  </a:lnTo>
                  <a:cubicBezTo>
                    <a:pt x="1111" y="5446"/>
                    <a:pt x="1857" y="6212"/>
                    <a:pt x="1857" y="7150"/>
                  </a:cubicBezTo>
                  <a:lnTo>
                    <a:pt x="1857" y="7849"/>
                  </a:lnTo>
                  <a:cubicBezTo>
                    <a:pt x="1924" y="7954"/>
                    <a:pt x="1963" y="8078"/>
                    <a:pt x="1963" y="8203"/>
                  </a:cubicBezTo>
                  <a:cubicBezTo>
                    <a:pt x="1963" y="8394"/>
                    <a:pt x="1704" y="8480"/>
                    <a:pt x="1551" y="8595"/>
                  </a:cubicBezTo>
                  <a:lnTo>
                    <a:pt x="1456" y="8882"/>
                  </a:lnTo>
                  <a:cubicBezTo>
                    <a:pt x="1379" y="9294"/>
                    <a:pt x="1111" y="9629"/>
                    <a:pt x="738" y="9810"/>
                  </a:cubicBezTo>
                  <a:lnTo>
                    <a:pt x="738" y="10212"/>
                  </a:lnTo>
                  <a:lnTo>
                    <a:pt x="2011" y="10729"/>
                  </a:lnTo>
                  <a:cubicBezTo>
                    <a:pt x="2575" y="10949"/>
                    <a:pt x="2939" y="11514"/>
                    <a:pt x="2920" y="12126"/>
                  </a:cubicBezTo>
                  <a:lnTo>
                    <a:pt x="2728" y="13256"/>
                  </a:lnTo>
                  <a:lnTo>
                    <a:pt x="3264" y="13256"/>
                  </a:lnTo>
                  <a:lnTo>
                    <a:pt x="3264" y="12126"/>
                  </a:lnTo>
                  <a:cubicBezTo>
                    <a:pt x="3283" y="11514"/>
                    <a:pt x="2920" y="10959"/>
                    <a:pt x="2346" y="10729"/>
                  </a:cubicBezTo>
                  <a:lnTo>
                    <a:pt x="1073" y="10212"/>
                  </a:lnTo>
                  <a:lnTo>
                    <a:pt x="1073" y="9810"/>
                  </a:lnTo>
                  <a:cubicBezTo>
                    <a:pt x="1446" y="9629"/>
                    <a:pt x="1714" y="9294"/>
                    <a:pt x="1791" y="8892"/>
                  </a:cubicBezTo>
                  <a:lnTo>
                    <a:pt x="2049" y="8710"/>
                  </a:lnTo>
                  <a:cubicBezTo>
                    <a:pt x="2317" y="8509"/>
                    <a:pt x="2384" y="8136"/>
                    <a:pt x="2192" y="7858"/>
                  </a:cubicBezTo>
                  <a:lnTo>
                    <a:pt x="2192" y="7150"/>
                  </a:lnTo>
                  <a:cubicBezTo>
                    <a:pt x="2192" y="6212"/>
                    <a:pt x="1456" y="5446"/>
                    <a:pt x="518" y="5408"/>
                  </a:cubicBezTo>
                  <a:lnTo>
                    <a:pt x="365" y="5408"/>
                  </a:lnTo>
                  <a:lnTo>
                    <a:pt x="365" y="1"/>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378" name="Google Shape;11378;p67"/>
            <p:cNvSpPr/>
            <p:nvPr/>
          </p:nvSpPr>
          <p:spPr>
            <a:xfrm>
              <a:off x="7685715" y="2063893"/>
              <a:ext cx="103333" cy="11344"/>
            </a:xfrm>
            <a:custGeom>
              <a:avLst/>
              <a:gdLst/>
              <a:ahLst/>
              <a:cxnLst/>
              <a:rect l="l" t="t" r="r" b="b"/>
              <a:pathLst>
                <a:path w="3935" h="432" extrusionOk="0">
                  <a:moveTo>
                    <a:pt x="288" y="1"/>
                  </a:moveTo>
                  <a:cubicBezTo>
                    <a:pt x="1" y="1"/>
                    <a:pt x="1" y="431"/>
                    <a:pt x="288" y="431"/>
                  </a:cubicBezTo>
                  <a:lnTo>
                    <a:pt x="3657" y="431"/>
                  </a:lnTo>
                  <a:cubicBezTo>
                    <a:pt x="3934" y="431"/>
                    <a:pt x="3934" y="1"/>
                    <a:pt x="3657"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379" name="Google Shape;11379;p67"/>
            <p:cNvSpPr/>
            <p:nvPr/>
          </p:nvSpPr>
          <p:spPr>
            <a:xfrm>
              <a:off x="7685715" y="2102337"/>
              <a:ext cx="148553" cy="11344"/>
            </a:xfrm>
            <a:custGeom>
              <a:avLst/>
              <a:gdLst/>
              <a:ahLst/>
              <a:cxnLst/>
              <a:rect l="l" t="t" r="r" b="b"/>
              <a:pathLst>
                <a:path w="5657" h="432" extrusionOk="0">
                  <a:moveTo>
                    <a:pt x="288" y="1"/>
                  </a:moveTo>
                  <a:cubicBezTo>
                    <a:pt x="1" y="1"/>
                    <a:pt x="1" y="432"/>
                    <a:pt x="288" y="432"/>
                  </a:cubicBezTo>
                  <a:lnTo>
                    <a:pt x="5379" y="432"/>
                  </a:lnTo>
                  <a:cubicBezTo>
                    <a:pt x="5657" y="432"/>
                    <a:pt x="5657" y="1"/>
                    <a:pt x="537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380" name="Google Shape;11380;p67"/>
            <p:cNvSpPr/>
            <p:nvPr/>
          </p:nvSpPr>
          <p:spPr>
            <a:xfrm>
              <a:off x="7685715" y="2140808"/>
              <a:ext cx="148553" cy="11318"/>
            </a:xfrm>
            <a:custGeom>
              <a:avLst/>
              <a:gdLst/>
              <a:ahLst/>
              <a:cxnLst/>
              <a:rect l="l" t="t" r="r" b="b"/>
              <a:pathLst>
                <a:path w="5657" h="431" extrusionOk="0">
                  <a:moveTo>
                    <a:pt x="288" y="0"/>
                  </a:moveTo>
                  <a:cubicBezTo>
                    <a:pt x="1" y="0"/>
                    <a:pt x="1" y="431"/>
                    <a:pt x="288" y="431"/>
                  </a:cubicBezTo>
                  <a:lnTo>
                    <a:pt x="5379" y="431"/>
                  </a:lnTo>
                  <a:cubicBezTo>
                    <a:pt x="5657" y="431"/>
                    <a:pt x="5657" y="0"/>
                    <a:pt x="537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381" name="Google Shape;11381;p67"/>
            <p:cNvSpPr/>
            <p:nvPr/>
          </p:nvSpPr>
          <p:spPr>
            <a:xfrm>
              <a:off x="7685715" y="2179253"/>
              <a:ext cx="148553" cy="11344"/>
            </a:xfrm>
            <a:custGeom>
              <a:avLst/>
              <a:gdLst/>
              <a:ahLst/>
              <a:cxnLst/>
              <a:rect l="l" t="t" r="r" b="b"/>
              <a:pathLst>
                <a:path w="5657" h="432" extrusionOk="0">
                  <a:moveTo>
                    <a:pt x="288" y="0"/>
                  </a:moveTo>
                  <a:cubicBezTo>
                    <a:pt x="1" y="0"/>
                    <a:pt x="1" y="431"/>
                    <a:pt x="288" y="431"/>
                  </a:cubicBezTo>
                  <a:lnTo>
                    <a:pt x="5379" y="431"/>
                  </a:lnTo>
                  <a:cubicBezTo>
                    <a:pt x="5657" y="431"/>
                    <a:pt x="5657" y="0"/>
                    <a:pt x="537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382" name="Google Shape;11382;p67"/>
            <p:cNvSpPr/>
            <p:nvPr/>
          </p:nvSpPr>
          <p:spPr>
            <a:xfrm>
              <a:off x="7685715" y="2217461"/>
              <a:ext cx="148553" cy="11318"/>
            </a:xfrm>
            <a:custGeom>
              <a:avLst/>
              <a:gdLst/>
              <a:ahLst/>
              <a:cxnLst/>
              <a:rect l="l" t="t" r="r" b="b"/>
              <a:pathLst>
                <a:path w="5657" h="431" extrusionOk="0">
                  <a:moveTo>
                    <a:pt x="288" y="0"/>
                  </a:moveTo>
                  <a:cubicBezTo>
                    <a:pt x="1" y="0"/>
                    <a:pt x="1" y="431"/>
                    <a:pt x="288" y="431"/>
                  </a:cubicBezTo>
                  <a:lnTo>
                    <a:pt x="5379" y="431"/>
                  </a:lnTo>
                  <a:cubicBezTo>
                    <a:pt x="5657" y="431"/>
                    <a:pt x="5657" y="0"/>
                    <a:pt x="537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383" name="Google Shape;11383;p67"/>
            <p:cNvSpPr/>
            <p:nvPr/>
          </p:nvSpPr>
          <p:spPr>
            <a:xfrm>
              <a:off x="7552367" y="2239309"/>
              <a:ext cx="152492" cy="80487"/>
            </a:xfrm>
            <a:custGeom>
              <a:avLst/>
              <a:gdLst/>
              <a:ahLst/>
              <a:cxnLst/>
              <a:rect l="l" t="t" r="r" b="b"/>
              <a:pathLst>
                <a:path w="5807" h="3065" extrusionOk="0">
                  <a:moveTo>
                    <a:pt x="2208" y="1"/>
                  </a:moveTo>
                  <a:lnTo>
                    <a:pt x="897" y="537"/>
                  </a:lnTo>
                  <a:cubicBezTo>
                    <a:pt x="763" y="584"/>
                    <a:pt x="648" y="651"/>
                    <a:pt x="533" y="738"/>
                  </a:cubicBezTo>
                  <a:lnTo>
                    <a:pt x="504" y="766"/>
                  </a:lnTo>
                  <a:lnTo>
                    <a:pt x="485" y="785"/>
                  </a:lnTo>
                  <a:lnTo>
                    <a:pt x="475" y="795"/>
                  </a:lnTo>
                  <a:lnTo>
                    <a:pt x="437" y="824"/>
                  </a:lnTo>
                  <a:cubicBezTo>
                    <a:pt x="207" y="1063"/>
                    <a:pt x="54" y="1369"/>
                    <a:pt x="6" y="1695"/>
                  </a:cubicBezTo>
                  <a:cubicBezTo>
                    <a:pt x="6" y="1714"/>
                    <a:pt x="6" y="1733"/>
                    <a:pt x="6" y="1752"/>
                  </a:cubicBezTo>
                  <a:cubicBezTo>
                    <a:pt x="1" y="1769"/>
                    <a:pt x="2" y="1773"/>
                    <a:pt x="4" y="1773"/>
                  </a:cubicBezTo>
                  <a:cubicBezTo>
                    <a:pt x="5" y="1773"/>
                    <a:pt x="6" y="1771"/>
                    <a:pt x="6" y="1771"/>
                  </a:cubicBezTo>
                  <a:lnTo>
                    <a:pt x="6" y="1819"/>
                  </a:lnTo>
                  <a:lnTo>
                    <a:pt x="6" y="1848"/>
                  </a:lnTo>
                  <a:lnTo>
                    <a:pt x="6" y="1857"/>
                  </a:lnTo>
                  <a:lnTo>
                    <a:pt x="6" y="1934"/>
                  </a:lnTo>
                  <a:lnTo>
                    <a:pt x="6" y="2144"/>
                  </a:lnTo>
                  <a:lnTo>
                    <a:pt x="6" y="2786"/>
                  </a:lnTo>
                  <a:cubicBezTo>
                    <a:pt x="6" y="2938"/>
                    <a:pt x="141" y="3065"/>
                    <a:pt x="291" y="3065"/>
                  </a:cubicBezTo>
                  <a:cubicBezTo>
                    <a:pt x="301" y="3065"/>
                    <a:pt x="312" y="3064"/>
                    <a:pt x="322" y="3063"/>
                  </a:cubicBezTo>
                  <a:lnTo>
                    <a:pt x="5481" y="3063"/>
                  </a:lnTo>
                  <a:cubicBezTo>
                    <a:pt x="5492" y="3064"/>
                    <a:pt x="5503" y="3065"/>
                    <a:pt x="5513" y="3065"/>
                  </a:cubicBezTo>
                  <a:cubicBezTo>
                    <a:pt x="5671" y="3065"/>
                    <a:pt x="5797" y="2938"/>
                    <a:pt x="5806" y="2786"/>
                  </a:cubicBezTo>
                  <a:lnTo>
                    <a:pt x="5806" y="2144"/>
                  </a:lnTo>
                  <a:lnTo>
                    <a:pt x="5806" y="1934"/>
                  </a:lnTo>
                  <a:lnTo>
                    <a:pt x="5777" y="1943"/>
                  </a:lnTo>
                  <a:lnTo>
                    <a:pt x="5777" y="1876"/>
                  </a:lnTo>
                  <a:lnTo>
                    <a:pt x="5777" y="1867"/>
                  </a:lnTo>
                  <a:lnTo>
                    <a:pt x="5777" y="1829"/>
                  </a:lnTo>
                  <a:lnTo>
                    <a:pt x="5777" y="1781"/>
                  </a:lnTo>
                  <a:lnTo>
                    <a:pt x="5777" y="1762"/>
                  </a:lnTo>
                  <a:cubicBezTo>
                    <a:pt x="5777" y="1762"/>
                    <a:pt x="5777" y="1723"/>
                    <a:pt x="5777" y="1704"/>
                  </a:cubicBezTo>
                  <a:cubicBezTo>
                    <a:pt x="5730" y="1379"/>
                    <a:pt x="5586" y="1073"/>
                    <a:pt x="5347" y="833"/>
                  </a:cubicBezTo>
                  <a:lnTo>
                    <a:pt x="5308" y="805"/>
                  </a:lnTo>
                  <a:lnTo>
                    <a:pt x="5299" y="795"/>
                  </a:lnTo>
                  <a:lnTo>
                    <a:pt x="5280" y="776"/>
                  </a:lnTo>
                  <a:lnTo>
                    <a:pt x="5251" y="747"/>
                  </a:lnTo>
                  <a:cubicBezTo>
                    <a:pt x="5146" y="661"/>
                    <a:pt x="5021" y="594"/>
                    <a:pt x="4887" y="546"/>
                  </a:cubicBezTo>
                  <a:lnTo>
                    <a:pt x="3576" y="10"/>
                  </a:lnTo>
                  <a:lnTo>
                    <a:pt x="3241" y="355"/>
                  </a:lnTo>
                  <a:lnTo>
                    <a:pt x="2878" y="680"/>
                  </a:lnTo>
                  <a:lnTo>
                    <a:pt x="2543" y="345"/>
                  </a:lnTo>
                  <a:lnTo>
                    <a:pt x="2208"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384" name="Google Shape;11384;p67"/>
            <p:cNvSpPr/>
            <p:nvPr/>
          </p:nvSpPr>
          <p:spPr>
            <a:xfrm>
              <a:off x="7551264" y="2239808"/>
              <a:ext cx="61842" cy="80251"/>
            </a:xfrm>
            <a:custGeom>
              <a:avLst/>
              <a:gdLst/>
              <a:ahLst/>
              <a:cxnLst/>
              <a:rect l="l" t="t" r="r" b="b"/>
              <a:pathLst>
                <a:path w="2355" h="3056" extrusionOk="0">
                  <a:moveTo>
                    <a:pt x="2250" y="1"/>
                  </a:moveTo>
                  <a:lnTo>
                    <a:pt x="929" y="518"/>
                  </a:lnTo>
                  <a:cubicBezTo>
                    <a:pt x="364" y="747"/>
                    <a:pt x="1" y="1312"/>
                    <a:pt x="29" y="1924"/>
                  </a:cubicBezTo>
                  <a:lnTo>
                    <a:pt x="29" y="2776"/>
                  </a:lnTo>
                  <a:cubicBezTo>
                    <a:pt x="29" y="2928"/>
                    <a:pt x="155" y="3056"/>
                    <a:pt x="312" y="3056"/>
                  </a:cubicBezTo>
                  <a:cubicBezTo>
                    <a:pt x="323" y="3056"/>
                    <a:pt x="334" y="3055"/>
                    <a:pt x="345" y="3054"/>
                  </a:cubicBezTo>
                  <a:lnTo>
                    <a:pt x="412" y="3054"/>
                  </a:lnTo>
                  <a:lnTo>
                    <a:pt x="412" y="1924"/>
                  </a:lnTo>
                  <a:cubicBezTo>
                    <a:pt x="383" y="1312"/>
                    <a:pt x="747" y="747"/>
                    <a:pt x="1321" y="518"/>
                  </a:cubicBezTo>
                  <a:lnTo>
                    <a:pt x="2355" y="106"/>
                  </a:lnTo>
                  <a:lnTo>
                    <a:pt x="2250"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385" name="Google Shape;11385;p67"/>
            <p:cNvSpPr/>
            <p:nvPr/>
          </p:nvSpPr>
          <p:spPr>
            <a:xfrm>
              <a:off x="7579677" y="2113156"/>
              <a:ext cx="96532" cy="68381"/>
            </a:xfrm>
            <a:custGeom>
              <a:avLst/>
              <a:gdLst/>
              <a:ahLst/>
              <a:cxnLst/>
              <a:rect l="l" t="t" r="r" b="b"/>
              <a:pathLst>
                <a:path w="3676" h="2604" extrusionOk="0">
                  <a:moveTo>
                    <a:pt x="3254" y="2221"/>
                  </a:moveTo>
                  <a:lnTo>
                    <a:pt x="3225" y="2240"/>
                  </a:lnTo>
                  <a:lnTo>
                    <a:pt x="3216" y="2249"/>
                  </a:lnTo>
                  <a:lnTo>
                    <a:pt x="3187" y="2269"/>
                  </a:lnTo>
                  <a:lnTo>
                    <a:pt x="3187" y="2269"/>
                  </a:lnTo>
                  <a:lnTo>
                    <a:pt x="3225" y="2240"/>
                  </a:lnTo>
                  <a:lnTo>
                    <a:pt x="3225" y="2230"/>
                  </a:lnTo>
                  <a:lnTo>
                    <a:pt x="3235" y="2221"/>
                  </a:lnTo>
                  <a:lnTo>
                    <a:pt x="3225" y="2240"/>
                  </a:lnTo>
                  <a:lnTo>
                    <a:pt x="3235" y="2230"/>
                  </a:lnTo>
                  <a:lnTo>
                    <a:pt x="3254" y="2221"/>
                  </a:lnTo>
                  <a:close/>
                  <a:moveTo>
                    <a:pt x="1771" y="0"/>
                  </a:moveTo>
                  <a:cubicBezTo>
                    <a:pt x="794" y="0"/>
                    <a:pt x="0" y="795"/>
                    <a:pt x="0" y="1771"/>
                  </a:cubicBezTo>
                  <a:lnTo>
                    <a:pt x="0" y="2604"/>
                  </a:lnTo>
                  <a:cubicBezTo>
                    <a:pt x="0" y="2604"/>
                    <a:pt x="402" y="2556"/>
                    <a:pt x="450" y="2364"/>
                  </a:cubicBezTo>
                  <a:cubicBezTo>
                    <a:pt x="469" y="2345"/>
                    <a:pt x="479" y="2316"/>
                    <a:pt x="488" y="2297"/>
                  </a:cubicBezTo>
                  <a:cubicBezTo>
                    <a:pt x="718" y="2288"/>
                    <a:pt x="1780" y="2278"/>
                    <a:pt x="2393" y="1551"/>
                  </a:cubicBezTo>
                  <a:cubicBezTo>
                    <a:pt x="2527" y="1905"/>
                    <a:pt x="2814" y="2182"/>
                    <a:pt x="3187" y="2288"/>
                  </a:cubicBezTo>
                  <a:cubicBezTo>
                    <a:pt x="3197" y="2316"/>
                    <a:pt x="3206" y="2336"/>
                    <a:pt x="3225" y="2355"/>
                  </a:cubicBezTo>
                  <a:cubicBezTo>
                    <a:pt x="3273" y="2556"/>
                    <a:pt x="3675" y="2594"/>
                    <a:pt x="3675" y="2594"/>
                  </a:cubicBezTo>
                  <a:lnTo>
                    <a:pt x="3675" y="1771"/>
                  </a:lnTo>
                  <a:cubicBezTo>
                    <a:pt x="3675" y="795"/>
                    <a:pt x="2881" y="0"/>
                    <a:pt x="190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86" name="Google Shape;11386;p67"/>
            <p:cNvSpPr/>
            <p:nvPr/>
          </p:nvSpPr>
          <p:spPr>
            <a:xfrm>
              <a:off x="7579677" y="2113393"/>
              <a:ext cx="52284" cy="68145"/>
            </a:xfrm>
            <a:custGeom>
              <a:avLst/>
              <a:gdLst/>
              <a:ahLst/>
              <a:cxnLst/>
              <a:rect l="l" t="t" r="r" b="b"/>
              <a:pathLst>
                <a:path w="1991" h="2595" extrusionOk="0">
                  <a:moveTo>
                    <a:pt x="1761" y="1"/>
                  </a:moveTo>
                  <a:cubicBezTo>
                    <a:pt x="785" y="1"/>
                    <a:pt x="0" y="795"/>
                    <a:pt x="0" y="1762"/>
                  </a:cubicBezTo>
                  <a:lnTo>
                    <a:pt x="0" y="2595"/>
                  </a:lnTo>
                  <a:cubicBezTo>
                    <a:pt x="105" y="2575"/>
                    <a:pt x="211" y="2547"/>
                    <a:pt x="316" y="2508"/>
                  </a:cubicBezTo>
                  <a:lnTo>
                    <a:pt x="316" y="2212"/>
                  </a:lnTo>
                  <a:lnTo>
                    <a:pt x="316" y="1762"/>
                  </a:lnTo>
                  <a:cubicBezTo>
                    <a:pt x="316" y="824"/>
                    <a:pt x="1053" y="49"/>
                    <a:pt x="199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87" name="Google Shape;11387;p67"/>
            <p:cNvSpPr/>
            <p:nvPr/>
          </p:nvSpPr>
          <p:spPr>
            <a:xfrm>
              <a:off x="7662843" y="2174263"/>
              <a:ext cx="20903" cy="28387"/>
            </a:xfrm>
            <a:custGeom>
              <a:avLst/>
              <a:gdLst/>
              <a:ahLst/>
              <a:cxnLst/>
              <a:rect l="l" t="t" r="r" b="b"/>
              <a:pathLst>
                <a:path w="796" h="1081" extrusionOk="0">
                  <a:moveTo>
                    <a:pt x="231" y="1"/>
                  </a:moveTo>
                  <a:cubicBezTo>
                    <a:pt x="114" y="1"/>
                    <a:pt x="1" y="97"/>
                    <a:pt x="1" y="229"/>
                  </a:cubicBezTo>
                  <a:lnTo>
                    <a:pt x="1" y="860"/>
                  </a:lnTo>
                  <a:cubicBezTo>
                    <a:pt x="1" y="975"/>
                    <a:pt x="106" y="1080"/>
                    <a:pt x="231" y="1080"/>
                  </a:cubicBezTo>
                  <a:cubicBezTo>
                    <a:pt x="250" y="1080"/>
                    <a:pt x="269" y="1080"/>
                    <a:pt x="298" y="1071"/>
                  </a:cubicBezTo>
                  <a:cubicBezTo>
                    <a:pt x="336" y="1052"/>
                    <a:pt x="374" y="1033"/>
                    <a:pt x="412" y="1013"/>
                  </a:cubicBezTo>
                  <a:cubicBezTo>
                    <a:pt x="451" y="975"/>
                    <a:pt x="489" y="937"/>
                    <a:pt x="537" y="908"/>
                  </a:cubicBezTo>
                  <a:cubicBezTo>
                    <a:pt x="795" y="602"/>
                    <a:pt x="661" y="133"/>
                    <a:pt x="278" y="9"/>
                  </a:cubicBezTo>
                  <a:lnTo>
                    <a:pt x="288" y="9"/>
                  </a:lnTo>
                  <a:cubicBezTo>
                    <a:pt x="269" y="3"/>
                    <a:pt x="250" y="1"/>
                    <a:pt x="231"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388" name="Google Shape;11388;p67"/>
            <p:cNvSpPr/>
            <p:nvPr/>
          </p:nvSpPr>
          <p:spPr>
            <a:xfrm>
              <a:off x="7571878" y="2174237"/>
              <a:ext cx="21139" cy="28361"/>
            </a:xfrm>
            <a:custGeom>
              <a:avLst/>
              <a:gdLst/>
              <a:ahLst/>
              <a:cxnLst/>
              <a:rect l="l" t="t" r="r" b="b"/>
              <a:pathLst>
                <a:path w="805" h="1080" extrusionOk="0">
                  <a:moveTo>
                    <a:pt x="583" y="0"/>
                  </a:moveTo>
                  <a:cubicBezTo>
                    <a:pt x="561" y="0"/>
                    <a:pt x="538" y="4"/>
                    <a:pt x="517" y="10"/>
                  </a:cubicBezTo>
                  <a:cubicBezTo>
                    <a:pt x="0" y="172"/>
                    <a:pt x="0" y="909"/>
                    <a:pt x="517" y="1072"/>
                  </a:cubicBezTo>
                  <a:cubicBezTo>
                    <a:pt x="537" y="1077"/>
                    <a:pt x="557" y="1080"/>
                    <a:pt x="577" y="1080"/>
                  </a:cubicBezTo>
                  <a:cubicBezTo>
                    <a:pt x="698" y="1080"/>
                    <a:pt x="804" y="983"/>
                    <a:pt x="804" y="852"/>
                  </a:cubicBezTo>
                  <a:lnTo>
                    <a:pt x="804" y="220"/>
                  </a:lnTo>
                  <a:cubicBezTo>
                    <a:pt x="804" y="153"/>
                    <a:pt x="766" y="86"/>
                    <a:pt x="718" y="48"/>
                  </a:cubicBezTo>
                  <a:cubicBezTo>
                    <a:pt x="679" y="15"/>
                    <a:pt x="631" y="0"/>
                    <a:pt x="583"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389" name="Google Shape;11389;p67"/>
            <p:cNvSpPr/>
            <p:nvPr/>
          </p:nvSpPr>
          <p:spPr>
            <a:xfrm>
              <a:off x="7610087" y="2223869"/>
              <a:ext cx="35714" cy="40362"/>
            </a:xfrm>
            <a:custGeom>
              <a:avLst/>
              <a:gdLst/>
              <a:ahLst/>
              <a:cxnLst/>
              <a:rect l="l" t="t" r="r" b="b"/>
              <a:pathLst>
                <a:path w="1360" h="1537" extrusionOk="0">
                  <a:moveTo>
                    <a:pt x="233" y="0"/>
                  </a:moveTo>
                  <a:cubicBezTo>
                    <a:pt x="115" y="0"/>
                    <a:pt x="10" y="97"/>
                    <a:pt x="10" y="225"/>
                  </a:cubicBezTo>
                  <a:lnTo>
                    <a:pt x="10" y="866"/>
                  </a:lnTo>
                  <a:cubicBezTo>
                    <a:pt x="0" y="933"/>
                    <a:pt x="29" y="1000"/>
                    <a:pt x="77" y="1038"/>
                  </a:cubicBezTo>
                  <a:lnTo>
                    <a:pt x="517" y="1479"/>
                  </a:lnTo>
                  <a:cubicBezTo>
                    <a:pt x="565" y="1517"/>
                    <a:pt x="622" y="1536"/>
                    <a:pt x="680" y="1536"/>
                  </a:cubicBezTo>
                  <a:cubicBezTo>
                    <a:pt x="737" y="1536"/>
                    <a:pt x="794" y="1517"/>
                    <a:pt x="833" y="1469"/>
                  </a:cubicBezTo>
                  <a:lnTo>
                    <a:pt x="1292" y="991"/>
                  </a:lnTo>
                  <a:cubicBezTo>
                    <a:pt x="1330" y="952"/>
                    <a:pt x="1359" y="895"/>
                    <a:pt x="1359" y="838"/>
                  </a:cubicBezTo>
                  <a:lnTo>
                    <a:pt x="1359" y="225"/>
                  </a:lnTo>
                  <a:cubicBezTo>
                    <a:pt x="1349" y="168"/>
                    <a:pt x="1330" y="110"/>
                    <a:pt x="1292" y="72"/>
                  </a:cubicBezTo>
                  <a:cubicBezTo>
                    <a:pt x="1244" y="24"/>
                    <a:pt x="1187" y="5"/>
                    <a:pt x="1129" y="5"/>
                  </a:cubicBezTo>
                  <a:lnTo>
                    <a:pt x="1082" y="5"/>
                  </a:lnTo>
                  <a:cubicBezTo>
                    <a:pt x="995" y="24"/>
                    <a:pt x="909" y="34"/>
                    <a:pt x="814" y="34"/>
                  </a:cubicBezTo>
                  <a:lnTo>
                    <a:pt x="546" y="34"/>
                  </a:lnTo>
                  <a:cubicBezTo>
                    <a:pt x="459" y="34"/>
                    <a:pt x="364" y="24"/>
                    <a:pt x="278" y="5"/>
                  </a:cubicBezTo>
                  <a:cubicBezTo>
                    <a:pt x="263" y="2"/>
                    <a:pt x="248" y="0"/>
                    <a:pt x="233"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390" name="Google Shape;11390;p67"/>
            <p:cNvSpPr/>
            <p:nvPr/>
          </p:nvSpPr>
          <p:spPr>
            <a:xfrm>
              <a:off x="7610087" y="2224105"/>
              <a:ext cx="21875" cy="40362"/>
            </a:xfrm>
            <a:custGeom>
              <a:avLst/>
              <a:gdLst/>
              <a:ahLst/>
              <a:cxnLst/>
              <a:rect l="l" t="t" r="r" b="b"/>
              <a:pathLst>
                <a:path w="833" h="1537" extrusionOk="0">
                  <a:moveTo>
                    <a:pt x="221" y="1"/>
                  </a:moveTo>
                  <a:cubicBezTo>
                    <a:pt x="98" y="1"/>
                    <a:pt x="0" y="98"/>
                    <a:pt x="0" y="226"/>
                  </a:cubicBezTo>
                  <a:lnTo>
                    <a:pt x="0" y="876"/>
                  </a:lnTo>
                  <a:cubicBezTo>
                    <a:pt x="0" y="934"/>
                    <a:pt x="29" y="1001"/>
                    <a:pt x="67" y="1039"/>
                  </a:cubicBezTo>
                  <a:lnTo>
                    <a:pt x="517" y="1479"/>
                  </a:lnTo>
                  <a:cubicBezTo>
                    <a:pt x="555" y="1518"/>
                    <a:pt x="613" y="1537"/>
                    <a:pt x="670" y="1537"/>
                  </a:cubicBezTo>
                  <a:cubicBezTo>
                    <a:pt x="727" y="1537"/>
                    <a:pt x="785" y="1518"/>
                    <a:pt x="833" y="1470"/>
                  </a:cubicBezTo>
                  <a:cubicBezTo>
                    <a:pt x="785" y="1460"/>
                    <a:pt x="747" y="1441"/>
                    <a:pt x="718" y="1412"/>
                  </a:cubicBezTo>
                  <a:lnTo>
                    <a:pt x="268" y="972"/>
                  </a:lnTo>
                  <a:cubicBezTo>
                    <a:pt x="230" y="934"/>
                    <a:pt x="201" y="867"/>
                    <a:pt x="201" y="809"/>
                  </a:cubicBezTo>
                  <a:lnTo>
                    <a:pt x="201" y="159"/>
                  </a:lnTo>
                  <a:cubicBezTo>
                    <a:pt x="201" y="101"/>
                    <a:pt x="230" y="44"/>
                    <a:pt x="268" y="5"/>
                  </a:cubicBezTo>
                  <a:cubicBezTo>
                    <a:pt x="252" y="2"/>
                    <a:pt x="236" y="1"/>
                    <a:pt x="221"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391" name="Google Shape;11391;p67"/>
            <p:cNvSpPr/>
            <p:nvPr/>
          </p:nvSpPr>
          <p:spPr>
            <a:xfrm>
              <a:off x="7589971" y="2153072"/>
              <a:ext cx="75918" cy="81248"/>
            </a:xfrm>
            <a:custGeom>
              <a:avLst/>
              <a:gdLst/>
              <a:ahLst/>
              <a:cxnLst/>
              <a:rect l="l" t="t" r="r" b="b"/>
              <a:pathLst>
                <a:path w="2891" h="3094" extrusionOk="0">
                  <a:moveTo>
                    <a:pt x="2000" y="1"/>
                  </a:moveTo>
                  <a:cubicBezTo>
                    <a:pt x="1983" y="1"/>
                    <a:pt x="1967" y="7"/>
                    <a:pt x="1953" y="21"/>
                  </a:cubicBezTo>
                  <a:cubicBezTo>
                    <a:pt x="1637" y="251"/>
                    <a:pt x="1283" y="433"/>
                    <a:pt x="900" y="538"/>
                  </a:cubicBezTo>
                  <a:cubicBezTo>
                    <a:pt x="785" y="567"/>
                    <a:pt x="670" y="595"/>
                    <a:pt x="556" y="615"/>
                  </a:cubicBezTo>
                  <a:cubicBezTo>
                    <a:pt x="441" y="634"/>
                    <a:pt x="326" y="653"/>
                    <a:pt x="201" y="662"/>
                  </a:cubicBezTo>
                  <a:cubicBezTo>
                    <a:pt x="87" y="672"/>
                    <a:pt x="0" y="768"/>
                    <a:pt x="0" y="883"/>
                  </a:cubicBezTo>
                  <a:lnTo>
                    <a:pt x="0" y="1792"/>
                  </a:lnTo>
                  <a:cubicBezTo>
                    <a:pt x="0" y="2509"/>
                    <a:pt x="584" y="3093"/>
                    <a:pt x="1312" y="3093"/>
                  </a:cubicBezTo>
                  <a:lnTo>
                    <a:pt x="1580" y="3093"/>
                  </a:lnTo>
                  <a:cubicBezTo>
                    <a:pt x="2297" y="3093"/>
                    <a:pt x="2881" y="2509"/>
                    <a:pt x="2891" y="1792"/>
                  </a:cubicBezTo>
                  <a:lnTo>
                    <a:pt x="2891" y="854"/>
                  </a:lnTo>
                  <a:cubicBezTo>
                    <a:pt x="2891" y="758"/>
                    <a:pt x="2833" y="672"/>
                    <a:pt x="2747" y="634"/>
                  </a:cubicBezTo>
                  <a:cubicBezTo>
                    <a:pt x="2718" y="624"/>
                    <a:pt x="2690" y="615"/>
                    <a:pt x="2671" y="605"/>
                  </a:cubicBezTo>
                  <a:cubicBezTo>
                    <a:pt x="2412" y="500"/>
                    <a:pt x="2202" y="308"/>
                    <a:pt x="2077" y="69"/>
                  </a:cubicBezTo>
                  <a:lnTo>
                    <a:pt x="2068" y="50"/>
                  </a:lnTo>
                  <a:cubicBezTo>
                    <a:pt x="2056" y="20"/>
                    <a:pt x="2028" y="1"/>
                    <a:pt x="2000"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392" name="Google Shape;11392;p67"/>
            <p:cNvSpPr/>
            <p:nvPr/>
          </p:nvSpPr>
          <p:spPr>
            <a:xfrm>
              <a:off x="7589971" y="2153072"/>
              <a:ext cx="55067" cy="81248"/>
            </a:xfrm>
            <a:custGeom>
              <a:avLst/>
              <a:gdLst/>
              <a:ahLst/>
              <a:cxnLst/>
              <a:rect l="l" t="t" r="r" b="b"/>
              <a:pathLst>
                <a:path w="2097" h="3094" extrusionOk="0">
                  <a:moveTo>
                    <a:pt x="1997" y="1"/>
                  </a:moveTo>
                  <a:cubicBezTo>
                    <a:pt x="1980" y="1"/>
                    <a:pt x="1961" y="7"/>
                    <a:pt x="1943" y="21"/>
                  </a:cubicBezTo>
                  <a:cubicBezTo>
                    <a:pt x="1637" y="251"/>
                    <a:pt x="1283" y="433"/>
                    <a:pt x="900" y="538"/>
                  </a:cubicBezTo>
                  <a:cubicBezTo>
                    <a:pt x="785" y="567"/>
                    <a:pt x="670" y="595"/>
                    <a:pt x="556" y="615"/>
                  </a:cubicBezTo>
                  <a:cubicBezTo>
                    <a:pt x="441" y="634"/>
                    <a:pt x="326" y="653"/>
                    <a:pt x="201" y="662"/>
                  </a:cubicBezTo>
                  <a:cubicBezTo>
                    <a:pt x="87" y="672"/>
                    <a:pt x="0" y="768"/>
                    <a:pt x="0" y="883"/>
                  </a:cubicBezTo>
                  <a:lnTo>
                    <a:pt x="0" y="1792"/>
                  </a:lnTo>
                  <a:cubicBezTo>
                    <a:pt x="0" y="2509"/>
                    <a:pt x="584" y="3093"/>
                    <a:pt x="1312" y="3093"/>
                  </a:cubicBezTo>
                  <a:lnTo>
                    <a:pt x="1570" y="3093"/>
                  </a:lnTo>
                  <a:cubicBezTo>
                    <a:pt x="852" y="3093"/>
                    <a:pt x="268" y="2509"/>
                    <a:pt x="268" y="1792"/>
                  </a:cubicBezTo>
                  <a:lnTo>
                    <a:pt x="268" y="883"/>
                  </a:lnTo>
                  <a:cubicBezTo>
                    <a:pt x="268" y="768"/>
                    <a:pt x="364" y="672"/>
                    <a:pt x="479" y="662"/>
                  </a:cubicBezTo>
                  <a:cubicBezTo>
                    <a:pt x="594" y="653"/>
                    <a:pt x="709" y="634"/>
                    <a:pt x="823" y="615"/>
                  </a:cubicBezTo>
                  <a:cubicBezTo>
                    <a:pt x="938" y="595"/>
                    <a:pt x="1063" y="567"/>
                    <a:pt x="1168" y="538"/>
                  </a:cubicBezTo>
                  <a:cubicBezTo>
                    <a:pt x="1503" y="442"/>
                    <a:pt x="1809" y="299"/>
                    <a:pt x="2096" y="107"/>
                  </a:cubicBezTo>
                  <a:lnTo>
                    <a:pt x="2077" y="69"/>
                  </a:lnTo>
                  <a:lnTo>
                    <a:pt x="2068" y="50"/>
                  </a:lnTo>
                  <a:cubicBezTo>
                    <a:pt x="2056" y="20"/>
                    <a:pt x="2028" y="1"/>
                    <a:pt x="1997"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393" name="Google Shape;11393;p67"/>
            <p:cNvSpPr/>
            <p:nvPr/>
          </p:nvSpPr>
          <p:spPr>
            <a:xfrm>
              <a:off x="7820665" y="1973164"/>
              <a:ext cx="73922" cy="73659"/>
            </a:xfrm>
            <a:custGeom>
              <a:avLst/>
              <a:gdLst/>
              <a:ahLst/>
              <a:cxnLst/>
              <a:rect l="l" t="t" r="r" b="b"/>
              <a:pathLst>
                <a:path w="2815" h="2805" extrusionOk="0">
                  <a:moveTo>
                    <a:pt x="1" y="1"/>
                  </a:moveTo>
                  <a:lnTo>
                    <a:pt x="1" y="2259"/>
                  </a:lnTo>
                  <a:cubicBezTo>
                    <a:pt x="1" y="2346"/>
                    <a:pt x="39" y="2805"/>
                    <a:pt x="623" y="2805"/>
                  </a:cubicBezTo>
                  <a:lnTo>
                    <a:pt x="2815" y="2805"/>
                  </a:lnTo>
                  <a:lnTo>
                    <a:pt x="1" y="1"/>
                  </a:lnTo>
                  <a:close/>
                </a:path>
              </a:pathLst>
            </a:custGeom>
            <a:solidFill>
              <a:srgbClr val="96ABBC"/>
            </a:solidFill>
            <a:ln>
              <a:noFill/>
            </a:ln>
          </p:spPr>
          <p:txBody>
            <a:bodyPr spcFirstLastPara="1" wrap="square" lIns="91425" tIns="91425" rIns="91425" bIns="91425" anchor="ctr" anchorCtr="0">
              <a:noAutofit/>
            </a:bodyPr>
            <a:lstStyle/>
            <a:p>
              <a:endParaRPr/>
            </a:p>
          </p:txBody>
        </p:sp>
      </p:grpSp>
      <p:grpSp>
        <p:nvGrpSpPr>
          <p:cNvPr id="11394" name="Google Shape;11394;p67"/>
          <p:cNvGrpSpPr/>
          <p:nvPr/>
        </p:nvGrpSpPr>
        <p:grpSpPr>
          <a:xfrm>
            <a:off x="7992066" y="1819505"/>
            <a:ext cx="351621" cy="348103"/>
            <a:chOff x="7992065" y="1971904"/>
            <a:chExt cx="351621" cy="348103"/>
          </a:xfrm>
        </p:grpSpPr>
        <p:sp>
          <p:nvSpPr>
            <p:cNvPr id="11395" name="Google Shape;11395;p67"/>
            <p:cNvSpPr/>
            <p:nvPr/>
          </p:nvSpPr>
          <p:spPr>
            <a:xfrm>
              <a:off x="8136074" y="1971904"/>
              <a:ext cx="67383" cy="67383"/>
            </a:xfrm>
            <a:custGeom>
              <a:avLst/>
              <a:gdLst/>
              <a:ahLst/>
              <a:cxnLst/>
              <a:rect l="l" t="t" r="r" b="b"/>
              <a:pathLst>
                <a:path w="2566" h="2566" extrusionOk="0">
                  <a:moveTo>
                    <a:pt x="1283" y="1"/>
                  </a:moveTo>
                  <a:cubicBezTo>
                    <a:pt x="565" y="1"/>
                    <a:pt x="1" y="575"/>
                    <a:pt x="1" y="1283"/>
                  </a:cubicBezTo>
                  <a:cubicBezTo>
                    <a:pt x="1" y="1992"/>
                    <a:pt x="565" y="2566"/>
                    <a:pt x="1283" y="2566"/>
                  </a:cubicBezTo>
                  <a:cubicBezTo>
                    <a:pt x="1991" y="2566"/>
                    <a:pt x="2566" y="1992"/>
                    <a:pt x="2566" y="1283"/>
                  </a:cubicBezTo>
                  <a:cubicBezTo>
                    <a:pt x="2566" y="575"/>
                    <a:pt x="1991" y="1"/>
                    <a:pt x="128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396" name="Google Shape;11396;p67"/>
            <p:cNvSpPr/>
            <p:nvPr/>
          </p:nvSpPr>
          <p:spPr>
            <a:xfrm>
              <a:off x="8022552" y="2180014"/>
              <a:ext cx="137025" cy="95376"/>
            </a:xfrm>
            <a:custGeom>
              <a:avLst/>
              <a:gdLst/>
              <a:ahLst/>
              <a:cxnLst/>
              <a:rect l="l" t="t" r="r" b="b"/>
              <a:pathLst>
                <a:path w="5218" h="3632" extrusionOk="0">
                  <a:moveTo>
                    <a:pt x="2609" y="0"/>
                  </a:moveTo>
                  <a:cubicBezTo>
                    <a:pt x="2508" y="0"/>
                    <a:pt x="2405" y="67"/>
                    <a:pt x="2391" y="201"/>
                  </a:cubicBezTo>
                  <a:lnTo>
                    <a:pt x="2391" y="1905"/>
                  </a:lnTo>
                  <a:lnTo>
                    <a:pt x="1357" y="1905"/>
                  </a:lnTo>
                  <a:cubicBezTo>
                    <a:pt x="1041" y="1905"/>
                    <a:pt x="754" y="2086"/>
                    <a:pt x="601" y="2364"/>
                  </a:cubicBezTo>
                  <a:lnTo>
                    <a:pt x="103" y="3302"/>
                  </a:lnTo>
                  <a:cubicBezTo>
                    <a:pt x="0" y="3475"/>
                    <a:pt x="152" y="3632"/>
                    <a:pt x="301" y="3632"/>
                  </a:cubicBezTo>
                  <a:cubicBezTo>
                    <a:pt x="373" y="3632"/>
                    <a:pt x="445" y="3594"/>
                    <a:pt x="486" y="3503"/>
                  </a:cubicBezTo>
                  <a:lnTo>
                    <a:pt x="984" y="2565"/>
                  </a:lnTo>
                  <a:cubicBezTo>
                    <a:pt x="1051" y="2421"/>
                    <a:pt x="1204" y="2335"/>
                    <a:pt x="1357" y="2335"/>
                  </a:cubicBezTo>
                  <a:lnTo>
                    <a:pt x="3855" y="2335"/>
                  </a:lnTo>
                  <a:cubicBezTo>
                    <a:pt x="4017" y="2335"/>
                    <a:pt x="4161" y="2421"/>
                    <a:pt x="4238" y="2565"/>
                  </a:cubicBezTo>
                  <a:lnTo>
                    <a:pt x="4735" y="3503"/>
                  </a:lnTo>
                  <a:cubicBezTo>
                    <a:pt x="4776" y="3594"/>
                    <a:pt x="4848" y="3632"/>
                    <a:pt x="4920" y="3632"/>
                  </a:cubicBezTo>
                  <a:cubicBezTo>
                    <a:pt x="5068" y="3632"/>
                    <a:pt x="5218" y="3475"/>
                    <a:pt x="5108" y="3302"/>
                  </a:cubicBezTo>
                  <a:lnTo>
                    <a:pt x="4620" y="2364"/>
                  </a:lnTo>
                  <a:cubicBezTo>
                    <a:pt x="4467" y="2086"/>
                    <a:pt x="4180" y="1905"/>
                    <a:pt x="3864" y="1905"/>
                  </a:cubicBezTo>
                  <a:lnTo>
                    <a:pt x="2821" y="1905"/>
                  </a:lnTo>
                  <a:lnTo>
                    <a:pt x="2821" y="201"/>
                  </a:lnTo>
                  <a:cubicBezTo>
                    <a:pt x="2812" y="67"/>
                    <a:pt x="2711" y="0"/>
                    <a:pt x="260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97" name="Google Shape;11397;p67"/>
            <p:cNvSpPr/>
            <p:nvPr/>
          </p:nvSpPr>
          <p:spPr>
            <a:xfrm>
              <a:off x="8109946" y="2050080"/>
              <a:ext cx="120849" cy="62604"/>
            </a:xfrm>
            <a:custGeom>
              <a:avLst/>
              <a:gdLst/>
              <a:ahLst/>
              <a:cxnLst/>
              <a:rect l="l" t="t" r="r" b="b"/>
              <a:pathLst>
                <a:path w="4602" h="2384" extrusionOk="0">
                  <a:moveTo>
                    <a:pt x="2273" y="0"/>
                  </a:moveTo>
                  <a:cubicBezTo>
                    <a:pt x="2161" y="0"/>
                    <a:pt x="2048" y="77"/>
                    <a:pt x="2058" y="230"/>
                  </a:cubicBezTo>
                  <a:lnTo>
                    <a:pt x="2058" y="1082"/>
                  </a:lnTo>
                  <a:lnTo>
                    <a:pt x="948" y="1082"/>
                  </a:lnTo>
                  <a:cubicBezTo>
                    <a:pt x="718" y="1082"/>
                    <a:pt x="498" y="1216"/>
                    <a:pt x="383" y="1426"/>
                  </a:cubicBezTo>
                  <a:lnTo>
                    <a:pt x="58" y="2058"/>
                  </a:lnTo>
                  <a:cubicBezTo>
                    <a:pt x="0" y="2163"/>
                    <a:pt x="39" y="2288"/>
                    <a:pt x="144" y="2345"/>
                  </a:cubicBezTo>
                  <a:cubicBezTo>
                    <a:pt x="175" y="2362"/>
                    <a:pt x="208" y="2370"/>
                    <a:pt x="240" y="2370"/>
                  </a:cubicBezTo>
                  <a:cubicBezTo>
                    <a:pt x="317" y="2370"/>
                    <a:pt x="391" y="2326"/>
                    <a:pt x="431" y="2259"/>
                  </a:cubicBezTo>
                  <a:lnTo>
                    <a:pt x="766" y="1627"/>
                  </a:lnTo>
                  <a:cubicBezTo>
                    <a:pt x="795" y="1551"/>
                    <a:pt x="871" y="1512"/>
                    <a:pt x="948" y="1512"/>
                  </a:cubicBezTo>
                  <a:lnTo>
                    <a:pt x="3599" y="1512"/>
                  </a:lnTo>
                  <a:cubicBezTo>
                    <a:pt x="3675" y="1512"/>
                    <a:pt x="3752" y="1551"/>
                    <a:pt x="3781" y="1627"/>
                  </a:cubicBezTo>
                  <a:lnTo>
                    <a:pt x="4116" y="2259"/>
                  </a:lnTo>
                  <a:cubicBezTo>
                    <a:pt x="4157" y="2347"/>
                    <a:pt x="4228" y="2383"/>
                    <a:pt x="4301" y="2383"/>
                  </a:cubicBezTo>
                  <a:cubicBezTo>
                    <a:pt x="4450" y="2383"/>
                    <a:pt x="4601" y="2231"/>
                    <a:pt x="4498" y="2058"/>
                  </a:cubicBezTo>
                  <a:lnTo>
                    <a:pt x="4163" y="1426"/>
                  </a:lnTo>
                  <a:cubicBezTo>
                    <a:pt x="4049" y="1216"/>
                    <a:pt x="3838" y="1082"/>
                    <a:pt x="3599" y="1082"/>
                  </a:cubicBezTo>
                  <a:lnTo>
                    <a:pt x="2489" y="1082"/>
                  </a:lnTo>
                  <a:lnTo>
                    <a:pt x="2489" y="230"/>
                  </a:lnTo>
                  <a:cubicBezTo>
                    <a:pt x="2498" y="77"/>
                    <a:pt x="2386" y="0"/>
                    <a:pt x="227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98" name="Google Shape;11398;p67"/>
            <p:cNvSpPr/>
            <p:nvPr/>
          </p:nvSpPr>
          <p:spPr>
            <a:xfrm>
              <a:off x="8179613" y="2180014"/>
              <a:ext cx="137130" cy="95376"/>
            </a:xfrm>
            <a:custGeom>
              <a:avLst/>
              <a:gdLst/>
              <a:ahLst/>
              <a:cxnLst/>
              <a:rect l="l" t="t" r="r" b="b"/>
              <a:pathLst>
                <a:path w="5222" h="3632" extrusionOk="0">
                  <a:moveTo>
                    <a:pt x="2611" y="0"/>
                  </a:moveTo>
                  <a:cubicBezTo>
                    <a:pt x="2511" y="0"/>
                    <a:pt x="2410" y="67"/>
                    <a:pt x="2401" y="201"/>
                  </a:cubicBezTo>
                  <a:lnTo>
                    <a:pt x="2401" y="1905"/>
                  </a:lnTo>
                  <a:lnTo>
                    <a:pt x="1357" y="1905"/>
                  </a:lnTo>
                  <a:cubicBezTo>
                    <a:pt x="1042" y="1905"/>
                    <a:pt x="754" y="2086"/>
                    <a:pt x="601" y="2364"/>
                  </a:cubicBezTo>
                  <a:lnTo>
                    <a:pt x="104" y="3302"/>
                  </a:lnTo>
                  <a:cubicBezTo>
                    <a:pt x="1" y="3475"/>
                    <a:pt x="153" y="3632"/>
                    <a:pt x="301" y="3632"/>
                  </a:cubicBezTo>
                  <a:cubicBezTo>
                    <a:pt x="374" y="3632"/>
                    <a:pt x="446" y="3594"/>
                    <a:pt x="486" y="3503"/>
                  </a:cubicBezTo>
                  <a:lnTo>
                    <a:pt x="984" y="2565"/>
                  </a:lnTo>
                  <a:cubicBezTo>
                    <a:pt x="1061" y="2421"/>
                    <a:pt x="1204" y="2335"/>
                    <a:pt x="1357" y="2335"/>
                  </a:cubicBezTo>
                  <a:lnTo>
                    <a:pt x="3865" y="2335"/>
                  </a:lnTo>
                  <a:cubicBezTo>
                    <a:pt x="4018" y="2335"/>
                    <a:pt x="4171" y="2421"/>
                    <a:pt x="4238" y="2565"/>
                  </a:cubicBezTo>
                  <a:lnTo>
                    <a:pt x="4736" y="3503"/>
                  </a:lnTo>
                  <a:cubicBezTo>
                    <a:pt x="4777" y="3594"/>
                    <a:pt x="4848" y="3632"/>
                    <a:pt x="4921" y="3632"/>
                  </a:cubicBezTo>
                  <a:cubicBezTo>
                    <a:pt x="5070" y="3632"/>
                    <a:pt x="5221" y="3475"/>
                    <a:pt x="5118" y="3302"/>
                  </a:cubicBezTo>
                  <a:lnTo>
                    <a:pt x="4621" y="2364"/>
                  </a:lnTo>
                  <a:cubicBezTo>
                    <a:pt x="4468" y="2086"/>
                    <a:pt x="4181" y="1905"/>
                    <a:pt x="3865" y="1905"/>
                  </a:cubicBezTo>
                  <a:lnTo>
                    <a:pt x="2822" y="1905"/>
                  </a:lnTo>
                  <a:lnTo>
                    <a:pt x="2822" y="201"/>
                  </a:lnTo>
                  <a:cubicBezTo>
                    <a:pt x="2812" y="67"/>
                    <a:pt x="2712" y="0"/>
                    <a:pt x="261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399" name="Google Shape;11399;p67"/>
            <p:cNvSpPr/>
            <p:nvPr/>
          </p:nvSpPr>
          <p:spPr>
            <a:xfrm>
              <a:off x="8129037" y="1973427"/>
              <a:ext cx="66884" cy="65939"/>
            </a:xfrm>
            <a:custGeom>
              <a:avLst/>
              <a:gdLst/>
              <a:ahLst/>
              <a:cxnLst/>
              <a:rect l="l" t="t" r="r" b="b"/>
              <a:pathLst>
                <a:path w="2547" h="2511" extrusionOk="0">
                  <a:moveTo>
                    <a:pt x="1187" y="0"/>
                  </a:moveTo>
                  <a:lnTo>
                    <a:pt x="1187" y="0"/>
                  </a:lnTo>
                  <a:cubicBezTo>
                    <a:pt x="355" y="240"/>
                    <a:pt x="1" y="1216"/>
                    <a:pt x="479" y="1934"/>
                  </a:cubicBezTo>
                  <a:cubicBezTo>
                    <a:pt x="731" y="2316"/>
                    <a:pt x="1138" y="2510"/>
                    <a:pt x="1547" y="2510"/>
                  </a:cubicBezTo>
                  <a:cubicBezTo>
                    <a:pt x="1917" y="2510"/>
                    <a:pt x="2288" y="2352"/>
                    <a:pt x="2546" y="2029"/>
                  </a:cubicBezTo>
                  <a:lnTo>
                    <a:pt x="2546" y="2029"/>
                  </a:lnTo>
                  <a:cubicBezTo>
                    <a:pt x="2432" y="2068"/>
                    <a:pt x="2307" y="2077"/>
                    <a:pt x="2192" y="2087"/>
                  </a:cubicBezTo>
                  <a:cubicBezTo>
                    <a:pt x="1111" y="2087"/>
                    <a:pt x="518" y="833"/>
                    <a:pt x="11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00" name="Google Shape;11400;p67"/>
            <p:cNvSpPr/>
            <p:nvPr/>
          </p:nvSpPr>
          <p:spPr>
            <a:xfrm>
              <a:off x="8068717" y="2123450"/>
              <a:ext cx="44773" cy="45010"/>
            </a:xfrm>
            <a:custGeom>
              <a:avLst/>
              <a:gdLst/>
              <a:ahLst/>
              <a:cxnLst/>
              <a:rect l="l" t="t" r="r" b="b"/>
              <a:pathLst>
                <a:path w="1705" h="1714" extrusionOk="0">
                  <a:moveTo>
                    <a:pt x="853" y="1"/>
                  </a:moveTo>
                  <a:cubicBezTo>
                    <a:pt x="384" y="1"/>
                    <a:pt x="1" y="384"/>
                    <a:pt x="1" y="853"/>
                  </a:cubicBezTo>
                  <a:cubicBezTo>
                    <a:pt x="1" y="1331"/>
                    <a:pt x="384" y="1714"/>
                    <a:pt x="853" y="1714"/>
                  </a:cubicBezTo>
                  <a:cubicBezTo>
                    <a:pt x="1322" y="1714"/>
                    <a:pt x="1704" y="1331"/>
                    <a:pt x="1704" y="853"/>
                  </a:cubicBezTo>
                  <a:cubicBezTo>
                    <a:pt x="1704" y="384"/>
                    <a:pt x="1322" y="1"/>
                    <a:pt x="853" y="1"/>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401" name="Google Shape;11401;p67"/>
            <p:cNvSpPr/>
            <p:nvPr/>
          </p:nvSpPr>
          <p:spPr>
            <a:xfrm>
              <a:off x="8063964" y="2124474"/>
              <a:ext cx="44484" cy="43854"/>
            </a:xfrm>
            <a:custGeom>
              <a:avLst/>
              <a:gdLst/>
              <a:ahLst/>
              <a:cxnLst/>
              <a:rect l="l" t="t" r="r" b="b"/>
              <a:pathLst>
                <a:path w="1694" h="1670" extrusionOk="0">
                  <a:moveTo>
                    <a:pt x="794" y="0"/>
                  </a:moveTo>
                  <a:lnTo>
                    <a:pt x="794" y="0"/>
                  </a:lnTo>
                  <a:cubicBezTo>
                    <a:pt x="239" y="163"/>
                    <a:pt x="0" y="814"/>
                    <a:pt x="325" y="1292"/>
                  </a:cubicBezTo>
                  <a:cubicBezTo>
                    <a:pt x="491" y="1542"/>
                    <a:pt x="761" y="1670"/>
                    <a:pt x="1031" y="1670"/>
                  </a:cubicBezTo>
                  <a:cubicBezTo>
                    <a:pt x="1278" y="1670"/>
                    <a:pt x="1525" y="1564"/>
                    <a:pt x="1694" y="1349"/>
                  </a:cubicBezTo>
                  <a:lnTo>
                    <a:pt x="1694" y="1349"/>
                  </a:lnTo>
                  <a:cubicBezTo>
                    <a:pt x="1617" y="1378"/>
                    <a:pt x="1541" y="1388"/>
                    <a:pt x="1464" y="1388"/>
                  </a:cubicBezTo>
                  <a:cubicBezTo>
                    <a:pt x="747" y="1388"/>
                    <a:pt x="345" y="555"/>
                    <a:pt x="794"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02" name="Google Shape;11402;p67"/>
            <p:cNvSpPr/>
            <p:nvPr/>
          </p:nvSpPr>
          <p:spPr>
            <a:xfrm>
              <a:off x="8225805" y="2123450"/>
              <a:ext cx="44747" cy="45010"/>
            </a:xfrm>
            <a:custGeom>
              <a:avLst/>
              <a:gdLst/>
              <a:ahLst/>
              <a:cxnLst/>
              <a:rect l="l" t="t" r="r" b="b"/>
              <a:pathLst>
                <a:path w="1704" h="1714" extrusionOk="0">
                  <a:moveTo>
                    <a:pt x="852" y="1"/>
                  </a:moveTo>
                  <a:cubicBezTo>
                    <a:pt x="383" y="1"/>
                    <a:pt x="0" y="384"/>
                    <a:pt x="0" y="853"/>
                  </a:cubicBezTo>
                  <a:cubicBezTo>
                    <a:pt x="0" y="1331"/>
                    <a:pt x="383" y="1714"/>
                    <a:pt x="852" y="1714"/>
                  </a:cubicBezTo>
                  <a:cubicBezTo>
                    <a:pt x="1321" y="1714"/>
                    <a:pt x="1704" y="1331"/>
                    <a:pt x="1704" y="853"/>
                  </a:cubicBezTo>
                  <a:cubicBezTo>
                    <a:pt x="1704" y="384"/>
                    <a:pt x="1321" y="1"/>
                    <a:pt x="852" y="1"/>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403" name="Google Shape;11403;p67"/>
            <p:cNvSpPr/>
            <p:nvPr/>
          </p:nvSpPr>
          <p:spPr>
            <a:xfrm>
              <a:off x="8221025" y="2124474"/>
              <a:ext cx="44747" cy="43854"/>
            </a:xfrm>
            <a:custGeom>
              <a:avLst/>
              <a:gdLst/>
              <a:ahLst/>
              <a:cxnLst/>
              <a:rect l="l" t="t" r="r" b="b"/>
              <a:pathLst>
                <a:path w="1704" h="1670" extrusionOk="0">
                  <a:moveTo>
                    <a:pt x="795" y="0"/>
                  </a:moveTo>
                  <a:cubicBezTo>
                    <a:pt x="240" y="163"/>
                    <a:pt x="0" y="814"/>
                    <a:pt x="326" y="1292"/>
                  </a:cubicBezTo>
                  <a:cubicBezTo>
                    <a:pt x="491" y="1542"/>
                    <a:pt x="761" y="1670"/>
                    <a:pt x="1033" y="1670"/>
                  </a:cubicBezTo>
                  <a:cubicBezTo>
                    <a:pt x="1281" y="1670"/>
                    <a:pt x="1531" y="1564"/>
                    <a:pt x="1704" y="1349"/>
                  </a:cubicBezTo>
                  <a:lnTo>
                    <a:pt x="1704" y="1349"/>
                  </a:lnTo>
                  <a:cubicBezTo>
                    <a:pt x="1627" y="1378"/>
                    <a:pt x="1541" y="1388"/>
                    <a:pt x="1465" y="1388"/>
                  </a:cubicBezTo>
                  <a:cubicBezTo>
                    <a:pt x="747" y="1388"/>
                    <a:pt x="345" y="555"/>
                    <a:pt x="795"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04" name="Google Shape;11404;p67"/>
            <p:cNvSpPr/>
            <p:nvPr/>
          </p:nvSpPr>
          <p:spPr>
            <a:xfrm>
              <a:off x="7995583" y="2286315"/>
              <a:ext cx="33718" cy="33692"/>
            </a:xfrm>
            <a:custGeom>
              <a:avLst/>
              <a:gdLst/>
              <a:ahLst/>
              <a:cxnLst/>
              <a:rect l="l" t="t" r="r" b="b"/>
              <a:pathLst>
                <a:path w="1284" h="1283" extrusionOk="0">
                  <a:moveTo>
                    <a:pt x="642" y="0"/>
                  </a:moveTo>
                  <a:cubicBezTo>
                    <a:pt x="288" y="0"/>
                    <a:pt x="1" y="287"/>
                    <a:pt x="1" y="642"/>
                  </a:cubicBezTo>
                  <a:cubicBezTo>
                    <a:pt x="1" y="996"/>
                    <a:pt x="288" y="1283"/>
                    <a:pt x="642" y="1283"/>
                  </a:cubicBezTo>
                  <a:cubicBezTo>
                    <a:pt x="996" y="1283"/>
                    <a:pt x="1283" y="996"/>
                    <a:pt x="1283" y="642"/>
                  </a:cubicBezTo>
                  <a:cubicBezTo>
                    <a:pt x="1283" y="287"/>
                    <a:pt x="996" y="0"/>
                    <a:pt x="642"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405" name="Google Shape;11405;p67"/>
            <p:cNvSpPr/>
            <p:nvPr/>
          </p:nvSpPr>
          <p:spPr>
            <a:xfrm>
              <a:off x="7992065" y="2286814"/>
              <a:ext cx="33718" cy="33193"/>
            </a:xfrm>
            <a:custGeom>
              <a:avLst/>
              <a:gdLst/>
              <a:ahLst/>
              <a:cxnLst/>
              <a:rect l="l" t="t" r="r" b="b"/>
              <a:pathLst>
                <a:path w="1284" h="1264" extrusionOk="0">
                  <a:moveTo>
                    <a:pt x="604" y="0"/>
                  </a:moveTo>
                  <a:lnTo>
                    <a:pt x="604" y="0"/>
                  </a:lnTo>
                  <a:cubicBezTo>
                    <a:pt x="183" y="125"/>
                    <a:pt x="1" y="613"/>
                    <a:pt x="240" y="977"/>
                  </a:cubicBezTo>
                  <a:cubicBezTo>
                    <a:pt x="371" y="1167"/>
                    <a:pt x="575" y="1263"/>
                    <a:pt x="779" y="1263"/>
                  </a:cubicBezTo>
                  <a:cubicBezTo>
                    <a:pt x="965" y="1263"/>
                    <a:pt x="1151" y="1184"/>
                    <a:pt x="1283" y="1024"/>
                  </a:cubicBezTo>
                  <a:lnTo>
                    <a:pt x="1283" y="1024"/>
                  </a:lnTo>
                  <a:cubicBezTo>
                    <a:pt x="1216" y="1034"/>
                    <a:pt x="1159" y="1044"/>
                    <a:pt x="1102" y="1044"/>
                  </a:cubicBezTo>
                  <a:cubicBezTo>
                    <a:pt x="566" y="1044"/>
                    <a:pt x="259" y="422"/>
                    <a:pt x="604"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406" name="Google Shape;11406;p67"/>
            <p:cNvSpPr/>
            <p:nvPr/>
          </p:nvSpPr>
          <p:spPr>
            <a:xfrm>
              <a:off x="8152907" y="2286315"/>
              <a:ext cx="33718" cy="33692"/>
            </a:xfrm>
            <a:custGeom>
              <a:avLst/>
              <a:gdLst/>
              <a:ahLst/>
              <a:cxnLst/>
              <a:rect l="l" t="t" r="r" b="b"/>
              <a:pathLst>
                <a:path w="1284" h="1283" extrusionOk="0">
                  <a:moveTo>
                    <a:pt x="642" y="0"/>
                  </a:moveTo>
                  <a:cubicBezTo>
                    <a:pt x="278" y="0"/>
                    <a:pt x="1" y="287"/>
                    <a:pt x="1" y="642"/>
                  </a:cubicBezTo>
                  <a:cubicBezTo>
                    <a:pt x="1" y="996"/>
                    <a:pt x="278" y="1283"/>
                    <a:pt x="642" y="1283"/>
                  </a:cubicBezTo>
                  <a:cubicBezTo>
                    <a:pt x="996" y="1283"/>
                    <a:pt x="1283" y="996"/>
                    <a:pt x="1283" y="642"/>
                  </a:cubicBezTo>
                  <a:cubicBezTo>
                    <a:pt x="1283" y="287"/>
                    <a:pt x="996" y="0"/>
                    <a:pt x="642"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407" name="Google Shape;11407;p67"/>
            <p:cNvSpPr/>
            <p:nvPr/>
          </p:nvSpPr>
          <p:spPr>
            <a:xfrm>
              <a:off x="8149388" y="2286814"/>
              <a:ext cx="33455" cy="33193"/>
            </a:xfrm>
            <a:custGeom>
              <a:avLst/>
              <a:gdLst/>
              <a:ahLst/>
              <a:cxnLst/>
              <a:rect l="l" t="t" r="r" b="b"/>
              <a:pathLst>
                <a:path w="1274" h="1264" extrusionOk="0">
                  <a:moveTo>
                    <a:pt x="594" y="0"/>
                  </a:moveTo>
                  <a:cubicBezTo>
                    <a:pt x="173" y="125"/>
                    <a:pt x="1" y="613"/>
                    <a:pt x="240" y="977"/>
                  </a:cubicBezTo>
                  <a:cubicBezTo>
                    <a:pt x="366" y="1167"/>
                    <a:pt x="567" y="1263"/>
                    <a:pt x="771" y="1263"/>
                  </a:cubicBezTo>
                  <a:cubicBezTo>
                    <a:pt x="955" y="1263"/>
                    <a:pt x="1142" y="1184"/>
                    <a:pt x="1274" y="1024"/>
                  </a:cubicBezTo>
                  <a:lnTo>
                    <a:pt x="1274" y="1024"/>
                  </a:lnTo>
                  <a:cubicBezTo>
                    <a:pt x="1216" y="1034"/>
                    <a:pt x="1149" y="1044"/>
                    <a:pt x="1092" y="1044"/>
                  </a:cubicBezTo>
                  <a:cubicBezTo>
                    <a:pt x="556" y="1044"/>
                    <a:pt x="259" y="422"/>
                    <a:pt x="594"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408" name="Google Shape;11408;p67"/>
            <p:cNvSpPr/>
            <p:nvPr/>
          </p:nvSpPr>
          <p:spPr>
            <a:xfrm>
              <a:off x="8309994" y="2286315"/>
              <a:ext cx="33692" cy="33692"/>
            </a:xfrm>
            <a:custGeom>
              <a:avLst/>
              <a:gdLst/>
              <a:ahLst/>
              <a:cxnLst/>
              <a:rect l="l" t="t" r="r" b="b"/>
              <a:pathLst>
                <a:path w="1283" h="1283" extrusionOk="0">
                  <a:moveTo>
                    <a:pt x="642" y="0"/>
                  </a:moveTo>
                  <a:cubicBezTo>
                    <a:pt x="287" y="0"/>
                    <a:pt x="0" y="287"/>
                    <a:pt x="0" y="642"/>
                  </a:cubicBezTo>
                  <a:cubicBezTo>
                    <a:pt x="0" y="996"/>
                    <a:pt x="287" y="1283"/>
                    <a:pt x="642" y="1283"/>
                  </a:cubicBezTo>
                  <a:cubicBezTo>
                    <a:pt x="996" y="1283"/>
                    <a:pt x="1283" y="996"/>
                    <a:pt x="1283" y="642"/>
                  </a:cubicBezTo>
                  <a:cubicBezTo>
                    <a:pt x="1283" y="287"/>
                    <a:pt x="996" y="0"/>
                    <a:pt x="642"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409" name="Google Shape;11409;p67"/>
            <p:cNvSpPr/>
            <p:nvPr/>
          </p:nvSpPr>
          <p:spPr>
            <a:xfrm>
              <a:off x="8306475" y="2286814"/>
              <a:ext cx="33455" cy="33193"/>
            </a:xfrm>
            <a:custGeom>
              <a:avLst/>
              <a:gdLst/>
              <a:ahLst/>
              <a:cxnLst/>
              <a:rect l="l" t="t" r="r" b="b"/>
              <a:pathLst>
                <a:path w="1274" h="1264" extrusionOk="0">
                  <a:moveTo>
                    <a:pt x="594" y="0"/>
                  </a:moveTo>
                  <a:cubicBezTo>
                    <a:pt x="182" y="125"/>
                    <a:pt x="0" y="613"/>
                    <a:pt x="240" y="977"/>
                  </a:cubicBezTo>
                  <a:cubicBezTo>
                    <a:pt x="365" y="1167"/>
                    <a:pt x="569" y="1263"/>
                    <a:pt x="774" y="1263"/>
                  </a:cubicBezTo>
                  <a:cubicBezTo>
                    <a:pt x="960" y="1263"/>
                    <a:pt x="1146" y="1184"/>
                    <a:pt x="1273" y="1024"/>
                  </a:cubicBezTo>
                  <a:lnTo>
                    <a:pt x="1273" y="1024"/>
                  </a:lnTo>
                  <a:cubicBezTo>
                    <a:pt x="1216" y="1034"/>
                    <a:pt x="1158" y="1044"/>
                    <a:pt x="1091" y="1044"/>
                  </a:cubicBezTo>
                  <a:cubicBezTo>
                    <a:pt x="555" y="1044"/>
                    <a:pt x="259" y="422"/>
                    <a:pt x="594" y="0"/>
                  </a:cubicBezTo>
                  <a:close/>
                </a:path>
              </a:pathLst>
            </a:custGeom>
            <a:solidFill>
              <a:srgbClr val="D2DBE3"/>
            </a:solidFill>
            <a:ln>
              <a:noFill/>
            </a:ln>
          </p:spPr>
          <p:txBody>
            <a:bodyPr spcFirstLastPara="1" wrap="square" lIns="91425" tIns="91425" rIns="91425" bIns="91425" anchor="ctr" anchorCtr="0">
              <a:noAutofit/>
            </a:bodyPr>
            <a:lstStyle/>
            <a:p>
              <a:endParaRPr/>
            </a:p>
          </p:txBody>
        </p:sp>
      </p:grpSp>
      <p:grpSp>
        <p:nvGrpSpPr>
          <p:cNvPr id="11410" name="Google Shape;11410;p67"/>
          <p:cNvGrpSpPr/>
          <p:nvPr/>
        </p:nvGrpSpPr>
        <p:grpSpPr>
          <a:xfrm>
            <a:off x="4911190" y="3641056"/>
            <a:ext cx="296580" cy="364935"/>
            <a:chOff x="4911189" y="3793455"/>
            <a:chExt cx="296580" cy="364935"/>
          </a:xfrm>
        </p:grpSpPr>
        <p:sp>
          <p:nvSpPr>
            <p:cNvPr id="11411" name="Google Shape;11411;p67"/>
            <p:cNvSpPr/>
            <p:nvPr/>
          </p:nvSpPr>
          <p:spPr>
            <a:xfrm>
              <a:off x="4951157" y="3861810"/>
              <a:ext cx="31932" cy="35215"/>
            </a:xfrm>
            <a:custGeom>
              <a:avLst/>
              <a:gdLst/>
              <a:ahLst/>
              <a:cxnLst/>
              <a:rect l="l" t="t" r="r" b="b"/>
              <a:pathLst>
                <a:path w="1216" h="1341" extrusionOk="0">
                  <a:moveTo>
                    <a:pt x="584" y="0"/>
                  </a:moveTo>
                  <a:lnTo>
                    <a:pt x="0" y="431"/>
                  </a:lnTo>
                  <a:lnTo>
                    <a:pt x="622" y="1340"/>
                  </a:lnTo>
                  <a:cubicBezTo>
                    <a:pt x="814" y="1187"/>
                    <a:pt x="1005" y="1043"/>
                    <a:pt x="1216" y="909"/>
                  </a:cubicBezTo>
                  <a:lnTo>
                    <a:pt x="58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12" name="Google Shape;11412;p67"/>
            <p:cNvSpPr/>
            <p:nvPr/>
          </p:nvSpPr>
          <p:spPr>
            <a:xfrm>
              <a:off x="5136132" y="3861810"/>
              <a:ext cx="31932" cy="34952"/>
            </a:xfrm>
            <a:custGeom>
              <a:avLst/>
              <a:gdLst/>
              <a:ahLst/>
              <a:cxnLst/>
              <a:rect l="l" t="t" r="r" b="b"/>
              <a:pathLst>
                <a:path w="1216" h="1331" extrusionOk="0">
                  <a:moveTo>
                    <a:pt x="632" y="0"/>
                  </a:moveTo>
                  <a:lnTo>
                    <a:pt x="0" y="909"/>
                  </a:lnTo>
                  <a:cubicBezTo>
                    <a:pt x="201" y="1034"/>
                    <a:pt x="392" y="1177"/>
                    <a:pt x="584" y="1331"/>
                  </a:cubicBezTo>
                  <a:lnTo>
                    <a:pt x="1215" y="421"/>
                  </a:lnTo>
                  <a:lnTo>
                    <a:pt x="632"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13" name="Google Shape;11413;p67"/>
            <p:cNvSpPr/>
            <p:nvPr/>
          </p:nvSpPr>
          <p:spPr>
            <a:xfrm>
              <a:off x="5043382" y="3833659"/>
              <a:ext cx="32457" cy="33193"/>
            </a:xfrm>
            <a:custGeom>
              <a:avLst/>
              <a:gdLst/>
              <a:ahLst/>
              <a:cxnLst/>
              <a:rect l="l" t="t" r="r" b="b"/>
              <a:pathLst>
                <a:path w="1236" h="1264" extrusionOk="0">
                  <a:moveTo>
                    <a:pt x="1" y="0"/>
                  </a:moveTo>
                  <a:lnTo>
                    <a:pt x="1" y="1264"/>
                  </a:lnTo>
                  <a:cubicBezTo>
                    <a:pt x="206" y="1235"/>
                    <a:pt x="412" y="1221"/>
                    <a:pt x="618" y="1221"/>
                  </a:cubicBezTo>
                  <a:cubicBezTo>
                    <a:pt x="824" y="1221"/>
                    <a:pt x="1029" y="1235"/>
                    <a:pt x="1235" y="1264"/>
                  </a:cubicBezTo>
                  <a:lnTo>
                    <a:pt x="1235" y="0"/>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14" name="Google Shape;11414;p67"/>
            <p:cNvSpPr/>
            <p:nvPr/>
          </p:nvSpPr>
          <p:spPr>
            <a:xfrm>
              <a:off x="5043382" y="3833659"/>
              <a:ext cx="21901" cy="33193"/>
            </a:xfrm>
            <a:custGeom>
              <a:avLst/>
              <a:gdLst/>
              <a:ahLst/>
              <a:cxnLst/>
              <a:rect l="l" t="t" r="r" b="b"/>
              <a:pathLst>
                <a:path w="834" h="1264" extrusionOk="0">
                  <a:moveTo>
                    <a:pt x="1" y="0"/>
                  </a:moveTo>
                  <a:lnTo>
                    <a:pt x="1" y="1264"/>
                  </a:lnTo>
                  <a:cubicBezTo>
                    <a:pt x="202" y="1235"/>
                    <a:pt x="412" y="1225"/>
                    <a:pt x="623" y="1225"/>
                  </a:cubicBezTo>
                  <a:cubicBezTo>
                    <a:pt x="690" y="1225"/>
                    <a:pt x="766" y="1225"/>
                    <a:pt x="833" y="1235"/>
                  </a:cubicBezTo>
                  <a:lnTo>
                    <a:pt x="833" y="0"/>
                  </a:ln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1415" name="Google Shape;11415;p67"/>
            <p:cNvSpPr/>
            <p:nvPr/>
          </p:nvSpPr>
          <p:spPr>
            <a:xfrm>
              <a:off x="4911189" y="3861810"/>
              <a:ext cx="296580" cy="296580"/>
            </a:xfrm>
            <a:custGeom>
              <a:avLst/>
              <a:gdLst/>
              <a:ahLst/>
              <a:cxnLst/>
              <a:rect l="l" t="t" r="r" b="b"/>
              <a:pathLst>
                <a:path w="11294" h="11294" extrusionOk="0">
                  <a:moveTo>
                    <a:pt x="5647" y="0"/>
                  </a:moveTo>
                  <a:cubicBezTo>
                    <a:pt x="2527" y="0"/>
                    <a:pt x="1" y="2527"/>
                    <a:pt x="1" y="5647"/>
                  </a:cubicBezTo>
                  <a:cubicBezTo>
                    <a:pt x="1" y="8767"/>
                    <a:pt x="2527" y="11293"/>
                    <a:pt x="5647" y="11293"/>
                  </a:cubicBezTo>
                  <a:cubicBezTo>
                    <a:pt x="8767" y="11293"/>
                    <a:pt x="11294" y="8767"/>
                    <a:pt x="11294" y="5647"/>
                  </a:cubicBezTo>
                  <a:cubicBezTo>
                    <a:pt x="11294" y="2527"/>
                    <a:pt x="8767" y="0"/>
                    <a:pt x="5647" y="0"/>
                  </a:cubicBezTo>
                  <a:close/>
                </a:path>
              </a:pathLst>
            </a:custGeom>
            <a:solidFill>
              <a:srgbClr val="AEB9C3"/>
            </a:solidFill>
            <a:ln>
              <a:noFill/>
            </a:ln>
          </p:spPr>
          <p:txBody>
            <a:bodyPr spcFirstLastPara="1" wrap="square" lIns="91425" tIns="91425" rIns="91425" bIns="91425" anchor="ctr" anchorCtr="0">
              <a:noAutofit/>
            </a:bodyPr>
            <a:lstStyle/>
            <a:p>
              <a:endParaRPr/>
            </a:p>
          </p:txBody>
        </p:sp>
        <p:sp>
          <p:nvSpPr>
            <p:cNvPr id="11416" name="Google Shape;11416;p67"/>
            <p:cNvSpPr/>
            <p:nvPr/>
          </p:nvSpPr>
          <p:spPr>
            <a:xfrm>
              <a:off x="4911189" y="3861810"/>
              <a:ext cx="161630" cy="296580"/>
            </a:xfrm>
            <a:custGeom>
              <a:avLst/>
              <a:gdLst/>
              <a:ahLst/>
              <a:cxnLst/>
              <a:rect l="l" t="t" r="r" b="b"/>
              <a:pathLst>
                <a:path w="6155" h="11294" extrusionOk="0">
                  <a:moveTo>
                    <a:pt x="5647" y="0"/>
                  </a:moveTo>
                  <a:cubicBezTo>
                    <a:pt x="2527" y="0"/>
                    <a:pt x="1" y="2527"/>
                    <a:pt x="1" y="5647"/>
                  </a:cubicBezTo>
                  <a:cubicBezTo>
                    <a:pt x="1" y="8767"/>
                    <a:pt x="2527" y="11293"/>
                    <a:pt x="5647" y="11293"/>
                  </a:cubicBezTo>
                  <a:cubicBezTo>
                    <a:pt x="5752" y="11293"/>
                    <a:pt x="5858" y="11293"/>
                    <a:pt x="5953" y="11284"/>
                  </a:cubicBezTo>
                  <a:cubicBezTo>
                    <a:pt x="3044" y="11025"/>
                    <a:pt x="814" y="8585"/>
                    <a:pt x="814" y="5656"/>
                  </a:cubicBezTo>
                  <a:cubicBezTo>
                    <a:pt x="814" y="2661"/>
                    <a:pt x="3159" y="182"/>
                    <a:pt x="6154" y="19"/>
                  </a:cubicBezTo>
                  <a:cubicBezTo>
                    <a:pt x="5982" y="10"/>
                    <a:pt x="5819" y="0"/>
                    <a:pt x="5647" y="0"/>
                  </a:cubicBezTo>
                  <a:close/>
                </a:path>
              </a:pathLst>
            </a:custGeom>
            <a:solidFill>
              <a:srgbClr val="8797A6"/>
            </a:solidFill>
            <a:ln>
              <a:noFill/>
            </a:ln>
          </p:spPr>
          <p:txBody>
            <a:bodyPr spcFirstLastPara="1" wrap="square" lIns="91425" tIns="91425" rIns="91425" bIns="91425" anchor="ctr" anchorCtr="0">
              <a:noAutofit/>
            </a:bodyPr>
            <a:lstStyle/>
            <a:p>
              <a:endParaRPr/>
            </a:p>
          </p:txBody>
        </p:sp>
        <p:sp>
          <p:nvSpPr>
            <p:cNvPr id="11417" name="Google Shape;11417;p67"/>
            <p:cNvSpPr/>
            <p:nvPr/>
          </p:nvSpPr>
          <p:spPr>
            <a:xfrm>
              <a:off x="4925527" y="3885680"/>
              <a:ext cx="258372" cy="248577"/>
            </a:xfrm>
            <a:custGeom>
              <a:avLst/>
              <a:gdLst/>
              <a:ahLst/>
              <a:cxnLst/>
              <a:rect l="l" t="t" r="r" b="b"/>
              <a:pathLst>
                <a:path w="9839" h="9466" extrusionOk="0">
                  <a:moveTo>
                    <a:pt x="5101" y="0"/>
                  </a:moveTo>
                  <a:cubicBezTo>
                    <a:pt x="3870" y="0"/>
                    <a:pt x="2662" y="481"/>
                    <a:pt x="1761" y="1388"/>
                  </a:cubicBezTo>
                  <a:cubicBezTo>
                    <a:pt x="402" y="2738"/>
                    <a:pt x="0" y="4776"/>
                    <a:pt x="727" y="6546"/>
                  </a:cubicBezTo>
                  <a:cubicBezTo>
                    <a:pt x="1464" y="8317"/>
                    <a:pt x="3187" y="9465"/>
                    <a:pt x="5101" y="9465"/>
                  </a:cubicBezTo>
                  <a:cubicBezTo>
                    <a:pt x="7714" y="9465"/>
                    <a:pt x="9838" y="7350"/>
                    <a:pt x="9838" y="4738"/>
                  </a:cubicBezTo>
                  <a:cubicBezTo>
                    <a:pt x="9838" y="2814"/>
                    <a:pt x="8680" y="1091"/>
                    <a:pt x="6919" y="364"/>
                  </a:cubicBezTo>
                  <a:cubicBezTo>
                    <a:pt x="6331" y="119"/>
                    <a:pt x="5713" y="0"/>
                    <a:pt x="5101"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1418" name="Google Shape;11418;p67"/>
            <p:cNvSpPr/>
            <p:nvPr/>
          </p:nvSpPr>
          <p:spPr>
            <a:xfrm>
              <a:off x="4937317" y="3885680"/>
              <a:ext cx="129724" cy="248577"/>
            </a:xfrm>
            <a:custGeom>
              <a:avLst/>
              <a:gdLst/>
              <a:ahLst/>
              <a:cxnLst/>
              <a:rect l="l" t="t" r="r" b="b"/>
              <a:pathLst>
                <a:path w="4940" h="9466" extrusionOk="0">
                  <a:moveTo>
                    <a:pt x="4652" y="0"/>
                  </a:moveTo>
                  <a:cubicBezTo>
                    <a:pt x="2068" y="39"/>
                    <a:pt x="1" y="2144"/>
                    <a:pt x="1" y="4738"/>
                  </a:cubicBezTo>
                  <a:cubicBezTo>
                    <a:pt x="1" y="7322"/>
                    <a:pt x="2068" y="9427"/>
                    <a:pt x="4652" y="9465"/>
                  </a:cubicBezTo>
                  <a:cubicBezTo>
                    <a:pt x="4748" y="9465"/>
                    <a:pt x="4843" y="9465"/>
                    <a:pt x="4939" y="9456"/>
                  </a:cubicBezTo>
                  <a:cubicBezTo>
                    <a:pt x="2441" y="9303"/>
                    <a:pt x="489" y="7236"/>
                    <a:pt x="489" y="4738"/>
                  </a:cubicBezTo>
                  <a:cubicBezTo>
                    <a:pt x="489" y="2230"/>
                    <a:pt x="2441" y="163"/>
                    <a:pt x="4939" y="10"/>
                  </a:cubicBezTo>
                  <a:cubicBezTo>
                    <a:pt x="4843" y="10"/>
                    <a:pt x="4748" y="0"/>
                    <a:pt x="4652"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1419" name="Google Shape;11419;p67"/>
            <p:cNvSpPr/>
            <p:nvPr/>
          </p:nvSpPr>
          <p:spPr>
            <a:xfrm>
              <a:off x="4942596" y="3902381"/>
              <a:ext cx="223972" cy="215279"/>
            </a:xfrm>
            <a:custGeom>
              <a:avLst/>
              <a:gdLst/>
              <a:ahLst/>
              <a:cxnLst/>
              <a:rect l="l" t="t" r="r" b="b"/>
              <a:pathLst>
                <a:path w="8529" h="8198" extrusionOk="0">
                  <a:moveTo>
                    <a:pt x="4420" y="0"/>
                  </a:moveTo>
                  <a:cubicBezTo>
                    <a:pt x="3353" y="0"/>
                    <a:pt x="2303" y="415"/>
                    <a:pt x="1523" y="1202"/>
                  </a:cubicBezTo>
                  <a:cubicBezTo>
                    <a:pt x="345" y="2369"/>
                    <a:pt x="1" y="4140"/>
                    <a:pt x="633" y="5671"/>
                  </a:cubicBezTo>
                  <a:cubicBezTo>
                    <a:pt x="1264" y="7202"/>
                    <a:pt x="2767" y="8198"/>
                    <a:pt x="4422" y="8198"/>
                  </a:cubicBezTo>
                  <a:cubicBezTo>
                    <a:pt x="6691" y="8198"/>
                    <a:pt x="8518" y="6360"/>
                    <a:pt x="8528" y="4102"/>
                  </a:cubicBezTo>
                  <a:cubicBezTo>
                    <a:pt x="8518" y="2436"/>
                    <a:pt x="7523" y="944"/>
                    <a:pt x="5992" y="312"/>
                  </a:cubicBezTo>
                  <a:cubicBezTo>
                    <a:pt x="5484" y="102"/>
                    <a:pt x="4950" y="0"/>
                    <a:pt x="4420"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20" name="Google Shape;11420;p67"/>
            <p:cNvSpPr/>
            <p:nvPr/>
          </p:nvSpPr>
          <p:spPr>
            <a:xfrm>
              <a:off x="4951157" y="3902381"/>
              <a:ext cx="121400" cy="215385"/>
            </a:xfrm>
            <a:custGeom>
              <a:avLst/>
              <a:gdLst/>
              <a:ahLst/>
              <a:cxnLst/>
              <a:rect l="l" t="t" r="r" b="b"/>
              <a:pathLst>
                <a:path w="4623" h="8202" extrusionOk="0">
                  <a:moveTo>
                    <a:pt x="4091" y="0"/>
                  </a:moveTo>
                  <a:cubicBezTo>
                    <a:pt x="1867" y="0"/>
                    <a:pt x="0" y="1804"/>
                    <a:pt x="0" y="4102"/>
                  </a:cubicBezTo>
                  <a:cubicBezTo>
                    <a:pt x="0" y="6395"/>
                    <a:pt x="1875" y="8201"/>
                    <a:pt x="4105" y="8201"/>
                  </a:cubicBezTo>
                  <a:cubicBezTo>
                    <a:pt x="4276" y="8201"/>
                    <a:pt x="4448" y="8191"/>
                    <a:pt x="4623" y="8169"/>
                  </a:cubicBezTo>
                  <a:cubicBezTo>
                    <a:pt x="2575" y="7901"/>
                    <a:pt x="1034" y="6159"/>
                    <a:pt x="1034" y="4102"/>
                  </a:cubicBezTo>
                  <a:cubicBezTo>
                    <a:pt x="1034" y="2035"/>
                    <a:pt x="2575" y="293"/>
                    <a:pt x="4623" y="34"/>
                  </a:cubicBezTo>
                  <a:cubicBezTo>
                    <a:pt x="4444" y="11"/>
                    <a:pt x="4266" y="0"/>
                    <a:pt x="409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21" name="Google Shape;11421;p67"/>
            <p:cNvSpPr/>
            <p:nvPr/>
          </p:nvSpPr>
          <p:spPr>
            <a:xfrm>
              <a:off x="5054069" y="3937255"/>
              <a:ext cx="10950" cy="76128"/>
            </a:xfrm>
            <a:custGeom>
              <a:avLst/>
              <a:gdLst/>
              <a:ahLst/>
              <a:cxnLst/>
              <a:rect l="l" t="t" r="r" b="b"/>
              <a:pathLst>
                <a:path w="417" h="2899" extrusionOk="0">
                  <a:moveTo>
                    <a:pt x="207" y="1"/>
                  </a:moveTo>
                  <a:cubicBezTo>
                    <a:pt x="103" y="1"/>
                    <a:pt x="0" y="70"/>
                    <a:pt x="5" y="209"/>
                  </a:cubicBezTo>
                  <a:lnTo>
                    <a:pt x="5" y="2688"/>
                  </a:lnTo>
                  <a:cubicBezTo>
                    <a:pt x="5" y="2802"/>
                    <a:pt x="91" y="2898"/>
                    <a:pt x="206" y="2898"/>
                  </a:cubicBezTo>
                  <a:cubicBezTo>
                    <a:pt x="331" y="2898"/>
                    <a:pt x="417" y="2802"/>
                    <a:pt x="417" y="2688"/>
                  </a:cubicBezTo>
                  <a:lnTo>
                    <a:pt x="417" y="209"/>
                  </a:lnTo>
                  <a:cubicBezTo>
                    <a:pt x="417" y="70"/>
                    <a:pt x="311" y="1"/>
                    <a:pt x="20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422" name="Google Shape;11422;p67"/>
            <p:cNvSpPr/>
            <p:nvPr/>
          </p:nvSpPr>
          <p:spPr>
            <a:xfrm>
              <a:off x="5139388" y="3833685"/>
              <a:ext cx="57326" cy="48712"/>
            </a:xfrm>
            <a:custGeom>
              <a:avLst/>
              <a:gdLst/>
              <a:ahLst/>
              <a:cxnLst/>
              <a:rect l="l" t="t" r="r" b="b"/>
              <a:pathLst>
                <a:path w="2183" h="1855" extrusionOk="0">
                  <a:moveTo>
                    <a:pt x="599" y="0"/>
                  </a:moveTo>
                  <a:cubicBezTo>
                    <a:pt x="505" y="0"/>
                    <a:pt x="412" y="43"/>
                    <a:pt x="355" y="124"/>
                  </a:cubicBezTo>
                  <a:lnTo>
                    <a:pt x="106" y="478"/>
                  </a:lnTo>
                  <a:cubicBezTo>
                    <a:pt x="0" y="612"/>
                    <a:pt x="39" y="803"/>
                    <a:pt x="163" y="899"/>
                  </a:cubicBezTo>
                  <a:lnTo>
                    <a:pt x="1417" y="1799"/>
                  </a:lnTo>
                  <a:cubicBezTo>
                    <a:pt x="1470" y="1837"/>
                    <a:pt x="1531" y="1855"/>
                    <a:pt x="1591" y="1855"/>
                  </a:cubicBezTo>
                  <a:cubicBezTo>
                    <a:pt x="1683" y="1855"/>
                    <a:pt x="1774" y="1812"/>
                    <a:pt x="1838" y="1732"/>
                  </a:cubicBezTo>
                  <a:lnTo>
                    <a:pt x="2087" y="1368"/>
                  </a:lnTo>
                  <a:cubicBezTo>
                    <a:pt x="2182" y="1234"/>
                    <a:pt x="2154" y="1052"/>
                    <a:pt x="2020" y="956"/>
                  </a:cubicBezTo>
                  <a:lnTo>
                    <a:pt x="776" y="57"/>
                  </a:lnTo>
                  <a:cubicBezTo>
                    <a:pt x="722" y="19"/>
                    <a:pt x="660" y="0"/>
                    <a:pt x="599"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23" name="Google Shape;11423;p67"/>
            <p:cNvSpPr/>
            <p:nvPr/>
          </p:nvSpPr>
          <p:spPr>
            <a:xfrm>
              <a:off x="4922507" y="3833685"/>
              <a:ext cx="57063" cy="48712"/>
            </a:xfrm>
            <a:custGeom>
              <a:avLst/>
              <a:gdLst/>
              <a:ahLst/>
              <a:cxnLst/>
              <a:rect l="l" t="t" r="r" b="b"/>
              <a:pathLst>
                <a:path w="2173" h="1855" extrusionOk="0">
                  <a:moveTo>
                    <a:pt x="1584" y="0"/>
                  </a:moveTo>
                  <a:cubicBezTo>
                    <a:pt x="1522" y="0"/>
                    <a:pt x="1460" y="19"/>
                    <a:pt x="1407" y="57"/>
                  </a:cubicBezTo>
                  <a:lnTo>
                    <a:pt x="163" y="956"/>
                  </a:lnTo>
                  <a:cubicBezTo>
                    <a:pt x="29" y="1052"/>
                    <a:pt x="0" y="1234"/>
                    <a:pt x="96" y="1368"/>
                  </a:cubicBezTo>
                  <a:lnTo>
                    <a:pt x="345" y="1732"/>
                  </a:lnTo>
                  <a:cubicBezTo>
                    <a:pt x="403" y="1812"/>
                    <a:pt x="495" y="1855"/>
                    <a:pt x="589" y="1855"/>
                  </a:cubicBezTo>
                  <a:cubicBezTo>
                    <a:pt x="651" y="1855"/>
                    <a:pt x="713" y="1837"/>
                    <a:pt x="766" y="1799"/>
                  </a:cubicBezTo>
                  <a:lnTo>
                    <a:pt x="2010" y="899"/>
                  </a:lnTo>
                  <a:cubicBezTo>
                    <a:pt x="2144" y="803"/>
                    <a:pt x="2173" y="612"/>
                    <a:pt x="2077" y="478"/>
                  </a:cubicBezTo>
                  <a:lnTo>
                    <a:pt x="1828" y="124"/>
                  </a:lnTo>
                  <a:cubicBezTo>
                    <a:pt x="1770" y="43"/>
                    <a:pt x="1678" y="0"/>
                    <a:pt x="1584"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24" name="Google Shape;11424;p67"/>
            <p:cNvSpPr/>
            <p:nvPr/>
          </p:nvSpPr>
          <p:spPr>
            <a:xfrm>
              <a:off x="5023792" y="3793455"/>
              <a:ext cx="71637" cy="42988"/>
            </a:xfrm>
            <a:custGeom>
              <a:avLst/>
              <a:gdLst/>
              <a:ahLst/>
              <a:cxnLst/>
              <a:rect l="l" t="t" r="r" b="b"/>
              <a:pathLst>
                <a:path w="2728" h="1637" extrusionOk="0">
                  <a:moveTo>
                    <a:pt x="345" y="0"/>
                  </a:moveTo>
                  <a:cubicBezTo>
                    <a:pt x="153" y="0"/>
                    <a:pt x="0" y="153"/>
                    <a:pt x="0" y="345"/>
                  </a:cubicBezTo>
                  <a:lnTo>
                    <a:pt x="0" y="1292"/>
                  </a:lnTo>
                  <a:cubicBezTo>
                    <a:pt x="0" y="1484"/>
                    <a:pt x="153" y="1637"/>
                    <a:pt x="345" y="1637"/>
                  </a:cubicBezTo>
                  <a:lnTo>
                    <a:pt x="2374" y="1637"/>
                  </a:lnTo>
                  <a:cubicBezTo>
                    <a:pt x="2565" y="1637"/>
                    <a:pt x="2718" y="1484"/>
                    <a:pt x="2728" y="1292"/>
                  </a:cubicBezTo>
                  <a:lnTo>
                    <a:pt x="2728" y="345"/>
                  </a:lnTo>
                  <a:cubicBezTo>
                    <a:pt x="2718" y="153"/>
                    <a:pt x="2565" y="0"/>
                    <a:pt x="2374" y="0"/>
                  </a:cubicBezTo>
                  <a:close/>
                </a:path>
              </a:pathLst>
            </a:custGeom>
            <a:solidFill>
              <a:srgbClr val="C4D0D9"/>
            </a:solidFill>
            <a:ln>
              <a:noFill/>
            </a:ln>
          </p:spPr>
          <p:txBody>
            <a:bodyPr spcFirstLastPara="1" wrap="square" lIns="91425" tIns="91425" rIns="91425" bIns="91425" anchor="ctr" anchorCtr="0">
              <a:noAutofit/>
            </a:bodyPr>
            <a:lstStyle/>
            <a:p>
              <a:endParaRPr/>
            </a:p>
          </p:txBody>
        </p:sp>
        <p:sp>
          <p:nvSpPr>
            <p:cNvPr id="11425" name="Google Shape;11425;p67"/>
            <p:cNvSpPr/>
            <p:nvPr/>
          </p:nvSpPr>
          <p:spPr>
            <a:xfrm>
              <a:off x="5139388" y="3833685"/>
              <a:ext cx="51049" cy="48712"/>
            </a:xfrm>
            <a:custGeom>
              <a:avLst/>
              <a:gdLst/>
              <a:ahLst/>
              <a:cxnLst/>
              <a:rect l="l" t="t" r="r" b="b"/>
              <a:pathLst>
                <a:path w="1944" h="1855" extrusionOk="0">
                  <a:moveTo>
                    <a:pt x="599" y="0"/>
                  </a:moveTo>
                  <a:cubicBezTo>
                    <a:pt x="505" y="0"/>
                    <a:pt x="412" y="43"/>
                    <a:pt x="355" y="124"/>
                  </a:cubicBezTo>
                  <a:lnTo>
                    <a:pt x="106" y="478"/>
                  </a:lnTo>
                  <a:cubicBezTo>
                    <a:pt x="0" y="612"/>
                    <a:pt x="39" y="803"/>
                    <a:pt x="173" y="899"/>
                  </a:cubicBezTo>
                  <a:lnTo>
                    <a:pt x="1417" y="1799"/>
                  </a:lnTo>
                  <a:cubicBezTo>
                    <a:pt x="1470" y="1837"/>
                    <a:pt x="1531" y="1855"/>
                    <a:pt x="1591" y="1855"/>
                  </a:cubicBezTo>
                  <a:cubicBezTo>
                    <a:pt x="1683" y="1855"/>
                    <a:pt x="1774" y="1812"/>
                    <a:pt x="1838" y="1732"/>
                  </a:cubicBezTo>
                  <a:lnTo>
                    <a:pt x="1943" y="1578"/>
                  </a:lnTo>
                  <a:lnTo>
                    <a:pt x="1005" y="889"/>
                  </a:lnTo>
                  <a:cubicBezTo>
                    <a:pt x="871" y="794"/>
                    <a:pt x="843" y="612"/>
                    <a:pt x="938" y="478"/>
                  </a:cubicBezTo>
                  <a:lnTo>
                    <a:pt x="1082" y="277"/>
                  </a:lnTo>
                  <a:lnTo>
                    <a:pt x="776" y="57"/>
                  </a:lnTo>
                  <a:cubicBezTo>
                    <a:pt x="722" y="19"/>
                    <a:pt x="660" y="0"/>
                    <a:pt x="59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26" name="Google Shape;11426;p67"/>
            <p:cNvSpPr/>
            <p:nvPr/>
          </p:nvSpPr>
          <p:spPr>
            <a:xfrm>
              <a:off x="4922507" y="3833685"/>
              <a:ext cx="50787" cy="48712"/>
            </a:xfrm>
            <a:custGeom>
              <a:avLst/>
              <a:gdLst/>
              <a:ahLst/>
              <a:cxnLst/>
              <a:rect l="l" t="t" r="r" b="b"/>
              <a:pathLst>
                <a:path w="1934" h="1855" extrusionOk="0">
                  <a:moveTo>
                    <a:pt x="1584" y="0"/>
                  </a:moveTo>
                  <a:cubicBezTo>
                    <a:pt x="1522" y="0"/>
                    <a:pt x="1460" y="19"/>
                    <a:pt x="1407" y="57"/>
                  </a:cubicBezTo>
                  <a:lnTo>
                    <a:pt x="163" y="956"/>
                  </a:lnTo>
                  <a:cubicBezTo>
                    <a:pt x="29" y="1052"/>
                    <a:pt x="0" y="1234"/>
                    <a:pt x="96" y="1368"/>
                  </a:cubicBezTo>
                  <a:lnTo>
                    <a:pt x="345" y="1732"/>
                  </a:lnTo>
                  <a:cubicBezTo>
                    <a:pt x="403" y="1812"/>
                    <a:pt x="495" y="1855"/>
                    <a:pt x="589" y="1855"/>
                  </a:cubicBezTo>
                  <a:cubicBezTo>
                    <a:pt x="651" y="1855"/>
                    <a:pt x="713" y="1837"/>
                    <a:pt x="766" y="1799"/>
                  </a:cubicBezTo>
                  <a:lnTo>
                    <a:pt x="1072" y="1578"/>
                  </a:lnTo>
                  <a:lnTo>
                    <a:pt x="929" y="1368"/>
                  </a:lnTo>
                  <a:cubicBezTo>
                    <a:pt x="833" y="1234"/>
                    <a:pt x="862" y="1052"/>
                    <a:pt x="996" y="956"/>
                  </a:cubicBezTo>
                  <a:lnTo>
                    <a:pt x="1933" y="277"/>
                  </a:lnTo>
                  <a:lnTo>
                    <a:pt x="1828" y="124"/>
                  </a:lnTo>
                  <a:cubicBezTo>
                    <a:pt x="1770" y="43"/>
                    <a:pt x="1678" y="0"/>
                    <a:pt x="158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27" name="Google Shape;11427;p67"/>
            <p:cNvSpPr/>
            <p:nvPr/>
          </p:nvSpPr>
          <p:spPr>
            <a:xfrm>
              <a:off x="5024028" y="3793455"/>
              <a:ext cx="30934" cy="42988"/>
            </a:xfrm>
            <a:custGeom>
              <a:avLst/>
              <a:gdLst/>
              <a:ahLst/>
              <a:cxnLst/>
              <a:rect l="l" t="t" r="r" b="b"/>
              <a:pathLst>
                <a:path w="1178" h="1637" extrusionOk="0">
                  <a:moveTo>
                    <a:pt x="345" y="0"/>
                  </a:moveTo>
                  <a:cubicBezTo>
                    <a:pt x="154" y="0"/>
                    <a:pt x="1" y="153"/>
                    <a:pt x="1" y="345"/>
                  </a:cubicBezTo>
                  <a:lnTo>
                    <a:pt x="1" y="1292"/>
                  </a:lnTo>
                  <a:cubicBezTo>
                    <a:pt x="1" y="1484"/>
                    <a:pt x="154" y="1637"/>
                    <a:pt x="345" y="1637"/>
                  </a:cubicBezTo>
                  <a:lnTo>
                    <a:pt x="1178" y="1637"/>
                  </a:lnTo>
                  <a:cubicBezTo>
                    <a:pt x="986" y="1637"/>
                    <a:pt x="833" y="1484"/>
                    <a:pt x="833" y="1292"/>
                  </a:cubicBezTo>
                  <a:lnTo>
                    <a:pt x="833" y="345"/>
                  </a:lnTo>
                  <a:cubicBezTo>
                    <a:pt x="833" y="153"/>
                    <a:pt x="986" y="0"/>
                    <a:pt x="1178"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28" name="Google Shape;11428;p67"/>
            <p:cNvSpPr/>
            <p:nvPr/>
          </p:nvSpPr>
          <p:spPr>
            <a:xfrm>
              <a:off x="4937580" y="3896998"/>
              <a:ext cx="235001" cy="226046"/>
            </a:xfrm>
            <a:custGeom>
              <a:avLst/>
              <a:gdLst/>
              <a:ahLst/>
              <a:cxnLst/>
              <a:rect l="l" t="t" r="r" b="b"/>
              <a:pathLst>
                <a:path w="8949" h="8608" extrusionOk="0">
                  <a:moveTo>
                    <a:pt x="4853" y="421"/>
                  </a:moveTo>
                  <a:cubicBezTo>
                    <a:pt x="5398" y="450"/>
                    <a:pt x="5925" y="593"/>
                    <a:pt x="6413" y="842"/>
                  </a:cubicBezTo>
                  <a:lnTo>
                    <a:pt x="6250" y="1129"/>
                  </a:lnTo>
                  <a:cubicBezTo>
                    <a:pt x="6147" y="1259"/>
                    <a:pt x="6323" y="1419"/>
                    <a:pt x="6467" y="1419"/>
                  </a:cubicBezTo>
                  <a:cubicBezTo>
                    <a:pt x="6524" y="1419"/>
                    <a:pt x="6577" y="1393"/>
                    <a:pt x="6604" y="1330"/>
                  </a:cubicBezTo>
                  <a:lnTo>
                    <a:pt x="6767" y="1053"/>
                  </a:lnTo>
                  <a:cubicBezTo>
                    <a:pt x="7226" y="1340"/>
                    <a:pt x="7609" y="1732"/>
                    <a:pt x="7906" y="2182"/>
                  </a:cubicBezTo>
                  <a:lnTo>
                    <a:pt x="7618" y="2345"/>
                  </a:lnTo>
                  <a:cubicBezTo>
                    <a:pt x="7430" y="2427"/>
                    <a:pt x="7578" y="2739"/>
                    <a:pt x="7744" y="2739"/>
                  </a:cubicBezTo>
                  <a:cubicBezTo>
                    <a:pt x="7772" y="2739"/>
                    <a:pt x="7801" y="2729"/>
                    <a:pt x="7829" y="2708"/>
                  </a:cubicBezTo>
                  <a:lnTo>
                    <a:pt x="8116" y="2546"/>
                  </a:lnTo>
                  <a:cubicBezTo>
                    <a:pt x="8365" y="3024"/>
                    <a:pt x="8508" y="3560"/>
                    <a:pt x="8537" y="4096"/>
                  </a:cubicBezTo>
                  <a:lnTo>
                    <a:pt x="8202" y="4096"/>
                  </a:lnTo>
                  <a:cubicBezTo>
                    <a:pt x="7925" y="4096"/>
                    <a:pt x="7925" y="4517"/>
                    <a:pt x="8202" y="4517"/>
                  </a:cubicBezTo>
                  <a:lnTo>
                    <a:pt x="8537" y="4517"/>
                  </a:lnTo>
                  <a:cubicBezTo>
                    <a:pt x="8508" y="5063"/>
                    <a:pt x="8365" y="5589"/>
                    <a:pt x="8116" y="6077"/>
                  </a:cubicBezTo>
                  <a:lnTo>
                    <a:pt x="7829" y="5905"/>
                  </a:lnTo>
                  <a:cubicBezTo>
                    <a:pt x="7801" y="5884"/>
                    <a:pt x="7772" y="5875"/>
                    <a:pt x="7744" y="5875"/>
                  </a:cubicBezTo>
                  <a:cubicBezTo>
                    <a:pt x="7578" y="5875"/>
                    <a:pt x="7430" y="6187"/>
                    <a:pt x="7618" y="6269"/>
                  </a:cubicBezTo>
                  <a:lnTo>
                    <a:pt x="7906" y="6431"/>
                  </a:lnTo>
                  <a:cubicBezTo>
                    <a:pt x="7609" y="6881"/>
                    <a:pt x="7226" y="7264"/>
                    <a:pt x="6767" y="7561"/>
                  </a:cubicBezTo>
                  <a:lnTo>
                    <a:pt x="6767" y="7570"/>
                  </a:lnTo>
                  <a:lnTo>
                    <a:pt x="6604" y="7283"/>
                  </a:lnTo>
                  <a:cubicBezTo>
                    <a:pt x="6577" y="7220"/>
                    <a:pt x="6525" y="7195"/>
                    <a:pt x="6468" y="7195"/>
                  </a:cubicBezTo>
                  <a:cubicBezTo>
                    <a:pt x="6324" y="7195"/>
                    <a:pt x="6147" y="7357"/>
                    <a:pt x="6250" y="7494"/>
                  </a:cubicBezTo>
                  <a:lnTo>
                    <a:pt x="6413" y="7781"/>
                  </a:lnTo>
                  <a:cubicBezTo>
                    <a:pt x="5925" y="8020"/>
                    <a:pt x="5398" y="8164"/>
                    <a:pt x="4853" y="8192"/>
                  </a:cubicBezTo>
                  <a:lnTo>
                    <a:pt x="4853" y="7867"/>
                  </a:lnTo>
                  <a:cubicBezTo>
                    <a:pt x="4853" y="7723"/>
                    <a:pt x="4750" y="7652"/>
                    <a:pt x="4647" y="7652"/>
                  </a:cubicBezTo>
                  <a:cubicBezTo>
                    <a:pt x="4544" y="7652"/>
                    <a:pt x="4441" y="7723"/>
                    <a:pt x="4441" y="7867"/>
                  </a:cubicBezTo>
                  <a:lnTo>
                    <a:pt x="4441" y="8192"/>
                  </a:lnTo>
                  <a:cubicBezTo>
                    <a:pt x="3896" y="8164"/>
                    <a:pt x="3369" y="8020"/>
                    <a:pt x="2881" y="7781"/>
                  </a:cubicBezTo>
                  <a:lnTo>
                    <a:pt x="3044" y="7494"/>
                  </a:lnTo>
                  <a:cubicBezTo>
                    <a:pt x="3111" y="7333"/>
                    <a:pt x="2982" y="7196"/>
                    <a:pt x="2849" y="7196"/>
                  </a:cubicBezTo>
                  <a:cubicBezTo>
                    <a:pt x="2792" y="7196"/>
                    <a:pt x="2733" y="7222"/>
                    <a:pt x="2690" y="7283"/>
                  </a:cubicBezTo>
                  <a:lnTo>
                    <a:pt x="2527" y="7570"/>
                  </a:lnTo>
                  <a:cubicBezTo>
                    <a:pt x="2068" y="7273"/>
                    <a:pt x="1685" y="6881"/>
                    <a:pt x="1388" y="6431"/>
                  </a:cubicBezTo>
                  <a:lnTo>
                    <a:pt x="1675" y="6269"/>
                  </a:lnTo>
                  <a:cubicBezTo>
                    <a:pt x="1842" y="6136"/>
                    <a:pt x="1733" y="5887"/>
                    <a:pt x="1551" y="5887"/>
                  </a:cubicBezTo>
                  <a:cubicBezTo>
                    <a:pt x="1524" y="5887"/>
                    <a:pt x="1495" y="5892"/>
                    <a:pt x="1465" y="5905"/>
                  </a:cubicBezTo>
                  <a:lnTo>
                    <a:pt x="1178" y="6077"/>
                  </a:lnTo>
                  <a:cubicBezTo>
                    <a:pt x="929" y="5589"/>
                    <a:pt x="785" y="5063"/>
                    <a:pt x="757" y="4517"/>
                  </a:cubicBezTo>
                  <a:lnTo>
                    <a:pt x="1092" y="4517"/>
                  </a:lnTo>
                  <a:cubicBezTo>
                    <a:pt x="1369" y="4517"/>
                    <a:pt x="1369" y="4096"/>
                    <a:pt x="1092" y="4096"/>
                  </a:cubicBezTo>
                  <a:lnTo>
                    <a:pt x="757" y="4096"/>
                  </a:lnTo>
                  <a:cubicBezTo>
                    <a:pt x="785" y="3560"/>
                    <a:pt x="929" y="3024"/>
                    <a:pt x="1178" y="2546"/>
                  </a:cubicBezTo>
                  <a:lnTo>
                    <a:pt x="1465" y="2708"/>
                  </a:lnTo>
                  <a:cubicBezTo>
                    <a:pt x="1495" y="2721"/>
                    <a:pt x="1524" y="2727"/>
                    <a:pt x="1551" y="2727"/>
                  </a:cubicBezTo>
                  <a:cubicBezTo>
                    <a:pt x="1733" y="2727"/>
                    <a:pt x="1842" y="2478"/>
                    <a:pt x="1675" y="2345"/>
                  </a:cubicBezTo>
                  <a:lnTo>
                    <a:pt x="1388" y="2182"/>
                  </a:lnTo>
                  <a:cubicBezTo>
                    <a:pt x="1685" y="1732"/>
                    <a:pt x="2068" y="1340"/>
                    <a:pt x="2527" y="1053"/>
                  </a:cubicBezTo>
                  <a:lnTo>
                    <a:pt x="2690" y="1330"/>
                  </a:lnTo>
                  <a:cubicBezTo>
                    <a:pt x="2714" y="1393"/>
                    <a:pt x="2765" y="1419"/>
                    <a:pt x="2823" y="1419"/>
                  </a:cubicBezTo>
                  <a:cubicBezTo>
                    <a:pt x="2966" y="1419"/>
                    <a:pt x="3146" y="1259"/>
                    <a:pt x="3044" y="1129"/>
                  </a:cubicBezTo>
                  <a:lnTo>
                    <a:pt x="2881" y="842"/>
                  </a:lnTo>
                  <a:cubicBezTo>
                    <a:pt x="3369" y="593"/>
                    <a:pt x="3896" y="450"/>
                    <a:pt x="4441" y="421"/>
                  </a:cubicBezTo>
                  <a:lnTo>
                    <a:pt x="4441" y="756"/>
                  </a:lnTo>
                  <a:cubicBezTo>
                    <a:pt x="4436" y="895"/>
                    <a:pt x="4539" y="964"/>
                    <a:pt x="4643" y="964"/>
                  </a:cubicBezTo>
                  <a:cubicBezTo>
                    <a:pt x="4747" y="964"/>
                    <a:pt x="4853" y="895"/>
                    <a:pt x="4853" y="756"/>
                  </a:cubicBezTo>
                  <a:lnTo>
                    <a:pt x="4853" y="421"/>
                  </a:lnTo>
                  <a:close/>
                  <a:moveTo>
                    <a:pt x="4642" y="0"/>
                  </a:moveTo>
                  <a:cubicBezTo>
                    <a:pt x="2900" y="0"/>
                    <a:pt x="1331" y="1043"/>
                    <a:pt x="670" y="2651"/>
                  </a:cubicBezTo>
                  <a:cubicBezTo>
                    <a:pt x="0" y="4259"/>
                    <a:pt x="364" y="6115"/>
                    <a:pt x="1599" y="7350"/>
                  </a:cubicBezTo>
                  <a:cubicBezTo>
                    <a:pt x="2424" y="8169"/>
                    <a:pt x="3524" y="8608"/>
                    <a:pt x="4646" y="8608"/>
                  </a:cubicBezTo>
                  <a:cubicBezTo>
                    <a:pt x="5201" y="8608"/>
                    <a:pt x="5762" y="8500"/>
                    <a:pt x="6298" y="8278"/>
                  </a:cubicBezTo>
                  <a:cubicBezTo>
                    <a:pt x="7906" y="7618"/>
                    <a:pt x="8949" y="6048"/>
                    <a:pt x="8949" y="4307"/>
                  </a:cubicBezTo>
                  <a:cubicBezTo>
                    <a:pt x="8949" y="1924"/>
                    <a:pt x="7025" y="0"/>
                    <a:pt x="464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429" name="Google Shape;11429;p67"/>
            <p:cNvSpPr/>
            <p:nvPr/>
          </p:nvSpPr>
          <p:spPr>
            <a:xfrm>
              <a:off x="5044905" y="3995263"/>
              <a:ext cx="29411" cy="29411"/>
            </a:xfrm>
            <a:custGeom>
              <a:avLst/>
              <a:gdLst/>
              <a:ahLst/>
              <a:cxnLst/>
              <a:rect l="l" t="t" r="r" b="b"/>
              <a:pathLst>
                <a:path w="1120" h="1120" extrusionOk="0">
                  <a:moveTo>
                    <a:pt x="555" y="0"/>
                  </a:moveTo>
                  <a:cubicBezTo>
                    <a:pt x="249" y="0"/>
                    <a:pt x="0" y="249"/>
                    <a:pt x="0" y="565"/>
                  </a:cubicBezTo>
                  <a:cubicBezTo>
                    <a:pt x="0" y="871"/>
                    <a:pt x="249" y="1120"/>
                    <a:pt x="555" y="1120"/>
                  </a:cubicBezTo>
                  <a:cubicBezTo>
                    <a:pt x="871" y="1120"/>
                    <a:pt x="1120" y="871"/>
                    <a:pt x="1120" y="565"/>
                  </a:cubicBezTo>
                  <a:cubicBezTo>
                    <a:pt x="1120" y="249"/>
                    <a:pt x="871" y="0"/>
                    <a:pt x="55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30" name="Google Shape;11430;p67"/>
            <p:cNvSpPr/>
            <p:nvPr/>
          </p:nvSpPr>
          <p:spPr>
            <a:xfrm>
              <a:off x="5044642" y="3995132"/>
              <a:ext cx="24396" cy="29674"/>
            </a:xfrm>
            <a:custGeom>
              <a:avLst/>
              <a:gdLst/>
              <a:ahLst/>
              <a:cxnLst/>
              <a:rect l="l" t="t" r="r" b="b"/>
              <a:pathLst>
                <a:path w="929" h="1130" extrusionOk="0">
                  <a:moveTo>
                    <a:pt x="564" y="0"/>
                  </a:moveTo>
                  <a:cubicBezTo>
                    <a:pt x="274" y="0"/>
                    <a:pt x="0" y="227"/>
                    <a:pt x="0" y="560"/>
                  </a:cubicBezTo>
                  <a:cubicBezTo>
                    <a:pt x="0" y="901"/>
                    <a:pt x="275" y="1129"/>
                    <a:pt x="565" y="1129"/>
                  </a:cubicBezTo>
                  <a:cubicBezTo>
                    <a:pt x="690" y="1129"/>
                    <a:pt x="819" y="1086"/>
                    <a:pt x="929" y="991"/>
                  </a:cubicBezTo>
                  <a:cubicBezTo>
                    <a:pt x="804" y="886"/>
                    <a:pt x="737" y="732"/>
                    <a:pt x="737" y="570"/>
                  </a:cubicBezTo>
                  <a:cubicBezTo>
                    <a:pt x="737" y="397"/>
                    <a:pt x="804" y="244"/>
                    <a:pt x="929" y="139"/>
                  </a:cubicBezTo>
                  <a:cubicBezTo>
                    <a:pt x="818" y="43"/>
                    <a:pt x="690" y="0"/>
                    <a:pt x="564"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31" name="Google Shape;11431;p67"/>
          <p:cNvGrpSpPr/>
          <p:nvPr/>
        </p:nvGrpSpPr>
        <p:grpSpPr>
          <a:xfrm>
            <a:off x="5341434" y="3640872"/>
            <a:ext cx="330272" cy="329117"/>
            <a:chOff x="5341433" y="3793271"/>
            <a:chExt cx="330272" cy="329117"/>
          </a:xfrm>
        </p:grpSpPr>
        <p:sp>
          <p:nvSpPr>
            <p:cNvPr id="11432" name="Google Shape;11432;p67"/>
            <p:cNvSpPr/>
            <p:nvPr/>
          </p:nvSpPr>
          <p:spPr>
            <a:xfrm>
              <a:off x="5436441" y="3976408"/>
              <a:ext cx="52546" cy="52546"/>
            </a:xfrm>
            <a:custGeom>
              <a:avLst/>
              <a:gdLst/>
              <a:ahLst/>
              <a:cxnLst/>
              <a:rect l="l" t="t" r="r" b="b"/>
              <a:pathLst>
                <a:path w="2001" h="2001" extrusionOk="0">
                  <a:moveTo>
                    <a:pt x="1245" y="0"/>
                  </a:moveTo>
                  <a:lnTo>
                    <a:pt x="1" y="1235"/>
                  </a:lnTo>
                  <a:cubicBezTo>
                    <a:pt x="96" y="1254"/>
                    <a:pt x="182" y="1292"/>
                    <a:pt x="240" y="1359"/>
                  </a:cubicBezTo>
                  <a:lnTo>
                    <a:pt x="642" y="1761"/>
                  </a:lnTo>
                  <a:cubicBezTo>
                    <a:pt x="709" y="1819"/>
                    <a:pt x="747" y="1905"/>
                    <a:pt x="766" y="2000"/>
                  </a:cubicBezTo>
                  <a:lnTo>
                    <a:pt x="2001" y="756"/>
                  </a:lnTo>
                  <a:cubicBezTo>
                    <a:pt x="1714" y="546"/>
                    <a:pt x="1455" y="287"/>
                    <a:pt x="124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33" name="Google Shape;11433;p67"/>
            <p:cNvSpPr/>
            <p:nvPr/>
          </p:nvSpPr>
          <p:spPr>
            <a:xfrm>
              <a:off x="5436179" y="3976146"/>
              <a:ext cx="42515" cy="52310"/>
            </a:xfrm>
            <a:custGeom>
              <a:avLst/>
              <a:gdLst/>
              <a:ahLst/>
              <a:cxnLst/>
              <a:rect l="l" t="t" r="r" b="b"/>
              <a:pathLst>
                <a:path w="1619" h="1992" extrusionOk="0">
                  <a:moveTo>
                    <a:pt x="1245" y="1"/>
                  </a:moveTo>
                  <a:lnTo>
                    <a:pt x="1" y="1235"/>
                  </a:lnTo>
                  <a:cubicBezTo>
                    <a:pt x="87" y="1254"/>
                    <a:pt x="173" y="1293"/>
                    <a:pt x="240" y="1360"/>
                  </a:cubicBezTo>
                  <a:lnTo>
                    <a:pt x="642" y="1752"/>
                  </a:lnTo>
                  <a:cubicBezTo>
                    <a:pt x="700" y="1819"/>
                    <a:pt x="747" y="1905"/>
                    <a:pt x="757" y="1991"/>
                  </a:cubicBezTo>
                  <a:lnTo>
                    <a:pt x="1226" y="1532"/>
                  </a:lnTo>
                  <a:lnTo>
                    <a:pt x="1059" y="1356"/>
                  </a:lnTo>
                  <a:lnTo>
                    <a:pt x="1059" y="1356"/>
                  </a:lnTo>
                  <a:cubicBezTo>
                    <a:pt x="1060" y="1357"/>
                    <a:pt x="1062" y="1358"/>
                    <a:pt x="1063" y="1360"/>
                  </a:cubicBezTo>
                  <a:lnTo>
                    <a:pt x="1054" y="1350"/>
                  </a:lnTo>
                  <a:lnTo>
                    <a:pt x="1059" y="1356"/>
                  </a:lnTo>
                  <a:lnTo>
                    <a:pt x="1059" y="1356"/>
                  </a:lnTo>
                  <a:cubicBezTo>
                    <a:pt x="958" y="1260"/>
                    <a:pt x="959" y="1100"/>
                    <a:pt x="1054" y="996"/>
                  </a:cubicBezTo>
                  <a:lnTo>
                    <a:pt x="1618" y="431"/>
                  </a:lnTo>
                  <a:cubicBezTo>
                    <a:pt x="1484" y="297"/>
                    <a:pt x="1360" y="154"/>
                    <a:pt x="1245" y="1"/>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1434" name="Google Shape;11434;p67"/>
            <p:cNvSpPr/>
            <p:nvPr/>
          </p:nvSpPr>
          <p:spPr>
            <a:xfrm>
              <a:off x="5431925" y="3793350"/>
              <a:ext cx="239780" cy="228830"/>
            </a:xfrm>
            <a:custGeom>
              <a:avLst/>
              <a:gdLst/>
              <a:ahLst/>
              <a:cxnLst/>
              <a:rect l="l" t="t" r="r" b="b"/>
              <a:pathLst>
                <a:path w="9131" h="8714" extrusionOk="0">
                  <a:moveTo>
                    <a:pt x="4780" y="1"/>
                  </a:moveTo>
                  <a:cubicBezTo>
                    <a:pt x="3645" y="1"/>
                    <a:pt x="2528" y="444"/>
                    <a:pt x="1694" y="1277"/>
                  </a:cubicBezTo>
                  <a:cubicBezTo>
                    <a:pt x="0" y="2980"/>
                    <a:pt x="0" y="5737"/>
                    <a:pt x="1694" y="7440"/>
                  </a:cubicBezTo>
                  <a:cubicBezTo>
                    <a:pt x="2525" y="8271"/>
                    <a:pt x="3637" y="8713"/>
                    <a:pt x="4769" y="8713"/>
                  </a:cubicBezTo>
                  <a:cubicBezTo>
                    <a:pt x="5332" y="8713"/>
                    <a:pt x="5901" y="8604"/>
                    <a:pt x="6441" y="8378"/>
                  </a:cubicBezTo>
                  <a:cubicBezTo>
                    <a:pt x="8068" y="7708"/>
                    <a:pt x="9130" y="6120"/>
                    <a:pt x="9130" y="4359"/>
                  </a:cubicBezTo>
                  <a:cubicBezTo>
                    <a:pt x="9130" y="2598"/>
                    <a:pt x="8068" y="1009"/>
                    <a:pt x="6441" y="330"/>
                  </a:cubicBezTo>
                  <a:cubicBezTo>
                    <a:pt x="5904" y="108"/>
                    <a:pt x="5340" y="1"/>
                    <a:pt x="4780"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35" name="Google Shape;11435;p67"/>
            <p:cNvSpPr/>
            <p:nvPr/>
          </p:nvSpPr>
          <p:spPr>
            <a:xfrm>
              <a:off x="5427408" y="3793271"/>
              <a:ext cx="139756" cy="228830"/>
            </a:xfrm>
            <a:custGeom>
              <a:avLst/>
              <a:gdLst/>
              <a:ahLst/>
              <a:cxnLst/>
              <a:rect l="l" t="t" r="r" b="b"/>
              <a:pathLst>
                <a:path w="5322" h="8714" extrusionOk="0">
                  <a:moveTo>
                    <a:pt x="4940" y="0"/>
                  </a:moveTo>
                  <a:cubicBezTo>
                    <a:pt x="2561" y="0"/>
                    <a:pt x="593" y="1935"/>
                    <a:pt x="593" y="4362"/>
                  </a:cubicBezTo>
                  <a:cubicBezTo>
                    <a:pt x="593" y="6779"/>
                    <a:pt x="2561" y="8713"/>
                    <a:pt x="4940" y="8713"/>
                  </a:cubicBezTo>
                  <a:cubicBezTo>
                    <a:pt x="5066" y="8713"/>
                    <a:pt x="5193" y="8708"/>
                    <a:pt x="5321" y="8697"/>
                  </a:cubicBezTo>
                  <a:cubicBezTo>
                    <a:pt x="4297" y="8611"/>
                    <a:pt x="3340" y="8161"/>
                    <a:pt x="2613" y="7434"/>
                  </a:cubicBezTo>
                  <a:cubicBezTo>
                    <a:pt x="0" y="4821"/>
                    <a:pt x="1637" y="333"/>
                    <a:pt x="5321" y="17"/>
                  </a:cubicBezTo>
                  <a:cubicBezTo>
                    <a:pt x="5193" y="6"/>
                    <a:pt x="5066" y="0"/>
                    <a:pt x="494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36" name="Google Shape;11436;p67"/>
            <p:cNvSpPr/>
            <p:nvPr/>
          </p:nvSpPr>
          <p:spPr>
            <a:xfrm>
              <a:off x="5464828" y="3814936"/>
              <a:ext cx="194061" cy="185343"/>
            </a:xfrm>
            <a:custGeom>
              <a:avLst/>
              <a:gdLst/>
              <a:ahLst/>
              <a:cxnLst/>
              <a:rect l="l" t="t" r="r" b="b"/>
              <a:pathLst>
                <a:path w="7390" h="7058" extrusionOk="0">
                  <a:moveTo>
                    <a:pt x="3553" y="1"/>
                  </a:moveTo>
                  <a:cubicBezTo>
                    <a:pt x="1738" y="1"/>
                    <a:pt x="1" y="1411"/>
                    <a:pt x="1" y="3537"/>
                  </a:cubicBezTo>
                  <a:cubicBezTo>
                    <a:pt x="1" y="4963"/>
                    <a:pt x="862" y="6245"/>
                    <a:pt x="2173" y="6790"/>
                  </a:cubicBezTo>
                  <a:cubicBezTo>
                    <a:pt x="2609" y="6971"/>
                    <a:pt x="3066" y="7058"/>
                    <a:pt x="3519" y="7058"/>
                  </a:cubicBezTo>
                  <a:cubicBezTo>
                    <a:pt x="4438" y="7058"/>
                    <a:pt x="5341" y="6698"/>
                    <a:pt x="6021" y="6025"/>
                  </a:cubicBezTo>
                  <a:cubicBezTo>
                    <a:pt x="7389" y="4647"/>
                    <a:pt x="7389" y="2417"/>
                    <a:pt x="6021" y="1039"/>
                  </a:cubicBezTo>
                  <a:cubicBezTo>
                    <a:pt x="5301" y="322"/>
                    <a:pt x="4418" y="1"/>
                    <a:pt x="3553" y="1"/>
                  </a:cubicBezTo>
                  <a:close/>
                </a:path>
              </a:pathLst>
            </a:custGeom>
            <a:solidFill>
              <a:srgbClr val="8797A6"/>
            </a:solidFill>
            <a:ln>
              <a:noFill/>
            </a:ln>
          </p:spPr>
          <p:txBody>
            <a:bodyPr spcFirstLastPara="1" wrap="square" lIns="91425" tIns="91425" rIns="91425" bIns="91425" anchor="ctr" anchorCtr="0">
              <a:noAutofit/>
            </a:bodyPr>
            <a:lstStyle/>
            <a:p>
              <a:endParaRPr/>
            </a:p>
          </p:txBody>
        </p:sp>
        <p:sp>
          <p:nvSpPr>
            <p:cNvPr id="11437" name="Google Shape;11437;p67"/>
            <p:cNvSpPr/>
            <p:nvPr/>
          </p:nvSpPr>
          <p:spPr>
            <a:xfrm>
              <a:off x="5456793" y="3815251"/>
              <a:ext cx="110607" cy="185080"/>
            </a:xfrm>
            <a:custGeom>
              <a:avLst/>
              <a:gdLst/>
              <a:ahLst/>
              <a:cxnLst/>
              <a:rect l="l" t="t" r="r" b="b"/>
              <a:pathLst>
                <a:path w="4212" h="7048" extrusionOk="0">
                  <a:moveTo>
                    <a:pt x="3821" y="0"/>
                  </a:moveTo>
                  <a:cubicBezTo>
                    <a:pt x="1903" y="0"/>
                    <a:pt x="307" y="1561"/>
                    <a:pt x="307" y="3525"/>
                  </a:cubicBezTo>
                  <a:cubicBezTo>
                    <a:pt x="307" y="5493"/>
                    <a:pt x="1910" y="7047"/>
                    <a:pt x="3833" y="7047"/>
                  </a:cubicBezTo>
                  <a:cubicBezTo>
                    <a:pt x="3958" y="7047"/>
                    <a:pt x="4084" y="7041"/>
                    <a:pt x="4212" y="7027"/>
                  </a:cubicBezTo>
                  <a:cubicBezTo>
                    <a:pt x="3408" y="6941"/>
                    <a:pt x="2661" y="6578"/>
                    <a:pt x="2097" y="6013"/>
                  </a:cubicBezTo>
                  <a:cubicBezTo>
                    <a:pt x="1" y="3917"/>
                    <a:pt x="1264" y="338"/>
                    <a:pt x="4212" y="22"/>
                  </a:cubicBezTo>
                  <a:cubicBezTo>
                    <a:pt x="4080" y="7"/>
                    <a:pt x="3950" y="0"/>
                    <a:pt x="3821"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1438" name="Google Shape;11438;p67"/>
            <p:cNvSpPr/>
            <p:nvPr/>
          </p:nvSpPr>
          <p:spPr>
            <a:xfrm>
              <a:off x="5531949" y="3851752"/>
              <a:ext cx="50787" cy="50550"/>
            </a:xfrm>
            <a:custGeom>
              <a:avLst/>
              <a:gdLst/>
              <a:ahLst/>
              <a:cxnLst/>
              <a:rect l="l" t="t" r="r" b="b"/>
              <a:pathLst>
                <a:path w="1934" h="1925" extrusionOk="0">
                  <a:moveTo>
                    <a:pt x="967" y="0"/>
                  </a:moveTo>
                  <a:cubicBezTo>
                    <a:pt x="440" y="0"/>
                    <a:pt x="0" y="431"/>
                    <a:pt x="0" y="957"/>
                  </a:cubicBezTo>
                  <a:cubicBezTo>
                    <a:pt x="0" y="1493"/>
                    <a:pt x="440" y="1924"/>
                    <a:pt x="967" y="1924"/>
                  </a:cubicBezTo>
                  <a:cubicBezTo>
                    <a:pt x="1503" y="1924"/>
                    <a:pt x="1933" y="1493"/>
                    <a:pt x="1933" y="957"/>
                  </a:cubicBezTo>
                  <a:cubicBezTo>
                    <a:pt x="1933" y="431"/>
                    <a:pt x="1503" y="0"/>
                    <a:pt x="967" y="0"/>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1439" name="Google Shape;11439;p67"/>
            <p:cNvSpPr/>
            <p:nvPr/>
          </p:nvSpPr>
          <p:spPr>
            <a:xfrm>
              <a:off x="5532185" y="3851726"/>
              <a:ext cx="35215" cy="50577"/>
            </a:xfrm>
            <a:custGeom>
              <a:avLst/>
              <a:gdLst/>
              <a:ahLst/>
              <a:cxnLst/>
              <a:rect l="l" t="t" r="r" b="b"/>
              <a:pathLst>
                <a:path w="1341" h="1926" extrusionOk="0">
                  <a:moveTo>
                    <a:pt x="960" y="1"/>
                  </a:moveTo>
                  <a:cubicBezTo>
                    <a:pt x="451" y="1"/>
                    <a:pt x="1" y="406"/>
                    <a:pt x="1" y="958"/>
                  </a:cubicBezTo>
                  <a:cubicBezTo>
                    <a:pt x="1" y="1519"/>
                    <a:pt x="451" y="1926"/>
                    <a:pt x="960" y="1926"/>
                  </a:cubicBezTo>
                  <a:cubicBezTo>
                    <a:pt x="1085" y="1926"/>
                    <a:pt x="1214" y="1901"/>
                    <a:pt x="1341" y="1848"/>
                  </a:cubicBezTo>
                  <a:cubicBezTo>
                    <a:pt x="987" y="1695"/>
                    <a:pt x="757" y="1351"/>
                    <a:pt x="757" y="968"/>
                  </a:cubicBezTo>
                  <a:cubicBezTo>
                    <a:pt x="747" y="576"/>
                    <a:pt x="987" y="231"/>
                    <a:pt x="1341" y="78"/>
                  </a:cubicBezTo>
                  <a:cubicBezTo>
                    <a:pt x="1214" y="25"/>
                    <a:pt x="1085" y="1"/>
                    <a:pt x="96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0" name="Google Shape;11440;p67"/>
            <p:cNvSpPr/>
            <p:nvPr/>
          </p:nvSpPr>
          <p:spPr>
            <a:xfrm>
              <a:off x="5515852" y="3902276"/>
              <a:ext cx="82955" cy="53045"/>
            </a:xfrm>
            <a:custGeom>
              <a:avLst/>
              <a:gdLst/>
              <a:ahLst/>
              <a:cxnLst/>
              <a:rect l="l" t="t" r="r" b="b"/>
              <a:pathLst>
                <a:path w="3159" h="2020" extrusionOk="0">
                  <a:moveTo>
                    <a:pt x="1034" y="0"/>
                  </a:moveTo>
                  <a:cubicBezTo>
                    <a:pt x="460" y="0"/>
                    <a:pt x="1" y="459"/>
                    <a:pt x="1" y="1034"/>
                  </a:cubicBezTo>
                  <a:lnTo>
                    <a:pt x="1" y="1838"/>
                  </a:lnTo>
                  <a:cubicBezTo>
                    <a:pt x="1" y="1943"/>
                    <a:pt x="77" y="2019"/>
                    <a:pt x="183" y="2019"/>
                  </a:cubicBezTo>
                  <a:lnTo>
                    <a:pt x="2977" y="2019"/>
                  </a:lnTo>
                  <a:cubicBezTo>
                    <a:pt x="3073" y="2019"/>
                    <a:pt x="3159" y="1943"/>
                    <a:pt x="3159" y="1838"/>
                  </a:cubicBezTo>
                  <a:lnTo>
                    <a:pt x="3159" y="1034"/>
                  </a:lnTo>
                  <a:cubicBezTo>
                    <a:pt x="3149" y="469"/>
                    <a:pt x="2690" y="0"/>
                    <a:pt x="21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1" name="Google Shape;11441;p67"/>
            <p:cNvSpPr/>
            <p:nvPr/>
          </p:nvSpPr>
          <p:spPr>
            <a:xfrm>
              <a:off x="5515852" y="3902276"/>
              <a:ext cx="47032" cy="53045"/>
            </a:xfrm>
            <a:custGeom>
              <a:avLst/>
              <a:gdLst/>
              <a:ahLst/>
              <a:cxnLst/>
              <a:rect l="l" t="t" r="r" b="b"/>
              <a:pathLst>
                <a:path w="1791" h="2020" extrusionOk="0">
                  <a:moveTo>
                    <a:pt x="1034" y="0"/>
                  </a:moveTo>
                  <a:cubicBezTo>
                    <a:pt x="460" y="0"/>
                    <a:pt x="1" y="459"/>
                    <a:pt x="1" y="1034"/>
                  </a:cubicBezTo>
                  <a:lnTo>
                    <a:pt x="1" y="1838"/>
                  </a:lnTo>
                  <a:cubicBezTo>
                    <a:pt x="1" y="1933"/>
                    <a:pt x="77" y="2019"/>
                    <a:pt x="183" y="2019"/>
                  </a:cubicBezTo>
                  <a:lnTo>
                    <a:pt x="939" y="2019"/>
                  </a:lnTo>
                  <a:cubicBezTo>
                    <a:pt x="833" y="2010"/>
                    <a:pt x="757" y="1933"/>
                    <a:pt x="757" y="1838"/>
                  </a:cubicBezTo>
                  <a:lnTo>
                    <a:pt x="757" y="1034"/>
                  </a:lnTo>
                  <a:cubicBezTo>
                    <a:pt x="766" y="459"/>
                    <a:pt x="1226" y="0"/>
                    <a:pt x="179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2" name="Google Shape;11442;p67"/>
            <p:cNvSpPr/>
            <p:nvPr/>
          </p:nvSpPr>
          <p:spPr>
            <a:xfrm>
              <a:off x="5531686" y="3923311"/>
              <a:ext cx="10084" cy="32011"/>
            </a:xfrm>
            <a:custGeom>
              <a:avLst/>
              <a:gdLst/>
              <a:ahLst/>
              <a:cxnLst/>
              <a:rect l="l" t="t" r="r" b="b"/>
              <a:pathLst>
                <a:path w="384" h="1219" extrusionOk="0">
                  <a:moveTo>
                    <a:pt x="196" y="1"/>
                  </a:moveTo>
                  <a:cubicBezTo>
                    <a:pt x="101" y="1"/>
                    <a:pt x="5" y="65"/>
                    <a:pt x="1" y="194"/>
                  </a:cubicBezTo>
                  <a:lnTo>
                    <a:pt x="1" y="1209"/>
                  </a:lnTo>
                  <a:lnTo>
                    <a:pt x="383" y="1218"/>
                  </a:lnTo>
                  <a:lnTo>
                    <a:pt x="383" y="194"/>
                  </a:lnTo>
                  <a:cubicBezTo>
                    <a:pt x="383" y="65"/>
                    <a:pt x="290" y="1"/>
                    <a:pt x="1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3" name="Google Shape;11443;p67"/>
            <p:cNvSpPr/>
            <p:nvPr/>
          </p:nvSpPr>
          <p:spPr>
            <a:xfrm>
              <a:off x="5572915" y="3923311"/>
              <a:ext cx="10084" cy="32011"/>
            </a:xfrm>
            <a:custGeom>
              <a:avLst/>
              <a:gdLst/>
              <a:ahLst/>
              <a:cxnLst/>
              <a:rect l="l" t="t" r="r" b="b"/>
              <a:pathLst>
                <a:path w="384" h="1219" extrusionOk="0">
                  <a:moveTo>
                    <a:pt x="192" y="1"/>
                  </a:moveTo>
                  <a:cubicBezTo>
                    <a:pt x="96" y="1"/>
                    <a:pt x="0" y="65"/>
                    <a:pt x="0" y="194"/>
                  </a:cubicBezTo>
                  <a:lnTo>
                    <a:pt x="0" y="1209"/>
                  </a:lnTo>
                  <a:lnTo>
                    <a:pt x="383" y="1218"/>
                  </a:lnTo>
                  <a:lnTo>
                    <a:pt x="383" y="194"/>
                  </a:lnTo>
                  <a:cubicBezTo>
                    <a:pt x="383" y="65"/>
                    <a:pt x="287" y="1"/>
                    <a:pt x="19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4" name="Google Shape;11444;p67"/>
            <p:cNvSpPr/>
            <p:nvPr/>
          </p:nvSpPr>
          <p:spPr>
            <a:xfrm>
              <a:off x="5341433" y="4004874"/>
              <a:ext cx="120166" cy="117514"/>
            </a:xfrm>
            <a:custGeom>
              <a:avLst/>
              <a:gdLst/>
              <a:ahLst/>
              <a:cxnLst/>
              <a:rect l="l" t="t" r="r" b="b"/>
              <a:pathLst>
                <a:path w="4576" h="4475" extrusionOk="0">
                  <a:moveTo>
                    <a:pt x="3625" y="0"/>
                  </a:moveTo>
                  <a:cubicBezTo>
                    <a:pt x="3497" y="0"/>
                    <a:pt x="3370" y="50"/>
                    <a:pt x="3274" y="151"/>
                  </a:cubicBezTo>
                  <a:lnTo>
                    <a:pt x="192" y="3223"/>
                  </a:lnTo>
                  <a:cubicBezTo>
                    <a:pt x="1" y="3414"/>
                    <a:pt x="1" y="3730"/>
                    <a:pt x="192" y="3931"/>
                  </a:cubicBezTo>
                  <a:lnTo>
                    <a:pt x="594" y="4323"/>
                  </a:lnTo>
                  <a:cubicBezTo>
                    <a:pt x="690" y="4424"/>
                    <a:pt x="817" y="4474"/>
                    <a:pt x="945" y="4474"/>
                  </a:cubicBezTo>
                  <a:cubicBezTo>
                    <a:pt x="1073" y="4474"/>
                    <a:pt x="1202" y="4424"/>
                    <a:pt x="1303" y="4323"/>
                  </a:cubicBezTo>
                  <a:lnTo>
                    <a:pt x="4375" y="1251"/>
                  </a:lnTo>
                  <a:cubicBezTo>
                    <a:pt x="4576" y="1060"/>
                    <a:pt x="4576" y="744"/>
                    <a:pt x="4375" y="543"/>
                  </a:cubicBezTo>
                  <a:lnTo>
                    <a:pt x="3982" y="151"/>
                  </a:lnTo>
                  <a:cubicBezTo>
                    <a:pt x="3882" y="50"/>
                    <a:pt x="3753" y="0"/>
                    <a:pt x="36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5" name="Google Shape;11445;p67"/>
            <p:cNvSpPr/>
            <p:nvPr/>
          </p:nvSpPr>
          <p:spPr>
            <a:xfrm>
              <a:off x="5341433" y="4004874"/>
              <a:ext cx="105093" cy="117514"/>
            </a:xfrm>
            <a:custGeom>
              <a:avLst/>
              <a:gdLst/>
              <a:ahLst/>
              <a:cxnLst/>
              <a:rect l="l" t="t" r="r" b="b"/>
              <a:pathLst>
                <a:path w="4002" h="4475" extrusionOk="0">
                  <a:moveTo>
                    <a:pt x="3625" y="0"/>
                  </a:moveTo>
                  <a:cubicBezTo>
                    <a:pt x="3497" y="0"/>
                    <a:pt x="3370" y="50"/>
                    <a:pt x="3274" y="151"/>
                  </a:cubicBezTo>
                  <a:lnTo>
                    <a:pt x="192" y="3223"/>
                  </a:lnTo>
                  <a:cubicBezTo>
                    <a:pt x="1" y="3414"/>
                    <a:pt x="1" y="3730"/>
                    <a:pt x="192" y="3931"/>
                  </a:cubicBezTo>
                  <a:lnTo>
                    <a:pt x="594" y="4323"/>
                  </a:lnTo>
                  <a:cubicBezTo>
                    <a:pt x="690" y="4424"/>
                    <a:pt x="817" y="4474"/>
                    <a:pt x="945" y="4474"/>
                  </a:cubicBezTo>
                  <a:cubicBezTo>
                    <a:pt x="1073" y="4474"/>
                    <a:pt x="1202" y="4424"/>
                    <a:pt x="1303" y="4323"/>
                  </a:cubicBezTo>
                  <a:lnTo>
                    <a:pt x="1322" y="4304"/>
                  </a:lnTo>
                  <a:lnTo>
                    <a:pt x="958" y="3931"/>
                  </a:lnTo>
                  <a:cubicBezTo>
                    <a:pt x="757" y="3730"/>
                    <a:pt x="757" y="3414"/>
                    <a:pt x="958" y="3223"/>
                  </a:cubicBezTo>
                  <a:lnTo>
                    <a:pt x="4001" y="170"/>
                  </a:lnTo>
                  <a:lnTo>
                    <a:pt x="3982" y="151"/>
                  </a:lnTo>
                  <a:cubicBezTo>
                    <a:pt x="3882" y="50"/>
                    <a:pt x="3753" y="0"/>
                    <a:pt x="36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6" name="Google Shape;11446;p67"/>
            <p:cNvSpPr/>
            <p:nvPr/>
          </p:nvSpPr>
          <p:spPr>
            <a:xfrm>
              <a:off x="5417587" y="4004874"/>
              <a:ext cx="43749" cy="42436"/>
            </a:xfrm>
            <a:custGeom>
              <a:avLst/>
              <a:gdLst/>
              <a:ahLst/>
              <a:cxnLst/>
              <a:rect l="l" t="t" r="r" b="b"/>
              <a:pathLst>
                <a:path w="1666" h="1616" extrusionOk="0">
                  <a:moveTo>
                    <a:pt x="725" y="0"/>
                  </a:moveTo>
                  <a:cubicBezTo>
                    <a:pt x="597" y="0"/>
                    <a:pt x="470" y="50"/>
                    <a:pt x="374" y="151"/>
                  </a:cubicBezTo>
                  <a:lnTo>
                    <a:pt x="1" y="515"/>
                  </a:lnTo>
                  <a:lnTo>
                    <a:pt x="1111" y="1615"/>
                  </a:lnTo>
                  <a:lnTo>
                    <a:pt x="1475" y="1251"/>
                  </a:lnTo>
                  <a:cubicBezTo>
                    <a:pt x="1666" y="1060"/>
                    <a:pt x="1666" y="744"/>
                    <a:pt x="1475" y="543"/>
                  </a:cubicBezTo>
                  <a:lnTo>
                    <a:pt x="1082" y="151"/>
                  </a:lnTo>
                  <a:cubicBezTo>
                    <a:pt x="982" y="50"/>
                    <a:pt x="853" y="0"/>
                    <a:pt x="72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47" name="Google Shape;11447;p67"/>
            <p:cNvSpPr/>
            <p:nvPr/>
          </p:nvSpPr>
          <p:spPr>
            <a:xfrm>
              <a:off x="5417587" y="4004795"/>
              <a:ext cx="28939" cy="23398"/>
            </a:xfrm>
            <a:custGeom>
              <a:avLst/>
              <a:gdLst/>
              <a:ahLst/>
              <a:cxnLst/>
              <a:rect l="l" t="t" r="r" b="b"/>
              <a:pathLst>
                <a:path w="1102" h="891" extrusionOk="0">
                  <a:moveTo>
                    <a:pt x="671" y="1"/>
                  </a:moveTo>
                  <a:lnTo>
                    <a:pt x="623" y="10"/>
                  </a:lnTo>
                  <a:cubicBezTo>
                    <a:pt x="527" y="29"/>
                    <a:pt x="441" y="77"/>
                    <a:pt x="364" y="144"/>
                  </a:cubicBezTo>
                  <a:lnTo>
                    <a:pt x="96" y="422"/>
                  </a:lnTo>
                  <a:lnTo>
                    <a:pt x="1" y="518"/>
                  </a:lnTo>
                  <a:lnTo>
                    <a:pt x="384" y="891"/>
                  </a:lnTo>
                  <a:lnTo>
                    <a:pt x="1101" y="173"/>
                  </a:lnTo>
                  <a:lnTo>
                    <a:pt x="1073" y="154"/>
                  </a:lnTo>
                  <a:lnTo>
                    <a:pt x="1044" y="116"/>
                  </a:lnTo>
                  <a:lnTo>
                    <a:pt x="1025" y="106"/>
                  </a:lnTo>
                  <a:cubicBezTo>
                    <a:pt x="939" y="39"/>
                    <a:pt x="833" y="1"/>
                    <a:pt x="719"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448" name="Google Shape;11448;p67"/>
          <p:cNvGrpSpPr/>
          <p:nvPr/>
        </p:nvGrpSpPr>
        <p:grpSpPr>
          <a:xfrm>
            <a:off x="5744052" y="3613850"/>
            <a:ext cx="428511" cy="383186"/>
            <a:chOff x="5744051" y="3766250"/>
            <a:chExt cx="428511" cy="383186"/>
          </a:xfrm>
        </p:grpSpPr>
        <p:sp>
          <p:nvSpPr>
            <p:cNvPr id="11449" name="Google Shape;11449;p67"/>
            <p:cNvSpPr/>
            <p:nvPr/>
          </p:nvSpPr>
          <p:spPr>
            <a:xfrm>
              <a:off x="5872489" y="3804510"/>
              <a:ext cx="130696" cy="130460"/>
            </a:xfrm>
            <a:custGeom>
              <a:avLst/>
              <a:gdLst/>
              <a:ahLst/>
              <a:cxnLst/>
              <a:rect l="l" t="t" r="r" b="b"/>
              <a:pathLst>
                <a:path w="4977" h="4968" extrusionOk="0">
                  <a:moveTo>
                    <a:pt x="2480" y="0"/>
                  </a:moveTo>
                  <a:cubicBezTo>
                    <a:pt x="1110" y="0"/>
                    <a:pt x="0" y="1107"/>
                    <a:pt x="0" y="2479"/>
                  </a:cubicBezTo>
                  <a:cubicBezTo>
                    <a:pt x="0" y="3847"/>
                    <a:pt x="1110" y="4967"/>
                    <a:pt x="2479" y="4967"/>
                  </a:cubicBezTo>
                  <a:cubicBezTo>
                    <a:pt x="2485" y="4967"/>
                    <a:pt x="2491" y="4967"/>
                    <a:pt x="2496" y="4967"/>
                  </a:cubicBezTo>
                  <a:cubicBezTo>
                    <a:pt x="3866" y="4967"/>
                    <a:pt x="4967" y="3861"/>
                    <a:pt x="4977" y="2488"/>
                  </a:cubicBezTo>
                  <a:cubicBezTo>
                    <a:pt x="4977" y="1120"/>
                    <a:pt x="3866" y="0"/>
                    <a:pt x="2498" y="0"/>
                  </a:cubicBezTo>
                  <a:cubicBezTo>
                    <a:pt x="2492" y="0"/>
                    <a:pt x="2486" y="0"/>
                    <a:pt x="2480"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450" name="Google Shape;11450;p67"/>
            <p:cNvSpPr/>
            <p:nvPr/>
          </p:nvSpPr>
          <p:spPr>
            <a:xfrm>
              <a:off x="5871963" y="3804169"/>
              <a:ext cx="74185" cy="130775"/>
            </a:xfrm>
            <a:custGeom>
              <a:avLst/>
              <a:gdLst/>
              <a:ahLst/>
              <a:cxnLst/>
              <a:rect l="l" t="t" r="r" b="b"/>
              <a:pathLst>
                <a:path w="2825" h="4980" extrusionOk="0">
                  <a:moveTo>
                    <a:pt x="2487" y="0"/>
                  </a:moveTo>
                  <a:cubicBezTo>
                    <a:pt x="1138" y="0"/>
                    <a:pt x="10" y="1094"/>
                    <a:pt x="1" y="2482"/>
                  </a:cubicBezTo>
                  <a:cubicBezTo>
                    <a:pt x="1" y="3880"/>
                    <a:pt x="1144" y="4980"/>
                    <a:pt x="2498" y="4980"/>
                  </a:cubicBezTo>
                  <a:cubicBezTo>
                    <a:pt x="2599" y="4980"/>
                    <a:pt x="2702" y="4974"/>
                    <a:pt x="2805" y="4961"/>
                  </a:cubicBezTo>
                  <a:cubicBezTo>
                    <a:pt x="1570" y="4789"/>
                    <a:pt x="642" y="3736"/>
                    <a:pt x="642" y="2482"/>
                  </a:cubicBezTo>
                  <a:cubicBezTo>
                    <a:pt x="652" y="1238"/>
                    <a:pt x="1580" y="185"/>
                    <a:pt x="2824" y="23"/>
                  </a:cubicBezTo>
                  <a:cubicBezTo>
                    <a:pt x="2710" y="8"/>
                    <a:pt x="2598" y="0"/>
                    <a:pt x="2487" y="0"/>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451" name="Google Shape;11451;p67"/>
            <p:cNvSpPr/>
            <p:nvPr/>
          </p:nvSpPr>
          <p:spPr>
            <a:xfrm>
              <a:off x="5893339" y="3825361"/>
              <a:ext cx="88995" cy="88733"/>
            </a:xfrm>
            <a:custGeom>
              <a:avLst/>
              <a:gdLst/>
              <a:ahLst/>
              <a:cxnLst/>
              <a:rect l="l" t="t" r="r" b="b"/>
              <a:pathLst>
                <a:path w="3389" h="3379" extrusionOk="0">
                  <a:moveTo>
                    <a:pt x="1677" y="0"/>
                  </a:moveTo>
                  <a:cubicBezTo>
                    <a:pt x="756" y="0"/>
                    <a:pt x="0" y="753"/>
                    <a:pt x="0" y="1685"/>
                  </a:cubicBezTo>
                  <a:cubicBezTo>
                    <a:pt x="0" y="2623"/>
                    <a:pt x="756" y="3379"/>
                    <a:pt x="1685" y="3379"/>
                  </a:cubicBezTo>
                  <a:cubicBezTo>
                    <a:pt x="1691" y="3379"/>
                    <a:pt x="1696" y="3379"/>
                    <a:pt x="1702" y="3379"/>
                  </a:cubicBezTo>
                  <a:cubicBezTo>
                    <a:pt x="2632" y="3379"/>
                    <a:pt x="3379" y="2627"/>
                    <a:pt x="3388" y="1694"/>
                  </a:cubicBezTo>
                  <a:cubicBezTo>
                    <a:pt x="3388" y="757"/>
                    <a:pt x="2632" y="1"/>
                    <a:pt x="1694" y="1"/>
                  </a:cubicBezTo>
                  <a:cubicBezTo>
                    <a:pt x="1688" y="1"/>
                    <a:pt x="1683" y="0"/>
                    <a:pt x="1677"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452" name="Google Shape;11452;p67"/>
            <p:cNvSpPr/>
            <p:nvPr/>
          </p:nvSpPr>
          <p:spPr>
            <a:xfrm>
              <a:off x="5892840" y="3824993"/>
              <a:ext cx="53308" cy="88995"/>
            </a:xfrm>
            <a:custGeom>
              <a:avLst/>
              <a:gdLst/>
              <a:ahLst/>
              <a:cxnLst/>
              <a:rect l="l" t="t" r="r" b="b"/>
              <a:pathLst>
                <a:path w="2030" h="3389" extrusionOk="0">
                  <a:moveTo>
                    <a:pt x="1694" y="0"/>
                  </a:moveTo>
                  <a:cubicBezTo>
                    <a:pt x="786" y="0"/>
                    <a:pt x="9" y="742"/>
                    <a:pt x="0" y="1689"/>
                  </a:cubicBezTo>
                  <a:cubicBezTo>
                    <a:pt x="0" y="2645"/>
                    <a:pt x="777" y="3388"/>
                    <a:pt x="1685" y="3388"/>
                  </a:cubicBezTo>
                  <a:cubicBezTo>
                    <a:pt x="1795" y="3388"/>
                    <a:pt x="1907" y="3377"/>
                    <a:pt x="2020" y="3355"/>
                  </a:cubicBezTo>
                  <a:cubicBezTo>
                    <a:pt x="1225" y="3201"/>
                    <a:pt x="661" y="2503"/>
                    <a:pt x="661" y="1689"/>
                  </a:cubicBezTo>
                  <a:cubicBezTo>
                    <a:pt x="661" y="885"/>
                    <a:pt x="1235" y="187"/>
                    <a:pt x="2029" y="34"/>
                  </a:cubicBezTo>
                  <a:cubicBezTo>
                    <a:pt x="1916" y="11"/>
                    <a:pt x="1804" y="0"/>
                    <a:pt x="1694"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453" name="Google Shape;11453;p67"/>
            <p:cNvSpPr/>
            <p:nvPr/>
          </p:nvSpPr>
          <p:spPr>
            <a:xfrm>
              <a:off x="5919231" y="3839436"/>
              <a:ext cx="35714" cy="61107"/>
            </a:xfrm>
            <a:custGeom>
              <a:avLst/>
              <a:gdLst/>
              <a:ahLst/>
              <a:cxnLst/>
              <a:rect l="l" t="t" r="r" b="b"/>
              <a:pathLst>
                <a:path w="1360" h="2327" extrusionOk="0">
                  <a:moveTo>
                    <a:pt x="651" y="469"/>
                  </a:moveTo>
                  <a:lnTo>
                    <a:pt x="651" y="900"/>
                  </a:lnTo>
                  <a:cubicBezTo>
                    <a:pt x="469" y="833"/>
                    <a:pt x="421" y="776"/>
                    <a:pt x="421" y="670"/>
                  </a:cubicBezTo>
                  <a:cubicBezTo>
                    <a:pt x="421" y="546"/>
                    <a:pt x="526" y="489"/>
                    <a:pt x="651" y="469"/>
                  </a:cubicBezTo>
                  <a:close/>
                  <a:moveTo>
                    <a:pt x="794" y="1350"/>
                  </a:moveTo>
                  <a:cubicBezTo>
                    <a:pt x="967" y="1426"/>
                    <a:pt x="1005" y="1503"/>
                    <a:pt x="1005" y="1608"/>
                  </a:cubicBezTo>
                  <a:cubicBezTo>
                    <a:pt x="1005" y="1723"/>
                    <a:pt x="909" y="1828"/>
                    <a:pt x="794" y="1838"/>
                  </a:cubicBezTo>
                  <a:lnTo>
                    <a:pt x="794" y="1350"/>
                  </a:lnTo>
                  <a:close/>
                  <a:moveTo>
                    <a:pt x="718" y="0"/>
                  </a:moveTo>
                  <a:cubicBezTo>
                    <a:pt x="670" y="0"/>
                    <a:pt x="622" y="29"/>
                    <a:pt x="622" y="77"/>
                  </a:cubicBezTo>
                  <a:lnTo>
                    <a:pt x="622" y="154"/>
                  </a:lnTo>
                  <a:cubicBezTo>
                    <a:pt x="287" y="192"/>
                    <a:pt x="67" y="374"/>
                    <a:pt x="67" y="709"/>
                  </a:cubicBezTo>
                  <a:cubicBezTo>
                    <a:pt x="67" y="1063"/>
                    <a:pt x="345" y="1168"/>
                    <a:pt x="613" y="1273"/>
                  </a:cubicBezTo>
                  <a:lnTo>
                    <a:pt x="613" y="1838"/>
                  </a:lnTo>
                  <a:cubicBezTo>
                    <a:pt x="479" y="1819"/>
                    <a:pt x="354" y="1752"/>
                    <a:pt x="258" y="1656"/>
                  </a:cubicBezTo>
                  <a:cubicBezTo>
                    <a:pt x="236" y="1633"/>
                    <a:pt x="206" y="1623"/>
                    <a:pt x="176" y="1623"/>
                  </a:cubicBezTo>
                  <a:cubicBezTo>
                    <a:pt x="130" y="1623"/>
                    <a:pt x="84" y="1648"/>
                    <a:pt x="67" y="1694"/>
                  </a:cubicBezTo>
                  <a:cubicBezTo>
                    <a:pt x="0" y="1771"/>
                    <a:pt x="0" y="1876"/>
                    <a:pt x="67" y="1943"/>
                  </a:cubicBezTo>
                  <a:cubicBezTo>
                    <a:pt x="203" y="2089"/>
                    <a:pt x="392" y="2174"/>
                    <a:pt x="590" y="2174"/>
                  </a:cubicBezTo>
                  <a:cubicBezTo>
                    <a:pt x="601" y="2174"/>
                    <a:pt x="612" y="2173"/>
                    <a:pt x="622" y="2173"/>
                  </a:cubicBezTo>
                  <a:lnTo>
                    <a:pt x="622" y="2173"/>
                  </a:lnTo>
                  <a:lnTo>
                    <a:pt x="613" y="2183"/>
                  </a:lnTo>
                  <a:lnTo>
                    <a:pt x="613" y="2259"/>
                  </a:lnTo>
                  <a:cubicBezTo>
                    <a:pt x="613" y="2297"/>
                    <a:pt x="670" y="2326"/>
                    <a:pt x="708" y="2326"/>
                  </a:cubicBezTo>
                  <a:cubicBezTo>
                    <a:pt x="756" y="2326"/>
                    <a:pt x="804" y="2297"/>
                    <a:pt x="804" y="2259"/>
                  </a:cubicBezTo>
                  <a:lnTo>
                    <a:pt x="804" y="2173"/>
                  </a:lnTo>
                  <a:cubicBezTo>
                    <a:pt x="1120" y="2154"/>
                    <a:pt x="1359" y="1886"/>
                    <a:pt x="1340" y="1570"/>
                  </a:cubicBezTo>
                  <a:cubicBezTo>
                    <a:pt x="1340" y="1235"/>
                    <a:pt x="1129" y="1082"/>
                    <a:pt x="814" y="967"/>
                  </a:cubicBezTo>
                  <a:lnTo>
                    <a:pt x="814" y="469"/>
                  </a:lnTo>
                  <a:cubicBezTo>
                    <a:pt x="909" y="479"/>
                    <a:pt x="1005" y="508"/>
                    <a:pt x="1082" y="556"/>
                  </a:cubicBezTo>
                  <a:cubicBezTo>
                    <a:pt x="1102" y="567"/>
                    <a:pt x="1123" y="573"/>
                    <a:pt x="1144" y="573"/>
                  </a:cubicBezTo>
                  <a:cubicBezTo>
                    <a:pt x="1191" y="573"/>
                    <a:pt x="1234" y="545"/>
                    <a:pt x="1254" y="498"/>
                  </a:cubicBezTo>
                  <a:cubicBezTo>
                    <a:pt x="1311" y="431"/>
                    <a:pt x="1302" y="335"/>
                    <a:pt x="1244" y="278"/>
                  </a:cubicBezTo>
                  <a:cubicBezTo>
                    <a:pt x="1130" y="199"/>
                    <a:pt x="992" y="152"/>
                    <a:pt x="852" y="152"/>
                  </a:cubicBezTo>
                  <a:cubicBezTo>
                    <a:pt x="839" y="152"/>
                    <a:pt x="827" y="153"/>
                    <a:pt x="814" y="154"/>
                  </a:cubicBezTo>
                  <a:lnTo>
                    <a:pt x="814" y="77"/>
                  </a:lnTo>
                  <a:cubicBezTo>
                    <a:pt x="814" y="39"/>
                    <a:pt x="766" y="0"/>
                    <a:pt x="718"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54" name="Google Shape;11454;p67"/>
            <p:cNvSpPr/>
            <p:nvPr/>
          </p:nvSpPr>
          <p:spPr>
            <a:xfrm>
              <a:off x="5973747" y="3766565"/>
              <a:ext cx="130959" cy="130460"/>
            </a:xfrm>
            <a:custGeom>
              <a:avLst/>
              <a:gdLst/>
              <a:ahLst/>
              <a:cxnLst/>
              <a:rect l="l" t="t" r="r" b="b"/>
              <a:pathLst>
                <a:path w="4987" h="4968" extrusionOk="0">
                  <a:moveTo>
                    <a:pt x="2481" y="0"/>
                  </a:moveTo>
                  <a:cubicBezTo>
                    <a:pt x="1121" y="0"/>
                    <a:pt x="10" y="1107"/>
                    <a:pt x="1" y="2479"/>
                  </a:cubicBezTo>
                  <a:cubicBezTo>
                    <a:pt x="1" y="3847"/>
                    <a:pt x="1111" y="4967"/>
                    <a:pt x="2489" y="4967"/>
                  </a:cubicBezTo>
                  <a:cubicBezTo>
                    <a:pt x="2495" y="4967"/>
                    <a:pt x="2501" y="4967"/>
                    <a:pt x="2507" y="4967"/>
                  </a:cubicBezTo>
                  <a:cubicBezTo>
                    <a:pt x="3867" y="4967"/>
                    <a:pt x="4977" y="3861"/>
                    <a:pt x="4977" y="2488"/>
                  </a:cubicBezTo>
                  <a:cubicBezTo>
                    <a:pt x="4987" y="1120"/>
                    <a:pt x="3877" y="0"/>
                    <a:pt x="2499" y="0"/>
                  </a:cubicBezTo>
                  <a:cubicBezTo>
                    <a:pt x="2493" y="0"/>
                    <a:pt x="2487" y="0"/>
                    <a:pt x="2481"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455" name="Google Shape;11455;p67"/>
            <p:cNvSpPr/>
            <p:nvPr/>
          </p:nvSpPr>
          <p:spPr>
            <a:xfrm>
              <a:off x="5973274" y="3766250"/>
              <a:ext cx="74132" cy="130801"/>
            </a:xfrm>
            <a:custGeom>
              <a:avLst/>
              <a:gdLst/>
              <a:ahLst/>
              <a:cxnLst/>
              <a:rect l="l" t="t" r="r" b="b"/>
              <a:pathLst>
                <a:path w="2823" h="4981" extrusionOk="0">
                  <a:moveTo>
                    <a:pt x="2497" y="1"/>
                  </a:moveTo>
                  <a:cubicBezTo>
                    <a:pt x="1143" y="1"/>
                    <a:pt x="9" y="1089"/>
                    <a:pt x="9" y="2481"/>
                  </a:cubicBezTo>
                  <a:cubicBezTo>
                    <a:pt x="0" y="3875"/>
                    <a:pt x="1136" y="4981"/>
                    <a:pt x="2492" y="4981"/>
                  </a:cubicBezTo>
                  <a:cubicBezTo>
                    <a:pt x="2598" y="4981"/>
                    <a:pt x="2705" y="4974"/>
                    <a:pt x="2813" y="4960"/>
                  </a:cubicBezTo>
                  <a:cubicBezTo>
                    <a:pt x="1569" y="4797"/>
                    <a:pt x="641" y="3735"/>
                    <a:pt x="650" y="2481"/>
                  </a:cubicBezTo>
                  <a:cubicBezTo>
                    <a:pt x="650" y="1237"/>
                    <a:pt x="1579" y="184"/>
                    <a:pt x="2823" y="22"/>
                  </a:cubicBezTo>
                  <a:cubicBezTo>
                    <a:pt x="2713" y="8"/>
                    <a:pt x="2605" y="1"/>
                    <a:pt x="2497"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456" name="Google Shape;11456;p67"/>
            <p:cNvSpPr/>
            <p:nvPr/>
          </p:nvSpPr>
          <p:spPr>
            <a:xfrm>
              <a:off x="5994624" y="3787415"/>
              <a:ext cx="89231" cy="88733"/>
            </a:xfrm>
            <a:custGeom>
              <a:avLst/>
              <a:gdLst/>
              <a:ahLst/>
              <a:cxnLst/>
              <a:rect l="l" t="t" r="r" b="b"/>
              <a:pathLst>
                <a:path w="3398" h="3379" extrusionOk="0">
                  <a:moveTo>
                    <a:pt x="1686" y="0"/>
                  </a:moveTo>
                  <a:cubicBezTo>
                    <a:pt x="756" y="0"/>
                    <a:pt x="10" y="753"/>
                    <a:pt x="0" y="1685"/>
                  </a:cubicBezTo>
                  <a:cubicBezTo>
                    <a:pt x="0" y="2623"/>
                    <a:pt x="756" y="3379"/>
                    <a:pt x="1694" y="3379"/>
                  </a:cubicBezTo>
                  <a:cubicBezTo>
                    <a:pt x="1700" y="3379"/>
                    <a:pt x="1706" y="3379"/>
                    <a:pt x="1712" y="3379"/>
                  </a:cubicBezTo>
                  <a:cubicBezTo>
                    <a:pt x="2641" y="3379"/>
                    <a:pt x="3388" y="2626"/>
                    <a:pt x="3388" y="1694"/>
                  </a:cubicBezTo>
                  <a:cubicBezTo>
                    <a:pt x="3398" y="757"/>
                    <a:pt x="2642" y="0"/>
                    <a:pt x="1704" y="0"/>
                  </a:cubicBezTo>
                  <a:cubicBezTo>
                    <a:pt x="1698" y="0"/>
                    <a:pt x="1692" y="0"/>
                    <a:pt x="1686"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457" name="Google Shape;11457;p67"/>
            <p:cNvSpPr/>
            <p:nvPr/>
          </p:nvSpPr>
          <p:spPr>
            <a:xfrm>
              <a:off x="5994361" y="3787284"/>
              <a:ext cx="53308" cy="88916"/>
            </a:xfrm>
            <a:custGeom>
              <a:avLst/>
              <a:gdLst/>
              <a:ahLst/>
              <a:cxnLst/>
              <a:rect l="l" t="t" r="r" b="b"/>
              <a:pathLst>
                <a:path w="2030" h="3386" extrusionOk="0">
                  <a:moveTo>
                    <a:pt x="1689" y="0"/>
                  </a:moveTo>
                  <a:cubicBezTo>
                    <a:pt x="775" y="0"/>
                    <a:pt x="1" y="734"/>
                    <a:pt x="1" y="1680"/>
                  </a:cubicBezTo>
                  <a:cubicBezTo>
                    <a:pt x="1" y="2641"/>
                    <a:pt x="777" y="3386"/>
                    <a:pt x="1695" y="3386"/>
                  </a:cubicBezTo>
                  <a:cubicBezTo>
                    <a:pt x="1802" y="3386"/>
                    <a:pt x="1910" y="3376"/>
                    <a:pt x="2020" y="3355"/>
                  </a:cubicBezTo>
                  <a:cubicBezTo>
                    <a:pt x="1226" y="3192"/>
                    <a:pt x="651" y="2494"/>
                    <a:pt x="661" y="1690"/>
                  </a:cubicBezTo>
                  <a:cubicBezTo>
                    <a:pt x="661" y="876"/>
                    <a:pt x="1235" y="187"/>
                    <a:pt x="2030" y="34"/>
                  </a:cubicBezTo>
                  <a:cubicBezTo>
                    <a:pt x="1915" y="11"/>
                    <a:pt x="1801" y="0"/>
                    <a:pt x="1689"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1458" name="Google Shape;11458;p67"/>
            <p:cNvSpPr/>
            <p:nvPr/>
          </p:nvSpPr>
          <p:spPr>
            <a:xfrm>
              <a:off x="6020753" y="3801727"/>
              <a:ext cx="35451" cy="60844"/>
            </a:xfrm>
            <a:custGeom>
              <a:avLst/>
              <a:gdLst/>
              <a:ahLst/>
              <a:cxnLst/>
              <a:rect l="l" t="t" r="r" b="b"/>
              <a:pathLst>
                <a:path w="1350" h="2317" extrusionOk="0">
                  <a:moveTo>
                    <a:pt x="642" y="470"/>
                  </a:moveTo>
                  <a:lnTo>
                    <a:pt x="642" y="891"/>
                  </a:lnTo>
                  <a:cubicBezTo>
                    <a:pt x="460" y="824"/>
                    <a:pt x="412" y="767"/>
                    <a:pt x="412" y="661"/>
                  </a:cubicBezTo>
                  <a:cubicBezTo>
                    <a:pt x="412" y="537"/>
                    <a:pt x="517" y="489"/>
                    <a:pt x="642" y="470"/>
                  </a:cubicBezTo>
                  <a:close/>
                  <a:moveTo>
                    <a:pt x="785" y="1341"/>
                  </a:moveTo>
                  <a:cubicBezTo>
                    <a:pt x="967" y="1417"/>
                    <a:pt x="996" y="1503"/>
                    <a:pt x="996" y="1599"/>
                  </a:cubicBezTo>
                  <a:cubicBezTo>
                    <a:pt x="996" y="1724"/>
                    <a:pt x="910" y="1819"/>
                    <a:pt x="785" y="1829"/>
                  </a:cubicBezTo>
                  <a:lnTo>
                    <a:pt x="785" y="1341"/>
                  </a:lnTo>
                  <a:close/>
                  <a:moveTo>
                    <a:pt x="709" y="1"/>
                  </a:moveTo>
                  <a:cubicBezTo>
                    <a:pt x="661" y="1"/>
                    <a:pt x="613" y="30"/>
                    <a:pt x="613" y="68"/>
                  </a:cubicBezTo>
                  <a:lnTo>
                    <a:pt x="613" y="145"/>
                  </a:lnTo>
                  <a:cubicBezTo>
                    <a:pt x="278" y="192"/>
                    <a:pt x="67" y="365"/>
                    <a:pt x="67" y="700"/>
                  </a:cubicBezTo>
                  <a:cubicBezTo>
                    <a:pt x="58" y="1054"/>
                    <a:pt x="335" y="1169"/>
                    <a:pt x="613" y="1274"/>
                  </a:cubicBezTo>
                  <a:lnTo>
                    <a:pt x="613" y="1829"/>
                  </a:lnTo>
                  <a:cubicBezTo>
                    <a:pt x="479" y="1810"/>
                    <a:pt x="355" y="1743"/>
                    <a:pt x="249" y="1647"/>
                  </a:cubicBezTo>
                  <a:cubicBezTo>
                    <a:pt x="227" y="1624"/>
                    <a:pt x="198" y="1614"/>
                    <a:pt x="169" y="1614"/>
                  </a:cubicBezTo>
                  <a:cubicBezTo>
                    <a:pt x="125" y="1614"/>
                    <a:pt x="81" y="1639"/>
                    <a:pt x="58" y="1685"/>
                  </a:cubicBezTo>
                  <a:cubicBezTo>
                    <a:pt x="0" y="1762"/>
                    <a:pt x="0" y="1867"/>
                    <a:pt x="58" y="1944"/>
                  </a:cubicBezTo>
                  <a:cubicBezTo>
                    <a:pt x="201" y="2097"/>
                    <a:pt x="402" y="2173"/>
                    <a:pt x="613" y="2173"/>
                  </a:cubicBezTo>
                  <a:lnTo>
                    <a:pt x="603" y="2250"/>
                  </a:lnTo>
                  <a:cubicBezTo>
                    <a:pt x="603" y="2288"/>
                    <a:pt x="661" y="2317"/>
                    <a:pt x="699" y="2317"/>
                  </a:cubicBezTo>
                  <a:cubicBezTo>
                    <a:pt x="747" y="2317"/>
                    <a:pt x="804" y="2288"/>
                    <a:pt x="804" y="2250"/>
                  </a:cubicBezTo>
                  <a:lnTo>
                    <a:pt x="804" y="2164"/>
                  </a:lnTo>
                  <a:cubicBezTo>
                    <a:pt x="1111" y="2145"/>
                    <a:pt x="1350" y="1877"/>
                    <a:pt x="1340" y="1561"/>
                  </a:cubicBezTo>
                  <a:cubicBezTo>
                    <a:pt x="1340" y="1207"/>
                    <a:pt x="1101" y="1063"/>
                    <a:pt x="804" y="958"/>
                  </a:cubicBezTo>
                  <a:lnTo>
                    <a:pt x="804" y="460"/>
                  </a:lnTo>
                  <a:cubicBezTo>
                    <a:pt x="996" y="470"/>
                    <a:pt x="1063" y="566"/>
                    <a:pt x="1139" y="566"/>
                  </a:cubicBezTo>
                  <a:cubicBezTo>
                    <a:pt x="1216" y="566"/>
                    <a:pt x="1264" y="489"/>
                    <a:pt x="1283" y="422"/>
                  </a:cubicBezTo>
                  <a:cubicBezTo>
                    <a:pt x="1312" y="298"/>
                    <a:pt x="1235" y="240"/>
                    <a:pt x="1120" y="192"/>
                  </a:cubicBezTo>
                  <a:cubicBezTo>
                    <a:pt x="1015" y="164"/>
                    <a:pt x="910" y="145"/>
                    <a:pt x="804" y="145"/>
                  </a:cubicBezTo>
                  <a:lnTo>
                    <a:pt x="804" y="68"/>
                  </a:lnTo>
                  <a:cubicBezTo>
                    <a:pt x="804" y="30"/>
                    <a:pt x="757" y="1"/>
                    <a:pt x="709"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59" name="Google Shape;11459;p67"/>
            <p:cNvSpPr/>
            <p:nvPr/>
          </p:nvSpPr>
          <p:spPr>
            <a:xfrm>
              <a:off x="5744051" y="3983945"/>
              <a:ext cx="147056" cy="165491"/>
            </a:xfrm>
            <a:custGeom>
              <a:avLst/>
              <a:gdLst/>
              <a:ahLst/>
              <a:cxnLst/>
              <a:rect l="l" t="t" r="r" b="b"/>
              <a:pathLst>
                <a:path w="5600" h="6302" extrusionOk="0">
                  <a:moveTo>
                    <a:pt x="3733" y="0"/>
                  </a:moveTo>
                  <a:lnTo>
                    <a:pt x="269" y="1292"/>
                  </a:lnTo>
                  <a:cubicBezTo>
                    <a:pt x="96" y="1359"/>
                    <a:pt x="1" y="1560"/>
                    <a:pt x="68" y="1733"/>
                  </a:cubicBezTo>
                  <a:lnTo>
                    <a:pt x="1695" y="6078"/>
                  </a:lnTo>
                  <a:cubicBezTo>
                    <a:pt x="1746" y="6218"/>
                    <a:pt x="1872" y="6301"/>
                    <a:pt x="2010" y="6301"/>
                  </a:cubicBezTo>
                  <a:cubicBezTo>
                    <a:pt x="2051" y="6301"/>
                    <a:pt x="2093" y="6294"/>
                    <a:pt x="2135" y="6278"/>
                  </a:cubicBezTo>
                  <a:lnTo>
                    <a:pt x="5599" y="4986"/>
                  </a:lnTo>
                  <a:lnTo>
                    <a:pt x="3733" y="0"/>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460" name="Google Shape;11460;p67"/>
            <p:cNvSpPr/>
            <p:nvPr/>
          </p:nvSpPr>
          <p:spPr>
            <a:xfrm>
              <a:off x="5784754" y="4095786"/>
              <a:ext cx="106353" cy="53597"/>
            </a:xfrm>
            <a:custGeom>
              <a:avLst/>
              <a:gdLst/>
              <a:ahLst/>
              <a:cxnLst/>
              <a:rect l="l" t="t" r="r" b="b"/>
              <a:pathLst>
                <a:path w="4050" h="2041" extrusionOk="0">
                  <a:moveTo>
                    <a:pt x="3781" y="0"/>
                  </a:moveTo>
                  <a:lnTo>
                    <a:pt x="3714" y="29"/>
                  </a:lnTo>
                  <a:lnTo>
                    <a:pt x="1" y="1417"/>
                  </a:lnTo>
                  <a:lnTo>
                    <a:pt x="145" y="1819"/>
                  </a:lnTo>
                  <a:cubicBezTo>
                    <a:pt x="197" y="1953"/>
                    <a:pt x="331" y="2041"/>
                    <a:pt x="469" y="2041"/>
                  </a:cubicBezTo>
                  <a:cubicBezTo>
                    <a:pt x="508" y="2041"/>
                    <a:pt x="547" y="2034"/>
                    <a:pt x="585" y="2019"/>
                  </a:cubicBezTo>
                  <a:lnTo>
                    <a:pt x="4049" y="727"/>
                  </a:lnTo>
                  <a:lnTo>
                    <a:pt x="3781" y="0"/>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461" name="Google Shape;11461;p67"/>
            <p:cNvSpPr/>
            <p:nvPr/>
          </p:nvSpPr>
          <p:spPr>
            <a:xfrm>
              <a:off x="5886538" y="3909550"/>
              <a:ext cx="286024" cy="176441"/>
            </a:xfrm>
            <a:custGeom>
              <a:avLst/>
              <a:gdLst/>
              <a:ahLst/>
              <a:cxnLst/>
              <a:rect l="l" t="t" r="r" b="b"/>
              <a:pathLst>
                <a:path w="10892" h="6719" extrusionOk="0">
                  <a:moveTo>
                    <a:pt x="9693" y="1"/>
                  </a:moveTo>
                  <a:cubicBezTo>
                    <a:pt x="9260" y="1"/>
                    <a:pt x="8912" y="344"/>
                    <a:pt x="8873" y="383"/>
                  </a:cubicBezTo>
                  <a:lnTo>
                    <a:pt x="6002" y="2747"/>
                  </a:lnTo>
                  <a:cubicBezTo>
                    <a:pt x="6002" y="2747"/>
                    <a:pt x="5963" y="1934"/>
                    <a:pt x="5111" y="1934"/>
                  </a:cubicBezTo>
                  <a:cubicBezTo>
                    <a:pt x="4317" y="1931"/>
                    <a:pt x="3755" y="1924"/>
                    <a:pt x="3338" y="1924"/>
                  </a:cubicBezTo>
                  <a:cubicBezTo>
                    <a:pt x="2505" y="1924"/>
                    <a:pt x="2256" y="1950"/>
                    <a:pt x="1905" y="2077"/>
                  </a:cubicBezTo>
                  <a:lnTo>
                    <a:pt x="1" y="2862"/>
                  </a:lnTo>
                  <a:lnTo>
                    <a:pt x="1436" y="6719"/>
                  </a:lnTo>
                  <a:cubicBezTo>
                    <a:pt x="2585" y="6243"/>
                    <a:pt x="2514" y="6187"/>
                    <a:pt x="3650" y="6187"/>
                  </a:cubicBezTo>
                  <a:cubicBezTo>
                    <a:pt x="3999" y="6187"/>
                    <a:pt x="4463" y="6193"/>
                    <a:pt x="5111" y="6193"/>
                  </a:cubicBezTo>
                  <a:cubicBezTo>
                    <a:pt x="5724" y="6173"/>
                    <a:pt x="6308" y="5905"/>
                    <a:pt x="6719" y="5446"/>
                  </a:cubicBezTo>
                  <a:lnTo>
                    <a:pt x="10251" y="1675"/>
                  </a:lnTo>
                  <a:cubicBezTo>
                    <a:pt x="10356" y="1551"/>
                    <a:pt x="10892" y="843"/>
                    <a:pt x="10299" y="259"/>
                  </a:cubicBezTo>
                  <a:cubicBezTo>
                    <a:pt x="10093" y="68"/>
                    <a:pt x="9884" y="1"/>
                    <a:pt x="9693"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462" name="Google Shape;11462;p67"/>
            <p:cNvSpPr/>
            <p:nvPr/>
          </p:nvSpPr>
          <p:spPr>
            <a:xfrm>
              <a:off x="5886538" y="3976408"/>
              <a:ext cx="57851" cy="109347"/>
            </a:xfrm>
            <a:custGeom>
              <a:avLst/>
              <a:gdLst/>
              <a:ahLst/>
              <a:cxnLst/>
              <a:rect l="l" t="t" r="r" b="b"/>
              <a:pathLst>
                <a:path w="2203" h="4164" extrusionOk="0">
                  <a:moveTo>
                    <a:pt x="767" y="0"/>
                  </a:moveTo>
                  <a:lnTo>
                    <a:pt x="1" y="307"/>
                  </a:lnTo>
                  <a:lnTo>
                    <a:pt x="1446" y="4163"/>
                  </a:lnTo>
                  <a:lnTo>
                    <a:pt x="2202" y="3848"/>
                  </a:lnTo>
                  <a:lnTo>
                    <a:pt x="767"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63" name="Google Shape;11463;p67"/>
            <p:cNvSpPr/>
            <p:nvPr/>
          </p:nvSpPr>
          <p:spPr>
            <a:xfrm>
              <a:off x="5961956" y="3961335"/>
              <a:ext cx="82456" cy="52467"/>
            </a:xfrm>
            <a:custGeom>
              <a:avLst/>
              <a:gdLst/>
              <a:ahLst/>
              <a:cxnLst/>
              <a:rect l="l" t="t" r="r" b="b"/>
              <a:pathLst>
                <a:path w="3140" h="1998" extrusionOk="0">
                  <a:moveTo>
                    <a:pt x="2565" y="0"/>
                  </a:moveTo>
                  <a:lnTo>
                    <a:pt x="2565" y="0"/>
                  </a:lnTo>
                  <a:cubicBezTo>
                    <a:pt x="2641" y="345"/>
                    <a:pt x="2708" y="948"/>
                    <a:pt x="2488" y="1263"/>
                  </a:cubicBezTo>
                  <a:cubicBezTo>
                    <a:pt x="2355" y="1454"/>
                    <a:pt x="2176" y="1495"/>
                    <a:pt x="1704" y="1495"/>
                  </a:cubicBezTo>
                  <a:cubicBezTo>
                    <a:pt x="1396" y="1495"/>
                    <a:pt x="962" y="1478"/>
                    <a:pt x="335" y="1474"/>
                  </a:cubicBezTo>
                  <a:cubicBezTo>
                    <a:pt x="0" y="1474"/>
                    <a:pt x="0" y="1981"/>
                    <a:pt x="335" y="1981"/>
                  </a:cubicBezTo>
                  <a:cubicBezTo>
                    <a:pt x="868" y="1981"/>
                    <a:pt x="1286" y="1997"/>
                    <a:pt x="1621" y="1997"/>
                  </a:cubicBezTo>
                  <a:cubicBezTo>
                    <a:pt x="2292" y="1997"/>
                    <a:pt x="2632" y="1933"/>
                    <a:pt x="2900" y="1550"/>
                  </a:cubicBezTo>
                  <a:cubicBezTo>
                    <a:pt x="3053" y="1311"/>
                    <a:pt x="3130" y="1034"/>
                    <a:pt x="3139" y="756"/>
                  </a:cubicBezTo>
                  <a:cubicBezTo>
                    <a:pt x="3130" y="651"/>
                    <a:pt x="3053" y="153"/>
                    <a:pt x="256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64" name="Google Shape;11464;p67"/>
            <p:cNvSpPr/>
            <p:nvPr/>
          </p:nvSpPr>
          <p:spPr>
            <a:xfrm>
              <a:off x="5840556" y="3971235"/>
              <a:ext cx="89258" cy="144167"/>
            </a:xfrm>
            <a:custGeom>
              <a:avLst/>
              <a:gdLst/>
              <a:ahLst/>
              <a:cxnLst/>
              <a:rect l="l" t="t" r="r" b="b"/>
              <a:pathLst>
                <a:path w="3399" h="5490" extrusionOk="0">
                  <a:moveTo>
                    <a:pt x="1413" y="1"/>
                  </a:moveTo>
                  <a:cubicBezTo>
                    <a:pt x="1374" y="1"/>
                    <a:pt x="1333" y="8"/>
                    <a:pt x="1293" y="25"/>
                  </a:cubicBezTo>
                  <a:lnTo>
                    <a:pt x="1" y="504"/>
                  </a:lnTo>
                  <a:lnTo>
                    <a:pt x="1867" y="5490"/>
                  </a:lnTo>
                  <a:lnTo>
                    <a:pt x="3159" y="5002"/>
                  </a:lnTo>
                  <a:cubicBezTo>
                    <a:pt x="3312" y="4944"/>
                    <a:pt x="3398" y="4772"/>
                    <a:pt x="3341" y="4619"/>
                  </a:cubicBezTo>
                  <a:lnTo>
                    <a:pt x="1685" y="188"/>
                  </a:lnTo>
                  <a:cubicBezTo>
                    <a:pt x="1642" y="73"/>
                    <a:pt x="1534" y="1"/>
                    <a:pt x="1413"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465" name="Google Shape;11465;p67"/>
            <p:cNvSpPr/>
            <p:nvPr/>
          </p:nvSpPr>
          <p:spPr>
            <a:xfrm>
              <a:off x="5882284" y="4079689"/>
              <a:ext cx="47531" cy="35714"/>
            </a:xfrm>
            <a:custGeom>
              <a:avLst/>
              <a:gdLst/>
              <a:ahLst/>
              <a:cxnLst/>
              <a:rect l="l" t="t" r="r" b="b"/>
              <a:pathLst>
                <a:path w="1810" h="1360" extrusionOk="0">
                  <a:moveTo>
                    <a:pt x="1570" y="1"/>
                  </a:moveTo>
                  <a:cubicBezTo>
                    <a:pt x="1532" y="49"/>
                    <a:pt x="1484" y="87"/>
                    <a:pt x="1426" y="106"/>
                  </a:cubicBezTo>
                  <a:lnTo>
                    <a:pt x="0" y="632"/>
                  </a:lnTo>
                  <a:lnTo>
                    <a:pt x="268" y="1360"/>
                  </a:lnTo>
                  <a:lnTo>
                    <a:pt x="1570" y="881"/>
                  </a:lnTo>
                  <a:cubicBezTo>
                    <a:pt x="1723" y="814"/>
                    <a:pt x="1809" y="642"/>
                    <a:pt x="1752" y="489"/>
                  </a:cubicBezTo>
                  <a:lnTo>
                    <a:pt x="1570" y="1"/>
                  </a:ln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1466" name="Google Shape;11466;p67"/>
          <p:cNvGrpSpPr/>
          <p:nvPr/>
        </p:nvGrpSpPr>
        <p:grpSpPr>
          <a:xfrm>
            <a:off x="6678697" y="3640925"/>
            <a:ext cx="342824" cy="328985"/>
            <a:chOff x="6678697" y="3793324"/>
            <a:chExt cx="342824" cy="328985"/>
          </a:xfrm>
        </p:grpSpPr>
        <p:sp>
          <p:nvSpPr>
            <p:cNvPr id="11467" name="Google Shape;11467;p67"/>
            <p:cNvSpPr/>
            <p:nvPr/>
          </p:nvSpPr>
          <p:spPr>
            <a:xfrm>
              <a:off x="6789015" y="3990720"/>
              <a:ext cx="9086" cy="19144"/>
            </a:xfrm>
            <a:custGeom>
              <a:avLst/>
              <a:gdLst/>
              <a:ahLst/>
              <a:cxnLst/>
              <a:rect l="l" t="t" r="r" b="b"/>
              <a:pathLst>
                <a:path w="346" h="729" extrusionOk="0">
                  <a:moveTo>
                    <a:pt x="307" y="1"/>
                  </a:moveTo>
                  <a:lnTo>
                    <a:pt x="1" y="307"/>
                  </a:lnTo>
                  <a:cubicBezTo>
                    <a:pt x="97" y="460"/>
                    <a:pt x="221" y="594"/>
                    <a:pt x="345" y="728"/>
                  </a:cubicBezTo>
                  <a:cubicBezTo>
                    <a:pt x="317" y="489"/>
                    <a:pt x="298" y="240"/>
                    <a:pt x="307"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1468" name="Google Shape;11468;p67"/>
            <p:cNvSpPr/>
            <p:nvPr/>
          </p:nvSpPr>
          <p:spPr>
            <a:xfrm>
              <a:off x="6798075" y="3815067"/>
              <a:ext cx="223446" cy="235001"/>
            </a:xfrm>
            <a:custGeom>
              <a:avLst/>
              <a:gdLst/>
              <a:ahLst/>
              <a:cxnLst/>
              <a:rect l="l" t="t" r="r" b="b"/>
              <a:pathLst>
                <a:path w="8509" h="8949" extrusionOk="0">
                  <a:moveTo>
                    <a:pt x="7417" y="0"/>
                  </a:moveTo>
                  <a:lnTo>
                    <a:pt x="7417" y="0"/>
                  </a:lnTo>
                  <a:cubicBezTo>
                    <a:pt x="7417" y="0"/>
                    <a:pt x="7733" y="2077"/>
                    <a:pt x="6642" y="3178"/>
                  </a:cubicBezTo>
                  <a:lnTo>
                    <a:pt x="3178" y="6632"/>
                  </a:lnTo>
                  <a:cubicBezTo>
                    <a:pt x="2479" y="7331"/>
                    <a:pt x="1372" y="7457"/>
                    <a:pt x="666" y="7457"/>
                  </a:cubicBezTo>
                  <a:cubicBezTo>
                    <a:pt x="270" y="7457"/>
                    <a:pt x="1" y="7417"/>
                    <a:pt x="0" y="7417"/>
                  </a:cubicBezTo>
                  <a:lnTo>
                    <a:pt x="0" y="7417"/>
                  </a:lnTo>
                  <a:cubicBezTo>
                    <a:pt x="345" y="7752"/>
                    <a:pt x="766" y="8001"/>
                    <a:pt x="1235" y="8135"/>
                  </a:cubicBezTo>
                  <a:lnTo>
                    <a:pt x="2048" y="8948"/>
                  </a:lnTo>
                  <a:cubicBezTo>
                    <a:pt x="2738" y="8508"/>
                    <a:pt x="3379" y="7991"/>
                    <a:pt x="3963" y="7417"/>
                  </a:cubicBezTo>
                  <a:lnTo>
                    <a:pt x="7417" y="3953"/>
                  </a:lnTo>
                  <a:cubicBezTo>
                    <a:pt x="8508" y="2862"/>
                    <a:pt x="8508" y="1091"/>
                    <a:pt x="7417" y="0"/>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1469" name="Google Shape;11469;p67"/>
            <p:cNvSpPr/>
            <p:nvPr/>
          </p:nvSpPr>
          <p:spPr>
            <a:xfrm>
              <a:off x="6777461" y="3793324"/>
              <a:ext cx="235762" cy="228016"/>
            </a:xfrm>
            <a:custGeom>
              <a:avLst/>
              <a:gdLst/>
              <a:ahLst/>
              <a:cxnLst/>
              <a:rect l="l" t="t" r="r" b="b"/>
              <a:pathLst>
                <a:path w="8978" h="8683" extrusionOk="0">
                  <a:moveTo>
                    <a:pt x="6226" y="1431"/>
                  </a:moveTo>
                  <a:cubicBezTo>
                    <a:pt x="6578" y="1431"/>
                    <a:pt x="6930" y="1565"/>
                    <a:pt x="7198" y="1833"/>
                  </a:cubicBezTo>
                  <a:cubicBezTo>
                    <a:pt x="7733" y="2369"/>
                    <a:pt x="7733" y="3240"/>
                    <a:pt x="7198" y="3776"/>
                  </a:cubicBezTo>
                  <a:lnTo>
                    <a:pt x="5465" y="5508"/>
                  </a:lnTo>
                  <a:lnTo>
                    <a:pt x="5102" y="5594"/>
                  </a:lnTo>
                  <a:lnTo>
                    <a:pt x="3838" y="7135"/>
                  </a:lnTo>
                  <a:lnTo>
                    <a:pt x="3743" y="7231"/>
                  </a:lnTo>
                  <a:cubicBezTo>
                    <a:pt x="3470" y="7499"/>
                    <a:pt x="3118" y="7633"/>
                    <a:pt x="2768" y="7633"/>
                  </a:cubicBezTo>
                  <a:cubicBezTo>
                    <a:pt x="2417" y="7633"/>
                    <a:pt x="2068" y="7499"/>
                    <a:pt x="1800" y="7231"/>
                  </a:cubicBezTo>
                  <a:cubicBezTo>
                    <a:pt x="1254" y="6695"/>
                    <a:pt x="1254" y="5824"/>
                    <a:pt x="1800" y="5288"/>
                  </a:cubicBezTo>
                  <a:lnTo>
                    <a:pt x="5255" y="1833"/>
                  </a:lnTo>
                  <a:cubicBezTo>
                    <a:pt x="5523" y="1565"/>
                    <a:pt x="5874" y="1431"/>
                    <a:pt x="6226" y="1431"/>
                  </a:cubicBezTo>
                  <a:close/>
                  <a:moveTo>
                    <a:pt x="6226" y="0"/>
                  </a:moveTo>
                  <a:cubicBezTo>
                    <a:pt x="5511" y="0"/>
                    <a:pt x="4795" y="273"/>
                    <a:pt x="4250" y="819"/>
                  </a:cubicBezTo>
                  <a:lnTo>
                    <a:pt x="785" y="4283"/>
                  </a:lnTo>
                  <a:lnTo>
                    <a:pt x="1" y="6695"/>
                  </a:lnTo>
                  <a:cubicBezTo>
                    <a:pt x="58" y="7097"/>
                    <a:pt x="211" y="7480"/>
                    <a:pt x="441" y="7824"/>
                  </a:cubicBezTo>
                  <a:lnTo>
                    <a:pt x="479" y="7786"/>
                  </a:lnTo>
                  <a:cubicBezTo>
                    <a:pt x="546" y="7958"/>
                    <a:pt x="651" y="8111"/>
                    <a:pt x="785" y="8245"/>
                  </a:cubicBezTo>
                  <a:cubicBezTo>
                    <a:pt x="1082" y="8541"/>
                    <a:pt x="1493" y="8683"/>
                    <a:pt x="1947" y="8683"/>
                  </a:cubicBezTo>
                  <a:cubicBezTo>
                    <a:pt x="2080" y="8683"/>
                    <a:pt x="2217" y="8671"/>
                    <a:pt x="2355" y="8647"/>
                  </a:cubicBezTo>
                  <a:cubicBezTo>
                    <a:pt x="3044" y="8504"/>
                    <a:pt x="3666" y="8159"/>
                    <a:pt x="4154" y="7661"/>
                  </a:cubicBezTo>
                  <a:lnTo>
                    <a:pt x="7619" y="4197"/>
                  </a:lnTo>
                  <a:cubicBezTo>
                    <a:pt x="8710" y="3106"/>
                    <a:pt x="8978" y="1594"/>
                    <a:pt x="8202" y="819"/>
                  </a:cubicBezTo>
                  <a:cubicBezTo>
                    <a:pt x="7657" y="273"/>
                    <a:pt x="6942" y="0"/>
                    <a:pt x="6226"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1470" name="Google Shape;11470;p67"/>
            <p:cNvSpPr/>
            <p:nvPr/>
          </p:nvSpPr>
          <p:spPr>
            <a:xfrm>
              <a:off x="6898099" y="3906032"/>
              <a:ext cx="22899" cy="54805"/>
            </a:xfrm>
            <a:custGeom>
              <a:avLst/>
              <a:gdLst/>
              <a:ahLst/>
              <a:cxnLst/>
              <a:rect l="l" t="t" r="r" b="b"/>
              <a:pathLst>
                <a:path w="872" h="2087" extrusionOk="0">
                  <a:moveTo>
                    <a:pt x="154" y="1"/>
                  </a:moveTo>
                  <a:lnTo>
                    <a:pt x="154" y="1"/>
                  </a:lnTo>
                  <a:cubicBezTo>
                    <a:pt x="240" y="699"/>
                    <a:pt x="192" y="1407"/>
                    <a:pt x="0" y="2087"/>
                  </a:cubicBezTo>
                  <a:lnTo>
                    <a:pt x="871" y="1216"/>
                  </a:lnTo>
                  <a:cubicBezTo>
                    <a:pt x="737" y="757"/>
                    <a:pt x="488" y="336"/>
                    <a:pt x="154" y="1"/>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1471" name="Google Shape;11471;p67"/>
            <p:cNvSpPr/>
            <p:nvPr/>
          </p:nvSpPr>
          <p:spPr>
            <a:xfrm>
              <a:off x="6707347" y="4049044"/>
              <a:ext cx="152334" cy="73265"/>
            </a:xfrm>
            <a:custGeom>
              <a:avLst/>
              <a:gdLst/>
              <a:ahLst/>
              <a:cxnLst/>
              <a:rect l="l" t="t" r="r" b="b"/>
              <a:pathLst>
                <a:path w="5801" h="2790" extrusionOk="0">
                  <a:moveTo>
                    <a:pt x="4374" y="0"/>
                  </a:moveTo>
                  <a:lnTo>
                    <a:pt x="3178" y="1196"/>
                  </a:lnTo>
                  <a:cubicBezTo>
                    <a:pt x="2487" y="1887"/>
                    <a:pt x="1397" y="2014"/>
                    <a:pt x="690" y="2014"/>
                  </a:cubicBezTo>
                  <a:cubicBezTo>
                    <a:pt x="281" y="2014"/>
                    <a:pt x="1" y="1972"/>
                    <a:pt x="1" y="1972"/>
                  </a:cubicBezTo>
                  <a:lnTo>
                    <a:pt x="1" y="1972"/>
                  </a:lnTo>
                  <a:cubicBezTo>
                    <a:pt x="546" y="2517"/>
                    <a:pt x="1261" y="2790"/>
                    <a:pt x="1977" y="2790"/>
                  </a:cubicBezTo>
                  <a:cubicBezTo>
                    <a:pt x="2692" y="2790"/>
                    <a:pt x="3408" y="2517"/>
                    <a:pt x="3953" y="1972"/>
                  </a:cubicBezTo>
                  <a:lnTo>
                    <a:pt x="5800" y="134"/>
                  </a:lnTo>
                  <a:lnTo>
                    <a:pt x="4374" y="0"/>
                  </a:ln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1472" name="Google Shape;11472;p67"/>
            <p:cNvSpPr/>
            <p:nvPr/>
          </p:nvSpPr>
          <p:spPr>
            <a:xfrm>
              <a:off x="6822208" y="4006371"/>
              <a:ext cx="83402" cy="46664"/>
            </a:xfrm>
            <a:custGeom>
              <a:avLst/>
              <a:gdLst/>
              <a:ahLst/>
              <a:cxnLst/>
              <a:rect l="l" t="t" r="r" b="b"/>
              <a:pathLst>
                <a:path w="3176" h="1777" extrusionOk="0">
                  <a:moveTo>
                    <a:pt x="3176" y="0"/>
                  </a:moveTo>
                  <a:lnTo>
                    <a:pt x="3044" y="132"/>
                  </a:lnTo>
                  <a:cubicBezTo>
                    <a:pt x="2510" y="658"/>
                    <a:pt x="1800" y="951"/>
                    <a:pt x="1065" y="951"/>
                  </a:cubicBezTo>
                  <a:cubicBezTo>
                    <a:pt x="943" y="951"/>
                    <a:pt x="821" y="943"/>
                    <a:pt x="699" y="926"/>
                  </a:cubicBezTo>
                  <a:lnTo>
                    <a:pt x="0" y="1616"/>
                  </a:lnTo>
                  <a:cubicBezTo>
                    <a:pt x="345" y="1723"/>
                    <a:pt x="705" y="1777"/>
                    <a:pt x="1066" y="1777"/>
                  </a:cubicBezTo>
                  <a:cubicBezTo>
                    <a:pt x="1186" y="1777"/>
                    <a:pt x="1307" y="1771"/>
                    <a:pt x="1426" y="1759"/>
                  </a:cubicBezTo>
                  <a:lnTo>
                    <a:pt x="3044" y="142"/>
                  </a:lnTo>
                  <a:cubicBezTo>
                    <a:pt x="3091" y="85"/>
                    <a:pt x="3129" y="47"/>
                    <a:pt x="3176" y="0"/>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11473" name="Google Shape;11473;p67"/>
            <p:cNvSpPr/>
            <p:nvPr/>
          </p:nvSpPr>
          <p:spPr>
            <a:xfrm>
              <a:off x="6678697" y="3884367"/>
              <a:ext cx="236760" cy="227963"/>
            </a:xfrm>
            <a:custGeom>
              <a:avLst/>
              <a:gdLst/>
              <a:ahLst/>
              <a:cxnLst/>
              <a:rect l="l" t="t" r="r" b="b"/>
              <a:pathLst>
                <a:path w="9016" h="8681" extrusionOk="0">
                  <a:moveTo>
                    <a:pt x="6532" y="0"/>
                  </a:moveTo>
                  <a:cubicBezTo>
                    <a:pt x="5817" y="0"/>
                    <a:pt x="5102" y="275"/>
                    <a:pt x="4556" y="826"/>
                  </a:cubicBezTo>
                  <a:lnTo>
                    <a:pt x="1092" y="4280"/>
                  </a:lnTo>
                  <a:cubicBezTo>
                    <a:pt x="1" y="5381"/>
                    <a:pt x="1" y="7152"/>
                    <a:pt x="1092" y="8243"/>
                  </a:cubicBezTo>
                  <a:cubicBezTo>
                    <a:pt x="1388" y="8539"/>
                    <a:pt x="1799" y="8680"/>
                    <a:pt x="2249" y="8680"/>
                  </a:cubicBezTo>
                  <a:cubicBezTo>
                    <a:pt x="2380" y="8680"/>
                    <a:pt x="2515" y="8668"/>
                    <a:pt x="2652" y="8645"/>
                  </a:cubicBezTo>
                  <a:cubicBezTo>
                    <a:pt x="3341" y="8511"/>
                    <a:pt x="3972" y="8166"/>
                    <a:pt x="4460" y="7659"/>
                  </a:cubicBezTo>
                  <a:lnTo>
                    <a:pt x="5781" y="6338"/>
                  </a:lnTo>
                  <a:cubicBezTo>
                    <a:pt x="5781" y="6338"/>
                    <a:pt x="5625" y="6133"/>
                    <a:pt x="5230" y="6133"/>
                  </a:cubicBezTo>
                  <a:cubicBezTo>
                    <a:pt x="5198" y="6133"/>
                    <a:pt x="5165" y="6134"/>
                    <a:pt x="5130" y="6137"/>
                  </a:cubicBezTo>
                  <a:lnTo>
                    <a:pt x="4039" y="7238"/>
                  </a:lnTo>
                  <a:cubicBezTo>
                    <a:pt x="3771" y="7506"/>
                    <a:pt x="3420" y="7640"/>
                    <a:pt x="3068" y="7640"/>
                  </a:cubicBezTo>
                  <a:cubicBezTo>
                    <a:pt x="2716" y="7640"/>
                    <a:pt x="2364" y="7506"/>
                    <a:pt x="2096" y="7238"/>
                  </a:cubicBezTo>
                  <a:cubicBezTo>
                    <a:pt x="1560" y="6702"/>
                    <a:pt x="1551" y="5831"/>
                    <a:pt x="2096" y="5295"/>
                  </a:cubicBezTo>
                  <a:lnTo>
                    <a:pt x="5561" y="1830"/>
                  </a:lnTo>
                  <a:cubicBezTo>
                    <a:pt x="5829" y="1557"/>
                    <a:pt x="6182" y="1421"/>
                    <a:pt x="6536" y="1421"/>
                  </a:cubicBezTo>
                  <a:cubicBezTo>
                    <a:pt x="6864" y="1421"/>
                    <a:pt x="7193" y="1538"/>
                    <a:pt x="7456" y="1773"/>
                  </a:cubicBezTo>
                  <a:cubicBezTo>
                    <a:pt x="8001" y="2271"/>
                    <a:pt x="8068" y="3103"/>
                    <a:pt x="7599" y="3668"/>
                  </a:cubicBezTo>
                  <a:lnTo>
                    <a:pt x="8930" y="2338"/>
                  </a:lnTo>
                  <a:cubicBezTo>
                    <a:pt x="9016" y="1754"/>
                    <a:pt x="8882" y="1199"/>
                    <a:pt x="8509" y="826"/>
                  </a:cubicBezTo>
                  <a:cubicBezTo>
                    <a:pt x="7963" y="275"/>
                    <a:pt x="7248" y="0"/>
                    <a:pt x="6532" y="0"/>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11474" name="Google Shape;11474;p67"/>
            <p:cNvSpPr/>
            <p:nvPr/>
          </p:nvSpPr>
          <p:spPr>
            <a:xfrm>
              <a:off x="6813411" y="4028666"/>
              <a:ext cx="36711" cy="22163"/>
            </a:xfrm>
            <a:custGeom>
              <a:avLst/>
              <a:gdLst/>
              <a:ahLst/>
              <a:cxnLst/>
              <a:rect l="l" t="t" r="r" b="b"/>
              <a:pathLst>
                <a:path w="1398" h="844" extrusionOk="0">
                  <a:moveTo>
                    <a:pt x="651" y="1"/>
                  </a:moveTo>
                  <a:lnTo>
                    <a:pt x="0" y="652"/>
                  </a:lnTo>
                  <a:cubicBezTo>
                    <a:pt x="211" y="738"/>
                    <a:pt x="431" y="805"/>
                    <a:pt x="651" y="843"/>
                  </a:cubicBezTo>
                  <a:lnTo>
                    <a:pt x="1397" y="97"/>
                  </a:lnTo>
                  <a:cubicBezTo>
                    <a:pt x="1139" y="97"/>
                    <a:pt x="890" y="68"/>
                    <a:pt x="651" y="1"/>
                  </a:cubicBezTo>
                  <a:close/>
                </a:path>
              </a:pathLst>
            </a:custGeom>
            <a:solidFill>
              <a:srgbClr val="B6C5D1"/>
            </a:solidFill>
            <a:ln>
              <a:noFill/>
            </a:ln>
          </p:spPr>
          <p:txBody>
            <a:bodyPr spcFirstLastPara="1" wrap="square" lIns="91425" tIns="91425" rIns="91425" bIns="91425" anchor="ctr" anchorCtr="0">
              <a:noAutofit/>
            </a:bodyPr>
            <a:lstStyle/>
            <a:p>
              <a:endParaRPr/>
            </a:p>
          </p:txBody>
        </p:sp>
      </p:grpSp>
      <p:grpSp>
        <p:nvGrpSpPr>
          <p:cNvPr id="11475" name="Google Shape;11475;p67"/>
          <p:cNvGrpSpPr/>
          <p:nvPr/>
        </p:nvGrpSpPr>
        <p:grpSpPr>
          <a:xfrm>
            <a:off x="7101904" y="3609622"/>
            <a:ext cx="398627" cy="392088"/>
            <a:chOff x="7101903" y="3762022"/>
            <a:chExt cx="398627" cy="392088"/>
          </a:xfrm>
        </p:grpSpPr>
        <p:sp>
          <p:nvSpPr>
            <p:cNvPr id="11476" name="Google Shape;11476;p67"/>
            <p:cNvSpPr/>
            <p:nvPr/>
          </p:nvSpPr>
          <p:spPr>
            <a:xfrm>
              <a:off x="7101903" y="3887676"/>
              <a:ext cx="201099" cy="201335"/>
            </a:xfrm>
            <a:custGeom>
              <a:avLst/>
              <a:gdLst/>
              <a:ahLst/>
              <a:cxnLst/>
              <a:rect l="l" t="t" r="r" b="b"/>
              <a:pathLst>
                <a:path w="7658" h="7667" extrusionOk="0">
                  <a:moveTo>
                    <a:pt x="5064" y="1"/>
                  </a:moveTo>
                  <a:cubicBezTo>
                    <a:pt x="3896" y="1"/>
                    <a:pt x="3427" y="1494"/>
                    <a:pt x="4375" y="2164"/>
                  </a:cubicBezTo>
                  <a:lnTo>
                    <a:pt x="4375" y="2700"/>
                  </a:lnTo>
                  <a:lnTo>
                    <a:pt x="2460" y="2700"/>
                  </a:lnTo>
                  <a:lnTo>
                    <a:pt x="2460" y="4375"/>
                  </a:lnTo>
                  <a:lnTo>
                    <a:pt x="2164" y="4375"/>
                  </a:lnTo>
                  <a:cubicBezTo>
                    <a:pt x="1916" y="4024"/>
                    <a:pt x="1556" y="3868"/>
                    <a:pt x="1201" y="3868"/>
                  </a:cubicBezTo>
                  <a:cubicBezTo>
                    <a:pt x="594" y="3868"/>
                    <a:pt x="1" y="4324"/>
                    <a:pt x="1" y="5054"/>
                  </a:cubicBezTo>
                  <a:cubicBezTo>
                    <a:pt x="1" y="5786"/>
                    <a:pt x="598" y="6247"/>
                    <a:pt x="1206" y="6247"/>
                  </a:cubicBezTo>
                  <a:cubicBezTo>
                    <a:pt x="1560" y="6247"/>
                    <a:pt x="1918" y="6091"/>
                    <a:pt x="2164" y="5743"/>
                  </a:cubicBezTo>
                  <a:lnTo>
                    <a:pt x="2460" y="5743"/>
                  </a:lnTo>
                  <a:lnTo>
                    <a:pt x="2460" y="7150"/>
                  </a:lnTo>
                  <a:cubicBezTo>
                    <a:pt x="2499" y="7437"/>
                    <a:pt x="2728" y="7648"/>
                    <a:pt x="3016" y="7667"/>
                  </a:cubicBezTo>
                  <a:lnTo>
                    <a:pt x="7648" y="7667"/>
                  </a:lnTo>
                  <a:lnTo>
                    <a:pt x="7648" y="5418"/>
                  </a:lnTo>
                  <a:lnTo>
                    <a:pt x="6863" y="5418"/>
                  </a:lnTo>
                  <a:lnTo>
                    <a:pt x="6748" y="5580"/>
                  </a:lnTo>
                  <a:cubicBezTo>
                    <a:pt x="6571" y="5814"/>
                    <a:pt x="6311" y="5926"/>
                    <a:pt x="6054" y="5926"/>
                  </a:cubicBezTo>
                  <a:cubicBezTo>
                    <a:pt x="5741" y="5926"/>
                    <a:pt x="5431" y="5761"/>
                    <a:pt x="5274" y="5446"/>
                  </a:cubicBezTo>
                  <a:cubicBezTo>
                    <a:pt x="4987" y="4863"/>
                    <a:pt x="5408" y="4193"/>
                    <a:pt x="6049" y="4193"/>
                  </a:cubicBezTo>
                  <a:lnTo>
                    <a:pt x="6068" y="4193"/>
                  </a:lnTo>
                  <a:cubicBezTo>
                    <a:pt x="6336" y="4193"/>
                    <a:pt x="6595" y="4317"/>
                    <a:pt x="6758" y="4537"/>
                  </a:cubicBezTo>
                  <a:lnTo>
                    <a:pt x="6872" y="4690"/>
                  </a:lnTo>
                  <a:lnTo>
                    <a:pt x="7657" y="4690"/>
                  </a:lnTo>
                  <a:lnTo>
                    <a:pt x="7657" y="2700"/>
                  </a:lnTo>
                  <a:lnTo>
                    <a:pt x="5743" y="2700"/>
                  </a:lnTo>
                  <a:lnTo>
                    <a:pt x="5743" y="2164"/>
                  </a:lnTo>
                  <a:cubicBezTo>
                    <a:pt x="6691" y="1494"/>
                    <a:pt x="6222" y="1"/>
                    <a:pt x="5064" y="1"/>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477" name="Google Shape;11477;p67"/>
            <p:cNvSpPr/>
            <p:nvPr/>
          </p:nvSpPr>
          <p:spPr>
            <a:xfrm>
              <a:off x="7191502" y="3887702"/>
              <a:ext cx="48397" cy="70876"/>
            </a:xfrm>
            <a:custGeom>
              <a:avLst/>
              <a:gdLst/>
              <a:ahLst/>
              <a:cxnLst/>
              <a:rect l="l" t="t" r="r" b="b"/>
              <a:pathLst>
                <a:path w="1843" h="2699" extrusionOk="0">
                  <a:moveTo>
                    <a:pt x="1626" y="0"/>
                  </a:moveTo>
                  <a:cubicBezTo>
                    <a:pt x="526" y="0"/>
                    <a:pt x="1" y="1479"/>
                    <a:pt x="972" y="2163"/>
                  </a:cubicBezTo>
                  <a:lnTo>
                    <a:pt x="972" y="2699"/>
                  </a:lnTo>
                  <a:lnTo>
                    <a:pt x="1355" y="2699"/>
                  </a:lnTo>
                  <a:lnTo>
                    <a:pt x="1355" y="2163"/>
                  </a:lnTo>
                  <a:cubicBezTo>
                    <a:pt x="1039" y="1933"/>
                    <a:pt x="848" y="1570"/>
                    <a:pt x="848" y="1187"/>
                  </a:cubicBezTo>
                  <a:cubicBezTo>
                    <a:pt x="848" y="603"/>
                    <a:pt x="1269" y="115"/>
                    <a:pt x="1843" y="19"/>
                  </a:cubicBezTo>
                  <a:cubicBezTo>
                    <a:pt x="1768" y="6"/>
                    <a:pt x="1696" y="0"/>
                    <a:pt x="162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478" name="Google Shape;11478;p67"/>
            <p:cNvSpPr/>
            <p:nvPr/>
          </p:nvSpPr>
          <p:spPr>
            <a:xfrm>
              <a:off x="7102166" y="3989223"/>
              <a:ext cx="36213" cy="62341"/>
            </a:xfrm>
            <a:custGeom>
              <a:avLst/>
              <a:gdLst/>
              <a:ahLst/>
              <a:cxnLst/>
              <a:rect l="l" t="t" r="r" b="b"/>
              <a:pathLst>
                <a:path w="1379" h="2374" extrusionOk="0">
                  <a:moveTo>
                    <a:pt x="1187" y="0"/>
                  </a:moveTo>
                  <a:cubicBezTo>
                    <a:pt x="536" y="0"/>
                    <a:pt x="0" y="536"/>
                    <a:pt x="0" y="1187"/>
                  </a:cubicBezTo>
                  <a:cubicBezTo>
                    <a:pt x="0" y="1847"/>
                    <a:pt x="536" y="2374"/>
                    <a:pt x="1187" y="2374"/>
                  </a:cubicBezTo>
                  <a:cubicBezTo>
                    <a:pt x="1254" y="2374"/>
                    <a:pt x="1312" y="2374"/>
                    <a:pt x="1379" y="2364"/>
                  </a:cubicBezTo>
                  <a:cubicBezTo>
                    <a:pt x="48" y="2144"/>
                    <a:pt x="48" y="240"/>
                    <a:pt x="1379" y="20"/>
                  </a:cubicBezTo>
                  <a:cubicBezTo>
                    <a:pt x="1312" y="10"/>
                    <a:pt x="1254" y="0"/>
                    <a:pt x="1187"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479" name="Google Shape;11479;p67"/>
            <p:cNvSpPr/>
            <p:nvPr/>
          </p:nvSpPr>
          <p:spPr>
            <a:xfrm>
              <a:off x="7166503" y="3958552"/>
              <a:ext cx="10084" cy="44012"/>
            </a:xfrm>
            <a:custGeom>
              <a:avLst/>
              <a:gdLst/>
              <a:ahLst/>
              <a:cxnLst/>
              <a:rect l="l" t="t" r="r" b="b"/>
              <a:pathLst>
                <a:path w="384" h="1676" extrusionOk="0">
                  <a:moveTo>
                    <a:pt x="0" y="1"/>
                  </a:moveTo>
                  <a:lnTo>
                    <a:pt x="0" y="1484"/>
                  </a:lnTo>
                  <a:lnTo>
                    <a:pt x="0" y="1589"/>
                  </a:lnTo>
                  <a:lnTo>
                    <a:pt x="0" y="1676"/>
                  </a:lnTo>
                  <a:lnTo>
                    <a:pt x="383" y="1676"/>
                  </a:lnTo>
                  <a:lnTo>
                    <a:pt x="383"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480" name="Google Shape;11480;p67"/>
            <p:cNvSpPr/>
            <p:nvPr/>
          </p:nvSpPr>
          <p:spPr>
            <a:xfrm>
              <a:off x="7166503" y="4038487"/>
              <a:ext cx="10084" cy="49526"/>
            </a:xfrm>
            <a:custGeom>
              <a:avLst/>
              <a:gdLst/>
              <a:ahLst/>
              <a:cxnLst/>
              <a:rect l="l" t="t" r="r" b="b"/>
              <a:pathLst>
                <a:path w="384" h="1886" extrusionOk="0">
                  <a:moveTo>
                    <a:pt x="0" y="0"/>
                  </a:moveTo>
                  <a:lnTo>
                    <a:pt x="0" y="1235"/>
                  </a:lnTo>
                  <a:cubicBezTo>
                    <a:pt x="0" y="1637"/>
                    <a:pt x="192" y="1809"/>
                    <a:pt x="383" y="1885"/>
                  </a:cubicBezTo>
                  <a:lnTo>
                    <a:pt x="383"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481" name="Google Shape;11481;p67"/>
            <p:cNvSpPr/>
            <p:nvPr/>
          </p:nvSpPr>
          <p:spPr>
            <a:xfrm>
              <a:off x="7296673" y="3826858"/>
              <a:ext cx="203856" cy="196556"/>
            </a:xfrm>
            <a:custGeom>
              <a:avLst/>
              <a:gdLst/>
              <a:ahLst/>
              <a:cxnLst/>
              <a:rect l="l" t="t" r="r" b="b"/>
              <a:pathLst>
                <a:path w="7763" h="7485" extrusionOk="0">
                  <a:moveTo>
                    <a:pt x="1" y="1"/>
                  </a:moveTo>
                  <a:lnTo>
                    <a:pt x="1" y="2068"/>
                  </a:lnTo>
                  <a:lnTo>
                    <a:pt x="661" y="2068"/>
                  </a:lnTo>
                  <a:lnTo>
                    <a:pt x="757" y="1944"/>
                  </a:lnTo>
                  <a:cubicBezTo>
                    <a:pt x="954" y="1680"/>
                    <a:pt x="1232" y="1563"/>
                    <a:pt x="1506" y="1563"/>
                  </a:cubicBezTo>
                  <a:cubicBezTo>
                    <a:pt x="1989" y="1563"/>
                    <a:pt x="2460" y="1928"/>
                    <a:pt x="2460" y="2508"/>
                  </a:cubicBezTo>
                  <a:cubicBezTo>
                    <a:pt x="2460" y="3091"/>
                    <a:pt x="1986" y="3461"/>
                    <a:pt x="1501" y="3461"/>
                  </a:cubicBezTo>
                  <a:cubicBezTo>
                    <a:pt x="1228" y="3461"/>
                    <a:pt x="953" y="3344"/>
                    <a:pt x="757" y="3083"/>
                  </a:cubicBezTo>
                  <a:lnTo>
                    <a:pt x="661" y="2958"/>
                  </a:lnTo>
                  <a:lnTo>
                    <a:pt x="1" y="2958"/>
                  </a:lnTo>
                  <a:lnTo>
                    <a:pt x="1" y="5016"/>
                  </a:lnTo>
                  <a:lnTo>
                    <a:pt x="1915" y="5016"/>
                  </a:lnTo>
                  <a:lnTo>
                    <a:pt x="1915" y="5446"/>
                  </a:lnTo>
                  <a:cubicBezTo>
                    <a:pt x="987" y="6049"/>
                    <a:pt x="1417" y="7485"/>
                    <a:pt x="2518" y="7485"/>
                  </a:cubicBezTo>
                  <a:cubicBezTo>
                    <a:pt x="3618" y="7485"/>
                    <a:pt x="4049" y="6049"/>
                    <a:pt x="3121" y="5446"/>
                  </a:cubicBezTo>
                  <a:lnTo>
                    <a:pt x="3121" y="5016"/>
                  </a:lnTo>
                  <a:lnTo>
                    <a:pt x="5035" y="5016"/>
                  </a:lnTo>
                  <a:lnTo>
                    <a:pt x="5035" y="3111"/>
                  </a:lnTo>
                  <a:lnTo>
                    <a:pt x="5456" y="3111"/>
                  </a:lnTo>
                  <a:cubicBezTo>
                    <a:pt x="5676" y="3450"/>
                    <a:pt x="6029" y="3616"/>
                    <a:pt x="6382" y="3616"/>
                  </a:cubicBezTo>
                  <a:cubicBezTo>
                    <a:pt x="6767" y="3616"/>
                    <a:pt x="7151" y="3419"/>
                    <a:pt x="7360" y="3035"/>
                  </a:cubicBezTo>
                  <a:cubicBezTo>
                    <a:pt x="7762" y="2298"/>
                    <a:pt x="7226" y="1398"/>
                    <a:pt x="6384" y="1398"/>
                  </a:cubicBezTo>
                  <a:lnTo>
                    <a:pt x="6375" y="1398"/>
                  </a:lnTo>
                  <a:cubicBezTo>
                    <a:pt x="6001" y="1398"/>
                    <a:pt x="5657" y="1590"/>
                    <a:pt x="5446" y="1905"/>
                  </a:cubicBezTo>
                  <a:lnTo>
                    <a:pt x="5025" y="1905"/>
                  </a:lnTo>
                  <a:lnTo>
                    <a:pt x="5025" y="709"/>
                  </a:lnTo>
                  <a:cubicBezTo>
                    <a:pt x="5025" y="154"/>
                    <a:pt x="4690" y="20"/>
                    <a:pt x="4470"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482" name="Google Shape;11482;p67"/>
            <p:cNvSpPr/>
            <p:nvPr/>
          </p:nvSpPr>
          <p:spPr>
            <a:xfrm>
              <a:off x="7339162" y="3867324"/>
              <a:ext cx="30672" cy="50787"/>
            </a:xfrm>
            <a:custGeom>
              <a:avLst/>
              <a:gdLst/>
              <a:ahLst/>
              <a:cxnLst/>
              <a:rect l="l" t="t" r="r" b="b"/>
              <a:pathLst>
                <a:path w="1168" h="1934" extrusionOk="0">
                  <a:moveTo>
                    <a:pt x="192" y="1"/>
                  </a:moveTo>
                  <a:cubicBezTo>
                    <a:pt x="125" y="1"/>
                    <a:pt x="67" y="1"/>
                    <a:pt x="0" y="20"/>
                  </a:cubicBezTo>
                  <a:cubicBezTo>
                    <a:pt x="1034" y="230"/>
                    <a:pt x="1034" y="1704"/>
                    <a:pt x="0" y="1915"/>
                  </a:cubicBezTo>
                  <a:cubicBezTo>
                    <a:pt x="67" y="1934"/>
                    <a:pt x="125" y="1934"/>
                    <a:pt x="192" y="1934"/>
                  </a:cubicBezTo>
                  <a:cubicBezTo>
                    <a:pt x="728" y="1934"/>
                    <a:pt x="1158" y="1503"/>
                    <a:pt x="1168" y="967"/>
                  </a:cubicBezTo>
                  <a:cubicBezTo>
                    <a:pt x="1158" y="431"/>
                    <a:pt x="728" y="1"/>
                    <a:pt x="192"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483" name="Google Shape;11483;p67"/>
            <p:cNvSpPr/>
            <p:nvPr/>
          </p:nvSpPr>
          <p:spPr>
            <a:xfrm>
              <a:off x="7234096" y="3958552"/>
              <a:ext cx="194560" cy="195558"/>
            </a:xfrm>
            <a:custGeom>
              <a:avLst/>
              <a:gdLst/>
              <a:ahLst/>
              <a:cxnLst/>
              <a:rect l="l" t="t" r="r" b="b"/>
              <a:pathLst>
                <a:path w="7409" h="7447" extrusionOk="0">
                  <a:moveTo>
                    <a:pt x="2451" y="1"/>
                  </a:moveTo>
                  <a:lnTo>
                    <a:pt x="2451" y="1896"/>
                  </a:lnTo>
                  <a:lnTo>
                    <a:pt x="2020" y="1896"/>
                  </a:lnTo>
                  <a:cubicBezTo>
                    <a:pt x="1819" y="1589"/>
                    <a:pt x="1465" y="1398"/>
                    <a:pt x="1092" y="1398"/>
                  </a:cubicBezTo>
                  <a:cubicBezTo>
                    <a:pt x="489" y="1398"/>
                    <a:pt x="1" y="1886"/>
                    <a:pt x="1" y="2499"/>
                  </a:cubicBezTo>
                  <a:cubicBezTo>
                    <a:pt x="1" y="3102"/>
                    <a:pt x="489" y="3599"/>
                    <a:pt x="1092" y="3599"/>
                  </a:cubicBezTo>
                  <a:cubicBezTo>
                    <a:pt x="1465" y="3590"/>
                    <a:pt x="1819" y="3408"/>
                    <a:pt x="2020" y="3092"/>
                  </a:cubicBezTo>
                  <a:lnTo>
                    <a:pt x="2451" y="3092"/>
                  </a:lnTo>
                  <a:lnTo>
                    <a:pt x="2451" y="4968"/>
                  </a:lnTo>
                  <a:lnTo>
                    <a:pt x="4365" y="4968"/>
                  </a:lnTo>
                  <a:lnTo>
                    <a:pt x="4365" y="5408"/>
                  </a:lnTo>
                  <a:cubicBezTo>
                    <a:pt x="3437" y="6011"/>
                    <a:pt x="3867" y="7446"/>
                    <a:pt x="4968" y="7446"/>
                  </a:cubicBezTo>
                  <a:cubicBezTo>
                    <a:pt x="6068" y="7446"/>
                    <a:pt x="6499" y="6011"/>
                    <a:pt x="5571" y="5408"/>
                  </a:cubicBezTo>
                  <a:lnTo>
                    <a:pt x="5561" y="5408"/>
                  </a:lnTo>
                  <a:lnTo>
                    <a:pt x="5561" y="4968"/>
                  </a:lnTo>
                  <a:lnTo>
                    <a:pt x="6853" y="4968"/>
                  </a:lnTo>
                  <a:cubicBezTo>
                    <a:pt x="7073" y="4939"/>
                    <a:pt x="7399" y="4805"/>
                    <a:pt x="7408" y="4279"/>
                  </a:cubicBezTo>
                  <a:lnTo>
                    <a:pt x="7408" y="1"/>
                  </a:lnTo>
                  <a:lnTo>
                    <a:pt x="5408" y="1"/>
                  </a:lnTo>
                  <a:lnTo>
                    <a:pt x="5408" y="661"/>
                  </a:lnTo>
                  <a:lnTo>
                    <a:pt x="5533" y="757"/>
                  </a:lnTo>
                  <a:cubicBezTo>
                    <a:pt x="6260" y="1302"/>
                    <a:pt x="5867" y="2460"/>
                    <a:pt x="4958" y="2460"/>
                  </a:cubicBezTo>
                  <a:cubicBezTo>
                    <a:pt x="4049" y="2460"/>
                    <a:pt x="3666" y="1302"/>
                    <a:pt x="4394" y="757"/>
                  </a:cubicBezTo>
                  <a:lnTo>
                    <a:pt x="4518" y="661"/>
                  </a:lnTo>
                  <a:lnTo>
                    <a:pt x="4518" y="1"/>
                  </a:ln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11484" name="Google Shape;11484;p67"/>
            <p:cNvSpPr/>
            <p:nvPr/>
          </p:nvSpPr>
          <p:spPr>
            <a:xfrm>
              <a:off x="7234621" y="3994738"/>
              <a:ext cx="33193" cy="58087"/>
            </a:xfrm>
            <a:custGeom>
              <a:avLst/>
              <a:gdLst/>
              <a:ahLst/>
              <a:cxnLst/>
              <a:rect l="l" t="t" r="r" b="b"/>
              <a:pathLst>
                <a:path w="1264" h="2212" extrusionOk="0">
                  <a:moveTo>
                    <a:pt x="1072" y="1"/>
                  </a:moveTo>
                  <a:cubicBezTo>
                    <a:pt x="479" y="20"/>
                    <a:pt x="0" y="508"/>
                    <a:pt x="0" y="1111"/>
                  </a:cubicBezTo>
                  <a:cubicBezTo>
                    <a:pt x="0" y="1704"/>
                    <a:pt x="479" y="2192"/>
                    <a:pt x="1072" y="2212"/>
                  </a:cubicBezTo>
                  <a:cubicBezTo>
                    <a:pt x="1139" y="2212"/>
                    <a:pt x="1206" y="2212"/>
                    <a:pt x="1263" y="2202"/>
                  </a:cubicBezTo>
                  <a:cubicBezTo>
                    <a:pt x="737" y="2106"/>
                    <a:pt x="354" y="1647"/>
                    <a:pt x="354" y="1111"/>
                  </a:cubicBezTo>
                  <a:cubicBezTo>
                    <a:pt x="354" y="575"/>
                    <a:pt x="737" y="116"/>
                    <a:pt x="1263" y="20"/>
                  </a:cubicBezTo>
                  <a:cubicBezTo>
                    <a:pt x="1206" y="10"/>
                    <a:pt x="1139" y="1"/>
                    <a:pt x="1072" y="1"/>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85" name="Google Shape;11485;p67"/>
            <p:cNvSpPr/>
            <p:nvPr/>
          </p:nvSpPr>
          <p:spPr>
            <a:xfrm>
              <a:off x="7297934" y="3958552"/>
              <a:ext cx="8823" cy="49789"/>
            </a:xfrm>
            <a:custGeom>
              <a:avLst/>
              <a:gdLst/>
              <a:ahLst/>
              <a:cxnLst/>
              <a:rect l="l" t="t" r="r" b="b"/>
              <a:pathLst>
                <a:path w="336" h="1896" extrusionOk="0">
                  <a:moveTo>
                    <a:pt x="1" y="1"/>
                  </a:moveTo>
                  <a:lnTo>
                    <a:pt x="1" y="1896"/>
                  </a:lnTo>
                  <a:lnTo>
                    <a:pt x="336" y="1896"/>
                  </a:lnTo>
                  <a:lnTo>
                    <a:pt x="336" y="1"/>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86" name="Google Shape;11486;p67"/>
            <p:cNvSpPr/>
            <p:nvPr/>
          </p:nvSpPr>
          <p:spPr>
            <a:xfrm>
              <a:off x="7297934" y="4039721"/>
              <a:ext cx="8823" cy="49290"/>
            </a:xfrm>
            <a:custGeom>
              <a:avLst/>
              <a:gdLst/>
              <a:ahLst/>
              <a:cxnLst/>
              <a:rect l="l" t="t" r="r" b="b"/>
              <a:pathLst>
                <a:path w="336" h="1877" extrusionOk="0">
                  <a:moveTo>
                    <a:pt x="1" y="1"/>
                  </a:moveTo>
                  <a:lnTo>
                    <a:pt x="1" y="1877"/>
                  </a:lnTo>
                  <a:lnTo>
                    <a:pt x="336" y="1877"/>
                  </a:lnTo>
                  <a:lnTo>
                    <a:pt x="336" y="1"/>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87" name="Google Shape;11487;p67"/>
            <p:cNvSpPr/>
            <p:nvPr/>
          </p:nvSpPr>
          <p:spPr>
            <a:xfrm>
              <a:off x="7323459" y="4088985"/>
              <a:ext cx="45876" cy="64626"/>
            </a:xfrm>
            <a:custGeom>
              <a:avLst/>
              <a:gdLst/>
              <a:ahLst/>
              <a:cxnLst/>
              <a:rect l="l" t="t" r="r" b="b"/>
              <a:pathLst>
                <a:path w="1747" h="2461" extrusionOk="0">
                  <a:moveTo>
                    <a:pt x="952" y="1"/>
                  </a:moveTo>
                  <a:lnTo>
                    <a:pt x="952" y="422"/>
                  </a:lnTo>
                  <a:cubicBezTo>
                    <a:pt x="1" y="1041"/>
                    <a:pt x="489" y="2460"/>
                    <a:pt x="1533" y="2460"/>
                  </a:cubicBezTo>
                  <a:cubicBezTo>
                    <a:pt x="1602" y="2460"/>
                    <a:pt x="1673" y="2454"/>
                    <a:pt x="1747" y="2441"/>
                  </a:cubicBezTo>
                  <a:cubicBezTo>
                    <a:pt x="1220" y="2345"/>
                    <a:pt x="838" y="1886"/>
                    <a:pt x="828" y="1350"/>
                  </a:cubicBezTo>
                  <a:cubicBezTo>
                    <a:pt x="838" y="977"/>
                    <a:pt x="1019" y="632"/>
                    <a:pt x="1335" y="422"/>
                  </a:cubicBezTo>
                  <a:lnTo>
                    <a:pt x="1335" y="1"/>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488" name="Google Shape;11488;p67"/>
            <p:cNvSpPr/>
            <p:nvPr/>
          </p:nvSpPr>
          <p:spPr>
            <a:xfrm>
              <a:off x="7166240" y="3762022"/>
              <a:ext cx="203594" cy="196320"/>
            </a:xfrm>
            <a:custGeom>
              <a:avLst/>
              <a:gdLst/>
              <a:ahLst/>
              <a:cxnLst/>
              <a:rect l="l" t="t" r="r" b="b"/>
              <a:pathLst>
                <a:path w="7753" h="7476" extrusionOk="0">
                  <a:moveTo>
                    <a:pt x="6375" y="3867"/>
                  </a:moveTo>
                  <a:cubicBezTo>
                    <a:pt x="6376" y="3867"/>
                    <a:pt x="6378" y="3867"/>
                    <a:pt x="6380" y="3867"/>
                  </a:cubicBezTo>
                  <a:lnTo>
                    <a:pt x="6380" y="3867"/>
                  </a:lnTo>
                  <a:cubicBezTo>
                    <a:pt x="6381" y="3867"/>
                    <a:pt x="6383" y="3867"/>
                    <a:pt x="6384" y="3867"/>
                  </a:cubicBezTo>
                  <a:close/>
                  <a:moveTo>
                    <a:pt x="2518" y="1"/>
                  </a:moveTo>
                  <a:cubicBezTo>
                    <a:pt x="1408" y="1"/>
                    <a:pt x="987" y="1436"/>
                    <a:pt x="1905" y="2039"/>
                  </a:cubicBezTo>
                  <a:lnTo>
                    <a:pt x="1905" y="2460"/>
                  </a:lnTo>
                  <a:lnTo>
                    <a:pt x="556" y="2460"/>
                  </a:lnTo>
                  <a:cubicBezTo>
                    <a:pt x="345" y="2480"/>
                    <a:pt x="39" y="2604"/>
                    <a:pt x="1" y="3054"/>
                  </a:cubicBezTo>
                  <a:lnTo>
                    <a:pt x="1" y="7475"/>
                  </a:lnTo>
                  <a:lnTo>
                    <a:pt x="2068" y="7475"/>
                  </a:lnTo>
                  <a:lnTo>
                    <a:pt x="2068" y="6824"/>
                  </a:lnTo>
                  <a:lnTo>
                    <a:pt x="1944" y="6729"/>
                  </a:lnTo>
                  <a:cubicBezTo>
                    <a:pt x="1216" y="6174"/>
                    <a:pt x="1599" y="5016"/>
                    <a:pt x="2508" y="5016"/>
                  </a:cubicBezTo>
                  <a:cubicBezTo>
                    <a:pt x="3418" y="5016"/>
                    <a:pt x="3810" y="6174"/>
                    <a:pt x="3083" y="6729"/>
                  </a:cubicBezTo>
                  <a:lnTo>
                    <a:pt x="2958" y="6824"/>
                  </a:lnTo>
                  <a:lnTo>
                    <a:pt x="2958" y="7475"/>
                  </a:lnTo>
                  <a:lnTo>
                    <a:pt x="5025" y="7475"/>
                  </a:lnTo>
                  <a:lnTo>
                    <a:pt x="5025" y="5580"/>
                  </a:lnTo>
                  <a:lnTo>
                    <a:pt x="5446" y="5580"/>
                  </a:lnTo>
                  <a:cubicBezTo>
                    <a:pt x="5666" y="5919"/>
                    <a:pt x="6020" y="6085"/>
                    <a:pt x="6373" y="6085"/>
                  </a:cubicBezTo>
                  <a:cubicBezTo>
                    <a:pt x="6757" y="6085"/>
                    <a:pt x="7141" y="5888"/>
                    <a:pt x="7351" y="5504"/>
                  </a:cubicBezTo>
                  <a:cubicBezTo>
                    <a:pt x="7752" y="4768"/>
                    <a:pt x="7219" y="3871"/>
                    <a:pt x="6380" y="3867"/>
                  </a:cubicBezTo>
                  <a:lnTo>
                    <a:pt x="6380" y="3867"/>
                  </a:lnTo>
                  <a:cubicBezTo>
                    <a:pt x="6008" y="3869"/>
                    <a:pt x="5656" y="4060"/>
                    <a:pt x="5456" y="4374"/>
                  </a:cubicBezTo>
                  <a:lnTo>
                    <a:pt x="5035" y="4374"/>
                  </a:lnTo>
                  <a:lnTo>
                    <a:pt x="5035" y="2460"/>
                  </a:lnTo>
                  <a:lnTo>
                    <a:pt x="3121" y="2460"/>
                  </a:lnTo>
                  <a:lnTo>
                    <a:pt x="3121" y="2039"/>
                  </a:lnTo>
                  <a:cubicBezTo>
                    <a:pt x="4040" y="1436"/>
                    <a:pt x="3618" y="1"/>
                    <a:pt x="25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89" name="Google Shape;11489;p67"/>
            <p:cNvSpPr/>
            <p:nvPr/>
          </p:nvSpPr>
          <p:spPr>
            <a:xfrm>
              <a:off x="7166240" y="3762022"/>
              <a:ext cx="203594" cy="196320"/>
            </a:xfrm>
            <a:custGeom>
              <a:avLst/>
              <a:gdLst/>
              <a:ahLst/>
              <a:cxnLst/>
              <a:rect l="l" t="t" r="r" b="b"/>
              <a:pathLst>
                <a:path w="7753" h="7476" extrusionOk="0">
                  <a:moveTo>
                    <a:pt x="6375" y="3867"/>
                  </a:moveTo>
                  <a:cubicBezTo>
                    <a:pt x="6376" y="3867"/>
                    <a:pt x="6378" y="3867"/>
                    <a:pt x="6380" y="3867"/>
                  </a:cubicBezTo>
                  <a:lnTo>
                    <a:pt x="6380" y="3867"/>
                  </a:lnTo>
                  <a:cubicBezTo>
                    <a:pt x="6381" y="3867"/>
                    <a:pt x="6383" y="3867"/>
                    <a:pt x="6384" y="3867"/>
                  </a:cubicBezTo>
                  <a:close/>
                  <a:moveTo>
                    <a:pt x="2518" y="1"/>
                  </a:moveTo>
                  <a:cubicBezTo>
                    <a:pt x="1408" y="1"/>
                    <a:pt x="987" y="1436"/>
                    <a:pt x="1905" y="2039"/>
                  </a:cubicBezTo>
                  <a:lnTo>
                    <a:pt x="1905" y="2460"/>
                  </a:lnTo>
                  <a:lnTo>
                    <a:pt x="556" y="2460"/>
                  </a:lnTo>
                  <a:cubicBezTo>
                    <a:pt x="345" y="2480"/>
                    <a:pt x="39" y="2604"/>
                    <a:pt x="1" y="3054"/>
                  </a:cubicBezTo>
                  <a:lnTo>
                    <a:pt x="1" y="7475"/>
                  </a:lnTo>
                  <a:lnTo>
                    <a:pt x="2068" y="7475"/>
                  </a:lnTo>
                  <a:lnTo>
                    <a:pt x="2068" y="6824"/>
                  </a:lnTo>
                  <a:lnTo>
                    <a:pt x="1944" y="6729"/>
                  </a:lnTo>
                  <a:cubicBezTo>
                    <a:pt x="1216" y="6174"/>
                    <a:pt x="1599" y="5016"/>
                    <a:pt x="2508" y="5016"/>
                  </a:cubicBezTo>
                  <a:cubicBezTo>
                    <a:pt x="3418" y="5016"/>
                    <a:pt x="3810" y="6174"/>
                    <a:pt x="3083" y="6729"/>
                  </a:cubicBezTo>
                  <a:lnTo>
                    <a:pt x="2958" y="6824"/>
                  </a:lnTo>
                  <a:lnTo>
                    <a:pt x="2958" y="7475"/>
                  </a:lnTo>
                  <a:lnTo>
                    <a:pt x="5025" y="7475"/>
                  </a:lnTo>
                  <a:lnTo>
                    <a:pt x="5025" y="5580"/>
                  </a:lnTo>
                  <a:lnTo>
                    <a:pt x="5446" y="5580"/>
                  </a:lnTo>
                  <a:cubicBezTo>
                    <a:pt x="5666" y="5919"/>
                    <a:pt x="6020" y="6085"/>
                    <a:pt x="6373" y="6085"/>
                  </a:cubicBezTo>
                  <a:cubicBezTo>
                    <a:pt x="6757" y="6085"/>
                    <a:pt x="7141" y="5888"/>
                    <a:pt x="7351" y="5504"/>
                  </a:cubicBezTo>
                  <a:cubicBezTo>
                    <a:pt x="7752" y="4768"/>
                    <a:pt x="7219" y="3871"/>
                    <a:pt x="6380" y="3867"/>
                  </a:cubicBezTo>
                  <a:lnTo>
                    <a:pt x="6380" y="3867"/>
                  </a:lnTo>
                  <a:cubicBezTo>
                    <a:pt x="6008" y="3869"/>
                    <a:pt x="5656" y="4060"/>
                    <a:pt x="5456" y="4374"/>
                  </a:cubicBezTo>
                  <a:lnTo>
                    <a:pt x="5035" y="4374"/>
                  </a:lnTo>
                  <a:lnTo>
                    <a:pt x="5035" y="2460"/>
                  </a:lnTo>
                  <a:lnTo>
                    <a:pt x="3121" y="2460"/>
                  </a:lnTo>
                  <a:lnTo>
                    <a:pt x="3121" y="2039"/>
                  </a:lnTo>
                  <a:cubicBezTo>
                    <a:pt x="4040" y="1436"/>
                    <a:pt x="3618" y="1"/>
                    <a:pt x="251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90" name="Google Shape;11490;p67"/>
            <p:cNvSpPr/>
            <p:nvPr/>
          </p:nvSpPr>
          <p:spPr>
            <a:xfrm>
              <a:off x="7191528" y="3762022"/>
              <a:ext cx="45876" cy="64626"/>
            </a:xfrm>
            <a:custGeom>
              <a:avLst/>
              <a:gdLst/>
              <a:ahLst/>
              <a:cxnLst/>
              <a:rect l="l" t="t" r="r" b="b"/>
              <a:pathLst>
                <a:path w="1747" h="2461" extrusionOk="0">
                  <a:moveTo>
                    <a:pt x="1532" y="1"/>
                  </a:moveTo>
                  <a:cubicBezTo>
                    <a:pt x="489" y="1"/>
                    <a:pt x="0" y="1420"/>
                    <a:pt x="952" y="2039"/>
                  </a:cubicBezTo>
                  <a:lnTo>
                    <a:pt x="952" y="2460"/>
                  </a:lnTo>
                  <a:lnTo>
                    <a:pt x="1335" y="2460"/>
                  </a:lnTo>
                  <a:lnTo>
                    <a:pt x="1335" y="2039"/>
                  </a:lnTo>
                  <a:cubicBezTo>
                    <a:pt x="493" y="1494"/>
                    <a:pt x="761" y="192"/>
                    <a:pt x="1746" y="20"/>
                  </a:cubicBezTo>
                  <a:cubicBezTo>
                    <a:pt x="1673" y="7"/>
                    <a:pt x="1601" y="1"/>
                    <a:pt x="153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91" name="Google Shape;11491;p67"/>
            <p:cNvSpPr/>
            <p:nvPr/>
          </p:nvSpPr>
          <p:spPr>
            <a:xfrm>
              <a:off x="7166503" y="3827882"/>
              <a:ext cx="10084" cy="130696"/>
            </a:xfrm>
            <a:custGeom>
              <a:avLst/>
              <a:gdLst/>
              <a:ahLst/>
              <a:cxnLst/>
              <a:rect l="l" t="t" r="r" b="b"/>
              <a:pathLst>
                <a:path w="384" h="4977" extrusionOk="0">
                  <a:moveTo>
                    <a:pt x="383" y="0"/>
                  </a:moveTo>
                  <a:cubicBezTo>
                    <a:pt x="201" y="58"/>
                    <a:pt x="29" y="211"/>
                    <a:pt x="0" y="555"/>
                  </a:cubicBezTo>
                  <a:lnTo>
                    <a:pt x="0" y="4977"/>
                  </a:lnTo>
                  <a:lnTo>
                    <a:pt x="383" y="4977"/>
                  </a:lnTo>
                  <a:lnTo>
                    <a:pt x="383"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492" name="Google Shape;11492;p67"/>
            <p:cNvSpPr/>
            <p:nvPr/>
          </p:nvSpPr>
          <p:spPr>
            <a:xfrm>
              <a:off x="7297698" y="3826621"/>
              <a:ext cx="9060" cy="50288"/>
            </a:xfrm>
            <a:custGeom>
              <a:avLst/>
              <a:gdLst/>
              <a:ahLst/>
              <a:cxnLst/>
              <a:rect l="l" t="t" r="r" b="b"/>
              <a:pathLst>
                <a:path w="345" h="1915" extrusionOk="0">
                  <a:moveTo>
                    <a:pt x="0" y="0"/>
                  </a:moveTo>
                  <a:lnTo>
                    <a:pt x="0" y="1914"/>
                  </a:lnTo>
                  <a:lnTo>
                    <a:pt x="345" y="1914"/>
                  </a:lnTo>
                  <a:lnTo>
                    <a:pt x="345"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493" name="Google Shape;11493;p67"/>
            <p:cNvSpPr/>
            <p:nvPr/>
          </p:nvSpPr>
          <p:spPr>
            <a:xfrm>
              <a:off x="7297698" y="3908553"/>
              <a:ext cx="9060" cy="50025"/>
            </a:xfrm>
            <a:custGeom>
              <a:avLst/>
              <a:gdLst/>
              <a:ahLst/>
              <a:cxnLst/>
              <a:rect l="l" t="t" r="r" b="b"/>
              <a:pathLst>
                <a:path w="345" h="1905" extrusionOk="0">
                  <a:moveTo>
                    <a:pt x="0" y="0"/>
                  </a:moveTo>
                  <a:lnTo>
                    <a:pt x="0" y="1905"/>
                  </a:lnTo>
                  <a:lnTo>
                    <a:pt x="345" y="1905"/>
                  </a:lnTo>
                  <a:lnTo>
                    <a:pt x="345" y="0"/>
                  </a:ln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11494" name="Google Shape;11494;p67"/>
          <p:cNvGrpSpPr/>
          <p:nvPr/>
        </p:nvGrpSpPr>
        <p:grpSpPr>
          <a:xfrm>
            <a:off x="7541470" y="3641056"/>
            <a:ext cx="407897" cy="328985"/>
            <a:chOff x="7541469" y="3793455"/>
            <a:chExt cx="407897" cy="328985"/>
          </a:xfrm>
        </p:grpSpPr>
        <p:sp>
          <p:nvSpPr>
            <p:cNvPr id="11495" name="Google Shape;11495;p67"/>
            <p:cNvSpPr/>
            <p:nvPr/>
          </p:nvSpPr>
          <p:spPr>
            <a:xfrm>
              <a:off x="7541469" y="3819820"/>
              <a:ext cx="407897" cy="302620"/>
            </a:xfrm>
            <a:custGeom>
              <a:avLst/>
              <a:gdLst/>
              <a:ahLst/>
              <a:cxnLst/>
              <a:rect l="l" t="t" r="r" b="b"/>
              <a:pathLst>
                <a:path w="15533" h="11524" extrusionOk="0">
                  <a:moveTo>
                    <a:pt x="14794" y="1"/>
                  </a:moveTo>
                  <a:cubicBezTo>
                    <a:pt x="14788" y="1"/>
                    <a:pt x="14783" y="1"/>
                    <a:pt x="14777" y="1"/>
                  </a:cubicBezTo>
                  <a:lnTo>
                    <a:pt x="747" y="1"/>
                  </a:lnTo>
                  <a:cubicBezTo>
                    <a:pt x="335" y="1"/>
                    <a:pt x="0" y="336"/>
                    <a:pt x="0" y="747"/>
                  </a:cubicBezTo>
                  <a:lnTo>
                    <a:pt x="0" y="10768"/>
                  </a:lnTo>
                  <a:cubicBezTo>
                    <a:pt x="0" y="11179"/>
                    <a:pt x="335" y="11514"/>
                    <a:pt x="747" y="11524"/>
                  </a:cubicBezTo>
                  <a:lnTo>
                    <a:pt x="14777" y="11524"/>
                  </a:lnTo>
                  <a:cubicBezTo>
                    <a:pt x="15198" y="11524"/>
                    <a:pt x="15533" y="11179"/>
                    <a:pt x="15533" y="10768"/>
                  </a:cubicBezTo>
                  <a:lnTo>
                    <a:pt x="15533" y="747"/>
                  </a:lnTo>
                  <a:cubicBezTo>
                    <a:pt x="15533" y="342"/>
                    <a:pt x="15207" y="1"/>
                    <a:pt x="1479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496" name="Google Shape;11496;p67"/>
            <p:cNvSpPr/>
            <p:nvPr/>
          </p:nvSpPr>
          <p:spPr>
            <a:xfrm>
              <a:off x="7541469" y="3819820"/>
              <a:ext cx="407897" cy="39495"/>
            </a:xfrm>
            <a:custGeom>
              <a:avLst/>
              <a:gdLst/>
              <a:ahLst/>
              <a:cxnLst/>
              <a:rect l="l" t="t" r="r" b="b"/>
              <a:pathLst>
                <a:path w="15533" h="1504" extrusionOk="0">
                  <a:moveTo>
                    <a:pt x="14794" y="1"/>
                  </a:moveTo>
                  <a:cubicBezTo>
                    <a:pt x="14788" y="1"/>
                    <a:pt x="14783" y="1"/>
                    <a:pt x="14777" y="1"/>
                  </a:cubicBezTo>
                  <a:lnTo>
                    <a:pt x="747" y="1"/>
                  </a:lnTo>
                  <a:cubicBezTo>
                    <a:pt x="335" y="1"/>
                    <a:pt x="0" y="336"/>
                    <a:pt x="0" y="747"/>
                  </a:cubicBezTo>
                  <a:lnTo>
                    <a:pt x="0" y="1504"/>
                  </a:lnTo>
                  <a:lnTo>
                    <a:pt x="15533" y="1504"/>
                  </a:lnTo>
                  <a:lnTo>
                    <a:pt x="15533" y="747"/>
                  </a:lnTo>
                  <a:cubicBezTo>
                    <a:pt x="15533" y="342"/>
                    <a:pt x="15207" y="1"/>
                    <a:pt x="14794"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497" name="Google Shape;11497;p67"/>
            <p:cNvSpPr/>
            <p:nvPr/>
          </p:nvSpPr>
          <p:spPr>
            <a:xfrm>
              <a:off x="7567860" y="3819846"/>
              <a:ext cx="52546" cy="26155"/>
            </a:xfrm>
            <a:custGeom>
              <a:avLst/>
              <a:gdLst/>
              <a:ahLst/>
              <a:cxnLst/>
              <a:rect l="l" t="t" r="r" b="b"/>
              <a:pathLst>
                <a:path w="2001" h="996" extrusionOk="0">
                  <a:moveTo>
                    <a:pt x="0" y="0"/>
                  </a:moveTo>
                  <a:lnTo>
                    <a:pt x="0" y="249"/>
                  </a:lnTo>
                  <a:cubicBezTo>
                    <a:pt x="0" y="660"/>
                    <a:pt x="335" y="995"/>
                    <a:pt x="747" y="995"/>
                  </a:cubicBezTo>
                  <a:lnTo>
                    <a:pt x="1254" y="995"/>
                  </a:lnTo>
                  <a:cubicBezTo>
                    <a:pt x="1665" y="995"/>
                    <a:pt x="2000" y="660"/>
                    <a:pt x="2000" y="249"/>
                  </a:cubicBezTo>
                  <a:lnTo>
                    <a:pt x="2000"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498" name="Google Shape;11498;p67"/>
            <p:cNvSpPr/>
            <p:nvPr/>
          </p:nvSpPr>
          <p:spPr>
            <a:xfrm>
              <a:off x="7870428" y="3819846"/>
              <a:ext cx="52573" cy="26155"/>
            </a:xfrm>
            <a:custGeom>
              <a:avLst/>
              <a:gdLst/>
              <a:ahLst/>
              <a:cxnLst/>
              <a:rect l="l" t="t" r="r" b="b"/>
              <a:pathLst>
                <a:path w="2002" h="996" extrusionOk="0">
                  <a:moveTo>
                    <a:pt x="1" y="0"/>
                  </a:moveTo>
                  <a:lnTo>
                    <a:pt x="1" y="249"/>
                  </a:lnTo>
                  <a:cubicBezTo>
                    <a:pt x="1" y="660"/>
                    <a:pt x="336" y="995"/>
                    <a:pt x="747" y="995"/>
                  </a:cubicBezTo>
                  <a:lnTo>
                    <a:pt x="1255" y="995"/>
                  </a:lnTo>
                  <a:cubicBezTo>
                    <a:pt x="1666" y="995"/>
                    <a:pt x="2001" y="660"/>
                    <a:pt x="2001" y="249"/>
                  </a:cubicBezTo>
                  <a:lnTo>
                    <a:pt x="2001"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499" name="Google Shape;11499;p67"/>
            <p:cNvSpPr/>
            <p:nvPr/>
          </p:nvSpPr>
          <p:spPr>
            <a:xfrm>
              <a:off x="7580912" y="3793455"/>
              <a:ext cx="26418" cy="39469"/>
            </a:xfrm>
            <a:custGeom>
              <a:avLst/>
              <a:gdLst/>
              <a:ahLst/>
              <a:cxnLst/>
              <a:rect l="l" t="t" r="r" b="b"/>
              <a:pathLst>
                <a:path w="1006" h="1503" extrusionOk="0">
                  <a:moveTo>
                    <a:pt x="250" y="0"/>
                  </a:moveTo>
                  <a:cubicBezTo>
                    <a:pt x="116" y="0"/>
                    <a:pt x="1" y="105"/>
                    <a:pt x="1" y="249"/>
                  </a:cubicBezTo>
                  <a:lnTo>
                    <a:pt x="1" y="1254"/>
                  </a:lnTo>
                  <a:cubicBezTo>
                    <a:pt x="1" y="1388"/>
                    <a:pt x="116" y="1503"/>
                    <a:pt x="250" y="1503"/>
                  </a:cubicBezTo>
                  <a:lnTo>
                    <a:pt x="757" y="1503"/>
                  </a:lnTo>
                  <a:cubicBezTo>
                    <a:pt x="891" y="1503"/>
                    <a:pt x="1006" y="1388"/>
                    <a:pt x="1006" y="1254"/>
                  </a:cubicBezTo>
                  <a:lnTo>
                    <a:pt x="1006" y="249"/>
                  </a:lnTo>
                  <a:cubicBezTo>
                    <a:pt x="1006" y="105"/>
                    <a:pt x="891" y="0"/>
                    <a:pt x="757"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00" name="Google Shape;11500;p67"/>
            <p:cNvSpPr/>
            <p:nvPr/>
          </p:nvSpPr>
          <p:spPr>
            <a:xfrm>
              <a:off x="7580912" y="3793455"/>
              <a:ext cx="26418" cy="19616"/>
            </a:xfrm>
            <a:custGeom>
              <a:avLst/>
              <a:gdLst/>
              <a:ahLst/>
              <a:cxnLst/>
              <a:rect l="l" t="t" r="r" b="b"/>
              <a:pathLst>
                <a:path w="1006" h="747" extrusionOk="0">
                  <a:moveTo>
                    <a:pt x="250" y="0"/>
                  </a:moveTo>
                  <a:cubicBezTo>
                    <a:pt x="116" y="0"/>
                    <a:pt x="1" y="115"/>
                    <a:pt x="1" y="249"/>
                  </a:cubicBezTo>
                  <a:lnTo>
                    <a:pt x="1" y="498"/>
                  </a:lnTo>
                  <a:cubicBezTo>
                    <a:pt x="1" y="641"/>
                    <a:pt x="116" y="747"/>
                    <a:pt x="250" y="747"/>
                  </a:cubicBezTo>
                  <a:lnTo>
                    <a:pt x="757" y="747"/>
                  </a:lnTo>
                  <a:cubicBezTo>
                    <a:pt x="891" y="747"/>
                    <a:pt x="1006" y="641"/>
                    <a:pt x="1006" y="498"/>
                  </a:cubicBezTo>
                  <a:lnTo>
                    <a:pt x="1006" y="249"/>
                  </a:lnTo>
                  <a:cubicBezTo>
                    <a:pt x="1006" y="115"/>
                    <a:pt x="891" y="0"/>
                    <a:pt x="757"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01" name="Google Shape;11501;p67"/>
            <p:cNvSpPr/>
            <p:nvPr/>
          </p:nvSpPr>
          <p:spPr>
            <a:xfrm>
              <a:off x="7883506" y="3793455"/>
              <a:ext cx="26418" cy="39469"/>
            </a:xfrm>
            <a:custGeom>
              <a:avLst/>
              <a:gdLst/>
              <a:ahLst/>
              <a:cxnLst/>
              <a:rect l="l" t="t" r="r" b="b"/>
              <a:pathLst>
                <a:path w="1006" h="1503" extrusionOk="0">
                  <a:moveTo>
                    <a:pt x="249" y="0"/>
                  </a:moveTo>
                  <a:cubicBezTo>
                    <a:pt x="115" y="0"/>
                    <a:pt x="1" y="105"/>
                    <a:pt x="1" y="249"/>
                  </a:cubicBezTo>
                  <a:lnTo>
                    <a:pt x="1" y="1254"/>
                  </a:lnTo>
                  <a:cubicBezTo>
                    <a:pt x="1" y="1388"/>
                    <a:pt x="115" y="1503"/>
                    <a:pt x="249" y="1503"/>
                  </a:cubicBezTo>
                  <a:lnTo>
                    <a:pt x="757" y="1503"/>
                  </a:lnTo>
                  <a:cubicBezTo>
                    <a:pt x="891" y="1503"/>
                    <a:pt x="1005" y="1388"/>
                    <a:pt x="1005" y="1254"/>
                  </a:cubicBezTo>
                  <a:lnTo>
                    <a:pt x="1005" y="249"/>
                  </a:lnTo>
                  <a:cubicBezTo>
                    <a:pt x="1005" y="105"/>
                    <a:pt x="891" y="0"/>
                    <a:pt x="757"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02" name="Google Shape;11502;p67"/>
            <p:cNvSpPr/>
            <p:nvPr/>
          </p:nvSpPr>
          <p:spPr>
            <a:xfrm>
              <a:off x="7883506" y="3793455"/>
              <a:ext cx="26418" cy="19616"/>
            </a:xfrm>
            <a:custGeom>
              <a:avLst/>
              <a:gdLst/>
              <a:ahLst/>
              <a:cxnLst/>
              <a:rect l="l" t="t" r="r" b="b"/>
              <a:pathLst>
                <a:path w="1006" h="747" extrusionOk="0">
                  <a:moveTo>
                    <a:pt x="249" y="0"/>
                  </a:moveTo>
                  <a:cubicBezTo>
                    <a:pt x="115" y="0"/>
                    <a:pt x="1" y="115"/>
                    <a:pt x="1" y="249"/>
                  </a:cubicBezTo>
                  <a:lnTo>
                    <a:pt x="1" y="498"/>
                  </a:lnTo>
                  <a:cubicBezTo>
                    <a:pt x="1" y="641"/>
                    <a:pt x="115" y="747"/>
                    <a:pt x="249" y="747"/>
                  </a:cubicBezTo>
                  <a:lnTo>
                    <a:pt x="757" y="747"/>
                  </a:lnTo>
                  <a:cubicBezTo>
                    <a:pt x="891" y="747"/>
                    <a:pt x="1005" y="641"/>
                    <a:pt x="1005" y="498"/>
                  </a:cubicBezTo>
                  <a:lnTo>
                    <a:pt x="1005" y="249"/>
                  </a:lnTo>
                  <a:cubicBezTo>
                    <a:pt x="1005" y="115"/>
                    <a:pt x="891" y="0"/>
                    <a:pt x="757"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03" name="Google Shape;11503;p67"/>
            <p:cNvSpPr/>
            <p:nvPr/>
          </p:nvSpPr>
          <p:spPr>
            <a:xfrm>
              <a:off x="7541469" y="3859289"/>
              <a:ext cx="407897" cy="13104"/>
            </a:xfrm>
            <a:custGeom>
              <a:avLst/>
              <a:gdLst/>
              <a:ahLst/>
              <a:cxnLst/>
              <a:rect l="l" t="t" r="r" b="b"/>
              <a:pathLst>
                <a:path w="15533" h="499" extrusionOk="0">
                  <a:moveTo>
                    <a:pt x="0" y="1"/>
                  </a:moveTo>
                  <a:lnTo>
                    <a:pt x="0" y="498"/>
                  </a:lnTo>
                  <a:lnTo>
                    <a:pt x="15533" y="498"/>
                  </a:lnTo>
                  <a:lnTo>
                    <a:pt x="15533"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04" name="Google Shape;11504;p67"/>
            <p:cNvSpPr/>
            <p:nvPr/>
          </p:nvSpPr>
          <p:spPr>
            <a:xfrm>
              <a:off x="7580912" y="3898758"/>
              <a:ext cx="52573" cy="26155"/>
            </a:xfrm>
            <a:custGeom>
              <a:avLst/>
              <a:gdLst/>
              <a:ahLst/>
              <a:cxnLst/>
              <a:rect l="l" t="t" r="r" b="b"/>
              <a:pathLst>
                <a:path w="2002" h="996" extrusionOk="0">
                  <a:moveTo>
                    <a:pt x="250" y="0"/>
                  </a:moveTo>
                  <a:cubicBezTo>
                    <a:pt x="116" y="0"/>
                    <a:pt x="1" y="105"/>
                    <a:pt x="1" y="249"/>
                  </a:cubicBezTo>
                  <a:lnTo>
                    <a:pt x="1" y="747"/>
                  </a:lnTo>
                  <a:cubicBezTo>
                    <a:pt x="1" y="890"/>
                    <a:pt x="116" y="995"/>
                    <a:pt x="250" y="995"/>
                  </a:cubicBezTo>
                  <a:lnTo>
                    <a:pt x="1752" y="995"/>
                  </a:lnTo>
                  <a:cubicBezTo>
                    <a:pt x="1896" y="995"/>
                    <a:pt x="2001" y="890"/>
                    <a:pt x="2001" y="747"/>
                  </a:cubicBezTo>
                  <a:lnTo>
                    <a:pt x="2001" y="249"/>
                  </a:lnTo>
                  <a:cubicBezTo>
                    <a:pt x="2001" y="10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05" name="Google Shape;11505;p67"/>
            <p:cNvSpPr/>
            <p:nvPr/>
          </p:nvSpPr>
          <p:spPr>
            <a:xfrm>
              <a:off x="7580912" y="3951278"/>
              <a:ext cx="52573" cy="26418"/>
            </a:xfrm>
            <a:custGeom>
              <a:avLst/>
              <a:gdLst/>
              <a:ahLst/>
              <a:cxnLst/>
              <a:rect l="l" t="t" r="r" b="b"/>
              <a:pathLst>
                <a:path w="2002" h="1006" extrusionOk="0">
                  <a:moveTo>
                    <a:pt x="250" y="0"/>
                  </a:moveTo>
                  <a:cubicBezTo>
                    <a:pt x="116" y="0"/>
                    <a:pt x="1" y="115"/>
                    <a:pt x="1" y="249"/>
                  </a:cubicBezTo>
                  <a:lnTo>
                    <a:pt x="1" y="756"/>
                  </a:lnTo>
                  <a:cubicBezTo>
                    <a:pt x="1" y="890"/>
                    <a:pt x="116" y="1005"/>
                    <a:pt x="250" y="1005"/>
                  </a:cubicBezTo>
                  <a:lnTo>
                    <a:pt x="1752" y="1005"/>
                  </a:lnTo>
                  <a:cubicBezTo>
                    <a:pt x="1896" y="1005"/>
                    <a:pt x="2001" y="890"/>
                    <a:pt x="2001" y="756"/>
                  </a:cubicBezTo>
                  <a:lnTo>
                    <a:pt x="2001" y="249"/>
                  </a:lnTo>
                  <a:cubicBezTo>
                    <a:pt x="2001" y="11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06" name="Google Shape;11506;p67"/>
            <p:cNvSpPr/>
            <p:nvPr/>
          </p:nvSpPr>
          <p:spPr>
            <a:xfrm>
              <a:off x="7580912" y="4004060"/>
              <a:ext cx="52573" cy="26155"/>
            </a:xfrm>
            <a:custGeom>
              <a:avLst/>
              <a:gdLst/>
              <a:ahLst/>
              <a:cxnLst/>
              <a:rect l="l" t="t" r="r" b="b"/>
              <a:pathLst>
                <a:path w="2002" h="996" extrusionOk="0">
                  <a:moveTo>
                    <a:pt x="250" y="0"/>
                  </a:moveTo>
                  <a:cubicBezTo>
                    <a:pt x="116" y="0"/>
                    <a:pt x="1" y="105"/>
                    <a:pt x="1" y="249"/>
                  </a:cubicBezTo>
                  <a:lnTo>
                    <a:pt x="1" y="746"/>
                  </a:lnTo>
                  <a:cubicBezTo>
                    <a:pt x="1" y="880"/>
                    <a:pt x="116" y="995"/>
                    <a:pt x="250" y="995"/>
                  </a:cubicBezTo>
                  <a:lnTo>
                    <a:pt x="1752" y="995"/>
                  </a:lnTo>
                  <a:cubicBezTo>
                    <a:pt x="1896" y="995"/>
                    <a:pt x="2001" y="880"/>
                    <a:pt x="2001" y="746"/>
                  </a:cubicBezTo>
                  <a:lnTo>
                    <a:pt x="2001" y="249"/>
                  </a:lnTo>
                  <a:cubicBezTo>
                    <a:pt x="2001" y="10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07" name="Google Shape;11507;p67"/>
            <p:cNvSpPr/>
            <p:nvPr/>
          </p:nvSpPr>
          <p:spPr>
            <a:xfrm>
              <a:off x="7672900" y="4004060"/>
              <a:ext cx="52809" cy="26155"/>
            </a:xfrm>
            <a:custGeom>
              <a:avLst/>
              <a:gdLst/>
              <a:ahLst/>
              <a:cxnLst/>
              <a:rect l="l" t="t" r="r" b="b"/>
              <a:pathLst>
                <a:path w="2011" h="996" extrusionOk="0">
                  <a:moveTo>
                    <a:pt x="259" y="0"/>
                  </a:moveTo>
                  <a:cubicBezTo>
                    <a:pt x="115" y="0"/>
                    <a:pt x="1" y="105"/>
                    <a:pt x="1" y="249"/>
                  </a:cubicBezTo>
                  <a:lnTo>
                    <a:pt x="1" y="746"/>
                  </a:lnTo>
                  <a:cubicBezTo>
                    <a:pt x="1" y="880"/>
                    <a:pt x="115" y="995"/>
                    <a:pt x="259" y="995"/>
                  </a:cubicBezTo>
                  <a:lnTo>
                    <a:pt x="1752" y="995"/>
                  </a:lnTo>
                  <a:cubicBezTo>
                    <a:pt x="1896" y="995"/>
                    <a:pt x="2010" y="880"/>
                    <a:pt x="2010" y="746"/>
                  </a:cubicBezTo>
                  <a:lnTo>
                    <a:pt x="2010" y="249"/>
                  </a:lnTo>
                  <a:cubicBezTo>
                    <a:pt x="2010" y="105"/>
                    <a:pt x="189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08" name="Google Shape;11508;p67"/>
            <p:cNvSpPr/>
            <p:nvPr/>
          </p:nvSpPr>
          <p:spPr>
            <a:xfrm>
              <a:off x="7765126" y="4004060"/>
              <a:ext cx="52573" cy="26155"/>
            </a:xfrm>
            <a:custGeom>
              <a:avLst/>
              <a:gdLst/>
              <a:ahLst/>
              <a:cxnLst/>
              <a:rect l="l" t="t" r="r" b="b"/>
              <a:pathLst>
                <a:path w="2002" h="996" extrusionOk="0">
                  <a:moveTo>
                    <a:pt x="250" y="0"/>
                  </a:moveTo>
                  <a:cubicBezTo>
                    <a:pt x="116" y="0"/>
                    <a:pt x="1" y="105"/>
                    <a:pt x="1" y="249"/>
                  </a:cubicBezTo>
                  <a:lnTo>
                    <a:pt x="1" y="746"/>
                  </a:lnTo>
                  <a:cubicBezTo>
                    <a:pt x="1" y="880"/>
                    <a:pt x="116" y="995"/>
                    <a:pt x="250" y="995"/>
                  </a:cubicBezTo>
                  <a:lnTo>
                    <a:pt x="1752" y="995"/>
                  </a:lnTo>
                  <a:cubicBezTo>
                    <a:pt x="1886" y="995"/>
                    <a:pt x="2001" y="880"/>
                    <a:pt x="2001" y="746"/>
                  </a:cubicBezTo>
                  <a:lnTo>
                    <a:pt x="2001" y="249"/>
                  </a:lnTo>
                  <a:cubicBezTo>
                    <a:pt x="2001" y="10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09" name="Google Shape;11509;p67"/>
            <p:cNvSpPr/>
            <p:nvPr/>
          </p:nvSpPr>
          <p:spPr>
            <a:xfrm>
              <a:off x="7672900" y="3951278"/>
              <a:ext cx="52809" cy="26418"/>
            </a:xfrm>
            <a:custGeom>
              <a:avLst/>
              <a:gdLst/>
              <a:ahLst/>
              <a:cxnLst/>
              <a:rect l="l" t="t" r="r" b="b"/>
              <a:pathLst>
                <a:path w="2011" h="1006" extrusionOk="0">
                  <a:moveTo>
                    <a:pt x="259" y="0"/>
                  </a:moveTo>
                  <a:cubicBezTo>
                    <a:pt x="115" y="0"/>
                    <a:pt x="1" y="115"/>
                    <a:pt x="1" y="249"/>
                  </a:cubicBezTo>
                  <a:lnTo>
                    <a:pt x="1" y="756"/>
                  </a:lnTo>
                  <a:cubicBezTo>
                    <a:pt x="1" y="890"/>
                    <a:pt x="115" y="1005"/>
                    <a:pt x="259" y="1005"/>
                  </a:cubicBezTo>
                  <a:lnTo>
                    <a:pt x="1752" y="1005"/>
                  </a:lnTo>
                  <a:cubicBezTo>
                    <a:pt x="1896" y="1005"/>
                    <a:pt x="2010" y="890"/>
                    <a:pt x="2010" y="756"/>
                  </a:cubicBezTo>
                  <a:lnTo>
                    <a:pt x="2010" y="249"/>
                  </a:lnTo>
                  <a:cubicBezTo>
                    <a:pt x="2010" y="115"/>
                    <a:pt x="189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0" name="Google Shape;11510;p67"/>
            <p:cNvSpPr/>
            <p:nvPr/>
          </p:nvSpPr>
          <p:spPr>
            <a:xfrm>
              <a:off x="7580912" y="4056580"/>
              <a:ext cx="52573" cy="26418"/>
            </a:xfrm>
            <a:custGeom>
              <a:avLst/>
              <a:gdLst/>
              <a:ahLst/>
              <a:cxnLst/>
              <a:rect l="l" t="t" r="r" b="b"/>
              <a:pathLst>
                <a:path w="2002" h="1006" extrusionOk="0">
                  <a:moveTo>
                    <a:pt x="250" y="0"/>
                  </a:moveTo>
                  <a:cubicBezTo>
                    <a:pt x="116" y="0"/>
                    <a:pt x="1" y="115"/>
                    <a:pt x="1" y="249"/>
                  </a:cubicBezTo>
                  <a:lnTo>
                    <a:pt x="1" y="747"/>
                  </a:lnTo>
                  <a:cubicBezTo>
                    <a:pt x="1" y="890"/>
                    <a:pt x="116" y="1005"/>
                    <a:pt x="250" y="1005"/>
                  </a:cubicBezTo>
                  <a:lnTo>
                    <a:pt x="1752" y="1005"/>
                  </a:lnTo>
                  <a:cubicBezTo>
                    <a:pt x="1896" y="996"/>
                    <a:pt x="2001" y="890"/>
                    <a:pt x="2001" y="747"/>
                  </a:cubicBezTo>
                  <a:lnTo>
                    <a:pt x="2001" y="249"/>
                  </a:lnTo>
                  <a:cubicBezTo>
                    <a:pt x="2001" y="11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1" name="Google Shape;11511;p67"/>
            <p:cNvSpPr/>
            <p:nvPr/>
          </p:nvSpPr>
          <p:spPr>
            <a:xfrm>
              <a:off x="7672900" y="3898758"/>
              <a:ext cx="52809" cy="26155"/>
            </a:xfrm>
            <a:custGeom>
              <a:avLst/>
              <a:gdLst/>
              <a:ahLst/>
              <a:cxnLst/>
              <a:rect l="l" t="t" r="r" b="b"/>
              <a:pathLst>
                <a:path w="2011" h="996" extrusionOk="0">
                  <a:moveTo>
                    <a:pt x="259" y="0"/>
                  </a:moveTo>
                  <a:cubicBezTo>
                    <a:pt x="115" y="0"/>
                    <a:pt x="1" y="105"/>
                    <a:pt x="1" y="249"/>
                  </a:cubicBezTo>
                  <a:lnTo>
                    <a:pt x="1" y="747"/>
                  </a:lnTo>
                  <a:cubicBezTo>
                    <a:pt x="1" y="890"/>
                    <a:pt x="115" y="995"/>
                    <a:pt x="259" y="995"/>
                  </a:cubicBezTo>
                  <a:lnTo>
                    <a:pt x="1752" y="995"/>
                  </a:lnTo>
                  <a:cubicBezTo>
                    <a:pt x="1896" y="995"/>
                    <a:pt x="2010" y="890"/>
                    <a:pt x="2010" y="747"/>
                  </a:cubicBezTo>
                  <a:lnTo>
                    <a:pt x="2010" y="249"/>
                  </a:lnTo>
                  <a:cubicBezTo>
                    <a:pt x="2010" y="105"/>
                    <a:pt x="189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2" name="Google Shape;11512;p67"/>
            <p:cNvSpPr/>
            <p:nvPr/>
          </p:nvSpPr>
          <p:spPr>
            <a:xfrm>
              <a:off x="7672900" y="4056580"/>
              <a:ext cx="52809" cy="26418"/>
            </a:xfrm>
            <a:custGeom>
              <a:avLst/>
              <a:gdLst/>
              <a:ahLst/>
              <a:cxnLst/>
              <a:rect l="l" t="t" r="r" b="b"/>
              <a:pathLst>
                <a:path w="2011" h="1006" extrusionOk="0">
                  <a:moveTo>
                    <a:pt x="259" y="0"/>
                  </a:moveTo>
                  <a:cubicBezTo>
                    <a:pt x="115" y="0"/>
                    <a:pt x="1" y="115"/>
                    <a:pt x="1" y="249"/>
                  </a:cubicBezTo>
                  <a:lnTo>
                    <a:pt x="1" y="747"/>
                  </a:lnTo>
                  <a:cubicBezTo>
                    <a:pt x="1" y="890"/>
                    <a:pt x="115" y="1005"/>
                    <a:pt x="259" y="1005"/>
                  </a:cubicBezTo>
                  <a:lnTo>
                    <a:pt x="1752" y="1005"/>
                  </a:lnTo>
                  <a:cubicBezTo>
                    <a:pt x="1896" y="1005"/>
                    <a:pt x="2010" y="890"/>
                    <a:pt x="2010" y="747"/>
                  </a:cubicBezTo>
                  <a:lnTo>
                    <a:pt x="2010" y="249"/>
                  </a:lnTo>
                  <a:cubicBezTo>
                    <a:pt x="2010" y="115"/>
                    <a:pt x="189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3" name="Google Shape;11513;p67"/>
            <p:cNvSpPr/>
            <p:nvPr/>
          </p:nvSpPr>
          <p:spPr>
            <a:xfrm>
              <a:off x="7857114" y="4004060"/>
              <a:ext cx="52809" cy="26155"/>
            </a:xfrm>
            <a:custGeom>
              <a:avLst/>
              <a:gdLst/>
              <a:ahLst/>
              <a:cxnLst/>
              <a:rect l="l" t="t" r="r" b="b"/>
              <a:pathLst>
                <a:path w="2011" h="996" extrusionOk="0">
                  <a:moveTo>
                    <a:pt x="259" y="0"/>
                  </a:moveTo>
                  <a:cubicBezTo>
                    <a:pt x="116" y="0"/>
                    <a:pt x="1" y="105"/>
                    <a:pt x="1" y="249"/>
                  </a:cubicBezTo>
                  <a:lnTo>
                    <a:pt x="1" y="746"/>
                  </a:lnTo>
                  <a:cubicBezTo>
                    <a:pt x="1" y="880"/>
                    <a:pt x="116" y="995"/>
                    <a:pt x="259" y="995"/>
                  </a:cubicBezTo>
                  <a:lnTo>
                    <a:pt x="1762" y="995"/>
                  </a:lnTo>
                  <a:cubicBezTo>
                    <a:pt x="1896" y="995"/>
                    <a:pt x="2010" y="880"/>
                    <a:pt x="2010" y="746"/>
                  </a:cubicBezTo>
                  <a:lnTo>
                    <a:pt x="2010" y="249"/>
                  </a:lnTo>
                  <a:cubicBezTo>
                    <a:pt x="2010" y="105"/>
                    <a:pt x="1896" y="0"/>
                    <a:pt x="176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4" name="Google Shape;11514;p67"/>
            <p:cNvSpPr/>
            <p:nvPr/>
          </p:nvSpPr>
          <p:spPr>
            <a:xfrm>
              <a:off x="7857114" y="3898758"/>
              <a:ext cx="52809" cy="26155"/>
            </a:xfrm>
            <a:custGeom>
              <a:avLst/>
              <a:gdLst/>
              <a:ahLst/>
              <a:cxnLst/>
              <a:rect l="l" t="t" r="r" b="b"/>
              <a:pathLst>
                <a:path w="2011" h="996" extrusionOk="0">
                  <a:moveTo>
                    <a:pt x="259" y="0"/>
                  </a:moveTo>
                  <a:cubicBezTo>
                    <a:pt x="116" y="0"/>
                    <a:pt x="1" y="105"/>
                    <a:pt x="1" y="249"/>
                  </a:cubicBezTo>
                  <a:lnTo>
                    <a:pt x="1" y="747"/>
                  </a:lnTo>
                  <a:cubicBezTo>
                    <a:pt x="1" y="890"/>
                    <a:pt x="116" y="995"/>
                    <a:pt x="259" y="995"/>
                  </a:cubicBezTo>
                  <a:lnTo>
                    <a:pt x="1762" y="995"/>
                  </a:lnTo>
                  <a:cubicBezTo>
                    <a:pt x="1896" y="995"/>
                    <a:pt x="2010" y="890"/>
                    <a:pt x="2010" y="747"/>
                  </a:cubicBezTo>
                  <a:lnTo>
                    <a:pt x="2010" y="249"/>
                  </a:lnTo>
                  <a:cubicBezTo>
                    <a:pt x="2010" y="105"/>
                    <a:pt x="1896" y="0"/>
                    <a:pt x="176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5" name="Google Shape;11515;p67"/>
            <p:cNvSpPr/>
            <p:nvPr/>
          </p:nvSpPr>
          <p:spPr>
            <a:xfrm>
              <a:off x="7857114" y="4056580"/>
              <a:ext cx="52809" cy="26418"/>
            </a:xfrm>
            <a:custGeom>
              <a:avLst/>
              <a:gdLst/>
              <a:ahLst/>
              <a:cxnLst/>
              <a:rect l="l" t="t" r="r" b="b"/>
              <a:pathLst>
                <a:path w="2011" h="1006" extrusionOk="0">
                  <a:moveTo>
                    <a:pt x="259" y="0"/>
                  </a:moveTo>
                  <a:cubicBezTo>
                    <a:pt x="116" y="0"/>
                    <a:pt x="1" y="115"/>
                    <a:pt x="1" y="249"/>
                  </a:cubicBezTo>
                  <a:lnTo>
                    <a:pt x="1" y="747"/>
                  </a:lnTo>
                  <a:cubicBezTo>
                    <a:pt x="1" y="890"/>
                    <a:pt x="116" y="1005"/>
                    <a:pt x="259" y="1005"/>
                  </a:cubicBezTo>
                  <a:lnTo>
                    <a:pt x="1762" y="1005"/>
                  </a:lnTo>
                  <a:cubicBezTo>
                    <a:pt x="1896" y="1005"/>
                    <a:pt x="2010" y="890"/>
                    <a:pt x="2010" y="747"/>
                  </a:cubicBezTo>
                  <a:lnTo>
                    <a:pt x="2010" y="249"/>
                  </a:lnTo>
                  <a:cubicBezTo>
                    <a:pt x="2010" y="115"/>
                    <a:pt x="1896" y="0"/>
                    <a:pt x="176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6" name="Google Shape;11516;p67"/>
            <p:cNvSpPr/>
            <p:nvPr/>
          </p:nvSpPr>
          <p:spPr>
            <a:xfrm>
              <a:off x="7765126" y="3951278"/>
              <a:ext cx="52573" cy="26418"/>
            </a:xfrm>
            <a:custGeom>
              <a:avLst/>
              <a:gdLst/>
              <a:ahLst/>
              <a:cxnLst/>
              <a:rect l="l" t="t" r="r" b="b"/>
              <a:pathLst>
                <a:path w="2002" h="1006" extrusionOk="0">
                  <a:moveTo>
                    <a:pt x="250" y="0"/>
                  </a:moveTo>
                  <a:cubicBezTo>
                    <a:pt x="116" y="0"/>
                    <a:pt x="1" y="115"/>
                    <a:pt x="1" y="249"/>
                  </a:cubicBezTo>
                  <a:lnTo>
                    <a:pt x="1" y="756"/>
                  </a:lnTo>
                  <a:cubicBezTo>
                    <a:pt x="1" y="890"/>
                    <a:pt x="116" y="1005"/>
                    <a:pt x="250" y="1005"/>
                  </a:cubicBezTo>
                  <a:lnTo>
                    <a:pt x="1752" y="1005"/>
                  </a:lnTo>
                  <a:cubicBezTo>
                    <a:pt x="1886" y="1005"/>
                    <a:pt x="2001" y="890"/>
                    <a:pt x="2001" y="756"/>
                  </a:cubicBezTo>
                  <a:lnTo>
                    <a:pt x="2001" y="249"/>
                  </a:lnTo>
                  <a:cubicBezTo>
                    <a:pt x="2001" y="11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7" name="Google Shape;11517;p67"/>
            <p:cNvSpPr/>
            <p:nvPr/>
          </p:nvSpPr>
          <p:spPr>
            <a:xfrm>
              <a:off x="7765126" y="3898758"/>
              <a:ext cx="52573" cy="26155"/>
            </a:xfrm>
            <a:custGeom>
              <a:avLst/>
              <a:gdLst/>
              <a:ahLst/>
              <a:cxnLst/>
              <a:rect l="l" t="t" r="r" b="b"/>
              <a:pathLst>
                <a:path w="2002" h="996" extrusionOk="0">
                  <a:moveTo>
                    <a:pt x="250" y="0"/>
                  </a:moveTo>
                  <a:cubicBezTo>
                    <a:pt x="116" y="0"/>
                    <a:pt x="1" y="105"/>
                    <a:pt x="1" y="249"/>
                  </a:cubicBezTo>
                  <a:lnTo>
                    <a:pt x="1" y="747"/>
                  </a:lnTo>
                  <a:cubicBezTo>
                    <a:pt x="1" y="890"/>
                    <a:pt x="116" y="995"/>
                    <a:pt x="250" y="995"/>
                  </a:cubicBezTo>
                  <a:lnTo>
                    <a:pt x="1752" y="995"/>
                  </a:lnTo>
                  <a:cubicBezTo>
                    <a:pt x="1886" y="995"/>
                    <a:pt x="2001" y="890"/>
                    <a:pt x="2001" y="747"/>
                  </a:cubicBezTo>
                  <a:lnTo>
                    <a:pt x="2001" y="249"/>
                  </a:lnTo>
                  <a:cubicBezTo>
                    <a:pt x="2001" y="10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8" name="Google Shape;11518;p67"/>
            <p:cNvSpPr/>
            <p:nvPr/>
          </p:nvSpPr>
          <p:spPr>
            <a:xfrm>
              <a:off x="7857114" y="3951278"/>
              <a:ext cx="52809" cy="26418"/>
            </a:xfrm>
            <a:custGeom>
              <a:avLst/>
              <a:gdLst/>
              <a:ahLst/>
              <a:cxnLst/>
              <a:rect l="l" t="t" r="r" b="b"/>
              <a:pathLst>
                <a:path w="2011" h="1006" extrusionOk="0">
                  <a:moveTo>
                    <a:pt x="259" y="0"/>
                  </a:moveTo>
                  <a:cubicBezTo>
                    <a:pt x="116" y="0"/>
                    <a:pt x="1" y="115"/>
                    <a:pt x="1" y="249"/>
                  </a:cubicBezTo>
                  <a:lnTo>
                    <a:pt x="1" y="756"/>
                  </a:lnTo>
                  <a:cubicBezTo>
                    <a:pt x="1" y="890"/>
                    <a:pt x="116" y="1005"/>
                    <a:pt x="259" y="1005"/>
                  </a:cubicBezTo>
                  <a:lnTo>
                    <a:pt x="1762" y="1005"/>
                  </a:lnTo>
                  <a:cubicBezTo>
                    <a:pt x="1896" y="1005"/>
                    <a:pt x="2010" y="890"/>
                    <a:pt x="2010" y="756"/>
                  </a:cubicBezTo>
                  <a:lnTo>
                    <a:pt x="2010" y="249"/>
                  </a:lnTo>
                  <a:cubicBezTo>
                    <a:pt x="2010" y="115"/>
                    <a:pt x="1896" y="0"/>
                    <a:pt x="176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19" name="Google Shape;11519;p67"/>
            <p:cNvSpPr/>
            <p:nvPr/>
          </p:nvSpPr>
          <p:spPr>
            <a:xfrm>
              <a:off x="7765126" y="4056580"/>
              <a:ext cx="52573" cy="26418"/>
            </a:xfrm>
            <a:custGeom>
              <a:avLst/>
              <a:gdLst/>
              <a:ahLst/>
              <a:cxnLst/>
              <a:rect l="l" t="t" r="r" b="b"/>
              <a:pathLst>
                <a:path w="2002" h="1006" extrusionOk="0">
                  <a:moveTo>
                    <a:pt x="250" y="0"/>
                  </a:moveTo>
                  <a:cubicBezTo>
                    <a:pt x="116" y="0"/>
                    <a:pt x="1" y="115"/>
                    <a:pt x="1" y="249"/>
                  </a:cubicBezTo>
                  <a:lnTo>
                    <a:pt x="1" y="747"/>
                  </a:lnTo>
                  <a:cubicBezTo>
                    <a:pt x="1" y="890"/>
                    <a:pt x="116" y="1005"/>
                    <a:pt x="250" y="1005"/>
                  </a:cubicBezTo>
                  <a:lnTo>
                    <a:pt x="1752" y="1005"/>
                  </a:lnTo>
                  <a:cubicBezTo>
                    <a:pt x="1886" y="1005"/>
                    <a:pt x="2001" y="890"/>
                    <a:pt x="2001" y="747"/>
                  </a:cubicBezTo>
                  <a:lnTo>
                    <a:pt x="2001" y="249"/>
                  </a:lnTo>
                  <a:cubicBezTo>
                    <a:pt x="2001" y="115"/>
                    <a:pt x="1886" y="0"/>
                    <a:pt x="175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20" name="Google Shape;11520;p67"/>
            <p:cNvSpPr/>
            <p:nvPr/>
          </p:nvSpPr>
          <p:spPr>
            <a:xfrm>
              <a:off x="7854305" y="3944450"/>
              <a:ext cx="58691" cy="39758"/>
            </a:xfrm>
            <a:custGeom>
              <a:avLst/>
              <a:gdLst/>
              <a:ahLst/>
              <a:cxnLst/>
              <a:rect l="l" t="t" r="r" b="b"/>
              <a:pathLst>
                <a:path w="2235" h="1514" extrusionOk="0">
                  <a:moveTo>
                    <a:pt x="1867" y="0"/>
                  </a:moveTo>
                  <a:cubicBezTo>
                    <a:pt x="1809" y="0"/>
                    <a:pt x="1749" y="23"/>
                    <a:pt x="1696" y="78"/>
                  </a:cubicBezTo>
                  <a:lnTo>
                    <a:pt x="864" y="901"/>
                  </a:lnTo>
                  <a:lnTo>
                    <a:pt x="538" y="576"/>
                  </a:lnTo>
                  <a:cubicBezTo>
                    <a:pt x="483" y="521"/>
                    <a:pt x="422" y="498"/>
                    <a:pt x="363" y="498"/>
                  </a:cubicBezTo>
                  <a:cubicBezTo>
                    <a:pt x="167" y="498"/>
                    <a:pt x="0" y="756"/>
                    <a:pt x="184" y="940"/>
                  </a:cubicBezTo>
                  <a:lnTo>
                    <a:pt x="682" y="1437"/>
                  </a:lnTo>
                  <a:cubicBezTo>
                    <a:pt x="730" y="1485"/>
                    <a:pt x="797" y="1514"/>
                    <a:pt x="864" y="1514"/>
                  </a:cubicBezTo>
                  <a:cubicBezTo>
                    <a:pt x="931" y="1514"/>
                    <a:pt x="998" y="1485"/>
                    <a:pt x="1046" y="1437"/>
                  </a:cubicBezTo>
                  <a:lnTo>
                    <a:pt x="2050" y="442"/>
                  </a:lnTo>
                  <a:cubicBezTo>
                    <a:pt x="2235" y="258"/>
                    <a:pt x="2062" y="0"/>
                    <a:pt x="1867"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521" name="Google Shape;11521;p67"/>
            <p:cNvSpPr/>
            <p:nvPr/>
          </p:nvSpPr>
          <p:spPr>
            <a:xfrm>
              <a:off x="7670091" y="3944450"/>
              <a:ext cx="58691" cy="39758"/>
            </a:xfrm>
            <a:custGeom>
              <a:avLst/>
              <a:gdLst/>
              <a:ahLst/>
              <a:cxnLst/>
              <a:rect l="l" t="t" r="r" b="b"/>
              <a:pathLst>
                <a:path w="2235" h="1514" extrusionOk="0">
                  <a:moveTo>
                    <a:pt x="1871" y="0"/>
                  </a:moveTo>
                  <a:cubicBezTo>
                    <a:pt x="1813" y="0"/>
                    <a:pt x="1751" y="23"/>
                    <a:pt x="1696" y="78"/>
                  </a:cubicBezTo>
                  <a:lnTo>
                    <a:pt x="864" y="901"/>
                  </a:lnTo>
                  <a:lnTo>
                    <a:pt x="548" y="576"/>
                  </a:lnTo>
                  <a:cubicBezTo>
                    <a:pt x="493" y="521"/>
                    <a:pt x="431" y="498"/>
                    <a:pt x="372" y="498"/>
                  </a:cubicBezTo>
                  <a:cubicBezTo>
                    <a:pt x="173" y="498"/>
                    <a:pt x="0" y="756"/>
                    <a:pt x="184" y="940"/>
                  </a:cubicBezTo>
                  <a:lnTo>
                    <a:pt x="682" y="1437"/>
                  </a:lnTo>
                  <a:cubicBezTo>
                    <a:pt x="730" y="1485"/>
                    <a:pt x="797" y="1514"/>
                    <a:pt x="864" y="1514"/>
                  </a:cubicBezTo>
                  <a:cubicBezTo>
                    <a:pt x="931" y="1514"/>
                    <a:pt x="998" y="1485"/>
                    <a:pt x="1046" y="1437"/>
                  </a:cubicBezTo>
                  <a:lnTo>
                    <a:pt x="2050" y="442"/>
                  </a:lnTo>
                  <a:cubicBezTo>
                    <a:pt x="2235" y="258"/>
                    <a:pt x="2067" y="0"/>
                    <a:pt x="1871"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522" name="Google Shape;11522;p67"/>
            <p:cNvSpPr/>
            <p:nvPr/>
          </p:nvSpPr>
          <p:spPr>
            <a:xfrm>
              <a:off x="7762342" y="3996970"/>
              <a:ext cx="58665" cy="39810"/>
            </a:xfrm>
            <a:custGeom>
              <a:avLst/>
              <a:gdLst/>
              <a:ahLst/>
              <a:cxnLst/>
              <a:rect l="l" t="t" r="r" b="b"/>
              <a:pathLst>
                <a:path w="2234" h="1516" extrusionOk="0">
                  <a:moveTo>
                    <a:pt x="1862" y="0"/>
                  </a:moveTo>
                  <a:cubicBezTo>
                    <a:pt x="1803" y="0"/>
                    <a:pt x="1741" y="23"/>
                    <a:pt x="1686" y="79"/>
                  </a:cubicBezTo>
                  <a:lnTo>
                    <a:pt x="863" y="911"/>
                  </a:lnTo>
                  <a:lnTo>
                    <a:pt x="538" y="586"/>
                  </a:lnTo>
                  <a:cubicBezTo>
                    <a:pt x="482" y="530"/>
                    <a:pt x="419" y="506"/>
                    <a:pt x="360" y="506"/>
                  </a:cubicBezTo>
                  <a:cubicBezTo>
                    <a:pt x="165" y="506"/>
                    <a:pt x="0" y="757"/>
                    <a:pt x="184" y="940"/>
                  </a:cubicBezTo>
                  <a:lnTo>
                    <a:pt x="681" y="1447"/>
                  </a:lnTo>
                  <a:cubicBezTo>
                    <a:pt x="729" y="1495"/>
                    <a:pt x="786" y="1514"/>
                    <a:pt x="853" y="1514"/>
                  </a:cubicBezTo>
                  <a:cubicBezTo>
                    <a:pt x="863" y="1515"/>
                    <a:pt x="873" y="1516"/>
                    <a:pt x="883" y="1516"/>
                  </a:cubicBezTo>
                  <a:cubicBezTo>
                    <a:pt x="947" y="1516"/>
                    <a:pt x="1003" y="1489"/>
                    <a:pt x="1045" y="1447"/>
                  </a:cubicBezTo>
                  <a:lnTo>
                    <a:pt x="2050" y="442"/>
                  </a:lnTo>
                  <a:cubicBezTo>
                    <a:pt x="2234" y="258"/>
                    <a:pt x="2061" y="0"/>
                    <a:pt x="1862"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523" name="Google Shape;11523;p67"/>
            <p:cNvSpPr/>
            <p:nvPr/>
          </p:nvSpPr>
          <p:spPr>
            <a:xfrm>
              <a:off x="7578102" y="4049700"/>
              <a:ext cx="58665" cy="39810"/>
            </a:xfrm>
            <a:custGeom>
              <a:avLst/>
              <a:gdLst/>
              <a:ahLst/>
              <a:cxnLst/>
              <a:rect l="l" t="t" r="r" b="b"/>
              <a:pathLst>
                <a:path w="2234" h="1516" extrusionOk="0">
                  <a:moveTo>
                    <a:pt x="1866" y="1"/>
                  </a:moveTo>
                  <a:cubicBezTo>
                    <a:pt x="1806" y="1"/>
                    <a:pt x="1743" y="24"/>
                    <a:pt x="1687" y="80"/>
                  </a:cubicBezTo>
                  <a:lnTo>
                    <a:pt x="864" y="903"/>
                  </a:lnTo>
                  <a:lnTo>
                    <a:pt x="539" y="578"/>
                  </a:lnTo>
                  <a:cubicBezTo>
                    <a:pt x="483" y="523"/>
                    <a:pt x="422" y="500"/>
                    <a:pt x="364" y="500"/>
                  </a:cubicBezTo>
                  <a:cubicBezTo>
                    <a:pt x="168" y="500"/>
                    <a:pt x="0" y="758"/>
                    <a:pt x="184" y="942"/>
                  </a:cubicBezTo>
                  <a:lnTo>
                    <a:pt x="682" y="1439"/>
                  </a:lnTo>
                  <a:cubicBezTo>
                    <a:pt x="730" y="1487"/>
                    <a:pt x="797" y="1516"/>
                    <a:pt x="864" y="1516"/>
                  </a:cubicBezTo>
                  <a:cubicBezTo>
                    <a:pt x="931" y="1516"/>
                    <a:pt x="998" y="1487"/>
                    <a:pt x="1046" y="1439"/>
                  </a:cubicBezTo>
                  <a:lnTo>
                    <a:pt x="2051" y="434"/>
                  </a:lnTo>
                  <a:cubicBezTo>
                    <a:pt x="2234" y="251"/>
                    <a:pt x="2064" y="1"/>
                    <a:pt x="1866"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524" name="Google Shape;11524;p67"/>
            <p:cNvSpPr/>
            <p:nvPr/>
          </p:nvSpPr>
          <p:spPr>
            <a:xfrm>
              <a:off x="7762342" y="3891667"/>
              <a:ext cx="58665" cy="39784"/>
            </a:xfrm>
            <a:custGeom>
              <a:avLst/>
              <a:gdLst/>
              <a:ahLst/>
              <a:cxnLst/>
              <a:rect l="l" t="t" r="r" b="b"/>
              <a:pathLst>
                <a:path w="2234" h="1515" extrusionOk="0">
                  <a:moveTo>
                    <a:pt x="1862" y="0"/>
                  </a:moveTo>
                  <a:cubicBezTo>
                    <a:pt x="1803" y="0"/>
                    <a:pt x="1741" y="24"/>
                    <a:pt x="1686" y="79"/>
                  </a:cubicBezTo>
                  <a:lnTo>
                    <a:pt x="863" y="902"/>
                  </a:lnTo>
                  <a:lnTo>
                    <a:pt x="538" y="586"/>
                  </a:lnTo>
                  <a:cubicBezTo>
                    <a:pt x="482" y="530"/>
                    <a:pt x="419" y="506"/>
                    <a:pt x="360" y="506"/>
                  </a:cubicBezTo>
                  <a:cubicBezTo>
                    <a:pt x="165" y="506"/>
                    <a:pt x="0" y="757"/>
                    <a:pt x="184" y="940"/>
                  </a:cubicBezTo>
                  <a:lnTo>
                    <a:pt x="681" y="1438"/>
                  </a:lnTo>
                  <a:cubicBezTo>
                    <a:pt x="729" y="1485"/>
                    <a:pt x="786" y="1514"/>
                    <a:pt x="853" y="1514"/>
                  </a:cubicBezTo>
                  <a:cubicBezTo>
                    <a:pt x="930" y="1514"/>
                    <a:pt x="997" y="1495"/>
                    <a:pt x="1045" y="1438"/>
                  </a:cubicBezTo>
                  <a:lnTo>
                    <a:pt x="2050" y="442"/>
                  </a:lnTo>
                  <a:cubicBezTo>
                    <a:pt x="2234" y="258"/>
                    <a:pt x="2061" y="0"/>
                    <a:pt x="1862" y="0"/>
                  </a:cubicBezTo>
                  <a:close/>
                </a:path>
              </a:pathLst>
            </a:custGeom>
            <a:solidFill>
              <a:srgbClr val="637689"/>
            </a:solidFill>
            <a:ln>
              <a:noFill/>
            </a:ln>
          </p:spPr>
          <p:txBody>
            <a:bodyPr spcFirstLastPara="1" wrap="square" lIns="91425" tIns="91425" rIns="91425" bIns="91425" anchor="ctr" anchorCtr="0">
              <a:noAutofit/>
            </a:bodyPr>
            <a:lstStyle/>
            <a:p>
              <a:endParaRPr/>
            </a:p>
          </p:txBody>
        </p:sp>
      </p:grpSp>
      <p:grpSp>
        <p:nvGrpSpPr>
          <p:cNvPr id="11525" name="Google Shape;11525;p67"/>
          <p:cNvGrpSpPr/>
          <p:nvPr/>
        </p:nvGrpSpPr>
        <p:grpSpPr>
          <a:xfrm>
            <a:off x="5310288" y="2803913"/>
            <a:ext cx="432292" cy="264412"/>
            <a:chOff x="5310288" y="2956312"/>
            <a:chExt cx="432292" cy="264412"/>
          </a:xfrm>
        </p:grpSpPr>
        <p:sp>
          <p:nvSpPr>
            <p:cNvPr id="11526" name="Google Shape;11526;p67"/>
            <p:cNvSpPr/>
            <p:nvPr/>
          </p:nvSpPr>
          <p:spPr>
            <a:xfrm>
              <a:off x="5491220" y="3151083"/>
              <a:ext cx="69642" cy="69642"/>
            </a:xfrm>
            <a:custGeom>
              <a:avLst/>
              <a:gdLst/>
              <a:ahLst/>
              <a:cxnLst/>
              <a:rect l="l" t="t" r="r" b="b"/>
              <a:pathLst>
                <a:path w="2652" h="2652" extrusionOk="0">
                  <a:moveTo>
                    <a:pt x="1322" y="1"/>
                  </a:moveTo>
                  <a:cubicBezTo>
                    <a:pt x="594" y="1"/>
                    <a:pt x="1" y="594"/>
                    <a:pt x="1" y="1321"/>
                  </a:cubicBezTo>
                  <a:cubicBezTo>
                    <a:pt x="1" y="2058"/>
                    <a:pt x="594" y="2652"/>
                    <a:pt x="1322" y="2652"/>
                  </a:cubicBezTo>
                  <a:cubicBezTo>
                    <a:pt x="2058" y="2652"/>
                    <a:pt x="2652" y="2058"/>
                    <a:pt x="2652" y="1321"/>
                  </a:cubicBezTo>
                  <a:cubicBezTo>
                    <a:pt x="2652" y="594"/>
                    <a:pt x="2058" y="1"/>
                    <a:pt x="1322" y="1"/>
                  </a:cubicBezTo>
                  <a:close/>
                </a:path>
              </a:pathLst>
            </a:custGeom>
            <a:solidFill>
              <a:srgbClr val="EDF1F3"/>
            </a:solidFill>
            <a:ln>
              <a:noFill/>
            </a:ln>
          </p:spPr>
          <p:txBody>
            <a:bodyPr spcFirstLastPara="1" wrap="square" lIns="91425" tIns="91425" rIns="91425" bIns="91425" anchor="ctr" anchorCtr="0">
              <a:noAutofit/>
            </a:bodyPr>
            <a:lstStyle/>
            <a:p>
              <a:endParaRPr/>
            </a:p>
          </p:txBody>
        </p:sp>
        <p:sp>
          <p:nvSpPr>
            <p:cNvPr id="11527" name="Google Shape;11527;p67"/>
            <p:cNvSpPr/>
            <p:nvPr/>
          </p:nvSpPr>
          <p:spPr>
            <a:xfrm>
              <a:off x="5505059" y="3164896"/>
              <a:ext cx="41727" cy="41753"/>
            </a:xfrm>
            <a:custGeom>
              <a:avLst/>
              <a:gdLst/>
              <a:ahLst/>
              <a:cxnLst/>
              <a:rect l="l" t="t" r="r" b="b"/>
              <a:pathLst>
                <a:path w="1589" h="1590" extrusionOk="0">
                  <a:moveTo>
                    <a:pt x="795" y="1"/>
                  </a:moveTo>
                  <a:cubicBezTo>
                    <a:pt x="364" y="1"/>
                    <a:pt x="0" y="355"/>
                    <a:pt x="0" y="795"/>
                  </a:cubicBezTo>
                  <a:cubicBezTo>
                    <a:pt x="0" y="1235"/>
                    <a:pt x="364" y="1590"/>
                    <a:pt x="795" y="1590"/>
                  </a:cubicBezTo>
                  <a:cubicBezTo>
                    <a:pt x="1235" y="1590"/>
                    <a:pt x="1589" y="1235"/>
                    <a:pt x="1589" y="795"/>
                  </a:cubicBezTo>
                  <a:cubicBezTo>
                    <a:pt x="1589" y="355"/>
                    <a:pt x="1235" y="1"/>
                    <a:pt x="79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28" name="Google Shape;11528;p67"/>
            <p:cNvSpPr/>
            <p:nvPr/>
          </p:nvSpPr>
          <p:spPr>
            <a:xfrm>
              <a:off x="5589747" y="2956312"/>
              <a:ext cx="152833" cy="153070"/>
            </a:xfrm>
            <a:custGeom>
              <a:avLst/>
              <a:gdLst/>
              <a:ahLst/>
              <a:cxnLst/>
              <a:rect l="l" t="t" r="r" b="b"/>
              <a:pathLst>
                <a:path w="5820" h="5829" extrusionOk="0">
                  <a:moveTo>
                    <a:pt x="2910" y="1"/>
                  </a:moveTo>
                  <a:cubicBezTo>
                    <a:pt x="1637" y="1"/>
                    <a:pt x="699" y="1015"/>
                    <a:pt x="613" y="2269"/>
                  </a:cubicBezTo>
                  <a:cubicBezTo>
                    <a:pt x="565" y="2920"/>
                    <a:pt x="345" y="4183"/>
                    <a:pt x="67" y="4910"/>
                  </a:cubicBezTo>
                  <a:cubicBezTo>
                    <a:pt x="0" y="5073"/>
                    <a:pt x="77" y="5255"/>
                    <a:pt x="230" y="5322"/>
                  </a:cubicBezTo>
                  <a:cubicBezTo>
                    <a:pt x="766" y="5571"/>
                    <a:pt x="1340" y="5743"/>
                    <a:pt x="1924" y="5829"/>
                  </a:cubicBezTo>
                  <a:lnTo>
                    <a:pt x="3896" y="5829"/>
                  </a:lnTo>
                  <a:cubicBezTo>
                    <a:pt x="4479" y="5743"/>
                    <a:pt x="5054" y="5571"/>
                    <a:pt x="5589" y="5322"/>
                  </a:cubicBezTo>
                  <a:cubicBezTo>
                    <a:pt x="5743" y="5255"/>
                    <a:pt x="5819" y="5073"/>
                    <a:pt x="5762" y="4910"/>
                  </a:cubicBezTo>
                  <a:cubicBezTo>
                    <a:pt x="5484" y="4183"/>
                    <a:pt x="5264" y="2920"/>
                    <a:pt x="5216" y="2269"/>
                  </a:cubicBezTo>
                  <a:cubicBezTo>
                    <a:pt x="5121" y="1015"/>
                    <a:pt x="4183" y="1"/>
                    <a:pt x="29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29" name="Google Shape;11529;p67"/>
            <p:cNvSpPr/>
            <p:nvPr/>
          </p:nvSpPr>
          <p:spPr>
            <a:xfrm>
              <a:off x="5631212" y="2956312"/>
              <a:ext cx="111369" cy="152833"/>
            </a:xfrm>
            <a:custGeom>
              <a:avLst/>
              <a:gdLst/>
              <a:ahLst/>
              <a:cxnLst/>
              <a:rect l="l" t="t" r="r" b="b"/>
              <a:pathLst>
                <a:path w="4241" h="5820" extrusionOk="0">
                  <a:moveTo>
                    <a:pt x="1321" y="1"/>
                  </a:moveTo>
                  <a:cubicBezTo>
                    <a:pt x="345" y="1"/>
                    <a:pt x="1" y="1331"/>
                    <a:pt x="843" y="1829"/>
                  </a:cubicBezTo>
                  <a:cubicBezTo>
                    <a:pt x="871" y="1848"/>
                    <a:pt x="900" y="1857"/>
                    <a:pt x="929" y="1876"/>
                  </a:cubicBezTo>
                  <a:lnTo>
                    <a:pt x="1656" y="5819"/>
                  </a:lnTo>
                  <a:lnTo>
                    <a:pt x="2317" y="5819"/>
                  </a:lnTo>
                  <a:cubicBezTo>
                    <a:pt x="2900" y="5733"/>
                    <a:pt x="3475" y="5571"/>
                    <a:pt x="4010" y="5322"/>
                  </a:cubicBezTo>
                  <a:cubicBezTo>
                    <a:pt x="4164" y="5255"/>
                    <a:pt x="4240" y="5073"/>
                    <a:pt x="4173" y="4910"/>
                  </a:cubicBezTo>
                  <a:cubicBezTo>
                    <a:pt x="3896" y="4183"/>
                    <a:pt x="3676" y="2920"/>
                    <a:pt x="3637" y="2269"/>
                  </a:cubicBezTo>
                  <a:cubicBezTo>
                    <a:pt x="3542" y="1015"/>
                    <a:pt x="2604" y="1"/>
                    <a:pt x="133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0" name="Google Shape;11530;p67"/>
            <p:cNvSpPr/>
            <p:nvPr/>
          </p:nvSpPr>
          <p:spPr>
            <a:xfrm>
              <a:off x="5588487" y="3071909"/>
              <a:ext cx="153332" cy="120927"/>
            </a:xfrm>
            <a:custGeom>
              <a:avLst/>
              <a:gdLst/>
              <a:ahLst/>
              <a:cxnLst/>
              <a:rect l="l" t="t" r="r" b="b"/>
              <a:pathLst>
                <a:path w="5839" h="4605" extrusionOk="0">
                  <a:moveTo>
                    <a:pt x="1953" y="1"/>
                  </a:moveTo>
                  <a:lnTo>
                    <a:pt x="1953" y="968"/>
                  </a:lnTo>
                  <a:cubicBezTo>
                    <a:pt x="1943" y="1216"/>
                    <a:pt x="1809" y="1436"/>
                    <a:pt x="1589" y="1551"/>
                  </a:cubicBezTo>
                  <a:lnTo>
                    <a:pt x="546" y="2078"/>
                  </a:lnTo>
                  <a:cubicBezTo>
                    <a:pt x="211" y="2240"/>
                    <a:pt x="1" y="2575"/>
                    <a:pt x="1" y="2939"/>
                  </a:cubicBezTo>
                  <a:lnTo>
                    <a:pt x="1" y="4279"/>
                  </a:lnTo>
                  <a:cubicBezTo>
                    <a:pt x="1" y="4461"/>
                    <a:pt x="154" y="4604"/>
                    <a:pt x="326" y="4604"/>
                  </a:cubicBezTo>
                  <a:lnTo>
                    <a:pt x="5513" y="4604"/>
                  </a:lnTo>
                  <a:cubicBezTo>
                    <a:pt x="5685" y="4604"/>
                    <a:pt x="5838" y="4461"/>
                    <a:pt x="5838" y="4279"/>
                  </a:cubicBezTo>
                  <a:lnTo>
                    <a:pt x="5838" y="2949"/>
                  </a:lnTo>
                  <a:cubicBezTo>
                    <a:pt x="5838" y="2575"/>
                    <a:pt x="5628" y="2240"/>
                    <a:pt x="5303" y="2078"/>
                  </a:cubicBezTo>
                  <a:lnTo>
                    <a:pt x="4250" y="1551"/>
                  </a:lnTo>
                  <a:cubicBezTo>
                    <a:pt x="4030" y="1436"/>
                    <a:pt x="3896" y="1216"/>
                    <a:pt x="3896" y="968"/>
                  </a:cubicBezTo>
                  <a:lnTo>
                    <a:pt x="3896"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31" name="Google Shape;11531;p67"/>
            <p:cNvSpPr/>
            <p:nvPr/>
          </p:nvSpPr>
          <p:spPr>
            <a:xfrm>
              <a:off x="5639247" y="3071909"/>
              <a:ext cx="52047" cy="33954"/>
            </a:xfrm>
            <a:custGeom>
              <a:avLst/>
              <a:gdLst/>
              <a:ahLst/>
              <a:cxnLst/>
              <a:rect l="l" t="t" r="r" b="b"/>
              <a:pathLst>
                <a:path w="1982" h="1293" extrusionOk="0">
                  <a:moveTo>
                    <a:pt x="20" y="1"/>
                  </a:moveTo>
                  <a:lnTo>
                    <a:pt x="20" y="977"/>
                  </a:lnTo>
                  <a:cubicBezTo>
                    <a:pt x="10" y="1015"/>
                    <a:pt x="10" y="1054"/>
                    <a:pt x="1" y="1092"/>
                  </a:cubicBezTo>
                  <a:cubicBezTo>
                    <a:pt x="307" y="1226"/>
                    <a:pt x="652" y="1293"/>
                    <a:pt x="987" y="1293"/>
                  </a:cubicBezTo>
                  <a:cubicBezTo>
                    <a:pt x="1331" y="1293"/>
                    <a:pt x="1666" y="1226"/>
                    <a:pt x="1982" y="1092"/>
                  </a:cubicBezTo>
                  <a:cubicBezTo>
                    <a:pt x="1963" y="1054"/>
                    <a:pt x="1963" y="1015"/>
                    <a:pt x="1963" y="977"/>
                  </a:cubicBezTo>
                  <a:lnTo>
                    <a:pt x="1963"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532" name="Google Shape;11532;p67"/>
            <p:cNvSpPr/>
            <p:nvPr/>
          </p:nvSpPr>
          <p:spPr>
            <a:xfrm>
              <a:off x="5588749" y="3116656"/>
              <a:ext cx="153070" cy="76180"/>
            </a:xfrm>
            <a:custGeom>
              <a:avLst/>
              <a:gdLst/>
              <a:ahLst/>
              <a:cxnLst/>
              <a:rect l="l" t="t" r="r" b="b"/>
              <a:pathLst>
                <a:path w="5829" h="2901" extrusionOk="0">
                  <a:moveTo>
                    <a:pt x="1283" y="0"/>
                  </a:moveTo>
                  <a:lnTo>
                    <a:pt x="536" y="374"/>
                  </a:lnTo>
                  <a:cubicBezTo>
                    <a:pt x="201" y="536"/>
                    <a:pt x="0" y="871"/>
                    <a:pt x="0" y="1235"/>
                  </a:cubicBezTo>
                  <a:lnTo>
                    <a:pt x="0" y="2575"/>
                  </a:lnTo>
                  <a:cubicBezTo>
                    <a:pt x="0" y="2757"/>
                    <a:pt x="144" y="2900"/>
                    <a:pt x="326" y="2900"/>
                  </a:cubicBezTo>
                  <a:lnTo>
                    <a:pt x="5503" y="2900"/>
                  </a:lnTo>
                  <a:cubicBezTo>
                    <a:pt x="5685" y="2900"/>
                    <a:pt x="5828" y="2757"/>
                    <a:pt x="5828" y="2575"/>
                  </a:cubicBezTo>
                  <a:lnTo>
                    <a:pt x="5828" y="1245"/>
                  </a:lnTo>
                  <a:cubicBezTo>
                    <a:pt x="5828" y="871"/>
                    <a:pt x="5618" y="536"/>
                    <a:pt x="5293" y="374"/>
                  </a:cubicBezTo>
                  <a:lnTo>
                    <a:pt x="4546" y="0"/>
                  </a:lnTo>
                  <a:cubicBezTo>
                    <a:pt x="4163" y="589"/>
                    <a:pt x="3539" y="883"/>
                    <a:pt x="2914" y="883"/>
                  </a:cubicBezTo>
                  <a:cubicBezTo>
                    <a:pt x="2290" y="883"/>
                    <a:pt x="1665" y="589"/>
                    <a:pt x="1283"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533" name="Google Shape;11533;p67"/>
            <p:cNvSpPr/>
            <p:nvPr/>
          </p:nvSpPr>
          <p:spPr>
            <a:xfrm>
              <a:off x="5614116" y="3005314"/>
              <a:ext cx="102073" cy="83717"/>
            </a:xfrm>
            <a:custGeom>
              <a:avLst/>
              <a:gdLst/>
              <a:ahLst/>
              <a:cxnLst/>
              <a:rect l="l" t="t" r="r" b="b"/>
              <a:pathLst>
                <a:path w="3887" h="3188" extrusionOk="0">
                  <a:moveTo>
                    <a:pt x="1495" y="1"/>
                  </a:moveTo>
                  <a:cubicBezTo>
                    <a:pt x="1376" y="1"/>
                    <a:pt x="1262" y="72"/>
                    <a:pt x="1207" y="183"/>
                  </a:cubicBezTo>
                  <a:cubicBezTo>
                    <a:pt x="1101" y="403"/>
                    <a:pt x="948" y="604"/>
                    <a:pt x="766" y="766"/>
                  </a:cubicBezTo>
                  <a:cubicBezTo>
                    <a:pt x="594" y="920"/>
                    <a:pt x="393" y="1054"/>
                    <a:pt x="192" y="1159"/>
                  </a:cubicBezTo>
                  <a:cubicBezTo>
                    <a:pt x="68" y="1216"/>
                    <a:pt x="1" y="1350"/>
                    <a:pt x="20" y="1494"/>
                  </a:cubicBezTo>
                  <a:cubicBezTo>
                    <a:pt x="144" y="2460"/>
                    <a:pt x="967" y="3188"/>
                    <a:pt x="1944" y="3188"/>
                  </a:cubicBezTo>
                  <a:cubicBezTo>
                    <a:pt x="2958" y="3178"/>
                    <a:pt x="3800" y="2403"/>
                    <a:pt x="3877" y="1398"/>
                  </a:cubicBezTo>
                  <a:cubicBezTo>
                    <a:pt x="3886" y="1293"/>
                    <a:pt x="3848" y="1197"/>
                    <a:pt x="3771" y="1130"/>
                  </a:cubicBezTo>
                  <a:cubicBezTo>
                    <a:pt x="3130" y="604"/>
                    <a:pt x="2374" y="211"/>
                    <a:pt x="1570" y="10"/>
                  </a:cubicBezTo>
                  <a:cubicBezTo>
                    <a:pt x="1545" y="4"/>
                    <a:pt x="1520" y="1"/>
                    <a:pt x="149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34" name="Google Shape;11534;p67"/>
            <p:cNvSpPr/>
            <p:nvPr/>
          </p:nvSpPr>
          <p:spPr>
            <a:xfrm>
              <a:off x="5614116" y="3005314"/>
              <a:ext cx="102073" cy="82955"/>
            </a:xfrm>
            <a:custGeom>
              <a:avLst/>
              <a:gdLst/>
              <a:ahLst/>
              <a:cxnLst/>
              <a:rect l="l" t="t" r="r" b="b"/>
              <a:pathLst>
                <a:path w="3887" h="3159" extrusionOk="0">
                  <a:moveTo>
                    <a:pt x="1495" y="1"/>
                  </a:moveTo>
                  <a:cubicBezTo>
                    <a:pt x="1376" y="1"/>
                    <a:pt x="1262" y="72"/>
                    <a:pt x="1207" y="183"/>
                  </a:cubicBezTo>
                  <a:cubicBezTo>
                    <a:pt x="1130" y="345"/>
                    <a:pt x="1025" y="489"/>
                    <a:pt x="910" y="613"/>
                  </a:cubicBezTo>
                  <a:cubicBezTo>
                    <a:pt x="862" y="671"/>
                    <a:pt x="814" y="719"/>
                    <a:pt x="766" y="766"/>
                  </a:cubicBezTo>
                  <a:cubicBezTo>
                    <a:pt x="594" y="920"/>
                    <a:pt x="393" y="1054"/>
                    <a:pt x="192" y="1159"/>
                  </a:cubicBezTo>
                  <a:cubicBezTo>
                    <a:pt x="68" y="1216"/>
                    <a:pt x="1" y="1350"/>
                    <a:pt x="20" y="1494"/>
                  </a:cubicBezTo>
                  <a:cubicBezTo>
                    <a:pt x="135" y="2346"/>
                    <a:pt x="795" y="3025"/>
                    <a:pt x="1647" y="3159"/>
                  </a:cubicBezTo>
                  <a:cubicBezTo>
                    <a:pt x="1207" y="2891"/>
                    <a:pt x="948" y="2403"/>
                    <a:pt x="977" y="1886"/>
                  </a:cubicBezTo>
                  <a:lnTo>
                    <a:pt x="977" y="1427"/>
                  </a:lnTo>
                  <a:cubicBezTo>
                    <a:pt x="1044" y="1369"/>
                    <a:pt x="1120" y="1312"/>
                    <a:pt x="1197" y="1255"/>
                  </a:cubicBezTo>
                  <a:cubicBezTo>
                    <a:pt x="1369" y="1092"/>
                    <a:pt x="1532" y="910"/>
                    <a:pt x="1656" y="699"/>
                  </a:cubicBezTo>
                  <a:cubicBezTo>
                    <a:pt x="2278" y="891"/>
                    <a:pt x="2853" y="1207"/>
                    <a:pt x="3350" y="1618"/>
                  </a:cubicBezTo>
                  <a:cubicBezTo>
                    <a:pt x="3408" y="1676"/>
                    <a:pt x="3561" y="1819"/>
                    <a:pt x="3743" y="1982"/>
                  </a:cubicBezTo>
                  <a:cubicBezTo>
                    <a:pt x="3819" y="1790"/>
                    <a:pt x="3867" y="1589"/>
                    <a:pt x="3886" y="1389"/>
                  </a:cubicBezTo>
                  <a:cubicBezTo>
                    <a:pt x="3886" y="1293"/>
                    <a:pt x="3848" y="1197"/>
                    <a:pt x="3771" y="1130"/>
                  </a:cubicBezTo>
                  <a:cubicBezTo>
                    <a:pt x="3130" y="604"/>
                    <a:pt x="2374" y="211"/>
                    <a:pt x="1570" y="10"/>
                  </a:cubicBezTo>
                  <a:cubicBezTo>
                    <a:pt x="1545" y="4"/>
                    <a:pt x="1520" y="1"/>
                    <a:pt x="149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35" name="Google Shape;11535;p67"/>
            <p:cNvSpPr/>
            <p:nvPr/>
          </p:nvSpPr>
          <p:spPr>
            <a:xfrm>
              <a:off x="5588749" y="3133751"/>
              <a:ext cx="33954" cy="59085"/>
            </a:xfrm>
            <a:custGeom>
              <a:avLst/>
              <a:gdLst/>
              <a:ahLst/>
              <a:cxnLst/>
              <a:rect l="l" t="t" r="r" b="b"/>
              <a:pathLst>
                <a:path w="1293" h="2250" extrusionOk="0">
                  <a:moveTo>
                    <a:pt x="192" y="0"/>
                  </a:moveTo>
                  <a:cubicBezTo>
                    <a:pt x="67" y="172"/>
                    <a:pt x="0" y="373"/>
                    <a:pt x="0" y="584"/>
                  </a:cubicBezTo>
                  <a:lnTo>
                    <a:pt x="0" y="1924"/>
                  </a:lnTo>
                  <a:cubicBezTo>
                    <a:pt x="0" y="2106"/>
                    <a:pt x="144" y="2249"/>
                    <a:pt x="316" y="2249"/>
                  </a:cubicBezTo>
                  <a:lnTo>
                    <a:pt x="1292" y="2249"/>
                  </a:lnTo>
                  <a:lnTo>
                    <a:pt x="1292" y="1197"/>
                  </a:lnTo>
                  <a:cubicBezTo>
                    <a:pt x="1292" y="996"/>
                    <a:pt x="1206" y="814"/>
                    <a:pt x="1053" y="689"/>
                  </a:cubicBezTo>
                  <a:lnTo>
                    <a:pt x="192" y="0"/>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536" name="Google Shape;11536;p67"/>
            <p:cNvSpPr/>
            <p:nvPr/>
          </p:nvSpPr>
          <p:spPr>
            <a:xfrm>
              <a:off x="5707602" y="3133751"/>
              <a:ext cx="34217" cy="59085"/>
            </a:xfrm>
            <a:custGeom>
              <a:avLst/>
              <a:gdLst/>
              <a:ahLst/>
              <a:cxnLst/>
              <a:rect l="l" t="t" r="r" b="b"/>
              <a:pathLst>
                <a:path w="1303" h="2250" extrusionOk="0">
                  <a:moveTo>
                    <a:pt x="1101" y="0"/>
                  </a:moveTo>
                  <a:lnTo>
                    <a:pt x="240" y="689"/>
                  </a:lnTo>
                  <a:cubicBezTo>
                    <a:pt x="87" y="814"/>
                    <a:pt x="1" y="996"/>
                    <a:pt x="1" y="1197"/>
                  </a:cubicBezTo>
                  <a:lnTo>
                    <a:pt x="1" y="2249"/>
                  </a:lnTo>
                  <a:lnTo>
                    <a:pt x="977" y="2249"/>
                  </a:lnTo>
                  <a:cubicBezTo>
                    <a:pt x="1149" y="2249"/>
                    <a:pt x="1302" y="2106"/>
                    <a:pt x="1302" y="1924"/>
                  </a:cubicBezTo>
                  <a:lnTo>
                    <a:pt x="1302" y="584"/>
                  </a:lnTo>
                  <a:cubicBezTo>
                    <a:pt x="1302" y="373"/>
                    <a:pt x="1226" y="172"/>
                    <a:pt x="1101"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537" name="Google Shape;11537;p67"/>
            <p:cNvSpPr/>
            <p:nvPr/>
          </p:nvSpPr>
          <p:spPr>
            <a:xfrm>
              <a:off x="5335419" y="2971648"/>
              <a:ext cx="41727" cy="91752"/>
            </a:xfrm>
            <a:custGeom>
              <a:avLst/>
              <a:gdLst/>
              <a:ahLst/>
              <a:cxnLst/>
              <a:rect l="l" t="t" r="r" b="b"/>
              <a:pathLst>
                <a:path w="1589" h="3494" extrusionOk="0">
                  <a:moveTo>
                    <a:pt x="957" y="0"/>
                  </a:moveTo>
                  <a:cubicBezTo>
                    <a:pt x="431" y="0"/>
                    <a:pt x="0" y="421"/>
                    <a:pt x="0" y="948"/>
                  </a:cubicBezTo>
                  <a:lnTo>
                    <a:pt x="0" y="1178"/>
                  </a:lnTo>
                  <a:cubicBezTo>
                    <a:pt x="0" y="1446"/>
                    <a:pt x="39" y="1713"/>
                    <a:pt x="134" y="1981"/>
                  </a:cubicBezTo>
                  <a:lnTo>
                    <a:pt x="632" y="3494"/>
                  </a:lnTo>
                  <a:lnTo>
                    <a:pt x="1589" y="3494"/>
                  </a:lnTo>
                  <a:lnTo>
                    <a:pt x="1589"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8" name="Google Shape;11538;p67"/>
            <p:cNvSpPr/>
            <p:nvPr/>
          </p:nvSpPr>
          <p:spPr>
            <a:xfrm>
              <a:off x="5351989" y="2963114"/>
              <a:ext cx="100313" cy="100287"/>
            </a:xfrm>
            <a:custGeom>
              <a:avLst/>
              <a:gdLst/>
              <a:ahLst/>
              <a:cxnLst/>
              <a:rect l="l" t="t" r="r" b="b"/>
              <a:pathLst>
                <a:path w="3820" h="3819" extrusionOk="0">
                  <a:moveTo>
                    <a:pt x="958" y="0"/>
                  </a:moveTo>
                  <a:cubicBezTo>
                    <a:pt x="432" y="0"/>
                    <a:pt x="1" y="431"/>
                    <a:pt x="1" y="957"/>
                  </a:cubicBezTo>
                  <a:cubicBezTo>
                    <a:pt x="1" y="1311"/>
                    <a:pt x="288" y="1598"/>
                    <a:pt x="642" y="1598"/>
                  </a:cubicBezTo>
                  <a:lnTo>
                    <a:pt x="3188" y="3819"/>
                  </a:lnTo>
                  <a:lnTo>
                    <a:pt x="3724" y="1933"/>
                  </a:lnTo>
                  <a:cubicBezTo>
                    <a:pt x="3791" y="1704"/>
                    <a:pt x="3819" y="1474"/>
                    <a:pt x="3819" y="1235"/>
                  </a:cubicBezTo>
                  <a:lnTo>
                    <a:pt x="3819" y="641"/>
                  </a:lnTo>
                  <a:cubicBezTo>
                    <a:pt x="3819" y="287"/>
                    <a:pt x="3542" y="0"/>
                    <a:pt x="318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39" name="Google Shape;11539;p67"/>
            <p:cNvSpPr/>
            <p:nvPr/>
          </p:nvSpPr>
          <p:spPr>
            <a:xfrm>
              <a:off x="5368848" y="3088505"/>
              <a:ext cx="50025" cy="36974"/>
            </a:xfrm>
            <a:custGeom>
              <a:avLst/>
              <a:gdLst/>
              <a:ahLst/>
              <a:cxnLst/>
              <a:rect l="l" t="t" r="r" b="b"/>
              <a:pathLst>
                <a:path w="1905" h="1408" extrusionOk="0">
                  <a:moveTo>
                    <a:pt x="0" y="1"/>
                  </a:moveTo>
                  <a:lnTo>
                    <a:pt x="0" y="1407"/>
                  </a:lnTo>
                  <a:lnTo>
                    <a:pt x="1905" y="1407"/>
                  </a:lnTo>
                  <a:lnTo>
                    <a:pt x="1905"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40" name="Google Shape;11540;p67"/>
            <p:cNvSpPr/>
            <p:nvPr/>
          </p:nvSpPr>
          <p:spPr>
            <a:xfrm>
              <a:off x="5368848" y="3088505"/>
              <a:ext cx="50025" cy="20246"/>
            </a:xfrm>
            <a:custGeom>
              <a:avLst/>
              <a:gdLst/>
              <a:ahLst/>
              <a:cxnLst/>
              <a:rect l="l" t="t" r="r" b="b"/>
              <a:pathLst>
                <a:path w="1905" h="771" extrusionOk="0">
                  <a:moveTo>
                    <a:pt x="0" y="1"/>
                  </a:moveTo>
                  <a:lnTo>
                    <a:pt x="0" y="584"/>
                  </a:lnTo>
                  <a:cubicBezTo>
                    <a:pt x="306" y="709"/>
                    <a:pt x="629" y="771"/>
                    <a:pt x="952" y="771"/>
                  </a:cubicBezTo>
                  <a:cubicBezTo>
                    <a:pt x="1275" y="771"/>
                    <a:pt x="1598" y="709"/>
                    <a:pt x="1905" y="584"/>
                  </a:cubicBezTo>
                  <a:lnTo>
                    <a:pt x="1905"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541" name="Google Shape;11541;p67"/>
            <p:cNvSpPr/>
            <p:nvPr/>
          </p:nvSpPr>
          <p:spPr>
            <a:xfrm>
              <a:off x="5310288" y="3108620"/>
              <a:ext cx="166882" cy="84216"/>
            </a:xfrm>
            <a:custGeom>
              <a:avLst/>
              <a:gdLst/>
              <a:ahLst/>
              <a:cxnLst/>
              <a:rect l="l" t="t" r="r" b="b"/>
              <a:pathLst>
                <a:path w="6355" h="3207" extrusionOk="0">
                  <a:moveTo>
                    <a:pt x="2221" y="0"/>
                  </a:moveTo>
                  <a:lnTo>
                    <a:pt x="689" y="440"/>
                  </a:lnTo>
                  <a:cubicBezTo>
                    <a:pt x="278" y="555"/>
                    <a:pt x="0" y="929"/>
                    <a:pt x="0" y="1359"/>
                  </a:cubicBezTo>
                  <a:lnTo>
                    <a:pt x="0" y="2890"/>
                  </a:lnTo>
                  <a:cubicBezTo>
                    <a:pt x="0" y="3063"/>
                    <a:pt x="144" y="3206"/>
                    <a:pt x="316" y="3206"/>
                  </a:cubicBezTo>
                  <a:lnTo>
                    <a:pt x="6039" y="3206"/>
                  </a:lnTo>
                  <a:cubicBezTo>
                    <a:pt x="6211" y="3206"/>
                    <a:pt x="6355" y="3063"/>
                    <a:pt x="6355" y="2890"/>
                  </a:cubicBezTo>
                  <a:lnTo>
                    <a:pt x="6355" y="1359"/>
                  </a:lnTo>
                  <a:cubicBezTo>
                    <a:pt x="6355" y="938"/>
                    <a:pt x="6077" y="565"/>
                    <a:pt x="5666" y="440"/>
                  </a:cubicBezTo>
                  <a:lnTo>
                    <a:pt x="4135" y="0"/>
                  </a:lnTo>
                  <a:lnTo>
                    <a:pt x="3178" y="632"/>
                  </a:lnTo>
                  <a:lnTo>
                    <a:pt x="2221" y="0"/>
                  </a:ln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542" name="Google Shape;11542;p67"/>
            <p:cNvSpPr/>
            <p:nvPr/>
          </p:nvSpPr>
          <p:spPr>
            <a:xfrm>
              <a:off x="5385418" y="3125453"/>
              <a:ext cx="16859" cy="67383"/>
            </a:xfrm>
            <a:custGeom>
              <a:avLst/>
              <a:gdLst/>
              <a:ahLst/>
              <a:cxnLst/>
              <a:rect l="l" t="t" r="r" b="b"/>
              <a:pathLst>
                <a:path w="642" h="2566" extrusionOk="0">
                  <a:moveTo>
                    <a:pt x="163" y="0"/>
                  </a:moveTo>
                  <a:lnTo>
                    <a:pt x="1" y="2565"/>
                  </a:lnTo>
                  <a:lnTo>
                    <a:pt x="642" y="2565"/>
                  </a:lnTo>
                  <a:lnTo>
                    <a:pt x="479" y="0"/>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543" name="Google Shape;11543;p67"/>
            <p:cNvSpPr/>
            <p:nvPr/>
          </p:nvSpPr>
          <p:spPr>
            <a:xfrm>
              <a:off x="5343717" y="3005051"/>
              <a:ext cx="100287" cy="91779"/>
            </a:xfrm>
            <a:custGeom>
              <a:avLst/>
              <a:gdLst/>
              <a:ahLst/>
              <a:cxnLst/>
              <a:rect l="l" t="t" r="r" b="b"/>
              <a:pathLst>
                <a:path w="3819" h="3495" extrusionOk="0">
                  <a:moveTo>
                    <a:pt x="1196" y="0"/>
                  </a:moveTo>
                  <a:cubicBezTo>
                    <a:pt x="1034" y="0"/>
                    <a:pt x="874" y="75"/>
                    <a:pt x="766" y="183"/>
                  </a:cubicBezTo>
                  <a:lnTo>
                    <a:pt x="192" y="767"/>
                  </a:lnTo>
                  <a:cubicBezTo>
                    <a:pt x="67" y="882"/>
                    <a:pt x="0" y="1044"/>
                    <a:pt x="0" y="1217"/>
                  </a:cubicBezTo>
                  <a:lnTo>
                    <a:pt x="0" y="1590"/>
                  </a:lnTo>
                  <a:cubicBezTo>
                    <a:pt x="0" y="2633"/>
                    <a:pt x="852" y="3494"/>
                    <a:pt x="1905" y="3494"/>
                  </a:cubicBezTo>
                  <a:cubicBezTo>
                    <a:pt x="2957" y="3494"/>
                    <a:pt x="3809" y="2633"/>
                    <a:pt x="3819" y="1590"/>
                  </a:cubicBezTo>
                  <a:lnTo>
                    <a:pt x="3819" y="1178"/>
                  </a:lnTo>
                  <a:cubicBezTo>
                    <a:pt x="3819" y="1016"/>
                    <a:pt x="3752" y="853"/>
                    <a:pt x="3637" y="729"/>
                  </a:cubicBezTo>
                  <a:cubicBezTo>
                    <a:pt x="3139" y="250"/>
                    <a:pt x="2240" y="30"/>
                    <a:pt x="1225" y="1"/>
                  </a:cubicBezTo>
                  <a:cubicBezTo>
                    <a:pt x="1215" y="1"/>
                    <a:pt x="1206" y="0"/>
                    <a:pt x="119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44" name="Google Shape;11544;p67"/>
            <p:cNvSpPr/>
            <p:nvPr/>
          </p:nvSpPr>
          <p:spPr>
            <a:xfrm>
              <a:off x="5343717" y="3005051"/>
              <a:ext cx="100051" cy="89757"/>
            </a:xfrm>
            <a:custGeom>
              <a:avLst/>
              <a:gdLst/>
              <a:ahLst/>
              <a:cxnLst/>
              <a:rect l="l" t="t" r="r" b="b"/>
              <a:pathLst>
                <a:path w="3810" h="3418" extrusionOk="0">
                  <a:moveTo>
                    <a:pt x="1193" y="0"/>
                  </a:moveTo>
                  <a:cubicBezTo>
                    <a:pt x="1031" y="0"/>
                    <a:pt x="873" y="67"/>
                    <a:pt x="766" y="183"/>
                  </a:cubicBezTo>
                  <a:lnTo>
                    <a:pt x="182" y="757"/>
                  </a:lnTo>
                  <a:cubicBezTo>
                    <a:pt x="67" y="882"/>
                    <a:pt x="0" y="1044"/>
                    <a:pt x="0" y="1207"/>
                  </a:cubicBezTo>
                  <a:lnTo>
                    <a:pt x="0" y="1580"/>
                  </a:lnTo>
                  <a:cubicBezTo>
                    <a:pt x="0" y="2432"/>
                    <a:pt x="565" y="3179"/>
                    <a:pt x="1378" y="3418"/>
                  </a:cubicBezTo>
                  <a:cubicBezTo>
                    <a:pt x="1101" y="3073"/>
                    <a:pt x="957" y="2652"/>
                    <a:pt x="957" y="2222"/>
                  </a:cubicBezTo>
                  <a:lnTo>
                    <a:pt x="957" y="1293"/>
                  </a:lnTo>
                  <a:cubicBezTo>
                    <a:pt x="957" y="946"/>
                    <a:pt x="1236" y="660"/>
                    <a:pt x="1578" y="660"/>
                  </a:cubicBezTo>
                  <a:cubicBezTo>
                    <a:pt x="1594" y="660"/>
                    <a:pt x="1611" y="660"/>
                    <a:pt x="1627" y="662"/>
                  </a:cubicBezTo>
                  <a:cubicBezTo>
                    <a:pt x="2268" y="700"/>
                    <a:pt x="3225" y="805"/>
                    <a:pt x="3809" y="1083"/>
                  </a:cubicBezTo>
                  <a:cubicBezTo>
                    <a:pt x="3790" y="949"/>
                    <a:pt x="3733" y="824"/>
                    <a:pt x="3637" y="729"/>
                  </a:cubicBezTo>
                  <a:cubicBezTo>
                    <a:pt x="3139" y="250"/>
                    <a:pt x="2240" y="30"/>
                    <a:pt x="1225" y="1"/>
                  </a:cubicBezTo>
                  <a:cubicBezTo>
                    <a:pt x="1214" y="1"/>
                    <a:pt x="1203" y="0"/>
                    <a:pt x="1193"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45" name="Google Shape;11545;p67"/>
            <p:cNvSpPr/>
            <p:nvPr/>
          </p:nvSpPr>
          <p:spPr>
            <a:xfrm>
              <a:off x="5310288" y="3129970"/>
              <a:ext cx="33692" cy="62866"/>
            </a:xfrm>
            <a:custGeom>
              <a:avLst/>
              <a:gdLst/>
              <a:ahLst/>
              <a:cxnLst/>
              <a:rect l="l" t="t" r="r" b="b"/>
              <a:pathLst>
                <a:path w="1283" h="2394" extrusionOk="0">
                  <a:moveTo>
                    <a:pt x="173" y="1"/>
                  </a:moveTo>
                  <a:cubicBezTo>
                    <a:pt x="67" y="163"/>
                    <a:pt x="0" y="345"/>
                    <a:pt x="0" y="546"/>
                  </a:cubicBezTo>
                  <a:lnTo>
                    <a:pt x="0" y="2077"/>
                  </a:lnTo>
                  <a:cubicBezTo>
                    <a:pt x="0" y="2250"/>
                    <a:pt x="144" y="2393"/>
                    <a:pt x="326" y="2393"/>
                  </a:cubicBezTo>
                  <a:lnTo>
                    <a:pt x="1283" y="2393"/>
                  </a:lnTo>
                  <a:lnTo>
                    <a:pt x="1273" y="1494"/>
                  </a:lnTo>
                  <a:cubicBezTo>
                    <a:pt x="1273" y="1235"/>
                    <a:pt x="1177" y="996"/>
                    <a:pt x="996" y="814"/>
                  </a:cubicBezTo>
                  <a:lnTo>
                    <a:pt x="173"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546" name="Google Shape;11546;p67"/>
            <p:cNvSpPr/>
            <p:nvPr/>
          </p:nvSpPr>
          <p:spPr>
            <a:xfrm>
              <a:off x="5443742" y="3129970"/>
              <a:ext cx="33692" cy="62866"/>
            </a:xfrm>
            <a:custGeom>
              <a:avLst/>
              <a:gdLst/>
              <a:ahLst/>
              <a:cxnLst/>
              <a:rect l="l" t="t" r="r" b="b"/>
              <a:pathLst>
                <a:path w="1283" h="2394" extrusionOk="0">
                  <a:moveTo>
                    <a:pt x="1110" y="1"/>
                  </a:moveTo>
                  <a:lnTo>
                    <a:pt x="287" y="814"/>
                  </a:lnTo>
                  <a:cubicBezTo>
                    <a:pt x="105" y="996"/>
                    <a:pt x="10" y="1235"/>
                    <a:pt x="10" y="1494"/>
                  </a:cubicBezTo>
                  <a:lnTo>
                    <a:pt x="0" y="1494"/>
                  </a:lnTo>
                  <a:lnTo>
                    <a:pt x="0" y="2393"/>
                  </a:lnTo>
                  <a:lnTo>
                    <a:pt x="957" y="2393"/>
                  </a:lnTo>
                  <a:cubicBezTo>
                    <a:pt x="1139" y="2393"/>
                    <a:pt x="1283" y="2250"/>
                    <a:pt x="1283" y="2077"/>
                  </a:cubicBezTo>
                  <a:lnTo>
                    <a:pt x="1283" y="546"/>
                  </a:lnTo>
                  <a:cubicBezTo>
                    <a:pt x="1283" y="345"/>
                    <a:pt x="1216" y="163"/>
                    <a:pt x="1110"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547" name="Google Shape;11547;p67"/>
            <p:cNvSpPr/>
            <p:nvPr/>
          </p:nvSpPr>
          <p:spPr>
            <a:xfrm>
              <a:off x="5385681" y="3125453"/>
              <a:ext cx="16596" cy="16623"/>
            </a:xfrm>
            <a:custGeom>
              <a:avLst/>
              <a:gdLst/>
              <a:ahLst/>
              <a:cxnLst/>
              <a:rect l="l" t="t" r="r" b="b"/>
              <a:pathLst>
                <a:path w="632" h="633" extrusionOk="0">
                  <a:moveTo>
                    <a:pt x="0" y="0"/>
                  </a:moveTo>
                  <a:lnTo>
                    <a:pt x="0" y="498"/>
                  </a:lnTo>
                  <a:cubicBezTo>
                    <a:pt x="0" y="575"/>
                    <a:pt x="58" y="632"/>
                    <a:pt x="134" y="632"/>
                  </a:cubicBezTo>
                  <a:lnTo>
                    <a:pt x="498" y="632"/>
                  </a:lnTo>
                  <a:cubicBezTo>
                    <a:pt x="575" y="632"/>
                    <a:pt x="632" y="575"/>
                    <a:pt x="632" y="498"/>
                  </a:cubicBezTo>
                  <a:lnTo>
                    <a:pt x="632"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548" name="Google Shape;11548;p67"/>
            <p:cNvSpPr/>
            <p:nvPr/>
          </p:nvSpPr>
          <p:spPr>
            <a:xfrm>
              <a:off x="5359788" y="3102055"/>
              <a:ext cx="33954" cy="35110"/>
            </a:xfrm>
            <a:custGeom>
              <a:avLst/>
              <a:gdLst/>
              <a:ahLst/>
              <a:cxnLst/>
              <a:rect l="l" t="t" r="r" b="b"/>
              <a:pathLst>
                <a:path w="1293" h="1337" extrusionOk="0">
                  <a:moveTo>
                    <a:pt x="299" y="0"/>
                  </a:moveTo>
                  <a:cubicBezTo>
                    <a:pt x="256" y="0"/>
                    <a:pt x="214" y="20"/>
                    <a:pt x="192" y="59"/>
                  </a:cubicBezTo>
                  <a:lnTo>
                    <a:pt x="1" y="355"/>
                  </a:lnTo>
                  <a:lnTo>
                    <a:pt x="479" y="1236"/>
                  </a:lnTo>
                  <a:cubicBezTo>
                    <a:pt x="509" y="1301"/>
                    <a:pt x="571" y="1337"/>
                    <a:pt x="637" y="1337"/>
                  </a:cubicBezTo>
                  <a:cubicBezTo>
                    <a:pt x="678" y="1337"/>
                    <a:pt x="720" y="1323"/>
                    <a:pt x="757" y="1293"/>
                  </a:cubicBezTo>
                  <a:lnTo>
                    <a:pt x="1293" y="882"/>
                  </a:lnTo>
                  <a:lnTo>
                    <a:pt x="383" y="30"/>
                  </a:lnTo>
                  <a:cubicBezTo>
                    <a:pt x="359" y="10"/>
                    <a:pt x="329" y="0"/>
                    <a:pt x="299" y="0"/>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549" name="Google Shape;11549;p67"/>
            <p:cNvSpPr/>
            <p:nvPr/>
          </p:nvSpPr>
          <p:spPr>
            <a:xfrm>
              <a:off x="5393716" y="3102055"/>
              <a:ext cx="34217" cy="35110"/>
            </a:xfrm>
            <a:custGeom>
              <a:avLst/>
              <a:gdLst/>
              <a:ahLst/>
              <a:cxnLst/>
              <a:rect l="l" t="t" r="r" b="b"/>
              <a:pathLst>
                <a:path w="1303" h="1337" extrusionOk="0">
                  <a:moveTo>
                    <a:pt x="1001" y="0"/>
                  </a:moveTo>
                  <a:cubicBezTo>
                    <a:pt x="972" y="0"/>
                    <a:pt x="943" y="10"/>
                    <a:pt x="919" y="30"/>
                  </a:cubicBezTo>
                  <a:lnTo>
                    <a:pt x="1" y="882"/>
                  </a:lnTo>
                  <a:lnTo>
                    <a:pt x="546" y="1293"/>
                  </a:lnTo>
                  <a:cubicBezTo>
                    <a:pt x="579" y="1323"/>
                    <a:pt x="619" y="1337"/>
                    <a:pt x="659" y="1337"/>
                  </a:cubicBezTo>
                  <a:cubicBezTo>
                    <a:pt x="724" y="1337"/>
                    <a:pt x="788" y="1301"/>
                    <a:pt x="824" y="1236"/>
                  </a:cubicBezTo>
                  <a:lnTo>
                    <a:pt x="1302" y="355"/>
                  </a:lnTo>
                  <a:lnTo>
                    <a:pt x="1111" y="59"/>
                  </a:lnTo>
                  <a:cubicBezTo>
                    <a:pt x="1083" y="20"/>
                    <a:pt x="1042" y="0"/>
                    <a:pt x="1001" y="0"/>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550" name="Google Shape;11550;p67"/>
            <p:cNvSpPr/>
            <p:nvPr/>
          </p:nvSpPr>
          <p:spPr>
            <a:xfrm>
              <a:off x="5413569" y="3157884"/>
              <a:ext cx="93774" cy="55803"/>
            </a:xfrm>
            <a:custGeom>
              <a:avLst/>
              <a:gdLst/>
              <a:ahLst/>
              <a:cxnLst/>
              <a:rect l="l" t="t" r="r" b="b"/>
              <a:pathLst>
                <a:path w="3571" h="2125" extrusionOk="0">
                  <a:moveTo>
                    <a:pt x="1366" y="0"/>
                  </a:moveTo>
                  <a:cubicBezTo>
                    <a:pt x="1314" y="0"/>
                    <a:pt x="1260" y="17"/>
                    <a:pt x="1207" y="57"/>
                  </a:cubicBezTo>
                  <a:lnTo>
                    <a:pt x="144" y="852"/>
                  </a:lnTo>
                  <a:cubicBezTo>
                    <a:pt x="1" y="957"/>
                    <a:pt x="1" y="1168"/>
                    <a:pt x="144" y="1273"/>
                  </a:cubicBezTo>
                  <a:lnTo>
                    <a:pt x="1207" y="2067"/>
                  </a:lnTo>
                  <a:cubicBezTo>
                    <a:pt x="1260" y="2107"/>
                    <a:pt x="1314" y="2125"/>
                    <a:pt x="1366" y="2125"/>
                  </a:cubicBezTo>
                  <a:cubicBezTo>
                    <a:pt x="1586" y="2125"/>
                    <a:pt x="1755" y="1816"/>
                    <a:pt x="1522" y="1646"/>
                  </a:cubicBezTo>
                  <a:lnTo>
                    <a:pt x="1101" y="1330"/>
                  </a:lnTo>
                  <a:lnTo>
                    <a:pt x="3226" y="1330"/>
                  </a:lnTo>
                  <a:cubicBezTo>
                    <a:pt x="3570" y="1330"/>
                    <a:pt x="3570" y="794"/>
                    <a:pt x="3226" y="794"/>
                  </a:cubicBezTo>
                  <a:lnTo>
                    <a:pt x="3226" y="804"/>
                  </a:lnTo>
                  <a:lnTo>
                    <a:pt x="1101" y="804"/>
                  </a:lnTo>
                  <a:lnTo>
                    <a:pt x="1522" y="478"/>
                  </a:lnTo>
                  <a:cubicBezTo>
                    <a:pt x="1755" y="308"/>
                    <a:pt x="1586" y="0"/>
                    <a:pt x="136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51" name="Google Shape;11551;p67"/>
            <p:cNvSpPr/>
            <p:nvPr/>
          </p:nvSpPr>
          <p:spPr>
            <a:xfrm>
              <a:off x="5544501" y="3157884"/>
              <a:ext cx="93774" cy="55908"/>
            </a:xfrm>
            <a:custGeom>
              <a:avLst/>
              <a:gdLst/>
              <a:ahLst/>
              <a:cxnLst/>
              <a:rect l="l" t="t" r="r" b="b"/>
              <a:pathLst>
                <a:path w="3571" h="2129" extrusionOk="0">
                  <a:moveTo>
                    <a:pt x="2211" y="0"/>
                  </a:moveTo>
                  <a:cubicBezTo>
                    <a:pt x="1988" y="0"/>
                    <a:pt x="1824" y="308"/>
                    <a:pt x="2049" y="478"/>
                  </a:cubicBezTo>
                  <a:lnTo>
                    <a:pt x="2479" y="804"/>
                  </a:lnTo>
                  <a:lnTo>
                    <a:pt x="355" y="804"/>
                  </a:lnTo>
                  <a:cubicBezTo>
                    <a:pt x="1" y="804"/>
                    <a:pt x="1" y="1330"/>
                    <a:pt x="355" y="1330"/>
                  </a:cubicBezTo>
                  <a:lnTo>
                    <a:pt x="2479" y="1330"/>
                  </a:lnTo>
                  <a:lnTo>
                    <a:pt x="2049" y="1646"/>
                  </a:lnTo>
                  <a:cubicBezTo>
                    <a:pt x="1825" y="1816"/>
                    <a:pt x="1987" y="2128"/>
                    <a:pt x="2208" y="2128"/>
                  </a:cubicBezTo>
                  <a:cubicBezTo>
                    <a:pt x="2261" y="2128"/>
                    <a:pt x="2318" y="2110"/>
                    <a:pt x="2374" y="2067"/>
                  </a:cubicBezTo>
                  <a:lnTo>
                    <a:pt x="3427" y="1273"/>
                  </a:lnTo>
                  <a:cubicBezTo>
                    <a:pt x="3570" y="1168"/>
                    <a:pt x="3570" y="957"/>
                    <a:pt x="3427" y="852"/>
                  </a:cubicBezTo>
                  <a:lnTo>
                    <a:pt x="2374" y="57"/>
                  </a:lnTo>
                  <a:cubicBezTo>
                    <a:pt x="2319" y="17"/>
                    <a:pt x="2263" y="0"/>
                    <a:pt x="221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52" name="Google Shape;11552;p67"/>
            <p:cNvSpPr/>
            <p:nvPr/>
          </p:nvSpPr>
          <p:spPr>
            <a:xfrm>
              <a:off x="5519134" y="3178971"/>
              <a:ext cx="13839" cy="13865"/>
            </a:xfrm>
            <a:custGeom>
              <a:avLst/>
              <a:gdLst/>
              <a:ahLst/>
              <a:cxnLst/>
              <a:rect l="l" t="t" r="r" b="b"/>
              <a:pathLst>
                <a:path w="527" h="528" extrusionOk="0">
                  <a:moveTo>
                    <a:pt x="259" y="1"/>
                  </a:moveTo>
                  <a:cubicBezTo>
                    <a:pt x="115" y="1"/>
                    <a:pt x="0" y="116"/>
                    <a:pt x="0" y="259"/>
                  </a:cubicBezTo>
                  <a:cubicBezTo>
                    <a:pt x="0" y="412"/>
                    <a:pt x="115" y="527"/>
                    <a:pt x="259" y="527"/>
                  </a:cubicBezTo>
                  <a:cubicBezTo>
                    <a:pt x="412" y="527"/>
                    <a:pt x="527" y="412"/>
                    <a:pt x="527" y="259"/>
                  </a:cubicBezTo>
                  <a:cubicBezTo>
                    <a:pt x="527" y="116"/>
                    <a:pt x="412" y="1"/>
                    <a:pt x="259" y="1"/>
                  </a:cubicBezTo>
                  <a:close/>
                </a:path>
              </a:pathLst>
            </a:custGeom>
            <a:solidFill>
              <a:srgbClr val="4B637A"/>
            </a:solidFill>
            <a:ln>
              <a:noFill/>
            </a:ln>
          </p:spPr>
          <p:txBody>
            <a:bodyPr spcFirstLastPara="1" wrap="square" lIns="91425" tIns="91425" rIns="91425" bIns="91425" anchor="ctr" anchorCtr="0">
              <a:noAutofit/>
            </a:bodyPr>
            <a:lstStyle/>
            <a:p>
              <a:endParaRPr/>
            </a:p>
          </p:txBody>
        </p:sp>
      </p:grpSp>
      <p:grpSp>
        <p:nvGrpSpPr>
          <p:cNvPr id="11553" name="Google Shape;11553;p67"/>
          <p:cNvGrpSpPr/>
          <p:nvPr/>
        </p:nvGrpSpPr>
        <p:grpSpPr>
          <a:xfrm>
            <a:off x="4879048" y="2279920"/>
            <a:ext cx="398075" cy="340303"/>
            <a:chOff x="4879047" y="2432320"/>
            <a:chExt cx="398075" cy="340303"/>
          </a:xfrm>
        </p:grpSpPr>
        <p:sp>
          <p:nvSpPr>
            <p:cNvPr id="11554" name="Google Shape;11554;p67"/>
            <p:cNvSpPr/>
            <p:nvPr/>
          </p:nvSpPr>
          <p:spPr>
            <a:xfrm>
              <a:off x="5071795" y="2432320"/>
              <a:ext cx="186000" cy="181483"/>
            </a:xfrm>
            <a:custGeom>
              <a:avLst/>
              <a:gdLst/>
              <a:ahLst/>
              <a:cxnLst/>
              <a:rect l="l" t="t" r="r" b="b"/>
              <a:pathLst>
                <a:path w="7083" h="6911" extrusionOk="0">
                  <a:moveTo>
                    <a:pt x="708" y="1"/>
                  </a:moveTo>
                  <a:cubicBezTo>
                    <a:pt x="316" y="1"/>
                    <a:pt x="0" y="326"/>
                    <a:pt x="0" y="709"/>
                  </a:cubicBezTo>
                  <a:lnTo>
                    <a:pt x="0" y="4489"/>
                  </a:lnTo>
                  <a:cubicBezTo>
                    <a:pt x="0" y="4881"/>
                    <a:pt x="316" y="5197"/>
                    <a:pt x="708" y="5197"/>
                  </a:cubicBezTo>
                  <a:lnTo>
                    <a:pt x="1416" y="5197"/>
                  </a:lnTo>
                  <a:lnTo>
                    <a:pt x="1024" y="6776"/>
                  </a:lnTo>
                  <a:cubicBezTo>
                    <a:pt x="1009" y="6849"/>
                    <a:pt x="1073" y="6911"/>
                    <a:pt x="1142" y="6911"/>
                  </a:cubicBezTo>
                  <a:cubicBezTo>
                    <a:pt x="1163" y="6911"/>
                    <a:pt x="1185" y="6905"/>
                    <a:pt x="1206" y="6891"/>
                  </a:cubicBezTo>
                  <a:lnTo>
                    <a:pt x="3541" y="5197"/>
                  </a:lnTo>
                  <a:lnTo>
                    <a:pt x="6374" y="5197"/>
                  </a:lnTo>
                  <a:cubicBezTo>
                    <a:pt x="6766" y="5197"/>
                    <a:pt x="7082" y="4872"/>
                    <a:pt x="7082" y="4489"/>
                  </a:cubicBezTo>
                  <a:lnTo>
                    <a:pt x="7082" y="709"/>
                  </a:lnTo>
                  <a:cubicBezTo>
                    <a:pt x="7082" y="326"/>
                    <a:pt x="6766" y="1"/>
                    <a:pt x="637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55" name="Google Shape;11555;p67"/>
            <p:cNvSpPr/>
            <p:nvPr/>
          </p:nvSpPr>
          <p:spPr>
            <a:xfrm>
              <a:off x="5102204" y="2463412"/>
              <a:ext cx="32405" cy="12500"/>
            </a:xfrm>
            <a:custGeom>
              <a:avLst/>
              <a:gdLst/>
              <a:ahLst/>
              <a:cxnLst/>
              <a:rect l="l" t="t" r="r" b="b"/>
              <a:pathLst>
                <a:path w="1234" h="476" extrusionOk="0">
                  <a:moveTo>
                    <a:pt x="227" y="0"/>
                  </a:moveTo>
                  <a:cubicBezTo>
                    <a:pt x="1" y="0"/>
                    <a:pt x="1" y="475"/>
                    <a:pt x="227" y="475"/>
                  </a:cubicBezTo>
                  <a:cubicBezTo>
                    <a:pt x="237" y="475"/>
                    <a:pt x="248" y="474"/>
                    <a:pt x="258" y="472"/>
                  </a:cubicBezTo>
                  <a:lnTo>
                    <a:pt x="967" y="472"/>
                  </a:lnTo>
                  <a:cubicBezTo>
                    <a:pt x="978" y="474"/>
                    <a:pt x="989" y="475"/>
                    <a:pt x="999" y="475"/>
                  </a:cubicBezTo>
                  <a:cubicBezTo>
                    <a:pt x="1233" y="475"/>
                    <a:pt x="1233" y="0"/>
                    <a:pt x="999" y="0"/>
                  </a:cubicBezTo>
                  <a:cubicBezTo>
                    <a:pt x="989" y="0"/>
                    <a:pt x="978" y="1"/>
                    <a:pt x="967" y="3"/>
                  </a:cubicBezTo>
                  <a:lnTo>
                    <a:pt x="258" y="3"/>
                  </a:lnTo>
                  <a:cubicBezTo>
                    <a:pt x="248" y="1"/>
                    <a:pt x="237" y="0"/>
                    <a:pt x="22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56" name="Google Shape;11556;p67"/>
            <p:cNvSpPr/>
            <p:nvPr/>
          </p:nvSpPr>
          <p:spPr>
            <a:xfrm>
              <a:off x="5145454" y="2463412"/>
              <a:ext cx="82141" cy="12500"/>
            </a:xfrm>
            <a:custGeom>
              <a:avLst/>
              <a:gdLst/>
              <a:ahLst/>
              <a:cxnLst/>
              <a:rect l="l" t="t" r="r" b="b"/>
              <a:pathLst>
                <a:path w="3128" h="476" extrusionOk="0">
                  <a:moveTo>
                    <a:pt x="235" y="0"/>
                  </a:moveTo>
                  <a:cubicBezTo>
                    <a:pt x="0" y="0"/>
                    <a:pt x="0" y="475"/>
                    <a:pt x="235" y="475"/>
                  </a:cubicBezTo>
                  <a:cubicBezTo>
                    <a:pt x="245" y="475"/>
                    <a:pt x="256" y="474"/>
                    <a:pt x="267" y="472"/>
                  </a:cubicBezTo>
                  <a:lnTo>
                    <a:pt x="2861" y="472"/>
                  </a:lnTo>
                  <a:cubicBezTo>
                    <a:pt x="2872" y="474"/>
                    <a:pt x="2883" y="475"/>
                    <a:pt x="2893" y="475"/>
                  </a:cubicBezTo>
                  <a:cubicBezTo>
                    <a:pt x="3127" y="475"/>
                    <a:pt x="3127" y="0"/>
                    <a:pt x="2893" y="0"/>
                  </a:cubicBezTo>
                  <a:cubicBezTo>
                    <a:pt x="2883" y="0"/>
                    <a:pt x="2872" y="1"/>
                    <a:pt x="2861" y="3"/>
                  </a:cubicBezTo>
                  <a:lnTo>
                    <a:pt x="267" y="3"/>
                  </a:lnTo>
                  <a:cubicBezTo>
                    <a:pt x="256" y="1"/>
                    <a:pt x="245" y="0"/>
                    <a:pt x="23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57" name="Google Shape;11557;p67"/>
            <p:cNvSpPr/>
            <p:nvPr/>
          </p:nvSpPr>
          <p:spPr>
            <a:xfrm>
              <a:off x="5102204" y="2494320"/>
              <a:ext cx="125392" cy="12500"/>
            </a:xfrm>
            <a:custGeom>
              <a:avLst/>
              <a:gdLst/>
              <a:ahLst/>
              <a:cxnLst/>
              <a:rect l="l" t="t" r="r" b="b"/>
              <a:pathLst>
                <a:path w="4775" h="476" extrusionOk="0">
                  <a:moveTo>
                    <a:pt x="227" y="1"/>
                  </a:moveTo>
                  <a:cubicBezTo>
                    <a:pt x="1" y="1"/>
                    <a:pt x="1" y="475"/>
                    <a:pt x="227" y="475"/>
                  </a:cubicBezTo>
                  <a:cubicBezTo>
                    <a:pt x="237" y="475"/>
                    <a:pt x="248" y="474"/>
                    <a:pt x="258" y="472"/>
                  </a:cubicBezTo>
                  <a:lnTo>
                    <a:pt x="4508" y="472"/>
                  </a:lnTo>
                  <a:cubicBezTo>
                    <a:pt x="4519" y="474"/>
                    <a:pt x="4530" y="475"/>
                    <a:pt x="4540" y="475"/>
                  </a:cubicBezTo>
                  <a:cubicBezTo>
                    <a:pt x="4774" y="475"/>
                    <a:pt x="4774" y="1"/>
                    <a:pt x="4540" y="1"/>
                  </a:cubicBezTo>
                  <a:cubicBezTo>
                    <a:pt x="4530" y="1"/>
                    <a:pt x="4519" y="2"/>
                    <a:pt x="4508" y="3"/>
                  </a:cubicBezTo>
                  <a:lnTo>
                    <a:pt x="258" y="3"/>
                  </a:lnTo>
                  <a:cubicBezTo>
                    <a:pt x="248" y="2"/>
                    <a:pt x="237" y="1"/>
                    <a:pt x="227" y="1"/>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558" name="Google Shape;11558;p67"/>
            <p:cNvSpPr/>
            <p:nvPr/>
          </p:nvSpPr>
          <p:spPr>
            <a:xfrm>
              <a:off x="5102178" y="2525255"/>
              <a:ext cx="81984" cy="12710"/>
            </a:xfrm>
            <a:custGeom>
              <a:avLst/>
              <a:gdLst/>
              <a:ahLst/>
              <a:cxnLst/>
              <a:rect l="l" t="t" r="r" b="b"/>
              <a:pathLst>
                <a:path w="3122" h="484" extrusionOk="0">
                  <a:moveTo>
                    <a:pt x="234" y="1"/>
                  </a:moveTo>
                  <a:cubicBezTo>
                    <a:pt x="0" y="1"/>
                    <a:pt x="0" y="483"/>
                    <a:pt x="234" y="483"/>
                  </a:cubicBezTo>
                  <a:cubicBezTo>
                    <a:pt x="242" y="483"/>
                    <a:pt x="250" y="482"/>
                    <a:pt x="259" y="481"/>
                  </a:cubicBezTo>
                  <a:lnTo>
                    <a:pt x="2863" y="481"/>
                  </a:lnTo>
                  <a:cubicBezTo>
                    <a:pt x="2872" y="482"/>
                    <a:pt x="2880" y="483"/>
                    <a:pt x="2888" y="483"/>
                  </a:cubicBezTo>
                  <a:cubicBezTo>
                    <a:pt x="3122" y="483"/>
                    <a:pt x="3122" y="1"/>
                    <a:pt x="2888" y="1"/>
                  </a:cubicBezTo>
                  <a:cubicBezTo>
                    <a:pt x="2880" y="1"/>
                    <a:pt x="2872" y="1"/>
                    <a:pt x="2863" y="3"/>
                  </a:cubicBezTo>
                  <a:lnTo>
                    <a:pt x="259" y="3"/>
                  </a:lnTo>
                  <a:cubicBezTo>
                    <a:pt x="250" y="1"/>
                    <a:pt x="242" y="1"/>
                    <a:pt x="234"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559" name="Google Shape;11559;p67"/>
            <p:cNvSpPr/>
            <p:nvPr/>
          </p:nvSpPr>
          <p:spPr>
            <a:xfrm>
              <a:off x="5195164" y="2525255"/>
              <a:ext cx="32484" cy="12710"/>
            </a:xfrm>
            <a:custGeom>
              <a:avLst/>
              <a:gdLst/>
              <a:ahLst/>
              <a:cxnLst/>
              <a:rect l="l" t="t" r="r" b="b"/>
              <a:pathLst>
                <a:path w="1237" h="484" extrusionOk="0">
                  <a:moveTo>
                    <a:pt x="234" y="1"/>
                  </a:moveTo>
                  <a:cubicBezTo>
                    <a:pt x="0" y="1"/>
                    <a:pt x="0" y="483"/>
                    <a:pt x="234" y="483"/>
                  </a:cubicBezTo>
                  <a:cubicBezTo>
                    <a:pt x="242" y="483"/>
                    <a:pt x="251" y="482"/>
                    <a:pt x="259" y="481"/>
                  </a:cubicBezTo>
                  <a:lnTo>
                    <a:pt x="968" y="481"/>
                  </a:lnTo>
                  <a:cubicBezTo>
                    <a:pt x="977" y="482"/>
                    <a:pt x="986" y="483"/>
                    <a:pt x="995" y="483"/>
                  </a:cubicBezTo>
                  <a:cubicBezTo>
                    <a:pt x="1236" y="483"/>
                    <a:pt x="1236" y="1"/>
                    <a:pt x="995" y="1"/>
                  </a:cubicBezTo>
                  <a:cubicBezTo>
                    <a:pt x="986" y="1"/>
                    <a:pt x="977" y="1"/>
                    <a:pt x="968" y="3"/>
                  </a:cubicBezTo>
                  <a:lnTo>
                    <a:pt x="259" y="3"/>
                  </a:lnTo>
                  <a:cubicBezTo>
                    <a:pt x="251" y="1"/>
                    <a:pt x="242" y="1"/>
                    <a:pt x="234" y="1"/>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560" name="Google Shape;11560;p67"/>
            <p:cNvSpPr/>
            <p:nvPr/>
          </p:nvSpPr>
          <p:spPr>
            <a:xfrm>
              <a:off x="4898374" y="2711543"/>
              <a:ext cx="359421" cy="18618"/>
            </a:xfrm>
            <a:custGeom>
              <a:avLst/>
              <a:gdLst/>
              <a:ahLst/>
              <a:cxnLst/>
              <a:rect l="l" t="t" r="r" b="b"/>
              <a:pathLst>
                <a:path w="13687" h="709" extrusionOk="0">
                  <a:moveTo>
                    <a:pt x="1" y="0"/>
                  </a:moveTo>
                  <a:lnTo>
                    <a:pt x="1" y="708"/>
                  </a:lnTo>
                  <a:lnTo>
                    <a:pt x="13686" y="708"/>
                  </a:lnTo>
                  <a:lnTo>
                    <a:pt x="13686"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61" name="Google Shape;11561;p67"/>
            <p:cNvSpPr/>
            <p:nvPr/>
          </p:nvSpPr>
          <p:spPr>
            <a:xfrm>
              <a:off x="4891468" y="2711543"/>
              <a:ext cx="13603" cy="61081"/>
            </a:xfrm>
            <a:custGeom>
              <a:avLst/>
              <a:gdLst/>
              <a:ahLst/>
              <a:cxnLst/>
              <a:rect l="l" t="t" r="r" b="b"/>
              <a:pathLst>
                <a:path w="518" h="2326" extrusionOk="0">
                  <a:moveTo>
                    <a:pt x="24" y="0"/>
                  </a:moveTo>
                  <a:lnTo>
                    <a:pt x="24" y="2125"/>
                  </a:lnTo>
                  <a:cubicBezTo>
                    <a:pt x="0" y="2259"/>
                    <a:pt x="130" y="2326"/>
                    <a:pt x="259" y="2326"/>
                  </a:cubicBezTo>
                  <a:cubicBezTo>
                    <a:pt x="388" y="2326"/>
                    <a:pt x="517" y="2259"/>
                    <a:pt x="493" y="2125"/>
                  </a:cubicBezTo>
                  <a:lnTo>
                    <a:pt x="493"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62" name="Google Shape;11562;p67"/>
            <p:cNvSpPr/>
            <p:nvPr/>
          </p:nvSpPr>
          <p:spPr>
            <a:xfrm>
              <a:off x="5251728" y="2711543"/>
              <a:ext cx="12342" cy="61081"/>
            </a:xfrm>
            <a:custGeom>
              <a:avLst/>
              <a:gdLst/>
              <a:ahLst/>
              <a:cxnLst/>
              <a:rect l="l" t="t" r="r" b="b"/>
              <a:pathLst>
                <a:path w="470" h="2326" extrusionOk="0">
                  <a:moveTo>
                    <a:pt x="0" y="0"/>
                  </a:moveTo>
                  <a:lnTo>
                    <a:pt x="0" y="2125"/>
                  </a:lnTo>
                  <a:cubicBezTo>
                    <a:pt x="20" y="2259"/>
                    <a:pt x="127" y="2326"/>
                    <a:pt x="235" y="2326"/>
                  </a:cubicBezTo>
                  <a:cubicBezTo>
                    <a:pt x="343" y="2326"/>
                    <a:pt x="450" y="2259"/>
                    <a:pt x="469" y="2125"/>
                  </a:cubicBezTo>
                  <a:lnTo>
                    <a:pt x="469"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63" name="Google Shape;11563;p67"/>
            <p:cNvSpPr/>
            <p:nvPr/>
          </p:nvSpPr>
          <p:spPr>
            <a:xfrm>
              <a:off x="4935322" y="2578851"/>
              <a:ext cx="111868" cy="126416"/>
            </a:xfrm>
            <a:custGeom>
              <a:avLst/>
              <a:gdLst/>
              <a:ahLst/>
              <a:cxnLst/>
              <a:rect l="l" t="t" r="r" b="b"/>
              <a:pathLst>
                <a:path w="4260" h="4814" extrusionOk="0">
                  <a:moveTo>
                    <a:pt x="1417" y="0"/>
                  </a:moveTo>
                  <a:lnTo>
                    <a:pt x="1417" y="708"/>
                  </a:lnTo>
                  <a:cubicBezTo>
                    <a:pt x="1417" y="881"/>
                    <a:pt x="1321" y="1043"/>
                    <a:pt x="1158" y="1129"/>
                  </a:cubicBezTo>
                  <a:lnTo>
                    <a:pt x="393" y="1512"/>
                  </a:lnTo>
                  <a:cubicBezTo>
                    <a:pt x="153" y="1627"/>
                    <a:pt x="0" y="1876"/>
                    <a:pt x="0" y="2144"/>
                  </a:cubicBezTo>
                  <a:lnTo>
                    <a:pt x="0" y="4106"/>
                  </a:lnTo>
                  <a:cubicBezTo>
                    <a:pt x="0" y="4498"/>
                    <a:pt x="326" y="4814"/>
                    <a:pt x="709" y="4814"/>
                  </a:cubicBezTo>
                  <a:lnTo>
                    <a:pt x="4250" y="4814"/>
                  </a:lnTo>
                  <a:lnTo>
                    <a:pt x="4250" y="2144"/>
                  </a:lnTo>
                  <a:cubicBezTo>
                    <a:pt x="4259" y="1876"/>
                    <a:pt x="4106" y="1627"/>
                    <a:pt x="3867" y="1512"/>
                  </a:cubicBezTo>
                  <a:lnTo>
                    <a:pt x="3101" y="1129"/>
                  </a:lnTo>
                  <a:cubicBezTo>
                    <a:pt x="2938" y="1043"/>
                    <a:pt x="2843" y="881"/>
                    <a:pt x="2833" y="708"/>
                  </a:cubicBezTo>
                  <a:lnTo>
                    <a:pt x="2833"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64" name="Google Shape;11564;p67"/>
            <p:cNvSpPr/>
            <p:nvPr/>
          </p:nvSpPr>
          <p:spPr>
            <a:xfrm>
              <a:off x="4972270" y="2578851"/>
              <a:ext cx="37972" cy="24632"/>
            </a:xfrm>
            <a:custGeom>
              <a:avLst/>
              <a:gdLst/>
              <a:ahLst/>
              <a:cxnLst/>
              <a:rect l="l" t="t" r="r" b="b"/>
              <a:pathLst>
                <a:path w="1446" h="938" extrusionOk="0">
                  <a:moveTo>
                    <a:pt x="10" y="0"/>
                  </a:moveTo>
                  <a:lnTo>
                    <a:pt x="10" y="708"/>
                  </a:lnTo>
                  <a:cubicBezTo>
                    <a:pt x="10" y="737"/>
                    <a:pt x="10" y="766"/>
                    <a:pt x="0" y="794"/>
                  </a:cubicBezTo>
                  <a:cubicBezTo>
                    <a:pt x="230" y="890"/>
                    <a:pt x="469" y="938"/>
                    <a:pt x="728" y="938"/>
                  </a:cubicBezTo>
                  <a:cubicBezTo>
                    <a:pt x="967" y="938"/>
                    <a:pt x="1216" y="890"/>
                    <a:pt x="1445" y="794"/>
                  </a:cubicBezTo>
                  <a:cubicBezTo>
                    <a:pt x="1436" y="766"/>
                    <a:pt x="1426" y="737"/>
                    <a:pt x="1426" y="708"/>
                  </a:cubicBezTo>
                  <a:lnTo>
                    <a:pt x="1426"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565" name="Google Shape;11565;p67"/>
            <p:cNvSpPr/>
            <p:nvPr/>
          </p:nvSpPr>
          <p:spPr>
            <a:xfrm>
              <a:off x="4935322" y="2611256"/>
              <a:ext cx="111868" cy="94011"/>
            </a:xfrm>
            <a:custGeom>
              <a:avLst/>
              <a:gdLst/>
              <a:ahLst/>
              <a:cxnLst/>
              <a:rect l="l" t="t" r="r" b="b"/>
              <a:pathLst>
                <a:path w="4260" h="3580" extrusionOk="0">
                  <a:moveTo>
                    <a:pt x="938" y="1"/>
                  </a:moveTo>
                  <a:lnTo>
                    <a:pt x="393" y="278"/>
                  </a:lnTo>
                  <a:cubicBezTo>
                    <a:pt x="153" y="393"/>
                    <a:pt x="0" y="642"/>
                    <a:pt x="0" y="910"/>
                  </a:cubicBezTo>
                  <a:lnTo>
                    <a:pt x="0" y="2872"/>
                  </a:lnTo>
                  <a:cubicBezTo>
                    <a:pt x="0" y="3264"/>
                    <a:pt x="326" y="3580"/>
                    <a:pt x="718" y="3580"/>
                  </a:cubicBezTo>
                  <a:lnTo>
                    <a:pt x="4259" y="3580"/>
                  </a:lnTo>
                  <a:lnTo>
                    <a:pt x="4259" y="910"/>
                  </a:lnTo>
                  <a:cubicBezTo>
                    <a:pt x="4259" y="642"/>
                    <a:pt x="4106" y="393"/>
                    <a:pt x="3867" y="278"/>
                  </a:cubicBezTo>
                  <a:lnTo>
                    <a:pt x="3321" y="1"/>
                  </a:lnTo>
                  <a:cubicBezTo>
                    <a:pt x="3044" y="436"/>
                    <a:pt x="2587" y="654"/>
                    <a:pt x="2130" y="654"/>
                  </a:cubicBezTo>
                  <a:cubicBezTo>
                    <a:pt x="1673" y="654"/>
                    <a:pt x="1216" y="436"/>
                    <a:pt x="93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6" name="Google Shape;11566;p67"/>
            <p:cNvSpPr/>
            <p:nvPr/>
          </p:nvSpPr>
          <p:spPr>
            <a:xfrm>
              <a:off x="5022269" y="2623835"/>
              <a:ext cx="24921" cy="81432"/>
            </a:xfrm>
            <a:custGeom>
              <a:avLst/>
              <a:gdLst/>
              <a:ahLst/>
              <a:cxnLst/>
              <a:rect l="l" t="t" r="r" b="b"/>
              <a:pathLst>
                <a:path w="949" h="3101" extrusionOk="0">
                  <a:moveTo>
                    <a:pt x="805" y="0"/>
                  </a:moveTo>
                  <a:lnTo>
                    <a:pt x="173" y="498"/>
                  </a:lnTo>
                  <a:cubicBezTo>
                    <a:pt x="68" y="584"/>
                    <a:pt x="1" y="728"/>
                    <a:pt x="1" y="871"/>
                  </a:cubicBezTo>
                  <a:lnTo>
                    <a:pt x="1" y="3101"/>
                  </a:lnTo>
                  <a:lnTo>
                    <a:pt x="948" y="3101"/>
                  </a:lnTo>
                  <a:lnTo>
                    <a:pt x="948" y="431"/>
                  </a:lnTo>
                  <a:cubicBezTo>
                    <a:pt x="939" y="278"/>
                    <a:pt x="891" y="125"/>
                    <a:pt x="805"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7" name="Google Shape;11567;p67"/>
            <p:cNvSpPr/>
            <p:nvPr/>
          </p:nvSpPr>
          <p:spPr>
            <a:xfrm>
              <a:off x="4935322" y="2624071"/>
              <a:ext cx="55803" cy="81196"/>
            </a:xfrm>
            <a:custGeom>
              <a:avLst/>
              <a:gdLst/>
              <a:ahLst/>
              <a:cxnLst/>
              <a:rect l="l" t="t" r="r" b="b"/>
              <a:pathLst>
                <a:path w="2125" h="3092" extrusionOk="0">
                  <a:moveTo>
                    <a:pt x="144" y="1"/>
                  </a:moveTo>
                  <a:cubicBezTo>
                    <a:pt x="58" y="125"/>
                    <a:pt x="0" y="269"/>
                    <a:pt x="0" y="422"/>
                  </a:cubicBezTo>
                  <a:lnTo>
                    <a:pt x="0" y="2384"/>
                  </a:lnTo>
                  <a:cubicBezTo>
                    <a:pt x="0" y="2776"/>
                    <a:pt x="326" y="3092"/>
                    <a:pt x="709" y="3092"/>
                  </a:cubicBezTo>
                  <a:lnTo>
                    <a:pt x="2125" y="3092"/>
                  </a:lnTo>
                  <a:lnTo>
                    <a:pt x="2125" y="2154"/>
                  </a:lnTo>
                  <a:lnTo>
                    <a:pt x="1187" y="2154"/>
                  </a:lnTo>
                  <a:cubicBezTo>
                    <a:pt x="1053" y="2144"/>
                    <a:pt x="948" y="2039"/>
                    <a:pt x="948" y="1915"/>
                  </a:cubicBezTo>
                  <a:lnTo>
                    <a:pt x="948" y="862"/>
                  </a:lnTo>
                  <a:cubicBezTo>
                    <a:pt x="948" y="719"/>
                    <a:pt x="881" y="585"/>
                    <a:pt x="776" y="498"/>
                  </a:cubicBezTo>
                  <a:lnTo>
                    <a:pt x="144"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8" name="Google Shape;11568;p67"/>
            <p:cNvSpPr/>
            <p:nvPr/>
          </p:nvSpPr>
          <p:spPr>
            <a:xfrm>
              <a:off x="4966492" y="2475807"/>
              <a:ext cx="49526" cy="43487"/>
            </a:xfrm>
            <a:custGeom>
              <a:avLst/>
              <a:gdLst/>
              <a:ahLst/>
              <a:cxnLst/>
              <a:rect l="l" t="t" r="r" b="b"/>
              <a:pathLst>
                <a:path w="1886" h="1656" extrusionOk="0">
                  <a:moveTo>
                    <a:pt x="938" y="0"/>
                  </a:moveTo>
                  <a:cubicBezTo>
                    <a:pt x="421" y="0"/>
                    <a:pt x="0" y="374"/>
                    <a:pt x="0" y="823"/>
                  </a:cubicBezTo>
                  <a:cubicBezTo>
                    <a:pt x="0" y="1283"/>
                    <a:pt x="421" y="1656"/>
                    <a:pt x="938" y="1656"/>
                  </a:cubicBezTo>
                  <a:cubicBezTo>
                    <a:pt x="1464" y="1656"/>
                    <a:pt x="1885" y="1283"/>
                    <a:pt x="1885" y="823"/>
                  </a:cubicBezTo>
                  <a:cubicBezTo>
                    <a:pt x="1885" y="374"/>
                    <a:pt x="1464" y="0"/>
                    <a:pt x="93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69" name="Google Shape;11569;p67"/>
            <p:cNvSpPr/>
            <p:nvPr/>
          </p:nvSpPr>
          <p:spPr>
            <a:xfrm>
              <a:off x="4966230" y="2475807"/>
              <a:ext cx="34453" cy="43487"/>
            </a:xfrm>
            <a:custGeom>
              <a:avLst/>
              <a:gdLst/>
              <a:ahLst/>
              <a:cxnLst/>
              <a:rect l="l" t="t" r="r" b="b"/>
              <a:pathLst>
                <a:path w="1312" h="1656" extrusionOk="0">
                  <a:moveTo>
                    <a:pt x="948" y="0"/>
                  </a:moveTo>
                  <a:cubicBezTo>
                    <a:pt x="431" y="0"/>
                    <a:pt x="1" y="374"/>
                    <a:pt x="1" y="833"/>
                  </a:cubicBezTo>
                  <a:cubicBezTo>
                    <a:pt x="1" y="1283"/>
                    <a:pt x="431" y="1656"/>
                    <a:pt x="948" y="1656"/>
                  </a:cubicBezTo>
                  <a:cubicBezTo>
                    <a:pt x="1072" y="1656"/>
                    <a:pt x="1187" y="1637"/>
                    <a:pt x="1312" y="1599"/>
                  </a:cubicBezTo>
                  <a:cubicBezTo>
                    <a:pt x="967" y="1493"/>
                    <a:pt x="728" y="1177"/>
                    <a:pt x="718" y="823"/>
                  </a:cubicBezTo>
                  <a:cubicBezTo>
                    <a:pt x="728" y="469"/>
                    <a:pt x="967" y="163"/>
                    <a:pt x="1312" y="67"/>
                  </a:cubicBezTo>
                  <a:cubicBezTo>
                    <a:pt x="1187" y="19"/>
                    <a:pt x="1072" y="0"/>
                    <a:pt x="94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0" name="Google Shape;11570;p67"/>
            <p:cNvSpPr/>
            <p:nvPr/>
          </p:nvSpPr>
          <p:spPr>
            <a:xfrm>
              <a:off x="4947874" y="2494399"/>
              <a:ext cx="86737" cy="86737"/>
            </a:xfrm>
            <a:custGeom>
              <a:avLst/>
              <a:gdLst/>
              <a:ahLst/>
              <a:cxnLst/>
              <a:rect l="l" t="t" r="r" b="b"/>
              <a:pathLst>
                <a:path w="3303" h="3303" extrusionOk="0">
                  <a:moveTo>
                    <a:pt x="1647" y="0"/>
                  </a:moveTo>
                  <a:cubicBezTo>
                    <a:pt x="738" y="0"/>
                    <a:pt x="1" y="737"/>
                    <a:pt x="1" y="1656"/>
                  </a:cubicBezTo>
                  <a:cubicBezTo>
                    <a:pt x="1" y="2565"/>
                    <a:pt x="738" y="3302"/>
                    <a:pt x="1647" y="3302"/>
                  </a:cubicBezTo>
                  <a:cubicBezTo>
                    <a:pt x="2566" y="3302"/>
                    <a:pt x="3303" y="2565"/>
                    <a:pt x="3303" y="1656"/>
                  </a:cubicBezTo>
                  <a:cubicBezTo>
                    <a:pt x="3303" y="737"/>
                    <a:pt x="2566" y="0"/>
                    <a:pt x="16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1" name="Google Shape;11571;p67"/>
            <p:cNvSpPr/>
            <p:nvPr/>
          </p:nvSpPr>
          <p:spPr>
            <a:xfrm>
              <a:off x="4963472" y="2494399"/>
              <a:ext cx="72898" cy="78176"/>
            </a:xfrm>
            <a:custGeom>
              <a:avLst/>
              <a:gdLst/>
              <a:ahLst/>
              <a:cxnLst/>
              <a:rect l="l" t="t" r="r" b="b"/>
              <a:pathLst>
                <a:path w="2776" h="2977" extrusionOk="0">
                  <a:moveTo>
                    <a:pt x="1063" y="0"/>
                  </a:moveTo>
                  <a:cubicBezTo>
                    <a:pt x="268" y="0"/>
                    <a:pt x="0" y="1092"/>
                    <a:pt x="718" y="1436"/>
                  </a:cubicBezTo>
                  <a:cubicBezTo>
                    <a:pt x="737" y="1446"/>
                    <a:pt x="756" y="1455"/>
                    <a:pt x="775" y="1465"/>
                  </a:cubicBezTo>
                  <a:lnTo>
                    <a:pt x="1598" y="2958"/>
                  </a:lnTo>
                  <a:cubicBezTo>
                    <a:pt x="1598" y="2958"/>
                    <a:pt x="1819" y="2967"/>
                    <a:pt x="2039" y="2977"/>
                  </a:cubicBezTo>
                  <a:cubicBezTo>
                    <a:pt x="2527" y="2613"/>
                    <a:pt x="2776" y="2020"/>
                    <a:pt x="2689" y="1426"/>
                  </a:cubicBezTo>
                  <a:cubicBezTo>
                    <a:pt x="2594" y="747"/>
                    <a:pt x="2087" y="192"/>
                    <a:pt x="1417" y="39"/>
                  </a:cubicBezTo>
                  <a:cubicBezTo>
                    <a:pt x="1302" y="20"/>
                    <a:pt x="1177" y="0"/>
                    <a:pt x="106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572" name="Google Shape;11572;p67"/>
            <p:cNvSpPr/>
            <p:nvPr/>
          </p:nvSpPr>
          <p:spPr>
            <a:xfrm>
              <a:off x="4953914" y="2532660"/>
              <a:ext cx="74421" cy="61028"/>
            </a:xfrm>
            <a:custGeom>
              <a:avLst/>
              <a:gdLst/>
              <a:ahLst/>
              <a:cxnLst/>
              <a:rect l="l" t="t" r="r" b="b"/>
              <a:pathLst>
                <a:path w="2834" h="2324" extrusionOk="0">
                  <a:moveTo>
                    <a:pt x="1093" y="0"/>
                  </a:moveTo>
                  <a:cubicBezTo>
                    <a:pt x="1006" y="0"/>
                    <a:pt x="921" y="53"/>
                    <a:pt x="881" y="132"/>
                  </a:cubicBezTo>
                  <a:cubicBezTo>
                    <a:pt x="804" y="295"/>
                    <a:pt x="699" y="438"/>
                    <a:pt x="565" y="563"/>
                  </a:cubicBezTo>
                  <a:cubicBezTo>
                    <a:pt x="431" y="668"/>
                    <a:pt x="297" y="764"/>
                    <a:pt x="144" y="840"/>
                  </a:cubicBezTo>
                  <a:cubicBezTo>
                    <a:pt x="58" y="888"/>
                    <a:pt x="1" y="984"/>
                    <a:pt x="20" y="1089"/>
                  </a:cubicBezTo>
                  <a:cubicBezTo>
                    <a:pt x="106" y="1797"/>
                    <a:pt x="709" y="2324"/>
                    <a:pt x="1427" y="2324"/>
                  </a:cubicBezTo>
                  <a:cubicBezTo>
                    <a:pt x="2163" y="2324"/>
                    <a:pt x="2776" y="1750"/>
                    <a:pt x="2833" y="1013"/>
                  </a:cubicBezTo>
                  <a:cubicBezTo>
                    <a:pt x="2833" y="946"/>
                    <a:pt x="2805" y="879"/>
                    <a:pt x="2757" y="831"/>
                  </a:cubicBezTo>
                  <a:cubicBezTo>
                    <a:pt x="2288" y="438"/>
                    <a:pt x="1742" y="161"/>
                    <a:pt x="1149" y="8"/>
                  </a:cubicBezTo>
                  <a:cubicBezTo>
                    <a:pt x="1131" y="3"/>
                    <a:pt x="1112" y="0"/>
                    <a:pt x="109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73" name="Google Shape;11573;p67"/>
            <p:cNvSpPr/>
            <p:nvPr/>
          </p:nvSpPr>
          <p:spPr>
            <a:xfrm>
              <a:off x="4953914" y="2532660"/>
              <a:ext cx="74657" cy="60529"/>
            </a:xfrm>
            <a:custGeom>
              <a:avLst/>
              <a:gdLst/>
              <a:ahLst/>
              <a:cxnLst/>
              <a:rect l="l" t="t" r="r" b="b"/>
              <a:pathLst>
                <a:path w="2843" h="2305" extrusionOk="0">
                  <a:moveTo>
                    <a:pt x="1093" y="0"/>
                  </a:moveTo>
                  <a:cubicBezTo>
                    <a:pt x="1006" y="0"/>
                    <a:pt x="921" y="53"/>
                    <a:pt x="881" y="132"/>
                  </a:cubicBezTo>
                  <a:cubicBezTo>
                    <a:pt x="824" y="247"/>
                    <a:pt x="757" y="352"/>
                    <a:pt x="670" y="448"/>
                  </a:cubicBezTo>
                  <a:cubicBezTo>
                    <a:pt x="632" y="486"/>
                    <a:pt x="603" y="525"/>
                    <a:pt x="565" y="563"/>
                  </a:cubicBezTo>
                  <a:cubicBezTo>
                    <a:pt x="431" y="668"/>
                    <a:pt x="297" y="764"/>
                    <a:pt x="144" y="840"/>
                  </a:cubicBezTo>
                  <a:cubicBezTo>
                    <a:pt x="58" y="888"/>
                    <a:pt x="1" y="984"/>
                    <a:pt x="20" y="1089"/>
                  </a:cubicBezTo>
                  <a:cubicBezTo>
                    <a:pt x="106" y="1711"/>
                    <a:pt x="584" y="2209"/>
                    <a:pt x="1206" y="2305"/>
                  </a:cubicBezTo>
                  <a:cubicBezTo>
                    <a:pt x="891" y="2104"/>
                    <a:pt x="699" y="1750"/>
                    <a:pt x="718" y="1376"/>
                  </a:cubicBezTo>
                  <a:lnTo>
                    <a:pt x="718" y="1041"/>
                  </a:lnTo>
                  <a:cubicBezTo>
                    <a:pt x="766" y="1003"/>
                    <a:pt x="824" y="965"/>
                    <a:pt x="871" y="907"/>
                  </a:cubicBezTo>
                  <a:cubicBezTo>
                    <a:pt x="1005" y="793"/>
                    <a:pt x="1120" y="659"/>
                    <a:pt x="1216" y="515"/>
                  </a:cubicBezTo>
                  <a:cubicBezTo>
                    <a:pt x="1666" y="649"/>
                    <a:pt x="2087" y="879"/>
                    <a:pt x="2441" y="1185"/>
                  </a:cubicBezTo>
                  <a:cubicBezTo>
                    <a:pt x="2489" y="1223"/>
                    <a:pt x="2604" y="1328"/>
                    <a:pt x="2728" y="1443"/>
                  </a:cubicBezTo>
                  <a:cubicBezTo>
                    <a:pt x="2786" y="1309"/>
                    <a:pt x="2824" y="1166"/>
                    <a:pt x="2833" y="1013"/>
                  </a:cubicBezTo>
                  <a:cubicBezTo>
                    <a:pt x="2843" y="946"/>
                    <a:pt x="2805" y="869"/>
                    <a:pt x="2757" y="831"/>
                  </a:cubicBezTo>
                  <a:cubicBezTo>
                    <a:pt x="2288" y="438"/>
                    <a:pt x="1742" y="161"/>
                    <a:pt x="1149" y="8"/>
                  </a:cubicBezTo>
                  <a:cubicBezTo>
                    <a:pt x="1131" y="3"/>
                    <a:pt x="1112" y="0"/>
                    <a:pt x="1093"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74" name="Google Shape;11574;p67"/>
            <p:cNvSpPr/>
            <p:nvPr/>
          </p:nvSpPr>
          <p:spPr>
            <a:xfrm>
              <a:off x="4892098" y="2711543"/>
              <a:ext cx="12342" cy="18618"/>
            </a:xfrm>
            <a:custGeom>
              <a:avLst/>
              <a:gdLst/>
              <a:ahLst/>
              <a:cxnLst/>
              <a:rect l="l" t="t" r="r" b="b"/>
              <a:pathLst>
                <a:path w="470" h="709" extrusionOk="0">
                  <a:moveTo>
                    <a:pt x="0" y="0"/>
                  </a:moveTo>
                  <a:lnTo>
                    <a:pt x="0" y="708"/>
                  </a:lnTo>
                  <a:lnTo>
                    <a:pt x="469" y="708"/>
                  </a:lnTo>
                  <a:lnTo>
                    <a:pt x="469"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575" name="Google Shape;11575;p67"/>
            <p:cNvSpPr/>
            <p:nvPr/>
          </p:nvSpPr>
          <p:spPr>
            <a:xfrm>
              <a:off x="5251728" y="2711543"/>
              <a:ext cx="12342" cy="18618"/>
            </a:xfrm>
            <a:custGeom>
              <a:avLst/>
              <a:gdLst/>
              <a:ahLst/>
              <a:cxnLst/>
              <a:rect l="l" t="t" r="r" b="b"/>
              <a:pathLst>
                <a:path w="470" h="709" extrusionOk="0">
                  <a:moveTo>
                    <a:pt x="0" y="0"/>
                  </a:moveTo>
                  <a:lnTo>
                    <a:pt x="0" y="708"/>
                  </a:lnTo>
                  <a:lnTo>
                    <a:pt x="469" y="708"/>
                  </a:lnTo>
                  <a:lnTo>
                    <a:pt x="469"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576" name="Google Shape;11576;p67"/>
            <p:cNvSpPr/>
            <p:nvPr/>
          </p:nvSpPr>
          <p:spPr>
            <a:xfrm>
              <a:off x="4879047" y="2705188"/>
              <a:ext cx="398075" cy="12474"/>
            </a:xfrm>
            <a:custGeom>
              <a:avLst/>
              <a:gdLst/>
              <a:ahLst/>
              <a:cxnLst/>
              <a:rect l="l" t="t" r="r" b="b"/>
              <a:pathLst>
                <a:path w="15159" h="475" extrusionOk="0">
                  <a:moveTo>
                    <a:pt x="227" y="0"/>
                  </a:moveTo>
                  <a:cubicBezTo>
                    <a:pt x="1" y="0"/>
                    <a:pt x="1" y="475"/>
                    <a:pt x="227" y="475"/>
                  </a:cubicBezTo>
                  <a:cubicBezTo>
                    <a:pt x="237" y="475"/>
                    <a:pt x="247" y="474"/>
                    <a:pt x="258" y="472"/>
                  </a:cubicBezTo>
                  <a:lnTo>
                    <a:pt x="14901" y="472"/>
                  </a:lnTo>
                  <a:cubicBezTo>
                    <a:pt x="14911" y="474"/>
                    <a:pt x="14922" y="475"/>
                    <a:pt x="14932" y="475"/>
                  </a:cubicBezTo>
                  <a:cubicBezTo>
                    <a:pt x="15158" y="475"/>
                    <a:pt x="15158" y="0"/>
                    <a:pt x="14932" y="0"/>
                  </a:cubicBezTo>
                  <a:cubicBezTo>
                    <a:pt x="14922" y="0"/>
                    <a:pt x="14911" y="1"/>
                    <a:pt x="14901" y="3"/>
                  </a:cubicBezTo>
                  <a:lnTo>
                    <a:pt x="258" y="3"/>
                  </a:lnTo>
                  <a:cubicBezTo>
                    <a:pt x="247" y="1"/>
                    <a:pt x="237" y="0"/>
                    <a:pt x="22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77" name="Google Shape;11577;p67"/>
            <p:cNvSpPr/>
            <p:nvPr/>
          </p:nvSpPr>
          <p:spPr>
            <a:xfrm>
              <a:off x="4960190" y="2692688"/>
              <a:ext cx="37237" cy="12579"/>
            </a:xfrm>
            <a:custGeom>
              <a:avLst/>
              <a:gdLst/>
              <a:ahLst/>
              <a:cxnLst/>
              <a:rect l="l" t="t" r="r" b="b"/>
              <a:pathLst>
                <a:path w="1418" h="479" extrusionOk="0">
                  <a:moveTo>
                    <a:pt x="240" y="0"/>
                  </a:moveTo>
                  <a:cubicBezTo>
                    <a:pt x="106" y="0"/>
                    <a:pt x="1" y="106"/>
                    <a:pt x="1" y="240"/>
                  </a:cubicBezTo>
                  <a:cubicBezTo>
                    <a:pt x="1" y="374"/>
                    <a:pt x="106" y="479"/>
                    <a:pt x="240" y="479"/>
                  </a:cubicBezTo>
                  <a:lnTo>
                    <a:pt x="1417" y="479"/>
                  </a:lnTo>
                  <a:lnTo>
                    <a:pt x="1417"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78" name="Google Shape;11578;p67"/>
            <p:cNvSpPr/>
            <p:nvPr/>
          </p:nvSpPr>
          <p:spPr>
            <a:xfrm>
              <a:off x="4984822" y="2643188"/>
              <a:ext cx="86999" cy="62341"/>
            </a:xfrm>
            <a:custGeom>
              <a:avLst/>
              <a:gdLst/>
              <a:ahLst/>
              <a:cxnLst/>
              <a:rect l="l" t="t" r="r" b="b"/>
              <a:pathLst>
                <a:path w="3313" h="2374" extrusionOk="0">
                  <a:moveTo>
                    <a:pt x="250" y="0"/>
                  </a:moveTo>
                  <a:cubicBezTo>
                    <a:pt x="116" y="0"/>
                    <a:pt x="1" y="105"/>
                    <a:pt x="1" y="239"/>
                  </a:cubicBezTo>
                  <a:lnTo>
                    <a:pt x="1" y="2134"/>
                  </a:lnTo>
                  <a:cubicBezTo>
                    <a:pt x="1" y="2259"/>
                    <a:pt x="106" y="2374"/>
                    <a:pt x="240" y="2374"/>
                  </a:cubicBezTo>
                  <a:lnTo>
                    <a:pt x="3073" y="2374"/>
                  </a:lnTo>
                  <a:cubicBezTo>
                    <a:pt x="3207" y="2374"/>
                    <a:pt x="3312" y="2259"/>
                    <a:pt x="3312" y="2134"/>
                  </a:cubicBezTo>
                  <a:lnTo>
                    <a:pt x="3312" y="239"/>
                  </a:lnTo>
                  <a:cubicBezTo>
                    <a:pt x="3312" y="105"/>
                    <a:pt x="3207" y="0"/>
                    <a:pt x="3073"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79" name="Google Shape;11579;p67"/>
            <p:cNvSpPr/>
            <p:nvPr/>
          </p:nvSpPr>
          <p:spPr>
            <a:xfrm>
              <a:off x="5015257" y="2667978"/>
              <a:ext cx="26365" cy="12500"/>
            </a:xfrm>
            <a:custGeom>
              <a:avLst/>
              <a:gdLst/>
              <a:ahLst/>
              <a:cxnLst/>
              <a:rect l="l" t="t" r="r" b="b"/>
              <a:pathLst>
                <a:path w="1004" h="476" extrusionOk="0">
                  <a:moveTo>
                    <a:pt x="235" y="1"/>
                  </a:moveTo>
                  <a:cubicBezTo>
                    <a:pt x="1" y="1"/>
                    <a:pt x="1" y="475"/>
                    <a:pt x="235" y="475"/>
                  </a:cubicBezTo>
                  <a:cubicBezTo>
                    <a:pt x="246" y="475"/>
                    <a:pt x="256" y="474"/>
                    <a:pt x="268" y="472"/>
                  </a:cubicBezTo>
                  <a:lnTo>
                    <a:pt x="737" y="472"/>
                  </a:lnTo>
                  <a:cubicBezTo>
                    <a:pt x="748" y="474"/>
                    <a:pt x="759" y="475"/>
                    <a:pt x="769" y="475"/>
                  </a:cubicBezTo>
                  <a:cubicBezTo>
                    <a:pt x="1003" y="475"/>
                    <a:pt x="1003" y="1"/>
                    <a:pt x="769" y="1"/>
                  </a:cubicBezTo>
                  <a:cubicBezTo>
                    <a:pt x="759" y="1"/>
                    <a:pt x="748" y="2"/>
                    <a:pt x="737" y="4"/>
                  </a:cubicBezTo>
                  <a:lnTo>
                    <a:pt x="268" y="4"/>
                  </a:lnTo>
                  <a:cubicBezTo>
                    <a:pt x="256" y="2"/>
                    <a:pt x="246" y="1"/>
                    <a:pt x="235"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1580" name="Google Shape;11580;p67"/>
          <p:cNvGrpSpPr/>
          <p:nvPr/>
        </p:nvGrpSpPr>
        <p:grpSpPr>
          <a:xfrm>
            <a:off x="5388701" y="2241423"/>
            <a:ext cx="280982" cy="395896"/>
            <a:chOff x="5388701" y="2393823"/>
            <a:chExt cx="280982" cy="395896"/>
          </a:xfrm>
        </p:grpSpPr>
        <p:sp>
          <p:nvSpPr>
            <p:cNvPr id="11581" name="Google Shape;11581;p67"/>
            <p:cNvSpPr/>
            <p:nvPr/>
          </p:nvSpPr>
          <p:spPr>
            <a:xfrm>
              <a:off x="5388701" y="2419243"/>
              <a:ext cx="280982" cy="370476"/>
            </a:xfrm>
            <a:custGeom>
              <a:avLst/>
              <a:gdLst/>
              <a:ahLst/>
              <a:cxnLst/>
              <a:rect l="l" t="t" r="r" b="b"/>
              <a:pathLst>
                <a:path w="10700" h="14108" extrusionOk="0">
                  <a:moveTo>
                    <a:pt x="737" y="1"/>
                  </a:moveTo>
                  <a:cubicBezTo>
                    <a:pt x="326" y="1"/>
                    <a:pt x="0" y="326"/>
                    <a:pt x="0" y="738"/>
                  </a:cubicBezTo>
                  <a:lnTo>
                    <a:pt x="0" y="13380"/>
                  </a:lnTo>
                  <a:cubicBezTo>
                    <a:pt x="0" y="13782"/>
                    <a:pt x="326" y="14108"/>
                    <a:pt x="737" y="14108"/>
                  </a:cubicBezTo>
                  <a:lnTo>
                    <a:pt x="9972" y="14108"/>
                  </a:lnTo>
                  <a:cubicBezTo>
                    <a:pt x="10374" y="14108"/>
                    <a:pt x="10700" y="13782"/>
                    <a:pt x="10700" y="13380"/>
                  </a:cubicBezTo>
                  <a:lnTo>
                    <a:pt x="10700" y="728"/>
                  </a:lnTo>
                  <a:cubicBezTo>
                    <a:pt x="10700" y="326"/>
                    <a:pt x="10374" y="1"/>
                    <a:pt x="9972" y="1"/>
                  </a:cubicBezTo>
                  <a:lnTo>
                    <a:pt x="6077" y="1"/>
                  </a:lnTo>
                  <a:cubicBezTo>
                    <a:pt x="6058" y="393"/>
                    <a:pt x="5742" y="700"/>
                    <a:pt x="5350" y="700"/>
                  </a:cubicBezTo>
                  <a:cubicBezTo>
                    <a:pt x="4958" y="700"/>
                    <a:pt x="4632" y="393"/>
                    <a:pt x="4623"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582" name="Google Shape;11582;p67"/>
            <p:cNvSpPr/>
            <p:nvPr/>
          </p:nvSpPr>
          <p:spPr>
            <a:xfrm>
              <a:off x="5401516" y="2419506"/>
              <a:ext cx="255352" cy="344584"/>
            </a:xfrm>
            <a:custGeom>
              <a:avLst/>
              <a:gdLst/>
              <a:ahLst/>
              <a:cxnLst/>
              <a:rect l="l" t="t" r="r" b="b"/>
              <a:pathLst>
                <a:path w="9724" h="13122" extrusionOk="0">
                  <a:moveTo>
                    <a:pt x="2192" y="1"/>
                  </a:moveTo>
                  <a:lnTo>
                    <a:pt x="2192" y="240"/>
                  </a:lnTo>
                  <a:cubicBezTo>
                    <a:pt x="2192" y="374"/>
                    <a:pt x="2087" y="479"/>
                    <a:pt x="1953" y="479"/>
                  </a:cubicBezTo>
                  <a:lnTo>
                    <a:pt x="488" y="479"/>
                  </a:lnTo>
                  <a:cubicBezTo>
                    <a:pt x="211" y="479"/>
                    <a:pt x="0" y="699"/>
                    <a:pt x="0" y="967"/>
                  </a:cubicBezTo>
                  <a:lnTo>
                    <a:pt x="0" y="12633"/>
                  </a:lnTo>
                  <a:cubicBezTo>
                    <a:pt x="0" y="12901"/>
                    <a:pt x="220" y="13121"/>
                    <a:pt x="488" y="13121"/>
                  </a:cubicBezTo>
                  <a:lnTo>
                    <a:pt x="9236" y="13121"/>
                  </a:lnTo>
                  <a:cubicBezTo>
                    <a:pt x="9504" y="13121"/>
                    <a:pt x="9724" y="12901"/>
                    <a:pt x="9724" y="12633"/>
                  </a:cubicBezTo>
                  <a:lnTo>
                    <a:pt x="9724" y="967"/>
                  </a:lnTo>
                  <a:cubicBezTo>
                    <a:pt x="9724" y="699"/>
                    <a:pt x="9504" y="479"/>
                    <a:pt x="9236" y="479"/>
                  </a:cubicBezTo>
                  <a:lnTo>
                    <a:pt x="7781" y="479"/>
                  </a:lnTo>
                  <a:cubicBezTo>
                    <a:pt x="7647" y="479"/>
                    <a:pt x="7542" y="374"/>
                    <a:pt x="7542" y="240"/>
                  </a:cubicBezTo>
                  <a:lnTo>
                    <a:pt x="7542" y="1"/>
                  </a:lnTo>
                  <a:lnTo>
                    <a:pt x="5599" y="1"/>
                  </a:lnTo>
                  <a:cubicBezTo>
                    <a:pt x="5580" y="393"/>
                    <a:pt x="5254" y="699"/>
                    <a:pt x="4872" y="699"/>
                  </a:cubicBezTo>
                  <a:cubicBezTo>
                    <a:pt x="4479" y="699"/>
                    <a:pt x="4154" y="393"/>
                    <a:pt x="413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583" name="Google Shape;11583;p67"/>
            <p:cNvSpPr/>
            <p:nvPr/>
          </p:nvSpPr>
          <p:spPr>
            <a:xfrm>
              <a:off x="5414330" y="2444899"/>
              <a:ext cx="229722" cy="306375"/>
            </a:xfrm>
            <a:custGeom>
              <a:avLst/>
              <a:gdLst/>
              <a:ahLst/>
              <a:cxnLst/>
              <a:rect l="l" t="t" r="r" b="b"/>
              <a:pathLst>
                <a:path w="8748" h="11667" extrusionOk="0">
                  <a:moveTo>
                    <a:pt x="240" y="0"/>
                  </a:moveTo>
                  <a:cubicBezTo>
                    <a:pt x="106" y="0"/>
                    <a:pt x="0" y="105"/>
                    <a:pt x="0" y="239"/>
                  </a:cubicBezTo>
                  <a:lnTo>
                    <a:pt x="0" y="11427"/>
                  </a:lnTo>
                  <a:cubicBezTo>
                    <a:pt x="0" y="11561"/>
                    <a:pt x="106" y="11666"/>
                    <a:pt x="240" y="11666"/>
                  </a:cubicBezTo>
                  <a:lnTo>
                    <a:pt x="8508" y="11666"/>
                  </a:lnTo>
                  <a:cubicBezTo>
                    <a:pt x="8642" y="11666"/>
                    <a:pt x="8748" y="11561"/>
                    <a:pt x="8738" y="11427"/>
                  </a:cubicBezTo>
                  <a:lnTo>
                    <a:pt x="8738" y="239"/>
                  </a:lnTo>
                  <a:cubicBezTo>
                    <a:pt x="8738" y="105"/>
                    <a:pt x="8633" y="0"/>
                    <a:pt x="849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84" name="Google Shape;11584;p67"/>
            <p:cNvSpPr/>
            <p:nvPr/>
          </p:nvSpPr>
          <p:spPr>
            <a:xfrm>
              <a:off x="5471866" y="2393823"/>
              <a:ext cx="114625" cy="57378"/>
            </a:xfrm>
            <a:custGeom>
              <a:avLst/>
              <a:gdLst/>
              <a:ahLst/>
              <a:cxnLst/>
              <a:rect l="l" t="t" r="r" b="b"/>
              <a:pathLst>
                <a:path w="4365" h="2185" extrusionOk="0">
                  <a:moveTo>
                    <a:pt x="2177" y="617"/>
                  </a:moveTo>
                  <a:cubicBezTo>
                    <a:pt x="2362" y="617"/>
                    <a:pt x="2537" y="758"/>
                    <a:pt x="2537" y="979"/>
                  </a:cubicBezTo>
                  <a:cubicBezTo>
                    <a:pt x="2537" y="1170"/>
                    <a:pt x="2384" y="1333"/>
                    <a:pt x="2183" y="1333"/>
                  </a:cubicBezTo>
                  <a:cubicBezTo>
                    <a:pt x="1858" y="1333"/>
                    <a:pt x="1704" y="950"/>
                    <a:pt x="1925" y="720"/>
                  </a:cubicBezTo>
                  <a:cubicBezTo>
                    <a:pt x="1999" y="649"/>
                    <a:pt x="2089" y="617"/>
                    <a:pt x="2177" y="617"/>
                  </a:cubicBezTo>
                  <a:close/>
                  <a:moveTo>
                    <a:pt x="2184" y="0"/>
                  </a:moveTo>
                  <a:cubicBezTo>
                    <a:pt x="1858" y="0"/>
                    <a:pt x="1532" y="160"/>
                    <a:pt x="1350" y="481"/>
                  </a:cubicBezTo>
                  <a:lnTo>
                    <a:pt x="479" y="481"/>
                  </a:lnTo>
                  <a:cubicBezTo>
                    <a:pt x="212" y="481"/>
                    <a:pt x="1" y="701"/>
                    <a:pt x="1" y="969"/>
                  </a:cubicBezTo>
                  <a:lnTo>
                    <a:pt x="1" y="1945"/>
                  </a:lnTo>
                  <a:cubicBezTo>
                    <a:pt x="1" y="2079"/>
                    <a:pt x="106" y="2184"/>
                    <a:pt x="240" y="2184"/>
                  </a:cubicBezTo>
                  <a:lnTo>
                    <a:pt x="4126" y="2184"/>
                  </a:lnTo>
                  <a:cubicBezTo>
                    <a:pt x="4260" y="2184"/>
                    <a:pt x="4365" y="2079"/>
                    <a:pt x="4365" y="1945"/>
                  </a:cubicBezTo>
                  <a:lnTo>
                    <a:pt x="4365" y="969"/>
                  </a:lnTo>
                  <a:cubicBezTo>
                    <a:pt x="4365" y="701"/>
                    <a:pt x="4154" y="490"/>
                    <a:pt x="3886" y="481"/>
                  </a:cubicBezTo>
                  <a:lnTo>
                    <a:pt x="3025" y="481"/>
                  </a:lnTo>
                  <a:cubicBezTo>
                    <a:pt x="2839" y="160"/>
                    <a:pt x="2511" y="0"/>
                    <a:pt x="2184"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85" name="Google Shape;11585;p67"/>
            <p:cNvSpPr/>
            <p:nvPr/>
          </p:nvSpPr>
          <p:spPr>
            <a:xfrm>
              <a:off x="5471866" y="2438597"/>
              <a:ext cx="114625" cy="12605"/>
            </a:xfrm>
            <a:custGeom>
              <a:avLst/>
              <a:gdLst/>
              <a:ahLst/>
              <a:cxnLst/>
              <a:rect l="l" t="t" r="r" b="b"/>
              <a:pathLst>
                <a:path w="4365" h="480" extrusionOk="0">
                  <a:moveTo>
                    <a:pt x="240" y="1"/>
                  </a:moveTo>
                  <a:cubicBezTo>
                    <a:pt x="106" y="1"/>
                    <a:pt x="1" y="106"/>
                    <a:pt x="1" y="240"/>
                  </a:cubicBezTo>
                  <a:cubicBezTo>
                    <a:pt x="1" y="374"/>
                    <a:pt x="106" y="479"/>
                    <a:pt x="240" y="479"/>
                  </a:cubicBezTo>
                  <a:lnTo>
                    <a:pt x="4126" y="479"/>
                  </a:lnTo>
                  <a:cubicBezTo>
                    <a:pt x="4260" y="479"/>
                    <a:pt x="4365" y="374"/>
                    <a:pt x="4365" y="240"/>
                  </a:cubicBezTo>
                  <a:cubicBezTo>
                    <a:pt x="4365" y="106"/>
                    <a:pt x="4260" y="1"/>
                    <a:pt x="4126"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86" name="Google Shape;11586;p67"/>
            <p:cNvSpPr/>
            <p:nvPr/>
          </p:nvSpPr>
          <p:spPr>
            <a:xfrm>
              <a:off x="5542007" y="2483344"/>
              <a:ext cx="76417" cy="25393"/>
            </a:xfrm>
            <a:custGeom>
              <a:avLst/>
              <a:gdLst/>
              <a:ahLst/>
              <a:cxnLst/>
              <a:rect l="l" t="t" r="r" b="b"/>
              <a:pathLst>
                <a:path w="2910" h="967" extrusionOk="0">
                  <a:moveTo>
                    <a:pt x="239" y="0"/>
                  </a:moveTo>
                  <a:cubicBezTo>
                    <a:pt x="105" y="0"/>
                    <a:pt x="0" y="106"/>
                    <a:pt x="0" y="240"/>
                  </a:cubicBezTo>
                  <a:lnTo>
                    <a:pt x="0" y="718"/>
                  </a:lnTo>
                  <a:cubicBezTo>
                    <a:pt x="0" y="852"/>
                    <a:pt x="105" y="967"/>
                    <a:pt x="239" y="967"/>
                  </a:cubicBezTo>
                  <a:lnTo>
                    <a:pt x="2670" y="967"/>
                  </a:lnTo>
                  <a:cubicBezTo>
                    <a:pt x="2804" y="967"/>
                    <a:pt x="2909" y="862"/>
                    <a:pt x="2909" y="728"/>
                  </a:cubicBezTo>
                  <a:lnTo>
                    <a:pt x="2909" y="240"/>
                  </a:lnTo>
                  <a:cubicBezTo>
                    <a:pt x="2909" y="106"/>
                    <a:pt x="2804" y="0"/>
                    <a:pt x="2670"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587" name="Google Shape;11587;p67"/>
            <p:cNvSpPr/>
            <p:nvPr/>
          </p:nvSpPr>
          <p:spPr>
            <a:xfrm>
              <a:off x="5539722" y="2527828"/>
              <a:ext cx="80960" cy="12841"/>
            </a:xfrm>
            <a:custGeom>
              <a:avLst/>
              <a:gdLst/>
              <a:ahLst/>
              <a:cxnLst/>
              <a:rect l="l" t="t" r="r" b="b"/>
              <a:pathLst>
                <a:path w="3083" h="489" extrusionOk="0">
                  <a:moveTo>
                    <a:pt x="326" y="0"/>
                  </a:moveTo>
                  <a:cubicBezTo>
                    <a:pt x="1" y="0"/>
                    <a:pt x="1" y="488"/>
                    <a:pt x="326" y="488"/>
                  </a:cubicBezTo>
                  <a:lnTo>
                    <a:pt x="2757" y="488"/>
                  </a:lnTo>
                  <a:cubicBezTo>
                    <a:pt x="3083" y="488"/>
                    <a:pt x="3083" y="0"/>
                    <a:pt x="2757"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588" name="Google Shape;11588;p67"/>
            <p:cNvSpPr/>
            <p:nvPr/>
          </p:nvSpPr>
          <p:spPr>
            <a:xfrm>
              <a:off x="5539722" y="2553458"/>
              <a:ext cx="42751" cy="12841"/>
            </a:xfrm>
            <a:custGeom>
              <a:avLst/>
              <a:gdLst/>
              <a:ahLst/>
              <a:cxnLst/>
              <a:rect l="l" t="t" r="r" b="b"/>
              <a:pathLst>
                <a:path w="1628" h="489" extrusionOk="0">
                  <a:moveTo>
                    <a:pt x="326" y="1"/>
                  </a:moveTo>
                  <a:cubicBezTo>
                    <a:pt x="1" y="1"/>
                    <a:pt x="1" y="489"/>
                    <a:pt x="326" y="489"/>
                  </a:cubicBezTo>
                  <a:lnTo>
                    <a:pt x="1302" y="489"/>
                  </a:lnTo>
                  <a:cubicBezTo>
                    <a:pt x="1628" y="489"/>
                    <a:pt x="1628" y="1"/>
                    <a:pt x="1302"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89" name="Google Shape;11589;p67"/>
            <p:cNvSpPr/>
            <p:nvPr/>
          </p:nvSpPr>
          <p:spPr>
            <a:xfrm>
              <a:off x="5437702" y="2604481"/>
              <a:ext cx="182980" cy="12841"/>
            </a:xfrm>
            <a:custGeom>
              <a:avLst/>
              <a:gdLst/>
              <a:ahLst/>
              <a:cxnLst/>
              <a:rect l="l" t="t" r="r" b="b"/>
              <a:pathLst>
                <a:path w="6968" h="489" extrusionOk="0">
                  <a:moveTo>
                    <a:pt x="316" y="0"/>
                  </a:moveTo>
                  <a:cubicBezTo>
                    <a:pt x="0" y="0"/>
                    <a:pt x="0" y="488"/>
                    <a:pt x="316" y="488"/>
                  </a:cubicBezTo>
                  <a:lnTo>
                    <a:pt x="6642" y="488"/>
                  </a:lnTo>
                  <a:cubicBezTo>
                    <a:pt x="6968" y="488"/>
                    <a:pt x="6968" y="0"/>
                    <a:pt x="6642"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90" name="Google Shape;11590;p67"/>
            <p:cNvSpPr/>
            <p:nvPr/>
          </p:nvSpPr>
          <p:spPr>
            <a:xfrm>
              <a:off x="5437702" y="2630111"/>
              <a:ext cx="29674" cy="12579"/>
            </a:xfrm>
            <a:custGeom>
              <a:avLst/>
              <a:gdLst/>
              <a:ahLst/>
              <a:cxnLst/>
              <a:rect l="l" t="t" r="r" b="b"/>
              <a:pathLst>
                <a:path w="1130" h="479" extrusionOk="0">
                  <a:moveTo>
                    <a:pt x="326" y="0"/>
                  </a:moveTo>
                  <a:cubicBezTo>
                    <a:pt x="0" y="0"/>
                    <a:pt x="0" y="479"/>
                    <a:pt x="326" y="479"/>
                  </a:cubicBezTo>
                  <a:lnTo>
                    <a:pt x="804" y="479"/>
                  </a:lnTo>
                  <a:cubicBezTo>
                    <a:pt x="1130" y="479"/>
                    <a:pt x="1130" y="0"/>
                    <a:pt x="804"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591" name="Google Shape;11591;p67"/>
            <p:cNvSpPr/>
            <p:nvPr/>
          </p:nvSpPr>
          <p:spPr>
            <a:xfrm>
              <a:off x="5437702" y="2706764"/>
              <a:ext cx="29674" cy="12579"/>
            </a:xfrm>
            <a:custGeom>
              <a:avLst/>
              <a:gdLst/>
              <a:ahLst/>
              <a:cxnLst/>
              <a:rect l="l" t="t" r="r" b="b"/>
              <a:pathLst>
                <a:path w="1130" h="479" extrusionOk="0">
                  <a:moveTo>
                    <a:pt x="326" y="0"/>
                  </a:moveTo>
                  <a:cubicBezTo>
                    <a:pt x="0" y="0"/>
                    <a:pt x="0" y="479"/>
                    <a:pt x="326" y="479"/>
                  </a:cubicBezTo>
                  <a:lnTo>
                    <a:pt x="804" y="479"/>
                  </a:lnTo>
                  <a:cubicBezTo>
                    <a:pt x="1130" y="479"/>
                    <a:pt x="1130" y="0"/>
                    <a:pt x="804"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592" name="Google Shape;11592;p67"/>
            <p:cNvSpPr/>
            <p:nvPr/>
          </p:nvSpPr>
          <p:spPr>
            <a:xfrm>
              <a:off x="5437702" y="2681134"/>
              <a:ext cx="29674" cy="12841"/>
            </a:xfrm>
            <a:custGeom>
              <a:avLst/>
              <a:gdLst/>
              <a:ahLst/>
              <a:cxnLst/>
              <a:rect l="l" t="t" r="r" b="b"/>
              <a:pathLst>
                <a:path w="1130" h="489" extrusionOk="0">
                  <a:moveTo>
                    <a:pt x="326" y="0"/>
                  </a:moveTo>
                  <a:cubicBezTo>
                    <a:pt x="0" y="0"/>
                    <a:pt x="0" y="488"/>
                    <a:pt x="326" y="488"/>
                  </a:cubicBezTo>
                  <a:lnTo>
                    <a:pt x="804" y="488"/>
                  </a:lnTo>
                  <a:cubicBezTo>
                    <a:pt x="1130" y="488"/>
                    <a:pt x="1130" y="0"/>
                    <a:pt x="804"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593" name="Google Shape;11593;p67"/>
            <p:cNvSpPr/>
            <p:nvPr/>
          </p:nvSpPr>
          <p:spPr>
            <a:xfrm>
              <a:off x="5437702" y="2655504"/>
              <a:ext cx="29674" cy="12841"/>
            </a:xfrm>
            <a:custGeom>
              <a:avLst/>
              <a:gdLst/>
              <a:ahLst/>
              <a:cxnLst/>
              <a:rect l="l" t="t" r="r" b="b"/>
              <a:pathLst>
                <a:path w="1130" h="489" extrusionOk="0">
                  <a:moveTo>
                    <a:pt x="326" y="0"/>
                  </a:moveTo>
                  <a:cubicBezTo>
                    <a:pt x="0" y="0"/>
                    <a:pt x="0" y="488"/>
                    <a:pt x="326" y="488"/>
                  </a:cubicBezTo>
                  <a:lnTo>
                    <a:pt x="804" y="488"/>
                  </a:lnTo>
                  <a:cubicBezTo>
                    <a:pt x="1130" y="488"/>
                    <a:pt x="1130" y="0"/>
                    <a:pt x="804"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594" name="Google Shape;11594;p67"/>
            <p:cNvSpPr/>
            <p:nvPr/>
          </p:nvSpPr>
          <p:spPr>
            <a:xfrm>
              <a:off x="5475910" y="2630111"/>
              <a:ext cx="55304" cy="12579"/>
            </a:xfrm>
            <a:custGeom>
              <a:avLst/>
              <a:gdLst/>
              <a:ahLst/>
              <a:cxnLst/>
              <a:rect l="l" t="t" r="r" b="b"/>
              <a:pathLst>
                <a:path w="2106" h="479" extrusionOk="0">
                  <a:moveTo>
                    <a:pt x="325" y="0"/>
                  </a:moveTo>
                  <a:cubicBezTo>
                    <a:pt x="0" y="0"/>
                    <a:pt x="0" y="479"/>
                    <a:pt x="325" y="479"/>
                  </a:cubicBezTo>
                  <a:lnTo>
                    <a:pt x="1790" y="479"/>
                  </a:lnTo>
                  <a:cubicBezTo>
                    <a:pt x="2106" y="479"/>
                    <a:pt x="2106" y="0"/>
                    <a:pt x="1790"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95" name="Google Shape;11595;p67"/>
            <p:cNvSpPr/>
            <p:nvPr/>
          </p:nvSpPr>
          <p:spPr>
            <a:xfrm>
              <a:off x="5475910" y="2706764"/>
              <a:ext cx="80933" cy="12579"/>
            </a:xfrm>
            <a:custGeom>
              <a:avLst/>
              <a:gdLst/>
              <a:ahLst/>
              <a:cxnLst/>
              <a:rect l="l" t="t" r="r" b="b"/>
              <a:pathLst>
                <a:path w="3082" h="479" extrusionOk="0">
                  <a:moveTo>
                    <a:pt x="325" y="0"/>
                  </a:moveTo>
                  <a:cubicBezTo>
                    <a:pt x="0" y="0"/>
                    <a:pt x="0" y="479"/>
                    <a:pt x="325" y="479"/>
                  </a:cubicBezTo>
                  <a:lnTo>
                    <a:pt x="2756" y="479"/>
                  </a:lnTo>
                  <a:cubicBezTo>
                    <a:pt x="3082" y="479"/>
                    <a:pt x="3082" y="0"/>
                    <a:pt x="275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96" name="Google Shape;11596;p67"/>
            <p:cNvSpPr/>
            <p:nvPr/>
          </p:nvSpPr>
          <p:spPr>
            <a:xfrm>
              <a:off x="5475910" y="2681134"/>
              <a:ext cx="55304" cy="12841"/>
            </a:xfrm>
            <a:custGeom>
              <a:avLst/>
              <a:gdLst/>
              <a:ahLst/>
              <a:cxnLst/>
              <a:rect l="l" t="t" r="r" b="b"/>
              <a:pathLst>
                <a:path w="2106" h="489" extrusionOk="0">
                  <a:moveTo>
                    <a:pt x="325" y="0"/>
                  </a:moveTo>
                  <a:cubicBezTo>
                    <a:pt x="0" y="0"/>
                    <a:pt x="0" y="488"/>
                    <a:pt x="325" y="488"/>
                  </a:cubicBezTo>
                  <a:lnTo>
                    <a:pt x="1790" y="488"/>
                  </a:lnTo>
                  <a:cubicBezTo>
                    <a:pt x="2106" y="488"/>
                    <a:pt x="2106" y="0"/>
                    <a:pt x="1790"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597" name="Google Shape;11597;p67"/>
            <p:cNvSpPr/>
            <p:nvPr/>
          </p:nvSpPr>
          <p:spPr>
            <a:xfrm>
              <a:off x="5475910" y="2655504"/>
              <a:ext cx="80933" cy="12841"/>
            </a:xfrm>
            <a:custGeom>
              <a:avLst/>
              <a:gdLst/>
              <a:ahLst/>
              <a:cxnLst/>
              <a:rect l="l" t="t" r="r" b="b"/>
              <a:pathLst>
                <a:path w="3082" h="489" extrusionOk="0">
                  <a:moveTo>
                    <a:pt x="325" y="0"/>
                  </a:moveTo>
                  <a:cubicBezTo>
                    <a:pt x="0" y="0"/>
                    <a:pt x="0" y="488"/>
                    <a:pt x="325" y="488"/>
                  </a:cubicBezTo>
                  <a:lnTo>
                    <a:pt x="2756" y="488"/>
                  </a:lnTo>
                  <a:cubicBezTo>
                    <a:pt x="3082" y="488"/>
                    <a:pt x="3082" y="0"/>
                    <a:pt x="275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598" name="Google Shape;11598;p67"/>
            <p:cNvSpPr/>
            <p:nvPr/>
          </p:nvSpPr>
          <p:spPr>
            <a:xfrm>
              <a:off x="5571654" y="2655504"/>
              <a:ext cx="49027" cy="12841"/>
            </a:xfrm>
            <a:custGeom>
              <a:avLst/>
              <a:gdLst/>
              <a:ahLst/>
              <a:cxnLst/>
              <a:rect l="l" t="t" r="r" b="b"/>
              <a:pathLst>
                <a:path w="1867" h="489" extrusionOk="0">
                  <a:moveTo>
                    <a:pt x="326" y="0"/>
                  </a:moveTo>
                  <a:cubicBezTo>
                    <a:pt x="0" y="0"/>
                    <a:pt x="0" y="488"/>
                    <a:pt x="326" y="488"/>
                  </a:cubicBezTo>
                  <a:lnTo>
                    <a:pt x="1541" y="488"/>
                  </a:lnTo>
                  <a:cubicBezTo>
                    <a:pt x="1867" y="488"/>
                    <a:pt x="1867" y="0"/>
                    <a:pt x="1541"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599" name="Google Shape;11599;p67"/>
            <p:cNvSpPr/>
            <p:nvPr/>
          </p:nvSpPr>
          <p:spPr>
            <a:xfrm>
              <a:off x="5571654" y="2630111"/>
              <a:ext cx="49027" cy="12579"/>
            </a:xfrm>
            <a:custGeom>
              <a:avLst/>
              <a:gdLst/>
              <a:ahLst/>
              <a:cxnLst/>
              <a:rect l="l" t="t" r="r" b="b"/>
              <a:pathLst>
                <a:path w="1867" h="479" extrusionOk="0">
                  <a:moveTo>
                    <a:pt x="326" y="0"/>
                  </a:moveTo>
                  <a:cubicBezTo>
                    <a:pt x="0" y="0"/>
                    <a:pt x="0" y="479"/>
                    <a:pt x="326" y="479"/>
                  </a:cubicBezTo>
                  <a:lnTo>
                    <a:pt x="1541" y="479"/>
                  </a:lnTo>
                  <a:cubicBezTo>
                    <a:pt x="1867" y="479"/>
                    <a:pt x="1867" y="0"/>
                    <a:pt x="1541"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600" name="Google Shape;11600;p67"/>
            <p:cNvSpPr/>
            <p:nvPr/>
          </p:nvSpPr>
          <p:spPr>
            <a:xfrm>
              <a:off x="5571654" y="2681134"/>
              <a:ext cx="49027" cy="12841"/>
            </a:xfrm>
            <a:custGeom>
              <a:avLst/>
              <a:gdLst/>
              <a:ahLst/>
              <a:cxnLst/>
              <a:rect l="l" t="t" r="r" b="b"/>
              <a:pathLst>
                <a:path w="1867" h="489" extrusionOk="0">
                  <a:moveTo>
                    <a:pt x="326" y="0"/>
                  </a:moveTo>
                  <a:cubicBezTo>
                    <a:pt x="0" y="0"/>
                    <a:pt x="0" y="488"/>
                    <a:pt x="326" y="488"/>
                  </a:cubicBezTo>
                  <a:lnTo>
                    <a:pt x="1541" y="488"/>
                  </a:lnTo>
                  <a:cubicBezTo>
                    <a:pt x="1867" y="488"/>
                    <a:pt x="1867" y="0"/>
                    <a:pt x="1541"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601" name="Google Shape;11601;p67"/>
            <p:cNvSpPr/>
            <p:nvPr/>
          </p:nvSpPr>
          <p:spPr>
            <a:xfrm>
              <a:off x="5571654" y="2706764"/>
              <a:ext cx="49027" cy="12579"/>
            </a:xfrm>
            <a:custGeom>
              <a:avLst/>
              <a:gdLst/>
              <a:ahLst/>
              <a:cxnLst/>
              <a:rect l="l" t="t" r="r" b="b"/>
              <a:pathLst>
                <a:path w="1867" h="479" extrusionOk="0">
                  <a:moveTo>
                    <a:pt x="326" y="0"/>
                  </a:moveTo>
                  <a:cubicBezTo>
                    <a:pt x="0" y="0"/>
                    <a:pt x="0" y="479"/>
                    <a:pt x="326" y="479"/>
                  </a:cubicBezTo>
                  <a:lnTo>
                    <a:pt x="1541" y="479"/>
                  </a:lnTo>
                  <a:cubicBezTo>
                    <a:pt x="1867" y="479"/>
                    <a:pt x="1867" y="0"/>
                    <a:pt x="1541"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602" name="Google Shape;11602;p67"/>
            <p:cNvSpPr/>
            <p:nvPr/>
          </p:nvSpPr>
          <p:spPr>
            <a:xfrm>
              <a:off x="5446236" y="2527828"/>
              <a:ext cx="76443" cy="57326"/>
            </a:xfrm>
            <a:custGeom>
              <a:avLst/>
              <a:gdLst/>
              <a:ahLst/>
              <a:cxnLst/>
              <a:rect l="l" t="t" r="r" b="b"/>
              <a:pathLst>
                <a:path w="2911" h="2183" extrusionOk="0">
                  <a:moveTo>
                    <a:pt x="967" y="0"/>
                  </a:moveTo>
                  <a:lnTo>
                    <a:pt x="967" y="488"/>
                  </a:lnTo>
                  <a:cubicBezTo>
                    <a:pt x="967" y="584"/>
                    <a:pt x="920" y="661"/>
                    <a:pt x="833" y="709"/>
                  </a:cubicBezTo>
                  <a:lnTo>
                    <a:pt x="269" y="986"/>
                  </a:lnTo>
                  <a:cubicBezTo>
                    <a:pt x="96" y="1072"/>
                    <a:pt x="1" y="1244"/>
                    <a:pt x="1" y="1426"/>
                  </a:cubicBezTo>
                  <a:lnTo>
                    <a:pt x="1" y="1943"/>
                  </a:lnTo>
                  <a:cubicBezTo>
                    <a:pt x="1" y="2077"/>
                    <a:pt x="106" y="2182"/>
                    <a:pt x="240" y="2182"/>
                  </a:cubicBezTo>
                  <a:lnTo>
                    <a:pt x="2671" y="2182"/>
                  </a:lnTo>
                  <a:cubicBezTo>
                    <a:pt x="2805" y="2182"/>
                    <a:pt x="2910" y="2077"/>
                    <a:pt x="2910" y="1943"/>
                  </a:cubicBezTo>
                  <a:lnTo>
                    <a:pt x="2910" y="1426"/>
                  </a:lnTo>
                  <a:cubicBezTo>
                    <a:pt x="2910" y="1244"/>
                    <a:pt x="2805" y="1072"/>
                    <a:pt x="2642" y="986"/>
                  </a:cubicBezTo>
                  <a:lnTo>
                    <a:pt x="2078" y="709"/>
                  </a:lnTo>
                  <a:cubicBezTo>
                    <a:pt x="1991" y="661"/>
                    <a:pt x="1944" y="584"/>
                    <a:pt x="1944" y="488"/>
                  </a:cubicBezTo>
                  <a:lnTo>
                    <a:pt x="1944"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03" name="Google Shape;11603;p67"/>
            <p:cNvSpPr/>
            <p:nvPr/>
          </p:nvSpPr>
          <p:spPr>
            <a:xfrm>
              <a:off x="5470369" y="2527828"/>
              <a:ext cx="28177" cy="19249"/>
            </a:xfrm>
            <a:custGeom>
              <a:avLst/>
              <a:gdLst/>
              <a:ahLst/>
              <a:cxnLst/>
              <a:rect l="l" t="t" r="r" b="b"/>
              <a:pathLst>
                <a:path w="1073" h="733" extrusionOk="0">
                  <a:moveTo>
                    <a:pt x="48" y="0"/>
                  </a:moveTo>
                  <a:lnTo>
                    <a:pt x="48" y="488"/>
                  </a:lnTo>
                  <a:cubicBezTo>
                    <a:pt x="48" y="536"/>
                    <a:pt x="39" y="584"/>
                    <a:pt x="1" y="632"/>
                  </a:cubicBezTo>
                  <a:cubicBezTo>
                    <a:pt x="173" y="699"/>
                    <a:pt x="355" y="732"/>
                    <a:pt x="536" y="732"/>
                  </a:cubicBezTo>
                  <a:cubicBezTo>
                    <a:pt x="718" y="732"/>
                    <a:pt x="900" y="699"/>
                    <a:pt x="1072" y="632"/>
                  </a:cubicBezTo>
                  <a:cubicBezTo>
                    <a:pt x="1044" y="584"/>
                    <a:pt x="1025" y="536"/>
                    <a:pt x="1025" y="488"/>
                  </a:cubicBezTo>
                  <a:lnTo>
                    <a:pt x="1025"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604" name="Google Shape;11604;p67"/>
            <p:cNvSpPr/>
            <p:nvPr/>
          </p:nvSpPr>
          <p:spPr>
            <a:xfrm>
              <a:off x="5446236" y="2547917"/>
              <a:ext cx="76443" cy="37237"/>
            </a:xfrm>
            <a:custGeom>
              <a:avLst/>
              <a:gdLst/>
              <a:ahLst/>
              <a:cxnLst/>
              <a:rect l="l" t="t" r="r" b="b"/>
              <a:pathLst>
                <a:path w="2911" h="1418" extrusionOk="0">
                  <a:moveTo>
                    <a:pt x="709" y="1"/>
                  </a:moveTo>
                  <a:lnTo>
                    <a:pt x="269" y="221"/>
                  </a:lnTo>
                  <a:cubicBezTo>
                    <a:pt x="96" y="307"/>
                    <a:pt x="1" y="479"/>
                    <a:pt x="1" y="661"/>
                  </a:cubicBezTo>
                  <a:lnTo>
                    <a:pt x="1" y="1178"/>
                  </a:lnTo>
                  <a:cubicBezTo>
                    <a:pt x="1" y="1312"/>
                    <a:pt x="106" y="1417"/>
                    <a:pt x="240" y="1417"/>
                  </a:cubicBezTo>
                  <a:lnTo>
                    <a:pt x="2671" y="1417"/>
                  </a:lnTo>
                  <a:cubicBezTo>
                    <a:pt x="2795" y="1417"/>
                    <a:pt x="2910" y="1312"/>
                    <a:pt x="2910" y="1178"/>
                  </a:cubicBezTo>
                  <a:lnTo>
                    <a:pt x="2910" y="661"/>
                  </a:lnTo>
                  <a:cubicBezTo>
                    <a:pt x="2910" y="479"/>
                    <a:pt x="2805" y="307"/>
                    <a:pt x="2642" y="221"/>
                  </a:cubicBezTo>
                  <a:lnTo>
                    <a:pt x="2202" y="1"/>
                  </a:lnTo>
                  <a:cubicBezTo>
                    <a:pt x="2011" y="240"/>
                    <a:pt x="1733" y="360"/>
                    <a:pt x="1455" y="360"/>
                  </a:cubicBezTo>
                  <a:cubicBezTo>
                    <a:pt x="1178" y="360"/>
                    <a:pt x="900" y="240"/>
                    <a:pt x="709"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605" name="Google Shape;11605;p67"/>
            <p:cNvSpPr/>
            <p:nvPr/>
          </p:nvSpPr>
          <p:spPr>
            <a:xfrm>
              <a:off x="5446000" y="2559235"/>
              <a:ext cx="19380" cy="25919"/>
            </a:xfrm>
            <a:custGeom>
              <a:avLst/>
              <a:gdLst/>
              <a:ahLst/>
              <a:cxnLst/>
              <a:rect l="l" t="t" r="r" b="b"/>
              <a:pathLst>
                <a:path w="738" h="987" extrusionOk="0">
                  <a:moveTo>
                    <a:pt x="58" y="1"/>
                  </a:moveTo>
                  <a:cubicBezTo>
                    <a:pt x="19" y="68"/>
                    <a:pt x="0" y="154"/>
                    <a:pt x="0" y="230"/>
                  </a:cubicBezTo>
                  <a:lnTo>
                    <a:pt x="0" y="747"/>
                  </a:lnTo>
                  <a:cubicBezTo>
                    <a:pt x="0" y="881"/>
                    <a:pt x="105" y="986"/>
                    <a:pt x="239" y="986"/>
                  </a:cubicBezTo>
                  <a:lnTo>
                    <a:pt x="728" y="986"/>
                  </a:lnTo>
                  <a:lnTo>
                    <a:pt x="737" y="747"/>
                  </a:lnTo>
                  <a:cubicBezTo>
                    <a:pt x="737" y="594"/>
                    <a:pt x="661" y="450"/>
                    <a:pt x="536" y="364"/>
                  </a:cubicBezTo>
                  <a:lnTo>
                    <a:pt x="58" y="1"/>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606" name="Google Shape;11606;p67"/>
            <p:cNvSpPr/>
            <p:nvPr/>
          </p:nvSpPr>
          <p:spPr>
            <a:xfrm>
              <a:off x="5503536" y="2559235"/>
              <a:ext cx="19380" cy="25919"/>
            </a:xfrm>
            <a:custGeom>
              <a:avLst/>
              <a:gdLst/>
              <a:ahLst/>
              <a:cxnLst/>
              <a:rect l="l" t="t" r="r" b="b"/>
              <a:pathLst>
                <a:path w="738" h="987" extrusionOk="0">
                  <a:moveTo>
                    <a:pt x="680" y="1"/>
                  </a:moveTo>
                  <a:lnTo>
                    <a:pt x="202" y="364"/>
                  </a:lnTo>
                  <a:cubicBezTo>
                    <a:pt x="77" y="450"/>
                    <a:pt x="1" y="594"/>
                    <a:pt x="1" y="747"/>
                  </a:cubicBezTo>
                  <a:lnTo>
                    <a:pt x="10" y="747"/>
                  </a:lnTo>
                  <a:lnTo>
                    <a:pt x="10" y="986"/>
                  </a:lnTo>
                  <a:lnTo>
                    <a:pt x="498" y="986"/>
                  </a:lnTo>
                  <a:cubicBezTo>
                    <a:pt x="632" y="986"/>
                    <a:pt x="738" y="881"/>
                    <a:pt x="738" y="747"/>
                  </a:cubicBezTo>
                  <a:lnTo>
                    <a:pt x="738" y="230"/>
                  </a:lnTo>
                  <a:cubicBezTo>
                    <a:pt x="738" y="154"/>
                    <a:pt x="719" y="68"/>
                    <a:pt x="680"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607" name="Google Shape;11607;p67"/>
            <p:cNvSpPr/>
            <p:nvPr/>
          </p:nvSpPr>
          <p:spPr>
            <a:xfrm>
              <a:off x="5458815" y="2476569"/>
              <a:ext cx="51286" cy="57825"/>
            </a:xfrm>
            <a:custGeom>
              <a:avLst/>
              <a:gdLst/>
              <a:ahLst/>
              <a:cxnLst/>
              <a:rect l="l" t="t" r="r" b="b"/>
              <a:pathLst>
                <a:path w="1953" h="2202" extrusionOk="0">
                  <a:moveTo>
                    <a:pt x="737" y="0"/>
                  </a:moveTo>
                  <a:cubicBezTo>
                    <a:pt x="335" y="0"/>
                    <a:pt x="0" y="325"/>
                    <a:pt x="0" y="737"/>
                  </a:cubicBezTo>
                  <a:lnTo>
                    <a:pt x="0" y="1225"/>
                  </a:lnTo>
                  <a:cubicBezTo>
                    <a:pt x="0" y="1761"/>
                    <a:pt x="441" y="2201"/>
                    <a:pt x="976" y="2201"/>
                  </a:cubicBezTo>
                  <a:cubicBezTo>
                    <a:pt x="1512" y="2201"/>
                    <a:pt x="1953" y="1761"/>
                    <a:pt x="1953" y="1215"/>
                  </a:cubicBezTo>
                  <a:lnTo>
                    <a:pt x="1953" y="737"/>
                  </a:lnTo>
                  <a:cubicBezTo>
                    <a:pt x="1953" y="325"/>
                    <a:pt x="1618" y="0"/>
                    <a:pt x="121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608" name="Google Shape;11608;p67"/>
            <p:cNvSpPr/>
            <p:nvPr/>
          </p:nvSpPr>
          <p:spPr>
            <a:xfrm>
              <a:off x="5458867" y="2476569"/>
              <a:ext cx="35162" cy="57536"/>
            </a:xfrm>
            <a:custGeom>
              <a:avLst/>
              <a:gdLst/>
              <a:ahLst/>
              <a:cxnLst/>
              <a:rect l="l" t="t" r="r" b="b"/>
              <a:pathLst>
                <a:path w="1339" h="2191" extrusionOk="0">
                  <a:moveTo>
                    <a:pt x="735" y="0"/>
                  </a:moveTo>
                  <a:cubicBezTo>
                    <a:pt x="333" y="0"/>
                    <a:pt x="8" y="325"/>
                    <a:pt x="8" y="737"/>
                  </a:cubicBezTo>
                  <a:lnTo>
                    <a:pt x="8" y="1215"/>
                  </a:lnTo>
                  <a:cubicBezTo>
                    <a:pt x="0" y="1772"/>
                    <a:pt x="460" y="2191"/>
                    <a:pt x="970" y="2191"/>
                  </a:cubicBezTo>
                  <a:cubicBezTo>
                    <a:pt x="1092" y="2191"/>
                    <a:pt x="1216" y="2167"/>
                    <a:pt x="1338" y="2115"/>
                  </a:cubicBezTo>
                  <a:cubicBezTo>
                    <a:pt x="974" y="1971"/>
                    <a:pt x="735" y="1617"/>
                    <a:pt x="735" y="1225"/>
                  </a:cubicBezTo>
                  <a:lnTo>
                    <a:pt x="735" y="737"/>
                  </a:lnTo>
                  <a:cubicBezTo>
                    <a:pt x="735" y="373"/>
                    <a:pt x="984" y="77"/>
                    <a:pt x="1338" y="19"/>
                  </a:cubicBezTo>
                  <a:cubicBezTo>
                    <a:pt x="1300" y="10"/>
                    <a:pt x="1262" y="0"/>
                    <a:pt x="1223"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09" name="Google Shape;11609;p67"/>
            <p:cNvSpPr/>
            <p:nvPr/>
          </p:nvSpPr>
          <p:spPr>
            <a:xfrm>
              <a:off x="5458815" y="2476569"/>
              <a:ext cx="51286" cy="25656"/>
            </a:xfrm>
            <a:custGeom>
              <a:avLst/>
              <a:gdLst/>
              <a:ahLst/>
              <a:cxnLst/>
              <a:rect l="l" t="t" r="r" b="b"/>
              <a:pathLst>
                <a:path w="1953" h="977" extrusionOk="0">
                  <a:moveTo>
                    <a:pt x="737" y="0"/>
                  </a:moveTo>
                  <a:cubicBezTo>
                    <a:pt x="335" y="0"/>
                    <a:pt x="0" y="325"/>
                    <a:pt x="0" y="737"/>
                  </a:cubicBezTo>
                  <a:cubicBezTo>
                    <a:pt x="0" y="737"/>
                    <a:pt x="737" y="976"/>
                    <a:pt x="1953" y="976"/>
                  </a:cubicBezTo>
                  <a:lnTo>
                    <a:pt x="1953" y="737"/>
                  </a:lnTo>
                  <a:cubicBezTo>
                    <a:pt x="1953" y="325"/>
                    <a:pt x="1618" y="0"/>
                    <a:pt x="12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0" name="Google Shape;11610;p67"/>
            <p:cNvSpPr/>
            <p:nvPr/>
          </p:nvSpPr>
          <p:spPr>
            <a:xfrm>
              <a:off x="5459051" y="2476569"/>
              <a:ext cx="34978" cy="23398"/>
            </a:xfrm>
            <a:custGeom>
              <a:avLst/>
              <a:gdLst/>
              <a:ahLst/>
              <a:cxnLst/>
              <a:rect l="l" t="t" r="r" b="b"/>
              <a:pathLst>
                <a:path w="1332" h="891" extrusionOk="0">
                  <a:moveTo>
                    <a:pt x="728" y="0"/>
                  </a:moveTo>
                  <a:cubicBezTo>
                    <a:pt x="326" y="0"/>
                    <a:pt x="1" y="325"/>
                    <a:pt x="1" y="737"/>
                  </a:cubicBezTo>
                  <a:cubicBezTo>
                    <a:pt x="240" y="804"/>
                    <a:pt x="479" y="852"/>
                    <a:pt x="728" y="890"/>
                  </a:cubicBezTo>
                  <a:lnTo>
                    <a:pt x="728" y="737"/>
                  </a:lnTo>
                  <a:cubicBezTo>
                    <a:pt x="728" y="373"/>
                    <a:pt x="977" y="77"/>
                    <a:pt x="1331" y="19"/>
                  </a:cubicBezTo>
                  <a:cubicBezTo>
                    <a:pt x="1293" y="10"/>
                    <a:pt x="1255" y="0"/>
                    <a:pt x="1216"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11" name="Google Shape;11611;p67"/>
          <p:cNvGrpSpPr/>
          <p:nvPr/>
        </p:nvGrpSpPr>
        <p:grpSpPr>
          <a:xfrm>
            <a:off x="5743290" y="2286723"/>
            <a:ext cx="444871" cy="316407"/>
            <a:chOff x="5743289" y="2439122"/>
            <a:chExt cx="444871" cy="316407"/>
          </a:xfrm>
        </p:grpSpPr>
        <p:sp>
          <p:nvSpPr>
            <p:cNvPr id="11612" name="Google Shape;11612;p67"/>
            <p:cNvSpPr/>
            <p:nvPr/>
          </p:nvSpPr>
          <p:spPr>
            <a:xfrm>
              <a:off x="5999902" y="2549177"/>
              <a:ext cx="137497" cy="130722"/>
            </a:xfrm>
            <a:custGeom>
              <a:avLst/>
              <a:gdLst/>
              <a:ahLst/>
              <a:cxnLst/>
              <a:rect l="l" t="t" r="r" b="b"/>
              <a:pathLst>
                <a:path w="5236" h="4978" extrusionOk="0">
                  <a:moveTo>
                    <a:pt x="1838" y="1"/>
                  </a:moveTo>
                  <a:lnTo>
                    <a:pt x="1838" y="441"/>
                  </a:lnTo>
                  <a:cubicBezTo>
                    <a:pt x="1838" y="556"/>
                    <a:pt x="1761" y="661"/>
                    <a:pt x="1646" y="690"/>
                  </a:cubicBezTo>
                  <a:lnTo>
                    <a:pt x="574" y="996"/>
                  </a:lnTo>
                  <a:cubicBezTo>
                    <a:pt x="239" y="1092"/>
                    <a:pt x="0" y="1398"/>
                    <a:pt x="0" y="1752"/>
                  </a:cubicBezTo>
                  <a:lnTo>
                    <a:pt x="0" y="4977"/>
                  </a:lnTo>
                  <a:lnTo>
                    <a:pt x="4192" y="4977"/>
                  </a:lnTo>
                  <a:cubicBezTo>
                    <a:pt x="4766" y="4977"/>
                    <a:pt x="5235" y="4508"/>
                    <a:pt x="5235" y="3934"/>
                  </a:cubicBezTo>
                  <a:lnTo>
                    <a:pt x="5235" y="1752"/>
                  </a:lnTo>
                  <a:cubicBezTo>
                    <a:pt x="5235" y="1408"/>
                    <a:pt x="5015" y="1101"/>
                    <a:pt x="4680" y="996"/>
                  </a:cubicBezTo>
                  <a:lnTo>
                    <a:pt x="3599" y="690"/>
                  </a:lnTo>
                  <a:cubicBezTo>
                    <a:pt x="3484" y="661"/>
                    <a:pt x="3407" y="556"/>
                    <a:pt x="3407" y="441"/>
                  </a:cubicBezTo>
                  <a:lnTo>
                    <a:pt x="3407"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13" name="Google Shape;11613;p67"/>
            <p:cNvSpPr/>
            <p:nvPr/>
          </p:nvSpPr>
          <p:spPr>
            <a:xfrm>
              <a:off x="6000138" y="2570054"/>
              <a:ext cx="137497" cy="110082"/>
            </a:xfrm>
            <a:custGeom>
              <a:avLst/>
              <a:gdLst/>
              <a:ahLst/>
              <a:cxnLst/>
              <a:rect l="l" t="t" r="r" b="b"/>
              <a:pathLst>
                <a:path w="5236" h="4192" extrusionOk="0">
                  <a:moveTo>
                    <a:pt x="1264" y="0"/>
                  </a:moveTo>
                  <a:lnTo>
                    <a:pt x="575" y="201"/>
                  </a:lnTo>
                  <a:cubicBezTo>
                    <a:pt x="230" y="297"/>
                    <a:pt x="1" y="603"/>
                    <a:pt x="1" y="957"/>
                  </a:cubicBezTo>
                  <a:lnTo>
                    <a:pt x="1" y="4192"/>
                  </a:lnTo>
                  <a:lnTo>
                    <a:pt x="4193" y="4192"/>
                  </a:lnTo>
                  <a:cubicBezTo>
                    <a:pt x="4767" y="4182"/>
                    <a:pt x="5236" y="3713"/>
                    <a:pt x="5236" y="3139"/>
                  </a:cubicBezTo>
                  <a:lnTo>
                    <a:pt x="5236" y="957"/>
                  </a:lnTo>
                  <a:cubicBezTo>
                    <a:pt x="5236" y="603"/>
                    <a:pt x="5006" y="297"/>
                    <a:pt x="4671" y="201"/>
                  </a:cubicBezTo>
                  <a:lnTo>
                    <a:pt x="3972" y="0"/>
                  </a:lnTo>
                  <a:cubicBezTo>
                    <a:pt x="3671" y="517"/>
                    <a:pt x="3147" y="775"/>
                    <a:pt x="2622" y="775"/>
                  </a:cubicBezTo>
                  <a:cubicBezTo>
                    <a:pt x="2097" y="775"/>
                    <a:pt x="1570" y="517"/>
                    <a:pt x="1264"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614" name="Google Shape;11614;p67"/>
            <p:cNvSpPr/>
            <p:nvPr/>
          </p:nvSpPr>
          <p:spPr>
            <a:xfrm>
              <a:off x="6046645" y="2549177"/>
              <a:ext cx="44511" cy="20640"/>
            </a:xfrm>
            <a:custGeom>
              <a:avLst/>
              <a:gdLst/>
              <a:ahLst/>
              <a:cxnLst/>
              <a:rect l="l" t="t" r="r" b="b"/>
              <a:pathLst>
                <a:path w="1695" h="786" extrusionOk="0">
                  <a:moveTo>
                    <a:pt x="67" y="1"/>
                  </a:moveTo>
                  <a:lnTo>
                    <a:pt x="67" y="441"/>
                  </a:lnTo>
                  <a:cubicBezTo>
                    <a:pt x="58" y="498"/>
                    <a:pt x="39" y="556"/>
                    <a:pt x="0" y="604"/>
                  </a:cubicBezTo>
                  <a:cubicBezTo>
                    <a:pt x="268" y="728"/>
                    <a:pt x="555" y="786"/>
                    <a:pt x="852" y="786"/>
                  </a:cubicBezTo>
                  <a:cubicBezTo>
                    <a:pt x="1139" y="786"/>
                    <a:pt x="1426" y="728"/>
                    <a:pt x="1694" y="604"/>
                  </a:cubicBezTo>
                  <a:cubicBezTo>
                    <a:pt x="1656" y="556"/>
                    <a:pt x="1637" y="498"/>
                    <a:pt x="1637" y="441"/>
                  </a:cubicBezTo>
                  <a:lnTo>
                    <a:pt x="1637"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615" name="Google Shape;11615;p67"/>
            <p:cNvSpPr/>
            <p:nvPr/>
          </p:nvSpPr>
          <p:spPr>
            <a:xfrm>
              <a:off x="6020753" y="2452935"/>
              <a:ext cx="34453" cy="75681"/>
            </a:xfrm>
            <a:custGeom>
              <a:avLst/>
              <a:gdLst/>
              <a:ahLst/>
              <a:cxnLst/>
              <a:rect l="l" t="t" r="r" b="b"/>
              <a:pathLst>
                <a:path w="1312" h="2882" extrusionOk="0">
                  <a:moveTo>
                    <a:pt x="785" y="0"/>
                  </a:moveTo>
                  <a:cubicBezTo>
                    <a:pt x="355" y="0"/>
                    <a:pt x="0" y="355"/>
                    <a:pt x="0" y="785"/>
                  </a:cubicBezTo>
                  <a:lnTo>
                    <a:pt x="0" y="967"/>
                  </a:lnTo>
                  <a:cubicBezTo>
                    <a:pt x="0" y="1197"/>
                    <a:pt x="39" y="1417"/>
                    <a:pt x="106" y="1637"/>
                  </a:cubicBezTo>
                  <a:lnTo>
                    <a:pt x="527" y="2881"/>
                  </a:lnTo>
                  <a:lnTo>
                    <a:pt x="1312" y="2881"/>
                  </a:lnTo>
                  <a:lnTo>
                    <a:pt x="1312"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6" name="Google Shape;11616;p67"/>
            <p:cNvSpPr/>
            <p:nvPr/>
          </p:nvSpPr>
          <p:spPr>
            <a:xfrm>
              <a:off x="6034565" y="2446159"/>
              <a:ext cx="82456" cy="82456"/>
            </a:xfrm>
            <a:custGeom>
              <a:avLst/>
              <a:gdLst/>
              <a:ahLst/>
              <a:cxnLst/>
              <a:rect l="l" t="t" r="r" b="b"/>
              <a:pathLst>
                <a:path w="3140" h="3140" extrusionOk="0">
                  <a:moveTo>
                    <a:pt x="786" y="0"/>
                  </a:moveTo>
                  <a:cubicBezTo>
                    <a:pt x="355" y="0"/>
                    <a:pt x="1" y="354"/>
                    <a:pt x="1" y="785"/>
                  </a:cubicBezTo>
                  <a:cubicBezTo>
                    <a:pt x="1" y="1072"/>
                    <a:pt x="231" y="1311"/>
                    <a:pt x="527" y="1311"/>
                  </a:cubicBezTo>
                  <a:lnTo>
                    <a:pt x="2623" y="3139"/>
                  </a:lnTo>
                  <a:lnTo>
                    <a:pt x="3063" y="1589"/>
                  </a:lnTo>
                  <a:cubicBezTo>
                    <a:pt x="3111" y="1397"/>
                    <a:pt x="3140" y="1206"/>
                    <a:pt x="3140" y="1014"/>
                  </a:cubicBezTo>
                  <a:lnTo>
                    <a:pt x="3140" y="526"/>
                  </a:lnTo>
                  <a:cubicBezTo>
                    <a:pt x="3140" y="239"/>
                    <a:pt x="2910" y="0"/>
                    <a:pt x="2614"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17" name="Google Shape;11617;p67"/>
            <p:cNvSpPr/>
            <p:nvPr/>
          </p:nvSpPr>
          <p:spPr>
            <a:xfrm>
              <a:off x="6027528" y="2480324"/>
              <a:ext cx="82982" cy="75681"/>
            </a:xfrm>
            <a:custGeom>
              <a:avLst/>
              <a:gdLst/>
              <a:ahLst/>
              <a:cxnLst/>
              <a:rect l="l" t="t" r="r" b="b"/>
              <a:pathLst>
                <a:path w="3160" h="2882" extrusionOk="0">
                  <a:moveTo>
                    <a:pt x="1015" y="1"/>
                  </a:moveTo>
                  <a:cubicBezTo>
                    <a:pt x="872" y="1"/>
                    <a:pt x="738" y="58"/>
                    <a:pt x="642" y="154"/>
                  </a:cubicBezTo>
                  <a:lnTo>
                    <a:pt x="164" y="632"/>
                  </a:lnTo>
                  <a:cubicBezTo>
                    <a:pt x="58" y="737"/>
                    <a:pt x="1" y="871"/>
                    <a:pt x="10" y="1005"/>
                  </a:cubicBezTo>
                  <a:lnTo>
                    <a:pt x="10" y="1312"/>
                  </a:lnTo>
                  <a:cubicBezTo>
                    <a:pt x="10" y="2183"/>
                    <a:pt x="709" y="2881"/>
                    <a:pt x="1580" y="2881"/>
                  </a:cubicBezTo>
                  <a:cubicBezTo>
                    <a:pt x="1586" y="2881"/>
                    <a:pt x="1592" y="2881"/>
                    <a:pt x="1597" y="2881"/>
                  </a:cubicBezTo>
                  <a:cubicBezTo>
                    <a:pt x="2460" y="2881"/>
                    <a:pt x="3159" y="2177"/>
                    <a:pt x="3150" y="1312"/>
                  </a:cubicBezTo>
                  <a:lnTo>
                    <a:pt x="3150" y="977"/>
                  </a:lnTo>
                  <a:cubicBezTo>
                    <a:pt x="3150" y="833"/>
                    <a:pt x="3102" y="699"/>
                    <a:pt x="3006" y="603"/>
                  </a:cubicBezTo>
                  <a:cubicBezTo>
                    <a:pt x="2594" y="211"/>
                    <a:pt x="1858" y="29"/>
                    <a:pt x="101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618" name="Google Shape;11618;p67"/>
            <p:cNvSpPr/>
            <p:nvPr/>
          </p:nvSpPr>
          <p:spPr>
            <a:xfrm>
              <a:off x="6027528" y="2480586"/>
              <a:ext cx="82456" cy="74158"/>
            </a:xfrm>
            <a:custGeom>
              <a:avLst/>
              <a:gdLst/>
              <a:ahLst/>
              <a:cxnLst/>
              <a:rect l="l" t="t" r="r" b="b"/>
              <a:pathLst>
                <a:path w="3140" h="2824" extrusionOk="0">
                  <a:moveTo>
                    <a:pt x="1015" y="0"/>
                  </a:moveTo>
                  <a:cubicBezTo>
                    <a:pt x="872" y="0"/>
                    <a:pt x="728" y="58"/>
                    <a:pt x="633" y="153"/>
                  </a:cubicBezTo>
                  <a:lnTo>
                    <a:pt x="154" y="632"/>
                  </a:lnTo>
                  <a:cubicBezTo>
                    <a:pt x="58" y="737"/>
                    <a:pt x="1" y="871"/>
                    <a:pt x="1" y="1005"/>
                  </a:cubicBezTo>
                  <a:lnTo>
                    <a:pt x="1" y="1311"/>
                  </a:lnTo>
                  <a:cubicBezTo>
                    <a:pt x="1" y="2010"/>
                    <a:pt x="460" y="2632"/>
                    <a:pt x="1140" y="2823"/>
                  </a:cubicBezTo>
                  <a:cubicBezTo>
                    <a:pt x="910" y="2546"/>
                    <a:pt x="786" y="2192"/>
                    <a:pt x="786" y="1838"/>
                  </a:cubicBezTo>
                  <a:lnTo>
                    <a:pt x="795" y="1062"/>
                  </a:lnTo>
                  <a:cubicBezTo>
                    <a:pt x="786" y="768"/>
                    <a:pt x="1025" y="535"/>
                    <a:pt x="1316" y="535"/>
                  </a:cubicBezTo>
                  <a:cubicBezTo>
                    <a:pt x="1327" y="535"/>
                    <a:pt x="1339" y="535"/>
                    <a:pt x="1350" y="536"/>
                  </a:cubicBezTo>
                  <a:cubicBezTo>
                    <a:pt x="1877" y="565"/>
                    <a:pt x="2661" y="651"/>
                    <a:pt x="3140" y="890"/>
                  </a:cubicBezTo>
                  <a:cubicBezTo>
                    <a:pt x="3130" y="785"/>
                    <a:pt x="3073" y="680"/>
                    <a:pt x="2996" y="603"/>
                  </a:cubicBezTo>
                  <a:cubicBezTo>
                    <a:pt x="2594" y="201"/>
                    <a:pt x="1848" y="29"/>
                    <a:pt x="1015"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19" name="Google Shape;11619;p67"/>
            <p:cNvSpPr/>
            <p:nvPr/>
          </p:nvSpPr>
          <p:spPr>
            <a:xfrm>
              <a:off x="6000138" y="2583368"/>
              <a:ext cx="27415" cy="96768"/>
            </a:xfrm>
            <a:custGeom>
              <a:avLst/>
              <a:gdLst/>
              <a:ahLst/>
              <a:cxnLst/>
              <a:rect l="l" t="t" r="r" b="b"/>
              <a:pathLst>
                <a:path w="1044" h="3685" extrusionOk="0">
                  <a:moveTo>
                    <a:pt x="144" y="0"/>
                  </a:moveTo>
                  <a:cubicBezTo>
                    <a:pt x="49" y="134"/>
                    <a:pt x="1" y="287"/>
                    <a:pt x="1" y="450"/>
                  </a:cubicBezTo>
                  <a:lnTo>
                    <a:pt x="1" y="3685"/>
                  </a:lnTo>
                  <a:lnTo>
                    <a:pt x="1044" y="3685"/>
                  </a:lnTo>
                  <a:lnTo>
                    <a:pt x="1044" y="1235"/>
                  </a:lnTo>
                  <a:cubicBezTo>
                    <a:pt x="1044" y="1024"/>
                    <a:pt x="967" y="823"/>
                    <a:pt x="814" y="680"/>
                  </a:cubicBezTo>
                  <a:lnTo>
                    <a:pt x="144"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620" name="Google Shape;11620;p67"/>
            <p:cNvSpPr/>
            <p:nvPr/>
          </p:nvSpPr>
          <p:spPr>
            <a:xfrm>
              <a:off x="6075794" y="2583368"/>
              <a:ext cx="61842" cy="96532"/>
            </a:xfrm>
            <a:custGeom>
              <a:avLst/>
              <a:gdLst/>
              <a:ahLst/>
              <a:cxnLst/>
              <a:rect l="l" t="t" r="r" b="b"/>
              <a:pathLst>
                <a:path w="2355" h="3676" extrusionOk="0">
                  <a:moveTo>
                    <a:pt x="2211" y="0"/>
                  </a:moveTo>
                  <a:lnTo>
                    <a:pt x="1541" y="680"/>
                  </a:lnTo>
                  <a:cubicBezTo>
                    <a:pt x="1388" y="823"/>
                    <a:pt x="1312" y="1024"/>
                    <a:pt x="1312" y="1235"/>
                  </a:cubicBezTo>
                  <a:lnTo>
                    <a:pt x="1312" y="2364"/>
                  </a:lnTo>
                  <a:cubicBezTo>
                    <a:pt x="1312" y="2508"/>
                    <a:pt x="1187" y="2632"/>
                    <a:pt x="1044" y="2632"/>
                  </a:cubicBezTo>
                  <a:lnTo>
                    <a:pt x="0" y="2632"/>
                  </a:lnTo>
                  <a:lnTo>
                    <a:pt x="0" y="3675"/>
                  </a:lnTo>
                  <a:lnTo>
                    <a:pt x="1312" y="3675"/>
                  </a:lnTo>
                  <a:cubicBezTo>
                    <a:pt x="1886" y="3675"/>
                    <a:pt x="2355" y="3206"/>
                    <a:pt x="2355" y="2632"/>
                  </a:cubicBezTo>
                  <a:lnTo>
                    <a:pt x="2355" y="450"/>
                  </a:lnTo>
                  <a:cubicBezTo>
                    <a:pt x="2355" y="287"/>
                    <a:pt x="2307" y="134"/>
                    <a:pt x="2211"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621" name="Google Shape;11621;p67"/>
            <p:cNvSpPr/>
            <p:nvPr/>
          </p:nvSpPr>
          <p:spPr>
            <a:xfrm>
              <a:off x="5766424" y="2686649"/>
              <a:ext cx="398863" cy="20903"/>
            </a:xfrm>
            <a:custGeom>
              <a:avLst/>
              <a:gdLst/>
              <a:ahLst/>
              <a:cxnLst/>
              <a:rect l="l" t="t" r="r" b="b"/>
              <a:pathLst>
                <a:path w="15189" h="796" extrusionOk="0">
                  <a:moveTo>
                    <a:pt x="0" y="1"/>
                  </a:moveTo>
                  <a:lnTo>
                    <a:pt x="0" y="795"/>
                  </a:lnTo>
                  <a:lnTo>
                    <a:pt x="15188" y="795"/>
                  </a:lnTo>
                  <a:lnTo>
                    <a:pt x="15188"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22" name="Google Shape;11622;p67"/>
            <p:cNvSpPr/>
            <p:nvPr/>
          </p:nvSpPr>
          <p:spPr>
            <a:xfrm>
              <a:off x="5759387" y="2686649"/>
              <a:ext cx="13839" cy="68880"/>
            </a:xfrm>
            <a:custGeom>
              <a:avLst/>
              <a:gdLst/>
              <a:ahLst/>
              <a:cxnLst/>
              <a:rect l="l" t="t" r="r" b="b"/>
              <a:pathLst>
                <a:path w="527" h="2623" extrusionOk="0">
                  <a:moveTo>
                    <a:pt x="0" y="1"/>
                  </a:moveTo>
                  <a:lnTo>
                    <a:pt x="0" y="2365"/>
                  </a:lnTo>
                  <a:cubicBezTo>
                    <a:pt x="0" y="2537"/>
                    <a:pt x="132" y="2623"/>
                    <a:pt x="264" y="2623"/>
                  </a:cubicBezTo>
                  <a:cubicBezTo>
                    <a:pt x="395" y="2623"/>
                    <a:pt x="527" y="2537"/>
                    <a:pt x="527" y="2365"/>
                  </a:cubicBezTo>
                  <a:lnTo>
                    <a:pt x="527"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23" name="Google Shape;11623;p67"/>
            <p:cNvSpPr/>
            <p:nvPr/>
          </p:nvSpPr>
          <p:spPr>
            <a:xfrm>
              <a:off x="6158224" y="2686649"/>
              <a:ext cx="13839" cy="68880"/>
            </a:xfrm>
            <a:custGeom>
              <a:avLst/>
              <a:gdLst/>
              <a:ahLst/>
              <a:cxnLst/>
              <a:rect l="l" t="t" r="r" b="b"/>
              <a:pathLst>
                <a:path w="527" h="2623" extrusionOk="0">
                  <a:moveTo>
                    <a:pt x="0" y="1"/>
                  </a:moveTo>
                  <a:lnTo>
                    <a:pt x="0" y="2365"/>
                  </a:lnTo>
                  <a:cubicBezTo>
                    <a:pt x="0" y="2537"/>
                    <a:pt x="132" y="2623"/>
                    <a:pt x="264" y="2623"/>
                  </a:cubicBezTo>
                  <a:cubicBezTo>
                    <a:pt x="395" y="2623"/>
                    <a:pt x="527" y="2537"/>
                    <a:pt x="527" y="2365"/>
                  </a:cubicBezTo>
                  <a:lnTo>
                    <a:pt x="527"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624" name="Google Shape;11624;p67"/>
            <p:cNvSpPr/>
            <p:nvPr/>
          </p:nvSpPr>
          <p:spPr>
            <a:xfrm>
              <a:off x="5759387" y="2686649"/>
              <a:ext cx="13839" cy="20903"/>
            </a:xfrm>
            <a:custGeom>
              <a:avLst/>
              <a:gdLst/>
              <a:ahLst/>
              <a:cxnLst/>
              <a:rect l="l" t="t" r="r" b="b"/>
              <a:pathLst>
                <a:path w="527" h="796" extrusionOk="0">
                  <a:moveTo>
                    <a:pt x="0" y="1"/>
                  </a:moveTo>
                  <a:lnTo>
                    <a:pt x="0" y="795"/>
                  </a:lnTo>
                  <a:lnTo>
                    <a:pt x="527" y="795"/>
                  </a:lnTo>
                  <a:lnTo>
                    <a:pt x="527"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625" name="Google Shape;11625;p67"/>
            <p:cNvSpPr/>
            <p:nvPr/>
          </p:nvSpPr>
          <p:spPr>
            <a:xfrm>
              <a:off x="6158224" y="2686649"/>
              <a:ext cx="13839" cy="20903"/>
            </a:xfrm>
            <a:custGeom>
              <a:avLst/>
              <a:gdLst/>
              <a:ahLst/>
              <a:cxnLst/>
              <a:rect l="l" t="t" r="r" b="b"/>
              <a:pathLst>
                <a:path w="527" h="796" extrusionOk="0">
                  <a:moveTo>
                    <a:pt x="0" y="1"/>
                  </a:moveTo>
                  <a:lnTo>
                    <a:pt x="0" y="795"/>
                  </a:lnTo>
                  <a:lnTo>
                    <a:pt x="527" y="795"/>
                  </a:lnTo>
                  <a:lnTo>
                    <a:pt x="527"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626" name="Google Shape;11626;p67"/>
            <p:cNvSpPr/>
            <p:nvPr/>
          </p:nvSpPr>
          <p:spPr>
            <a:xfrm>
              <a:off x="5743289" y="2679873"/>
              <a:ext cx="444871" cy="13839"/>
            </a:xfrm>
            <a:custGeom>
              <a:avLst/>
              <a:gdLst/>
              <a:ahLst/>
              <a:cxnLst/>
              <a:rect l="l" t="t" r="r" b="b"/>
              <a:pathLst>
                <a:path w="16941" h="527" extrusionOk="0">
                  <a:moveTo>
                    <a:pt x="355" y="0"/>
                  </a:moveTo>
                  <a:cubicBezTo>
                    <a:pt x="1" y="0"/>
                    <a:pt x="1" y="527"/>
                    <a:pt x="355" y="527"/>
                  </a:cubicBezTo>
                  <a:lnTo>
                    <a:pt x="16586" y="527"/>
                  </a:lnTo>
                  <a:cubicBezTo>
                    <a:pt x="16940" y="527"/>
                    <a:pt x="16940" y="0"/>
                    <a:pt x="1658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627" name="Google Shape;11627;p67"/>
            <p:cNvSpPr/>
            <p:nvPr/>
          </p:nvSpPr>
          <p:spPr>
            <a:xfrm>
              <a:off x="6068992" y="2666034"/>
              <a:ext cx="41254" cy="13865"/>
            </a:xfrm>
            <a:custGeom>
              <a:avLst/>
              <a:gdLst/>
              <a:ahLst/>
              <a:cxnLst/>
              <a:rect l="l" t="t" r="r" b="b"/>
              <a:pathLst>
                <a:path w="1571" h="528" extrusionOk="0">
                  <a:moveTo>
                    <a:pt x="1" y="1"/>
                  </a:moveTo>
                  <a:lnTo>
                    <a:pt x="1" y="527"/>
                  </a:lnTo>
                  <a:lnTo>
                    <a:pt x="1312" y="527"/>
                  </a:lnTo>
                  <a:cubicBezTo>
                    <a:pt x="1456" y="527"/>
                    <a:pt x="1571" y="412"/>
                    <a:pt x="1571" y="269"/>
                  </a:cubicBezTo>
                  <a:cubicBezTo>
                    <a:pt x="1571" y="125"/>
                    <a:pt x="1456" y="1"/>
                    <a:pt x="1312"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628" name="Google Shape;11628;p67"/>
            <p:cNvSpPr/>
            <p:nvPr/>
          </p:nvSpPr>
          <p:spPr>
            <a:xfrm>
              <a:off x="5986326" y="2611020"/>
              <a:ext cx="96269" cy="68880"/>
            </a:xfrm>
            <a:custGeom>
              <a:avLst/>
              <a:gdLst/>
              <a:ahLst/>
              <a:cxnLst/>
              <a:rect l="l" t="t" r="r" b="b"/>
              <a:pathLst>
                <a:path w="3666" h="2623" extrusionOk="0">
                  <a:moveTo>
                    <a:pt x="268" y="0"/>
                  </a:moveTo>
                  <a:cubicBezTo>
                    <a:pt x="125" y="0"/>
                    <a:pt x="0" y="125"/>
                    <a:pt x="0" y="268"/>
                  </a:cubicBezTo>
                  <a:lnTo>
                    <a:pt x="0" y="2364"/>
                  </a:lnTo>
                  <a:cubicBezTo>
                    <a:pt x="0" y="2507"/>
                    <a:pt x="125" y="2622"/>
                    <a:pt x="268" y="2622"/>
                  </a:cubicBezTo>
                  <a:lnTo>
                    <a:pt x="3407" y="2622"/>
                  </a:lnTo>
                  <a:cubicBezTo>
                    <a:pt x="3551" y="2622"/>
                    <a:pt x="3666" y="2507"/>
                    <a:pt x="3666" y="2364"/>
                  </a:cubicBezTo>
                  <a:lnTo>
                    <a:pt x="3666" y="268"/>
                  </a:lnTo>
                  <a:cubicBezTo>
                    <a:pt x="3666" y="125"/>
                    <a:pt x="3551" y="0"/>
                    <a:pt x="3407"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629" name="Google Shape;11629;p67"/>
            <p:cNvSpPr/>
            <p:nvPr/>
          </p:nvSpPr>
          <p:spPr>
            <a:xfrm>
              <a:off x="6025269" y="2638645"/>
              <a:ext cx="18382" cy="13865"/>
            </a:xfrm>
            <a:custGeom>
              <a:avLst/>
              <a:gdLst/>
              <a:ahLst/>
              <a:cxnLst/>
              <a:rect l="l" t="t" r="r" b="b"/>
              <a:pathLst>
                <a:path w="700" h="528" extrusionOk="0">
                  <a:moveTo>
                    <a:pt x="355" y="1"/>
                  </a:moveTo>
                  <a:cubicBezTo>
                    <a:pt x="1" y="1"/>
                    <a:pt x="1" y="518"/>
                    <a:pt x="355" y="527"/>
                  </a:cubicBezTo>
                  <a:cubicBezTo>
                    <a:pt x="699" y="518"/>
                    <a:pt x="699" y="1"/>
                    <a:pt x="35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630" name="Google Shape;11630;p67"/>
            <p:cNvSpPr/>
            <p:nvPr/>
          </p:nvSpPr>
          <p:spPr>
            <a:xfrm>
              <a:off x="5807390" y="2556215"/>
              <a:ext cx="137734" cy="123685"/>
            </a:xfrm>
            <a:custGeom>
              <a:avLst/>
              <a:gdLst/>
              <a:ahLst/>
              <a:cxnLst/>
              <a:rect l="l" t="t" r="r" b="b"/>
              <a:pathLst>
                <a:path w="5245" h="4710" extrusionOk="0">
                  <a:moveTo>
                    <a:pt x="1838" y="1"/>
                  </a:moveTo>
                  <a:lnTo>
                    <a:pt x="1838" y="125"/>
                  </a:lnTo>
                  <a:cubicBezTo>
                    <a:pt x="1838" y="364"/>
                    <a:pt x="1685" y="565"/>
                    <a:pt x="1455" y="632"/>
                  </a:cubicBezTo>
                  <a:lnTo>
                    <a:pt x="575" y="881"/>
                  </a:lnTo>
                  <a:cubicBezTo>
                    <a:pt x="240" y="977"/>
                    <a:pt x="0" y="1293"/>
                    <a:pt x="0" y="1637"/>
                  </a:cubicBezTo>
                  <a:lnTo>
                    <a:pt x="0" y="3925"/>
                  </a:lnTo>
                  <a:cubicBezTo>
                    <a:pt x="0" y="4355"/>
                    <a:pt x="354" y="4709"/>
                    <a:pt x="785" y="4709"/>
                  </a:cubicBezTo>
                  <a:lnTo>
                    <a:pt x="4460" y="4709"/>
                  </a:lnTo>
                  <a:cubicBezTo>
                    <a:pt x="4891" y="4709"/>
                    <a:pt x="5245" y="4355"/>
                    <a:pt x="5245" y="3925"/>
                  </a:cubicBezTo>
                  <a:lnTo>
                    <a:pt x="5245" y="1637"/>
                  </a:lnTo>
                  <a:cubicBezTo>
                    <a:pt x="5245" y="1283"/>
                    <a:pt x="5015" y="977"/>
                    <a:pt x="4680" y="881"/>
                  </a:cubicBezTo>
                  <a:lnTo>
                    <a:pt x="3800" y="632"/>
                  </a:lnTo>
                  <a:cubicBezTo>
                    <a:pt x="3570" y="565"/>
                    <a:pt x="3417" y="355"/>
                    <a:pt x="3417" y="116"/>
                  </a:cubicBezTo>
                  <a:lnTo>
                    <a:pt x="3417"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631" name="Google Shape;11631;p67"/>
            <p:cNvSpPr/>
            <p:nvPr/>
          </p:nvSpPr>
          <p:spPr>
            <a:xfrm>
              <a:off x="5807626" y="2587386"/>
              <a:ext cx="27678" cy="92514"/>
            </a:xfrm>
            <a:custGeom>
              <a:avLst/>
              <a:gdLst/>
              <a:ahLst/>
              <a:cxnLst/>
              <a:rect l="l" t="t" r="r" b="b"/>
              <a:pathLst>
                <a:path w="1054" h="3523" extrusionOk="0">
                  <a:moveTo>
                    <a:pt x="144" y="0"/>
                  </a:moveTo>
                  <a:cubicBezTo>
                    <a:pt x="49" y="134"/>
                    <a:pt x="1" y="288"/>
                    <a:pt x="1" y="450"/>
                  </a:cubicBezTo>
                  <a:lnTo>
                    <a:pt x="1" y="2738"/>
                  </a:lnTo>
                  <a:cubicBezTo>
                    <a:pt x="1" y="3168"/>
                    <a:pt x="355" y="3522"/>
                    <a:pt x="786" y="3522"/>
                  </a:cubicBezTo>
                  <a:lnTo>
                    <a:pt x="1054" y="3522"/>
                  </a:lnTo>
                  <a:lnTo>
                    <a:pt x="1054" y="900"/>
                  </a:lnTo>
                  <a:lnTo>
                    <a:pt x="144" y="0"/>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632" name="Google Shape;11632;p67"/>
            <p:cNvSpPr/>
            <p:nvPr/>
          </p:nvSpPr>
          <p:spPr>
            <a:xfrm>
              <a:off x="5917708" y="2587386"/>
              <a:ext cx="27415" cy="92514"/>
            </a:xfrm>
            <a:custGeom>
              <a:avLst/>
              <a:gdLst/>
              <a:ahLst/>
              <a:cxnLst/>
              <a:rect l="l" t="t" r="r" b="b"/>
              <a:pathLst>
                <a:path w="1044" h="3523" extrusionOk="0">
                  <a:moveTo>
                    <a:pt x="900" y="0"/>
                  </a:moveTo>
                  <a:lnTo>
                    <a:pt x="1" y="900"/>
                  </a:lnTo>
                  <a:lnTo>
                    <a:pt x="1" y="3522"/>
                  </a:lnTo>
                  <a:lnTo>
                    <a:pt x="259" y="3522"/>
                  </a:lnTo>
                  <a:cubicBezTo>
                    <a:pt x="690" y="3522"/>
                    <a:pt x="1044" y="3168"/>
                    <a:pt x="1044" y="2738"/>
                  </a:cubicBezTo>
                  <a:lnTo>
                    <a:pt x="1044" y="450"/>
                  </a:lnTo>
                  <a:cubicBezTo>
                    <a:pt x="1044" y="288"/>
                    <a:pt x="996" y="134"/>
                    <a:pt x="900"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633" name="Google Shape;11633;p67"/>
            <p:cNvSpPr/>
            <p:nvPr/>
          </p:nvSpPr>
          <p:spPr>
            <a:xfrm>
              <a:off x="5843314" y="2556215"/>
              <a:ext cx="66123" cy="20640"/>
            </a:xfrm>
            <a:custGeom>
              <a:avLst/>
              <a:gdLst/>
              <a:ahLst/>
              <a:cxnLst/>
              <a:rect l="l" t="t" r="r" b="b"/>
              <a:pathLst>
                <a:path w="2518" h="786" extrusionOk="0">
                  <a:moveTo>
                    <a:pt x="470" y="1"/>
                  </a:moveTo>
                  <a:lnTo>
                    <a:pt x="470" y="125"/>
                  </a:lnTo>
                  <a:cubicBezTo>
                    <a:pt x="470" y="364"/>
                    <a:pt x="317" y="565"/>
                    <a:pt x="87" y="632"/>
                  </a:cubicBezTo>
                  <a:lnTo>
                    <a:pt x="1" y="661"/>
                  </a:lnTo>
                  <a:cubicBezTo>
                    <a:pt x="412" y="738"/>
                    <a:pt x="833" y="776"/>
                    <a:pt x="1255" y="786"/>
                  </a:cubicBezTo>
                  <a:cubicBezTo>
                    <a:pt x="1685" y="776"/>
                    <a:pt x="2106" y="738"/>
                    <a:pt x="2518" y="652"/>
                  </a:cubicBezTo>
                  <a:lnTo>
                    <a:pt x="2432" y="632"/>
                  </a:lnTo>
                  <a:cubicBezTo>
                    <a:pt x="2202" y="565"/>
                    <a:pt x="2049" y="355"/>
                    <a:pt x="2049" y="116"/>
                  </a:cubicBezTo>
                  <a:lnTo>
                    <a:pt x="2049" y="1"/>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634" name="Google Shape;11634;p67"/>
            <p:cNvSpPr/>
            <p:nvPr/>
          </p:nvSpPr>
          <p:spPr>
            <a:xfrm>
              <a:off x="5815688" y="2439122"/>
              <a:ext cx="121400" cy="123921"/>
            </a:xfrm>
            <a:custGeom>
              <a:avLst/>
              <a:gdLst/>
              <a:ahLst/>
              <a:cxnLst/>
              <a:rect l="l" t="t" r="r" b="b"/>
              <a:pathLst>
                <a:path w="4623" h="4719" extrusionOk="0">
                  <a:moveTo>
                    <a:pt x="2316" y="0"/>
                  </a:moveTo>
                  <a:cubicBezTo>
                    <a:pt x="1302" y="0"/>
                    <a:pt x="555" y="842"/>
                    <a:pt x="479" y="1857"/>
                  </a:cubicBezTo>
                  <a:cubicBezTo>
                    <a:pt x="421" y="2594"/>
                    <a:pt x="278" y="3311"/>
                    <a:pt x="48" y="4010"/>
                  </a:cubicBezTo>
                  <a:cubicBezTo>
                    <a:pt x="0" y="4144"/>
                    <a:pt x="77" y="4297"/>
                    <a:pt x="211" y="4345"/>
                  </a:cubicBezTo>
                  <a:cubicBezTo>
                    <a:pt x="881" y="4584"/>
                    <a:pt x="1598" y="4709"/>
                    <a:pt x="2307" y="4718"/>
                  </a:cubicBezTo>
                  <a:cubicBezTo>
                    <a:pt x="3024" y="4709"/>
                    <a:pt x="3742" y="4584"/>
                    <a:pt x="4412" y="4345"/>
                  </a:cubicBezTo>
                  <a:cubicBezTo>
                    <a:pt x="4546" y="4297"/>
                    <a:pt x="4623" y="4144"/>
                    <a:pt x="4575" y="4010"/>
                  </a:cubicBezTo>
                  <a:cubicBezTo>
                    <a:pt x="4345" y="3311"/>
                    <a:pt x="4201" y="2594"/>
                    <a:pt x="4144" y="1857"/>
                  </a:cubicBezTo>
                  <a:cubicBezTo>
                    <a:pt x="4077" y="833"/>
                    <a:pt x="3321" y="0"/>
                    <a:pt x="231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35" name="Google Shape;11635;p67"/>
            <p:cNvSpPr/>
            <p:nvPr/>
          </p:nvSpPr>
          <p:spPr>
            <a:xfrm>
              <a:off x="5828241" y="2714300"/>
              <a:ext cx="13839" cy="41228"/>
            </a:xfrm>
            <a:custGeom>
              <a:avLst/>
              <a:gdLst/>
              <a:ahLst/>
              <a:cxnLst/>
              <a:rect l="l" t="t" r="r" b="b"/>
              <a:pathLst>
                <a:path w="527" h="1570" extrusionOk="0">
                  <a:moveTo>
                    <a:pt x="1" y="0"/>
                  </a:moveTo>
                  <a:lnTo>
                    <a:pt x="1" y="1312"/>
                  </a:lnTo>
                  <a:cubicBezTo>
                    <a:pt x="1" y="1455"/>
                    <a:pt x="115" y="1570"/>
                    <a:pt x="269" y="1570"/>
                  </a:cubicBezTo>
                  <a:cubicBezTo>
                    <a:pt x="412" y="1570"/>
                    <a:pt x="527" y="1455"/>
                    <a:pt x="527" y="1312"/>
                  </a:cubicBezTo>
                  <a:lnTo>
                    <a:pt x="527"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636" name="Google Shape;11636;p67"/>
            <p:cNvSpPr/>
            <p:nvPr/>
          </p:nvSpPr>
          <p:spPr>
            <a:xfrm>
              <a:off x="5828241" y="2707263"/>
              <a:ext cx="13839" cy="27678"/>
            </a:xfrm>
            <a:custGeom>
              <a:avLst/>
              <a:gdLst/>
              <a:ahLst/>
              <a:cxnLst/>
              <a:rect l="l" t="t" r="r" b="b"/>
              <a:pathLst>
                <a:path w="527" h="1054" extrusionOk="0">
                  <a:moveTo>
                    <a:pt x="1" y="1"/>
                  </a:moveTo>
                  <a:lnTo>
                    <a:pt x="1" y="1053"/>
                  </a:lnTo>
                  <a:lnTo>
                    <a:pt x="527" y="1053"/>
                  </a:lnTo>
                  <a:lnTo>
                    <a:pt x="527" y="1"/>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637" name="Google Shape;11637;p67"/>
            <p:cNvSpPr/>
            <p:nvPr/>
          </p:nvSpPr>
          <p:spPr>
            <a:xfrm>
              <a:off x="5910671" y="2714300"/>
              <a:ext cx="13865" cy="41228"/>
            </a:xfrm>
            <a:custGeom>
              <a:avLst/>
              <a:gdLst/>
              <a:ahLst/>
              <a:cxnLst/>
              <a:rect l="l" t="t" r="r" b="b"/>
              <a:pathLst>
                <a:path w="528" h="1570" extrusionOk="0">
                  <a:moveTo>
                    <a:pt x="1" y="0"/>
                  </a:moveTo>
                  <a:lnTo>
                    <a:pt x="1" y="1312"/>
                  </a:lnTo>
                  <a:cubicBezTo>
                    <a:pt x="1" y="1455"/>
                    <a:pt x="125" y="1570"/>
                    <a:pt x="269" y="1570"/>
                  </a:cubicBezTo>
                  <a:cubicBezTo>
                    <a:pt x="412" y="1570"/>
                    <a:pt x="527" y="1455"/>
                    <a:pt x="527" y="1312"/>
                  </a:cubicBezTo>
                  <a:lnTo>
                    <a:pt x="527"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638" name="Google Shape;11638;p67"/>
            <p:cNvSpPr/>
            <p:nvPr/>
          </p:nvSpPr>
          <p:spPr>
            <a:xfrm>
              <a:off x="5910671" y="2707263"/>
              <a:ext cx="13865" cy="27678"/>
            </a:xfrm>
            <a:custGeom>
              <a:avLst/>
              <a:gdLst/>
              <a:ahLst/>
              <a:cxnLst/>
              <a:rect l="l" t="t" r="r" b="b"/>
              <a:pathLst>
                <a:path w="528" h="1054" extrusionOk="0">
                  <a:moveTo>
                    <a:pt x="1" y="1"/>
                  </a:moveTo>
                  <a:lnTo>
                    <a:pt x="1" y="1053"/>
                  </a:lnTo>
                  <a:lnTo>
                    <a:pt x="527" y="1053"/>
                  </a:lnTo>
                  <a:lnTo>
                    <a:pt x="527" y="1"/>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639" name="Google Shape;11639;p67"/>
            <p:cNvSpPr/>
            <p:nvPr/>
          </p:nvSpPr>
          <p:spPr>
            <a:xfrm>
              <a:off x="5828241" y="2604218"/>
              <a:ext cx="96295" cy="116883"/>
            </a:xfrm>
            <a:custGeom>
              <a:avLst/>
              <a:gdLst/>
              <a:ahLst/>
              <a:cxnLst/>
              <a:rect l="l" t="t" r="r" b="b"/>
              <a:pathLst>
                <a:path w="3667" h="4451" extrusionOk="0">
                  <a:moveTo>
                    <a:pt x="785" y="1"/>
                  </a:moveTo>
                  <a:cubicBezTo>
                    <a:pt x="355" y="1"/>
                    <a:pt x="1" y="355"/>
                    <a:pt x="1" y="785"/>
                  </a:cubicBezTo>
                  <a:lnTo>
                    <a:pt x="1" y="4192"/>
                  </a:lnTo>
                  <a:cubicBezTo>
                    <a:pt x="1" y="4336"/>
                    <a:pt x="115" y="4451"/>
                    <a:pt x="259" y="4451"/>
                  </a:cubicBezTo>
                  <a:lnTo>
                    <a:pt x="3408" y="4451"/>
                  </a:lnTo>
                  <a:cubicBezTo>
                    <a:pt x="3551" y="4451"/>
                    <a:pt x="3666" y="4336"/>
                    <a:pt x="3666" y="4192"/>
                  </a:cubicBezTo>
                  <a:lnTo>
                    <a:pt x="3666" y="785"/>
                  </a:lnTo>
                  <a:cubicBezTo>
                    <a:pt x="3666" y="355"/>
                    <a:pt x="3312" y="1"/>
                    <a:pt x="2881" y="1"/>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640" name="Google Shape;11640;p67"/>
            <p:cNvSpPr/>
            <p:nvPr/>
          </p:nvSpPr>
          <p:spPr>
            <a:xfrm>
              <a:off x="5815688" y="2439306"/>
              <a:ext cx="73896" cy="121216"/>
            </a:xfrm>
            <a:custGeom>
              <a:avLst/>
              <a:gdLst/>
              <a:ahLst/>
              <a:cxnLst/>
              <a:rect l="l" t="t" r="r" b="b"/>
              <a:pathLst>
                <a:path w="2814" h="4616" extrusionOk="0">
                  <a:moveTo>
                    <a:pt x="2373" y="1"/>
                  </a:moveTo>
                  <a:cubicBezTo>
                    <a:pt x="2351" y="1"/>
                    <a:pt x="2329" y="1"/>
                    <a:pt x="2307" y="3"/>
                  </a:cubicBezTo>
                  <a:cubicBezTo>
                    <a:pt x="1302" y="3"/>
                    <a:pt x="546" y="835"/>
                    <a:pt x="479" y="1850"/>
                  </a:cubicBezTo>
                  <a:cubicBezTo>
                    <a:pt x="412" y="2587"/>
                    <a:pt x="268" y="3304"/>
                    <a:pt x="48" y="4003"/>
                  </a:cubicBezTo>
                  <a:cubicBezTo>
                    <a:pt x="0" y="4137"/>
                    <a:pt x="77" y="4290"/>
                    <a:pt x="211" y="4338"/>
                  </a:cubicBezTo>
                  <a:cubicBezTo>
                    <a:pt x="555" y="4462"/>
                    <a:pt x="909" y="4548"/>
                    <a:pt x="1273" y="4615"/>
                  </a:cubicBezTo>
                  <a:cubicBezTo>
                    <a:pt x="1263" y="4558"/>
                    <a:pt x="1263" y="4501"/>
                    <a:pt x="1273" y="4453"/>
                  </a:cubicBezTo>
                  <a:cubicBezTo>
                    <a:pt x="1464" y="3668"/>
                    <a:pt x="1589" y="2864"/>
                    <a:pt x="1646" y="2060"/>
                  </a:cubicBezTo>
                  <a:cubicBezTo>
                    <a:pt x="1694" y="1113"/>
                    <a:pt x="2153" y="309"/>
                    <a:pt x="2814" y="70"/>
                  </a:cubicBezTo>
                  <a:cubicBezTo>
                    <a:pt x="2672" y="28"/>
                    <a:pt x="2523" y="1"/>
                    <a:pt x="2373"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641" name="Google Shape;11641;p67"/>
          <p:cNvGrpSpPr/>
          <p:nvPr/>
        </p:nvGrpSpPr>
        <p:grpSpPr>
          <a:xfrm>
            <a:off x="6230361" y="2280184"/>
            <a:ext cx="351359" cy="363412"/>
            <a:chOff x="6230360" y="2432583"/>
            <a:chExt cx="351359" cy="363412"/>
          </a:xfrm>
        </p:grpSpPr>
        <p:sp>
          <p:nvSpPr>
            <p:cNvPr id="11642" name="Google Shape;11642;p67"/>
            <p:cNvSpPr/>
            <p:nvPr/>
          </p:nvSpPr>
          <p:spPr>
            <a:xfrm>
              <a:off x="6361791" y="2432583"/>
              <a:ext cx="219928" cy="325230"/>
            </a:xfrm>
            <a:custGeom>
              <a:avLst/>
              <a:gdLst/>
              <a:ahLst/>
              <a:cxnLst/>
              <a:rect l="l" t="t" r="r" b="b"/>
              <a:pathLst>
                <a:path w="8375" h="12385" extrusionOk="0">
                  <a:moveTo>
                    <a:pt x="354" y="0"/>
                  </a:moveTo>
                  <a:cubicBezTo>
                    <a:pt x="287" y="0"/>
                    <a:pt x="0" y="19"/>
                    <a:pt x="0" y="278"/>
                  </a:cubicBezTo>
                  <a:lnTo>
                    <a:pt x="0" y="1531"/>
                  </a:lnTo>
                  <a:lnTo>
                    <a:pt x="3608" y="1531"/>
                  </a:lnTo>
                  <a:lnTo>
                    <a:pt x="6231" y="4154"/>
                  </a:lnTo>
                  <a:lnTo>
                    <a:pt x="6231" y="12384"/>
                  </a:lnTo>
                  <a:lnTo>
                    <a:pt x="8039" y="12384"/>
                  </a:lnTo>
                  <a:cubicBezTo>
                    <a:pt x="8116" y="12384"/>
                    <a:pt x="8374" y="12346"/>
                    <a:pt x="8374" y="12107"/>
                  </a:cubicBezTo>
                  <a:lnTo>
                    <a:pt x="8374" y="12097"/>
                  </a:lnTo>
                  <a:lnTo>
                    <a:pt x="8374" y="2661"/>
                  </a:lnTo>
                  <a:lnTo>
                    <a:pt x="6891" y="1474"/>
                  </a:lnTo>
                  <a:lnTo>
                    <a:pt x="5714" y="0"/>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1643" name="Google Shape;11643;p67"/>
            <p:cNvSpPr/>
            <p:nvPr/>
          </p:nvSpPr>
          <p:spPr>
            <a:xfrm>
              <a:off x="6361791" y="2432583"/>
              <a:ext cx="9585" cy="40230"/>
            </a:xfrm>
            <a:custGeom>
              <a:avLst/>
              <a:gdLst/>
              <a:ahLst/>
              <a:cxnLst/>
              <a:rect l="l" t="t" r="r" b="b"/>
              <a:pathLst>
                <a:path w="365" h="1532" extrusionOk="0">
                  <a:moveTo>
                    <a:pt x="354" y="0"/>
                  </a:moveTo>
                  <a:cubicBezTo>
                    <a:pt x="287" y="0"/>
                    <a:pt x="0" y="19"/>
                    <a:pt x="0" y="278"/>
                  </a:cubicBezTo>
                  <a:lnTo>
                    <a:pt x="0" y="1531"/>
                  </a:lnTo>
                  <a:lnTo>
                    <a:pt x="364" y="1531"/>
                  </a:lnTo>
                  <a:lnTo>
                    <a:pt x="36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644" name="Google Shape;11644;p67"/>
            <p:cNvSpPr/>
            <p:nvPr/>
          </p:nvSpPr>
          <p:spPr>
            <a:xfrm>
              <a:off x="6510817" y="2432583"/>
              <a:ext cx="70403" cy="70377"/>
            </a:xfrm>
            <a:custGeom>
              <a:avLst/>
              <a:gdLst/>
              <a:ahLst/>
              <a:cxnLst/>
              <a:rect l="l" t="t" r="r" b="b"/>
              <a:pathLst>
                <a:path w="2681" h="2680" extrusionOk="0">
                  <a:moveTo>
                    <a:pt x="1" y="0"/>
                  </a:moveTo>
                  <a:lnTo>
                    <a:pt x="1" y="2192"/>
                  </a:lnTo>
                  <a:cubicBezTo>
                    <a:pt x="29" y="2364"/>
                    <a:pt x="135" y="2651"/>
                    <a:pt x="632" y="2680"/>
                  </a:cubicBezTo>
                  <a:lnTo>
                    <a:pt x="2680" y="2680"/>
                  </a:lnTo>
                  <a:lnTo>
                    <a:pt x="1" y="0"/>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645" name="Google Shape;11645;p67"/>
            <p:cNvSpPr/>
            <p:nvPr/>
          </p:nvSpPr>
          <p:spPr>
            <a:xfrm>
              <a:off x="6361791" y="2469006"/>
              <a:ext cx="107088" cy="16124"/>
            </a:xfrm>
            <a:custGeom>
              <a:avLst/>
              <a:gdLst/>
              <a:ahLst/>
              <a:cxnLst/>
              <a:rect l="l" t="t" r="r" b="b"/>
              <a:pathLst>
                <a:path w="4078" h="614" extrusionOk="0">
                  <a:moveTo>
                    <a:pt x="0" y="1"/>
                  </a:moveTo>
                  <a:lnTo>
                    <a:pt x="0" y="144"/>
                  </a:lnTo>
                  <a:lnTo>
                    <a:pt x="3608" y="144"/>
                  </a:lnTo>
                  <a:lnTo>
                    <a:pt x="4077" y="613"/>
                  </a:lnTo>
                  <a:lnTo>
                    <a:pt x="4077"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646" name="Google Shape;11646;p67"/>
            <p:cNvSpPr/>
            <p:nvPr/>
          </p:nvSpPr>
          <p:spPr>
            <a:xfrm>
              <a:off x="6465571" y="2469006"/>
              <a:ext cx="73160" cy="288807"/>
            </a:xfrm>
            <a:custGeom>
              <a:avLst/>
              <a:gdLst/>
              <a:ahLst/>
              <a:cxnLst/>
              <a:rect l="l" t="t" r="r" b="b"/>
              <a:pathLst>
                <a:path w="2786" h="10998" extrusionOk="0">
                  <a:moveTo>
                    <a:pt x="125" y="1"/>
                  </a:moveTo>
                  <a:lnTo>
                    <a:pt x="1" y="499"/>
                  </a:lnTo>
                  <a:lnTo>
                    <a:pt x="2279" y="2767"/>
                  </a:lnTo>
                  <a:lnTo>
                    <a:pt x="2279" y="10997"/>
                  </a:lnTo>
                  <a:lnTo>
                    <a:pt x="2786" y="10997"/>
                  </a:lnTo>
                  <a:lnTo>
                    <a:pt x="2786" y="2681"/>
                  </a:lnTo>
                  <a:lnTo>
                    <a:pt x="2786" y="2661"/>
                  </a:lnTo>
                  <a:lnTo>
                    <a:pt x="2767" y="2661"/>
                  </a:lnTo>
                  <a:lnTo>
                    <a:pt x="125"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647" name="Google Shape;11647;p67"/>
            <p:cNvSpPr/>
            <p:nvPr/>
          </p:nvSpPr>
          <p:spPr>
            <a:xfrm>
              <a:off x="6309508" y="2469006"/>
              <a:ext cx="9585" cy="131983"/>
            </a:xfrm>
            <a:custGeom>
              <a:avLst/>
              <a:gdLst/>
              <a:ahLst/>
              <a:cxnLst/>
              <a:rect l="l" t="t" r="r" b="b"/>
              <a:pathLst>
                <a:path w="365" h="5026" extrusionOk="0">
                  <a:moveTo>
                    <a:pt x="345" y="1"/>
                  </a:moveTo>
                  <a:cubicBezTo>
                    <a:pt x="288" y="1"/>
                    <a:pt x="29" y="20"/>
                    <a:pt x="1" y="231"/>
                  </a:cubicBezTo>
                  <a:lnTo>
                    <a:pt x="1" y="5025"/>
                  </a:lnTo>
                  <a:lnTo>
                    <a:pt x="364" y="4977"/>
                  </a:lnTo>
                  <a:lnTo>
                    <a:pt x="364" y="1"/>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648" name="Google Shape;11648;p67"/>
            <p:cNvSpPr/>
            <p:nvPr/>
          </p:nvSpPr>
          <p:spPr>
            <a:xfrm>
              <a:off x="6309770" y="2591692"/>
              <a:ext cx="134477" cy="201283"/>
            </a:xfrm>
            <a:custGeom>
              <a:avLst/>
              <a:gdLst/>
              <a:ahLst/>
              <a:cxnLst/>
              <a:rect l="l" t="t" r="r" b="b"/>
              <a:pathLst>
                <a:path w="5121" h="7665" extrusionOk="0">
                  <a:moveTo>
                    <a:pt x="1228" y="1"/>
                  </a:moveTo>
                  <a:cubicBezTo>
                    <a:pt x="824" y="1"/>
                    <a:pt x="411" y="64"/>
                    <a:pt x="0" y="200"/>
                  </a:cubicBezTo>
                  <a:lnTo>
                    <a:pt x="0" y="353"/>
                  </a:lnTo>
                  <a:lnTo>
                    <a:pt x="393" y="296"/>
                  </a:lnTo>
                  <a:lnTo>
                    <a:pt x="450" y="286"/>
                  </a:lnTo>
                  <a:lnTo>
                    <a:pt x="1292" y="286"/>
                  </a:lnTo>
                  <a:lnTo>
                    <a:pt x="1350" y="296"/>
                  </a:lnTo>
                  <a:lnTo>
                    <a:pt x="1388" y="296"/>
                  </a:lnTo>
                  <a:lnTo>
                    <a:pt x="1436" y="305"/>
                  </a:lnTo>
                  <a:lnTo>
                    <a:pt x="1484" y="315"/>
                  </a:lnTo>
                  <a:lnTo>
                    <a:pt x="1532" y="325"/>
                  </a:lnTo>
                  <a:lnTo>
                    <a:pt x="1570" y="325"/>
                  </a:lnTo>
                  <a:lnTo>
                    <a:pt x="1627" y="334"/>
                  </a:lnTo>
                  <a:lnTo>
                    <a:pt x="1666" y="344"/>
                  </a:lnTo>
                  <a:lnTo>
                    <a:pt x="1713" y="363"/>
                  </a:lnTo>
                  <a:lnTo>
                    <a:pt x="1761" y="372"/>
                  </a:lnTo>
                  <a:lnTo>
                    <a:pt x="1809" y="382"/>
                  </a:lnTo>
                  <a:lnTo>
                    <a:pt x="1847" y="392"/>
                  </a:lnTo>
                  <a:lnTo>
                    <a:pt x="1895" y="401"/>
                  </a:lnTo>
                  <a:lnTo>
                    <a:pt x="1905" y="401"/>
                  </a:lnTo>
                  <a:lnTo>
                    <a:pt x="1934" y="411"/>
                  </a:lnTo>
                  <a:lnTo>
                    <a:pt x="1981" y="430"/>
                  </a:lnTo>
                  <a:lnTo>
                    <a:pt x="1991" y="430"/>
                  </a:lnTo>
                  <a:lnTo>
                    <a:pt x="2020" y="439"/>
                  </a:lnTo>
                  <a:lnTo>
                    <a:pt x="2068" y="459"/>
                  </a:lnTo>
                  <a:lnTo>
                    <a:pt x="2106" y="468"/>
                  </a:lnTo>
                  <a:lnTo>
                    <a:pt x="2154" y="487"/>
                  </a:lnTo>
                  <a:lnTo>
                    <a:pt x="2173" y="497"/>
                  </a:lnTo>
                  <a:lnTo>
                    <a:pt x="2192" y="497"/>
                  </a:lnTo>
                  <a:lnTo>
                    <a:pt x="2249" y="526"/>
                  </a:lnTo>
                  <a:lnTo>
                    <a:pt x="2259" y="526"/>
                  </a:lnTo>
                  <a:lnTo>
                    <a:pt x="2278" y="535"/>
                  </a:lnTo>
                  <a:lnTo>
                    <a:pt x="2335" y="554"/>
                  </a:lnTo>
                  <a:lnTo>
                    <a:pt x="2364" y="564"/>
                  </a:lnTo>
                  <a:lnTo>
                    <a:pt x="2450" y="602"/>
                  </a:lnTo>
                  <a:lnTo>
                    <a:pt x="2460" y="602"/>
                  </a:lnTo>
                  <a:lnTo>
                    <a:pt x="2527" y="640"/>
                  </a:lnTo>
                  <a:lnTo>
                    <a:pt x="2556" y="660"/>
                  </a:lnTo>
                  <a:lnTo>
                    <a:pt x="2613" y="688"/>
                  </a:lnTo>
                  <a:lnTo>
                    <a:pt x="2642" y="707"/>
                  </a:lnTo>
                  <a:lnTo>
                    <a:pt x="2690" y="727"/>
                  </a:lnTo>
                  <a:lnTo>
                    <a:pt x="2709" y="746"/>
                  </a:lnTo>
                  <a:lnTo>
                    <a:pt x="2728" y="755"/>
                  </a:lnTo>
                  <a:lnTo>
                    <a:pt x="2766" y="774"/>
                  </a:lnTo>
                  <a:lnTo>
                    <a:pt x="2795" y="794"/>
                  </a:lnTo>
                  <a:lnTo>
                    <a:pt x="2804" y="794"/>
                  </a:lnTo>
                  <a:lnTo>
                    <a:pt x="2843" y="822"/>
                  </a:lnTo>
                  <a:lnTo>
                    <a:pt x="2881" y="851"/>
                  </a:lnTo>
                  <a:lnTo>
                    <a:pt x="2919" y="880"/>
                  </a:lnTo>
                  <a:lnTo>
                    <a:pt x="2948" y="899"/>
                  </a:lnTo>
                  <a:lnTo>
                    <a:pt x="2996" y="927"/>
                  </a:lnTo>
                  <a:lnTo>
                    <a:pt x="3025" y="947"/>
                  </a:lnTo>
                  <a:lnTo>
                    <a:pt x="3063" y="975"/>
                  </a:lnTo>
                  <a:lnTo>
                    <a:pt x="3092" y="1004"/>
                  </a:lnTo>
                  <a:lnTo>
                    <a:pt x="3139" y="1033"/>
                  </a:lnTo>
                  <a:lnTo>
                    <a:pt x="3168" y="1061"/>
                  </a:lnTo>
                  <a:lnTo>
                    <a:pt x="3206" y="1090"/>
                  </a:lnTo>
                  <a:lnTo>
                    <a:pt x="3235" y="1119"/>
                  </a:lnTo>
                  <a:lnTo>
                    <a:pt x="3273" y="1148"/>
                  </a:lnTo>
                  <a:lnTo>
                    <a:pt x="3302" y="1176"/>
                  </a:lnTo>
                  <a:lnTo>
                    <a:pt x="3340" y="1205"/>
                  </a:lnTo>
                  <a:lnTo>
                    <a:pt x="3369" y="1234"/>
                  </a:lnTo>
                  <a:lnTo>
                    <a:pt x="3407" y="1272"/>
                  </a:lnTo>
                  <a:lnTo>
                    <a:pt x="3436" y="1301"/>
                  </a:lnTo>
                  <a:lnTo>
                    <a:pt x="3474" y="1339"/>
                  </a:lnTo>
                  <a:lnTo>
                    <a:pt x="3493" y="1368"/>
                  </a:lnTo>
                  <a:lnTo>
                    <a:pt x="3541" y="1406"/>
                  </a:lnTo>
                  <a:lnTo>
                    <a:pt x="3560" y="1444"/>
                  </a:lnTo>
                  <a:lnTo>
                    <a:pt x="3580" y="1454"/>
                  </a:lnTo>
                  <a:cubicBezTo>
                    <a:pt x="3809" y="1712"/>
                    <a:pt x="4001" y="1999"/>
                    <a:pt x="4154" y="2306"/>
                  </a:cubicBezTo>
                  <a:lnTo>
                    <a:pt x="4154" y="2325"/>
                  </a:lnTo>
                  <a:lnTo>
                    <a:pt x="4163" y="2344"/>
                  </a:lnTo>
                  <a:lnTo>
                    <a:pt x="4192" y="2401"/>
                  </a:lnTo>
                  <a:cubicBezTo>
                    <a:pt x="4403" y="2861"/>
                    <a:pt x="4508" y="3358"/>
                    <a:pt x="4508" y="3856"/>
                  </a:cubicBezTo>
                  <a:lnTo>
                    <a:pt x="4508" y="3885"/>
                  </a:lnTo>
                  <a:lnTo>
                    <a:pt x="4508" y="4000"/>
                  </a:lnTo>
                  <a:lnTo>
                    <a:pt x="4508" y="4038"/>
                  </a:lnTo>
                  <a:lnTo>
                    <a:pt x="4508" y="4134"/>
                  </a:lnTo>
                  <a:lnTo>
                    <a:pt x="4508" y="4153"/>
                  </a:lnTo>
                  <a:cubicBezTo>
                    <a:pt x="4508" y="4191"/>
                    <a:pt x="4498" y="4229"/>
                    <a:pt x="4498" y="4277"/>
                  </a:cubicBezTo>
                  <a:lnTo>
                    <a:pt x="4498" y="4296"/>
                  </a:lnTo>
                  <a:cubicBezTo>
                    <a:pt x="4498" y="4325"/>
                    <a:pt x="4489" y="4354"/>
                    <a:pt x="4489" y="4392"/>
                  </a:cubicBezTo>
                  <a:lnTo>
                    <a:pt x="4489" y="4421"/>
                  </a:lnTo>
                  <a:cubicBezTo>
                    <a:pt x="4470" y="4497"/>
                    <a:pt x="4460" y="4574"/>
                    <a:pt x="4441" y="4641"/>
                  </a:cubicBezTo>
                  <a:lnTo>
                    <a:pt x="4441" y="4669"/>
                  </a:lnTo>
                  <a:cubicBezTo>
                    <a:pt x="4441" y="4698"/>
                    <a:pt x="4431" y="4736"/>
                    <a:pt x="4422" y="4765"/>
                  </a:cubicBezTo>
                  <a:lnTo>
                    <a:pt x="4422" y="4784"/>
                  </a:lnTo>
                  <a:cubicBezTo>
                    <a:pt x="4412" y="4823"/>
                    <a:pt x="4403" y="4861"/>
                    <a:pt x="4393" y="4899"/>
                  </a:cubicBezTo>
                  <a:lnTo>
                    <a:pt x="4393" y="4909"/>
                  </a:lnTo>
                  <a:cubicBezTo>
                    <a:pt x="4384" y="4937"/>
                    <a:pt x="4374" y="4976"/>
                    <a:pt x="4364" y="5004"/>
                  </a:cubicBezTo>
                  <a:lnTo>
                    <a:pt x="4355" y="5033"/>
                  </a:lnTo>
                  <a:cubicBezTo>
                    <a:pt x="4336" y="5100"/>
                    <a:pt x="4307" y="5177"/>
                    <a:pt x="4278" y="5244"/>
                  </a:cubicBezTo>
                  <a:lnTo>
                    <a:pt x="4269" y="5263"/>
                  </a:lnTo>
                  <a:lnTo>
                    <a:pt x="4230" y="5359"/>
                  </a:lnTo>
                  <a:lnTo>
                    <a:pt x="4221" y="5368"/>
                  </a:lnTo>
                  <a:cubicBezTo>
                    <a:pt x="4202" y="5406"/>
                    <a:pt x="4192" y="5445"/>
                    <a:pt x="4173" y="5473"/>
                  </a:cubicBezTo>
                  <a:cubicBezTo>
                    <a:pt x="4154" y="5512"/>
                    <a:pt x="4144" y="5540"/>
                    <a:pt x="4125" y="5569"/>
                  </a:cubicBezTo>
                  <a:lnTo>
                    <a:pt x="4116" y="5588"/>
                  </a:lnTo>
                  <a:cubicBezTo>
                    <a:pt x="4077" y="5655"/>
                    <a:pt x="4039" y="5722"/>
                    <a:pt x="4001" y="5789"/>
                  </a:cubicBezTo>
                  <a:lnTo>
                    <a:pt x="3991" y="5799"/>
                  </a:lnTo>
                  <a:lnTo>
                    <a:pt x="3934" y="5894"/>
                  </a:lnTo>
                  <a:lnTo>
                    <a:pt x="3934" y="5904"/>
                  </a:lnTo>
                  <a:cubicBezTo>
                    <a:pt x="3886" y="5961"/>
                    <a:pt x="3838" y="6028"/>
                    <a:pt x="3790" y="6095"/>
                  </a:cubicBezTo>
                  <a:lnTo>
                    <a:pt x="3790" y="6105"/>
                  </a:lnTo>
                  <a:cubicBezTo>
                    <a:pt x="3742" y="6162"/>
                    <a:pt x="3685" y="6220"/>
                    <a:pt x="3637" y="6287"/>
                  </a:cubicBezTo>
                  <a:lnTo>
                    <a:pt x="3560" y="6373"/>
                  </a:lnTo>
                  <a:cubicBezTo>
                    <a:pt x="3503" y="6430"/>
                    <a:pt x="3446" y="6488"/>
                    <a:pt x="3388" y="6536"/>
                  </a:cubicBezTo>
                  <a:cubicBezTo>
                    <a:pt x="3245" y="6679"/>
                    <a:pt x="3082" y="6804"/>
                    <a:pt x="2910" y="6909"/>
                  </a:cubicBezTo>
                  <a:cubicBezTo>
                    <a:pt x="2814" y="6976"/>
                    <a:pt x="2709" y="7043"/>
                    <a:pt x="2594" y="7100"/>
                  </a:cubicBezTo>
                  <a:lnTo>
                    <a:pt x="1522" y="7665"/>
                  </a:lnTo>
                  <a:lnTo>
                    <a:pt x="2029" y="7665"/>
                  </a:lnTo>
                  <a:cubicBezTo>
                    <a:pt x="3819" y="7282"/>
                    <a:pt x="5101" y="5722"/>
                    <a:pt x="5120" y="3894"/>
                  </a:cubicBezTo>
                  <a:cubicBezTo>
                    <a:pt x="5120" y="1676"/>
                    <a:pt x="3298" y="1"/>
                    <a:pt x="1228" y="1"/>
                  </a:cubicBez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649" name="Google Shape;11649;p67"/>
            <p:cNvSpPr/>
            <p:nvPr/>
          </p:nvSpPr>
          <p:spPr>
            <a:xfrm>
              <a:off x="6310768" y="2468507"/>
              <a:ext cx="219691" cy="325230"/>
            </a:xfrm>
            <a:custGeom>
              <a:avLst/>
              <a:gdLst/>
              <a:ahLst/>
              <a:cxnLst/>
              <a:rect l="l" t="t" r="r" b="b"/>
              <a:pathLst>
                <a:path w="8366" h="12385" extrusionOk="0">
                  <a:moveTo>
                    <a:pt x="345" y="1"/>
                  </a:moveTo>
                  <a:cubicBezTo>
                    <a:pt x="278" y="1"/>
                    <a:pt x="10" y="20"/>
                    <a:pt x="1" y="259"/>
                  </a:cubicBezTo>
                  <a:lnTo>
                    <a:pt x="10" y="5025"/>
                  </a:lnTo>
                  <a:lnTo>
                    <a:pt x="403" y="4968"/>
                  </a:lnTo>
                  <a:lnTo>
                    <a:pt x="1398" y="4968"/>
                  </a:lnTo>
                  <a:lnTo>
                    <a:pt x="1446" y="4977"/>
                  </a:lnTo>
                  <a:lnTo>
                    <a:pt x="1494" y="4987"/>
                  </a:lnTo>
                  <a:lnTo>
                    <a:pt x="1541" y="4996"/>
                  </a:lnTo>
                  <a:lnTo>
                    <a:pt x="1580" y="5006"/>
                  </a:lnTo>
                  <a:lnTo>
                    <a:pt x="1637" y="5016"/>
                  </a:lnTo>
                  <a:lnTo>
                    <a:pt x="1675" y="5025"/>
                  </a:lnTo>
                  <a:lnTo>
                    <a:pt x="1723" y="5035"/>
                  </a:lnTo>
                  <a:lnTo>
                    <a:pt x="1771" y="5044"/>
                  </a:lnTo>
                  <a:lnTo>
                    <a:pt x="1819" y="5054"/>
                  </a:lnTo>
                  <a:lnTo>
                    <a:pt x="1857" y="5063"/>
                  </a:lnTo>
                  <a:lnTo>
                    <a:pt x="1905" y="5083"/>
                  </a:lnTo>
                  <a:lnTo>
                    <a:pt x="1915" y="5083"/>
                  </a:lnTo>
                  <a:lnTo>
                    <a:pt x="1943" y="5092"/>
                  </a:lnTo>
                  <a:lnTo>
                    <a:pt x="1991" y="5102"/>
                  </a:lnTo>
                  <a:lnTo>
                    <a:pt x="2001" y="5102"/>
                  </a:lnTo>
                  <a:lnTo>
                    <a:pt x="2030" y="5111"/>
                  </a:lnTo>
                  <a:lnTo>
                    <a:pt x="2077" y="5130"/>
                  </a:lnTo>
                  <a:lnTo>
                    <a:pt x="2116" y="5140"/>
                  </a:lnTo>
                  <a:lnTo>
                    <a:pt x="2164" y="5159"/>
                  </a:lnTo>
                  <a:lnTo>
                    <a:pt x="2183" y="5169"/>
                  </a:lnTo>
                  <a:lnTo>
                    <a:pt x="2202" y="5178"/>
                  </a:lnTo>
                  <a:lnTo>
                    <a:pt x="2259" y="5197"/>
                  </a:lnTo>
                  <a:lnTo>
                    <a:pt x="2269" y="5197"/>
                  </a:lnTo>
                  <a:lnTo>
                    <a:pt x="2288" y="5207"/>
                  </a:lnTo>
                  <a:lnTo>
                    <a:pt x="2345" y="5226"/>
                  </a:lnTo>
                  <a:lnTo>
                    <a:pt x="2374" y="5245"/>
                  </a:lnTo>
                  <a:lnTo>
                    <a:pt x="2460" y="5284"/>
                  </a:lnTo>
                  <a:lnTo>
                    <a:pt x="2470" y="5284"/>
                  </a:lnTo>
                  <a:lnTo>
                    <a:pt x="2537" y="5322"/>
                  </a:lnTo>
                  <a:lnTo>
                    <a:pt x="2565" y="5331"/>
                  </a:lnTo>
                  <a:lnTo>
                    <a:pt x="2623" y="5360"/>
                  </a:lnTo>
                  <a:lnTo>
                    <a:pt x="2652" y="5379"/>
                  </a:lnTo>
                  <a:lnTo>
                    <a:pt x="2699" y="5408"/>
                  </a:lnTo>
                  <a:lnTo>
                    <a:pt x="2719" y="5418"/>
                  </a:lnTo>
                  <a:lnTo>
                    <a:pt x="2738" y="5427"/>
                  </a:lnTo>
                  <a:lnTo>
                    <a:pt x="2776" y="5446"/>
                  </a:lnTo>
                  <a:lnTo>
                    <a:pt x="2805" y="5465"/>
                  </a:lnTo>
                  <a:lnTo>
                    <a:pt x="2814" y="5475"/>
                  </a:lnTo>
                  <a:lnTo>
                    <a:pt x="2853" y="5504"/>
                  </a:lnTo>
                  <a:lnTo>
                    <a:pt x="2891" y="5523"/>
                  </a:lnTo>
                  <a:lnTo>
                    <a:pt x="2929" y="5552"/>
                  </a:lnTo>
                  <a:lnTo>
                    <a:pt x="2958" y="5571"/>
                  </a:lnTo>
                  <a:lnTo>
                    <a:pt x="2996" y="5599"/>
                  </a:lnTo>
                  <a:lnTo>
                    <a:pt x="3034" y="5628"/>
                  </a:lnTo>
                  <a:lnTo>
                    <a:pt x="3073" y="5657"/>
                  </a:lnTo>
                  <a:lnTo>
                    <a:pt x="3101" y="5676"/>
                  </a:lnTo>
                  <a:lnTo>
                    <a:pt x="3149" y="5705"/>
                  </a:lnTo>
                  <a:lnTo>
                    <a:pt x="3178" y="5733"/>
                  </a:lnTo>
                  <a:lnTo>
                    <a:pt x="3216" y="5762"/>
                  </a:lnTo>
                  <a:lnTo>
                    <a:pt x="3245" y="5791"/>
                  </a:lnTo>
                  <a:lnTo>
                    <a:pt x="3283" y="5819"/>
                  </a:lnTo>
                  <a:lnTo>
                    <a:pt x="3312" y="5848"/>
                  </a:lnTo>
                  <a:lnTo>
                    <a:pt x="3350" y="5886"/>
                  </a:lnTo>
                  <a:lnTo>
                    <a:pt x="3379" y="5915"/>
                  </a:lnTo>
                  <a:lnTo>
                    <a:pt x="3417" y="5953"/>
                  </a:lnTo>
                  <a:lnTo>
                    <a:pt x="3446" y="5973"/>
                  </a:lnTo>
                  <a:lnTo>
                    <a:pt x="3484" y="6020"/>
                  </a:lnTo>
                  <a:lnTo>
                    <a:pt x="3503" y="6040"/>
                  </a:lnTo>
                  <a:lnTo>
                    <a:pt x="3551" y="6078"/>
                  </a:lnTo>
                  <a:lnTo>
                    <a:pt x="3570" y="6116"/>
                  </a:lnTo>
                  <a:lnTo>
                    <a:pt x="3589" y="6126"/>
                  </a:lnTo>
                  <a:cubicBezTo>
                    <a:pt x="3819" y="6384"/>
                    <a:pt x="4011" y="6671"/>
                    <a:pt x="4164" y="6987"/>
                  </a:cubicBezTo>
                  <a:lnTo>
                    <a:pt x="4164" y="7006"/>
                  </a:lnTo>
                  <a:lnTo>
                    <a:pt x="4173" y="7016"/>
                  </a:lnTo>
                  <a:lnTo>
                    <a:pt x="4202" y="7073"/>
                  </a:lnTo>
                  <a:cubicBezTo>
                    <a:pt x="4413" y="7533"/>
                    <a:pt x="4518" y="8030"/>
                    <a:pt x="4518" y="8528"/>
                  </a:cubicBezTo>
                  <a:lnTo>
                    <a:pt x="4518" y="8557"/>
                  </a:lnTo>
                  <a:lnTo>
                    <a:pt x="4518" y="8681"/>
                  </a:lnTo>
                  <a:lnTo>
                    <a:pt x="4480" y="8748"/>
                  </a:lnTo>
                  <a:lnTo>
                    <a:pt x="4480" y="8853"/>
                  </a:lnTo>
                  <a:lnTo>
                    <a:pt x="4480" y="8872"/>
                  </a:lnTo>
                  <a:cubicBezTo>
                    <a:pt x="4480" y="8911"/>
                    <a:pt x="4470" y="8949"/>
                    <a:pt x="4470" y="8987"/>
                  </a:cubicBezTo>
                  <a:lnTo>
                    <a:pt x="4470" y="9016"/>
                  </a:lnTo>
                  <a:cubicBezTo>
                    <a:pt x="4470" y="9045"/>
                    <a:pt x="4460" y="9073"/>
                    <a:pt x="4460" y="9112"/>
                  </a:cubicBezTo>
                  <a:lnTo>
                    <a:pt x="4460" y="9140"/>
                  </a:lnTo>
                  <a:cubicBezTo>
                    <a:pt x="4441" y="9207"/>
                    <a:pt x="4432" y="9284"/>
                    <a:pt x="4413" y="9360"/>
                  </a:cubicBezTo>
                  <a:lnTo>
                    <a:pt x="4413" y="9389"/>
                  </a:lnTo>
                  <a:cubicBezTo>
                    <a:pt x="4413" y="9418"/>
                    <a:pt x="4403" y="9447"/>
                    <a:pt x="4393" y="9485"/>
                  </a:cubicBezTo>
                  <a:lnTo>
                    <a:pt x="4393" y="9504"/>
                  </a:lnTo>
                  <a:cubicBezTo>
                    <a:pt x="4384" y="9542"/>
                    <a:pt x="4374" y="9581"/>
                    <a:pt x="4365" y="9609"/>
                  </a:cubicBezTo>
                  <a:lnTo>
                    <a:pt x="4365" y="9628"/>
                  </a:lnTo>
                  <a:cubicBezTo>
                    <a:pt x="4355" y="9657"/>
                    <a:pt x="4346" y="9695"/>
                    <a:pt x="4336" y="9724"/>
                  </a:cubicBezTo>
                  <a:lnTo>
                    <a:pt x="4326" y="9743"/>
                  </a:lnTo>
                  <a:cubicBezTo>
                    <a:pt x="4307" y="9820"/>
                    <a:pt x="4279" y="9896"/>
                    <a:pt x="4250" y="9963"/>
                  </a:cubicBezTo>
                  <a:lnTo>
                    <a:pt x="4240" y="9983"/>
                  </a:lnTo>
                  <a:lnTo>
                    <a:pt x="4202" y="10069"/>
                  </a:lnTo>
                  <a:lnTo>
                    <a:pt x="4192" y="10088"/>
                  </a:lnTo>
                  <a:cubicBezTo>
                    <a:pt x="4173" y="10126"/>
                    <a:pt x="4164" y="10164"/>
                    <a:pt x="4145" y="10193"/>
                  </a:cubicBezTo>
                  <a:cubicBezTo>
                    <a:pt x="4125" y="10222"/>
                    <a:pt x="4116" y="10260"/>
                    <a:pt x="4097" y="10289"/>
                  </a:cubicBezTo>
                  <a:lnTo>
                    <a:pt x="4087" y="10308"/>
                  </a:lnTo>
                  <a:cubicBezTo>
                    <a:pt x="4049" y="10375"/>
                    <a:pt x="4011" y="10442"/>
                    <a:pt x="3972" y="10509"/>
                  </a:cubicBezTo>
                  <a:lnTo>
                    <a:pt x="3963" y="10518"/>
                  </a:lnTo>
                  <a:lnTo>
                    <a:pt x="3905" y="10614"/>
                  </a:lnTo>
                  <a:cubicBezTo>
                    <a:pt x="3857" y="10681"/>
                    <a:pt x="3810" y="10748"/>
                    <a:pt x="3762" y="10815"/>
                  </a:cubicBezTo>
                  <a:cubicBezTo>
                    <a:pt x="3714" y="10882"/>
                    <a:pt x="3656" y="10940"/>
                    <a:pt x="3609" y="11007"/>
                  </a:cubicBezTo>
                  <a:lnTo>
                    <a:pt x="3532" y="11093"/>
                  </a:lnTo>
                  <a:cubicBezTo>
                    <a:pt x="3475" y="11150"/>
                    <a:pt x="3417" y="11208"/>
                    <a:pt x="3360" y="11255"/>
                  </a:cubicBezTo>
                  <a:cubicBezTo>
                    <a:pt x="3216" y="11389"/>
                    <a:pt x="3054" y="11523"/>
                    <a:pt x="2881" y="11629"/>
                  </a:cubicBezTo>
                  <a:cubicBezTo>
                    <a:pt x="2786" y="11696"/>
                    <a:pt x="2680" y="11763"/>
                    <a:pt x="2565" y="11820"/>
                  </a:cubicBezTo>
                  <a:lnTo>
                    <a:pt x="1494" y="12385"/>
                  </a:lnTo>
                  <a:lnTo>
                    <a:pt x="8030" y="12385"/>
                  </a:lnTo>
                  <a:cubicBezTo>
                    <a:pt x="8116" y="12385"/>
                    <a:pt x="8365" y="12346"/>
                    <a:pt x="8365" y="12107"/>
                  </a:cubicBezTo>
                  <a:lnTo>
                    <a:pt x="8365" y="2661"/>
                  </a:lnTo>
                  <a:lnTo>
                    <a:pt x="6968" y="1398"/>
                  </a:lnTo>
                  <a:lnTo>
                    <a:pt x="5705" y="1"/>
                  </a:lnTo>
                  <a:close/>
                </a:path>
              </a:pathLst>
            </a:custGeom>
            <a:solidFill>
              <a:srgbClr val="DEE5EA"/>
            </a:solidFill>
            <a:ln>
              <a:noFill/>
            </a:ln>
          </p:spPr>
          <p:txBody>
            <a:bodyPr spcFirstLastPara="1" wrap="square" lIns="91425" tIns="91425" rIns="91425" bIns="91425" anchor="ctr" anchorCtr="0">
              <a:noAutofit/>
            </a:bodyPr>
            <a:lstStyle/>
            <a:p>
              <a:endParaRPr/>
            </a:p>
          </p:txBody>
        </p:sp>
        <p:sp>
          <p:nvSpPr>
            <p:cNvPr id="11650" name="Google Shape;11650;p67"/>
            <p:cNvSpPr/>
            <p:nvPr/>
          </p:nvSpPr>
          <p:spPr>
            <a:xfrm>
              <a:off x="6230360" y="2591666"/>
              <a:ext cx="204329" cy="204329"/>
            </a:xfrm>
            <a:custGeom>
              <a:avLst/>
              <a:gdLst/>
              <a:ahLst/>
              <a:cxnLst/>
              <a:rect l="l" t="t" r="r" b="b"/>
              <a:pathLst>
                <a:path w="7781" h="7781" extrusionOk="0">
                  <a:moveTo>
                    <a:pt x="3895" y="0"/>
                  </a:moveTo>
                  <a:cubicBezTo>
                    <a:pt x="1742" y="0"/>
                    <a:pt x="0" y="1742"/>
                    <a:pt x="0" y="3895"/>
                  </a:cubicBezTo>
                  <a:cubicBezTo>
                    <a:pt x="0" y="6039"/>
                    <a:pt x="1742" y="7781"/>
                    <a:pt x="3895" y="7781"/>
                  </a:cubicBezTo>
                  <a:cubicBezTo>
                    <a:pt x="6049" y="7781"/>
                    <a:pt x="7781" y="6039"/>
                    <a:pt x="7781" y="3895"/>
                  </a:cubicBezTo>
                  <a:cubicBezTo>
                    <a:pt x="7781" y="1742"/>
                    <a:pt x="6049" y="0"/>
                    <a:pt x="3895" y="0"/>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651" name="Google Shape;11651;p67"/>
            <p:cNvSpPr/>
            <p:nvPr/>
          </p:nvSpPr>
          <p:spPr>
            <a:xfrm>
              <a:off x="6234115" y="2591666"/>
              <a:ext cx="104331" cy="204329"/>
            </a:xfrm>
            <a:custGeom>
              <a:avLst/>
              <a:gdLst/>
              <a:ahLst/>
              <a:cxnLst/>
              <a:rect l="l" t="t" r="r" b="b"/>
              <a:pathLst>
                <a:path w="3973" h="7781" extrusionOk="0">
                  <a:moveTo>
                    <a:pt x="3752" y="0"/>
                  </a:moveTo>
                  <a:cubicBezTo>
                    <a:pt x="1656" y="77"/>
                    <a:pt x="1" y="1799"/>
                    <a:pt x="1" y="3895"/>
                  </a:cubicBezTo>
                  <a:cubicBezTo>
                    <a:pt x="1" y="5991"/>
                    <a:pt x="1656" y="7704"/>
                    <a:pt x="3752" y="7781"/>
                  </a:cubicBezTo>
                  <a:cubicBezTo>
                    <a:pt x="3829" y="7781"/>
                    <a:pt x="3896" y="7781"/>
                    <a:pt x="3972" y="7771"/>
                  </a:cubicBezTo>
                  <a:cubicBezTo>
                    <a:pt x="1915" y="7656"/>
                    <a:pt x="307" y="5953"/>
                    <a:pt x="297" y="3895"/>
                  </a:cubicBezTo>
                  <a:cubicBezTo>
                    <a:pt x="297" y="1828"/>
                    <a:pt x="1915" y="125"/>
                    <a:pt x="3972" y="10"/>
                  </a:cubicBezTo>
                  <a:cubicBezTo>
                    <a:pt x="3896" y="10"/>
                    <a:pt x="3829" y="0"/>
                    <a:pt x="3752"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652" name="Google Shape;11652;p67"/>
            <p:cNvSpPr/>
            <p:nvPr/>
          </p:nvSpPr>
          <p:spPr>
            <a:xfrm>
              <a:off x="6262528" y="2728875"/>
              <a:ext cx="140491" cy="67121"/>
            </a:xfrm>
            <a:custGeom>
              <a:avLst/>
              <a:gdLst/>
              <a:ahLst/>
              <a:cxnLst/>
              <a:rect l="l" t="t" r="r" b="b"/>
              <a:pathLst>
                <a:path w="5350" h="2556" extrusionOk="0">
                  <a:moveTo>
                    <a:pt x="3254" y="1"/>
                  </a:moveTo>
                  <a:lnTo>
                    <a:pt x="2680" y="594"/>
                  </a:lnTo>
                  <a:lnTo>
                    <a:pt x="2077" y="10"/>
                  </a:lnTo>
                  <a:lnTo>
                    <a:pt x="861" y="489"/>
                  </a:lnTo>
                  <a:cubicBezTo>
                    <a:pt x="517" y="623"/>
                    <a:pt x="249" y="891"/>
                    <a:pt x="105" y="1235"/>
                  </a:cubicBezTo>
                  <a:lnTo>
                    <a:pt x="0" y="1494"/>
                  </a:lnTo>
                  <a:lnTo>
                    <a:pt x="211" y="1666"/>
                  </a:lnTo>
                  <a:cubicBezTo>
                    <a:pt x="924" y="2259"/>
                    <a:pt x="1799" y="2556"/>
                    <a:pt x="2675" y="2556"/>
                  </a:cubicBezTo>
                  <a:cubicBezTo>
                    <a:pt x="3551" y="2556"/>
                    <a:pt x="4426" y="2259"/>
                    <a:pt x="5139" y="1666"/>
                  </a:cubicBezTo>
                  <a:lnTo>
                    <a:pt x="5350" y="1494"/>
                  </a:lnTo>
                  <a:lnTo>
                    <a:pt x="5245" y="1245"/>
                  </a:lnTo>
                  <a:cubicBezTo>
                    <a:pt x="5101" y="900"/>
                    <a:pt x="4833" y="632"/>
                    <a:pt x="4489" y="489"/>
                  </a:cubicBezTo>
                  <a:lnTo>
                    <a:pt x="3254"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653" name="Google Shape;11653;p67"/>
            <p:cNvSpPr/>
            <p:nvPr/>
          </p:nvSpPr>
          <p:spPr>
            <a:xfrm>
              <a:off x="6262528" y="2729137"/>
              <a:ext cx="74920" cy="66858"/>
            </a:xfrm>
            <a:custGeom>
              <a:avLst/>
              <a:gdLst/>
              <a:ahLst/>
              <a:cxnLst/>
              <a:rect l="l" t="t" r="r" b="b"/>
              <a:pathLst>
                <a:path w="2853" h="2546" extrusionOk="0">
                  <a:moveTo>
                    <a:pt x="2077" y="0"/>
                  </a:moveTo>
                  <a:lnTo>
                    <a:pt x="852" y="479"/>
                  </a:lnTo>
                  <a:cubicBezTo>
                    <a:pt x="507" y="622"/>
                    <a:pt x="239" y="890"/>
                    <a:pt x="96" y="1225"/>
                  </a:cubicBezTo>
                  <a:lnTo>
                    <a:pt x="0" y="1493"/>
                  </a:lnTo>
                  <a:lnTo>
                    <a:pt x="201" y="1665"/>
                  </a:lnTo>
                  <a:cubicBezTo>
                    <a:pt x="900" y="2230"/>
                    <a:pt x="1771" y="2546"/>
                    <a:pt x="2670" y="2546"/>
                  </a:cubicBezTo>
                  <a:lnTo>
                    <a:pt x="2852" y="2546"/>
                  </a:lnTo>
                  <a:cubicBezTo>
                    <a:pt x="2010" y="2508"/>
                    <a:pt x="1206" y="2201"/>
                    <a:pt x="565" y="1665"/>
                  </a:cubicBezTo>
                  <a:lnTo>
                    <a:pt x="354" y="1493"/>
                  </a:lnTo>
                  <a:lnTo>
                    <a:pt x="459" y="1225"/>
                  </a:lnTo>
                  <a:cubicBezTo>
                    <a:pt x="593" y="890"/>
                    <a:pt x="871" y="622"/>
                    <a:pt x="1216" y="479"/>
                  </a:cubicBezTo>
                  <a:lnTo>
                    <a:pt x="2173" y="105"/>
                  </a:lnTo>
                  <a:lnTo>
                    <a:pt x="2077"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654" name="Google Shape;11654;p67"/>
            <p:cNvSpPr/>
            <p:nvPr/>
          </p:nvSpPr>
          <p:spPr>
            <a:xfrm>
              <a:off x="6283878" y="2609996"/>
              <a:ext cx="98029" cy="64862"/>
            </a:xfrm>
            <a:custGeom>
              <a:avLst/>
              <a:gdLst/>
              <a:ahLst/>
              <a:cxnLst/>
              <a:rect l="l" t="t" r="r" b="b"/>
              <a:pathLst>
                <a:path w="3733" h="2470" extrusionOk="0">
                  <a:moveTo>
                    <a:pt x="3283" y="2135"/>
                  </a:moveTo>
                  <a:lnTo>
                    <a:pt x="3274" y="2145"/>
                  </a:lnTo>
                  <a:lnTo>
                    <a:pt x="3235" y="2164"/>
                  </a:lnTo>
                  <a:lnTo>
                    <a:pt x="3283" y="2135"/>
                  </a:lnTo>
                  <a:close/>
                  <a:moveTo>
                    <a:pt x="1800" y="1"/>
                  </a:moveTo>
                  <a:cubicBezTo>
                    <a:pt x="814" y="1"/>
                    <a:pt x="1" y="757"/>
                    <a:pt x="1" y="1685"/>
                  </a:cubicBezTo>
                  <a:lnTo>
                    <a:pt x="1" y="2470"/>
                  </a:lnTo>
                  <a:cubicBezTo>
                    <a:pt x="1" y="2470"/>
                    <a:pt x="412" y="2432"/>
                    <a:pt x="460" y="2250"/>
                  </a:cubicBezTo>
                  <a:cubicBezTo>
                    <a:pt x="479" y="2231"/>
                    <a:pt x="489" y="2212"/>
                    <a:pt x="498" y="2183"/>
                  </a:cubicBezTo>
                  <a:cubicBezTo>
                    <a:pt x="728" y="2183"/>
                    <a:pt x="1819" y="2173"/>
                    <a:pt x="2431" y="1465"/>
                  </a:cubicBezTo>
                  <a:cubicBezTo>
                    <a:pt x="2575" y="1819"/>
                    <a:pt x="2872" y="2078"/>
                    <a:pt x="3235" y="2173"/>
                  </a:cubicBezTo>
                  <a:cubicBezTo>
                    <a:pt x="3245" y="2202"/>
                    <a:pt x="3254" y="2221"/>
                    <a:pt x="3274" y="2240"/>
                  </a:cubicBezTo>
                  <a:cubicBezTo>
                    <a:pt x="3321" y="2422"/>
                    <a:pt x="3733" y="2460"/>
                    <a:pt x="3733" y="2460"/>
                  </a:cubicBezTo>
                  <a:lnTo>
                    <a:pt x="3733" y="1676"/>
                  </a:lnTo>
                  <a:cubicBezTo>
                    <a:pt x="3733" y="757"/>
                    <a:pt x="2929" y="1"/>
                    <a:pt x="1943"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55" name="Google Shape;11655;p67"/>
            <p:cNvSpPr/>
            <p:nvPr/>
          </p:nvSpPr>
          <p:spPr>
            <a:xfrm>
              <a:off x="6283878" y="2610258"/>
              <a:ext cx="53308" cy="64600"/>
            </a:xfrm>
            <a:custGeom>
              <a:avLst/>
              <a:gdLst/>
              <a:ahLst/>
              <a:cxnLst/>
              <a:rect l="l" t="t" r="r" b="b"/>
              <a:pathLst>
                <a:path w="2030" h="2460" extrusionOk="0">
                  <a:moveTo>
                    <a:pt x="1800" y="0"/>
                  </a:moveTo>
                  <a:cubicBezTo>
                    <a:pt x="814" y="0"/>
                    <a:pt x="1" y="756"/>
                    <a:pt x="1" y="1685"/>
                  </a:cubicBezTo>
                  <a:lnTo>
                    <a:pt x="1" y="2460"/>
                  </a:lnTo>
                  <a:cubicBezTo>
                    <a:pt x="106" y="2450"/>
                    <a:pt x="221" y="2422"/>
                    <a:pt x="316" y="2374"/>
                  </a:cubicBezTo>
                  <a:lnTo>
                    <a:pt x="326" y="2106"/>
                  </a:lnTo>
                  <a:lnTo>
                    <a:pt x="326" y="1675"/>
                  </a:lnTo>
                  <a:cubicBezTo>
                    <a:pt x="326" y="776"/>
                    <a:pt x="1082" y="39"/>
                    <a:pt x="202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56" name="Google Shape;11656;p67"/>
            <p:cNvSpPr/>
            <p:nvPr/>
          </p:nvSpPr>
          <p:spPr>
            <a:xfrm>
              <a:off x="6368566" y="2668319"/>
              <a:ext cx="18119" cy="26917"/>
            </a:xfrm>
            <a:custGeom>
              <a:avLst/>
              <a:gdLst/>
              <a:ahLst/>
              <a:cxnLst/>
              <a:rect l="l" t="t" r="r" b="b"/>
              <a:pathLst>
                <a:path w="690" h="1025" extrusionOk="0">
                  <a:moveTo>
                    <a:pt x="221" y="0"/>
                  </a:moveTo>
                  <a:cubicBezTo>
                    <a:pt x="176" y="0"/>
                    <a:pt x="132" y="13"/>
                    <a:pt x="87" y="38"/>
                  </a:cubicBezTo>
                  <a:cubicBezTo>
                    <a:pt x="29" y="77"/>
                    <a:pt x="1" y="144"/>
                    <a:pt x="1" y="211"/>
                  </a:cubicBezTo>
                  <a:lnTo>
                    <a:pt x="1" y="814"/>
                  </a:lnTo>
                  <a:cubicBezTo>
                    <a:pt x="1" y="881"/>
                    <a:pt x="29" y="938"/>
                    <a:pt x="87" y="986"/>
                  </a:cubicBezTo>
                  <a:cubicBezTo>
                    <a:pt x="135" y="1005"/>
                    <a:pt x="173" y="1024"/>
                    <a:pt x="221" y="1024"/>
                  </a:cubicBezTo>
                  <a:cubicBezTo>
                    <a:pt x="250" y="1024"/>
                    <a:pt x="269" y="1015"/>
                    <a:pt x="288" y="1015"/>
                  </a:cubicBezTo>
                  <a:cubicBezTo>
                    <a:pt x="336" y="995"/>
                    <a:pt x="374" y="986"/>
                    <a:pt x="422" y="957"/>
                  </a:cubicBezTo>
                  <a:cubicBezTo>
                    <a:pt x="460" y="919"/>
                    <a:pt x="498" y="890"/>
                    <a:pt x="546" y="861"/>
                  </a:cubicBezTo>
                  <a:cubicBezTo>
                    <a:pt x="632" y="766"/>
                    <a:pt x="690" y="641"/>
                    <a:pt x="690" y="507"/>
                  </a:cubicBezTo>
                  <a:cubicBezTo>
                    <a:pt x="680" y="278"/>
                    <a:pt x="518" y="67"/>
                    <a:pt x="288" y="10"/>
                  </a:cubicBezTo>
                  <a:cubicBezTo>
                    <a:pt x="266" y="3"/>
                    <a:pt x="243" y="0"/>
                    <a:pt x="221"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57" name="Google Shape;11657;p67"/>
            <p:cNvSpPr/>
            <p:nvPr/>
          </p:nvSpPr>
          <p:spPr>
            <a:xfrm>
              <a:off x="6276079" y="2668319"/>
              <a:ext cx="21402" cy="26917"/>
            </a:xfrm>
            <a:custGeom>
              <a:avLst/>
              <a:gdLst/>
              <a:ahLst/>
              <a:cxnLst/>
              <a:rect l="l" t="t" r="r" b="b"/>
              <a:pathLst>
                <a:path w="815" h="1025" extrusionOk="0">
                  <a:moveTo>
                    <a:pt x="594" y="0"/>
                  </a:moveTo>
                  <a:cubicBezTo>
                    <a:pt x="572" y="0"/>
                    <a:pt x="550" y="3"/>
                    <a:pt x="527" y="10"/>
                  </a:cubicBezTo>
                  <a:cubicBezTo>
                    <a:pt x="1" y="144"/>
                    <a:pt x="1" y="890"/>
                    <a:pt x="527" y="1015"/>
                  </a:cubicBezTo>
                  <a:cubicBezTo>
                    <a:pt x="546" y="1024"/>
                    <a:pt x="566" y="1024"/>
                    <a:pt x="594" y="1024"/>
                  </a:cubicBezTo>
                  <a:cubicBezTo>
                    <a:pt x="642" y="1024"/>
                    <a:pt x="680" y="1015"/>
                    <a:pt x="728" y="986"/>
                  </a:cubicBezTo>
                  <a:cubicBezTo>
                    <a:pt x="786" y="948"/>
                    <a:pt x="814" y="881"/>
                    <a:pt x="814" y="814"/>
                  </a:cubicBezTo>
                  <a:lnTo>
                    <a:pt x="814" y="220"/>
                  </a:lnTo>
                  <a:cubicBezTo>
                    <a:pt x="814" y="144"/>
                    <a:pt x="786" y="77"/>
                    <a:pt x="728" y="38"/>
                  </a:cubicBezTo>
                  <a:cubicBezTo>
                    <a:pt x="684" y="13"/>
                    <a:pt x="639" y="0"/>
                    <a:pt x="594"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58" name="Google Shape;11658;p67"/>
            <p:cNvSpPr/>
            <p:nvPr/>
          </p:nvSpPr>
          <p:spPr>
            <a:xfrm>
              <a:off x="6315048" y="2715613"/>
              <a:ext cx="35950" cy="38917"/>
            </a:xfrm>
            <a:custGeom>
              <a:avLst/>
              <a:gdLst/>
              <a:ahLst/>
              <a:cxnLst/>
              <a:rect l="l" t="t" r="r" b="b"/>
              <a:pathLst>
                <a:path w="1369" h="1482" extrusionOk="0">
                  <a:moveTo>
                    <a:pt x="224" y="0"/>
                  </a:moveTo>
                  <a:cubicBezTo>
                    <a:pt x="176" y="0"/>
                    <a:pt x="128" y="18"/>
                    <a:pt x="86" y="46"/>
                  </a:cubicBezTo>
                  <a:cubicBezTo>
                    <a:pt x="29" y="84"/>
                    <a:pt x="0" y="151"/>
                    <a:pt x="0" y="209"/>
                  </a:cubicBezTo>
                  <a:lnTo>
                    <a:pt x="0" y="841"/>
                  </a:lnTo>
                  <a:cubicBezTo>
                    <a:pt x="0" y="898"/>
                    <a:pt x="19" y="965"/>
                    <a:pt x="67" y="1003"/>
                  </a:cubicBezTo>
                  <a:lnTo>
                    <a:pt x="527" y="1415"/>
                  </a:lnTo>
                  <a:cubicBezTo>
                    <a:pt x="565" y="1453"/>
                    <a:pt x="622" y="1482"/>
                    <a:pt x="680" y="1482"/>
                  </a:cubicBezTo>
                  <a:cubicBezTo>
                    <a:pt x="737" y="1482"/>
                    <a:pt x="795" y="1453"/>
                    <a:pt x="842" y="1415"/>
                  </a:cubicBezTo>
                  <a:lnTo>
                    <a:pt x="1302" y="955"/>
                  </a:lnTo>
                  <a:cubicBezTo>
                    <a:pt x="1350" y="917"/>
                    <a:pt x="1369" y="869"/>
                    <a:pt x="1369" y="812"/>
                  </a:cubicBezTo>
                  <a:lnTo>
                    <a:pt x="1369" y="218"/>
                  </a:lnTo>
                  <a:cubicBezTo>
                    <a:pt x="1369" y="161"/>
                    <a:pt x="1340" y="104"/>
                    <a:pt x="1302" y="65"/>
                  </a:cubicBezTo>
                  <a:cubicBezTo>
                    <a:pt x="1254" y="27"/>
                    <a:pt x="1197" y="8"/>
                    <a:pt x="1139" y="8"/>
                  </a:cubicBezTo>
                  <a:lnTo>
                    <a:pt x="1091" y="8"/>
                  </a:lnTo>
                  <a:cubicBezTo>
                    <a:pt x="1005" y="27"/>
                    <a:pt x="909" y="37"/>
                    <a:pt x="823" y="37"/>
                  </a:cubicBezTo>
                  <a:lnTo>
                    <a:pt x="546" y="37"/>
                  </a:lnTo>
                  <a:cubicBezTo>
                    <a:pt x="460" y="37"/>
                    <a:pt x="364" y="27"/>
                    <a:pt x="278" y="8"/>
                  </a:cubicBezTo>
                  <a:cubicBezTo>
                    <a:pt x="260" y="3"/>
                    <a:pt x="242" y="0"/>
                    <a:pt x="224"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59" name="Google Shape;11659;p67"/>
            <p:cNvSpPr/>
            <p:nvPr/>
          </p:nvSpPr>
          <p:spPr>
            <a:xfrm>
              <a:off x="6315048" y="2715745"/>
              <a:ext cx="21875" cy="38786"/>
            </a:xfrm>
            <a:custGeom>
              <a:avLst/>
              <a:gdLst/>
              <a:ahLst/>
              <a:cxnLst/>
              <a:rect l="l" t="t" r="r" b="b"/>
              <a:pathLst>
                <a:path w="833" h="1477" extrusionOk="0">
                  <a:moveTo>
                    <a:pt x="234" y="0"/>
                  </a:moveTo>
                  <a:cubicBezTo>
                    <a:pt x="179" y="0"/>
                    <a:pt x="126" y="19"/>
                    <a:pt x="86" y="51"/>
                  </a:cubicBezTo>
                  <a:cubicBezTo>
                    <a:pt x="29" y="89"/>
                    <a:pt x="0" y="146"/>
                    <a:pt x="0" y="213"/>
                  </a:cubicBezTo>
                  <a:lnTo>
                    <a:pt x="0" y="836"/>
                  </a:lnTo>
                  <a:cubicBezTo>
                    <a:pt x="0" y="893"/>
                    <a:pt x="19" y="960"/>
                    <a:pt x="67" y="998"/>
                  </a:cubicBezTo>
                  <a:lnTo>
                    <a:pt x="517" y="1410"/>
                  </a:lnTo>
                  <a:cubicBezTo>
                    <a:pt x="565" y="1448"/>
                    <a:pt x="622" y="1477"/>
                    <a:pt x="680" y="1477"/>
                  </a:cubicBezTo>
                  <a:cubicBezTo>
                    <a:pt x="737" y="1477"/>
                    <a:pt x="795" y="1448"/>
                    <a:pt x="833" y="1410"/>
                  </a:cubicBezTo>
                  <a:cubicBezTo>
                    <a:pt x="795" y="1400"/>
                    <a:pt x="756" y="1381"/>
                    <a:pt x="728" y="1343"/>
                  </a:cubicBezTo>
                  <a:lnTo>
                    <a:pt x="268" y="931"/>
                  </a:lnTo>
                  <a:cubicBezTo>
                    <a:pt x="220" y="893"/>
                    <a:pt x="201" y="826"/>
                    <a:pt x="201" y="769"/>
                  </a:cubicBezTo>
                  <a:lnTo>
                    <a:pt x="201" y="146"/>
                  </a:lnTo>
                  <a:cubicBezTo>
                    <a:pt x="201" y="99"/>
                    <a:pt x="220" y="41"/>
                    <a:pt x="268" y="3"/>
                  </a:cubicBezTo>
                  <a:cubicBezTo>
                    <a:pt x="257" y="1"/>
                    <a:pt x="245" y="0"/>
                    <a:pt x="234"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60" name="Google Shape;11660;p67"/>
            <p:cNvSpPr/>
            <p:nvPr/>
          </p:nvSpPr>
          <p:spPr>
            <a:xfrm>
              <a:off x="6294172" y="2648178"/>
              <a:ext cx="76942" cy="77467"/>
            </a:xfrm>
            <a:custGeom>
              <a:avLst/>
              <a:gdLst/>
              <a:ahLst/>
              <a:cxnLst/>
              <a:rect l="l" t="t" r="r" b="b"/>
              <a:pathLst>
                <a:path w="2930" h="2950" extrusionOk="0">
                  <a:moveTo>
                    <a:pt x="2039" y="0"/>
                  </a:moveTo>
                  <a:cubicBezTo>
                    <a:pt x="2022" y="0"/>
                    <a:pt x="2006" y="7"/>
                    <a:pt x="1992" y="21"/>
                  </a:cubicBezTo>
                  <a:cubicBezTo>
                    <a:pt x="1666" y="241"/>
                    <a:pt x="1312" y="403"/>
                    <a:pt x="929" y="509"/>
                  </a:cubicBezTo>
                  <a:cubicBezTo>
                    <a:pt x="814" y="537"/>
                    <a:pt x="690" y="566"/>
                    <a:pt x="575" y="585"/>
                  </a:cubicBezTo>
                  <a:cubicBezTo>
                    <a:pt x="451" y="604"/>
                    <a:pt x="336" y="624"/>
                    <a:pt x="212" y="624"/>
                  </a:cubicBezTo>
                  <a:cubicBezTo>
                    <a:pt x="97" y="633"/>
                    <a:pt x="1" y="719"/>
                    <a:pt x="1" y="834"/>
                  </a:cubicBezTo>
                  <a:lnTo>
                    <a:pt x="1" y="1705"/>
                  </a:lnTo>
                  <a:cubicBezTo>
                    <a:pt x="1" y="2384"/>
                    <a:pt x="604" y="2949"/>
                    <a:pt x="1331" y="2949"/>
                  </a:cubicBezTo>
                  <a:lnTo>
                    <a:pt x="1609" y="2949"/>
                  </a:lnTo>
                  <a:cubicBezTo>
                    <a:pt x="2336" y="2949"/>
                    <a:pt x="2929" y="2394"/>
                    <a:pt x="2929" y="1705"/>
                  </a:cubicBezTo>
                  <a:lnTo>
                    <a:pt x="2929" y="805"/>
                  </a:lnTo>
                  <a:cubicBezTo>
                    <a:pt x="2929" y="719"/>
                    <a:pt x="2882" y="633"/>
                    <a:pt x="2796" y="604"/>
                  </a:cubicBezTo>
                  <a:cubicBezTo>
                    <a:pt x="2767" y="595"/>
                    <a:pt x="2748" y="585"/>
                    <a:pt x="2719" y="576"/>
                  </a:cubicBezTo>
                  <a:cubicBezTo>
                    <a:pt x="2470" y="480"/>
                    <a:pt x="2250" y="298"/>
                    <a:pt x="2126" y="59"/>
                  </a:cubicBezTo>
                  <a:lnTo>
                    <a:pt x="2106" y="49"/>
                  </a:lnTo>
                  <a:cubicBezTo>
                    <a:pt x="2094" y="19"/>
                    <a:pt x="2067" y="0"/>
                    <a:pt x="2039"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61" name="Google Shape;11661;p67"/>
            <p:cNvSpPr/>
            <p:nvPr/>
          </p:nvSpPr>
          <p:spPr>
            <a:xfrm>
              <a:off x="6294434" y="2648099"/>
              <a:ext cx="56328" cy="77546"/>
            </a:xfrm>
            <a:custGeom>
              <a:avLst/>
              <a:gdLst/>
              <a:ahLst/>
              <a:cxnLst/>
              <a:rect l="l" t="t" r="r" b="b"/>
              <a:pathLst>
                <a:path w="2145" h="2953" extrusionOk="0">
                  <a:moveTo>
                    <a:pt x="2034" y="0"/>
                  </a:moveTo>
                  <a:cubicBezTo>
                    <a:pt x="2019" y="0"/>
                    <a:pt x="2004" y="4"/>
                    <a:pt x="1991" y="14"/>
                  </a:cubicBezTo>
                  <a:cubicBezTo>
                    <a:pt x="1666" y="244"/>
                    <a:pt x="1312" y="406"/>
                    <a:pt x="929" y="512"/>
                  </a:cubicBezTo>
                  <a:cubicBezTo>
                    <a:pt x="814" y="540"/>
                    <a:pt x="690" y="569"/>
                    <a:pt x="565" y="588"/>
                  </a:cubicBezTo>
                  <a:cubicBezTo>
                    <a:pt x="450" y="607"/>
                    <a:pt x="326" y="617"/>
                    <a:pt x="211" y="627"/>
                  </a:cubicBezTo>
                  <a:cubicBezTo>
                    <a:pt x="96" y="636"/>
                    <a:pt x="1" y="722"/>
                    <a:pt x="1" y="837"/>
                  </a:cubicBezTo>
                  <a:lnTo>
                    <a:pt x="1" y="1708"/>
                  </a:lnTo>
                  <a:cubicBezTo>
                    <a:pt x="1" y="2387"/>
                    <a:pt x="603" y="2952"/>
                    <a:pt x="1331" y="2952"/>
                  </a:cubicBezTo>
                  <a:lnTo>
                    <a:pt x="1599" y="2952"/>
                  </a:lnTo>
                  <a:cubicBezTo>
                    <a:pt x="871" y="2952"/>
                    <a:pt x="278" y="2387"/>
                    <a:pt x="278" y="1708"/>
                  </a:cubicBezTo>
                  <a:lnTo>
                    <a:pt x="278" y="837"/>
                  </a:lnTo>
                  <a:cubicBezTo>
                    <a:pt x="278" y="722"/>
                    <a:pt x="374" y="636"/>
                    <a:pt x="489" y="627"/>
                  </a:cubicBezTo>
                  <a:cubicBezTo>
                    <a:pt x="603" y="617"/>
                    <a:pt x="728" y="607"/>
                    <a:pt x="843" y="588"/>
                  </a:cubicBezTo>
                  <a:cubicBezTo>
                    <a:pt x="967" y="569"/>
                    <a:pt x="1082" y="540"/>
                    <a:pt x="1206" y="512"/>
                  </a:cubicBezTo>
                  <a:cubicBezTo>
                    <a:pt x="1532" y="426"/>
                    <a:pt x="1848" y="282"/>
                    <a:pt x="2144" y="100"/>
                  </a:cubicBezTo>
                  <a:lnTo>
                    <a:pt x="2116" y="62"/>
                  </a:lnTo>
                  <a:lnTo>
                    <a:pt x="2106" y="43"/>
                  </a:lnTo>
                  <a:cubicBezTo>
                    <a:pt x="2093" y="17"/>
                    <a:pt x="2063" y="0"/>
                    <a:pt x="2034"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62" name="Google Shape;11662;p67"/>
            <p:cNvSpPr/>
            <p:nvPr/>
          </p:nvSpPr>
          <p:spPr>
            <a:xfrm>
              <a:off x="6459557" y="2469268"/>
              <a:ext cx="69878" cy="70140"/>
            </a:xfrm>
            <a:custGeom>
              <a:avLst/>
              <a:gdLst/>
              <a:ahLst/>
              <a:cxnLst/>
              <a:rect l="l" t="t" r="r" b="b"/>
              <a:pathLst>
                <a:path w="2661" h="2671" extrusionOk="0">
                  <a:moveTo>
                    <a:pt x="0" y="0"/>
                  </a:moveTo>
                  <a:lnTo>
                    <a:pt x="0" y="2163"/>
                  </a:lnTo>
                  <a:cubicBezTo>
                    <a:pt x="10" y="2336"/>
                    <a:pt x="115" y="2671"/>
                    <a:pt x="689" y="2671"/>
                  </a:cubicBezTo>
                  <a:lnTo>
                    <a:pt x="2661" y="2671"/>
                  </a:lnTo>
                  <a:lnTo>
                    <a:pt x="0" y="0"/>
                  </a:lnTo>
                  <a:close/>
                </a:path>
              </a:pathLst>
            </a:custGeom>
            <a:solidFill>
              <a:srgbClr val="96ABBC"/>
            </a:solidFill>
            <a:ln>
              <a:noFill/>
            </a:ln>
          </p:spPr>
          <p:txBody>
            <a:bodyPr spcFirstLastPara="1" wrap="square" lIns="91425" tIns="91425" rIns="91425" bIns="91425" anchor="ctr" anchorCtr="0">
              <a:noAutofit/>
            </a:bodyPr>
            <a:lstStyle/>
            <a:p>
              <a:endParaRPr/>
            </a:p>
          </p:txBody>
        </p:sp>
      </p:grpSp>
      <p:grpSp>
        <p:nvGrpSpPr>
          <p:cNvPr id="11663" name="Google Shape;11663;p67"/>
          <p:cNvGrpSpPr/>
          <p:nvPr/>
        </p:nvGrpSpPr>
        <p:grpSpPr>
          <a:xfrm>
            <a:off x="6633977" y="2307152"/>
            <a:ext cx="387781" cy="286680"/>
            <a:chOff x="6633976" y="2459552"/>
            <a:chExt cx="387781" cy="286680"/>
          </a:xfrm>
        </p:grpSpPr>
        <p:sp>
          <p:nvSpPr>
            <p:cNvPr id="11664" name="Google Shape;11664;p67"/>
            <p:cNvSpPr/>
            <p:nvPr/>
          </p:nvSpPr>
          <p:spPr>
            <a:xfrm>
              <a:off x="6635473" y="2459552"/>
              <a:ext cx="386285" cy="205773"/>
            </a:xfrm>
            <a:custGeom>
              <a:avLst/>
              <a:gdLst/>
              <a:ahLst/>
              <a:cxnLst/>
              <a:rect l="l" t="t" r="r" b="b"/>
              <a:pathLst>
                <a:path w="14710" h="7836" extrusionOk="0">
                  <a:moveTo>
                    <a:pt x="5944" y="1"/>
                  </a:moveTo>
                  <a:cubicBezTo>
                    <a:pt x="4569" y="1"/>
                    <a:pt x="3205" y="834"/>
                    <a:pt x="2747" y="2380"/>
                  </a:cubicBezTo>
                  <a:lnTo>
                    <a:pt x="2728" y="2380"/>
                  </a:lnTo>
                  <a:cubicBezTo>
                    <a:pt x="1216" y="2380"/>
                    <a:pt x="0" y="3596"/>
                    <a:pt x="0" y="5108"/>
                  </a:cubicBezTo>
                  <a:cubicBezTo>
                    <a:pt x="0" y="6610"/>
                    <a:pt x="1216" y="7835"/>
                    <a:pt x="2728" y="7835"/>
                  </a:cubicBezTo>
                  <a:lnTo>
                    <a:pt x="12451" y="7835"/>
                  </a:lnTo>
                  <a:cubicBezTo>
                    <a:pt x="13696" y="7835"/>
                    <a:pt x="14710" y="6821"/>
                    <a:pt x="14710" y="5577"/>
                  </a:cubicBezTo>
                  <a:cubicBezTo>
                    <a:pt x="14710" y="4333"/>
                    <a:pt x="13696" y="3328"/>
                    <a:pt x="12451" y="3328"/>
                  </a:cubicBezTo>
                  <a:cubicBezTo>
                    <a:pt x="12375" y="3328"/>
                    <a:pt x="12298" y="3328"/>
                    <a:pt x="12212" y="3337"/>
                  </a:cubicBezTo>
                  <a:cubicBezTo>
                    <a:pt x="11852" y="2172"/>
                    <a:pt x="10772" y="1424"/>
                    <a:pt x="9614" y="1424"/>
                  </a:cubicBezTo>
                  <a:cubicBezTo>
                    <a:pt x="9327" y="1424"/>
                    <a:pt x="9035" y="1470"/>
                    <a:pt x="8748" y="1567"/>
                  </a:cubicBezTo>
                  <a:cubicBezTo>
                    <a:pt x="8087" y="504"/>
                    <a:pt x="7012" y="1"/>
                    <a:pt x="5944"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665" name="Google Shape;11665;p67"/>
            <p:cNvSpPr/>
            <p:nvPr/>
          </p:nvSpPr>
          <p:spPr>
            <a:xfrm>
              <a:off x="6633976" y="2522051"/>
              <a:ext cx="352856" cy="143012"/>
            </a:xfrm>
            <a:custGeom>
              <a:avLst/>
              <a:gdLst/>
              <a:ahLst/>
              <a:cxnLst/>
              <a:rect l="l" t="t" r="r" b="b"/>
              <a:pathLst>
                <a:path w="13437" h="5446" extrusionOk="0">
                  <a:moveTo>
                    <a:pt x="2661" y="0"/>
                  </a:moveTo>
                  <a:cubicBezTo>
                    <a:pt x="1168" y="67"/>
                    <a:pt x="0" y="1321"/>
                    <a:pt x="48" y="2814"/>
                  </a:cubicBezTo>
                  <a:cubicBezTo>
                    <a:pt x="96" y="4307"/>
                    <a:pt x="1378" y="5446"/>
                    <a:pt x="2862" y="5446"/>
                  </a:cubicBezTo>
                  <a:lnTo>
                    <a:pt x="12690" y="5446"/>
                  </a:lnTo>
                  <a:cubicBezTo>
                    <a:pt x="13437" y="5388"/>
                    <a:pt x="13370" y="4269"/>
                    <a:pt x="12623" y="4269"/>
                  </a:cubicBezTo>
                  <a:lnTo>
                    <a:pt x="10738" y="4269"/>
                  </a:lnTo>
                  <a:cubicBezTo>
                    <a:pt x="10604" y="4269"/>
                    <a:pt x="10499" y="4154"/>
                    <a:pt x="10499" y="4029"/>
                  </a:cubicBezTo>
                  <a:lnTo>
                    <a:pt x="10499" y="3273"/>
                  </a:lnTo>
                  <a:cubicBezTo>
                    <a:pt x="10499" y="3024"/>
                    <a:pt x="10393" y="2776"/>
                    <a:pt x="10221" y="2603"/>
                  </a:cubicBezTo>
                  <a:lnTo>
                    <a:pt x="8833" y="1216"/>
                  </a:lnTo>
                  <a:cubicBezTo>
                    <a:pt x="8652" y="1043"/>
                    <a:pt x="8412" y="938"/>
                    <a:pt x="8163" y="938"/>
                  </a:cubicBezTo>
                  <a:lnTo>
                    <a:pt x="5034" y="938"/>
                  </a:lnTo>
                  <a:cubicBezTo>
                    <a:pt x="4642" y="938"/>
                    <a:pt x="4316" y="1263"/>
                    <a:pt x="4316" y="1656"/>
                  </a:cubicBezTo>
                  <a:lnTo>
                    <a:pt x="4316" y="3867"/>
                  </a:lnTo>
                  <a:cubicBezTo>
                    <a:pt x="4316" y="4000"/>
                    <a:pt x="4206" y="4102"/>
                    <a:pt x="4082" y="4102"/>
                  </a:cubicBezTo>
                  <a:cubicBezTo>
                    <a:pt x="4055" y="4102"/>
                    <a:pt x="4028" y="4097"/>
                    <a:pt x="4000" y="4087"/>
                  </a:cubicBezTo>
                  <a:cubicBezTo>
                    <a:pt x="2316" y="3503"/>
                    <a:pt x="1646" y="1474"/>
                    <a:pt x="266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666" name="Google Shape;11666;p67"/>
            <p:cNvSpPr/>
            <p:nvPr/>
          </p:nvSpPr>
          <p:spPr>
            <a:xfrm>
              <a:off x="6759867" y="2559235"/>
              <a:ext cx="137261" cy="186997"/>
            </a:xfrm>
            <a:custGeom>
              <a:avLst/>
              <a:gdLst/>
              <a:ahLst/>
              <a:cxnLst/>
              <a:rect l="l" t="t" r="r" b="b"/>
              <a:pathLst>
                <a:path w="5227" h="7121" extrusionOk="0">
                  <a:moveTo>
                    <a:pt x="240" y="1"/>
                  </a:moveTo>
                  <a:cubicBezTo>
                    <a:pt x="106" y="1"/>
                    <a:pt x="1" y="106"/>
                    <a:pt x="1" y="240"/>
                  </a:cubicBezTo>
                  <a:lnTo>
                    <a:pt x="1" y="6882"/>
                  </a:lnTo>
                  <a:cubicBezTo>
                    <a:pt x="1" y="7016"/>
                    <a:pt x="106" y="7121"/>
                    <a:pt x="240" y="7121"/>
                  </a:cubicBezTo>
                  <a:lnTo>
                    <a:pt x="4987" y="7121"/>
                  </a:lnTo>
                  <a:cubicBezTo>
                    <a:pt x="5121" y="7121"/>
                    <a:pt x="5226" y="7016"/>
                    <a:pt x="5226" y="6882"/>
                  </a:cubicBezTo>
                  <a:lnTo>
                    <a:pt x="5226" y="1857"/>
                  </a:lnTo>
                  <a:cubicBezTo>
                    <a:pt x="5226" y="1733"/>
                    <a:pt x="5178" y="1608"/>
                    <a:pt x="5092" y="1522"/>
                  </a:cubicBezTo>
                  <a:lnTo>
                    <a:pt x="3704" y="144"/>
                  </a:lnTo>
                  <a:cubicBezTo>
                    <a:pt x="3618" y="48"/>
                    <a:pt x="3494" y="1"/>
                    <a:pt x="3369"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667" name="Google Shape;11667;p67"/>
            <p:cNvSpPr/>
            <p:nvPr/>
          </p:nvSpPr>
          <p:spPr>
            <a:xfrm>
              <a:off x="6792613" y="2632553"/>
              <a:ext cx="72189" cy="84163"/>
            </a:xfrm>
            <a:custGeom>
              <a:avLst/>
              <a:gdLst/>
              <a:ahLst/>
              <a:cxnLst/>
              <a:rect l="l" t="t" r="r" b="b"/>
              <a:pathLst>
                <a:path w="2749" h="3205" extrusionOk="0">
                  <a:moveTo>
                    <a:pt x="1371" y="1"/>
                  </a:moveTo>
                  <a:cubicBezTo>
                    <a:pt x="1285" y="1"/>
                    <a:pt x="1199" y="37"/>
                    <a:pt x="1137" y="108"/>
                  </a:cubicBezTo>
                  <a:lnTo>
                    <a:pt x="189" y="1295"/>
                  </a:lnTo>
                  <a:cubicBezTo>
                    <a:pt x="1" y="1526"/>
                    <a:pt x="205" y="1792"/>
                    <a:pt x="422" y="1792"/>
                  </a:cubicBezTo>
                  <a:cubicBezTo>
                    <a:pt x="502" y="1792"/>
                    <a:pt x="584" y="1756"/>
                    <a:pt x="649" y="1668"/>
                  </a:cubicBezTo>
                  <a:lnTo>
                    <a:pt x="1070" y="1142"/>
                  </a:lnTo>
                  <a:lnTo>
                    <a:pt x="1070" y="2903"/>
                  </a:lnTo>
                  <a:cubicBezTo>
                    <a:pt x="1070" y="3104"/>
                    <a:pt x="1220" y="3204"/>
                    <a:pt x="1371" y="3204"/>
                  </a:cubicBezTo>
                  <a:cubicBezTo>
                    <a:pt x="1522" y="3204"/>
                    <a:pt x="1673" y="3104"/>
                    <a:pt x="1673" y="2903"/>
                  </a:cubicBezTo>
                  <a:lnTo>
                    <a:pt x="1673" y="1142"/>
                  </a:lnTo>
                  <a:lnTo>
                    <a:pt x="2094" y="1668"/>
                  </a:lnTo>
                  <a:cubicBezTo>
                    <a:pt x="2161" y="1756"/>
                    <a:pt x="2245" y="1792"/>
                    <a:pt x="2326" y="1792"/>
                  </a:cubicBezTo>
                  <a:cubicBezTo>
                    <a:pt x="2546" y="1792"/>
                    <a:pt x="2749" y="1526"/>
                    <a:pt x="2553" y="1295"/>
                  </a:cubicBezTo>
                  <a:lnTo>
                    <a:pt x="1606" y="108"/>
                  </a:lnTo>
                  <a:cubicBezTo>
                    <a:pt x="1543" y="37"/>
                    <a:pt x="1457" y="1"/>
                    <a:pt x="137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668" name="Google Shape;11668;p67"/>
            <p:cNvSpPr/>
            <p:nvPr/>
          </p:nvSpPr>
          <p:spPr>
            <a:xfrm>
              <a:off x="6792429" y="2477882"/>
              <a:ext cx="58875" cy="39416"/>
            </a:xfrm>
            <a:custGeom>
              <a:avLst/>
              <a:gdLst/>
              <a:ahLst/>
              <a:cxnLst/>
              <a:rect l="l" t="t" r="r" b="b"/>
              <a:pathLst>
                <a:path w="2242" h="1501" extrusionOk="0">
                  <a:moveTo>
                    <a:pt x="416" y="1"/>
                  </a:moveTo>
                  <a:cubicBezTo>
                    <a:pt x="87" y="1"/>
                    <a:pt x="0" y="519"/>
                    <a:pt x="369" y="591"/>
                  </a:cubicBezTo>
                  <a:cubicBezTo>
                    <a:pt x="866" y="687"/>
                    <a:pt x="1306" y="974"/>
                    <a:pt x="1613" y="1376"/>
                  </a:cubicBezTo>
                  <a:cubicBezTo>
                    <a:pt x="1670" y="1453"/>
                    <a:pt x="1756" y="1500"/>
                    <a:pt x="1852" y="1500"/>
                  </a:cubicBezTo>
                  <a:cubicBezTo>
                    <a:pt x="1856" y="1501"/>
                    <a:pt x="1860" y="1501"/>
                    <a:pt x="1864" y="1501"/>
                  </a:cubicBezTo>
                  <a:cubicBezTo>
                    <a:pt x="2105" y="1501"/>
                    <a:pt x="2242" y="1220"/>
                    <a:pt x="2091" y="1022"/>
                  </a:cubicBezTo>
                  <a:cubicBezTo>
                    <a:pt x="1699" y="496"/>
                    <a:pt x="1125" y="141"/>
                    <a:pt x="483" y="7"/>
                  </a:cubicBezTo>
                  <a:cubicBezTo>
                    <a:pt x="460" y="3"/>
                    <a:pt x="437" y="1"/>
                    <a:pt x="41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669" name="Google Shape;11669;p67"/>
            <p:cNvSpPr/>
            <p:nvPr/>
          </p:nvSpPr>
          <p:spPr>
            <a:xfrm>
              <a:off x="6891823" y="2516720"/>
              <a:ext cx="47005" cy="38024"/>
            </a:xfrm>
            <a:custGeom>
              <a:avLst/>
              <a:gdLst/>
              <a:ahLst/>
              <a:cxnLst/>
              <a:rect l="l" t="t" r="r" b="b"/>
              <a:pathLst>
                <a:path w="1790" h="1448" extrusionOk="0">
                  <a:moveTo>
                    <a:pt x="425" y="1"/>
                  </a:moveTo>
                  <a:cubicBezTo>
                    <a:pt x="127" y="1"/>
                    <a:pt x="1" y="465"/>
                    <a:pt x="335" y="576"/>
                  </a:cubicBezTo>
                  <a:cubicBezTo>
                    <a:pt x="689" y="701"/>
                    <a:pt x="986" y="959"/>
                    <a:pt x="1158" y="1285"/>
                  </a:cubicBezTo>
                  <a:cubicBezTo>
                    <a:pt x="1206" y="1380"/>
                    <a:pt x="1311" y="1447"/>
                    <a:pt x="1417" y="1447"/>
                  </a:cubicBezTo>
                  <a:cubicBezTo>
                    <a:pt x="1646" y="1447"/>
                    <a:pt x="1790" y="1208"/>
                    <a:pt x="1685" y="1007"/>
                  </a:cubicBezTo>
                  <a:cubicBezTo>
                    <a:pt x="1436" y="548"/>
                    <a:pt x="1024" y="194"/>
                    <a:pt x="536" y="21"/>
                  </a:cubicBezTo>
                  <a:cubicBezTo>
                    <a:pt x="497" y="7"/>
                    <a:pt x="460" y="1"/>
                    <a:pt x="42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670" name="Google Shape;11670;p67"/>
            <p:cNvSpPr/>
            <p:nvPr/>
          </p:nvSpPr>
          <p:spPr>
            <a:xfrm>
              <a:off x="6841036" y="2559235"/>
              <a:ext cx="56091" cy="56328"/>
            </a:xfrm>
            <a:custGeom>
              <a:avLst/>
              <a:gdLst/>
              <a:ahLst/>
              <a:cxnLst/>
              <a:rect l="l" t="t" r="r" b="b"/>
              <a:pathLst>
                <a:path w="2136" h="2145" extrusionOk="0">
                  <a:moveTo>
                    <a:pt x="1" y="1"/>
                  </a:moveTo>
                  <a:lnTo>
                    <a:pt x="1" y="1666"/>
                  </a:lnTo>
                  <a:cubicBezTo>
                    <a:pt x="1" y="1924"/>
                    <a:pt x="211" y="2144"/>
                    <a:pt x="479" y="2144"/>
                  </a:cubicBezTo>
                  <a:lnTo>
                    <a:pt x="2135" y="2144"/>
                  </a:lnTo>
                  <a:lnTo>
                    <a:pt x="2135" y="1867"/>
                  </a:lnTo>
                  <a:cubicBezTo>
                    <a:pt x="2126" y="1800"/>
                    <a:pt x="2116" y="1733"/>
                    <a:pt x="2087" y="1666"/>
                  </a:cubicBezTo>
                  <a:lnTo>
                    <a:pt x="470" y="1666"/>
                  </a:lnTo>
                  <a:lnTo>
                    <a:pt x="470" y="48"/>
                  </a:lnTo>
                  <a:cubicBezTo>
                    <a:pt x="412" y="20"/>
                    <a:pt x="345" y="1"/>
                    <a:pt x="278" y="1"/>
                  </a:cubicBezTo>
                  <a:close/>
                </a:path>
              </a:pathLst>
            </a:custGeom>
            <a:solidFill>
              <a:srgbClr val="304962"/>
            </a:solidFill>
            <a:ln>
              <a:noFill/>
            </a:ln>
          </p:spPr>
          <p:txBody>
            <a:bodyPr spcFirstLastPara="1" wrap="square" lIns="91425" tIns="91425" rIns="91425" bIns="91425" anchor="ctr" anchorCtr="0">
              <a:noAutofit/>
            </a:bodyPr>
            <a:lstStyle/>
            <a:p>
              <a:endParaRPr/>
            </a:p>
          </p:txBody>
        </p:sp>
      </p:grpSp>
      <p:grpSp>
        <p:nvGrpSpPr>
          <p:cNvPr id="11671" name="Google Shape;11671;p67"/>
          <p:cNvGrpSpPr/>
          <p:nvPr/>
        </p:nvGrpSpPr>
        <p:grpSpPr>
          <a:xfrm>
            <a:off x="7091111" y="2276165"/>
            <a:ext cx="376989" cy="348864"/>
            <a:chOff x="7091110" y="2428565"/>
            <a:chExt cx="376989" cy="348864"/>
          </a:xfrm>
        </p:grpSpPr>
        <p:sp>
          <p:nvSpPr>
            <p:cNvPr id="11672" name="Google Shape;11672;p67"/>
            <p:cNvSpPr/>
            <p:nvPr/>
          </p:nvSpPr>
          <p:spPr>
            <a:xfrm>
              <a:off x="7213692" y="2609759"/>
              <a:ext cx="124577" cy="104305"/>
            </a:xfrm>
            <a:custGeom>
              <a:avLst/>
              <a:gdLst/>
              <a:ahLst/>
              <a:cxnLst/>
              <a:rect l="l" t="t" r="r" b="b"/>
              <a:pathLst>
                <a:path w="4744" h="3972" extrusionOk="0">
                  <a:moveTo>
                    <a:pt x="2376" y="0"/>
                  </a:moveTo>
                  <a:cubicBezTo>
                    <a:pt x="2242" y="0"/>
                    <a:pt x="2137" y="106"/>
                    <a:pt x="2146" y="230"/>
                  </a:cubicBezTo>
                  <a:lnTo>
                    <a:pt x="2146" y="2431"/>
                  </a:lnTo>
                  <a:lnTo>
                    <a:pt x="242" y="3532"/>
                  </a:lnTo>
                  <a:cubicBezTo>
                    <a:pt x="1" y="3660"/>
                    <a:pt x="131" y="3971"/>
                    <a:pt x="343" y="3971"/>
                  </a:cubicBezTo>
                  <a:cubicBezTo>
                    <a:pt x="384" y="3971"/>
                    <a:pt x="427" y="3960"/>
                    <a:pt x="472" y="3934"/>
                  </a:cubicBezTo>
                  <a:lnTo>
                    <a:pt x="2376" y="2833"/>
                  </a:lnTo>
                  <a:lnTo>
                    <a:pt x="4281" y="3934"/>
                  </a:lnTo>
                  <a:cubicBezTo>
                    <a:pt x="4324" y="3960"/>
                    <a:pt x="4366" y="3971"/>
                    <a:pt x="4405" y="3971"/>
                  </a:cubicBezTo>
                  <a:cubicBezTo>
                    <a:pt x="4612" y="3971"/>
                    <a:pt x="4743" y="3660"/>
                    <a:pt x="4510" y="3532"/>
                  </a:cubicBezTo>
                  <a:lnTo>
                    <a:pt x="2606" y="2431"/>
                  </a:lnTo>
                  <a:lnTo>
                    <a:pt x="2606" y="230"/>
                  </a:lnTo>
                  <a:cubicBezTo>
                    <a:pt x="2606" y="106"/>
                    <a:pt x="2501" y="0"/>
                    <a:pt x="237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673" name="Google Shape;11673;p67"/>
            <p:cNvSpPr/>
            <p:nvPr/>
          </p:nvSpPr>
          <p:spPr>
            <a:xfrm>
              <a:off x="7346699" y="2713539"/>
              <a:ext cx="121400" cy="63891"/>
            </a:xfrm>
            <a:custGeom>
              <a:avLst/>
              <a:gdLst/>
              <a:ahLst/>
              <a:cxnLst/>
              <a:rect l="l" t="t" r="r" b="b"/>
              <a:pathLst>
                <a:path w="4623" h="2433" extrusionOk="0">
                  <a:moveTo>
                    <a:pt x="1752" y="1"/>
                  </a:moveTo>
                  <a:lnTo>
                    <a:pt x="699" y="422"/>
                  </a:lnTo>
                  <a:cubicBezTo>
                    <a:pt x="594" y="460"/>
                    <a:pt x="498" y="518"/>
                    <a:pt x="421" y="585"/>
                  </a:cubicBezTo>
                  <a:lnTo>
                    <a:pt x="393" y="604"/>
                  </a:lnTo>
                  <a:lnTo>
                    <a:pt x="383" y="613"/>
                  </a:lnTo>
                  <a:lnTo>
                    <a:pt x="364" y="632"/>
                  </a:lnTo>
                  <a:lnTo>
                    <a:pt x="345" y="652"/>
                  </a:lnTo>
                  <a:cubicBezTo>
                    <a:pt x="154" y="833"/>
                    <a:pt x="29" y="1082"/>
                    <a:pt x="0" y="1350"/>
                  </a:cubicBezTo>
                  <a:lnTo>
                    <a:pt x="0" y="1388"/>
                  </a:lnTo>
                  <a:lnTo>
                    <a:pt x="0" y="1408"/>
                  </a:lnTo>
                  <a:lnTo>
                    <a:pt x="0" y="1446"/>
                  </a:lnTo>
                  <a:lnTo>
                    <a:pt x="0" y="1465"/>
                  </a:lnTo>
                  <a:lnTo>
                    <a:pt x="0" y="1475"/>
                  </a:lnTo>
                  <a:lnTo>
                    <a:pt x="0" y="1532"/>
                  </a:lnTo>
                  <a:lnTo>
                    <a:pt x="0" y="1695"/>
                  </a:lnTo>
                  <a:lnTo>
                    <a:pt x="0" y="2211"/>
                  </a:lnTo>
                  <a:cubicBezTo>
                    <a:pt x="0" y="2339"/>
                    <a:pt x="105" y="2432"/>
                    <a:pt x="231" y="2432"/>
                  </a:cubicBezTo>
                  <a:cubicBezTo>
                    <a:pt x="237" y="2432"/>
                    <a:pt x="243" y="2432"/>
                    <a:pt x="249" y="2432"/>
                  </a:cubicBezTo>
                  <a:lnTo>
                    <a:pt x="4364" y="2432"/>
                  </a:lnTo>
                  <a:cubicBezTo>
                    <a:pt x="4371" y="2432"/>
                    <a:pt x="4377" y="2432"/>
                    <a:pt x="4383" y="2432"/>
                  </a:cubicBezTo>
                  <a:cubicBezTo>
                    <a:pt x="4509" y="2432"/>
                    <a:pt x="4614" y="2339"/>
                    <a:pt x="4623" y="2211"/>
                  </a:cubicBezTo>
                  <a:lnTo>
                    <a:pt x="4623" y="1695"/>
                  </a:lnTo>
                  <a:lnTo>
                    <a:pt x="4623" y="1532"/>
                  </a:lnTo>
                  <a:lnTo>
                    <a:pt x="4575" y="1532"/>
                  </a:lnTo>
                  <a:lnTo>
                    <a:pt x="4575" y="1475"/>
                  </a:lnTo>
                  <a:lnTo>
                    <a:pt x="4575" y="1465"/>
                  </a:lnTo>
                  <a:lnTo>
                    <a:pt x="4575" y="1446"/>
                  </a:lnTo>
                  <a:lnTo>
                    <a:pt x="4575" y="1408"/>
                  </a:lnTo>
                  <a:lnTo>
                    <a:pt x="4575" y="1388"/>
                  </a:lnTo>
                  <a:lnTo>
                    <a:pt x="4575" y="1350"/>
                  </a:lnTo>
                  <a:cubicBezTo>
                    <a:pt x="4546" y="1082"/>
                    <a:pt x="4422" y="833"/>
                    <a:pt x="4230" y="652"/>
                  </a:cubicBezTo>
                  <a:lnTo>
                    <a:pt x="4202" y="632"/>
                  </a:lnTo>
                  <a:lnTo>
                    <a:pt x="4192" y="613"/>
                  </a:lnTo>
                  <a:lnTo>
                    <a:pt x="4183" y="604"/>
                  </a:lnTo>
                  <a:lnTo>
                    <a:pt x="4154" y="585"/>
                  </a:lnTo>
                  <a:cubicBezTo>
                    <a:pt x="4068" y="518"/>
                    <a:pt x="3972" y="460"/>
                    <a:pt x="3876" y="422"/>
                  </a:cubicBezTo>
                  <a:lnTo>
                    <a:pt x="2814" y="1"/>
                  </a:lnTo>
                  <a:lnTo>
                    <a:pt x="2556" y="269"/>
                  </a:lnTo>
                  <a:lnTo>
                    <a:pt x="2288" y="537"/>
                  </a:lnTo>
                  <a:lnTo>
                    <a:pt x="2020" y="269"/>
                  </a:lnTo>
                  <a:lnTo>
                    <a:pt x="1752"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674" name="Google Shape;11674;p67"/>
            <p:cNvSpPr/>
            <p:nvPr/>
          </p:nvSpPr>
          <p:spPr>
            <a:xfrm>
              <a:off x="7345176" y="2713539"/>
              <a:ext cx="49290" cy="63891"/>
            </a:xfrm>
            <a:custGeom>
              <a:avLst/>
              <a:gdLst/>
              <a:ahLst/>
              <a:cxnLst/>
              <a:rect l="l" t="t" r="r" b="b"/>
              <a:pathLst>
                <a:path w="1877" h="2433" extrusionOk="0">
                  <a:moveTo>
                    <a:pt x="1781" y="1"/>
                  </a:moveTo>
                  <a:lnTo>
                    <a:pt x="738" y="412"/>
                  </a:lnTo>
                  <a:cubicBezTo>
                    <a:pt x="288" y="594"/>
                    <a:pt x="1" y="1044"/>
                    <a:pt x="20" y="1532"/>
                  </a:cubicBezTo>
                  <a:lnTo>
                    <a:pt x="20" y="2211"/>
                  </a:lnTo>
                  <a:cubicBezTo>
                    <a:pt x="20" y="2339"/>
                    <a:pt x="133" y="2432"/>
                    <a:pt x="260" y="2432"/>
                  </a:cubicBezTo>
                  <a:cubicBezTo>
                    <a:pt x="266" y="2432"/>
                    <a:pt x="272" y="2432"/>
                    <a:pt x="279" y="2432"/>
                  </a:cubicBezTo>
                  <a:lnTo>
                    <a:pt x="326" y="2432"/>
                  </a:lnTo>
                  <a:lnTo>
                    <a:pt x="326" y="1532"/>
                  </a:lnTo>
                  <a:cubicBezTo>
                    <a:pt x="307" y="1044"/>
                    <a:pt x="594" y="594"/>
                    <a:pt x="1044" y="412"/>
                  </a:cubicBezTo>
                  <a:lnTo>
                    <a:pt x="1877" y="87"/>
                  </a:lnTo>
                  <a:lnTo>
                    <a:pt x="1781"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675" name="Google Shape;11675;p67"/>
            <p:cNvSpPr/>
            <p:nvPr/>
          </p:nvSpPr>
          <p:spPr>
            <a:xfrm>
              <a:off x="7367549" y="2612753"/>
              <a:ext cx="76942" cy="54332"/>
            </a:xfrm>
            <a:custGeom>
              <a:avLst/>
              <a:gdLst/>
              <a:ahLst/>
              <a:cxnLst/>
              <a:rect l="l" t="t" r="r" b="b"/>
              <a:pathLst>
                <a:path w="2930" h="2069" extrusionOk="0">
                  <a:moveTo>
                    <a:pt x="2575" y="1781"/>
                  </a:moveTo>
                  <a:lnTo>
                    <a:pt x="2566" y="1791"/>
                  </a:lnTo>
                  <a:lnTo>
                    <a:pt x="2566" y="1791"/>
                  </a:lnTo>
                  <a:lnTo>
                    <a:pt x="2566" y="1791"/>
                  </a:lnTo>
                  <a:lnTo>
                    <a:pt x="2537" y="1810"/>
                  </a:lnTo>
                  <a:lnTo>
                    <a:pt x="2537" y="1800"/>
                  </a:lnTo>
                  <a:lnTo>
                    <a:pt x="2575" y="1781"/>
                  </a:lnTo>
                  <a:close/>
                  <a:moveTo>
                    <a:pt x="1540" y="1"/>
                  </a:moveTo>
                  <a:cubicBezTo>
                    <a:pt x="1534" y="1"/>
                    <a:pt x="1528" y="1"/>
                    <a:pt x="1522" y="1"/>
                  </a:cubicBezTo>
                  <a:lnTo>
                    <a:pt x="1408" y="1"/>
                  </a:lnTo>
                  <a:cubicBezTo>
                    <a:pt x="632" y="1"/>
                    <a:pt x="1" y="633"/>
                    <a:pt x="1" y="1408"/>
                  </a:cubicBezTo>
                  <a:lnTo>
                    <a:pt x="1" y="2068"/>
                  </a:lnTo>
                  <a:cubicBezTo>
                    <a:pt x="1" y="2068"/>
                    <a:pt x="326" y="2040"/>
                    <a:pt x="364" y="1877"/>
                  </a:cubicBezTo>
                  <a:cubicBezTo>
                    <a:pt x="374" y="1867"/>
                    <a:pt x="384" y="1848"/>
                    <a:pt x="393" y="1829"/>
                  </a:cubicBezTo>
                  <a:cubicBezTo>
                    <a:pt x="575" y="1829"/>
                    <a:pt x="1427" y="1819"/>
                    <a:pt x="1905" y="1236"/>
                  </a:cubicBezTo>
                  <a:cubicBezTo>
                    <a:pt x="2010" y="1513"/>
                    <a:pt x="2250" y="1733"/>
                    <a:pt x="2537" y="1819"/>
                  </a:cubicBezTo>
                  <a:cubicBezTo>
                    <a:pt x="2546" y="1839"/>
                    <a:pt x="2556" y="1858"/>
                    <a:pt x="2575" y="1877"/>
                  </a:cubicBezTo>
                  <a:cubicBezTo>
                    <a:pt x="2613" y="2030"/>
                    <a:pt x="2929" y="2059"/>
                    <a:pt x="2929" y="2059"/>
                  </a:cubicBezTo>
                  <a:lnTo>
                    <a:pt x="2929" y="1408"/>
                  </a:lnTo>
                  <a:cubicBezTo>
                    <a:pt x="2929" y="638"/>
                    <a:pt x="2316" y="1"/>
                    <a:pt x="154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76" name="Google Shape;11676;p67"/>
            <p:cNvSpPr/>
            <p:nvPr/>
          </p:nvSpPr>
          <p:spPr>
            <a:xfrm>
              <a:off x="7367549" y="2612779"/>
              <a:ext cx="41753" cy="54306"/>
            </a:xfrm>
            <a:custGeom>
              <a:avLst/>
              <a:gdLst/>
              <a:ahLst/>
              <a:cxnLst/>
              <a:rect l="l" t="t" r="r" b="b"/>
              <a:pathLst>
                <a:path w="1590" h="2068" extrusionOk="0">
                  <a:moveTo>
                    <a:pt x="1408" y="0"/>
                  </a:moveTo>
                  <a:cubicBezTo>
                    <a:pt x="632" y="0"/>
                    <a:pt x="10" y="632"/>
                    <a:pt x="1" y="1407"/>
                  </a:cubicBezTo>
                  <a:lnTo>
                    <a:pt x="1" y="2067"/>
                  </a:lnTo>
                  <a:cubicBezTo>
                    <a:pt x="87" y="2058"/>
                    <a:pt x="173" y="2029"/>
                    <a:pt x="250" y="2000"/>
                  </a:cubicBezTo>
                  <a:lnTo>
                    <a:pt x="250" y="1771"/>
                  </a:lnTo>
                  <a:lnTo>
                    <a:pt x="250" y="1407"/>
                  </a:lnTo>
                  <a:cubicBezTo>
                    <a:pt x="250" y="660"/>
                    <a:pt x="843" y="38"/>
                    <a:pt x="15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77" name="Google Shape;11677;p67"/>
            <p:cNvSpPr/>
            <p:nvPr/>
          </p:nvSpPr>
          <p:spPr>
            <a:xfrm>
              <a:off x="7434145" y="2661281"/>
              <a:ext cx="16885" cy="22636"/>
            </a:xfrm>
            <a:custGeom>
              <a:avLst/>
              <a:gdLst/>
              <a:ahLst/>
              <a:cxnLst/>
              <a:rect l="l" t="t" r="r" b="b"/>
              <a:pathLst>
                <a:path w="643" h="862" extrusionOk="0">
                  <a:moveTo>
                    <a:pt x="175" y="1"/>
                  </a:moveTo>
                  <a:cubicBezTo>
                    <a:pt x="81" y="1"/>
                    <a:pt x="1" y="78"/>
                    <a:pt x="1" y="182"/>
                  </a:cubicBezTo>
                  <a:lnTo>
                    <a:pt x="1" y="680"/>
                  </a:lnTo>
                  <a:cubicBezTo>
                    <a:pt x="1" y="784"/>
                    <a:pt x="81" y="861"/>
                    <a:pt x="175" y="861"/>
                  </a:cubicBezTo>
                  <a:cubicBezTo>
                    <a:pt x="193" y="861"/>
                    <a:pt x="212" y="858"/>
                    <a:pt x="231" y="852"/>
                  </a:cubicBezTo>
                  <a:cubicBezTo>
                    <a:pt x="259" y="842"/>
                    <a:pt x="298" y="823"/>
                    <a:pt x="326" y="804"/>
                  </a:cubicBezTo>
                  <a:cubicBezTo>
                    <a:pt x="355" y="775"/>
                    <a:pt x="393" y="747"/>
                    <a:pt x="422" y="727"/>
                  </a:cubicBezTo>
                  <a:cubicBezTo>
                    <a:pt x="642" y="479"/>
                    <a:pt x="537" y="96"/>
                    <a:pt x="231" y="10"/>
                  </a:cubicBezTo>
                  <a:cubicBezTo>
                    <a:pt x="212" y="3"/>
                    <a:pt x="193" y="1"/>
                    <a:pt x="175"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78" name="Google Shape;11678;p67"/>
            <p:cNvSpPr/>
            <p:nvPr/>
          </p:nvSpPr>
          <p:spPr>
            <a:xfrm>
              <a:off x="7361772" y="2661334"/>
              <a:ext cx="16623" cy="22479"/>
            </a:xfrm>
            <a:custGeom>
              <a:avLst/>
              <a:gdLst/>
              <a:ahLst/>
              <a:cxnLst/>
              <a:rect l="l" t="t" r="r" b="b"/>
              <a:pathLst>
                <a:path w="633" h="856" extrusionOk="0">
                  <a:moveTo>
                    <a:pt x="444" y="0"/>
                  </a:moveTo>
                  <a:cubicBezTo>
                    <a:pt x="430" y="0"/>
                    <a:pt x="416" y="2"/>
                    <a:pt x="403" y="8"/>
                  </a:cubicBezTo>
                  <a:cubicBezTo>
                    <a:pt x="1" y="142"/>
                    <a:pt x="1" y="716"/>
                    <a:pt x="403" y="850"/>
                  </a:cubicBezTo>
                  <a:cubicBezTo>
                    <a:pt x="419" y="854"/>
                    <a:pt x="435" y="856"/>
                    <a:pt x="451" y="856"/>
                  </a:cubicBezTo>
                  <a:cubicBezTo>
                    <a:pt x="548" y="856"/>
                    <a:pt x="632" y="784"/>
                    <a:pt x="632" y="678"/>
                  </a:cubicBezTo>
                  <a:lnTo>
                    <a:pt x="632" y="170"/>
                  </a:lnTo>
                  <a:cubicBezTo>
                    <a:pt x="623" y="123"/>
                    <a:pt x="604" y="65"/>
                    <a:pt x="556" y="36"/>
                  </a:cubicBezTo>
                  <a:cubicBezTo>
                    <a:pt x="521" y="16"/>
                    <a:pt x="482" y="0"/>
                    <a:pt x="444"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79" name="Google Shape;11679;p67"/>
            <p:cNvSpPr/>
            <p:nvPr/>
          </p:nvSpPr>
          <p:spPr>
            <a:xfrm>
              <a:off x="7391945" y="2700829"/>
              <a:ext cx="28151" cy="32352"/>
            </a:xfrm>
            <a:custGeom>
              <a:avLst/>
              <a:gdLst/>
              <a:ahLst/>
              <a:cxnLst/>
              <a:rect l="l" t="t" r="r" b="b"/>
              <a:pathLst>
                <a:path w="1072" h="1232" extrusionOk="0">
                  <a:moveTo>
                    <a:pt x="179" y="1"/>
                  </a:moveTo>
                  <a:cubicBezTo>
                    <a:pt x="89" y="1"/>
                    <a:pt x="10" y="79"/>
                    <a:pt x="10" y="179"/>
                  </a:cubicBezTo>
                  <a:lnTo>
                    <a:pt x="10" y="695"/>
                  </a:lnTo>
                  <a:cubicBezTo>
                    <a:pt x="0" y="743"/>
                    <a:pt x="19" y="791"/>
                    <a:pt x="57" y="829"/>
                  </a:cubicBezTo>
                  <a:lnTo>
                    <a:pt x="421" y="1174"/>
                  </a:lnTo>
                  <a:cubicBezTo>
                    <a:pt x="450" y="1212"/>
                    <a:pt x="488" y="1222"/>
                    <a:pt x="536" y="1231"/>
                  </a:cubicBezTo>
                  <a:cubicBezTo>
                    <a:pt x="584" y="1222"/>
                    <a:pt x="622" y="1203"/>
                    <a:pt x="660" y="1174"/>
                  </a:cubicBezTo>
                  <a:lnTo>
                    <a:pt x="1024" y="791"/>
                  </a:lnTo>
                  <a:cubicBezTo>
                    <a:pt x="1053" y="762"/>
                    <a:pt x="1072" y="714"/>
                    <a:pt x="1072" y="676"/>
                  </a:cubicBezTo>
                  <a:lnTo>
                    <a:pt x="1072" y="179"/>
                  </a:lnTo>
                  <a:cubicBezTo>
                    <a:pt x="1072" y="131"/>
                    <a:pt x="1053" y="92"/>
                    <a:pt x="1024" y="54"/>
                  </a:cubicBezTo>
                  <a:cubicBezTo>
                    <a:pt x="986" y="25"/>
                    <a:pt x="938" y="6"/>
                    <a:pt x="890" y="6"/>
                  </a:cubicBezTo>
                  <a:lnTo>
                    <a:pt x="861" y="6"/>
                  </a:lnTo>
                  <a:cubicBezTo>
                    <a:pt x="794" y="25"/>
                    <a:pt x="718" y="25"/>
                    <a:pt x="651" y="35"/>
                  </a:cubicBezTo>
                  <a:lnTo>
                    <a:pt x="431" y="35"/>
                  </a:lnTo>
                  <a:cubicBezTo>
                    <a:pt x="364" y="35"/>
                    <a:pt x="287" y="25"/>
                    <a:pt x="220" y="6"/>
                  </a:cubicBezTo>
                  <a:cubicBezTo>
                    <a:pt x="206" y="2"/>
                    <a:pt x="192" y="1"/>
                    <a:pt x="179"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80" name="Google Shape;11680;p67"/>
            <p:cNvSpPr/>
            <p:nvPr/>
          </p:nvSpPr>
          <p:spPr>
            <a:xfrm>
              <a:off x="7391945" y="2701144"/>
              <a:ext cx="17095" cy="32037"/>
            </a:xfrm>
            <a:custGeom>
              <a:avLst/>
              <a:gdLst/>
              <a:ahLst/>
              <a:cxnLst/>
              <a:rect l="l" t="t" r="r" b="b"/>
              <a:pathLst>
                <a:path w="651" h="1220" extrusionOk="0">
                  <a:moveTo>
                    <a:pt x="176" y="1"/>
                  </a:moveTo>
                  <a:cubicBezTo>
                    <a:pt x="77" y="1"/>
                    <a:pt x="0" y="73"/>
                    <a:pt x="0" y="176"/>
                  </a:cubicBezTo>
                  <a:lnTo>
                    <a:pt x="0" y="693"/>
                  </a:lnTo>
                  <a:cubicBezTo>
                    <a:pt x="0" y="741"/>
                    <a:pt x="19" y="789"/>
                    <a:pt x="48" y="827"/>
                  </a:cubicBezTo>
                  <a:lnTo>
                    <a:pt x="412" y="1171"/>
                  </a:lnTo>
                  <a:cubicBezTo>
                    <a:pt x="440" y="1200"/>
                    <a:pt x="488" y="1219"/>
                    <a:pt x="526" y="1219"/>
                  </a:cubicBezTo>
                  <a:cubicBezTo>
                    <a:pt x="574" y="1219"/>
                    <a:pt x="622" y="1200"/>
                    <a:pt x="651" y="1171"/>
                  </a:cubicBezTo>
                  <a:cubicBezTo>
                    <a:pt x="622" y="1162"/>
                    <a:pt x="593" y="1143"/>
                    <a:pt x="574" y="1114"/>
                  </a:cubicBezTo>
                  <a:lnTo>
                    <a:pt x="211" y="769"/>
                  </a:lnTo>
                  <a:cubicBezTo>
                    <a:pt x="172" y="731"/>
                    <a:pt x="153" y="683"/>
                    <a:pt x="163" y="635"/>
                  </a:cubicBezTo>
                  <a:lnTo>
                    <a:pt x="163" y="119"/>
                  </a:lnTo>
                  <a:cubicBezTo>
                    <a:pt x="163" y="71"/>
                    <a:pt x="172" y="33"/>
                    <a:pt x="211" y="4"/>
                  </a:cubicBezTo>
                  <a:cubicBezTo>
                    <a:pt x="199" y="2"/>
                    <a:pt x="187" y="1"/>
                    <a:pt x="176"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81" name="Google Shape;11681;p67"/>
            <p:cNvSpPr/>
            <p:nvPr/>
          </p:nvSpPr>
          <p:spPr>
            <a:xfrm>
              <a:off x="7375847" y="2644422"/>
              <a:ext cx="60582" cy="64626"/>
            </a:xfrm>
            <a:custGeom>
              <a:avLst/>
              <a:gdLst/>
              <a:ahLst/>
              <a:cxnLst/>
              <a:rect l="l" t="t" r="r" b="b"/>
              <a:pathLst>
                <a:path w="2307" h="2461" extrusionOk="0">
                  <a:moveTo>
                    <a:pt x="1593" y="1"/>
                  </a:moveTo>
                  <a:cubicBezTo>
                    <a:pt x="1582" y="1"/>
                    <a:pt x="1570" y="4"/>
                    <a:pt x="1561" y="11"/>
                  </a:cubicBezTo>
                  <a:cubicBezTo>
                    <a:pt x="1312" y="202"/>
                    <a:pt x="1025" y="345"/>
                    <a:pt x="718" y="422"/>
                  </a:cubicBezTo>
                  <a:cubicBezTo>
                    <a:pt x="632" y="451"/>
                    <a:pt x="536" y="470"/>
                    <a:pt x="441" y="489"/>
                  </a:cubicBezTo>
                  <a:cubicBezTo>
                    <a:pt x="355" y="508"/>
                    <a:pt x="259" y="518"/>
                    <a:pt x="163" y="527"/>
                  </a:cubicBezTo>
                  <a:cubicBezTo>
                    <a:pt x="77" y="527"/>
                    <a:pt x="1" y="613"/>
                    <a:pt x="1" y="700"/>
                  </a:cubicBezTo>
                  <a:lnTo>
                    <a:pt x="1" y="1417"/>
                  </a:lnTo>
                  <a:cubicBezTo>
                    <a:pt x="1" y="1992"/>
                    <a:pt x="469" y="2460"/>
                    <a:pt x="1044" y="2460"/>
                  </a:cubicBezTo>
                  <a:lnTo>
                    <a:pt x="1264" y="2460"/>
                  </a:lnTo>
                  <a:cubicBezTo>
                    <a:pt x="1838" y="2460"/>
                    <a:pt x="2307" y="1992"/>
                    <a:pt x="2307" y="1417"/>
                  </a:cubicBezTo>
                  <a:lnTo>
                    <a:pt x="2307" y="671"/>
                  </a:lnTo>
                  <a:cubicBezTo>
                    <a:pt x="2307" y="594"/>
                    <a:pt x="2259" y="527"/>
                    <a:pt x="2192" y="508"/>
                  </a:cubicBezTo>
                  <a:cubicBezTo>
                    <a:pt x="2163" y="499"/>
                    <a:pt x="2144" y="489"/>
                    <a:pt x="2125" y="479"/>
                  </a:cubicBezTo>
                  <a:cubicBezTo>
                    <a:pt x="1924" y="393"/>
                    <a:pt x="1761" y="250"/>
                    <a:pt x="1656" y="49"/>
                  </a:cubicBezTo>
                  <a:lnTo>
                    <a:pt x="1647" y="39"/>
                  </a:lnTo>
                  <a:cubicBezTo>
                    <a:pt x="1640" y="14"/>
                    <a:pt x="1617" y="1"/>
                    <a:pt x="1593"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82" name="Google Shape;11682;p67"/>
            <p:cNvSpPr/>
            <p:nvPr/>
          </p:nvSpPr>
          <p:spPr>
            <a:xfrm>
              <a:off x="7375847" y="2644580"/>
              <a:ext cx="44012" cy="64731"/>
            </a:xfrm>
            <a:custGeom>
              <a:avLst/>
              <a:gdLst/>
              <a:ahLst/>
              <a:cxnLst/>
              <a:rect l="l" t="t" r="r" b="b"/>
              <a:pathLst>
                <a:path w="1676" h="2465" extrusionOk="0">
                  <a:moveTo>
                    <a:pt x="1593" y="0"/>
                  </a:moveTo>
                  <a:cubicBezTo>
                    <a:pt x="1582" y="0"/>
                    <a:pt x="1570" y="5"/>
                    <a:pt x="1561" y="14"/>
                  </a:cubicBezTo>
                  <a:cubicBezTo>
                    <a:pt x="1302" y="205"/>
                    <a:pt x="1025" y="339"/>
                    <a:pt x="718" y="426"/>
                  </a:cubicBezTo>
                  <a:cubicBezTo>
                    <a:pt x="632" y="454"/>
                    <a:pt x="536" y="473"/>
                    <a:pt x="441" y="493"/>
                  </a:cubicBezTo>
                  <a:cubicBezTo>
                    <a:pt x="355" y="512"/>
                    <a:pt x="259" y="521"/>
                    <a:pt x="163" y="521"/>
                  </a:cubicBezTo>
                  <a:cubicBezTo>
                    <a:pt x="68" y="531"/>
                    <a:pt x="1" y="607"/>
                    <a:pt x="1" y="703"/>
                  </a:cubicBezTo>
                  <a:lnTo>
                    <a:pt x="1" y="1421"/>
                  </a:lnTo>
                  <a:cubicBezTo>
                    <a:pt x="1" y="1995"/>
                    <a:pt x="469" y="2464"/>
                    <a:pt x="1044" y="2464"/>
                  </a:cubicBezTo>
                  <a:lnTo>
                    <a:pt x="1264" y="2464"/>
                  </a:lnTo>
                  <a:cubicBezTo>
                    <a:pt x="690" y="2464"/>
                    <a:pt x="211" y="1995"/>
                    <a:pt x="211" y="1421"/>
                  </a:cubicBezTo>
                  <a:lnTo>
                    <a:pt x="211" y="703"/>
                  </a:lnTo>
                  <a:cubicBezTo>
                    <a:pt x="211" y="607"/>
                    <a:pt x="288" y="531"/>
                    <a:pt x="383" y="521"/>
                  </a:cubicBezTo>
                  <a:cubicBezTo>
                    <a:pt x="469" y="521"/>
                    <a:pt x="565" y="502"/>
                    <a:pt x="661" y="493"/>
                  </a:cubicBezTo>
                  <a:cubicBezTo>
                    <a:pt x="747" y="473"/>
                    <a:pt x="843" y="454"/>
                    <a:pt x="938" y="426"/>
                  </a:cubicBezTo>
                  <a:cubicBezTo>
                    <a:pt x="1197" y="349"/>
                    <a:pt x="1446" y="234"/>
                    <a:pt x="1675" y="81"/>
                  </a:cubicBezTo>
                  <a:lnTo>
                    <a:pt x="1656" y="52"/>
                  </a:lnTo>
                  <a:lnTo>
                    <a:pt x="1647" y="43"/>
                  </a:lnTo>
                  <a:cubicBezTo>
                    <a:pt x="1640" y="17"/>
                    <a:pt x="1617" y="0"/>
                    <a:pt x="1593"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83" name="Google Shape;11683;p67"/>
            <p:cNvSpPr/>
            <p:nvPr/>
          </p:nvSpPr>
          <p:spPr>
            <a:xfrm>
              <a:off x="7219784" y="2529325"/>
              <a:ext cx="121400" cy="63917"/>
            </a:xfrm>
            <a:custGeom>
              <a:avLst/>
              <a:gdLst/>
              <a:ahLst/>
              <a:cxnLst/>
              <a:rect l="l" t="t" r="r" b="b"/>
              <a:pathLst>
                <a:path w="4623" h="2434" extrusionOk="0">
                  <a:moveTo>
                    <a:pt x="1752" y="1"/>
                  </a:moveTo>
                  <a:lnTo>
                    <a:pt x="699" y="422"/>
                  </a:lnTo>
                  <a:cubicBezTo>
                    <a:pt x="594" y="460"/>
                    <a:pt x="498" y="518"/>
                    <a:pt x="421" y="585"/>
                  </a:cubicBezTo>
                  <a:lnTo>
                    <a:pt x="393" y="604"/>
                  </a:lnTo>
                  <a:lnTo>
                    <a:pt x="383" y="623"/>
                  </a:lnTo>
                  <a:lnTo>
                    <a:pt x="364" y="632"/>
                  </a:lnTo>
                  <a:lnTo>
                    <a:pt x="345" y="652"/>
                  </a:lnTo>
                  <a:cubicBezTo>
                    <a:pt x="154" y="843"/>
                    <a:pt x="29" y="1082"/>
                    <a:pt x="0" y="1350"/>
                  </a:cubicBezTo>
                  <a:lnTo>
                    <a:pt x="0" y="1398"/>
                  </a:lnTo>
                  <a:lnTo>
                    <a:pt x="0" y="1408"/>
                  </a:lnTo>
                  <a:lnTo>
                    <a:pt x="0" y="1446"/>
                  </a:lnTo>
                  <a:lnTo>
                    <a:pt x="0" y="1475"/>
                  </a:lnTo>
                  <a:lnTo>
                    <a:pt x="0" y="1532"/>
                  </a:lnTo>
                  <a:lnTo>
                    <a:pt x="0" y="1704"/>
                  </a:lnTo>
                  <a:lnTo>
                    <a:pt x="0" y="2211"/>
                  </a:lnTo>
                  <a:cubicBezTo>
                    <a:pt x="0" y="2335"/>
                    <a:pt x="98" y="2434"/>
                    <a:pt x="218" y="2434"/>
                  </a:cubicBezTo>
                  <a:cubicBezTo>
                    <a:pt x="228" y="2434"/>
                    <a:pt x="239" y="2433"/>
                    <a:pt x="249" y="2432"/>
                  </a:cubicBezTo>
                  <a:lnTo>
                    <a:pt x="4364" y="2432"/>
                  </a:lnTo>
                  <a:cubicBezTo>
                    <a:pt x="4375" y="2433"/>
                    <a:pt x="4386" y="2434"/>
                    <a:pt x="4396" y="2434"/>
                  </a:cubicBezTo>
                  <a:cubicBezTo>
                    <a:pt x="4516" y="2434"/>
                    <a:pt x="4614" y="2335"/>
                    <a:pt x="4623" y="2211"/>
                  </a:cubicBezTo>
                  <a:lnTo>
                    <a:pt x="4623" y="1704"/>
                  </a:lnTo>
                  <a:lnTo>
                    <a:pt x="4623" y="1532"/>
                  </a:lnTo>
                  <a:lnTo>
                    <a:pt x="4575" y="1532"/>
                  </a:lnTo>
                  <a:lnTo>
                    <a:pt x="4575" y="1475"/>
                  </a:lnTo>
                  <a:lnTo>
                    <a:pt x="4575" y="1446"/>
                  </a:lnTo>
                  <a:lnTo>
                    <a:pt x="4575" y="1408"/>
                  </a:lnTo>
                  <a:lnTo>
                    <a:pt x="4575" y="1398"/>
                  </a:lnTo>
                  <a:lnTo>
                    <a:pt x="4575" y="1350"/>
                  </a:lnTo>
                  <a:cubicBezTo>
                    <a:pt x="4546" y="1082"/>
                    <a:pt x="4422" y="843"/>
                    <a:pt x="4230" y="652"/>
                  </a:cubicBezTo>
                  <a:lnTo>
                    <a:pt x="4211" y="632"/>
                  </a:lnTo>
                  <a:lnTo>
                    <a:pt x="4192" y="623"/>
                  </a:lnTo>
                  <a:lnTo>
                    <a:pt x="4183" y="604"/>
                  </a:lnTo>
                  <a:lnTo>
                    <a:pt x="4154" y="585"/>
                  </a:lnTo>
                  <a:cubicBezTo>
                    <a:pt x="4068" y="518"/>
                    <a:pt x="3972" y="460"/>
                    <a:pt x="3876" y="422"/>
                  </a:cubicBezTo>
                  <a:lnTo>
                    <a:pt x="2824" y="1"/>
                  </a:lnTo>
                  <a:lnTo>
                    <a:pt x="2556" y="269"/>
                  </a:lnTo>
                  <a:lnTo>
                    <a:pt x="2288" y="537"/>
                  </a:lnTo>
                  <a:lnTo>
                    <a:pt x="2020" y="269"/>
                  </a:lnTo>
                  <a:lnTo>
                    <a:pt x="1752"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684" name="Google Shape;11684;p67"/>
            <p:cNvSpPr/>
            <p:nvPr/>
          </p:nvSpPr>
          <p:spPr>
            <a:xfrm>
              <a:off x="7218261" y="2529325"/>
              <a:ext cx="49290" cy="63917"/>
            </a:xfrm>
            <a:custGeom>
              <a:avLst/>
              <a:gdLst/>
              <a:ahLst/>
              <a:cxnLst/>
              <a:rect l="l" t="t" r="r" b="b"/>
              <a:pathLst>
                <a:path w="1877" h="2434" extrusionOk="0">
                  <a:moveTo>
                    <a:pt x="1791" y="1"/>
                  </a:moveTo>
                  <a:lnTo>
                    <a:pt x="738" y="412"/>
                  </a:lnTo>
                  <a:cubicBezTo>
                    <a:pt x="288" y="594"/>
                    <a:pt x="1" y="1044"/>
                    <a:pt x="20" y="1532"/>
                  </a:cubicBezTo>
                  <a:lnTo>
                    <a:pt x="20" y="2211"/>
                  </a:lnTo>
                  <a:cubicBezTo>
                    <a:pt x="29" y="2335"/>
                    <a:pt x="127" y="2434"/>
                    <a:pt x="247" y="2434"/>
                  </a:cubicBezTo>
                  <a:cubicBezTo>
                    <a:pt x="257" y="2434"/>
                    <a:pt x="268" y="2433"/>
                    <a:pt x="279" y="2432"/>
                  </a:cubicBezTo>
                  <a:lnTo>
                    <a:pt x="336" y="2432"/>
                  </a:lnTo>
                  <a:lnTo>
                    <a:pt x="336" y="1532"/>
                  </a:lnTo>
                  <a:cubicBezTo>
                    <a:pt x="307" y="1044"/>
                    <a:pt x="594" y="594"/>
                    <a:pt x="1054" y="412"/>
                  </a:cubicBezTo>
                  <a:lnTo>
                    <a:pt x="1877" y="87"/>
                  </a:lnTo>
                  <a:lnTo>
                    <a:pt x="1791"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685" name="Google Shape;11685;p67"/>
            <p:cNvSpPr/>
            <p:nvPr/>
          </p:nvSpPr>
          <p:spPr>
            <a:xfrm>
              <a:off x="7240897" y="2428565"/>
              <a:ext cx="76916" cy="54043"/>
            </a:xfrm>
            <a:custGeom>
              <a:avLst/>
              <a:gdLst/>
              <a:ahLst/>
              <a:cxnLst/>
              <a:rect l="l" t="t" r="r" b="b"/>
              <a:pathLst>
                <a:path w="2929" h="2058" extrusionOk="0">
                  <a:moveTo>
                    <a:pt x="2575" y="1780"/>
                  </a:moveTo>
                  <a:lnTo>
                    <a:pt x="2565" y="1790"/>
                  </a:lnTo>
                  <a:lnTo>
                    <a:pt x="2536" y="1809"/>
                  </a:lnTo>
                  <a:lnTo>
                    <a:pt x="2575" y="1780"/>
                  </a:lnTo>
                  <a:close/>
                  <a:moveTo>
                    <a:pt x="1407" y="0"/>
                  </a:moveTo>
                  <a:cubicBezTo>
                    <a:pt x="632" y="0"/>
                    <a:pt x="0" y="632"/>
                    <a:pt x="0" y="1407"/>
                  </a:cubicBezTo>
                  <a:lnTo>
                    <a:pt x="0" y="2058"/>
                  </a:lnTo>
                  <a:cubicBezTo>
                    <a:pt x="0" y="2058"/>
                    <a:pt x="326" y="2029"/>
                    <a:pt x="364" y="1876"/>
                  </a:cubicBezTo>
                  <a:cubicBezTo>
                    <a:pt x="374" y="1857"/>
                    <a:pt x="383" y="1847"/>
                    <a:pt x="393" y="1828"/>
                  </a:cubicBezTo>
                  <a:cubicBezTo>
                    <a:pt x="575" y="1828"/>
                    <a:pt x="1426" y="1809"/>
                    <a:pt x="1905" y="1225"/>
                  </a:cubicBezTo>
                  <a:cubicBezTo>
                    <a:pt x="2010" y="1512"/>
                    <a:pt x="2240" y="1732"/>
                    <a:pt x="2536" y="1818"/>
                  </a:cubicBezTo>
                  <a:cubicBezTo>
                    <a:pt x="2546" y="1838"/>
                    <a:pt x="2556" y="1857"/>
                    <a:pt x="2565" y="1876"/>
                  </a:cubicBezTo>
                  <a:cubicBezTo>
                    <a:pt x="2613" y="2029"/>
                    <a:pt x="2929" y="2058"/>
                    <a:pt x="2929" y="2058"/>
                  </a:cubicBezTo>
                  <a:lnTo>
                    <a:pt x="2929" y="1397"/>
                  </a:lnTo>
                  <a:cubicBezTo>
                    <a:pt x="2929" y="622"/>
                    <a:pt x="2297" y="0"/>
                    <a:pt x="152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86" name="Google Shape;11686;p67"/>
            <p:cNvSpPr/>
            <p:nvPr/>
          </p:nvSpPr>
          <p:spPr>
            <a:xfrm>
              <a:off x="7240897" y="2428565"/>
              <a:ext cx="41727" cy="54306"/>
            </a:xfrm>
            <a:custGeom>
              <a:avLst/>
              <a:gdLst/>
              <a:ahLst/>
              <a:cxnLst/>
              <a:rect l="l" t="t" r="r" b="b"/>
              <a:pathLst>
                <a:path w="1589" h="2068" extrusionOk="0">
                  <a:moveTo>
                    <a:pt x="1407" y="0"/>
                  </a:moveTo>
                  <a:cubicBezTo>
                    <a:pt x="632" y="10"/>
                    <a:pt x="0" y="632"/>
                    <a:pt x="0" y="1407"/>
                  </a:cubicBezTo>
                  <a:lnTo>
                    <a:pt x="0" y="2067"/>
                  </a:lnTo>
                  <a:cubicBezTo>
                    <a:pt x="86" y="2058"/>
                    <a:pt x="173" y="2039"/>
                    <a:pt x="249" y="2000"/>
                  </a:cubicBezTo>
                  <a:lnTo>
                    <a:pt x="249" y="1771"/>
                  </a:lnTo>
                  <a:lnTo>
                    <a:pt x="249" y="1407"/>
                  </a:lnTo>
                  <a:cubicBezTo>
                    <a:pt x="249" y="660"/>
                    <a:pt x="833" y="38"/>
                    <a:pt x="15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87" name="Google Shape;11687;p67"/>
            <p:cNvSpPr/>
            <p:nvPr/>
          </p:nvSpPr>
          <p:spPr>
            <a:xfrm>
              <a:off x="7307230" y="2477146"/>
              <a:ext cx="17122" cy="22557"/>
            </a:xfrm>
            <a:custGeom>
              <a:avLst/>
              <a:gdLst/>
              <a:ahLst/>
              <a:cxnLst/>
              <a:rect l="l" t="t" r="r" b="b"/>
              <a:pathLst>
                <a:path w="652" h="859" extrusionOk="0">
                  <a:moveTo>
                    <a:pt x="182" y="1"/>
                  </a:moveTo>
                  <a:cubicBezTo>
                    <a:pt x="85" y="1"/>
                    <a:pt x="1" y="72"/>
                    <a:pt x="1" y="179"/>
                  </a:cubicBezTo>
                  <a:lnTo>
                    <a:pt x="1" y="686"/>
                  </a:lnTo>
                  <a:cubicBezTo>
                    <a:pt x="1" y="782"/>
                    <a:pt x="81" y="858"/>
                    <a:pt x="174" y="858"/>
                  </a:cubicBezTo>
                  <a:cubicBezTo>
                    <a:pt x="193" y="858"/>
                    <a:pt x="212" y="855"/>
                    <a:pt x="231" y="849"/>
                  </a:cubicBezTo>
                  <a:cubicBezTo>
                    <a:pt x="269" y="839"/>
                    <a:pt x="298" y="830"/>
                    <a:pt x="326" y="811"/>
                  </a:cubicBezTo>
                  <a:cubicBezTo>
                    <a:pt x="365" y="772"/>
                    <a:pt x="393" y="744"/>
                    <a:pt x="432" y="724"/>
                  </a:cubicBezTo>
                  <a:cubicBezTo>
                    <a:pt x="652" y="485"/>
                    <a:pt x="546" y="102"/>
                    <a:pt x="231" y="7"/>
                  </a:cubicBezTo>
                  <a:cubicBezTo>
                    <a:pt x="214" y="3"/>
                    <a:pt x="198" y="1"/>
                    <a:pt x="182"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88" name="Google Shape;11688;p67"/>
            <p:cNvSpPr/>
            <p:nvPr/>
          </p:nvSpPr>
          <p:spPr>
            <a:xfrm>
              <a:off x="7234857" y="2477120"/>
              <a:ext cx="16623" cy="22479"/>
            </a:xfrm>
            <a:custGeom>
              <a:avLst/>
              <a:gdLst/>
              <a:ahLst/>
              <a:cxnLst/>
              <a:rect l="l" t="t" r="r" b="b"/>
              <a:pathLst>
                <a:path w="633" h="856" extrusionOk="0">
                  <a:moveTo>
                    <a:pt x="450" y="0"/>
                  </a:moveTo>
                  <a:cubicBezTo>
                    <a:pt x="435" y="0"/>
                    <a:pt x="419" y="2"/>
                    <a:pt x="403" y="8"/>
                  </a:cubicBezTo>
                  <a:cubicBezTo>
                    <a:pt x="1" y="142"/>
                    <a:pt x="1" y="716"/>
                    <a:pt x="403" y="850"/>
                  </a:cubicBezTo>
                  <a:cubicBezTo>
                    <a:pt x="419" y="854"/>
                    <a:pt x="435" y="856"/>
                    <a:pt x="451" y="856"/>
                  </a:cubicBezTo>
                  <a:cubicBezTo>
                    <a:pt x="548" y="856"/>
                    <a:pt x="632" y="784"/>
                    <a:pt x="632" y="678"/>
                  </a:cubicBezTo>
                  <a:lnTo>
                    <a:pt x="632" y="170"/>
                  </a:lnTo>
                  <a:cubicBezTo>
                    <a:pt x="632" y="123"/>
                    <a:pt x="604" y="65"/>
                    <a:pt x="565" y="36"/>
                  </a:cubicBezTo>
                  <a:cubicBezTo>
                    <a:pt x="531" y="16"/>
                    <a:pt x="491" y="0"/>
                    <a:pt x="450"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89" name="Google Shape;11689;p67"/>
            <p:cNvSpPr/>
            <p:nvPr/>
          </p:nvSpPr>
          <p:spPr>
            <a:xfrm>
              <a:off x="7265266" y="2516694"/>
              <a:ext cx="27914" cy="32274"/>
            </a:xfrm>
            <a:custGeom>
              <a:avLst/>
              <a:gdLst/>
              <a:ahLst/>
              <a:cxnLst/>
              <a:rect l="l" t="t" r="r" b="b"/>
              <a:pathLst>
                <a:path w="1063" h="1229" extrusionOk="0">
                  <a:moveTo>
                    <a:pt x="179" y="0"/>
                  </a:moveTo>
                  <a:cubicBezTo>
                    <a:pt x="85" y="0"/>
                    <a:pt x="1" y="73"/>
                    <a:pt x="1" y="176"/>
                  </a:cubicBezTo>
                  <a:lnTo>
                    <a:pt x="1" y="692"/>
                  </a:lnTo>
                  <a:cubicBezTo>
                    <a:pt x="1" y="740"/>
                    <a:pt x="20" y="798"/>
                    <a:pt x="48" y="826"/>
                  </a:cubicBezTo>
                  <a:lnTo>
                    <a:pt x="412" y="1171"/>
                  </a:lnTo>
                  <a:cubicBezTo>
                    <a:pt x="441" y="1209"/>
                    <a:pt x="489" y="1228"/>
                    <a:pt x="527" y="1228"/>
                  </a:cubicBezTo>
                  <a:cubicBezTo>
                    <a:pt x="575" y="1228"/>
                    <a:pt x="623" y="1209"/>
                    <a:pt x="651" y="1171"/>
                  </a:cubicBezTo>
                  <a:lnTo>
                    <a:pt x="1015" y="788"/>
                  </a:lnTo>
                  <a:cubicBezTo>
                    <a:pt x="1044" y="759"/>
                    <a:pt x="1063" y="721"/>
                    <a:pt x="1063" y="673"/>
                  </a:cubicBezTo>
                  <a:lnTo>
                    <a:pt x="1063" y="176"/>
                  </a:lnTo>
                  <a:cubicBezTo>
                    <a:pt x="1063" y="137"/>
                    <a:pt x="1053" y="89"/>
                    <a:pt x="1025" y="61"/>
                  </a:cubicBezTo>
                  <a:cubicBezTo>
                    <a:pt x="986" y="22"/>
                    <a:pt x="939" y="3"/>
                    <a:pt x="891" y="3"/>
                  </a:cubicBezTo>
                  <a:lnTo>
                    <a:pt x="852" y="3"/>
                  </a:lnTo>
                  <a:cubicBezTo>
                    <a:pt x="785" y="22"/>
                    <a:pt x="718" y="32"/>
                    <a:pt x="642" y="32"/>
                  </a:cubicBezTo>
                  <a:lnTo>
                    <a:pt x="431" y="32"/>
                  </a:lnTo>
                  <a:cubicBezTo>
                    <a:pt x="355" y="32"/>
                    <a:pt x="288" y="22"/>
                    <a:pt x="211" y="3"/>
                  </a:cubicBezTo>
                  <a:cubicBezTo>
                    <a:pt x="200" y="1"/>
                    <a:pt x="189" y="0"/>
                    <a:pt x="179"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90" name="Google Shape;11690;p67"/>
            <p:cNvSpPr/>
            <p:nvPr/>
          </p:nvSpPr>
          <p:spPr>
            <a:xfrm>
              <a:off x="7265266" y="2516956"/>
              <a:ext cx="17122" cy="32247"/>
            </a:xfrm>
            <a:custGeom>
              <a:avLst/>
              <a:gdLst/>
              <a:ahLst/>
              <a:cxnLst/>
              <a:rect l="l" t="t" r="r" b="b"/>
              <a:pathLst>
                <a:path w="652" h="1228" extrusionOk="0">
                  <a:moveTo>
                    <a:pt x="179" y="0"/>
                  </a:moveTo>
                  <a:cubicBezTo>
                    <a:pt x="79" y="0"/>
                    <a:pt x="1" y="80"/>
                    <a:pt x="1" y="175"/>
                  </a:cubicBezTo>
                  <a:lnTo>
                    <a:pt x="1" y="692"/>
                  </a:lnTo>
                  <a:cubicBezTo>
                    <a:pt x="1" y="740"/>
                    <a:pt x="20" y="788"/>
                    <a:pt x="48" y="826"/>
                  </a:cubicBezTo>
                  <a:lnTo>
                    <a:pt x="412" y="1170"/>
                  </a:lnTo>
                  <a:cubicBezTo>
                    <a:pt x="441" y="1209"/>
                    <a:pt x="489" y="1228"/>
                    <a:pt x="527" y="1228"/>
                  </a:cubicBezTo>
                  <a:cubicBezTo>
                    <a:pt x="575" y="1218"/>
                    <a:pt x="623" y="1199"/>
                    <a:pt x="651" y="1170"/>
                  </a:cubicBezTo>
                  <a:cubicBezTo>
                    <a:pt x="623" y="1161"/>
                    <a:pt x="594" y="1142"/>
                    <a:pt x="575" y="1123"/>
                  </a:cubicBezTo>
                  <a:lnTo>
                    <a:pt x="211" y="768"/>
                  </a:lnTo>
                  <a:cubicBezTo>
                    <a:pt x="173" y="740"/>
                    <a:pt x="154" y="682"/>
                    <a:pt x="163" y="634"/>
                  </a:cubicBezTo>
                  <a:lnTo>
                    <a:pt x="163" y="118"/>
                  </a:lnTo>
                  <a:cubicBezTo>
                    <a:pt x="163" y="79"/>
                    <a:pt x="173" y="32"/>
                    <a:pt x="211" y="3"/>
                  </a:cubicBezTo>
                  <a:cubicBezTo>
                    <a:pt x="200" y="1"/>
                    <a:pt x="190" y="0"/>
                    <a:pt x="179"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91" name="Google Shape;11691;p67"/>
            <p:cNvSpPr/>
            <p:nvPr/>
          </p:nvSpPr>
          <p:spPr>
            <a:xfrm>
              <a:off x="7249195" y="2460287"/>
              <a:ext cx="60319" cy="64810"/>
            </a:xfrm>
            <a:custGeom>
              <a:avLst/>
              <a:gdLst/>
              <a:ahLst/>
              <a:cxnLst/>
              <a:rect l="l" t="t" r="r" b="b"/>
              <a:pathLst>
                <a:path w="2297" h="2468" extrusionOk="0">
                  <a:moveTo>
                    <a:pt x="1595" y="0"/>
                  </a:moveTo>
                  <a:cubicBezTo>
                    <a:pt x="1581" y="0"/>
                    <a:pt x="1566" y="6"/>
                    <a:pt x="1551" y="17"/>
                  </a:cubicBezTo>
                  <a:cubicBezTo>
                    <a:pt x="1302" y="199"/>
                    <a:pt x="1015" y="342"/>
                    <a:pt x="718" y="429"/>
                  </a:cubicBezTo>
                  <a:cubicBezTo>
                    <a:pt x="622" y="448"/>
                    <a:pt x="536" y="476"/>
                    <a:pt x="440" y="496"/>
                  </a:cubicBezTo>
                  <a:cubicBezTo>
                    <a:pt x="345" y="505"/>
                    <a:pt x="259" y="524"/>
                    <a:pt x="163" y="524"/>
                  </a:cubicBezTo>
                  <a:cubicBezTo>
                    <a:pt x="67" y="534"/>
                    <a:pt x="0" y="610"/>
                    <a:pt x="0" y="706"/>
                  </a:cubicBezTo>
                  <a:lnTo>
                    <a:pt x="0" y="1424"/>
                  </a:lnTo>
                  <a:cubicBezTo>
                    <a:pt x="0" y="1998"/>
                    <a:pt x="469" y="2457"/>
                    <a:pt x="1043" y="2467"/>
                  </a:cubicBezTo>
                  <a:lnTo>
                    <a:pt x="1254" y="2467"/>
                  </a:lnTo>
                  <a:cubicBezTo>
                    <a:pt x="1828" y="2457"/>
                    <a:pt x="2297" y="1998"/>
                    <a:pt x="2297" y="1424"/>
                  </a:cubicBezTo>
                  <a:lnTo>
                    <a:pt x="2297" y="668"/>
                  </a:lnTo>
                  <a:cubicBezTo>
                    <a:pt x="2297" y="601"/>
                    <a:pt x="2249" y="534"/>
                    <a:pt x="2182" y="505"/>
                  </a:cubicBezTo>
                  <a:cubicBezTo>
                    <a:pt x="2163" y="496"/>
                    <a:pt x="2144" y="486"/>
                    <a:pt x="2125" y="476"/>
                  </a:cubicBezTo>
                  <a:cubicBezTo>
                    <a:pt x="1924" y="400"/>
                    <a:pt x="1751" y="247"/>
                    <a:pt x="1656" y="55"/>
                  </a:cubicBezTo>
                  <a:lnTo>
                    <a:pt x="1646" y="36"/>
                  </a:lnTo>
                  <a:cubicBezTo>
                    <a:pt x="1635" y="13"/>
                    <a:pt x="1616" y="0"/>
                    <a:pt x="1595"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92" name="Google Shape;11692;p67"/>
            <p:cNvSpPr/>
            <p:nvPr/>
          </p:nvSpPr>
          <p:spPr>
            <a:xfrm>
              <a:off x="7249195" y="2460471"/>
              <a:ext cx="43749" cy="64626"/>
            </a:xfrm>
            <a:custGeom>
              <a:avLst/>
              <a:gdLst/>
              <a:ahLst/>
              <a:cxnLst/>
              <a:rect l="l" t="t" r="r" b="b"/>
              <a:pathLst>
                <a:path w="1666" h="2461" extrusionOk="0">
                  <a:moveTo>
                    <a:pt x="1584" y="1"/>
                  </a:moveTo>
                  <a:cubicBezTo>
                    <a:pt x="1572" y="1"/>
                    <a:pt x="1560" y="4"/>
                    <a:pt x="1551" y="10"/>
                  </a:cubicBezTo>
                  <a:cubicBezTo>
                    <a:pt x="1302" y="201"/>
                    <a:pt x="1015" y="335"/>
                    <a:pt x="718" y="422"/>
                  </a:cubicBezTo>
                  <a:cubicBezTo>
                    <a:pt x="622" y="450"/>
                    <a:pt x="536" y="469"/>
                    <a:pt x="440" y="489"/>
                  </a:cubicBezTo>
                  <a:cubicBezTo>
                    <a:pt x="345" y="508"/>
                    <a:pt x="249" y="517"/>
                    <a:pt x="163" y="527"/>
                  </a:cubicBezTo>
                  <a:cubicBezTo>
                    <a:pt x="67" y="527"/>
                    <a:pt x="0" y="603"/>
                    <a:pt x="0" y="699"/>
                  </a:cubicBezTo>
                  <a:lnTo>
                    <a:pt x="0" y="1417"/>
                  </a:lnTo>
                  <a:cubicBezTo>
                    <a:pt x="0" y="1991"/>
                    <a:pt x="459" y="2460"/>
                    <a:pt x="1034" y="2460"/>
                  </a:cubicBezTo>
                  <a:lnTo>
                    <a:pt x="1254" y="2460"/>
                  </a:lnTo>
                  <a:cubicBezTo>
                    <a:pt x="680" y="2460"/>
                    <a:pt x="211" y="1991"/>
                    <a:pt x="211" y="1417"/>
                  </a:cubicBezTo>
                  <a:lnTo>
                    <a:pt x="211" y="699"/>
                  </a:lnTo>
                  <a:cubicBezTo>
                    <a:pt x="211" y="603"/>
                    <a:pt x="287" y="527"/>
                    <a:pt x="373" y="527"/>
                  </a:cubicBezTo>
                  <a:cubicBezTo>
                    <a:pt x="469" y="517"/>
                    <a:pt x="565" y="508"/>
                    <a:pt x="651" y="489"/>
                  </a:cubicBezTo>
                  <a:cubicBezTo>
                    <a:pt x="747" y="469"/>
                    <a:pt x="842" y="450"/>
                    <a:pt x="928" y="422"/>
                  </a:cubicBezTo>
                  <a:cubicBezTo>
                    <a:pt x="1196" y="345"/>
                    <a:pt x="1445" y="230"/>
                    <a:pt x="1665" y="87"/>
                  </a:cubicBezTo>
                  <a:lnTo>
                    <a:pt x="1656" y="48"/>
                  </a:lnTo>
                  <a:lnTo>
                    <a:pt x="1646" y="39"/>
                  </a:lnTo>
                  <a:cubicBezTo>
                    <a:pt x="1633" y="13"/>
                    <a:pt x="1608" y="1"/>
                    <a:pt x="1584"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93" name="Google Shape;11693;p67"/>
            <p:cNvSpPr/>
            <p:nvPr/>
          </p:nvSpPr>
          <p:spPr>
            <a:xfrm>
              <a:off x="7092607" y="2713539"/>
              <a:ext cx="121164" cy="63891"/>
            </a:xfrm>
            <a:custGeom>
              <a:avLst/>
              <a:gdLst/>
              <a:ahLst/>
              <a:cxnLst/>
              <a:rect l="l" t="t" r="r" b="b"/>
              <a:pathLst>
                <a:path w="4614" h="2433" extrusionOk="0">
                  <a:moveTo>
                    <a:pt x="1752" y="1"/>
                  </a:moveTo>
                  <a:lnTo>
                    <a:pt x="699" y="422"/>
                  </a:lnTo>
                  <a:cubicBezTo>
                    <a:pt x="594" y="460"/>
                    <a:pt x="498" y="518"/>
                    <a:pt x="412" y="585"/>
                  </a:cubicBezTo>
                  <a:lnTo>
                    <a:pt x="393" y="604"/>
                  </a:lnTo>
                  <a:lnTo>
                    <a:pt x="374" y="613"/>
                  </a:lnTo>
                  <a:lnTo>
                    <a:pt x="364" y="632"/>
                  </a:lnTo>
                  <a:lnTo>
                    <a:pt x="336" y="652"/>
                  </a:lnTo>
                  <a:cubicBezTo>
                    <a:pt x="154" y="833"/>
                    <a:pt x="30" y="1082"/>
                    <a:pt x="1" y="1350"/>
                  </a:cubicBezTo>
                  <a:lnTo>
                    <a:pt x="1" y="1388"/>
                  </a:lnTo>
                  <a:lnTo>
                    <a:pt x="1" y="1408"/>
                  </a:lnTo>
                  <a:lnTo>
                    <a:pt x="1" y="1446"/>
                  </a:lnTo>
                  <a:lnTo>
                    <a:pt x="1" y="1465"/>
                  </a:lnTo>
                  <a:lnTo>
                    <a:pt x="1" y="1475"/>
                  </a:lnTo>
                  <a:lnTo>
                    <a:pt x="1" y="1532"/>
                  </a:lnTo>
                  <a:lnTo>
                    <a:pt x="1" y="1695"/>
                  </a:lnTo>
                  <a:lnTo>
                    <a:pt x="1" y="2211"/>
                  </a:lnTo>
                  <a:cubicBezTo>
                    <a:pt x="1" y="2339"/>
                    <a:pt x="105" y="2432"/>
                    <a:pt x="231" y="2432"/>
                  </a:cubicBezTo>
                  <a:cubicBezTo>
                    <a:pt x="237" y="2432"/>
                    <a:pt x="243" y="2432"/>
                    <a:pt x="250" y="2432"/>
                  </a:cubicBezTo>
                  <a:lnTo>
                    <a:pt x="4365" y="2432"/>
                  </a:lnTo>
                  <a:cubicBezTo>
                    <a:pt x="4371" y="2432"/>
                    <a:pt x="4377" y="2432"/>
                    <a:pt x="4383" y="2432"/>
                  </a:cubicBezTo>
                  <a:cubicBezTo>
                    <a:pt x="4509" y="2432"/>
                    <a:pt x="4614" y="2339"/>
                    <a:pt x="4614" y="2211"/>
                  </a:cubicBezTo>
                  <a:lnTo>
                    <a:pt x="4614" y="1695"/>
                  </a:lnTo>
                  <a:lnTo>
                    <a:pt x="4614" y="1532"/>
                  </a:lnTo>
                  <a:lnTo>
                    <a:pt x="4575" y="1532"/>
                  </a:lnTo>
                  <a:lnTo>
                    <a:pt x="4575" y="1475"/>
                  </a:lnTo>
                  <a:lnTo>
                    <a:pt x="4575" y="1465"/>
                  </a:lnTo>
                  <a:lnTo>
                    <a:pt x="4575" y="1446"/>
                  </a:lnTo>
                  <a:lnTo>
                    <a:pt x="4575" y="1408"/>
                  </a:lnTo>
                  <a:lnTo>
                    <a:pt x="4575" y="1388"/>
                  </a:lnTo>
                  <a:lnTo>
                    <a:pt x="4575" y="1350"/>
                  </a:lnTo>
                  <a:cubicBezTo>
                    <a:pt x="4537" y="1082"/>
                    <a:pt x="4422" y="833"/>
                    <a:pt x="4231" y="652"/>
                  </a:cubicBezTo>
                  <a:lnTo>
                    <a:pt x="4202" y="632"/>
                  </a:lnTo>
                  <a:lnTo>
                    <a:pt x="4193" y="613"/>
                  </a:lnTo>
                  <a:lnTo>
                    <a:pt x="4183" y="604"/>
                  </a:lnTo>
                  <a:lnTo>
                    <a:pt x="4154" y="585"/>
                  </a:lnTo>
                  <a:cubicBezTo>
                    <a:pt x="4068" y="518"/>
                    <a:pt x="3972" y="460"/>
                    <a:pt x="3867" y="422"/>
                  </a:cubicBezTo>
                  <a:lnTo>
                    <a:pt x="2814" y="1"/>
                  </a:lnTo>
                  <a:lnTo>
                    <a:pt x="2556" y="269"/>
                  </a:lnTo>
                  <a:lnTo>
                    <a:pt x="2288" y="537"/>
                  </a:lnTo>
                  <a:lnTo>
                    <a:pt x="2020" y="269"/>
                  </a:lnTo>
                  <a:lnTo>
                    <a:pt x="1752"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694" name="Google Shape;11694;p67"/>
            <p:cNvSpPr/>
            <p:nvPr/>
          </p:nvSpPr>
          <p:spPr>
            <a:xfrm>
              <a:off x="7091110" y="2713539"/>
              <a:ext cx="49027" cy="63891"/>
            </a:xfrm>
            <a:custGeom>
              <a:avLst/>
              <a:gdLst/>
              <a:ahLst/>
              <a:cxnLst/>
              <a:rect l="l" t="t" r="r" b="b"/>
              <a:pathLst>
                <a:path w="1867" h="2433" extrusionOk="0">
                  <a:moveTo>
                    <a:pt x="1780" y="1"/>
                  </a:moveTo>
                  <a:lnTo>
                    <a:pt x="737" y="412"/>
                  </a:lnTo>
                  <a:cubicBezTo>
                    <a:pt x="288" y="594"/>
                    <a:pt x="0" y="1044"/>
                    <a:pt x="20" y="1532"/>
                  </a:cubicBezTo>
                  <a:lnTo>
                    <a:pt x="20" y="2211"/>
                  </a:lnTo>
                  <a:cubicBezTo>
                    <a:pt x="20" y="2339"/>
                    <a:pt x="124" y="2432"/>
                    <a:pt x="250" y="2432"/>
                  </a:cubicBezTo>
                  <a:cubicBezTo>
                    <a:pt x="256" y="2432"/>
                    <a:pt x="262" y="2432"/>
                    <a:pt x="268" y="2432"/>
                  </a:cubicBezTo>
                  <a:lnTo>
                    <a:pt x="326" y="2432"/>
                  </a:lnTo>
                  <a:lnTo>
                    <a:pt x="326" y="1532"/>
                  </a:lnTo>
                  <a:cubicBezTo>
                    <a:pt x="307" y="1044"/>
                    <a:pt x="594" y="594"/>
                    <a:pt x="1044" y="412"/>
                  </a:cubicBezTo>
                  <a:lnTo>
                    <a:pt x="1867" y="87"/>
                  </a:lnTo>
                  <a:lnTo>
                    <a:pt x="1780"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695" name="Google Shape;11695;p67"/>
            <p:cNvSpPr/>
            <p:nvPr/>
          </p:nvSpPr>
          <p:spPr>
            <a:xfrm>
              <a:off x="7113484" y="2612753"/>
              <a:ext cx="76916" cy="54332"/>
            </a:xfrm>
            <a:custGeom>
              <a:avLst/>
              <a:gdLst/>
              <a:ahLst/>
              <a:cxnLst/>
              <a:rect l="l" t="t" r="r" b="b"/>
              <a:pathLst>
                <a:path w="2929" h="2069" extrusionOk="0">
                  <a:moveTo>
                    <a:pt x="2575" y="1781"/>
                  </a:moveTo>
                  <a:lnTo>
                    <a:pt x="2565" y="1791"/>
                  </a:lnTo>
                  <a:lnTo>
                    <a:pt x="2565" y="1791"/>
                  </a:lnTo>
                  <a:lnTo>
                    <a:pt x="2565" y="1791"/>
                  </a:lnTo>
                  <a:lnTo>
                    <a:pt x="2536" y="1810"/>
                  </a:lnTo>
                  <a:lnTo>
                    <a:pt x="2536" y="1800"/>
                  </a:lnTo>
                  <a:lnTo>
                    <a:pt x="2575" y="1781"/>
                  </a:lnTo>
                  <a:close/>
                  <a:moveTo>
                    <a:pt x="1539" y="1"/>
                  </a:moveTo>
                  <a:cubicBezTo>
                    <a:pt x="1533" y="1"/>
                    <a:pt x="1528" y="1"/>
                    <a:pt x="1522" y="1"/>
                  </a:cubicBezTo>
                  <a:lnTo>
                    <a:pt x="1407" y="1"/>
                  </a:lnTo>
                  <a:cubicBezTo>
                    <a:pt x="632" y="1"/>
                    <a:pt x="0" y="633"/>
                    <a:pt x="0" y="1408"/>
                  </a:cubicBezTo>
                  <a:lnTo>
                    <a:pt x="0" y="2068"/>
                  </a:lnTo>
                  <a:cubicBezTo>
                    <a:pt x="0" y="2068"/>
                    <a:pt x="326" y="2040"/>
                    <a:pt x="364" y="1877"/>
                  </a:cubicBezTo>
                  <a:cubicBezTo>
                    <a:pt x="373" y="1867"/>
                    <a:pt x="383" y="1848"/>
                    <a:pt x="393" y="1829"/>
                  </a:cubicBezTo>
                  <a:cubicBezTo>
                    <a:pt x="574" y="1829"/>
                    <a:pt x="1426" y="1819"/>
                    <a:pt x="1905" y="1236"/>
                  </a:cubicBezTo>
                  <a:cubicBezTo>
                    <a:pt x="2010" y="1513"/>
                    <a:pt x="2249" y="1733"/>
                    <a:pt x="2536" y="1819"/>
                  </a:cubicBezTo>
                  <a:cubicBezTo>
                    <a:pt x="2546" y="1839"/>
                    <a:pt x="2555" y="1858"/>
                    <a:pt x="2575" y="1877"/>
                  </a:cubicBezTo>
                  <a:cubicBezTo>
                    <a:pt x="2613" y="2030"/>
                    <a:pt x="2929" y="2059"/>
                    <a:pt x="2929" y="2059"/>
                  </a:cubicBezTo>
                  <a:lnTo>
                    <a:pt x="2929" y="1408"/>
                  </a:lnTo>
                  <a:cubicBezTo>
                    <a:pt x="2929" y="638"/>
                    <a:pt x="2306" y="1"/>
                    <a:pt x="15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96" name="Google Shape;11696;p67"/>
            <p:cNvSpPr/>
            <p:nvPr/>
          </p:nvSpPr>
          <p:spPr>
            <a:xfrm>
              <a:off x="7113484" y="2612779"/>
              <a:ext cx="41727" cy="54306"/>
            </a:xfrm>
            <a:custGeom>
              <a:avLst/>
              <a:gdLst/>
              <a:ahLst/>
              <a:cxnLst/>
              <a:rect l="l" t="t" r="r" b="b"/>
              <a:pathLst>
                <a:path w="1589" h="2068" extrusionOk="0">
                  <a:moveTo>
                    <a:pt x="1407" y="0"/>
                  </a:moveTo>
                  <a:cubicBezTo>
                    <a:pt x="632" y="0"/>
                    <a:pt x="0" y="632"/>
                    <a:pt x="0" y="1407"/>
                  </a:cubicBezTo>
                  <a:lnTo>
                    <a:pt x="0" y="2067"/>
                  </a:lnTo>
                  <a:cubicBezTo>
                    <a:pt x="86" y="2058"/>
                    <a:pt x="172" y="2029"/>
                    <a:pt x="249" y="2000"/>
                  </a:cubicBezTo>
                  <a:lnTo>
                    <a:pt x="249" y="1771"/>
                  </a:lnTo>
                  <a:lnTo>
                    <a:pt x="249" y="1407"/>
                  </a:lnTo>
                  <a:cubicBezTo>
                    <a:pt x="249" y="660"/>
                    <a:pt x="842" y="38"/>
                    <a:pt x="158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697" name="Google Shape;11697;p67"/>
            <p:cNvSpPr/>
            <p:nvPr/>
          </p:nvSpPr>
          <p:spPr>
            <a:xfrm>
              <a:off x="7180079" y="2661281"/>
              <a:ext cx="16859" cy="22636"/>
            </a:xfrm>
            <a:custGeom>
              <a:avLst/>
              <a:gdLst/>
              <a:ahLst/>
              <a:cxnLst/>
              <a:rect l="l" t="t" r="r" b="b"/>
              <a:pathLst>
                <a:path w="642" h="862" extrusionOk="0">
                  <a:moveTo>
                    <a:pt x="174" y="1"/>
                  </a:moveTo>
                  <a:cubicBezTo>
                    <a:pt x="81" y="1"/>
                    <a:pt x="0" y="78"/>
                    <a:pt x="0" y="182"/>
                  </a:cubicBezTo>
                  <a:lnTo>
                    <a:pt x="0" y="680"/>
                  </a:lnTo>
                  <a:cubicBezTo>
                    <a:pt x="0" y="784"/>
                    <a:pt x="81" y="861"/>
                    <a:pt x="174" y="861"/>
                  </a:cubicBezTo>
                  <a:cubicBezTo>
                    <a:pt x="193" y="861"/>
                    <a:pt x="211" y="858"/>
                    <a:pt x="230" y="852"/>
                  </a:cubicBezTo>
                  <a:cubicBezTo>
                    <a:pt x="259" y="842"/>
                    <a:pt x="297" y="823"/>
                    <a:pt x="326" y="804"/>
                  </a:cubicBezTo>
                  <a:cubicBezTo>
                    <a:pt x="354" y="775"/>
                    <a:pt x="393" y="747"/>
                    <a:pt x="421" y="727"/>
                  </a:cubicBezTo>
                  <a:cubicBezTo>
                    <a:pt x="641" y="479"/>
                    <a:pt x="536" y="96"/>
                    <a:pt x="230" y="10"/>
                  </a:cubicBezTo>
                  <a:cubicBezTo>
                    <a:pt x="211" y="3"/>
                    <a:pt x="193" y="1"/>
                    <a:pt x="174"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698" name="Google Shape;11698;p67"/>
            <p:cNvSpPr/>
            <p:nvPr/>
          </p:nvSpPr>
          <p:spPr>
            <a:xfrm>
              <a:off x="7107444" y="2661334"/>
              <a:ext cx="16623" cy="22479"/>
            </a:xfrm>
            <a:custGeom>
              <a:avLst/>
              <a:gdLst/>
              <a:ahLst/>
              <a:cxnLst/>
              <a:rect l="l" t="t" r="r" b="b"/>
              <a:pathLst>
                <a:path w="633" h="856" extrusionOk="0">
                  <a:moveTo>
                    <a:pt x="450" y="0"/>
                  </a:moveTo>
                  <a:cubicBezTo>
                    <a:pt x="434" y="0"/>
                    <a:pt x="418" y="2"/>
                    <a:pt x="402" y="8"/>
                  </a:cubicBezTo>
                  <a:cubicBezTo>
                    <a:pt x="0" y="142"/>
                    <a:pt x="0" y="716"/>
                    <a:pt x="402" y="850"/>
                  </a:cubicBezTo>
                  <a:cubicBezTo>
                    <a:pt x="419" y="854"/>
                    <a:pt x="435" y="856"/>
                    <a:pt x="451" y="856"/>
                  </a:cubicBezTo>
                  <a:cubicBezTo>
                    <a:pt x="548" y="856"/>
                    <a:pt x="632" y="784"/>
                    <a:pt x="632" y="678"/>
                  </a:cubicBezTo>
                  <a:lnTo>
                    <a:pt x="632" y="170"/>
                  </a:lnTo>
                  <a:cubicBezTo>
                    <a:pt x="632" y="123"/>
                    <a:pt x="603" y="65"/>
                    <a:pt x="565" y="36"/>
                  </a:cubicBezTo>
                  <a:cubicBezTo>
                    <a:pt x="531" y="16"/>
                    <a:pt x="491" y="0"/>
                    <a:pt x="450"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699" name="Google Shape;11699;p67"/>
            <p:cNvSpPr/>
            <p:nvPr/>
          </p:nvSpPr>
          <p:spPr>
            <a:xfrm>
              <a:off x="7137853" y="2700829"/>
              <a:ext cx="28177" cy="32352"/>
            </a:xfrm>
            <a:custGeom>
              <a:avLst/>
              <a:gdLst/>
              <a:ahLst/>
              <a:cxnLst/>
              <a:rect l="l" t="t" r="r" b="b"/>
              <a:pathLst>
                <a:path w="1073" h="1232" extrusionOk="0">
                  <a:moveTo>
                    <a:pt x="176" y="1"/>
                  </a:moveTo>
                  <a:cubicBezTo>
                    <a:pt x="80" y="1"/>
                    <a:pt x="0" y="79"/>
                    <a:pt x="0" y="179"/>
                  </a:cubicBezTo>
                  <a:lnTo>
                    <a:pt x="0" y="695"/>
                  </a:lnTo>
                  <a:cubicBezTo>
                    <a:pt x="0" y="743"/>
                    <a:pt x="20" y="791"/>
                    <a:pt x="58" y="829"/>
                  </a:cubicBezTo>
                  <a:lnTo>
                    <a:pt x="412" y="1174"/>
                  </a:lnTo>
                  <a:cubicBezTo>
                    <a:pt x="441" y="1212"/>
                    <a:pt x="489" y="1222"/>
                    <a:pt x="536" y="1231"/>
                  </a:cubicBezTo>
                  <a:cubicBezTo>
                    <a:pt x="575" y="1222"/>
                    <a:pt x="623" y="1203"/>
                    <a:pt x="651" y="1174"/>
                  </a:cubicBezTo>
                  <a:lnTo>
                    <a:pt x="1015" y="791"/>
                  </a:lnTo>
                  <a:cubicBezTo>
                    <a:pt x="1044" y="762"/>
                    <a:pt x="1063" y="714"/>
                    <a:pt x="1063" y="676"/>
                  </a:cubicBezTo>
                  <a:lnTo>
                    <a:pt x="1063" y="179"/>
                  </a:lnTo>
                  <a:cubicBezTo>
                    <a:pt x="1072" y="131"/>
                    <a:pt x="1053" y="92"/>
                    <a:pt x="1024" y="54"/>
                  </a:cubicBezTo>
                  <a:cubicBezTo>
                    <a:pt x="986" y="25"/>
                    <a:pt x="938" y="6"/>
                    <a:pt x="891" y="6"/>
                  </a:cubicBezTo>
                  <a:lnTo>
                    <a:pt x="852" y="6"/>
                  </a:lnTo>
                  <a:cubicBezTo>
                    <a:pt x="785" y="25"/>
                    <a:pt x="718" y="25"/>
                    <a:pt x="651" y="35"/>
                  </a:cubicBezTo>
                  <a:lnTo>
                    <a:pt x="431" y="35"/>
                  </a:lnTo>
                  <a:cubicBezTo>
                    <a:pt x="355" y="35"/>
                    <a:pt x="288" y="25"/>
                    <a:pt x="221" y="6"/>
                  </a:cubicBezTo>
                  <a:cubicBezTo>
                    <a:pt x="205" y="2"/>
                    <a:pt x="191" y="1"/>
                    <a:pt x="176"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700" name="Google Shape;11700;p67"/>
            <p:cNvSpPr/>
            <p:nvPr/>
          </p:nvSpPr>
          <p:spPr>
            <a:xfrm>
              <a:off x="7137590" y="2701144"/>
              <a:ext cx="17384" cy="32037"/>
            </a:xfrm>
            <a:custGeom>
              <a:avLst/>
              <a:gdLst/>
              <a:ahLst/>
              <a:cxnLst/>
              <a:rect l="l" t="t" r="r" b="b"/>
              <a:pathLst>
                <a:path w="662" h="1220" extrusionOk="0">
                  <a:moveTo>
                    <a:pt x="179" y="1"/>
                  </a:moveTo>
                  <a:cubicBezTo>
                    <a:pt x="87" y="1"/>
                    <a:pt x="10" y="73"/>
                    <a:pt x="10" y="176"/>
                  </a:cubicBezTo>
                  <a:lnTo>
                    <a:pt x="10" y="693"/>
                  </a:lnTo>
                  <a:cubicBezTo>
                    <a:pt x="1" y="741"/>
                    <a:pt x="20" y="789"/>
                    <a:pt x="58" y="827"/>
                  </a:cubicBezTo>
                  <a:lnTo>
                    <a:pt x="422" y="1171"/>
                  </a:lnTo>
                  <a:cubicBezTo>
                    <a:pt x="451" y="1200"/>
                    <a:pt x="499" y="1219"/>
                    <a:pt x="537" y="1219"/>
                  </a:cubicBezTo>
                  <a:cubicBezTo>
                    <a:pt x="585" y="1219"/>
                    <a:pt x="623" y="1200"/>
                    <a:pt x="661" y="1171"/>
                  </a:cubicBezTo>
                  <a:cubicBezTo>
                    <a:pt x="633" y="1162"/>
                    <a:pt x="604" y="1143"/>
                    <a:pt x="575" y="1114"/>
                  </a:cubicBezTo>
                  <a:lnTo>
                    <a:pt x="221" y="769"/>
                  </a:lnTo>
                  <a:cubicBezTo>
                    <a:pt x="183" y="731"/>
                    <a:pt x="164" y="683"/>
                    <a:pt x="164" y="635"/>
                  </a:cubicBezTo>
                  <a:lnTo>
                    <a:pt x="164" y="119"/>
                  </a:lnTo>
                  <a:cubicBezTo>
                    <a:pt x="164" y="71"/>
                    <a:pt x="183" y="33"/>
                    <a:pt x="211" y="4"/>
                  </a:cubicBezTo>
                  <a:cubicBezTo>
                    <a:pt x="201" y="2"/>
                    <a:pt x="190" y="1"/>
                    <a:pt x="179"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701" name="Google Shape;11701;p67"/>
            <p:cNvSpPr/>
            <p:nvPr/>
          </p:nvSpPr>
          <p:spPr>
            <a:xfrm>
              <a:off x="7121756" y="2644422"/>
              <a:ext cx="60345" cy="64626"/>
            </a:xfrm>
            <a:custGeom>
              <a:avLst/>
              <a:gdLst/>
              <a:ahLst/>
              <a:cxnLst/>
              <a:rect l="l" t="t" r="r" b="b"/>
              <a:pathLst>
                <a:path w="2298" h="2461" extrusionOk="0">
                  <a:moveTo>
                    <a:pt x="1592" y="1"/>
                  </a:moveTo>
                  <a:cubicBezTo>
                    <a:pt x="1581" y="1"/>
                    <a:pt x="1570" y="4"/>
                    <a:pt x="1561" y="11"/>
                  </a:cubicBezTo>
                  <a:cubicBezTo>
                    <a:pt x="1303" y="202"/>
                    <a:pt x="1025" y="345"/>
                    <a:pt x="719" y="422"/>
                  </a:cubicBezTo>
                  <a:cubicBezTo>
                    <a:pt x="623" y="451"/>
                    <a:pt x="537" y="470"/>
                    <a:pt x="441" y="489"/>
                  </a:cubicBezTo>
                  <a:cubicBezTo>
                    <a:pt x="346" y="508"/>
                    <a:pt x="259" y="518"/>
                    <a:pt x="164" y="527"/>
                  </a:cubicBezTo>
                  <a:cubicBezTo>
                    <a:pt x="68" y="527"/>
                    <a:pt x="1" y="613"/>
                    <a:pt x="1" y="700"/>
                  </a:cubicBezTo>
                  <a:lnTo>
                    <a:pt x="1" y="1417"/>
                  </a:lnTo>
                  <a:cubicBezTo>
                    <a:pt x="1" y="1992"/>
                    <a:pt x="470" y="2460"/>
                    <a:pt x="1044" y="2460"/>
                  </a:cubicBezTo>
                  <a:lnTo>
                    <a:pt x="1255" y="2460"/>
                  </a:lnTo>
                  <a:cubicBezTo>
                    <a:pt x="1829" y="2460"/>
                    <a:pt x="2298" y="1992"/>
                    <a:pt x="2298" y="1417"/>
                  </a:cubicBezTo>
                  <a:lnTo>
                    <a:pt x="2298" y="671"/>
                  </a:lnTo>
                  <a:cubicBezTo>
                    <a:pt x="2298" y="594"/>
                    <a:pt x="2250" y="537"/>
                    <a:pt x="2183" y="508"/>
                  </a:cubicBezTo>
                  <a:cubicBezTo>
                    <a:pt x="2164" y="499"/>
                    <a:pt x="2145" y="489"/>
                    <a:pt x="2126" y="479"/>
                  </a:cubicBezTo>
                  <a:cubicBezTo>
                    <a:pt x="1925" y="393"/>
                    <a:pt x="1752" y="250"/>
                    <a:pt x="1657" y="49"/>
                  </a:cubicBezTo>
                  <a:lnTo>
                    <a:pt x="1647" y="39"/>
                  </a:lnTo>
                  <a:cubicBezTo>
                    <a:pt x="1634" y="14"/>
                    <a:pt x="1613" y="1"/>
                    <a:pt x="1592"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702" name="Google Shape;11702;p67"/>
            <p:cNvSpPr/>
            <p:nvPr/>
          </p:nvSpPr>
          <p:spPr>
            <a:xfrm>
              <a:off x="7121756" y="2644580"/>
              <a:ext cx="43775" cy="64731"/>
            </a:xfrm>
            <a:custGeom>
              <a:avLst/>
              <a:gdLst/>
              <a:ahLst/>
              <a:cxnLst/>
              <a:rect l="l" t="t" r="r" b="b"/>
              <a:pathLst>
                <a:path w="1667" h="2465" extrusionOk="0">
                  <a:moveTo>
                    <a:pt x="1589" y="0"/>
                  </a:moveTo>
                  <a:cubicBezTo>
                    <a:pt x="1577" y="0"/>
                    <a:pt x="1564" y="5"/>
                    <a:pt x="1551" y="14"/>
                  </a:cubicBezTo>
                  <a:cubicBezTo>
                    <a:pt x="1303" y="205"/>
                    <a:pt x="1015" y="339"/>
                    <a:pt x="719" y="426"/>
                  </a:cubicBezTo>
                  <a:cubicBezTo>
                    <a:pt x="623" y="454"/>
                    <a:pt x="537" y="473"/>
                    <a:pt x="441" y="493"/>
                  </a:cubicBezTo>
                  <a:cubicBezTo>
                    <a:pt x="346" y="512"/>
                    <a:pt x="259" y="521"/>
                    <a:pt x="164" y="521"/>
                  </a:cubicBezTo>
                  <a:cubicBezTo>
                    <a:pt x="68" y="531"/>
                    <a:pt x="1" y="607"/>
                    <a:pt x="1" y="703"/>
                  </a:cubicBezTo>
                  <a:lnTo>
                    <a:pt x="1" y="1421"/>
                  </a:lnTo>
                  <a:cubicBezTo>
                    <a:pt x="1" y="1995"/>
                    <a:pt x="470" y="2464"/>
                    <a:pt x="1044" y="2464"/>
                  </a:cubicBezTo>
                  <a:lnTo>
                    <a:pt x="1255" y="2464"/>
                  </a:lnTo>
                  <a:cubicBezTo>
                    <a:pt x="680" y="2454"/>
                    <a:pt x="212" y="1995"/>
                    <a:pt x="212" y="1421"/>
                  </a:cubicBezTo>
                  <a:lnTo>
                    <a:pt x="212" y="703"/>
                  </a:lnTo>
                  <a:cubicBezTo>
                    <a:pt x="212" y="607"/>
                    <a:pt x="288" y="531"/>
                    <a:pt x="374" y="521"/>
                  </a:cubicBezTo>
                  <a:cubicBezTo>
                    <a:pt x="470" y="521"/>
                    <a:pt x="566" y="502"/>
                    <a:pt x="652" y="493"/>
                  </a:cubicBezTo>
                  <a:cubicBezTo>
                    <a:pt x="747" y="473"/>
                    <a:pt x="843" y="454"/>
                    <a:pt x="929" y="426"/>
                  </a:cubicBezTo>
                  <a:cubicBezTo>
                    <a:pt x="1197" y="349"/>
                    <a:pt x="1446" y="234"/>
                    <a:pt x="1666" y="81"/>
                  </a:cubicBezTo>
                  <a:lnTo>
                    <a:pt x="1657" y="52"/>
                  </a:lnTo>
                  <a:lnTo>
                    <a:pt x="1647" y="43"/>
                  </a:lnTo>
                  <a:cubicBezTo>
                    <a:pt x="1634" y="17"/>
                    <a:pt x="1613" y="0"/>
                    <a:pt x="1589" y="0"/>
                  </a:cubicBezTo>
                  <a:close/>
                </a:path>
              </a:pathLst>
            </a:custGeom>
            <a:solidFill>
              <a:srgbClr val="B9C7D2"/>
            </a:solidFill>
            <a:ln>
              <a:noFill/>
            </a:ln>
          </p:spPr>
          <p:txBody>
            <a:bodyPr spcFirstLastPara="1" wrap="square" lIns="91425" tIns="91425" rIns="91425" bIns="91425" anchor="ctr" anchorCtr="0">
              <a:noAutofit/>
            </a:bodyPr>
            <a:lstStyle/>
            <a:p>
              <a:endParaRPr/>
            </a:p>
          </p:txBody>
        </p:sp>
      </p:grpSp>
      <p:grpSp>
        <p:nvGrpSpPr>
          <p:cNvPr id="11703" name="Google Shape;11703;p67"/>
          <p:cNvGrpSpPr/>
          <p:nvPr/>
        </p:nvGrpSpPr>
        <p:grpSpPr>
          <a:xfrm>
            <a:off x="7536428" y="2262825"/>
            <a:ext cx="369715" cy="375492"/>
            <a:chOff x="7536427" y="2415225"/>
            <a:chExt cx="369715" cy="375492"/>
          </a:xfrm>
        </p:grpSpPr>
        <p:sp>
          <p:nvSpPr>
            <p:cNvPr id="11704" name="Google Shape;11704;p67"/>
            <p:cNvSpPr/>
            <p:nvPr/>
          </p:nvSpPr>
          <p:spPr>
            <a:xfrm>
              <a:off x="7648978" y="2602774"/>
              <a:ext cx="150417" cy="121137"/>
            </a:xfrm>
            <a:custGeom>
              <a:avLst/>
              <a:gdLst/>
              <a:ahLst/>
              <a:cxnLst/>
              <a:rect l="l" t="t" r="r" b="b"/>
              <a:pathLst>
                <a:path w="5728" h="4613" extrusionOk="0">
                  <a:moveTo>
                    <a:pt x="2864" y="1"/>
                  </a:moveTo>
                  <a:cubicBezTo>
                    <a:pt x="2749" y="1"/>
                    <a:pt x="2634" y="80"/>
                    <a:pt x="2634" y="238"/>
                  </a:cubicBezTo>
                  <a:lnTo>
                    <a:pt x="2634" y="2640"/>
                  </a:lnTo>
                  <a:lnTo>
                    <a:pt x="203" y="4190"/>
                  </a:lnTo>
                  <a:cubicBezTo>
                    <a:pt x="1" y="4336"/>
                    <a:pt x="134" y="4612"/>
                    <a:pt x="337" y="4612"/>
                  </a:cubicBezTo>
                  <a:cubicBezTo>
                    <a:pt x="374" y="4612"/>
                    <a:pt x="413" y="4603"/>
                    <a:pt x="452" y="4582"/>
                  </a:cubicBezTo>
                  <a:lnTo>
                    <a:pt x="2864" y="3042"/>
                  </a:lnTo>
                  <a:lnTo>
                    <a:pt x="5276" y="4582"/>
                  </a:lnTo>
                  <a:cubicBezTo>
                    <a:pt x="5315" y="4603"/>
                    <a:pt x="5354" y="4612"/>
                    <a:pt x="5391" y="4612"/>
                  </a:cubicBezTo>
                  <a:cubicBezTo>
                    <a:pt x="5594" y="4612"/>
                    <a:pt x="5727" y="4336"/>
                    <a:pt x="5525" y="4190"/>
                  </a:cubicBezTo>
                  <a:lnTo>
                    <a:pt x="3094" y="2649"/>
                  </a:lnTo>
                  <a:lnTo>
                    <a:pt x="3094" y="238"/>
                  </a:lnTo>
                  <a:cubicBezTo>
                    <a:pt x="3094" y="80"/>
                    <a:pt x="2979" y="1"/>
                    <a:pt x="286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705" name="Google Shape;11705;p67"/>
            <p:cNvSpPr/>
            <p:nvPr/>
          </p:nvSpPr>
          <p:spPr>
            <a:xfrm>
              <a:off x="7681698" y="2421265"/>
              <a:ext cx="30435" cy="66622"/>
            </a:xfrm>
            <a:custGeom>
              <a:avLst/>
              <a:gdLst/>
              <a:ahLst/>
              <a:cxnLst/>
              <a:rect l="l" t="t" r="r" b="b"/>
              <a:pathLst>
                <a:path w="1159" h="2537" extrusionOk="0">
                  <a:moveTo>
                    <a:pt x="699" y="1"/>
                  </a:moveTo>
                  <a:cubicBezTo>
                    <a:pt x="316" y="1"/>
                    <a:pt x="1" y="307"/>
                    <a:pt x="1" y="690"/>
                  </a:cubicBezTo>
                  <a:lnTo>
                    <a:pt x="1" y="852"/>
                  </a:lnTo>
                  <a:cubicBezTo>
                    <a:pt x="1" y="1053"/>
                    <a:pt x="39" y="1245"/>
                    <a:pt x="96" y="1436"/>
                  </a:cubicBezTo>
                  <a:lnTo>
                    <a:pt x="460" y="2537"/>
                  </a:lnTo>
                  <a:lnTo>
                    <a:pt x="1159" y="2537"/>
                  </a:lnTo>
                  <a:lnTo>
                    <a:pt x="1159"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6" name="Google Shape;11706;p67"/>
            <p:cNvSpPr/>
            <p:nvPr/>
          </p:nvSpPr>
          <p:spPr>
            <a:xfrm>
              <a:off x="7693751" y="2415225"/>
              <a:ext cx="72924" cy="72661"/>
            </a:xfrm>
            <a:custGeom>
              <a:avLst/>
              <a:gdLst/>
              <a:ahLst/>
              <a:cxnLst/>
              <a:rect l="l" t="t" r="r" b="b"/>
              <a:pathLst>
                <a:path w="2777" h="2767" extrusionOk="0">
                  <a:moveTo>
                    <a:pt x="700" y="1"/>
                  </a:moveTo>
                  <a:cubicBezTo>
                    <a:pt x="317" y="1"/>
                    <a:pt x="1" y="307"/>
                    <a:pt x="1" y="690"/>
                  </a:cubicBezTo>
                  <a:cubicBezTo>
                    <a:pt x="1" y="948"/>
                    <a:pt x="212" y="1159"/>
                    <a:pt x="470" y="1159"/>
                  </a:cubicBezTo>
                  <a:lnTo>
                    <a:pt x="2317" y="2767"/>
                  </a:lnTo>
                  <a:lnTo>
                    <a:pt x="2700" y="1398"/>
                  </a:lnTo>
                  <a:cubicBezTo>
                    <a:pt x="2748" y="1235"/>
                    <a:pt x="2776" y="1063"/>
                    <a:pt x="2776" y="900"/>
                  </a:cubicBezTo>
                  <a:lnTo>
                    <a:pt x="2776" y="460"/>
                  </a:lnTo>
                  <a:cubicBezTo>
                    <a:pt x="2776" y="211"/>
                    <a:pt x="2575" y="1"/>
                    <a:pt x="231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07" name="Google Shape;11707;p67"/>
            <p:cNvSpPr/>
            <p:nvPr/>
          </p:nvSpPr>
          <p:spPr>
            <a:xfrm>
              <a:off x="7706067" y="2505953"/>
              <a:ext cx="36239" cy="26917"/>
            </a:xfrm>
            <a:custGeom>
              <a:avLst/>
              <a:gdLst/>
              <a:ahLst/>
              <a:cxnLst/>
              <a:rect l="l" t="t" r="r" b="b"/>
              <a:pathLst>
                <a:path w="1380" h="1025" extrusionOk="0">
                  <a:moveTo>
                    <a:pt x="1" y="1"/>
                  </a:moveTo>
                  <a:lnTo>
                    <a:pt x="1" y="1025"/>
                  </a:lnTo>
                  <a:lnTo>
                    <a:pt x="1379" y="1025"/>
                  </a:lnTo>
                  <a:lnTo>
                    <a:pt x="1379"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08" name="Google Shape;11708;p67"/>
            <p:cNvSpPr/>
            <p:nvPr/>
          </p:nvSpPr>
          <p:spPr>
            <a:xfrm>
              <a:off x="7706067" y="2505953"/>
              <a:ext cx="36239" cy="14732"/>
            </a:xfrm>
            <a:custGeom>
              <a:avLst/>
              <a:gdLst/>
              <a:ahLst/>
              <a:cxnLst/>
              <a:rect l="l" t="t" r="r" b="b"/>
              <a:pathLst>
                <a:path w="1380" h="561" extrusionOk="0">
                  <a:moveTo>
                    <a:pt x="1" y="1"/>
                  </a:moveTo>
                  <a:lnTo>
                    <a:pt x="1" y="431"/>
                  </a:lnTo>
                  <a:cubicBezTo>
                    <a:pt x="221" y="518"/>
                    <a:pt x="456" y="561"/>
                    <a:pt x="690" y="561"/>
                  </a:cubicBezTo>
                  <a:cubicBezTo>
                    <a:pt x="924" y="561"/>
                    <a:pt x="1159" y="518"/>
                    <a:pt x="1379" y="431"/>
                  </a:cubicBezTo>
                  <a:lnTo>
                    <a:pt x="1379"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09" name="Google Shape;11709;p67"/>
            <p:cNvSpPr/>
            <p:nvPr/>
          </p:nvSpPr>
          <p:spPr>
            <a:xfrm>
              <a:off x="7663604" y="2520790"/>
              <a:ext cx="121164" cy="64101"/>
            </a:xfrm>
            <a:custGeom>
              <a:avLst/>
              <a:gdLst/>
              <a:ahLst/>
              <a:cxnLst/>
              <a:rect l="l" t="t" r="r" b="b"/>
              <a:pathLst>
                <a:path w="4614" h="2441" extrusionOk="0">
                  <a:moveTo>
                    <a:pt x="1618" y="0"/>
                  </a:moveTo>
                  <a:lnTo>
                    <a:pt x="498" y="316"/>
                  </a:lnTo>
                  <a:cubicBezTo>
                    <a:pt x="202" y="402"/>
                    <a:pt x="1" y="670"/>
                    <a:pt x="1" y="977"/>
                  </a:cubicBezTo>
                  <a:lnTo>
                    <a:pt x="1" y="2202"/>
                  </a:lnTo>
                  <a:cubicBezTo>
                    <a:pt x="1" y="2336"/>
                    <a:pt x="106" y="2441"/>
                    <a:pt x="230" y="2441"/>
                  </a:cubicBezTo>
                  <a:lnTo>
                    <a:pt x="4384" y="2441"/>
                  </a:lnTo>
                  <a:cubicBezTo>
                    <a:pt x="4508" y="2431"/>
                    <a:pt x="4613" y="2336"/>
                    <a:pt x="4613" y="2202"/>
                  </a:cubicBezTo>
                  <a:lnTo>
                    <a:pt x="4613" y="977"/>
                  </a:lnTo>
                  <a:cubicBezTo>
                    <a:pt x="4613" y="670"/>
                    <a:pt x="4412" y="402"/>
                    <a:pt x="4116" y="316"/>
                  </a:cubicBezTo>
                  <a:lnTo>
                    <a:pt x="2996" y="0"/>
                  </a:lnTo>
                  <a:lnTo>
                    <a:pt x="2307" y="460"/>
                  </a:lnTo>
                  <a:lnTo>
                    <a:pt x="1618" y="0"/>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710" name="Google Shape;11710;p67"/>
            <p:cNvSpPr/>
            <p:nvPr/>
          </p:nvSpPr>
          <p:spPr>
            <a:xfrm>
              <a:off x="7718146" y="2532844"/>
              <a:ext cx="12080" cy="52047"/>
            </a:xfrm>
            <a:custGeom>
              <a:avLst/>
              <a:gdLst/>
              <a:ahLst/>
              <a:cxnLst/>
              <a:rect l="l" t="t" r="r" b="b"/>
              <a:pathLst>
                <a:path w="460" h="1982" extrusionOk="0">
                  <a:moveTo>
                    <a:pt x="115" y="1"/>
                  </a:moveTo>
                  <a:lnTo>
                    <a:pt x="0" y="1982"/>
                  </a:lnTo>
                  <a:lnTo>
                    <a:pt x="460" y="1982"/>
                  </a:lnTo>
                  <a:lnTo>
                    <a:pt x="345"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711" name="Google Shape;11711;p67"/>
            <p:cNvSpPr/>
            <p:nvPr/>
          </p:nvSpPr>
          <p:spPr>
            <a:xfrm>
              <a:off x="7687737" y="2445398"/>
              <a:ext cx="72898" cy="66622"/>
            </a:xfrm>
            <a:custGeom>
              <a:avLst/>
              <a:gdLst/>
              <a:ahLst/>
              <a:cxnLst/>
              <a:rect l="l" t="t" r="r" b="b"/>
              <a:pathLst>
                <a:path w="2776" h="2537" extrusionOk="0">
                  <a:moveTo>
                    <a:pt x="890" y="0"/>
                  </a:moveTo>
                  <a:cubicBezTo>
                    <a:pt x="766" y="0"/>
                    <a:pt x="642" y="48"/>
                    <a:pt x="555" y="144"/>
                  </a:cubicBezTo>
                  <a:lnTo>
                    <a:pt x="144" y="555"/>
                  </a:lnTo>
                  <a:cubicBezTo>
                    <a:pt x="48" y="642"/>
                    <a:pt x="0" y="766"/>
                    <a:pt x="0" y="881"/>
                  </a:cubicBezTo>
                  <a:lnTo>
                    <a:pt x="0" y="1158"/>
                  </a:lnTo>
                  <a:cubicBezTo>
                    <a:pt x="0" y="1914"/>
                    <a:pt x="622" y="2536"/>
                    <a:pt x="1388" y="2536"/>
                  </a:cubicBezTo>
                  <a:cubicBezTo>
                    <a:pt x="2154" y="2536"/>
                    <a:pt x="2776" y="1914"/>
                    <a:pt x="2776" y="1158"/>
                  </a:cubicBezTo>
                  <a:lnTo>
                    <a:pt x="2776" y="862"/>
                  </a:lnTo>
                  <a:cubicBezTo>
                    <a:pt x="2776" y="737"/>
                    <a:pt x="2728" y="622"/>
                    <a:pt x="2642" y="536"/>
                  </a:cubicBezTo>
                  <a:cubicBezTo>
                    <a:pt x="2288" y="182"/>
                    <a:pt x="1627" y="29"/>
                    <a:pt x="89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712" name="Google Shape;11712;p67"/>
            <p:cNvSpPr/>
            <p:nvPr/>
          </p:nvSpPr>
          <p:spPr>
            <a:xfrm>
              <a:off x="7687737" y="2445398"/>
              <a:ext cx="72661" cy="65361"/>
            </a:xfrm>
            <a:custGeom>
              <a:avLst/>
              <a:gdLst/>
              <a:ahLst/>
              <a:cxnLst/>
              <a:rect l="l" t="t" r="r" b="b"/>
              <a:pathLst>
                <a:path w="2767" h="2489" extrusionOk="0">
                  <a:moveTo>
                    <a:pt x="890" y="0"/>
                  </a:moveTo>
                  <a:cubicBezTo>
                    <a:pt x="766" y="0"/>
                    <a:pt x="642" y="48"/>
                    <a:pt x="555" y="144"/>
                  </a:cubicBezTo>
                  <a:lnTo>
                    <a:pt x="144" y="555"/>
                  </a:lnTo>
                  <a:cubicBezTo>
                    <a:pt x="48" y="642"/>
                    <a:pt x="0" y="766"/>
                    <a:pt x="0" y="881"/>
                  </a:cubicBezTo>
                  <a:lnTo>
                    <a:pt x="0" y="1158"/>
                  </a:lnTo>
                  <a:cubicBezTo>
                    <a:pt x="0" y="1771"/>
                    <a:pt x="412" y="2316"/>
                    <a:pt x="1005" y="2489"/>
                  </a:cubicBezTo>
                  <a:cubicBezTo>
                    <a:pt x="804" y="2240"/>
                    <a:pt x="699" y="1933"/>
                    <a:pt x="699" y="1618"/>
                  </a:cubicBezTo>
                  <a:lnTo>
                    <a:pt x="699" y="938"/>
                  </a:lnTo>
                  <a:cubicBezTo>
                    <a:pt x="699" y="685"/>
                    <a:pt x="909" y="478"/>
                    <a:pt x="1169" y="478"/>
                  </a:cubicBezTo>
                  <a:cubicBezTo>
                    <a:pt x="1175" y="478"/>
                    <a:pt x="1181" y="479"/>
                    <a:pt x="1187" y="479"/>
                  </a:cubicBezTo>
                  <a:cubicBezTo>
                    <a:pt x="1656" y="508"/>
                    <a:pt x="2345" y="594"/>
                    <a:pt x="2766" y="795"/>
                  </a:cubicBezTo>
                  <a:cubicBezTo>
                    <a:pt x="2757" y="699"/>
                    <a:pt x="2709" y="603"/>
                    <a:pt x="2642" y="536"/>
                  </a:cubicBezTo>
                  <a:cubicBezTo>
                    <a:pt x="2278" y="182"/>
                    <a:pt x="1627" y="29"/>
                    <a:pt x="890"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13" name="Google Shape;11713;p67"/>
            <p:cNvSpPr/>
            <p:nvPr/>
          </p:nvSpPr>
          <p:spPr>
            <a:xfrm>
              <a:off x="7663604" y="2536126"/>
              <a:ext cx="24159" cy="48528"/>
            </a:xfrm>
            <a:custGeom>
              <a:avLst/>
              <a:gdLst/>
              <a:ahLst/>
              <a:cxnLst/>
              <a:rect l="l" t="t" r="r" b="b"/>
              <a:pathLst>
                <a:path w="920" h="1848" extrusionOk="0">
                  <a:moveTo>
                    <a:pt x="125" y="0"/>
                  </a:moveTo>
                  <a:cubicBezTo>
                    <a:pt x="39" y="115"/>
                    <a:pt x="1" y="249"/>
                    <a:pt x="1" y="393"/>
                  </a:cubicBezTo>
                  <a:lnTo>
                    <a:pt x="1" y="1618"/>
                  </a:lnTo>
                  <a:cubicBezTo>
                    <a:pt x="1" y="1742"/>
                    <a:pt x="96" y="1847"/>
                    <a:pt x="230" y="1847"/>
                  </a:cubicBezTo>
                  <a:lnTo>
                    <a:pt x="919" y="1847"/>
                  </a:lnTo>
                  <a:lnTo>
                    <a:pt x="919" y="1082"/>
                  </a:lnTo>
                  <a:cubicBezTo>
                    <a:pt x="919" y="900"/>
                    <a:pt x="852" y="727"/>
                    <a:pt x="718" y="594"/>
                  </a:cubicBezTo>
                  <a:lnTo>
                    <a:pt x="125"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714" name="Google Shape;11714;p67"/>
            <p:cNvSpPr/>
            <p:nvPr/>
          </p:nvSpPr>
          <p:spPr>
            <a:xfrm>
              <a:off x="7760609" y="2536126"/>
              <a:ext cx="24159" cy="48528"/>
            </a:xfrm>
            <a:custGeom>
              <a:avLst/>
              <a:gdLst/>
              <a:ahLst/>
              <a:cxnLst/>
              <a:rect l="l" t="t" r="r" b="b"/>
              <a:pathLst>
                <a:path w="920" h="1848" extrusionOk="0">
                  <a:moveTo>
                    <a:pt x="795" y="0"/>
                  </a:moveTo>
                  <a:lnTo>
                    <a:pt x="202" y="594"/>
                  </a:lnTo>
                  <a:cubicBezTo>
                    <a:pt x="68" y="727"/>
                    <a:pt x="1" y="900"/>
                    <a:pt x="1" y="1082"/>
                  </a:cubicBezTo>
                  <a:lnTo>
                    <a:pt x="1" y="1847"/>
                  </a:lnTo>
                  <a:lnTo>
                    <a:pt x="690" y="1847"/>
                  </a:lnTo>
                  <a:cubicBezTo>
                    <a:pt x="824" y="1847"/>
                    <a:pt x="919" y="1742"/>
                    <a:pt x="919" y="1618"/>
                  </a:cubicBezTo>
                  <a:lnTo>
                    <a:pt x="919" y="393"/>
                  </a:lnTo>
                  <a:cubicBezTo>
                    <a:pt x="919" y="249"/>
                    <a:pt x="881" y="115"/>
                    <a:pt x="795"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715" name="Google Shape;11715;p67"/>
            <p:cNvSpPr/>
            <p:nvPr/>
          </p:nvSpPr>
          <p:spPr>
            <a:xfrm>
              <a:off x="7717884" y="2532607"/>
              <a:ext cx="12342" cy="12342"/>
            </a:xfrm>
            <a:custGeom>
              <a:avLst/>
              <a:gdLst/>
              <a:ahLst/>
              <a:cxnLst/>
              <a:rect l="l" t="t" r="r" b="b"/>
              <a:pathLst>
                <a:path w="470" h="470" extrusionOk="0">
                  <a:moveTo>
                    <a:pt x="1" y="0"/>
                  </a:moveTo>
                  <a:lnTo>
                    <a:pt x="1" y="354"/>
                  </a:lnTo>
                  <a:cubicBezTo>
                    <a:pt x="1" y="412"/>
                    <a:pt x="58" y="469"/>
                    <a:pt x="125" y="469"/>
                  </a:cubicBezTo>
                  <a:lnTo>
                    <a:pt x="355" y="469"/>
                  </a:lnTo>
                  <a:cubicBezTo>
                    <a:pt x="422" y="469"/>
                    <a:pt x="470" y="412"/>
                    <a:pt x="470" y="354"/>
                  </a:cubicBezTo>
                  <a:lnTo>
                    <a:pt x="470"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716" name="Google Shape;11716;p67"/>
            <p:cNvSpPr/>
            <p:nvPr/>
          </p:nvSpPr>
          <p:spPr>
            <a:xfrm>
              <a:off x="7699292" y="2515906"/>
              <a:ext cx="24894" cy="25446"/>
            </a:xfrm>
            <a:custGeom>
              <a:avLst/>
              <a:gdLst/>
              <a:ahLst/>
              <a:cxnLst/>
              <a:rect l="l" t="t" r="r" b="b"/>
              <a:pathLst>
                <a:path w="948" h="969" extrusionOk="0">
                  <a:moveTo>
                    <a:pt x="220" y="0"/>
                  </a:moveTo>
                  <a:cubicBezTo>
                    <a:pt x="191" y="0"/>
                    <a:pt x="161" y="15"/>
                    <a:pt x="144" y="43"/>
                  </a:cubicBezTo>
                  <a:lnTo>
                    <a:pt x="1" y="253"/>
                  </a:lnTo>
                  <a:lnTo>
                    <a:pt x="355" y="895"/>
                  </a:lnTo>
                  <a:cubicBezTo>
                    <a:pt x="379" y="943"/>
                    <a:pt x="426" y="969"/>
                    <a:pt x="475" y="969"/>
                  </a:cubicBezTo>
                  <a:cubicBezTo>
                    <a:pt x="503" y="969"/>
                    <a:pt x="531" y="960"/>
                    <a:pt x="556" y="942"/>
                  </a:cubicBezTo>
                  <a:lnTo>
                    <a:pt x="948" y="646"/>
                  </a:lnTo>
                  <a:lnTo>
                    <a:pt x="278" y="24"/>
                  </a:lnTo>
                  <a:cubicBezTo>
                    <a:pt x="262" y="8"/>
                    <a:pt x="241" y="0"/>
                    <a:pt x="220"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717" name="Google Shape;11717;p67"/>
            <p:cNvSpPr/>
            <p:nvPr/>
          </p:nvSpPr>
          <p:spPr>
            <a:xfrm>
              <a:off x="7724160" y="2515906"/>
              <a:ext cx="24921" cy="25446"/>
            </a:xfrm>
            <a:custGeom>
              <a:avLst/>
              <a:gdLst/>
              <a:ahLst/>
              <a:cxnLst/>
              <a:rect l="l" t="t" r="r" b="b"/>
              <a:pathLst>
                <a:path w="949" h="969" extrusionOk="0">
                  <a:moveTo>
                    <a:pt x="729" y="0"/>
                  </a:moveTo>
                  <a:cubicBezTo>
                    <a:pt x="708" y="0"/>
                    <a:pt x="687" y="8"/>
                    <a:pt x="671" y="24"/>
                  </a:cubicBezTo>
                  <a:lnTo>
                    <a:pt x="1" y="646"/>
                  </a:lnTo>
                  <a:lnTo>
                    <a:pt x="393" y="942"/>
                  </a:lnTo>
                  <a:cubicBezTo>
                    <a:pt x="418" y="960"/>
                    <a:pt x="446" y="969"/>
                    <a:pt x="474" y="969"/>
                  </a:cubicBezTo>
                  <a:cubicBezTo>
                    <a:pt x="523" y="969"/>
                    <a:pt x="570" y="943"/>
                    <a:pt x="594" y="895"/>
                  </a:cubicBezTo>
                  <a:lnTo>
                    <a:pt x="948" y="253"/>
                  </a:lnTo>
                  <a:lnTo>
                    <a:pt x="805" y="43"/>
                  </a:lnTo>
                  <a:cubicBezTo>
                    <a:pt x="788" y="15"/>
                    <a:pt x="758" y="0"/>
                    <a:pt x="729"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718" name="Google Shape;11718;p67"/>
            <p:cNvSpPr/>
            <p:nvPr/>
          </p:nvSpPr>
          <p:spPr>
            <a:xfrm>
              <a:off x="7554547" y="2627091"/>
              <a:ext cx="30435" cy="66622"/>
            </a:xfrm>
            <a:custGeom>
              <a:avLst/>
              <a:gdLst/>
              <a:ahLst/>
              <a:cxnLst/>
              <a:rect l="l" t="t" r="r" b="b"/>
              <a:pathLst>
                <a:path w="1159" h="2537" extrusionOk="0">
                  <a:moveTo>
                    <a:pt x="699" y="1"/>
                  </a:moveTo>
                  <a:cubicBezTo>
                    <a:pt x="316" y="1"/>
                    <a:pt x="0" y="307"/>
                    <a:pt x="0" y="699"/>
                  </a:cubicBezTo>
                  <a:lnTo>
                    <a:pt x="0" y="852"/>
                  </a:lnTo>
                  <a:cubicBezTo>
                    <a:pt x="0" y="1053"/>
                    <a:pt x="38" y="1254"/>
                    <a:pt x="96" y="1436"/>
                  </a:cubicBezTo>
                  <a:lnTo>
                    <a:pt x="459" y="2537"/>
                  </a:lnTo>
                  <a:lnTo>
                    <a:pt x="1158" y="2537"/>
                  </a:lnTo>
                  <a:lnTo>
                    <a:pt x="1158"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19" name="Google Shape;11719;p67"/>
            <p:cNvSpPr/>
            <p:nvPr/>
          </p:nvSpPr>
          <p:spPr>
            <a:xfrm>
              <a:off x="7566600" y="2621051"/>
              <a:ext cx="72898" cy="72661"/>
            </a:xfrm>
            <a:custGeom>
              <a:avLst/>
              <a:gdLst/>
              <a:ahLst/>
              <a:cxnLst/>
              <a:rect l="l" t="t" r="r" b="b"/>
              <a:pathLst>
                <a:path w="2776" h="2767" extrusionOk="0">
                  <a:moveTo>
                    <a:pt x="699" y="1"/>
                  </a:moveTo>
                  <a:cubicBezTo>
                    <a:pt x="316" y="1"/>
                    <a:pt x="0" y="307"/>
                    <a:pt x="0" y="690"/>
                  </a:cubicBezTo>
                  <a:cubicBezTo>
                    <a:pt x="0" y="948"/>
                    <a:pt x="211" y="1149"/>
                    <a:pt x="469" y="1149"/>
                  </a:cubicBezTo>
                  <a:lnTo>
                    <a:pt x="2316" y="2767"/>
                  </a:lnTo>
                  <a:lnTo>
                    <a:pt x="2699" y="1408"/>
                  </a:lnTo>
                  <a:cubicBezTo>
                    <a:pt x="2747" y="1235"/>
                    <a:pt x="2776" y="1063"/>
                    <a:pt x="2776" y="891"/>
                  </a:cubicBezTo>
                  <a:lnTo>
                    <a:pt x="2776" y="460"/>
                  </a:lnTo>
                  <a:cubicBezTo>
                    <a:pt x="2776" y="202"/>
                    <a:pt x="2565" y="1"/>
                    <a:pt x="231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20" name="Google Shape;11720;p67"/>
            <p:cNvSpPr/>
            <p:nvPr/>
          </p:nvSpPr>
          <p:spPr>
            <a:xfrm>
              <a:off x="7578916" y="2711779"/>
              <a:ext cx="36213" cy="26917"/>
            </a:xfrm>
            <a:custGeom>
              <a:avLst/>
              <a:gdLst/>
              <a:ahLst/>
              <a:cxnLst/>
              <a:rect l="l" t="t" r="r" b="b"/>
              <a:pathLst>
                <a:path w="1379" h="1025" extrusionOk="0">
                  <a:moveTo>
                    <a:pt x="0" y="1"/>
                  </a:moveTo>
                  <a:lnTo>
                    <a:pt x="0" y="1025"/>
                  </a:lnTo>
                  <a:lnTo>
                    <a:pt x="1378" y="1025"/>
                  </a:lnTo>
                  <a:lnTo>
                    <a:pt x="1378"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21" name="Google Shape;11721;p67"/>
            <p:cNvSpPr/>
            <p:nvPr/>
          </p:nvSpPr>
          <p:spPr>
            <a:xfrm>
              <a:off x="7578916" y="2712042"/>
              <a:ext cx="36213" cy="14653"/>
            </a:xfrm>
            <a:custGeom>
              <a:avLst/>
              <a:gdLst/>
              <a:ahLst/>
              <a:cxnLst/>
              <a:rect l="l" t="t" r="r" b="b"/>
              <a:pathLst>
                <a:path w="1379" h="558" extrusionOk="0">
                  <a:moveTo>
                    <a:pt x="0" y="0"/>
                  </a:moveTo>
                  <a:lnTo>
                    <a:pt x="0" y="421"/>
                  </a:lnTo>
                  <a:cubicBezTo>
                    <a:pt x="220" y="512"/>
                    <a:pt x="455" y="558"/>
                    <a:pt x="689" y="558"/>
                  </a:cubicBezTo>
                  <a:cubicBezTo>
                    <a:pt x="924" y="558"/>
                    <a:pt x="1158" y="512"/>
                    <a:pt x="1378" y="421"/>
                  </a:cubicBezTo>
                  <a:lnTo>
                    <a:pt x="1378"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22" name="Google Shape;11722;p67"/>
            <p:cNvSpPr/>
            <p:nvPr/>
          </p:nvSpPr>
          <p:spPr>
            <a:xfrm>
              <a:off x="7536427" y="2726616"/>
              <a:ext cx="121164" cy="64101"/>
            </a:xfrm>
            <a:custGeom>
              <a:avLst/>
              <a:gdLst/>
              <a:ahLst/>
              <a:cxnLst/>
              <a:rect l="l" t="t" r="r" b="b"/>
              <a:pathLst>
                <a:path w="4614" h="2441" extrusionOk="0">
                  <a:moveTo>
                    <a:pt x="1618" y="0"/>
                  </a:moveTo>
                  <a:lnTo>
                    <a:pt x="499" y="316"/>
                  </a:lnTo>
                  <a:cubicBezTo>
                    <a:pt x="202" y="402"/>
                    <a:pt x="1" y="670"/>
                    <a:pt x="1" y="986"/>
                  </a:cubicBezTo>
                  <a:lnTo>
                    <a:pt x="1" y="2211"/>
                  </a:lnTo>
                  <a:cubicBezTo>
                    <a:pt x="1" y="2336"/>
                    <a:pt x="106" y="2441"/>
                    <a:pt x="231" y="2441"/>
                  </a:cubicBezTo>
                  <a:lnTo>
                    <a:pt x="4384" y="2441"/>
                  </a:lnTo>
                  <a:cubicBezTo>
                    <a:pt x="4509" y="2441"/>
                    <a:pt x="4614" y="2336"/>
                    <a:pt x="4614" y="2211"/>
                  </a:cubicBezTo>
                  <a:lnTo>
                    <a:pt x="4614" y="986"/>
                  </a:lnTo>
                  <a:cubicBezTo>
                    <a:pt x="4614" y="670"/>
                    <a:pt x="4413" y="402"/>
                    <a:pt x="4116" y="316"/>
                  </a:cubicBezTo>
                  <a:lnTo>
                    <a:pt x="2996" y="0"/>
                  </a:lnTo>
                  <a:lnTo>
                    <a:pt x="2307" y="460"/>
                  </a:lnTo>
                  <a:lnTo>
                    <a:pt x="1618"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723" name="Google Shape;11723;p67"/>
            <p:cNvSpPr/>
            <p:nvPr/>
          </p:nvSpPr>
          <p:spPr>
            <a:xfrm>
              <a:off x="7590969" y="2738670"/>
              <a:ext cx="12106" cy="52047"/>
            </a:xfrm>
            <a:custGeom>
              <a:avLst/>
              <a:gdLst/>
              <a:ahLst/>
              <a:cxnLst/>
              <a:rect l="l" t="t" r="r" b="b"/>
              <a:pathLst>
                <a:path w="461" h="1982" extrusionOk="0">
                  <a:moveTo>
                    <a:pt x="116" y="1"/>
                  </a:moveTo>
                  <a:lnTo>
                    <a:pt x="1" y="1982"/>
                  </a:lnTo>
                  <a:lnTo>
                    <a:pt x="460" y="1982"/>
                  </a:lnTo>
                  <a:lnTo>
                    <a:pt x="345" y="1"/>
                  </a:ln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724" name="Google Shape;11724;p67"/>
            <p:cNvSpPr/>
            <p:nvPr/>
          </p:nvSpPr>
          <p:spPr>
            <a:xfrm>
              <a:off x="7560560" y="2651434"/>
              <a:ext cx="72924" cy="66674"/>
            </a:xfrm>
            <a:custGeom>
              <a:avLst/>
              <a:gdLst/>
              <a:ahLst/>
              <a:cxnLst/>
              <a:rect l="l" t="t" r="r" b="b"/>
              <a:pathLst>
                <a:path w="2777" h="2539" extrusionOk="0">
                  <a:moveTo>
                    <a:pt x="864" y="1"/>
                  </a:moveTo>
                  <a:cubicBezTo>
                    <a:pt x="748" y="1"/>
                    <a:pt x="636" y="56"/>
                    <a:pt x="556" y="136"/>
                  </a:cubicBezTo>
                  <a:lnTo>
                    <a:pt x="144" y="557"/>
                  </a:lnTo>
                  <a:cubicBezTo>
                    <a:pt x="49" y="643"/>
                    <a:pt x="1" y="758"/>
                    <a:pt x="1" y="882"/>
                  </a:cubicBezTo>
                  <a:lnTo>
                    <a:pt x="1" y="1150"/>
                  </a:lnTo>
                  <a:cubicBezTo>
                    <a:pt x="1" y="1916"/>
                    <a:pt x="623" y="2538"/>
                    <a:pt x="1388" y="2538"/>
                  </a:cubicBezTo>
                  <a:cubicBezTo>
                    <a:pt x="2154" y="2538"/>
                    <a:pt x="2776" y="1916"/>
                    <a:pt x="2776" y="1150"/>
                  </a:cubicBezTo>
                  <a:lnTo>
                    <a:pt x="2776" y="854"/>
                  </a:lnTo>
                  <a:cubicBezTo>
                    <a:pt x="2776" y="729"/>
                    <a:pt x="2728" y="614"/>
                    <a:pt x="2642" y="528"/>
                  </a:cubicBezTo>
                  <a:cubicBezTo>
                    <a:pt x="2288" y="184"/>
                    <a:pt x="1628" y="21"/>
                    <a:pt x="891" y="2"/>
                  </a:cubicBezTo>
                  <a:cubicBezTo>
                    <a:pt x="882" y="1"/>
                    <a:pt x="873" y="1"/>
                    <a:pt x="864"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725" name="Google Shape;11725;p67"/>
            <p:cNvSpPr/>
            <p:nvPr/>
          </p:nvSpPr>
          <p:spPr>
            <a:xfrm>
              <a:off x="7560560" y="2651434"/>
              <a:ext cx="72661" cy="65151"/>
            </a:xfrm>
            <a:custGeom>
              <a:avLst/>
              <a:gdLst/>
              <a:ahLst/>
              <a:cxnLst/>
              <a:rect l="l" t="t" r="r" b="b"/>
              <a:pathLst>
                <a:path w="2767" h="2481" extrusionOk="0">
                  <a:moveTo>
                    <a:pt x="864" y="1"/>
                  </a:moveTo>
                  <a:cubicBezTo>
                    <a:pt x="748" y="1"/>
                    <a:pt x="636" y="56"/>
                    <a:pt x="556" y="136"/>
                  </a:cubicBezTo>
                  <a:lnTo>
                    <a:pt x="135" y="557"/>
                  </a:lnTo>
                  <a:cubicBezTo>
                    <a:pt x="49" y="643"/>
                    <a:pt x="1" y="758"/>
                    <a:pt x="1" y="882"/>
                  </a:cubicBezTo>
                  <a:lnTo>
                    <a:pt x="1" y="1150"/>
                  </a:lnTo>
                  <a:cubicBezTo>
                    <a:pt x="1" y="1763"/>
                    <a:pt x="412" y="2308"/>
                    <a:pt x="1006" y="2481"/>
                  </a:cubicBezTo>
                  <a:cubicBezTo>
                    <a:pt x="805" y="2232"/>
                    <a:pt x="690" y="1926"/>
                    <a:pt x="699" y="1610"/>
                  </a:cubicBezTo>
                  <a:lnTo>
                    <a:pt x="699" y="940"/>
                  </a:lnTo>
                  <a:cubicBezTo>
                    <a:pt x="699" y="683"/>
                    <a:pt x="901" y="479"/>
                    <a:pt x="1154" y="479"/>
                  </a:cubicBezTo>
                  <a:cubicBezTo>
                    <a:pt x="1165" y="479"/>
                    <a:pt x="1176" y="480"/>
                    <a:pt x="1187" y="480"/>
                  </a:cubicBezTo>
                  <a:cubicBezTo>
                    <a:pt x="1647" y="509"/>
                    <a:pt x="2345" y="586"/>
                    <a:pt x="2767" y="787"/>
                  </a:cubicBezTo>
                  <a:cubicBezTo>
                    <a:pt x="2757" y="691"/>
                    <a:pt x="2709" y="595"/>
                    <a:pt x="2642" y="528"/>
                  </a:cubicBezTo>
                  <a:cubicBezTo>
                    <a:pt x="2278" y="184"/>
                    <a:pt x="1628" y="21"/>
                    <a:pt x="891" y="2"/>
                  </a:cubicBezTo>
                  <a:cubicBezTo>
                    <a:pt x="882" y="1"/>
                    <a:pt x="873" y="1"/>
                    <a:pt x="864"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26" name="Google Shape;11726;p67"/>
            <p:cNvSpPr/>
            <p:nvPr/>
          </p:nvSpPr>
          <p:spPr>
            <a:xfrm>
              <a:off x="7536427" y="2741952"/>
              <a:ext cx="24159" cy="48528"/>
            </a:xfrm>
            <a:custGeom>
              <a:avLst/>
              <a:gdLst/>
              <a:ahLst/>
              <a:cxnLst/>
              <a:rect l="l" t="t" r="r" b="b"/>
              <a:pathLst>
                <a:path w="920" h="1848" extrusionOk="0">
                  <a:moveTo>
                    <a:pt x="125" y="0"/>
                  </a:moveTo>
                  <a:cubicBezTo>
                    <a:pt x="39" y="115"/>
                    <a:pt x="1" y="249"/>
                    <a:pt x="1" y="393"/>
                  </a:cubicBezTo>
                  <a:lnTo>
                    <a:pt x="1" y="1618"/>
                  </a:lnTo>
                  <a:cubicBezTo>
                    <a:pt x="1" y="1752"/>
                    <a:pt x="97" y="1847"/>
                    <a:pt x="231" y="1847"/>
                  </a:cubicBezTo>
                  <a:lnTo>
                    <a:pt x="920" y="1847"/>
                  </a:lnTo>
                  <a:lnTo>
                    <a:pt x="920" y="1091"/>
                  </a:lnTo>
                  <a:cubicBezTo>
                    <a:pt x="920" y="900"/>
                    <a:pt x="853" y="728"/>
                    <a:pt x="719" y="594"/>
                  </a:cubicBezTo>
                  <a:lnTo>
                    <a:pt x="125" y="0"/>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727" name="Google Shape;11727;p67"/>
            <p:cNvSpPr/>
            <p:nvPr/>
          </p:nvSpPr>
          <p:spPr>
            <a:xfrm>
              <a:off x="7633195" y="2741952"/>
              <a:ext cx="24396" cy="48528"/>
            </a:xfrm>
            <a:custGeom>
              <a:avLst/>
              <a:gdLst/>
              <a:ahLst/>
              <a:cxnLst/>
              <a:rect l="l" t="t" r="r" b="b"/>
              <a:pathLst>
                <a:path w="929" h="1848" extrusionOk="0">
                  <a:moveTo>
                    <a:pt x="804" y="0"/>
                  </a:moveTo>
                  <a:lnTo>
                    <a:pt x="211" y="594"/>
                  </a:lnTo>
                  <a:cubicBezTo>
                    <a:pt x="77" y="728"/>
                    <a:pt x="1" y="900"/>
                    <a:pt x="10" y="1091"/>
                  </a:cubicBezTo>
                  <a:lnTo>
                    <a:pt x="10" y="1847"/>
                  </a:lnTo>
                  <a:lnTo>
                    <a:pt x="699" y="1847"/>
                  </a:lnTo>
                  <a:cubicBezTo>
                    <a:pt x="824" y="1847"/>
                    <a:pt x="929" y="1752"/>
                    <a:pt x="929" y="1618"/>
                  </a:cubicBezTo>
                  <a:lnTo>
                    <a:pt x="929" y="393"/>
                  </a:lnTo>
                  <a:cubicBezTo>
                    <a:pt x="929" y="249"/>
                    <a:pt x="891" y="115"/>
                    <a:pt x="804"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728" name="Google Shape;11728;p67"/>
            <p:cNvSpPr/>
            <p:nvPr/>
          </p:nvSpPr>
          <p:spPr>
            <a:xfrm>
              <a:off x="7590733" y="2738670"/>
              <a:ext cx="12342" cy="12106"/>
            </a:xfrm>
            <a:custGeom>
              <a:avLst/>
              <a:gdLst/>
              <a:ahLst/>
              <a:cxnLst/>
              <a:rect l="l" t="t" r="r" b="b"/>
              <a:pathLst>
                <a:path w="470" h="461" extrusionOk="0">
                  <a:moveTo>
                    <a:pt x="0" y="1"/>
                  </a:moveTo>
                  <a:lnTo>
                    <a:pt x="0" y="345"/>
                  </a:lnTo>
                  <a:cubicBezTo>
                    <a:pt x="0" y="412"/>
                    <a:pt x="58" y="460"/>
                    <a:pt x="125" y="460"/>
                  </a:cubicBezTo>
                  <a:lnTo>
                    <a:pt x="354" y="460"/>
                  </a:lnTo>
                  <a:cubicBezTo>
                    <a:pt x="421" y="460"/>
                    <a:pt x="469" y="403"/>
                    <a:pt x="469" y="345"/>
                  </a:cubicBezTo>
                  <a:lnTo>
                    <a:pt x="469" y="1"/>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729" name="Google Shape;11729;p67"/>
            <p:cNvSpPr/>
            <p:nvPr/>
          </p:nvSpPr>
          <p:spPr>
            <a:xfrm>
              <a:off x="7572115" y="2721863"/>
              <a:ext cx="24921" cy="25498"/>
            </a:xfrm>
            <a:custGeom>
              <a:avLst/>
              <a:gdLst/>
              <a:ahLst/>
              <a:cxnLst/>
              <a:rect l="l" t="t" r="r" b="b"/>
              <a:pathLst>
                <a:path w="949" h="971" extrusionOk="0">
                  <a:moveTo>
                    <a:pt x="212" y="1"/>
                  </a:moveTo>
                  <a:cubicBezTo>
                    <a:pt x="185" y="1"/>
                    <a:pt x="160" y="13"/>
                    <a:pt x="145" y="38"/>
                  </a:cubicBezTo>
                  <a:lnTo>
                    <a:pt x="1" y="258"/>
                  </a:lnTo>
                  <a:lnTo>
                    <a:pt x="355" y="899"/>
                  </a:lnTo>
                  <a:cubicBezTo>
                    <a:pt x="378" y="946"/>
                    <a:pt x="422" y="971"/>
                    <a:pt x="469" y="971"/>
                  </a:cubicBezTo>
                  <a:cubicBezTo>
                    <a:pt x="499" y="971"/>
                    <a:pt x="530" y="960"/>
                    <a:pt x="556" y="937"/>
                  </a:cubicBezTo>
                  <a:lnTo>
                    <a:pt x="948" y="641"/>
                  </a:lnTo>
                  <a:lnTo>
                    <a:pt x="278" y="28"/>
                  </a:lnTo>
                  <a:cubicBezTo>
                    <a:pt x="260" y="10"/>
                    <a:pt x="236" y="1"/>
                    <a:pt x="212"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730" name="Google Shape;11730;p67"/>
            <p:cNvSpPr/>
            <p:nvPr/>
          </p:nvSpPr>
          <p:spPr>
            <a:xfrm>
              <a:off x="7597009" y="2721863"/>
              <a:ext cx="24894" cy="25498"/>
            </a:xfrm>
            <a:custGeom>
              <a:avLst/>
              <a:gdLst/>
              <a:ahLst/>
              <a:cxnLst/>
              <a:rect l="l" t="t" r="r" b="b"/>
              <a:pathLst>
                <a:path w="948" h="971" extrusionOk="0">
                  <a:moveTo>
                    <a:pt x="737" y="1"/>
                  </a:moveTo>
                  <a:cubicBezTo>
                    <a:pt x="713" y="1"/>
                    <a:pt x="688" y="10"/>
                    <a:pt x="670" y="28"/>
                  </a:cubicBezTo>
                  <a:lnTo>
                    <a:pt x="0" y="641"/>
                  </a:lnTo>
                  <a:lnTo>
                    <a:pt x="393" y="937"/>
                  </a:lnTo>
                  <a:cubicBezTo>
                    <a:pt x="419" y="960"/>
                    <a:pt x="450" y="971"/>
                    <a:pt x="480" y="971"/>
                  </a:cubicBezTo>
                  <a:cubicBezTo>
                    <a:pt x="526" y="971"/>
                    <a:pt x="571" y="946"/>
                    <a:pt x="594" y="899"/>
                  </a:cubicBezTo>
                  <a:lnTo>
                    <a:pt x="948" y="258"/>
                  </a:lnTo>
                  <a:lnTo>
                    <a:pt x="804" y="38"/>
                  </a:lnTo>
                  <a:cubicBezTo>
                    <a:pt x="789" y="13"/>
                    <a:pt x="763" y="1"/>
                    <a:pt x="737"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731" name="Google Shape;11731;p67"/>
            <p:cNvSpPr/>
            <p:nvPr/>
          </p:nvSpPr>
          <p:spPr>
            <a:xfrm>
              <a:off x="7827204" y="2602958"/>
              <a:ext cx="48528" cy="42515"/>
            </a:xfrm>
            <a:custGeom>
              <a:avLst/>
              <a:gdLst/>
              <a:ahLst/>
              <a:cxnLst/>
              <a:rect l="l" t="t" r="r" b="b"/>
              <a:pathLst>
                <a:path w="1848" h="1619" extrusionOk="0">
                  <a:moveTo>
                    <a:pt x="920" y="1"/>
                  </a:moveTo>
                  <a:cubicBezTo>
                    <a:pt x="412" y="1"/>
                    <a:pt x="1" y="365"/>
                    <a:pt x="1" y="805"/>
                  </a:cubicBezTo>
                  <a:cubicBezTo>
                    <a:pt x="1" y="1255"/>
                    <a:pt x="412" y="1618"/>
                    <a:pt x="920" y="1618"/>
                  </a:cubicBezTo>
                  <a:cubicBezTo>
                    <a:pt x="1427" y="1618"/>
                    <a:pt x="1848" y="1255"/>
                    <a:pt x="1848" y="805"/>
                  </a:cubicBezTo>
                  <a:cubicBezTo>
                    <a:pt x="1848" y="365"/>
                    <a:pt x="1427" y="1"/>
                    <a:pt x="9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2" name="Google Shape;11732;p67"/>
            <p:cNvSpPr/>
            <p:nvPr/>
          </p:nvSpPr>
          <p:spPr>
            <a:xfrm>
              <a:off x="7827204" y="2602958"/>
              <a:ext cx="33219" cy="42515"/>
            </a:xfrm>
            <a:custGeom>
              <a:avLst/>
              <a:gdLst/>
              <a:ahLst/>
              <a:cxnLst/>
              <a:rect l="l" t="t" r="r" b="b"/>
              <a:pathLst>
                <a:path w="1265" h="1619" extrusionOk="0">
                  <a:moveTo>
                    <a:pt x="920" y="1"/>
                  </a:moveTo>
                  <a:cubicBezTo>
                    <a:pt x="412" y="1"/>
                    <a:pt x="1" y="355"/>
                    <a:pt x="1" y="805"/>
                  </a:cubicBezTo>
                  <a:cubicBezTo>
                    <a:pt x="1" y="1255"/>
                    <a:pt x="412" y="1618"/>
                    <a:pt x="920" y="1618"/>
                  </a:cubicBezTo>
                  <a:cubicBezTo>
                    <a:pt x="1034" y="1609"/>
                    <a:pt x="1159" y="1590"/>
                    <a:pt x="1264" y="1551"/>
                  </a:cubicBezTo>
                  <a:cubicBezTo>
                    <a:pt x="939" y="1456"/>
                    <a:pt x="699" y="1149"/>
                    <a:pt x="690" y="805"/>
                  </a:cubicBezTo>
                  <a:cubicBezTo>
                    <a:pt x="699" y="460"/>
                    <a:pt x="939" y="164"/>
                    <a:pt x="1264" y="58"/>
                  </a:cubicBezTo>
                  <a:cubicBezTo>
                    <a:pt x="1159" y="20"/>
                    <a:pt x="1034" y="1"/>
                    <a:pt x="92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3" name="Google Shape;11733;p67"/>
            <p:cNvSpPr/>
            <p:nvPr/>
          </p:nvSpPr>
          <p:spPr>
            <a:xfrm>
              <a:off x="7796795" y="2706002"/>
              <a:ext cx="109110" cy="84715"/>
            </a:xfrm>
            <a:custGeom>
              <a:avLst/>
              <a:gdLst/>
              <a:ahLst/>
              <a:cxnLst/>
              <a:rect l="l" t="t" r="r" b="b"/>
              <a:pathLst>
                <a:path w="4155" h="3226" extrusionOk="0">
                  <a:moveTo>
                    <a:pt x="1388" y="1"/>
                  </a:moveTo>
                  <a:lnTo>
                    <a:pt x="1388" y="690"/>
                  </a:lnTo>
                  <a:cubicBezTo>
                    <a:pt x="1379" y="862"/>
                    <a:pt x="1283" y="1025"/>
                    <a:pt x="1130" y="1101"/>
                  </a:cubicBezTo>
                  <a:lnTo>
                    <a:pt x="384" y="1474"/>
                  </a:lnTo>
                  <a:cubicBezTo>
                    <a:pt x="144" y="1589"/>
                    <a:pt x="1" y="1829"/>
                    <a:pt x="1" y="2097"/>
                  </a:cubicBezTo>
                  <a:lnTo>
                    <a:pt x="1" y="2996"/>
                  </a:lnTo>
                  <a:cubicBezTo>
                    <a:pt x="1" y="3121"/>
                    <a:pt x="106" y="3226"/>
                    <a:pt x="230" y="3226"/>
                  </a:cubicBezTo>
                  <a:lnTo>
                    <a:pt x="3925" y="3226"/>
                  </a:lnTo>
                  <a:cubicBezTo>
                    <a:pt x="4049" y="3226"/>
                    <a:pt x="4154" y="3121"/>
                    <a:pt x="4154" y="2996"/>
                  </a:cubicBezTo>
                  <a:lnTo>
                    <a:pt x="4154" y="2097"/>
                  </a:lnTo>
                  <a:cubicBezTo>
                    <a:pt x="4154" y="1829"/>
                    <a:pt x="4011" y="1589"/>
                    <a:pt x="3781" y="1474"/>
                  </a:cubicBezTo>
                  <a:lnTo>
                    <a:pt x="3035" y="1101"/>
                  </a:lnTo>
                  <a:cubicBezTo>
                    <a:pt x="2872" y="1025"/>
                    <a:pt x="2776" y="862"/>
                    <a:pt x="2776" y="690"/>
                  </a:cubicBezTo>
                  <a:lnTo>
                    <a:pt x="2776"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34" name="Google Shape;11734;p67"/>
            <p:cNvSpPr/>
            <p:nvPr/>
          </p:nvSpPr>
          <p:spPr>
            <a:xfrm>
              <a:off x="7832745" y="2706002"/>
              <a:ext cx="37210" cy="24159"/>
            </a:xfrm>
            <a:custGeom>
              <a:avLst/>
              <a:gdLst/>
              <a:ahLst/>
              <a:cxnLst/>
              <a:rect l="l" t="t" r="r" b="b"/>
              <a:pathLst>
                <a:path w="1417" h="920" extrusionOk="0">
                  <a:moveTo>
                    <a:pt x="19" y="1"/>
                  </a:moveTo>
                  <a:lnTo>
                    <a:pt x="19" y="690"/>
                  </a:lnTo>
                  <a:cubicBezTo>
                    <a:pt x="10" y="718"/>
                    <a:pt x="10" y="747"/>
                    <a:pt x="0" y="776"/>
                  </a:cubicBezTo>
                  <a:cubicBezTo>
                    <a:pt x="230" y="872"/>
                    <a:pt x="469" y="919"/>
                    <a:pt x="709" y="919"/>
                  </a:cubicBezTo>
                  <a:cubicBezTo>
                    <a:pt x="948" y="919"/>
                    <a:pt x="1187" y="872"/>
                    <a:pt x="1417" y="776"/>
                  </a:cubicBezTo>
                  <a:cubicBezTo>
                    <a:pt x="1407" y="747"/>
                    <a:pt x="1407" y="718"/>
                    <a:pt x="1407" y="690"/>
                  </a:cubicBezTo>
                  <a:lnTo>
                    <a:pt x="1407"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35" name="Google Shape;11735;p67"/>
            <p:cNvSpPr/>
            <p:nvPr/>
          </p:nvSpPr>
          <p:spPr>
            <a:xfrm>
              <a:off x="7797058" y="2737672"/>
              <a:ext cx="109084" cy="53045"/>
            </a:xfrm>
            <a:custGeom>
              <a:avLst/>
              <a:gdLst/>
              <a:ahLst/>
              <a:cxnLst/>
              <a:rect l="l" t="t" r="r" b="b"/>
              <a:pathLst>
                <a:path w="4154" h="2020" extrusionOk="0">
                  <a:moveTo>
                    <a:pt x="910" y="1"/>
                  </a:moveTo>
                  <a:lnTo>
                    <a:pt x="383" y="268"/>
                  </a:lnTo>
                  <a:cubicBezTo>
                    <a:pt x="144" y="383"/>
                    <a:pt x="0" y="623"/>
                    <a:pt x="0" y="891"/>
                  </a:cubicBezTo>
                  <a:lnTo>
                    <a:pt x="0" y="1790"/>
                  </a:lnTo>
                  <a:cubicBezTo>
                    <a:pt x="0" y="1915"/>
                    <a:pt x="106" y="2020"/>
                    <a:pt x="230" y="2020"/>
                  </a:cubicBezTo>
                  <a:lnTo>
                    <a:pt x="3915" y="2020"/>
                  </a:lnTo>
                  <a:cubicBezTo>
                    <a:pt x="4049" y="2020"/>
                    <a:pt x="4154" y="1915"/>
                    <a:pt x="4154" y="1790"/>
                  </a:cubicBezTo>
                  <a:lnTo>
                    <a:pt x="4154" y="891"/>
                  </a:lnTo>
                  <a:cubicBezTo>
                    <a:pt x="4154" y="623"/>
                    <a:pt x="4001" y="383"/>
                    <a:pt x="3771" y="268"/>
                  </a:cubicBezTo>
                  <a:lnTo>
                    <a:pt x="3235" y="1"/>
                  </a:lnTo>
                  <a:cubicBezTo>
                    <a:pt x="2962" y="422"/>
                    <a:pt x="2517" y="632"/>
                    <a:pt x="2072" y="632"/>
                  </a:cubicBezTo>
                  <a:cubicBezTo>
                    <a:pt x="1627" y="632"/>
                    <a:pt x="1182" y="422"/>
                    <a:pt x="910" y="1"/>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736" name="Google Shape;11736;p67"/>
            <p:cNvSpPr/>
            <p:nvPr/>
          </p:nvSpPr>
          <p:spPr>
            <a:xfrm>
              <a:off x="7809111" y="2621051"/>
              <a:ext cx="84715" cy="84741"/>
            </a:xfrm>
            <a:custGeom>
              <a:avLst/>
              <a:gdLst/>
              <a:ahLst/>
              <a:cxnLst/>
              <a:rect l="l" t="t" r="r" b="b"/>
              <a:pathLst>
                <a:path w="3226" h="3227" extrusionOk="0">
                  <a:moveTo>
                    <a:pt x="1609" y="1"/>
                  </a:moveTo>
                  <a:cubicBezTo>
                    <a:pt x="719" y="1"/>
                    <a:pt x="1" y="728"/>
                    <a:pt x="1" y="1618"/>
                  </a:cubicBezTo>
                  <a:cubicBezTo>
                    <a:pt x="1" y="2508"/>
                    <a:pt x="719" y="3226"/>
                    <a:pt x="1609" y="3226"/>
                  </a:cubicBezTo>
                  <a:cubicBezTo>
                    <a:pt x="2499" y="3226"/>
                    <a:pt x="3226" y="2508"/>
                    <a:pt x="3226" y="1618"/>
                  </a:cubicBezTo>
                  <a:cubicBezTo>
                    <a:pt x="3226" y="728"/>
                    <a:pt x="2499" y="1"/>
                    <a:pt x="160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7" name="Google Shape;11737;p67"/>
            <p:cNvSpPr/>
            <p:nvPr/>
          </p:nvSpPr>
          <p:spPr>
            <a:xfrm>
              <a:off x="7824447" y="2621051"/>
              <a:ext cx="71138" cy="76443"/>
            </a:xfrm>
            <a:custGeom>
              <a:avLst/>
              <a:gdLst/>
              <a:ahLst/>
              <a:cxnLst/>
              <a:rect l="l" t="t" r="r" b="b"/>
              <a:pathLst>
                <a:path w="2709" h="2911" extrusionOk="0">
                  <a:moveTo>
                    <a:pt x="1034" y="1"/>
                  </a:moveTo>
                  <a:cubicBezTo>
                    <a:pt x="259" y="1"/>
                    <a:pt x="1" y="1063"/>
                    <a:pt x="699" y="1408"/>
                  </a:cubicBezTo>
                  <a:cubicBezTo>
                    <a:pt x="718" y="1417"/>
                    <a:pt x="737" y="1427"/>
                    <a:pt x="757" y="1427"/>
                  </a:cubicBezTo>
                  <a:lnTo>
                    <a:pt x="1560" y="2891"/>
                  </a:lnTo>
                  <a:cubicBezTo>
                    <a:pt x="1560" y="2891"/>
                    <a:pt x="1781" y="2901"/>
                    <a:pt x="1991" y="2910"/>
                  </a:cubicBezTo>
                  <a:cubicBezTo>
                    <a:pt x="2460" y="2556"/>
                    <a:pt x="2709" y="1972"/>
                    <a:pt x="2623" y="1389"/>
                  </a:cubicBezTo>
                  <a:cubicBezTo>
                    <a:pt x="2527" y="728"/>
                    <a:pt x="2039" y="192"/>
                    <a:pt x="1388" y="39"/>
                  </a:cubicBezTo>
                  <a:cubicBezTo>
                    <a:pt x="1273" y="20"/>
                    <a:pt x="1149" y="1"/>
                    <a:pt x="103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38" name="Google Shape;11738;p67"/>
            <p:cNvSpPr/>
            <p:nvPr/>
          </p:nvSpPr>
          <p:spPr>
            <a:xfrm>
              <a:off x="7814888" y="2658393"/>
              <a:ext cx="72661" cy="59715"/>
            </a:xfrm>
            <a:custGeom>
              <a:avLst/>
              <a:gdLst/>
              <a:ahLst/>
              <a:cxnLst/>
              <a:rect l="l" t="t" r="r" b="b"/>
              <a:pathLst>
                <a:path w="2767" h="2274" extrusionOk="0">
                  <a:moveTo>
                    <a:pt x="1075" y="1"/>
                  </a:moveTo>
                  <a:cubicBezTo>
                    <a:pt x="986" y="1"/>
                    <a:pt x="903" y="49"/>
                    <a:pt x="862" y="139"/>
                  </a:cubicBezTo>
                  <a:cubicBezTo>
                    <a:pt x="786" y="292"/>
                    <a:pt x="680" y="436"/>
                    <a:pt x="546" y="550"/>
                  </a:cubicBezTo>
                  <a:cubicBezTo>
                    <a:pt x="422" y="656"/>
                    <a:pt x="288" y="751"/>
                    <a:pt x="135" y="828"/>
                  </a:cubicBezTo>
                  <a:cubicBezTo>
                    <a:pt x="49" y="876"/>
                    <a:pt x="1" y="971"/>
                    <a:pt x="20" y="1067"/>
                  </a:cubicBezTo>
                  <a:cubicBezTo>
                    <a:pt x="106" y="1756"/>
                    <a:pt x="699" y="2273"/>
                    <a:pt x="1389" y="2273"/>
                  </a:cubicBezTo>
                  <a:cubicBezTo>
                    <a:pt x="2106" y="2263"/>
                    <a:pt x="2709" y="1718"/>
                    <a:pt x="2767" y="1000"/>
                  </a:cubicBezTo>
                  <a:cubicBezTo>
                    <a:pt x="2767" y="924"/>
                    <a:pt x="2738" y="857"/>
                    <a:pt x="2690" y="809"/>
                  </a:cubicBezTo>
                  <a:cubicBezTo>
                    <a:pt x="2231" y="426"/>
                    <a:pt x="1695" y="158"/>
                    <a:pt x="1121" y="5"/>
                  </a:cubicBezTo>
                  <a:cubicBezTo>
                    <a:pt x="1105" y="2"/>
                    <a:pt x="1090" y="1"/>
                    <a:pt x="107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739" name="Google Shape;11739;p67"/>
            <p:cNvSpPr/>
            <p:nvPr/>
          </p:nvSpPr>
          <p:spPr>
            <a:xfrm>
              <a:off x="7815151" y="2658393"/>
              <a:ext cx="72661" cy="59190"/>
            </a:xfrm>
            <a:custGeom>
              <a:avLst/>
              <a:gdLst/>
              <a:ahLst/>
              <a:cxnLst/>
              <a:rect l="l" t="t" r="r" b="b"/>
              <a:pathLst>
                <a:path w="2767" h="2254" extrusionOk="0">
                  <a:moveTo>
                    <a:pt x="1065" y="1"/>
                  </a:moveTo>
                  <a:cubicBezTo>
                    <a:pt x="976" y="1"/>
                    <a:pt x="893" y="49"/>
                    <a:pt x="852" y="139"/>
                  </a:cubicBezTo>
                  <a:cubicBezTo>
                    <a:pt x="795" y="244"/>
                    <a:pt x="728" y="349"/>
                    <a:pt x="642" y="445"/>
                  </a:cubicBezTo>
                  <a:cubicBezTo>
                    <a:pt x="613" y="483"/>
                    <a:pt x="575" y="512"/>
                    <a:pt x="536" y="550"/>
                  </a:cubicBezTo>
                  <a:cubicBezTo>
                    <a:pt x="412" y="656"/>
                    <a:pt x="278" y="751"/>
                    <a:pt x="134" y="828"/>
                  </a:cubicBezTo>
                  <a:cubicBezTo>
                    <a:pt x="48" y="866"/>
                    <a:pt x="0" y="962"/>
                    <a:pt x="10" y="1067"/>
                  </a:cubicBezTo>
                  <a:cubicBezTo>
                    <a:pt x="96" y="1670"/>
                    <a:pt x="565" y="2158"/>
                    <a:pt x="1178" y="2254"/>
                  </a:cubicBezTo>
                  <a:cubicBezTo>
                    <a:pt x="862" y="2062"/>
                    <a:pt x="680" y="1708"/>
                    <a:pt x="699" y="1345"/>
                  </a:cubicBezTo>
                  <a:lnTo>
                    <a:pt x="699" y="1019"/>
                  </a:lnTo>
                  <a:cubicBezTo>
                    <a:pt x="747" y="981"/>
                    <a:pt x="804" y="943"/>
                    <a:pt x="852" y="895"/>
                  </a:cubicBezTo>
                  <a:cubicBezTo>
                    <a:pt x="977" y="780"/>
                    <a:pt x="1091" y="656"/>
                    <a:pt x="1187" y="512"/>
                  </a:cubicBezTo>
                  <a:cubicBezTo>
                    <a:pt x="1618" y="646"/>
                    <a:pt x="2029" y="866"/>
                    <a:pt x="2383" y="1163"/>
                  </a:cubicBezTo>
                  <a:cubicBezTo>
                    <a:pt x="2422" y="1201"/>
                    <a:pt x="2537" y="1306"/>
                    <a:pt x="2661" y="1421"/>
                  </a:cubicBezTo>
                  <a:cubicBezTo>
                    <a:pt x="2718" y="1287"/>
                    <a:pt x="2747" y="1144"/>
                    <a:pt x="2766" y="1000"/>
                  </a:cubicBezTo>
                  <a:cubicBezTo>
                    <a:pt x="2766" y="924"/>
                    <a:pt x="2738" y="857"/>
                    <a:pt x="2680" y="809"/>
                  </a:cubicBezTo>
                  <a:cubicBezTo>
                    <a:pt x="2221" y="426"/>
                    <a:pt x="1685" y="158"/>
                    <a:pt x="1111" y="5"/>
                  </a:cubicBezTo>
                  <a:cubicBezTo>
                    <a:pt x="1095" y="2"/>
                    <a:pt x="1080" y="1"/>
                    <a:pt x="106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40" name="Google Shape;11740;p67"/>
            <p:cNvSpPr/>
            <p:nvPr/>
          </p:nvSpPr>
          <p:spPr>
            <a:xfrm>
              <a:off x="7796795" y="2749988"/>
              <a:ext cx="24422" cy="40729"/>
            </a:xfrm>
            <a:custGeom>
              <a:avLst/>
              <a:gdLst/>
              <a:ahLst/>
              <a:cxnLst/>
              <a:rect l="l" t="t" r="r" b="b"/>
              <a:pathLst>
                <a:path w="930" h="1551" extrusionOk="0">
                  <a:moveTo>
                    <a:pt x="144" y="0"/>
                  </a:moveTo>
                  <a:cubicBezTo>
                    <a:pt x="49" y="125"/>
                    <a:pt x="1" y="268"/>
                    <a:pt x="1" y="422"/>
                  </a:cubicBezTo>
                  <a:lnTo>
                    <a:pt x="1" y="1321"/>
                  </a:lnTo>
                  <a:cubicBezTo>
                    <a:pt x="1" y="1446"/>
                    <a:pt x="106" y="1551"/>
                    <a:pt x="230" y="1551"/>
                  </a:cubicBezTo>
                  <a:lnTo>
                    <a:pt x="929" y="1551"/>
                  </a:lnTo>
                  <a:lnTo>
                    <a:pt x="929" y="852"/>
                  </a:lnTo>
                  <a:cubicBezTo>
                    <a:pt x="920" y="709"/>
                    <a:pt x="862" y="575"/>
                    <a:pt x="747" y="489"/>
                  </a:cubicBezTo>
                  <a:lnTo>
                    <a:pt x="144" y="0"/>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741" name="Google Shape;11741;p67"/>
            <p:cNvSpPr/>
            <p:nvPr/>
          </p:nvSpPr>
          <p:spPr>
            <a:xfrm>
              <a:off x="7881746" y="2749988"/>
              <a:ext cx="24159" cy="40729"/>
            </a:xfrm>
            <a:custGeom>
              <a:avLst/>
              <a:gdLst/>
              <a:ahLst/>
              <a:cxnLst/>
              <a:rect l="l" t="t" r="r" b="b"/>
              <a:pathLst>
                <a:path w="920" h="1551" extrusionOk="0">
                  <a:moveTo>
                    <a:pt x="785" y="0"/>
                  </a:moveTo>
                  <a:lnTo>
                    <a:pt x="173" y="489"/>
                  </a:lnTo>
                  <a:cubicBezTo>
                    <a:pt x="68" y="575"/>
                    <a:pt x="1" y="709"/>
                    <a:pt x="1" y="852"/>
                  </a:cubicBezTo>
                  <a:lnTo>
                    <a:pt x="1" y="1551"/>
                  </a:lnTo>
                  <a:lnTo>
                    <a:pt x="690" y="1551"/>
                  </a:lnTo>
                  <a:cubicBezTo>
                    <a:pt x="814" y="1551"/>
                    <a:pt x="919" y="1446"/>
                    <a:pt x="919" y="1321"/>
                  </a:cubicBezTo>
                  <a:lnTo>
                    <a:pt x="919" y="422"/>
                  </a:lnTo>
                  <a:cubicBezTo>
                    <a:pt x="919" y="268"/>
                    <a:pt x="871" y="125"/>
                    <a:pt x="785" y="0"/>
                  </a:cubicBezTo>
                  <a:close/>
                </a:path>
              </a:pathLst>
            </a:custGeom>
            <a:solidFill>
              <a:srgbClr val="6E8294"/>
            </a:solidFill>
            <a:ln>
              <a:noFill/>
            </a:ln>
          </p:spPr>
          <p:txBody>
            <a:bodyPr spcFirstLastPara="1" wrap="square" lIns="91425" tIns="91425" rIns="91425" bIns="91425" anchor="ctr" anchorCtr="0">
              <a:noAutofit/>
            </a:bodyPr>
            <a:lstStyle/>
            <a:p>
              <a:endParaRPr/>
            </a:p>
          </p:txBody>
        </p:sp>
      </p:grpSp>
      <p:grpSp>
        <p:nvGrpSpPr>
          <p:cNvPr id="11742" name="Google Shape;11742;p67"/>
          <p:cNvGrpSpPr/>
          <p:nvPr/>
        </p:nvGrpSpPr>
        <p:grpSpPr>
          <a:xfrm>
            <a:off x="7980774" y="2276402"/>
            <a:ext cx="353381" cy="358160"/>
            <a:chOff x="7980773" y="2428802"/>
            <a:chExt cx="353381" cy="358160"/>
          </a:xfrm>
        </p:grpSpPr>
        <p:sp>
          <p:nvSpPr>
            <p:cNvPr id="11743" name="Google Shape;11743;p67"/>
            <p:cNvSpPr/>
            <p:nvPr/>
          </p:nvSpPr>
          <p:spPr>
            <a:xfrm>
              <a:off x="8218504" y="2711779"/>
              <a:ext cx="115649" cy="75182"/>
            </a:xfrm>
            <a:custGeom>
              <a:avLst/>
              <a:gdLst/>
              <a:ahLst/>
              <a:cxnLst/>
              <a:rect l="l" t="t" r="r" b="b"/>
              <a:pathLst>
                <a:path w="4404" h="2863" extrusionOk="0">
                  <a:moveTo>
                    <a:pt x="1542" y="1"/>
                  </a:moveTo>
                  <a:lnTo>
                    <a:pt x="1542" y="374"/>
                  </a:lnTo>
                  <a:cubicBezTo>
                    <a:pt x="1542" y="470"/>
                    <a:pt x="1475" y="556"/>
                    <a:pt x="1379" y="585"/>
                  </a:cubicBezTo>
                  <a:lnTo>
                    <a:pt x="479" y="843"/>
                  </a:lnTo>
                  <a:cubicBezTo>
                    <a:pt x="202" y="920"/>
                    <a:pt x="1" y="1178"/>
                    <a:pt x="1" y="1475"/>
                  </a:cubicBezTo>
                  <a:lnTo>
                    <a:pt x="1" y="2642"/>
                  </a:lnTo>
                  <a:cubicBezTo>
                    <a:pt x="1" y="2767"/>
                    <a:pt x="96" y="2862"/>
                    <a:pt x="221" y="2862"/>
                  </a:cubicBezTo>
                  <a:lnTo>
                    <a:pt x="4183" y="2862"/>
                  </a:lnTo>
                  <a:cubicBezTo>
                    <a:pt x="4307" y="2862"/>
                    <a:pt x="4403" y="2767"/>
                    <a:pt x="4403" y="2642"/>
                  </a:cubicBezTo>
                  <a:lnTo>
                    <a:pt x="4403" y="1475"/>
                  </a:lnTo>
                  <a:cubicBezTo>
                    <a:pt x="4403" y="1178"/>
                    <a:pt x="4202" y="920"/>
                    <a:pt x="3915" y="843"/>
                  </a:cubicBezTo>
                  <a:lnTo>
                    <a:pt x="3015" y="585"/>
                  </a:lnTo>
                  <a:cubicBezTo>
                    <a:pt x="2920" y="556"/>
                    <a:pt x="2853" y="470"/>
                    <a:pt x="2862" y="374"/>
                  </a:cubicBezTo>
                  <a:lnTo>
                    <a:pt x="2862"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44" name="Google Shape;11744;p67"/>
            <p:cNvSpPr/>
            <p:nvPr/>
          </p:nvSpPr>
          <p:spPr>
            <a:xfrm>
              <a:off x="8218268" y="2727614"/>
              <a:ext cx="115623" cy="59348"/>
            </a:xfrm>
            <a:custGeom>
              <a:avLst/>
              <a:gdLst/>
              <a:ahLst/>
              <a:cxnLst/>
              <a:rect l="l" t="t" r="r" b="b"/>
              <a:pathLst>
                <a:path w="4403" h="2260" extrusionOk="0">
                  <a:moveTo>
                    <a:pt x="3101" y="1"/>
                  </a:moveTo>
                  <a:cubicBezTo>
                    <a:pt x="2961" y="453"/>
                    <a:pt x="2570" y="680"/>
                    <a:pt x="2180" y="680"/>
                  </a:cubicBezTo>
                  <a:cubicBezTo>
                    <a:pt x="1793" y="680"/>
                    <a:pt x="1406" y="458"/>
                    <a:pt x="1263" y="10"/>
                  </a:cubicBezTo>
                  <a:lnTo>
                    <a:pt x="479" y="230"/>
                  </a:lnTo>
                  <a:cubicBezTo>
                    <a:pt x="201" y="317"/>
                    <a:pt x="0" y="575"/>
                    <a:pt x="0" y="872"/>
                  </a:cubicBezTo>
                  <a:lnTo>
                    <a:pt x="0" y="2039"/>
                  </a:lnTo>
                  <a:cubicBezTo>
                    <a:pt x="0" y="2164"/>
                    <a:pt x="105" y="2259"/>
                    <a:pt x="220" y="2259"/>
                  </a:cubicBezTo>
                  <a:lnTo>
                    <a:pt x="4182" y="2259"/>
                  </a:lnTo>
                  <a:cubicBezTo>
                    <a:pt x="4307" y="2259"/>
                    <a:pt x="4403" y="2164"/>
                    <a:pt x="4403" y="2039"/>
                  </a:cubicBezTo>
                  <a:lnTo>
                    <a:pt x="4403" y="872"/>
                  </a:lnTo>
                  <a:cubicBezTo>
                    <a:pt x="4403" y="575"/>
                    <a:pt x="4211" y="317"/>
                    <a:pt x="3924" y="240"/>
                  </a:cubicBezTo>
                  <a:lnTo>
                    <a:pt x="3101" y="1"/>
                  </a:ln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1745" name="Google Shape;11745;p67"/>
            <p:cNvSpPr/>
            <p:nvPr/>
          </p:nvSpPr>
          <p:spPr>
            <a:xfrm>
              <a:off x="8235600" y="2630872"/>
              <a:ext cx="29175" cy="63602"/>
            </a:xfrm>
            <a:custGeom>
              <a:avLst/>
              <a:gdLst/>
              <a:ahLst/>
              <a:cxnLst/>
              <a:rect l="l" t="t" r="r" b="b"/>
              <a:pathLst>
                <a:path w="1111" h="2422" extrusionOk="0">
                  <a:moveTo>
                    <a:pt x="670" y="0"/>
                  </a:moveTo>
                  <a:cubicBezTo>
                    <a:pt x="297" y="0"/>
                    <a:pt x="1" y="297"/>
                    <a:pt x="10" y="660"/>
                  </a:cubicBezTo>
                  <a:lnTo>
                    <a:pt x="10" y="814"/>
                  </a:lnTo>
                  <a:cubicBezTo>
                    <a:pt x="10" y="1005"/>
                    <a:pt x="39" y="1196"/>
                    <a:pt x="96" y="1378"/>
                  </a:cubicBezTo>
                  <a:lnTo>
                    <a:pt x="450" y="2421"/>
                  </a:lnTo>
                  <a:lnTo>
                    <a:pt x="1111" y="2421"/>
                  </a:lnTo>
                  <a:lnTo>
                    <a:pt x="111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46" name="Google Shape;11746;p67"/>
            <p:cNvSpPr/>
            <p:nvPr/>
          </p:nvSpPr>
          <p:spPr>
            <a:xfrm>
              <a:off x="8247417" y="2625095"/>
              <a:ext cx="69379" cy="69379"/>
            </a:xfrm>
            <a:custGeom>
              <a:avLst/>
              <a:gdLst/>
              <a:ahLst/>
              <a:cxnLst/>
              <a:rect l="l" t="t" r="r" b="b"/>
              <a:pathLst>
                <a:path w="2642" h="2642" extrusionOk="0">
                  <a:moveTo>
                    <a:pt x="661" y="0"/>
                  </a:moveTo>
                  <a:cubicBezTo>
                    <a:pt x="287" y="0"/>
                    <a:pt x="0" y="297"/>
                    <a:pt x="0" y="660"/>
                  </a:cubicBezTo>
                  <a:cubicBezTo>
                    <a:pt x="0" y="909"/>
                    <a:pt x="192" y="1101"/>
                    <a:pt x="441" y="1101"/>
                  </a:cubicBezTo>
                  <a:lnTo>
                    <a:pt x="2192" y="2641"/>
                  </a:lnTo>
                  <a:lnTo>
                    <a:pt x="2565" y="1340"/>
                  </a:lnTo>
                  <a:cubicBezTo>
                    <a:pt x="2613" y="1187"/>
                    <a:pt x="2632" y="1024"/>
                    <a:pt x="2642" y="861"/>
                  </a:cubicBezTo>
                  <a:lnTo>
                    <a:pt x="2642" y="440"/>
                  </a:lnTo>
                  <a:cubicBezTo>
                    <a:pt x="2642" y="201"/>
                    <a:pt x="2441" y="0"/>
                    <a:pt x="220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47" name="Google Shape;11747;p67"/>
            <p:cNvSpPr/>
            <p:nvPr/>
          </p:nvSpPr>
          <p:spPr>
            <a:xfrm>
              <a:off x="8258971" y="2711779"/>
              <a:ext cx="34453" cy="14049"/>
            </a:xfrm>
            <a:custGeom>
              <a:avLst/>
              <a:gdLst/>
              <a:ahLst/>
              <a:cxnLst/>
              <a:rect l="l" t="t" r="r" b="b"/>
              <a:pathLst>
                <a:path w="1312" h="535" extrusionOk="0">
                  <a:moveTo>
                    <a:pt x="1" y="1"/>
                  </a:moveTo>
                  <a:lnTo>
                    <a:pt x="1" y="412"/>
                  </a:lnTo>
                  <a:cubicBezTo>
                    <a:pt x="211" y="494"/>
                    <a:pt x="434" y="534"/>
                    <a:pt x="656" y="534"/>
                  </a:cubicBezTo>
                  <a:cubicBezTo>
                    <a:pt x="879" y="534"/>
                    <a:pt x="1101" y="494"/>
                    <a:pt x="1312" y="412"/>
                  </a:cubicBezTo>
                  <a:lnTo>
                    <a:pt x="1312"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48" name="Google Shape;11748;p67"/>
            <p:cNvSpPr/>
            <p:nvPr/>
          </p:nvSpPr>
          <p:spPr>
            <a:xfrm>
              <a:off x="8241640" y="2654244"/>
              <a:ext cx="69379" cy="63339"/>
            </a:xfrm>
            <a:custGeom>
              <a:avLst/>
              <a:gdLst/>
              <a:ahLst/>
              <a:cxnLst/>
              <a:rect l="l" t="t" r="r" b="b"/>
              <a:pathLst>
                <a:path w="2642" h="2412" extrusionOk="0">
                  <a:moveTo>
                    <a:pt x="842" y="0"/>
                  </a:moveTo>
                  <a:cubicBezTo>
                    <a:pt x="728" y="0"/>
                    <a:pt x="613" y="48"/>
                    <a:pt x="527" y="134"/>
                  </a:cubicBezTo>
                  <a:lnTo>
                    <a:pt x="125" y="527"/>
                  </a:lnTo>
                  <a:cubicBezTo>
                    <a:pt x="39" y="613"/>
                    <a:pt x="0" y="728"/>
                    <a:pt x="0" y="842"/>
                  </a:cubicBezTo>
                  <a:lnTo>
                    <a:pt x="0" y="1101"/>
                  </a:lnTo>
                  <a:cubicBezTo>
                    <a:pt x="0" y="1828"/>
                    <a:pt x="584" y="2412"/>
                    <a:pt x="1311" y="2412"/>
                  </a:cubicBezTo>
                  <a:cubicBezTo>
                    <a:pt x="1317" y="2412"/>
                    <a:pt x="1323" y="2412"/>
                    <a:pt x="1329" y="2412"/>
                  </a:cubicBezTo>
                  <a:cubicBezTo>
                    <a:pt x="2048" y="2412"/>
                    <a:pt x="2642" y="1822"/>
                    <a:pt x="2642" y="1101"/>
                  </a:cubicBezTo>
                  <a:lnTo>
                    <a:pt x="2642" y="814"/>
                  </a:lnTo>
                  <a:cubicBezTo>
                    <a:pt x="2642" y="699"/>
                    <a:pt x="2594" y="584"/>
                    <a:pt x="2508" y="507"/>
                  </a:cubicBezTo>
                  <a:cubicBezTo>
                    <a:pt x="2173" y="172"/>
                    <a:pt x="1551" y="19"/>
                    <a:pt x="84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749" name="Google Shape;11749;p67"/>
            <p:cNvSpPr/>
            <p:nvPr/>
          </p:nvSpPr>
          <p:spPr>
            <a:xfrm>
              <a:off x="8241640" y="2654191"/>
              <a:ext cx="69143" cy="62157"/>
            </a:xfrm>
            <a:custGeom>
              <a:avLst/>
              <a:gdLst/>
              <a:ahLst/>
              <a:cxnLst/>
              <a:rect l="l" t="t" r="r" b="b"/>
              <a:pathLst>
                <a:path w="2633" h="2367" extrusionOk="0">
                  <a:moveTo>
                    <a:pt x="813" y="1"/>
                  </a:moveTo>
                  <a:cubicBezTo>
                    <a:pt x="708" y="1"/>
                    <a:pt x="605" y="48"/>
                    <a:pt x="527" y="127"/>
                  </a:cubicBezTo>
                  <a:lnTo>
                    <a:pt x="125" y="529"/>
                  </a:lnTo>
                  <a:cubicBezTo>
                    <a:pt x="39" y="605"/>
                    <a:pt x="0" y="720"/>
                    <a:pt x="0" y="835"/>
                  </a:cubicBezTo>
                  <a:lnTo>
                    <a:pt x="0" y="1093"/>
                  </a:lnTo>
                  <a:cubicBezTo>
                    <a:pt x="0" y="1687"/>
                    <a:pt x="383" y="2203"/>
                    <a:pt x="957" y="2366"/>
                  </a:cubicBezTo>
                  <a:cubicBezTo>
                    <a:pt x="766" y="2127"/>
                    <a:pt x="661" y="1840"/>
                    <a:pt x="661" y="1533"/>
                  </a:cubicBezTo>
                  <a:lnTo>
                    <a:pt x="661" y="892"/>
                  </a:lnTo>
                  <a:cubicBezTo>
                    <a:pt x="651" y="645"/>
                    <a:pt x="852" y="451"/>
                    <a:pt x="1087" y="451"/>
                  </a:cubicBezTo>
                  <a:cubicBezTo>
                    <a:pt x="1098" y="451"/>
                    <a:pt x="1109" y="451"/>
                    <a:pt x="1120" y="452"/>
                  </a:cubicBezTo>
                  <a:cubicBezTo>
                    <a:pt x="1570" y="481"/>
                    <a:pt x="2230" y="557"/>
                    <a:pt x="2632" y="749"/>
                  </a:cubicBezTo>
                  <a:cubicBezTo>
                    <a:pt x="2622" y="653"/>
                    <a:pt x="2575" y="567"/>
                    <a:pt x="2508" y="500"/>
                  </a:cubicBezTo>
                  <a:cubicBezTo>
                    <a:pt x="2173" y="174"/>
                    <a:pt x="1551" y="21"/>
                    <a:pt x="842" y="2"/>
                  </a:cubicBezTo>
                  <a:cubicBezTo>
                    <a:pt x="833" y="1"/>
                    <a:pt x="823" y="1"/>
                    <a:pt x="813"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50" name="Google Shape;11750;p67"/>
            <p:cNvSpPr/>
            <p:nvPr/>
          </p:nvSpPr>
          <p:spPr>
            <a:xfrm>
              <a:off x="8218504" y="2740692"/>
              <a:ext cx="23161" cy="46270"/>
            </a:xfrm>
            <a:custGeom>
              <a:avLst/>
              <a:gdLst/>
              <a:ahLst/>
              <a:cxnLst/>
              <a:rect l="l" t="t" r="r" b="b"/>
              <a:pathLst>
                <a:path w="882" h="1762" extrusionOk="0">
                  <a:moveTo>
                    <a:pt x="116" y="0"/>
                  </a:moveTo>
                  <a:cubicBezTo>
                    <a:pt x="39" y="106"/>
                    <a:pt x="1" y="240"/>
                    <a:pt x="1" y="374"/>
                  </a:cubicBezTo>
                  <a:lnTo>
                    <a:pt x="1" y="1541"/>
                  </a:lnTo>
                  <a:cubicBezTo>
                    <a:pt x="1" y="1666"/>
                    <a:pt x="96" y="1761"/>
                    <a:pt x="221" y="1761"/>
                  </a:cubicBezTo>
                  <a:lnTo>
                    <a:pt x="881" y="1761"/>
                  </a:lnTo>
                  <a:lnTo>
                    <a:pt x="881" y="1034"/>
                  </a:lnTo>
                  <a:cubicBezTo>
                    <a:pt x="872" y="852"/>
                    <a:pt x="805" y="689"/>
                    <a:pt x="680" y="565"/>
                  </a:cubicBezTo>
                  <a:lnTo>
                    <a:pt x="116" y="0"/>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751" name="Google Shape;11751;p67"/>
            <p:cNvSpPr/>
            <p:nvPr/>
          </p:nvSpPr>
          <p:spPr>
            <a:xfrm>
              <a:off x="8310756" y="2740692"/>
              <a:ext cx="23135" cy="46270"/>
            </a:xfrm>
            <a:custGeom>
              <a:avLst/>
              <a:gdLst/>
              <a:ahLst/>
              <a:cxnLst/>
              <a:rect l="l" t="t" r="r" b="b"/>
              <a:pathLst>
                <a:path w="881" h="1762" extrusionOk="0">
                  <a:moveTo>
                    <a:pt x="766" y="0"/>
                  </a:moveTo>
                  <a:lnTo>
                    <a:pt x="201" y="565"/>
                  </a:lnTo>
                  <a:cubicBezTo>
                    <a:pt x="77" y="689"/>
                    <a:pt x="0" y="852"/>
                    <a:pt x="0" y="1034"/>
                  </a:cubicBezTo>
                  <a:lnTo>
                    <a:pt x="0" y="1761"/>
                  </a:lnTo>
                  <a:lnTo>
                    <a:pt x="660" y="1761"/>
                  </a:lnTo>
                  <a:cubicBezTo>
                    <a:pt x="785" y="1761"/>
                    <a:pt x="881" y="1666"/>
                    <a:pt x="881" y="1541"/>
                  </a:cubicBezTo>
                  <a:lnTo>
                    <a:pt x="881" y="374"/>
                  </a:lnTo>
                  <a:cubicBezTo>
                    <a:pt x="881" y="240"/>
                    <a:pt x="842" y="106"/>
                    <a:pt x="766"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752" name="Google Shape;11752;p67"/>
            <p:cNvSpPr/>
            <p:nvPr/>
          </p:nvSpPr>
          <p:spPr>
            <a:xfrm>
              <a:off x="8009659" y="2607737"/>
              <a:ext cx="46270" cy="40493"/>
            </a:xfrm>
            <a:custGeom>
              <a:avLst/>
              <a:gdLst/>
              <a:ahLst/>
              <a:cxnLst/>
              <a:rect l="l" t="t" r="r" b="b"/>
              <a:pathLst>
                <a:path w="1762" h="1542" extrusionOk="0">
                  <a:moveTo>
                    <a:pt x="881" y="1"/>
                  </a:moveTo>
                  <a:cubicBezTo>
                    <a:pt x="393" y="1"/>
                    <a:pt x="1" y="345"/>
                    <a:pt x="1" y="776"/>
                  </a:cubicBezTo>
                  <a:cubicBezTo>
                    <a:pt x="1" y="1197"/>
                    <a:pt x="393" y="1541"/>
                    <a:pt x="881" y="1541"/>
                  </a:cubicBezTo>
                  <a:cubicBezTo>
                    <a:pt x="1369" y="1541"/>
                    <a:pt x="1762" y="1197"/>
                    <a:pt x="1762" y="776"/>
                  </a:cubicBezTo>
                  <a:cubicBezTo>
                    <a:pt x="1762" y="345"/>
                    <a:pt x="1369"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3" name="Google Shape;11753;p67"/>
            <p:cNvSpPr/>
            <p:nvPr/>
          </p:nvSpPr>
          <p:spPr>
            <a:xfrm>
              <a:off x="8009659" y="2607737"/>
              <a:ext cx="31696" cy="40493"/>
            </a:xfrm>
            <a:custGeom>
              <a:avLst/>
              <a:gdLst/>
              <a:ahLst/>
              <a:cxnLst/>
              <a:rect l="l" t="t" r="r" b="b"/>
              <a:pathLst>
                <a:path w="1207" h="1542" extrusionOk="0">
                  <a:moveTo>
                    <a:pt x="881" y="1"/>
                  </a:moveTo>
                  <a:cubicBezTo>
                    <a:pt x="393" y="1"/>
                    <a:pt x="1" y="345"/>
                    <a:pt x="1" y="766"/>
                  </a:cubicBezTo>
                  <a:cubicBezTo>
                    <a:pt x="1" y="1197"/>
                    <a:pt x="393" y="1541"/>
                    <a:pt x="881" y="1541"/>
                  </a:cubicBezTo>
                  <a:cubicBezTo>
                    <a:pt x="996" y="1541"/>
                    <a:pt x="1101" y="1522"/>
                    <a:pt x="1207" y="1484"/>
                  </a:cubicBezTo>
                  <a:cubicBezTo>
                    <a:pt x="891" y="1388"/>
                    <a:pt x="671" y="1101"/>
                    <a:pt x="661" y="776"/>
                  </a:cubicBezTo>
                  <a:cubicBezTo>
                    <a:pt x="671" y="441"/>
                    <a:pt x="891" y="154"/>
                    <a:pt x="1207" y="58"/>
                  </a:cubicBezTo>
                  <a:cubicBezTo>
                    <a:pt x="1101" y="20"/>
                    <a:pt x="996" y="1"/>
                    <a:pt x="88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4" name="Google Shape;11754;p67"/>
            <p:cNvSpPr/>
            <p:nvPr/>
          </p:nvSpPr>
          <p:spPr>
            <a:xfrm>
              <a:off x="7980773" y="2706002"/>
              <a:ext cx="104068" cy="80960"/>
            </a:xfrm>
            <a:custGeom>
              <a:avLst/>
              <a:gdLst/>
              <a:ahLst/>
              <a:cxnLst/>
              <a:rect l="l" t="t" r="r" b="b"/>
              <a:pathLst>
                <a:path w="3963" h="3083" extrusionOk="0">
                  <a:moveTo>
                    <a:pt x="1321" y="1"/>
                  </a:moveTo>
                  <a:lnTo>
                    <a:pt x="1321" y="661"/>
                  </a:lnTo>
                  <a:cubicBezTo>
                    <a:pt x="1321" y="824"/>
                    <a:pt x="1235" y="977"/>
                    <a:pt x="1082" y="1053"/>
                  </a:cubicBezTo>
                  <a:lnTo>
                    <a:pt x="364" y="1417"/>
                  </a:lnTo>
                  <a:cubicBezTo>
                    <a:pt x="144" y="1522"/>
                    <a:pt x="0" y="1752"/>
                    <a:pt x="0" y="2001"/>
                  </a:cubicBezTo>
                  <a:lnTo>
                    <a:pt x="0" y="2862"/>
                  </a:lnTo>
                  <a:cubicBezTo>
                    <a:pt x="0" y="2987"/>
                    <a:pt x="96" y="3082"/>
                    <a:pt x="220" y="3082"/>
                  </a:cubicBezTo>
                  <a:lnTo>
                    <a:pt x="3742" y="3082"/>
                  </a:lnTo>
                  <a:cubicBezTo>
                    <a:pt x="3867" y="3082"/>
                    <a:pt x="3962" y="2987"/>
                    <a:pt x="3962" y="2862"/>
                  </a:cubicBezTo>
                  <a:lnTo>
                    <a:pt x="3962" y="2001"/>
                  </a:lnTo>
                  <a:cubicBezTo>
                    <a:pt x="3962" y="1752"/>
                    <a:pt x="3819" y="1522"/>
                    <a:pt x="3599" y="1417"/>
                  </a:cubicBezTo>
                  <a:lnTo>
                    <a:pt x="2881" y="1053"/>
                  </a:lnTo>
                  <a:cubicBezTo>
                    <a:pt x="2728" y="977"/>
                    <a:pt x="2642" y="824"/>
                    <a:pt x="2642" y="661"/>
                  </a:cubicBezTo>
                  <a:lnTo>
                    <a:pt x="2642"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55" name="Google Shape;11755;p67"/>
            <p:cNvSpPr/>
            <p:nvPr/>
          </p:nvSpPr>
          <p:spPr>
            <a:xfrm>
              <a:off x="8015200" y="2706002"/>
              <a:ext cx="35215" cy="23161"/>
            </a:xfrm>
            <a:custGeom>
              <a:avLst/>
              <a:gdLst/>
              <a:ahLst/>
              <a:cxnLst/>
              <a:rect l="l" t="t" r="r" b="b"/>
              <a:pathLst>
                <a:path w="1341" h="882" extrusionOk="0">
                  <a:moveTo>
                    <a:pt x="10" y="1"/>
                  </a:moveTo>
                  <a:lnTo>
                    <a:pt x="10" y="661"/>
                  </a:lnTo>
                  <a:cubicBezTo>
                    <a:pt x="10" y="690"/>
                    <a:pt x="10" y="718"/>
                    <a:pt x="0" y="747"/>
                  </a:cubicBezTo>
                  <a:cubicBezTo>
                    <a:pt x="211" y="833"/>
                    <a:pt x="441" y="881"/>
                    <a:pt x="670" y="881"/>
                  </a:cubicBezTo>
                  <a:cubicBezTo>
                    <a:pt x="900" y="881"/>
                    <a:pt x="1130" y="833"/>
                    <a:pt x="1340" y="747"/>
                  </a:cubicBezTo>
                  <a:cubicBezTo>
                    <a:pt x="1331" y="718"/>
                    <a:pt x="1331" y="690"/>
                    <a:pt x="1331" y="661"/>
                  </a:cubicBezTo>
                  <a:lnTo>
                    <a:pt x="1331"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56" name="Google Shape;11756;p67"/>
            <p:cNvSpPr/>
            <p:nvPr/>
          </p:nvSpPr>
          <p:spPr>
            <a:xfrm>
              <a:off x="7980773" y="2736411"/>
              <a:ext cx="104068" cy="50551"/>
            </a:xfrm>
            <a:custGeom>
              <a:avLst/>
              <a:gdLst/>
              <a:ahLst/>
              <a:cxnLst/>
              <a:rect l="l" t="t" r="r" b="b"/>
              <a:pathLst>
                <a:path w="3963" h="1925" extrusionOk="0">
                  <a:moveTo>
                    <a:pt x="871" y="1"/>
                  </a:moveTo>
                  <a:lnTo>
                    <a:pt x="364" y="259"/>
                  </a:lnTo>
                  <a:cubicBezTo>
                    <a:pt x="144" y="364"/>
                    <a:pt x="0" y="594"/>
                    <a:pt x="0" y="843"/>
                  </a:cubicBezTo>
                  <a:lnTo>
                    <a:pt x="0" y="1704"/>
                  </a:lnTo>
                  <a:cubicBezTo>
                    <a:pt x="0" y="1829"/>
                    <a:pt x="96" y="1924"/>
                    <a:pt x="220" y="1924"/>
                  </a:cubicBezTo>
                  <a:lnTo>
                    <a:pt x="3742" y="1924"/>
                  </a:lnTo>
                  <a:cubicBezTo>
                    <a:pt x="3857" y="1924"/>
                    <a:pt x="3962" y="1829"/>
                    <a:pt x="3962" y="1704"/>
                  </a:cubicBezTo>
                  <a:lnTo>
                    <a:pt x="3962" y="843"/>
                  </a:lnTo>
                  <a:cubicBezTo>
                    <a:pt x="3962" y="594"/>
                    <a:pt x="3819" y="364"/>
                    <a:pt x="3599" y="259"/>
                  </a:cubicBezTo>
                  <a:lnTo>
                    <a:pt x="3091" y="1"/>
                  </a:lnTo>
                  <a:cubicBezTo>
                    <a:pt x="2833" y="407"/>
                    <a:pt x="2407" y="611"/>
                    <a:pt x="1981" y="611"/>
                  </a:cubicBezTo>
                  <a:cubicBezTo>
                    <a:pt x="1555" y="611"/>
                    <a:pt x="1130" y="407"/>
                    <a:pt x="87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757" name="Google Shape;11757;p67"/>
            <p:cNvSpPr/>
            <p:nvPr/>
          </p:nvSpPr>
          <p:spPr>
            <a:xfrm>
              <a:off x="7992327" y="2625095"/>
              <a:ext cx="80960" cy="80933"/>
            </a:xfrm>
            <a:custGeom>
              <a:avLst/>
              <a:gdLst/>
              <a:ahLst/>
              <a:cxnLst/>
              <a:rect l="l" t="t" r="r" b="b"/>
              <a:pathLst>
                <a:path w="3083" h="3082" extrusionOk="0">
                  <a:moveTo>
                    <a:pt x="1541" y="0"/>
                  </a:moveTo>
                  <a:cubicBezTo>
                    <a:pt x="690" y="0"/>
                    <a:pt x="0" y="689"/>
                    <a:pt x="0" y="1541"/>
                  </a:cubicBezTo>
                  <a:cubicBezTo>
                    <a:pt x="0" y="2393"/>
                    <a:pt x="690" y="3082"/>
                    <a:pt x="1541" y="3082"/>
                  </a:cubicBezTo>
                  <a:cubicBezTo>
                    <a:pt x="2393" y="3082"/>
                    <a:pt x="3082" y="2393"/>
                    <a:pt x="3082" y="1541"/>
                  </a:cubicBezTo>
                  <a:cubicBezTo>
                    <a:pt x="3082" y="689"/>
                    <a:pt x="2393" y="0"/>
                    <a:pt x="154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8" name="Google Shape;11758;p67"/>
            <p:cNvSpPr/>
            <p:nvPr/>
          </p:nvSpPr>
          <p:spPr>
            <a:xfrm>
              <a:off x="8007164" y="2625095"/>
              <a:ext cx="67620" cy="72898"/>
            </a:xfrm>
            <a:custGeom>
              <a:avLst/>
              <a:gdLst/>
              <a:ahLst/>
              <a:cxnLst/>
              <a:rect l="l" t="t" r="r" b="b"/>
              <a:pathLst>
                <a:path w="2575" h="2776" extrusionOk="0">
                  <a:moveTo>
                    <a:pt x="986" y="0"/>
                  </a:moveTo>
                  <a:cubicBezTo>
                    <a:pt x="249" y="0"/>
                    <a:pt x="0" y="1014"/>
                    <a:pt x="660" y="1340"/>
                  </a:cubicBezTo>
                  <a:cubicBezTo>
                    <a:pt x="680" y="1349"/>
                    <a:pt x="699" y="1359"/>
                    <a:pt x="718" y="1369"/>
                  </a:cubicBezTo>
                  <a:lnTo>
                    <a:pt x="1484" y="2756"/>
                  </a:lnTo>
                  <a:cubicBezTo>
                    <a:pt x="1484" y="2756"/>
                    <a:pt x="1694" y="2766"/>
                    <a:pt x="1895" y="2775"/>
                  </a:cubicBezTo>
                  <a:cubicBezTo>
                    <a:pt x="2345" y="2440"/>
                    <a:pt x="2575" y="1885"/>
                    <a:pt x="2498" y="1330"/>
                  </a:cubicBezTo>
                  <a:cubicBezTo>
                    <a:pt x="2412" y="699"/>
                    <a:pt x="1943" y="182"/>
                    <a:pt x="1321" y="38"/>
                  </a:cubicBezTo>
                  <a:cubicBezTo>
                    <a:pt x="1206" y="19"/>
                    <a:pt x="1091" y="0"/>
                    <a:pt x="98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59" name="Google Shape;11759;p67"/>
            <p:cNvSpPr/>
            <p:nvPr/>
          </p:nvSpPr>
          <p:spPr>
            <a:xfrm>
              <a:off x="7998104" y="2660809"/>
              <a:ext cx="69379" cy="56774"/>
            </a:xfrm>
            <a:custGeom>
              <a:avLst/>
              <a:gdLst/>
              <a:ahLst/>
              <a:cxnLst/>
              <a:rect l="l" t="t" r="r" b="b"/>
              <a:pathLst>
                <a:path w="2642" h="2162" extrusionOk="0">
                  <a:moveTo>
                    <a:pt x="1012" y="0"/>
                  </a:moveTo>
                  <a:cubicBezTo>
                    <a:pt x="929" y="0"/>
                    <a:pt x="854" y="46"/>
                    <a:pt x="824" y="123"/>
                  </a:cubicBezTo>
                  <a:cubicBezTo>
                    <a:pt x="747" y="277"/>
                    <a:pt x="642" y="411"/>
                    <a:pt x="517" y="525"/>
                  </a:cubicBezTo>
                  <a:cubicBezTo>
                    <a:pt x="403" y="621"/>
                    <a:pt x="269" y="717"/>
                    <a:pt x="135" y="784"/>
                  </a:cubicBezTo>
                  <a:cubicBezTo>
                    <a:pt x="48" y="832"/>
                    <a:pt x="1" y="918"/>
                    <a:pt x="10" y="1013"/>
                  </a:cubicBezTo>
                  <a:cubicBezTo>
                    <a:pt x="96" y="1674"/>
                    <a:pt x="651" y="2162"/>
                    <a:pt x="1321" y="2162"/>
                  </a:cubicBezTo>
                  <a:cubicBezTo>
                    <a:pt x="1327" y="2162"/>
                    <a:pt x="1333" y="2162"/>
                    <a:pt x="1339" y="2162"/>
                  </a:cubicBezTo>
                  <a:cubicBezTo>
                    <a:pt x="2020" y="2162"/>
                    <a:pt x="2585" y="1629"/>
                    <a:pt x="2642" y="946"/>
                  </a:cubicBezTo>
                  <a:cubicBezTo>
                    <a:pt x="2642" y="879"/>
                    <a:pt x="2613" y="812"/>
                    <a:pt x="2565" y="774"/>
                  </a:cubicBezTo>
                  <a:cubicBezTo>
                    <a:pt x="2125" y="411"/>
                    <a:pt x="1618" y="143"/>
                    <a:pt x="1072" y="9"/>
                  </a:cubicBezTo>
                  <a:cubicBezTo>
                    <a:pt x="1052" y="3"/>
                    <a:pt x="1032" y="0"/>
                    <a:pt x="101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760" name="Google Shape;11760;p67"/>
            <p:cNvSpPr/>
            <p:nvPr/>
          </p:nvSpPr>
          <p:spPr>
            <a:xfrm>
              <a:off x="7998104" y="2660914"/>
              <a:ext cx="69379" cy="56170"/>
            </a:xfrm>
            <a:custGeom>
              <a:avLst/>
              <a:gdLst/>
              <a:ahLst/>
              <a:cxnLst/>
              <a:rect l="l" t="t" r="r" b="b"/>
              <a:pathLst>
                <a:path w="2642" h="2139" extrusionOk="0">
                  <a:moveTo>
                    <a:pt x="1021" y="0"/>
                  </a:moveTo>
                  <a:cubicBezTo>
                    <a:pt x="938" y="0"/>
                    <a:pt x="856" y="47"/>
                    <a:pt x="824" y="129"/>
                  </a:cubicBezTo>
                  <a:cubicBezTo>
                    <a:pt x="766" y="234"/>
                    <a:pt x="699" y="330"/>
                    <a:pt x="623" y="416"/>
                  </a:cubicBezTo>
                  <a:cubicBezTo>
                    <a:pt x="584" y="454"/>
                    <a:pt x="556" y="483"/>
                    <a:pt x="517" y="521"/>
                  </a:cubicBezTo>
                  <a:cubicBezTo>
                    <a:pt x="403" y="627"/>
                    <a:pt x="269" y="713"/>
                    <a:pt x="125" y="780"/>
                  </a:cubicBezTo>
                  <a:cubicBezTo>
                    <a:pt x="48" y="828"/>
                    <a:pt x="1" y="914"/>
                    <a:pt x="10" y="1009"/>
                  </a:cubicBezTo>
                  <a:cubicBezTo>
                    <a:pt x="87" y="1593"/>
                    <a:pt x="537" y="2053"/>
                    <a:pt x="1120" y="2139"/>
                  </a:cubicBezTo>
                  <a:cubicBezTo>
                    <a:pt x="814" y="1957"/>
                    <a:pt x="642" y="1632"/>
                    <a:pt x="661" y="1277"/>
                  </a:cubicBezTo>
                  <a:lnTo>
                    <a:pt x="661" y="971"/>
                  </a:lnTo>
                  <a:cubicBezTo>
                    <a:pt x="709" y="933"/>
                    <a:pt x="757" y="895"/>
                    <a:pt x="805" y="847"/>
                  </a:cubicBezTo>
                  <a:cubicBezTo>
                    <a:pt x="929" y="741"/>
                    <a:pt x="1034" y="617"/>
                    <a:pt x="1120" y="474"/>
                  </a:cubicBezTo>
                  <a:cubicBezTo>
                    <a:pt x="1541" y="607"/>
                    <a:pt x="1934" y="818"/>
                    <a:pt x="2269" y="1105"/>
                  </a:cubicBezTo>
                  <a:cubicBezTo>
                    <a:pt x="2317" y="1134"/>
                    <a:pt x="2412" y="1230"/>
                    <a:pt x="2537" y="1344"/>
                  </a:cubicBezTo>
                  <a:cubicBezTo>
                    <a:pt x="2594" y="1220"/>
                    <a:pt x="2623" y="1086"/>
                    <a:pt x="2632" y="942"/>
                  </a:cubicBezTo>
                  <a:cubicBezTo>
                    <a:pt x="2642" y="875"/>
                    <a:pt x="2613" y="818"/>
                    <a:pt x="2565" y="770"/>
                  </a:cubicBezTo>
                  <a:cubicBezTo>
                    <a:pt x="2125" y="407"/>
                    <a:pt x="1618" y="148"/>
                    <a:pt x="1063" y="5"/>
                  </a:cubicBezTo>
                  <a:cubicBezTo>
                    <a:pt x="1049" y="2"/>
                    <a:pt x="1035" y="0"/>
                    <a:pt x="1021"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61" name="Google Shape;11761;p67"/>
            <p:cNvSpPr/>
            <p:nvPr/>
          </p:nvSpPr>
          <p:spPr>
            <a:xfrm>
              <a:off x="7980773" y="2748228"/>
              <a:ext cx="23135" cy="38733"/>
            </a:xfrm>
            <a:custGeom>
              <a:avLst/>
              <a:gdLst/>
              <a:ahLst/>
              <a:cxnLst/>
              <a:rect l="l" t="t" r="r" b="b"/>
              <a:pathLst>
                <a:path w="881" h="1475" extrusionOk="0">
                  <a:moveTo>
                    <a:pt x="134" y="0"/>
                  </a:moveTo>
                  <a:cubicBezTo>
                    <a:pt x="48" y="115"/>
                    <a:pt x="0" y="249"/>
                    <a:pt x="0" y="393"/>
                  </a:cubicBezTo>
                  <a:lnTo>
                    <a:pt x="0" y="1254"/>
                  </a:lnTo>
                  <a:cubicBezTo>
                    <a:pt x="0" y="1379"/>
                    <a:pt x="96" y="1474"/>
                    <a:pt x="220" y="1474"/>
                  </a:cubicBezTo>
                  <a:lnTo>
                    <a:pt x="881" y="1474"/>
                  </a:lnTo>
                  <a:lnTo>
                    <a:pt x="881" y="804"/>
                  </a:lnTo>
                  <a:cubicBezTo>
                    <a:pt x="881" y="670"/>
                    <a:pt x="823" y="546"/>
                    <a:pt x="718" y="469"/>
                  </a:cubicBezTo>
                  <a:lnTo>
                    <a:pt x="134" y="0"/>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762" name="Google Shape;11762;p67"/>
            <p:cNvSpPr/>
            <p:nvPr/>
          </p:nvSpPr>
          <p:spPr>
            <a:xfrm>
              <a:off x="8061680" y="2748228"/>
              <a:ext cx="23161" cy="38733"/>
            </a:xfrm>
            <a:custGeom>
              <a:avLst/>
              <a:gdLst/>
              <a:ahLst/>
              <a:cxnLst/>
              <a:rect l="l" t="t" r="r" b="b"/>
              <a:pathLst>
                <a:path w="882" h="1475" extrusionOk="0">
                  <a:moveTo>
                    <a:pt x="747" y="0"/>
                  </a:moveTo>
                  <a:lnTo>
                    <a:pt x="164" y="469"/>
                  </a:lnTo>
                  <a:cubicBezTo>
                    <a:pt x="58" y="546"/>
                    <a:pt x="1" y="670"/>
                    <a:pt x="1" y="804"/>
                  </a:cubicBezTo>
                  <a:lnTo>
                    <a:pt x="1" y="1474"/>
                  </a:lnTo>
                  <a:lnTo>
                    <a:pt x="661" y="1474"/>
                  </a:lnTo>
                  <a:cubicBezTo>
                    <a:pt x="786" y="1474"/>
                    <a:pt x="881" y="1379"/>
                    <a:pt x="881" y="1254"/>
                  </a:cubicBezTo>
                  <a:lnTo>
                    <a:pt x="881" y="393"/>
                  </a:lnTo>
                  <a:cubicBezTo>
                    <a:pt x="881" y="249"/>
                    <a:pt x="834" y="115"/>
                    <a:pt x="747" y="0"/>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763" name="Google Shape;11763;p67"/>
            <p:cNvSpPr/>
            <p:nvPr/>
          </p:nvSpPr>
          <p:spPr>
            <a:xfrm>
              <a:off x="8101411" y="2428802"/>
              <a:ext cx="103806" cy="103832"/>
            </a:xfrm>
            <a:custGeom>
              <a:avLst/>
              <a:gdLst/>
              <a:ahLst/>
              <a:cxnLst/>
              <a:rect l="l" t="t" r="r" b="b"/>
              <a:pathLst>
                <a:path w="3953" h="3954" extrusionOk="0">
                  <a:moveTo>
                    <a:pt x="1971" y="1"/>
                  </a:moveTo>
                  <a:cubicBezTo>
                    <a:pt x="1110" y="1"/>
                    <a:pt x="469" y="690"/>
                    <a:pt x="412" y="1541"/>
                  </a:cubicBezTo>
                  <a:cubicBezTo>
                    <a:pt x="354" y="2144"/>
                    <a:pt x="230" y="2757"/>
                    <a:pt x="38" y="3341"/>
                  </a:cubicBezTo>
                  <a:cubicBezTo>
                    <a:pt x="0" y="3446"/>
                    <a:pt x="48" y="3570"/>
                    <a:pt x="163" y="3618"/>
                  </a:cubicBezTo>
                  <a:cubicBezTo>
                    <a:pt x="526" y="3781"/>
                    <a:pt x="909" y="3896"/>
                    <a:pt x="1311" y="3953"/>
                  </a:cubicBezTo>
                  <a:lnTo>
                    <a:pt x="2651" y="3953"/>
                  </a:lnTo>
                  <a:cubicBezTo>
                    <a:pt x="3053" y="3896"/>
                    <a:pt x="3436" y="3781"/>
                    <a:pt x="3799" y="3618"/>
                  </a:cubicBezTo>
                  <a:cubicBezTo>
                    <a:pt x="3905" y="3570"/>
                    <a:pt x="3953" y="3446"/>
                    <a:pt x="3914" y="3341"/>
                  </a:cubicBezTo>
                  <a:cubicBezTo>
                    <a:pt x="3723" y="2757"/>
                    <a:pt x="3598" y="2144"/>
                    <a:pt x="3541" y="1541"/>
                  </a:cubicBezTo>
                  <a:cubicBezTo>
                    <a:pt x="3484" y="690"/>
                    <a:pt x="2842" y="1"/>
                    <a:pt x="19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64" name="Google Shape;11764;p67"/>
            <p:cNvSpPr/>
            <p:nvPr/>
          </p:nvSpPr>
          <p:spPr>
            <a:xfrm>
              <a:off x="8129536" y="2428802"/>
              <a:ext cx="75944" cy="103832"/>
            </a:xfrm>
            <a:custGeom>
              <a:avLst/>
              <a:gdLst/>
              <a:ahLst/>
              <a:cxnLst/>
              <a:rect l="l" t="t" r="r" b="b"/>
              <a:pathLst>
                <a:path w="2892" h="3954" extrusionOk="0">
                  <a:moveTo>
                    <a:pt x="900" y="1"/>
                  </a:moveTo>
                  <a:cubicBezTo>
                    <a:pt x="240" y="1"/>
                    <a:pt x="1" y="900"/>
                    <a:pt x="575" y="1245"/>
                  </a:cubicBezTo>
                  <a:cubicBezTo>
                    <a:pt x="594" y="1254"/>
                    <a:pt x="613" y="1264"/>
                    <a:pt x="633" y="1274"/>
                  </a:cubicBezTo>
                  <a:lnTo>
                    <a:pt x="1130" y="3953"/>
                  </a:lnTo>
                  <a:lnTo>
                    <a:pt x="1580" y="3953"/>
                  </a:lnTo>
                  <a:cubicBezTo>
                    <a:pt x="1972" y="3896"/>
                    <a:pt x="2365" y="3781"/>
                    <a:pt x="2728" y="3618"/>
                  </a:cubicBezTo>
                  <a:cubicBezTo>
                    <a:pt x="2834" y="3570"/>
                    <a:pt x="2891" y="3446"/>
                    <a:pt x="2843" y="3341"/>
                  </a:cubicBezTo>
                  <a:cubicBezTo>
                    <a:pt x="2652" y="2757"/>
                    <a:pt x="2527" y="2144"/>
                    <a:pt x="2480" y="1541"/>
                  </a:cubicBezTo>
                  <a:cubicBezTo>
                    <a:pt x="2413" y="690"/>
                    <a:pt x="1771" y="1"/>
                    <a:pt x="91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65" name="Google Shape;11765;p67"/>
            <p:cNvSpPr/>
            <p:nvPr/>
          </p:nvSpPr>
          <p:spPr>
            <a:xfrm>
              <a:off x="8100650" y="2507214"/>
              <a:ext cx="104068" cy="80960"/>
            </a:xfrm>
            <a:custGeom>
              <a:avLst/>
              <a:gdLst/>
              <a:ahLst/>
              <a:cxnLst/>
              <a:rect l="l" t="t" r="r" b="b"/>
              <a:pathLst>
                <a:path w="3963" h="3083" extrusionOk="0">
                  <a:moveTo>
                    <a:pt x="1321" y="1"/>
                  </a:moveTo>
                  <a:lnTo>
                    <a:pt x="1321" y="661"/>
                  </a:lnTo>
                  <a:cubicBezTo>
                    <a:pt x="1321" y="824"/>
                    <a:pt x="1235" y="977"/>
                    <a:pt x="1082" y="1053"/>
                  </a:cubicBezTo>
                  <a:lnTo>
                    <a:pt x="364" y="1417"/>
                  </a:lnTo>
                  <a:cubicBezTo>
                    <a:pt x="144" y="1522"/>
                    <a:pt x="0" y="1752"/>
                    <a:pt x="0" y="2001"/>
                  </a:cubicBezTo>
                  <a:lnTo>
                    <a:pt x="0" y="2862"/>
                  </a:lnTo>
                  <a:cubicBezTo>
                    <a:pt x="0" y="2986"/>
                    <a:pt x="106" y="3082"/>
                    <a:pt x="220" y="3082"/>
                  </a:cubicBezTo>
                  <a:lnTo>
                    <a:pt x="3742" y="3082"/>
                  </a:lnTo>
                  <a:cubicBezTo>
                    <a:pt x="3867" y="3082"/>
                    <a:pt x="3962" y="2986"/>
                    <a:pt x="3962" y="2862"/>
                  </a:cubicBezTo>
                  <a:lnTo>
                    <a:pt x="3962" y="2001"/>
                  </a:lnTo>
                  <a:cubicBezTo>
                    <a:pt x="3962" y="1752"/>
                    <a:pt x="3819" y="1522"/>
                    <a:pt x="3599" y="1417"/>
                  </a:cubicBezTo>
                  <a:lnTo>
                    <a:pt x="2881" y="1053"/>
                  </a:lnTo>
                  <a:cubicBezTo>
                    <a:pt x="2728" y="977"/>
                    <a:pt x="2642" y="824"/>
                    <a:pt x="2642" y="661"/>
                  </a:cubicBezTo>
                  <a:lnTo>
                    <a:pt x="2642"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66" name="Google Shape;11766;p67"/>
            <p:cNvSpPr/>
            <p:nvPr/>
          </p:nvSpPr>
          <p:spPr>
            <a:xfrm>
              <a:off x="8135076" y="2507214"/>
              <a:ext cx="35215" cy="23161"/>
            </a:xfrm>
            <a:custGeom>
              <a:avLst/>
              <a:gdLst/>
              <a:ahLst/>
              <a:cxnLst/>
              <a:rect l="l" t="t" r="r" b="b"/>
              <a:pathLst>
                <a:path w="1341" h="882" extrusionOk="0">
                  <a:moveTo>
                    <a:pt x="10" y="1"/>
                  </a:moveTo>
                  <a:lnTo>
                    <a:pt x="10" y="661"/>
                  </a:lnTo>
                  <a:cubicBezTo>
                    <a:pt x="10" y="690"/>
                    <a:pt x="10" y="718"/>
                    <a:pt x="0" y="747"/>
                  </a:cubicBezTo>
                  <a:cubicBezTo>
                    <a:pt x="211" y="833"/>
                    <a:pt x="441" y="881"/>
                    <a:pt x="670" y="881"/>
                  </a:cubicBezTo>
                  <a:cubicBezTo>
                    <a:pt x="900" y="881"/>
                    <a:pt x="1130" y="833"/>
                    <a:pt x="1340" y="747"/>
                  </a:cubicBezTo>
                  <a:cubicBezTo>
                    <a:pt x="1340" y="718"/>
                    <a:pt x="1331" y="690"/>
                    <a:pt x="1331" y="661"/>
                  </a:cubicBezTo>
                  <a:lnTo>
                    <a:pt x="1331"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67" name="Google Shape;11767;p67"/>
            <p:cNvSpPr/>
            <p:nvPr/>
          </p:nvSpPr>
          <p:spPr>
            <a:xfrm>
              <a:off x="8100650" y="2537623"/>
              <a:ext cx="104068" cy="50551"/>
            </a:xfrm>
            <a:custGeom>
              <a:avLst/>
              <a:gdLst/>
              <a:ahLst/>
              <a:cxnLst/>
              <a:rect l="l" t="t" r="r" b="b"/>
              <a:pathLst>
                <a:path w="3963" h="1925" extrusionOk="0">
                  <a:moveTo>
                    <a:pt x="871" y="1"/>
                  </a:moveTo>
                  <a:lnTo>
                    <a:pt x="364" y="259"/>
                  </a:lnTo>
                  <a:cubicBezTo>
                    <a:pt x="144" y="364"/>
                    <a:pt x="0" y="594"/>
                    <a:pt x="0" y="843"/>
                  </a:cubicBezTo>
                  <a:lnTo>
                    <a:pt x="0" y="1704"/>
                  </a:lnTo>
                  <a:cubicBezTo>
                    <a:pt x="0" y="1828"/>
                    <a:pt x="96" y="1924"/>
                    <a:pt x="220" y="1924"/>
                  </a:cubicBezTo>
                  <a:lnTo>
                    <a:pt x="3742" y="1924"/>
                  </a:lnTo>
                  <a:cubicBezTo>
                    <a:pt x="3867" y="1924"/>
                    <a:pt x="3962" y="1828"/>
                    <a:pt x="3962" y="1704"/>
                  </a:cubicBezTo>
                  <a:lnTo>
                    <a:pt x="3962" y="843"/>
                  </a:lnTo>
                  <a:cubicBezTo>
                    <a:pt x="3962" y="594"/>
                    <a:pt x="3819" y="364"/>
                    <a:pt x="3599" y="259"/>
                  </a:cubicBezTo>
                  <a:lnTo>
                    <a:pt x="3092" y="1"/>
                  </a:lnTo>
                  <a:cubicBezTo>
                    <a:pt x="2833" y="407"/>
                    <a:pt x="2407" y="611"/>
                    <a:pt x="1981" y="611"/>
                  </a:cubicBezTo>
                  <a:cubicBezTo>
                    <a:pt x="1555" y="611"/>
                    <a:pt x="1130" y="407"/>
                    <a:pt x="87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68" name="Google Shape;11768;p67"/>
            <p:cNvSpPr/>
            <p:nvPr/>
          </p:nvSpPr>
          <p:spPr>
            <a:xfrm>
              <a:off x="8117981" y="2462047"/>
              <a:ext cx="69405" cy="56748"/>
            </a:xfrm>
            <a:custGeom>
              <a:avLst/>
              <a:gdLst/>
              <a:ahLst/>
              <a:cxnLst/>
              <a:rect l="l" t="t" r="r" b="b"/>
              <a:pathLst>
                <a:path w="2643" h="2161" extrusionOk="0">
                  <a:moveTo>
                    <a:pt x="1017" y="0"/>
                  </a:moveTo>
                  <a:cubicBezTo>
                    <a:pt x="932" y="0"/>
                    <a:pt x="855" y="51"/>
                    <a:pt x="824" y="122"/>
                  </a:cubicBezTo>
                  <a:cubicBezTo>
                    <a:pt x="747" y="275"/>
                    <a:pt x="642" y="409"/>
                    <a:pt x="517" y="524"/>
                  </a:cubicBezTo>
                  <a:cubicBezTo>
                    <a:pt x="403" y="630"/>
                    <a:pt x="269" y="716"/>
                    <a:pt x="135" y="783"/>
                  </a:cubicBezTo>
                  <a:cubicBezTo>
                    <a:pt x="48" y="831"/>
                    <a:pt x="1" y="917"/>
                    <a:pt x="10" y="1012"/>
                  </a:cubicBezTo>
                  <a:cubicBezTo>
                    <a:pt x="96" y="1673"/>
                    <a:pt x="661" y="2161"/>
                    <a:pt x="1321" y="2161"/>
                  </a:cubicBezTo>
                  <a:cubicBezTo>
                    <a:pt x="1327" y="2161"/>
                    <a:pt x="1333" y="2161"/>
                    <a:pt x="1340" y="2161"/>
                  </a:cubicBezTo>
                  <a:cubicBezTo>
                    <a:pt x="2020" y="2161"/>
                    <a:pt x="2585" y="1628"/>
                    <a:pt x="2642" y="945"/>
                  </a:cubicBezTo>
                  <a:cubicBezTo>
                    <a:pt x="2642" y="878"/>
                    <a:pt x="2613" y="811"/>
                    <a:pt x="2565" y="773"/>
                  </a:cubicBezTo>
                  <a:cubicBezTo>
                    <a:pt x="2125" y="409"/>
                    <a:pt x="1618" y="151"/>
                    <a:pt x="1073" y="8"/>
                  </a:cubicBezTo>
                  <a:cubicBezTo>
                    <a:pt x="1054" y="2"/>
                    <a:pt x="1035" y="0"/>
                    <a:pt x="101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769" name="Google Shape;11769;p67"/>
            <p:cNvSpPr/>
            <p:nvPr/>
          </p:nvSpPr>
          <p:spPr>
            <a:xfrm>
              <a:off x="8117981" y="2462020"/>
              <a:ext cx="69405" cy="56275"/>
            </a:xfrm>
            <a:custGeom>
              <a:avLst/>
              <a:gdLst/>
              <a:ahLst/>
              <a:cxnLst/>
              <a:rect l="l" t="t" r="r" b="b"/>
              <a:pathLst>
                <a:path w="2643" h="2143" extrusionOk="0">
                  <a:moveTo>
                    <a:pt x="1012" y="0"/>
                  </a:moveTo>
                  <a:cubicBezTo>
                    <a:pt x="929" y="0"/>
                    <a:pt x="855" y="46"/>
                    <a:pt x="824" y="123"/>
                  </a:cubicBezTo>
                  <a:cubicBezTo>
                    <a:pt x="766" y="229"/>
                    <a:pt x="699" y="334"/>
                    <a:pt x="623" y="420"/>
                  </a:cubicBezTo>
                  <a:cubicBezTo>
                    <a:pt x="584" y="449"/>
                    <a:pt x="556" y="487"/>
                    <a:pt x="517" y="516"/>
                  </a:cubicBezTo>
                  <a:cubicBezTo>
                    <a:pt x="403" y="621"/>
                    <a:pt x="269" y="707"/>
                    <a:pt x="135" y="784"/>
                  </a:cubicBezTo>
                  <a:cubicBezTo>
                    <a:pt x="48" y="822"/>
                    <a:pt x="1" y="918"/>
                    <a:pt x="10" y="1013"/>
                  </a:cubicBezTo>
                  <a:cubicBezTo>
                    <a:pt x="87" y="1597"/>
                    <a:pt x="537" y="2057"/>
                    <a:pt x="1120" y="2143"/>
                  </a:cubicBezTo>
                  <a:cubicBezTo>
                    <a:pt x="824" y="1961"/>
                    <a:pt x="642" y="1626"/>
                    <a:pt x="661" y="1281"/>
                  </a:cubicBezTo>
                  <a:lnTo>
                    <a:pt x="661" y="966"/>
                  </a:lnTo>
                  <a:cubicBezTo>
                    <a:pt x="709" y="927"/>
                    <a:pt x="757" y="889"/>
                    <a:pt x="814" y="851"/>
                  </a:cubicBezTo>
                  <a:cubicBezTo>
                    <a:pt x="929" y="736"/>
                    <a:pt x="1034" y="611"/>
                    <a:pt x="1120" y="477"/>
                  </a:cubicBezTo>
                  <a:cubicBezTo>
                    <a:pt x="1541" y="602"/>
                    <a:pt x="1934" y="822"/>
                    <a:pt x="2269" y="1100"/>
                  </a:cubicBezTo>
                  <a:cubicBezTo>
                    <a:pt x="2317" y="1138"/>
                    <a:pt x="2412" y="1233"/>
                    <a:pt x="2537" y="1348"/>
                  </a:cubicBezTo>
                  <a:cubicBezTo>
                    <a:pt x="2594" y="1214"/>
                    <a:pt x="2623" y="1080"/>
                    <a:pt x="2632" y="946"/>
                  </a:cubicBezTo>
                  <a:cubicBezTo>
                    <a:pt x="2642" y="879"/>
                    <a:pt x="2613" y="812"/>
                    <a:pt x="2565" y="774"/>
                  </a:cubicBezTo>
                  <a:cubicBezTo>
                    <a:pt x="2125" y="410"/>
                    <a:pt x="1618" y="142"/>
                    <a:pt x="1073" y="9"/>
                  </a:cubicBezTo>
                  <a:cubicBezTo>
                    <a:pt x="1052" y="3"/>
                    <a:pt x="1032" y="0"/>
                    <a:pt x="1012"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770" name="Google Shape;11770;p67"/>
            <p:cNvSpPr/>
            <p:nvPr/>
          </p:nvSpPr>
          <p:spPr>
            <a:xfrm>
              <a:off x="8100650" y="2549440"/>
              <a:ext cx="23135" cy="38733"/>
            </a:xfrm>
            <a:custGeom>
              <a:avLst/>
              <a:gdLst/>
              <a:ahLst/>
              <a:cxnLst/>
              <a:rect l="l" t="t" r="r" b="b"/>
              <a:pathLst>
                <a:path w="881" h="1475" extrusionOk="0">
                  <a:moveTo>
                    <a:pt x="134" y="0"/>
                  </a:moveTo>
                  <a:cubicBezTo>
                    <a:pt x="48" y="115"/>
                    <a:pt x="0" y="249"/>
                    <a:pt x="0" y="393"/>
                  </a:cubicBezTo>
                  <a:lnTo>
                    <a:pt x="0" y="1254"/>
                  </a:lnTo>
                  <a:cubicBezTo>
                    <a:pt x="0" y="1378"/>
                    <a:pt x="96" y="1474"/>
                    <a:pt x="220" y="1474"/>
                  </a:cubicBezTo>
                  <a:lnTo>
                    <a:pt x="881" y="1474"/>
                  </a:lnTo>
                  <a:lnTo>
                    <a:pt x="881" y="804"/>
                  </a:lnTo>
                  <a:cubicBezTo>
                    <a:pt x="881" y="670"/>
                    <a:pt x="823" y="546"/>
                    <a:pt x="718" y="469"/>
                  </a:cubicBezTo>
                  <a:lnTo>
                    <a:pt x="134"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1" name="Google Shape;11771;p67"/>
            <p:cNvSpPr/>
            <p:nvPr/>
          </p:nvSpPr>
          <p:spPr>
            <a:xfrm>
              <a:off x="8181557" y="2549440"/>
              <a:ext cx="23161" cy="38733"/>
            </a:xfrm>
            <a:custGeom>
              <a:avLst/>
              <a:gdLst/>
              <a:ahLst/>
              <a:cxnLst/>
              <a:rect l="l" t="t" r="r" b="b"/>
              <a:pathLst>
                <a:path w="882" h="1475" extrusionOk="0">
                  <a:moveTo>
                    <a:pt x="747" y="0"/>
                  </a:moveTo>
                  <a:lnTo>
                    <a:pt x="164" y="469"/>
                  </a:lnTo>
                  <a:cubicBezTo>
                    <a:pt x="58" y="546"/>
                    <a:pt x="1" y="670"/>
                    <a:pt x="1" y="804"/>
                  </a:cubicBezTo>
                  <a:lnTo>
                    <a:pt x="1" y="1474"/>
                  </a:lnTo>
                  <a:lnTo>
                    <a:pt x="661" y="1474"/>
                  </a:lnTo>
                  <a:cubicBezTo>
                    <a:pt x="786" y="1474"/>
                    <a:pt x="881" y="1378"/>
                    <a:pt x="881" y="1254"/>
                  </a:cubicBezTo>
                  <a:lnTo>
                    <a:pt x="881" y="393"/>
                  </a:lnTo>
                  <a:cubicBezTo>
                    <a:pt x="881" y="249"/>
                    <a:pt x="834" y="115"/>
                    <a:pt x="7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72" name="Google Shape;11772;p67"/>
            <p:cNvSpPr/>
            <p:nvPr/>
          </p:nvSpPr>
          <p:spPr>
            <a:xfrm>
              <a:off x="8082136" y="2607869"/>
              <a:ext cx="144351" cy="115728"/>
            </a:xfrm>
            <a:custGeom>
              <a:avLst/>
              <a:gdLst/>
              <a:ahLst/>
              <a:cxnLst/>
              <a:rect l="l" t="t" r="r" b="b"/>
              <a:pathLst>
                <a:path w="5497" h="4407" extrusionOk="0">
                  <a:moveTo>
                    <a:pt x="2744" y="0"/>
                  </a:moveTo>
                  <a:cubicBezTo>
                    <a:pt x="2634" y="0"/>
                    <a:pt x="2524" y="72"/>
                    <a:pt x="2524" y="216"/>
                  </a:cubicBezTo>
                  <a:lnTo>
                    <a:pt x="2524" y="2522"/>
                  </a:lnTo>
                  <a:lnTo>
                    <a:pt x="208" y="3996"/>
                  </a:lnTo>
                  <a:cubicBezTo>
                    <a:pt x="1" y="4131"/>
                    <a:pt x="132" y="4406"/>
                    <a:pt x="325" y="4406"/>
                  </a:cubicBezTo>
                  <a:cubicBezTo>
                    <a:pt x="364" y="4406"/>
                    <a:pt x="405" y="4395"/>
                    <a:pt x="447" y="4369"/>
                  </a:cubicBezTo>
                  <a:lnTo>
                    <a:pt x="2753" y="2905"/>
                  </a:lnTo>
                  <a:lnTo>
                    <a:pt x="5050" y="4369"/>
                  </a:lnTo>
                  <a:cubicBezTo>
                    <a:pt x="5092" y="4395"/>
                    <a:pt x="5133" y="4406"/>
                    <a:pt x="5172" y="4406"/>
                  </a:cubicBezTo>
                  <a:cubicBezTo>
                    <a:pt x="5366" y="4406"/>
                    <a:pt x="5497" y="4131"/>
                    <a:pt x="5289" y="3996"/>
                  </a:cubicBezTo>
                  <a:lnTo>
                    <a:pt x="5280" y="3996"/>
                  </a:lnTo>
                  <a:lnTo>
                    <a:pt x="2964" y="2522"/>
                  </a:lnTo>
                  <a:lnTo>
                    <a:pt x="2964" y="216"/>
                  </a:lnTo>
                  <a:cubicBezTo>
                    <a:pt x="2964" y="72"/>
                    <a:pt x="2854" y="0"/>
                    <a:pt x="2744"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1773" name="Google Shape;11773;p67"/>
          <p:cNvGrpSpPr/>
          <p:nvPr/>
        </p:nvGrpSpPr>
        <p:grpSpPr>
          <a:xfrm>
            <a:off x="4886059" y="4138841"/>
            <a:ext cx="346343" cy="343953"/>
            <a:chOff x="4886058" y="4291240"/>
            <a:chExt cx="346343" cy="343953"/>
          </a:xfrm>
        </p:grpSpPr>
        <p:sp>
          <p:nvSpPr>
            <p:cNvPr id="11774" name="Google Shape;11774;p67"/>
            <p:cNvSpPr/>
            <p:nvPr/>
          </p:nvSpPr>
          <p:spPr>
            <a:xfrm>
              <a:off x="5133611" y="4474508"/>
              <a:ext cx="40493" cy="39994"/>
            </a:xfrm>
            <a:custGeom>
              <a:avLst/>
              <a:gdLst/>
              <a:ahLst/>
              <a:cxnLst/>
              <a:rect l="l" t="t" r="r" b="b"/>
              <a:pathLst>
                <a:path w="1542" h="1523" extrusionOk="0">
                  <a:moveTo>
                    <a:pt x="0" y="1"/>
                  </a:moveTo>
                  <a:lnTo>
                    <a:pt x="977" y="1522"/>
                  </a:lnTo>
                  <a:lnTo>
                    <a:pt x="1541" y="1522"/>
                  </a:lnTo>
                  <a:cubicBezTo>
                    <a:pt x="1532" y="680"/>
                    <a:pt x="843" y="1"/>
                    <a:pt x="0" y="1"/>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1775" name="Google Shape;11775;p67"/>
            <p:cNvSpPr/>
            <p:nvPr/>
          </p:nvSpPr>
          <p:spPr>
            <a:xfrm>
              <a:off x="5093407" y="4474508"/>
              <a:ext cx="66123" cy="39994"/>
            </a:xfrm>
            <a:custGeom>
              <a:avLst/>
              <a:gdLst/>
              <a:ahLst/>
              <a:cxnLst/>
              <a:rect l="l" t="t" r="r" b="b"/>
              <a:pathLst>
                <a:path w="2518" h="1523" extrusionOk="0">
                  <a:moveTo>
                    <a:pt x="1531" y="1"/>
                  </a:moveTo>
                  <a:cubicBezTo>
                    <a:pt x="689" y="1"/>
                    <a:pt x="10" y="680"/>
                    <a:pt x="0" y="1522"/>
                  </a:cubicBezTo>
                  <a:lnTo>
                    <a:pt x="2517" y="1522"/>
                  </a:lnTo>
                  <a:cubicBezTo>
                    <a:pt x="2508" y="680"/>
                    <a:pt x="2067" y="1"/>
                    <a:pt x="1531" y="1"/>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11776" name="Google Shape;11776;p67"/>
            <p:cNvSpPr/>
            <p:nvPr/>
          </p:nvSpPr>
          <p:spPr>
            <a:xfrm>
              <a:off x="5133112" y="4408674"/>
              <a:ext cx="22137" cy="43986"/>
            </a:xfrm>
            <a:custGeom>
              <a:avLst/>
              <a:gdLst/>
              <a:ahLst/>
              <a:cxnLst/>
              <a:rect l="l" t="t" r="r" b="b"/>
              <a:pathLst>
                <a:path w="843" h="1675" extrusionOk="0">
                  <a:moveTo>
                    <a:pt x="0" y="0"/>
                  </a:moveTo>
                  <a:lnTo>
                    <a:pt x="0" y="1675"/>
                  </a:lnTo>
                  <a:cubicBezTo>
                    <a:pt x="469" y="1675"/>
                    <a:pt x="842" y="1302"/>
                    <a:pt x="842" y="842"/>
                  </a:cubicBezTo>
                  <a:cubicBezTo>
                    <a:pt x="842" y="373"/>
                    <a:pt x="469" y="0"/>
                    <a:pt x="0"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1777" name="Google Shape;11777;p67"/>
            <p:cNvSpPr/>
            <p:nvPr/>
          </p:nvSpPr>
          <p:spPr>
            <a:xfrm>
              <a:off x="4985084" y="4474508"/>
              <a:ext cx="40493" cy="39994"/>
            </a:xfrm>
            <a:custGeom>
              <a:avLst/>
              <a:gdLst/>
              <a:ahLst/>
              <a:cxnLst/>
              <a:rect l="l" t="t" r="r" b="b"/>
              <a:pathLst>
                <a:path w="1542" h="1523" extrusionOk="0">
                  <a:moveTo>
                    <a:pt x="0" y="1"/>
                  </a:moveTo>
                  <a:lnTo>
                    <a:pt x="976" y="1522"/>
                  </a:lnTo>
                  <a:lnTo>
                    <a:pt x="1541" y="1522"/>
                  </a:lnTo>
                  <a:cubicBezTo>
                    <a:pt x="1532" y="680"/>
                    <a:pt x="842" y="1"/>
                    <a:pt x="0" y="1"/>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1778" name="Google Shape;11778;p67"/>
            <p:cNvSpPr/>
            <p:nvPr/>
          </p:nvSpPr>
          <p:spPr>
            <a:xfrm>
              <a:off x="4944880" y="4474508"/>
              <a:ext cx="66123" cy="39994"/>
            </a:xfrm>
            <a:custGeom>
              <a:avLst/>
              <a:gdLst/>
              <a:ahLst/>
              <a:cxnLst/>
              <a:rect l="l" t="t" r="r" b="b"/>
              <a:pathLst>
                <a:path w="2518" h="1523" extrusionOk="0">
                  <a:moveTo>
                    <a:pt x="1531" y="1"/>
                  </a:moveTo>
                  <a:cubicBezTo>
                    <a:pt x="689" y="1"/>
                    <a:pt x="10" y="680"/>
                    <a:pt x="0" y="1522"/>
                  </a:cubicBezTo>
                  <a:lnTo>
                    <a:pt x="2517" y="1522"/>
                  </a:lnTo>
                  <a:cubicBezTo>
                    <a:pt x="2507" y="680"/>
                    <a:pt x="2067" y="1"/>
                    <a:pt x="1531" y="1"/>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11779" name="Google Shape;11779;p67"/>
            <p:cNvSpPr/>
            <p:nvPr/>
          </p:nvSpPr>
          <p:spPr>
            <a:xfrm>
              <a:off x="4984585" y="4408674"/>
              <a:ext cx="22137" cy="43986"/>
            </a:xfrm>
            <a:custGeom>
              <a:avLst/>
              <a:gdLst/>
              <a:ahLst/>
              <a:cxnLst/>
              <a:rect l="l" t="t" r="r" b="b"/>
              <a:pathLst>
                <a:path w="843" h="1675" extrusionOk="0">
                  <a:moveTo>
                    <a:pt x="0" y="0"/>
                  </a:moveTo>
                  <a:lnTo>
                    <a:pt x="0" y="1675"/>
                  </a:lnTo>
                  <a:cubicBezTo>
                    <a:pt x="469" y="1675"/>
                    <a:pt x="842" y="1302"/>
                    <a:pt x="842" y="842"/>
                  </a:cubicBezTo>
                  <a:cubicBezTo>
                    <a:pt x="842" y="373"/>
                    <a:pt x="469" y="0"/>
                    <a:pt x="0"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1780" name="Google Shape;11780;p67"/>
            <p:cNvSpPr/>
            <p:nvPr/>
          </p:nvSpPr>
          <p:spPr>
            <a:xfrm>
              <a:off x="5059479" y="4476530"/>
              <a:ext cx="54043" cy="54043"/>
            </a:xfrm>
            <a:custGeom>
              <a:avLst/>
              <a:gdLst/>
              <a:ahLst/>
              <a:cxnLst/>
              <a:rect l="l" t="t" r="r" b="b"/>
              <a:pathLst>
                <a:path w="2058" h="2058" extrusionOk="0">
                  <a:moveTo>
                    <a:pt x="0" y="0"/>
                  </a:moveTo>
                  <a:lnTo>
                    <a:pt x="1225" y="2058"/>
                  </a:lnTo>
                  <a:lnTo>
                    <a:pt x="2058" y="2058"/>
                  </a:lnTo>
                  <a:cubicBezTo>
                    <a:pt x="2058" y="919"/>
                    <a:pt x="1139" y="0"/>
                    <a:pt x="0"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781" name="Google Shape;11781;p67"/>
            <p:cNvSpPr/>
            <p:nvPr/>
          </p:nvSpPr>
          <p:spPr>
            <a:xfrm>
              <a:off x="5005436" y="4476530"/>
              <a:ext cx="86238" cy="54043"/>
            </a:xfrm>
            <a:custGeom>
              <a:avLst/>
              <a:gdLst/>
              <a:ahLst/>
              <a:cxnLst/>
              <a:rect l="l" t="t" r="r" b="b"/>
              <a:pathLst>
                <a:path w="3284" h="2058" extrusionOk="0">
                  <a:moveTo>
                    <a:pt x="2058" y="0"/>
                  </a:moveTo>
                  <a:cubicBezTo>
                    <a:pt x="919" y="0"/>
                    <a:pt x="0" y="919"/>
                    <a:pt x="0" y="2058"/>
                  </a:cubicBezTo>
                  <a:lnTo>
                    <a:pt x="3283" y="2058"/>
                  </a:lnTo>
                  <a:cubicBezTo>
                    <a:pt x="3283" y="928"/>
                    <a:pt x="2728" y="0"/>
                    <a:pt x="20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2" name="Google Shape;11782;p67"/>
            <p:cNvSpPr/>
            <p:nvPr/>
          </p:nvSpPr>
          <p:spPr>
            <a:xfrm>
              <a:off x="5059715" y="4394835"/>
              <a:ext cx="29936" cy="59847"/>
            </a:xfrm>
            <a:custGeom>
              <a:avLst/>
              <a:gdLst/>
              <a:ahLst/>
              <a:cxnLst/>
              <a:rect l="l" t="t" r="r" b="b"/>
              <a:pathLst>
                <a:path w="1140" h="2279" extrusionOk="0">
                  <a:moveTo>
                    <a:pt x="1" y="1"/>
                  </a:moveTo>
                  <a:lnTo>
                    <a:pt x="1" y="2278"/>
                  </a:lnTo>
                  <a:cubicBezTo>
                    <a:pt x="632" y="2278"/>
                    <a:pt x="1140" y="1771"/>
                    <a:pt x="1140" y="1140"/>
                  </a:cubicBezTo>
                  <a:cubicBezTo>
                    <a:pt x="1140" y="518"/>
                    <a:pt x="632" y="1"/>
                    <a:pt x="1"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783" name="Google Shape;11783;p67"/>
            <p:cNvSpPr/>
            <p:nvPr/>
          </p:nvSpPr>
          <p:spPr>
            <a:xfrm>
              <a:off x="5029070" y="4394835"/>
              <a:ext cx="45509" cy="59847"/>
            </a:xfrm>
            <a:custGeom>
              <a:avLst/>
              <a:gdLst/>
              <a:ahLst/>
              <a:cxnLst/>
              <a:rect l="l" t="t" r="r" b="b"/>
              <a:pathLst>
                <a:path w="1733" h="2279" extrusionOk="0">
                  <a:moveTo>
                    <a:pt x="1139" y="1"/>
                  </a:moveTo>
                  <a:cubicBezTo>
                    <a:pt x="517" y="1"/>
                    <a:pt x="0" y="518"/>
                    <a:pt x="0" y="1140"/>
                  </a:cubicBezTo>
                  <a:cubicBezTo>
                    <a:pt x="0" y="1771"/>
                    <a:pt x="517" y="2278"/>
                    <a:pt x="1139" y="2278"/>
                  </a:cubicBezTo>
                  <a:lnTo>
                    <a:pt x="1168" y="2278"/>
                  </a:lnTo>
                  <a:cubicBezTo>
                    <a:pt x="1483" y="2259"/>
                    <a:pt x="1732" y="1762"/>
                    <a:pt x="1732" y="1140"/>
                  </a:cubicBezTo>
                  <a:cubicBezTo>
                    <a:pt x="1732" y="527"/>
                    <a:pt x="1483" y="20"/>
                    <a:pt x="1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84" name="Google Shape;11784;p67"/>
            <p:cNvSpPr/>
            <p:nvPr/>
          </p:nvSpPr>
          <p:spPr>
            <a:xfrm>
              <a:off x="4962711" y="4408674"/>
              <a:ext cx="29175" cy="43986"/>
            </a:xfrm>
            <a:custGeom>
              <a:avLst/>
              <a:gdLst/>
              <a:ahLst/>
              <a:cxnLst/>
              <a:rect l="l" t="t" r="r" b="b"/>
              <a:pathLst>
                <a:path w="1111" h="1675" extrusionOk="0">
                  <a:moveTo>
                    <a:pt x="833" y="0"/>
                  </a:moveTo>
                  <a:cubicBezTo>
                    <a:pt x="374" y="0"/>
                    <a:pt x="1" y="373"/>
                    <a:pt x="1" y="842"/>
                  </a:cubicBezTo>
                  <a:cubicBezTo>
                    <a:pt x="1" y="1302"/>
                    <a:pt x="374" y="1675"/>
                    <a:pt x="833" y="1675"/>
                  </a:cubicBezTo>
                  <a:cubicBezTo>
                    <a:pt x="996" y="1675"/>
                    <a:pt x="1111" y="1302"/>
                    <a:pt x="1111" y="842"/>
                  </a:cubicBezTo>
                  <a:cubicBezTo>
                    <a:pt x="1111" y="373"/>
                    <a:pt x="986" y="0"/>
                    <a:pt x="83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785" name="Google Shape;11785;p67"/>
            <p:cNvSpPr/>
            <p:nvPr/>
          </p:nvSpPr>
          <p:spPr>
            <a:xfrm>
              <a:off x="5111237" y="4408674"/>
              <a:ext cx="29175" cy="43986"/>
            </a:xfrm>
            <a:custGeom>
              <a:avLst/>
              <a:gdLst/>
              <a:ahLst/>
              <a:cxnLst/>
              <a:rect l="l" t="t" r="r" b="b"/>
              <a:pathLst>
                <a:path w="1111" h="1675" extrusionOk="0">
                  <a:moveTo>
                    <a:pt x="833" y="0"/>
                  </a:moveTo>
                  <a:cubicBezTo>
                    <a:pt x="374" y="0"/>
                    <a:pt x="1" y="373"/>
                    <a:pt x="1" y="842"/>
                  </a:cubicBezTo>
                  <a:cubicBezTo>
                    <a:pt x="1" y="1302"/>
                    <a:pt x="374" y="1675"/>
                    <a:pt x="833" y="1675"/>
                  </a:cubicBezTo>
                  <a:cubicBezTo>
                    <a:pt x="996" y="1675"/>
                    <a:pt x="1111" y="1302"/>
                    <a:pt x="1111" y="842"/>
                  </a:cubicBezTo>
                  <a:cubicBezTo>
                    <a:pt x="1111" y="373"/>
                    <a:pt x="986" y="0"/>
                    <a:pt x="83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1786" name="Google Shape;11786;p67"/>
            <p:cNvSpPr/>
            <p:nvPr/>
          </p:nvSpPr>
          <p:spPr>
            <a:xfrm>
              <a:off x="4886058" y="4291240"/>
              <a:ext cx="346343" cy="343953"/>
            </a:xfrm>
            <a:custGeom>
              <a:avLst/>
              <a:gdLst/>
              <a:ahLst/>
              <a:cxnLst/>
              <a:rect l="l" t="t" r="r" b="b"/>
              <a:pathLst>
                <a:path w="13189" h="13098" extrusionOk="0">
                  <a:moveTo>
                    <a:pt x="6815" y="1123"/>
                  </a:moveTo>
                  <a:cubicBezTo>
                    <a:pt x="9638" y="1237"/>
                    <a:pt x="11896" y="3506"/>
                    <a:pt x="12011" y="6329"/>
                  </a:cubicBezTo>
                  <a:lnTo>
                    <a:pt x="11514" y="6329"/>
                  </a:lnTo>
                  <a:cubicBezTo>
                    <a:pt x="11505" y="6328"/>
                    <a:pt x="11496" y="6327"/>
                    <a:pt x="11488" y="6327"/>
                  </a:cubicBezTo>
                  <a:cubicBezTo>
                    <a:pt x="11223" y="6327"/>
                    <a:pt x="11226" y="6750"/>
                    <a:pt x="11496" y="6750"/>
                  </a:cubicBezTo>
                  <a:cubicBezTo>
                    <a:pt x="11502" y="6750"/>
                    <a:pt x="11508" y="6750"/>
                    <a:pt x="11514" y="6750"/>
                  </a:cubicBezTo>
                  <a:lnTo>
                    <a:pt x="12011" y="6750"/>
                  </a:lnTo>
                  <a:cubicBezTo>
                    <a:pt x="11896" y="9573"/>
                    <a:pt x="9638" y="11832"/>
                    <a:pt x="6815" y="11946"/>
                  </a:cubicBezTo>
                  <a:lnTo>
                    <a:pt x="6805" y="11946"/>
                  </a:lnTo>
                  <a:lnTo>
                    <a:pt x="6805" y="11449"/>
                  </a:lnTo>
                  <a:cubicBezTo>
                    <a:pt x="6819" y="11300"/>
                    <a:pt x="6709" y="11226"/>
                    <a:pt x="6599" y="11226"/>
                  </a:cubicBezTo>
                  <a:cubicBezTo>
                    <a:pt x="6489" y="11226"/>
                    <a:pt x="6379" y="11300"/>
                    <a:pt x="6394" y="11449"/>
                  </a:cubicBezTo>
                  <a:lnTo>
                    <a:pt x="6394" y="11946"/>
                  </a:lnTo>
                  <a:cubicBezTo>
                    <a:pt x="3561" y="11832"/>
                    <a:pt x="1302" y="9573"/>
                    <a:pt x="1187" y="6750"/>
                  </a:cubicBezTo>
                  <a:lnTo>
                    <a:pt x="1695" y="6750"/>
                  </a:lnTo>
                  <a:cubicBezTo>
                    <a:pt x="1943" y="6721"/>
                    <a:pt x="1943" y="6348"/>
                    <a:pt x="1695" y="6329"/>
                  </a:cubicBezTo>
                  <a:lnTo>
                    <a:pt x="1187" y="6329"/>
                  </a:lnTo>
                  <a:cubicBezTo>
                    <a:pt x="1302" y="3506"/>
                    <a:pt x="3570" y="1237"/>
                    <a:pt x="6394" y="1123"/>
                  </a:cubicBezTo>
                  <a:lnTo>
                    <a:pt x="6394" y="1620"/>
                  </a:lnTo>
                  <a:cubicBezTo>
                    <a:pt x="6403" y="1749"/>
                    <a:pt x="6501" y="1814"/>
                    <a:pt x="6601" y="1814"/>
                  </a:cubicBezTo>
                  <a:cubicBezTo>
                    <a:pt x="6700" y="1814"/>
                    <a:pt x="6800" y="1749"/>
                    <a:pt x="6815" y="1620"/>
                  </a:cubicBezTo>
                  <a:lnTo>
                    <a:pt x="6815" y="1123"/>
                  </a:lnTo>
                  <a:close/>
                  <a:moveTo>
                    <a:pt x="6595" y="0"/>
                  </a:moveTo>
                  <a:cubicBezTo>
                    <a:pt x="6494" y="0"/>
                    <a:pt x="6394" y="65"/>
                    <a:pt x="6384" y="194"/>
                  </a:cubicBezTo>
                  <a:lnTo>
                    <a:pt x="6384" y="701"/>
                  </a:lnTo>
                  <a:cubicBezTo>
                    <a:pt x="3331" y="816"/>
                    <a:pt x="881" y="3266"/>
                    <a:pt x="766" y="6329"/>
                  </a:cubicBezTo>
                  <a:lnTo>
                    <a:pt x="259" y="6329"/>
                  </a:lnTo>
                  <a:cubicBezTo>
                    <a:pt x="1" y="6348"/>
                    <a:pt x="1" y="6721"/>
                    <a:pt x="259" y="6740"/>
                  </a:cubicBezTo>
                  <a:lnTo>
                    <a:pt x="766" y="6740"/>
                  </a:lnTo>
                  <a:cubicBezTo>
                    <a:pt x="881" y="9803"/>
                    <a:pt x="3331" y="12253"/>
                    <a:pt x="6384" y="12368"/>
                  </a:cubicBezTo>
                  <a:lnTo>
                    <a:pt x="6384" y="12875"/>
                  </a:lnTo>
                  <a:cubicBezTo>
                    <a:pt x="6374" y="13023"/>
                    <a:pt x="6484" y="13097"/>
                    <a:pt x="6595" y="13097"/>
                  </a:cubicBezTo>
                  <a:cubicBezTo>
                    <a:pt x="6705" y="13097"/>
                    <a:pt x="6815" y="13023"/>
                    <a:pt x="6805" y="12875"/>
                  </a:cubicBezTo>
                  <a:lnTo>
                    <a:pt x="6805" y="12368"/>
                  </a:lnTo>
                  <a:cubicBezTo>
                    <a:pt x="9858" y="12253"/>
                    <a:pt x="12318" y="9803"/>
                    <a:pt x="12432" y="6740"/>
                  </a:cubicBezTo>
                  <a:lnTo>
                    <a:pt x="12940" y="6740"/>
                  </a:lnTo>
                  <a:cubicBezTo>
                    <a:pt x="13188" y="6721"/>
                    <a:pt x="13188" y="6348"/>
                    <a:pt x="12940" y="6329"/>
                  </a:cubicBezTo>
                  <a:lnTo>
                    <a:pt x="12432" y="6329"/>
                  </a:lnTo>
                  <a:cubicBezTo>
                    <a:pt x="12318" y="3266"/>
                    <a:pt x="9858" y="816"/>
                    <a:pt x="6805" y="701"/>
                  </a:cubicBezTo>
                  <a:lnTo>
                    <a:pt x="6805" y="194"/>
                  </a:lnTo>
                  <a:cubicBezTo>
                    <a:pt x="6795" y="65"/>
                    <a:pt x="6695" y="0"/>
                    <a:pt x="6595"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787" name="Google Shape;11787;p67"/>
          <p:cNvGrpSpPr/>
          <p:nvPr/>
        </p:nvGrpSpPr>
        <p:grpSpPr>
          <a:xfrm>
            <a:off x="5344216" y="4138657"/>
            <a:ext cx="304616" cy="343560"/>
            <a:chOff x="5344216" y="4291056"/>
            <a:chExt cx="304616" cy="343560"/>
          </a:xfrm>
        </p:grpSpPr>
        <p:sp>
          <p:nvSpPr>
            <p:cNvPr id="11788" name="Google Shape;11788;p67"/>
            <p:cNvSpPr/>
            <p:nvPr/>
          </p:nvSpPr>
          <p:spPr>
            <a:xfrm>
              <a:off x="5344216" y="4297148"/>
              <a:ext cx="251334" cy="247264"/>
            </a:xfrm>
            <a:custGeom>
              <a:avLst/>
              <a:gdLst/>
              <a:ahLst/>
              <a:cxnLst/>
              <a:rect l="l" t="t" r="r" b="b"/>
              <a:pathLst>
                <a:path w="9571" h="9416" extrusionOk="0">
                  <a:moveTo>
                    <a:pt x="9280" y="0"/>
                  </a:moveTo>
                  <a:cubicBezTo>
                    <a:pt x="9234" y="0"/>
                    <a:pt x="9185" y="17"/>
                    <a:pt x="9140" y="55"/>
                  </a:cubicBezTo>
                  <a:lnTo>
                    <a:pt x="144" y="9051"/>
                  </a:lnTo>
                  <a:cubicBezTo>
                    <a:pt x="0" y="9185"/>
                    <a:pt x="96" y="9415"/>
                    <a:pt x="287" y="9415"/>
                  </a:cubicBezTo>
                  <a:cubicBezTo>
                    <a:pt x="345" y="9415"/>
                    <a:pt x="393" y="9386"/>
                    <a:pt x="431" y="9348"/>
                  </a:cubicBezTo>
                  <a:lnTo>
                    <a:pt x="9437" y="352"/>
                  </a:lnTo>
                  <a:cubicBezTo>
                    <a:pt x="9570" y="196"/>
                    <a:pt x="9439" y="0"/>
                    <a:pt x="928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789" name="Google Shape;11789;p67"/>
            <p:cNvSpPr/>
            <p:nvPr/>
          </p:nvSpPr>
          <p:spPr>
            <a:xfrm>
              <a:off x="5544501" y="4291056"/>
              <a:ext cx="55330" cy="53807"/>
            </a:xfrm>
            <a:custGeom>
              <a:avLst/>
              <a:gdLst/>
              <a:ahLst/>
              <a:cxnLst/>
              <a:rect l="l" t="t" r="r" b="b"/>
              <a:pathLst>
                <a:path w="2107" h="2049" extrusionOk="0">
                  <a:moveTo>
                    <a:pt x="259" y="0"/>
                  </a:moveTo>
                  <a:cubicBezTo>
                    <a:pt x="1" y="19"/>
                    <a:pt x="1" y="393"/>
                    <a:pt x="259" y="412"/>
                  </a:cubicBezTo>
                  <a:lnTo>
                    <a:pt x="1685" y="412"/>
                  </a:lnTo>
                  <a:lnTo>
                    <a:pt x="1685" y="1838"/>
                  </a:lnTo>
                  <a:cubicBezTo>
                    <a:pt x="1685" y="1953"/>
                    <a:pt x="1781" y="2048"/>
                    <a:pt x="1896" y="2048"/>
                  </a:cubicBezTo>
                  <a:cubicBezTo>
                    <a:pt x="2011" y="2048"/>
                    <a:pt x="2097" y="1953"/>
                    <a:pt x="2106" y="1838"/>
                  </a:cubicBezTo>
                  <a:lnTo>
                    <a:pt x="2106" y="201"/>
                  </a:lnTo>
                  <a:cubicBezTo>
                    <a:pt x="2106" y="86"/>
                    <a:pt x="2011" y="0"/>
                    <a:pt x="189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790" name="Google Shape;11790;p67"/>
            <p:cNvSpPr/>
            <p:nvPr/>
          </p:nvSpPr>
          <p:spPr>
            <a:xfrm>
              <a:off x="5349494" y="4566497"/>
              <a:ext cx="102309" cy="68118"/>
            </a:xfrm>
            <a:custGeom>
              <a:avLst/>
              <a:gdLst/>
              <a:ahLst/>
              <a:cxnLst/>
              <a:rect l="l" t="t" r="r" b="b"/>
              <a:pathLst>
                <a:path w="3896" h="2594" extrusionOk="0">
                  <a:moveTo>
                    <a:pt x="316" y="0"/>
                  </a:moveTo>
                  <a:cubicBezTo>
                    <a:pt x="48" y="10"/>
                    <a:pt x="10" y="144"/>
                    <a:pt x="0" y="201"/>
                  </a:cubicBezTo>
                  <a:lnTo>
                    <a:pt x="0" y="2594"/>
                  </a:lnTo>
                  <a:lnTo>
                    <a:pt x="3895" y="2594"/>
                  </a:lnTo>
                  <a:lnTo>
                    <a:pt x="3895"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91" name="Google Shape;11791;p67"/>
            <p:cNvSpPr/>
            <p:nvPr/>
          </p:nvSpPr>
          <p:spPr>
            <a:xfrm>
              <a:off x="5447996" y="4480784"/>
              <a:ext cx="102309" cy="153831"/>
            </a:xfrm>
            <a:custGeom>
              <a:avLst/>
              <a:gdLst/>
              <a:ahLst/>
              <a:cxnLst/>
              <a:rect l="l" t="t" r="r" b="b"/>
              <a:pathLst>
                <a:path w="3896" h="5858" extrusionOk="0">
                  <a:moveTo>
                    <a:pt x="297" y="1"/>
                  </a:moveTo>
                  <a:cubicBezTo>
                    <a:pt x="58" y="10"/>
                    <a:pt x="10" y="125"/>
                    <a:pt x="1" y="183"/>
                  </a:cubicBezTo>
                  <a:lnTo>
                    <a:pt x="1" y="5858"/>
                  </a:lnTo>
                  <a:lnTo>
                    <a:pt x="3896" y="5858"/>
                  </a:lnTo>
                  <a:lnTo>
                    <a:pt x="3896"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792" name="Google Shape;11792;p67"/>
            <p:cNvSpPr/>
            <p:nvPr/>
          </p:nvSpPr>
          <p:spPr>
            <a:xfrm>
              <a:off x="5546523" y="4388297"/>
              <a:ext cx="102309" cy="246319"/>
            </a:xfrm>
            <a:custGeom>
              <a:avLst/>
              <a:gdLst/>
              <a:ahLst/>
              <a:cxnLst/>
              <a:rect l="l" t="t" r="r" b="b"/>
              <a:pathLst>
                <a:path w="3896" h="9380" extrusionOk="0">
                  <a:moveTo>
                    <a:pt x="335" y="1"/>
                  </a:moveTo>
                  <a:cubicBezTo>
                    <a:pt x="39" y="1"/>
                    <a:pt x="10" y="154"/>
                    <a:pt x="0" y="211"/>
                  </a:cubicBezTo>
                  <a:lnTo>
                    <a:pt x="0" y="9380"/>
                  </a:lnTo>
                  <a:lnTo>
                    <a:pt x="3895" y="9380"/>
                  </a:lnTo>
                  <a:lnTo>
                    <a:pt x="3895" y="192"/>
                  </a:lnTo>
                  <a:cubicBezTo>
                    <a:pt x="3886" y="125"/>
                    <a:pt x="3828" y="1"/>
                    <a:pt x="3560" y="1"/>
                  </a:cubicBez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11793" name="Google Shape;11793;p67"/>
            <p:cNvSpPr/>
            <p:nvPr/>
          </p:nvSpPr>
          <p:spPr>
            <a:xfrm>
              <a:off x="5349731" y="4566497"/>
              <a:ext cx="8587" cy="68118"/>
            </a:xfrm>
            <a:custGeom>
              <a:avLst/>
              <a:gdLst/>
              <a:ahLst/>
              <a:cxnLst/>
              <a:rect l="l" t="t" r="r" b="b"/>
              <a:pathLst>
                <a:path w="327" h="2594" extrusionOk="0">
                  <a:moveTo>
                    <a:pt x="307" y="0"/>
                  </a:moveTo>
                  <a:cubicBezTo>
                    <a:pt x="39" y="10"/>
                    <a:pt x="1" y="144"/>
                    <a:pt x="1" y="201"/>
                  </a:cubicBezTo>
                  <a:lnTo>
                    <a:pt x="1" y="2594"/>
                  </a:lnTo>
                  <a:lnTo>
                    <a:pt x="326" y="2594"/>
                  </a:lnTo>
                  <a:lnTo>
                    <a:pt x="326"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794" name="Google Shape;11794;p67"/>
            <p:cNvSpPr/>
            <p:nvPr/>
          </p:nvSpPr>
          <p:spPr>
            <a:xfrm>
              <a:off x="5447996" y="4480784"/>
              <a:ext cx="8823" cy="153831"/>
            </a:xfrm>
            <a:custGeom>
              <a:avLst/>
              <a:gdLst/>
              <a:ahLst/>
              <a:cxnLst/>
              <a:rect l="l" t="t" r="r" b="b"/>
              <a:pathLst>
                <a:path w="336" h="5858" extrusionOk="0">
                  <a:moveTo>
                    <a:pt x="297" y="1"/>
                  </a:moveTo>
                  <a:cubicBezTo>
                    <a:pt x="58" y="20"/>
                    <a:pt x="10" y="135"/>
                    <a:pt x="1" y="183"/>
                  </a:cubicBezTo>
                  <a:lnTo>
                    <a:pt x="1" y="5858"/>
                  </a:lnTo>
                  <a:lnTo>
                    <a:pt x="336" y="5858"/>
                  </a:lnTo>
                  <a:lnTo>
                    <a:pt x="336"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1795" name="Google Shape;11795;p67"/>
            <p:cNvSpPr/>
            <p:nvPr/>
          </p:nvSpPr>
          <p:spPr>
            <a:xfrm>
              <a:off x="5546523" y="4388297"/>
              <a:ext cx="8823" cy="246319"/>
            </a:xfrm>
            <a:custGeom>
              <a:avLst/>
              <a:gdLst/>
              <a:ahLst/>
              <a:cxnLst/>
              <a:rect l="l" t="t" r="r" b="b"/>
              <a:pathLst>
                <a:path w="336" h="9380" extrusionOk="0">
                  <a:moveTo>
                    <a:pt x="335" y="1"/>
                  </a:moveTo>
                  <a:cubicBezTo>
                    <a:pt x="39" y="1"/>
                    <a:pt x="10" y="154"/>
                    <a:pt x="0" y="211"/>
                  </a:cubicBezTo>
                  <a:lnTo>
                    <a:pt x="0" y="9380"/>
                  </a:lnTo>
                  <a:lnTo>
                    <a:pt x="335" y="9380"/>
                  </a:lnTo>
                  <a:lnTo>
                    <a:pt x="335" y="1"/>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1796" name="Google Shape;11796;p67"/>
            <p:cNvSpPr/>
            <p:nvPr/>
          </p:nvSpPr>
          <p:spPr>
            <a:xfrm>
              <a:off x="5365828" y="4585089"/>
              <a:ext cx="68381" cy="11082"/>
            </a:xfrm>
            <a:custGeom>
              <a:avLst/>
              <a:gdLst/>
              <a:ahLst/>
              <a:cxnLst/>
              <a:rect l="l" t="t" r="r" b="b"/>
              <a:pathLst>
                <a:path w="2604" h="422" extrusionOk="0">
                  <a:moveTo>
                    <a:pt x="259" y="0"/>
                  </a:moveTo>
                  <a:cubicBezTo>
                    <a:pt x="0" y="20"/>
                    <a:pt x="0" y="402"/>
                    <a:pt x="259" y="422"/>
                  </a:cubicBezTo>
                  <a:lnTo>
                    <a:pt x="2345" y="422"/>
                  </a:lnTo>
                  <a:cubicBezTo>
                    <a:pt x="2603" y="402"/>
                    <a:pt x="2603" y="20"/>
                    <a:pt x="234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797" name="Google Shape;11797;p67"/>
            <p:cNvSpPr/>
            <p:nvPr/>
          </p:nvSpPr>
          <p:spPr>
            <a:xfrm>
              <a:off x="5464592" y="4499376"/>
              <a:ext cx="68381" cy="11108"/>
            </a:xfrm>
            <a:custGeom>
              <a:avLst/>
              <a:gdLst/>
              <a:ahLst/>
              <a:cxnLst/>
              <a:rect l="l" t="t" r="r" b="b"/>
              <a:pathLst>
                <a:path w="2604" h="423" extrusionOk="0">
                  <a:moveTo>
                    <a:pt x="259" y="1"/>
                  </a:moveTo>
                  <a:cubicBezTo>
                    <a:pt x="0" y="20"/>
                    <a:pt x="0" y="393"/>
                    <a:pt x="259" y="422"/>
                  </a:cubicBezTo>
                  <a:lnTo>
                    <a:pt x="2355" y="422"/>
                  </a:lnTo>
                  <a:cubicBezTo>
                    <a:pt x="2604" y="393"/>
                    <a:pt x="2604" y="20"/>
                    <a:pt x="235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798" name="Google Shape;11798;p67"/>
            <p:cNvSpPr/>
            <p:nvPr/>
          </p:nvSpPr>
          <p:spPr>
            <a:xfrm>
              <a:off x="5562516" y="4406889"/>
              <a:ext cx="70324" cy="11108"/>
            </a:xfrm>
            <a:custGeom>
              <a:avLst/>
              <a:gdLst/>
              <a:ahLst/>
              <a:cxnLst/>
              <a:rect l="l" t="t" r="r" b="b"/>
              <a:pathLst>
                <a:path w="2678" h="423" extrusionOk="0">
                  <a:moveTo>
                    <a:pt x="273" y="1"/>
                  </a:moveTo>
                  <a:cubicBezTo>
                    <a:pt x="0" y="1"/>
                    <a:pt x="0" y="423"/>
                    <a:pt x="273" y="423"/>
                  </a:cubicBezTo>
                  <a:cubicBezTo>
                    <a:pt x="279" y="423"/>
                    <a:pt x="285" y="423"/>
                    <a:pt x="291" y="422"/>
                  </a:cubicBezTo>
                  <a:lnTo>
                    <a:pt x="2387" y="422"/>
                  </a:lnTo>
                  <a:cubicBezTo>
                    <a:pt x="2393" y="423"/>
                    <a:pt x="2399" y="423"/>
                    <a:pt x="2405" y="423"/>
                  </a:cubicBezTo>
                  <a:cubicBezTo>
                    <a:pt x="2678" y="423"/>
                    <a:pt x="2678" y="1"/>
                    <a:pt x="2405" y="1"/>
                  </a:cubicBezTo>
                  <a:cubicBezTo>
                    <a:pt x="2399" y="1"/>
                    <a:pt x="2393" y="1"/>
                    <a:pt x="2387" y="1"/>
                  </a:cubicBezTo>
                  <a:lnTo>
                    <a:pt x="291" y="1"/>
                  </a:lnTo>
                  <a:cubicBezTo>
                    <a:pt x="285" y="1"/>
                    <a:pt x="279" y="1"/>
                    <a:pt x="273"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1799" name="Google Shape;11799;p67"/>
          <p:cNvGrpSpPr/>
          <p:nvPr/>
        </p:nvGrpSpPr>
        <p:grpSpPr>
          <a:xfrm>
            <a:off x="6279999" y="4112023"/>
            <a:ext cx="204093" cy="343743"/>
            <a:chOff x="6271562" y="4290872"/>
            <a:chExt cx="204093" cy="343743"/>
          </a:xfrm>
        </p:grpSpPr>
        <p:sp>
          <p:nvSpPr>
            <p:cNvPr id="11800" name="Google Shape;11800;p67"/>
            <p:cNvSpPr/>
            <p:nvPr/>
          </p:nvSpPr>
          <p:spPr>
            <a:xfrm>
              <a:off x="6298452" y="4602421"/>
              <a:ext cx="150312" cy="10845"/>
            </a:xfrm>
            <a:custGeom>
              <a:avLst/>
              <a:gdLst/>
              <a:ahLst/>
              <a:cxnLst/>
              <a:rect l="l" t="t" r="r" b="b"/>
              <a:pathLst>
                <a:path w="5724" h="413" extrusionOk="0">
                  <a:moveTo>
                    <a:pt x="1" y="1"/>
                  </a:moveTo>
                  <a:lnTo>
                    <a:pt x="1" y="412"/>
                  </a:lnTo>
                  <a:lnTo>
                    <a:pt x="5724" y="412"/>
                  </a:lnTo>
                  <a:lnTo>
                    <a:pt x="5724"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01" name="Google Shape;11801;p67"/>
            <p:cNvSpPr/>
            <p:nvPr/>
          </p:nvSpPr>
          <p:spPr>
            <a:xfrm>
              <a:off x="6368330" y="4290872"/>
              <a:ext cx="10583" cy="343743"/>
            </a:xfrm>
            <a:custGeom>
              <a:avLst/>
              <a:gdLst/>
              <a:ahLst/>
              <a:cxnLst/>
              <a:rect l="l" t="t" r="r" b="b"/>
              <a:pathLst>
                <a:path w="403" h="13090" extrusionOk="0">
                  <a:moveTo>
                    <a:pt x="201" y="0"/>
                  </a:moveTo>
                  <a:cubicBezTo>
                    <a:pt x="101" y="0"/>
                    <a:pt x="0" y="69"/>
                    <a:pt x="0" y="208"/>
                  </a:cubicBezTo>
                  <a:lnTo>
                    <a:pt x="0" y="12889"/>
                  </a:lnTo>
                  <a:cubicBezTo>
                    <a:pt x="0" y="13004"/>
                    <a:pt x="86" y="13090"/>
                    <a:pt x="201" y="13090"/>
                  </a:cubicBezTo>
                  <a:cubicBezTo>
                    <a:pt x="316" y="13090"/>
                    <a:pt x="402" y="13004"/>
                    <a:pt x="402" y="12889"/>
                  </a:cubicBezTo>
                  <a:lnTo>
                    <a:pt x="402" y="208"/>
                  </a:lnTo>
                  <a:cubicBezTo>
                    <a:pt x="402" y="69"/>
                    <a:pt x="302" y="0"/>
                    <a:pt x="201"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02" name="Google Shape;11802;p67"/>
            <p:cNvSpPr/>
            <p:nvPr/>
          </p:nvSpPr>
          <p:spPr>
            <a:xfrm>
              <a:off x="6287160" y="4511351"/>
              <a:ext cx="33403" cy="123264"/>
            </a:xfrm>
            <a:custGeom>
              <a:avLst/>
              <a:gdLst/>
              <a:ahLst/>
              <a:cxnLst/>
              <a:rect l="l" t="t" r="r" b="b"/>
              <a:pathLst>
                <a:path w="1272" h="4694" extrusionOk="0">
                  <a:moveTo>
                    <a:pt x="1036" y="0"/>
                  </a:moveTo>
                  <a:cubicBezTo>
                    <a:pt x="949" y="0"/>
                    <a:pt x="863" y="52"/>
                    <a:pt x="842" y="167"/>
                  </a:cubicBezTo>
                  <a:lnTo>
                    <a:pt x="29" y="4455"/>
                  </a:lnTo>
                  <a:cubicBezTo>
                    <a:pt x="0" y="4569"/>
                    <a:pt x="77" y="4675"/>
                    <a:pt x="191" y="4694"/>
                  </a:cubicBezTo>
                  <a:lnTo>
                    <a:pt x="230" y="4694"/>
                  </a:lnTo>
                  <a:cubicBezTo>
                    <a:pt x="325" y="4694"/>
                    <a:pt x="402" y="4627"/>
                    <a:pt x="431" y="4531"/>
                  </a:cubicBezTo>
                  <a:lnTo>
                    <a:pt x="1244" y="244"/>
                  </a:lnTo>
                  <a:cubicBezTo>
                    <a:pt x="1271" y="91"/>
                    <a:pt x="1153" y="0"/>
                    <a:pt x="1036"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03" name="Google Shape;11803;p67"/>
            <p:cNvSpPr/>
            <p:nvPr/>
          </p:nvSpPr>
          <p:spPr>
            <a:xfrm>
              <a:off x="6426522" y="4511088"/>
              <a:ext cx="33298" cy="123527"/>
            </a:xfrm>
            <a:custGeom>
              <a:avLst/>
              <a:gdLst/>
              <a:ahLst/>
              <a:cxnLst/>
              <a:rect l="l" t="t" r="r" b="b"/>
              <a:pathLst>
                <a:path w="1268" h="4704" extrusionOk="0">
                  <a:moveTo>
                    <a:pt x="234" y="1"/>
                  </a:moveTo>
                  <a:cubicBezTo>
                    <a:pt x="117" y="1"/>
                    <a:pt x="1" y="91"/>
                    <a:pt x="33" y="244"/>
                  </a:cubicBezTo>
                  <a:lnTo>
                    <a:pt x="847" y="4541"/>
                  </a:lnTo>
                  <a:cubicBezTo>
                    <a:pt x="866" y="4637"/>
                    <a:pt x="952" y="4704"/>
                    <a:pt x="1048" y="4704"/>
                  </a:cubicBezTo>
                  <a:lnTo>
                    <a:pt x="1086" y="4704"/>
                  </a:lnTo>
                  <a:cubicBezTo>
                    <a:pt x="1201" y="4685"/>
                    <a:pt x="1268" y="4570"/>
                    <a:pt x="1249" y="4465"/>
                  </a:cubicBezTo>
                  <a:lnTo>
                    <a:pt x="435" y="167"/>
                  </a:lnTo>
                  <a:cubicBezTo>
                    <a:pt x="410" y="52"/>
                    <a:pt x="322" y="1"/>
                    <a:pt x="234"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04" name="Google Shape;11804;p67"/>
            <p:cNvSpPr/>
            <p:nvPr/>
          </p:nvSpPr>
          <p:spPr>
            <a:xfrm>
              <a:off x="6368330" y="4511193"/>
              <a:ext cx="10583" cy="21402"/>
            </a:xfrm>
            <a:custGeom>
              <a:avLst/>
              <a:gdLst/>
              <a:ahLst/>
              <a:cxnLst/>
              <a:rect l="l" t="t" r="r" b="b"/>
              <a:pathLst>
                <a:path w="403" h="815" extrusionOk="0">
                  <a:moveTo>
                    <a:pt x="0" y="1"/>
                  </a:moveTo>
                  <a:lnTo>
                    <a:pt x="0" y="814"/>
                  </a:lnTo>
                  <a:lnTo>
                    <a:pt x="402" y="814"/>
                  </a:lnTo>
                  <a:lnTo>
                    <a:pt x="402"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05" name="Google Shape;11805;p67"/>
            <p:cNvSpPr/>
            <p:nvPr/>
          </p:nvSpPr>
          <p:spPr>
            <a:xfrm>
              <a:off x="6306251" y="4511115"/>
              <a:ext cx="14338" cy="21481"/>
            </a:xfrm>
            <a:custGeom>
              <a:avLst/>
              <a:gdLst/>
              <a:ahLst/>
              <a:cxnLst/>
              <a:rect l="l" t="t" r="r" b="b"/>
              <a:pathLst>
                <a:path w="546" h="818" extrusionOk="0">
                  <a:moveTo>
                    <a:pt x="319" y="1"/>
                  </a:moveTo>
                  <a:cubicBezTo>
                    <a:pt x="219" y="1"/>
                    <a:pt x="132" y="72"/>
                    <a:pt x="115" y="166"/>
                  </a:cubicBezTo>
                  <a:lnTo>
                    <a:pt x="0" y="817"/>
                  </a:lnTo>
                  <a:lnTo>
                    <a:pt x="412" y="817"/>
                  </a:lnTo>
                  <a:lnTo>
                    <a:pt x="527" y="243"/>
                  </a:lnTo>
                  <a:cubicBezTo>
                    <a:pt x="546" y="128"/>
                    <a:pt x="469" y="23"/>
                    <a:pt x="354" y="4"/>
                  </a:cubicBezTo>
                  <a:cubicBezTo>
                    <a:pt x="343" y="2"/>
                    <a:pt x="331" y="1"/>
                    <a:pt x="319"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06" name="Google Shape;11806;p67"/>
            <p:cNvSpPr/>
            <p:nvPr/>
          </p:nvSpPr>
          <p:spPr>
            <a:xfrm>
              <a:off x="6426653" y="4511088"/>
              <a:ext cx="14574" cy="21507"/>
            </a:xfrm>
            <a:custGeom>
              <a:avLst/>
              <a:gdLst/>
              <a:ahLst/>
              <a:cxnLst/>
              <a:rect l="l" t="t" r="r" b="b"/>
              <a:pathLst>
                <a:path w="555" h="819" extrusionOk="0">
                  <a:moveTo>
                    <a:pt x="236" y="1"/>
                  </a:moveTo>
                  <a:cubicBezTo>
                    <a:pt x="120" y="1"/>
                    <a:pt x="1" y="91"/>
                    <a:pt x="28" y="244"/>
                  </a:cubicBezTo>
                  <a:lnTo>
                    <a:pt x="143" y="818"/>
                  </a:lnTo>
                  <a:lnTo>
                    <a:pt x="555" y="818"/>
                  </a:lnTo>
                  <a:lnTo>
                    <a:pt x="430" y="167"/>
                  </a:lnTo>
                  <a:cubicBezTo>
                    <a:pt x="410" y="52"/>
                    <a:pt x="324" y="1"/>
                    <a:pt x="236"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07" name="Google Shape;11807;p67"/>
            <p:cNvSpPr/>
            <p:nvPr/>
          </p:nvSpPr>
          <p:spPr>
            <a:xfrm>
              <a:off x="6282118" y="4328502"/>
              <a:ext cx="182743" cy="193536"/>
            </a:xfrm>
            <a:custGeom>
              <a:avLst/>
              <a:gdLst/>
              <a:ahLst/>
              <a:cxnLst/>
              <a:rect l="l" t="t" r="r" b="b"/>
              <a:pathLst>
                <a:path w="6959" h="7370" extrusionOk="0">
                  <a:moveTo>
                    <a:pt x="10" y="0"/>
                  </a:moveTo>
                  <a:lnTo>
                    <a:pt x="10" y="7159"/>
                  </a:lnTo>
                  <a:cubicBezTo>
                    <a:pt x="1" y="7274"/>
                    <a:pt x="96" y="7369"/>
                    <a:pt x="211" y="7369"/>
                  </a:cubicBezTo>
                  <a:lnTo>
                    <a:pt x="6748" y="7369"/>
                  </a:lnTo>
                  <a:cubicBezTo>
                    <a:pt x="6863" y="7369"/>
                    <a:pt x="6958" y="7274"/>
                    <a:pt x="6958" y="7168"/>
                  </a:cubicBezTo>
                  <a:lnTo>
                    <a:pt x="6958"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808" name="Google Shape;11808;p67"/>
            <p:cNvSpPr/>
            <p:nvPr/>
          </p:nvSpPr>
          <p:spPr>
            <a:xfrm>
              <a:off x="6282381" y="4328503"/>
              <a:ext cx="182481" cy="16097"/>
            </a:xfrm>
            <a:custGeom>
              <a:avLst/>
              <a:gdLst/>
              <a:ahLst/>
              <a:cxnLst/>
              <a:rect l="l" t="t" r="r" b="b"/>
              <a:pathLst>
                <a:path w="6949" h="613" extrusionOk="0">
                  <a:moveTo>
                    <a:pt x="0" y="0"/>
                  </a:moveTo>
                  <a:lnTo>
                    <a:pt x="0" y="613"/>
                  </a:lnTo>
                  <a:lnTo>
                    <a:pt x="6948" y="613"/>
                  </a:lnTo>
                  <a:lnTo>
                    <a:pt x="6948" y="0"/>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809" name="Google Shape;11809;p67"/>
            <p:cNvSpPr/>
            <p:nvPr/>
          </p:nvSpPr>
          <p:spPr>
            <a:xfrm>
              <a:off x="6271562" y="4312405"/>
              <a:ext cx="204093" cy="21638"/>
            </a:xfrm>
            <a:custGeom>
              <a:avLst/>
              <a:gdLst/>
              <a:ahLst/>
              <a:cxnLst/>
              <a:rect l="l" t="t" r="r" b="b"/>
              <a:pathLst>
                <a:path w="7772" h="824" extrusionOk="0">
                  <a:moveTo>
                    <a:pt x="202" y="1"/>
                  </a:moveTo>
                  <a:cubicBezTo>
                    <a:pt x="96" y="1"/>
                    <a:pt x="1" y="96"/>
                    <a:pt x="1" y="202"/>
                  </a:cubicBezTo>
                  <a:lnTo>
                    <a:pt x="1" y="613"/>
                  </a:lnTo>
                  <a:cubicBezTo>
                    <a:pt x="1" y="728"/>
                    <a:pt x="96" y="824"/>
                    <a:pt x="202" y="824"/>
                  </a:cubicBezTo>
                  <a:lnTo>
                    <a:pt x="7571" y="824"/>
                  </a:lnTo>
                  <a:cubicBezTo>
                    <a:pt x="7686" y="824"/>
                    <a:pt x="7772" y="728"/>
                    <a:pt x="7772" y="613"/>
                  </a:cubicBezTo>
                  <a:lnTo>
                    <a:pt x="7772" y="211"/>
                  </a:lnTo>
                  <a:cubicBezTo>
                    <a:pt x="7772" y="96"/>
                    <a:pt x="7686" y="1"/>
                    <a:pt x="757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810" name="Google Shape;11810;p67"/>
            <p:cNvSpPr/>
            <p:nvPr/>
          </p:nvSpPr>
          <p:spPr>
            <a:xfrm>
              <a:off x="6299713" y="4375482"/>
              <a:ext cx="145034" cy="104620"/>
            </a:xfrm>
            <a:custGeom>
              <a:avLst/>
              <a:gdLst/>
              <a:ahLst/>
              <a:cxnLst/>
              <a:rect l="l" t="t" r="r" b="b"/>
              <a:pathLst>
                <a:path w="5523" h="3984" extrusionOk="0">
                  <a:moveTo>
                    <a:pt x="4250" y="1"/>
                  </a:moveTo>
                  <a:cubicBezTo>
                    <a:pt x="3924" y="20"/>
                    <a:pt x="3924" y="489"/>
                    <a:pt x="4250" y="518"/>
                  </a:cubicBezTo>
                  <a:lnTo>
                    <a:pt x="4652" y="518"/>
                  </a:lnTo>
                  <a:lnTo>
                    <a:pt x="2919" y="2250"/>
                  </a:lnTo>
                  <a:lnTo>
                    <a:pt x="2527" y="1857"/>
                  </a:lnTo>
                  <a:cubicBezTo>
                    <a:pt x="2436" y="1767"/>
                    <a:pt x="2319" y="1721"/>
                    <a:pt x="2202" y="1721"/>
                  </a:cubicBezTo>
                  <a:cubicBezTo>
                    <a:pt x="2084" y="1721"/>
                    <a:pt x="1967" y="1767"/>
                    <a:pt x="1876" y="1857"/>
                  </a:cubicBezTo>
                  <a:lnTo>
                    <a:pt x="182" y="3551"/>
                  </a:lnTo>
                  <a:cubicBezTo>
                    <a:pt x="1" y="3695"/>
                    <a:pt x="220" y="3983"/>
                    <a:pt x="405" y="3983"/>
                  </a:cubicBezTo>
                  <a:cubicBezTo>
                    <a:pt x="454" y="3983"/>
                    <a:pt x="501" y="3963"/>
                    <a:pt x="536" y="3915"/>
                  </a:cubicBezTo>
                  <a:lnTo>
                    <a:pt x="2202" y="2250"/>
                  </a:lnTo>
                  <a:lnTo>
                    <a:pt x="2594" y="2642"/>
                  </a:lnTo>
                  <a:cubicBezTo>
                    <a:pt x="2680" y="2733"/>
                    <a:pt x="2797" y="2779"/>
                    <a:pt x="2916" y="2779"/>
                  </a:cubicBezTo>
                  <a:cubicBezTo>
                    <a:pt x="3034" y="2779"/>
                    <a:pt x="3154" y="2733"/>
                    <a:pt x="3245" y="2642"/>
                  </a:cubicBezTo>
                  <a:lnTo>
                    <a:pt x="5015" y="872"/>
                  </a:lnTo>
                  <a:lnTo>
                    <a:pt x="5015" y="1274"/>
                  </a:lnTo>
                  <a:cubicBezTo>
                    <a:pt x="5025" y="1436"/>
                    <a:pt x="5147" y="1518"/>
                    <a:pt x="5269" y="1518"/>
                  </a:cubicBezTo>
                  <a:cubicBezTo>
                    <a:pt x="5391" y="1518"/>
                    <a:pt x="5513" y="1436"/>
                    <a:pt x="5523" y="1274"/>
                  </a:cubicBezTo>
                  <a:lnTo>
                    <a:pt x="5523" y="259"/>
                  </a:lnTo>
                  <a:cubicBezTo>
                    <a:pt x="5523" y="116"/>
                    <a:pt x="5408" y="1"/>
                    <a:pt x="5274"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1811" name="Google Shape;11811;p67"/>
            <p:cNvSpPr/>
            <p:nvPr/>
          </p:nvSpPr>
          <p:spPr>
            <a:xfrm>
              <a:off x="6271562" y="4323224"/>
              <a:ext cx="204093" cy="10819"/>
            </a:xfrm>
            <a:custGeom>
              <a:avLst/>
              <a:gdLst/>
              <a:ahLst/>
              <a:cxnLst/>
              <a:rect l="l" t="t" r="r" b="b"/>
              <a:pathLst>
                <a:path w="7772" h="412" extrusionOk="0">
                  <a:moveTo>
                    <a:pt x="202" y="0"/>
                  </a:moveTo>
                  <a:cubicBezTo>
                    <a:pt x="96" y="0"/>
                    <a:pt x="1" y="86"/>
                    <a:pt x="1" y="201"/>
                  </a:cubicBezTo>
                  <a:cubicBezTo>
                    <a:pt x="1" y="316"/>
                    <a:pt x="96" y="412"/>
                    <a:pt x="202" y="412"/>
                  </a:cubicBezTo>
                  <a:lnTo>
                    <a:pt x="7571" y="412"/>
                  </a:lnTo>
                  <a:cubicBezTo>
                    <a:pt x="7686" y="412"/>
                    <a:pt x="7772" y="316"/>
                    <a:pt x="7772" y="201"/>
                  </a:cubicBezTo>
                  <a:cubicBezTo>
                    <a:pt x="7772" y="86"/>
                    <a:pt x="7686" y="0"/>
                    <a:pt x="7571" y="0"/>
                  </a:cubicBezTo>
                  <a:close/>
                </a:path>
              </a:pathLst>
            </a:custGeom>
            <a:solidFill>
              <a:srgbClr val="ACBDCA"/>
            </a:solidFill>
            <a:ln>
              <a:noFill/>
            </a:ln>
          </p:spPr>
          <p:txBody>
            <a:bodyPr spcFirstLastPara="1" wrap="square" lIns="91425" tIns="91425" rIns="91425" bIns="91425" anchor="ctr" anchorCtr="0">
              <a:noAutofit/>
            </a:bodyPr>
            <a:lstStyle/>
            <a:p>
              <a:endParaRPr/>
            </a:p>
          </p:txBody>
        </p:sp>
      </p:grpSp>
      <p:grpSp>
        <p:nvGrpSpPr>
          <p:cNvPr id="11812" name="Google Shape;11812;p67"/>
          <p:cNvGrpSpPr/>
          <p:nvPr/>
        </p:nvGrpSpPr>
        <p:grpSpPr>
          <a:xfrm>
            <a:off x="6639492" y="4176839"/>
            <a:ext cx="344085" cy="267195"/>
            <a:chOff x="6639491" y="4329238"/>
            <a:chExt cx="344085" cy="267195"/>
          </a:xfrm>
        </p:grpSpPr>
        <p:sp>
          <p:nvSpPr>
            <p:cNvPr id="11813" name="Google Shape;11813;p67"/>
            <p:cNvSpPr/>
            <p:nvPr/>
          </p:nvSpPr>
          <p:spPr>
            <a:xfrm>
              <a:off x="6697788" y="4352609"/>
              <a:ext cx="275467" cy="177465"/>
            </a:xfrm>
            <a:custGeom>
              <a:avLst/>
              <a:gdLst/>
              <a:ahLst/>
              <a:cxnLst/>
              <a:rect l="l" t="t" r="r" b="b"/>
              <a:pathLst>
                <a:path w="10490" h="6758" extrusionOk="0">
                  <a:moveTo>
                    <a:pt x="1" y="1"/>
                  </a:moveTo>
                  <a:lnTo>
                    <a:pt x="1" y="4317"/>
                  </a:lnTo>
                  <a:lnTo>
                    <a:pt x="728" y="4317"/>
                  </a:lnTo>
                  <a:lnTo>
                    <a:pt x="728" y="4796"/>
                  </a:lnTo>
                  <a:lnTo>
                    <a:pt x="929" y="4853"/>
                  </a:lnTo>
                  <a:cubicBezTo>
                    <a:pt x="1044" y="4891"/>
                    <a:pt x="1159" y="4939"/>
                    <a:pt x="1264" y="4997"/>
                  </a:cubicBezTo>
                  <a:lnTo>
                    <a:pt x="1446" y="5092"/>
                  </a:lnTo>
                  <a:lnTo>
                    <a:pt x="1791" y="4748"/>
                  </a:lnTo>
                  <a:lnTo>
                    <a:pt x="2326" y="5293"/>
                  </a:lnTo>
                  <a:lnTo>
                    <a:pt x="1991" y="5628"/>
                  </a:lnTo>
                  <a:lnTo>
                    <a:pt x="2087" y="5810"/>
                  </a:lnTo>
                  <a:cubicBezTo>
                    <a:pt x="2145" y="5925"/>
                    <a:pt x="2192" y="6030"/>
                    <a:pt x="2221" y="6145"/>
                  </a:cubicBezTo>
                  <a:lnTo>
                    <a:pt x="2288" y="6346"/>
                  </a:lnTo>
                  <a:lnTo>
                    <a:pt x="2767" y="6346"/>
                  </a:lnTo>
                  <a:lnTo>
                    <a:pt x="2767" y="6758"/>
                  </a:lnTo>
                  <a:lnTo>
                    <a:pt x="10490" y="6758"/>
                  </a:lnTo>
                  <a:lnTo>
                    <a:pt x="10490" y="1"/>
                  </a:lnTo>
                  <a:close/>
                </a:path>
              </a:pathLst>
            </a:custGeom>
            <a:solidFill>
              <a:srgbClr val="DEE5EA"/>
            </a:solidFill>
            <a:ln>
              <a:noFill/>
            </a:ln>
          </p:spPr>
          <p:txBody>
            <a:bodyPr spcFirstLastPara="1" wrap="square" lIns="91425" tIns="91425" rIns="91425" bIns="91425" anchor="ctr" anchorCtr="0">
              <a:noAutofit/>
            </a:bodyPr>
            <a:lstStyle/>
            <a:p>
              <a:endParaRPr/>
            </a:p>
          </p:txBody>
        </p:sp>
        <p:sp>
          <p:nvSpPr>
            <p:cNvPr id="11814" name="Google Shape;11814;p67"/>
            <p:cNvSpPr/>
            <p:nvPr/>
          </p:nvSpPr>
          <p:spPr>
            <a:xfrm>
              <a:off x="6735734" y="4530311"/>
              <a:ext cx="46533" cy="22137"/>
            </a:xfrm>
            <a:custGeom>
              <a:avLst/>
              <a:gdLst/>
              <a:ahLst/>
              <a:cxnLst/>
              <a:rect l="l" t="t" r="r" b="b"/>
              <a:pathLst>
                <a:path w="1772" h="843" extrusionOk="0">
                  <a:moveTo>
                    <a:pt x="1006" y="0"/>
                  </a:moveTo>
                  <a:lnTo>
                    <a:pt x="1006" y="29"/>
                  </a:lnTo>
                  <a:lnTo>
                    <a:pt x="393" y="29"/>
                  </a:lnTo>
                  <a:lnTo>
                    <a:pt x="393" y="38"/>
                  </a:lnTo>
                  <a:cubicBezTo>
                    <a:pt x="365" y="345"/>
                    <a:pt x="231" y="641"/>
                    <a:pt x="1" y="842"/>
                  </a:cubicBezTo>
                  <a:lnTo>
                    <a:pt x="1130" y="842"/>
                  </a:lnTo>
                  <a:cubicBezTo>
                    <a:pt x="1178" y="727"/>
                    <a:pt x="1216" y="603"/>
                    <a:pt x="1255" y="488"/>
                  </a:cubicBezTo>
                  <a:lnTo>
                    <a:pt x="1771" y="488"/>
                  </a:lnTo>
                  <a:lnTo>
                    <a:pt x="1771" y="0"/>
                  </a:lnTo>
                  <a:close/>
                </a:path>
              </a:pathLst>
            </a:custGeom>
            <a:solidFill>
              <a:srgbClr val="ACB8C2"/>
            </a:solidFill>
            <a:ln>
              <a:noFill/>
            </a:ln>
          </p:spPr>
          <p:txBody>
            <a:bodyPr spcFirstLastPara="1" wrap="square" lIns="91425" tIns="91425" rIns="91425" bIns="91425" anchor="ctr" anchorCtr="0">
              <a:noAutofit/>
            </a:bodyPr>
            <a:lstStyle/>
            <a:p>
              <a:endParaRPr/>
            </a:p>
          </p:txBody>
        </p:sp>
        <p:sp>
          <p:nvSpPr>
            <p:cNvPr id="11815" name="Google Shape;11815;p67"/>
            <p:cNvSpPr/>
            <p:nvPr/>
          </p:nvSpPr>
          <p:spPr>
            <a:xfrm>
              <a:off x="6746290" y="4472250"/>
              <a:ext cx="35976" cy="58087"/>
            </a:xfrm>
            <a:custGeom>
              <a:avLst/>
              <a:gdLst/>
              <a:ahLst/>
              <a:cxnLst/>
              <a:rect l="l" t="t" r="r" b="b"/>
              <a:pathLst>
                <a:path w="1370" h="2212" extrusionOk="0">
                  <a:moveTo>
                    <a:pt x="250" y="0"/>
                  </a:moveTo>
                  <a:lnTo>
                    <a:pt x="1" y="249"/>
                  </a:lnTo>
                  <a:lnTo>
                    <a:pt x="479" y="737"/>
                  </a:lnTo>
                  <a:lnTo>
                    <a:pt x="144" y="1082"/>
                  </a:lnTo>
                  <a:lnTo>
                    <a:pt x="240" y="1264"/>
                  </a:lnTo>
                  <a:cubicBezTo>
                    <a:pt x="298" y="1369"/>
                    <a:pt x="345" y="1484"/>
                    <a:pt x="374" y="1599"/>
                  </a:cubicBezTo>
                  <a:lnTo>
                    <a:pt x="441" y="1790"/>
                  </a:lnTo>
                  <a:lnTo>
                    <a:pt x="920" y="1790"/>
                  </a:lnTo>
                  <a:lnTo>
                    <a:pt x="920" y="2211"/>
                  </a:lnTo>
                  <a:lnTo>
                    <a:pt x="1369" y="2211"/>
                  </a:lnTo>
                  <a:lnTo>
                    <a:pt x="1369" y="1656"/>
                  </a:lnTo>
                  <a:lnTo>
                    <a:pt x="843" y="1656"/>
                  </a:lnTo>
                  <a:cubicBezTo>
                    <a:pt x="795" y="1465"/>
                    <a:pt x="719" y="1273"/>
                    <a:pt x="623" y="1111"/>
                  </a:cubicBezTo>
                  <a:lnTo>
                    <a:pt x="987" y="737"/>
                  </a:lnTo>
                  <a:lnTo>
                    <a:pt x="250" y="0"/>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816" name="Google Shape;11816;p67"/>
            <p:cNvSpPr/>
            <p:nvPr/>
          </p:nvSpPr>
          <p:spPr>
            <a:xfrm>
              <a:off x="6701307" y="4462455"/>
              <a:ext cx="39994" cy="23897"/>
            </a:xfrm>
            <a:custGeom>
              <a:avLst/>
              <a:gdLst/>
              <a:ahLst/>
              <a:cxnLst/>
              <a:rect l="l" t="t" r="r" b="b"/>
              <a:pathLst>
                <a:path w="1523" h="910" extrusionOk="0">
                  <a:moveTo>
                    <a:pt x="1" y="0"/>
                  </a:moveTo>
                  <a:lnTo>
                    <a:pt x="1" y="134"/>
                  </a:lnTo>
                  <a:lnTo>
                    <a:pt x="604" y="134"/>
                  </a:lnTo>
                  <a:lnTo>
                    <a:pt x="604" y="613"/>
                  </a:lnTo>
                  <a:lnTo>
                    <a:pt x="795" y="680"/>
                  </a:lnTo>
                  <a:cubicBezTo>
                    <a:pt x="910" y="708"/>
                    <a:pt x="1025" y="756"/>
                    <a:pt x="1130" y="814"/>
                  </a:cubicBezTo>
                  <a:lnTo>
                    <a:pt x="1312" y="909"/>
                  </a:lnTo>
                  <a:lnTo>
                    <a:pt x="1523" y="699"/>
                  </a:lnTo>
                  <a:cubicBezTo>
                    <a:pt x="1379" y="622"/>
                    <a:pt x="1216" y="555"/>
                    <a:pt x="1044" y="517"/>
                  </a:cubicBezTo>
                  <a:lnTo>
                    <a:pt x="1044" y="0"/>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817" name="Google Shape;11817;p67"/>
            <p:cNvSpPr/>
            <p:nvPr/>
          </p:nvSpPr>
          <p:spPr>
            <a:xfrm>
              <a:off x="6697788" y="4352609"/>
              <a:ext cx="9086" cy="109609"/>
            </a:xfrm>
            <a:custGeom>
              <a:avLst/>
              <a:gdLst/>
              <a:ahLst/>
              <a:cxnLst/>
              <a:rect l="l" t="t" r="r" b="b"/>
              <a:pathLst>
                <a:path w="346" h="4174" extrusionOk="0">
                  <a:moveTo>
                    <a:pt x="1" y="1"/>
                  </a:moveTo>
                  <a:lnTo>
                    <a:pt x="1" y="4174"/>
                  </a:lnTo>
                  <a:lnTo>
                    <a:pt x="345" y="4174"/>
                  </a:lnTo>
                  <a:lnTo>
                    <a:pt x="345" y="1"/>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818" name="Google Shape;11818;p67"/>
            <p:cNvSpPr/>
            <p:nvPr/>
          </p:nvSpPr>
          <p:spPr>
            <a:xfrm>
              <a:off x="6697788" y="4351874"/>
              <a:ext cx="275467" cy="9060"/>
            </a:xfrm>
            <a:custGeom>
              <a:avLst/>
              <a:gdLst/>
              <a:ahLst/>
              <a:cxnLst/>
              <a:rect l="l" t="t" r="r" b="b"/>
              <a:pathLst>
                <a:path w="10490" h="345" extrusionOk="0">
                  <a:moveTo>
                    <a:pt x="1" y="0"/>
                  </a:moveTo>
                  <a:lnTo>
                    <a:pt x="1" y="345"/>
                  </a:lnTo>
                  <a:lnTo>
                    <a:pt x="10490" y="345"/>
                  </a:lnTo>
                  <a:lnTo>
                    <a:pt x="10490" y="0"/>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1819" name="Google Shape;11819;p67"/>
            <p:cNvSpPr/>
            <p:nvPr/>
          </p:nvSpPr>
          <p:spPr>
            <a:xfrm>
              <a:off x="6726201" y="4529050"/>
              <a:ext cx="257374" cy="24658"/>
            </a:xfrm>
            <a:custGeom>
              <a:avLst/>
              <a:gdLst/>
              <a:ahLst/>
              <a:cxnLst/>
              <a:rect l="l" t="t" r="r" b="b"/>
              <a:pathLst>
                <a:path w="9801" h="939" extrusionOk="0">
                  <a:moveTo>
                    <a:pt x="1369" y="0"/>
                  </a:moveTo>
                  <a:cubicBezTo>
                    <a:pt x="1350" y="0"/>
                    <a:pt x="1331" y="19"/>
                    <a:pt x="1331" y="39"/>
                  </a:cubicBezTo>
                  <a:lnTo>
                    <a:pt x="441" y="39"/>
                  </a:lnTo>
                  <a:cubicBezTo>
                    <a:pt x="421" y="39"/>
                    <a:pt x="402" y="58"/>
                    <a:pt x="402" y="86"/>
                  </a:cubicBezTo>
                  <a:lnTo>
                    <a:pt x="402" y="144"/>
                  </a:lnTo>
                  <a:lnTo>
                    <a:pt x="402" y="173"/>
                  </a:lnTo>
                  <a:lnTo>
                    <a:pt x="402" y="192"/>
                  </a:lnTo>
                  <a:lnTo>
                    <a:pt x="402" y="201"/>
                  </a:lnTo>
                  <a:cubicBezTo>
                    <a:pt x="374" y="460"/>
                    <a:pt x="240" y="699"/>
                    <a:pt x="29" y="862"/>
                  </a:cubicBezTo>
                  <a:cubicBezTo>
                    <a:pt x="0" y="881"/>
                    <a:pt x="10" y="929"/>
                    <a:pt x="58" y="938"/>
                  </a:cubicBezTo>
                  <a:lnTo>
                    <a:pt x="9762" y="938"/>
                  </a:lnTo>
                  <a:cubicBezTo>
                    <a:pt x="9781" y="938"/>
                    <a:pt x="9800" y="919"/>
                    <a:pt x="9800" y="890"/>
                  </a:cubicBezTo>
                  <a:lnTo>
                    <a:pt x="9800" y="48"/>
                  </a:lnTo>
                  <a:cubicBezTo>
                    <a:pt x="9800" y="19"/>
                    <a:pt x="9781" y="0"/>
                    <a:pt x="976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820" name="Google Shape;11820;p67"/>
            <p:cNvSpPr/>
            <p:nvPr/>
          </p:nvSpPr>
          <p:spPr>
            <a:xfrm>
              <a:off x="6687757" y="4329238"/>
              <a:ext cx="295819" cy="24422"/>
            </a:xfrm>
            <a:custGeom>
              <a:avLst/>
              <a:gdLst/>
              <a:ahLst/>
              <a:cxnLst/>
              <a:rect l="l" t="t" r="r" b="b"/>
              <a:pathLst>
                <a:path w="11265" h="930" extrusionOk="0">
                  <a:moveTo>
                    <a:pt x="38" y="1"/>
                  </a:moveTo>
                  <a:cubicBezTo>
                    <a:pt x="19" y="1"/>
                    <a:pt x="0" y="20"/>
                    <a:pt x="0" y="49"/>
                  </a:cubicBezTo>
                  <a:lnTo>
                    <a:pt x="0" y="891"/>
                  </a:lnTo>
                  <a:cubicBezTo>
                    <a:pt x="0" y="910"/>
                    <a:pt x="19" y="929"/>
                    <a:pt x="38" y="929"/>
                  </a:cubicBezTo>
                  <a:lnTo>
                    <a:pt x="11226" y="929"/>
                  </a:lnTo>
                  <a:cubicBezTo>
                    <a:pt x="11245" y="929"/>
                    <a:pt x="11264" y="910"/>
                    <a:pt x="11264" y="891"/>
                  </a:cubicBezTo>
                  <a:lnTo>
                    <a:pt x="11264" y="49"/>
                  </a:lnTo>
                  <a:cubicBezTo>
                    <a:pt x="11264" y="20"/>
                    <a:pt x="11245" y="1"/>
                    <a:pt x="11226"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1821" name="Google Shape;11821;p67"/>
            <p:cNvSpPr/>
            <p:nvPr/>
          </p:nvSpPr>
          <p:spPr>
            <a:xfrm>
              <a:off x="6799073" y="4445097"/>
              <a:ext cx="23398" cy="54306"/>
            </a:xfrm>
            <a:custGeom>
              <a:avLst/>
              <a:gdLst/>
              <a:ahLst/>
              <a:cxnLst/>
              <a:rect l="l" t="t" r="r" b="b"/>
              <a:pathLst>
                <a:path w="891" h="2068" extrusionOk="0">
                  <a:moveTo>
                    <a:pt x="1" y="1"/>
                  </a:moveTo>
                  <a:lnTo>
                    <a:pt x="1" y="2068"/>
                  </a:lnTo>
                  <a:lnTo>
                    <a:pt x="891" y="2068"/>
                  </a:lnTo>
                  <a:lnTo>
                    <a:pt x="891"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822" name="Google Shape;11822;p67"/>
            <p:cNvSpPr/>
            <p:nvPr/>
          </p:nvSpPr>
          <p:spPr>
            <a:xfrm>
              <a:off x="6838778" y="4421988"/>
              <a:ext cx="23398" cy="77414"/>
            </a:xfrm>
            <a:custGeom>
              <a:avLst/>
              <a:gdLst/>
              <a:ahLst/>
              <a:cxnLst/>
              <a:rect l="l" t="t" r="r" b="b"/>
              <a:pathLst>
                <a:path w="891" h="2948" extrusionOk="0">
                  <a:moveTo>
                    <a:pt x="1" y="0"/>
                  </a:moveTo>
                  <a:lnTo>
                    <a:pt x="1" y="2948"/>
                  </a:lnTo>
                  <a:lnTo>
                    <a:pt x="891" y="2948"/>
                  </a:lnTo>
                  <a:lnTo>
                    <a:pt x="89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23" name="Google Shape;11823;p67"/>
            <p:cNvSpPr/>
            <p:nvPr/>
          </p:nvSpPr>
          <p:spPr>
            <a:xfrm>
              <a:off x="6877485" y="4435801"/>
              <a:ext cx="23161" cy="63365"/>
            </a:xfrm>
            <a:custGeom>
              <a:avLst/>
              <a:gdLst/>
              <a:ahLst/>
              <a:cxnLst/>
              <a:rect l="l" t="t" r="r" b="b"/>
              <a:pathLst>
                <a:path w="882" h="2413" extrusionOk="0">
                  <a:moveTo>
                    <a:pt x="1" y="1"/>
                  </a:moveTo>
                  <a:lnTo>
                    <a:pt x="1" y="2412"/>
                  </a:lnTo>
                  <a:lnTo>
                    <a:pt x="881" y="2412"/>
                  </a:lnTo>
                  <a:lnTo>
                    <a:pt x="881"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24" name="Google Shape;11824;p67"/>
            <p:cNvSpPr/>
            <p:nvPr/>
          </p:nvSpPr>
          <p:spPr>
            <a:xfrm>
              <a:off x="6918214" y="4390319"/>
              <a:ext cx="23398" cy="108848"/>
            </a:xfrm>
            <a:custGeom>
              <a:avLst/>
              <a:gdLst/>
              <a:ahLst/>
              <a:cxnLst/>
              <a:rect l="l" t="t" r="r" b="b"/>
              <a:pathLst>
                <a:path w="891" h="4145" extrusionOk="0">
                  <a:moveTo>
                    <a:pt x="0" y="0"/>
                  </a:moveTo>
                  <a:lnTo>
                    <a:pt x="0" y="4144"/>
                  </a:lnTo>
                  <a:lnTo>
                    <a:pt x="890" y="4144"/>
                  </a:lnTo>
                  <a:lnTo>
                    <a:pt x="890" y="0"/>
                  </a:lnTo>
                  <a:close/>
                </a:path>
              </a:pathLst>
            </a:custGeom>
            <a:solidFill>
              <a:srgbClr val="C7D3DC"/>
            </a:solidFill>
            <a:ln>
              <a:noFill/>
            </a:ln>
          </p:spPr>
          <p:txBody>
            <a:bodyPr spcFirstLastPara="1" wrap="square" lIns="91425" tIns="91425" rIns="91425" bIns="91425" anchor="ctr" anchorCtr="0">
              <a:noAutofit/>
            </a:bodyPr>
            <a:lstStyle/>
            <a:p>
              <a:endParaRPr/>
            </a:p>
          </p:txBody>
        </p:sp>
        <p:sp>
          <p:nvSpPr>
            <p:cNvPr id="11825" name="Google Shape;11825;p67"/>
            <p:cNvSpPr/>
            <p:nvPr/>
          </p:nvSpPr>
          <p:spPr>
            <a:xfrm>
              <a:off x="6720923" y="4382283"/>
              <a:ext cx="44248" cy="11082"/>
            </a:xfrm>
            <a:custGeom>
              <a:avLst/>
              <a:gdLst/>
              <a:ahLst/>
              <a:cxnLst/>
              <a:rect l="l" t="t" r="r" b="b"/>
              <a:pathLst>
                <a:path w="1685" h="422" extrusionOk="0">
                  <a:moveTo>
                    <a:pt x="278" y="0"/>
                  </a:moveTo>
                  <a:cubicBezTo>
                    <a:pt x="0" y="0"/>
                    <a:pt x="0" y="421"/>
                    <a:pt x="278" y="421"/>
                  </a:cubicBezTo>
                  <a:lnTo>
                    <a:pt x="1398" y="421"/>
                  </a:lnTo>
                  <a:cubicBezTo>
                    <a:pt x="1685" y="421"/>
                    <a:pt x="1685" y="0"/>
                    <a:pt x="139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826" name="Google Shape;11826;p67"/>
            <p:cNvSpPr/>
            <p:nvPr/>
          </p:nvSpPr>
          <p:spPr>
            <a:xfrm>
              <a:off x="6720923" y="4400875"/>
              <a:ext cx="60345" cy="11082"/>
            </a:xfrm>
            <a:custGeom>
              <a:avLst/>
              <a:gdLst/>
              <a:ahLst/>
              <a:cxnLst/>
              <a:rect l="l" t="t" r="r" b="b"/>
              <a:pathLst>
                <a:path w="2298" h="422" extrusionOk="0">
                  <a:moveTo>
                    <a:pt x="278" y="0"/>
                  </a:moveTo>
                  <a:cubicBezTo>
                    <a:pt x="0" y="0"/>
                    <a:pt x="0" y="422"/>
                    <a:pt x="278" y="422"/>
                  </a:cubicBezTo>
                  <a:lnTo>
                    <a:pt x="2010" y="422"/>
                  </a:lnTo>
                  <a:cubicBezTo>
                    <a:pt x="2297" y="422"/>
                    <a:pt x="2297" y="0"/>
                    <a:pt x="201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827" name="Google Shape;11827;p67"/>
            <p:cNvSpPr/>
            <p:nvPr/>
          </p:nvSpPr>
          <p:spPr>
            <a:xfrm>
              <a:off x="6720923" y="4419231"/>
              <a:ext cx="60345" cy="11082"/>
            </a:xfrm>
            <a:custGeom>
              <a:avLst/>
              <a:gdLst/>
              <a:ahLst/>
              <a:cxnLst/>
              <a:rect l="l" t="t" r="r" b="b"/>
              <a:pathLst>
                <a:path w="2298" h="422" extrusionOk="0">
                  <a:moveTo>
                    <a:pt x="278" y="0"/>
                  </a:moveTo>
                  <a:cubicBezTo>
                    <a:pt x="0" y="0"/>
                    <a:pt x="0" y="421"/>
                    <a:pt x="278" y="421"/>
                  </a:cubicBezTo>
                  <a:lnTo>
                    <a:pt x="2010" y="421"/>
                  </a:lnTo>
                  <a:cubicBezTo>
                    <a:pt x="2297" y="421"/>
                    <a:pt x="2297" y="0"/>
                    <a:pt x="201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828" name="Google Shape;11828;p67"/>
            <p:cNvSpPr/>
            <p:nvPr/>
          </p:nvSpPr>
          <p:spPr>
            <a:xfrm>
              <a:off x="6720923" y="4437560"/>
              <a:ext cx="60345" cy="11082"/>
            </a:xfrm>
            <a:custGeom>
              <a:avLst/>
              <a:gdLst/>
              <a:ahLst/>
              <a:cxnLst/>
              <a:rect l="l" t="t" r="r" b="b"/>
              <a:pathLst>
                <a:path w="2298" h="422" extrusionOk="0">
                  <a:moveTo>
                    <a:pt x="278" y="1"/>
                  </a:moveTo>
                  <a:cubicBezTo>
                    <a:pt x="0" y="1"/>
                    <a:pt x="0" y="422"/>
                    <a:pt x="278" y="422"/>
                  </a:cubicBezTo>
                  <a:lnTo>
                    <a:pt x="2010" y="422"/>
                  </a:lnTo>
                  <a:cubicBezTo>
                    <a:pt x="2297" y="422"/>
                    <a:pt x="2297" y="1"/>
                    <a:pt x="201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829" name="Google Shape;11829;p67"/>
            <p:cNvSpPr/>
            <p:nvPr/>
          </p:nvSpPr>
          <p:spPr>
            <a:xfrm>
              <a:off x="6639491" y="4461956"/>
              <a:ext cx="134740" cy="134477"/>
            </a:xfrm>
            <a:custGeom>
              <a:avLst/>
              <a:gdLst/>
              <a:ahLst/>
              <a:cxnLst/>
              <a:rect l="l" t="t" r="r" b="b"/>
              <a:pathLst>
                <a:path w="5131" h="5121" extrusionOk="0">
                  <a:moveTo>
                    <a:pt x="2805" y="1570"/>
                  </a:moveTo>
                  <a:lnTo>
                    <a:pt x="2833" y="1579"/>
                  </a:lnTo>
                  <a:lnTo>
                    <a:pt x="2881" y="1579"/>
                  </a:lnTo>
                  <a:lnTo>
                    <a:pt x="2900" y="1589"/>
                  </a:lnTo>
                  <a:lnTo>
                    <a:pt x="2929" y="1598"/>
                  </a:lnTo>
                  <a:lnTo>
                    <a:pt x="2948" y="1608"/>
                  </a:lnTo>
                  <a:lnTo>
                    <a:pt x="2977" y="1617"/>
                  </a:lnTo>
                  <a:lnTo>
                    <a:pt x="2996" y="1627"/>
                  </a:lnTo>
                  <a:lnTo>
                    <a:pt x="3025" y="1637"/>
                  </a:lnTo>
                  <a:lnTo>
                    <a:pt x="3044" y="1646"/>
                  </a:lnTo>
                  <a:lnTo>
                    <a:pt x="3063" y="1656"/>
                  </a:lnTo>
                  <a:lnTo>
                    <a:pt x="3082" y="1675"/>
                  </a:lnTo>
                  <a:lnTo>
                    <a:pt x="3111" y="1684"/>
                  </a:lnTo>
                  <a:lnTo>
                    <a:pt x="3130" y="1694"/>
                  </a:lnTo>
                  <a:lnTo>
                    <a:pt x="3149" y="1704"/>
                  </a:lnTo>
                  <a:lnTo>
                    <a:pt x="3168" y="1723"/>
                  </a:lnTo>
                  <a:lnTo>
                    <a:pt x="3187" y="1732"/>
                  </a:lnTo>
                  <a:lnTo>
                    <a:pt x="3197" y="1742"/>
                  </a:lnTo>
                  <a:lnTo>
                    <a:pt x="3216" y="1761"/>
                  </a:lnTo>
                  <a:lnTo>
                    <a:pt x="3235" y="1771"/>
                  </a:lnTo>
                  <a:lnTo>
                    <a:pt x="3264" y="1790"/>
                  </a:lnTo>
                  <a:lnTo>
                    <a:pt x="3283" y="1809"/>
                  </a:lnTo>
                  <a:lnTo>
                    <a:pt x="3302" y="1838"/>
                  </a:lnTo>
                  <a:lnTo>
                    <a:pt x="3312" y="1847"/>
                  </a:lnTo>
                  <a:lnTo>
                    <a:pt x="3321" y="1857"/>
                  </a:lnTo>
                  <a:lnTo>
                    <a:pt x="3341" y="1866"/>
                  </a:lnTo>
                  <a:lnTo>
                    <a:pt x="3350" y="1885"/>
                  </a:lnTo>
                  <a:lnTo>
                    <a:pt x="3360" y="1895"/>
                  </a:lnTo>
                  <a:lnTo>
                    <a:pt x="3369" y="1904"/>
                  </a:lnTo>
                  <a:lnTo>
                    <a:pt x="3388" y="1924"/>
                  </a:lnTo>
                  <a:lnTo>
                    <a:pt x="3388" y="1933"/>
                  </a:lnTo>
                  <a:lnTo>
                    <a:pt x="3398" y="1943"/>
                  </a:lnTo>
                  <a:lnTo>
                    <a:pt x="3408" y="1962"/>
                  </a:lnTo>
                  <a:lnTo>
                    <a:pt x="3427" y="1991"/>
                  </a:lnTo>
                  <a:lnTo>
                    <a:pt x="3436" y="2010"/>
                  </a:lnTo>
                  <a:lnTo>
                    <a:pt x="3455" y="2029"/>
                  </a:lnTo>
                  <a:lnTo>
                    <a:pt x="3465" y="2048"/>
                  </a:lnTo>
                  <a:lnTo>
                    <a:pt x="3475" y="2067"/>
                  </a:lnTo>
                  <a:lnTo>
                    <a:pt x="3494" y="2096"/>
                  </a:lnTo>
                  <a:lnTo>
                    <a:pt x="3503" y="2115"/>
                  </a:lnTo>
                  <a:lnTo>
                    <a:pt x="3513" y="2134"/>
                  </a:lnTo>
                  <a:lnTo>
                    <a:pt x="3522" y="2163"/>
                  </a:lnTo>
                  <a:lnTo>
                    <a:pt x="3532" y="2182"/>
                  </a:lnTo>
                  <a:lnTo>
                    <a:pt x="3542" y="2211"/>
                  </a:lnTo>
                  <a:lnTo>
                    <a:pt x="3551" y="2230"/>
                  </a:lnTo>
                  <a:lnTo>
                    <a:pt x="3561" y="2259"/>
                  </a:lnTo>
                  <a:lnTo>
                    <a:pt x="3570" y="2278"/>
                  </a:lnTo>
                  <a:lnTo>
                    <a:pt x="3570" y="2306"/>
                  </a:lnTo>
                  <a:lnTo>
                    <a:pt x="3570" y="2326"/>
                  </a:lnTo>
                  <a:lnTo>
                    <a:pt x="3570" y="2354"/>
                  </a:lnTo>
                  <a:lnTo>
                    <a:pt x="3570" y="2364"/>
                  </a:lnTo>
                  <a:lnTo>
                    <a:pt x="3570" y="2373"/>
                  </a:lnTo>
                  <a:lnTo>
                    <a:pt x="3570" y="2402"/>
                  </a:lnTo>
                  <a:lnTo>
                    <a:pt x="3570" y="2412"/>
                  </a:lnTo>
                  <a:lnTo>
                    <a:pt x="3570" y="2431"/>
                  </a:lnTo>
                  <a:lnTo>
                    <a:pt x="3570" y="2469"/>
                  </a:lnTo>
                  <a:lnTo>
                    <a:pt x="3570" y="2479"/>
                  </a:lnTo>
                  <a:lnTo>
                    <a:pt x="3570" y="2507"/>
                  </a:lnTo>
                  <a:cubicBezTo>
                    <a:pt x="3637" y="2507"/>
                    <a:pt x="3637" y="2536"/>
                    <a:pt x="3637" y="2555"/>
                  </a:cubicBezTo>
                  <a:lnTo>
                    <a:pt x="3637" y="2622"/>
                  </a:lnTo>
                  <a:lnTo>
                    <a:pt x="3637" y="2651"/>
                  </a:lnTo>
                  <a:lnTo>
                    <a:pt x="3637" y="2689"/>
                  </a:lnTo>
                  <a:lnTo>
                    <a:pt x="3637" y="2708"/>
                  </a:lnTo>
                  <a:cubicBezTo>
                    <a:pt x="3637" y="2728"/>
                    <a:pt x="3637" y="2747"/>
                    <a:pt x="3628" y="2756"/>
                  </a:cubicBezTo>
                  <a:lnTo>
                    <a:pt x="3628" y="2775"/>
                  </a:lnTo>
                  <a:cubicBezTo>
                    <a:pt x="3628" y="2795"/>
                    <a:pt x="3618" y="2814"/>
                    <a:pt x="3609" y="2833"/>
                  </a:cubicBezTo>
                  <a:lnTo>
                    <a:pt x="3609" y="2842"/>
                  </a:lnTo>
                  <a:cubicBezTo>
                    <a:pt x="3609" y="2862"/>
                    <a:pt x="3599" y="2881"/>
                    <a:pt x="3599" y="2890"/>
                  </a:cubicBezTo>
                  <a:lnTo>
                    <a:pt x="3599" y="2909"/>
                  </a:lnTo>
                  <a:lnTo>
                    <a:pt x="3580" y="2957"/>
                  </a:lnTo>
                  <a:lnTo>
                    <a:pt x="3580" y="2967"/>
                  </a:lnTo>
                  <a:cubicBezTo>
                    <a:pt x="3561" y="3005"/>
                    <a:pt x="3542" y="3043"/>
                    <a:pt x="3522" y="3082"/>
                  </a:cubicBezTo>
                  <a:lnTo>
                    <a:pt x="3522" y="3091"/>
                  </a:lnTo>
                  <a:lnTo>
                    <a:pt x="3494" y="3129"/>
                  </a:lnTo>
                  <a:lnTo>
                    <a:pt x="3494" y="3139"/>
                  </a:lnTo>
                  <a:cubicBezTo>
                    <a:pt x="3455" y="3196"/>
                    <a:pt x="3417" y="3244"/>
                    <a:pt x="3369" y="3292"/>
                  </a:cubicBezTo>
                  <a:cubicBezTo>
                    <a:pt x="3321" y="3340"/>
                    <a:pt x="3274" y="3378"/>
                    <a:pt x="3226" y="3417"/>
                  </a:cubicBezTo>
                  <a:lnTo>
                    <a:pt x="3207" y="3436"/>
                  </a:lnTo>
                  <a:lnTo>
                    <a:pt x="3168" y="3455"/>
                  </a:lnTo>
                  <a:lnTo>
                    <a:pt x="3149" y="3464"/>
                  </a:lnTo>
                  <a:lnTo>
                    <a:pt x="3130" y="3474"/>
                  </a:lnTo>
                  <a:lnTo>
                    <a:pt x="3120" y="3484"/>
                  </a:lnTo>
                  <a:lnTo>
                    <a:pt x="3101" y="3493"/>
                  </a:lnTo>
                  <a:lnTo>
                    <a:pt x="3092" y="3493"/>
                  </a:lnTo>
                  <a:lnTo>
                    <a:pt x="3044" y="3522"/>
                  </a:lnTo>
                  <a:lnTo>
                    <a:pt x="3015" y="3531"/>
                  </a:lnTo>
                  <a:lnTo>
                    <a:pt x="2986" y="3541"/>
                  </a:lnTo>
                  <a:lnTo>
                    <a:pt x="2948" y="3560"/>
                  </a:lnTo>
                  <a:lnTo>
                    <a:pt x="2910" y="3560"/>
                  </a:lnTo>
                  <a:lnTo>
                    <a:pt x="2881" y="3570"/>
                  </a:lnTo>
                  <a:lnTo>
                    <a:pt x="2843" y="3570"/>
                  </a:lnTo>
                  <a:lnTo>
                    <a:pt x="2776" y="3579"/>
                  </a:lnTo>
                  <a:lnTo>
                    <a:pt x="2766" y="3579"/>
                  </a:lnTo>
                  <a:lnTo>
                    <a:pt x="2709" y="3589"/>
                  </a:lnTo>
                  <a:lnTo>
                    <a:pt x="2470" y="3589"/>
                  </a:lnTo>
                  <a:lnTo>
                    <a:pt x="2403" y="3570"/>
                  </a:lnTo>
                  <a:lnTo>
                    <a:pt x="2374" y="3570"/>
                  </a:lnTo>
                  <a:lnTo>
                    <a:pt x="2336" y="3560"/>
                  </a:lnTo>
                  <a:lnTo>
                    <a:pt x="2326" y="3560"/>
                  </a:lnTo>
                  <a:lnTo>
                    <a:pt x="2297" y="3551"/>
                  </a:lnTo>
                  <a:lnTo>
                    <a:pt x="2259" y="3541"/>
                  </a:lnTo>
                  <a:lnTo>
                    <a:pt x="2250" y="3541"/>
                  </a:lnTo>
                  <a:lnTo>
                    <a:pt x="2221" y="3531"/>
                  </a:lnTo>
                  <a:lnTo>
                    <a:pt x="2192" y="3522"/>
                  </a:lnTo>
                  <a:lnTo>
                    <a:pt x="2144" y="3493"/>
                  </a:lnTo>
                  <a:lnTo>
                    <a:pt x="2135" y="3493"/>
                  </a:lnTo>
                  <a:lnTo>
                    <a:pt x="2116" y="3484"/>
                  </a:lnTo>
                  <a:lnTo>
                    <a:pt x="2077" y="3464"/>
                  </a:lnTo>
                  <a:lnTo>
                    <a:pt x="2068" y="3455"/>
                  </a:lnTo>
                  <a:lnTo>
                    <a:pt x="2058" y="3455"/>
                  </a:lnTo>
                  <a:cubicBezTo>
                    <a:pt x="1790" y="3292"/>
                    <a:pt x="1618" y="3015"/>
                    <a:pt x="1580" y="2708"/>
                  </a:cubicBezTo>
                  <a:lnTo>
                    <a:pt x="1580" y="2689"/>
                  </a:lnTo>
                  <a:lnTo>
                    <a:pt x="1580" y="2641"/>
                  </a:lnTo>
                  <a:lnTo>
                    <a:pt x="1580" y="2622"/>
                  </a:lnTo>
                  <a:lnTo>
                    <a:pt x="1580" y="2565"/>
                  </a:lnTo>
                  <a:lnTo>
                    <a:pt x="1580" y="2488"/>
                  </a:lnTo>
                  <a:lnTo>
                    <a:pt x="1580" y="2460"/>
                  </a:lnTo>
                  <a:lnTo>
                    <a:pt x="1580" y="2412"/>
                  </a:lnTo>
                  <a:lnTo>
                    <a:pt x="1580" y="2402"/>
                  </a:lnTo>
                  <a:lnTo>
                    <a:pt x="1580" y="2364"/>
                  </a:lnTo>
                  <a:lnTo>
                    <a:pt x="1580" y="2354"/>
                  </a:lnTo>
                  <a:lnTo>
                    <a:pt x="1580" y="2345"/>
                  </a:lnTo>
                  <a:lnTo>
                    <a:pt x="1589" y="2316"/>
                  </a:lnTo>
                  <a:lnTo>
                    <a:pt x="1589" y="2297"/>
                  </a:lnTo>
                  <a:lnTo>
                    <a:pt x="1589" y="2268"/>
                  </a:lnTo>
                  <a:lnTo>
                    <a:pt x="1599" y="2249"/>
                  </a:lnTo>
                  <a:lnTo>
                    <a:pt x="1608" y="2220"/>
                  </a:lnTo>
                  <a:lnTo>
                    <a:pt x="1618" y="2201"/>
                  </a:lnTo>
                  <a:lnTo>
                    <a:pt x="1628" y="2172"/>
                  </a:lnTo>
                  <a:lnTo>
                    <a:pt x="1637" y="2153"/>
                  </a:lnTo>
                  <a:lnTo>
                    <a:pt x="1647" y="2134"/>
                  </a:lnTo>
                  <a:lnTo>
                    <a:pt x="1656" y="2105"/>
                  </a:lnTo>
                  <a:lnTo>
                    <a:pt x="1666" y="2086"/>
                  </a:lnTo>
                  <a:lnTo>
                    <a:pt x="1675" y="2067"/>
                  </a:lnTo>
                  <a:lnTo>
                    <a:pt x="1695" y="2038"/>
                  </a:lnTo>
                  <a:lnTo>
                    <a:pt x="1704" y="2019"/>
                  </a:lnTo>
                  <a:lnTo>
                    <a:pt x="1714" y="2000"/>
                  </a:lnTo>
                  <a:lnTo>
                    <a:pt x="1733" y="1981"/>
                  </a:lnTo>
                  <a:lnTo>
                    <a:pt x="1742" y="1962"/>
                  </a:lnTo>
                  <a:lnTo>
                    <a:pt x="1762" y="1943"/>
                  </a:lnTo>
                  <a:lnTo>
                    <a:pt x="1771" y="1914"/>
                  </a:lnTo>
                  <a:lnTo>
                    <a:pt x="1790" y="1904"/>
                  </a:lnTo>
                  <a:lnTo>
                    <a:pt x="1809" y="1885"/>
                  </a:lnTo>
                  <a:lnTo>
                    <a:pt x="1819" y="1876"/>
                  </a:lnTo>
                  <a:lnTo>
                    <a:pt x="1838" y="1857"/>
                  </a:lnTo>
                  <a:lnTo>
                    <a:pt x="1838" y="1847"/>
                  </a:lnTo>
                  <a:lnTo>
                    <a:pt x="1848" y="1838"/>
                  </a:lnTo>
                  <a:lnTo>
                    <a:pt x="1886" y="1809"/>
                  </a:lnTo>
                  <a:lnTo>
                    <a:pt x="1915" y="1780"/>
                  </a:lnTo>
                  <a:lnTo>
                    <a:pt x="1924" y="1771"/>
                  </a:lnTo>
                  <a:lnTo>
                    <a:pt x="1953" y="1751"/>
                  </a:lnTo>
                  <a:lnTo>
                    <a:pt x="1972" y="1742"/>
                  </a:lnTo>
                  <a:lnTo>
                    <a:pt x="1991" y="1723"/>
                  </a:lnTo>
                  <a:lnTo>
                    <a:pt x="2010" y="1713"/>
                  </a:lnTo>
                  <a:lnTo>
                    <a:pt x="2029" y="1694"/>
                  </a:lnTo>
                  <a:lnTo>
                    <a:pt x="2049" y="1684"/>
                  </a:lnTo>
                  <a:lnTo>
                    <a:pt x="2068" y="1675"/>
                  </a:lnTo>
                  <a:lnTo>
                    <a:pt x="2087" y="1665"/>
                  </a:lnTo>
                  <a:lnTo>
                    <a:pt x="2106" y="1646"/>
                  </a:lnTo>
                  <a:lnTo>
                    <a:pt x="2135" y="1637"/>
                  </a:lnTo>
                  <a:lnTo>
                    <a:pt x="2154" y="1627"/>
                  </a:lnTo>
                  <a:lnTo>
                    <a:pt x="2173" y="1617"/>
                  </a:lnTo>
                  <a:lnTo>
                    <a:pt x="2202" y="1608"/>
                  </a:lnTo>
                  <a:lnTo>
                    <a:pt x="2221" y="1598"/>
                  </a:lnTo>
                  <a:lnTo>
                    <a:pt x="2250" y="1589"/>
                  </a:lnTo>
                  <a:lnTo>
                    <a:pt x="2269" y="1589"/>
                  </a:lnTo>
                  <a:lnTo>
                    <a:pt x="2297" y="1579"/>
                  </a:lnTo>
                  <a:lnTo>
                    <a:pt x="2317" y="1579"/>
                  </a:lnTo>
                  <a:lnTo>
                    <a:pt x="2345" y="1570"/>
                  </a:lnTo>
                  <a:close/>
                  <a:moveTo>
                    <a:pt x="2058" y="0"/>
                  </a:moveTo>
                  <a:cubicBezTo>
                    <a:pt x="2020" y="0"/>
                    <a:pt x="1982" y="29"/>
                    <a:pt x="1982" y="77"/>
                  </a:cubicBezTo>
                  <a:lnTo>
                    <a:pt x="1982" y="517"/>
                  </a:lnTo>
                  <a:cubicBezTo>
                    <a:pt x="1828" y="565"/>
                    <a:pt x="1675" y="622"/>
                    <a:pt x="1532" y="708"/>
                  </a:cubicBezTo>
                  <a:lnTo>
                    <a:pt x="1216" y="392"/>
                  </a:lnTo>
                  <a:cubicBezTo>
                    <a:pt x="1202" y="373"/>
                    <a:pt x="1182" y="364"/>
                    <a:pt x="1163" y="364"/>
                  </a:cubicBezTo>
                  <a:cubicBezTo>
                    <a:pt x="1144" y="364"/>
                    <a:pt x="1125" y="373"/>
                    <a:pt x="1111" y="392"/>
                  </a:cubicBezTo>
                  <a:lnTo>
                    <a:pt x="393" y="1110"/>
                  </a:lnTo>
                  <a:cubicBezTo>
                    <a:pt x="364" y="1139"/>
                    <a:pt x="364" y="1187"/>
                    <a:pt x="393" y="1215"/>
                  </a:cubicBezTo>
                  <a:lnTo>
                    <a:pt x="709" y="1531"/>
                  </a:lnTo>
                  <a:cubicBezTo>
                    <a:pt x="632" y="1675"/>
                    <a:pt x="565" y="1818"/>
                    <a:pt x="517" y="1981"/>
                  </a:cubicBezTo>
                  <a:lnTo>
                    <a:pt x="77" y="1981"/>
                  </a:lnTo>
                  <a:cubicBezTo>
                    <a:pt x="29" y="1981"/>
                    <a:pt x="1" y="2010"/>
                    <a:pt x="1" y="2058"/>
                  </a:cubicBezTo>
                  <a:lnTo>
                    <a:pt x="1" y="3062"/>
                  </a:lnTo>
                  <a:cubicBezTo>
                    <a:pt x="1" y="3101"/>
                    <a:pt x="29" y="3139"/>
                    <a:pt x="77" y="3139"/>
                  </a:cubicBezTo>
                  <a:lnTo>
                    <a:pt x="517" y="3139"/>
                  </a:lnTo>
                  <a:cubicBezTo>
                    <a:pt x="565" y="3292"/>
                    <a:pt x="632" y="3445"/>
                    <a:pt x="709" y="3589"/>
                  </a:cubicBezTo>
                  <a:lnTo>
                    <a:pt x="393" y="3905"/>
                  </a:lnTo>
                  <a:cubicBezTo>
                    <a:pt x="364" y="3933"/>
                    <a:pt x="364" y="3981"/>
                    <a:pt x="393" y="4010"/>
                  </a:cubicBezTo>
                  <a:lnTo>
                    <a:pt x="1111" y="4728"/>
                  </a:lnTo>
                  <a:cubicBezTo>
                    <a:pt x="1125" y="4742"/>
                    <a:pt x="1144" y="4749"/>
                    <a:pt x="1163" y="4749"/>
                  </a:cubicBezTo>
                  <a:cubicBezTo>
                    <a:pt x="1182" y="4749"/>
                    <a:pt x="1202" y="4742"/>
                    <a:pt x="1216" y="4728"/>
                  </a:cubicBezTo>
                  <a:lnTo>
                    <a:pt x="1532" y="4412"/>
                  </a:lnTo>
                  <a:cubicBezTo>
                    <a:pt x="1675" y="4488"/>
                    <a:pt x="1828" y="4555"/>
                    <a:pt x="1982" y="4594"/>
                  </a:cubicBezTo>
                  <a:lnTo>
                    <a:pt x="1982" y="5044"/>
                  </a:lnTo>
                  <a:cubicBezTo>
                    <a:pt x="1982" y="5082"/>
                    <a:pt x="2020" y="5120"/>
                    <a:pt x="2058" y="5120"/>
                  </a:cubicBezTo>
                  <a:lnTo>
                    <a:pt x="3063" y="5120"/>
                  </a:lnTo>
                  <a:cubicBezTo>
                    <a:pt x="3111" y="5120"/>
                    <a:pt x="3140" y="5082"/>
                    <a:pt x="3140" y="5044"/>
                  </a:cubicBezTo>
                  <a:lnTo>
                    <a:pt x="3140" y="4594"/>
                  </a:lnTo>
                  <a:cubicBezTo>
                    <a:pt x="3302" y="4546"/>
                    <a:pt x="3446" y="4488"/>
                    <a:pt x="3589" y="4402"/>
                  </a:cubicBezTo>
                  <a:lnTo>
                    <a:pt x="3905" y="4718"/>
                  </a:lnTo>
                  <a:cubicBezTo>
                    <a:pt x="3920" y="4733"/>
                    <a:pt x="3941" y="4740"/>
                    <a:pt x="3963" y="4740"/>
                  </a:cubicBezTo>
                  <a:cubicBezTo>
                    <a:pt x="3984" y="4740"/>
                    <a:pt x="4006" y="4733"/>
                    <a:pt x="4020" y="4718"/>
                  </a:cubicBezTo>
                  <a:lnTo>
                    <a:pt x="4738" y="4000"/>
                  </a:lnTo>
                  <a:cubicBezTo>
                    <a:pt x="4767" y="3972"/>
                    <a:pt x="4767" y="3924"/>
                    <a:pt x="4738" y="3895"/>
                  </a:cubicBezTo>
                  <a:lnTo>
                    <a:pt x="4422" y="3579"/>
                  </a:lnTo>
                  <a:cubicBezTo>
                    <a:pt x="4499" y="3436"/>
                    <a:pt x="4556" y="3283"/>
                    <a:pt x="4604" y="3129"/>
                  </a:cubicBezTo>
                  <a:lnTo>
                    <a:pt x="5054" y="3129"/>
                  </a:lnTo>
                  <a:cubicBezTo>
                    <a:pt x="5092" y="3129"/>
                    <a:pt x="5130" y="3101"/>
                    <a:pt x="5130" y="3053"/>
                  </a:cubicBezTo>
                  <a:lnTo>
                    <a:pt x="5130" y="2048"/>
                  </a:lnTo>
                  <a:cubicBezTo>
                    <a:pt x="5121" y="2010"/>
                    <a:pt x="5092" y="1981"/>
                    <a:pt x="5054" y="1981"/>
                  </a:cubicBezTo>
                  <a:lnTo>
                    <a:pt x="4604" y="1981"/>
                  </a:lnTo>
                  <a:cubicBezTo>
                    <a:pt x="4556" y="1818"/>
                    <a:pt x="4499" y="1675"/>
                    <a:pt x="4422" y="1531"/>
                  </a:cubicBezTo>
                  <a:lnTo>
                    <a:pt x="4738" y="1215"/>
                  </a:lnTo>
                  <a:cubicBezTo>
                    <a:pt x="4767" y="1187"/>
                    <a:pt x="4767" y="1139"/>
                    <a:pt x="4738" y="1110"/>
                  </a:cubicBezTo>
                  <a:lnTo>
                    <a:pt x="4020" y="392"/>
                  </a:lnTo>
                  <a:cubicBezTo>
                    <a:pt x="4006" y="373"/>
                    <a:pt x="3984" y="364"/>
                    <a:pt x="3963" y="364"/>
                  </a:cubicBezTo>
                  <a:cubicBezTo>
                    <a:pt x="3941" y="364"/>
                    <a:pt x="3920" y="373"/>
                    <a:pt x="3905" y="392"/>
                  </a:cubicBezTo>
                  <a:lnTo>
                    <a:pt x="3589" y="708"/>
                  </a:lnTo>
                  <a:cubicBezTo>
                    <a:pt x="3446" y="622"/>
                    <a:pt x="3302" y="565"/>
                    <a:pt x="3140" y="517"/>
                  </a:cubicBezTo>
                  <a:lnTo>
                    <a:pt x="3140" y="77"/>
                  </a:lnTo>
                  <a:cubicBezTo>
                    <a:pt x="3140" y="29"/>
                    <a:pt x="3111" y="0"/>
                    <a:pt x="306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830" name="Google Shape;11830;p67"/>
            <p:cNvSpPr/>
            <p:nvPr/>
          </p:nvSpPr>
          <p:spPr>
            <a:xfrm>
              <a:off x="6673918" y="4502396"/>
              <a:ext cx="29936" cy="53807"/>
            </a:xfrm>
            <a:custGeom>
              <a:avLst/>
              <a:gdLst/>
              <a:ahLst/>
              <a:cxnLst/>
              <a:rect l="l" t="t" r="r" b="b"/>
              <a:pathLst>
                <a:path w="1140" h="2049" extrusionOk="0">
                  <a:moveTo>
                    <a:pt x="728" y="1"/>
                  </a:moveTo>
                  <a:lnTo>
                    <a:pt x="699" y="10"/>
                  </a:lnTo>
                  <a:lnTo>
                    <a:pt x="680" y="20"/>
                  </a:lnTo>
                  <a:lnTo>
                    <a:pt x="651" y="30"/>
                  </a:lnTo>
                  <a:lnTo>
                    <a:pt x="623" y="39"/>
                  </a:lnTo>
                  <a:lnTo>
                    <a:pt x="604" y="49"/>
                  </a:lnTo>
                  <a:lnTo>
                    <a:pt x="584" y="58"/>
                  </a:lnTo>
                  <a:lnTo>
                    <a:pt x="556" y="68"/>
                  </a:lnTo>
                  <a:lnTo>
                    <a:pt x="537" y="77"/>
                  </a:lnTo>
                  <a:lnTo>
                    <a:pt x="508" y="87"/>
                  </a:lnTo>
                  <a:lnTo>
                    <a:pt x="489" y="97"/>
                  </a:lnTo>
                  <a:lnTo>
                    <a:pt x="470" y="116"/>
                  </a:lnTo>
                  <a:lnTo>
                    <a:pt x="451" y="125"/>
                  </a:lnTo>
                  <a:lnTo>
                    <a:pt x="431" y="144"/>
                  </a:lnTo>
                  <a:lnTo>
                    <a:pt x="412" y="154"/>
                  </a:lnTo>
                  <a:lnTo>
                    <a:pt x="393" y="164"/>
                  </a:lnTo>
                  <a:lnTo>
                    <a:pt x="374" y="173"/>
                  </a:lnTo>
                  <a:lnTo>
                    <a:pt x="355" y="202"/>
                  </a:lnTo>
                  <a:lnTo>
                    <a:pt x="336" y="211"/>
                  </a:lnTo>
                  <a:lnTo>
                    <a:pt x="307" y="240"/>
                  </a:lnTo>
                  <a:lnTo>
                    <a:pt x="269" y="269"/>
                  </a:lnTo>
                  <a:lnTo>
                    <a:pt x="259" y="278"/>
                  </a:lnTo>
                  <a:lnTo>
                    <a:pt x="240" y="298"/>
                  </a:lnTo>
                  <a:lnTo>
                    <a:pt x="230" y="317"/>
                  </a:lnTo>
                  <a:lnTo>
                    <a:pt x="211" y="336"/>
                  </a:lnTo>
                  <a:lnTo>
                    <a:pt x="202" y="345"/>
                  </a:lnTo>
                  <a:lnTo>
                    <a:pt x="183" y="364"/>
                  </a:lnTo>
                  <a:lnTo>
                    <a:pt x="173" y="384"/>
                  </a:lnTo>
                  <a:lnTo>
                    <a:pt x="154" y="412"/>
                  </a:lnTo>
                  <a:lnTo>
                    <a:pt x="144" y="431"/>
                  </a:lnTo>
                  <a:lnTo>
                    <a:pt x="135" y="451"/>
                  </a:lnTo>
                  <a:lnTo>
                    <a:pt x="116" y="470"/>
                  </a:lnTo>
                  <a:lnTo>
                    <a:pt x="106" y="498"/>
                  </a:lnTo>
                  <a:lnTo>
                    <a:pt x="96" y="518"/>
                  </a:lnTo>
                  <a:lnTo>
                    <a:pt x="77" y="537"/>
                  </a:lnTo>
                  <a:lnTo>
                    <a:pt x="68" y="565"/>
                  </a:lnTo>
                  <a:lnTo>
                    <a:pt x="58" y="585"/>
                  </a:lnTo>
                  <a:lnTo>
                    <a:pt x="49" y="604"/>
                  </a:lnTo>
                  <a:lnTo>
                    <a:pt x="39" y="632"/>
                  </a:lnTo>
                  <a:lnTo>
                    <a:pt x="29" y="652"/>
                  </a:lnTo>
                  <a:lnTo>
                    <a:pt x="29" y="680"/>
                  </a:lnTo>
                  <a:lnTo>
                    <a:pt x="20" y="699"/>
                  </a:lnTo>
                  <a:lnTo>
                    <a:pt x="10" y="728"/>
                  </a:lnTo>
                  <a:lnTo>
                    <a:pt x="10" y="747"/>
                  </a:lnTo>
                  <a:lnTo>
                    <a:pt x="1" y="776"/>
                  </a:lnTo>
                  <a:lnTo>
                    <a:pt x="1" y="786"/>
                  </a:lnTo>
                  <a:lnTo>
                    <a:pt x="1" y="805"/>
                  </a:lnTo>
                  <a:lnTo>
                    <a:pt x="1" y="833"/>
                  </a:lnTo>
                  <a:lnTo>
                    <a:pt x="1" y="853"/>
                  </a:lnTo>
                  <a:lnTo>
                    <a:pt x="1" y="891"/>
                  </a:lnTo>
                  <a:lnTo>
                    <a:pt x="1" y="900"/>
                  </a:lnTo>
                  <a:lnTo>
                    <a:pt x="1" y="929"/>
                  </a:lnTo>
                  <a:lnTo>
                    <a:pt x="1" y="1006"/>
                  </a:lnTo>
                  <a:lnTo>
                    <a:pt x="1" y="1073"/>
                  </a:lnTo>
                  <a:lnTo>
                    <a:pt x="1" y="1082"/>
                  </a:lnTo>
                  <a:lnTo>
                    <a:pt x="1" y="1140"/>
                  </a:lnTo>
                  <a:lnTo>
                    <a:pt x="1" y="1149"/>
                  </a:lnTo>
                  <a:cubicBezTo>
                    <a:pt x="49" y="1465"/>
                    <a:pt x="221" y="1743"/>
                    <a:pt x="489" y="1905"/>
                  </a:cubicBezTo>
                  <a:lnTo>
                    <a:pt x="498" y="1915"/>
                  </a:lnTo>
                  <a:lnTo>
                    <a:pt x="508" y="1915"/>
                  </a:lnTo>
                  <a:lnTo>
                    <a:pt x="517" y="1924"/>
                  </a:lnTo>
                  <a:lnTo>
                    <a:pt x="556" y="1944"/>
                  </a:lnTo>
                  <a:lnTo>
                    <a:pt x="565" y="1953"/>
                  </a:lnTo>
                  <a:lnTo>
                    <a:pt x="575" y="1953"/>
                  </a:lnTo>
                  <a:lnTo>
                    <a:pt x="632" y="1982"/>
                  </a:lnTo>
                  <a:lnTo>
                    <a:pt x="661" y="1991"/>
                  </a:lnTo>
                  <a:lnTo>
                    <a:pt x="690" y="2001"/>
                  </a:lnTo>
                  <a:lnTo>
                    <a:pt x="699" y="2001"/>
                  </a:lnTo>
                  <a:lnTo>
                    <a:pt x="747" y="2020"/>
                  </a:lnTo>
                  <a:lnTo>
                    <a:pt x="776" y="2030"/>
                  </a:lnTo>
                  <a:lnTo>
                    <a:pt x="814" y="2039"/>
                  </a:lnTo>
                  <a:lnTo>
                    <a:pt x="833" y="2039"/>
                  </a:lnTo>
                  <a:lnTo>
                    <a:pt x="900" y="2049"/>
                  </a:lnTo>
                  <a:lnTo>
                    <a:pt x="1140" y="2049"/>
                  </a:lnTo>
                  <a:lnTo>
                    <a:pt x="1073" y="2039"/>
                  </a:lnTo>
                  <a:lnTo>
                    <a:pt x="1044" y="2039"/>
                  </a:lnTo>
                  <a:lnTo>
                    <a:pt x="1006" y="2030"/>
                  </a:lnTo>
                  <a:lnTo>
                    <a:pt x="977" y="2020"/>
                  </a:lnTo>
                  <a:lnTo>
                    <a:pt x="939" y="2001"/>
                  </a:lnTo>
                  <a:lnTo>
                    <a:pt x="929" y="2001"/>
                  </a:lnTo>
                  <a:lnTo>
                    <a:pt x="891" y="1991"/>
                  </a:lnTo>
                  <a:lnTo>
                    <a:pt x="862" y="1982"/>
                  </a:lnTo>
                  <a:lnTo>
                    <a:pt x="814" y="1953"/>
                  </a:lnTo>
                  <a:lnTo>
                    <a:pt x="805" y="1953"/>
                  </a:lnTo>
                  <a:lnTo>
                    <a:pt x="785" y="1944"/>
                  </a:lnTo>
                  <a:lnTo>
                    <a:pt x="757" y="1924"/>
                  </a:lnTo>
                  <a:lnTo>
                    <a:pt x="738" y="1915"/>
                  </a:lnTo>
                  <a:lnTo>
                    <a:pt x="728" y="1905"/>
                  </a:lnTo>
                  <a:cubicBezTo>
                    <a:pt x="460" y="1743"/>
                    <a:pt x="278" y="1465"/>
                    <a:pt x="240" y="1149"/>
                  </a:cubicBezTo>
                  <a:lnTo>
                    <a:pt x="240" y="1140"/>
                  </a:lnTo>
                  <a:lnTo>
                    <a:pt x="240" y="1082"/>
                  </a:lnTo>
                  <a:lnTo>
                    <a:pt x="240" y="1073"/>
                  </a:lnTo>
                  <a:lnTo>
                    <a:pt x="240" y="1006"/>
                  </a:lnTo>
                  <a:lnTo>
                    <a:pt x="240" y="929"/>
                  </a:lnTo>
                  <a:lnTo>
                    <a:pt x="240" y="900"/>
                  </a:lnTo>
                  <a:lnTo>
                    <a:pt x="240" y="891"/>
                  </a:lnTo>
                  <a:lnTo>
                    <a:pt x="240" y="853"/>
                  </a:lnTo>
                  <a:lnTo>
                    <a:pt x="240" y="833"/>
                  </a:lnTo>
                  <a:lnTo>
                    <a:pt x="240" y="805"/>
                  </a:lnTo>
                  <a:lnTo>
                    <a:pt x="240" y="786"/>
                  </a:lnTo>
                  <a:lnTo>
                    <a:pt x="240" y="776"/>
                  </a:lnTo>
                  <a:lnTo>
                    <a:pt x="240" y="747"/>
                  </a:lnTo>
                  <a:lnTo>
                    <a:pt x="240" y="728"/>
                  </a:lnTo>
                  <a:lnTo>
                    <a:pt x="250" y="699"/>
                  </a:lnTo>
                  <a:lnTo>
                    <a:pt x="259" y="680"/>
                  </a:lnTo>
                  <a:lnTo>
                    <a:pt x="269" y="652"/>
                  </a:lnTo>
                  <a:lnTo>
                    <a:pt x="278" y="632"/>
                  </a:lnTo>
                  <a:lnTo>
                    <a:pt x="288" y="604"/>
                  </a:lnTo>
                  <a:lnTo>
                    <a:pt x="297" y="585"/>
                  </a:lnTo>
                  <a:lnTo>
                    <a:pt x="307" y="565"/>
                  </a:lnTo>
                  <a:lnTo>
                    <a:pt x="317" y="537"/>
                  </a:lnTo>
                  <a:lnTo>
                    <a:pt x="326" y="518"/>
                  </a:lnTo>
                  <a:lnTo>
                    <a:pt x="336" y="498"/>
                  </a:lnTo>
                  <a:lnTo>
                    <a:pt x="355" y="470"/>
                  </a:lnTo>
                  <a:lnTo>
                    <a:pt x="364" y="451"/>
                  </a:lnTo>
                  <a:lnTo>
                    <a:pt x="384" y="431"/>
                  </a:lnTo>
                  <a:lnTo>
                    <a:pt x="393" y="412"/>
                  </a:lnTo>
                  <a:lnTo>
                    <a:pt x="412" y="384"/>
                  </a:lnTo>
                  <a:lnTo>
                    <a:pt x="422" y="364"/>
                  </a:lnTo>
                  <a:lnTo>
                    <a:pt x="441" y="345"/>
                  </a:lnTo>
                  <a:lnTo>
                    <a:pt x="451" y="336"/>
                  </a:lnTo>
                  <a:lnTo>
                    <a:pt x="470" y="317"/>
                  </a:lnTo>
                  <a:lnTo>
                    <a:pt x="479" y="298"/>
                  </a:lnTo>
                  <a:lnTo>
                    <a:pt x="498" y="278"/>
                  </a:lnTo>
                  <a:lnTo>
                    <a:pt x="508" y="269"/>
                  </a:lnTo>
                  <a:lnTo>
                    <a:pt x="537" y="240"/>
                  </a:lnTo>
                  <a:lnTo>
                    <a:pt x="575" y="211"/>
                  </a:lnTo>
                  <a:lnTo>
                    <a:pt x="584" y="202"/>
                  </a:lnTo>
                  <a:lnTo>
                    <a:pt x="613" y="173"/>
                  </a:lnTo>
                  <a:lnTo>
                    <a:pt x="623" y="164"/>
                  </a:lnTo>
                  <a:lnTo>
                    <a:pt x="651" y="154"/>
                  </a:lnTo>
                  <a:lnTo>
                    <a:pt x="661" y="144"/>
                  </a:lnTo>
                  <a:lnTo>
                    <a:pt x="690" y="125"/>
                  </a:lnTo>
                  <a:lnTo>
                    <a:pt x="699" y="116"/>
                  </a:lnTo>
                  <a:lnTo>
                    <a:pt x="728" y="97"/>
                  </a:lnTo>
                  <a:lnTo>
                    <a:pt x="747" y="87"/>
                  </a:lnTo>
                  <a:lnTo>
                    <a:pt x="766" y="77"/>
                  </a:lnTo>
                  <a:lnTo>
                    <a:pt x="795" y="68"/>
                  </a:lnTo>
                  <a:lnTo>
                    <a:pt x="814" y="58"/>
                  </a:lnTo>
                  <a:lnTo>
                    <a:pt x="833" y="49"/>
                  </a:lnTo>
                  <a:lnTo>
                    <a:pt x="862" y="39"/>
                  </a:lnTo>
                  <a:lnTo>
                    <a:pt x="881" y="30"/>
                  </a:lnTo>
                  <a:lnTo>
                    <a:pt x="910" y="20"/>
                  </a:lnTo>
                  <a:lnTo>
                    <a:pt x="929" y="10"/>
                  </a:lnTo>
                  <a:lnTo>
                    <a:pt x="958" y="1"/>
                  </a:lnTo>
                  <a:close/>
                </a:path>
              </a:pathLst>
            </a:custGeom>
            <a:solidFill>
              <a:srgbClr val="ACB8C2"/>
            </a:solidFill>
            <a:ln>
              <a:noFill/>
            </a:ln>
          </p:spPr>
          <p:txBody>
            <a:bodyPr spcFirstLastPara="1" wrap="square" lIns="91425" tIns="91425" rIns="91425" bIns="91425" anchor="ctr" anchorCtr="0">
              <a:noAutofit/>
            </a:bodyPr>
            <a:lstStyle/>
            <a:p>
              <a:endParaRPr/>
            </a:p>
          </p:txBody>
        </p:sp>
      </p:grpSp>
      <p:grpSp>
        <p:nvGrpSpPr>
          <p:cNvPr id="11831" name="Google Shape;11831;p67"/>
          <p:cNvGrpSpPr/>
          <p:nvPr/>
        </p:nvGrpSpPr>
        <p:grpSpPr>
          <a:xfrm>
            <a:off x="7133336" y="4138657"/>
            <a:ext cx="232979" cy="343560"/>
            <a:chOff x="7133336" y="4291056"/>
            <a:chExt cx="232979" cy="343560"/>
          </a:xfrm>
        </p:grpSpPr>
        <p:sp>
          <p:nvSpPr>
            <p:cNvPr id="11832" name="Google Shape;11832;p67"/>
            <p:cNvSpPr/>
            <p:nvPr/>
          </p:nvSpPr>
          <p:spPr>
            <a:xfrm>
              <a:off x="7224800" y="4396358"/>
              <a:ext cx="49789" cy="50025"/>
            </a:xfrm>
            <a:custGeom>
              <a:avLst/>
              <a:gdLst/>
              <a:ahLst/>
              <a:cxnLst/>
              <a:rect l="l" t="t" r="r" b="b"/>
              <a:pathLst>
                <a:path w="1896" h="1905" extrusionOk="0">
                  <a:moveTo>
                    <a:pt x="1" y="0"/>
                  </a:moveTo>
                  <a:lnTo>
                    <a:pt x="1" y="1905"/>
                  </a:lnTo>
                  <a:lnTo>
                    <a:pt x="1896" y="1905"/>
                  </a:lnTo>
                  <a:lnTo>
                    <a:pt x="1896"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33" name="Google Shape;11833;p67"/>
            <p:cNvSpPr/>
            <p:nvPr/>
          </p:nvSpPr>
          <p:spPr>
            <a:xfrm>
              <a:off x="7224800" y="4396358"/>
              <a:ext cx="50052" cy="27652"/>
            </a:xfrm>
            <a:custGeom>
              <a:avLst/>
              <a:gdLst/>
              <a:ahLst/>
              <a:cxnLst/>
              <a:rect l="l" t="t" r="r" b="b"/>
              <a:pathLst>
                <a:path w="1906" h="1053" extrusionOk="0">
                  <a:moveTo>
                    <a:pt x="1" y="0"/>
                  </a:moveTo>
                  <a:lnTo>
                    <a:pt x="1" y="881"/>
                  </a:lnTo>
                  <a:cubicBezTo>
                    <a:pt x="307" y="995"/>
                    <a:pt x="630" y="1053"/>
                    <a:pt x="953" y="1053"/>
                  </a:cubicBezTo>
                  <a:cubicBezTo>
                    <a:pt x="1276" y="1053"/>
                    <a:pt x="1599" y="995"/>
                    <a:pt x="1905" y="881"/>
                  </a:cubicBezTo>
                  <a:lnTo>
                    <a:pt x="1905"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34" name="Google Shape;11834;p67"/>
            <p:cNvSpPr/>
            <p:nvPr/>
          </p:nvSpPr>
          <p:spPr>
            <a:xfrm>
              <a:off x="7199932" y="4291056"/>
              <a:ext cx="99788" cy="77414"/>
            </a:xfrm>
            <a:custGeom>
              <a:avLst/>
              <a:gdLst/>
              <a:ahLst/>
              <a:cxnLst/>
              <a:rect l="l" t="t" r="r" b="b"/>
              <a:pathLst>
                <a:path w="3800" h="2948" extrusionOk="0">
                  <a:moveTo>
                    <a:pt x="1246" y="0"/>
                  </a:moveTo>
                  <a:cubicBezTo>
                    <a:pt x="556" y="0"/>
                    <a:pt x="0" y="571"/>
                    <a:pt x="0" y="1264"/>
                  </a:cubicBezTo>
                  <a:lnTo>
                    <a:pt x="0" y="1828"/>
                  </a:lnTo>
                  <a:cubicBezTo>
                    <a:pt x="0" y="2010"/>
                    <a:pt x="29" y="2192"/>
                    <a:pt x="86" y="2364"/>
                  </a:cubicBezTo>
                  <a:lnTo>
                    <a:pt x="173" y="2642"/>
                  </a:lnTo>
                  <a:cubicBezTo>
                    <a:pt x="192" y="2699"/>
                    <a:pt x="211" y="2776"/>
                    <a:pt x="211" y="2843"/>
                  </a:cubicBezTo>
                  <a:lnTo>
                    <a:pt x="211" y="2948"/>
                  </a:lnTo>
                  <a:lnTo>
                    <a:pt x="3589" y="2948"/>
                  </a:lnTo>
                  <a:lnTo>
                    <a:pt x="3589" y="2843"/>
                  </a:lnTo>
                  <a:cubicBezTo>
                    <a:pt x="3589" y="2776"/>
                    <a:pt x="3599" y="2699"/>
                    <a:pt x="3618" y="2642"/>
                  </a:cubicBezTo>
                  <a:lnTo>
                    <a:pt x="3714" y="2364"/>
                  </a:lnTo>
                  <a:cubicBezTo>
                    <a:pt x="3771" y="2192"/>
                    <a:pt x="3800" y="2010"/>
                    <a:pt x="3800" y="1828"/>
                  </a:cubicBezTo>
                  <a:lnTo>
                    <a:pt x="3800" y="421"/>
                  </a:lnTo>
                  <a:cubicBezTo>
                    <a:pt x="3800" y="192"/>
                    <a:pt x="3608" y="0"/>
                    <a:pt x="3369" y="0"/>
                  </a:cubicBezTo>
                  <a:lnTo>
                    <a:pt x="1264" y="0"/>
                  </a:lnTo>
                  <a:cubicBezTo>
                    <a:pt x="1258" y="0"/>
                    <a:pt x="1252" y="0"/>
                    <a:pt x="12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35" name="Google Shape;11835;p67"/>
            <p:cNvSpPr/>
            <p:nvPr/>
          </p:nvSpPr>
          <p:spPr>
            <a:xfrm>
              <a:off x="7199932" y="4291056"/>
              <a:ext cx="41990" cy="77414"/>
            </a:xfrm>
            <a:custGeom>
              <a:avLst/>
              <a:gdLst/>
              <a:ahLst/>
              <a:cxnLst/>
              <a:rect l="l" t="t" r="r" b="b"/>
              <a:pathLst>
                <a:path w="1599" h="2948" extrusionOk="0">
                  <a:moveTo>
                    <a:pt x="1246" y="0"/>
                  </a:moveTo>
                  <a:cubicBezTo>
                    <a:pt x="556" y="0"/>
                    <a:pt x="0" y="571"/>
                    <a:pt x="0" y="1264"/>
                  </a:cubicBezTo>
                  <a:lnTo>
                    <a:pt x="0" y="1828"/>
                  </a:lnTo>
                  <a:cubicBezTo>
                    <a:pt x="0" y="2010"/>
                    <a:pt x="29" y="2192"/>
                    <a:pt x="86" y="2364"/>
                  </a:cubicBezTo>
                  <a:lnTo>
                    <a:pt x="173" y="2642"/>
                  </a:lnTo>
                  <a:cubicBezTo>
                    <a:pt x="192" y="2699"/>
                    <a:pt x="211" y="2776"/>
                    <a:pt x="211" y="2843"/>
                  </a:cubicBezTo>
                  <a:lnTo>
                    <a:pt x="211" y="2948"/>
                  </a:lnTo>
                  <a:lnTo>
                    <a:pt x="1474" y="2948"/>
                  </a:lnTo>
                  <a:lnTo>
                    <a:pt x="1474" y="1474"/>
                  </a:lnTo>
                  <a:cubicBezTo>
                    <a:pt x="1101" y="1474"/>
                    <a:pt x="795" y="1168"/>
                    <a:pt x="795" y="795"/>
                  </a:cubicBezTo>
                  <a:cubicBezTo>
                    <a:pt x="795" y="354"/>
                    <a:pt x="1158" y="0"/>
                    <a:pt x="1599" y="0"/>
                  </a:cubicBezTo>
                  <a:lnTo>
                    <a:pt x="1264" y="0"/>
                  </a:lnTo>
                  <a:cubicBezTo>
                    <a:pt x="1258" y="0"/>
                    <a:pt x="1252" y="0"/>
                    <a:pt x="124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36" name="Google Shape;11836;p67"/>
            <p:cNvSpPr/>
            <p:nvPr/>
          </p:nvSpPr>
          <p:spPr>
            <a:xfrm>
              <a:off x="7172043" y="4429525"/>
              <a:ext cx="155065" cy="72162"/>
            </a:xfrm>
            <a:custGeom>
              <a:avLst/>
              <a:gdLst/>
              <a:ahLst/>
              <a:cxnLst/>
              <a:rect l="l" t="t" r="r" b="b"/>
              <a:pathLst>
                <a:path w="5905" h="2748" extrusionOk="0">
                  <a:moveTo>
                    <a:pt x="2115" y="0"/>
                  </a:moveTo>
                  <a:lnTo>
                    <a:pt x="603" y="450"/>
                  </a:lnTo>
                  <a:cubicBezTo>
                    <a:pt x="249" y="565"/>
                    <a:pt x="0" y="890"/>
                    <a:pt x="0" y="1264"/>
                  </a:cubicBezTo>
                  <a:lnTo>
                    <a:pt x="0" y="2537"/>
                  </a:lnTo>
                  <a:cubicBezTo>
                    <a:pt x="0" y="2651"/>
                    <a:pt x="96" y="2738"/>
                    <a:pt x="211" y="2747"/>
                  </a:cubicBezTo>
                  <a:lnTo>
                    <a:pt x="5694" y="2747"/>
                  </a:lnTo>
                  <a:cubicBezTo>
                    <a:pt x="5819" y="2747"/>
                    <a:pt x="5905" y="2651"/>
                    <a:pt x="5905" y="2537"/>
                  </a:cubicBezTo>
                  <a:lnTo>
                    <a:pt x="5905" y="1264"/>
                  </a:lnTo>
                  <a:cubicBezTo>
                    <a:pt x="5905" y="890"/>
                    <a:pt x="5666" y="565"/>
                    <a:pt x="5312" y="450"/>
                  </a:cubicBezTo>
                  <a:lnTo>
                    <a:pt x="3799" y="0"/>
                  </a:lnTo>
                  <a:lnTo>
                    <a:pt x="2957" y="651"/>
                  </a:lnTo>
                  <a:lnTo>
                    <a:pt x="2115" y="0"/>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837" name="Google Shape;11837;p67"/>
            <p:cNvSpPr/>
            <p:nvPr/>
          </p:nvSpPr>
          <p:spPr>
            <a:xfrm>
              <a:off x="7241396" y="4451636"/>
              <a:ext cx="16623" cy="50052"/>
            </a:xfrm>
            <a:custGeom>
              <a:avLst/>
              <a:gdLst/>
              <a:ahLst/>
              <a:cxnLst/>
              <a:rect l="l" t="t" r="r" b="b"/>
              <a:pathLst>
                <a:path w="633" h="1906" extrusionOk="0">
                  <a:moveTo>
                    <a:pt x="163" y="1"/>
                  </a:moveTo>
                  <a:lnTo>
                    <a:pt x="0" y="1905"/>
                  </a:lnTo>
                  <a:lnTo>
                    <a:pt x="632" y="1905"/>
                  </a:lnTo>
                  <a:lnTo>
                    <a:pt x="479"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838" name="Google Shape;11838;p67"/>
            <p:cNvSpPr/>
            <p:nvPr/>
          </p:nvSpPr>
          <p:spPr>
            <a:xfrm>
              <a:off x="7172043" y="4450139"/>
              <a:ext cx="27914" cy="51548"/>
            </a:xfrm>
            <a:custGeom>
              <a:avLst/>
              <a:gdLst/>
              <a:ahLst/>
              <a:cxnLst/>
              <a:rect l="l" t="t" r="r" b="b"/>
              <a:pathLst>
                <a:path w="1063" h="1963" extrusionOk="0">
                  <a:moveTo>
                    <a:pt x="153" y="0"/>
                  </a:moveTo>
                  <a:cubicBezTo>
                    <a:pt x="57" y="144"/>
                    <a:pt x="0" y="306"/>
                    <a:pt x="0" y="479"/>
                  </a:cubicBezTo>
                  <a:lnTo>
                    <a:pt x="0" y="1752"/>
                  </a:lnTo>
                  <a:cubicBezTo>
                    <a:pt x="0" y="1866"/>
                    <a:pt x="96" y="1962"/>
                    <a:pt x="211" y="1962"/>
                  </a:cubicBezTo>
                  <a:lnTo>
                    <a:pt x="1062" y="1962"/>
                  </a:lnTo>
                  <a:lnTo>
                    <a:pt x="1062" y="1168"/>
                  </a:lnTo>
                  <a:cubicBezTo>
                    <a:pt x="1062" y="996"/>
                    <a:pt x="995" y="842"/>
                    <a:pt x="871" y="718"/>
                  </a:cubicBezTo>
                  <a:lnTo>
                    <a:pt x="153"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39" name="Google Shape;11839;p67"/>
            <p:cNvSpPr/>
            <p:nvPr/>
          </p:nvSpPr>
          <p:spPr>
            <a:xfrm>
              <a:off x="7299693" y="4450139"/>
              <a:ext cx="27678" cy="51548"/>
            </a:xfrm>
            <a:custGeom>
              <a:avLst/>
              <a:gdLst/>
              <a:ahLst/>
              <a:cxnLst/>
              <a:rect l="l" t="t" r="r" b="b"/>
              <a:pathLst>
                <a:path w="1054" h="1963" extrusionOk="0">
                  <a:moveTo>
                    <a:pt x="900" y="0"/>
                  </a:moveTo>
                  <a:lnTo>
                    <a:pt x="183" y="718"/>
                  </a:lnTo>
                  <a:cubicBezTo>
                    <a:pt x="68" y="842"/>
                    <a:pt x="1" y="996"/>
                    <a:pt x="1" y="1168"/>
                  </a:cubicBezTo>
                  <a:lnTo>
                    <a:pt x="1" y="1962"/>
                  </a:lnTo>
                  <a:lnTo>
                    <a:pt x="843" y="1962"/>
                  </a:lnTo>
                  <a:cubicBezTo>
                    <a:pt x="958" y="1962"/>
                    <a:pt x="1053" y="1866"/>
                    <a:pt x="1053" y="1752"/>
                  </a:cubicBezTo>
                  <a:lnTo>
                    <a:pt x="1053" y="479"/>
                  </a:lnTo>
                  <a:cubicBezTo>
                    <a:pt x="1053" y="306"/>
                    <a:pt x="1006" y="144"/>
                    <a:pt x="900"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40" name="Google Shape;11840;p67"/>
            <p:cNvSpPr/>
            <p:nvPr/>
          </p:nvSpPr>
          <p:spPr>
            <a:xfrm>
              <a:off x="7241396" y="4446620"/>
              <a:ext cx="16623" cy="13340"/>
            </a:xfrm>
            <a:custGeom>
              <a:avLst/>
              <a:gdLst/>
              <a:ahLst/>
              <a:cxnLst/>
              <a:rect l="l" t="t" r="r" b="b"/>
              <a:pathLst>
                <a:path w="633" h="508" extrusionOk="0">
                  <a:moveTo>
                    <a:pt x="0" y="0"/>
                  </a:moveTo>
                  <a:lnTo>
                    <a:pt x="0" y="383"/>
                  </a:lnTo>
                  <a:cubicBezTo>
                    <a:pt x="0" y="450"/>
                    <a:pt x="58" y="507"/>
                    <a:pt x="125" y="507"/>
                  </a:cubicBezTo>
                  <a:lnTo>
                    <a:pt x="508" y="507"/>
                  </a:lnTo>
                  <a:cubicBezTo>
                    <a:pt x="575" y="507"/>
                    <a:pt x="632" y="460"/>
                    <a:pt x="632" y="393"/>
                  </a:cubicBezTo>
                  <a:lnTo>
                    <a:pt x="632"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1841" name="Google Shape;11841;p67"/>
            <p:cNvSpPr/>
            <p:nvPr/>
          </p:nvSpPr>
          <p:spPr>
            <a:xfrm>
              <a:off x="7215267" y="4424115"/>
              <a:ext cx="34453" cy="31013"/>
            </a:xfrm>
            <a:custGeom>
              <a:avLst/>
              <a:gdLst/>
              <a:ahLst/>
              <a:cxnLst/>
              <a:rect l="l" t="t" r="r" b="b"/>
              <a:pathLst>
                <a:path w="1312" h="1181" extrusionOk="0">
                  <a:moveTo>
                    <a:pt x="328" y="0"/>
                  </a:moveTo>
                  <a:cubicBezTo>
                    <a:pt x="286" y="0"/>
                    <a:pt x="246" y="17"/>
                    <a:pt x="220" y="53"/>
                  </a:cubicBezTo>
                  <a:lnTo>
                    <a:pt x="0" y="350"/>
                  </a:lnTo>
                  <a:lnTo>
                    <a:pt x="507" y="1077"/>
                  </a:lnTo>
                  <a:cubicBezTo>
                    <a:pt x="556" y="1144"/>
                    <a:pt x="628" y="1180"/>
                    <a:pt x="701" y="1180"/>
                  </a:cubicBezTo>
                  <a:cubicBezTo>
                    <a:pt x="743" y="1180"/>
                    <a:pt x="785" y="1169"/>
                    <a:pt x="823" y="1144"/>
                  </a:cubicBezTo>
                  <a:lnTo>
                    <a:pt x="1311" y="848"/>
                  </a:lnTo>
                  <a:lnTo>
                    <a:pt x="431" y="34"/>
                  </a:lnTo>
                  <a:cubicBezTo>
                    <a:pt x="400" y="12"/>
                    <a:pt x="363" y="0"/>
                    <a:pt x="328"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42" name="Google Shape;11842;p67"/>
            <p:cNvSpPr/>
            <p:nvPr/>
          </p:nvSpPr>
          <p:spPr>
            <a:xfrm>
              <a:off x="7249694" y="4424246"/>
              <a:ext cx="34453" cy="30882"/>
            </a:xfrm>
            <a:custGeom>
              <a:avLst/>
              <a:gdLst/>
              <a:ahLst/>
              <a:cxnLst/>
              <a:rect l="l" t="t" r="r" b="b"/>
              <a:pathLst>
                <a:path w="1312" h="1176" extrusionOk="0">
                  <a:moveTo>
                    <a:pt x="986" y="0"/>
                  </a:moveTo>
                  <a:cubicBezTo>
                    <a:pt x="951" y="0"/>
                    <a:pt x="917" y="12"/>
                    <a:pt x="890" y="39"/>
                  </a:cubicBezTo>
                  <a:lnTo>
                    <a:pt x="0" y="852"/>
                  </a:lnTo>
                  <a:lnTo>
                    <a:pt x="488" y="1139"/>
                  </a:lnTo>
                  <a:cubicBezTo>
                    <a:pt x="527" y="1164"/>
                    <a:pt x="570" y="1175"/>
                    <a:pt x="613" y="1175"/>
                  </a:cubicBezTo>
                  <a:cubicBezTo>
                    <a:pt x="689" y="1175"/>
                    <a:pt x="765" y="1139"/>
                    <a:pt x="814" y="1072"/>
                  </a:cubicBezTo>
                  <a:lnTo>
                    <a:pt x="1311" y="345"/>
                  </a:lnTo>
                  <a:lnTo>
                    <a:pt x="1101" y="48"/>
                  </a:lnTo>
                  <a:cubicBezTo>
                    <a:pt x="1070" y="17"/>
                    <a:pt x="1027" y="0"/>
                    <a:pt x="986"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43" name="Google Shape;11843;p67"/>
            <p:cNvSpPr/>
            <p:nvPr/>
          </p:nvSpPr>
          <p:spPr>
            <a:xfrm>
              <a:off x="7205210" y="4329658"/>
              <a:ext cx="88733" cy="83349"/>
            </a:xfrm>
            <a:custGeom>
              <a:avLst/>
              <a:gdLst/>
              <a:ahLst/>
              <a:cxnLst/>
              <a:rect l="l" t="t" r="r" b="b"/>
              <a:pathLst>
                <a:path w="3379" h="3174" extrusionOk="0">
                  <a:moveTo>
                    <a:pt x="1297" y="1"/>
                  </a:moveTo>
                  <a:cubicBezTo>
                    <a:pt x="1002" y="1"/>
                    <a:pt x="751" y="38"/>
                    <a:pt x="594" y="71"/>
                  </a:cubicBezTo>
                  <a:cubicBezTo>
                    <a:pt x="498" y="90"/>
                    <a:pt x="431" y="176"/>
                    <a:pt x="431" y="282"/>
                  </a:cubicBezTo>
                  <a:lnTo>
                    <a:pt x="431" y="932"/>
                  </a:lnTo>
                  <a:cubicBezTo>
                    <a:pt x="431" y="1009"/>
                    <a:pt x="383" y="1085"/>
                    <a:pt x="307" y="1114"/>
                  </a:cubicBezTo>
                  <a:lnTo>
                    <a:pt x="125" y="1210"/>
                  </a:lnTo>
                  <a:cubicBezTo>
                    <a:pt x="48" y="1248"/>
                    <a:pt x="0" y="1315"/>
                    <a:pt x="0" y="1401"/>
                  </a:cubicBezTo>
                  <a:lnTo>
                    <a:pt x="0" y="1420"/>
                  </a:lnTo>
                  <a:cubicBezTo>
                    <a:pt x="0" y="2320"/>
                    <a:pt x="728" y="3134"/>
                    <a:pt x="1627" y="3172"/>
                  </a:cubicBezTo>
                  <a:cubicBezTo>
                    <a:pt x="1650" y="3173"/>
                    <a:pt x="1673" y="3173"/>
                    <a:pt x="1695" y="3173"/>
                  </a:cubicBezTo>
                  <a:cubicBezTo>
                    <a:pt x="2622" y="3173"/>
                    <a:pt x="3379" y="2412"/>
                    <a:pt x="3379" y="1478"/>
                  </a:cubicBezTo>
                  <a:lnTo>
                    <a:pt x="3379" y="1401"/>
                  </a:lnTo>
                  <a:cubicBezTo>
                    <a:pt x="3379" y="1315"/>
                    <a:pt x="3331" y="1248"/>
                    <a:pt x="3264" y="1210"/>
                  </a:cubicBezTo>
                  <a:lnTo>
                    <a:pt x="3072" y="1114"/>
                  </a:lnTo>
                  <a:cubicBezTo>
                    <a:pt x="2996" y="1085"/>
                    <a:pt x="2948" y="1009"/>
                    <a:pt x="2948" y="932"/>
                  </a:cubicBezTo>
                  <a:lnTo>
                    <a:pt x="2948" y="655"/>
                  </a:lnTo>
                  <a:cubicBezTo>
                    <a:pt x="2958" y="588"/>
                    <a:pt x="2929" y="511"/>
                    <a:pt x="2881" y="463"/>
                  </a:cubicBezTo>
                  <a:cubicBezTo>
                    <a:pt x="2367" y="97"/>
                    <a:pt x="1773" y="1"/>
                    <a:pt x="129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844" name="Google Shape;11844;p67"/>
            <p:cNvSpPr/>
            <p:nvPr/>
          </p:nvSpPr>
          <p:spPr>
            <a:xfrm>
              <a:off x="7205210" y="4329789"/>
              <a:ext cx="77940" cy="82430"/>
            </a:xfrm>
            <a:custGeom>
              <a:avLst/>
              <a:gdLst/>
              <a:ahLst/>
              <a:cxnLst/>
              <a:rect l="l" t="t" r="r" b="b"/>
              <a:pathLst>
                <a:path w="2968" h="3139" extrusionOk="0">
                  <a:moveTo>
                    <a:pt x="1310" y="1"/>
                  </a:moveTo>
                  <a:cubicBezTo>
                    <a:pt x="1139" y="1"/>
                    <a:pt x="984" y="13"/>
                    <a:pt x="852" y="28"/>
                  </a:cubicBezTo>
                  <a:cubicBezTo>
                    <a:pt x="756" y="37"/>
                    <a:pt x="670" y="56"/>
                    <a:pt x="603" y="66"/>
                  </a:cubicBezTo>
                  <a:cubicBezTo>
                    <a:pt x="498" y="85"/>
                    <a:pt x="431" y="171"/>
                    <a:pt x="431" y="277"/>
                  </a:cubicBezTo>
                  <a:lnTo>
                    <a:pt x="431" y="927"/>
                  </a:lnTo>
                  <a:cubicBezTo>
                    <a:pt x="431" y="1004"/>
                    <a:pt x="383" y="1080"/>
                    <a:pt x="307" y="1109"/>
                  </a:cubicBezTo>
                  <a:lnTo>
                    <a:pt x="125" y="1205"/>
                  </a:lnTo>
                  <a:cubicBezTo>
                    <a:pt x="48" y="1243"/>
                    <a:pt x="0" y="1310"/>
                    <a:pt x="0" y="1396"/>
                  </a:cubicBezTo>
                  <a:lnTo>
                    <a:pt x="0" y="1415"/>
                  </a:lnTo>
                  <a:cubicBezTo>
                    <a:pt x="10" y="2238"/>
                    <a:pt x="584" y="2956"/>
                    <a:pt x="1388" y="3138"/>
                  </a:cubicBezTo>
                  <a:cubicBezTo>
                    <a:pt x="1043" y="2813"/>
                    <a:pt x="852" y="2372"/>
                    <a:pt x="852" y="1904"/>
                  </a:cubicBezTo>
                  <a:lnTo>
                    <a:pt x="852" y="726"/>
                  </a:lnTo>
                  <a:cubicBezTo>
                    <a:pt x="852" y="545"/>
                    <a:pt x="996" y="391"/>
                    <a:pt x="1177" y="391"/>
                  </a:cubicBezTo>
                  <a:cubicBezTo>
                    <a:pt x="1229" y="390"/>
                    <a:pt x="1282" y="390"/>
                    <a:pt x="1338" y="390"/>
                  </a:cubicBezTo>
                  <a:cubicBezTo>
                    <a:pt x="1835" y="390"/>
                    <a:pt x="2494" y="436"/>
                    <a:pt x="2967" y="659"/>
                  </a:cubicBezTo>
                  <a:cubicBezTo>
                    <a:pt x="2967" y="583"/>
                    <a:pt x="2938" y="506"/>
                    <a:pt x="2881" y="458"/>
                  </a:cubicBezTo>
                  <a:cubicBezTo>
                    <a:pt x="2374" y="92"/>
                    <a:pt x="1784" y="1"/>
                    <a:pt x="1310"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45" name="Google Shape;11845;p67"/>
            <p:cNvSpPr/>
            <p:nvPr/>
          </p:nvSpPr>
          <p:spPr>
            <a:xfrm>
              <a:off x="7238639" y="4612478"/>
              <a:ext cx="22137" cy="22137"/>
            </a:xfrm>
            <a:custGeom>
              <a:avLst/>
              <a:gdLst/>
              <a:ahLst/>
              <a:cxnLst/>
              <a:rect l="l" t="t" r="r" b="b"/>
              <a:pathLst>
                <a:path w="843" h="843" extrusionOk="0">
                  <a:moveTo>
                    <a:pt x="421" y="1"/>
                  </a:moveTo>
                  <a:cubicBezTo>
                    <a:pt x="192" y="1"/>
                    <a:pt x="0" y="192"/>
                    <a:pt x="0" y="422"/>
                  </a:cubicBezTo>
                  <a:cubicBezTo>
                    <a:pt x="0" y="651"/>
                    <a:pt x="192" y="843"/>
                    <a:pt x="421" y="843"/>
                  </a:cubicBezTo>
                  <a:cubicBezTo>
                    <a:pt x="661" y="843"/>
                    <a:pt x="842" y="651"/>
                    <a:pt x="842" y="422"/>
                  </a:cubicBezTo>
                  <a:cubicBezTo>
                    <a:pt x="842" y="192"/>
                    <a:pt x="661" y="1"/>
                    <a:pt x="42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46" name="Google Shape;11846;p67"/>
            <p:cNvSpPr/>
            <p:nvPr/>
          </p:nvSpPr>
          <p:spPr>
            <a:xfrm>
              <a:off x="7133336" y="4612478"/>
              <a:ext cx="22137" cy="22137"/>
            </a:xfrm>
            <a:custGeom>
              <a:avLst/>
              <a:gdLst/>
              <a:ahLst/>
              <a:cxnLst/>
              <a:rect l="l" t="t" r="r" b="b"/>
              <a:pathLst>
                <a:path w="843" h="843" extrusionOk="0">
                  <a:moveTo>
                    <a:pt x="421" y="1"/>
                  </a:moveTo>
                  <a:cubicBezTo>
                    <a:pt x="192" y="1"/>
                    <a:pt x="0" y="192"/>
                    <a:pt x="0" y="422"/>
                  </a:cubicBezTo>
                  <a:cubicBezTo>
                    <a:pt x="0" y="651"/>
                    <a:pt x="192" y="843"/>
                    <a:pt x="421" y="843"/>
                  </a:cubicBezTo>
                  <a:cubicBezTo>
                    <a:pt x="651" y="843"/>
                    <a:pt x="842" y="651"/>
                    <a:pt x="842" y="422"/>
                  </a:cubicBezTo>
                  <a:cubicBezTo>
                    <a:pt x="842" y="192"/>
                    <a:pt x="651" y="1"/>
                    <a:pt x="421" y="1"/>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847" name="Google Shape;11847;p67"/>
            <p:cNvSpPr/>
            <p:nvPr/>
          </p:nvSpPr>
          <p:spPr>
            <a:xfrm>
              <a:off x="7343941" y="4612478"/>
              <a:ext cx="22374" cy="22137"/>
            </a:xfrm>
            <a:custGeom>
              <a:avLst/>
              <a:gdLst/>
              <a:ahLst/>
              <a:cxnLst/>
              <a:rect l="l" t="t" r="r" b="b"/>
              <a:pathLst>
                <a:path w="852" h="843" extrusionOk="0">
                  <a:moveTo>
                    <a:pt x="421" y="1"/>
                  </a:moveTo>
                  <a:cubicBezTo>
                    <a:pt x="192" y="1"/>
                    <a:pt x="0" y="192"/>
                    <a:pt x="0" y="422"/>
                  </a:cubicBezTo>
                  <a:cubicBezTo>
                    <a:pt x="0" y="651"/>
                    <a:pt x="192" y="843"/>
                    <a:pt x="421" y="843"/>
                  </a:cubicBezTo>
                  <a:cubicBezTo>
                    <a:pt x="660" y="843"/>
                    <a:pt x="852" y="651"/>
                    <a:pt x="852" y="422"/>
                  </a:cubicBezTo>
                  <a:cubicBezTo>
                    <a:pt x="852" y="192"/>
                    <a:pt x="660" y="1"/>
                    <a:pt x="421"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848" name="Google Shape;11848;p67"/>
            <p:cNvSpPr/>
            <p:nvPr/>
          </p:nvSpPr>
          <p:spPr>
            <a:xfrm>
              <a:off x="7156891" y="4529181"/>
              <a:ext cx="186105" cy="72399"/>
            </a:xfrm>
            <a:custGeom>
              <a:avLst/>
              <a:gdLst/>
              <a:ahLst/>
              <a:cxnLst/>
              <a:rect l="l" t="t" r="r" b="b"/>
              <a:pathLst>
                <a:path w="7087" h="2757" extrusionOk="0">
                  <a:moveTo>
                    <a:pt x="3544" y="0"/>
                  </a:moveTo>
                  <a:cubicBezTo>
                    <a:pt x="3439" y="0"/>
                    <a:pt x="3333" y="72"/>
                    <a:pt x="3333" y="215"/>
                  </a:cubicBezTo>
                  <a:lnTo>
                    <a:pt x="3333" y="426"/>
                  </a:lnTo>
                  <a:lnTo>
                    <a:pt x="1965" y="426"/>
                  </a:lnTo>
                  <a:cubicBezTo>
                    <a:pt x="1697" y="426"/>
                    <a:pt x="1438" y="560"/>
                    <a:pt x="1285" y="780"/>
                  </a:cubicBezTo>
                  <a:lnTo>
                    <a:pt x="118" y="2417"/>
                  </a:lnTo>
                  <a:cubicBezTo>
                    <a:pt x="1" y="2582"/>
                    <a:pt x="141" y="2757"/>
                    <a:pt x="289" y="2757"/>
                  </a:cubicBezTo>
                  <a:cubicBezTo>
                    <a:pt x="348" y="2757"/>
                    <a:pt x="407" y="2730"/>
                    <a:pt x="453" y="2665"/>
                  </a:cubicBezTo>
                  <a:lnTo>
                    <a:pt x="1620" y="1029"/>
                  </a:lnTo>
                  <a:cubicBezTo>
                    <a:pt x="1706" y="914"/>
                    <a:pt x="1831" y="847"/>
                    <a:pt x="1965" y="847"/>
                  </a:cubicBezTo>
                  <a:lnTo>
                    <a:pt x="3333" y="847"/>
                  </a:lnTo>
                  <a:lnTo>
                    <a:pt x="3333" y="2330"/>
                  </a:lnTo>
                  <a:cubicBezTo>
                    <a:pt x="3333" y="2469"/>
                    <a:pt x="3439" y="2539"/>
                    <a:pt x="3544" y="2539"/>
                  </a:cubicBezTo>
                  <a:cubicBezTo>
                    <a:pt x="3649" y="2539"/>
                    <a:pt x="3754" y="2469"/>
                    <a:pt x="3754" y="2330"/>
                  </a:cubicBezTo>
                  <a:lnTo>
                    <a:pt x="3754" y="847"/>
                  </a:lnTo>
                  <a:lnTo>
                    <a:pt x="5113" y="847"/>
                  </a:lnTo>
                  <a:cubicBezTo>
                    <a:pt x="5247" y="847"/>
                    <a:pt x="5381" y="914"/>
                    <a:pt x="5458" y="1029"/>
                  </a:cubicBezTo>
                  <a:lnTo>
                    <a:pt x="6625" y="2665"/>
                  </a:lnTo>
                  <a:cubicBezTo>
                    <a:pt x="6671" y="2730"/>
                    <a:pt x="6731" y="2757"/>
                    <a:pt x="6790" y="2757"/>
                  </a:cubicBezTo>
                  <a:cubicBezTo>
                    <a:pt x="6942" y="2757"/>
                    <a:pt x="7087" y="2582"/>
                    <a:pt x="6970" y="2417"/>
                  </a:cubicBezTo>
                  <a:lnTo>
                    <a:pt x="5802" y="780"/>
                  </a:lnTo>
                  <a:cubicBezTo>
                    <a:pt x="5649" y="560"/>
                    <a:pt x="5391" y="426"/>
                    <a:pt x="5113" y="426"/>
                  </a:cubicBezTo>
                  <a:lnTo>
                    <a:pt x="3754" y="426"/>
                  </a:lnTo>
                  <a:lnTo>
                    <a:pt x="3754" y="215"/>
                  </a:lnTo>
                  <a:cubicBezTo>
                    <a:pt x="3754" y="72"/>
                    <a:pt x="3649" y="0"/>
                    <a:pt x="3544"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1849" name="Google Shape;11849;p67"/>
          <p:cNvGrpSpPr/>
          <p:nvPr/>
        </p:nvGrpSpPr>
        <p:grpSpPr>
          <a:xfrm>
            <a:off x="7571380" y="4138657"/>
            <a:ext cx="232979" cy="343560"/>
            <a:chOff x="7571379" y="4291056"/>
            <a:chExt cx="232979" cy="343560"/>
          </a:xfrm>
        </p:grpSpPr>
        <p:sp>
          <p:nvSpPr>
            <p:cNvPr id="11850" name="Google Shape;11850;p67"/>
            <p:cNvSpPr/>
            <p:nvPr/>
          </p:nvSpPr>
          <p:spPr>
            <a:xfrm>
              <a:off x="7676682" y="4612478"/>
              <a:ext cx="22137" cy="22137"/>
            </a:xfrm>
            <a:custGeom>
              <a:avLst/>
              <a:gdLst/>
              <a:ahLst/>
              <a:cxnLst/>
              <a:rect l="l" t="t" r="r" b="b"/>
              <a:pathLst>
                <a:path w="843" h="843" extrusionOk="0">
                  <a:moveTo>
                    <a:pt x="421" y="1"/>
                  </a:moveTo>
                  <a:cubicBezTo>
                    <a:pt x="192" y="1"/>
                    <a:pt x="0" y="192"/>
                    <a:pt x="0" y="422"/>
                  </a:cubicBezTo>
                  <a:cubicBezTo>
                    <a:pt x="0" y="651"/>
                    <a:pt x="192" y="843"/>
                    <a:pt x="421" y="843"/>
                  </a:cubicBezTo>
                  <a:cubicBezTo>
                    <a:pt x="661" y="843"/>
                    <a:pt x="842" y="651"/>
                    <a:pt x="842" y="422"/>
                  </a:cubicBezTo>
                  <a:cubicBezTo>
                    <a:pt x="842" y="192"/>
                    <a:pt x="661" y="1"/>
                    <a:pt x="421"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1" name="Google Shape;11851;p67"/>
            <p:cNvSpPr/>
            <p:nvPr/>
          </p:nvSpPr>
          <p:spPr>
            <a:xfrm>
              <a:off x="7571379" y="4612478"/>
              <a:ext cx="22137" cy="22137"/>
            </a:xfrm>
            <a:custGeom>
              <a:avLst/>
              <a:gdLst/>
              <a:ahLst/>
              <a:cxnLst/>
              <a:rect l="l" t="t" r="r" b="b"/>
              <a:pathLst>
                <a:path w="843" h="843" extrusionOk="0">
                  <a:moveTo>
                    <a:pt x="421" y="1"/>
                  </a:moveTo>
                  <a:cubicBezTo>
                    <a:pt x="192" y="1"/>
                    <a:pt x="0" y="192"/>
                    <a:pt x="0" y="422"/>
                  </a:cubicBezTo>
                  <a:cubicBezTo>
                    <a:pt x="0" y="651"/>
                    <a:pt x="192" y="843"/>
                    <a:pt x="421" y="843"/>
                  </a:cubicBezTo>
                  <a:cubicBezTo>
                    <a:pt x="651" y="843"/>
                    <a:pt x="842" y="651"/>
                    <a:pt x="842" y="422"/>
                  </a:cubicBezTo>
                  <a:cubicBezTo>
                    <a:pt x="842" y="192"/>
                    <a:pt x="651" y="1"/>
                    <a:pt x="421" y="1"/>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1852" name="Google Shape;11852;p67"/>
            <p:cNvSpPr/>
            <p:nvPr/>
          </p:nvSpPr>
          <p:spPr>
            <a:xfrm>
              <a:off x="7781985" y="4612478"/>
              <a:ext cx="22374" cy="22137"/>
            </a:xfrm>
            <a:custGeom>
              <a:avLst/>
              <a:gdLst/>
              <a:ahLst/>
              <a:cxnLst/>
              <a:rect l="l" t="t" r="r" b="b"/>
              <a:pathLst>
                <a:path w="852" h="843" extrusionOk="0">
                  <a:moveTo>
                    <a:pt x="431" y="1"/>
                  </a:moveTo>
                  <a:cubicBezTo>
                    <a:pt x="192" y="1"/>
                    <a:pt x="0" y="192"/>
                    <a:pt x="0" y="422"/>
                  </a:cubicBezTo>
                  <a:cubicBezTo>
                    <a:pt x="0" y="651"/>
                    <a:pt x="192" y="843"/>
                    <a:pt x="431" y="843"/>
                  </a:cubicBezTo>
                  <a:cubicBezTo>
                    <a:pt x="661" y="843"/>
                    <a:pt x="852" y="651"/>
                    <a:pt x="852" y="422"/>
                  </a:cubicBezTo>
                  <a:cubicBezTo>
                    <a:pt x="852" y="192"/>
                    <a:pt x="661" y="1"/>
                    <a:pt x="431"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1853" name="Google Shape;11853;p67"/>
            <p:cNvSpPr/>
            <p:nvPr/>
          </p:nvSpPr>
          <p:spPr>
            <a:xfrm>
              <a:off x="7594698" y="4529181"/>
              <a:ext cx="186341" cy="72399"/>
            </a:xfrm>
            <a:custGeom>
              <a:avLst/>
              <a:gdLst/>
              <a:ahLst/>
              <a:cxnLst/>
              <a:rect l="l" t="t" r="r" b="b"/>
              <a:pathLst>
                <a:path w="7096" h="2757" extrusionOk="0">
                  <a:moveTo>
                    <a:pt x="3548" y="0"/>
                  </a:moveTo>
                  <a:cubicBezTo>
                    <a:pt x="3440" y="0"/>
                    <a:pt x="3333" y="72"/>
                    <a:pt x="3333" y="215"/>
                  </a:cubicBezTo>
                  <a:lnTo>
                    <a:pt x="3333" y="426"/>
                  </a:lnTo>
                  <a:lnTo>
                    <a:pt x="1974" y="426"/>
                  </a:lnTo>
                  <a:cubicBezTo>
                    <a:pt x="1696" y="426"/>
                    <a:pt x="1447" y="560"/>
                    <a:pt x="1285" y="780"/>
                  </a:cubicBezTo>
                  <a:lnTo>
                    <a:pt x="117" y="2417"/>
                  </a:lnTo>
                  <a:cubicBezTo>
                    <a:pt x="0" y="2582"/>
                    <a:pt x="145" y="2757"/>
                    <a:pt x="297" y="2757"/>
                  </a:cubicBezTo>
                  <a:cubicBezTo>
                    <a:pt x="356" y="2757"/>
                    <a:pt x="416" y="2730"/>
                    <a:pt x="462" y="2665"/>
                  </a:cubicBezTo>
                  <a:lnTo>
                    <a:pt x="1629" y="1029"/>
                  </a:lnTo>
                  <a:cubicBezTo>
                    <a:pt x="1706" y="914"/>
                    <a:pt x="1840" y="847"/>
                    <a:pt x="1974" y="847"/>
                  </a:cubicBezTo>
                  <a:lnTo>
                    <a:pt x="3342" y="847"/>
                  </a:lnTo>
                  <a:lnTo>
                    <a:pt x="3342" y="2330"/>
                  </a:lnTo>
                  <a:cubicBezTo>
                    <a:pt x="3342" y="2469"/>
                    <a:pt x="3448" y="2539"/>
                    <a:pt x="3553" y="2539"/>
                  </a:cubicBezTo>
                  <a:cubicBezTo>
                    <a:pt x="3658" y="2539"/>
                    <a:pt x="3763" y="2469"/>
                    <a:pt x="3763" y="2330"/>
                  </a:cubicBezTo>
                  <a:lnTo>
                    <a:pt x="3763" y="847"/>
                  </a:lnTo>
                  <a:lnTo>
                    <a:pt x="5122" y="847"/>
                  </a:lnTo>
                  <a:cubicBezTo>
                    <a:pt x="5256" y="847"/>
                    <a:pt x="5390" y="914"/>
                    <a:pt x="5467" y="1029"/>
                  </a:cubicBezTo>
                  <a:lnTo>
                    <a:pt x="6634" y="2665"/>
                  </a:lnTo>
                  <a:cubicBezTo>
                    <a:pt x="6680" y="2730"/>
                    <a:pt x="6740" y="2757"/>
                    <a:pt x="6799" y="2757"/>
                  </a:cubicBezTo>
                  <a:cubicBezTo>
                    <a:pt x="6951" y="2757"/>
                    <a:pt x="7096" y="2582"/>
                    <a:pt x="6979" y="2417"/>
                  </a:cubicBezTo>
                  <a:lnTo>
                    <a:pt x="5811" y="780"/>
                  </a:lnTo>
                  <a:cubicBezTo>
                    <a:pt x="5649" y="560"/>
                    <a:pt x="5390" y="426"/>
                    <a:pt x="5122" y="426"/>
                  </a:cubicBezTo>
                  <a:lnTo>
                    <a:pt x="3763" y="426"/>
                  </a:lnTo>
                  <a:lnTo>
                    <a:pt x="3763" y="215"/>
                  </a:lnTo>
                  <a:cubicBezTo>
                    <a:pt x="3763" y="72"/>
                    <a:pt x="3656" y="0"/>
                    <a:pt x="3548"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854" name="Google Shape;11854;p67"/>
            <p:cNvSpPr/>
            <p:nvPr/>
          </p:nvSpPr>
          <p:spPr>
            <a:xfrm>
              <a:off x="7665626" y="4423984"/>
              <a:ext cx="44511" cy="44274"/>
            </a:xfrm>
            <a:custGeom>
              <a:avLst/>
              <a:gdLst/>
              <a:ahLst/>
              <a:cxnLst/>
              <a:rect l="l" t="t" r="r" b="b"/>
              <a:pathLst>
                <a:path w="1695" h="1686" extrusionOk="0">
                  <a:moveTo>
                    <a:pt x="0" y="1"/>
                  </a:moveTo>
                  <a:lnTo>
                    <a:pt x="0" y="1685"/>
                  </a:lnTo>
                  <a:lnTo>
                    <a:pt x="1694" y="1685"/>
                  </a:lnTo>
                  <a:lnTo>
                    <a:pt x="1694"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55" name="Google Shape;11855;p67"/>
            <p:cNvSpPr/>
            <p:nvPr/>
          </p:nvSpPr>
          <p:spPr>
            <a:xfrm>
              <a:off x="7665626" y="4423984"/>
              <a:ext cx="44511" cy="22163"/>
            </a:xfrm>
            <a:custGeom>
              <a:avLst/>
              <a:gdLst/>
              <a:ahLst/>
              <a:cxnLst/>
              <a:rect l="l" t="t" r="r" b="b"/>
              <a:pathLst>
                <a:path w="1695" h="844" extrusionOk="0">
                  <a:moveTo>
                    <a:pt x="0" y="1"/>
                  </a:moveTo>
                  <a:lnTo>
                    <a:pt x="0" y="671"/>
                  </a:lnTo>
                  <a:cubicBezTo>
                    <a:pt x="268" y="786"/>
                    <a:pt x="555" y="843"/>
                    <a:pt x="843" y="843"/>
                  </a:cubicBezTo>
                  <a:cubicBezTo>
                    <a:pt x="1132" y="843"/>
                    <a:pt x="1421" y="786"/>
                    <a:pt x="1694" y="671"/>
                  </a:cubicBezTo>
                  <a:lnTo>
                    <a:pt x="1694"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56" name="Google Shape;11856;p67"/>
            <p:cNvSpPr/>
            <p:nvPr/>
          </p:nvSpPr>
          <p:spPr>
            <a:xfrm>
              <a:off x="7660086" y="4291056"/>
              <a:ext cx="55566" cy="44248"/>
            </a:xfrm>
            <a:custGeom>
              <a:avLst/>
              <a:gdLst/>
              <a:ahLst/>
              <a:cxnLst/>
              <a:rect l="l" t="t" r="r" b="b"/>
              <a:pathLst>
                <a:path w="2116" h="1685" extrusionOk="0">
                  <a:moveTo>
                    <a:pt x="1053" y="0"/>
                  </a:moveTo>
                  <a:cubicBezTo>
                    <a:pt x="470" y="0"/>
                    <a:pt x="1" y="373"/>
                    <a:pt x="1" y="842"/>
                  </a:cubicBezTo>
                  <a:cubicBezTo>
                    <a:pt x="1" y="1302"/>
                    <a:pt x="470" y="1685"/>
                    <a:pt x="1053" y="1685"/>
                  </a:cubicBezTo>
                  <a:cubicBezTo>
                    <a:pt x="1637" y="1685"/>
                    <a:pt x="2116" y="1302"/>
                    <a:pt x="2116" y="842"/>
                  </a:cubicBezTo>
                  <a:cubicBezTo>
                    <a:pt x="2116" y="373"/>
                    <a:pt x="1637" y="0"/>
                    <a:pt x="10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7" name="Google Shape;11857;p67"/>
            <p:cNvSpPr/>
            <p:nvPr/>
          </p:nvSpPr>
          <p:spPr>
            <a:xfrm>
              <a:off x="7660086" y="4291056"/>
              <a:ext cx="37473" cy="44248"/>
            </a:xfrm>
            <a:custGeom>
              <a:avLst/>
              <a:gdLst/>
              <a:ahLst/>
              <a:cxnLst/>
              <a:rect l="l" t="t" r="r" b="b"/>
              <a:pathLst>
                <a:path w="1427" h="1685" extrusionOk="0">
                  <a:moveTo>
                    <a:pt x="1053" y="0"/>
                  </a:moveTo>
                  <a:cubicBezTo>
                    <a:pt x="470" y="0"/>
                    <a:pt x="1" y="373"/>
                    <a:pt x="1" y="842"/>
                  </a:cubicBezTo>
                  <a:cubicBezTo>
                    <a:pt x="1" y="1311"/>
                    <a:pt x="479" y="1685"/>
                    <a:pt x="1053" y="1685"/>
                  </a:cubicBezTo>
                  <a:cubicBezTo>
                    <a:pt x="1187" y="1685"/>
                    <a:pt x="1312" y="1665"/>
                    <a:pt x="1427" y="1627"/>
                  </a:cubicBezTo>
                  <a:cubicBezTo>
                    <a:pt x="1053" y="1503"/>
                    <a:pt x="776" y="1187"/>
                    <a:pt x="776" y="814"/>
                  </a:cubicBezTo>
                  <a:cubicBezTo>
                    <a:pt x="785" y="460"/>
                    <a:pt x="1015" y="153"/>
                    <a:pt x="1340" y="29"/>
                  </a:cubicBezTo>
                  <a:cubicBezTo>
                    <a:pt x="1254" y="10"/>
                    <a:pt x="1149" y="0"/>
                    <a:pt x="10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8" name="Google Shape;11858;p67"/>
            <p:cNvSpPr/>
            <p:nvPr/>
          </p:nvSpPr>
          <p:spPr>
            <a:xfrm>
              <a:off x="7632434" y="4313167"/>
              <a:ext cx="110870" cy="110843"/>
            </a:xfrm>
            <a:custGeom>
              <a:avLst/>
              <a:gdLst/>
              <a:ahLst/>
              <a:cxnLst/>
              <a:rect l="l" t="t" r="r" b="b"/>
              <a:pathLst>
                <a:path w="4222" h="4221" extrusionOk="0">
                  <a:moveTo>
                    <a:pt x="2106" y="0"/>
                  </a:moveTo>
                  <a:cubicBezTo>
                    <a:pt x="948" y="0"/>
                    <a:pt x="1" y="948"/>
                    <a:pt x="1" y="2106"/>
                  </a:cubicBezTo>
                  <a:cubicBezTo>
                    <a:pt x="1" y="3273"/>
                    <a:pt x="948" y="4221"/>
                    <a:pt x="2106" y="4221"/>
                  </a:cubicBezTo>
                  <a:cubicBezTo>
                    <a:pt x="3274" y="4221"/>
                    <a:pt x="4221" y="3273"/>
                    <a:pt x="4221" y="2106"/>
                  </a:cubicBezTo>
                  <a:cubicBezTo>
                    <a:pt x="4221" y="948"/>
                    <a:pt x="3274" y="0"/>
                    <a:pt x="210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59" name="Google Shape;11859;p67"/>
            <p:cNvSpPr/>
            <p:nvPr/>
          </p:nvSpPr>
          <p:spPr>
            <a:xfrm>
              <a:off x="7658641" y="4313140"/>
              <a:ext cx="88181" cy="109636"/>
            </a:xfrm>
            <a:custGeom>
              <a:avLst/>
              <a:gdLst/>
              <a:ahLst/>
              <a:cxnLst/>
              <a:rect l="l" t="t" r="r" b="b"/>
              <a:pathLst>
                <a:path w="3358" h="4175" extrusionOk="0">
                  <a:moveTo>
                    <a:pt x="1160" y="0"/>
                  </a:moveTo>
                  <a:cubicBezTo>
                    <a:pt x="376" y="0"/>
                    <a:pt x="0" y="997"/>
                    <a:pt x="620" y="1504"/>
                  </a:cubicBezTo>
                  <a:cubicBezTo>
                    <a:pt x="620" y="1504"/>
                    <a:pt x="1233" y="3552"/>
                    <a:pt x="1539" y="4174"/>
                  </a:cubicBezTo>
                  <a:cubicBezTo>
                    <a:pt x="2630" y="3944"/>
                    <a:pt x="3357" y="2911"/>
                    <a:pt x="3204" y="1810"/>
                  </a:cubicBezTo>
                  <a:cubicBezTo>
                    <a:pt x="3080" y="958"/>
                    <a:pt x="2458" y="269"/>
                    <a:pt x="1625" y="59"/>
                  </a:cubicBezTo>
                  <a:cubicBezTo>
                    <a:pt x="1482" y="21"/>
                    <a:pt x="1348" y="1"/>
                    <a:pt x="1204" y="1"/>
                  </a:cubicBezTo>
                  <a:cubicBezTo>
                    <a:pt x="1189" y="1"/>
                    <a:pt x="1174" y="0"/>
                    <a:pt x="116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60" name="Google Shape;11860;p67"/>
            <p:cNvSpPr/>
            <p:nvPr/>
          </p:nvSpPr>
          <p:spPr>
            <a:xfrm>
              <a:off x="7643489" y="4352504"/>
              <a:ext cx="88759" cy="82561"/>
            </a:xfrm>
            <a:custGeom>
              <a:avLst/>
              <a:gdLst/>
              <a:ahLst/>
              <a:cxnLst/>
              <a:rect l="l" t="t" r="r" b="b"/>
              <a:pathLst>
                <a:path w="3380" h="3144" extrusionOk="0">
                  <a:moveTo>
                    <a:pt x="1153" y="0"/>
                  </a:moveTo>
                  <a:cubicBezTo>
                    <a:pt x="1083" y="0"/>
                    <a:pt x="1017" y="37"/>
                    <a:pt x="977" y="101"/>
                  </a:cubicBezTo>
                  <a:cubicBezTo>
                    <a:pt x="814" y="359"/>
                    <a:pt x="412" y="972"/>
                    <a:pt x="87" y="1192"/>
                  </a:cubicBezTo>
                  <a:cubicBezTo>
                    <a:pt x="30" y="1230"/>
                    <a:pt x="1" y="1297"/>
                    <a:pt x="1" y="1364"/>
                  </a:cubicBezTo>
                  <a:lnTo>
                    <a:pt x="1" y="1460"/>
                  </a:lnTo>
                  <a:cubicBezTo>
                    <a:pt x="1" y="2388"/>
                    <a:pt x="757" y="3144"/>
                    <a:pt x="1685" y="3144"/>
                  </a:cubicBezTo>
                  <a:cubicBezTo>
                    <a:pt x="2623" y="3144"/>
                    <a:pt x="3379" y="2388"/>
                    <a:pt x="3379" y="1460"/>
                  </a:cubicBezTo>
                  <a:lnTo>
                    <a:pt x="3379" y="1249"/>
                  </a:lnTo>
                  <a:cubicBezTo>
                    <a:pt x="3379" y="531"/>
                    <a:pt x="1714" y="120"/>
                    <a:pt x="1197" y="5"/>
                  </a:cubicBezTo>
                  <a:cubicBezTo>
                    <a:pt x="1182" y="2"/>
                    <a:pt x="1168" y="0"/>
                    <a:pt x="115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861" name="Google Shape;11861;p67"/>
            <p:cNvSpPr/>
            <p:nvPr/>
          </p:nvSpPr>
          <p:spPr>
            <a:xfrm>
              <a:off x="7615601" y="4454157"/>
              <a:ext cx="144272" cy="58586"/>
            </a:xfrm>
            <a:custGeom>
              <a:avLst/>
              <a:gdLst/>
              <a:ahLst/>
              <a:cxnLst/>
              <a:rect l="l" t="t" r="r" b="b"/>
              <a:pathLst>
                <a:path w="5494" h="2231" extrusionOk="0">
                  <a:moveTo>
                    <a:pt x="1675" y="0"/>
                  </a:moveTo>
                  <a:cubicBezTo>
                    <a:pt x="1666" y="0"/>
                    <a:pt x="1666" y="10"/>
                    <a:pt x="1656" y="19"/>
                  </a:cubicBezTo>
                  <a:lnTo>
                    <a:pt x="383" y="584"/>
                  </a:lnTo>
                  <a:cubicBezTo>
                    <a:pt x="154" y="680"/>
                    <a:pt x="1" y="910"/>
                    <a:pt x="1" y="1158"/>
                  </a:cubicBezTo>
                  <a:lnTo>
                    <a:pt x="1" y="2020"/>
                  </a:lnTo>
                  <a:cubicBezTo>
                    <a:pt x="1" y="2135"/>
                    <a:pt x="96" y="2230"/>
                    <a:pt x="221" y="2230"/>
                  </a:cubicBezTo>
                  <a:lnTo>
                    <a:pt x="5283" y="2230"/>
                  </a:lnTo>
                  <a:cubicBezTo>
                    <a:pt x="5398" y="2230"/>
                    <a:pt x="5494" y="2135"/>
                    <a:pt x="5494" y="2020"/>
                  </a:cubicBezTo>
                  <a:lnTo>
                    <a:pt x="5494" y="1158"/>
                  </a:lnTo>
                  <a:cubicBezTo>
                    <a:pt x="5494" y="910"/>
                    <a:pt x="5350" y="680"/>
                    <a:pt x="5121" y="584"/>
                  </a:cubicBezTo>
                  <a:lnTo>
                    <a:pt x="3848" y="19"/>
                  </a:lnTo>
                  <a:cubicBezTo>
                    <a:pt x="3838" y="19"/>
                    <a:pt x="3838" y="10"/>
                    <a:pt x="3829" y="0"/>
                  </a:cubicBezTo>
                  <a:lnTo>
                    <a:pt x="2747" y="555"/>
                  </a:lnTo>
                  <a:lnTo>
                    <a:pt x="1675" y="0"/>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862" name="Google Shape;11862;p67"/>
            <p:cNvSpPr/>
            <p:nvPr/>
          </p:nvSpPr>
          <p:spPr>
            <a:xfrm>
              <a:off x="7615864" y="4473011"/>
              <a:ext cx="27652" cy="39731"/>
            </a:xfrm>
            <a:custGeom>
              <a:avLst/>
              <a:gdLst/>
              <a:ahLst/>
              <a:cxnLst/>
              <a:rect l="l" t="t" r="r" b="b"/>
              <a:pathLst>
                <a:path w="1053" h="1513" extrusionOk="0">
                  <a:moveTo>
                    <a:pt x="182" y="0"/>
                  </a:moveTo>
                  <a:cubicBezTo>
                    <a:pt x="58" y="125"/>
                    <a:pt x="0" y="278"/>
                    <a:pt x="0" y="450"/>
                  </a:cubicBezTo>
                  <a:lnTo>
                    <a:pt x="0" y="1302"/>
                  </a:lnTo>
                  <a:cubicBezTo>
                    <a:pt x="0" y="1417"/>
                    <a:pt x="86" y="1512"/>
                    <a:pt x="211" y="1512"/>
                  </a:cubicBezTo>
                  <a:lnTo>
                    <a:pt x="1053" y="1512"/>
                  </a:lnTo>
                  <a:lnTo>
                    <a:pt x="1053" y="1053"/>
                  </a:lnTo>
                  <a:cubicBezTo>
                    <a:pt x="1053" y="938"/>
                    <a:pt x="1005" y="833"/>
                    <a:pt x="929" y="756"/>
                  </a:cubicBezTo>
                  <a:lnTo>
                    <a:pt x="182"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63" name="Google Shape;11863;p67"/>
            <p:cNvSpPr/>
            <p:nvPr/>
          </p:nvSpPr>
          <p:spPr>
            <a:xfrm>
              <a:off x="7732222" y="4473011"/>
              <a:ext cx="27652" cy="39731"/>
            </a:xfrm>
            <a:custGeom>
              <a:avLst/>
              <a:gdLst/>
              <a:ahLst/>
              <a:cxnLst/>
              <a:rect l="l" t="t" r="r" b="b"/>
              <a:pathLst>
                <a:path w="1053" h="1513" extrusionOk="0">
                  <a:moveTo>
                    <a:pt x="871" y="0"/>
                  </a:moveTo>
                  <a:lnTo>
                    <a:pt x="115" y="756"/>
                  </a:lnTo>
                  <a:cubicBezTo>
                    <a:pt x="39" y="833"/>
                    <a:pt x="0" y="938"/>
                    <a:pt x="0" y="1053"/>
                  </a:cubicBezTo>
                  <a:lnTo>
                    <a:pt x="0" y="1512"/>
                  </a:lnTo>
                  <a:lnTo>
                    <a:pt x="842" y="1512"/>
                  </a:lnTo>
                  <a:cubicBezTo>
                    <a:pt x="957" y="1512"/>
                    <a:pt x="1053" y="1417"/>
                    <a:pt x="1053" y="1302"/>
                  </a:cubicBezTo>
                  <a:lnTo>
                    <a:pt x="1053" y="450"/>
                  </a:lnTo>
                  <a:cubicBezTo>
                    <a:pt x="1053" y="278"/>
                    <a:pt x="986" y="125"/>
                    <a:pt x="871"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64" name="Google Shape;11864;p67"/>
            <p:cNvSpPr/>
            <p:nvPr/>
          </p:nvSpPr>
          <p:spPr>
            <a:xfrm>
              <a:off x="7656068" y="4447592"/>
              <a:ext cx="63602" cy="65151"/>
            </a:xfrm>
            <a:custGeom>
              <a:avLst/>
              <a:gdLst/>
              <a:ahLst/>
              <a:cxnLst/>
              <a:rect l="l" t="t" r="r" b="b"/>
              <a:pathLst>
                <a:path w="2422" h="2481" extrusionOk="0">
                  <a:moveTo>
                    <a:pt x="279" y="0"/>
                  </a:moveTo>
                  <a:cubicBezTo>
                    <a:pt x="237" y="0"/>
                    <a:pt x="195" y="20"/>
                    <a:pt x="173" y="59"/>
                  </a:cubicBezTo>
                  <a:lnTo>
                    <a:pt x="0" y="327"/>
                  </a:lnTo>
                  <a:lnTo>
                    <a:pt x="422" y="1102"/>
                  </a:lnTo>
                  <a:cubicBezTo>
                    <a:pt x="463" y="1174"/>
                    <a:pt x="539" y="1212"/>
                    <a:pt x="612" y="1212"/>
                  </a:cubicBezTo>
                  <a:cubicBezTo>
                    <a:pt x="657" y="1212"/>
                    <a:pt x="701" y="1198"/>
                    <a:pt x="737" y="1169"/>
                  </a:cubicBezTo>
                  <a:lnTo>
                    <a:pt x="996" y="959"/>
                  </a:lnTo>
                  <a:lnTo>
                    <a:pt x="996" y="2480"/>
                  </a:lnTo>
                  <a:lnTo>
                    <a:pt x="1417" y="2480"/>
                  </a:lnTo>
                  <a:lnTo>
                    <a:pt x="1417" y="959"/>
                  </a:lnTo>
                  <a:lnTo>
                    <a:pt x="1675" y="1160"/>
                  </a:lnTo>
                  <a:cubicBezTo>
                    <a:pt x="1717" y="1193"/>
                    <a:pt x="1764" y="1210"/>
                    <a:pt x="1811" y="1210"/>
                  </a:cubicBezTo>
                  <a:cubicBezTo>
                    <a:pt x="1882" y="1210"/>
                    <a:pt x="1950" y="1172"/>
                    <a:pt x="1991" y="1102"/>
                  </a:cubicBezTo>
                  <a:lnTo>
                    <a:pt x="2422" y="327"/>
                  </a:lnTo>
                  <a:lnTo>
                    <a:pt x="2240" y="59"/>
                  </a:lnTo>
                  <a:cubicBezTo>
                    <a:pt x="2218" y="20"/>
                    <a:pt x="2176" y="0"/>
                    <a:pt x="2133" y="0"/>
                  </a:cubicBezTo>
                  <a:cubicBezTo>
                    <a:pt x="2103" y="0"/>
                    <a:pt x="2072" y="10"/>
                    <a:pt x="2048" y="30"/>
                  </a:cubicBezTo>
                  <a:lnTo>
                    <a:pt x="1350" y="662"/>
                  </a:lnTo>
                  <a:cubicBezTo>
                    <a:pt x="1312" y="700"/>
                    <a:pt x="1261" y="719"/>
                    <a:pt x="1210" y="719"/>
                  </a:cubicBezTo>
                  <a:cubicBezTo>
                    <a:pt x="1158" y="719"/>
                    <a:pt x="1106" y="700"/>
                    <a:pt x="1063" y="662"/>
                  </a:cubicBezTo>
                  <a:lnTo>
                    <a:pt x="364" y="30"/>
                  </a:lnTo>
                  <a:cubicBezTo>
                    <a:pt x="340" y="10"/>
                    <a:pt x="310" y="0"/>
                    <a:pt x="279"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65" name="Google Shape;11865;p67"/>
            <p:cNvSpPr/>
            <p:nvPr/>
          </p:nvSpPr>
          <p:spPr>
            <a:xfrm>
              <a:off x="7643489" y="4352504"/>
              <a:ext cx="88759" cy="81826"/>
            </a:xfrm>
            <a:custGeom>
              <a:avLst/>
              <a:gdLst/>
              <a:ahLst/>
              <a:cxnLst/>
              <a:rect l="l" t="t" r="r" b="b"/>
              <a:pathLst>
                <a:path w="3380" h="3116" extrusionOk="0">
                  <a:moveTo>
                    <a:pt x="1153" y="0"/>
                  </a:moveTo>
                  <a:cubicBezTo>
                    <a:pt x="1083" y="0"/>
                    <a:pt x="1017" y="37"/>
                    <a:pt x="977" y="101"/>
                  </a:cubicBezTo>
                  <a:cubicBezTo>
                    <a:pt x="814" y="359"/>
                    <a:pt x="412" y="972"/>
                    <a:pt x="87" y="1192"/>
                  </a:cubicBezTo>
                  <a:cubicBezTo>
                    <a:pt x="30" y="1230"/>
                    <a:pt x="1" y="1297"/>
                    <a:pt x="1" y="1364"/>
                  </a:cubicBezTo>
                  <a:lnTo>
                    <a:pt x="1" y="1460"/>
                  </a:lnTo>
                  <a:cubicBezTo>
                    <a:pt x="1" y="2273"/>
                    <a:pt x="585" y="2972"/>
                    <a:pt x="1389" y="3115"/>
                  </a:cubicBezTo>
                  <a:cubicBezTo>
                    <a:pt x="1044" y="2799"/>
                    <a:pt x="843" y="2350"/>
                    <a:pt x="843" y="1881"/>
                  </a:cubicBezTo>
                  <a:lnTo>
                    <a:pt x="843" y="1240"/>
                  </a:lnTo>
                  <a:cubicBezTo>
                    <a:pt x="843" y="1096"/>
                    <a:pt x="891" y="962"/>
                    <a:pt x="977" y="847"/>
                  </a:cubicBezTo>
                  <a:cubicBezTo>
                    <a:pt x="1054" y="742"/>
                    <a:pt x="1130" y="637"/>
                    <a:pt x="1207" y="522"/>
                  </a:cubicBezTo>
                  <a:cubicBezTo>
                    <a:pt x="1231" y="490"/>
                    <a:pt x="1267" y="471"/>
                    <a:pt x="1312" y="471"/>
                  </a:cubicBezTo>
                  <a:cubicBezTo>
                    <a:pt x="1321" y="471"/>
                    <a:pt x="1331" y="472"/>
                    <a:pt x="1341" y="474"/>
                  </a:cubicBezTo>
                  <a:cubicBezTo>
                    <a:pt x="2240" y="694"/>
                    <a:pt x="3150" y="1086"/>
                    <a:pt x="3370" y="1335"/>
                  </a:cubicBezTo>
                  <a:lnTo>
                    <a:pt x="3370" y="1249"/>
                  </a:lnTo>
                  <a:cubicBezTo>
                    <a:pt x="3379" y="531"/>
                    <a:pt x="1704" y="120"/>
                    <a:pt x="1197" y="5"/>
                  </a:cubicBezTo>
                  <a:cubicBezTo>
                    <a:pt x="1182" y="2"/>
                    <a:pt x="1168" y="0"/>
                    <a:pt x="1153" y="0"/>
                  </a:cubicBezTo>
                  <a:close/>
                </a:path>
              </a:pathLst>
            </a:custGeom>
            <a:solidFill>
              <a:srgbClr val="ACBDCA"/>
            </a:solidFill>
            <a:ln>
              <a:noFill/>
            </a:ln>
          </p:spPr>
          <p:txBody>
            <a:bodyPr spcFirstLastPara="1" wrap="square" lIns="91425" tIns="91425" rIns="91425" bIns="91425" anchor="ctr" anchorCtr="0">
              <a:noAutofit/>
            </a:bodyPr>
            <a:lstStyle/>
            <a:p>
              <a:endParaRPr/>
            </a:p>
          </p:txBody>
        </p:sp>
      </p:grpSp>
      <p:grpSp>
        <p:nvGrpSpPr>
          <p:cNvPr id="11866" name="Google Shape;11866;p67"/>
          <p:cNvGrpSpPr/>
          <p:nvPr/>
        </p:nvGrpSpPr>
        <p:grpSpPr>
          <a:xfrm>
            <a:off x="6666381" y="3195475"/>
            <a:ext cx="295819" cy="370712"/>
            <a:chOff x="6666381" y="3347875"/>
            <a:chExt cx="295819" cy="370712"/>
          </a:xfrm>
        </p:grpSpPr>
        <p:sp>
          <p:nvSpPr>
            <p:cNvPr id="11867" name="Google Shape;11867;p67"/>
            <p:cNvSpPr/>
            <p:nvPr/>
          </p:nvSpPr>
          <p:spPr>
            <a:xfrm>
              <a:off x="6666381" y="3347875"/>
              <a:ext cx="295819" cy="310892"/>
            </a:xfrm>
            <a:custGeom>
              <a:avLst/>
              <a:gdLst/>
              <a:ahLst/>
              <a:cxnLst/>
              <a:rect l="l" t="t" r="r" b="b"/>
              <a:pathLst>
                <a:path w="11265" h="11839" extrusionOk="0">
                  <a:moveTo>
                    <a:pt x="5628" y="0"/>
                  </a:moveTo>
                  <a:cubicBezTo>
                    <a:pt x="2518" y="0"/>
                    <a:pt x="1" y="2651"/>
                    <a:pt x="1" y="5914"/>
                  </a:cubicBezTo>
                  <a:cubicBezTo>
                    <a:pt x="1" y="9188"/>
                    <a:pt x="2518" y="11838"/>
                    <a:pt x="5628" y="11838"/>
                  </a:cubicBezTo>
                  <a:cubicBezTo>
                    <a:pt x="8738" y="11838"/>
                    <a:pt x="11265" y="9188"/>
                    <a:pt x="11265" y="5914"/>
                  </a:cubicBezTo>
                  <a:cubicBezTo>
                    <a:pt x="11265" y="2651"/>
                    <a:pt x="8738" y="0"/>
                    <a:pt x="5628" y="0"/>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868" name="Google Shape;11868;p67"/>
            <p:cNvSpPr/>
            <p:nvPr/>
          </p:nvSpPr>
          <p:spPr>
            <a:xfrm>
              <a:off x="6666381" y="3351132"/>
              <a:ext cx="252096" cy="307636"/>
            </a:xfrm>
            <a:custGeom>
              <a:avLst/>
              <a:gdLst/>
              <a:ahLst/>
              <a:cxnLst/>
              <a:rect l="l" t="t" r="r" b="b"/>
              <a:pathLst>
                <a:path w="9600" h="11715" extrusionOk="0">
                  <a:moveTo>
                    <a:pt x="4479" y="0"/>
                  </a:moveTo>
                  <a:cubicBezTo>
                    <a:pt x="1924" y="556"/>
                    <a:pt x="1" y="2939"/>
                    <a:pt x="1" y="5790"/>
                  </a:cubicBezTo>
                  <a:cubicBezTo>
                    <a:pt x="1" y="9064"/>
                    <a:pt x="2518" y="11714"/>
                    <a:pt x="5628" y="11714"/>
                  </a:cubicBezTo>
                  <a:cubicBezTo>
                    <a:pt x="7130" y="11705"/>
                    <a:pt x="8566" y="11083"/>
                    <a:pt x="9600" y="9992"/>
                  </a:cubicBezTo>
                  <a:lnTo>
                    <a:pt x="9600" y="9992"/>
                  </a:lnTo>
                  <a:cubicBezTo>
                    <a:pt x="9217" y="10078"/>
                    <a:pt x="8834" y="10116"/>
                    <a:pt x="8451" y="10116"/>
                  </a:cubicBezTo>
                  <a:cubicBezTo>
                    <a:pt x="5341" y="10116"/>
                    <a:pt x="2814" y="7465"/>
                    <a:pt x="2814" y="4202"/>
                  </a:cubicBezTo>
                  <a:cubicBezTo>
                    <a:pt x="2805" y="2642"/>
                    <a:pt x="3408" y="1130"/>
                    <a:pt x="4479"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1869" name="Google Shape;11869;p67"/>
            <p:cNvSpPr/>
            <p:nvPr/>
          </p:nvSpPr>
          <p:spPr>
            <a:xfrm>
              <a:off x="6666644" y="3348112"/>
              <a:ext cx="295320" cy="310393"/>
            </a:xfrm>
            <a:custGeom>
              <a:avLst/>
              <a:gdLst/>
              <a:ahLst/>
              <a:cxnLst/>
              <a:rect l="l" t="t" r="r" b="b"/>
              <a:pathLst>
                <a:path w="11246" h="11820" extrusionOk="0">
                  <a:moveTo>
                    <a:pt x="5838" y="1"/>
                  </a:moveTo>
                  <a:lnTo>
                    <a:pt x="5838" y="1"/>
                  </a:lnTo>
                  <a:lnTo>
                    <a:pt x="5838" y="1"/>
                  </a:lnTo>
                  <a:cubicBezTo>
                    <a:pt x="5840" y="1"/>
                    <a:pt x="5841" y="1"/>
                    <a:pt x="5843" y="1"/>
                  </a:cubicBezTo>
                  <a:lnTo>
                    <a:pt x="5843" y="1"/>
                  </a:lnTo>
                  <a:cubicBezTo>
                    <a:pt x="5841" y="1"/>
                    <a:pt x="5840" y="1"/>
                    <a:pt x="5838" y="1"/>
                  </a:cubicBezTo>
                  <a:close/>
                  <a:moveTo>
                    <a:pt x="5407" y="2958"/>
                  </a:moveTo>
                  <a:lnTo>
                    <a:pt x="5407" y="5685"/>
                  </a:lnTo>
                  <a:lnTo>
                    <a:pt x="2163" y="5685"/>
                  </a:lnTo>
                  <a:cubicBezTo>
                    <a:pt x="2173" y="4757"/>
                    <a:pt x="2335" y="3838"/>
                    <a:pt x="2622" y="2958"/>
                  </a:cubicBezTo>
                  <a:close/>
                  <a:moveTo>
                    <a:pt x="8623" y="2958"/>
                  </a:moveTo>
                  <a:cubicBezTo>
                    <a:pt x="8910" y="3838"/>
                    <a:pt x="9073" y="4757"/>
                    <a:pt x="9082" y="5685"/>
                  </a:cubicBezTo>
                  <a:lnTo>
                    <a:pt x="5838" y="5685"/>
                  </a:lnTo>
                  <a:lnTo>
                    <a:pt x="5838" y="2958"/>
                  </a:lnTo>
                  <a:close/>
                  <a:moveTo>
                    <a:pt x="5407" y="6145"/>
                  </a:moveTo>
                  <a:lnTo>
                    <a:pt x="5407" y="8872"/>
                  </a:lnTo>
                  <a:lnTo>
                    <a:pt x="2622" y="8872"/>
                  </a:lnTo>
                  <a:cubicBezTo>
                    <a:pt x="2336" y="7995"/>
                    <a:pt x="2174" y="7070"/>
                    <a:pt x="2163" y="6145"/>
                  </a:cubicBezTo>
                  <a:close/>
                  <a:moveTo>
                    <a:pt x="9082" y="6135"/>
                  </a:moveTo>
                  <a:cubicBezTo>
                    <a:pt x="9063" y="7063"/>
                    <a:pt x="8910" y="7982"/>
                    <a:pt x="8623" y="8872"/>
                  </a:cubicBezTo>
                  <a:lnTo>
                    <a:pt x="5838" y="8872"/>
                  </a:lnTo>
                  <a:lnTo>
                    <a:pt x="5838" y="6135"/>
                  </a:lnTo>
                  <a:close/>
                  <a:moveTo>
                    <a:pt x="5398" y="1"/>
                  </a:moveTo>
                  <a:cubicBezTo>
                    <a:pt x="4833" y="20"/>
                    <a:pt x="4269" y="135"/>
                    <a:pt x="3733" y="336"/>
                  </a:cubicBezTo>
                  <a:cubicBezTo>
                    <a:pt x="3158" y="852"/>
                    <a:pt x="2680" y="1599"/>
                    <a:pt x="2326" y="2498"/>
                  </a:cubicBezTo>
                  <a:lnTo>
                    <a:pt x="1015" y="2498"/>
                  </a:lnTo>
                  <a:cubicBezTo>
                    <a:pt x="919" y="2642"/>
                    <a:pt x="833" y="2795"/>
                    <a:pt x="747" y="2958"/>
                  </a:cubicBezTo>
                  <a:lnTo>
                    <a:pt x="2173" y="2958"/>
                  </a:lnTo>
                  <a:cubicBezTo>
                    <a:pt x="1895" y="3838"/>
                    <a:pt x="1742" y="4757"/>
                    <a:pt x="1732" y="5685"/>
                  </a:cubicBezTo>
                  <a:lnTo>
                    <a:pt x="0" y="5685"/>
                  </a:lnTo>
                  <a:lnTo>
                    <a:pt x="0" y="5915"/>
                  </a:lnTo>
                  <a:lnTo>
                    <a:pt x="0" y="6135"/>
                  </a:lnTo>
                  <a:lnTo>
                    <a:pt x="1732" y="6135"/>
                  </a:lnTo>
                  <a:cubicBezTo>
                    <a:pt x="1742" y="7063"/>
                    <a:pt x="1895" y="7982"/>
                    <a:pt x="2173" y="8872"/>
                  </a:cubicBezTo>
                  <a:lnTo>
                    <a:pt x="747" y="8872"/>
                  </a:lnTo>
                  <a:cubicBezTo>
                    <a:pt x="833" y="9025"/>
                    <a:pt x="928" y="9179"/>
                    <a:pt x="1024" y="9322"/>
                  </a:cubicBezTo>
                  <a:lnTo>
                    <a:pt x="2345" y="9322"/>
                  </a:lnTo>
                  <a:cubicBezTo>
                    <a:pt x="2689" y="10222"/>
                    <a:pt x="3177" y="10968"/>
                    <a:pt x="3742" y="11485"/>
                  </a:cubicBezTo>
                  <a:cubicBezTo>
                    <a:pt x="4278" y="11686"/>
                    <a:pt x="4843" y="11801"/>
                    <a:pt x="5407" y="11820"/>
                  </a:cubicBezTo>
                  <a:cubicBezTo>
                    <a:pt x="4328" y="11705"/>
                    <a:pt x="3392" y="10743"/>
                    <a:pt x="2799" y="9332"/>
                  </a:cubicBezTo>
                  <a:lnTo>
                    <a:pt x="5407" y="9332"/>
                  </a:lnTo>
                  <a:lnTo>
                    <a:pt x="5407" y="11820"/>
                  </a:lnTo>
                  <a:lnTo>
                    <a:pt x="5838" y="11820"/>
                  </a:lnTo>
                  <a:lnTo>
                    <a:pt x="5838" y="9322"/>
                  </a:lnTo>
                  <a:lnTo>
                    <a:pt x="8451" y="9322"/>
                  </a:lnTo>
                  <a:cubicBezTo>
                    <a:pt x="7857" y="10738"/>
                    <a:pt x="6919" y="11705"/>
                    <a:pt x="5838" y="11820"/>
                  </a:cubicBezTo>
                  <a:lnTo>
                    <a:pt x="5848" y="11820"/>
                  </a:lnTo>
                  <a:cubicBezTo>
                    <a:pt x="6412" y="11801"/>
                    <a:pt x="6977" y="11686"/>
                    <a:pt x="7513" y="11485"/>
                  </a:cubicBezTo>
                  <a:cubicBezTo>
                    <a:pt x="8087" y="10968"/>
                    <a:pt x="8566" y="10222"/>
                    <a:pt x="8920" y="9322"/>
                  </a:cubicBezTo>
                  <a:lnTo>
                    <a:pt x="10231" y="9322"/>
                  </a:lnTo>
                  <a:cubicBezTo>
                    <a:pt x="10327" y="9179"/>
                    <a:pt x="10422" y="9025"/>
                    <a:pt x="10508" y="8872"/>
                  </a:cubicBezTo>
                  <a:lnTo>
                    <a:pt x="9082" y="8872"/>
                  </a:lnTo>
                  <a:cubicBezTo>
                    <a:pt x="9360" y="7982"/>
                    <a:pt x="9513" y="7063"/>
                    <a:pt x="9523" y="6135"/>
                  </a:cubicBezTo>
                  <a:lnTo>
                    <a:pt x="11245" y="6135"/>
                  </a:lnTo>
                  <a:lnTo>
                    <a:pt x="11245" y="5915"/>
                  </a:lnTo>
                  <a:lnTo>
                    <a:pt x="11245" y="5685"/>
                  </a:lnTo>
                  <a:lnTo>
                    <a:pt x="9513" y="5685"/>
                  </a:lnTo>
                  <a:cubicBezTo>
                    <a:pt x="9503" y="4757"/>
                    <a:pt x="9350" y="3838"/>
                    <a:pt x="9073" y="2948"/>
                  </a:cubicBezTo>
                  <a:lnTo>
                    <a:pt x="10499" y="2948"/>
                  </a:lnTo>
                  <a:cubicBezTo>
                    <a:pt x="10413" y="2795"/>
                    <a:pt x="10317" y="2642"/>
                    <a:pt x="10221" y="2498"/>
                  </a:cubicBezTo>
                  <a:lnTo>
                    <a:pt x="8901" y="2498"/>
                  </a:lnTo>
                  <a:cubicBezTo>
                    <a:pt x="8556" y="1599"/>
                    <a:pt x="8068" y="852"/>
                    <a:pt x="7503" y="336"/>
                  </a:cubicBezTo>
                  <a:cubicBezTo>
                    <a:pt x="6972" y="136"/>
                    <a:pt x="6412" y="22"/>
                    <a:pt x="5843" y="1"/>
                  </a:cubicBezTo>
                  <a:lnTo>
                    <a:pt x="5843" y="1"/>
                  </a:lnTo>
                  <a:cubicBezTo>
                    <a:pt x="6922" y="118"/>
                    <a:pt x="7858" y="1084"/>
                    <a:pt x="8451" y="2498"/>
                  </a:cubicBezTo>
                  <a:lnTo>
                    <a:pt x="5838" y="2498"/>
                  </a:lnTo>
                  <a:lnTo>
                    <a:pt x="5838" y="1"/>
                  </a:lnTo>
                  <a:lnTo>
                    <a:pt x="5838" y="1"/>
                  </a:lnTo>
                  <a:cubicBezTo>
                    <a:pt x="5835" y="1"/>
                    <a:pt x="5832" y="1"/>
                    <a:pt x="5828" y="1"/>
                  </a:cubicBezTo>
                  <a:lnTo>
                    <a:pt x="5407" y="1"/>
                  </a:lnTo>
                  <a:lnTo>
                    <a:pt x="5407" y="2498"/>
                  </a:lnTo>
                  <a:lnTo>
                    <a:pt x="2795" y="2498"/>
                  </a:lnTo>
                  <a:cubicBezTo>
                    <a:pt x="3388" y="1082"/>
                    <a:pt x="4326" y="115"/>
                    <a:pt x="5407"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1870" name="Google Shape;11870;p67"/>
            <p:cNvSpPr/>
            <p:nvPr/>
          </p:nvSpPr>
          <p:spPr>
            <a:xfrm>
              <a:off x="6666644" y="3351394"/>
              <a:ext cx="222921" cy="307111"/>
            </a:xfrm>
            <a:custGeom>
              <a:avLst/>
              <a:gdLst/>
              <a:ahLst/>
              <a:cxnLst/>
              <a:rect l="l" t="t" r="r" b="b"/>
              <a:pathLst>
                <a:path w="8489" h="11695" extrusionOk="0">
                  <a:moveTo>
                    <a:pt x="5407" y="9197"/>
                  </a:moveTo>
                  <a:lnTo>
                    <a:pt x="5407" y="11685"/>
                  </a:lnTo>
                  <a:cubicBezTo>
                    <a:pt x="4326" y="11570"/>
                    <a:pt x="3388" y="10613"/>
                    <a:pt x="2795" y="9197"/>
                  </a:cubicBezTo>
                  <a:close/>
                  <a:moveTo>
                    <a:pt x="4460" y="0"/>
                  </a:moveTo>
                  <a:cubicBezTo>
                    <a:pt x="4211" y="48"/>
                    <a:pt x="3972" y="115"/>
                    <a:pt x="3733" y="201"/>
                  </a:cubicBezTo>
                  <a:cubicBezTo>
                    <a:pt x="3158" y="727"/>
                    <a:pt x="2680" y="1474"/>
                    <a:pt x="2326" y="2364"/>
                  </a:cubicBezTo>
                  <a:lnTo>
                    <a:pt x="1015" y="2364"/>
                  </a:lnTo>
                  <a:cubicBezTo>
                    <a:pt x="919" y="2517"/>
                    <a:pt x="833" y="2670"/>
                    <a:pt x="747" y="2833"/>
                  </a:cubicBezTo>
                  <a:lnTo>
                    <a:pt x="2173" y="2833"/>
                  </a:lnTo>
                  <a:cubicBezTo>
                    <a:pt x="1895" y="3713"/>
                    <a:pt x="1742" y="4632"/>
                    <a:pt x="1732" y="5560"/>
                  </a:cubicBezTo>
                  <a:lnTo>
                    <a:pt x="0" y="5560"/>
                  </a:lnTo>
                  <a:lnTo>
                    <a:pt x="0" y="5790"/>
                  </a:lnTo>
                  <a:lnTo>
                    <a:pt x="0" y="6010"/>
                  </a:lnTo>
                  <a:lnTo>
                    <a:pt x="1732" y="6010"/>
                  </a:lnTo>
                  <a:cubicBezTo>
                    <a:pt x="1742" y="6938"/>
                    <a:pt x="1895" y="7857"/>
                    <a:pt x="2173" y="8747"/>
                  </a:cubicBezTo>
                  <a:lnTo>
                    <a:pt x="747" y="8747"/>
                  </a:lnTo>
                  <a:cubicBezTo>
                    <a:pt x="833" y="8900"/>
                    <a:pt x="928" y="9054"/>
                    <a:pt x="1024" y="9197"/>
                  </a:cubicBezTo>
                  <a:lnTo>
                    <a:pt x="2345" y="9197"/>
                  </a:lnTo>
                  <a:cubicBezTo>
                    <a:pt x="2689" y="10097"/>
                    <a:pt x="3177" y="10843"/>
                    <a:pt x="3742" y="11360"/>
                  </a:cubicBezTo>
                  <a:cubicBezTo>
                    <a:pt x="4278" y="11561"/>
                    <a:pt x="4843" y="11676"/>
                    <a:pt x="5407" y="11695"/>
                  </a:cubicBezTo>
                  <a:lnTo>
                    <a:pt x="5848" y="11695"/>
                  </a:lnTo>
                  <a:cubicBezTo>
                    <a:pt x="6412" y="11676"/>
                    <a:pt x="6977" y="11561"/>
                    <a:pt x="7513" y="11360"/>
                  </a:cubicBezTo>
                  <a:cubicBezTo>
                    <a:pt x="7896" y="10996"/>
                    <a:pt x="8231" y="10575"/>
                    <a:pt x="8489" y="10106"/>
                  </a:cubicBezTo>
                  <a:lnTo>
                    <a:pt x="8441" y="10106"/>
                  </a:lnTo>
                  <a:cubicBezTo>
                    <a:pt x="8288" y="10106"/>
                    <a:pt x="8144" y="10097"/>
                    <a:pt x="7991" y="10087"/>
                  </a:cubicBezTo>
                  <a:cubicBezTo>
                    <a:pt x="7427" y="11006"/>
                    <a:pt x="6671" y="11599"/>
                    <a:pt x="5838" y="11685"/>
                  </a:cubicBezTo>
                  <a:lnTo>
                    <a:pt x="5838" y="9436"/>
                  </a:lnTo>
                  <a:cubicBezTo>
                    <a:pt x="5484" y="9245"/>
                    <a:pt x="5149" y="9015"/>
                    <a:pt x="4843" y="8747"/>
                  </a:cubicBezTo>
                  <a:lnTo>
                    <a:pt x="2622" y="8747"/>
                  </a:lnTo>
                  <a:cubicBezTo>
                    <a:pt x="2335" y="7857"/>
                    <a:pt x="2173" y="6938"/>
                    <a:pt x="2163" y="6010"/>
                  </a:cubicBezTo>
                  <a:lnTo>
                    <a:pt x="3082" y="6010"/>
                  </a:lnTo>
                  <a:cubicBezTo>
                    <a:pt x="3034" y="5867"/>
                    <a:pt x="2996" y="5714"/>
                    <a:pt x="2957" y="5560"/>
                  </a:cubicBezTo>
                  <a:lnTo>
                    <a:pt x="2163" y="5560"/>
                  </a:lnTo>
                  <a:cubicBezTo>
                    <a:pt x="2173" y="4632"/>
                    <a:pt x="2335" y="3713"/>
                    <a:pt x="2622" y="2833"/>
                  </a:cubicBezTo>
                  <a:lnTo>
                    <a:pt x="2957" y="2833"/>
                  </a:lnTo>
                  <a:cubicBezTo>
                    <a:pt x="2996" y="2670"/>
                    <a:pt x="3034" y="2527"/>
                    <a:pt x="3082" y="2373"/>
                  </a:cubicBezTo>
                  <a:lnTo>
                    <a:pt x="2795" y="2373"/>
                  </a:lnTo>
                  <a:cubicBezTo>
                    <a:pt x="3053" y="1694"/>
                    <a:pt x="3455" y="1081"/>
                    <a:pt x="3972" y="574"/>
                  </a:cubicBezTo>
                  <a:cubicBezTo>
                    <a:pt x="4125" y="373"/>
                    <a:pt x="4288" y="182"/>
                    <a:pt x="446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871" name="Google Shape;11871;p67"/>
            <p:cNvSpPr/>
            <p:nvPr/>
          </p:nvSpPr>
          <p:spPr>
            <a:xfrm>
              <a:off x="6711863" y="3586868"/>
              <a:ext cx="22899" cy="23897"/>
            </a:xfrm>
            <a:custGeom>
              <a:avLst/>
              <a:gdLst/>
              <a:ahLst/>
              <a:cxnLst/>
              <a:rect l="l" t="t" r="r" b="b"/>
              <a:pathLst>
                <a:path w="872" h="910" extrusionOk="0">
                  <a:moveTo>
                    <a:pt x="1" y="0"/>
                  </a:moveTo>
                  <a:lnTo>
                    <a:pt x="1" y="910"/>
                  </a:lnTo>
                  <a:lnTo>
                    <a:pt x="872" y="910"/>
                  </a:lnTo>
                  <a:lnTo>
                    <a:pt x="872"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72" name="Google Shape;11872;p67"/>
            <p:cNvSpPr/>
            <p:nvPr/>
          </p:nvSpPr>
          <p:spPr>
            <a:xfrm>
              <a:off x="6710865" y="3586868"/>
              <a:ext cx="24894" cy="18067"/>
            </a:xfrm>
            <a:custGeom>
              <a:avLst/>
              <a:gdLst/>
              <a:ahLst/>
              <a:cxnLst/>
              <a:rect l="l" t="t" r="r" b="b"/>
              <a:pathLst>
                <a:path w="948" h="688" extrusionOk="0">
                  <a:moveTo>
                    <a:pt x="39" y="0"/>
                  </a:moveTo>
                  <a:lnTo>
                    <a:pt x="39" y="460"/>
                  </a:lnTo>
                  <a:cubicBezTo>
                    <a:pt x="39" y="508"/>
                    <a:pt x="29" y="555"/>
                    <a:pt x="1" y="594"/>
                  </a:cubicBezTo>
                  <a:cubicBezTo>
                    <a:pt x="149" y="656"/>
                    <a:pt x="309" y="687"/>
                    <a:pt x="471" y="687"/>
                  </a:cubicBezTo>
                  <a:cubicBezTo>
                    <a:pt x="632" y="687"/>
                    <a:pt x="795" y="656"/>
                    <a:pt x="948" y="594"/>
                  </a:cubicBezTo>
                  <a:cubicBezTo>
                    <a:pt x="919" y="555"/>
                    <a:pt x="910" y="508"/>
                    <a:pt x="910" y="460"/>
                  </a:cubicBezTo>
                  <a:lnTo>
                    <a:pt x="910"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73" name="Google Shape;11873;p67"/>
            <p:cNvSpPr/>
            <p:nvPr/>
          </p:nvSpPr>
          <p:spPr>
            <a:xfrm>
              <a:off x="6688991" y="3605722"/>
              <a:ext cx="68407" cy="88995"/>
            </a:xfrm>
            <a:custGeom>
              <a:avLst/>
              <a:gdLst/>
              <a:ahLst/>
              <a:cxnLst/>
              <a:rect l="l" t="t" r="r" b="b"/>
              <a:pathLst>
                <a:path w="2605" h="3389" extrusionOk="0">
                  <a:moveTo>
                    <a:pt x="642" y="0"/>
                  </a:moveTo>
                  <a:lnTo>
                    <a:pt x="250" y="211"/>
                  </a:lnTo>
                  <a:cubicBezTo>
                    <a:pt x="97" y="297"/>
                    <a:pt x="1" y="450"/>
                    <a:pt x="10" y="622"/>
                  </a:cubicBezTo>
                  <a:lnTo>
                    <a:pt x="10" y="1943"/>
                  </a:lnTo>
                  <a:cubicBezTo>
                    <a:pt x="10" y="2431"/>
                    <a:pt x="144" y="2919"/>
                    <a:pt x="403" y="3331"/>
                  </a:cubicBezTo>
                  <a:lnTo>
                    <a:pt x="441" y="3388"/>
                  </a:lnTo>
                  <a:lnTo>
                    <a:pt x="2173" y="3388"/>
                  </a:lnTo>
                  <a:lnTo>
                    <a:pt x="2202" y="3331"/>
                  </a:lnTo>
                  <a:cubicBezTo>
                    <a:pt x="2470" y="2919"/>
                    <a:pt x="2604" y="2431"/>
                    <a:pt x="2604" y="1943"/>
                  </a:cubicBezTo>
                  <a:lnTo>
                    <a:pt x="2604" y="622"/>
                  </a:lnTo>
                  <a:cubicBezTo>
                    <a:pt x="2604" y="450"/>
                    <a:pt x="2518" y="297"/>
                    <a:pt x="2365" y="211"/>
                  </a:cubicBezTo>
                  <a:lnTo>
                    <a:pt x="1972" y="0"/>
                  </a:lnTo>
                  <a:cubicBezTo>
                    <a:pt x="1823" y="193"/>
                    <a:pt x="1385" y="201"/>
                    <a:pt x="1313" y="201"/>
                  </a:cubicBezTo>
                  <a:cubicBezTo>
                    <a:pt x="1306" y="201"/>
                    <a:pt x="1302" y="201"/>
                    <a:pt x="1302" y="201"/>
                  </a:cubicBezTo>
                  <a:cubicBezTo>
                    <a:pt x="1302" y="201"/>
                    <a:pt x="1299" y="201"/>
                    <a:pt x="1293" y="201"/>
                  </a:cubicBezTo>
                  <a:cubicBezTo>
                    <a:pt x="1222" y="201"/>
                    <a:pt x="791" y="193"/>
                    <a:pt x="642"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874" name="Google Shape;11874;p67"/>
            <p:cNvSpPr/>
            <p:nvPr/>
          </p:nvSpPr>
          <p:spPr>
            <a:xfrm>
              <a:off x="6700571" y="3694691"/>
              <a:ext cx="45509" cy="23897"/>
            </a:xfrm>
            <a:custGeom>
              <a:avLst/>
              <a:gdLst/>
              <a:ahLst/>
              <a:cxnLst/>
              <a:rect l="l" t="t" r="r" b="b"/>
              <a:pathLst>
                <a:path w="1733" h="910" extrusionOk="0">
                  <a:moveTo>
                    <a:pt x="0" y="0"/>
                  </a:moveTo>
                  <a:lnTo>
                    <a:pt x="0" y="680"/>
                  </a:lnTo>
                  <a:cubicBezTo>
                    <a:pt x="0" y="804"/>
                    <a:pt x="96" y="900"/>
                    <a:pt x="220" y="909"/>
                  </a:cubicBezTo>
                  <a:lnTo>
                    <a:pt x="1512" y="909"/>
                  </a:lnTo>
                  <a:cubicBezTo>
                    <a:pt x="1637" y="900"/>
                    <a:pt x="1732" y="804"/>
                    <a:pt x="1732" y="680"/>
                  </a:cubicBezTo>
                  <a:lnTo>
                    <a:pt x="1732"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875" name="Google Shape;11875;p67"/>
            <p:cNvSpPr/>
            <p:nvPr/>
          </p:nvSpPr>
          <p:spPr>
            <a:xfrm>
              <a:off x="6689253" y="3615754"/>
              <a:ext cx="11344" cy="78964"/>
            </a:xfrm>
            <a:custGeom>
              <a:avLst/>
              <a:gdLst/>
              <a:ahLst/>
              <a:cxnLst/>
              <a:rect l="l" t="t" r="r" b="b"/>
              <a:pathLst>
                <a:path w="432" h="3007" extrusionOk="0">
                  <a:moveTo>
                    <a:pt x="67" y="1"/>
                  </a:moveTo>
                  <a:cubicBezTo>
                    <a:pt x="20" y="78"/>
                    <a:pt x="0" y="154"/>
                    <a:pt x="0" y="240"/>
                  </a:cubicBezTo>
                  <a:lnTo>
                    <a:pt x="0" y="1561"/>
                  </a:lnTo>
                  <a:cubicBezTo>
                    <a:pt x="0" y="2059"/>
                    <a:pt x="134" y="2537"/>
                    <a:pt x="393" y="2949"/>
                  </a:cubicBezTo>
                  <a:lnTo>
                    <a:pt x="431" y="3006"/>
                  </a:lnTo>
                  <a:lnTo>
                    <a:pt x="431" y="518"/>
                  </a:lnTo>
                  <a:cubicBezTo>
                    <a:pt x="431" y="374"/>
                    <a:pt x="364" y="240"/>
                    <a:pt x="259" y="154"/>
                  </a:cubicBezTo>
                  <a:lnTo>
                    <a:pt x="67" y="1"/>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876" name="Google Shape;11876;p67"/>
            <p:cNvSpPr/>
            <p:nvPr/>
          </p:nvSpPr>
          <p:spPr>
            <a:xfrm>
              <a:off x="6746054" y="3615754"/>
              <a:ext cx="11344" cy="78964"/>
            </a:xfrm>
            <a:custGeom>
              <a:avLst/>
              <a:gdLst/>
              <a:ahLst/>
              <a:cxnLst/>
              <a:rect l="l" t="t" r="r" b="b"/>
              <a:pathLst>
                <a:path w="432" h="3007" extrusionOk="0">
                  <a:moveTo>
                    <a:pt x="364" y="1"/>
                  </a:moveTo>
                  <a:lnTo>
                    <a:pt x="173" y="154"/>
                  </a:lnTo>
                  <a:cubicBezTo>
                    <a:pt x="67" y="240"/>
                    <a:pt x="0" y="374"/>
                    <a:pt x="0" y="518"/>
                  </a:cubicBezTo>
                  <a:lnTo>
                    <a:pt x="0" y="3006"/>
                  </a:lnTo>
                  <a:lnTo>
                    <a:pt x="29" y="2949"/>
                  </a:lnTo>
                  <a:cubicBezTo>
                    <a:pt x="297" y="2537"/>
                    <a:pt x="431" y="2059"/>
                    <a:pt x="431" y="1561"/>
                  </a:cubicBezTo>
                  <a:lnTo>
                    <a:pt x="431" y="240"/>
                  </a:lnTo>
                  <a:cubicBezTo>
                    <a:pt x="431" y="154"/>
                    <a:pt x="412" y="78"/>
                    <a:pt x="36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877" name="Google Shape;11877;p67"/>
            <p:cNvSpPr/>
            <p:nvPr/>
          </p:nvSpPr>
          <p:spPr>
            <a:xfrm>
              <a:off x="6705850" y="3599052"/>
              <a:ext cx="34952" cy="95665"/>
            </a:xfrm>
            <a:custGeom>
              <a:avLst/>
              <a:gdLst/>
              <a:ahLst/>
              <a:cxnLst/>
              <a:rect l="l" t="t" r="r" b="b"/>
              <a:pathLst>
                <a:path w="1331" h="3643" extrusionOk="0">
                  <a:moveTo>
                    <a:pt x="214" y="1"/>
                  </a:moveTo>
                  <a:cubicBezTo>
                    <a:pt x="203" y="1"/>
                    <a:pt x="192" y="5"/>
                    <a:pt x="182" y="15"/>
                  </a:cubicBezTo>
                  <a:lnTo>
                    <a:pt x="0" y="254"/>
                  </a:lnTo>
                  <a:lnTo>
                    <a:pt x="297" y="637"/>
                  </a:lnTo>
                  <a:cubicBezTo>
                    <a:pt x="313" y="664"/>
                    <a:pt x="341" y="676"/>
                    <a:pt x="370" y="676"/>
                  </a:cubicBezTo>
                  <a:cubicBezTo>
                    <a:pt x="392" y="676"/>
                    <a:pt x="414" y="669"/>
                    <a:pt x="431" y="656"/>
                  </a:cubicBezTo>
                  <a:lnTo>
                    <a:pt x="555" y="541"/>
                  </a:lnTo>
                  <a:lnTo>
                    <a:pt x="555" y="3642"/>
                  </a:lnTo>
                  <a:lnTo>
                    <a:pt x="775" y="3642"/>
                  </a:lnTo>
                  <a:lnTo>
                    <a:pt x="775" y="541"/>
                  </a:lnTo>
                  <a:lnTo>
                    <a:pt x="900" y="656"/>
                  </a:lnTo>
                  <a:cubicBezTo>
                    <a:pt x="917" y="673"/>
                    <a:pt x="939" y="680"/>
                    <a:pt x="961" y="680"/>
                  </a:cubicBezTo>
                  <a:cubicBezTo>
                    <a:pt x="989" y="680"/>
                    <a:pt x="1018" y="668"/>
                    <a:pt x="1034" y="647"/>
                  </a:cubicBezTo>
                  <a:lnTo>
                    <a:pt x="1330" y="254"/>
                  </a:lnTo>
                  <a:lnTo>
                    <a:pt x="1149" y="15"/>
                  </a:lnTo>
                  <a:cubicBezTo>
                    <a:pt x="1139" y="5"/>
                    <a:pt x="1127" y="1"/>
                    <a:pt x="1116" y="1"/>
                  </a:cubicBezTo>
                  <a:cubicBezTo>
                    <a:pt x="1105" y="1"/>
                    <a:pt x="1096" y="5"/>
                    <a:pt x="1091" y="15"/>
                  </a:cubicBezTo>
                  <a:lnTo>
                    <a:pt x="660" y="455"/>
                  </a:lnTo>
                  <a:lnTo>
                    <a:pt x="239" y="15"/>
                  </a:lnTo>
                  <a:cubicBezTo>
                    <a:pt x="235" y="5"/>
                    <a:pt x="225" y="1"/>
                    <a:pt x="21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878" name="Google Shape;11878;p67"/>
            <p:cNvSpPr/>
            <p:nvPr/>
          </p:nvSpPr>
          <p:spPr>
            <a:xfrm>
              <a:off x="6720161" y="3706482"/>
              <a:ext cx="6066" cy="12106"/>
            </a:xfrm>
            <a:custGeom>
              <a:avLst/>
              <a:gdLst/>
              <a:ahLst/>
              <a:cxnLst/>
              <a:rect l="l" t="t" r="r" b="b"/>
              <a:pathLst>
                <a:path w="231" h="461" extrusionOk="0">
                  <a:moveTo>
                    <a:pt x="115" y="1"/>
                  </a:moveTo>
                  <a:cubicBezTo>
                    <a:pt x="58" y="1"/>
                    <a:pt x="1" y="58"/>
                    <a:pt x="10" y="125"/>
                  </a:cubicBezTo>
                  <a:lnTo>
                    <a:pt x="10" y="460"/>
                  </a:lnTo>
                  <a:lnTo>
                    <a:pt x="230" y="460"/>
                  </a:lnTo>
                  <a:lnTo>
                    <a:pt x="230" y="125"/>
                  </a:lnTo>
                  <a:cubicBezTo>
                    <a:pt x="230" y="58"/>
                    <a:pt x="182" y="1"/>
                    <a:pt x="115"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879" name="Google Shape;11879;p67"/>
            <p:cNvSpPr/>
            <p:nvPr/>
          </p:nvSpPr>
          <p:spPr>
            <a:xfrm>
              <a:off x="6700309" y="3539127"/>
              <a:ext cx="46008" cy="53807"/>
            </a:xfrm>
            <a:custGeom>
              <a:avLst/>
              <a:gdLst/>
              <a:ahLst/>
              <a:cxnLst/>
              <a:rect l="l" t="t" r="r" b="b"/>
              <a:pathLst>
                <a:path w="1752" h="2049" extrusionOk="0">
                  <a:moveTo>
                    <a:pt x="661" y="0"/>
                  </a:moveTo>
                  <a:cubicBezTo>
                    <a:pt x="288" y="10"/>
                    <a:pt x="1" y="316"/>
                    <a:pt x="10" y="680"/>
                  </a:cubicBezTo>
                  <a:lnTo>
                    <a:pt x="10" y="1139"/>
                  </a:lnTo>
                  <a:cubicBezTo>
                    <a:pt x="1" y="1627"/>
                    <a:pt x="383" y="2039"/>
                    <a:pt x="871" y="2048"/>
                  </a:cubicBezTo>
                  <a:cubicBezTo>
                    <a:pt x="1369" y="2039"/>
                    <a:pt x="1752" y="1627"/>
                    <a:pt x="1742" y="1139"/>
                  </a:cubicBezTo>
                  <a:lnTo>
                    <a:pt x="1742" y="680"/>
                  </a:lnTo>
                  <a:cubicBezTo>
                    <a:pt x="1752" y="316"/>
                    <a:pt x="1455" y="10"/>
                    <a:pt x="109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880" name="Google Shape;11880;p67"/>
            <p:cNvSpPr/>
            <p:nvPr/>
          </p:nvSpPr>
          <p:spPr>
            <a:xfrm>
              <a:off x="6700309" y="3539127"/>
              <a:ext cx="31433" cy="53807"/>
            </a:xfrm>
            <a:custGeom>
              <a:avLst/>
              <a:gdLst/>
              <a:ahLst/>
              <a:cxnLst/>
              <a:rect l="l" t="t" r="r" b="b"/>
              <a:pathLst>
                <a:path w="1197" h="2049" extrusionOk="0">
                  <a:moveTo>
                    <a:pt x="661" y="0"/>
                  </a:moveTo>
                  <a:cubicBezTo>
                    <a:pt x="288" y="10"/>
                    <a:pt x="1" y="316"/>
                    <a:pt x="10" y="680"/>
                  </a:cubicBezTo>
                  <a:lnTo>
                    <a:pt x="10" y="1139"/>
                  </a:lnTo>
                  <a:cubicBezTo>
                    <a:pt x="1" y="1627"/>
                    <a:pt x="383" y="2039"/>
                    <a:pt x="871" y="2048"/>
                  </a:cubicBezTo>
                  <a:cubicBezTo>
                    <a:pt x="986" y="2048"/>
                    <a:pt x="1101" y="2029"/>
                    <a:pt x="1197" y="1981"/>
                  </a:cubicBezTo>
                  <a:cubicBezTo>
                    <a:pt x="871" y="1838"/>
                    <a:pt x="651" y="1503"/>
                    <a:pt x="661" y="1139"/>
                  </a:cubicBezTo>
                  <a:lnTo>
                    <a:pt x="661" y="680"/>
                  </a:lnTo>
                  <a:cubicBezTo>
                    <a:pt x="651" y="354"/>
                    <a:pt x="881" y="77"/>
                    <a:pt x="1197" y="10"/>
                  </a:cubicBezTo>
                  <a:cubicBezTo>
                    <a:pt x="1168" y="0"/>
                    <a:pt x="1130" y="0"/>
                    <a:pt x="1092"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81" name="Google Shape;11881;p67"/>
            <p:cNvSpPr/>
            <p:nvPr/>
          </p:nvSpPr>
          <p:spPr>
            <a:xfrm>
              <a:off x="6700309" y="3539127"/>
              <a:ext cx="46008" cy="23897"/>
            </a:xfrm>
            <a:custGeom>
              <a:avLst/>
              <a:gdLst/>
              <a:ahLst/>
              <a:cxnLst/>
              <a:rect l="l" t="t" r="r" b="b"/>
              <a:pathLst>
                <a:path w="1752" h="910" extrusionOk="0">
                  <a:moveTo>
                    <a:pt x="661" y="0"/>
                  </a:moveTo>
                  <a:cubicBezTo>
                    <a:pt x="288" y="10"/>
                    <a:pt x="1" y="316"/>
                    <a:pt x="10" y="689"/>
                  </a:cubicBezTo>
                  <a:cubicBezTo>
                    <a:pt x="10" y="689"/>
                    <a:pt x="661" y="909"/>
                    <a:pt x="1742" y="909"/>
                  </a:cubicBezTo>
                  <a:lnTo>
                    <a:pt x="1742" y="689"/>
                  </a:lnTo>
                  <a:cubicBezTo>
                    <a:pt x="1752" y="316"/>
                    <a:pt x="1455" y="10"/>
                    <a:pt x="109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82" name="Google Shape;11882;p67"/>
            <p:cNvSpPr/>
            <p:nvPr/>
          </p:nvSpPr>
          <p:spPr>
            <a:xfrm>
              <a:off x="6700309" y="3539127"/>
              <a:ext cx="31433" cy="21875"/>
            </a:xfrm>
            <a:custGeom>
              <a:avLst/>
              <a:gdLst/>
              <a:ahLst/>
              <a:cxnLst/>
              <a:rect l="l" t="t" r="r" b="b"/>
              <a:pathLst>
                <a:path w="1197" h="833" extrusionOk="0">
                  <a:moveTo>
                    <a:pt x="661" y="0"/>
                  </a:moveTo>
                  <a:cubicBezTo>
                    <a:pt x="288" y="10"/>
                    <a:pt x="1" y="316"/>
                    <a:pt x="10" y="689"/>
                  </a:cubicBezTo>
                  <a:cubicBezTo>
                    <a:pt x="221" y="747"/>
                    <a:pt x="441" y="804"/>
                    <a:pt x="661" y="833"/>
                  </a:cubicBezTo>
                  <a:lnTo>
                    <a:pt x="661" y="689"/>
                  </a:lnTo>
                  <a:cubicBezTo>
                    <a:pt x="651" y="364"/>
                    <a:pt x="881" y="77"/>
                    <a:pt x="1197" y="10"/>
                  </a:cubicBezTo>
                  <a:cubicBezTo>
                    <a:pt x="1168" y="10"/>
                    <a:pt x="1130" y="0"/>
                    <a:pt x="109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83" name="Google Shape;11883;p67"/>
            <p:cNvSpPr/>
            <p:nvPr/>
          </p:nvSpPr>
          <p:spPr>
            <a:xfrm>
              <a:off x="6802854" y="3586868"/>
              <a:ext cx="22899" cy="23897"/>
            </a:xfrm>
            <a:custGeom>
              <a:avLst/>
              <a:gdLst/>
              <a:ahLst/>
              <a:cxnLst/>
              <a:rect l="l" t="t" r="r" b="b"/>
              <a:pathLst>
                <a:path w="872" h="910" extrusionOk="0">
                  <a:moveTo>
                    <a:pt x="0" y="0"/>
                  </a:moveTo>
                  <a:lnTo>
                    <a:pt x="0" y="910"/>
                  </a:lnTo>
                  <a:lnTo>
                    <a:pt x="871" y="910"/>
                  </a:lnTo>
                  <a:lnTo>
                    <a:pt x="871"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84" name="Google Shape;11884;p67"/>
            <p:cNvSpPr/>
            <p:nvPr/>
          </p:nvSpPr>
          <p:spPr>
            <a:xfrm>
              <a:off x="6801594" y="3586868"/>
              <a:ext cx="24894" cy="18067"/>
            </a:xfrm>
            <a:custGeom>
              <a:avLst/>
              <a:gdLst/>
              <a:ahLst/>
              <a:cxnLst/>
              <a:rect l="l" t="t" r="r" b="b"/>
              <a:pathLst>
                <a:path w="948" h="688" extrusionOk="0">
                  <a:moveTo>
                    <a:pt x="48" y="0"/>
                  </a:moveTo>
                  <a:lnTo>
                    <a:pt x="48" y="460"/>
                  </a:lnTo>
                  <a:cubicBezTo>
                    <a:pt x="39" y="508"/>
                    <a:pt x="29" y="555"/>
                    <a:pt x="0" y="594"/>
                  </a:cubicBezTo>
                  <a:cubicBezTo>
                    <a:pt x="154" y="656"/>
                    <a:pt x="316" y="687"/>
                    <a:pt x="478" y="687"/>
                  </a:cubicBezTo>
                  <a:cubicBezTo>
                    <a:pt x="639" y="687"/>
                    <a:pt x="800" y="656"/>
                    <a:pt x="948" y="594"/>
                  </a:cubicBezTo>
                  <a:cubicBezTo>
                    <a:pt x="929" y="555"/>
                    <a:pt x="910" y="508"/>
                    <a:pt x="910" y="460"/>
                  </a:cubicBezTo>
                  <a:lnTo>
                    <a:pt x="910"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85" name="Google Shape;11885;p67"/>
            <p:cNvSpPr/>
            <p:nvPr/>
          </p:nvSpPr>
          <p:spPr>
            <a:xfrm>
              <a:off x="6779982" y="3605722"/>
              <a:ext cx="68381" cy="88995"/>
            </a:xfrm>
            <a:custGeom>
              <a:avLst/>
              <a:gdLst/>
              <a:ahLst/>
              <a:cxnLst/>
              <a:rect l="l" t="t" r="r" b="b"/>
              <a:pathLst>
                <a:path w="2604" h="3389" extrusionOk="0">
                  <a:moveTo>
                    <a:pt x="642" y="0"/>
                  </a:moveTo>
                  <a:lnTo>
                    <a:pt x="249" y="211"/>
                  </a:lnTo>
                  <a:cubicBezTo>
                    <a:pt x="96" y="297"/>
                    <a:pt x="0" y="450"/>
                    <a:pt x="10" y="622"/>
                  </a:cubicBezTo>
                  <a:lnTo>
                    <a:pt x="10" y="1943"/>
                  </a:lnTo>
                  <a:cubicBezTo>
                    <a:pt x="10" y="2431"/>
                    <a:pt x="144" y="2919"/>
                    <a:pt x="402" y="3331"/>
                  </a:cubicBezTo>
                  <a:lnTo>
                    <a:pt x="441" y="3388"/>
                  </a:lnTo>
                  <a:lnTo>
                    <a:pt x="2173" y="3388"/>
                  </a:lnTo>
                  <a:lnTo>
                    <a:pt x="2202" y="3331"/>
                  </a:lnTo>
                  <a:cubicBezTo>
                    <a:pt x="2470" y="2919"/>
                    <a:pt x="2603" y="2431"/>
                    <a:pt x="2603" y="1943"/>
                  </a:cubicBezTo>
                  <a:lnTo>
                    <a:pt x="2603" y="622"/>
                  </a:lnTo>
                  <a:cubicBezTo>
                    <a:pt x="2603" y="450"/>
                    <a:pt x="2517" y="297"/>
                    <a:pt x="2364" y="211"/>
                  </a:cubicBezTo>
                  <a:lnTo>
                    <a:pt x="1972" y="0"/>
                  </a:lnTo>
                  <a:cubicBezTo>
                    <a:pt x="1823" y="193"/>
                    <a:pt x="1384" y="201"/>
                    <a:pt x="1312" y="201"/>
                  </a:cubicBezTo>
                  <a:cubicBezTo>
                    <a:pt x="1305" y="201"/>
                    <a:pt x="1302" y="201"/>
                    <a:pt x="1302" y="201"/>
                  </a:cubicBezTo>
                  <a:cubicBezTo>
                    <a:pt x="1302" y="201"/>
                    <a:pt x="1298" y="201"/>
                    <a:pt x="1292" y="201"/>
                  </a:cubicBezTo>
                  <a:cubicBezTo>
                    <a:pt x="1221" y="201"/>
                    <a:pt x="791" y="193"/>
                    <a:pt x="642"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886" name="Google Shape;11886;p67"/>
            <p:cNvSpPr/>
            <p:nvPr/>
          </p:nvSpPr>
          <p:spPr>
            <a:xfrm>
              <a:off x="6791536" y="3694691"/>
              <a:ext cx="45509" cy="23897"/>
            </a:xfrm>
            <a:custGeom>
              <a:avLst/>
              <a:gdLst/>
              <a:ahLst/>
              <a:cxnLst/>
              <a:rect l="l" t="t" r="r" b="b"/>
              <a:pathLst>
                <a:path w="1733" h="910" extrusionOk="0">
                  <a:moveTo>
                    <a:pt x="1" y="0"/>
                  </a:moveTo>
                  <a:lnTo>
                    <a:pt x="1" y="680"/>
                  </a:lnTo>
                  <a:cubicBezTo>
                    <a:pt x="1" y="804"/>
                    <a:pt x="96" y="900"/>
                    <a:pt x="221" y="909"/>
                  </a:cubicBezTo>
                  <a:lnTo>
                    <a:pt x="1513" y="909"/>
                  </a:lnTo>
                  <a:cubicBezTo>
                    <a:pt x="1637" y="900"/>
                    <a:pt x="1733" y="804"/>
                    <a:pt x="1733" y="680"/>
                  </a:cubicBezTo>
                  <a:lnTo>
                    <a:pt x="1733" y="0"/>
                  </a:ln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887" name="Google Shape;11887;p67"/>
            <p:cNvSpPr/>
            <p:nvPr/>
          </p:nvSpPr>
          <p:spPr>
            <a:xfrm>
              <a:off x="6780218" y="3615754"/>
              <a:ext cx="11344" cy="78964"/>
            </a:xfrm>
            <a:custGeom>
              <a:avLst/>
              <a:gdLst/>
              <a:ahLst/>
              <a:cxnLst/>
              <a:rect l="l" t="t" r="r" b="b"/>
              <a:pathLst>
                <a:path w="432" h="3007" extrusionOk="0">
                  <a:moveTo>
                    <a:pt x="68" y="1"/>
                  </a:moveTo>
                  <a:cubicBezTo>
                    <a:pt x="20" y="78"/>
                    <a:pt x="1" y="154"/>
                    <a:pt x="1" y="240"/>
                  </a:cubicBezTo>
                  <a:lnTo>
                    <a:pt x="1" y="1561"/>
                  </a:lnTo>
                  <a:cubicBezTo>
                    <a:pt x="1" y="2059"/>
                    <a:pt x="135" y="2537"/>
                    <a:pt x="393" y="2949"/>
                  </a:cubicBezTo>
                  <a:lnTo>
                    <a:pt x="432" y="3006"/>
                  </a:lnTo>
                  <a:lnTo>
                    <a:pt x="432" y="518"/>
                  </a:lnTo>
                  <a:cubicBezTo>
                    <a:pt x="432" y="374"/>
                    <a:pt x="365" y="240"/>
                    <a:pt x="259" y="154"/>
                  </a:cubicBezTo>
                  <a:lnTo>
                    <a:pt x="68" y="1"/>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888" name="Google Shape;11888;p67"/>
            <p:cNvSpPr/>
            <p:nvPr/>
          </p:nvSpPr>
          <p:spPr>
            <a:xfrm>
              <a:off x="6837018" y="3615754"/>
              <a:ext cx="11344" cy="78964"/>
            </a:xfrm>
            <a:custGeom>
              <a:avLst/>
              <a:gdLst/>
              <a:ahLst/>
              <a:cxnLst/>
              <a:rect l="l" t="t" r="r" b="b"/>
              <a:pathLst>
                <a:path w="432" h="3007" extrusionOk="0">
                  <a:moveTo>
                    <a:pt x="364" y="1"/>
                  </a:moveTo>
                  <a:lnTo>
                    <a:pt x="173" y="154"/>
                  </a:lnTo>
                  <a:cubicBezTo>
                    <a:pt x="68" y="240"/>
                    <a:pt x="1" y="374"/>
                    <a:pt x="1" y="518"/>
                  </a:cubicBezTo>
                  <a:lnTo>
                    <a:pt x="1" y="3006"/>
                  </a:lnTo>
                  <a:lnTo>
                    <a:pt x="30" y="2949"/>
                  </a:lnTo>
                  <a:cubicBezTo>
                    <a:pt x="298" y="2537"/>
                    <a:pt x="431" y="2059"/>
                    <a:pt x="431" y="1561"/>
                  </a:cubicBezTo>
                  <a:lnTo>
                    <a:pt x="431" y="240"/>
                  </a:lnTo>
                  <a:cubicBezTo>
                    <a:pt x="431" y="154"/>
                    <a:pt x="412" y="78"/>
                    <a:pt x="364" y="1"/>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889" name="Google Shape;11889;p67"/>
            <p:cNvSpPr/>
            <p:nvPr/>
          </p:nvSpPr>
          <p:spPr>
            <a:xfrm>
              <a:off x="6796814" y="3599052"/>
              <a:ext cx="34952" cy="95665"/>
            </a:xfrm>
            <a:custGeom>
              <a:avLst/>
              <a:gdLst/>
              <a:ahLst/>
              <a:cxnLst/>
              <a:rect l="l" t="t" r="r" b="b"/>
              <a:pathLst>
                <a:path w="1331" h="3643" extrusionOk="0">
                  <a:moveTo>
                    <a:pt x="215" y="1"/>
                  </a:moveTo>
                  <a:cubicBezTo>
                    <a:pt x="204" y="1"/>
                    <a:pt x="192" y="5"/>
                    <a:pt x="182" y="15"/>
                  </a:cubicBezTo>
                  <a:lnTo>
                    <a:pt x="1" y="254"/>
                  </a:lnTo>
                  <a:lnTo>
                    <a:pt x="297" y="637"/>
                  </a:lnTo>
                  <a:cubicBezTo>
                    <a:pt x="313" y="664"/>
                    <a:pt x="342" y="676"/>
                    <a:pt x="370" y="676"/>
                  </a:cubicBezTo>
                  <a:cubicBezTo>
                    <a:pt x="392" y="676"/>
                    <a:pt x="415" y="669"/>
                    <a:pt x="431" y="656"/>
                  </a:cubicBezTo>
                  <a:lnTo>
                    <a:pt x="556" y="541"/>
                  </a:lnTo>
                  <a:lnTo>
                    <a:pt x="556" y="3642"/>
                  </a:lnTo>
                  <a:lnTo>
                    <a:pt x="776" y="3642"/>
                  </a:lnTo>
                  <a:lnTo>
                    <a:pt x="776" y="541"/>
                  </a:lnTo>
                  <a:lnTo>
                    <a:pt x="900" y="656"/>
                  </a:lnTo>
                  <a:cubicBezTo>
                    <a:pt x="917" y="673"/>
                    <a:pt x="939" y="680"/>
                    <a:pt x="961" y="680"/>
                  </a:cubicBezTo>
                  <a:cubicBezTo>
                    <a:pt x="990" y="680"/>
                    <a:pt x="1018" y="668"/>
                    <a:pt x="1034" y="647"/>
                  </a:cubicBezTo>
                  <a:lnTo>
                    <a:pt x="1331" y="254"/>
                  </a:lnTo>
                  <a:lnTo>
                    <a:pt x="1149" y="15"/>
                  </a:lnTo>
                  <a:cubicBezTo>
                    <a:pt x="1139" y="5"/>
                    <a:pt x="1127" y="1"/>
                    <a:pt x="1117" y="1"/>
                  </a:cubicBezTo>
                  <a:cubicBezTo>
                    <a:pt x="1106" y="1"/>
                    <a:pt x="1096" y="5"/>
                    <a:pt x="1092" y="15"/>
                  </a:cubicBezTo>
                  <a:lnTo>
                    <a:pt x="670" y="455"/>
                  </a:lnTo>
                  <a:lnTo>
                    <a:pt x="240" y="15"/>
                  </a:lnTo>
                  <a:cubicBezTo>
                    <a:pt x="235" y="5"/>
                    <a:pt x="225" y="1"/>
                    <a:pt x="215" y="1"/>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890" name="Google Shape;11890;p67"/>
            <p:cNvSpPr/>
            <p:nvPr/>
          </p:nvSpPr>
          <p:spPr>
            <a:xfrm>
              <a:off x="6811152" y="3706482"/>
              <a:ext cx="6040" cy="12106"/>
            </a:xfrm>
            <a:custGeom>
              <a:avLst/>
              <a:gdLst/>
              <a:ahLst/>
              <a:cxnLst/>
              <a:rect l="l" t="t" r="r" b="b"/>
              <a:pathLst>
                <a:path w="230" h="461" extrusionOk="0">
                  <a:moveTo>
                    <a:pt x="115" y="1"/>
                  </a:moveTo>
                  <a:cubicBezTo>
                    <a:pt x="58" y="1"/>
                    <a:pt x="0" y="58"/>
                    <a:pt x="10" y="125"/>
                  </a:cubicBezTo>
                  <a:lnTo>
                    <a:pt x="10" y="460"/>
                  </a:lnTo>
                  <a:lnTo>
                    <a:pt x="230" y="460"/>
                  </a:lnTo>
                  <a:lnTo>
                    <a:pt x="230" y="125"/>
                  </a:lnTo>
                  <a:cubicBezTo>
                    <a:pt x="230" y="58"/>
                    <a:pt x="182" y="1"/>
                    <a:pt x="115" y="1"/>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891" name="Google Shape;11891;p67"/>
            <p:cNvSpPr/>
            <p:nvPr/>
          </p:nvSpPr>
          <p:spPr>
            <a:xfrm>
              <a:off x="6791300" y="3539127"/>
              <a:ext cx="46008" cy="53807"/>
            </a:xfrm>
            <a:custGeom>
              <a:avLst/>
              <a:gdLst/>
              <a:ahLst/>
              <a:cxnLst/>
              <a:rect l="l" t="t" r="r" b="b"/>
              <a:pathLst>
                <a:path w="1752" h="2049" extrusionOk="0">
                  <a:moveTo>
                    <a:pt x="660" y="0"/>
                  </a:moveTo>
                  <a:cubicBezTo>
                    <a:pt x="287" y="10"/>
                    <a:pt x="0" y="316"/>
                    <a:pt x="10" y="680"/>
                  </a:cubicBezTo>
                  <a:lnTo>
                    <a:pt x="10" y="1139"/>
                  </a:lnTo>
                  <a:cubicBezTo>
                    <a:pt x="0" y="1627"/>
                    <a:pt x="383" y="2039"/>
                    <a:pt x="871" y="2048"/>
                  </a:cubicBezTo>
                  <a:cubicBezTo>
                    <a:pt x="1369" y="2039"/>
                    <a:pt x="1751" y="1627"/>
                    <a:pt x="1742" y="1139"/>
                  </a:cubicBezTo>
                  <a:lnTo>
                    <a:pt x="1742" y="680"/>
                  </a:lnTo>
                  <a:cubicBezTo>
                    <a:pt x="1751" y="316"/>
                    <a:pt x="1455" y="10"/>
                    <a:pt x="109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892" name="Google Shape;11892;p67"/>
            <p:cNvSpPr/>
            <p:nvPr/>
          </p:nvSpPr>
          <p:spPr>
            <a:xfrm>
              <a:off x="6791300" y="3539127"/>
              <a:ext cx="31433" cy="53807"/>
            </a:xfrm>
            <a:custGeom>
              <a:avLst/>
              <a:gdLst/>
              <a:ahLst/>
              <a:cxnLst/>
              <a:rect l="l" t="t" r="r" b="b"/>
              <a:pathLst>
                <a:path w="1197" h="2049" extrusionOk="0">
                  <a:moveTo>
                    <a:pt x="660" y="0"/>
                  </a:moveTo>
                  <a:cubicBezTo>
                    <a:pt x="287" y="10"/>
                    <a:pt x="0" y="316"/>
                    <a:pt x="10" y="680"/>
                  </a:cubicBezTo>
                  <a:lnTo>
                    <a:pt x="10" y="1139"/>
                  </a:lnTo>
                  <a:cubicBezTo>
                    <a:pt x="0" y="1627"/>
                    <a:pt x="383" y="2039"/>
                    <a:pt x="871" y="2048"/>
                  </a:cubicBezTo>
                  <a:cubicBezTo>
                    <a:pt x="986" y="2048"/>
                    <a:pt x="1101" y="2029"/>
                    <a:pt x="1196" y="1981"/>
                  </a:cubicBezTo>
                  <a:cubicBezTo>
                    <a:pt x="871" y="1838"/>
                    <a:pt x="651" y="1503"/>
                    <a:pt x="660" y="1139"/>
                  </a:cubicBezTo>
                  <a:lnTo>
                    <a:pt x="660" y="680"/>
                  </a:lnTo>
                  <a:cubicBezTo>
                    <a:pt x="651" y="354"/>
                    <a:pt x="880" y="77"/>
                    <a:pt x="1196" y="10"/>
                  </a:cubicBezTo>
                  <a:cubicBezTo>
                    <a:pt x="1168" y="0"/>
                    <a:pt x="1129" y="0"/>
                    <a:pt x="1091"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93" name="Google Shape;11893;p67"/>
            <p:cNvSpPr/>
            <p:nvPr/>
          </p:nvSpPr>
          <p:spPr>
            <a:xfrm>
              <a:off x="6791300" y="3539127"/>
              <a:ext cx="46008" cy="23897"/>
            </a:xfrm>
            <a:custGeom>
              <a:avLst/>
              <a:gdLst/>
              <a:ahLst/>
              <a:cxnLst/>
              <a:rect l="l" t="t" r="r" b="b"/>
              <a:pathLst>
                <a:path w="1752" h="910" extrusionOk="0">
                  <a:moveTo>
                    <a:pt x="660" y="0"/>
                  </a:moveTo>
                  <a:cubicBezTo>
                    <a:pt x="287" y="10"/>
                    <a:pt x="0" y="316"/>
                    <a:pt x="10" y="689"/>
                  </a:cubicBezTo>
                  <a:cubicBezTo>
                    <a:pt x="10" y="689"/>
                    <a:pt x="660" y="909"/>
                    <a:pt x="1742" y="909"/>
                  </a:cubicBezTo>
                  <a:lnTo>
                    <a:pt x="1742" y="689"/>
                  </a:lnTo>
                  <a:cubicBezTo>
                    <a:pt x="1751" y="316"/>
                    <a:pt x="1455" y="10"/>
                    <a:pt x="10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94" name="Google Shape;11894;p67"/>
            <p:cNvSpPr/>
            <p:nvPr/>
          </p:nvSpPr>
          <p:spPr>
            <a:xfrm>
              <a:off x="6791300" y="3539127"/>
              <a:ext cx="31433" cy="21875"/>
            </a:xfrm>
            <a:custGeom>
              <a:avLst/>
              <a:gdLst/>
              <a:ahLst/>
              <a:cxnLst/>
              <a:rect l="l" t="t" r="r" b="b"/>
              <a:pathLst>
                <a:path w="1197" h="833" extrusionOk="0">
                  <a:moveTo>
                    <a:pt x="660" y="0"/>
                  </a:moveTo>
                  <a:cubicBezTo>
                    <a:pt x="287" y="10"/>
                    <a:pt x="0" y="316"/>
                    <a:pt x="10" y="689"/>
                  </a:cubicBezTo>
                  <a:cubicBezTo>
                    <a:pt x="220" y="747"/>
                    <a:pt x="440" y="804"/>
                    <a:pt x="660" y="833"/>
                  </a:cubicBezTo>
                  <a:lnTo>
                    <a:pt x="660" y="689"/>
                  </a:lnTo>
                  <a:cubicBezTo>
                    <a:pt x="651" y="364"/>
                    <a:pt x="880" y="77"/>
                    <a:pt x="1196" y="10"/>
                  </a:cubicBezTo>
                  <a:cubicBezTo>
                    <a:pt x="1168" y="10"/>
                    <a:pt x="1129" y="0"/>
                    <a:pt x="10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895" name="Google Shape;11895;p67"/>
            <p:cNvSpPr/>
            <p:nvPr/>
          </p:nvSpPr>
          <p:spPr>
            <a:xfrm>
              <a:off x="6893819" y="3586868"/>
              <a:ext cx="22899" cy="23897"/>
            </a:xfrm>
            <a:custGeom>
              <a:avLst/>
              <a:gdLst/>
              <a:ahLst/>
              <a:cxnLst/>
              <a:rect l="l" t="t" r="r" b="b"/>
              <a:pathLst>
                <a:path w="872" h="910" extrusionOk="0">
                  <a:moveTo>
                    <a:pt x="1" y="0"/>
                  </a:moveTo>
                  <a:lnTo>
                    <a:pt x="1" y="910"/>
                  </a:lnTo>
                  <a:lnTo>
                    <a:pt x="872" y="910"/>
                  </a:lnTo>
                  <a:lnTo>
                    <a:pt x="872"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896" name="Google Shape;11896;p67"/>
            <p:cNvSpPr/>
            <p:nvPr/>
          </p:nvSpPr>
          <p:spPr>
            <a:xfrm>
              <a:off x="6892821" y="3586868"/>
              <a:ext cx="24894" cy="18067"/>
            </a:xfrm>
            <a:custGeom>
              <a:avLst/>
              <a:gdLst/>
              <a:ahLst/>
              <a:cxnLst/>
              <a:rect l="l" t="t" r="r" b="b"/>
              <a:pathLst>
                <a:path w="948" h="688" extrusionOk="0">
                  <a:moveTo>
                    <a:pt x="39" y="0"/>
                  </a:moveTo>
                  <a:lnTo>
                    <a:pt x="39" y="460"/>
                  </a:lnTo>
                  <a:cubicBezTo>
                    <a:pt x="39" y="508"/>
                    <a:pt x="20" y="555"/>
                    <a:pt x="0" y="594"/>
                  </a:cubicBezTo>
                  <a:cubicBezTo>
                    <a:pt x="149" y="656"/>
                    <a:pt x="309" y="687"/>
                    <a:pt x="471" y="687"/>
                  </a:cubicBezTo>
                  <a:cubicBezTo>
                    <a:pt x="632" y="687"/>
                    <a:pt x="795" y="656"/>
                    <a:pt x="948" y="594"/>
                  </a:cubicBezTo>
                  <a:cubicBezTo>
                    <a:pt x="919" y="555"/>
                    <a:pt x="910" y="508"/>
                    <a:pt x="910" y="460"/>
                  </a:cubicBezTo>
                  <a:lnTo>
                    <a:pt x="910"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897" name="Google Shape;11897;p67"/>
            <p:cNvSpPr/>
            <p:nvPr/>
          </p:nvSpPr>
          <p:spPr>
            <a:xfrm>
              <a:off x="6870946" y="3605722"/>
              <a:ext cx="68381" cy="88995"/>
            </a:xfrm>
            <a:custGeom>
              <a:avLst/>
              <a:gdLst/>
              <a:ahLst/>
              <a:cxnLst/>
              <a:rect l="l" t="t" r="r" b="b"/>
              <a:pathLst>
                <a:path w="2604" h="3389" extrusionOk="0">
                  <a:moveTo>
                    <a:pt x="642" y="0"/>
                  </a:moveTo>
                  <a:lnTo>
                    <a:pt x="250" y="211"/>
                  </a:lnTo>
                  <a:cubicBezTo>
                    <a:pt x="97" y="297"/>
                    <a:pt x="1" y="450"/>
                    <a:pt x="10" y="622"/>
                  </a:cubicBezTo>
                  <a:lnTo>
                    <a:pt x="10" y="1943"/>
                  </a:lnTo>
                  <a:cubicBezTo>
                    <a:pt x="10" y="2431"/>
                    <a:pt x="144" y="2919"/>
                    <a:pt x="403" y="3331"/>
                  </a:cubicBezTo>
                  <a:lnTo>
                    <a:pt x="441" y="3388"/>
                  </a:lnTo>
                  <a:lnTo>
                    <a:pt x="2173" y="3388"/>
                  </a:lnTo>
                  <a:lnTo>
                    <a:pt x="2202" y="3331"/>
                  </a:lnTo>
                  <a:cubicBezTo>
                    <a:pt x="2470" y="2919"/>
                    <a:pt x="2604" y="2431"/>
                    <a:pt x="2604" y="1943"/>
                  </a:cubicBezTo>
                  <a:lnTo>
                    <a:pt x="2604" y="622"/>
                  </a:lnTo>
                  <a:cubicBezTo>
                    <a:pt x="2604" y="450"/>
                    <a:pt x="2518" y="297"/>
                    <a:pt x="2365" y="211"/>
                  </a:cubicBezTo>
                  <a:lnTo>
                    <a:pt x="1972" y="0"/>
                  </a:lnTo>
                  <a:cubicBezTo>
                    <a:pt x="1823" y="193"/>
                    <a:pt x="1385" y="201"/>
                    <a:pt x="1312" y="201"/>
                  </a:cubicBezTo>
                  <a:cubicBezTo>
                    <a:pt x="1306" y="201"/>
                    <a:pt x="1302" y="201"/>
                    <a:pt x="1302" y="201"/>
                  </a:cubicBezTo>
                  <a:cubicBezTo>
                    <a:pt x="1302" y="201"/>
                    <a:pt x="1299" y="201"/>
                    <a:pt x="1292" y="201"/>
                  </a:cubicBezTo>
                  <a:cubicBezTo>
                    <a:pt x="1222" y="201"/>
                    <a:pt x="791" y="193"/>
                    <a:pt x="642"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898" name="Google Shape;11898;p67"/>
            <p:cNvSpPr/>
            <p:nvPr/>
          </p:nvSpPr>
          <p:spPr>
            <a:xfrm>
              <a:off x="6882527" y="3694691"/>
              <a:ext cx="45509" cy="23897"/>
            </a:xfrm>
            <a:custGeom>
              <a:avLst/>
              <a:gdLst/>
              <a:ahLst/>
              <a:cxnLst/>
              <a:rect l="l" t="t" r="r" b="b"/>
              <a:pathLst>
                <a:path w="1733" h="910" extrusionOk="0">
                  <a:moveTo>
                    <a:pt x="0" y="0"/>
                  </a:moveTo>
                  <a:lnTo>
                    <a:pt x="0" y="680"/>
                  </a:lnTo>
                  <a:cubicBezTo>
                    <a:pt x="0" y="804"/>
                    <a:pt x="96" y="900"/>
                    <a:pt x="211" y="909"/>
                  </a:cubicBezTo>
                  <a:lnTo>
                    <a:pt x="1512" y="909"/>
                  </a:lnTo>
                  <a:cubicBezTo>
                    <a:pt x="1637" y="900"/>
                    <a:pt x="1732" y="804"/>
                    <a:pt x="1732" y="680"/>
                  </a:cubicBezTo>
                  <a:lnTo>
                    <a:pt x="1732"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899" name="Google Shape;11899;p67"/>
            <p:cNvSpPr/>
            <p:nvPr/>
          </p:nvSpPr>
          <p:spPr>
            <a:xfrm>
              <a:off x="6871209" y="3615754"/>
              <a:ext cx="11344" cy="78964"/>
            </a:xfrm>
            <a:custGeom>
              <a:avLst/>
              <a:gdLst/>
              <a:ahLst/>
              <a:cxnLst/>
              <a:rect l="l" t="t" r="r" b="b"/>
              <a:pathLst>
                <a:path w="432" h="3007" extrusionOk="0">
                  <a:moveTo>
                    <a:pt x="67" y="1"/>
                  </a:moveTo>
                  <a:cubicBezTo>
                    <a:pt x="20" y="78"/>
                    <a:pt x="0" y="154"/>
                    <a:pt x="0" y="240"/>
                  </a:cubicBezTo>
                  <a:lnTo>
                    <a:pt x="0" y="1561"/>
                  </a:lnTo>
                  <a:cubicBezTo>
                    <a:pt x="0" y="2059"/>
                    <a:pt x="134" y="2537"/>
                    <a:pt x="393" y="2949"/>
                  </a:cubicBezTo>
                  <a:lnTo>
                    <a:pt x="431" y="3006"/>
                  </a:lnTo>
                  <a:lnTo>
                    <a:pt x="431" y="518"/>
                  </a:lnTo>
                  <a:cubicBezTo>
                    <a:pt x="431" y="374"/>
                    <a:pt x="364" y="240"/>
                    <a:pt x="259" y="154"/>
                  </a:cubicBezTo>
                  <a:lnTo>
                    <a:pt x="67" y="1"/>
                  </a:ln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900" name="Google Shape;11900;p67"/>
            <p:cNvSpPr/>
            <p:nvPr/>
          </p:nvSpPr>
          <p:spPr>
            <a:xfrm>
              <a:off x="6928009" y="3615754"/>
              <a:ext cx="11318" cy="78964"/>
            </a:xfrm>
            <a:custGeom>
              <a:avLst/>
              <a:gdLst/>
              <a:ahLst/>
              <a:cxnLst/>
              <a:rect l="l" t="t" r="r" b="b"/>
              <a:pathLst>
                <a:path w="431" h="3007" extrusionOk="0">
                  <a:moveTo>
                    <a:pt x="364" y="1"/>
                  </a:moveTo>
                  <a:lnTo>
                    <a:pt x="173" y="154"/>
                  </a:lnTo>
                  <a:cubicBezTo>
                    <a:pt x="67" y="240"/>
                    <a:pt x="0" y="374"/>
                    <a:pt x="0" y="518"/>
                  </a:cubicBezTo>
                  <a:lnTo>
                    <a:pt x="0" y="3006"/>
                  </a:lnTo>
                  <a:lnTo>
                    <a:pt x="29" y="2949"/>
                  </a:lnTo>
                  <a:cubicBezTo>
                    <a:pt x="297" y="2537"/>
                    <a:pt x="431" y="2059"/>
                    <a:pt x="431" y="1561"/>
                  </a:cubicBezTo>
                  <a:lnTo>
                    <a:pt x="431" y="240"/>
                  </a:lnTo>
                  <a:cubicBezTo>
                    <a:pt x="431" y="154"/>
                    <a:pt x="412" y="78"/>
                    <a:pt x="36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901" name="Google Shape;11901;p67"/>
            <p:cNvSpPr/>
            <p:nvPr/>
          </p:nvSpPr>
          <p:spPr>
            <a:xfrm>
              <a:off x="6887805" y="3599052"/>
              <a:ext cx="34952" cy="95665"/>
            </a:xfrm>
            <a:custGeom>
              <a:avLst/>
              <a:gdLst/>
              <a:ahLst/>
              <a:cxnLst/>
              <a:rect l="l" t="t" r="r" b="b"/>
              <a:pathLst>
                <a:path w="1331" h="3643" extrusionOk="0">
                  <a:moveTo>
                    <a:pt x="214" y="1"/>
                  </a:moveTo>
                  <a:cubicBezTo>
                    <a:pt x="203" y="1"/>
                    <a:pt x="191" y="5"/>
                    <a:pt x="182" y="15"/>
                  </a:cubicBezTo>
                  <a:lnTo>
                    <a:pt x="0" y="254"/>
                  </a:lnTo>
                  <a:lnTo>
                    <a:pt x="297" y="637"/>
                  </a:lnTo>
                  <a:cubicBezTo>
                    <a:pt x="313" y="664"/>
                    <a:pt x="341" y="676"/>
                    <a:pt x="370" y="676"/>
                  </a:cubicBezTo>
                  <a:cubicBezTo>
                    <a:pt x="392" y="676"/>
                    <a:pt x="414" y="669"/>
                    <a:pt x="431" y="656"/>
                  </a:cubicBezTo>
                  <a:lnTo>
                    <a:pt x="555" y="541"/>
                  </a:lnTo>
                  <a:lnTo>
                    <a:pt x="555" y="3642"/>
                  </a:lnTo>
                  <a:lnTo>
                    <a:pt x="775" y="3642"/>
                  </a:lnTo>
                  <a:lnTo>
                    <a:pt x="775" y="541"/>
                  </a:lnTo>
                  <a:lnTo>
                    <a:pt x="900" y="656"/>
                  </a:lnTo>
                  <a:cubicBezTo>
                    <a:pt x="916" y="673"/>
                    <a:pt x="939" y="680"/>
                    <a:pt x="961" y="680"/>
                  </a:cubicBezTo>
                  <a:cubicBezTo>
                    <a:pt x="989" y="680"/>
                    <a:pt x="1017" y="668"/>
                    <a:pt x="1034" y="647"/>
                  </a:cubicBezTo>
                  <a:lnTo>
                    <a:pt x="1330" y="254"/>
                  </a:lnTo>
                  <a:lnTo>
                    <a:pt x="1148" y="15"/>
                  </a:lnTo>
                  <a:cubicBezTo>
                    <a:pt x="1139" y="5"/>
                    <a:pt x="1127" y="1"/>
                    <a:pt x="1116" y="1"/>
                  </a:cubicBezTo>
                  <a:cubicBezTo>
                    <a:pt x="1105" y="1"/>
                    <a:pt x="1096" y="5"/>
                    <a:pt x="1091" y="15"/>
                  </a:cubicBezTo>
                  <a:lnTo>
                    <a:pt x="670" y="455"/>
                  </a:lnTo>
                  <a:lnTo>
                    <a:pt x="239" y="15"/>
                  </a:lnTo>
                  <a:cubicBezTo>
                    <a:pt x="234" y="5"/>
                    <a:pt x="225" y="1"/>
                    <a:pt x="214"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1902" name="Google Shape;11902;p67"/>
            <p:cNvSpPr/>
            <p:nvPr/>
          </p:nvSpPr>
          <p:spPr>
            <a:xfrm>
              <a:off x="6902117" y="3706482"/>
              <a:ext cx="6066" cy="12106"/>
            </a:xfrm>
            <a:custGeom>
              <a:avLst/>
              <a:gdLst/>
              <a:ahLst/>
              <a:cxnLst/>
              <a:rect l="l" t="t" r="r" b="b"/>
              <a:pathLst>
                <a:path w="231" h="461" extrusionOk="0">
                  <a:moveTo>
                    <a:pt x="115" y="1"/>
                  </a:moveTo>
                  <a:cubicBezTo>
                    <a:pt x="58" y="1"/>
                    <a:pt x="1" y="58"/>
                    <a:pt x="10" y="125"/>
                  </a:cubicBezTo>
                  <a:lnTo>
                    <a:pt x="10" y="460"/>
                  </a:lnTo>
                  <a:lnTo>
                    <a:pt x="230" y="460"/>
                  </a:lnTo>
                  <a:lnTo>
                    <a:pt x="230" y="125"/>
                  </a:lnTo>
                  <a:cubicBezTo>
                    <a:pt x="230" y="58"/>
                    <a:pt x="182" y="1"/>
                    <a:pt x="115"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903" name="Google Shape;11903;p67"/>
            <p:cNvSpPr/>
            <p:nvPr/>
          </p:nvSpPr>
          <p:spPr>
            <a:xfrm>
              <a:off x="6882264" y="3539127"/>
              <a:ext cx="46008" cy="53807"/>
            </a:xfrm>
            <a:custGeom>
              <a:avLst/>
              <a:gdLst/>
              <a:ahLst/>
              <a:cxnLst/>
              <a:rect l="l" t="t" r="r" b="b"/>
              <a:pathLst>
                <a:path w="1752" h="2049" extrusionOk="0">
                  <a:moveTo>
                    <a:pt x="661" y="0"/>
                  </a:moveTo>
                  <a:cubicBezTo>
                    <a:pt x="288" y="10"/>
                    <a:pt x="0" y="316"/>
                    <a:pt x="10" y="680"/>
                  </a:cubicBezTo>
                  <a:lnTo>
                    <a:pt x="10" y="1139"/>
                  </a:lnTo>
                  <a:cubicBezTo>
                    <a:pt x="0" y="1627"/>
                    <a:pt x="383" y="2039"/>
                    <a:pt x="871" y="2048"/>
                  </a:cubicBezTo>
                  <a:cubicBezTo>
                    <a:pt x="1369" y="2039"/>
                    <a:pt x="1752" y="1627"/>
                    <a:pt x="1742" y="1139"/>
                  </a:cubicBezTo>
                  <a:lnTo>
                    <a:pt x="1742" y="680"/>
                  </a:lnTo>
                  <a:cubicBezTo>
                    <a:pt x="1752" y="316"/>
                    <a:pt x="1455" y="10"/>
                    <a:pt x="109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04" name="Google Shape;11904;p67"/>
            <p:cNvSpPr/>
            <p:nvPr/>
          </p:nvSpPr>
          <p:spPr>
            <a:xfrm>
              <a:off x="6882264" y="3539127"/>
              <a:ext cx="31433" cy="53807"/>
            </a:xfrm>
            <a:custGeom>
              <a:avLst/>
              <a:gdLst/>
              <a:ahLst/>
              <a:cxnLst/>
              <a:rect l="l" t="t" r="r" b="b"/>
              <a:pathLst>
                <a:path w="1197" h="2049" extrusionOk="0">
                  <a:moveTo>
                    <a:pt x="661" y="0"/>
                  </a:moveTo>
                  <a:cubicBezTo>
                    <a:pt x="288" y="10"/>
                    <a:pt x="0" y="316"/>
                    <a:pt x="10" y="680"/>
                  </a:cubicBezTo>
                  <a:lnTo>
                    <a:pt x="10" y="1139"/>
                  </a:lnTo>
                  <a:cubicBezTo>
                    <a:pt x="0" y="1627"/>
                    <a:pt x="383" y="2039"/>
                    <a:pt x="871" y="2048"/>
                  </a:cubicBezTo>
                  <a:cubicBezTo>
                    <a:pt x="986" y="2048"/>
                    <a:pt x="1101" y="2029"/>
                    <a:pt x="1197" y="1981"/>
                  </a:cubicBezTo>
                  <a:cubicBezTo>
                    <a:pt x="871" y="1838"/>
                    <a:pt x="651" y="1503"/>
                    <a:pt x="661" y="1139"/>
                  </a:cubicBezTo>
                  <a:lnTo>
                    <a:pt x="661" y="680"/>
                  </a:lnTo>
                  <a:cubicBezTo>
                    <a:pt x="651" y="354"/>
                    <a:pt x="881" y="77"/>
                    <a:pt x="1197" y="10"/>
                  </a:cubicBezTo>
                  <a:cubicBezTo>
                    <a:pt x="1168" y="0"/>
                    <a:pt x="1130" y="0"/>
                    <a:pt x="1091"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05" name="Google Shape;11905;p67"/>
            <p:cNvSpPr/>
            <p:nvPr/>
          </p:nvSpPr>
          <p:spPr>
            <a:xfrm>
              <a:off x="6882264" y="3539127"/>
              <a:ext cx="46008" cy="23897"/>
            </a:xfrm>
            <a:custGeom>
              <a:avLst/>
              <a:gdLst/>
              <a:ahLst/>
              <a:cxnLst/>
              <a:rect l="l" t="t" r="r" b="b"/>
              <a:pathLst>
                <a:path w="1752" h="910" extrusionOk="0">
                  <a:moveTo>
                    <a:pt x="661" y="0"/>
                  </a:moveTo>
                  <a:cubicBezTo>
                    <a:pt x="288" y="10"/>
                    <a:pt x="0" y="316"/>
                    <a:pt x="10" y="689"/>
                  </a:cubicBezTo>
                  <a:cubicBezTo>
                    <a:pt x="10" y="689"/>
                    <a:pt x="661" y="909"/>
                    <a:pt x="1742" y="909"/>
                  </a:cubicBezTo>
                  <a:lnTo>
                    <a:pt x="1742" y="689"/>
                  </a:lnTo>
                  <a:cubicBezTo>
                    <a:pt x="1752" y="316"/>
                    <a:pt x="1455" y="10"/>
                    <a:pt x="109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06" name="Google Shape;11906;p67"/>
            <p:cNvSpPr/>
            <p:nvPr/>
          </p:nvSpPr>
          <p:spPr>
            <a:xfrm>
              <a:off x="6882264" y="3539127"/>
              <a:ext cx="31433" cy="21875"/>
            </a:xfrm>
            <a:custGeom>
              <a:avLst/>
              <a:gdLst/>
              <a:ahLst/>
              <a:cxnLst/>
              <a:rect l="l" t="t" r="r" b="b"/>
              <a:pathLst>
                <a:path w="1197" h="833" extrusionOk="0">
                  <a:moveTo>
                    <a:pt x="661" y="0"/>
                  </a:moveTo>
                  <a:cubicBezTo>
                    <a:pt x="288" y="10"/>
                    <a:pt x="0" y="316"/>
                    <a:pt x="10" y="689"/>
                  </a:cubicBezTo>
                  <a:cubicBezTo>
                    <a:pt x="221" y="747"/>
                    <a:pt x="441" y="804"/>
                    <a:pt x="661" y="833"/>
                  </a:cubicBezTo>
                  <a:lnTo>
                    <a:pt x="661" y="689"/>
                  </a:lnTo>
                  <a:cubicBezTo>
                    <a:pt x="651" y="364"/>
                    <a:pt x="881" y="77"/>
                    <a:pt x="1197" y="10"/>
                  </a:cubicBezTo>
                  <a:cubicBezTo>
                    <a:pt x="1168" y="10"/>
                    <a:pt x="1130" y="0"/>
                    <a:pt x="1091"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1907" name="Google Shape;11907;p67"/>
          <p:cNvGrpSpPr/>
          <p:nvPr/>
        </p:nvGrpSpPr>
        <p:grpSpPr>
          <a:xfrm>
            <a:off x="4877761" y="2735060"/>
            <a:ext cx="389567" cy="390329"/>
            <a:chOff x="4877760" y="2887459"/>
            <a:chExt cx="389567" cy="390329"/>
          </a:xfrm>
        </p:grpSpPr>
        <p:sp>
          <p:nvSpPr>
            <p:cNvPr id="11908" name="Google Shape;11908;p67"/>
            <p:cNvSpPr/>
            <p:nvPr/>
          </p:nvSpPr>
          <p:spPr>
            <a:xfrm>
              <a:off x="5124079" y="2893052"/>
              <a:ext cx="118695" cy="91411"/>
            </a:xfrm>
            <a:custGeom>
              <a:avLst/>
              <a:gdLst/>
              <a:ahLst/>
              <a:cxnLst/>
              <a:rect l="l" t="t" r="r" b="b"/>
              <a:pathLst>
                <a:path w="4520" h="3481" extrusionOk="0">
                  <a:moveTo>
                    <a:pt x="340" y="0"/>
                  </a:moveTo>
                  <a:cubicBezTo>
                    <a:pt x="97" y="0"/>
                    <a:pt x="0" y="361"/>
                    <a:pt x="248" y="467"/>
                  </a:cubicBezTo>
                  <a:cubicBezTo>
                    <a:pt x="1799" y="974"/>
                    <a:pt x="3129" y="2008"/>
                    <a:pt x="4010" y="3376"/>
                  </a:cubicBezTo>
                  <a:cubicBezTo>
                    <a:pt x="4061" y="3450"/>
                    <a:pt x="4130" y="3481"/>
                    <a:pt x="4199" y="3481"/>
                  </a:cubicBezTo>
                  <a:cubicBezTo>
                    <a:pt x="4362" y="3481"/>
                    <a:pt x="4519" y="3306"/>
                    <a:pt x="4412" y="3118"/>
                  </a:cubicBezTo>
                  <a:cubicBezTo>
                    <a:pt x="3474" y="1654"/>
                    <a:pt x="2057" y="553"/>
                    <a:pt x="402" y="7"/>
                  </a:cubicBezTo>
                  <a:cubicBezTo>
                    <a:pt x="380" y="2"/>
                    <a:pt x="360" y="0"/>
                    <a:pt x="34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909" name="Google Shape;11909;p67"/>
            <p:cNvSpPr/>
            <p:nvPr/>
          </p:nvSpPr>
          <p:spPr>
            <a:xfrm>
              <a:off x="4903390" y="2892396"/>
              <a:ext cx="120139" cy="92278"/>
            </a:xfrm>
            <a:custGeom>
              <a:avLst/>
              <a:gdLst/>
              <a:ahLst/>
              <a:cxnLst/>
              <a:rect l="l" t="t" r="r" b="b"/>
              <a:pathLst>
                <a:path w="4575" h="3514" extrusionOk="0">
                  <a:moveTo>
                    <a:pt x="4240" y="0"/>
                  </a:moveTo>
                  <a:cubicBezTo>
                    <a:pt x="4207" y="0"/>
                    <a:pt x="4172" y="7"/>
                    <a:pt x="4135" y="23"/>
                  </a:cubicBezTo>
                  <a:cubicBezTo>
                    <a:pt x="2461" y="559"/>
                    <a:pt x="1025" y="1659"/>
                    <a:pt x="68" y="3143"/>
                  </a:cubicBezTo>
                  <a:cubicBezTo>
                    <a:pt x="1" y="3258"/>
                    <a:pt x="30" y="3401"/>
                    <a:pt x="144" y="3478"/>
                  </a:cubicBezTo>
                  <a:cubicBezTo>
                    <a:pt x="185" y="3502"/>
                    <a:pt x="230" y="3513"/>
                    <a:pt x="273" y="3513"/>
                  </a:cubicBezTo>
                  <a:cubicBezTo>
                    <a:pt x="352" y="3513"/>
                    <a:pt x="427" y="3475"/>
                    <a:pt x="470" y="3401"/>
                  </a:cubicBezTo>
                  <a:cubicBezTo>
                    <a:pt x="1369" y="2014"/>
                    <a:pt x="2709" y="980"/>
                    <a:pt x="4279" y="473"/>
                  </a:cubicBezTo>
                  <a:cubicBezTo>
                    <a:pt x="4574" y="397"/>
                    <a:pt x="4482" y="0"/>
                    <a:pt x="424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910" name="Google Shape;11910;p67"/>
            <p:cNvSpPr/>
            <p:nvPr/>
          </p:nvSpPr>
          <p:spPr>
            <a:xfrm>
              <a:off x="4901735" y="3179155"/>
              <a:ext cx="100313" cy="84347"/>
            </a:xfrm>
            <a:custGeom>
              <a:avLst/>
              <a:gdLst/>
              <a:ahLst/>
              <a:cxnLst/>
              <a:rect l="l" t="t" r="r" b="b"/>
              <a:pathLst>
                <a:path w="3820" h="3212" extrusionOk="0">
                  <a:moveTo>
                    <a:pt x="335" y="0"/>
                  </a:moveTo>
                  <a:cubicBezTo>
                    <a:pt x="166" y="0"/>
                    <a:pt x="1" y="193"/>
                    <a:pt x="140" y="386"/>
                  </a:cubicBezTo>
                  <a:cubicBezTo>
                    <a:pt x="916" y="1602"/>
                    <a:pt x="2035" y="2578"/>
                    <a:pt x="3356" y="3181"/>
                  </a:cubicBezTo>
                  <a:cubicBezTo>
                    <a:pt x="3398" y="3202"/>
                    <a:pt x="3438" y="3212"/>
                    <a:pt x="3475" y="3212"/>
                  </a:cubicBezTo>
                  <a:cubicBezTo>
                    <a:pt x="3701" y="3212"/>
                    <a:pt x="3819" y="2857"/>
                    <a:pt x="3548" y="2750"/>
                  </a:cubicBezTo>
                  <a:cubicBezTo>
                    <a:pt x="2313" y="2176"/>
                    <a:pt x="1270" y="1267"/>
                    <a:pt x="533" y="128"/>
                  </a:cubicBezTo>
                  <a:cubicBezTo>
                    <a:pt x="483" y="37"/>
                    <a:pt x="409" y="0"/>
                    <a:pt x="33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911" name="Google Shape;11911;p67"/>
            <p:cNvSpPr/>
            <p:nvPr/>
          </p:nvSpPr>
          <p:spPr>
            <a:xfrm>
              <a:off x="5145428" y="3179759"/>
              <a:ext cx="97346" cy="82929"/>
            </a:xfrm>
            <a:custGeom>
              <a:avLst/>
              <a:gdLst/>
              <a:ahLst/>
              <a:cxnLst/>
              <a:rect l="l" t="t" r="r" b="b"/>
              <a:pathLst>
                <a:path w="3707" h="3158" extrusionOk="0">
                  <a:moveTo>
                    <a:pt x="3386" y="0"/>
                  </a:moveTo>
                  <a:cubicBezTo>
                    <a:pt x="3317" y="0"/>
                    <a:pt x="3248" y="31"/>
                    <a:pt x="3197" y="105"/>
                  </a:cubicBezTo>
                  <a:cubicBezTo>
                    <a:pt x="2469" y="1234"/>
                    <a:pt x="1445" y="2134"/>
                    <a:pt x="230" y="2698"/>
                  </a:cubicBezTo>
                  <a:cubicBezTo>
                    <a:pt x="0" y="2813"/>
                    <a:pt x="77" y="3148"/>
                    <a:pt x="335" y="3158"/>
                  </a:cubicBezTo>
                  <a:cubicBezTo>
                    <a:pt x="373" y="3158"/>
                    <a:pt x="402" y="3148"/>
                    <a:pt x="440" y="3129"/>
                  </a:cubicBezTo>
                  <a:cubicBezTo>
                    <a:pt x="1732" y="2526"/>
                    <a:pt x="2823" y="1560"/>
                    <a:pt x="3599" y="363"/>
                  </a:cubicBezTo>
                  <a:cubicBezTo>
                    <a:pt x="3706" y="175"/>
                    <a:pt x="3549" y="0"/>
                    <a:pt x="338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912" name="Google Shape;11912;p67"/>
            <p:cNvSpPr/>
            <p:nvPr/>
          </p:nvSpPr>
          <p:spPr>
            <a:xfrm>
              <a:off x="4878784" y="3101320"/>
              <a:ext cx="125680" cy="66438"/>
            </a:xfrm>
            <a:custGeom>
              <a:avLst/>
              <a:gdLst/>
              <a:ahLst/>
              <a:cxnLst/>
              <a:rect l="l" t="t" r="r" b="b"/>
              <a:pathLst>
                <a:path w="4786" h="2530" extrusionOk="0">
                  <a:moveTo>
                    <a:pt x="1818" y="1"/>
                  </a:moveTo>
                  <a:lnTo>
                    <a:pt x="727" y="441"/>
                  </a:lnTo>
                  <a:cubicBezTo>
                    <a:pt x="622" y="479"/>
                    <a:pt x="526" y="537"/>
                    <a:pt x="440" y="613"/>
                  </a:cubicBezTo>
                  <a:lnTo>
                    <a:pt x="412" y="632"/>
                  </a:lnTo>
                  <a:lnTo>
                    <a:pt x="392" y="642"/>
                  </a:lnTo>
                  <a:lnTo>
                    <a:pt x="383" y="661"/>
                  </a:lnTo>
                  <a:lnTo>
                    <a:pt x="354" y="680"/>
                  </a:lnTo>
                  <a:cubicBezTo>
                    <a:pt x="163" y="872"/>
                    <a:pt x="29" y="1130"/>
                    <a:pt x="0" y="1398"/>
                  </a:cubicBezTo>
                  <a:lnTo>
                    <a:pt x="0" y="1446"/>
                  </a:lnTo>
                  <a:lnTo>
                    <a:pt x="0" y="1465"/>
                  </a:lnTo>
                  <a:lnTo>
                    <a:pt x="0" y="1503"/>
                  </a:lnTo>
                  <a:lnTo>
                    <a:pt x="0" y="1532"/>
                  </a:lnTo>
                  <a:lnTo>
                    <a:pt x="0" y="1589"/>
                  </a:lnTo>
                  <a:lnTo>
                    <a:pt x="0" y="1771"/>
                  </a:lnTo>
                  <a:lnTo>
                    <a:pt x="0" y="2307"/>
                  </a:lnTo>
                  <a:cubicBezTo>
                    <a:pt x="0" y="2430"/>
                    <a:pt x="106" y="2529"/>
                    <a:pt x="227" y="2529"/>
                  </a:cubicBezTo>
                  <a:cubicBezTo>
                    <a:pt x="237" y="2529"/>
                    <a:pt x="248" y="2529"/>
                    <a:pt x="258" y="2527"/>
                  </a:cubicBezTo>
                  <a:lnTo>
                    <a:pt x="4517" y="2527"/>
                  </a:lnTo>
                  <a:cubicBezTo>
                    <a:pt x="4528" y="2529"/>
                    <a:pt x="4538" y="2529"/>
                    <a:pt x="4549" y="2529"/>
                  </a:cubicBezTo>
                  <a:cubicBezTo>
                    <a:pt x="4670" y="2529"/>
                    <a:pt x="4776" y="2430"/>
                    <a:pt x="4785" y="2307"/>
                  </a:cubicBezTo>
                  <a:lnTo>
                    <a:pt x="4785" y="1781"/>
                  </a:lnTo>
                  <a:lnTo>
                    <a:pt x="4756" y="1599"/>
                  </a:lnTo>
                  <a:lnTo>
                    <a:pt x="4756" y="1541"/>
                  </a:lnTo>
                  <a:lnTo>
                    <a:pt x="4756" y="1532"/>
                  </a:lnTo>
                  <a:lnTo>
                    <a:pt x="4756" y="1503"/>
                  </a:lnTo>
                  <a:lnTo>
                    <a:pt x="4756" y="1474"/>
                  </a:lnTo>
                  <a:lnTo>
                    <a:pt x="4756" y="1455"/>
                  </a:lnTo>
                  <a:lnTo>
                    <a:pt x="4756" y="1407"/>
                  </a:lnTo>
                  <a:cubicBezTo>
                    <a:pt x="4728" y="1140"/>
                    <a:pt x="4603" y="881"/>
                    <a:pt x="4402" y="690"/>
                  </a:cubicBezTo>
                  <a:lnTo>
                    <a:pt x="4374" y="671"/>
                  </a:lnTo>
                  <a:lnTo>
                    <a:pt x="4364" y="651"/>
                  </a:lnTo>
                  <a:lnTo>
                    <a:pt x="4345" y="642"/>
                  </a:lnTo>
                  <a:lnTo>
                    <a:pt x="4316" y="623"/>
                  </a:lnTo>
                  <a:cubicBezTo>
                    <a:pt x="4230" y="546"/>
                    <a:pt x="4134" y="489"/>
                    <a:pt x="4029" y="450"/>
                  </a:cubicBezTo>
                  <a:lnTo>
                    <a:pt x="2929" y="10"/>
                  </a:lnTo>
                  <a:lnTo>
                    <a:pt x="2651" y="288"/>
                  </a:lnTo>
                  <a:lnTo>
                    <a:pt x="2373" y="556"/>
                  </a:lnTo>
                  <a:lnTo>
                    <a:pt x="2096" y="288"/>
                  </a:lnTo>
                  <a:lnTo>
                    <a:pt x="1818"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913" name="Google Shape;11913;p67"/>
            <p:cNvSpPr/>
            <p:nvPr/>
          </p:nvSpPr>
          <p:spPr>
            <a:xfrm>
              <a:off x="4877760" y="3101819"/>
              <a:ext cx="51049" cy="65939"/>
            </a:xfrm>
            <a:custGeom>
              <a:avLst/>
              <a:gdLst/>
              <a:ahLst/>
              <a:cxnLst/>
              <a:rect l="l" t="t" r="r" b="b"/>
              <a:pathLst>
                <a:path w="1944" h="2511" extrusionOk="0">
                  <a:moveTo>
                    <a:pt x="1848" y="1"/>
                  </a:moveTo>
                  <a:lnTo>
                    <a:pt x="766" y="422"/>
                  </a:lnTo>
                  <a:cubicBezTo>
                    <a:pt x="297" y="613"/>
                    <a:pt x="1" y="1073"/>
                    <a:pt x="20" y="1580"/>
                  </a:cubicBezTo>
                  <a:lnTo>
                    <a:pt x="20" y="2288"/>
                  </a:lnTo>
                  <a:cubicBezTo>
                    <a:pt x="20" y="2411"/>
                    <a:pt x="125" y="2510"/>
                    <a:pt x="247" y="2510"/>
                  </a:cubicBezTo>
                  <a:cubicBezTo>
                    <a:pt x="257" y="2510"/>
                    <a:pt x="268" y="2510"/>
                    <a:pt x="278" y="2508"/>
                  </a:cubicBezTo>
                  <a:lnTo>
                    <a:pt x="336" y="2508"/>
                  </a:lnTo>
                  <a:lnTo>
                    <a:pt x="336" y="1580"/>
                  </a:lnTo>
                  <a:cubicBezTo>
                    <a:pt x="317" y="1073"/>
                    <a:pt x="613" y="613"/>
                    <a:pt x="1082" y="422"/>
                  </a:cubicBezTo>
                  <a:lnTo>
                    <a:pt x="1944" y="87"/>
                  </a:lnTo>
                  <a:lnTo>
                    <a:pt x="1848"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914" name="Google Shape;11914;p67"/>
            <p:cNvSpPr/>
            <p:nvPr/>
          </p:nvSpPr>
          <p:spPr>
            <a:xfrm>
              <a:off x="4901131" y="2997278"/>
              <a:ext cx="79463" cy="56328"/>
            </a:xfrm>
            <a:custGeom>
              <a:avLst/>
              <a:gdLst/>
              <a:ahLst/>
              <a:cxnLst/>
              <a:rect l="l" t="t" r="r" b="b"/>
              <a:pathLst>
                <a:path w="3026" h="2145" extrusionOk="0">
                  <a:moveTo>
                    <a:pt x="2690" y="1828"/>
                  </a:moveTo>
                  <a:lnTo>
                    <a:pt x="2661" y="1848"/>
                  </a:lnTo>
                  <a:lnTo>
                    <a:pt x="2671" y="1838"/>
                  </a:lnTo>
                  <a:lnTo>
                    <a:pt x="2690" y="1828"/>
                  </a:lnTo>
                  <a:close/>
                  <a:moveTo>
                    <a:pt x="2661" y="1838"/>
                  </a:moveTo>
                  <a:lnTo>
                    <a:pt x="2652" y="1848"/>
                  </a:lnTo>
                  <a:lnTo>
                    <a:pt x="2623" y="1867"/>
                  </a:lnTo>
                  <a:lnTo>
                    <a:pt x="2661" y="1838"/>
                  </a:lnTo>
                  <a:close/>
                  <a:moveTo>
                    <a:pt x="1455" y="1"/>
                  </a:moveTo>
                  <a:cubicBezTo>
                    <a:pt x="652" y="1"/>
                    <a:pt x="1" y="651"/>
                    <a:pt x="1" y="1455"/>
                  </a:cubicBezTo>
                  <a:lnTo>
                    <a:pt x="1" y="2144"/>
                  </a:lnTo>
                  <a:cubicBezTo>
                    <a:pt x="1" y="2144"/>
                    <a:pt x="326" y="2106"/>
                    <a:pt x="364" y="1943"/>
                  </a:cubicBezTo>
                  <a:cubicBezTo>
                    <a:pt x="384" y="1934"/>
                    <a:pt x="393" y="1915"/>
                    <a:pt x="403" y="1895"/>
                  </a:cubicBezTo>
                  <a:cubicBezTo>
                    <a:pt x="594" y="1895"/>
                    <a:pt x="1465" y="1886"/>
                    <a:pt x="1972" y="1273"/>
                  </a:cubicBezTo>
                  <a:cubicBezTo>
                    <a:pt x="2078" y="1570"/>
                    <a:pt x="2317" y="1800"/>
                    <a:pt x="2623" y="1886"/>
                  </a:cubicBezTo>
                  <a:cubicBezTo>
                    <a:pt x="2633" y="1905"/>
                    <a:pt x="2642" y="1924"/>
                    <a:pt x="2661" y="1943"/>
                  </a:cubicBezTo>
                  <a:cubicBezTo>
                    <a:pt x="2700" y="2106"/>
                    <a:pt x="3025" y="2135"/>
                    <a:pt x="3025" y="2135"/>
                  </a:cubicBezTo>
                  <a:lnTo>
                    <a:pt x="3025" y="1455"/>
                  </a:lnTo>
                  <a:cubicBezTo>
                    <a:pt x="3025" y="651"/>
                    <a:pt x="2374" y="1"/>
                    <a:pt x="15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15" name="Google Shape;11915;p67"/>
            <p:cNvSpPr/>
            <p:nvPr/>
          </p:nvSpPr>
          <p:spPr>
            <a:xfrm>
              <a:off x="4901131" y="2997541"/>
              <a:ext cx="43250" cy="56065"/>
            </a:xfrm>
            <a:custGeom>
              <a:avLst/>
              <a:gdLst/>
              <a:ahLst/>
              <a:cxnLst/>
              <a:rect l="l" t="t" r="r" b="b"/>
              <a:pathLst>
                <a:path w="1647" h="2135" extrusionOk="0">
                  <a:moveTo>
                    <a:pt x="1455" y="0"/>
                  </a:moveTo>
                  <a:cubicBezTo>
                    <a:pt x="652" y="0"/>
                    <a:pt x="1" y="651"/>
                    <a:pt x="1" y="1455"/>
                  </a:cubicBezTo>
                  <a:lnTo>
                    <a:pt x="1" y="2134"/>
                  </a:lnTo>
                  <a:cubicBezTo>
                    <a:pt x="87" y="2125"/>
                    <a:pt x="173" y="2106"/>
                    <a:pt x="259" y="2067"/>
                  </a:cubicBezTo>
                  <a:lnTo>
                    <a:pt x="259" y="1828"/>
                  </a:lnTo>
                  <a:lnTo>
                    <a:pt x="259" y="1455"/>
                  </a:lnTo>
                  <a:cubicBezTo>
                    <a:pt x="259" y="680"/>
                    <a:pt x="872" y="38"/>
                    <a:pt x="16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16" name="Google Shape;11916;p67"/>
            <p:cNvSpPr/>
            <p:nvPr/>
          </p:nvSpPr>
          <p:spPr>
            <a:xfrm>
              <a:off x="4969749" y="3047802"/>
              <a:ext cx="17620" cy="23371"/>
            </a:xfrm>
            <a:custGeom>
              <a:avLst/>
              <a:gdLst/>
              <a:ahLst/>
              <a:cxnLst/>
              <a:rect l="l" t="t" r="r" b="b"/>
              <a:pathLst>
                <a:path w="671" h="890" extrusionOk="0">
                  <a:moveTo>
                    <a:pt x="240" y="0"/>
                  </a:moveTo>
                  <a:lnTo>
                    <a:pt x="240" y="10"/>
                  </a:lnTo>
                  <a:cubicBezTo>
                    <a:pt x="221" y="4"/>
                    <a:pt x="202" y="1"/>
                    <a:pt x="183" y="1"/>
                  </a:cubicBezTo>
                  <a:cubicBezTo>
                    <a:pt x="88" y="1"/>
                    <a:pt x="0" y="78"/>
                    <a:pt x="0" y="182"/>
                  </a:cubicBezTo>
                  <a:lnTo>
                    <a:pt x="0" y="699"/>
                  </a:lnTo>
                  <a:cubicBezTo>
                    <a:pt x="0" y="804"/>
                    <a:pt x="90" y="889"/>
                    <a:pt x="187" y="889"/>
                  </a:cubicBezTo>
                  <a:cubicBezTo>
                    <a:pt x="205" y="889"/>
                    <a:pt x="222" y="886"/>
                    <a:pt x="240" y="881"/>
                  </a:cubicBezTo>
                  <a:cubicBezTo>
                    <a:pt x="278" y="862"/>
                    <a:pt x="316" y="852"/>
                    <a:pt x="345" y="833"/>
                  </a:cubicBezTo>
                  <a:cubicBezTo>
                    <a:pt x="374" y="795"/>
                    <a:pt x="412" y="766"/>
                    <a:pt x="450" y="747"/>
                  </a:cubicBezTo>
                  <a:cubicBezTo>
                    <a:pt x="670" y="498"/>
                    <a:pt x="556" y="105"/>
                    <a:pt x="240"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17" name="Google Shape;11917;p67"/>
            <p:cNvSpPr/>
            <p:nvPr/>
          </p:nvSpPr>
          <p:spPr>
            <a:xfrm>
              <a:off x="4894592" y="3047802"/>
              <a:ext cx="17620" cy="23371"/>
            </a:xfrm>
            <a:custGeom>
              <a:avLst/>
              <a:gdLst/>
              <a:ahLst/>
              <a:cxnLst/>
              <a:rect l="l" t="t" r="r" b="b"/>
              <a:pathLst>
                <a:path w="671" h="890" extrusionOk="0">
                  <a:moveTo>
                    <a:pt x="489" y="0"/>
                  </a:moveTo>
                  <a:cubicBezTo>
                    <a:pt x="470" y="0"/>
                    <a:pt x="451" y="3"/>
                    <a:pt x="432" y="10"/>
                  </a:cubicBezTo>
                  <a:cubicBezTo>
                    <a:pt x="1" y="144"/>
                    <a:pt x="1" y="747"/>
                    <a:pt x="432" y="881"/>
                  </a:cubicBezTo>
                  <a:cubicBezTo>
                    <a:pt x="449" y="887"/>
                    <a:pt x="467" y="889"/>
                    <a:pt x="485" y="889"/>
                  </a:cubicBezTo>
                  <a:cubicBezTo>
                    <a:pt x="582" y="889"/>
                    <a:pt x="671" y="806"/>
                    <a:pt x="671" y="708"/>
                  </a:cubicBezTo>
                  <a:lnTo>
                    <a:pt x="671" y="182"/>
                  </a:lnTo>
                  <a:cubicBezTo>
                    <a:pt x="671" y="125"/>
                    <a:pt x="642" y="67"/>
                    <a:pt x="594" y="38"/>
                  </a:cubicBezTo>
                  <a:cubicBezTo>
                    <a:pt x="562" y="13"/>
                    <a:pt x="526" y="0"/>
                    <a:pt x="489"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18" name="Google Shape;11918;p67"/>
            <p:cNvSpPr/>
            <p:nvPr/>
          </p:nvSpPr>
          <p:spPr>
            <a:xfrm>
              <a:off x="4926262" y="3088610"/>
              <a:ext cx="29437" cy="33350"/>
            </a:xfrm>
            <a:custGeom>
              <a:avLst/>
              <a:gdLst/>
              <a:ahLst/>
              <a:cxnLst/>
              <a:rect l="l" t="t" r="r" b="b"/>
              <a:pathLst>
                <a:path w="1121" h="1270" extrusionOk="0">
                  <a:moveTo>
                    <a:pt x="186" y="1"/>
                  </a:moveTo>
                  <a:cubicBezTo>
                    <a:pt x="88" y="1"/>
                    <a:pt x="1" y="80"/>
                    <a:pt x="1" y="188"/>
                  </a:cubicBezTo>
                  <a:lnTo>
                    <a:pt x="1" y="724"/>
                  </a:lnTo>
                  <a:cubicBezTo>
                    <a:pt x="1" y="772"/>
                    <a:pt x="20" y="829"/>
                    <a:pt x="58" y="858"/>
                  </a:cubicBezTo>
                  <a:lnTo>
                    <a:pt x="431" y="1222"/>
                  </a:lnTo>
                  <a:cubicBezTo>
                    <a:pt x="460" y="1250"/>
                    <a:pt x="508" y="1269"/>
                    <a:pt x="556" y="1269"/>
                  </a:cubicBezTo>
                  <a:cubicBezTo>
                    <a:pt x="604" y="1269"/>
                    <a:pt x="652" y="1250"/>
                    <a:pt x="690" y="1212"/>
                  </a:cubicBezTo>
                  <a:lnTo>
                    <a:pt x="1063" y="820"/>
                  </a:lnTo>
                  <a:cubicBezTo>
                    <a:pt x="1101" y="791"/>
                    <a:pt x="1111" y="743"/>
                    <a:pt x="1121" y="695"/>
                  </a:cubicBezTo>
                  <a:lnTo>
                    <a:pt x="1121" y="188"/>
                  </a:lnTo>
                  <a:cubicBezTo>
                    <a:pt x="1111" y="140"/>
                    <a:pt x="1092" y="92"/>
                    <a:pt x="1063" y="64"/>
                  </a:cubicBezTo>
                  <a:cubicBezTo>
                    <a:pt x="1025" y="25"/>
                    <a:pt x="977" y="6"/>
                    <a:pt x="929" y="6"/>
                  </a:cubicBezTo>
                  <a:lnTo>
                    <a:pt x="891" y="6"/>
                  </a:lnTo>
                  <a:cubicBezTo>
                    <a:pt x="814" y="25"/>
                    <a:pt x="747" y="35"/>
                    <a:pt x="671" y="35"/>
                  </a:cubicBezTo>
                  <a:lnTo>
                    <a:pt x="451" y="35"/>
                  </a:lnTo>
                  <a:cubicBezTo>
                    <a:pt x="374" y="35"/>
                    <a:pt x="298" y="25"/>
                    <a:pt x="231" y="6"/>
                  </a:cubicBezTo>
                  <a:cubicBezTo>
                    <a:pt x="216" y="2"/>
                    <a:pt x="201" y="1"/>
                    <a:pt x="186"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19" name="Google Shape;11919;p67"/>
            <p:cNvSpPr/>
            <p:nvPr/>
          </p:nvSpPr>
          <p:spPr>
            <a:xfrm>
              <a:off x="4926262" y="3088952"/>
              <a:ext cx="17883" cy="33245"/>
            </a:xfrm>
            <a:custGeom>
              <a:avLst/>
              <a:gdLst/>
              <a:ahLst/>
              <a:cxnLst/>
              <a:rect l="l" t="t" r="r" b="b"/>
              <a:pathLst>
                <a:path w="681" h="1266" extrusionOk="0">
                  <a:moveTo>
                    <a:pt x="189" y="0"/>
                  </a:moveTo>
                  <a:cubicBezTo>
                    <a:pt x="87" y="0"/>
                    <a:pt x="1" y="81"/>
                    <a:pt x="1" y="185"/>
                  </a:cubicBezTo>
                  <a:lnTo>
                    <a:pt x="1" y="720"/>
                  </a:lnTo>
                  <a:cubicBezTo>
                    <a:pt x="1" y="768"/>
                    <a:pt x="20" y="826"/>
                    <a:pt x="58" y="864"/>
                  </a:cubicBezTo>
                  <a:lnTo>
                    <a:pt x="431" y="1218"/>
                  </a:lnTo>
                  <a:cubicBezTo>
                    <a:pt x="460" y="1247"/>
                    <a:pt x="508" y="1266"/>
                    <a:pt x="556" y="1266"/>
                  </a:cubicBezTo>
                  <a:cubicBezTo>
                    <a:pt x="604" y="1266"/>
                    <a:pt x="652" y="1247"/>
                    <a:pt x="680" y="1209"/>
                  </a:cubicBezTo>
                  <a:cubicBezTo>
                    <a:pt x="652" y="1209"/>
                    <a:pt x="613" y="1189"/>
                    <a:pt x="594" y="1161"/>
                  </a:cubicBezTo>
                  <a:lnTo>
                    <a:pt x="221" y="797"/>
                  </a:lnTo>
                  <a:cubicBezTo>
                    <a:pt x="183" y="759"/>
                    <a:pt x="164" y="711"/>
                    <a:pt x="173" y="653"/>
                  </a:cubicBezTo>
                  <a:lnTo>
                    <a:pt x="173" y="127"/>
                  </a:lnTo>
                  <a:cubicBezTo>
                    <a:pt x="173" y="79"/>
                    <a:pt x="192" y="31"/>
                    <a:pt x="221" y="3"/>
                  </a:cubicBezTo>
                  <a:cubicBezTo>
                    <a:pt x="210" y="1"/>
                    <a:pt x="199" y="0"/>
                    <a:pt x="189"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20" name="Google Shape;11920;p67"/>
            <p:cNvSpPr/>
            <p:nvPr/>
          </p:nvSpPr>
          <p:spPr>
            <a:xfrm>
              <a:off x="4909692" y="3030261"/>
              <a:ext cx="62341" cy="66805"/>
            </a:xfrm>
            <a:custGeom>
              <a:avLst/>
              <a:gdLst/>
              <a:ahLst/>
              <a:cxnLst/>
              <a:rect l="l" t="t" r="r" b="b"/>
              <a:pathLst>
                <a:path w="2374" h="2544" extrusionOk="0">
                  <a:moveTo>
                    <a:pt x="1648" y="1"/>
                  </a:moveTo>
                  <a:cubicBezTo>
                    <a:pt x="1634" y="1"/>
                    <a:pt x="1619" y="6"/>
                    <a:pt x="1608" y="17"/>
                  </a:cubicBezTo>
                  <a:cubicBezTo>
                    <a:pt x="1350" y="209"/>
                    <a:pt x="1053" y="352"/>
                    <a:pt x="747" y="439"/>
                  </a:cubicBezTo>
                  <a:cubicBezTo>
                    <a:pt x="651" y="467"/>
                    <a:pt x="555" y="486"/>
                    <a:pt x="460" y="505"/>
                  </a:cubicBezTo>
                  <a:cubicBezTo>
                    <a:pt x="364" y="525"/>
                    <a:pt x="268" y="534"/>
                    <a:pt x="172" y="544"/>
                  </a:cubicBezTo>
                  <a:cubicBezTo>
                    <a:pt x="77" y="544"/>
                    <a:pt x="0" y="630"/>
                    <a:pt x="0" y="726"/>
                  </a:cubicBezTo>
                  <a:lnTo>
                    <a:pt x="0" y="1472"/>
                  </a:lnTo>
                  <a:cubicBezTo>
                    <a:pt x="0" y="2065"/>
                    <a:pt x="479" y="2544"/>
                    <a:pt x="1082" y="2544"/>
                  </a:cubicBezTo>
                  <a:lnTo>
                    <a:pt x="1302" y="2544"/>
                  </a:lnTo>
                  <a:cubicBezTo>
                    <a:pt x="1895" y="2544"/>
                    <a:pt x="2374" y="2065"/>
                    <a:pt x="2374" y="1472"/>
                  </a:cubicBezTo>
                  <a:lnTo>
                    <a:pt x="2374" y="697"/>
                  </a:lnTo>
                  <a:cubicBezTo>
                    <a:pt x="2374" y="620"/>
                    <a:pt x="2335" y="553"/>
                    <a:pt x="2259" y="525"/>
                  </a:cubicBezTo>
                  <a:cubicBezTo>
                    <a:pt x="2240" y="515"/>
                    <a:pt x="2221" y="505"/>
                    <a:pt x="2201" y="496"/>
                  </a:cubicBezTo>
                  <a:cubicBezTo>
                    <a:pt x="1991" y="410"/>
                    <a:pt x="1819" y="257"/>
                    <a:pt x="1713" y="56"/>
                  </a:cubicBezTo>
                  <a:lnTo>
                    <a:pt x="1704" y="37"/>
                  </a:lnTo>
                  <a:cubicBezTo>
                    <a:pt x="1692" y="13"/>
                    <a:pt x="1670" y="1"/>
                    <a:pt x="1648"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21" name="Google Shape;11921;p67"/>
            <p:cNvSpPr/>
            <p:nvPr/>
          </p:nvSpPr>
          <p:spPr>
            <a:xfrm>
              <a:off x="4909692" y="3030261"/>
              <a:ext cx="45509" cy="67068"/>
            </a:xfrm>
            <a:custGeom>
              <a:avLst/>
              <a:gdLst/>
              <a:ahLst/>
              <a:cxnLst/>
              <a:rect l="l" t="t" r="r" b="b"/>
              <a:pathLst>
                <a:path w="1733" h="2554" extrusionOk="0">
                  <a:moveTo>
                    <a:pt x="1648" y="1"/>
                  </a:moveTo>
                  <a:cubicBezTo>
                    <a:pt x="1634" y="1"/>
                    <a:pt x="1619" y="6"/>
                    <a:pt x="1608" y="17"/>
                  </a:cubicBezTo>
                  <a:cubicBezTo>
                    <a:pt x="1350" y="209"/>
                    <a:pt x="1053" y="352"/>
                    <a:pt x="747" y="439"/>
                  </a:cubicBezTo>
                  <a:cubicBezTo>
                    <a:pt x="651" y="467"/>
                    <a:pt x="555" y="486"/>
                    <a:pt x="460" y="505"/>
                  </a:cubicBezTo>
                  <a:cubicBezTo>
                    <a:pt x="364" y="525"/>
                    <a:pt x="268" y="534"/>
                    <a:pt x="172" y="544"/>
                  </a:cubicBezTo>
                  <a:cubicBezTo>
                    <a:pt x="77" y="553"/>
                    <a:pt x="0" y="630"/>
                    <a:pt x="0" y="726"/>
                  </a:cubicBezTo>
                  <a:lnTo>
                    <a:pt x="0" y="1472"/>
                  </a:lnTo>
                  <a:cubicBezTo>
                    <a:pt x="0" y="2065"/>
                    <a:pt x="479" y="2554"/>
                    <a:pt x="1082" y="2554"/>
                  </a:cubicBezTo>
                  <a:lnTo>
                    <a:pt x="1302" y="2554"/>
                  </a:lnTo>
                  <a:cubicBezTo>
                    <a:pt x="699" y="2554"/>
                    <a:pt x="220" y="2065"/>
                    <a:pt x="220" y="1472"/>
                  </a:cubicBezTo>
                  <a:lnTo>
                    <a:pt x="220" y="726"/>
                  </a:lnTo>
                  <a:cubicBezTo>
                    <a:pt x="220" y="630"/>
                    <a:pt x="297" y="553"/>
                    <a:pt x="393" y="544"/>
                  </a:cubicBezTo>
                  <a:cubicBezTo>
                    <a:pt x="488" y="534"/>
                    <a:pt x="584" y="525"/>
                    <a:pt x="680" y="505"/>
                  </a:cubicBezTo>
                  <a:cubicBezTo>
                    <a:pt x="775" y="486"/>
                    <a:pt x="871" y="467"/>
                    <a:pt x="967" y="439"/>
                  </a:cubicBezTo>
                  <a:cubicBezTo>
                    <a:pt x="1235" y="362"/>
                    <a:pt x="1493" y="247"/>
                    <a:pt x="1732" y="84"/>
                  </a:cubicBezTo>
                  <a:lnTo>
                    <a:pt x="1713" y="56"/>
                  </a:lnTo>
                  <a:lnTo>
                    <a:pt x="1704" y="37"/>
                  </a:lnTo>
                  <a:cubicBezTo>
                    <a:pt x="1692" y="13"/>
                    <a:pt x="1670" y="1"/>
                    <a:pt x="1648"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22" name="Google Shape;11922;p67"/>
            <p:cNvSpPr/>
            <p:nvPr/>
          </p:nvSpPr>
          <p:spPr>
            <a:xfrm>
              <a:off x="5142408" y="3101583"/>
              <a:ext cx="124919" cy="66175"/>
            </a:xfrm>
            <a:custGeom>
              <a:avLst/>
              <a:gdLst/>
              <a:ahLst/>
              <a:cxnLst/>
              <a:rect l="l" t="t" r="r" b="b"/>
              <a:pathLst>
                <a:path w="4757" h="2520" extrusionOk="0">
                  <a:moveTo>
                    <a:pt x="1819" y="0"/>
                  </a:moveTo>
                  <a:lnTo>
                    <a:pt x="728" y="440"/>
                  </a:lnTo>
                  <a:cubicBezTo>
                    <a:pt x="622" y="479"/>
                    <a:pt x="527" y="536"/>
                    <a:pt x="441" y="613"/>
                  </a:cubicBezTo>
                  <a:lnTo>
                    <a:pt x="412" y="632"/>
                  </a:lnTo>
                  <a:lnTo>
                    <a:pt x="393" y="641"/>
                  </a:lnTo>
                  <a:lnTo>
                    <a:pt x="383" y="661"/>
                  </a:lnTo>
                  <a:lnTo>
                    <a:pt x="354" y="680"/>
                  </a:lnTo>
                  <a:cubicBezTo>
                    <a:pt x="163" y="871"/>
                    <a:pt x="29" y="1130"/>
                    <a:pt x="0" y="1397"/>
                  </a:cubicBezTo>
                  <a:lnTo>
                    <a:pt x="0" y="1445"/>
                  </a:lnTo>
                  <a:lnTo>
                    <a:pt x="0" y="1464"/>
                  </a:lnTo>
                  <a:lnTo>
                    <a:pt x="0" y="1493"/>
                  </a:lnTo>
                  <a:lnTo>
                    <a:pt x="0" y="1522"/>
                  </a:lnTo>
                  <a:lnTo>
                    <a:pt x="0" y="1531"/>
                  </a:lnTo>
                  <a:lnTo>
                    <a:pt x="0" y="1589"/>
                  </a:lnTo>
                  <a:lnTo>
                    <a:pt x="0" y="1771"/>
                  </a:lnTo>
                  <a:lnTo>
                    <a:pt x="0" y="2297"/>
                  </a:lnTo>
                  <a:cubicBezTo>
                    <a:pt x="0" y="2420"/>
                    <a:pt x="106" y="2519"/>
                    <a:pt x="227" y="2519"/>
                  </a:cubicBezTo>
                  <a:cubicBezTo>
                    <a:pt x="237" y="2519"/>
                    <a:pt x="248" y="2519"/>
                    <a:pt x="259" y="2517"/>
                  </a:cubicBezTo>
                  <a:lnTo>
                    <a:pt x="4489" y="2517"/>
                  </a:lnTo>
                  <a:cubicBezTo>
                    <a:pt x="4499" y="2519"/>
                    <a:pt x="4510" y="2519"/>
                    <a:pt x="4520" y="2519"/>
                  </a:cubicBezTo>
                  <a:cubicBezTo>
                    <a:pt x="4642" y="2519"/>
                    <a:pt x="4748" y="2420"/>
                    <a:pt x="4757" y="2297"/>
                  </a:cubicBezTo>
                  <a:lnTo>
                    <a:pt x="4757" y="1771"/>
                  </a:lnTo>
                  <a:lnTo>
                    <a:pt x="4757" y="1589"/>
                  </a:lnTo>
                  <a:lnTo>
                    <a:pt x="4747" y="1589"/>
                  </a:lnTo>
                  <a:lnTo>
                    <a:pt x="4747" y="1531"/>
                  </a:lnTo>
                  <a:lnTo>
                    <a:pt x="4747" y="1522"/>
                  </a:lnTo>
                  <a:lnTo>
                    <a:pt x="4747" y="1493"/>
                  </a:lnTo>
                  <a:lnTo>
                    <a:pt x="4747" y="1464"/>
                  </a:lnTo>
                  <a:lnTo>
                    <a:pt x="4747" y="1445"/>
                  </a:lnTo>
                  <a:lnTo>
                    <a:pt x="4747" y="1397"/>
                  </a:lnTo>
                  <a:cubicBezTo>
                    <a:pt x="4709" y="1130"/>
                    <a:pt x="4584" y="871"/>
                    <a:pt x="4393" y="680"/>
                  </a:cubicBezTo>
                  <a:lnTo>
                    <a:pt x="4364" y="661"/>
                  </a:lnTo>
                  <a:lnTo>
                    <a:pt x="4345" y="641"/>
                  </a:lnTo>
                  <a:lnTo>
                    <a:pt x="4336" y="632"/>
                  </a:lnTo>
                  <a:lnTo>
                    <a:pt x="4307" y="613"/>
                  </a:lnTo>
                  <a:cubicBezTo>
                    <a:pt x="4221" y="536"/>
                    <a:pt x="4125" y="479"/>
                    <a:pt x="4010" y="440"/>
                  </a:cubicBezTo>
                  <a:lnTo>
                    <a:pt x="2929" y="0"/>
                  </a:lnTo>
                  <a:lnTo>
                    <a:pt x="2651" y="287"/>
                  </a:lnTo>
                  <a:lnTo>
                    <a:pt x="2374" y="555"/>
                  </a:lnTo>
                  <a:lnTo>
                    <a:pt x="2096" y="287"/>
                  </a:lnTo>
                  <a:lnTo>
                    <a:pt x="1819" y="0"/>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923" name="Google Shape;11923;p67"/>
            <p:cNvSpPr/>
            <p:nvPr/>
          </p:nvSpPr>
          <p:spPr>
            <a:xfrm>
              <a:off x="5140885" y="3101819"/>
              <a:ext cx="51049" cy="65939"/>
            </a:xfrm>
            <a:custGeom>
              <a:avLst/>
              <a:gdLst/>
              <a:ahLst/>
              <a:cxnLst/>
              <a:rect l="l" t="t" r="r" b="b"/>
              <a:pathLst>
                <a:path w="1944" h="2511" extrusionOk="0">
                  <a:moveTo>
                    <a:pt x="1858" y="1"/>
                  </a:moveTo>
                  <a:lnTo>
                    <a:pt x="776" y="422"/>
                  </a:lnTo>
                  <a:cubicBezTo>
                    <a:pt x="298" y="613"/>
                    <a:pt x="1" y="1073"/>
                    <a:pt x="20" y="1580"/>
                  </a:cubicBezTo>
                  <a:lnTo>
                    <a:pt x="20" y="2288"/>
                  </a:lnTo>
                  <a:cubicBezTo>
                    <a:pt x="29" y="2411"/>
                    <a:pt x="135" y="2510"/>
                    <a:pt x="256" y="2510"/>
                  </a:cubicBezTo>
                  <a:cubicBezTo>
                    <a:pt x="267" y="2510"/>
                    <a:pt x="277" y="2510"/>
                    <a:pt x="288" y="2508"/>
                  </a:cubicBezTo>
                  <a:lnTo>
                    <a:pt x="345" y="2508"/>
                  </a:lnTo>
                  <a:lnTo>
                    <a:pt x="345" y="1580"/>
                  </a:lnTo>
                  <a:cubicBezTo>
                    <a:pt x="317" y="1073"/>
                    <a:pt x="623" y="613"/>
                    <a:pt x="1092" y="422"/>
                  </a:cubicBezTo>
                  <a:lnTo>
                    <a:pt x="1944" y="87"/>
                  </a:lnTo>
                  <a:lnTo>
                    <a:pt x="1858"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924" name="Google Shape;11924;p67"/>
            <p:cNvSpPr/>
            <p:nvPr/>
          </p:nvSpPr>
          <p:spPr>
            <a:xfrm>
              <a:off x="5164256" y="2997278"/>
              <a:ext cx="79699" cy="56328"/>
            </a:xfrm>
            <a:custGeom>
              <a:avLst/>
              <a:gdLst/>
              <a:ahLst/>
              <a:cxnLst/>
              <a:rect l="l" t="t" r="r" b="b"/>
              <a:pathLst>
                <a:path w="3035" h="2145" extrusionOk="0">
                  <a:moveTo>
                    <a:pt x="2671" y="1838"/>
                  </a:moveTo>
                  <a:lnTo>
                    <a:pt x="2661" y="1848"/>
                  </a:lnTo>
                  <a:lnTo>
                    <a:pt x="2633" y="1867"/>
                  </a:lnTo>
                  <a:lnTo>
                    <a:pt x="2671" y="1838"/>
                  </a:lnTo>
                  <a:close/>
                  <a:moveTo>
                    <a:pt x="1456" y="1"/>
                  </a:moveTo>
                  <a:cubicBezTo>
                    <a:pt x="652" y="1"/>
                    <a:pt x="1" y="651"/>
                    <a:pt x="1" y="1455"/>
                  </a:cubicBezTo>
                  <a:lnTo>
                    <a:pt x="1" y="2144"/>
                  </a:lnTo>
                  <a:cubicBezTo>
                    <a:pt x="1" y="2144"/>
                    <a:pt x="336" y="2106"/>
                    <a:pt x="374" y="1943"/>
                  </a:cubicBezTo>
                  <a:cubicBezTo>
                    <a:pt x="393" y="1934"/>
                    <a:pt x="403" y="1915"/>
                    <a:pt x="412" y="1895"/>
                  </a:cubicBezTo>
                  <a:cubicBezTo>
                    <a:pt x="594" y="1895"/>
                    <a:pt x="1475" y="1886"/>
                    <a:pt x="1972" y="1273"/>
                  </a:cubicBezTo>
                  <a:cubicBezTo>
                    <a:pt x="2087" y="1570"/>
                    <a:pt x="2326" y="1800"/>
                    <a:pt x="2633" y="1886"/>
                  </a:cubicBezTo>
                  <a:cubicBezTo>
                    <a:pt x="2633" y="1905"/>
                    <a:pt x="2652" y="1924"/>
                    <a:pt x="2661" y="1943"/>
                  </a:cubicBezTo>
                  <a:cubicBezTo>
                    <a:pt x="2700" y="2106"/>
                    <a:pt x="3035" y="2135"/>
                    <a:pt x="3035" y="2135"/>
                  </a:cubicBezTo>
                  <a:lnTo>
                    <a:pt x="3035" y="1455"/>
                  </a:lnTo>
                  <a:cubicBezTo>
                    <a:pt x="3035" y="651"/>
                    <a:pt x="2384" y="1"/>
                    <a:pt x="158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25" name="Google Shape;11925;p67"/>
            <p:cNvSpPr/>
            <p:nvPr/>
          </p:nvSpPr>
          <p:spPr>
            <a:xfrm>
              <a:off x="5164256" y="2997541"/>
              <a:ext cx="43250" cy="56065"/>
            </a:xfrm>
            <a:custGeom>
              <a:avLst/>
              <a:gdLst/>
              <a:ahLst/>
              <a:cxnLst/>
              <a:rect l="l" t="t" r="r" b="b"/>
              <a:pathLst>
                <a:path w="1647" h="2135" extrusionOk="0">
                  <a:moveTo>
                    <a:pt x="1456" y="0"/>
                  </a:moveTo>
                  <a:cubicBezTo>
                    <a:pt x="652" y="0"/>
                    <a:pt x="1" y="651"/>
                    <a:pt x="1" y="1455"/>
                  </a:cubicBezTo>
                  <a:lnTo>
                    <a:pt x="1" y="2134"/>
                  </a:lnTo>
                  <a:cubicBezTo>
                    <a:pt x="97" y="2125"/>
                    <a:pt x="183" y="2106"/>
                    <a:pt x="259" y="2067"/>
                  </a:cubicBezTo>
                  <a:lnTo>
                    <a:pt x="259" y="1828"/>
                  </a:lnTo>
                  <a:lnTo>
                    <a:pt x="259" y="1455"/>
                  </a:lnTo>
                  <a:cubicBezTo>
                    <a:pt x="259" y="680"/>
                    <a:pt x="872" y="38"/>
                    <a:pt x="164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26" name="Google Shape;11926;p67"/>
            <p:cNvSpPr/>
            <p:nvPr/>
          </p:nvSpPr>
          <p:spPr>
            <a:xfrm>
              <a:off x="5233136" y="3047802"/>
              <a:ext cx="17358" cy="23371"/>
            </a:xfrm>
            <a:custGeom>
              <a:avLst/>
              <a:gdLst/>
              <a:ahLst/>
              <a:cxnLst/>
              <a:rect l="l" t="t" r="r" b="b"/>
              <a:pathLst>
                <a:path w="661" h="890" extrusionOk="0">
                  <a:moveTo>
                    <a:pt x="239" y="0"/>
                  </a:moveTo>
                  <a:lnTo>
                    <a:pt x="239" y="10"/>
                  </a:lnTo>
                  <a:cubicBezTo>
                    <a:pt x="219" y="4"/>
                    <a:pt x="199" y="1"/>
                    <a:pt x="180" y="1"/>
                  </a:cubicBezTo>
                  <a:cubicBezTo>
                    <a:pt x="81" y="1"/>
                    <a:pt x="0" y="78"/>
                    <a:pt x="0" y="182"/>
                  </a:cubicBezTo>
                  <a:lnTo>
                    <a:pt x="0" y="699"/>
                  </a:lnTo>
                  <a:cubicBezTo>
                    <a:pt x="0" y="804"/>
                    <a:pt x="83" y="889"/>
                    <a:pt x="184" y="889"/>
                  </a:cubicBezTo>
                  <a:cubicBezTo>
                    <a:pt x="202" y="889"/>
                    <a:pt x="221" y="886"/>
                    <a:pt x="239" y="881"/>
                  </a:cubicBezTo>
                  <a:cubicBezTo>
                    <a:pt x="268" y="862"/>
                    <a:pt x="306" y="852"/>
                    <a:pt x="335" y="833"/>
                  </a:cubicBezTo>
                  <a:cubicBezTo>
                    <a:pt x="373" y="795"/>
                    <a:pt x="402" y="766"/>
                    <a:pt x="440" y="747"/>
                  </a:cubicBezTo>
                  <a:cubicBezTo>
                    <a:pt x="661" y="498"/>
                    <a:pt x="555" y="105"/>
                    <a:pt x="239"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27" name="Google Shape;11927;p67"/>
            <p:cNvSpPr/>
            <p:nvPr/>
          </p:nvSpPr>
          <p:spPr>
            <a:xfrm>
              <a:off x="5157980" y="3047802"/>
              <a:ext cx="17358" cy="23371"/>
            </a:xfrm>
            <a:custGeom>
              <a:avLst/>
              <a:gdLst/>
              <a:ahLst/>
              <a:cxnLst/>
              <a:rect l="l" t="t" r="r" b="b"/>
              <a:pathLst>
                <a:path w="661" h="890" extrusionOk="0">
                  <a:moveTo>
                    <a:pt x="479" y="0"/>
                  </a:moveTo>
                  <a:cubicBezTo>
                    <a:pt x="460" y="0"/>
                    <a:pt x="441" y="3"/>
                    <a:pt x="422" y="10"/>
                  </a:cubicBezTo>
                  <a:cubicBezTo>
                    <a:pt x="1" y="144"/>
                    <a:pt x="1" y="747"/>
                    <a:pt x="422" y="881"/>
                  </a:cubicBezTo>
                  <a:cubicBezTo>
                    <a:pt x="441" y="887"/>
                    <a:pt x="460" y="889"/>
                    <a:pt x="478" y="889"/>
                  </a:cubicBezTo>
                  <a:cubicBezTo>
                    <a:pt x="579" y="889"/>
                    <a:pt x="661" y="806"/>
                    <a:pt x="661" y="708"/>
                  </a:cubicBezTo>
                  <a:lnTo>
                    <a:pt x="661" y="182"/>
                  </a:lnTo>
                  <a:cubicBezTo>
                    <a:pt x="661" y="125"/>
                    <a:pt x="632" y="67"/>
                    <a:pt x="584" y="38"/>
                  </a:cubicBezTo>
                  <a:cubicBezTo>
                    <a:pt x="553" y="13"/>
                    <a:pt x="516" y="0"/>
                    <a:pt x="479"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28" name="Google Shape;11928;p67"/>
            <p:cNvSpPr/>
            <p:nvPr/>
          </p:nvSpPr>
          <p:spPr>
            <a:xfrm>
              <a:off x="5189387" y="3088610"/>
              <a:ext cx="29700" cy="33587"/>
            </a:xfrm>
            <a:custGeom>
              <a:avLst/>
              <a:gdLst/>
              <a:ahLst/>
              <a:cxnLst/>
              <a:rect l="l" t="t" r="r" b="b"/>
              <a:pathLst>
                <a:path w="1131" h="1279" extrusionOk="0">
                  <a:moveTo>
                    <a:pt x="186" y="1"/>
                  </a:moveTo>
                  <a:cubicBezTo>
                    <a:pt x="90" y="1"/>
                    <a:pt x="11" y="80"/>
                    <a:pt x="11" y="188"/>
                  </a:cubicBezTo>
                  <a:lnTo>
                    <a:pt x="11" y="724"/>
                  </a:lnTo>
                  <a:cubicBezTo>
                    <a:pt x="1" y="781"/>
                    <a:pt x="30" y="829"/>
                    <a:pt x="68" y="877"/>
                  </a:cubicBezTo>
                  <a:lnTo>
                    <a:pt x="441" y="1231"/>
                  </a:lnTo>
                  <a:cubicBezTo>
                    <a:pt x="470" y="1260"/>
                    <a:pt x="518" y="1279"/>
                    <a:pt x="566" y="1279"/>
                  </a:cubicBezTo>
                  <a:cubicBezTo>
                    <a:pt x="613" y="1279"/>
                    <a:pt x="661" y="1260"/>
                    <a:pt x="690" y="1222"/>
                  </a:cubicBezTo>
                  <a:lnTo>
                    <a:pt x="1073" y="829"/>
                  </a:lnTo>
                  <a:cubicBezTo>
                    <a:pt x="1102" y="800"/>
                    <a:pt x="1121" y="753"/>
                    <a:pt x="1121" y="705"/>
                  </a:cubicBezTo>
                  <a:lnTo>
                    <a:pt x="1121" y="198"/>
                  </a:lnTo>
                  <a:cubicBezTo>
                    <a:pt x="1130" y="150"/>
                    <a:pt x="1102" y="92"/>
                    <a:pt x="1063" y="64"/>
                  </a:cubicBezTo>
                  <a:cubicBezTo>
                    <a:pt x="1025" y="25"/>
                    <a:pt x="977" y="6"/>
                    <a:pt x="929" y="6"/>
                  </a:cubicBezTo>
                  <a:lnTo>
                    <a:pt x="891" y="6"/>
                  </a:lnTo>
                  <a:cubicBezTo>
                    <a:pt x="824" y="25"/>
                    <a:pt x="747" y="35"/>
                    <a:pt x="680" y="35"/>
                  </a:cubicBezTo>
                  <a:lnTo>
                    <a:pt x="451" y="35"/>
                  </a:lnTo>
                  <a:cubicBezTo>
                    <a:pt x="384" y="35"/>
                    <a:pt x="307" y="25"/>
                    <a:pt x="231" y="6"/>
                  </a:cubicBezTo>
                  <a:cubicBezTo>
                    <a:pt x="216" y="2"/>
                    <a:pt x="201" y="1"/>
                    <a:pt x="186"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29" name="Google Shape;11929;p67"/>
            <p:cNvSpPr/>
            <p:nvPr/>
          </p:nvSpPr>
          <p:spPr>
            <a:xfrm>
              <a:off x="5189650" y="3088952"/>
              <a:ext cx="17857" cy="33245"/>
            </a:xfrm>
            <a:custGeom>
              <a:avLst/>
              <a:gdLst/>
              <a:ahLst/>
              <a:cxnLst/>
              <a:rect l="l" t="t" r="r" b="b"/>
              <a:pathLst>
                <a:path w="680" h="1266" extrusionOk="0">
                  <a:moveTo>
                    <a:pt x="181" y="0"/>
                  </a:moveTo>
                  <a:cubicBezTo>
                    <a:pt x="87" y="0"/>
                    <a:pt x="1" y="81"/>
                    <a:pt x="1" y="185"/>
                  </a:cubicBezTo>
                  <a:lnTo>
                    <a:pt x="1" y="720"/>
                  </a:lnTo>
                  <a:cubicBezTo>
                    <a:pt x="1" y="768"/>
                    <a:pt x="20" y="826"/>
                    <a:pt x="58" y="864"/>
                  </a:cubicBezTo>
                  <a:lnTo>
                    <a:pt x="431" y="1218"/>
                  </a:lnTo>
                  <a:cubicBezTo>
                    <a:pt x="460" y="1247"/>
                    <a:pt x="508" y="1266"/>
                    <a:pt x="556" y="1266"/>
                  </a:cubicBezTo>
                  <a:cubicBezTo>
                    <a:pt x="603" y="1266"/>
                    <a:pt x="651" y="1247"/>
                    <a:pt x="680" y="1209"/>
                  </a:cubicBezTo>
                  <a:cubicBezTo>
                    <a:pt x="642" y="1209"/>
                    <a:pt x="613" y="1189"/>
                    <a:pt x="584" y="1161"/>
                  </a:cubicBezTo>
                  <a:lnTo>
                    <a:pt x="221" y="797"/>
                  </a:lnTo>
                  <a:cubicBezTo>
                    <a:pt x="182" y="759"/>
                    <a:pt x="163" y="711"/>
                    <a:pt x="163" y="653"/>
                  </a:cubicBezTo>
                  <a:lnTo>
                    <a:pt x="163" y="127"/>
                  </a:lnTo>
                  <a:cubicBezTo>
                    <a:pt x="163" y="79"/>
                    <a:pt x="182" y="31"/>
                    <a:pt x="211" y="3"/>
                  </a:cubicBezTo>
                  <a:cubicBezTo>
                    <a:pt x="201" y="1"/>
                    <a:pt x="191" y="0"/>
                    <a:pt x="181"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30" name="Google Shape;11930;p67"/>
            <p:cNvSpPr/>
            <p:nvPr/>
          </p:nvSpPr>
          <p:spPr>
            <a:xfrm>
              <a:off x="5173054" y="3030261"/>
              <a:ext cx="62368" cy="66805"/>
            </a:xfrm>
            <a:custGeom>
              <a:avLst/>
              <a:gdLst/>
              <a:ahLst/>
              <a:cxnLst/>
              <a:rect l="l" t="t" r="r" b="b"/>
              <a:pathLst>
                <a:path w="2375" h="2544" extrusionOk="0">
                  <a:moveTo>
                    <a:pt x="1649" y="1"/>
                  </a:moveTo>
                  <a:cubicBezTo>
                    <a:pt x="1634" y="1"/>
                    <a:pt x="1620" y="6"/>
                    <a:pt x="1609" y="17"/>
                  </a:cubicBezTo>
                  <a:cubicBezTo>
                    <a:pt x="1350" y="209"/>
                    <a:pt x="1054" y="352"/>
                    <a:pt x="747" y="439"/>
                  </a:cubicBezTo>
                  <a:cubicBezTo>
                    <a:pt x="652" y="467"/>
                    <a:pt x="556" y="486"/>
                    <a:pt x="460" y="505"/>
                  </a:cubicBezTo>
                  <a:cubicBezTo>
                    <a:pt x="365" y="525"/>
                    <a:pt x="269" y="534"/>
                    <a:pt x="173" y="544"/>
                  </a:cubicBezTo>
                  <a:cubicBezTo>
                    <a:pt x="68" y="544"/>
                    <a:pt x="1" y="630"/>
                    <a:pt x="1" y="726"/>
                  </a:cubicBezTo>
                  <a:lnTo>
                    <a:pt x="1" y="1472"/>
                  </a:lnTo>
                  <a:cubicBezTo>
                    <a:pt x="1" y="2065"/>
                    <a:pt x="479" y="2544"/>
                    <a:pt x="1073" y="2544"/>
                  </a:cubicBezTo>
                  <a:lnTo>
                    <a:pt x="1302" y="2544"/>
                  </a:lnTo>
                  <a:cubicBezTo>
                    <a:pt x="1896" y="2544"/>
                    <a:pt x="2374" y="2065"/>
                    <a:pt x="2374" y="1472"/>
                  </a:cubicBezTo>
                  <a:lnTo>
                    <a:pt x="2374" y="697"/>
                  </a:lnTo>
                  <a:cubicBezTo>
                    <a:pt x="2374" y="620"/>
                    <a:pt x="2326" y="553"/>
                    <a:pt x="2259" y="525"/>
                  </a:cubicBezTo>
                  <a:cubicBezTo>
                    <a:pt x="2240" y="515"/>
                    <a:pt x="2221" y="505"/>
                    <a:pt x="2192" y="496"/>
                  </a:cubicBezTo>
                  <a:cubicBezTo>
                    <a:pt x="1982" y="410"/>
                    <a:pt x="1810" y="257"/>
                    <a:pt x="1714" y="56"/>
                  </a:cubicBezTo>
                  <a:lnTo>
                    <a:pt x="1704" y="37"/>
                  </a:lnTo>
                  <a:cubicBezTo>
                    <a:pt x="1693" y="13"/>
                    <a:pt x="1671" y="1"/>
                    <a:pt x="1649"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31" name="Google Shape;11931;p67"/>
            <p:cNvSpPr/>
            <p:nvPr/>
          </p:nvSpPr>
          <p:spPr>
            <a:xfrm>
              <a:off x="5172817" y="3030261"/>
              <a:ext cx="45509" cy="67068"/>
            </a:xfrm>
            <a:custGeom>
              <a:avLst/>
              <a:gdLst/>
              <a:ahLst/>
              <a:cxnLst/>
              <a:rect l="l" t="t" r="r" b="b"/>
              <a:pathLst>
                <a:path w="1733" h="2554" extrusionOk="0">
                  <a:moveTo>
                    <a:pt x="1648" y="1"/>
                  </a:moveTo>
                  <a:cubicBezTo>
                    <a:pt x="1634" y="1"/>
                    <a:pt x="1619" y="6"/>
                    <a:pt x="1608" y="17"/>
                  </a:cubicBezTo>
                  <a:cubicBezTo>
                    <a:pt x="1350" y="209"/>
                    <a:pt x="1053" y="352"/>
                    <a:pt x="747" y="439"/>
                  </a:cubicBezTo>
                  <a:cubicBezTo>
                    <a:pt x="651" y="467"/>
                    <a:pt x="555" y="486"/>
                    <a:pt x="460" y="505"/>
                  </a:cubicBezTo>
                  <a:cubicBezTo>
                    <a:pt x="364" y="525"/>
                    <a:pt x="268" y="534"/>
                    <a:pt x="173" y="544"/>
                  </a:cubicBezTo>
                  <a:cubicBezTo>
                    <a:pt x="77" y="553"/>
                    <a:pt x="0" y="630"/>
                    <a:pt x="0" y="726"/>
                  </a:cubicBezTo>
                  <a:lnTo>
                    <a:pt x="0" y="1472"/>
                  </a:lnTo>
                  <a:cubicBezTo>
                    <a:pt x="0" y="2065"/>
                    <a:pt x="479" y="2554"/>
                    <a:pt x="1082" y="2554"/>
                  </a:cubicBezTo>
                  <a:lnTo>
                    <a:pt x="1302" y="2554"/>
                  </a:lnTo>
                  <a:cubicBezTo>
                    <a:pt x="699" y="2554"/>
                    <a:pt x="220" y="2065"/>
                    <a:pt x="220" y="1472"/>
                  </a:cubicBezTo>
                  <a:lnTo>
                    <a:pt x="220" y="726"/>
                  </a:lnTo>
                  <a:cubicBezTo>
                    <a:pt x="220" y="630"/>
                    <a:pt x="297" y="553"/>
                    <a:pt x="393" y="544"/>
                  </a:cubicBezTo>
                  <a:cubicBezTo>
                    <a:pt x="488" y="534"/>
                    <a:pt x="584" y="525"/>
                    <a:pt x="680" y="505"/>
                  </a:cubicBezTo>
                  <a:cubicBezTo>
                    <a:pt x="775" y="486"/>
                    <a:pt x="871" y="467"/>
                    <a:pt x="967" y="439"/>
                  </a:cubicBezTo>
                  <a:cubicBezTo>
                    <a:pt x="1235" y="362"/>
                    <a:pt x="1493" y="247"/>
                    <a:pt x="1733" y="84"/>
                  </a:cubicBezTo>
                  <a:lnTo>
                    <a:pt x="1713" y="56"/>
                  </a:lnTo>
                  <a:lnTo>
                    <a:pt x="1704" y="37"/>
                  </a:lnTo>
                  <a:cubicBezTo>
                    <a:pt x="1692" y="13"/>
                    <a:pt x="1670" y="1"/>
                    <a:pt x="1648"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32" name="Google Shape;11932;p67"/>
            <p:cNvSpPr/>
            <p:nvPr/>
          </p:nvSpPr>
          <p:spPr>
            <a:xfrm>
              <a:off x="5009953" y="2992000"/>
              <a:ext cx="125680" cy="66149"/>
            </a:xfrm>
            <a:custGeom>
              <a:avLst/>
              <a:gdLst/>
              <a:ahLst/>
              <a:cxnLst/>
              <a:rect l="l" t="t" r="r" b="b"/>
              <a:pathLst>
                <a:path w="4786" h="2519" extrusionOk="0">
                  <a:moveTo>
                    <a:pt x="1848" y="1"/>
                  </a:moveTo>
                  <a:lnTo>
                    <a:pt x="766" y="431"/>
                  </a:lnTo>
                  <a:cubicBezTo>
                    <a:pt x="642" y="470"/>
                    <a:pt x="537" y="527"/>
                    <a:pt x="441" y="604"/>
                  </a:cubicBezTo>
                  <a:lnTo>
                    <a:pt x="412" y="623"/>
                  </a:lnTo>
                  <a:lnTo>
                    <a:pt x="403" y="642"/>
                  </a:lnTo>
                  <a:lnTo>
                    <a:pt x="384" y="651"/>
                  </a:lnTo>
                  <a:lnTo>
                    <a:pt x="364" y="671"/>
                  </a:lnTo>
                  <a:cubicBezTo>
                    <a:pt x="163" y="862"/>
                    <a:pt x="39" y="1120"/>
                    <a:pt x="1" y="1388"/>
                  </a:cubicBezTo>
                  <a:lnTo>
                    <a:pt x="1" y="1436"/>
                  </a:lnTo>
                  <a:lnTo>
                    <a:pt x="1" y="1455"/>
                  </a:lnTo>
                  <a:lnTo>
                    <a:pt x="1" y="1494"/>
                  </a:lnTo>
                  <a:lnTo>
                    <a:pt x="1" y="1522"/>
                  </a:lnTo>
                  <a:lnTo>
                    <a:pt x="1" y="1532"/>
                  </a:lnTo>
                  <a:lnTo>
                    <a:pt x="1" y="1589"/>
                  </a:lnTo>
                  <a:lnTo>
                    <a:pt x="1" y="1762"/>
                  </a:lnTo>
                  <a:lnTo>
                    <a:pt x="1" y="2288"/>
                  </a:lnTo>
                  <a:cubicBezTo>
                    <a:pt x="10" y="2416"/>
                    <a:pt x="116" y="2518"/>
                    <a:pt x="251" y="2518"/>
                  </a:cubicBezTo>
                  <a:cubicBezTo>
                    <a:pt x="257" y="2518"/>
                    <a:pt x="263" y="2518"/>
                    <a:pt x="269" y="2518"/>
                  </a:cubicBezTo>
                  <a:lnTo>
                    <a:pt x="4527" y="2518"/>
                  </a:lnTo>
                  <a:cubicBezTo>
                    <a:pt x="4533" y="2518"/>
                    <a:pt x="4539" y="2518"/>
                    <a:pt x="4544" y="2518"/>
                  </a:cubicBezTo>
                  <a:cubicBezTo>
                    <a:pt x="4671" y="2518"/>
                    <a:pt x="4777" y="2416"/>
                    <a:pt x="4786" y="2288"/>
                  </a:cubicBezTo>
                  <a:lnTo>
                    <a:pt x="4786" y="1762"/>
                  </a:lnTo>
                  <a:lnTo>
                    <a:pt x="4786" y="1589"/>
                  </a:lnTo>
                  <a:lnTo>
                    <a:pt x="4776" y="1589"/>
                  </a:lnTo>
                  <a:lnTo>
                    <a:pt x="4776" y="1532"/>
                  </a:lnTo>
                  <a:lnTo>
                    <a:pt x="4776" y="1522"/>
                  </a:lnTo>
                  <a:lnTo>
                    <a:pt x="4776" y="1494"/>
                  </a:lnTo>
                  <a:lnTo>
                    <a:pt x="4776" y="1455"/>
                  </a:lnTo>
                  <a:lnTo>
                    <a:pt x="4776" y="1446"/>
                  </a:lnTo>
                  <a:lnTo>
                    <a:pt x="4776" y="1398"/>
                  </a:lnTo>
                  <a:cubicBezTo>
                    <a:pt x="4748" y="1120"/>
                    <a:pt x="4614" y="862"/>
                    <a:pt x="4422" y="680"/>
                  </a:cubicBezTo>
                  <a:lnTo>
                    <a:pt x="4394" y="651"/>
                  </a:lnTo>
                  <a:lnTo>
                    <a:pt x="4384" y="642"/>
                  </a:lnTo>
                  <a:lnTo>
                    <a:pt x="4365" y="623"/>
                  </a:lnTo>
                  <a:lnTo>
                    <a:pt x="4336" y="604"/>
                  </a:lnTo>
                  <a:cubicBezTo>
                    <a:pt x="4250" y="537"/>
                    <a:pt x="4154" y="479"/>
                    <a:pt x="4049" y="431"/>
                  </a:cubicBezTo>
                  <a:lnTo>
                    <a:pt x="2958" y="1"/>
                  </a:lnTo>
                  <a:lnTo>
                    <a:pt x="2680" y="278"/>
                  </a:lnTo>
                  <a:lnTo>
                    <a:pt x="2403" y="556"/>
                  </a:lnTo>
                  <a:lnTo>
                    <a:pt x="2125" y="278"/>
                  </a:lnTo>
                  <a:lnTo>
                    <a:pt x="1848"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933" name="Google Shape;11933;p67"/>
            <p:cNvSpPr/>
            <p:nvPr/>
          </p:nvSpPr>
          <p:spPr>
            <a:xfrm>
              <a:off x="5009217" y="2992262"/>
              <a:ext cx="51286" cy="65913"/>
            </a:xfrm>
            <a:custGeom>
              <a:avLst/>
              <a:gdLst/>
              <a:ahLst/>
              <a:cxnLst/>
              <a:rect l="l" t="t" r="r" b="b"/>
              <a:pathLst>
                <a:path w="1953" h="2510" extrusionOk="0">
                  <a:moveTo>
                    <a:pt x="1857" y="0"/>
                  </a:moveTo>
                  <a:lnTo>
                    <a:pt x="775" y="421"/>
                  </a:lnTo>
                  <a:cubicBezTo>
                    <a:pt x="306" y="613"/>
                    <a:pt x="0" y="1072"/>
                    <a:pt x="29" y="1579"/>
                  </a:cubicBezTo>
                  <a:lnTo>
                    <a:pt x="29" y="2278"/>
                  </a:lnTo>
                  <a:cubicBezTo>
                    <a:pt x="29" y="2410"/>
                    <a:pt x="134" y="2510"/>
                    <a:pt x="256" y="2510"/>
                  </a:cubicBezTo>
                  <a:cubicBezTo>
                    <a:pt x="266" y="2510"/>
                    <a:pt x="277" y="2509"/>
                    <a:pt x="287" y="2508"/>
                  </a:cubicBezTo>
                  <a:lnTo>
                    <a:pt x="345" y="2508"/>
                  </a:lnTo>
                  <a:lnTo>
                    <a:pt x="345" y="1579"/>
                  </a:lnTo>
                  <a:cubicBezTo>
                    <a:pt x="325" y="1072"/>
                    <a:pt x="622" y="613"/>
                    <a:pt x="1091" y="421"/>
                  </a:cubicBezTo>
                  <a:lnTo>
                    <a:pt x="1952" y="86"/>
                  </a:lnTo>
                  <a:lnTo>
                    <a:pt x="1857"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934" name="Google Shape;11934;p67"/>
            <p:cNvSpPr/>
            <p:nvPr/>
          </p:nvSpPr>
          <p:spPr>
            <a:xfrm>
              <a:off x="5032825" y="2887695"/>
              <a:ext cx="79436" cy="56091"/>
            </a:xfrm>
            <a:custGeom>
              <a:avLst/>
              <a:gdLst/>
              <a:ahLst/>
              <a:cxnLst/>
              <a:rect l="l" t="t" r="r" b="b"/>
              <a:pathLst>
                <a:path w="3025" h="2136" extrusionOk="0">
                  <a:moveTo>
                    <a:pt x="1455" y="1"/>
                  </a:moveTo>
                  <a:cubicBezTo>
                    <a:pt x="651" y="1"/>
                    <a:pt x="1" y="652"/>
                    <a:pt x="1" y="1456"/>
                  </a:cubicBezTo>
                  <a:lnTo>
                    <a:pt x="1" y="2135"/>
                  </a:lnTo>
                  <a:cubicBezTo>
                    <a:pt x="1" y="2135"/>
                    <a:pt x="326" y="2106"/>
                    <a:pt x="364" y="1944"/>
                  </a:cubicBezTo>
                  <a:cubicBezTo>
                    <a:pt x="383" y="1925"/>
                    <a:pt x="393" y="1915"/>
                    <a:pt x="403" y="1896"/>
                  </a:cubicBezTo>
                  <a:cubicBezTo>
                    <a:pt x="584" y="1896"/>
                    <a:pt x="1465" y="1877"/>
                    <a:pt x="1972" y="1274"/>
                  </a:cubicBezTo>
                  <a:cubicBezTo>
                    <a:pt x="2077" y="1570"/>
                    <a:pt x="2317" y="1800"/>
                    <a:pt x="2623" y="1886"/>
                  </a:cubicBezTo>
                  <a:cubicBezTo>
                    <a:pt x="2632" y="1905"/>
                    <a:pt x="2642" y="1925"/>
                    <a:pt x="2652" y="1944"/>
                  </a:cubicBezTo>
                  <a:cubicBezTo>
                    <a:pt x="2699" y="2106"/>
                    <a:pt x="3025" y="2135"/>
                    <a:pt x="3025" y="2135"/>
                  </a:cubicBezTo>
                  <a:lnTo>
                    <a:pt x="3025" y="1456"/>
                  </a:lnTo>
                  <a:cubicBezTo>
                    <a:pt x="3025" y="652"/>
                    <a:pt x="2374" y="1"/>
                    <a:pt x="157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35" name="Google Shape;11935;p67"/>
            <p:cNvSpPr/>
            <p:nvPr/>
          </p:nvSpPr>
          <p:spPr>
            <a:xfrm>
              <a:off x="5032825" y="2887459"/>
              <a:ext cx="43014" cy="56328"/>
            </a:xfrm>
            <a:custGeom>
              <a:avLst/>
              <a:gdLst/>
              <a:ahLst/>
              <a:cxnLst/>
              <a:rect l="l" t="t" r="r" b="b"/>
              <a:pathLst>
                <a:path w="1638" h="2145" extrusionOk="0">
                  <a:moveTo>
                    <a:pt x="1455" y="0"/>
                  </a:moveTo>
                  <a:cubicBezTo>
                    <a:pt x="651" y="0"/>
                    <a:pt x="1" y="651"/>
                    <a:pt x="1" y="1455"/>
                  </a:cubicBezTo>
                  <a:lnTo>
                    <a:pt x="1" y="2144"/>
                  </a:lnTo>
                  <a:cubicBezTo>
                    <a:pt x="87" y="2135"/>
                    <a:pt x="173" y="2106"/>
                    <a:pt x="249" y="2068"/>
                  </a:cubicBezTo>
                  <a:lnTo>
                    <a:pt x="259" y="1838"/>
                  </a:lnTo>
                  <a:lnTo>
                    <a:pt x="259" y="1455"/>
                  </a:lnTo>
                  <a:cubicBezTo>
                    <a:pt x="259" y="680"/>
                    <a:pt x="862" y="39"/>
                    <a:pt x="16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36" name="Google Shape;11936;p67"/>
            <p:cNvSpPr/>
            <p:nvPr/>
          </p:nvSpPr>
          <p:spPr>
            <a:xfrm>
              <a:off x="5101442" y="2937983"/>
              <a:ext cx="17358" cy="23371"/>
            </a:xfrm>
            <a:custGeom>
              <a:avLst/>
              <a:gdLst/>
              <a:ahLst/>
              <a:cxnLst/>
              <a:rect l="l" t="t" r="r" b="b"/>
              <a:pathLst>
                <a:path w="661" h="890" extrusionOk="0">
                  <a:moveTo>
                    <a:pt x="183" y="0"/>
                  </a:moveTo>
                  <a:cubicBezTo>
                    <a:pt x="87" y="0"/>
                    <a:pt x="0" y="78"/>
                    <a:pt x="0" y="182"/>
                  </a:cubicBezTo>
                  <a:lnTo>
                    <a:pt x="0" y="708"/>
                  </a:lnTo>
                  <a:cubicBezTo>
                    <a:pt x="0" y="812"/>
                    <a:pt x="87" y="890"/>
                    <a:pt x="183" y="890"/>
                  </a:cubicBezTo>
                  <a:cubicBezTo>
                    <a:pt x="202" y="890"/>
                    <a:pt x="221" y="887"/>
                    <a:pt x="240" y="880"/>
                  </a:cubicBezTo>
                  <a:cubicBezTo>
                    <a:pt x="278" y="871"/>
                    <a:pt x="307" y="852"/>
                    <a:pt x="345" y="833"/>
                  </a:cubicBezTo>
                  <a:cubicBezTo>
                    <a:pt x="374" y="804"/>
                    <a:pt x="412" y="775"/>
                    <a:pt x="450" y="746"/>
                  </a:cubicBezTo>
                  <a:cubicBezTo>
                    <a:pt x="661" y="498"/>
                    <a:pt x="555" y="105"/>
                    <a:pt x="240" y="10"/>
                  </a:cubicBezTo>
                  <a:cubicBezTo>
                    <a:pt x="221" y="3"/>
                    <a:pt x="202" y="0"/>
                    <a:pt x="183"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37" name="Google Shape;11937;p67"/>
            <p:cNvSpPr/>
            <p:nvPr/>
          </p:nvSpPr>
          <p:spPr>
            <a:xfrm>
              <a:off x="5026286" y="2937957"/>
              <a:ext cx="17620" cy="23398"/>
            </a:xfrm>
            <a:custGeom>
              <a:avLst/>
              <a:gdLst/>
              <a:ahLst/>
              <a:cxnLst/>
              <a:rect l="l" t="t" r="r" b="b"/>
              <a:pathLst>
                <a:path w="671" h="891" extrusionOk="0">
                  <a:moveTo>
                    <a:pt x="484" y="1"/>
                  </a:moveTo>
                  <a:cubicBezTo>
                    <a:pt x="466" y="1"/>
                    <a:pt x="447" y="4"/>
                    <a:pt x="431" y="11"/>
                  </a:cubicBezTo>
                  <a:cubicBezTo>
                    <a:pt x="1" y="145"/>
                    <a:pt x="1" y="747"/>
                    <a:pt x="431" y="881"/>
                  </a:cubicBezTo>
                  <a:cubicBezTo>
                    <a:pt x="450" y="888"/>
                    <a:pt x="469" y="891"/>
                    <a:pt x="488" y="891"/>
                  </a:cubicBezTo>
                  <a:cubicBezTo>
                    <a:pt x="584" y="891"/>
                    <a:pt x="671" y="813"/>
                    <a:pt x="671" y="709"/>
                  </a:cubicBezTo>
                  <a:lnTo>
                    <a:pt x="671" y="183"/>
                  </a:lnTo>
                  <a:cubicBezTo>
                    <a:pt x="661" y="125"/>
                    <a:pt x="632" y="78"/>
                    <a:pt x="594" y="39"/>
                  </a:cubicBezTo>
                  <a:cubicBezTo>
                    <a:pt x="562" y="14"/>
                    <a:pt x="522" y="1"/>
                    <a:pt x="484"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38" name="Google Shape;11938;p67"/>
            <p:cNvSpPr/>
            <p:nvPr/>
          </p:nvSpPr>
          <p:spPr>
            <a:xfrm>
              <a:off x="5057956" y="2979027"/>
              <a:ext cx="29175" cy="33350"/>
            </a:xfrm>
            <a:custGeom>
              <a:avLst/>
              <a:gdLst/>
              <a:ahLst/>
              <a:cxnLst/>
              <a:rect l="l" t="t" r="r" b="b"/>
              <a:pathLst>
                <a:path w="1111" h="1270" extrusionOk="0">
                  <a:moveTo>
                    <a:pt x="185" y="1"/>
                  </a:moveTo>
                  <a:cubicBezTo>
                    <a:pt x="87" y="1"/>
                    <a:pt x="1" y="79"/>
                    <a:pt x="1" y="179"/>
                  </a:cubicBezTo>
                  <a:lnTo>
                    <a:pt x="1" y="715"/>
                  </a:lnTo>
                  <a:cubicBezTo>
                    <a:pt x="1" y="772"/>
                    <a:pt x="20" y="820"/>
                    <a:pt x="58" y="858"/>
                  </a:cubicBezTo>
                  <a:lnTo>
                    <a:pt x="422" y="1222"/>
                  </a:lnTo>
                  <a:cubicBezTo>
                    <a:pt x="460" y="1251"/>
                    <a:pt x="508" y="1270"/>
                    <a:pt x="556" y="1270"/>
                  </a:cubicBezTo>
                  <a:cubicBezTo>
                    <a:pt x="604" y="1270"/>
                    <a:pt x="651" y="1251"/>
                    <a:pt x="680" y="1212"/>
                  </a:cubicBezTo>
                  <a:lnTo>
                    <a:pt x="1063" y="820"/>
                  </a:lnTo>
                  <a:cubicBezTo>
                    <a:pt x="1092" y="782"/>
                    <a:pt x="1111" y="743"/>
                    <a:pt x="1111" y="696"/>
                  </a:cubicBezTo>
                  <a:lnTo>
                    <a:pt x="1111" y="188"/>
                  </a:lnTo>
                  <a:cubicBezTo>
                    <a:pt x="1111" y="140"/>
                    <a:pt x="1092" y="93"/>
                    <a:pt x="1063" y="54"/>
                  </a:cubicBezTo>
                  <a:cubicBezTo>
                    <a:pt x="1025" y="26"/>
                    <a:pt x="977" y="7"/>
                    <a:pt x="919" y="7"/>
                  </a:cubicBezTo>
                  <a:lnTo>
                    <a:pt x="881" y="7"/>
                  </a:lnTo>
                  <a:cubicBezTo>
                    <a:pt x="814" y="26"/>
                    <a:pt x="738" y="26"/>
                    <a:pt x="671" y="26"/>
                  </a:cubicBezTo>
                  <a:lnTo>
                    <a:pt x="450" y="26"/>
                  </a:lnTo>
                  <a:cubicBezTo>
                    <a:pt x="374" y="26"/>
                    <a:pt x="297" y="16"/>
                    <a:pt x="230" y="7"/>
                  </a:cubicBezTo>
                  <a:cubicBezTo>
                    <a:pt x="215" y="3"/>
                    <a:pt x="200" y="1"/>
                    <a:pt x="185"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39" name="Google Shape;11939;p67"/>
            <p:cNvSpPr/>
            <p:nvPr/>
          </p:nvSpPr>
          <p:spPr>
            <a:xfrm>
              <a:off x="5057956" y="2979369"/>
              <a:ext cx="17883" cy="33271"/>
            </a:xfrm>
            <a:custGeom>
              <a:avLst/>
              <a:gdLst/>
              <a:ahLst/>
              <a:cxnLst/>
              <a:rect l="l" t="t" r="r" b="b"/>
              <a:pathLst>
                <a:path w="681" h="1267" extrusionOk="0">
                  <a:moveTo>
                    <a:pt x="189" y="0"/>
                  </a:moveTo>
                  <a:cubicBezTo>
                    <a:pt x="87" y="0"/>
                    <a:pt x="1" y="80"/>
                    <a:pt x="1" y="175"/>
                  </a:cubicBezTo>
                  <a:lnTo>
                    <a:pt x="1" y="711"/>
                  </a:lnTo>
                  <a:cubicBezTo>
                    <a:pt x="1" y="769"/>
                    <a:pt x="20" y="817"/>
                    <a:pt x="58" y="855"/>
                  </a:cubicBezTo>
                  <a:lnTo>
                    <a:pt x="422" y="1219"/>
                  </a:lnTo>
                  <a:cubicBezTo>
                    <a:pt x="460" y="1247"/>
                    <a:pt x="508" y="1266"/>
                    <a:pt x="556" y="1266"/>
                  </a:cubicBezTo>
                  <a:cubicBezTo>
                    <a:pt x="604" y="1266"/>
                    <a:pt x="651" y="1247"/>
                    <a:pt x="680" y="1209"/>
                  </a:cubicBezTo>
                  <a:cubicBezTo>
                    <a:pt x="642" y="1199"/>
                    <a:pt x="613" y="1180"/>
                    <a:pt x="594" y="1152"/>
                  </a:cubicBezTo>
                  <a:lnTo>
                    <a:pt x="221" y="797"/>
                  </a:lnTo>
                  <a:cubicBezTo>
                    <a:pt x="183" y="759"/>
                    <a:pt x="163" y="711"/>
                    <a:pt x="163" y="654"/>
                  </a:cubicBezTo>
                  <a:lnTo>
                    <a:pt x="163" y="118"/>
                  </a:lnTo>
                  <a:cubicBezTo>
                    <a:pt x="163" y="70"/>
                    <a:pt x="183" y="32"/>
                    <a:pt x="221" y="3"/>
                  </a:cubicBezTo>
                  <a:cubicBezTo>
                    <a:pt x="210" y="1"/>
                    <a:pt x="199" y="0"/>
                    <a:pt x="189"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40" name="Google Shape;11940;p67"/>
            <p:cNvSpPr/>
            <p:nvPr/>
          </p:nvSpPr>
          <p:spPr>
            <a:xfrm>
              <a:off x="5041386" y="2920520"/>
              <a:ext cx="62341" cy="66989"/>
            </a:xfrm>
            <a:custGeom>
              <a:avLst/>
              <a:gdLst/>
              <a:ahLst/>
              <a:cxnLst/>
              <a:rect l="l" t="t" r="r" b="b"/>
              <a:pathLst>
                <a:path w="2374" h="2551" extrusionOk="0">
                  <a:moveTo>
                    <a:pt x="1641" y="0"/>
                  </a:moveTo>
                  <a:cubicBezTo>
                    <a:pt x="1629" y="0"/>
                    <a:pt x="1617" y="5"/>
                    <a:pt x="1608" y="14"/>
                  </a:cubicBezTo>
                  <a:cubicBezTo>
                    <a:pt x="1349" y="206"/>
                    <a:pt x="1053" y="349"/>
                    <a:pt x="747" y="445"/>
                  </a:cubicBezTo>
                  <a:cubicBezTo>
                    <a:pt x="651" y="464"/>
                    <a:pt x="555" y="493"/>
                    <a:pt x="459" y="512"/>
                  </a:cubicBezTo>
                  <a:cubicBezTo>
                    <a:pt x="364" y="521"/>
                    <a:pt x="268" y="541"/>
                    <a:pt x="172" y="541"/>
                  </a:cubicBezTo>
                  <a:cubicBezTo>
                    <a:pt x="77" y="550"/>
                    <a:pt x="0" y="627"/>
                    <a:pt x="0" y="722"/>
                  </a:cubicBezTo>
                  <a:lnTo>
                    <a:pt x="0" y="1478"/>
                  </a:lnTo>
                  <a:cubicBezTo>
                    <a:pt x="0" y="2072"/>
                    <a:pt x="479" y="2550"/>
                    <a:pt x="1072" y="2550"/>
                  </a:cubicBezTo>
                  <a:lnTo>
                    <a:pt x="1302" y="2550"/>
                  </a:lnTo>
                  <a:cubicBezTo>
                    <a:pt x="1895" y="2550"/>
                    <a:pt x="2373" y="2072"/>
                    <a:pt x="2373" y="1478"/>
                  </a:cubicBezTo>
                  <a:lnTo>
                    <a:pt x="2373" y="694"/>
                  </a:lnTo>
                  <a:cubicBezTo>
                    <a:pt x="2373" y="617"/>
                    <a:pt x="2326" y="550"/>
                    <a:pt x="2259" y="531"/>
                  </a:cubicBezTo>
                  <a:cubicBezTo>
                    <a:pt x="2239" y="521"/>
                    <a:pt x="2220" y="512"/>
                    <a:pt x="2201" y="502"/>
                  </a:cubicBezTo>
                  <a:cubicBezTo>
                    <a:pt x="1991" y="416"/>
                    <a:pt x="1818" y="253"/>
                    <a:pt x="1713" y="52"/>
                  </a:cubicBezTo>
                  <a:lnTo>
                    <a:pt x="1704" y="43"/>
                  </a:lnTo>
                  <a:cubicBezTo>
                    <a:pt x="1691" y="17"/>
                    <a:pt x="1665" y="0"/>
                    <a:pt x="1641"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41" name="Google Shape;11941;p67"/>
            <p:cNvSpPr/>
            <p:nvPr/>
          </p:nvSpPr>
          <p:spPr>
            <a:xfrm>
              <a:off x="5041386" y="2920625"/>
              <a:ext cx="45246" cy="66884"/>
            </a:xfrm>
            <a:custGeom>
              <a:avLst/>
              <a:gdLst/>
              <a:ahLst/>
              <a:cxnLst/>
              <a:rect l="l" t="t" r="r" b="b"/>
              <a:pathLst>
                <a:path w="1723" h="2547" extrusionOk="0">
                  <a:moveTo>
                    <a:pt x="1641" y="1"/>
                  </a:moveTo>
                  <a:cubicBezTo>
                    <a:pt x="1629" y="1"/>
                    <a:pt x="1617" y="4"/>
                    <a:pt x="1608" y="10"/>
                  </a:cubicBezTo>
                  <a:cubicBezTo>
                    <a:pt x="1349" y="211"/>
                    <a:pt x="1053" y="355"/>
                    <a:pt x="747" y="441"/>
                  </a:cubicBezTo>
                  <a:cubicBezTo>
                    <a:pt x="651" y="470"/>
                    <a:pt x="555" y="489"/>
                    <a:pt x="459" y="508"/>
                  </a:cubicBezTo>
                  <a:cubicBezTo>
                    <a:pt x="364" y="527"/>
                    <a:pt x="268" y="537"/>
                    <a:pt x="172" y="546"/>
                  </a:cubicBezTo>
                  <a:cubicBezTo>
                    <a:pt x="67" y="546"/>
                    <a:pt x="0" y="632"/>
                    <a:pt x="0" y="728"/>
                  </a:cubicBezTo>
                  <a:lnTo>
                    <a:pt x="0" y="1474"/>
                  </a:lnTo>
                  <a:cubicBezTo>
                    <a:pt x="0" y="2068"/>
                    <a:pt x="479" y="2546"/>
                    <a:pt x="1072" y="2546"/>
                  </a:cubicBezTo>
                  <a:lnTo>
                    <a:pt x="1292" y="2546"/>
                  </a:lnTo>
                  <a:cubicBezTo>
                    <a:pt x="699" y="2546"/>
                    <a:pt x="220" y="2068"/>
                    <a:pt x="220" y="1474"/>
                  </a:cubicBezTo>
                  <a:lnTo>
                    <a:pt x="220" y="728"/>
                  </a:lnTo>
                  <a:cubicBezTo>
                    <a:pt x="220" y="632"/>
                    <a:pt x="287" y="546"/>
                    <a:pt x="392" y="546"/>
                  </a:cubicBezTo>
                  <a:cubicBezTo>
                    <a:pt x="488" y="537"/>
                    <a:pt x="584" y="527"/>
                    <a:pt x="680" y="508"/>
                  </a:cubicBezTo>
                  <a:cubicBezTo>
                    <a:pt x="775" y="489"/>
                    <a:pt x="871" y="470"/>
                    <a:pt x="967" y="441"/>
                  </a:cubicBezTo>
                  <a:cubicBezTo>
                    <a:pt x="1235" y="364"/>
                    <a:pt x="1493" y="240"/>
                    <a:pt x="1723" y="87"/>
                  </a:cubicBezTo>
                  <a:lnTo>
                    <a:pt x="1713" y="58"/>
                  </a:lnTo>
                  <a:lnTo>
                    <a:pt x="1704" y="39"/>
                  </a:lnTo>
                  <a:cubicBezTo>
                    <a:pt x="1691" y="13"/>
                    <a:pt x="1665" y="1"/>
                    <a:pt x="1641"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42" name="Google Shape;11942;p67"/>
            <p:cNvSpPr/>
            <p:nvPr/>
          </p:nvSpPr>
          <p:spPr>
            <a:xfrm>
              <a:off x="5010714" y="3211139"/>
              <a:ext cx="125680" cy="66648"/>
            </a:xfrm>
            <a:custGeom>
              <a:avLst/>
              <a:gdLst/>
              <a:ahLst/>
              <a:cxnLst/>
              <a:rect l="l" t="t" r="r" b="b"/>
              <a:pathLst>
                <a:path w="4786" h="2538" extrusionOk="0">
                  <a:moveTo>
                    <a:pt x="1819" y="1"/>
                  </a:moveTo>
                  <a:lnTo>
                    <a:pt x="737" y="441"/>
                  </a:lnTo>
                  <a:cubicBezTo>
                    <a:pt x="623" y="479"/>
                    <a:pt x="527" y="537"/>
                    <a:pt x="441" y="604"/>
                  </a:cubicBezTo>
                  <a:lnTo>
                    <a:pt x="412" y="632"/>
                  </a:lnTo>
                  <a:lnTo>
                    <a:pt x="402" y="642"/>
                  </a:lnTo>
                  <a:lnTo>
                    <a:pt x="383" y="652"/>
                  </a:lnTo>
                  <a:lnTo>
                    <a:pt x="355" y="680"/>
                  </a:lnTo>
                  <a:cubicBezTo>
                    <a:pt x="163" y="872"/>
                    <a:pt x="29" y="1121"/>
                    <a:pt x="0" y="1398"/>
                  </a:cubicBezTo>
                  <a:lnTo>
                    <a:pt x="0" y="1446"/>
                  </a:lnTo>
                  <a:lnTo>
                    <a:pt x="0" y="1475"/>
                  </a:lnTo>
                  <a:lnTo>
                    <a:pt x="0" y="1503"/>
                  </a:lnTo>
                  <a:lnTo>
                    <a:pt x="0" y="1532"/>
                  </a:lnTo>
                  <a:lnTo>
                    <a:pt x="0" y="1542"/>
                  </a:lnTo>
                  <a:lnTo>
                    <a:pt x="0" y="1599"/>
                  </a:lnTo>
                  <a:lnTo>
                    <a:pt x="0" y="1771"/>
                  </a:lnTo>
                  <a:lnTo>
                    <a:pt x="0" y="2307"/>
                  </a:lnTo>
                  <a:cubicBezTo>
                    <a:pt x="0" y="2436"/>
                    <a:pt x="115" y="2538"/>
                    <a:pt x="242" y="2538"/>
                  </a:cubicBezTo>
                  <a:cubicBezTo>
                    <a:pt x="248" y="2538"/>
                    <a:pt x="253" y="2537"/>
                    <a:pt x="259" y="2537"/>
                  </a:cubicBezTo>
                  <a:lnTo>
                    <a:pt x="4518" y="2537"/>
                  </a:lnTo>
                  <a:cubicBezTo>
                    <a:pt x="4524" y="2537"/>
                    <a:pt x="4530" y="2538"/>
                    <a:pt x="4536" y="2538"/>
                  </a:cubicBezTo>
                  <a:cubicBezTo>
                    <a:pt x="4671" y="2538"/>
                    <a:pt x="4776" y="2436"/>
                    <a:pt x="4786" y="2307"/>
                  </a:cubicBezTo>
                  <a:lnTo>
                    <a:pt x="4786" y="1771"/>
                  </a:lnTo>
                  <a:lnTo>
                    <a:pt x="4786" y="1590"/>
                  </a:lnTo>
                  <a:lnTo>
                    <a:pt x="4747" y="1590"/>
                  </a:lnTo>
                  <a:lnTo>
                    <a:pt x="4747" y="1532"/>
                  </a:lnTo>
                  <a:lnTo>
                    <a:pt x="4747" y="1523"/>
                  </a:lnTo>
                  <a:lnTo>
                    <a:pt x="4747" y="1494"/>
                  </a:lnTo>
                  <a:lnTo>
                    <a:pt x="4747" y="1456"/>
                  </a:lnTo>
                  <a:lnTo>
                    <a:pt x="4747" y="1446"/>
                  </a:lnTo>
                  <a:lnTo>
                    <a:pt x="4747" y="1398"/>
                  </a:lnTo>
                  <a:cubicBezTo>
                    <a:pt x="4719" y="1121"/>
                    <a:pt x="4585" y="872"/>
                    <a:pt x="4393" y="680"/>
                  </a:cubicBezTo>
                  <a:lnTo>
                    <a:pt x="4365" y="652"/>
                  </a:lnTo>
                  <a:lnTo>
                    <a:pt x="4355" y="642"/>
                  </a:lnTo>
                  <a:lnTo>
                    <a:pt x="4336" y="632"/>
                  </a:lnTo>
                  <a:lnTo>
                    <a:pt x="4307" y="604"/>
                  </a:lnTo>
                  <a:cubicBezTo>
                    <a:pt x="4221" y="537"/>
                    <a:pt x="4125" y="479"/>
                    <a:pt x="4020" y="441"/>
                  </a:cubicBezTo>
                  <a:lnTo>
                    <a:pt x="2929" y="1"/>
                  </a:lnTo>
                  <a:lnTo>
                    <a:pt x="2651" y="288"/>
                  </a:lnTo>
                  <a:lnTo>
                    <a:pt x="2374" y="556"/>
                  </a:lnTo>
                  <a:lnTo>
                    <a:pt x="2096" y="288"/>
                  </a:lnTo>
                  <a:lnTo>
                    <a:pt x="1819"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1943" name="Google Shape;11943;p67"/>
            <p:cNvSpPr/>
            <p:nvPr/>
          </p:nvSpPr>
          <p:spPr>
            <a:xfrm>
              <a:off x="5009217" y="3211402"/>
              <a:ext cx="51286" cy="65939"/>
            </a:xfrm>
            <a:custGeom>
              <a:avLst/>
              <a:gdLst/>
              <a:ahLst/>
              <a:cxnLst/>
              <a:rect l="l" t="t" r="r" b="b"/>
              <a:pathLst>
                <a:path w="1953" h="2511" extrusionOk="0">
                  <a:moveTo>
                    <a:pt x="1857" y="0"/>
                  </a:moveTo>
                  <a:lnTo>
                    <a:pt x="775" y="422"/>
                  </a:lnTo>
                  <a:cubicBezTo>
                    <a:pt x="306" y="613"/>
                    <a:pt x="0" y="1072"/>
                    <a:pt x="29" y="1580"/>
                  </a:cubicBezTo>
                  <a:lnTo>
                    <a:pt x="29" y="2288"/>
                  </a:lnTo>
                  <a:cubicBezTo>
                    <a:pt x="29" y="2411"/>
                    <a:pt x="134" y="2510"/>
                    <a:pt x="255" y="2510"/>
                  </a:cubicBezTo>
                  <a:cubicBezTo>
                    <a:pt x="266" y="2510"/>
                    <a:pt x="277" y="2509"/>
                    <a:pt x="287" y="2508"/>
                  </a:cubicBezTo>
                  <a:lnTo>
                    <a:pt x="345" y="2508"/>
                  </a:lnTo>
                  <a:lnTo>
                    <a:pt x="345" y="1580"/>
                  </a:lnTo>
                  <a:cubicBezTo>
                    <a:pt x="325" y="1072"/>
                    <a:pt x="622" y="613"/>
                    <a:pt x="1091" y="422"/>
                  </a:cubicBezTo>
                  <a:lnTo>
                    <a:pt x="1952" y="87"/>
                  </a:lnTo>
                  <a:lnTo>
                    <a:pt x="1857"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1944" name="Google Shape;11944;p67"/>
            <p:cNvSpPr/>
            <p:nvPr/>
          </p:nvSpPr>
          <p:spPr>
            <a:xfrm>
              <a:off x="5032825" y="3106861"/>
              <a:ext cx="79436" cy="56301"/>
            </a:xfrm>
            <a:custGeom>
              <a:avLst/>
              <a:gdLst/>
              <a:ahLst/>
              <a:cxnLst/>
              <a:rect l="l" t="t" r="r" b="b"/>
              <a:pathLst>
                <a:path w="3025" h="2144" extrusionOk="0">
                  <a:moveTo>
                    <a:pt x="2661" y="1847"/>
                  </a:moveTo>
                  <a:lnTo>
                    <a:pt x="2652" y="1857"/>
                  </a:lnTo>
                  <a:lnTo>
                    <a:pt x="2623" y="1876"/>
                  </a:lnTo>
                  <a:lnTo>
                    <a:pt x="2623" y="1876"/>
                  </a:lnTo>
                  <a:lnTo>
                    <a:pt x="2661" y="1847"/>
                  </a:lnTo>
                  <a:close/>
                  <a:moveTo>
                    <a:pt x="1455" y="0"/>
                  </a:moveTo>
                  <a:cubicBezTo>
                    <a:pt x="651" y="0"/>
                    <a:pt x="1" y="651"/>
                    <a:pt x="1" y="1455"/>
                  </a:cubicBezTo>
                  <a:lnTo>
                    <a:pt x="1" y="2144"/>
                  </a:lnTo>
                  <a:cubicBezTo>
                    <a:pt x="1" y="2144"/>
                    <a:pt x="326" y="2106"/>
                    <a:pt x="364" y="1943"/>
                  </a:cubicBezTo>
                  <a:cubicBezTo>
                    <a:pt x="383" y="1933"/>
                    <a:pt x="393" y="1914"/>
                    <a:pt x="403" y="1895"/>
                  </a:cubicBezTo>
                  <a:cubicBezTo>
                    <a:pt x="584" y="1895"/>
                    <a:pt x="1465" y="1886"/>
                    <a:pt x="1972" y="1273"/>
                  </a:cubicBezTo>
                  <a:cubicBezTo>
                    <a:pt x="2077" y="1570"/>
                    <a:pt x="2317" y="1799"/>
                    <a:pt x="2623" y="1886"/>
                  </a:cubicBezTo>
                  <a:cubicBezTo>
                    <a:pt x="2632" y="1905"/>
                    <a:pt x="2642" y="1924"/>
                    <a:pt x="2652" y="1943"/>
                  </a:cubicBezTo>
                  <a:cubicBezTo>
                    <a:pt x="2699" y="2106"/>
                    <a:pt x="3025" y="2134"/>
                    <a:pt x="3025" y="2134"/>
                  </a:cubicBezTo>
                  <a:lnTo>
                    <a:pt x="3025" y="1455"/>
                  </a:lnTo>
                  <a:cubicBezTo>
                    <a:pt x="3025" y="651"/>
                    <a:pt x="2374" y="0"/>
                    <a:pt x="157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45" name="Google Shape;11945;p67"/>
            <p:cNvSpPr/>
            <p:nvPr/>
          </p:nvSpPr>
          <p:spPr>
            <a:xfrm>
              <a:off x="5032825" y="3106861"/>
              <a:ext cx="43014" cy="56301"/>
            </a:xfrm>
            <a:custGeom>
              <a:avLst/>
              <a:gdLst/>
              <a:ahLst/>
              <a:cxnLst/>
              <a:rect l="l" t="t" r="r" b="b"/>
              <a:pathLst>
                <a:path w="1638" h="2144" extrusionOk="0">
                  <a:moveTo>
                    <a:pt x="1455" y="0"/>
                  </a:moveTo>
                  <a:cubicBezTo>
                    <a:pt x="651" y="0"/>
                    <a:pt x="1" y="651"/>
                    <a:pt x="1" y="1455"/>
                  </a:cubicBezTo>
                  <a:lnTo>
                    <a:pt x="1" y="2144"/>
                  </a:lnTo>
                  <a:cubicBezTo>
                    <a:pt x="87" y="2134"/>
                    <a:pt x="173" y="2106"/>
                    <a:pt x="249" y="2067"/>
                  </a:cubicBezTo>
                  <a:lnTo>
                    <a:pt x="249" y="1828"/>
                  </a:lnTo>
                  <a:lnTo>
                    <a:pt x="259" y="1838"/>
                  </a:lnTo>
                  <a:lnTo>
                    <a:pt x="259" y="1455"/>
                  </a:lnTo>
                  <a:cubicBezTo>
                    <a:pt x="259" y="680"/>
                    <a:pt x="862" y="38"/>
                    <a:pt x="163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46" name="Google Shape;11946;p67"/>
            <p:cNvSpPr/>
            <p:nvPr/>
          </p:nvSpPr>
          <p:spPr>
            <a:xfrm>
              <a:off x="5101442" y="3157385"/>
              <a:ext cx="17358" cy="23345"/>
            </a:xfrm>
            <a:custGeom>
              <a:avLst/>
              <a:gdLst/>
              <a:ahLst/>
              <a:cxnLst/>
              <a:rect l="l" t="t" r="r" b="b"/>
              <a:pathLst>
                <a:path w="661" h="889" extrusionOk="0">
                  <a:moveTo>
                    <a:pt x="183" y="0"/>
                  </a:moveTo>
                  <a:cubicBezTo>
                    <a:pt x="87" y="0"/>
                    <a:pt x="0" y="78"/>
                    <a:pt x="0" y="182"/>
                  </a:cubicBezTo>
                  <a:lnTo>
                    <a:pt x="0" y="708"/>
                  </a:lnTo>
                  <a:cubicBezTo>
                    <a:pt x="0" y="805"/>
                    <a:pt x="90" y="889"/>
                    <a:pt x="187" y="889"/>
                  </a:cubicBezTo>
                  <a:cubicBezTo>
                    <a:pt x="204" y="889"/>
                    <a:pt x="222" y="886"/>
                    <a:pt x="240" y="880"/>
                  </a:cubicBezTo>
                  <a:cubicBezTo>
                    <a:pt x="278" y="871"/>
                    <a:pt x="307" y="852"/>
                    <a:pt x="345" y="832"/>
                  </a:cubicBezTo>
                  <a:cubicBezTo>
                    <a:pt x="374" y="804"/>
                    <a:pt x="412" y="775"/>
                    <a:pt x="450" y="746"/>
                  </a:cubicBezTo>
                  <a:cubicBezTo>
                    <a:pt x="661" y="497"/>
                    <a:pt x="555" y="105"/>
                    <a:pt x="240" y="9"/>
                  </a:cubicBezTo>
                  <a:cubicBezTo>
                    <a:pt x="221" y="3"/>
                    <a:pt x="202" y="0"/>
                    <a:pt x="183"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47" name="Google Shape;11947;p67"/>
            <p:cNvSpPr/>
            <p:nvPr/>
          </p:nvSpPr>
          <p:spPr>
            <a:xfrm>
              <a:off x="5026286" y="3157359"/>
              <a:ext cx="17620" cy="23371"/>
            </a:xfrm>
            <a:custGeom>
              <a:avLst/>
              <a:gdLst/>
              <a:ahLst/>
              <a:cxnLst/>
              <a:rect l="l" t="t" r="r" b="b"/>
              <a:pathLst>
                <a:path w="671" h="890" extrusionOk="0">
                  <a:moveTo>
                    <a:pt x="484" y="1"/>
                  </a:moveTo>
                  <a:cubicBezTo>
                    <a:pt x="466" y="1"/>
                    <a:pt x="447" y="4"/>
                    <a:pt x="431" y="10"/>
                  </a:cubicBezTo>
                  <a:cubicBezTo>
                    <a:pt x="1" y="144"/>
                    <a:pt x="1" y="747"/>
                    <a:pt x="431" y="881"/>
                  </a:cubicBezTo>
                  <a:cubicBezTo>
                    <a:pt x="449" y="887"/>
                    <a:pt x="467" y="890"/>
                    <a:pt x="484" y="890"/>
                  </a:cubicBezTo>
                  <a:cubicBezTo>
                    <a:pt x="581" y="890"/>
                    <a:pt x="671" y="805"/>
                    <a:pt x="671" y="699"/>
                  </a:cubicBezTo>
                  <a:lnTo>
                    <a:pt x="671" y="183"/>
                  </a:lnTo>
                  <a:cubicBezTo>
                    <a:pt x="661" y="125"/>
                    <a:pt x="632" y="68"/>
                    <a:pt x="594" y="39"/>
                  </a:cubicBezTo>
                  <a:cubicBezTo>
                    <a:pt x="562" y="14"/>
                    <a:pt x="522" y="1"/>
                    <a:pt x="484"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48" name="Google Shape;11948;p67"/>
            <p:cNvSpPr/>
            <p:nvPr/>
          </p:nvSpPr>
          <p:spPr>
            <a:xfrm>
              <a:off x="5057956" y="3198272"/>
              <a:ext cx="29175" cy="33271"/>
            </a:xfrm>
            <a:custGeom>
              <a:avLst/>
              <a:gdLst/>
              <a:ahLst/>
              <a:cxnLst/>
              <a:rect l="l" t="t" r="r" b="b"/>
              <a:pathLst>
                <a:path w="1111" h="1267" extrusionOk="0">
                  <a:moveTo>
                    <a:pt x="198" y="0"/>
                  </a:moveTo>
                  <a:cubicBezTo>
                    <a:pt x="95" y="0"/>
                    <a:pt x="1" y="81"/>
                    <a:pt x="1" y="185"/>
                  </a:cubicBezTo>
                  <a:lnTo>
                    <a:pt x="1" y="721"/>
                  </a:lnTo>
                  <a:cubicBezTo>
                    <a:pt x="1" y="768"/>
                    <a:pt x="20" y="826"/>
                    <a:pt x="58" y="864"/>
                  </a:cubicBezTo>
                  <a:lnTo>
                    <a:pt x="422" y="1218"/>
                  </a:lnTo>
                  <a:cubicBezTo>
                    <a:pt x="460" y="1247"/>
                    <a:pt x="508" y="1266"/>
                    <a:pt x="556" y="1266"/>
                  </a:cubicBezTo>
                  <a:cubicBezTo>
                    <a:pt x="604" y="1266"/>
                    <a:pt x="651" y="1247"/>
                    <a:pt x="680" y="1218"/>
                  </a:cubicBezTo>
                  <a:lnTo>
                    <a:pt x="1063" y="816"/>
                  </a:lnTo>
                  <a:cubicBezTo>
                    <a:pt x="1092" y="788"/>
                    <a:pt x="1111" y="740"/>
                    <a:pt x="1111" y="692"/>
                  </a:cubicBezTo>
                  <a:lnTo>
                    <a:pt x="1111" y="194"/>
                  </a:lnTo>
                  <a:cubicBezTo>
                    <a:pt x="1111" y="137"/>
                    <a:pt x="1092" y="89"/>
                    <a:pt x="1063" y="60"/>
                  </a:cubicBezTo>
                  <a:cubicBezTo>
                    <a:pt x="1025" y="22"/>
                    <a:pt x="977" y="3"/>
                    <a:pt x="919" y="3"/>
                  </a:cubicBezTo>
                  <a:lnTo>
                    <a:pt x="881" y="3"/>
                  </a:lnTo>
                  <a:cubicBezTo>
                    <a:pt x="814" y="22"/>
                    <a:pt x="738" y="31"/>
                    <a:pt x="671" y="31"/>
                  </a:cubicBezTo>
                  <a:lnTo>
                    <a:pt x="450" y="31"/>
                  </a:lnTo>
                  <a:cubicBezTo>
                    <a:pt x="374" y="31"/>
                    <a:pt x="297" y="22"/>
                    <a:pt x="230" y="3"/>
                  </a:cubicBezTo>
                  <a:cubicBezTo>
                    <a:pt x="220" y="1"/>
                    <a:pt x="209" y="0"/>
                    <a:pt x="198"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49" name="Google Shape;11949;p67"/>
            <p:cNvSpPr/>
            <p:nvPr/>
          </p:nvSpPr>
          <p:spPr>
            <a:xfrm>
              <a:off x="5057956" y="3198508"/>
              <a:ext cx="17883" cy="33350"/>
            </a:xfrm>
            <a:custGeom>
              <a:avLst/>
              <a:gdLst/>
              <a:ahLst/>
              <a:cxnLst/>
              <a:rect l="l" t="t" r="r" b="b"/>
              <a:pathLst>
                <a:path w="681" h="1270" extrusionOk="0">
                  <a:moveTo>
                    <a:pt x="189" y="1"/>
                  </a:moveTo>
                  <a:cubicBezTo>
                    <a:pt x="87" y="1"/>
                    <a:pt x="1" y="81"/>
                    <a:pt x="1" y="185"/>
                  </a:cubicBezTo>
                  <a:lnTo>
                    <a:pt x="1" y="721"/>
                  </a:lnTo>
                  <a:cubicBezTo>
                    <a:pt x="1" y="769"/>
                    <a:pt x="20" y="826"/>
                    <a:pt x="58" y="865"/>
                  </a:cubicBezTo>
                  <a:lnTo>
                    <a:pt x="422" y="1219"/>
                  </a:lnTo>
                  <a:cubicBezTo>
                    <a:pt x="453" y="1250"/>
                    <a:pt x="492" y="1269"/>
                    <a:pt x="531" y="1269"/>
                  </a:cubicBezTo>
                  <a:cubicBezTo>
                    <a:pt x="539" y="1269"/>
                    <a:pt x="548" y="1268"/>
                    <a:pt x="556" y="1267"/>
                  </a:cubicBezTo>
                  <a:cubicBezTo>
                    <a:pt x="604" y="1267"/>
                    <a:pt x="651" y="1247"/>
                    <a:pt x="680" y="1219"/>
                  </a:cubicBezTo>
                  <a:cubicBezTo>
                    <a:pt x="642" y="1209"/>
                    <a:pt x="613" y="1190"/>
                    <a:pt x="594" y="1161"/>
                  </a:cubicBezTo>
                  <a:lnTo>
                    <a:pt x="221" y="798"/>
                  </a:lnTo>
                  <a:cubicBezTo>
                    <a:pt x="183" y="759"/>
                    <a:pt x="163" y="712"/>
                    <a:pt x="163" y="664"/>
                  </a:cubicBezTo>
                  <a:lnTo>
                    <a:pt x="163" y="128"/>
                  </a:lnTo>
                  <a:cubicBezTo>
                    <a:pt x="163" y="80"/>
                    <a:pt x="183" y="42"/>
                    <a:pt x="221" y="3"/>
                  </a:cubicBezTo>
                  <a:cubicBezTo>
                    <a:pt x="210" y="2"/>
                    <a:pt x="199" y="1"/>
                    <a:pt x="189"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1950" name="Google Shape;11950;p67"/>
            <p:cNvSpPr/>
            <p:nvPr/>
          </p:nvSpPr>
          <p:spPr>
            <a:xfrm>
              <a:off x="5041386" y="3139844"/>
              <a:ext cx="62341" cy="66805"/>
            </a:xfrm>
            <a:custGeom>
              <a:avLst/>
              <a:gdLst/>
              <a:ahLst/>
              <a:cxnLst/>
              <a:rect l="l" t="t" r="r" b="b"/>
              <a:pathLst>
                <a:path w="2374" h="2544" extrusionOk="0">
                  <a:moveTo>
                    <a:pt x="1648" y="0"/>
                  </a:moveTo>
                  <a:cubicBezTo>
                    <a:pt x="1633" y="0"/>
                    <a:pt x="1619" y="6"/>
                    <a:pt x="1608" y="17"/>
                  </a:cubicBezTo>
                  <a:cubicBezTo>
                    <a:pt x="1349" y="208"/>
                    <a:pt x="1053" y="352"/>
                    <a:pt x="747" y="438"/>
                  </a:cubicBezTo>
                  <a:cubicBezTo>
                    <a:pt x="651" y="467"/>
                    <a:pt x="555" y="486"/>
                    <a:pt x="459" y="505"/>
                  </a:cubicBezTo>
                  <a:cubicBezTo>
                    <a:pt x="364" y="524"/>
                    <a:pt x="268" y="534"/>
                    <a:pt x="172" y="543"/>
                  </a:cubicBezTo>
                  <a:cubicBezTo>
                    <a:pt x="77" y="543"/>
                    <a:pt x="0" y="630"/>
                    <a:pt x="0" y="725"/>
                  </a:cubicBezTo>
                  <a:lnTo>
                    <a:pt x="0" y="1472"/>
                  </a:lnTo>
                  <a:cubicBezTo>
                    <a:pt x="0" y="2065"/>
                    <a:pt x="479" y="2544"/>
                    <a:pt x="1072" y="2544"/>
                  </a:cubicBezTo>
                  <a:lnTo>
                    <a:pt x="1302" y="2544"/>
                  </a:lnTo>
                  <a:cubicBezTo>
                    <a:pt x="1895" y="2544"/>
                    <a:pt x="2373" y="2065"/>
                    <a:pt x="2373" y="1472"/>
                  </a:cubicBezTo>
                  <a:lnTo>
                    <a:pt x="2373" y="697"/>
                  </a:lnTo>
                  <a:cubicBezTo>
                    <a:pt x="2373" y="620"/>
                    <a:pt x="2326" y="553"/>
                    <a:pt x="2259" y="524"/>
                  </a:cubicBezTo>
                  <a:cubicBezTo>
                    <a:pt x="2239" y="515"/>
                    <a:pt x="2220" y="505"/>
                    <a:pt x="2201" y="496"/>
                  </a:cubicBezTo>
                  <a:cubicBezTo>
                    <a:pt x="1991" y="409"/>
                    <a:pt x="1818" y="256"/>
                    <a:pt x="1713" y="55"/>
                  </a:cubicBezTo>
                  <a:lnTo>
                    <a:pt x="1704" y="36"/>
                  </a:lnTo>
                  <a:cubicBezTo>
                    <a:pt x="1692" y="13"/>
                    <a:pt x="1670" y="0"/>
                    <a:pt x="1648"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1951" name="Google Shape;11951;p67"/>
            <p:cNvSpPr/>
            <p:nvPr/>
          </p:nvSpPr>
          <p:spPr>
            <a:xfrm>
              <a:off x="5041386" y="3139844"/>
              <a:ext cx="45246" cy="67068"/>
            </a:xfrm>
            <a:custGeom>
              <a:avLst/>
              <a:gdLst/>
              <a:ahLst/>
              <a:cxnLst/>
              <a:rect l="l" t="t" r="r" b="b"/>
              <a:pathLst>
                <a:path w="1723" h="2554" extrusionOk="0">
                  <a:moveTo>
                    <a:pt x="1648" y="0"/>
                  </a:moveTo>
                  <a:cubicBezTo>
                    <a:pt x="1633" y="0"/>
                    <a:pt x="1619" y="6"/>
                    <a:pt x="1608" y="17"/>
                  </a:cubicBezTo>
                  <a:cubicBezTo>
                    <a:pt x="1349" y="208"/>
                    <a:pt x="1053" y="352"/>
                    <a:pt x="747" y="438"/>
                  </a:cubicBezTo>
                  <a:cubicBezTo>
                    <a:pt x="651" y="467"/>
                    <a:pt x="555" y="486"/>
                    <a:pt x="459" y="505"/>
                  </a:cubicBezTo>
                  <a:cubicBezTo>
                    <a:pt x="364" y="524"/>
                    <a:pt x="268" y="534"/>
                    <a:pt x="172" y="543"/>
                  </a:cubicBezTo>
                  <a:cubicBezTo>
                    <a:pt x="67" y="553"/>
                    <a:pt x="0" y="630"/>
                    <a:pt x="0" y="725"/>
                  </a:cubicBezTo>
                  <a:lnTo>
                    <a:pt x="0" y="1472"/>
                  </a:lnTo>
                  <a:cubicBezTo>
                    <a:pt x="0" y="2065"/>
                    <a:pt x="479" y="2553"/>
                    <a:pt x="1072" y="2553"/>
                  </a:cubicBezTo>
                  <a:lnTo>
                    <a:pt x="1292" y="2553"/>
                  </a:lnTo>
                  <a:cubicBezTo>
                    <a:pt x="699" y="2553"/>
                    <a:pt x="220" y="2065"/>
                    <a:pt x="220" y="1472"/>
                  </a:cubicBezTo>
                  <a:lnTo>
                    <a:pt x="220" y="725"/>
                  </a:lnTo>
                  <a:cubicBezTo>
                    <a:pt x="220" y="630"/>
                    <a:pt x="287" y="553"/>
                    <a:pt x="392" y="543"/>
                  </a:cubicBezTo>
                  <a:cubicBezTo>
                    <a:pt x="488" y="534"/>
                    <a:pt x="584" y="524"/>
                    <a:pt x="680" y="505"/>
                  </a:cubicBezTo>
                  <a:cubicBezTo>
                    <a:pt x="775" y="486"/>
                    <a:pt x="871" y="467"/>
                    <a:pt x="967" y="438"/>
                  </a:cubicBezTo>
                  <a:cubicBezTo>
                    <a:pt x="1235" y="362"/>
                    <a:pt x="1493" y="247"/>
                    <a:pt x="1723" y="84"/>
                  </a:cubicBezTo>
                  <a:lnTo>
                    <a:pt x="1713" y="55"/>
                  </a:lnTo>
                  <a:lnTo>
                    <a:pt x="1704" y="36"/>
                  </a:lnTo>
                  <a:cubicBezTo>
                    <a:pt x="1692" y="13"/>
                    <a:pt x="1670" y="0"/>
                    <a:pt x="1648" y="0"/>
                  </a:cubicBezTo>
                  <a:close/>
                </a:path>
              </a:pathLst>
            </a:custGeom>
            <a:solidFill>
              <a:srgbClr val="B9C7D2"/>
            </a:solidFill>
            <a:ln>
              <a:noFill/>
            </a:ln>
          </p:spPr>
          <p:txBody>
            <a:bodyPr spcFirstLastPara="1" wrap="square" lIns="91425" tIns="91425" rIns="91425" bIns="91425" anchor="ctr" anchorCtr="0">
              <a:noAutofit/>
            </a:bodyPr>
            <a:lstStyle/>
            <a:p>
              <a:endParaRPr/>
            </a:p>
          </p:txBody>
        </p:sp>
      </p:grpSp>
      <p:sp>
        <p:nvSpPr>
          <p:cNvPr id="11952" name="Google Shape;11952;p67"/>
          <p:cNvSpPr/>
          <p:nvPr/>
        </p:nvSpPr>
        <p:spPr>
          <a:xfrm>
            <a:off x="5911170" y="2735295"/>
            <a:ext cx="50288" cy="25157"/>
          </a:xfrm>
          <a:custGeom>
            <a:avLst/>
            <a:gdLst/>
            <a:ahLst/>
            <a:cxnLst/>
            <a:rect l="l" t="t" r="r" b="b"/>
            <a:pathLst>
              <a:path w="1915" h="958" extrusionOk="0">
                <a:moveTo>
                  <a:pt x="719" y="1"/>
                </a:moveTo>
                <a:cubicBezTo>
                  <a:pt x="326" y="1"/>
                  <a:pt x="1" y="317"/>
                  <a:pt x="1" y="719"/>
                </a:cubicBezTo>
                <a:cubicBezTo>
                  <a:pt x="1" y="719"/>
                  <a:pt x="719" y="958"/>
                  <a:pt x="1915" y="958"/>
                </a:cubicBezTo>
                <a:lnTo>
                  <a:pt x="1915" y="719"/>
                </a:lnTo>
                <a:cubicBezTo>
                  <a:pt x="1915" y="317"/>
                  <a:pt x="1590" y="1"/>
                  <a:pt x="11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53" name="Google Shape;11953;p67"/>
          <p:cNvSpPr/>
          <p:nvPr/>
        </p:nvSpPr>
        <p:spPr>
          <a:xfrm>
            <a:off x="5911171" y="2735296"/>
            <a:ext cx="34716" cy="22899"/>
          </a:xfrm>
          <a:custGeom>
            <a:avLst/>
            <a:gdLst/>
            <a:ahLst/>
            <a:cxnLst/>
            <a:rect l="l" t="t" r="r" b="b"/>
            <a:pathLst>
              <a:path w="1322" h="872" extrusionOk="0">
                <a:moveTo>
                  <a:pt x="719" y="1"/>
                </a:moveTo>
                <a:cubicBezTo>
                  <a:pt x="326" y="1"/>
                  <a:pt x="1" y="317"/>
                  <a:pt x="1" y="719"/>
                </a:cubicBezTo>
                <a:cubicBezTo>
                  <a:pt x="240" y="786"/>
                  <a:pt x="479" y="834"/>
                  <a:pt x="719" y="872"/>
                </a:cubicBezTo>
                <a:lnTo>
                  <a:pt x="719" y="719"/>
                </a:lnTo>
                <a:cubicBezTo>
                  <a:pt x="719" y="365"/>
                  <a:pt x="967" y="68"/>
                  <a:pt x="1322" y="11"/>
                </a:cubicBezTo>
                <a:cubicBezTo>
                  <a:pt x="1274" y="1"/>
                  <a:pt x="1235" y="1"/>
                  <a:pt x="11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54" name="Google Shape;11954;p67"/>
          <p:cNvSpPr/>
          <p:nvPr/>
        </p:nvSpPr>
        <p:spPr>
          <a:xfrm>
            <a:off x="5798094" y="2992907"/>
            <a:ext cx="28177" cy="75681"/>
          </a:xfrm>
          <a:custGeom>
            <a:avLst/>
            <a:gdLst/>
            <a:ahLst/>
            <a:cxnLst/>
            <a:rect l="l" t="t" r="r" b="b"/>
            <a:pathLst>
              <a:path w="1073" h="2882" extrusionOk="0">
                <a:moveTo>
                  <a:pt x="718" y="0"/>
                </a:moveTo>
                <a:cubicBezTo>
                  <a:pt x="316" y="0"/>
                  <a:pt x="0" y="326"/>
                  <a:pt x="0" y="718"/>
                </a:cubicBezTo>
                <a:lnTo>
                  <a:pt x="0" y="1513"/>
                </a:lnTo>
                <a:cubicBezTo>
                  <a:pt x="10" y="1752"/>
                  <a:pt x="96" y="1972"/>
                  <a:pt x="239" y="2163"/>
                </a:cubicBezTo>
                <a:cubicBezTo>
                  <a:pt x="393" y="2336"/>
                  <a:pt x="479" y="2565"/>
                  <a:pt x="479" y="2805"/>
                </a:cubicBezTo>
                <a:lnTo>
                  <a:pt x="479" y="2881"/>
                </a:lnTo>
                <a:lnTo>
                  <a:pt x="957" y="2881"/>
                </a:lnTo>
                <a:lnTo>
                  <a:pt x="957" y="2805"/>
                </a:lnTo>
                <a:cubicBezTo>
                  <a:pt x="957" y="2584"/>
                  <a:pt x="919" y="2364"/>
                  <a:pt x="833" y="2163"/>
                </a:cubicBezTo>
                <a:cubicBezTo>
                  <a:pt x="756" y="1953"/>
                  <a:pt x="718" y="1733"/>
                  <a:pt x="718" y="1513"/>
                </a:cubicBezTo>
                <a:lnTo>
                  <a:pt x="718" y="718"/>
                </a:lnTo>
                <a:cubicBezTo>
                  <a:pt x="718" y="326"/>
                  <a:pt x="881" y="0"/>
                  <a:pt x="1072"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55" name="Google Shape;11955;p67"/>
          <p:cNvSpPr/>
          <p:nvPr/>
        </p:nvSpPr>
        <p:spPr>
          <a:xfrm>
            <a:off x="5797831" y="2993169"/>
            <a:ext cx="28440" cy="56065"/>
          </a:xfrm>
          <a:custGeom>
            <a:avLst/>
            <a:gdLst/>
            <a:ahLst/>
            <a:cxnLst/>
            <a:rect l="l" t="t" r="r" b="b"/>
            <a:pathLst>
              <a:path w="1083" h="2135" extrusionOk="0">
                <a:moveTo>
                  <a:pt x="718" y="0"/>
                </a:moveTo>
                <a:cubicBezTo>
                  <a:pt x="326" y="0"/>
                  <a:pt x="1" y="316"/>
                  <a:pt x="1" y="718"/>
                </a:cubicBezTo>
                <a:lnTo>
                  <a:pt x="1" y="1196"/>
                </a:lnTo>
                <a:cubicBezTo>
                  <a:pt x="1" y="1675"/>
                  <a:pt x="364" y="2077"/>
                  <a:pt x="843" y="2134"/>
                </a:cubicBezTo>
                <a:cubicBezTo>
                  <a:pt x="766" y="1933"/>
                  <a:pt x="728" y="1723"/>
                  <a:pt x="718" y="1503"/>
                </a:cubicBezTo>
                <a:lnTo>
                  <a:pt x="718" y="718"/>
                </a:lnTo>
                <a:cubicBezTo>
                  <a:pt x="718" y="316"/>
                  <a:pt x="881" y="0"/>
                  <a:pt x="108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56" name="Google Shape;11956;p67"/>
          <p:cNvSpPr/>
          <p:nvPr/>
        </p:nvSpPr>
        <p:spPr>
          <a:xfrm>
            <a:off x="5779240" y="3076596"/>
            <a:ext cx="18881" cy="48528"/>
          </a:xfrm>
          <a:custGeom>
            <a:avLst/>
            <a:gdLst/>
            <a:ahLst/>
            <a:cxnLst/>
            <a:rect l="l" t="t" r="r" b="b"/>
            <a:pathLst>
              <a:path w="719" h="1848" extrusionOk="0">
                <a:moveTo>
                  <a:pt x="134" y="0"/>
                </a:moveTo>
                <a:cubicBezTo>
                  <a:pt x="48" y="125"/>
                  <a:pt x="0" y="268"/>
                  <a:pt x="0" y="421"/>
                </a:cubicBezTo>
                <a:lnTo>
                  <a:pt x="0" y="1608"/>
                </a:lnTo>
                <a:cubicBezTo>
                  <a:pt x="0" y="1742"/>
                  <a:pt x="106" y="1847"/>
                  <a:pt x="240" y="1847"/>
                </a:cubicBezTo>
                <a:lnTo>
                  <a:pt x="718" y="1847"/>
                </a:lnTo>
                <a:lnTo>
                  <a:pt x="718" y="670"/>
                </a:lnTo>
                <a:cubicBezTo>
                  <a:pt x="718" y="517"/>
                  <a:pt x="642" y="374"/>
                  <a:pt x="527" y="287"/>
                </a:cubicBezTo>
                <a:lnTo>
                  <a:pt x="134" y="0"/>
                </a:lnTo>
                <a:close/>
              </a:path>
            </a:pathLst>
          </a:custGeom>
          <a:solidFill>
            <a:srgbClr val="76899A"/>
          </a:solidFill>
          <a:ln>
            <a:noFill/>
          </a:ln>
        </p:spPr>
        <p:txBody>
          <a:bodyPr spcFirstLastPara="1" wrap="square" lIns="91425" tIns="91425" rIns="91425" bIns="91425" anchor="ctr" anchorCtr="0">
            <a:noAutofit/>
          </a:bodyPr>
          <a:lstStyle/>
          <a:p>
            <a:endParaRPr/>
          </a:p>
        </p:txBody>
      </p:sp>
      <p:grpSp>
        <p:nvGrpSpPr>
          <p:cNvPr id="11957" name="Google Shape;11957;p67"/>
          <p:cNvGrpSpPr/>
          <p:nvPr/>
        </p:nvGrpSpPr>
        <p:grpSpPr>
          <a:xfrm>
            <a:off x="5779240" y="2735295"/>
            <a:ext cx="314411" cy="389830"/>
            <a:chOff x="5779239" y="2887695"/>
            <a:chExt cx="314411" cy="389830"/>
          </a:xfrm>
        </p:grpSpPr>
        <p:sp>
          <p:nvSpPr>
            <p:cNvPr id="11958" name="Google Shape;11958;p67"/>
            <p:cNvSpPr/>
            <p:nvPr/>
          </p:nvSpPr>
          <p:spPr>
            <a:xfrm>
              <a:off x="5898617" y="2937957"/>
              <a:ext cx="75419" cy="62866"/>
            </a:xfrm>
            <a:custGeom>
              <a:avLst/>
              <a:gdLst/>
              <a:ahLst/>
              <a:cxnLst/>
              <a:rect l="l" t="t" r="r" b="b"/>
              <a:pathLst>
                <a:path w="2872" h="2394" extrusionOk="0">
                  <a:moveTo>
                    <a:pt x="957" y="1"/>
                  </a:moveTo>
                  <a:lnTo>
                    <a:pt x="957" y="480"/>
                  </a:lnTo>
                  <a:cubicBezTo>
                    <a:pt x="957" y="566"/>
                    <a:pt x="910" y="652"/>
                    <a:pt x="823" y="690"/>
                  </a:cubicBezTo>
                  <a:lnTo>
                    <a:pt x="268" y="977"/>
                  </a:lnTo>
                  <a:cubicBezTo>
                    <a:pt x="106" y="1054"/>
                    <a:pt x="0" y="1216"/>
                    <a:pt x="0" y="1398"/>
                  </a:cubicBezTo>
                  <a:lnTo>
                    <a:pt x="0" y="2394"/>
                  </a:lnTo>
                  <a:lnTo>
                    <a:pt x="2871" y="2394"/>
                  </a:lnTo>
                  <a:lnTo>
                    <a:pt x="2871" y="1398"/>
                  </a:lnTo>
                  <a:cubicBezTo>
                    <a:pt x="2871" y="1216"/>
                    <a:pt x="2766" y="1054"/>
                    <a:pt x="2613" y="977"/>
                  </a:cubicBezTo>
                  <a:lnTo>
                    <a:pt x="2048" y="690"/>
                  </a:lnTo>
                  <a:cubicBezTo>
                    <a:pt x="1962" y="652"/>
                    <a:pt x="1914" y="566"/>
                    <a:pt x="1914" y="480"/>
                  </a:cubicBezTo>
                  <a:lnTo>
                    <a:pt x="1914"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59" name="Google Shape;11959;p67"/>
            <p:cNvSpPr/>
            <p:nvPr/>
          </p:nvSpPr>
          <p:spPr>
            <a:xfrm>
              <a:off x="5922488" y="2937957"/>
              <a:ext cx="27678" cy="18750"/>
            </a:xfrm>
            <a:custGeom>
              <a:avLst/>
              <a:gdLst/>
              <a:ahLst/>
              <a:cxnLst/>
              <a:rect l="l" t="t" r="r" b="b"/>
              <a:pathLst>
                <a:path w="1054" h="714" extrusionOk="0">
                  <a:moveTo>
                    <a:pt x="48" y="1"/>
                  </a:moveTo>
                  <a:lnTo>
                    <a:pt x="48" y="480"/>
                  </a:lnTo>
                  <a:cubicBezTo>
                    <a:pt x="48" y="527"/>
                    <a:pt x="29" y="575"/>
                    <a:pt x="1" y="613"/>
                  </a:cubicBezTo>
                  <a:cubicBezTo>
                    <a:pt x="168" y="680"/>
                    <a:pt x="347" y="714"/>
                    <a:pt x="527" y="714"/>
                  </a:cubicBezTo>
                  <a:cubicBezTo>
                    <a:pt x="706" y="714"/>
                    <a:pt x="886" y="680"/>
                    <a:pt x="1053" y="613"/>
                  </a:cubicBezTo>
                  <a:cubicBezTo>
                    <a:pt x="1025" y="575"/>
                    <a:pt x="1005" y="527"/>
                    <a:pt x="1005" y="480"/>
                  </a:cubicBezTo>
                  <a:lnTo>
                    <a:pt x="1005"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960" name="Google Shape;11960;p67"/>
            <p:cNvSpPr/>
            <p:nvPr/>
          </p:nvSpPr>
          <p:spPr>
            <a:xfrm>
              <a:off x="5898617" y="2957836"/>
              <a:ext cx="75419" cy="42988"/>
            </a:xfrm>
            <a:custGeom>
              <a:avLst/>
              <a:gdLst/>
              <a:ahLst/>
              <a:cxnLst/>
              <a:rect l="l" t="t" r="r" b="b"/>
              <a:pathLst>
                <a:path w="2872" h="1637" extrusionOk="0">
                  <a:moveTo>
                    <a:pt x="699" y="0"/>
                  </a:moveTo>
                  <a:lnTo>
                    <a:pt x="268" y="220"/>
                  </a:lnTo>
                  <a:cubicBezTo>
                    <a:pt x="106" y="297"/>
                    <a:pt x="0" y="459"/>
                    <a:pt x="0" y="641"/>
                  </a:cubicBezTo>
                  <a:lnTo>
                    <a:pt x="0" y="1637"/>
                  </a:lnTo>
                  <a:lnTo>
                    <a:pt x="2871" y="1637"/>
                  </a:lnTo>
                  <a:lnTo>
                    <a:pt x="2871" y="641"/>
                  </a:lnTo>
                  <a:cubicBezTo>
                    <a:pt x="2871" y="459"/>
                    <a:pt x="2766" y="297"/>
                    <a:pt x="2613" y="220"/>
                  </a:cubicBezTo>
                  <a:lnTo>
                    <a:pt x="2173" y="0"/>
                  </a:lnTo>
                  <a:cubicBezTo>
                    <a:pt x="1981" y="230"/>
                    <a:pt x="1709" y="345"/>
                    <a:pt x="1436" y="345"/>
                  </a:cubicBezTo>
                  <a:cubicBezTo>
                    <a:pt x="1163" y="345"/>
                    <a:pt x="890" y="230"/>
                    <a:pt x="699"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1961" name="Google Shape;11961;p67"/>
            <p:cNvSpPr/>
            <p:nvPr/>
          </p:nvSpPr>
          <p:spPr>
            <a:xfrm>
              <a:off x="5898617" y="2968891"/>
              <a:ext cx="18881" cy="31932"/>
            </a:xfrm>
            <a:custGeom>
              <a:avLst/>
              <a:gdLst/>
              <a:ahLst/>
              <a:cxnLst/>
              <a:rect l="l" t="t" r="r" b="b"/>
              <a:pathLst>
                <a:path w="719" h="1216" extrusionOk="0">
                  <a:moveTo>
                    <a:pt x="58" y="0"/>
                  </a:moveTo>
                  <a:cubicBezTo>
                    <a:pt x="19" y="67"/>
                    <a:pt x="0" y="144"/>
                    <a:pt x="0" y="220"/>
                  </a:cubicBezTo>
                  <a:lnTo>
                    <a:pt x="0" y="1216"/>
                  </a:lnTo>
                  <a:lnTo>
                    <a:pt x="718" y="1216"/>
                  </a:lnTo>
                  <a:lnTo>
                    <a:pt x="718" y="737"/>
                  </a:lnTo>
                  <a:cubicBezTo>
                    <a:pt x="718" y="584"/>
                    <a:pt x="651" y="440"/>
                    <a:pt x="527" y="354"/>
                  </a:cubicBezTo>
                  <a:lnTo>
                    <a:pt x="58" y="0"/>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962" name="Google Shape;11962;p67"/>
            <p:cNvSpPr/>
            <p:nvPr/>
          </p:nvSpPr>
          <p:spPr>
            <a:xfrm>
              <a:off x="5955155" y="2968891"/>
              <a:ext cx="18881" cy="31932"/>
            </a:xfrm>
            <a:custGeom>
              <a:avLst/>
              <a:gdLst/>
              <a:ahLst/>
              <a:cxnLst/>
              <a:rect l="l" t="t" r="r" b="b"/>
              <a:pathLst>
                <a:path w="719" h="1216" extrusionOk="0">
                  <a:moveTo>
                    <a:pt x="661" y="0"/>
                  </a:moveTo>
                  <a:lnTo>
                    <a:pt x="192" y="354"/>
                  </a:lnTo>
                  <a:cubicBezTo>
                    <a:pt x="77" y="440"/>
                    <a:pt x="1" y="584"/>
                    <a:pt x="1" y="737"/>
                  </a:cubicBezTo>
                  <a:lnTo>
                    <a:pt x="1" y="1216"/>
                  </a:lnTo>
                  <a:lnTo>
                    <a:pt x="718" y="1216"/>
                  </a:lnTo>
                  <a:lnTo>
                    <a:pt x="718" y="220"/>
                  </a:lnTo>
                  <a:cubicBezTo>
                    <a:pt x="718" y="144"/>
                    <a:pt x="699" y="67"/>
                    <a:pt x="661" y="0"/>
                  </a:cubicBez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1963" name="Google Shape;11963;p67"/>
            <p:cNvSpPr/>
            <p:nvPr/>
          </p:nvSpPr>
          <p:spPr>
            <a:xfrm>
              <a:off x="5911170" y="2887695"/>
              <a:ext cx="50288" cy="56590"/>
            </a:xfrm>
            <a:custGeom>
              <a:avLst/>
              <a:gdLst/>
              <a:ahLst/>
              <a:cxnLst/>
              <a:rect l="l" t="t" r="r" b="b"/>
              <a:pathLst>
                <a:path w="1915" h="2155" extrusionOk="0">
                  <a:moveTo>
                    <a:pt x="719" y="1"/>
                  </a:moveTo>
                  <a:cubicBezTo>
                    <a:pt x="326" y="1"/>
                    <a:pt x="1" y="317"/>
                    <a:pt x="1" y="719"/>
                  </a:cubicBezTo>
                  <a:lnTo>
                    <a:pt x="1" y="1197"/>
                  </a:lnTo>
                  <a:cubicBezTo>
                    <a:pt x="1" y="1724"/>
                    <a:pt x="432" y="2154"/>
                    <a:pt x="958" y="2154"/>
                  </a:cubicBezTo>
                  <a:cubicBezTo>
                    <a:pt x="1484" y="2154"/>
                    <a:pt x="1915" y="1724"/>
                    <a:pt x="1915" y="1197"/>
                  </a:cubicBezTo>
                  <a:lnTo>
                    <a:pt x="1915" y="719"/>
                  </a:lnTo>
                  <a:cubicBezTo>
                    <a:pt x="1915" y="317"/>
                    <a:pt x="1599" y="1"/>
                    <a:pt x="119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64" name="Google Shape;11964;p67"/>
            <p:cNvSpPr/>
            <p:nvPr/>
          </p:nvSpPr>
          <p:spPr>
            <a:xfrm>
              <a:off x="5911170" y="2887695"/>
              <a:ext cx="34716" cy="56485"/>
            </a:xfrm>
            <a:custGeom>
              <a:avLst/>
              <a:gdLst/>
              <a:ahLst/>
              <a:cxnLst/>
              <a:rect l="l" t="t" r="r" b="b"/>
              <a:pathLst>
                <a:path w="1322" h="2151" extrusionOk="0">
                  <a:moveTo>
                    <a:pt x="719" y="1"/>
                  </a:moveTo>
                  <a:cubicBezTo>
                    <a:pt x="326" y="1"/>
                    <a:pt x="1" y="317"/>
                    <a:pt x="1" y="719"/>
                  </a:cubicBezTo>
                  <a:lnTo>
                    <a:pt x="1" y="1197"/>
                  </a:lnTo>
                  <a:cubicBezTo>
                    <a:pt x="1" y="1746"/>
                    <a:pt x="450" y="2151"/>
                    <a:pt x="955" y="2151"/>
                  </a:cubicBezTo>
                  <a:cubicBezTo>
                    <a:pt x="1076" y="2151"/>
                    <a:pt x="1200" y="2128"/>
                    <a:pt x="1322" y="2078"/>
                  </a:cubicBezTo>
                  <a:cubicBezTo>
                    <a:pt x="958" y="1934"/>
                    <a:pt x="719" y="1580"/>
                    <a:pt x="719" y="1197"/>
                  </a:cubicBezTo>
                  <a:lnTo>
                    <a:pt x="719" y="719"/>
                  </a:lnTo>
                  <a:cubicBezTo>
                    <a:pt x="719" y="365"/>
                    <a:pt x="967" y="68"/>
                    <a:pt x="1322" y="11"/>
                  </a:cubicBezTo>
                  <a:cubicBezTo>
                    <a:pt x="1274" y="1"/>
                    <a:pt x="1235" y="1"/>
                    <a:pt x="1197"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65" name="Google Shape;11965;p67"/>
            <p:cNvSpPr/>
            <p:nvPr/>
          </p:nvSpPr>
          <p:spPr>
            <a:xfrm>
              <a:off x="5892341" y="3013375"/>
              <a:ext cx="87971" cy="150811"/>
            </a:xfrm>
            <a:custGeom>
              <a:avLst/>
              <a:gdLst/>
              <a:ahLst/>
              <a:cxnLst/>
              <a:rect l="l" t="t" r="r" b="b"/>
              <a:pathLst>
                <a:path w="3350" h="5743" extrusionOk="0">
                  <a:moveTo>
                    <a:pt x="0" y="0"/>
                  </a:moveTo>
                  <a:lnTo>
                    <a:pt x="0" y="5742"/>
                  </a:lnTo>
                  <a:lnTo>
                    <a:pt x="3350" y="5742"/>
                  </a:lnTo>
                  <a:lnTo>
                    <a:pt x="3350"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66" name="Google Shape;11966;p67"/>
            <p:cNvSpPr/>
            <p:nvPr/>
          </p:nvSpPr>
          <p:spPr>
            <a:xfrm>
              <a:off x="5892341" y="3101320"/>
              <a:ext cx="87971" cy="62866"/>
            </a:xfrm>
            <a:custGeom>
              <a:avLst/>
              <a:gdLst/>
              <a:ahLst/>
              <a:cxnLst/>
              <a:rect l="l" t="t" r="r" b="b"/>
              <a:pathLst>
                <a:path w="3350" h="2394" extrusionOk="0">
                  <a:moveTo>
                    <a:pt x="0" y="1"/>
                  </a:moveTo>
                  <a:lnTo>
                    <a:pt x="0" y="2393"/>
                  </a:lnTo>
                  <a:lnTo>
                    <a:pt x="3350" y="2393"/>
                  </a:lnTo>
                  <a:lnTo>
                    <a:pt x="3350"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1967" name="Google Shape;11967;p67"/>
            <p:cNvSpPr/>
            <p:nvPr/>
          </p:nvSpPr>
          <p:spPr>
            <a:xfrm>
              <a:off x="5967734" y="3082466"/>
              <a:ext cx="50288" cy="75419"/>
            </a:xfrm>
            <a:custGeom>
              <a:avLst/>
              <a:gdLst/>
              <a:ahLst/>
              <a:cxnLst/>
              <a:rect l="l" t="t" r="r" b="b"/>
              <a:pathLst>
                <a:path w="1915" h="2872" extrusionOk="0">
                  <a:moveTo>
                    <a:pt x="718" y="1"/>
                  </a:moveTo>
                  <a:cubicBezTo>
                    <a:pt x="326" y="1"/>
                    <a:pt x="0" y="326"/>
                    <a:pt x="0" y="719"/>
                  </a:cubicBezTo>
                  <a:lnTo>
                    <a:pt x="0" y="1513"/>
                  </a:lnTo>
                  <a:cubicBezTo>
                    <a:pt x="10" y="1743"/>
                    <a:pt x="96" y="1972"/>
                    <a:pt x="239" y="2154"/>
                  </a:cubicBezTo>
                  <a:cubicBezTo>
                    <a:pt x="393" y="2336"/>
                    <a:pt x="479" y="2566"/>
                    <a:pt x="479" y="2805"/>
                  </a:cubicBezTo>
                  <a:lnTo>
                    <a:pt x="479" y="2872"/>
                  </a:lnTo>
                  <a:lnTo>
                    <a:pt x="1436" y="2872"/>
                  </a:lnTo>
                  <a:lnTo>
                    <a:pt x="1436" y="2738"/>
                  </a:lnTo>
                  <a:cubicBezTo>
                    <a:pt x="1436" y="2547"/>
                    <a:pt x="1503" y="2355"/>
                    <a:pt x="1637" y="2212"/>
                  </a:cubicBezTo>
                  <a:lnTo>
                    <a:pt x="1723" y="2106"/>
                  </a:lnTo>
                  <a:cubicBezTo>
                    <a:pt x="1838" y="1953"/>
                    <a:pt x="1905" y="1771"/>
                    <a:pt x="1914" y="1580"/>
                  </a:cubicBezTo>
                  <a:lnTo>
                    <a:pt x="1914" y="719"/>
                  </a:lnTo>
                  <a:cubicBezTo>
                    <a:pt x="1914" y="326"/>
                    <a:pt x="1598" y="1"/>
                    <a:pt x="1196"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68" name="Google Shape;11968;p67"/>
            <p:cNvSpPr/>
            <p:nvPr/>
          </p:nvSpPr>
          <p:spPr>
            <a:xfrm>
              <a:off x="5967734" y="3082466"/>
              <a:ext cx="28413" cy="75419"/>
            </a:xfrm>
            <a:custGeom>
              <a:avLst/>
              <a:gdLst/>
              <a:ahLst/>
              <a:cxnLst/>
              <a:rect l="l" t="t" r="r" b="b"/>
              <a:pathLst>
                <a:path w="1082" h="2872" extrusionOk="0">
                  <a:moveTo>
                    <a:pt x="718" y="1"/>
                  </a:moveTo>
                  <a:cubicBezTo>
                    <a:pt x="326" y="1"/>
                    <a:pt x="0" y="326"/>
                    <a:pt x="0" y="719"/>
                  </a:cubicBezTo>
                  <a:lnTo>
                    <a:pt x="0" y="1513"/>
                  </a:lnTo>
                  <a:cubicBezTo>
                    <a:pt x="19" y="1743"/>
                    <a:pt x="96" y="1972"/>
                    <a:pt x="239" y="2154"/>
                  </a:cubicBezTo>
                  <a:cubicBezTo>
                    <a:pt x="393" y="2336"/>
                    <a:pt x="479" y="2566"/>
                    <a:pt x="479" y="2805"/>
                  </a:cubicBezTo>
                  <a:lnTo>
                    <a:pt x="479" y="2872"/>
                  </a:lnTo>
                  <a:lnTo>
                    <a:pt x="957" y="2872"/>
                  </a:lnTo>
                  <a:lnTo>
                    <a:pt x="957" y="2805"/>
                  </a:lnTo>
                  <a:cubicBezTo>
                    <a:pt x="967" y="2585"/>
                    <a:pt x="919" y="2365"/>
                    <a:pt x="842" y="2154"/>
                  </a:cubicBezTo>
                  <a:cubicBezTo>
                    <a:pt x="766" y="1953"/>
                    <a:pt x="727" y="1733"/>
                    <a:pt x="718" y="1513"/>
                  </a:cubicBezTo>
                  <a:lnTo>
                    <a:pt x="718" y="719"/>
                  </a:lnTo>
                  <a:cubicBezTo>
                    <a:pt x="718" y="326"/>
                    <a:pt x="881" y="1"/>
                    <a:pt x="1082"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69" name="Google Shape;11969;p67"/>
            <p:cNvSpPr/>
            <p:nvPr/>
          </p:nvSpPr>
          <p:spPr>
            <a:xfrm>
              <a:off x="5967734" y="3082466"/>
              <a:ext cx="50288" cy="56590"/>
            </a:xfrm>
            <a:custGeom>
              <a:avLst/>
              <a:gdLst/>
              <a:ahLst/>
              <a:cxnLst/>
              <a:rect l="l" t="t" r="r" b="b"/>
              <a:pathLst>
                <a:path w="1915" h="2155" extrusionOk="0">
                  <a:moveTo>
                    <a:pt x="718" y="1"/>
                  </a:moveTo>
                  <a:cubicBezTo>
                    <a:pt x="326" y="1"/>
                    <a:pt x="0" y="326"/>
                    <a:pt x="0" y="719"/>
                  </a:cubicBezTo>
                  <a:lnTo>
                    <a:pt x="0" y="1197"/>
                  </a:lnTo>
                  <a:cubicBezTo>
                    <a:pt x="0" y="1733"/>
                    <a:pt x="431" y="2154"/>
                    <a:pt x="957" y="2154"/>
                  </a:cubicBezTo>
                  <a:cubicBezTo>
                    <a:pt x="1484" y="2154"/>
                    <a:pt x="1914" y="1733"/>
                    <a:pt x="1914" y="1197"/>
                  </a:cubicBezTo>
                  <a:lnTo>
                    <a:pt x="1914" y="719"/>
                  </a:lnTo>
                  <a:cubicBezTo>
                    <a:pt x="1914" y="326"/>
                    <a:pt x="1598" y="1"/>
                    <a:pt x="1196"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0" name="Google Shape;11970;p67"/>
            <p:cNvSpPr/>
            <p:nvPr/>
          </p:nvSpPr>
          <p:spPr>
            <a:xfrm>
              <a:off x="5967734" y="3082466"/>
              <a:ext cx="28177" cy="56328"/>
            </a:xfrm>
            <a:custGeom>
              <a:avLst/>
              <a:gdLst/>
              <a:ahLst/>
              <a:cxnLst/>
              <a:rect l="l" t="t" r="r" b="b"/>
              <a:pathLst>
                <a:path w="1073" h="2145" extrusionOk="0">
                  <a:moveTo>
                    <a:pt x="718" y="1"/>
                  </a:moveTo>
                  <a:cubicBezTo>
                    <a:pt x="316" y="1"/>
                    <a:pt x="0" y="326"/>
                    <a:pt x="0" y="719"/>
                  </a:cubicBezTo>
                  <a:lnTo>
                    <a:pt x="0" y="1197"/>
                  </a:lnTo>
                  <a:cubicBezTo>
                    <a:pt x="0" y="1676"/>
                    <a:pt x="354" y="2087"/>
                    <a:pt x="833" y="2145"/>
                  </a:cubicBezTo>
                  <a:cubicBezTo>
                    <a:pt x="766" y="1944"/>
                    <a:pt x="718" y="1724"/>
                    <a:pt x="718" y="1513"/>
                  </a:cubicBezTo>
                  <a:lnTo>
                    <a:pt x="718" y="719"/>
                  </a:lnTo>
                  <a:cubicBezTo>
                    <a:pt x="718" y="326"/>
                    <a:pt x="881" y="1"/>
                    <a:pt x="1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1" name="Google Shape;11971;p67"/>
            <p:cNvSpPr/>
            <p:nvPr/>
          </p:nvSpPr>
          <p:spPr>
            <a:xfrm>
              <a:off x="5948879" y="3151582"/>
              <a:ext cx="87971" cy="100812"/>
            </a:xfrm>
            <a:custGeom>
              <a:avLst/>
              <a:gdLst/>
              <a:ahLst/>
              <a:cxnLst/>
              <a:rect l="l" t="t" r="r" b="b"/>
              <a:pathLst>
                <a:path w="3350" h="3839" extrusionOk="0">
                  <a:moveTo>
                    <a:pt x="1426" y="1"/>
                  </a:moveTo>
                  <a:cubicBezTo>
                    <a:pt x="1273" y="1"/>
                    <a:pt x="1130" y="29"/>
                    <a:pt x="986" y="87"/>
                  </a:cubicBezTo>
                  <a:lnTo>
                    <a:pt x="450" y="307"/>
                  </a:lnTo>
                  <a:cubicBezTo>
                    <a:pt x="182" y="412"/>
                    <a:pt x="0" y="680"/>
                    <a:pt x="0" y="967"/>
                  </a:cubicBezTo>
                  <a:lnTo>
                    <a:pt x="0" y="3599"/>
                  </a:lnTo>
                  <a:cubicBezTo>
                    <a:pt x="0" y="3733"/>
                    <a:pt x="106" y="3838"/>
                    <a:pt x="240" y="3838"/>
                  </a:cubicBezTo>
                  <a:lnTo>
                    <a:pt x="3111" y="3838"/>
                  </a:lnTo>
                  <a:cubicBezTo>
                    <a:pt x="3245" y="3838"/>
                    <a:pt x="3350" y="3733"/>
                    <a:pt x="3350" y="3599"/>
                  </a:cubicBezTo>
                  <a:lnTo>
                    <a:pt x="3350" y="967"/>
                  </a:lnTo>
                  <a:cubicBezTo>
                    <a:pt x="3350" y="680"/>
                    <a:pt x="3178" y="412"/>
                    <a:pt x="2900" y="307"/>
                  </a:cubicBezTo>
                  <a:lnTo>
                    <a:pt x="2374" y="87"/>
                  </a:lnTo>
                  <a:cubicBezTo>
                    <a:pt x="2230" y="29"/>
                    <a:pt x="2077" y="1"/>
                    <a:pt x="192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972" name="Google Shape;11972;p67"/>
            <p:cNvSpPr/>
            <p:nvPr/>
          </p:nvSpPr>
          <p:spPr>
            <a:xfrm>
              <a:off x="5948879" y="3165920"/>
              <a:ext cx="18881" cy="86474"/>
            </a:xfrm>
            <a:custGeom>
              <a:avLst/>
              <a:gdLst/>
              <a:ahLst/>
              <a:cxnLst/>
              <a:rect l="l" t="t" r="r" b="b"/>
              <a:pathLst>
                <a:path w="719" h="3293" extrusionOk="0">
                  <a:moveTo>
                    <a:pt x="144" y="0"/>
                  </a:moveTo>
                  <a:cubicBezTo>
                    <a:pt x="48" y="125"/>
                    <a:pt x="0" y="268"/>
                    <a:pt x="0" y="421"/>
                  </a:cubicBezTo>
                  <a:lnTo>
                    <a:pt x="0" y="3053"/>
                  </a:lnTo>
                  <a:cubicBezTo>
                    <a:pt x="0" y="3187"/>
                    <a:pt x="106" y="3292"/>
                    <a:pt x="240" y="3292"/>
                  </a:cubicBezTo>
                  <a:lnTo>
                    <a:pt x="718" y="3292"/>
                  </a:lnTo>
                  <a:lnTo>
                    <a:pt x="718" y="670"/>
                  </a:lnTo>
                  <a:cubicBezTo>
                    <a:pt x="718" y="527"/>
                    <a:pt x="651" y="383"/>
                    <a:pt x="527" y="287"/>
                  </a:cubicBezTo>
                  <a:lnTo>
                    <a:pt x="144" y="0"/>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73" name="Google Shape;11973;p67"/>
            <p:cNvSpPr/>
            <p:nvPr/>
          </p:nvSpPr>
          <p:spPr>
            <a:xfrm>
              <a:off x="6017995" y="3165920"/>
              <a:ext cx="18855" cy="86474"/>
            </a:xfrm>
            <a:custGeom>
              <a:avLst/>
              <a:gdLst/>
              <a:ahLst/>
              <a:cxnLst/>
              <a:rect l="l" t="t" r="r" b="b"/>
              <a:pathLst>
                <a:path w="718" h="3293" extrusionOk="0">
                  <a:moveTo>
                    <a:pt x="584" y="0"/>
                  </a:moveTo>
                  <a:lnTo>
                    <a:pt x="192" y="287"/>
                  </a:lnTo>
                  <a:cubicBezTo>
                    <a:pt x="77" y="383"/>
                    <a:pt x="0" y="527"/>
                    <a:pt x="0" y="670"/>
                  </a:cubicBezTo>
                  <a:lnTo>
                    <a:pt x="0" y="3292"/>
                  </a:lnTo>
                  <a:lnTo>
                    <a:pt x="479" y="3292"/>
                  </a:lnTo>
                  <a:cubicBezTo>
                    <a:pt x="613" y="3292"/>
                    <a:pt x="718" y="3187"/>
                    <a:pt x="718" y="3053"/>
                  </a:cubicBezTo>
                  <a:lnTo>
                    <a:pt x="718" y="421"/>
                  </a:lnTo>
                  <a:cubicBezTo>
                    <a:pt x="718" y="268"/>
                    <a:pt x="670" y="125"/>
                    <a:pt x="584"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74" name="Google Shape;11974;p67"/>
            <p:cNvSpPr/>
            <p:nvPr/>
          </p:nvSpPr>
          <p:spPr>
            <a:xfrm>
              <a:off x="5854632" y="3082466"/>
              <a:ext cx="50288" cy="75419"/>
            </a:xfrm>
            <a:custGeom>
              <a:avLst/>
              <a:gdLst/>
              <a:ahLst/>
              <a:cxnLst/>
              <a:rect l="l" t="t" r="r" b="b"/>
              <a:pathLst>
                <a:path w="1915" h="2872" extrusionOk="0">
                  <a:moveTo>
                    <a:pt x="718" y="1"/>
                  </a:moveTo>
                  <a:cubicBezTo>
                    <a:pt x="326" y="1"/>
                    <a:pt x="1" y="326"/>
                    <a:pt x="1" y="719"/>
                  </a:cubicBezTo>
                  <a:lnTo>
                    <a:pt x="1" y="1513"/>
                  </a:lnTo>
                  <a:cubicBezTo>
                    <a:pt x="10" y="1743"/>
                    <a:pt x="96" y="1972"/>
                    <a:pt x="240" y="2154"/>
                  </a:cubicBezTo>
                  <a:cubicBezTo>
                    <a:pt x="393" y="2336"/>
                    <a:pt x="479" y="2566"/>
                    <a:pt x="479" y="2805"/>
                  </a:cubicBezTo>
                  <a:lnTo>
                    <a:pt x="479" y="2872"/>
                  </a:lnTo>
                  <a:lnTo>
                    <a:pt x="1436" y="2872"/>
                  </a:lnTo>
                  <a:lnTo>
                    <a:pt x="1436" y="2738"/>
                  </a:lnTo>
                  <a:cubicBezTo>
                    <a:pt x="1436" y="2547"/>
                    <a:pt x="1503" y="2355"/>
                    <a:pt x="1627" y="2212"/>
                  </a:cubicBezTo>
                  <a:lnTo>
                    <a:pt x="1723" y="2106"/>
                  </a:lnTo>
                  <a:cubicBezTo>
                    <a:pt x="1838" y="1953"/>
                    <a:pt x="1905" y="1771"/>
                    <a:pt x="1915" y="1580"/>
                  </a:cubicBezTo>
                  <a:lnTo>
                    <a:pt x="1915" y="719"/>
                  </a:lnTo>
                  <a:cubicBezTo>
                    <a:pt x="1915" y="326"/>
                    <a:pt x="1589" y="1"/>
                    <a:pt x="119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75" name="Google Shape;11975;p67"/>
            <p:cNvSpPr/>
            <p:nvPr/>
          </p:nvSpPr>
          <p:spPr>
            <a:xfrm>
              <a:off x="5854632" y="3082466"/>
              <a:ext cx="28177" cy="75419"/>
            </a:xfrm>
            <a:custGeom>
              <a:avLst/>
              <a:gdLst/>
              <a:ahLst/>
              <a:cxnLst/>
              <a:rect l="l" t="t" r="r" b="b"/>
              <a:pathLst>
                <a:path w="1073" h="2872" extrusionOk="0">
                  <a:moveTo>
                    <a:pt x="718" y="1"/>
                  </a:moveTo>
                  <a:cubicBezTo>
                    <a:pt x="316" y="1"/>
                    <a:pt x="1" y="326"/>
                    <a:pt x="1" y="719"/>
                  </a:cubicBezTo>
                  <a:lnTo>
                    <a:pt x="1" y="1513"/>
                  </a:lnTo>
                  <a:cubicBezTo>
                    <a:pt x="10" y="1743"/>
                    <a:pt x="96" y="1972"/>
                    <a:pt x="240" y="2154"/>
                  </a:cubicBezTo>
                  <a:cubicBezTo>
                    <a:pt x="393" y="2336"/>
                    <a:pt x="479" y="2566"/>
                    <a:pt x="479" y="2805"/>
                  </a:cubicBezTo>
                  <a:lnTo>
                    <a:pt x="479" y="2872"/>
                  </a:lnTo>
                  <a:lnTo>
                    <a:pt x="958" y="2872"/>
                  </a:lnTo>
                  <a:lnTo>
                    <a:pt x="958" y="2805"/>
                  </a:lnTo>
                  <a:cubicBezTo>
                    <a:pt x="958" y="2585"/>
                    <a:pt x="919" y="2365"/>
                    <a:pt x="833" y="2154"/>
                  </a:cubicBezTo>
                  <a:cubicBezTo>
                    <a:pt x="757" y="1953"/>
                    <a:pt x="718" y="1733"/>
                    <a:pt x="718" y="1513"/>
                  </a:cubicBezTo>
                  <a:lnTo>
                    <a:pt x="718" y="719"/>
                  </a:lnTo>
                  <a:cubicBezTo>
                    <a:pt x="718" y="326"/>
                    <a:pt x="881" y="1"/>
                    <a:pt x="1072"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76" name="Google Shape;11976;p67"/>
            <p:cNvSpPr/>
            <p:nvPr/>
          </p:nvSpPr>
          <p:spPr>
            <a:xfrm>
              <a:off x="5854632" y="3082466"/>
              <a:ext cx="50288" cy="56590"/>
            </a:xfrm>
            <a:custGeom>
              <a:avLst/>
              <a:gdLst/>
              <a:ahLst/>
              <a:cxnLst/>
              <a:rect l="l" t="t" r="r" b="b"/>
              <a:pathLst>
                <a:path w="1915" h="2155" extrusionOk="0">
                  <a:moveTo>
                    <a:pt x="718" y="1"/>
                  </a:moveTo>
                  <a:cubicBezTo>
                    <a:pt x="316" y="1"/>
                    <a:pt x="1" y="326"/>
                    <a:pt x="1" y="719"/>
                  </a:cubicBezTo>
                  <a:lnTo>
                    <a:pt x="1" y="1197"/>
                  </a:lnTo>
                  <a:cubicBezTo>
                    <a:pt x="1" y="1733"/>
                    <a:pt x="431" y="2154"/>
                    <a:pt x="958" y="2154"/>
                  </a:cubicBezTo>
                  <a:cubicBezTo>
                    <a:pt x="1484" y="2154"/>
                    <a:pt x="1915" y="1733"/>
                    <a:pt x="1915" y="1197"/>
                  </a:cubicBezTo>
                  <a:lnTo>
                    <a:pt x="1915" y="719"/>
                  </a:lnTo>
                  <a:cubicBezTo>
                    <a:pt x="1915" y="326"/>
                    <a:pt x="1589" y="1"/>
                    <a:pt x="11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7" name="Google Shape;11977;p67"/>
            <p:cNvSpPr/>
            <p:nvPr/>
          </p:nvSpPr>
          <p:spPr>
            <a:xfrm>
              <a:off x="5854632" y="3082466"/>
              <a:ext cx="28177" cy="56328"/>
            </a:xfrm>
            <a:custGeom>
              <a:avLst/>
              <a:gdLst/>
              <a:ahLst/>
              <a:cxnLst/>
              <a:rect l="l" t="t" r="r" b="b"/>
              <a:pathLst>
                <a:path w="1073" h="2145" extrusionOk="0">
                  <a:moveTo>
                    <a:pt x="718" y="1"/>
                  </a:moveTo>
                  <a:cubicBezTo>
                    <a:pt x="316" y="1"/>
                    <a:pt x="1" y="326"/>
                    <a:pt x="1" y="719"/>
                  </a:cubicBezTo>
                  <a:lnTo>
                    <a:pt x="1" y="1197"/>
                  </a:lnTo>
                  <a:cubicBezTo>
                    <a:pt x="1" y="1676"/>
                    <a:pt x="355" y="2087"/>
                    <a:pt x="833" y="2145"/>
                  </a:cubicBezTo>
                  <a:cubicBezTo>
                    <a:pt x="757" y="1944"/>
                    <a:pt x="718" y="1724"/>
                    <a:pt x="718" y="1513"/>
                  </a:cubicBezTo>
                  <a:lnTo>
                    <a:pt x="718" y="719"/>
                  </a:lnTo>
                  <a:cubicBezTo>
                    <a:pt x="718" y="326"/>
                    <a:pt x="871" y="1"/>
                    <a:pt x="107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78" name="Google Shape;11978;p67"/>
            <p:cNvSpPr/>
            <p:nvPr/>
          </p:nvSpPr>
          <p:spPr>
            <a:xfrm>
              <a:off x="5835777" y="3151582"/>
              <a:ext cx="87997" cy="100812"/>
            </a:xfrm>
            <a:custGeom>
              <a:avLst/>
              <a:gdLst/>
              <a:ahLst/>
              <a:cxnLst/>
              <a:rect l="l" t="t" r="r" b="b"/>
              <a:pathLst>
                <a:path w="3351" h="3839" extrusionOk="0">
                  <a:moveTo>
                    <a:pt x="1427" y="1"/>
                  </a:moveTo>
                  <a:cubicBezTo>
                    <a:pt x="1274" y="1"/>
                    <a:pt x="1120" y="29"/>
                    <a:pt x="986" y="87"/>
                  </a:cubicBezTo>
                  <a:lnTo>
                    <a:pt x="451" y="307"/>
                  </a:lnTo>
                  <a:cubicBezTo>
                    <a:pt x="183" y="412"/>
                    <a:pt x="1" y="680"/>
                    <a:pt x="1" y="967"/>
                  </a:cubicBezTo>
                  <a:lnTo>
                    <a:pt x="1" y="3599"/>
                  </a:lnTo>
                  <a:cubicBezTo>
                    <a:pt x="1" y="3733"/>
                    <a:pt x="106" y="3838"/>
                    <a:pt x="240" y="3838"/>
                  </a:cubicBezTo>
                  <a:lnTo>
                    <a:pt x="3111" y="3838"/>
                  </a:lnTo>
                  <a:cubicBezTo>
                    <a:pt x="3245" y="3838"/>
                    <a:pt x="3350" y="3733"/>
                    <a:pt x="3350" y="3599"/>
                  </a:cubicBezTo>
                  <a:lnTo>
                    <a:pt x="3350" y="967"/>
                  </a:lnTo>
                  <a:cubicBezTo>
                    <a:pt x="3350" y="680"/>
                    <a:pt x="3169" y="412"/>
                    <a:pt x="2901" y="307"/>
                  </a:cubicBezTo>
                  <a:lnTo>
                    <a:pt x="2365" y="87"/>
                  </a:lnTo>
                  <a:cubicBezTo>
                    <a:pt x="2231" y="29"/>
                    <a:pt x="2078" y="1"/>
                    <a:pt x="192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1979" name="Google Shape;11979;p67"/>
            <p:cNvSpPr/>
            <p:nvPr/>
          </p:nvSpPr>
          <p:spPr>
            <a:xfrm>
              <a:off x="5835777" y="3165920"/>
              <a:ext cx="18881" cy="86474"/>
            </a:xfrm>
            <a:custGeom>
              <a:avLst/>
              <a:gdLst/>
              <a:ahLst/>
              <a:cxnLst/>
              <a:rect l="l" t="t" r="r" b="b"/>
              <a:pathLst>
                <a:path w="719" h="3293" extrusionOk="0">
                  <a:moveTo>
                    <a:pt x="144" y="0"/>
                  </a:moveTo>
                  <a:cubicBezTo>
                    <a:pt x="49" y="125"/>
                    <a:pt x="1" y="268"/>
                    <a:pt x="1" y="421"/>
                  </a:cubicBezTo>
                  <a:lnTo>
                    <a:pt x="1" y="3053"/>
                  </a:lnTo>
                  <a:cubicBezTo>
                    <a:pt x="1" y="3187"/>
                    <a:pt x="106" y="3292"/>
                    <a:pt x="240" y="3292"/>
                  </a:cubicBezTo>
                  <a:lnTo>
                    <a:pt x="719" y="3292"/>
                  </a:lnTo>
                  <a:lnTo>
                    <a:pt x="719" y="670"/>
                  </a:lnTo>
                  <a:cubicBezTo>
                    <a:pt x="719" y="527"/>
                    <a:pt x="642" y="383"/>
                    <a:pt x="527" y="287"/>
                  </a:cubicBezTo>
                  <a:lnTo>
                    <a:pt x="144" y="0"/>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80" name="Google Shape;11980;p67"/>
            <p:cNvSpPr/>
            <p:nvPr/>
          </p:nvSpPr>
          <p:spPr>
            <a:xfrm>
              <a:off x="5904893" y="3165920"/>
              <a:ext cx="18881" cy="86474"/>
            </a:xfrm>
            <a:custGeom>
              <a:avLst/>
              <a:gdLst/>
              <a:ahLst/>
              <a:cxnLst/>
              <a:rect l="l" t="t" r="r" b="b"/>
              <a:pathLst>
                <a:path w="719" h="3293" extrusionOk="0">
                  <a:moveTo>
                    <a:pt x="575" y="0"/>
                  </a:moveTo>
                  <a:lnTo>
                    <a:pt x="192" y="287"/>
                  </a:lnTo>
                  <a:cubicBezTo>
                    <a:pt x="68" y="383"/>
                    <a:pt x="1" y="527"/>
                    <a:pt x="1" y="670"/>
                  </a:cubicBezTo>
                  <a:lnTo>
                    <a:pt x="1" y="3292"/>
                  </a:lnTo>
                  <a:lnTo>
                    <a:pt x="479" y="3292"/>
                  </a:lnTo>
                  <a:cubicBezTo>
                    <a:pt x="613" y="3292"/>
                    <a:pt x="718" y="3187"/>
                    <a:pt x="718" y="3053"/>
                  </a:cubicBezTo>
                  <a:lnTo>
                    <a:pt x="718" y="421"/>
                  </a:lnTo>
                  <a:cubicBezTo>
                    <a:pt x="718" y="268"/>
                    <a:pt x="671" y="125"/>
                    <a:pt x="575"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81" name="Google Shape;11981;p67"/>
            <p:cNvSpPr/>
            <p:nvPr/>
          </p:nvSpPr>
          <p:spPr>
            <a:xfrm>
              <a:off x="6024271" y="3145306"/>
              <a:ext cx="50288" cy="75419"/>
            </a:xfrm>
            <a:custGeom>
              <a:avLst/>
              <a:gdLst/>
              <a:ahLst/>
              <a:cxnLst/>
              <a:rect l="l" t="t" r="r" b="b"/>
              <a:pathLst>
                <a:path w="1915" h="2872" extrusionOk="0">
                  <a:moveTo>
                    <a:pt x="718" y="0"/>
                  </a:moveTo>
                  <a:cubicBezTo>
                    <a:pt x="326" y="0"/>
                    <a:pt x="0" y="326"/>
                    <a:pt x="0" y="718"/>
                  </a:cubicBezTo>
                  <a:lnTo>
                    <a:pt x="0" y="1513"/>
                  </a:lnTo>
                  <a:cubicBezTo>
                    <a:pt x="20" y="1742"/>
                    <a:pt x="96" y="1972"/>
                    <a:pt x="240" y="2154"/>
                  </a:cubicBezTo>
                  <a:cubicBezTo>
                    <a:pt x="393" y="2336"/>
                    <a:pt x="479" y="2565"/>
                    <a:pt x="479" y="2805"/>
                  </a:cubicBezTo>
                  <a:lnTo>
                    <a:pt x="479" y="2872"/>
                  </a:lnTo>
                  <a:lnTo>
                    <a:pt x="1436" y="2872"/>
                  </a:lnTo>
                  <a:lnTo>
                    <a:pt x="1436" y="2738"/>
                  </a:lnTo>
                  <a:cubicBezTo>
                    <a:pt x="1436" y="2546"/>
                    <a:pt x="1503" y="2355"/>
                    <a:pt x="1637" y="2211"/>
                  </a:cubicBezTo>
                  <a:lnTo>
                    <a:pt x="1723" y="2106"/>
                  </a:lnTo>
                  <a:cubicBezTo>
                    <a:pt x="1838" y="1953"/>
                    <a:pt x="1905" y="1771"/>
                    <a:pt x="1915" y="1580"/>
                  </a:cubicBezTo>
                  <a:lnTo>
                    <a:pt x="1915" y="718"/>
                  </a:lnTo>
                  <a:cubicBezTo>
                    <a:pt x="1915" y="326"/>
                    <a:pt x="1599" y="0"/>
                    <a:pt x="119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82" name="Google Shape;11982;p67"/>
            <p:cNvSpPr/>
            <p:nvPr/>
          </p:nvSpPr>
          <p:spPr>
            <a:xfrm>
              <a:off x="6024271" y="3145306"/>
              <a:ext cx="28413" cy="75681"/>
            </a:xfrm>
            <a:custGeom>
              <a:avLst/>
              <a:gdLst/>
              <a:ahLst/>
              <a:cxnLst/>
              <a:rect l="l" t="t" r="r" b="b"/>
              <a:pathLst>
                <a:path w="1082" h="2882" extrusionOk="0">
                  <a:moveTo>
                    <a:pt x="718" y="0"/>
                  </a:moveTo>
                  <a:cubicBezTo>
                    <a:pt x="326" y="0"/>
                    <a:pt x="0" y="326"/>
                    <a:pt x="0" y="718"/>
                  </a:cubicBezTo>
                  <a:lnTo>
                    <a:pt x="0" y="1513"/>
                  </a:lnTo>
                  <a:cubicBezTo>
                    <a:pt x="20" y="1752"/>
                    <a:pt x="96" y="1972"/>
                    <a:pt x="240" y="2163"/>
                  </a:cubicBezTo>
                  <a:cubicBezTo>
                    <a:pt x="402" y="2336"/>
                    <a:pt x="479" y="2565"/>
                    <a:pt x="479" y="2805"/>
                  </a:cubicBezTo>
                  <a:lnTo>
                    <a:pt x="479" y="2881"/>
                  </a:lnTo>
                  <a:lnTo>
                    <a:pt x="958" y="2881"/>
                  </a:lnTo>
                  <a:lnTo>
                    <a:pt x="958" y="2805"/>
                  </a:lnTo>
                  <a:cubicBezTo>
                    <a:pt x="967" y="2584"/>
                    <a:pt x="919" y="2364"/>
                    <a:pt x="843" y="2163"/>
                  </a:cubicBezTo>
                  <a:cubicBezTo>
                    <a:pt x="766" y="1953"/>
                    <a:pt x="728" y="1733"/>
                    <a:pt x="718" y="1513"/>
                  </a:cubicBezTo>
                  <a:lnTo>
                    <a:pt x="718" y="718"/>
                  </a:lnTo>
                  <a:cubicBezTo>
                    <a:pt x="718" y="326"/>
                    <a:pt x="881" y="0"/>
                    <a:pt x="1082"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83" name="Google Shape;11983;p67"/>
            <p:cNvSpPr/>
            <p:nvPr/>
          </p:nvSpPr>
          <p:spPr>
            <a:xfrm>
              <a:off x="6024271" y="3145306"/>
              <a:ext cx="50288" cy="56564"/>
            </a:xfrm>
            <a:custGeom>
              <a:avLst/>
              <a:gdLst/>
              <a:ahLst/>
              <a:cxnLst/>
              <a:rect l="l" t="t" r="r" b="b"/>
              <a:pathLst>
                <a:path w="1915" h="2154" extrusionOk="0">
                  <a:moveTo>
                    <a:pt x="718" y="0"/>
                  </a:moveTo>
                  <a:cubicBezTo>
                    <a:pt x="326" y="0"/>
                    <a:pt x="0" y="326"/>
                    <a:pt x="0" y="718"/>
                  </a:cubicBezTo>
                  <a:lnTo>
                    <a:pt x="0" y="1197"/>
                  </a:lnTo>
                  <a:cubicBezTo>
                    <a:pt x="0" y="1733"/>
                    <a:pt x="431" y="2154"/>
                    <a:pt x="958" y="2154"/>
                  </a:cubicBezTo>
                  <a:cubicBezTo>
                    <a:pt x="1493" y="2154"/>
                    <a:pt x="1915" y="1733"/>
                    <a:pt x="1915" y="1197"/>
                  </a:cubicBezTo>
                  <a:lnTo>
                    <a:pt x="1915" y="718"/>
                  </a:lnTo>
                  <a:cubicBezTo>
                    <a:pt x="1915" y="326"/>
                    <a:pt x="1599" y="0"/>
                    <a:pt x="11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84" name="Google Shape;11984;p67"/>
            <p:cNvSpPr/>
            <p:nvPr/>
          </p:nvSpPr>
          <p:spPr>
            <a:xfrm>
              <a:off x="6024271" y="3145568"/>
              <a:ext cx="28177" cy="56065"/>
            </a:xfrm>
            <a:custGeom>
              <a:avLst/>
              <a:gdLst/>
              <a:ahLst/>
              <a:cxnLst/>
              <a:rect l="l" t="t" r="r" b="b"/>
              <a:pathLst>
                <a:path w="1073" h="2135" extrusionOk="0">
                  <a:moveTo>
                    <a:pt x="718" y="0"/>
                  </a:moveTo>
                  <a:cubicBezTo>
                    <a:pt x="316" y="0"/>
                    <a:pt x="0" y="316"/>
                    <a:pt x="0" y="718"/>
                  </a:cubicBezTo>
                  <a:lnTo>
                    <a:pt x="0" y="1196"/>
                  </a:lnTo>
                  <a:cubicBezTo>
                    <a:pt x="0" y="1675"/>
                    <a:pt x="364" y="2077"/>
                    <a:pt x="833" y="2134"/>
                  </a:cubicBezTo>
                  <a:cubicBezTo>
                    <a:pt x="766" y="1933"/>
                    <a:pt x="718" y="1723"/>
                    <a:pt x="718" y="1503"/>
                  </a:cubicBezTo>
                  <a:lnTo>
                    <a:pt x="718" y="718"/>
                  </a:lnTo>
                  <a:cubicBezTo>
                    <a:pt x="718" y="316"/>
                    <a:pt x="881" y="0"/>
                    <a:pt x="107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85" name="Google Shape;11985;p67"/>
            <p:cNvSpPr/>
            <p:nvPr/>
          </p:nvSpPr>
          <p:spPr>
            <a:xfrm>
              <a:off x="6005417" y="3214422"/>
              <a:ext cx="87997" cy="63103"/>
            </a:xfrm>
            <a:custGeom>
              <a:avLst/>
              <a:gdLst/>
              <a:ahLst/>
              <a:cxnLst/>
              <a:rect l="l" t="t" r="r" b="b"/>
              <a:pathLst>
                <a:path w="3351" h="2403" extrusionOk="0">
                  <a:moveTo>
                    <a:pt x="1436" y="0"/>
                  </a:moveTo>
                  <a:cubicBezTo>
                    <a:pt x="1283" y="10"/>
                    <a:pt x="1130" y="39"/>
                    <a:pt x="986" y="96"/>
                  </a:cubicBezTo>
                  <a:lnTo>
                    <a:pt x="460" y="307"/>
                  </a:lnTo>
                  <a:cubicBezTo>
                    <a:pt x="183" y="412"/>
                    <a:pt x="1" y="680"/>
                    <a:pt x="1" y="967"/>
                  </a:cubicBezTo>
                  <a:lnTo>
                    <a:pt x="1" y="2163"/>
                  </a:lnTo>
                  <a:cubicBezTo>
                    <a:pt x="1" y="2288"/>
                    <a:pt x="116" y="2402"/>
                    <a:pt x="240" y="2402"/>
                  </a:cubicBezTo>
                  <a:lnTo>
                    <a:pt x="3111" y="2402"/>
                  </a:lnTo>
                  <a:cubicBezTo>
                    <a:pt x="3245" y="2402"/>
                    <a:pt x="3350" y="2288"/>
                    <a:pt x="3350" y="2163"/>
                  </a:cubicBezTo>
                  <a:lnTo>
                    <a:pt x="3350" y="967"/>
                  </a:lnTo>
                  <a:cubicBezTo>
                    <a:pt x="3350" y="680"/>
                    <a:pt x="3178" y="412"/>
                    <a:pt x="2901" y="307"/>
                  </a:cubicBezTo>
                  <a:lnTo>
                    <a:pt x="2374" y="96"/>
                  </a:lnTo>
                  <a:cubicBezTo>
                    <a:pt x="2231" y="39"/>
                    <a:pt x="2077" y="10"/>
                    <a:pt x="1924"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86" name="Google Shape;11986;p67"/>
            <p:cNvSpPr/>
            <p:nvPr/>
          </p:nvSpPr>
          <p:spPr>
            <a:xfrm>
              <a:off x="6005417" y="3228996"/>
              <a:ext cx="18881" cy="48528"/>
            </a:xfrm>
            <a:custGeom>
              <a:avLst/>
              <a:gdLst/>
              <a:ahLst/>
              <a:cxnLst/>
              <a:rect l="l" t="t" r="r" b="b"/>
              <a:pathLst>
                <a:path w="719" h="1848" extrusionOk="0">
                  <a:moveTo>
                    <a:pt x="144" y="0"/>
                  </a:moveTo>
                  <a:cubicBezTo>
                    <a:pt x="49" y="125"/>
                    <a:pt x="1" y="268"/>
                    <a:pt x="1" y="421"/>
                  </a:cubicBezTo>
                  <a:lnTo>
                    <a:pt x="1" y="1608"/>
                  </a:lnTo>
                  <a:cubicBezTo>
                    <a:pt x="1" y="1742"/>
                    <a:pt x="106" y="1847"/>
                    <a:pt x="240" y="1847"/>
                  </a:cubicBezTo>
                  <a:lnTo>
                    <a:pt x="718" y="1847"/>
                  </a:lnTo>
                  <a:lnTo>
                    <a:pt x="718" y="670"/>
                  </a:lnTo>
                  <a:cubicBezTo>
                    <a:pt x="718" y="517"/>
                    <a:pt x="651" y="374"/>
                    <a:pt x="527" y="287"/>
                  </a:cubicBezTo>
                  <a:lnTo>
                    <a:pt x="144"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987" name="Google Shape;11987;p67"/>
            <p:cNvSpPr/>
            <p:nvPr/>
          </p:nvSpPr>
          <p:spPr>
            <a:xfrm>
              <a:off x="6074796" y="3228996"/>
              <a:ext cx="18855" cy="48528"/>
            </a:xfrm>
            <a:custGeom>
              <a:avLst/>
              <a:gdLst/>
              <a:ahLst/>
              <a:cxnLst/>
              <a:rect l="l" t="t" r="r" b="b"/>
              <a:pathLst>
                <a:path w="718" h="1848" extrusionOk="0">
                  <a:moveTo>
                    <a:pt x="574" y="0"/>
                  </a:moveTo>
                  <a:lnTo>
                    <a:pt x="192" y="287"/>
                  </a:lnTo>
                  <a:cubicBezTo>
                    <a:pt x="67" y="374"/>
                    <a:pt x="0" y="517"/>
                    <a:pt x="0" y="670"/>
                  </a:cubicBezTo>
                  <a:lnTo>
                    <a:pt x="0" y="1847"/>
                  </a:lnTo>
                  <a:lnTo>
                    <a:pt x="479" y="1847"/>
                  </a:lnTo>
                  <a:cubicBezTo>
                    <a:pt x="603" y="1847"/>
                    <a:pt x="718" y="1742"/>
                    <a:pt x="718" y="1608"/>
                  </a:cubicBezTo>
                  <a:lnTo>
                    <a:pt x="718" y="421"/>
                  </a:lnTo>
                  <a:cubicBezTo>
                    <a:pt x="708" y="268"/>
                    <a:pt x="660" y="125"/>
                    <a:pt x="574"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988" name="Google Shape;11988;p67"/>
            <p:cNvSpPr/>
            <p:nvPr/>
          </p:nvSpPr>
          <p:spPr>
            <a:xfrm>
              <a:off x="5911170" y="3145306"/>
              <a:ext cx="50288" cy="75419"/>
            </a:xfrm>
            <a:custGeom>
              <a:avLst/>
              <a:gdLst/>
              <a:ahLst/>
              <a:cxnLst/>
              <a:rect l="l" t="t" r="r" b="b"/>
              <a:pathLst>
                <a:path w="1915" h="2872" extrusionOk="0">
                  <a:moveTo>
                    <a:pt x="719" y="0"/>
                  </a:moveTo>
                  <a:cubicBezTo>
                    <a:pt x="326" y="0"/>
                    <a:pt x="1" y="326"/>
                    <a:pt x="1" y="718"/>
                  </a:cubicBezTo>
                  <a:lnTo>
                    <a:pt x="1" y="1513"/>
                  </a:lnTo>
                  <a:cubicBezTo>
                    <a:pt x="10" y="1742"/>
                    <a:pt x="97" y="1972"/>
                    <a:pt x="240" y="2154"/>
                  </a:cubicBezTo>
                  <a:cubicBezTo>
                    <a:pt x="393" y="2336"/>
                    <a:pt x="479" y="2565"/>
                    <a:pt x="479" y="2805"/>
                  </a:cubicBezTo>
                  <a:lnTo>
                    <a:pt x="479" y="2872"/>
                  </a:lnTo>
                  <a:lnTo>
                    <a:pt x="1436" y="2872"/>
                  </a:lnTo>
                  <a:lnTo>
                    <a:pt x="1436" y="2738"/>
                  </a:lnTo>
                  <a:cubicBezTo>
                    <a:pt x="1436" y="2546"/>
                    <a:pt x="1503" y="2355"/>
                    <a:pt x="1628" y="2211"/>
                  </a:cubicBezTo>
                  <a:lnTo>
                    <a:pt x="1723" y="2106"/>
                  </a:lnTo>
                  <a:cubicBezTo>
                    <a:pt x="1838" y="1953"/>
                    <a:pt x="1905" y="1771"/>
                    <a:pt x="1915" y="1580"/>
                  </a:cubicBezTo>
                  <a:lnTo>
                    <a:pt x="1915" y="718"/>
                  </a:lnTo>
                  <a:cubicBezTo>
                    <a:pt x="1915" y="326"/>
                    <a:pt x="1599" y="0"/>
                    <a:pt x="119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89" name="Google Shape;11989;p67"/>
            <p:cNvSpPr/>
            <p:nvPr/>
          </p:nvSpPr>
          <p:spPr>
            <a:xfrm>
              <a:off x="5911170" y="3145306"/>
              <a:ext cx="28440" cy="75681"/>
            </a:xfrm>
            <a:custGeom>
              <a:avLst/>
              <a:gdLst/>
              <a:ahLst/>
              <a:cxnLst/>
              <a:rect l="l" t="t" r="r" b="b"/>
              <a:pathLst>
                <a:path w="1083" h="2882" extrusionOk="0">
                  <a:moveTo>
                    <a:pt x="719" y="0"/>
                  </a:moveTo>
                  <a:cubicBezTo>
                    <a:pt x="326" y="0"/>
                    <a:pt x="1" y="326"/>
                    <a:pt x="1" y="718"/>
                  </a:cubicBezTo>
                  <a:lnTo>
                    <a:pt x="1" y="1513"/>
                  </a:lnTo>
                  <a:cubicBezTo>
                    <a:pt x="10" y="1752"/>
                    <a:pt x="97" y="1972"/>
                    <a:pt x="240" y="2163"/>
                  </a:cubicBezTo>
                  <a:cubicBezTo>
                    <a:pt x="393" y="2336"/>
                    <a:pt x="479" y="2565"/>
                    <a:pt x="479" y="2805"/>
                  </a:cubicBezTo>
                  <a:lnTo>
                    <a:pt x="479" y="2881"/>
                  </a:lnTo>
                  <a:lnTo>
                    <a:pt x="958" y="2881"/>
                  </a:lnTo>
                  <a:lnTo>
                    <a:pt x="958" y="2805"/>
                  </a:lnTo>
                  <a:cubicBezTo>
                    <a:pt x="958" y="2584"/>
                    <a:pt x="920" y="2364"/>
                    <a:pt x="843" y="2163"/>
                  </a:cubicBezTo>
                  <a:cubicBezTo>
                    <a:pt x="766" y="1953"/>
                    <a:pt x="719" y="1733"/>
                    <a:pt x="719" y="1513"/>
                  </a:cubicBezTo>
                  <a:lnTo>
                    <a:pt x="719" y="718"/>
                  </a:lnTo>
                  <a:cubicBezTo>
                    <a:pt x="719" y="326"/>
                    <a:pt x="881" y="0"/>
                    <a:pt x="1082"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1990" name="Google Shape;11990;p67"/>
            <p:cNvSpPr/>
            <p:nvPr/>
          </p:nvSpPr>
          <p:spPr>
            <a:xfrm>
              <a:off x="5911170" y="3145306"/>
              <a:ext cx="50288" cy="56564"/>
            </a:xfrm>
            <a:custGeom>
              <a:avLst/>
              <a:gdLst/>
              <a:ahLst/>
              <a:cxnLst/>
              <a:rect l="l" t="t" r="r" b="b"/>
              <a:pathLst>
                <a:path w="1915" h="2154" extrusionOk="0">
                  <a:moveTo>
                    <a:pt x="719" y="0"/>
                  </a:moveTo>
                  <a:cubicBezTo>
                    <a:pt x="326" y="0"/>
                    <a:pt x="1" y="326"/>
                    <a:pt x="1" y="718"/>
                  </a:cubicBezTo>
                  <a:lnTo>
                    <a:pt x="1" y="1197"/>
                  </a:lnTo>
                  <a:cubicBezTo>
                    <a:pt x="1" y="1733"/>
                    <a:pt x="432" y="2154"/>
                    <a:pt x="958" y="2154"/>
                  </a:cubicBezTo>
                  <a:cubicBezTo>
                    <a:pt x="1484" y="2154"/>
                    <a:pt x="1915" y="1733"/>
                    <a:pt x="1915" y="1197"/>
                  </a:cubicBezTo>
                  <a:lnTo>
                    <a:pt x="1915" y="718"/>
                  </a:lnTo>
                  <a:cubicBezTo>
                    <a:pt x="1915" y="326"/>
                    <a:pt x="1599" y="0"/>
                    <a:pt x="11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91" name="Google Shape;11991;p67"/>
            <p:cNvSpPr/>
            <p:nvPr/>
          </p:nvSpPr>
          <p:spPr>
            <a:xfrm>
              <a:off x="5911170" y="3145568"/>
              <a:ext cx="28177" cy="56065"/>
            </a:xfrm>
            <a:custGeom>
              <a:avLst/>
              <a:gdLst/>
              <a:ahLst/>
              <a:cxnLst/>
              <a:rect l="l" t="t" r="r" b="b"/>
              <a:pathLst>
                <a:path w="1073" h="2135" extrusionOk="0">
                  <a:moveTo>
                    <a:pt x="719" y="0"/>
                  </a:moveTo>
                  <a:cubicBezTo>
                    <a:pt x="317" y="0"/>
                    <a:pt x="1" y="316"/>
                    <a:pt x="1" y="718"/>
                  </a:cubicBezTo>
                  <a:lnTo>
                    <a:pt x="1" y="1196"/>
                  </a:lnTo>
                  <a:cubicBezTo>
                    <a:pt x="1" y="1675"/>
                    <a:pt x="355" y="2077"/>
                    <a:pt x="833" y="2134"/>
                  </a:cubicBezTo>
                  <a:cubicBezTo>
                    <a:pt x="757" y="1933"/>
                    <a:pt x="719" y="1723"/>
                    <a:pt x="719" y="1503"/>
                  </a:cubicBezTo>
                  <a:lnTo>
                    <a:pt x="719" y="718"/>
                  </a:lnTo>
                  <a:cubicBezTo>
                    <a:pt x="719" y="316"/>
                    <a:pt x="872" y="0"/>
                    <a:pt x="107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92" name="Google Shape;11992;p67"/>
            <p:cNvSpPr/>
            <p:nvPr/>
          </p:nvSpPr>
          <p:spPr>
            <a:xfrm>
              <a:off x="5892341" y="3214422"/>
              <a:ext cx="87971" cy="63103"/>
            </a:xfrm>
            <a:custGeom>
              <a:avLst/>
              <a:gdLst/>
              <a:ahLst/>
              <a:cxnLst/>
              <a:rect l="l" t="t" r="r" b="b"/>
              <a:pathLst>
                <a:path w="3350" h="2403" extrusionOk="0">
                  <a:moveTo>
                    <a:pt x="1426" y="0"/>
                  </a:moveTo>
                  <a:cubicBezTo>
                    <a:pt x="1273" y="10"/>
                    <a:pt x="1120" y="39"/>
                    <a:pt x="986" y="96"/>
                  </a:cubicBezTo>
                  <a:lnTo>
                    <a:pt x="459" y="307"/>
                  </a:lnTo>
                  <a:cubicBezTo>
                    <a:pt x="182" y="412"/>
                    <a:pt x="0" y="680"/>
                    <a:pt x="0" y="967"/>
                  </a:cubicBezTo>
                  <a:lnTo>
                    <a:pt x="0" y="2163"/>
                  </a:lnTo>
                  <a:cubicBezTo>
                    <a:pt x="0" y="2288"/>
                    <a:pt x="115" y="2402"/>
                    <a:pt x="239" y="2402"/>
                  </a:cubicBezTo>
                  <a:lnTo>
                    <a:pt x="3110" y="2402"/>
                  </a:lnTo>
                  <a:cubicBezTo>
                    <a:pt x="3244" y="2402"/>
                    <a:pt x="3350" y="2288"/>
                    <a:pt x="3350" y="2163"/>
                  </a:cubicBezTo>
                  <a:lnTo>
                    <a:pt x="3350" y="967"/>
                  </a:lnTo>
                  <a:cubicBezTo>
                    <a:pt x="3350" y="680"/>
                    <a:pt x="3177" y="412"/>
                    <a:pt x="2900" y="307"/>
                  </a:cubicBezTo>
                  <a:lnTo>
                    <a:pt x="2373" y="96"/>
                  </a:lnTo>
                  <a:cubicBezTo>
                    <a:pt x="2230" y="39"/>
                    <a:pt x="2077" y="10"/>
                    <a:pt x="1924"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93" name="Google Shape;11993;p67"/>
            <p:cNvSpPr/>
            <p:nvPr/>
          </p:nvSpPr>
          <p:spPr>
            <a:xfrm>
              <a:off x="5892341" y="3228996"/>
              <a:ext cx="18855" cy="48528"/>
            </a:xfrm>
            <a:custGeom>
              <a:avLst/>
              <a:gdLst/>
              <a:ahLst/>
              <a:cxnLst/>
              <a:rect l="l" t="t" r="r" b="b"/>
              <a:pathLst>
                <a:path w="718" h="1848" extrusionOk="0">
                  <a:moveTo>
                    <a:pt x="144" y="0"/>
                  </a:moveTo>
                  <a:cubicBezTo>
                    <a:pt x="48" y="125"/>
                    <a:pt x="0" y="268"/>
                    <a:pt x="0" y="421"/>
                  </a:cubicBezTo>
                  <a:lnTo>
                    <a:pt x="0" y="1608"/>
                  </a:lnTo>
                  <a:cubicBezTo>
                    <a:pt x="0" y="1742"/>
                    <a:pt x="105" y="1847"/>
                    <a:pt x="239" y="1847"/>
                  </a:cubicBezTo>
                  <a:lnTo>
                    <a:pt x="718" y="1847"/>
                  </a:lnTo>
                  <a:lnTo>
                    <a:pt x="718" y="670"/>
                  </a:lnTo>
                  <a:cubicBezTo>
                    <a:pt x="718" y="517"/>
                    <a:pt x="651" y="374"/>
                    <a:pt x="526" y="287"/>
                  </a:cubicBezTo>
                  <a:lnTo>
                    <a:pt x="144" y="0"/>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994" name="Google Shape;11994;p67"/>
            <p:cNvSpPr/>
            <p:nvPr/>
          </p:nvSpPr>
          <p:spPr>
            <a:xfrm>
              <a:off x="5961431" y="3228996"/>
              <a:ext cx="18881" cy="48528"/>
            </a:xfrm>
            <a:custGeom>
              <a:avLst/>
              <a:gdLst/>
              <a:ahLst/>
              <a:cxnLst/>
              <a:rect l="l" t="t" r="r" b="b"/>
              <a:pathLst>
                <a:path w="719" h="1848" extrusionOk="0">
                  <a:moveTo>
                    <a:pt x="585" y="0"/>
                  </a:moveTo>
                  <a:lnTo>
                    <a:pt x="192" y="287"/>
                  </a:lnTo>
                  <a:cubicBezTo>
                    <a:pt x="77" y="374"/>
                    <a:pt x="1" y="517"/>
                    <a:pt x="1" y="670"/>
                  </a:cubicBezTo>
                  <a:lnTo>
                    <a:pt x="1" y="1847"/>
                  </a:lnTo>
                  <a:lnTo>
                    <a:pt x="479" y="1847"/>
                  </a:lnTo>
                  <a:cubicBezTo>
                    <a:pt x="613" y="1847"/>
                    <a:pt x="719" y="1742"/>
                    <a:pt x="719" y="1608"/>
                  </a:cubicBezTo>
                  <a:lnTo>
                    <a:pt x="719" y="421"/>
                  </a:lnTo>
                  <a:cubicBezTo>
                    <a:pt x="719" y="268"/>
                    <a:pt x="671" y="125"/>
                    <a:pt x="585"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995" name="Google Shape;11995;p67"/>
            <p:cNvSpPr/>
            <p:nvPr/>
          </p:nvSpPr>
          <p:spPr>
            <a:xfrm>
              <a:off x="5798094" y="3145306"/>
              <a:ext cx="50288" cy="75419"/>
            </a:xfrm>
            <a:custGeom>
              <a:avLst/>
              <a:gdLst/>
              <a:ahLst/>
              <a:cxnLst/>
              <a:rect l="l" t="t" r="r" b="b"/>
              <a:pathLst>
                <a:path w="1915" h="2872" extrusionOk="0">
                  <a:moveTo>
                    <a:pt x="718" y="0"/>
                  </a:moveTo>
                  <a:cubicBezTo>
                    <a:pt x="316" y="0"/>
                    <a:pt x="0" y="326"/>
                    <a:pt x="0" y="718"/>
                  </a:cubicBezTo>
                  <a:lnTo>
                    <a:pt x="0" y="1513"/>
                  </a:lnTo>
                  <a:cubicBezTo>
                    <a:pt x="10" y="1742"/>
                    <a:pt x="96" y="1972"/>
                    <a:pt x="239" y="2154"/>
                  </a:cubicBezTo>
                  <a:cubicBezTo>
                    <a:pt x="393" y="2336"/>
                    <a:pt x="479" y="2565"/>
                    <a:pt x="479" y="2805"/>
                  </a:cubicBezTo>
                  <a:lnTo>
                    <a:pt x="479" y="2872"/>
                  </a:lnTo>
                  <a:lnTo>
                    <a:pt x="1436" y="2872"/>
                  </a:lnTo>
                  <a:lnTo>
                    <a:pt x="1436" y="2738"/>
                  </a:lnTo>
                  <a:cubicBezTo>
                    <a:pt x="1436" y="2546"/>
                    <a:pt x="1503" y="2355"/>
                    <a:pt x="1627" y="2211"/>
                  </a:cubicBezTo>
                  <a:lnTo>
                    <a:pt x="1723" y="2106"/>
                  </a:lnTo>
                  <a:cubicBezTo>
                    <a:pt x="1838" y="1953"/>
                    <a:pt x="1905" y="1771"/>
                    <a:pt x="1914" y="1580"/>
                  </a:cubicBezTo>
                  <a:lnTo>
                    <a:pt x="1914" y="718"/>
                  </a:lnTo>
                  <a:cubicBezTo>
                    <a:pt x="1914" y="326"/>
                    <a:pt x="1589" y="0"/>
                    <a:pt x="119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1996" name="Google Shape;11996;p67"/>
            <p:cNvSpPr/>
            <p:nvPr/>
          </p:nvSpPr>
          <p:spPr>
            <a:xfrm>
              <a:off x="5798094" y="3145306"/>
              <a:ext cx="50288" cy="56564"/>
            </a:xfrm>
            <a:custGeom>
              <a:avLst/>
              <a:gdLst/>
              <a:ahLst/>
              <a:cxnLst/>
              <a:rect l="l" t="t" r="r" b="b"/>
              <a:pathLst>
                <a:path w="1915" h="2154" extrusionOk="0">
                  <a:moveTo>
                    <a:pt x="718" y="0"/>
                  </a:moveTo>
                  <a:cubicBezTo>
                    <a:pt x="316" y="0"/>
                    <a:pt x="0" y="326"/>
                    <a:pt x="0" y="718"/>
                  </a:cubicBezTo>
                  <a:lnTo>
                    <a:pt x="0" y="1197"/>
                  </a:lnTo>
                  <a:cubicBezTo>
                    <a:pt x="0" y="1733"/>
                    <a:pt x="431" y="2154"/>
                    <a:pt x="957" y="2154"/>
                  </a:cubicBezTo>
                  <a:cubicBezTo>
                    <a:pt x="1484" y="2154"/>
                    <a:pt x="1914" y="1733"/>
                    <a:pt x="1914" y="1197"/>
                  </a:cubicBezTo>
                  <a:lnTo>
                    <a:pt x="1914" y="718"/>
                  </a:lnTo>
                  <a:cubicBezTo>
                    <a:pt x="1914" y="326"/>
                    <a:pt x="1589" y="0"/>
                    <a:pt x="119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1997" name="Google Shape;11997;p67"/>
            <p:cNvSpPr/>
            <p:nvPr/>
          </p:nvSpPr>
          <p:spPr>
            <a:xfrm>
              <a:off x="5779239" y="3214422"/>
              <a:ext cx="87997" cy="63103"/>
            </a:xfrm>
            <a:custGeom>
              <a:avLst/>
              <a:gdLst/>
              <a:ahLst/>
              <a:cxnLst/>
              <a:rect l="l" t="t" r="r" b="b"/>
              <a:pathLst>
                <a:path w="3351" h="2403" extrusionOk="0">
                  <a:moveTo>
                    <a:pt x="1426" y="0"/>
                  </a:moveTo>
                  <a:cubicBezTo>
                    <a:pt x="1273" y="10"/>
                    <a:pt x="1120" y="39"/>
                    <a:pt x="977" y="96"/>
                  </a:cubicBezTo>
                  <a:lnTo>
                    <a:pt x="450" y="307"/>
                  </a:lnTo>
                  <a:cubicBezTo>
                    <a:pt x="173" y="412"/>
                    <a:pt x="0" y="680"/>
                    <a:pt x="0" y="967"/>
                  </a:cubicBezTo>
                  <a:lnTo>
                    <a:pt x="0" y="2163"/>
                  </a:lnTo>
                  <a:cubicBezTo>
                    <a:pt x="0" y="2288"/>
                    <a:pt x="106" y="2402"/>
                    <a:pt x="240" y="2402"/>
                  </a:cubicBezTo>
                  <a:lnTo>
                    <a:pt x="3111" y="2402"/>
                  </a:lnTo>
                  <a:cubicBezTo>
                    <a:pt x="3245" y="2402"/>
                    <a:pt x="3350" y="2288"/>
                    <a:pt x="3350" y="2163"/>
                  </a:cubicBezTo>
                  <a:lnTo>
                    <a:pt x="3350" y="967"/>
                  </a:lnTo>
                  <a:cubicBezTo>
                    <a:pt x="3350" y="680"/>
                    <a:pt x="3168" y="412"/>
                    <a:pt x="2900" y="307"/>
                  </a:cubicBezTo>
                  <a:lnTo>
                    <a:pt x="2364" y="96"/>
                  </a:lnTo>
                  <a:cubicBezTo>
                    <a:pt x="2221" y="39"/>
                    <a:pt x="2077" y="10"/>
                    <a:pt x="1924"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1998" name="Google Shape;11998;p67"/>
            <p:cNvSpPr/>
            <p:nvPr/>
          </p:nvSpPr>
          <p:spPr>
            <a:xfrm>
              <a:off x="5848356" y="3228996"/>
              <a:ext cx="18881" cy="48528"/>
            </a:xfrm>
            <a:custGeom>
              <a:avLst/>
              <a:gdLst/>
              <a:ahLst/>
              <a:cxnLst/>
              <a:rect l="l" t="t" r="r" b="b"/>
              <a:pathLst>
                <a:path w="719" h="1848" extrusionOk="0">
                  <a:moveTo>
                    <a:pt x="574" y="0"/>
                  </a:moveTo>
                  <a:lnTo>
                    <a:pt x="192" y="287"/>
                  </a:lnTo>
                  <a:cubicBezTo>
                    <a:pt x="67" y="374"/>
                    <a:pt x="0" y="517"/>
                    <a:pt x="0" y="670"/>
                  </a:cubicBezTo>
                  <a:lnTo>
                    <a:pt x="0" y="1847"/>
                  </a:lnTo>
                  <a:lnTo>
                    <a:pt x="479" y="1847"/>
                  </a:lnTo>
                  <a:cubicBezTo>
                    <a:pt x="613" y="1847"/>
                    <a:pt x="718" y="1742"/>
                    <a:pt x="718" y="1608"/>
                  </a:cubicBezTo>
                  <a:lnTo>
                    <a:pt x="718" y="421"/>
                  </a:lnTo>
                  <a:cubicBezTo>
                    <a:pt x="718" y="268"/>
                    <a:pt x="670" y="125"/>
                    <a:pt x="574"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1999" name="Google Shape;11999;p67"/>
            <p:cNvSpPr/>
            <p:nvPr/>
          </p:nvSpPr>
          <p:spPr>
            <a:xfrm>
              <a:off x="5875482" y="2994521"/>
              <a:ext cx="121925" cy="25157"/>
            </a:xfrm>
            <a:custGeom>
              <a:avLst/>
              <a:gdLst/>
              <a:ahLst/>
              <a:cxnLst/>
              <a:rect l="l" t="t" r="r" b="b"/>
              <a:pathLst>
                <a:path w="4643" h="958" extrusionOk="0">
                  <a:moveTo>
                    <a:pt x="240" y="0"/>
                  </a:moveTo>
                  <a:cubicBezTo>
                    <a:pt x="97" y="0"/>
                    <a:pt x="1" y="153"/>
                    <a:pt x="68" y="278"/>
                  </a:cubicBezTo>
                  <a:lnTo>
                    <a:pt x="336" y="823"/>
                  </a:lnTo>
                  <a:cubicBezTo>
                    <a:pt x="374" y="909"/>
                    <a:pt x="460" y="957"/>
                    <a:pt x="556" y="957"/>
                  </a:cubicBezTo>
                  <a:lnTo>
                    <a:pt x="4087" y="957"/>
                  </a:lnTo>
                  <a:cubicBezTo>
                    <a:pt x="4174" y="957"/>
                    <a:pt x="4260" y="909"/>
                    <a:pt x="4298" y="823"/>
                  </a:cubicBezTo>
                  <a:lnTo>
                    <a:pt x="4575" y="278"/>
                  </a:lnTo>
                  <a:cubicBezTo>
                    <a:pt x="4642" y="153"/>
                    <a:pt x="4547" y="0"/>
                    <a:pt x="440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00" name="Google Shape;12000;p67"/>
            <p:cNvSpPr/>
            <p:nvPr/>
          </p:nvSpPr>
          <p:spPr>
            <a:xfrm>
              <a:off x="5917472" y="3038506"/>
              <a:ext cx="37709" cy="18855"/>
            </a:xfrm>
            <a:custGeom>
              <a:avLst/>
              <a:gdLst/>
              <a:ahLst/>
              <a:cxnLst/>
              <a:rect l="l" t="t" r="r" b="b"/>
              <a:pathLst>
                <a:path w="1436" h="718" extrusionOk="0">
                  <a:moveTo>
                    <a:pt x="239" y="0"/>
                  </a:moveTo>
                  <a:cubicBezTo>
                    <a:pt x="105" y="0"/>
                    <a:pt x="0" y="105"/>
                    <a:pt x="0" y="239"/>
                  </a:cubicBezTo>
                  <a:lnTo>
                    <a:pt x="0" y="479"/>
                  </a:lnTo>
                  <a:cubicBezTo>
                    <a:pt x="0" y="613"/>
                    <a:pt x="105" y="718"/>
                    <a:pt x="239" y="718"/>
                  </a:cubicBezTo>
                  <a:lnTo>
                    <a:pt x="1196" y="718"/>
                  </a:lnTo>
                  <a:cubicBezTo>
                    <a:pt x="1330" y="718"/>
                    <a:pt x="1436" y="613"/>
                    <a:pt x="1436" y="479"/>
                  </a:cubicBezTo>
                  <a:lnTo>
                    <a:pt x="1436" y="239"/>
                  </a:lnTo>
                  <a:cubicBezTo>
                    <a:pt x="1436" y="105"/>
                    <a:pt x="1330" y="0"/>
                    <a:pt x="1196"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2001" name="Google Shape;12001;p67"/>
            <p:cNvSpPr/>
            <p:nvPr/>
          </p:nvSpPr>
          <p:spPr>
            <a:xfrm>
              <a:off x="5892341" y="3007073"/>
              <a:ext cx="87971" cy="12605"/>
            </a:xfrm>
            <a:custGeom>
              <a:avLst/>
              <a:gdLst/>
              <a:ahLst/>
              <a:cxnLst/>
              <a:rect l="l" t="t" r="r" b="b"/>
              <a:pathLst>
                <a:path w="3350" h="480" extrusionOk="0">
                  <a:moveTo>
                    <a:pt x="239" y="1"/>
                  </a:moveTo>
                  <a:cubicBezTo>
                    <a:pt x="105" y="1"/>
                    <a:pt x="0" y="106"/>
                    <a:pt x="0" y="240"/>
                  </a:cubicBezTo>
                  <a:lnTo>
                    <a:pt x="0" y="479"/>
                  </a:lnTo>
                  <a:lnTo>
                    <a:pt x="3350" y="479"/>
                  </a:lnTo>
                  <a:lnTo>
                    <a:pt x="3350" y="240"/>
                  </a:lnTo>
                  <a:cubicBezTo>
                    <a:pt x="3350" y="106"/>
                    <a:pt x="3244" y="1"/>
                    <a:pt x="3110" y="1"/>
                  </a:cubicBezTo>
                  <a:close/>
                </a:path>
              </a:pathLst>
            </a:custGeom>
            <a:solidFill>
              <a:srgbClr val="96ABBC"/>
            </a:solidFill>
            <a:ln>
              <a:noFill/>
            </a:ln>
          </p:spPr>
          <p:txBody>
            <a:bodyPr spcFirstLastPara="1" wrap="square" lIns="91425" tIns="91425" rIns="91425" bIns="91425" anchor="ctr" anchorCtr="0">
              <a:noAutofit/>
            </a:bodyPr>
            <a:lstStyle/>
            <a:p>
              <a:endParaRPr/>
            </a:p>
          </p:txBody>
        </p:sp>
      </p:grpSp>
      <p:grpSp>
        <p:nvGrpSpPr>
          <p:cNvPr id="12002" name="Google Shape;12002;p67"/>
          <p:cNvGrpSpPr/>
          <p:nvPr/>
        </p:nvGrpSpPr>
        <p:grpSpPr>
          <a:xfrm>
            <a:off x="6190130" y="2788578"/>
            <a:ext cx="389830" cy="283004"/>
            <a:chOff x="6190130" y="2940977"/>
            <a:chExt cx="389830" cy="283004"/>
          </a:xfrm>
        </p:grpSpPr>
        <p:sp>
          <p:nvSpPr>
            <p:cNvPr id="12003" name="Google Shape;12003;p67"/>
            <p:cNvSpPr/>
            <p:nvPr/>
          </p:nvSpPr>
          <p:spPr>
            <a:xfrm>
              <a:off x="6208984" y="2940977"/>
              <a:ext cx="352120" cy="257873"/>
            </a:xfrm>
            <a:custGeom>
              <a:avLst/>
              <a:gdLst/>
              <a:ahLst/>
              <a:cxnLst/>
              <a:rect l="l" t="t" r="r" b="b"/>
              <a:pathLst>
                <a:path w="13409" h="9820" extrusionOk="0">
                  <a:moveTo>
                    <a:pt x="479" y="1"/>
                  </a:moveTo>
                  <a:cubicBezTo>
                    <a:pt x="211" y="1"/>
                    <a:pt x="1" y="221"/>
                    <a:pt x="1" y="479"/>
                  </a:cubicBezTo>
                  <a:lnTo>
                    <a:pt x="1" y="9820"/>
                  </a:lnTo>
                  <a:lnTo>
                    <a:pt x="13409" y="9820"/>
                  </a:lnTo>
                  <a:lnTo>
                    <a:pt x="13409" y="479"/>
                  </a:lnTo>
                  <a:cubicBezTo>
                    <a:pt x="13409" y="221"/>
                    <a:pt x="13198" y="1"/>
                    <a:pt x="12930"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004" name="Google Shape;12004;p67"/>
            <p:cNvSpPr/>
            <p:nvPr/>
          </p:nvSpPr>
          <p:spPr>
            <a:xfrm>
              <a:off x="6234115" y="2966370"/>
              <a:ext cx="301859" cy="201073"/>
            </a:xfrm>
            <a:custGeom>
              <a:avLst/>
              <a:gdLst/>
              <a:ahLst/>
              <a:cxnLst/>
              <a:rect l="l" t="t" r="r" b="b"/>
              <a:pathLst>
                <a:path w="11495" h="7657" extrusionOk="0">
                  <a:moveTo>
                    <a:pt x="240" y="0"/>
                  </a:moveTo>
                  <a:cubicBezTo>
                    <a:pt x="106" y="0"/>
                    <a:pt x="1" y="106"/>
                    <a:pt x="1" y="240"/>
                  </a:cubicBezTo>
                  <a:lnTo>
                    <a:pt x="1" y="7417"/>
                  </a:lnTo>
                  <a:cubicBezTo>
                    <a:pt x="1" y="7551"/>
                    <a:pt x="106" y="7657"/>
                    <a:pt x="240" y="7657"/>
                  </a:cubicBezTo>
                  <a:lnTo>
                    <a:pt x="11255" y="7657"/>
                  </a:lnTo>
                  <a:cubicBezTo>
                    <a:pt x="11389" y="7657"/>
                    <a:pt x="11495" y="7551"/>
                    <a:pt x="11495" y="7417"/>
                  </a:cubicBezTo>
                  <a:lnTo>
                    <a:pt x="11495" y="240"/>
                  </a:lnTo>
                  <a:cubicBezTo>
                    <a:pt x="11495" y="106"/>
                    <a:pt x="11389" y="0"/>
                    <a:pt x="1125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005" name="Google Shape;12005;p67"/>
            <p:cNvSpPr/>
            <p:nvPr/>
          </p:nvSpPr>
          <p:spPr>
            <a:xfrm>
              <a:off x="6234115" y="3129734"/>
              <a:ext cx="175942" cy="37709"/>
            </a:xfrm>
            <a:custGeom>
              <a:avLst/>
              <a:gdLst/>
              <a:ahLst/>
              <a:cxnLst/>
              <a:rect l="l" t="t" r="r" b="b"/>
              <a:pathLst>
                <a:path w="6700" h="1436" extrusionOk="0">
                  <a:moveTo>
                    <a:pt x="1" y="0"/>
                  </a:moveTo>
                  <a:lnTo>
                    <a:pt x="1" y="1196"/>
                  </a:lnTo>
                  <a:cubicBezTo>
                    <a:pt x="1" y="1330"/>
                    <a:pt x="106" y="1436"/>
                    <a:pt x="240" y="1436"/>
                  </a:cubicBezTo>
                  <a:lnTo>
                    <a:pt x="6700" y="1436"/>
                  </a:lnTo>
                  <a:lnTo>
                    <a:pt x="6700"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06" name="Google Shape;12006;p67"/>
            <p:cNvSpPr/>
            <p:nvPr/>
          </p:nvSpPr>
          <p:spPr>
            <a:xfrm>
              <a:off x="6410293" y="2966370"/>
              <a:ext cx="125680" cy="100550"/>
            </a:xfrm>
            <a:custGeom>
              <a:avLst/>
              <a:gdLst/>
              <a:ahLst/>
              <a:cxnLst/>
              <a:rect l="l" t="t" r="r" b="b"/>
              <a:pathLst>
                <a:path w="4786" h="3829" extrusionOk="0">
                  <a:moveTo>
                    <a:pt x="0" y="0"/>
                  </a:moveTo>
                  <a:lnTo>
                    <a:pt x="0" y="3829"/>
                  </a:lnTo>
                  <a:lnTo>
                    <a:pt x="4786" y="3829"/>
                  </a:lnTo>
                  <a:lnTo>
                    <a:pt x="4786" y="240"/>
                  </a:lnTo>
                  <a:cubicBezTo>
                    <a:pt x="4786" y="106"/>
                    <a:pt x="4680" y="0"/>
                    <a:pt x="4546"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2007" name="Google Shape;12007;p67"/>
            <p:cNvSpPr/>
            <p:nvPr/>
          </p:nvSpPr>
          <p:spPr>
            <a:xfrm>
              <a:off x="6410293" y="3066893"/>
              <a:ext cx="125680" cy="100550"/>
            </a:xfrm>
            <a:custGeom>
              <a:avLst/>
              <a:gdLst/>
              <a:ahLst/>
              <a:cxnLst/>
              <a:rect l="l" t="t" r="r" b="b"/>
              <a:pathLst>
                <a:path w="4786" h="3829" extrusionOk="0">
                  <a:moveTo>
                    <a:pt x="0" y="1"/>
                  </a:moveTo>
                  <a:lnTo>
                    <a:pt x="0" y="3829"/>
                  </a:lnTo>
                  <a:lnTo>
                    <a:pt x="4546" y="3829"/>
                  </a:lnTo>
                  <a:cubicBezTo>
                    <a:pt x="4680" y="3829"/>
                    <a:pt x="4786" y="3714"/>
                    <a:pt x="4786" y="3589"/>
                  </a:cubicBezTo>
                  <a:lnTo>
                    <a:pt x="4786"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008" name="Google Shape;12008;p67"/>
            <p:cNvSpPr/>
            <p:nvPr/>
          </p:nvSpPr>
          <p:spPr>
            <a:xfrm>
              <a:off x="6190130" y="3192547"/>
              <a:ext cx="389830" cy="31433"/>
            </a:xfrm>
            <a:custGeom>
              <a:avLst/>
              <a:gdLst/>
              <a:ahLst/>
              <a:cxnLst/>
              <a:rect l="l" t="t" r="r" b="b"/>
              <a:pathLst>
                <a:path w="14845" h="1197" extrusionOk="0">
                  <a:moveTo>
                    <a:pt x="240" y="1"/>
                  </a:moveTo>
                  <a:cubicBezTo>
                    <a:pt x="106" y="1"/>
                    <a:pt x="1" y="106"/>
                    <a:pt x="1" y="240"/>
                  </a:cubicBezTo>
                  <a:lnTo>
                    <a:pt x="1" y="718"/>
                  </a:lnTo>
                  <a:cubicBezTo>
                    <a:pt x="1" y="986"/>
                    <a:pt x="211" y="1197"/>
                    <a:pt x="479" y="1197"/>
                  </a:cubicBezTo>
                  <a:lnTo>
                    <a:pt x="14366" y="1197"/>
                  </a:lnTo>
                  <a:cubicBezTo>
                    <a:pt x="14634" y="1197"/>
                    <a:pt x="14844" y="986"/>
                    <a:pt x="14844" y="718"/>
                  </a:cubicBezTo>
                  <a:lnTo>
                    <a:pt x="14844" y="240"/>
                  </a:lnTo>
                  <a:cubicBezTo>
                    <a:pt x="14844" y="106"/>
                    <a:pt x="14739" y="1"/>
                    <a:pt x="14605" y="1"/>
                  </a:cubicBezTo>
                  <a:close/>
                </a:path>
              </a:pathLst>
            </a:custGeom>
            <a:solidFill>
              <a:srgbClr val="C5D1DA"/>
            </a:solidFill>
            <a:ln>
              <a:noFill/>
            </a:ln>
          </p:spPr>
          <p:txBody>
            <a:bodyPr spcFirstLastPara="1" wrap="square" lIns="91425" tIns="91425" rIns="91425" bIns="91425" anchor="ctr" anchorCtr="0">
              <a:noAutofit/>
            </a:bodyPr>
            <a:lstStyle/>
            <a:p>
              <a:endParaRPr/>
            </a:p>
          </p:txBody>
        </p:sp>
        <p:sp>
          <p:nvSpPr>
            <p:cNvPr id="12009" name="Google Shape;12009;p67"/>
            <p:cNvSpPr/>
            <p:nvPr/>
          </p:nvSpPr>
          <p:spPr>
            <a:xfrm>
              <a:off x="6190130" y="3192547"/>
              <a:ext cx="389830" cy="12605"/>
            </a:xfrm>
            <a:custGeom>
              <a:avLst/>
              <a:gdLst/>
              <a:ahLst/>
              <a:cxnLst/>
              <a:rect l="l" t="t" r="r" b="b"/>
              <a:pathLst>
                <a:path w="14845" h="480" extrusionOk="0">
                  <a:moveTo>
                    <a:pt x="240" y="1"/>
                  </a:moveTo>
                  <a:cubicBezTo>
                    <a:pt x="106" y="1"/>
                    <a:pt x="1" y="106"/>
                    <a:pt x="1" y="240"/>
                  </a:cubicBezTo>
                  <a:lnTo>
                    <a:pt x="1" y="479"/>
                  </a:lnTo>
                  <a:lnTo>
                    <a:pt x="14844" y="479"/>
                  </a:lnTo>
                  <a:lnTo>
                    <a:pt x="14844" y="240"/>
                  </a:lnTo>
                  <a:cubicBezTo>
                    <a:pt x="14844" y="106"/>
                    <a:pt x="14739" y="1"/>
                    <a:pt x="1460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010" name="Google Shape;12010;p67"/>
            <p:cNvSpPr/>
            <p:nvPr/>
          </p:nvSpPr>
          <p:spPr>
            <a:xfrm>
              <a:off x="6347217" y="3192547"/>
              <a:ext cx="75419" cy="18881"/>
            </a:xfrm>
            <a:custGeom>
              <a:avLst/>
              <a:gdLst/>
              <a:ahLst/>
              <a:cxnLst/>
              <a:rect l="l" t="t" r="r" b="b"/>
              <a:pathLst>
                <a:path w="2872" h="719" extrusionOk="0">
                  <a:moveTo>
                    <a:pt x="0" y="1"/>
                  </a:moveTo>
                  <a:lnTo>
                    <a:pt x="345" y="508"/>
                  </a:lnTo>
                  <a:cubicBezTo>
                    <a:pt x="431" y="642"/>
                    <a:pt x="584" y="718"/>
                    <a:pt x="737" y="718"/>
                  </a:cubicBezTo>
                  <a:lnTo>
                    <a:pt x="2144" y="718"/>
                  </a:lnTo>
                  <a:cubicBezTo>
                    <a:pt x="2297" y="718"/>
                    <a:pt x="2450" y="632"/>
                    <a:pt x="2536" y="508"/>
                  </a:cubicBezTo>
                  <a:lnTo>
                    <a:pt x="2871"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011" name="Google Shape;12011;p67"/>
            <p:cNvSpPr/>
            <p:nvPr/>
          </p:nvSpPr>
          <p:spPr>
            <a:xfrm>
              <a:off x="6441700" y="3041763"/>
              <a:ext cx="62866" cy="25157"/>
            </a:xfrm>
            <a:custGeom>
              <a:avLst/>
              <a:gdLst/>
              <a:ahLst/>
              <a:cxnLst/>
              <a:rect l="l" t="t" r="r" b="b"/>
              <a:pathLst>
                <a:path w="2394" h="958" extrusionOk="0">
                  <a:moveTo>
                    <a:pt x="719" y="1"/>
                  </a:moveTo>
                  <a:lnTo>
                    <a:pt x="326" y="125"/>
                  </a:lnTo>
                  <a:cubicBezTo>
                    <a:pt x="135" y="192"/>
                    <a:pt x="1" y="374"/>
                    <a:pt x="1" y="584"/>
                  </a:cubicBezTo>
                  <a:lnTo>
                    <a:pt x="1" y="958"/>
                  </a:lnTo>
                  <a:lnTo>
                    <a:pt x="2393" y="958"/>
                  </a:lnTo>
                  <a:lnTo>
                    <a:pt x="2393" y="584"/>
                  </a:lnTo>
                  <a:cubicBezTo>
                    <a:pt x="2393" y="374"/>
                    <a:pt x="2259" y="192"/>
                    <a:pt x="2068" y="125"/>
                  </a:cubicBezTo>
                  <a:lnTo>
                    <a:pt x="1676" y="1"/>
                  </a:ln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2012" name="Google Shape;12012;p67"/>
            <p:cNvSpPr/>
            <p:nvPr/>
          </p:nvSpPr>
          <p:spPr>
            <a:xfrm>
              <a:off x="6460555" y="3022908"/>
              <a:ext cx="25157" cy="31459"/>
            </a:xfrm>
            <a:custGeom>
              <a:avLst/>
              <a:gdLst/>
              <a:ahLst/>
              <a:cxnLst/>
              <a:rect l="l" t="t" r="r" b="b"/>
              <a:pathLst>
                <a:path w="958" h="1198" extrusionOk="0">
                  <a:moveTo>
                    <a:pt x="1" y="1"/>
                  </a:moveTo>
                  <a:lnTo>
                    <a:pt x="1" y="719"/>
                  </a:lnTo>
                  <a:cubicBezTo>
                    <a:pt x="1" y="977"/>
                    <a:pt x="211" y="1197"/>
                    <a:pt x="479" y="1197"/>
                  </a:cubicBezTo>
                  <a:cubicBezTo>
                    <a:pt x="737" y="1197"/>
                    <a:pt x="958" y="977"/>
                    <a:pt x="958" y="719"/>
                  </a:cubicBezTo>
                  <a:lnTo>
                    <a:pt x="958"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13" name="Google Shape;12013;p67"/>
            <p:cNvSpPr/>
            <p:nvPr/>
          </p:nvSpPr>
          <p:spPr>
            <a:xfrm>
              <a:off x="6454279" y="2991501"/>
              <a:ext cx="37709" cy="44012"/>
            </a:xfrm>
            <a:custGeom>
              <a:avLst/>
              <a:gdLst/>
              <a:ahLst/>
              <a:cxnLst/>
              <a:rect l="l" t="t" r="r" b="b"/>
              <a:pathLst>
                <a:path w="1436" h="1676" extrusionOk="0">
                  <a:moveTo>
                    <a:pt x="479" y="0"/>
                  </a:moveTo>
                  <a:cubicBezTo>
                    <a:pt x="211" y="0"/>
                    <a:pt x="0" y="211"/>
                    <a:pt x="0" y="479"/>
                  </a:cubicBezTo>
                  <a:lnTo>
                    <a:pt x="0" y="957"/>
                  </a:lnTo>
                  <a:cubicBezTo>
                    <a:pt x="0" y="1350"/>
                    <a:pt x="316" y="1675"/>
                    <a:pt x="718" y="1675"/>
                  </a:cubicBezTo>
                  <a:cubicBezTo>
                    <a:pt x="1110" y="1675"/>
                    <a:pt x="1436" y="1350"/>
                    <a:pt x="1436" y="957"/>
                  </a:cubicBezTo>
                  <a:lnTo>
                    <a:pt x="1436" y="479"/>
                  </a:lnTo>
                  <a:cubicBezTo>
                    <a:pt x="1436" y="211"/>
                    <a:pt x="1216" y="0"/>
                    <a:pt x="95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14" name="Google Shape;12014;p67"/>
            <p:cNvSpPr/>
            <p:nvPr/>
          </p:nvSpPr>
          <p:spPr>
            <a:xfrm>
              <a:off x="6454069" y="2991501"/>
              <a:ext cx="25367" cy="43907"/>
            </a:xfrm>
            <a:custGeom>
              <a:avLst/>
              <a:gdLst/>
              <a:ahLst/>
              <a:cxnLst/>
              <a:rect l="l" t="t" r="r" b="b"/>
              <a:pathLst>
                <a:path w="966" h="1672" extrusionOk="0">
                  <a:moveTo>
                    <a:pt x="487" y="0"/>
                  </a:moveTo>
                  <a:cubicBezTo>
                    <a:pt x="219" y="0"/>
                    <a:pt x="8" y="211"/>
                    <a:pt x="8" y="479"/>
                  </a:cubicBezTo>
                  <a:lnTo>
                    <a:pt x="8" y="957"/>
                  </a:lnTo>
                  <a:cubicBezTo>
                    <a:pt x="0" y="1360"/>
                    <a:pt x="338" y="1672"/>
                    <a:pt x="719" y="1672"/>
                  </a:cubicBezTo>
                  <a:cubicBezTo>
                    <a:pt x="800" y="1672"/>
                    <a:pt x="883" y="1658"/>
                    <a:pt x="965" y="1627"/>
                  </a:cubicBezTo>
                  <a:cubicBezTo>
                    <a:pt x="678" y="1522"/>
                    <a:pt x="487" y="1254"/>
                    <a:pt x="487" y="957"/>
                  </a:cubicBezTo>
                  <a:lnTo>
                    <a:pt x="487" y="479"/>
                  </a:lnTo>
                  <a:cubicBezTo>
                    <a:pt x="487" y="211"/>
                    <a:pt x="697" y="0"/>
                    <a:pt x="965"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15" name="Google Shape;12015;p67"/>
            <p:cNvSpPr/>
            <p:nvPr/>
          </p:nvSpPr>
          <p:spPr>
            <a:xfrm>
              <a:off x="6454279" y="2991501"/>
              <a:ext cx="37709" cy="18881"/>
            </a:xfrm>
            <a:custGeom>
              <a:avLst/>
              <a:gdLst/>
              <a:ahLst/>
              <a:cxnLst/>
              <a:rect l="l" t="t" r="r" b="b"/>
              <a:pathLst>
                <a:path w="1436" h="719" extrusionOk="0">
                  <a:moveTo>
                    <a:pt x="479" y="0"/>
                  </a:moveTo>
                  <a:cubicBezTo>
                    <a:pt x="211" y="0"/>
                    <a:pt x="0" y="211"/>
                    <a:pt x="0" y="479"/>
                  </a:cubicBezTo>
                  <a:cubicBezTo>
                    <a:pt x="469" y="613"/>
                    <a:pt x="948" y="699"/>
                    <a:pt x="1436" y="718"/>
                  </a:cubicBezTo>
                  <a:lnTo>
                    <a:pt x="1436" y="479"/>
                  </a:lnTo>
                  <a:cubicBezTo>
                    <a:pt x="1436" y="211"/>
                    <a:pt x="1216" y="0"/>
                    <a:pt x="95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16" name="Google Shape;12016;p67"/>
            <p:cNvSpPr/>
            <p:nvPr/>
          </p:nvSpPr>
          <p:spPr>
            <a:xfrm>
              <a:off x="6454279" y="2991501"/>
              <a:ext cx="25157" cy="15598"/>
            </a:xfrm>
            <a:custGeom>
              <a:avLst/>
              <a:gdLst/>
              <a:ahLst/>
              <a:cxnLst/>
              <a:rect l="l" t="t" r="r" b="b"/>
              <a:pathLst>
                <a:path w="958" h="594" extrusionOk="0">
                  <a:moveTo>
                    <a:pt x="479" y="0"/>
                  </a:moveTo>
                  <a:cubicBezTo>
                    <a:pt x="211" y="0"/>
                    <a:pt x="0" y="211"/>
                    <a:pt x="0" y="479"/>
                  </a:cubicBezTo>
                  <a:cubicBezTo>
                    <a:pt x="153" y="527"/>
                    <a:pt x="316" y="565"/>
                    <a:pt x="479" y="594"/>
                  </a:cubicBezTo>
                  <a:lnTo>
                    <a:pt x="479" y="479"/>
                  </a:lnTo>
                  <a:cubicBezTo>
                    <a:pt x="479" y="211"/>
                    <a:pt x="689" y="0"/>
                    <a:pt x="95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17" name="Google Shape;12017;p67"/>
            <p:cNvSpPr/>
            <p:nvPr/>
          </p:nvSpPr>
          <p:spPr>
            <a:xfrm>
              <a:off x="6441700" y="3142286"/>
              <a:ext cx="62866" cy="25157"/>
            </a:xfrm>
            <a:custGeom>
              <a:avLst/>
              <a:gdLst/>
              <a:ahLst/>
              <a:cxnLst/>
              <a:rect l="l" t="t" r="r" b="b"/>
              <a:pathLst>
                <a:path w="2394" h="958" extrusionOk="0">
                  <a:moveTo>
                    <a:pt x="719" y="1"/>
                  </a:moveTo>
                  <a:lnTo>
                    <a:pt x="326" y="135"/>
                  </a:lnTo>
                  <a:cubicBezTo>
                    <a:pt x="135" y="192"/>
                    <a:pt x="1" y="374"/>
                    <a:pt x="1" y="584"/>
                  </a:cubicBezTo>
                  <a:lnTo>
                    <a:pt x="1" y="958"/>
                  </a:lnTo>
                  <a:lnTo>
                    <a:pt x="2393" y="958"/>
                  </a:lnTo>
                  <a:lnTo>
                    <a:pt x="2393" y="584"/>
                  </a:lnTo>
                  <a:cubicBezTo>
                    <a:pt x="2393" y="374"/>
                    <a:pt x="2259" y="192"/>
                    <a:pt x="2068" y="135"/>
                  </a:cubicBezTo>
                  <a:lnTo>
                    <a:pt x="1676" y="1"/>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2018" name="Google Shape;12018;p67"/>
            <p:cNvSpPr/>
            <p:nvPr/>
          </p:nvSpPr>
          <p:spPr>
            <a:xfrm>
              <a:off x="6460555" y="3123431"/>
              <a:ext cx="25157" cy="31459"/>
            </a:xfrm>
            <a:custGeom>
              <a:avLst/>
              <a:gdLst/>
              <a:ahLst/>
              <a:cxnLst/>
              <a:rect l="l" t="t" r="r" b="b"/>
              <a:pathLst>
                <a:path w="958" h="1198" extrusionOk="0">
                  <a:moveTo>
                    <a:pt x="1" y="1"/>
                  </a:moveTo>
                  <a:lnTo>
                    <a:pt x="1" y="719"/>
                  </a:lnTo>
                  <a:cubicBezTo>
                    <a:pt x="1" y="977"/>
                    <a:pt x="211" y="1197"/>
                    <a:pt x="479" y="1197"/>
                  </a:cubicBezTo>
                  <a:cubicBezTo>
                    <a:pt x="737" y="1197"/>
                    <a:pt x="958" y="977"/>
                    <a:pt x="958" y="719"/>
                  </a:cubicBezTo>
                  <a:lnTo>
                    <a:pt x="958"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19" name="Google Shape;12019;p67"/>
            <p:cNvSpPr/>
            <p:nvPr/>
          </p:nvSpPr>
          <p:spPr>
            <a:xfrm>
              <a:off x="6454279" y="3092024"/>
              <a:ext cx="37709" cy="44012"/>
            </a:xfrm>
            <a:custGeom>
              <a:avLst/>
              <a:gdLst/>
              <a:ahLst/>
              <a:cxnLst/>
              <a:rect l="l" t="t" r="r" b="b"/>
              <a:pathLst>
                <a:path w="1436" h="1676" extrusionOk="0">
                  <a:moveTo>
                    <a:pt x="479" y="1"/>
                  </a:moveTo>
                  <a:cubicBezTo>
                    <a:pt x="211" y="1"/>
                    <a:pt x="0" y="211"/>
                    <a:pt x="0" y="479"/>
                  </a:cubicBezTo>
                  <a:lnTo>
                    <a:pt x="0" y="958"/>
                  </a:lnTo>
                  <a:cubicBezTo>
                    <a:pt x="0" y="1350"/>
                    <a:pt x="316" y="1675"/>
                    <a:pt x="718" y="1675"/>
                  </a:cubicBezTo>
                  <a:cubicBezTo>
                    <a:pt x="1110" y="1675"/>
                    <a:pt x="1436" y="1350"/>
                    <a:pt x="1436" y="958"/>
                  </a:cubicBezTo>
                  <a:lnTo>
                    <a:pt x="1436" y="479"/>
                  </a:lnTo>
                  <a:cubicBezTo>
                    <a:pt x="1436" y="211"/>
                    <a:pt x="1216" y="1"/>
                    <a:pt x="95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20" name="Google Shape;12020;p67"/>
            <p:cNvSpPr/>
            <p:nvPr/>
          </p:nvSpPr>
          <p:spPr>
            <a:xfrm>
              <a:off x="6454069" y="3092024"/>
              <a:ext cx="25367" cy="43933"/>
            </a:xfrm>
            <a:custGeom>
              <a:avLst/>
              <a:gdLst/>
              <a:ahLst/>
              <a:cxnLst/>
              <a:rect l="l" t="t" r="r" b="b"/>
              <a:pathLst>
                <a:path w="966" h="1673" extrusionOk="0">
                  <a:moveTo>
                    <a:pt x="487" y="1"/>
                  </a:moveTo>
                  <a:cubicBezTo>
                    <a:pt x="219" y="1"/>
                    <a:pt x="8" y="211"/>
                    <a:pt x="8" y="479"/>
                  </a:cubicBezTo>
                  <a:lnTo>
                    <a:pt x="8" y="958"/>
                  </a:lnTo>
                  <a:cubicBezTo>
                    <a:pt x="0" y="1367"/>
                    <a:pt x="335" y="1672"/>
                    <a:pt x="715" y="1672"/>
                  </a:cubicBezTo>
                  <a:cubicBezTo>
                    <a:pt x="798" y="1672"/>
                    <a:pt x="882" y="1658"/>
                    <a:pt x="965" y="1628"/>
                  </a:cubicBezTo>
                  <a:cubicBezTo>
                    <a:pt x="678" y="1532"/>
                    <a:pt x="487" y="1254"/>
                    <a:pt x="487" y="958"/>
                  </a:cubicBezTo>
                  <a:lnTo>
                    <a:pt x="487" y="479"/>
                  </a:lnTo>
                  <a:cubicBezTo>
                    <a:pt x="487" y="211"/>
                    <a:pt x="697" y="1"/>
                    <a:pt x="96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21" name="Google Shape;12021;p67"/>
            <p:cNvSpPr/>
            <p:nvPr/>
          </p:nvSpPr>
          <p:spPr>
            <a:xfrm>
              <a:off x="6454279" y="3092024"/>
              <a:ext cx="37709" cy="18881"/>
            </a:xfrm>
            <a:custGeom>
              <a:avLst/>
              <a:gdLst/>
              <a:ahLst/>
              <a:cxnLst/>
              <a:rect l="l" t="t" r="r" b="b"/>
              <a:pathLst>
                <a:path w="1436" h="719" extrusionOk="0">
                  <a:moveTo>
                    <a:pt x="479" y="1"/>
                  </a:moveTo>
                  <a:cubicBezTo>
                    <a:pt x="211" y="1"/>
                    <a:pt x="0" y="211"/>
                    <a:pt x="0" y="479"/>
                  </a:cubicBezTo>
                  <a:cubicBezTo>
                    <a:pt x="469" y="613"/>
                    <a:pt x="948" y="699"/>
                    <a:pt x="1436" y="718"/>
                  </a:cubicBezTo>
                  <a:lnTo>
                    <a:pt x="1436" y="479"/>
                  </a:lnTo>
                  <a:cubicBezTo>
                    <a:pt x="1436" y="211"/>
                    <a:pt x="1216" y="1"/>
                    <a:pt x="95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2" name="Google Shape;12022;p67"/>
            <p:cNvSpPr/>
            <p:nvPr/>
          </p:nvSpPr>
          <p:spPr>
            <a:xfrm>
              <a:off x="6454279" y="3092024"/>
              <a:ext cx="25157" cy="15598"/>
            </a:xfrm>
            <a:custGeom>
              <a:avLst/>
              <a:gdLst/>
              <a:ahLst/>
              <a:cxnLst/>
              <a:rect l="l" t="t" r="r" b="b"/>
              <a:pathLst>
                <a:path w="958" h="594" extrusionOk="0">
                  <a:moveTo>
                    <a:pt x="479" y="1"/>
                  </a:moveTo>
                  <a:cubicBezTo>
                    <a:pt x="211" y="1"/>
                    <a:pt x="0" y="211"/>
                    <a:pt x="0" y="479"/>
                  </a:cubicBezTo>
                  <a:cubicBezTo>
                    <a:pt x="153" y="527"/>
                    <a:pt x="316" y="565"/>
                    <a:pt x="479" y="594"/>
                  </a:cubicBezTo>
                  <a:lnTo>
                    <a:pt x="479" y="479"/>
                  </a:lnTo>
                  <a:cubicBezTo>
                    <a:pt x="479" y="211"/>
                    <a:pt x="689" y="1"/>
                    <a:pt x="95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3" name="Google Shape;12023;p67"/>
            <p:cNvSpPr/>
            <p:nvPr/>
          </p:nvSpPr>
          <p:spPr>
            <a:xfrm>
              <a:off x="6284377" y="3048039"/>
              <a:ext cx="75419" cy="94273"/>
            </a:xfrm>
            <a:custGeom>
              <a:avLst/>
              <a:gdLst/>
              <a:ahLst/>
              <a:cxnLst/>
              <a:rect l="l" t="t" r="r" b="b"/>
              <a:pathLst>
                <a:path w="2872" h="3590" extrusionOk="0">
                  <a:moveTo>
                    <a:pt x="967" y="1"/>
                  </a:moveTo>
                  <a:lnTo>
                    <a:pt x="967" y="479"/>
                  </a:lnTo>
                  <a:cubicBezTo>
                    <a:pt x="958" y="565"/>
                    <a:pt x="910" y="652"/>
                    <a:pt x="833" y="690"/>
                  </a:cubicBezTo>
                  <a:lnTo>
                    <a:pt x="269" y="967"/>
                  </a:lnTo>
                  <a:cubicBezTo>
                    <a:pt x="106" y="1053"/>
                    <a:pt x="1" y="1216"/>
                    <a:pt x="1" y="1398"/>
                  </a:cubicBezTo>
                  <a:lnTo>
                    <a:pt x="1" y="3350"/>
                  </a:lnTo>
                  <a:cubicBezTo>
                    <a:pt x="1" y="3484"/>
                    <a:pt x="116" y="3590"/>
                    <a:pt x="240" y="3590"/>
                  </a:cubicBezTo>
                  <a:lnTo>
                    <a:pt x="2633" y="3590"/>
                  </a:lnTo>
                  <a:cubicBezTo>
                    <a:pt x="2767" y="3590"/>
                    <a:pt x="2872" y="3484"/>
                    <a:pt x="2872" y="3350"/>
                  </a:cubicBezTo>
                  <a:lnTo>
                    <a:pt x="2872" y="1398"/>
                  </a:lnTo>
                  <a:cubicBezTo>
                    <a:pt x="2872" y="1216"/>
                    <a:pt x="2776" y="1053"/>
                    <a:pt x="2613" y="967"/>
                  </a:cubicBezTo>
                  <a:lnTo>
                    <a:pt x="2049" y="690"/>
                  </a:lnTo>
                  <a:cubicBezTo>
                    <a:pt x="1972" y="652"/>
                    <a:pt x="1924" y="565"/>
                    <a:pt x="1924" y="479"/>
                  </a:cubicBezTo>
                  <a:lnTo>
                    <a:pt x="1924"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24" name="Google Shape;12024;p67"/>
            <p:cNvSpPr/>
            <p:nvPr/>
          </p:nvSpPr>
          <p:spPr>
            <a:xfrm>
              <a:off x="6308247" y="3048039"/>
              <a:ext cx="27678" cy="18750"/>
            </a:xfrm>
            <a:custGeom>
              <a:avLst/>
              <a:gdLst/>
              <a:ahLst/>
              <a:cxnLst/>
              <a:rect l="l" t="t" r="r" b="b"/>
              <a:pathLst>
                <a:path w="1054" h="714" extrusionOk="0">
                  <a:moveTo>
                    <a:pt x="49" y="1"/>
                  </a:moveTo>
                  <a:lnTo>
                    <a:pt x="49" y="479"/>
                  </a:lnTo>
                  <a:cubicBezTo>
                    <a:pt x="49" y="527"/>
                    <a:pt x="30" y="575"/>
                    <a:pt x="1" y="613"/>
                  </a:cubicBezTo>
                  <a:cubicBezTo>
                    <a:pt x="168" y="680"/>
                    <a:pt x="348" y="714"/>
                    <a:pt x="527" y="714"/>
                  </a:cubicBezTo>
                  <a:cubicBezTo>
                    <a:pt x="707" y="714"/>
                    <a:pt x="886" y="680"/>
                    <a:pt x="1054" y="613"/>
                  </a:cubicBezTo>
                  <a:cubicBezTo>
                    <a:pt x="1025" y="575"/>
                    <a:pt x="1006" y="527"/>
                    <a:pt x="1006" y="479"/>
                  </a:cubicBezTo>
                  <a:lnTo>
                    <a:pt x="1006"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25" name="Google Shape;12025;p67"/>
            <p:cNvSpPr/>
            <p:nvPr/>
          </p:nvSpPr>
          <p:spPr>
            <a:xfrm>
              <a:off x="6284377" y="3067891"/>
              <a:ext cx="75681" cy="74421"/>
            </a:xfrm>
            <a:custGeom>
              <a:avLst/>
              <a:gdLst/>
              <a:ahLst/>
              <a:cxnLst/>
              <a:rect l="l" t="t" r="r" b="b"/>
              <a:pathLst>
                <a:path w="2882" h="2834" extrusionOk="0">
                  <a:moveTo>
                    <a:pt x="709" y="1"/>
                  </a:moveTo>
                  <a:lnTo>
                    <a:pt x="269" y="211"/>
                  </a:lnTo>
                  <a:cubicBezTo>
                    <a:pt x="106" y="297"/>
                    <a:pt x="1" y="460"/>
                    <a:pt x="1" y="642"/>
                  </a:cubicBezTo>
                  <a:lnTo>
                    <a:pt x="1" y="2594"/>
                  </a:lnTo>
                  <a:cubicBezTo>
                    <a:pt x="1" y="2728"/>
                    <a:pt x="116" y="2834"/>
                    <a:pt x="240" y="2834"/>
                  </a:cubicBezTo>
                  <a:lnTo>
                    <a:pt x="2633" y="2834"/>
                  </a:lnTo>
                  <a:cubicBezTo>
                    <a:pt x="2767" y="2834"/>
                    <a:pt x="2872" y="2728"/>
                    <a:pt x="2872" y="2594"/>
                  </a:cubicBezTo>
                  <a:lnTo>
                    <a:pt x="2872" y="642"/>
                  </a:lnTo>
                  <a:cubicBezTo>
                    <a:pt x="2881" y="460"/>
                    <a:pt x="2776" y="297"/>
                    <a:pt x="2613" y="211"/>
                  </a:cubicBezTo>
                  <a:lnTo>
                    <a:pt x="2173" y="1"/>
                  </a:lnTo>
                  <a:cubicBezTo>
                    <a:pt x="1987" y="230"/>
                    <a:pt x="1714" y="345"/>
                    <a:pt x="1441" y="345"/>
                  </a:cubicBezTo>
                  <a:cubicBezTo>
                    <a:pt x="1168" y="345"/>
                    <a:pt x="896" y="230"/>
                    <a:pt x="70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6" name="Google Shape;12026;p67"/>
            <p:cNvSpPr/>
            <p:nvPr/>
          </p:nvSpPr>
          <p:spPr>
            <a:xfrm>
              <a:off x="6296955" y="2997777"/>
              <a:ext cx="50288" cy="56590"/>
            </a:xfrm>
            <a:custGeom>
              <a:avLst/>
              <a:gdLst/>
              <a:ahLst/>
              <a:cxnLst/>
              <a:rect l="l" t="t" r="r" b="b"/>
              <a:pathLst>
                <a:path w="1915" h="2155" extrusionOk="0">
                  <a:moveTo>
                    <a:pt x="718" y="1"/>
                  </a:moveTo>
                  <a:cubicBezTo>
                    <a:pt x="326" y="1"/>
                    <a:pt x="0" y="317"/>
                    <a:pt x="0" y="718"/>
                  </a:cubicBezTo>
                  <a:lnTo>
                    <a:pt x="0" y="1197"/>
                  </a:lnTo>
                  <a:cubicBezTo>
                    <a:pt x="0" y="1723"/>
                    <a:pt x="431" y="2154"/>
                    <a:pt x="957" y="2154"/>
                  </a:cubicBezTo>
                  <a:cubicBezTo>
                    <a:pt x="1484" y="2154"/>
                    <a:pt x="1914" y="1723"/>
                    <a:pt x="1914" y="1197"/>
                  </a:cubicBezTo>
                  <a:lnTo>
                    <a:pt x="1914" y="718"/>
                  </a:lnTo>
                  <a:cubicBezTo>
                    <a:pt x="1914" y="317"/>
                    <a:pt x="1589" y="1"/>
                    <a:pt x="119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27" name="Google Shape;12027;p67"/>
            <p:cNvSpPr/>
            <p:nvPr/>
          </p:nvSpPr>
          <p:spPr>
            <a:xfrm>
              <a:off x="6296955" y="2997777"/>
              <a:ext cx="34689" cy="56485"/>
            </a:xfrm>
            <a:custGeom>
              <a:avLst/>
              <a:gdLst/>
              <a:ahLst/>
              <a:cxnLst/>
              <a:rect l="l" t="t" r="r" b="b"/>
              <a:pathLst>
                <a:path w="1321" h="2151" extrusionOk="0">
                  <a:moveTo>
                    <a:pt x="718" y="1"/>
                  </a:moveTo>
                  <a:cubicBezTo>
                    <a:pt x="326" y="1"/>
                    <a:pt x="0" y="317"/>
                    <a:pt x="0" y="718"/>
                  </a:cubicBezTo>
                  <a:lnTo>
                    <a:pt x="0" y="1197"/>
                  </a:lnTo>
                  <a:cubicBezTo>
                    <a:pt x="0" y="1745"/>
                    <a:pt x="449" y="2150"/>
                    <a:pt x="954" y="2150"/>
                  </a:cubicBezTo>
                  <a:cubicBezTo>
                    <a:pt x="1075" y="2150"/>
                    <a:pt x="1199" y="2127"/>
                    <a:pt x="1321" y="2077"/>
                  </a:cubicBezTo>
                  <a:cubicBezTo>
                    <a:pt x="957" y="1934"/>
                    <a:pt x="718" y="1580"/>
                    <a:pt x="718" y="1197"/>
                  </a:cubicBezTo>
                  <a:lnTo>
                    <a:pt x="718" y="718"/>
                  </a:lnTo>
                  <a:cubicBezTo>
                    <a:pt x="718" y="364"/>
                    <a:pt x="967" y="68"/>
                    <a:pt x="1321" y="10"/>
                  </a:cubicBezTo>
                  <a:cubicBezTo>
                    <a:pt x="1273" y="1"/>
                    <a:pt x="1235" y="1"/>
                    <a:pt x="1197"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28" name="Google Shape;12028;p67"/>
            <p:cNvSpPr/>
            <p:nvPr/>
          </p:nvSpPr>
          <p:spPr>
            <a:xfrm>
              <a:off x="6296955" y="2997777"/>
              <a:ext cx="50288" cy="25157"/>
            </a:xfrm>
            <a:custGeom>
              <a:avLst/>
              <a:gdLst/>
              <a:ahLst/>
              <a:cxnLst/>
              <a:rect l="l" t="t" r="r" b="b"/>
              <a:pathLst>
                <a:path w="1915" h="958" extrusionOk="0">
                  <a:moveTo>
                    <a:pt x="718" y="1"/>
                  </a:moveTo>
                  <a:cubicBezTo>
                    <a:pt x="326" y="1"/>
                    <a:pt x="0" y="317"/>
                    <a:pt x="0" y="718"/>
                  </a:cubicBezTo>
                  <a:cubicBezTo>
                    <a:pt x="0" y="718"/>
                    <a:pt x="718" y="958"/>
                    <a:pt x="1914" y="958"/>
                  </a:cubicBezTo>
                  <a:lnTo>
                    <a:pt x="1914" y="718"/>
                  </a:lnTo>
                  <a:cubicBezTo>
                    <a:pt x="1914" y="317"/>
                    <a:pt x="1589" y="1"/>
                    <a:pt x="11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29" name="Google Shape;12029;p67"/>
            <p:cNvSpPr/>
            <p:nvPr/>
          </p:nvSpPr>
          <p:spPr>
            <a:xfrm>
              <a:off x="6296955" y="2997777"/>
              <a:ext cx="34689" cy="22899"/>
            </a:xfrm>
            <a:custGeom>
              <a:avLst/>
              <a:gdLst/>
              <a:ahLst/>
              <a:cxnLst/>
              <a:rect l="l" t="t" r="r" b="b"/>
              <a:pathLst>
                <a:path w="1321" h="872" extrusionOk="0">
                  <a:moveTo>
                    <a:pt x="718" y="1"/>
                  </a:moveTo>
                  <a:cubicBezTo>
                    <a:pt x="326" y="1"/>
                    <a:pt x="0" y="317"/>
                    <a:pt x="0" y="718"/>
                  </a:cubicBezTo>
                  <a:cubicBezTo>
                    <a:pt x="240" y="785"/>
                    <a:pt x="479" y="833"/>
                    <a:pt x="718" y="872"/>
                  </a:cubicBezTo>
                  <a:lnTo>
                    <a:pt x="718" y="718"/>
                  </a:lnTo>
                  <a:cubicBezTo>
                    <a:pt x="718" y="364"/>
                    <a:pt x="967" y="68"/>
                    <a:pt x="1321" y="10"/>
                  </a:cubicBezTo>
                  <a:cubicBezTo>
                    <a:pt x="1273" y="1"/>
                    <a:pt x="1235" y="1"/>
                    <a:pt x="119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0" name="Google Shape;12030;p67"/>
            <p:cNvSpPr/>
            <p:nvPr/>
          </p:nvSpPr>
          <p:spPr>
            <a:xfrm>
              <a:off x="6284377" y="3078947"/>
              <a:ext cx="31459" cy="63365"/>
            </a:xfrm>
            <a:custGeom>
              <a:avLst/>
              <a:gdLst/>
              <a:ahLst/>
              <a:cxnLst/>
              <a:rect l="l" t="t" r="r" b="b"/>
              <a:pathLst>
                <a:path w="1198" h="2413" extrusionOk="0">
                  <a:moveTo>
                    <a:pt x="58" y="1"/>
                  </a:moveTo>
                  <a:cubicBezTo>
                    <a:pt x="20" y="68"/>
                    <a:pt x="1" y="144"/>
                    <a:pt x="1" y="221"/>
                  </a:cubicBezTo>
                  <a:lnTo>
                    <a:pt x="1" y="2173"/>
                  </a:lnTo>
                  <a:cubicBezTo>
                    <a:pt x="1" y="2307"/>
                    <a:pt x="106" y="2413"/>
                    <a:pt x="240" y="2413"/>
                  </a:cubicBezTo>
                  <a:lnTo>
                    <a:pt x="1197" y="2413"/>
                  </a:lnTo>
                  <a:lnTo>
                    <a:pt x="1197" y="1934"/>
                  </a:lnTo>
                  <a:lnTo>
                    <a:pt x="958" y="1934"/>
                  </a:lnTo>
                  <a:cubicBezTo>
                    <a:pt x="824" y="1934"/>
                    <a:pt x="719" y="1829"/>
                    <a:pt x="719" y="1695"/>
                  </a:cubicBezTo>
                  <a:lnTo>
                    <a:pt x="719" y="738"/>
                  </a:lnTo>
                  <a:cubicBezTo>
                    <a:pt x="719" y="585"/>
                    <a:pt x="652" y="441"/>
                    <a:pt x="527" y="355"/>
                  </a:cubicBezTo>
                  <a:lnTo>
                    <a:pt x="58"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1" name="Google Shape;12031;p67"/>
            <p:cNvSpPr/>
            <p:nvPr/>
          </p:nvSpPr>
          <p:spPr>
            <a:xfrm>
              <a:off x="6328625" y="3078947"/>
              <a:ext cx="31433" cy="63365"/>
            </a:xfrm>
            <a:custGeom>
              <a:avLst/>
              <a:gdLst/>
              <a:ahLst/>
              <a:cxnLst/>
              <a:rect l="l" t="t" r="r" b="b"/>
              <a:pathLst>
                <a:path w="1197" h="2413" extrusionOk="0">
                  <a:moveTo>
                    <a:pt x="1139" y="1"/>
                  </a:moveTo>
                  <a:lnTo>
                    <a:pt x="670" y="355"/>
                  </a:lnTo>
                  <a:cubicBezTo>
                    <a:pt x="546" y="441"/>
                    <a:pt x="479" y="585"/>
                    <a:pt x="479" y="738"/>
                  </a:cubicBezTo>
                  <a:lnTo>
                    <a:pt x="479" y="1695"/>
                  </a:lnTo>
                  <a:cubicBezTo>
                    <a:pt x="479" y="1829"/>
                    <a:pt x="364" y="1934"/>
                    <a:pt x="239" y="1934"/>
                  </a:cubicBezTo>
                  <a:lnTo>
                    <a:pt x="0" y="1934"/>
                  </a:lnTo>
                  <a:lnTo>
                    <a:pt x="0" y="2413"/>
                  </a:lnTo>
                  <a:lnTo>
                    <a:pt x="957" y="2413"/>
                  </a:lnTo>
                  <a:cubicBezTo>
                    <a:pt x="1082" y="2413"/>
                    <a:pt x="1196" y="2307"/>
                    <a:pt x="1196" y="2173"/>
                  </a:cubicBezTo>
                  <a:lnTo>
                    <a:pt x="1196" y="221"/>
                  </a:lnTo>
                  <a:cubicBezTo>
                    <a:pt x="1196" y="144"/>
                    <a:pt x="1168" y="68"/>
                    <a:pt x="113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2" name="Google Shape;12032;p67"/>
            <p:cNvSpPr/>
            <p:nvPr/>
          </p:nvSpPr>
          <p:spPr>
            <a:xfrm>
              <a:off x="6309770" y="3129734"/>
              <a:ext cx="25157" cy="12579"/>
            </a:xfrm>
            <a:custGeom>
              <a:avLst/>
              <a:gdLst/>
              <a:ahLst/>
              <a:cxnLst/>
              <a:rect l="l" t="t" r="r" b="b"/>
              <a:pathLst>
                <a:path w="958" h="479" extrusionOk="0">
                  <a:moveTo>
                    <a:pt x="0" y="0"/>
                  </a:moveTo>
                  <a:lnTo>
                    <a:pt x="0" y="479"/>
                  </a:lnTo>
                  <a:lnTo>
                    <a:pt x="957" y="479"/>
                  </a:lnTo>
                  <a:lnTo>
                    <a:pt x="957" y="0"/>
                  </a:lnTo>
                  <a:close/>
                </a:path>
              </a:pathLst>
            </a:custGeom>
            <a:solidFill>
              <a:srgbClr val="ACBDCA"/>
            </a:solidFill>
            <a:ln>
              <a:noFill/>
            </a:ln>
          </p:spPr>
          <p:txBody>
            <a:bodyPr spcFirstLastPara="1" wrap="square" lIns="91425" tIns="91425" rIns="91425" bIns="91425" anchor="ctr" anchorCtr="0">
              <a:noAutofit/>
            </a:bodyPr>
            <a:lstStyle/>
            <a:p>
              <a:endParaRPr/>
            </a:p>
          </p:txBody>
        </p:sp>
      </p:grpSp>
      <p:grpSp>
        <p:nvGrpSpPr>
          <p:cNvPr id="12033" name="Google Shape;12033;p67"/>
          <p:cNvGrpSpPr/>
          <p:nvPr/>
        </p:nvGrpSpPr>
        <p:grpSpPr>
          <a:xfrm>
            <a:off x="6633976" y="2747875"/>
            <a:ext cx="389803" cy="364673"/>
            <a:chOff x="6633976" y="2900274"/>
            <a:chExt cx="389803" cy="364673"/>
          </a:xfrm>
        </p:grpSpPr>
        <p:sp>
          <p:nvSpPr>
            <p:cNvPr id="12034" name="Google Shape;12034;p67"/>
            <p:cNvSpPr/>
            <p:nvPr/>
          </p:nvSpPr>
          <p:spPr>
            <a:xfrm>
              <a:off x="6847838" y="2937957"/>
              <a:ext cx="175942" cy="184109"/>
            </a:xfrm>
            <a:custGeom>
              <a:avLst/>
              <a:gdLst/>
              <a:ahLst/>
              <a:cxnLst/>
              <a:rect l="l" t="t" r="r" b="b"/>
              <a:pathLst>
                <a:path w="6700" h="7011" extrusionOk="0">
                  <a:moveTo>
                    <a:pt x="718" y="1"/>
                  </a:moveTo>
                  <a:cubicBezTo>
                    <a:pt x="326" y="1"/>
                    <a:pt x="0" y="317"/>
                    <a:pt x="0" y="719"/>
                  </a:cubicBezTo>
                  <a:lnTo>
                    <a:pt x="0" y="4547"/>
                  </a:lnTo>
                  <a:cubicBezTo>
                    <a:pt x="0" y="4939"/>
                    <a:pt x="326" y="5265"/>
                    <a:pt x="718" y="5265"/>
                  </a:cubicBezTo>
                  <a:lnTo>
                    <a:pt x="1436" y="5265"/>
                  </a:lnTo>
                  <a:lnTo>
                    <a:pt x="1034" y="6863"/>
                  </a:lnTo>
                  <a:cubicBezTo>
                    <a:pt x="1012" y="6942"/>
                    <a:pt x="1078" y="7011"/>
                    <a:pt x="1153" y="7011"/>
                  </a:cubicBezTo>
                  <a:cubicBezTo>
                    <a:pt x="1177" y="7011"/>
                    <a:pt x="1202" y="7004"/>
                    <a:pt x="1225" y="6987"/>
                  </a:cubicBezTo>
                  <a:lnTo>
                    <a:pt x="3589" y="5265"/>
                  </a:lnTo>
                  <a:lnTo>
                    <a:pt x="5982" y="5265"/>
                  </a:lnTo>
                  <a:cubicBezTo>
                    <a:pt x="6374" y="5265"/>
                    <a:pt x="6700" y="4949"/>
                    <a:pt x="6700" y="4547"/>
                  </a:cubicBezTo>
                  <a:lnTo>
                    <a:pt x="6700" y="719"/>
                  </a:lnTo>
                  <a:cubicBezTo>
                    <a:pt x="6700" y="326"/>
                    <a:pt x="6384" y="1"/>
                    <a:pt x="5982"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035" name="Google Shape;12035;p67"/>
            <p:cNvSpPr/>
            <p:nvPr/>
          </p:nvSpPr>
          <p:spPr>
            <a:xfrm>
              <a:off x="6910651" y="2937957"/>
              <a:ext cx="50288" cy="119404"/>
            </a:xfrm>
            <a:custGeom>
              <a:avLst/>
              <a:gdLst/>
              <a:ahLst/>
              <a:cxnLst/>
              <a:rect l="l" t="t" r="r" b="b"/>
              <a:pathLst>
                <a:path w="1915" h="4547" extrusionOk="0">
                  <a:moveTo>
                    <a:pt x="1" y="1"/>
                  </a:moveTo>
                  <a:lnTo>
                    <a:pt x="1" y="3590"/>
                  </a:lnTo>
                  <a:cubicBezTo>
                    <a:pt x="1" y="4116"/>
                    <a:pt x="432" y="4547"/>
                    <a:pt x="958" y="4547"/>
                  </a:cubicBezTo>
                  <a:cubicBezTo>
                    <a:pt x="1484" y="4547"/>
                    <a:pt x="1915" y="4116"/>
                    <a:pt x="1915" y="3590"/>
                  </a:cubicBezTo>
                  <a:lnTo>
                    <a:pt x="1915"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036" name="Google Shape;12036;p67"/>
            <p:cNvSpPr/>
            <p:nvPr/>
          </p:nvSpPr>
          <p:spPr>
            <a:xfrm>
              <a:off x="6923493" y="2900274"/>
              <a:ext cx="24632" cy="100550"/>
            </a:xfrm>
            <a:custGeom>
              <a:avLst/>
              <a:gdLst/>
              <a:ahLst/>
              <a:cxnLst/>
              <a:rect l="l" t="t" r="r" b="b"/>
              <a:pathLst>
                <a:path w="938" h="3829" extrusionOk="0">
                  <a:moveTo>
                    <a:pt x="249" y="0"/>
                  </a:moveTo>
                  <a:cubicBezTo>
                    <a:pt x="105" y="0"/>
                    <a:pt x="0" y="115"/>
                    <a:pt x="10" y="259"/>
                  </a:cubicBezTo>
                  <a:lnTo>
                    <a:pt x="220" y="3608"/>
                  </a:lnTo>
                  <a:cubicBezTo>
                    <a:pt x="220" y="3733"/>
                    <a:pt x="325" y="3829"/>
                    <a:pt x="459" y="3829"/>
                  </a:cubicBezTo>
                  <a:lnTo>
                    <a:pt x="488" y="3829"/>
                  </a:lnTo>
                  <a:cubicBezTo>
                    <a:pt x="613" y="3829"/>
                    <a:pt x="718" y="3733"/>
                    <a:pt x="727" y="3608"/>
                  </a:cubicBezTo>
                  <a:lnTo>
                    <a:pt x="938" y="259"/>
                  </a:lnTo>
                  <a:cubicBezTo>
                    <a:pt x="938" y="115"/>
                    <a:pt x="833" y="0"/>
                    <a:pt x="69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7" name="Google Shape;12037;p67"/>
            <p:cNvSpPr/>
            <p:nvPr/>
          </p:nvSpPr>
          <p:spPr>
            <a:xfrm>
              <a:off x="6923230" y="3019652"/>
              <a:ext cx="25157" cy="25157"/>
            </a:xfrm>
            <a:custGeom>
              <a:avLst/>
              <a:gdLst/>
              <a:ahLst/>
              <a:cxnLst/>
              <a:rect l="l" t="t" r="r" b="b"/>
              <a:pathLst>
                <a:path w="958" h="958" extrusionOk="0">
                  <a:moveTo>
                    <a:pt x="479" y="0"/>
                  </a:moveTo>
                  <a:cubicBezTo>
                    <a:pt x="221" y="0"/>
                    <a:pt x="0" y="220"/>
                    <a:pt x="0" y="479"/>
                  </a:cubicBezTo>
                  <a:cubicBezTo>
                    <a:pt x="0" y="747"/>
                    <a:pt x="221" y="957"/>
                    <a:pt x="479" y="957"/>
                  </a:cubicBezTo>
                  <a:cubicBezTo>
                    <a:pt x="747" y="957"/>
                    <a:pt x="957" y="747"/>
                    <a:pt x="957" y="479"/>
                  </a:cubicBezTo>
                  <a:cubicBezTo>
                    <a:pt x="957" y="220"/>
                    <a:pt x="747" y="0"/>
                    <a:pt x="47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38" name="Google Shape;12038;p67"/>
            <p:cNvSpPr/>
            <p:nvPr/>
          </p:nvSpPr>
          <p:spPr>
            <a:xfrm>
              <a:off x="6633976" y="3176713"/>
              <a:ext cx="213625" cy="88234"/>
            </a:xfrm>
            <a:custGeom>
              <a:avLst/>
              <a:gdLst/>
              <a:ahLst/>
              <a:cxnLst/>
              <a:rect l="l" t="t" r="r" b="b"/>
              <a:pathLst>
                <a:path w="8135" h="3360" extrusionOk="0">
                  <a:moveTo>
                    <a:pt x="2641" y="1"/>
                  </a:moveTo>
                  <a:lnTo>
                    <a:pt x="632" y="738"/>
                  </a:lnTo>
                  <a:cubicBezTo>
                    <a:pt x="258" y="872"/>
                    <a:pt x="0" y="1235"/>
                    <a:pt x="0" y="1637"/>
                  </a:cubicBezTo>
                  <a:lnTo>
                    <a:pt x="0" y="3121"/>
                  </a:lnTo>
                  <a:cubicBezTo>
                    <a:pt x="0" y="3255"/>
                    <a:pt x="115" y="3360"/>
                    <a:pt x="239" y="3360"/>
                  </a:cubicBezTo>
                  <a:lnTo>
                    <a:pt x="7896" y="3360"/>
                  </a:lnTo>
                  <a:cubicBezTo>
                    <a:pt x="8030" y="3360"/>
                    <a:pt x="8135" y="3255"/>
                    <a:pt x="8135" y="3121"/>
                  </a:cubicBezTo>
                  <a:lnTo>
                    <a:pt x="8135" y="1637"/>
                  </a:lnTo>
                  <a:cubicBezTo>
                    <a:pt x="8135" y="1235"/>
                    <a:pt x="7886" y="872"/>
                    <a:pt x="7513" y="738"/>
                  </a:cubicBezTo>
                  <a:lnTo>
                    <a:pt x="5513" y="1"/>
                  </a:lnTo>
                  <a:lnTo>
                    <a:pt x="4077" y="479"/>
                  </a:lnTo>
                  <a:lnTo>
                    <a:pt x="2641"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039" name="Google Shape;12039;p67"/>
            <p:cNvSpPr/>
            <p:nvPr/>
          </p:nvSpPr>
          <p:spPr>
            <a:xfrm>
              <a:off x="6728460" y="3201843"/>
              <a:ext cx="25157" cy="63103"/>
            </a:xfrm>
            <a:custGeom>
              <a:avLst/>
              <a:gdLst/>
              <a:ahLst/>
              <a:cxnLst/>
              <a:rect l="l" t="t" r="r" b="b"/>
              <a:pathLst>
                <a:path w="958" h="2403" extrusionOk="0">
                  <a:moveTo>
                    <a:pt x="221" y="1"/>
                  </a:moveTo>
                  <a:lnTo>
                    <a:pt x="0" y="2403"/>
                  </a:lnTo>
                  <a:lnTo>
                    <a:pt x="957" y="2403"/>
                  </a:lnTo>
                  <a:lnTo>
                    <a:pt x="728" y="1"/>
                  </a:lnTo>
                  <a:close/>
                </a:path>
              </a:pathLst>
            </a:custGeom>
            <a:solidFill>
              <a:srgbClr val="4B637A"/>
            </a:solidFill>
            <a:ln>
              <a:noFill/>
            </a:ln>
          </p:spPr>
          <p:txBody>
            <a:bodyPr spcFirstLastPara="1" wrap="square" lIns="91425" tIns="91425" rIns="91425" bIns="91425" anchor="ctr" anchorCtr="0">
              <a:noAutofit/>
            </a:bodyPr>
            <a:lstStyle/>
            <a:p>
              <a:endParaRPr/>
            </a:p>
          </p:txBody>
        </p:sp>
        <p:sp>
          <p:nvSpPr>
            <p:cNvPr id="12040" name="Google Shape;12040;p67"/>
            <p:cNvSpPr/>
            <p:nvPr/>
          </p:nvSpPr>
          <p:spPr>
            <a:xfrm>
              <a:off x="6729956" y="3189291"/>
              <a:ext cx="21901" cy="21376"/>
            </a:xfrm>
            <a:custGeom>
              <a:avLst/>
              <a:gdLst/>
              <a:ahLst/>
              <a:cxnLst/>
              <a:rect l="l" t="t" r="r" b="b"/>
              <a:pathLst>
                <a:path w="834" h="814" extrusionOk="0">
                  <a:moveTo>
                    <a:pt x="1" y="0"/>
                  </a:moveTo>
                  <a:lnTo>
                    <a:pt x="1" y="641"/>
                  </a:lnTo>
                  <a:cubicBezTo>
                    <a:pt x="1" y="737"/>
                    <a:pt x="77" y="814"/>
                    <a:pt x="164" y="814"/>
                  </a:cubicBezTo>
                  <a:lnTo>
                    <a:pt x="671" y="814"/>
                  </a:lnTo>
                  <a:cubicBezTo>
                    <a:pt x="766" y="814"/>
                    <a:pt x="833" y="737"/>
                    <a:pt x="833" y="641"/>
                  </a:cubicBezTo>
                  <a:lnTo>
                    <a:pt x="833"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041" name="Google Shape;12041;p67"/>
            <p:cNvSpPr/>
            <p:nvPr/>
          </p:nvSpPr>
          <p:spPr>
            <a:xfrm>
              <a:off x="6810128" y="3202605"/>
              <a:ext cx="37736" cy="62341"/>
            </a:xfrm>
            <a:custGeom>
              <a:avLst/>
              <a:gdLst/>
              <a:ahLst/>
              <a:cxnLst/>
              <a:rect l="l" t="t" r="r" b="b"/>
              <a:pathLst>
                <a:path w="1437" h="2374" extrusionOk="0">
                  <a:moveTo>
                    <a:pt x="1178" y="0"/>
                  </a:moveTo>
                  <a:lnTo>
                    <a:pt x="278" y="900"/>
                  </a:lnTo>
                  <a:cubicBezTo>
                    <a:pt x="97" y="1082"/>
                    <a:pt x="1" y="1321"/>
                    <a:pt x="1" y="1580"/>
                  </a:cubicBezTo>
                  <a:lnTo>
                    <a:pt x="1" y="2374"/>
                  </a:lnTo>
                  <a:lnTo>
                    <a:pt x="1197" y="2374"/>
                  </a:lnTo>
                  <a:cubicBezTo>
                    <a:pt x="1331" y="2374"/>
                    <a:pt x="1436" y="2269"/>
                    <a:pt x="1436" y="2135"/>
                  </a:cubicBezTo>
                  <a:lnTo>
                    <a:pt x="1436" y="651"/>
                  </a:lnTo>
                  <a:cubicBezTo>
                    <a:pt x="1436" y="412"/>
                    <a:pt x="1341" y="173"/>
                    <a:pt x="1178"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2042" name="Google Shape;12042;p67"/>
            <p:cNvSpPr/>
            <p:nvPr/>
          </p:nvSpPr>
          <p:spPr>
            <a:xfrm>
              <a:off x="6671922" y="2981942"/>
              <a:ext cx="138233" cy="100550"/>
            </a:xfrm>
            <a:custGeom>
              <a:avLst/>
              <a:gdLst/>
              <a:ahLst/>
              <a:cxnLst/>
              <a:rect l="l" t="t" r="r" b="b"/>
              <a:pathLst>
                <a:path w="5264" h="3829" extrusionOk="0">
                  <a:moveTo>
                    <a:pt x="1914" y="1"/>
                  </a:moveTo>
                  <a:cubicBezTo>
                    <a:pt x="852" y="1"/>
                    <a:pt x="0" y="862"/>
                    <a:pt x="0" y="1915"/>
                  </a:cubicBezTo>
                  <a:lnTo>
                    <a:pt x="0" y="2489"/>
                  </a:lnTo>
                  <a:cubicBezTo>
                    <a:pt x="0" y="2738"/>
                    <a:pt x="38" y="2996"/>
                    <a:pt x="115" y="3245"/>
                  </a:cubicBezTo>
                  <a:lnTo>
                    <a:pt x="201" y="3484"/>
                  </a:lnTo>
                  <a:cubicBezTo>
                    <a:pt x="220" y="3551"/>
                    <a:pt x="230" y="3628"/>
                    <a:pt x="239" y="3704"/>
                  </a:cubicBezTo>
                  <a:lnTo>
                    <a:pt x="239" y="3829"/>
                  </a:lnTo>
                  <a:lnTo>
                    <a:pt x="5025" y="3829"/>
                  </a:lnTo>
                  <a:lnTo>
                    <a:pt x="5025" y="3704"/>
                  </a:lnTo>
                  <a:cubicBezTo>
                    <a:pt x="5025" y="3628"/>
                    <a:pt x="5034" y="3551"/>
                    <a:pt x="5053" y="3484"/>
                  </a:cubicBezTo>
                  <a:lnTo>
                    <a:pt x="5139" y="3245"/>
                  </a:lnTo>
                  <a:cubicBezTo>
                    <a:pt x="5216" y="2996"/>
                    <a:pt x="5264" y="2738"/>
                    <a:pt x="5264" y="2489"/>
                  </a:cubicBezTo>
                  <a:lnTo>
                    <a:pt x="5264" y="479"/>
                  </a:lnTo>
                  <a:cubicBezTo>
                    <a:pt x="5264" y="211"/>
                    <a:pt x="5044" y="1"/>
                    <a:pt x="4785"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43" name="Google Shape;12043;p67"/>
            <p:cNvSpPr/>
            <p:nvPr/>
          </p:nvSpPr>
          <p:spPr>
            <a:xfrm>
              <a:off x="6703066" y="2981942"/>
              <a:ext cx="107088" cy="100550"/>
            </a:xfrm>
            <a:custGeom>
              <a:avLst/>
              <a:gdLst/>
              <a:ahLst/>
              <a:cxnLst/>
              <a:rect l="l" t="t" r="r" b="b"/>
              <a:pathLst>
                <a:path w="4078" h="3829" extrusionOk="0">
                  <a:moveTo>
                    <a:pt x="977" y="1"/>
                  </a:moveTo>
                  <a:cubicBezTo>
                    <a:pt x="441" y="1"/>
                    <a:pt x="1" y="441"/>
                    <a:pt x="10" y="977"/>
                  </a:cubicBezTo>
                  <a:cubicBezTo>
                    <a:pt x="10" y="1513"/>
                    <a:pt x="441" y="1944"/>
                    <a:pt x="977" y="1944"/>
                  </a:cubicBezTo>
                  <a:lnTo>
                    <a:pt x="1111" y="1944"/>
                  </a:lnTo>
                  <a:lnTo>
                    <a:pt x="1178" y="3829"/>
                  </a:lnTo>
                  <a:lnTo>
                    <a:pt x="3839" y="3829"/>
                  </a:lnTo>
                  <a:lnTo>
                    <a:pt x="3839" y="3714"/>
                  </a:lnTo>
                  <a:cubicBezTo>
                    <a:pt x="3839" y="3637"/>
                    <a:pt x="3848" y="3561"/>
                    <a:pt x="3877" y="3484"/>
                  </a:cubicBezTo>
                  <a:lnTo>
                    <a:pt x="3953" y="3245"/>
                  </a:lnTo>
                  <a:cubicBezTo>
                    <a:pt x="4030" y="2996"/>
                    <a:pt x="4078" y="2747"/>
                    <a:pt x="4078" y="2489"/>
                  </a:cubicBezTo>
                  <a:lnTo>
                    <a:pt x="4078" y="479"/>
                  </a:lnTo>
                  <a:cubicBezTo>
                    <a:pt x="4078" y="211"/>
                    <a:pt x="3858" y="1"/>
                    <a:pt x="359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44" name="Google Shape;12044;p67"/>
            <p:cNvSpPr/>
            <p:nvPr/>
          </p:nvSpPr>
          <p:spPr>
            <a:xfrm>
              <a:off x="6703066" y="3132727"/>
              <a:ext cx="75681" cy="56590"/>
            </a:xfrm>
            <a:custGeom>
              <a:avLst/>
              <a:gdLst/>
              <a:ahLst/>
              <a:cxnLst/>
              <a:rect l="l" t="t" r="r" b="b"/>
              <a:pathLst>
                <a:path w="2882" h="2155" extrusionOk="0">
                  <a:moveTo>
                    <a:pt x="1" y="1"/>
                  </a:moveTo>
                  <a:lnTo>
                    <a:pt x="1" y="2154"/>
                  </a:lnTo>
                  <a:lnTo>
                    <a:pt x="2882" y="2154"/>
                  </a:lnTo>
                  <a:lnTo>
                    <a:pt x="2882" y="1"/>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45" name="Google Shape;12045;p67"/>
            <p:cNvSpPr/>
            <p:nvPr/>
          </p:nvSpPr>
          <p:spPr>
            <a:xfrm>
              <a:off x="6703329" y="3132727"/>
              <a:ext cx="75419" cy="31565"/>
            </a:xfrm>
            <a:custGeom>
              <a:avLst/>
              <a:gdLst/>
              <a:ahLst/>
              <a:cxnLst/>
              <a:rect l="l" t="t" r="r" b="b"/>
              <a:pathLst>
                <a:path w="2872" h="1202" extrusionOk="0">
                  <a:moveTo>
                    <a:pt x="0" y="1"/>
                  </a:moveTo>
                  <a:lnTo>
                    <a:pt x="0" y="814"/>
                  </a:lnTo>
                  <a:cubicBezTo>
                    <a:pt x="441" y="1073"/>
                    <a:pt x="936" y="1202"/>
                    <a:pt x="1432" y="1202"/>
                  </a:cubicBezTo>
                  <a:cubicBezTo>
                    <a:pt x="1929" y="1202"/>
                    <a:pt x="2426" y="1073"/>
                    <a:pt x="2872" y="814"/>
                  </a:cubicBezTo>
                  <a:lnTo>
                    <a:pt x="2872"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46" name="Google Shape;12046;p67"/>
            <p:cNvSpPr/>
            <p:nvPr/>
          </p:nvSpPr>
          <p:spPr>
            <a:xfrm>
              <a:off x="6690750" y="3166314"/>
              <a:ext cx="50288" cy="45036"/>
            </a:xfrm>
            <a:custGeom>
              <a:avLst/>
              <a:gdLst/>
              <a:ahLst/>
              <a:cxnLst/>
              <a:rect l="l" t="t" r="r" b="b"/>
              <a:pathLst>
                <a:path w="1915" h="1715" extrusionOk="0">
                  <a:moveTo>
                    <a:pt x="419" y="1"/>
                  </a:moveTo>
                  <a:cubicBezTo>
                    <a:pt x="328" y="1"/>
                    <a:pt x="241" y="48"/>
                    <a:pt x="202" y="138"/>
                  </a:cubicBezTo>
                  <a:lnTo>
                    <a:pt x="1" y="579"/>
                  </a:lnTo>
                  <a:lnTo>
                    <a:pt x="786" y="1622"/>
                  </a:lnTo>
                  <a:cubicBezTo>
                    <a:pt x="832" y="1683"/>
                    <a:pt x="902" y="1714"/>
                    <a:pt x="973" y="1714"/>
                  </a:cubicBezTo>
                  <a:cubicBezTo>
                    <a:pt x="1036" y="1714"/>
                    <a:pt x="1100" y="1690"/>
                    <a:pt x="1149" y="1641"/>
                  </a:cubicBezTo>
                  <a:lnTo>
                    <a:pt x="1915" y="875"/>
                  </a:lnTo>
                  <a:lnTo>
                    <a:pt x="546" y="33"/>
                  </a:lnTo>
                  <a:cubicBezTo>
                    <a:pt x="506" y="11"/>
                    <a:pt x="462" y="1"/>
                    <a:pt x="419"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2047" name="Google Shape;12047;p67"/>
            <p:cNvSpPr/>
            <p:nvPr/>
          </p:nvSpPr>
          <p:spPr>
            <a:xfrm>
              <a:off x="6741012" y="3166314"/>
              <a:ext cx="50314" cy="45036"/>
            </a:xfrm>
            <a:custGeom>
              <a:avLst/>
              <a:gdLst/>
              <a:ahLst/>
              <a:cxnLst/>
              <a:rect l="l" t="t" r="r" b="b"/>
              <a:pathLst>
                <a:path w="1916" h="1715" extrusionOk="0">
                  <a:moveTo>
                    <a:pt x="1488" y="1"/>
                  </a:moveTo>
                  <a:cubicBezTo>
                    <a:pt x="1444" y="1"/>
                    <a:pt x="1400" y="11"/>
                    <a:pt x="1360" y="33"/>
                  </a:cubicBezTo>
                  <a:lnTo>
                    <a:pt x="1" y="875"/>
                  </a:lnTo>
                  <a:lnTo>
                    <a:pt x="757" y="1641"/>
                  </a:lnTo>
                  <a:cubicBezTo>
                    <a:pt x="806" y="1690"/>
                    <a:pt x="870" y="1714"/>
                    <a:pt x="933" y="1714"/>
                  </a:cubicBezTo>
                  <a:cubicBezTo>
                    <a:pt x="1005" y="1714"/>
                    <a:pt x="1075" y="1683"/>
                    <a:pt x="1121" y="1622"/>
                  </a:cubicBezTo>
                  <a:lnTo>
                    <a:pt x="1915" y="579"/>
                  </a:lnTo>
                  <a:lnTo>
                    <a:pt x="1704" y="138"/>
                  </a:lnTo>
                  <a:cubicBezTo>
                    <a:pt x="1666" y="48"/>
                    <a:pt x="1578" y="1"/>
                    <a:pt x="1488"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2048" name="Google Shape;12048;p67"/>
            <p:cNvSpPr/>
            <p:nvPr/>
          </p:nvSpPr>
          <p:spPr>
            <a:xfrm>
              <a:off x="6677935" y="3032887"/>
              <a:ext cx="125943" cy="118721"/>
            </a:xfrm>
            <a:custGeom>
              <a:avLst/>
              <a:gdLst/>
              <a:ahLst/>
              <a:cxnLst/>
              <a:rect l="l" t="t" r="r" b="b"/>
              <a:pathLst>
                <a:path w="4796" h="4521" extrusionOk="0">
                  <a:moveTo>
                    <a:pt x="2070" y="1"/>
                  </a:moveTo>
                  <a:cubicBezTo>
                    <a:pt x="1462" y="1"/>
                    <a:pt x="935" y="104"/>
                    <a:pt x="671" y="166"/>
                  </a:cubicBezTo>
                  <a:cubicBezTo>
                    <a:pt x="556" y="195"/>
                    <a:pt x="489" y="291"/>
                    <a:pt x="489" y="405"/>
                  </a:cubicBezTo>
                  <a:lnTo>
                    <a:pt x="489" y="980"/>
                  </a:lnTo>
                  <a:cubicBezTo>
                    <a:pt x="489" y="1104"/>
                    <a:pt x="431" y="1229"/>
                    <a:pt x="345" y="1315"/>
                  </a:cubicBezTo>
                  <a:lnTo>
                    <a:pt x="144" y="1516"/>
                  </a:lnTo>
                  <a:cubicBezTo>
                    <a:pt x="58" y="1602"/>
                    <a:pt x="1" y="1726"/>
                    <a:pt x="10" y="1851"/>
                  </a:cubicBezTo>
                  <a:lnTo>
                    <a:pt x="10" y="2128"/>
                  </a:lnTo>
                  <a:cubicBezTo>
                    <a:pt x="10" y="3449"/>
                    <a:pt x="1073" y="4521"/>
                    <a:pt x="2403" y="4521"/>
                  </a:cubicBezTo>
                  <a:cubicBezTo>
                    <a:pt x="3724" y="4521"/>
                    <a:pt x="4796" y="3449"/>
                    <a:pt x="4796" y="2128"/>
                  </a:cubicBezTo>
                  <a:lnTo>
                    <a:pt x="4796" y="1851"/>
                  </a:lnTo>
                  <a:cubicBezTo>
                    <a:pt x="4796" y="1726"/>
                    <a:pt x="4738" y="1602"/>
                    <a:pt x="4652" y="1516"/>
                  </a:cubicBezTo>
                  <a:lnTo>
                    <a:pt x="4451" y="1315"/>
                  </a:lnTo>
                  <a:cubicBezTo>
                    <a:pt x="4365" y="1229"/>
                    <a:pt x="4317" y="1104"/>
                    <a:pt x="4317" y="980"/>
                  </a:cubicBezTo>
                  <a:lnTo>
                    <a:pt x="4317" y="846"/>
                  </a:lnTo>
                  <a:cubicBezTo>
                    <a:pt x="4317" y="750"/>
                    <a:pt x="4269" y="664"/>
                    <a:pt x="4193" y="606"/>
                  </a:cubicBezTo>
                  <a:cubicBezTo>
                    <a:pt x="3557" y="133"/>
                    <a:pt x="2761" y="1"/>
                    <a:pt x="2070"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49" name="Google Shape;12049;p67"/>
            <p:cNvSpPr/>
            <p:nvPr/>
          </p:nvSpPr>
          <p:spPr>
            <a:xfrm>
              <a:off x="6677935" y="3033044"/>
              <a:ext cx="113391" cy="118328"/>
            </a:xfrm>
            <a:custGeom>
              <a:avLst/>
              <a:gdLst/>
              <a:ahLst/>
              <a:cxnLst/>
              <a:rect l="l" t="t" r="r" b="b"/>
              <a:pathLst>
                <a:path w="4318" h="4506" extrusionOk="0">
                  <a:moveTo>
                    <a:pt x="2081" y="0"/>
                  </a:moveTo>
                  <a:cubicBezTo>
                    <a:pt x="1855" y="0"/>
                    <a:pt x="1640" y="15"/>
                    <a:pt x="1446" y="36"/>
                  </a:cubicBezTo>
                  <a:cubicBezTo>
                    <a:pt x="1178" y="65"/>
                    <a:pt x="920" y="103"/>
                    <a:pt x="671" y="160"/>
                  </a:cubicBezTo>
                  <a:cubicBezTo>
                    <a:pt x="556" y="189"/>
                    <a:pt x="489" y="285"/>
                    <a:pt x="489" y="399"/>
                  </a:cubicBezTo>
                  <a:lnTo>
                    <a:pt x="489" y="974"/>
                  </a:lnTo>
                  <a:cubicBezTo>
                    <a:pt x="489" y="1098"/>
                    <a:pt x="431" y="1223"/>
                    <a:pt x="345" y="1309"/>
                  </a:cubicBezTo>
                  <a:lnTo>
                    <a:pt x="144" y="1510"/>
                  </a:lnTo>
                  <a:cubicBezTo>
                    <a:pt x="58" y="1596"/>
                    <a:pt x="1" y="1720"/>
                    <a:pt x="1" y="1845"/>
                  </a:cubicBezTo>
                  <a:lnTo>
                    <a:pt x="1" y="2122"/>
                  </a:lnTo>
                  <a:cubicBezTo>
                    <a:pt x="10" y="3338"/>
                    <a:pt x="910" y="4352"/>
                    <a:pt x="2106" y="4505"/>
                  </a:cubicBezTo>
                  <a:cubicBezTo>
                    <a:pt x="1685" y="4055"/>
                    <a:pt x="1446" y="3462"/>
                    <a:pt x="1446" y="2840"/>
                  </a:cubicBezTo>
                  <a:lnTo>
                    <a:pt x="1446" y="1089"/>
                  </a:lnTo>
                  <a:cubicBezTo>
                    <a:pt x="1436" y="849"/>
                    <a:pt x="1618" y="639"/>
                    <a:pt x="1867" y="610"/>
                  </a:cubicBezTo>
                  <a:cubicBezTo>
                    <a:pt x="2057" y="588"/>
                    <a:pt x="2299" y="568"/>
                    <a:pt x="2567" y="568"/>
                  </a:cubicBezTo>
                  <a:cubicBezTo>
                    <a:pt x="3112" y="568"/>
                    <a:pt x="3766" y="650"/>
                    <a:pt x="4317" y="964"/>
                  </a:cubicBezTo>
                  <a:lnTo>
                    <a:pt x="4317" y="840"/>
                  </a:lnTo>
                  <a:cubicBezTo>
                    <a:pt x="4317" y="744"/>
                    <a:pt x="4269" y="648"/>
                    <a:pt x="4193" y="600"/>
                  </a:cubicBezTo>
                  <a:cubicBezTo>
                    <a:pt x="3559" y="132"/>
                    <a:pt x="2768" y="0"/>
                    <a:pt x="2081"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50" name="Google Shape;12050;p67"/>
            <p:cNvSpPr/>
            <p:nvPr/>
          </p:nvSpPr>
          <p:spPr>
            <a:xfrm>
              <a:off x="6633976" y="3202605"/>
              <a:ext cx="37709" cy="62341"/>
            </a:xfrm>
            <a:custGeom>
              <a:avLst/>
              <a:gdLst/>
              <a:ahLst/>
              <a:cxnLst/>
              <a:rect l="l" t="t" r="r" b="b"/>
              <a:pathLst>
                <a:path w="1436" h="2374" extrusionOk="0">
                  <a:moveTo>
                    <a:pt x="258" y="0"/>
                  </a:moveTo>
                  <a:cubicBezTo>
                    <a:pt x="96" y="173"/>
                    <a:pt x="0" y="412"/>
                    <a:pt x="0" y="651"/>
                  </a:cubicBezTo>
                  <a:lnTo>
                    <a:pt x="0" y="2135"/>
                  </a:lnTo>
                  <a:cubicBezTo>
                    <a:pt x="0" y="2269"/>
                    <a:pt x="115" y="2374"/>
                    <a:pt x="239" y="2374"/>
                  </a:cubicBezTo>
                  <a:lnTo>
                    <a:pt x="1436" y="2374"/>
                  </a:lnTo>
                  <a:lnTo>
                    <a:pt x="1436" y="1580"/>
                  </a:lnTo>
                  <a:cubicBezTo>
                    <a:pt x="1436" y="1321"/>
                    <a:pt x="1340" y="1082"/>
                    <a:pt x="1158" y="900"/>
                  </a:cubicBezTo>
                  <a:lnTo>
                    <a:pt x="258" y="0"/>
                  </a:lnTo>
                  <a:close/>
                </a:path>
              </a:pathLst>
            </a:custGeom>
            <a:solidFill>
              <a:srgbClr val="6E8294"/>
            </a:solidFill>
            <a:ln>
              <a:noFill/>
            </a:ln>
          </p:spPr>
          <p:txBody>
            <a:bodyPr spcFirstLastPara="1" wrap="square" lIns="91425" tIns="91425" rIns="91425" bIns="91425" anchor="ctr" anchorCtr="0">
              <a:noAutofit/>
            </a:bodyPr>
            <a:lstStyle/>
            <a:p>
              <a:endParaRPr/>
            </a:p>
          </p:txBody>
        </p:sp>
      </p:grpSp>
      <p:grpSp>
        <p:nvGrpSpPr>
          <p:cNvPr id="12051" name="Google Shape;12051;p67"/>
          <p:cNvGrpSpPr/>
          <p:nvPr/>
        </p:nvGrpSpPr>
        <p:grpSpPr>
          <a:xfrm>
            <a:off x="7517836" y="2733037"/>
            <a:ext cx="364935" cy="382529"/>
            <a:chOff x="7517835" y="2885437"/>
            <a:chExt cx="364935" cy="382529"/>
          </a:xfrm>
        </p:grpSpPr>
        <p:sp>
          <p:nvSpPr>
            <p:cNvPr id="12052" name="Google Shape;12052;p67"/>
            <p:cNvSpPr/>
            <p:nvPr/>
          </p:nvSpPr>
          <p:spPr>
            <a:xfrm>
              <a:off x="7517835" y="3182752"/>
              <a:ext cx="72924" cy="57063"/>
            </a:xfrm>
            <a:custGeom>
              <a:avLst/>
              <a:gdLst/>
              <a:ahLst/>
              <a:cxnLst/>
              <a:rect l="l" t="t" r="r" b="b"/>
              <a:pathLst>
                <a:path w="2777" h="2173" extrusionOk="0">
                  <a:moveTo>
                    <a:pt x="929" y="0"/>
                  </a:moveTo>
                  <a:lnTo>
                    <a:pt x="929" y="460"/>
                  </a:lnTo>
                  <a:cubicBezTo>
                    <a:pt x="929" y="546"/>
                    <a:pt x="881" y="632"/>
                    <a:pt x="795" y="670"/>
                  </a:cubicBezTo>
                  <a:lnTo>
                    <a:pt x="259" y="938"/>
                  </a:lnTo>
                  <a:cubicBezTo>
                    <a:pt x="96" y="1015"/>
                    <a:pt x="1" y="1178"/>
                    <a:pt x="1" y="1359"/>
                  </a:cubicBezTo>
                  <a:lnTo>
                    <a:pt x="1" y="2173"/>
                  </a:lnTo>
                  <a:lnTo>
                    <a:pt x="2776" y="2173"/>
                  </a:lnTo>
                  <a:lnTo>
                    <a:pt x="2776" y="1359"/>
                  </a:lnTo>
                  <a:cubicBezTo>
                    <a:pt x="2776" y="1178"/>
                    <a:pt x="2680" y="1015"/>
                    <a:pt x="2527" y="938"/>
                  </a:cubicBezTo>
                  <a:lnTo>
                    <a:pt x="1982" y="670"/>
                  </a:lnTo>
                  <a:cubicBezTo>
                    <a:pt x="1905" y="632"/>
                    <a:pt x="1857" y="546"/>
                    <a:pt x="1857" y="460"/>
                  </a:cubicBezTo>
                  <a:lnTo>
                    <a:pt x="1857"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53" name="Google Shape;12053;p67"/>
            <p:cNvSpPr/>
            <p:nvPr/>
          </p:nvSpPr>
          <p:spPr>
            <a:xfrm>
              <a:off x="7517835" y="3202106"/>
              <a:ext cx="73160" cy="65860"/>
            </a:xfrm>
            <a:custGeom>
              <a:avLst/>
              <a:gdLst/>
              <a:ahLst/>
              <a:cxnLst/>
              <a:rect l="l" t="t" r="r" b="b"/>
              <a:pathLst>
                <a:path w="2786" h="2508" extrusionOk="0">
                  <a:moveTo>
                    <a:pt x="680" y="0"/>
                  </a:moveTo>
                  <a:lnTo>
                    <a:pt x="259" y="211"/>
                  </a:lnTo>
                  <a:cubicBezTo>
                    <a:pt x="96" y="287"/>
                    <a:pt x="1" y="450"/>
                    <a:pt x="1" y="622"/>
                  </a:cubicBezTo>
                  <a:lnTo>
                    <a:pt x="1" y="2278"/>
                  </a:lnTo>
                  <a:cubicBezTo>
                    <a:pt x="1" y="2402"/>
                    <a:pt x="106" y="2508"/>
                    <a:pt x="230" y="2508"/>
                  </a:cubicBezTo>
                  <a:lnTo>
                    <a:pt x="2546" y="2508"/>
                  </a:lnTo>
                  <a:cubicBezTo>
                    <a:pt x="2680" y="2508"/>
                    <a:pt x="2786" y="2402"/>
                    <a:pt x="2786" y="2278"/>
                  </a:cubicBezTo>
                  <a:lnTo>
                    <a:pt x="2786" y="622"/>
                  </a:lnTo>
                  <a:cubicBezTo>
                    <a:pt x="2776" y="441"/>
                    <a:pt x="2680" y="287"/>
                    <a:pt x="2527" y="211"/>
                  </a:cubicBezTo>
                  <a:lnTo>
                    <a:pt x="2097" y="0"/>
                  </a:lnTo>
                  <a:cubicBezTo>
                    <a:pt x="1915" y="225"/>
                    <a:pt x="1652" y="338"/>
                    <a:pt x="1388" y="338"/>
                  </a:cubicBezTo>
                  <a:cubicBezTo>
                    <a:pt x="1125" y="338"/>
                    <a:pt x="862" y="225"/>
                    <a:pt x="680" y="0"/>
                  </a:cubicBez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2054" name="Google Shape;12054;p67"/>
            <p:cNvSpPr/>
            <p:nvPr/>
          </p:nvSpPr>
          <p:spPr>
            <a:xfrm>
              <a:off x="7540970" y="3182752"/>
              <a:ext cx="26654" cy="18303"/>
            </a:xfrm>
            <a:custGeom>
              <a:avLst/>
              <a:gdLst/>
              <a:ahLst/>
              <a:cxnLst/>
              <a:rect l="l" t="t" r="r" b="b"/>
              <a:pathLst>
                <a:path w="1015" h="697" extrusionOk="0">
                  <a:moveTo>
                    <a:pt x="48" y="0"/>
                  </a:moveTo>
                  <a:lnTo>
                    <a:pt x="48" y="469"/>
                  </a:lnTo>
                  <a:cubicBezTo>
                    <a:pt x="48" y="517"/>
                    <a:pt x="29" y="565"/>
                    <a:pt x="0" y="603"/>
                  </a:cubicBezTo>
                  <a:cubicBezTo>
                    <a:pt x="163" y="666"/>
                    <a:pt x="335" y="697"/>
                    <a:pt x="507" y="697"/>
                  </a:cubicBezTo>
                  <a:cubicBezTo>
                    <a:pt x="680" y="697"/>
                    <a:pt x="852" y="666"/>
                    <a:pt x="1015" y="603"/>
                  </a:cubicBezTo>
                  <a:cubicBezTo>
                    <a:pt x="986" y="565"/>
                    <a:pt x="976" y="517"/>
                    <a:pt x="976" y="469"/>
                  </a:cubicBezTo>
                  <a:lnTo>
                    <a:pt x="976"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55" name="Google Shape;12055;p67"/>
            <p:cNvSpPr/>
            <p:nvPr/>
          </p:nvSpPr>
          <p:spPr>
            <a:xfrm>
              <a:off x="7530151" y="3133988"/>
              <a:ext cx="48528" cy="55067"/>
            </a:xfrm>
            <a:custGeom>
              <a:avLst/>
              <a:gdLst/>
              <a:ahLst/>
              <a:cxnLst/>
              <a:rect l="l" t="t" r="r" b="b"/>
              <a:pathLst>
                <a:path w="1848" h="2097" extrusionOk="0">
                  <a:moveTo>
                    <a:pt x="690" y="1"/>
                  </a:moveTo>
                  <a:cubicBezTo>
                    <a:pt x="307" y="1"/>
                    <a:pt x="1" y="317"/>
                    <a:pt x="1" y="699"/>
                  </a:cubicBezTo>
                  <a:lnTo>
                    <a:pt x="1" y="1168"/>
                  </a:lnTo>
                  <a:cubicBezTo>
                    <a:pt x="1" y="1676"/>
                    <a:pt x="412" y="2097"/>
                    <a:pt x="919" y="2097"/>
                  </a:cubicBezTo>
                  <a:cubicBezTo>
                    <a:pt x="1436" y="2097"/>
                    <a:pt x="1848" y="1676"/>
                    <a:pt x="1848" y="1159"/>
                  </a:cubicBezTo>
                  <a:lnTo>
                    <a:pt x="1848" y="699"/>
                  </a:lnTo>
                  <a:cubicBezTo>
                    <a:pt x="1848" y="317"/>
                    <a:pt x="1542" y="1"/>
                    <a:pt x="1159"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56" name="Google Shape;12056;p67"/>
            <p:cNvSpPr/>
            <p:nvPr/>
          </p:nvSpPr>
          <p:spPr>
            <a:xfrm>
              <a:off x="7529915" y="3133988"/>
              <a:ext cx="33692" cy="54883"/>
            </a:xfrm>
            <a:custGeom>
              <a:avLst/>
              <a:gdLst/>
              <a:ahLst/>
              <a:cxnLst/>
              <a:rect l="l" t="t" r="r" b="b"/>
              <a:pathLst>
                <a:path w="1283" h="2090" extrusionOk="0">
                  <a:moveTo>
                    <a:pt x="699" y="1"/>
                  </a:moveTo>
                  <a:cubicBezTo>
                    <a:pt x="316" y="1"/>
                    <a:pt x="0" y="317"/>
                    <a:pt x="0" y="699"/>
                  </a:cubicBezTo>
                  <a:lnTo>
                    <a:pt x="0" y="1159"/>
                  </a:lnTo>
                  <a:cubicBezTo>
                    <a:pt x="0" y="1693"/>
                    <a:pt x="433" y="2090"/>
                    <a:pt x="922" y="2090"/>
                  </a:cubicBezTo>
                  <a:cubicBezTo>
                    <a:pt x="1038" y="2090"/>
                    <a:pt x="1156" y="2068"/>
                    <a:pt x="1273" y="2020"/>
                  </a:cubicBezTo>
                  <a:cubicBezTo>
                    <a:pt x="928" y="1877"/>
                    <a:pt x="699" y="1542"/>
                    <a:pt x="699" y="1168"/>
                  </a:cubicBezTo>
                  <a:lnTo>
                    <a:pt x="699" y="699"/>
                  </a:lnTo>
                  <a:cubicBezTo>
                    <a:pt x="699" y="364"/>
                    <a:pt x="948" y="68"/>
                    <a:pt x="1283" y="20"/>
                  </a:cubicBezTo>
                  <a:cubicBezTo>
                    <a:pt x="1235" y="10"/>
                    <a:pt x="1196" y="1"/>
                    <a:pt x="1158"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57" name="Google Shape;12057;p67"/>
            <p:cNvSpPr/>
            <p:nvPr/>
          </p:nvSpPr>
          <p:spPr>
            <a:xfrm>
              <a:off x="7529915" y="3133988"/>
              <a:ext cx="48765" cy="24658"/>
            </a:xfrm>
            <a:custGeom>
              <a:avLst/>
              <a:gdLst/>
              <a:ahLst/>
              <a:cxnLst/>
              <a:rect l="l" t="t" r="r" b="b"/>
              <a:pathLst>
                <a:path w="1857" h="939" extrusionOk="0">
                  <a:moveTo>
                    <a:pt x="699" y="1"/>
                  </a:moveTo>
                  <a:cubicBezTo>
                    <a:pt x="316" y="1"/>
                    <a:pt x="0" y="317"/>
                    <a:pt x="0" y="699"/>
                  </a:cubicBezTo>
                  <a:lnTo>
                    <a:pt x="10" y="699"/>
                  </a:lnTo>
                  <a:cubicBezTo>
                    <a:pt x="10" y="699"/>
                    <a:pt x="699" y="939"/>
                    <a:pt x="1857" y="939"/>
                  </a:cubicBezTo>
                  <a:lnTo>
                    <a:pt x="1857" y="699"/>
                  </a:lnTo>
                  <a:cubicBezTo>
                    <a:pt x="1857" y="317"/>
                    <a:pt x="1541" y="1"/>
                    <a:pt x="11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58" name="Google Shape;12058;p67"/>
            <p:cNvSpPr/>
            <p:nvPr/>
          </p:nvSpPr>
          <p:spPr>
            <a:xfrm>
              <a:off x="7529915" y="3133988"/>
              <a:ext cx="33692" cy="22137"/>
            </a:xfrm>
            <a:custGeom>
              <a:avLst/>
              <a:gdLst/>
              <a:ahLst/>
              <a:cxnLst/>
              <a:rect l="l" t="t" r="r" b="b"/>
              <a:pathLst>
                <a:path w="1283" h="843" extrusionOk="0">
                  <a:moveTo>
                    <a:pt x="699" y="1"/>
                  </a:moveTo>
                  <a:cubicBezTo>
                    <a:pt x="316" y="1"/>
                    <a:pt x="0" y="317"/>
                    <a:pt x="0" y="699"/>
                  </a:cubicBezTo>
                  <a:cubicBezTo>
                    <a:pt x="230" y="766"/>
                    <a:pt x="460" y="814"/>
                    <a:pt x="699" y="843"/>
                  </a:cubicBezTo>
                  <a:lnTo>
                    <a:pt x="699" y="699"/>
                  </a:lnTo>
                  <a:cubicBezTo>
                    <a:pt x="699" y="364"/>
                    <a:pt x="948" y="68"/>
                    <a:pt x="1283" y="20"/>
                  </a:cubicBezTo>
                  <a:cubicBezTo>
                    <a:pt x="1235" y="10"/>
                    <a:pt x="1196" y="1"/>
                    <a:pt x="11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59" name="Google Shape;12059;p67"/>
            <p:cNvSpPr/>
            <p:nvPr/>
          </p:nvSpPr>
          <p:spPr>
            <a:xfrm>
              <a:off x="7517835" y="3212899"/>
              <a:ext cx="18382" cy="55067"/>
            </a:xfrm>
            <a:custGeom>
              <a:avLst/>
              <a:gdLst/>
              <a:ahLst/>
              <a:cxnLst/>
              <a:rect l="l" t="t" r="r" b="b"/>
              <a:pathLst>
                <a:path w="700" h="2097" extrusionOk="0">
                  <a:moveTo>
                    <a:pt x="58" y="1"/>
                  </a:moveTo>
                  <a:cubicBezTo>
                    <a:pt x="20" y="58"/>
                    <a:pt x="1" y="135"/>
                    <a:pt x="1" y="211"/>
                  </a:cubicBezTo>
                  <a:lnTo>
                    <a:pt x="1" y="1867"/>
                  </a:lnTo>
                  <a:cubicBezTo>
                    <a:pt x="1" y="1991"/>
                    <a:pt x="106" y="2097"/>
                    <a:pt x="230" y="2097"/>
                  </a:cubicBezTo>
                  <a:lnTo>
                    <a:pt x="699" y="2097"/>
                  </a:lnTo>
                  <a:lnTo>
                    <a:pt x="699" y="709"/>
                  </a:lnTo>
                  <a:cubicBezTo>
                    <a:pt x="699" y="565"/>
                    <a:pt x="623" y="422"/>
                    <a:pt x="508" y="336"/>
                  </a:cubicBezTo>
                  <a:lnTo>
                    <a:pt x="58" y="1"/>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2060" name="Google Shape;12060;p67"/>
            <p:cNvSpPr/>
            <p:nvPr/>
          </p:nvSpPr>
          <p:spPr>
            <a:xfrm>
              <a:off x="7572640" y="3212663"/>
              <a:ext cx="18119" cy="55304"/>
            </a:xfrm>
            <a:custGeom>
              <a:avLst/>
              <a:gdLst/>
              <a:ahLst/>
              <a:cxnLst/>
              <a:rect l="l" t="t" r="r" b="b"/>
              <a:pathLst>
                <a:path w="690" h="2106" extrusionOk="0">
                  <a:moveTo>
                    <a:pt x="641" y="0"/>
                  </a:moveTo>
                  <a:lnTo>
                    <a:pt x="182" y="345"/>
                  </a:lnTo>
                  <a:cubicBezTo>
                    <a:pt x="67" y="431"/>
                    <a:pt x="0" y="574"/>
                    <a:pt x="0" y="718"/>
                  </a:cubicBezTo>
                  <a:lnTo>
                    <a:pt x="0" y="2106"/>
                  </a:lnTo>
                  <a:lnTo>
                    <a:pt x="459" y="2106"/>
                  </a:lnTo>
                  <a:cubicBezTo>
                    <a:pt x="593" y="2106"/>
                    <a:pt x="689" y="2000"/>
                    <a:pt x="689" y="1876"/>
                  </a:cubicBezTo>
                  <a:lnTo>
                    <a:pt x="689" y="220"/>
                  </a:lnTo>
                  <a:cubicBezTo>
                    <a:pt x="689" y="144"/>
                    <a:pt x="670" y="67"/>
                    <a:pt x="641" y="0"/>
                  </a:cubicBez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2061" name="Google Shape;12061;p67"/>
            <p:cNvSpPr/>
            <p:nvPr/>
          </p:nvSpPr>
          <p:spPr>
            <a:xfrm>
              <a:off x="7615102" y="3182752"/>
              <a:ext cx="73160" cy="57063"/>
            </a:xfrm>
            <a:custGeom>
              <a:avLst/>
              <a:gdLst/>
              <a:ahLst/>
              <a:cxnLst/>
              <a:rect l="l" t="t" r="r" b="b"/>
              <a:pathLst>
                <a:path w="2786" h="2173" extrusionOk="0">
                  <a:moveTo>
                    <a:pt x="929" y="0"/>
                  </a:moveTo>
                  <a:lnTo>
                    <a:pt x="929" y="460"/>
                  </a:lnTo>
                  <a:cubicBezTo>
                    <a:pt x="929" y="546"/>
                    <a:pt x="881" y="632"/>
                    <a:pt x="804" y="670"/>
                  </a:cubicBezTo>
                  <a:lnTo>
                    <a:pt x="259" y="938"/>
                  </a:lnTo>
                  <a:cubicBezTo>
                    <a:pt x="106" y="1015"/>
                    <a:pt x="0" y="1178"/>
                    <a:pt x="0" y="1359"/>
                  </a:cubicBezTo>
                  <a:lnTo>
                    <a:pt x="0" y="2173"/>
                  </a:lnTo>
                  <a:lnTo>
                    <a:pt x="2785" y="2173"/>
                  </a:lnTo>
                  <a:lnTo>
                    <a:pt x="2785" y="1359"/>
                  </a:lnTo>
                  <a:cubicBezTo>
                    <a:pt x="2776" y="1178"/>
                    <a:pt x="2680" y="1015"/>
                    <a:pt x="2527" y="938"/>
                  </a:cubicBezTo>
                  <a:lnTo>
                    <a:pt x="1982" y="670"/>
                  </a:lnTo>
                  <a:cubicBezTo>
                    <a:pt x="1905" y="632"/>
                    <a:pt x="1857" y="546"/>
                    <a:pt x="1857" y="460"/>
                  </a:cubicBezTo>
                  <a:lnTo>
                    <a:pt x="1857"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62" name="Google Shape;12062;p67"/>
            <p:cNvSpPr/>
            <p:nvPr/>
          </p:nvSpPr>
          <p:spPr>
            <a:xfrm>
              <a:off x="7615102" y="3202106"/>
              <a:ext cx="73160" cy="65860"/>
            </a:xfrm>
            <a:custGeom>
              <a:avLst/>
              <a:gdLst/>
              <a:ahLst/>
              <a:cxnLst/>
              <a:rect l="l" t="t" r="r" b="b"/>
              <a:pathLst>
                <a:path w="2786" h="2508" extrusionOk="0">
                  <a:moveTo>
                    <a:pt x="680" y="0"/>
                  </a:moveTo>
                  <a:lnTo>
                    <a:pt x="259" y="211"/>
                  </a:lnTo>
                  <a:cubicBezTo>
                    <a:pt x="96" y="287"/>
                    <a:pt x="0" y="450"/>
                    <a:pt x="0" y="622"/>
                  </a:cubicBezTo>
                  <a:lnTo>
                    <a:pt x="0" y="2278"/>
                  </a:lnTo>
                  <a:cubicBezTo>
                    <a:pt x="0" y="2402"/>
                    <a:pt x="106" y="2508"/>
                    <a:pt x="230" y="2508"/>
                  </a:cubicBezTo>
                  <a:lnTo>
                    <a:pt x="2546" y="2508"/>
                  </a:lnTo>
                  <a:cubicBezTo>
                    <a:pt x="2680" y="2508"/>
                    <a:pt x="2785" y="2402"/>
                    <a:pt x="2785" y="2278"/>
                  </a:cubicBezTo>
                  <a:lnTo>
                    <a:pt x="2785" y="622"/>
                  </a:lnTo>
                  <a:cubicBezTo>
                    <a:pt x="2776" y="441"/>
                    <a:pt x="2680" y="287"/>
                    <a:pt x="2527" y="211"/>
                  </a:cubicBezTo>
                  <a:lnTo>
                    <a:pt x="2106" y="0"/>
                  </a:lnTo>
                  <a:cubicBezTo>
                    <a:pt x="1919" y="225"/>
                    <a:pt x="1654" y="338"/>
                    <a:pt x="1389" y="338"/>
                  </a:cubicBezTo>
                  <a:cubicBezTo>
                    <a:pt x="1125" y="338"/>
                    <a:pt x="862" y="225"/>
                    <a:pt x="68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3" name="Google Shape;12063;p67"/>
            <p:cNvSpPr/>
            <p:nvPr/>
          </p:nvSpPr>
          <p:spPr>
            <a:xfrm>
              <a:off x="7638211" y="3182752"/>
              <a:ext cx="26916" cy="18303"/>
            </a:xfrm>
            <a:custGeom>
              <a:avLst/>
              <a:gdLst/>
              <a:ahLst/>
              <a:cxnLst/>
              <a:rect l="l" t="t" r="r" b="b"/>
              <a:pathLst>
                <a:path w="1025" h="697" extrusionOk="0">
                  <a:moveTo>
                    <a:pt x="49" y="0"/>
                  </a:moveTo>
                  <a:lnTo>
                    <a:pt x="49" y="469"/>
                  </a:lnTo>
                  <a:cubicBezTo>
                    <a:pt x="49" y="517"/>
                    <a:pt x="30" y="565"/>
                    <a:pt x="1" y="603"/>
                  </a:cubicBezTo>
                  <a:cubicBezTo>
                    <a:pt x="164" y="666"/>
                    <a:pt x="336" y="697"/>
                    <a:pt x="509" y="697"/>
                  </a:cubicBezTo>
                  <a:cubicBezTo>
                    <a:pt x="683" y="697"/>
                    <a:pt x="857" y="666"/>
                    <a:pt x="1025" y="603"/>
                  </a:cubicBezTo>
                  <a:cubicBezTo>
                    <a:pt x="996" y="565"/>
                    <a:pt x="977" y="517"/>
                    <a:pt x="977" y="469"/>
                  </a:cubicBezTo>
                  <a:lnTo>
                    <a:pt x="977"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64" name="Google Shape;12064;p67"/>
            <p:cNvSpPr/>
            <p:nvPr/>
          </p:nvSpPr>
          <p:spPr>
            <a:xfrm>
              <a:off x="7627418" y="3133988"/>
              <a:ext cx="48791" cy="55067"/>
            </a:xfrm>
            <a:custGeom>
              <a:avLst/>
              <a:gdLst/>
              <a:ahLst/>
              <a:cxnLst/>
              <a:rect l="l" t="t" r="r" b="b"/>
              <a:pathLst>
                <a:path w="1858" h="2097" extrusionOk="0">
                  <a:moveTo>
                    <a:pt x="689" y="1"/>
                  </a:moveTo>
                  <a:cubicBezTo>
                    <a:pt x="307" y="1"/>
                    <a:pt x="0" y="317"/>
                    <a:pt x="0" y="699"/>
                  </a:cubicBezTo>
                  <a:lnTo>
                    <a:pt x="0" y="1168"/>
                  </a:lnTo>
                  <a:cubicBezTo>
                    <a:pt x="0" y="1676"/>
                    <a:pt x="412" y="2097"/>
                    <a:pt x="919" y="2097"/>
                  </a:cubicBezTo>
                  <a:cubicBezTo>
                    <a:pt x="1436" y="2097"/>
                    <a:pt x="1857" y="1676"/>
                    <a:pt x="1857" y="1159"/>
                  </a:cubicBezTo>
                  <a:lnTo>
                    <a:pt x="1857" y="699"/>
                  </a:lnTo>
                  <a:cubicBezTo>
                    <a:pt x="1857" y="317"/>
                    <a:pt x="1541" y="1"/>
                    <a:pt x="115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65" name="Google Shape;12065;p67"/>
            <p:cNvSpPr/>
            <p:nvPr/>
          </p:nvSpPr>
          <p:spPr>
            <a:xfrm>
              <a:off x="7627156" y="3133988"/>
              <a:ext cx="33718" cy="54883"/>
            </a:xfrm>
            <a:custGeom>
              <a:avLst/>
              <a:gdLst/>
              <a:ahLst/>
              <a:cxnLst/>
              <a:rect l="l" t="t" r="r" b="b"/>
              <a:pathLst>
                <a:path w="1284" h="2090" extrusionOk="0">
                  <a:moveTo>
                    <a:pt x="699" y="1"/>
                  </a:moveTo>
                  <a:cubicBezTo>
                    <a:pt x="317" y="1"/>
                    <a:pt x="1" y="317"/>
                    <a:pt x="1" y="699"/>
                  </a:cubicBezTo>
                  <a:lnTo>
                    <a:pt x="1" y="1159"/>
                  </a:lnTo>
                  <a:cubicBezTo>
                    <a:pt x="1" y="1693"/>
                    <a:pt x="440" y="2090"/>
                    <a:pt x="926" y="2090"/>
                  </a:cubicBezTo>
                  <a:cubicBezTo>
                    <a:pt x="1041" y="2090"/>
                    <a:pt x="1159" y="2068"/>
                    <a:pt x="1274" y="2020"/>
                  </a:cubicBezTo>
                  <a:cubicBezTo>
                    <a:pt x="929" y="1877"/>
                    <a:pt x="699" y="1542"/>
                    <a:pt x="699" y="1168"/>
                  </a:cubicBezTo>
                  <a:lnTo>
                    <a:pt x="699" y="699"/>
                  </a:lnTo>
                  <a:cubicBezTo>
                    <a:pt x="699" y="364"/>
                    <a:pt x="948" y="68"/>
                    <a:pt x="1283" y="20"/>
                  </a:cubicBezTo>
                  <a:cubicBezTo>
                    <a:pt x="1245" y="10"/>
                    <a:pt x="1197" y="1"/>
                    <a:pt x="1159"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66" name="Google Shape;12066;p67"/>
            <p:cNvSpPr/>
            <p:nvPr/>
          </p:nvSpPr>
          <p:spPr>
            <a:xfrm>
              <a:off x="7627418" y="3133988"/>
              <a:ext cx="48791" cy="24658"/>
            </a:xfrm>
            <a:custGeom>
              <a:avLst/>
              <a:gdLst/>
              <a:ahLst/>
              <a:cxnLst/>
              <a:rect l="l" t="t" r="r" b="b"/>
              <a:pathLst>
                <a:path w="1858" h="939" extrusionOk="0">
                  <a:moveTo>
                    <a:pt x="699" y="1"/>
                  </a:moveTo>
                  <a:cubicBezTo>
                    <a:pt x="307" y="1"/>
                    <a:pt x="0" y="317"/>
                    <a:pt x="0" y="699"/>
                  </a:cubicBezTo>
                  <a:cubicBezTo>
                    <a:pt x="0" y="699"/>
                    <a:pt x="689" y="939"/>
                    <a:pt x="1857" y="939"/>
                  </a:cubicBezTo>
                  <a:lnTo>
                    <a:pt x="1857" y="699"/>
                  </a:lnTo>
                  <a:cubicBezTo>
                    <a:pt x="1857" y="317"/>
                    <a:pt x="1541" y="1"/>
                    <a:pt x="11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7" name="Google Shape;12067;p67"/>
            <p:cNvSpPr/>
            <p:nvPr/>
          </p:nvSpPr>
          <p:spPr>
            <a:xfrm>
              <a:off x="7627156" y="3133988"/>
              <a:ext cx="33718" cy="22137"/>
            </a:xfrm>
            <a:custGeom>
              <a:avLst/>
              <a:gdLst/>
              <a:ahLst/>
              <a:cxnLst/>
              <a:rect l="l" t="t" r="r" b="b"/>
              <a:pathLst>
                <a:path w="1284" h="843" extrusionOk="0">
                  <a:moveTo>
                    <a:pt x="699" y="1"/>
                  </a:moveTo>
                  <a:cubicBezTo>
                    <a:pt x="317" y="1"/>
                    <a:pt x="1" y="317"/>
                    <a:pt x="1" y="699"/>
                  </a:cubicBezTo>
                  <a:cubicBezTo>
                    <a:pt x="231" y="766"/>
                    <a:pt x="460" y="814"/>
                    <a:pt x="699" y="843"/>
                  </a:cubicBezTo>
                  <a:lnTo>
                    <a:pt x="699" y="699"/>
                  </a:lnTo>
                  <a:cubicBezTo>
                    <a:pt x="699" y="364"/>
                    <a:pt x="948" y="68"/>
                    <a:pt x="1283" y="20"/>
                  </a:cubicBezTo>
                  <a:cubicBezTo>
                    <a:pt x="1245" y="10"/>
                    <a:pt x="1197" y="1"/>
                    <a:pt x="115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8" name="Google Shape;12068;p67"/>
            <p:cNvSpPr/>
            <p:nvPr/>
          </p:nvSpPr>
          <p:spPr>
            <a:xfrm>
              <a:off x="7615102" y="3212899"/>
              <a:ext cx="18382" cy="55067"/>
            </a:xfrm>
            <a:custGeom>
              <a:avLst/>
              <a:gdLst/>
              <a:ahLst/>
              <a:cxnLst/>
              <a:rect l="l" t="t" r="r" b="b"/>
              <a:pathLst>
                <a:path w="700" h="2097" extrusionOk="0">
                  <a:moveTo>
                    <a:pt x="58" y="1"/>
                  </a:moveTo>
                  <a:cubicBezTo>
                    <a:pt x="20" y="58"/>
                    <a:pt x="0" y="135"/>
                    <a:pt x="0" y="211"/>
                  </a:cubicBezTo>
                  <a:lnTo>
                    <a:pt x="0" y="1867"/>
                  </a:lnTo>
                  <a:cubicBezTo>
                    <a:pt x="0" y="1991"/>
                    <a:pt x="106" y="2097"/>
                    <a:pt x="230" y="2097"/>
                  </a:cubicBezTo>
                  <a:lnTo>
                    <a:pt x="699" y="2097"/>
                  </a:lnTo>
                  <a:lnTo>
                    <a:pt x="699" y="709"/>
                  </a:lnTo>
                  <a:cubicBezTo>
                    <a:pt x="699" y="565"/>
                    <a:pt x="632" y="422"/>
                    <a:pt x="508" y="336"/>
                  </a:cubicBezTo>
                  <a:lnTo>
                    <a:pt x="58"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69" name="Google Shape;12069;p67"/>
            <p:cNvSpPr/>
            <p:nvPr/>
          </p:nvSpPr>
          <p:spPr>
            <a:xfrm>
              <a:off x="7669881" y="3212663"/>
              <a:ext cx="18119" cy="55304"/>
            </a:xfrm>
            <a:custGeom>
              <a:avLst/>
              <a:gdLst/>
              <a:ahLst/>
              <a:cxnLst/>
              <a:rect l="l" t="t" r="r" b="b"/>
              <a:pathLst>
                <a:path w="690" h="2106" extrusionOk="0">
                  <a:moveTo>
                    <a:pt x="642" y="0"/>
                  </a:moveTo>
                  <a:lnTo>
                    <a:pt x="183" y="345"/>
                  </a:lnTo>
                  <a:cubicBezTo>
                    <a:pt x="68" y="431"/>
                    <a:pt x="1" y="574"/>
                    <a:pt x="1" y="718"/>
                  </a:cubicBezTo>
                  <a:lnTo>
                    <a:pt x="1" y="2106"/>
                  </a:lnTo>
                  <a:lnTo>
                    <a:pt x="460" y="2106"/>
                  </a:lnTo>
                  <a:cubicBezTo>
                    <a:pt x="594" y="2106"/>
                    <a:pt x="690" y="2000"/>
                    <a:pt x="690" y="1876"/>
                  </a:cubicBezTo>
                  <a:lnTo>
                    <a:pt x="690" y="220"/>
                  </a:lnTo>
                  <a:cubicBezTo>
                    <a:pt x="690" y="144"/>
                    <a:pt x="671" y="67"/>
                    <a:pt x="642"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0" name="Google Shape;12070;p67"/>
            <p:cNvSpPr/>
            <p:nvPr/>
          </p:nvSpPr>
          <p:spPr>
            <a:xfrm>
              <a:off x="7712369" y="3182752"/>
              <a:ext cx="73160" cy="57063"/>
            </a:xfrm>
            <a:custGeom>
              <a:avLst/>
              <a:gdLst/>
              <a:ahLst/>
              <a:cxnLst/>
              <a:rect l="l" t="t" r="r" b="b"/>
              <a:pathLst>
                <a:path w="2786" h="2173" extrusionOk="0">
                  <a:moveTo>
                    <a:pt x="929" y="0"/>
                  </a:moveTo>
                  <a:lnTo>
                    <a:pt x="929" y="460"/>
                  </a:lnTo>
                  <a:cubicBezTo>
                    <a:pt x="929" y="546"/>
                    <a:pt x="881" y="632"/>
                    <a:pt x="804" y="670"/>
                  </a:cubicBezTo>
                  <a:lnTo>
                    <a:pt x="259" y="938"/>
                  </a:lnTo>
                  <a:cubicBezTo>
                    <a:pt x="105" y="1015"/>
                    <a:pt x="0" y="1178"/>
                    <a:pt x="0" y="1359"/>
                  </a:cubicBezTo>
                  <a:lnTo>
                    <a:pt x="0" y="2173"/>
                  </a:lnTo>
                  <a:lnTo>
                    <a:pt x="2785" y="2173"/>
                  </a:lnTo>
                  <a:lnTo>
                    <a:pt x="2785" y="1359"/>
                  </a:lnTo>
                  <a:cubicBezTo>
                    <a:pt x="2785" y="1178"/>
                    <a:pt x="2680" y="1015"/>
                    <a:pt x="2527" y="938"/>
                  </a:cubicBezTo>
                  <a:lnTo>
                    <a:pt x="1981" y="670"/>
                  </a:lnTo>
                  <a:cubicBezTo>
                    <a:pt x="1905" y="632"/>
                    <a:pt x="1857" y="546"/>
                    <a:pt x="1857" y="460"/>
                  </a:cubicBezTo>
                  <a:lnTo>
                    <a:pt x="1857"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71" name="Google Shape;12071;p67"/>
            <p:cNvSpPr/>
            <p:nvPr/>
          </p:nvSpPr>
          <p:spPr>
            <a:xfrm>
              <a:off x="7712369" y="3202106"/>
              <a:ext cx="73160" cy="65860"/>
            </a:xfrm>
            <a:custGeom>
              <a:avLst/>
              <a:gdLst/>
              <a:ahLst/>
              <a:cxnLst/>
              <a:rect l="l" t="t" r="r" b="b"/>
              <a:pathLst>
                <a:path w="2786" h="2508" extrusionOk="0">
                  <a:moveTo>
                    <a:pt x="680" y="0"/>
                  </a:moveTo>
                  <a:lnTo>
                    <a:pt x="259" y="211"/>
                  </a:lnTo>
                  <a:cubicBezTo>
                    <a:pt x="105" y="287"/>
                    <a:pt x="0" y="450"/>
                    <a:pt x="0" y="622"/>
                  </a:cubicBezTo>
                  <a:lnTo>
                    <a:pt x="0" y="2278"/>
                  </a:lnTo>
                  <a:cubicBezTo>
                    <a:pt x="0" y="2402"/>
                    <a:pt x="105" y="2508"/>
                    <a:pt x="239" y="2508"/>
                  </a:cubicBezTo>
                  <a:lnTo>
                    <a:pt x="2555" y="2508"/>
                  </a:lnTo>
                  <a:cubicBezTo>
                    <a:pt x="2680" y="2508"/>
                    <a:pt x="2785" y="2402"/>
                    <a:pt x="2785" y="2278"/>
                  </a:cubicBezTo>
                  <a:lnTo>
                    <a:pt x="2785" y="622"/>
                  </a:lnTo>
                  <a:cubicBezTo>
                    <a:pt x="2785" y="441"/>
                    <a:pt x="2680" y="287"/>
                    <a:pt x="2527" y="211"/>
                  </a:cubicBezTo>
                  <a:lnTo>
                    <a:pt x="2106" y="0"/>
                  </a:lnTo>
                  <a:cubicBezTo>
                    <a:pt x="1919" y="225"/>
                    <a:pt x="1653" y="338"/>
                    <a:pt x="1389" y="338"/>
                  </a:cubicBezTo>
                  <a:cubicBezTo>
                    <a:pt x="1125" y="338"/>
                    <a:pt x="862" y="225"/>
                    <a:pt x="680" y="0"/>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2072" name="Google Shape;12072;p67"/>
            <p:cNvSpPr/>
            <p:nvPr/>
          </p:nvSpPr>
          <p:spPr>
            <a:xfrm>
              <a:off x="7735741" y="3182752"/>
              <a:ext cx="26654" cy="18303"/>
            </a:xfrm>
            <a:custGeom>
              <a:avLst/>
              <a:gdLst/>
              <a:ahLst/>
              <a:cxnLst/>
              <a:rect l="l" t="t" r="r" b="b"/>
              <a:pathLst>
                <a:path w="1015" h="697" extrusionOk="0">
                  <a:moveTo>
                    <a:pt x="39" y="0"/>
                  </a:moveTo>
                  <a:lnTo>
                    <a:pt x="39" y="469"/>
                  </a:lnTo>
                  <a:cubicBezTo>
                    <a:pt x="39" y="517"/>
                    <a:pt x="19" y="565"/>
                    <a:pt x="0" y="603"/>
                  </a:cubicBezTo>
                  <a:cubicBezTo>
                    <a:pt x="163" y="666"/>
                    <a:pt x="335" y="697"/>
                    <a:pt x="507" y="697"/>
                  </a:cubicBezTo>
                  <a:cubicBezTo>
                    <a:pt x="680" y="697"/>
                    <a:pt x="852" y="666"/>
                    <a:pt x="1015" y="603"/>
                  </a:cubicBezTo>
                  <a:cubicBezTo>
                    <a:pt x="986" y="565"/>
                    <a:pt x="967" y="517"/>
                    <a:pt x="967" y="469"/>
                  </a:cubicBezTo>
                  <a:lnTo>
                    <a:pt x="967"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73" name="Google Shape;12073;p67"/>
            <p:cNvSpPr/>
            <p:nvPr/>
          </p:nvSpPr>
          <p:spPr>
            <a:xfrm>
              <a:off x="7724685" y="3133988"/>
              <a:ext cx="48765" cy="55067"/>
            </a:xfrm>
            <a:custGeom>
              <a:avLst/>
              <a:gdLst/>
              <a:ahLst/>
              <a:cxnLst/>
              <a:rect l="l" t="t" r="r" b="b"/>
              <a:pathLst>
                <a:path w="1857" h="2097" extrusionOk="0">
                  <a:moveTo>
                    <a:pt x="689" y="1"/>
                  </a:moveTo>
                  <a:cubicBezTo>
                    <a:pt x="306" y="1"/>
                    <a:pt x="0" y="317"/>
                    <a:pt x="0" y="699"/>
                  </a:cubicBezTo>
                  <a:lnTo>
                    <a:pt x="0" y="1168"/>
                  </a:lnTo>
                  <a:cubicBezTo>
                    <a:pt x="0" y="1676"/>
                    <a:pt x="412" y="2097"/>
                    <a:pt x="919" y="2097"/>
                  </a:cubicBezTo>
                  <a:cubicBezTo>
                    <a:pt x="1436" y="2097"/>
                    <a:pt x="1857" y="1676"/>
                    <a:pt x="1847" y="1159"/>
                  </a:cubicBezTo>
                  <a:lnTo>
                    <a:pt x="1847" y="699"/>
                  </a:lnTo>
                  <a:cubicBezTo>
                    <a:pt x="1847" y="317"/>
                    <a:pt x="1541" y="1"/>
                    <a:pt x="115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74" name="Google Shape;12074;p67"/>
            <p:cNvSpPr/>
            <p:nvPr/>
          </p:nvSpPr>
          <p:spPr>
            <a:xfrm>
              <a:off x="7724423" y="3133988"/>
              <a:ext cx="33692" cy="54883"/>
            </a:xfrm>
            <a:custGeom>
              <a:avLst/>
              <a:gdLst/>
              <a:ahLst/>
              <a:cxnLst/>
              <a:rect l="l" t="t" r="r" b="b"/>
              <a:pathLst>
                <a:path w="1283" h="2090" extrusionOk="0">
                  <a:moveTo>
                    <a:pt x="699" y="1"/>
                  </a:moveTo>
                  <a:cubicBezTo>
                    <a:pt x="316" y="1"/>
                    <a:pt x="1" y="317"/>
                    <a:pt x="1" y="699"/>
                  </a:cubicBezTo>
                  <a:lnTo>
                    <a:pt x="1" y="1159"/>
                  </a:lnTo>
                  <a:cubicBezTo>
                    <a:pt x="1" y="1693"/>
                    <a:pt x="439" y="2090"/>
                    <a:pt x="926" y="2090"/>
                  </a:cubicBezTo>
                  <a:cubicBezTo>
                    <a:pt x="1041" y="2090"/>
                    <a:pt x="1158" y="2068"/>
                    <a:pt x="1273" y="2020"/>
                  </a:cubicBezTo>
                  <a:cubicBezTo>
                    <a:pt x="929" y="1877"/>
                    <a:pt x="699" y="1542"/>
                    <a:pt x="699" y="1168"/>
                  </a:cubicBezTo>
                  <a:lnTo>
                    <a:pt x="699" y="699"/>
                  </a:lnTo>
                  <a:cubicBezTo>
                    <a:pt x="699" y="364"/>
                    <a:pt x="948" y="68"/>
                    <a:pt x="1283" y="20"/>
                  </a:cubicBezTo>
                  <a:cubicBezTo>
                    <a:pt x="1245" y="10"/>
                    <a:pt x="1197" y="1"/>
                    <a:pt x="1159"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75" name="Google Shape;12075;p67"/>
            <p:cNvSpPr/>
            <p:nvPr/>
          </p:nvSpPr>
          <p:spPr>
            <a:xfrm>
              <a:off x="7724685" y="3133988"/>
              <a:ext cx="48528" cy="24422"/>
            </a:xfrm>
            <a:custGeom>
              <a:avLst/>
              <a:gdLst/>
              <a:ahLst/>
              <a:cxnLst/>
              <a:rect l="l" t="t" r="r" b="b"/>
              <a:pathLst>
                <a:path w="1848" h="930" extrusionOk="0">
                  <a:moveTo>
                    <a:pt x="689" y="1"/>
                  </a:moveTo>
                  <a:cubicBezTo>
                    <a:pt x="306" y="1"/>
                    <a:pt x="0" y="317"/>
                    <a:pt x="0" y="699"/>
                  </a:cubicBezTo>
                  <a:cubicBezTo>
                    <a:pt x="0" y="699"/>
                    <a:pt x="689" y="929"/>
                    <a:pt x="1847" y="929"/>
                  </a:cubicBezTo>
                  <a:lnTo>
                    <a:pt x="1847" y="699"/>
                  </a:lnTo>
                  <a:cubicBezTo>
                    <a:pt x="1847" y="317"/>
                    <a:pt x="1541" y="1"/>
                    <a:pt x="11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6" name="Google Shape;12076;p67"/>
            <p:cNvSpPr/>
            <p:nvPr/>
          </p:nvSpPr>
          <p:spPr>
            <a:xfrm>
              <a:off x="7724423" y="3133988"/>
              <a:ext cx="33692" cy="22137"/>
            </a:xfrm>
            <a:custGeom>
              <a:avLst/>
              <a:gdLst/>
              <a:ahLst/>
              <a:cxnLst/>
              <a:rect l="l" t="t" r="r" b="b"/>
              <a:pathLst>
                <a:path w="1283" h="843" extrusionOk="0">
                  <a:moveTo>
                    <a:pt x="699" y="1"/>
                  </a:moveTo>
                  <a:cubicBezTo>
                    <a:pt x="316" y="1"/>
                    <a:pt x="1" y="317"/>
                    <a:pt x="1" y="699"/>
                  </a:cubicBezTo>
                  <a:cubicBezTo>
                    <a:pt x="230" y="766"/>
                    <a:pt x="460" y="814"/>
                    <a:pt x="699" y="843"/>
                  </a:cubicBezTo>
                  <a:lnTo>
                    <a:pt x="699" y="699"/>
                  </a:lnTo>
                  <a:cubicBezTo>
                    <a:pt x="699" y="364"/>
                    <a:pt x="948" y="68"/>
                    <a:pt x="1283" y="20"/>
                  </a:cubicBezTo>
                  <a:cubicBezTo>
                    <a:pt x="1245" y="10"/>
                    <a:pt x="1197" y="1"/>
                    <a:pt x="115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77" name="Google Shape;12077;p67"/>
            <p:cNvSpPr/>
            <p:nvPr/>
          </p:nvSpPr>
          <p:spPr>
            <a:xfrm>
              <a:off x="7712369" y="3212899"/>
              <a:ext cx="18356" cy="55067"/>
            </a:xfrm>
            <a:custGeom>
              <a:avLst/>
              <a:gdLst/>
              <a:ahLst/>
              <a:cxnLst/>
              <a:rect l="l" t="t" r="r" b="b"/>
              <a:pathLst>
                <a:path w="699" h="2097" extrusionOk="0">
                  <a:moveTo>
                    <a:pt x="58" y="1"/>
                  </a:moveTo>
                  <a:cubicBezTo>
                    <a:pt x="19" y="58"/>
                    <a:pt x="0" y="135"/>
                    <a:pt x="0" y="211"/>
                  </a:cubicBezTo>
                  <a:lnTo>
                    <a:pt x="0" y="1867"/>
                  </a:lnTo>
                  <a:cubicBezTo>
                    <a:pt x="0" y="1991"/>
                    <a:pt x="105" y="2097"/>
                    <a:pt x="239" y="2097"/>
                  </a:cubicBezTo>
                  <a:lnTo>
                    <a:pt x="699" y="2097"/>
                  </a:lnTo>
                  <a:lnTo>
                    <a:pt x="699" y="709"/>
                  </a:lnTo>
                  <a:cubicBezTo>
                    <a:pt x="699" y="565"/>
                    <a:pt x="632" y="422"/>
                    <a:pt x="517" y="336"/>
                  </a:cubicBezTo>
                  <a:lnTo>
                    <a:pt x="5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2078" name="Google Shape;12078;p67"/>
            <p:cNvSpPr/>
            <p:nvPr/>
          </p:nvSpPr>
          <p:spPr>
            <a:xfrm>
              <a:off x="7767148" y="3212663"/>
              <a:ext cx="18382" cy="55304"/>
            </a:xfrm>
            <a:custGeom>
              <a:avLst/>
              <a:gdLst/>
              <a:ahLst/>
              <a:cxnLst/>
              <a:rect l="l" t="t" r="r" b="b"/>
              <a:pathLst>
                <a:path w="700" h="2106" extrusionOk="0">
                  <a:moveTo>
                    <a:pt x="642" y="0"/>
                  </a:moveTo>
                  <a:lnTo>
                    <a:pt x="182" y="345"/>
                  </a:lnTo>
                  <a:cubicBezTo>
                    <a:pt x="67" y="431"/>
                    <a:pt x="1" y="574"/>
                    <a:pt x="1" y="718"/>
                  </a:cubicBezTo>
                  <a:lnTo>
                    <a:pt x="1" y="2106"/>
                  </a:lnTo>
                  <a:lnTo>
                    <a:pt x="460" y="2106"/>
                  </a:lnTo>
                  <a:cubicBezTo>
                    <a:pt x="594" y="2106"/>
                    <a:pt x="699" y="2000"/>
                    <a:pt x="699" y="1876"/>
                  </a:cubicBezTo>
                  <a:lnTo>
                    <a:pt x="699" y="220"/>
                  </a:lnTo>
                  <a:cubicBezTo>
                    <a:pt x="699" y="144"/>
                    <a:pt x="680" y="67"/>
                    <a:pt x="642" y="0"/>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2079" name="Google Shape;12079;p67"/>
            <p:cNvSpPr/>
            <p:nvPr/>
          </p:nvSpPr>
          <p:spPr>
            <a:xfrm>
              <a:off x="7809873" y="3182752"/>
              <a:ext cx="72898" cy="57063"/>
            </a:xfrm>
            <a:custGeom>
              <a:avLst/>
              <a:gdLst/>
              <a:ahLst/>
              <a:cxnLst/>
              <a:rect l="l" t="t" r="r" b="b"/>
              <a:pathLst>
                <a:path w="2776" h="2173" extrusionOk="0">
                  <a:moveTo>
                    <a:pt x="919" y="0"/>
                  </a:moveTo>
                  <a:lnTo>
                    <a:pt x="919" y="460"/>
                  </a:lnTo>
                  <a:cubicBezTo>
                    <a:pt x="919" y="546"/>
                    <a:pt x="871" y="632"/>
                    <a:pt x="795" y="670"/>
                  </a:cubicBezTo>
                  <a:lnTo>
                    <a:pt x="249" y="938"/>
                  </a:lnTo>
                  <a:cubicBezTo>
                    <a:pt x="96" y="1015"/>
                    <a:pt x="0" y="1178"/>
                    <a:pt x="0" y="1359"/>
                  </a:cubicBezTo>
                  <a:lnTo>
                    <a:pt x="0" y="2173"/>
                  </a:lnTo>
                  <a:lnTo>
                    <a:pt x="2776" y="2173"/>
                  </a:lnTo>
                  <a:lnTo>
                    <a:pt x="2776" y="1359"/>
                  </a:lnTo>
                  <a:cubicBezTo>
                    <a:pt x="2776" y="1178"/>
                    <a:pt x="2671" y="1015"/>
                    <a:pt x="2517" y="938"/>
                  </a:cubicBezTo>
                  <a:lnTo>
                    <a:pt x="1972" y="670"/>
                  </a:lnTo>
                  <a:cubicBezTo>
                    <a:pt x="1895" y="632"/>
                    <a:pt x="1848" y="546"/>
                    <a:pt x="1848" y="460"/>
                  </a:cubicBezTo>
                  <a:lnTo>
                    <a:pt x="1848"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80" name="Google Shape;12080;p67"/>
            <p:cNvSpPr/>
            <p:nvPr/>
          </p:nvSpPr>
          <p:spPr>
            <a:xfrm>
              <a:off x="7809610" y="3202106"/>
              <a:ext cx="73160" cy="65860"/>
            </a:xfrm>
            <a:custGeom>
              <a:avLst/>
              <a:gdLst/>
              <a:ahLst/>
              <a:cxnLst/>
              <a:rect l="l" t="t" r="r" b="b"/>
              <a:pathLst>
                <a:path w="2786" h="2508" extrusionOk="0">
                  <a:moveTo>
                    <a:pt x="680" y="0"/>
                  </a:moveTo>
                  <a:lnTo>
                    <a:pt x="259" y="211"/>
                  </a:lnTo>
                  <a:cubicBezTo>
                    <a:pt x="106" y="287"/>
                    <a:pt x="1" y="450"/>
                    <a:pt x="1" y="622"/>
                  </a:cubicBezTo>
                  <a:lnTo>
                    <a:pt x="1" y="2278"/>
                  </a:lnTo>
                  <a:cubicBezTo>
                    <a:pt x="1" y="2402"/>
                    <a:pt x="106" y="2508"/>
                    <a:pt x="240" y="2508"/>
                  </a:cubicBezTo>
                  <a:lnTo>
                    <a:pt x="2556" y="2508"/>
                  </a:lnTo>
                  <a:cubicBezTo>
                    <a:pt x="2681" y="2508"/>
                    <a:pt x="2786" y="2402"/>
                    <a:pt x="2786" y="2278"/>
                  </a:cubicBezTo>
                  <a:lnTo>
                    <a:pt x="2786" y="622"/>
                  </a:lnTo>
                  <a:cubicBezTo>
                    <a:pt x="2786" y="441"/>
                    <a:pt x="2681" y="287"/>
                    <a:pt x="2527" y="211"/>
                  </a:cubicBezTo>
                  <a:lnTo>
                    <a:pt x="2106" y="0"/>
                  </a:lnTo>
                  <a:cubicBezTo>
                    <a:pt x="1925" y="225"/>
                    <a:pt x="1661" y="338"/>
                    <a:pt x="1397" y="338"/>
                  </a:cubicBezTo>
                  <a:cubicBezTo>
                    <a:pt x="1133" y="338"/>
                    <a:pt x="867" y="225"/>
                    <a:pt x="680" y="0"/>
                  </a:cubicBez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081" name="Google Shape;12081;p67"/>
            <p:cNvSpPr/>
            <p:nvPr/>
          </p:nvSpPr>
          <p:spPr>
            <a:xfrm>
              <a:off x="7832981" y="3182752"/>
              <a:ext cx="26680" cy="18303"/>
            </a:xfrm>
            <a:custGeom>
              <a:avLst/>
              <a:gdLst/>
              <a:ahLst/>
              <a:cxnLst/>
              <a:rect l="l" t="t" r="r" b="b"/>
              <a:pathLst>
                <a:path w="1016" h="697" extrusionOk="0">
                  <a:moveTo>
                    <a:pt x="39" y="0"/>
                  </a:moveTo>
                  <a:lnTo>
                    <a:pt x="39" y="469"/>
                  </a:lnTo>
                  <a:cubicBezTo>
                    <a:pt x="39" y="517"/>
                    <a:pt x="30" y="565"/>
                    <a:pt x="1" y="603"/>
                  </a:cubicBezTo>
                  <a:cubicBezTo>
                    <a:pt x="164" y="666"/>
                    <a:pt x="336" y="697"/>
                    <a:pt x="508" y="697"/>
                  </a:cubicBezTo>
                  <a:cubicBezTo>
                    <a:pt x="680" y="697"/>
                    <a:pt x="853" y="666"/>
                    <a:pt x="1015" y="603"/>
                  </a:cubicBezTo>
                  <a:cubicBezTo>
                    <a:pt x="987" y="565"/>
                    <a:pt x="968" y="517"/>
                    <a:pt x="968" y="469"/>
                  </a:cubicBezTo>
                  <a:lnTo>
                    <a:pt x="968"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082" name="Google Shape;12082;p67"/>
            <p:cNvSpPr/>
            <p:nvPr/>
          </p:nvSpPr>
          <p:spPr>
            <a:xfrm>
              <a:off x="7821926" y="3133988"/>
              <a:ext cx="48791" cy="55067"/>
            </a:xfrm>
            <a:custGeom>
              <a:avLst/>
              <a:gdLst/>
              <a:ahLst/>
              <a:cxnLst/>
              <a:rect l="l" t="t" r="r" b="b"/>
              <a:pathLst>
                <a:path w="1858" h="2097" extrusionOk="0">
                  <a:moveTo>
                    <a:pt x="699" y="1"/>
                  </a:moveTo>
                  <a:cubicBezTo>
                    <a:pt x="307" y="1"/>
                    <a:pt x="1" y="317"/>
                    <a:pt x="1" y="699"/>
                  </a:cubicBezTo>
                  <a:lnTo>
                    <a:pt x="1" y="1168"/>
                  </a:lnTo>
                  <a:cubicBezTo>
                    <a:pt x="1" y="1676"/>
                    <a:pt x="412" y="2097"/>
                    <a:pt x="929" y="2097"/>
                  </a:cubicBezTo>
                  <a:cubicBezTo>
                    <a:pt x="1436" y="2097"/>
                    <a:pt x="1857" y="1676"/>
                    <a:pt x="1857" y="1159"/>
                  </a:cubicBezTo>
                  <a:lnTo>
                    <a:pt x="1857" y="699"/>
                  </a:lnTo>
                  <a:cubicBezTo>
                    <a:pt x="1857" y="317"/>
                    <a:pt x="1542" y="1"/>
                    <a:pt x="1159"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083" name="Google Shape;12083;p67"/>
            <p:cNvSpPr/>
            <p:nvPr/>
          </p:nvSpPr>
          <p:spPr>
            <a:xfrm>
              <a:off x="7821690" y="3133988"/>
              <a:ext cx="33692" cy="54883"/>
            </a:xfrm>
            <a:custGeom>
              <a:avLst/>
              <a:gdLst/>
              <a:ahLst/>
              <a:cxnLst/>
              <a:rect l="l" t="t" r="r" b="b"/>
              <a:pathLst>
                <a:path w="1283" h="2090" extrusionOk="0">
                  <a:moveTo>
                    <a:pt x="699" y="1"/>
                  </a:moveTo>
                  <a:cubicBezTo>
                    <a:pt x="316" y="1"/>
                    <a:pt x="0" y="317"/>
                    <a:pt x="0" y="699"/>
                  </a:cubicBezTo>
                  <a:lnTo>
                    <a:pt x="0" y="1159"/>
                  </a:lnTo>
                  <a:cubicBezTo>
                    <a:pt x="0" y="1693"/>
                    <a:pt x="439" y="2090"/>
                    <a:pt x="931" y="2090"/>
                  </a:cubicBezTo>
                  <a:cubicBezTo>
                    <a:pt x="1047" y="2090"/>
                    <a:pt x="1166" y="2068"/>
                    <a:pt x="1283" y="2020"/>
                  </a:cubicBezTo>
                  <a:cubicBezTo>
                    <a:pt x="929" y="1877"/>
                    <a:pt x="699" y="1542"/>
                    <a:pt x="699" y="1168"/>
                  </a:cubicBezTo>
                  <a:lnTo>
                    <a:pt x="699" y="699"/>
                  </a:lnTo>
                  <a:cubicBezTo>
                    <a:pt x="699" y="364"/>
                    <a:pt x="948" y="68"/>
                    <a:pt x="1283" y="20"/>
                  </a:cubicBezTo>
                  <a:cubicBezTo>
                    <a:pt x="1244" y="10"/>
                    <a:pt x="1206" y="1"/>
                    <a:pt x="1158"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84" name="Google Shape;12084;p67"/>
            <p:cNvSpPr/>
            <p:nvPr/>
          </p:nvSpPr>
          <p:spPr>
            <a:xfrm>
              <a:off x="7821926" y="3133988"/>
              <a:ext cx="48528" cy="24422"/>
            </a:xfrm>
            <a:custGeom>
              <a:avLst/>
              <a:gdLst/>
              <a:ahLst/>
              <a:cxnLst/>
              <a:rect l="l" t="t" r="r" b="b"/>
              <a:pathLst>
                <a:path w="1848" h="930" extrusionOk="0">
                  <a:moveTo>
                    <a:pt x="690" y="1"/>
                  </a:moveTo>
                  <a:cubicBezTo>
                    <a:pt x="307" y="1"/>
                    <a:pt x="1" y="317"/>
                    <a:pt x="1" y="699"/>
                  </a:cubicBezTo>
                  <a:cubicBezTo>
                    <a:pt x="1" y="699"/>
                    <a:pt x="690" y="929"/>
                    <a:pt x="1848" y="929"/>
                  </a:cubicBezTo>
                  <a:lnTo>
                    <a:pt x="1848" y="699"/>
                  </a:lnTo>
                  <a:cubicBezTo>
                    <a:pt x="1848" y="317"/>
                    <a:pt x="1542" y="1"/>
                    <a:pt x="115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85" name="Google Shape;12085;p67"/>
            <p:cNvSpPr/>
            <p:nvPr/>
          </p:nvSpPr>
          <p:spPr>
            <a:xfrm>
              <a:off x="7821690" y="3133988"/>
              <a:ext cx="33692" cy="22137"/>
            </a:xfrm>
            <a:custGeom>
              <a:avLst/>
              <a:gdLst/>
              <a:ahLst/>
              <a:cxnLst/>
              <a:rect l="l" t="t" r="r" b="b"/>
              <a:pathLst>
                <a:path w="1283" h="843" extrusionOk="0">
                  <a:moveTo>
                    <a:pt x="699" y="1"/>
                  </a:moveTo>
                  <a:cubicBezTo>
                    <a:pt x="316" y="1"/>
                    <a:pt x="0" y="317"/>
                    <a:pt x="0" y="699"/>
                  </a:cubicBezTo>
                  <a:cubicBezTo>
                    <a:pt x="230" y="766"/>
                    <a:pt x="460" y="814"/>
                    <a:pt x="699" y="843"/>
                  </a:cubicBezTo>
                  <a:lnTo>
                    <a:pt x="699" y="699"/>
                  </a:lnTo>
                  <a:cubicBezTo>
                    <a:pt x="699" y="364"/>
                    <a:pt x="948" y="68"/>
                    <a:pt x="1283" y="20"/>
                  </a:cubicBezTo>
                  <a:cubicBezTo>
                    <a:pt x="1244" y="10"/>
                    <a:pt x="1206" y="1"/>
                    <a:pt x="115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86" name="Google Shape;12086;p67"/>
            <p:cNvSpPr/>
            <p:nvPr/>
          </p:nvSpPr>
          <p:spPr>
            <a:xfrm>
              <a:off x="7809610" y="3212899"/>
              <a:ext cx="18382" cy="55067"/>
            </a:xfrm>
            <a:custGeom>
              <a:avLst/>
              <a:gdLst/>
              <a:ahLst/>
              <a:cxnLst/>
              <a:rect l="l" t="t" r="r" b="b"/>
              <a:pathLst>
                <a:path w="700" h="2097" extrusionOk="0">
                  <a:moveTo>
                    <a:pt x="58" y="1"/>
                  </a:moveTo>
                  <a:cubicBezTo>
                    <a:pt x="20" y="58"/>
                    <a:pt x="1" y="135"/>
                    <a:pt x="1" y="211"/>
                  </a:cubicBezTo>
                  <a:lnTo>
                    <a:pt x="1" y="1867"/>
                  </a:lnTo>
                  <a:cubicBezTo>
                    <a:pt x="1" y="1991"/>
                    <a:pt x="106" y="2097"/>
                    <a:pt x="240" y="2097"/>
                  </a:cubicBezTo>
                  <a:lnTo>
                    <a:pt x="700" y="2097"/>
                  </a:lnTo>
                  <a:lnTo>
                    <a:pt x="700" y="709"/>
                  </a:lnTo>
                  <a:cubicBezTo>
                    <a:pt x="700" y="565"/>
                    <a:pt x="633" y="422"/>
                    <a:pt x="518" y="336"/>
                  </a:cubicBezTo>
                  <a:lnTo>
                    <a:pt x="58" y="1"/>
                  </a:ln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2087" name="Google Shape;12087;p67"/>
            <p:cNvSpPr/>
            <p:nvPr/>
          </p:nvSpPr>
          <p:spPr>
            <a:xfrm>
              <a:off x="7864415" y="3212663"/>
              <a:ext cx="18356" cy="55304"/>
            </a:xfrm>
            <a:custGeom>
              <a:avLst/>
              <a:gdLst/>
              <a:ahLst/>
              <a:cxnLst/>
              <a:rect l="l" t="t" r="r" b="b"/>
              <a:pathLst>
                <a:path w="699" h="2106" extrusionOk="0">
                  <a:moveTo>
                    <a:pt x="641" y="0"/>
                  </a:moveTo>
                  <a:lnTo>
                    <a:pt x="192" y="345"/>
                  </a:lnTo>
                  <a:cubicBezTo>
                    <a:pt x="67" y="431"/>
                    <a:pt x="0" y="574"/>
                    <a:pt x="0" y="718"/>
                  </a:cubicBezTo>
                  <a:lnTo>
                    <a:pt x="0" y="2106"/>
                  </a:lnTo>
                  <a:lnTo>
                    <a:pt x="460" y="2106"/>
                  </a:lnTo>
                  <a:cubicBezTo>
                    <a:pt x="594" y="2106"/>
                    <a:pt x="699" y="2000"/>
                    <a:pt x="699" y="1876"/>
                  </a:cubicBezTo>
                  <a:lnTo>
                    <a:pt x="699" y="220"/>
                  </a:lnTo>
                  <a:cubicBezTo>
                    <a:pt x="699" y="144"/>
                    <a:pt x="680" y="67"/>
                    <a:pt x="641"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2088" name="Google Shape;12088;p67"/>
            <p:cNvSpPr/>
            <p:nvPr/>
          </p:nvSpPr>
          <p:spPr>
            <a:xfrm>
              <a:off x="7548008" y="2885437"/>
              <a:ext cx="304616" cy="237075"/>
            </a:xfrm>
            <a:custGeom>
              <a:avLst/>
              <a:gdLst/>
              <a:ahLst/>
              <a:cxnLst/>
              <a:rect l="l" t="t" r="r" b="b"/>
              <a:pathLst>
                <a:path w="11600" h="9028" extrusionOk="0">
                  <a:moveTo>
                    <a:pt x="5800" y="1"/>
                  </a:moveTo>
                  <a:cubicBezTo>
                    <a:pt x="5723" y="1"/>
                    <a:pt x="5647" y="39"/>
                    <a:pt x="5599" y="116"/>
                  </a:cubicBezTo>
                  <a:lnTo>
                    <a:pt x="4910" y="1503"/>
                  </a:lnTo>
                  <a:cubicBezTo>
                    <a:pt x="4808" y="1682"/>
                    <a:pt x="4961" y="1835"/>
                    <a:pt x="5111" y="1835"/>
                  </a:cubicBezTo>
                  <a:cubicBezTo>
                    <a:pt x="5186" y="1835"/>
                    <a:pt x="5261" y="1797"/>
                    <a:pt x="5302" y="1704"/>
                  </a:cubicBezTo>
                  <a:lnTo>
                    <a:pt x="5570" y="1168"/>
                  </a:lnTo>
                  <a:lnTo>
                    <a:pt x="5570" y="5312"/>
                  </a:lnTo>
                  <a:lnTo>
                    <a:pt x="938" y="5312"/>
                  </a:lnTo>
                  <a:cubicBezTo>
                    <a:pt x="421" y="5312"/>
                    <a:pt x="10" y="5724"/>
                    <a:pt x="10" y="6231"/>
                  </a:cubicBezTo>
                  <a:lnTo>
                    <a:pt x="10" y="8777"/>
                  </a:lnTo>
                  <a:cubicBezTo>
                    <a:pt x="0" y="8944"/>
                    <a:pt x="122" y="9028"/>
                    <a:pt x="244" y="9028"/>
                  </a:cubicBezTo>
                  <a:cubicBezTo>
                    <a:pt x="366" y="9028"/>
                    <a:pt x="488" y="8944"/>
                    <a:pt x="479" y="8777"/>
                  </a:cubicBezTo>
                  <a:lnTo>
                    <a:pt x="479" y="6231"/>
                  </a:lnTo>
                  <a:cubicBezTo>
                    <a:pt x="479" y="5973"/>
                    <a:pt x="680" y="5772"/>
                    <a:pt x="938" y="5772"/>
                  </a:cubicBezTo>
                  <a:lnTo>
                    <a:pt x="3713" y="5772"/>
                  </a:lnTo>
                  <a:lnTo>
                    <a:pt x="3713" y="8777"/>
                  </a:lnTo>
                  <a:cubicBezTo>
                    <a:pt x="3723" y="8920"/>
                    <a:pt x="3833" y="8992"/>
                    <a:pt x="3944" y="8992"/>
                  </a:cubicBezTo>
                  <a:cubicBezTo>
                    <a:pt x="4056" y="8992"/>
                    <a:pt x="4168" y="8920"/>
                    <a:pt x="4182" y="8777"/>
                  </a:cubicBezTo>
                  <a:lnTo>
                    <a:pt x="4182" y="5772"/>
                  </a:lnTo>
                  <a:lnTo>
                    <a:pt x="7417" y="5772"/>
                  </a:lnTo>
                  <a:lnTo>
                    <a:pt x="7417" y="8777"/>
                  </a:lnTo>
                  <a:cubicBezTo>
                    <a:pt x="7408" y="8944"/>
                    <a:pt x="7530" y="9028"/>
                    <a:pt x="7652" y="9028"/>
                  </a:cubicBezTo>
                  <a:cubicBezTo>
                    <a:pt x="7774" y="9028"/>
                    <a:pt x="7896" y="8944"/>
                    <a:pt x="7886" y="8777"/>
                  </a:cubicBezTo>
                  <a:lnTo>
                    <a:pt x="7886" y="5772"/>
                  </a:lnTo>
                  <a:lnTo>
                    <a:pt x="10662" y="5772"/>
                  </a:lnTo>
                  <a:cubicBezTo>
                    <a:pt x="10920" y="5772"/>
                    <a:pt x="11121" y="5973"/>
                    <a:pt x="11121" y="6231"/>
                  </a:cubicBezTo>
                  <a:lnTo>
                    <a:pt x="11121" y="8777"/>
                  </a:lnTo>
                  <a:cubicBezTo>
                    <a:pt x="11111" y="8944"/>
                    <a:pt x="11233" y="9028"/>
                    <a:pt x="11355" y="9028"/>
                  </a:cubicBezTo>
                  <a:cubicBezTo>
                    <a:pt x="11477" y="9028"/>
                    <a:pt x="11599" y="8944"/>
                    <a:pt x="11590" y="8777"/>
                  </a:cubicBezTo>
                  <a:lnTo>
                    <a:pt x="11590" y="6231"/>
                  </a:lnTo>
                  <a:cubicBezTo>
                    <a:pt x="11590" y="5724"/>
                    <a:pt x="11169" y="5303"/>
                    <a:pt x="10662" y="5303"/>
                  </a:cubicBezTo>
                  <a:lnTo>
                    <a:pt x="6029" y="5303"/>
                  </a:lnTo>
                  <a:lnTo>
                    <a:pt x="6029" y="1168"/>
                  </a:lnTo>
                  <a:lnTo>
                    <a:pt x="6297" y="1695"/>
                  </a:lnTo>
                  <a:cubicBezTo>
                    <a:pt x="6336" y="1771"/>
                    <a:pt x="6412" y="1819"/>
                    <a:pt x="6498" y="1819"/>
                  </a:cubicBezTo>
                  <a:cubicBezTo>
                    <a:pt x="6527" y="1819"/>
                    <a:pt x="6565" y="1810"/>
                    <a:pt x="6594" y="1800"/>
                  </a:cubicBezTo>
                  <a:cubicBezTo>
                    <a:pt x="6699" y="1743"/>
                    <a:pt x="6747" y="1609"/>
                    <a:pt x="6690" y="1503"/>
                  </a:cubicBezTo>
                  <a:lnTo>
                    <a:pt x="6001" y="116"/>
                  </a:lnTo>
                  <a:cubicBezTo>
                    <a:pt x="5953" y="39"/>
                    <a:pt x="5876" y="1"/>
                    <a:pt x="5800" y="1"/>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2089" name="Google Shape;12089;p67"/>
          <p:cNvGrpSpPr/>
          <p:nvPr/>
        </p:nvGrpSpPr>
        <p:grpSpPr>
          <a:xfrm>
            <a:off x="7087591" y="2734744"/>
            <a:ext cx="358160" cy="385602"/>
            <a:chOff x="7087591" y="2887144"/>
            <a:chExt cx="358160" cy="385602"/>
          </a:xfrm>
        </p:grpSpPr>
        <p:sp>
          <p:nvSpPr>
            <p:cNvPr id="12090" name="Google Shape;12090;p67"/>
            <p:cNvSpPr/>
            <p:nvPr/>
          </p:nvSpPr>
          <p:spPr>
            <a:xfrm>
              <a:off x="7266527" y="2904554"/>
              <a:ext cx="89494" cy="49264"/>
            </a:xfrm>
            <a:custGeom>
              <a:avLst/>
              <a:gdLst/>
              <a:ahLst/>
              <a:cxnLst/>
              <a:rect l="l" t="t" r="r" b="b"/>
              <a:pathLst>
                <a:path w="3408" h="1876" extrusionOk="0">
                  <a:moveTo>
                    <a:pt x="0" y="0"/>
                  </a:moveTo>
                  <a:lnTo>
                    <a:pt x="0" y="1876"/>
                  </a:lnTo>
                  <a:lnTo>
                    <a:pt x="3130" y="1876"/>
                  </a:lnTo>
                  <a:cubicBezTo>
                    <a:pt x="3293" y="1866"/>
                    <a:pt x="3407" y="1685"/>
                    <a:pt x="3340" y="1531"/>
                  </a:cubicBezTo>
                  <a:lnTo>
                    <a:pt x="3034" y="938"/>
                  </a:lnTo>
                  <a:lnTo>
                    <a:pt x="3340" y="335"/>
                  </a:lnTo>
                  <a:cubicBezTo>
                    <a:pt x="3398" y="182"/>
                    <a:pt x="3293" y="10"/>
                    <a:pt x="313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91" name="Google Shape;12091;p67"/>
            <p:cNvSpPr/>
            <p:nvPr/>
          </p:nvSpPr>
          <p:spPr>
            <a:xfrm>
              <a:off x="7266527" y="2904554"/>
              <a:ext cx="18382" cy="49264"/>
            </a:xfrm>
            <a:custGeom>
              <a:avLst/>
              <a:gdLst/>
              <a:ahLst/>
              <a:cxnLst/>
              <a:rect l="l" t="t" r="r" b="b"/>
              <a:pathLst>
                <a:path w="700" h="1876" extrusionOk="0">
                  <a:moveTo>
                    <a:pt x="0" y="0"/>
                  </a:moveTo>
                  <a:lnTo>
                    <a:pt x="0" y="1876"/>
                  </a:lnTo>
                  <a:lnTo>
                    <a:pt x="699" y="1876"/>
                  </a:lnTo>
                  <a:lnTo>
                    <a:pt x="699"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092" name="Google Shape;12092;p67"/>
            <p:cNvSpPr/>
            <p:nvPr/>
          </p:nvSpPr>
          <p:spPr>
            <a:xfrm>
              <a:off x="7260251" y="2887144"/>
              <a:ext cx="12342" cy="275284"/>
            </a:xfrm>
            <a:custGeom>
              <a:avLst/>
              <a:gdLst/>
              <a:ahLst/>
              <a:cxnLst/>
              <a:rect l="l" t="t" r="r" b="b"/>
              <a:pathLst>
                <a:path w="470" h="10483" extrusionOk="0">
                  <a:moveTo>
                    <a:pt x="235" y="0"/>
                  </a:moveTo>
                  <a:cubicBezTo>
                    <a:pt x="132" y="0"/>
                    <a:pt x="29" y="65"/>
                    <a:pt x="0" y="194"/>
                  </a:cubicBezTo>
                  <a:lnTo>
                    <a:pt x="0" y="10243"/>
                  </a:lnTo>
                  <a:cubicBezTo>
                    <a:pt x="0" y="10367"/>
                    <a:pt x="105" y="10482"/>
                    <a:pt x="239" y="10482"/>
                  </a:cubicBezTo>
                  <a:cubicBezTo>
                    <a:pt x="364" y="10473"/>
                    <a:pt x="469" y="10367"/>
                    <a:pt x="469" y="10243"/>
                  </a:cubicBezTo>
                  <a:lnTo>
                    <a:pt x="469" y="194"/>
                  </a:lnTo>
                  <a:cubicBezTo>
                    <a:pt x="440" y="65"/>
                    <a:pt x="338" y="0"/>
                    <a:pt x="235"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093" name="Google Shape;12093;p67"/>
            <p:cNvSpPr/>
            <p:nvPr/>
          </p:nvSpPr>
          <p:spPr>
            <a:xfrm>
              <a:off x="7162222" y="3107097"/>
              <a:ext cx="49027" cy="110371"/>
            </a:xfrm>
            <a:custGeom>
              <a:avLst/>
              <a:gdLst/>
              <a:ahLst/>
              <a:cxnLst/>
              <a:rect l="l" t="t" r="r" b="b"/>
              <a:pathLst>
                <a:path w="1867" h="4203" extrusionOk="0">
                  <a:moveTo>
                    <a:pt x="1" y="1"/>
                  </a:moveTo>
                  <a:lnTo>
                    <a:pt x="1" y="4202"/>
                  </a:lnTo>
                  <a:lnTo>
                    <a:pt x="1867" y="4202"/>
                  </a:lnTo>
                  <a:lnTo>
                    <a:pt x="1867" y="1"/>
                  </a:ln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2094" name="Google Shape;12094;p67"/>
            <p:cNvSpPr/>
            <p:nvPr/>
          </p:nvSpPr>
          <p:spPr>
            <a:xfrm>
              <a:off x="7149906" y="2990503"/>
              <a:ext cx="130959" cy="129199"/>
            </a:xfrm>
            <a:custGeom>
              <a:avLst/>
              <a:gdLst/>
              <a:ahLst/>
              <a:cxnLst/>
              <a:rect l="l" t="t" r="r" b="b"/>
              <a:pathLst>
                <a:path w="4987" h="4920" extrusionOk="0">
                  <a:moveTo>
                    <a:pt x="939" y="0"/>
                  </a:moveTo>
                  <a:lnTo>
                    <a:pt x="939" y="555"/>
                  </a:lnTo>
                  <a:cubicBezTo>
                    <a:pt x="939" y="641"/>
                    <a:pt x="881" y="728"/>
                    <a:pt x="795" y="766"/>
                  </a:cubicBezTo>
                  <a:lnTo>
                    <a:pt x="278" y="986"/>
                  </a:lnTo>
                  <a:cubicBezTo>
                    <a:pt x="116" y="1062"/>
                    <a:pt x="1" y="1235"/>
                    <a:pt x="1" y="1417"/>
                  </a:cubicBezTo>
                  <a:lnTo>
                    <a:pt x="1" y="2852"/>
                  </a:lnTo>
                  <a:cubicBezTo>
                    <a:pt x="1" y="3139"/>
                    <a:pt x="39" y="3417"/>
                    <a:pt x="125" y="3694"/>
                  </a:cubicBezTo>
                  <a:lnTo>
                    <a:pt x="470" y="4919"/>
                  </a:lnTo>
                  <a:lnTo>
                    <a:pt x="709" y="4450"/>
                  </a:lnTo>
                  <a:lnTo>
                    <a:pt x="2346" y="4450"/>
                  </a:lnTo>
                  <a:lnTo>
                    <a:pt x="2346" y="2000"/>
                  </a:lnTo>
                  <a:lnTo>
                    <a:pt x="2901" y="2670"/>
                  </a:lnTo>
                  <a:cubicBezTo>
                    <a:pt x="2994" y="2780"/>
                    <a:pt x="3128" y="2839"/>
                    <a:pt x="3264" y="2839"/>
                  </a:cubicBezTo>
                  <a:cubicBezTo>
                    <a:pt x="3364" y="2839"/>
                    <a:pt x="3466" y="2807"/>
                    <a:pt x="3551" y="2737"/>
                  </a:cubicBezTo>
                  <a:lnTo>
                    <a:pt x="4872" y="1694"/>
                  </a:lnTo>
                  <a:cubicBezTo>
                    <a:pt x="4968" y="1618"/>
                    <a:pt x="4987" y="1484"/>
                    <a:pt x="4930" y="1369"/>
                  </a:cubicBezTo>
                  <a:cubicBezTo>
                    <a:pt x="4880" y="1276"/>
                    <a:pt x="4787" y="1223"/>
                    <a:pt x="4691" y="1223"/>
                  </a:cubicBezTo>
                  <a:cubicBezTo>
                    <a:pt x="4638" y="1223"/>
                    <a:pt x="4585" y="1239"/>
                    <a:pt x="4537" y="1273"/>
                  </a:cubicBezTo>
                  <a:lnTo>
                    <a:pt x="3322" y="2106"/>
                  </a:lnTo>
                  <a:lnTo>
                    <a:pt x="2661" y="1082"/>
                  </a:lnTo>
                  <a:cubicBezTo>
                    <a:pt x="2604" y="986"/>
                    <a:pt x="2518" y="919"/>
                    <a:pt x="2413" y="881"/>
                  </a:cubicBezTo>
                  <a:lnTo>
                    <a:pt x="2030" y="756"/>
                  </a:lnTo>
                  <a:cubicBezTo>
                    <a:pt x="1934" y="728"/>
                    <a:pt x="1877" y="632"/>
                    <a:pt x="1867" y="536"/>
                  </a:cubicBezTo>
                  <a:lnTo>
                    <a:pt x="1867" y="0"/>
                  </a:ln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095" name="Google Shape;12095;p67"/>
            <p:cNvSpPr/>
            <p:nvPr/>
          </p:nvSpPr>
          <p:spPr>
            <a:xfrm>
              <a:off x="7186618" y="3119413"/>
              <a:ext cx="6302" cy="98291"/>
            </a:xfrm>
            <a:custGeom>
              <a:avLst/>
              <a:gdLst/>
              <a:ahLst/>
              <a:cxnLst/>
              <a:rect l="l" t="t" r="r" b="b"/>
              <a:pathLst>
                <a:path w="240" h="3743" extrusionOk="0">
                  <a:moveTo>
                    <a:pt x="125" y="1"/>
                  </a:moveTo>
                  <a:cubicBezTo>
                    <a:pt x="58" y="1"/>
                    <a:pt x="0" y="49"/>
                    <a:pt x="0" y="116"/>
                  </a:cubicBezTo>
                  <a:lnTo>
                    <a:pt x="0" y="3743"/>
                  </a:lnTo>
                  <a:lnTo>
                    <a:pt x="239" y="3743"/>
                  </a:lnTo>
                  <a:lnTo>
                    <a:pt x="239" y="116"/>
                  </a:lnTo>
                  <a:cubicBezTo>
                    <a:pt x="239" y="49"/>
                    <a:pt x="192" y="1"/>
                    <a:pt x="125"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096" name="Google Shape;12096;p67"/>
            <p:cNvSpPr/>
            <p:nvPr/>
          </p:nvSpPr>
          <p:spPr>
            <a:xfrm>
              <a:off x="7087828" y="3143284"/>
              <a:ext cx="357924" cy="129462"/>
            </a:xfrm>
            <a:custGeom>
              <a:avLst/>
              <a:gdLst/>
              <a:ahLst/>
              <a:cxnLst/>
              <a:rect l="l" t="t" r="r" b="b"/>
              <a:pathLst>
                <a:path w="13630" h="4930" extrusionOk="0">
                  <a:moveTo>
                    <a:pt x="6810" y="1"/>
                  </a:moveTo>
                  <a:cubicBezTo>
                    <a:pt x="6621" y="1"/>
                    <a:pt x="6432" y="58"/>
                    <a:pt x="6270" y="173"/>
                  </a:cubicBezTo>
                  <a:lnTo>
                    <a:pt x="173" y="4508"/>
                  </a:lnTo>
                  <a:cubicBezTo>
                    <a:pt x="1" y="4642"/>
                    <a:pt x="87" y="4920"/>
                    <a:pt x="307" y="4930"/>
                  </a:cubicBezTo>
                  <a:lnTo>
                    <a:pt x="13323" y="4930"/>
                  </a:lnTo>
                  <a:cubicBezTo>
                    <a:pt x="13543" y="4920"/>
                    <a:pt x="13629" y="4642"/>
                    <a:pt x="13457" y="4508"/>
                  </a:cubicBezTo>
                  <a:lnTo>
                    <a:pt x="7351" y="173"/>
                  </a:lnTo>
                  <a:cubicBezTo>
                    <a:pt x="7188" y="58"/>
                    <a:pt x="6999" y="1"/>
                    <a:pt x="6810" y="1"/>
                  </a:cubicBez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2097" name="Google Shape;12097;p67"/>
            <p:cNvSpPr/>
            <p:nvPr/>
          </p:nvSpPr>
          <p:spPr>
            <a:xfrm>
              <a:off x="7293890" y="3179365"/>
              <a:ext cx="60372" cy="43119"/>
            </a:xfrm>
            <a:custGeom>
              <a:avLst/>
              <a:gdLst/>
              <a:ahLst/>
              <a:cxnLst/>
              <a:rect l="l" t="t" r="r" b="b"/>
              <a:pathLst>
                <a:path w="2299" h="1642" extrusionOk="0">
                  <a:moveTo>
                    <a:pt x="380" y="1"/>
                  </a:moveTo>
                  <a:cubicBezTo>
                    <a:pt x="197" y="1"/>
                    <a:pt x="0" y="349"/>
                    <a:pt x="222" y="436"/>
                  </a:cubicBezTo>
                  <a:lnTo>
                    <a:pt x="1858" y="1594"/>
                  </a:lnTo>
                  <a:cubicBezTo>
                    <a:pt x="1897" y="1622"/>
                    <a:pt x="1944" y="1642"/>
                    <a:pt x="1992" y="1642"/>
                  </a:cubicBezTo>
                  <a:cubicBezTo>
                    <a:pt x="2212" y="1632"/>
                    <a:pt x="2298" y="1354"/>
                    <a:pt x="2126" y="1220"/>
                  </a:cubicBezTo>
                  <a:lnTo>
                    <a:pt x="490" y="53"/>
                  </a:lnTo>
                  <a:cubicBezTo>
                    <a:pt x="456" y="16"/>
                    <a:pt x="418" y="1"/>
                    <a:pt x="380" y="1"/>
                  </a:cubicBezTo>
                  <a:close/>
                </a:path>
              </a:pathLst>
            </a:custGeom>
            <a:solidFill>
              <a:srgbClr val="A6B1BB"/>
            </a:solidFill>
            <a:ln>
              <a:noFill/>
            </a:ln>
          </p:spPr>
          <p:txBody>
            <a:bodyPr spcFirstLastPara="1" wrap="square" lIns="91425" tIns="91425" rIns="91425" bIns="91425" anchor="ctr" anchorCtr="0">
              <a:noAutofit/>
            </a:bodyPr>
            <a:lstStyle/>
            <a:p>
              <a:endParaRPr/>
            </a:p>
          </p:txBody>
        </p:sp>
        <p:sp>
          <p:nvSpPr>
            <p:cNvPr id="12098" name="Google Shape;12098;p67"/>
            <p:cNvSpPr/>
            <p:nvPr/>
          </p:nvSpPr>
          <p:spPr>
            <a:xfrm>
              <a:off x="7269521" y="3162007"/>
              <a:ext cx="23424" cy="16990"/>
            </a:xfrm>
            <a:custGeom>
              <a:avLst/>
              <a:gdLst/>
              <a:ahLst/>
              <a:cxnLst/>
              <a:rect l="l" t="t" r="r" b="b"/>
              <a:pathLst>
                <a:path w="892" h="647" extrusionOk="0">
                  <a:moveTo>
                    <a:pt x="378" y="1"/>
                  </a:moveTo>
                  <a:cubicBezTo>
                    <a:pt x="195" y="1"/>
                    <a:pt x="1" y="342"/>
                    <a:pt x="221" y="436"/>
                  </a:cubicBezTo>
                  <a:lnTo>
                    <a:pt x="451" y="599"/>
                  </a:lnTo>
                  <a:cubicBezTo>
                    <a:pt x="489" y="628"/>
                    <a:pt x="537" y="647"/>
                    <a:pt x="585" y="647"/>
                  </a:cubicBezTo>
                  <a:cubicBezTo>
                    <a:pt x="805" y="628"/>
                    <a:pt x="891" y="360"/>
                    <a:pt x="719" y="216"/>
                  </a:cubicBezTo>
                  <a:lnTo>
                    <a:pt x="489" y="54"/>
                  </a:lnTo>
                  <a:cubicBezTo>
                    <a:pt x="456" y="16"/>
                    <a:pt x="417" y="1"/>
                    <a:pt x="378" y="1"/>
                  </a:cubicBezTo>
                  <a:close/>
                </a:path>
              </a:pathLst>
            </a:custGeom>
            <a:solidFill>
              <a:srgbClr val="A6B1BB"/>
            </a:solidFill>
            <a:ln>
              <a:noFill/>
            </a:ln>
          </p:spPr>
          <p:txBody>
            <a:bodyPr spcFirstLastPara="1" wrap="square" lIns="91425" tIns="91425" rIns="91425" bIns="91425" anchor="ctr" anchorCtr="0">
              <a:noAutofit/>
            </a:bodyPr>
            <a:lstStyle/>
            <a:p>
              <a:endParaRPr/>
            </a:p>
          </p:txBody>
        </p:sp>
        <p:sp>
          <p:nvSpPr>
            <p:cNvPr id="12099" name="Google Shape;12099;p67"/>
            <p:cNvSpPr/>
            <p:nvPr/>
          </p:nvSpPr>
          <p:spPr>
            <a:xfrm>
              <a:off x="7087591" y="3143257"/>
              <a:ext cx="186000" cy="129488"/>
            </a:xfrm>
            <a:custGeom>
              <a:avLst/>
              <a:gdLst/>
              <a:ahLst/>
              <a:cxnLst/>
              <a:rect l="l" t="t" r="r" b="b"/>
              <a:pathLst>
                <a:path w="7083" h="4931" extrusionOk="0">
                  <a:moveTo>
                    <a:pt x="6818" y="0"/>
                  </a:moveTo>
                  <a:cubicBezTo>
                    <a:pt x="6625" y="0"/>
                    <a:pt x="6433" y="62"/>
                    <a:pt x="6269" y="174"/>
                  </a:cubicBezTo>
                  <a:lnTo>
                    <a:pt x="173" y="4509"/>
                  </a:lnTo>
                  <a:cubicBezTo>
                    <a:pt x="0" y="4643"/>
                    <a:pt x="87" y="4921"/>
                    <a:pt x="307" y="4931"/>
                  </a:cubicBezTo>
                  <a:lnTo>
                    <a:pt x="3159" y="4931"/>
                  </a:lnTo>
                  <a:cubicBezTo>
                    <a:pt x="3015" y="4931"/>
                    <a:pt x="2958" y="4634"/>
                    <a:pt x="3072" y="4509"/>
                  </a:cubicBezTo>
                  <a:lnTo>
                    <a:pt x="6910" y="174"/>
                  </a:lnTo>
                  <a:cubicBezTo>
                    <a:pt x="6958" y="117"/>
                    <a:pt x="7015" y="69"/>
                    <a:pt x="7082" y="40"/>
                  </a:cubicBezTo>
                  <a:cubicBezTo>
                    <a:pt x="6996" y="13"/>
                    <a:pt x="6907" y="0"/>
                    <a:pt x="6818" y="0"/>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2100" name="Google Shape;12100;p67"/>
            <p:cNvSpPr/>
            <p:nvPr/>
          </p:nvSpPr>
          <p:spPr>
            <a:xfrm>
              <a:off x="7174039" y="2990503"/>
              <a:ext cx="25420" cy="18356"/>
            </a:xfrm>
            <a:custGeom>
              <a:avLst/>
              <a:gdLst/>
              <a:ahLst/>
              <a:cxnLst/>
              <a:rect l="l" t="t" r="r" b="b"/>
              <a:pathLst>
                <a:path w="968" h="699" extrusionOk="0">
                  <a:moveTo>
                    <a:pt x="10" y="0"/>
                  </a:moveTo>
                  <a:lnTo>
                    <a:pt x="10" y="546"/>
                  </a:lnTo>
                  <a:cubicBezTo>
                    <a:pt x="10" y="574"/>
                    <a:pt x="10" y="594"/>
                    <a:pt x="1" y="613"/>
                  </a:cubicBezTo>
                  <a:cubicBezTo>
                    <a:pt x="154" y="670"/>
                    <a:pt x="316" y="699"/>
                    <a:pt x="489" y="699"/>
                  </a:cubicBezTo>
                  <a:cubicBezTo>
                    <a:pt x="651" y="699"/>
                    <a:pt x="814" y="670"/>
                    <a:pt x="967" y="613"/>
                  </a:cubicBezTo>
                  <a:cubicBezTo>
                    <a:pt x="958" y="584"/>
                    <a:pt x="948" y="565"/>
                    <a:pt x="948" y="536"/>
                  </a:cubicBezTo>
                  <a:lnTo>
                    <a:pt x="948"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101" name="Google Shape;12101;p67"/>
            <p:cNvSpPr/>
            <p:nvPr/>
          </p:nvSpPr>
          <p:spPr>
            <a:xfrm>
              <a:off x="7162222" y="2947515"/>
              <a:ext cx="49027" cy="55330"/>
            </a:xfrm>
            <a:custGeom>
              <a:avLst/>
              <a:gdLst/>
              <a:ahLst/>
              <a:cxnLst/>
              <a:rect l="l" t="t" r="r" b="b"/>
              <a:pathLst>
                <a:path w="1867" h="2107" extrusionOk="0">
                  <a:moveTo>
                    <a:pt x="699" y="1"/>
                  </a:moveTo>
                  <a:cubicBezTo>
                    <a:pt x="317" y="1"/>
                    <a:pt x="1" y="316"/>
                    <a:pt x="1" y="699"/>
                  </a:cubicBezTo>
                  <a:lnTo>
                    <a:pt x="1" y="1168"/>
                  </a:lnTo>
                  <a:cubicBezTo>
                    <a:pt x="1" y="1685"/>
                    <a:pt x="422" y="2106"/>
                    <a:pt x="939" y="2106"/>
                  </a:cubicBezTo>
                  <a:cubicBezTo>
                    <a:pt x="1455" y="2106"/>
                    <a:pt x="1867" y="1685"/>
                    <a:pt x="1867" y="1168"/>
                  </a:cubicBezTo>
                  <a:lnTo>
                    <a:pt x="1867" y="699"/>
                  </a:lnTo>
                  <a:cubicBezTo>
                    <a:pt x="1867" y="316"/>
                    <a:pt x="1561" y="1"/>
                    <a:pt x="116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102" name="Google Shape;12102;p67"/>
            <p:cNvSpPr/>
            <p:nvPr/>
          </p:nvSpPr>
          <p:spPr>
            <a:xfrm>
              <a:off x="7162038" y="2947515"/>
              <a:ext cx="33902" cy="55382"/>
            </a:xfrm>
            <a:custGeom>
              <a:avLst/>
              <a:gdLst/>
              <a:ahLst/>
              <a:cxnLst/>
              <a:rect l="l" t="t" r="r" b="b"/>
              <a:pathLst>
                <a:path w="1291" h="2109" extrusionOk="0">
                  <a:moveTo>
                    <a:pt x="706" y="1"/>
                  </a:moveTo>
                  <a:cubicBezTo>
                    <a:pt x="314" y="1"/>
                    <a:pt x="8" y="316"/>
                    <a:pt x="8" y="699"/>
                  </a:cubicBezTo>
                  <a:lnTo>
                    <a:pt x="8" y="1168"/>
                  </a:lnTo>
                  <a:cubicBezTo>
                    <a:pt x="0" y="1711"/>
                    <a:pt x="444" y="2109"/>
                    <a:pt x="938" y="2109"/>
                  </a:cubicBezTo>
                  <a:cubicBezTo>
                    <a:pt x="1054" y="2109"/>
                    <a:pt x="1174" y="2087"/>
                    <a:pt x="1290" y="2039"/>
                  </a:cubicBezTo>
                  <a:cubicBezTo>
                    <a:pt x="936" y="1896"/>
                    <a:pt x="706" y="1551"/>
                    <a:pt x="706" y="1168"/>
                  </a:cubicBezTo>
                  <a:lnTo>
                    <a:pt x="706" y="699"/>
                  </a:lnTo>
                  <a:cubicBezTo>
                    <a:pt x="706" y="364"/>
                    <a:pt x="955" y="68"/>
                    <a:pt x="1290" y="10"/>
                  </a:cubicBezTo>
                  <a:cubicBezTo>
                    <a:pt x="1252" y="10"/>
                    <a:pt x="1214" y="1"/>
                    <a:pt x="117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103" name="Google Shape;12103;p67"/>
            <p:cNvSpPr/>
            <p:nvPr/>
          </p:nvSpPr>
          <p:spPr>
            <a:xfrm>
              <a:off x="7162222" y="2947515"/>
              <a:ext cx="49027" cy="24658"/>
            </a:xfrm>
            <a:custGeom>
              <a:avLst/>
              <a:gdLst/>
              <a:ahLst/>
              <a:cxnLst/>
              <a:rect l="l" t="t" r="r" b="b"/>
              <a:pathLst>
                <a:path w="1867" h="939" extrusionOk="0">
                  <a:moveTo>
                    <a:pt x="699" y="1"/>
                  </a:moveTo>
                  <a:cubicBezTo>
                    <a:pt x="317" y="1"/>
                    <a:pt x="1" y="316"/>
                    <a:pt x="1" y="699"/>
                  </a:cubicBezTo>
                  <a:cubicBezTo>
                    <a:pt x="1" y="699"/>
                    <a:pt x="699" y="939"/>
                    <a:pt x="1867" y="939"/>
                  </a:cubicBezTo>
                  <a:lnTo>
                    <a:pt x="1867" y="699"/>
                  </a:lnTo>
                  <a:cubicBezTo>
                    <a:pt x="1867" y="316"/>
                    <a:pt x="1551" y="1"/>
                    <a:pt x="1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04" name="Google Shape;12104;p67"/>
            <p:cNvSpPr/>
            <p:nvPr/>
          </p:nvSpPr>
          <p:spPr>
            <a:xfrm>
              <a:off x="7162222" y="2947515"/>
              <a:ext cx="33718" cy="22400"/>
            </a:xfrm>
            <a:custGeom>
              <a:avLst/>
              <a:gdLst/>
              <a:ahLst/>
              <a:cxnLst/>
              <a:rect l="l" t="t" r="r" b="b"/>
              <a:pathLst>
                <a:path w="1284" h="853" extrusionOk="0">
                  <a:moveTo>
                    <a:pt x="699" y="1"/>
                  </a:moveTo>
                  <a:cubicBezTo>
                    <a:pt x="307" y="1"/>
                    <a:pt x="1" y="316"/>
                    <a:pt x="1" y="699"/>
                  </a:cubicBezTo>
                  <a:cubicBezTo>
                    <a:pt x="230" y="776"/>
                    <a:pt x="460" y="824"/>
                    <a:pt x="699" y="852"/>
                  </a:cubicBezTo>
                  <a:lnTo>
                    <a:pt x="699" y="699"/>
                  </a:lnTo>
                  <a:cubicBezTo>
                    <a:pt x="699" y="364"/>
                    <a:pt x="948" y="68"/>
                    <a:pt x="1283" y="10"/>
                  </a:cubicBezTo>
                  <a:cubicBezTo>
                    <a:pt x="1245" y="10"/>
                    <a:pt x="1207" y="1"/>
                    <a:pt x="116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05" name="Google Shape;12105;p67"/>
            <p:cNvSpPr/>
            <p:nvPr/>
          </p:nvSpPr>
          <p:spPr>
            <a:xfrm>
              <a:off x="7149906" y="3011353"/>
              <a:ext cx="119667" cy="95770"/>
            </a:xfrm>
            <a:custGeom>
              <a:avLst/>
              <a:gdLst/>
              <a:ahLst/>
              <a:cxnLst/>
              <a:rect l="l" t="t" r="r" b="b"/>
              <a:pathLst>
                <a:path w="4557" h="3647" extrusionOk="0">
                  <a:moveTo>
                    <a:pt x="2145" y="1"/>
                  </a:moveTo>
                  <a:cubicBezTo>
                    <a:pt x="1960" y="248"/>
                    <a:pt x="1682" y="373"/>
                    <a:pt x="1403" y="373"/>
                  </a:cubicBezTo>
                  <a:cubicBezTo>
                    <a:pt x="1131" y="373"/>
                    <a:pt x="859" y="255"/>
                    <a:pt x="671" y="20"/>
                  </a:cubicBezTo>
                  <a:lnTo>
                    <a:pt x="278" y="192"/>
                  </a:lnTo>
                  <a:cubicBezTo>
                    <a:pt x="106" y="268"/>
                    <a:pt x="1" y="431"/>
                    <a:pt x="1" y="623"/>
                  </a:cubicBezTo>
                  <a:lnTo>
                    <a:pt x="1" y="3647"/>
                  </a:lnTo>
                  <a:lnTo>
                    <a:pt x="2336" y="3647"/>
                  </a:lnTo>
                  <a:lnTo>
                    <a:pt x="2336" y="1206"/>
                  </a:lnTo>
                  <a:lnTo>
                    <a:pt x="2891" y="1876"/>
                  </a:lnTo>
                  <a:cubicBezTo>
                    <a:pt x="2984" y="1986"/>
                    <a:pt x="3119" y="2045"/>
                    <a:pt x="3254" y="2045"/>
                  </a:cubicBezTo>
                  <a:cubicBezTo>
                    <a:pt x="3355" y="2045"/>
                    <a:pt x="3456" y="2013"/>
                    <a:pt x="3542" y="1943"/>
                  </a:cubicBezTo>
                  <a:lnTo>
                    <a:pt x="4556" y="1139"/>
                  </a:lnTo>
                  <a:lnTo>
                    <a:pt x="4250" y="670"/>
                  </a:lnTo>
                  <a:lnTo>
                    <a:pt x="3312" y="1312"/>
                  </a:lnTo>
                  <a:lnTo>
                    <a:pt x="2661" y="278"/>
                  </a:lnTo>
                  <a:cubicBezTo>
                    <a:pt x="2594" y="192"/>
                    <a:pt x="2508" y="125"/>
                    <a:pt x="2413" y="87"/>
                  </a:cubicBezTo>
                  <a:lnTo>
                    <a:pt x="2145" y="1"/>
                  </a:lnTo>
                  <a:close/>
                </a:path>
              </a:pathLst>
            </a:custGeom>
            <a:solidFill>
              <a:srgbClr val="637689"/>
            </a:solidFill>
            <a:ln>
              <a:noFill/>
            </a:ln>
          </p:spPr>
          <p:txBody>
            <a:bodyPr spcFirstLastPara="1" wrap="square" lIns="91425" tIns="91425" rIns="91425" bIns="91425" anchor="ctr" anchorCtr="0">
              <a:noAutofit/>
            </a:bodyPr>
            <a:lstStyle/>
            <a:p>
              <a:endParaRPr/>
            </a:p>
          </p:txBody>
        </p:sp>
        <p:sp>
          <p:nvSpPr>
            <p:cNvPr id="12106" name="Google Shape;12106;p67"/>
            <p:cNvSpPr/>
            <p:nvPr/>
          </p:nvSpPr>
          <p:spPr>
            <a:xfrm>
              <a:off x="7211223" y="3019153"/>
              <a:ext cx="58586" cy="45929"/>
            </a:xfrm>
            <a:custGeom>
              <a:avLst/>
              <a:gdLst/>
              <a:ahLst/>
              <a:cxnLst/>
              <a:rect l="l" t="t" r="r" b="b"/>
              <a:pathLst>
                <a:path w="2231" h="1749" extrusionOk="0">
                  <a:moveTo>
                    <a:pt x="336" y="0"/>
                  </a:moveTo>
                  <a:lnTo>
                    <a:pt x="135" y="326"/>
                  </a:lnTo>
                  <a:cubicBezTo>
                    <a:pt x="49" y="469"/>
                    <a:pt x="1" y="632"/>
                    <a:pt x="1" y="804"/>
                  </a:cubicBezTo>
                  <a:lnTo>
                    <a:pt x="1" y="909"/>
                  </a:lnTo>
                  <a:lnTo>
                    <a:pt x="556" y="1579"/>
                  </a:lnTo>
                  <a:cubicBezTo>
                    <a:pt x="649" y="1689"/>
                    <a:pt x="784" y="1748"/>
                    <a:pt x="919" y="1748"/>
                  </a:cubicBezTo>
                  <a:cubicBezTo>
                    <a:pt x="1020" y="1748"/>
                    <a:pt x="1121" y="1716"/>
                    <a:pt x="1207" y="1646"/>
                  </a:cubicBezTo>
                  <a:lnTo>
                    <a:pt x="2231" y="842"/>
                  </a:lnTo>
                  <a:lnTo>
                    <a:pt x="1915" y="373"/>
                  </a:lnTo>
                  <a:lnTo>
                    <a:pt x="987" y="1015"/>
                  </a:lnTo>
                  <a:lnTo>
                    <a:pt x="336"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2107" name="Google Shape;12107;p67"/>
            <p:cNvSpPr/>
            <p:nvPr/>
          </p:nvSpPr>
          <p:spPr>
            <a:xfrm>
              <a:off x="7149906" y="3018890"/>
              <a:ext cx="18645" cy="100550"/>
            </a:xfrm>
            <a:custGeom>
              <a:avLst/>
              <a:gdLst/>
              <a:ahLst/>
              <a:cxnLst/>
              <a:rect l="l" t="t" r="r" b="b"/>
              <a:pathLst>
                <a:path w="710" h="3829" extrusionOk="0">
                  <a:moveTo>
                    <a:pt x="154" y="1"/>
                  </a:moveTo>
                  <a:cubicBezTo>
                    <a:pt x="58" y="87"/>
                    <a:pt x="1" y="211"/>
                    <a:pt x="1" y="336"/>
                  </a:cubicBezTo>
                  <a:lnTo>
                    <a:pt x="1" y="3589"/>
                  </a:lnTo>
                  <a:cubicBezTo>
                    <a:pt x="1" y="3723"/>
                    <a:pt x="106" y="3829"/>
                    <a:pt x="240" y="3829"/>
                  </a:cubicBezTo>
                  <a:lnTo>
                    <a:pt x="709" y="3829"/>
                  </a:lnTo>
                  <a:lnTo>
                    <a:pt x="709" y="843"/>
                  </a:lnTo>
                  <a:cubicBezTo>
                    <a:pt x="709" y="661"/>
                    <a:pt x="632" y="479"/>
                    <a:pt x="498" y="355"/>
                  </a:cubicBezTo>
                  <a:lnTo>
                    <a:pt x="154"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2108" name="Google Shape;12108;p67"/>
            <p:cNvSpPr/>
            <p:nvPr/>
          </p:nvSpPr>
          <p:spPr>
            <a:xfrm>
              <a:off x="7155946" y="3119177"/>
              <a:ext cx="12605" cy="12579"/>
            </a:xfrm>
            <a:custGeom>
              <a:avLst/>
              <a:gdLst/>
              <a:ahLst/>
              <a:cxnLst/>
              <a:rect l="l" t="t" r="r" b="b"/>
              <a:pathLst>
                <a:path w="480" h="479" extrusionOk="0">
                  <a:moveTo>
                    <a:pt x="1" y="0"/>
                  </a:moveTo>
                  <a:lnTo>
                    <a:pt x="1" y="239"/>
                  </a:lnTo>
                  <a:cubicBezTo>
                    <a:pt x="1" y="364"/>
                    <a:pt x="106" y="479"/>
                    <a:pt x="240" y="479"/>
                  </a:cubicBezTo>
                  <a:lnTo>
                    <a:pt x="383" y="479"/>
                  </a:lnTo>
                  <a:cubicBezTo>
                    <a:pt x="431" y="469"/>
                    <a:pt x="479" y="421"/>
                    <a:pt x="469" y="373"/>
                  </a:cubicBezTo>
                  <a:lnTo>
                    <a:pt x="469" y="0"/>
                  </a:lnTo>
                  <a:close/>
                </a:path>
              </a:pathLst>
            </a:custGeom>
            <a:solidFill>
              <a:srgbClr val="ACBDCA"/>
            </a:solidFill>
            <a:ln>
              <a:noFill/>
            </a:ln>
          </p:spPr>
          <p:txBody>
            <a:bodyPr spcFirstLastPara="1" wrap="square" lIns="91425" tIns="91425" rIns="91425" bIns="91425" anchor="ctr" anchorCtr="0">
              <a:noAutofit/>
            </a:bodyPr>
            <a:lstStyle/>
            <a:p>
              <a:endParaRPr/>
            </a:p>
          </p:txBody>
        </p:sp>
      </p:grpSp>
      <p:grpSp>
        <p:nvGrpSpPr>
          <p:cNvPr id="12109" name="Google Shape;12109;p67"/>
          <p:cNvGrpSpPr/>
          <p:nvPr/>
        </p:nvGrpSpPr>
        <p:grpSpPr>
          <a:xfrm>
            <a:off x="7951362" y="2733037"/>
            <a:ext cx="382529" cy="382529"/>
            <a:chOff x="7951362" y="2885437"/>
            <a:chExt cx="382529" cy="382529"/>
          </a:xfrm>
        </p:grpSpPr>
        <p:sp>
          <p:nvSpPr>
            <p:cNvPr id="12110" name="Google Shape;12110;p67"/>
            <p:cNvSpPr/>
            <p:nvPr/>
          </p:nvSpPr>
          <p:spPr>
            <a:xfrm>
              <a:off x="8141615" y="2898514"/>
              <a:ext cx="96768" cy="94510"/>
            </a:xfrm>
            <a:custGeom>
              <a:avLst/>
              <a:gdLst/>
              <a:ahLst/>
              <a:cxnLst/>
              <a:rect l="l" t="t" r="r" b="b"/>
              <a:pathLst>
                <a:path w="3685" h="3599" extrusionOk="0">
                  <a:moveTo>
                    <a:pt x="0" y="0"/>
                  </a:moveTo>
                  <a:lnTo>
                    <a:pt x="0" y="3599"/>
                  </a:lnTo>
                  <a:lnTo>
                    <a:pt x="2929" y="3599"/>
                  </a:lnTo>
                  <a:lnTo>
                    <a:pt x="2709" y="3149"/>
                  </a:lnTo>
                  <a:cubicBezTo>
                    <a:pt x="2651" y="3044"/>
                    <a:pt x="2594" y="2939"/>
                    <a:pt x="2517" y="2843"/>
                  </a:cubicBezTo>
                  <a:cubicBezTo>
                    <a:pt x="2087" y="2240"/>
                    <a:pt x="2297" y="1991"/>
                    <a:pt x="2335" y="1953"/>
                  </a:cubicBezTo>
                  <a:cubicBezTo>
                    <a:pt x="2410" y="1886"/>
                    <a:pt x="2508" y="1848"/>
                    <a:pt x="2611" y="1848"/>
                  </a:cubicBezTo>
                  <a:cubicBezTo>
                    <a:pt x="2640" y="1848"/>
                    <a:pt x="2669" y="1851"/>
                    <a:pt x="2699" y="1857"/>
                  </a:cubicBezTo>
                  <a:cubicBezTo>
                    <a:pt x="2852" y="1895"/>
                    <a:pt x="2986" y="1982"/>
                    <a:pt x="3091" y="2106"/>
                  </a:cubicBezTo>
                  <a:lnTo>
                    <a:pt x="3627" y="2651"/>
                  </a:lnTo>
                  <a:lnTo>
                    <a:pt x="3627" y="412"/>
                  </a:lnTo>
                  <a:cubicBezTo>
                    <a:pt x="3627" y="393"/>
                    <a:pt x="3627" y="374"/>
                    <a:pt x="3627" y="355"/>
                  </a:cubicBezTo>
                  <a:lnTo>
                    <a:pt x="3685" y="0"/>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111" name="Google Shape;12111;p67"/>
            <p:cNvSpPr/>
            <p:nvPr/>
          </p:nvSpPr>
          <p:spPr>
            <a:xfrm>
              <a:off x="8141615" y="2969390"/>
              <a:ext cx="76916" cy="23634"/>
            </a:xfrm>
            <a:custGeom>
              <a:avLst/>
              <a:gdLst/>
              <a:ahLst/>
              <a:cxnLst/>
              <a:rect l="l" t="t" r="r" b="b"/>
              <a:pathLst>
                <a:path w="2929" h="900" extrusionOk="0">
                  <a:moveTo>
                    <a:pt x="0" y="0"/>
                  </a:moveTo>
                  <a:lnTo>
                    <a:pt x="0" y="900"/>
                  </a:lnTo>
                  <a:lnTo>
                    <a:pt x="2929" y="900"/>
                  </a:lnTo>
                  <a:lnTo>
                    <a:pt x="2709" y="450"/>
                  </a:lnTo>
                  <a:cubicBezTo>
                    <a:pt x="2661" y="335"/>
                    <a:pt x="2594" y="230"/>
                    <a:pt x="2527" y="134"/>
                  </a:cubicBezTo>
                  <a:cubicBezTo>
                    <a:pt x="2489" y="86"/>
                    <a:pt x="2460" y="39"/>
                    <a:pt x="2431" y="0"/>
                  </a:cubicBez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2112" name="Google Shape;12112;p67"/>
            <p:cNvSpPr/>
            <p:nvPr/>
          </p:nvSpPr>
          <p:spPr>
            <a:xfrm>
              <a:off x="8047105" y="3161902"/>
              <a:ext cx="96794" cy="94247"/>
            </a:xfrm>
            <a:custGeom>
              <a:avLst/>
              <a:gdLst/>
              <a:ahLst/>
              <a:cxnLst/>
              <a:rect l="l" t="t" r="r" b="b"/>
              <a:pathLst>
                <a:path w="3686" h="3589" extrusionOk="0">
                  <a:moveTo>
                    <a:pt x="766" y="0"/>
                  </a:moveTo>
                  <a:lnTo>
                    <a:pt x="977" y="440"/>
                  </a:lnTo>
                  <a:cubicBezTo>
                    <a:pt x="1034" y="555"/>
                    <a:pt x="1092" y="651"/>
                    <a:pt x="1168" y="756"/>
                  </a:cubicBezTo>
                  <a:cubicBezTo>
                    <a:pt x="1599" y="1349"/>
                    <a:pt x="1389" y="1608"/>
                    <a:pt x="1350" y="1637"/>
                  </a:cubicBezTo>
                  <a:cubicBezTo>
                    <a:pt x="1276" y="1704"/>
                    <a:pt x="1178" y="1742"/>
                    <a:pt x="1075" y="1742"/>
                  </a:cubicBezTo>
                  <a:cubicBezTo>
                    <a:pt x="1046" y="1742"/>
                    <a:pt x="1016" y="1739"/>
                    <a:pt x="987" y="1732"/>
                  </a:cubicBezTo>
                  <a:cubicBezTo>
                    <a:pt x="843" y="1684"/>
                    <a:pt x="699" y="1598"/>
                    <a:pt x="594" y="1483"/>
                  </a:cubicBezTo>
                  <a:lnTo>
                    <a:pt x="58" y="938"/>
                  </a:lnTo>
                  <a:lnTo>
                    <a:pt x="58" y="3177"/>
                  </a:lnTo>
                  <a:cubicBezTo>
                    <a:pt x="58" y="3197"/>
                    <a:pt x="58" y="3216"/>
                    <a:pt x="58" y="3225"/>
                  </a:cubicBezTo>
                  <a:lnTo>
                    <a:pt x="1" y="3589"/>
                  </a:lnTo>
                  <a:lnTo>
                    <a:pt x="3685" y="3589"/>
                  </a:lnTo>
                  <a:lnTo>
                    <a:pt x="3685" y="0"/>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113" name="Google Shape;12113;p67"/>
            <p:cNvSpPr/>
            <p:nvPr/>
          </p:nvSpPr>
          <p:spPr>
            <a:xfrm>
              <a:off x="8067221" y="3161902"/>
              <a:ext cx="76679" cy="23398"/>
            </a:xfrm>
            <a:custGeom>
              <a:avLst/>
              <a:gdLst/>
              <a:ahLst/>
              <a:cxnLst/>
              <a:rect l="l" t="t" r="r" b="b"/>
              <a:pathLst>
                <a:path w="2920" h="891" extrusionOk="0">
                  <a:moveTo>
                    <a:pt x="0" y="0"/>
                  </a:moveTo>
                  <a:lnTo>
                    <a:pt x="211" y="440"/>
                  </a:lnTo>
                  <a:cubicBezTo>
                    <a:pt x="268" y="555"/>
                    <a:pt x="326" y="651"/>
                    <a:pt x="402" y="756"/>
                  </a:cubicBezTo>
                  <a:cubicBezTo>
                    <a:pt x="441" y="804"/>
                    <a:pt x="469" y="852"/>
                    <a:pt x="498" y="890"/>
                  </a:cubicBezTo>
                  <a:lnTo>
                    <a:pt x="2919" y="890"/>
                  </a:lnTo>
                  <a:lnTo>
                    <a:pt x="2919" y="0"/>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2114" name="Google Shape;12114;p67"/>
            <p:cNvSpPr/>
            <p:nvPr/>
          </p:nvSpPr>
          <p:spPr>
            <a:xfrm>
              <a:off x="7958137" y="3102318"/>
              <a:ext cx="132744" cy="165648"/>
            </a:xfrm>
            <a:custGeom>
              <a:avLst/>
              <a:gdLst/>
              <a:ahLst/>
              <a:cxnLst/>
              <a:rect l="l" t="t" r="r" b="b"/>
              <a:pathLst>
                <a:path w="5055" h="6308" extrusionOk="0">
                  <a:moveTo>
                    <a:pt x="585" y="1"/>
                  </a:moveTo>
                  <a:lnTo>
                    <a:pt x="585" y="1121"/>
                  </a:lnTo>
                  <a:cubicBezTo>
                    <a:pt x="1" y="1551"/>
                    <a:pt x="20" y="3159"/>
                    <a:pt x="30" y="3226"/>
                  </a:cubicBezTo>
                  <a:lnTo>
                    <a:pt x="30" y="4422"/>
                  </a:lnTo>
                  <a:cubicBezTo>
                    <a:pt x="30" y="4700"/>
                    <a:pt x="250" y="4920"/>
                    <a:pt x="527" y="4920"/>
                  </a:cubicBezTo>
                  <a:lnTo>
                    <a:pt x="546" y="4920"/>
                  </a:lnTo>
                  <a:cubicBezTo>
                    <a:pt x="661" y="4920"/>
                    <a:pt x="776" y="4882"/>
                    <a:pt x="872" y="4805"/>
                  </a:cubicBezTo>
                  <a:lnTo>
                    <a:pt x="872" y="5399"/>
                  </a:lnTo>
                  <a:cubicBezTo>
                    <a:pt x="872" y="5676"/>
                    <a:pt x="1092" y="5906"/>
                    <a:pt x="1369" y="5906"/>
                  </a:cubicBezTo>
                  <a:lnTo>
                    <a:pt x="1389" y="5906"/>
                  </a:lnTo>
                  <a:cubicBezTo>
                    <a:pt x="1503" y="5906"/>
                    <a:pt x="1618" y="5868"/>
                    <a:pt x="1704" y="5791"/>
                  </a:cubicBezTo>
                  <a:lnTo>
                    <a:pt x="1704" y="5801"/>
                  </a:lnTo>
                  <a:cubicBezTo>
                    <a:pt x="1704" y="6078"/>
                    <a:pt x="1934" y="6308"/>
                    <a:pt x="2212" y="6308"/>
                  </a:cubicBezTo>
                  <a:lnTo>
                    <a:pt x="2221" y="6308"/>
                  </a:lnTo>
                  <a:cubicBezTo>
                    <a:pt x="2499" y="6308"/>
                    <a:pt x="2728" y="6078"/>
                    <a:pt x="2728" y="5801"/>
                  </a:cubicBezTo>
                  <a:lnTo>
                    <a:pt x="2728" y="5791"/>
                  </a:lnTo>
                  <a:cubicBezTo>
                    <a:pt x="2815" y="5868"/>
                    <a:pt x="2929" y="5906"/>
                    <a:pt x="3044" y="5906"/>
                  </a:cubicBezTo>
                  <a:lnTo>
                    <a:pt x="3063" y="5906"/>
                  </a:lnTo>
                  <a:cubicBezTo>
                    <a:pt x="3341" y="5906"/>
                    <a:pt x="3571" y="5686"/>
                    <a:pt x="3571" y="5408"/>
                  </a:cubicBezTo>
                  <a:lnTo>
                    <a:pt x="3571" y="3561"/>
                  </a:lnTo>
                  <a:cubicBezTo>
                    <a:pt x="3724" y="3791"/>
                    <a:pt x="3982" y="4087"/>
                    <a:pt x="4288" y="4145"/>
                  </a:cubicBezTo>
                  <a:cubicBezTo>
                    <a:pt x="4330" y="4155"/>
                    <a:pt x="4372" y="4159"/>
                    <a:pt x="4413" y="4159"/>
                  </a:cubicBezTo>
                  <a:cubicBezTo>
                    <a:pt x="4536" y="4159"/>
                    <a:pt x="4657" y="4118"/>
                    <a:pt x="4757" y="4040"/>
                  </a:cubicBezTo>
                  <a:lnTo>
                    <a:pt x="4805" y="4001"/>
                  </a:lnTo>
                  <a:lnTo>
                    <a:pt x="4834" y="3953"/>
                  </a:lnTo>
                  <a:cubicBezTo>
                    <a:pt x="4920" y="3829"/>
                    <a:pt x="5054" y="3504"/>
                    <a:pt x="4633" y="2920"/>
                  </a:cubicBezTo>
                  <a:cubicBezTo>
                    <a:pt x="4451" y="2681"/>
                    <a:pt x="4346" y="2413"/>
                    <a:pt x="4308" y="2126"/>
                  </a:cubicBezTo>
                  <a:cubicBezTo>
                    <a:pt x="4231" y="1685"/>
                    <a:pt x="4126" y="1360"/>
                    <a:pt x="3456" y="843"/>
                  </a:cubicBezTo>
                  <a:lnTo>
                    <a:pt x="3456" y="1"/>
                  </a:ln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2115" name="Google Shape;12115;p67"/>
            <p:cNvSpPr/>
            <p:nvPr/>
          </p:nvSpPr>
          <p:spPr>
            <a:xfrm>
              <a:off x="7958137" y="3102318"/>
              <a:ext cx="24159" cy="129225"/>
            </a:xfrm>
            <a:custGeom>
              <a:avLst/>
              <a:gdLst/>
              <a:ahLst/>
              <a:cxnLst/>
              <a:rect l="l" t="t" r="r" b="b"/>
              <a:pathLst>
                <a:path w="920" h="4921" extrusionOk="0">
                  <a:moveTo>
                    <a:pt x="585" y="1"/>
                  </a:moveTo>
                  <a:lnTo>
                    <a:pt x="585" y="1121"/>
                  </a:lnTo>
                  <a:cubicBezTo>
                    <a:pt x="1" y="1542"/>
                    <a:pt x="20" y="3159"/>
                    <a:pt x="30" y="3226"/>
                  </a:cubicBezTo>
                  <a:lnTo>
                    <a:pt x="30" y="4422"/>
                  </a:lnTo>
                  <a:cubicBezTo>
                    <a:pt x="30" y="4700"/>
                    <a:pt x="250" y="4920"/>
                    <a:pt x="527" y="4920"/>
                  </a:cubicBezTo>
                  <a:lnTo>
                    <a:pt x="546" y="4920"/>
                  </a:lnTo>
                  <a:cubicBezTo>
                    <a:pt x="604" y="4920"/>
                    <a:pt x="652" y="4910"/>
                    <a:pt x="700" y="4901"/>
                  </a:cubicBezTo>
                  <a:cubicBezTo>
                    <a:pt x="499" y="4824"/>
                    <a:pt x="355" y="4633"/>
                    <a:pt x="355" y="4422"/>
                  </a:cubicBezTo>
                  <a:lnTo>
                    <a:pt x="355" y="3226"/>
                  </a:lnTo>
                  <a:cubicBezTo>
                    <a:pt x="355" y="3159"/>
                    <a:pt x="326" y="1637"/>
                    <a:pt x="920" y="1216"/>
                  </a:cubicBezTo>
                  <a:lnTo>
                    <a:pt x="920" y="1"/>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16" name="Google Shape;12116;p67"/>
            <p:cNvSpPr/>
            <p:nvPr/>
          </p:nvSpPr>
          <p:spPr>
            <a:xfrm>
              <a:off x="7980773" y="3188661"/>
              <a:ext cx="17857" cy="68749"/>
            </a:xfrm>
            <a:custGeom>
              <a:avLst/>
              <a:gdLst/>
              <a:ahLst/>
              <a:cxnLst/>
              <a:rect l="l" t="t" r="r" b="b"/>
              <a:pathLst>
                <a:path w="680" h="2618" extrusionOk="0">
                  <a:moveTo>
                    <a:pt x="163" y="0"/>
                  </a:moveTo>
                  <a:cubicBezTo>
                    <a:pt x="82" y="0"/>
                    <a:pt x="0" y="53"/>
                    <a:pt x="0" y="158"/>
                  </a:cubicBezTo>
                  <a:lnTo>
                    <a:pt x="0" y="1776"/>
                  </a:lnTo>
                  <a:lnTo>
                    <a:pt x="0" y="2120"/>
                  </a:lnTo>
                  <a:cubicBezTo>
                    <a:pt x="0" y="2398"/>
                    <a:pt x="230" y="2618"/>
                    <a:pt x="507" y="2618"/>
                  </a:cubicBezTo>
                  <a:lnTo>
                    <a:pt x="527" y="2618"/>
                  </a:lnTo>
                  <a:cubicBezTo>
                    <a:pt x="574" y="2618"/>
                    <a:pt x="632" y="2608"/>
                    <a:pt x="680" y="2599"/>
                  </a:cubicBezTo>
                  <a:cubicBezTo>
                    <a:pt x="469" y="2522"/>
                    <a:pt x="335" y="2331"/>
                    <a:pt x="335" y="2111"/>
                  </a:cubicBezTo>
                  <a:lnTo>
                    <a:pt x="335" y="1517"/>
                  </a:lnTo>
                  <a:lnTo>
                    <a:pt x="326" y="1527"/>
                  </a:lnTo>
                  <a:lnTo>
                    <a:pt x="326" y="158"/>
                  </a:lnTo>
                  <a:cubicBezTo>
                    <a:pt x="326" y="53"/>
                    <a:pt x="244" y="0"/>
                    <a:pt x="163"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17" name="Google Shape;12117;p67"/>
            <p:cNvSpPr/>
            <p:nvPr/>
          </p:nvSpPr>
          <p:spPr>
            <a:xfrm>
              <a:off x="8029012" y="3205231"/>
              <a:ext cx="13603" cy="51995"/>
            </a:xfrm>
            <a:custGeom>
              <a:avLst/>
              <a:gdLst/>
              <a:ahLst/>
              <a:cxnLst/>
              <a:rect l="l" t="t" r="r" b="b"/>
              <a:pathLst>
                <a:path w="518" h="1980" extrusionOk="0">
                  <a:moveTo>
                    <a:pt x="163" y="1"/>
                  </a:moveTo>
                  <a:cubicBezTo>
                    <a:pt x="82" y="1"/>
                    <a:pt x="1" y="54"/>
                    <a:pt x="1" y="159"/>
                  </a:cubicBezTo>
                  <a:lnTo>
                    <a:pt x="1" y="1776"/>
                  </a:lnTo>
                  <a:cubicBezTo>
                    <a:pt x="1" y="1805"/>
                    <a:pt x="10" y="1834"/>
                    <a:pt x="29" y="1862"/>
                  </a:cubicBezTo>
                  <a:cubicBezTo>
                    <a:pt x="39" y="1882"/>
                    <a:pt x="58" y="1891"/>
                    <a:pt x="77" y="1901"/>
                  </a:cubicBezTo>
                  <a:cubicBezTo>
                    <a:pt x="153" y="1951"/>
                    <a:pt x="250" y="1979"/>
                    <a:pt x="343" y="1979"/>
                  </a:cubicBezTo>
                  <a:cubicBezTo>
                    <a:pt x="357" y="1979"/>
                    <a:pt x="370" y="1978"/>
                    <a:pt x="384" y="1977"/>
                  </a:cubicBezTo>
                  <a:cubicBezTo>
                    <a:pt x="431" y="1977"/>
                    <a:pt x="470" y="1968"/>
                    <a:pt x="518" y="1958"/>
                  </a:cubicBezTo>
                  <a:cubicBezTo>
                    <a:pt x="460" y="1939"/>
                    <a:pt x="412" y="1910"/>
                    <a:pt x="364" y="1872"/>
                  </a:cubicBezTo>
                  <a:cubicBezTo>
                    <a:pt x="345" y="1853"/>
                    <a:pt x="326" y="1824"/>
                    <a:pt x="326" y="1786"/>
                  </a:cubicBezTo>
                  <a:lnTo>
                    <a:pt x="326" y="1776"/>
                  </a:lnTo>
                  <a:lnTo>
                    <a:pt x="326" y="159"/>
                  </a:lnTo>
                  <a:cubicBezTo>
                    <a:pt x="326" y="54"/>
                    <a:pt x="245" y="1"/>
                    <a:pt x="163"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18" name="Google Shape;12118;p67"/>
            <p:cNvSpPr/>
            <p:nvPr/>
          </p:nvSpPr>
          <p:spPr>
            <a:xfrm>
              <a:off x="8003146" y="3209328"/>
              <a:ext cx="17358" cy="58639"/>
            </a:xfrm>
            <a:custGeom>
              <a:avLst/>
              <a:gdLst/>
              <a:ahLst/>
              <a:cxnLst/>
              <a:rect l="l" t="t" r="r" b="b"/>
              <a:pathLst>
                <a:path w="661" h="2233" extrusionOk="0">
                  <a:moveTo>
                    <a:pt x="158" y="0"/>
                  </a:moveTo>
                  <a:cubicBezTo>
                    <a:pt x="79" y="0"/>
                    <a:pt x="0" y="56"/>
                    <a:pt x="0" y="166"/>
                  </a:cubicBezTo>
                  <a:lnTo>
                    <a:pt x="0" y="1783"/>
                  </a:lnTo>
                  <a:cubicBezTo>
                    <a:pt x="0" y="1793"/>
                    <a:pt x="0" y="1812"/>
                    <a:pt x="10" y="1831"/>
                  </a:cubicBezTo>
                  <a:lnTo>
                    <a:pt x="0" y="1831"/>
                  </a:lnTo>
                  <a:cubicBezTo>
                    <a:pt x="48" y="2060"/>
                    <a:pt x="249" y="2233"/>
                    <a:pt x="488" y="2233"/>
                  </a:cubicBezTo>
                  <a:lnTo>
                    <a:pt x="507" y="2233"/>
                  </a:lnTo>
                  <a:cubicBezTo>
                    <a:pt x="565" y="2233"/>
                    <a:pt x="613" y="2223"/>
                    <a:pt x="660" y="2204"/>
                  </a:cubicBezTo>
                  <a:cubicBezTo>
                    <a:pt x="459" y="2137"/>
                    <a:pt x="316" y="1946"/>
                    <a:pt x="316" y="1726"/>
                  </a:cubicBezTo>
                  <a:lnTo>
                    <a:pt x="316" y="166"/>
                  </a:lnTo>
                  <a:cubicBezTo>
                    <a:pt x="316" y="56"/>
                    <a:pt x="237" y="0"/>
                    <a:pt x="158"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19" name="Google Shape;12119;p67"/>
            <p:cNvSpPr/>
            <p:nvPr/>
          </p:nvSpPr>
          <p:spPr>
            <a:xfrm>
              <a:off x="8051885" y="3184013"/>
              <a:ext cx="26155" cy="27520"/>
            </a:xfrm>
            <a:custGeom>
              <a:avLst/>
              <a:gdLst/>
              <a:ahLst/>
              <a:cxnLst/>
              <a:rect l="l" t="t" r="r" b="b"/>
              <a:pathLst>
                <a:path w="996" h="1048" extrusionOk="0">
                  <a:moveTo>
                    <a:pt x="1" y="0"/>
                  </a:moveTo>
                  <a:lnTo>
                    <a:pt x="1" y="441"/>
                  </a:lnTo>
                  <a:cubicBezTo>
                    <a:pt x="96" y="574"/>
                    <a:pt x="211" y="708"/>
                    <a:pt x="326" y="823"/>
                  </a:cubicBezTo>
                  <a:cubicBezTo>
                    <a:pt x="431" y="929"/>
                    <a:pt x="565" y="996"/>
                    <a:pt x="709" y="1034"/>
                  </a:cubicBezTo>
                  <a:cubicBezTo>
                    <a:pt x="752" y="1042"/>
                    <a:pt x="795" y="1047"/>
                    <a:pt x="838" y="1047"/>
                  </a:cubicBezTo>
                  <a:cubicBezTo>
                    <a:pt x="891" y="1047"/>
                    <a:pt x="943" y="1040"/>
                    <a:pt x="996" y="1024"/>
                  </a:cubicBezTo>
                  <a:cubicBezTo>
                    <a:pt x="805" y="948"/>
                    <a:pt x="632" y="833"/>
                    <a:pt x="498" y="670"/>
                  </a:cubicBezTo>
                  <a:cubicBezTo>
                    <a:pt x="470" y="632"/>
                    <a:pt x="412" y="555"/>
                    <a:pt x="355" y="479"/>
                  </a:cubicBezTo>
                  <a:lnTo>
                    <a:pt x="326" y="441"/>
                  </a:lnTo>
                  <a:cubicBezTo>
                    <a:pt x="173" y="249"/>
                    <a:pt x="1" y="0"/>
                    <a:pt x="1"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20" name="Google Shape;12120;p67"/>
            <p:cNvSpPr/>
            <p:nvPr/>
          </p:nvSpPr>
          <p:spPr>
            <a:xfrm>
              <a:off x="7963940" y="2981706"/>
              <a:ext cx="94510" cy="96768"/>
            </a:xfrm>
            <a:custGeom>
              <a:avLst/>
              <a:gdLst/>
              <a:ahLst/>
              <a:cxnLst/>
              <a:rect l="l" t="t" r="r" b="b"/>
              <a:pathLst>
                <a:path w="3599" h="3685" extrusionOk="0">
                  <a:moveTo>
                    <a:pt x="0" y="0"/>
                  </a:moveTo>
                  <a:lnTo>
                    <a:pt x="0" y="3685"/>
                  </a:lnTo>
                  <a:lnTo>
                    <a:pt x="3598" y="3685"/>
                  </a:lnTo>
                  <a:lnTo>
                    <a:pt x="3598" y="756"/>
                  </a:lnTo>
                  <a:lnTo>
                    <a:pt x="3149" y="976"/>
                  </a:lnTo>
                  <a:cubicBezTo>
                    <a:pt x="3043" y="1024"/>
                    <a:pt x="2938" y="1091"/>
                    <a:pt x="2842" y="1158"/>
                  </a:cubicBezTo>
                  <a:cubicBezTo>
                    <a:pt x="2661" y="1311"/>
                    <a:pt x="2440" y="1407"/>
                    <a:pt x="2201" y="1426"/>
                  </a:cubicBezTo>
                  <a:cubicBezTo>
                    <a:pt x="2192" y="1427"/>
                    <a:pt x="2183" y="1428"/>
                    <a:pt x="2174" y="1428"/>
                  </a:cubicBezTo>
                  <a:cubicBezTo>
                    <a:pt x="2096" y="1428"/>
                    <a:pt x="2012" y="1392"/>
                    <a:pt x="1952" y="1340"/>
                  </a:cubicBezTo>
                  <a:cubicBezTo>
                    <a:pt x="1866" y="1244"/>
                    <a:pt x="1828" y="1110"/>
                    <a:pt x="1857" y="986"/>
                  </a:cubicBezTo>
                  <a:cubicBezTo>
                    <a:pt x="1905" y="833"/>
                    <a:pt x="1991" y="699"/>
                    <a:pt x="2106" y="594"/>
                  </a:cubicBezTo>
                  <a:lnTo>
                    <a:pt x="2651" y="48"/>
                  </a:lnTo>
                  <a:lnTo>
                    <a:pt x="354" y="48"/>
                  </a:lnTo>
                  <a:lnTo>
                    <a:pt x="0" y="0"/>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121" name="Google Shape;12121;p67"/>
            <p:cNvSpPr/>
            <p:nvPr/>
          </p:nvSpPr>
          <p:spPr>
            <a:xfrm>
              <a:off x="8227065" y="3076189"/>
              <a:ext cx="94772" cy="96794"/>
            </a:xfrm>
            <a:custGeom>
              <a:avLst/>
              <a:gdLst/>
              <a:ahLst/>
              <a:cxnLst/>
              <a:rect l="l" t="t" r="r" b="b"/>
              <a:pathLst>
                <a:path w="3609" h="3686" extrusionOk="0">
                  <a:moveTo>
                    <a:pt x="0" y="1"/>
                  </a:moveTo>
                  <a:lnTo>
                    <a:pt x="0" y="2920"/>
                  </a:lnTo>
                  <a:lnTo>
                    <a:pt x="460" y="2709"/>
                  </a:lnTo>
                  <a:cubicBezTo>
                    <a:pt x="565" y="2652"/>
                    <a:pt x="670" y="2594"/>
                    <a:pt x="766" y="2518"/>
                  </a:cubicBezTo>
                  <a:cubicBezTo>
                    <a:pt x="948" y="2364"/>
                    <a:pt x="1168" y="2278"/>
                    <a:pt x="1407" y="2250"/>
                  </a:cubicBezTo>
                  <a:cubicBezTo>
                    <a:pt x="1493" y="2250"/>
                    <a:pt x="1579" y="2278"/>
                    <a:pt x="1656" y="2336"/>
                  </a:cubicBezTo>
                  <a:cubicBezTo>
                    <a:pt x="1742" y="2431"/>
                    <a:pt x="1780" y="2565"/>
                    <a:pt x="1752" y="2699"/>
                  </a:cubicBezTo>
                  <a:cubicBezTo>
                    <a:pt x="1704" y="2853"/>
                    <a:pt x="1618" y="2987"/>
                    <a:pt x="1503" y="3092"/>
                  </a:cubicBezTo>
                  <a:lnTo>
                    <a:pt x="948" y="3628"/>
                  </a:lnTo>
                  <a:lnTo>
                    <a:pt x="3244" y="3628"/>
                  </a:lnTo>
                  <a:lnTo>
                    <a:pt x="3608" y="3685"/>
                  </a:lnTo>
                  <a:lnTo>
                    <a:pt x="3608" y="1"/>
                  </a:lnTo>
                  <a:close/>
                </a:path>
              </a:pathLst>
            </a:custGeom>
            <a:solidFill>
              <a:srgbClr val="8192A2"/>
            </a:solidFill>
            <a:ln>
              <a:noFill/>
            </a:ln>
          </p:spPr>
          <p:txBody>
            <a:bodyPr spcFirstLastPara="1" wrap="square" lIns="91425" tIns="91425" rIns="91425" bIns="91425" anchor="ctr" anchorCtr="0">
              <a:noAutofit/>
            </a:bodyPr>
            <a:lstStyle/>
            <a:p>
              <a:endParaRPr/>
            </a:p>
          </p:txBody>
        </p:sp>
        <p:sp>
          <p:nvSpPr>
            <p:cNvPr id="12122" name="Google Shape;12122;p67"/>
            <p:cNvSpPr/>
            <p:nvPr/>
          </p:nvSpPr>
          <p:spPr>
            <a:xfrm>
              <a:off x="8227065" y="3076189"/>
              <a:ext cx="23897" cy="76942"/>
            </a:xfrm>
            <a:custGeom>
              <a:avLst/>
              <a:gdLst/>
              <a:ahLst/>
              <a:cxnLst/>
              <a:rect l="l" t="t" r="r" b="b"/>
              <a:pathLst>
                <a:path w="910" h="2930" extrusionOk="0">
                  <a:moveTo>
                    <a:pt x="0" y="1"/>
                  </a:moveTo>
                  <a:lnTo>
                    <a:pt x="0" y="2920"/>
                  </a:lnTo>
                  <a:lnTo>
                    <a:pt x="0" y="2929"/>
                  </a:lnTo>
                  <a:lnTo>
                    <a:pt x="460" y="2709"/>
                  </a:lnTo>
                  <a:cubicBezTo>
                    <a:pt x="565" y="2652"/>
                    <a:pt x="670" y="2594"/>
                    <a:pt x="766" y="2518"/>
                  </a:cubicBezTo>
                  <a:cubicBezTo>
                    <a:pt x="814" y="2489"/>
                    <a:pt x="861" y="2451"/>
                    <a:pt x="909" y="2422"/>
                  </a:cubicBezTo>
                  <a:lnTo>
                    <a:pt x="909" y="1"/>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2123" name="Google Shape;12123;p67"/>
            <p:cNvSpPr/>
            <p:nvPr/>
          </p:nvSpPr>
          <p:spPr>
            <a:xfrm>
              <a:off x="7963940" y="2957836"/>
              <a:ext cx="23634" cy="120638"/>
            </a:xfrm>
            <a:custGeom>
              <a:avLst/>
              <a:gdLst/>
              <a:ahLst/>
              <a:cxnLst/>
              <a:rect l="l" t="t" r="r" b="b"/>
              <a:pathLst>
                <a:path w="900" h="4594" extrusionOk="0">
                  <a:moveTo>
                    <a:pt x="900" y="0"/>
                  </a:moveTo>
                  <a:lnTo>
                    <a:pt x="450" y="345"/>
                  </a:lnTo>
                  <a:cubicBezTo>
                    <a:pt x="335" y="431"/>
                    <a:pt x="230" y="526"/>
                    <a:pt x="134" y="641"/>
                  </a:cubicBezTo>
                  <a:cubicBezTo>
                    <a:pt x="86" y="689"/>
                    <a:pt x="48" y="747"/>
                    <a:pt x="0" y="785"/>
                  </a:cubicBezTo>
                  <a:lnTo>
                    <a:pt x="0" y="4594"/>
                  </a:lnTo>
                  <a:lnTo>
                    <a:pt x="900" y="4594"/>
                  </a:lnTo>
                  <a:lnTo>
                    <a:pt x="900" y="0"/>
                  </a:lnTo>
                  <a:close/>
                </a:path>
              </a:pathLst>
            </a:custGeom>
            <a:solidFill>
              <a:srgbClr val="748798"/>
            </a:solidFill>
            <a:ln>
              <a:noFill/>
            </a:ln>
          </p:spPr>
          <p:txBody>
            <a:bodyPr spcFirstLastPara="1" wrap="square" lIns="91425" tIns="91425" rIns="91425" bIns="91425" anchor="ctr" anchorCtr="0">
              <a:noAutofit/>
            </a:bodyPr>
            <a:lstStyle/>
            <a:p>
              <a:endParaRPr/>
            </a:p>
          </p:txBody>
        </p:sp>
        <p:sp>
          <p:nvSpPr>
            <p:cNvPr id="12124" name="Google Shape;12124;p67"/>
            <p:cNvSpPr/>
            <p:nvPr/>
          </p:nvSpPr>
          <p:spPr>
            <a:xfrm>
              <a:off x="8194634" y="2885437"/>
              <a:ext cx="132718" cy="165412"/>
            </a:xfrm>
            <a:custGeom>
              <a:avLst/>
              <a:gdLst/>
              <a:ahLst/>
              <a:cxnLst/>
              <a:rect l="l" t="t" r="r" b="b"/>
              <a:pathLst>
                <a:path w="5054" h="6299" extrusionOk="0">
                  <a:moveTo>
                    <a:pt x="2824" y="1"/>
                  </a:moveTo>
                  <a:cubicBezTo>
                    <a:pt x="2546" y="1"/>
                    <a:pt x="2326" y="221"/>
                    <a:pt x="2326" y="498"/>
                  </a:cubicBezTo>
                  <a:lnTo>
                    <a:pt x="2326" y="518"/>
                  </a:lnTo>
                  <a:cubicBezTo>
                    <a:pt x="2240" y="441"/>
                    <a:pt x="2125" y="393"/>
                    <a:pt x="2001" y="393"/>
                  </a:cubicBezTo>
                  <a:lnTo>
                    <a:pt x="1991" y="393"/>
                  </a:lnTo>
                  <a:cubicBezTo>
                    <a:pt x="1714" y="393"/>
                    <a:pt x="1484" y="623"/>
                    <a:pt x="1484" y="900"/>
                  </a:cubicBezTo>
                  <a:lnTo>
                    <a:pt x="1484" y="2747"/>
                  </a:lnTo>
                  <a:cubicBezTo>
                    <a:pt x="1321" y="2518"/>
                    <a:pt x="1072" y="2221"/>
                    <a:pt x="766" y="2154"/>
                  </a:cubicBezTo>
                  <a:cubicBezTo>
                    <a:pt x="731" y="2148"/>
                    <a:pt x="696" y="2145"/>
                    <a:pt x="661" y="2145"/>
                  </a:cubicBezTo>
                  <a:cubicBezTo>
                    <a:pt x="531" y="2145"/>
                    <a:pt x="403" y="2186"/>
                    <a:pt x="297" y="2269"/>
                  </a:cubicBezTo>
                  <a:lnTo>
                    <a:pt x="249" y="2307"/>
                  </a:lnTo>
                  <a:lnTo>
                    <a:pt x="211" y="2355"/>
                  </a:lnTo>
                  <a:cubicBezTo>
                    <a:pt x="135" y="2470"/>
                    <a:pt x="1" y="2805"/>
                    <a:pt x="422" y="3389"/>
                  </a:cubicBezTo>
                  <a:cubicBezTo>
                    <a:pt x="594" y="3618"/>
                    <a:pt x="709" y="3896"/>
                    <a:pt x="747" y="4183"/>
                  </a:cubicBezTo>
                  <a:cubicBezTo>
                    <a:pt x="824" y="4623"/>
                    <a:pt x="929" y="4949"/>
                    <a:pt x="1599" y="5465"/>
                  </a:cubicBezTo>
                  <a:lnTo>
                    <a:pt x="1599" y="6298"/>
                  </a:lnTo>
                  <a:lnTo>
                    <a:pt x="4470" y="6298"/>
                  </a:lnTo>
                  <a:lnTo>
                    <a:pt x="4470" y="5188"/>
                  </a:lnTo>
                  <a:cubicBezTo>
                    <a:pt x="5054" y="4757"/>
                    <a:pt x="5025" y="3140"/>
                    <a:pt x="5025" y="3073"/>
                  </a:cubicBezTo>
                  <a:lnTo>
                    <a:pt x="5025" y="1886"/>
                  </a:lnTo>
                  <a:cubicBezTo>
                    <a:pt x="5025" y="1609"/>
                    <a:pt x="4805" y="1388"/>
                    <a:pt x="4518" y="1388"/>
                  </a:cubicBezTo>
                  <a:lnTo>
                    <a:pt x="4508" y="1388"/>
                  </a:lnTo>
                  <a:cubicBezTo>
                    <a:pt x="4384" y="1388"/>
                    <a:pt x="4279" y="1427"/>
                    <a:pt x="4183" y="1503"/>
                  </a:cubicBezTo>
                  <a:lnTo>
                    <a:pt x="4183" y="910"/>
                  </a:lnTo>
                  <a:cubicBezTo>
                    <a:pt x="4183" y="632"/>
                    <a:pt x="3963" y="403"/>
                    <a:pt x="3685" y="403"/>
                  </a:cubicBezTo>
                  <a:lnTo>
                    <a:pt x="3666" y="403"/>
                  </a:lnTo>
                  <a:cubicBezTo>
                    <a:pt x="3551" y="403"/>
                    <a:pt x="3436" y="441"/>
                    <a:pt x="3350" y="518"/>
                  </a:cubicBezTo>
                  <a:lnTo>
                    <a:pt x="3350" y="508"/>
                  </a:lnTo>
                  <a:cubicBezTo>
                    <a:pt x="3350" y="221"/>
                    <a:pt x="3121" y="1"/>
                    <a:pt x="2843"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2125" name="Google Shape;12125;p67"/>
            <p:cNvSpPr/>
            <p:nvPr/>
          </p:nvSpPr>
          <p:spPr>
            <a:xfrm>
              <a:off x="8194634" y="2941738"/>
              <a:ext cx="48528" cy="109110"/>
            </a:xfrm>
            <a:custGeom>
              <a:avLst/>
              <a:gdLst/>
              <a:ahLst/>
              <a:cxnLst/>
              <a:rect l="l" t="t" r="r" b="b"/>
              <a:pathLst>
                <a:path w="1848" h="4155" extrusionOk="0">
                  <a:moveTo>
                    <a:pt x="661" y="1"/>
                  </a:moveTo>
                  <a:cubicBezTo>
                    <a:pt x="532" y="1"/>
                    <a:pt x="405" y="42"/>
                    <a:pt x="307" y="125"/>
                  </a:cubicBezTo>
                  <a:lnTo>
                    <a:pt x="249" y="163"/>
                  </a:lnTo>
                  <a:lnTo>
                    <a:pt x="221" y="211"/>
                  </a:lnTo>
                  <a:cubicBezTo>
                    <a:pt x="135" y="336"/>
                    <a:pt x="1" y="661"/>
                    <a:pt x="431" y="1245"/>
                  </a:cubicBezTo>
                  <a:cubicBezTo>
                    <a:pt x="604" y="1474"/>
                    <a:pt x="709" y="1752"/>
                    <a:pt x="747" y="2039"/>
                  </a:cubicBezTo>
                  <a:cubicBezTo>
                    <a:pt x="824" y="2479"/>
                    <a:pt x="929" y="2805"/>
                    <a:pt x="1599" y="3321"/>
                  </a:cubicBezTo>
                  <a:lnTo>
                    <a:pt x="1599" y="4154"/>
                  </a:lnTo>
                  <a:lnTo>
                    <a:pt x="1848" y="4154"/>
                  </a:lnTo>
                  <a:lnTo>
                    <a:pt x="1848" y="3235"/>
                  </a:lnTo>
                  <a:cubicBezTo>
                    <a:pt x="1187" y="2718"/>
                    <a:pt x="1082" y="2479"/>
                    <a:pt x="996" y="2039"/>
                  </a:cubicBezTo>
                  <a:cubicBezTo>
                    <a:pt x="967" y="1752"/>
                    <a:pt x="852" y="1474"/>
                    <a:pt x="680" y="1245"/>
                  </a:cubicBezTo>
                  <a:cubicBezTo>
                    <a:pt x="249" y="661"/>
                    <a:pt x="393" y="326"/>
                    <a:pt x="470" y="211"/>
                  </a:cubicBezTo>
                  <a:lnTo>
                    <a:pt x="508" y="163"/>
                  </a:lnTo>
                  <a:lnTo>
                    <a:pt x="556" y="125"/>
                  </a:lnTo>
                  <a:cubicBezTo>
                    <a:pt x="623" y="68"/>
                    <a:pt x="699" y="39"/>
                    <a:pt x="776" y="10"/>
                  </a:cubicBezTo>
                  <a:lnTo>
                    <a:pt x="766" y="10"/>
                  </a:lnTo>
                  <a:cubicBezTo>
                    <a:pt x="731" y="4"/>
                    <a:pt x="696" y="1"/>
                    <a:pt x="661"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26" name="Google Shape;12126;p67"/>
            <p:cNvSpPr/>
            <p:nvPr/>
          </p:nvSpPr>
          <p:spPr>
            <a:xfrm>
              <a:off x="8281345" y="2895993"/>
              <a:ext cx="13603" cy="52179"/>
            </a:xfrm>
            <a:custGeom>
              <a:avLst/>
              <a:gdLst/>
              <a:ahLst/>
              <a:cxnLst/>
              <a:rect l="l" t="t" r="r" b="b"/>
              <a:pathLst>
                <a:path w="518" h="1987" extrusionOk="0">
                  <a:moveTo>
                    <a:pt x="383" y="1"/>
                  </a:moveTo>
                  <a:cubicBezTo>
                    <a:pt x="278" y="1"/>
                    <a:pt x="173" y="20"/>
                    <a:pt x="77" y="77"/>
                  </a:cubicBezTo>
                  <a:cubicBezTo>
                    <a:pt x="58" y="87"/>
                    <a:pt x="39" y="106"/>
                    <a:pt x="29" y="116"/>
                  </a:cubicBezTo>
                  <a:cubicBezTo>
                    <a:pt x="10" y="144"/>
                    <a:pt x="10" y="173"/>
                    <a:pt x="0" y="211"/>
                  </a:cubicBezTo>
                  <a:lnTo>
                    <a:pt x="0" y="1829"/>
                  </a:lnTo>
                  <a:cubicBezTo>
                    <a:pt x="0" y="1934"/>
                    <a:pt x="82" y="1987"/>
                    <a:pt x="163" y="1987"/>
                  </a:cubicBezTo>
                  <a:cubicBezTo>
                    <a:pt x="244" y="1987"/>
                    <a:pt x="326" y="1934"/>
                    <a:pt x="326" y="1829"/>
                  </a:cubicBezTo>
                  <a:lnTo>
                    <a:pt x="326" y="211"/>
                  </a:lnTo>
                  <a:lnTo>
                    <a:pt x="326" y="202"/>
                  </a:lnTo>
                  <a:cubicBezTo>
                    <a:pt x="326" y="163"/>
                    <a:pt x="345" y="135"/>
                    <a:pt x="364" y="106"/>
                  </a:cubicBezTo>
                  <a:cubicBezTo>
                    <a:pt x="412" y="68"/>
                    <a:pt x="460" y="39"/>
                    <a:pt x="517" y="29"/>
                  </a:cubicBezTo>
                  <a:cubicBezTo>
                    <a:pt x="479" y="10"/>
                    <a:pt x="431" y="1"/>
                    <a:pt x="383"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27" name="Google Shape;12127;p67"/>
            <p:cNvSpPr/>
            <p:nvPr/>
          </p:nvSpPr>
          <p:spPr>
            <a:xfrm>
              <a:off x="8304217" y="2922096"/>
              <a:ext cx="13340" cy="35635"/>
            </a:xfrm>
            <a:custGeom>
              <a:avLst/>
              <a:gdLst/>
              <a:ahLst/>
              <a:cxnLst/>
              <a:rect l="l" t="t" r="r" b="b"/>
              <a:pathLst>
                <a:path w="508" h="1357" extrusionOk="0">
                  <a:moveTo>
                    <a:pt x="340" y="0"/>
                  </a:moveTo>
                  <a:cubicBezTo>
                    <a:pt x="242" y="0"/>
                    <a:pt x="151" y="29"/>
                    <a:pt x="67" y="79"/>
                  </a:cubicBezTo>
                  <a:cubicBezTo>
                    <a:pt x="48" y="88"/>
                    <a:pt x="39" y="107"/>
                    <a:pt x="19" y="117"/>
                  </a:cubicBezTo>
                  <a:cubicBezTo>
                    <a:pt x="10" y="146"/>
                    <a:pt x="0" y="174"/>
                    <a:pt x="0" y="213"/>
                  </a:cubicBezTo>
                  <a:lnTo>
                    <a:pt x="0" y="1198"/>
                  </a:lnTo>
                  <a:cubicBezTo>
                    <a:pt x="0" y="1304"/>
                    <a:pt x="79" y="1356"/>
                    <a:pt x="158" y="1356"/>
                  </a:cubicBezTo>
                  <a:cubicBezTo>
                    <a:pt x="237" y="1356"/>
                    <a:pt x="316" y="1304"/>
                    <a:pt x="316" y="1198"/>
                  </a:cubicBezTo>
                  <a:lnTo>
                    <a:pt x="316" y="213"/>
                  </a:lnTo>
                  <a:lnTo>
                    <a:pt x="316" y="193"/>
                  </a:lnTo>
                  <a:cubicBezTo>
                    <a:pt x="326" y="165"/>
                    <a:pt x="335" y="126"/>
                    <a:pt x="354" y="107"/>
                  </a:cubicBezTo>
                  <a:cubicBezTo>
                    <a:pt x="402" y="69"/>
                    <a:pt x="450" y="40"/>
                    <a:pt x="507" y="21"/>
                  </a:cubicBezTo>
                  <a:cubicBezTo>
                    <a:pt x="469" y="12"/>
                    <a:pt x="421" y="2"/>
                    <a:pt x="383" y="2"/>
                  </a:cubicBezTo>
                  <a:cubicBezTo>
                    <a:pt x="368" y="1"/>
                    <a:pt x="354" y="0"/>
                    <a:pt x="340"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28" name="Google Shape;12128;p67"/>
            <p:cNvSpPr/>
            <p:nvPr/>
          </p:nvSpPr>
          <p:spPr>
            <a:xfrm>
              <a:off x="8255452" y="2885437"/>
              <a:ext cx="17620" cy="58665"/>
            </a:xfrm>
            <a:custGeom>
              <a:avLst/>
              <a:gdLst/>
              <a:ahLst/>
              <a:cxnLst/>
              <a:rect l="l" t="t" r="r" b="b"/>
              <a:pathLst>
                <a:path w="671" h="2234" extrusionOk="0">
                  <a:moveTo>
                    <a:pt x="498" y="1"/>
                  </a:moveTo>
                  <a:cubicBezTo>
                    <a:pt x="259" y="1"/>
                    <a:pt x="48" y="173"/>
                    <a:pt x="1" y="403"/>
                  </a:cubicBezTo>
                  <a:lnTo>
                    <a:pt x="10" y="403"/>
                  </a:lnTo>
                  <a:cubicBezTo>
                    <a:pt x="1" y="422"/>
                    <a:pt x="1" y="441"/>
                    <a:pt x="1" y="460"/>
                  </a:cubicBezTo>
                  <a:lnTo>
                    <a:pt x="1" y="2068"/>
                  </a:lnTo>
                  <a:cubicBezTo>
                    <a:pt x="1" y="2178"/>
                    <a:pt x="80" y="2233"/>
                    <a:pt x="159" y="2233"/>
                  </a:cubicBezTo>
                  <a:cubicBezTo>
                    <a:pt x="237" y="2233"/>
                    <a:pt x="316" y="2178"/>
                    <a:pt x="316" y="2068"/>
                  </a:cubicBezTo>
                  <a:lnTo>
                    <a:pt x="316" y="508"/>
                  </a:lnTo>
                  <a:cubicBezTo>
                    <a:pt x="316" y="288"/>
                    <a:pt x="460" y="97"/>
                    <a:pt x="671" y="30"/>
                  </a:cubicBezTo>
                  <a:cubicBezTo>
                    <a:pt x="613" y="10"/>
                    <a:pt x="565" y="1"/>
                    <a:pt x="508"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29" name="Google Shape;12129;p67"/>
            <p:cNvSpPr/>
            <p:nvPr/>
          </p:nvSpPr>
          <p:spPr>
            <a:xfrm>
              <a:off x="8233341" y="2895993"/>
              <a:ext cx="17620" cy="73160"/>
            </a:xfrm>
            <a:custGeom>
              <a:avLst/>
              <a:gdLst/>
              <a:ahLst/>
              <a:cxnLst/>
              <a:rect l="l" t="t" r="r" b="b"/>
              <a:pathLst>
                <a:path w="671" h="2786" extrusionOk="0">
                  <a:moveTo>
                    <a:pt x="498" y="1"/>
                  </a:moveTo>
                  <a:cubicBezTo>
                    <a:pt x="221" y="1"/>
                    <a:pt x="0" y="230"/>
                    <a:pt x="0" y="508"/>
                  </a:cubicBezTo>
                  <a:lnTo>
                    <a:pt x="0" y="843"/>
                  </a:lnTo>
                  <a:lnTo>
                    <a:pt x="0" y="2317"/>
                  </a:lnTo>
                  <a:cubicBezTo>
                    <a:pt x="115" y="2470"/>
                    <a:pt x="221" y="2623"/>
                    <a:pt x="316" y="2786"/>
                  </a:cubicBezTo>
                  <a:lnTo>
                    <a:pt x="316" y="1101"/>
                  </a:lnTo>
                  <a:lnTo>
                    <a:pt x="326" y="1111"/>
                  </a:lnTo>
                  <a:lnTo>
                    <a:pt x="326" y="508"/>
                  </a:lnTo>
                  <a:cubicBezTo>
                    <a:pt x="326" y="288"/>
                    <a:pt x="469" y="96"/>
                    <a:pt x="670" y="29"/>
                  </a:cubicBezTo>
                  <a:cubicBezTo>
                    <a:pt x="622" y="10"/>
                    <a:pt x="575" y="1"/>
                    <a:pt x="517"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0" name="Google Shape;12130;p67"/>
            <p:cNvSpPr/>
            <p:nvPr/>
          </p:nvSpPr>
          <p:spPr>
            <a:xfrm>
              <a:off x="7951362" y="2892737"/>
              <a:ext cx="165648" cy="128674"/>
            </a:xfrm>
            <a:custGeom>
              <a:avLst/>
              <a:gdLst/>
              <a:ahLst/>
              <a:cxnLst/>
              <a:rect l="l" t="t" r="r" b="b"/>
              <a:pathLst>
                <a:path w="6308" h="4900" extrusionOk="0">
                  <a:moveTo>
                    <a:pt x="3134" y="0"/>
                  </a:moveTo>
                  <a:cubicBezTo>
                    <a:pt x="3106" y="0"/>
                    <a:pt x="3088" y="0"/>
                    <a:pt x="3082" y="0"/>
                  </a:cubicBezTo>
                  <a:lnTo>
                    <a:pt x="1895" y="0"/>
                  </a:lnTo>
                  <a:cubicBezTo>
                    <a:pt x="1618" y="0"/>
                    <a:pt x="1388" y="230"/>
                    <a:pt x="1388" y="508"/>
                  </a:cubicBezTo>
                  <a:lnTo>
                    <a:pt x="1388" y="527"/>
                  </a:lnTo>
                  <a:cubicBezTo>
                    <a:pt x="1388" y="642"/>
                    <a:pt x="1436" y="756"/>
                    <a:pt x="1513" y="843"/>
                  </a:cubicBezTo>
                  <a:lnTo>
                    <a:pt x="910" y="843"/>
                  </a:lnTo>
                  <a:cubicBezTo>
                    <a:pt x="632" y="843"/>
                    <a:pt x="402" y="1072"/>
                    <a:pt x="402" y="1350"/>
                  </a:cubicBezTo>
                  <a:lnTo>
                    <a:pt x="402" y="1359"/>
                  </a:lnTo>
                  <a:cubicBezTo>
                    <a:pt x="402" y="1484"/>
                    <a:pt x="450" y="1589"/>
                    <a:pt x="517" y="1685"/>
                  </a:cubicBezTo>
                  <a:lnTo>
                    <a:pt x="508" y="1685"/>
                  </a:lnTo>
                  <a:cubicBezTo>
                    <a:pt x="230" y="1685"/>
                    <a:pt x="1" y="1905"/>
                    <a:pt x="1" y="2182"/>
                  </a:cubicBezTo>
                  <a:lnTo>
                    <a:pt x="1" y="2202"/>
                  </a:lnTo>
                  <a:cubicBezTo>
                    <a:pt x="1" y="2479"/>
                    <a:pt x="230" y="2709"/>
                    <a:pt x="508" y="2709"/>
                  </a:cubicBezTo>
                  <a:lnTo>
                    <a:pt x="527" y="2709"/>
                  </a:lnTo>
                  <a:cubicBezTo>
                    <a:pt x="450" y="2795"/>
                    <a:pt x="402" y="2910"/>
                    <a:pt x="402" y="3025"/>
                  </a:cubicBezTo>
                  <a:lnTo>
                    <a:pt x="402" y="3044"/>
                  </a:lnTo>
                  <a:cubicBezTo>
                    <a:pt x="402" y="3321"/>
                    <a:pt x="632" y="3541"/>
                    <a:pt x="910" y="3541"/>
                  </a:cubicBezTo>
                  <a:lnTo>
                    <a:pt x="2757" y="3541"/>
                  </a:lnTo>
                  <a:cubicBezTo>
                    <a:pt x="2518" y="3704"/>
                    <a:pt x="2221" y="3962"/>
                    <a:pt x="2163" y="4259"/>
                  </a:cubicBezTo>
                  <a:cubicBezTo>
                    <a:pt x="2125" y="4431"/>
                    <a:pt x="2163" y="4594"/>
                    <a:pt x="2269" y="4728"/>
                  </a:cubicBezTo>
                  <a:lnTo>
                    <a:pt x="2307" y="4776"/>
                  </a:lnTo>
                  <a:lnTo>
                    <a:pt x="2355" y="4814"/>
                  </a:lnTo>
                  <a:cubicBezTo>
                    <a:pt x="2413" y="4850"/>
                    <a:pt x="2514" y="4900"/>
                    <a:pt x="2665" y="4900"/>
                  </a:cubicBezTo>
                  <a:cubicBezTo>
                    <a:pt x="2838" y="4900"/>
                    <a:pt x="3076" y="4834"/>
                    <a:pt x="3388" y="4604"/>
                  </a:cubicBezTo>
                  <a:cubicBezTo>
                    <a:pt x="3628" y="4431"/>
                    <a:pt x="3896" y="4326"/>
                    <a:pt x="4183" y="4288"/>
                  </a:cubicBezTo>
                  <a:cubicBezTo>
                    <a:pt x="4623" y="4202"/>
                    <a:pt x="4948" y="4106"/>
                    <a:pt x="5465" y="3436"/>
                  </a:cubicBezTo>
                  <a:lnTo>
                    <a:pt x="6307" y="3436"/>
                  </a:lnTo>
                  <a:lnTo>
                    <a:pt x="6307" y="565"/>
                  </a:lnTo>
                  <a:lnTo>
                    <a:pt x="5188" y="565"/>
                  </a:lnTo>
                  <a:cubicBezTo>
                    <a:pt x="4804" y="24"/>
                    <a:pt x="3425" y="0"/>
                    <a:pt x="3134"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2131" name="Google Shape;12131;p67"/>
            <p:cNvSpPr/>
            <p:nvPr/>
          </p:nvSpPr>
          <p:spPr>
            <a:xfrm>
              <a:off x="7988047" y="2892737"/>
              <a:ext cx="128963" cy="21875"/>
            </a:xfrm>
            <a:custGeom>
              <a:avLst/>
              <a:gdLst/>
              <a:ahLst/>
              <a:cxnLst/>
              <a:rect l="l" t="t" r="r" b="b"/>
              <a:pathLst>
                <a:path w="4911" h="833" extrusionOk="0">
                  <a:moveTo>
                    <a:pt x="1737" y="0"/>
                  </a:moveTo>
                  <a:cubicBezTo>
                    <a:pt x="1709" y="0"/>
                    <a:pt x="1691" y="0"/>
                    <a:pt x="1685" y="0"/>
                  </a:cubicBezTo>
                  <a:lnTo>
                    <a:pt x="498" y="0"/>
                  </a:lnTo>
                  <a:cubicBezTo>
                    <a:pt x="221" y="0"/>
                    <a:pt x="1" y="230"/>
                    <a:pt x="1" y="508"/>
                  </a:cubicBezTo>
                  <a:lnTo>
                    <a:pt x="1" y="527"/>
                  </a:lnTo>
                  <a:cubicBezTo>
                    <a:pt x="1" y="575"/>
                    <a:pt x="10" y="632"/>
                    <a:pt x="20" y="680"/>
                  </a:cubicBezTo>
                  <a:cubicBezTo>
                    <a:pt x="87" y="479"/>
                    <a:pt x="278" y="268"/>
                    <a:pt x="498" y="268"/>
                  </a:cubicBezTo>
                  <a:lnTo>
                    <a:pt x="1685" y="268"/>
                  </a:lnTo>
                  <a:cubicBezTo>
                    <a:pt x="1692" y="268"/>
                    <a:pt x="1710" y="268"/>
                    <a:pt x="1737" y="268"/>
                  </a:cubicBezTo>
                  <a:cubicBezTo>
                    <a:pt x="2015" y="268"/>
                    <a:pt x="3283" y="292"/>
                    <a:pt x="3676" y="833"/>
                  </a:cubicBezTo>
                  <a:lnTo>
                    <a:pt x="4910" y="833"/>
                  </a:lnTo>
                  <a:lnTo>
                    <a:pt x="4910" y="565"/>
                  </a:lnTo>
                  <a:lnTo>
                    <a:pt x="3800" y="565"/>
                  </a:lnTo>
                  <a:cubicBezTo>
                    <a:pt x="3408" y="24"/>
                    <a:pt x="2028" y="0"/>
                    <a:pt x="1737"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2" name="Google Shape;12132;p67"/>
            <p:cNvSpPr/>
            <p:nvPr/>
          </p:nvSpPr>
          <p:spPr>
            <a:xfrm>
              <a:off x="7961918" y="2914848"/>
              <a:ext cx="70140" cy="17883"/>
            </a:xfrm>
            <a:custGeom>
              <a:avLst/>
              <a:gdLst/>
              <a:ahLst/>
              <a:cxnLst/>
              <a:rect l="l" t="t" r="r" b="b"/>
              <a:pathLst>
                <a:path w="2671" h="681" extrusionOk="0">
                  <a:moveTo>
                    <a:pt x="508" y="1"/>
                  </a:moveTo>
                  <a:cubicBezTo>
                    <a:pt x="230" y="1"/>
                    <a:pt x="0" y="230"/>
                    <a:pt x="0" y="508"/>
                  </a:cubicBezTo>
                  <a:lnTo>
                    <a:pt x="0" y="517"/>
                  </a:lnTo>
                  <a:cubicBezTo>
                    <a:pt x="0" y="575"/>
                    <a:pt x="10" y="623"/>
                    <a:pt x="29" y="680"/>
                  </a:cubicBezTo>
                  <a:cubicBezTo>
                    <a:pt x="94" y="476"/>
                    <a:pt x="276" y="335"/>
                    <a:pt x="487" y="335"/>
                  </a:cubicBezTo>
                  <a:cubicBezTo>
                    <a:pt x="494" y="335"/>
                    <a:pt x="501" y="335"/>
                    <a:pt x="508" y="335"/>
                  </a:cubicBezTo>
                  <a:lnTo>
                    <a:pt x="1101" y="335"/>
                  </a:lnTo>
                  <a:lnTo>
                    <a:pt x="1101" y="316"/>
                  </a:lnTo>
                  <a:lnTo>
                    <a:pt x="2460" y="316"/>
                  </a:lnTo>
                  <a:cubicBezTo>
                    <a:pt x="2671" y="316"/>
                    <a:pt x="2671" y="1"/>
                    <a:pt x="2460"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3" name="Google Shape;12133;p67"/>
            <p:cNvSpPr/>
            <p:nvPr/>
          </p:nvSpPr>
          <p:spPr>
            <a:xfrm>
              <a:off x="7961918" y="2963114"/>
              <a:ext cx="53807" cy="13576"/>
            </a:xfrm>
            <a:custGeom>
              <a:avLst/>
              <a:gdLst/>
              <a:ahLst/>
              <a:cxnLst/>
              <a:rect l="l" t="t" r="r" b="b"/>
              <a:pathLst>
                <a:path w="2049" h="517" extrusionOk="0">
                  <a:moveTo>
                    <a:pt x="211" y="0"/>
                  </a:moveTo>
                  <a:cubicBezTo>
                    <a:pt x="182" y="0"/>
                    <a:pt x="144" y="10"/>
                    <a:pt x="115" y="19"/>
                  </a:cubicBezTo>
                  <a:cubicBezTo>
                    <a:pt x="106" y="38"/>
                    <a:pt x="96" y="57"/>
                    <a:pt x="77" y="67"/>
                  </a:cubicBezTo>
                  <a:cubicBezTo>
                    <a:pt x="29" y="163"/>
                    <a:pt x="0" y="268"/>
                    <a:pt x="0" y="383"/>
                  </a:cubicBezTo>
                  <a:cubicBezTo>
                    <a:pt x="0" y="431"/>
                    <a:pt x="10" y="469"/>
                    <a:pt x="29" y="517"/>
                  </a:cubicBezTo>
                  <a:cubicBezTo>
                    <a:pt x="48" y="459"/>
                    <a:pt x="77" y="402"/>
                    <a:pt x="106" y="364"/>
                  </a:cubicBezTo>
                  <a:cubicBezTo>
                    <a:pt x="134" y="335"/>
                    <a:pt x="163" y="325"/>
                    <a:pt x="201" y="325"/>
                  </a:cubicBezTo>
                  <a:lnTo>
                    <a:pt x="1828" y="325"/>
                  </a:lnTo>
                  <a:cubicBezTo>
                    <a:pt x="2049" y="325"/>
                    <a:pt x="2049" y="0"/>
                    <a:pt x="1828"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4" name="Google Shape;12134;p67"/>
            <p:cNvSpPr/>
            <p:nvPr/>
          </p:nvSpPr>
          <p:spPr>
            <a:xfrm>
              <a:off x="7951624" y="2937221"/>
              <a:ext cx="59820" cy="17620"/>
            </a:xfrm>
            <a:custGeom>
              <a:avLst/>
              <a:gdLst/>
              <a:ahLst/>
              <a:cxnLst/>
              <a:rect l="l" t="t" r="r" b="b"/>
              <a:pathLst>
                <a:path w="2278" h="671" extrusionOk="0">
                  <a:moveTo>
                    <a:pt x="402" y="0"/>
                  </a:moveTo>
                  <a:cubicBezTo>
                    <a:pt x="163" y="48"/>
                    <a:pt x="0" y="249"/>
                    <a:pt x="0" y="488"/>
                  </a:cubicBezTo>
                  <a:lnTo>
                    <a:pt x="0" y="508"/>
                  </a:lnTo>
                  <a:cubicBezTo>
                    <a:pt x="0" y="565"/>
                    <a:pt x="10" y="613"/>
                    <a:pt x="19" y="670"/>
                  </a:cubicBezTo>
                  <a:cubicBezTo>
                    <a:pt x="86" y="460"/>
                    <a:pt x="278" y="316"/>
                    <a:pt x="498" y="316"/>
                  </a:cubicBezTo>
                  <a:lnTo>
                    <a:pt x="2067" y="316"/>
                  </a:lnTo>
                  <a:cubicBezTo>
                    <a:pt x="2278" y="316"/>
                    <a:pt x="2278" y="0"/>
                    <a:pt x="2067" y="0"/>
                  </a:cubicBezTo>
                  <a:lnTo>
                    <a:pt x="450" y="0"/>
                  </a:lnTo>
                  <a:cubicBezTo>
                    <a:pt x="431" y="0"/>
                    <a:pt x="412" y="0"/>
                    <a:pt x="402" y="10"/>
                  </a:cubicBezTo>
                  <a:lnTo>
                    <a:pt x="402" y="0"/>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5" name="Google Shape;12135;p67"/>
            <p:cNvSpPr/>
            <p:nvPr/>
          </p:nvSpPr>
          <p:spPr>
            <a:xfrm>
              <a:off x="8007663" y="2985960"/>
              <a:ext cx="27652" cy="26181"/>
            </a:xfrm>
            <a:custGeom>
              <a:avLst/>
              <a:gdLst/>
              <a:ahLst/>
              <a:cxnLst/>
              <a:rect l="l" t="t" r="r" b="b"/>
              <a:pathLst>
                <a:path w="1053" h="997" extrusionOk="0">
                  <a:moveTo>
                    <a:pt x="613" y="1"/>
                  </a:moveTo>
                  <a:cubicBezTo>
                    <a:pt x="479" y="97"/>
                    <a:pt x="354" y="202"/>
                    <a:pt x="240" y="326"/>
                  </a:cubicBezTo>
                  <a:cubicBezTo>
                    <a:pt x="134" y="432"/>
                    <a:pt x="58" y="566"/>
                    <a:pt x="29" y="709"/>
                  </a:cubicBezTo>
                  <a:cubicBezTo>
                    <a:pt x="0" y="805"/>
                    <a:pt x="10" y="901"/>
                    <a:pt x="39" y="996"/>
                  </a:cubicBezTo>
                  <a:cubicBezTo>
                    <a:pt x="106" y="795"/>
                    <a:pt x="230" y="623"/>
                    <a:pt x="393" y="499"/>
                  </a:cubicBezTo>
                  <a:cubicBezTo>
                    <a:pt x="431" y="460"/>
                    <a:pt x="498" y="412"/>
                    <a:pt x="584" y="345"/>
                  </a:cubicBezTo>
                  <a:lnTo>
                    <a:pt x="613" y="326"/>
                  </a:lnTo>
                  <a:cubicBezTo>
                    <a:pt x="814" y="173"/>
                    <a:pt x="1053" y="1"/>
                    <a:pt x="1053"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6" name="Google Shape;12136;p67"/>
            <p:cNvSpPr/>
            <p:nvPr/>
          </p:nvSpPr>
          <p:spPr>
            <a:xfrm>
              <a:off x="8168505" y="3131992"/>
              <a:ext cx="165385" cy="128700"/>
            </a:xfrm>
            <a:custGeom>
              <a:avLst/>
              <a:gdLst/>
              <a:ahLst/>
              <a:cxnLst/>
              <a:rect l="l" t="t" r="r" b="b"/>
              <a:pathLst>
                <a:path w="6298" h="4901" extrusionOk="0">
                  <a:moveTo>
                    <a:pt x="3637" y="1"/>
                  </a:moveTo>
                  <a:cubicBezTo>
                    <a:pt x="3463" y="1"/>
                    <a:pt x="3222" y="67"/>
                    <a:pt x="2910" y="297"/>
                  </a:cubicBezTo>
                  <a:cubicBezTo>
                    <a:pt x="2680" y="469"/>
                    <a:pt x="2402" y="574"/>
                    <a:pt x="2115" y="613"/>
                  </a:cubicBezTo>
                  <a:cubicBezTo>
                    <a:pt x="1685" y="699"/>
                    <a:pt x="1350" y="795"/>
                    <a:pt x="842" y="1464"/>
                  </a:cubicBezTo>
                  <a:lnTo>
                    <a:pt x="0" y="1464"/>
                  </a:lnTo>
                  <a:lnTo>
                    <a:pt x="0" y="4336"/>
                  </a:lnTo>
                  <a:lnTo>
                    <a:pt x="1110" y="4336"/>
                  </a:lnTo>
                  <a:cubicBezTo>
                    <a:pt x="1494" y="4877"/>
                    <a:pt x="2873" y="4900"/>
                    <a:pt x="3164" y="4900"/>
                  </a:cubicBezTo>
                  <a:cubicBezTo>
                    <a:pt x="3192" y="4900"/>
                    <a:pt x="3210" y="4900"/>
                    <a:pt x="3216" y="4900"/>
                  </a:cubicBezTo>
                  <a:lnTo>
                    <a:pt x="4403" y="4900"/>
                  </a:lnTo>
                  <a:cubicBezTo>
                    <a:pt x="4680" y="4900"/>
                    <a:pt x="4910" y="4671"/>
                    <a:pt x="4910" y="4393"/>
                  </a:cubicBezTo>
                  <a:lnTo>
                    <a:pt x="4910" y="4374"/>
                  </a:lnTo>
                  <a:cubicBezTo>
                    <a:pt x="4910" y="4259"/>
                    <a:pt x="4862" y="4144"/>
                    <a:pt x="4785" y="4058"/>
                  </a:cubicBezTo>
                  <a:lnTo>
                    <a:pt x="5388" y="4058"/>
                  </a:lnTo>
                  <a:cubicBezTo>
                    <a:pt x="5666" y="4058"/>
                    <a:pt x="5886" y="3828"/>
                    <a:pt x="5886" y="3551"/>
                  </a:cubicBezTo>
                  <a:lnTo>
                    <a:pt x="5886" y="3541"/>
                  </a:lnTo>
                  <a:cubicBezTo>
                    <a:pt x="5886" y="3417"/>
                    <a:pt x="5848" y="3312"/>
                    <a:pt x="5781" y="3216"/>
                  </a:cubicBezTo>
                  <a:lnTo>
                    <a:pt x="5790" y="3216"/>
                  </a:lnTo>
                  <a:cubicBezTo>
                    <a:pt x="6068" y="3216"/>
                    <a:pt x="6288" y="2996"/>
                    <a:pt x="6288" y="2718"/>
                  </a:cubicBezTo>
                  <a:lnTo>
                    <a:pt x="6298" y="2699"/>
                  </a:lnTo>
                  <a:cubicBezTo>
                    <a:pt x="6298" y="2422"/>
                    <a:pt x="6077" y="2201"/>
                    <a:pt x="5800" y="2201"/>
                  </a:cubicBezTo>
                  <a:lnTo>
                    <a:pt x="5781" y="2201"/>
                  </a:lnTo>
                  <a:cubicBezTo>
                    <a:pt x="5857" y="2106"/>
                    <a:pt x="5905" y="1991"/>
                    <a:pt x="5905" y="1876"/>
                  </a:cubicBezTo>
                  <a:lnTo>
                    <a:pt x="5905" y="1857"/>
                  </a:lnTo>
                  <a:cubicBezTo>
                    <a:pt x="5905" y="1579"/>
                    <a:pt x="5675" y="1359"/>
                    <a:pt x="5398" y="1359"/>
                  </a:cubicBezTo>
                  <a:lnTo>
                    <a:pt x="3551" y="1359"/>
                  </a:lnTo>
                  <a:cubicBezTo>
                    <a:pt x="3790" y="1197"/>
                    <a:pt x="4077" y="938"/>
                    <a:pt x="4144" y="641"/>
                  </a:cubicBezTo>
                  <a:cubicBezTo>
                    <a:pt x="4182" y="469"/>
                    <a:pt x="4144" y="306"/>
                    <a:pt x="4039" y="172"/>
                  </a:cubicBezTo>
                  <a:lnTo>
                    <a:pt x="4001" y="125"/>
                  </a:lnTo>
                  <a:lnTo>
                    <a:pt x="3943" y="86"/>
                  </a:lnTo>
                  <a:cubicBezTo>
                    <a:pt x="3890" y="51"/>
                    <a:pt x="3789" y="1"/>
                    <a:pt x="3637"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2137" name="Google Shape;12137;p67"/>
            <p:cNvSpPr/>
            <p:nvPr/>
          </p:nvSpPr>
          <p:spPr>
            <a:xfrm>
              <a:off x="8168505" y="3132123"/>
              <a:ext cx="109583" cy="45115"/>
            </a:xfrm>
            <a:custGeom>
              <a:avLst/>
              <a:gdLst/>
              <a:ahLst/>
              <a:cxnLst/>
              <a:rect l="l" t="t" r="r" b="b"/>
              <a:pathLst>
                <a:path w="4173" h="1718" extrusionOk="0">
                  <a:moveTo>
                    <a:pt x="3633" y="0"/>
                  </a:moveTo>
                  <a:cubicBezTo>
                    <a:pt x="3460" y="0"/>
                    <a:pt x="3222" y="67"/>
                    <a:pt x="2910" y="292"/>
                  </a:cubicBezTo>
                  <a:cubicBezTo>
                    <a:pt x="2670" y="464"/>
                    <a:pt x="2402" y="579"/>
                    <a:pt x="2115" y="617"/>
                  </a:cubicBezTo>
                  <a:cubicBezTo>
                    <a:pt x="1675" y="694"/>
                    <a:pt x="1350" y="799"/>
                    <a:pt x="833" y="1469"/>
                  </a:cubicBezTo>
                  <a:lnTo>
                    <a:pt x="0" y="1469"/>
                  </a:lnTo>
                  <a:lnTo>
                    <a:pt x="0" y="1718"/>
                  </a:lnTo>
                  <a:lnTo>
                    <a:pt x="957" y="1718"/>
                  </a:lnTo>
                  <a:cubicBezTo>
                    <a:pt x="1474" y="1048"/>
                    <a:pt x="1675" y="943"/>
                    <a:pt x="2115" y="866"/>
                  </a:cubicBezTo>
                  <a:cubicBezTo>
                    <a:pt x="2402" y="828"/>
                    <a:pt x="2680" y="723"/>
                    <a:pt x="2910" y="550"/>
                  </a:cubicBezTo>
                  <a:cubicBezTo>
                    <a:pt x="3222" y="320"/>
                    <a:pt x="3463" y="254"/>
                    <a:pt x="3637" y="254"/>
                  </a:cubicBezTo>
                  <a:cubicBezTo>
                    <a:pt x="3789" y="254"/>
                    <a:pt x="3890" y="304"/>
                    <a:pt x="3943" y="340"/>
                  </a:cubicBezTo>
                  <a:lnTo>
                    <a:pt x="3991" y="368"/>
                  </a:lnTo>
                  <a:lnTo>
                    <a:pt x="4029" y="426"/>
                  </a:lnTo>
                  <a:cubicBezTo>
                    <a:pt x="4087" y="493"/>
                    <a:pt x="4116" y="560"/>
                    <a:pt x="4135" y="646"/>
                  </a:cubicBezTo>
                  <a:lnTo>
                    <a:pt x="4135" y="636"/>
                  </a:lnTo>
                  <a:cubicBezTo>
                    <a:pt x="4173" y="474"/>
                    <a:pt x="4135" y="301"/>
                    <a:pt x="4029" y="167"/>
                  </a:cubicBezTo>
                  <a:lnTo>
                    <a:pt x="3991" y="120"/>
                  </a:lnTo>
                  <a:lnTo>
                    <a:pt x="3943" y="91"/>
                  </a:lnTo>
                  <a:cubicBezTo>
                    <a:pt x="3885" y="51"/>
                    <a:pt x="3784" y="0"/>
                    <a:pt x="3633"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8" name="Google Shape;12138;p67"/>
            <p:cNvSpPr/>
            <p:nvPr/>
          </p:nvSpPr>
          <p:spPr>
            <a:xfrm>
              <a:off x="8269790" y="3215420"/>
              <a:ext cx="53807" cy="13603"/>
            </a:xfrm>
            <a:custGeom>
              <a:avLst/>
              <a:gdLst/>
              <a:ahLst/>
              <a:cxnLst/>
              <a:rect l="l" t="t" r="r" b="b"/>
              <a:pathLst>
                <a:path w="2049" h="518" extrusionOk="0">
                  <a:moveTo>
                    <a:pt x="211" y="1"/>
                  </a:moveTo>
                  <a:cubicBezTo>
                    <a:pt x="0" y="1"/>
                    <a:pt x="0" y="326"/>
                    <a:pt x="211" y="326"/>
                  </a:cubicBezTo>
                  <a:lnTo>
                    <a:pt x="1847" y="326"/>
                  </a:lnTo>
                  <a:cubicBezTo>
                    <a:pt x="1876" y="326"/>
                    <a:pt x="1914" y="336"/>
                    <a:pt x="1943" y="364"/>
                  </a:cubicBezTo>
                  <a:cubicBezTo>
                    <a:pt x="1972" y="412"/>
                    <a:pt x="2000" y="460"/>
                    <a:pt x="2019" y="517"/>
                  </a:cubicBezTo>
                  <a:cubicBezTo>
                    <a:pt x="2029" y="469"/>
                    <a:pt x="2039" y="431"/>
                    <a:pt x="2048" y="383"/>
                  </a:cubicBezTo>
                  <a:cubicBezTo>
                    <a:pt x="2048" y="278"/>
                    <a:pt x="2019" y="163"/>
                    <a:pt x="1962" y="68"/>
                  </a:cubicBezTo>
                  <a:cubicBezTo>
                    <a:pt x="1952" y="58"/>
                    <a:pt x="1943" y="39"/>
                    <a:pt x="1924" y="29"/>
                  </a:cubicBezTo>
                  <a:cubicBezTo>
                    <a:pt x="1895" y="10"/>
                    <a:pt x="1866" y="1"/>
                    <a:pt x="1838"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39" name="Google Shape;12139;p67"/>
            <p:cNvSpPr/>
            <p:nvPr/>
          </p:nvSpPr>
          <p:spPr>
            <a:xfrm>
              <a:off x="8260494" y="3238292"/>
              <a:ext cx="37210" cy="13340"/>
            </a:xfrm>
            <a:custGeom>
              <a:avLst/>
              <a:gdLst/>
              <a:ahLst/>
              <a:cxnLst/>
              <a:rect l="l" t="t" r="r" b="b"/>
              <a:pathLst>
                <a:path w="1417" h="508" extrusionOk="0">
                  <a:moveTo>
                    <a:pt x="211" y="0"/>
                  </a:moveTo>
                  <a:cubicBezTo>
                    <a:pt x="0" y="0"/>
                    <a:pt x="0" y="316"/>
                    <a:pt x="211" y="316"/>
                  </a:cubicBezTo>
                  <a:lnTo>
                    <a:pt x="1206" y="316"/>
                  </a:lnTo>
                  <a:cubicBezTo>
                    <a:pt x="1244" y="316"/>
                    <a:pt x="1273" y="335"/>
                    <a:pt x="1302" y="355"/>
                  </a:cubicBezTo>
                  <a:cubicBezTo>
                    <a:pt x="1340" y="402"/>
                    <a:pt x="1369" y="450"/>
                    <a:pt x="1388" y="508"/>
                  </a:cubicBezTo>
                  <a:cubicBezTo>
                    <a:pt x="1397" y="469"/>
                    <a:pt x="1407" y="422"/>
                    <a:pt x="1407" y="374"/>
                  </a:cubicBezTo>
                  <a:cubicBezTo>
                    <a:pt x="1416" y="268"/>
                    <a:pt x="1388" y="163"/>
                    <a:pt x="1330" y="67"/>
                  </a:cubicBezTo>
                  <a:cubicBezTo>
                    <a:pt x="1321" y="48"/>
                    <a:pt x="1302" y="29"/>
                    <a:pt x="1292" y="20"/>
                  </a:cubicBezTo>
                  <a:cubicBezTo>
                    <a:pt x="1263" y="0"/>
                    <a:pt x="1235" y="0"/>
                    <a:pt x="1206"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40" name="Google Shape;12140;p67"/>
            <p:cNvSpPr/>
            <p:nvPr/>
          </p:nvSpPr>
          <p:spPr>
            <a:xfrm>
              <a:off x="8274044" y="3189528"/>
              <a:ext cx="59847" cy="17620"/>
            </a:xfrm>
            <a:custGeom>
              <a:avLst/>
              <a:gdLst/>
              <a:ahLst/>
              <a:cxnLst/>
              <a:rect l="l" t="t" r="r" b="b"/>
              <a:pathLst>
                <a:path w="2279" h="671" extrusionOk="0">
                  <a:moveTo>
                    <a:pt x="211" y="1"/>
                  </a:moveTo>
                  <a:cubicBezTo>
                    <a:pt x="1" y="1"/>
                    <a:pt x="1" y="317"/>
                    <a:pt x="211" y="317"/>
                  </a:cubicBezTo>
                  <a:lnTo>
                    <a:pt x="1781" y="317"/>
                  </a:lnTo>
                  <a:cubicBezTo>
                    <a:pt x="2001" y="317"/>
                    <a:pt x="2192" y="460"/>
                    <a:pt x="2259" y="671"/>
                  </a:cubicBezTo>
                  <a:cubicBezTo>
                    <a:pt x="2269" y="613"/>
                    <a:pt x="2279" y="565"/>
                    <a:pt x="2279" y="508"/>
                  </a:cubicBezTo>
                  <a:lnTo>
                    <a:pt x="2279" y="498"/>
                  </a:lnTo>
                  <a:cubicBezTo>
                    <a:pt x="2279" y="259"/>
                    <a:pt x="2116" y="49"/>
                    <a:pt x="1877" y="1"/>
                  </a:cubicBezTo>
                  <a:lnTo>
                    <a:pt x="1877" y="10"/>
                  </a:lnTo>
                  <a:cubicBezTo>
                    <a:pt x="1867" y="1"/>
                    <a:pt x="1848" y="1"/>
                    <a:pt x="1829"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41" name="Google Shape;12141;p67"/>
            <p:cNvSpPr/>
            <p:nvPr/>
          </p:nvSpPr>
          <p:spPr>
            <a:xfrm>
              <a:off x="8250174" y="3167180"/>
              <a:ext cx="73160" cy="17857"/>
            </a:xfrm>
            <a:custGeom>
              <a:avLst/>
              <a:gdLst/>
              <a:ahLst/>
              <a:cxnLst/>
              <a:rect l="l" t="t" r="r" b="b"/>
              <a:pathLst>
                <a:path w="2786" h="680" extrusionOk="0">
                  <a:moveTo>
                    <a:pt x="470" y="0"/>
                  </a:moveTo>
                  <a:cubicBezTo>
                    <a:pt x="326" y="124"/>
                    <a:pt x="163" y="230"/>
                    <a:pt x="1" y="325"/>
                  </a:cubicBezTo>
                  <a:lnTo>
                    <a:pt x="1695" y="325"/>
                  </a:lnTo>
                  <a:lnTo>
                    <a:pt x="1685" y="335"/>
                  </a:lnTo>
                  <a:lnTo>
                    <a:pt x="2278" y="335"/>
                  </a:lnTo>
                  <a:cubicBezTo>
                    <a:pt x="2498" y="335"/>
                    <a:pt x="2690" y="469"/>
                    <a:pt x="2757" y="680"/>
                  </a:cubicBezTo>
                  <a:cubicBezTo>
                    <a:pt x="2776" y="632"/>
                    <a:pt x="2786" y="574"/>
                    <a:pt x="2786" y="526"/>
                  </a:cubicBezTo>
                  <a:lnTo>
                    <a:pt x="2786" y="507"/>
                  </a:lnTo>
                  <a:cubicBezTo>
                    <a:pt x="2786" y="230"/>
                    <a:pt x="2556" y="0"/>
                    <a:pt x="2278"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42" name="Google Shape;12142;p67"/>
            <p:cNvSpPr/>
            <p:nvPr/>
          </p:nvSpPr>
          <p:spPr>
            <a:xfrm>
              <a:off x="8169241" y="3170699"/>
              <a:ext cx="9349" cy="75156"/>
            </a:xfrm>
            <a:custGeom>
              <a:avLst/>
              <a:gdLst/>
              <a:ahLst/>
              <a:cxnLst/>
              <a:rect l="l" t="t" r="r" b="b"/>
              <a:pathLst>
                <a:path w="356" h="2862" extrusionOk="0">
                  <a:moveTo>
                    <a:pt x="1" y="0"/>
                  </a:moveTo>
                  <a:lnTo>
                    <a:pt x="1" y="2862"/>
                  </a:lnTo>
                  <a:lnTo>
                    <a:pt x="355" y="2862"/>
                  </a:lnTo>
                  <a:lnTo>
                    <a:pt x="355" y="0"/>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2143" name="Google Shape;12143;p67"/>
            <p:cNvSpPr/>
            <p:nvPr/>
          </p:nvSpPr>
          <p:spPr>
            <a:xfrm>
              <a:off x="8158185" y="2907548"/>
              <a:ext cx="15861" cy="15861"/>
            </a:xfrm>
            <a:custGeom>
              <a:avLst/>
              <a:gdLst/>
              <a:ahLst/>
              <a:cxnLst/>
              <a:rect l="l" t="t" r="r" b="b"/>
              <a:pathLst>
                <a:path w="604" h="604" extrusionOk="0">
                  <a:moveTo>
                    <a:pt x="307" y="1"/>
                  </a:moveTo>
                  <a:cubicBezTo>
                    <a:pt x="135" y="1"/>
                    <a:pt x="1" y="135"/>
                    <a:pt x="1" y="307"/>
                  </a:cubicBezTo>
                  <a:cubicBezTo>
                    <a:pt x="1" y="470"/>
                    <a:pt x="135" y="604"/>
                    <a:pt x="307" y="604"/>
                  </a:cubicBezTo>
                  <a:cubicBezTo>
                    <a:pt x="470" y="604"/>
                    <a:pt x="604" y="470"/>
                    <a:pt x="604" y="307"/>
                  </a:cubicBezTo>
                  <a:cubicBezTo>
                    <a:pt x="604" y="135"/>
                    <a:pt x="470" y="1"/>
                    <a:pt x="307"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44" name="Google Shape;12144;p67"/>
            <p:cNvSpPr/>
            <p:nvPr/>
          </p:nvSpPr>
          <p:spPr>
            <a:xfrm>
              <a:off x="8179797" y="2907548"/>
              <a:ext cx="15861" cy="15861"/>
            </a:xfrm>
            <a:custGeom>
              <a:avLst/>
              <a:gdLst/>
              <a:ahLst/>
              <a:cxnLst/>
              <a:rect l="l" t="t" r="r" b="b"/>
              <a:pathLst>
                <a:path w="604" h="604" extrusionOk="0">
                  <a:moveTo>
                    <a:pt x="298" y="1"/>
                  </a:moveTo>
                  <a:cubicBezTo>
                    <a:pt x="135" y="1"/>
                    <a:pt x="1" y="135"/>
                    <a:pt x="1" y="307"/>
                  </a:cubicBezTo>
                  <a:cubicBezTo>
                    <a:pt x="1" y="470"/>
                    <a:pt x="135" y="604"/>
                    <a:pt x="298" y="604"/>
                  </a:cubicBezTo>
                  <a:cubicBezTo>
                    <a:pt x="470" y="604"/>
                    <a:pt x="604" y="470"/>
                    <a:pt x="604" y="307"/>
                  </a:cubicBezTo>
                  <a:cubicBezTo>
                    <a:pt x="604" y="135"/>
                    <a:pt x="470" y="1"/>
                    <a:pt x="298"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45" name="Google Shape;12145;p67"/>
            <p:cNvSpPr/>
            <p:nvPr/>
          </p:nvSpPr>
          <p:spPr>
            <a:xfrm>
              <a:off x="8297915" y="3093521"/>
              <a:ext cx="15861" cy="15861"/>
            </a:xfrm>
            <a:custGeom>
              <a:avLst/>
              <a:gdLst/>
              <a:ahLst/>
              <a:cxnLst/>
              <a:rect l="l" t="t" r="r" b="b"/>
              <a:pathLst>
                <a:path w="604" h="604" extrusionOk="0">
                  <a:moveTo>
                    <a:pt x="307" y="1"/>
                  </a:moveTo>
                  <a:cubicBezTo>
                    <a:pt x="135" y="1"/>
                    <a:pt x="1" y="135"/>
                    <a:pt x="1" y="307"/>
                  </a:cubicBezTo>
                  <a:cubicBezTo>
                    <a:pt x="1" y="470"/>
                    <a:pt x="135" y="604"/>
                    <a:pt x="307" y="604"/>
                  </a:cubicBezTo>
                  <a:cubicBezTo>
                    <a:pt x="470" y="604"/>
                    <a:pt x="604" y="470"/>
                    <a:pt x="604" y="307"/>
                  </a:cubicBezTo>
                  <a:cubicBezTo>
                    <a:pt x="604" y="135"/>
                    <a:pt x="470" y="1"/>
                    <a:pt x="307"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46" name="Google Shape;12146;p67"/>
            <p:cNvSpPr/>
            <p:nvPr/>
          </p:nvSpPr>
          <p:spPr>
            <a:xfrm>
              <a:off x="8297915" y="3115159"/>
              <a:ext cx="15861" cy="15835"/>
            </a:xfrm>
            <a:custGeom>
              <a:avLst/>
              <a:gdLst/>
              <a:ahLst/>
              <a:cxnLst/>
              <a:rect l="l" t="t" r="r" b="b"/>
              <a:pathLst>
                <a:path w="604" h="603" extrusionOk="0">
                  <a:moveTo>
                    <a:pt x="307" y="0"/>
                  </a:moveTo>
                  <a:cubicBezTo>
                    <a:pt x="135" y="0"/>
                    <a:pt x="1" y="134"/>
                    <a:pt x="1" y="297"/>
                  </a:cubicBezTo>
                  <a:cubicBezTo>
                    <a:pt x="1" y="469"/>
                    <a:pt x="135" y="603"/>
                    <a:pt x="307" y="603"/>
                  </a:cubicBezTo>
                  <a:cubicBezTo>
                    <a:pt x="470" y="603"/>
                    <a:pt x="604" y="469"/>
                    <a:pt x="604" y="297"/>
                  </a:cubicBezTo>
                  <a:cubicBezTo>
                    <a:pt x="604" y="134"/>
                    <a:pt x="470" y="0"/>
                    <a:pt x="307"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47" name="Google Shape;12147;p67"/>
            <p:cNvSpPr/>
            <p:nvPr/>
          </p:nvSpPr>
          <p:spPr>
            <a:xfrm>
              <a:off x="7972212" y="3025928"/>
              <a:ext cx="15861" cy="15598"/>
            </a:xfrm>
            <a:custGeom>
              <a:avLst/>
              <a:gdLst/>
              <a:ahLst/>
              <a:cxnLst/>
              <a:rect l="l" t="t" r="r" b="b"/>
              <a:pathLst>
                <a:path w="604" h="594" extrusionOk="0">
                  <a:moveTo>
                    <a:pt x="307" y="1"/>
                  </a:moveTo>
                  <a:cubicBezTo>
                    <a:pt x="135" y="1"/>
                    <a:pt x="1" y="135"/>
                    <a:pt x="1" y="297"/>
                  </a:cubicBezTo>
                  <a:cubicBezTo>
                    <a:pt x="1" y="460"/>
                    <a:pt x="135" y="594"/>
                    <a:pt x="307" y="594"/>
                  </a:cubicBezTo>
                  <a:cubicBezTo>
                    <a:pt x="470" y="594"/>
                    <a:pt x="604" y="460"/>
                    <a:pt x="604" y="297"/>
                  </a:cubicBezTo>
                  <a:cubicBezTo>
                    <a:pt x="604" y="135"/>
                    <a:pt x="470" y="1"/>
                    <a:pt x="307"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48" name="Google Shape;12148;p67"/>
            <p:cNvSpPr/>
            <p:nvPr/>
          </p:nvSpPr>
          <p:spPr>
            <a:xfrm>
              <a:off x="7972212" y="3047540"/>
              <a:ext cx="15861" cy="15598"/>
            </a:xfrm>
            <a:custGeom>
              <a:avLst/>
              <a:gdLst/>
              <a:ahLst/>
              <a:cxnLst/>
              <a:rect l="l" t="t" r="r" b="b"/>
              <a:pathLst>
                <a:path w="604" h="594" extrusionOk="0">
                  <a:moveTo>
                    <a:pt x="307" y="1"/>
                  </a:moveTo>
                  <a:cubicBezTo>
                    <a:pt x="135" y="1"/>
                    <a:pt x="1" y="125"/>
                    <a:pt x="1" y="297"/>
                  </a:cubicBezTo>
                  <a:cubicBezTo>
                    <a:pt x="1" y="460"/>
                    <a:pt x="135" y="594"/>
                    <a:pt x="307" y="594"/>
                  </a:cubicBezTo>
                  <a:cubicBezTo>
                    <a:pt x="470" y="594"/>
                    <a:pt x="604" y="460"/>
                    <a:pt x="604" y="297"/>
                  </a:cubicBezTo>
                  <a:cubicBezTo>
                    <a:pt x="604" y="125"/>
                    <a:pt x="470" y="1"/>
                    <a:pt x="307" y="1"/>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49" name="Google Shape;12149;p67"/>
            <p:cNvSpPr/>
            <p:nvPr/>
          </p:nvSpPr>
          <p:spPr>
            <a:xfrm>
              <a:off x="8090592" y="3233277"/>
              <a:ext cx="15598" cy="15835"/>
            </a:xfrm>
            <a:custGeom>
              <a:avLst/>
              <a:gdLst/>
              <a:ahLst/>
              <a:cxnLst/>
              <a:rect l="l" t="t" r="r" b="b"/>
              <a:pathLst>
                <a:path w="594" h="603" extrusionOk="0">
                  <a:moveTo>
                    <a:pt x="297" y="0"/>
                  </a:moveTo>
                  <a:cubicBezTo>
                    <a:pt x="134" y="0"/>
                    <a:pt x="0" y="134"/>
                    <a:pt x="0" y="306"/>
                  </a:cubicBezTo>
                  <a:cubicBezTo>
                    <a:pt x="0" y="469"/>
                    <a:pt x="134" y="603"/>
                    <a:pt x="297" y="603"/>
                  </a:cubicBezTo>
                  <a:cubicBezTo>
                    <a:pt x="460" y="603"/>
                    <a:pt x="594" y="469"/>
                    <a:pt x="594" y="306"/>
                  </a:cubicBezTo>
                  <a:cubicBezTo>
                    <a:pt x="594" y="134"/>
                    <a:pt x="460" y="0"/>
                    <a:pt x="297"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50" name="Google Shape;12150;p67"/>
            <p:cNvSpPr/>
            <p:nvPr/>
          </p:nvSpPr>
          <p:spPr>
            <a:xfrm>
              <a:off x="8111941" y="3233277"/>
              <a:ext cx="15861" cy="15835"/>
            </a:xfrm>
            <a:custGeom>
              <a:avLst/>
              <a:gdLst/>
              <a:ahLst/>
              <a:cxnLst/>
              <a:rect l="l" t="t" r="r" b="b"/>
              <a:pathLst>
                <a:path w="604" h="603" extrusionOk="0">
                  <a:moveTo>
                    <a:pt x="307" y="0"/>
                  </a:moveTo>
                  <a:cubicBezTo>
                    <a:pt x="135" y="0"/>
                    <a:pt x="1" y="134"/>
                    <a:pt x="1" y="306"/>
                  </a:cubicBezTo>
                  <a:cubicBezTo>
                    <a:pt x="1" y="469"/>
                    <a:pt x="135" y="603"/>
                    <a:pt x="307" y="603"/>
                  </a:cubicBezTo>
                  <a:cubicBezTo>
                    <a:pt x="470" y="603"/>
                    <a:pt x="604" y="469"/>
                    <a:pt x="604" y="306"/>
                  </a:cubicBezTo>
                  <a:cubicBezTo>
                    <a:pt x="604" y="134"/>
                    <a:pt x="470" y="0"/>
                    <a:pt x="307" y="0"/>
                  </a:cubicBezTo>
                  <a:close/>
                </a:path>
              </a:pathLst>
            </a:custGeom>
            <a:solidFill>
              <a:srgbClr val="63798C"/>
            </a:solidFill>
            <a:ln>
              <a:noFill/>
            </a:ln>
          </p:spPr>
          <p:txBody>
            <a:bodyPr spcFirstLastPara="1" wrap="square" lIns="91425" tIns="91425" rIns="91425" bIns="91425" anchor="ctr" anchorCtr="0">
              <a:noAutofit/>
            </a:bodyPr>
            <a:lstStyle/>
            <a:p>
              <a:endParaRPr/>
            </a:p>
          </p:txBody>
        </p:sp>
        <p:sp>
          <p:nvSpPr>
            <p:cNvPr id="12151" name="Google Shape;12151;p67"/>
            <p:cNvSpPr/>
            <p:nvPr/>
          </p:nvSpPr>
          <p:spPr>
            <a:xfrm>
              <a:off x="7963415" y="3074693"/>
              <a:ext cx="95534" cy="32694"/>
            </a:xfrm>
            <a:custGeom>
              <a:avLst/>
              <a:gdLst/>
              <a:ahLst/>
              <a:cxnLst/>
              <a:rect l="l" t="t" r="r" b="b"/>
              <a:pathLst>
                <a:path w="3638" h="1245" extrusionOk="0">
                  <a:moveTo>
                    <a:pt x="20" y="0"/>
                  </a:moveTo>
                  <a:lnTo>
                    <a:pt x="20" y="1005"/>
                  </a:lnTo>
                  <a:cubicBezTo>
                    <a:pt x="1" y="1130"/>
                    <a:pt x="97" y="1235"/>
                    <a:pt x="221" y="1244"/>
                  </a:cubicBezTo>
                  <a:lnTo>
                    <a:pt x="3418" y="1244"/>
                  </a:lnTo>
                  <a:cubicBezTo>
                    <a:pt x="3542" y="1235"/>
                    <a:pt x="3638" y="1130"/>
                    <a:pt x="3618" y="1005"/>
                  </a:cubicBezTo>
                  <a:cubicBezTo>
                    <a:pt x="3618" y="996"/>
                    <a:pt x="3618" y="986"/>
                    <a:pt x="3618" y="976"/>
                  </a:cubicBezTo>
                  <a:lnTo>
                    <a:pt x="3618"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152" name="Google Shape;12152;p67"/>
            <p:cNvSpPr/>
            <p:nvPr/>
          </p:nvSpPr>
          <p:spPr>
            <a:xfrm>
              <a:off x="7987548" y="3074693"/>
              <a:ext cx="71401" cy="32694"/>
            </a:xfrm>
            <a:custGeom>
              <a:avLst/>
              <a:gdLst/>
              <a:ahLst/>
              <a:cxnLst/>
              <a:rect l="l" t="t" r="r" b="b"/>
              <a:pathLst>
                <a:path w="2719" h="1245" extrusionOk="0">
                  <a:moveTo>
                    <a:pt x="1" y="0"/>
                  </a:moveTo>
                  <a:lnTo>
                    <a:pt x="1" y="1244"/>
                  </a:lnTo>
                  <a:lnTo>
                    <a:pt x="2499" y="1244"/>
                  </a:lnTo>
                  <a:cubicBezTo>
                    <a:pt x="2623" y="1235"/>
                    <a:pt x="2719" y="1130"/>
                    <a:pt x="2699" y="1005"/>
                  </a:cubicBezTo>
                  <a:cubicBezTo>
                    <a:pt x="2699" y="996"/>
                    <a:pt x="2699" y="986"/>
                    <a:pt x="2699" y="976"/>
                  </a:cubicBezTo>
                  <a:lnTo>
                    <a:pt x="2699" y="0"/>
                  </a:lnTo>
                  <a:close/>
                </a:path>
              </a:pathLst>
            </a:custGeom>
            <a:solidFill>
              <a:srgbClr val="EFF3F5"/>
            </a:solidFill>
            <a:ln>
              <a:noFill/>
            </a:ln>
          </p:spPr>
          <p:txBody>
            <a:bodyPr spcFirstLastPara="1" wrap="square" lIns="91425" tIns="91425" rIns="91425" bIns="91425" anchor="ctr" anchorCtr="0">
              <a:noAutofit/>
            </a:bodyPr>
            <a:lstStyle/>
            <a:p>
              <a:endParaRPr/>
            </a:p>
          </p:txBody>
        </p:sp>
        <p:sp>
          <p:nvSpPr>
            <p:cNvPr id="12153" name="Google Shape;12153;p67"/>
            <p:cNvSpPr/>
            <p:nvPr/>
          </p:nvSpPr>
          <p:spPr>
            <a:xfrm>
              <a:off x="8139856" y="3161587"/>
              <a:ext cx="32694" cy="94825"/>
            </a:xfrm>
            <a:custGeom>
              <a:avLst/>
              <a:gdLst/>
              <a:ahLst/>
              <a:cxnLst/>
              <a:rect l="l" t="t" r="r" b="b"/>
              <a:pathLst>
                <a:path w="1245" h="3611" extrusionOk="0">
                  <a:moveTo>
                    <a:pt x="1035" y="0"/>
                  </a:moveTo>
                  <a:cubicBezTo>
                    <a:pt x="1025" y="0"/>
                    <a:pt x="1015" y="1"/>
                    <a:pt x="1005" y="3"/>
                  </a:cubicBezTo>
                  <a:lnTo>
                    <a:pt x="0" y="3"/>
                  </a:lnTo>
                  <a:lnTo>
                    <a:pt x="0" y="3611"/>
                  </a:lnTo>
                  <a:lnTo>
                    <a:pt x="1005" y="3611"/>
                  </a:lnTo>
                  <a:lnTo>
                    <a:pt x="1005" y="3601"/>
                  </a:lnTo>
                  <a:cubicBezTo>
                    <a:pt x="1015" y="3603"/>
                    <a:pt x="1025" y="3603"/>
                    <a:pt x="1035" y="3603"/>
                  </a:cubicBezTo>
                  <a:cubicBezTo>
                    <a:pt x="1139" y="3603"/>
                    <a:pt x="1236" y="3514"/>
                    <a:pt x="1244" y="3400"/>
                  </a:cubicBezTo>
                  <a:lnTo>
                    <a:pt x="1244" y="203"/>
                  </a:lnTo>
                  <a:cubicBezTo>
                    <a:pt x="1236" y="90"/>
                    <a:pt x="1139" y="0"/>
                    <a:pt x="103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154" name="Google Shape;12154;p67"/>
            <p:cNvSpPr/>
            <p:nvPr/>
          </p:nvSpPr>
          <p:spPr>
            <a:xfrm>
              <a:off x="8139593" y="3185510"/>
              <a:ext cx="32956" cy="70718"/>
            </a:xfrm>
            <a:custGeom>
              <a:avLst/>
              <a:gdLst/>
              <a:ahLst/>
              <a:cxnLst/>
              <a:rect l="l" t="t" r="r" b="b"/>
              <a:pathLst>
                <a:path w="1255" h="2693" extrusionOk="0">
                  <a:moveTo>
                    <a:pt x="1" y="1"/>
                  </a:moveTo>
                  <a:lnTo>
                    <a:pt x="1" y="2690"/>
                  </a:lnTo>
                  <a:lnTo>
                    <a:pt x="1015" y="2690"/>
                  </a:lnTo>
                  <a:cubicBezTo>
                    <a:pt x="1025" y="2692"/>
                    <a:pt x="1035" y="2692"/>
                    <a:pt x="1045" y="2692"/>
                  </a:cubicBezTo>
                  <a:cubicBezTo>
                    <a:pt x="1149" y="2692"/>
                    <a:pt x="1246" y="2603"/>
                    <a:pt x="1254" y="2489"/>
                  </a:cubicBezTo>
                  <a:lnTo>
                    <a:pt x="1254" y="1"/>
                  </a:lnTo>
                  <a:close/>
                </a:path>
              </a:pathLst>
            </a:custGeom>
            <a:solidFill>
              <a:srgbClr val="EFF3F5"/>
            </a:solidFill>
            <a:ln>
              <a:noFill/>
            </a:ln>
          </p:spPr>
          <p:txBody>
            <a:bodyPr spcFirstLastPara="1" wrap="square" lIns="91425" tIns="91425" rIns="91425" bIns="91425" anchor="ctr" anchorCtr="0">
              <a:noAutofit/>
            </a:bodyPr>
            <a:lstStyle/>
            <a:p>
              <a:endParaRPr/>
            </a:p>
          </p:txBody>
        </p:sp>
        <p:sp>
          <p:nvSpPr>
            <p:cNvPr id="12155" name="Google Shape;12155;p67"/>
            <p:cNvSpPr/>
            <p:nvPr/>
          </p:nvSpPr>
          <p:spPr>
            <a:xfrm>
              <a:off x="8226803" y="3047303"/>
              <a:ext cx="95534" cy="32694"/>
            </a:xfrm>
            <a:custGeom>
              <a:avLst/>
              <a:gdLst/>
              <a:ahLst/>
              <a:cxnLst/>
              <a:rect l="l" t="t" r="r" b="b"/>
              <a:pathLst>
                <a:path w="3638" h="1245" extrusionOk="0">
                  <a:moveTo>
                    <a:pt x="221" y="0"/>
                  </a:moveTo>
                  <a:cubicBezTo>
                    <a:pt x="96" y="10"/>
                    <a:pt x="1" y="115"/>
                    <a:pt x="20" y="239"/>
                  </a:cubicBezTo>
                  <a:cubicBezTo>
                    <a:pt x="20" y="249"/>
                    <a:pt x="10" y="258"/>
                    <a:pt x="20" y="268"/>
                  </a:cubicBezTo>
                  <a:lnTo>
                    <a:pt x="20" y="1244"/>
                  </a:lnTo>
                  <a:lnTo>
                    <a:pt x="3618" y="1244"/>
                  </a:lnTo>
                  <a:lnTo>
                    <a:pt x="3618" y="239"/>
                  </a:lnTo>
                  <a:cubicBezTo>
                    <a:pt x="3637" y="115"/>
                    <a:pt x="3542" y="10"/>
                    <a:pt x="3417"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156" name="Google Shape;12156;p67"/>
            <p:cNvSpPr/>
            <p:nvPr/>
          </p:nvSpPr>
          <p:spPr>
            <a:xfrm>
              <a:off x="8226803" y="3047303"/>
              <a:ext cx="71401" cy="32930"/>
            </a:xfrm>
            <a:custGeom>
              <a:avLst/>
              <a:gdLst/>
              <a:ahLst/>
              <a:cxnLst/>
              <a:rect l="l" t="t" r="r" b="b"/>
              <a:pathLst>
                <a:path w="2719" h="1254" extrusionOk="0">
                  <a:moveTo>
                    <a:pt x="221" y="0"/>
                  </a:moveTo>
                  <a:cubicBezTo>
                    <a:pt x="96" y="10"/>
                    <a:pt x="1" y="115"/>
                    <a:pt x="20" y="239"/>
                  </a:cubicBezTo>
                  <a:cubicBezTo>
                    <a:pt x="20" y="249"/>
                    <a:pt x="10" y="258"/>
                    <a:pt x="20" y="278"/>
                  </a:cubicBezTo>
                  <a:lnTo>
                    <a:pt x="20" y="1254"/>
                  </a:lnTo>
                  <a:lnTo>
                    <a:pt x="2719" y="1254"/>
                  </a:lnTo>
                  <a:lnTo>
                    <a:pt x="2719" y="0"/>
                  </a:lnTo>
                  <a:close/>
                </a:path>
              </a:pathLst>
            </a:custGeom>
            <a:solidFill>
              <a:srgbClr val="EFF3F5"/>
            </a:solidFill>
            <a:ln>
              <a:noFill/>
            </a:ln>
          </p:spPr>
          <p:txBody>
            <a:bodyPr spcFirstLastPara="1" wrap="square" lIns="91425" tIns="91425" rIns="91425" bIns="91425" anchor="ctr" anchorCtr="0">
              <a:noAutofit/>
            </a:bodyPr>
            <a:lstStyle/>
            <a:p>
              <a:endParaRPr/>
            </a:p>
          </p:txBody>
        </p:sp>
        <p:sp>
          <p:nvSpPr>
            <p:cNvPr id="12157" name="Google Shape;12157;p67"/>
            <p:cNvSpPr/>
            <p:nvPr/>
          </p:nvSpPr>
          <p:spPr>
            <a:xfrm>
              <a:off x="8114226" y="2898252"/>
              <a:ext cx="32694" cy="94851"/>
            </a:xfrm>
            <a:custGeom>
              <a:avLst/>
              <a:gdLst/>
              <a:ahLst/>
              <a:cxnLst/>
              <a:rect l="l" t="t" r="r" b="b"/>
              <a:pathLst>
                <a:path w="1245" h="3612" extrusionOk="0">
                  <a:moveTo>
                    <a:pt x="239" y="1"/>
                  </a:moveTo>
                  <a:lnTo>
                    <a:pt x="239" y="10"/>
                  </a:lnTo>
                  <a:cubicBezTo>
                    <a:pt x="229" y="9"/>
                    <a:pt x="220" y="8"/>
                    <a:pt x="210" y="8"/>
                  </a:cubicBezTo>
                  <a:cubicBezTo>
                    <a:pt x="106" y="8"/>
                    <a:pt x="9" y="98"/>
                    <a:pt x="0" y="211"/>
                  </a:cubicBezTo>
                  <a:lnTo>
                    <a:pt x="0" y="3408"/>
                  </a:lnTo>
                  <a:cubicBezTo>
                    <a:pt x="9" y="3522"/>
                    <a:pt x="106" y="3611"/>
                    <a:pt x="210" y="3611"/>
                  </a:cubicBezTo>
                  <a:cubicBezTo>
                    <a:pt x="220" y="3611"/>
                    <a:pt x="229" y="3611"/>
                    <a:pt x="239" y="3609"/>
                  </a:cubicBezTo>
                  <a:lnTo>
                    <a:pt x="1244" y="3609"/>
                  </a:lnTo>
                  <a:lnTo>
                    <a:pt x="124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158" name="Google Shape;12158;p67"/>
            <p:cNvSpPr/>
            <p:nvPr/>
          </p:nvSpPr>
          <p:spPr>
            <a:xfrm>
              <a:off x="8114226" y="2898252"/>
              <a:ext cx="32930" cy="70902"/>
            </a:xfrm>
            <a:custGeom>
              <a:avLst/>
              <a:gdLst/>
              <a:ahLst/>
              <a:cxnLst/>
              <a:rect l="l" t="t" r="r" b="b"/>
              <a:pathLst>
                <a:path w="1254" h="2700" extrusionOk="0">
                  <a:moveTo>
                    <a:pt x="249" y="1"/>
                  </a:moveTo>
                  <a:lnTo>
                    <a:pt x="239" y="10"/>
                  </a:lnTo>
                  <a:cubicBezTo>
                    <a:pt x="229" y="9"/>
                    <a:pt x="220" y="8"/>
                    <a:pt x="210" y="8"/>
                  </a:cubicBezTo>
                  <a:cubicBezTo>
                    <a:pt x="106" y="8"/>
                    <a:pt x="9" y="98"/>
                    <a:pt x="0" y="211"/>
                  </a:cubicBezTo>
                  <a:lnTo>
                    <a:pt x="0" y="2700"/>
                  </a:lnTo>
                  <a:lnTo>
                    <a:pt x="1254" y="2700"/>
                  </a:lnTo>
                  <a:lnTo>
                    <a:pt x="1254" y="1"/>
                  </a:lnTo>
                  <a:close/>
                </a:path>
              </a:pathLst>
            </a:custGeom>
            <a:solidFill>
              <a:srgbClr val="EFF3F5"/>
            </a:solidFill>
            <a:ln>
              <a:noFill/>
            </a:ln>
          </p:spPr>
          <p:txBody>
            <a:bodyPr spcFirstLastPara="1" wrap="square" lIns="91425" tIns="91425" rIns="91425" bIns="91425" anchor="ctr" anchorCtr="0">
              <a:noAutofit/>
            </a:bodyPr>
            <a:lstStyle/>
            <a:p>
              <a:endParaRPr/>
            </a:p>
          </p:txBody>
        </p:sp>
      </p:grpSp>
      <p:grpSp>
        <p:nvGrpSpPr>
          <p:cNvPr id="12159" name="Google Shape;12159;p67"/>
          <p:cNvGrpSpPr/>
          <p:nvPr/>
        </p:nvGrpSpPr>
        <p:grpSpPr>
          <a:xfrm>
            <a:off x="8054406" y="3662090"/>
            <a:ext cx="276964" cy="336601"/>
            <a:chOff x="8054406" y="3814489"/>
            <a:chExt cx="276964" cy="336601"/>
          </a:xfrm>
        </p:grpSpPr>
        <p:sp>
          <p:nvSpPr>
            <p:cNvPr id="12160" name="Google Shape;12160;p67"/>
            <p:cNvSpPr/>
            <p:nvPr/>
          </p:nvSpPr>
          <p:spPr>
            <a:xfrm>
              <a:off x="8054406" y="3843218"/>
              <a:ext cx="276964" cy="307872"/>
            </a:xfrm>
            <a:custGeom>
              <a:avLst/>
              <a:gdLst/>
              <a:ahLst/>
              <a:cxnLst/>
              <a:rect l="l" t="t" r="r" b="b"/>
              <a:pathLst>
                <a:path w="10547" h="11724" extrusionOk="0">
                  <a:moveTo>
                    <a:pt x="2441" y="0"/>
                  </a:moveTo>
                  <a:cubicBezTo>
                    <a:pt x="2422" y="0"/>
                    <a:pt x="2393" y="0"/>
                    <a:pt x="2374" y="10"/>
                  </a:cubicBezTo>
                  <a:lnTo>
                    <a:pt x="115" y="928"/>
                  </a:lnTo>
                  <a:cubicBezTo>
                    <a:pt x="48" y="957"/>
                    <a:pt x="0" y="1024"/>
                    <a:pt x="0" y="1101"/>
                  </a:cubicBezTo>
                  <a:lnTo>
                    <a:pt x="0" y="11532"/>
                  </a:lnTo>
                  <a:cubicBezTo>
                    <a:pt x="0" y="11637"/>
                    <a:pt x="77" y="11724"/>
                    <a:pt x="182" y="11724"/>
                  </a:cubicBezTo>
                  <a:lnTo>
                    <a:pt x="10355" y="11724"/>
                  </a:lnTo>
                  <a:cubicBezTo>
                    <a:pt x="10461" y="11724"/>
                    <a:pt x="10537" y="11637"/>
                    <a:pt x="10537" y="11532"/>
                  </a:cubicBezTo>
                  <a:lnTo>
                    <a:pt x="10537" y="1110"/>
                  </a:lnTo>
                  <a:cubicBezTo>
                    <a:pt x="10547" y="1034"/>
                    <a:pt x="10499" y="967"/>
                    <a:pt x="10432" y="928"/>
                  </a:cubicBezTo>
                  <a:lnTo>
                    <a:pt x="8173" y="10"/>
                  </a:lnTo>
                  <a:cubicBezTo>
                    <a:pt x="8154" y="0"/>
                    <a:pt x="8135" y="0"/>
                    <a:pt x="8106" y="0"/>
                  </a:cubicBezTo>
                  <a:lnTo>
                    <a:pt x="8087" y="0"/>
                  </a:lnTo>
                  <a:cubicBezTo>
                    <a:pt x="8020" y="0"/>
                    <a:pt x="7953" y="29"/>
                    <a:pt x="7925" y="86"/>
                  </a:cubicBezTo>
                  <a:lnTo>
                    <a:pt x="6757" y="1962"/>
                  </a:lnTo>
                  <a:lnTo>
                    <a:pt x="6623" y="1818"/>
                  </a:lnTo>
                  <a:cubicBezTo>
                    <a:pt x="6587" y="1782"/>
                    <a:pt x="6539" y="1766"/>
                    <a:pt x="6490" y="1766"/>
                  </a:cubicBezTo>
                  <a:cubicBezTo>
                    <a:pt x="6436" y="1766"/>
                    <a:pt x="6381" y="1787"/>
                    <a:pt x="6345" y="1828"/>
                  </a:cubicBezTo>
                  <a:lnTo>
                    <a:pt x="5743" y="2527"/>
                  </a:lnTo>
                  <a:cubicBezTo>
                    <a:pt x="5704" y="2574"/>
                    <a:pt x="5695" y="2632"/>
                    <a:pt x="5704" y="2689"/>
                  </a:cubicBezTo>
                  <a:lnTo>
                    <a:pt x="6881" y="8757"/>
                  </a:lnTo>
                  <a:lnTo>
                    <a:pt x="5274" y="10317"/>
                  </a:lnTo>
                  <a:lnTo>
                    <a:pt x="3666" y="8757"/>
                  </a:lnTo>
                  <a:lnTo>
                    <a:pt x="4853" y="2689"/>
                  </a:lnTo>
                  <a:cubicBezTo>
                    <a:pt x="4862" y="2632"/>
                    <a:pt x="4843" y="2574"/>
                    <a:pt x="4805" y="2527"/>
                  </a:cubicBezTo>
                  <a:lnTo>
                    <a:pt x="4211" y="1828"/>
                  </a:lnTo>
                  <a:cubicBezTo>
                    <a:pt x="4171" y="1787"/>
                    <a:pt x="4116" y="1766"/>
                    <a:pt x="4063" y="1766"/>
                  </a:cubicBezTo>
                  <a:cubicBezTo>
                    <a:pt x="4016" y="1766"/>
                    <a:pt x="3970" y="1782"/>
                    <a:pt x="3934" y="1818"/>
                  </a:cubicBezTo>
                  <a:lnTo>
                    <a:pt x="3800" y="1962"/>
                  </a:lnTo>
                  <a:lnTo>
                    <a:pt x="2623" y="86"/>
                  </a:lnTo>
                  <a:cubicBezTo>
                    <a:pt x="2594" y="29"/>
                    <a:pt x="2536" y="0"/>
                    <a:pt x="2469" y="0"/>
                  </a:cubicBezTo>
                  <a:close/>
                </a:path>
              </a:pathLst>
            </a:custGeom>
            <a:solidFill>
              <a:srgbClr val="99A8B4"/>
            </a:solidFill>
            <a:ln>
              <a:noFill/>
            </a:ln>
          </p:spPr>
          <p:txBody>
            <a:bodyPr spcFirstLastPara="1" wrap="square" lIns="91425" tIns="91425" rIns="91425" bIns="91425" anchor="ctr" anchorCtr="0">
              <a:noAutofit/>
            </a:bodyPr>
            <a:lstStyle/>
            <a:p>
              <a:endParaRPr/>
            </a:p>
          </p:txBody>
        </p:sp>
        <p:sp>
          <p:nvSpPr>
            <p:cNvPr id="12161" name="Google Shape;12161;p67"/>
            <p:cNvSpPr/>
            <p:nvPr/>
          </p:nvSpPr>
          <p:spPr>
            <a:xfrm>
              <a:off x="8313251" y="3861311"/>
              <a:ext cx="18119" cy="289543"/>
            </a:xfrm>
            <a:custGeom>
              <a:avLst/>
              <a:gdLst/>
              <a:ahLst/>
              <a:cxnLst/>
              <a:rect l="l" t="t" r="r" b="b"/>
              <a:pathLst>
                <a:path w="690" h="11026" extrusionOk="0">
                  <a:moveTo>
                    <a:pt x="1" y="0"/>
                  </a:moveTo>
                  <a:lnTo>
                    <a:pt x="1" y="11025"/>
                  </a:lnTo>
                  <a:lnTo>
                    <a:pt x="498" y="11025"/>
                  </a:lnTo>
                  <a:cubicBezTo>
                    <a:pt x="604" y="11025"/>
                    <a:pt x="690" y="10939"/>
                    <a:pt x="690" y="10843"/>
                  </a:cubicBezTo>
                  <a:lnTo>
                    <a:pt x="690" y="421"/>
                  </a:lnTo>
                  <a:cubicBezTo>
                    <a:pt x="690" y="345"/>
                    <a:pt x="642" y="268"/>
                    <a:pt x="575" y="239"/>
                  </a:cubicBezTo>
                  <a:lnTo>
                    <a:pt x="1" y="0"/>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162" name="Google Shape;12162;p67"/>
            <p:cNvSpPr/>
            <p:nvPr/>
          </p:nvSpPr>
          <p:spPr>
            <a:xfrm>
              <a:off x="8138333" y="3904036"/>
              <a:ext cx="109110" cy="225757"/>
            </a:xfrm>
            <a:custGeom>
              <a:avLst/>
              <a:gdLst/>
              <a:ahLst/>
              <a:cxnLst/>
              <a:rect l="l" t="t" r="r" b="b"/>
              <a:pathLst>
                <a:path w="4155" h="8597" extrusionOk="0">
                  <a:moveTo>
                    <a:pt x="1446" y="0"/>
                  </a:moveTo>
                  <a:cubicBezTo>
                    <a:pt x="1350" y="0"/>
                    <a:pt x="1274" y="67"/>
                    <a:pt x="1255" y="163"/>
                  </a:cubicBezTo>
                  <a:lnTo>
                    <a:pt x="20" y="6546"/>
                  </a:lnTo>
                  <a:cubicBezTo>
                    <a:pt x="1" y="6613"/>
                    <a:pt x="20" y="6680"/>
                    <a:pt x="68" y="6728"/>
                  </a:cubicBezTo>
                  <a:lnTo>
                    <a:pt x="1944" y="8546"/>
                  </a:lnTo>
                  <a:cubicBezTo>
                    <a:pt x="1982" y="8580"/>
                    <a:pt x="2032" y="8597"/>
                    <a:pt x="2081" y="8597"/>
                  </a:cubicBezTo>
                  <a:cubicBezTo>
                    <a:pt x="2130" y="8597"/>
                    <a:pt x="2178" y="8580"/>
                    <a:pt x="2212" y="8546"/>
                  </a:cubicBezTo>
                  <a:lnTo>
                    <a:pt x="4087" y="6728"/>
                  </a:lnTo>
                  <a:cubicBezTo>
                    <a:pt x="4135" y="6680"/>
                    <a:pt x="4154" y="6613"/>
                    <a:pt x="4145" y="6546"/>
                  </a:cubicBezTo>
                  <a:lnTo>
                    <a:pt x="2910" y="163"/>
                  </a:lnTo>
                  <a:cubicBezTo>
                    <a:pt x="2891" y="67"/>
                    <a:pt x="2805" y="0"/>
                    <a:pt x="271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3" name="Google Shape;12163;p67"/>
            <p:cNvSpPr/>
            <p:nvPr/>
          </p:nvSpPr>
          <p:spPr>
            <a:xfrm>
              <a:off x="8180322" y="3904036"/>
              <a:ext cx="67121" cy="225705"/>
            </a:xfrm>
            <a:custGeom>
              <a:avLst/>
              <a:gdLst/>
              <a:ahLst/>
              <a:cxnLst/>
              <a:rect l="l" t="t" r="r" b="b"/>
              <a:pathLst>
                <a:path w="2556" h="8595" extrusionOk="0">
                  <a:moveTo>
                    <a:pt x="526" y="0"/>
                  </a:moveTo>
                  <a:lnTo>
                    <a:pt x="1742" y="6259"/>
                  </a:lnTo>
                  <a:lnTo>
                    <a:pt x="0" y="8211"/>
                  </a:lnTo>
                  <a:lnTo>
                    <a:pt x="345" y="8537"/>
                  </a:lnTo>
                  <a:cubicBezTo>
                    <a:pt x="383" y="8575"/>
                    <a:pt x="433" y="8594"/>
                    <a:pt x="482" y="8594"/>
                  </a:cubicBezTo>
                  <a:cubicBezTo>
                    <a:pt x="531" y="8594"/>
                    <a:pt x="579" y="8575"/>
                    <a:pt x="613" y="8537"/>
                  </a:cubicBezTo>
                  <a:lnTo>
                    <a:pt x="2488" y="6718"/>
                  </a:lnTo>
                  <a:cubicBezTo>
                    <a:pt x="2536" y="6680"/>
                    <a:pt x="2555" y="6613"/>
                    <a:pt x="2546" y="6546"/>
                  </a:cubicBezTo>
                  <a:lnTo>
                    <a:pt x="1311" y="163"/>
                  </a:lnTo>
                  <a:cubicBezTo>
                    <a:pt x="1292" y="67"/>
                    <a:pt x="1206" y="0"/>
                    <a:pt x="112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4" name="Google Shape;12164;p67"/>
            <p:cNvSpPr/>
            <p:nvPr/>
          </p:nvSpPr>
          <p:spPr>
            <a:xfrm>
              <a:off x="8155927" y="3857267"/>
              <a:ext cx="74158" cy="55566"/>
            </a:xfrm>
            <a:custGeom>
              <a:avLst/>
              <a:gdLst/>
              <a:ahLst/>
              <a:cxnLst/>
              <a:rect l="l" t="t" r="r" b="b"/>
              <a:pathLst>
                <a:path w="2824" h="2116" extrusionOk="0">
                  <a:moveTo>
                    <a:pt x="1412" y="1"/>
                  </a:moveTo>
                  <a:cubicBezTo>
                    <a:pt x="1365" y="1"/>
                    <a:pt x="1317" y="20"/>
                    <a:pt x="1283" y="58"/>
                  </a:cubicBezTo>
                  <a:lnTo>
                    <a:pt x="68" y="1293"/>
                  </a:lnTo>
                  <a:cubicBezTo>
                    <a:pt x="1" y="1360"/>
                    <a:pt x="1" y="1465"/>
                    <a:pt x="58" y="1542"/>
                  </a:cubicBezTo>
                  <a:lnTo>
                    <a:pt x="556" y="2116"/>
                  </a:lnTo>
                  <a:lnTo>
                    <a:pt x="2269" y="2116"/>
                  </a:lnTo>
                  <a:lnTo>
                    <a:pt x="2767" y="1542"/>
                  </a:lnTo>
                  <a:cubicBezTo>
                    <a:pt x="2824" y="1465"/>
                    <a:pt x="2824" y="1360"/>
                    <a:pt x="2757" y="1293"/>
                  </a:cubicBezTo>
                  <a:lnTo>
                    <a:pt x="1542" y="58"/>
                  </a:lnTo>
                  <a:cubicBezTo>
                    <a:pt x="1508" y="20"/>
                    <a:pt x="1460" y="1"/>
                    <a:pt x="1412"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5" name="Google Shape;12165;p67"/>
            <p:cNvSpPr/>
            <p:nvPr/>
          </p:nvSpPr>
          <p:spPr>
            <a:xfrm>
              <a:off x="8195895" y="3882660"/>
              <a:ext cx="34191" cy="30173"/>
            </a:xfrm>
            <a:custGeom>
              <a:avLst/>
              <a:gdLst/>
              <a:ahLst/>
              <a:cxnLst/>
              <a:rect l="l" t="t" r="r" b="b"/>
              <a:pathLst>
                <a:path w="1302" h="1149" extrusionOk="0">
                  <a:moveTo>
                    <a:pt x="919" y="1"/>
                  </a:moveTo>
                  <a:lnTo>
                    <a:pt x="0" y="1149"/>
                  </a:lnTo>
                  <a:lnTo>
                    <a:pt x="747" y="1149"/>
                  </a:lnTo>
                  <a:lnTo>
                    <a:pt x="1245" y="575"/>
                  </a:lnTo>
                  <a:cubicBezTo>
                    <a:pt x="1302" y="498"/>
                    <a:pt x="1302" y="393"/>
                    <a:pt x="1235" y="326"/>
                  </a:cubicBezTo>
                  <a:lnTo>
                    <a:pt x="919"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66" name="Google Shape;12166;p67"/>
            <p:cNvSpPr/>
            <p:nvPr/>
          </p:nvSpPr>
          <p:spPr>
            <a:xfrm>
              <a:off x="8122761" y="3814568"/>
              <a:ext cx="138758" cy="52546"/>
            </a:xfrm>
            <a:custGeom>
              <a:avLst/>
              <a:gdLst/>
              <a:ahLst/>
              <a:cxnLst/>
              <a:rect l="l" t="t" r="r" b="b"/>
              <a:pathLst>
                <a:path w="5284" h="2001" extrusionOk="0">
                  <a:moveTo>
                    <a:pt x="268" y="0"/>
                  </a:moveTo>
                  <a:cubicBezTo>
                    <a:pt x="77" y="0"/>
                    <a:pt x="0" y="239"/>
                    <a:pt x="163" y="345"/>
                  </a:cubicBezTo>
                  <a:lnTo>
                    <a:pt x="2565" y="1972"/>
                  </a:lnTo>
                  <a:cubicBezTo>
                    <a:pt x="2599" y="1991"/>
                    <a:pt x="2637" y="2000"/>
                    <a:pt x="2674" y="2000"/>
                  </a:cubicBezTo>
                  <a:cubicBezTo>
                    <a:pt x="2711" y="2000"/>
                    <a:pt x="2747" y="1991"/>
                    <a:pt x="2776" y="1972"/>
                  </a:cubicBezTo>
                  <a:lnTo>
                    <a:pt x="5188" y="345"/>
                  </a:lnTo>
                  <a:cubicBezTo>
                    <a:pt x="5255" y="297"/>
                    <a:pt x="5283" y="211"/>
                    <a:pt x="5264" y="134"/>
                  </a:cubicBezTo>
                  <a:cubicBezTo>
                    <a:pt x="5235" y="57"/>
                    <a:pt x="5168" y="0"/>
                    <a:pt x="508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167" name="Google Shape;12167;p67"/>
            <p:cNvSpPr/>
            <p:nvPr/>
          </p:nvSpPr>
          <p:spPr>
            <a:xfrm>
              <a:off x="8113464" y="3814489"/>
              <a:ext cx="84452" cy="93092"/>
            </a:xfrm>
            <a:custGeom>
              <a:avLst/>
              <a:gdLst/>
              <a:ahLst/>
              <a:cxnLst/>
              <a:rect l="l" t="t" r="r" b="b"/>
              <a:pathLst>
                <a:path w="3216" h="3545" extrusionOk="0">
                  <a:moveTo>
                    <a:pt x="623" y="1"/>
                  </a:moveTo>
                  <a:cubicBezTo>
                    <a:pt x="546" y="1"/>
                    <a:pt x="473" y="46"/>
                    <a:pt x="441" y="118"/>
                  </a:cubicBezTo>
                  <a:lnTo>
                    <a:pt x="29" y="1171"/>
                  </a:lnTo>
                  <a:cubicBezTo>
                    <a:pt x="0" y="1228"/>
                    <a:pt x="10" y="1285"/>
                    <a:pt x="39" y="1343"/>
                  </a:cubicBezTo>
                  <a:lnTo>
                    <a:pt x="1359" y="3458"/>
                  </a:lnTo>
                  <a:cubicBezTo>
                    <a:pt x="1388" y="3506"/>
                    <a:pt x="1436" y="3534"/>
                    <a:pt x="1493" y="3544"/>
                  </a:cubicBezTo>
                  <a:lnTo>
                    <a:pt x="1512" y="3544"/>
                  </a:lnTo>
                  <a:cubicBezTo>
                    <a:pt x="1570" y="3544"/>
                    <a:pt x="1618" y="3525"/>
                    <a:pt x="1646" y="3487"/>
                  </a:cubicBezTo>
                  <a:lnTo>
                    <a:pt x="3159" y="1946"/>
                  </a:lnTo>
                  <a:cubicBezTo>
                    <a:pt x="3197" y="1908"/>
                    <a:pt x="3216" y="1850"/>
                    <a:pt x="3216" y="1793"/>
                  </a:cubicBezTo>
                  <a:cubicBezTo>
                    <a:pt x="3206" y="1735"/>
                    <a:pt x="3178" y="1687"/>
                    <a:pt x="3130" y="1659"/>
                  </a:cubicBezTo>
                  <a:lnTo>
                    <a:pt x="728" y="32"/>
                  </a:lnTo>
                  <a:cubicBezTo>
                    <a:pt x="694" y="11"/>
                    <a:pt x="658" y="1"/>
                    <a:pt x="623" y="1"/>
                  </a:cubicBezTo>
                  <a:close/>
                </a:path>
              </a:pathLst>
            </a:custGeom>
            <a:solidFill>
              <a:srgbClr val="AEB9C3"/>
            </a:solidFill>
            <a:ln>
              <a:noFill/>
            </a:ln>
          </p:spPr>
          <p:txBody>
            <a:bodyPr spcFirstLastPara="1" wrap="square" lIns="91425" tIns="91425" rIns="91425" bIns="91425" anchor="ctr" anchorCtr="0">
              <a:noAutofit/>
            </a:bodyPr>
            <a:lstStyle/>
            <a:p>
              <a:endParaRPr/>
            </a:p>
          </p:txBody>
        </p:sp>
        <p:sp>
          <p:nvSpPr>
            <p:cNvPr id="12168" name="Google Shape;12168;p67"/>
            <p:cNvSpPr/>
            <p:nvPr/>
          </p:nvSpPr>
          <p:spPr>
            <a:xfrm>
              <a:off x="8187360" y="3814489"/>
              <a:ext cx="84951" cy="93092"/>
            </a:xfrm>
            <a:custGeom>
              <a:avLst/>
              <a:gdLst/>
              <a:ahLst/>
              <a:cxnLst/>
              <a:rect l="l" t="t" r="r" b="b"/>
              <a:pathLst>
                <a:path w="3235" h="3545" extrusionOk="0">
                  <a:moveTo>
                    <a:pt x="2622" y="1"/>
                  </a:moveTo>
                  <a:cubicBezTo>
                    <a:pt x="2587" y="1"/>
                    <a:pt x="2550" y="11"/>
                    <a:pt x="2517" y="32"/>
                  </a:cubicBezTo>
                  <a:lnTo>
                    <a:pt x="105" y="1659"/>
                  </a:lnTo>
                  <a:cubicBezTo>
                    <a:pt x="10" y="1726"/>
                    <a:pt x="0" y="1860"/>
                    <a:pt x="77" y="1946"/>
                  </a:cubicBezTo>
                  <a:lnTo>
                    <a:pt x="1589" y="3487"/>
                  </a:lnTo>
                  <a:cubicBezTo>
                    <a:pt x="1617" y="3525"/>
                    <a:pt x="1665" y="3544"/>
                    <a:pt x="1723" y="3544"/>
                  </a:cubicBezTo>
                  <a:lnTo>
                    <a:pt x="1742" y="3544"/>
                  </a:lnTo>
                  <a:cubicBezTo>
                    <a:pt x="1799" y="3534"/>
                    <a:pt x="1847" y="3506"/>
                    <a:pt x="1876" y="3458"/>
                  </a:cubicBezTo>
                  <a:lnTo>
                    <a:pt x="3197" y="1343"/>
                  </a:lnTo>
                  <a:cubicBezTo>
                    <a:pt x="3225" y="1285"/>
                    <a:pt x="3235" y="1228"/>
                    <a:pt x="3216" y="1171"/>
                  </a:cubicBezTo>
                  <a:lnTo>
                    <a:pt x="2795" y="118"/>
                  </a:lnTo>
                  <a:cubicBezTo>
                    <a:pt x="2768" y="46"/>
                    <a:pt x="2698" y="1"/>
                    <a:pt x="2622" y="1"/>
                  </a:cubicBezTo>
                  <a:close/>
                </a:path>
              </a:pathLst>
            </a:custGeom>
            <a:solidFill>
              <a:srgbClr val="AEB9C3"/>
            </a:solidFill>
            <a:ln>
              <a:noFill/>
            </a:ln>
          </p:spPr>
          <p:txBody>
            <a:bodyPr spcFirstLastPara="1" wrap="square" lIns="91425" tIns="91425" rIns="91425" bIns="91425" anchor="ctr" anchorCtr="0">
              <a:noAutofit/>
            </a:bodyPr>
            <a:lstStyle/>
            <a:p>
              <a:endParaRPr/>
            </a:p>
          </p:txBody>
        </p:sp>
      </p:grpSp>
      <p:grpSp>
        <p:nvGrpSpPr>
          <p:cNvPr id="12169" name="Google Shape;12169;p67"/>
          <p:cNvGrpSpPr/>
          <p:nvPr/>
        </p:nvGrpSpPr>
        <p:grpSpPr>
          <a:xfrm>
            <a:off x="7936788" y="4142674"/>
            <a:ext cx="378249" cy="335524"/>
            <a:chOff x="7936787" y="4295074"/>
            <a:chExt cx="378249" cy="335524"/>
          </a:xfrm>
        </p:grpSpPr>
        <p:sp>
          <p:nvSpPr>
            <p:cNvPr id="12170" name="Google Shape;12170;p67"/>
            <p:cNvSpPr/>
            <p:nvPr/>
          </p:nvSpPr>
          <p:spPr>
            <a:xfrm>
              <a:off x="8095371" y="4295074"/>
              <a:ext cx="219665" cy="182980"/>
            </a:xfrm>
            <a:custGeom>
              <a:avLst/>
              <a:gdLst/>
              <a:ahLst/>
              <a:cxnLst/>
              <a:rect l="l" t="t" r="r" b="b"/>
              <a:pathLst>
                <a:path w="8365" h="6968" extrusionOk="0">
                  <a:moveTo>
                    <a:pt x="469" y="0"/>
                  </a:moveTo>
                  <a:cubicBezTo>
                    <a:pt x="211" y="0"/>
                    <a:pt x="0" y="201"/>
                    <a:pt x="0" y="460"/>
                  </a:cubicBezTo>
                  <a:lnTo>
                    <a:pt x="0" y="6508"/>
                  </a:lnTo>
                  <a:cubicBezTo>
                    <a:pt x="0" y="6757"/>
                    <a:pt x="211" y="6968"/>
                    <a:pt x="469" y="6968"/>
                  </a:cubicBezTo>
                  <a:lnTo>
                    <a:pt x="7905" y="6968"/>
                  </a:lnTo>
                  <a:cubicBezTo>
                    <a:pt x="8154" y="6968"/>
                    <a:pt x="8365" y="6757"/>
                    <a:pt x="8365" y="6508"/>
                  </a:cubicBezTo>
                  <a:lnTo>
                    <a:pt x="8365" y="460"/>
                  </a:lnTo>
                  <a:cubicBezTo>
                    <a:pt x="8365" y="201"/>
                    <a:pt x="8154" y="0"/>
                    <a:pt x="7905"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171" name="Google Shape;12171;p67"/>
            <p:cNvSpPr/>
            <p:nvPr/>
          </p:nvSpPr>
          <p:spPr>
            <a:xfrm>
              <a:off x="7937286" y="4441342"/>
              <a:ext cx="109609" cy="109846"/>
            </a:xfrm>
            <a:custGeom>
              <a:avLst/>
              <a:gdLst/>
              <a:ahLst/>
              <a:cxnLst/>
              <a:rect l="l" t="t" r="r" b="b"/>
              <a:pathLst>
                <a:path w="4174" h="4183" extrusionOk="0">
                  <a:moveTo>
                    <a:pt x="2087" y="0"/>
                  </a:moveTo>
                  <a:cubicBezTo>
                    <a:pt x="1178" y="0"/>
                    <a:pt x="498" y="737"/>
                    <a:pt x="431" y="1627"/>
                  </a:cubicBezTo>
                  <a:cubicBezTo>
                    <a:pt x="383" y="2278"/>
                    <a:pt x="249" y="2919"/>
                    <a:pt x="48" y="3532"/>
                  </a:cubicBezTo>
                  <a:cubicBezTo>
                    <a:pt x="1" y="3647"/>
                    <a:pt x="48" y="3781"/>
                    <a:pt x="163" y="3828"/>
                  </a:cubicBezTo>
                  <a:cubicBezTo>
                    <a:pt x="546" y="4001"/>
                    <a:pt x="958" y="4125"/>
                    <a:pt x="1379" y="4182"/>
                  </a:cubicBezTo>
                  <a:lnTo>
                    <a:pt x="2795" y="4182"/>
                  </a:lnTo>
                  <a:cubicBezTo>
                    <a:pt x="3216" y="4125"/>
                    <a:pt x="3618" y="4001"/>
                    <a:pt x="4011" y="3828"/>
                  </a:cubicBezTo>
                  <a:cubicBezTo>
                    <a:pt x="4116" y="3781"/>
                    <a:pt x="4173" y="3647"/>
                    <a:pt x="4125" y="3532"/>
                  </a:cubicBezTo>
                  <a:cubicBezTo>
                    <a:pt x="3924" y="2919"/>
                    <a:pt x="3790" y="2278"/>
                    <a:pt x="3743" y="1627"/>
                  </a:cubicBezTo>
                  <a:cubicBezTo>
                    <a:pt x="3676" y="737"/>
                    <a:pt x="2996" y="0"/>
                    <a:pt x="208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72" name="Google Shape;12172;p67"/>
            <p:cNvSpPr/>
            <p:nvPr/>
          </p:nvSpPr>
          <p:spPr>
            <a:xfrm>
              <a:off x="7966934" y="4441342"/>
              <a:ext cx="79962" cy="110108"/>
            </a:xfrm>
            <a:custGeom>
              <a:avLst/>
              <a:gdLst/>
              <a:ahLst/>
              <a:cxnLst/>
              <a:rect l="l" t="t" r="r" b="b"/>
              <a:pathLst>
                <a:path w="3045" h="4193" extrusionOk="0">
                  <a:moveTo>
                    <a:pt x="948" y="0"/>
                  </a:moveTo>
                  <a:cubicBezTo>
                    <a:pt x="250" y="0"/>
                    <a:pt x="1" y="957"/>
                    <a:pt x="604" y="1321"/>
                  </a:cubicBezTo>
                  <a:cubicBezTo>
                    <a:pt x="623" y="1331"/>
                    <a:pt x="642" y="1340"/>
                    <a:pt x="661" y="1350"/>
                  </a:cubicBezTo>
                  <a:lnTo>
                    <a:pt x="1188" y="4192"/>
                  </a:lnTo>
                  <a:lnTo>
                    <a:pt x="1666" y="4192"/>
                  </a:lnTo>
                  <a:cubicBezTo>
                    <a:pt x="2087" y="4125"/>
                    <a:pt x="2499" y="4001"/>
                    <a:pt x="2882" y="3828"/>
                  </a:cubicBezTo>
                  <a:cubicBezTo>
                    <a:pt x="2987" y="3781"/>
                    <a:pt x="3044" y="3647"/>
                    <a:pt x="2996" y="3532"/>
                  </a:cubicBezTo>
                  <a:cubicBezTo>
                    <a:pt x="2795" y="2919"/>
                    <a:pt x="2661" y="2278"/>
                    <a:pt x="2604" y="1627"/>
                  </a:cubicBezTo>
                  <a:cubicBezTo>
                    <a:pt x="2547" y="737"/>
                    <a:pt x="1867" y="0"/>
                    <a:pt x="958"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73" name="Google Shape;12173;p67"/>
            <p:cNvSpPr/>
            <p:nvPr/>
          </p:nvSpPr>
          <p:spPr>
            <a:xfrm>
              <a:off x="7936787" y="4446541"/>
              <a:ext cx="207612" cy="184056"/>
            </a:xfrm>
            <a:custGeom>
              <a:avLst/>
              <a:gdLst/>
              <a:ahLst/>
              <a:cxnLst/>
              <a:rect l="l" t="t" r="r" b="b"/>
              <a:pathLst>
                <a:path w="7906" h="7009" extrusionOk="0">
                  <a:moveTo>
                    <a:pt x="7725" y="1"/>
                  </a:moveTo>
                  <a:cubicBezTo>
                    <a:pt x="7681" y="1"/>
                    <a:pt x="7638" y="18"/>
                    <a:pt x="7609" y="51"/>
                  </a:cubicBezTo>
                  <a:lnTo>
                    <a:pt x="3618" y="3860"/>
                  </a:lnTo>
                  <a:cubicBezTo>
                    <a:pt x="3532" y="3946"/>
                    <a:pt x="3417" y="3984"/>
                    <a:pt x="3293" y="3984"/>
                  </a:cubicBezTo>
                  <a:lnTo>
                    <a:pt x="3254" y="3984"/>
                  </a:lnTo>
                  <a:cubicBezTo>
                    <a:pt x="2996" y="3984"/>
                    <a:pt x="2785" y="3783"/>
                    <a:pt x="2785" y="3525"/>
                  </a:cubicBezTo>
                  <a:lnTo>
                    <a:pt x="2785" y="3056"/>
                  </a:lnTo>
                  <a:lnTo>
                    <a:pt x="1388" y="3056"/>
                  </a:lnTo>
                  <a:lnTo>
                    <a:pt x="1388" y="3525"/>
                  </a:lnTo>
                  <a:cubicBezTo>
                    <a:pt x="1388" y="3697"/>
                    <a:pt x="1292" y="3860"/>
                    <a:pt x="1139" y="3937"/>
                  </a:cubicBezTo>
                  <a:lnTo>
                    <a:pt x="383" y="4319"/>
                  </a:lnTo>
                  <a:cubicBezTo>
                    <a:pt x="144" y="4434"/>
                    <a:pt x="0" y="4674"/>
                    <a:pt x="0" y="4941"/>
                  </a:cubicBezTo>
                  <a:lnTo>
                    <a:pt x="0" y="6779"/>
                  </a:lnTo>
                  <a:cubicBezTo>
                    <a:pt x="0" y="6903"/>
                    <a:pt x="106" y="7009"/>
                    <a:pt x="230" y="7009"/>
                  </a:cubicBezTo>
                  <a:lnTo>
                    <a:pt x="3015" y="7009"/>
                  </a:lnTo>
                  <a:cubicBezTo>
                    <a:pt x="3149" y="7009"/>
                    <a:pt x="3254" y="6903"/>
                    <a:pt x="3254" y="6779"/>
                  </a:cubicBezTo>
                  <a:lnTo>
                    <a:pt x="3254" y="6004"/>
                  </a:lnTo>
                  <a:cubicBezTo>
                    <a:pt x="3254" y="5755"/>
                    <a:pt x="3350" y="5516"/>
                    <a:pt x="3522" y="5343"/>
                  </a:cubicBezTo>
                  <a:lnTo>
                    <a:pt x="7484" y="1391"/>
                  </a:lnTo>
                  <a:cubicBezTo>
                    <a:pt x="7590" y="1267"/>
                    <a:pt x="7638" y="1104"/>
                    <a:pt x="7599" y="941"/>
                  </a:cubicBezTo>
                  <a:lnTo>
                    <a:pt x="7513" y="616"/>
                  </a:lnTo>
                  <a:lnTo>
                    <a:pt x="7839" y="290"/>
                  </a:lnTo>
                  <a:cubicBezTo>
                    <a:pt x="7906" y="223"/>
                    <a:pt x="7906" y="118"/>
                    <a:pt x="7848" y="51"/>
                  </a:cubicBezTo>
                  <a:cubicBezTo>
                    <a:pt x="7815" y="18"/>
                    <a:pt x="7769" y="1"/>
                    <a:pt x="7725"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174" name="Google Shape;12174;p67"/>
            <p:cNvSpPr/>
            <p:nvPr/>
          </p:nvSpPr>
          <p:spPr>
            <a:xfrm>
              <a:off x="7936787" y="4473747"/>
              <a:ext cx="189019" cy="156851"/>
            </a:xfrm>
            <a:custGeom>
              <a:avLst/>
              <a:gdLst/>
              <a:ahLst/>
              <a:cxnLst/>
              <a:rect l="l" t="t" r="r" b="b"/>
              <a:pathLst>
                <a:path w="7198" h="5973" extrusionOk="0">
                  <a:moveTo>
                    <a:pt x="6575" y="1"/>
                  </a:moveTo>
                  <a:lnTo>
                    <a:pt x="3618" y="2824"/>
                  </a:lnTo>
                  <a:cubicBezTo>
                    <a:pt x="3532" y="2910"/>
                    <a:pt x="3417" y="2948"/>
                    <a:pt x="3302" y="2948"/>
                  </a:cubicBezTo>
                  <a:lnTo>
                    <a:pt x="3254" y="2948"/>
                  </a:lnTo>
                  <a:cubicBezTo>
                    <a:pt x="3216" y="2948"/>
                    <a:pt x="3187" y="2948"/>
                    <a:pt x="3159" y="2939"/>
                  </a:cubicBezTo>
                  <a:cubicBezTo>
                    <a:pt x="2956" y="3411"/>
                    <a:pt x="2520" y="3648"/>
                    <a:pt x="2085" y="3648"/>
                  </a:cubicBezTo>
                  <a:cubicBezTo>
                    <a:pt x="1657" y="3648"/>
                    <a:pt x="1229" y="3419"/>
                    <a:pt x="1024" y="2958"/>
                  </a:cubicBezTo>
                  <a:lnTo>
                    <a:pt x="383" y="3283"/>
                  </a:lnTo>
                  <a:cubicBezTo>
                    <a:pt x="144" y="3398"/>
                    <a:pt x="0" y="3638"/>
                    <a:pt x="0" y="3905"/>
                  </a:cubicBezTo>
                  <a:lnTo>
                    <a:pt x="0" y="5743"/>
                  </a:lnTo>
                  <a:cubicBezTo>
                    <a:pt x="0" y="5867"/>
                    <a:pt x="106" y="5973"/>
                    <a:pt x="230" y="5973"/>
                  </a:cubicBezTo>
                  <a:lnTo>
                    <a:pt x="3015" y="5973"/>
                  </a:lnTo>
                  <a:cubicBezTo>
                    <a:pt x="3149" y="5973"/>
                    <a:pt x="3254" y="5867"/>
                    <a:pt x="3254" y="5743"/>
                  </a:cubicBezTo>
                  <a:lnTo>
                    <a:pt x="3254" y="4968"/>
                  </a:lnTo>
                  <a:cubicBezTo>
                    <a:pt x="3254" y="4719"/>
                    <a:pt x="3350" y="4480"/>
                    <a:pt x="3522" y="4307"/>
                  </a:cubicBezTo>
                  <a:lnTo>
                    <a:pt x="7197" y="632"/>
                  </a:lnTo>
                  <a:lnTo>
                    <a:pt x="6575" y="1"/>
                  </a:lnTo>
                  <a:close/>
                </a:path>
              </a:pathLst>
            </a:custGeom>
            <a:solidFill>
              <a:srgbClr val="BCC4CC"/>
            </a:solidFill>
            <a:ln>
              <a:noFill/>
            </a:ln>
          </p:spPr>
          <p:txBody>
            <a:bodyPr spcFirstLastPara="1" wrap="square" lIns="91425" tIns="91425" rIns="91425" bIns="91425" anchor="ctr" anchorCtr="0">
              <a:noAutofit/>
            </a:bodyPr>
            <a:lstStyle/>
            <a:p>
              <a:endParaRPr/>
            </a:p>
          </p:txBody>
        </p:sp>
        <p:sp>
          <p:nvSpPr>
            <p:cNvPr id="12175" name="Google Shape;12175;p67"/>
            <p:cNvSpPr/>
            <p:nvPr/>
          </p:nvSpPr>
          <p:spPr>
            <a:xfrm>
              <a:off x="7971976" y="4526792"/>
              <a:ext cx="39232" cy="21875"/>
            </a:xfrm>
            <a:custGeom>
              <a:avLst/>
              <a:gdLst/>
              <a:ahLst/>
              <a:cxnLst/>
              <a:rect l="l" t="t" r="r" b="b"/>
              <a:pathLst>
                <a:path w="1494" h="833" extrusionOk="0">
                  <a:moveTo>
                    <a:pt x="48" y="0"/>
                  </a:moveTo>
                  <a:lnTo>
                    <a:pt x="48" y="469"/>
                  </a:lnTo>
                  <a:cubicBezTo>
                    <a:pt x="48" y="536"/>
                    <a:pt x="39" y="613"/>
                    <a:pt x="0" y="670"/>
                  </a:cubicBezTo>
                  <a:cubicBezTo>
                    <a:pt x="240" y="775"/>
                    <a:pt x="488" y="833"/>
                    <a:pt x="747" y="833"/>
                  </a:cubicBezTo>
                  <a:cubicBezTo>
                    <a:pt x="1005" y="833"/>
                    <a:pt x="1264" y="775"/>
                    <a:pt x="1493" y="670"/>
                  </a:cubicBezTo>
                  <a:cubicBezTo>
                    <a:pt x="1465" y="613"/>
                    <a:pt x="1445" y="536"/>
                    <a:pt x="1445" y="469"/>
                  </a:cubicBezTo>
                  <a:lnTo>
                    <a:pt x="1445" y="0"/>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2176" name="Google Shape;12176;p67"/>
            <p:cNvSpPr/>
            <p:nvPr/>
          </p:nvSpPr>
          <p:spPr>
            <a:xfrm>
              <a:off x="7954880" y="4476661"/>
              <a:ext cx="73160" cy="59952"/>
            </a:xfrm>
            <a:custGeom>
              <a:avLst/>
              <a:gdLst/>
              <a:ahLst/>
              <a:cxnLst/>
              <a:rect l="l" t="t" r="r" b="b"/>
              <a:pathLst>
                <a:path w="2786" h="2283" extrusionOk="0">
                  <a:moveTo>
                    <a:pt x="1074" y="1"/>
                  </a:moveTo>
                  <a:cubicBezTo>
                    <a:pt x="983" y="1"/>
                    <a:pt x="895" y="49"/>
                    <a:pt x="862" y="139"/>
                  </a:cubicBezTo>
                  <a:cubicBezTo>
                    <a:pt x="785" y="292"/>
                    <a:pt x="670" y="435"/>
                    <a:pt x="536" y="550"/>
                  </a:cubicBezTo>
                  <a:cubicBezTo>
                    <a:pt x="412" y="665"/>
                    <a:pt x="278" y="761"/>
                    <a:pt x="125" y="828"/>
                  </a:cubicBezTo>
                  <a:cubicBezTo>
                    <a:pt x="48" y="876"/>
                    <a:pt x="1" y="971"/>
                    <a:pt x="10" y="1067"/>
                  </a:cubicBezTo>
                  <a:cubicBezTo>
                    <a:pt x="96" y="1766"/>
                    <a:pt x="690" y="2282"/>
                    <a:pt x="1388" y="2282"/>
                  </a:cubicBezTo>
                  <a:cubicBezTo>
                    <a:pt x="2116" y="2282"/>
                    <a:pt x="2718" y="1727"/>
                    <a:pt x="2776" y="1000"/>
                  </a:cubicBezTo>
                  <a:cubicBezTo>
                    <a:pt x="2785" y="933"/>
                    <a:pt x="2747" y="866"/>
                    <a:pt x="2699" y="818"/>
                  </a:cubicBezTo>
                  <a:cubicBezTo>
                    <a:pt x="2240" y="435"/>
                    <a:pt x="1704" y="158"/>
                    <a:pt x="1120" y="5"/>
                  </a:cubicBezTo>
                  <a:cubicBezTo>
                    <a:pt x="1105" y="2"/>
                    <a:pt x="1090" y="1"/>
                    <a:pt x="1074"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177" name="Google Shape;12177;p67"/>
            <p:cNvSpPr/>
            <p:nvPr/>
          </p:nvSpPr>
          <p:spPr>
            <a:xfrm>
              <a:off x="7954880" y="4476583"/>
              <a:ext cx="73423" cy="59531"/>
            </a:xfrm>
            <a:custGeom>
              <a:avLst/>
              <a:gdLst/>
              <a:ahLst/>
              <a:cxnLst/>
              <a:rect l="l" t="t" r="r" b="b"/>
              <a:pathLst>
                <a:path w="2796" h="2267" extrusionOk="0">
                  <a:moveTo>
                    <a:pt x="1065" y="0"/>
                  </a:moveTo>
                  <a:cubicBezTo>
                    <a:pt x="980" y="0"/>
                    <a:pt x="901" y="53"/>
                    <a:pt x="862" y="132"/>
                  </a:cubicBezTo>
                  <a:cubicBezTo>
                    <a:pt x="804" y="247"/>
                    <a:pt x="737" y="352"/>
                    <a:pt x="651" y="448"/>
                  </a:cubicBezTo>
                  <a:cubicBezTo>
                    <a:pt x="613" y="486"/>
                    <a:pt x="584" y="515"/>
                    <a:pt x="546" y="553"/>
                  </a:cubicBezTo>
                  <a:cubicBezTo>
                    <a:pt x="422" y="658"/>
                    <a:pt x="278" y="754"/>
                    <a:pt x="135" y="831"/>
                  </a:cubicBezTo>
                  <a:cubicBezTo>
                    <a:pt x="48" y="879"/>
                    <a:pt x="1" y="974"/>
                    <a:pt x="10" y="1070"/>
                  </a:cubicBezTo>
                  <a:cubicBezTo>
                    <a:pt x="96" y="1682"/>
                    <a:pt x="575" y="2171"/>
                    <a:pt x="1187" y="2266"/>
                  </a:cubicBezTo>
                  <a:cubicBezTo>
                    <a:pt x="871" y="2075"/>
                    <a:pt x="680" y="1730"/>
                    <a:pt x="699" y="1357"/>
                  </a:cubicBezTo>
                  <a:lnTo>
                    <a:pt x="699" y="1022"/>
                  </a:lnTo>
                  <a:cubicBezTo>
                    <a:pt x="757" y="984"/>
                    <a:pt x="804" y="946"/>
                    <a:pt x="862" y="907"/>
                  </a:cubicBezTo>
                  <a:cubicBezTo>
                    <a:pt x="986" y="792"/>
                    <a:pt x="1101" y="658"/>
                    <a:pt x="1187" y="515"/>
                  </a:cubicBezTo>
                  <a:cubicBezTo>
                    <a:pt x="1637" y="649"/>
                    <a:pt x="2049" y="879"/>
                    <a:pt x="2403" y="1175"/>
                  </a:cubicBezTo>
                  <a:cubicBezTo>
                    <a:pt x="2441" y="1214"/>
                    <a:pt x="2556" y="1309"/>
                    <a:pt x="2680" y="1434"/>
                  </a:cubicBezTo>
                  <a:cubicBezTo>
                    <a:pt x="2738" y="1300"/>
                    <a:pt x="2776" y="1156"/>
                    <a:pt x="2785" y="1013"/>
                  </a:cubicBezTo>
                  <a:cubicBezTo>
                    <a:pt x="2795" y="936"/>
                    <a:pt x="2757" y="859"/>
                    <a:pt x="2699" y="821"/>
                  </a:cubicBezTo>
                  <a:cubicBezTo>
                    <a:pt x="2240" y="429"/>
                    <a:pt x="1704" y="161"/>
                    <a:pt x="1120" y="8"/>
                  </a:cubicBezTo>
                  <a:cubicBezTo>
                    <a:pt x="1102" y="3"/>
                    <a:pt x="1083" y="0"/>
                    <a:pt x="1065"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2178" name="Google Shape;12178;p67"/>
            <p:cNvSpPr/>
            <p:nvPr/>
          </p:nvSpPr>
          <p:spPr>
            <a:xfrm>
              <a:off x="7936787" y="4566234"/>
              <a:ext cx="24396" cy="64363"/>
            </a:xfrm>
            <a:custGeom>
              <a:avLst/>
              <a:gdLst/>
              <a:ahLst/>
              <a:cxnLst/>
              <a:rect l="l" t="t" r="r" b="b"/>
              <a:pathLst>
                <a:path w="929" h="2451" extrusionOk="0">
                  <a:moveTo>
                    <a:pt x="106" y="1"/>
                  </a:moveTo>
                  <a:cubicBezTo>
                    <a:pt x="39" y="116"/>
                    <a:pt x="0" y="249"/>
                    <a:pt x="0" y="383"/>
                  </a:cubicBezTo>
                  <a:lnTo>
                    <a:pt x="0" y="2221"/>
                  </a:lnTo>
                  <a:cubicBezTo>
                    <a:pt x="0" y="2345"/>
                    <a:pt x="106" y="2451"/>
                    <a:pt x="230" y="2451"/>
                  </a:cubicBezTo>
                  <a:lnTo>
                    <a:pt x="929" y="2451"/>
                  </a:lnTo>
                  <a:lnTo>
                    <a:pt x="929" y="1207"/>
                  </a:lnTo>
                  <a:cubicBezTo>
                    <a:pt x="929" y="967"/>
                    <a:pt x="833" y="728"/>
                    <a:pt x="661" y="556"/>
                  </a:cubicBezTo>
                  <a:lnTo>
                    <a:pt x="106" y="1"/>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2179" name="Google Shape;12179;p67"/>
            <p:cNvSpPr/>
            <p:nvPr/>
          </p:nvSpPr>
          <p:spPr>
            <a:xfrm>
              <a:off x="8150150" y="4337799"/>
              <a:ext cx="109846" cy="109846"/>
            </a:xfrm>
            <a:custGeom>
              <a:avLst/>
              <a:gdLst/>
              <a:ahLst/>
              <a:cxnLst/>
              <a:rect l="l" t="t" r="r" b="b"/>
              <a:pathLst>
                <a:path w="4183" h="4183" extrusionOk="0">
                  <a:moveTo>
                    <a:pt x="2097" y="0"/>
                  </a:moveTo>
                  <a:cubicBezTo>
                    <a:pt x="939" y="0"/>
                    <a:pt x="1" y="929"/>
                    <a:pt x="1" y="2087"/>
                  </a:cubicBezTo>
                  <a:cubicBezTo>
                    <a:pt x="1" y="3245"/>
                    <a:pt x="939" y="4183"/>
                    <a:pt x="2097" y="4183"/>
                  </a:cubicBezTo>
                  <a:cubicBezTo>
                    <a:pt x="3255" y="4183"/>
                    <a:pt x="4183" y="3245"/>
                    <a:pt x="4183" y="2087"/>
                  </a:cubicBezTo>
                  <a:cubicBezTo>
                    <a:pt x="4183" y="929"/>
                    <a:pt x="3255" y="0"/>
                    <a:pt x="2097"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80" name="Google Shape;12180;p67"/>
            <p:cNvSpPr/>
            <p:nvPr/>
          </p:nvSpPr>
          <p:spPr>
            <a:xfrm>
              <a:off x="8168505" y="4355892"/>
              <a:ext cx="73397" cy="73397"/>
            </a:xfrm>
            <a:custGeom>
              <a:avLst/>
              <a:gdLst/>
              <a:ahLst/>
              <a:cxnLst/>
              <a:rect l="l" t="t" r="r" b="b"/>
              <a:pathLst>
                <a:path w="2795" h="2795" extrusionOk="0">
                  <a:moveTo>
                    <a:pt x="1398" y="0"/>
                  </a:moveTo>
                  <a:cubicBezTo>
                    <a:pt x="632" y="0"/>
                    <a:pt x="0" y="632"/>
                    <a:pt x="0" y="1398"/>
                  </a:cubicBezTo>
                  <a:cubicBezTo>
                    <a:pt x="0" y="2173"/>
                    <a:pt x="632" y="2795"/>
                    <a:pt x="1398" y="2795"/>
                  </a:cubicBezTo>
                  <a:cubicBezTo>
                    <a:pt x="2163" y="2795"/>
                    <a:pt x="2795" y="2173"/>
                    <a:pt x="2795" y="1398"/>
                  </a:cubicBezTo>
                  <a:cubicBezTo>
                    <a:pt x="2795" y="632"/>
                    <a:pt x="2163" y="0"/>
                    <a:pt x="139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2181" name="Google Shape;12181;p67"/>
            <p:cNvSpPr/>
            <p:nvPr/>
          </p:nvSpPr>
          <p:spPr>
            <a:xfrm>
              <a:off x="8022237" y="4473747"/>
              <a:ext cx="103569" cy="130460"/>
            </a:xfrm>
            <a:custGeom>
              <a:avLst/>
              <a:gdLst/>
              <a:ahLst/>
              <a:cxnLst/>
              <a:rect l="l" t="t" r="r" b="b"/>
              <a:pathLst>
                <a:path w="3944" h="4968" extrusionOk="0">
                  <a:moveTo>
                    <a:pt x="3321" y="1"/>
                  </a:moveTo>
                  <a:lnTo>
                    <a:pt x="680" y="2527"/>
                  </a:lnTo>
                  <a:cubicBezTo>
                    <a:pt x="469" y="2719"/>
                    <a:pt x="307" y="2958"/>
                    <a:pt x="192" y="3226"/>
                  </a:cubicBezTo>
                  <a:cubicBezTo>
                    <a:pt x="67" y="3504"/>
                    <a:pt x="0" y="3810"/>
                    <a:pt x="0" y="4116"/>
                  </a:cubicBezTo>
                  <a:lnTo>
                    <a:pt x="0" y="4968"/>
                  </a:lnTo>
                  <a:cubicBezTo>
                    <a:pt x="0" y="4719"/>
                    <a:pt x="96" y="4480"/>
                    <a:pt x="268" y="4307"/>
                  </a:cubicBezTo>
                  <a:lnTo>
                    <a:pt x="3943" y="632"/>
                  </a:lnTo>
                  <a:lnTo>
                    <a:pt x="3321" y="1"/>
                  </a:lnTo>
                  <a:close/>
                </a:path>
              </a:pathLst>
            </a:custGeom>
            <a:solidFill>
              <a:srgbClr val="D2DBE3"/>
            </a:solidFill>
            <a:ln>
              <a:noFill/>
            </a:ln>
          </p:spPr>
          <p:txBody>
            <a:bodyPr spcFirstLastPara="1" wrap="square" lIns="91425" tIns="91425" rIns="91425" bIns="91425" anchor="ctr" anchorCtr="0">
              <a:noAutofit/>
            </a:bodyPr>
            <a:lstStyle/>
            <a:p>
              <a:endParaRPr/>
            </a:p>
          </p:txBody>
        </p:sp>
        <p:sp>
          <p:nvSpPr>
            <p:cNvPr id="12182" name="Google Shape;12182;p67"/>
            <p:cNvSpPr/>
            <p:nvPr/>
          </p:nvSpPr>
          <p:spPr>
            <a:xfrm>
              <a:off x="8186835" y="4374221"/>
              <a:ext cx="36738" cy="36738"/>
            </a:xfrm>
            <a:custGeom>
              <a:avLst/>
              <a:gdLst/>
              <a:ahLst/>
              <a:cxnLst/>
              <a:rect l="l" t="t" r="r" b="b"/>
              <a:pathLst>
                <a:path w="1399" h="1399" extrusionOk="0">
                  <a:moveTo>
                    <a:pt x="700" y="1"/>
                  </a:moveTo>
                  <a:cubicBezTo>
                    <a:pt x="317" y="1"/>
                    <a:pt x="1" y="317"/>
                    <a:pt x="1" y="700"/>
                  </a:cubicBezTo>
                  <a:cubicBezTo>
                    <a:pt x="1" y="1082"/>
                    <a:pt x="317" y="1398"/>
                    <a:pt x="700" y="1398"/>
                  </a:cubicBezTo>
                  <a:cubicBezTo>
                    <a:pt x="1082" y="1398"/>
                    <a:pt x="1398" y="1082"/>
                    <a:pt x="1398" y="700"/>
                  </a:cubicBezTo>
                  <a:cubicBezTo>
                    <a:pt x="1398" y="317"/>
                    <a:pt x="1082" y="1"/>
                    <a:pt x="700"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83" name="Google Shape;12183;p67"/>
            <p:cNvSpPr/>
            <p:nvPr/>
          </p:nvSpPr>
          <p:spPr>
            <a:xfrm>
              <a:off x="8196893" y="4319285"/>
              <a:ext cx="84111" cy="79594"/>
            </a:xfrm>
            <a:custGeom>
              <a:avLst/>
              <a:gdLst/>
              <a:ahLst/>
              <a:cxnLst/>
              <a:rect l="l" t="t" r="r" b="b"/>
              <a:pathLst>
                <a:path w="3203" h="3031" extrusionOk="0">
                  <a:moveTo>
                    <a:pt x="2873" y="0"/>
                  </a:moveTo>
                  <a:cubicBezTo>
                    <a:pt x="2818" y="0"/>
                    <a:pt x="2761" y="22"/>
                    <a:pt x="2709" y="74"/>
                  </a:cubicBezTo>
                  <a:lnTo>
                    <a:pt x="154" y="2629"/>
                  </a:lnTo>
                  <a:cubicBezTo>
                    <a:pt x="1" y="2772"/>
                    <a:pt x="106" y="3031"/>
                    <a:pt x="317" y="3031"/>
                  </a:cubicBezTo>
                  <a:cubicBezTo>
                    <a:pt x="374" y="3031"/>
                    <a:pt x="441" y="3002"/>
                    <a:pt x="479" y="2954"/>
                  </a:cubicBezTo>
                  <a:lnTo>
                    <a:pt x="3035" y="399"/>
                  </a:lnTo>
                  <a:cubicBezTo>
                    <a:pt x="3203" y="231"/>
                    <a:pt x="3052" y="0"/>
                    <a:pt x="2873" y="0"/>
                  </a:cubicBezTo>
                  <a:close/>
                </a:path>
              </a:pathLst>
            </a:custGeom>
            <a:solidFill>
              <a:srgbClr val="909FAD"/>
            </a:solidFill>
            <a:ln>
              <a:noFill/>
            </a:ln>
          </p:spPr>
          <p:txBody>
            <a:bodyPr spcFirstLastPara="1" wrap="square" lIns="91425" tIns="91425" rIns="91425" bIns="91425" anchor="ctr" anchorCtr="0">
              <a:noAutofit/>
            </a:bodyPr>
            <a:lstStyle/>
            <a:p>
              <a:endParaRPr/>
            </a:p>
          </p:txBody>
        </p:sp>
        <p:sp>
          <p:nvSpPr>
            <p:cNvPr id="12184" name="Google Shape;12184;p67"/>
            <p:cNvSpPr/>
            <p:nvPr/>
          </p:nvSpPr>
          <p:spPr>
            <a:xfrm>
              <a:off x="8243635" y="4322095"/>
              <a:ext cx="38734" cy="32063"/>
            </a:xfrm>
            <a:custGeom>
              <a:avLst/>
              <a:gdLst/>
              <a:ahLst/>
              <a:cxnLst/>
              <a:rect l="l" t="t" r="r" b="b"/>
              <a:pathLst>
                <a:path w="1475" h="1221" extrusionOk="0">
                  <a:moveTo>
                    <a:pt x="477" y="1"/>
                  </a:moveTo>
                  <a:cubicBezTo>
                    <a:pt x="286" y="1"/>
                    <a:pt x="97" y="107"/>
                    <a:pt x="1" y="292"/>
                  </a:cubicBezTo>
                  <a:lnTo>
                    <a:pt x="1" y="991"/>
                  </a:lnTo>
                  <a:cubicBezTo>
                    <a:pt x="1" y="1115"/>
                    <a:pt x="106" y="1220"/>
                    <a:pt x="240" y="1220"/>
                  </a:cubicBezTo>
                  <a:lnTo>
                    <a:pt x="939" y="1220"/>
                  </a:lnTo>
                  <a:cubicBezTo>
                    <a:pt x="1063" y="1220"/>
                    <a:pt x="1168" y="1115"/>
                    <a:pt x="1168" y="991"/>
                  </a:cubicBezTo>
                  <a:cubicBezTo>
                    <a:pt x="1475" y="991"/>
                    <a:pt x="1475" y="522"/>
                    <a:pt x="1168" y="522"/>
                  </a:cubicBezTo>
                  <a:lnTo>
                    <a:pt x="699" y="522"/>
                  </a:lnTo>
                  <a:lnTo>
                    <a:pt x="699" y="53"/>
                  </a:lnTo>
                  <a:cubicBezTo>
                    <a:pt x="629" y="17"/>
                    <a:pt x="553" y="1"/>
                    <a:pt x="477"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85" name="Google Shape;12185;p67"/>
            <p:cNvSpPr/>
            <p:nvPr/>
          </p:nvSpPr>
          <p:spPr>
            <a:xfrm>
              <a:off x="8217822" y="4319312"/>
              <a:ext cx="61291" cy="58245"/>
            </a:xfrm>
            <a:custGeom>
              <a:avLst/>
              <a:gdLst/>
              <a:ahLst/>
              <a:cxnLst/>
              <a:rect l="l" t="t" r="r" b="b"/>
              <a:pathLst>
                <a:path w="2334" h="2218" extrusionOk="0">
                  <a:moveTo>
                    <a:pt x="2075" y="1"/>
                  </a:moveTo>
                  <a:cubicBezTo>
                    <a:pt x="2015" y="1"/>
                    <a:pt x="1955" y="25"/>
                    <a:pt x="1912" y="73"/>
                  </a:cubicBezTo>
                  <a:lnTo>
                    <a:pt x="170" y="1814"/>
                  </a:lnTo>
                  <a:cubicBezTo>
                    <a:pt x="0" y="1985"/>
                    <a:pt x="156" y="2217"/>
                    <a:pt x="337" y="2217"/>
                  </a:cubicBezTo>
                  <a:cubicBezTo>
                    <a:pt x="390" y="2217"/>
                    <a:pt x="446" y="2197"/>
                    <a:pt x="496" y="2149"/>
                  </a:cubicBezTo>
                  <a:lnTo>
                    <a:pt x="2238" y="398"/>
                  </a:lnTo>
                  <a:cubicBezTo>
                    <a:pt x="2333" y="312"/>
                    <a:pt x="2333" y="159"/>
                    <a:pt x="2238" y="73"/>
                  </a:cubicBezTo>
                  <a:cubicBezTo>
                    <a:pt x="2194" y="25"/>
                    <a:pt x="2135" y="1"/>
                    <a:pt x="2075" y="1"/>
                  </a:cubicBezTo>
                  <a:close/>
                </a:path>
              </a:pathLst>
            </a:custGeom>
            <a:solidFill>
              <a:srgbClr val="4B637A"/>
            </a:solidFill>
            <a:ln>
              <a:noFill/>
            </a:ln>
          </p:spPr>
          <p:txBody>
            <a:bodyPr spcFirstLastPara="1" wrap="square" lIns="91425" tIns="91425" rIns="91425" bIns="91425" anchor="ctr" anchorCtr="0">
              <a:noAutofit/>
            </a:bodyPr>
            <a:lstStyle/>
            <a:p>
              <a:endParaRPr/>
            </a:p>
          </p:txBody>
        </p:sp>
      </p:grpSp>
      <p:grpSp>
        <p:nvGrpSpPr>
          <p:cNvPr id="12186" name="Google Shape;12186;p67"/>
          <p:cNvGrpSpPr/>
          <p:nvPr/>
        </p:nvGrpSpPr>
        <p:grpSpPr>
          <a:xfrm>
            <a:off x="4886059" y="1813491"/>
            <a:ext cx="388569" cy="388307"/>
            <a:chOff x="4886058" y="1965890"/>
            <a:chExt cx="388569" cy="388307"/>
          </a:xfrm>
        </p:grpSpPr>
        <p:sp>
          <p:nvSpPr>
            <p:cNvPr id="12187" name="Google Shape;12187;p67"/>
            <p:cNvSpPr/>
            <p:nvPr/>
          </p:nvSpPr>
          <p:spPr>
            <a:xfrm>
              <a:off x="4886058" y="1965890"/>
              <a:ext cx="388569" cy="388307"/>
            </a:xfrm>
            <a:custGeom>
              <a:avLst/>
              <a:gdLst/>
              <a:ahLst/>
              <a:cxnLst/>
              <a:rect l="l" t="t" r="r" b="b"/>
              <a:pathLst>
                <a:path w="14797" h="14787" extrusionOk="0">
                  <a:moveTo>
                    <a:pt x="7398" y="0"/>
                  </a:moveTo>
                  <a:cubicBezTo>
                    <a:pt x="3312" y="0"/>
                    <a:pt x="1" y="3312"/>
                    <a:pt x="1" y="7398"/>
                  </a:cubicBezTo>
                  <a:cubicBezTo>
                    <a:pt x="1" y="11475"/>
                    <a:pt x="3312" y="14786"/>
                    <a:pt x="7398" y="14786"/>
                  </a:cubicBezTo>
                  <a:cubicBezTo>
                    <a:pt x="11485" y="14786"/>
                    <a:pt x="14796" y="11475"/>
                    <a:pt x="14796" y="7398"/>
                  </a:cubicBezTo>
                  <a:cubicBezTo>
                    <a:pt x="14796" y="3312"/>
                    <a:pt x="11485" y="0"/>
                    <a:pt x="7398" y="0"/>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2188" name="Google Shape;12188;p67"/>
            <p:cNvSpPr/>
            <p:nvPr/>
          </p:nvSpPr>
          <p:spPr>
            <a:xfrm>
              <a:off x="4896352" y="1992150"/>
              <a:ext cx="368218" cy="335787"/>
            </a:xfrm>
            <a:custGeom>
              <a:avLst/>
              <a:gdLst/>
              <a:ahLst/>
              <a:cxnLst/>
              <a:rect l="l" t="t" r="r" b="b"/>
              <a:pathLst>
                <a:path w="14022" h="12787" extrusionOk="0">
                  <a:moveTo>
                    <a:pt x="7008" y="0"/>
                  </a:moveTo>
                  <a:cubicBezTo>
                    <a:pt x="5356" y="0"/>
                    <a:pt x="3705" y="618"/>
                    <a:pt x="2470" y="1852"/>
                  </a:cubicBezTo>
                  <a:cubicBezTo>
                    <a:pt x="1" y="4331"/>
                    <a:pt x="1" y="8465"/>
                    <a:pt x="2470" y="10934"/>
                  </a:cubicBezTo>
                  <a:cubicBezTo>
                    <a:pt x="3705" y="12169"/>
                    <a:pt x="5356" y="12786"/>
                    <a:pt x="7008" y="12786"/>
                  </a:cubicBezTo>
                  <a:cubicBezTo>
                    <a:pt x="8660" y="12786"/>
                    <a:pt x="10313" y="12169"/>
                    <a:pt x="11552" y="10934"/>
                  </a:cubicBezTo>
                  <a:cubicBezTo>
                    <a:pt x="14021" y="8465"/>
                    <a:pt x="14021" y="4331"/>
                    <a:pt x="11552" y="1852"/>
                  </a:cubicBezTo>
                  <a:cubicBezTo>
                    <a:pt x="10313" y="618"/>
                    <a:pt x="8660" y="0"/>
                    <a:pt x="7008"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2189" name="Google Shape;12189;p67"/>
            <p:cNvSpPr/>
            <p:nvPr/>
          </p:nvSpPr>
          <p:spPr>
            <a:xfrm>
              <a:off x="5056958" y="1992072"/>
              <a:ext cx="207612" cy="336102"/>
            </a:xfrm>
            <a:custGeom>
              <a:avLst/>
              <a:gdLst/>
              <a:ahLst/>
              <a:cxnLst/>
              <a:rect l="l" t="t" r="r" b="b"/>
              <a:pathLst>
                <a:path w="7906" h="12799" extrusionOk="0">
                  <a:moveTo>
                    <a:pt x="911" y="0"/>
                  </a:moveTo>
                  <a:cubicBezTo>
                    <a:pt x="609" y="0"/>
                    <a:pt x="304" y="22"/>
                    <a:pt x="0" y="66"/>
                  </a:cubicBezTo>
                  <a:cubicBezTo>
                    <a:pt x="1379" y="247"/>
                    <a:pt x="2661" y="879"/>
                    <a:pt x="3647" y="1855"/>
                  </a:cubicBezTo>
                  <a:cubicBezTo>
                    <a:pt x="6116" y="4334"/>
                    <a:pt x="6116" y="8468"/>
                    <a:pt x="3647" y="10937"/>
                  </a:cubicBezTo>
                  <a:cubicBezTo>
                    <a:pt x="2661" y="11923"/>
                    <a:pt x="1379" y="12545"/>
                    <a:pt x="0" y="12737"/>
                  </a:cubicBezTo>
                  <a:cubicBezTo>
                    <a:pt x="299" y="12778"/>
                    <a:pt x="599" y="12799"/>
                    <a:pt x="896" y="12799"/>
                  </a:cubicBezTo>
                  <a:cubicBezTo>
                    <a:pt x="2582" y="12799"/>
                    <a:pt x="4216" y="12141"/>
                    <a:pt x="5436" y="10937"/>
                  </a:cubicBezTo>
                  <a:cubicBezTo>
                    <a:pt x="7905" y="8468"/>
                    <a:pt x="7905" y="4334"/>
                    <a:pt x="5436" y="1855"/>
                  </a:cubicBezTo>
                  <a:cubicBezTo>
                    <a:pt x="4220" y="663"/>
                    <a:pt x="2591" y="0"/>
                    <a:pt x="91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2190" name="Google Shape;12190;p67"/>
            <p:cNvSpPr/>
            <p:nvPr/>
          </p:nvSpPr>
          <p:spPr>
            <a:xfrm>
              <a:off x="5074158" y="1993647"/>
              <a:ext cx="12342" cy="39364"/>
            </a:xfrm>
            <a:custGeom>
              <a:avLst/>
              <a:gdLst/>
              <a:ahLst/>
              <a:cxnLst/>
              <a:rect l="l" t="t" r="r" b="b"/>
              <a:pathLst>
                <a:path w="470" h="1499" extrusionOk="0">
                  <a:moveTo>
                    <a:pt x="235" y="1"/>
                  </a:moveTo>
                  <a:cubicBezTo>
                    <a:pt x="118" y="1"/>
                    <a:pt x="1" y="82"/>
                    <a:pt x="15" y="245"/>
                  </a:cubicBezTo>
                  <a:lnTo>
                    <a:pt x="15" y="1278"/>
                  </a:lnTo>
                  <a:cubicBezTo>
                    <a:pt x="15" y="1403"/>
                    <a:pt x="111" y="1499"/>
                    <a:pt x="235" y="1499"/>
                  </a:cubicBezTo>
                  <a:cubicBezTo>
                    <a:pt x="360" y="1499"/>
                    <a:pt x="456" y="1403"/>
                    <a:pt x="456" y="1278"/>
                  </a:cubicBezTo>
                  <a:lnTo>
                    <a:pt x="456" y="245"/>
                  </a:lnTo>
                  <a:cubicBezTo>
                    <a:pt x="470" y="82"/>
                    <a:pt x="353" y="1"/>
                    <a:pt x="235" y="1"/>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2191" name="Google Shape;12191;p67"/>
            <p:cNvSpPr/>
            <p:nvPr/>
          </p:nvSpPr>
          <p:spPr>
            <a:xfrm>
              <a:off x="5074158" y="2286866"/>
              <a:ext cx="12342" cy="39416"/>
            </a:xfrm>
            <a:custGeom>
              <a:avLst/>
              <a:gdLst/>
              <a:ahLst/>
              <a:cxnLst/>
              <a:rect l="l" t="t" r="r" b="b"/>
              <a:pathLst>
                <a:path w="470" h="1501" extrusionOk="0">
                  <a:moveTo>
                    <a:pt x="235" y="1"/>
                  </a:moveTo>
                  <a:cubicBezTo>
                    <a:pt x="118" y="1"/>
                    <a:pt x="1" y="80"/>
                    <a:pt x="15" y="238"/>
                  </a:cubicBezTo>
                  <a:lnTo>
                    <a:pt x="15" y="1271"/>
                  </a:lnTo>
                  <a:cubicBezTo>
                    <a:pt x="15" y="1396"/>
                    <a:pt x="111" y="1501"/>
                    <a:pt x="235" y="1501"/>
                  </a:cubicBezTo>
                  <a:cubicBezTo>
                    <a:pt x="360" y="1491"/>
                    <a:pt x="456" y="1396"/>
                    <a:pt x="456" y="1271"/>
                  </a:cubicBezTo>
                  <a:lnTo>
                    <a:pt x="456" y="238"/>
                  </a:lnTo>
                  <a:cubicBezTo>
                    <a:pt x="470" y="80"/>
                    <a:pt x="353" y="1"/>
                    <a:pt x="235" y="1"/>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2192" name="Google Shape;12192;p67"/>
            <p:cNvSpPr/>
            <p:nvPr/>
          </p:nvSpPr>
          <p:spPr>
            <a:xfrm>
              <a:off x="5205984" y="2153597"/>
              <a:ext cx="42515" cy="11633"/>
            </a:xfrm>
            <a:custGeom>
              <a:avLst/>
              <a:gdLst/>
              <a:ahLst/>
              <a:cxnLst/>
              <a:rect l="l" t="t" r="r" b="b"/>
              <a:pathLst>
                <a:path w="1619" h="443" extrusionOk="0">
                  <a:moveTo>
                    <a:pt x="1338" y="0"/>
                  </a:moveTo>
                  <a:cubicBezTo>
                    <a:pt x="1329" y="0"/>
                    <a:pt x="1321" y="0"/>
                    <a:pt x="1312" y="1"/>
                  </a:cubicBezTo>
                  <a:lnTo>
                    <a:pt x="278" y="1"/>
                  </a:lnTo>
                  <a:cubicBezTo>
                    <a:pt x="1" y="20"/>
                    <a:pt x="1" y="422"/>
                    <a:pt x="278" y="441"/>
                  </a:cubicBezTo>
                  <a:lnTo>
                    <a:pt x="1312" y="441"/>
                  </a:lnTo>
                  <a:cubicBezTo>
                    <a:pt x="1321" y="442"/>
                    <a:pt x="1329" y="443"/>
                    <a:pt x="1338" y="443"/>
                  </a:cubicBezTo>
                  <a:cubicBezTo>
                    <a:pt x="1619" y="443"/>
                    <a:pt x="1619" y="0"/>
                    <a:pt x="1338" y="0"/>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2193" name="Google Shape;12193;p67"/>
            <p:cNvSpPr/>
            <p:nvPr/>
          </p:nvSpPr>
          <p:spPr>
            <a:xfrm>
              <a:off x="4912948" y="2153623"/>
              <a:ext cx="41753" cy="11581"/>
            </a:xfrm>
            <a:custGeom>
              <a:avLst/>
              <a:gdLst/>
              <a:ahLst/>
              <a:cxnLst/>
              <a:rect l="l" t="t" r="r" b="b"/>
              <a:pathLst>
                <a:path w="1590" h="441" extrusionOk="0">
                  <a:moveTo>
                    <a:pt x="278" y="0"/>
                  </a:moveTo>
                  <a:cubicBezTo>
                    <a:pt x="1" y="19"/>
                    <a:pt x="1" y="421"/>
                    <a:pt x="278" y="440"/>
                  </a:cubicBezTo>
                  <a:lnTo>
                    <a:pt x="1312" y="440"/>
                  </a:lnTo>
                  <a:cubicBezTo>
                    <a:pt x="1589" y="421"/>
                    <a:pt x="1589" y="19"/>
                    <a:pt x="1312" y="0"/>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2194" name="Google Shape;12194;p67"/>
            <p:cNvSpPr/>
            <p:nvPr/>
          </p:nvSpPr>
          <p:spPr>
            <a:xfrm>
              <a:off x="5002101" y="2140808"/>
              <a:ext cx="97608" cy="96400"/>
            </a:xfrm>
            <a:custGeom>
              <a:avLst/>
              <a:gdLst/>
              <a:ahLst/>
              <a:cxnLst/>
              <a:rect l="l" t="t" r="r" b="b"/>
              <a:pathLst>
                <a:path w="3717" h="3671" extrusionOk="0">
                  <a:moveTo>
                    <a:pt x="2243" y="0"/>
                  </a:moveTo>
                  <a:lnTo>
                    <a:pt x="70" y="3436"/>
                  </a:lnTo>
                  <a:cubicBezTo>
                    <a:pt x="1" y="3544"/>
                    <a:pt x="93" y="3670"/>
                    <a:pt x="201" y="3670"/>
                  </a:cubicBezTo>
                  <a:cubicBezTo>
                    <a:pt x="228" y="3670"/>
                    <a:pt x="255" y="3663"/>
                    <a:pt x="281" y="3646"/>
                  </a:cubicBezTo>
                  <a:lnTo>
                    <a:pt x="3716" y="1474"/>
                  </a:lnTo>
                  <a:lnTo>
                    <a:pt x="2243"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95" name="Google Shape;12195;p67"/>
            <p:cNvSpPr/>
            <p:nvPr/>
          </p:nvSpPr>
          <p:spPr>
            <a:xfrm>
              <a:off x="5002101" y="2165177"/>
              <a:ext cx="97608" cy="72031"/>
            </a:xfrm>
            <a:custGeom>
              <a:avLst/>
              <a:gdLst/>
              <a:ahLst/>
              <a:cxnLst/>
              <a:rect l="l" t="t" r="r" b="b"/>
              <a:pathLst>
                <a:path w="3717" h="2743" extrusionOk="0">
                  <a:moveTo>
                    <a:pt x="3171" y="0"/>
                  </a:moveTo>
                  <a:lnTo>
                    <a:pt x="654" y="1580"/>
                  </a:lnTo>
                  <a:lnTo>
                    <a:pt x="70" y="2508"/>
                  </a:lnTo>
                  <a:cubicBezTo>
                    <a:pt x="1" y="2616"/>
                    <a:pt x="93" y="2742"/>
                    <a:pt x="201" y="2742"/>
                  </a:cubicBezTo>
                  <a:cubicBezTo>
                    <a:pt x="228" y="2742"/>
                    <a:pt x="255" y="2735"/>
                    <a:pt x="281" y="2718"/>
                  </a:cubicBezTo>
                  <a:lnTo>
                    <a:pt x="3716" y="546"/>
                  </a:lnTo>
                  <a:lnTo>
                    <a:pt x="3171"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196" name="Google Shape;12196;p67"/>
            <p:cNvSpPr/>
            <p:nvPr/>
          </p:nvSpPr>
          <p:spPr>
            <a:xfrm>
              <a:off x="5061238" y="2082984"/>
              <a:ext cx="97503" cy="96532"/>
            </a:xfrm>
            <a:custGeom>
              <a:avLst/>
              <a:gdLst/>
              <a:ahLst/>
              <a:cxnLst/>
              <a:rect l="l" t="t" r="r" b="b"/>
              <a:pathLst>
                <a:path w="3713" h="3676" extrusionOk="0">
                  <a:moveTo>
                    <a:pt x="3521" y="1"/>
                  </a:moveTo>
                  <a:cubicBezTo>
                    <a:pt x="3493" y="1"/>
                    <a:pt x="3464" y="10"/>
                    <a:pt x="3436" y="30"/>
                  </a:cubicBezTo>
                  <a:lnTo>
                    <a:pt x="0" y="2202"/>
                  </a:lnTo>
                  <a:lnTo>
                    <a:pt x="1474" y="3676"/>
                  </a:lnTo>
                  <a:lnTo>
                    <a:pt x="3637" y="231"/>
                  </a:lnTo>
                  <a:cubicBezTo>
                    <a:pt x="3712" y="125"/>
                    <a:pt x="3627" y="1"/>
                    <a:pt x="3521" y="1"/>
                  </a:cubicBezTo>
                  <a:close/>
                </a:path>
              </a:pathLst>
            </a:custGeom>
            <a:solidFill>
              <a:srgbClr val="D4DADF"/>
            </a:solidFill>
            <a:ln>
              <a:noFill/>
            </a:ln>
          </p:spPr>
          <p:txBody>
            <a:bodyPr spcFirstLastPara="1" wrap="square" lIns="91425" tIns="91425" rIns="91425" bIns="91425" anchor="ctr" anchorCtr="0">
              <a:noAutofit/>
            </a:bodyPr>
            <a:lstStyle/>
            <a:p>
              <a:endParaRPr/>
            </a:p>
          </p:txBody>
        </p:sp>
        <p:sp>
          <p:nvSpPr>
            <p:cNvPr id="12197" name="Google Shape;12197;p67"/>
            <p:cNvSpPr/>
            <p:nvPr/>
          </p:nvSpPr>
          <p:spPr>
            <a:xfrm>
              <a:off x="5085345" y="2083089"/>
              <a:ext cx="73213" cy="96190"/>
            </a:xfrm>
            <a:custGeom>
              <a:avLst/>
              <a:gdLst/>
              <a:ahLst/>
              <a:cxnLst/>
              <a:rect l="l" t="t" r="r" b="b"/>
              <a:pathLst>
                <a:path w="2788" h="3663" extrusionOk="0">
                  <a:moveTo>
                    <a:pt x="2599" y="1"/>
                  </a:moveTo>
                  <a:cubicBezTo>
                    <a:pt x="2573" y="1"/>
                    <a:pt x="2545" y="8"/>
                    <a:pt x="2518" y="26"/>
                  </a:cubicBezTo>
                  <a:lnTo>
                    <a:pt x="1590" y="609"/>
                  </a:lnTo>
                  <a:lnTo>
                    <a:pt x="1" y="3117"/>
                  </a:lnTo>
                  <a:lnTo>
                    <a:pt x="546" y="3662"/>
                  </a:lnTo>
                  <a:lnTo>
                    <a:pt x="2719" y="227"/>
                  </a:lnTo>
                  <a:cubicBezTo>
                    <a:pt x="2788" y="120"/>
                    <a:pt x="2704" y="1"/>
                    <a:pt x="2599" y="1"/>
                  </a:cubicBezTo>
                  <a:close/>
                </a:path>
              </a:pathLst>
            </a:custGeom>
            <a:solidFill>
              <a:srgbClr val="BFC8D0"/>
            </a:solidFill>
            <a:ln>
              <a:noFill/>
            </a:ln>
          </p:spPr>
          <p:txBody>
            <a:bodyPr spcFirstLastPara="1" wrap="square" lIns="91425" tIns="91425" rIns="91425" bIns="91425" anchor="ctr" anchorCtr="0">
              <a:noAutofit/>
            </a:bodyPr>
            <a:lstStyle/>
            <a:p>
              <a:endParaRPr/>
            </a:p>
          </p:txBody>
        </p:sp>
      </p:grpSp>
      <p:sp>
        <p:nvSpPr>
          <p:cNvPr id="12198" name="Google Shape;12198;p67"/>
          <p:cNvSpPr txBox="1"/>
          <p:nvPr/>
        </p:nvSpPr>
        <p:spPr>
          <a:xfrm>
            <a:off x="849675" y="715975"/>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Business Icons</a:t>
            </a:r>
            <a:endParaRPr sz="2400">
              <a:solidFill>
                <a:srgbClr val="FFFFFF"/>
              </a:solidFill>
            </a:endParaRPr>
          </a:p>
        </p:txBody>
      </p:sp>
      <p:sp>
        <p:nvSpPr>
          <p:cNvPr id="12199" name="Google Shape;12199;p67"/>
          <p:cNvSpPr txBox="1"/>
          <p:nvPr/>
        </p:nvSpPr>
        <p:spPr>
          <a:xfrm>
            <a:off x="4858400" y="715975"/>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Teamwork Icons</a:t>
            </a:r>
            <a:endParaRPr sz="2400">
              <a:solidFill>
                <a:srgbClr val="FFFFFF"/>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2203"/>
        <p:cNvGrpSpPr/>
        <p:nvPr/>
      </p:nvGrpSpPr>
      <p:grpSpPr>
        <a:xfrm>
          <a:off x="0" y="0"/>
          <a:ext cx="0" cy="0"/>
          <a:chOff x="0" y="0"/>
          <a:chExt cx="0" cy="0"/>
        </a:xfrm>
      </p:grpSpPr>
      <p:grpSp>
        <p:nvGrpSpPr>
          <p:cNvPr id="12204" name="Google Shape;12204;p68"/>
          <p:cNvGrpSpPr/>
          <p:nvPr/>
        </p:nvGrpSpPr>
        <p:grpSpPr>
          <a:xfrm>
            <a:off x="1765163" y="3194389"/>
            <a:ext cx="292801" cy="359258"/>
            <a:chOff x="1765162" y="3346789"/>
            <a:chExt cx="292801" cy="359258"/>
          </a:xfrm>
        </p:grpSpPr>
        <p:sp>
          <p:nvSpPr>
            <p:cNvPr id="12205" name="Google Shape;12205;p68"/>
            <p:cNvSpPr/>
            <p:nvPr/>
          </p:nvSpPr>
          <p:spPr>
            <a:xfrm>
              <a:off x="1765423" y="3394001"/>
              <a:ext cx="230821" cy="312047"/>
            </a:xfrm>
            <a:custGeom>
              <a:avLst/>
              <a:gdLst/>
              <a:ahLst/>
              <a:cxnLst/>
              <a:rect l="l" t="t" r="r" b="b"/>
              <a:pathLst>
                <a:path w="8815" h="11917" extrusionOk="0">
                  <a:moveTo>
                    <a:pt x="219" y="1"/>
                  </a:moveTo>
                  <a:cubicBezTo>
                    <a:pt x="95" y="1"/>
                    <a:pt x="0" y="96"/>
                    <a:pt x="0" y="220"/>
                  </a:cubicBezTo>
                  <a:lnTo>
                    <a:pt x="0" y="9283"/>
                  </a:lnTo>
                  <a:lnTo>
                    <a:pt x="1927" y="11220"/>
                  </a:lnTo>
                  <a:lnTo>
                    <a:pt x="2624" y="11916"/>
                  </a:lnTo>
                  <a:lnTo>
                    <a:pt x="8586" y="11916"/>
                  </a:lnTo>
                  <a:cubicBezTo>
                    <a:pt x="8710" y="11916"/>
                    <a:pt x="8805" y="11821"/>
                    <a:pt x="8815" y="11697"/>
                  </a:cubicBezTo>
                  <a:lnTo>
                    <a:pt x="8815"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06" name="Google Shape;12206;p68"/>
            <p:cNvSpPr/>
            <p:nvPr/>
          </p:nvSpPr>
          <p:spPr>
            <a:xfrm>
              <a:off x="1765162" y="3624088"/>
              <a:ext cx="81959" cy="81959"/>
            </a:xfrm>
            <a:custGeom>
              <a:avLst/>
              <a:gdLst/>
              <a:ahLst/>
              <a:cxnLst/>
              <a:rect l="l" t="t" r="r" b="b"/>
              <a:pathLst>
                <a:path w="3130" h="3130" extrusionOk="0">
                  <a:moveTo>
                    <a:pt x="1" y="0"/>
                  </a:moveTo>
                  <a:lnTo>
                    <a:pt x="1" y="496"/>
                  </a:lnTo>
                  <a:lnTo>
                    <a:pt x="1937" y="2433"/>
                  </a:lnTo>
                  <a:lnTo>
                    <a:pt x="2634" y="3129"/>
                  </a:lnTo>
                  <a:lnTo>
                    <a:pt x="3130" y="3129"/>
                  </a:lnTo>
                  <a:lnTo>
                    <a:pt x="3130" y="267"/>
                  </a:lnTo>
                  <a:cubicBezTo>
                    <a:pt x="3130" y="115"/>
                    <a:pt x="3006" y="0"/>
                    <a:pt x="2862"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07" name="Google Shape;12207;p68"/>
            <p:cNvSpPr/>
            <p:nvPr/>
          </p:nvSpPr>
          <p:spPr>
            <a:xfrm>
              <a:off x="1896558" y="3394001"/>
              <a:ext cx="99686" cy="103719"/>
            </a:xfrm>
            <a:custGeom>
              <a:avLst/>
              <a:gdLst/>
              <a:ahLst/>
              <a:cxnLst/>
              <a:rect l="l" t="t" r="r" b="b"/>
              <a:pathLst>
                <a:path w="3807" h="3961" extrusionOk="0">
                  <a:moveTo>
                    <a:pt x="497" y="1"/>
                  </a:moveTo>
                  <a:cubicBezTo>
                    <a:pt x="1" y="2014"/>
                    <a:pt x="1527" y="3960"/>
                    <a:pt x="3597" y="3960"/>
                  </a:cubicBezTo>
                  <a:cubicBezTo>
                    <a:pt x="3664" y="3960"/>
                    <a:pt x="3731" y="3950"/>
                    <a:pt x="3807" y="3950"/>
                  </a:cubicBezTo>
                  <a:lnTo>
                    <a:pt x="3807"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08" name="Google Shape;12208;p68"/>
            <p:cNvSpPr/>
            <p:nvPr/>
          </p:nvSpPr>
          <p:spPr>
            <a:xfrm>
              <a:off x="1816379" y="3394001"/>
              <a:ext cx="179629" cy="312047"/>
            </a:xfrm>
            <a:custGeom>
              <a:avLst/>
              <a:gdLst/>
              <a:ahLst/>
              <a:cxnLst/>
              <a:rect l="l" t="t" r="r" b="b"/>
              <a:pathLst>
                <a:path w="6860" h="11917" extrusionOk="0">
                  <a:moveTo>
                    <a:pt x="6106" y="1"/>
                  </a:moveTo>
                  <a:lnTo>
                    <a:pt x="6106" y="11239"/>
                  </a:lnTo>
                  <a:lnTo>
                    <a:pt x="0" y="11239"/>
                  </a:lnTo>
                  <a:lnTo>
                    <a:pt x="678" y="11916"/>
                  </a:lnTo>
                  <a:lnTo>
                    <a:pt x="6640" y="11916"/>
                  </a:lnTo>
                  <a:cubicBezTo>
                    <a:pt x="6764" y="11916"/>
                    <a:pt x="6859" y="11821"/>
                    <a:pt x="6859" y="11697"/>
                  </a:cubicBezTo>
                  <a:lnTo>
                    <a:pt x="6859"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09" name="Google Shape;12209;p68"/>
            <p:cNvSpPr/>
            <p:nvPr/>
          </p:nvSpPr>
          <p:spPr>
            <a:xfrm>
              <a:off x="1799647" y="3462448"/>
              <a:ext cx="162138" cy="23776"/>
            </a:xfrm>
            <a:custGeom>
              <a:avLst/>
              <a:gdLst/>
              <a:ahLst/>
              <a:cxnLst/>
              <a:rect l="l" t="t" r="r" b="b"/>
              <a:pathLst>
                <a:path w="6192" h="908" extrusionOk="0">
                  <a:moveTo>
                    <a:pt x="219" y="1"/>
                  </a:moveTo>
                  <a:cubicBezTo>
                    <a:pt x="95" y="1"/>
                    <a:pt x="0" y="106"/>
                    <a:pt x="0" y="230"/>
                  </a:cubicBezTo>
                  <a:lnTo>
                    <a:pt x="0" y="688"/>
                  </a:lnTo>
                  <a:cubicBezTo>
                    <a:pt x="0" y="802"/>
                    <a:pt x="95" y="907"/>
                    <a:pt x="219" y="907"/>
                  </a:cubicBezTo>
                  <a:lnTo>
                    <a:pt x="5962" y="907"/>
                  </a:lnTo>
                  <a:cubicBezTo>
                    <a:pt x="6087" y="907"/>
                    <a:pt x="6191" y="802"/>
                    <a:pt x="6191" y="688"/>
                  </a:cubicBezTo>
                  <a:lnTo>
                    <a:pt x="6191" y="230"/>
                  </a:lnTo>
                  <a:cubicBezTo>
                    <a:pt x="6191" y="106"/>
                    <a:pt x="6087" y="1"/>
                    <a:pt x="5962"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210" name="Google Shape;12210;p68"/>
            <p:cNvSpPr/>
            <p:nvPr/>
          </p:nvSpPr>
          <p:spPr>
            <a:xfrm>
              <a:off x="1922795" y="3462710"/>
              <a:ext cx="38989" cy="23514"/>
            </a:xfrm>
            <a:custGeom>
              <a:avLst/>
              <a:gdLst/>
              <a:ahLst/>
              <a:cxnLst/>
              <a:rect l="l" t="t" r="r" b="b"/>
              <a:pathLst>
                <a:path w="1489" h="898" extrusionOk="0">
                  <a:moveTo>
                    <a:pt x="0" y="0"/>
                  </a:moveTo>
                  <a:cubicBezTo>
                    <a:pt x="258" y="363"/>
                    <a:pt x="601" y="668"/>
                    <a:pt x="983" y="897"/>
                  </a:cubicBezTo>
                  <a:lnTo>
                    <a:pt x="1259" y="897"/>
                  </a:lnTo>
                  <a:cubicBezTo>
                    <a:pt x="1384" y="897"/>
                    <a:pt x="1488" y="792"/>
                    <a:pt x="1488" y="678"/>
                  </a:cubicBezTo>
                  <a:lnTo>
                    <a:pt x="1488" y="220"/>
                  </a:lnTo>
                  <a:cubicBezTo>
                    <a:pt x="1479" y="96"/>
                    <a:pt x="1384" y="0"/>
                    <a:pt x="1259"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211" name="Google Shape;12211;p68"/>
            <p:cNvSpPr/>
            <p:nvPr/>
          </p:nvSpPr>
          <p:spPr>
            <a:xfrm>
              <a:off x="1765162" y="3637076"/>
              <a:ext cx="68971" cy="68971"/>
            </a:xfrm>
            <a:custGeom>
              <a:avLst/>
              <a:gdLst/>
              <a:ahLst/>
              <a:cxnLst/>
              <a:rect l="l" t="t" r="r" b="b"/>
              <a:pathLst>
                <a:path w="2634" h="2634" extrusionOk="0">
                  <a:moveTo>
                    <a:pt x="1" y="0"/>
                  </a:moveTo>
                  <a:lnTo>
                    <a:pt x="2634" y="2633"/>
                  </a:lnTo>
                  <a:lnTo>
                    <a:pt x="2634" y="220"/>
                  </a:lnTo>
                  <a:cubicBezTo>
                    <a:pt x="2634" y="96"/>
                    <a:pt x="2538" y="0"/>
                    <a:pt x="2414"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12" name="Google Shape;12212;p68"/>
            <p:cNvSpPr/>
            <p:nvPr/>
          </p:nvSpPr>
          <p:spPr>
            <a:xfrm>
              <a:off x="1923528" y="3346789"/>
              <a:ext cx="134434" cy="134434"/>
            </a:xfrm>
            <a:custGeom>
              <a:avLst/>
              <a:gdLst/>
              <a:ahLst/>
              <a:cxnLst/>
              <a:rect l="l" t="t" r="r" b="b"/>
              <a:pathLst>
                <a:path w="5134" h="5134" extrusionOk="0">
                  <a:moveTo>
                    <a:pt x="2567" y="1"/>
                  </a:moveTo>
                  <a:cubicBezTo>
                    <a:pt x="1155" y="1"/>
                    <a:pt x="1" y="1155"/>
                    <a:pt x="1" y="2567"/>
                  </a:cubicBezTo>
                  <a:cubicBezTo>
                    <a:pt x="1" y="3989"/>
                    <a:pt x="1155" y="5133"/>
                    <a:pt x="2567" y="5133"/>
                  </a:cubicBezTo>
                  <a:cubicBezTo>
                    <a:pt x="3989" y="5133"/>
                    <a:pt x="5133" y="3989"/>
                    <a:pt x="5133" y="2567"/>
                  </a:cubicBezTo>
                  <a:cubicBezTo>
                    <a:pt x="5133" y="1155"/>
                    <a:pt x="3989" y="1"/>
                    <a:pt x="256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13" name="Google Shape;12213;p68"/>
            <p:cNvSpPr/>
            <p:nvPr/>
          </p:nvSpPr>
          <p:spPr>
            <a:xfrm>
              <a:off x="1978255" y="3377033"/>
              <a:ext cx="48730" cy="48730"/>
            </a:xfrm>
            <a:custGeom>
              <a:avLst/>
              <a:gdLst/>
              <a:ahLst/>
              <a:cxnLst/>
              <a:rect l="l" t="t" r="r" b="b"/>
              <a:pathLst>
                <a:path w="1861" h="1861" extrusionOk="0">
                  <a:moveTo>
                    <a:pt x="925" y="0"/>
                  </a:moveTo>
                  <a:cubicBezTo>
                    <a:pt x="410" y="0"/>
                    <a:pt x="0" y="420"/>
                    <a:pt x="0" y="935"/>
                  </a:cubicBezTo>
                  <a:cubicBezTo>
                    <a:pt x="0" y="1450"/>
                    <a:pt x="410" y="1861"/>
                    <a:pt x="925" y="1861"/>
                  </a:cubicBezTo>
                  <a:cubicBezTo>
                    <a:pt x="1441" y="1861"/>
                    <a:pt x="1860" y="1450"/>
                    <a:pt x="1860" y="935"/>
                  </a:cubicBezTo>
                  <a:cubicBezTo>
                    <a:pt x="1860" y="420"/>
                    <a:pt x="1441" y="0"/>
                    <a:pt x="925"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14" name="Google Shape;12214;p68"/>
            <p:cNvSpPr/>
            <p:nvPr/>
          </p:nvSpPr>
          <p:spPr>
            <a:xfrm>
              <a:off x="1960999" y="3371560"/>
              <a:ext cx="82587" cy="59702"/>
            </a:xfrm>
            <a:custGeom>
              <a:avLst/>
              <a:gdLst/>
              <a:ahLst/>
              <a:cxnLst/>
              <a:rect l="l" t="t" r="r" b="b"/>
              <a:pathLst>
                <a:path w="3154" h="2280" extrusionOk="0">
                  <a:moveTo>
                    <a:pt x="1584" y="419"/>
                  </a:moveTo>
                  <a:cubicBezTo>
                    <a:pt x="1775" y="419"/>
                    <a:pt x="1966" y="495"/>
                    <a:pt x="2100" y="629"/>
                  </a:cubicBezTo>
                  <a:cubicBezTo>
                    <a:pt x="2578" y="1115"/>
                    <a:pt x="2187" y="1872"/>
                    <a:pt x="1598" y="1872"/>
                  </a:cubicBezTo>
                  <a:cubicBezTo>
                    <a:pt x="1505" y="1872"/>
                    <a:pt x="1408" y="1853"/>
                    <a:pt x="1308" y="1812"/>
                  </a:cubicBezTo>
                  <a:cubicBezTo>
                    <a:pt x="583" y="1507"/>
                    <a:pt x="793" y="419"/>
                    <a:pt x="1584" y="419"/>
                  </a:cubicBezTo>
                  <a:close/>
                  <a:moveTo>
                    <a:pt x="1608" y="1"/>
                  </a:moveTo>
                  <a:cubicBezTo>
                    <a:pt x="1463" y="1"/>
                    <a:pt x="1311" y="30"/>
                    <a:pt x="1155" y="95"/>
                  </a:cubicBezTo>
                  <a:cubicBezTo>
                    <a:pt x="1" y="572"/>
                    <a:pt x="344" y="2279"/>
                    <a:pt x="1584" y="2279"/>
                  </a:cubicBezTo>
                  <a:cubicBezTo>
                    <a:pt x="1890" y="2279"/>
                    <a:pt x="2176" y="2155"/>
                    <a:pt x="2395" y="1946"/>
                  </a:cubicBezTo>
                  <a:cubicBezTo>
                    <a:pt x="3154" y="1187"/>
                    <a:pt x="2530" y="1"/>
                    <a:pt x="1608"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215" name="Google Shape;12215;p68"/>
            <p:cNvSpPr/>
            <p:nvPr/>
          </p:nvSpPr>
          <p:spPr>
            <a:xfrm>
              <a:off x="1950028" y="3412592"/>
              <a:ext cx="43755" cy="39408"/>
            </a:xfrm>
            <a:custGeom>
              <a:avLst/>
              <a:gdLst/>
              <a:ahLst/>
              <a:cxnLst/>
              <a:rect l="l" t="t" r="r" b="b"/>
              <a:pathLst>
                <a:path w="1671" h="1505" extrusionOk="0">
                  <a:moveTo>
                    <a:pt x="1359" y="0"/>
                  </a:moveTo>
                  <a:cubicBezTo>
                    <a:pt x="1305" y="0"/>
                    <a:pt x="1249" y="24"/>
                    <a:pt x="1202" y="83"/>
                  </a:cubicBezTo>
                  <a:lnTo>
                    <a:pt x="143" y="1142"/>
                  </a:lnTo>
                  <a:cubicBezTo>
                    <a:pt x="0" y="1275"/>
                    <a:pt x="95" y="1504"/>
                    <a:pt x="286" y="1504"/>
                  </a:cubicBezTo>
                  <a:cubicBezTo>
                    <a:pt x="344" y="1495"/>
                    <a:pt x="391" y="1476"/>
                    <a:pt x="429" y="1437"/>
                  </a:cubicBezTo>
                  <a:lnTo>
                    <a:pt x="1498" y="369"/>
                  </a:lnTo>
                  <a:cubicBezTo>
                    <a:pt x="1670" y="225"/>
                    <a:pt x="1523" y="0"/>
                    <a:pt x="135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216" name="Google Shape;12216;p68"/>
            <p:cNvSpPr/>
            <p:nvPr/>
          </p:nvSpPr>
          <p:spPr>
            <a:xfrm>
              <a:off x="1792054" y="3504659"/>
              <a:ext cx="176225" cy="10814"/>
            </a:xfrm>
            <a:custGeom>
              <a:avLst/>
              <a:gdLst/>
              <a:ahLst/>
              <a:cxnLst/>
              <a:rect l="l" t="t" r="r" b="b"/>
              <a:pathLst>
                <a:path w="6730" h="413" extrusionOk="0">
                  <a:moveTo>
                    <a:pt x="272" y="1"/>
                  </a:moveTo>
                  <a:cubicBezTo>
                    <a:pt x="3" y="1"/>
                    <a:pt x="0" y="413"/>
                    <a:pt x="264" y="413"/>
                  </a:cubicBezTo>
                  <a:cubicBezTo>
                    <a:pt x="272" y="413"/>
                    <a:pt x="281" y="412"/>
                    <a:pt x="290" y="411"/>
                  </a:cubicBezTo>
                  <a:lnTo>
                    <a:pt x="6481" y="411"/>
                  </a:lnTo>
                  <a:cubicBezTo>
                    <a:pt x="6729" y="392"/>
                    <a:pt x="6729" y="20"/>
                    <a:pt x="6481" y="1"/>
                  </a:cubicBezTo>
                  <a:lnTo>
                    <a:pt x="290" y="1"/>
                  </a:lnTo>
                  <a:cubicBezTo>
                    <a:pt x="284" y="1"/>
                    <a:pt x="278" y="1"/>
                    <a:pt x="272"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17" name="Google Shape;12217;p68"/>
            <p:cNvSpPr/>
            <p:nvPr/>
          </p:nvSpPr>
          <p:spPr>
            <a:xfrm>
              <a:off x="1792891" y="3528408"/>
              <a:ext cx="175387" cy="11024"/>
            </a:xfrm>
            <a:custGeom>
              <a:avLst/>
              <a:gdLst/>
              <a:ahLst/>
              <a:cxnLst/>
              <a:rect l="l" t="t" r="r" b="b"/>
              <a:pathLst>
                <a:path w="6698" h="421" extrusionOk="0">
                  <a:moveTo>
                    <a:pt x="258" y="0"/>
                  </a:moveTo>
                  <a:cubicBezTo>
                    <a:pt x="0" y="20"/>
                    <a:pt x="0" y="392"/>
                    <a:pt x="258" y="420"/>
                  </a:cubicBezTo>
                  <a:lnTo>
                    <a:pt x="6449" y="420"/>
                  </a:lnTo>
                  <a:cubicBezTo>
                    <a:pt x="6697" y="392"/>
                    <a:pt x="6697" y="20"/>
                    <a:pt x="6449"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18" name="Google Shape;12218;p68"/>
            <p:cNvSpPr/>
            <p:nvPr/>
          </p:nvSpPr>
          <p:spPr>
            <a:xfrm>
              <a:off x="1792891" y="3552394"/>
              <a:ext cx="175387" cy="10762"/>
            </a:xfrm>
            <a:custGeom>
              <a:avLst/>
              <a:gdLst/>
              <a:ahLst/>
              <a:cxnLst/>
              <a:rect l="l" t="t" r="r" b="b"/>
              <a:pathLst>
                <a:path w="6698" h="411" extrusionOk="0">
                  <a:moveTo>
                    <a:pt x="258" y="0"/>
                  </a:moveTo>
                  <a:cubicBezTo>
                    <a:pt x="0" y="19"/>
                    <a:pt x="0" y="391"/>
                    <a:pt x="258" y="410"/>
                  </a:cubicBezTo>
                  <a:lnTo>
                    <a:pt x="6449" y="410"/>
                  </a:lnTo>
                  <a:cubicBezTo>
                    <a:pt x="6697" y="391"/>
                    <a:pt x="6697" y="19"/>
                    <a:pt x="6449"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19" name="Google Shape;12219;p68"/>
            <p:cNvSpPr/>
            <p:nvPr/>
          </p:nvSpPr>
          <p:spPr>
            <a:xfrm>
              <a:off x="1792891" y="3576379"/>
              <a:ext cx="175387" cy="10762"/>
            </a:xfrm>
            <a:custGeom>
              <a:avLst/>
              <a:gdLst/>
              <a:ahLst/>
              <a:cxnLst/>
              <a:rect l="l" t="t" r="r" b="b"/>
              <a:pathLst>
                <a:path w="6698" h="411" extrusionOk="0">
                  <a:moveTo>
                    <a:pt x="258" y="0"/>
                  </a:moveTo>
                  <a:cubicBezTo>
                    <a:pt x="0" y="19"/>
                    <a:pt x="0" y="391"/>
                    <a:pt x="258" y="410"/>
                  </a:cubicBezTo>
                  <a:lnTo>
                    <a:pt x="6449" y="410"/>
                  </a:lnTo>
                  <a:cubicBezTo>
                    <a:pt x="6697" y="391"/>
                    <a:pt x="6697" y="19"/>
                    <a:pt x="6449" y="0"/>
                  </a:cubicBezTo>
                  <a:close/>
                </a:path>
              </a:pathLst>
            </a:custGeom>
            <a:solidFill>
              <a:srgbClr val="CDD7DF"/>
            </a:solidFill>
            <a:ln>
              <a:noFill/>
            </a:ln>
          </p:spPr>
          <p:txBody>
            <a:bodyPr spcFirstLastPara="1" wrap="square" lIns="91425" tIns="91425" rIns="91425" bIns="91425" anchor="ctr" anchorCtr="0">
              <a:noAutofit/>
            </a:bodyPr>
            <a:lstStyle/>
            <a:p>
              <a:endParaRPr/>
            </a:p>
          </p:txBody>
        </p:sp>
      </p:grpSp>
      <p:grpSp>
        <p:nvGrpSpPr>
          <p:cNvPr id="12220" name="Google Shape;12220;p68"/>
          <p:cNvGrpSpPr/>
          <p:nvPr/>
        </p:nvGrpSpPr>
        <p:grpSpPr>
          <a:xfrm>
            <a:off x="3077632" y="2292604"/>
            <a:ext cx="358996" cy="296309"/>
            <a:chOff x="3077632" y="2445004"/>
            <a:chExt cx="358996" cy="296309"/>
          </a:xfrm>
        </p:grpSpPr>
        <p:sp>
          <p:nvSpPr>
            <p:cNvPr id="12221" name="Google Shape;12221;p68"/>
            <p:cNvSpPr/>
            <p:nvPr/>
          </p:nvSpPr>
          <p:spPr>
            <a:xfrm>
              <a:off x="3097873" y="2504968"/>
              <a:ext cx="294293" cy="195366"/>
            </a:xfrm>
            <a:custGeom>
              <a:avLst/>
              <a:gdLst/>
              <a:ahLst/>
              <a:cxnLst/>
              <a:rect l="l" t="t" r="r" b="b"/>
              <a:pathLst>
                <a:path w="11239" h="7461" extrusionOk="0">
                  <a:moveTo>
                    <a:pt x="592" y="0"/>
                  </a:moveTo>
                  <a:cubicBezTo>
                    <a:pt x="267" y="0"/>
                    <a:pt x="0" y="258"/>
                    <a:pt x="0" y="582"/>
                  </a:cubicBezTo>
                  <a:lnTo>
                    <a:pt x="0" y="7461"/>
                  </a:lnTo>
                  <a:lnTo>
                    <a:pt x="11238" y="7461"/>
                  </a:lnTo>
                  <a:lnTo>
                    <a:pt x="11238" y="582"/>
                  </a:lnTo>
                  <a:cubicBezTo>
                    <a:pt x="11238" y="258"/>
                    <a:pt x="10971" y="0"/>
                    <a:pt x="10647"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222" name="Google Shape;12222;p68"/>
            <p:cNvSpPr/>
            <p:nvPr/>
          </p:nvSpPr>
          <p:spPr>
            <a:xfrm>
              <a:off x="3296696" y="2504968"/>
              <a:ext cx="95471" cy="80100"/>
            </a:xfrm>
            <a:custGeom>
              <a:avLst/>
              <a:gdLst/>
              <a:ahLst/>
              <a:cxnLst/>
              <a:rect l="l" t="t" r="r" b="b"/>
              <a:pathLst>
                <a:path w="3646" h="3059" extrusionOk="0">
                  <a:moveTo>
                    <a:pt x="3071" y="0"/>
                  </a:moveTo>
                  <a:cubicBezTo>
                    <a:pt x="3065" y="0"/>
                    <a:pt x="3059" y="0"/>
                    <a:pt x="3054" y="0"/>
                  </a:cubicBezTo>
                  <a:lnTo>
                    <a:pt x="1" y="0"/>
                  </a:lnTo>
                  <a:lnTo>
                    <a:pt x="1" y="134"/>
                  </a:lnTo>
                  <a:cubicBezTo>
                    <a:pt x="1" y="1790"/>
                    <a:pt x="1352" y="3058"/>
                    <a:pt x="2920" y="3058"/>
                  </a:cubicBezTo>
                  <a:cubicBezTo>
                    <a:pt x="3158" y="3058"/>
                    <a:pt x="3401" y="3029"/>
                    <a:pt x="3645" y="2967"/>
                  </a:cubicBezTo>
                  <a:lnTo>
                    <a:pt x="3645" y="582"/>
                  </a:lnTo>
                  <a:cubicBezTo>
                    <a:pt x="3645" y="264"/>
                    <a:pt x="3387" y="0"/>
                    <a:pt x="307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23" name="Google Shape;12223;p68"/>
            <p:cNvSpPr/>
            <p:nvPr/>
          </p:nvSpPr>
          <p:spPr>
            <a:xfrm>
              <a:off x="3097873" y="2685330"/>
              <a:ext cx="294293" cy="15004"/>
            </a:xfrm>
            <a:custGeom>
              <a:avLst/>
              <a:gdLst/>
              <a:ahLst/>
              <a:cxnLst/>
              <a:rect l="l" t="t" r="r" b="b"/>
              <a:pathLst>
                <a:path w="11239" h="573" extrusionOk="0">
                  <a:moveTo>
                    <a:pt x="0" y="0"/>
                  </a:moveTo>
                  <a:lnTo>
                    <a:pt x="0" y="573"/>
                  </a:lnTo>
                  <a:lnTo>
                    <a:pt x="11238" y="573"/>
                  </a:lnTo>
                  <a:lnTo>
                    <a:pt x="11238"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224" name="Google Shape;12224;p68"/>
            <p:cNvSpPr/>
            <p:nvPr/>
          </p:nvSpPr>
          <p:spPr>
            <a:xfrm>
              <a:off x="3116596" y="2524685"/>
              <a:ext cx="256587" cy="140430"/>
            </a:xfrm>
            <a:custGeom>
              <a:avLst/>
              <a:gdLst/>
              <a:ahLst/>
              <a:cxnLst/>
              <a:rect l="l" t="t" r="r" b="b"/>
              <a:pathLst>
                <a:path w="9799" h="5363" extrusionOk="0">
                  <a:moveTo>
                    <a:pt x="9594" y="1"/>
                  </a:moveTo>
                  <a:cubicBezTo>
                    <a:pt x="9589" y="1"/>
                    <a:pt x="9584" y="1"/>
                    <a:pt x="9579" y="1"/>
                  </a:cubicBezTo>
                  <a:lnTo>
                    <a:pt x="220" y="1"/>
                  </a:lnTo>
                  <a:cubicBezTo>
                    <a:pt x="106" y="1"/>
                    <a:pt x="1" y="97"/>
                    <a:pt x="1" y="221"/>
                  </a:cubicBezTo>
                  <a:lnTo>
                    <a:pt x="1" y="5143"/>
                  </a:lnTo>
                  <a:cubicBezTo>
                    <a:pt x="1" y="5258"/>
                    <a:pt x="106" y="5363"/>
                    <a:pt x="220" y="5363"/>
                  </a:cubicBezTo>
                  <a:lnTo>
                    <a:pt x="9579" y="5363"/>
                  </a:lnTo>
                  <a:cubicBezTo>
                    <a:pt x="9703" y="5363"/>
                    <a:pt x="9798" y="5258"/>
                    <a:pt x="9798" y="5143"/>
                  </a:cubicBezTo>
                  <a:lnTo>
                    <a:pt x="9798" y="221"/>
                  </a:lnTo>
                  <a:cubicBezTo>
                    <a:pt x="9798" y="102"/>
                    <a:pt x="9711" y="1"/>
                    <a:pt x="9594"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25" name="Google Shape;12225;p68"/>
            <p:cNvSpPr/>
            <p:nvPr/>
          </p:nvSpPr>
          <p:spPr>
            <a:xfrm>
              <a:off x="3298215" y="2524685"/>
              <a:ext cx="74968" cy="60487"/>
            </a:xfrm>
            <a:custGeom>
              <a:avLst/>
              <a:gdLst/>
              <a:ahLst/>
              <a:cxnLst/>
              <a:rect l="l" t="t" r="r" b="b"/>
              <a:pathLst>
                <a:path w="2863" h="2310" extrusionOk="0">
                  <a:moveTo>
                    <a:pt x="2658" y="1"/>
                  </a:moveTo>
                  <a:cubicBezTo>
                    <a:pt x="2653" y="1"/>
                    <a:pt x="2648" y="1"/>
                    <a:pt x="2643" y="1"/>
                  </a:cubicBezTo>
                  <a:lnTo>
                    <a:pt x="0" y="1"/>
                  </a:lnTo>
                  <a:cubicBezTo>
                    <a:pt x="296" y="1346"/>
                    <a:pt x="1488" y="2310"/>
                    <a:pt x="2862" y="2310"/>
                  </a:cubicBezTo>
                  <a:lnTo>
                    <a:pt x="2862" y="221"/>
                  </a:lnTo>
                  <a:cubicBezTo>
                    <a:pt x="2862" y="102"/>
                    <a:pt x="2775" y="1"/>
                    <a:pt x="2658"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26" name="Google Shape;12226;p68"/>
            <p:cNvSpPr/>
            <p:nvPr/>
          </p:nvSpPr>
          <p:spPr>
            <a:xfrm>
              <a:off x="3273967" y="2567157"/>
              <a:ext cx="72480" cy="72480"/>
            </a:xfrm>
            <a:custGeom>
              <a:avLst/>
              <a:gdLst/>
              <a:ahLst/>
              <a:cxnLst/>
              <a:rect l="l" t="t" r="r" b="b"/>
              <a:pathLst>
                <a:path w="2768" h="2768" extrusionOk="0">
                  <a:moveTo>
                    <a:pt x="220" y="1"/>
                  </a:moveTo>
                  <a:cubicBezTo>
                    <a:pt x="96" y="1"/>
                    <a:pt x="1" y="96"/>
                    <a:pt x="1" y="220"/>
                  </a:cubicBezTo>
                  <a:lnTo>
                    <a:pt x="1" y="2548"/>
                  </a:lnTo>
                  <a:cubicBezTo>
                    <a:pt x="1" y="2663"/>
                    <a:pt x="96" y="2767"/>
                    <a:pt x="220" y="2767"/>
                  </a:cubicBezTo>
                  <a:lnTo>
                    <a:pt x="2538" y="2767"/>
                  </a:lnTo>
                  <a:cubicBezTo>
                    <a:pt x="2662" y="2767"/>
                    <a:pt x="2767" y="2663"/>
                    <a:pt x="2767" y="2548"/>
                  </a:cubicBezTo>
                  <a:lnTo>
                    <a:pt x="2767" y="220"/>
                  </a:lnTo>
                  <a:cubicBezTo>
                    <a:pt x="2767" y="96"/>
                    <a:pt x="2662" y="1"/>
                    <a:pt x="2538"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227" name="Google Shape;12227;p68"/>
            <p:cNvSpPr/>
            <p:nvPr/>
          </p:nvSpPr>
          <p:spPr>
            <a:xfrm>
              <a:off x="3323928" y="2567157"/>
              <a:ext cx="22519" cy="13014"/>
            </a:xfrm>
            <a:custGeom>
              <a:avLst/>
              <a:gdLst/>
              <a:ahLst/>
              <a:cxnLst/>
              <a:rect l="l" t="t" r="r" b="b"/>
              <a:pathLst>
                <a:path w="860" h="497" extrusionOk="0">
                  <a:moveTo>
                    <a:pt x="1" y="1"/>
                  </a:moveTo>
                  <a:cubicBezTo>
                    <a:pt x="258" y="211"/>
                    <a:pt x="545" y="383"/>
                    <a:pt x="859" y="497"/>
                  </a:cubicBezTo>
                  <a:lnTo>
                    <a:pt x="859" y="220"/>
                  </a:lnTo>
                  <a:cubicBezTo>
                    <a:pt x="859" y="96"/>
                    <a:pt x="754" y="1"/>
                    <a:pt x="630"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228" name="Google Shape;12228;p68"/>
            <p:cNvSpPr/>
            <p:nvPr/>
          </p:nvSpPr>
          <p:spPr>
            <a:xfrm>
              <a:off x="3116596" y="2524449"/>
              <a:ext cx="256587" cy="140430"/>
            </a:xfrm>
            <a:custGeom>
              <a:avLst/>
              <a:gdLst/>
              <a:ahLst/>
              <a:cxnLst/>
              <a:rect l="l" t="t" r="r" b="b"/>
              <a:pathLst>
                <a:path w="9799" h="5363" extrusionOk="0">
                  <a:moveTo>
                    <a:pt x="220" y="1"/>
                  </a:moveTo>
                  <a:cubicBezTo>
                    <a:pt x="106" y="1"/>
                    <a:pt x="1" y="96"/>
                    <a:pt x="1" y="220"/>
                  </a:cubicBezTo>
                  <a:lnTo>
                    <a:pt x="1" y="5143"/>
                  </a:lnTo>
                  <a:cubicBezTo>
                    <a:pt x="1" y="5267"/>
                    <a:pt x="106" y="5362"/>
                    <a:pt x="220" y="5362"/>
                  </a:cubicBezTo>
                  <a:lnTo>
                    <a:pt x="9579" y="5362"/>
                  </a:lnTo>
                  <a:cubicBezTo>
                    <a:pt x="9703" y="5362"/>
                    <a:pt x="9798" y="5267"/>
                    <a:pt x="9798" y="5143"/>
                  </a:cubicBezTo>
                  <a:lnTo>
                    <a:pt x="9798" y="5009"/>
                  </a:lnTo>
                  <a:lnTo>
                    <a:pt x="411" y="5009"/>
                  </a:lnTo>
                  <a:lnTo>
                    <a:pt x="411"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29" name="Google Shape;12229;p68"/>
            <p:cNvSpPr/>
            <p:nvPr/>
          </p:nvSpPr>
          <p:spPr>
            <a:xfrm>
              <a:off x="3116596" y="2524685"/>
              <a:ext cx="256587" cy="20267"/>
            </a:xfrm>
            <a:custGeom>
              <a:avLst/>
              <a:gdLst/>
              <a:ahLst/>
              <a:cxnLst/>
              <a:rect l="l" t="t" r="r" b="b"/>
              <a:pathLst>
                <a:path w="9799" h="774" extrusionOk="0">
                  <a:moveTo>
                    <a:pt x="9594" y="1"/>
                  </a:moveTo>
                  <a:cubicBezTo>
                    <a:pt x="9589" y="1"/>
                    <a:pt x="9584" y="1"/>
                    <a:pt x="9579" y="1"/>
                  </a:cubicBezTo>
                  <a:lnTo>
                    <a:pt x="220" y="1"/>
                  </a:lnTo>
                  <a:cubicBezTo>
                    <a:pt x="106" y="1"/>
                    <a:pt x="1" y="97"/>
                    <a:pt x="1" y="221"/>
                  </a:cubicBezTo>
                  <a:lnTo>
                    <a:pt x="1" y="774"/>
                  </a:lnTo>
                  <a:lnTo>
                    <a:pt x="9798" y="774"/>
                  </a:lnTo>
                  <a:lnTo>
                    <a:pt x="9798" y="221"/>
                  </a:lnTo>
                  <a:cubicBezTo>
                    <a:pt x="9798" y="102"/>
                    <a:pt x="9711" y="1"/>
                    <a:pt x="9594"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230" name="Google Shape;12230;p68"/>
            <p:cNvSpPr/>
            <p:nvPr/>
          </p:nvSpPr>
          <p:spPr>
            <a:xfrm>
              <a:off x="3298450" y="2524711"/>
              <a:ext cx="74732" cy="20241"/>
            </a:xfrm>
            <a:custGeom>
              <a:avLst/>
              <a:gdLst/>
              <a:ahLst/>
              <a:cxnLst/>
              <a:rect l="l" t="t" r="r" b="b"/>
              <a:pathLst>
                <a:path w="2854" h="773" extrusionOk="0">
                  <a:moveTo>
                    <a:pt x="1" y="0"/>
                  </a:moveTo>
                  <a:cubicBezTo>
                    <a:pt x="58" y="267"/>
                    <a:pt x="153" y="534"/>
                    <a:pt x="287" y="773"/>
                  </a:cubicBezTo>
                  <a:lnTo>
                    <a:pt x="2853" y="773"/>
                  </a:lnTo>
                  <a:lnTo>
                    <a:pt x="2853" y="220"/>
                  </a:lnTo>
                  <a:cubicBezTo>
                    <a:pt x="2853" y="96"/>
                    <a:pt x="2758" y="0"/>
                    <a:pt x="2634"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231" name="Google Shape;12231;p68"/>
            <p:cNvSpPr/>
            <p:nvPr/>
          </p:nvSpPr>
          <p:spPr>
            <a:xfrm>
              <a:off x="3224766" y="2674332"/>
              <a:ext cx="40246" cy="11024"/>
            </a:xfrm>
            <a:custGeom>
              <a:avLst/>
              <a:gdLst/>
              <a:ahLst/>
              <a:cxnLst/>
              <a:rect l="l" t="t" r="r" b="b"/>
              <a:pathLst>
                <a:path w="1537" h="421" extrusionOk="0">
                  <a:moveTo>
                    <a:pt x="258" y="1"/>
                  </a:moveTo>
                  <a:cubicBezTo>
                    <a:pt x="0" y="20"/>
                    <a:pt x="0" y="392"/>
                    <a:pt x="258" y="420"/>
                  </a:cubicBezTo>
                  <a:lnTo>
                    <a:pt x="1288" y="420"/>
                  </a:lnTo>
                  <a:cubicBezTo>
                    <a:pt x="1536" y="392"/>
                    <a:pt x="1536" y="20"/>
                    <a:pt x="128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32" name="Google Shape;12232;p68"/>
            <p:cNvSpPr/>
            <p:nvPr/>
          </p:nvSpPr>
          <p:spPr>
            <a:xfrm>
              <a:off x="3309684" y="2445004"/>
              <a:ext cx="126945" cy="127181"/>
            </a:xfrm>
            <a:custGeom>
              <a:avLst/>
              <a:gdLst/>
              <a:ahLst/>
              <a:cxnLst/>
              <a:rect l="l" t="t" r="r" b="b"/>
              <a:pathLst>
                <a:path w="4848" h="4857" extrusionOk="0">
                  <a:moveTo>
                    <a:pt x="2424" y="1"/>
                  </a:moveTo>
                  <a:cubicBezTo>
                    <a:pt x="1089" y="1"/>
                    <a:pt x="1" y="1088"/>
                    <a:pt x="1" y="2424"/>
                  </a:cubicBezTo>
                  <a:cubicBezTo>
                    <a:pt x="1" y="3769"/>
                    <a:pt x="1089" y="4857"/>
                    <a:pt x="2424" y="4857"/>
                  </a:cubicBezTo>
                  <a:cubicBezTo>
                    <a:pt x="3769" y="4857"/>
                    <a:pt x="4847" y="3769"/>
                    <a:pt x="4847" y="2424"/>
                  </a:cubicBezTo>
                  <a:cubicBezTo>
                    <a:pt x="4847" y="1088"/>
                    <a:pt x="3769" y="1"/>
                    <a:pt x="2424"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33" name="Google Shape;12233;p68"/>
            <p:cNvSpPr/>
            <p:nvPr/>
          </p:nvSpPr>
          <p:spPr>
            <a:xfrm>
              <a:off x="3336681" y="2472236"/>
              <a:ext cx="72951" cy="72218"/>
            </a:xfrm>
            <a:custGeom>
              <a:avLst/>
              <a:gdLst/>
              <a:ahLst/>
              <a:cxnLst/>
              <a:rect l="l" t="t" r="r" b="b"/>
              <a:pathLst>
                <a:path w="2786" h="2758" extrusionOk="0">
                  <a:moveTo>
                    <a:pt x="1393" y="1"/>
                  </a:moveTo>
                  <a:cubicBezTo>
                    <a:pt x="630" y="1"/>
                    <a:pt x="0" y="621"/>
                    <a:pt x="0" y="1384"/>
                  </a:cubicBezTo>
                  <a:lnTo>
                    <a:pt x="0" y="1413"/>
                  </a:lnTo>
                  <a:cubicBezTo>
                    <a:pt x="29" y="2166"/>
                    <a:pt x="659" y="2758"/>
                    <a:pt x="1412" y="2758"/>
                  </a:cubicBezTo>
                  <a:cubicBezTo>
                    <a:pt x="2166" y="2748"/>
                    <a:pt x="2776" y="2138"/>
                    <a:pt x="2786" y="1384"/>
                  </a:cubicBezTo>
                  <a:cubicBezTo>
                    <a:pt x="2786" y="621"/>
                    <a:pt x="2166" y="1"/>
                    <a:pt x="1393"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234" name="Google Shape;12234;p68"/>
            <p:cNvSpPr/>
            <p:nvPr/>
          </p:nvSpPr>
          <p:spPr>
            <a:xfrm>
              <a:off x="3366165" y="2473231"/>
              <a:ext cx="43729" cy="71878"/>
            </a:xfrm>
            <a:custGeom>
              <a:avLst/>
              <a:gdLst/>
              <a:ahLst/>
              <a:cxnLst/>
              <a:rect l="l" t="t" r="r" b="b"/>
              <a:pathLst>
                <a:path w="1670" h="2745" extrusionOk="0">
                  <a:moveTo>
                    <a:pt x="630" y="1"/>
                  </a:moveTo>
                  <a:cubicBezTo>
                    <a:pt x="353" y="211"/>
                    <a:pt x="114" y="487"/>
                    <a:pt x="267" y="697"/>
                  </a:cubicBezTo>
                  <a:cubicBezTo>
                    <a:pt x="572" y="1127"/>
                    <a:pt x="1164" y="802"/>
                    <a:pt x="1183" y="1375"/>
                  </a:cubicBezTo>
                  <a:cubicBezTo>
                    <a:pt x="1193" y="1899"/>
                    <a:pt x="0" y="2062"/>
                    <a:pt x="0" y="2720"/>
                  </a:cubicBezTo>
                  <a:cubicBezTo>
                    <a:pt x="88" y="2736"/>
                    <a:pt x="176" y="2744"/>
                    <a:pt x="262" y="2744"/>
                  </a:cubicBezTo>
                  <a:cubicBezTo>
                    <a:pt x="1015" y="2744"/>
                    <a:pt x="1660" y="2134"/>
                    <a:pt x="1660" y="1346"/>
                  </a:cubicBezTo>
                  <a:lnTo>
                    <a:pt x="1670" y="1346"/>
                  </a:lnTo>
                  <a:cubicBezTo>
                    <a:pt x="1670" y="716"/>
                    <a:pt x="1240" y="163"/>
                    <a:pt x="630"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235" name="Google Shape;12235;p68"/>
            <p:cNvSpPr/>
            <p:nvPr/>
          </p:nvSpPr>
          <p:spPr>
            <a:xfrm>
              <a:off x="3336681" y="2497976"/>
              <a:ext cx="30244" cy="32757"/>
            </a:xfrm>
            <a:custGeom>
              <a:avLst/>
              <a:gdLst/>
              <a:ahLst/>
              <a:cxnLst/>
              <a:rect l="l" t="t" r="r" b="b"/>
              <a:pathLst>
                <a:path w="1155" h="1251" extrusionOk="0">
                  <a:moveTo>
                    <a:pt x="67" y="0"/>
                  </a:moveTo>
                  <a:cubicBezTo>
                    <a:pt x="29" y="134"/>
                    <a:pt x="0" y="267"/>
                    <a:pt x="10" y="411"/>
                  </a:cubicBezTo>
                  <a:lnTo>
                    <a:pt x="10" y="439"/>
                  </a:lnTo>
                  <a:cubicBezTo>
                    <a:pt x="10" y="725"/>
                    <a:pt x="105" y="1012"/>
                    <a:pt x="287" y="1250"/>
                  </a:cubicBezTo>
                  <a:cubicBezTo>
                    <a:pt x="1155" y="859"/>
                    <a:pt x="1012" y="458"/>
                    <a:pt x="401" y="229"/>
                  </a:cubicBezTo>
                  <a:cubicBezTo>
                    <a:pt x="277" y="172"/>
                    <a:pt x="162" y="96"/>
                    <a:pt x="67"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236" name="Google Shape;12236;p68"/>
            <p:cNvSpPr/>
            <p:nvPr/>
          </p:nvSpPr>
          <p:spPr>
            <a:xfrm>
              <a:off x="3144587" y="2567157"/>
              <a:ext cx="27232" cy="27259"/>
            </a:xfrm>
            <a:custGeom>
              <a:avLst/>
              <a:gdLst/>
              <a:ahLst/>
              <a:cxnLst/>
              <a:rect l="l" t="t" r="r" b="b"/>
              <a:pathLst>
                <a:path w="1040" h="1041" extrusionOk="0">
                  <a:moveTo>
                    <a:pt x="220" y="1"/>
                  </a:moveTo>
                  <a:cubicBezTo>
                    <a:pt x="95" y="1"/>
                    <a:pt x="0" y="96"/>
                    <a:pt x="0" y="220"/>
                  </a:cubicBezTo>
                  <a:lnTo>
                    <a:pt x="0" y="821"/>
                  </a:lnTo>
                  <a:cubicBezTo>
                    <a:pt x="0" y="936"/>
                    <a:pt x="95" y="1041"/>
                    <a:pt x="220" y="1041"/>
                  </a:cubicBezTo>
                  <a:lnTo>
                    <a:pt x="821" y="1041"/>
                  </a:lnTo>
                  <a:cubicBezTo>
                    <a:pt x="935" y="1041"/>
                    <a:pt x="1040" y="936"/>
                    <a:pt x="1040" y="821"/>
                  </a:cubicBezTo>
                  <a:lnTo>
                    <a:pt x="1040" y="220"/>
                  </a:lnTo>
                  <a:cubicBezTo>
                    <a:pt x="1040" y="96"/>
                    <a:pt x="935" y="1"/>
                    <a:pt x="82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37" name="Google Shape;12237;p68"/>
            <p:cNvSpPr/>
            <p:nvPr/>
          </p:nvSpPr>
          <p:spPr>
            <a:xfrm>
              <a:off x="3180958" y="2561658"/>
              <a:ext cx="79655" cy="11050"/>
            </a:xfrm>
            <a:custGeom>
              <a:avLst/>
              <a:gdLst/>
              <a:ahLst/>
              <a:cxnLst/>
              <a:rect l="l" t="t" r="r" b="b"/>
              <a:pathLst>
                <a:path w="3042" h="422" extrusionOk="0">
                  <a:moveTo>
                    <a:pt x="281" y="0"/>
                  </a:moveTo>
                  <a:cubicBezTo>
                    <a:pt x="0" y="0"/>
                    <a:pt x="0" y="421"/>
                    <a:pt x="281" y="421"/>
                  </a:cubicBezTo>
                  <a:cubicBezTo>
                    <a:pt x="287" y="421"/>
                    <a:pt x="293" y="421"/>
                    <a:pt x="300" y="421"/>
                  </a:cubicBezTo>
                  <a:lnTo>
                    <a:pt x="2742" y="421"/>
                  </a:lnTo>
                  <a:cubicBezTo>
                    <a:pt x="2748" y="421"/>
                    <a:pt x="2754" y="421"/>
                    <a:pt x="2760" y="421"/>
                  </a:cubicBezTo>
                  <a:cubicBezTo>
                    <a:pt x="3041" y="421"/>
                    <a:pt x="3041" y="0"/>
                    <a:pt x="2760" y="0"/>
                  </a:cubicBezTo>
                  <a:cubicBezTo>
                    <a:pt x="2754" y="0"/>
                    <a:pt x="2748" y="1"/>
                    <a:pt x="2742" y="1"/>
                  </a:cubicBezTo>
                  <a:lnTo>
                    <a:pt x="300" y="1"/>
                  </a:lnTo>
                  <a:cubicBezTo>
                    <a:pt x="293" y="1"/>
                    <a:pt x="287" y="0"/>
                    <a:pt x="281"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38" name="Google Shape;12238;p68"/>
            <p:cNvSpPr/>
            <p:nvPr/>
          </p:nvSpPr>
          <p:spPr>
            <a:xfrm>
              <a:off x="3182058" y="2575405"/>
              <a:ext cx="77455" cy="10762"/>
            </a:xfrm>
            <a:custGeom>
              <a:avLst/>
              <a:gdLst/>
              <a:ahLst/>
              <a:cxnLst/>
              <a:rect l="l" t="t" r="r" b="b"/>
              <a:pathLst>
                <a:path w="2958" h="411" extrusionOk="0">
                  <a:moveTo>
                    <a:pt x="258" y="1"/>
                  </a:moveTo>
                  <a:cubicBezTo>
                    <a:pt x="0" y="20"/>
                    <a:pt x="0" y="392"/>
                    <a:pt x="258" y="411"/>
                  </a:cubicBezTo>
                  <a:lnTo>
                    <a:pt x="2700" y="411"/>
                  </a:lnTo>
                  <a:cubicBezTo>
                    <a:pt x="2957" y="392"/>
                    <a:pt x="2957" y="20"/>
                    <a:pt x="2700"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39" name="Google Shape;12239;p68"/>
            <p:cNvSpPr/>
            <p:nvPr/>
          </p:nvSpPr>
          <p:spPr>
            <a:xfrm>
              <a:off x="3182058" y="2588890"/>
              <a:ext cx="77455" cy="10788"/>
            </a:xfrm>
            <a:custGeom>
              <a:avLst/>
              <a:gdLst/>
              <a:ahLst/>
              <a:cxnLst/>
              <a:rect l="l" t="t" r="r" b="b"/>
              <a:pathLst>
                <a:path w="2958" h="412" extrusionOk="0">
                  <a:moveTo>
                    <a:pt x="258" y="1"/>
                  </a:moveTo>
                  <a:cubicBezTo>
                    <a:pt x="0" y="20"/>
                    <a:pt x="0" y="392"/>
                    <a:pt x="258" y="411"/>
                  </a:cubicBezTo>
                  <a:lnTo>
                    <a:pt x="2700" y="411"/>
                  </a:lnTo>
                  <a:cubicBezTo>
                    <a:pt x="2957" y="392"/>
                    <a:pt x="2957" y="20"/>
                    <a:pt x="2700"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40" name="Google Shape;12240;p68"/>
            <p:cNvSpPr/>
            <p:nvPr/>
          </p:nvSpPr>
          <p:spPr>
            <a:xfrm>
              <a:off x="3144587" y="2612378"/>
              <a:ext cx="27232" cy="27259"/>
            </a:xfrm>
            <a:custGeom>
              <a:avLst/>
              <a:gdLst/>
              <a:ahLst/>
              <a:cxnLst/>
              <a:rect l="l" t="t" r="r" b="b"/>
              <a:pathLst>
                <a:path w="1040" h="1041" extrusionOk="0">
                  <a:moveTo>
                    <a:pt x="220" y="1"/>
                  </a:moveTo>
                  <a:cubicBezTo>
                    <a:pt x="95" y="1"/>
                    <a:pt x="0" y="106"/>
                    <a:pt x="0" y="230"/>
                  </a:cubicBezTo>
                  <a:lnTo>
                    <a:pt x="0" y="821"/>
                  </a:lnTo>
                  <a:cubicBezTo>
                    <a:pt x="0" y="945"/>
                    <a:pt x="95" y="1040"/>
                    <a:pt x="220" y="1040"/>
                  </a:cubicBezTo>
                  <a:lnTo>
                    <a:pt x="821" y="1040"/>
                  </a:lnTo>
                  <a:cubicBezTo>
                    <a:pt x="935" y="1040"/>
                    <a:pt x="1040" y="945"/>
                    <a:pt x="1040" y="821"/>
                  </a:cubicBezTo>
                  <a:lnTo>
                    <a:pt x="1040" y="230"/>
                  </a:lnTo>
                  <a:cubicBezTo>
                    <a:pt x="1040" y="106"/>
                    <a:pt x="935" y="1"/>
                    <a:pt x="821"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241" name="Google Shape;12241;p68"/>
            <p:cNvSpPr/>
            <p:nvPr/>
          </p:nvSpPr>
          <p:spPr>
            <a:xfrm>
              <a:off x="3182058" y="2607141"/>
              <a:ext cx="77455" cy="10762"/>
            </a:xfrm>
            <a:custGeom>
              <a:avLst/>
              <a:gdLst/>
              <a:ahLst/>
              <a:cxnLst/>
              <a:rect l="l" t="t" r="r" b="b"/>
              <a:pathLst>
                <a:path w="2958" h="411" extrusionOk="0">
                  <a:moveTo>
                    <a:pt x="258" y="0"/>
                  </a:moveTo>
                  <a:cubicBezTo>
                    <a:pt x="0" y="19"/>
                    <a:pt x="0" y="391"/>
                    <a:pt x="258" y="411"/>
                  </a:cubicBezTo>
                  <a:lnTo>
                    <a:pt x="2700" y="411"/>
                  </a:lnTo>
                  <a:cubicBezTo>
                    <a:pt x="2957" y="391"/>
                    <a:pt x="2957" y="19"/>
                    <a:pt x="2700"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42" name="Google Shape;12242;p68"/>
            <p:cNvSpPr/>
            <p:nvPr/>
          </p:nvSpPr>
          <p:spPr>
            <a:xfrm>
              <a:off x="3182058" y="2620627"/>
              <a:ext cx="77455" cy="10762"/>
            </a:xfrm>
            <a:custGeom>
              <a:avLst/>
              <a:gdLst/>
              <a:ahLst/>
              <a:cxnLst/>
              <a:rect l="l" t="t" r="r" b="b"/>
              <a:pathLst>
                <a:path w="2958" h="411" extrusionOk="0">
                  <a:moveTo>
                    <a:pt x="258" y="0"/>
                  </a:moveTo>
                  <a:cubicBezTo>
                    <a:pt x="0" y="20"/>
                    <a:pt x="0" y="392"/>
                    <a:pt x="258" y="411"/>
                  </a:cubicBezTo>
                  <a:lnTo>
                    <a:pt x="2700" y="411"/>
                  </a:lnTo>
                  <a:cubicBezTo>
                    <a:pt x="2957" y="392"/>
                    <a:pt x="2957" y="20"/>
                    <a:pt x="2700"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43" name="Google Shape;12243;p68"/>
            <p:cNvSpPr/>
            <p:nvPr/>
          </p:nvSpPr>
          <p:spPr>
            <a:xfrm>
              <a:off x="3182058" y="2634374"/>
              <a:ext cx="77455" cy="10762"/>
            </a:xfrm>
            <a:custGeom>
              <a:avLst/>
              <a:gdLst/>
              <a:ahLst/>
              <a:cxnLst/>
              <a:rect l="l" t="t" r="r" b="b"/>
              <a:pathLst>
                <a:path w="2958" h="411" extrusionOk="0">
                  <a:moveTo>
                    <a:pt x="258" y="0"/>
                  </a:moveTo>
                  <a:cubicBezTo>
                    <a:pt x="0" y="19"/>
                    <a:pt x="0" y="391"/>
                    <a:pt x="258" y="410"/>
                  </a:cubicBezTo>
                  <a:lnTo>
                    <a:pt x="2700" y="410"/>
                  </a:lnTo>
                  <a:cubicBezTo>
                    <a:pt x="2957" y="391"/>
                    <a:pt x="2957" y="19"/>
                    <a:pt x="2700"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44" name="Google Shape;12244;p68"/>
            <p:cNvSpPr/>
            <p:nvPr/>
          </p:nvSpPr>
          <p:spPr>
            <a:xfrm>
              <a:off x="3077632" y="2694311"/>
              <a:ext cx="334749" cy="34250"/>
            </a:xfrm>
            <a:custGeom>
              <a:avLst/>
              <a:gdLst/>
              <a:ahLst/>
              <a:cxnLst/>
              <a:rect l="l" t="t" r="r" b="b"/>
              <a:pathLst>
                <a:path w="12784" h="1308" extrusionOk="0">
                  <a:moveTo>
                    <a:pt x="773" y="1"/>
                  </a:moveTo>
                  <a:lnTo>
                    <a:pt x="0" y="1031"/>
                  </a:lnTo>
                  <a:lnTo>
                    <a:pt x="0" y="1308"/>
                  </a:lnTo>
                  <a:lnTo>
                    <a:pt x="12784" y="1308"/>
                  </a:lnTo>
                  <a:lnTo>
                    <a:pt x="12784" y="1031"/>
                  </a:lnTo>
                  <a:lnTo>
                    <a:pt x="12011"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45" name="Google Shape;12245;p68"/>
            <p:cNvSpPr/>
            <p:nvPr/>
          </p:nvSpPr>
          <p:spPr>
            <a:xfrm>
              <a:off x="3188552" y="2700072"/>
              <a:ext cx="112674" cy="16758"/>
            </a:xfrm>
            <a:custGeom>
              <a:avLst/>
              <a:gdLst/>
              <a:ahLst/>
              <a:cxnLst/>
              <a:rect l="l" t="t" r="r" b="b"/>
              <a:pathLst>
                <a:path w="4303" h="640" extrusionOk="0">
                  <a:moveTo>
                    <a:pt x="821" y="0"/>
                  </a:moveTo>
                  <a:cubicBezTo>
                    <a:pt x="782" y="0"/>
                    <a:pt x="744" y="19"/>
                    <a:pt x="706" y="38"/>
                  </a:cubicBezTo>
                  <a:lnTo>
                    <a:pt x="38" y="553"/>
                  </a:lnTo>
                  <a:cubicBezTo>
                    <a:pt x="0" y="582"/>
                    <a:pt x="19" y="639"/>
                    <a:pt x="67" y="639"/>
                  </a:cubicBezTo>
                  <a:lnTo>
                    <a:pt x="4236" y="639"/>
                  </a:lnTo>
                  <a:cubicBezTo>
                    <a:pt x="4284" y="639"/>
                    <a:pt x="4303" y="582"/>
                    <a:pt x="4264" y="553"/>
                  </a:cubicBezTo>
                  <a:lnTo>
                    <a:pt x="3597" y="38"/>
                  </a:lnTo>
                  <a:cubicBezTo>
                    <a:pt x="3568" y="19"/>
                    <a:pt x="3520" y="0"/>
                    <a:pt x="3482"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46" name="Google Shape;12246;p68"/>
            <p:cNvSpPr/>
            <p:nvPr/>
          </p:nvSpPr>
          <p:spPr>
            <a:xfrm>
              <a:off x="3077632" y="2721308"/>
              <a:ext cx="334513" cy="20005"/>
            </a:xfrm>
            <a:custGeom>
              <a:avLst/>
              <a:gdLst/>
              <a:ahLst/>
              <a:cxnLst/>
              <a:rect l="l" t="t" r="r" b="b"/>
              <a:pathLst>
                <a:path w="12775" h="764" extrusionOk="0">
                  <a:moveTo>
                    <a:pt x="0" y="0"/>
                  </a:moveTo>
                  <a:lnTo>
                    <a:pt x="0" y="544"/>
                  </a:lnTo>
                  <a:cubicBezTo>
                    <a:pt x="0" y="668"/>
                    <a:pt x="96" y="763"/>
                    <a:pt x="220" y="763"/>
                  </a:cubicBezTo>
                  <a:lnTo>
                    <a:pt x="12555" y="763"/>
                  </a:lnTo>
                  <a:cubicBezTo>
                    <a:pt x="12679" y="763"/>
                    <a:pt x="12774" y="668"/>
                    <a:pt x="12774" y="544"/>
                  </a:cubicBezTo>
                  <a:lnTo>
                    <a:pt x="12774" y="0"/>
                  </a:lnTo>
                  <a:close/>
                </a:path>
              </a:pathLst>
            </a:custGeom>
            <a:solidFill>
              <a:srgbClr val="CDD7DF"/>
            </a:solidFill>
            <a:ln>
              <a:noFill/>
            </a:ln>
          </p:spPr>
          <p:txBody>
            <a:bodyPr spcFirstLastPara="1" wrap="square" lIns="91425" tIns="91425" rIns="91425" bIns="91425" anchor="ctr" anchorCtr="0">
              <a:noAutofit/>
            </a:bodyPr>
            <a:lstStyle/>
            <a:p>
              <a:endParaRPr/>
            </a:p>
          </p:txBody>
        </p:sp>
      </p:grpSp>
      <p:grpSp>
        <p:nvGrpSpPr>
          <p:cNvPr id="12247" name="Google Shape;12247;p68"/>
          <p:cNvGrpSpPr/>
          <p:nvPr/>
        </p:nvGrpSpPr>
        <p:grpSpPr>
          <a:xfrm>
            <a:off x="2635238" y="2279380"/>
            <a:ext cx="359232" cy="323018"/>
            <a:chOff x="2635237" y="2431780"/>
            <a:chExt cx="359232" cy="323018"/>
          </a:xfrm>
        </p:grpSpPr>
        <p:sp>
          <p:nvSpPr>
            <p:cNvPr id="12248" name="Google Shape;12248;p68"/>
            <p:cNvSpPr/>
            <p:nvPr/>
          </p:nvSpPr>
          <p:spPr>
            <a:xfrm>
              <a:off x="2769121" y="2696328"/>
              <a:ext cx="44253" cy="40482"/>
            </a:xfrm>
            <a:custGeom>
              <a:avLst/>
              <a:gdLst/>
              <a:ahLst/>
              <a:cxnLst/>
              <a:rect l="l" t="t" r="r" b="b"/>
              <a:pathLst>
                <a:path w="1690" h="1546" extrusionOk="0">
                  <a:moveTo>
                    <a:pt x="344" y="0"/>
                  </a:moveTo>
                  <a:lnTo>
                    <a:pt x="1" y="1546"/>
                  </a:lnTo>
                  <a:lnTo>
                    <a:pt x="1689" y="1546"/>
                  </a:lnTo>
                  <a:lnTo>
                    <a:pt x="1346" y="0"/>
                  </a:ln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249" name="Google Shape;12249;p68"/>
            <p:cNvSpPr/>
            <p:nvPr/>
          </p:nvSpPr>
          <p:spPr>
            <a:xfrm>
              <a:off x="2738903" y="2733039"/>
              <a:ext cx="104688" cy="21760"/>
            </a:xfrm>
            <a:custGeom>
              <a:avLst/>
              <a:gdLst/>
              <a:ahLst/>
              <a:cxnLst/>
              <a:rect l="l" t="t" r="r" b="b"/>
              <a:pathLst>
                <a:path w="3998" h="831" extrusionOk="0">
                  <a:moveTo>
                    <a:pt x="220" y="0"/>
                  </a:moveTo>
                  <a:cubicBezTo>
                    <a:pt x="96" y="0"/>
                    <a:pt x="0" y="96"/>
                    <a:pt x="0" y="220"/>
                  </a:cubicBezTo>
                  <a:lnTo>
                    <a:pt x="0" y="611"/>
                  </a:lnTo>
                  <a:cubicBezTo>
                    <a:pt x="0" y="725"/>
                    <a:pt x="96" y="830"/>
                    <a:pt x="220" y="830"/>
                  </a:cubicBezTo>
                  <a:lnTo>
                    <a:pt x="3778" y="830"/>
                  </a:lnTo>
                  <a:cubicBezTo>
                    <a:pt x="3902" y="830"/>
                    <a:pt x="3997" y="725"/>
                    <a:pt x="3997" y="611"/>
                  </a:cubicBezTo>
                  <a:lnTo>
                    <a:pt x="3997" y="220"/>
                  </a:lnTo>
                  <a:cubicBezTo>
                    <a:pt x="3997" y="96"/>
                    <a:pt x="3902" y="0"/>
                    <a:pt x="3778"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250" name="Google Shape;12250;p68"/>
            <p:cNvSpPr/>
            <p:nvPr/>
          </p:nvSpPr>
          <p:spPr>
            <a:xfrm>
              <a:off x="2635237" y="2498212"/>
              <a:ext cx="312020" cy="203876"/>
            </a:xfrm>
            <a:custGeom>
              <a:avLst/>
              <a:gdLst/>
              <a:ahLst/>
              <a:cxnLst/>
              <a:rect l="l" t="t" r="r" b="b"/>
              <a:pathLst>
                <a:path w="11916" h="7786" extrusionOk="0">
                  <a:moveTo>
                    <a:pt x="229" y="1"/>
                  </a:moveTo>
                  <a:cubicBezTo>
                    <a:pt x="105" y="1"/>
                    <a:pt x="0" y="96"/>
                    <a:pt x="0" y="220"/>
                  </a:cubicBezTo>
                  <a:lnTo>
                    <a:pt x="0" y="7566"/>
                  </a:lnTo>
                  <a:cubicBezTo>
                    <a:pt x="0" y="7681"/>
                    <a:pt x="105" y="7785"/>
                    <a:pt x="229" y="7785"/>
                  </a:cubicBezTo>
                  <a:lnTo>
                    <a:pt x="11687" y="7785"/>
                  </a:lnTo>
                  <a:cubicBezTo>
                    <a:pt x="11811" y="7785"/>
                    <a:pt x="11916" y="7681"/>
                    <a:pt x="11916" y="7566"/>
                  </a:cubicBezTo>
                  <a:lnTo>
                    <a:pt x="11916" y="220"/>
                  </a:lnTo>
                  <a:cubicBezTo>
                    <a:pt x="11916" y="96"/>
                    <a:pt x="11811" y="1"/>
                    <a:pt x="11687"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251" name="Google Shape;12251;p68"/>
            <p:cNvSpPr/>
            <p:nvPr/>
          </p:nvSpPr>
          <p:spPr>
            <a:xfrm>
              <a:off x="2845555" y="2498212"/>
              <a:ext cx="101703" cy="84211"/>
            </a:xfrm>
            <a:custGeom>
              <a:avLst/>
              <a:gdLst/>
              <a:ahLst/>
              <a:cxnLst/>
              <a:rect l="l" t="t" r="r" b="b"/>
              <a:pathLst>
                <a:path w="3884" h="3216" extrusionOk="0">
                  <a:moveTo>
                    <a:pt x="20" y="1"/>
                  </a:moveTo>
                  <a:lnTo>
                    <a:pt x="20" y="68"/>
                  </a:lnTo>
                  <a:cubicBezTo>
                    <a:pt x="1" y="1794"/>
                    <a:pt x="1394" y="3206"/>
                    <a:pt x="3120" y="3216"/>
                  </a:cubicBezTo>
                  <a:cubicBezTo>
                    <a:pt x="3378" y="3216"/>
                    <a:pt x="3626" y="3178"/>
                    <a:pt x="3884" y="3120"/>
                  </a:cubicBezTo>
                  <a:lnTo>
                    <a:pt x="3884" y="220"/>
                  </a:lnTo>
                  <a:cubicBezTo>
                    <a:pt x="3874" y="96"/>
                    <a:pt x="3779" y="1"/>
                    <a:pt x="365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2252" name="Google Shape;12252;p68"/>
            <p:cNvSpPr/>
            <p:nvPr/>
          </p:nvSpPr>
          <p:spPr>
            <a:xfrm>
              <a:off x="2635472" y="2687582"/>
              <a:ext cx="311523" cy="14506"/>
            </a:xfrm>
            <a:custGeom>
              <a:avLst/>
              <a:gdLst/>
              <a:ahLst/>
              <a:cxnLst/>
              <a:rect l="l" t="t" r="r" b="b"/>
              <a:pathLst>
                <a:path w="11897" h="554" extrusionOk="0">
                  <a:moveTo>
                    <a:pt x="1" y="0"/>
                  </a:moveTo>
                  <a:lnTo>
                    <a:pt x="1" y="334"/>
                  </a:lnTo>
                  <a:cubicBezTo>
                    <a:pt x="1" y="449"/>
                    <a:pt x="96" y="553"/>
                    <a:pt x="220" y="553"/>
                  </a:cubicBezTo>
                  <a:lnTo>
                    <a:pt x="11678" y="553"/>
                  </a:lnTo>
                  <a:cubicBezTo>
                    <a:pt x="11802" y="553"/>
                    <a:pt x="11897" y="449"/>
                    <a:pt x="11897" y="334"/>
                  </a:cubicBezTo>
                  <a:lnTo>
                    <a:pt x="11897"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2253" name="Google Shape;12253;p68"/>
            <p:cNvSpPr/>
            <p:nvPr/>
          </p:nvSpPr>
          <p:spPr>
            <a:xfrm>
              <a:off x="2655216" y="2517196"/>
              <a:ext cx="272062" cy="151166"/>
            </a:xfrm>
            <a:custGeom>
              <a:avLst/>
              <a:gdLst/>
              <a:ahLst/>
              <a:cxnLst/>
              <a:rect l="l" t="t" r="r" b="b"/>
              <a:pathLst>
                <a:path w="10390" h="5773" extrusionOk="0">
                  <a:moveTo>
                    <a:pt x="220" y="1"/>
                  </a:moveTo>
                  <a:cubicBezTo>
                    <a:pt x="105" y="1"/>
                    <a:pt x="0" y="106"/>
                    <a:pt x="0" y="220"/>
                  </a:cubicBezTo>
                  <a:lnTo>
                    <a:pt x="0" y="5553"/>
                  </a:lnTo>
                  <a:cubicBezTo>
                    <a:pt x="0" y="5677"/>
                    <a:pt x="105" y="5773"/>
                    <a:pt x="220" y="5773"/>
                  </a:cubicBezTo>
                  <a:lnTo>
                    <a:pt x="10389" y="5773"/>
                  </a:lnTo>
                  <a:lnTo>
                    <a:pt x="10389" y="220"/>
                  </a:lnTo>
                  <a:cubicBezTo>
                    <a:pt x="10389" y="106"/>
                    <a:pt x="10284" y="1"/>
                    <a:pt x="10170"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254" name="Google Shape;12254;p68"/>
            <p:cNvSpPr/>
            <p:nvPr/>
          </p:nvSpPr>
          <p:spPr>
            <a:xfrm>
              <a:off x="2847807" y="2517196"/>
              <a:ext cx="79471" cy="65227"/>
            </a:xfrm>
            <a:custGeom>
              <a:avLst/>
              <a:gdLst/>
              <a:ahLst/>
              <a:cxnLst/>
              <a:rect l="l" t="t" r="r" b="b"/>
              <a:pathLst>
                <a:path w="3035" h="2491" extrusionOk="0">
                  <a:moveTo>
                    <a:pt x="1" y="1"/>
                  </a:moveTo>
                  <a:cubicBezTo>
                    <a:pt x="296" y="1441"/>
                    <a:pt x="1565" y="2481"/>
                    <a:pt x="3034" y="2491"/>
                  </a:cubicBezTo>
                  <a:lnTo>
                    <a:pt x="3034" y="220"/>
                  </a:lnTo>
                  <a:cubicBezTo>
                    <a:pt x="3034" y="106"/>
                    <a:pt x="2929" y="1"/>
                    <a:pt x="2815"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55" name="Google Shape;12255;p68"/>
            <p:cNvSpPr/>
            <p:nvPr/>
          </p:nvSpPr>
          <p:spPr>
            <a:xfrm>
              <a:off x="2655216" y="2517196"/>
              <a:ext cx="272062" cy="151166"/>
            </a:xfrm>
            <a:custGeom>
              <a:avLst/>
              <a:gdLst/>
              <a:ahLst/>
              <a:cxnLst/>
              <a:rect l="l" t="t" r="r" b="b"/>
              <a:pathLst>
                <a:path w="10390" h="5773" extrusionOk="0">
                  <a:moveTo>
                    <a:pt x="229" y="1"/>
                  </a:moveTo>
                  <a:cubicBezTo>
                    <a:pt x="105" y="1"/>
                    <a:pt x="0" y="106"/>
                    <a:pt x="0" y="220"/>
                  </a:cubicBezTo>
                  <a:lnTo>
                    <a:pt x="0" y="5553"/>
                  </a:lnTo>
                  <a:cubicBezTo>
                    <a:pt x="0" y="5677"/>
                    <a:pt x="105" y="5773"/>
                    <a:pt x="229" y="5773"/>
                  </a:cubicBezTo>
                  <a:lnTo>
                    <a:pt x="10170" y="5773"/>
                  </a:lnTo>
                  <a:cubicBezTo>
                    <a:pt x="10284" y="5773"/>
                    <a:pt x="10389" y="5677"/>
                    <a:pt x="10389" y="5553"/>
                  </a:cubicBezTo>
                  <a:lnTo>
                    <a:pt x="10389" y="5191"/>
                  </a:lnTo>
                  <a:lnTo>
                    <a:pt x="611" y="5191"/>
                  </a:lnTo>
                  <a:lnTo>
                    <a:pt x="611"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256" name="Google Shape;12256;p68"/>
            <p:cNvSpPr/>
            <p:nvPr/>
          </p:nvSpPr>
          <p:spPr>
            <a:xfrm>
              <a:off x="2770378" y="2678836"/>
              <a:ext cx="41739" cy="10762"/>
            </a:xfrm>
            <a:custGeom>
              <a:avLst/>
              <a:gdLst/>
              <a:ahLst/>
              <a:cxnLst/>
              <a:rect l="l" t="t" r="r" b="b"/>
              <a:pathLst>
                <a:path w="1594" h="411" extrusionOk="0">
                  <a:moveTo>
                    <a:pt x="248" y="0"/>
                  </a:moveTo>
                  <a:cubicBezTo>
                    <a:pt x="0" y="19"/>
                    <a:pt x="0" y="391"/>
                    <a:pt x="248" y="410"/>
                  </a:cubicBezTo>
                  <a:lnTo>
                    <a:pt x="1336" y="410"/>
                  </a:lnTo>
                  <a:cubicBezTo>
                    <a:pt x="1593" y="391"/>
                    <a:pt x="1593" y="19"/>
                    <a:pt x="133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57" name="Google Shape;12257;p68"/>
            <p:cNvSpPr/>
            <p:nvPr/>
          </p:nvSpPr>
          <p:spPr>
            <a:xfrm>
              <a:off x="2733404" y="2584910"/>
              <a:ext cx="25504" cy="26002"/>
            </a:xfrm>
            <a:custGeom>
              <a:avLst/>
              <a:gdLst/>
              <a:ahLst/>
              <a:cxnLst/>
              <a:rect l="l" t="t" r="r" b="b"/>
              <a:pathLst>
                <a:path w="974" h="993" extrusionOk="0">
                  <a:moveTo>
                    <a:pt x="220" y="0"/>
                  </a:moveTo>
                  <a:cubicBezTo>
                    <a:pt x="96" y="0"/>
                    <a:pt x="0" y="105"/>
                    <a:pt x="0" y="220"/>
                  </a:cubicBezTo>
                  <a:lnTo>
                    <a:pt x="0" y="773"/>
                  </a:lnTo>
                  <a:cubicBezTo>
                    <a:pt x="0" y="897"/>
                    <a:pt x="96" y="992"/>
                    <a:pt x="220" y="992"/>
                  </a:cubicBezTo>
                  <a:lnTo>
                    <a:pt x="754" y="992"/>
                  </a:lnTo>
                  <a:cubicBezTo>
                    <a:pt x="878" y="992"/>
                    <a:pt x="973" y="897"/>
                    <a:pt x="973" y="773"/>
                  </a:cubicBezTo>
                  <a:lnTo>
                    <a:pt x="973" y="220"/>
                  </a:lnTo>
                  <a:cubicBezTo>
                    <a:pt x="973" y="105"/>
                    <a:pt x="878" y="0"/>
                    <a:pt x="754"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258" name="Google Shape;12258;p68"/>
            <p:cNvSpPr/>
            <p:nvPr/>
          </p:nvSpPr>
          <p:spPr>
            <a:xfrm>
              <a:off x="2778364" y="2584910"/>
              <a:ext cx="25766" cy="26002"/>
            </a:xfrm>
            <a:custGeom>
              <a:avLst/>
              <a:gdLst/>
              <a:ahLst/>
              <a:cxnLst/>
              <a:rect l="l" t="t" r="r" b="b"/>
              <a:pathLst>
                <a:path w="984" h="993" extrusionOk="0">
                  <a:moveTo>
                    <a:pt x="229" y="0"/>
                  </a:moveTo>
                  <a:cubicBezTo>
                    <a:pt x="105" y="0"/>
                    <a:pt x="1" y="105"/>
                    <a:pt x="1" y="220"/>
                  </a:cubicBezTo>
                  <a:lnTo>
                    <a:pt x="1" y="773"/>
                  </a:lnTo>
                  <a:cubicBezTo>
                    <a:pt x="1" y="897"/>
                    <a:pt x="105" y="992"/>
                    <a:pt x="229" y="992"/>
                  </a:cubicBezTo>
                  <a:lnTo>
                    <a:pt x="764" y="992"/>
                  </a:lnTo>
                  <a:cubicBezTo>
                    <a:pt x="878" y="992"/>
                    <a:pt x="983" y="897"/>
                    <a:pt x="983" y="773"/>
                  </a:cubicBezTo>
                  <a:lnTo>
                    <a:pt x="983" y="220"/>
                  </a:lnTo>
                  <a:cubicBezTo>
                    <a:pt x="983" y="105"/>
                    <a:pt x="878" y="0"/>
                    <a:pt x="764" y="0"/>
                  </a:cubicBezTo>
                  <a:close/>
                </a:path>
              </a:pathLst>
            </a:custGeom>
            <a:solidFill>
              <a:srgbClr val="BFC8D0"/>
            </a:solidFill>
            <a:ln>
              <a:noFill/>
            </a:ln>
          </p:spPr>
          <p:txBody>
            <a:bodyPr spcFirstLastPara="1" wrap="square" lIns="91425" tIns="91425" rIns="91425" bIns="91425" anchor="ctr" anchorCtr="0">
              <a:noAutofit/>
            </a:bodyPr>
            <a:lstStyle/>
            <a:p>
              <a:endParaRPr/>
            </a:p>
          </p:txBody>
        </p:sp>
        <p:sp>
          <p:nvSpPr>
            <p:cNvPr id="12259" name="Google Shape;12259;p68"/>
            <p:cNvSpPr/>
            <p:nvPr/>
          </p:nvSpPr>
          <p:spPr>
            <a:xfrm>
              <a:off x="2823585" y="2584910"/>
              <a:ext cx="25504" cy="26002"/>
            </a:xfrm>
            <a:custGeom>
              <a:avLst/>
              <a:gdLst/>
              <a:ahLst/>
              <a:cxnLst/>
              <a:rect l="l" t="t" r="r" b="b"/>
              <a:pathLst>
                <a:path w="974" h="993" extrusionOk="0">
                  <a:moveTo>
                    <a:pt x="220" y="0"/>
                  </a:moveTo>
                  <a:cubicBezTo>
                    <a:pt x="96" y="0"/>
                    <a:pt x="0" y="105"/>
                    <a:pt x="0" y="220"/>
                  </a:cubicBezTo>
                  <a:lnTo>
                    <a:pt x="0" y="773"/>
                  </a:lnTo>
                  <a:cubicBezTo>
                    <a:pt x="0" y="897"/>
                    <a:pt x="96" y="992"/>
                    <a:pt x="220" y="992"/>
                  </a:cubicBezTo>
                  <a:lnTo>
                    <a:pt x="754" y="992"/>
                  </a:lnTo>
                  <a:cubicBezTo>
                    <a:pt x="878" y="992"/>
                    <a:pt x="973" y="897"/>
                    <a:pt x="973" y="773"/>
                  </a:cubicBezTo>
                  <a:lnTo>
                    <a:pt x="973" y="220"/>
                  </a:lnTo>
                  <a:cubicBezTo>
                    <a:pt x="973" y="105"/>
                    <a:pt x="878" y="0"/>
                    <a:pt x="754"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260" name="Google Shape;12260;p68"/>
            <p:cNvSpPr/>
            <p:nvPr/>
          </p:nvSpPr>
          <p:spPr>
            <a:xfrm>
              <a:off x="2859799" y="2431780"/>
              <a:ext cx="134669" cy="136424"/>
            </a:xfrm>
            <a:custGeom>
              <a:avLst/>
              <a:gdLst/>
              <a:ahLst/>
              <a:cxnLst/>
              <a:rect l="l" t="t" r="r" b="b"/>
              <a:pathLst>
                <a:path w="5143" h="5210" extrusionOk="0">
                  <a:moveTo>
                    <a:pt x="2576" y="0"/>
                  </a:moveTo>
                  <a:cubicBezTo>
                    <a:pt x="1155" y="0"/>
                    <a:pt x="1" y="1164"/>
                    <a:pt x="1" y="2605"/>
                  </a:cubicBezTo>
                  <a:cubicBezTo>
                    <a:pt x="1" y="4045"/>
                    <a:pt x="1155" y="5209"/>
                    <a:pt x="2576" y="5209"/>
                  </a:cubicBezTo>
                  <a:cubicBezTo>
                    <a:pt x="3988" y="5209"/>
                    <a:pt x="5143" y="4045"/>
                    <a:pt x="5143" y="2605"/>
                  </a:cubicBezTo>
                  <a:cubicBezTo>
                    <a:pt x="5143" y="1164"/>
                    <a:pt x="3988" y="0"/>
                    <a:pt x="257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61" name="Google Shape;12261;p68"/>
            <p:cNvSpPr/>
            <p:nvPr/>
          </p:nvSpPr>
          <p:spPr>
            <a:xfrm>
              <a:off x="2904026" y="2482920"/>
              <a:ext cx="39984" cy="34302"/>
            </a:xfrm>
            <a:custGeom>
              <a:avLst/>
              <a:gdLst/>
              <a:ahLst/>
              <a:cxnLst/>
              <a:rect l="l" t="t" r="r" b="b"/>
              <a:pathLst>
                <a:path w="1527" h="1310" extrusionOk="0">
                  <a:moveTo>
                    <a:pt x="887" y="413"/>
                  </a:moveTo>
                  <a:cubicBezTo>
                    <a:pt x="1011" y="423"/>
                    <a:pt x="1116" y="528"/>
                    <a:pt x="1116" y="652"/>
                  </a:cubicBezTo>
                  <a:cubicBezTo>
                    <a:pt x="1116" y="800"/>
                    <a:pt x="999" y="896"/>
                    <a:pt x="876" y="896"/>
                  </a:cubicBezTo>
                  <a:cubicBezTo>
                    <a:pt x="817" y="896"/>
                    <a:pt x="756" y="873"/>
                    <a:pt x="706" y="823"/>
                  </a:cubicBezTo>
                  <a:cubicBezTo>
                    <a:pt x="553" y="671"/>
                    <a:pt x="668" y="413"/>
                    <a:pt x="887" y="413"/>
                  </a:cubicBezTo>
                  <a:close/>
                  <a:moveTo>
                    <a:pt x="869" y="1"/>
                  </a:moveTo>
                  <a:cubicBezTo>
                    <a:pt x="708" y="1"/>
                    <a:pt x="544" y="60"/>
                    <a:pt x="410" y="194"/>
                  </a:cubicBezTo>
                  <a:cubicBezTo>
                    <a:pt x="0" y="614"/>
                    <a:pt x="305" y="1310"/>
                    <a:pt x="887" y="1310"/>
                  </a:cubicBezTo>
                  <a:cubicBezTo>
                    <a:pt x="1240" y="1300"/>
                    <a:pt x="1527" y="1014"/>
                    <a:pt x="1527" y="652"/>
                  </a:cubicBezTo>
                  <a:cubicBezTo>
                    <a:pt x="1527" y="259"/>
                    <a:pt x="1205" y="1"/>
                    <a:pt x="869"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262" name="Google Shape;12262;p68"/>
            <p:cNvSpPr/>
            <p:nvPr/>
          </p:nvSpPr>
          <p:spPr>
            <a:xfrm>
              <a:off x="2880433" y="2455190"/>
              <a:ext cx="93638" cy="89841"/>
            </a:xfrm>
            <a:custGeom>
              <a:avLst/>
              <a:gdLst/>
              <a:ahLst/>
              <a:cxnLst/>
              <a:rect l="l" t="t" r="r" b="b"/>
              <a:pathLst>
                <a:path w="3576" h="3431" extrusionOk="0">
                  <a:moveTo>
                    <a:pt x="1785" y="845"/>
                  </a:moveTo>
                  <a:cubicBezTo>
                    <a:pt x="1936" y="845"/>
                    <a:pt x="2089" y="885"/>
                    <a:pt x="2227" y="967"/>
                  </a:cubicBezTo>
                  <a:cubicBezTo>
                    <a:pt x="2418" y="1091"/>
                    <a:pt x="2561" y="1281"/>
                    <a:pt x="2609" y="1510"/>
                  </a:cubicBezTo>
                  <a:cubicBezTo>
                    <a:pt x="2666" y="1730"/>
                    <a:pt x="2628" y="1959"/>
                    <a:pt x="2513" y="2159"/>
                  </a:cubicBezTo>
                  <a:cubicBezTo>
                    <a:pt x="2447" y="2283"/>
                    <a:pt x="2342" y="2378"/>
                    <a:pt x="2227" y="2455"/>
                  </a:cubicBezTo>
                  <a:cubicBezTo>
                    <a:pt x="2089" y="2536"/>
                    <a:pt x="1936" y="2576"/>
                    <a:pt x="1785" y="2576"/>
                  </a:cubicBezTo>
                  <a:cubicBezTo>
                    <a:pt x="1633" y="2576"/>
                    <a:pt x="1483" y="2536"/>
                    <a:pt x="1349" y="2455"/>
                  </a:cubicBezTo>
                  <a:cubicBezTo>
                    <a:pt x="1149" y="2331"/>
                    <a:pt x="1016" y="2140"/>
                    <a:pt x="958" y="1921"/>
                  </a:cubicBezTo>
                  <a:cubicBezTo>
                    <a:pt x="930" y="1787"/>
                    <a:pt x="930" y="1644"/>
                    <a:pt x="958" y="1510"/>
                  </a:cubicBezTo>
                  <a:cubicBezTo>
                    <a:pt x="1016" y="1281"/>
                    <a:pt x="1149" y="1091"/>
                    <a:pt x="1349" y="967"/>
                  </a:cubicBezTo>
                  <a:cubicBezTo>
                    <a:pt x="1483" y="885"/>
                    <a:pt x="1633" y="845"/>
                    <a:pt x="1785" y="845"/>
                  </a:cubicBezTo>
                  <a:close/>
                  <a:moveTo>
                    <a:pt x="1784" y="1"/>
                  </a:moveTo>
                  <a:cubicBezTo>
                    <a:pt x="1686" y="1"/>
                    <a:pt x="1588" y="65"/>
                    <a:pt x="1578" y="194"/>
                  </a:cubicBezTo>
                  <a:lnTo>
                    <a:pt x="1578" y="451"/>
                  </a:lnTo>
                  <a:cubicBezTo>
                    <a:pt x="1388" y="480"/>
                    <a:pt x="1206" y="556"/>
                    <a:pt x="1054" y="671"/>
                  </a:cubicBezTo>
                  <a:lnTo>
                    <a:pt x="872" y="499"/>
                  </a:lnTo>
                  <a:cubicBezTo>
                    <a:pt x="830" y="463"/>
                    <a:pt x="785" y="448"/>
                    <a:pt x="741" y="448"/>
                  </a:cubicBezTo>
                  <a:cubicBezTo>
                    <a:pt x="588" y="448"/>
                    <a:pt x="458" y="637"/>
                    <a:pt x="577" y="785"/>
                  </a:cubicBezTo>
                  <a:lnTo>
                    <a:pt x="758" y="967"/>
                  </a:lnTo>
                  <a:cubicBezTo>
                    <a:pt x="644" y="1129"/>
                    <a:pt x="567" y="1320"/>
                    <a:pt x="539" y="1510"/>
                  </a:cubicBezTo>
                  <a:lnTo>
                    <a:pt x="291" y="1510"/>
                  </a:lnTo>
                  <a:cubicBezTo>
                    <a:pt x="285" y="1510"/>
                    <a:pt x="279" y="1510"/>
                    <a:pt x="273" y="1510"/>
                  </a:cubicBezTo>
                  <a:cubicBezTo>
                    <a:pt x="4" y="1510"/>
                    <a:pt x="1" y="1922"/>
                    <a:pt x="264" y="1922"/>
                  </a:cubicBezTo>
                  <a:cubicBezTo>
                    <a:pt x="273" y="1922"/>
                    <a:pt x="282" y="1921"/>
                    <a:pt x="291" y="1921"/>
                  </a:cubicBezTo>
                  <a:lnTo>
                    <a:pt x="539" y="1921"/>
                  </a:lnTo>
                  <a:cubicBezTo>
                    <a:pt x="567" y="2121"/>
                    <a:pt x="644" y="2302"/>
                    <a:pt x="758" y="2464"/>
                  </a:cubicBezTo>
                  <a:lnTo>
                    <a:pt x="586" y="2646"/>
                  </a:lnTo>
                  <a:cubicBezTo>
                    <a:pt x="407" y="2796"/>
                    <a:pt x="551" y="3016"/>
                    <a:pt x="714" y="3016"/>
                  </a:cubicBezTo>
                  <a:cubicBezTo>
                    <a:pt x="768" y="3016"/>
                    <a:pt x="825" y="2991"/>
                    <a:pt x="872" y="2932"/>
                  </a:cubicBezTo>
                  <a:lnTo>
                    <a:pt x="1054" y="2760"/>
                  </a:lnTo>
                  <a:cubicBezTo>
                    <a:pt x="1206" y="2875"/>
                    <a:pt x="1388" y="2951"/>
                    <a:pt x="1578" y="2979"/>
                  </a:cubicBezTo>
                  <a:lnTo>
                    <a:pt x="1578" y="3237"/>
                  </a:lnTo>
                  <a:cubicBezTo>
                    <a:pt x="1588" y="3366"/>
                    <a:pt x="1686" y="3430"/>
                    <a:pt x="1785" y="3430"/>
                  </a:cubicBezTo>
                  <a:cubicBezTo>
                    <a:pt x="1884" y="3430"/>
                    <a:pt x="1984" y="3366"/>
                    <a:pt x="1998" y="3237"/>
                  </a:cubicBezTo>
                  <a:lnTo>
                    <a:pt x="1998" y="2979"/>
                  </a:lnTo>
                  <a:cubicBezTo>
                    <a:pt x="2189" y="2951"/>
                    <a:pt x="2361" y="2875"/>
                    <a:pt x="2523" y="2760"/>
                  </a:cubicBezTo>
                  <a:lnTo>
                    <a:pt x="2695" y="2932"/>
                  </a:lnTo>
                  <a:cubicBezTo>
                    <a:pt x="2742" y="2991"/>
                    <a:pt x="2799" y="3016"/>
                    <a:pt x="2854" y="3016"/>
                  </a:cubicBezTo>
                  <a:cubicBezTo>
                    <a:pt x="3017" y="3016"/>
                    <a:pt x="3162" y="2796"/>
                    <a:pt x="2990" y="2646"/>
                  </a:cubicBezTo>
                  <a:lnTo>
                    <a:pt x="2809" y="2464"/>
                  </a:lnTo>
                  <a:cubicBezTo>
                    <a:pt x="2924" y="2302"/>
                    <a:pt x="3000" y="2121"/>
                    <a:pt x="3038" y="1921"/>
                  </a:cubicBezTo>
                  <a:lnTo>
                    <a:pt x="3286" y="1921"/>
                  </a:lnTo>
                  <a:cubicBezTo>
                    <a:pt x="3295" y="1921"/>
                    <a:pt x="3304" y="1922"/>
                    <a:pt x="3312" y="1922"/>
                  </a:cubicBezTo>
                  <a:cubicBezTo>
                    <a:pt x="3576" y="1922"/>
                    <a:pt x="3573" y="1510"/>
                    <a:pt x="3304" y="1510"/>
                  </a:cubicBezTo>
                  <a:cubicBezTo>
                    <a:pt x="3298" y="1510"/>
                    <a:pt x="3292" y="1510"/>
                    <a:pt x="3286" y="1510"/>
                  </a:cubicBezTo>
                  <a:lnTo>
                    <a:pt x="3038" y="1510"/>
                  </a:lnTo>
                  <a:cubicBezTo>
                    <a:pt x="3000" y="1310"/>
                    <a:pt x="2924" y="1129"/>
                    <a:pt x="2809" y="967"/>
                  </a:cubicBezTo>
                  <a:lnTo>
                    <a:pt x="2990" y="785"/>
                  </a:lnTo>
                  <a:cubicBezTo>
                    <a:pt x="3115" y="631"/>
                    <a:pt x="2986" y="443"/>
                    <a:pt x="2832" y="443"/>
                  </a:cubicBezTo>
                  <a:cubicBezTo>
                    <a:pt x="2786" y="443"/>
                    <a:pt x="2739" y="460"/>
                    <a:pt x="2695" y="499"/>
                  </a:cubicBezTo>
                  <a:lnTo>
                    <a:pt x="2523" y="671"/>
                  </a:lnTo>
                  <a:cubicBezTo>
                    <a:pt x="2361" y="556"/>
                    <a:pt x="2179" y="480"/>
                    <a:pt x="1989" y="451"/>
                  </a:cubicBezTo>
                  <a:lnTo>
                    <a:pt x="1989" y="194"/>
                  </a:lnTo>
                  <a:cubicBezTo>
                    <a:pt x="1979" y="65"/>
                    <a:pt x="1881" y="1"/>
                    <a:pt x="1784" y="1"/>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2263" name="Google Shape;12263;p68"/>
          <p:cNvGrpSpPr/>
          <p:nvPr/>
        </p:nvGrpSpPr>
        <p:grpSpPr>
          <a:xfrm>
            <a:off x="4011652" y="3615733"/>
            <a:ext cx="373189" cy="358944"/>
            <a:chOff x="4011651" y="3768132"/>
            <a:chExt cx="373189" cy="358944"/>
          </a:xfrm>
        </p:grpSpPr>
        <p:sp>
          <p:nvSpPr>
            <p:cNvPr id="12264" name="Google Shape;12264;p68"/>
            <p:cNvSpPr/>
            <p:nvPr/>
          </p:nvSpPr>
          <p:spPr>
            <a:xfrm>
              <a:off x="4011651" y="3859387"/>
              <a:ext cx="275309" cy="267689"/>
            </a:xfrm>
            <a:custGeom>
              <a:avLst/>
              <a:gdLst/>
              <a:ahLst/>
              <a:cxnLst/>
              <a:rect l="l" t="t" r="r" b="b"/>
              <a:pathLst>
                <a:path w="10514" h="10223" extrusionOk="0">
                  <a:moveTo>
                    <a:pt x="2452" y="1"/>
                  </a:moveTo>
                  <a:lnTo>
                    <a:pt x="1632" y="430"/>
                  </a:lnTo>
                  <a:lnTo>
                    <a:pt x="1403" y="554"/>
                  </a:lnTo>
                  <a:cubicBezTo>
                    <a:pt x="401" y="1079"/>
                    <a:pt x="0" y="2300"/>
                    <a:pt x="506" y="3321"/>
                  </a:cubicBezTo>
                  <a:cubicBezTo>
                    <a:pt x="1174" y="4656"/>
                    <a:pt x="5848" y="9340"/>
                    <a:pt x="7193" y="10008"/>
                  </a:cubicBezTo>
                  <a:cubicBezTo>
                    <a:pt x="7490" y="10153"/>
                    <a:pt x="7805" y="10223"/>
                    <a:pt x="8115" y="10223"/>
                  </a:cubicBezTo>
                  <a:cubicBezTo>
                    <a:pt x="8865" y="10223"/>
                    <a:pt x="9589" y="9820"/>
                    <a:pt x="9960" y="9111"/>
                  </a:cubicBezTo>
                  <a:lnTo>
                    <a:pt x="10074" y="8882"/>
                  </a:lnTo>
                  <a:lnTo>
                    <a:pt x="10513" y="8052"/>
                  </a:lnTo>
                  <a:lnTo>
                    <a:pt x="8128" y="6717"/>
                  </a:lnTo>
                  <a:lnTo>
                    <a:pt x="7918" y="7232"/>
                  </a:lnTo>
                  <a:cubicBezTo>
                    <a:pt x="7761" y="7616"/>
                    <a:pt x="7392" y="7838"/>
                    <a:pt x="7014" y="7838"/>
                  </a:cubicBezTo>
                  <a:cubicBezTo>
                    <a:pt x="6819" y="7838"/>
                    <a:pt x="6621" y="7779"/>
                    <a:pt x="6449" y="7652"/>
                  </a:cubicBezTo>
                  <a:cubicBezTo>
                    <a:pt x="6211" y="7480"/>
                    <a:pt x="3034" y="4303"/>
                    <a:pt x="2862" y="4065"/>
                  </a:cubicBezTo>
                  <a:cubicBezTo>
                    <a:pt x="2490" y="3550"/>
                    <a:pt x="2691" y="2834"/>
                    <a:pt x="3272" y="2596"/>
                  </a:cubicBezTo>
                  <a:lnTo>
                    <a:pt x="3788" y="2386"/>
                  </a:lnTo>
                  <a:lnTo>
                    <a:pt x="2452"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265" name="Google Shape;12265;p68"/>
            <p:cNvSpPr/>
            <p:nvPr/>
          </p:nvSpPr>
          <p:spPr>
            <a:xfrm>
              <a:off x="4054359" y="3859151"/>
              <a:ext cx="56481" cy="72716"/>
            </a:xfrm>
            <a:custGeom>
              <a:avLst/>
              <a:gdLst/>
              <a:ahLst/>
              <a:cxnLst/>
              <a:rect l="l" t="t" r="r" b="b"/>
              <a:pathLst>
                <a:path w="2157" h="2777" extrusionOk="0">
                  <a:moveTo>
                    <a:pt x="821" y="0"/>
                  </a:moveTo>
                  <a:lnTo>
                    <a:pt x="1" y="439"/>
                  </a:lnTo>
                  <a:lnTo>
                    <a:pt x="1374" y="2776"/>
                  </a:lnTo>
                  <a:cubicBezTo>
                    <a:pt x="1451" y="2700"/>
                    <a:pt x="1546" y="2643"/>
                    <a:pt x="1641" y="2605"/>
                  </a:cubicBezTo>
                  <a:lnTo>
                    <a:pt x="2157" y="2395"/>
                  </a:lnTo>
                  <a:lnTo>
                    <a:pt x="821"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266" name="Google Shape;12266;p68"/>
            <p:cNvSpPr/>
            <p:nvPr/>
          </p:nvSpPr>
          <p:spPr>
            <a:xfrm>
              <a:off x="4214480" y="4035245"/>
              <a:ext cx="72480" cy="56743"/>
            </a:xfrm>
            <a:custGeom>
              <a:avLst/>
              <a:gdLst/>
              <a:ahLst/>
              <a:cxnLst/>
              <a:rect l="l" t="t" r="r" b="b"/>
              <a:pathLst>
                <a:path w="2768" h="2167" extrusionOk="0">
                  <a:moveTo>
                    <a:pt x="382" y="1"/>
                  </a:moveTo>
                  <a:lnTo>
                    <a:pt x="172" y="526"/>
                  </a:lnTo>
                  <a:cubicBezTo>
                    <a:pt x="125" y="621"/>
                    <a:pt x="67" y="716"/>
                    <a:pt x="1" y="793"/>
                  </a:cubicBezTo>
                  <a:lnTo>
                    <a:pt x="2328" y="2166"/>
                  </a:lnTo>
                  <a:lnTo>
                    <a:pt x="2767" y="1336"/>
                  </a:lnTo>
                  <a:lnTo>
                    <a:pt x="382" y="1"/>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267" name="Google Shape;12267;p68"/>
            <p:cNvSpPr/>
            <p:nvPr/>
          </p:nvSpPr>
          <p:spPr>
            <a:xfrm>
              <a:off x="4135559" y="3768132"/>
              <a:ext cx="249281" cy="210946"/>
            </a:xfrm>
            <a:custGeom>
              <a:avLst/>
              <a:gdLst/>
              <a:ahLst/>
              <a:cxnLst/>
              <a:rect l="l" t="t" r="r" b="b"/>
              <a:pathLst>
                <a:path w="9520" h="8056" extrusionOk="0">
                  <a:moveTo>
                    <a:pt x="4798" y="0"/>
                  </a:moveTo>
                  <a:cubicBezTo>
                    <a:pt x="4745" y="0"/>
                    <a:pt x="4691" y="2"/>
                    <a:pt x="4636" y="4"/>
                  </a:cubicBezTo>
                  <a:cubicBezTo>
                    <a:pt x="1612" y="118"/>
                    <a:pt x="0" y="3629"/>
                    <a:pt x="1879" y="6004"/>
                  </a:cubicBezTo>
                  <a:lnTo>
                    <a:pt x="1803" y="7826"/>
                  </a:lnTo>
                  <a:cubicBezTo>
                    <a:pt x="1795" y="7956"/>
                    <a:pt x="1904" y="8056"/>
                    <a:pt x="2026" y="8056"/>
                  </a:cubicBezTo>
                  <a:cubicBezTo>
                    <a:pt x="2056" y="8056"/>
                    <a:pt x="2088" y="8050"/>
                    <a:pt x="2118" y="8036"/>
                  </a:cubicBezTo>
                  <a:lnTo>
                    <a:pt x="3768" y="7264"/>
                  </a:lnTo>
                  <a:cubicBezTo>
                    <a:pt x="4103" y="7359"/>
                    <a:pt x="4443" y="7404"/>
                    <a:pt x="4778" y="7404"/>
                  </a:cubicBezTo>
                  <a:cubicBezTo>
                    <a:pt x="5993" y="7404"/>
                    <a:pt x="7158" y="6805"/>
                    <a:pt x="7861" y="5766"/>
                  </a:cubicBezTo>
                  <a:cubicBezTo>
                    <a:pt x="9519" y="3293"/>
                    <a:pt x="7727" y="0"/>
                    <a:pt x="479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68" name="Google Shape;12268;p68"/>
            <p:cNvSpPr/>
            <p:nvPr/>
          </p:nvSpPr>
          <p:spPr>
            <a:xfrm>
              <a:off x="4062110" y="3836553"/>
              <a:ext cx="78712" cy="97827"/>
            </a:xfrm>
            <a:custGeom>
              <a:avLst/>
              <a:gdLst/>
              <a:ahLst/>
              <a:cxnLst/>
              <a:rect l="l" t="t" r="r" b="b"/>
              <a:pathLst>
                <a:path w="3006" h="3736" extrusionOk="0">
                  <a:moveTo>
                    <a:pt x="1124" y="0"/>
                  </a:moveTo>
                  <a:cubicBezTo>
                    <a:pt x="1086" y="0"/>
                    <a:pt x="1047" y="11"/>
                    <a:pt x="1012" y="33"/>
                  </a:cubicBezTo>
                  <a:lnTo>
                    <a:pt x="134" y="539"/>
                  </a:lnTo>
                  <a:cubicBezTo>
                    <a:pt x="29" y="606"/>
                    <a:pt x="0" y="739"/>
                    <a:pt x="58" y="844"/>
                  </a:cubicBezTo>
                  <a:lnTo>
                    <a:pt x="1698" y="3630"/>
                  </a:lnTo>
                  <a:cubicBezTo>
                    <a:pt x="1736" y="3699"/>
                    <a:pt x="1807" y="3735"/>
                    <a:pt x="1881" y="3735"/>
                  </a:cubicBezTo>
                  <a:cubicBezTo>
                    <a:pt x="1920" y="3735"/>
                    <a:pt x="1959" y="3726"/>
                    <a:pt x="1994" y="3706"/>
                  </a:cubicBezTo>
                  <a:lnTo>
                    <a:pt x="2872" y="3191"/>
                  </a:lnTo>
                  <a:cubicBezTo>
                    <a:pt x="2977" y="3134"/>
                    <a:pt x="3005" y="2991"/>
                    <a:pt x="2948" y="2886"/>
                  </a:cubicBezTo>
                  <a:lnTo>
                    <a:pt x="1307" y="110"/>
                  </a:lnTo>
                  <a:cubicBezTo>
                    <a:pt x="1269" y="40"/>
                    <a:pt x="1198" y="0"/>
                    <a:pt x="1124" y="0"/>
                  </a:cubicBezTo>
                  <a:close/>
                </a:path>
              </a:pathLst>
            </a:custGeom>
            <a:solidFill>
              <a:srgbClr val="BAC2CB"/>
            </a:solidFill>
            <a:ln>
              <a:noFill/>
            </a:ln>
          </p:spPr>
          <p:txBody>
            <a:bodyPr spcFirstLastPara="1" wrap="square" lIns="91425" tIns="91425" rIns="91425" bIns="91425" anchor="ctr" anchorCtr="0">
              <a:noAutofit/>
            </a:bodyPr>
            <a:lstStyle/>
            <a:p>
              <a:endParaRPr/>
            </a:p>
          </p:txBody>
        </p:sp>
        <p:sp>
          <p:nvSpPr>
            <p:cNvPr id="12269" name="Google Shape;12269;p68"/>
            <p:cNvSpPr/>
            <p:nvPr/>
          </p:nvSpPr>
          <p:spPr>
            <a:xfrm>
              <a:off x="4210998" y="4006154"/>
              <a:ext cx="99451" cy="77298"/>
            </a:xfrm>
            <a:custGeom>
              <a:avLst/>
              <a:gdLst/>
              <a:ahLst/>
              <a:cxnLst/>
              <a:rect l="l" t="t" r="r" b="b"/>
              <a:pathLst>
                <a:path w="3798" h="2952" extrusionOk="0">
                  <a:moveTo>
                    <a:pt x="765" y="1"/>
                  </a:moveTo>
                  <a:cubicBezTo>
                    <a:pt x="691" y="1"/>
                    <a:pt x="620" y="41"/>
                    <a:pt x="582" y="110"/>
                  </a:cubicBezTo>
                  <a:lnTo>
                    <a:pt x="67" y="978"/>
                  </a:lnTo>
                  <a:cubicBezTo>
                    <a:pt x="0" y="1083"/>
                    <a:pt x="38" y="1217"/>
                    <a:pt x="143" y="1284"/>
                  </a:cubicBezTo>
                  <a:lnTo>
                    <a:pt x="2929" y="2924"/>
                  </a:lnTo>
                  <a:cubicBezTo>
                    <a:pt x="2962" y="2943"/>
                    <a:pt x="2998" y="2951"/>
                    <a:pt x="3033" y="2951"/>
                  </a:cubicBezTo>
                  <a:cubicBezTo>
                    <a:pt x="3110" y="2951"/>
                    <a:pt x="3185" y="2911"/>
                    <a:pt x="3225" y="2839"/>
                  </a:cubicBezTo>
                  <a:lnTo>
                    <a:pt x="3740" y="1970"/>
                  </a:lnTo>
                  <a:cubicBezTo>
                    <a:pt x="3797" y="1866"/>
                    <a:pt x="3768" y="1732"/>
                    <a:pt x="3663" y="1665"/>
                  </a:cubicBezTo>
                  <a:lnTo>
                    <a:pt x="878" y="34"/>
                  </a:lnTo>
                  <a:cubicBezTo>
                    <a:pt x="842" y="11"/>
                    <a:pt x="803" y="1"/>
                    <a:pt x="765" y="1"/>
                  </a:cubicBezTo>
                  <a:close/>
                </a:path>
              </a:pathLst>
            </a:custGeom>
            <a:solidFill>
              <a:srgbClr val="BAC2CB"/>
            </a:solidFill>
            <a:ln>
              <a:noFill/>
            </a:ln>
          </p:spPr>
          <p:txBody>
            <a:bodyPr spcFirstLastPara="1" wrap="square" lIns="91425" tIns="91425" rIns="91425" bIns="91425" anchor="ctr" anchorCtr="0">
              <a:noAutofit/>
            </a:bodyPr>
            <a:lstStyle/>
            <a:p>
              <a:endParaRPr/>
            </a:p>
          </p:txBody>
        </p:sp>
        <p:sp>
          <p:nvSpPr>
            <p:cNvPr id="12270" name="Google Shape;12270;p68"/>
            <p:cNvSpPr/>
            <p:nvPr/>
          </p:nvSpPr>
          <p:spPr>
            <a:xfrm>
              <a:off x="4186750" y="3787195"/>
              <a:ext cx="147657" cy="149595"/>
            </a:xfrm>
            <a:custGeom>
              <a:avLst/>
              <a:gdLst/>
              <a:ahLst/>
              <a:cxnLst/>
              <a:rect l="l" t="t" r="r" b="b"/>
              <a:pathLst>
                <a:path w="5639" h="5713" extrusionOk="0">
                  <a:moveTo>
                    <a:pt x="3619" y="1"/>
                  </a:moveTo>
                  <a:cubicBezTo>
                    <a:pt x="3478" y="1"/>
                    <a:pt x="3337" y="151"/>
                    <a:pt x="3435" y="316"/>
                  </a:cubicBezTo>
                  <a:lnTo>
                    <a:pt x="3616" y="621"/>
                  </a:lnTo>
                  <a:cubicBezTo>
                    <a:pt x="3359" y="540"/>
                    <a:pt x="3096" y="501"/>
                    <a:pt x="2836" y="501"/>
                  </a:cubicBezTo>
                  <a:cubicBezTo>
                    <a:pt x="1959" y="501"/>
                    <a:pt x="1116" y="943"/>
                    <a:pt x="630" y="1708"/>
                  </a:cubicBezTo>
                  <a:cubicBezTo>
                    <a:pt x="1" y="2710"/>
                    <a:pt x="115" y="4008"/>
                    <a:pt x="917" y="4876"/>
                  </a:cubicBezTo>
                  <a:cubicBezTo>
                    <a:pt x="1422" y="5424"/>
                    <a:pt x="2122" y="5713"/>
                    <a:pt x="2833" y="5713"/>
                  </a:cubicBezTo>
                  <a:cubicBezTo>
                    <a:pt x="3248" y="5713"/>
                    <a:pt x="3668" y="5614"/>
                    <a:pt x="4055" y="5410"/>
                  </a:cubicBezTo>
                  <a:cubicBezTo>
                    <a:pt x="5095" y="4857"/>
                    <a:pt x="5639" y="3664"/>
                    <a:pt x="5362" y="2510"/>
                  </a:cubicBezTo>
                  <a:lnTo>
                    <a:pt x="5372" y="2510"/>
                  </a:lnTo>
                  <a:cubicBezTo>
                    <a:pt x="5344" y="2399"/>
                    <a:pt x="5259" y="2351"/>
                    <a:pt x="5174" y="2351"/>
                  </a:cubicBezTo>
                  <a:cubicBezTo>
                    <a:pt x="5052" y="2351"/>
                    <a:pt x="4928" y="2448"/>
                    <a:pt x="4962" y="2605"/>
                  </a:cubicBezTo>
                  <a:cubicBezTo>
                    <a:pt x="5190" y="3578"/>
                    <a:pt x="4742" y="4580"/>
                    <a:pt x="3855" y="5047"/>
                  </a:cubicBezTo>
                  <a:cubicBezTo>
                    <a:pt x="3533" y="5219"/>
                    <a:pt x="3183" y="5302"/>
                    <a:pt x="2835" y="5302"/>
                  </a:cubicBezTo>
                  <a:cubicBezTo>
                    <a:pt x="2235" y="5302"/>
                    <a:pt x="1641" y="5055"/>
                    <a:pt x="1212" y="4589"/>
                  </a:cubicBezTo>
                  <a:cubicBezTo>
                    <a:pt x="545" y="3855"/>
                    <a:pt x="449" y="2758"/>
                    <a:pt x="993" y="1918"/>
                  </a:cubicBezTo>
                  <a:cubicBezTo>
                    <a:pt x="1398" y="1281"/>
                    <a:pt x="2095" y="919"/>
                    <a:pt x="2825" y="919"/>
                  </a:cubicBezTo>
                  <a:cubicBezTo>
                    <a:pt x="3056" y="919"/>
                    <a:pt x="3291" y="955"/>
                    <a:pt x="3521" y="1031"/>
                  </a:cubicBezTo>
                  <a:lnTo>
                    <a:pt x="3073" y="1126"/>
                  </a:lnTo>
                  <a:cubicBezTo>
                    <a:pt x="2826" y="1188"/>
                    <a:pt x="2888" y="1535"/>
                    <a:pt x="3110" y="1535"/>
                  </a:cubicBezTo>
                  <a:cubicBezTo>
                    <a:pt x="3128" y="1535"/>
                    <a:pt x="3148" y="1532"/>
                    <a:pt x="3168" y="1527"/>
                  </a:cubicBezTo>
                  <a:lnTo>
                    <a:pt x="4179" y="1298"/>
                  </a:lnTo>
                  <a:cubicBezTo>
                    <a:pt x="4313" y="1270"/>
                    <a:pt x="4380" y="1117"/>
                    <a:pt x="4313" y="993"/>
                  </a:cubicBezTo>
                  <a:lnTo>
                    <a:pt x="3788" y="106"/>
                  </a:lnTo>
                  <a:cubicBezTo>
                    <a:pt x="3747" y="31"/>
                    <a:pt x="3683" y="1"/>
                    <a:pt x="3619"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271" name="Google Shape;12271;p68"/>
            <p:cNvSpPr/>
            <p:nvPr/>
          </p:nvSpPr>
          <p:spPr>
            <a:xfrm>
              <a:off x="4226473" y="3841659"/>
              <a:ext cx="42734" cy="53496"/>
            </a:xfrm>
            <a:custGeom>
              <a:avLst/>
              <a:gdLst/>
              <a:ahLst/>
              <a:cxnLst/>
              <a:rect l="l" t="t" r="r" b="b"/>
              <a:pathLst>
                <a:path w="1632" h="2043" extrusionOk="0">
                  <a:moveTo>
                    <a:pt x="709" y="0"/>
                  </a:moveTo>
                  <a:cubicBezTo>
                    <a:pt x="354" y="0"/>
                    <a:pt x="58" y="292"/>
                    <a:pt x="48" y="649"/>
                  </a:cubicBezTo>
                  <a:cubicBezTo>
                    <a:pt x="48" y="788"/>
                    <a:pt x="153" y="857"/>
                    <a:pt x="258" y="857"/>
                  </a:cubicBezTo>
                  <a:cubicBezTo>
                    <a:pt x="363" y="857"/>
                    <a:pt x="468" y="788"/>
                    <a:pt x="468" y="649"/>
                  </a:cubicBezTo>
                  <a:cubicBezTo>
                    <a:pt x="468" y="521"/>
                    <a:pt x="574" y="410"/>
                    <a:pt x="709" y="410"/>
                  </a:cubicBezTo>
                  <a:cubicBezTo>
                    <a:pt x="714" y="410"/>
                    <a:pt x="720" y="410"/>
                    <a:pt x="726" y="411"/>
                  </a:cubicBezTo>
                  <a:lnTo>
                    <a:pt x="802" y="411"/>
                  </a:lnTo>
                  <a:cubicBezTo>
                    <a:pt x="840" y="411"/>
                    <a:pt x="869" y="430"/>
                    <a:pt x="888" y="458"/>
                  </a:cubicBezTo>
                  <a:cubicBezTo>
                    <a:pt x="897" y="477"/>
                    <a:pt x="897" y="506"/>
                    <a:pt x="888" y="525"/>
                  </a:cubicBezTo>
                  <a:lnTo>
                    <a:pt x="86" y="1708"/>
                  </a:lnTo>
                  <a:cubicBezTo>
                    <a:pt x="1" y="1851"/>
                    <a:pt x="96" y="2032"/>
                    <a:pt x="258" y="2032"/>
                  </a:cubicBezTo>
                  <a:lnTo>
                    <a:pt x="1355" y="2032"/>
                  </a:lnTo>
                  <a:lnTo>
                    <a:pt x="1355" y="2042"/>
                  </a:lnTo>
                  <a:cubicBezTo>
                    <a:pt x="1632" y="2042"/>
                    <a:pt x="1632" y="1622"/>
                    <a:pt x="1355" y="1622"/>
                  </a:cubicBezTo>
                  <a:lnTo>
                    <a:pt x="649" y="1622"/>
                  </a:lnTo>
                  <a:lnTo>
                    <a:pt x="1231" y="764"/>
                  </a:lnTo>
                  <a:cubicBezTo>
                    <a:pt x="1327" y="611"/>
                    <a:pt x="1336" y="420"/>
                    <a:pt x="1250" y="268"/>
                  </a:cubicBezTo>
                  <a:cubicBezTo>
                    <a:pt x="1164" y="105"/>
                    <a:pt x="993" y="0"/>
                    <a:pt x="802" y="0"/>
                  </a:cubicBezTo>
                  <a:lnTo>
                    <a:pt x="726" y="0"/>
                  </a:lnTo>
                  <a:cubicBezTo>
                    <a:pt x="720" y="0"/>
                    <a:pt x="714" y="0"/>
                    <a:pt x="709"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272" name="Google Shape;12272;p68"/>
            <p:cNvSpPr/>
            <p:nvPr/>
          </p:nvSpPr>
          <p:spPr>
            <a:xfrm>
              <a:off x="4266431" y="3841476"/>
              <a:ext cx="30008" cy="53417"/>
            </a:xfrm>
            <a:custGeom>
              <a:avLst/>
              <a:gdLst/>
              <a:ahLst/>
              <a:cxnLst/>
              <a:rect l="l" t="t" r="r" b="b"/>
              <a:pathLst>
                <a:path w="1146" h="2040" extrusionOk="0">
                  <a:moveTo>
                    <a:pt x="206" y="0"/>
                  </a:moveTo>
                  <a:cubicBezTo>
                    <a:pt x="104" y="0"/>
                    <a:pt x="1" y="69"/>
                    <a:pt x="1" y="208"/>
                  </a:cubicBezTo>
                  <a:lnTo>
                    <a:pt x="1" y="1076"/>
                  </a:lnTo>
                  <a:cubicBezTo>
                    <a:pt x="1" y="1181"/>
                    <a:pt x="87" y="1276"/>
                    <a:pt x="201" y="1276"/>
                  </a:cubicBezTo>
                  <a:lnTo>
                    <a:pt x="736" y="1276"/>
                  </a:lnTo>
                  <a:lnTo>
                    <a:pt x="736" y="1830"/>
                  </a:lnTo>
                  <a:cubicBezTo>
                    <a:pt x="736" y="1944"/>
                    <a:pt x="821" y="2039"/>
                    <a:pt x="936" y="2039"/>
                  </a:cubicBezTo>
                  <a:cubicBezTo>
                    <a:pt x="1050" y="2039"/>
                    <a:pt x="1146" y="1944"/>
                    <a:pt x="1146" y="1830"/>
                  </a:cubicBezTo>
                  <a:lnTo>
                    <a:pt x="1146" y="1066"/>
                  </a:lnTo>
                  <a:cubicBezTo>
                    <a:pt x="1146" y="952"/>
                    <a:pt x="1050" y="866"/>
                    <a:pt x="936" y="866"/>
                  </a:cubicBezTo>
                  <a:lnTo>
                    <a:pt x="411" y="866"/>
                  </a:lnTo>
                  <a:lnTo>
                    <a:pt x="411" y="208"/>
                  </a:lnTo>
                  <a:cubicBezTo>
                    <a:pt x="411" y="69"/>
                    <a:pt x="309" y="0"/>
                    <a:pt x="206"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273" name="Google Shape;12273;p68"/>
            <p:cNvSpPr/>
            <p:nvPr/>
          </p:nvSpPr>
          <p:spPr>
            <a:xfrm>
              <a:off x="4285677" y="3841476"/>
              <a:ext cx="10762" cy="33438"/>
            </a:xfrm>
            <a:custGeom>
              <a:avLst/>
              <a:gdLst/>
              <a:ahLst/>
              <a:cxnLst/>
              <a:rect l="l" t="t" r="r" b="b"/>
              <a:pathLst>
                <a:path w="411" h="1277" extrusionOk="0">
                  <a:moveTo>
                    <a:pt x="206" y="0"/>
                  </a:moveTo>
                  <a:cubicBezTo>
                    <a:pt x="103" y="0"/>
                    <a:pt x="1" y="69"/>
                    <a:pt x="1" y="208"/>
                  </a:cubicBezTo>
                  <a:lnTo>
                    <a:pt x="1" y="1066"/>
                  </a:lnTo>
                  <a:cubicBezTo>
                    <a:pt x="1" y="1181"/>
                    <a:pt x="86" y="1276"/>
                    <a:pt x="201" y="1276"/>
                  </a:cubicBezTo>
                  <a:cubicBezTo>
                    <a:pt x="315" y="1276"/>
                    <a:pt x="411" y="1181"/>
                    <a:pt x="411" y="1066"/>
                  </a:cubicBezTo>
                  <a:lnTo>
                    <a:pt x="411" y="208"/>
                  </a:lnTo>
                  <a:cubicBezTo>
                    <a:pt x="411" y="69"/>
                    <a:pt x="308" y="0"/>
                    <a:pt x="206" y="0"/>
                  </a:cubicBezTo>
                  <a:close/>
                </a:path>
              </a:pathLst>
            </a:custGeom>
            <a:solidFill>
              <a:srgbClr val="53687D"/>
            </a:solidFill>
            <a:ln>
              <a:noFill/>
            </a:ln>
          </p:spPr>
          <p:txBody>
            <a:bodyPr spcFirstLastPara="1" wrap="square" lIns="91425" tIns="91425" rIns="91425" bIns="91425" anchor="ctr" anchorCtr="0">
              <a:noAutofit/>
            </a:bodyPr>
            <a:lstStyle/>
            <a:p>
              <a:endParaRPr/>
            </a:p>
          </p:txBody>
        </p:sp>
      </p:grpSp>
      <p:grpSp>
        <p:nvGrpSpPr>
          <p:cNvPr id="12274" name="Google Shape;12274;p68"/>
          <p:cNvGrpSpPr/>
          <p:nvPr/>
        </p:nvGrpSpPr>
        <p:grpSpPr>
          <a:xfrm>
            <a:off x="2189569" y="1809204"/>
            <a:ext cx="364993" cy="359049"/>
            <a:chOff x="2189568" y="1961603"/>
            <a:chExt cx="364993" cy="359049"/>
          </a:xfrm>
        </p:grpSpPr>
        <p:sp>
          <p:nvSpPr>
            <p:cNvPr id="12275" name="Google Shape;12275;p68"/>
            <p:cNvSpPr/>
            <p:nvPr/>
          </p:nvSpPr>
          <p:spPr>
            <a:xfrm>
              <a:off x="2232197" y="2004206"/>
              <a:ext cx="77822" cy="73868"/>
            </a:xfrm>
            <a:custGeom>
              <a:avLst/>
              <a:gdLst/>
              <a:ahLst/>
              <a:cxnLst/>
              <a:rect l="l" t="t" r="r" b="b"/>
              <a:pathLst>
                <a:path w="2972" h="2821" extrusionOk="0">
                  <a:moveTo>
                    <a:pt x="292" y="1"/>
                  </a:moveTo>
                  <a:cubicBezTo>
                    <a:pt x="135" y="1"/>
                    <a:pt x="1" y="204"/>
                    <a:pt x="147" y="350"/>
                  </a:cubicBezTo>
                  <a:lnTo>
                    <a:pt x="2551" y="2754"/>
                  </a:lnTo>
                  <a:cubicBezTo>
                    <a:pt x="2590" y="2792"/>
                    <a:pt x="2647" y="2821"/>
                    <a:pt x="2694" y="2821"/>
                  </a:cubicBezTo>
                  <a:cubicBezTo>
                    <a:pt x="2876" y="2821"/>
                    <a:pt x="2971" y="2592"/>
                    <a:pt x="2838" y="2468"/>
                  </a:cubicBezTo>
                  <a:lnTo>
                    <a:pt x="434" y="64"/>
                  </a:lnTo>
                  <a:cubicBezTo>
                    <a:pt x="389" y="19"/>
                    <a:pt x="340" y="1"/>
                    <a:pt x="29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76" name="Google Shape;12276;p68"/>
            <p:cNvSpPr/>
            <p:nvPr/>
          </p:nvSpPr>
          <p:spPr>
            <a:xfrm>
              <a:off x="2192187" y="2070061"/>
              <a:ext cx="100838" cy="35009"/>
            </a:xfrm>
            <a:custGeom>
              <a:avLst/>
              <a:gdLst/>
              <a:ahLst/>
              <a:cxnLst/>
              <a:rect l="l" t="t" r="r" b="b"/>
              <a:pathLst>
                <a:path w="3851" h="1337" extrusionOk="0">
                  <a:moveTo>
                    <a:pt x="285" y="0"/>
                  </a:moveTo>
                  <a:cubicBezTo>
                    <a:pt x="74" y="0"/>
                    <a:pt x="1" y="332"/>
                    <a:pt x="244" y="401"/>
                  </a:cubicBezTo>
                  <a:lnTo>
                    <a:pt x="3517" y="1327"/>
                  </a:lnTo>
                  <a:cubicBezTo>
                    <a:pt x="3526" y="1336"/>
                    <a:pt x="3545" y="1336"/>
                    <a:pt x="3564" y="1336"/>
                  </a:cubicBezTo>
                  <a:cubicBezTo>
                    <a:pt x="3803" y="1336"/>
                    <a:pt x="3850" y="1002"/>
                    <a:pt x="3621" y="935"/>
                  </a:cubicBezTo>
                  <a:lnTo>
                    <a:pt x="349" y="10"/>
                  </a:lnTo>
                  <a:cubicBezTo>
                    <a:pt x="327" y="3"/>
                    <a:pt x="305" y="0"/>
                    <a:pt x="285"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77" name="Google Shape;12277;p68"/>
            <p:cNvSpPr/>
            <p:nvPr/>
          </p:nvSpPr>
          <p:spPr>
            <a:xfrm>
              <a:off x="2189568" y="2121514"/>
              <a:ext cx="100131" cy="36999"/>
            </a:xfrm>
            <a:custGeom>
              <a:avLst/>
              <a:gdLst/>
              <a:ahLst/>
              <a:cxnLst/>
              <a:rect l="l" t="t" r="r" b="b"/>
              <a:pathLst>
                <a:path w="3824" h="1413" extrusionOk="0">
                  <a:moveTo>
                    <a:pt x="3539" y="0"/>
                  </a:moveTo>
                  <a:cubicBezTo>
                    <a:pt x="3519" y="0"/>
                    <a:pt x="3497" y="3"/>
                    <a:pt x="3473" y="10"/>
                  </a:cubicBezTo>
                  <a:lnTo>
                    <a:pt x="220" y="1012"/>
                  </a:lnTo>
                  <a:cubicBezTo>
                    <a:pt x="1" y="1079"/>
                    <a:pt x="49" y="1403"/>
                    <a:pt x="278" y="1413"/>
                  </a:cubicBezTo>
                  <a:cubicBezTo>
                    <a:pt x="306" y="1403"/>
                    <a:pt x="325" y="1403"/>
                    <a:pt x="344" y="1394"/>
                  </a:cubicBezTo>
                  <a:lnTo>
                    <a:pt x="3597" y="392"/>
                  </a:lnTo>
                  <a:cubicBezTo>
                    <a:pt x="3823" y="322"/>
                    <a:pt x="3749" y="0"/>
                    <a:pt x="3539"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78" name="Google Shape;12278;p68"/>
            <p:cNvSpPr/>
            <p:nvPr/>
          </p:nvSpPr>
          <p:spPr>
            <a:xfrm>
              <a:off x="2299048" y="1964404"/>
              <a:ext cx="36947" cy="96439"/>
            </a:xfrm>
            <a:custGeom>
              <a:avLst/>
              <a:gdLst/>
              <a:ahLst/>
              <a:cxnLst/>
              <a:rect l="l" t="t" r="r" b="b"/>
              <a:pathLst>
                <a:path w="1411" h="3683" extrusionOk="0">
                  <a:moveTo>
                    <a:pt x="250" y="1"/>
                  </a:moveTo>
                  <a:cubicBezTo>
                    <a:pt x="127" y="1"/>
                    <a:pt x="0" y="106"/>
                    <a:pt x="46" y="267"/>
                  </a:cubicBezTo>
                  <a:lnTo>
                    <a:pt x="981" y="3539"/>
                  </a:lnTo>
                  <a:cubicBezTo>
                    <a:pt x="1010" y="3625"/>
                    <a:pt x="1086" y="3683"/>
                    <a:pt x="1181" y="3683"/>
                  </a:cubicBezTo>
                  <a:cubicBezTo>
                    <a:pt x="1315" y="3683"/>
                    <a:pt x="1410" y="3559"/>
                    <a:pt x="1372" y="3425"/>
                  </a:cubicBezTo>
                  <a:lnTo>
                    <a:pt x="437" y="153"/>
                  </a:lnTo>
                  <a:cubicBezTo>
                    <a:pt x="411" y="47"/>
                    <a:pt x="331" y="1"/>
                    <a:pt x="250"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79" name="Google Shape;12279;p68"/>
            <p:cNvSpPr/>
            <p:nvPr/>
          </p:nvSpPr>
          <p:spPr>
            <a:xfrm>
              <a:off x="2350711" y="1961603"/>
              <a:ext cx="38701" cy="95732"/>
            </a:xfrm>
            <a:custGeom>
              <a:avLst/>
              <a:gdLst/>
              <a:ahLst/>
              <a:cxnLst/>
              <a:rect l="l" t="t" r="r" b="b"/>
              <a:pathLst>
                <a:path w="1478" h="3656" extrusionOk="0">
                  <a:moveTo>
                    <a:pt x="1233" y="0"/>
                  </a:moveTo>
                  <a:cubicBezTo>
                    <a:pt x="1154" y="0"/>
                    <a:pt x="1074" y="44"/>
                    <a:pt x="1040" y="145"/>
                  </a:cubicBezTo>
                  <a:lnTo>
                    <a:pt x="48" y="3398"/>
                  </a:lnTo>
                  <a:cubicBezTo>
                    <a:pt x="0" y="3522"/>
                    <a:pt x="105" y="3656"/>
                    <a:pt x="239" y="3656"/>
                  </a:cubicBezTo>
                  <a:cubicBezTo>
                    <a:pt x="324" y="3656"/>
                    <a:pt x="410" y="3599"/>
                    <a:pt x="439" y="3513"/>
                  </a:cubicBezTo>
                  <a:lnTo>
                    <a:pt x="1431" y="260"/>
                  </a:lnTo>
                  <a:cubicBezTo>
                    <a:pt x="1477" y="104"/>
                    <a:pt x="1355" y="0"/>
                    <a:pt x="123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80" name="Google Shape;12280;p68"/>
            <p:cNvSpPr/>
            <p:nvPr/>
          </p:nvSpPr>
          <p:spPr>
            <a:xfrm>
              <a:off x="2286243" y="2072313"/>
              <a:ext cx="237838" cy="221604"/>
            </a:xfrm>
            <a:custGeom>
              <a:avLst/>
              <a:gdLst/>
              <a:ahLst/>
              <a:cxnLst/>
              <a:rect l="l" t="t" r="r" b="b"/>
              <a:pathLst>
                <a:path w="9083" h="8463" extrusionOk="0">
                  <a:moveTo>
                    <a:pt x="3880" y="0"/>
                  </a:moveTo>
                  <a:cubicBezTo>
                    <a:pt x="3398" y="0"/>
                    <a:pt x="2905" y="109"/>
                    <a:pt x="2434" y="344"/>
                  </a:cubicBezTo>
                  <a:cubicBezTo>
                    <a:pt x="440" y="1336"/>
                    <a:pt x="1" y="3988"/>
                    <a:pt x="1575" y="5572"/>
                  </a:cubicBezTo>
                  <a:cubicBezTo>
                    <a:pt x="2081" y="6077"/>
                    <a:pt x="2748" y="6402"/>
                    <a:pt x="3464" y="6497"/>
                  </a:cubicBezTo>
                  <a:cubicBezTo>
                    <a:pt x="4427" y="6621"/>
                    <a:pt x="5334" y="7031"/>
                    <a:pt x="6068" y="7661"/>
                  </a:cubicBezTo>
                  <a:cubicBezTo>
                    <a:pt x="6173" y="7756"/>
                    <a:pt x="6278" y="7852"/>
                    <a:pt x="6374" y="7947"/>
                  </a:cubicBezTo>
                  <a:lnTo>
                    <a:pt x="6889" y="8462"/>
                  </a:lnTo>
                  <a:lnTo>
                    <a:pt x="9083" y="6268"/>
                  </a:lnTo>
                  <a:lnTo>
                    <a:pt x="8530" y="5724"/>
                  </a:lnTo>
                  <a:cubicBezTo>
                    <a:pt x="8444" y="5638"/>
                    <a:pt x="8358" y="5543"/>
                    <a:pt x="8282" y="5448"/>
                  </a:cubicBezTo>
                  <a:cubicBezTo>
                    <a:pt x="7642" y="4704"/>
                    <a:pt x="7242" y="3788"/>
                    <a:pt x="7108" y="2815"/>
                  </a:cubicBezTo>
                  <a:cubicBezTo>
                    <a:pt x="6875" y="1132"/>
                    <a:pt x="5435" y="0"/>
                    <a:pt x="388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81" name="Google Shape;12281;p68"/>
            <p:cNvSpPr/>
            <p:nvPr/>
          </p:nvSpPr>
          <p:spPr>
            <a:xfrm>
              <a:off x="2296481" y="2086296"/>
              <a:ext cx="194895" cy="207621"/>
            </a:xfrm>
            <a:custGeom>
              <a:avLst/>
              <a:gdLst/>
              <a:ahLst/>
              <a:cxnLst/>
              <a:rect l="l" t="t" r="r" b="b"/>
              <a:pathLst>
                <a:path w="7443" h="7929" extrusionOk="0">
                  <a:moveTo>
                    <a:pt x="1709" y="1"/>
                  </a:moveTo>
                  <a:cubicBezTo>
                    <a:pt x="564" y="745"/>
                    <a:pt x="1" y="2128"/>
                    <a:pt x="306" y="3464"/>
                  </a:cubicBezTo>
                  <a:cubicBezTo>
                    <a:pt x="612" y="4790"/>
                    <a:pt x="1718" y="5791"/>
                    <a:pt x="3073" y="5963"/>
                  </a:cubicBezTo>
                  <a:cubicBezTo>
                    <a:pt x="4036" y="6097"/>
                    <a:pt x="4943" y="6497"/>
                    <a:pt x="5677" y="7127"/>
                  </a:cubicBezTo>
                  <a:cubicBezTo>
                    <a:pt x="5782" y="7222"/>
                    <a:pt x="5887" y="7318"/>
                    <a:pt x="5983" y="7413"/>
                  </a:cubicBezTo>
                  <a:lnTo>
                    <a:pt x="6498" y="7928"/>
                  </a:lnTo>
                  <a:lnTo>
                    <a:pt x="7442" y="6984"/>
                  </a:lnTo>
                  <a:lnTo>
                    <a:pt x="6927" y="6469"/>
                  </a:lnTo>
                  <a:cubicBezTo>
                    <a:pt x="6832" y="6373"/>
                    <a:pt x="6727" y="6278"/>
                    <a:pt x="6622" y="6182"/>
                  </a:cubicBezTo>
                  <a:cubicBezTo>
                    <a:pt x="5887" y="5553"/>
                    <a:pt x="4981" y="5143"/>
                    <a:pt x="4017" y="5019"/>
                  </a:cubicBezTo>
                  <a:cubicBezTo>
                    <a:pt x="1632" y="4713"/>
                    <a:pt x="392" y="2014"/>
                    <a:pt x="1709"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282" name="Google Shape;12282;p68"/>
            <p:cNvSpPr/>
            <p:nvPr/>
          </p:nvSpPr>
          <p:spPr>
            <a:xfrm>
              <a:off x="2430549" y="2174330"/>
              <a:ext cx="86044" cy="82116"/>
            </a:xfrm>
            <a:custGeom>
              <a:avLst/>
              <a:gdLst/>
              <a:ahLst/>
              <a:cxnLst/>
              <a:rect l="l" t="t" r="r" b="b"/>
              <a:pathLst>
                <a:path w="3286" h="3136" extrusionOk="0">
                  <a:moveTo>
                    <a:pt x="292" y="1"/>
                  </a:moveTo>
                  <a:cubicBezTo>
                    <a:pt x="135" y="1"/>
                    <a:pt x="0" y="205"/>
                    <a:pt x="147" y="359"/>
                  </a:cubicBezTo>
                  <a:lnTo>
                    <a:pt x="2866" y="3078"/>
                  </a:lnTo>
                  <a:cubicBezTo>
                    <a:pt x="2904" y="3116"/>
                    <a:pt x="2952" y="3135"/>
                    <a:pt x="3009" y="3135"/>
                  </a:cubicBezTo>
                  <a:cubicBezTo>
                    <a:pt x="3190" y="3135"/>
                    <a:pt x="3286" y="2916"/>
                    <a:pt x="3152" y="2792"/>
                  </a:cubicBezTo>
                  <a:lnTo>
                    <a:pt x="433" y="63"/>
                  </a:lnTo>
                  <a:cubicBezTo>
                    <a:pt x="389" y="19"/>
                    <a:pt x="340" y="1"/>
                    <a:pt x="292"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83" name="Google Shape;12283;p68"/>
            <p:cNvSpPr/>
            <p:nvPr/>
          </p:nvSpPr>
          <p:spPr>
            <a:xfrm>
              <a:off x="2402740" y="2202478"/>
              <a:ext cx="28358" cy="24483"/>
            </a:xfrm>
            <a:custGeom>
              <a:avLst/>
              <a:gdLst/>
              <a:ahLst/>
              <a:cxnLst/>
              <a:rect l="l" t="t" r="r" b="b"/>
              <a:pathLst>
                <a:path w="1083" h="935" extrusionOk="0">
                  <a:moveTo>
                    <a:pt x="289" y="1"/>
                  </a:moveTo>
                  <a:cubicBezTo>
                    <a:pt x="134" y="1"/>
                    <a:pt x="1" y="191"/>
                    <a:pt x="131" y="343"/>
                  </a:cubicBezTo>
                  <a:cubicBezTo>
                    <a:pt x="303" y="524"/>
                    <a:pt x="494" y="715"/>
                    <a:pt x="665" y="877"/>
                  </a:cubicBezTo>
                  <a:cubicBezTo>
                    <a:pt x="703" y="915"/>
                    <a:pt x="761" y="935"/>
                    <a:pt x="808" y="935"/>
                  </a:cubicBezTo>
                  <a:cubicBezTo>
                    <a:pt x="812" y="935"/>
                    <a:pt x="816" y="935"/>
                    <a:pt x="819" y="935"/>
                  </a:cubicBezTo>
                  <a:cubicBezTo>
                    <a:pt x="1002" y="935"/>
                    <a:pt x="1082" y="703"/>
                    <a:pt x="942" y="582"/>
                  </a:cubicBezTo>
                  <a:cubicBezTo>
                    <a:pt x="780" y="429"/>
                    <a:pt x="589" y="238"/>
                    <a:pt x="436" y="66"/>
                  </a:cubicBezTo>
                  <a:cubicBezTo>
                    <a:pt x="390" y="20"/>
                    <a:pt x="338" y="1"/>
                    <a:pt x="289"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84" name="Google Shape;12284;p68"/>
            <p:cNvSpPr/>
            <p:nvPr/>
          </p:nvSpPr>
          <p:spPr>
            <a:xfrm>
              <a:off x="2433324" y="2233141"/>
              <a:ext cx="55538" cy="51532"/>
            </a:xfrm>
            <a:custGeom>
              <a:avLst/>
              <a:gdLst/>
              <a:ahLst/>
              <a:cxnLst/>
              <a:rect l="l" t="t" r="r" b="b"/>
              <a:pathLst>
                <a:path w="2121" h="1968" extrusionOk="0">
                  <a:moveTo>
                    <a:pt x="290" y="1"/>
                  </a:moveTo>
                  <a:cubicBezTo>
                    <a:pt x="137" y="1"/>
                    <a:pt x="1" y="203"/>
                    <a:pt x="146" y="355"/>
                  </a:cubicBezTo>
                  <a:cubicBezTo>
                    <a:pt x="652" y="870"/>
                    <a:pt x="1176" y="1395"/>
                    <a:pt x="1691" y="1901"/>
                  </a:cubicBezTo>
                  <a:cubicBezTo>
                    <a:pt x="1730" y="1939"/>
                    <a:pt x="1787" y="1958"/>
                    <a:pt x="1835" y="1958"/>
                  </a:cubicBezTo>
                  <a:lnTo>
                    <a:pt x="1844" y="1967"/>
                  </a:lnTo>
                  <a:cubicBezTo>
                    <a:pt x="2025" y="1967"/>
                    <a:pt x="2121" y="1748"/>
                    <a:pt x="1987" y="1614"/>
                  </a:cubicBezTo>
                  <a:cubicBezTo>
                    <a:pt x="1462" y="1109"/>
                    <a:pt x="947" y="584"/>
                    <a:pt x="432" y="69"/>
                  </a:cubicBezTo>
                  <a:cubicBezTo>
                    <a:pt x="389" y="21"/>
                    <a:pt x="339" y="1"/>
                    <a:pt x="290"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85" name="Google Shape;12285;p68"/>
            <p:cNvSpPr/>
            <p:nvPr/>
          </p:nvSpPr>
          <p:spPr>
            <a:xfrm>
              <a:off x="2356105" y="2093994"/>
              <a:ext cx="71066" cy="20320"/>
            </a:xfrm>
            <a:custGeom>
              <a:avLst/>
              <a:gdLst/>
              <a:ahLst/>
              <a:cxnLst/>
              <a:rect l="l" t="t" r="r" b="b"/>
              <a:pathLst>
                <a:path w="2714" h="776" extrusionOk="0">
                  <a:moveTo>
                    <a:pt x="1233" y="1"/>
                  </a:moveTo>
                  <a:cubicBezTo>
                    <a:pt x="916" y="1"/>
                    <a:pt x="564" y="71"/>
                    <a:pt x="204" y="269"/>
                  </a:cubicBezTo>
                  <a:cubicBezTo>
                    <a:pt x="1" y="384"/>
                    <a:pt x="117" y="658"/>
                    <a:pt x="304" y="658"/>
                  </a:cubicBezTo>
                  <a:cubicBezTo>
                    <a:pt x="336" y="658"/>
                    <a:pt x="370" y="650"/>
                    <a:pt x="405" y="632"/>
                  </a:cubicBezTo>
                  <a:cubicBezTo>
                    <a:pt x="693" y="467"/>
                    <a:pt x="978" y="409"/>
                    <a:pt x="1235" y="409"/>
                  </a:cubicBezTo>
                  <a:cubicBezTo>
                    <a:pt x="1829" y="409"/>
                    <a:pt x="2279" y="717"/>
                    <a:pt x="2313" y="737"/>
                  </a:cubicBezTo>
                  <a:cubicBezTo>
                    <a:pt x="2341" y="756"/>
                    <a:pt x="2389" y="775"/>
                    <a:pt x="2427" y="775"/>
                  </a:cubicBezTo>
                  <a:cubicBezTo>
                    <a:pt x="2628" y="775"/>
                    <a:pt x="2713" y="517"/>
                    <a:pt x="2551" y="403"/>
                  </a:cubicBezTo>
                  <a:cubicBezTo>
                    <a:pt x="2518" y="376"/>
                    <a:pt x="1968" y="1"/>
                    <a:pt x="1233"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286" name="Google Shape;12286;p68"/>
            <p:cNvSpPr/>
            <p:nvPr/>
          </p:nvSpPr>
          <p:spPr>
            <a:xfrm>
              <a:off x="2387422" y="2184961"/>
              <a:ext cx="30008" cy="30270"/>
            </a:xfrm>
            <a:custGeom>
              <a:avLst/>
              <a:gdLst/>
              <a:ahLst/>
              <a:cxnLst/>
              <a:rect l="l" t="t" r="r" b="b"/>
              <a:pathLst>
                <a:path w="1146" h="1156" extrusionOk="0">
                  <a:moveTo>
                    <a:pt x="573" y="1"/>
                  </a:moveTo>
                  <a:cubicBezTo>
                    <a:pt x="258" y="1"/>
                    <a:pt x="1" y="258"/>
                    <a:pt x="1" y="573"/>
                  </a:cubicBezTo>
                  <a:cubicBezTo>
                    <a:pt x="1" y="898"/>
                    <a:pt x="258" y="1155"/>
                    <a:pt x="573" y="1155"/>
                  </a:cubicBezTo>
                  <a:cubicBezTo>
                    <a:pt x="888" y="1155"/>
                    <a:pt x="1145" y="898"/>
                    <a:pt x="1145" y="573"/>
                  </a:cubicBezTo>
                  <a:cubicBezTo>
                    <a:pt x="1145" y="258"/>
                    <a:pt x="888" y="1"/>
                    <a:pt x="573"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287" name="Google Shape;12287;p68"/>
            <p:cNvSpPr/>
            <p:nvPr/>
          </p:nvSpPr>
          <p:spPr>
            <a:xfrm>
              <a:off x="2415152" y="2156995"/>
              <a:ext cx="30244" cy="30244"/>
            </a:xfrm>
            <a:custGeom>
              <a:avLst/>
              <a:gdLst/>
              <a:ahLst/>
              <a:cxnLst/>
              <a:rect l="l" t="t" r="r" b="b"/>
              <a:pathLst>
                <a:path w="1155" h="1155" extrusionOk="0">
                  <a:moveTo>
                    <a:pt x="582" y="0"/>
                  </a:moveTo>
                  <a:cubicBezTo>
                    <a:pt x="268" y="0"/>
                    <a:pt x="0" y="258"/>
                    <a:pt x="0" y="582"/>
                  </a:cubicBezTo>
                  <a:cubicBezTo>
                    <a:pt x="0" y="897"/>
                    <a:pt x="268" y="1155"/>
                    <a:pt x="582" y="1155"/>
                  </a:cubicBezTo>
                  <a:cubicBezTo>
                    <a:pt x="897" y="1155"/>
                    <a:pt x="1155" y="897"/>
                    <a:pt x="1155" y="582"/>
                  </a:cubicBezTo>
                  <a:cubicBezTo>
                    <a:pt x="1155" y="258"/>
                    <a:pt x="897" y="0"/>
                    <a:pt x="582"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288" name="Google Shape;12288;p68"/>
            <p:cNvSpPr/>
            <p:nvPr/>
          </p:nvSpPr>
          <p:spPr>
            <a:xfrm>
              <a:off x="2474854" y="2244924"/>
              <a:ext cx="79707" cy="75727"/>
            </a:xfrm>
            <a:custGeom>
              <a:avLst/>
              <a:gdLst/>
              <a:ahLst/>
              <a:cxnLst/>
              <a:rect l="l" t="t" r="r" b="b"/>
              <a:pathLst>
                <a:path w="3044" h="2892" extrusionOk="0">
                  <a:moveTo>
                    <a:pt x="2090" y="0"/>
                  </a:moveTo>
                  <a:lnTo>
                    <a:pt x="0" y="2080"/>
                  </a:lnTo>
                  <a:lnTo>
                    <a:pt x="382" y="2462"/>
                  </a:lnTo>
                  <a:cubicBezTo>
                    <a:pt x="673" y="2748"/>
                    <a:pt x="1050" y="2891"/>
                    <a:pt x="1426" y="2891"/>
                  </a:cubicBezTo>
                  <a:cubicBezTo>
                    <a:pt x="1801" y="2891"/>
                    <a:pt x="2176" y="2748"/>
                    <a:pt x="2462" y="2462"/>
                  </a:cubicBezTo>
                  <a:cubicBezTo>
                    <a:pt x="3044" y="1889"/>
                    <a:pt x="3044" y="954"/>
                    <a:pt x="2462" y="382"/>
                  </a:cubicBezTo>
                  <a:lnTo>
                    <a:pt x="2090" y="0"/>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289" name="Google Shape;12289;p68"/>
            <p:cNvSpPr/>
            <p:nvPr/>
          </p:nvSpPr>
          <p:spPr>
            <a:xfrm>
              <a:off x="2475115" y="2244924"/>
              <a:ext cx="71459" cy="71721"/>
            </a:xfrm>
            <a:custGeom>
              <a:avLst/>
              <a:gdLst/>
              <a:ahLst/>
              <a:cxnLst/>
              <a:rect l="l" t="t" r="r" b="b"/>
              <a:pathLst>
                <a:path w="2729" h="2739" extrusionOk="0">
                  <a:moveTo>
                    <a:pt x="2080" y="0"/>
                  </a:moveTo>
                  <a:lnTo>
                    <a:pt x="0" y="2080"/>
                  </a:lnTo>
                  <a:lnTo>
                    <a:pt x="372" y="2462"/>
                  </a:lnTo>
                  <a:cubicBezTo>
                    <a:pt x="487" y="2576"/>
                    <a:pt x="620" y="2662"/>
                    <a:pt x="763" y="2738"/>
                  </a:cubicBezTo>
                  <a:lnTo>
                    <a:pt x="2728" y="764"/>
                  </a:lnTo>
                  <a:cubicBezTo>
                    <a:pt x="2662" y="621"/>
                    <a:pt x="2566" y="487"/>
                    <a:pt x="2452" y="382"/>
                  </a:cubicBezTo>
                  <a:lnTo>
                    <a:pt x="2080"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290" name="Google Shape;12290;p68"/>
            <p:cNvSpPr/>
            <p:nvPr/>
          </p:nvSpPr>
          <p:spPr>
            <a:xfrm>
              <a:off x="2450371" y="2220756"/>
              <a:ext cx="89945" cy="88820"/>
            </a:xfrm>
            <a:custGeom>
              <a:avLst/>
              <a:gdLst/>
              <a:ahLst/>
              <a:cxnLst/>
              <a:rect l="l" t="t" r="r" b="b"/>
              <a:pathLst>
                <a:path w="3435" h="3392" extrusionOk="0">
                  <a:moveTo>
                    <a:pt x="2576" y="0"/>
                  </a:moveTo>
                  <a:cubicBezTo>
                    <a:pt x="2522" y="0"/>
                    <a:pt x="2467" y="22"/>
                    <a:pt x="2424" y="65"/>
                  </a:cubicBezTo>
                  <a:lnTo>
                    <a:pt x="86" y="2402"/>
                  </a:lnTo>
                  <a:cubicBezTo>
                    <a:pt x="1" y="2488"/>
                    <a:pt x="1" y="2631"/>
                    <a:pt x="86" y="2717"/>
                  </a:cubicBezTo>
                  <a:lnTo>
                    <a:pt x="697" y="3327"/>
                  </a:lnTo>
                  <a:cubicBezTo>
                    <a:pt x="740" y="3370"/>
                    <a:pt x="795" y="3392"/>
                    <a:pt x="850" y="3392"/>
                  </a:cubicBezTo>
                  <a:cubicBezTo>
                    <a:pt x="904" y="3392"/>
                    <a:pt x="959" y="3370"/>
                    <a:pt x="1002" y="3327"/>
                  </a:cubicBezTo>
                  <a:lnTo>
                    <a:pt x="3349" y="990"/>
                  </a:lnTo>
                  <a:cubicBezTo>
                    <a:pt x="3435" y="904"/>
                    <a:pt x="3435" y="761"/>
                    <a:pt x="3349" y="675"/>
                  </a:cubicBezTo>
                  <a:lnTo>
                    <a:pt x="2729" y="65"/>
                  </a:lnTo>
                  <a:cubicBezTo>
                    <a:pt x="2686" y="22"/>
                    <a:pt x="2631" y="0"/>
                    <a:pt x="2576" y="0"/>
                  </a:cubicBezTo>
                  <a:close/>
                </a:path>
              </a:pathLst>
            </a:custGeom>
            <a:solidFill>
              <a:srgbClr val="AEBFCB"/>
            </a:solidFill>
            <a:ln>
              <a:noFill/>
            </a:ln>
          </p:spPr>
          <p:txBody>
            <a:bodyPr spcFirstLastPara="1" wrap="square" lIns="91425" tIns="91425" rIns="91425" bIns="91425" anchor="ctr" anchorCtr="0">
              <a:noAutofit/>
            </a:bodyPr>
            <a:lstStyle/>
            <a:p>
              <a:endParaRPr/>
            </a:p>
          </p:txBody>
        </p:sp>
      </p:grpSp>
      <p:grpSp>
        <p:nvGrpSpPr>
          <p:cNvPr id="12291" name="Google Shape;12291;p68"/>
          <p:cNvGrpSpPr/>
          <p:nvPr/>
        </p:nvGrpSpPr>
        <p:grpSpPr>
          <a:xfrm>
            <a:off x="2193077" y="2267572"/>
            <a:ext cx="378426" cy="346323"/>
            <a:chOff x="2193077" y="2419971"/>
            <a:chExt cx="378426" cy="346323"/>
          </a:xfrm>
        </p:grpSpPr>
        <p:sp>
          <p:nvSpPr>
            <p:cNvPr id="12292" name="Google Shape;12292;p68"/>
            <p:cNvSpPr/>
            <p:nvPr/>
          </p:nvSpPr>
          <p:spPr>
            <a:xfrm>
              <a:off x="2392423" y="2419971"/>
              <a:ext cx="179079" cy="150852"/>
            </a:xfrm>
            <a:custGeom>
              <a:avLst/>
              <a:gdLst/>
              <a:ahLst/>
              <a:cxnLst/>
              <a:rect l="l" t="t" r="r" b="b"/>
              <a:pathLst>
                <a:path w="6839" h="5761" extrusionOk="0">
                  <a:moveTo>
                    <a:pt x="3442" y="1"/>
                  </a:moveTo>
                  <a:cubicBezTo>
                    <a:pt x="3405" y="1"/>
                    <a:pt x="3367" y="1"/>
                    <a:pt x="3330" y="3"/>
                  </a:cubicBezTo>
                  <a:cubicBezTo>
                    <a:pt x="1155" y="98"/>
                    <a:pt x="0" y="2617"/>
                    <a:pt x="1355" y="4324"/>
                  </a:cubicBezTo>
                  <a:lnTo>
                    <a:pt x="1298" y="5527"/>
                  </a:lnTo>
                  <a:cubicBezTo>
                    <a:pt x="1290" y="5661"/>
                    <a:pt x="1394" y="5760"/>
                    <a:pt x="1513" y="5760"/>
                  </a:cubicBezTo>
                  <a:cubicBezTo>
                    <a:pt x="1546" y="5760"/>
                    <a:pt x="1580" y="5753"/>
                    <a:pt x="1613" y="5736"/>
                  </a:cubicBezTo>
                  <a:lnTo>
                    <a:pt x="2710" y="5231"/>
                  </a:lnTo>
                  <a:cubicBezTo>
                    <a:pt x="2949" y="5299"/>
                    <a:pt x="3192" y="5332"/>
                    <a:pt x="3433" y="5332"/>
                  </a:cubicBezTo>
                  <a:cubicBezTo>
                    <a:pt x="4306" y="5332"/>
                    <a:pt x="5147" y="4900"/>
                    <a:pt x="5648" y="4153"/>
                  </a:cubicBezTo>
                  <a:cubicBezTo>
                    <a:pt x="6839" y="2372"/>
                    <a:pt x="5551" y="1"/>
                    <a:pt x="344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293" name="Google Shape;12293;p68"/>
            <p:cNvSpPr/>
            <p:nvPr/>
          </p:nvSpPr>
          <p:spPr>
            <a:xfrm>
              <a:off x="2299990" y="2594389"/>
              <a:ext cx="51977" cy="93952"/>
            </a:xfrm>
            <a:custGeom>
              <a:avLst/>
              <a:gdLst/>
              <a:ahLst/>
              <a:cxnLst/>
              <a:rect l="l" t="t" r="r" b="b"/>
              <a:pathLst>
                <a:path w="1985" h="3588" extrusionOk="0">
                  <a:moveTo>
                    <a:pt x="1" y="1"/>
                  </a:moveTo>
                  <a:lnTo>
                    <a:pt x="1" y="2729"/>
                  </a:lnTo>
                  <a:lnTo>
                    <a:pt x="993" y="3588"/>
                  </a:lnTo>
                  <a:lnTo>
                    <a:pt x="1985" y="2729"/>
                  </a:lnTo>
                  <a:lnTo>
                    <a:pt x="1985" y="1"/>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294" name="Google Shape;12294;p68"/>
            <p:cNvSpPr/>
            <p:nvPr/>
          </p:nvSpPr>
          <p:spPr>
            <a:xfrm>
              <a:off x="2193077" y="2652599"/>
              <a:ext cx="265804" cy="113695"/>
            </a:xfrm>
            <a:custGeom>
              <a:avLst/>
              <a:gdLst/>
              <a:ahLst/>
              <a:cxnLst/>
              <a:rect l="l" t="t" r="r" b="b"/>
              <a:pathLst>
                <a:path w="10151" h="4342" extrusionOk="0">
                  <a:moveTo>
                    <a:pt x="4084" y="1"/>
                  </a:moveTo>
                  <a:lnTo>
                    <a:pt x="2471" y="516"/>
                  </a:lnTo>
                  <a:lnTo>
                    <a:pt x="1823" y="726"/>
                  </a:lnTo>
                  <a:cubicBezTo>
                    <a:pt x="735" y="1069"/>
                    <a:pt x="0" y="2080"/>
                    <a:pt x="0" y="3216"/>
                  </a:cubicBezTo>
                  <a:lnTo>
                    <a:pt x="0" y="4112"/>
                  </a:lnTo>
                  <a:cubicBezTo>
                    <a:pt x="0" y="4236"/>
                    <a:pt x="96" y="4341"/>
                    <a:pt x="220" y="4341"/>
                  </a:cubicBezTo>
                  <a:lnTo>
                    <a:pt x="9922" y="4341"/>
                  </a:lnTo>
                  <a:cubicBezTo>
                    <a:pt x="10046" y="4341"/>
                    <a:pt x="10151" y="4236"/>
                    <a:pt x="10151" y="4112"/>
                  </a:cubicBezTo>
                  <a:lnTo>
                    <a:pt x="10151" y="3216"/>
                  </a:lnTo>
                  <a:cubicBezTo>
                    <a:pt x="10151" y="2080"/>
                    <a:pt x="9416" y="1069"/>
                    <a:pt x="8329" y="726"/>
                  </a:cubicBezTo>
                  <a:lnTo>
                    <a:pt x="7680" y="516"/>
                  </a:lnTo>
                  <a:lnTo>
                    <a:pt x="6068" y="1"/>
                  </a:lnTo>
                  <a:lnTo>
                    <a:pt x="5076" y="697"/>
                  </a:lnTo>
                  <a:lnTo>
                    <a:pt x="4084" y="1"/>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295" name="Google Shape;12295;p68"/>
            <p:cNvSpPr/>
            <p:nvPr/>
          </p:nvSpPr>
          <p:spPr>
            <a:xfrm>
              <a:off x="2393916" y="2666084"/>
              <a:ext cx="64965" cy="100210"/>
            </a:xfrm>
            <a:custGeom>
              <a:avLst/>
              <a:gdLst/>
              <a:ahLst/>
              <a:cxnLst/>
              <a:rect l="l" t="t" r="r" b="b"/>
              <a:pathLst>
                <a:path w="2481" h="3827" extrusionOk="0">
                  <a:moveTo>
                    <a:pt x="1" y="1"/>
                  </a:moveTo>
                  <a:lnTo>
                    <a:pt x="497" y="211"/>
                  </a:lnTo>
                  <a:cubicBezTo>
                    <a:pt x="1298" y="554"/>
                    <a:pt x="1851" y="1565"/>
                    <a:pt x="1851" y="2701"/>
                  </a:cubicBezTo>
                  <a:lnTo>
                    <a:pt x="1851" y="3826"/>
                  </a:lnTo>
                  <a:lnTo>
                    <a:pt x="2252" y="3826"/>
                  </a:lnTo>
                  <a:cubicBezTo>
                    <a:pt x="2376" y="3826"/>
                    <a:pt x="2481" y="3721"/>
                    <a:pt x="2481" y="3597"/>
                  </a:cubicBezTo>
                  <a:lnTo>
                    <a:pt x="2481" y="2701"/>
                  </a:lnTo>
                  <a:cubicBezTo>
                    <a:pt x="2481" y="1565"/>
                    <a:pt x="1746" y="554"/>
                    <a:pt x="659" y="211"/>
                  </a:cubicBezTo>
                  <a:lnTo>
                    <a:pt x="1"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96" name="Google Shape;12296;p68"/>
            <p:cNvSpPr/>
            <p:nvPr/>
          </p:nvSpPr>
          <p:spPr>
            <a:xfrm>
              <a:off x="2193077" y="2666346"/>
              <a:ext cx="64729" cy="99948"/>
            </a:xfrm>
            <a:custGeom>
              <a:avLst/>
              <a:gdLst/>
              <a:ahLst/>
              <a:cxnLst/>
              <a:rect l="l" t="t" r="r" b="b"/>
              <a:pathLst>
                <a:path w="2472" h="3817" extrusionOk="0">
                  <a:moveTo>
                    <a:pt x="2471" y="0"/>
                  </a:moveTo>
                  <a:lnTo>
                    <a:pt x="1823" y="201"/>
                  </a:lnTo>
                  <a:cubicBezTo>
                    <a:pt x="735" y="544"/>
                    <a:pt x="0" y="1555"/>
                    <a:pt x="0" y="2691"/>
                  </a:cubicBezTo>
                  <a:lnTo>
                    <a:pt x="0" y="3597"/>
                  </a:lnTo>
                  <a:cubicBezTo>
                    <a:pt x="0" y="3721"/>
                    <a:pt x="96" y="3816"/>
                    <a:pt x="220" y="3816"/>
                  </a:cubicBezTo>
                  <a:lnTo>
                    <a:pt x="630" y="3816"/>
                  </a:lnTo>
                  <a:lnTo>
                    <a:pt x="630" y="2700"/>
                  </a:lnTo>
                  <a:cubicBezTo>
                    <a:pt x="630" y="1555"/>
                    <a:pt x="1174" y="554"/>
                    <a:pt x="1985" y="210"/>
                  </a:cubicBezTo>
                  <a:lnTo>
                    <a:pt x="2471"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97" name="Google Shape;12297;p68"/>
            <p:cNvSpPr/>
            <p:nvPr/>
          </p:nvSpPr>
          <p:spPr>
            <a:xfrm>
              <a:off x="2320231" y="2697742"/>
              <a:ext cx="11521" cy="12333"/>
            </a:xfrm>
            <a:custGeom>
              <a:avLst/>
              <a:gdLst/>
              <a:ahLst/>
              <a:cxnLst/>
              <a:rect l="l" t="t" r="r" b="b"/>
              <a:pathLst>
                <a:path w="440" h="471" extrusionOk="0">
                  <a:moveTo>
                    <a:pt x="220" y="1"/>
                  </a:moveTo>
                  <a:cubicBezTo>
                    <a:pt x="110" y="1"/>
                    <a:pt x="0" y="75"/>
                    <a:pt x="10" y="223"/>
                  </a:cubicBezTo>
                  <a:lnTo>
                    <a:pt x="10" y="270"/>
                  </a:lnTo>
                  <a:cubicBezTo>
                    <a:pt x="10" y="385"/>
                    <a:pt x="105" y="471"/>
                    <a:pt x="220" y="471"/>
                  </a:cubicBezTo>
                  <a:cubicBezTo>
                    <a:pt x="334" y="471"/>
                    <a:pt x="430" y="375"/>
                    <a:pt x="430" y="270"/>
                  </a:cubicBezTo>
                  <a:lnTo>
                    <a:pt x="430" y="223"/>
                  </a:lnTo>
                  <a:cubicBezTo>
                    <a:pt x="439" y="75"/>
                    <a:pt x="329" y="1"/>
                    <a:pt x="220"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98" name="Google Shape;12298;p68"/>
            <p:cNvSpPr/>
            <p:nvPr/>
          </p:nvSpPr>
          <p:spPr>
            <a:xfrm>
              <a:off x="2320231" y="2716490"/>
              <a:ext cx="11521" cy="12333"/>
            </a:xfrm>
            <a:custGeom>
              <a:avLst/>
              <a:gdLst/>
              <a:ahLst/>
              <a:cxnLst/>
              <a:rect l="l" t="t" r="r" b="b"/>
              <a:pathLst>
                <a:path w="440" h="471" extrusionOk="0">
                  <a:moveTo>
                    <a:pt x="220" y="0"/>
                  </a:moveTo>
                  <a:cubicBezTo>
                    <a:pt x="110" y="0"/>
                    <a:pt x="0" y="74"/>
                    <a:pt x="10" y="222"/>
                  </a:cubicBezTo>
                  <a:lnTo>
                    <a:pt x="10" y="270"/>
                  </a:lnTo>
                  <a:cubicBezTo>
                    <a:pt x="10" y="384"/>
                    <a:pt x="105" y="470"/>
                    <a:pt x="220" y="470"/>
                  </a:cubicBezTo>
                  <a:cubicBezTo>
                    <a:pt x="334" y="470"/>
                    <a:pt x="430" y="384"/>
                    <a:pt x="430" y="270"/>
                  </a:cubicBezTo>
                  <a:lnTo>
                    <a:pt x="430" y="222"/>
                  </a:lnTo>
                  <a:cubicBezTo>
                    <a:pt x="439" y="74"/>
                    <a:pt x="329" y="0"/>
                    <a:pt x="220"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299" name="Google Shape;12299;p68"/>
            <p:cNvSpPr/>
            <p:nvPr/>
          </p:nvSpPr>
          <p:spPr>
            <a:xfrm>
              <a:off x="2299833" y="2652860"/>
              <a:ext cx="26159" cy="38963"/>
            </a:xfrm>
            <a:custGeom>
              <a:avLst/>
              <a:gdLst/>
              <a:ahLst/>
              <a:cxnLst/>
              <a:rect l="l" t="t" r="r" b="b"/>
              <a:pathLst>
                <a:path w="999" h="1488" extrusionOk="0">
                  <a:moveTo>
                    <a:pt x="7" y="0"/>
                  </a:moveTo>
                  <a:lnTo>
                    <a:pt x="7" y="1269"/>
                  </a:lnTo>
                  <a:cubicBezTo>
                    <a:pt x="0" y="1401"/>
                    <a:pt x="110" y="1487"/>
                    <a:pt x="224" y="1487"/>
                  </a:cubicBezTo>
                  <a:cubicBezTo>
                    <a:pt x="283" y="1487"/>
                    <a:pt x="343" y="1464"/>
                    <a:pt x="388" y="1412"/>
                  </a:cubicBezTo>
                  <a:lnTo>
                    <a:pt x="999" y="697"/>
                  </a:lnTo>
                  <a:lnTo>
                    <a:pt x="7" y="0"/>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300" name="Google Shape;12300;p68"/>
            <p:cNvSpPr/>
            <p:nvPr/>
          </p:nvSpPr>
          <p:spPr>
            <a:xfrm>
              <a:off x="2270768" y="2472001"/>
              <a:ext cx="110448" cy="152030"/>
            </a:xfrm>
            <a:custGeom>
              <a:avLst/>
              <a:gdLst/>
              <a:ahLst/>
              <a:cxnLst/>
              <a:rect l="l" t="t" r="r" b="b"/>
              <a:pathLst>
                <a:path w="4218" h="5806" extrusionOk="0">
                  <a:moveTo>
                    <a:pt x="1641" y="0"/>
                  </a:moveTo>
                  <a:cubicBezTo>
                    <a:pt x="1584" y="0"/>
                    <a:pt x="1517" y="0"/>
                    <a:pt x="1450" y="10"/>
                  </a:cubicBezTo>
                  <a:cubicBezTo>
                    <a:pt x="620" y="105"/>
                    <a:pt x="0" y="811"/>
                    <a:pt x="0" y="1651"/>
                  </a:cubicBezTo>
                  <a:lnTo>
                    <a:pt x="0" y="3330"/>
                  </a:lnTo>
                  <a:cubicBezTo>
                    <a:pt x="0" y="4207"/>
                    <a:pt x="468" y="5018"/>
                    <a:pt x="1221" y="5467"/>
                  </a:cubicBezTo>
                  <a:lnTo>
                    <a:pt x="1527" y="5648"/>
                  </a:lnTo>
                  <a:cubicBezTo>
                    <a:pt x="1708" y="5753"/>
                    <a:pt x="1908" y="5805"/>
                    <a:pt x="2107" y="5805"/>
                  </a:cubicBezTo>
                  <a:cubicBezTo>
                    <a:pt x="2307" y="5805"/>
                    <a:pt x="2505" y="5753"/>
                    <a:pt x="2681" y="5648"/>
                  </a:cubicBezTo>
                  <a:lnTo>
                    <a:pt x="2996" y="5467"/>
                  </a:lnTo>
                  <a:cubicBezTo>
                    <a:pt x="3750" y="5018"/>
                    <a:pt x="4217" y="4198"/>
                    <a:pt x="4217" y="3320"/>
                  </a:cubicBezTo>
                  <a:lnTo>
                    <a:pt x="4217" y="1651"/>
                  </a:lnTo>
                  <a:cubicBezTo>
                    <a:pt x="4217" y="735"/>
                    <a:pt x="3482" y="0"/>
                    <a:pt x="2576"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301" name="Google Shape;12301;p68"/>
            <p:cNvSpPr/>
            <p:nvPr/>
          </p:nvSpPr>
          <p:spPr>
            <a:xfrm>
              <a:off x="2253145" y="2454745"/>
              <a:ext cx="145301" cy="78293"/>
            </a:xfrm>
            <a:custGeom>
              <a:avLst/>
              <a:gdLst/>
              <a:ahLst/>
              <a:cxnLst/>
              <a:rect l="l" t="t" r="r" b="b"/>
              <a:pathLst>
                <a:path w="5549" h="2990" extrusionOk="0">
                  <a:moveTo>
                    <a:pt x="2228" y="1"/>
                  </a:moveTo>
                  <a:cubicBezTo>
                    <a:pt x="1007" y="1"/>
                    <a:pt x="15" y="993"/>
                    <a:pt x="15" y="2224"/>
                  </a:cubicBezTo>
                  <a:lnTo>
                    <a:pt x="15" y="2768"/>
                  </a:lnTo>
                  <a:cubicBezTo>
                    <a:pt x="1" y="2915"/>
                    <a:pt x="108" y="2989"/>
                    <a:pt x="217" y="2989"/>
                  </a:cubicBezTo>
                  <a:cubicBezTo>
                    <a:pt x="325" y="2989"/>
                    <a:pt x="435" y="2915"/>
                    <a:pt x="425" y="2768"/>
                  </a:cubicBezTo>
                  <a:lnTo>
                    <a:pt x="425" y="2224"/>
                  </a:lnTo>
                  <a:cubicBezTo>
                    <a:pt x="425" y="1222"/>
                    <a:pt x="1236" y="411"/>
                    <a:pt x="2228" y="411"/>
                  </a:cubicBezTo>
                  <a:lnTo>
                    <a:pt x="3325" y="411"/>
                  </a:lnTo>
                  <a:cubicBezTo>
                    <a:pt x="4327" y="411"/>
                    <a:pt x="5138" y="1222"/>
                    <a:pt x="5138" y="2224"/>
                  </a:cubicBezTo>
                  <a:lnTo>
                    <a:pt x="5138" y="2768"/>
                  </a:lnTo>
                  <a:cubicBezTo>
                    <a:pt x="5138" y="2882"/>
                    <a:pt x="5224" y="2977"/>
                    <a:pt x="5338" y="2977"/>
                  </a:cubicBezTo>
                  <a:cubicBezTo>
                    <a:pt x="5453" y="2977"/>
                    <a:pt x="5548" y="2882"/>
                    <a:pt x="5548" y="2768"/>
                  </a:cubicBezTo>
                  <a:lnTo>
                    <a:pt x="5548" y="2224"/>
                  </a:lnTo>
                  <a:cubicBezTo>
                    <a:pt x="5548" y="993"/>
                    <a:pt x="4556" y="1"/>
                    <a:pt x="332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02" name="Google Shape;12302;p68"/>
            <p:cNvSpPr/>
            <p:nvPr/>
          </p:nvSpPr>
          <p:spPr>
            <a:xfrm>
              <a:off x="2319236" y="2570352"/>
              <a:ext cx="79210" cy="77534"/>
            </a:xfrm>
            <a:custGeom>
              <a:avLst/>
              <a:gdLst/>
              <a:ahLst/>
              <a:cxnLst/>
              <a:rect l="l" t="t" r="r" b="b"/>
              <a:pathLst>
                <a:path w="3025" h="2961" extrusionOk="0">
                  <a:moveTo>
                    <a:pt x="2819" y="1"/>
                  </a:moveTo>
                  <a:cubicBezTo>
                    <a:pt x="2721" y="1"/>
                    <a:pt x="2624" y="65"/>
                    <a:pt x="2614" y="194"/>
                  </a:cubicBezTo>
                  <a:lnTo>
                    <a:pt x="2614" y="738"/>
                  </a:lnTo>
                  <a:cubicBezTo>
                    <a:pt x="2614" y="1739"/>
                    <a:pt x="1803" y="2550"/>
                    <a:pt x="801" y="2550"/>
                  </a:cubicBezTo>
                  <a:lnTo>
                    <a:pt x="258" y="2550"/>
                  </a:lnTo>
                  <a:cubicBezTo>
                    <a:pt x="0" y="2569"/>
                    <a:pt x="0" y="2941"/>
                    <a:pt x="258" y="2960"/>
                  </a:cubicBezTo>
                  <a:lnTo>
                    <a:pt x="801" y="2960"/>
                  </a:lnTo>
                  <a:cubicBezTo>
                    <a:pt x="2032" y="2960"/>
                    <a:pt x="3024" y="1968"/>
                    <a:pt x="3024" y="738"/>
                  </a:cubicBezTo>
                  <a:lnTo>
                    <a:pt x="3024" y="194"/>
                  </a:lnTo>
                  <a:cubicBezTo>
                    <a:pt x="3015" y="65"/>
                    <a:pt x="2917" y="1"/>
                    <a:pt x="2819"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03" name="Google Shape;12303;p68"/>
            <p:cNvSpPr/>
            <p:nvPr/>
          </p:nvSpPr>
          <p:spPr>
            <a:xfrm>
              <a:off x="2325966" y="2652860"/>
              <a:ext cx="26264" cy="38963"/>
            </a:xfrm>
            <a:custGeom>
              <a:avLst/>
              <a:gdLst/>
              <a:ahLst/>
              <a:cxnLst/>
              <a:rect l="l" t="t" r="r" b="b"/>
              <a:pathLst>
                <a:path w="1003" h="1488" extrusionOk="0">
                  <a:moveTo>
                    <a:pt x="1002" y="0"/>
                  </a:moveTo>
                  <a:lnTo>
                    <a:pt x="1" y="697"/>
                  </a:lnTo>
                  <a:lnTo>
                    <a:pt x="611" y="1412"/>
                  </a:lnTo>
                  <a:cubicBezTo>
                    <a:pt x="657" y="1464"/>
                    <a:pt x="717" y="1487"/>
                    <a:pt x="776" y="1487"/>
                  </a:cubicBezTo>
                  <a:cubicBezTo>
                    <a:pt x="891" y="1487"/>
                    <a:pt x="1002" y="1401"/>
                    <a:pt x="1002" y="1269"/>
                  </a:cubicBezTo>
                  <a:lnTo>
                    <a:pt x="1002" y="0"/>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304" name="Google Shape;12304;p68"/>
            <p:cNvSpPr/>
            <p:nvPr/>
          </p:nvSpPr>
          <p:spPr>
            <a:xfrm>
              <a:off x="2363698" y="2721308"/>
              <a:ext cx="54229" cy="20503"/>
            </a:xfrm>
            <a:custGeom>
              <a:avLst/>
              <a:gdLst/>
              <a:ahLst/>
              <a:cxnLst/>
              <a:rect l="l" t="t" r="r" b="b"/>
              <a:pathLst>
                <a:path w="2071" h="783" extrusionOk="0">
                  <a:moveTo>
                    <a:pt x="296" y="0"/>
                  </a:moveTo>
                  <a:cubicBezTo>
                    <a:pt x="134" y="0"/>
                    <a:pt x="0" y="124"/>
                    <a:pt x="0" y="286"/>
                  </a:cubicBezTo>
                  <a:lnTo>
                    <a:pt x="0" y="496"/>
                  </a:lnTo>
                  <a:cubicBezTo>
                    <a:pt x="0" y="649"/>
                    <a:pt x="134" y="782"/>
                    <a:pt x="296" y="782"/>
                  </a:cubicBezTo>
                  <a:lnTo>
                    <a:pt x="1784" y="782"/>
                  </a:lnTo>
                  <a:cubicBezTo>
                    <a:pt x="1937" y="782"/>
                    <a:pt x="2070" y="649"/>
                    <a:pt x="2070" y="496"/>
                  </a:cubicBezTo>
                  <a:lnTo>
                    <a:pt x="2070" y="286"/>
                  </a:lnTo>
                  <a:cubicBezTo>
                    <a:pt x="2070" y="124"/>
                    <a:pt x="1937" y="0"/>
                    <a:pt x="1784"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305" name="Google Shape;12305;p68"/>
            <p:cNvSpPr/>
            <p:nvPr/>
          </p:nvSpPr>
          <p:spPr>
            <a:xfrm>
              <a:off x="2314732" y="2631127"/>
              <a:ext cx="22493" cy="22493"/>
            </a:xfrm>
            <a:custGeom>
              <a:avLst/>
              <a:gdLst/>
              <a:ahLst/>
              <a:cxnLst/>
              <a:rect l="l" t="t" r="r" b="b"/>
              <a:pathLst>
                <a:path w="859" h="859" extrusionOk="0">
                  <a:moveTo>
                    <a:pt x="430" y="0"/>
                  </a:moveTo>
                  <a:cubicBezTo>
                    <a:pt x="191" y="0"/>
                    <a:pt x="0" y="200"/>
                    <a:pt x="0" y="429"/>
                  </a:cubicBezTo>
                  <a:cubicBezTo>
                    <a:pt x="0" y="668"/>
                    <a:pt x="191" y="859"/>
                    <a:pt x="430" y="859"/>
                  </a:cubicBezTo>
                  <a:cubicBezTo>
                    <a:pt x="668" y="859"/>
                    <a:pt x="859" y="668"/>
                    <a:pt x="859" y="429"/>
                  </a:cubicBezTo>
                  <a:cubicBezTo>
                    <a:pt x="859" y="200"/>
                    <a:pt x="668" y="0"/>
                    <a:pt x="430"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306" name="Google Shape;12306;p68"/>
            <p:cNvSpPr/>
            <p:nvPr/>
          </p:nvSpPr>
          <p:spPr>
            <a:xfrm>
              <a:off x="2270768" y="2472236"/>
              <a:ext cx="37994" cy="49987"/>
            </a:xfrm>
            <a:custGeom>
              <a:avLst/>
              <a:gdLst/>
              <a:ahLst/>
              <a:cxnLst/>
              <a:rect l="l" t="t" r="r" b="b"/>
              <a:pathLst>
                <a:path w="1451" h="1909" extrusionOk="0">
                  <a:moveTo>
                    <a:pt x="1450" y="1"/>
                  </a:moveTo>
                  <a:lnTo>
                    <a:pt x="1450" y="1"/>
                  </a:lnTo>
                  <a:cubicBezTo>
                    <a:pt x="620" y="96"/>
                    <a:pt x="0" y="802"/>
                    <a:pt x="0" y="1642"/>
                  </a:cubicBezTo>
                  <a:lnTo>
                    <a:pt x="0" y="1909"/>
                  </a:lnTo>
                  <a:cubicBezTo>
                    <a:pt x="0" y="1909"/>
                    <a:pt x="1059" y="1584"/>
                    <a:pt x="1450" y="1"/>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307" name="Google Shape;12307;p68"/>
            <p:cNvSpPr/>
            <p:nvPr/>
          </p:nvSpPr>
          <p:spPr>
            <a:xfrm>
              <a:off x="2308736" y="2472001"/>
              <a:ext cx="72480" cy="71956"/>
            </a:xfrm>
            <a:custGeom>
              <a:avLst/>
              <a:gdLst/>
              <a:ahLst/>
              <a:cxnLst/>
              <a:rect l="l" t="t" r="r" b="b"/>
              <a:pathLst>
                <a:path w="2768" h="2748" extrusionOk="0">
                  <a:moveTo>
                    <a:pt x="191" y="0"/>
                  </a:moveTo>
                  <a:cubicBezTo>
                    <a:pt x="124" y="0"/>
                    <a:pt x="67" y="0"/>
                    <a:pt x="0" y="10"/>
                  </a:cubicBezTo>
                  <a:cubicBezTo>
                    <a:pt x="0" y="10"/>
                    <a:pt x="287" y="2748"/>
                    <a:pt x="2767" y="2748"/>
                  </a:cubicBezTo>
                  <a:lnTo>
                    <a:pt x="2767" y="1651"/>
                  </a:lnTo>
                  <a:cubicBezTo>
                    <a:pt x="2767" y="735"/>
                    <a:pt x="2032" y="0"/>
                    <a:pt x="1126" y="0"/>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308" name="Google Shape;12308;p68"/>
            <p:cNvSpPr/>
            <p:nvPr/>
          </p:nvSpPr>
          <p:spPr>
            <a:xfrm>
              <a:off x="2459614" y="2474567"/>
              <a:ext cx="38492" cy="32915"/>
            </a:xfrm>
            <a:custGeom>
              <a:avLst/>
              <a:gdLst/>
              <a:ahLst/>
              <a:cxnLst/>
              <a:rect l="l" t="t" r="r" b="b"/>
              <a:pathLst>
                <a:path w="1470" h="1257" extrusionOk="0">
                  <a:moveTo>
                    <a:pt x="850" y="417"/>
                  </a:moveTo>
                  <a:cubicBezTo>
                    <a:pt x="964" y="417"/>
                    <a:pt x="1050" y="513"/>
                    <a:pt x="1050" y="627"/>
                  </a:cubicBezTo>
                  <a:cubicBezTo>
                    <a:pt x="1050" y="757"/>
                    <a:pt x="945" y="842"/>
                    <a:pt x="835" y="842"/>
                  </a:cubicBezTo>
                  <a:cubicBezTo>
                    <a:pt x="783" y="842"/>
                    <a:pt x="730" y="823"/>
                    <a:pt x="687" y="780"/>
                  </a:cubicBezTo>
                  <a:cubicBezTo>
                    <a:pt x="554" y="637"/>
                    <a:pt x="659" y="417"/>
                    <a:pt x="850" y="417"/>
                  </a:cubicBezTo>
                  <a:close/>
                  <a:moveTo>
                    <a:pt x="833" y="1"/>
                  </a:moveTo>
                  <a:cubicBezTo>
                    <a:pt x="679" y="1"/>
                    <a:pt x="521" y="59"/>
                    <a:pt x="392" y="188"/>
                  </a:cubicBezTo>
                  <a:cubicBezTo>
                    <a:pt x="1" y="589"/>
                    <a:pt x="287" y="1257"/>
                    <a:pt x="850" y="1257"/>
                  </a:cubicBezTo>
                  <a:cubicBezTo>
                    <a:pt x="1193" y="1247"/>
                    <a:pt x="1470" y="971"/>
                    <a:pt x="1470" y="627"/>
                  </a:cubicBezTo>
                  <a:cubicBezTo>
                    <a:pt x="1463" y="253"/>
                    <a:pt x="1156" y="1"/>
                    <a:pt x="83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309" name="Google Shape;12309;p68"/>
            <p:cNvSpPr/>
            <p:nvPr/>
          </p:nvSpPr>
          <p:spPr>
            <a:xfrm>
              <a:off x="2437540" y="2448696"/>
              <a:ext cx="88636" cy="84839"/>
            </a:xfrm>
            <a:custGeom>
              <a:avLst/>
              <a:gdLst/>
              <a:ahLst/>
              <a:cxnLst/>
              <a:rect l="l" t="t" r="r" b="b"/>
              <a:pathLst>
                <a:path w="3385" h="3240" extrusionOk="0">
                  <a:moveTo>
                    <a:pt x="1688" y="814"/>
                  </a:moveTo>
                  <a:cubicBezTo>
                    <a:pt x="1757" y="814"/>
                    <a:pt x="1826" y="823"/>
                    <a:pt x="1893" y="843"/>
                  </a:cubicBezTo>
                  <a:cubicBezTo>
                    <a:pt x="1960" y="862"/>
                    <a:pt x="2027" y="890"/>
                    <a:pt x="2084" y="928"/>
                  </a:cubicBezTo>
                  <a:cubicBezTo>
                    <a:pt x="2265" y="1033"/>
                    <a:pt x="2389" y="1205"/>
                    <a:pt x="2446" y="1405"/>
                  </a:cubicBezTo>
                  <a:cubicBezTo>
                    <a:pt x="2484" y="1548"/>
                    <a:pt x="2484" y="1692"/>
                    <a:pt x="2446" y="1825"/>
                  </a:cubicBezTo>
                  <a:cubicBezTo>
                    <a:pt x="2427" y="1892"/>
                    <a:pt x="2408" y="1949"/>
                    <a:pt x="2370" y="2016"/>
                  </a:cubicBezTo>
                  <a:cubicBezTo>
                    <a:pt x="2303" y="2140"/>
                    <a:pt x="2208" y="2235"/>
                    <a:pt x="2084" y="2312"/>
                  </a:cubicBezTo>
                  <a:cubicBezTo>
                    <a:pt x="2027" y="2340"/>
                    <a:pt x="1960" y="2369"/>
                    <a:pt x="1902" y="2388"/>
                  </a:cubicBezTo>
                  <a:cubicBezTo>
                    <a:pt x="1826" y="2407"/>
                    <a:pt x="1759" y="2417"/>
                    <a:pt x="1693" y="2417"/>
                  </a:cubicBezTo>
                  <a:cubicBezTo>
                    <a:pt x="1550" y="2417"/>
                    <a:pt x="1416" y="2378"/>
                    <a:pt x="1301" y="2312"/>
                  </a:cubicBezTo>
                  <a:cubicBezTo>
                    <a:pt x="1120" y="2197"/>
                    <a:pt x="987" y="2025"/>
                    <a:pt x="929" y="1825"/>
                  </a:cubicBezTo>
                  <a:cubicBezTo>
                    <a:pt x="901" y="1692"/>
                    <a:pt x="901" y="1548"/>
                    <a:pt x="929" y="1405"/>
                  </a:cubicBezTo>
                  <a:cubicBezTo>
                    <a:pt x="987" y="1205"/>
                    <a:pt x="1120" y="1033"/>
                    <a:pt x="1301" y="928"/>
                  </a:cubicBezTo>
                  <a:cubicBezTo>
                    <a:pt x="1359" y="890"/>
                    <a:pt x="1416" y="862"/>
                    <a:pt x="1483" y="843"/>
                  </a:cubicBezTo>
                  <a:cubicBezTo>
                    <a:pt x="1550" y="823"/>
                    <a:pt x="1619" y="814"/>
                    <a:pt x="1688" y="814"/>
                  </a:cubicBezTo>
                  <a:close/>
                  <a:moveTo>
                    <a:pt x="1693" y="1"/>
                  </a:moveTo>
                  <a:cubicBezTo>
                    <a:pt x="1592" y="1"/>
                    <a:pt x="1492" y="65"/>
                    <a:pt x="1483" y="194"/>
                  </a:cubicBezTo>
                  <a:lnTo>
                    <a:pt x="1483" y="423"/>
                  </a:lnTo>
                  <a:cubicBezTo>
                    <a:pt x="1311" y="461"/>
                    <a:pt x="1149" y="528"/>
                    <a:pt x="1006" y="633"/>
                  </a:cubicBezTo>
                  <a:lnTo>
                    <a:pt x="853" y="470"/>
                  </a:lnTo>
                  <a:cubicBezTo>
                    <a:pt x="811" y="435"/>
                    <a:pt x="765" y="419"/>
                    <a:pt x="720" y="419"/>
                  </a:cubicBezTo>
                  <a:cubicBezTo>
                    <a:pt x="565" y="419"/>
                    <a:pt x="431" y="608"/>
                    <a:pt x="557" y="757"/>
                  </a:cubicBezTo>
                  <a:lnTo>
                    <a:pt x="720" y="919"/>
                  </a:lnTo>
                  <a:cubicBezTo>
                    <a:pt x="615" y="1071"/>
                    <a:pt x="548" y="1234"/>
                    <a:pt x="519" y="1415"/>
                  </a:cubicBezTo>
                  <a:lnTo>
                    <a:pt x="290" y="1415"/>
                  </a:lnTo>
                  <a:cubicBezTo>
                    <a:pt x="284" y="1415"/>
                    <a:pt x="278" y="1414"/>
                    <a:pt x="272" y="1414"/>
                  </a:cubicBezTo>
                  <a:cubicBezTo>
                    <a:pt x="3" y="1414"/>
                    <a:pt x="0" y="1826"/>
                    <a:pt x="264" y="1826"/>
                  </a:cubicBezTo>
                  <a:cubicBezTo>
                    <a:pt x="273" y="1826"/>
                    <a:pt x="281" y="1826"/>
                    <a:pt x="290" y="1825"/>
                  </a:cubicBezTo>
                  <a:lnTo>
                    <a:pt x="510" y="1825"/>
                  </a:lnTo>
                  <a:cubicBezTo>
                    <a:pt x="538" y="2006"/>
                    <a:pt x="605" y="2178"/>
                    <a:pt x="710" y="2321"/>
                  </a:cubicBezTo>
                  <a:lnTo>
                    <a:pt x="548" y="2483"/>
                  </a:lnTo>
                  <a:cubicBezTo>
                    <a:pt x="381" y="2636"/>
                    <a:pt x="528" y="2854"/>
                    <a:pt x="692" y="2854"/>
                  </a:cubicBezTo>
                  <a:cubicBezTo>
                    <a:pt x="744" y="2854"/>
                    <a:pt x="798" y="2832"/>
                    <a:pt x="844" y="2779"/>
                  </a:cubicBezTo>
                  <a:lnTo>
                    <a:pt x="1006" y="2617"/>
                  </a:lnTo>
                  <a:cubicBezTo>
                    <a:pt x="1149" y="2722"/>
                    <a:pt x="1311" y="2789"/>
                    <a:pt x="1483" y="2817"/>
                  </a:cubicBezTo>
                  <a:lnTo>
                    <a:pt x="1483" y="3046"/>
                  </a:lnTo>
                  <a:cubicBezTo>
                    <a:pt x="1492" y="3175"/>
                    <a:pt x="1590" y="3239"/>
                    <a:pt x="1688" y="3239"/>
                  </a:cubicBezTo>
                  <a:cubicBezTo>
                    <a:pt x="1786" y="3239"/>
                    <a:pt x="1883" y="3175"/>
                    <a:pt x="1893" y="3046"/>
                  </a:cubicBezTo>
                  <a:lnTo>
                    <a:pt x="1893" y="2817"/>
                  </a:lnTo>
                  <a:cubicBezTo>
                    <a:pt x="2065" y="2789"/>
                    <a:pt x="2227" y="2722"/>
                    <a:pt x="2370" y="2617"/>
                  </a:cubicBezTo>
                  <a:lnTo>
                    <a:pt x="2542" y="2779"/>
                  </a:lnTo>
                  <a:cubicBezTo>
                    <a:pt x="2588" y="2832"/>
                    <a:pt x="2641" y="2854"/>
                    <a:pt x="2693" y="2854"/>
                  </a:cubicBezTo>
                  <a:cubicBezTo>
                    <a:pt x="2856" y="2854"/>
                    <a:pt x="3002" y="2636"/>
                    <a:pt x="2828" y="2483"/>
                  </a:cubicBezTo>
                  <a:lnTo>
                    <a:pt x="2675" y="2321"/>
                  </a:lnTo>
                  <a:cubicBezTo>
                    <a:pt x="2771" y="2178"/>
                    <a:pt x="2847" y="2006"/>
                    <a:pt x="2876" y="1825"/>
                  </a:cubicBezTo>
                  <a:lnTo>
                    <a:pt x="3095" y="1825"/>
                  </a:lnTo>
                  <a:cubicBezTo>
                    <a:pt x="3104" y="1826"/>
                    <a:pt x="3113" y="1826"/>
                    <a:pt x="3121" y="1826"/>
                  </a:cubicBezTo>
                  <a:cubicBezTo>
                    <a:pt x="3385" y="1826"/>
                    <a:pt x="3382" y="1414"/>
                    <a:pt x="3113" y="1414"/>
                  </a:cubicBezTo>
                  <a:cubicBezTo>
                    <a:pt x="3107" y="1414"/>
                    <a:pt x="3101" y="1415"/>
                    <a:pt x="3095" y="1415"/>
                  </a:cubicBezTo>
                  <a:lnTo>
                    <a:pt x="2866" y="1415"/>
                  </a:lnTo>
                  <a:cubicBezTo>
                    <a:pt x="2837" y="1234"/>
                    <a:pt x="2771" y="1062"/>
                    <a:pt x="2666" y="919"/>
                  </a:cubicBezTo>
                  <a:lnTo>
                    <a:pt x="2828" y="757"/>
                  </a:lnTo>
                  <a:cubicBezTo>
                    <a:pt x="2953" y="602"/>
                    <a:pt x="2823" y="414"/>
                    <a:pt x="2670" y="414"/>
                  </a:cubicBezTo>
                  <a:cubicBezTo>
                    <a:pt x="2624" y="414"/>
                    <a:pt x="2576" y="431"/>
                    <a:pt x="2532" y="470"/>
                  </a:cubicBezTo>
                  <a:lnTo>
                    <a:pt x="2379" y="633"/>
                  </a:lnTo>
                  <a:cubicBezTo>
                    <a:pt x="2236" y="528"/>
                    <a:pt x="2074" y="461"/>
                    <a:pt x="1902" y="423"/>
                  </a:cubicBezTo>
                  <a:lnTo>
                    <a:pt x="1902" y="194"/>
                  </a:lnTo>
                  <a:cubicBezTo>
                    <a:pt x="1893" y="65"/>
                    <a:pt x="1793" y="1"/>
                    <a:pt x="169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310" name="Google Shape;12310;p68"/>
            <p:cNvSpPr/>
            <p:nvPr/>
          </p:nvSpPr>
          <p:spPr>
            <a:xfrm>
              <a:off x="2314235" y="2542883"/>
              <a:ext cx="23750" cy="37052"/>
            </a:xfrm>
            <a:custGeom>
              <a:avLst/>
              <a:gdLst/>
              <a:ahLst/>
              <a:cxnLst/>
              <a:rect l="l" t="t" r="r" b="b"/>
              <a:pathLst>
                <a:path w="907" h="1415" extrusionOk="0">
                  <a:moveTo>
                    <a:pt x="205" y="0"/>
                  </a:moveTo>
                  <a:cubicBezTo>
                    <a:pt x="108" y="0"/>
                    <a:pt x="10" y="65"/>
                    <a:pt x="0" y="193"/>
                  </a:cubicBezTo>
                  <a:lnTo>
                    <a:pt x="0" y="1205"/>
                  </a:lnTo>
                  <a:cubicBezTo>
                    <a:pt x="0" y="1319"/>
                    <a:pt x="86" y="1414"/>
                    <a:pt x="201" y="1414"/>
                  </a:cubicBezTo>
                  <a:lnTo>
                    <a:pt x="649" y="1414"/>
                  </a:lnTo>
                  <a:cubicBezTo>
                    <a:pt x="907" y="1395"/>
                    <a:pt x="907" y="1014"/>
                    <a:pt x="649" y="995"/>
                  </a:cubicBezTo>
                  <a:lnTo>
                    <a:pt x="411" y="995"/>
                  </a:lnTo>
                  <a:lnTo>
                    <a:pt x="411" y="193"/>
                  </a:lnTo>
                  <a:cubicBezTo>
                    <a:pt x="401" y="65"/>
                    <a:pt x="303" y="0"/>
                    <a:pt x="205"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311" name="Google Shape;12311;p68"/>
            <p:cNvSpPr/>
            <p:nvPr/>
          </p:nvSpPr>
          <p:spPr>
            <a:xfrm>
              <a:off x="2231804" y="2521962"/>
              <a:ext cx="32496" cy="57974"/>
            </a:xfrm>
            <a:custGeom>
              <a:avLst/>
              <a:gdLst/>
              <a:ahLst/>
              <a:cxnLst/>
              <a:rect l="l" t="t" r="r" b="b"/>
              <a:pathLst>
                <a:path w="1241" h="2214" extrusionOk="0">
                  <a:moveTo>
                    <a:pt x="1030" y="0"/>
                  </a:moveTo>
                  <a:cubicBezTo>
                    <a:pt x="458" y="0"/>
                    <a:pt x="0" y="458"/>
                    <a:pt x="0" y="1031"/>
                  </a:cubicBezTo>
                  <a:lnTo>
                    <a:pt x="0" y="1174"/>
                  </a:lnTo>
                  <a:cubicBezTo>
                    <a:pt x="0" y="1746"/>
                    <a:pt x="458" y="2204"/>
                    <a:pt x="1030" y="2213"/>
                  </a:cubicBezTo>
                  <a:cubicBezTo>
                    <a:pt x="1145" y="2213"/>
                    <a:pt x="1240" y="2118"/>
                    <a:pt x="1240" y="2004"/>
                  </a:cubicBezTo>
                  <a:lnTo>
                    <a:pt x="1240" y="201"/>
                  </a:lnTo>
                  <a:cubicBezTo>
                    <a:pt x="1240" y="86"/>
                    <a:pt x="1145" y="0"/>
                    <a:pt x="1030"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312" name="Google Shape;12312;p68"/>
            <p:cNvSpPr/>
            <p:nvPr/>
          </p:nvSpPr>
          <p:spPr>
            <a:xfrm>
              <a:off x="2387684" y="2521962"/>
              <a:ext cx="32496" cy="57974"/>
            </a:xfrm>
            <a:custGeom>
              <a:avLst/>
              <a:gdLst/>
              <a:ahLst/>
              <a:cxnLst/>
              <a:rect l="l" t="t" r="r" b="b"/>
              <a:pathLst>
                <a:path w="1241" h="2214" extrusionOk="0">
                  <a:moveTo>
                    <a:pt x="200" y="0"/>
                  </a:moveTo>
                  <a:cubicBezTo>
                    <a:pt x="86" y="0"/>
                    <a:pt x="0" y="86"/>
                    <a:pt x="0" y="201"/>
                  </a:cubicBezTo>
                  <a:lnTo>
                    <a:pt x="0" y="2004"/>
                  </a:lnTo>
                  <a:cubicBezTo>
                    <a:pt x="0" y="2118"/>
                    <a:pt x="86" y="2213"/>
                    <a:pt x="200" y="2213"/>
                  </a:cubicBezTo>
                  <a:cubicBezTo>
                    <a:pt x="773" y="2213"/>
                    <a:pt x="1240" y="1746"/>
                    <a:pt x="1240" y="1174"/>
                  </a:cubicBezTo>
                  <a:lnTo>
                    <a:pt x="1240" y="1031"/>
                  </a:lnTo>
                  <a:cubicBezTo>
                    <a:pt x="1240" y="458"/>
                    <a:pt x="773" y="0"/>
                    <a:pt x="200" y="0"/>
                  </a:cubicBezTo>
                  <a:close/>
                </a:path>
              </a:pathLst>
            </a:custGeom>
            <a:solidFill>
              <a:srgbClr val="6A7F91"/>
            </a:solidFill>
            <a:ln>
              <a:noFill/>
            </a:ln>
          </p:spPr>
          <p:txBody>
            <a:bodyPr spcFirstLastPara="1" wrap="square" lIns="91425" tIns="91425" rIns="91425" bIns="91425" anchor="ctr" anchorCtr="0">
              <a:noAutofit/>
            </a:bodyPr>
            <a:lstStyle/>
            <a:p>
              <a:endParaRPr/>
            </a:p>
          </p:txBody>
        </p:sp>
      </p:grpSp>
      <p:grpSp>
        <p:nvGrpSpPr>
          <p:cNvPr id="12313" name="Google Shape;12313;p68"/>
          <p:cNvGrpSpPr/>
          <p:nvPr/>
        </p:nvGrpSpPr>
        <p:grpSpPr>
          <a:xfrm>
            <a:off x="861622" y="2729371"/>
            <a:ext cx="276802" cy="367140"/>
            <a:chOff x="861622" y="2881770"/>
            <a:chExt cx="276802" cy="367140"/>
          </a:xfrm>
        </p:grpSpPr>
        <p:sp>
          <p:nvSpPr>
            <p:cNvPr id="12314" name="Google Shape;12314;p68"/>
            <p:cNvSpPr/>
            <p:nvPr/>
          </p:nvSpPr>
          <p:spPr>
            <a:xfrm>
              <a:off x="982518" y="2994575"/>
              <a:ext cx="155905" cy="254335"/>
            </a:xfrm>
            <a:custGeom>
              <a:avLst/>
              <a:gdLst/>
              <a:ahLst/>
              <a:cxnLst/>
              <a:rect l="l" t="t" r="r" b="b"/>
              <a:pathLst>
                <a:path w="5954" h="9713" extrusionOk="0">
                  <a:moveTo>
                    <a:pt x="2395" y="1"/>
                  </a:moveTo>
                  <a:cubicBezTo>
                    <a:pt x="1594" y="1"/>
                    <a:pt x="936" y="649"/>
                    <a:pt x="945" y="1451"/>
                  </a:cubicBezTo>
                  <a:lnTo>
                    <a:pt x="945" y="5963"/>
                  </a:lnTo>
                  <a:cubicBezTo>
                    <a:pt x="945" y="6011"/>
                    <a:pt x="917" y="6059"/>
                    <a:pt x="888" y="6087"/>
                  </a:cubicBezTo>
                  <a:cubicBezTo>
                    <a:pt x="831" y="6144"/>
                    <a:pt x="774" y="6192"/>
                    <a:pt x="726" y="6259"/>
                  </a:cubicBezTo>
                  <a:cubicBezTo>
                    <a:pt x="1" y="7117"/>
                    <a:pt x="68" y="8405"/>
                    <a:pt x="879" y="9188"/>
                  </a:cubicBezTo>
                  <a:cubicBezTo>
                    <a:pt x="1232" y="9522"/>
                    <a:pt x="1689" y="9712"/>
                    <a:pt x="2176" y="9712"/>
                  </a:cubicBezTo>
                  <a:cubicBezTo>
                    <a:pt x="3073" y="9693"/>
                    <a:pt x="3845" y="9073"/>
                    <a:pt x="4055" y="8205"/>
                  </a:cubicBezTo>
                  <a:cubicBezTo>
                    <a:pt x="4065" y="8176"/>
                    <a:pt x="4074" y="8148"/>
                    <a:pt x="4074" y="8110"/>
                  </a:cubicBezTo>
                  <a:cubicBezTo>
                    <a:pt x="4084" y="8081"/>
                    <a:pt x="4093" y="8052"/>
                    <a:pt x="4093" y="8033"/>
                  </a:cubicBezTo>
                  <a:cubicBezTo>
                    <a:pt x="4103" y="7957"/>
                    <a:pt x="4170" y="7900"/>
                    <a:pt x="4237" y="7890"/>
                  </a:cubicBezTo>
                  <a:lnTo>
                    <a:pt x="4322" y="7871"/>
                  </a:lnTo>
                  <a:lnTo>
                    <a:pt x="4351" y="7871"/>
                  </a:lnTo>
                  <a:cubicBezTo>
                    <a:pt x="5267" y="7671"/>
                    <a:pt x="5944" y="6822"/>
                    <a:pt x="5944" y="5801"/>
                  </a:cubicBezTo>
                  <a:cubicBezTo>
                    <a:pt x="5954" y="5209"/>
                    <a:pt x="5715" y="4637"/>
                    <a:pt x="5296" y="4217"/>
                  </a:cubicBezTo>
                  <a:cubicBezTo>
                    <a:pt x="5210" y="4141"/>
                    <a:pt x="5124" y="4074"/>
                    <a:pt x="5038" y="4007"/>
                  </a:cubicBezTo>
                  <a:cubicBezTo>
                    <a:pt x="4962" y="3960"/>
                    <a:pt x="4943" y="3864"/>
                    <a:pt x="4981" y="3788"/>
                  </a:cubicBezTo>
                  <a:cubicBezTo>
                    <a:pt x="5000" y="3750"/>
                    <a:pt x="5019" y="3702"/>
                    <a:pt x="5038" y="3664"/>
                  </a:cubicBezTo>
                  <a:cubicBezTo>
                    <a:pt x="5105" y="3492"/>
                    <a:pt x="5133" y="3301"/>
                    <a:pt x="5133" y="3120"/>
                  </a:cubicBezTo>
                  <a:cubicBezTo>
                    <a:pt x="5143" y="2567"/>
                    <a:pt x="4828" y="2052"/>
                    <a:pt x="4332" y="1804"/>
                  </a:cubicBezTo>
                  <a:cubicBezTo>
                    <a:pt x="4284" y="1775"/>
                    <a:pt x="4227" y="1756"/>
                    <a:pt x="4170" y="1737"/>
                  </a:cubicBezTo>
                  <a:cubicBezTo>
                    <a:pt x="4093" y="1718"/>
                    <a:pt x="4046" y="1642"/>
                    <a:pt x="4055" y="1556"/>
                  </a:cubicBezTo>
                  <a:lnTo>
                    <a:pt x="4055" y="1441"/>
                  </a:lnTo>
                  <a:lnTo>
                    <a:pt x="4055" y="1432"/>
                  </a:lnTo>
                  <a:cubicBezTo>
                    <a:pt x="4055" y="783"/>
                    <a:pt x="3626" y="211"/>
                    <a:pt x="3006" y="29"/>
                  </a:cubicBezTo>
                  <a:cubicBezTo>
                    <a:pt x="2930" y="10"/>
                    <a:pt x="2863" y="1"/>
                    <a:pt x="2787"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315" name="Google Shape;12315;p68"/>
            <p:cNvSpPr/>
            <p:nvPr/>
          </p:nvSpPr>
          <p:spPr>
            <a:xfrm>
              <a:off x="982518" y="3149956"/>
              <a:ext cx="42498" cy="87955"/>
            </a:xfrm>
            <a:custGeom>
              <a:avLst/>
              <a:gdLst/>
              <a:ahLst/>
              <a:cxnLst/>
              <a:rect l="l" t="t" r="r" b="b"/>
              <a:pathLst>
                <a:path w="1623" h="3359" extrusionOk="0">
                  <a:moveTo>
                    <a:pt x="945" y="0"/>
                  </a:moveTo>
                  <a:lnTo>
                    <a:pt x="945" y="29"/>
                  </a:lnTo>
                  <a:cubicBezTo>
                    <a:pt x="945" y="77"/>
                    <a:pt x="926" y="125"/>
                    <a:pt x="888" y="153"/>
                  </a:cubicBezTo>
                  <a:cubicBezTo>
                    <a:pt x="1" y="1002"/>
                    <a:pt x="1" y="2405"/>
                    <a:pt x="879" y="3254"/>
                  </a:cubicBezTo>
                  <a:cubicBezTo>
                    <a:pt x="917" y="3292"/>
                    <a:pt x="955" y="3330"/>
                    <a:pt x="1003" y="3359"/>
                  </a:cubicBezTo>
                  <a:cubicBezTo>
                    <a:pt x="1403" y="2910"/>
                    <a:pt x="1623" y="2319"/>
                    <a:pt x="1623" y="1708"/>
                  </a:cubicBezTo>
                  <a:cubicBezTo>
                    <a:pt x="1623" y="1069"/>
                    <a:pt x="1384" y="458"/>
                    <a:pt x="945"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16" name="Google Shape;12316;p68"/>
            <p:cNvSpPr/>
            <p:nvPr/>
          </p:nvSpPr>
          <p:spPr>
            <a:xfrm>
              <a:off x="1001502" y="3147705"/>
              <a:ext cx="59257" cy="28515"/>
            </a:xfrm>
            <a:custGeom>
              <a:avLst/>
              <a:gdLst/>
              <a:ahLst/>
              <a:cxnLst/>
              <a:rect l="l" t="t" r="r" b="b"/>
              <a:pathLst>
                <a:path w="2263" h="1089" extrusionOk="0">
                  <a:moveTo>
                    <a:pt x="220" y="1"/>
                  </a:moveTo>
                  <a:lnTo>
                    <a:pt x="220" y="115"/>
                  </a:lnTo>
                  <a:cubicBezTo>
                    <a:pt x="220" y="163"/>
                    <a:pt x="201" y="211"/>
                    <a:pt x="163" y="249"/>
                  </a:cubicBezTo>
                  <a:cubicBezTo>
                    <a:pt x="106" y="296"/>
                    <a:pt x="49" y="354"/>
                    <a:pt x="1" y="411"/>
                  </a:cubicBezTo>
                  <a:cubicBezTo>
                    <a:pt x="583" y="439"/>
                    <a:pt x="1432" y="659"/>
                    <a:pt x="1804" y="1021"/>
                  </a:cubicBezTo>
                  <a:cubicBezTo>
                    <a:pt x="1851" y="1068"/>
                    <a:pt x="1904" y="1088"/>
                    <a:pt x="1955" y="1088"/>
                  </a:cubicBezTo>
                  <a:cubicBezTo>
                    <a:pt x="2120" y="1088"/>
                    <a:pt x="2263" y="879"/>
                    <a:pt x="2109" y="726"/>
                  </a:cubicBezTo>
                  <a:cubicBezTo>
                    <a:pt x="1709" y="325"/>
                    <a:pt x="879" y="67"/>
                    <a:pt x="220"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17" name="Google Shape;12317;p68"/>
            <p:cNvSpPr/>
            <p:nvPr/>
          </p:nvSpPr>
          <p:spPr>
            <a:xfrm>
              <a:off x="1060445" y="3173549"/>
              <a:ext cx="36031" cy="35873"/>
            </a:xfrm>
            <a:custGeom>
              <a:avLst/>
              <a:gdLst/>
              <a:ahLst/>
              <a:cxnLst/>
              <a:rect l="l" t="t" r="r" b="b"/>
              <a:pathLst>
                <a:path w="1376" h="1370" extrusionOk="0">
                  <a:moveTo>
                    <a:pt x="303" y="1"/>
                  </a:moveTo>
                  <a:cubicBezTo>
                    <a:pt x="90" y="1"/>
                    <a:pt x="1" y="331"/>
                    <a:pt x="240" y="416"/>
                  </a:cubicBezTo>
                  <a:cubicBezTo>
                    <a:pt x="621" y="559"/>
                    <a:pt x="984" y="1189"/>
                    <a:pt x="1079" y="1370"/>
                  </a:cubicBezTo>
                  <a:cubicBezTo>
                    <a:pt x="1089" y="1341"/>
                    <a:pt x="1098" y="1303"/>
                    <a:pt x="1098" y="1275"/>
                  </a:cubicBezTo>
                  <a:cubicBezTo>
                    <a:pt x="1108" y="1246"/>
                    <a:pt x="1117" y="1217"/>
                    <a:pt x="1117" y="1189"/>
                  </a:cubicBezTo>
                  <a:cubicBezTo>
                    <a:pt x="1127" y="1122"/>
                    <a:pt x="1194" y="1065"/>
                    <a:pt x="1261" y="1055"/>
                  </a:cubicBezTo>
                  <a:lnTo>
                    <a:pt x="1346" y="1036"/>
                  </a:lnTo>
                  <a:lnTo>
                    <a:pt x="1375" y="1036"/>
                  </a:lnTo>
                  <a:cubicBezTo>
                    <a:pt x="1194" y="731"/>
                    <a:pt x="831" y="187"/>
                    <a:pt x="383" y="15"/>
                  </a:cubicBezTo>
                  <a:cubicBezTo>
                    <a:pt x="355" y="5"/>
                    <a:pt x="328" y="1"/>
                    <a:pt x="303"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18" name="Google Shape;12318;p68"/>
            <p:cNvSpPr/>
            <p:nvPr/>
          </p:nvSpPr>
          <p:spPr>
            <a:xfrm>
              <a:off x="1068222" y="3083761"/>
              <a:ext cx="52710" cy="21498"/>
            </a:xfrm>
            <a:custGeom>
              <a:avLst/>
              <a:gdLst/>
              <a:ahLst/>
              <a:cxnLst/>
              <a:rect l="l" t="t" r="r" b="b"/>
              <a:pathLst>
                <a:path w="2013" h="821" extrusionOk="0">
                  <a:moveTo>
                    <a:pt x="200" y="0"/>
                  </a:moveTo>
                  <a:cubicBezTo>
                    <a:pt x="86" y="10"/>
                    <a:pt x="0" y="105"/>
                    <a:pt x="0" y="229"/>
                  </a:cubicBezTo>
                  <a:cubicBezTo>
                    <a:pt x="10" y="344"/>
                    <a:pt x="105" y="430"/>
                    <a:pt x="229" y="430"/>
                  </a:cubicBezTo>
                  <a:cubicBezTo>
                    <a:pt x="267" y="428"/>
                    <a:pt x="305" y="427"/>
                    <a:pt x="343" y="427"/>
                  </a:cubicBezTo>
                  <a:cubicBezTo>
                    <a:pt x="1139" y="427"/>
                    <a:pt x="1966" y="793"/>
                    <a:pt x="1975" y="802"/>
                  </a:cubicBezTo>
                  <a:cubicBezTo>
                    <a:pt x="1984" y="811"/>
                    <a:pt x="1994" y="821"/>
                    <a:pt x="2013" y="821"/>
                  </a:cubicBezTo>
                  <a:cubicBezTo>
                    <a:pt x="1937" y="745"/>
                    <a:pt x="1841" y="678"/>
                    <a:pt x="1755" y="611"/>
                  </a:cubicBezTo>
                  <a:cubicBezTo>
                    <a:pt x="1679" y="563"/>
                    <a:pt x="1660" y="477"/>
                    <a:pt x="1698" y="401"/>
                  </a:cubicBezTo>
                  <a:cubicBezTo>
                    <a:pt x="1717" y="353"/>
                    <a:pt x="1736" y="315"/>
                    <a:pt x="1755" y="268"/>
                  </a:cubicBezTo>
                  <a:cubicBezTo>
                    <a:pt x="1259" y="86"/>
                    <a:pt x="735" y="0"/>
                    <a:pt x="200"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19" name="Google Shape;12319;p68"/>
            <p:cNvSpPr/>
            <p:nvPr/>
          </p:nvSpPr>
          <p:spPr>
            <a:xfrm>
              <a:off x="1057721" y="3032307"/>
              <a:ext cx="37994" cy="38989"/>
            </a:xfrm>
            <a:custGeom>
              <a:avLst/>
              <a:gdLst/>
              <a:ahLst/>
              <a:cxnLst/>
              <a:rect l="l" t="t" r="r" b="b"/>
              <a:pathLst>
                <a:path w="1451" h="1489" extrusionOk="0">
                  <a:moveTo>
                    <a:pt x="1174" y="0"/>
                  </a:moveTo>
                  <a:cubicBezTo>
                    <a:pt x="935" y="48"/>
                    <a:pt x="563" y="153"/>
                    <a:pt x="344" y="353"/>
                  </a:cubicBezTo>
                  <a:cubicBezTo>
                    <a:pt x="124" y="554"/>
                    <a:pt x="0" y="868"/>
                    <a:pt x="0" y="1279"/>
                  </a:cubicBezTo>
                  <a:cubicBezTo>
                    <a:pt x="0" y="1393"/>
                    <a:pt x="96" y="1488"/>
                    <a:pt x="220" y="1488"/>
                  </a:cubicBezTo>
                  <a:cubicBezTo>
                    <a:pt x="334" y="1479"/>
                    <a:pt x="420" y="1383"/>
                    <a:pt x="420" y="1269"/>
                  </a:cubicBezTo>
                  <a:cubicBezTo>
                    <a:pt x="420" y="992"/>
                    <a:pt x="496" y="782"/>
                    <a:pt x="640" y="649"/>
                  </a:cubicBezTo>
                  <a:cubicBezTo>
                    <a:pt x="840" y="468"/>
                    <a:pt x="1384" y="382"/>
                    <a:pt x="1384" y="382"/>
                  </a:cubicBezTo>
                  <a:lnTo>
                    <a:pt x="1450" y="382"/>
                  </a:lnTo>
                  <a:cubicBezTo>
                    <a:pt x="1403" y="353"/>
                    <a:pt x="1346" y="334"/>
                    <a:pt x="1288" y="315"/>
                  </a:cubicBezTo>
                  <a:cubicBezTo>
                    <a:pt x="1212" y="286"/>
                    <a:pt x="1164" y="210"/>
                    <a:pt x="1174" y="134"/>
                  </a:cubicBezTo>
                  <a:lnTo>
                    <a:pt x="1174" y="19"/>
                  </a:lnTo>
                  <a:lnTo>
                    <a:pt x="1174"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20" name="Google Shape;12320;p68"/>
            <p:cNvSpPr/>
            <p:nvPr/>
          </p:nvSpPr>
          <p:spPr>
            <a:xfrm>
              <a:off x="1027556" y="3008767"/>
              <a:ext cx="49673" cy="24064"/>
            </a:xfrm>
            <a:custGeom>
              <a:avLst/>
              <a:gdLst/>
              <a:ahLst/>
              <a:cxnLst/>
              <a:rect l="l" t="t" r="r" b="b"/>
              <a:pathLst>
                <a:path w="1897" h="919" extrusionOk="0">
                  <a:moveTo>
                    <a:pt x="639" y="0"/>
                  </a:moveTo>
                  <a:cubicBezTo>
                    <a:pt x="578" y="0"/>
                    <a:pt x="517" y="4"/>
                    <a:pt x="456" y="12"/>
                  </a:cubicBezTo>
                  <a:lnTo>
                    <a:pt x="265" y="31"/>
                  </a:lnTo>
                  <a:cubicBezTo>
                    <a:pt x="1" y="68"/>
                    <a:pt x="41" y="453"/>
                    <a:pt x="288" y="453"/>
                  </a:cubicBezTo>
                  <a:cubicBezTo>
                    <a:pt x="299" y="453"/>
                    <a:pt x="310" y="452"/>
                    <a:pt x="322" y="451"/>
                  </a:cubicBezTo>
                  <a:lnTo>
                    <a:pt x="513" y="432"/>
                  </a:lnTo>
                  <a:cubicBezTo>
                    <a:pt x="557" y="426"/>
                    <a:pt x="601" y="423"/>
                    <a:pt x="645" y="423"/>
                  </a:cubicBezTo>
                  <a:cubicBezTo>
                    <a:pt x="961" y="423"/>
                    <a:pt x="1265" y="573"/>
                    <a:pt x="1458" y="832"/>
                  </a:cubicBezTo>
                  <a:cubicBezTo>
                    <a:pt x="1496" y="890"/>
                    <a:pt x="1563" y="918"/>
                    <a:pt x="1629" y="918"/>
                  </a:cubicBezTo>
                  <a:cubicBezTo>
                    <a:pt x="1801" y="918"/>
                    <a:pt x="1896" y="727"/>
                    <a:pt x="1801" y="584"/>
                  </a:cubicBezTo>
                  <a:cubicBezTo>
                    <a:pt x="1524" y="214"/>
                    <a:pt x="1091" y="0"/>
                    <a:pt x="639"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21" name="Google Shape;12321;p68"/>
            <p:cNvSpPr/>
            <p:nvPr/>
          </p:nvSpPr>
          <p:spPr>
            <a:xfrm>
              <a:off x="1008965" y="3173785"/>
              <a:ext cx="62006" cy="44881"/>
            </a:xfrm>
            <a:custGeom>
              <a:avLst/>
              <a:gdLst/>
              <a:ahLst/>
              <a:cxnLst/>
              <a:rect l="l" t="t" r="r" b="b"/>
              <a:pathLst>
                <a:path w="2368" h="1714" extrusionOk="0">
                  <a:moveTo>
                    <a:pt x="294" y="1"/>
                  </a:moveTo>
                  <a:cubicBezTo>
                    <a:pt x="59" y="1"/>
                    <a:pt x="1" y="363"/>
                    <a:pt x="260" y="417"/>
                  </a:cubicBezTo>
                  <a:cubicBezTo>
                    <a:pt x="1748" y="741"/>
                    <a:pt x="1929" y="1533"/>
                    <a:pt x="1929" y="1542"/>
                  </a:cubicBezTo>
                  <a:cubicBezTo>
                    <a:pt x="1948" y="1638"/>
                    <a:pt x="2034" y="1714"/>
                    <a:pt x="2139" y="1714"/>
                  </a:cubicBezTo>
                  <a:lnTo>
                    <a:pt x="2177" y="1714"/>
                  </a:lnTo>
                  <a:cubicBezTo>
                    <a:pt x="2292" y="1685"/>
                    <a:pt x="2368" y="1580"/>
                    <a:pt x="2349" y="1466"/>
                  </a:cubicBezTo>
                  <a:cubicBezTo>
                    <a:pt x="2339" y="1418"/>
                    <a:pt x="2139" y="388"/>
                    <a:pt x="346" y="6"/>
                  </a:cubicBezTo>
                  <a:cubicBezTo>
                    <a:pt x="328" y="3"/>
                    <a:pt x="310" y="1"/>
                    <a:pt x="29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22" name="Google Shape;12322;p68"/>
            <p:cNvSpPr/>
            <p:nvPr/>
          </p:nvSpPr>
          <p:spPr>
            <a:xfrm>
              <a:off x="1096606" y="3110417"/>
              <a:ext cx="32338" cy="40063"/>
            </a:xfrm>
            <a:custGeom>
              <a:avLst/>
              <a:gdLst/>
              <a:ahLst/>
              <a:cxnLst/>
              <a:rect l="l" t="t" r="r" b="b"/>
              <a:pathLst>
                <a:path w="1235" h="1530" extrusionOk="0">
                  <a:moveTo>
                    <a:pt x="301" y="1"/>
                  </a:moveTo>
                  <a:cubicBezTo>
                    <a:pt x="79" y="1"/>
                    <a:pt x="1" y="336"/>
                    <a:pt x="242" y="413"/>
                  </a:cubicBezTo>
                  <a:cubicBezTo>
                    <a:pt x="757" y="576"/>
                    <a:pt x="805" y="1320"/>
                    <a:pt x="805" y="1329"/>
                  </a:cubicBezTo>
                  <a:cubicBezTo>
                    <a:pt x="815" y="1444"/>
                    <a:pt x="900" y="1530"/>
                    <a:pt x="1015" y="1530"/>
                  </a:cubicBezTo>
                  <a:lnTo>
                    <a:pt x="1024" y="1530"/>
                  </a:lnTo>
                  <a:cubicBezTo>
                    <a:pt x="1139" y="1520"/>
                    <a:pt x="1234" y="1425"/>
                    <a:pt x="1225" y="1310"/>
                  </a:cubicBezTo>
                  <a:cubicBezTo>
                    <a:pt x="1225" y="1262"/>
                    <a:pt x="1158" y="261"/>
                    <a:pt x="376" y="13"/>
                  </a:cubicBezTo>
                  <a:cubicBezTo>
                    <a:pt x="349" y="5"/>
                    <a:pt x="324" y="1"/>
                    <a:pt x="301"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23" name="Google Shape;12323;p68"/>
            <p:cNvSpPr/>
            <p:nvPr/>
          </p:nvSpPr>
          <p:spPr>
            <a:xfrm>
              <a:off x="1029730" y="3086248"/>
              <a:ext cx="28515" cy="52998"/>
            </a:xfrm>
            <a:custGeom>
              <a:avLst/>
              <a:gdLst/>
              <a:ahLst/>
              <a:cxnLst/>
              <a:rect l="l" t="t" r="r" b="b"/>
              <a:pathLst>
                <a:path w="1089" h="2024" extrusionOk="0">
                  <a:moveTo>
                    <a:pt x="864" y="1"/>
                  </a:moveTo>
                  <a:cubicBezTo>
                    <a:pt x="824" y="1"/>
                    <a:pt x="783" y="13"/>
                    <a:pt x="745" y="39"/>
                  </a:cubicBezTo>
                  <a:cubicBezTo>
                    <a:pt x="449" y="220"/>
                    <a:pt x="1" y="688"/>
                    <a:pt x="1" y="1813"/>
                  </a:cubicBezTo>
                  <a:cubicBezTo>
                    <a:pt x="1" y="1928"/>
                    <a:pt x="106" y="2023"/>
                    <a:pt x="220" y="2023"/>
                  </a:cubicBezTo>
                  <a:cubicBezTo>
                    <a:pt x="335" y="2014"/>
                    <a:pt x="430" y="1918"/>
                    <a:pt x="430" y="1804"/>
                  </a:cubicBezTo>
                  <a:cubicBezTo>
                    <a:pt x="430" y="869"/>
                    <a:pt x="774" y="516"/>
                    <a:pt x="974" y="392"/>
                  </a:cubicBezTo>
                  <a:cubicBezTo>
                    <a:pt x="1050" y="344"/>
                    <a:pt x="1088" y="249"/>
                    <a:pt x="1069" y="163"/>
                  </a:cubicBezTo>
                  <a:cubicBezTo>
                    <a:pt x="1043" y="63"/>
                    <a:pt x="956" y="1"/>
                    <a:pt x="86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24" name="Google Shape;12324;p68"/>
            <p:cNvSpPr/>
            <p:nvPr/>
          </p:nvSpPr>
          <p:spPr>
            <a:xfrm>
              <a:off x="937323" y="2881770"/>
              <a:ext cx="112674" cy="117387"/>
            </a:xfrm>
            <a:custGeom>
              <a:avLst/>
              <a:gdLst/>
              <a:ahLst/>
              <a:cxnLst/>
              <a:rect l="l" t="t" r="r" b="b"/>
              <a:pathLst>
                <a:path w="4303" h="4483" extrusionOk="0">
                  <a:moveTo>
                    <a:pt x="2385" y="1"/>
                  </a:moveTo>
                  <a:cubicBezTo>
                    <a:pt x="2006" y="1"/>
                    <a:pt x="1618" y="115"/>
                    <a:pt x="1269" y="369"/>
                  </a:cubicBezTo>
                  <a:cubicBezTo>
                    <a:pt x="0" y="1294"/>
                    <a:pt x="324" y="3259"/>
                    <a:pt x="1813" y="3727"/>
                  </a:cubicBezTo>
                  <a:lnTo>
                    <a:pt x="2204" y="4375"/>
                  </a:lnTo>
                  <a:cubicBezTo>
                    <a:pt x="2247" y="4447"/>
                    <a:pt x="2321" y="4483"/>
                    <a:pt x="2395" y="4483"/>
                  </a:cubicBezTo>
                  <a:cubicBezTo>
                    <a:pt x="2469" y="4483"/>
                    <a:pt x="2543" y="4447"/>
                    <a:pt x="2585" y="4375"/>
                  </a:cubicBezTo>
                  <a:lnTo>
                    <a:pt x="2977" y="3727"/>
                  </a:lnTo>
                  <a:cubicBezTo>
                    <a:pt x="3759" y="3479"/>
                    <a:pt x="4293" y="2744"/>
                    <a:pt x="4303" y="1914"/>
                  </a:cubicBezTo>
                  <a:cubicBezTo>
                    <a:pt x="4303" y="783"/>
                    <a:pt x="3375" y="1"/>
                    <a:pt x="2385"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325" name="Google Shape;12325;p68"/>
            <p:cNvSpPr/>
            <p:nvPr/>
          </p:nvSpPr>
          <p:spPr>
            <a:xfrm>
              <a:off x="985032" y="2920628"/>
              <a:ext cx="26499" cy="22755"/>
            </a:xfrm>
            <a:custGeom>
              <a:avLst/>
              <a:gdLst/>
              <a:ahLst/>
              <a:cxnLst/>
              <a:rect l="l" t="t" r="r" b="b"/>
              <a:pathLst>
                <a:path w="1012" h="869" extrusionOk="0">
                  <a:moveTo>
                    <a:pt x="570" y="0"/>
                  </a:moveTo>
                  <a:cubicBezTo>
                    <a:pt x="464" y="0"/>
                    <a:pt x="356" y="39"/>
                    <a:pt x="267" y="125"/>
                  </a:cubicBezTo>
                  <a:cubicBezTo>
                    <a:pt x="0" y="392"/>
                    <a:pt x="191" y="859"/>
                    <a:pt x="573" y="869"/>
                  </a:cubicBezTo>
                  <a:cubicBezTo>
                    <a:pt x="811" y="869"/>
                    <a:pt x="1011" y="669"/>
                    <a:pt x="1011" y="430"/>
                  </a:cubicBezTo>
                  <a:cubicBezTo>
                    <a:pt x="1005" y="171"/>
                    <a:pt x="792" y="0"/>
                    <a:pt x="570"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326" name="Google Shape;12326;p68"/>
            <p:cNvSpPr/>
            <p:nvPr/>
          </p:nvSpPr>
          <p:spPr>
            <a:xfrm>
              <a:off x="963298" y="2897271"/>
              <a:ext cx="72951" cy="69233"/>
            </a:xfrm>
            <a:custGeom>
              <a:avLst/>
              <a:gdLst/>
              <a:ahLst/>
              <a:cxnLst/>
              <a:rect l="l" t="t" r="r" b="b"/>
              <a:pathLst>
                <a:path w="2786" h="2644" extrusionOk="0">
                  <a:moveTo>
                    <a:pt x="1403" y="752"/>
                  </a:moveTo>
                  <a:cubicBezTo>
                    <a:pt x="1474" y="752"/>
                    <a:pt x="1546" y="764"/>
                    <a:pt x="1613" y="788"/>
                  </a:cubicBezTo>
                  <a:lnTo>
                    <a:pt x="1632" y="797"/>
                  </a:lnTo>
                  <a:cubicBezTo>
                    <a:pt x="1765" y="855"/>
                    <a:pt x="1870" y="960"/>
                    <a:pt x="1927" y="1093"/>
                  </a:cubicBezTo>
                  <a:lnTo>
                    <a:pt x="1937" y="1112"/>
                  </a:lnTo>
                  <a:cubicBezTo>
                    <a:pt x="1985" y="1246"/>
                    <a:pt x="1985" y="1398"/>
                    <a:pt x="1937" y="1532"/>
                  </a:cubicBezTo>
                  <a:lnTo>
                    <a:pt x="1927" y="1551"/>
                  </a:lnTo>
                  <a:cubicBezTo>
                    <a:pt x="1870" y="1685"/>
                    <a:pt x="1765" y="1790"/>
                    <a:pt x="1632" y="1847"/>
                  </a:cubicBezTo>
                  <a:lnTo>
                    <a:pt x="1613" y="1856"/>
                  </a:lnTo>
                  <a:cubicBezTo>
                    <a:pt x="1546" y="1885"/>
                    <a:pt x="1474" y="1899"/>
                    <a:pt x="1403" y="1899"/>
                  </a:cubicBezTo>
                  <a:cubicBezTo>
                    <a:pt x="1331" y="1899"/>
                    <a:pt x="1260" y="1885"/>
                    <a:pt x="1193" y="1856"/>
                  </a:cubicBezTo>
                  <a:lnTo>
                    <a:pt x="1174" y="1847"/>
                  </a:lnTo>
                  <a:cubicBezTo>
                    <a:pt x="1040" y="1790"/>
                    <a:pt x="935" y="1685"/>
                    <a:pt x="878" y="1551"/>
                  </a:cubicBezTo>
                  <a:lnTo>
                    <a:pt x="868" y="1532"/>
                  </a:lnTo>
                  <a:cubicBezTo>
                    <a:pt x="811" y="1398"/>
                    <a:pt x="811" y="1246"/>
                    <a:pt x="868" y="1112"/>
                  </a:cubicBezTo>
                  <a:lnTo>
                    <a:pt x="878" y="1093"/>
                  </a:lnTo>
                  <a:cubicBezTo>
                    <a:pt x="935" y="960"/>
                    <a:pt x="1040" y="855"/>
                    <a:pt x="1174" y="797"/>
                  </a:cubicBezTo>
                  <a:lnTo>
                    <a:pt x="1193" y="788"/>
                  </a:lnTo>
                  <a:cubicBezTo>
                    <a:pt x="1260" y="764"/>
                    <a:pt x="1331" y="752"/>
                    <a:pt x="1403" y="752"/>
                  </a:cubicBezTo>
                  <a:close/>
                  <a:moveTo>
                    <a:pt x="1403" y="1"/>
                  </a:moveTo>
                  <a:cubicBezTo>
                    <a:pt x="1298" y="1"/>
                    <a:pt x="1193" y="72"/>
                    <a:pt x="1193" y="216"/>
                  </a:cubicBezTo>
                  <a:lnTo>
                    <a:pt x="1193" y="349"/>
                  </a:lnTo>
                  <a:cubicBezTo>
                    <a:pt x="1069" y="378"/>
                    <a:pt x="964" y="425"/>
                    <a:pt x="859" y="483"/>
                  </a:cubicBezTo>
                  <a:lnTo>
                    <a:pt x="763" y="387"/>
                  </a:lnTo>
                  <a:cubicBezTo>
                    <a:pt x="717" y="341"/>
                    <a:pt x="666" y="322"/>
                    <a:pt x="617" y="322"/>
                  </a:cubicBezTo>
                  <a:cubicBezTo>
                    <a:pt x="453" y="322"/>
                    <a:pt x="313" y="538"/>
                    <a:pt x="468" y="693"/>
                  </a:cubicBezTo>
                  <a:lnTo>
                    <a:pt x="563" y="788"/>
                  </a:lnTo>
                  <a:cubicBezTo>
                    <a:pt x="496" y="883"/>
                    <a:pt x="449" y="998"/>
                    <a:pt x="430" y="1112"/>
                  </a:cubicBezTo>
                  <a:lnTo>
                    <a:pt x="286" y="1112"/>
                  </a:lnTo>
                  <a:cubicBezTo>
                    <a:pt x="0" y="1112"/>
                    <a:pt x="0" y="1532"/>
                    <a:pt x="286" y="1532"/>
                  </a:cubicBezTo>
                  <a:lnTo>
                    <a:pt x="420" y="1532"/>
                  </a:lnTo>
                  <a:cubicBezTo>
                    <a:pt x="449" y="1656"/>
                    <a:pt x="496" y="1761"/>
                    <a:pt x="563" y="1866"/>
                  </a:cubicBezTo>
                  <a:lnTo>
                    <a:pt x="468" y="1961"/>
                  </a:lnTo>
                  <a:cubicBezTo>
                    <a:pt x="314" y="2108"/>
                    <a:pt x="453" y="2323"/>
                    <a:pt x="617" y="2323"/>
                  </a:cubicBezTo>
                  <a:cubicBezTo>
                    <a:pt x="666" y="2323"/>
                    <a:pt x="717" y="2303"/>
                    <a:pt x="763" y="2257"/>
                  </a:cubicBezTo>
                  <a:lnTo>
                    <a:pt x="859" y="2162"/>
                  </a:lnTo>
                  <a:cubicBezTo>
                    <a:pt x="964" y="2228"/>
                    <a:pt x="1069" y="2276"/>
                    <a:pt x="1183" y="2295"/>
                  </a:cubicBezTo>
                  <a:lnTo>
                    <a:pt x="1183" y="2429"/>
                  </a:lnTo>
                  <a:cubicBezTo>
                    <a:pt x="1183" y="2572"/>
                    <a:pt x="1291" y="2643"/>
                    <a:pt x="1398" y="2643"/>
                  </a:cubicBezTo>
                  <a:cubicBezTo>
                    <a:pt x="1505" y="2643"/>
                    <a:pt x="1613" y="2572"/>
                    <a:pt x="1613" y="2429"/>
                  </a:cubicBezTo>
                  <a:lnTo>
                    <a:pt x="1613" y="2295"/>
                  </a:lnTo>
                  <a:cubicBezTo>
                    <a:pt x="1727" y="2276"/>
                    <a:pt x="1841" y="2228"/>
                    <a:pt x="1937" y="2162"/>
                  </a:cubicBezTo>
                  <a:lnTo>
                    <a:pt x="2032" y="2257"/>
                  </a:lnTo>
                  <a:cubicBezTo>
                    <a:pt x="2079" y="2304"/>
                    <a:pt x="2132" y="2324"/>
                    <a:pt x="2182" y="2324"/>
                  </a:cubicBezTo>
                  <a:cubicBezTo>
                    <a:pt x="2345" y="2324"/>
                    <a:pt x="2484" y="2115"/>
                    <a:pt x="2338" y="1961"/>
                  </a:cubicBezTo>
                  <a:lnTo>
                    <a:pt x="2233" y="1866"/>
                  </a:lnTo>
                  <a:cubicBezTo>
                    <a:pt x="2299" y="1761"/>
                    <a:pt x="2347" y="1656"/>
                    <a:pt x="2376" y="1532"/>
                  </a:cubicBezTo>
                  <a:lnTo>
                    <a:pt x="2509" y="1532"/>
                  </a:lnTo>
                  <a:cubicBezTo>
                    <a:pt x="2786" y="1532"/>
                    <a:pt x="2786" y="1112"/>
                    <a:pt x="2509" y="1112"/>
                  </a:cubicBezTo>
                  <a:lnTo>
                    <a:pt x="2376" y="1112"/>
                  </a:lnTo>
                  <a:cubicBezTo>
                    <a:pt x="2347" y="998"/>
                    <a:pt x="2299" y="883"/>
                    <a:pt x="2242" y="788"/>
                  </a:cubicBezTo>
                  <a:lnTo>
                    <a:pt x="2338" y="693"/>
                  </a:lnTo>
                  <a:cubicBezTo>
                    <a:pt x="2491" y="539"/>
                    <a:pt x="2348" y="330"/>
                    <a:pt x="2183" y="330"/>
                  </a:cubicBezTo>
                  <a:cubicBezTo>
                    <a:pt x="2132" y="330"/>
                    <a:pt x="2079" y="350"/>
                    <a:pt x="2032" y="397"/>
                  </a:cubicBezTo>
                  <a:lnTo>
                    <a:pt x="1937" y="492"/>
                  </a:lnTo>
                  <a:cubicBezTo>
                    <a:pt x="1841" y="425"/>
                    <a:pt x="1727" y="378"/>
                    <a:pt x="1613" y="359"/>
                  </a:cubicBezTo>
                  <a:lnTo>
                    <a:pt x="1613" y="216"/>
                  </a:lnTo>
                  <a:cubicBezTo>
                    <a:pt x="1613" y="72"/>
                    <a:pt x="1508" y="1"/>
                    <a:pt x="1403"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327" name="Google Shape;12327;p68"/>
            <p:cNvSpPr/>
            <p:nvPr/>
          </p:nvSpPr>
          <p:spPr>
            <a:xfrm>
              <a:off x="861622" y="2994837"/>
              <a:ext cx="150171" cy="254073"/>
            </a:xfrm>
            <a:custGeom>
              <a:avLst/>
              <a:gdLst/>
              <a:ahLst/>
              <a:cxnLst/>
              <a:rect l="l" t="t" r="r" b="b"/>
              <a:pathLst>
                <a:path w="5735" h="9703" extrusionOk="0">
                  <a:moveTo>
                    <a:pt x="3168" y="0"/>
                  </a:moveTo>
                  <a:cubicBezTo>
                    <a:pt x="3091" y="10"/>
                    <a:pt x="3025" y="19"/>
                    <a:pt x="2958" y="38"/>
                  </a:cubicBezTo>
                  <a:cubicBezTo>
                    <a:pt x="2328" y="210"/>
                    <a:pt x="1899" y="782"/>
                    <a:pt x="1909" y="1431"/>
                  </a:cubicBezTo>
                  <a:lnTo>
                    <a:pt x="1909" y="1450"/>
                  </a:lnTo>
                  <a:lnTo>
                    <a:pt x="1909" y="1565"/>
                  </a:lnTo>
                  <a:cubicBezTo>
                    <a:pt x="1909" y="1641"/>
                    <a:pt x="1861" y="1717"/>
                    <a:pt x="1784" y="1746"/>
                  </a:cubicBezTo>
                  <a:cubicBezTo>
                    <a:pt x="1727" y="1765"/>
                    <a:pt x="1680" y="1784"/>
                    <a:pt x="1622" y="1813"/>
                  </a:cubicBezTo>
                  <a:cubicBezTo>
                    <a:pt x="1126" y="2061"/>
                    <a:pt x="821" y="2566"/>
                    <a:pt x="821" y="3120"/>
                  </a:cubicBezTo>
                  <a:cubicBezTo>
                    <a:pt x="821" y="3311"/>
                    <a:pt x="859" y="3492"/>
                    <a:pt x="926" y="3664"/>
                  </a:cubicBezTo>
                  <a:cubicBezTo>
                    <a:pt x="945" y="3711"/>
                    <a:pt x="964" y="3759"/>
                    <a:pt x="983" y="3797"/>
                  </a:cubicBezTo>
                  <a:cubicBezTo>
                    <a:pt x="1021" y="3873"/>
                    <a:pt x="993" y="3969"/>
                    <a:pt x="926" y="4017"/>
                  </a:cubicBezTo>
                  <a:cubicBezTo>
                    <a:pt x="830" y="4074"/>
                    <a:pt x="745" y="4150"/>
                    <a:pt x="668" y="4226"/>
                  </a:cubicBezTo>
                  <a:cubicBezTo>
                    <a:pt x="239" y="4637"/>
                    <a:pt x="1" y="5199"/>
                    <a:pt x="1" y="5791"/>
                  </a:cubicBezTo>
                  <a:cubicBezTo>
                    <a:pt x="1" y="6812"/>
                    <a:pt x="687" y="7661"/>
                    <a:pt x="1594" y="7852"/>
                  </a:cubicBezTo>
                  <a:lnTo>
                    <a:pt x="1622" y="7861"/>
                  </a:lnTo>
                  <a:lnTo>
                    <a:pt x="1708" y="7880"/>
                  </a:lnTo>
                  <a:cubicBezTo>
                    <a:pt x="1784" y="7890"/>
                    <a:pt x="1842" y="7947"/>
                    <a:pt x="1851" y="8014"/>
                  </a:cubicBezTo>
                  <a:cubicBezTo>
                    <a:pt x="1861" y="8042"/>
                    <a:pt x="1861" y="8071"/>
                    <a:pt x="1870" y="8100"/>
                  </a:cubicBezTo>
                  <a:cubicBezTo>
                    <a:pt x="1880" y="8128"/>
                    <a:pt x="1889" y="8166"/>
                    <a:pt x="1889" y="8195"/>
                  </a:cubicBezTo>
                  <a:cubicBezTo>
                    <a:pt x="2109" y="9063"/>
                    <a:pt x="2882" y="9683"/>
                    <a:pt x="3778" y="9702"/>
                  </a:cubicBezTo>
                  <a:cubicBezTo>
                    <a:pt x="4255" y="9702"/>
                    <a:pt x="4723" y="9521"/>
                    <a:pt x="5076" y="9187"/>
                  </a:cubicBezTo>
                  <a:cubicBezTo>
                    <a:pt x="5496" y="8777"/>
                    <a:pt x="5734" y="8224"/>
                    <a:pt x="5724" y="7632"/>
                  </a:cubicBezTo>
                  <a:cubicBezTo>
                    <a:pt x="5724" y="7127"/>
                    <a:pt x="5553" y="6630"/>
                    <a:pt x="5219" y="6249"/>
                  </a:cubicBezTo>
                  <a:cubicBezTo>
                    <a:pt x="5171" y="6192"/>
                    <a:pt x="5114" y="6134"/>
                    <a:pt x="5057" y="6077"/>
                  </a:cubicBezTo>
                  <a:cubicBezTo>
                    <a:pt x="5028" y="6049"/>
                    <a:pt x="4999" y="6001"/>
                    <a:pt x="5009" y="5953"/>
                  </a:cubicBezTo>
                  <a:lnTo>
                    <a:pt x="5009" y="1441"/>
                  </a:lnTo>
                  <a:cubicBezTo>
                    <a:pt x="4999" y="649"/>
                    <a:pt x="4351" y="10"/>
                    <a:pt x="355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328" name="Google Shape;12328;p68"/>
            <p:cNvSpPr/>
            <p:nvPr/>
          </p:nvSpPr>
          <p:spPr>
            <a:xfrm>
              <a:off x="939287" y="3147705"/>
              <a:ext cx="59257" cy="28515"/>
            </a:xfrm>
            <a:custGeom>
              <a:avLst/>
              <a:gdLst/>
              <a:ahLst/>
              <a:cxnLst/>
              <a:rect l="l" t="t" r="r" b="b"/>
              <a:pathLst>
                <a:path w="2263" h="1089" extrusionOk="0">
                  <a:moveTo>
                    <a:pt x="2043" y="1"/>
                  </a:moveTo>
                  <a:cubicBezTo>
                    <a:pt x="1385" y="67"/>
                    <a:pt x="555" y="325"/>
                    <a:pt x="154" y="726"/>
                  </a:cubicBezTo>
                  <a:cubicBezTo>
                    <a:pt x="1" y="879"/>
                    <a:pt x="138" y="1088"/>
                    <a:pt x="301" y="1088"/>
                  </a:cubicBezTo>
                  <a:cubicBezTo>
                    <a:pt x="350" y="1088"/>
                    <a:pt x="403" y="1068"/>
                    <a:pt x="450" y="1021"/>
                  </a:cubicBezTo>
                  <a:cubicBezTo>
                    <a:pt x="831" y="659"/>
                    <a:pt x="1680" y="439"/>
                    <a:pt x="2262" y="411"/>
                  </a:cubicBezTo>
                  <a:cubicBezTo>
                    <a:pt x="2205" y="354"/>
                    <a:pt x="2157" y="296"/>
                    <a:pt x="2100" y="249"/>
                  </a:cubicBezTo>
                  <a:cubicBezTo>
                    <a:pt x="2062" y="211"/>
                    <a:pt x="2043" y="163"/>
                    <a:pt x="2043" y="115"/>
                  </a:cubicBezTo>
                  <a:lnTo>
                    <a:pt x="2043"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29" name="Google Shape;12329;p68"/>
            <p:cNvSpPr/>
            <p:nvPr/>
          </p:nvSpPr>
          <p:spPr>
            <a:xfrm>
              <a:off x="903597" y="3173444"/>
              <a:ext cx="36371" cy="35978"/>
            </a:xfrm>
            <a:custGeom>
              <a:avLst/>
              <a:gdLst/>
              <a:ahLst/>
              <a:cxnLst/>
              <a:rect l="l" t="t" r="r" b="b"/>
              <a:pathLst>
                <a:path w="1389" h="1374" extrusionOk="0">
                  <a:moveTo>
                    <a:pt x="1091" y="0"/>
                  </a:moveTo>
                  <a:cubicBezTo>
                    <a:pt x="1063" y="0"/>
                    <a:pt x="1034" y="6"/>
                    <a:pt x="1002" y="19"/>
                  </a:cubicBezTo>
                  <a:cubicBezTo>
                    <a:pt x="525" y="201"/>
                    <a:pt x="162" y="763"/>
                    <a:pt x="0" y="1031"/>
                  </a:cubicBezTo>
                  <a:lnTo>
                    <a:pt x="29" y="1040"/>
                  </a:lnTo>
                  <a:lnTo>
                    <a:pt x="115" y="1059"/>
                  </a:lnTo>
                  <a:cubicBezTo>
                    <a:pt x="191" y="1069"/>
                    <a:pt x="248" y="1126"/>
                    <a:pt x="258" y="1193"/>
                  </a:cubicBezTo>
                  <a:cubicBezTo>
                    <a:pt x="267" y="1221"/>
                    <a:pt x="267" y="1250"/>
                    <a:pt x="277" y="1279"/>
                  </a:cubicBezTo>
                  <a:cubicBezTo>
                    <a:pt x="286" y="1307"/>
                    <a:pt x="296" y="1345"/>
                    <a:pt x="306" y="1374"/>
                  </a:cubicBezTo>
                  <a:lnTo>
                    <a:pt x="306" y="1364"/>
                  </a:lnTo>
                  <a:cubicBezTo>
                    <a:pt x="306" y="1355"/>
                    <a:pt x="687" y="582"/>
                    <a:pt x="1135" y="420"/>
                  </a:cubicBezTo>
                  <a:cubicBezTo>
                    <a:pt x="1389" y="352"/>
                    <a:pt x="1306" y="0"/>
                    <a:pt x="1091"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0" name="Google Shape;12330;p68"/>
            <p:cNvSpPr/>
            <p:nvPr/>
          </p:nvSpPr>
          <p:spPr>
            <a:xfrm>
              <a:off x="878852" y="3083761"/>
              <a:ext cx="52998" cy="21498"/>
            </a:xfrm>
            <a:custGeom>
              <a:avLst/>
              <a:gdLst/>
              <a:ahLst/>
              <a:cxnLst/>
              <a:rect l="l" t="t" r="r" b="b"/>
              <a:pathLst>
                <a:path w="2024" h="821" extrusionOk="0">
                  <a:moveTo>
                    <a:pt x="1813" y="0"/>
                  </a:moveTo>
                  <a:cubicBezTo>
                    <a:pt x="1289" y="0"/>
                    <a:pt x="764" y="86"/>
                    <a:pt x="268" y="268"/>
                  </a:cubicBezTo>
                  <a:cubicBezTo>
                    <a:pt x="287" y="315"/>
                    <a:pt x="306" y="353"/>
                    <a:pt x="325" y="401"/>
                  </a:cubicBezTo>
                  <a:cubicBezTo>
                    <a:pt x="363" y="477"/>
                    <a:pt x="335" y="563"/>
                    <a:pt x="268" y="611"/>
                  </a:cubicBezTo>
                  <a:cubicBezTo>
                    <a:pt x="172" y="678"/>
                    <a:pt x="87" y="745"/>
                    <a:pt x="1" y="821"/>
                  </a:cubicBezTo>
                  <a:cubicBezTo>
                    <a:pt x="20" y="821"/>
                    <a:pt x="39" y="811"/>
                    <a:pt x="48" y="802"/>
                  </a:cubicBezTo>
                  <a:cubicBezTo>
                    <a:pt x="48" y="793"/>
                    <a:pt x="874" y="427"/>
                    <a:pt x="1680" y="427"/>
                  </a:cubicBezTo>
                  <a:cubicBezTo>
                    <a:pt x="1718" y="427"/>
                    <a:pt x="1756" y="428"/>
                    <a:pt x="1794" y="430"/>
                  </a:cubicBezTo>
                  <a:cubicBezTo>
                    <a:pt x="1909" y="430"/>
                    <a:pt x="2014" y="344"/>
                    <a:pt x="2014" y="229"/>
                  </a:cubicBezTo>
                  <a:cubicBezTo>
                    <a:pt x="2023" y="105"/>
                    <a:pt x="1928" y="10"/>
                    <a:pt x="1813"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1" name="Google Shape;12331;p68"/>
            <p:cNvSpPr/>
            <p:nvPr/>
          </p:nvSpPr>
          <p:spPr>
            <a:xfrm>
              <a:off x="904094" y="3032307"/>
              <a:ext cx="38230" cy="38989"/>
            </a:xfrm>
            <a:custGeom>
              <a:avLst/>
              <a:gdLst/>
              <a:ahLst/>
              <a:cxnLst/>
              <a:rect l="l" t="t" r="r" b="b"/>
              <a:pathLst>
                <a:path w="1460" h="1489" extrusionOk="0">
                  <a:moveTo>
                    <a:pt x="287" y="0"/>
                  </a:moveTo>
                  <a:lnTo>
                    <a:pt x="287" y="19"/>
                  </a:lnTo>
                  <a:lnTo>
                    <a:pt x="287" y="134"/>
                  </a:lnTo>
                  <a:cubicBezTo>
                    <a:pt x="287" y="210"/>
                    <a:pt x="239" y="286"/>
                    <a:pt x="162" y="315"/>
                  </a:cubicBezTo>
                  <a:cubicBezTo>
                    <a:pt x="105" y="334"/>
                    <a:pt x="58" y="353"/>
                    <a:pt x="0" y="382"/>
                  </a:cubicBezTo>
                  <a:lnTo>
                    <a:pt x="77" y="382"/>
                  </a:lnTo>
                  <a:cubicBezTo>
                    <a:pt x="77" y="382"/>
                    <a:pt x="611" y="468"/>
                    <a:pt x="821" y="649"/>
                  </a:cubicBezTo>
                  <a:cubicBezTo>
                    <a:pt x="964" y="782"/>
                    <a:pt x="1031" y="992"/>
                    <a:pt x="1031" y="1269"/>
                  </a:cubicBezTo>
                  <a:cubicBezTo>
                    <a:pt x="1031" y="1383"/>
                    <a:pt x="1116" y="1479"/>
                    <a:pt x="1241" y="1488"/>
                  </a:cubicBezTo>
                  <a:cubicBezTo>
                    <a:pt x="1355" y="1488"/>
                    <a:pt x="1460" y="1393"/>
                    <a:pt x="1460" y="1279"/>
                  </a:cubicBezTo>
                  <a:cubicBezTo>
                    <a:pt x="1460" y="868"/>
                    <a:pt x="1326" y="554"/>
                    <a:pt x="1107" y="353"/>
                  </a:cubicBezTo>
                  <a:cubicBezTo>
                    <a:pt x="888" y="153"/>
                    <a:pt x="525" y="48"/>
                    <a:pt x="287"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2" name="Google Shape;12332;p68"/>
            <p:cNvSpPr/>
            <p:nvPr/>
          </p:nvSpPr>
          <p:spPr>
            <a:xfrm>
              <a:off x="922581" y="3008819"/>
              <a:ext cx="49751" cy="24012"/>
            </a:xfrm>
            <a:custGeom>
              <a:avLst/>
              <a:gdLst/>
              <a:ahLst/>
              <a:cxnLst/>
              <a:rect l="l" t="t" r="r" b="b"/>
              <a:pathLst>
                <a:path w="1900" h="917" extrusionOk="0">
                  <a:moveTo>
                    <a:pt x="1274" y="1"/>
                  </a:moveTo>
                  <a:cubicBezTo>
                    <a:pt x="816" y="1"/>
                    <a:pt x="377" y="208"/>
                    <a:pt x="105" y="582"/>
                  </a:cubicBezTo>
                  <a:cubicBezTo>
                    <a:pt x="0" y="725"/>
                    <a:pt x="105" y="916"/>
                    <a:pt x="277" y="916"/>
                  </a:cubicBezTo>
                  <a:cubicBezTo>
                    <a:pt x="334" y="916"/>
                    <a:pt x="401" y="888"/>
                    <a:pt x="439" y="840"/>
                  </a:cubicBezTo>
                  <a:cubicBezTo>
                    <a:pt x="636" y="574"/>
                    <a:pt x="949" y="424"/>
                    <a:pt x="1280" y="424"/>
                  </a:cubicBezTo>
                  <a:cubicBezTo>
                    <a:pt x="1318" y="424"/>
                    <a:pt x="1355" y="426"/>
                    <a:pt x="1393" y="430"/>
                  </a:cubicBezTo>
                  <a:lnTo>
                    <a:pt x="1574" y="458"/>
                  </a:lnTo>
                  <a:cubicBezTo>
                    <a:pt x="1584" y="459"/>
                    <a:pt x="1593" y="460"/>
                    <a:pt x="1602" y="460"/>
                  </a:cubicBezTo>
                  <a:cubicBezTo>
                    <a:pt x="1863" y="460"/>
                    <a:pt x="1899" y="66"/>
                    <a:pt x="1632" y="39"/>
                  </a:cubicBezTo>
                  <a:lnTo>
                    <a:pt x="1441" y="10"/>
                  </a:lnTo>
                  <a:cubicBezTo>
                    <a:pt x="1385" y="4"/>
                    <a:pt x="1329" y="1"/>
                    <a:pt x="127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3" name="Google Shape;12333;p68"/>
            <p:cNvSpPr/>
            <p:nvPr/>
          </p:nvSpPr>
          <p:spPr>
            <a:xfrm>
              <a:off x="929075" y="3173785"/>
              <a:ext cx="62006" cy="44881"/>
            </a:xfrm>
            <a:custGeom>
              <a:avLst/>
              <a:gdLst/>
              <a:ahLst/>
              <a:cxnLst/>
              <a:rect l="l" t="t" r="r" b="b"/>
              <a:pathLst>
                <a:path w="2368" h="1714" extrusionOk="0">
                  <a:moveTo>
                    <a:pt x="2074" y="1"/>
                  </a:moveTo>
                  <a:cubicBezTo>
                    <a:pt x="2058" y="1"/>
                    <a:pt x="2041" y="3"/>
                    <a:pt x="2023" y="6"/>
                  </a:cubicBezTo>
                  <a:cubicBezTo>
                    <a:pt x="229" y="388"/>
                    <a:pt x="29" y="1418"/>
                    <a:pt x="19" y="1466"/>
                  </a:cubicBezTo>
                  <a:cubicBezTo>
                    <a:pt x="0" y="1580"/>
                    <a:pt x="77" y="1685"/>
                    <a:pt x="191" y="1714"/>
                  </a:cubicBezTo>
                  <a:lnTo>
                    <a:pt x="229" y="1714"/>
                  </a:lnTo>
                  <a:cubicBezTo>
                    <a:pt x="334" y="1714"/>
                    <a:pt x="420" y="1638"/>
                    <a:pt x="439" y="1542"/>
                  </a:cubicBezTo>
                  <a:cubicBezTo>
                    <a:pt x="439" y="1533"/>
                    <a:pt x="620" y="741"/>
                    <a:pt x="2109" y="417"/>
                  </a:cubicBezTo>
                  <a:cubicBezTo>
                    <a:pt x="2367" y="363"/>
                    <a:pt x="2309" y="1"/>
                    <a:pt x="207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4" name="Google Shape;12334;p68"/>
            <p:cNvSpPr/>
            <p:nvPr/>
          </p:nvSpPr>
          <p:spPr>
            <a:xfrm>
              <a:off x="871127" y="3110417"/>
              <a:ext cx="32077" cy="40063"/>
            </a:xfrm>
            <a:custGeom>
              <a:avLst/>
              <a:gdLst/>
              <a:ahLst/>
              <a:cxnLst/>
              <a:rect l="l" t="t" r="r" b="b"/>
              <a:pathLst>
                <a:path w="1225" h="1530" extrusionOk="0">
                  <a:moveTo>
                    <a:pt x="931" y="1"/>
                  </a:moveTo>
                  <a:cubicBezTo>
                    <a:pt x="908" y="1"/>
                    <a:pt x="884" y="5"/>
                    <a:pt x="859" y="13"/>
                  </a:cubicBezTo>
                  <a:cubicBezTo>
                    <a:pt x="67" y="261"/>
                    <a:pt x="10" y="1262"/>
                    <a:pt x="10" y="1310"/>
                  </a:cubicBezTo>
                  <a:cubicBezTo>
                    <a:pt x="0" y="1425"/>
                    <a:pt x="86" y="1520"/>
                    <a:pt x="210" y="1530"/>
                  </a:cubicBezTo>
                  <a:lnTo>
                    <a:pt x="219" y="1530"/>
                  </a:lnTo>
                  <a:cubicBezTo>
                    <a:pt x="324" y="1530"/>
                    <a:pt x="420" y="1444"/>
                    <a:pt x="429" y="1329"/>
                  </a:cubicBezTo>
                  <a:cubicBezTo>
                    <a:pt x="429" y="1320"/>
                    <a:pt x="477" y="576"/>
                    <a:pt x="983" y="413"/>
                  </a:cubicBezTo>
                  <a:cubicBezTo>
                    <a:pt x="1224" y="336"/>
                    <a:pt x="1146" y="1"/>
                    <a:pt x="931"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5" name="Google Shape;12335;p68"/>
            <p:cNvSpPr/>
            <p:nvPr/>
          </p:nvSpPr>
          <p:spPr>
            <a:xfrm>
              <a:off x="941800" y="3086248"/>
              <a:ext cx="28254" cy="52998"/>
            </a:xfrm>
            <a:custGeom>
              <a:avLst/>
              <a:gdLst/>
              <a:ahLst/>
              <a:cxnLst/>
              <a:rect l="l" t="t" r="r" b="b"/>
              <a:pathLst>
                <a:path w="1079" h="2024" extrusionOk="0">
                  <a:moveTo>
                    <a:pt x="216" y="1"/>
                  </a:moveTo>
                  <a:cubicBezTo>
                    <a:pt x="124" y="1"/>
                    <a:pt x="40" y="63"/>
                    <a:pt x="20" y="163"/>
                  </a:cubicBezTo>
                  <a:cubicBezTo>
                    <a:pt x="1" y="249"/>
                    <a:pt x="29" y="344"/>
                    <a:pt x="115" y="392"/>
                  </a:cubicBezTo>
                  <a:cubicBezTo>
                    <a:pt x="306" y="516"/>
                    <a:pt x="659" y="869"/>
                    <a:pt x="659" y="1804"/>
                  </a:cubicBezTo>
                  <a:cubicBezTo>
                    <a:pt x="659" y="1918"/>
                    <a:pt x="745" y="2014"/>
                    <a:pt x="859" y="2023"/>
                  </a:cubicBezTo>
                  <a:cubicBezTo>
                    <a:pt x="983" y="2023"/>
                    <a:pt x="1079" y="1928"/>
                    <a:pt x="1079" y="1813"/>
                  </a:cubicBezTo>
                  <a:cubicBezTo>
                    <a:pt x="1079" y="688"/>
                    <a:pt x="630" y="220"/>
                    <a:pt x="335" y="39"/>
                  </a:cubicBezTo>
                  <a:cubicBezTo>
                    <a:pt x="297" y="13"/>
                    <a:pt x="256" y="1"/>
                    <a:pt x="216" y="1"/>
                  </a:cubicBezTo>
                  <a:close/>
                </a:path>
              </a:pathLst>
            </a:custGeom>
            <a:solidFill>
              <a:srgbClr val="778DA0"/>
            </a:solidFill>
            <a:ln>
              <a:noFill/>
            </a:ln>
          </p:spPr>
          <p:txBody>
            <a:bodyPr spcFirstLastPara="1" wrap="square" lIns="91425" tIns="91425" rIns="91425" bIns="91425" anchor="ctr" anchorCtr="0">
              <a:noAutofit/>
            </a:bodyPr>
            <a:lstStyle/>
            <a:p>
              <a:endParaRPr/>
            </a:p>
          </p:txBody>
        </p:sp>
      </p:grpSp>
      <p:grpSp>
        <p:nvGrpSpPr>
          <p:cNvPr id="12336" name="Google Shape;12336;p68"/>
          <p:cNvGrpSpPr/>
          <p:nvPr/>
        </p:nvGrpSpPr>
        <p:grpSpPr>
          <a:xfrm>
            <a:off x="3968185" y="2729292"/>
            <a:ext cx="369444" cy="367140"/>
            <a:chOff x="3968184" y="2881691"/>
            <a:chExt cx="369444" cy="367140"/>
          </a:xfrm>
        </p:grpSpPr>
        <p:sp>
          <p:nvSpPr>
            <p:cNvPr id="12337" name="Google Shape;12337;p68"/>
            <p:cNvSpPr/>
            <p:nvPr/>
          </p:nvSpPr>
          <p:spPr>
            <a:xfrm>
              <a:off x="4042131" y="3065536"/>
              <a:ext cx="109925" cy="110186"/>
            </a:xfrm>
            <a:custGeom>
              <a:avLst/>
              <a:gdLst/>
              <a:ahLst/>
              <a:cxnLst/>
              <a:rect l="l" t="t" r="r" b="b"/>
              <a:pathLst>
                <a:path w="4198" h="4208" extrusionOk="0">
                  <a:moveTo>
                    <a:pt x="1154" y="0"/>
                  </a:moveTo>
                  <a:lnTo>
                    <a:pt x="0" y="1154"/>
                  </a:lnTo>
                  <a:lnTo>
                    <a:pt x="3043" y="4207"/>
                  </a:lnTo>
                  <a:lnTo>
                    <a:pt x="4198" y="3043"/>
                  </a:lnTo>
                  <a:lnTo>
                    <a:pt x="1154" y="0"/>
                  </a:lnTo>
                  <a:close/>
                </a:path>
              </a:pathLst>
            </a:custGeom>
            <a:solidFill>
              <a:srgbClr val="93A5B3"/>
            </a:solidFill>
            <a:ln>
              <a:noFill/>
            </a:ln>
          </p:spPr>
          <p:txBody>
            <a:bodyPr spcFirstLastPara="1" wrap="square" lIns="91425" tIns="91425" rIns="91425" bIns="91425" anchor="ctr" anchorCtr="0">
              <a:noAutofit/>
            </a:bodyPr>
            <a:lstStyle/>
            <a:p>
              <a:endParaRPr/>
            </a:p>
          </p:txBody>
        </p:sp>
        <p:sp>
          <p:nvSpPr>
            <p:cNvPr id="12338" name="Google Shape;12338;p68"/>
            <p:cNvSpPr/>
            <p:nvPr/>
          </p:nvSpPr>
          <p:spPr>
            <a:xfrm>
              <a:off x="4047865" y="3068521"/>
              <a:ext cx="54491" cy="54229"/>
            </a:xfrm>
            <a:custGeom>
              <a:avLst/>
              <a:gdLst/>
              <a:ahLst/>
              <a:cxnLst/>
              <a:rect l="l" t="t" r="r" b="b"/>
              <a:pathLst>
                <a:path w="2081" h="2071" extrusionOk="0">
                  <a:moveTo>
                    <a:pt x="1040" y="0"/>
                  </a:moveTo>
                  <a:lnTo>
                    <a:pt x="1" y="1260"/>
                  </a:lnTo>
                  <a:lnTo>
                    <a:pt x="811" y="2071"/>
                  </a:lnTo>
                  <a:lnTo>
                    <a:pt x="2080" y="1031"/>
                  </a:lnTo>
                  <a:lnTo>
                    <a:pt x="1040"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39" name="Google Shape;12339;p68"/>
            <p:cNvSpPr/>
            <p:nvPr/>
          </p:nvSpPr>
          <p:spPr>
            <a:xfrm>
              <a:off x="4094841" y="3115471"/>
              <a:ext cx="54465" cy="54255"/>
            </a:xfrm>
            <a:custGeom>
              <a:avLst/>
              <a:gdLst/>
              <a:ahLst/>
              <a:cxnLst/>
              <a:rect l="l" t="t" r="r" b="b"/>
              <a:pathLst>
                <a:path w="2080" h="2072" extrusionOk="0">
                  <a:moveTo>
                    <a:pt x="1049" y="1"/>
                  </a:moveTo>
                  <a:lnTo>
                    <a:pt x="0" y="1270"/>
                  </a:lnTo>
                  <a:lnTo>
                    <a:pt x="811" y="2071"/>
                  </a:lnTo>
                  <a:lnTo>
                    <a:pt x="2080" y="1031"/>
                  </a:lnTo>
                  <a:lnTo>
                    <a:pt x="1049"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40" name="Google Shape;12340;p68"/>
            <p:cNvSpPr/>
            <p:nvPr/>
          </p:nvSpPr>
          <p:spPr>
            <a:xfrm>
              <a:off x="4237706" y="2916412"/>
              <a:ext cx="65777" cy="61718"/>
            </a:xfrm>
            <a:custGeom>
              <a:avLst/>
              <a:gdLst/>
              <a:ahLst/>
              <a:cxnLst/>
              <a:rect l="l" t="t" r="r" b="b"/>
              <a:pathLst>
                <a:path w="2512" h="2357" extrusionOk="0">
                  <a:moveTo>
                    <a:pt x="2208" y="1"/>
                  </a:moveTo>
                  <a:cubicBezTo>
                    <a:pt x="2159" y="1"/>
                    <a:pt x="2108" y="20"/>
                    <a:pt x="2062" y="66"/>
                  </a:cubicBezTo>
                  <a:lnTo>
                    <a:pt x="134" y="2003"/>
                  </a:lnTo>
                  <a:cubicBezTo>
                    <a:pt x="1" y="2137"/>
                    <a:pt x="87" y="2356"/>
                    <a:pt x="278" y="2356"/>
                  </a:cubicBezTo>
                  <a:cubicBezTo>
                    <a:pt x="335" y="2356"/>
                    <a:pt x="382" y="2337"/>
                    <a:pt x="430" y="2299"/>
                  </a:cubicBezTo>
                  <a:lnTo>
                    <a:pt x="2357" y="362"/>
                  </a:lnTo>
                  <a:cubicBezTo>
                    <a:pt x="2511" y="215"/>
                    <a:pt x="2372" y="1"/>
                    <a:pt x="220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41" name="Google Shape;12341;p68"/>
            <p:cNvSpPr/>
            <p:nvPr/>
          </p:nvSpPr>
          <p:spPr>
            <a:xfrm>
              <a:off x="4216994" y="2884519"/>
              <a:ext cx="32469" cy="79864"/>
            </a:xfrm>
            <a:custGeom>
              <a:avLst/>
              <a:gdLst/>
              <a:ahLst/>
              <a:cxnLst/>
              <a:rect l="l" t="t" r="r" b="b"/>
              <a:pathLst>
                <a:path w="1240" h="3050" extrusionOk="0">
                  <a:moveTo>
                    <a:pt x="979" y="0"/>
                  </a:moveTo>
                  <a:cubicBezTo>
                    <a:pt x="897" y="0"/>
                    <a:pt x="816" y="45"/>
                    <a:pt x="782" y="149"/>
                  </a:cubicBezTo>
                  <a:lnTo>
                    <a:pt x="38" y="2782"/>
                  </a:lnTo>
                  <a:cubicBezTo>
                    <a:pt x="0" y="2916"/>
                    <a:pt x="95" y="3049"/>
                    <a:pt x="239" y="3049"/>
                  </a:cubicBezTo>
                  <a:cubicBezTo>
                    <a:pt x="334" y="3049"/>
                    <a:pt x="410" y="2992"/>
                    <a:pt x="439" y="2906"/>
                  </a:cubicBezTo>
                  <a:lnTo>
                    <a:pt x="1193" y="273"/>
                  </a:lnTo>
                  <a:cubicBezTo>
                    <a:pt x="1239" y="110"/>
                    <a:pt x="1108" y="0"/>
                    <a:pt x="979"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42" name="Google Shape;12342;p68"/>
            <p:cNvSpPr/>
            <p:nvPr/>
          </p:nvSpPr>
          <p:spPr>
            <a:xfrm>
              <a:off x="4173213" y="2881691"/>
              <a:ext cx="34564" cy="79943"/>
            </a:xfrm>
            <a:custGeom>
              <a:avLst/>
              <a:gdLst/>
              <a:ahLst/>
              <a:cxnLst/>
              <a:rect l="l" t="t" r="r" b="b"/>
              <a:pathLst>
                <a:path w="1320" h="3053" extrusionOk="0">
                  <a:moveTo>
                    <a:pt x="274" y="0"/>
                  </a:moveTo>
                  <a:cubicBezTo>
                    <a:pt x="140" y="0"/>
                    <a:pt x="0" y="119"/>
                    <a:pt x="69" y="286"/>
                  </a:cubicBezTo>
                  <a:lnTo>
                    <a:pt x="871" y="2909"/>
                  </a:lnTo>
                  <a:cubicBezTo>
                    <a:pt x="899" y="2995"/>
                    <a:pt x="985" y="3052"/>
                    <a:pt x="1071" y="3052"/>
                  </a:cubicBezTo>
                  <a:cubicBezTo>
                    <a:pt x="1214" y="3052"/>
                    <a:pt x="1319" y="2919"/>
                    <a:pt x="1271" y="2785"/>
                  </a:cubicBezTo>
                  <a:lnTo>
                    <a:pt x="470" y="171"/>
                  </a:lnTo>
                  <a:cubicBezTo>
                    <a:pt x="447" y="51"/>
                    <a:pt x="362" y="0"/>
                    <a:pt x="27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43" name="Google Shape;12343;p68"/>
            <p:cNvSpPr/>
            <p:nvPr/>
          </p:nvSpPr>
          <p:spPr>
            <a:xfrm>
              <a:off x="4251218" y="2969280"/>
              <a:ext cx="84551" cy="30584"/>
            </a:xfrm>
            <a:custGeom>
              <a:avLst/>
              <a:gdLst/>
              <a:ahLst/>
              <a:cxnLst/>
              <a:rect l="l" t="t" r="r" b="b"/>
              <a:pathLst>
                <a:path w="3229" h="1168" extrusionOk="0">
                  <a:moveTo>
                    <a:pt x="2933" y="1"/>
                  </a:moveTo>
                  <a:cubicBezTo>
                    <a:pt x="2911" y="1"/>
                    <a:pt x="2887" y="5"/>
                    <a:pt x="2862" y="13"/>
                  </a:cubicBezTo>
                  <a:lnTo>
                    <a:pt x="239" y="757"/>
                  </a:lnTo>
                  <a:cubicBezTo>
                    <a:pt x="0" y="824"/>
                    <a:pt x="48" y="1167"/>
                    <a:pt x="296" y="1167"/>
                  </a:cubicBezTo>
                  <a:lnTo>
                    <a:pt x="353" y="1167"/>
                  </a:lnTo>
                  <a:lnTo>
                    <a:pt x="2986" y="413"/>
                  </a:lnTo>
                  <a:cubicBezTo>
                    <a:pt x="3228" y="344"/>
                    <a:pt x="3149" y="1"/>
                    <a:pt x="2933"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44" name="Google Shape;12344;p68"/>
            <p:cNvSpPr/>
            <p:nvPr/>
          </p:nvSpPr>
          <p:spPr>
            <a:xfrm>
              <a:off x="4254098" y="3010940"/>
              <a:ext cx="83530" cy="31867"/>
            </a:xfrm>
            <a:custGeom>
              <a:avLst/>
              <a:gdLst/>
              <a:ahLst/>
              <a:cxnLst/>
              <a:rect l="l" t="t" r="r" b="b"/>
              <a:pathLst>
                <a:path w="3190" h="1217" extrusionOk="0">
                  <a:moveTo>
                    <a:pt x="301" y="1"/>
                  </a:moveTo>
                  <a:cubicBezTo>
                    <a:pt x="79" y="1"/>
                    <a:pt x="0" y="317"/>
                    <a:pt x="224" y="406"/>
                  </a:cubicBezTo>
                  <a:lnTo>
                    <a:pt x="2838" y="1207"/>
                  </a:lnTo>
                  <a:cubicBezTo>
                    <a:pt x="2855" y="1216"/>
                    <a:pt x="2879" y="1217"/>
                    <a:pt x="2898" y="1217"/>
                  </a:cubicBezTo>
                  <a:lnTo>
                    <a:pt x="2898" y="1217"/>
                  </a:lnTo>
                  <a:cubicBezTo>
                    <a:pt x="3134" y="1214"/>
                    <a:pt x="3190" y="883"/>
                    <a:pt x="2962" y="807"/>
                  </a:cubicBezTo>
                  <a:lnTo>
                    <a:pt x="348" y="5"/>
                  </a:lnTo>
                  <a:cubicBezTo>
                    <a:pt x="332" y="2"/>
                    <a:pt x="316" y="1"/>
                    <a:pt x="301" y="1"/>
                  </a:cubicBezTo>
                  <a:close/>
                  <a:moveTo>
                    <a:pt x="2898" y="1217"/>
                  </a:moveTo>
                  <a:lnTo>
                    <a:pt x="2898" y="1217"/>
                  </a:lnTo>
                  <a:cubicBezTo>
                    <a:pt x="2897" y="1217"/>
                    <a:pt x="2896" y="1217"/>
                    <a:pt x="2895" y="1217"/>
                  </a:cubicBezTo>
                  <a:lnTo>
                    <a:pt x="2905" y="1217"/>
                  </a:lnTo>
                  <a:cubicBezTo>
                    <a:pt x="2903" y="1217"/>
                    <a:pt x="2900" y="1217"/>
                    <a:pt x="2898" y="1217"/>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45" name="Google Shape;12345;p68"/>
            <p:cNvSpPr/>
            <p:nvPr/>
          </p:nvSpPr>
          <p:spPr>
            <a:xfrm>
              <a:off x="4122309" y="2939403"/>
              <a:ext cx="71459" cy="63472"/>
            </a:xfrm>
            <a:custGeom>
              <a:avLst/>
              <a:gdLst/>
              <a:ahLst/>
              <a:cxnLst/>
              <a:rect l="l" t="t" r="r" b="b"/>
              <a:pathLst>
                <a:path w="2729" h="2424" extrusionOk="0">
                  <a:moveTo>
                    <a:pt x="1091" y="0"/>
                  </a:moveTo>
                  <a:cubicBezTo>
                    <a:pt x="832" y="0"/>
                    <a:pt x="590" y="87"/>
                    <a:pt x="411" y="266"/>
                  </a:cubicBezTo>
                  <a:cubicBezTo>
                    <a:pt x="0" y="677"/>
                    <a:pt x="86" y="1440"/>
                    <a:pt x="611" y="1965"/>
                  </a:cubicBezTo>
                  <a:cubicBezTo>
                    <a:pt x="913" y="2267"/>
                    <a:pt x="1292" y="2424"/>
                    <a:pt x="1638" y="2424"/>
                  </a:cubicBezTo>
                  <a:cubicBezTo>
                    <a:pt x="1893" y="2424"/>
                    <a:pt x="2131" y="2339"/>
                    <a:pt x="2309" y="2165"/>
                  </a:cubicBezTo>
                  <a:cubicBezTo>
                    <a:pt x="2729" y="1745"/>
                    <a:pt x="2633" y="982"/>
                    <a:pt x="2118" y="457"/>
                  </a:cubicBezTo>
                  <a:cubicBezTo>
                    <a:pt x="1818" y="157"/>
                    <a:pt x="1439" y="0"/>
                    <a:pt x="109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46" name="Google Shape;12346;p68"/>
            <p:cNvSpPr/>
            <p:nvPr/>
          </p:nvSpPr>
          <p:spPr>
            <a:xfrm>
              <a:off x="4107331" y="2941183"/>
              <a:ext cx="80938" cy="80650"/>
            </a:xfrm>
            <a:custGeom>
              <a:avLst/>
              <a:gdLst/>
              <a:ahLst/>
              <a:cxnLst/>
              <a:rect l="l" t="t" r="r" b="b"/>
              <a:pathLst>
                <a:path w="3091" h="3080" extrusionOk="0">
                  <a:moveTo>
                    <a:pt x="921" y="1"/>
                  </a:moveTo>
                  <a:cubicBezTo>
                    <a:pt x="863" y="1"/>
                    <a:pt x="806" y="22"/>
                    <a:pt x="763" y="65"/>
                  </a:cubicBezTo>
                  <a:lnTo>
                    <a:pt x="0" y="828"/>
                  </a:lnTo>
                  <a:lnTo>
                    <a:pt x="2251" y="3080"/>
                  </a:lnTo>
                  <a:lnTo>
                    <a:pt x="3005" y="2316"/>
                  </a:lnTo>
                  <a:cubicBezTo>
                    <a:pt x="3091" y="2230"/>
                    <a:pt x="3091" y="2087"/>
                    <a:pt x="3005" y="2002"/>
                  </a:cubicBezTo>
                  <a:lnTo>
                    <a:pt x="1078" y="65"/>
                  </a:lnTo>
                  <a:cubicBezTo>
                    <a:pt x="1035" y="22"/>
                    <a:pt x="978" y="1"/>
                    <a:pt x="921"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347" name="Google Shape;12347;p68"/>
            <p:cNvSpPr/>
            <p:nvPr/>
          </p:nvSpPr>
          <p:spPr>
            <a:xfrm>
              <a:off x="4107331" y="2948123"/>
              <a:ext cx="73449" cy="73711"/>
            </a:xfrm>
            <a:custGeom>
              <a:avLst/>
              <a:gdLst/>
              <a:ahLst/>
              <a:cxnLst/>
              <a:rect l="l" t="t" r="r" b="b"/>
              <a:pathLst>
                <a:path w="2805" h="2815" extrusionOk="0">
                  <a:moveTo>
                    <a:pt x="563" y="0"/>
                  </a:moveTo>
                  <a:lnTo>
                    <a:pt x="0" y="563"/>
                  </a:lnTo>
                  <a:lnTo>
                    <a:pt x="2251" y="2815"/>
                  </a:lnTo>
                  <a:lnTo>
                    <a:pt x="2805" y="2252"/>
                  </a:lnTo>
                  <a:lnTo>
                    <a:pt x="563"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48" name="Google Shape;12348;p68"/>
            <p:cNvSpPr/>
            <p:nvPr/>
          </p:nvSpPr>
          <p:spPr>
            <a:xfrm>
              <a:off x="3990651" y="2958099"/>
              <a:ext cx="181148" cy="180388"/>
            </a:xfrm>
            <a:custGeom>
              <a:avLst/>
              <a:gdLst/>
              <a:ahLst/>
              <a:cxnLst/>
              <a:rect l="l" t="t" r="r" b="b"/>
              <a:pathLst>
                <a:path w="6918" h="6889" extrusionOk="0">
                  <a:moveTo>
                    <a:pt x="4600" y="1"/>
                  </a:moveTo>
                  <a:cubicBezTo>
                    <a:pt x="4536" y="1"/>
                    <a:pt x="4472" y="27"/>
                    <a:pt x="4427" y="77"/>
                  </a:cubicBezTo>
                  <a:lnTo>
                    <a:pt x="1" y="5458"/>
                  </a:lnTo>
                  <a:lnTo>
                    <a:pt x="1432" y="6889"/>
                  </a:lnTo>
                  <a:lnTo>
                    <a:pt x="6803" y="2453"/>
                  </a:lnTo>
                  <a:cubicBezTo>
                    <a:pt x="6908" y="2367"/>
                    <a:pt x="6917" y="2214"/>
                    <a:pt x="6822" y="2128"/>
                  </a:cubicBezTo>
                  <a:lnTo>
                    <a:pt x="4761" y="68"/>
                  </a:lnTo>
                  <a:cubicBezTo>
                    <a:pt x="4716" y="22"/>
                    <a:pt x="4658" y="1"/>
                    <a:pt x="4600"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349" name="Google Shape;12349;p68"/>
            <p:cNvSpPr/>
            <p:nvPr/>
          </p:nvSpPr>
          <p:spPr>
            <a:xfrm>
              <a:off x="3990651" y="3009055"/>
              <a:ext cx="181148" cy="129432"/>
            </a:xfrm>
            <a:custGeom>
              <a:avLst/>
              <a:gdLst/>
              <a:ahLst/>
              <a:cxnLst/>
              <a:rect l="l" t="t" r="r" b="b"/>
              <a:pathLst>
                <a:path w="6918" h="4943" extrusionOk="0">
                  <a:moveTo>
                    <a:pt x="6641" y="1"/>
                  </a:moveTo>
                  <a:lnTo>
                    <a:pt x="1728" y="4046"/>
                  </a:lnTo>
                  <a:lnTo>
                    <a:pt x="535" y="2853"/>
                  </a:lnTo>
                  <a:lnTo>
                    <a:pt x="1" y="3512"/>
                  </a:lnTo>
                  <a:lnTo>
                    <a:pt x="1432" y="4943"/>
                  </a:lnTo>
                  <a:lnTo>
                    <a:pt x="6803" y="507"/>
                  </a:lnTo>
                  <a:cubicBezTo>
                    <a:pt x="6908" y="421"/>
                    <a:pt x="6917" y="268"/>
                    <a:pt x="6822" y="182"/>
                  </a:cubicBezTo>
                  <a:lnTo>
                    <a:pt x="6641"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350" name="Google Shape;12350;p68"/>
            <p:cNvSpPr/>
            <p:nvPr/>
          </p:nvSpPr>
          <p:spPr>
            <a:xfrm>
              <a:off x="3968420" y="3087819"/>
              <a:ext cx="73239" cy="72349"/>
            </a:xfrm>
            <a:custGeom>
              <a:avLst/>
              <a:gdLst/>
              <a:ahLst/>
              <a:cxnLst/>
              <a:rect l="l" t="t" r="r" b="b"/>
              <a:pathLst>
                <a:path w="2797" h="2763" extrusionOk="0">
                  <a:moveTo>
                    <a:pt x="836" y="0"/>
                  </a:moveTo>
                  <a:cubicBezTo>
                    <a:pt x="778" y="0"/>
                    <a:pt x="721" y="22"/>
                    <a:pt x="678" y="65"/>
                  </a:cubicBezTo>
                  <a:lnTo>
                    <a:pt x="87" y="656"/>
                  </a:lnTo>
                  <a:cubicBezTo>
                    <a:pt x="1" y="752"/>
                    <a:pt x="1" y="885"/>
                    <a:pt x="87" y="981"/>
                  </a:cubicBezTo>
                  <a:lnTo>
                    <a:pt x="1804" y="2698"/>
                  </a:lnTo>
                  <a:cubicBezTo>
                    <a:pt x="1847" y="2741"/>
                    <a:pt x="1904" y="2762"/>
                    <a:pt x="1961" y="2762"/>
                  </a:cubicBezTo>
                  <a:cubicBezTo>
                    <a:pt x="2019" y="2762"/>
                    <a:pt x="2076" y="2741"/>
                    <a:pt x="2119" y="2698"/>
                  </a:cubicBezTo>
                  <a:lnTo>
                    <a:pt x="2710" y="2097"/>
                  </a:lnTo>
                  <a:cubicBezTo>
                    <a:pt x="2796" y="2011"/>
                    <a:pt x="2796" y="1868"/>
                    <a:pt x="2710" y="1782"/>
                  </a:cubicBezTo>
                  <a:lnTo>
                    <a:pt x="993" y="65"/>
                  </a:lnTo>
                  <a:cubicBezTo>
                    <a:pt x="950" y="22"/>
                    <a:pt x="893" y="0"/>
                    <a:pt x="836" y="0"/>
                  </a:cubicBezTo>
                  <a:close/>
                </a:path>
              </a:pathLst>
            </a:custGeom>
            <a:solidFill>
              <a:srgbClr val="93A5B3"/>
            </a:solidFill>
            <a:ln>
              <a:noFill/>
            </a:ln>
          </p:spPr>
          <p:txBody>
            <a:bodyPr spcFirstLastPara="1" wrap="square" lIns="91425" tIns="91425" rIns="91425" bIns="91425" anchor="ctr" anchorCtr="0">
              <a:noAutofit/>
            </a:bodyPr>
            <a:lstStyle/>
            <a:p>
              <a:endParaRPr/>
            </a:p>
          </p:txBody>
        </p:sp>
        <p:sp>
          <p:nvSpPr>
            <p:cNvPr id="12351" name="Google Shape;12351;p68"/>
            <p:cNvSpPr/>
            <p:nvPr/>
          </p:nvSpPr>
          <p:spPr>
            <a:xfrm>
              <a:off x="3968184" y="3097508"/>
              <a:ext cx="63472" cy="62896"/>
            </a:xfrm>
            <a:custGeom>
              <a:avLst/>
              <a:gdLst/>
              <a:ahLst/>
              <a:cxnLst/>
              <a:rect l="l" t="t" r="r" b="b"/>
              <a:pathLst>
                <a:path w="2424" h="2402" extrusionOk="0">
                  <a:moveTo>
                    <a:pt x="391" y="0"/>
                  </a:moveTo>
                  <a:lnTo>
                    <a:pt x="86" y="305"/>
                  </a:lnTo>
                  <a:cubicBezTo>
                    <a:pt x="0" y="391"/>
                    <a:pt x="0" y="525"/>
                    <a:pt x="86" y="620"/>
                  </a:cubicBezTo>
                  <a:lnTo>
                    <a:pt x="1803" y="2337"/>
                  </a:lnTo>
                  <a:cubicBezTo>
                    <a:pt x="1846" y="2380"/>
                    <a:pt x="1904" y="2402"/>
                    <a:pt x="1961" y="2402"/>
                  </a:cubicBezTo>
                  <a:cubicBezTo>
                    <a:pt x="2018" y="2402"/>
                    <a:pt x="2075" y="2380"/>
                    <a:pt x="2118" y="2337"/>
                  </a:cubicBezTo>
                  <a:lnTo>
                    <a:pt x="2423" y="2032"/>
                  </a:lnTo>
                  <a:lnTo>
                    <a:pt x="391"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52" name="Google Shape;12352;p68"/>
            <p:cNvSpPr/>
            <p:nvPr/>
          </p:nvSpPr>
          <p:spPr>
            <a:xfrm>
              <a:off x="4019140" y="3001618"/>
              <a:ext cx="82797" cy="91150"/>
            </a:xfrm>
            <a:custGeom>
              <a:avLst/>
              <a:gdLst/>
              <a:ahLst/>
              <a:cxnLst/>
              <a:rect l="l" t="t" r="r" b="b"/>
              <a:pathLst>
                <a:path w="3162" h="3481" extrusionOk="0">
                  <a:moveTo>
                    <a:pt x="2859" y="0"/>
                  </a:moveTo>
                  <a:cubicBezTo>
                    <a:pt x="2800" y="0"/>
                    <a:pt x="2740" y="27"/>
                    <a:pt x="2691" y="94"/>
                  </a:cubicBezTo>
                  <a:lnTo>
                    <a:pt x="115" y="3137"/>
                  </a:lnTo>
                  <a:cubicBezTo>
                    <a:pt x="0" y="3271"/>
                    <a:pt x="96" y="3481"/>
                    <a:pt x="277" y="3481"/>
                  </a:cubicBezTo>
                  <a:cubicBezTo>
                    <a:pt x="334" y="3481"/>
                    <a:pt x="392" y="3452"/>
                    <a:pt x="430" y="3405"/>
                  </a:cubicBezTo>
                  <a:lnTo>
                    <a:pt x="3015" y="361"/>
                  </a:lnTo>
                  <a:cubicBezTo>
                    <a:pt x="3161" y="201"/>
                    <a:pt x="3018" y="0"/>
                    <a:pt x="2859"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353" name="Google Shape;12353;p68"/>
            <p:cNvSpPr/>
            <p:nvPr/>
          </p:nvSpPr>
          <p:spPr>
            <a:xfrm>
              <a:off x="4210736" y="3028013"/>
              <a:ext cx="71459" cy="63420"/>
            </a:xfrm>
            <a:custGeom>
              <a:avLst/>
              <a:gdLst/>
              <a:ahLst/>
              <a:cxnLst/>
              <a:rect l="l" t="t" r="r" b="b"/>
              <a:pathLst>
                <a:path w="2729" h="2422" extrusionOk="0">
                  <a:moveTo>
                    <a:pt x="1087" y="1"/>
                  </a:moveTo>
                  <a:cubicBezTo>
                    <a:pt x="831" y="1"/>
                    <a:pt x="594" y="86"/>
                    <a:pt x="420" y="260"/>
                  </a:cubicBezTo>
                  <a:cubicBezTo>
                    <a:pt x="1" y="679"/>
                    <a:pt x="86" y="1443"/>
                    <a:pt x="611" y="1967"/>
                  </a:cubicBezTo>
                  <a:cubicBezTo>
                    <a:pt x="913" y="2264"/>
                    <a:pt x="1295" y="2421"/>
                    <a:pt x="1644" y="2421"/>
                  </a:cubicBezTo>
                  <a:cubicBezTo>
                    <a:pt x="1901" y="2421"/>
                    <a:pt x="2141" y="2336"/>
                    <a:pt x="2319" y="2158"/>
                  </a:cubicBezTo>
                  <a:cubicBezTo>
                    <a:pt x="2729" y="1738"/>
                    <a:pt x="2643" y="985"/>
                    <a:pt x="2118" y="460"/>
                  </a:cubicBezTo>
                  <a:cubicBezTo>
                    <a:pt x="1816" y="158"/>
                    <a:pt x="1435" y="1"/>
                    <a:pt x="108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354" name="Google Shape;12354;p68"/>
            <p:cNvSpPr/>
            <p:nvPr/>
          </p:nvSpPr>
          <p:spPr>
            <a:xfrm>
              <a:off x="4195994" y="3029872"/>
              <a:ext cx="80964" cy="80388"/>
            </a:xfrm>
            <a:custGeom>
              <a:avLst/>
              <a:gdLst/>
              <a:ahLst/>
              <a:cxnLst/>
              <a:rect l="l" t="t" r="r" b="b"/>
              <a:pathLst>
                <a:path w="3092" h="3070" extrusionOk="0">
                  <a:moveTo>
                    <a:pt x="912" y="0"/>
                  </a:moveTo>
                  <a:cubicBezTo>
                    <a:pt x="855" y="0"/>
                    <a:pt x="797" y="22"/>
                    <a:pt x="754" y="65"/>
                  </a:cubicBezTo>
                  <a:lnTo>
                    <a:pt x="1" y="828"/>
                  </a:lnTo>
                  <a:lnTo>
                    <a:pt x="2243" y="3070"/>
                  </a:lnTo>
                  <a:lnTo>
                    <a:pt x="3006" y="2316"/>
                  </a:lnTo>
                  <a:cubicBezTo>
                    <a:pt x="3092" y="2221"/>
                    <a:pt x="3092" y="2087"/>
                    <a:pt x="3006" y="2001"/>
                  </a:cubicBezTo>
                  <a:lnTo>
                    <a:pt x="1069" y="65"/>
                  </a:lnTo>
                  <a:cubicBezTo>
                    <a:pt x="1026" y="22"/>
                    <a:pt x="969" y="0"/>
                    <a:pt x="912"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355" name="Google Shape;12355;p68"/>
            <p:cNvSpPr/>
            <p:nvPr/>
          </p:nvSpPr>
          <p:spPr>
            <a:xfrm>
              <a:off x="4195994" y="3036785"/>
              <a:ext cx="73475" cy="73475"/>
            </a:xfrm>
            <a:custGeom>
              <a:avLst/>
              <a:gdLst/>
              <a:ahLst/>
              <a:cxnLst/>
              <a:rect l="l" t="t" r="r" b="b"/>
              <a:pathLst>
                <a:path w="2806" h="2806" extrusionOk="0">
                  <a:moveTo>
                    <a:pt x="554" y="1"/>
                  </a:moveTo>
                  <a:lnTo>
                    <a:pt x="1" y="564"/>
                  </a:lnTo>
                  <a:lnTo>
                    <a:pt x="2243" y="2806"/>
                  </a:lnTo>
                  <a:lnTo>
                    <a:pt x="2805" y="2252"/>
                  </a:lnTo>
                  <a:lnTo>
                    <a:pt x="554"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56" name="Google Shape;12356;p68"/>
            <p:cNvSpPr/>
            <p:nvPr/>
          </p:nvSpPr>
          <p:spPr>
            <a:xfrm>
              <a:off x="4079340" y="3046788"/>
              <a:ext cx="180886" cy="180388"/>
            </a:xfrm>
            <a:custGeom>
              <a:avLst/>
              <a:gdLst/>
              <a:ahLst/>
              <a:cxnLst/>
              <a:rect l="l" t="t" r="r" b="b"/>
              <a:pathLst>
                <a:path w="6908" h="6889" extrusionOk="0">
                  <a:moveTo>
                    <a:pt x="4600" y="0"/>
                  </a:moveTo>
                  <a:cubicBezTo>
                    <a:pt x="4536" y="0"/>
                    <a:pt x="4472" y="27"/>
                    <a:pt x="4427" y="77"/>
                  </a:cubicBezTo>
                  <a:lnTo>
                    <a:pt x="1" y="5457"/>
                  </a:lnTo>
                  <a:lnTo>
                    <a:pt x="1432" y="6888"/>
                  </a:lnTo>
                  <a:lnTo>
                    <a:pt x="6803" y="2452"/>
                  </a:lnTo>
                  <a:cubicBezTo>
                    <a:pt x="6898" y="2366"/>
                    <a:pt x="6907" y="2214"/>
                    <a:pt x="6812" y="2118"/>
                  </a:cubicBezTo>
                  <a:lnTo>
                    <a:pt x="4761" y="67"/>
                  </a:lnTo>
                  <a:cubicBezTo>
                    <a:pt x="4716" y="22"/>
                    <a:pt x="4657" y="0"/>
                    <a:pt x="4600"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357" name="Google Shape;12357;p68"/>
            <p:cNvSpPr/>
            <p:nvPr/>
          </p:nvSpPr>
          <p:spPr>
            <a:xfrm>
              <a:off x="4079340" y="3097508"/>
              <a:ext cx="180886" cy="129406"/>
            </a:xfrm>
            <a:custGeom>
              <a:avLst/>
              <a:gdLst/>
              <a:ahLst/>
              <a:cxnLst/>
              <a:rect l="l" t="t" r="r" b="b"/>
              <a:pathLst>
                <a:path w="6908" h="4942" extrusionOk="0">
                  <a:moveTo>
                    <a:pt x="6640" y="0"/>
                  </a:moveTo>
                  <a:lnTo>
                    <a:pt x="1727" y="4055"/>
                  </a:lnTo>
                  <a:lnTo>
                    <a:pt x="535" y="2862"/>
                  </a:lnTo>
                  <a:lnTo>
                    <a:pt x="1" y="3511"/>
                  </a:lnTo>
                  <a:lnTo>
                    <a:pt x="1432" y="4942"/>
                  </a:lnTo>
                  <a:lnTo>
                    <a:pt x="6803" y="515"/>
                  </a:lnTo>
                  <a:cubicBezTo>
                    <a:pt x="6898" y="429"/>
                    <a:pt x="6907" y="277"/>
                    <a:pt x="6822" y="181"/>
                  </a:cubicBezTo>
                  <a:lnTo>
                    <a:pt x="6640" y="0"/>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358" name="Google Shape;12358;p68"/>
            <p:cNvSpPr/>
            <p:nvPr/>
          </p:nvSpPr>
          <p:spPr>
            <a:xfrm>
              <a:off x="4056847" y="3176508"/>
              <a:ext cx="73475" cy="72323"/>
            </a:xfrm>
            <a:custGeom>
              <a:avLst/>
              <a:gdLst/>
              <a:ahLst/>
              <a:cxnLst/>
              <a:rect l="l" t="t" r="r" b="b"/>
              <a:pathLst>
                <a:path w="2806" h="2762" extrusionOk="0">
                  <a:moveTo>
                    <a:pt x="845" y="0"/>
                  </a:moveTo>
                  <a:cubicBezTo>
                    <a:pt x="788" y="0"/>
                    <a:pt x="731" y="22"/>
                    <a:pt x="688" y="65"/>
                  </a:cubicBezTo>
                  <a:lnTo>
                    <a:pt x="87" y="666"/>
                  </a:lnTo>
                  <a:cubicBezTo>
                    <a:pt x="1" y="751"/>
                    <a:pt x="1" y="885"/>
                    <a:pt x="87" y="980"/>
                  </a:cubicBezTo>
                  <a:lnTo>
                    <a:pt x="1804" y="2698"/>
                  </a:lnTo>
                  <a:cubicBezTo>
                    <a:pt x="1847" y="2740"/>
                    <a:pt x="1904" y="2762"/>
                    <a:pt x="1961" y="2762"/>
                  </a:cubicBezTo>
                  <a:cubicBezTo>
                    <a:pt x="2019" y="2762"/>
                    <a:pt x="2076" y="2740"/>
                    <a:pt x="2119" y="2698"/>
                  </a:cubicBezTo>
                  <a:lnTo>
                    <a:pt x="2720" y="2097"/>
                  </a:lnTo>
                  <a:cubicBezTo>
                    <a:pt x="2806" y="2011"/>
                    <a:pt x="2806" y="1868"/>
                    <a:pt x="2720" y="1782"/>
                  </a:cubicBezTo>
                  <a:lnTo>
                    <a:pt x="1003" y="65"/>
                  </a:lnTo>
                  <a:cubicBezTo>
                    <a:pt x="960" y="22"/>
                    <a:pt x="902" y="0"/>
                    <a:pt x="845" y="0"/>
                  </a:cubicBezTo>
                  <a:close/>
                </a:path>
              </a:pathLst>
            </a:custGeom>
            <a:solidFill>
              <a:srgbClr val="93A5B3"/>
            </a:solidFill>
            <a:ln>
              <a:noFill/>
            </a:ln>
          </p:spPr>
          <p:txBody>
            <a:bodyPr spcFirstLastPara="1" wrap="square" lIns="91425" tIns="91425" rIns="91425" bIns="91425" anchor="ctr" anchorCtr="0">
              <a:noAutofit/>
            </a:bodyPr>
            <a:lstStyle/>
            <a:p>
              <a:endParaRPr/>
            </a:p>
          </p:txBody>
        </p:sp>
        <p:sp>
          <p:nvSpPr>
            <p:cNvPr id="12359" name="Google Shape;12359;p68"/>
            <p:cNvSpPr/>
            <p:nvPr/>
          </p:nvSpPr>
          <p:spPr>
            <a:xfrm>
              <a:off x="4056847" y="3186170"/>
              <a:ext cx="63237" cy="62661"/>
            </a:xfrm>
            <a:custGeom>
              <a:avLst/>
              <a:gdLst/>
              <a:ahLst/>
              <a:cxnLst/>
              <a:rect l="l" t="t" r="r" b="b"/>
              <a:pathLst>
                <a:path w="2415" h="2393" extrusionOk="0">
                  <a:moveTo>
                    <a:pt x="383" y="1"/>
                  </a:moveTo>
                  <a:lnTo>
                    <a:pt x="87" y="297"/>
                  </a:lnTo>
                  <a:cubicBezTo>
                    <a:pt x="1" y="382"/>
                    <a:pt x="1" y="525"/>
                    <a:pt x="87" y="611"/>
                  </a:cubicBezTo>
                  <a:lnTo>
                    <a:pt x="1804" y="2329"/>
                  </a:lnTo>
                  <a:cubicBezTo>
                    <a:pt x="1847" y="2371"/>
                    <a:pt x="1904" y="2393"/>
                    <a:pt x="1961" y="2393"/>
                  </a:cubicBezTo>
                  <a:cubicBezTo>
                    <a:pt x="2019" y="2393"/>
                    <a:pt x="2076" y="2371"/>
                    <a:pt x="2119" y="2329"/>
                  </a:cubicBezTo>
                  <a:lnTo>
                    <a:pt x="2415" y="2033"/>
                  </a:lnTo>
                  <a:lnTo>
                    <a:pt x="383"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360" name="Google Shape;12360;p68"/>
            <p:cNvSpPr/>
            <p:nvPr/>
          </p:nvSpPr>
          <p:spPr>
            <a:xfrm>
              <a:off x="4107567" y="3090176"/>
              <a:ext cx="83006" cy="91281"/>
            </a:xfrm>
            <a:custGeom>
              <a:avLst/>
              <a:gdLst/>
              <a:ahLst/>
              <a:cxnLst/>
              <a:rect l="l" t="t" r="r" b="b"/>
              <a:pathLst>
                <a:path w="3170" h="3486" extrusionOk="0">
                  <a:moveTo>
                    <a:pt x="2860" y="1"/>
                  </a:moveTo>
                  <a:cubicBezTo>
                    <a:pt x="2803" y="1"/>
                    <a:pt x="2745" y="27"/>
                    <a:pt x="2700" y="89"/>
                  </a:cubicBezTo>
                  <a:lnTo>
                    <a:pt x="115" y="3133"/>
                  </a:lnTo>
                  <a:cubicBezTo>
                    <a:pt x="1" y="3276"/>
                    <a:pt x="106" y="3476"/>
                    <a:pt x="277" y="3486"/>
                  </a:cubicBezTo>
                  <a:cubicBezTo>
                    <a:pt x="344" y="3486"/>
                    <a:pt x="401" y="3457"/>
                    <a:pt x="439" y="3409"/>
                  </a:cubicBezTo>
                  <a:lnTo>
                    <a:pt x="3015" y="366"/>
                  </a:lnTo>
                  <a:cubicBezTo>
                    <a:pt x="3170" y="204"/>
                    <a:pt x="3019" y="1"/>
                    <a:pt x="2860" y="1"/>
                  </a:cubicBezTo>
                  <a:close/>
                </a:path>
              </a:pathLst>
            </a:custGeom>
            <a:solidFill>
              <a:srgbClr val="6A7F91"/>
            </a:solidFill>
            <a:ln>
              <a:noFill/>
            </a:ln>
          </p:spPr>
          <p:txBody>
            <a:bodyPr spcFirstLastPara="1" wrap="square" lIns="91425" tIns="91425" rIns="91425" bIns="91425" anchor="ctr" anchorCtr="0">
              <a:noAutofit/>
            </a:bodyPr>
            <a:lstStyle/>
            <a:p>
              <a:endParaRPr/>
            </a:p>
          </p:txBody>
        </p:sp>
      </p:grpSp>
      <p:grpSp>
        <p:nvGrpSpPr>
          <p:cNvPr id="12361" name="Google Shape;12361;p68"/>
          <p:cNvGrpSpPr/>
          <p:nvPr/>
        </p:nvGrpSpPr>
        <p:grpSpPr>
          <a:xfrm>
            <a:off x="3513797" y="2729684"/>
            <a:ext cx="371487" cy="366826"/>
            <a:chOff x="3513796" y="2882084"/>
            <a:chExt cx="371487" cy="366826"/>
          </a:xfrm>
        </p:grpSpPr>
        <p:sp>
          <p:nvSpPr>
            <p:cNvPr id="12362" name="Google Shape;12362;p68"/>
            <p:cNvSpPr/>
            <p:nvPr/>
          </p:nvSpPr>
          <p:spPr>
            <a:xfrm>
              <a:off x="3696384" y="2890725"/>
              <a:ext cx="11024" cy="60409"/>
            </a:xfrm>
            <a:custGeom>
              <a:avLst/>
              <a:gdLst/>
              <a:ahLst/>
              <a:cxnLst/>
              <a:rect l="l" t="t" r="r" b="b"/>
              <a:pathLst>
                <a:path w="421" h="2307" extrusionOk="0">
                  <a:moveTo>
                    <a:pt x="206" y="0"/>
                  </a:moveTo>
                  <a:cubicBezTo>
                    <a:pt x="103" y="0"/>
                    <a:pt x="1" y="70"/>
                    <a:pt x="1" y="208"/>
                  </a:cubicBezTo>
                  <a:lnTo>
                    <a:pt x="1" y="2097"/>
                  </a:lnTo>
                  <a:cubicBezTo>
                    <a:pt x="1" y="2211"/>
                    <a:pt x="96" y="2307"/>
                    <a:pt x="211" y="2307"/>
                  </a:cubicBezTo>
                  <a:cubicBezTo>
                    <a:pt x="325" y="2307"/>
                    <a:pt x="421" y="2211"/>
                    <a:pt x="411" y="2097"/>
                  </a:cubicBezTo>
                  <a:lnTo>
                    <a:pt x="411" y="208"/>
                  </a:lnTo>
                  <a:cubicBezTo>
                    <a:pt x="411" y="70"/>
                    <a:pt x="308" y="0"/>
                    <a:pt x="206"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63" name="Google Shape;12363;p68"/>
            <p:cNvSpPr/>
            <p:nvPr/>
          </p:nvSpPr>
          <p:spPr>
            <a:xfrm>
              <a:off x="3682899" y="2882084"/>
              <a:ext cx="32993" cy="28332"/>
            </a:xfrm>
            <a:custGeom>
              <a:avLst/>
              <a:gdLst/>
              <a:ahLst/>
              <a:cxnLst/>
              <a:rect l="l" t="t" r="r" b="b"/>
              <a:pathLst>
                <a:path w="1260" h="1082" extrusionOk="0">
                  <a:moveTo>
                    <a:pt x="720" y="1"/>
                  </a:moveTo>
                  <a:cubicBezTo>
                    <a:pt x="589" y="1"/>
                    <a:pt x="455" y="49"/>
                    <a:pt x="344" y="156"/>
                  </a:cubicBezTo>
                  <a:cubicBezTo>
                    <a:pt x="1" y="500"/>
                    <a:pt x="249" y="1082"/>
                    <a:pt x="726" y="1082"/>
                  </a:cubicBezTo>
                  <a:cubicBezTo>
                    <a:pt x="1021" y="1082"/>
                    <a:pt x="1260" y="834"/>
                    <a:pt x="1260" y="538"/>
                  </a:cubicBezTo>
                  <a:cubicBezTo>
                    <a:pt x="1260" y="215"/>
                    <a:pt x="997" y="1"/>
                    <a:pt x="720"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64" name="Google Shape;12364;p68"/>
            <p:cNvSpPr/>
            <p:nvPr/>
          </p:nvSpPr>
          <p:spPr>
            <a:xfrm>
              <a:off x="3754357" y="2890725"/>
              <a:ext cx="10762" cy="60409"/>
            </a:xfrm>
            <a:custGeom>
              <a:avLst/>
              <a:gdLst/>
              <a:ahLst/>
              <a:cxnLst/>
              <a:rect l="l" t="t" r="r" b="b"/>
              <a:pathLst>
                <a:path w="411" h="2307" extrusionOk="0">
                  <a:moveTo>
                    <a:pt x="205" y="0"/>
                  </a:moveTo>
                  <a:cubicBezTo>
                    <a:pt x="103" y="0"/>
                    <a:pt x="0" y="70"/>
                    <a:pt x="0" y="208"/>
                  </a:cubicBezTo>
                  <a:lnTo>
                    <a:pt x="0" y="2097"/>
                  </a:lnTo>
                  <a:cubicBezTo>
                    <a:pt x="0" y="2211"/>
                    <a:pt x="86" y="2307"/>
                    <a:pt x="200" y="2307"/>
                  </a:cubicBezTo>
                  <a:cubicBezTo>
                    <a:pt x="315" y="2307"/>
                    <a:pt x="410" y="2211"/>
                    <a:pt x="410" y="2097"/>
                  </a:cubicBezTo>
                  <a:lnTo>
                    <a:pt x="410" y="208"/>
                  </a:lnTo>
                  <a:cubicBezTo>
                    <a:pt x="410" y="70"/>
                    <a:pt x="308" y="0"/>
                    <a:pt x="205"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65" name="Google Shape;12365;p68"/>
            <p:cNvSpPr/>
            <p:nvPr/>
          </p:nvSpPr>
          <p:spPr>
            <a:xfrm>
              <a:off x="3740610" y="2882084"/>
              <a:ext cx="33255" cy="28332"/>
            </a:xfrm>
            <a:custGeom>
              <a:avLst/>
              <a:gdLst/>
              <a:ahLst/>
              <a:cxnLst/>
              <a:rect l="l" t="t" r="r" b="b"/>
              <a:pathLst>
                <a:path w="1270" h="1082" extrusionOk="0">
                  <a:moveTo>
                    <a:pt x="722" y="1"/>
                  </a:moveTo>
                  <a:cubicBezTo>
                    <a:pt x="590" y="1"/>
                    <a:pt x="454" y="49"/>
                    <a:pt x="344" y="156"/>
                  </a:cubicBezTo>
                  <a:cubicBezTo>
                    <a:pt x="0" y="500"/>
                    <a:pt x="248" y="1082"/>
                    <a:pt x="725" y="1082"/>
                  </a:cubicBezTo>
                  <a:cubicBezTo>
                    <a:pt x="1021" y="1082"/>
                    <a:pt x="1260" y="834"/>
                    <a:pt x="1269" y="538"/>
                  </a:cubicBezTo>
                  <a:cubicBezTo>
                    <a:pt x="1269" y="215"/>
                    <a:pt x="1002" y="1"/>
                    <a:pt x="722"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66" name="Google Shape;12366;p68"/>
            <p:cNvSpPr/>
            <p:nvPr/>
          </p:nvSpPr>
          <p:spPr>
            <a:xfrm>
              <a:off x="3638698" y="2890725"/>
              <a:ext cx="10762" cy="60409"/>
            </a:xfrm>
            <a:custGeom>
              <a:avLst/>
              <a:gdLst/>
              <a:ahLst/>
              <a:cxnLst/>
              <a:rect l="l" t="t" r="r" b="b"/>
              <a:pathLst>
                <a:path w="411" h="2307" extrusionOk="0">
                  <a:moveTo>
                    <a:pt x="205" y="0"/>
                  </a:moveTo>
                  <a:cubicBezTo>
                    <a:pt x="103" y="0"/>
                    <a:pt x="0" y="70"/>
                    <a:pt x="0" y="208"/>
                  </a:cubicBezTo>
                  <a:lnTo>
                    <a:pt x="0" y="2097"/>
                  </a:lnTo>
                  <a:cubicBezTo>
                    <a:pt x="0" y="2211"/>
                    <a:pt x="96" y="2307"/>
                    <a:pt x="210" y="2307"/>
                  </a:cubicBezTo>
                  <a:cubicBezTo>
                    <a:pt x="324" y="2307"/>
                    <a:pt x="410" y="2211"/>
                    <a:pt x="410" y="2097"/>
                  </a:cubicBezTo>
                  <a:lnTo>
                    <a:pt x="410" y="208"/>
                  </a:lnTo>
                  <a:cubicBezTo>
                    <a:pt x="410" y="70"/>
                    <a:pt x="308" y="0"/>
                    <a:pt x="205"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67" name="Google Shape;12367;p68"/>
            <p:cNvSpPr/>
            <p:nvPr/>
          </p:nvSpPr>
          <p:spPr>
            <a:xfrm>
              <a:off x="3625187" y="2882084"/>
              <a:ext cx="33019" cy="28332"/>
            </a:xfrm>
            <a:custGeom>
              <a:avLst/>
              <a:gdLst/>
              <a:ahLst/>
              <a:cxnLst/>
              <a:rect l="l" t="t" r="r" b="b"/>
              <a:pathLst>
                <a:path w="1261" h="1082" extrusionOk="0">
                  <a:moveTo>
                    <a:pt x="716" y="1"/>
                  </a:moveTo>
                  <a:cubicBezTo>
                    <a:pt x="585" y="1"/>
                    <a:pt x="452" y="49"/>
                    <a:pt x="344" y="156"/>
                  </a:cubicBezTo>
                  <a:cubicBezTo>
                    <a:pt x="1" y="500"/>
                    <a:pt x="239" y="1082"/>
                    <a:pt x="726" y="1082"/>
                  </a:cubicBezTo>
                  <a:cubicBezTo>
                    <a:pt x="1022" y="1082"/>
                    <a:pt x="1260" y="834"/>
                    <a:pt x="1260" y="538"/>
                  </a:cubicBezTo>
                  <a:cubicBezTo>
                    <a:pt x="1260" y="215"/>
                    <a:pt x="993" y="1"/>
                    <a:pt x="716"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68" name="Google Shape;12368;p68"/>
            <p:cNvSpPr/>
            <p:nvPr/>
          </p:nvSpPr>
          <p:spPr>
            <a:xfrm>
              <a:off x="3696384" y="3179991"/>
              <a:ext cx="10788" cy="60173"/>
            </a:xfrm>
            <a:custGeom>
              <a:avLst/>
              <a:gdLst/>
              <a:ahLst/>
              <a:cxnLst/>
              <a:rect l="l" t="t" r="r" b="b"/>
              <a:pathLst>
                <a:path w="412" h="2298" extrusionOk="0">
                  <a:moveTo>
                    <a:pt x="206" y="1"/>
                  </a:moveTo>
                  <a:cubicBezTo>
                    <a:pt x="103" y="1"/>
                    <a:pt x="1" y="70"/>
                    <a:pt x="1" y="208"/>
                  </a:cubicBezTo>
                  <a:lnTo>
                    <a:pt x="1" y="2097"/>
                  </a:lnTo>
                  <a:cubicBezTo>
                    <a:pt x="1" y="2202"/>
                    <a:pt x="96" y="2297"/>
                    <a:pt x="211" y="2297"/>
                  </a:cubicBezTo>
                  <a:cubicBezTo>
                    <a:pt x="325" y="2297"/>
                    <a:pt x="411" y="2212"/>
                    <a:pt x="411" y="2097"/>
                  </a:cubicBezTo>
                  <a:lnTo>
                    <a:pt x="411" y="208"/>
                  </a:lnTo>
                  <a:cubicBezTo>
                    <a:pt x="411" y="70"/>
                    <a:pt x="308" y="1"/>
                    <a:pt x="206"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69" name="Google Shape;12369;p68"/>
            <p:cNvSpPr/>
            <p:nvPr/>
          </p:nvSpPr>
          <p:spPr>
            <a:xfrm>
              <a:off x="3682899" y="3220656"/>
              <a:ext cx="32993" cy="28254"/>
            </a:xfrm>
            <a:custGeom>
              <a:avLst/>
              <a:gdLst/>
              <a:ahLst/>
              <a:cxnLst/>
              <a:rect l="l" t="t" r="r" b="b"/>
              <a:pathLst>
                <a:path w="1260" h="1079" extrusionOk="0">
                  <a:moveTo>
                    <a:pt x="725" y="1"/>
                  </a:moveTo>
                  <a:cubicBezTo>
                    <a:pt x="592" y="1"/>
                    <a:pt x="456" y="51"/>
                    <a:pt x="344" y="162"/>
                  </a:cubicBezTo>
                  <a:cubicBezTo>
                    <a:pt x="1" y="496"/>
                    <a:pt x="249" y="1078"/>
                    <a:pt x="726" y="1078"/>
                  </a:cubicBezTo>
                  <a:cubicBezTo>
                    <a:pt x="1021" y="1078"/>
                    <a:pt x="1260" y="840"/>
                    <a:pt x="1260" y="544"/>
                  </a:cubicBezTo>
                  <a:cubicBezTo>
                    <a:pt x="1260" y="216"/>
                    <a:pt x="1000" y="1"/>
                    <a:pt x="725"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70" name="Google Shape;12370;p68"/>
            <p:cNvSpPr/>
            <p:nvPr/>
          </p:nvSpPr>
          <p:spPr>
            <a:xfrm>
              <a:off x="3638698" y="3179991"/>
              <a:ext cx="10762" cy="60173"/>
            </a:xfrm>
            <a:custGeom>
              <a:avLst/>
              <a:gdLst/>
              <a:ahLst/>
              <a:cxnLst/>
              <a:rect l="l" t="t" r="r" b="b"/>
              <a:pathLst>
                <a:path w="411" h="2298" extrusionOk="0">
                  <a:moveTo>
                    <a:pt x="205" y="1"/>
                  </a:moveTo>
                  <a:cubicBezTo>
                    <a:pt x="103" y="1"/>
                    <a:pt x="0" y="70"/>
                    <a:pt x="0" y="208"/>
                  </a:cubicBezTo>
                  <a:lnTo>
                    <a:pt x="0" y="2097"/>
                  </a:lnTo>
                  <a:cubicBezTo>
                    <a:pt x="0" y="2202"/>
                    <a:pt x="96" y="2297"/>
                    <a:pt x="210" y="2297"/>
                  </a:cubicBezTo>
                  <a:cubicBezTo>
                    <a:pt x="315" y="2297"/>
                    <a:pt x="410" y="2212"/>
                    <a:pt x="410" y="2097"/>
                  </a:cubicBezTo>
                  <a:lnTo>
                    <a:pt x="410" y="208"/>
                  </a:lnTo>
                  <a:cubicBezTo>
                    <a:pt x="410" y="70"/>
                    <a:pt x="308" y="1"/>
                    <a:pt x="205"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71" name="Google Shape;12371;p68"/>
            <p:cNvSpPr/>
            <p:nvPr/>
          </p:nvSpPr>
          <p:spPr>
            <a:xfrm>
              <a:off x="3625187" y="3220656"/>
              <a:ext cx="33019" cy="28254"/>
            </a:xfrm>
            <a:custGeom>
              <a:avLst/>
              <a:gdLst/>
              <a:ahLst/>
              <a:cxnLst/>
              <a:rect l="l" t="t" r="r" b="b"/>
              <a:pathLst>
                <a:path w="1261" h="1079" extrusionOk="0">
                  <a:moveTo>
                    <a:pt x="721" y="1"/>
                  </a:moveTo>
                  <a:cubicBezTo>
                    <a:pt x="588" y="1"/>
                    <a:pt x="453" y="51"/>
                    <a:pt x="344" y="162"/>
                  </a:cubicBezTo>
                  <a:cubicBezTo>
                    <a:pt x="1" y="496"/>
                    <a:pt x="239" y="1078"/>
                    <a:pt x="726" y="1078"/>
                  </a:cubicBezTo>
                  <a:cubicBezTo>
                    <a:pt x="1022" y="1078"/>
                    <a:pt x="1260" y="840"/>
                    <a:pt x="1260" y="544"/>
                  </a:cubicBezTo>
                  <a:cubicBezTo>
                    <a:pt x="1260" y="216"/>
                    <a:pt x="995" y="1"/>
                    <a:pt x="721"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72" name="Google Shape;12372;p68"/>
            <p:cNvSpPr/>
            <p:nvPr/>
          </p:nvSpPr>
          <p:spPr>
            <a:xfrm>
              <a:off x="3754227" y="3179991"/>
              <a:ext cx="10893" cy="60173"/>
            </a:xfrm>
            <a:custGeom>
              <a:avLst/>
              <a:gdLst/>
              <a:ahLst/>
              <a:cxnLst/>
              <a:rect l="l" t="t" r="r" b="b"/>
              <a:pathLst>
                <a:path w="416" h="2298" extrusionOk="0">
                  <a:moveTo>
                    <a:pt x="203" y="1"/>
                  </a:moveTo>
                  <a:cubicBezTo>
                    <a:pt x="100" y="1"/>
                    <a:pt x="0" y="70"/>
                    <a:pt x="5" y="208"/>
                  </a:cubicBezTo>
                  <a:lnTo>
                    <a:pt x="5" y="2097"/>
                  </a:lnTo>
                  <a:cubicBezTo>
                    <a:pt x="5" y="2202"/>
                    <a:pt x="91" y="2297"/>
                    <a:pt x="205" y="2297"/>
                  </a:cubicBezTo>
                  <a:cubicBezTo>
                    <a:pt x="320" y="2297"/>
                    <a:pt x="406" y="2212"/>
                    <a:pt x="415" y="2097"/>
                  </a:cubicBezTo>
                  <a:lnTo>
                    <a:pt x="415" y="208"/>
                  </a:lnTo>
                  <a:cubicBezTo>
                    <a:pt x="411" y="70"/>
                    <a:pt x="306" y="1"/>
                    <a:pt x="203"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73" name="Google Shape;12373;p68"/>
            <p:cNvSpPr/>
            <p:nvPr/>
          </p:nvSpPr>
          <p:spPr>
            <a:xfrm>
              <a:off x="3740610" y="3220656"/>
              <a:ext cx="33255" cy="28254"/>
            </a:xfrm>
            <a:custGeom>
              <a:avLst/>
              <a:gdLst/>
              <a:ahLst/>
              <a:cxnLst/>
              <a:rect l="l" t="t" r="r" b="b"/>
              <a:pathLst>
                <a:path w="1270" h="1079" extrusionOk="0">
                  <a:moveTo>
                    <a:pt x="727" y="1"/>
                  </a:moveTo>
                  <a:cubicBezTo>
                    <a:pt x="593" y="1"/>
                    <a:pt x="456" y="51"/>
                    <a:pt x="344" y="162"/>
                  </a:cubicBezTo>
                  <a:cubicBezTo>
                    <a:pt x="0" y="496"/>
                    <a:pt x="248" y="1078"/>
                    <a:pt x="725" y="1078"/>
                  </a:cubicBezTo>
                  <a:cubicBezTo>
                    <a:pt x="1021" y="1078"/>
                    <a:pt x="1260" y="840"/>
                    <a:pt x="1269" y="544"/>
                  </a:cubicBezTo>
                  <a:cubicBezTo>
                    <a:pt x="1269" y="216"/>
                    <a:pt x="1004" y="1"/>
                    <a:pt x="727"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74" name="Google Shape;12374;p68"/>
            <p:cNvSpPr/>
            <p:nvPr/>
          </p:nvSpPr>
          <p:spPr>
            <a:xfrm>
              <a:off x="3814557" y="3060273"/>
              <a:ext cx="63708" cy="10762"/>
            </a:xfrm>
            <a:custGeom>
              <a:avLst/>
              <a:gdLst/>
              <a:ahLst/>
              <a:cxnLst/>
              <a:rect l="l" t="t" r="r" b="b"/>
              <a:pathLst>
                <a:path w="2433" h="411" extrusionOk="0">
                  <a:moveTo>
                    <a:pt x="277" y="1"/>
                  </a:moveTo>
                  <a:cubicBezTo>
                    <a:pt x="0" y="1"/>
                    <a:pt x="0" y="411"/>
                    <a:pt x="277" y="411"/>
                  </a:cubicBezTo>
                  <a:lnTo>
                    <a:pt x="2156" y="411"/>
                  </a:lnTo>
                  <a:cubicBezTo>
                    <a:pt x="2433" y="411"/>
                    <a:pt x="2433" y="1"/>
                    <a:pt x="2156"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75" name="Google Shape;12375;p68"/>
            <p:cNvSpPr/>
            <p:nvPr/>
          </p:nvSpPr>
          <p:spPr>
            <a:xfrm>
              <a:off x="3852263" y="3051344"/>
              <a:ext cx="33019" cy="28201"/>
            </a:xfrm>
            <a:custGeom>
              <a:avLst/>
              <a:gdLst/>
              <a:ahLst/>
              <a:cxnLst/>
              <a:rect l="l" t="t" r="r" b="b"/>
              <a:pathLst>
                <a:path w="1261" h="1077" extrusionOk="0">
                  <a:moveTo>
                    <a:pt x="716" y="1"/>
                  </a:moveTo>
                  <a:cubicBezTo>
                    <a:pt x="585" y="1"/>
                    <a:pt x="452" y="50"/>
                    <a:pt x="344" y="160"/>
                  </a:cubicBezTo>
                  <a:cubicBezTo>
                    <a:pt x="1" y="504"/>
                    <a:pt x="239" y="1076"/>
                    <a:pt x="726" y="1076"/>
                  </a:cubicBezTo>
                  <a:cubicBezTo>
                    <a:pt x="1022" y="1076"/>
                    <a:pt x="1260" y="838"/>
                    <a:pt x="1260" y="542"/>
                  </a:cubicBezTo>
                  <a:cubicBezTo>
                    <a:pt x="1260" y="219"/>
                    <a:pt x="993" y="1"/>
                    <a:pt x="716"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76" name="Google Shape;12376;p68"/>
            <p:cNvSpPr/>
            <p:nvPr/>
          </p:nvSpPr>
          <p:spPr>
            <a:xfrm>
              <a:off x="3814557" y="3117985"/>
              <a:ext cx="63708" cy="10762"/>
            </a:xfrm>
            <a:custGeom>
              <a:avLst/>
              <a:gdLst/>
              <a:ahLst/>
              <a:cxnLst/>
              <a:rect l="l" t="t" r="r" b="b"/>
              <a:pathLst>
                <a:path w="2433" h="411" extrusionOk="0">
                  <a:moveTo>
                    <a:pt x="277" y="0"/>
                  </a:moveTo>
                  <a:cubicBezTo>
                    <a:pt x="0" y="0"/>
                    <a:pt x="0" y="411"/>
                    <a:pt x="277" y="411"/>
                  </a:cubicBezTo>
                  <a:lnTo>
                    <a:pt x="2156" y="411"/>
                  </a:lnTo>
                  <a:cubicBezTo>
                    <a:pt x="2433" y="411"/>
                    <a:pt x="2433" y="0"/>
                    <a:pt x="2156"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77" name="Google Shape;12377;p68"/>
            <p:cNvSpPr/>
            <p:nvPr/>
          </p:nvSpPr>
          <p:spPr>
            <a:xfrm>
              <a:off x="3852263" y="3109056"/>
              <a:ext cx="33019" cy="28437"/>
            </a:xfrm>
            <a:custGeom>
              <a:avLst/>
              <a:gdLst/>
              <a:ahLst/>
              <a:cxnLst/>
              <a:rect l="l" t="t" r="r" b="b"/>
              <a:pathLst>
                <a:path w="1261" h="1086" extrusionOk="0">
                  <a:moveTo>
                    <a:pt x="716" y="0"/>
                  </a:moveTo>
                  <a:cubicBezTo>
                    <a:pt x="585" y="0"/>
                    <a:pt x="452" y="50"/>
                    <a:pt x="344" y="160"/>
                  </a:cubicBezTo>
                  <a:cubicBezTo>
                    <a:pt x="1" y="504"/>
                    <a:pt x="239" y="1086"/>
                    <a:pt x="726" y="1086"/>
                  </a:cubicBezTo>
                  <a:cubicBezTo>
                    <a:pt x="1022" y="1076"/>
                    <a:pt x="1260" y="837"/>
                    <a:pt x="1260" y="542"/>
                  </a:cubicBezTo>
                  <a:cubicBezTo>
                    <a:pt x="1260" y="218"/>
                    <a:pt x="993" y="0"/>
                    <a:pt x="716"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78" name="Google Shape;12378;p68"/>
            <p:cNvSpPr/>
            <p:nvPr/>
          </p:nvSpPr>
          <p:spPr>
            <a:xfrm>
              <a:off x="3814557" y="3002325"/>
              <a:ext cx="63708" cy="10762"/>
            </a:xfrm>
            <a:custGeom>
              <a:avLst/>
              <a:gdLst/>
              <a:ahLst/>
              <a:cxnLst/>
              <a:rect l="l" t="t" r="r" b="b"/>
              <a:pathLst>
                <a:path w="2433" h="411" extrusionOk="0">
                  <a:moveTo>
                    <a:pt x="277" y="0"/>
                  </a:moveTo>
                  <a:cubicBezTo>
                    <a:pt x="0" y="0"/>
                    <a:pt x="0" y="411"/>
                    <a:pt x="277" y="411"/>
                  </a:cubicBezTo>
                  <a:lnTo>
                    <a:pt x="2156" y="411"/>
                  </a:lnTo>
                  <a:cubicBezTo>
                    <a:pt x="2433" y="411"/>
                    <a:pt x="2433" y="0"/>
                    <a:pt x="2156"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79" name="Google Shape;12379;p68"/>
            <p:cNvSpPr/>
            <p:nvPr/>
          </p:nvSpPr>
          <p:spPr>
            <a:xfrm>
              <a:off x="3852263" y="2993580"/>
              <a:ext cx="33019" cy="28254"/>
            </a:xfrm>
            <a:custGeom>
              <a:avLst/>
              <a:gdLst/>
              <a:ahLst/>
              <a:cxnLst/>
              <a:rect l="l" t="t" r="r" b="b"/>
              <a:pathLst>
                <a:path w="1261" h="1079" extrusionOk="0">
                  <a:moveTo>
                    <a:pt x="720" y="1"/>
                  </a:moveTo>
                  <a:cubicBezTo>
                    <a:pt x="588" y="1"/>
                    <a:pt x="453" y="51"/>
                    <a:pt x="344" y="163"/>
                  </a:cubicBezTo>
                  <a:cubicBezTo>
                    <a:pt x="1" y="497"/>
                    <a:pt x="239" y="1079"/>
                    <a:pt x="726" y="1079"/>
                  </a:cubicBezTo>
                  <a:cubicBezTo>
                    <a:pt x="1022" y="1079"/>
                    <a:pt x="1260" y="840"/>
                    <a:pt x="1260" y="544"/>
                  </a:cubicBezTo>
                  <a:cubicBezTo>
                    <a:pt x="1260" y="216"/>
                    <a:pt x="995" y="1"/>
                    <a:pt x="720"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80" name="Google Shape;12380;p68"/>
            <p:cNvSpPr/>
            <p:nvPr/>
          </p:nvSpPr>
          <p:spPr>
            <a:xfrm>
              <a:off x="3525265" y="3060273"/>
              <a:ext cx="63996" cy="10762"/>
            </a:xfrm>
            <a:custGeom>
              <a:avLst/>
              <a:gdLst/>
              <a:ahLst/>
              <a:cxnLst/>
              <a:rect l="l" t="t" r="r" b="b"/>
              <a:pathLst>
                <a:path w="2444" h="411" extrusionOk="0">
                  <a:moveTo>
                    <a:pt x="2176" y="1"/>
                  </a:moveTo>
                  <a:cubicBezTo>
                    <a:pt x="2173" y="1"/>
                    <a:pt x="2170" y="1"/>
                    <a:pt x="2167" y="1"/>
                  </a:cubicBezTo>
                  <a:lnTo>
                    <a:pt x="278" y="1"/>
                  </a:lnTo>
                  <a:cubicBezTo>
                    <a:pt x="1" y="1"/>
                    <a:pt x="1" y="411"/>
                    <a:pt x="278" y="411"/>
                  </a:cubicBezTo>
                  <a:lnTo>
                    <a:pt x="2167" y="411"/>
                  </a:lnTo>
                  <a:cubicBezTo>
                    <a:pt x="2440" y="401"/>
                    <a:pt x="2443" y="1"/>
                    <a:pt x="2176"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81" name="Google Shape;12381;p68"/>
            <p:cNvSpPr/>
            <p:nvPr/>
          </p:nvSpPr>
          <p:spPr>
            <a:xfrm>
              <a:off x="3513796" y="3051344"/>
              <a:ext cx="32993" cy="28201"/>
            </a:xfrm>
            <a:custGeom>
              <a:avLst/>
              <a:gdLst/>
              <a:ahLst/>
              <a:cxnLst/>
              <a:rect l="l" t="t" r="r" b="b"/>
              <a:pathLst>
                <a:path w="1260" h="1077" extrusionOk="0">
                  <a:moveTo>
                    <a:pt x="713" y="1"/>
                  </a:moveTo>
                  <a:cubicBezTo>
                    <a:pt x="580" y="1"/>
                    <a:pt x="445" y="50"/>
                    <a:pt x="334" y="160"/>
                  </a:cubicBezTo>
                  <a:cubicBezTo>
                    <a:pt x="0" y="504"/>
                    <a:pt x="239" y="1076"/>
                    <a:pt x="716" y="1076"/>
                  </a:cubicBezTo>
                  <a:cubicBezTo>
                    <a:pt x="1011" y="1076"/>
                    <a:pt x="1259" y="838"/>
                    <a:pt x="1259" y="542"/>
                  </a:cubicBezTo>
                  <a:cubicBezTo>
                    <a:pt x="1259" y="219"/>
                    <a:pt x="992" y="1"/>
                    <a:pt x="713"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82" name="Google Shape;12382;p68"/>
            <p:cNvSpPr/>
            <p:nvPr/>
          </p:nvSpPr>
          <p:spPr>
            <a:xfrm>
              <a:off x="3525265" y="3002325"/>
              <a:ext cx="63996" cy="10762"/>
            </a:xfrm>
            <a:custGeom>
              <a:avLst/>
              <a:gdLst/>
              <a:ahLst/>
              <a:cxnLst/>
              <a:rect l="l" t="t" r="r" b="b"/>
              <a:pathLst>
                <a:path w="2444" h="411" extrusionOk="0">
                  <a:moveTo>
                    <a:pt x="278" y="0"/>
                  </a:moveTo>
                  <a:cubicBezTo>
                    <a:pt x="1" y="0"/>
                    <a:pt x="1" y="411"/>
                    <a:pt x="278" y="411"/>
                  </a:cubicBezTo>
                  <a:lnTo>
                    <a:pt x="2167" y="411"/>
                  </a:lnTo>
                  <a:cubicBezTo>
                    <a:pt x="2443" y="411"/>
                    <a:pt x="2443" y="0"/>
                    <a:pt x="2167"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83" name="Google Shape;12383;p68"/>
            <p:cNvSpPr/>
            <p:nvPr/>
          </p:nvSpPr>
          <p:spPr>
            <a:xfrm>
              <a:off x="3513796" y="2993580"/>
              <a:ext cx="32993" cy="28254"/>
            </a:xfrm>
            <a:custGeom>
              <a:avLst/>
              <a:gdLst/>
              <a:ahLst/>
              <a:cxnLst/>
              <a:rect l="l" t="t" r="r" b="b"/>
              <a:pathLst>
                <a:path w="1260" h="1079" extrusionOk="0">
                  <a:moveTo>
                    <a:pt x="717" y="1"/>
                  </a:moveTo>
                  <a:cubicBezTo>
                    <a:pt x="583" y="1"/>
                    <a:pt x="446" y="51"/>
                    <a:pt x="334" y="163"/>
                  </a:cubicBezTo>
                  <a:cubicBezTo>
                    <a:pt x="0" y="497"/>
                    <a:pt x="239" y="1079"/>
                    <a:pt x="716" y="1079"/>
                  </a:cubicBezTo>
                  <a:cubicBezTo>
                    <a:pt x="1011" y="1079"/>
                    <a:pt x="1259" y="840"/>
                    <a:pt x="1259" y="544"/>
                  </a:cubicBezTo>
                  <a:cubicBezTo>
                    <a:pt x="1259" y="216"/>
                    <a:pt x="995" y="1"/>
                    <a:pt x="717"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84" name="Google Shape;12384;p68"/>
            <p:cNvSpPr/>
            <p:nvPr/>
          </p:nvSpPr>
          <p:spPr>
            <a:xfrm>
              <a:off x="3525265" y="3117985"/>
              <a:ext cx="63996" cy="10762"/>
            </a:xfrm>
            <a:custGeom>
              <a:avLst/>
              <a:gdLst/>
              <a:ahLst/>
              <a:cxnLst/>
              <a:rect l="l" t="t" r="r" b="b"/>
              <a:pathLst>
                <a:path w="2444" h="411" extrusionOk="0">
                  <a:moveTo>
                    <a:pt x="278" y="0"/>
                  </a:moveTo>
                  <a:cubicBezTo>
                    <a:pt x="1" y="0"/>
                    <a:pt x="1" y="411"/>
                    <a:pt x="278" y="411"/>
                  </a:cubicBezTo>
                  <a:lnTo>
                    <a:pt x="2167" y="411"/>
                  </a:lnTo>
                  <a:cubicBezTo>
                    <a:pt x="2443" y="411"/>
                    <a:pt x="2443" y="0"/>
                    <a:pt x="2167"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385" name="Google Shape;12385;p68"/>
            <p:cNvSpPr/>
            <p:nvPr/>
          </p:nvSpPr>
          <p:spPr>
            <a:xfrm>
              <a:off x="3513796" y="3109056"/>
              <a:ext cx="32993" cy="28437"/>
            </a:xfrm>
            <a:custGeom>
              <a:avLst/>
              <a:gdLst/>
              <a:ahLst/>
              <a:cxnLst/>
              <a:rect l="l" t="t" r="r" b="b"/>
              <a:pathLst>
                <a:path w="1260" h="1086" extrusionOk="0">
                  <a:moveTo>
                    <a:pt x="713" y="0"/>
                  </a:moveTo>
                  <a:cubicBezTo>
                    <a:pt x="580" y="0"/>
                    <a:pt x="445" y="50"/>
                    <a:pt x="334" y="160"/>
                  </a:cubicBezTo>
                  <a:cubicBezTo>
                    <a:pt x="0" y="504"/>
                    <a:pt x="239" y="1086"/>
                    <a:pt x="716" y="1086"/>
                  </a:cubicBezTo>
                  <a:cubicBezTo>
                    <a:pt x="1011" y="1076"/>
                    <a:pt x="1259" y="837"/>
                    <a:pt x="1259" y="542"/>
                  </a:cubicBezTo>
                  <a:cubicBezTo>
                    <a:pt x="1259" y="218"/>
                    <a:pt x="992" y="0"/>
                    <a:pt x="713"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86" name="Google Shape;12386;p68"/>
            <p:cNvSpPr/>
            <p:nvPr/>
          </p:nvSpPr>
          <p:spPr>
            <a:xfrm>
              <a:off x="3581982" y="2945609"/>
              <a:ext cx="239828" cy="239855"/>
            </a:xfrm>
            <a:custGeom>
              <a:avLst/>
              <a:gdLst/>
              <a:ahLst/>
              <a:cxnLst/>
              <a:rect l="l" t="t" r="r" b="b"/>
              <a:pathLst>
                <a:path w="9159" h="9160" extrusionOk="0">
                  <a:moveTo>
                    <a:pt x="220" y="1"/>
                  </a:moveTo>
                  <a:cubicBezTo>
                    <a:pt x="96" y="1"/>
                    <a:pt x="1" y="96"/>
                    <a:pt x="1" y="220"/>
                  </a:cubicBezTo>
                  <a:lnTo>
                    <a:pt x="1" y="8940"/>
                  </a:lnTo>
                  <a:cubicBezTo>
                    <a:pt x="1" y="9054"/>
                    <a:pt x="96" y="9159"/>
                    <a:pt x="220" y="9159"/>
                  </a:cubicBezTo>
                  <a:lnTo>
                    <a:pt x="8939" y="9159"/>
                  </a:lnTo>
                  <a:cubicBezTo>
                    <a:pt x="9054" y="9159"/>
                    <a:pt x="9159" y="9054"/>
                    <a:pt x="9159" y="8940"/>
                  </a:cubicBezTo>
                  <a:lnTo>
                    <a:pt x="9159" y="220"/>
                  </a:lnTo>
                  <a:cubicBezTo>
                    <a:pt x="9159" y="96"/>
                    <a:pt x="9054" y="1"/>
                    <a:pt x="8939"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387" name="Google Shape;12387;p68"/>
            <p:cNvSpPr/>
            <p:nvPr/>
          </p:nvSpPr>
          <p:spPr>
            <a:xfrm>
              <a:off x="3599709" y="2963362"/>
              <a:ext cx="204374" cy="204348"/>
            </a:xfrm>
            <a:custGeom>
              <a:avLst/>
              <a:gdLst/>
              <a:ahLst/>
              <a:cxnLst/>
              <a:rect l="l" t="t" r="r" b="b"/>
              <a:pathLst>
                <a:path w="7805" h="7804" extrusionOk="0">
                  <a:moveTo>
                    <a:pt x="220" y="0"/>
                  </a:moveTo>
                  <a:cubicBezTo>
                    <a:pt x="96" y="0"/>
                    <a:pt x="1" y="96"/>
                    <a:pt x="1" y="220"/>
                  </a:cubicBezTo>
                  <a:lnTo>
                    <a:pt x="1" y="7584"/>
                  </a:lnTo>
                  <a:cubicBezTo>
                    <a:pt x="1" y="7708"/>
                    <a:pt x="96" y="7804"/>
                    <a:pt x="220" y="7804"/>
                  </a:cubicBezTo>
                  <a:lnTo>
                    <a:pt x="7585" y="7804"/>
                  </a:lnTo>
                  <a:cubicBezTo>
                    <a:pt x="7709" y="7804"/>
                    <a:pt x="7805" y="7708"/>
                    <a:pt x="7805" y="7584"/>
                  </a:cubicBezTo>
                  <a:lnTo>
                    <a:pt x="7805" y="220"/>
                  </a:lnTo>
                  <a:cubicBezTo>
                    <a:pt x="7805" y="96"/>
                    <a:pt x="7700" y="0"/>
                    <a:pt x="758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388" name="Google Shape;12388;p68"/>
            <p:cNvSpPr/>
            <p:nvPr/>
          </p:nvSpPr>
          <p:spPr>
            <a:xfrm>
              <a:off x="3599709" y="2963362"/>
              <a:ext cx="204374" cy="204348"/>
            </a:xfrm>
            <a:custGeom>
              <a:avLst/>
              <a:gdLst/>
              <a:ahLst/>
              <a:cxnLst/>
              <a:rect l="l" t="t" r="r" b="b"/>
              <a:pathLst>
                <a:path w="7805" h="7804" extrusionOk="0">
                  <a:moveTo>
                    <a:pt x="7261" y="0"/>
                  </a:moveTo>
                  <a:lnTo>
                    <a:pt x="7261" y="7260"/>
                  </a:lnTo>
                  <a:lnTo>
                    <a:pt x="1" y="7260"/>
                  </a:lnTo>
                  <a:lnTo>
                    <a:pt x="1" y="7584"/>
                  </a:lnTo>
                  <a:cubicBezTo>
                    <a:pt x="1" y="7708"/>
                    <a:pt x="96" y="7804"/>
                    <a:pt x="220" y="7804"/>
                  </a:cubicBezTo>
                  <a:lnTo>
                    <a:pt x="7585" y="7804"/>
                  </a:lnTo>
                  <a:cubicBezTo>
                    <a:pt x="7709" y="7804"/>
                    <a:pt x="7805" y="7708"/>
                    <a:pt x="7805" y="7584"/>
                  </a:cubicBezTo>
                  <a:lnTo>
                    <a:pt x="7805" y="220"/>
                  </a:lnTo>
                  <a:cubicBezTo>
                    <a:pt x="7805" y="96"/>
                    <a:pt x="7700" y="0"/>
                    <a:pt x="758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89" name="Google Shape;12389;p68"/>
            <p:cNvSpPr/>
            <p:nvPr/>
          </p:nvSpPr>
          <p:spPr>
            <a:xfrm>
              <a:off x="3649932" y="3013559"/>
              <a:ext cx="104190" cy="103954"/>
            </a:xfrm>
            <a:custGeom>
              <a:avLst/>
              <a:gdLst/>
              <a:ahLst/>
              <a:cxnLst/>
              <a:rect l="l" t="t" r="r" b="b"/>
              <a:pathLst>
                <a:path w="3979" h="3970" extrusionOk="0">
                  <a:moveTo>
                    <a:pt x="353" y="1"/>
                  </a:moveTo>
                  <a:cubicBezTo>
                    <a:pt x="153" y="1"/>
                    <a:pt x="0" y="153"/>
                    <a:pt x="0" y="344"/>
                  </a:cubicBezTo>
                  <a:lnTo>
                    <a:pt x="0" y="3626"/>
                  </a:lnTo>
                  <a:cubicBezTo>
                    <a:pt x="0" y="3817"/>
                    <a:pt x="153" y="3969"/>
                    <a:pt x="344" y="3969"/>
                  </a:cubicBezTo>
                  <a:lnTo>
                    <a:pt x="3626" y="3969"/>
                  </a:lnTo>
                  <a:cubicBezTo>
                    <a:pt x="3816" y="3969"/>
                    <a:pt x="3979" y="3817"/>
                    <a:pt x="3979" y="3626"/>
                  </a:cubicBezTo>
                  <a:lnTo>
                    <a:pt x="3979" y="344"/>
                  </a:lnTo>
                  <a:cubicBezTo>
                    <a:pt x="3979" y="153"/>
                    <a:pt x="3816" y="1"/>
                    <a:pt x="3626"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0" name="Google Shape;12390;p68"/>
            <p:cNvSpPr/>
            <p:nvPr/>
          </p:nvSpPr>
          <p:spPr>
            <a:xfrm>
              <a:off x="3665171" y="3028798"/>
              <a:ext cx="73475" cy="73475"/>
            </a:xfrm>
            <a:custGeom>
              <a:avLst/>
              <a:gdLst/>
              <a:ahLst/>
              <a:cxnLst/>
              <a:rect l="l" t="t" r="r" b="b"/>
              <a:pathLst>
                <a:path w="2806" h="2806" extrusionOk="0">
                  <a:moveTo>
                    <a:pt x="220" y="1"/>
                  </a:moveTo>
                  <a:cubicBezTo>
                    <a:pt x="96" y="1"/>
                    <a:pt x="0" y="96"/>
                    <a:pt x="0" y="220"/>
                  </a:cubicBezTo>
                  <a:lnTo>
                    <a:pt x="0" y="2586"/>
                  </a:lnTo>
                  <a:cubicBezTo>
                    <a:pt x="0" y="2700"/>
                    <a:pt x="96" y="2805"/>
                    <a:pt x="220" y="2805"/>
                  </a:cubicBezTo>
                  <a:lnTo>
                    <a:pt x="2586" y="2805"/>
                  </a:lnTo>
                  <a:cubicBezTo>
                    <a:pt x="2710" y="2805"/>
                    <a:pt x="2805" y="2710"/>
                    <a:pt x="2805" y="2586"/>
                  </a:cubicBezTo>
                  <a:lnTo>
                    <a:pt x="2805" y="220"/>
                  </a:lnTo>
                  <a:cubicBezTo>
                    <a:pt x="2805" y="96"/>
                    <a:pt x="2710" y="1"/>
                    <a:pt x="2586"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391" name="Google Shape;12391;p68"/>
            <p:cNvSpPr/>
            <p:nvPr/>
          </p:nvSpPr>
          <p:spPr>
            <a:xfrm>
              <a:off x="3621442" y="2984834"/>
              <a:ext cx="19272" cy="19508"/>
            </a:xfrm>
            <a:custGeom>
              <a:avLst/>
              <a:gdLst/>
              <a:ahLst/>
              <a:cxnLst/>
              <a:rect l="l" t="t" r="r" b="b"/>
              <a:pathLst>
                <a:path w="736" h="745" extrusionOk="0">
                  <a:moveTo>
                    <a:pt x="201" y="1"/>
                  </a:moveTo>
                  <a:cubicBezTo>
                    <a:pt x="87" y="1"/>
                    <a:pt x="1" y="96"/>
                    <a:pt x="1" y="211"/>
                  </a:cubicBezTo>
                  <a:lnTo>
                    <a:pt x="1" y="535"/>
                  </a:lnTo>
                  <a:cubicBezTo>
                    <a:pt x="1" y="649"/>
                    <a:pt x="87" y="745"/>
                    <a:pt x="201" y="745"/>
                  </a:cubicBezTo>
                  <a:lnTo>
                    <a:pt x="535" y="745"/>
                  </a:lnTo>
                  <a:cubicBezTo>
                    <a:pt x="640" y="745"/>
                    <a:pt x="735" y="649"/>
                    <a:pt x="735" y="535"/>
                  </a:cubicBezTo>
                  <a:lnTo>
                    <a:pt x="735" y="211"/>
                  </a:lnTo>
                  <a:cubicBezTo>
                    <a:pt x="735" y="96"/>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2" name="Google Shape;12392;p68"/>
            <p:cNvSpPr/>
            <p:nvPr/>
          </p:nvSpPr>
          <p:spPr>
            <a:xfrm>
              <a:off x="3649670" y="2984834"/>
              <a:ext cx="19508" cy="19508"/>
            </a:xfrm>
            <a:custGeom>
              <a:avLst/>
              <a:gdLst/>
              <a:ahLst/>
              <a:cxnLst/>
              <a:rect l="l" t="t" r="r" b="b"/>
              <a:pathLst>
                <a:path w="745" h="745" extrusionOk="0">
                  <a:moveTo>
                    <a:pt x="201" y="1"/>
                  </a:moveTo>
                  <a:cubicBezTo>
                    <a:pt x="96" y="1"/>
                    <a:pt x="1" y="96"/>
                    <a:pt x="1" y="211"/>
                  </a:cubicBezTo>
                  <a:lnTo>
                    <a:pt x="1" y="535"/>
                  </a:lnTo>
                  <a:cubicBezTo>
                    <a:pt x="1" y="649"/>
                    <a:pt x="96" y="745"/>
                    <a:pt x="201" y="745"/>
                  </a:cubicBezTo>
                  <a:lnTo>
                    <a:pt x="535" y="745"/>
                  </a:lnTo>
                  <a:cubicBezTo>
                    <a:pt x="650" y="745"/>
                    <a:pt x="745" y="649"/>
                    <a:pt x="745" y="535"/>
                  </a:cubicBezTo>
                  <a:lnTo>
                    <a:pt x="745" y="211"/>
                  </a:lnTo>
                  <a:cubicBezTo>
                    <a:pt x="745" y="96"/>
                    <a:pt x="65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3" name="Google Shape;12393;p68"/>
            <p:cNvSpPr/>
            <p:nvPr/>
          </p:nvSpPr>
          <p:spPr>
            <a:xfrm>
              <a:off x="3677897" y="2984834"/>
              <a:ext cx="19508" cy="19508"/>
            </a:xfrm>
            <a:custGeom>
              <a:avLst/>
              <a:gdLst/>
              <a:ahLst/>
              <a:cxnLst/>
              <a:rect l="l" t="t" r="r" b="b"/>
              <a:pathLst>
                <a:path w="745" h="745" extrusionOk="0">
                  <a:moveTo>
                    <a:pt x="211" y="1"/>
                  </a:moveTo>
                  <a:cubicBezTo>
                    <a:pt x="96" y="1"/>
                    <a:pt x="1" y="96"/>
                    <a:pt x="1" y="211"/>
                  </a:cubicBezTo>
                  <a:lnTo>
                    <a:pt x="1" y="535"/>
                  </a:lnTo>
                  <a:cubicBezTo>
                    <a:pt x="1" y="649"/>
                    <a:pt x="96" y="745"/>
                    <a:pt x="211" y="745"/>
                  </a:cubicBezTo>
                  <a:lnTo>
                    <a:pt x="535" y="745"/>
                  </a:lnTo>
                  <a:cubicBezTo>
                    <a:pt x="650" y="745"/>
                    <a:pt x="745" y="649"/>
                    <a:pt x="745" y="535"/>
                  </a:cubicBezTo>
                  <a:lnTo>
                    <a:pt x="745" y="211"/>
                  </a:lnTo>
                  <a:cubicBezTo>
                    <a:pt x="745" y="96"/>
                    <a:pt x="65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4" name="Google Shape;12394;p68"/>
            <p:cNvSpPr/>
            <p:nvPr/>
          </p:nvSpPr>
          <p:spPr>
            <a:xfrm>
              <a:off x="3706387" y="2984834"/>
              <a:ext cx="19246" cy="19508"/>
            </a:xfrm>
            <a:custGeom>
              <a:avLst/>
              <a:gdLst/>
              <a:ahLst/>
              <a:cxnLst/>
              <a:rect l="l" t="t" r="r" b="b"/>
              <a:pathLst>
                <a:path w="735" h="745" extrusionOk="0">
                  <a:moveTo>
                    <a:pt x="201" y="1"/>
                  </a:moveTo>
                  <a:cubicBezTo>
                    <a:pt x="86" y="1"/>
                    <a:pt x="0" y="96"/>
                    <a:pt x="0" y="211"/>
                  </a:cubicBezTo>
                  <a:lnTo>
                    <a:pt x="0" y="535"/>
                  </a:lnTo>
                  <a:cubicBezTo>
                    <a:pt x="0" y="649"/>
                    <a:pt x="86" y="745"/>
                    <a:pt x="201" y="745"/>
                  </a:cubicBezTo>
                  <a:lnTo>
                    <a:pt x="535" y="745"/>
                  </a:lnTo>
                  <a:cubicBezTo>
                    <a:pt x="649" y="745"/>
                    <a:pt x="735" y="649"/>
                    <a:pt x="735" y="535"/>
                  </a:cubicBezTo>
                  <a:lnTo>
                    <a:pt x="735" y="211"/>
                  </a:lnTo>
                  <a:cubicBezTo>
                    <a:pt x="735" y="96"/>
                    <a:pt x="649"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5" name="Google Shape;12395;p68"/>
            <p:cNvSpPr/>
            <p:nvPr/>
          </p:nvSpPr>
          <p:spPr>
            <a:xfrm>
              <a:off x="3734614" y="2984834"/>
              <a:ext cx="19508" cy="19508"/>
            </a:xfrm>
            <a:custGeom>
              <a:avLst/>
              <a:gdLst/>
              <a:ahLst/>
              <a:cxnLst/>
              <a:rect l="l" t="t" r="r" b="b"/>
              <a:pathLst>
                <a:path w="745" h="745" extrusionOk="0">
                  <a:moveTo>
                    <a:pt x="210" y="1"/>
                  </a:moveTo>
                  <a:cubicBezTo>
                    <a:pt x="96" y="1"/>
                    <a:pt x="0" y="96"/>
                    <a:pt x="0" y="211"/>
                  </a:cubicBezTo>
                  <a:lnTo>
                    <a:pt x="0" y="535"/>
                  </a:lnTo>
                  <a:cubicBezTo>
                    <a:pt x="0" y="649"/>
                    <a:pt x="96" y="745"/>
                    <a:pt x="210" y="745"/>
                  </a:cubicBezTo>
                  <a:lnTo>
                    <a:pt x="535" y="745"/>
                  </a:lnTo>
                  <a:cubicBezTo>
                    <a:pt x="649" y="745"/>
                    <a:pt x="745" y="649"/>
                    <a:pt x="745" y="535"/>
                  </a:cubicBezTo>
                  <a:lnTo>
                    <a:pt x="745" y="211"/>
                  </a:lnTo>
                  <a:cubicBezTo>
                    <a:pt x="745" y="96"/>
                    <a:pt x="649"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6" name="Google Shape;12396;p68"/>
            <p:cNvSpPr/>
            <p:nvPr/>
          </p:nvSpPr>
          <p:spPr>
            <a:xfrm>
              <a:off x="3763077" y="2984834"/>
              <a:ext cx="19272" cy="19508"/>
            </a:xfrm>
            <a:custGeom>
              <a:avLst/>
              <a:gdLst/>
              <a:ahLst/>
              <a:cxnLst/>
              <a:rect l="l" t="t" r="r" b="b"/>
              <a:pathLst>
                <a:path w="736" h="745" extrusionOk="0">
                  <a:moveTo>
                    <a:pt x="201" y="1"/>
                  </a:moveTo>
                  <a:cubicBezTo>
                    <a:pt x="87" y="1"/>
                    <a:pt x="1" y="96"/>
                    <a:pt x="1" y="211"/>
                  </a:cubicBezTo>
                  <a:lnTo>
                    <a:pt x="1" y="535"/>
                  </a:lnTo>
                  <a:cubicBezTo>
                    <a:pt x="1" y="649"/>
                    <a:pt x="87" y="745"/>
                    <a:pt x="201" y="745"/>
                  </a:cubicBezTo>
                  <a:lnTo>
                    <a:pt x="535" y="745"/>
                  </a:lnTo>
                  <a:cubicBezTo>
                    <a:pt x="640" y="745"/>
                    <a:pt x="736" y="649"/>
                    <a:pt x="736" y="535"/>
                  </a:cubicBezTo>
                  <a:lnTo>
                    <a:pt x="736" y="211"/>
                  </a:lnTo>
                  <a:cubicBezTo>
                    <a:pt x="736" y="96"/>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7" name="Google Shape;12397;p68"/>
            <p:cNvSpPr/>
            <p:nvPr/>
          </p:nvSpPr>
          <p:spPr>
            <a:xfrm>
              <a:off x="3621442" y="3126469"/>
              <a:ext cx="19272" cy="19508"/>
            </a:xfrm>
            <a:custGeom>
              <a:avLst/>
              <a:gdLst/>
              <a:ahLst/>
              <a:cxnLst/>
              <a:rect l="l" t="t" r="r" b="b"/>
              <a:pathLst>
                <a:path w="736" h="745" extrusionOk="0">
                  <a:moveTo>
                    <a:pt x="201" y="1"/>
                  </a:moveTo>
                  <a:cubicBezTo>
                    <a:pt x="87" y="1"/>
                    <a:pt x="1" y="96"/>
                    <a:pt x="1" y="211"/>
                  </a:cubicBezTo>
                  <a:lnTo>
                    <a:pt x="1" y="545"/>
                  </a:lnTo>
                  <a:cubicBezTo>
                    <a:pt x="1" y="649"/>
                    <a:pt x="87" y="745"/>
                    <a:pt x="201" y="745"/>
                  </a:cubicBezTo>
                  <a:lnTo>
                    <a:pt x="535" y="745"/>
                  </a:lnTo>
                  <a:cubicBezTo>
                    <a:pt x="640" y="745"/>
                    <a:pt x="735" y="649"/>
                    <a:pt x="735" y="545"/>
                  </a:cubicBezTo>
                  <a:lnTo>
                    <a:pt x="735" y="211"/>
                  </a:lnTo>
                  <a:cubicBezTo>
                    <a:pt x="735" y="96"/>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8" name="Google Shape;12398;p68"/>
            <p:cNvSpPr/>
            <p:nvPr/>
          </p:nvSpPr>
          <p:spPr>
            <a:xfrm>
              <a:off x="3649670" y="3126469"/>
              <a:ext cx="19508" cy="19508"/>
            </a:xfrm>
            <a:custGeom>
              <a:avLst/>
              <a:gdLst/>
              <a:ahLst/>
              <a:cxnLst/>
              <a:rect l="l" t="t" r="r" b="b"/>
              <a:pathLst>
                <a:path w="745" h="745" extrusionOk="0">
                  <a:moveTo>
                    <a:pt x="201" y="1"/>
                  </a:moveTo>
                  <a:cubicBezTo>
                    <a:pt x="96" y="1"/>
                    <a:pt x="1" y="96"/>
                    <a:pt x="1" y="211"/>
                  </a:cubicBezTo>
                  <a:lnTo>
                    <a:pt x="1" y="545"/>
                  </a:lnTo>
                  <a:cubicBezTo>
                    <a:pt x="1" y="649"/>
                    <a:pt x="96" y="745"/>
                    <a:pt x="201" y="745"/>
                  </a:cubicBezTo>
                  <a:lnTo>
                    <a:pt x="535" y="745"/>
                  </a:lnTo>
                  <a:cubicBezTo>
                    <a:pt x="650" y="745"/>
                    <a:pt x="745" y="649"/>
                    <a:pt x="745" y="545"/>
                  </a:cubicBezTo>
                  <a:lnTo>
                    <a:pt x="745" y="211"/>
                  </a:lnTo>
                  <a:cubicBezTo>
                    <a:pt x="745" y="96"/>
                    <a:pt x="65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399" name="Google Shape;12399;p68"/>
            <p:cNvSpPr/>
            <p:nvPr/>
          </p:nvSpPr>
          <p:spPr>
            <a:xfrm>
              <a:off x="3677897" y="3126469"/>
              <a:ext cx="19508" cy="19508"/>
            </a:xfrm>
            <a:custGeom>
              <a:avLst/>
              <a:gdLst/>
              <a:ahLst/>
              <a:cxnLst/>
              <a:rect l="l" t="t" r="r" b="b"/>
              <a:pathLst>
                <a:path w="745" h="745" extrusionOk="0">
                  <a:moveTo>
                    <a:pt x="211" y="1"/>
                  </a:moveTo>
                  <a:cubicBezTo>
                    <a:pt x="96" y="1"/>
                    <a:pt x="1" y="96"/>
                    <a:pt x="1" y="211"/>
                  </a:cubicBezTo>
                  <a:lnTo>
                    <a:pt x="1" y="545"/>
                  </a:lnTo>
                  <a:cubicBezTo>
                    <a:pt x="1" y="649"/>
                    <a:pt x="96" y="745"/>
                    <a:pt x="211" y="745"/>
                  </a:cubicBezTo>
                  <a:lnTo>
                    <a:pt x="535" y="745"/>
                  </a:lnTo>
                  <a:cubicBezTo>
                    <a:pt x="650" y="745"/>
                    <a:pt x="745" y="649"/>
                    <a:pt x="745" y="545"/>
                  </a:cubicBezTo>
                  <a:lnTo>
                    <a:pt x="745" y="211"/>
                  </a:lnTo>
                  <a:cubicBezTo>
                    <a:pt x="745" y="96"/>
                    <a:pt x="65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0" name="Google Shape;12400;p68"/>
            <p:cNvSpPr/>
            <p:nvPr/>
          </p:nvSpPr>
          <p:spPr>
            <a:xfrm>
              <a:off x="3706387" y="3126730"/>
              <a:ext cx="19246" cy="19508"/>
            </a:xfrm>
            <a:custGeom>
              <a:avLst/>
              <a:gdLst/>
              <a:ahLst/>
              <a:cxnLst/>
              <a:rect l="l" t="t" r="r" b="b"/>
              <a:pathLst>
                <a:path w="735" h="745" extrusionOk="0">
                  <a:moveTo>
                    <a:pt x="201" y="0"/>
                  </a:moveTo>
                  <a:cubicBezTo>
                    <a:pt x="86" y="0"/>
                    <a:pt x="0" y="96"/>
                    <a:pt x="0" y="210"/>
                  </a:cubicBezTo>
                  <a:lnTo>
                    <a:pt x="0" y="535"/>
                  </a:lnTo>
                  <a:cubicBezTo>
                    <a:pt x="0" y="649"/>
                    <a:pt x="86" y="744"/>
                    <a:pt x="201" y="744"/>
                  </a:cubicBezTo>
                  <a:lnTo>
                    <a:pt x="535" y="744"/>
                  </a:lnTo>
                  <a:cubicBezTo>
                    <a:pt x="649" y="744"/>
                    <a:pt x="735" y="649"/>
                    <a:pt x="735" y="535"/>
                  </a:cubicBezTo>
                  <a:lnTo>
                    <a:pt x="735" y="210"/>
                  </a:lnTo>
                  <a:cubicBezTo>
                    <a:pt x="735" y="96"/>
                    <a:pt x="649" y="0"/>
                    <a:pt x="53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1" name="Google Shape;12401;p68"/>
            <p:cNvSpPr/>
            <p:nvPr/>
          </p:nvSpPr>
          <p:spPr>
            <a:xfrm>
              <a:off x="3734614" y="3126469"/>
              <a:ext cx="19508" cy="19508"/>
            </a:xfrm>
            <a:custGeom>
              <a:avLst/>
              <a:gdLst/>
              <a:ahLst/>
              <a:cxnLst/>
              <a:rect l="l" t="t" r="r" b="b"/>
              <a:pathLst>
                <a:path w="745" h="745" extrusionOk="0">
                  <a:moveTo>
                    <a:pt x="210" y="1"/>
                  </a:moveTo>
                  <a:cubicBezTo>
                    <a:pt x="96" y="1"/>
                    <a:pt x="0" y="96"/>
                    <a:pt x="0" y="201"/>
                  </a:cubicBezTo>
                  <a:lnTo>
                    <a:pt x="0" y="535"/>
                  </a:lnTo>
                  <a:cubicBezTo>
                    <a:pt x="0" y="649"/>
                    <a:pt x="96" y="745"/>
                    <a:pt x="210" y="745"/>
                  </a:cubicBezTo>
                  <a:lnTo>
                    <a:pt x="535" y="745"/>
                  </a:lnTo>
                  <a:cubicBezTo>
                    <a:pt x="649" y="745"/>
                    <a:pt x="745" y="649"/>
                    <a:pt x="745" y="535"/>
                  </a:cubicBezTo>
                  <a:lnTo>
                    <a:pt x="745" y="201"/>
                  </a:lnTo>
                  <a:cubicBezTo>
                    <a:pt x="745" y="96"/>
                    <a:pt x="649"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2" name="Google Shape;12402;p68"/>
            <p:cNvSpPr/>
            <p:nvPr/>
          </p:nvSpPr>
          <p:spPr>
            <a:xfrm>
              <a:off x="3763077" y="3126469"/>
              <a:ext cx="19272" cy="19508"/>
            </a:xfrm>
            <a:custGeom>
              <a:avLst/>
              <a:gdLst/>
              <a:ahLst/>
              <a:cxnLst/>
              <a:rect l="l" t="t" r="r" b="b"/>
              <a:pathLst>
                <a:path w="736" h="745" extrusionOk="0">
                  <a:moveTo>
                    <a:pt x="201" y="1"/>
                  </a:moveTo>
                  <a:cubicBezTo>
                    <a:pt x="87" y="1"/>
                    <a:pt x="1" y="96"/>
                    <a:pt x="1" y="201"/>
                  </a:cubicBezTo>
                  <a:lnTo>
                    <a:pt x="1" y="535"/>
                  </a:lnTo>
                  <a:cubicBezTo>
                    <a:pt x="1" y="649"/>
                    <a:pt x="87" y="745"/>
                    <a:pt x="201" y="745"/>
                  </a:cubicBezTo>
                  <a:lnTo>
                    <a:pt x="535" y="745"/>
                  </a:lnTo>
                  <a:cubicBezTo>
                    <a:pt x="640" y="745"/>
                    <a:pt x="736" y="649"/>
                    <a:pt x="736" y="535"/>
                  </a:cubicBezTo>
                  <a:lnTo>
                    <a:pt x="736" y="201"/>
                  </a:lnTo>
                  <a:cubicBezTo>
                    <a:pt x="736" y="96"/>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3" name="Google Shape;12403;p68"/>
            <p:cNvSpPr/>
            <p:nvPr/>
          </p:nvSpPr>
          <p:spPr>
            <a:xfrm>
              <a:off x="3621442" y="3013323"/>
              <a:ext cx="19272" cy="19508"/>
            </a:xfrm>
            <a:custGeom>
              <a:avLst/>
              <a:gdLst/>
              <a:ahLst/>
              <a:cxnLst/>
              <a:rect l="l" t="t" r="r" b="b"/>
              <a:pathLst>
                <a:path w="736" h="745" extrusionOk="0">
                  <a:moveTo>
                    <a:pt x="201" y="0"/>
                  </a:moveTo>
                  <a:cubicBezTo>
                    <a:pt x="87" y="0"/>
                    <a:pt x="1" y="96"/>
                    <a:pt x="1" y="210"/>
                  </a:cubicBezTo>
                  <a:lnTo>
                    <a:pt x="1" y="534"/>
                  </a:lnTo>
                  <a:cubicBezTo>
                    <a:pt x="1" y="649"/>
                    <a:pt x="87" y="744"/>
                    <a:pt x="201" y="744"/>
                  </a:cubicBezTo>
                  <a:lnTo>
                    <a:pt x="535" y="744"/>
                  </a:lnTo>
                  <a:cubicBezTo>
                    <a:pt x="650" y="744"/>
                    <a:pt x="735" y="649"/>
                    <a:pt x="735" y="534"/>
                  </a:cubicBezTo>
                  <a:lnTo>
                    <a:pt x="735" y="210"/>
                  </a:lnTo>
                  <a:cubicBezTo>
                    <a:pt x="735" y="96"/>
                    <a:pt x="640" y="0"/>
                    <a:pt x="53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4" name="Google Shape;12404;p68"/>
            <p:cNvSpPr/>
            <p:nvPr/>
          </p:nvSpPr>
          <p:spPr>
            <a:xfrm>
              <a:off x="3621442" y="3041551"/>
              <a:ext cx="19272" cy="19508"/>
            </a:xfrm>
            <a:custGeom>
              <a:avLst/>
              <a:gdLst/>
              <a:ahLst/>
              <a:cxnLst/>
              <a:rect l="l" t="t" r="r" b="b"/>
              <a:pathLst>
                <a:path w="736" h="745" extrusionOk="0">
                  <a:moveTo>
                    <a:pt x="201" y="0"/>
                  </a:moveTo>
                  <a:cubicBezTo>
                    <a:pt x="87" y="0"/>
                    <a:pt x="1" y="96"/>
                    <a:pt x="1" y="210"/>
                  </a:cubicBezTo>
                  <a:lnTo>
                    <a:pt x="1" y="534"/>
                  </a:lnTo>
                  <a:cubicBezTo>
                    <a:pt x="1" y="649"/>
                    <a:pt x="87" y="744"/>
                    <a:pt x="201" y="744"/>
                  </a:cubicBezTo>
                  <a:lnTo>
                    <a:pt x="535" y="744"/>
                  </a:lnTo>
                  <a:cubicBezTo>
                    <a:pt x="640" y="744"/>
                    <a:pt x="735" y="649"/>
                    <a:pt x="735" y="534"/>
                  </a:cubicBezTo>
                  <a:lnTo>
                    <a:pt x="735" y="210"/>
                  </a:lnTo>
                  <a:cubicBezTo>
                    <a:pt x="735" y="96"/>
                    <a:pt x="640" y="0"/>
                    <a:pt x="53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5" name="Google Shape;12405;p68"/>
            <p:cNvSpPr/>
            <p:nvPr/>
          </p:nvSpPr>
          <p:spPr>
            <a:xfrm>
              <a:off x="3621442" y="3070014"/>
              <a:ext cx="19272" cy="19272"/>
            </a:xfrm>
            <a:custGeom>
              <a:avLst/>
              <a:gdLst/>
              <a:ahLst/>
              <a:cxnLst/>
              <a:rect l="l" t="t" r="r" b="b"/>
              <a:pathLst>
                <a:path w="736" h="736" extrusionOk="0">
                  <a:moveTo>
                    <a:pt x="201" y="1"/>
                  </a:moveTo>
                  <a:cubicBezTo>
                    <a:pt x="87" y="1"/>
                    <a:pt x="1" y="87"/>
                    <a:pt x="1" y="201"/>
                  </a:cubicBezTo>
                  <a:lnTo>
                    <a:pt x="1" y="535"/>
                  </a:lnTo>
                  <a:cubicBezTo>
                    <a:pt x="1" y="649"/>
                    <a:pt x="87" y="735"/>
                    <a:pt x="201" y="735"/>
                  </a:cubicBezTo>
                  <a:lnTo>
                    <a:pt x="535" y="735"/>
                  </a:lnTo>
                  <a:cubicBezTo>
                    <a:pt x="640" y="735"/>
                    <a:pt x="735" y="649"/>
                    <a:pt x="735" y="535"/>
                  </a:cubicBezTo>
                  <a:lnTo>
                    <a:pt x="735" y="201"/>
                  </a:lnTo>
                  <a:cubicBezTo>
                    <a:pt x="735" y="87"/>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6" name="Google Shape;12406;p68"/>
            <p:cNvSpPr/>
            <p:nvPr/>
          </p:nvSpPr>
          <p:spPr>
            <a:xfrm>
              <a:off x="3621442" y="3098241"/>
              <a:ext cx="19272" cy="19508"/>
            </a:xfrm>
            <a:custGeom>
              <a:avLst/>
              <a:gdLst/>
              <a:ahLst/>
              <a:cxnLst/>
              <a:rect l="l" t="t" r="r" b="b"/>
              <a:pathLst>
                <a:path w="736" h="745" extrusionOk="0">
                  <a:moveTo>
                    <a:pt x="201" y="1"/>
                  </a:moveTo>
                  <a:cubicBezTo>
                    <a:pt x="87" y="1"/>
                    <a:pt x="1" y="96"/>
                    <a:pt x="1" y="211"/>
                  </a:cubicBezTo>
                  <a:lnTo>
                    <a:pt x="1" y="545"/>
                  </a:lnTo>
                  <a:cubicBezTo>
                    <a:pt x="1" y="649"/>
                    <a:pt x="87" y="745"/>
                    <a:pt x="201" y="745"/>
                  </a:cubicBezTo>
                  <a:lnTo>
                    <a:pt x="535" y="745"/>
                  </a:lnTo>
                  <a:cubicBezTo>
                    <a:pt x="640" y="745"/>
                    <a:pt x="735" y="649"/>
                    <a:pt x="735" y="545"/>
                  </a:cubicBezTo>
                  <a:lnTo>
                    <a:pt x="735" y="211"/>
                  </a:lnTo>
                  <a:cubicBezTo>
                    <a:pt x="735" y="96"/>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7" name="Google Shape;12407;p68"/>
            <p:cNvSpPr/>
            <p:nvPr/>
          </p:nvSpPr>
          <p:spPr>
            <a:xfrm>
              <a:off x="3762841" y="3013061"/>
              <a:ext cx="19508" cy="19508"/>
            </a:xfrm>
            <a:custGeom>
              <a:avLst/>
              <a:gdLst/>
              <a:ahLst/>
              <a:cxnLst/>
              <a:rect l="l" t="t" r="r" b="b"/>
              <a:pathLst>
                <a:path w="745" h="745" extrusionOk="0">
                  <a:moveTo>
                    <a:pt x="210" y="1"/>
                  </a:moveTo>
                  <a:cubicBezTo>
                    <a:pt x="96" y="1"/>
                    <a:pt x="10" y="96"/>
                    <a:pt x="10" y="211"/>
                  </a:cubicBezTo>
                  <a:lnTo>
                    <a:pt x="10" y="544"/>
                  </a:lnTo>
                  <a:cubicBezTo>
                    <a:pt x="0" y="649"/>
                    <a:pt x="96" y="745"/>
                    <a:pt x="210" y="745"/>
                  </a:cubicBezTo>
                  <a:lnTo>
                    <a:pt x="544" y="745"/>
                  </a:lnTo>
                  <a:cubicBezTo>
                    <a:pt x="659" y="745"/>
                    <a:pt x="745" y="649"/>
                    <a:pt x="745" y="544"/>
                  </a:cubicBezTo>
                  <a:lnTo>
                    <a:pt x="745" y="211"/>
                  </a:lnTo>
                  <a:cubicBezTo>
                    <a:pt x="745" y="96"/>
                    <a:pt x="649" y="1"/>
                    <a:pt x="544"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8" name="Google Shape;12408;p68"/>
            <p:cNvSpPr/>
            <p:nvPr/>
          </p:nvSpPr>
          <p:spPr>
            <a:xfrm>
              <a:off x="3763077" y="3041551"/>
              <a:ext cx="19272" cy="19508"/>
            </a:xfrm>
            <a:custGeom>
              <a:avLst/>
              <a:gdLst/>
              <a:ahLst/>
              <a:cxnLst/>
              <a:rect l="l" t="t" r="r" b="b"/>
              <a:pathLst>
                <a:path w="736" h="745" extrusionOk="0">
                  <a:moveTo>
                    <a:pt x="201" y="0"/>
                  </a:moveTo>
                  <a:cubicBezTo>
                    <a:pt x="87" y="0"/>
                    <a:pt x="1" y="96"/>
                    <a:pt x="1" y="201"/>
                  </a:cubicBezTo>
                  <a:lnTo>
                    <a:pt x="1" y="534"/>
                  </a:lnTo>
                  <a:cubicBezTo>
                    <a:pt x="1" y="649"/>
                    <a:pt x="87" y="744"/>
                    <a:pt x="201" y="744"/>
                  </a:cubicBezTo>
                  <a:lnTo>
                    <a:pt x="535" y="744"/>
                  </a:lnTo>
                  <a:cubicBezTo>
                    <a:pt x="640" y="744"/>
                    <a:pt x="736" y="649"/>
                    <a:pt x="736" y="534"/>
                  </a:cubicBezTo>
                  <a:lnTo>
                    <a:pt x="736" y="201"/>
                  </a:lnTo>
                  <a:cubicBezTo>
                    <a:pt x="736" y="96"/>
                    <a:pt x="640" y="0"/>
                    <a:pt x="53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09" name="Google Shape;12409;p68"/>
            <p:cNvSpPr/>
            <p:nvPr/>
          </p:nvSpPr>
          <p:spPr>
            <a:xfrm>
              <a:off x="3763077" y="3069778"/>
              <a:ext cx="19272" cy="19508"/>
            </a:xfrm>
            <a:custGeom>
              <a:avLst/>
              <a:gdLst/>
              <a:ahLst/>
              <a:cxnLst/>
              <a:rect l="l" t="t" r="r" b="b"/>
              <a:pathLst>
                <a:path w="736" h="745" extrusionOk="0">
                  <a:moveTo>
                    <a:pt x="201" y="0"/>
                  </a:moveTo>
                  <a:cubicBezTo>
                    <a:pt x="87" y="0"/>
                    <a:pt x="1" y="96"/>
                    <a:pt x="1" y="210"/>
                  </a:cubicBezTo>
                  <a:lnTo>
                    <a:pt x="1" y="534"/>
                  </a:lnTo>
                  <a:cubicBezTo>
                    <a:pt x="1" y="649"/>
                    <a:pt x="87" y="744"/>
                    <a:pt x="201" y="744"/>
                  </a:cubicBezTo>
                  <a:lnTo>
                    <a:pt x="535" y="744"/>
                  </a:lnTo>
                  <a:cubicBezTo>
                    <a:pt x="640" y="744"/>
                    <a:pt x="736" y="649"/>
                    <a:pt x="736" y="534"/>
                  </a:cubicBezTo>
                  <a:lnTo>
                    <a:pt x="736" y="210"/>
                  </a:lnTo>
                  <a:cubicBezTo>
                    <a:pt x="736" y="96"/>
                    <a:pt x="640" y="0"/>
                    <a:pt x="53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10" name="Google Shape;12410;p68"/>
            <p:cNvSpPr/>
            <p:nvPr/>
          </p:nvSpPr>
          <p:spPr>
            <a:xfrm>
              <a:off x="3763077" y="3098241"/>
              <a:ext cx="19272" cy="19272"/>
            </a:xfrm>
            <a:custGeom>
              <a:avLst/>
              <a:gdLst/>
              <a:ahLst/>
              <a:cxnLst/>
              <a:rect l="l" t="t" r="r" b="b"/>
              <a:pathLst>
                <a:path w="736" h="736" extrusionOk="0">
                  <a:moveTo>
                    <a:pt x="201" y="1"/>
                  </a:moveTo>
                  <a:cubicBezTo>
                    <a:pt x="87" y="1"/>
                    <a:pt x="1" y="87"/>
                    <a:pt x="1" y="201"/>
                  </a:cubicBezTo>
                  <a:lnTo>
                    <a:pt x="1" y="535"/>
                  </a:lnTo>
                  <a:cubicBezTo>
                    <a:pt x="1" y="649"/>
                    <a:pt x="87" y="735"/>
                    <a:pt x="201" y="735"/>
                  </a:cubicBezTo>
                  <a:lnTo>
                    <a:pt x="535" y="735"/>
                  </a:lnTo>
                  <a:cubicBezTo>
                    <a:pt x="640" y="735"/>
                    <a:pt x="736" y="649"/>
                    <a:pt x="736" y="535"/>
                  </a:cubicBezTo>
                  <a:lnTo>
                    <a:pt x="736" y="201"/>
                  </a:lnTo>
                  <a:cubicBezTo>
                    <a:pt x="736" y="87"/>
                    <a:pt x="640" y="1"/>
                    <a:pt x="535" y="1"/>
                  </a:cubicBez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12411" name="Google Shape;12411;p68"/>
          <p:cNvGrpSpPr/>
          <p:nvPr/>
        </p:nvGrpSpPr>
        <p:grpSpPr>
          <a:xfrm>
            <a:off x="873615" y="1347876"/>
            <a:ext cx="335011" cy="359232"/>
            <a:chOff x="873615" y="1500275"/>
            <a:chExt cx="335011" cy="359232"/>
          </a:xfrm>
        </p:grpSpPr>
        <p:sp>
          <p:nvSpPr>
            <p:cNvPr id="12412" name="Google Shape;12412;p68"/>
            <p:cNvSpPr/>
            <p:nvPr/>
          </p:nvSpPr>
          <p:spPr>
            <a:xfrm>
              <a:off x="965550" y="1500275"/>
              <a:ext cx="151140" cy="359232"/>
            </a:xfrm>
            <a:custGeom>
              <a:avLst/>
              <a:gdLst/>
              <a:ahLst/>
              <a:cxnLst/>
              <a:rect l="l" t="t" r="r" b="b"/>
              <a:pathLst>
                <a:path w="5772" h="13719" extrusionOk="0">
                  <a:moveTo>
                    <a:pt x="0" y="0"/>
                  </a:moveTo>
                  <a:lnTo>
                    <a:pt x="0" y="13718"/>
                  </a:lnTo>
                  <a:lnTo>
                    <a:pt x="5772" y="13718"/>
                  </a:lnTo>
                  <a:lnTo>
                    <a:pt x="5772" y="0"/>
                  </a:lnTo>
                  <a:cubicBezTo>
                    <a:pt x="4913" y="625"/>
                    <a:pt x="3900" y="937"/>
                    <a:pt x="2886" y="937"/>
                  </a:cubicBezTo>
                  <a:cubicBezTo>
                    <a:pt x="1872" y="937"/>
                    <a:pt x="859" y="625"/>
                    <a:pt x="0" y="0"/>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413" name="Google Shape;12413;p68"/>
            <p:cNvSpPr/>
            <p:nvPr/>
          </p:nvSpPr>
          <p:spPr>
            <a:xfrm>
              <a:off x="873615" y="1500275"/>
              <a:ext cx="158655" cy="359232"/>
            </a:xfrm>
            <a:custGeom>
              <a:avLst/>
              <a:gdLst/>
              <a:ahLst/>
              <a:cxnLst/>
              <a:rect l="l" t="t" r="r" b="b"/>
              <a:pathLst>
                <a:path w="6059" h="13719" extrusionOk="0">
                  <a:moveTo>
                    <a:pt x="1622" y="0"/>
                  </a:moveTo>
                  <a:cubicBezTo>
                    <a:pt x="1508" y="0"/>
                    <a:pt x="1403" y="95"/>
                    <a:pt x="1403" y="219"/>
                  </a:cubicBezTo>
                  <a:lnTo>
                    <a:pt x="1403" y="5304"/>
                  </a:lnTo>
                  <a:cubicBezTo>
                    <a:pt x="1403" y="6001"/>
                    <a:pt x="888" y="6592"/>
                    <a:pt x="191" y="6687"/>
                  </a:cubicBezTo>
                  <a:cubicBezTo>
                    <a:pt x="86" y="6707"/>
                    <a:pt x="0" y="6802"/>
                    <a:pt x="0" y="6916"/>
                  </a:cubicBezTo>
                  <a:lnTo>
                    <a:pt x="0" y="13489"/>
                  </a:lnTo>
                  <a:cubicBezTo>
                    <a:pt x="0" y="13613"/>
                    <a:pt x="105" y="13718"/>
                    <a:pt x="220" y="13718"/>
                  </a:cubicBezTo>
                  <a:lnTo>
                    <a:pt x="6058" y="13718"/>
                  </a:lnTo>
                  <a:lnTo>
                    <a:pt x="6058" y="7069"/>
                  </a:lnTo>
                  <a:cubicBezTo>
                    <a:pt x="6058" y="6955"/>
                    <a:pt x="5972" y="6859"/>
                    <a:pt x="5858" y="6850"/>
                  </a:cubicBezTo>
                  <a:cubicBezTo>
                    <a:pt x="4799" y="6745"/>
                    <a:pt x="3988" y="5848"/>
                    <a:pt x="3988" y="4779"/>
                  </a:cubicBezTo>
                  <a:lnTo>
                    <a:pt x="3988" y="219"/>
                  </a:lnTo>
                  <a:cubicBezTo>
                    <a:pt x="3988" y="95"/>
                    <a:pt x="3883" y="0"/>
                    <a:pt x="3769"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14" name="Google Shape;12414;p68"/>
            <p:cNvSpPr/>
            <p:nvPr/>
          </p:nvSpPr>
          <p:spPr>
            <a:xfrm>
              <a:off x="873615" y="1784540"/>
              <a:ext cx="158655" cy="50485"/>
            </a:xfrm>
            <a:custGeom>
              <a:avLst/>
              <a:gdLst/>
              <a:ahLst/>
              <a:cxnLst/>
              <a:rect l="l" t="t" r="r" b="b"/>
              <a:pathLst>
                <a:path w="6059" h="1928" extrusionOk="0">
                  <a:moveTo>
                    <a:pt x="0" y="0"/>
                  </a:moveTo>
                  <a:lnTo>
                    <a:pt x="0" y="1927"/>
                  </a:lnTo>
                  <a:lnTo>
                    <a:pt x="6058" y="1927"/>
                  </a:lnTo>
                  <a:lnTo>
                    <a:pt x="6058"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15" name="Google Shape;12415;p68"/>
            <p:cNvSpPr/>
            <p:nvPr/>
          </p:nvSpPr>
          <p:spPr>
            <a:xfrm>
              <a:off x="873615" y="1500275"/>
              <a:ext cx="158655" cy="274550"/>
            </a:xfrm>
            <a:custGeom>
              <a:avLst/>
              <a:gdLst/>
              <a:ahLst/>
              <a:cxnLst/>
              <a:rect l="l" t="t" r="r" b="b"/>
              <a:pathLst>
                <a:path w="6059" h="10485" extrusionOk="0">
                  <a:moveTo>
                    <a:pt x="1622" y="0"/>
                  </a:moveTo>
                  <a:cubicBezTo>
                    <a:pt x="1584" y="0"/>
                    <a:pt x="1546" y="10"/>
                    <a:pt x="1517" y="29"/>
                  </a:cubicBezTo>
                  <a:lnTo>
                    <a:pt x="1517" y="8557"/>
                  </a:lnTo>
                  <a:lnTo>
                    <a:pt x="0" y="8557"/>
                  </a:lnTo>
                  <a:lnTo>
                    <a:pt x="0" y="10484"/>
                  </a:lnTo>
                  <a:lnTo>
                    <a:pt x="6058" y="10484"/>
                  </a:lnTo>
                  <a:lnTo>
                    <a:pt x="6058" y="8557"/>
                  </a:lnTo>
                  <a:lnTo>
                    <a:pt x="3454" y="8557"/>
                  </a:lnTo>
                  <a:lnTo>
                    <a:pt x="3454"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16" name="Google Shape;12416;p68"/>
            <p:cNvSpPr/>
            <p:nvPr/>
          </p:nvSpPr>
          <p:spPr>
            <a:xfrm>
              <a:off x="873615" y="1795537"/>
              <a:ext cx="158655" cy="28489"/>
            </a:xfrm>
            <a:custGeom>
              <a:avLst/>
              <a:gdLst/>
              <a:ahLst/>
              <a:cxnLst/>
              <a:rect l="l" t="t" r="r" b="b"/>
              <a:pathLst>
                <a:path w="6059" h="1088" extrusionOk="0">
                  <a:moveTo>
                    <a:pt x="0" y="0"/>
                  </a:moveTo>
                  <a:lnTo>
                    <a:pt x="0" y="1088"/>
                  </a:lnTo>
                  <a:lnTo>
                    <a:pt x="6058" y="1088"/>
                  </a:lnTo>
                  <a:lnTo>
                    <a:pt x="6058"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17" name="Google Shape;12417;p68"/>
            <p:cNvSpPr/>
            <p:nvPr/>
          </p:nvSpPr>
          <p:spPr>
            <a:xfrm>
              <a:off x="873615" y="1500275"/>
              <a:ext cx="158655" cy="263552"/>
            </a:xfrm>
            <a:custGeom>
              <a:avLst/>
              <a:gdLst/>
              <a:ahLst/>
              <a:cxnLst/>
              <a:rect l="l" t="t" r="r" b="b"/>
              <a:pathLst>
                <a:path w="6059" h="10065" extrusionOk="0">
                  <a:moveTo>
                    <a:pt x="1937" y="0"/>
                  </a:moveTo>
                  <a:lnTo>
                    <a:pt x="1937" y="8977"/>
                  </a:lnTo>
                  <a:lnTo>
                    <a:pt x="0" y="8977"/>
                  </a:lnTo>
                  <a:lnTo>
                    <a:pt x="0" y="10065"/>
                  </a:lnTo>
                  <a:lnTo>
                    <a:pt x="6058" y="10065"/>
                  </a:lnTo>
                  <a:lnTo>
                    <a:pt x="6058" y="8977"/>
                  </a:lnTo>
                  <a:lnTo>
                    <a:pt x="3034" y="8977"/>
                  </a:lnTo>
                  <a:lnTo>
                    <a:pt x="3034"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18" name="Google Shape;12418;p68"/>
            <p:cNvSpPr/>
            <p:nvPr/>
          </p:nvSpPr>
          <p:spPr>
            <a:xfrm>
              <a:off x="1049971" y="1500275"/>
              <a:ext cx="158655" cy="359232"/>
            </a:xfrm>
            <a:custGeom>
              <a:avLst/>
              <a:gdLst/>
              <a:ahLst/>
              <a:cxnLst/>
              <a:rect l="l" t="t" r="r" b="b"/>
              <a:pathLst>
                <a:path w="6059" h="13719" extrusionOk="0">
                  <a:moveTo>
                    <a:pt x="2290" y="0"/>
                  </a:moveTo>
                  <a:cubicBezTo>
                    <a:pt x="2176" y="0"/>
                    <a:pt x="2071" y="95"/>
                    <a:pt x="2071" y="219"/>
                  </a:cubicBezTo>
                  <a:lnTo>
                    <a:pt x="2071" y="4779"/>
                  </a:lnTo>
                  <a:cubicBezTo>
                    <a:pt x="2071" y="5848"/>
                    <a:pt x="1260" y="6745"/>
                    <a:pt x="201" y="6850"/>
                  </a:cubicBezTo>
                  <a:cubicBezTo>
                    <a:pt x="86" y="6859"/>
                    <a:pt x="1" y="6955"/>
                    <a:pt x="1" y="7069"/>
                  </a:cubicBezTo>
                  <a:lnTo>
                    <a:pt x="1" y="13718"/>
                  </a:lnTo>
                  <a:lnTo>
                    <a:pt x="5839" y="13718"/>
                  </a:lnTo>
                  <a:cubicBezTo>
                    <a:pt x="5954" y="13718"/>
                    <a:pt x="6059" y="13623"/>
                    <a:pt x="6059" y="13499"/>
                  </a:cubicBezTo>
                  <a:lnTo>
                    <a:pt x="6059" y="6916"/>
                  </a:lnTo>
                  <a:cubicBezTo>
                    <a:pt x="6059" y="6802"/>
                    <a:pt x="5973" y="6707"/>
                    <a:pt x="5868" y="6687"/>
                  </a:cubicBezTo>
                  <a:cubicBezTo>
                    <a:pt x="5171" y="6592"/>
                    <a:pt x="4656" y="6001"/>
                    <a:pt x="4656" y="5304"/>
                  </a:cubicBezTo>
                  <a:lnTo>
                    <a:pt x="4656" y="219"/>
                  </a:lnTo>
                  <a:cubicBezTo>
                    <a:pt x="4656" y="95"/>
                    <a:pt x="4551" y="0"/>
                    <a:pt x="443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19" name="Google Shape;12419;p68"/>
            <p:cNvSpPr/>
            <p:nvPr/>
          </p:nvSpPr>
          <p:spPr>
            <a:xfrm>
              <a:off x="1049971" y="1784540"/>
              <a:ext cx="158655" cy="50485"/>
            </a:xfrm>
            <a:custGeom>
              <a:avLst/>
              <a:gdLst/>
              <a:ahLst/>
              <a:cxnLst/>
              <a:rect l="l" t="t" r="r" b="b"/>
              <a:pathLst>
                <a:path w="6059" h="1928" extrusionOk="0">
                  <a:moveTo>
                    <a:pt x="1" y="0"/>
                  </a:moveTo>
                  <a:lnTo>
                    <a:pt x="1" y="1927"/>
                  </a:lnTo>
                  <a:lnTo>
                    <a:pt x="6059" y="1927"/>
                  </a:lnTo>
                  <a:lnTo>
                    <a:pt x="6059"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20" name="Google Shape;12420;p68"/>
            <p:cNvSpPr/>
            <p:nvPr/>
          </p:nvSpPr>
          <p:spPr>
            <a:xfrm>
              <a:off x="1049971" y="1500275"/>
              <a:ext cx="158655" cy="274550"/>
            </a:xfrm>
            <a:custGeom>
              <a:avLst/>
              <a:gdLst/>
              <a:ahLst/>
              <a:cxnLst/>
              <a:rect l="l" t="t" r="r" b="b"/>
              <a:pathLst>
                <a:path w="6059" h="10485" extrusionOk="0">
                  <a:moveTo>
                    <a:pt x="2605" y="0"/>
                  </a:moveTo>
                  <a:lnTo>
                    <a:pt x="2605" y="8557"/>
                  </a:lnTo>
                  <a:lnTo>
                    <a:pt x="1" y="8557"/>
                  </a:lnTo>
                  <a:lnTo>
                    <a:pt x="1" y="10484"/>
                  </a:lnTo>
                  <a:lnTo>
                    <a:pt x="6059" y="10484"/>
                  </a:lnTo>
                  <a:lnTo>
                    <a:pt x="6059" y="8557"/>
                  </a:lnTo>
                  <a:lnTo>
                    <a:pt x="4542" y="8557"/>
                  </a:lnTo>
                  <a:lnTo>
                    <a:pt x="4542" y="29"/>
                  </a:lnTo>
                  <a:cubicBezTo>
                    <a:pt x="4503" y="10"/>
                    <a:pt x="4465" y="0"/>
                    <a:pt x="4437"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21" name="Google Shape;12421;p68"/>
            <p:cNvSpPr/>
            <p:nvPr/>
          </p:nvSpPr>
          <p:spPr>
            <a:xfrm>
              <a:off x="1049971" y="1795537"/>
              <a:ext cx="158655" cy="28489"/>
            </a:xfrm>
            <a:custGeom>
              <a:avLst/>
              <a:gdLst/>
              <a:ahLst/>
              <a:cxnLst/>
              <a:rect l="l" t="t" r="r" b="b"/>
              <a:pathLst>
                <a:path w="6059" h="1088" extrusionOk="0">
                  <a:moveTo>
                    <a:pt x="1" y="0"/>
                  </a:moveTo>
                  <a:lnTo>
                    <a:pt x="1" y="1088"/>
                  </a:lnTo>
                  <a:lnTo>
                    <a:pt x="6059" y="1088"/>
                  </a:lnTo>
                  <a:lnTo>
                    <a:pt x="6059"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22" name="Google Shape;12422;p68"/>
            <p:cNvSpPr/>
            <p:nvPr/>
          </p:nvSpPr>
          <p:spPr>
            <a:xfrm>
              <a:off x="1049971" y="1500275"/>
              <a:ext cx="158655" cy="263552"/>
            </a:xfrm>
            <a:custGeom>
              <a:avLst/>
              <a:gdLst/>
              <a:ahLst/>
              <a:cxnLst/>
              <a:rect l="l" t="t" r="r" b="b"/>
              <a:pathLst>
                <a:path w="6059" h="10065" extrusionOk="0">
                  <a:moveTo>
                    <a:pt x="3025" y="0"/>
                  </a:moveTo>
                  <a:lnTo>
                    <a:pt x="3025" y="8977"/>
                  </a:lnTo>
                  <a:lnTo>
                    <a:pt x="1" y="8977"/>
                  </a:lnTo>
                  <a:lnTo>
                    <a:pt x="1" y="10065"/>
                  </a:lnTo>
                  <a:lnTo>
                    <a:pt x="6059" y="10065"/>
                  </a:lnTo>
                  <a:lnTo>
                    <a:pt x="6059" y="8977"/>
                  </a:lnTo>
                  <a:lnTo>
                    <a:pt x="4122" y="8977"/>
                  </a:lnTo>
                  <a:lnTo>
                    <a:pt x="4122" y="0"/>
                  </a:ln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12423" name="Google Shape;12423;p68"/>
          <p:cNvGrpSpPr/>
          <p:nvPr/>
        </p:nvGrpSpPr>
        <p:grpSpPr>
          <a:xfrm>
            <a:off x="2202058" y="3194337"/>
            <a:ext cx="337158" cy="359311"/>
            <a:chOff x="2202058" y="3346737"/>
            <a:chExt cx="337158" cy="359311"/>
          </a:xfrm>
        </p:grpSpPr>
        <p:sp>
          <p:nvSpPr>
            <p:cNvPr id="12424" name="Google Shape;12424;p68"/>
            <p:cNvSpPr/>
            <p:nvPr/>
          </p:nvSpPr>
          <p:spPr>
            <a:xfrm>
              <a:off x="2202058" y="3449225"/>
              <a:ext cx="257084" cy="256822"/>
            </a:xfrm>
            <a:custGeom>
              <a:avLst/>
              <a:gdLst/>
              <a:ahLst/>
              <a:cxnLst/>
              <a:rect l="l" t="t" r="r" b="b"/>
              <a:pathLst>
                <a:path w="9818" h="9808" extrusionOk="0">
                  <a:moveTo>
                    <a:pt x="4914" y="0"/>
                  </a:moveTo>
                  <a:cubicBezTo>
                    <a:pt x="2205" y="0"/>
                    <a:pt x="1" y="2194"/>
                    <a:pt x="1" y="4904"/>
                  </a:cubicBezTo>
                  <a:cubicBezTo>
                    <a:pt x="1" y="7613"/>
                    <a:pt x="2205" y="9807"/>
                    <a:pt x="4914" y="9807"/>
                  </a:cubicBezTo>
                  <a:cubicBezTo>
                    <a:pt x="7614" y="9807"/>
                    <a:pt x="9817" y="7613"/>
                    <a:pt x="9817" y="4904"/>
                  </a:cubicBezTo>
                  <a:cubicBezTo>
                    <a:pt x="9817" y="2194"/>
                    <a:pt x="7614" y="0"/>
                    <a:pt x="491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25" name="Google Shape;12425;p68"/>
            <p:cNvSpPr/>
            <p:nvPr/>
          </p:nvSpPr>
          <p:spPr>
            <a:xfrm>
              <a:off x="2202320" y="3448989"/>
              <a:ext cx="158655" cy="257032"/>
            </a:xfrm>
            <a:custGeom>
              <a:avLst/>
              <a:gdLst/>
              <a:ahLst/>
              <a:cxnLst/>
              <a:rect l="l" t="t" r="r" b="b"/>
              <a:pathLst>
                <a:path w="6059" h="9816" extrusionOk="0">
                  <a:moveTo>
                    <a:pt x="4885" y="1"/>
                  </a:moveTo>
                  <a:cubicBezTo>
                    <a:pt x="2257" y="1"/>
                    <a:pt x="0" y="2134"/>
                    <a:pt x="0" y="4913"/>
                  </a:cubicBezTo>
                  <a:cubicBezTo>
                    <a:pt x="0" y="7683"/>
                    <a:pt x="2257" y="9815"/>
                    <a:pt x="4885" y="9815"/>
                  </a:cubicBezTo>
                  <a:cubicBezTo>
                    <a:pt x="5270" y="9815"/>
                    <a:pt x="5663" y="9770"/>
                    <a:pt x="6058" y="9673"/>
                  </a:cubicBezTo>
                  <a:cubicBezTo>
                    <a:pt x="3864" y="9139"/>
                    <a:pt x="2309" y="7174"/>
                    <a:pt x="2309" y="4913"/>
                  </a:cubicBezTo>
                  <a:cubicBezTo>
                    <a:pt x="2309" y="2652"/>
                    <a:pt x="3855" y="677"/>
                    <a:pt x="6058" y="143"/>
                  </a:cubicBezTo>
                  <a:cubicBezTo>
                    <a:pt x="5663" y="47"/>
                    <a:pt x="5270" y="1"/>
                    <a:pt x="4885"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26" name="Google Shape;12426;p68"/>
            <p:cNvSpPr/>
            <p:nvPr/>
          </p:nvSpPr>
          <p:spPr>
            <a:xfrm>
              <a:off x="2338220" y="3346737"/>
              <a:ext cx="200996" cy="169731"/>
            </a:xfrm>
            <a:custGeom>
              <a:avLst/>
              <a:gdLst/>
              <a:ahLst/>
              <a:cxnLst/>
              <a:rect l="l" t="t" r="r" b="b"/>
              <a:pathLst>
                <a:path w="7676" h="6482" extrusionOk="0">
                  <a:moveTo>
                    <a:pt x="3864" y="0"/>
                  </a:moveTo>
                  <a:cubicBezTo>
                    <a:pt x="3823" y="0"/>
                    <a:pt x="3782" y="1"/>
                    <a:pt x="3740" y="3"/>
                  </a:cubicBezTo>
                  <a:cubicBezTo>
                    <a:pt x="1298" y="108"/>
                    <a:pt x="0" y="2932"/>
                    <a:pt x="1517" y="4849"/>
                  </a:cubicBezTo>
                  <a:lnTo>
                    <a:pt x="1450" y="6252"/>
                  </a:lnTo>
                  <a:cubicBezTo>
                    <a:pt x="1443" y="6388"/>
                    <a:pt x="1549" y="6482"/>
                    <a:pt x="1669" y="6482"/>
                  </a:cubicBezTo>
                  <a:cubicBezTo>
                    <a:pt x="1701" y="6482"/>
                    <a:pt x="1733" y="6475"/>
                    <a:pt x="1765" y="6461"/>
                  </a:cubicBezTo>
                  <a:lnTo>
                    <a:pt x="3034" y="5870"/>
                  </a:lnTo>
                  <a:cubicBezTo>
                    <a:pt x="3305" y="5947"/>
                    <a:pt x="3581" y="5984"/>
                    <a:pt x="3853" y="5984"/>
                  </a:cubicBezTo>
                  <a:cubicBezTo>
                    <a:pt x="4835" y="5984"/>
                    <a:pt x="5777" y="5502"/>
                    <a:pt x="6344" y="4658"/>
                  </a:cubicBezTo>
                  <a:cubicBezTo>
                    <a:pt x="7676" y="2661"/>
                    <a:pt x="6233" y="0"/>
                    <a:pt x="3864"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427" name="Google Shape;12427;p68"/>
            <p:cNvSpPr/>
            <p:nvPr/>
          </p:nvSpPr>
          <p:spPr>
            <a:xfrm>
              <a:off x="2424133" y="3390518"/>
              <a:ext cx="52239" cy="52239"/>
            </a:xfrm>
            <a:custGeom>
              <a:avLst/>
              <a:gdLst/>
              <a:ahLst/>
              <a:cxnLst/>
              <a:rect l="l" t="t" r="r" b="b"/>
              <a:pathLst>
                <a:path w="1995" h="1995" extrusionOk="0">
                  <a:moveTo>
                    <a:pt x="1003" y="0"/>
                  </a:moveTo>
                  <a:cubicBezTo>
                    <a:pt x="449" y="0"/>
                    <a:pt x="1" y="449"/>
                    <a:pt x="1" y="1002"/>
                  </a:cubicBezTo>
                  <a:cubicBezTo>
                    <a:pt x="1" y="1546"/>
                    <a:pt x="449" y="1994"/>
                    <a:pt x="1003" y="1994"/>
                  </a:cubicBezTo>
                  <a:cubicBezTo>
                    <a:pt x="1546" y="1994"/>
                    <a:pt x="1995" y="1546"/>
                    <a:pt x="1995" y="1002"/>
                  </a:cubicBezTo>
                  <a:cubicBezTo>
                    <a:pt x="1995" y="449"/>
                    <a:pt x="1546" y="0"/>
                    <a:pt x="1003"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28" name="Google Shape;12428;p68"/>
            <p:cNvSpPr/>
            <p:nvPr/>
          </p:nvSpPr>
          <p:spPr>
            <a:xfrm>
              <a:off x="2406406" y="3384993"/>
              <a:ext cx="87196" cy="63263"/>
            </a:xfrm>
            <a:custGeom>
              <a:avLst/>
              <a:gdLst/>
              <a:ahLst/>
              <a:cxnLst/>
              <a:rect l="l" t="t" r="r" b="b"/>
              <a:pathLst>
                <a:path w="3330" h="2416" extrusionOk="0">
                  <a:moveTo>
                    <a:pt x="1680" y="421"/>
                  </a:moveTo>
                  <a:cubicBezTo>
                    <a:pt x="1889" y="421"/>
                    <a:pt x="2090" y="507"/>
                    <a:pt x="2233" y="650"/>
                  </a:cubicBezTo>
                  <a:cubicBezTo>
                    <a:pt x="2760" y="1178"/>
                    <a:pt x="2334" y="2004"/>
                    <a:pt x="1691" y="2004"/>
                  </a:cubicBezTo>
                  <a:cubicBezTo>
                    <a:pt x="1590" y="2004"/>
                    <a:pt x="1483" y="1984"/>
                    <a:pt x="1374" y="1938"/>
                  </a:cubicBezTo>
                  <a:cubicBezTo>
                    <a:pt x="582" y="1604"/>
                    <a:pt x="811" y="421"/>
                    <a:pt x="1680" y="421"/>
                  </a:cubicBezTo>
                  <a:close/>
                  <a:moveTo>
                    <a:pt x="1695" y="0"/>
                  </a:moveTo>
                  <a:cubicBezTo>
                    <a:pt x="1544" y="0"/>
                    <a:pt x="1384" y="30"/>
                    <a:pt x="1222" y="97"/>
                  </a:cubicBezTo>
                  <a:cubicBezTo>
                    <a:pt x="1" y="603"/>
                    <a:pt x="363" y="2415"/>
                    <a:pt x="1680" y="2415"/>
                  </a:cubicBezTo>
                  <a:cubicBezTo>
                    <a:pt x="1994" y="2415"/>
                    <a:pt x="2300" y="2291"/>
                    <a:pt x="2529" y="2062"/>
                  </a:cubicBezTo>
                  <a:cubicBezTo>
                    <a:pt x="3330" y="1253"/>
                    <a:pt x="2672" y="0"/>
                    <a:pt x="1695"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29" name="Google Shape;12429;p68"/>
            <p:cNvSpPr/>
            <p:nvPr/>
          </p:nvSpPr>
          <p:spPr>
            <a:xfrm>
              <a:off x="2394675" y="3429062"/>
              <a:ext cx="45693" cy="41425"/>
            </a:xfrm>
            <a:custGeom>
              <a:avLst/>
              <a:gdLst/>
              <a:ahLst/>
              <a:cxnLst/>
              <a:rect l="l" t="t" r="r" b="b"/>
              <a:pathLst>
                <a:path w="1745" h="1582" extrusionOk="0">
                  <a:moveTo>
                    <a:pt x="1434" y="1"/>
                  </a:moveTo>
                  <a:cubicBezTo>
                    <a:pt x="1381" y="1"/>
                    <a:pt x="1325" y="25"/>
                    <a:pt x="1279" y="83"/>
                  </a:cubicBezTo>
                  <a:lnTo>
                    <a:pt x="134" y="1219"/>
                  </a:lnTo>
                  <a:cubicBezTo>
                    <a:pt x="0" y="1352"/>
                    <a:pt x="96" y="1581"/>
                    <a:pt x="286" y="1581"/>
                  </a:cubicBezTo>
                  <a:cubicBezTo>
                    <a:pt x="334" y="1581"/>
                    <a:pt x="391" y="1553"/>
                    <a:pt x="429" y="1514"/>
                  </a:cubicBezTo>
                  <a:lnTo>
                    <a:pt x="1565" y="379"/>
                  </a:lnTo>
                  <a:cubicBezTo>
                    <a:pt x="1745" y="228"/>
                    <a:pt x="1599" y="1"/>
                    <a:pt x="143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30" name="Google Shape;12430;p68"/>
            <p:cNvSpPr/>
            <p:nvPr/>
          </p:nvSpPr>
          <p:spPr>
            <a:xfrm>
              <a:off x="2230050" y="3532598"/>
              <a:ext cx="201363" cy="89998"/>
            </a:xfrm>
            <a:custGeom>
              <a:avLst/>
              <a:gdLst/>
              <a:ahLst/>
              <a:cxnLst/>
              <a:rect l="l" t="t" r="r" b="b"/>
              <a:pathLst>
                <a:path w="7690" h="3437" extrusionOk="0">
                  <a:moveTo>
                    <a:pt x="3844" y="0"/>
                  </a:moveTo>
                  <a:cubicBezTo>
                    <a:pt x="3447" y="0"/>
                    <a:pt x="3048" y="36"/>
                    <a:pt x="2652" y="108"/>
                  </a:cubicBezTo>
                  <a:cubicBezTo>
                    <a:pt x="1431" y="337"/>
                    <a:pt x="468" y="890"/>
                    <a:pt x="39" y="1605"/>
                  </a:cubicBezTo>
                  <a:cubicBezTo>
                    <a:pt x="0" y="1672"/>
                    <a:pt x="0" y="1758"/>
                    <a:pt x="39" y="1834"/>
                  </a:cubicBezTo>
                  <a:cubicBezTo>
                    <a:pt x="592" y="2769"/>
                    <a:pt x="2090" y="3437"/>
                    <a:pt x="3845" y="3437"/>
                  </a:cubicBezTo>
                  <a:cubicBezTo>
                    <a:pt x="5600" y="3437"/>
                    <a:pt x="7089" y="2769"/>
                    <a:pt x="7642" y="1834"/>
                  </a:cubicBezTo>
                  <a:cubicBezTo>
                    <a:pt x="7690" y="1758"/>
                    <a:pt x="7690" y="1672"/>
                    <a:pt x="7642" y="1605"/>
                  </a:cubicBezTo>
                  <a:cubicBezTo>
                    <a:pt x="7222" y="890"/>
                    <a:pt x="6249" y="337"/>
                    <a:pt x="5028" y="108"/>
                  </a:cubicBezTo>
                  <a:cubicBezTo>
                    <a:pt x="4637" y="36"/>
                    <a:pt x="4241" y="0"/>
                    <a:pt x="3844"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31" name="Google Shape;12431;p68"/>
            <p:cNvSpPr/>
            <p:nvPr/>
          </p:nvSpPr>
          <p:spPr>
            <a:xfrm>
              <a:off x="2227746" y="3605523"/>
              <a:ext cx="90495" cy="41058"/>
            </a:xfrm>
            <a:custGeom>
              <a:avLst/>
              <a:gdLst/>
              <a:ahLst/>
              <a:cxnLst/>
              <a:rect l="l" t="t" r="r" b="b"/>
              <a:pathLst>
                <a:path w="3456" h="1568" extrusionOk="0">
                  <a:moveTo>
                    <a:pt x="310" y="1"/>
                  </a:moveTo>
                  <a:cubicBezTo>
                    <a:pt x="151" y="1"/>
                    <a:pt x="1" y="202"/>
                    <a:pt x="155" y="356"/>
                  </a:cubicBezTo>
                  <a:cubicBezTo>
                    <a:pt x="747" y="1062"/>
                    <a:pt x="1901" y="1520"/>
                    <a:pt x="3189" y="1568"/>
                  </a:cubicBezTo>
                  <a:lnTo>
                    <a:pt x="3198" y="1568"/>
                  </a:lnTo>
                  <a:cubicBezTo>
                    <a:pt x="3456" y="1549"/>
                    <a:pt x="3456" y="1177"/>
                    <a:pt x="3198" y="1148"/>
                  </a:cubicBezTo>
                  <a:cubicBezTo>
                    <a:pt x="2034" y="1110"/>
                    <a:pt x="985" y="709"/>
                    <a:pt x="470" y="89"/>
                  </a:cubicBezTo>
                  <a:cubicBezTo>
                    <a:pt x="425" y="26"/>
                    <a:pt x="367" y="1"/>
                    <a:pt x="310"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32" name="Google Shape;12432;p68"/>
            <p:cNvSpPr/>
            <p:nvPr/>
          </p:nvSpPr>
          <p:spPr>
            <a:xfrm>
              <a:off x="2279252" y="3532598"/>
              <a:ext cx="93716" cy="74182"/>
            </a:xfrm>
            <a:custGeom>
              <a:avLst/>
              <a:gdLst/>
              <a:ahLst/>
              <a:cxnLst/>
              <a:rect l="l" t="t" r="r" b="b"/>
              <a:pathLst>
                <a:path w="3579" h="2833" extrusionOk="0">
                  <a:moveTo>
                    <a:pt x="1961" y="0"/>
                  </a:moveTo>
                  <a:cubicBezTo>
                    <a:pt x="1563" y="0"/>
                    <a:pt x="1165" y="36"/>
                    <a:pt x="773" y="108"/>
                  </a:cubicBezTo>
                  <a:cubicBezTo>
                    <a:pt x="1" y="947"/>
                    <a:pt x="306" y="2302"/>
                    <a:pt x="1365" y="2722"/>
                  </a:cubicBezTo>
                  <a:cubicBezTo>
                    <a:pt x="1561" y="2797"/>
                    <a:pt x="1761" y="2832"/>
                    <a:pt x="1955" y="2832"/>
                  </a:cubicBezTo>
                  <a:cubicBezTo>
                    <a:pt x="2816" y="2832"/>
                    <a:pt x="3578" y="2141"/>
                    <a:pt x="3578" y="1214"/>
                  </a:cubicBezTo>
                  <a:cubicBezTo>
                    <a:pt x="3578" y="804"/>
                    <a:pt x="3426" y="413"/>
                    <a:pt x="3149" y="108"/>
                  </a:cubicBezTo>
                  <a:cubicBezTo>
                    <a:pt x="2758" y="36"/>
                    <a:pt x="2359" y="0"/>
                    <a:pt x="1961" y="0"/>
                  </a:cubicBezTo>
                  <a:close/>
                </a:path>
              </a:pathLst>
            </a:custGeom>
            <a:solidFill>
              <a:srgbClr val="6A7F91"/>
            </a:solidFill>
            <a:ln>
              <a:noFill/>
            </a:ln>
          </p:spPr>
          <p:txBody>
            <a:bodyPr spcFirstLastPara="1" wrap="square" lIns="91425" tIns="91425" rIns="91425" bIns="91425" anchor="ctr" anchorCtr="0">
              <a:noAutofit/>
            </a:bodyPr>
            <a:lstStyle/>
            <a:p>
              <a:endParaRPr/>
            </a:p>
          </p:txBody>
        </p:sp>
      </p:grpSp>
      <p:grpSp>
        <p:nvGrpSpPr>
          <p:cNvPr id="12433" name="Google Shape;12433;p68"/>
          <p:cNvGrpSpPr/>
          <p:nvPr/>
        </p:nvGrpSpPr>
        <p:grpSpPr>
          <a:xfrm>
            <a:off x="2223059" y="3665772"/>
            <a:ext cx="359232" cy="306050"/>
            <a:chOff x="2223059" y="3818172"/>
            <a:chExt cx="359232" cy="306050"/>
          </a:xfrm>
        </p:grpSpPr>
        <p:sp>
          <p:nvSpPr>
            <p:cNvPr id="12434" name="Google Shape;12434;p68"/>
            <p:cNvSpPr/>
            <p:nvPr/>
          </p:nvSpPr>
          <p:spPr>
            <a:xfrm>
              <a:off x="2271763" y="3818172"/>
              <a:ext cx="310528" cy="155146"/>
            </a:xfrm>
            <a:custGeom>
              <a:avLst/>
              <a:gdLst/>
              <a:ahLst/>
              <a:cxnLst/>
              <a:rect l="l" t="t" r="r" b="b"/>
              <a:pathLst>
                <a:path w="11859" h="5925" extrusionOk="0">
                  <a:moveTo>
                    <a:pt x="5925" y="1"/>
                  </a:moveTo>
                  <a:cubicBezTo>
                    <a:pt x="2653" y="1"/>
                    <a:pt x="1" y="2653"/>
                    <a:pt x="1" y="5925"/>
                  </a:cubicBezTo>
                  <a:lnTo>
                    <a:pt x="11859" y="5925"/>
                  </a:lnTo>
                  <a:cubicBezTo>
                    <a:pt x="11859" y="2653"/>
                    <a:pt x="9197" y="1"/>
                    <a:pt x="592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35" name="Google Shape;12435;p68"/>
            <p:cNvSpPr/>
            <p:nvPr/>
          </p:nvSpPr>
          <p:spPr>
            <a:xfrm>
              <a:off x="2326725" y="3862895"/>
              <a:ext cx="248339" cy="110422"/>
            </a:xfrm>
            <a:custGeom>
              <a:avLst/>
              <a:gdLst/>
              <a:ahLst/>
              <a:cxnLst/>
              <a:rect l="l" t="t" r="r" b="b"/>
              <a:pathLst>
                <a:path w="9484" h="4217" extrusionOk="0">
                  <a:moveTo>
                    <a:pt x="4742" y="0"/>
                  </a:moveTo>
                  <a:cubicBezTo>
                    <a:pt x="2319" y="0"/>
                    <a:pt x="287" y="1813"/>
                    <a:pt x="0" y="4217"/>
                  </a:cubicBezTo>
                  <a:lnTo>
                    <a:pt x="9483" y="4217"/>
                  </a:lnTo>
                  <a:cubicBezTo>
                    <a:pt x="9206" y="1813"/>
                    <a:pt x="7165" y="0"/>
                    <a:pt x="4742"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36" name="Google Shape;12436;p68"/>
            <p:cNvSpPr/>
            <p:nvPr/>
          </p:nvSpPr>
          <p:spPr>
            <a:xfrm>
              <a:off x="2343955" y="3877376"/>
              <a:ext cx="213853" cy="95942"/>
            </a:xfrm>
            <a:custGeom>
              <a:avLst/>
              <a:gdLst/>
              <a:ahLst/>
              <a:cxnLst/>
              <a:rect l="l" t="t" r="r" b="b"/>
              <a:pathLst>
                <a:path w="8167" h="3664" extrusionOk="0">
                  <a:moveTo>
                    <a:pt x="4084" y="1"/>
                  </a:moveTo>
                  <a:cubicBezTo>
                    <a:pt x="1985" y="1"/>
                    <a:pt x="230" y="1575"/>
                    <a:pt x="1" y="3664"/>
                  </a:cubicBezTo>
                  <a:lnTo>
                    <a:pt x="8167" y="3664"/>
                  </a:lnTo>
                  <a:cubicBezTo>
                    <a:pt x="7947" y="1575"/>
                    <a:pt x="6182" y="1"/>
                    <a:pt x="4084"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37" name="Google Shape;12437;p68"/>
            <p:cNvSpPr/>
            <p:nvPr/>
          </p:nvSpPr>
          <p:spPr>
            <a:xfrm>
              <a:off x="2470114" y="4050878"/>
              <a:ext cx="10762" cy="73344"/>
            </a:xfrm>
            <a:custGeom>
              <a:avLst/>
              <a:gdLst/>
              <a:ahLst/>
              <a:cxnLst/>
              <a:rect l="l" t="t" r="r" b="b"/>
              <a:pathLst>
                <a:path w="411" h="2801" extrusionOk="0">
                  <a:moveTo>
                    <a:pt x="205" y="0"/>
                  </a:moveTo>
                  <a:cubicBezTo>
                    <a:pt x="108" y="0"/>
                    <a:pt x="10" y="62"/>
                    <a:pt x="0" y="186"/>
                  </a:cubicBezTo>
                  <a:lnTo>
                    <a:pt x="0" y="2590"/>
                  </a:lnTo>
                  <a:cubicBezTo>
                    <a:pt x="0" y="2705"/>
                    <a:pt x="86" y="2800"/>
                    <a:pt x="201" y="2800"/>
                  </a:cubicBezTo>
                  <a:cubicBezTo>
                    <a:pt x="315" y="2800"/>
                    <a:pt x="410" y="2705"/>
                    <a:pt x="410" y="2600"/>
                  </a:cubicBezTo>
                  <a:lnTo>
                    <a:pt x="410" y="186"/>
                  </a:lnTo>
                  <a:cubicBezTo>
                    <a:pt x="401" y="62"/>
                    <a:pt x="303" y="0"/>
                    <a:pt x="205"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38" name="Google Shape;12438;p68"/>
            <p:cNvSpPr/>
            <p:nvPr/>
          </p:nvSpPr>
          <p:spPr>
            <a:xfrm>
              <a:off x="2412114" y="3988426"/>
              <a:ext cx="118147" cy="72847"/>
            </a:xfrm>
            <a:custGeom>
              <a:avLst/>
              <a:gdLst/>
              <a:ahLst/>
              <a:cxnLst/>
              <a:rect l="l" t="t" r="r" b="b"/>
              <a:pathLst>
                <a:path w="4512" h="2782" extrusionOk="0">
                  <a:moveTo>
                    <a:pt x="283" y="1"/>
                  </a:moveTo>
                  <a:cubicBezTo>
                    <a:pt x="133" y="1"/>
                    <a:pt x="0" y="186"/>
                    <a:pt x="116" y="339"/>
                  </a:cubicBezTo>
                  <a:lnTo>
                    <a:pt x="2263" y="2714"/>
                  </a:lnTo>
                  <a:cubicBezTo>
                    <a:pt x="2301" y="2752"/>
                    <a:pt x="2358" y="2781"/>
                    <a:pt x="2416" y="2781"/>
                  </a:cubicBezTo>
                  <a:cubicBezTo>
                    <a:pt x="2473" y="2781"/>
                    <a:pt x="2521" y="2762"/>
                    <a:pt x="2559" y="2724"/>
                  </a:cubicBezTo>
                  <a:lnTo>
                    <a:pt x="4333" y="1131"/>
                  </a:lnTo>
                  <a:cubicBezTo>
                    <a:pt x="4511" y="982"/>
                    <a:pt x="4372" y="753"/>
                    <a:pt x="4202" y="753"/>
                  </a:cubicBezTo>
                  <a:cubicBezTo>
                    <a:pt x="4154" y="753"/>
                    <a:pt x="4103" y="771"/>
                    <a:pt x="4056" y="816"/>
                  </a:cubicBezTo>
                  <a:lnTo>
                    <a:pt x="2435" y="2285"/>
                  </a:lnTo>
                  <a:lnTo>
                    <a:pt x="422" y="62"/>
                  </a:lnTo>
                  <a:cubicBezTo>
                    <a:pt x="378" y="19"/>
                    <a:pt x="330" y="1"/>
                    <a:pt x="283"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39" name="Google Shape;12439;p68"/>
            <p:cNvSpPr/>
            <p:nvPr/>
          </p:nvSpPr>
          <p:spPr>
            <a:xfrm>
              <a:off x="2452623" y="4045248"/>
              <a:ext cx="45483" cy="24012"/>
            </a:xfrm>
            <a:custGeom>
              <a:avLst/>
              <a:gdLst/>
              <a:ahLst/>
              <a:cxnLst/>
              <a:rect l="l" t="t" r="r" b="b"/>
              <a:pathLst>
                <a:path w="1737" h="917" extrusionOk="0">
                  <a:moveTo>
                    <a:pt x="220" y="1"/>
                  </a:moveTo>
                  <a:cubicBezTo>
                    <a:pt x="96" y="1"/>
                    <a:pt x="0" y="96"/>
                    <a:pt x="0" y="220"/>
                  </a:cubicBezTo>
                  <a:lnTo>
                    <a:pt x="0" y="697"/>
                  </a:lnTo>
                  <a:cubicBezTo>
                    <a:pt x="0" y="821"/>
                    <a:pt x="96" y="916"/>
                    <a:pt x="220" y="916"/>
                  </a:cubicBezTo>
                  <a:lnTo>
                    <a:pt x="1517" y="916"/>
                  </a:lnTo>
                  <a:cubicBezTo>
                    <a:pt x="1641" y="916"/>
                    <a:pt x="1737" y="821"/>
                    <a:pt x="1737" y="697"/>
                  </a:cubicBezTo>
                  <a:lnTo>
                    <a:pt x="1737" y="220"/>
                  </a:lnTo>
                  <a:cubicBezTo>
                    <a:pt x="1737" y="96"/>
                    <a:pt x="1641" y="1"/>
                    <a:pt x="151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40" name="Google Shape;12440;p68"/>
            <p:cNvSpPr/>
            <p:nvPr/>
          </p:nvSpPr>
          <p:spPr>
            <a:xfrm>
              <a:off x="2491586" y="3993532"/>
              <a:ext cx="90469" cy="40508"/>
            </a:xfrm>
            <a:custGeom>
              <a:avLst/>
              <a:gdLst/>
              <a:ahLst/>
              <a:cxnLst/>
              <a:rect l="l" t="t" r="r" b="b"/>
              <a:pathLst>
                <a:path w="3455" h="1547" extrusionOk="0">
                  <a:moveTo>
                    <a:pt x="1" y="1"/>
                  </a:moveTo>
                  <a:lnTo>
                    <a:pt x="1088" y="1460"/>
                  </a:lnTo>
                  <a:cubicBezTo>
                    <a:pt x="1126" y="1518"/>
                    <a:pt x="1193" y="1546"/>
                    <a:pt x="1269" y="1546"/>
                  </a:cubicBezTo>
                  <a:lnTo>
                    <a:pt x="3235" y="1546"/>
                  </a:lnTo>
                  <a:cubicBezTo>
                    <a:pt x="3359" y="1546"/>
                    <a:pt x="3454" y="1451"/>
                    <a:pt x="3454" y="1327"/>
                  </a:cubicBezTo>
                  <a:lnTo>
                    <a:pt x="3454"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41" name="Google Shape;12441;p68"/>
            <p:cNvSpPr/>
            <p:nvPr/>
          </p:nvSpPr>
          <p:spPr>
            <a:xfrm>
              <a:off x="2223059" y="3971066"/>
              <a:ext cx="359232" cy="32993"/>
            </a:xfrm>
            <a:custGeom>
              <a:avLst/>
              <a:gdLst/>
              <a:ahLst/>
              <a:cxnLst/>
              <a:rect l="l" t="t" r="r" b="b"/>
              <a:pathLst>
                <a:path w="13719" h="1260" extrusionOk="0">
                  <a:moveTo>
                    <a:pt x="1861" y="0"/>
                  </a:moveTo>
                  <a:lnTo>
                    <a:pt x="153" y="611"/>
                  </a:lnTo>
                  <a:cubicBezTo>
                    <a:pt x="57" y="639"/>
                    <a:pt x="0" y="725"/>
                    <a:pt x="0" y="821"/>
                  </a:cubicBezTo>
                  <a:lnTo>
                    <a:pt x="0" y="1040"/>
                  </a:lnTo>
                  <a:cubicBezTo>
                    <a:pt x="0" y="1164"/>
                    <a:pt x="105" y="1259"/>
                    <a:pt x="220" y="1259"/>
                  </a:cubicBezTo>
                  <a:lnTo>
                    <a:pt x="13719" y="1259"/>
                  </a:lnTo>
                  <a:lnTo>
                    <a:pt x="13719" y="0"/>
                  </a:ln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442" name="Google Shape;12442;p68"/>
            <p:cNvSpPr/>
            <p:nvPr/>
          </p:nvSpPr>
          <p:spPr>
            <a:xfrm>
              <a:off x="2461107" y="3933595"/>
              <a:ext cx="60723" cy="21760"/>
            </a:xfrm>
            <a:custGeom>
              <a:avLst/>
              <a:gdLst/>
              <a:ahLst/>
              <a:cxnLst/>
              <a:rect l="l" t="t" r="r" b="b"/>
              <a:pathLst>
                <a:path w="2319" h="831" extrusionOk="0">
                  <a:moveTo>
                    <a:pt x="421" y="0"/>
                  </a:moveTo>
                  <a:cubicBezTo>
                    <a:pt x="192" y="0"/>
                    <a:pt x="1" y="181"/>
                    <a:pt x="1" y="420"/>
                  </a:cubicBezTo>
                  <a:cubicBezTo>
                    <a:pt x="1" y="649"/>
                    <a:pt x="192" y="830"/>
                    <a:pt x="421" y="830"/>
                  </a:cubicBezTo>
                  <a:lnTo>
                    <a:pt x="1909" y="830"/>
                  </a:lnTo>
                  <a:cubicBezTo>
                    <a:pt x="2138" y="830"/>
                    <a:pt x="2319" y="649"/>
                    <a:pt x="2319" y="420"/>
                  </a:cubicBezTo>
                  <a:cubicBezTo>
                    <a:pt x="2319" y="181"/>
                    <a:pt x="2138" y="0"/>
                    <a:pt x="1909" y="0"/>
                  </a:cubicBezTo>
                  <a:close/>
                </a:path>
              </a:pathLst>
            </a:custGeom>
            <a:solidFill>
              <a:srgbClr val="778DA0"/>
            </a:solidFill>
            <a:ln>
              <a:noFill/>
            </a:ln>
          </p:spPr>
          <p:txBody>
            <a:bodyPr spcFirstLastPara="1" wrap="square" lIns="91425" tIns="91425" rIns="91425" bIns="91425" anchor="ctr" anchorCtr="0">
              <a:noAutofit/>
            </a:bodyPr>
            <a:lstStyle/>
            <a:p>
              <a:endParaRPr/>
            </a:p>
          </p:txBody>
        </p:sp>
      </p:grpSp>
      <p:grpSp>
        <p:nvGrpSpPr>
          <p:cNvPr id="12443" name="Google Shape;12443;p68"/>
          <p:cNvGrpSpPr/>
          <p:nvPr/>
        </p:nvGrpSpPr>
        <p:grpSpPr>
          <a:xfrm>
            <a:off x="1725990" y="1839421"/>
            <a:ext cx="378426" cy="298509"/>
            <a:chOff x="1725989" y="1991820"/>
            <a:chExt cx="378426" cy="298509"/>
          </a:xfrm>
        </p:grpSpPr>
        <p:sp>
          <p:nvSpPr>
            <p:cNvPr id="12444" name="Google Shape;12444;p68"/>
            <p:cNvSpPr/>
            <p:nvPr/>
          </p:nvSpPr>
          <p:spPr>
            <a:xfrm>
              <a:off x="1803392" y="2021331"/>
              <a:ext cx="145143" cy="236346"/>
            </a:xfrm>
            <a:custGeom>
              <a:avLst/>
              <a:gdLst/>
              <a:ahLst/>
              <a:cxnLst/>
              <a:rect l="l" t="t" r="r" b="b"/>
              <a:pathLst>
                <a:path w="5543" h="9026" extrusionOk="0">
                  <a:moveTo>
                    <a:pt x="5330" y="1"/>
                  </a:moveTo>
                  <a:cubicBezTo>
                    <a:pt x="5324" y="1"/>
                    <a:pt x="5319" y="1"/>
                    <a:pt x="5314" y="1"/>
                  </a:cubicBezTo>
                  <a:cubicBezTo>
                    <a:pt x="3215" y="97"/>
                    <a:pt x="1374" y="1461"/>
                    <a:pt x="687" y="3455"/>
                  </a:cubicBezTo>
                  <a:cubicBezTo>
                    <a:pt x="0" y="5439"/>
                    <a:pt x="592" y="7652"/>
                    <a:pt x="2194" y="9026"/>
                  </a:cubicBezTo>
                  <a:lnTo>
                    <a:pt x="5543" y="5134"/>
                  </a:lnTo>
                  <a:lnTo>
                    <a:pt x="5543" y="2234"/>
                  </a:lnTo>
                  <a:lnTo>
                    <a:pt x="5543" y="221"/>
                  </a:lnTo>
                  <a:cubicBezTo>
                    <a:pt x="5543" y="102"/>
                    <a:pt x="5447" y="1"/>
                    <a:pt x="5330"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445" name="Google Shape;12445;p68"/>
            <p:cNvSpPr/>
            <p:nvPr/>
          </p:nvSpPr>
          <p:spPr>
            <a:xfrm>
              <a:off x="1948509" y="2155738"/>
              <a:ext cx="134669" cy="132679"/>
            </a:xfrm>
            <a:custGeom>
              <a:avLst/>
              <a:gdLst/>
              <a:ahLst/>
              <a:cxnLst/>
              <a:rect l="l" t="t" r="r" b="b"/>
              <a:pathLst>
                <a:path w="5143" h="5067" extrusionOk="0">
                  <a:moveTo>
                    <a:pt x="1" y="1"/>
                  </a:moveTo>
                  <a:lnTo>
                    <a:pt x="726" y="4179"/>
                  </a:lnTo>
                  <a:lnTo>
                    <a:pt x="878" y="5066"/>
                  </a:lnTo>
                  <a:cubicBezTo>
                    <a:pt x="3254" y="4656"/>
                    <a:pt x="5028" y="2643"/>
                    <a:pt x="5133" y="230"/>
                  </a:cubicBezTo>
                  <a:cubicBezTo>
                    <a:pt x="5143" y="106"/>
                    <a:pt x="5038" y="1"/>
                    <a:pt x="491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46" name="Google Shape;12446;p68"/>
            <p:cNvSpPr/>
            <p:nvPr/>
          </p:nvSpPr>
          <p:spPr>
            <a:xfrm>
              <a:off x="1814861" y="2034842"/>
              <a:ext cx="82980" cy="123619"/>
            </a:xfrm>
            <a:custGeom>
              <a:avLst/>
              <a:gdLst/>
              <a:ahLst/>
              <a:cxnLst/>
              <a:rect l="l" t="t" r="r" b="b"/>
              <a:pathLst>
                <a:path w="3169" h="4721" extrusionOk="0">
                  <a:moveTo>
                    <a:pt x="2844" y="0"/>
                  </a:moveTo>
                  <a:lnTo>
                    <a:pt x="2844" y="0"/>
                  </a:lnTo>
                  <a:cubicBezTo>
                    <a:pt x="1279" y="773"/>
                    <a:pt x="201" y="2290"/>
                    <a:pt x="1" y="4026"/>
                  </a:cubicBezTo>
                  <a:cubicBezTo>
                    <a:pt x="220" y="4026"/>
                    <a:pt x="440" y="3998"/>
                    <a:pt x="650" y="3950"/>
                  </a:cubicBezTo>
                  <a:lnTo>
                    <a:pt x="2262" y="4704"/>
                  </a:lnTo>
                  <a:cubicBezTo>
                    <a:pt x="2287" y="4715"/>
                    <a:pt x="2313" y="4720"/>
                    <a:pt x="2338" y="4720"/>
                  </a:cubicBezTo>
                  <a:cubicBezTo>
                    <a:pt x="2438" y="4720"/>
                    <a:pt x="2529" y="4637"/>
                    <a:pt x="2529" y="4522"/>
                  </a:cubicBezTo>
                  <a:lnTo>
                    <a:pt x="2443" y="2748"/>
                  </a:lnTo>
                  <a:cubicBezTo>
                    <a:pt x="3016" y="1947"/>
                    <a:pt x="3168" y="926"/>
                    <a:pt x="2844" y="0"/>
                  </a:cubicBezTo>
                  <a:close/>
                </a:path>
              </a:pathLst>
            </a:custGeom>
            <a:solidFill>
              <a:srgbClr val="9DABB7"/>
            </a:solidFill>
            <a:ln>
              <a:noFill/>
            </a:ln>
          </p:spPr>
          <p:txBody>
            <a:bodyPr spcFirstLastPara="1" wrap="square" lIns="91425" tIns="91425" rIns="91425" bIns="91425" anchor="ctr" anchorCtr="0">
              <a:noAutofit/>
            </a:bodyPr>
            <a:lstStyle/>
            <a:p>
              <a:endParaRPr/>
            </a:p>
          </p:txBody>
        </p:sp>
        <p:sp>
          <p:nvSpPr>
            <p:cNvPr id="12447" name="Google Shape;12447;p68"/>
            <p:cNvSpPr/>
            <p:nvPr/>
          </p:nvSpPr>
          <p:spPr>
            <a:xfrm>
              <a:off x="1967493" y="2155738"/>
              <a:ext cx="115685" cy="132679"/>
            </a:xfrm>
            <a:custGeom>
              <a:avLst/>
              <a:gdLst/>
              <a:ahLst/>
              <a:cxnLst/>
              <a:rect l="l" t="t" r="r" b="b"/>
              <a:pathLst>
                <a:path w="4418" h="5067" extrusionOk="0">
                  <a:moveTo>
                    <a:pt x="3712" y="1"/>
                  </a:moveTo>
                  <a:cubicBezTo>
                    <a:pt x="3397" y="2004"/>
                    <a:pt x="1947" y="3635"/>
                    <a:pt x="1" y="4179"/>
                  </a:cubicBezTo>
                  <a:lnTo>
                    <a:pt x="153" y="5066"/>
                  </a:lnTo>
                  <a:cubicBezTo>
                    <a:pt x="2529" y="4656"/>
                    <a:pt x="4303" y="2643"/>
                    <a:pt x="4408" y="230"/>
                  </a:cubicBezTo>
                  <a:cubicBezTo>
                    <a:pt x="4418" y="106"/>
                    <a:pt x="4313" y="1"/>
                    <a:pt x="4189"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448" name="Google Shape;12448;p68"/>
            <p:cNvSpPr/>
            <p:nvPr/>
          </p:nvSpPr>
          <p:spPr>
            <a:xfrm>
              <a:off x="1969745" y="2000854"/>
              <a:ext cx="134669" cy="134460"/>
            </a:xfrm>
            <a:custGeom>
              <a:avLst/>
              <a:gdLst/>
              <a:ahLst/>
              <a:cxnLst/>
              <a:rect l="l" t="t" r="r" b="b"/>
              <a:pathLst>
                <a:path w="5143" h="5135" extrusionOk="0">
                  <a:moveTo>
                    <a:pt x="230" y="1"/>
                  </a:moveTo>
                  <a:cubicBezTo>
                    <a:pt x="106" y="1"/>
                    <a:pt x="1" y="96"/>
                    <a:pt x="1" y="220"/>
                  </a:cubicBezTo>
                  <a:lnTo>
                    <a:pt x="1" y="4914"/>
                  </a:lnTo>
                  <a:cubicBezTo>
                    <a:pt x="1" y="5038"/>
                    <a:pt x="96" y="5133"/>
                    <a:pt x="220" y="5133"/>
                  </a:cubicBezTo>
                  <a:lnTo>
                    <a:pt x="4914" y="5133"/>
                  </a:lnTo>
                  <a:cubicBezTo>
                    <a:pt x="4919" y="5134"/>
                    <a:pt x="4924" y="5134"/>
                    <a:pt x="4929" y="5134"/>
                  </a:cubicBezTo>
                  <a:cubicBezTo>
                    <a:pt x="5047" y="5134"/>
                    <a:pt x="5143" y="5032"/>
                    <a:pt x="5143" y="4904"/>
                  </a:cubicBezTo>
                  <a:cubicBezTo>
                    <a:pt x="5019" y="2252"/>
                    <a:pt x="2891" y="125"/>
                    <a:pt x="23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449" name="Google Shape;12449;p68"/>
            <p:cNvSpPr/>
            <p:nvPr/>
          </p:nvSpPr>
          <p:spPr>
            <a:xfrm>
              <a:off x="1969745" y="2014365"/>
              <a:ext cx="134669" cy="120922"/>
            </a:xfrm>
            <a:custGeom>
              <a:avLst/>
              <a:gdLst/>
              <a:ahLst/>
              <a:cxnLst/>
              <a:rect l="l" t="t" r="r" b="b"/>
              <a:pathLst>
                <a:path w="5143" h="4618" extrusionOk="0">
                  <a:moveTo>
                    <a:pt x="2243" y="0"/>
                  </a:moveTo>
                  <a:lnTo>
                    <a:pt x="2243" y="0"/>
                  </a:lnTo>
                  <a:cubicBezTo>
                    <a:pt x="3378" y="973"/>
                    <a:pt x="4036" y="2395"/>
                    <a:pt x="4036" y="3892"/>
                  </a:cubicBezTo>
                  <a:lnTo>
                    <a:pt x="1" y="3892"/>
                  </a:lnTo>
                  <a:lnTo>
                    <a:pt x="1" y="4398"/>
                  </a:lnTo>
                  <a:cubicBezTo>
                    <a:pt x="1" y="4522"/>
                    <a:pt x="96" y="4617"/>
                    <a:pt x="220" y="4617"/>
                  </a:cubicBezTo>
                  <a:lnTo>
                    <a:pt x="4914" y="4617"/>
                  </a:lnTo>
                  <a:cubicBezTo>
                    <a:pt x="4919" y="4618"/>
                    <a:pt x="4923" y="4618"/>
                    <a:pt x="4928" y="4618"/>
                  </a:cubicBezTo>
                  <a:cubicBezTo>
                    <a:pt x="5046" y="4618"/>
                    <a:pt x="5142" y="4508"/>
                    <a:pt x="5133" y="4388"/>
                  </a:cubicBezTo>
                  <a:cubicBezTo>
                    <a:pt x="5047" y="2509"/>
                    <a:pt x="3941" y="821"/>
                    <a:pt x="2243"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450" name="Google Shape;12450;p68"/>
            <p:cNvSpPr/>
            <p:nvPr/>
          </p:nvSpPr>
          <p:spPr>
            <a:xfrm>
              <a:off x="1860842" y="2155738"/>
              <a:ext cx="110684" cy="134591"/>
            </a:xfrm>
            <a:custGeom>
              <a:avLst/>
              <a:gdLst/>
              <a:ahLst/>
              <a:cxnLst/>
              <a:rect l="l" t="t" r="r" b="b"/>
              <a:pathLst>
                <a:path w="4227" h="5140" extrusionOk="0">
                  <a:moveTo>
                    <a:pt x="3349" y="1"/>
                  </a:moveTo>
                  <a:lnTo>
                    <a:pt x="172" y="3693"/>
                  </a:lnTo>
                  <a:lnTo>
                    <a:pt x="0" y="3893"/>
                  </a:lnTo>
                  <a:cubicBezTo>
                    <a:pt x="942" y="4704"/>
                    <a:pt x="2135" y="5140"/>
                    <a:pt x="3359" y="5140"/>
                  </a:cubicBezTo>
                  <a:cubicBezTo>
                    <a:pt x="3647" y="5140"/>
                    <a:pt x="3938" y="5115"/>
                    <a:pt x="4226" y="5066"/>
                  </a:cubicBezTo>
                  <a:lnTo>
                    <a:pt x="4074" y="4170"/>
                  </a:lnTo>
                  <a:lnTo>
                    <a:pt x="3349" y="1"/>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51" name="Google Shape;12451;p68"/>
            <p:cNvSpPr/>
            <p:nvPr/>
          </p:nvSpPr>
          <p:spPr>
            <a:xfrm>
              <a:off x="1860842" y="2252413"/>
              <a:ext cx="110684" cy="37916"/>
            </a:xfrm>
            <a:custGeom>
              <a:avLst/>
              <a:gdLst/>
              <a:ahLst/>
              <a:cxnLst/>
              <a:rect l="l" t="t" r="r" b="b"/>
              <a:pathLst>
                <a:path w="4227" h="1448" extrusionOk="0">
                  <a:moveTo>
                    <a:pt x="172" y="1"/>
                  </a:moveTo>
                  <a:lnTo>
                    <a:pt x="0" y="201"/>
                  </a:lnTo>
                  <a:cubicBezTo>
                    <a:pt x="942" y="1012"/>
                    <a:pt x="2135" y="1448"/>
                    <a:pt x="3359" y="1448"/>
                  </a:cubicBezTo>
                  <a:cubicBezTo>
                    <a:pt x="3647" y="1448"/>
                    <a:pt x="3938" y="1423"/>
                    <a:pt x="4226" y="1374"/>
                  </a:cubicBezTo>
                  <a:lnTo>
                    <a:pt x="4074" y="487"/>
                  </a:lnTo>
                  <a:cubicBezTo>
                    <a:pt x="3912" y="535"/>
                    <a:pt x="3740" y="573"/>
                    <a:pt x="3578" y="602"/>
                  </a:cubicBezTo>
                  <a:cubicBezTo>
                    <a:pt x="3289" y="651"/>
                    <a:pt x="2998" y="675"/>
                    <a:pt x="2709" y="675"/>
                  </a:cubicBezTo>
                  <a:cubicBezTo>
                    <a:pt x="1823" y="675"/>
                    <a:pt x="949" y="446"/>
                    <a:pt x="172"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52" name="Google Shape;12452;p68"/>
            <p:cNvSpPr/>
            <p:nvPr/>
          </p:nvSpPr>
          <p:spPr>
            <a:xfrm>
              <a:off x="1725989" y="1991820"/>
              <a:ext cx="177089" cy="148966"/>
            </a:xfrm>
            <a:custGeom>
              <a:avLst/>
              <a:gdLst/>
              <a:ahLst/>
              <a:cxnLst/>
              <a:rect l="l" t="t" r="r" b="b"/>
              <a:pathLst>
                <a:path w="6763" h="5689" extrusionOk="0">
                  <a:moveTo>
                    <a:pt x="3358" y="0"/>
                  </a:moveTo>
                  <a:cubicBezTo>
                    <a:pt x="1269" y="0"/>
                    <a:pt x="1" y="2333"/>
                    <a:pt x="1172" y="4095"/>
                  </a:cubicBezTo>
                  <a:cubicBezTo>
                    <a:pt x="1673" y="4835"/>
                    <a:pt x="2502" y="5265"/>
                    <a:pt x="3364" y="5265"/>
                  </a:cubicBezTo>
                  <a:cubicBezTo>
                    <a:pt x="3603" y="5265"/>
                    <a:pt x="3844" y="5232"/>
                    <a:pt x="4082" y="5164"/>
                  </a:cubicBezTo>
                  <a:lnTo>
                    <a:pt x="5169" y="5669"/>
                  </a:lnTo>
                  <a:cubicBezTo>
                    <a:pt x="5198" y="5682"/>
                    <a:pt x="5227" y="5689"/>
                    <a:pt x="5256" y="5689"/>
                  </a:cubicBezTo>
                  <a:cubicBezTo>
                    <a:pt x="5374" y="5689"/>
                    <a:pt x="5482" y="5589"/>
                    <a:pt x="5475" y="5459"/>
                  </a:cubicBezTo>
                  <a:lnTo>
                    <a:pt x="5427" y="4267"/>
                  </a:lnTo>
                  <a:cubicBezTo>
                    <a:pt x="6763" y="2578"/>
                    <a:pt x="5618" y="88"/>
                    <a:pt x="3471" y="3"/>
                  </a:cubicBezTo>
                  <a:cubicBezTo>
                    <a:pt x="3433" y="1"/>
                    <a:pt x="3396" y="0"/>
                    <a:pt x="3358"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453" name="Google Shape;12453;p68"/>
            <p:cNvSpPr/>
            <p:nvPr/>
          </p:nvSpPr>
          <p:spPr>
            <a:xfrm>
              <a:off x="1798128" y="2039582"/>
              <a:ext cx="20529" cy="52737"/>
            </a:xfrm>
            <a:custGeom>
              <a:avLst/>
              <a:gdLst/>
              <a:ahLst/>
              <a:cxnLst/>
              <a:rect l="l" t="t" r="r" b="b"/>
              <a:pathLst>
                <a:path w="784" h="2014" extrusionOk="0">
                  <a:moveTo>
                    <a:pt x="258" y="1"/>
                  </a:moveTo>
                  <a:cubicBezTo>
                    <a:pt x="1" y="20"/>
                    <a:pt x="1" y="392"/>
                    <a:pt x="258" y="420"/>
                  </a:cubicBezTo>
                  <a:lnTo>
                    <a:pt x="373" y="420"/>
                  </a:lnTo>
                  <a:lnTo>
                    <a:pt x="373" y="1813"/>
                  </a:lnTo>
                  <a:cubicBezTo>
                    <a:pt x="373" y="1928"/>
                    <a:pt x="468" y="2014"/>
                    <a:pt x="583" y="2014"/>
                  </a:cubicBezTo>
                  <a:cubicBezTo>
                    <a:pt x="697" y="2014"/>
                    <a:pt x="783" y="1928"/>
                    <a:pt x="783" y="1813"/>
                  </a:cubicBezTo>
                  <a:lnTo>
                    <a:pt x="783" y="211"/>
                  </a:lnTo>
                  <a:cubicBezTo>
                    <a:pt x="783" y="96"/>
                    <a:pt x="697" y="1"/>
                    <a:pt x="583"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54" name="Google Shape;12454;p68"/>
            <p:cNvSpPr/>
            <p:nvPr/>
          </p:nvSpPr>
          <p:spPr>
            <a:xfrm>
              <a:off x="1797893" y="2083808"/>
              <a:ext cx="31239" cy="10762"/>
            </a:xfrm>
            <a:custGeom>
              <a:avLst/>
              <a:gdLst/>
              <a:ahLst/>
              <a:cxnLst/>
              <a:rect l="l" t="t" r="r" b="b"/>
              <a:pathLst>
                <a:path w="1193" h="411" extrusionOk="0">
                  <a:moveTo>
                    <a:pt x="258" y="0"/>
                  </a:moveTo>
                  <a:cubicBezTo>
                    <a:pt x="0" y="19"/>
                    <a:pt x="0" y="391"/>
                    <a:pt x="258" y="410"/>
                  </a:cubicBezTo>
                  <a:lnTo>
                    <a:pt x="935" y="410"/>
                  </a:lnTo>
                  <a:cubicBezTo>
                    <a:pt x="1193" y="391"/>
                    <a:pt x="1193" y="19"/>
                    <a:pt x="935"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55" name="Google Shape;12455;p68"/>
            <p:cNvSpPr/>
            <p:nvPr/>
          </p:nvSpPr>
          <p:spPr>
            <a:xfrm>
              <a:off x="1800145" y="2023006"/>
              <a:ext cx="18513" cy="15868"/>
            </a:xfrm>
            <a:custGeom>
              <a:avLst/>
              <a:gdLst/>
              <a:ahLst/>
              <a:cxnLst/>
              <a:rect l="l" t="t" r="r" b="b"/>
              <a:pathLst>
                <a:path w="707" h="606" extrusionOk="0">
                  <a:moveTo>
                    <a:pt x="404" y="0"/>
                  </a:moveTo>
                  <a:cubicBezTo>
                    <a:pt x="329" y="0"/>
                    <a:pt x="253" y="28"/>
                    <a:pt x="191" y="90"/>
                  </a:cubicBezTo>
                  <a:cubicBezTo>
                    <a:pt x="0" y="281"/>
                    <a:pt x="134" y="605"/>
                    <a:pt x="410" y="605"/>
                  </a:cubicBezTo>
                  <a:cubicBezTo>
                    <a:pt x="572" y="605"/>
                    <a:pt x="706" y="471"/>
                    <a:pt x="706" y="300"/>
                  </a:cubicBezTo>
                  <a:cubicBezTo>
                    <a:pt x="706" y="120"/>
                    <a:pt x="558" y="0"/>
                    <a:pt x="404" y="0"/>
                  </a:cubicBezTo>
                  <a:close/>
                </a:path>
              </a:pathLst>
            </a:custGeom>
            <a:solidFill>
              <a:srgbClr val="E9EEF1"/>
            </a:solidFill>
            <a:ln>
              <a:noFill/>
            </a:ln>
          </p:spPr>
          <p:txBody>
            <a:bodyPr spcFirstLastPara="1" wrap="square" lIns="91425" tIns="91425" rIns="91425" bIns="91425" anchor="ctr" anchorCtr="0">
              <a:noAutofit/>
            </a:bodyPr>
            <a:lstStyle/>
            <a:p>
              <a:endParaRPr/>
            </a:p>
          </p:txBody>
        </p:sp>
      </p:grpSp>
      <p:grpSp>
        <p:nvGrpSpPr>
          <p:cNvPr id="12456" name="Google Shape;12456;p68"/>
          <p:cNvGrpSpPr/>
          <p:nvPr/>
        </p:nvGrpSpPr>
        <p:grpSpPr>
          <a:xfrm>
            <a:off x="1768409" y="3639352"/>
            <a:ext cx="367978" cy="359075"/>
            <a:chOff x="1768409" y="3791751"/>
            <a:chExt cx="367978" cy="359075"/>
          </a:xfrm>
        </p:grpSpPr>
        <p:sp>
          <p:nvSpPr>
            <p:cNvPr id="12457" name="Google Shape;12457;p68"/>
            <p:cNvSpPr/>
            <p:nvPr/>
          </p:nvSpPr>
          <p:spPr>
            <a:xfrm>
              <a:off x="1919784" y="3791751"/>
              <a:ext cx="216602" cy="216052"/>
            </a:xfrm>
            <a:custGeom>
              <a:avLst/>
              <a:gdLst/>
              <a:ahLst/>
              <a:cxnLst/>
              <a:rect l="l" t="t" r="r" b="b"/>
              <a:pathLst>
                <a:path w="8272" h="8251" extrusionOk="0">
                  <a:moveTo>
                    <a:pt x="5348" y="1"/>
                  </a:moveTo>
                  <a:cubicBezTo>
                    <a:pt x="5291" y="1"/>
                    <a:pt x="5233" y="22"/>
                    <a:pt x="5190" y="65"/>
                  </a:cubicBezTo>
                  <a:lnTo>
                    <a:pt x="1" y="5255"/>
                  </a:lnTo>
                  <a:lnTo>
                    <a:pt x="2996" y="8251"/>
                  </a:lnTo>
                  <a:lnTo>
                    <a:pt x="8186" y="3051"/>
                  </a:lnTo>
                  <a:cubicBezTo>
                    <a:pt x="8272" y="2965"/>
                    <a:pt x="8272" y="2822"/>
                    <a:pt x="8186" y="2736"/>
                  </a:cubicBezTo>
                  <a:lnTo>
                    <a:pt x="5505" y="65"/>
                  </a:lnTo>
                  <a:cubicBezTo>
                    <a:pt x="5462" y="22"/>
                    <a:pt x="5405" y="1"/>
                    <a:pt x="5348"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58" name="Google Shape;12458;p68"/>
            <p:cNvSpPr/>
            <p:nvPr/>
          </p:nvSpPr>
          <p:spPr>
            <a:xfrm>
              <a:off x="1919784" y="3833673"/>
              <a:ext cx="173895" cy="173868"/>
            </a:xfrm>
            <a:custGeom>
              <a:avLst/>
              <a:gdLst/>
              <a:ahLst/>
              <a:cxnLst/>
              <a:rect l="l" t="t" r="r" b="b"/>
              <a:pathLst>
                <a:path w="6641" h="6640" extrusionOk="0">
                  <a:moveTo>
                    <a:pt x="3645" y="0"/>
                  </a:moveTo>
                  <a:lnTo>
                    <a:pt x="1" y="3654"/>
                  </a:lnTo>
                  <a:lnTo>
                    <a:pt x="2996" y="6640"/>
                  </a:lnTo>
                  <a:lnTo>
                    <a:pt x="6641" y="2996"/>
                  </a:lnTo>
                  <a:lnTo>
                    <a:pt x="3645" y="0"/>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459" name="Google Shape;12459;p68"/>
            <p:cNvSpPr/>
            <p:nvPr/>
          </p:nvSpPr>
          <p:spPr>
            <a:xfrm>
              <a:off x="2048195" y="3831735"/>
              <a:ext cx="16994" cy="15894"/>
            </a:xfrm>
            <a:custGeom>
              <a:avLst/>
              <a:gdLst/>
              <a:ahLst/>
              <a:cxnLst/>
              <a:rect l="l" t="t" r="r" b="b"/>
              <a:pathLst>
                <a:path w="649" h="607" extrusionOk="0">
                  <a:moveTo>
                    <a:pt x="326" y="0"/>
                  </a:moveTo>
                  <a:cubicBezTo>
                    <a:pt x="270" y="0"/>
                    <a:pt x="215" y="22"/>
                    <a:pt x="172" y="65"/>
                  </a:cubicBezTo>
                  <a:lnTo>
                    <a:pt x="86" y="151"/>
                  </a:lnTo>
                  <a:cubicBezTo>
                    <a:pt x="0" y="236"/>
                    <a:pt x="0" y="379"/>
                    <a:pt x="86" y="465"/>
                  </a:cubicBezTo>
                  <a:lnTo>
                    <a:pt x="172" y="542"/>
                  </a:lnTo>
                  <a:cubicBezTo>
                    <a:pt x="215" y="585"/>
                    <a:pt x="270" y="606"/>
                    <a:pt x="326" y="606"/>
                  </a:cubicBezTo>
                  <a:cubicBezTo>
                    <a:pt x="382" y="606"/>
                    <a:pt x="439" y="585"/>
                    <a:pt x="487" y="542"/>
                  </a:cubicBezTo>
                  <a:lnTo>
                    <a:pt x="563" y="465"/>
                  </a:lnTo>
                  <a:cubicBezTo>
                    <a:pt x="649" y="379"/>
                    <a:pt x="649" y="236"/>
                    <a:pt x="563" y="151"/>
                  </a:cubicBezTo>
                  <a:lnTo>
                    <a:pt x="487" y="65"/>
                  </a:lnTo>
                  <a:cubicBezTo>
                    <a:pt x="439" y="22"/>
                    <a:pt x="382" y="0"/>
                    <a:pt x="326"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460" name="Google Shape;12460;p68"/>
            <p:cNvSpPr/>
            <p:nvPr/>
          </p:nvSpPr>
          <p:spPr>
            <a:xfrm>
              <a:off x="2079172" y="3862712"/>
              <a:ext cx="16994" cy="15868"/>
            </a:xfrm>
            <a:custGeom>
              <a:avLst/>
              <a:gdLst/>
              <a:ahLst/>
              <a:cxnLst/>
              <a:rect l="l" t="t" r="r" b="b"/>
              <a:pathLst>
                <a:path w="649" h="606" extrusionOk="0">
                  <a:moveTo>
                    <a:pt x="320" y="0"/>
                  </a:moveTo>
                  <a:cubicBezTo>
                    <a:pt x="263" y="0"/>
                    <a:pt x="205" y="22"/>
                    <a:pt x="162" y="65"/>
                  </a:cubicBezTo>
                  <a:lnTo>
                    <a:pt x="86" y="150"/>
                  </a:lnTo>
                  <a:cubicBezTo>
                    <a:pt x="0" y="236"/>
                    <a:pt x="0" y="379"/>
                    <a:pt x="86" y="465"/>
                  </a:cubicBezTo>
                  <a:lnTo>
                    <a:pt x="162" y="542"/>
                  </a:lnTo>
                  <a:cubicBezTo>
                    <a:pt x="205" y="585"/>
                    <a:pt x="263" y="606"/>
                    <a:pt x="320" y="606"/>
                  </a:cubicBezTo>
                  <a:cubicBezTo>
                    <a:pt x="377" y="606"/>
                    <a:pt x="434" y="585"/>
                    <a:pt x="477" y="542"/>
                  </a:cubicBezTo>
                  <a:lnTo>
                    <a:pt x="563" y="465"/>
                  </a:lnTo>
                  <a:cubicBezTo>
                    <a:pt x="649" y="379"/>
                    <a:pt x="649" y="236"/>
                    <a:pt x="563" y="150"/>
                  </a:cubicBezTo>
                  <a:lnTo>
                    <a:pt x="477" y="65"/>
                  </a:lnTo>
                  <a:cubicBezTo>
                    <a:pt x="434" y="22"/>
                    <a:pt x="377" y="0"/>
                    <a:pt x="320"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461" name="Google Shape;12461;p68"/>
            <p:cNvSpPr/>
            <p:nvPr/>
          </p:nvSpPr>
          <p:spPr>
            <a:xfrm>
              <a:off x="1768409" y="3834982"/>
              <a:ext cx="324511" cy="315843"/>
            </a:xfrm>
            <a:custGeom>
              <a:avLst/>
              <a:gdLst/>
              <a:ahLst/>
              <a:cxnLst/>
              <a:rect l="l" t="t" r="r" b="b"/>
              <a:pathLst>
                <a:path w="12393" h="12062" extrusionOk="0">
                  <a:moveTo>
                    <a:pt x="7962" y="0"/>
                  </a:moveTo>
                  <a:cubicBezTo>
                    <a:pt x="7904" y="0"/>
                    <a:pt x="7847" y="22"/>
                    <a:pt x="7804" y="65"/>
                  </a:cubicBezTo>
                  <a:lnTo>
                    <a:pt x="1250" y="6628"/>
                  </a:lnTo>
                  <a:cubicBezTo>
                    <a:pt x="1" y="7868"/>
                    <a:pt x="1" y="9881"/>
                    <a:pt x="1250" y="11131"/>
                  </a:cubicBezTo>
                  <a:cubicBezTo>
                    <a:pt x="1870" y="11751"/>
                    <a:pt x="2684" y="12061"/>
                    <a:pt x="3498" y="12061"/>
                  </a:cubicBezTo>
                  <a:cubicBezTo>
                    <a:pt x="4313" y="12061"/>
                    <a:pt x="5128" y="11751"/>
                    <a:pt x="5753" y="11131"/>
                  </a:cubicBezTo>
                  <a:lnTo>
                    <a:pt x="12307" y="4568"/>
                  </a:lnTo>
                  <a:cubicBezTo>
                    <a:pt x="12393" y="4482"/>
                    <a:pt x="12393" y="4339"/>
                    <a:pt x="12307" y="4253"/>
                  </a:cubicBezTo>
                  <a:lnTo>
                    <a:pt x="8119" y="65"/>
                  </a:lnTo>
                  <a:cubicBezTo>
                    <a:pt x="8076" y="22"/>
                    <a:pt x="8019" y="0"/>
                    <a:pt x="796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62" name="Google Shape;12462;p68"/>
            <p:cNvSpPr/>
            <p:nvPr/>
          </p:nvSpPr>
          <p:spPr>
            <a:xfrm>
              <a:off x="1864900" y="3952762"/>
              <a:ext cx="106835" cy="103064"/>
            </a:xfrm>
            <a:custGeom>
              <a:avLst/>
              <a:gdLst/>
              <a:ahLst/>
              <a:cxnLst/>
              <a:rect l="l" t="t" r="r" b="b"/>
              <a:pathLst>
                <a:path w="4080" h="3936" extrusionOk="0">
                  <a:moveTo>
                    <a:pt x="3798" y="1"/>
                  </a:moveTo>
                  <a:cubicBezTo>
                    <a:pt x="3753" y="1"/>
                    <a:pt x="3705" y="18"/>
                    <a:pt x="3661" y="60"/>
                  </a:cubicBezTo>
                  <a:lnTo>
                    <a:pt x="141" y="3580"/>
                  </a:lnTo>
                  <a:cubicBezTo>
                    <a:pt x="1" y="3711"/>
                    <a:pt x="90" y="3933"/>
                    <a:pt x="273" y="3933"/>
                  </a:cubicBezTo>
                  <a:cubicBezTo>
                    <a:pt x="276" y="3933"/>
                    <a:pt x="280" y="3933"/>
                    <a:pt x="284" y="3933"/>
                  </a:cubicBezTo>
                  <a:cubicBezTo>
                    <a:pt x="292" y="3934"/>
                    <a:pt x="299" y="3935"/>
                    <a:pt x="307" y="3935"/>
                  </a:cubicBezTo>
                  <a:cubicBezTo>
                    <a:pt x="356" y="3935"/>
                    <a:pt x="404" y="3909"/>
                    <a:pt x="437" y="3876"/>
                  </a:cubicBezTo>
                  <a:lnTo>
                    <a:pt x="3947" y="346"/>
                  </a:lnTo>
                  <a:cubicBezTo>
                    <a:pt x="4080" y="199"/>
                    <a:pt x="3951" y="1"/>
                    <a:pt x="3798"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63" name="Google Shape;12463;p68"/>
            <p:cNvSpPr/>
            <p:nvPr/>
          </p:nvSpPr>
          <p:spPr>
            <a:xfrm>
              <a:off x="1773907" y="3934826"/>
              <a:ext cx="319012" cy="216000"/>
            </a:xfrm>
            <a:custGeom>
              <a:avLst/>
              <a:gdLst/>
              <a:ahLst/>
              <a:cxnLst/>
              <a:rect l="l" t="t" r="r" b="b"/>
              <a:pathLst>
                <a:path w="12183" h="8249" extrusionOk="0">
                  <a:moveTo>
                    <a:pt x="11668" y="1"/>
                  </a:moveTo>
                  <a:lnTo>
                    <a:pt x="5476" y="6183"/>
                  </a:lnTo>
                  <a:cubicBezTo>
                    <a:pt x="4856" y="6808"/>
                    <a:pt x="4043" y="7120"/>
                    <a:pt x="3228" y="7120"/>
                  </a:cubicBezTo>
                  <a:cubicBezTo>
                    <a:pt x="2414" y="7120"/>
                    <a:pt x="1598" y="6808"/>
                    <a:pt x="973" y="6183"/>
                  </a:cubicBezTo>
                  <a:cubicBezTo>
                    <a:pt x="554" y="5763"/>
                    <a:pt x="258" y="5238"/>
                    <a:pt x="124" y="4656"/>
                  </a:cubicBezTo>
                  <a:lnTo>
                    <a:pt x="124" y="4656"/>
                  </a:lnTo>
                  <a:cubicBezTo>
                    <a:pt x="0" y="5639"/>
                    <a:pt x="334" y="6612"/>
                    <a:pt x="1040" y="7318"/>
                  </a:cubicBezTo>
                  <a:cubicBezTo>
                    <a:pt x="1660" y="7938"/>
                    <a:pt x="2474" y="8248"/>
                    <a:pt x="3288" y="8248"/>
                  </a:cubicBezTo>
                  <a:cubicBezTo>
                    <a:pt x="4103" y="8248"/>
                    <a:pt x="4918" y="7938"/>
                    <a:pt x="5543" y="7318"/>
                  </a:cubicBezTo>
                  <a:lnTo>
                    <a:pt x="12097" y="755"/>
                  </a:lnTo>
                  <a:cubicBezTo>
                    <a:pt x="12183" y="669"/>
                    <a:pt x="12183" y="526"/>
                    <a:pt x="12097" y="440"/>
                  </a:cubicBezTo>
                  <a:lnTo>
                    <a:pt x="11668" y="1"/>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64" name="Google Shape;12464;p68"/>
            <p:cNvSpPr/>
            <p:nvPr/>
          </p:nvSpPr>
          <p:spPr>
            <a:xfrm>
              <a:off x="1916197" y="3992485"/>
              <a:ext cx="70176" cy="30558"/>
            </a:xfrm>
            <a:custGeom>
              <a:avLst/>
              <a:gdLst/>
              <a:ahLst/>
              <a:cxnLst/>
              <a:rect l="l" t="t" r="r" b="b"/>
              <a:pathLst>
                <a:path w="2680" h="1167" extrusionOk="0">
                  <a:moveTo>
                    <a:pt x="305" y="0"/>
                  </a:moveTo>
                  <a:cubicBezTo>
                    <a:pt x="140" y="0"/>
                    <a:pt x="0" y="223"/>
                    <a:pt x="166" y="375"/>
                  </a:cubicBezTo>
                  <a:lnTo>
                    <a:pt x="662" y="861"/>
                  </a:lnTo>
                  <a:cubicBezTo>
                    <a:pt x="853" y="1062"/>
                    <a:pt x="1111" y="1166"/>
                    <a:pt x="1387" y="1166"/>
                  </a:cubicBezTo>
                  <a:cubicBezTo>
                    <a:pt x="1664" y="1166"/>
                    <a:pt x="1922" y="1062"/>
                    <a:pt x="2122" y="861"/>
                  </a:cubicBezTo>
                  <a:lnTo>
                    <a:pt x="2513" y="470"/>
                  </a:lnTo>
                  <a:cubicBezTo>
                    <a:pt x="2680" y="318"/>
                    <a:pt x="2538" y="100"/>
                    <a:pt x="2373" y="100"/>
                  </a:cubicBezTo>
                  <a:cubicBezTo>
                    <a:pt x="2320" y="100"/>
                    <a:pt x="2266" y="122"/>
                    <a:pt x="2217" y="174"/>
                  </a:cubicBezTo>
                  <a:lnTo>
                    <a:pt x="1826" y="575"/>
                  </a:lnTo>
                  <a:cubicBezTo>
                    <a:pt x="1702" y="694"/>
                    <a:pt x="1545" y="754"/>
                    <a:pt x="1389" y="754"/>
                  </a:cubicBezTo>
                  <a:cubicBezTo>
                    <a:pt x="1232" y="754"/>
                    <a:pt x="1077" y="694"/>
                    <a:pt x="958" y="575"/>
                  </a:cubicBezTo>
                  <a:lnTo>
                    <a:pt x="462" y="79"/>
                  </a:lnTo>
                  <a:cubicBezTo>
                    <a:pt x="413" y="23"/>
                    <a:pt x="358" y="0"/>
                    <a:pt x="305"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65" name="Google Shape;12465;p68"/>
            <p:cNvSpPr/>
            <p:nvPr/>
          </p:nvSpPr>
          <p:spPr>
            <a:xfrm>
              <a:off x="1879328" y="3957607"/>
              <a:ext cx="44096" cy="67924"/>
            </a:xfrm>
            <a:custGeom>
              <a:avLst/>
              <a:gdLst/>
              <a:ahLst/>
              <a:cxnLst/>
              <a:rect l="l" t="t" r="r" b="b"/>
              <a:pathLst>
                <a:path w="1684" h="2594" extrusionOk="0">
                  <a:moveTo>
                    <a:pt x="1373" y="1"/>
                  </a:moveTo>
                  <a:cubicBezTo>
                    <a:pt x="1321" y="1"/>
                    <a:pt x="1267" y="23"/>
                    <a:pt x="1221" y="75"/>
                  </a:cubicBezTo>
                  <a:lnTo>
                    <a:pt x="296" y="1001"/>
                  </a:lnTo>
                  <a:cubicBezTo>
                    <a:pt x="0" y="1296"/>
                    <a:pt x="0" y="1783"/>
                    <a:pt x="296" y="2088"/>
                  </a:cubicBezTo>
                  <a:lnTo>
                    <a:pt x="744" y="2537"/>
                  </a:lnTo>
                  <a:cubicBezTo>
                    <a:pt x="783" y="2575"/>
                    <a:pt x="840" y="2594"/>
                    <a:pt x="887" y="2594"/>
                  </a:cubicBezTo>
                  <a:cubicBezTo>
                    <a:pt x="1078" y="2594"/>
                    <a:pt x="1174" y="2374"/>
                    <a:pt x="1040" y="2241"/>
                  </a:cubicBezTo>
                  <a:lnTo>
                    <a:pt x="592" y="1792"/>
                  </a:lnTo>
                  <a:cubicBezTo>
                    <a:pt x="458" y="1649"/>
                    <a:pt x="458" y="1430"/>
                    <a:pt x="592" y="1296"/>
                  </a:cubicBezTo>
                  <a:lnTo>
                    <a:pt x="1517" y="371"/>
                  </a:lnTo>
                  <a:cubicBezTo>
                    <a:pt x="1684" y="219"/>
                    <a:pt x="1537" y="1"/>
                    <a:pt x="1373"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466" name="Google Shape;12466;p68"/>
            <p:cNvSpPr/>
            <p:nvPr/>
          </p:nvSpPr>
          <p:spPr>
            <a:xfrm>
              <a:off x="1858092" y="4036266"/>
              <a:ext cx="28489" cy="28254"/>
            </a:xfrm>
            <a:custGeom>
              <a:avLst/>
              <a:gdLst/>
              <a:ahLst/>
              <a:cxnLst/>
              <a:rect l="l" t="t" r="r" b="b"/>
              <a:pathLst>
                <a:path w="1088" h="1079" extrusionOk="0">
                  <a:moveTo>
                    <a:pt x="544" y="0"/>
                  </a:moveTo>
                  <a:cubicBezTo>
                    <a:pt x="248" y="0"/>
                    <a:pt x="0" y="239"/>
                    <a:pt x="0" y="544"/>
                  </a:cubicBezTo>
                  <a:cubicBezTo>
                    <a:pt x="0" y="840"/>
                    <a:pt x="248" y="1078"/>
                    <a:pt x="544" y="1078"/>
                  </a:cubicBezTo>
                  <a:cubicBezTo>
                    <a:pt x="840" y="1078"/>
                    <a:pt x="1088" y="840"/>
                    <a:pt x="1088" y="544"/>
                  </a:cubicBezTo>
                  <a:cubicBezTo>
                    <a:pt x="1088" y="239"/>
                    <a:pt x="840" y="0"/>
                    <a:pt x="544"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467" name="Google Shape;12467;p68"/>
            <p:cNvSpPr/>
            <p:nvPr/>
          </p:nvSpPr>
          <p:spPr>
            <a:xfrm>
              <a:off x="1953275" y="3946818"/>
              <a:ext cx="22755" cy="22519"/>
            </a:xfrm>
            <a:custGeom>
              <a:avLst/>
              <a:gdLst/>
              <a:ahLst/>
              <a:cxnLst/>
              <a:rect l="l" t="t" r="r" b="b"/>
              <a:pathLst>
                <a:path w="869" h="860" extrusionOk="0">
                  <a:moveTo>
                    <a:pt x="429" y="1"/>
                  </a:moveTo>
                  <a:cubicBezTo>
                    <a:pt x="200" y="1"/>
                    <a:pt x="0" y="192"/>
                    <a:pt x="0" y="430"/>
                  </a:cubicBezTo>
                  <a:cubicBezTo>
                    <a:pt x="0" y="669"/>
                    <a:pt x="200" y="859"/>
                    <a:pt x="429" y="859"/>
                  </a:cubicBezTo>
                  <a:cubicBezTo>
                    <a:pt x="668" y="859"/>
                    <a:pt x="868" y="669"/>
                    <a:pt x="868" y="430"/>
                  </a:cubicBezTo>
                  <a:cubicBezTo>
                    <a:pt x="868" y="192"/>
                    <a:pt x="668" y="1"/>
                    <a:pt x="429"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468" name="Google Shape;12468;p68"/>
            <p:cNvSpPr/>
            <p:nvPr/>
          </p:nvSpPr>
          <p:spPr>
            <a:xfrm>
              <a:off x="1966760" y="3989552"/>
              <a:ext cx="22755" cy="22755"/>
            </a:xfrm>
            <a:custGeom>
              <a:avLst/>
              <a:gdLst/>
              <a:ahLst/>
              <a:cxnLst/>
              <a:rect l="l" t="t" r="r" b="b"/>
              <a:pathLst>
                <a:path w="869" h="869" extrusionOk="0">
                  <a:moveTo>
                    <a:pt x="439" y="0"/>
                  </a:moveTo>
                  <a:cubicBezTo>
                    <a:pt x="201" y="0"/>
                    <a:pt x="0" y="191"/>
                    <a:pt x="0" y="429"/>
                  </a:cubicBezTo>
                  <a:cubicBezTo>
                    <a:pt x="0" y="668"/>
                    <a:pt x="201" y="868"/>
                    <a:pt x="439" y="868"/>
                  </a:cubicBezTo>
                  <a:cubicBezTo>
                    <a:pt x="678" y="868"/>
                    <a:pt x="868" y="668"/>
                    <a:pt x="868" y="429"/>
                  </a:cubicBezTo>
                  <a:cubicBezTo>
                    <a:pt x="868" y="191"/>
                    <a:pt x="678" y="0"/>
                    <a:pt x="439"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469" name="Google Shape;12469;p68"/>
            <p:cNvSpPr/>
            <p:nvPr/>
          </p:nvSpPr>
          <p:spPr>
            <a:xfrm>
              <a:off x="1904806" y="3951060"/>
              <a:ext cx="22493" cy="22781"/>
            </a:xfrm>
            <a:custGeom>
              <a:avLst/>
              <a:gdLst/>
              <a:ahLst/>
              <a:cxnLst/>
              <a:rect l="l" t="t" r="r" b="b"/>
              <a:pathLst>
                <a:path w="859" h="870" extrusionOk="0">
                  <a:moveTo>
                    <a:pt x="430" y="1"/>
                  </a:moveTo>
                  <a:cubicBezTo>
                    <a:pt x="191" y="1"/>
                    <a:pt x="0" y="201"/>
                    <a:pt x="0" y="440"/>
                  </a:cubicBezTo>
                  <a:cubicBezTo>
                    <a:pt x="0" y="669"/>
                    <a:pt x="191" y="869"/>
                    <a:pt x="430" y="869"/>
                  </a:cubicBezTo>
                  <a:cubicBezTo>
                    <a:pt x="668" y="869"/>
                    <a:pt x="859" y="669"/>
                    <a:pt x="859" y="440"/>
                  </a:cubicBezTo>
                  <a:cubicBezTo>
                    <a:pt x="859" y="201"/>
                    <a:pt x="668" y="1"/>
                    <a:pt x="430" y="1"/>
                  </a:cubicBezTo>
                  <a:close/>
                </a:path>
              </a:pathLst>
            </a:custGeom>
            <a:solidFill>
              <a:srgbClr val="6A7F91"/>
            </a:solidFill>
            <a:ln>
              <a:noFill/>
            </a:ln>
          </p:spPr>
          <p:txBody>
            <a:bodyPr spcFirstLastPara="1" wrap="square" lIns="91425" tIns="91425" rIns="91425" bIns="91425" anchor="ctr" anchorCtr="0">
              <a:noAutofit/>
            </a:bodyPr>
            <a:lstStyle/>
            <a:p>
              <a:endParaRPr/>
            </a:p>
          </p:txBody>
        </p:sp>
      </p:grpSp>
      <p:grpSp>
        <p:nvGrpSpPr>
          <p:cNvPr id="12470" name="Google Shape;12470;p68"/>
          <p:cNvGrpSpPr/>
          <p:nvPr/>
        </p:nvGrpSpPr>
        <p:grpSpPr>
          <a:xfrm>
            <a:off x="2668963" y="3638907"/>
            <a:ext cx="358735" cy="359311"/>
            <a:chOff x="2668963" y="3791306"/>
            <a:chExt cx="358735" cy="359311"/>
          </a:xfrm>
        </p:grpSpPr>
        <p:sp>
          <p:nvSpPr>
            <p:cNvPr id="12471" name="Google Shape;12471;p68"/>
            <p:cNvSpPr/>
            <p:nvPr/>
          </p:nvSpPr>
          <p:spPr>
            <a:xfrm>
              <a:off x="2854065" y="4004268"/>
              <a:ext cx="75203" cy="75230"/>
            </a:xfrm>
            <a:custGeom>
              <a:avLst/>
              <a:gdLst/>
              <a:ahLst/>
              <a:cxnLst/>
              <a:rect l="l" t="t" r="r" b="b"/>
              <a:pathLst>
                <a:path w="2872" h="2873" extrusionOk="0">
                  <a:moveTo>
                    <a:pt x="2509" y="1"/>
                  </a:moveTo>
                  <a:lnTo>
                    <a:pt x="0" y="2510"/>
                  </a:lnTo>
                  <a:lnTo>
                    <a:pt x="363" y="2872"/>
                  </a:lnTo>
                  <a:lnTo>
                    <a:pt x="2872" y="354"/>
                  </a:lnTo>
                  <a:lnTo>
                    <a:pt x="2509"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72" name="Google Shape;12472;p68"/>
            <p:cNvSpPr/>
            <p:nvPr/>
          </p:nvSpPr>
          <p:spPr>
            <a:xfrm>
              <a:off x="2879045" y="4029249"/>
              <a:ext cx="75203" cy="75230"/>
            </a:xfrm>
            <a:custGeom>
              <a:avLst/>
              <a:gdLst/>
              <a:ahLst/>
              <a:cxnLst/>
              <a:rect l="l" t="t" r="r" b="b"/>
              <a:pathLst>
                <a:path w="2872" h="2873" extrusionOk="0">
                  <a:moveTo>
                    <a:pt x="2509" y="1"/>
                  </a:moveTo>
                  <a:lnTo>
                    <a:pt x="0" y="2510"/>
                  </a:lnTo>
                  <a:lnTo>
                    <a:pt x="363" y="2872"/>
                  </a:lnTo>
                  <a:lnTo>
                    <a:pt x="2872" y="354"/>
                  </a:lnTo>
                  <a:lnTo>
                    <a:pt x="2509"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73" name="Google Shape;12473;p68"/>
            <p:cNvSpPr/>
            <p:nvPr/>
          </p:nvSpPr>
          <p:spPr>
            <a:xfrm>
              <a:off x="2904026" y="4054229"/>
              <a:ext cx="75203" cy="75230"/>
            </a:xfrm>
            <a:custGeom>
              <a:avLst/>
              <a:gdLst/>
              <a:ahLst/>
              <a:cxnLst/>
              <a:rect l="l" t="t" r="r" b="b"/>
              <a:pathLst>
                <a:path w="2872" h="2873" extrusionOk="0">
                  <a:moveTo>
                    <a:pt x="2509" y="1"/>
                  </a:moveTo>
                  <a:lnTo>
                    <a:pt x="0" y="2510"/>
                  </a:lnTo>
                  <a:lnTo>
                    <a:pt x="363" y="2872"/>
                  </a:lnTo>
                  <a:lnTo>
                    <a:pt x="2872" y="354"/>
                  </a:lnTo>
                  <a:lnTo>
                    <a:pt x="2509"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74" name="Google Shape;12474;p68"/>
            <p:cNvSpPr/>
            <p:nvPr/>
          </p:nvSpPr>
          <p:spPr>
            <a:xfrm>
              <a:off x="2829320" y="4006415"/>
              <a:ext cx="153156" cy="143913"/>
            </a:xfrm>
            <a:custGeom>
              <a:avLst/>
              <a:gdLst/>
              <a:ahLst/>
              <a:cxnLst/>
              <a:rect l="l" t="t" r="r" b="b"/>
              <a:pathLst>
                <a:path w="5849" h="5496" extrusionOk="0">
                  <a:moveTo>
                    <a:pt x="1851" y="726"/>
                  </a:moveTo>
                  <a:cubicBezTo>
                    <a:pt x="2105" y="726"/>
                    <a:pt x="2358" y="826"/>
                    <a:pt x="2548" y="1026"/>
                  </a:cubicBezTo>
                  <a:lnTo>
                    <a:pt x="4608" y="3086"/>
                  </a:lnTo>
                  <a:cubicBezTo>
                    <a:pt x="5000" y="3458"/>
                    <a:pt x="5009" y="4078"/>
                    <a:pt x="4628" y="4460"/>
                  </a:cubicBezTo>
                  <a:cubicBezTo>
                    <a:pt x="4440" y="4647"/>
                    <a:pt x="4196" y="4740"/>
                    <a:pt x="3951" y="4740"/>
                  </a:cubicBezTo>
                  <a:cubicBezTo>
                    <a:pt x="3697" y="4740"/>
                    <a:pt x="3443" y="4640"/>
                    <a:pt x="3254" y="4441"/>
                  </a:cubicBezTo>
                  <a:lnTo>
                    <a:pt x="1193" y="2380"/>
                  </a:lnTo>
                  <a:cubicBezTo>
                    <a:pt x="802" y="2008"/>
                    <a:pt x="792" y="1388"/>
                    <a:pt x="1174" y="1007"/>
                  </a:cubicBezTo>
                  <a:cubicBezTo>
                    <a:pt x="1361" y="819"/>
                    <a:pt x="1606" y="726"/>
                    <a:pt x="1851" y="726"/>
                  </a:cubicBezTo>
                  <a:close/>
                  <a:moveTo>
                    <a:pt x="1875" y="0"/>
                  </a:moveTo>
                  <a:cubicBezTo>
                    <a:pt x="1439" y="0"/>
                    <a:pt x="1002" y="167"/>
                    <a:pt x="668" y="501"/>
                  </a:cubicBezTo>
                  <a:cubicBezTo>
                    <a:pt x="1" y="1169"/>
                    <a:pt x="1" y="2247"/>
                    <a:pt x="668" y="2914"/>
                  </a:cubicBezTo>
                  <a:lnTo>
                    <a:pt x="2729" y="4966"/>
                  </a:lnTo>
                  <a:lnTo>
                    <a:pt x="2739" y="4966"/>
                  </a:lnTo>
                  <a:cubicBezTo>
                    <a:pt x="3072" y="5319"/>
                    <a:pt x="3519" y="5495"/>
                    <a:pt x="3966" y="5495"/>
                  </a:cubicBezTo>
                  <a:cubicBezTo>
                    <a:pt x="4401" y="5495"/>
                    <a:pt x="4837" y="5328"/>
                    <a:pt x="5171" y="4994"/>
                  </a:cubicBezTo>
                  <a:cubicBezTo>
                    <a:pt x="5849" y="4326"/>
                    <a:pt x="5830" y="3220"/>
                    <a:pt x="5143" y="2562"/>
                  </a:cubicBezTo>
                  <a:lnTo>
                    <a:pt x="3082" y="501"/>
                  </a:lnTo>
                  <a:cubicBezTo>
                    <a:pt x="2748" y="167"/>
                    <a:pt x="2312" y="0"/>
                    <a:pt x="1875"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75" name="Google Shape;12475;p68"/>
            <p:cNvSpPr/>
            <p:nvPr/>
          </p:nvSpPr>
          <p:spPr>
            <a:xfrm>
              <a:off x="2917511" y="3991857"/>
              <a:ext cx="24745" cy="23697"/>
            </a:xfrm>
            <a:custGeom>
              <a:avLst/>
              <a:gdLst/>
              <a:ahLst/>
              <a:cxnLst/>
              <a:rect l="l" t="t" r="r" b="b"/>
              <a:pathLst>
                <a:path w="945" h="905" extrusionOk="0">
                  <a:moveTo>
                    <a:pt x="415" y="0"/>
                  </a:moveTo>
                  <a:cubicBezTo>
                    <a:pt x="358" y="0"/>
                    <a:pt x="301" y="22"/>
                    <a:pt x="258" y="65"/>
                  </a:cubicBezTo>
                  <a:lnTo>
                    <a:pt x="86" y="246"/>
                  </a:lnTo>
                  <a:cubicBezTo>
                    <a:pt x="0" y="332"/>
                    <a:pt x="0" y="475"/>
                    <a:pt x="86" y="561"/>
                  </a:cubicBezTo>
                  <a:lnTo>
                    <a:pt x="363" y="847"/>
                  </a:lnTo>
                  <a:cubicBezTo>
                    <a:pt x="406" y="885"/>
                    <a:pt x="463" y="904"/>
                    <a:pt x="520" y="904"/>
                  </a:cubicBezTo>
                  <a:cubicBezTo>
                    <a:pt x="577" y="904"/>
                    <a:pt x="635" y="885"/>
                    <a:pt x="678" y="847"/>
                  </a:cubicBezTo>
                  <a:lnTo>
                    <a:pt x="859" y="666"/>
                  </a:lnTo>
                  <a:cubicBezTo>
                    <a:pt x="945" y="580"/>
                    <a:pt x="945" y="437"/>
                    <a:pt x="859" y="351"/>
                  </a:cubicBezTo>
                  <a:lnTo>
                    <a:pt x="573" y="65"/>
                  </a:lnTo>
                  <a:cubicBezTo>
                    <a:pt x="530" y="22"/>
                    <a:pt x="473" y="0"/>
                    <a:pt x="415"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76" name="Google Shape;12476;p68"/>
            <p:cNvSpPr/>
            <p:nvPr/>
          </p:nvSpPr>
          <p:spPr>
            <a:xfrm>
              <a:off x="2942492" y="4016837"/>
              <a:ext cx="24745" cy="23619"/>
            </a:xfrm>
            <a:custGeom>
              <a:avLst/>
              <a:gdLst/>
              <a:ahLst/>
              <a:cxnLst/>
              <a:rect l="l" t="t" r="r" b="b"/>
              <a:pathLst>
                <a:path w="945" h="902" extrusionOk="0">
                  <a:moveTo>
                    <a:pt x="415" y="0"/>
                  </a:moveTo>
                  <a:cubicBezTo>
                    <a:pt x="358" y="0"/>
                    <a:pt x="301" y="22"/>
                    <a:pt x="258" y="65"/>
                  </a:cubicBezTo>
                  <a:lnTo>
                    <a:pt x="86" y="246"/>
                  </a:lnTo>
                  <a:cubicBezTo>
                    <a:pt x="0" y="332"/>
                    <a:pt x="0" y="465"/>
                    <a:pt x="86" y="551"/>
                  </a:cubicBezTo>
                  <a:lnTo>
                    <a:pt x="363" y="837"/>
                  </a:lnTo>
                  <a:cubicBezTo>
                    <a:pt x="406" y="880"/>
                    <a:pt x="463" y="902"/>
                    <a:pt x="520" y="902"/>
                  </a:cubicBezTo>
                  <a:cubicBezTo>
                    <a:pt x="577" y="902"/>
                    <a:pt x="635" y="880"/>
                    <a:pt x="678" y="837"/>
                  </a:cubicBezTo>
                  <a:lnTo>
                    <a:pt x="859" y="656"/>
                  </a:lnTo>
                  <a:cubicBezTo>
                    <a:pt x="945" y="570"/>
                    <a:pt x="945" y="427"/>
                    <a:pt x="859" y="351"/>
                  </a:cubicBezTo>
                  <a:lnTo>
                    <a:pt x="573" y="65"/>
                  </a:lnTo>
                  <a:cubicBezTo>
                    <a:pt x="530" y="22"/>
                    <a:pt x="472" y="0"/>
                    <a:pt x="415"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77" name="Google Shape;12477;p68"/>
            <p:cNvSpPr/>
            <p:nvPr/>
          </p:nvSpPr>
          <p:spPr>
            <a:xfrm>
              <a:off x="2967210" y="4041818"/>
              <a:ext cx="24771" cy="23619"/>
            </a:xfrm>
            <a:custGeom>
              <a:avLst/>
              <a:gdLst/>
              <a:ahLst/>
              <a:cxnLst/>
              <a:rect l="l" t="t" r="r" b="b"/>
              <a:pathLst>
                <a:path w="946" h="902" extrusionOk="0">
                  <a:moveTo>
                    <a:pt x="425" y="0"/>
                  </a:moveTo>
                  <a:cubicBezTo>
                    <a:pt x="368" y="0"/>
                    <a:pt x="311" y="22"/>
                    <a:pt x="268" y="65"/>
                  </a:cubicBezTo>
                  <a:lnTo>
                    <a:pt x="87" y="246"/>
                  </a:lnTo>
                  <a:cubicBezTo>
                    <a:pt x="1" y="332"/>
                    <a:pt x="1" y="465"/>
                    <a:pt x="87" y="551"/>
                  </a:cubicBezTo>
                  <a:lnTo>
                    <a:pt x="373" y="837"/>
                  </a:lnTo>
                  <a:cubicBezTo>
                    <a:pt x="416" y="880"/>
                    <a:pt x="473" y="902"/>
                    <a:pt x="530" y="902"/>
                  </a:cubicBezTo>
                  <a:cubicBezTo>
                    <a:pt x="587" y="902"/>
                    <a:pt x="645" y="880"/>
                    <a:pt x="688" y="837"/>
                  </a:cubicBezTo>
                  <a:lnTo>
                    <a:pt x="869" y="656"/>
                  </a:lnTo>
                  <a:cubicBezTo>
                    <a:pt x="945" y="570"/>
                    <a:pt x="945" y="427"/>
                    <a:pt x="869" y="351"/>
                  </a:cubicBezTo>
                  <a:lnTo>
                    <a:pt x="583" y="65"/>
                  </a:lnTo>
                  <a:cubicBezTo>
                    <a:pt x="540" y="22"/>
                    <a:pt x="482" y="0"/>
                    <a:pt x="425"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478" name="Google Shape;12478;p68"/>
            <p:cNvSpPr/>
            <p:nvPr/>
          </p:nvSpPr>
          <p:spPr>
            <a:xfrm>
              <a:off x="2704496" y="3827467"/>
              <a:ext cx="68395" cy="64179"/>
            </a:xfrm>
            <a:custGeom>
              <a:avLst/>
              <a:gdLst/>
              <a:ahLst/>
              <a:cxnLst/>
              <a:rect l="l" t="t" r="r" b="b"/>
              <a:pathLst>
                <a:path w="2612" h="2451" extrusionOk="0">
                  <a:moveTo>
                    <a:pt x="297" y="0"/>
                  </a:moveTo>
                  <a:cubicBezTo>
                    <a:pt x="138" y="0"/>
                    <a:pt x="1" y="216"/>
                    <a:pt x="160" y="361"/>
                  </a:cubicBezTo>
                  <a:lnTo>
                    <a:pt x="2182" y="2384"/>
                  </a:lnTo>
                  <a:cubicBezTo>
                    <a:pt x="2230" y="2422"/>
                    <a:pt x="2278" y="2450"/>
                    <a:pt x="2335" y="2450"/>
                  </a:cubicBezTo>
                  <a:cubicBezTo>
                    <a:pt x="2516" y="2450"/>
                    <a:pt x="2612" y="2231"/>
                    <a:pt x="2478" y="2097"/>
                  </a:cubicBezTo>
                  <a:lnTo>
                    <a:pt x="446" y="75"/>
                  </a:lnTo>
                  <a:cubicBezTo>
                    <a:pt x="400" y="22"/>
                    <a:pt x="347" y="0"/>
                    <a:pt x="29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79" name="Google Shape;12479;p68"/>
            <p:cNvSpPr/>
            <p:nvPr/>
          </p:nvSpPr>
          <p:spPr>
            <a:xfrm>
              <a:off x="2671005" y="3882927"/>
              <a:ext cx="87641" cy="31448"/>
            </a:xfrm>
            <a:custGeom>
              <a:avLst/>
              <a:gdLst/>
              <a:ahLst/>
              <a:cxnLst/>
              <a:rect l="l" t="t" r="r" b="b"/>
              <a:pathLst>
                <a:path w="3347" h="1201" extrusionOk="0">
                  <a:moveTo>
                    <a:pt x="301" y="0"/>
                  </a:moveTo>
                  <a:cubicBezTo>
                    <a:pt x="78" y="0"/>
                    <a:pt x="0" y="338"/>
                    <a:pt x="246" y="409"/>
                  </a:cubicBezTo>
                  <a:lnTo>
                    <a:pt x="3003" y="1191"/>
                  </a:lnTo>
                  <a:cubicBezTo>
                    <a:pt x="3023" y="1201"/>
                    <a:pt x="3042" y="1201"/>
                    <a:pt x="3061" y="1201"/>
                  </a:cubicBezTo>
                  <a:cubicBezTo>
                    <a:pt x="3299" y="1201"/>
                    <a:pt x="3347" y="857"/>
                    <a:pt x="3118" y="800"/>
                  </a:cubicBezTo>
                  <a:lnTo>
                    <a:pt x="361" y="8"/>
                  </a:lnTo>
                  <a:cubicBezTo>
                    <a:pt x="340" y="3"/>
                    <a:pt x="320" y="0"/>
                    <a:pt x="30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80" name="Google Shape;12480;p68"/>
            <p:cNvSpPr/>
            <p:nvPr/>
          </p:nvSpPr>
          <p:spPr>
            <a:xfrm>
              <a:off x="2668963" y="3926394"/>
              <a:ext cx="86934" cy="32941"/>
            </a:xfrm>
            <a:custGeom>
              <a:avLst/>
              <a:gdLst/>
              <a:ahLst/>
              <a:cxnLst/>
              <a:rect l="l" t="t" r="r" b="b"/>
              <a:pathLst>
                <a:path w="3320" h="1258" extrusionOk="0">
                  <a:moveTo>
                    <a:pt x="3026" y="0"/>
                  </a:moveTo>
                  <a:cubicBezTo>
                    <a:pt x="3007" y="0"/>
                    <a:pt x="2988" y="3"/>
                    <a:pt x="2967" y="8"/>
                  </a:cubicBezTo>
                  <a:lnTo>
                    <a:pt x="229" y="857"/>
                  </a:lnTo>
                  <a:cubicBezTo>
                    <a:pt x="0" y="924"/>
                    <a:pt x="48" y="1258"/>
                    <a:pt x="286" y="1258"/>
                  </a:cubicBezTo>
                  <a:cubicBezTo>
                    <a:pt x="305" y="1258"/>
                    <a:pt x="324" y="1248"/>
                    <a:pt x="343" y="1248"/>
                  </a:cubicBezTo>
                  <a:lnTo>
                    <a:pt x="3091" y="399"/>
                  </a:lnTo>
                  <a:cubicBezTo>
                    <a:pt x="3319" y="329"/>
                    <a:pt x="3240" y="0"/>
                    <a:pt x="302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81" name="Google Shape;12481;p68"/>
            <p:cNvSpPr/>
            <p:nvPr/>
          </p:nvSpPr>
          <p:spPr>
            <a:xfrm>
              <a:off x="2761422" y="3794081"/>
              <a:ext cx="33203" cy="83085"/>
            </a:xfrm>
            <a:custGeom>
              <a:avLst/>
              <a:gdLst/>
              <a:ahLst/>
              <a:cxnLst/>
              <a:rect l="l" t="t" r="r" b="b"/>
              <a:pathLst>
                <a:path w="1268" h="3173" extrusionOk="0">
                  <a:moveTo>
                    <a:pt x="252" y="0"/>
                  </a:moveTo>
                  <a:cubicBezTo>
                    <a:pt x="127" y="0"/>
                    <a:pt x="1" y="102"/>
                    <a:pt x="47" y="262"/>
                  </a:cubicBezTo>
                  <a:lnTo>
                    <a:pt x="829" y="3020"/>
                  </a:lnTo>
                  <a:cubicBezTo>
                    <a:pt x="857" y="3105"/>
                    <a:pt x="934" y="3172"/>
                    <a:pt x="1029" y="3172"/>
                  </a:cubicBezTo>
                  <a:cubicBezTo>
                    <a:pt x="1163" y="3172"/>
                    <a:pt x="1268" y="3039"/>
                    <a:pt x="1229" y="2915"/>
                  </a:cubicBezTo>
                  <a:lnTo>
                    <a:pt x="447" y="148"/>
                  </a:lnTo>
                  <a:cubicBezTo>
                    <a:pt x="417" y="45"/>
                    <a:pt x="335" y="0"/>
                    <a:pt x="25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82" name="Google Shape;12482;p68"/>
            <p:cNvSpPr/>
            <p:nvPr/>
          </p:nvSpPr>
          <p:spPr>
            <a:xfrm>
              <a:off x="2805099" y="3791306"/>
              <a:ext cx="34774" cy="82849"/>
            </a:xfrm>
            <a:custGeom>
              <a:avLst/>
              <a:gdLst/>
              <a:ahLst/>
              <a:cxnLst/>
              <a:rect l="l" t="t" r="r" b="b"/>
              <a:pathLst>
                <a:path w="1328" h="3164" extrusionOk="0">
                  <a:moveTo>
                    <a:pt x="1070" y="0"/>
                  </a:moveTo>
                  <a:cubicBezTo>
                    <a:pt x="988" y="0"/>
                    <a:pt x="908" y="45"/>
                    <a:pt x="878" y="149"/>
                  </a:cubicBezTo>
                  <a:lnTo>
                    <a:pt x="38" y="2897"/>
                  </a:lnTo>
                  <a:cubicBezTo>
                    <a:pt x="0" y="3030"/>
                    <a:pt x="96" y="3164"/>
                    <a:pt x="239" y="3164"/>
                  </a:cubicBezTo>
                  <a:cubicBezTo>
                    <a:pt x="325" y="3164"/>
                    <a:pt x="401" y="3097"/>
                    <a:pt x="430" y="3021"/>
                  </a:cubicBezTo>
                  <a:lnTo>
                    <a:pt x="1269" y="273"/>
                  </a:lnTo>
                  <a:cubicBezTo>
                    <a:pt x="1327" y="110"/>
                    <a:pt x="1197" y="0"/>
                    <a:pt x="107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83" name="Google Shape;12483;p68"/>
            <p:cNvSpPr/>
            <p:nvPr/>
          </p:nvSpPr>
          <p:spPr>
            <a:xfrm>
              <a:off x="2757128" y="3882220"/>
              <a:ext cx="261064" cy="259729"/>
            </a:xfrm>
            <a:custGeom>
              <a:avLst/>
              <a:gdLst/>
              <a:ahLst/>
              <a:cxnLst/>
              <a:rect l="l" t="t" r="r" b="b"/>
              <a:pathLst>
                <a:path w="9970" h="9919" extrusionOk="0">
                  <a:moveTo>
                    <a:pt x="2862" y="1"/>
                  </a:moveTo>
                  <a:cubicBezTo>
                    <a:pt x="2807" y="1"/>
                    <a:pt x="2753" y="21"/>
                    <a:pt x="2710" y="64"/>
                  </a:cubicBezTo>
                  <a:lnTo>
                    <a:pt x="115" y="2659"/>
                  </a:lnTo>
                  <a:cubicBezTo>
                    <a:pt x="1" y="2773"/>
                    <a:pt x="48" y="2973"/>
                    <a:pt x="211" y="3021"/>
                  </a:cubicBezTo>
                  <a:lnTo>
                    <a:pt x="821" y="3202"/>
                  </a:lnTo>
                  <a:lnTo>
                    <a:pt x="1184" y="3307"/>
                  </a:lnTo>
                  <a:cubicBezTo>
                    <a:pt x="1327" y="3345"/>
                    <a:pt x="1470" y="3393"/>
                    <a:pt x="1613" y="3441"/>
                  </a:cubicBezTo>
                  <a:cubicBezTo>
                    <a:pt x="2796" y="3861"/>
                    <a:pt x="3874" y="4538"/>
                    <a:pt x="4771" y="5425"/>
                  </a:cubicBezTo>
                  <a:lnTo>
                    <a:pt x="9254" y="9918"/>
                  </a:lnTo>
                  <a:lnTo>
                    <a:pt x="9970" y="9203"/>
                  </a:lnTo>
                  <a:lnTo>
                    <a:pt x="5477" y="4710"/>
                  </a:lnTo>
                  <a:cubicBezTo>
                    <a:pt x="4589" y="3822"/>
                    <a:pt x="3912" y="2744"/>
                    <a:pt x="3492" y="1561"/>
                  </a:cubicBezTo>
                  <a:cubicBezTo>
                    <a:pt x="3445" y="1418"/>
                    <a:pt x="3397" y="1275"/>
                    <a:pt x="3359" y="1132"/>
                  </a:cubicBezTo>
                  <a:lnTo>
                    <a:pt x="3254" y="770"/>
                  </a:lnTo>
                  <a:lnTo>
                    <a:pt x="3072" y="159"/>
                  </a:lnTo>
                  <a:cubicBezTo>
                    <a:pt x="3043" y="58"/>
                    <a:pt x="2953" y="1"/>
                    <a:pt x="286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484" name="Google Shape;12484;p68"/>
            <p:cNvSpPr/>
            <p:nvPr/>
          </p:nvSpPr>
          <p:spPr>
            <a:xfrm>
              <a:off x="2757128" y="3881880"/>
              <a:ext cx="91700" cy="90207"/>
            </a:xfrm>
            <a:custGeom>
              <a:avLst/>
              <a:gdLst/>
              <a:ahLst/>
              <a:cxnLst/>
              <a:rect l="l" t="t" r="r" b="b"/>
              <a:pathLst>
                <a:path w="3502" h="3445" extrusionOk="0">
                  <a:moveTo>
                    <a:pt x="2861" y="0"/>
                  </a:moveTo>
                  <a:cubicBezTo>
                    <a:pt x="2807" y="0"/>
                    <a:pt x="2752" y="21"/>
                    <a:pt x="2710" y="67"/>
                  </a:cubicBezTo>
                  <a:lnTo>
                    <a:pt x="125" y="2653"/>
                  </a:lnTo>
                  <a:cubicBezTo>
                    <a:pt x="1" y="2777"/>
                    <a:pt x="58" y="2977"/>
                    <a:pt x="211" y="3025"/>
                  </a:cubicBezTo>
                  <a:lnTo>
                    <a:pt x="831" y="3196"/>
                  </a:lnTo>
                  <a:lnTo>
                    <a:pt x="1184" y="3301"/>
                  </a:lnTo>
                  <a:cubicBezTo>
                    <a:pt x="1327" y="3349"/>
                    <a:pt x="1479" y="3397"/>
                    <a:pt x="1622" y="3444"/>
                  </a:cubicBezTo>
                  <a:lnTo>
                    <a:pt x="3502" y="1565"/>
                  </a:lnTo>
                  <a:cubicBezTo>
                    <a:pt x="3445" y="1422"/>
                    <a:pt x="3397" y="1279"/>
                    <a:pt x="3359" y="1126"/>
                  </a:cubicBezTo>
                  <a:lnTo>
                    <a:pt x="3254" y="773"/>
                  </a:lnTo>
                  <a:lnTo>
                    <a:pt x="3072" y="163"/>
                  </a:lnTo>
                  <a:cubicBezTo>
                    <a:pt x="3042" y="61"/>
                    <a:pt x="2952" y="0"/>
                    <a:pt x="2861"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85" name="Google Shape;12485;p68"/>
            <p:cNvSpPr/>
            <p:nvPr/>
          </p:nvSpPr>
          <p:spPr>
            <a:xfrm>
              <a:off x="2757128" y="3881984"/>
              <a:ext cx="85206" cy="83844"/>
            </a:xfrm>
            <a:custGeom>
              <a:avLst/>
              <a:gdLst/>
              <a:ahLst/>
              <a:cxnLst/>
              <a:rect l="l" t="t" r="r" b="b"/>
              <a:pathLst>
                <a:path w="3254" h="3202" extrusionOk="0">
                  <a:moveTo>
                    <a:pt x="2862" y="0"/>
                  </a:moveTo>
                  <a:cubicBezTo>
                    <a:pt x="2807" y="0"/>
                    <a:pt x="2753" y="20"/>
                    <a:pt x="2710" y="63"/>
                  </a:cubicBezTo>
                  <a:lnTo>
                    <a:pt x="115" y="2649"/>
                  </a:lnTo>
                  <a:cubicBezTo>
                    <a:pt x="1" y="2773"/>
                    <a:pt x="48" y="2973"/>
                    <a:pt x="211" y="3021"/>
                  </a:cubicBezTo>
                  <a:lnTo>
                    <a:pt x="831" y="3202"/>
                  </a:lnTo>
                  <a:lnTo>
                    <a:pt x="3254" y="769"/>
                  </a:lnTo>
                  <a:lnTo>
                    <a:pt x="3072" y="159"/>
                  </a:lnTo>
                  <a:cubicBezTo>
                    <a:pt x="3043" y="57"/>
                    <a:pt x="2953" y="0"/>
                    <a:pt x="2862" y="0"/>
                  </a:cubicBezTo>
                  <a:close/>
                </a:path>
              </a:pathLst>
            </a:custGeom>
            <a:solidFill>
              <a:srgbClr val="A7B5C1"/>
            </a:solidFill>
            <a:ln>
              <a:noFill/>
            </a:ln>
          </p:spPr>
          <p:txBody>
            <a:bodyPr spcFirstLastPara="1" wrap="square" lIns="91425" tIns="91425" rIns="91425" bIns="91425" anchor="ctr" anchorCtr="0">
              <a:noAutofit/>
            </a:bodyPr>
            <a:lstStyle/>
            <a:p>
              <a:endParaRPr/>
            </a:p>
          </p:txBody>
        </p:sp>
        <p:sp>
          <p:nvSpPr>
            <p:cNvPr id="12486" name="Google Shape;12486;p68"/>
            <p:cNvSpPr/>
            <p:nvPr/>
          </p:nvSpPr>
          <p:spPr>
            <a:xfrm>
              <a:off x="2992950" y="4116995"/>
              <a:ext cx="34747" cy="33622"/>
            </a:xfrm>
            <a:custGeom>
              <a:avLst/>
              <a:gdLst/>
              <a:ahLst/>
              <a:cxnLst/>
              <a:rect l="l" t="t" r="r" b="b"/>
              <a:pathLst>
                <a:path w="1327" h="1284" extrusionOk="0">
                  <a:moveTo>
                    <a:pt x="920" y="1"/>
                  </a:moveTo>
                  <a:cubicBezTo>
                    <a:pt x="864" y="1"/>
                    <a:pt x="806" y="22"/>
                    <a:pt x="764" y="65"/>
                  </a:cubicBezTo>
                  <a:lnTo>
                    <a:pt x="86" y="743"/>
                  </a:lnTo>
                  <a:cubicBezTo>
                    <a:pt x="0" y="828"/>
                    <a:pt x="0" y="962"/>
                    <a:pt x="86" y="1048"/>
                  </a:cubicBezTo>
                  <a:lnTo>
                    <a:pt x="258" y="1220"/>
                  </a:lnTo>
                  <a:cubicBezTo>
                    <a:pt x="301" y="1262"/>
                    <a:pt x="356" y="1284"/>
                    <a:pt x="411" y="1284"/>
                  </a:cubicBezTo>
                  <a:cubicBezTo>
                    <a:pt x="465" y="1284"/>
                    <a:pt x="520" y="1262"/>
                    <a:pt x="563" y="1220"/>
                  </a:cubicBezTo>
                  <a:lnTo>
                    <a:pt x="1241" y="552"/>
                  </a:lnTo>
                  <a:cubicBezTo>
                    <a:pt x="1326" y="466"/>
                    <a:pt x="1326" y="323"/>
                    <a:pt x="1241" y="237"/>
                  </a:cubicBezTo>
                  <a:lnTo>
                    <a:pt x="1069" y="65"/>
                  </a:lnTo>
                  <a:cubicBezTo>
                    <a:pt x="1031" y="22"/>
                    <a:pt x="976" y="1"/>
                    <a:pt x="920" y="1"/>
                  </a:cubicBezTo>
                  <a:close/>
                </a:path>
              </a:pathLst>
            </a:custGeom>
            <a:solidFill>
              <a:srgbClr val="A7B5C1"/>
            </a:solidFill>
            <a:ln>
              <a:noFill/>
            </a:ln>
          </p:spPr>
          <p:txBody>
            <a:bodyPr spcFirstLastPara="1" wrap="square" lIns="91425" tIns="91425" rIns="91425" bIns="91425" anchor="ctr" anchorCtr="0">
              <a:noAutofit/>
            </a:bodyPr>
            <a:lstStyle/>
            <a:p>
              <a:endParaRPr/>
            </a:p>
          </p:txBody>
        </p:sp>
      </p:grpSp>
      <p:grpSp>
        <p:nvGrpSpPr>
          <p:cNvPr id="12487" name="Google Shape;12487;p68"/>
          <p:cNvGrpSpPr/>
          <p:nvPr/>
        </p:nvGrpSpPr>
        <p:grpSpPr>
          <a:xfrm>
            <a:off x="849682" y="1842799"/>
            <a:ext cx="363893" cy="291727"/>
            <a:chOff x="849682" y="1995198"/>
            <a:chExt cx="363893" cy="291727"/>
          </a:xfrm>
        </p:grpSpPr>
        <p:sp>
          <p:nvSpPr>
            <p:cNvPr id="12488" name="Google Shape;12488;p68"/>
            <p:cNvSpPr/>
            <p:nvPr/>
          </p:nvSpPr>
          <p:spPr>
            <a:xfrm>
              <a:off x="907838" y="2131517"/>
              <a:ext cx="247579" cy="155408"/>
            </a:xfrm>
            <a:custGeom>
              <a:avLst/>
              <a:gdLst/>
              <a:ahLst/>
              <a:cxnLst/>
              <a:rect l="l" t="t" r="r" b="b"/>
              <a:pathLst>
                <a:path w="9455" h="5935" extrusionOk="0">
                  <a:moveTo>
                    <a:pt x="0" y="0"/>
                  </a:moveTo>
                  <a:lnTo>
                    <a:pt x="0" y="4551"/>
                  </a:lnTo>
                  <a:cubicBezTo>
                    <a:pt x="0" y="4875"/>
                    <a:pt x="392" y="5171"/>
                    <a:pt x="1031" y="5409"/>
                  </a:cubicBezTo>
                  <a:cubicBezTo>
                    <a:pt x="1155" y="5457"/>
                    <a:pt x="1288" y="5505"/>
                    <a:pt x="1422" y="5543"/>
                  </a:cubicBezTo>
                  <a:cubicBezTo>
                    <a:pt x="1555" y="5581"/>
                    <a:pt x="1679" y="5610"/>
                    <a:pt x="1823" y="5638"/>
                  </a:cubicBezTo>
                  <a:cubicBezTo>
                    <a:pt x="1918" y="5667"/>
                    <a:pt x="2013" y="5686"/>
                    <a:pt x="2118" y="5705"/>
                  </a:cubicBezTo>
                  <a:cubicBezTo>
                    <a:pt x="2738" y="5820"/>
                    <a:pt x="3358" y="5886"/>
                    <a:pt x="3988" y="5915"/>
                  </a:cubicBezTo>
                  <a:cubicBezTo>
                    <a:pt x="4160" y="5925"/>
                    <a:pt x="4341" y="5934"/>
                    <a:pt x="4532" y="5934"/>
                  </a:cubicBezTo>
                  <a:lnTo>
                    <a:pt x="4933" y="5934"/>
                  </a:lnTo>
                  <a:cubicBezTo>
                    <a:pt x="5839" y="5925"/>
                    <a:pt x="6745" y="5829"/>
                    <a:pt x="7642" y="5638"/>
                  </a:cubicBezTo>
                  <a:cubicBezTo>
                    <a:pt x="7775" y="5610"/>
                    <a:pt x="7909" y="5572"/>
                    <a:pt x="8033" y="5533"/>
                  </a:cubicBezTo>
                  <a:cubicBezTo>
                    <a:pt x="8911" y="5285"/>
                    <a:pt x="9454" y="4932"/>
                    <a:pt x="9454" y="4541"/>
                  </a:cubicBezTo>
                  <a:lnTo>
                    <a:pt x="9454"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489" name="Google Shape;12489;p68"/>
            <p:cNvSpPr/>
            <p:nvPr/>
          </p:nvSpPr>
          <p:spPr>
            <a:xfrm>
              <a:off x="1140414" y="2131517"/>
              <a:ext cx="15004" cy="136424"/>
            </a:xfrm>
            <a:custGeom>
              <a:avLst/>
              <a:gdLst/>
              <a:ahLst/>
              <a:cxnLst/>
              <a:rect l="l" t="t" r="r" b="b"/>
              <a:pathLst>
                <a:path w="573" h="5210" extrusionOk="0">
                  <a:moveTo>
                    <a:pt x="0" y="0"/>
                  </a:moveTo>
                  <a:lnTo>
                    <a:pt x="0" y="5209"/>
                  </a:lnTo>
                  <a:cubicBezTo>
                    <a:pt x="363" y="5009"/>
                    <a:pt x="572" y="4780"/>
                    <a:pt x="572" y="4541"/>
                  </a:cubicBezTo>
                  <a:lnTo>
                    <a:pt x="572"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490" name="Google Shape;12490;p68"/>
            <p:cNvSpPr/>
            <p:nvPr/>
          </p:nvSpPr>
          <p:spPr>
            <a:xfrm>
              <a:off x="1026483" y="2148511"/>
              <a:ext cx="10526" cy="138414"/>
            </a:xfrm>
            <a:custGeom>
              <a:avLst/>
              <a:gdLst/>
              <a:ahLst/>
              <a:cxnLst/>
              <a:rect l="l" t="t" r="r" b="b"/>
              <a:pathLst>
                <a:path w="402" h="5286" extrusionOk="0">
                  <a:moveTo>
                    <a:pt x="201" y="0"/>
                  </a:moveTo>
                  <a:cubicBezTo>
                    <a:pt x="101" y="0"/>
                    <a:pt x="1" y="67"/>
                    <a:pt x="1" y="200"/>
                  </a:cubicBezTo>
                  <a:lnTo>
                    <a:pt x="1" y="5285"/>
                  </a:lnTo>
                  <a:lnTo>
                    <a:pt x="402" y="5285"/>
                  </a:lnTo>
                  <a:lnTo>
                    <a:pt x="402" y="200"/>
                  </a:lnTo>
                  <a:cubicBezTo>
                    <a:pt x="402" y="67"/>
                    <a:pt x="301" y="0"/>
                    <a:pt x="201" y="0"/>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491" name="Google Shape;12491;p68"/>
            <p:cNvSpPr/>
            <p:nvPr/>
          </p:nvSpPr>
          <p:spPr>
            <a:xfrm>
              <a:off x="945047" y="2148511"/>
              <a:ext cx="10526" cy="68212"/>
            </a:xfrm>
            <a:custGeom>
              <a:avLst/>
              <a:gdLst/>
              <a:ahLst/>
              <a:cxnLst/>
              <a:rect l="l" t="t" r="r" b="b"/>
              <a:pathLst>
                <a:path w="402" h="2605" extrusionOk="0">
                  <a:moveTo>
                    <a:pt x="201" y="0"/>
                  </a:moveTo>
                  <a:cubicBezTo>
                    <a:pt x="96" y="0"/>
                    <a:pt x="1" y="86"/>
                    <a:pt x="1" y="200"/>
                  </a:cubicBezTo>
                  <a:lnTo>
                    <a:pt x="1" y="2404"/>
                  </a:lnTo>
                  <a:cubicBezTo>
                    <a:pt x="1" y="2519"/>
                    <a:pt x="96" y="2604"/>
                    <a:pt x="201" y="2604"/>
                  </a:cubicBezTo>
                  <a:cubicBezTo>
                    <a:pt x="316" y="2604"/>
                    <a:pt x="402" y="2519"/>
                    <a:pt x="402" y="2404"/>
                  </a:cubicBezTo>
                  <a:lnTo>
                    <a:pt x="402" y="200"/>
                  </a:lnTo>
                  <a:cubicBezTo>
                    <a:pt x="402" y="86"/>
                    <a:pt x="316" y="0"/>
                    <a:pt x="201" y="0"/>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492" name="Google Shape;12492;p68"/>
            <p:cNvSpPr/>
            <p:nvPr/>
          </p:nvSpPr>
          <p:spPr>
            <a:xfrm>
              <a:off x="945309" y="2228192"/>
              <a:ext cx="10526" cy="50982"/>
            </a:xfrm>
            <a:custGeom>
              <a:avLst/>
              <a:gdLst/>
              <a:ahLst/>
              <a:cxnLst/>
              <a:rect l="l" t="t" r="r" b="b"/>
              <a:pathLst>
                <a:path w="402" h="1947" extrusionOk="0">
                  <a:moveTo>
                    <a:pt x="201" y="0"/>
                  </a:moveTo>
                  <a:cubicBezTo>
                    <a:pt x="86" y="0"/>
                    <a:pt x="0" y="86"/>
                    <a:pt x="0" y="191"/>
                  </a:cubicBezTo>
                  <a:lnTo>
                    <a:pt x="0" y="1841"/>
                  </a:lnTo>
                  <a:cubicBezTo>
                    <a:pt x="124" y="1880"/>
                    <a:pt x="258" y="1908"/>
                    <a:pt x="392" y="1946"/>
                  </a:cubicBezTo>
                  <a:cubicBezTo>
                    <a:pt x="401" y="1927"/>
                    <a:pt x="401" y="1908"/>
                    <a:pt x="392" y="1899"/>
                  </a:cubicBezTo>
                  <a:cubicBezTo>
                    <a:pt x="392" y="1326"/>
                    <a:pt x="392" y="763"/>
                    <a:pt x="401" y="201"/>
                  </a:cubicBezTo>
                  <a:cubicBezTo>
                    <a:pt x="401" y="86"/>
                    <a:pt x="315" y="0"/>
                    <a:pt x="201" y="0"/>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493" name="Google Shape;12493;p68"/>
            <p:cNvSpPr/>
            <p:nvPr/>
          </p:nvSpPr>
          <p:spPr>
            <a:xfrm>
              <a:off x="1107682" y="2148511"/>
              <a:ext cx="10762" cy="130663"/>
            </a:xfrm>
            <a:custGeom>
              <a:avLst/>
              <a:gdLst/>
              <a:ahLst/>
              <a:cxnLst/>
              <a:rect l="l" t="t" r="r" b="b"/>
              <a:pathLst>
                <a:path w="411" h="4990" extrusionOk="0">
                  <a:moveTo>
                    <a:pt x="210" y="0"/>
                  </a:moveTo>
                  <a:cubicBezTo>
                    <a:pt x="110" y="0"/>
                    <a:pt x="10" y="67"/>
                    <a:pt x="10" y="200"/>
                  </a:cubicBezTo>
                  <a:lnTo>
                    <a:pt x="10" y="4942"/>
                  </a:lnTo>
                  <a:cubicBezTo>
                    <a:pt x="0" y="4961"/>
                    <a:pt x="0" y="4970"/>
                    <a:pt x="10" y="4989"/>
                  </a:cubicBezTo>
                  <a:cubicBezTo>
                    <a:pt x="143" y="4961"/>
                    <a:pt x="277" y="4923"/>
                    <a:pt x="401" y="4884"/>
                  </a:cubicBezTo>
                  <a:lnTo>
                    <a:pt x="401" y="200"/>
                  </a:lnTo>
                  <a:lnTo>
                    <a:pt x="411" y="200"/>
                  </a:lnTo>
                  <a:cubicBezTo>
                    <a:pt x="411" y="67"/>
                    <a:pt x="310" y="0"/>
                    <a:pt x="210" y="0"/>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494" name="Google Shape;12494;p68"/>
            <p:cNvSpPr/>
            <p:nvPr/>
          </p:nvSpPr>
          <p:spPr>
            <a:xfrm>
              <a:off x="907838" y="2122274"/>
              <a:ext cx="247579" cy="59230"/>
            </a:xfrm>
            <a:custGeom>
              <a:avLst/>
              <a:gdLst/>
              <a:ahLst/>
              <a:cxnLst/>
              <a:rect l="l" t="t" r="r" b="b"/>
              <a:pathLst>
                <a:path w="9455" h="2262" extrusionOk="0">
                  <a:moveTo>
                    <a:pt x="0" y="0"/>
                  </a:moveTo>
                  <a:lnTo>
                    <a:pt x="0" y="868"/>
                  </a:lnTo>
                  <a:cubicBezTo>
                    <a:pt x="0" y="1565"/>
                    <a:pt x="1727" y="2137"/>
                    <a:pt x="3988" y="2242"/>
                  </a:cubicBezTo>
                  <a:cubicBezTo>
                    <a:pt x="4227" y="2252"/>
                    <a:pt x="4475" y="2261"/>
                    <a:pt x="4732" y="2261"/>
                  </a:cubicBezTo>
                  <a:cubicBezTo>
                    <a:pt x="7337" y="2261"/>
                    <a:pt x="9454" y="1641"/>
                    <a:pt x="9454" y="868"/>
                  </a:cubicBezTo>
                  <a:lnTo>
                    <a:pt x="9454" y="0"/>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495" name="Google Shape;12495;p68"/>
            <p:cNvSpPr/>
            <p:nvPr/>
          </p:nvSpPr>
          <p:spPr>
            <a:xfrm>
              <a:off x="1140414" y="2122012"/>
              <a:ext cx="15004" cy="40508"/>
            </a:xfrm>
            <a:custGeom>
              <a:avLst/>
              <a:gdLst/>
              <a:ahLst/>
              <a:cxnLst/>
              <a:rect l="l" t="t" r="r" b="b"/>
              <a:pathLst>
                <a:path w="573" h="1547" extrusionOk="0">
                  <a:moveTo>
                    <a:pt x="0" y="1"/>
                  </a:moveTo>
                  <a:lnTo>
                    <a:pt x="0" y="10"/>
                  </a:lnTo>
                  <a:lnTo>
                    <a:pt x="0" y="1546"/>
                  </a:lnTo>
                  <a:cubicBezTo>
                    <a:pt x="363" y="1346"/>
                    <a:pt x="572" y="1117"/>
                    <a:pt x="572" y="878"/>
                  </a:cubicBezTo>
                  <a:lnTo>
                    <a:pt x="572" y="1"/>
                  </a:lnTo>
                  <a:close/>
                </a:path>
              </a:pathLst>
            </a:custGeom>
            <a:solidFill>
              <a:srgbClr val="9DABB7"/>
            </a:solidFill>
            <a:ln>
              <a:noFill/>
            </a:ln>
          </p:spPr>
          <p:txBody>
            <a:bodyPr spcFirstLastPara="1" wrap="square" lIns="91425" tIns="91425" rIns="91425" bIns="91425" anchor="ctr" anchorCtr="0">
              <a:noAutofit/>
            </a:bodyPr>
            <a:lstStyle/>
            <a:p>
              <a:endParaRPr/>
            </a:p>
          </p:txBody>
        </p:sp>
        <p:sp>
          <p:nvSpPr>
            <p:cNvPr id="12496" name="Google Shape;12496;p68"/>
            <p:cNvSpPr/>
            <p:nvPr/>
          </p:nvSpPr>
          <p:spPr>
            <a:xfrm>
              <a:off x="907838" y="2085798"/>
              <a:ext cx="247579" cy="72716"/>
            </a:xfrm>
            <a:custGeom>
              <a:avLst/>
              <a:gdLst/>
              <a:ahLst/>
              <a:cxnLst/>
              <a:rect l="l" t="t" r="r" b="b"/>
              <a:pathLst>
                <a:path w="9455" h="2777" extrusionOk="0">
                  <a:moveTo>
                    <a:pt x="4732" y="1"/>
                  </a:moveTo>
                  <a:cubicBezTo>
                    <a:pt x="2118" y="1"/>
                    <a:pt x="0" y="621"/>
                    <a:pt x="0" y="1393"/>
                  </a:cubicBezTo>
                  <a:cubicBezTo>
                    <a:pt x="0" y="2157"/>
                    <a:pt x="2118" y="2777"/>
                    <a:pt x="4732" y="2777"/>
                  </a:cubicBezTo>
                  <a:cubicBezTo>
                    <a:pt x="7337" y="2777"/>
                    <a:pt x="9454" y="2157"/>
                    <a:pt x="9454" y="1393"/>
                  </a:cubicBezTo>
                  <a:cubicBezTo>
                    <a:pt x="9454" y="621"/>
                    <a:pt x="7337" y="1"/>
                    <a:pt x="4732" y="1"/>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497" name="Google Shape;12497;p68"/>
            <p:cNvSpPr/>
            <p:nvPr/>
          </p:nvSpPr>
          <p:spPr>
            <a:xfrm>
              <a:off x="1012264" y="2085798"/>
              <a:ext cx="143153" cy="72716"/>
            </a:xfrm>
            <a:custGeom>
              <a:avLst/>
              <a:gdLst/>
              <a:ahLst/>
              <a:cxnLst/>
              <a:rect l="l" t="t" r="r" b="b"/>
              <a:pathLst>
                <a:path w="5467" h="2777" extrusionOk="0">
                  <a:moveTo>
                    <a:pt x="744" y="1"/>
                  </a:moveTo>
                  <a:cubicBezTo>
                    <a:pt x="487" y="1"/>
                    <a:pt x="239" y="1"/>
                    <a:pt x="0" y="20"/>
                  </a:cubicBezTo>
                  <a:cubicBezTo>
                    <a:pt x="2252" y="125"/>
                    <a:pt x="3978" y="697"/>
                    <a:pt x="3978" y="1384"/>
                  </a:cubicBezTo>
                  <a:cubicBezTo>
                    <a:pt x="3978" y="2080"/>
                    <a:pt x="2252" y="2653"/>
                    <a:pt x="0" y="2758"/>
                  </a:cubicBezTo>
                  <a:cubicBezTo>
                    <a:pt x="239" y="2767"/>
                    <a:pt x="487" y="2777"/>
                    <a:pt x="744" y="2777"/>
                  </a:cubicBezTo>
                  <a:cubicBezTo>
                    <a:pt x="3349" y="2777"/>
                    <a:pt x="5466" y="2157"/>
                    <a:pt x="5466" y="1384"/>
                  </a:cubicBezTo>
                  <a:cubicBezTo>
                    <a:pt x="5466" y="621"/>
                    <a:pt x="3349" y="1"/>
                    <a:pt x="744"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498" name="Google Shape;12498;p68"/>
            <p:cNvSpPr/>
            <p:nvPr/>
          </p:nvSpPr>
          <p:spPr>
            <a:xfrm>
              <a:off x="1049971" y="1995198"/>
              <a:ext cx="123750" cy="119613"/>
            </a:xfrm>
            <a:custGeom>
              <a:avLst/>
              <a:gdLst/>
              <a:ahLst/>
              <a:cxnLst/>
              <a:rect l="l" t="t" r="r" b="b"/>
              <a:pathLst>
                <a:path w="4726" h="4568" extrusionOk="0">
                  <a:moveTo>
                    <a:pt x="4442" y="0"/>
                  </a:moveTo>
                  <a:cubicBezTo>
                    <a:pt x="4395" y="0"/>
                    <a:pt x="4346" y="19"/>
                    <a:pt x="4303" y="64"/>
                  </a:cubicBezTo>
                  <a:lnTo>
                    <a:pt x="134" y="4224"/>
                  </a:lnTo>
                  <a:cubicBezTo>
                    <a:pt x="1" y="4348"/>
                    <a:pt x="96" y="4567"/>
                    <a:pt x="277" y="4567"/>
                  </a:cubicBezTo>
                  <a:cubicBezTo>
                    <a:pt x="325" y="4567"/>
                    <a:pt x="382" y="4548"/>
                    <a:pt x="420" y="4510"/>
                  </a:cubicBezTo>
                  <a:lnTo>
                    <a:pt x="4580" y="341"/>
                  </a:lnTo>
                  <a:cubicBezTo>
                    <a:pt x="4725" y="195"/>
                    <a:pt x="4593" y="0"/>
                    <a:pt x="4442"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499" name="Google Shape;12499;p68"/>
            <p:cNvSpPr/>
            <p:nvPr/>
          </p:nvSpPr>
          <p:spPr>
            <a:xfrm>
              <a:off x="1044734" y="2103525"/>
              <a:ext cx="18513" cy="18775"/>
            </a:xfrm>
            <a:custGeom>
              <a:avLst/>
              <a:gdLst/>
              <a:ahLst/>
              <a:cxnLst/>
              <a:rect l="l" t="t" r="r" b="b"/>
              <a:pathLst>
                <a:path w="707" h="717" extrusionOk="0">
                  <a:moveTo>
                    <a:pt x="353" y="1"/>
                  </a:moveTo>
                  <a:cubicBezTo>
                    <a:pt x="153" y="1"/>
                    <a:pt x="0" y="163"/>
                    <a:pt x="0" y="354"/>
                  </a:cubicBezTo>
                  <a:cubicBezTo>
                    <a:pt x="0" y="554"/>
                    <a:pt x="153" y="716"/>
                    <a:pt x="353" y="716"/>
                  </a:cubicBezTo>
                  <a:cubicBezTo>
                    <a:pt x="544" y="716"/>
                    <a:pt x="706" y="554"/>
                    <a:pt x="706" y="354"/>
                  </a:cubicBezTo>
                  <a:cubicBezTo>
                    <a:pt x="706" y="163"/>
                    <a:pt x="544" y="1"/>
                    <a:pt x="353"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500" name="Google Shape;12500;p68"/>
            <p:cNvSpPr/>
            <p:nvPr/>
          </p:nvSpPr>
          <p:spPr>
            <a:xfrm>
              <a:off x="889509" y="1995224"/>
              <a:ext cx="123776" cy="119587"/>
            </a:xfrm>
            <a:custGeom>
              <a:avLst/>
              <a:gdLst/>
              <a:ahLst/>
              <a:cxnLst/>
              <a:rect l="l" t="t" r="r" b="b"/>
              <a:pathLst>
                <a:path w="4727" h="4567" extrusionOk="0">
                  <a:moveTo>
                    <a:pt x="292" y="0"/>
                  </a:moveTo>
                  <a:cubicBezTo>
                    <a:pt x="135" y="0"/>
                    <a:pt x="1" y="203"/>
                    <a:pt x="147" y="350"/>
                  </a:cubicBezTo>
                  <a:lnTo>
                    <a:pt x="4316" y="4509"/>
                  </a:lnTo>
                  <a:cubicBezTo>
                    <a:pt x="4354" y="4547"/>
                    <a:pt x="4402" y="4566"/>
                    <a:pt x="4459" y="4566"/>
                  </a:cubicBezTo>
                  <a:cubicBezTo>
                    <a:pt x="4640" y="4566"/>
                    <a:pt x="4726" y="4347"/>
                    <a:pt x="4602" y="4223"/>
                  </a:cubicBezTo>
                  <a:lnTo>
                    <a:pt x="433" y="63"/>
                  </a:lnTo>
                  <a:cubicBezTo>
                    <a:pt x="389" y="19"/>
                    <a:pt x="339" y="0"/>
                    <a:pt x="292"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501" name="Google Shape;12501;p68"/>
            <p:cNvSpPr/>
            <p:nvPr/>
          </p:nvSpPr>
          <p:spPr>
            <a:xfrm>
              <a:off x="1000010" y="2103525"/>
              <a:ext cx="18775" cy="18775"/>
            </a:xfrm>
            <a:custGeom>
              <a:avLst/>
              <a:gdLst/>
              <a:ahLst/>
              <a:cxnLst/>
              <a:rect l="l" t="t" r="r" b="b"/>
              <a:pathLst>
                <a:path w="717" h="717" extrusionOk="0">
                  <a:moveTo>
                    <a:pt x="363" y="1"/>
                  </a:moveTo>
                  <a:cubicBezTo>
                    <a:pt x="163" y="1"/>
                    <a:pt x="1" y="163"/>
                    <a:pt x="1" y="354"/>
                  </a:cubicBezTo>
                  <a:cubicBezTo>
                    <a:pt x="1" y="554"/>
                    <a:pt x="163" y="716"/>
                    <a:pt x="363" y="716"/>
                  </a:cubicBezTo>
                  <a:cubicBezTo>
                    <a:pt x="554" y="716"/>
                    <a:pt x="716" y="554"/>
                    <a:pt x="716" y="354"/>
                  </a:cubicBezTo>
                  <a:cubicBezTo>
                    <a:pt x="716" y="163"/>
                    <a:pt x="554" y="1"/>
                    <a:pt x="363"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502" name="Google Shape;12502;p68"/>
            <p:cNvSpPr/>
            <p:nvPr/>
          </p:nvSpPr>
          <p:spPr>
            <a:xfrm>
              <a:off x="883984" y="2035811"/>
              <a:ext cx="42603" cy="55250"/>
            </a:xfrm>
            <a:custGeom>
              <a:avLst/>
              <a:gdLst/>
              <a:ahLst/>
              <a:cxnLst/>
              <a:rect l="l" t="t" r="r" b="b"/>
              <a:pathLst>
                <a:path w="1627" h="2110" extrusionOk="0">
                  <a:moveTo>
                    <a:pt x="276" y="0"/>
                  </a:moveTo>
                  <a:cubicBezTo>
                    <a:pt x="134" y="0"/>
                    <a:pt x="0" y="156"/>
                    <a:pt x="101" y="316"/>
                  </a:cubicBezTo>
                  <a:lnTo>
                    <a:pt x="1207" y="2014"/>
                  </a:lnTo>
                  <a:cubicBezTo>
                    <a:pt x="1236" y="2072"/>
                    <a:pt x="1303" y="2110"/>
                    <a:pt x="1369" y="2110"/>
                  </a:cubicBezTo>
                  <a:cubicBezTo>
                    <a:pt x="1532" y="2110"/>
                    <a:pt x="1627" y="1929"/>
                    <a:pt x="1541" y="1795"/>
                  </a:cubicBezTo>
                  <a:lnTo>
                    <a:pt x="444" y="97"/>
                  </a:lnTo>
                  <a:cubicBezTo>
                    <a:pt x="398" y="28"/>
                    <a:pt x="336" y="0"/>
                    <a:pt x="27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503" name="Google Shape;12503;p68"/>
            <p:cNvSpPr/>
            <p:nvPr/>
          </p:nvSpPr>
          <p:spPr>
            <a:xfrm>
              <a:off x="849682" y="2076083"/>
              <a:ext cx="61090" cy="29720"/>
            </a:xfrm>
            <a:custGeom>
              <a:avLst/>
              <a:gdLst/>
              <a:ahLst/>
              <a:cxnLst/>
              <a:rect l="l" t="t" r="r" b="b"/>
              <a:pathLst>
                <a:path w="2333" h="1135" extrusionOk="0">
                  <a:moveTo>
                    <a:pt x="285" y="0"/>
                  </a:moveTo>
                  <a:cubicBezTo>
                    <a:pt x="91" y="0"/>
                    <a:pt x="0" y="298"/>
                    <a:pt x="218" y="391"/>
                  </a:cubicBezTo>
                  <a:lnTo>
                    <a:pt x="1983" y="1125"/>
                  </a:lnTo>
                  <a:cubicBezTo>
                    <a:pt x="2002" y="1135"/>
                    <a:pt x="2031" y="1135"/>
                    <a:pt x="2059" y="1135"/>
                  </a:cubicBezTo>
                  <a:lnTo>
                    <a:pt x="2050" y="1135"/>
                  </a:lnTo>
                  <a:cubicBezTo>
                    <a:pt x="2053" y="1135"/>
                    <a:pt x="2056" y="1135"/>
                    <a:pt x="2060" y="1135"/>
                  </a:cubicBezTo>
                  <a:cubicBezTo>
                    <a:pt x="2280" y="1135"/>
                    <a:pt x="2333" y="828"/>
                    <a:pt x="2126" y="753"/>
                  </a:cubicBezTo>
                  <a:lnTo>
                    <a:pt x="371" y="19"/>
                  </a:lnTo>
                  <a:cubicBezTo>
                    <a:pt x="341" y="6"/>
                    <a:pt x="312" y="0"/>
                    <a:pt x="285"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504" name="Google Shape;12504;p68"/>
            <p:cNvSpPr/>
            <p:nvPr/>
          </p:nvSpPr>
          <p:spPr>
            <a:xfrm>
              <a:off x="1136643" y="2035811"/>
              <a:ext cx="42629" cy="55250"/>
            </a:xfrm>
            <a:custGeom>
              <a:avLst/>
              <a:gdLst/>
              <a:ahLst/>
              <a:cxnLst/>
              <a:rect l="l" t="t" r="r" b="b"/>
              <a:pathLst>
                <a:path w="1628" h="2110" extrusionOk="0">
                  <a:moveTo>
                    <a:pt x="1355" y="0"/>
                  </a:moveTo>
                  <a:cubicBezTo>
                    <a:pt x="1296" y="0"/>
                    <a:pt x="1236" y="28"/>
                    <a:pt x="1193" y="97"/>
                  </a:cubicBezTo>
                  <a:lnTo>
                    <a:pt x="96" y="1795"/>
                  </a:lnTo>
                  <a:cubicBezTo>
                    <a:pt x="1" y="1929"/>
                    <a:pt x="96" y="2110"/>
                    <a:pt x="259" y="2110"/>
                  </a:cubicBezTo>
                  <a:cubicBezTo>
                    <a:pt x="325" y="2110"/>
                    <a:pt x="392" y="2072"/>
                    <a:pt x="430" y="2014"/>
                  </a:cubicBezTo>
                  <a:lnTo>
                    <a:pt x="1527" y="316"/>
                  </a:lnTo>
                  <a:cubicBezTo>
                    <a:pt x="1628" y="156"/>
                    <a:pt x="1494" y="0"/>
                    <a:pt x="1355"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505" name="Google Shape;12505;p68"/>
            <p:cNvSpPr/>
            <p:nvPr/>
          </p:nvSpPr>
          <p:spPr>
            <a:xfrm>
              <a:off x="1152406" y="2076083"/>
              <a:ext cx="61168" cy="29720"/>
            </a:xfrm>
            <a:custGeom>
              <a:avLst/>
              <a:gdLst/>
              <a:ahLst/>
              <a:cxnLst/>
              <a:rect l="l" t="t" r="r" b="b"/>
              <a:pathLst>
                <a:path w="2336" h="1135" extrusionOk="0">
                  <a:moveTo>
                    <a:pt x="2051" y="0"/>
                  </a:moveTo>
                  <a:cubicBezTo>
                    <a:pt x="2024" y="0"/>
                    <a:pt x="1995" y="6"/>
                    <a:pt x="1965" y="19"/>
                  </a:cubicBezTo>
                  <a:lnTo>
                    <a:pt x="200" y="753"/>
                  </a:lnTo>
                  <a:cubicBezTo>
                    <a:pt x="0" y="829"/>
                    <a:pt x="57" y="1135"/>
                    <a:pt x="286" y="1135"/>
                  </a:cubicBezTo>
                  <a:cubicBezTo>
                    <a:pt x="305" y="1135"/>
                    <a:pt x="334" y="1135"/>
                    <a:pt x="363" y="1125"/>
                  </a:cubicBezTo>
                  <a:lnTo>
                    <a:pt x="2118" y="391"/>
                  </a:lnTo>
                  <a:cubicBezTo>
                    <a:pt x="2336" y="298"/>
                    <a:pt x="2244" y="0"/>
                    <a:pt x="2051" y="0"/>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2506" name="Google Shape;12506;p68"/>
          <p:cNvGrpSpPr/>
          <p:nvPr/>
        </p:nvGrpSpPr>
        <p:grpSpPr>
          <a:xfrm>
            <a:off x="3065430" y="1837666"/>
            <a:ext cx="378190" cy="302044"/>
            <a:chOff x="3065430" y="1990066"/>
            <a:chExt cx="378190" cy="302044"/>
          </a:xfrm>
        </p:grpSpPr>
        <p:sp>
          <p:nvSpPr>
            <p:cNvPr id="12507" name="Google Shape;12507;p68"/>
            <p:cNvSpPr/>
            <p:nvPr/>
          </p:nvSpPr>
          <p:spPr>
            <a:xfrm>
              <a:off x="3216282" y="2149742"/>
              <a:ext cx="67714" cy="67741"/>
            </a:xfrm>
            <a:custGeom>
              <a:avLst/>
              <a:gdLst/>
              <a:ahLst/>
              <a:cxnLst/>
              <a:rect l="l" t="t" r="r" b="b"/>
              <a:pathLst>
                <a:path w="2586" h="2587" extrusionOk="0">
                  <a:moveTo>
                    <a:pt x="1946" y="1"/>
                  </a:moveTo>
                  <a:lnTo>
                    <a:pt x="0" y="1947"/>
                  </a:lnTo>
                  <a:lnTo>
                    <a:pt x="639" y="2586"/>
                  </a:lnTo>
                  <a:lnTo>
                    <a:pt x="2585" y="640"/>
                  </a:lnTo>
                  <a:lnTo>
                    <a:pt x="1946"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08" name="Google Shape;12508;p68"/>
            <p:cNvSpPr/>
            <p:nvPr/>
          </p:nvSpPr>
          <p:spPr>
            <a:xfrm>
              <a:off x="3216282" y="2180483"/>
              <a:ext cx="36973" cy="36999"/>
            </a:xfrm>
            <a:custGeom>
              <a:avLst/>
              <a:gdLst/>
              <a:ahLst/>
              <a:cxnLst/>
              <a:rect l="l" t="t" r="r" b="b"/>
              <a:pathLst>
                <a:path w="1412" h="1413" extrusionOk="0">
                  <a:moveTo>
                    <a:pt x="773" y="0"/>
                  </a:moveTo>
                  <a:lnTo>
                    <a:pt x="0" y="773"/>
                  </a:lnTo>
                  <a:lnTo>
                    <a:pt x="639" y="1412"/>
                  </a:lnTo>
                  <a:lnTo>
                    <a:pt x="1412" y="639"/>
                  </a:lnTo>
                  <a:lnTo>
                    <a:pt x="773" y="0"/>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509" name="Google Shape;12509;p68"/>
            <p:cNvSpPr/>
            <p:nvPr/>
          </p:nvSpPr>
          <p:spPr>
            <a:xfrm>
              <a:off x="3141079" y="2188103"/>
              <a:ext cx="104949" cy="104007"/>
            </a:xfrm>
            <a:custGeom>
              <a:avLst/>
              <a:gdLst/>
              <a:ahLst/>
              <a:cxnLst/>
              <a:rect l="l" t="t" r="r" b="b"/>
              <a:pathLst>
                <a:path w="4008" h="3972" extrusionOk="0">
                  <a:moveTo>
                    <a:pt x="3020" y="0"/>
                  </a:moveTo>
                  <a:cubicBezTo>
                    <a:pt x="2963" y="0"/>
                    <a:pt x="2905" y="24"/>
                    <a:pt x="2863" y="72"/>
                  </a:cubicBezTo>
                  <a:lnTo>
                    <a:pt x="86" y="2848"/>
                  </a:lnTo>
                  <a:cubicBezTo>
                    <a:pt x="1" y="2934"/>
                    <a:pt x="1" y="3067"/>
                    <a:pt x="86" y="3153"/>
                  </a:cubicBezTo>
                  <a:lnTo>
                    <a:pt x="831" y="3907"/>
                  </a:lnTo>
                  <a:cubicBezTo>
                    <a:pt x="873" y="3950"/>
                    <a:pt x="931" y="3971"/>
                    <a:pt x="988" y="3971"/>
                  </a:cubicBezTo>
                  <a:cubicBezTo>
                    <a:pt x="1045" y="3971"/>
                    <a:pt x="1102" y="3950"/>
                    <a:pt x="1145" y="3907"/>
                  </a:cubicBezTo>
                  <a:lnTo>
                    <a:pt x="3921" y="1121"/>
                  </a:lnTo>
                  <a:cubicBezTo>
                    <a:pt x="4007" y="1035"/>
                    <a:pt x="4007" y="902"/>
                    <a:pt x="3921" y="816"/>
                  </a:cubicBezTo>
                  <a:lnTo>
                    <a:pt x="3177" y="72"/>
                  </a:lnTo>
                  <a:cubicBezTo>
                    <a:pt x="3134" y="24"/>
                    <a:pt x="3077" y="0"/>
                    <a:pt x="3020"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510" name="Google Shape;12510;p68"/>
            <p:cNvSpPr/>
            <p:nvPr/>
          </p:nvSpPr>
          <p:spPr>
            <a:xfrm>
              <a:off x="3235999" y="1990118"/>
              <a:ext cx="207621" cy="207621"/>
            </a:xfrm>
            <a:custGeom>
              <a:avLst/>
              <a:gdLst/>
              <a:ahLst/>
              <a:cxnLst/>
              <a:rect l="l" t="t" r="r" b="b"/>
              <a:pathLst>
                <a:path w="7929" h="7929" extrusionOk="0">
                  <a:moveTo>
                    <a:pt x="3969" y="1"/>
                  </a:moveTo>
                  <a:cubicBezTo>
                    <a:pt x="1775" y="1"/>
                    <a:pt x="1" y="1775"/>
                    <a:pt x="1" y="3960"/>
                  </a:cubicBezTo>
                  <a:cubicBezTo>
                    <a:pt x="1" y="6154"/>
                    <a:pt x="1775" y="7928"/>
                    <a:pt x="3969" y="7928"/>
                  </a:cubicBezTo>
                  <a:cubicBezTo>
                    <a:pt x="6154" y="7928"/>
                    <a:pt x="7928" y="6154"/>
                    <a:pt x="7928" y="3960"/>
                  </a:cubicBezTo>
                  <a:cubicBezTo>
                    <a:pt x="7928" y="1775"/>
                    <a:pt x="6154" y="1"/>
                    <a:pt x="3969"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511" name="Google Shape;12511;p68"/>
            <p:cNvSpPr/>
            <p:nvPr/>
          </p:nvSpPr>
          <p:spPr>
            <a:xfrm>
              <a:off x="3226023" y="1990066"/>
              <a:ext cx="192119" cy="181933"/>
            </a:xfrm>
            <a:custGeom>
              <a:avLst/>
              <a:gdLst/>
              <a:ahLst/>
              <a:cxnLst/>
              <a:rect l="l" t="t" r="r" b="b"/>
              <a:pathLst>
                <a:path w="7337" h="6948" extrusionOk="0">
                  <a:moveTo>
                    <a:pt x="4347" y="0"/>
                  </a:moveTo>
                  <a:cubicBezTo>
                    <a:pt x="3332" y="0"/>
                    <a:pt x="2318" y="389"/>
                    <a:pt x="1546" y="1167"/>
                  </a:cubicBezTo>
                  <a:cubicBezTo>
                    <a:pt x="0" y="2712"/>
                    <a:pt x="0" y="5221"/>
                    <a:pt x="1546" y="6767"/>
                  </a:cubicBezTo>
                  <a:cubicBezTo>
                    <a:pt x="1612" y="6833"/>
                    <a:pt x="1679" y="6891"/>
                    <a:pt x="1746" y="6948"/>
                  </a:cubicBezTo>
                  <a:cubicBezTo>
                    <a:pt x="372" y="5383"/>
                    <a:pt x="458" y="3017"/>
                    <a:pt x="1927" y="1548"/>
                  </a:cubicBezTo>
                  <a:cubicBezTo>
                    <a:pt x="2701" y="774"/>
                    <a:pt x="3716" y="384"/>
                    <a:pt x="4733" y="384"/>
                  </a:cubicBezTo>
                  <a:cubicBezTo>
                    <a:pt x="5659" y="384"/>
                    <a:pt x="6586" y="707"/>
                    <a:pt x="7336" y="1357"/>
                  </a:cubicBezTo>
                  <a:cubicBezTo>
                    <a:pt x="7279" y="1291"/>
                    <a:pt x="7212" y="1224"/>
                    <a:pt x="7155" y="1167"/>
                  </a:cubicBezTo>
                  <a:cubicBezTo>
                    <a:pt x="6378" y="389"/>
                    <a:pt x="5362" y="0"/>
                    <a:pt x="4347"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512" name="Google Shape;12512;p68"/>
            <p:cNvSpPr/>
            <p:nvPr/>
          </p:nvSpPr>
          <p:spPr>
            <a:xfrm>
              <a:off x="3252234" y="2013816"/>
              <a:ext cx="167401" cy="159938"/>
            </a:xfrm>
            <a:custGeom>
              <a:avLst/>
              <a:gdLst/>
              <a:ahLst/>
              <a:cxnLst/>
              <a:rect l="l" t="t" r="r" b="b"/>
              <a:pathLst>
                <a:path w="6393" h="6108" extrusionOk="0">
                  <a:moveTo>
                    <a:pt x="3325" y="1"/>
                  </a:moveTo>
                  <a:cubicBezTo>
                    <a:pt x="2577" y="1"/>
                    <a:pt x="1814" y="278"/>
                    <a:pt x="1193" y="899"/>
                  </a:cubicBezTo>
                  <a:cubicBezTo>
                    <a:pt x="1" y="2091"/>
                    <a:pt x="1" y="4018"/>
                    <a:pt x="1193" y="5211"/>
                  </a:cubicBezTo>
                  <a:cubicBezTo>
                    <a:pt x="1813" y="5830"/>
                    <a:pt x="2574" y="6107"/>
                    <a:pt x="3321" y="6107"/>
                  </a:cubicBezTo>
                  <a:cubicBezTo>
                    <a:pt x="4888" y="6107"/>
                    <a:pt x="6393" y="4889"/>
                    <a:pt x="6393" y="3055"/>
                  </a:cubicBezTo>
                  <a:cubicBezTo>
                    <a:pt x="6393" y="1216"/>
                    <a:pt x="4891" y="1"/>
                    <a:pt x="3325"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13" name="Google Shape;12513;p68"/>
            <p:cNvSpPr/>
            <p:nvPr/>
          </p:nvSpPr>
          <p:spPr>
            <a:xfrm>
              <a:off x="3275722" y="2029605"/>
              <a:ext cx="153654" cy="144175"/>
            </a:xfrm>
            <a:custGeom>
              <a:avLst/>
              <a:gdLst/>
              <a:ahLst/>
              <a:cxnLst/>
              <a:rect l="l" t="t" r="r" b="b"/>
              <a:pathLst>
                <a:path w="5868" h="5506" extrusionOk="0">
                  <a:moveTo>
                    <a:pt x="4255" y="0"/>
                  </a:moveTo>
                  <a:lnTo>
                    <a:pt x="4255" y="0"/>
                  </a:lnTo>
                  <a:cubicBezTo>
                    <a:pt x="5143" y="1212"/>
                    <a:pt x="5019" y="2891"/>
                    <a:pt x="3960" y="3959"/>
                  </a:cubicBezTo>
                  <a:cubicBezTo>
                    <a:pt x="3367" y="4547"/>
                    <a:pt x="2586" y="4849"/>
                    <a:pt x="1802" y="4849"/>
                  </a:cubicBezTo>
                  <a:cubicBezTo>
                    <a:pt x="1172" y="4849"/>
                    <a:pt x="540" y="4654"/>
                    <a:pt x="1" y="4255"/>
                  </a:cubicBezTo>
                  <a:lnTo>
                    <a:pt x="1" y="4255"/>
                  </a:lnTo>
                  <a:cubicBezTo>
                    <a:pt x="600" y="5078"/>
                    <a:pt x="1524" y="5505"/>
                    <a:pt x="2458" y="5505"/>
                  </a:cubicBezTo>
                  <a:cubicBezTo>
                    <a:pt x="3159" y="5505"/>
                    <a:pt x="3865" y="5265"/>
                    <a:pt x="4446" y="4770"/>
                  </a:cubicBezTo>
                  <a:cubicBezTo>
                    <a:pt x="5791" y="3606"/>
                    <a:pt x="5868" y="1546"/>
                    <a:pt x="4608" y="296"/>
                  </a:cubicBezTo>
                  <a:cubicBezTo>
                    <a:pt x="4494" y="191"/>
                    <a:pt x="4379" y="86"/>
                    <a:pt x="425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514" name="Google Shape;12514;p68"/>
            <p:cNvSpPr/>
            <p:nvPr/>
          </p:nvSpPr>
          <p:spPr>
            <a:xfrm>
              <a:off x="3065430" y="1990066"/>
              <a:ext cx="177587" cy="149464"/>
            </a:xfrm>
            <a:custGeom>
              <a:avLst/>
              <a:gdLst/>
              <a:ahLst/>
              <a:cxnLst/>
              <a:rect l="l" t="t" r="r" b="b"/>
              <a:pathLst>
                <a:path w="6782" h="5708" extrusionOk="0">
                  <a:moveTo>
                    <a:pt x="3369" y="1"/>
                  </a:moveTo>
                  <a:cubicBezTo>
                    <a:pt x="1279" y="1"/>
                    <a:pt x="1" y="2352"/>
                    <a:pt x="1182" y="4114"/>
                  </a:cubicBezTo>
                  <a:cubicBezTo>
                    <a:pt x="1674" y="4860"/>
                    <a:pt x="2504" y="5285"/>
                    <a:pt x="3371" y="5285"/>
                  </a:cubicBezTo>
                  <a:cubicBezTo>
                    <a:pt x="3614" y="5285"/>
                    <a:pt x="3859" y="5252"/>
                    <a:pt x="4101" y="5183"/>
                  </a:cubicBezTo>
                  <a:lnTo>
                    <a:pt x="5189" y="5689"/>
                  </a:lnTo>
                  <a:cubicBezTo>
                    <a:pt x="5217" y="5702"/>
                    <a:pt x="5247" y="5708"/>
                    <a:pt x="5276" y="5708"/>
                  </a:cubicBezTo>
                  <a:cubicBezTo>
                    <a:pt x="5393" y="5708"/>
                    <a:pt x="5502" y="5609"/>
                    <a:pt x="5494" y="5479"/>
                  </a:cubicBezTo>
                  <a:lnTo>
                    <a:pt x="5446" y="4286"/>
                  </a:lnTo>
                  <a:cubicBezTo>
                    <a:pt x="6782" y="2588"/>
                    <a:pt x="5637" y="89"/>
                    <a:pt x="3481" y="3"/>
                  </a:cubicBezTo>
                  <a:cubicBezTo>
                    <a:pt x="3443" y="1"/>
                    <a:pt x="3406" y="1"/>
                    <a:pt x="3369"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515" name="Google Shape;12515;p68"/>
            <p:cNvSpPr/>
            <p:nvPr/>
          </p:nvSpPr>
          <p:spPr>
            <a:xfrm>
              <a:off x="3137832" y="2038089"/>
              <a:ext cx="20503" cy="52972"/>
            </a:xfrm>
            <a:custGeom>
              <a:avLst/>
              <a:gdLst/>
              <a:ahLst/>
              <a:cxnLst/>
              <a:rect l="l" t="t" r="r" b="b"/>
              <a:pathLst>
                <a:path w="783" h="2023" extrusionOk="0">
                  <a:moveTo>
                    <a:pt x="249" y="0"/>
                  </a:moveTo>
                  <a:cubicBezTo>
                    <a:pt x="1" y="19"/>
                    <a:pt x="1" y="401"/>
                    <a:pt x="249" y="420"/>
                  </a:cubicBezTo>
                  <a:lnTo>
                    <a:pt x="373" y="420"/>
                  </a:lnTo>
                  <a:lnTo>
                    <a:pt x="373" y="1823"/>
                  </a:lnTo>
                  <a:cubicBezTo>
                    <a:pt x="373" y="1937"/>
                    <a:pt x="468" y="2023"/>
                    <a:pt x="582" y="2023"/>
                  </a:cubicBezTo>
                  <a:cubicBezTo>
                    <a:pt x="687" y="2023"/>
                    <a:pt x="783" y="1927"/>
                    <a:pt x="783" y="1823"/>
                  </a:cubicBezTo>
                  <a:lnTo>
                    <a:pt x="783" y="210"/>
                  </a:lnTo>
                  <a:cubicBezTo>
                    <a:pt x="783" y="96"/>
                    <a:pt x="687" y="0"/>
                    <a:pt x="573"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16" name="Google Shape;12516;p68"/>
            <p:cNvSpPr/>
            <p:nvPr/>
          </p:nvSpPr>
          <p:spPr>
            <a:xfrm>
              <a:off x="3137334" y="2082525"/>
              <a:ext cx="32338" cy="10814"/>
            </a:xfrm>
            <a:custGeom>
              <a:avLst/>
              <a:gdLst/>
              <a:ahLst/>
              <a:cxnLst/>
              <a:rect l="l" t="t" r="r" b="b"/>
              <a:pathLst>
                <a:path w="1235" h="413" extrusionOk="0">
                  <a:moveTo>
                    <a:pt x="971" y="0"/>
                  </a:moveTo>
                  <a:cubicBezTo>
                    <a:pt x="963" y="0"/>
                    <a:pt x="954" y="1"/>
                    <a:pt x="945" y="2"/>
                  </a:cubicBezTo>
                  <a:lnTo>
                    <a:pt x="258" y="2"/>
                  </a:lnTo>
                  <a:cubicBezTo>
                    <a:pt x="0" y="21"/>
                    <a:pt x="0" y="393"/>
                    <a:pt x="258" y="412"/>
                  </a:cubicBezTo>
                  <a:lnTo>
                    <a:pt x="945" y="412"/>
                  </a:lnTo>
                  <a:cubicBezTo>
                    <a:pt x="951" y="412"/>
                    <a:pt x="957" y="412"/>
                    <a:pt x="963" y="412"/>
                  </a:cubicBezTo>
                  <a:cubicBezTo>
                    <a:pt x="1232" y="412"/>
                    <a:pt x="1235" y="0"/>
                    <a:pt x="971"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17" name="Google Shape;12517;p68"/>
            <p:cNvSpPr/>
            <p:nvPr/>
          </p:nvSpPr>
          <p:spPr>
            <a:xfrm>
              <a:off x="3139822" y="2021488"/>
              <a:ext cx="18513" cy="15868"/>
            </a:xfrm>
            <a:custGeom>
              <a:avLst/>
              <a:gdLst/>
              <a:ahLst/>
              <a:cxnLst/>
              <a:rect l="l" t="t" r="r" b="b"/>
              <a:pathLst>
                <a:path w="707" h="606" extrusionOk="0">
                  <a:moveTo>
                    <a:pt x="404" y="1"/>
                  </a:moveTo>
                  <a:cubicBezTo>
                    <a:pt x="330" y="1"/>
                    <a:pt x="254" y="29"/>
                    <a:pt x="192" y="91"/>
                  </a:cubicBezTo>
                  <a:cubicBezTo>
                    <a:pt x="1" y="281"/>
                    <a:pt x="134" y="606"/>
                    <a:pt x="402" y="606"/>
                  </a:cubicBezTo>
                  <a:cubicBezTo>
                    <a:pt x="573" y="606"/>
                    <a:pt x="707" y="472"/>
                    <a:pt x="707" y="301"/>
                  </a:cubicBezTo>
                  <a:cubicBezTo>
                    <a:pt x="707" y="120"/>
                    <a:pt x="559" y="1"/>
                    <a:pt x="404" y="1"/>
                  </a:cubicBezTo>
                  <a:close/>
                </a:path>
              </a:pathLst>
            </a:custGeom>
            <a:solidFill>
              <a:srgbClr val="E9EEF1"/>
            </a:solidFill>
            <a:ln>
              <a:noFill/>
            </a:ln>
          </p:spPr>
          <p:txBody>
            <a:bodyPr spcFirstLastPara="1" wrap="square" lIns="91425" tIns="91425" rIns="91425" bIns="91425" anchor="ctr" anchorCtr="0">
              <a:noAutofit/>
            </a:bodyPr>
            <a:lstStyle/>
            <a:p>
              <a:endParaRPr/>
            </a:p>
          </p:txBody>
        </p:sp>
      </p:grpSp>
      <p:grpSp>
        <p:nvGrpSpPr>
          <p:cNvPr id="12518" name="Google Shape;12518;p68"/>
          <p:cNvGrpSpPr/>
          <p:nvPr/>
        </p:nvGrpSpPr>
        <p:grpSpPr>
          <a:xfrm>
            <a:off x="3568234" y="3639010"/>
            <a:ext cx="347501" cy="359284"/>
            <a:chOff x="3568234" y="3791410"/>
            <a:chExt cx="347501" cy="359284"/>
          </a:xfrm>
        </p:grpSpPr>
        <p:sp>
          <p:nvSpPr>
            <p:cNvPr id="12519" name="Google Shape;12519;p68"/>
            <p:cNvSpPr/>
            <p:nvPr/>
          </p:nvSpPr>
          <p:spPr>
            <a:xfrm>
              <a:off x="3657682" y="3791410"/>
              <a:ext cx="151899" cy="160750"/>
            </a:xfrm>
            <a:custGeom>
              <a:avLst/>
              <a:gdLst/>
              <a:ahLst/>
              <a:cxnLst/>
              <a:rect l="l" t="t" r="r" b="b"/>
              <a:pathLst>
                <a:path w="5801" h="6139" extrusionOk="0">
                  <a:moveTo>
                    <a:pt x="3210" y="1"/>
                  </a:moveTo>
                  <a:cubicBezTo>
                    <a:pt x="2700" y="1"/>
                    <a:pt x="2177" y="155"/>
                    <a:pt x="1708" y="498"/>
                  </a:cubicBezTo>
                  <a:cubicBezTo>
                    <a:pt x="0" y="1738"/>
                    <a:pt x="429" y="4390"/>
                    <a:pt x="2433" y="5039"/>
                  </a:cubicBezTo>
                  <a:lnTo>
                    <a:pt x="3024" y="6031"/>
                  </a:lnTo>
                  <a:cubicBezTo>
                    <a:pt x="3067" y="6103"/>
                    <a:pt x="3141" y="6139"/>
                    <a:pt x="3215" y="6139"/>
                  </a:cubicBezTo>
                  <a:cubicBezTo>
                    <a:pt x="3289" y="6139"/>
                    <a:pt x="3363" y="6103"/>
                    <a:pt x="3406" y="6031"/>
                  </a:cubicBezTo>
                  <a:lnTo>
                    <a:pt x="4007" y="5039"/>
                  </a:lnTo>
                  <a:cubicBezTo>
                    <a:pt x="5075" y="4696"/>
                    <a:pt x="5800" y="3703"/>
                    <a:pt x="5800" y="2587"/>
                  </a:cubicBezTo>
                  <a:cubicBezTo>
                    <a:pt x="5800" y="1062"/>
                    <a:pt x="4547" y="1"/>
                    <a:pt x="3210"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520" name="Google Shape;12520;p68"/>
            <p:cNvSpPr/>
            <p:nvPr/>
          </p:nvSpPr>
          <p:spPr>
            <a:xfrm>
              <a:off x="3727858" y="3822413"/>
              <a:ext cx="48992" cy="48992"/>
            </a:xfrm>
            <a:custGeom>
              <a:avLst/>
              <a:gdLst/>
              <a:ahLst/>
              <a:cxnLst/>
              <a:rect l="l" t="t" r="r" b="b"/>
              <a:pathLst>
                <a:path w="1871" h="1871" extrusionOk="0">
                  <a:moveTo>
                    <a:pt x="936" y="1"/>
                  </a:moveTo>
                  <a:cubicBezTo>
                    <a:pt x="421" y="1"/>
                    <a:pt x="1" y="421"/>
                    <a:pt x="1" y="936"/>
                  </a:cubicBezTo>
                  <a:cubicBezTo>
                    <a:pt x="1" y="1451"/>
                    <a:pt x="421" y="1871"/>
                    <a:pt x="936" y="1871"/>
                  </a:cubicBezTo>
                  <a:cubicBezTo>
                    <a:pt x="1451" y="1871"/>
                    <a:pt x="1871" y="1451"/>
                    <a:pt x="1871" y="936"/>
                  </a:cubicBezTo>
                  <a:cubicBezTo>
                    <a:pt x="1871" y="421"/>
                    <a:pt x="1451" y="1"/>
                    <a:pt x="936"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21" name="Google Shape;12521;p68"/>
            <p:cNvSpPr/>
            <p:nvPr/>
          </p:nvSpPr>
          <p:spPr>
            <a:xfrm>
              <a:off x="3710890" y="3816731"/>
              <a:ext cx="82823" cy="60173"/>
            </a:xfrm>
            <a:custGeom>
              <a:avLst/>
              <a:gdLst/>
              <a:ahLst/>
              <a:cxnLst/>
              <a:rect l="l" t="t" r="r" b="b"/>
              <a:pathLst>
                <a:path w="3163" h="2298" extrusionOk="0">
                  <a:moveTo>
                    <a:pt x="1584" y="428"/>
                  </a:moveTo>
                  <a:cubicBezTo>
                    <a:pt x="1784" y="428"/>
                    <a:pt x="1965" y="504"/>
                    <a:pt x="2099" y="638"/>
                  </a:cubicBezTo>
                  <a:cubicBezTo>
                    <a:pt x="2585" y="1124"/>
                    <a:pt x="2188" y="1881"/>
                    <a:pt x="1598" y="1881"/>
                  </a:cubicBezTo>
                  <a:cubicBezTo>
                    <a:pt x="1505" y="1881"/>
                    <a:pt x="1407" y="1862"/>
                    <a:pt x="1307" y="1821"/>
                  </a:cubicBezTo>
                  <a:cubicBezTo>
                    <a:pt x="573" y="1525"/>
                    <a:pt x="792" y="428"/>
                    <a:pt x="1584" y="428"/>
                  </a:cubicBezTo>
                  <a:close/>
                  <a:moveTo>
                    <a:pt x="1608" y="0"/>
                  </a:moveTo>
                  <a:cubicBezTo>
                    <a:pt x="1463" y="0"/>
                    <a:pt x="1310" y="30"/>
                    <a:pt x="1154" y="94"/>
                  </a:cubicBezTo>
                  <a:cubicBezTo>
                    <a:pt x="0" y="571"/>
                    <a:pt x="334" y="2298"/>
                    <a:pt x="1584" y="2298"/>
                  </a:cubicBezTo>
                  <a:cubicBezTo>
                    <a:pt x="1889" y="2298"/>
                    <a:pt x="2185" y="2174"/>
                    <a:pt x="2395" y="1964"/>
                  </a:cubicBezTo>
                  <a:cubicBezTo>
                    <a:pt x="3162" y="1196"/>
                    <a:pt x="2538" y="0"/>
                    <a:pt x="160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522" name="Google Shape;12522;p68"/>
            <p:cNvSpPr/>
            <p:nvPr/>
          </p:nvSpPr>
          <p:spPr>
            <a:xfrm>
              <a:off x="3699631" y="3857973"/>
              <a:ext cx="44017" cy="39670"/>
            </a:xfrm>
            <a:custGeom>
              <a:avLst/>
              <a:gdLst/>
              <a:ahLst/>
              <a:cxnLst/>
              <a:rect l="l" t="t" r="r" b="b"/>
              <a:pathLst>
                <a:path w="1681" h="1515" extrusionOk="0">
                  <a:moveTo>
                    <a:pt x="1368" y="1"/>
                  </a:moveTo>
                  <a:cubicBezTo>
                    <a:pt x="1315" y="1"/>
                    <a:pt x="1259" y="25"/>
                    <a:pt x="1212" y="83"/>
                  </a:cubicBezTo>
                  <a:lnTo>
                    <a:pt x="144" y="1161"/>
                  </a:lnTo>
                  <a:cubicBezTo>
                    <a:pt x="1" y="1285"/>
                    <a:pt x="96" y="1514"/>
                    <a:pt x="287" y="1514"/>
                  </a:cubicBezTo>
                  <a:cubicBezTo>
                    <a:pt x="344" y="1514"/>
                    <a:pt x="392" y="1486"/>
                    <a:pt x="430" y="1448"/>
                  </a:cubicBezTo>
                  <a:lnTo>
                    <a:pt x="1508" y="379"/>
                  </a:lnTo>
                  <a:cubicBezTo>
                    <a:pt x="1681" y="228"/>
                    <a:pt x="1533" y="1"/>
                    <a:pt x="136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523" name="Google Shape;12523;p68"/>
            <p:cNvSpPr/>
            <p:nvPr/>
          </p:nvSpPr>
          <p:spPr>
            <a:xfrm>
              <a:off x="3568234" y="3947316"/>
              <a:ext cx="86960" cy="201179"/>
            </a:xfrm>
            <a:custGeom>
              <a:avLst/>
              <a:gdLst/>
              <a:ahLst/>
              <a:cxnLst/>
              <a:rect l="l" t="t" r="r" b="b"/>
              <a:pathLst>
                <a:path w="3321" h="7683" extrusionOk="0">
                  <a:moveTo>
                    <a:pt x="3321" y="1"/>
                  </a:moveTo>
                  <a:lnTo>
                    <a:pt x="153" y="1060"/>
                  </a:lnTo>
                  <a:cubicBezTo>
                    <a:pt x="68" y="1088"/>
                    <a:pt x="1" y="1174"/>
                    <a:pt x="10" y="1270"/>
                  </a:cubicBezTo>
                  <a:lnTo>
                    <a:pt x="10" y="7461"/>
                  </a:lnTo>
                  <a:cubicBezTo>
                    <a:pt x="2" y="7588"/>
                    <a:pt x="107" y="7683"/>
                    <a:pt x="225" y="7683"/>
                  </a:cubicBezTo>
                  <a:cubicBezTo>
                    <a:pt x="249" y="7683"/>
                    <a:pt x="273" y="7679"/>
                    <a:pt x="297" y="7671"/>
                  </a:cubicBezTo>
                  <a:lnTo>
                    <a:pt x="3321" y="6660"/>
                  </a:lnTo>
                  <a:lnTo>
                    <a:pt x="3321" y="1"/>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24" name="Google Shape;12524;p68"/>
            <p:cNvSpPr/>
            <p:nvPr/>
          </p:nvSpPr>
          <p:spPr>
            <a:xfrm>
              <a:off x="3655169" y="3947316"/>
              <a:ext cx="86960" cy="203379"/>
            </a:xfrm>
            <a:custGeom>
              <a:avLst/>
              <a:gdLst/>
              <a:ahLst/>
              <a:cxnLst/>
              <a:rect l="l" t="t" r="r" b="b"/>
              <a:pathLst>
                <a:path w="3321" h="7767" extrusionOk="0">
                  <a:moveTo>
                    <a:pt x="1" y="1"/>
                  </a:moveTo>
                  <a:lnTo>
                    <a:pt x="1" y="6660"/>
                  </a:lnTo>
                  <a:lnTo>
                    <a:pt x="3321" y="7766"/>
                  </a:lnTo>
                  <a:lnTo>
                    <a:pt x="3321" y="1107"/>
                  </a:lnTo>
                  <a:lnTo>
                    <a:pt x="1" y="1"/>
                  </a:lnTo>
                  <a:close/>
                </a:path>
              </a:pathLst>
            </a:custGeom>
            <a:solidFill>
              <a:srgbClr val="BAC2CB"/>
            </a:solidFill>
            <a:ln>
              <a:noFill/>
            </a:ln>
          </p:spPr>
          <p:txBody>
            <a:bodyPr spcFirstLastPara="1" wrap="square" lIns="91425" tIns="91425" rIns="91425" bIns="91425" anchor="ctr" anchorCtr="0">
              <a:noAutofit/>
            </a:bodyPr>
            <a:lstStyle/>
            <a:p>
              <a:endParaRPr/>
            </a:p>
          </p:txBody>
        </p:sp>
        <p:sp>
          <p:nvSpPr>
            <p:cNvPr id="12525" name="Google Shape;12525;p68"/>
            <p:cNvSpPr/>
            <p:nvPr/>
          </p:nvSpPr>
          <p:spPr>
            <a:xfrm>
              <a:off x="3742103" y="3947316"/>
              <a:ext cx="86699" cy="203379"/>
            </a:xfrm>
            <a:custGeom>
              <a:avLst/>
              <a:gdLst/>
              <a:ahLst/>
              <a:cxnLst/>
              <a:rect l="l" t="t" r="r" b="b"/>
              <a:pathLst>
                <a:path w="3311" h="7767" extrusionOk="0">
                  <a:moveTo>
                    <a:pt x="3311" y="1"/>
                  </a:moveTo>
                  <a:lnTo>
                    <a:pt x="1" y="1107"/>
                  </a:lnTo>
                  <a:lnTo>
                    <a:pt x="1" y="7766"/>
                  </a:lnTo>
                  <a:lnTo>
                    <a:pt x="3311" y="6660"/>
                  </a:lnTo>
                  <a:lnTo>
                    <a:pt x="3311" y="1"/>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26" name="Google Shape;12526;p68"/>
            <p:cNvSpPr/>
            <p:nvPr/>
          </p:nvSpPr>
          <p:spPr>
            <a:xfrm>
              <a:off x="3828775" y="3947316"/>
              <a:ext cx="86960" cy="201179"/>
            </a:xfrm>
            <a:custGeom>
              <a:avLst/>
              <a:gdLst/>
              <a:ahLst/>
              <a:cxnLst/>
              <a:rect l="l" t="t" r="r" b="b"/>
              <a:pathLst>
                <a:path w="3321" h="7683" extrusionOk="0">
                  <a:moveTo>
                    <a:pt x="1" y="1"/>
                  </a:moveTo>
                  <a:lnTo>
                    <a:pt x="1" y="6660"/>
                  </a:lnTo>
                  <a:lnTo>
                    <a:pt x="3025" y="7671"/>
                  </a:lnTo>
                  <a:cubicBezTo>
                    <a:pt x="3049" y="7679"/>
                    <a:pt x="3073" y="7683"/>
                    <a:pt x="3096" y="7683"/>
                  </a:cubicBezTo>
                  <a:cubicBezTo>
                    <a:pt x="3215" y="7683"/>
                    <a:pt x="3321" y="7588"/>
                    <a:pt x="3321" y="7461"/>
                  </a:cubicBezTo>
                  <a:lnTo>
                    <a:pt x="3321" y="1270"/>
                  </a:lnTo>
                  <a:cubicBezTo>
                    <a:pt x="3321" y="1174"/>
                    <a:pt x="3254" y="1088"/>
                    <a:pt x="3168" y="1060"/>
                  </a:cubicBezTo>
                  <a:lnTo>
                    <a:pt x="1" y="1"/>
                  </a:lnTo>
                  <a:close/>
                </a:path>
              </a:pathLst>
            </a:custGeom>
            <a:solidFill>
              <a:srgbClr val="BAC2CB"/>
            </a:solidFill>
            <a:ln>
              <a:noFill/>
            </a:ln>
          </p:spPr>
          <p:txBody>
            <a:bodyPr spcFirstLastPara="1" wrap="square" lIns="91425" tIns="91425" rIns="91425" bIns="91425" anchor="ctr" anchorCtr="0">
              <a:noAutofit/>
            </a:bodyPr>
            <a:lstStyle/>
            <a:p>
              <a:endParaRPr/>
            </a:p>
          </p:txBody>
        </p:sp>
        <p:sp>
          <p:nvSpPr>
            <p:cNvPr id="12527" name="Google Shape;12527;p68"/>
            <p:cNvSpPr/>
            <p:nvPr/>
          </p:nvSpPr>
          <p:spPr>
            <a:xfrm>
              <a:off x="3582741" y="3962556"/>
              <a:ext cx="318776" cy="173135"/>
            </a:xfrm>
            <a:custGeom>
              <a:avLst/>
              <a:gdLst/>
              <a:ahLst/>
              <a:cxnLst/>
              <a:rect l="l" t="t" r="r" b="b"/>
              <a:pathLst>
                <a:path w="12174" h="6612" extrusionOk="0">
                  <a:moveTo>
                    <a:pt x="2776" y="1"/>
                  </a:moveTo>
                  <a:lnTo>
                    <a:pt x="153" y="869"/>
                  </a:lnTo>
                  <a:cubicBezTo>
                    <a:pt x="57" y="898"/>
                    <a:pt x="0" y="983"/>
                    <a:pt x="0" y="1079"/>
                  </a:cubicBezTo>
                  <a:lnTo>
                    <a:pt x="0" y="6135"/>
                  </a:lnTo>
                  <a:cubicBezTo>
                    <a:pt x="0" y="6254"/>
                    <a:pt x="100" y="6347"/>
                    <a:pt x="215" y="6347"/>
                  </a:cubicBezTo>
                  <a:cubicBezTo>
                    <a:pt x="239" y="6347"/>
                    <a:pt x="263" y="6343"/>
                    <a:pt x="286" y="6335"/>
                  </a:cubicBezTo>
                  <a:lnTo>
                    <a:pt x="2595" y="5563"/>
                  </a:lnTo>
                  <a:cubicBezTo>
                    <a:pt x="2652" y="5543"/>
                    <a:pt x="2712" y="5534"/>
                    <a:pt x="2772" y="5534"/>
                  </a:cubicBezTo>
                  <a:cubicBezTo>
                    <a:pt x="2831" y="5534"/>
                    <a:pt x="2891" y="5543"/>
                    <a:pt x="2948" y="5563"/>
                  </a:cubicBezTo>
                  <a:lnTo>
                    <a:pt x="3225" y="5658"/>
                  </a:lnTo>
                  <a:lnTo>
                    <a:pt x="6087" y="6612"/>
                  </a:lnTo>
                  <a:lnTo>
                    <a:pt x="9225" y="5563"/>
                  </a:lnTo>
                  <a:cubicBezTo>
                    <a:pt x="9283" y="5543"/>
                    <a:pt x="9342" y="5534"/>
                    <a:pt x="9401" y="5534"/>
                  </a:cubicBezTo>
                  <a:cubicBezTo>
                    <a:pt x="9459" y="5534"/>
                    <a:pt x="9516" y="5543"/>
                    <a:pt x="9569" y="5563"/>
                  </a:cubicBezTo>
                  <a:lnTo>
                    <a:pt x="9855" y="5658"/>
                  </a:lnTo>
                  <a:lnTo>
                    <a:pt x="11877" y="6335"/>
                  </a:lnTo>
                  <a:cubicBezTo>
                    <a:pt x="11900" y="6343"/>
                    <a:pt x="11923" y="6346"/>
                    <a:pt x="11945" y="6346"/>
                  </a:cubicBezTo>
                  <a:cubicBezTo>
                    <a:pt x="12065" y="6346"/>
                    <a:pt x="12173" y="6246"/>
                    <a:pt x="12173" y="6125"/>
                  </a:cubicBezTo>
                  <a:lnTo>
                    <a:pt x="12173" y="1079"/>
                  </a:lnTo>
                  <a:cubicBezTo>
                    <a:pt x="12164" y="983"/>
                    <a:pt x="12106" y="898"/>
                    <a:pt x="12011" y="869"/>
                  </a:cubicBezTo>
                  <a:lnTo>
                    <a:pt x="9845" y="153"/>
                  </a:lnTo>
                  <a:lnTo>
                    <a:pt x="9397" y="1"/>
                  </a:lnTo>
                  <a:lnTo>
                    <a:pt x="6249" y="1050"/>
                  </a:lnTo>
                  <a:cubicBezTo>
                    <a:pt x="6192" y="1064"/>
                    <a:pt x="6134" y="1072"/>
                    <a:pt x="6077" y="1072"/>
                  </a:cubicBezTo>
                  <a:cubicBezTo>
                    <a:pt x="6020" y="1072"/>
                    <a:pt x="5963" y="1064"/>
                    <a:pt x="5905" y="1050"/>
                  </a:cubicBezTo>
                  <a:lnTo>
                    <a:pt x="3225" y="153"/>
                  </a:lnTo>
                  <a:lnTo>
                    <a:pt x="2776"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28" name="Google Shape;12528;p68"/>
            <p:cNvSpPr/>
            <p:nvPr/>
          </p:nvSpPr>
          <p:spPr>
            <a:xfrm>
              <a:off x="3582741" y="3962556"/>
              <a:ext cx="72454" cy="166196"/>
            </a:xfrm>
            <a:custGeom>
              <a:avLst/>
              <a:gdLst/>
              <a:ahLst/>
              <a:cxnLst/>
              <a:rect l="l" t="t" r="r" b="b"/>
              <a:pathLst>
                <a:path w="2767" h="6347" extrusionOk="0">
                  <a:moveTo>
                    <a:pt x="2767" y="1"/>
                  </a:moveTo>
                  <a:lnTo>
                    <a:pt x="143" y="869"/>
                  </a:lnTo>
                  <a:cubicBezTo>
                    <a:pt x="57" y="898"/>
                    <a:pt x="0" y="983"/>
                    <a:pt x="0" y="1079"/>
                  </a:cubicBezTo>
                  <a:lnTo>
                    <a:pt x="0" y="6135"/>
                  </a:lnTo>
                  <a:cubicBezTo>
                    <a:pt x="0" y="6254"/>
                    <a:pt x="100" y="6347"/>
                    <a:pt x="210" y="6347"/>
                  </a:cubicBezTo>
                  <a:cubicBezTo>
                    <a:pt x="232" y="6347"/>
                    <a:pt x="255" y="6343"/>
                    <a:pt x="277" y="6335"/>
                  </a:cubicBezTo>
                  <a:lnTo>
                    <a:pt x="2595" y="5572"/>
                  </a:lnTo>
                  <a:cubicBezTo>
                    <a:pt x="2652" y="5553"/>
                    <a:pt x="2709" y="5543"/>
                    <a:pt x="2767" y="5543"/>
                  </a:cubicBezTo>
                  <a:lnTo>
                    <a:pt x="2767"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529" name="Google Shape;12529;p68"/>
            <p:cNvSpPr/>
            <p:nvPr/>
          </p:nvSpPr>
          <p:spPr>
            <a:xfrm>
              <a:off x="3742103" y="3962556"/>
              <a:ext cx="86699" cy="173135"/>
            </a:xfrm>
            <a:custGeom>
              <a:avLst/>
              <a:gdLst/>
              <a:ahLst/>
              <a:cxnLst/>
              <a:rect l="l" t="t" r="r" b="b"/>
              <a:pathLst>
                <a:path w="3311" h="6612" extrusionOk="0">
                  <a:moveTo>
                    <a:pt x="3311" y="1"/>
                  </a:moveTo>
                  <a:lnTo>
                    <a:pt x="172" y="1050"/>
                  </a:lnTo>
                  <a:cubicBezTo>
                    <a:pt x="115" y="1060"/>
                    <a:pt x="58" y="1069"/>
                    <a:pt x="1" y="1079"/>
                  </a:cubicBezTo>
                  <a:lnTo>
                    <a:pt x="1" y="6612"/>
                  </a:lnTo>
                  <a:lnTo>
                    <a:pt x="3139" y="5572"/>
                  </a:lnTo>
                  <a:cubicBezTo>
                    <a:pt x="3197" y="5553"/>
                    <a:pt x="3254" y="5543"/>
                    <a:pt x="3311" y="5543"/>
                  </a:cubicBezTo>
                  <a:lnTo>
                    <a:pt x="3311" y="1"/>
                  </a:lnTo>
                  <a:close/>
                </a:path>
              </a:pathLst>
            </a:custGeom>
            <a:solidFill>
              <a:srgbClr val="CDD7DF"/>
            </a:solidFill>
            <a:ln>
              <a:noFill/>
            </a:ln>
          </p:spPr>
          <p:txBody>
            <a:bodyPr spcFirstLastPara="1" wrap="square" lIns="91425" tIns="91425" rIns="91425" bIns="91425" anchor="ctr" anchorCtr="0">
              <a:noAutofit/>
            </a:bodyPr>
            <a:lstStyle/>
            <a:p>
              <a:endParaRPr/>
            </a:p>
          </p:txBody>
        </p:sp>
      </p:grpSp>
      <p:grpSp>
        <p:nvGrpSpPr>
          <p:cNvPr id="12530" name="Google Shape;12530;p68"/>
          <p:cNvGrpSpPr/>
          <p:nvPr/>
        </p:nvGrpSpPr>
        <p:grpSpPr>
          <a:xfrm>
            <a:off x="1759925" y="1348687"/>
            <a:ext cx="347004" cy="358420"/>
            <a:chOff x="1759925" y="1501087"/>
            <a:chExt cx="347004" cy="358420"/>
          </a:xfrm>
        </p:grpSpPr>
        <p:sp>
          <p:nvSpPr>
            <p:cNvPr id="12531" name="Google Shape;12531;p68"/>
            <p:cNvSpPr/>
            <p:nvPr/>
          </p:nvSpPr>
          <p:spPr>
            <a:xfrm>
              <a:off x="1897055" y="1797266"/>
              <a:ext cx="72480" cy="62242"/>
            </a:xfrm>
            <a:custGeom>
              <a:avLst/>
              <a:gdLst/>
              <a:ahLst/>
              <a:cxnLst/>
              <a:rect l="l" t="t" r="r" b="b"/>
              <a:pathLst>
                <a:path w="2768" h="2377" extrusionOk="0">
                  <a:moveTo>
                    <a:pt x="1" y="1"/>
                  </a:moveTo>
                  <a:lnTo>
                    <a:pt x="1" y="2147"/>
                  </a:lnTo>
                  <a:cubicBezTo>
                    <a:pt x="1" y="2271"/>
                    <a:pt x="106" y="2376"/>
                    <a:pt x="230" y="2376"/>
                  </a:cubicBezTo>
                  <a:lnTo>
                    <a:pt x="2548" y="2376"/>
                  </a:lnTo>
                  <a:cubicBezTo>
                    <a:pt x="2672" y="2376"/>
                    <a:pt x="2767" y="2271"/>
                    <a:pt x="2767" y="2147"/>
                  </a:cubicBezTo>
                  <a:lnTo>
                    <a:pt x="2767" y="1"/>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32" name="Google Shape;12532;p68"/>
            <p:cNvSpPr/>
            <p:nvPr/>
          </p:nvSpPr>
          <p:spPr>
            <a:xfrm>
              <a:off x="1897055" y="1797266"/>
              <a:ext cx="72480" cy="31003"/>
            </a:xfrm>
            <a:custGeom>
              <a:avLst/>
              <a:gdLst/>
              <a:ahLst/>
              <a:cxnLst/>
              <a:rect l="l" t="t" r="r" b="b"/>
              <a:pathLst>
                <a:path w="2768" h="1184" extrusionOk="0">
                  <a:moveTo>
                    <a:pt x="1" y="1"/>
                  </a:moveTo>
                  <a:lnTo>
                    <a:pt x="1" y="1184"/>
                  </a:lnTo>
                  <a:lnTo>
                    <a:pt x="2767" y="1184"/>
                  </a:lnTo>
                  <a:lnTo>
                    <a:pt x="2767" y="1"/>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33" name="Google Shape;12533;p68"/>
            <p:cNvSpPr/>
            <p:nvPr/>
          </p:nvSpPr>
          <p:spPr>
            <a:xfrm>
              <a:off x="1854086" y="1501087"/>
              <a:ext cx="158419" cy="311942"/>
            </a:xfrm>
            <a:custGeom>
              <a:avLst/>
              <a:gdLst/>
              <a:ahLst/>
              <a:cxnLst/>
              <a:rect l="l" t="t" r="r" b="b"/>
              <a:pathLst>
                <a:path w="6050" h="11913" extrusionOk="0">
                  <a:moveTo>
                    <a:pt x="759" y="0"/>
                  </a:moveTo>
                  <a:cubicBezTo>
                    <a:pt x="389" y="0"/>
                    <a:pt x="20" y="241"/>
                    <a:pt x="1" y="723"/>
                  </a:cubicBezTo>
                  <a:lnTo>
                    <a:pt x="1" y="11694"/>
                  </a:lnTo>
                  <a:cubicBezTo>
                    <a:pt x="1" y="11818"/>
                    <a:pt x="106" y="11913"/>
                    <a:pt x="220" y="11913"/>
                  </a:cubicBezTo>
                  <a:lnTo>
                    <a:pt x="5830" y="11913"/>
                  </a:lnTo>
                  <a:cubicBezTo>
                    <a:pt x="5954" y="11913"/>
                    <a:pt x="6049" y="11818"/>
                    <a:pt x="6049" y="11694"/>
                  </a:cubicBezTo>
                  <a:lnTo>
                    <a:pt x="6049" y="3251"/>
                  </a:lnTo>
                  <a:lnTo>
                    <a:pt x="1518" y="3251"/>
                  </a:lnTo>
                  <a:lnTo>
                    <a:pt x="1518" y="723"/>
                  </a:lnTo>
                  <a:cubicBezTo>
                    <a:pt x="1498" y="241"/>
                    <a:pt x="1129" y="0"/>
                    <a:pt x="75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534" name="Google Shape;12534;p68"/>
            <p:cNvSpPr/>
            <p:nvPr/>
          </p:nvSpPr>
          <p:spPr>
            <a:xfrm>
              <a:off x="1854086" y="1795040"/>
              <a:ext cx="158419" cy="17989"/>
            </a:xfrm>
            <a:custGeom>
              <a:avLst/>
              <a:gdLst/>
              <a:ahLst/>
              <a:cxnLst/>
              <a:rect l="l" t="t" r="r" b="b"/>
              <a:pathLst>
                <a:path w="6050" h="687" extrusionOk="0">
                  <a:moveTo>
                    <a:pt x="1" y="0"/>
                  </a:moveTo>
                  <a:lnTo>
                    <a:pt x="1" y="468"/>
                  </a:lnTo>
                  <a:cubicBezTo>
                    <a:pt x="1" y="592"/>
                    <a:pt x="106" y="687"/>
                    <a:pt x="220" y="687"/>
                  </a:cubicBezTo>
                  <a:lnTo>
                    <a:pt x="5830" y="687"/>
                  </a:lnTo>
                  <a:cubicBezTo>
                    <a:pt x="5954" y="687"/>
                    <a:pt x="6049" y="592"/>
                    <a:pt x="6049" y="468"/>
                  </a:cubicBezTo>
                  <a:lnTo>
                    <a:pt x="6049"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5" name="Google Shape;12535;p68"/>
            <p:cNvSpPr/>
            <p:nvPr/>
          </p:nvSpPr>
          <p:spPr>
            <a:xfrm>
              <a:off x="1854348" y="1602685"/>
              <a:ext cx="105447" cy="80702"/>
            </a:xfrm>
            <a:custGeom>
              <a:avLst/>
              <a:gdLst/>
              <a:ahLst/>
              <a:cxnLst/>
              <a:rect l="l" t="t" r="r" b="b"/>
              <a:pathLst>
                <a:path w="4027" h="3082" extrusionOk="0">
                  <a:moveTo>
                    <a:pt x="716" y="0"/>
                  </a:moveTo>
                  <a:cubicBezTo>
                    <a:pt x="458" y="0"/>
                    <a:pt x="210" y="77"/>
                    <a:pt x="0" y="220"/>
                  </a:cubicBezTo>
                  <a:lnTo>
                    <a:pt x="0" y="2862"/>
                  </a:lnTo>
                  <a:cubicBezTo>
                    <a:pt x="210" y="3005"/>
                    <a:pt x="458" y="3082"/>
                    <a:pt x="716" y="3082"/>
                  </a:cubicBezTo>
                  <a:lnTo>
                    <a:pt x="2776" y="3082"/>
                  </a:lnTo>
                  <a:cubicBezTo>
                    <a:pt x="3463" y="3082"/>
                    <a:pt x="4017" y="2528"/>
                    <a:pt x="4026" y="1842"/>
                  </a:cubicBezTo>
                  <a:lnTo>
                    <a:pt x="4026"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6" name="Google Shape;12536;p68"/>
            <p:cNvSpPr/>
            <p:nvPr/>
          </p:nvSpPr>
          <p:spPr>
            <a:xfrm>
              <a:off x="1893808" y="1586188"/>
              <a:ext cx="118697" cy="63996"/>
            </a:xfrm>
            <a:custGeom>
              <a:avLst/>
              <a:gdLst/>
              <a:ahLst/>
              <a:cxnLst/>
              <a:rect l="l" t="t" r="r" b="b"/>
              <a:pathLst>
                <a:path w="4533" h="2444" extrusionOk="0">
                  <a:moveTo>
                    <a:pt x="1" y="1"/>
                  </a:moveTo>
                  <a:lnTo>
                    <a:pt x="1" y="2195"/>
                  </a:lnTo>
                  <a:cubicBezTo>
                    <a:pt x="229" y="2362"/>
                    <a:pt x="493" y="2444"/>
                    <a:pt x="757" y="2444"/>
                  </a:cubicBezTo>
                  <a:cubicBezTo>
                    <a:pt x="1067" y="2444"/>
                    <a:pt x="1375" y="2331"/>
                    <a:pt x="1622" y="2109"/>
                  </a:cubicBezTo>
                  <a:cubicBezTo>
                    <a:pt x="1813" y="2224"/>
                    <a:pt x="2023" y="2281"/>
                    <a:pt x="2252" y="2281"/>
                  </a:cubicBezTo>
                  <a:lnTo>
                    <a:pt x="2290" y="2281"/>
                  </a:lnTo>
                  <a:cubicBezTo>
                    <a:pt x="2643" y="2281"/>
                    <a:pt x="2987" y="2128"/>
                    <a:pt x="3225" y="1861"/>
                  </a:cubicBezTo>
                  <a:cubicBezTo>
                    <a:pt x="3387" y="1928"/>
                    <a:pt x="3549" y="1956"/>
                    <a:pt x="3721" y="1956"/>
                  </a:cubicBezTo>
                  <a:lnTo>
                    <a:pt x="3836" y="1956"/>
                  </a:lnTo>
                  <a:cubicBezTo>
                    <a:pt x="4084" y="1956"/>
                    <a:pt x="4332" y="1880"/>
                    <a:pt x="4532" y="1747"/>
                  </a:cubicBezTo>
                  <a:lnTo>
                    <a:pt x="4532"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37" name="Google Shape;12537;p68"/>
            <p:cNvSpPr/>
            <p:nvPr/>
          </p:nvSpPr>
          <p:spPr>
            <a:xfrm>
              <a:off x="1893808" y="1552724"/>
              <a:ext cx="39487" cy="83452"/>
            </a:xfrm>
            <a:custGeom>
              <a:avLst/>
              <a:gdLst/>
              <a:ahLst/>
              <a:cxnLst/>
              <a:rect l="l" t="t" r="r" b="b"/>
              <a:pathLst>
                <a:path w="1508" h="3187" extrusionOk="0">
                  <a:moveTo>
                    <a:pt x="754" y="0"/>
                  </a:moveTo>
                  <a:cubicBezTo>
                    <a:pt x="334" y="0"/>
                    <a:pt x="1" y="344"/>
                    <a:pt x="1" y="754"/>
                  </a:cubicBezTo>
                  <a:lnTo>
                    <a:pt x="1" y="2433"/>
                  </a:lnTo>
                  <a:cubicBezTo>
                    <a:pt x="1" y="2853"/>
                    <a:pt x="334" y="3187"/>
                    <a:pt x="754" y="3187"/>
                  </a:cubicBezTo>
                  <a:cubicBezTo>
                    <a:pt x="1174" y="3187"/>
                    <a:pt x="1508" y="2853"/>
                    <a:pt x="1508" y="2433"/>
                  </a:cubicBezTo>
                  <a:lnTo>
                    <a:pt x="1508" y="764"/>
                  </a:lnTo>
                  <a:cubicBezTo>
                    <a:pt x="1508" y="344"/>
                    <a:pt x="1174" y="0"/>
                    <a:pt x="754"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538" name="Google Shape;12538;p68"/>
            <p:cNvSpPr/>
            <p:nvPr/>
          </p:nvSpPr>
          <p:spPr>
            <a:xfrm>
              <a:off x="1933269" y="1552724"/>
              <a:ext cx="39749" cy="79210"/>
            </a:xfrm>
            <a:custGeom>
              <a:avLst/>
              <a:gdLst/>
              <a:ahLst/>
              <a:cxnLst/>
              <a:rect l="l" t="t" r="r" b="b"/>
              <a:pathLst>
                <a:path w="1518" h="3025" extrusionOk="0">
                  <a:moveTo>
                    <a:pt x="735" y="0"/>
                  </a:moveTo>
                  <a:cubicBezTo>
                    <a:pt x="335" y="0"/>
                    <a:pt x="1" y="334"/>
                    <a:pt x="1" y="744"/>
                  </a:cubicBezTo>
                  <a:lnTo>
                    <a:pt x="1" y="2290"/>
                  </a:lnTo>
                  <a:cubicBezTo>
                    <a:pt x="1" y="2700"/>
                    <a:pt x="335" y="3025"/>
                    <a:pt x="735" y="3025"/>
                  </a:cubicBezTo>
                  <a:lnTo>
                    <a:pt x="783" y="3025"/>
                  </a:lnTo>
                  <a:cubicBezTo>
                    <a:pt x="1184" y="3025"/>
                    <a:pt x="1518" y="2700"/>
                    <a:pt x="1518" y="2290"/>
                  </a:cubicBezTo>
                  <a:lnTo>
                    <a:pt x="1518" y="744"/>
                  </a:lnTo>
                  <a:cubicBezTo>
                    <a:pt x="1518" y="334"/>
                    <a:pt x="1184" y="0"/>
                    <a:pt x="783"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539" name="Google Shape;12539;p68"/>
            <p:cNvSpPr/>
            <p:nvPr/>
          </p:nvSpPr>
          <p:spPr>
            <a:xfrm>
              <a:off x="1972992" y="1552724"/>
              <a:ext cx="39513" cy="70726"/>
            </a:xfrm>
            <a:custGeom>
              <a:avLst/>
              <a:gdLst/>
              <a:ahLst/>
              <a:cxnLst/>
              <a:rect l="l" t="t" r="r" b="b"/>
              <a:pathLst>
                <a:path w="1509" h="2701" extrusionOk="0">
                  <a:moveTo>
                    <a:pt x="697" y="0"/>
                  </a:moveTo>
                  <a:cubicBezTo>
                    <a:pt x="306" y="0"/>
                    <a:pt x="1" y="315"/>
                    <a:pt x="1" y="697"/>
                  </a:cubicBezTo>
                  <a:lnTo>
                    <a:pt x="1" y="2013"/>
                  </a:lnTo>
                  <a:cubicBezTo>
                    <a:pt x="1" y="2395"/>
                    <a:pt x="306" y="2700"/>
                    <a:pt x="697" y="2700"/>
                  </a:cubicBezTo>
                  <a:lnTo>
                    <a:pt x="812" y="2700"/>
                  </a:lnTo>
                  <a:cubicBezTo>
                    <a:pt x="1193" y="2700"/>
                    <a:pt x="1508" y="2395"/>
                    <a:pt x="1508" y="2013"/>
                  </a:cubicBezTo>
                  <a:lnTo>
                    <a:pt x="1508" y="697"/>
                  </a:lnTo>
                  <a:cubicBezTo>
                    <a:pt x="1508" y="315"/>
                    <a:pt x="1193" y="0"/>
                    <a:pt x="812"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540" name="Google Shape;12540;p68"/>
            <p:cNvSpPr/>
            <p:nvPr/>
          </p:nvSpPr>
          <p:spPr>
            <a:xfrm>
              <a:off x="1893808" y="1552724"/>
              <a:ext cx="25007" cy="83452"/>
            </a:xfrm>
            <a:custGeom>
              <a:avLst/>
              <a:gdLst/>
              <a:ahLst/>
              <a:cxnLst/>
              <a:rect l="l" t="t" r="r" b="b"/>
              <a:pathLst>
                <a:path w="955" h="3187" extrusionOk="0">
                  <a:moveTo>
                    <a:pt x="754" y="0"/>
                  </a:moveTo>
                  <a:cubicBezTo>
                    <a:pt x="334" y="0"/>
                    <a:pt x="1" y="334"/>
                    <a:pt x="1" y="754"/>
                  </a:cubicBezTo>
                  <a:lnTo>
                    <a:pt x="1" y="2433"/>
                  </a:lnTo>
                  <a:cubicBezTo>
                    <a:pt x="1" y="2853"/>
                    <a:pt x="334" y="3187"/>
                    <a:pt x="754" y="3187"/>
                  </a:cubicBezTo>
                  <a:cubicBezTo>
                    <a:pt x="821" y="3187"/>
                    <a:pt x="888" y="3177"/>
                    <a:pt x="955" y="3168"/>
                  </a:cubicBezTo>
                  <a:cubicBezTo>
                    <a:pt x="621" y="3072"/>
                    <a:pt x="392" y="2776"/>
                    <a:pt x="392" y="2433"/>
                  </a:cubicBezTo>
                  <a:lnTo>
                    <a:pt x="392" y="764"/>
                  </a:lnTo>
                  <a:cubicBezTo>
                    <a:pt x="392" y="411"/>
                    <a:pt x="621" y="115"/>
                    <a:pt x="955" y="29"/>
                  </a:cubicBezTo>
                  <a:cubicBezTo>
                    <a:pt x="888" y="10"/>
                    <a:pt x="821" y="0"/>
                    <a:pt x="754" y="0"/>
                  </a:cubicBezTo>
                  <a:close/>
                </a:path>
              </a:pathLst>
            </a:custGeom>
            <a:solidFill>
              <a:srgbClr val="6E8699"/>
            </a:solidFill>
            <a:ln>
              <a:noFill/>
            </a:ln>
          </p:spPr>
          <p:txBody>
            <a:bodyPr spcFirstLastPara="1" wrap="square" lIns="91425" tIns="91425" rIns="91425" bIns="91425" anchor="ctr" anchorCtr="0">
              <a:noAutofit/>
            </a:bodyPr>
            <a:lstStyle/>
            <a:p>
              <a:endParaRPr/>
            </a:p>
          </p:txBody>
        </p:sp>
        <p:sp>
          <p:nvSpPr>
            <p:cNvPr id="12541" name="Google Shape;12541;p68"/>
            <p:cNvSpPr/>
            <p:nvPr/>
          </p:nvSpPr>
          <p:spPr>
            <a:xfrm>
              <a:off x="1933269" y="1552724"/>
              <a:ext cx="25007" cy="79210"/>
            </a:xfrm>
            <a:custGeom>
              <a:avLst/>
              <a:gdLst/>
              <a:ahLst/>
              <a:cxnLst/>
              <a:rect l="l" t="t" r="r" b="b"/>
              <a:pathLst>
                <a:path w="955" h="3025" extrusionOk="0">
                  <a:moveTo>
                    <a:pt x="745" y="0"/>
                  </a:moveTo>
                  <a:cubicBezTo>
                    <a:pt x="335" y="0"/>
                    <a:pt x="1" y="334"/>
                    <a:pt x="1" y="744"/>
                  </a:cubicBezTo>
                  <a:lnTo>
                    <a:pt x="1" y="2290"/>
                  </a:lnTo>
                  <a:cubicBezTo>
                    <a:pt x="1" y="2700"/>
                    <a:pt x="335" y="3025"/>
                    <a:pt x="735" y="3025"/>
                  </a:cubicBezTo>
                  <a:lnTo>
                    <a:pt x="783" y="3025"/>
                  </a:lnTo>
                  <a:cubicBezTo>
                    <a:pt x="840" y="3025"/>
                    <a:pt x="898" y="3015"/>
                    <a:pt x="955" y="3005"/>
                  </a:cubicBezTo>
                  <a:cubicBezTo>
                    <a:pt x="631" y="2920"/>
                    <a:pt x="392" y="2624"/>
                    <a:pt x="402" y="2290"/>
                  </a:cubicBezTo>
                  <a:lnTo>
                    <a:pt x="402" y="744"/>
                  </a:lnTo>
                  <a:cubicBezTo>
                    <a:pt x="392" y="401"/>
                    <a:pt x="631" y="105"/>
                    <a:pt x="955" y="29"/>
                  </a:cubicBezTo>
                  <a:cubicBezTo>
                    <a:pt x="898" y="10"/>
                    <a:pt x="840" y="0"/>
                    <a:pt x="783" y="0"/>
                  </a:cubicBezTo>
                  <a:close/>
                </a:path>
              </a:pathLst>
            </a:custGeom>
            <a:solidFill>
              <a:srgbClr val="6E8699"/>
            </a:solidFill>
            <a:ln>
              <a:noFill/>
            </a:ln>
          </p:spPr>
          <p:txBody>
            <a:bodyPr spcFirstLastPara="1" wrap="square" lIns="91425" tIns="91425" rIns="91425" bIns="91425" anchor="ctr" anchorCtr="0">
              <a:noAutofit/>
            </a:bodyPr>
            <a:lstStyle/>
            <a:p>
              <a:endParaRPr/>
            </a:p>
          </p:txBody>
        </p:sp>
        <p:sp>
          <p:nvSpPr>
            <p:cNvPr id="12542" name="Google Shape;12542;p68"/>
            <p:cNvSpPr/>
            <p:nvPr/>
          </p:nvSpPr>
          <p:spPr>
            <a:xfrm>
              <a:off x="1972992" y="1552724"/>
              <a:ext cx="25007" cy="70830"/>
            </a:xfrm>
            <a:custGeom>
              <a:avLst/>
              <a:gdLst/>
              <a:ahLst/>
              <a:cxnLst/>
              <a:rect l="l" t="t" r="r" b="b"/>
              <a:pathLst>
                <a:path w="955" h="2705" extrusionOk="0">
                  <a:moveTo>
                    <a:pt x="697" y="0"/>
                  </a:moveTo>
                  <a:cubicBezTo>
                    <a:pt x="306" y="0"/>
                    <a:pt x="1" y="315"/>
                    <a:pt x="1" y="697"/>
                  </a:cubicBezTo>
                  <a:lnTo>
                    <a:pt x="1" y="2013"/>
                  </a:lnTo>
                  <a:cubicBezTo>
                    <a:pt x="1" y="2395"/>
                    <a:pt x="306" y="2700"/>
                    <a:pt x="697" y="2700"/>
                  </a:cubicBezTo>
                  <a:lnTo>
                    <a:pt x="812" y="2700"/>
                  </a:lnTo>
                  <a:cubicBezTo>
                    <a:pt x="826" y="2703"/>
                    <a:pt x="840" y="2704"/>
                    <a:pt x="854" y="2704"/>
                  </a:cubicBezTo>
                  <a:cubicBezTo>
                    <a:pt x="887" y="2704"/>
                    <a:pt x="921" y="2697"/>
                    <a:pt x="955" y="2691"/>
                  </a:cubicBezTo>
                  <a:cubicBezTo>
                    <a:pt x="621" y="2624"/>
                    <a:pt x="392" y="2338"/>
                    <a:pt x="392" y="2013"/>
                  </a:cubicBezTo>
                  <a:lnTo>
                    <a:pt x="392" y="697"/>
                  </a:lnTo>
                  <a:cubicBezTo>
                    <a:pt x="392" y="363"/>
                    <a:pt x="621" y="77"/>
                    <a:pt x="955" y="19"/>
                  </a:cubicBezTo>
                  <a:cubicBezTo>
                    <a:pt x="907" y="10"/>
                    <a:pt x="859" y="0"/>
                    <a:pt x="812" y="0"/>
                  </a:cubicBezTo>
                  <a:close/>
                </a:path>
              </a:pathLst>
            </a:custGeom>
            <a:solidFill>
              <a:srgbClr val="6E8699"/>
            </a:solidFill>
            <a:ln>
              <a:noFill/>
            </a:ln>
          </p:spPr>
          <p:txBody>
            <a:bodyPr spcFirstLastPara="1" wrap="square" lIns="91425" tIns="91425" rIns="91425" bIns="91425" anchor="ctr" anchorCtr="0">
              <a:noAutofit/>
            </a:bodyPr>
            <a:lstStyle/>
            <a:p>
              <a:endParaRPr/>
            </a:p>
          </p:txBody>
        </p:sp>
        <p:sp>
          <p:nvSpPr>
            <p:cNvPr id="12543" name="Google Shape;12543;p68"/>
            <p:cNvSpPr/>
            <p:nvPr/>
          </p:nvSpPr>
          <p:spPr>
            <a:xfrm>
              <a:off x="1854348" y="1616432"/>
              <a:ext cx="91438" cy="53234"/>
            </a:xfrm>
            <a:custGeom>
              <a:avLst/>
              <a:gdLst/>
              <a:ahLst/>
              <a:cxnLst/>
              <a:rect l="l" t="t" r="r" b="b"/>
              <a:pathLst>
                <a:path w="3492" h="2033" extrusionOk="0">
                  <a:moveTo>
                    <a:pt x="716" y="0"/>
                  </a:moveTo>
                  <a:cubicBezTo>
                    <a:pt x="315" y="0"/>
                    <a:pt x="0" y="324"/>
                    <a:pt x="0" y="716"/>
                  </a:cubicBezTo>
                  <a:lnTo>
                    <a:pt x="0" y="1317"/>
                  </a:lnTo>
                  <a:cubicBezTo>
                    <a:pt x="0" y="1708"/>
                    <a:pt x="315" y="2032"/>
                    <a:pt x="716" y="2032"/>
                  </a:cubicBezTo>
                  <a:lnTo>
                    <a:pt x="2776" y="2032"/>
                  </a:lnTo>
                  <a:cubicBezTo>
                    <a:pt x="3168" y="2032"/>
                    <a:pt x="3492" y="1708"/>
                    <a:pt x="3492" y="1317"/>
                  </a:cubicBezTo>
                  <a:lnTo>
                    <a:pt x="3492" y="219"/>
                  </a:lnTo>
                  <a:cubicBezTo>
                    <a:pt x="3492" y="95"/>
                    <a:pt x="3387" y="0"/>
                    <a:pt x="3272" y="0"/>
                  </a:cubicBezTo>
                  <a:close/>
                </a:path>
              </a:pathLst>
            </a:custGeom>
            <a:solidFill>
              <a:srgbClr val="95ABBB"/>
            </a:solidFill>
            <a:ln>
              <a:noFill/>
            </a:ln>
          </p:spPr>
          <p:txBody>
            <a:bodyPr spcFirstLastPara="1" wrap="square" lIns="91425" tIns="91425" rIns="91425" bIns="91425" anchor="ctr" anchorCtr="0">
              <a:noAutofit/>
            </a:bodyPr>
            <a:lstStyle/>
            <a:p>
              <a:endParaRPr/>
            </a:p>
          </p:txBody>
        </p:sp>
        <p:sp>
          <p:nvSpPr>
            <p:cNvPr id="12544" name="Google Shape;12544;p68"/>
            <p:cNvSpPr/>
            <p:nvPr/>
          </p:nvSpPr>
          <p:spPr>
            <a:xfrm>
              <a:off x="1894070" y="1697029"/>
              <a:ext cx="19167" cy="50301"/>
            </a:xfrm>
            <a:custGeom>
              <a:avLst/>
              <a:gdLst/>
              <a:ahLst/>
              <a:cxnLst/>
              <a:rect l="l" t="t" r="r" b="b"/>
              <a:pathLst>
                <a:path w="732" h="1921" extrusionOk="0">
                  <a:moveTo>
                    <a:pt x="505" y="1"/>
                  </a:moveTo>
                  <a:cubicBezTo>
                    <a:pt x="419" y="1"/>
                    <a:pt x="334" y="49"/>
                    <a:pt x="305" y="156"/>
                  </a:cubicBezTo>
                  <a:lnTo>
                    <a:pt x="19" y="1673"/>
                  </a:lnTo>
                  <a:cubicBezTo>
                    <a:pt x="0" y="1797"/>
                    <a:pt x="96" y="1911"/>
                    <a:pt x="229" y="1921"/>
                  </a:cubicBezTo>
                  <a:cubicBezTo>
                    <a:pt x="324" y="1911"/>
                    <a:pt x="410" y="1845"/>
                    <a:pt x="429" y="1740"/>
                  </a:cubicBezTo>
                  <a:lnTo>
                    <a:pt x="716" y="232"/>
                  </a:lnTo>
                  <a:cubicBezTo>
                    <a:pt x="732" y="86"/>
                    <a:pt x="618" y="1"/>
                    <a:pt x="505"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45" name="Google Shape;12545;p68"/>
            <p:cNvSpPr/>
            <p:nvPr/>
          </p:nvSpPr>
          <p:spPr>
            <a:xfrm>
              <a:off x="1918789" y="1697029"/>
              <a:ext cx="19194" cy="50301"/>
            </a:xfrm>
            <a:custGeom>
              <a:avLst/>
              <a:gdLst/>
              <a:ahLst/>
              <a:cxnLst/>
              <a:rect l="l" t="t" r="r" b="b"/>
              <a:pathLst>
                <a:path w="733" h="1921" extrusionOk="0">
                  <a:moveTo>
                    <a:pt x="505" y="1"/>
                  </a:moveTo>
                  <a:cubicBezTo>
                    <a:pt x="420" y="1"/>
                    <a:pt x="335" y="49"/>
                    <a:pt x="306" y="156"/>
                  </a:cubicBezTo>
                  <a:lnTo>
                    <a:pt x="29" y="1673"/>
                  </a:lnTo>
                  <a:cubicBezTo>
                    <a:pt x="1" y="1797"/>
                    <a:pt x="96" y="1921"/>
                    <a:pt x="230" y="1921"/>
                  </a:cubicBezTo>
                  <a:cubicBezTo>
                    <a:pt x="325" y="1911"/>
                    <a:pt x="411" y="1845"/>
                    <a:pt x="430" y="1740"/>
                  </a:cubicBezTo>
                  <a:lnTo>
                    <a:pt x="716" y="232"/>
                  </a:lnTo>
                  <a:cubicBezTo>
                    <a:pt x="732" y="86"/>
                    <a:pt x="619" y="1"/>
                    <a:pt x="505"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46" name="Google Shape;12546;p68"/>
            <p:cNvSpPr/>
            <p:nvPr/>
          </p:nvSpPr>
          <p:spPr>
            <a:xfrm>
              <a:off x="1892552" y="1704099"/>
              <a:ext cx="52998" cy="11024"/>
            </a:xfrm>
            <a:custGeom>
              <a:avLst/>
              <a:gdLst/>
              <a:ahLst/>
              <a:cxnLst/>
              <a:rect l="l" t="t" r="r" b="b"/>
              <a:pathLst>
                <a:path w="2024" h="421" extrusionOk="0">
                  <a:moveTo>
                    <a:pt x="258" y="1"/>
                  </a:moveTo>
                  <a:cubicBezTo>
                    <a:pt x="1" y="20"/>
                    <a:pt x="1" y="392"/>
                    <a:pt x="258" y="420"/>
                  </a:cubicBezTo>
                  <a:lnTo>
                    <a:pt x="1766" y="420"/>
                  </a:lnTo>
                  <a:cubicBezTo>
                    <a:pt x="2023" y="392"/>
                    <a:pt x="2023" y="20"/>
                    <a:pt x="1766"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47" name="Google Shape;12547;p68"/>
            <p:cNvSpPr/>
            <p:nvPr/>
          </p:nvSpPr>
          <p:spPr>
            <a:xfrm>
              <a:off x="1887315" y="1728844"/>
              <a:ext cx="52998" cy="10998"/>
            </a:xfrm>
            <a:custGeom>
              <a:avLst/>
              <a:gdLst/>
              <a:ahLst/>
              <a:cxnLst/>
              <a:rect l="l" t="t" r="r" b="b"/>
              <a:pathLst>
                <a:path w="2024" h="420" extrusionOk="0">
                  <a:moveTo>
                    <a:pt x="258" y="0"/>
                  </a:moveTo>
                  <a:cubicBezTo>
                    <a:pt x="1" y="19"/>
                    <a:pt x="1" y="401"/>
                    <a:pt x="258" y="420"/>
                  </a:cubicBezTo>
                  <a:lnTo>
                    <a:pt x="1775" y="420"/>
                  </a:lnTo>
                  <a:cubicBezTo>
                    <a:pt x="2023" y="401"/>
                    <a:pt x="2023" y="19"/>
                    <a:pt x="1765"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48" name="Google Shape;12548;p68"/>
            <p:cNvSpPr/>
            <p:nvPr/>
          </p:nvSpPr>
          <p:spPr>
            <a:xfrm>
              <a:off x="1946519" y="1679800"/>
              <a:ext cx="21760" cy="67531"/>
            </a:xfrm>
            <a:custGeom>
              <a:avLst/>
              <a:gdLst/>
              <a:ahLst/>
              <a:cxnLst/>
              <a:rect l="l" t="t" r="r" b="b"/>
              <a:pathLst>
                <a:path w="831" h="2579" extrusionOk="0">
                  <a:moveTo>
                    <a:pt x="621" y="1"/>
                  </a:moveTo>
                  <a:cubicBezTo>
                    <a:pt x="589" y="1"/>
                    <a:pt x="557" y="8"/>
                    <a:pt x="525" y="22"/>
                  </a:cubicBezTo>
                  <a:lnTo>
                    <a:pt x="191" y="213"/>
                  </a:lnTo>
                  <a:cubicBezTo>
                    <a:pt x="1" y="329"/>
                    <a:pt x="112" y="596"/>
                    <a:pt x="295" y="596"/>
                  </a:cubicBezTo>
                  <a:cubicBezTo>
                    <a:pt x="322" y="596"/>
                    <a:pt x="352" y="589"/>
                    <a:pt x="382" y="576"/>
                  </a:cubicBezTo>
                  <a:lnTo>
                    <a:pt x="420" y="557"/>
                  </a:lnTo>
                  <a:lnTo>
                    <a:pt x="420" y="2369"/>
                  </a:lnTo>
                  <a:cubicBezTo>
                    <a:pt x="420" y="2484"/>
                    <a:pt x="516" y="2579"/>
                    <a:pt x="630" y="2579"/>
                  </a:cubicBezTo>
                  <a:cubicBezTo>
                    <a:pt x="745" y="2569"/>
                    <a:pt x="830" y="2484"/>
                    <a:pt x="830" y="2369"/>
                  </a:cubicBezTo>
                  <a:lnTo>
                    <a:pt x="830" y="213"/>
                  </a:lnTo>
                  <a:cubicBezTo>
                    <a:pt x="830" y="87"/>
                    <a:pt x="732" y="1"/>
                    <a:pt x="621"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49" name="Google Shape;12549;p68"/>
            <p:cNvSpPr/>
            <p:nvPr/>
          </p:nvSpPr>
          <p:spPr>
            <a:xfrm>
              <a:off x="1947278" y="1736333"/>
              <a:ext cx="32234" cy="10998"/>
            </a:xfrm>
            <a:custGeom>
              <a:avLst/>
              <a:gdLst/>
              <a:ahLst/>
              <a:cxnLst/>
              <a:rect l="l" t="t" r="r" b="b"/>
              <a:pathLst>
                <a:path w="1231" h="420" extrusionOk="0">
                  <a:moveTo>
                    <a:pt x="258" y="0"/>
                  </a:moveTo>
                  <a:cubicBezTo>
                    <a:pt x="0" y="19"/>
                    <a:pt x="0" y="391"/>
                    <a:pt x="258" y="420"/>
                  </a:cubicBezTo>
                  <a:lnTo>
                    <a:pt x="973" y="420"/>
                  </a:lnTo>
                  <a:cubicBezTo>
                    <a:pt x="1231" y="391"/>
                    <a:pt x="1231" y="19"/>
                    <a:pt x="973"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550" name="Google Shape;12550;p68"/>
            <p:cNvSpPr/>
            <p:nvPr/>
          </p:nvSpPr>
          <p:spPr>
            <a:xfrm>
              <a:off x="2037695" y="1701350"/>
              <a:ext cx="69233" cy="11024"/>
            </a:xfrm>
            <a:custGeom>
              <a:avLst/>
              <a:gdLst/>
              <a:ahLst/>
              <a:cxnLst/>
              <a:rect l="l" t="t" r="r" b="b"/>
              <a:pathLst>
                <a:path w="2644" h="421" extrusionOk="0">
                  <a:moveTo>
                    <a:pt x="258" y="1"/>
                  </a:moveTo>
                  <a:cubicBezTo>
                    <a:pt x="1" y="20"/>
                    <a:pt x="1" y="392"/>
                    <a:pt x="258" y="420"/>
                  </a:cubicBezTo>
                  <a:lnTo>
                    <a:pt x="2386" y="420"/>
                  </a:lnTo>
                  <a:cubicBezTo>
                    <a:pt x="2643" y="392"/>
                    <a:pt x="2643" y="20"/>
                    <a:pt x="2386"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51" name="Google Shape;12551;p68"/>
            <p:cNvSpPr/>
            <p:nvPr/>
          </p:nvSpPr>
          <p:spPr>
            <a:xfrm>
              <a:off x="2037381" y="1755972"/>
              <a:ext cx="53810" cy="50066"/>
            </a:xfrm>
            <a:custGeom>
              <a:avLst/>
              <a:gdLst/>
              <a:ahLst/>
              <a:cxnLst/>
              <a:rect l="l" t="t" r="r" b="b"/>
              <a:pathLst>
                <a:path w="2055" h="1912" extrusionOk="0">
                  <a:moveTo>
                    <a:pt x="282" y="0"/>
                  </a:moveTo>
                  <a:cubicBezTo>
                    <a:pt x="129" y="0"/>
                    <a:pt x="1" y="189"/>
                    <a:pt x="127" y="338"/>
                  </a:cubicBezTo>
                  <a:lnTo>
                    <a:pt x="1625" y="1845"/>
                  </a:lnTo>
                  <a:cubicBezTo>
                    <a:pt x="1663" y="1883"/>
                    <a:pt x="1720" y="1902"/>
                    <a:pt x="1777" y="1902"/>
                  </a:cubicBezTo>
                  <a:lnTo>
                    <a:pt x="1768" y="1912"/>
                  </a:lnTo>
                  <a:cubicBezTo>
                    <a:pt x="1959" y="1912"/>
                    <a:pt x="2054" y="1683"/>
                    <a:pt x="1921" y="1549"/>
                  </a:cubicBezTo>
                  <a:lnTo>
                    <a:pt x="413" y="52"/>
                  </a:lnTo>
                  <a:cubicBezTo>
                    <a:pt x="371" y="16"/>
                    <a:pt x="325" y="0"/>
                    <a:pt x="282"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52" name="Google Shape;12552;p68"/>
            <p:cNvSpPr/>
            <p:nvPr/>
          </p:nvSpPr>
          <p:spPr>
            <a:xfrm>
              <a:off x="2036936" y="1604099"/>
              <a:ext cx="54046" cy="50066"/>
            </a:xfrm>
            <a:custGeom>
              <a:avLst/>
              <a:gdLst/>
              <a:ahLst/>
              <a:cxnLst/>
              <a:rect l="l" t="t" r="r" b="b"/>
              <a:pathLst>
                <a:path w="2064" h="1912" extrusionOk="0">
                  <a:moveTo>
                    <a:pt x="1774" y="0"/>
                  </a:moveTo>
                  <a:cubicBezTo>
                    <a:pt x="1730" y="0"/>
                    <a:pt x="1684" y="15"/>
                    <a:pt x="1642" y="51"/>
                  </a:cubicBezTo>
                  <a:lnTo>
                    <a:pt x="144" y="1549"/>
                  </a:lnTo>
                  <a:cubicBezTo>
                    <a:pt x="1" y="1683"/>
                    <a:pt x="96" y="1912"/>
                    <a:pt x="287" y="1912"/>
                  </a:cubicBezTo>
                  <a:cubicBezTo>
                    <a:pt x="344" y="1912"/>
                    <a:pt x="392" y="1883"/>
                    <a:pt x="440" y="1845"/>
                  </a:cubicBezTo>
                  <a:lnTo>
                    <a:pt x="1938" y="337"/>
                  </a:lnTo>
                  <a:cubicBezTo>
                    <a:pt x="2064" y="189"/>
                    <a:pt x="1930" y="0"/>
                    <a:pt x="1774"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53" name="Google Shape;12553;p68"/>
            <p:cNvSpPr/>
            <p:nvPr/>
          </p:nvSpPr>
          <p:spPr>
            <a:xfrm>
              <a:off x="1759925" y="1697344"/>
              <a:ext cx="68971" cy="11024"/>
            </a:xfrm>
            <a:custGeom>
              <a:avLst/>
              <a:gdLst/>
              <a:ahLst/>
              <a:cxnLst/>
              <a:rect l="l" t="t" r="r" b="b"/>
              <a:pathLst>
                <a:path w="2634" h="421" extrusionOk="0">
                  <a:moveTo>
                    <a:pt x="258" y="1"/>
                  </a:moveTo>
                  <a:cubicBezTo>
                    <a:pt x="0" y="20"/>
                    <a:pt x="0" y="402"/>
                    <a:pt x="258" y="421"/>
                  </a:cubicBezTo>
                  <a:lnTo>
                    <a:pt x="2385" y="421"/>
                  </a:lnTo>
                  <a:cubicBezTo>
                    <a:pt x="2633" y="402"/>
                    <a:pt x="2633" y="20"/>
                    <a:pt x="2385"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54" name="Google Shape;12554;p68"/>
            <p:cNvSpPr/>
            <p:nvPr/>
          </p:nvSpPr>
          <p:spPr>
            <a:xfrm>
              <a:off x="1775845" y="1604099"/>
              <a:ext cx="53758" cy="50066"/>
            </a:xfrm>
            <a:custGeom>
              <a:avLst/>
              <a:gdLst/>
              <a:ahLst/>
              <a:cxnLst/>
              <a:rect l="l" t="t" r="r" b="b"/>
              <a:pathLst>
                <a:path w="2053" h="1912" extrusionOk="0">
                  <a:moveTo>
                    <a:pt x="282" y="0"/>
                  </a:moveTo>
                  <a:cubicBezTo>
                    <a:pt x="129" y="0"/>
                    <a:pt x="0" y="191"/>
                    <a:pt x="127" y="347"/>
                  </a:cubicBezTo>
                  <a:lnTo>
                    <a:pt x="1625" y="1845"/>
                  </a:lnTo>
                  <a:cubicBezTo>
                    <a:pt x="1662" y="1882"/>
                    <a:pt x="1717" y="1910"/>
                    <a:pt x="1773" y="1912"/>
                  </a:cubicBezTo>
                  <a:lnTo>
                    <a:pt x="1773" y="1912"/>
                  </a:lnTo>
                  <a:cubicBezTo>
                    <a:pt x="1960" y="1907"/>
                    <a:pt x="2053" y="1682"/>
                    <a:pt x="1920" y="1559"/>
                  </a:cubicBezTo>
                  <a:lnTo>
                    <a:pt x="413" y="51"/>
                  </a:lnTo>
                  <a:cubicBezTo>
                    <a:pt x="371" y="15"/>
                    <a:pt x="325" y="0"/>
                    <a:pt x="282" y="0"/>
                  </a:cubicBezTo>
                  <a:close/>
                  <a:moveTo>
                    <a:pt x="1773" y="1912"/>
                  </a:moveTo>
                  <a:cubicBezTo>
                    <a:pt x="1771" y="1912"/>
                    <a:pt x="1769" y="1912"/>
                    <a:pt x="1768" y="1912"/>
                  </a:cubicBezTo>
                  <a:lnTo>
                    <a:pt x="1777" y="1912"/>
                  </a:lnTo>
                  <a:cubicBezTo>
                    <a:pt x="1776" y="1912"/>
                    <a:pt x="1774" y="1912"/>
                    <a:pt x="1773" y="1912"/>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55" name="Google Shape;12555;p68"/>
            <p:cNvSpPr/>
            <p:nvPr/>
          </p:nvSpPr>
          <p:spPr>
            <a:xfrm>
              <a:off x="1775400" y="1755029"/>
              <a:ext cx="55303" cy="50773"/>
            </a:xfrm>
            <a:custGeom>
              <a:avLst/>
              <a:gdLst/>
              <a:ahLst/>
              <a:cxnLst/>
              <a:rect l="l" t="t" r="r" b="b"/>
              <a:pathLst>
                <a:path w="2112" h="1939" extrusionOk="0">
                  <a:moveTo>
                    <a:pt x="1793" y="1"/>
                  </a:moveTo>
                  <a:cubicBezTo>
                    <a:pt x="1741" y="1"/>
                    <a:pt x="1687" y="23"/>
                    <a:pt x="1642" y="78"/>
                  </a:cubicBezTo>
                  <a:lnTo>
                    <a:pt x="144" y="1585"/>
                  </a:lnTo>
                  <a:cubicBezTo>
                    <a:pt x="1" y="1709"/>
                    <a:pt x="96" y="1938"/>
                    <a:pt x="287" y="1938"/>
                  </a:cubicBezTo>
                  <a:cubicBezTo>
                    <a:pt x="344" y="1938"/>
                    <a:pt x="392" y="1919"/>
                    <a:pt x="430" y="1881"/>
                  </a:cubicBezTo>
                  <a:lnTo>
                    <a:pt x="1937" y="374"/>
                  </a:lnTo>
                  <a:cubicBezTo>
                    <a:pt x="2111" y="229"/>
                    <a:pt x="1960" y="1"/>
                    <a:pt x="1793"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556" name="Google Shape;12556;p68"/>
            <p:cNvSpPr/>
            <p:nvPr/>
          </p:nvSpPr>
          <p:spPr>
            <a:xfrm>
              <a:off x="1943010" y="1775296"/>
              <a:ext cx="69495" cy="11024"/>
            </a:xfrm>
            <a:custGeom>
              <a:avLst/>
              <a:gdLst/>
              <a:ahLst/>
              <a:cxnLst/>
              <a:rect l="l" t="t" r="r" b="b"/>
              <a:pathLst>
                <a:path w="2654" h="421" extrusionOk="0">
                  <a:moveTo>
                    <a:pt x="259" y="0"/>
                  </a:moveTo>
                  <a:cubicBezTo>
                    <a:pt x="1" y="20"/>
                    <a:pt x="1" y="392"/>
                    <a:pt x="259" y="411"/>
                  </a:cubicBezTo>
                  <a:cubicBezTo>
                    <a:pt x="659" y="420"/>
                    <a:pt x="1060" y="420"/>
                    <a:pt x="1461" y="420"/>
                  </a:cubicBezTo>
                  <a:cubicBezTo>
                    <a:pt x="1861" y="420"/>
                    <a:pt x="2262" y="411"/>
                    <a:pt x="2653" y="411"/>
                  </a:cubicBezTo>
                  <a:lnTo>
                    <a:pt x="2653" y="0"/>
                  </a:lnTo>
                  <a:lnTo>
                    <a:pt x="2644" y="0"/>
                  </a:lnTo>
                  <a:cubicBezTo>
                    <a:pt x="2252" y="5"/>
                    <a:pt x="1856" y="8"/>
                    <a:pt x="1458" y="8"/>
                  </a:cubicBezTo>
                  <a:cubicBezTo>
                    <a:pt x="1060" y="8"/>
                    <a:pt x="659" y="5"/>
                    <a:pt x="259"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57" name="Google Shape;12557;p68"/>
            <p:cNvSpPr/>
            <p:nvPr/>
          </p:nvSpPr>
          <p:spPr>
            <a:xfrm>
              <a:off x="1854348" y="1775296"/>
              <a:ext cx="76958" cy="11024"/>
            </a:xfrm>
            <a:custGeom>
              <a:avLst/>
              <a:gdLst/>
              <a:ahLst/>
              <a:cxnLst/>
              <a:rect l="l" t="t" r="r" b="b"/>
              <a:pathLst>
                <a:path w="2939" h="421" extrusionOk="0">
                  <a:moveTo>
                    <a:pt x="0" y="0"/>
                  </a:moveTo>
                  <a:lnTo>
                    <a:pt x="0" y="411"/>
                  </a:lnTo>
                  <a:cubicBezTo>
                    <a:pt x="439" y="420"/>
                    <a:pt x="897" y="420"/>
                    <a:pt x="1364" y="420"/>
                  </a:cubicBezTo>
                  <a:cubicBezTo>
                    <a:pt x="1822" y="420"/>
                    <a:pt x="2290" y="411"/>
                    <a:pt x="2738" y="411"/>
                  </a:cubicBezTo>
                  <a:cubicBezTo>
                    <a:pt x="2853" y="411"/>
                    <a:pt x="2939" y="315"/>
                    <a:pt x="2939" y="210"/>
                  </a:cubicBezTo>
                  <a:cubicBezTo>
                    <a:pt x="2939" y="86"/>
                    <a:pt x="2843" y="0"/>
                    <a:pt x="2729" y="0"/>
                  </a:cubicBezTo>
                  <a:cubicBezTo>
                    <a:pt x="2280" y="5"/>
                    <a:pt x="1820" y="8"/>
                    <a:pt x="1361" y="8"/>
                  </a:cubicBezTo>
                  <a:cubicBezTo>
                    <a:pt x="902" y="8"/>
                    <a:pt x="444" y="5"/>
                    <a:pt x="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558" name="Google Shape;12558;p68"/>
          <p:cNvGrpSpPr/>
          <p:nvPr/>
        </p:nvGrpSpPr>
        <p:grpSpPr>
          <a:xfrm>
            <a:off x="3519295" y="2261261"/>
            <a:ext cx="360227" cy="359311"/>
            <a:chOff x="3519295" y="2413660"/>
            <a:chExt cx="360227" cy="359311"/>
          </a:xfrm>
        </p:grpSpPr>
        <p:sp>
          <p:nvSpPr>
            <p:cNvPr id="12559" name="Google Shape;12559;p68"/>
            <p:cNvSpPr/>
            <p:nvPr/>
          </p:nvSpPr>
          <p:spPr>
            <a:xfrm>
              <a:off x="3639693" y="2545240"/>
              <a:ext cx="225846" cy="214298"/>
            </a:xfrm>
            <a:custGeom>
              <a:avLst/>
              <a:gdLst/>
              <a:ahLst/>
              <a:cxnLst/>
              <a:rect l="l" t="t" r="r" b="b"/>
              <a:pathLst>
                <a:path w="8625" h="8184" extrusionOk="0">
                  <a:moveTo>
                    <a:pt x="2924" y="1"/>
                  </a:moveTo>
                  <a:cubicBezTo>
                    <a:pt x="2819" y="1"/>
                    <a:pt x="2714" y="41"/>
                    <a:pt x="2633" y="122"/>
                  </a:cubicBezTo>
                  <a:lnTo>
                    <a:pt x="2557" y="208"/>
                  </a:lnTo>
                  <a:cubicBezTo>
                    <a:pt x="2400" y="356"/>
                    <a:pt x="2395" y="611"/>
                    <a:pt x="2542" y="775"/>
                  </a:cubicBezTo>
                  <a:lnTo>
                    <a:pt x="2542" y="775"/>
                  </a:lnTo>
                  <a:lnTo>
                    <a:pt x="2376" y="599"/>
                  </a:lnTo>
                  <a:cubicBezTo>
                    <a:pt x="2290" y="518"/>
                    <a:pt x="2180" y="478"/>
                    <a:pt x="2070" y="478"/>
                  </a:cubicBezTo>
                  <a:cubicBezTo>
                    <a:pt x="1961" y="478"/>
                    <a:pt x="1851" y="518"/>
                    <a:pt x="1765" y="599"/>
                  </a:cubicBezTo>
                  <a:lnTo>
                    <a:pt x="1708" y="666"/>
                  </a:lnTo>
                  <a:cubicBezTo>
                    <a:pt x="1546" y="828"/>
                    <a:pt x="1546" y="1095"/>
                    <a:pt x="1708" y="1267"/>
                  </a:cubicBezTo>
                  <a:lnTo>
                    <a:pt x="1622" y="1181"/>
                  </a:lnTo>
                  <a:cubicBezTo>
                    <a:pt x="1536" y="1095"/>
                    <a:pt x="1424" y="1053"/>
                    <a:pt x="1312" y="1053"/>
                  </a:cubicBezTo>
                  <a:cubicBezTo>
                    <a:pt x="1200" y="1053"/>
                    <a:pt x="1088" y="1095"/>
                    <a:pt x="1002" y="1181"/>
                  </a:cubicBezTo>
                  <a:lnTo>
                    <a:pt x="954" y="1229"/>
                  </a:lnTo>
                  <a:cubicBezTo>
                    <a:pt x="783" y="1391"/>
                    <a:pt x="783" y="1668"/>
                    <a:pt x="954" y="1840"/>
                  </a:cubicBezTo>
                  <a:lnTo>
                    <a:pt x="840" y="1725"/>
                  </a:lnTo>
                  <a:cubicBezTo>
                    <a:pt x="754" y="1634"/>
                    <a:pt x="639" y="1589"/>
                    <a:pt x="525" y="1589"/>
                  </a:cubicBezTo>
                  <a:cubicBezTo>
                    <a:pt x="410" y="1589"/>
                    <a:pt x="296" y="1634"/>
                    <a:pt x="210" y="1725"/>
                  </a:cubicBezTo>
                  <a:lnTo>
                    <a:pt x="172" y="1754"/>
                  </a:lnTo>
                  <a:cubicBezTo>
                    <a:pt x="0" y="1925"/>
                    <a:pt x="0" y="2212"/>
                    <a:pt x="172" y="2383"/>
                  </a:cubicBezTo>
                  <a:lnTo>
                    <a:pt x="3511" y="5722"/>
                  </a:lnTo>
                  <a:lnTo>
                    <a:pt x="2299" y="6218"/>
                  </a:lnTo>
                  <a:cubicBezTo>
                    <a:pt x="2042" y="6362"/>
                    <a:pt x="1908" y="6676"/>
                    <a:pt x="1994" y="6963"/>
                  </a:cubicBezTo>
                  <a:cubicBezTo>
                    <a:pt x="1994" y="6963"/>
                    <a:pt x="2159" y="7222"/>
                    <a:pt x="2265" y="7222"/>
                  </a:cubicBezTo>
                  <a:cubicBezTo>
                    <a:pt x="2270" y="7222"/>
                    <a:pt x="2275" y="7221"/>
                    <a:pt x="2280" y="7220"/>
                  </a:cubicBezTo>
                  <a:cubicBezTo>
                    <a:pt x="2757" y="7058"/>
                    <a:pt x="3931" y="6982"/>
                    <a:pt x="4637" y="6943"/>
                  </a:cubicBezTo>
                  <a:cubicBezTo>
                    <a:pt x="4660" y="6942"/>
                    <a:pt x="4683" y="6942"/>
                    <a:pt x="4706" y="6942"/>
                  </a:cubicBezTo>
                  <a:cubicBezTo>
                    <a:pt x="5026" y="6942"/>
                    <a:pt x="5341" y="7065"/>
                    <a:pt x="5581" y="7296"/>
                  </a:cubicBezTo>
                  <a:lnTo>
                    <a:pt x="6459" y="8184"/>
                  </a:lnTo>
                  <a:lnTo>
                    <a:pt x="8624" y="6009"/>
                  </a:lnTo>
                  <a:lnTo>
                    <a:pt x="7546" y="4931"/>
                  </a:lnTo>
                  <a:cubicBezTo>
                    <a:pt x="7460" y="4854"/>
                    <a:pt x="7422" y="4749"/>
                    <a:pt x="7413" y="4644"/>
                  </a:cubicBezTo>
                  <a:cubicBezTo>
                    <a:pt x="7394" y="4415"/>
                    <a:pt x="7298" y="4205"/>
                    <a:pt x="7136" y="4043"/>
                  </a:cubicBezTo>
                  <a:lnTo>
                    <a:pt x="3215" y="122"/>
                  </a:lnTo>
                  <a:cubicBezTo>
                    <a:pt x="3134" y="41"/>
                    <a:pt x="3029" y="1"/>
                    <a:pt x="2924"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60" name="Google Shape;12560;p68"/>
            <p:cNvSpPr/>
            <p:nvPr/>
          </p:nvSpPr>
          <p:spPr>
            <a:xfrm>
              <a:off x="3639693" y="2545162"/>
              <a:ext cx="118932" cy="125452"/>
            </a:xfrm>
            <a:custGeom>
              <a:avLst/>
              <a:gdLst/>
              <a:ahLst/>
              <a:cxnLst/>
              <a:rect l="l" t="t" r="r" b="b"/>
              <a:pathLst>
                <a:path w="4542" h="4791" extrusionOk="0">
                  <a:moveTo>
                    <a:pt x="2919" y="0"/>
                  </a:moveTo>
                  <a:cubicBezTo>
                    <a:pt x="2814" y="0"/>
                    <a:pt x="2712" y="47"/>
                    <a:pt x="2633" y="125"/>
                  </a:cubicBezTo>
                  <a:lnTo>
                    <a:pt x="2557" y="202"/>
                  </a:lnTo>
                  <a:cubicBezTo>
                    <a:pt x="2395" y="364"/>
                    <a:pt x="2395" y="621"/>
                    <a:pt x="2557" y="784"/>
                  </a:cubicBezTo>
                  <a:lnTo>
                    <a:pt x="2376" y="602"/>
                  </a:lnTo>
                  <a:cubicBezTo>
                    <a:pt x="2290" y="517"/>
                    <a:pt x="2180" y="474"/>
                    <a:pt x="2070" y="474"/>
                  </a:cubicBezTo>
                  <a:cubicBezTo>
                    <a:pt x="1961" y="474"/>
                    <a:pt x="1851" y="517"/>
                    <a:pt x="1765" y="602"/>
                  </a:cubicBezTo>
                  <a:lnTo>
                    <a:pt x="1708" y="660"/>
                  </a:lnTo>
                  <a:cubicBezTo>
                    <a:pt x="1546" y="831"/>
                    <a:pt x="1546" y="1098"/>
                    <a:pt x="1708" y="1261"/>
                  </a:cubicBezTo>
                  <a:lnTo>
                    <a:pt x="1622" y="1175"/>
                  </a:lnTo>
                  <a:cubicBezTo>
                    <a:pt x="1536" y="1089"/>
                    <a:pt x="1424" y="1046"/>
                    <a:pt x="1312" y="1046"/>
                  </a:cubicBezTo>
                  <a:cubicBezTo>
                    <a:pt x="1200" y="1046"/>
                    <a:pt x="1088" y="1089"/>
                    <a:pt x="1002" y="1175"/>
                  </a:cubicBezTo>
                  <a:lnTo>
                    <a:pt x="954" y="1223"/>
                  </a:lnTo>
                  <a:cubicBezTo>
                    <a:pt x="791" y="1386"/>
                    <a:pt x="783" y="1644"/>
                    <a:pt x="930" y="1816"/>
                  </a:cubicBezTo>
                  <a:lnTo>
                    <a:pt x="930" y="1816"/>
                  </a:lnTo>
                  <a:lnTo>
                    <a:pt x="840" y="1719"/>
                  </a:lnTo>
                  <a:cubicBezTo>
                    <a:pt x="754" y="1633"/>
                    <a:pt x="639" y="1590"/>
                    <a:pt x="525" y="1590"/>
                  </a:cubicBezTo>
                  <a:cubicBezTo>
                    <a:pt x="410" y="1590"/>
                    <a:pt x="296" y="1633"/>
                    <a:pt x="210" y="1719"/>
                  </a:cubicBezTo>
                  <a:lnTo>
                    <a:pt x="172" y="1757"/>
                  </a:lnTo>
                  <a:cubicBezTo>
                    <a:pt x="0" y="1928"/>
                    <a:pt x="0" y="2205"/>
                    <a:pt x="172" y="2386"/>
                  </a:cubicBezTo>
                  <a:lnTo>
                    <a:pt x="2586" y="4790"/>
                  </a:lnTo>
                  <a:lnTo>
                    <a:pt x="4303" y="3064"/>
                  </a:lnTo>
                  <a:cubicBezTo>
                    <a:pt x="4455" y="2911"/>
                    <a:pt x="4541" y="2701"/>
                    <a:pt x="4541" y="2482"/>
                  </a:cubicBezTo>
                  <a:cubicBezTo>
                    <a:pt x="4541" y="2262"/>
                    <a:pt x="4455" y="2052"/>
                    <a:pt x="4303" y="1900"/>
                  </a:cubicBezTo>
                  <a:lnTo>
                    <a:pt x="4217" y="1814"/>
                  </a:lnTo>
                  <a:cubicBezTo>
                    <a:pt x="4169" y="1766"/>
                    <a:pt x="4122" y="1728"/>
                    <a:pt x="4064" y="1690"/>
                  </a:cubicBezTo>
                  <a:cubicBezTo>
                    <a:pt x="4083" y="1451"/>
                    <a:pt x="4007" y="1223"/>
                    <a:pt x="3835" y="1041"/>
                  </a:cubicBezTo>
                  <a:lnTo>
                    <a:pt x="3826" y="1032"/>
                  </a:lnTo>
                  <a:lnTo>
                    <a:pt x="3759" y="965"/>
                  </a:lnTo>
                  <a:cubicBezTo>
                    <a:pt x="3683" y="889"/>
                    <a:pt x="3597" y="831"/>
                    <a:pt x="3492" y="784"/>
                  </a:cubicBezTo>
                  <a:cubicBezTo>
                    <a:pt x="3473" y="602"/>
                    <a:pt x="3396" y="431"/>
                    <a:pt x="3272" y="297"/>
                  </a:cubicBezTo>
                  <a:lnTo>
                    <a:pt x="3244" y="259"/>
                  </a:lnTo>
                  <a:lnTo>
                    <a:pt x="3196" y="211"/>
                  </a:lnTo>
                  <a:cubicBezTo>
                    <a:pt x="3129" y="145"/>
                    <a:pt x="3044" y="87"/>
                    <a:pt x="2948" y="40"/>
                  </a:cubicBezTo>
                  <a:lnTo>
                    <a:pt x="2948" y="1"/>
                  </a:lnTo>
                  <a:cubicBezTo>
                    <a:pt x="2938" y="1"/>
                    <a:pt x="2929" y="0"/>
                    <a:pt x="2919"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61" name="Google Shape;12561;p68"/>
            <p:cNvSpPr/>
            <p:nvPr/>
          </p:nvSpPr>
          <p:spPr>
            <a:xfrm>
              <a:off x="3703637" y="2545004"/>
              <a:ext cx="161902" cy="168082"/>
            </a:xfrm>
            <a:custGeom>
              <a:avLst/>
              <a:gdLst/>
              <a:ahLst/>
              <a:cxnLst/>
              <a:rect l="l" t="t" r="r" b="b"/>
              <a:pathLst>
                <a:path w="6183" h="6419" extrusionOk="0">
                  <a:moveTo>
                    <a:pt x="482" y="0"/>
                  </a:moveTo>
                  <a:cubicBezTo>
                    <a:pt x="377" y="0"/>
                    <a:pt x="272" y="41"/>
                    <a:pt x="191" y="122"/>
                  </a:cubicBezTo>
                  <a:lnTo>
                    <a:pt x="105" y="208"/>
                  </a:lnTo>
                  <a:cubicBezTo>
                    <a:pt x="58" y="255"/>
                    <a:pt x="20" y="332"/>
                    <a:pt x="0" y="408"/>
                  </a:cubicBezTo>
                  <a:cubicBezTo>
                    <a:pt x="32" y="399"/>
                    <a:pt x="64" y="395"/>
                    <a:pt x="95" y="395"/>
                  </a:cubicBezTo>
                  <a:cubicBezTo>
                    <a:pt x="199" y="395"/>
                    <a:pt x="302" y="440"/>
                    <a:pt x="382" y="513"/>
                  </a:cubicBezTo>
                  <a:lnTo>
                    <a:pt x="4293" y="4434"/>
                  </a:lnTo>
                  <a:cubicBezTo>
                    <a:pt x="4456" y="4596"/>
                    <a:pt x="4551" y="4806"/>
                    <a:pt x="4570" y="5035"/>
                  </a:cubicBezTo>
                  <a:cubicBezTo>
                    <a:pt x="4580" y="5149"/>
                    <a:pt x="4627" y="5245"/>
                    <a:pt x="4704" y="5331"/>
                  </a:cubicBezTo>
                  <a:lnTo>
                    <a:pt x="5791" y="6418"/>
                  </a:lnTo>
                  <a:lnTo>
                    <a:pt x="6182" y="6018"/>
                  </a:lnTo>
                  <a:lnTo>
                    <a:pt x="5095" y="4930"/>
                  </a:lnTo>
                  <a:cubicBezTo>
                    <a:pt x="5018" y="4854"/>
                    <a:pt x="4971" y="4749"/>
                    <a:pt x="4961" y="4644"/>
                  </a:cubicBezTo>
                  <a:cubicBezTo>
                    <a:pt x="4952" y="4415"/>
                    <a:pt x="4856" y="4205"/>
                    <a:pt x="4694" y="4043"/>
                  </a:cubicBezTo>
                  <a:lnTo>
                    <a:pt x="773" y="122"/>
                  </a:lnTo>
                  <a:cubicBezTo>
                    <a:pt x="692" y="41"/>
                    <a:pt x="587" y="0"/>
                    <a:pt x="482"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62" name="Google Shape;12562;p68"/>
            <p:cNvSpPr/>
            <p:nvPr/>
          </p:nvSpPr>
          <p:spPr>
            <a:xfrm>
              <a:off x="3782087" y="2676087"/>
              <a:ext cx="83452" cy="83452"/>
            </a:xfrm>
            <a:custGeom>
              <a:avLst/>
              <a:gdLst/>
              <a:ahLst/>
              <a:cxnLst/>
              <a:rect l="l" t="t" r="r" b="b"/>
              <a:pathLst>
                <a:path w="3187" h="3187" extrusionOk="0">
                  <a:moveTo>
                    <a:pt x="2175" y="0"/>
                  </a:moveTo>
                  <a:lnTo>
                    <a:pt x="0" y="2175"/>
                  </a:lnTo>
                  <a:cubicBezTo>
                    <a:pt x="48" y="2214"/>
                    <a:pt x="95" y="2261"/>
                    <a:pt x="143" y="2299"/>
                  </a:cubicBezTo>
                  <a:lnTo>
                    <a:pt x="1021" y="3187"/>
                  </a:lnTo>
                  <a:lnTo>
                    <a:pt x="3186" y="1021"/>
                  </a:lnTo>
                  <a:lnTo>
                    <a:pt x="2175"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63" name="Google Shape;12563;p68"/>
            <p:cNvSpPr/>
            <p:nvPr/>
          </p:nvSpPr>
          <p:spPr>
            <a:xfrm>
              <a:off x="3792561" y="2687137"/>
              <a:ext cx="86960" cy="85834"/>
            </a:xfrm>
            <a:custGeom>
              <a:avLst/>
              <a:gdLst/>
              <a:ahLst/>
              <a:cxnLst/>
              <a:rect l="l" t="t" r="r" b="b"/>
              <a:pathLst>
                <a:path w="3321" h="3278" extrusionOk="0">
                  <a:moveTo>
                    <a:pt x="2429" y="0"/>
                  </a:moveTo>
                  <a:cubicBezTo>
                    <a:pt x="2371" y="0"/>
                    <a:pt x="2314" y="22"/>
                    <a:pt x="2271" y="65"/>
                  </a:cubicBezTo>
                  <a:lnTo>
                    <a:pt x="96" y="2240"/>
                  </a:lnTo>
                  <a:cubicBezTo>
                    <a:pt x="1" y="2326"/>
                    <a:pt x="1" y="2478"/>
                    <a:pt x="96" y="2564"/>
                  </a:cubicBezTo>
                  <a:lnTo>
                    <a:pt x="735" y="3213"/>
                  </a:lnTo>
                  <a:cubicBezTo>
                    <a:pt x="783" y="3256"/>
                    <a:pt x="840" y="3277"/>
                    <a:pt x="897" y="3277"/>
                  </a:cubicBezTo>
                  <a:cubicBezTo>
                    <a:pt x="955" y="3277"/>
                    <a:pt x="1012" y="3256"/>
                    <a:pt x="1060" y="3213"/>
                  </a:cubicBezTo>
                  <a:lnTo>
                    <a:pt x="3235" y="1019"/>
                  </a:lnTo>
                  <a:cubicBezTo>
                    <a:pt x="3321" y="933"/>
                    <a:pt x="3321" y="790"/>
                    <a:pt x="3235" y="704"/>
                  </a:cubicBezTo>
                  <a:lnTo>
                    <a:pt x="2586" y="65"/>
                  </a:lnTo>
                  <a:cubicBezTo>
                    <a:pt x="2543" y="22"/>
                    <a:pt x="2486" y="0"/>
                    <a:pt x="2429"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564" name="Google Shape;12564;p68"/>
            <p:cNvSpPr/>
            <p:nvPr/>
          </p:nvSpPr>
          <p:spPr>
            <a:xfrm>
              <a:off x="3842522" y="2687189"/>
              <a:ext cx="36999" cy="36135"/>
            </a:xfrm>
            <a:custGeom>
              <a:avLst/>
              <a:gdLst/>
              <a:ahLst/>
              <a:cxnLst/>
              <a:rect l="l" t="t" r="r" b="b"/>
              <a:pathLst>
                <a:path w="1413" h="1380" extrusionOk="0">
                  <a:moveTo>
                    <a:pt x="517" y="1"/>
                  </a:moveTo>
                  <a:cubicBezTo>
                    <a:pt x="461" y="1"/>
                    <a:pt x="406" y="25"/>
                    <a:pt x="363" y="72"/>
                  </a:cubicBezTo>
                  <a:lnTo>
                    <a:pt x="1" y="425"/>
                  </a:lnTo>
                  <a:lnTo>
                    <a:pt x="974" y="1379"/>
                  </a:lnTo>
                  <a:lnTo>
                    <a:pt x="1327" y="1017"/>
                  </a:lnTo>
                  <a:cubicBezTo>
                    <a:pt x="1413" y="931"/>
                    <a:pt x="1413" y="788"/>
                    <a:pt x="1327" y="702"/>
                  </a:cubicBezTo>
                  <a:lnTo>
                    <a:pt x="678" y="72"/>
                  </a:lnTo>
                  <a:cubicBezTo>
                    <a:pt x="630" y="25"/>
                    <a:pt x="573" y="1"/>
                    <a:pt x="51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565" name="Google Shape;12565;p68"/>
            <p:cNvSpPr/>
            <p:nvPr/>
          </p:nvSpPr>
          <p:spPr>
            <a:xfrm>
              <a:off x="3656609" y="2587529"/>
              <a:ext cx="80990" cy="77089"/>
            </a:xfrm>
            <a:custGeom>
              <a:avLst/>
              <a:gdLst/>
              <a:ahLst/>
              <a:cxnLst/>
              <a:rect l="l" t="t" r="r" b="b"/>
              <a:pathLst>
                <a:path w="3093" h="2944" extrusionOk="0">
                  <a:moveTo>
                    <a:pt x="311" y="1"/>
                  </a:moveTo>
                  <a:cubicBezTo>
                    <a:pt x="148" y="1"/>
                    <a:pt x="1" y="211"/>
                    <a:pt x="156" y="358"/>
                  </a:cubicBezTo>
                  <a:lnTo>
                    <a:pt x="2674" y="2877"/>
                  </a:lnTo>
                  <a:cubicBezTo>
                    <a:pt x="2711" y="2914"/>
                    <a:pt x="2767" y="2942"/>
                    <a:pt x="2822" y="2943"/>
                  </a:cubicBezTo>
                  <a:lnTo>
                    <a:pt x="2822" y="2943"/>
                  </a:lnTo>
                  <a:cubicBezTo>
                    <a:pt x="3010" y="2939"/>
                    <a:pt x="3093" y="2713"/>
                    <a:pt x="2970" y="2581"/>
                  </a:cubicBezTo>
                  <a:lnTo>
                    <a:pt x="451" y="62"/>
                  </a:lnTo>
                  <a:cubicBezTo>
                    <a:pt x="408" y="19"/>
                    <a:pt x="359" y="1"/>
                    <a:pt x="311" y="1"/>
                  </a:cubicBezTo>
                  <a:close/>
                  <a:moveTo>
                    <a:pt x="2822" y="2943"/>
                  </a:moveTo>
                  <a:cubicBezTo>
                    <a:pt x="2821" y="2943"/>
                    <a:pt x="2819" y="2943"/>
                    <a:pt x="2817" y="2943"/>
                  </a:cubicBezTo>
                  <a:lnTo>
                    <a:pt x="2827" y="2943"/>
                  </a:lnTo>
                  <a:cubicBezTo>
                    <a:pt x="2825" y="2943"/>
                    <a:pt x="2824" y="2943"/>
                    <a:pt x="2822" y="2943"/>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66" name="Google Shape;12566;p68"/>
            <p:cNvSpPr/>
            <p:nvPr/>
          </p:nvSpPr>
          <p:spPr>
            <a:xfrm>
              <a:off x="3676379" y="2572446"/>
              <a:ext cx="84997" cy="80938"/>
            </a:xfrm>
            <a:custGeom>
              <a:avLst/>
              <a:gdLst/>
              <a:ahLst/>
              <a:cxnLst/>
              <a:rect l="l" t="t" r="r" b="b"/>
              <a:pathLst>
                <a:path w="3246" h="3091" extrusionOk="0">
                  <a:moveTo>
                    <a:pt x="307" y="0"/>
                  </a:moveTo>
                  <a:cubicBezTo>
                    <a:pt x="145" y="0"/>
                    <a:pt x="0" y="215"/>
                    <a:pt x="154" y="362"/>
                  </a:cubicBezTo>
                  <a:lnTo>
                    <a:pt x="2816" y="3023"/>
                  </a:lnTo>
                  <a:cubicBezTo>
                    <a:pt x="2854" y="3062"/>
                    <a:pt x="2911" y="3090"/>
                    <a:pt x="2969" y="3090"/>
                  </a:cubicBezTo>
                  <a:cubicBezTo>
                    <a:pt x="3150" y="3081"/>
                    <a:pt x="3245" y="2861"/>
                    <a:pt x="3112" y="2728"/>
                  </a:cubicBezTo>
                  <a:lnTo>
                    <a:pt x="450" y="66"/>
                  </a:lnTo>
                  <a:cubicBezTo>
                    <a:pt x="406" y="20"/>
                    <a:pt x="356" y="0"/>
                    <a:pt x="307"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67" name="Google Shape;12567;p68"/>
            <p:cNvSpPr/>
            <p:nvPr/>
          </p:nvSpPr>
          <p:spPr>
            <a:xfrm>
              <a:off x="3698636" y="2559930"/>
              <a:ext cx="73973" cy="69966"/>
            </a:xfrm>
            <a:custGeom>
              <a:avLst/>
              <a:gdLst/>
              <a:ahLst/>
              <a:cxnLst/>
              <a:rect l="l" t="t" r="r" b="b"/>
              <a:pathLst>
                <a:path w="2825" h="2672" extrusionOk="0">
                  <a:moveTo>
                    <a:pt x="300" y="0"/>
                  </a:moveTo>
                  <a:cubicBezTo>
                    <a:pt x="137" y="0"/>
                    <a:pt x="0" y="209"/>
                    <a:pt x="153" y="363"/>
                  </a:cubicBezTo>
                  <a:lnTo>
                    <a:pt x="2395" y="2605"/>
                  </a:lnTo>
                  <a:cubicBezTo>
                    <a:pt x="2433" y="2643"/>
                    <a:pt x="2491" y="2671"/>
                    <a:pt x="2548" y="2671"/>
                  </a:cubicBezTo>
                  <a:cubicBezTo>
                    <a:pt x="2729" y="2671"/>
                    <a:pt x="2825" y="2442"/>
                    <a:pt x="2691" y="2309"/>
                  </a:cubicBezTo>
                  <a:lnTo>
                    <a:pt x="449" y="67"/>
                  </a:lnTo>
                  <a:cubicBezTo>
                    <a:pt x="402" y="20"/>
                    <a:pt x="350" y="0"/>
                    <a:pt x="300"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68" name="Google Shape;12568;p68"/>
            <p:cNvSpPr/>
            <p:nvPr/>
          </p:nvSpPr>
          <p:spPr>
            <a:xfrm>
              <a:off x="3533278" y="2427041"/>
              <a:ext cx="226081" cy="214272"/>
            </a:xfrm>
            <a:custGeom>
              <a:avLst/>
              <a:gdLst/>
              <a:ahLst/>
              <a:cxnLst/>
              <a:rect l="l" t="t" r="r" b="b"/>
              <a:pathLst>
                <a:path w="8634" h="8183" extrusionOk="0">
                  <a:moveTo>
                    <a:pt x="2166" y="0"/>
                  </a:moveTo>
                  <a:lnTo>
                    <a:pt x="0" y="2175"/>
                  </a:lnTo>
                  <a:lnTo>
                    <a:pt x="1088" y="3253"/>
                  </a:lnTo>
                  <a:cubicBezTo>
                    <a:pt x="1164" y="3339"/>
                    <a:pt x="1212" y="3434"/>
                    <a:pt x="1221" y="3549"/>
                  </a:cubicBezTo>
                  <a:cubicBezTo>
                    <a:pt x="1240" y="3778"/>
                    <a:pt x="1336" y="3988"/>
                    <a:pt x="1498" y="4150"/>
                  </a:cubicBezTo>
                  <a:lnTo>
                    <a:pt x="3396" y="6048"/>
                  </a:lnTo>
                  <a:lnTo>
                    <a:pt x="5409" y="8061"/>
                  </a:lnTo>
                  <a:cubicBezTo>
                    <a:pt x="5490" y="8142"/>
                    <a:pt x="5595" y="8183"/>
                    <a:pt x="5700" y="8183"/>
                  </a:cubicBezTo>
                  <a:cubicBezTo>
                    <a:pt x="5805" y="8183"/>
                    <a:pt x="5910" y="8142"/>
                    <a:pt x="5991" y="8061"/>
                  </a:cubicBezTo>
                  <a:lnTo>
                    <a:pt x="6077" y="7985"/>
                  </a:lnTo>
                  <a:cubicBezTo>
                    <a:pt x="6234" y="7828"/>
                    <a:pt x="6239" y="7574"/>
                    <a:pt x="6094" y="7419"/>
                  </a:cubicBezTo>
                  <a:lnTo>
                    <a:pt x="6094" y="7419"/>
                  </a:lnTo>
                  <a:lnTo>
                    <a:pt x="6258" y="7584"/>
                  </a:lnTo>
                  <a:cubicBezTo>
                    <a:pt x="6340" y="7665"/>
                    <a:pt x="6449" y="7706"/>
                    <a:pt x="6559" y="7706"/>
                  </a:cubicBezTo>
                  <a:cubicBezTo>
                    <a:pt x="6669" y="7706"/>
                    <a:pt x="6778" y="7665"/>
                    <a:pt x="6859" y="7584"/>
                  </a:cubicBezTo>
                  <a:lnTo>
                    <a:pt x="6917" y="7527"/>
                  </a:lnTo>
                  <a:cubicBezTo>
                    <a:pt x="7088" y="7355"/>
                    <a:pt x="7088" y="7088"/>
                    <a:pt x="6917" y="6917"/>
                  </a:cubicBezTo>
                  <a:lnTo>
                    <a:pt x="6917" y="6917"/>
                  </a:lnTo>
                  <a:lnTo>
                    <a:pt x="7012" y="7012"/>
                  </a:lnTo>
                  <a:cubicBezTo>
                    <a:pt x="7098" y="7093"/>
                    <a:pt x="7208" y="7133"/>
                    <a:pt x="7317" y="7133"/>
                  </a:cubicBezTo>
                  <a:cubicBezTo>
                    <a:pt x="7427" y="7133"/>
                    <a:pt x="7537" y="7093"/>
                    <a:pt x="7623" y="7012"/>
                  </a:cubicBezTo>
                  <a:lnTo>
                    <a:pt x="7670" y="6964"/>
                  </a:lnTo>
                  <a:cubicBezTo>
                    <a:pt x="7842" y="6792"/>
                    <a:pt x="7842" y="6516"/>
                    <a:pt x="7670" y="6344"/>
                  </a:cubicBezTo>
                  <a:lnTo>
                    <a:pt x="7670" y="6344"/>
                  </a:lnTo>
                  <a:lnTo>
                    <a:pt x="7794" y="6468"/>
                  </a:lnTo>
                  <a:cubicBezTo>
                    <a:pt x="7880" y="6554"/>
                    <a:pt x="7995" y="6597"/>
                    <a:pt x="8109" y="6597"/>
                  </a:cubicBezTo>
                  <a:cubicBezTo>
                    <a:pt x="8224" y="6597"/>
                    <a:pt x="8338" y="6554"/>
                    <a:pt x="8424" y="6468"/>
                  </a:cubicBezTo>
                  <a:lnTo>
                    <a:pt x="8453" y="6430"/>
                  </a:lnTo>
                  <a:cubicBezTo>
                    <a:pt x="8634" y="6258"/>
                    <a:pt x="8624" y="5972"/>
                    <a:pt x="8453" y="5800"/>
                  </a:cubicBezTo>
                  <a:lnTo>
                    <a:pt x="6974" y="4312"/>
                  </a:lnTo>
                  <a:lnTo>
                    <a:pt x="6382" y="3730"/>
                  </a:lnTo>
                  <a:lnTo>
                    <a:pt x="5114" y="2461"/>
                  </a:lnTo>
                  <a:lnTo>
                    <a:pt x="6325" y="1965"/>
                  </a:lnTo>
                  <a:cubicBezTo>
                    <a:pt x="6592" y="1822"/>
                    <a:pt x="6716" y="1507"/>
                    <a:pt x="6631" y="1212"/>
                  </a:cubicBezTo>
                  <a:cubicBezTo>
                    <a:pt x="6631" y="1212"/>
                    <a:pt x="6475" y="961"/>
                    <a:pt x="6370" y="961"/>
                  </a:cubicBezTo>
                  <a:cubicBezTo>
                    <a:pt x="6364" y="961"/>
                    <a:pt x="6359" y="962"/>
                    <a:pt x="6354" y="964"/>
                  </a:cubicBezTo>
                  <a:cubicBezTo>
                    <a:pt x="5867" y="1126"/>
                    <a:pt x="4694" y="1202"/>
                    <a:pt x="3997" y="1240"/>
                  </a:cubicBezTo>
                  <a:cubicBezTo>
                    <a:pt x="3974" y="1241"/>
                    <a:pt x="3950" y="1242"/>
                    <a:pt x="3927" y="1242"/>
                  </a:cubicBezTo>
                  <a:cubicBezTo>
                    <a:pt x="3599" y="1242"/>
                    <a:pt x="3284" y="1119"/>
                    <a:pt x="3053" y="887"/>
                  </a:cubicBezTo>
                  <a:lnTo>
                    <a:pt x="2166" y="0"/>
                  </a:ln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569" name="Google Shape;12569;p68"/>
            <p:cNvSpPr/>
            <p:nvPr/>
          </p:nvSpPr>
          <p:spPr>
            <a:xfrm>
              <a:off x="3622202" y="2523454"/>
              <a:ext cx="131684" cy="117859"/>
            </a:xfrm>
            <a:custGeom>
              <a:avLst/>
              <a:gdLst/>
              <a:ahLst/>
              <a:cxnLst/>
              <a:rect l="l" t="t" r="r" b="b"/>
              <a:pathLst>
                <a:path w="5029" h="4501" extrusionOk="0">
                  <a:moveTo>
                    <a:pt x="2716" y="0"/>
                  </a:moveTo>
                  <a:cubicBezTo>
                    <a:pt x="2495" y="0"/>
                    <a:pt x="2276" y="86"/>
                    <a:pt x="2109" y="258"/>
                  </a:cubicBezTo>
                  <a:lnTo>
                    <a:pt x="0" y="2366"/>
                  </a:lnTo>
                  <a:lnTo>
                    <a:pt x="2013" y="4379"/>
                  </a:lnTo>
                  <a:cubicBezTo>
                    <a:pt x="2094" y="4460"/>
                    <a:pt x="2199" y="4501"/>
                    <a:pt x="2304" y="4501"/>
                  </a:cubicBezTo>
                  <a:cubicBezTo>
                    <a:pt x="2409" y="4501"/>
                    <a:pt x="2514" y="4460"/>
                    <a:pt x="2595" y="4379"/>
                  </a:cubicBezTo>
                  <a:lnTo>
                    <a:pt x="2681" y="4293"/>
                  </a:lnTo>
                  <a:cubicBezTo>
                    <a:pt x="2834" y="4141"/>
                    <a:pt x="2834" y="3874"/>
                    <a:pt x="2681" y="3721"/>
                  </a:cubicBezTo>
                  <a:lnTo>
                    <a:pt x="2681" y="3721"/>
                  </a:lnTo>
                  <a:lnTo>
                    <a:pt x="2862" y="3902"/>
                  </a:lnTo>
                  <a:cubicBezTo>
                    <a:pt x="2944" y="3983"/>
                    <a:pt x="3053" y="4024"/>
                    <a:pt x="3163" y="4024"/>
                  </a:cubicBezTo>
                  <a:cubicBezTo>
                    <a:pt x="3273" y="4024"/>
                    <a:pt x="3382" y="3983"/>
                    <a:pt x="3463" y="3902"/>
                  </a:cubicBezTo>
                  <a:lnTo>
                    <a:pt x="3521" y="3845"/>
                  </a:lnTo>
                  <a:cubicBezTo>
                    <a:pt x="3692" y="3673"/>
                    <a:pt x="3692" y="3406"/>
                    <a:pt x="3521" y="3235"/>
                  </a:cubicBezTo>
                  <a:lnTo>
                    <a:pt x="3521" y="3235"/>
                  </a:lnTo>
                  <a:lnTo>
                    <a:pt x="3616" y="3330"/>
                  </a:lnTo>
                  <a:cubicBezTo>
                    <a:pt x="3697" y="3411"/>
                    <a:pt x="3807" y="3451"/>
                    <a:pt x="3918" y="3451"/>
                  </a:cubicBezTo>
                  <a:cubicBezTo>
                    <a:pt x="4029" y="3451"/>
                    <a:pt x="4141" y="3411"/>
                    <a:pt x="4227" y="3330"/>
                  </a:cubicBezTo>
                  <a:lnTo>
                    <a:pt x="4274" y="3282"/>
                  </a:lnTo>
                  <a:cubicBezTo>
                    <a:pt x="4446" y="3110"/>
                    <a:pt x="4446" y="2834"/>
                    <a:pt x="4274" y="2662"/>
                  </a:cubicBezTo>
                  <a:lnTo>
                    <a:pt x="4274" y="2662"/>
                  </a:lnTo>
                  <a:lnTo>
                    <a:pt x="4398" y="2786"/>
                  </a:lnTo>
                  <a:cubicBezTo>
                    <a:pt x="4484" y="2872"/>
                    <a:pt x="4596" y="2915"/>
                    <a:pt x="4710" y="2915"/>
                  </a:cubicBezTo>
                  <a:cubicBezTo>
                    <a:pt x="4823" y="2915"/>
                    <a:pt x="4937" y="2872"/>
                    <a:pt x="5028" y="2786"/>
                  </a:cubicBezTo>
                  <a:cubicBezTo>
                    <a:pt x="5009" y="2757"/>
                    <a:pt x="4990" y="2738"/>
                    <a:pt x="4961" y="2710"/>
                  </a:cubicBezTo>
                  <a:lnTo>
                    <a:pt x="4885" y="2633"/>
                  </a:lnTo>
                  <a:cubicBezTo>
                    <a:pt x="4837" y="2586"/>
                    <a:pt x="4790" y="2548"/>
                    <a:pt x="4732" y="2509"/>
                  </a:cubicBezTo>
                  <a:cubicBezTo>
                    <a:pt x="4751" y="2271"/>
                    <a:pt x="4665" y="2032"/>
                    <a:pt x="4503" y="1861"/>
                  </a:cubicBezTo>
                  <a:lnTo>
                    <a:pt x="4484" y="1842"/>
                  </a:lnTo>
                  <a:lnTo>
                    <a:pt x="4427" y="1784"/>
                  </a:lnTo>
                  <a:cubicBezTo>
                    <a:pt x="4351" y="1708"/>
                    <a:pt x="4255" y="1641"/>
                    <a:pt x="4160" y="1603"/>
                  </a:cubicBezTo>
                  <a:cubicBezTo>
                    <a:pt x="4141" y="1422"/>
                    <a:pt x="4064" y="1241"/>
                    <a:pt x="3940" y="1107"/>
                  </a:cubicBezTo>
                  <a:lnTo>
                    <a:pt x="3912" y="1078"/>
                  </a:lnTo>
                  <a:lnTo>
                    <a:pt x="3864" y="1031"/>
                  </a:lnTo>
                  <a:cubicBezTo>
                    <a:pt x="3788" y="954"/>
                    <a:pt x="3702" y="897"/>
                    <a:pt x="3616" y="859"/>
                  </a:cubicBezTo>
                  <a:cubicBezTo>
                    <a:pt x="3607" y="659"/>
                    <a:pt x="3530" y="477"/>
                    <a:pt x="3406" y="334"/>
                  </a:cubicBezTo>
                  <a:cubicBezTo>
                    <a:pt x="3387" y="315"/>
                    <a:pt x="3368" y="296"/>
                    <a:pt x="3359" y="287"/>
                  </a:cubicBezTo>
                  <a:lnTo>
                    <a:pt x="3330" y="258"/>
                  </a:lnTo>
                  <a:cubicBezTo>
                    <a:pt x="3158" y="86"/>
                    <a:pt x="2936" y="0"/>
                    <a:pt x="2716"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0" name="Google Shape;12570;p68"/>
            <p:cNvSpPr/>
            <p:nvPr/>
          </p:nvSpPr>
          <p:spPr>
            <a:xfrm>
              <a:off x="3533278" y="2473493"/>
              <a:ext cx="161902" cy="168082"/>
            </a:xfrm>
            <a:custGeom>
              <a:avLst/>
              <a:gdLst/>
              <a:ahLst/>
              <a:cxnLst/>
              <a:rect l="l" t="t" r="r" b="b"/>
              <a:pathLst>
                <a:path w="6183" h="6419" extrusionOk="0">
                  <a:moveTo>
                    <a:pt x="391" y="0"/>
                  </a:moveTo>
                  <a:lnTo>
                    <a:pt x="0" y="392"/>
                  </a:lnTo>
                  <a:lnTo>
                    <a:pt x="1088" y="1479"/>
                  </a:lnTo>
                  <a:cubicBezTo>
                    <a:pt x="1164" y="1565"/>
                    <a:pt x="1212" y="1660"/>
                    <a:pt x="1221" y="1775"/>
                  </a:cubicBezTo>
                  <a:cubicBezTo>
                    <a:pt x="1240" y="2004"/>
                    <a:pt x="1336" y="2214"/>
                    <a:pt x="1498" y="2376"/>
                  </a:cubicBezTo>
                  <a:lnTo>
                    <a:pt x="5409" y="6297"/>
                  </a:lnTo>
                  <a:cubicBezTo>
                    <a:pt x="5490" y="6378"/>
                    <a:pt x="5595" y="6418"/>
                    <a:pt x="5700" y="6418"/>
                  </a:cubicBezTo>
                  <a:cubicBezTo>
                    <a:pt x="5805" y="6418"/>
                    <a:pt x="5910" y="6378"/>
                    <a:pt x="5991" y="6297"/>
                  </a:cubicBezTo>
                  <a:lnTo>
                    <a:pt x="6077" y="6211"/>
                  </a:lnTo>
                  <a:cubicBezTo>
                    <a:pt x="6125" y="6154"/>
                    <a:pt x="6163" y="6087"/>
                    <a:pt x="6182" y="6011"/>
                  </a:cubicBezTo>
                  <a:lnTo>
                    <a:pt x="6182" y="6011"/>
                  </a:lnTo>
                  <a:cubicBezTo>
                    <a:pt x="6153" y="6017"/>
                    <a:pt x="6124" y="6020"/>
                    <a:pt x="6094" y="6020"/>
                  </a:cubicBezTo>
                  <a:cubicBezTo>
                    <a:pt x="5989" y="6020"/>
                    <a:pt x="5885" y="5980"/>
                    <a:pt x="5810" y="5906"/>
                  </a:cubicBezTo>
                  <a:lnTo>
                    <a:pt x="1889" y="1985"/>
                  </a:lnTo>
                  <a:cubicBezTo>
                    <a:pt x="1727" y="1823"/>
                    <a:pt x="1632" y="1603"/>
                    <a:pt x="1612" y="1384"/>
                  </a:cubicBezTo>
                  <a:cubicBezTo>
                    <a:pt x="1603" y="1269"/>
                    <a:pt x="1555" y="1164"/>
                    <a:pt x="1479" y="1088"/>
                  </a:cubicBezTo>
                  <a:lnTo>
                    <a:pt x="391" y="0"/>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1" name="Google Shape;12571;p68"/>
            <p:cNvSpPr/>
            <p:nvPr/>
          </p:nvSpPr>
          <p:spPr>
            <a:xfrm>
              <a:off x="3533278" y="2427041"/>
              <a:ext cx="83713" cy="83452"/>
            </a:xfrm>
            <a:custGeom>
              <a:avLst/>
              <a:gdLst/>
              <a:ahLst/>
              <a:cxnLst/>
              <a:rect l="l" t="t" r="r" b="b"/>
              <a:pathLst>
                <a:path w="3197" h="3187" extrusionOk="0">
                  <a:moveTo>
                    <a:pt x="2166" y="0"/>
                  </a:moveTo>
                  <a:lnTo>
                    <a:pt x="0" y="2175"/>
                  </a:lnTo>
                  <a:lnTo>
                    <a:pt x="1011" y="3186"/>
                  </a:lnTo>
                  <a:lnTo>
                    <a:pt x="3196" y="1011"/>
                  </a:lnTo>
                  <a:cubicBezTo>
                    <a:pt x="3139" y="973"/>
                    <a:pt x="3091" y="925"/>
                    <a:pt x="3053" y="887"/>
                  </a:cubicBezTo>
                  <a:lnTo>
                    <a:pt x="2166" y="0"/>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2" name="Google Shape;12572;p68"/>
            <p:cNvSpPr/>
            <p:nvPr/>
          </p:nvSpPr>
          <p:spPr>
            <a:xfrm>
              <a:off x="3519295" y="2413660"/>
              <a:ext cx="86934" cy="85782"/>
            </a:xfrm>
            <a:custGeom>
              <a:avLst/>
              <a:gdLst/>
              <a:ahLst/>
              <a:cxnLst/>
              <a:rect l="l" t="t" r="r" b="b"/>
              <a:pathLst>
                <a:path w="3320" h="3276" extrusionOk="0">
                  <a:moveTo>
                    <a:pt x="2428" y="1"/>
                  </a:moveTo>
                  <a:cubicBezTo>
                    <a:pt x="2371" y="1"/>
                    <a:pt x="2313" y="24"/>
                    <a:pt x="2271" y="72"/>
                  </a:cubicBezTo>
                  <a:lnTo>
                    <a:pt x="86" y="2247"/>
                  </a:lnTo>
                  <a:cubicBezTo>
                    <a:pt x="0" y="2333"/>
                    <a:pt x="0" y="2476"/>
                    <a:pt x="86" y="2562"/>
                  </a:cubicBezTo>
                  <a:lnTo>
                    <a:pt x="735" y="3211"/>
                  </a:lnTo>
                  <a:cubicBezTo>
                    <a:pt x="782" y="3254"/>
                    <a:pt x="840" y="3275"/>
                    <a:pt x="897" y="3275"/>
                  </a:cubicBezTo>
                  <a:cubicBezTo>
                    <a:pt x="954" y="3275"/>
                    <a:pt x="1011" y="3254"/>
                    <a:pt x="1059" y="3211"/>
                  </a:cubicBezTo>
                  <a:lnTo>
                    <a:pt x="3234" y="1026"/>
                  </a:lnTo>
                  <a:cubicBezTo>
                    <a:pt x="3320" y="940"/>
                    <a:pt x="3320" y="797"/>
                    <a:pt x="3225" y="711"/>
                  </a:cubicBezTo>
                  <a:lnTo>
                    <a:pt x="2585" y="72"/>
                  </a:lnTo>
                  <a:cubicBezTo>
                    <a:pt x="2542" y="24"/>
                    <a:pt x="2485" y="1"/>
                    <a:pt x="2428"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573" name="Google Shape;12573;p68"/>
            <p:cNvSpPr/>
            <p:nvPr/>
          </p:nvSpPr>
          <p:spPr>
            <a:xfrm>
              <a:off x="3519295" y="2462993"/>
              <a:ext cx="36973" cy="36188"/>
            </a:xfrm>
            <a:custGeom>
              <a:avLst/>
              <a:gdLst/>
              <a:ahLst/>
              <a:cxnLst/>
              <a:rect l="l" t="t" r="r" b="b"/>
              <a:pathLst>
                <a:path w="1412" h="1382" extrusionOk="0">
                  <a:moveTo>
                    <a:pt x="448" y="1"/>
                  </a:moveTo>
                  <a:lnTo>
                    <a:pt x="86" y="363"/>
                  </a:lnTo>
                  <a:cubicBezTo>
                    <a:pt x="0" y="449"/>
                    <a:pt x="0" y="592"/>
                    <a:pt x="86" y="678"/>
                  </a:cubicBezTo>
                  <a:lnTo>
                    <a:pt x="735" y="1317"/>
                  </a:lnTo>
                  <a:cubicBezTo>
                    <a:pt x="778" y="1360"/>
                    <a:pt x="835" y="1382"/>
                    <a:pt x="892" y="1382"/>
                  </a:cubicBezTo>
                  <a:cubicBezTo>
                    <a:pt x="949" y="1382"/>
                    <a:pt x="1006" y="1360"/>
                    <a:pt x="1049" y="1317"/>
                  </a:cubicBezTo>
                  <a:lnTo>
                    <a:pt x="1412" y="964"/>
                  </a:lnTo>
                  <a:lnTo>
                    <a:pt x="448"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574" name="Google Shape;12574;p68"/>
            <p:cNvSpPr/>
            <p:nvPr/>
          </p:nvSpPr>
          <p:spPr>
            <a:xfrm>
              <a:off x="3660353" y="2521831"/>
              <a:ext cx="81278" cy="77089"/>
            </a:xfrm>
            <a:custGeom>
              <a:avLst/>
              <a:gdLst/>
              <a:ahLst/>
              <a:cxnLst/>
              <a:rect l="l" t="t" r="r" b="b"/>
              <a:pathLst>
                <a:path w="3104" h="2944" extrusionOk="0">
                  <a:moveTo>
                    <a:pt x="311" y="1"/>
                  </a:moveTo>
                  <a:cubicBezTo>
                    <a:pt x="148" y="1"/>
                    <a:pt x="1" y="213"/>
                    <a:pt x="156" y="368"/>
                  </a:cubicBezTo>
                  <a:lnTo>
                    <a:pt x="2674" y="2877"/>
                  </a:lnTo>
                  <a:cubicBezTo>
                    <a:pt x="2712" y="2915"/>
                    <a:pt x="2770" y="2943"/>
                    <a:pt x="2827" y="2943"/>
                  </a:cubicBezTo>
                  <a:cubicBezTo>
                    <a:pt x="3008" y="2943"/>
                    <a:pt x="3104" y="2715"/>
                    <a:pt x="2970" y="2581"/>
                  </a:cubicBezTo>
                  <a:lnTo>
                    <a:pt x="451" y="62"/>
                  </a:lnTo>
                  <a:cubicBezTo>
                    <a:pt x="408" y="19"/>
                    <a:pt x="359" y="1"/>
                    <a:pt x="311"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5" name="Google Shape;12575;p68"/>
            <p:cNvSpPr/>
            <p:nvPr/>
          </p:nvSpPr>
          <p:spPr>
            <a:xfrm>
              <a:off x="3637075" y="2533090"/>
              <a:ext cx="84813" cy="80807"/>
            </a:xfrm>
            <a:custGeom>
              <a:avLst/>
              <a:gdLst/>
              <a:ahLst/>
              <a:cxnLst/>
              <a:rect l="l" t="t" r="r" b="b"/>
              <a:pathLst>
                <a:path w="3239" h="3086" extrusionOk="0">
                  <a:moveTo>
                    <a:pt x="305" y="0"/>
                  </a:moveTo>
                  <a:cubicBezTo>
                    <a:pt x="144" y="0"/>
                    <a:pt x="0" y="212"/>
                    <a:pt x="148" y="367"/>
                  </a:cubicBezTo>
                  <a:lnTo>
                    <a:pt x="2810" y="3019"/>
                  </a:lnTo>
                  <a:cubicBezTo>
                    <a:pt x="2848" y="3067"/>
                    <a:pt x="2905" y="3086"/>
                    <a:pt x="2962" y="3086"/>
                  </a:cubicBezTo>
                  <a:cubicBezTo>
                    <a:pt x="3144" y="3086"/>
                    <a:pt x="3239" y="2857"/>
                    <a:pt x="3105" y="2723"/>
                  </a:cubicBezTo>
                  <a:lnTo>
                    <a:pt x="444" y="62"/>
                  </a:lnTo>
                  <a:cubicBezTo>
                    <a:pt x="400" y="18"/>
                    <a:pt x="352" y="0"/>
                    <a:pt x="305"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6" name="Google Shape;12576;p68"/>
            <p:cNvSpPr/>
            <p:nvPr/>
          </p:nvSpPr>
          <p:spPr>
            <a:xfrm>
              <a:off x="3625841" y="2556552"/>
              <a:ext cx="73816" cy="69835"/>
            </a:xfrm>
            <a:custGeom>
              <a:avLst/>
              <a:gdLst/>
              <a:ahLst/>
              <a:cxnLst/>
              <a:rect l="l" t="t" r="r" b="b"/>
              <a:pathLst>
                <a:path w="2819" h="2667" extrusionOk="0">
                  <a:moveTo>
                    <a:pt x="304" y="1"/>
                  </a:moveTo>
                  <a:cubicBezTo>
                    <a:pt x="143" y="1"/>
                    <a:pt x="0" y="213"/>
                    <a:pt x="148" y="368"/>
                  </a:cubicBezTo>
                  <a:lnTo>
                    <a:pt x="2399" y="2610"/>
                  </a:lnTo>
                  <a:cubicBezTo>
                    <a:pt x="2437" y="2648"/>
                    <a:pt x="2485" y="2667"/>
                    <a:pt x="2542" y="2667"/>
                  </a:cubicBezTo>
                  <a:cubicBezTo>
                    <a:pt x="2733" y="2667"/>
                    <a:pt x="2819" y="2438"/>
                    <a:pt x="2695" y="2314"/>
                  </a:cubicBezTo>
                  <a:lnTo>
                    <a:pt x="443" y="62"/>
                  </a:lnTo>
                  <a:cubicBezTo>
                    <a:pt x="400" y="19"/>
                    <a:pt x="351" y="1"/>
                    <a:pt x="304"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7" name="Google Shape;12577;p68"/>
            <p:cNvSpPr/>
            <p:nvPr/>
          </p:nvSpPr>
          <p:spPr>
            <a:xfrm>
              <a:off x="3650429" y="2427277"/>
              <a:ext cx="215110" cy="224484"/>
            </a:xfrm>
            <a:custGeom>
              <a:avLst/>
              <a:gdLst/>
              <a:ahLst/>
              <a:cxnLst/>
              <a:rect l="l" t="t" r="r" b="b"/>
              <a:pathLst>
                <a:path w="8215" h="8573" extrusionOk="0">
                  <a:moveTo>
                    <a:pt x="6049" y="1"/>
                  </a:moveTo>
                  <a:lnTo>
                    <a:pt x="4961" y="1088"/>
                  </a:lnTo>
                  <a:cubicBezTo>
                    <a:pt x="4885" y="1164"/>
                    <a:pt x="4780" y="1212"/>
                    <a:pt x="4675" y="1222"/>
                  </a:cubicBezTo>
                  <a:cubicBezTo>
                    <a:pt x="4446" y="1231"/>
                    <a:pt x="4227" y="1336"/>
                    <a:pt x="4074" y="1489"/>
                  </a:cubicBezTo>
                  <a:lnTo>
                    <a:pt x="1851" y="3712"/>
                  </a:lnTo>
                  <a:lnTo>
                    <a:pt x="153" y="5400"/>
                  </a:lnTo>
                  <a:cubicBezTo>
                    <a:pt x="0" y="5562"/>
                    <a:pt x="0" y="5820"/>
                    <a:pt x="153" y="5982"/>
                  </a:cubicBezTo>
                  <a:lnTo>
                    <a:pt x="239" y="6068"/>
                  </a:lnTo>
                  <a:cubicBezTo>
                    <a:pt x="320" y="6149"/>
                    <a:pt x="425" y="6190"/>
                    <a:pt x="530" y="6190"/>
                  </a:cubicBezTo>
                  <a:cubicBezTo>
                    <a:pt x="635" y="6190"/>
                    <a:pt x="740" y="6149"/>
                    <a:pt x="821" y="6068"/>
                  </a:cubicBezTo>
                  <a:lnTo>
                    <a:pt x="821" y="6068"/>
                  </a:lnTo>
                  <a:lnTo>
                    <a:pt x="640" y="6249"/>
                  </a:lnTo>
                  <a:cubicBezTo>
                    <a:pt x="468" y="6411"/>
                    <a:pt x="468" y="6688"/>
                    <a:pt x="640" y="6850"/>
                  </a:cubicBezTo>
                  <a:lnTo>
                    <a:pt x="697" y="6907"/>
                  </a:lnTo>
                  <a:cubicBezTo>
                    <a:pt x="778" y="6993"/>
                    <a:pt x="888" y="7036"/>
                    <a:pt x="997" y="7036"/>
                  </a:cubicBezTo>
                  <a:cubicBezTo>
                    <a:pt x="1107" y="7036"/>
                    <a:pt x="1217" y="6993"/>
                    <a:pt x="1298" y="6907"/>
                  </a:cubicBezTo>
                  <a:lnTo>
                    <a:pt x="1298" y="6907"/>
                  </a:lnTo>
                  <a:lnTo>
                    <a:pt x="1212" y="7003"/>
                  </a:lnTo>
                  <a:cubicBezTo>
                    <a:pt x="1040" y="7175"/>
                    <a:pt x="1040" y="7442"/>
                    <a:pt x="1212" y="7613"/>
                  </a:cubicBezTo>
                  <a:lnTo>
                    <a:pt x="1260" y="7661"/>
                  </a:lnTo>
                  <a:cubicBezTo>
                    <a:pt x="1346" y="7747"/>
                    <a:pt x="1458" y="7790"/>
                    <a:pt x="1569" y="7790"/>
                  </a:cubicBezTo>
                  <a:cubicBezTo>
                    <a:pt x="1680" y="7790"/>
                    <a:pt x="1789" y="7747"/>
                    <a:pt x="1870" y="7661"/>
                  </a:cubicBezTo>
                  <a:lnTo>
                    <a:pt x="1870" y="7661"/>
                  </a:lnTo>
                  <a:lnTo>
                    <a:pt x="1756" y="7785"/>
                  </a:lnTo>
                  <a:cubicBezTo>
                    <a:pt x="1584" y="7957"/>
                    <a:pt x="1584" y="8243"/>
                    <a:pt x="1756" y="8415"/>
                  </a:cubicBezTo>
                  <a:lnTo>
                    <a:pt x="1784" y="8443"/>
                  </a:lnTo>
                  <a:cubicBezTo>
                    <a:pt x="1875" y="8529"/>
                    <a:pt x="1990" y="8572"/>
                    <a:pt x="2103" y="8572"/>
                  </a:cubicBezTo>
                  <a:cubicBezTo>
                    <a:pt x="2216" y="8572"/>
                    <a:pt x="2328" y="8529"/>
                    <a:pt x="2414" y="8443"/>
                  </a:cubicBezTo>
                  <a:lnTo>
                    <a:pt x="5753" y="5104"/>
                  </a:lnTo>
                  <a:lnTo>
                    <a:pt x="6249" y="6316"/>
                  </a:lnTo>
                  <a:cubicBezTo>
                    <a:pt x="6372" y="6531"/>
                    <a:pt x="6593" y="6653"/>
                    <a:pt x="6829" y="6653"/>
                  </a:cubicBezTo>
                  <a:cubicBezTo>
                    <a:pt x="6887" y="6653"/>
                    <a:pt x="6945" y="6646"/>
                    <a:pt x="7003" y="6631"/>
                  </a:cubicBezTo>
                  <a:cubicBezTo>
                    <a:pt x="7003" y="6631"/>
                    <a:pt x="7279" y="6450"/>
                    <a:pt x="7251" y="6345"/>
                  </a:cubicBezTo>
                  <a:cubicBezTo>
                    <a:pt x="7098" y="5858"/>
                    <a:pt x="7012" y="4685"/>
                    <a:pt x="6974" y="3988"/>
                  </a:cubicBezTo>
                  <a:cubicBezTo>
                    <a:pt x="6955" y="3702"/>
                    <a:pt x="7041" y="3416"/>
                    <a:pt x="7213" y="3187"/>
                  </a:cubicBezTo>
                  <a:cubicBezTo>
                    <a:pt x="7251" y="3130"/>
                    <a:pt x="7289" y="3091"/>
                    <a:pt x="7337" y="3044"/>
                  </a:cubicBezTo>
                  <a:lnTo>
                    <a:pt x="8214" y="2166"/>
                  </a:lnTo>
                  <a:lnTo>
                    <a:pt x="6049" y="1"/>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78" name="Google Shape;12578;p68"/>
            <p:cNvSpPr/>
            <p:nvPr/>
          </p:nvSpPr>
          <p:spPr>
            <a:xfrm>
              <a:off x="3650167" y="2524449"/>
              <a:ext cx="107699" cy="127311"/>
            </a:xfrm>
            <a:custGeom>
              <a:avLst/>
              <a:gdLst/>
              <a:ahLst/>
              <a:cxnLst/>
              <a:rect l="l" t="t" r="r" b="b"/>
              <a:pathLst>
                <a:path w="4113" h="4862" extrusionOk="0">
                  <a:moveTo>
                    <a:pt x="1861" y="1"/>
                  </a:moveTo>
                  <a:lnTo>
                    <a:pt x="163" y="1689"/>
                  </a:lnTo>
                  <a:cubicBezTo>
                    <a:pt x="1" y="1851"/>
                    <a:pt x="1" y="2109"/>
                    <a:pt x="163" y="2271"/>
                  </a:cubicBezTo>
                  <a:lnTo>
                    <a:pt x="249" y="2357"/>
                  </a:lnTo>
                  <a:cubicBezTo>
                    <a:pt x="330" y="2438"/>
                    <a:pt x="435" y="2479"/>
                    <a:pt x="540" y="2479"/>
                  </a:cubicBezTo>
                  <a:cubicBezTo>
                    <a:pt x="645" y="2479"/>
                    <a:pt x="750" y="2438"/>
                    <a:pt x="831" y="2357"/>
                  </a:cubicBezTo>
                  <a:lnTo>
                    <a:pt x="831" y="2357"/>
                  </a:lnTo>
                  <a:lnTo>
                    <a:pt x="650" y="2538"/>
                  </a:lnTo>
                  <a:cubicBezTo>
                    <a:pt x="478" y="2700"/>
                    <a:pt x="478" y="2977"/>
                    <a:pt x="650" y="3139"/>
                  </a:cubicBezTo>
                  <a:lnTo>
                    <a:pt x="707" y="3196"/>
                  </a:lnTo>
                  <a:cubicBezTo>
                    <a:pt x="788" y="3282"/>
                    <a:pt x="898" y="3325"/>
                    <a:pt x="1007" y="3325"/>
                  </a:cubicBezTo>
                  <a:cubicBezTo>
                    <a:pt x="1117" y="3325"/>
                    <a:pt x="1227" y="3282"/>
                    <a:pt x="1308" y="3196"/>
                  </a:cubicBezTo>
                  <a:lnTo>
                    <a:pt x="1308" y="3196"/>
                  </a:lnTo>
                  <a:lnTo>
                    <a:pt x="1222" y="3292"/>
                  </a:lnTo>
                  <a:cubicBezTo>
                    <a:pt x="1050" y="3464"/>
                    <a:pt x="1050" y="3731"/>
                    <a:pt x="1222" y="3902"/>
                  </a:cubicBezTo>
                  <a:lnTo>
                    <a:pt x="1270" y="3950"/>
                  </a:lnTo>
                  <a:cubicBezTo>
                    <a:pt x="1356" y="4036"/>
                    <a:pt x="1465" y="4079"/>
                    <a:pt x="1575" y="4079"/>
                  </a:cubicBezTo>
                  <a:cubicBezTo>
                    <a:pt x="1685" y="4079"/>
                    <a:pt x="1794" y="4036"/>
                    <a:pt x="1880" y="3950"/>
                  </a:cubicBezTo>
                  <a:lnTo>
                    <a:pt x="1880" y="3950"/>
                  </a:lnTo>
                  <a:lnTo>
                    <a:pt x="1766" y="4074"/>
                  </a:lnTo>
                  <a:cubicBezTo>
                    <a:pt x="1594" y="4246"/>
                    <a:pt x="1594" y="4532"/>
                    <a:pt x="1766" y="4704"/>
                  </a:cubicBezTo>
                  <a:lnTo>
                    <a:pt x="1794" y="4732"/>
                  </a:lnTo>
                  <a:cubicBezTo>
                    <a:pt x="1880" y="4818"/>
                    <a:pt x="1995" y="4861"/>
                    <a:pt x="2109" y="4861"/>
                  </a:cubicBezTo>
                  <a:cubicBezTo>
                    <a:pt x="2224" y="4861"/>
                    <a:pt x="2338" y="4818"/>
                    <a:pt x="2424" y="4732"/>
                  </a:cubicBezTo>
                  <a:lnTo>
                    <a:pt x="4113" y="3053"/>
                  </a:lnTo>
                  <a:cubicBezTo>
                    <a:pt x="4074" y="2910"/>
                    <a:pt x="3998" y="2786"/>
                    <a:pt x="3903" y="2681"/>
                  </a:cubicBezTo>
                  <a:lnTo>
                    <a:pt x="3817" y="2605"/>
                  </a:lnTo>
                  <a:cubicBezTo>
                    <a:pt x="3769" y="2557"/>
                    <a:pt x="3722" y="2519"/>
                    <a:pt x="3664" y="2481"/>
                  </a:cubicBezTo>
                  <a:cubicBezTo>
                    <a:pt x="3683" y="2242"/>
                    <a:pt x="3597" y="2004"/>
                    <a:pt x="3435" y="1832"/>
                  </a:cubicBezTo>
                  <a:lnTo>
                    <a:pt x="3426" y="1823"/>
                  </a:lnTo>
                  <a:lnTo>
                    <a:pt x="3359" y="1756"/>
                  </a:lnTo>
                  <a:cubicBezTo>
                    <a:pt x="3283" y="1680"/>
                    <a:pt x="3197" y="1622"/>
                    <a:pt x="3092" y="1575"/>
                  </a:cubicBezTo>
                  <a:cubicBezTo>
                    <a:pt x="3073" y="1393"/>
                    <a:pt x="2996" y="1222"/>
                    <a:pt x="2872" y="1079"/>
                  </a:cubicBezTo>
                  <a:lnTo>
                    <a:pt x="2844" y="1050"/>
                  </a:lnTo>
                  <a:lnTo>
                    <a:pt x="2796" y="1002"/>
                  </a:lnTo>
                  <a:cubicBezTo>
                    <a:pt x="2729" y="936"/>
                    <a:pt x="2644" y="869"/>
                    <a:pt x="2548" y="831"/>
                  </a:cubicBezTo>
                  <a:cubicBezTo>
                    <a:pt x="2539" y="640"/>
                    <a:pt x="2462" y="449"/>
                    <a:pt x="2338" y="306"/>
                  </a:cubicBezTo>
                  <a:cubicBezTo>
                    <a:pt x="2319" y="287"/>
                    <a:pt x="2310" y="268"/>
                    <a:pt x="2300" y="258"/>
                  </a:cubicBezTo>
                  <a:lnTo>
                    <a:pt x="2262" y="230"/>
                  </a:lnTo>
                  <a:cubicBezTo>
                    <a:pt x="2157" y="115"/>
                    <a:pt x="2014" y="39"/>
                    <a:pt x="1861"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79" name="Google Shape;12579;p68"/>
            <p:cNvSpPr/>
            <p:nvPr/>
          </p:nvSpPr>
          <p:spPr>
            <a:xfrm>
              <a:off x="3782323" y="2427041"/>
              <a:ext cx="83216" cy="83687"/>
            </a:xfrm>
            <a:custGeom>
              <a:avLst/>
              <a:gdLst/>
              <a:ahLst/>
              <a:cxnLst/>
              <a:rect l="l" t="t" r="r" b="b"/>
              <a:pathLst>
                <a:path w="3178" h="3196" extrusionOk="0">
                  <a:moveTo>
                    <a:pt x="1012" y="0"/>
                  </a:moveTo>
                  <a:lnTo>
                    <a:pt x="1" y="1021"/>
                  </a:lnTo>
                  <a:lnTo>
                    <a:pt x="2176" y="3196"/>
                  </a:lnTo>
                  <a:cubicBezTo>
                    <a:pt x="2214" y="3139"/>
                    <a:pt x="2252" y="3091"/>
                    <a:pt x="2300" y="3053"/>
                  </a:cubicBezTo>
                  <a:lnTo>
                    <a:pt x="3177" y="2175"/>
                  </a:lnTo>
                  <a:lnTo>
                    <a:pt x="1012" y="0"/>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80" name="Google Shape;12580;p68"/>
            <p:cNvSpPr/>
            <p:nvPr/>
          </p:nvSpPr>
          <p:spPr>
            <a:xfrm>
              <a:off x="3650167" y="2427041"/>
              <a:ext cx="168893" cy="162138"/>
            </a:xfrm>
            <a:custGeom>
              <a:avLst/>
              <a:gdLst/>
              <a:ahLst/>
              <a:cxnLst/>
              <a:rect l="l" t="t" r="r" b="b"/>
              <a:pathLst>
                <a:path w="6450" h="6192" extrusionOk="0">
                  <a:moveTo>
                    <a:pt x="6059" y="0"/>
                  </a:moveTo>
                  <a:lnTo>
                    <a:pt x="4971" y="1088"/>
                  </a:lnTo>
                  <a:cubicBezTo>
                    <a:pt x="4895" y="1164"/>
                    <a:pt x="4790" y="1212"/>
                    <a:pt x="4685" y="1221"/>
                  </a:cubicBezTo>
                  <a:cubicBezTo>
                    <a:pt x="4456" y="1240"/>
                    <a:pt x="4237" y="1336"/>
                    <a:pt x="4074" y="1498"/>
                  </a:cubicBezTo>
                  <a:lnTo>
                    <a:pt x="163" y="5419"/>
                  </a:lnTo>
                  <a:cubicBezTo>
                    <a:pt x="1" y="5571"/>
                    <a:pt x="1" y="5838"/>
                    <a:pt x="163" y="6001"/>
                  </a:cubicBezTo>
                  <a:lnTo>
                    <a:pt x="239" y="6077"/>
                  </a:lnTo>
                  <a:cubicBezTo>
                    <a:pt x="297" y="6134"/>
                    <a:pt x="363" y="6172"/>
                    <a:pt x="440" y="6191"/>
                  </a:cubicBezTo>
                  <a:cubicBezTo>
                    <a:pt x="411" y="6048"/>
                    <a:pt x="449" y="5905"/>
                    <a:pt x="554" y="5810"/>
                  </a:cubicBezTo>
                  <a:lnTo>
                    <a:pt x="4475" y="1889"/>
                  </a:lnTo>
                  <a:cubicBezTo>
                    <a:pt x="4637" y="1727"/>
                    <a:pt x="4847" y="1631"/>
                    <a:pt x="5076" y="1612"/>
                  </a:cubicBezTo>
                  <a:cubicBezTo>
                    <a:pt x="5181" y="1612"/>
                    <a:pt x="5286" y="1565"/>
                    <a:pt x="5362" y="1479"/>
                  </a:cubicBezTo>
                  <a:lnTo>
                    <a:pt x="6450" y="391"/>
                  </a:lnTo>
                  <a:lnTo>
                    <a:pt x="6059" y="0"/>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81" name="Google Shape;12581;p68"/>
            <p:cNvSpPr/>
            <p:nvPr/>
          </p:nvSpPr>
          <p:spPr>
            <a:xfrm>
              <a:off x="3792823" y="2413660"/>
              <a:ext cx="86699" cy="85782"/>
            </a:xfrm>
            <a:custGeom>
              <a:avLst/>
              <a:gdLst/>
              <a:ahLst/>
              <a:cxnLst/>
              <a:rect l="l" t="t" r="r" b="b"/>
              <a:pathLst>
                <a:path w="3311" h="3276" extrusionOk="0">
                  <a:moveTo>
                    <a:pt x="889" y="1"/>
                  </a:moveTo>
                  <a:cubicBezTo>
                    <a:pt x="833" y="1"/>
                    <a:pt x="778" y="24"/>
                    <a:pt x="735" y="72"/>
                  </a:cubicBezTo>
                  <a:lnTo>
                    <a:pt x="86" y="711"/>
                  </a:lnTo>
                  <a:cubicBezTo>
                    <a:pt x="0" y="797"/>
                    <a:pt x="0" y="940"/>
                    <a:pt x="86" y="1026"/>
                  </a:cubicBezTo>
                  <a:lnTo>
                    <a:pt x="2261" y="3211"/>
                  </a:lnTo>
                  <a:cubicBezTo>
                    <a:pt x="2304" y="3254"/>
                    <a:pt x="2361" y="3275"/>
                    <a:pt x="2419" y="3275"/>
                  </a:cubicBezTo>
                  <a:cubicBezTo>
                    <a:pt x="2476" y="3275"/>
                    <a:pt x="2533" y="3254"/>
                    <a:pt x="2576" y="3211"/>
                  </a:cubicBezTo>
                  <a:lnTo>
                    <a:pt x="3225" y="2562"/>
                  </a:lnTo>
                  <a:cubicBezTo>
                    <a:pt x="3311" y="2476"/>
                    <a:pt x="3311" y="2333"/>
                    <a:pt x="3225" y="2247"/>
                  </a:cubicBezTo>
                  <a:lnTo>
                    <a:pt x="1050" y="72"/>
                  </a:lnTo>
                  <a:cubicBezTo>
                    <a:pt x="1002" y="24"/>
                    <a:pt x="945" y="1"/>
                    <a:pt x="889"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582" name="Google Shape;12582;p68"/>
            <p:cNvSpPr/>
            <p:nvPr/>
          </p:nvSpPr>
          <p:spPr>
            <a:xfrm>
              <a:off x="3792823" y="2413844"/>
              <a:ext cx="36999" cy="36450"/>
            </a:xfrm>
            <a:custGeom>
              <a:avLst/>
              <a:gdLst/>
              <a:ahLst/>
              <a:cxnLst/>
              <a:rect l="l" t="t" r="r" b="b"/>
              <a:pathLst>
                <a:path w="1413" h="1392" extrusionOk="0">
                  <a:moveTo>
                    <a:pt x="892" y="1"/>
                  </a:moveTo>
                  <a:cubicBezTo>
                    <a:pt x="835" y="1"/>
                    <a:pt x="778" y="22"/>
                    <a:pt x="735" y="65"/>
                  </a:cubicBezTo>
                  <a:lnTo>
                    <a:pt x="86" y="714"/>
                  </a:lnTo>
                  <a:cubicBezTo>
                    <a:pt x="0" y="800"/>
                    <a:pt x="0" y="943"/>
                    <a:pt x="86" y="1029"/>
                  </a:cubicBezTo>
                  <a:lnTo>
                    <a:pt x="449" y="1391"/>
                  </a:lnTo>
                  <a:lnTo>
                    <a:pt x="1412" y="428"/>
                  </a:lnTo>
                  <a:lnTo>
                    <a:pt x="1050" y="65"/>
                  </a:lnTo>
                  <a:cubicBezTo>
                    <a:pt x="1007" y="22"/>
                    <a:pt x="949" y="1"/>
                    <a:pt x="892"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583" name="Google Shape;12583;p68"/>
            <p:cNvSpPr/>
            <p:nvPr/>
          </p:nvSpPr>
          <p:spPr>
            <a:xfrm>
              <a:off x="3691906" y="2556683"/>
              <a:ext cx="81226" cy="76958"/>
            </a:xfrm>
            <a:custGeom>
              <a:avLst/>
              <a:gdLst/>
              <a:ahLst/>
              <a:cxnLst/>
              <a:rect l="l" t="t" r="r" b="b"/>
              <a:pathLst>
                <a:path w="3102" h="2939" extrusionOk="0">
                  <a:moveTo>
                    <a:pt x="2801" y="0"/>
                  </a:moveTo>
                  <a:cubicBezTo>
                    <a:pt x="2752" y="0"/>
                    <a:pt x="2699" y="20"/>
                    <a:pt x="2652" y="67"/>
                  </a:cubicBezTo>
                  <a:lnTo>
                    <a:pt x="134" y="2576"/>
                  </a:lnTo>
                  <a:cubicBezTo>
                    <a:pt x="0" y="2710"/>
                    <a:pt x="96" y="2939"/>
                    <a:pt x="286" y="2939"/>
                  </a:cubicBezTo>
                  <a:cubicBezTo>
                    <a:pt x="334" y="2939"/>
                    <a:pt x="391" y="2919"/>
                    <a:pt x="429" y="2881"/>
                  </a:cubicBezTo>
                  <a:lnTo>
                    <a:pt x="2948" y="363"/>
                  </a:lnTo>
                  <a:cubicBezTo>
                    <a:pt x="3101" y="209"/>
                    <a:pt x="2964" y="0"/>
                    <a:pt x="2801" y="0"/>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84" name="Google Shape;12584;p68"/>
            <p:cNvSpPr/>
            <p:nvPr/>
          </p:nvSpPr>
          <p:spPr>
            <a:xfrm>
              <a:off x="3676902" y="2533195"/>
              <a:ext cx="84970" cy="80702"/>
            </a:xfrm>
            <a:custGeom>
              <a:avLst/>
              <a:gdLst/>
              <a:ahLst/>
              <a:cxnLst/>
              <a:rect l="l" t="t" r="r" b="b"/>
              <a:pathLst>
                <a:path w="3245" h="3082" extrusionOk="0">
                  <a:moveTo>
                    <a:pt x="2945" y="1"/>
                  </a:moveTo>
                  <a:cubicBezTo>
                    <a:pt x="2895" y="1"/>
                    <a:pt x="2843" y="20"/>
                    <a:pt x="2796" y="67"/>
                  </a:cubicBezTo>
                  <a:lnTo>
                    <a:pt x="134" y="2719"/>
                  </a:lnTo>
                  <a:cubicBezTo>
                    <a:pt x="1" y="2853"/>
                    <a:pt x="96" y="3082"/>
                    <a:pt x="287" y="3082"/>
                  </a:cubicBezTo>
                  <a:cubicBezTo>
                    <a:pt x="335" y="3082"/>
                    <a:pt x="392" y="3063"/>
                    <a:pt x="430" y="3025"/>
                  </a:cubicBezTo>
                  <a:lnTo>
                    <a:pt x="3092" y="363"/>
                  </a:lnTo>
                  <a:cubicBezTo>
                    <a:pt x="3245" y="210"/>
                    <a:pt x="3108" y="1"/>
                    <a:pt x="2945"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85" name="Google Shape;12585;p68"/>
            <p:cNvSpPr/>
            <p:nvPr/>
          </p:nvSpPr>
          <p:spPr>
            <a:xfrm>
              <a:off x="3664412" y="2522433"/>
              <a:ext cx="72768" cy="69233"/>
            </a:xfrm>
            <a:custGeom>
              <a:avLst/>
              <a:gdLst/>
              <a:ahLst/>
              <a:cxnLst/>
              <a:rect l="l" t="t" r="r" b="b"/>
              <a:pathLst>
                <a:path w="2779" h="2644" extrusionOk="0">
                  <a:moveTo>
                    <a:pt x="2498" y="1"/>
                  </a:moveTo>
                  <a:cubicBezTo>
                    <a:pt x="2458" y="1"/>
                    <a:pt x="2417" y="12"/>
                    <a:pt x="2376" y="39"/>
                  </a:cubicBezTo>
                  <a:lnTo>
                    <a:pt x="134" y="2291"/>
                  </a:lnTo>
                  <a:cubicBezTo>
                    <a:pt x="1" y="2415"/>
                    <a:pt x="96" y="2644"/>
                    <a:pt x="287" y="2644"/>
                  </a:cubicBezTo>
                  <a:cubicBezTo>
                    <a:pt x="335" y="2644"/>
                    <a:pt x="392" y="2625"/>
                    <a:pt x="430" y="2587"/>
                  </a:cubicBezTo>
                  <a:lnTo>
                    <a:pt x="2672" y="345"/>
                  </a:lnTo>
                  <a:cubicBezTo>
                    <a:pt x="2778" y="185"/>
                    <a:pt x="2654" y="1"/>
                    <a:pt x="2498"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86" name="Google Shape;12586;p68"/>
            <p:cNvSpPr/>
            <p:nvPr/>
          </p:nvSpPr>
          <p:spPr>
            <a:xfrm>
              <a:off x="3533278" y="2534557"/>
              <a:ext cx="215607" cy="224746"/>
            </a:xfrm>
            <a:custGeom>
              <a:avLst/>
              <a:gdLst/>
              <a:ahLst/>
              <a:cxnLst/>
              <a:rect l="l" t="t" r="r" b="b"/>
              <a:pathLst>
                <a:path w="8234" h="8583" extrusionOk="0">
                  <a:moveTo>
                    <a:pt x="6112" y="1"/>
                  </a:moveTo>
                  <a:cubicBezTo>
                    <a:pt x="5998" y="1"/>
                    <a:pt x="5886" y="44"/>
                    <a:pt x="5801" y="130"/>
                  </a:cubicBezTo>
                  <a:lnTo>
                    <a:pt x="2462" y="3469"/>
                  </a:lnTo>
                  <a:lnTo>
                    <a:pt x="1965" y="2257"/>
                  </a:lnTo>
                  <a:cubicBezTo>
                    <a:pt x="1844" y="2052"/>
                    <a:pt x="1626" y="1926"/>
                    <a:pt x="1393" y="1926"/>
                  </a:cubicBezTo>
                  <a:cubicBezTo>
                    <a:pt x="1333" y="1926"/>
                    <a:pt x="1272" y="1934"/>
                    <a:pt x="1212" y="1952"/>
                  </a:cubicBezTo>
                  <a:cubicBezTo>
                    <a:pt x="1212" y="1952"/>
                    <a:pt x="935" y="2133"/>
                    <a:pt x="964" y="2238"/>
                  </a:cubicBezTo>
                  <a:cubicBezTo>
                    <a:pt x="1116" y="2715"/>
                    <a:pt x="1202" y="3888"/>
                    <a:pt x="1240" y="4594"/>
                  </a:cubicBezTo>
                  <a:cubicBezTo>
                    <a:pt x="1260" y="4947"/>
                    <a:pt x="1126" y="5291"/>
                    <a:pt x="878" y="5539"/>
                  </a:cubicBezTo>
                  <a:lnTo>
                    <a:pt x="0" y="6417"/>
                  </a:lnTo>
                  <a:lnTo>
                    <a:pt x="2166" y="8582"/>
                  </a:lnTo>
                  <a:lnTo>
                    <a:pt x="3253" y="7495"/>
                  </a:lnTo>
                  <a:cubicBezTo>
                    <a:pt x="3330" y="7418"/>
                    <a:pt x="3435" y="7371"/>
                    <a:pt x="3549" y="7371"/>
                  </a:cubicBezTo>
                  <a:cubicBezTo>
                    <a:pt x="3769" y="7351"/>
                    <a:pt x="3988" y="7256"/>
                    <a:pt x="4150" y="7094"/>
                  </a:cubicBezTo>
                  <a:lnTo>
                    <a:pt x="8071" y="3173"/>
                  </a:lnTo>
                  <a:cubicBezTo>
                    <a:pt x="8233" y="3011"/>
                    <a:pt x="8233" y="2753"/>
                    <a:pt x="8071" y="2591"/>
                  </a:cubicBezTo>
                  <a:lnTo>
                    <a:pt x="7985" y="2505"/>
                  </a:lnTo>
                  <a:cubicBezTo>
                    <a:pt x="7902" y="2427"/>
                    <a:pt x="7797" y="2386"/>
                    <a:pt x="7692" y="2386"/>
                  </a:cubicBezTo>
                  <a:cubicBezTo>
                    <a:pt x="7604" y="2386"/>
                    <a:pt x="7516" y="2416"/>
                    <a:pt x="7441" y="2477"/>
                  </a:cubicBezTo>
                  <a:lnTo>
                    <a:pt x="7394" y="2515"/>
                  </a:lnTo>
                  <a:lnTo>
                    <a:pt x="7575" y="2333"/>
                  </a:lnTo>
                  <a:cubicBezTo>
                    <a:pt x="7737" y="2162"/>
                    <a:pt x="7747" y="1904"/>
                    <a:pt x="7585" y="1732"/>
                  </a:cubicBezTo>
                  <a:lnTo>
                    <a:pt x="7575" y="1723"/>
                  </a:lnTo>
                  <a:lnTo>
                    <a:pt x="7518" y="1666"/>
                  </a:lnTo>
                  <a:cubicBezTo>
                    <a:pt x="7436" y="1584"/>
                    <a:pt x="7328" y="1544"/>
                    <a:pt x="7218" y="1544"/>
                  </a:cubicBezTo>
                  <a:cubicBezTo>
                    <a:pt x="7122" y="1544"/>
                    <a:pt x="7025" y="1575"/>
                    <a:pt x="6945" y="1637"/>
                  </a:cubicBezTo>
                  <a:lnTo>
                    <a:pt x="7003" y="1580"/>
                  </a:lnTo>
                  <a:cubicBezTo>
                    <a:pt x="7165" y="1418"/>
                    <a:pt x="7174" y="1151"/>
                    <a:pt x="7022" y="979"/>
                  </a:cubicBezTo>
                  <a:lnTo>
                    <a:pt x="7003" y="960"/>
                  </a:lnTo>
                  <a:lnTo>
                    <a:pt x="6955" y="912"/>
                  </a:lnTo>
                  <a:cubicBezTo>
                    <a:pt x="6872" y="830"/>
                    <a:pt x="6762" y="786"/>
                    <a:pt x="6651" y="786"/>
                  </a:cubicBezTo>
                  <a:cubicBezTo>
                    <a:pt x="6557" y="786"/>
                    <a:pt x="6461" y="818"/>
                    <a:pt x="6382" y="883"/>
                  </a:cubicBezTo>
                  <a:cubicBezTo>
                    <a:pt x="6363" y="893"/>
                    <a:pt x="6354" y="902"/>
                    <a:pt x="6344" y="912"/>
                  </a:cubicBezTo>
                  <a:lnTo>
                    <a:pt x="6344" y="912"/>
                  </a:lnTo>
                  <a:lnTo>
                    <a:pt x="6459" y="798"/>
                  </a:lnTo>
                  <a:cubicBezTo>
                    <a:pt x="6621" y="635"/>
                    <a:pt x="6631" y="368"/>
                    <a:pt x="6478" y="187"/>
                  </a:cubicBezTo>
                  <a:lnTo>
                    <a:pt x="6459" y="168"/>
                  </a:lnTo>
                  <a:lnTo>
                    <a:pt x="6430" y="130"/>
                  </a:lnTo>
                  <a:cubicBezTo>
                    <a:pt x="6340" y="44"/>
                    <a:pt x="6225" y="1"/>
                    <a:pt x="6112" y="1"/>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587" name="Google Shape;12587;p68"/>
            <p:cNvSpPr/>
            <p:nvPr/>
          </p:nvSpPr>
          <p:spPr>
            <a:xfrm>
              <a:off x="3579730" y="2597401"/>
              <a:ext cx="168893" cy="161902"/>
            </a:xfrm>
            <a:custGeom>
              <a:avLst/>
              <a:gdLst/>
              <a:ahLst/>
              <a:cxnLst/>
              <a:rect l="l" t="t" r="r" b="b"/>
              <a:pathLst>
                <a:path w="6450" h="6183" extrusionOk="0">
                  <a:moveTo>
                    <a:pt x="6011" y="0"/>
                  </a:moveTo>
                  <a:lnTo>
                    <a:pt x="6011" y="0"/>
                  </a:lnTo>
                  <a:cubicBezTo>
                    <a:pt x="6039" y="134"/>
                    <a:pt x="6001" y="277"/>
                    <a:pt x="5906" y="382"/>
                  </a:cubicBezTo>
                  <a:lnTo>
                    <a:pt x="1985" y="4303"/>
                  </a:lnTo>
                  <a:cubicBezTo>
                    <a:pt x="1823" y="4455"/>
                    <a:pt x="1603" y="4560"/>
                    <a:pt x="1384" y="4570"/>
                  </a:cubicBezTo>
                  <a:cubicBezTo>
                    <a:pt x="1269" y="4579"/>
                    <a:pt x="1165" y="4627"/>
                    <a:pt x="1088" y="4703"/>
                  </a:cubicBezTo>
                  <a:lnTo>
                    <a:pt x="1" y="5791"/>
                  </a:lnTo>
                  <a:lnTo>
                    <a:pt x="392" y="6182"/>
                  </a:lnTo>
                  <a:lnTo>
                    <a:pt x="1479" y="5095"/>
                  </a:lnTo>
                  <a:cubicBezTo>
                    <a:pt x="1556" y="5018"/>
                    <a:pt x="1661" y="4971"/>
                    <a:pt x="1775" y="4971"/>
                  </a:cubicBezTo>
                  <a:cubicBezTo>
                    <a:pt x="2004" y="4951"/>
                    <a:pt x="2214" y="4856"/>
                    <a:pt x="2376" y="4694"/>
                  </a:cubicBezTo>
                  <a:lnTo>
                    <a:pt x="6297" y="773"/>
                  </a:lnTo>
                  <a:cubicBezTo>
                    <a:pt x="6450" y="611"/>
                    <a:pt x="6450" y="353"/>
                    <a:pt x="6297" y="191"/>
                  </a:cubicBezTo>
                  <a:lnTo>
                    <a:pt x="6211" y="115"/>
                  </a:lnTo>
                  <a:cubicBezTo>
                    <a:pt x="6154" y="57"/>
                    <a:pt x="6087" y="19"/>
                    <a:pt x="6011"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2588" name="Google Shape;12588;p68"/>
            <p:cNvSpPr/>
            <p:nvPr/>
          </p:nvSpPr>
          <p:spPr>
            <a:xfrm>
              <a:off x="3533278" y="2675825"/>
              <a:ext cx="83216" cy="83713"/>
            </a:xfrm>
            <a:custGeom>
              <a:avLst/>
              <a:gdLst/>
              <a:ahLst/>
              <a:cxnLst/>
              <a:rect l="l" t="t" r="r" b="b"/>
              <a:pathLst>
                <a:path w="3178" h="3197" extrusionOk="0">
                  <a:moveTo>
                    <a:pt x="1002" y="1"/>
                  </a:moveTo>
                  <a:cubicBezTo>
                    <a:pt x="964" y="48"/>
                    <a:pt x="926" y="96"/>
                    <a:pt x="878" y="144"/>
                  </a:cubicBezTo>
                  <a:lnTo>
                    <a:pt x="0" y="1022"/>
                  </a:lnTo>
                  <a:lnTo>
                    <a:pt x="2166" y="3197"/>
                  </a:lnTo>
                  <a:lnTo>
                    <a:pt x="3177" y="2176"/>
                  </a:lnTo>
                  <a:lnTo>
                    <a:pt x="1002" y="1"/>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2589" name="Google Shape;12589;p68"/>
            <p:cNvSpPr/>
            <p:nvPr/>
          </p:nvSpPr>
          <p:spPr>
            <a:xfrm>
              <a:off x="3519295" y="2687137"/>
              <a:ext cx="86934" cy="85834"/>
            </a:xfrm>
            <a:custGeom>
              <a:avLst/>
              <a:gdLst/>
              <a:ahLst/>
              <a:cxnLst/>
              <a:rect l="l" t="t" r="r" b="b"/>
              <a:pathLst>
                <a:path w="3320" h="3278" extrusionOk="0">
                  <a:moveTo>
                    <a:pt x="893" y="0"/>
                  </a:moveTo>
                  <a:cubicBezTo>
                    <a:pt x="835" y="0"/>
                    <a:pt x="778" y="22"/>
                    <a:pt x="735" y="65"/>
                  </a:cubicBezTo>
                  <a:lnTo>
                    <a:pt x="86" y="714"/>
                  </a:lnTo>
                  <a:cubicBezTo>
                    <a:pt x="0" y="799"/>
                    <a:pt x="0" y="943"/>
                    <a:pt x="86" y="1028"/>
                  </a:cubicBezTo>
                  <a:lnTo>
                    <a:pt x="2271" y="3213"/>
                  </a:lnTo>
                  <a:cubicBezTo>
                    <a:pt x="2313" y="3256"/>
                    <a:pt x="2371" y="3277"/>
                    <a:pt x="2428" y="3277"/>
                  </a:cubicBezTo>
                  <a:cubicBezTo>
                    <a:pt x="2485" y="3277"/>
                    <a:pt x="2542" y="3256"/>
                    <a:pt x="2585" y="3213"/>
                  </a:cubicBezTo>
                  <a:lnTo>
                    <a:pt x="3234" y="2555"/>
                  </a:lnTo>
                  <a:cubicBezTo>
                    <a:pt x="3320" y="2469"/>
                    <a:pt x="3320" y="2326"/>
                    <a:pt x="3234" y="2240"/>
                  </a:cubicBezTo>
                  <a:lnTo>
                    <a:pt x="1059" y="65"/>
                  </a:lnTo>
                  <a:cubicBezTo>
                    <a:pt x="1011" y="22"/>
                    <a:pt x="952" y="0"/>
                    <a:pt x="893"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590" name="Google Shape;12590;p68"/>
            <p:cNvSpPr/>
            <p:nvPr/>
          </p:nvSpPr>
          <p:spPr>
            <a:xfrm>
              <a:off x="3569230" y="2736286"/>
              <a:ext cx="36764" cy="36685"/>
            </a:xfrm>
            <a:custGeom>
              <a:avLst/>
              <a:gdLst/>
              <a:ahLst/>
              <a:cxnLst/>
              <a:rect l="l" t="t" r="r" b="b"/>
              <a:pathLst>
                <a:path w="1404" h="1401" extrusionOk="0">
                  <a:moveTo>
                    <a:pt x="965" y="0"/>
                  </a:moveTo>
                  <a:lnTo>
                    <a:pt x="1" y="964"/>
                  </a:lnTo>
                  <a:lnTo>
                    <a:pt x="364" y="1336"/>
                  </a:lnTo>
                  <a:cubicBezTo>
                    <a:pt x="406" y="1379"/>
                    <a:pt x="464" y="1400"/>
                    <a:pt x="521" y="1400"/>
                  </a:cubicBezTo>
                  <a:cubicBezTo>
                    <a:pt x="578" y="1400"/>
                    <a:pt x="635" y="1379"/>
                    <a:pt x="678" y="1336"/>
                  </a:cubicBezTo>
                  <a:lnTo>
                    <a:pt x="1318" y="678"/>
                  </a:lnTo>
                  <a:cubicBezTo>
                    <a:pt x="1403" y="592"/>
                    <a:pt x="1403" y="449"/>
                    <a:pt x="1318" y="363"/>
                  </a:cubicBezTo>
                  <a:lnTo>
                    <a:pt x="965" y="0"/>
                  </a:lnTo>
                  <a:close/>
                </a:path>
              </a:pathLst>
            </a:custGeom>
            <a:solidFill>
              <a:srgbClr val="9DABB7"/>
            </a:solidFill>
            <a:ln>
              <a:noFill/>
            </a:ln>
          </p:spPr>
          <p:txBody>
            <a:bodyPr spcFirstLastPara="1" wrap="square" lIns="91425" tIns="91425" rIns="91425" bIns="91425" anchor="ctr" anchorCtr="0">
              <a:noAutofit/>
            </a:bodyPr>
            <a:lstStyle/>
            <a:p>
              <a:endParaRPr/>
            </a:p>
          </p:txBody>
        </p:sp>
        <p:sp>
          <p:nvSpPr>
            <p:cNvPr id="12591" name="Google Shape;12591;p68"/>
            <p:cNvSpPr/>
            <p:nvPr/>
          </p:nvSpPr>
          <p:spPr>
            <a:xfrm>
              <a:off x="3623694" y="2539427"/>
              <a:ext cx="83478" cy="86646"/>
            </a:xfrm>
            <a:custGeom>
              <a:avLst/>
              <a:gdLst/>
              <a:ahLst/>
              <a:cxnLst/>
              <a:rect l="l" t="t" r="r" b="b"/>
              <a:pathLst>
                <a:path w="3188" h="3309" extrusionOk="0">
                  <a:moveTo>
                    <a:pt x="3034" y="1"/>
                  </a:moveTo>
                  <a:lnTo>
                    <a:pt x="87" y="2949"/>
                  </a:lnTo>
                  <a:cubicBezTo>
                    <a:pt x="1" y="3025"/>
                    <a:pt x="1" y="3159"/>
                    <a:pt x="87" y="3245"/>
                  </a:cubicBezTo>
                  <a:cubicBezTo>
                    <a:pt x="125" y="3287"/>
                    <a:pt x="177" y="3309"/>
                    <a:pt x="231" y="3309"/>
                  </a:cubicBezTo>
                  <a:cubicBezTo>
                    <a:pt x="285" y="3309"/>
                    <a:pt x="339" y="3287"/>
                    <a:pt x="382" y="3245"/>
                  </a:cubicBezTo>
                  <a:lnTo>
                    <a:pt x="2891" y="726"/>
                  </a:lnTo>
                  <a:lnTo>
                    <a:pt x="3015" y="612"/>
                  </a:lnTo>
                  <a:cubicBezTo>
                    <a:pt x="3178" y="440"/>
                    <a:pt x="3187" y="182"/>
                    <a:pt x="3034"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2592" name="Google Shape;12592;p68"/>
            <p:cNvSpPr/>
            <p:nvPr/>
          </p:nvSpPr>
          <p:spPr>
            <a:xfrm>
              <a:off x="3633147" y="2559930"/>
              <a:ext cx="88243" cy="89657"/>
            </a:xfrm>
            <a:custGeom>
              <a:avLst/>
              <a:gdLst/>
              <a:ahLst/>
              <a:cxnLst/>
              <a:rect l="l" t="t" r="r" b="b"/>
              <a:pathLst>
                <a:path w="3370" h="3424" extrusionOk="0">
                  <a:moveTo>
                    <a:pt x="3208" y="0"/>
                  </a:moveTo>
                  <a:lnTo>
                    <a:pt x="155" y="3063"/>
                  </a:lnTo>
                  <a:cubicBezTo>
                    <a:pt x="1" y="3209"/>
                    <a:pt x="140" y="3424"/>
                    <a:pt x="304" y="3424"/>
                  </a:cubicBezTo>
                  <a:cubicBezTo>
                    <a:pt x="353" y="3424"/>
                    <a:pt x="404" y="3405"/>
                    <a:pt x="451" y="3358"/>
                  </a:cubicBezTo>
                  <a:lnTo>
                    <a:pt x="3112" y="697"/>
                  </a:lnTo>
                  <a:lnTo>
                    <a:pt x="3198" y="601"/>
                  </a:lnTo>
                  <a:cubicBezTo>
                    <a:pt x="3360" y="439"/>
                    <a:pt x="3370" y="172"/>
                    <a:pt x="3208"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2593" name="Google Shape;12593;p68"/>
            <p:cNvSpPr/>
            <p:nvPr/>
          </p:nvSpPr>
          <p:spPr>
            <a:xfrm>
              <a:off x="3656635" y="2579909"/>
              <a:ext cx="79760" cy="80938"/>
            </a:xfrm>
            <a:custGeom>
              <a:avLst/>
              <a:gdLst/>
              <a:ahLst/>
              <a:cxnLst/>
              <a:rect l="l" t="t" r="r" b="b"/>
              <a:pathLst>
                <a:path w="3046" h="3091" extrusionOk="0">
                  <a:moveTo>
                    <a:pt x="2883" y="0"/>
                  </a:moveTo>
                  <a:lnTo>
                    <a:pt x="155" y="2729"/>
                  </a:lnTo>
                  <a:cubicBezTo>
                    <a:pt x="1" y="2876"/>
                    <a:pt x="140" y="3090"/>
                    <a:pt x="304" y="3090"/>
                  </a:cubicBezTo>
                  <a:cubicBezTo>
                    <a:pt x="353" y="3090"/>
                    <a:pt x="404" y="3071"/>
                    <a:pt x="450" y="3025"/>
                  </a:cubicBezTo>
                  <a:lnTo>
                    <a:pt x="2692" y="773"/>
                  </a:lnTo>
                  <a:lnTo>
                    <a:pt x="2874" y="592"/>
                  </a:lnTo>
                  <a:cubicBezTo>
                    <a:pt x="3036" y="430"/>
                    <a:pt x="3045" y="163"/>
                    <a:pt x="2883" y="0"/>
                  </a:cubicBezTo>
                  <a:close/>
                </a:path>
              </a:pathLst>
            </a:custGeom>
            <a:solidFill>
              <a:srgbClr val="A5B7C6"/>
            </a:solidFill>
            <a:ln>
              <a:noFill/>
            </a:ln>
          </p:spPr>
          <p:txBody>
            <a:bodyPr spcFirstLastPara="1" wrap="square" lIns="91425" tIns="91425" rIns="91425" bIns="91425" anchor="ctr" anchorCtr="0">
              <a:noAutofit/>
            </a:bodyPr>
            <a:lstStyle/>
            <a:p>
              <a:endParaRPr/>
            </a:p>
          </p:txBody>
        </p:sp>
      </p:grpSp>
      <p:grpSp>
        <p:nvGrpSpPr>
          <p:cNvPr id="12594" name="Google Shape;12594;p68"/>
          <p:cNvGrpSpPr/>
          <p:nvPr/>
        </p:nvGrpSpPr>
        <p:grpSpPr>
          <a:xfrm>
            <a:off x="1330255" y="3693318"/>
            <a:ext cx="358996" cy="250774"/>
            <a:chOff x="1330255" y="3845718"/>
            <a:chExt cx="358996" cy="250774"/>
          </a:xfrm>
        </p:grpSpPr>
        <p:sp>
          <p:nvSpPr>
            <p:cNvPr id="12595" name="Google Shape;12595;p68"/>
            <p:cNvSpPr/>
            <p:nvPr/>
          </p:nvSpPr>
          <p:spPr>
            <a:xfrm>
              <a:off x="1445417" y="3845718"/>
              <a:ext cx="243835" cy="247762"/>
            </a:xfrm>
            <a:custGeom>
              <a:avLst/>
              <a:gdLst/>
              <a:ahLst/>
              <a:cxnLst/>
              <a:rect l="l" t="t" r="r" b="b"/>
              <a:pathLst>
                <a:path w="9312" h="9462" extrusionOk="0">
                  <a:moveTo>
                    <a:pt x="6267" y="0"/>
                  </a:moveTo>
                  <a:cubicBezTo>
                    <a:pt x="6153" y="0"/>
                    <a:pt x="6050" y="20"/>
                    <a:pt x="6020" y="84"/>
                  </a:cubicBezTo>
                  <a:cubicBezTo>
                    <a:pt x="5629" y="828"/>
                    <a:pt x="4360" y="2297"/>
                    <a:pt x="3587" y="3156"/>
                  </a:cubicBezTo>
                  <a:cubicBezTo>
                    <a:pt x="3215" y="3566"/>
                    <a:pt x="2700" y="3814"/>
                    <a:pt x="2156" y="3843"/>
                  </a:cubicBezTo>
                  <a:lnTo>
                    <a:pt x="0" y="3843"/>
                  </a:lnTo>
                  <a:lnTo>
                    <a:pt x="0" y="8889"/>
                  </a:lnTo>
                  <a:lnTo>
                    <a:pt x="2538" y="8889"/>
                  </a:lnTo>
                  <a:cubicBezTo>
                    <a:pt x="2719" y="8889"/>
                    <a:pt x="2891" y="8956"/>
                    <a:pt x="3034" y="9071"/>
                  </a:cubicBezTo>
                  <a:cubicBezTo>
                    <a:pt x="3311" y="9319"/>
                    <a:pt x="3683" y="9452"/>
                    <a:pt x="4055" y="9462"/>
                  </a:cubicBezTo>
                  <a:lnTo>
                    <a:pt x="7680" y="9462"/>
                  </a:lnTo>
                  <a:cubicBezTo>
                    <a:pt x="8052" y="9462"/>
                    <a:pt x="8357" y="9156"/>
                    <a:pt x="8357" y="8775"/>
                  </a:cubicBezTo>
                  <a:lnTo>
                    <a:pt x="8357" y="8584"/>
                  </a:lnTo>
                  <a:cubicBezTo>
                    <a:pt x="8357" y="8212"/>
                    <a:pt x="8052" y="7907"/>
                    <a:pt x="7680" y="7907"/>
                  </a:cubicBezTo>
                  <a:lnTo>
                    <a:pt x="8100" y="7907"/>
                  </a:lnTo>
                  <a:cubicBezTo>
                    <a:pt x="8491" y="7907"/>
                    <a:pt x="8806" y="7592"/>
                    <a:pt x="8806" y="7201"/>
                  </a:cubicBezTo>
                  <a:lnTo>
                    <a:pt x="8806" y="7067"/>
                  </a:lnTo>
                  <a:cubicBezTo>
                    <a:pt x="8806" y="6676"/>
                    <a:pt x="8491" y="6361"/>
                    <a:pt x="8100" y="6361"/>
                  </a:cubicBezTo>
                  <a:lnTo>
                    <a:pt x="8310" y="6361"/>
                  </a:lnTo>
                  <a:cubicBezTo>
                    <a:pt x="8710" y="6361"/>
                    <a:pt x="9025" y="6037"/>
                    <a:pt x="9025" y="5646"/>
                  </a:cubicBezTo>
                  <a:lnTo>
                    <a:pt x="9025" y="5531"/>
                  </a:lnTo>
                  <a:cubicBezTo>
                    <a:pt x="9025" y="5140"/>
                    <a:pt x="8710" y="4816"/>
                    <a:pt x="8310" y="4816"/>
                  </a:cubicBezTo>
                  <a:lnTo>
                    <a:pt x="8577" y="4816"/>
                  </a:lnTo>
                  <a:cubicBezTo>
                    <a:pt x="8987" y="4816"/>
                    <a:pt x="9311" y="4491"/>
                    <a:pt x="9311" y="4081"/>
                  </a:cubicBezTo>
                  <a:lnTo>
                    <a:pt x="9311" y="4005"/>
                  </a:lnTo>
                  <a:cubicBezTo>
                    <a:pt x="9311" y="3595"/>
                    <a:pt x="8987" y="3270"/>
                    <a:pt x="8577" y="3270"/>
                  </a:cubicBezTo>
                  <a:lnTo>
                    <a:pt x="6316" y="3270"/>
                  </a:lnTo>
                  <a:lnTo>
                    <a:pt x="7155" y="1286"/>
                  </a:lnTo>
                  <a:cubicBezTo>
                    <a:pt x="7289" y="799"/>
                    <a:pt x="7069" y="294"/>
                    <a:pt x="6640" y="46"/>
                  </a:cubicBezTo>
                  <a:cubicBezTo>
                    <a:pt x="6640" y="46"/>
                    <a:pt x="6441" y="0"/>
                    <a:pt x="6267"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596" name="Google Shape;12596;p68"/>
            <p:cNvSpPr/>
            <p:nvPr/>
          </p:nvSpPr>
          <p:spPr>
            <a:xfrm>
              <a:off x="1445417" y="4055250"/>
              <a:ext cx="218854" cy="38492"/>
            </a:xfrm>
            <a:custGeom>
              <a:avLst/>
              <a:gdLst/>
              <a:ahLst/>
              <a:cxnLst/>
              <a:rect l="l" t="t" r="r" b="b"/>
              <a:pathLst>
                <a:path w="8358" h="1470" extrusionOk="0">
                  <a:moveTo>
                    <a:pt x="0" y="0"/>
                  </a:moveTo>
                  <a:lnTo>
                    <a:pt x="0" y="897"/>
                  </a:lnTo>
                  <a:lnTo>
                    <a:pt x="2538" y="897"/>
                  </a:lnTo>
                  <a:cubicBezTo>
                    <a:pt x="2719" y="897"/>
                    <a:pt x="2901" y="964"/>
                    <a:pt x="3034" y="1078"/>
                  </a:cubicBezTo>
                  <a:cubicBezTo>
                    <a:pt x="3320" y="1326"/>
                    <a:pt x="3683" y="1460"/>
                    <a:pt x="4055" y="1469"/>
                  </a:cubicBezTo>
                  <a:lnTo>
                    <a:pt x="7680" y="1469"/>
                  </a:lnTo>
                  <a:cubicBezTo>
                    <a:pt x="8052" y="1469"/>
                    <a:pt x="8357" y="1164"/>
                    <a:pt x="8357" y="782"/>
                  </a:cubicBezTo>
                  <a:lnTo>
                    <a:pt x="8357" y="592"/>
                  </a:lnTo>
                  <a:cubicBezTo>
                    <a:pt x="8357" y="468"/>
                    <a:pt x="8329" y="344"/>
                    <a:pt x="8262" y="239"/>
                  </a:cubicBezTo>
                  <a:cubicBezTo>
                    <a:pt x="8138" y="439"/>
                    <a:pt x="7919" y="563"/>
                    <a:pt x="7680" y="572"/>
                  </a:cubicBezTo>
                  <a:lnTo>
                    <a:pt x="4055" y="572"/>
                  </a:lnTo>
                  <a:cubicBezTo>
                    <a:pt x="3683" y="563"/>
                    <a:pt x="3311" y="429"/>
                    <a:pt x="3034" y="181"/>
                  </a:cubicBezTo>
                  <a:cubicBezTo>
                    <a:pt x="2891" y="67"/>
                    <a:pt x="2719" y="0"/>
                    <a:pt x="2538" y="0"/>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97" name="Google Shape;12597;p68"/>
            <p:cNvSpPr/>
            <p:nvPr/>
          </p:nvSpPr>
          <p:spPr>
            <a:xfrm>
              <a:off x="1445417" y="3946085"/>
              <a:ext cx="56219" cy="132653"/>
            </a:xfrm>
            <a:custGeom>
              <a:avLst/>
              <a:gdLst/>
              <a:ahLst/>
              <a:cxnLst/>
              <a:rect l="l" t="t" r="r" b="b"/>
              <a:pathLst>
                <a:path w="2147" h="5066" extrusionOk="0">
                  <a:moveTo>
                    <a:pt x="2147" y="0"/>
                  </a:moveTo>
                  <a:lnTo>
                    <a:pt x="2061" y="10"/>
                  </a:lnTo>
                  <a:lnTo>
                    <a:pt x="0" y="10"/>
                  </a:lnTo>
                  <a:lnTo>
                    <a:pt x="0" y="5066"/>
                  </a:lnTo>
                  <a:lnTo>
                    <a:pt x="2147" y="5066"/>
                  </a:lnTo>
                  <a:lnTo>
                    <a:pt x="2147" y="0"/>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598" name="Google Shape;12598;p68"/>
            <p:cNvSpPr/>
            <p:nvPr/>
          </p:nvSpPr>
          <p:spPr>
            <a:xfrm>
              <a:off x="1418446" y="3936083"/>
              <a:ext cx="58969" cy="152659"/>
            </a:xfrm>
            <a:custGeom>
              <a:avLst/>
              <a:gdLst/>
              <a:ahLst/>
              <a:cxnLst/>
              <a:rect l="l" t="t" r="r" b="b"/>
              <a:pathLst>
                <a:path w="2252" h="5830" extrusionOk="0">
                  <a:moveTo>
                    <a:pt x="0" y="1"/>
                  </a:moveTo>
                  <a:lnTo>
                    <a:pt x="0" y="5829"/>
                  </a:lnTo>
                  <a:lnTo>
                    <a:pt x="2023" y="5829"/>
                  </a:lnTo>
                  <a:cubicBezTo>
                    <a:pt x="2147" y="5829"/>
                    <a:pt x="2251" y="5734"/>
                    <a:pt x="2251" y="5610"/>
                  </a:cubicBezTo>
                  <a:lnTo>
                    <a:pt x="2251" y="220"/>
                  </a:lnTo>
                  <a:cubicBezTo>
                    <a:pt x="2251" y="106"/>
                    <a:pt x="2147" y="1"/>
                    <a:pt x="2023"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599" name="Google Shape;12599;p68"/>
            <p:cNvSpPr/>
            <p:nvPr/>
          </p:nvSpPr>
          <p:spPr>
            <a:xfrm>
              <a:off x="1418446" y="4056743"/>
              <a:ext cx="58969" cy="31998"/>
            </a:xfrm>
            <a:custGeom>
              <a:avLst/>
              <a:gdLst/>
              <a:ahLst/>
              <a:cxnLst/>
              <a:rect l="l" t="t" r="r" b="b"/>
              <a:pathLst>
                <a:path w="2252" h="1222" extrusionOk="0">
                  <a:moveTo>
                    <a:pt x="0" y="0"/>
                  </a:moveTo>
                  <a:lnTo>
                    <a:pt x="0" y="1221"/>
                  </a:lnTo>
                  <a:lnTo>
                    <a:pt x="2023" y="1221"/>
                  </a:lnTo>
                  <a:cubicBezTo>
                    <a:pt x="2147" y="1221"/>
                    <a:pt x="2251" y="1126"/>
                    <a:pt x="2251" y="1002"/>
                  </a:cubicBezTo>
                  <a:lnTo>
                    <a:pt x="2251" y="0"/>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00" name="Google Shape;12600;p68"/>
            <p:cNvSpPr/>
            <p:nvPr/>
          </p:nvSpPr>
          <p:spPr>
            <a:xfrm>
              <a:off x="1330255" y="3928332"/>
              <a:ext cx="92459" cy="168160"/>
            </a:xfrm>
            <a:custGeom>
              <a:avLst/>
              <a:gdLst/>
              <a:ahLst/>
              <a:cxnLst/>
              <a:rect l="l" t="t" r="r" b="b"/>
              <a:pathLst>
                <a:path w="3531" h="6422" extrusionOk="0">
                  <a:moveTo>
                    <a:pt x="229" y="1"/>
                  </a:moveTo>
                  <a:cubicBezTo>
                    <a:pt x="105" y="1"/>
                    <a:pt x="0" y="96"/>
                    <a:pt x="0" y="220"/>
                  </a:cubicBezTo>
                  <a:lnTo>
                    <a:pt x="0" y="6202"/>
                  </a:lnTo>
                  <a:cubicBezTo>
                    <a:pt x="0" y="6326"/>
                    <a:pt x="105" y="6421"/>
                    <a:pt x="229" y="6421"/>
                  </a:cubicBezTo>
                  <a:lnTo>
                    <a:pt x="3311" y="6421"/>
                  </a:lnTo>
                  <a:cubicBezTo>
                    <a:pt x="3435" y="6421"/>
                    <a:pt x="3530" y="6326"/>
                    <a:pt x="3530" y="6202"/>
                  </a:cubicBezTo>
                  <a:lnTo>
                    <a:pt x="3530" y="220"/>
                  </a:lnTo>
                  <a:cubicBezTo>
                    <a:pt x="3530" y="96"/>
                    <a:pt x="3435" y="1"/>
                    <a:pt x="3320" y="1"/>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601" name="Google Shape;12601;p68"/>
            <p:cNvSpPr/>
            <p:nvPr/>
          </p:nvSpPr>
          <p:spPr>
            <a:xfrm>
              <a:off x="1330255" y="4056743"/>
              <a:ext cx="92459" cy="39749"/>
            </a:xfrm>
            <a:custGeom>
              <a:avLst/>
              <a:gdLst/>
              <a:ahLst/>
              <a:cxnLst/>
              <a:rect l="l" t="t" r="r" b="b"/>
              <a:pathLst>
                <a:path w="3531" h="1518" extrusionOk="0">
                  <a:moveTo>
                    <a:pt x="0" y="0"/>
                  </a:moveTo>
                  <a:lnTo>
                    <a:pt x="0" y="1298"/>
                  </a:lnTo>
                  <a:cubicBezTo>
                    <a:pt x="0" y="1422"/>
                    <a:pt x="105" y="1517"/>
                    <a:pt x="229" y="1517"/>
                  </a:cubicBezTo>
                  <a:lnTo>
                    <a:pt x="3311" y="1517"/>
                  </a:lnTo>
                  <a:cubicBezTo>
                    <a:pt x="3435" y="1517"/>
                    <a:pt x="3530" y="1422"/>
                    <a:pt x="3530" y="1298"/>
                  </a:cubicBezTo>
                  <a:lnTo>
                    <a:pt x="3530"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02" name="Google Shape;12602;p68"/>
            <p:cNvSpPr/>
            <p:nvPr/>
          </p:nvSpPr>
          <p:spPr>
            <a:xfrm>
              <a:off x="1631435" y="3961037"/>
              <a:ext cx="56062" cy="10841"/>
            </a:xfrm>
            <a:custGeom>
              <a:avLst/>
              <a:gdLst/>
              <a:ahLst/>
              <a:cxnLst/>
              <a:rect l="l" t="t" r="r" b="b"/>
              <a:pathLst>
                <a:path w="2141" h="414" extrusionOk="0">
                  <a:moveTo>
                    <a:pt x="272" y="1"/>
                  </a:moveTo>
                  <a:cubicBezTo>
                    <a:pt x="3" y="1"/>
                    <a:pt x="0" y="413"/>
                    <a:pt x="264" y="413"/>
                  </a:cubicBezTo>
                  <a:cubicBezTo>
                    <a:pt x="272" y="413"/>
                    <a:pt x="281" y="413"/>
                    <a:pt x="290" y="412"/>
                  </a:cubicBezTo>
                  <a:lnTo>
                    <a:pt x="1473" y="412"/>
                  </a:lnTo>
                  <a:cubicBezTo>
                    <a:pt x="1759" y="412"/>
                    <a:pt x="2017" y="250"/>
                    <a:pt x="2141" y="2"/>
                  </a:cubicBezTo>
                  <a:lnTo>
                    <a:pt x="290" y="2"/>
                  </a:lnTo>
                  <a:cubicBezTo>
                    <a:pt x="284" y="1"/>
                    <a:pt x="278" y="1"/>
                    <a:pt x="272"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03" name="Google Shape;12603;p68"/>
            <p:cNvSpPr/>
            <p:nvPr/>
          </p:nvSpPr>
          <p:spPr>
            <a:xfrm>
              <a:off x="1632273" y="4001545"/>
              <a:ext cx="47971" cy="10998"/>
            </a:xfrm>
            <a:custGeom>
              <a:avLst/>
              <a:gdLst/>
              <a:ahLst/>
              <a:cxnLst/>
              <a:rect l="l" t="t" r="r" b="b"/>
              <a:pathLst>
                <a:path w="1832" h="420" extrusionOk="0">
                  <a:moveTo>
                    <a:pt x="258" y="0"/>
                  </a:moveTo>
                  <a:cubicBezTo>
                    <a:pt x="0" y="19"/>
                    <a:pt x="0" y="391"/>
                    <a:pt x="258" y="420"/>
                  </a:cubicBezTo>
                  <a:lnTo>
                    <a:pt x="1174" y="420"/>
                  </a:lnTo>
                  <a:cubicBezTo>
                    <a:pt x="1460" y="420"/>
                    <a:pt x="1708" y="258"/>
                    <a:pt x="1832" y="0"/>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04" name="Google Shape;12604;p68"/>
            <p:cNvSpPr/>
            <p:nvPr/>
          </p:nvSpPr>
          <p:spPr>
            <a:xfrm>
              <a:off x="1631435" y="4041975"/>
              <a:ext cx="43074" cy="10814"/>
            </a:xfrm>
            <a:custGeom>
              <a:avLst/>
              <a:gdLst/>
              <a:ahLst/>
              <a:cxnLst/>
              <a:rect l="l" t="t" r="r" b="b"/>
              <a:pathLst>
                <a:path w="1645" h="413" extrusionOk="0">
                  <a:moveTo>
                    <a:pt x="272" y="1"/>
                  </a:moveTo>
                  <a:cubicBezTo>
                    <a:pt x="3" y="1"/>
                    <a:pt x="0" y="413"/>
                    <a:pt x="264" y="413"/>
                  </a:cubicBezTo>
                  <a:cubicBezTo>
                    <a:pt x="272" y="413"/>
                    <a:pt x="281" y="413"/>
                    <a:pt x="290" y="412"/>
                  </a:cubicBezTo>
                  <a:lnTo>
                    <a:pt x="996" y="412"/>
                  </a:lnTo>
                  <a:cubicBezTo>
                    <a:pt x="1272" y="412"/>
                    <a:pt x="1530" y="250"/>
                    <a:pt x="1645" y="1"/>
                  </a:cubicBezTo>
                  <a:lnTo>
                    <a:pt x="290" y="1"/>
                  </a:lnTo>
                  <a:cubicBezTo>
                    <a:pt x="284" y="1"/>
                    <a:pt x="278" y="1"/>
                    <a:pt x="272" y="1"/>
                  </a:cubicBezTo>
                  <a:close/>
                </a:path>
              </a:pathLst>
            </a:custGeom>
            <a:solidFill>
              <a:srgbClr val="C8D3DC"/>
            </a:solidFill>
            <a:ln>
              <a:noFill/>
            </a:ln>
          </p:spPr>
          <p:txBody>
            <a:bodyPr spcFirstLastPara="1" wrap="square" lIns="91425" tIns="91425" rIns="91425" bIns="91425" anchor="ctr" anchorCtr="0">
              <a:noAutofit/>
            </a:bodyPr>
            <a:lstStyle/>
            <a:p>
              <a:endParaRPr/>
            </a:p>
          </p:txBody>
        </p:sp>
      </p:grpSp>
      <p:grpSp>
        <p:nvGrpSpPr>
          <p:cNvPr id="12605" name="Google Shape;12605;p68"/>
          <p:cNvGrpSpPr/>
          <p:nvPr/>
        </p:nvGrpSpPr>
        <p:grpSpPr>
          <a:xfrm>
            <a:off x="3115103" y="3638984"/>
            <a:ext cx="373424" cy="359311"/>
            <a:chOff x="3115103" y="3791384"/>
            <a:chExt cx="373424" cy="359311"/>
          </a:xfrm>
        </p:grpSpPr>
        <p:sp>
          <p:nvSpPr>
            <p:cNvPr id="12606" name="Google Shape;12606;p68"/>
            <p:cNvSpPr/>
            <p:nvPr/>
          </p:nvSpPr>
          <p:spPr>
            <a:xfrm>
              <a:off x="3115103" y="3891908"/>
              <a:ext cx="159152" cy="180598"/>
            </a:xfrm>
            <a:custGeom>
              <a:avLst/>
              <a:gdLst/>
              <a:ahLst/>
              <a:cxnLst/>
              <a:rect l="l" t="t" r="r" b="b"/>
              <a:pathLst>
                <a:path w="6078" h="6897" extrusionOk="0">
                  <a:moveTo>
                    <a:pt x="2429" y="0"/>
                  </a:moveTo>
                  <a:cubicBezTo>
                    <a:pt x="1860" y="0"/>
                    <a:pt x="1292" y="220"/>
                    <a:pt x="859" y="657"/>
                  </a:cubicBezTo>
                  <a:cubicBezTo>
                    <a:pt x="0" y="1525"/>
                    <a:pt x="10" y="2918"/>
                    <a:pt x="878" y="3777"/>
                  </a:cubicBezTo>
                  <a:lnTo>
                    <a:pt x="1651" y="4550"/>
                  </a:lnTo>
                  <a:cubicBezTo>
                    <a:pt x="2080" y="4979"/>
                    <a:pt x="2214" y="5628"/>
                    <a:pt x="1985" y="6190"/>
                  </a:cubicBezTo>
                  <a:cubicBezTo>
                    <a:pt x="1908" y="6372"/>
                    <a:pt x="1956" y="6582"/>
                    <a:pt x="2090" y="6725"/>
                  </a:cubicBezTo>
                  <a:lnTo>
                    <a:pt x="2118" y="6753"/>
                  </a:lnTo>
                  <a:cubicBezTo>
                    <a:pt x="2212" y="6851"/>
                    <a:pt x="2334" y="6897"/>
                    <a:pt x="2455" y="6897"/>
                  </a:cubicBezTo>
                  <a:cubicBezTo>
                    <a:pt x="2641" y="6897"/>
                    <a:pt x="2825" y="6788"/>
                    <a:pt x="2901" y="6591"/>
                  </a:cubicBezTo>
                  <a:cubicBezTo>
                    <a:pt x="3292" y="5656"/>
                    <a:pt x="3072" y="4569"/>
                    <a:pt x="2357" y="3853"/>
                  </a:cubicBezTo>
                  <a:lnTo>
                    <a:pt x="1565" y="3061"/>
                  </a:lnTo>
                  <a:cubicBezTo>
                    <a:pt x="1097" y="2594"/>
                    <a:pt x="1097" y="1840"/>
                    <a:pt x="1546" y="1363"/>
                  </a:cubicBezTo>
                  <a:cubicBezTo>
                    <a:pt x="1789" y="1120"/>
                    <a:pt x="2106" y="998"/>
                    <a:pt x="2422" y="998"/>
                  </a:cubicBezTo>
                  <a:cubicBezTo>
                    <a:pt x="2738" y="998"/>
                    <a:pt x="3053" y="1120"/>
                    <a:pt x="3292" y="1363"/>
                  </a:cubicBezTo>
                  <a:lnTo>
                    <a:pt x="5181" y="3252"/>
                  </a:lnTo>
                  <a:cubicBezTo>
                    <a:pt x="5277" y="3349"/>
                    <a:pt x="5403" y="3396"/>
                    <a:pt x="5530" y="3396"/>
                  </a:cubicBezTo>
                  <a:cubicBezTo>
                    <a:pt x="5654" y="3396"/>
                    <a:pt x="5778" y="3351"/>
                    <a:pt x="5877" y="3262"/>
                  </a:cubicBezTo>
                  <a:cubicBezTo>
                    <a:pt x="6077" y="3061"/>
                    <a:pt x="6077" y="2746"/>
                    <a:pt x="5877" y="2546"/>
                  </a:cubicBezTo>
                  <a:lnTo>
                    <a:pt x="3979" y="648"/>
                  </a:lnTo>
                  <a:lnTo>
                    <a:pt x="3979" y="638"/>
                  </a:lnTo>
                  <a:cubicBezTo>
                    <a:pt x="3548" y="212"/>
                    <a:pt x="2989" y="0"/>
                    <a:pt x="2429"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607" name="Google Shape;12607;p68"/>
            <p:cNvSpPr/>
            <p:nvPr/>
          </p:nvSpPr>
          <p:spPr>
            <a:xfrm>
              <a:off x="3232517" y="3940586"/>
              <a:ext cx="45798" cy="40561"/>
            </a:xfrm>
            <a:custGeom>
              <a:avLst/>
              <a:gdLst/>
              <a:ahLst/>
              <a:cxnLst/>
              <a:rect l="l" t="t" r="r" b="b"/>
              <a:pathLst>
                <a:path w="1749" h="1549" extrusionOk="0">
                  <a:moveTo>
                    <a:pt x="706" y="0"/>
                  </a:moveTo>
                  <a:lnTo>
                    <a:pt x="0" y="697"/>
                  </a:lnTo>
                  <a:lnTo>
                    <a:pt x="697" y="1403"/>
                  </a:lnTo>
                  <a:cubicBezTo>
                    <a:pt x="803" y="1505"/>
                    <a:pt x="922" y="1548"/>
                    <a:pt x="1035" y="1548"/>
                  </a:cubicBezTo>
                  <a:cubicBezTo>
                    <a:pt x="1419" y="1548"/>
                    <a:pt x="1748" y="1057"/>
                    <a:pt x="1403" y="697"/>
                  </a:cubicBezTo>
                  <a:lnTo>
                    <a:pt x="706"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608" name="Google Shape;12608;p68"/>
            <p:cNvSpPr/>
            <p:nvPr/>
          </p:nvSpPr>
          <p:spPr>
            <a:xfrm>
              <a:off x="3242493" y="3950956"/>
              <a:ext cx="43991" cy="43598"/>
            </a:xfrm>
            <a:custGeom>
              <a:avLst/>
              <a:gdLst/>
              <a:ahLst/>
              <a:cxnLst/>
              <a:rect l="l" t="t" r="r" b="b"/>
              <a:pathLst>
                <a:path w="1680" h="1665" extrusionOk="0">
                  <a:moveTo>
                    <a:pt x="931" y="0"/>
                  </a:moveTo>
                  <a:cubicBezTo>
                    <a:pt x="874" y="0"/>
                    <a:pt x="816" y="24"/>
                    <a:pt x="773" y="72"/>
                  </a:cubicBezTo>
                  <a:lnTo>
                    <a:pt x="87" y="759"/>
                  </a:lnTo>
                  <a:cubicBezTo>
                    <a:pt x="1" y="844"/>
                    <a:pt x="1" y="978"/>
                    <a:pt x="87" y="1073"/>
                  </a:cubicBezTo>
                  <a:lnTo>
                    <a:pt x="688" y="1665"/>
                  </a:lnTo>
                  <a:lnTo>
                    <a:pt x="1680" y="673"/>
                  </a:lnTo>
                  <a:lnTo>
                    <a:pt x="1088" y="72"/>
                  </a:lnTo>
                  <a:cubicBezTo>
                    <a:pt x="1045" y="24"/>
                    <a:pt x="988" y="0"/>
                    <a:pt x="93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09" name="Google Shape;12609;p68"/>
            <p:cNvSpPr/>
            <p:nvPr/>
          </p:nvSpPr>
          <p:spPr>
            <a:xfrm>
              <a:off x="3319948" y="3791384"/>
              <a:ext cx="168579" cy="141478"/>
            </a:xfrm>
            <a:custGeom>
              <a:avLst/>
              <a:gdLst/>
              <a:ahLst/>
              <a:cxnLst/>
              <a:rect l="l" t="t" r="r" b="b"/>
              <a:pathLst>
                <a:path w="6438" h="5403" extrusionOk="0">
                  <a:moveTo>
                    <a:pt x="3241" y="1"/>
                  </a:moveTo>
                  <a:cubicBezTo>
                    <a:pt x="3204" y="1"/>
                    <a:pt x="3167" y="1"/>
                    <a:pt x="3129" y="3"/>
                  </a:cubicBezTo>
                  <a:cubicBezTo>
                    <a:pt x="1088" y="79"/>
                    <a:pt x="0" y="2455"/>
                    <a:pt x="1278" y="4057"/>
                  </a:cubicBezTo>
                  <a:lnTo>
                    <a:pt x="1221" y="5174"/>
                  </a:lnTo>
                  <a:cubicBezTo>
                    <a:pt x="1214" y="5304"/>
                    <a:pt x="1322" y="5403"/>
                    <a:pt x="1444" y="5403"/>
                  </a:cubicBezTo>
                  <a:cubicBezTo>
                    <a:pt x="1475" y="5403"/>
                    <a:pt x="1506" y="5397"/>
                    <a:pt x="1536" y="5383"/>
                  </a:cubicBezTo>
                  <a:lnTo>
                    <a:pt x="2547" y="4906"/>
                  </a:lnTo>
                  <a:cubicBezTo>
                    <a:pt x="2775" y="4971"/>
                    <a:pt x="3007" y="5003"/>
                    <a:pt x="3236" y="5003"/>
                  </a:cubicBezTo>
                  <a:cubicBezTo>
                    <a:pt x="4055" y="5003"/>
                    <a:pt x="4844" y="4603"/>
                    <a:pt x="5314" y="3895"/>
                  </a:cubicBezTo>
                  <a:cubicBezTo>
                    <a:pt x="6438" y="2228"/>
                    <a:pt x="5226" y="1"/>
                    <a:pt x="324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10" name="Google Shape;12610;p68"/>
            <p:cNvSpPr/>
            <p:nvPr/>
          </p:nvSpPr>
          <p:spPr>
            <a:xfrm>
              <a:off x="3233747" y="3945614"/>
              <a:ext cx="213879" cy="205081"/>
            </a:xfrm>
            <a:custGeom>
              <a:avLst/>
              <a:gdLst/>
              <a:ahLst/>
              <a:cxnLst/>
              <a:rect l="l" t="t" r="r" b="b"/>
              <a:pathLst>
                <a:path w="8168" h="7832" extrusionOk="0">
                  <a:moveTo>
                    <a:pt x="3095" y="0"/>
                  </a:moveTo>
                  <a:cubicBezTo>
                    <a:pt x="2719" y="0"/>
                    <a:pt x="2345" y="144"/>
                    <a:pt x="2061" y="428"/>
                  </a:cubicBezTo>
                  <a:lnTo>
                    <a:pt x="573" y="1917"/>
                  </a:lnTo>
                  <a:cubicBezTo>
                    <a:pt x="49" y="2441"/>
                    <a:pt x="1" y="3271"/>
                    <a:pt x="459" y="3853"/>
                  </a:cubicBezTo>
                  <a:lnTo>
                    <a:pt x="468" y="3872"/>
                  </a:lnTo>
                  <a:lnTo>
                    <a:pt x="3120" y="7268"/>
                  </a:lnTo>
                  <a:cubicBezTo>
                    <a:pt x="3412" y="7642"/>
                    <a:pt x="3843" y="7832"/>
                    <a:pt x="4277" y="7832"/>
                  </a:cubicBezTo>
                  <a:cubicBezTo>
                    <a:pt x="4651" y="7832"/>
                    <a:pt x="5027" y="7690"/>
                    <a:pt x="5315" y="7402"/>
                  </a:cubicBezTo>
                  <a:lnTo>
                    <a:pt x="7547" y="5170"/>
                  </a:lnTo>
                  <a:cubicBezTo>
                    <a:pt x="8167" y="4550"/>
                    <a:pt x="8110" y="3519"/>
                    <a:pt x="7413" y="2976"/>
                  </a:cubicBezTo>
                  <a:lnTo>
                    <a:pt x="4027" y="323"/>
                  </a:lnTo>
                  <a:lnTo>
                    <a:pt x="4008" y="314"/>
                  </a:lnTo>
                  <a:cubicBezTo>
                    <a:pt x="3736" y="104"/>
                    <a:pt x="3415" y="0"/>
                    <a:pt x="3095"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611" name="Google Shape;12611;p68"/>
            <p:cNvSpPr/>
            <p:nvPr/>
          </p:nvSpPr>
          <p:spPr>
            <a:xfrm>
              <a:off x="3311438" y="4019272"/>
              <a:ext cx="136424" cy="131423"/>
            </a:xfrm>
            <a:custGeom>
              <a:avLst/>
              <a:gdLst/>
              <a:ahLst/>
              <a:cxnLst/>
              <a:rect l="l" t="t" r="r" b="b"/>
              <a:pathLst>
                <a:path w="5210" h="5019" extrusionOk="0">
                  <a:moveTo>
                    <a:pt x="4246" y="0"/>
                  </a:moveTo>
                  <a:lnTo>
                    <a:pt x="4246" y="0"/>
                  </a:lnTo>
                  <a:cubicBezTo>
                    <a:pt x="4599" y="582"/>
                    <a:pt x="4504" y="1317"/>
                    <a:pt x="4027" y="1803"/>
                  </a:cubicBezTo>
                  <a:lnTo>
                    <a:pt x="1794" y="4026"/>
                  </a:lnTo>
                  <a:cubicBezTo>
                    <a:pt x="1511" y="4310"/>
                    <a:pt x="1133" y="4458"/>
                    <a:pt x="753" y="4458"/>
                  </a:cubicBezTo>
                  <a:cubicBezTo>
                    <a:pt x="494" y="4458"/>
                    <a:pt x="233" y="4389"/>
                    <a:pt x="1" y="4246"/>
                  </a:cubicBezTo>
                  <a:lnTo>
                    <a:pt x="1" y="4246"/>
                  </a:lnTo>
                  <a:lnTo>
                    <a:pt x="153" y="4455"/>
                  </a:lnTo>
                  <a:cubicBezTo>
                    <a:pt x="445" y="4829"/>
                    <a:pt x="876" y="5019"/>
                    <a:pt x="1311" y="5019"/>
                  </a:cubicBezTo>
                  <a:cubicBezTo>
                    <a:pt x="1687" y="5019"/>
                    <a:pt x="2065" y="4877"/>
                    <a:pt x="2357" y="4589"/>
                  </a:cubicBezTo>
                  <a:lnTo>
                    <a:pt x="4580" y="2357"/>
                  </a:lnTo>
                  <a:cubicBezTo>
                    <a:pt x="5210" y="1737"/>
                    <a:pt x="5143" y="706"/>
                    <a:pt x="4446" y="163"/>
                  </a:cubicBezTo>
                  <a:lnTo>
                    <a:pt x="4246"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12" name="Google Shape;12612;p68"/>
            <p:cNvSpPr/>
            <p:nvPr/>
          </p:nvSpPr>
          <p:spPr>
            <a:xfrm>
              <a:off x="3233747" y="3945614"/>
              <a:ext cx="164154" cy="156115"/>
            </a:xfrm>
            <a:custGeom>
              <a:avLst/>
              <a:gdLst/>
              <a:ahLst/>
              <a:cxnLst/>
              <a:rect l="l" t="t" r="r" b="b"/>
              <a:pathLst>
                <a:path w="6269" h="5962" extrusionOk="0">
                  <a:moveTo>
                    <a:pt x="3095" y="0"/>
                  </a:moveTo>
                  <a:cubicBezTo>
                    <a:pt x="2719" y="0"/>
                    <a:pt x="2345" y="144"/>
                    <a:pt x="2061" y="428"/>
                  </a:cubicBezTo>
                  <a:lnTo>
                    <a:pt x="573" y="1917"/>
                  </a:lnTo>
                  <a:cubicBezTo>
                    <a:pt x="49" y="2441"/>
                    <a:pt x="1" y="3271"/>
                    <a:pt x="459" y="3863"/>
                  </a:cubicBezTo>
                  <a:lnTo>
                    <a:pt x="468" y="3882"/>
                  </a:lnTo>
                  <a:lnTo>
                    <a:pt x="2414" y="5485"/>
                  </a:lnTo>
                  <a:cubicBezTo>
                    <a:pt x="2796" y="5800"/>
                    <a:pt x="3241" y="5961"/>
                    <a:pt x="3654" y="5961"/>
                  </a:cubicBezTo>
                  <a:cubicBezTo>
                    <a:pt x="4014" y="5961"/>
                    <a:pt x="4350" y="5838"/>
                    <a:pt x="4599" y="5589"/>
                  </a:cubicBezTo>
                  <a:lnTo>
                    <a:pt x="5734" y="4454"/>
                  </a:lnTo>
                  <a:cubicBezTo>
                    <a:pt x="6269" y="3920"/>
                    <a:pt x="6230" y="2976"/>
                    <a:pt x="5629" y="2260"/>
                  </a:cubicBezTo>
                  <a:lnTo>
                    <a:pt x="4027" y="323"/>
                  </a:lnTo>
                  <a:lnTo>
                    <a:pt x="4008" y="314"/>
                  </a:lnTo>
                  <a:cubicBezTo>
                    <a:pt x="3736" y="104"/>
                    <a:pt x="3415" y="0"/>
                    <a:pt x="309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13" name="Google Shape;12613;p68"/>
            <p:cNvSpPr/>
            <p:nvPr/>
          </p:nvSpPr>
          <p:spPr>
            <a:xfrm>
              <a:off x="3236261" y="3945509"/>
              <a:ext cx="151402" cy="146715"/>
            </a:xfrm>
            <a:custGeom>
              <a:avLst/>
              <a:gdLst/>
              <a:ahLst/>
              <a:cxnLst/>
              <a:rect l="l" t="t" r="r" b="b"/>
              <a:pathLst>
                <a:path w="5782" h="5603" extrusionOk="0">
                  <a:moveTo>
                    <a:pt x="3007" y="1"/>
                  </a:moveTo>
                  <a:cubicBezTo>
                    <a:pt x="2617" y="1"/>
                    <a:pt x="2245" y="153"/>
                    <a:pt x="1965" y="432"/>
                  </a:cubicBezTo>
                  <a:lnTo>
                    <a:pt x="477" y="1921"/>
                  </a:lnTo>
                  <a:cubicBezTo>
                    <a:pt x="153" y="2235"/>
                    <a:pt x="0" y="2693"/>
                    <a:pt x="57" y="3151"/>
                  </a:cubicBezTo>
                  <a:lnTo>
                    <a:pt x="2547" y="5202"/>
                  </a:lnTo>
                  <a:cubicBezTo>
                    <a:pt x="2865" y="5467"/>
                    <a:pt x="3229" y="5602"/>
                    <a:pt x="3559" y="5602"/>
                  </a:cubicBezTo>
                  <a:cubicBezTo>
                    <a:pt x="3824" y="5602"/>
                    <a:pt x="4067" y="5514"/>
                    <a:pt x="4246" y="5336"/>
                  </a:cubicBezTo>
                  <a:lnTo>
                    <a:pt x="5381" y="4201"/>
                  </a:lnTo>
                  <a:cubicBezTo>
                    <a:pt x="5781" y="3810"/>
                    <a:pt x="5724" y="3075"/>
                    <a:pt x="5257" y="2503"/>
                  </a:cubicBezTo>
                  <a:lnTo>
                    <a:pt x="3196" y="13"/>
                  </a:lnTo>
                  <a:cubicBezTo>
                    <a:pt x="3133" y="5"/>
                    <a:pt x="3070" y="1"/>
                    <a:pt x="3007"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614" name="Google Shape;12614;p68"/>
            <p:cNvSpPr/>
            <p:nvPr/>
          </p:nvSpPr>
          <p:spPr>
            <a:xfrm>
              <a:off x="3236261" y="3945509"/>
              <a:ext cx="151402" cy="146715"/>
            </a:xfrm>
            <a:custGeom>
              <a:avLst/>
              <a:gdLst/>
              <a:ahLst/>
              <a:cxnLst/>
              <a:rect l="l" t="t" r="r" b="b"/>
              <a:pathLst>
                <a:path w="5782" h="5603" extrusionOk="0">
                  <a:moveTo>
                    <a:pt x="1813" y="585"/>
                  </a:moveTo>
                  <a:lnTo>
                    <a:pt x="1784" y="614"/>
                  </a:lnTo>
                  <a:lnTo>
                    <a:pt x="1813" y="585"/>
                  </a:lnTo>
                  <a:close/>
                  <a:moveTo>
                    <a:pt x="648" y="1749"/>
                  </a:moveTo>
                  <a:lnTo>
                    <a:pt x="630" y="1768"/>
                  </a:lnTo>
                  <a:lnTo>
                    <a:pt x="630" y="1768"/>
                  </a:lnTo>
                  <a:lnTo>
                    <a:pt x="648" y="1749"/>
                  </a:lnTo>
                  <a:close/>
                  <a:moveTo>
                    <a:pt x="3001" y="1"/>
                  </a:moveTo>
                  <a:cubicBezTo>
                    <a:pt x="2617" y="1"/>
                    <a:pt x="2245" y="153"/>
                    <a:pt x="1965" y="432"/>
                  </a:cubicBezTo>
                  <a:lnTo>
                    <a:pt x="1813" y="585"/>
                  </a:lnTo>
                  <a:lnTo>
                    <a:pt x="1813" y="585"/>
                  </a:lnTo>
                  <a:cubicBezTo>
                    <a:pt x="1978" y="437"/>
                    <a:pt x="2183" y="365"/>
                    <a:pt x="2386" y="365"/>
                  </a:cubicBezTo>
                  <a:cubicBezTo>
                    <a:pt x="2630" y="365"/>
                    <a:pt x="2872" y="468"/>
                    <a:pt x="3043" y="671"/>
                  </a:cubicBezTo>
                  <a:lnTo>
                    <a:pt x="4637" y="2541"/>
                  </a:lnTo>
                  <a:cubicBezTo>
                    <a:pt x="5066" y="3046"/>
                    <a:pt x="5161" y="3647"/>
                    <a:pt x="4856" y="3953"/>
                  </a:cubicBezTo>
                  <a:lnTo>
                    <a:pt x="3997" y="4811"/>
                  </a:lnTo>
                  <a:cubicBezTo>
                    <a:pt x="3878" y="4927"/>
                    <a:pt x="3712" y="4983"/>
                    <a:pt x="3524" y="4983"/>
                  </a:cubicBezTo>
                  <a:cubicBezTo>
                    <a:pt x="3232" y="4983"/>
                    <a:pt x="2888" y="4847"/>
                    <a:pt x="2586" y="4592"/>
                  </a:cubicBezTo>
                  <a:lnTo>
                    <a:pt x="716" y="2999"/>
                  </a:lnTo>
                  <a:cubicBezTo>
                    <a:pt x="344" y="2684"/>
                    <a:pt x="306" y="2121"/>
                    <a:pt x="630" y="1768"/>
                  </a:cubicBezTo>
                  <a:lnTo>
                    <a:pt x="630" y="1768"/>
                  </a:lnTo>
                  <a:lnTo>
                    <a:pt x="477" y="1921"/>
                  </a:lnTo>
                  <a:cubicBezTo>
                    <a:pt x="153" y="2245"/>
                    <a:pt x="0" y="2693"/>
                    <a:pt x="57" y="3142"/>
                  </a:cubicBezTo>
                  <a:lnTo>
                    <a:pt x="2547" y="5202"/>
                  </a:lnTo>
                  <a:cubicBezTo>
                    <a:pt x="2859" y="5467"/>
                    <a:pt x="3224" y="5602"/>
                    <a:pt x="3555" y="5602"/>
                  </a:cubicBezTo>
                  <a:cubicBezTo>
                    <a:pt x="3822" y="5602"/>
                    <a:pt x="4067" y="5514"/>
                    <a:pt x="4246" y="5336"/>
                  </a:cubicBezTo>
                  <a:lnTo>
                    <a:pt x="5381" y="4201"/>
                  </a:lnTo>
                  <a:cubicBezTo>
                    <a:pt x="5781" y="3800"/>
                    <a:pt x="5724" y="3065"/>
                    <a:pt x="5247" y="2503"/>
                  </a:cubicBezTo>
                  <a:lnTo>
                    <a:pt x="3187" y="13"/>
                  </a:lnTo>
                  <a:cubicBezTo>
                    <a:pt x="3125" y="5"/>
                    <a:pt x="3063" y="1"/>
                    <a:pt x="3001"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15" name="Google Shape;12615;p68"/>
            <p:cNvSpPr/>
            <p:nvPr/>
          </p:nvSpPr>
          <p:spPr>
            <a:xfrm>
              <a:off x="3264488" y="3972558"/>
              <a:ext cx="87955" cy="87196"/>
            </a:xfrm>
            <a:custGeom>
              <a:avLst/>
              <a:gdLst/>
              <a:ahLst/>
              <a:cxnLst/>
              <a:rect l="l" t="t" r="r" b="b"/>
              <a:pathLst>
                <a:path w="3359" h="3330" extrusionOk="0">
                  <a:moveTo>
                    <a:pt x="296" y="0"/>
                  </a:moveTo>
                  <a:lnTo>
                    <a:pt x="0" y="296"/>
                  </a:lnTo>
                  <a:lnTo>
                    <a:pt x="2977" y="3273"/>
                  </a:lnTo>
                  <a:cubicBezTo>
                    <a:pt x="3020" y="3311"/>
                    <a:pt x="3075" y="3330"/>
                    <a:pt x="3128" y="3330"/>
                  </a:cubicBezTo>
                  <a:cubicBezTo>
                    <a:pt x="3182" y="3330"/>
                    <a:pt x="3234" y="3311"/>
                    <a:pt x="3272" y="3273"/>
                  </a:cubicBezTo>
                  <a:cubicBezTo>
                    <a:pt x="3358" y="3196"/>
                    <a:pt x="3358" y="3063"/>
                    <a:pt x="3272" y="2977"/>
                  </a:cubicBezTo>
                  <a:lnTo>
                    <a:pt x="296"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616" name="Google Shape;12616;p68"/>
            <p:cNvSpPr/>
            <p:nvPr/>
          </p:nvSpPr>
          <p:spPr>
            <a:xfrm>
              <a:off x="3283473" y="3992668"/>
              <a:ext cx="36999" cy="34302"/>
            </a:xfrm>
            <a:custGeom>
              <a:avLst/>
              <a:gdLst/>
              <a:ahLst/>
              <a:cxnLst/>
              <a:rect l="l" t="t" r="r" b="b"/>
              <a:pathLst>
                <a:path w="1413" h="1310" extrusionOk="0">
                  <a:moveTo>
                    <a:pt x="587" y="0"/>
                  </a:moveTo>
                  <a:cubicBezTo>
                    <a:pt x="451" y="0"/>
                    <a:pt x="315" y="53"/>
                    <a:pt x="210" y="158"/>
                  </a:cubicBezTo>
                  <a:cubicBezTo>
                    <a:pt x="0" y="368"/>
                    <a:pt x="0" y="711"/>
                    <a:pt x="210" y="921"/>
                  </a:cubicBezTo>
                  <a:lnTo>
                    <a:pt x="449" y="1159"/>
                  </a:lnTo>
                  <a:cubicBezTo>
                    <a:pt x="554" y="1260"/>
                    <a:pt x="690" y="1310"/>
                    <a:pt x="826" y="1310"/>
                  </a:cubicBezTo>
                  <a:cubicBezTo>
                    <a:pt x="961" y="1310"/>
                    <a:pt x="1097" y="1260"/>
                    <a:pt x="1202" y="1159"/>
                  </a:cubicBezTo>
                  <a:cubicBezTo>
                    <a:pt x="1412" y="950"/>
                    <a:pt x="1412" y="606"/>
                    <a:pt x="1202" y="396"/>
                  </a:cubicBezTo>
                  <a:lnTo>
                    <a:pt x="964" y="158"/>
                  </a:lnTo>
                  <a:cubicBezTo>
                    <a:pt x="859" y="53"/>
                    <a:pt x="723" y="0"/>
                    <a:pt x="587" y="0"/>
                  </a:cubicBezTo>
                  <a:close/>
                </a:path>
              </a:pathLst>
            </a:custGeom>
            <a:solidFill>
              <a:srgbClr val="A7B5C1"/>
            </a:solidFill>
            <a:ln>
              <a:noFill/>
            </a:ln>
          </p:spPr>
          <p:txBody>
            <a:bodyPr spcFirstLastPara="1" wrap="square" lIns="91425" tIns="91425" rIns="91425" bIns="91425" anchor="ctr" anchorCtr="0">
              <a:noAutofit/>
            </a:bodyPr>
            <a:lstStyle/>
            <a:p>
              <a:endParaRPr/>
            </a:p>
          </p:txBody>
        </p:sp>
        <p:sp>
          <p:nvSpPr>
            <p:cNvPr id="12617" name="Google Shape;12617;p68"/>
            <p:cNvSpPr/>
            <p:nvPr/>
          </p:nvSpPr>
          <p:spPr>
            <a:xfrm>
              <a:off x="3392140" y="3828174"/>
              <a:ext cx="43729" cy="43493"/>
            </a:xfrm>
            <a:custGeom>
              <a:avLst/>
              <a:gdLst/>
              <a:ahLst/>
              <a:cxnLst/>
              <a:rect l="l" t="t" r="r" b="b"/>
              <a:pathLst>
                <a:path w="1670" h="1661" extrusionOk="0">
                  <a:moveTo>
                    <a:pt x="840" y="0"/>
                  </a:moveTo>
                  <a:cubicBezTo>
                    <a:pt x="372" y="0"/>
                    <a:pt x="0" y="372"/>
                    <a:pt x="0" y="830"/>
                  </a:cubicBezTo>
                  <a:cubicBezTo>
                    <a:pt x="0" y="1288"/>
                    <a:pt x="372" y="1660"/>
                    <a:pt x="840" y="1660"/>
                  </a:cubicBezTo>
                  <a:cubicBezTo>
                    <a:pt x="1298" y="1660"/>
                    <a:pt x="1670" y="1288"/>
                    <a:pt x="1670" y="830"/>
                  </a:cubicBezTo>
                  <a:cubicBezTo>
                    <a:pt x="1670" y="372"/>
                    <a:pt x="1298" y="0"/>
                    <a:pt x="840"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18" name="Google Shape;12618;p68"/>
            <p:cNvSpPr/>
            <p:nvPr/>
          </p:nvSpPr>
          <p:spPr>
            <a:xfrm>
              <a:off x="3376141" y="3822649"/>
              <a:ext cx="75360" cy="54517"/>
            </a:xfrm>
            <a:custGeom>
              <a:avLst/>
              <a:gdLst/>
              <a:ahLst/>
              <a:cxnLst/>
              <a:rect l="l" t="t" r="r" b="b"/>
              <a:pathLst>
                <a:path w="2878" h="2082" extrusionOk="0">
                  <a:moveTo>
                    <a:pt x="1451" y="412"/>
                  </a:moveTo>
                  <a:lnTo>
                    <a:pt x="1451" y="421"/>
                  </a:lnTo>
                  <a:cubicBezTo>
                    <a:pt x="1461" y="421"/>
                    <a:pt x="1471" y="420"/>
                    <a:pt x="1481" y="420"/>
                  </a:cubicBezTo>
                  <a:cubicBezTo>
                    <a:pt x="1632" y="420"/>
                    <a:pt x="1773" y="486"/>
                    <a:pt x="1890" y="593"/>
                  </a:cubicBezTo>
                  <a:cubicBezTo>
                    <a:pt x="2309" y="1013"/>
                    <a:pt x="1969" y="1667"/>
                    <a:pt x="1464" y="1667"/>
                  </a:cubicBezTo>
                  <a:cubicBezTo>
                    <a:pt x="1383" y="1667"/>
                    <a:pt x="1299" y="1650"/>
                    <a:pt x="1212" y="1614"/>
                  </a:cubicBezTo>
                  <a:cubicBezTo>
                    <a:pt x="573" y="1356"/>
                    <a:pt x="764" y="412"/>
                    <a:pt x="1451" y="412"/>
                  </a:cubicBezTo>
                  <a:close/>
                  <a:moveTo>
                    <a:pt x="1466" y="0"/>
                  </a:moveTo>
                  <a:cubicBezTo>
                    <a:pt x="1333" y="0"/>
                    <a:pt x="1193" y="27"/>
                    <a:pt x="1050" y="87"/>
                  </a:cubicBezTo>
                  <a:cubicBezTo>
                    <a:pt x="1" y="517"/>
                    <a:pt x="306" y="2081"/>
                    <a:pt x="1451" y="2081"/>
                  </a:cubicBezTo>
                  <a:cubicBezTo>
                    <a:pt x="1718" y="2081"/>
                    <a:pt x="1985" y="1976"/>
                    <a:pt x="2185" y="1776"/>
                  </a:cubicBezTo>
                  <a:cubicBezTo>
                    <a:pt x="2877" y="1084"/>
                    <a:pt x="2310" y="0"/>
                    <a:pt x="1466"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619" name="Google Shape;12619;p68"/>
            <p:cNvSpPr/>
            <p:nvPr/>
          </p:nvSpPr>
          <p:spPr>
            <a:xfrm>
              <a:off x="3366165" y="3859230"/>
              <a:ext cx="40953" cy="36659"/>
            </a:xfrm>
            <a:custGeom>
              <a:avLst/>
              <a:gdLst/>
              <a:ahLst/>
              <a:cxnLst/>
              <a:rect l="l" t="t" r="r" b="b"/>
              <a:pathLst>
                <a:path w="1564" h="1400" extrusionOk="0">
                  <a:moveTo>
                    <a:pt x="1253" y="1"/>
                  </a:moveTo>
                  <a:cubicBezTo>
                    <a:pt x="1199" y="1"/>
                    <a:pt x="1144" y="25"/>
                    <a:pt x="1097" y="83"/>
                  </a:cubicBezTo>
                  <a:lnTo>
                    <a:pt x="143" y="1037"/>
                  </a:lnTo>
                  <a:cubicBezTo>
                    <a:pt x="0" y="1171"/>
                    <a:pt x="95" y="1400"/>
                    <a:pt x="286" y="1400"/>
                  </a:cubicBezTo>
                  <a:cubicBezTo>
                    <a:pt x="343" y="1390"/>
                    <a:pt x="391" y="1371"/>
                    <a:pt x="429" y="1333"/>
                  </a:cubicBezTo>
                  <a:lnTo>
                    <a:pt x="1383" y="379"/>
                  </a:lnTo>
                  <a:cubicBezTo>
                    <a:pt x="1563" y="228"/>
                    <a:pt x="1417" y="1"/>
                    <a:pt x="1253" y="1"/>
                  </a:cubicBezTo>
                  <a:close/>
                </a:path>
              </a:pathLst>
            </a:custGeom>
            <a:solidFill>
              <a:srgbClr val="778DA0"/>
            </a:solidFill>
            <a:ln>
              <a:noFill/>
            </a:ln>
          </p:spPr>
          <p:txBody>
            <a:bodyPr spcFirstLastPara="1" wrap="square" lIns="91425" tIns="91425" rIns="91425" bIns="91425" anchor="ctr" anchorCtr="0">
              <a:noAutofit/>
            </a:bodyPr>
            <a:lstStyle/>
            <a:p>
              <a:endParaRPr/>
            </a:p>
          </p:txBody>
        </p:sp>
      </p:grpSp>
      <p:grpSp>
        <p:nvGrpSpPr>
          <p:cNvPr id="12620" name="Google Shape;12620;p68"/>
          <p:cNvGrpSpPr/>
          <p:nvPr/>
        </p:nvGrpSpPr>
        <p:grpSpPr>
          <a:xfrm>
            <a:off x="883854" y="3640242"/>
            <a:ext cx="378190" cy="357059"/>
            <a:chOff x="883853" y="3792641"/>
            <a:chExt cx="378190" cy="357059"/>
          </a:xfrm>
        </p:grpSpPr>
        <p:sp>
          <p:nvSpPr>
            <p:cNvPr id="12621" name="Google Shape;12621;p68"/>
            <p:cNvSpPr/>
            <p:nvPr/>
          </p:nvSpPr>
          <p:spPr>
            <a:xfrm>
              <a:off x="1012500" y="4093219"/>
              <a:ext cx="42734" cy="38989"/>
            </a:xfrm>
            <a:custGeom>
              <a:avLst/>
              <a:gdLst/>
              <a:ahLst/>
              <a:cxnLst/>
              <a:rect l="l" t="t" r="r" b="b"/>
              <a:pathLst>
                <a:path w="1632" h="1489" extrusionOk="0">
                  <a:moveTo>
                    <a:pt x="335" y="0"/>
                  </a:moveTo>
                  <a:lnTo>
                    <a:pt x="1" y="1488"/>
                  </a:lnTo>
                  <a:lnTo>
                    <a:pt x="1632" y="1488"/>
                  </a:lnTo>
                  <a:lnTo>
                    <a:pt x="1298"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622" name="Google Shape;12622;p68"/>
            <p:cNvSpPr/>
            <p:nvPr/>
          </p:nvSpPr>
          <p:spPr>
            <a:xfrm>
              <a:off x="983277" y="4128673"/>
              <a:ext cx="101205" cy="21027"/>
            </a:xfrm>
            <a:custGeom>
              <a:avLst/>
              <a:gdLst/>
              <a:ahLst/>
              <a:cxnLst/>
              <a:rect l="l" t="t" r="r" b="b"/>
              <a:pathLst>
                <a:path w="3865" h="803" extrusionOk="0">
                  <a:moveTo>
                    <a:pt x="220" y="1"/>
                  </a:moveTo>
                  <a:cubicBezTo>
                    <a:pt x="96" y="1"/>
                    <a:pt x="0" y="96"/>
                    <a:pt x="0" y="220"/>
                  </a:cubicBezTo>
                  <a:lnTo>
                    <a:pt x="0" y="583"/>
                  </a:lnTo>
                  <a:cubicBezTo>
                    <a:pt x="0" y="697"/>
                    <a:pt x="105" y="802"/>
                    <a:pt x="229" y="802"/>
                  </a:cubicBezTo>
                  <a:lnTo>
                    <a:pt x="3645" y="802"/>
                  </a:lnTo>
                  <a:cubicBezTo>
                    <a:pt x="3759" y="802"/>
                    <a:pt x="3864" y="697"/>
                    <a:pt x="3864" y="583"/>
                  </a:cubicBezTo>
                  <a:lnTo>
                    <a:pt x="3864" y="220"/>
                  </a:lnTo>
                  <a:cubicBezTo>
                    <a:pt x="3864" y="96"/>
                    <a:pt x="3759" y="1"/>
                    <a:pt x="3645"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623" name="Google Shape;12623;p68"/>
            <p:cNvSpPr/>
            <p:nvPr/>
          </p:nvSpPr>
          <p:spPr>
            <a:xfrm>
              <a:off x="883853" y="3900602"/>
              <a:ext cx="300054" cy="196126"/>
            </a:xfrm>
            <a:custGeom>
              <a:avLst/>
              <a:gdLst/>
              <a:ahLst/>
              <a:cxnLst/>
              <a:rect l="l" t="t" r="r" b="b"/>
              <a:pathLst>
                <a:path w="11459" h="7490" extrusionOk="0">
                  <a:moveTo>
                    <a:pt x="220" y="1"/>
                  </a:moveTo>
                  <a:cubicBezTo>
                    <a:pt x="96" y="1"/>
                    <a:pt x="1" y="96"/>
                    <a:pt x="1" y="220"/>
                  </a:cubicBezTo>
                  <a:lnTo>
                    <a:pt x="1" y="7270"/>
                  </a:lnTo>
                  <a:cubicBezTo>
                    <a:pt x="1" y="7394"/>
                    <a:pt x="96" y="7490"/>
                    <a:pt x="220" y="7490"/>
                  </a:cubicBezTo>
                  <a:lnTo>
                    <a:pt x="11239" y="7490"/>
                  </a:lnTo>
                  <a:cubicBezTo>
                    <a:pt x="11363" y="7490"/>
                    <a:pt x="11458" y="7394"/>
                    <a:pt x="11458" y="7270"/>
                  </a:cubicBezTo>
                  <a:lnTo>
                    <a:pt x="11458" y="220"/>
                  </a:lnTo>
                  <a:cubicBezTo>
                    <a:pt x="11458" y="96"/>
                    <a:pt x="11363" y="1"/>
                    <a:pt x="1124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24" name="Google Shape;12624;p68"/>
            <p:cNvSpPr/>
            <p:nvPr/>
          </p:nvSpPr>
          <p:spPr>
            <a:xfrm>
              <a:off x="883853" y="4081462"/>
              <a:ext cx="300290" cy="15266"/>
            </a:xfrm>
            <a:custGeom>
              <a:avLst/>
              <a:gdLst/>
              <a:ahLst/>
              <a:cxnLst/>
              <a:rect l="l" t="t" r="r" b="b"/>
              <a:pathLst>
                <a:path w="11468" h="583" extrusionOk="0">
                  <a:moveTo>
                    <a:pt x="1" y="1"/>
                  </a:moveTo>
                  <a:lnTo>
                    <a:pt x="1" y="363"/>
                  </a:lnTo>
                  <a:cubicBezTo>
                    <a:pt x="1" y="487"/>
                    <a:pt x="96" y="583"/>
                    <a:pt x="220" y="583"/>
                  </a:cubicBezTo>
                  <a:lnTo>
                    <a:pt x="11248" y="583"/>
                  </a:lnTo>
                  <a:cubicBezTo>
                    <a:pt x="11363" y="583"/>
                    <a:pt x="11468" y="487"/>
                    <a:pt x="11468" y="363"/>
                  </a:cubicBezTo>
                  <a:lnTo>
                    <a:pt x="11468"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625" name="Google Shape;12625;p68"/>
            <p:cNvSpPr/>
            <p:nvPr/>
          </p:nvSpPr>
          <p:spPr>
            <a:xfrm>
              <a:off x="902837" y="3920843"/>
              <a:ext cx="262086" cy="145667"/>
            </a:xfrm>
            <a:custGeom>
              <a:avLst/>
              <a:gdLst/>
              <a:ahLst/>
              <a:cxnLst/>
              <a:rect l="l" t="t" r="r" b="b"/>
              <a:pathLst>
                <a:path w="10009" h="5563" extrusionOk="0">
                  <a:moveTo>
                    <a:pt x="230" y="1"/>
                  </a:moveTo>
                  <a:cubicBezTo>
                    <a:pt x="106" y="1"/>
                    <a:pt x="1" y="106"/>
                    <a:pt x="10" y="230"/>
                  </a:cubicBezTo>
                  <a:lnTo>
                    <a:pt x="10" y="5343"/>
                  </a:lnTo>
                  <a:cubicBezTo>
                    <a:pt x="10" y="5467"/>
                    <a:pt x="106" y="5562"/>
                    <a:pt x="230" y="5562"/>
                  </a:cubicBezTo>
                  <a:lnTo>
                    <a:pt x="10008" y="5562"/>
                  </a:lnTo>
                  <a:lnTo>
                    <a:pt x="10008" y="230"/>
                  </a:lnTo>
                  <a:cubicBezTo>
                    <a:pt x="10008" y="106"/>
                    <a:pt x="9903" y="1"/>
                    <a:pt x="9779"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26" name="Google Shape;12626;p68"/>
            <p:cNvSpPr/>
            <p:nvPr/>
          </p:nvSpPr>
          <p:spPr>
            <a:xfrm>
              <a:off x="902837" y="3920843"/>
              <a:ext cx="262086" cy="145667"/>
            </a:xfrm>
            <a:custGeom>
              <a:avLst/>
              <a:gdLst/>
              <a:ahLst/>
              <a:cxnLst/>
              <a:rect l="l" t="t" r="r" b="b"/>
              <a:pathLst>
                <a:path w="10009" h="5563" extrusionOk="0">
                  <a:moveTo>
                    <a:pt x="230" y="1"/>
                  </a:moveTo>
                  <a:cubicBezTo>
                    <a:pt x="106" y="1"/>
                    <a:pt x="1" y="106"/>
                    <a:pt x="1" y="230"/>
                  </a:cubicBezTo>
                  <a:lnTo>
                    <a:pt x="1" y="5343"/>
                  </a:lnTo>
                  <a:cubicBezTo>
                    <a:pt x="10" y="5467"/>
                    <a:pt x="106" y="5562"/>
                    <a:pt x="230" y="5562"/>
                  </a:cubicBezTo>
                  <a:lnTo>
                    <a:pt x="10008" y="5562"/>
                  </a:lnTo>
                  <a:lnTo>
                    <a:pt x="10008" y="5095"/>
                  </a:lnTo>
                  <a:lnTo>
                    <a:pt x="506" y="5095"/>
                  </a:lnTo>
                  <a:lnTo>
                    <a:pt x="506"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627" name="Google Shape;12627;p68"/>
            <p:cNvSpPr/>
            <p:nvPr/>
          </p:nvSpPr>
          <p:spPr>
            <a:xfrm>
              <a:off x="1013495" y="4076225"/>
              <a:ext cx="40744" cy="11024"/>
            </a:xfrm>
            <a:custGeom>
              <a:avLst/>
              <a:gdLst/>
              <a:ahLst/>
              <a:cxnLst/>
              <a:rect l="l" t="t" r="r" b="b"/>
              <a:pathLst>
                <a:path w="1556" h="421" extrusionOk="0">
                  <a:moveTo>
                    <a:pt x="258" y="0"/>
                  </a:moveTo>
                  <a:cubicBezTo>
                    <a:pt x="1" y="20"/>
                    <a:pt x="1" y="401"/>
                    <a:pt x="258" y="420"/>
                  </a:cubicBezTo>
                  <a:lnTo>
                    <a:pt x="1298" y="420"/>
                  </a:lnTo>
                  <a:cubicBezTo>
                    <a:pt x="1556" y="401"/>
                    <a:pt x="1556" y="20"/>
                    <a:pt x="1298"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28" name="Google Shape;12628;p68"/>
            <p:cNvSpPr/>
            <p:nvPr/>
          </p:nvSpPr>
          <p:spPr>
            <a:xfrm>
              <a:off x="1084456" y="3792641"/>
              <a:ext cx="177587" cy="149228"/>
            </a:xfrm>
            <a:custGeom>
              <a:avLst/>
              <a:gdLst/>
              <a:ahLst/>
              <a:cxnLst/>
              <a:rect l="l" t="t" r="r" b="b"/>
              <a:pathLst>
                <a:path w="6782" h="5699" extrusionOk="0">
                  <a:moveTo>
                    <a:pt x="3413" y="0"/>
                  </a:moveTo>
                  <a:cubicBezTo>
                    <a:pt x="3376" y="0"/>
                    <a:pt x="3339" y="1"/>
                    <a:pt x="3301" y="3"/>
                  </a:cubicBezTo>
                  <a:cubicBezTo>
                    <a:pt x="1145" y="89"/>
                    <a:pt x="0" y="2588"/>
                    <a:pt x="1345" y="4277"/>
                  </a:cubicBezTo>
                  <a:lnTo>
                    <a:pt x="1288" y="5469"/>
                  </a:lnTo>
                  <a:cubicBezTo>
                    <a:pt x="1280" y="5599"/>
                    <a:pt x="1389" y="5698"/>
                    <a:pt x="1511" y="5698"/>
                  </a:cubicBezTo>
                  <a:cubicBezTo>
                    <a:pt x="1541" y="5698"/>
                    <a:pt x="1573" y="5692"/>
                    <a:pt x="1603" y="5679"/>
                  </a:cubicBezTo>
                  <a:lnTo>
                    <a:pt x="2681" y="5173"/>
                  </a:lnTo>
                  <a:cubicBezTo>
                    <a:pt x="2923" y="5242"/>
                    <a:pt x="3168" y="5275"/>
                    <a:pt x="3411" y="5275"/>
                  </a:cubicBezTo>
                  <a:cubicBezTo>
                    <a:pt x="4278" y="5275"/>
                    <a:pt x="5108" y="4850"/>
                    <a:pt x="5600" y="4105"/>
                  </a:cubicBezTo>
                  <a:cubicBezTo>
                    <a:pt x="6781" y="2343"/>
                    <a:pt x="5503" y="0"/>
                    <a:pt x="3413"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629" name="Google Shape;12629;p68"/>
            <p:cNvSpPr/>
            <p:nvPr/>
          </p:nvSpPr>
          <p:spPr>
            <a:xfrm>
              <a:off x="1157800" y="3841633"/>
              <a:ext cx="21341" cy="52998"/>
            </a:xfrm>
            <a:custGeom>
              <a:avLst/>
              <a:gdLst/>
              <a:ahLst/>
              <a:cxnLst/>
              <a:rect l="l" t="t" r="r" b="b"/>
              <a:pathLst>
                <a:path w="815" h="2024" extrusionOk="0">
                  <a:moveTo>
                    <a:pt x="272" y="1"/>
                  </a:moveTo>
                  <a:cubicBezTo>
                    <a:pt x="0" y="1"/>
                    <a:pt x="0" y="422"/>
                    <a:pt x="272" y="422"/>
                  </a:cubicBezTo>
                  <a:cubicBezTo>
                    <a:pt x="278" y="422"/>
                    <a:pt x="284" y="422"/>
                    <a:pt x="290" y="421"/>
                  </a:cubicBezTo>
                  <a:lnTo>
                    <a:pt x="405" y="421"/>
                  </a:lnTo>
                  <a:lnTo>
                    <a:pt x="405" y="1814"/>
                  </a:lnTo>
                  <a:cubicBezTo>
                    <a:pt x="405" y="1929"/>
                    <a:pt x="490" y="2024"/>
                    <a:pt x="614" y="2024"/>
                  </a:cubicBezTo>
                  <a:cubicBezTo>
                    <a:pt x="719" y="2024"/>
                    <a:pt x="815" y="1929"/>
                    <a:pt x="815" y="1824"/>
                  </a:cubicBezTo>
                  <a:lnTo>
                    <a:pt x="815" y="211"/>
                  </a:lnTo>
                  <a:cubicBezTo>
                    <a:pt x="815" y="97"/>
                    <a:pt x="729" y="1"/>
                    <a:pt x="614" y="1"/>
                  </a:cubicBezTo>
                  <a:lnTo>
                    <a:pt x="290" y="1"/>
                  </a:lnTo>
                  <a:cubicBezTo>
                    <a:pt x="284" y="1"/>
                    <a:pt x="278" y="1"/>
                    <a:pt x="272"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30" name="Google Shape;12630;p68"/>
            <p:cNvSpPr/>
            <p:nvPr/>
          </p:nvSpPr>
          <p:spPr>
            <a:xfrm>
              <a:off x="1157041" y="3886095"/>
              <a:ext cx="32338" cy="10814"/>
            </a:xfrm>
            <a:custGeom>
              <a:avLst/>
              <a:gdLst/>
              <a:ahLst/>
              <a:cxnLst/>
              <a:rect l="l" t="t" r="r" b="b"/>
              <a:pathLst>
                <a:path w="1235" h="413" extrusionOk="0">
                  <a:moveTo>
                    <a:pt x="273" y="0"/>
                  </a:moveTo>
                  <a:cubicBezTo>
                    <a:pt x="1" y="0"/>
                    <a:pt x="4" y="412"/>
                    <a:pt x="282" y="412"/>
                  </a:cubicBezTo>
                  <a:cubicBezTo>
                    <a:pt x="288" y="412"/>
                    <a:pt x="294" y="412"/>
                    <a:pt x="300" y="412"/>
                  </a:cubicBezTo>
                  <a:lnTo>
                    <a:pt x="977" y="412"/>
                  </a:lnTo>
                  <a:cubicBezTo>
                    <a:pt x="1235" y="393"/>
                    <a:pt x="1235" y="21"/>
                    <a:pt x="977" y="2"/>
                  </a:cubicBezTo>
                  <a:lnTo>
                    <a:pt x="300" y="2"/>
                  </a:lnTo>
                  <a:cubicBezTo>
                    <a:pt x="291" y="1"/>
                    <a:pt x="282" y="0"/>
                    <a:pt x="273"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31" name="Google Shape;12631;p68"/>
            <p:cNvSpPr/>
            <p:nvPr/>
          </p:nvSpPr>
          <p:spPr>
            <a:xfrm>
              <a:off x="1160628" y="3825058"/>
              <a:ext cx="18513" cy="15868"/>
            </a:xfrm>
            <a:custGeom>
              <a:avLst/>
              <a:gdLst/>
              <a:ahLst/>
              <a:cxnLst/>
              <a:rect l="l" t="t" r="r" b="b"/>
              <a:pathLst>
                <a:path w="707" h="606" extrusionOk="0">
                  <a:moveTo>
                    <a:pt x="404" y="1"/>
                  </a:moveTo>
                  <a:cubicBezTo>
                    <a:pt x="330" y="1"/>
                    <a:pt x="254" y="29"/>
                    <a:pt x="192" y="91"/>
                  </a:cubicBezTo>
                  <a:cubicBezTo>
                    <a:pt x="1" y="282"/>
                    <a:pt x="134" y="606"/>
                    <a:pt x="402" y="606"/>
                  </a:cubicBezTo>
                  <a:cubicBezTo>
                    <a:pt x="573" y="606"/>
                    <a:pt x="707" y="472"/>
                    <a:pt x="707" y="301"/>
                  </a:cubicBezTo>
                  <a:cubicBezTo>
                    <a:pt x="707" y="120"/>
                    <a:pt x="559" y="1"/>
                    <a:pt x="404"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32" name="Google Shape;12632;p68"/>
            <p:cNvSpPr/>
            <p:nvPr/>
          </p:nvSpPr>
          <p:spPr>
            <a:xfrm>
              <a:off x="976784" y="3861639"/>
              <a:ext cx="26997" cy="26997"/>
            </a:xfrm>
            <a:custGeom>
              <a:avLst/>
              <a:gdLst/>
              <a:ahLst/>
              <a:cxnLst/>
              <a:rect l="l" t="t" r="r" b="b"/>
              <a:pathLst>
                <a:path w="1031" h="1031" extrusionOk="0">
                  <a:moveTo>
                    <a:pt x="516" y="1"/>
                  </a:moveTo>
                  <a:cubicBezTo>
                    <a:pt x="229" y="1"/>
                    <a:pt x="0" y="230"/>
                    <a:pt x="0" y="516"/>
                  </a:cubicBezTo>
                  <a:cubicBezTo>
                    <a:pt x="0" y="802"/>
                    <a:pt x="229" y="1031"/>
                    <a:pt x="516" y="1031"/>
                  </a:cubicBezTo>
                  <a:cubicBezTo>
                    <a:pt x="802" y="1031"/>
                    <a:pt x="1031" y="802"/>
                    <a:pt x="1031" y="516"/>
                  </a:cubicBezTo>
                  <a:cubicBezTo>
                    <a:pt x="1031" y="230"/>
                    <a:pt x="802" y="1"/>
                    <a:pt x="516"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33" name="Google Shape;12633;p68"/>
            <p:cNvSpPr/>
            <p:nvPr/>
          </p:nvSpPr>
          <p:spPr>
            <a:xfrm>
              <a:off x="1063953" y="3861639"/>
              <a:ext cx="27023" cy="26997"/>
            </a:xfrm>
            <a:custGeom>
              <a:avLst/>
              <a:gdLst/>
              <a:ahLst/>
              <a:cxnLst/>
              <a:rect l="l" t="t" r="r" b="b"/>
              <a:pathLst>
                <a:path w="1032" h="1031" extrusionOk="0">
                  <a:moveTo>
                    <a:pt x="516" y="1"/>
                  </a:moveTo>
                  <a:cubicBezTo>
                    <a:pt x="230" y="1"/>
                    <a:pt x="1" y="230"/>
                    <a:pt x="1" y="516"/>
                  </a:cubicBezTo>
                  <a:cubicBezTo>
                    <a:pt x="1" y="802"/>
                    <a:pt x="230" y="1031"/>
                    <a:pt x="516" y="1031"/>
                  </a:cubicBezTo>
                  <a:cubicBezTo>
                    <a:pt x="802" y="1031"/>
                    <a:pt x="1031" y="802"/>
                    <a:pt x="1031" y="516"/>
                  </a:cubicBezTo>
                  <a:cubicBezTo>
                    <a:pt x="1031" y="230"/>
                    <a:pt x="802" y="1"/>
                    <a:pt x="516"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34" name="Google Shape;12634;p68"/>
            <p:cNvSpPr/>
            <p:nvPr/>
          </p:nvSpPr>
          <p:spPr>
            <a:xfrm>
              <a:off x="1013259" y="3901361"/>
              <a:ext cx="41241" cy="74208"/>
            </a:xfrm>
            <a:custGeom>
              <a:avLst/>
              <a:gdLst/>
              <a:ahLst/>
              <a:cxnLst/>
              <a:rect l="l" t="t" r="r" b="b"/>
              <a:pathLst>
                <a:path w="1575" h="2834" extrusionOk="0">
                  <a:moveTo>
                    <a:pt x="0" y="1"/>
                  </a:moveTo>
                  <a:lnTo>
                    <a:pt x="0" y="2157"/>
                  </a:lnTo>
                  <a:lnTo>
                    <a:pt x="783" y="2834"/>
                  </a:lnTo>
                  <a:lnTo>
                    <a:pt x="792" y="2834"/>
                  </a:lnTo>
                  <a:lnTo>
                    <a:pt x="1574" y="2157"/>
                  </a:lnTo>
                  <a:lnTo>
                    <a:pt x="1574" y="1"/>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35" name="Google Shape;12635;p68"/>
            <p:cNvSpPr/>
            <p:nvPr/>
          </p:nvSpPr>
          <p:spPr>
            <a:xfrm>
              <a:off x="928813" y="3947316"/>
              <a:ext cx="210108" cy="89710"/>
            </a:xfrm>
            <a:custGeom>
              <a:avLst/>
              <a:gdLst/>
              <a:ahLst/>
              <a:cxnLst/>
              <a:rect l="l" t="t" r="r" b="b"/>
              <a:pathLst>
                <a:path w="8024" h="3426" extrusionOk="0">
                  <a:moveTo>
                    <a:pt x="3225" y="1"/>
                  </a:moveTo>
                  <a:lnTo>
                    <a:pt x="1432" y="573"/>
                  </a:lnTo>
                  <a:cubicBezTo>
                    <a:pt x="583" y="850"/>
                    <a:pt x="1" y="1651"/>
                    <a:pt x="10" y="2548"/>
                  </a:cubicBezTo>
                  <a:lnTo>
                    <a:pt x="10" y="3216"/>
                  </a:lnTo>
                  <a:cubicBezTo>
                    <a:pt x="10" y="3330"/>
                    <a:pt x="106" y="3426"/>
                    <a:pt x="220" y="3426"/>
                  </a:cubicBezTo>
                  <a:lnTo>
                    <a:pt x="7804" y="3426"/>
                  </a:lnTo>
                  <a:cubicBezTo>
                    <a:pt x="7919" y="3426"/>
                    <a:pt x="8024" y="3330"/>
                    <a:pt x="8024" y="3216"/>
                  </a:cubicBezTo>
                  <a:lnTo>
                    <a:pt x="8024" y="2548"/>
                  </a:lnTo>
                  <a:cubicBezTo>
                    <a:pt x="8014" y="1642"/>
                    <a:pt x="7442" y="850"/>
                    <a:pt x="6583" y="573"/>
                  </a:cubicBezTo>
                  <a:lnTo>
                    <a:pt x="4799" y="1"/>
                  </a:lnTo>
                  <a:lnTo>
                    <a:pt x="4008" y="554"/>
                  </a:lnTo>
                  <a:lnTo>
                    <a:pt x="3225"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36" name="Google Shape;12636;p68"/>
            <p:cNvSpPr/>
            <p:nvPr/>
          </p:nvSpPr>
          <p:spPr>
            <a:xfrm>
              <a:off x="990269" y="3804686"/>
              <a:ext cx="87222" cy="120058"/>
            </a:xfrm>
            <a:custGeom>
              <a:avLst/>
              <a:gdLst/>
              <a:ahLst/>
              <a:cxnLst/>
              <a:rect l="l" t="t" r="r" b="b"/>
              <a:pathLst>
                <a:path w="3331" h="4585" extrusionOk="0">
                  <a:moveTo>
                    <a:pt x="1298" y="1"/>
                  </a:moveTo>
                  <a:cubicBezTo>
                    <a:pt x="1250" y="1"/>
                    <a:pt x="1193" y="10"/>
                    <a:pt x="1145" y="10"/>
                  </a:cubicBezTo>
                  <a:cubicBezTo>
                    <a:pt x="497" y="86"/>
                    <a:pt x="1" y="640"/>
                    <a:pt x="1" y="1298"/>
                  </a:cubicBezTo>
                  <a:lnTo>
                    <a:pt x="1" y="2624"/>
                  </a:lnTo>
                  <a:cubicBezTo>
                    <a:pt x="1" y="3320"/>
                    <a:pt x="363" y="3960"/>
                    <a:pt x="964" y="4313"/>
                  </a:cubicBezTo>
                  <a:lnTo>
                    <a:pt x="1203" y="4456"/>
                  </a:lnTo>
                  <a:cubicBezTo>
                    <a:pt x="1346" y="4542"/>
                    <a:pt x="1503" y="4585"/>
                    <a:pt x="1661" y="4585"/>
                  </a:cubicBezTo>
                  <a:cubicBezTo>
                    <a:pt x="1818" y="4585"/>
                    <a:pt x="1975" y="4542"/>
                    <a:pt x="2118" y="4456"/>
                  </a:cubicBezTo>
                  <a:lnTo>
                    <a:pt x="2366" y="4313"/>
                  </a:lnTo>
                  <a:cubicBezTo>
                    <a:pt x="2968" y="3960"/>
                    <a:pt x="3330" y="3320"/>
                    <a:pt x="3330" y="2624"/>
                  </a:cubicBezTo>
                  <a:lnTo>
                    <a:pt x="3330" y="1298"/>
                  </a:lnTo>
                  <a:cubicBezTo>
                    <a:pt x="3330" y="583"/>
                    <a:pt x="2748" y="1"/>
                    <a:pt x="2033"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637" name="Google Shape;12637;p68"/>
            <p:cNvSpPr/>
            <p:nvPr/>
          </p:nvSpPr>
          <p:spPr>
            <a:xfrm>
              <a:off x="990269" y="3804948"/>
              <a:ext cx="30008" cy="39487"/>
            </a:xfrm>
            <a:custGeom>
              <a:avLst/>
              <a:gdLst/>
              <a:ahLst/>
              <a:cxnLst/>
              <a:rect l="l" t="t" r="r" b="b"/>
              <a:pathLst>
                <a:path w="1146" h="1508" extrusionOk="0">
                  <a:moveTo>
                    <a:pt x="1145" y="0"/>
                  </a:moveTo>
                  <a:cubicBezTo>
                    <a:pt x="497" y="76"/>
                    <a:pt x="1" y="630"/>
                    <a:pt x="1" y="1288"/>
                  </a:cubicBezTo>
                  <a:lnTo>
                    <a:pt x="1" y="1507"/>
                  </a:lnTo>
                  <a:cubicBezTo>
                    <a:pt x="1" y="1507"/>
                    <a:pt x="840" y="1250"/>
                    <a:pt x="1145" y="0"/>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638" name="Google Shape;12638;p68"/>
            <p:cNvSpPr/>
            <p:nvPr/>
          </p:nvSpPr>
          <p:spPr>
            <a:xfrm>
              <a:off x="1020251" y="3804686"/>
              <a:ext cx="57240" cy="56979"/>
            </a:xfrm>
            <a:custGeom>
              <a:avLst/>
              <a:gdLst/>
              <a:ahLst/>
              <a:cxnLst/>
              <a:rect l="l" t="t" r="r" b="b"/>
              <a:pathLst>
                <a:path w="2186" h="2176" extrusionOk="0">
                  <a:moveTo>
                    <a:pt x="153" y="1"/>
                  </a:moveTo>
                  <a:cubicBezTo>
                    <a:pt x="105" y="1"/>
                    <a:pt x="48" y="10"/>
                    <a:pt x="0" y="10"/>
                  </a:cubicBezTo>
                  <a:cubicBezTo>
                    <a:pt x="0" y="10"/>
                    <a:pt x="229" y="2176"/>
                    <a:pt x="2185" y="2176"/>
                  </a:cubicBezTo>
                  <a:lnTo>
                    <a:pt x="2185" y="1298"/>
                  </a:lnTo>
                  <a:cubicBezTo>
                    <a:pt x="2185" y="583"/>
                    <a:pt x="1603" y="1"/>
                    <a:pt x="888" y="1"/>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639" name="Google Shape;12639;p68"/>
            <p:cNvSpPr/>
            <p:nvPr/>
          </p:nvSpPr>
          <p:spPr>
            <a:xfrm>
              <a:off x="1023000" y="3858837"/>
              <a:ext cx="22598" cy="32312"/>
            </a:xfrm>
            <a:custGeom>
              <a:avLst/>
              <a:gdLst/>
              <a:ahLst/>
              <a:cxnLst/>
              <a:rect l="l" t="t" r="r" b="b"/>
              <a:pathLst>
                <a:path w="863" h="1234" extrusionOk="0">
                  <a:moveTo>
                    <a:pt x="220" y="0"/>
                  </a:moveTo>
                  <a:cubicBezTo>
                    <a:pt x="110" y="0"/>
                    <a:pt x="0" y="74"/>
                    <a:pt x="10" y="222"/>
                  </a:cubicBezTo>
                  <a:lnTo>
                    <a:pt x="10" y="1024"/>
                  </a:lnTo>
                  <a:cubicBezTo>
                    <a:pt x="10" y="1138"/>
                    <a:pt x="105" y="1233"/>
                    <a:pt x="220" y="1233"/>
                  </a:cubicBezTo>
                  <a:lnTo>
                    <a:pt x="573" y="1233"/>
                  </a:lnTo>
                  <a:cubicBezTo>
                    <a:pt x="579" y="1234"/>
                    <a:pt x="585" y="1234"/>
                    <a:pt x="590" y="1234"/>
                  </a:cubicBezTo>
                  <a:cubicBezTo>
                    <a:pt x="860" y="1234"/>
                    <a:pt x="863" y="822"/>
                    <a:pt x="599" y="822"/>
                  </a:cubicBezTo>
                  <a:cubicBezTo>
                    <a:pt x="590" y="822"/>
                    <a:pt x="582" y="822"/>
                    <a:pt x="573" y="823"/>
                  </a:cubicBezTo>
                  <a:lnTo>
                    <a:pt x="430" y="823"/>
                  </a:lnTo>
                  <a:lnTo>
                    <a:pt x="430" y="222"/>
                  </a:lnTo>
                  <a:cubicBezTo>
                    <a:pt x="439" y="74"/>
                    <a:pt x="329" y="0"/>
                    <a:pt x="220"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640" name="Google Shape;12640;p68"/>
            <p:cNvSpPr/>
            <p:nvPr/>
          </p:nvSpPr>
          <p:spPr>
            <a:xfrm>
              <a:off x="1019256" y="3961822"/>
              <a:ext cx="29249" cy="75203"/>
            </a:xfrm>
            <a:custGeom>
              <a:avLst/>
              <a:gdLst/>
              <a:ahLst/>
              <a:cxnLst/>
              <a:rect l="l" t="t" r="r" b="b"/>
              <a:pathLst>
                <a:path w="1117" h="2872" extrusionOk="0">
                  <a:moveTo>
                    <a:pt x="0" y="0"/>
                  </a:moveTo>
                  <a:lnTo>
                    <a:pt x="0" y="678"/>
                  </a:lnTo>
                  <a:lnTo>
                    <a:pt x="181" y="1164"/>
                  </a:lnTo>
                  <a:lnTo>
                    <a:pt x="0" y="2872"/>
                  </a:lnTo>
                  <a:lnTo>
                    <a:pt x="1116" y="2872"/>
                  </a:lnTo>
                  <a:lnTo>
                    <a:pt x="935" y="1164"/>
                  </a:lnTo>
                  <a:lnTo>
                    <a:pt x="1116" y="678"/>
                  </a:lnTo>
                  <a:lnTo>
                    <a:pt x="1116"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641" name="Google Shape;12641;p68"/>
            <p:cNvSpPr/>
            <p:nvPr/>
          </p:nvSpPr>
          <p:spPr>
            <a:xfrm>
              <a:off x="1013259" y="3947316"/>
              <a:ext cx="20765" cy="39016"/>
            </a:xfrm>
            <a:custGeom>
              <a:avLst/>
              <a:gdLst/>
              <a:ahLst/>
              <a:cxnLst/>
              <a:rect l="l" t="t" r="r" b="b"/>
              <a:pathLst>
                <a:path w="793" h="1490" extrusionOk="0">
                  <a:moveTo>
                    <a:pt x="0" y="1"/>
                  </a:moveTo>
                  <a:lnTo>
                    <a:pt x="0" y="1489"/>
                  </a:lnTo>
                  <a:lnTo>
                    <a:pt x="792" y="554"/>
                  </a:lnTo>
                  <a:lnTo>
                    <a:pt x="0"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42" name="Google Shape;12642;p68"/>
            <p:cNvSpPr/>
            <p:nvPr/>
          </p:nvSpPr>
          <p:spPr>
            <a:xfrm>
              <a:off x="1033736" y="3947316"/>
              <a:ext cx="20765" cy="39016"/>
            </a:xfrm>
            <a:custGeom>
              <a:avLst/>
              <a:gdLst/>
              <a:ahLst/>
              <a:cxnLst/>
              <a:rect l="l" t="t" r="r" b="b"/>
              <a:pathLst>
                <a:path w="793" h="1490" extrusionOk="0">
                  <a:moveTo>
                    <a:pt x="792" y="1"/>
                  </a:moveTo>
                  <a:lnTo>
                    <a:pt x="1" y="554"/>
                  </a:lnTo>
                  <a:lnTo>
                    <a:pt x="792" y="1489"/>
                  </a:lnTo>
                  <a:lnTo>
                    <a:pt x="792"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43" name="Google Shape;12643;p68"/>
            <p:cNvSpPr/>
            <p:nvPr/>
          </p:nvSpPr>
          <p:spPr>
            <a:xfrm>
              <a:off x="928813" y="3947316"/>
              <a:ext cx="84473" cy="89710"/>
            </a:xfrm>
            <a:custGeom>
              <a:avLst/>
              <a:gdLst/>
              <a:ahLst/>
              <a:cxnLst/>
              <a:rect l="l" t="t" r="r" b="b"/>
              <a:pathLst>
                <a:path w="3226" h="3426" extrusionOk="0">
                  <a:moveTo>
                    <a:pt x="3225" y="1"/>
                  </a:moveTo>
                  <a:lnTo>
                    <a:pt x="2224" y="325"/>
                  </a:lnTo>
                  <a:lnTo>
                    <a:pt x="1432" y="573"/>
                  </a:lnTo>
                  <a:cubicBezTo>
                    <a:pt x="583" y="850"/>
                    <a:pt x="1" y="1651"/>
                    <a:pt x="10" y="2548"/>
                  </a:cubicBezTo>
                  <a:lnTo>
                    <a:pt x="10" y="3216"/>
                  </a:lnTo>
                  <a:cubicBezTo>
                    <a:pt x="10" y="3330"/>
                    <a:pt x="106" y="3426"/>
                    <a:pt x="220" y="3426"/>
                  </a:cubicBezTo>
                  <a:lnTo>
                    <a:pt x="3225" y="3426"/>
                  </a:lnTo>
                  <a:lnTo>
                    <a:pt x="3225"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644" name="Google Shape;12644;p68"/>
            <p:cNvSpPr/>
            <p:nvPr/>
          </p:nvSpPr>
          <p:spPr>
            <a:xfrm>
              <a:off x="928813" y="3955826"/>
              <a:ext cx="58497" cy="81200"/>
            </a:xfrm>
            <a:custGeom>
              <a:avLst/>
              <a:gdLst/>
              <a:ahLst/>
              <a:cxnLst/>
              <a:rect l="l" t="t" r="r" b="b"/>
              <a:pathLst>
                <a:path w="2234" h="3101" extrusionOk="0">
                  <a:moveTo>
                    <a:pt x="2233" y="0"/>
                  </a:moveTo>
                  <a:lnTo>
                    <a:pt x="1432" y="248"/>
                  </a:lnTo>
                  <a:cubicBezTo>
                    <a:pt x="583" y="525"/>
                    <a:pt x="1" y="1326"/>
                    <a:pt x="10" y="2223"/>
                  </a:cubicBezTo>
                  <a:lnTo>
                    <a:pt x="10" y="2891"/>
                  </a:lnTo>
                  <a:cubicBezTo>
                    <a:pt x="10" y="3005"/>
                    <a:pt x="106" y="3101"/>
                    <a:pt x="220" y="3101"/>
                  </a:cubicBezTo>
                  <a:lnTo>
                    <a:pt x="525" y="3101"/>
                  </a:lnTo>
                  <a:lnTo>
                    <a:pt x="525" y="2223"/>
                  </a:lnTo>
                  <a:cubicBezTo>
                    <a:pt x="525" y="1326"/>
                    <a:pt x="964" y="525"/>
                    <a:pt x="1623" y="248"/>
                  </a:cubicBezTo>
                  <a:lnTo>
                    <a:pt x="2233"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645" name="Google Shape;12645;p68"/>
            <p:cNvSpPr/>
            <p:nvPr/>
          </p:nvSpPr>
          <p:spPr>
            <a:xfrm>
              <a:off x="1054474" y="3947316"/>
              <a:ext cx="84211" cy="89710"/>
            </a:xfrm>
            <a:custGeom>
              <a:avLst/>
              <a:gdLst/>
              <a:ahLst/>
              <a:cxnLst/>
              <a:rect l="l" t="t" r="r" b="b"/>
              <a:pathLst>
                <a:path w="3216" h="3426" extrusionOk="0">
                  <a:moveTo>
                    <a:pt x="0" y="1"/>
                  </a:moveTo>
                  <a:lnTo>
                    <a:pt x="0" y="3426"/>
                  </a:lnTo>
                  <a:lnTo>
                    <a:pt x="3005" y="3426"/>
                  </a:lnTo>
                  <a:cubicBezTo>
                    <a:pt x="3120" y="3426"/>
                    <a:pt x="3215" y="3330"/>
                    <a:pt x="3215" y="3216"/>
                  </a:cubicBezTo>
                  <a:lnTo>
                    <a:pt x="3215" y="2548"/>
                  </a:lnTo>
                  <a:cubicBezTo>
                    <a:pt x="3215" y="1642"/>
                    <a:pt x="2643" y="850"/>
                    <a:pt x="1784" y="573"/>
                  </a:cubicBezTo>
                  <a:lnTo>
                    <a:pt x="1355" y="440"/>
                  </a:lnTo>
                  <a:lnTo>
                    <a:pt x="0"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646" name="Google Shape;12646;p68"/>
            <p:cNvSpPr/>
            <p:nvPr/>
          </p:nvSpPr>
          <p:spPr>
            <a:xfrm>
              <a:off x="1089955" y="3958811"/>
              <a:ext cx="48730" cy="78215"/>
            </a:xfrm>
            <a:custGeom>
              <a:avLst/>
              <a:gdLst/>
              <a:ahLst/>
              <a:cxnLst/>
              <a:rect l="l" t="t" r="r" b="b"/>
              <a:pathLst>
                <a:path w="1861" h="2987" extrusionOk="0">
                  <a:moveTo>
                    <a:pt x="0" y="1"/>
                  </a:moveTo>
                  <a:lnTo>
                    <a:pt x="334" y="134"/>
                  </a:lnTo>
                  <a:cubicBezTo>
                    <a:pt x="983" y="411"/>
                    <a:pt x="1431" y="1203"/>
                    <a:pt x="1431" y="2109"/>
                  </a:cubicBezTo>
                  <a:lnTo>
                    <a:pt x="1431" y="2987"/>
                  </a:lnTo>
                  <a:lnTo>
                    <a:pt x="1650" y="2987"/>
                  </a:lnTo>
                  <a:cubicBezTo>
                    <a:pt x="1765" y="2987"/>
                    <a:pt x="1860" y="2891"/>
                    <a:pt x="1860" y="2777"/>
                  </a:cubicBezTo>
                  <a:lnTo>
                    <a:pt x="1860" y="2109"/>
                  </a:lnTo>
                  <a:cubicBezTo>
                    <a:pt x="1860" y="1203"/>
                    <a:pt x="1288" y="411"/>
                    <a:pt x="429" y="134"/>
                  </a:cubicBezTo>
                  <a:lnTo>
                    <a:pt x="0" y="1"/>
                  </a:lnTo>
                  <a:close/>
                </a:path>
              </a:pathLst>
            </a:custGeom>
            <a:solidFill>
              <a:srgbClr val="51667B"/>
            </a:solidFill>
            <a:ln>
              <a:noFill/>
            </a:ln>
          </p:spPr>
          <p:txBody>
            <a:bodyPr spcFirstLastPara="1" wrap="square" lIns="91425" tIns="91425" rIns="91425" bIns="91425" anchor="ctr" anchorCtr="0">
              <a:noAutofit/>
            </a:bodyPr>
            <a:lstStyle/>
            <a:p>
              <a:endParaRPr/>
            </a:p>
          </p:txBody>
        </p:sp>
      </p:grpSp>
      <p:grpSp>
        <p:nvGrpSpPr>
          <p:cNvPr id="12647" name="Google Shape;12647;p68"/>
          <p:cNvGrpSpPr/>
          <p:nvPr/>
        </p:nvGrpSpPr>
        <p:grpSpPr>
          <a:xfrm>
            <a:off x="3934196" y="2332405"/>
            <a:ext cx="401207" cy="214036"/>
            <a:chOff x="3934196" y="2484805"/>
            <a:chExt cx="401207" cy="214036"/>
          </a:xfrm>
        </p:grpSpPr>
        <p:sp>
          <p:nvSpPr>
            <p:cNvPr id="12648" name="Google Shape;12648;p68"/>
            <p:cNvSpPr/>
            <p:nvPr/>
          </p:nvSpPr>
          <p:spPr>
            <a:xfrm>
              <a:off x="4120555" y="2484805"/>
              <a:ext cx="214848" cy="214036"/>
            </a:xfrm>
            <a:custGeom>
              <a:avLst/>
              <a:gdLst/>
              <a:ahLst/>
              <a:cxnLst/>
              <a:rect l="l" t="t" r="r" b="b"/>
              <a:pathLst>
                <a:path w="8205" h="8174" extrusionOk="0">
                  <a:moveTo>
                    <a:pt x="4063" y="0"/>
                  </a:moveTo>
                  <a:cubicBezTo>
                    <a:pt x="3028" y="0"/>
                    <a:pt x="1999" y="432"/>
                    <a:pt x="1269" y="1276"/>
                  </a:cubicBezTo>
                  <a:cubicBezTo>
                    <a:pt x="1222" y="1333"/>
                    <a:pt x="1165" y="1391"/>
                    <a:pt x="1117" y="1448"/>
                  </a:cubicBezTo>
                  <a:cubicBezTo>
                    <a:pt x="1088" y="1486"/>
                    <a:pt x="1069" y="1515"/>
                    <a:pt x="1041" y="1543"/>
                  </a:cubicBezTo>
                  <a:cubicBezTo>
                    <a:pt x="67" y="2802"/>
                    <a:pt x="1" y="4548"/>
                    <a:pt x="888" y="5874"/>
                  </a:cubicBezTo>
                  <a:cubicBezTo>
                    <a:pt x="936" y="5951"/>
                    <a:pt x="993" y="6017"/>
                    <a:pt x="1041" y="6084"/>
                  </a:cubicBezTo>
                  <a:cubicBezTo>
                    <a:pt x="1069" y="6122"/>
                    <a:pt x="1088" y="6151"/>
                    <a:pt x="1117" y="6189"/>
                  </a:cubicBezTo>
                  <a:cubicBezTo>
                    <a:pt x="1155" y="6227"/>
                    <a:pt x="1193" y="6275"/>
                    <a:pt x="1241" y="6323"/>
                  </a:cubicBezTo>
                  <a:cubicBezTo>
                    <a:pt x="1951" y="7098"/>
                    <a:pt x="2948" y="7522"/>
                    <a:pt x="3971" y="7522"/>
                  </a:cubicBezTo>
                  <a:cubicBezTo>
                    <a:pt x="4308" y="7522"/>
                    <a:pt x="4647" y="7476"/>
                    <a:pt x="4981" y="7382"/>
                  </a:cubicBezTo>
                  <a:lnTo>
                    <a:pt x="6631" y="8154"/>
                  </a:lnTo>
                  <a:cubicBezTo>
                    <a:pt x="6661" y="8168"/>
                    <a:pt x="6692" y="8174"/>
                    <a:pt x="6723" y="8174"/>
                  </a:cubicBezTo>
                  <a:cubicBezTo>
                    <a:pt x="6845" y="8174"/>
                    <a:pt x="6953" y="8074"/>
                    <a:pt x="6946" y="7944"/>
                  </a:cubicBezTo>
                  <a:lnTo>
                    <a:pt x="6860" y="6122"/>
                  </a:lnTo>
                  <a:lnTo>
                    <a:pt x="6869" y="6122"/>
                  </a:lnTo>
                  <a:cubicBezTo>
                    <a:pt x="8205" y="4577"/>
                    <a:pt x="8033" y="2240"/>
                    <a:pt x="6488" y="904"/>
                  </a:cubicBezTo>
                  <a:cubicBezTo>
                    <a:pt x="5787" y="298"/>
                    <a:pt x="4922" y="0"/>
                    <a:pt x="406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49" name="Google Shape;12649;p68"/>
            <p:cNvSpPr/>
            <p:nvPr/>
          </p:nvSpPr>
          <p:spPr>
            <a:xfrm>
              <a:off x="4120555" y="2522695"/>
              <a:ext cx="54727" cy="124195"/>
            </a:xfrm>
            <a:custGeom>
              <a:avLst/>
              <a:gdLst/>
              <a:ahLst/>
              <a:cxnLst/>
              <a:rect l="l" t="t" r="r" b="b"/>
              <a:pathLst>
                <a:path w="2090" h="4743" extrusionOk="0">
                  <a:moveTo>
                    <a:pt x="1117" y="1"/>
                  </a:moveTo>
                  <a:cubicBezTo>
                    <a:pt x="1088" y="39"/>
                    <a:pt x="1060" y="68"/>
                    <a:pt x="1041" y="96"/>
                  </a:cubicBezTo>
                  <a:cubicBezTo>
                    <a:pt x="58" y="1355"/>
                    <a:pt x="1" y="3101"/>
                    <a:pt x="888" y="4427"/>
                  </a:cubicBezTo>
                  <a:cubicBezTo>
                    <a:pt x="936" y="4504"/>
                    <a:pt x="983" y="4570"/>
                    <a:pt x="1041" y="4637"/>
                  </a:cubicBezTo>
                  <a:cubicBezTo>
                    <a:pt x="1060" y="4675"/>
                    <a:pt x="1088" y="4704"/>
                    <a:pt x="1117" y="4742"/>
                  </a:cubicBezTo>
                  <a:lnTo>
                    <a:pt x="1136" y="4704"/>
                  </a:lnTo>
                  <a:cubicBezTo>
                    <a:pt x="2090" y="3283"/>
                    <a:pt x="2080" y="1422"/>
                    <a:pt x="1117"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650" name="Google Shape;12650;p68"/>
            <p:cNvSpPr/>
            <p:nvPr/>
          </p:nvSpPr>
          <p:spPr>
            <a:xfrm>
              <a:off x="3934196" y="2488131"/>
              <a:ext cx="248548" cy="210475"/>
            </a:xfrm>
            <a:custGeom>
              <a:avLst/>
              <a:gdLst/>
              <a:ahLst/>
              <a:cxnLst/>
              <a:rect l="l" t="t" r="r" b="b"/>
              <a:pathLst>
                <a:path w="9492" h="8038" extrusionOk="0">
                  <a:moveTo>
                    <a:pt x="4789" y="1"/>
                  </a:moveTo>
                  <a:cubicBezTo>
                    <a:pt x="4736" y="1"/>
                    <a:pt x="4682" y="2"/>
                    <a:pt x="4628" y="4"/>
                  </a:cubicBezTo>
                  <a:cubicBezTo>
                    <a:pt x="1604" y="128"/>
                    <a:pt x="1" y="3620"/>
                    <a:pt x="1871" y="5986"/>
                  </a:cubicBezTo>
                  <a:lnTo>
                    <a:pt x="1785" y="7808"/>
                  </a:lnTo>
                  <a:cubicBezTo>
                    <a:pt x="1777" y="7938"/>
                    <a:pt x="1886" y="8037"/>
                    <a:pt x="2008" y="8037"/>
                  </a:cubicBezTo>
                  <a:cubicBezTo>
                    <a:pt x="2038" y="8037"/>
                    <a:pt x="2069" y="8031"/>
                    <a:pt x="2100" y="8018"/>
                  </a:cubicBezTo>
                  <a:lnTo>
                    <a:pt x="3750" y="7245"/>
                  </a:lnTo>
                  <a:cubicBezTo>
                    <a:pt x="4087" y="7341"/>
                    <a:pt x="4429" y="7387"/>
                    <a:pt x="4768" y="7387"/>
                  </a:cubicBezTo>
                  <a:cubicBezTo>
                    <a:pt x="5982" y="7387"/>
                    <a:pt x="7149" y="6792"/>
                    <a:pt x="7843" y="5747"/>
                  </a:cubicBezTo>
                  <a:cubicBezTo>
                    <a:pt x="9491" y="3284"/>
                    <a:pt x="7709" y="1"/>
                    <a:pt x="4789"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651" name="Google Shape;12651;p68"/>
            <p:cNvSpPr/>
            <p:nvPr/>
          </p:nvSpPr>
          <p:spPr>
            <a:xfrm>
              <a:off x="4005393" y="2538353"/>
              <a:ext cx="104269" cy="97618"/>
            </a:xfrm>
            <a:custGeom>
              <a:avLst/>
              <a:gdLst/>
              <a:ahLst/>
              <a:cxnLst/>
              <a:rect l="l" t="t" r="r" b="b"/>
              <a:pathLst>
                <a:path w="3982" h="3728" extrusionOk="0">
                  <a:moveTo>
                    <a:pt x="1946" y="403"/>
                  </a:moveTo>
                  <a:cubicBezTo>
                    <a:pt x="2950" y="403"/>
                    <a:pt x="3717" y="1597"/>
                    <a:pt x="3025" y="2551"/>
                  </a:cubicBezTo>
                  <a:lnTo>
                    <a:pt x="2090" y="1616"/>
                  </a:lnTo>
                  <a:cubicBezTo>
                    <a:pt x="2041" y="1557"/>
                    <a:pt x="1983" y="1533"/>
                    <a:pt x="1928" y="1533"/>
                  </a:cubicBezTo>
                  <a:cubicBezTo>
                    <a:pt x="1760" y="1533"/>
                    <a:pt x="1614" y="1758"/>
                    <a:pt x="1794" y="1902"/>
                  </a:cubicBezTo>
                  <a:lnTo>
                    <a:pt x="2729" y="2847"/>
                  </a:lnTo>
                  <a:cubicBezTo>
                    <a:pt x="2500" y="3009"/>
                    <a:pt x="2224" y="3104"/>
                    <a:pt x="1937" y="3104"/>
                  </a:cubicBezTo>
                  <a:cubicBezTo>
                    <a:pt x="525" y="3104"/>
                    <a:pt x="68" y="1206"/>
                    <a:pt x="1327" y="557"/>
                  </a:cubicBezTo>
                  <a:cubicBezTo>
                    <a:pt x="1536" y="451"/>
                    <a:pt x="1746" y="403"/>
                    <a:pt x="1946" y="403"/>
                  </a:cubicBezTo>
                  <a:close/>
                  <a:moveTo>
                    <a:pt x="1948" y="0"/>
                  </a:moveTo>
                  <a:cubicBezTo>
                    <a:pt x="1494" y="0"/>
                    <a:pt x="1041" y="175"/>
                    <a:pt x="697" y="519"/>
                  </a:cubicBezTo>
                  <a:cubicBezTo>
                    <a:pt x="39" y="1177"/>
                    <a:pt x="1" y="2227"/>
                    <a:pt x="621" y="2923"/>
                  </a:cubicBezTo>
                  <a:cubicBezTo>
                    <a:pt x="969" y="3314"/>
                    <a:pt x="1456" y="3516"/>
                    <a:pt x="1945" y="3516"/>
                  </a:cubicBezTo>
                  <a:cubicBezTo>
                    <a:pt x="2325" y="3516"/>
                    <a:pt x="2707" y="3393"/>
                    <a:pt x="3025" y="3142"/>
                  </a:cubicBezTo>
                  <a:lnTo>
                    <a:pt x="3569" y="3677"/>
                  </a:lnTo>
                  <a:cubicBezTo>
                    <a:pt x="3611" y="3713"/>
                    <a:pt x="3656" y="3728"/>
                    <a:pt x="3700" y="3728"/>
                  </a:cubicBezTo>
                  <a:cubicBezTo>
                    <a:pt x="3853" y="3728"/>
                    <a:pt x="3981" y="3537"/>
                    <a:pt x="3855" y="3381"/>
                  </a:cubicBezTo>
                  <a:lnTo>
                    <a:pt x="3321" y="2847"/>
                  </a:lnTo>
                  <a:cubicBezTo>
                    <a:pt x="3893" y="2112"/>
                    <a:pt x="3807" y="1063"/>
                    <a:pt x="3111" y="443"/>
                  </a:cubicBezTo>
                  <a:cubicBezTo>
                    <a:pt x="2778" y="146"/>
                    <a:pt x="2363" y="0"/>
                    <a:pt x="194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52" name="Google Shape;12652;p68"/>
            <p:cNvSpPr/>
            <p:nvPr/>
          </p:nvSpPr>
          <p:spPr>
            <a:xfrm>
              <a:off x="4182849" y="2537070"/>
              <a:ext cx="81174" cy="92381"/>
            </a:xfrm>
            <a:custGeom>
              <a:avLst/>
              <a:gdLst/>
              <a:ahLst/>
              <a:cxnLst/>
              <a:rect l="l" t="t" r="r" b="b"/>
              <a:pathLst>
                <a:path w="3100" h="3528" extrusionOk="0">
                  <a:moveTo>
                    <a:pt x="1571" y="749"/>
                  </a:moveTo>
                  <a:lnTo>
                    <a:pt x="2039" y="1865"/>
                  </a:lnTo>
                  <a:lnTo>
                    <a:pt x="1104" y="1865"/>
                  </a:lnTo>
                  <a:lnTo>
                    <a:pt x="1571" y="749"/>
                  </a:lnTo>
                  <a:close/>
                  <a:moveTo>
                    <a:pt x="1568" y="0"/>
                  </a:moveTo>
                  <a:cubicBezTo>
                    <a:pt x="1490" y="0"/>
                    <a:pt x="1414" y="43"/>
                    <a:pt x="1380" y="129"/>
                  </a:cubicBezTo>
                  <a:lnTo>
                    <a:pt x="608" y="1989"/>
                  </a:lnTo>
                  <a:lnTo>
                    <a:pt x="93" y="3220"/>
                  </a:lnTo>
                  <a:cubicBezTo>
                    <a:pt x="1" y="3391"/>
                    <a:pt x="144" y="3527"/>
                    <a:pt x="284" y="3527"/>
                  </a:cubicBezTo>
                  <a:cubicBezTo>
                    <a:pt x="363" y="3527"/>
                    <a:pt x="440" y="3485"/>
                    <a:pt x="474" y="3382"/>
                  </a:cubicBezTo>
                  <a:lnTo>
                    <a:pt x="932" y="2276"/>
                  </a:lnTo>
                  <a:lnTo>
                    <a:pt x="2210" y="2276"/>
                  </a:lnTo>
                  <a:lnTo>
                    <a:pt x="2668" y="3382"/>
                  </a:lnTo>
                  <a:cubicBezTo>
                    <a:pt x="2712" y="3460"/>
                    <a:pt x="2782" y="3493"/>
                    <a:pt x="2851" y="3493"/>
                  </a:cubicBezTo>
                  <a:cubicBezTo>
                    <a:pt x="2977" y="3493"/>
                    <a:pt x="3099" y="3381"/>
                    <a:pt x="3050" y="3220"/>
                  </a:cubicBezTo>
                  <a:lnTo>
                    <a:pt x="2535" y="1989"/>
                  </a:lnTo>
                  <a:lnTo>
                    <a:pt x="1762" y="129"/>
                  </a:lnTo>
                  <a:cubicBezTo>
                    <a:pt x="1724" y="43"/>
                    <a:pt x="1645" y="0"/>
                    <a:pt x="1568" y="0"/>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2653" name="Google Shape;12653;p68"/>
          <p:cNvGrpSpPr/>
          <p:nvPr/>
        </p:nvGrpSpPr>
        <p:grpSpPr>
          <a:xfrm>
            <a:off x="3999895" y="1347797"/>
            <a:ext cx="342474" cy="359232"/>
            <a:chOff x="3999894" y="1500197"/>
            <a:chExt cx="342474" cy="359232"/>
          </a:xfrm>
        </p:grpSpPr>
        <p:sp>
          <p:nvSpPr>
            <p:cNvPr id="12654" name="Google Shape;12654;p68"/>
            <p:cNvSpPr/>
            <p:nvPr/>
          </p:nvSpPr>
          <p:spPr>
            <a:xfrm>
              <a:off x="4165279" y="1500197"/>
              <a:ext cx="177089" cy="149412"/>
            </a:xfrm>
            <a:custGeom>
              <a:avLst/>
              <a:gdLst/>
              <a:ahLst/>
              <a:cxnLst/>
              <a:rect l="l" t="t" r="r" b="b"/>
              <a:pathLst>
                <a:path w="6763" h="5706" extrusionOk="0">
                  <a:moveTo>
                    <a:pt x="3404" y="1"/>
                  </a:moveTo>
                  <a:cubicBezTo>
                    <a:pt x="3367" y="1"/>
                    <a:pt x="3329" y="1"/>
                    <a:pt x="3292" y="3"/>
                  </a:cubicBezTo>
                  <a:cubicBezTo>
                    <a:pt x="1145" y="89"/>
                    <a:pt x="0" y="2579"/>
                    <a:pt x="1345" y="4267"/>
                  </a:cubicBezTo>
                  <a:lnTo>
                    <a:pt x="1288" y="5508"/>
                  </a:lnTo>
                  <a:cubicBezTo>
                    <a:pt x="1281" y="5622"/>
                    <a:pt x="1370" y="5706"/>
                    <a:pt x="1475" y="5706"/>
                  </a:cubicBezTo>
                  <a:cubicBezTo>
                    <a:pt x="1501" y="5706"/>
                    <a:pt x="1528" y="5700"/>
                    <a:pt x="1555" y="5689"/>
                  </a:cubicBezTo>
                  <a:lnTo>
                    <a:pt x="2681" y="5164"/>
                  </a:lnTo>
                  <a:cubicBezTo>
                    <a:pt x="2917" y="5230"/>
                    <a:pt x="3156" y="5261"/>
                    <a:pt x="3392" y="5261"/>
                  </a:cubicBezTo>
                  <a:cubicBezTo>
                    <a:pt x="4257" y="5261"/>
                    <a:pt x="5089" y="4837"/>
                    <a:pt x="5591" y="4096"/>
                  </a:cubicBezTo>
                  <a:cubicBezTo>
                    <a:pt x="6762" y="2334"/>
                    <a:pt x="5494" y="1"/>
                    <a:pt x="3404"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55" name="Google Shape;12655;p68"/>
            <p:cNvSpPr/>
            <p:nvPr/>
          </p:nvSpPr>
          <p:spPr>
            <a:xfrm>
              <a:off x="4210238" y="1533871"/>
              <a:ext cx="82457" cy="71773"/>
            </a:xfrm>
            <a:custGeom>
              <a:avLst/>
              <a:gdLst/>
              <a:ahLst/>
              <a:cxnLst/>
              <a:rect l="l" t="t" r="r" b="b"/>
              <a:pathLst>
                <a:path w="3149" h="2741" extrusionOk="0">
                  <a:moveTo>
                    <a:pt x="1543" y="0"/>
                  </a:moveTo>
                  <a:cubicBezTo>
                    <a:pt x="1528" y="0"/>
                    <a:pt x="1513" y="2"/>
                    <a:pt x="1498" y="5"/>
                  </a:cubicBezTo>
                  <a:cubicBezTo>
                    <a:pt x="411" y="215"/>
                    <a:pt x="1" y="1550"/>
                    <a:pt x="783" y="2333"/>
                  </a:cubicBezTo>
                  <a:cubicBezTo>
                    <a:pt x="1062" y="2612"/>
                    <a:pt x="1413" y="2741"/>
                    <a:pt x="1757" y="2741"/>
                  </a:cubicBezTo>
                  <a:cubicBezTo>
                    <a:pt x="2377" y="2741"/>
                    <a:pt x="2979" y="2325"/>
                    <a:pt x="3120" y="1627"/>
                  </a:cubicBezTo>
                  <a:cubicBezTo>
                    <a:pt x="3149" y="1493"/>
                    <a:pt x="3044" y="1360"/>
                    <a:pt x="2901" y="1360"/>
                  </a:cubicBezTo>
                  <a:lnTo>
                    <a:pt x="1985" y="1360"/>
                  </a:lnTo>
                  <a:cubicBezTo>
                    <a:pt x="1861" y="1360"/>
                    <a:pt x="1765" y="1264"/>
                    <a:pt x="1765" y="1140"/>
                  </a:cubicBezTo>
                  <a:lnTo>
                    <a:pt x="1765" y="224"/>
                  </a:lnTo>
                  <a:cubicBezTo>
                    <a:pt x="1765" y="97"/>
                    <a:pt x="1660" y="0"/>
                    <a:pt x="154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56" name="Google Shape;12656;p68"/>
            <p:cNvSpPr/>
            <p:nvPr/>
          </p:nvSpPr>
          <p:spPr>
            <a:xfrm>
              <a:off x="4017883" y="1549477"/>
              <a:ext cx="292303" cy="292539"/>
            </a:xfrm>
            <a:custGeom>
              <a:avLst/>
              <a:gdLst/>
              <a:ahLst/>
              <a:cxnLst/>
              <a:rect l="l" t="t" r="r" b="b"/>
              <a:pathLst>
                <a:path w="11163" h="11172" extrusionOk="0">
                  <a:moveTo>
                    <a:pt x="3616" y="0"/>
                  </a:moveTo>
                  <a:lnTo>
                    <a:pt x="1" y="3616"/>
                  </a:lnTo>
                  <a:lnTo>
                    <a:pt x="1813" y="5429"/>
                  </a:lnTo>
                  <a:cubicBezTo>
                    <a:pt x="2306" y="5921"/>
                    <a:pt x="2960" y="6179"/>
                    <a:pt x="3622" y="6179"/>
                  </a:cubicBezTo>
                  <a:cubicBezTo>
                    <a:pt x="4075" y="6179"/>
                    <a:pt x="4532" y="6058"/>
                    <a:pt x="4942" y="5810"/>
                  </a:cubicBezTo>
                  <a:lnTo>
                    <a:pt x="5362" y="6230"/>
                  </a:lnTo>
                  <a:cubicBezTo>
                    <a:pt x="4752" y="7241"/>
                    <a:pt x="4914" y="8529"/>
                    <a:pt x="5744" y="9369"/>
                  </a:cubicBezTo>
                  <a:lnTo>
                    <a:pt x="7547" y="11172"/>
                  </a:lnTo>
                  <a:lnTo>
                    <a:pt x="11162" y="7556"/>
                  </a:lnTo>
                  <a:lnTo>
                    <a:pt x="9359" y="5753"/>
                  </a:lnTo>
                  <a:cubicBezTo>
                    <a:pt x="8867" y="5260"/>
                    <a:pt x="8209" y="5003"/>
                    <a:pt x="7546" y="5003"/>
                  </a:cubicBezTo>
                  <a:cubicBezTo>
                    <a:pt x="7093" y="5003"/>
                    <a:pt x="6637" y="5123"/>
                    <a:pt x="6230" y="5371"/>
                  </a:cubicBezTo>
                  <a:lnTo>
                    <a:pt x="5801" y="4952"/>
                  </a:lnTo>
                  <a:cubicBezTo>
                    <a:pt x="6412" y="3940"/>
                    <a:pt x="6249" y="2652"/>
                    <a:pt x="5419" y="1822"/>
                  </a:cubicBezTo>
                  <a:lnTo>
                    <a:pt x="3616" y="0"/>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657" name="Google Shape;12657;p68"/>
            <p:cNvSpPr/>
            <p:nvPr/>
          </p:nvSpPr>
          <p:spPr>
            <a:xfrm>
              <a:off x="4098324" y="1549713"/>
              <a:ext cx="211863" cy="211863"/>
            </a:xfrm>
            <a:custGeom>
              <a:avLst/>
              <a:gdLst/>
              <a:ahLst/>
              <a:cxnLst/>
              <a:rect l="l" t="t" r="r" b="b"/>
              <a:pathLst>
                <a:path w="8091" h="8091" extrusionOk="0">
                  <a:moveTo>
                    <a:pt x="544" y="1"/>
                  </a:moveTo>
                  <a:lnTo>
                    <a:pt x="1" y="545"/>
                  </a:lnTo>
                  <a:lnTo>
                    <a:pt x="1804" y="2348"/>
                  </a:lnTo>
                  <a:cubicBezTo>
                    <a:pt x="2567" y="3111"/>
                    <a:pt x="2767" y="4265"/>
                    <a:pt x="2319" y="5229"/>
                  </a:cubicBezTo>
                  <a:cubicBezTo>
                    <a:pt x="2242" y="5381"/>
                    <a:pt x="2271" y="5572"/>
                    <a:pt x="2395" y="5687"/>
                  </a:cubicBezTo>
                  <a:cubicBezTo>
                    <a:pt x="2470" y="5767"/>
                    <a:pt x="2576" y="5808"/>
                    <a:pt x="2684" y="5808"/>
                  </a:cubicBezTo>
                  <a:cubicBezTo>
                    <a:pt x="2742" y="5808"/>
                    <a:pt x="2800" y="5796"/>
                    <a:pt x="2853" y="5773"/>
                  </a:cubicBezTo>
                  <a:cubicBezTo>
                    <a:pt x="3198" y="5610"/>
                    <a:pt x="3566" y="5532"/>
                    <a:pt x="3930" y="5532"/>
                  </a:cubicBezTo>
                  <a:cubicBezTo>
                    <a:pt x="4594" y="5532"/>
                    <a:pt x="5248" y="5792"/>
                    <a:pt x="5734" y="6278"/>
                  </a:cubicBezTo>
                  <a:lnTo>
                    <a:pt x="7547" y="8091"/>
                  </a:lnTo>
                  <a:lnTo>
                    <a:pt x="8090" y="7547"/>
                  </a:lnTo>
                  <a:lnTo>
                    <a:pt x="6278" y="5734"/>
                  </a:lnTo>
                  <a:cubicBezTo>
                    <a:pt x="5786" y="5242"/>
                    <a:pt x="5129" y="4988"/>
                    <a:pt x="4468" y="4988"/>
                  </a:cubicBezTo>
                  <a:cubicBezTo>
                    <a:pt x="4013" y="4988"/>
                    <a:pt x="3557" y="5108"/>
                    <a:pt x="3149" y="5353"/>
                  </a:cubicBezTo>
                  <a:lnTo>
                    <a:pt x="2729" y="4933"/>
                  </a:lnTo>
                  <a:cubicBezTo>
                    <a:pt x="3330" y="3931"/>
                    <a:pt x="3177" y="2643"/>
                    <a:pt x="2347" y="1813"/>
                  </a:cubicBezTo>
                  <a:lnTo>
                    <a:pt x="544" y="1"/>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58" name="Google Shape;12658;p68"/>
            <p:cNvSpPr/>
            <p:nvPr/>
          </p:nvSpPr>
          <p:spPr>
            <a:xfrm>
              <a:off x="3999894" y="1532300"/>
              <a:ext cx="130427" cy="129302"/>
            </a:xfrm>
            <a:custGeom>
              <a:avLst/>
              <a:gdLst/>
              <a:ahLst/>
              <a:cxnLst/>
              <a:rect l="l" t="t" r="r" b="b"/>
              <a:pathLst>
                <a:path w="4981" h="4938" extrusionOk="0">
                  <a:moveTo>
                    <a:pt x="4308" y="0"/>
                  </a:moveTo>
                  <a:cubicBezTo>
                    <a:pt x="4251" y="0"/>
                    <a:pt x="4194" y="22"/>
                    <a:pt x="4151" y="65"/>
                  </a:cubicBezTo>
                  <a:lnTo>
                    <a:pt x="87" y="4129"/>
                  </a:lnTo>
                  <a:cubicBezTo>
                    <a:pt x="1" y="4215"/>
                    <a:pt x="1" y="4358"/>
                    <a:pt x="87" y="4444"/>
                  </a:cubicBezTo>
                  <a:lnTo>
                    <a:pt x="516" y="4873"/>
                  </a:lnTo>
                  <a:cubicBezTo>
                    <a:pt x="559" y="4916"/>
                    <a:pt x="614" y="4937"/>
                    <a:pt x="670" y="4937"/>
                  </a:cubicBezTo>
                  <a:cubicBezTo>
                    <a:pt x="726" y="4937"/>
                    <a:pt x="783" y="4916"/>
                    <a:pt x="831" y="4873"/>
                  </a:cubicBezTo>
                  <a:lnTo>
                    <a:pt x="4895" y="809"/>
                  </a:lnTo>
                  <a:cubicBezTo>
                    <a:pt x="4981" y="723"/>
                    <a:pt x="4981" y="580"/>
                    <a:pt x="4895" y="494"/>
                  </a:cubicBezTo>
                  <a:lnTo>
                    <a:pt x="4466" y="65"/>
                  </a:lnTo>
                  <a:cubicBezTo>
                    <a:pt x="4423" y="22"/>
                    <a:pt x="4365" y="0"/>
                    <a:pt x="430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659" name="Google Shape;12659;p68"/>
            <p:cNvSpPr/>
            <p:nvPr/>
          </p:nvSpPr>
          <p:spPr>
            <a:xfrm>
              <a:off x="4007907" y="1539736"/>
              <a:ext cx="122415" cy="121865"/>
            </a:xfrm>
            <a:custGeom>
              <a:avLst/>
              <a:gdLst/>
              <a:ahLst/>
              <a:cxnLst/>
              <a:rect l="l" t="t" r="r" b="b"/>
              <a:pathLst>
                <a:path w="4675" h="4654" extrusionOk="0">
                  <a:moveTo>
                    <a:pt x="4379" y="0"/>
                  </a:moveTo>
                  <a:lnTo>
                    <a:pt x="0" y="4379"/>
                  </a:lnTo>
                  <a:lnTo>
                    <a:pt x="210" y="4589"/>
                  </a:lnTo>
                  <a:cubicBezTo>
                    <a:pt x="253" y="4632"/>
                    <a:pt x="308" y="4653"/>
                    <a:pt x="364" y="4653"/>
                  </a:cubicBezTo>
                  <a:cubicBezTo>
                    <a:pt x="420" y="4653"/>
                    <a:pt x="477" y="4632"/>
                    <a:pt x="525" y="4589"/>
                  </a:cubicBezTo>
                  <a:lnTo>
                    <a:pt x="4589" y="525"/>
                  </a:lnTo>
                  <a:cubicBezTo>
                    <a:pt x="4675" y="439"/>
                    <a:pt x="4675" y="296"/>
                    <a:pt x="4589" y="210"/>
                  </a:cubicBezTo>
                  <a:lnTo>
                    <a:pt x="4379"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60" name="Google Shape;12660;p68"/>
            <p:cNvSpPr/>
            <p:nvPr/>
          </p:nvSpPr>
          <p:spPr>
            <a:xfrm>
              <a:off x="4197748" y="1730153"/>
              <a:ext cx="130427" cy="129275"/>
            </a:xfrm>
            <a:custGeom>
              <a:avLst/>
              <a:gdLst/>
              <a:ahLst/>
              <a:cxnLst/>
              <a:rect l="l" t="t" r="r" b="b"/>
              <a:pathLst>
                <a:path w="4981" h="4937" extrusionOk="0">
                  <a:moveTo>
                    <a:pt x="4308" y="0"/>
                  </a:moveTo>
                  <a:cubicBezTo>
                    <a:pt x="4251" y="0"/>
                    <a:pt x="4193" y="22"/>
                    <a:pt x="4150" y="64"/>
                  </a:cubicBezTo>
                  <a:lnTo>
                    <a:pt x="86" y="4128"/>
                  </a:lnTo>
                  <a:cubicBezTo>
                    <a:pt x="1" y="4214"/>
                    <a:pt x="1" y="4357"/>
                    <a:pt x="86" y="4443"/>
                  </a:cubicBezTo>
                  <a:lnTo>
                    <a:pt x="516" y="4873"/>
                  </a:lnTo>
                  <a:cubicBezTo>
                    <a:pt x="559" y="4916"/>
                    <a:pt x="616" y="4937"/>
                    <a:pt x="673" y="4937"/>
                  </a:cubicBezTo>
                  <a:cubicBezTo>
                    <a:pt x="730" y="4937"/>
                    <a:pt x="788" y="4916"/>
                    <a:pt x="830" y="4873"/>
                  </a:cubicBezTo>
                  <a:lnTo>
                    <a:pt x="4894" y="809"/>
                  </a:lnTo>
                  <a:cubicBezTo>
                    <a:pt x="4980" y="723"/>
                    <a:pt x="4980" y="580"/>
                    <a:pt x="4894" y="494"/>
                  </a:cubicBezTo>
                  <a:lnTo>
                    <a:pt x="4465" y="64"/>
                  </a:lnTo>
                  <a:cubicBezTo>
                    <a:pt x="4422" y="22"/>
                    <a:pt x="4365" y="0"/>
                    <a:pt x="4308"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661" name="Google Shape;12661;p68"/>
            <p:cNvSpPr/>
            <p:nvPr/>
          </p:nvSpPr>
          <p:spPr>
            <a:xfrm>
              <a:off x="4205499" y="1737328"/>
              <a:ext cx="122677" cy="122101"/>
            </a:xfrm>
            <a:custGeom>
              <a:avLst/>
              <a:gdLst/>
              <a:ahLst/>
              <a:cxnLst/>
              <a:rect l="l" t="t" r="r" b="b"/>
              <a:pathLst>
                <a:path w="4685" h="4663" extrusionOk="0">
                  <a:moveTo>
                    <a:pt x="4379" y="0"/>
                  </a:moveTo>
                  <a:lnTo>
                    <a:pt x="0" y="4379"/>
                  </a:lnTo>
                  <a:lnTo>
                    <a:pt x="220" y="4599"/>
                  </a:lnTo>
                  <a:cubicBezTo>
                    <a:pt x="263" y="4642"/>
                    <a:pt x="320" y="4663"/>
                    <a:pt x="377" y="4663"/>
                  </a:cubicBezTo>
                  <a:cubicBezTo>
                    <a:pt x="434" y="4663"/>
                    <a:pt x="492" y="4642"/>
                    <a:pt x="534" y="4599"/>
                  </a:cubicBezTo>
                  <a:lnTo>
                    <a:pt x="4598" y="535"/>
                  </a:lnTo>
                  <a:cubicBezTo>
                    <a:pt x="4684" y="449"/>
                    <a:pt x="4684" y="306"/>
                    <a:pt x="4598" y="220"/>
                  </a:cubicBezTo>
                  <a:lnTo>
                    <a:pt x="4379"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62" name="Google Shape;12662;p68"/>
            <p:cNvSpPr/>
            <p:nvPr/>
          </p:nvSpPr>
          <p:spPr>
            <a:xfrm>
              <a:off x="4065854" y="1663879"/>
              <a:ext cx="86463" cy="32155"/>
            </a:xfrm>
            <a:custGeom>
              <a:avLst/>
              <a:gdLst/>
              <a:ahLst/>
              <a:cxnLst/>
              <a:rect l="l" t="t" r="r" b="b"/>
              <a:pathLst>
                <a:path w="3302" h="1228" extrusionOk="0">
                  <a:moveTo>
                    <a:pt x="287" y="1"/>
                  </a:moveTo>
                  <a:cubicBezTo>
                    <a:pt x="105" y="10"/>
                    <a:pt x="0" y="220"/>
                    <a:pt x="115" y="363"/>
                  </a:cubicBezTo>
                  <a:lnTo>
                    <a:pt x="268" y="554"/>
                  </a:lnTo>
                  <a:cubicBezTo>
                    <a:pt x="654" y="1005"/>
                    <a:pt x="1150" y="1227"/>
                    <a:pt x="1646" y="1227"/>
                  </a:cubicBezTo>
                  <a:cubicBezTo>
                    <a:pt x="2178" y="1227"/>
                    <a:pt x="2711" y="972"/>
                    <a:pt x="3110" y="468"/>
                  </a:cubicBezTo>
                  <a:lnTo>
                    <a:pt x="3187" y="363"/>
                  </a:lnTo>
                  <a:cubicBezTo>
                    <a:pt x="3301" y="211"/>
                    <a:pt x="3196" y="1"/>
                    <a:pt x="301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63" name="Google Shape;12663;p68"/>
            <p:cNvSpPr/>
            <p:nvPr/>
          </p:nvSpPr>
          <p:spPr>
            <a:xfrm>
              <a:off x="4164519" y="1753301"/>
              <a:ext cx="90705" cy="51689"/>
            </a:xfrm>
            <a:custGeom>
              <a:avLst/>
              <a:gdLst/>
              <a:ahLst/>
              <a:cxnLst/>
              <a:rect l="l" t="t" r="r" b="b"/>
              <a:pathLst>
                <a:path w="3464" h="1974" extrusionOk="0">
                  <a:moveTo>
                    <a:pt x="1" y="1"/>
                  </a:moveTo>
                  <a:cubicBezTo>
                    <a:pt x="10" y="278"/>
                    <a:pt x="115" y="535"/>
                    <a:pt x="306" y="735"/>
                  </a:cubicBezTo>
                  <a:lnTo>
                    <a:pt x="1479" y="1909"/>
                  </a:lnTo>
                  <a:cubicBezTo>
                    <a:pt x="1527" y="1952"/>
                    <a:pt x="1584" y="1973"/>
                    <a:pt x="1640" y="1973"/>
                  </a:cubicBezTo>
                  <a:cubicBezTo>
                    <a:pt x="1696" y="1973"/>
                    <a:pt x="1751" y="1952"/>
                    <a:pt x="1794" y="1909"/>
                  </a:cubicBezTo>
                  <a:lnTo>
                    <a:pt x="3321" y="383"/>
                  </a:lnTo>
                  <a:cubicBezTo>
                    <a:pt x="3464" y="239"/>
                    <a:pt x="3368" y="1"/>
                    <a:pt x="3168" y="1"/>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2664" name="Google Shape;12664;p68"/>
          <p:cNvGrpSpPr/>
          <p:nvPr/>
        </p:nvGrpSpPr>
        <p:grpSpPr>
          <a:xfrm>
            <a:off x="2233796" y="2729763"/>
            <a:ext cx="232601" cy="366747"/>
            <a:chOff x="2233795" y="2882162"/>
            <a:chExt cx="232601" cy="366747"/>
          </a:xfrm>
        </p:grpSpPr>
        <p:sp>
          <p:nvSpPr>
            <p:cNvPr id="12665" name="Google Shape;12665;p68"/>
            <p:cNvSpPr/>
            <p:nvPr/>
          </p:nvSpPr>
          <p:spPr>
            <a:xfrm>
              <a:off x="2350946" y="2946368"/>
              <a:ext cx="115188" cy="214979"/>
            </a:xfrm>
            <a:custGeom>
              <a:avLst/>
              <a:gdLst/>
              <a:ahLst/>
              <a:cxnLst/>
              <a:rect l="l" t="t" r="r" b="b"/>
              <a:pathLst>
                <a:path w="4399" h="8210" extrusionOk="0">
                  <a:moveTo>
                    <a:pt x="726" y="0"/>
                  </a:moveTo>
                  <a:lnTo>
                    <a:pt x="726" y="2080"/>
                  </a:lnTo>
                  <a:cubicBezTo>
                    <a:pt x="325" y="2080"/>
                    <a:pt x="1" y="2376"/>
                    <a:pt x="1" y="2729"/>
                  </a:cubicBezTo>
                  <a:lnTo>
                    <a:pt x="1" y="7680"/>
                  </a:lnTo>
                  <a:cubicBezTo>
                    <a:pt x="15" y="8033"/>
                    <a:pt x="282" y="8210"/>
                    <a:pt x="549" y="8210"/>
                  </a:cubicBezTo>
                  <a:cubicBezTo>
                    <a:pt x="816" y="8210"/>
                    <a:pt x="1083" y="8033"/>
                    <a:pt x="1098" y="7680"/>
                  </a:cubicBezTo>
                  <a:lnTo>
                    <a:pt x="1098" y="5839"/>
                  </a:lnTo>
                  <a:lnTo>
                    <a:pt x="4399" y="5839"/>
                  </a:lnTo>
                  <a:lnTo>
                    <a:pt x="4399" y="2729"/>
                  </a:lnTo>
                  <a:cubicBezTo>
                    <a:pt x="4399" y="2381"/>
                    <a:pt x="4093" y="2080"/>
                    <a:pt x="3692" y="2080"/>
                  </a:cubicBezTo>
                  <a:cubicBezTo>
                    <a:pt x="3686" y="2080"/>
                    <a:pt x="3680" y="2080"/>
                    <a:pt x="3674" y="2080"/>
                  </a:cubicBezTo>
                  <a:lnTo>
                    <a:pt x="3674" y="0"/>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666" name="Google Shape;12666;p68"/>
            <p:cNvSpPr/>
            <p:nvPr/>
          </p:nvSpPr>
          <p:spPr>
            <a:xfrm>
              <a:off x="2379933" y="3052679"/>
              <a:ext cx="86463" cy="46583"/>
            </a:xfrm>
            <a:custGeom>
              <a:avLst/>
              <a:gdLst/>
              <a:ahLst/>
              <a:cxnLst/>
              <a:rect l="l" t="t" r="r" b="b"/>
              <a:pathLst>
                <a:path w="3302" h="1779" extrusionOk="0">
                  <a:moveTo>
                    <a:pt x="549" y="1"/>
                  </a:moveTo>
                  <a:cubicBezTo>
                    <a:pt x="358" y="1"/>
                    <a:pt x="166" y="58"/>
                    <a:pt x="0" y="176"/>
                  </a:cubicBezTo>
                  <a:lnTo>
                    <a:pt x="0" y="1779"/>
                  </a:lnTo>
                  <a:lnTo>
                    <a:pt x="3301" y="1779"/>
                  </a:lnTo>
                  <a:lnTo>
                    <a:pt x="3301" y="510"/>
                  </a:lnTo>
                  <a:cubicBezTo>
                    <a:pt x="3160" y="413"/>
                    <a:pt x="3001" y="356"/>
                    <a:pt x="2827" y="356"/>
                  </a:cubicBezTo>
                  <a:cubicBezTo>
                    <a:pt x="2813" y="356"/>
                    <a:pt x="2800" y="357"/>
                    <a:pt x="2786" y="357"/>
                  </a:cubicBezTo>
                  <a:lnTo>
                    <a:pt x="2700" y="357"/>
                  </a:lnTo>
                  <a:cubicBezTo>
                    <a:pt x="2576" y="357"/>
                    <a:pt x="2462" y="377"/>
                    <a:pt x="2347" y="424"/>
                  </a:cubicBezTo>
                  <a:cubicBezTo>
                    <a:pt x="2166" y="233"/>
                    <a:pt x="1918" y="119"/>
                    <a:pt x="1660" y="119"/>
                  </a:cubicBezTo>
                  <a:lnTo>
                    <a:pt x="1641" y="119"/>
                  </a:lnTo>
                  <a:cubicBezTo>
                    <a:pt x="1479" y="119"/>
                    <a:pt x="1317" y="157"/>
                    <a:pt x="1183" y="243"/>
                  </a:cubicBezTo>
                  <a:cubicBezTo>
                    <a:pt x="1002" y="82"/>
                    <a:pt x="776" y="1"/>
                    <a:pt x="549"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67" name="Google Shape;12667;p68"/>
            <p:cNvSpPr/>
            <p:nvPr/>
          </p:nvSpPr>
          <p:spPr>
            <a:xfrm>
              <a:off x="2369930" y="2946368"/>
              <a:ext cx="77220" cy="44750"/>
            </a:xfrm>
            <a:custGeom>
              <a:avLst/>
              <a:gdLst/>
              <a:ahLst/>
              <a:cxnLst/>
              <a:rect l="l" t="t" r="r" b="b"/>
              <a:pathLst>
                <a:path w="2949" h="1709" extrusionOk="0">
                  <a:moveTo>
                    <a:pt x="1" y="0"/>
                  </a:moveTo>
                  <a:lnTo>
                    <a:pt x="1" y="1708"/>
                  </a:lnTo>
                  <a:lnTo>
                    <a:pt x="2949" y="1708"/>
                  </a:lnTo>
                  <a:lnTo>
                    <a:pt x="2949"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668" name="Google Shape;12668;p68"/>
            <p:cNvSpPr/>
            <p:nvPr/>
          </p:nvSpPr>
          <p:spPr>
            <a:xfrm>
              <a:off x="2357440" y="2882162"/>
              <a:ext cx="102200" cy="67976"/>
            </a:xfrm>
            <a:custGeom>
              <a:avLst/>
              <a:gdLst/>
              <a:ahLst/>
              <a:cxnLst/>
              <a:rect l="l" t="t" r="r" b="b"/>
              <a:pathLst>
                <a:path w="3903" h="2596" extrusionOk="0">
                  <a:moveTo>
                    <a:pt x="230" y="1"/>
                  </a:moveTo>
                  <a:cubicBezTo>
                    <a:pt x="106" y="1"/>
                    <a:pt x="1" y="96"/>
                    <a:pt x="1" y="220"/>
                  </a:cubicBezTo>
                  <a:lnTo>
                    <a:pt x="1" y="2596"/>
                  </a:lnTo>
                  <a:lnTo>
                    <a:pt x="3903" y="2596"/>
                  </a:lnTo>
                  <a:lnTo>
                    <a:pt x="3903" y="220"/>
                  </a:lnTo>
                  <a:cubicBezTo>
                    <a:pt x="3903" y="96"/>
                    <a:pt x="3807" y="1"/>
                    <a:pt x="3683" y="1"/>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669" name="Google Shape;12669;p68"/>
            <p:cNvSpPr/>
            <p:nvPr/>
          </p:nvSpPr>
          <p:spPr>
            <a:xfrm>
              <a:off x="2379671" y="3062787"/>
              <a:ext cx="29013" cy="60959"/>
            </a:xfrm>
            <a:custGeom>
              <a:avLst/>
              <a:gdLst/>
              <a:ahLst/>
              <a:cxnLst/>
              <a:rect l="l" t="t" r="r" b="b"/>
              <a:pathLst>
                <a:path w="1108" h="2328" extrusionOk="0">
                  <a:moveTo>
                    <a:pt x="554" y="0"/>
                  </a:moveTo>
                  <a:cubicBezTo>
                    <a:pt x="249" y="0"/>
                    <a:pt x="10" y="248"/>
                    <a:pt x="1" y="553"/>
                  </a:cubicBezTo>
                  <a:lnTo>
                    <a:pt x="1" y="1774"/>
                  </a:lnTo>
                  <a:cubicBezTo>
                    <a:pt x="1" y="2080"/>
                    <a:pt x="249" y="2328"/>
                    <a:pt x="554" y="2328"/>
                  </a:cubicBezTo>
                  <a:cubicBezTo>
                    <a:pt x="859" y="2328"/>
                    <a:pt x="1107" y="2080"/>
                    <a:pt x="1107" y="1774"/>
                  </a:cubicBezTo>
                  <a:lnTo>
                    <a:pt x="1107" y="553"/>
                  </a:lnTo>
                  <a:cubicBezTo>
                    <a:pt x="1107" y="248"/>
                    <a:pt x="859" y="0"/>
                    <a:pt x="554"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670" name="Google Shape;12670;p68"/>
            <p:cNvSpPr/>
            <p:nvPr/>
          </p:nvSpPr>
          <p:spPr>
            <a:xfrm>
              <a:off x="2379671" y="3062787"/>
              <a:ext cx="16758" cy="60723"/>
            </a:xfrm>
            <a:custGeom>
              <a:avLst/>
              <a:gdLst/>
              <a:ahLst/>
              <a:cxnLst/>
              <a:rect l="l" t="t" r="r" b="b"/>
              <a:pathLst>
                <a:path w="640" h="2319" extrusionOk="0">
                  <a:moveTo>
                    <a:pt x="554" y="0"/>
                  </a:moveTo>
                  <a:cubicBezTo>
                    <a:pt x="249" y="0"/>
                    <a:pt x="1" y="248"/>
                    <a:pt x="1" y="553"/>
                  </a:cubicBezTo>
                  <a:lnTo>
                    <a:pt x="1" y="1774"/>
                  </a:lnTo>
                  <a:cubicBezTo>
                    <a:pt x="1" y="2080"/>
                    <a:pt x="249" y="2318"/>
                    <a:pt x="554" y="2318"/>
                  </a:cubicBezTo>
                  <a:lnTo>
                    <a:pt x="640" y="2318"/>
                  </a:lnTo>
                  <a:cubicBezTo>
                    <a:pt x="373" y="2271"/>
                    <a:pt x="172" y="2042"/>
                    <a:pt x="172" y="1774"/>
                  </a:cubicBezTo>
                  <a:lnTo>
                    <a:pt x="172" y="553"/>
                  </a:lnTo>
                  <a:cubicBezTo>
                    <a:pt x="172" y="277"/>
                    <a:pt x="373" y="48"/>
                    <a:pt x="640" y="10"/>
                  </a:cubicBezTo>
                  <a:cubicBezTo>
                    <a:pt x="611" y="0"/>
                    <a:pt x="583" y="0"/>
                    <a:pt x="554" y="0"/>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71" name="Google Shape;12671;p68"/>
            <p:cNvSpPr/>
            <p:nvPr/>
          </p:nvSpPr>
          <p:spPr>
            <a:xfrm>
              <a:off x="2408658" y="3066034"/>
              <a:ext cx="29013" cy="57712"/>
            </a:xfrm>
            <a:custGeom>
              <a:avLst/>
              <a:gdLst/>
              <a:ahLst/>
              <a:cxnLst/>
              <a:rect l="l" t="t" r="r" b="b"/>
              <a:pathLst>
                <a:path w="1108" h="2204" extrusionOk="0">
                  <a:moveTo>
                    <a:pt x="544" y="0"/>
                  </a:moveTo>
                  <a:cubicBezTo>
                    <a:pt x="248" y="0"/>
                    <a:pt x="0" y="239"/>
                    <a:pt x="0" y="534"/>
                  </a:cubicBezTo>
                  <a:lnTo>
                    <a:pt x="0" y="1660"/>
                  </a:lnTo>
                  <a:cubicBezTo>
                    <a:pt x="0" y="1956"/>
                    <a:pt x="248" y="2204"/>
                    <a:pt x="544" y="2204"/>
                  </a:cubicBezTo>
                  <a:lnTo>
                    <a:pt x="573" y="2204"/>
                  </a:lnTo>
                  <a:cubicBezTo>
                    <a:pt x="859" y="2204"/>
                    <a:pt x="1107" y="1956"/>
                    <a:pt x="1107" y="1660"/>
                  </a:cubicBezTo>
                  <a:lnTo>
                    <a:pt x="1107" y="534"/>
                  </a:lnTo>
                  <a:cubicBezTo>
                    <a:pt x="1107" y="239"/>
                    <a:pt x="859" y="0"/>
                    <a:pt x="573"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672" name="Google Shape;12672;p68"/>
            <p:cNvSpPr/>
            <p:nvPr/>
          </p:nvSpPr>
          <p:spPr>
            <a:xfrm>
              <a:off x="2408658" y="3066034"/>
              <a:ext cx="17020" cy="57712"/>
            </a:xfrm>
            <a:custGeom>
              <a:avLst/>
              <a:gdLst/>
              <a:ahLst/>
              <a:cxnLst/>
              <a:rect l="l" t="t" r="r" b="b"/>
              <a:pathLst>
                <a:path w="650" h="2204" extrusionOk="0">
                  <a:moveTo>
                    <a:pt x="544" y="0"/>
                  </a:moveTo>
                  <a:cubicBezTo>
                    <a:pt x="248" y="0"/>
                    <a:pt x="0" y="239"/>
                    <a:pt x="0" y="534"/>
                  </a:cubicBezTo>
                  <a:lnTo>
                    <a:pt x="0" y="1660"/>
                  </a:lnTo>
                  <a:cubicBezTo>
                    <a:pt x="0" y="1956"/>
                    <a:pt x="248" y="2204"/>
                    <a:pt x="544" y="2204"/>
                  </a:cubicBezTo>
                  <a:lnTo>
                    <a:pt x="573" y="2204"/>
                  </a:lnTo>
                  <a:cubicBezTo>
                    <a:pt x="592" y="2194"/>
                    <a:pt x="621" y="2194"/>
                    <a:pt x="649" y="2194"/>
                  </a:cubicBezTo>
                  <a:cubicBezTo>
                    <a:pt x="382" y="2156"/>
                    <a:pt x="182" y="1927"/>
                    <a:pt x="182" y="1660"/>
                  </a:cubicBezTo>
                  <a:lnTo>
                    <a:pt x="182" y="534"/>
                  </a:lnTo>
                  <a:cubicBezTo>
                    <a:pt x="182" y="267"/>
                    <a:pt x="382" y="38"/>
                    <a:pt x="640" y="0"/>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73" name="Google Shape;12673;p68"/>
            <p:cNvSpPr/>
            <p:nvPr/>
          </p:nvSpPr>
          <p:spPr>
            <a:xfrm>
              <a:off x="2437383" y="3072030"/>
              <a:ext cx="28751" cy="51715"/>
            </a:xfrm>
            <a:custGeom>
              <a:avLst/>
              <a:gdLst/>
              <a:ahLst/>
              <a:cxnLst/>
              <a:rect l="l" t="t" r="r" b="b"/>
              <a:pathLst>
                <a:path w="1098" h="1975" extrusionOk="0">
                  <a:moveTo>
                    <a:pt x="506" y="0"/>
                  </a:moveTo>
                  <a:cubicBezTo>
                    <a:pt x="229" y="0"/>
                    <a:pt x="1" y="229"/>
                    <a:pt x="1" y="506"/>
                  </a:cubicBezTo>
                  <a:lnTo>
                    <a:pt x="1" y="1460"/>
                  </a:lnTo>
                  <a:cubicBezTo>
                    <a:pt x="1" y="1746"/>
                    <a:pt x="229" y="1975"/>
                    <a:pt x="506" y="1975"/>
                  </a:cubicBezTo>
                  <a:lnTo>
                    <a:pt x="592" y="1975"/>
                  </a:lnTo>
                  <a:cubicBezTo>
                    <a:pt x="878" y="1975"/>
                    <a:pt x="1098" y="1746"/>
                    <a:pt x="1098" y="1460"/>
                  </a:cubicBezTo>
                  <a:lnTo>
                    <a:pt x="1098" y="506"/>
                  </a:lnTo>
                  <a:cubicBezTo>
                    <a:pt x="1098" y="229"/>
                    <a:pt x="878" y="0"/>
                    <a:pt x="592"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674" name="Google Shape;12674;p68"/>
            <p:cNvSpPr/>
            <p:nvPr/>
          </p:nvSpPr>
          <p:spPr>
            <a:xfrm>
              <a:off x="2437383" y="3072266"/>
              <a:ext cx="17020" cy="51480"/>
            </a:xfrm>
            <a:custGeom>
              <a:avLst/>
              <a:gdLst/>
              <a:ahLst/>
              <a:cxnLst/>
              <a:rect l="l" t="t" r="r" b="b"/>
              <a:pathLst>
                <a:path w="650" h="1966" extrusionOk="0">
                  <a:moveTo>
                    <a:pt x="506" y="1"/>
                  </a:moveTo>
                  <a:cubicBezTo>
                    <a:pt x="229" y="1"/>
                    <a:pt x="1" y="220"/>
                    <a:pt x="1" y="506"/>
                  </a:cubicBezTo>
                  <a:lnTo>
                    <a:pt x="1" y="1460"/>
                  </a:lnTo>
                  <a:cubicBezTo>
                    <a:pt x="1" y="1737"/>
                    <a:pt x="229" y="1966"/>
                    <a:pt x="506" y="1966"/>
                  </a:cubicBezTo>
                  <a:lnTo>
                    <a:pt x="649" y="1966"/>
                  </a:lnTo>
                  <a:cubicBezTo>
                    <a:pt x="392" y="1937"/>
                    <a:pt x="191" y="1718"/>
                    <a:pt x="191" y="1460"/>
                  </a:cubicBezTo>
                  <a:lnTo>
                    <a:pt x="191" y="506"/>
                  </a:lnTo>
                  <a:cubicBezTo>
                    <a:pt x="191" y="239"/>
                    <a:pt x="392" y="20"/>
                    <a:pt x="649"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75" name="Google Shape;12675;p68"/>
            <p:cNvSpPr/>
            <p:nvPr/>
          </p:nvSpPr>
          <p:spPr>
            <a:xfrm>
              <a:off x="2357440" y="2944614"/>
              <a:ext cx="102462" cy="28751"/>
            </a:xfrm>
            <a:custGeom>
              <a:avLst/>
              <a:gdLst/>
              <a:ahLst/>
              <a:cxnLst/>
              <a:rect l="l" t="t" r="r" b="b"/>
              <a:pathLst>
                <a:path w="3913" h="1098" extrusionOk="0">
                  <a:moveTo>
                    <a:pt x="1" y="1"/>
                  </a:moveTo>
                  <a:lnTo>
                    <a:pt x="1" y="878"/>
                  </a:lnTo>
                  <a:cubicBezTo>
                    <a:pt x="1" y="1002"/>
                    <a:pt x="106" y="1098"/>
                    <a:pt x="230" y="1098"/>
                  </a:cubicBezTo>
                  <a:lnTo>
                    <a:pt x="3683" y="1098"/>
                  </a:lnTo>
                  <a:cubicBezTo>
                    <a:pt x="3807" y="1098"/>
                    <a:pt x="3912" y="1002"/>
                    <a:pt x="3912" y="878"/>
                  </a:cubicBezTo>
                  <a:lnTo>
                    <a:pt x="3912"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676" name="Google Shape;12676;p68"/>
            <p:cNvSpPr/>
            <p:nvPr/>
          </p:nvSpPr>
          <p:spPr>
            <a:xfrm>
              <a:off x="2350946" y="3028301"/>
              <a:ext cx="76722" cy="58969"/>
            </a:xfrm>
            <a:custGeom>
              <a:avLst/>
              <a:gdLst/>
              <a:ahLst/>
              <a:cxnLst/>
              <a:rect l="l" t="t" r="r" b="b"/>
              <a:pathLst>
                <a:path w="2930" h="2252" extrusionOk="0">
                  <a:moveTo>
                    <a:pt x="525" y="1"/>
                  </a:moveTo>
                  <a:cubicBezTo>
                    <a:pt x="335" y="1"/>
                    <a:pt x="153" y="58"/>
                    <a:pt x="1" y="172"/>
                  </a:cubicBezTo>
                  <a:lnTo>
                    <a:pt x="1" y="2090"/>
                  </a:lnTo>
                  <a:cubicBezTo>
                    <a:pt x="153" y="2195"/>
                    <a:pt x="335" y="2252"/>
                    <a:pt x="525" y="2252"/>
                  </a:cubicBezTo>
                  <a:lnTo>
                    <a:pt x="2338" y="2252"/>
                  </a:lnTo>
                  <a:cubicBezTo>
                    <a:pt x="2662" y="2252"/>
                    <a:pt x="2929" y="1985"/>
                    <a:pt x="2929" y="1661"/>
                  </a:cubicBezTo>
                  <a:lnTo>
                    <a:pt x="2929" y="916"/>
                  </a:lnTo>
                  <a:cubicBezTo>
                    <a:pt x="2929" y="411"/>
                    <a:pt x="2529" y="10"/>
                    <a:pt x="2033"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677" name="Google Shape;12677;p68"/>
            <p:cNvSpPr/>
            <p:nvPr/>
          </p:nvSpPr>
          <p:spPr>
            <a:xfrm>
              <a:off x="2350946" y="3038539"/>
              <a:ext cx="66719" cy="38754"/>
            </a:xfrm>
            <a:custGeom>
              <a:avLst/>
              <a:gdLst/>
              <a:ahLst/>
              <a:cxnLst/>
              <a:rect l="l" t="t" r="r" b="b"/>
              <a:pathLst>
                <a:path w="2548" h="1480" extrusionOk="0">
                  <a:moveTo>
                    <a:pt x="525" y="1"/>
                  </a:moveTo>
                  <a:cubicBezTo>
                    <a:pt x="230" y="1"/>
                    <a:pt x="1" y="230"/>
                    <a:pt x="1" y="525"/>
                  </a:cubicBezTo>
                  <a:lnTo>
                    <a:pt x="1" y="955"/>
                  </a:lnTo>
                  <a:cubicBezTo>
                    <a:pt x="1" y="1241"/>
                    <a:pt x="239" y="1479"/>
                    <a:pt x="525" y="1479"/>
                  </a:cubicBezTo>
                  <a:lnTo>
                    <a:pt x="2348" y="1479"/>
                  </a:lnTo>
                  <a:cubicBezTo>
                    <a:pt x="2452" y="1479"/>
                    <a:pt x="2548" y="1384"/>
                    <a:pt x="2548" y="1279"/>
                  </a:cubicBezTo>
                  <a:lnTo>
                    <a:pt x="2548" y="525"/>
                  </a:lnTo>
                  <a:cubicBezTo>
                    <a:pt x="2548" y="230"/>
                    <a:pt x="2309" y="1"/>
                    <a:pt x="2023"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678" name="Google Shape;12678;p68"/>
            <p:cNvSpPr/>
            <p:nvPr/>
          </p:nvSpPr>
          <p:spPr>
            <a:xfrm>
              <a:off x="2282499" y="3193921"/>
              <a:ext cx="166641" cy="54988"/>
            </a:xfrm>
            <a:custGeom>
              <a:avLst/>
              <a:gdLst/>
              <a:ahLst/>
              <a:cxnLst/>
              <a:rect l="l" t="t" r="r" b="b"/>
              <a:pathLst>
                <a:path w="6364" h="2100" extrusionOk="0">
                  <a:moveTo>
                    <a:pt x="907" y="1"/>
                  </a:moveTo>
                  <a:lnTo>
                    <a:pt x="87" y="1737"/>
                  </a:lnTo>
                  <a:cubicBezTo>
                    <a:pt x="1" y="1909"/>
                    <a:pt x="134" y="2099"/>
                    <a:pt x="325" y="2099"/>
                  </a:cubicBezTo>
                  <a:lnTo>
                    <a:pt x="6049" y="2099"/>
                  </a:lnTo>
                  <a:cubicBezTo>
                    <a:pt x="6240" y="2099"/>
                    <a:pt x="6364" y="1909"/>
                    <a:pt x="6288" y="1737"/>
                  </a:cubicBezTo>
                  <a:lnTo>
                    <a:pt x="5477"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679" name="Google Shape;12679;p68"/>
            <p:cNvSpPr/>
            <p:nvPr/>
          </p:nvSpPr>
          <p:spPr>
            <a:xfrm>
              <a:off x="2306248" y="3178681"/>
              <a:ext cx="119665" cy="30506"/>
            </a:xfrm>
            <a:custGeom>
              <a:avLst/>
              <a:gdLst/>
              <a:ahLst/>
              <a:cxnLst/>
              <a:rect l="l" t="t" r="r" b="b"/>
              <a:pathLst>
                <a:path w="4570" h="1165" extrusionOk="0">
                  <a:moveTo>
                    <a:pt x="2290" y="1"/>
                  </a:moveTo>
                  <a:cubicBezTo>
                    <a:pt x="1021" y="1"/>
                    <a:pt x="0" y="258"/>
                    <a:pt x="0" y="583"/>
                  </a:cubicBezTo>
                  <a:cubicBezTo>
                    <a:pt x="0" y="907"/>
                    <a:pt x="1021" y="1164"/>
                    <a:pt x="2290" y="1164"/>
                  </a:cubicBezTo>
                  <a:cubicBezTo>
                    <a:pt x="3549" y="1164"/>
                    <a:pt x="4570" y="907"/>
                    <a:pt x="4570" y="583"/>
                  </a:cubicBezTo>
                  <a:cubicBezTo>
                    <a:pt x="4570" y="258"/>
                    <a:pt x="3549" y="1"/>
                    <a:pt x="2290"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680" name="Google Shape;12680;p68"/>
            <p:cNvSpPr/>
            <p:nvPr/>
          </p:nvSpPr>
          <p:spPr>
            <a:xfrm>
              <a:off x="2322719" y="3108296"/>
              <a:ext cx="11024" cy="59178"/>
            </a:xfrm>
            <a:custGeom>
              <a:avLst/>
              <a:gdLst/>
              <a:ahLst/>
              <a:cxnLst/>
              <a:rect l="l" t="t" r="r" b="b"/>
              <a:pathLst>
                <a:path w="421" h="2260" extrusionOk="0">
                  <a:moveTo>
                    <a:pt x="211" y="1"/>
                  </a:moveTo>
                  <a:cubicBezTo>
                    <a:pt x="106" y="1"/>
                    <a:pt x="1" y="70"/>
                    <a:pt x="1" y="208"/>
                  </a:cubicBezTo>
                  <a:lnTo>
                    <a:pt x="1" y="2049"/>
                  </a:lnTo>
                  <a:cubicBezTo>
                    <a:pt x="1" y="2164"/>
                    <a:pt x="96" y="2259"/>
                    <a:pt x="211" y="2259"/>
                  </a:cubicBezTo>
                  <a:cubicBezTo>
                    <a:pt x="325" y="2259"/>
                    <a:pt x="420" y="2164"/>
                    <a:pt x="420" y="2049"/>
                  </a:cubicBezTo>
                  <a:lnTo>
                    <a:pt x="420" y="208"/>
                  </a:lnTo>
                  <a:cubicBezTo>
                    <a:pt x="420" y="70"/>
                    <a:pt x="315" y="1"/>
                    <a:pt x="21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81" name="Google Shape;12681;p68"/>
            <p:cNvSpPr/>
            <p:nvPr/>
          </p:nvSpPr>
          <p:spPr>
            <a:xfrm>
              <a:off x="2264928" y="3128668"/>
              <a:ext cx="48573" cy="44803"/>
            </a:xfrm>
            <a:custGeom>
              <a:avLst/>
              <a:gdLst/>
              <a:ahLst/>
              <a:cxnLst/>
              <a:rect l="l" t="t" r="r" b="b"/>
              <a:pathLst>
                <a:path w="1855" h="1711" extrusionOk="0">
                  <a:moveTo>
                    <a:pt x="290" y="0"/>
                  </a:moveTo>
                  <a:cubicBezTo>
                    <a:pt x="132" y="0"/>
                    <a:pt x="1" y="197"/>
                    <a:pt x="128" y="346"/>
                  </a:cubicBezTo>
                  <a:lnTo>
                    <a:pt x="1425" y="1643"/>
                  </a:lnTo>
                  <a:cubicBezTo>
                    <a:pt x="1464" y="1682"/>
                    <a:pt x="1521" y="1710"/>
                    <a:pt x="1578" y="1710"/>
                  </a:cubicBezTo>
                  <a:lnTo>
                    <a:pt x="1578" y="1701"/>
                  </a:lnTo>
                  <a:cubicBezTo>
                    <a:pt x="1759" y="1701"/>
                    <a:pt x="1855" y="1481"/>
                    <a:pt x="1721" y="1348"/>
                  </a:cubicBezTo>
                  <a:lnTo>
                    <a:pt x="424" y="50"/>
                  </a:lnTo>
                  <a:cubicBezTo>
                    <a:pt x="380" y="15"/>
                    <a:pt x="334" y="0"/>
                    <a:pt x="29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682" name="Google Shape;12682;p68"/>
            <p:cNvSpPr/>
            <p:nvPr/>
          </p:nvSpPr>
          <p:spPr>
            <a:xfrm>
              <a:off x="2233795" y="3181928"/>
              <a:ext cx="62713" cy="11024"/>
            </a:xfrm>
            <a:custGeom>
              <a:avLst/>
              <a:gdLst/>
              <a:ahLst/>
              <a:cxnLst/>
              <a:rect l="l" t="t" r="r" b="b"/>
              <a:pathLst>
                <a:path w="2395" h="421" extrusionOk="0">
                  <a:moveTo>
                    <a:pt x="277" y="1"/>
                  </a:moveTo>
                  <a:cubicBezTo>
                    <a:pt x="0" y="1"/>
                    <a:pt x="0" y="420"/>
                    <a:pt x="277" y="420"/>
                  </a:cubicBezTo>
                  <a:lnTo>
                    <a:pt x="2118" y="420"/>
                  </a:lnTo>
                  <a:cubicBezTo>
                    <a:pt x="2395" y="420"/>
                    <a:pt x="2395" y="1"/>
                    <a:pt x="2118" y="1"/>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2683" name="Google Shape;12683;p68"/>
          <p:cNvGrpSpPr/>
          <p:nvPr/>
        </p:nvGrpSpPr>
        <p:grpSpPr>
          <a:xfrm>
            <a:off x="3523772" y="3252022"/>
            <a:ext cx="362008" cy="244175"/>
            <a:chOff x="3523772" y="3404422"/>
            <a:chExt cx="362008" cy="244175"/>
          </a:xfrm>
        </p:grpSpPr>
        <p:sp>
          <p:nvSpPr>
            <p:cNvPr id="12684" name="Google Shape;12684;p68"/>
            <p:cNvSpPr/>
            <p:nvPr/>
          </p:nvSpPr>
          <p:spPr>
            <a:xfrm>
              <a:off x="3566244" y="3404579"/>
              <a:ext cx="122677" cy="233256"/>
            </a:xfrm>
            <a:custGeom>
              <a:avLst/>
              <a:gdLst/>
              <a:ahLst/>
              <a:cxnLst/>
              <a:rect l="l" t="t" r="r" b="b"/>
              <a:pathLst>
                <a:path w="4685" h="8908" extrusionOk="0">
                  <a:moveTo>
                    <a:pt x="1882" y="1"/>
                  </a:moveTo>
                  <a:cubicBezTo>
                    <a:pt x="1557" y="1"/>
                    <a:pt x="1231" y="211"/>
                    <a:pt x="1203" y="637"/>
                  </a:cubicBezTo>
                  <a:cubicBezTo>
                    <a:pt x="1107" y="503"/>
                    <a:pt x="955" y="408"/>
                    <a:pt x="792" y="379"/>
                  </a:cubicBezTo>
                  <a:cubicBezTo>
                    <a:pt x="754" y="370"/>
                    <a:pt x="716" y="370"/>
                    <a:pt x="668" y="370"/>
                  </a:cubicBezTo>
                  <a:cubicBezTo>
                    <a:pt x="296" y="370"/>
                    <a:pt x="1" y="675"/>
                    <a:pt x="1" y="1047"/>
                  </a:cubicBezTo>
                  <a:lnTo>
                    <a:pt x="1" y="8908"/>
                  </a:lnTo>
                  <a:lnTo>
                    <a:pt x="4685" y="8908"/>
                  </a:lnTo>
                  <a:lnTo>
                    <a:pt x="4666" y="2068"/>
                  </a:lnTo>
                  <a:cubicBezTo>
                    <a:pt x="4666" y="1744"/>
                    <a:pt x="4407" y="1531"/>
                    <a:pt x="4136" y="1531"/>
                  </a:cubicBezTo>
                  <a:cubicBezTo>
                    <a:pt x="4007" y="1531"/>
                    <a:pt x="3876" y="1579"/>
                    <a:pt x="3769" y="1686"/>
                  </a:cubicBezTo>
                  <a:lnTo>
                    <a:pt x="3769" y="1219"/>
                  </a:lnTo>
                  <a:cubicBezTo>
                    <a:pt x="3763" y="806"/>
                    <a:pt x="3426" y="544"/>
                    <a:pt x="3081" y="544"/>
                  </a:cubicBezTo>
                  <a:cubicBezTo>
                    <a:pt x="2891" y="544"/>
                    <a:pt x="2699" y="623"/>
                    <a:pt x="2557" y="799"/>
                  </a:cubicBezTo>
                  <a:lnTo>
                    <a:pt x="2557" y="675"/>
                  </a:lnTo>
                  <a:cubicBezTo>
                    <a:pt x="2557" y="228"/>
                    <a:pt x="2220" y="1"/>
                    <a:pt x="1882"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685" name="Google Shape;12685;p68"/>
            <p:cNvSpPr/>
            <p:nvPr/>
          </p:nvSpPr>
          <p:spPr>
            <a:xfrm>
              <a:off x="3566244" y="3511179"/>
              <a:ext cx="78476" cy="126657"/>
            </a:xfrm>
            <a:custGeom>
              <a:avLst/>
              <a:gdLst/>
              <a:ahLst/>
              <a:cxnLst/>
              <a:rect l="l" t="t" r="r" b="b"/>
              <a:pathLst>
                <a:path w="2997" h="4837" extrusionOk="0">
                  <a:moveTo>
                    <a:pt x="1" y="0"/>
                  </a:moveTo>
                  <a:lnTo>
                    <a:pt x="1" y="4837"/>
                  </a:lnTo>
                  <a:lnTo>
                    <a:pt x="2996" y="4837"/>
                  </a:lnTo>
                  <a:lnTo>
                    <a:pt x="2996" y="2996"/>
                  </a:lnTo>
                  <a:cubicBezTo>
                    <a:pt x="2996" y="1345"/>
                    <a:pt x="1651" y="0"/>
                    <a:pt x="1"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86" name="Google Shape;12686;p68"/>
            <p:cNvSpPr/>
            <p:nvPr/>
          </p:nvSpPr>
          <p:spPr>
            <a:xfrm>
              <a:off x="3586852" y="3414504"/>
              <a:ext cx="11390" cy="95759"/>
            </a:xfrm>
            <a:custGeom>
              <a:avLst/>
              <a:gdLst/>
              <a:ahLst/>
              <a:cxnLst/>
              <a:rect l="l" t="t" r="r" b="b"/>
              <a:pathLst>
                <a:path w="435" h="3657" extrusionOk="0">
                  <a:moveTo>
                    <a:pt x="15" y="0"/>
                  </a:moveTo>
                  <a:lnTo>
                    <a:pt x="15" y="3435"/>
                  </a:lnTo>
                  <a:cubicBezTo>
                    <a:pt x="1" y="3582"/>
                    <a:pt x="108" y="3656"/>
                    <a:pt x="216" y="3656"/>
                  </a:cubicBezTo>
                  <a:cubicBezTo>
                    <a:pt x="325" y="3656"/>
                    <a:pt x="435" y="3582"/>
                    <a:pt x="425" y="3435"/>
                  </a:cubicBezTo>
                  <a:lnTo>
                    <a:pt x="425" y="258"/>
                  </a:lnTo>
                  <a:cubicBezTo>
                    <a:pt x="320" y="124"/>
                    <a:pt x="177" y="29"/>
                    <a:pt x="15"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87" name="Google Shape;12687;p68"/>
            <p:cNvSpPr/>
            <p:nvPr/>
          </p:nvSpPr>
          <p:spPr>
            <a:xfrm>
              <a:off x="3622202" y="3405758"/>
              <a:ext cx="11521" cy="103928"/>
            </a:xfrm>
            <a:custGeom>
              <a:avLst/>
              <a:gdLst/>
              <a:ahLst/>
              <a:cxnLst/>
              <a:rect l="l" t="t" r="r" b="b"/>
              <a:pathLst>
                <a:path w="440" h="3969" extrusionOk="0">
                  <a:moveTo>
                    <a:pt x="10" y="0"/>
                  </a:moveTo>
                  <a:cubicBezTo>
                    <a:pt x="10" y="10"/>
                    <a:pt x="10" y="29"/>
                    <a:pt x="10" y="39"/>
                  </a:cubicBezTo>
                  <a:cubicBezTo>
                    <a:pt x="29" y="229"/>
                    <a:pt x="20" y="2719"/>
                    <a:pt x="0" y="3759"/>
                  </a:cubicBezTo>
                  <a:cubicBezTo>
                    <a:pt x="0" y="3874"/>
                    <a:pt x="96" y="3969"/>
                    <a:pt x="210" y="3969"/>
                  </a:cubicBezTo>
                  <a:cubicBezTo>
                    <a:pt x="325" y="3969"/>
                    <a:pt x="411" y="3883"/>
                    <a:pt x="411" y="3769"/>
                  </a:cubicBezTo>
                  <a:cubicBezTo>
                    <a:pt x="411" y="3759"/>
                    <a:pt x="420" y="3034"/>
                    <a:pt x="430" y="2299"/>
                  </a:cubicBezTo>
                  <a:cubicBezTo>
                    <a:pt x="439" y="1660"/>
                    <a:pt x="439" y="1145"/>
                    <a:pt x="430" y="754"/>
                  </a:cubicBezTo>
                  <a:lnTo>
                    <a:pt x="430" y="630"/>
                  </a:lnTo>
                  <a:cubicBezTo>
                    <a:pt x="430" y="353"/>
                    <a:pt x="268" y="105"/>
                    <a:pt x="10"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88" name="Google Shape;12688;p68"/>
            <p:cNvSpPr/>
            <p:nvPr/>
          </p:nvSpPr>
          <p:spPr>
            <a:xfrm>
              <a:off x="3654174" y="3420002"/>
              <a:ext cx="11024" cy="89317"/>
            </a:xfrm>
            <a:custGeom>
              <a:avLst/>
              <a:gdLst/>
              <a:ahLst/>
              <a:cxnLst/>
              <a:rect l="l" t="t" r="r" b="b"/>
              <a:pathLst>
                <a:path w="421" h="3411" extrusionOk="0">
                  <a:moveTo>
                    <a:pt x="1" y="0"/>
                  </a:moveTo>
                  <a:lnTo>
                    <a:pt x="1" y="3225"/>
                  </a:lnTo>
                  <a:cubicBezTo>
                    <a:pt x="10" y="3349"/>
                    <a:pt x="110" y="3411"/>
                    <a:pt x="210" y="3411"/>
                  </a:cubicBezTo>
                  <a:cubicBezTo>
                    <a:pt x="311" y="3411"/>
                    <a:pt x="411" y="3349"/>
                    <a:pt x="420" y="3225"/>
                  </a:cubicBezTo>
                  <a:lnTo>
                    <a:pt x="420" y="630"/>
                  </a:lnTo>
                  <a:cubicBezTo>
                    <a:pt x="420" y="353"/>
                    <a:pt x="258" y="105"/>
                    <a:pt x="1"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89" name="Google Shape;12689;p68"/>
            <p:cNvSpPr/>
            <p:nvPr/>
          </p:nvSpPr>
          <p:spPr>
            <a:xfrm>
              <a:off x="3523772" y="3493320"/>
              <a:ext cx="90469" cy="144515"/>
            </a:xfrm>
            <a:custGeom>
              <a:avLst/>
              <a:gdLst/>
              <a:ahLst/>
              <a:cxnLst/>
              <a:rect l="l" t="t" r="r" b="b"/>
              <a:pathLst>
                <a:path w="3455" h="5519" extrusionOk="0">
                  <a:moveTo>
                    <a:pt x="683" y="0"/>
                  </a:moveTo>
                  <a:cubicBezTo>
                    <a:pt x="523" y="0"/>
                    <a:pt x="363" y="62"/>
                    <a:pt x="239" y="186"/>
                  </a:cubicBezTo>
                  <a:cubicBezTo>
                    <a:pt x="1" y="425"/>
                    <a:pt x="1" y="825"/>
                    <a:pt x="239" y="1064"/>
                  </a:cubicBezTo>
                  <a:lnTo>
                    <a:pt x="1623" y="2447"/>
                  </a:lnTo>
                  <a:lnTo>
                    <a:pt x="1623" y="5519"/>
                  </a:lnTo>
                  <a:lnTo>
                    <a:pt x="3454" y="5519"/>
                  </a:lnTo>
                  <a:lnTo>
                    <a:pt x="3454" y="4107"/>
                  </a:lnTo>
                  <a:cubicBezTo>
                    <a:pt x="3454" y="3067"/>
                    <a:pt x="3034" y="2075"/>
                    <a:pt x="2300" y="1350"/>
                  </a:cubicBezTo>
                  <a:lnTo>
                    <a:pt x="1126" y="186"/>
                  </a:lnTo>
                  <a:cubicBezTo>
                    <a:pt x="1002" y="62"/>
                    <a:pt x="843" y="0"/>
                    <a:pt x="68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690" name="Google Shape;12690;p68"/>
            <p:cNvSpPr/>
            <p:nvPr/>
          </p:nvSpPr>
          <p:spPr>
            <a:xfrm>
              <a:off x="3557263" y="3624324"/>
              <a:ext cx="140404" cy="24273"/>
            </a:xfrm>
            <a:custGeom>
              <a:avLst/>
              <a:gdLst/>
              <a:ahLst/>
              <a:cxnLst/>
              <a:rect l="l" t="t" r="r" b="b"/>
              <a:pathLst>
                <a:path w="5362" h="927" extrusionOk="0">
                  <a:moveTo>
                    <a:pt x="219" y="1"/>
                  </a:moveTo>
                  <a:cubicBezTo>
                    <a:pt x="105" y="1"/>
                    <a:pt x="0" y="106"/>
                    <a:pt x="0" y="230"/>
                  </a:cubicBezTo>
                  <a:lnTo>
                    <a:pt x="0" y="707"/>
                  </a:lnTo>
                  <a:cubicBezTo>
                    <a:pt x="0" y="821"/>
                    <a:pt x="105" y="926"/>
                    <a:pt x="219" y="926"/>
                  </a:cubicBezTo>
                  <a:lnTo>
                    <a:pt x="5142" y="926"/>
                  </a:lnTo>
                  <a:cubicBezTo>
                    <a:pt x="5266" y="926"/>
                    <a:pt x="5362" y="821"/>
                    <a:pt x="5362" y="707"/>
                  </a:cubicBezTo>
                  <a:lnTo>
                    <a:pt x="5362" y="230"/>
                  </a:lnTo>
                  <a:cubicBezTo>
                    <a:pt x="5362" y="106"/>
                    <a:pt x="5266" y="1"/>
                    <a:pt x="5142"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91" name="Google Shape;12691;p68"/>
            <p:cNvSpPr/>
            <p:nvPr/>
          </p:nvSpPr>
          <p:spPr>
            <a:xfrm>
              <a:off x="3720631" y="3404422"/>
              <a:ext cx="122677" cy="233413"/>
            </a:xfrm>
            <a:custGeom>
              <a:avLst/>
              <a:gdLst/>
              <a:ahLst/>
              <a:cxnLst/>
              <a:rect l="l" t="t" r="r" b="b"/>
              <a:pathLst>
                <a:path w="4685" h="8914" extrusionOk="0">
                  <a:moveTo>
                    <a:pt x="2786" y="1"/>
                  </a:moveTo>
                  <a:cubicBezTo>
                    <a:pt x="2473" y="1"/>
                    <a:pt x="2160" y="199"/>
                    <a:pt x="2118" y="605"/>
                  </a:cubicBezTo>
                  <a:cubicBezTo>
                    <a:pt x="2118" y="624"/>
                    <a:pt x="2118" y="652"/>
                    <a:pt x="2118" y="681"/>
                  </a:cubicBezTo>
                  <a:lnTo>
                    <a:pt x="2118" y="815"/>
                  </a:lnTo>
                  <a:cubicBezTo>
                    <a:pt x="1986" y="642"/>
                    <a:pt x="1789" y="548"/>
                    <a:pt x="1585" y="548"/>
                  </a:cubicBezTo>
                  <a:cubicBezTo>
                    <a:pt x="1496" y="548"/>
                    <a:pt x="1404" y="567"/>
                    <a:pt x="1317" y="605"/>
                  </a:cubicBezTo>
                  <a:cubicBezTo>
                    <a:pt x="1069" y="710"/>
                    <a:pt x="906" y="958"/>
                    <a:pt x="906" y="1225"/>
                  </a:cubicBezTo>
                  <a:lnTo>
                    <a:pt x="906" y="1683"/>
                  </a:lnTo>
                  <a:cubicBezTo>
                    <a:pt x="797" y="1579"/>
                    <a:pt x="666" y="1533"/>
                    <a:pt x="537" y="1533"/>
                  </a:cubicBezTo>
                  <a:cubicBezTo>
                    <a:pt x="262" y="1533"/>
                    <a:pt x="0" y="1746"/>
                    <a:pt x="0" y="2064"/>
                  </a:cubicBezTo>
                  <a:lnTo>
                    <a:pt x="0" y="8914"/>
                  </a:lnTo>
                  <a:lnTo>
                    <a:pt x="4684" y="8914"/>
                  </a:lnTo>
                  <a:lnTo>
                    <a:pt x="4684" y="1053"/>
                  </a:lnTo>
                  <a:cubicBezTo>
                    <a:pt x="4684" y="677"/>
                    <a:pt x="4388" y="375"/>
                    <a:pt x="4015" y="375"/>
                  </a:cubicBezTo>
                  <a:cubicBezTo>
                    <a:pt x="4009" y="375"/>
                    <a:pt x="4003" y="376"/>
                    <a:pt x="3997" y="376"/>
                  </a:cubicBezTo>
                  <a:cubicBezTo>
                    <a:pt x="3959" y="376"/>
                    <a:pt x="3921" y="376"/>
                    <a:pt x="3883" y="385"/>
                  </a:cubicBezTo>
                  <a:cubicBezTo>
                    <a:pt x="3711" y="414"/>
                    <a:pt x="3568" y="509"/>
                    <a:pt x="3463" y="643"/>
                  </a:cubicBezTo>
                  <a:cubicBezTo>
                    <a:pt x="3444" y="218"/>
                    <a:pt x="3115" y="1"/>
                    <a:pt x="2786"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692" name="Google Shape;12692;p68"/>
            <p:cNvSpPr/>
            <p:nvPr/>
          </p:nvSpPr>
          <p:spPr>
            <a:xfrm>
              <a:off x="3764831" y="3511179"/>
              <a:ext cx="78476" cy="126657"/>
            </a:xfrm>
            <a:custGeom>
              <a:avLst/>
              <a:gdLst/>
              <a:ahLst/>
              <a:cxnLst/>
              <a:rect l="l" t="t" r="r" b="b"/>
              <a:pathLst>
                <a:path w="2997" h="4837" extrusionOk="0">
                  <a:moveTo>
                    <a:pt x="2996" y="0"/>
                  </a:moveTo>
                  <a:cubicBezTo>
                    <a:pt x="1336" y="0"/>
                    <a:pt x="1" y="1345"/>
                    <a:pt x="1" y="2996"/>
                  </a:cubicBezTo>
                  <a:lnTo>
                    <a:pt x="1" y="4837"/>
                  </a:lnTo>
                  <a:lnTo>
                    <a:pt x="2996" y="4837"/>
                  </a:lnTo>
                  <a:lnTo>
                    <a:pt x="2996" y="0"/>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93" name="Google Shape;12693;p68"/>
            <p:cNvSpPr/>
            <p:nvPr/>
          </p:nvSpPr>
          <p:spPr>
            <a:xfrm>
              <a:off x="3811546" y="3414504"/>
              <a:ext cx="10762" cy="94764"/>
            </a:xfrm>
            <a:custGeom>
              <a:avLst/>
              <a:gdLst/>
              <a:ahLst/>
              <a:cxnLst/>
              <a:rect l="l" t="t" r="r" b="b"/>
              <a:pathLst>
                <a:path w="411" h="3619" extrusionOk="0">
                  <a:moveTo>
                    <a:pt x="411" y="0"/>
                  </a:moveTo>
                  <a:cubicBezTo>
                    <a:pt x="249" y="29"/>
                    <a:pt x="96" y="124"/>
                    <a:pt x="1" y="258"/>
                  </a:cubicBezTo>
                  <a:lnTo>
                    <a:pt x="1" y="3425"/>
                  </a:lnTo>
                  <a:cubicBezTo>
                    <a:pt x="10" y="3554"/>
                    <a:pt x="108" y="3618"/>
                    <a:pt x="206" y="3618"/>
                  </a:cubicBezTo>
                  <a:cubicBezTo>
                    <a:pt x="304" y="3618"/>
                    <a:pt x="401" y="3554"/>
                    <a:pt x="411" y="3425"/>
                  </a:cubicBezTo>
                  <a:lnTo>
                    <a:pt x="411" y="0"/>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94" name="Google Shape;12694;p68"/>
            <p:cNvSpPr/>
            <p:nvPr/>
          </p:nvSpPr>
          <p:spPr>
            <a:xfrm>
              <a:off x="3776091" y="3472372"/>
              <a:ext cx="11260" cy="37340"/>
            </a:xfrm>
            <a:custGeom>
              <a:avLst/>
              <a:gdLst/>
              <a:ahLst/>
              <a:cxnLst/>
              <a:rect l="l" t="t" r="r" b="b"/>
              <a:pathLst>
                <a:path w="430" h="1426" extrusionOk="0">
                  <a:moveTo>
                    <a:pt x="205" y="1"/>
                  </a:moveTo>
                  <a:cubicBezTo>
                    <a:pt x="103" y="1"/>
                    <a:pt x="0" y="70"/>
                    <a:pt x="0" y="204"/>
                  </a:cubicBezTo>
                  <a:cubicBezTo>
                    <a:pt x="10" y="481"/>
                    <a:pt x="10" y="805"/>
                    <a:pt x="10" y="1215"/>
                  </a:cubicBezTo>
                  <a:cubicBezTo>
                    <a:pt x="10" y="1330"/>
                    <a:pt x="95" y="1425"/>
                    <a:pt x="210" y="1425"/>
                  </a:cubicBezTo>
                  <a:cubicBezTo>
                    <a:pt x="215" y="1425"/>
                    <a:pt x="221" y="1426"/>
                    <a:pt x="226" y="1426"/>
                  </a:cubicBezTo>
                  <a:cubicBezTo>
                    <a:pt x="333" y="1426"/>
                    <a:pt x="420" y="1334"/>
                    <a:pt x="420" y="1225"/>
                  </a:cubicBezTo>
                  <a:cubicBezTo>
                    <a:pt x="429" y="805"/>
                    <a:pt x="429" y="471"/>
                    <a:pt x="410" y="185"/>
                  </a:cubicBezTo>
                  <a:cubicBezTo>
                    <a:pt x="397" y="61"/>
                    <a:pt x="301" y="1"/>
                    <a:pt x="205"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95" name="Google Shape;12695;p68"/>
            <p:cNvSpPr/>
            <p:nvPr/>
          </p:nvSpPr>
          <p:spPr>
            <a:xfrm>
              <a:off x="3744355" y="3420238"/>
              <a:ext cx="10762" cy="89265"/>
            </a:xfrm>
            <a:custGeom>
              <a:avLst/>
              <a:gdLst/>
              <a:ahLst/>
              <a:cxnLst/>
              <a:rect l="l" t="t" r="r" b="b"/>
              <a:pathLst>
                <a:path w="411" h="3409" extrusionOk="0">
                  <a:moveTo>
                    <a:pt x="411" y="1"/>
                  </a:moveTo>
                  <a:cubicBezTo>
                    <a:pt x="163" y="106"/>
                    <a:pt x="0" y="354"/>
                    <a:pt x="0" y="621"/>
                  </a:cubicBezTo>
                  <a:lnTo>
                    <a:pt x="0" y="3216"/>
                  </a:lnTo>
                  <a:cubicBezTo>
                    <a:pt x="10" y="3344"/>
                    <a:pt x="108" y="3409"/>
                    <a:pt x="206" y="3409"/>
                  </a:cubicBezTo>
                  <a:cubicBezTo>
                    <a:pt x="303" y="3409"/>
                    <a:pt x="401" y="3344"/>
                    <a:pt x="411" y="3216"/>
                  </a:cubicBezTo>
                  <a:lnTo>
                    <a:pt x="411" y="1"/>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696" name="Google Shape;12696;p68"/>
            <p:cNvSpPr/>
            <p:nvPr/>
          </p:nvSpPr>
          <p:spPr>
            <a:xfrm>
              <a:off x="3795311" y="3493320"/>
              <a:ext cx="90469" cy="144515"/>
            </a:xfrm>
            <a:custGeom>
              <a:avLst/>
              <a:gdLst/>
              <a:ahLst/>
              <a:cxnLst/>
              <a:rect l="l" t="t" r="r" b="b"/>
              <a:pathLst>
                <a:path w="3455" h="5519" extrusionOk="0">
                  <a:moveTo>
                    <a:pt x="2773" y="0"/>
                  </a:moveTo>
                  <a:cubicBezTo>
                    <a:pt x="2615" y="0"/>
                    <a:pt x="2457" y="62"/>
                    <a:pt x="2338" y="186"/>
                  </a:cubicBezTo>
                  <a:lnTo>
                    <a:pt x="1155" y="1350"/>
                  </a:lnTo>
                  <a:cubicBezTo>
                    <a:pt x="420" y="2075"/>
                    <a:pt x="1" y="3067"/>
                    <a:pt x="1" y="4107"/>
                  </a:cubicBezTo>
                  <a:lnTo>
                    <a:pt x="1" y="5519"/>
                  </a:lnTo>
                  <a:lnTo>
                    <a:pt x="1832" y="5519"/>
                  </a:lnTo>
                  <a:lnTo>
                    <a:pt x="1832" y="2447"/>
                  </a:lnTo>
                  <a:lnTo>
                    <a:pt x="3216" y="1064"/>
                  </a:lnTo>
                  <a:cubicBezTo>
                    <a:pt x="3454" y="825"/>
                    <a:pt x="3454" y="425"/>
                    <a:pt x="3216" y="186"/>
                  </a:cubicBezTo>
                  <a:cubicBezTo>
                    <a:pt x="3092" y="62"/>
                    <a:pt x="2932" y="0"/>
                    <a:pt x="2773"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697" name="Google Shape;12697;p68"/>
            <p:cNvSpPr/>
            <p:nvPr/>
          </p:nvSpPr>
          <p:spPr>
            <a:xfrm>
              <a:off x="3711624" y="3624324"/>
              <a:ext cx="140666" cy="24273"/>
            </a:xfrm>
            <a:custGeom>
              <a:avLst/>
              <a:gdLst/>
              <a:ahLst/>
              <a:cxnLst/>
              <a:rect l="l" t="t" r="r" b="b"/>
              <a:pathLst>
                <a:path w="5372" h="927" extrusionOk="0">
                  <a:moveTo>
                    <a:pt x="230" y="1"/>
                  </a:moveTo>
                  <a:cubicBezTo>
                    <a:pt x="106" y="1"/>
                    <a:pt x="1" y="106"/>
                    <a:pt x="10" y="230"/>
                  </a:cubicBezTo>
                  <a:lnTo>
                    <a:pt x="10" y="707"/>
                  </a:lnTo>
                  <a:cubicBezTo>
                    <a:pt x="10" y="831"/>
                    <a:pt x="106" y="926"/>
                    <a:pt x="230" y="926"/>
                  </a:cubicBezTo>
                  <a:lnTo>
                    <a:pt x="5143" y="926"/>
                  </a:lnTo>
                  <a:cubicBezTo>
                    <a:pt x="5267" y="926"/>
                    <a:pt x="5372" y="821"/>
                    <a:pt x="5362" y="707"/>
                  </a:cubicBezTo>
                  <a:lnTo>
                    <a:pt x="5362" y="230"/>
                  </a:lnTo>
                  <a:cubicBezTo>
                    <a:pt x="5362" y="106"/>
                    <a:pt x="5267" y="1"/>
                    <a:pt x="514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698" name="Google Shape;12698;p68"/>
            <p:cNvSpPr/>
            <p:nvPr/>
          </p:nvSpPr>
          <p:spPr>
            <a:xfrm>
              <a:off x="3776327" y="3405758"/>
              <a:ext cx="10762" cy="56795"/>
            </a:xfrm>
            <a:custGeom>
              <a:avLst/>
              <a:gdLst/>
              <a:ahLst/>
              <a:cxnLst/>
              <a:rect l="l" t="t" r="r" b="b"/>
              <a:pathLst>
                <a:path w="411" h="2169" extrusionOk="0">
                  <a:moveTo>
                    <a:pt x="411" y="0"/>
                  </a:moveTo>
                  <a:cubicBezTo>
                    <a:pt x="182" y="96"/>
                    <a:pt x="20" y="306"/>
                    <a:pt x="1" y="554"/>
                  </a:cubicBezTo>
                  <a:lnTo>
                    <a:pt x="1" y="1975"/>
                  </a:lnTo>
                  <a:cubicBezTo>
                    <a:pt x="10" y="2104"/>
                    <a:pt x="108" y="2168"/>
                    <a:pt x="206" y="2168"/>
                  </a:cubicBezTo>
                  <a:cubicBezTo>
                    <a:pt x="304" y="2168"/>
                    <a:pt x="401" y="2104"/>
                    <a:pt x="411" y="1975"/>
                  </a:cubicBezTo>
                  <a:lnTo>
                    <a:pt x="411" y="0"/>
                  </a:lnTo>
                  <a:close/>
                </a:path>
              </a:pathLst>
            </a:custGeom>
            <a:solidFill>
              <a:srgbClr val="AEBFCB"/>
            </a:solidFill>
            <a:ln>
              <a:noFill/>
            </a:ln>
          </p:spPr>
          <p:txBody>
            <a:bodyPr spcFirstLastPara="1" wrap="square" lIns="91425" tIns="91425" rIns="91425" bIns="91425" anchor="ctr" anchorCtr="0">
              <a:noAutofit/>
            </a:bodyPr>
            <a:lstStyle/>
            <a:p>
              <a:endParaRPr/>
            </a:p>
          </p:txBody>
        </p:sp>
      </p:grpSp>
      <p:grpSp>
        <p:nvGrpSpPr>
          <p:cNvPr id="12699" name="Google Shape;12699;p68"/>
          <p:cNvGrpSpPr/>
          <p:nvPr/>
        </p:nvGrpSpPr>
        <p:grpSpPr>
          <a:xfrm>
            <a:off x="3531026" y="1824914"/>
            <a:ext cx="359232" cy="327836"/>
            <a:chOff x="3531026" y="1977314"/>
            <a:chExt cx="359232" cy="327836"/>
          </a:xfrm>
        </p:grpSpPr>
        <p:sp>
          <p:nvSpPr>
            <p:cNvPr id="12700" name="Google Shape;12700;p68"/>
            <p:cNvSpPr/>
            <p:nvPr/>
          </p:nvSpPr>
          <p:spPr>
            <a:xfrm>
              <a:off x="3668156" y="1977314"/>
              <a:ext cx="96806" cy="92590"/>
            </a:xfrm>
            <a:custGeom>
              <a:avLst/>
              <a:gdLst/>
              <a:ahLst/>
              <a:cxnLst/>
              <a:rect l="l" t="t" r="r" b="b"/>
              <a:pathLst>
                <a:path w="3697" h="3536" extrusionOk="0">
                  <a:moveTo>
                    <a:pt x="1845" y="862"/>
                  </a:moveTo>
                  <a:cubicBezTo>
                    <a:pt x="2066" y="862"/>
                    <a:pt x="2290" y="944"/>
                    <a:pt x="2472" y="1129"/>
                  </a:cubicBezTo>
                  <a:cubicBezTo>
                    <a:pt x="3044" y="1701"/>
                    <a:pt x="2643" y="2674"/>
                    <a:pt x="1832" y="2674"/>
                  </a:cubicBezTo>
                  <a:cubicBezTo>
                    <a:pt x="1336" y="2674"/>
                    <a:pt x="936" y="2264"/>
                    <a:pt x="936" y="1768"/>
                  </a:cubicBezTo>
                  <a:cubicBezTo>
                    <a:pt x="936" y="1225"/>
                    <a:pt x="1382" y="862"/>
                    <a:pt x="1845" y="862"/>
                  </a:cubicBezTo>
                  <a:close/>
                  <a:moveTo>
                    <a:pt x="1832" y="1"/>
                  </a:moveTo>
                  <a:cubicBezTo>
                    <a:pt x="1732" y="1"/>
                    <a:pt x="1632" y="65"/>
                    <a:pt x="1623" y="194"/>
                  </a:cubicBezTo>
                  <a:lnTo>
                    <a:pt x="1623" y="461"/>
                  </a:lnTo>
                  <a:cubicBezTo>
                    <a:pt x="1422" y="499"/>
                    <a:pt x="1231" y="576"/>
                    <a:pt x="1060" y="700"/>
                  </a:cubicBezTo>
                  <a:lnTo>
                    <a:pt x="869" y="509"/>
                  </a:lnTo>
                  <a:cubicBezTo>
                    <a:pt x="826" y="470"/>
                    <a:pt x="779" y="454"/>
                    <a:pt x="733" y="454"/>
                  </a:cubicBezTo>
                  <a:cubicBezTo>
                    <a:pt x="576" y="454"/>
                    <a:pt x="440" y="649"/>
                    <a:pt x="573" y="805"/>
                  </a:cubicBezTo>
                  <a:lnTo>
                    <a:pt x="764" y="995"/>
                  </a:lnTo>
                  <a:cubicBezTo>
                    <a:pt x="640" y="1158"/>
                    <a:pt x="564" y="1358"/>
                    <a:pt x="526" y="1558"/>
                  </a:cubicBezTo>
                  <a:lnTo>
                    <a:pt x="258" y="1558"/>
                  </a:lnTo>
                  <a:cubicBezTo>
                    <a:pt x="1" y="1577"/>
                    <a:pt x="1" y="1949"/>
                    <a:pt x="258" y="1978"/>
                  </a:cubicBezTo>
                  <a:lnTo>
                    <a:pt x="526" y="1978"/>
                  </a:lnTo>
                  <a:cubicBezTo>
                    <a:pt x="564" y="2178"/>
                    <a:pt x="640" y="2369"/>
                    <a:pt x="764" y="2541"/>
                  </a:cubicBezTo>
                  <a:lnTo>
                    <a:pt x="573" y="2732"/>
                  </a:lnTo>
                  <a:cubicBezTo>
                    <a:pt x="407" y="2876"/>
                    <a:pt x="552" y="3097"/>
                    <a:pt x="715" y="3097"/>
                  </a:cubicBezTo>
                  <a:cubicBezTo>
                    <a:pt x="768" y="3097"/>
                    <a:pt x="822" y="3074"/>
                    <a:pt x="869" y="3018"/>
                  </a:cubicBezTo>
                  <a:lnTo>
                    <a:pt x="1060" y="2837"/>
                  </a:lnTo>
                  <a:cubicBezTo>
                    <a:pt x="1231" y="2951"/>
                    <a:pt x="1422" y="3037"/>
                    <a:pt x="1623" y="3075"/>
                  </a:cubicBezTo>
                  <a:lnTo>
                    <a:pt x="1623" y="3342"/>
                  </a:lnTo>
                  <a:cubicBezTo>
                    <a:pt x="1632" y="3471"/>
                    <a:pt x="1732" y="3535"/>
                    <a:pt x="1832" y="3535"/>
                  </a:cubicBezTo>
                  <a:cubicBezTo>
                    <a:pt x="1933" y="3535"/>
                    <a:pt x="2033" y="3471"/>
                    <a:pt x="2042" y="3342"/>
                  </a:cubicBezTo>
                  <a:lnTo>
                    <a:pt x="2042" y="3066"/>
                  </a:lnTo>
                  <a:cubicBezTo>
                    <a:pt x="2243" y="3037"/>
                    <a:pt x="2443" y="2951"/>
                    <a:pt x="2605" y="2827"/>
                  </a:cubicBezTo>
                  <a:lnTo>
                    <a:pt x="2796" y="3018"/>
                  </a:lnTo>
                  <a:cubicBezTo>
                    <a:pt x="2838" y="3054"/>
                    <a:pt x="2884" y="3069"/>
                    <a:pt x="2929" y="3069"/>
                  </a:cubicBezTo>
                  <a:cubicBezTo>
                    <a:pt x="3084" y="3069"/>
                    <a:pt x="3218" y="2880"/>
                    <a:pt x="3092" y="2732"/>
                  </a:cubicBezTo>
                  <a:lnTo>
                    <a:pt x="2901" y="2541"/>
                  </a:lnTo>
                  <a:cubicBezTo>
                    <a:pt x="3025" y="2369"/>
                    <a:pt x="3101" y="2178"/>
                    <a:pt x="3139" y="1968"/>
                  </a:cubicBezTo>
                  <a:lnTo>
                    <a:pt x="3407" y="1968"/>
                  </a:lnTo>
                  <a:cubicBezTo>
                    <a:pt x="3416" y="1969"/>
                    <a:pt x="3424" y="1970"/>
                    <a:pt x="3433" y="1970"/>
                  </a:cubicBezTo>
                  <a:cubicBezTo>
                    <a:pt x="3696" y="1970"/>
                    <a:pt x="3694" y="1558"/>
                    <a:pt x="3424" y="1558"/>
                  </a:cubicBezTo>
                  <a:cubicBezTo>
                    <a:pt x="3419" y="1558"/>
                    <a:pt x="3413" y="1558"/>
                    <a:pt x="3407" y="1558"/>
                  </a:cubicBezTo>
                  <a:lnTo>
                    <a:pt x="3139" y="1558"/>
                  </a:lnTo>
                  <a:cubicBezTo>
                    <a:pt x="3101" y="1358"/>
                    <a:pt x="3025" y="1158"/>
                    <a:pt x="2901" y="995"/>
                  </a:cubicBezTo>
                  <a:lnTo>
                    <a:pt x="3092" y="805"/>
                  </a:lnTo>
                  <a:cubicBezTo>
                    <a:pt x="3218" y="648"/>
                    <a:pt x="3084" y="458"/>
                    <a:pt x="2928" y="458"/>
                  </a:cubicBezTo>
                  <a:cubicBezTo>
                    <a:pt x="2884" y="458"/>
                    <a:pt x="2838" y="473"/>
                    <a:pt x="2796" y="509"/>
                  </a:cubicBezTo>
                  <a:lnTo>
                    <a:pt x="2605" y="700"/>
                  </a:lnTo>
                  <a:cubicBezTo>
                    <a:pt x="2443" y="576"/>
                    <a:pt x="2243" y="499"/>
                    <a:pt x="2042" y="461"/>
                  </a:cubicBezTo>
                  <a:lnTo>
                    <a:pt x="2042" y="194"/>
                  </a:lnTo>
                  <a:cubicBezTo>
                    <a:pt x="2033" y="65"/>
                    <a:pt x="1933" y="1"/>
                    <a:pt x="1832"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01" name="Google Shape;12701;p68"/>
            <p:cNvSpPr/>
            <p:nvPr/>
          </p:nvSpPr>
          <p:spPr>
            <a:xfrm>
              <a:off x="3692901" y="2005960"/>
              <a:ext cx="40744" cy="35140"/>
            </a:xfrm>
            <a:custGeom>
              <a:avLst/>
              <a:gdLst/>
              <a:ahLst/>
              <a:cxnLst/>
              <a:rect l="l" t="t" r="r" b="b"/>
              <a:pathLst>
                <a:path w="1556" h="1342" extrusionOk="0">
                  <a:moveTo>
                    <a:pt x="887" y="417"/>
                  </a:moveTo>
                  <a:cubicBezTo>
                    <a:pt x="1031" y="417"/>
                    <a:pt x="1145" y="531"/>
                    <a:pt x="1145" y="674"/>
                  </a:cubicBezTo>
                  <a:cubicBezTo>
                    <a:pt x="1145" y="824"/>
                    <a:pt x="1016" y="925"/>
                    <a:pt x="882" y="925"/>
                  </a:cubicBezTo>
                  <a:cubicBezTo>
                    <a:pt x="820" y="925"/>
                    <a:pt x="757" y="904"/>
                    <a:pt x="706" y="855"/>
                  </a:cubicBezTo>
                  <a:cubicBezTo>
                    <a:pt x="554" y="693"/>
                    <a:pt x="668" y="417"/>
                    <a:pt x="887" y="417"/>
                  </a:cubicBezTo>
                  <a:close/>
                  <a:moveTo>
                    <a:pt x="886" y="0"/>
                  </a:moveTo>
                  <a:cubicBezTo>
                    <a:pt x="722" y="0"/>
                    <a:pt x="556" y="61"/>
                    <a:pt x="420" y="197"/>
                  </a:cubicBezTo>
                  <a:cubicBezTo>
                    <a:pt x="0" y="617"/>
                    <a:pt x="296" y="1342"/>
                    <a:pt x="887" y="1342"/>
                  </a:cubicBezTo>
                  <a:cubicBezTo>
                    <a:pt x="1260" y="1342"/>
                    <a:pt x="1555" y="1037"/>
                    <a:pt x="1555" y="674"/>
                  </a:cubicBezTo>
                  <a:cubicBezTo>
                    <a:pt x="1555" y="267"/>
                    <a:pt x="1228" y="0"/>
                    <a:pt x="886"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02" name="Google Shape;12702;p68"/>
            <p:cNvSpPr/>
            <p:nvPr/>
          </p:nvSpPr>
          <p:spPr>
            <a:xfrm>
              <a:off x="3531026" y="2088286"/>
              <a:ext cx="276068" cy="216864"/>
            </a:xfrm>
            <a:custGeom>
              <a:avLst/>
              <a:gdLst/>
              <a:ahLst/>
              <a:cxnLst/>
              <a:rect l="l" t="t" r="r" b="b"/>
              <a:pathLst>
                <a:path w="10543" h="8282" extrusionOk="0">
                  <a:moveTo>
                    <a:pt x="220" y="1"/>
                  </a:moveTo>
                  <a:cubicBezTo>
                    <a:pt x="96" y="1"/>
                    <a:pt x="0" y="96"/>
                    <a:pt x="0" y="220"/>
                  </a:cubicBezTo>
                  <a:lnTo>
                    <a:pt x="0" y="8062"/>
                  </a:lnTo>
                  <a:cubicBezTo>
                    <a:pt x="0" y="8186"/>
                    <a:pt x="96" y="8282"/>
                    <a:pt x="220" y="8282"/>
                  </a:cubicBezTo>
                  <a:lnTo>
                    <a:pt x="10361" y="8282"/>
                  </a:lnTo>
                  <a:cubicBezTo>
                    <a:pt x="10437" y="8282"/>
                    <a:pt x="10504" y="8243"/>
                    <a:pt x="10542" y="8186"/>
                  </a:cubicBezTo>
                  <a:lnTo>
                    <a:pt x="10542" y="1594"/>
                  </a:lnTo>
                  <a:cubicBezTo>
                    <a:pt x="10542" y="1470"/>
                    <a:pt x="10437" y="1375"/>
                    <a:pt x="10313" y="1375"/>
                  </a:cubicBezTo>
                  <a:lnTo>
                    <a:pt x="4265" y="1375"/>
                  </a:lnTo>
                  <a:lnTo>
                    <a:pt x="2948" y="58"/>
                  </a:lnTo>
                  <a:cubicBezTo>
                    <a:pt x="2910" y="20"/>
                    <a:pt x="2853" y="1"/>
                    <a:pt x="2796"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03" name="Google Shape;12703;p68"/>
            <p:cNvSpPr/>
            <p:nvPr/>
          </p:nvSpPr>
          <p:spPr>
            <a:xfrm>
              <a:off x="3743360" y="2124264"/>
              <a:ext cx="63472" cy="51742"/>
            </a:xfrm>
            <a:custGeom>
              <a:avLst/>
              <a:gdLst/>
              <a:ahLst/>
              <a:cxnLst/>
              <a:rect l="l" t="t" r="r" b="b"/>
              <a:pathLst>
                <a:path w="2424" h="1976" extrusionOk="0">
                  <a:moveTo>
                    <a:pt x="449" y="1"/>
                  </a:moveTo>
                  <a:lnTo>
                    <a:pt x="86" y="363"/>
                  </a:lnTo>
                  <a:cubicBezTo>
                    <a:pt x="0" y="449"/>
                    <a:pt x="0" y="583"/>
                    <a:pt x="86" y="678"/>
                  </a:cubicBezTo>
                  <a:lnTo>
                    <a:pt x="773" y="1365"/>
                  </a:lnTo>
                  <a:cubicBezTo>
                    <a:pt x="816" y="1403"/>
                    <a:pt x="873" y="1422"/>
                    <a:pt x="930" y="1422"/>
                  </a:cubicBezTo>
                  <a:cubicBezTo>
                    <a:pt x="988" y="1422"/>
                    <a:pt x="1045" y="1403"/>
                    <a:pt x="1088" y="1365"/>
                  </a:cubicBezTo>
                  <a:lnTo>
                    <a:pt x="1536" y="917"/>
                  </a:lnTo>
                  <a:cubicBezTo>
                    <a:pt x="1698" y="1002"/>
                    <a:pt x="1861" y="1069"/>
                    <a:pt x="2042" y="1126"/>
                  </a:cubicBezTo>
                  <a:lnTo>
                    <a:pt x="2042" y="1756"/>
                  </a:lnTo>
                  <a:cubicBezTo>
                    <a:pt x="2042" y="1880"/>
                    <a:pt x="2137" y="1975"/>
                    <a:pt x="2261" y="1975"/>
                  </a:cubicBezTo>
                  <a:lnTo>
                    <a:pt x="2423" y="1975"/>
                  </a:lnTo>
                  <a:lnTo>
                    <a:pt x="2423" y="220"/>
                  </a:lnTo>
                  <a:cubicBezTo>
                    <a:pt x="2423" y="106"/>
                    <a:pt x="2328" y="1"/>
                    <a:pt x="2204"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704" name="Google Shape;12704;p68"/>
            <p:cNvSpPr/>
            <p:nvPr/>
          </p:nvSpPr>
          <p:spPr>
            <a:xfrm>
              <a:off x="3531026" y="2193471"/>
              <a:ext cx="276068" cy="111443"/>
            </a:xfrm>
            <a:custGeom>
              <a:avLst/>
              <a:gdLst/>
              <a:ahLst/>
              <a:cxnLst/>
              <a:rect l="l" t="t" r="r" b="b"/>
              <a:pathLst>
                <a:path w="10543" h="4256" extrusionOk="0">
                  <a:moveTo>
                    <a:pt x="0" y="0"/>
                  </a:moveTo>
                  <a:lnTo>
                    <a:pt x="0" y="4036"/>
                  </a:lnTo>
                  <a:cubicBezTo>
                    <a:pt x="0" y="4160"/>
                    <a:pt x="96" y="4255"/>
                    <a:pt x="220" y="4255"/>
                  </a:cubicBezTo>
                  <a:lnTo>
                    <a:pt x="10361" y="4255"/>
                  </a:lnTo>
                  <a:cubicBezTo>
                    <a:pt x="10437" y="4255"/>
                    <a:pt x="10504" y="4217"/>
                    <a:pt x="10542" y="4160"/>
                  </a:cubicBezTo>
                  <a:lnTo>
                    <a:pt x="10542"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705" name="Google Shape;12705;p68"/>
            <p:cNvSpPr/>
            <p:nvPr/>
          </p:nvSpPr>
          <p:spPr>
            <a:xfrm>
              <a:off x="3531785" y="2179462"/>
              <a:ext cx="298535" cy="125688"/>
            </a:xfrm>
            <a:custGeom>
              <a:avLst/>
              <a:gdLst/>
              <a:ahLst/>
              <a:cxnLst/>
              <a:rect l="l" t="t" r="r" b="b"/>
              <a:pathLst>
                <a:path w="11401" h="4800" extrusionOk="0">
                  <a:moveTo>
                    <a:pt x="1068" y="1"/>
                  </a:moveTo>
                  <a:cubicBezTo>
                    <a:pt x="964" y="1"/>
                    <a:pt x="868" y="77"/>
                    <a:pt x="849" y="182"/>
                  </a:cubicBezTo>
                  <a:lnTo>
                    <a:pt x="782" y="535"/>
                  </a:lnTo>
                  <a:lnTo>
                    <a:pt x="134" y="3951"/>
                  </a:lnTo>
                  <a:lnTo>
                    <a:pt x="0" y="4676"/>
                  </a:lnTo>
                  <a:cubicBezTo>
                    <a:pt x="38" y="4752"/>
                    <a:pt x="114" y="4800"/>
                    <a:pt x="191" y="4800"/>
                  </a:cubicBezTo>
                  <a:lnTo>
                    <a:pt x="10332" y="4800"/>
                  </a:lnTo>
                  <a:cubicBezTo>
                    <a:pt x="10437" y="4790"/>
                    <a:pt x="10523" y="4723"/>
                    <a:pt x="10542" y="4618"/>
                  </a:cubicBezTo>
                  <a:lnTo>
                    <a:pt x="10675" y="3951"/>
                  </a:lnTo>
                  <a:lnTo>
                    <a:pt x="11372" y="259"/>
                  </a:lnTo>
                  <a:cubicBezTo>
                    <a:pt x="11400" y="125"/>
                    <a:pt x="11295" y="1"/>
                    <a:pt x="1116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706" name="Google Shape;12706;p68"/>
            <p:cNvSpPr/>
            <p:nvPr/>
          </p:nvSpPr>
          <p:spPr>
            <a:xfrm>
              <a:off x="3531785" y="2282893"/>
              <a:ext cx="279551" cy="22257"/>
            </a:xfrm>
            <a:custGeom>
              <a:avLst/>
              <a:gdLst/>
              <a:ahLst/>
              <a:cxnLst/>
              <a:rect l="l" t="t" r="r" b="b"/>
              <a:pathLst>
                <a:path w="10676" h="850" extrusionOk="0">
                  <a:moveTo>
                    <a:pt x="134" y="1"/>
                  </a:moveTo>
                  <a:lnTo>
                    <a:pt x="29" y="592"/>
                  </a:lnTo>
                  <a:lnTo>
                    <a:pt x="0" y="726"/>
                  </a:lnTo>
                  <a:cubicBezTo>
                    <a:pt x="38" y="802"/>
                    <a:pt x="114" y="850"/>
                    <a:pt x="191" y="850"/>
                  </a:cubicBezTo>
                  <a:lnTo>
                    <a:pt x="10332" y="850"/>
                  </a:lnTo>
                  <a:cubicBezTo>
                    <a:pt x="10437" y="840"/>
                    <a:pt x="10523" y="773"/>
                    <a:pt x="10542" y="668"/>
                  </a:cubicBezTo>
                  <a:lnTo>
                    <a:pt x="10675" y="1"/>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07" name="Google Shape;12707;p68"/>
            <p:cNvSpPr/>
            <p:nvPr/>
          </p:nvSpPr>
          <p:spPr>
            <a:xfrm>
              <a:off x="3740846" y="2015596"/>
              <a:ext cx="149412" cy="149176"/>
            </a:xfrm>
            <a:custGeom>
              <a:avLst/>
              <a:gdLst/>
              <a:ahLst/>
              <a:cxnLst/>
              <a:rect l="l" t="t" r="r" b="b"/>
              <a:pathLst>
                <a:path w="5706" h="5697" extrusionOk="0">
                  <a:moveTo>
                    <a:pt x="2843" y="1622"/>
                  </a:moveTo>
                  <a:cubicBezTo>
                    <a:pt x="3468" y="1622"/>
                    <a:pt x="4065" y="2109"/>
                    <a:pt x="4065" y="2844"/>
                  </a:cubicBezTo>
                  <a:cubicBezTo>
                    <a:pt x="4065" y="3511"/>
                    <a:pt x="3521" y="4055"/>
                    <a:pt x="2853" y="4055"/>
                  </a:cubicBezTo>
                  <a:cubicBezTo>
                    <a:pt x="1766" y="4055"/>
                    <a:pt x="1222" y="2748"/>
                    <a:pt x="1985" y="1985"/>
                  </a:cubicBezTo>
                  <a:cubicBezTo>
                    <a:pt x="2236" y="1734"/>
                    <a:pt x="2543" y="1622"/>
                    <a:pt x="2843" y="1622"/>
                  </a:cubicBezTo>
                  <a:close/>
                  <a:moveTo>
                    <a:pt x="2787" y="1"/>
                  </a:moveTo>
                  <a:cubicBezTo>
                    <a:pt x="2663" y="1"/>
                    <a:pt x="2567" y="96"/>
                    <a:pt x="2567" y="220"/>
                  </a:cubicBezTo>
                  <a:lnTo>
                    <a:pt x="2567" y="764"/>
                  </a:lnTo>
                  <a:cubicBezTo>
                    <a:pt x="2205" y="812"/>
                    <a:pt x="1861" y="955"/>
                    <a:pt x="1565" y="1184"/>
                  </a:cubicBezTo>
                  <a:lnTo>
                    <a:pt x="1174" y="793"/>
                  </a:lnTo>
                  <a:cubicBezTo>
                    <a:pt x="1131" y="750"/>
                    <a:pt x="1077" y="728"/>
                    <a:pt x="1022" y="728"/>
                  </a:cubicBezTo>
                  <a:cubicBezTo>
                    <a:pt x="967" y="728"/>
                    <a:pt x="912" y="750"/>
                    <a:pt x="869" y="793"/>
                  </a:cubicBezTo>
                  <a:lnTo>
                    <a:pt x="783" y="878"/>
                  </a:lnTo>
                  <a:cubicBezTo>
                    <a:pt x="697" y="964"/>
                    <a:pt x="697" y="1098"/>
                    <a:pt x="783" y="1184"/>
                  </a:cubicBezTo>
                  <a:lnTo>
                    <a:pt x="1174" y="1575"/>
                  </a:lnTo>
                  <a:cubicBezTo>
                    <a:pt x="945" y="1871"/>
                    <a:pt x="802" y="2214"/>
                    <a:pt x="755" y="2577"/>
                  </a:cubicBezTo>
                  <a:lnTo>
                    <a:pt x="230" y="2577"/>
                  </a:lnTo>
                  <a:cubicBezTo>
                    <a:pt x="106" y="2577"/>
                    <a:pt x="1" y="2672"/>
                    <a:pt x="1" y="2796"/>
                  </a:cubicBezTo>
                  <a:lnTo>
                    <a:pt x="1" y="2920"/>
                  </a:lnTo>
                  <a:cubicBezTo>
                    <a:pt x="10" y="3035"/>
                    <a:pt x="106" y="3120"/>
                    <a:pt x="230" y="3120"/>
                  </a:cubicBezTo>
                  <a:lnTo>
                    <a:pt x="774" y="3120"/>
                  </a:lnTo>
                  <a:cubicBezTo>
                    <a:pt x="821" y="3483"/>
                    <a:pt x="964" y="3826"/>
                    <a:pt x="1193" y="4122"/>
                  </a:cubicBezTo>
                  <a:lnTo>
                    <a:pt x="802" y="4513"/>
                  </a:lnTo>
                  <a:cubicBezTo>
                    <a:pt x="716" y="4599"/>
                    <a:pt x="716" y="4733"/>
                    <a:pt x="802" y="4818"/>
                  </a:cubicBezTo>
                  <a:lnTo>
                    <a:pt x="888" y="4904"/>
                  </a:lnTo>
                  <a:cubicBezTo>
                    <a:pt x="931" y="4947"/>
                    <a:pt x="986" y="4969"/>
                    <a:pt x="1041" y="4969"/>
                  </a:cubicBezTo>
                  <a:cubicBezTo>
                    <a:pt x="1096" y="4969"/>
                    <a:pt x="1151" y="4947"/>
                    <a:pt x="1193" y="4904"/>
                  </a:cubicBezTo>
                  <a:lnTo>
                    <a:pt x="1585" y="4513"/>
                  </a:lnTo>
                  <a:cubicBezTo>
                    <a:pt x="1880" y="4742"/>
                    <a:pt x="2224" y="4885"/>
                    <a:pt x="2586" y="4933"/>
                  </a:cubicBezTo>
                  <a:lnTo>
                    <a:pt x="2586" y="5477"/>
                  </a:lnTo>
                  <a:cubicBezTo>
                    <a:pt x="2586" y="5601"/>
                    <a:pt x="2682" y="5696"/>
                    <a:pt x="2806" y="5696"/>
                  </a:cubicBezTo>
                  <a:lnTo>
                    <a:pt x="2930" y="5696"/>
                  </a:lnTo>
                  <a:cubicBezTo>
                    <a:pt x="3044" y="5696"/>
                    <a:pt x="3149" y="5601"/>
                    <a:pt x="3149" y="5477"/>
                  </a:cubicBezTo>
                  <a:lnTo>
                    <a:pt x="3149" y="4933"/>
                  </a:lnTo>
                  <a:cubicBezTo>
                    <a:pt x="3512" y="4885"/>
                    <a:pt x="3855" y="4742"/>
                    <a:pt x="4151" y="4513"/>
                  </a:cubicBezTo>
                  <a:lnTo>
                    <a:pt x="4532" y="4904"/>
                  </a:lnTo>
                  <a:cubicBezTo>
                    <a:pt x="4575" y="4947"/>
                    <a:pt x="4633" y="4969"/>
                    <a:pt x="4690" y="4969"/>
                  </a:cubicBezTo>
                  <a:cubicBezTo>
                    <a:pt x="4747" y="4969"/>
                    <a:pt x="4804" y="4947"/>
                    <a:pt x="4847" y="4904"/>
                  </a:cubicBezTo>
                  <a:lnTo>
                    <a:pt x="4933" y="4818"/>
                  </a:lnTo>
                  <a:cubicBezTo>
                    <a:pt x="5019" y="4733"/>
                    <a:pt x="5019" y="4599"/>
                    <a:pt x="4933" y="4513"/>
                  </a:cubicBezTo>
                  <a:lnTo>
                    <a:pt x="4523" y="4113"/>
                  </a:lnTo>
                  <a:cubicBezTo>
                    <a:pt x="4742" y="3826"/>
                    <a:pt x="4885" y="3483"/>
                    <a:pt x="4933" y="3111"/>
                  </a:cubicBezTo>
                  <a:lnTo>
                    <a:pt x="5486" y="3111"/>
                  </a:lnTo>
                  <a:cubicBezTo>
                    <a:pt x="5601" y="3111"/>
                    <a:pt x="5696" y="3015"/>
                    <a:pt x="5706" y="2901"/>
                  </a:cubicBezTo>
                  <a:lnTo>
                    <a:pt x="5706" y="2777"/>
                  </a:lnTo>
                  <a:cubicBezTo>
                    <a:pt x="5706" y="2662"/>
                    <a:pt x="5601" y="2558"/>
                    <a:pt x="5477" y="2558"/>
                  </a:cubicBezTo>
                  <a:lnTo>
                    <a:pt x="4933" y="2558"/>
                  </a:lnTo>
                  <a:cubicBezTo>
                    <a:pt x="4885" y="2195"/>
                    <a:pt x="4742" y="1852"/>
                    <a:pt x="4513" y="1556"/>
                  </a:cubicBezTo>
                  <a:lnTo>
                    <a:pt x="4904" y="1174"/>
                  </a:lnTo>
                  <a:cubicBezTo>
                    <a:pt x="4990" y="1079"/>
                    <a:pt x="4990" y="945"/>
                    <a:pt x="4904" y="859"/>
                  </a:cubicBezTo>
                  <a:lnTo>
                    <a:pt x="4819" y="774"/>
                  </a:lnTo>
                  <a:cubicBezTo>
                    <a:pt x="4776" y="731"/>
                    <a:pt x="4721" y="709"/>
                    <a:pt x="4666" y="709"/>
                  </a:cubicBezTo>
                  <a:cubicBezTo>
                    <a:pt x="4611" y="709"/>
                    <a:pt x="4556" y="731"/>
                    <a:pt x="4513" y="774"/>
                  </a:cubicBezTo>
                  <a:lnTo>
                    <a:pt x="4122" y="1165"/>
                  </a:lnTo>
                  <a:cubicBezTo>
                    <a:pt x="3826" y="936"/>
                    <a:pt x="3483" y="793"/>
                    <a:pt x="3121" y="745"/>
                  </a:cubicBezTo>
                  <a:lnTo>
                    <a:pt x="3121" y="201"/>
                  </a:lnTo>
                  <a:cubicBezTo>
                    <a:pt x="3111" y="87"/>
                    <a:pt x="3016" y="1"/>
                    <a:pt x="2911"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708" name="Google Shape;12708;p68"/>
            <p:cNvSpPr/>
            <p:nvPr/>
          </p:nvSpPr>
          <p:spPr>
            <a:xfrm>
              <a:off x="3789576" y="2070532"/>
              <a:ext cx="45221" cy="38780"/>
            </a:xfrm>
            <a:custGeom>
              <a:avLst/>
              <a:gdLst/>
              <a:ahLst/>
              <a:cxnLst/>
              <a:rect l="l" t="t" r="r" b="b"/>
              <a:pathLst>
                <a:path w="1727" h="1481" extrusionOk="0">
                  <a:moveTo>
                    <a:pt x="989" y="0"/>
                  </a:moveTo>
                  <a:cubicBezTo>
                    <a:pt x="807" y="0"/>
                    <a:pt x="620" y="69"/>
                    <a:pt x="468" y="221"/>
                  </a:cubicBezTo>
                  <a:cubicBezTo>
                    <a:pt x="0" y="679"/>
                    <a:pt x="334" y="1480"/>
                    <a:pt x="992" y="1480"/>
                  </a:cubicBezTo>
                  <a:cubicBezTo>
                    <a:pt x="1393" y="1480"/>
                    <a:pt x="1727" y="1146"/>
                    <a:pt x="1727" y="736"/>
                  </a:cubicBezTo>
                  <a:cubicBezTo>
                    <a:pt x="1727" y="292"/>
                    <a:pt x="1367" y="0"/>
                    <a:pt x="989"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709" name="Google Shape;12709;p68"/>
            <p:cNvSpPr/>
            <p:nvPr/>
          </p:nvSpPr>
          <p:spPr>
            <a:xfrm>
              <a:off x="3531026" y="2088286"/>
              <a:ext cx="111679" cy="36004"/>
            </a:xfrm>
            <a:custGeom>
              <a:avLst/>
              <a:gdLst/>
              <a:ahLst/>
              <a:cxnLst/>
              <a:rect l="l" t="t" r="r" b="b"/>
              <a:pathLst>
                <a:path w="4265" h="1375" extrusionOk="0">
                  <a:moveTo>
                    <a:pt x="220" y="1"/>
                  </a:moveTo>
                  <a:cubicBezTo>
                    <a:pt x="96" y="1"/>
                    <a:pt x="0" y="96"/>
                    <a:pt x="0" y="220"/>
                  </a:cubicBezTo>
                  <a:lnTo>
                    <a:pt x="0" y="1375"/>
                  </a:lnTo>
                  <a:lnTo>
                    <a:pt x="4265" y="1375"/>
                  </a:lnTo>
                  <a:lnTo>
                    <a:pt x="2948" y="58"/>
                  </a:lnTo>
                  <a:cubicBezTo>
                    <a:pt x="2910" y="20"/>
                    <a:pt x="2853" y="1"/>
                    <a:pt x="2796" y="1"/>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12710" name="Google Shape;12710;p68"/>
          <p:cNvGrpSpPr/>
          <p:nvPr/>
        </p:nvGrpSpPr>
        <p:grpSpPr>
          <a:xfrm>
            <a:off x="3123352" y="1347876"/>
            <a:ext cx="296781" cy="359232"/>
            <a:chOff x="3123351" y="1500275"/>
            <a:chExt cx="296781" cy="359232"/>
          </a:xfrm>
        </p:grpSpPr>
        <p:sp>
          <p:nvSpPr>
            <p:cNvPr id="12711" name="Google Shape;12711;p68"/>
            <p:cNvSpPr/>
            <p:nvPr/>
          </p:nvSpPr>
          <p:spPr>
            <a:xfrm>
              <a:off x="3123351" y="1562700"/>
              <a:ext cx="296781" cy="296545"/>
            </a:xfrm>
            <a:custGeom>
              <a:avLst/>
              <a:gdLst/>
              <a:ahLst/>
              <a:cxnLst/>
              <a:rect l="l" t="t" r="r" b="b"/>
              <a:pathLst>
                <a:path w="11334" h="11325" extrusionOk="0">
                  <a:moveTo>
                    <a:pt x="220" y="1"/>
                  </a:moveTo>
                  <a:cubicBezTo>
                    <a:pt x="96" y="1"/>
                    <a:pt x="0" y="96"/>
                    <a:pt x="0" y="220"/>
                  </a:cubicBezTo>
                  <a:lnTo>
                    <a:pt x="0" y="8806"/>
                  </a:lnTo>
                  <a:lnTo>
                    <a:pt x="258" y="9073"/>
                  </a:lnTo>
                  <a:lnTo>
                    <a:pt x="1813" y="10676"/>
                  </a:lnTo>
                  <a:lnTo>
                    <a:pt x="2452" y="11325"/>
                  </a:lnTo>
                  <a:lnTo>
                    <a:pt x="11114" y="11325"/>
                  </a:lnTo>
                  <a:cubicBezTo>
                    <a:pt x="11238" y="11325"/>
                    <a:pt x="11334" y="11229"/>
                    <a:pt x="11334" y="11105"/>
                  </a:cubicBezTo>
                  <a:lnTo>
                    <a:pt x="11334" y="220"/>
                  </a:lnTo>
                  <a:cubicBezTo>
                    <a:pt x="11334" y="96"/>
                    <a:pt x="11229" y="1"/>
                    <a:pt x="11114" y="1"/>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12712" name="Google Shape;12712;p68"/>
            <p:cNvSpPr/>
            <p:nvPr/>
          </p:nvSpPr>
          <p:spPr>
            <a:xfrm>
              <a:off x="3276979" y="1562465"/>
              <a:ext cx="99189" cy="33569"/>
            </a:xfrm>
            <a:custGeom>
              <a:avLst/>
              <a:gdLst/>
              <a:ahLst/>
              <a:cxnLst/>
              <a:rect l="l" t="t" r="r" b="b"/>
              <a:pathLst>
                <a:path w="3788" h="1282" extrusionOk="0">
                  <a:moveTo>
                    <a:pt x="0" y="0"/>
                  </a:moveTo>
                  <a:cubicBezTo>
                    <a:pt x="344" y="854"/>
                    <a:pt x="1119" y="1281"/>
                    <a:pt x="1894" y="1281"/>
                  </a:cubicBezTo>
                  <a:cubicBezTo>
                    <a:pt x="2669" y="1281"/>
                    <a:pt x="3444" y="854"/>
                    <a:pt x="3788"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13" name="Google Shape;12713;p68"/>
            <p:cNvSpPr/>
            <p:nvPr/>
          </p:nvSpPr>
          <p:spPr>
            <a:xfrm>
              <a:off x="3130081" y="1800277"/>
              <a:ext cx="75963" cy="59230"/>
            </a:xfrm>
            <a:custGeom>
              <a:avLst/>
              <a:gdLst/>
              <a:ahLst/>
              <a:cxnLst/>
              <a:rect l="l" t="t" r="r" b="b"/>
              <a:pathLst>
                <a:path w="2901" h="2262" extrusionOk="0">
                  <a:moveTo>
                    <a:pt x="1" y="0"/>
                  </a:moveTo>
                  <a:lnTo>
                    <a:pt x="2195" y="2261"/>
                  </a:lnTo>
                  <a:lnTo>
                    <a:pt x="2901" y="2261"/>
                  </a:lnTo>
                  <a:lnTo>
                    <a:pt x="2901" y="172"/>
                  </a:lnTo>
                  <a:cubicBezTo>
                    <a:pt x="2901" y="77"/>
                    <a:pt x="2825" y="0"/>
                    <a:pt x="2729"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14" name="Google Shape;12714;p68"/>
            <p:cNvSpPr/>
            <p:nvPr/>
          </p:nvSpPr>
          <p:spPr>
            <a:xfrm>
              <a:off x="3170799" y="1562465"/>
              <a:ext cx="249334" cy="296781"/>
            </a:xfrm>
            <a:custGeom>
              <a:avLst/>
              <a:gdLst/>
              <a:ahLst/>
              <a:cxnLst/>
              <a:rect l="l" t="t" r="r" b="b"/>
              <a:pathLst>
                <a:path w="9522" h="11334" extrusionOk="0">
                  <a:moveTo>
                    <a:pt x="8882" y="0"/>
                  </a:moveTo>
                  <a:lnTo>
                    <a:pt x="8882" y="10685"/>
                  </a:lnTo>
                  <a:lnTo>
                    <a:pt x="1" y="10685"/>
                  </a:lnTo>
                  <a:lnTo>
                    <a:pt x="640" y="11334"/>
                  </a:lnTo>
                  <a:lnTo>
                    <a:pt x="9302" y="11334"/>
                  </a:lnTo>
                  <a:cubicBezTo>
                    <a:pt x="9426" y="11334"/>
                    <a:pt x="9522" y="11238"/>
                    <a:pt x="9522" y="11114"/>
                  </a:cubicBezTo>
                  <a:lnTo>
                    <a:pt x="9522" y="229"/>
                  </a:lnTo>
                  <a:cubicBezTo>
                    <a:pt x="9522" y="105"/>
                    <a:pt x="9426" y="10"/>
                    <a:pt x="9302"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15" name="Google Shape;12715;p68"/>
            <p:cNvSpPr/>
            <p:nvPr/>
          </p:nvSpPr>
          <p:spPr>
            <a:xfrm>
              <a:off x="3123351" y="1793285"/>
              <a:ext cx="64206" cy="66222"/>
            </a:xfrm>
            <a:custGeom>
              <a:avLst/>
              <a:gdLst/>
              <a:ahLst/>
              <a:cxnLst/>
              <a:rect l="l" t="t" r="r" b="b"/>
              <a:pathLst>
                <a:path w="2452" h="2529" extrusionOk="0">
                  <a:moveTo>
                    <a:pt x="0" y="0"/>
                  </a:moveTo>
                  <a:lnTo>
                    <a:pt x="2452" y="2528"/>
                  </a:lnTo>
                  <a:lnTo>
                    <a:pt x="2452" y="220"/>
                  </a:lnTo>
                  <a:cubicBezTo>
                    <a:pt x="2452" y="96"/>
                    <a:pt x="2347" y="0"/>
                    <a:pt x="222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716" name="Google Shape;12716;p68"/>
            <p:cNvSpPr/>
            <p:nvPr/>
          </p:nvSpPr>
          <p:spPr>
            <a:xfrm>
              <a:off x="3251998" y="1787787"/>
              <a:ext cx="131658" cy="11024"/>
            </a:xfrm>
            <a:custGeom>
              <a:avLst/>
              <a:gdLst/>
              <a:ahLst/>
              <a:cxnLst/>
              <a:rect l="l" t="t" r="r" b="b"/>
              <a:pathLst>
                <a:path w="5028" h="421" extrusionOk="0">
                  <a:moveTo>
                    <a:pt x="258" y="0"/>
                  </a:moveTo>
                  <a:cubicBezTo>
                    <a:pt x="0" y="20"/>
                    <a:pt x="0" y="401"/>
                    <a:pt x="258" y="420"/>
                  </a:cubicBezTo>
                  <a:lnTo>
                    <a:pt x="4770" y="420"/>
                  </a:lnTo>
                  <a:cubicBezTo>
                    <a:pt x="5028" y="401"/>
                    <a:pt x="5028" y="20"/>
                    <a:pt x="4770"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717" name="Google Shape;12717;p68"/>
            <p:cNvSpPr/>
            <p:nvPr/>
          </p:nvSpPr>
          <p:spPr>
            <a:xfrm>
              <a:off x="3259304" y="1537432"/>
              <a:ext cx="74234" cy="70516"/>
            </a:xfrm>
            <a:custGeom>
              <a:avLst/>
              <a:gdLst/>
              <a:ahLst/>
              <a:cxnLst/>
              <a:rect l="l" t="t" r="r" b="b"/>
              <a:pathLst>
                <a:path w="2835" h="2693" extrusionOk="0">
                  <a:moveTo>
                    <a:pt x="2549" y="0"/>
                  </a:moveTo>
                  <a:cubicBezTo>
                    <a:pt x="2507" y="0"/>
                    <a:pt x="2462" y="15"/>
                    <a:pt x="2421" y="50"/>
                  </a:cubicBezTo>
                  <a:lnTo>
                    <a:pt x="131" y="2340"/>
                  </a:lnTo>
                  <a:cubicBezTo>
                    <a:pt x="1" y="2461"/>
                    <a:pt x="90" y="2693"/>
                    <a:pt x="273" y="2693"/>
                  </a:cubicBezTo>
                  <a:cubicBezTo>
                    <a:pt x="277" y="2693"/>
                    <a:pt x="280" y="2693"/>
                    <a:pt x="284" y="2693"/>
                  </a:cubicBezTo>
                  <a:cubicBezTo>
                    <a:pt x="332" y="2693"/>
                    <a:pt x="389" y="2674"/>
                    <a:pt x="427" y="2635"/>
                  </a:cubicBezTo>
                  <a:lnTo>
                    <a:pt x="2707" y="346"/>
                  </a:lnTo>
                  <a:cubicBezTo>
                    <a:pt x="2834" y="196"/>
                    <a:pt x="2704" y="0"/>
                    <a:pt x="254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718" name="Google Shape;12718;p68"/>
            <p:cNvSpPr/>
            <p:nvPr/>
          </p:nvSpPr>
          <p:spPr>
            <a:xfrm>
              <a:off x="3283970" y="1500275"/>
              <a:ext cx="84944" cy="84944"/>
            </a:xfrm>
            <a:custGeom>
              <a:avLst/>
              <a:gdLst/>
              <a:ahLst/>
              <a:cxnLst/>
              <a:rect l="l" t="t" r="r" b="b"/>
              <a:pathLst>
                <a:path w="3244" h="3244" extrusionOk="0">
                  <a:moveTo>
                    <a:pt x="1622" y="0"/>
                  </a:moveTo>
                  <a:cubicBezTo>
                    <a:pt x="725" y="0"/>
                    <a:pt x="0" y="725"/>
                    <a:pt x="0" y="1622"/>
                  </a:cubicBezTo>
                  <a:cubicBezTo>
                    <a:pt x="0" y="2519"/>
                    <a:pt x="725" y="3244"/>
                    <a:pt x="1622" y="3244"/>
                  </a:cubicBezTo>
                  <a:cubicBezTo>
                    <a:pt x="2519" y="3244"/>
                    <a:pt x="3244" y="2519"/>
                    <a:pt x="3244" y="1622"/>
                  </a:cubicBezTo>
                  <a:cubicBezTo>
                    <a:pt x="3244" y="725"/>
                    <a:pt x="2519" y="0"/>
                    <a:pt x="1622"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19" name="Google Shape;12719;p68"/>
            <p:cNvSpPr/>
            <p:nvPr/>
          </p:nvSpPr>
          <p:spPr>
            <a:xfrm>
              <a:off x="3185803" y="1633662"/>
              <a:ext cx="171878" cy="19743"/>
            </a:xfrm>
            <a:custGeom>
              <a:avLst/>
              <a:gdLst/>
              <a:ahLst/>
              <a:cxnLst/>
              <a:rect l="l" t="t" r="r" b="b"/>
              <a:pathLst>
                <a:path w="6564" h="754" extrusionOk="0">
                  <a:moveTo>
                    <a:pt x="220" y="0"/>
                  </a:moveTo>
                  <a:cubicBezTo>
                    <a:pt x="96" y="0"/>
                    <a:pt x="0" y="96"/>
                    <a:pt x="0" y="220"/>
                  </a:cubicBezTo>
                  <a:lnTo>
                    <a:pt x="0" y="525"/>
                  </a:lnTo>
                  <a:cubicBezTo>
                    <a:pt x="0" y="649"/>
                    <a:pt x="96" y="754"/>
                    <a:pt x="220" y="754"/>
                  </a:cubicBezTo>
                  <a:lnTo>
                    <a:pt x="6344" y="754"/>
                  </a:lnTo>
                  <a:cubicBezTo>
                    <a:pt x="6468" y="744"/>
                    <a:pt x="6564" y="649"/>
                    <a:pt x="6564" y="525"/>
                  </a:cubicBezTo>
                  <a:lnTo>
                    <a:pt x="6564" y="220"/>
                  </a:lnTo>
                  <a:cubicBezTo>
                    <a:pt x="6564" y="96"/>
                    <a:pt x="6468" y="0"/>
                    <a:pt x="6344" y="0"/>
                  </a:cubicBezTo>
                  <a:close/>
                </a:path>
              </a:pathLst>
            </a:custGeom>
            <a:solidFill>
              <a:srgbClr val="9DABB7"/>
            </a:solidFill>
            <a:ln>
              <a:noFill/>
            </a:ln>
          </p:spPr>
          <p:txBody>
            <a:bodyPr spcFirstLastPara="1" wrap="square" lIns="91425" tIns="91425" rIns="91425" bIns="91425" anchor="ctr" anchorCtr="0">
              <a:noAutofit/>
            </a:bodyPr>
            <a:lstStyle/>
            <a:p>
              <a:endParaRPr/>
            </a:p>
          </p:txBody>
        </p:sp>
        <p:sp>
          <p:nvSpPr>
            <p:cNvPr id="12720" name="Google Shape;12720;p68"/>
            <p:cNvSpPr/>
            <p:nvPr/>
          </p:nvSpPr>
          <p:spPr>
            <a:xfrm>
              <a:off x="3179047" y="1674851"/>
              <a:ext cx="186463" cy="10814"/>
            </a:xfrm>
            <a:custGeom>
              <a:avLst/>
              <a:gdLst/>
              <a:ahLst/>
              <a:cxnLst/>
              <a:rect l="l" t="t" r="r" b="b"/>
              <a:pathLst>
                <a:path w="7121" h="413" extrusionOk="0">
                  <a:moveTo>
                    <a:pt x="6849" y="0"/>
                  </a:moveTo>
                  <a:cubicBezTo>
                    <a:pt x="6840" y="0"/>
                    <a:pt x="6831" y="1"/>
                    <a:pt x="6822" y="1"/>
                  </a:cubicBezTo>
                  <a:lnTo>
                    <a:pt x="258" y="1"/>
                  </a:lnTo>
                  <a:cubicBezTo>
                    <a:pt x="1" y="20"/>
                    <a:pt x="1" y="393"/>
                    <a:pt x="258" y="412"/>
                  </a:cubicBezTo>
                  <a:lnTo>
                    <a:pt x="6822" y="412"/>
                  </a:lnTo>
                  <a:cubicBezTo>
                    <a:pt x="6828" y="412"/>
                    <a:pt x="6834" y="412"/>
                    <a:pt x="6840" y="412"/>
                  </a:cubicBezTo>
                  <a:cubicBezTo>
                    <a:pt x="7118" y="412"/>
                    <a:pt x="7121" y="0"/>
                    <a:pt x="6849"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721" name="Google Shape;12721;p68"/>
            <p:cNvSpPr/>
            <p:nvPr/>
          </p:nvSpPr>
          <p:spPr>
            <a:xfrm>
              <a:off x="3179047" y="1701847"/>
              <a:ext cx="185390" cy="10762"/>
            </a:xfrm>
            <a:custGeom>
              <a:avLst/>
              <a:gdLst/>
              <a:ahLst/>
              <a:cxnLst/>
              <a:rect l="l" t="t" r="r" b="b"/>
              <a:pathLst>
                <a:path w="7080" h="411" extrusionOk="0">
                  <a:moveTo>
                    <a:pt x="258" y="1"/>
                  </a:moveTo>
                  <a:cubicBezTo>
                    <a:pt x="1" y="20"/>
                    <a:pt x="1" y="392"/>
                    <a:pt x="258" y="411"/>
                  </a:cubicBezTo>
                  <a:lnTo>
                    <a:pt x="6822" y="411"/>
                  </a:lnTo>
                  <a:cubicBezTo>
                    <a:pt x="7079" y="392"/>
                    <a:pt x="7079" y="20"/>
                    <a:pt x="6822" y="1"/>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12722" name="Google Shape;12722;p68"/>
          <p:cNvGrpSpPr/>
          <p:nvPr/>
        </p:nvGrpSpPr>
        <p:grpSpPr>
          <a:xfrm>
            <a:off x="2659459" y="1347876"/>
            <a:ext cx="332261" cy="359232"/>
            <a:chOff x="2659458" y="1500275"/>
            <a:chExt cx="332261" cy="359232"/>
          </a:xfrm>
        </p:grpSpPr>
        <p:sp>
          <p:nvSpPr>
            <p:cNvPr id="12723" name="Google Shape;12723;p68"/>
            <p:cNvSpPr/>
            <p:nvPr/>
          </p:nvSpPr>
          <p:spPr>
            <a:xfrm>
              <a:off x="2957234" y="1800015"/>
              <a:ext cx="34486" cy="59361"/>
            </a:xfrm>
            <a:custGeom>
              <a:avLst/>
              <a:gdLst/>
              <a:ahLst/>
              <a:cxnLst/>
              <a:rect l="l" t="t" r="r" b="b"/>
              <a:pathLst>
                <a:path w="1317" h="2267" extrusionOk="0">
                  <a:moveTo>
                    <a:pt x="0" y="1"/>
                  </a:moveTo>
                  <a:lnTo>
                    <a:pt x="248" y="1909"/>
                  </a:lnTo>
                  <a:cubicBezTo>
                    <a:pt x="277" y="2147"/>
                    <a:pt x="465" y="2267"/>
                    <a:pt x="655" y="2267"/>
                  </a:cubicBezTo>
                  <a:cubicBezTo>
                    <a:pt x="844" y="2267"/>
                    <a:pt x="1035" y="2147"/>
                    <a:pt x="1069" y="1909"/>
                  </a:cubicBezTo>
                  <a:lnTo>
                    <a:pt x="1317" y="1"/>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724" name="Google Shape;12724;p68"/>
            <p:cNvSpPr/>
            <p:nvPr/>
          </p:nvSpPr>
          <p:spPr>
            <a:xfrm>
              <a:off x="2974463" y="1800015"/>
              <a:ext cx="17256" cy="59492"/>
            </a:xfrm>
            <a:custGeom>
              <a:avLst/>
              <a:gdLst/>
              <a:ahLst/>
              <a:cxnLst/>
              <a:rect l="l" t="t" r="r" b="b"/>
              <a:pathLst>
                <a:path w="659" h="2272" extrusionOk="0">
                  <a:moveTo>
                    <a:pt x="0" y="1"/>
                  </a:moveTo>
                  <a:lnTo>
                    <a:pt x="0" y="2271"/>
                  </a:lnTo>
                  <a:cubicBezTo>
                    <a:pt x="201" y="2262"/>
                    <a:pt x="382" y="2109"/>
                    <a:pt x="411" y="1909"/>
                  </a:cubicBezTo>
                  <a:lnTo>
                    <a:pt x="659" y="1"/>
                  </a:ln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725" name="Google Shape;12725;p68"/>
            <p:cNvSpPr/>
            <p:nvPr/>
          </p:nvSpPr>
          <p:spPr>
            <a:xfrm>
              <a:off x="2659458" y="1500275"/>
              <a:ext cx="266066" cy="358970"/>
            </a:xfrm>
            <a:custGeom>
              <a:avLst/>
              <a:gdLst/>
              <a:ahLst/>
              <a:cxnLst/>
              <a:rect l="l" t="t" r="r" b="b"/>
              <a:pathLst>
                <a:path w="10161" h="13709" extrusionOk="0">
                  <a:moveTo>
                    <a:pt x="3034" y="0"/>
                  </a:moveTo>
                  <a:lnTo>
                    <a:pt x="1" y="3034"/>
                  </a:lnTo>
                  <a:lnTo>
                    <a:pt x="1" y="13489"/>
                  </a:lnTo>
                  <a:cubicBezTo>
                    <a:pt x="1" y="13613"/>
                    <a:pt x="105" y="13709"/>
                    <a:pt x="220" y="13709"/>
                  </a:cubicBezTo>
                  <a:lnTo>
                    <a:pt x="9941" y="13709"/>
                  </a:lnTo>
                  <a:cubicBezTo>
                    <a:pt x="10065" y="13709"/>
                    <a:pt x="10161" y="13613"/>
                    <a:pt x="10161" y="13489"/>
                  </a:cubicBezTo>
                  <a:lnTo>
                    <a:pt x="10161" y="219"/>
                  </a:lnTo>
                  <a:cubicBezTo>
                    <a:pt x="10161" y="95"/>
                    <a:pt x="10056" y="0"/>
                    <a:pt x="9932" y="0"/>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726" name="Google Shape;12726;p68"/>
            <p:cNvSpPr/>
            <p:nvPr/>
          </p:nvSpPr>
          <p:spPr>
            <a:xfrm>
              <a:off x="2659458" y="1500275"/>
              <a:ext cx="92459" cy="92197"/>
            </a:xfrm>
            <a:custGeom>
              <a:avLst/>
              <a:gdLst/>
              <a:ahLst/>
              <a:cxnLst/>
              <a:rect l="l" t="t" r="r" b="b"/>
              <a:pathLst>
                <a:path w="3531" h="3521" extrusionOk="0">
                  <a:moveTo>
                    <a:pt x="3034" y="0"/>
                  </a:moveTo>
                  <a:lnTo>
                    <a:pt x="1" y="3034"/>
                  </a:lnTo>
                  <a:lnTo>
                    <a:pt x="1" y="3520"/>
                  </a:lnTo>
                  <a:lnTo>
                    <a:pt x="3301" y="3520"/>
                  </a:lnTo>
                  <a:cubicBezTo>
                    <a:pt x="3425" y="3520"/>
                    <a:pt x="3530" y="3425"/>
                    <a:pt x="3530" y="3301"/>
                  </a:cubicBezTo>
                  <a:lnTo>
                    <a:pt x="3530" y="0"/>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727" name="Google Shape;12727;p68"/>
            <p:cNvSpPr/>
            <p:nvPr/>
          </p:nvSpPr>
          <p:spPr>
            <a:xfrm>
              <a:off x="2659458" y="1500275"/>
              <a:ext cx="266066" cy="358970"/>
            </a:xfrm>
            <a:custGeom>
              <a:avLst/>
              <a:gdLst/>
              <a:ahLst/>
              <a:cxnLst/>
              <a:rect l="l" t="t" r="r" b="b"/>
              <a:pathLst>
                <a:path w="10161" h="13709" extrusionOk="0">
                  <a:moveTo>
                    <a:pt x="9254" y="0"/>
                  </a:moveTo>
                  <a:lnTo>
                    <a:pt x="9254" y="12774"/>
                  </a:lnTo>
                  <a:lnTo>
                    <a:pt x="1" y="12774"/>
                  </a:lnTo>
                  <a:lnTo>
                    <a:pt x="1" y="13489"/>
                  </a:lnTo>
                  <a:cubicBezTo>
                    <a:pt x="1" y="13613"/>
                    <a:pt x="105" y="13709"/>
                    <a:pt x="229" y="13709"/>
                  </a:cubicBezTo>
                  <a:lnTo>
                    <a:pt x="9932" y="13709"/>
                  </a:lnTo>
                  <a:cubicBezTo>
                    <a:pt x="10056" y="13709"/>
                    <a:pt x="10161" y="13613"/>
                    <a:pt x="10161" y="13489"/>
                  </a:cubicBezTo>
                  <a:lnTo>
                    <a:pt x="10161" y="219"/>
                  </a:lnTo>
                  <a:cubicBezTo>
                    <a:pt x="10161" y="95"/>
                    <a:pt x="10056" y="0"/>
                    <a:pt x="9932" y="0"/>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728" name="Google Shape;12728;p68"/>
            <p:cNvSpPr/>
            <p:nvPr/>
          </p:nvSpPr>
          <p:spPr>
            <a:xfrm>
              <a:off x="2659458" y="1500275"/>
              <a:ext cx="79471" cy="79445"/>
            </a:xfrm>
            <a:custGeom>
              <a:avLst/>
              <a:gdLst/>
              <a:ahLst/>
              <a:cxnLst/>
              <a:rect l="l" t="t" r="r" b="b"/>
              <a:pathLst>
                <a:path w="3035" h="3034" extrusionOk="0">
                  <a:moveTo>
                    <a:pt x="3034" y="0"/>
                  </a:moveTo>
                  <a:lnTo>
                    <a:pt x="1" y="3034"/>
                  </a:lnTo>
                  <a:lnTo>
                    <a:pt x="2815" y="3034"/>
                  </a:lnTo>
                  <a:cubicBezTo>
                    <a:pt x="2939" y="3034"/>
                    <a:pt x="3034" y="2929"/>
                    <a:pt x="3034" y="2814"/>
                  </a:cubicBezTo>
                  <a:lnTo>
                    <a:pt x="3034" y="0"/>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729" name="Google Shape;12729;p68"/>
            <p:cNvSpPr/>
            <p:nvPr/>
          </p:nvSpPr>
          <p:spPr>
            <a:xfrm>
              <a:off x="2710414" y="1744817"/>
              <a:ext cx="164154" cy="11024"/>
            </a:xfrm>
            <a:custGeom>
              <a:avLst/>
              <a:gdLst/>
              <a:ahLst/>
              <a:cxnLst/>
              <a:rect l="l" t="t" r="r" b="b"/>
              <a:pathLst>
                <a:path w="6269" h="421" extrusionOk="0">
                  <a:moveTo>
                    <a:pt x="258" y="1"/>
                  </a:moveTo>
                  <a:cubicBezTo>
                    <a:pt x="1" y="20"/>
                    <a:pt x="1" y="401"/>
                    <a:pt x="258" y="420"/>
                  </a:cubicBezTo>
                  <a:lnTo>
                    <a:pt x="6011" y="420"/>
                  </a:lnTo>
                  <a:cubicBezTo>
                    <a:pt x="6268" y="401"/>
                    <a:pt x="6268" y="20"/>
                    <a:pt x="6011"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30" name="Google Shape;12730;p68"/>
            <p:cNvSpPr/>
            <p:nvPr/>
          </p:nvSpPr>
          <p:spPr>
            <a:xfrm>
              <a:off x="2785853" y="1811013"/>
              <a:ext cx="88715" cy="11024"/>
            </a:xfrm>
            <a:custGeom>
              <a:avLst/>
              <a:gdLst/>
              <a:ahLst/>
              <a:cxnLst/>
              <a:rect l="l" t="t" r="r" b="b"/>
              <a:pathLst>
                <a:path w="3388" h="421" extrusionOk="0">
                  <a:moveTo>
                    <a:pt x="258" y="1"/>
                  </a:moveTo>
                  <a:cubicBezTo>
                    <a:pt x="1" y="20"/>
                    <a:pt x="1" y="392"/>
                    <a:pt x="258" y="420"/>
                  </a:cubicBezTo>
                  <a:lnTo>
                    <a:pt x="3130" y="420"/>
                  </a:lnTo>
                  <a:cubicBezTo>
                    <a:pt x="3387" y="392"/>
                    <a:pt x="3387" y="20"/>
                    <a:pt x="3130"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31" name="Google Shape;12731;p68"/>
            <p:cNvSpPr/>
            <p:nvPr/>
          </p:nvSpPr>
          <p:spPr>
            <a:xfrm>
              <a:off x="2710414" y="1717349"/>
              <a:ext cx="164154" cy="10998"/>
            </a:xfrm>
            <a:custGeom>
              <a:avLst/>
              <a:gdLst/>
              <a:ahLst/>
              <a:cxnLst/>
              <a:rect l="l" t="t" r="r" b="b"/>
              <a:pathLst>
                <a:path w="6269" h="420" extrusionOk="0">
                  <a:moveTo>
                    <a:pt x="258" y="0"/>
                  </a:moveTo>
                  <a:cubicBezTo>
                    <a:pt x="1" y="19"/>
                    <a:pt x="1" y="391"/>
                    <a:pt x="258" y="420"/>
                  </a:cubicBezTo>
                  <a:lnTo>
                    <a:pt x="6011" y="420"/>
                  </a:lnTo>
                  <a:cubicBezTo>
                    <a:pt x="6268" y="391"/>
                    <a:pt x="6268" y="19"/>
                    <a:pt x="6011"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32" name="Google Shape;12732;p68"/>
            <p:cNvSpPr/>
            <p:nvPr/>
          </p:nvSpPr>
          <p:spPr>
            <a:xfrm>
              <a:off x="2710414" y="1689855"/>
              <a:ext cx="164154" cy="11024"/>
            </a:xfrm>
            <a:custGeom>
              <a:avLst/>
              <a:gdLst/>
              <a:ahLst/>
              <a:cxnLst/>
              <a:rect l="l" t="t" r="r" b="b"/>
              <a:pathLst>
                <a:path w="6269" h="421" extrusionOk="0">
                  <a:moveTo>
                    <a:pt x="258" y="1"/>
                  </a:moveTo>
                  <a:cubicBezTo>
                    <a:pt x="1" y="20"/>
                    <a:pt x="1" y="401"/>
                    <a:pt x="258" y="421"/>
                  </a:cubicBezTo>
                  <a:lnTo>
                    <a:pt x="6011" y="421"/>
                  </a:lnTo>
                  <a:cubicBezTo>
                    <a:pt x="6268" y="401"/>
                    <a:pt x="6268" y="20"/>
                    <a:pt x="6011"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33" name="Google Shape;12733;p68"/>
            <p:cNvSpPr/>
            <p:nvPr/>
          </p:nvSpPr>
          <p:spPr>
            <a:xfrm>
              <a:off x="2709576" y="1662360"/>
              <a:ext cx="165830" cy="11050"/>
            </a:xfrm>
            <a:custGeom>
              <a:avLst/>
              <a:gdLst/>
              <a:ahLst/>
              <a:cxnLst/>
              <a:rect l="l" t="t" r="r" b="b"/>
              <a:pathLst>
                <a:path w="6333" h="422" extrusionOk="0">
                  <a:moveTo>
                    <a:pt x="272" y="1"/>
                  </a:moveTo>
                  <a:cubicBezTo>
                    <a:pt x="0" y="1"/>
                    <a:pt x="0" y="422"/>
                    <a:pt x="272" y="422"/>
                  </a:cubicBezTo>
                  <a:cubicBezTo>
                    <a:pt x="278" y="422"/>
                    <a:pt x="284" y="422"/>
                    <a:pt x="290" y="421"/>
                  </a:cubicBezTo>
                  <a:lnTo>
                    <a:pt x="6043" y="421"/>
                  </a:lnTo>
                  <a:cubicBezTo>
                    <a:pt x="6049" y="422"/>
                    <a:pt x="6055" y="422"/>
                    <a:pt x="6061" y="422"/>
                  </a:cubicBezTo>
                  <a:cubicBezTo>
                    <a:pt x="6333" y="422"/>
                    <a:pt x="6333" y="1"/>
                    <a:pt x="6061" y="1"/>
                  </a:cubicBezTo>
                  <a:cubicBezTo>
                    <a:pt x="6055" y="1"/>
                    <a:pt x="6049" y="1"/>
                    <a:pt x="6043" y="1"/>
                  </a:cubicBezTo>
                  <a:lnTo>
                    <a:pt x="290" y="1"/>
                  </a:lnTo>
                  <a:cubicBezTo>
                    <a:pt x="284" y="1"/>
                    <a:pt x="278" y="1"/>
                    <a:pt x="272"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34" name="Google Shape;12734;p68"/>
            <p:cNvSpPr/>
            <p:nvPr/>
          </p:nvSpPr>
          <p:spPr>
            <a:xfrm>
              <a:off x="2774515" y="1581423"/>
              <a:ext cx="23357" cy="62242"/>
            </a:xfrm>
            <a:custGeom>
              <a:avLst/>
              <a:gdLst/>
              <a:ahLst/>
              <a:cxnLst/>
              <a:rect l="l" t="t" r="r" b="b"/>
              <a:pathLst>
                <a:path w="892" h="2377" extrusionOk="0">
                  <a:moveTo>
                    <a:pt x="273" y="1"/>
                  </a:moveTo>
                  <a:cubicBezTo>
                    <a:pt x="1" y="1"/>
                    <a:pt x="1" y="422"/>
                    <a:pt x="273" y="422"/>
                  </a:cubicBezTo>
                  <a:cubicBezTo>
                    <a:pt x="279" y="422"/>
                    <a:pt x="285" y="422"/>
                    <a:pt x="291" y="421"/>
                  </a:cubicBezTo>
                  <a:lnTo>
                    <a:pt x="472" y="421"/>
                  </a:lnTo>
                  <a:lnTo>
                    <a:pt x="472" y="2167"/>
                  </a:lnTo>
                  <a:cubicBezTo>
                    <a:pt x="472" y="2282"/>
                    <a:pt x="567" y="2377"/>
                    <a:pt x="682" y="2377"/>
                  </a:cubicBezTo>
                  <a:cubicBezTo>
                    <a:pt x="796" y="2377"/>
                    <a:pt x="892" y="2282"/>
                    <a:pt x="892" y="2167"/>
                  </a:cubicBezTo>
                  <a:lnTo>
                    <a:pt x="892" y="211"/>
                  </a:lnTo>
                  <a:cubicBezTo>
                    <a:pt x="892" y="97"/>
                    <a:pt x="796" y="1"/>
                    <a:pt x="682" y="1"/>
                  </a:cubicBezTo>
                  <a:lnTo>
                    <a:pt x="291" y="1"/>
                  </a:lnTo>
                  <a:cubicBezTo>
                    <a:pt x="285" y="1"/>
                    <a:pt x="279" y="1"/>
                    <a:pt x="273"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35" name="Google Shape;12735;p68"/>
            <p:cNvSpPr/>
            <p:nvPr/>
          </p:nvSpPr>
          <p:spPr>
            <a:xfrm>
              <a:off x="2773782" y="1635364"/>
              <a:ext cx="37183" cy="10814"/>
            </a:xfrm>
            <a:custGeom>
              <a:avLst/>
              <a:gdLst/>
              <a:ahLst/>
              <a:cxnLst/>
              <a:rect l="l" t="t" r="r" b="b"/>
              <a:pathLst>
                <a:path w="1420" h="413" extrusionOk="0">
                  <a:moveTo>
                    <a:pt x="273" y="1"/>
                  </a:moveTo>
                  <a:cubicBezTo>
                    <a:pt x="0" y="1"/>
                    <a:pt x="3" y="413"/>
                    <a:pt x="281" y="413"/>
                  </a:cubicBezTo>
                  <a:cubicBezTo>
                    <a:pt x="287" y="413"/>
                    <a:pt x="293" y="413"/>
                    <a:pt x="300" y="412"/>
                  </a:cubicBezTo>
                  <a:lnTo>
                    <a:pt x="1130" y="412"/>
                  </a:lnTo>
                  <a:cubicBezTo>
                    <a:pt x="1136" y="413"/>
                    <a:pt x="1141" y="413"/>
                    <a:pt x="1147" y="413"/>
                  </a:cubicBezTo>
                  <a:cubicBezTo>
                    <a:pt x="1417" y="413"/>
                    <a:pt x="1419" y="1"/>
                    <a:pt x="1156" y="1"/>
                  </a:cubicBezTo>
                  <a:cubicBezTo>
                    <a:pt x="1147" y="1"/>
                    <a:pt x="1138" y="1"/>
                    <a:pt x="1130" y="2"/>
                  </a:cubicBezTo>
                  <a:lnTo>
                    <a:pt x="300" y="2"/>
                  </a:lnTo>
                  <a:cubicBezTo>
                    <a:pt x="290" y="1"/>
                    <a:pt x="281" y="1"/>
                    <a:pt x="273"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36" name="Google Shape;12736;p68"/>
            <p:cNvSpPr/>
            <p:nvPr/>
          </p:nvSpPr>
          <p:spPr>
            <a:xfrm>
              <a:off x="2777866" y="1561103"/>
              <a:ext cx="20005" cy="17125"/>
            </a:xfrm>
            <a:custGeom>
              <a:avLst/>
              <a:gdLst/>
              <a:ahLst/>
              <a:cxnLst/>
              <a:rect l="l" t="t" r="r" b="b"/>
              <a:pathLst>
                <a:path w="764" h="654" extrusionOk="0">
                  <a:moveTo>
                    <a:pt x="439" y="0"/>
                  </a:moveTo>
                  <a:cubicBezTo>
                    <a:pt x="358" y="0"/>
                    <a:pt x="276" y="31"/>
                    <a:pt x="210" y="100"/>
                  </a:cubicBezTo>
                  <a:cubicBezTo>
                    <a:pt x="0" y="300"/>
                    <a:pt x="153" y="653"/>
                    <a:pt x="439" y="653"/>
                  </a:cubicBezTo>
                  <a:cubicBezTo>
                    <a:pt x="621" y="653"/>
                    <a:pt x="764" y="501"/>
                    <a:pt x="764" y="329"/>
                  </a:cubicBezTo>
                  <a:cubicBezTo>
                    <a:pt x="764" y="130"/>
                    <a:pt x="604" y="0"/>
                    <a:pt x="439"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37" name="Google Shape;12737;p68"/>
            <p:cNvSpPr/>
            <p:nvPr/>
          </p:nvSpPr>
          <p:spPr>
            <a:xfrm>
              <a:off x="2957234" y="1582941"/>
              <a:ext cx="34486" cy="229852"/>
            </a:xfrm>
            <a:custGeom>
              <a:avLst/>
              <a:gdLst/>
              <a:ahLst/>
              <a:cxnLst/>
              <a:rect l="l" t="t" r="r" b="b"/>
              <a:pathLst>
                <a:path w="1317" h="8778" extrusionOk="0">
                  <a:moveTo>
                    <a:pt x="0" y="1"/>
                  </a:moveTo>
                  <a:lnTo>
                    <a:pt x="0" y="8777"/>
                  </a:lnTo>
                  <a:lnTo>
                    <a:pt x="1317" y="8777"/>
                  </a:lnTo>
                  <a:lnTo>
                    <a:pt x="1317" y="1"/>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738" name="Google Shape;12738;p68"/>
            <p:cNvSpPr/>
            <p:nvPr/>
          </p:nvSpPr>
          <p:spPr>
            <a:xfrm>
              <a:off x="2974463" y="1582941"/>
              <a:ext cx="17256" cy="229852"/>
            </a:xfrm>
            <a:custGeom>
              <a:avLst/>
              <a:gdLst/>
              <a:ahLst/>
              <a:cxnLst/>
              <a:rect l="l" t="t" r="r" b="b"/>
              <a:pathLst>
                <a:path w="659" h="8778" extrusionOk="0">
                  <a:moveTo>
                    <a:pt x="0" y="1"/>
                  </a:moveTo>
                  <a:lnTo>
                    <a:pt x="0" y="8777"/>
                  </a:lnTo>
                  <a:lnTo>
                    <a:pt x="659" y="8777"/>
                  </a:lnTo>
                  <a:lnTo>
                    <a:pt x="659" y="1"/>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39" name="Google Shape;12739;p68"/>
            <p:cNvSpPr/>
            <p:nvPr/>
          </p:nvSpPr>
          <p:spPr>
            <a:xfrm>
              <a:off x="2957234" y="1550210"/>
              <a:ext cx="34486" cy="40246"/>
            </a:xfrm>
            <a:custGeom>
              <a:avLst/>
              <a:gdLst/>
              <a:ahLst/>
              <a:cxnLst/>
              <a:rect l="l" t="t" r="r" b="b"/>
              <a:pathLst>
                <a:path w="1317" h="1537" extrusionOk="0">
                  <a:moveTo>
                    <a:pt x="0" y="1"/>
                  </a:moveTo>
                  <a:lnTo>
                    <a:pt x="0" y="1537"/>
                  </a:lnTo>
                  <a:lnTo>
                    <a:pt x="1317" y="1537"/>
                  </a:lnTo>
                  <a:lnTo>
                    <a:pt x="1317"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740" name="Google Shape;12740;p68"/>
            <p:cNvSpPr/>
            <p:nvPr/>
          </p:nvSpPr>
          <p:spPr>
            <a:xfrm>
              <a:off x="2974463" y="1550210"/>
              <a:ext cx="17256" cy="40246"/>
            </a:xfrm>
            <a:custGeom>
              <a:avLst/>
              <a:gdLst/>
              <a:ahLst/>
              <a:cxnLst/>
              <a:rect l="l" t="t" r="r" b="b"/>
              <a:pathLst>
                <a:path w="659" h="1537" extrusionOk="0">
                  <a:moveTo>
                    <a:pt x="0" y="1"/>
                  </a:moveTo>
                  <a:lnTo>
                    <a:pt x="0" y="1537"/>
                  </a:lnTo>
                  <a:lnTo>
                    <a:pt x="659" y="1537"/>
                  </a:lnTo>
                  <a:lnTo>
                    <a:pt x="659" y="1"/>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741" name="Google Shape;12741;p68"/>
            <p:cNvSpPr/>
            <p:nvPr/>
          </p:nvSpPr>
          <p:spPr>
            <a:xfrm>
              <a:off x="2957234" y="1500275"/>
              <a:ext cx="34486" cy="49961"/>
            </a:xfrm>
            <a:custGeom>
              <a:avLst/>
              <a:gdLst/>
              <a:ahLst/>
              <a:cxnLst/>
              <a:rect l="l" t="t" r="r" b="b"/>
              <a:pathLst>
                <a:path w="1317" h="1908" extrusionOk="0">
                  <a:moveTo>
                    <a:pt x="658" y="0"/>
                  </a:moveTo>
                  <a:cubicBezTo>
                    <a:pt x="296" y="0"/>
                    <a:pt x="0" y="296"/>
                    <a:pt x="0" y="658"/>
                  </a:cubicBezTo>
                  <a:lnTo>
                    <a:pt x="0" y="1908"/>
                  </a:lnTo>
                  <a:lnTo>
                    <a:pt x="1317" y="1908"/>
                  </a:lnTo>
                  <a:lnTo>
                    <a:pt x="1317" y="658"/>
                  </a:lnTo>
                  <a:cubicBezTo>
                    <a:pt x="1317" y="296"/>
                    <a:pt x="1021" y="0"/>
                    <a:pt x="658"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742" name="Google Shape;12742;p68"/>
            <p:cNvSpPr/>
            <p:nvPr/>
          </p:nvSpPr>
          <p:spPr>
            <a:xfrm>
              <a:off x="2974463" y="1500275"/>
              <a:ext cx="17256" cy="49961"/>
            </a:xfrm>
            <a:custGeom>
              <a:avLst/>
              <a:gdLst/>
              <a:ahLst/>
              <a:cxnLst/>
              <a:rect l="l" t="t" r="r" b="b"/>
              <a:pathLst>
                <a:path w="659" h="1908" extrusionOk="0">
                  <a:moveTo>
                    <a:pt x="0" y="0"/>
                  </a:moveTo>
                  <a:lnTo>
                    <a:pt x="0" y="1908"/>
                  </a:lnTo>
                  <a:lnTo>
                    <a:pt x="659" y="1908"/>
                  </a:lnTo>
                  <a:lnTo>
                    <a:pt x="659" y="658"/>
                  </a:lnTo>
                  <a:cubicBezTo>
                    <a:pt x="659" y="296"/>
                    <a:pt x="363" y="0"/>
                    <a:pt x="0" y="0"/>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grpSp>
        <p:nvGrpSpPr>
          <p:cNvPr id="12743" name="Google Shape;12743;p68"/>
          <p:cNvGrpSpPr/>
          <p:nvPr/>
        </p:nvGrpSpPr>
        <p:grpSpPr>
          <a:xfrm>
            <a:off x="1750184" y="2261131"/>
            <a:ext cx="359730" cy="359441"/>
            <a:chOff x="1750184" y="2413530"/>
            <a:chExt cx="359730" cy="359441"/>
          </a:xfrm>
        </p:grpSpPr>
        <p:sp>
          <p:nvSpPr>
            <p:cNvPr id="12744" name="Google Shape;12744;p68"/>
            <p:cNvSpPr/>
            <p:nvPr/>
          </p:nvSpPr>
          <p:spPr>
            <a:xfrm>
              <a:off x="1867074" y="2496981"/>
              <a:ext cx="58000" cy="64965"/>
            </a:xfrm>
            <a:custGeom>
              <a:avLst/>
              <a:gdLst/>
              <a:ahLst/>
              <a:cxnLst/>
              <a:rect l="l" t="t" r="r" b="b"/>
              <a:pathLst>
                <a:path w="2215" h="2481" extrusionOk="0">
                  <a:moveTo>
                    <a:pt x="1203" y="0"/>
                  </a:moveTo>
                  <a:lnTo>
                    <a:pt x="335" y="878"/>
                  </a:lnTo>
                  <a:cubicBezTo>
                    <a:pt x="1" y="1202"/>
                    <a:pt x="1" y="1736"/>
                    <a:pt x="335" y="2070"/>
                  </a:cubicBezTo>
                  <a:lnTo>
                    <a:pt x="745" y="2481"/>
                  </a:lnTo>
                  <a:lnTo>
                    <a:pt x="2214" y="1011"/>
                  </a:lnTo>
                  <a:lnTo>
                    <a:pt x="1203"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45" name="Google Shape;12745;p68"/>
            <p:cNvSpPr/>
            <p:nvPr/>
          </p:nvSpPr>
          <p:spPr>
            <a:xfrm>
              <a:off x="1824863" y="2413530"/>
              <a:ext cx="285050" cy="285312"/>
            </a:xfrm>
            <a:custGeom>
              <a:avLst/>
              <a:gdLst/>
              <a:ahLst/>
              <a:cxnLst/>
              <a:rect l="l" t="t" r="r" b="b"/>
              <a:pathLst>
                <a:path w="10886" h="10896" extrusionOk="0">
                  <a:moveTo>
                    <a:pt x="2033" y="1"/>
                  </a:moveTo>
                  <a:cubicBezTo>
                    <a:pt x="1851" y="1"/>
                    <a:pt x="1670" y="29"/>
                    <a:pt x="1498" y="77"/>
                  </a:cubicBezTo>
                  <a:cubicBezTo>
                    <a:pt x="1336" y="125"/>
                    <a:pt x="1279" y="335"/>
                    <a:pt x="1403" y="449"/>
                  </a:cubicBezTo>
                  <a:lnTo>
                    <a:pt x="2519" y="1565"/>
                  </a:lnTo>
                  <a:cubicBezTo>
                    <a:pt x="2586" y="1632"/>
                    <a:pt x="2643" y="1718"/>
                    <a:pt x="2672" y="1804"/>
                  </a:cubicBezTo>
                  <a:cubicBezTo>
                    <a:pt x="2843" y="2243"/>
                    <a:pt x="2510" y="2720"/>
                    <a:pt x="2033" y="2720"/>
                  </a:cubicBezTo>
                  <a:cubicBezTo>
                    <a:pt x="1956" y="2720"/>
                    <a:pt x="1870" y="2701"/>
                    <a:pt x="1794" y="2672"/>
                  </a:cubicBezTo>
                  <a:cubicBezTo>
                    <a:pt x="1708" y="2643"/>
                    <a:pt x="1622" y="2586"/>
                    <a:pt x="1556" y="2519"/>
                  </a:cubicBezTo>
                  <a:lnTo>
                    <a:pt x="439" y="1403"/>
                  </a:lnTo>
                  <a:cubicBezTo>
                    <a:pt x="397" y="1360"/>
                    <a:pt x="341" y="1340"/>
                    <a:pt x="285" y="1340"/>
                  </a:cubicBezTo>
                  <a:cubicBezTo>
                    <a:pt x="192" y="1340"/>
                    <a:pt x="101" y="1397"/>
                    <a:pt x="77" y="1499"/>
                  </a:cubicBezTo>
                  <a:cubicBezTo>
                    <a:pt x="20" y="1680"/>
                    <a:pt x="1" y="1861"/>
                    <a:pt x="1" y="2042"/>
                  </a:cubicBezTo>
                  <a:cubicBezTo>
                    <a:pt x="1" y="3120"/>
                    <a:pt x="831" y="4008"/>
                    <a:pt x="1909" y="4065"/>
                  </a:cubicBezTo>
                  <a:lnTo>
                    <a:pt x="2042" y="4084"/>
                  </a:lnTo>
                  <a:cubicBezTo>
                    <a:pt x="2242" y="4084"/>
                    <a:pt x="2443" y="4055"/>
                    <a:pt x="2634" y="3989"/>
                  </a:cubicBezTo>
                  <a:cubicBezTo>
                    <a:pt x="2681" y="3979"/>
                    <a:pt x="2719" y="3960"/>
                    <a:pt x="2758" y="3950"/>
                  </a:cubicBezTo>
                  <a:lnTo>
                    <a:pt x="6946" y="8138"/>
                  </a:lnTo>
                  <a:cubicBezTo>
                    <a:pt x="6927" y="8177"/>
                    <a:pt x="6917" y="8215"/>
                    <a:pt x="6907" y="8262"/>
                  </a:cubicBezTo>
                  <a:cubicBezTo>
                    <a:pt x="6841" y="8453"/>
                    <a:pt x="6812" y="8654"/>
                    <a:pt x="6812" y="8854"/>
                  </a:cubicBezTo>
                  <a:lnTo>
                    <a:pt x="6831" y="8987"/>
                  </a:lnTo>
                  <a:cubicBezTo>
                    <a:pt x="6888" y="10065"/>
                    <a:pt x="7776" y="10895"/>
                    <a:pt x="8854" y="10895"/>
                  </a:cubicBezTo>
                  <a:cubicBezTo>
                    <a:pt x="9035" y="10895"/>
                    <a:pt x="9216" y="10876"/>
                    <a:pt x="9388" y="10819"/>
                  </a:cubicBezTo>
                  <a:cubicBezTo>
                    <a:pt x="9569" y="10781"/>
                    <a:pt x="9617" y="10552"/>
                    <a:pt x="9483" y="10438"/>
                  </a:cubicBezTo>
                  <a:lnTo>
                    <a:pt x="8367" y="9331"/>
                  </a:lnTo>
                  <a:cubicBezTo>
                    <a:pt x="8300" y="9264"/>
                    <a:pt x="8243" y="9178"/>
                    <a:pt x="8214" y="9092"/>
                  </a:cubicBezTo>
                  <a:cubicBezTo>
                    <a:pt x="8043" y="8644"/>
                    <a:pt x="8367" y="8177"/>
                    <a:pt x="8844" y="8177"/>
                  </a:cubicBezTo>
                  <a:cubicBezTo>
                    <a:pt x="8920" y="8177"/>
                    <a:pt x="9006" y="8186"/>
                    <a:pt x="9083" y="8224"/>
                  </a:cubicBezTo>
                  <a:cubicBezTo>
                    <a:pt x="9178" y="8253"/>
                    <a:pt x="9254" y="8301"/>
                    <a:pt x="9331" y="8377"/>
                  </a:cubicBezTo>
                  <a:lnTo>
                    <a:pt x="10437" y="9484"/>
                  </a:lnTo>
                  <a:cubicBezTo>
                    <a:pt x="10485" y="9531"/>
                    <a:pt x="10543" y="9553"/>
                    <a:pt x="10600" y="9553"/>
                  </a:cubicBezTo>
                  <a:cubicBezTo>
                    <a:pt x="10692" y="9553"/>
                    <a:pt x="10780" y="9494"/>
                    <a:pt x="10809" y="9388"/>
                  </a:cubicBezTo>
                  <a:cubicBezTo>
                    <a:pt x="10867" y="9216"/>
                    <a:pt x="10886" y="9035"/>
                    <a:pt x="10886" y="8854"/>
                  </a:cubicBezTo>
                  <a:cubicBezTo>
                    <a:pt x="10886" y="7785"/>
                    <a:pt x="10046" y="6898"/>
                    <a:pt x="8978" y="6831"/>
                  </a:cubicBezTo>
                  <a:lnTo>
                    <a:pt x="8844" y="6812"/>
                  </a:lnTo>
                  <a:cubicBezTo>
                    <a:pt x="8644" y="6812"/>
                    <a:pt x="8443" y="6851"/>
                    <a:pt x="8253" y="6908"/>
                  </a:cubicBezTo>
                  <a:lnTo>
                    <a:pt x="8129" y="6946"/>
                  </a:lnTo>
                  <a:lnTo>
                    <a:pt x="3941" y="2758"/>
                  </a:lnTo>
                  <a:cubicBezTo>
                    <a:pt x="3960" y="2720"/>
                    <a:pt x="3969" y="2682"/>
                    <a:pt x="3979" y="2643"/>
                  </a:cubicBezTo>
                  <a:cubicBezTo>
                    <a:pt x="4045" y="2453"/>
                    <a:pt x="4074" y="2252"/>
                    <a:pt x="4074" y="2052"/>
                  </a:cubicBezTo>
                  <a:lnTo>
                    <a:pt x="4065" y="1909"/>
                  </a:lnTo>
                  <a:cubicBezTo>
                    <a:pt x="3998" y="840"/>
                    <a:pt x="3111" y="10"/>
                    <a:pt x="2033"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46" name="Google Shape;12746;p68"/>
            <p:cNvSpPr/>
            <p:nvPr/>
          </p:nvSpPr>
          <p:spPr>
            <a:xfrm>
              <a:off x="1893808" y="2482737"/>
              <a:ext cx="147160" cy="146898"/>
            </a:xfrm>
            <a:custGeom>
              <a:avLst/>
              <a:gdLst/>
              <a:ahLst/>
              <a:cxnLst/>
              <a:rect l="l" t="t" r="r" b="b"/>
              <a:pathLst>
                <a:path w="5620" h="5610" extrusionOk="0">
                  <a:moveTo>
                    <a:pt x="1365" y="0"/>
                  </a:moveTo>
                  <a:lnTo>
                    <a:pt x="1" y="1346"/>
                  </a:lnTo>
                  <a:cubicBezTo>
                    <a:pt x="39" y="1336"/>
                    <a:pt x="77" y="1317"/>
                    <a:pt x="115" y="1307"/>
                  </a:cubicBezTo>
                  <a:lnTo>
                    <a:pt x="4303" y="5495"/>
                  </a:lnTo>
                  <a:cubicBezTo>
                    <a:pt x="4294" y="5534"/>
                    <a:pt x="4274" y="5572"/>
                    <a:pt x="4265" y="5610"/>
                  </a:cubicBezTo>
                  <a:lnTo>
                    <a:pt x="5620" y="4255"/>
                  </a:lnTo>
                  <a:lnTo>
                    <a:pt x="5620" y="4255"/>
                  </a:lnTo>
                  <a:lnTo>
                    <a:pt x="5505" y="4303"/>
                  </a:lnTo>
                  <a:lnTo>
                    <a:pt x="1327" y="115"/>
                  </a:lnTo>
                  <a:cubicBezTo>
                    <a:pt x="1336" y="77"/>
                    <a:pt x="1346" y="39"/>
                    <a:pt x="1365"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47" name="Google Shape;12747;p68"/>
            <p:cNvSpPr/>
            <p:nvPr/>
          </p:nvSpPr>
          <p:spPr>
            <a:xfrm>
              <a:off x="1787654" y="2492294"/>
              <a:ext cx="245065" cy="246767"/>
            </a:xfrm>
            <a:custGeom>
              <a:avLst/>
              <a:gdLst/>
              <a:ahLst/>
              <a:cxnLst/>
              <a:rect l="l" t="t" r="r" b="b"/>
              <a:pathLst>
                <a:path w="9359" h="9424" extrusionOk="0">
                  <a:moveTo>
                    <a:pt x="6073" y="0"/>
                  </a:moveTo>
                  <a:cubicBezTo>
                    <a:pt x="5922" y="0"/>
                    <a:pt x="5772" y="60"/>
                    <a:pt x="5657" y="179"/>
                  </a:cubicBezTo>
                  <a:lnTo>
                    <a:pt x="2853" y="2984"/>
                  </a:lnTo>
                  <a:cubicBezTo>
                    <a:pt x="2557" y="3270"/>
                    <a:pt x="2557" y="3747"/>
                    <a:pt x="2853" y="4033"/>
                  </a:cubicBezTo>
                  <a:lnTo>
                    <a:pt x="2957" y="4148"/>
                  </a:lnTo>
                  <a:lnTo>
                    <a:pt x="0" y="7105"/>
                  </a:lnTo>
                  <a:lnTo>
                    <a:pt x="2318" y="9423"/>
                  </a:lnTo>
                  <a:lnTo>
                    <a:pt x="5266" y="6456"/>
                  </a:lnTo>
                  <a:cubicBezTo>
                    <a:pt x="5414" y="6604"/>
                    <a:pt x="5607" y="6678"/>
                    <a:pt x="5799" y="6678"/>
                  </a:cubicBezTo>
                  <a:cubicBezTo>
                    <a:pt x="5991" y="6678"/>
                    <a:pt x="6182" y="6604"/>
                    <a:pt x="6325" y="6456"/>
                  </a:cubicBezTo>
                  <a:lnTo>
                    <a:pt x="9130" y="3652"/>
                  </a:lnTo>
                  <a:cubicBezTo>
                    <a:pt x="9359" y="3423"/>
                    <a:pt x="9359" y="3041"/>
                    <a:pt x="9120" y="2812"/>
                  </a:cubicBezTo>
                  <a:lnTo>
                    <a:pt x="9101" y="2793"/>
                  </a:lnTo>
                  <a:cubicBezTo>
                    <a:pt x="8984" y="2676"/>
                    <a:pt x="8829" y="2616"/>
                    <a:pt x="8673" y="2616"/>
                  </a:cubicBezTo>
                  <a:cubicBezTo>
                    <a:pt x="8537" y="2616"/>
                    <a:pt x="8401" y="2662"/>
                    <a:pt x="8290" y="2755"/>
                  </a:cubicBezTo>
                  <a:cubicBezTo>
                    <a:pt x="8287" y="2758"/>
                    <a:pt x="8284" y="2761"/>
                    <a:pt x="8280" y="2764"/>
                  </a:cubicBezTo>
                  <a:lnTo>
                    <a:pt x="8280" y="2764"/>
                  </a:lnTo>
                  <a:cubicBezTo>
                    <a:pt x="8490" y="2525"/>
                    <a:pt x="8481" y="2173"/>
                    <a:pt x="8252" y="1944"/>
                  </a:cubicBezTo>
                  <a:lnTo>
                    <a:pt x="8224" y="1925"/>
                  </a:lnTo>
                  <a:cubicBezTo>
                    <a:pt x="8185" y="1877"/>
                    <a:pt x="8138" y="1839"/>
                    <a:pt x="8080" y="1811"/>
                  </a:cubicBezTo>
                  <a:cubicBezTo>
                    <a:pt x="7994" y="1767"/>
                    <a:pt x="7900" y="1746"/>
                    <a:pt x="7807" y="1746"/>
                  </a:cubicBezTo>
                  <a:cubicBezTo>
                    <a:pt x="7655" y="1746"/>
                    <a:pt x="7506" y="1803"/>
                    <a:pt x="7394" y="1915"/>
                  </a:cubicBezTo>
                  <a:cubicBezTo>
                    <a:pt x="7623" y="1677"/>
                    <a:pt x="7623" y="1305"/>
                    <a:pt x="7394" y="1066"/>
                  </a:cubicBezTo>
                  <a:lnTo>
                    <a:pt x="7365" y="1047"/>
                  </a:lnTo>
                  <a:cubicBezTo>
                    <a:pt x="7250" y="928"/>
                    <a:pt x="7098" y="868"/>
                    <a:pt x="6945" y="868"/>
                  </a:cubicBezTo>
                  <a:cubicBezTo>
                    <a:pt x="6793" y="868"/>
                    <a:pt x="6640" y="928"/>
                    <a:pt x="6525" y="1047"/>
                  </a:cubicBezTo>
                  <a:cubicBezTo>
                    <a:pt x="6754" y="809"/>
                    <a:pt x="6754" y="437"/>
                    <a:pt x="6525" y="198"/>
                  </a:cubicBezTo>
                  <a:lnTo>
                    <a:pt x="6497" y="179"/>
                  </a:lnTo>
                  <a:cubicBezTo>
                    <a:pt x="6378" y="60"/>
                    <a:pt x="6225" y="0"/>
                    <a:pt x="6073"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748" name="Google Shape;12748;p68"/>
            <p:cNvSpPr/>
            <p:nvPr/>
          </p:nvSpPr>
          <p:spPr>
            <a:xfrm>
              <a:off x="1806141" y="2613871"/>
              <a:ext cx="106442" cy="106442"/>
            </a:xfrm>
            <a:custGeom>
              <a:avLst/>
              <a:gdLst/>
              <a:ahLst/>
              <a:cxnLst/>
              <a:rect l="l" t="t" r="r" b="b"/>
              <a:pathLst>
                <a:path w="4065" h="4065" extrusionOk="0">
                  <a:moveTo>
                    <a:pt x="1746" y="1"/>
                  </a:moveTo>
                  <a:lnTo>
                    <a:pt x="0" y="1747"/>
                  </a:lnTo>
                  <a:lnTo>
                    <a:pt x="2318" y="4065"/>
                  </a:lnTo>
                  <a:lnTo>
                    <a:pt x="4064" y="2310"/>
                  </a:lnTo>
                  <a:lnTo>
                    <a:pt x="1746" y="1"/>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49" name="Google Shape;12749;p68"/>
            <p:cNvSpPr/>
            <p:nvPr/>
          </p:nvSpPr>
          <p:spPr>
            <a:xfrm>
              <a:off x="1923790" y="2515075"/>
              <a:ext cx="52972" cy="46321"/>
            </a:xfrm>
            <a:custGeom>
              <a:avLst/>
              <a:gdLst/>
              <a:ahLst/>
              <a:cxnLst/>
              <a:rect l="l" t="t" r="r" b="b"/>
              <a:pathLst>
                <a:path w="2023" h="1769" extrusionOk="0">
                  <a:moveTo>
                    <a:pt x="1741" y="1"/>
                  </a:moveTo>
                  <a:cubicBezTo>
                    <a:pt x="1588" y="1"/>
                    <a:pt x="1438" y="60"/>
                    <a:pt x="1326" y="177"/>
                  </a:cubicBezTo>
                  <a:lnTo>
                    <a:pt x="77" y="1408"/>
                  </a:lnTo>
                  <a:cubicBezTo>
                    <a:pt x="0" y="1494"/>
                    <a:pt x="0" y="1627"/>
                    <a:pt x="77" y="1704"/>
                  </a:cubicBezTo>
                  <a:cubicBezTo>
                    <a:pt x="120" y="1747"/>
                    <a:pt x="172" y="1768"/>
                    <a:pt x="225" y="1768"/>
                  </a:cubicBezTo>
                  <a:cubicBezTo>
                    <a:pt x="277" y="1768"/>
                    <a:pt x="329" y="1747"/>
                    <a:pt x="372" y="1704"/>
                  </a:cubicBezTo>
                  <a:lnTo>
                    <a:pt x="2023" y="72"/>
                  </a:lnTo>
                  <a:cubicBezTo>
                    <a:pt x="1934" y="24"/>
                    <a:pt x="1837" y="1"/>
                    <a:pt x="1741" y="1"/>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50" name="Google Shape;12750;p68"/>
            <p:cNvSpPr/>
            <p:nvPr/>
          </p:nvSpPr>
          <p:spPr>
            <a:xfrm>
              <a:off x="1944215" y="2537882"/>
              <a:ext cx="55277" cy="46766"/>
            </a:xfrm>
            <a:custGeom>
              <a:avLst/>
              <a:gdLst/>
              <a:ahLst/>
              <a:cxnLst/>
              <a:rect l="l" t="t" r="r" b="b"/>
              <a:pathLst>
                <a:path w="2111" h="1786" extrusionOk="0">
                  <a:moveTo>
                    <a:pt x="1839" y="0"/>
                  </a:moveTo>
                  <a:cubicBezTo>
                    <a:pt x="1686" y="0"/>
                    <a:pt x="1533" y="62"/>
                    <a:pt x="1415" y="174"/>
                  </a:cubicBezTo>
                  <a:lnTo>
                    <a:pt x="174" y="1415"/>
                  </a:lnTo>
                  <a:cubicBezTo>
                    <a:pt x="0" y="1567"/>
                    <a:pt x="146" y="1785"/>
                    <a:pt x="313" y="1785"/>
                  </a:cubicBezTo>
                  <a:cubicBezTo>
                    <a:pt x="367" y="1785"/>
                    <a:pt x="422" y="1763"/>
                    <a:pt x="470" y="1710"/>
                  </a:cubicBezTo>
                  <a:lnTo>
                    <a:pt x="2111" y="70"/>
                  </a:lnTo>
                  <a:cubicBezTo>
                    <a:pt x="2025" y="23"/>
                    <a:pt x="1932" y="0"/>
                    <a:pt x="1839"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51" name="Google Shape;12751;p68"/>
            <p:cNvSpPr/>
            <p:nvPr/>
          </p:nvSpPr>
          <p:spPr>
            <a:xfrm>
              <a:off x="1968252" y="2560611"/>
              <a:ext cx="53993" cy="46243"/>
            </a:xfrm>
            <a:custGeom>
              <a:avLst/>
              <a:gdLst/>
              <a:ahLst/>
              <a:cxnLst/>
              <a:rect l="l" t="t" r="r" b="b"/>
              <a:pathLst>
                <a:path w="2062" h="1766" extrusionOk="0">
                  <a:moveTo>
                    <a:pt x="1790" y="0"/>
                  </a:moveTo>
                  <a:cubicBezTo>
                    <a:pt x="1653" y="0"/>
                    <a:pt x="1516" y="50"/>
                    <a:pt x="1403" y="146"/>
                  </a:cubicBezTo>
                  <a:lnTo>
                    <a:pt x="134" y="1415"/>
                  </a:lnTo>
                  <a:cubicBezTo>
                    <a:pt x="1" y="1570"/>
                    <a:pt x="132" y="1766"/>
                    <a:pt x="290" y="1766"/>
                  </a:cubicBezTo>
                  <a:cubicBezTo>
                    <a:pt x="336" y="1766"/>
                    <a:pt x="385" y="1749"/>
                    <a:pt x="430" y="1711"/>
                  </a:cubicBezTo>
                  <a:lnTo>
                    <a:pt x="2061" y="70"/>
                  </a:lnTo>
                  <a:cubicBezTo>
                    <a:pt x="1976" y="23"/>
                    <a:pt x="1883" y="0"/>
                    <a:pt x="1790"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52" name="Google Shape;12752;p68"/>
            <p:cNvSpPr/>
            <p:nvPr/>
          </p:nvSpPr>
          <p:spPr>
            <a:xfrm>
              <a:off x="1792630" y="2614945"/>
              <a:ext cx="116707" cy="115869"/>
            </a:xfrm>
            <a:custGeom>
              <a:avLst/>
              <a:gdLst/>
              <a:ahLst/>
              <a:cxnLst/>
              <a:rect l="l" t="t" r="r" b="b"/>
              <a:pathLst>
                <a:path w="4457" h="4425" extrusionOk="0">
                  <a:moveTo>
                    <a:pt x="1122" y="0"/>
                  </a:moveTo>
                  <a:cubicBezTo>
                    <a:pt x="1065" y="0"/>
                    <a:pt x="1007" y="22"/>
                    <a:pt x="964" y="65"/>
                  </a:cubicBezTo>
                  <a:lnTo>
                    <a:pt x="1" y="1028"/>
                  </a:lnTo>
                  <a:lnTo>
                    <a:pt x="3407" y="4425"/>
                  </a:lnTo>
                  <a:lnTo>
                    <a:pt x="4370" y="3471"/>
                  </a:lnTo>
                  <a:cubicBezTo>
                    <a:pt x="4456" y="3375"/>
                    <a:pt x="4456" y="3242"/>
                    <a:pt x="4370" y="3156"/>
                  </a:cubicBezTo>
                  <a:lnTo>
                    <a:pt x="1279" y="65"/>
                  </a:lnTo>
                  <a:cubicBezTo>
                    <a:pt x="1236" y="22"/>
                    <a:pt x="1179" y="0"/>
                    <a:pt x="1122" y="0"/>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753" name="Google Shape;12753;p68"/>
            <p:cNvSpPr/>
            <p:nvPr/>
          </p:nvSpPr>
          <p:spPr>
            <a:xfrm>
              <a:off x="1750184" y="2637621"/>
              <a:ext cx="135900" cy="135350"/>
            </a:xfrm>
            <a:custGeom>
              <a:avLst/>
              <a:gdLst/>
              <a:ahLst/>
              <a:cxnLst/>
              <a:rect l="l" t="t" r="r" b="b"/>
              <a:pathLst>
                <a:path w="5190" h="5169" extrusionOk="0">
                  <a:moveTo>
                    <a:pt x="1784" y="0"/>
                  </a:moveTo>
                  <a:lnTo>
                    <a:pt x="86" y="1698"/>
                  </a:lnTo>
                  <a:cubicBezTo>
                    <a:pt x="0" y="1784"/>
                    <a:pt x="0" y="1927"/>
                    <a:pt x="86" y="2013"/>
                  </a:cubicBezTo>
                  <a:lnTo>
                    <a:pt x="3177" y="5104"/>
                  </a:lnTo>
                  <a:cubicBezTo>
                    <a:pt x="3220" y="5147"/>
                    <a:pt x="3277" y="5168"/>
                    <a:pt x="3334" y="5168"/>
                  </a:cubicBezTo>
                  <a:cubicBezTo>
                    <a:pt x="3392" y="5168"/>
                    <a:pt x="3449" y="5147"/>
                    <a:pt x="3492" y="5104"/>
                  </a:cubicBezTo>
                  <a:lnTo>
                    <a:pt x="5190" y="3396"/>
                  </a:lnTo>
                  <a:lnTo>
                    <a:pt x="1784" y="0"/>
                  </a:ln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754" name="Google Shape;12754;p68"/>
            <p:cNvSpPr/>
            <p:nvPr/>
          </p:nvSpPr>
          <p:spPr>
            <a:xfrm>
              <a:off x="1750184" y="2665586"/>
              <a:ext cx="107673" cy="107385"/>
            </a:xfrm>
            <a:custGeom>
              <a:avLst/>
              <a:gdLst/>
              <a:ahLst/>
              <a:cxnLst/>
              <a:rect l="l" t="t" r="r" b="b"/>
              <a:pathLst>
                <a:path w="4112" h="4101" extrusionOk="0">
                  <a:moveTo>
                    <a:pt x="716" y="1"/>
                  </a:moveTo>
                  <a:lnTo>
                    <a:pt x="86" y="630"/>
                  </a:lnTo>
                  <a:cubicBezTo>
                    <a:pt x="0" y="716"/>
                    <a:pt x="0" y="859"/>
                    <a:pt x="86" y="945"/>
                  </a:cubicBezTo>
                  <a:lnTo>
                    <a:pt x="3177" y="4036"/>
                  </a:lnTo>
                  <a:cubicBezTo>
                    <a:pt x="3220" y="4079"/>
                    <a:pt x="3277" y="4100"/>
                    <a:pt x="3334" y="4100"/>
                  </a:cubicBezTo>
                  <a:cubicBezTo>
                    <a:pt x="3392" y="4100"/>
                    <a:pt x="3449" y="4079"/>
                    <a:pt x="3492" y="4036"/>
                  </a:cubicBezTo>
                  <a:lnTo>
                    <a:pt x="4112" y="3406"/>
                  </a:lnTo>
                  <a:lnTo>
                    <a:pt x="716" y="1"/>
                  </a:lnTo>
                  <a:close/>
                </a:path>
              </a:pathLst>
            </a:custGeom>
            <a:solidFill>
              <a:srgbClr val="395169"/>
            </a:solidFill>
            <a:ln>
              <a:noFill/>
            </a:ln>
          </p:spPr>
          <p:txBody>
            <a:bodyPr spcFirstLastPara="1" wrap="square" lIns="91425" tIns="91425" rIns="91425" bIns="91425" anchor="ctr" anchorCtr="0">
              <a:noAutofit/>
            </a:bodyPr>
            <a:lstStyle/>
            <a:p>
              <a:endParaRPr/>
            </a:p>
          </p:txBody>
        </p:sp>
      </p:grpSp>
      <p:grpSp>
        <p:nvGrpSpPr>
          <p:cNvPr id="12755" name="Google Shape;12755;p68"/>
          <p:cNvGrpSpPr/>
          <p:nvPr/>
        </p:nvGrpSpPr>
        <p:grpSpPr>
          <a:xfrm>
            <a:off x="2230051" y="1347823"/>
            <a:ext cx="316524" cy="359284"/>
            <a:chOff x="2230050" y="1500223"/>
            <a:chExt cx="316524" cy="359284"/>
          </a:xfrm>
        </p:grpSpPr>
        <p:sp>
          <p:nvSpPr>
            <p:cNvPr id="12756" name="Google Shape;12756;p68"/>
            <p:cNvSpPr/>
            <p:nvPr/>
          </p:nvSpPr>
          <p:spPr>
            <a:xfrm>
              <a:off x="2230050" y="1584958"/>
              <a:ext cx="189632" cy="274550"/>
            </a:xfrm>
            <a:custGeom>
              <a:avLst/>
              <a:gdLst/>
              <a:ahLst/>
              <a:cxnLst/>
              <a:rect l="l" t="t" r="r" b="b"/>
              <a:pathLst>
                <a:path w="7242" h="10485" extrusionOk="0">
                  <a:moveTo>
                    <a:pt x="229" y="0"/>
                  </a:moveTo>
                  <a:cubicBezTo>
                    <a:pt x="105" y="0"/>
                    <a:pt x="0" y="105"/>
                    <a:pt x="0" y="229"/>
                  </a:cubicBezTo>
                  <a:lnTo>
                    <a:pt x="0" y="10255"/>
                  </a:lnTo>
                  <a:cubicBezTo>
                    <a:pt x="0" y="10379"/>
                    <a:pt x="105" y="10484"/>
                    <a:pt x="229" y="10484"/>
                  </a:cubicBezTo>
                  <a:lnTo>
                    <a:pt x="7012" y="10484"/>
                  </a:lnTo>
                  <a:cubicBezTo>
                    <a:pt x="7146" y="10484"/>
                    <a:pt x="7241" y="10379"/>
                    <a:pt x="7241" y="10255"/>
                  </a:cubicBezTo>
                  <a:lnTo>
                    <a:pt x="7241" y="229"/>
                  </a:lnTo>
                  <a:cubicBezTo>
                    <a:pt x="7241" y="95"/>
                    <a:pt x="7136" y="0"/>
                    <a:pt x="7012"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757" name="Google Shape;12757;p68"/>
            <p:cNvSpPr/>
            <p:nvPr/>
          </p:nvSpPr>
          <p:spPr>
            <a:xfrm>
              <a:off x="2230050" y="1849243"/>
              <a:ext cx="189632" cy="10265"/>
            </a:xfrm>
            <a:custGeom>
              <a:avLst/>
              <a:gdLst/>
              <a:ahLst/>
              <a:cxnLst/>
              <a:rect l="l" t="t" r="r" b="b"/>
              <a:pathLst>
                <a:path w="7242" h="392" extrusionOk="0">
                  <a:moveTo>
                    <a:pt x="0" y="0"/>
                  </a:moveTo>
                  <a:lnTo>
                    <a:pt x="0" y="162"/>
                  </a:lnTo>
                  <a:cubicBezTo>
                    <a:pt x="0" y="286"/>
                    <a:pt x="105" y="391"/>
                    <a:pt x="229" y="391"/>
                  </a:cubicBezTo>
                  <a:lnTo>
                    <a:pt x="7012" y="391"/>
                  </a:lnTo>
                  <a:cubicBezTo>
                    <a:pt x="7136" y="391"/>
                    <a:pt x="7241" y="286"/>
                    <a:pt x="7241" y="162"/>
                  </a:cubicBezTo>
                  <a:lnTo>
                    <a:pt x="7241" y="0"/>
                  </a:lnTo>
                  <a:close/>
                </a:path>
              </a:pathLst>
            </a:custGeom>
            <a:solidFill>
              <a:srgbClr val="7E93A4"/>
            </a:solidFill>
            <a:ln>
              <a:noFill/>
            </a:ln>
          </p:spPr>
          <p:txBody>
            <a:bodyPr spcFirstLastPara="1" wrap="square" lIns="91425" tIns="91425" rIns="91425" bIns="91425" anchor="ctr" anchorCtr="0">
              <a:noAutofit/>
            </a:bodyPr>
            <a:lstStyle/>
            <a:p>
              <a:endParaRPr/>
            </a:p>
          </p:txBody>
        </p:sp>
        <p:sp>
          <p:nvSpPr>
            <p:cNvPr id="12758" name="Google Shape;12758;p68"/>
            <p:cNvSpPr/>
            <p:nvPr/>
          </p:nvSpPr>
          <p:spPr>
            <a:xfrm>
              <a:off x="2266028" y="1585193"/>
              <a:ext cx="117675" cy="37759"/>
            </a:xfrm>
            <a:custGeom>
              <a:avLst/>
              <a:gdLst/>
              <a:ahLst/>
              <a:cxnLst/>
              <a:rect l="l" t="t" r="r" b="b"/>
              <a:pathLst>
                <a:path w="4494" h="1442" extrusionOk="0">
                  <a:moveTo>
                    <a:pt x="0" y="1"/>
                  </a:moveTo>
                  <a:lnTo>
                    <a:pt x="0" y="1126"/>
                  </a:lnTo>
                  <a:cubicBezTo>
                    <a:pt x="0" y="1298"/>
                    <a:pt x="143" y="1441"/>
                    <a:pt x="315" y="1441"/>
                  </a:cubicBezTo>
                  <a:lnTo>
                    <a:pt x="4169" y="1441"/>
                  </a:lnTo>
                  <a:cubicBezTo>
                    <a:pt x="4350" y="1441"/>
                    <a:pt x="4493" y="1298"/>
                    <a:pt x="4493" y="1126"/>
                  </a:cubicBezTo>
                  <a:lnTo>
                    <a:pt x="4493" y="1"/>
                  </a:lnTo>
                  <a:close/>
                </a:path>
              </a:pathLst>
            </a:custGeom>
            <a:solidFill>
              <a:srgbClr val="7E93A4"/>
            </a:solidFill>
            <a:ln>
              <a:noFill/>
            </a:ln>
          </p:spPr>
          <p:txBody>
            <a:bodyPr spcFirstLastPara="1" wrap="square" lIns="91425" tIns="91425" rIns="91425" bIns="91425" anchor="ctr" anchorCtr="0">
              <a:noAutofit/>
            </a:bodyPr>
            <a:lstStyle/>
            <a:p>
              <a:endParaRPr/>
            </a:p>
          </p:txBody>
        </p:sp>
        <p:sp>
          <p:nvSpPr>
            <p:cNvPr id="12759" name="Google Shape;12759;p68"/>
            <p:cNvSpPr/>
            <p:nvPr/>
          </p:nvSpPr>
          <p:spPr>
            <a:xfrm>
              <a:off x="2248039" y="1603680"/>
              <a:ext cx="153654" cy="229852"/>
            </a:xfrm>
            <a:custGeom>
              <a:avLst/>
              <a:gdLst/>
              <a:ahLst/>
              <a:cxnLst/>
              <a:rect l="l" t="t" r="r" b="b"/>
              <a:pathLst>
                <a:path w="5868" h="8778" extrusionOk="0">
                  <a:moveTo>
                    <a:pt x="220" y="1"/>
                  </a:moveTo>
                  <a:cubicBezTo>
                    <a:pt x="105" y="1"/>
                    <a:pt x="0" y="105"/>
                    <a:pt x="0" y="229"/>
                  </a:cubicBezTo>
                  <a:lnTo>
                    <a:pt x="0" y="8548"/>
                  </a:lnTo>
                  <a:cubicBezTo>
                    <a:pt x="0" y="8672"/>
                    <a:pt x="105" y="8777"/>
                    <a:pt x="220" y="8777"/>
                  </a:cubicBezTo>
                  <a:lnTo>
                    <a:pt x="5638" y="8777"/>
                  </a:lnTo>
                  <a:cubicBezTo>
                    <a:pt x="5762" y="8777"/>
                    <a:pt x="5867" y="8672"/>
                    <a:pt x="5867" y="8548"/>
                  </a:cubicBezTo>
                  <a:lnTo>
                    <a:pt x="5867" y="229"/>
                  </a:lnTo>
                  <a:cubicBezTo>
                    <a:pt x="5867" y="105"/>
                    <a:pt x="5762" y="1"/>
                    <a:pt x="5648"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760" name="Google Shape;12760;p68"/>
            <p:cNvSpPr/>
            <p:nvPr/>
          </p:nvSpPr>
          <p:spPr>
            <a:xfrm>
              <a:off x="2248039" y="1603680"/>
              <a:ext cx="153654" cy="229852"/>
            </a:xfrm>
            <a:custGeom>
              <a:avLst/>
              <a:gdLst/>
              <a:ahLst/>
              <a:cxnLst/>
              <a:rect l="l" t="t" r="r" b="b"/>
              <a:pathLst>
                <a:path w="5868" h="8778" extrusionOk="0">
                  <a:moveTo>
                    <a:pt x="220" y="1"/>
                  </a:moveTo>
                  <a:cubicBezTo>
                    <a:pt x="105" y="1"/>
                    <a:pt x="0" y="105"/>
                    <a:pt x="0" y="229"/>
                  </a:cubicBezTo>
                  <a:lnTo>
                    <a:pt x="0" y="8777"/>
                  </a:lnTo>
                  <a:lnTo>
                    <a:pt x="5638" y="8777"/>
                  </a:lnTo>
                  <a:cubicBezTo>
                    <a:pt x="5762" y="8777"/>
                    <a:pt x="5867" y="8672"/>
                    <a:pt x="5867" y="8548"/>
                  </a:cubicBezTo>
                  <a:lnTo>
                    <a:pt x="5867" y="8310"/>
                  </a:lnTo>
                  <a:lnTo>
                    <a:pt x="382" y="8310"/>
                  </a:lnTo>
                  <a:lnTo>
                    <a:pt x="382"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1" name="Google Shape;12761;p68"/>
            <p:cNvSpPr/>
            <p:nvPr/>
          </p:nvSpPr>
          <p:spPr>
            <a:xfrm>
              <a:off x="2266028" y="1603680"/>
              <a:ext cx="117675" cy="19272"/>
            </a:xfrm>
            <a:custGeom>
              <a:avLst/>
              <a:gdLst/>
              <a:ahLst/>
              <a:cxnLst/>
              <a:rect l="l" t="t" r="r" b="b"/>
              <a:pathLst>
                <a:path w="4494" h="736" extrusionOk="0">
                  <a:moveTo>
                    <a:pt x="0" y="1"/>
                  </a:moveTo>
                  <a:lnTo>
                    <a:pt x="0" y="420"/>
                  </a:lnTo>
                  <a:cubicBezTo>
                    <a:pt x="0" y="592"/>
                    <a:pt x="143" y="735"/>
                    <a:pt x="315" y="735"/>
                  </a:cubicBezTo>
                  <a:lnTo>
                    <a:pt x="4169" y="735"/>
                  </a:lnTo>
                  <a:cubicBezTo>
                    <a:pt x="4350" y="735"/>
                    <a:pt x="4493" y="592"/>
                    <a:pt x="4493" y="420"/>
                  </a:cubicBezTo>
                  <a:lnTo>
                    <a:pt x="4493"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2" name="Google Shape;12762;p68"/>
            <p:cNvSpPr/>
            <p:nvPr/>
          </p:nvSpPr>
          <p:spPr>
            <a:xfrm>
              <a:off x="2275272" y="1546466"/>
              <a:ext cx="99189" cy="67243"/>
            </a:xfrm>
            <a:custGeom>
              <a:avLst/>
              <a:gdLst/>
              <a:ahLst/>
              <a:cxnLst/>
              <a:rect l="l" t="t" r="r" b="b"/>
              <a:pathLst>
                <a:path w="3788" h="2568" extrusionOk="0">
                  <a:moveTo>
                    <a:pt x="1899" y="1"/>
                  </a:moveTo>
                  <a:cubicBezTo>
                    <a:pt x="1374" y="1"/>
                    <a:pt x="945" y="411"/>
                    <a:pt x="916" y="936"/>
                  </a:cubicBezTo>
                  <a:lnTo>
                    <a:pt x="229" y="936"/>
                  </a:lnTo>
                  <a:cubicBezTo>
                    <a:pt x="105" y="936"/>
                    <a:pt x="0" y="1031"/>
                    <a:pt x="0" y="1155"/>
                  </a:cubicBezTo>
                  <a:lnTo>
                    <a:pt x="0" y="2348"/>
                  </a:lnTo>
                  <a:cubicBezTo>
                    <a:pt x="0" y="2472"/>
                    <a:pt x="105" y="2567"/>
                    <a:pt x="229" y="2567"/>
                  </a:cubicBezTo>
                  <a:lnTo>
                    <a:pt x="3568" y="2567"/>
                  </a:lnTo>
                  <a:cubicBezTo>
                    <a:pt x="3682" y="2567"/>
                    <a:pt x="3787" y="2472"/>
                    <a:pt x="3787" y="2348"/>
                  </a:cubicBezTo>
                  <a:lnTo>
                    <a:pt x="3787" y="1155"/>
                  </a:lnTo>
                  <a:cubicBezTo>
                    <a:pt x="3787" y="1031"/>
                    <a:pt x="3682" y="936"/>
                    <a:pt x="3568" y="936"/>
                  </a:cubicBezTo>
                  <a:lnTo>
                    <a:pt x="2872" y="936"/>
                  </a:lnTo>
                  <a:cubicBezTo>
                    <a:pt x="2853" y="411"/>
                    <a:pt x="2414" y="1"/>
                    <a:pt x="1899"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3" name="Google Shape;12763;p68"/>
            <p:cNvSpPr/>
            <p:nvPr/>
          </p:nvSpPr>
          <p:spPr>
            <a:xfrm>
              <a:off x="2275272" y="1599935"/>
              <a:ext cx="99189" cy="13773"/>
            </a:xfrm>
            <a:custGeom>
              <a:avLst/>
              <a:gdLst/>
              <a:ahLst/>
              <a:cxnLst/>
              <a:rect l="l" t="t" r="r" b="b"/>
              <a:pathLst>
                <a:path w="3788" h="526" extrusionOk="0">
                  <a:moveTo>
                    <a:pt x="0" y="0"/>
                  </a:moveTo>
                  <a:lnTo>
                    <a:pt x="0" y="306"/>
                  </a:lnTo>
                  <a:cubicBezTo>
                    <a:pt x="0" y="430"/>
                    <a:pt x="105" y="525"/>
                    <a:pt x="229" y="525"/>
                  </a:cubicBezTo>
                  <a:lnTo>
                    <a:pt x="3568" y="525"/>
                  </a:lnTo>
                  <a:cubicBezTo>
                    <a:pt x="3682" y="525"/>
                    <a:pt x="3787" y="430"/>
                    <a:pt x="3787" y="306"/>
                  </a:cubicBezTo>
                  <a:lnTo>
                    <a:pt x="3787"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64" name="Google Shape;12764;p68"/>
            <p:cNvSpPr/>
            <p:nvPr/>
          </p:nvSpPr>
          <p:spPr>
            <a:xfrm>
              <a:off x="2272156" y="1710070"/>
              <a:ext cx="105395" cy="10814"/>
            </a:xfrm>
            <a:custGeom>
              <a:avLst/>
              <a:gdLst/>
              <a:ahLst/>
              <a:cxnLst/>
              <a:rect l="l" t="t" r="r" b="b"/>
              <a:pathLst>
                <a:path w="4025" h="413" extrusionOk="0">
                  <a:moveTo>
                    <a:pt x="265" y="0"/>
                  </a:moveTo>
                  <a:cubicBezTo>
                    <a:pt x="1" y="0"/>
                    <a:pt x="4" y="412"/>
                    <a:pt x="273" y="412"/>
                  </a:cubicBezTo>
                  <a:cubicBezTo>
                    <a:pt x="279" y="412"/>
                    <a:pt x="285" y="412"/>
                    <a:pt x="291" y="412"/>
                  </a:cubicBezTo>
                  <a:lnTo>
                    <a:pt x="3735" y="412"/>
                  </a:lnTo>
                  <a:cubicBezTo>
                    <a:pt x="3741" y="412"/>
                    <a:pt x="3747" y="412"/>
                    <a:pt x="3752" y="412"/>
                  </a:cubicBezTo>
                  <a:cubicBezTo>
                    <a:pt x="4022" y="412"/>
                    <a:pt x="4025" y="0"/>
                    <a:pt x="3761" y="0"/>
                  </a:cubicBezTo>
                  <a:cubicBezTo>
                    <a:pt x="3752" y="0"/>
                    <a:pt x="3744" y="1"/>
                    <a:pt x="3735" y="2"/>
                  </a:cubicBezTo>
                  <a:lnTo>
                    <a:pt x="291" y="2"/>
                  </a:lnTo>
                  <a:cubicBezTo>
                    <a:pt x="282" y="1"/>
                    <a:pt x="273" y="0"/>
                    <a:pt x="26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5" name="Google Shape;12765;p68"/>
            <p:cNvSpPr/>
            <p:nvPr/>
          </p:nvSpPr>
          <p:spPr>
            <a:xfrm>
              <a:off x="2272156" y="1730808"/>
              <a:ext cx="105395" cy="10814"/>
            </a:xfrm>
            <a:custGeom>
              <a:avLst/>
              <a:gdLst/>
              <a:ahLst/>
              <a:cxnLst/>
              <a:rect l="l" t="t" r="r" b="b"/>
              <a:pathLst>
                <a:path w="4025" h="413" extrusionOk="0">
                  <a:moveTo>
                    <a:pt x="265" y="0"/>
                  </a:moveTo>
                  <a:cubicBezTo>
                    <a:pt x="1" y="0"/>
                    <a:pt x="4" y="412"/>
                    <a:pt x="273" y="412"/>
                  </a:cubicBezTo>
                  <a:cubicBezTo>
                    <a:pt x="279" y="412"/>
                    <a:pt x="285" y="412"/>
                    <a:pt x="291" y="412"/>
                  </a:cubicBezTo>
                  <a:lnTo>
                    <a:pt x="3735" y="412"/>
                  </a:lnTo>
                  <a:cubicBezTo>
                    <a:pt x="3741" y="412"/>
                    <a:pt x="3747" y="412"/>
                    <a:pt x="3752" y="412"/>
                  </a:cubicBezTo>
                  <a:cubicBezTo>
                    <a:pt x="4022" y="412"/>
                    <a:pt x="4025" y="0"/>
                    <a:pt x="3761" y="0"/>
                  </a:cubicBezTo>
                  <a:cubicBezTo>
                    <a:pt x="3752" y="0"/>
                    <a:pt x="3744" y="0"/>
                    <a:pt x="3735" y="1"/>
                  </a:cubicBezTo>
                  <a:lnTo>
                    <a:pt x="291" y="1"/>
                  </a:lnTo>
                  <a:cubicBezTo>
                    <a:pt x="282" y="0"/>
                    <a:pt x="273" y="0"/>
                    <a:pt x="26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6" name="Google Shape;12766;p68"/>
            <p:cNvSpPr/>
            <p:nvPr/>
          </p:nvSpPr>
          <p:spPr>
            <a:xfrm>
              <a:off x="2272156" y="1751547"/>
              <a:ext cx="105395" cy="10814"/>
            </a:xfrm>
            <a:custGeom>
              <a:avLst/>
              <a:gdLst/>
              <a:ahLst/>
              <a:cxnLst/>
              <a:rect l="l" t="t" r="r" b="b"/>
              <a:pathLst>
                <a:path w="4025" h="413" extrusionOk="0">
                  <a:moveTo>
                    <a:pt x="273" y="1"/>
                  </a:moveTo>
                  <a:cubicBezTo>
                    <a:pt x="4" y="1"/>
                    <a:pt x="1" y="413"/>
                    <a:pt x="265" y="413"/>
                  </a:cubicBezTo>
                  <a:cubicBezTo>
                    <a:pt x="273" y="413"/>
                    <a:pt x="282" y="412"/>
                    <a:pt x="291" y="411"/>
                  </a:cubicBezTo>
                  <a:lnTo>
                    <a:pt x="3735" y="411"/>
                  </a:lnTo>
                  <a:cubicBezTo>
                    <a:pt x="3744" y="412"/>
                    <a:pt x="3752" y="413"/>
                    <a:pt x="3761" y="413"/>
                  </a:cubicBezTo>
                  <a:cubicBezTo>
                    <a:pt x="4025" y="413"/>
                    <a:pt x="4022" y="1"/>
                    <a:pt x="3752" y="1"/>
                  </a:cubicBezTo>
                  <a:cubicBezTo>
                    <a:pt x="3747" y="1"/>
                    <a:pt x="3741" y="1"/>
                    <a:pt x="3735" y="1"/>
                  </a:cubicBezTo>
                  <a:lnTo>
                    <a:pt x="291" y="1"/>
                  </a:lnTo>
                  <a:cubicBezTo>
                    <a:pt x="285" y="1"/>
                    <a:pt x="279" y="1"/>
                    <a:pt x="273"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7" name="Google Shape;12767;p68"/>
            <p:cNvSpPr/>
            <p:nvPr/>
          </p:nvSpPr>
          <p:spPr>
            <a:xfrm>
              <a:off x="2272156" y="1772285"/>
              <a:ext cx="105395" cy="11050"/>
            </a:xfrm>
            <a:custGeom>
              <a:avLst/>
              <a:gdLst/>
              <a:ahLst/>
              <a:cxnLst/>
              <a:rect l="l" t="t" r="r" b="b"/>
              <a:pathLst>
                <a:path w="4025" h="422" extrusionOk="0">
                  <a:moveTo>
                    <a:pt x="273" y="0"/>
                  </a:moveTo>
                  <a:cubicBezTo>
                    <a:pt x="1" y="0"/>
                    <a:pt x="1" y="421"/>
                    <a:pt x="273" y="421"/>
                  </a:cubicBezTo>
                  <a:cubicBezTo>
                    <a:pt x="279" y="421"/>
                    <a:pt x="285" y="421"/>
                    <a:pt x="291" y="421"/>
                  </a:cubicBezTo>
                  <a:lnTo>
                    <a:pt x="3735" y="421"/>
                  </a:lnTo>
                  <a:cubicBezTo>
                    <a:pt x="3741" y="421"/>
                    <a:pt x="3747" y="421"/>
                    <a:pt x="3752" y="421"/>
                  </a:cubicBezTo>
                  <a:cubicBezTo>
                    <a:pt x="4025" y="421"/>
                    <a:pt x="4025" y="0"/>
                    <a:pt x="3752" y="0"/>
                  </a:cubicBezTo>
                  <a:cubicBezTo>
                    <a:pt x="3747" y="0"/>
                    <a:pt x="3741" y="1"/>
                    <a:pt x="3735" y="1"/>
                  </a:cubicBezTo>
                  <a:lnTo>
                    <a:pt x="291" y="1"/>
                  </a:lnTo>
                  <a:cubicBezTo>
                    <a:pt x="285" y="1"/>
                    <a:pt x="279" y="0"/>
                    <a:pt x="273"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68" name="Google Shape;12768;p68"/>
            <p:cNvSpPr/>
            <p:nvPr/>
          </p:nvSpPr>
          <p:spPr>
            <a:xfrm>
              <a:off x="2382918" y="1500223"/>
              <a:ext cx="163656" cy="137209"/>
            </a:xfrm>
            <a:custGeom>
              <a:avLst/>
              <a:gdLst/>
              <a:ahLst/>
              <a:cxnLst/>
              <a:rect l="l" t="t" r="r" b="b"/>
              <a:pathLst>
                <a:path w="6250" h="5240" extrusionOk="0">
                  <a:moveTo>
                    <a:pt x="3144" y="0"/>
                  </a:moveTo>
                  <a:cubicBezTo>
                    <a:pt x="3111" y="0"/>
                    <a:pt x="3078" y="1"/>
                    <a:pt x="3044" y="2"/>
                  </a:cubicBezTo>
                  <a:cubicBezTo>
                    <a:pt x="1060" y="78"/>
                    <a:pt x="1" y="2377"/>
                    <a:pt x="1241" y="3942"/>
                  </a:cubicBezTo>
                  <a:lnTo>
                    <a:pt x="1193" y="5010"/>
                  </a:lnTo>
                  <a:cubicBezTo>
                    <a:pt x="1186" y="5140"/>
                    <a:pt x="1294" y="5240"/>
                    <a:pt x="1411" y="5240"/>
                  </a:cubicBezTo>
                  <a:cubicBezTo>
                    <a:pt x="1441" y="5240"/>
                    <a:pt x="1470" y="5234"/>
                    <a:pt x="1499" y="5220"/>
                  </a:cubicBezTo>
                  <a:lnTo>
                    <a:pt x="2481" y="4772"/>
                  </a:lnTo>
                  <a:cubicBezTo>
                    <a:pt x="2699" y="4834"/>
                    <a:pt x="2920" y="4863"/>
                    <a:pt x="3140" y="4863"/>
                  </a:cubicBezTo>
                  <a:cubicBezTo>
                    <a:pt x="3938" y="4863"/>
                    <a:pt x="4705" y="4468"/>
                    <a:pt x="5162" y="3780"/>
                  </a:cubicBezTo>
                  <a:cubicBezTo>
                    <a:pt x="6250" y="2157"/>
                    <a:pt x="5070" y="0"/>
                    <a:pt x="314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769" name="Google Shape;12769;p68"/>
            <p:cNvSpPr/>
            <p:nvPr/>
          </p:nvSpPr>
          <p:spPr>
            <a:xfrm>
              <a:off x="2427380" y="1560396"/>
              <a:ext cx="11521" cy="12333"/>
            </a:xfrm>
            <a:custGeom>
              <a:avLst/>
              <a:gdLst/>
              <a:ahLst/>
              <a:cxnLst/>
              <a:rect l="l" t="t" r="r" b="b"/>
              <a:pathLst>
                <a:path w="440" h="471" extrusionOk="0">
                  <a:moveTo>
                    <a:pt x="220" y="1"/>
                  </a:moveTo>
                  <a:cubicBezTo>
                    <a:pt x="111" y="1"/>
                    <a:pt x="1" y="75"/>
                    <a:pt x="10" y="223"/>
                  </a:cubicBezTo>
                  <a:lnTo>
                    <a:pt x="10" y="261"/>
                  </a:lnTo>
                  <a:cubicBezTo>
                    <a:pt x="10" y="375"/>
                    <a:pt x="106" y="471"/>
                    <a:pt x="220" y="471"/>
                  </a:cubicBezTo>
                  <a:cubicBezTo>
                    <a:pt x="335" y="471"/>
                    <a:pt x="430" y="375"/>
                    <a:pt x="430" y="261"/>
                  </a:cubicBezTo>
                  <a:lnTo>
                    <a:pt x="430" y="223"/>
                  </a:lnTo>
                  <a:cubicBezTo>
                    <a:pt x="440" y="75"/>
                    <a:pt x="330" y="1"/>
                    <a:pt x="220"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70" name="Google Shape;12770;p68"/>
            <p:cNvSpPr/>
            <p:nvPr/>
          </p:nvSpPr>
          <p:spPr>
            <a:xfrm>
              <a:off x="2448878" y="1560396"/>
              <a:ext cx="11390" cy="12333"/>
            </a:xfrm>
            <a:custGeom>
              <a:avLst/>
              <a:gdLst/>
              <a:ahLst/>
              <a:cxnLst/>
              <a:rect l="l" t="t" r="r" b="b"/>
              <a:pathLst>
                <a:path w="435" h="471" extrusionOk="0">
                  <a:moveTo>
                    <a:pt x="219" y="1"/>
                  </a:moveTo>
                  <a:cubicBezTo>
                    <a:pt x="110" y="1"/>
                    <a:pt x="0" y="75"/>
                    <a:pt x="10" y="223"/>
                  </a:cubicBezTo>
                  <a:lnTo>
                    <a:pt x="10" y="261"/>
                  </a:lnTo>
                  <a:cubicBezTo>
                    <a:pt x="10" y="375"/>
                    <a:pt x="105" y="471"/>
                    <a:pt x="220" y="471"/>
                  </a:cubicBezTo>
                  <a:cubicBezTo>
                    <a:pt x="334" y="471"/>
                    <a:pt x="420" y="375"/>
                    <a:pt x="420" y="261"/>
                  </a:cubicBezTo>
                  <a:lnTo>
                    <a:pt x="420" y="223"/>
                  </a:lnTo>
                  <a:cubicBezTo>
                    <a:pt x="434" y="75"/>
                    <a:pt x="327" y="1"/>
                    <a:pt x="219"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71" name="Google Shape;12771;p68"/>
            <p:cNvSpPr/>
            <p:nvPr/>
          </p:nvSpPr>
          <p:spPr>
            <a:xfrm>
              <a:off x="2470114" y="1560396"/>
              <a:ext cx="11521" cy="12333"/>
            </a:xfrm>
            <a:custGeom>
              <a:avLst/>
              <a:gdLst/>
              <a:ahLst/>
              <a:cxnLst/>
              <a:rect l="l" t="t" r="r" b="b"/>
              <a:pathLst>
                <a:path w="440" h="471" extrusionOk="0">
                  <a:moveTo>
                    <a:pt x="220" y="1"/>
                  </a:moveTo>
                  <a:cubicBezTo>
                    <a:pt x="110" y="1"/>
                    <a:pt x="0" y="75"/>
                    <a:pt x="10" y="223"/>
                  </a:cubicBezTo>
                  <a:lnTo>
                    <a:pt x="10" y="261"/>
                  </a:lnTo>
                  <a:cubicBezTo>
                    <a:pt x="10" y="375"/>
                    <a:pt x="105" y="471"/>
                    <a:pt x="220" y="471"/>
                  </a:cubicBezTo>
                  <a:cubicBezTo>
                    <a:pt x="334" y="471"/>
                    <a:pt x="430" y="375"/>
                    <a:pt x="430" y="261"/>
                  </a:cubicBezTo>
                  <a:lnTo>
                    <a:pt x="430" y="223"/>
                  </a:lnTo>
                  <a:cubicBezTo>
                    <a:pt x="439" y="75"/>
                    <a:pt x="329" y="1"/>
                    <a:pt x="220"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72" name="Google Shape;12772;p68"/>
            <p:cNvSpPr/>
            <p:nvPr/>
          </p:nvSpPr>
          <p:spPr>
            <a:xfrm>
              <a:off x="2491455" y="1560396"/>
              <a:ext cx="11390" cy="12333"/>
            </a:xfrm>
            <a:custGeom>
              <a:avLst/>
              <a:gdLst/>
              <a:ahLst/>
              <a:cxnLst/>
              <a:rect l="l" t="t" r="r" b="b"/>
              <a:pathLst>
                <a:path w="435" h="471" extrusionOk="0">
                  <a:moveTo>
                    <a:pt x="217" y="1"/>
                  </a:moveTo>
                  <a:cubicBezTo>
                    <a:pt x="108" y="1"/>
                    <a:pt x="1" y="75"/>
                    <a:pt x="15" y="223"/>
                  </a:cubicBezTo>
                  <a:lnTo>
                    <a:pt x="15" y="261"/>
                  </a:lnTo>
                  <a:cubicBezTo>
                    <a:pt x="15" y="375"/>
                    <a:pt x="101" y="471"/>
                    <a:pt x="225" y="471"/>
                  </a:cubicBezTo>
                  <a:cubicBezTo>
                    <a:pt x="330" y="471"/>
                    <a:pt x="425" y="375"/>
                    <a:pt x="425" y="261"/>
                  </a:cubicBezTo>
                  <a:lnTo>
                    <a:pt x="425" y="223"/>
                  </a:lnTo>
                  <a:cubicBezTo>
                    <a:pt x="435" y="75"/>
                    <a:pt x="325" y="1"/>
                    <a:pt x="217"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73" name="Google Shape;12773;p68"/>
            <p:cNvSpPr/>
            <p:nvPr/>
          </p:nvSpPr>
          <p:spPr>
            <a:xfrm>
              <a:off x="2310229" y="1645393"/>
              <a:ext cx="20005" cy="49490"/>
            </a:xfrm>
            <a:custGeom>
              <a:avLst/>
              <a:gdLst/>
              <a:ahLst/>
              <a:cxnLst/>
              <a:rect l="l" t="t" r="r" b="b"/>
              <a:pathLst>
                <a:path w="764" h="1890" extrusionOk="0">
                  <a:moveTo>
                    <a:pt x="258" y="1"/>
                  </a:moveTo>
                  <a:cubicBezTo>
                    <a:pt x="1" y="20"/>
                    <a:pt x="1" y="392"/>
                    <a:pt x="258" y="411"/>
                  </a:cubicBezTo>
                  <a:lnTo>
                    <a:pt x="344" y="411"/>
                  </a:lnTo>
                  <a:lnTo>
                    <a:pt x="344" y="1689"/>
                  </a:lnTo>
                  <a:cubicBezTo>
                    <a:pt x="344" y="1804"/>
                    <a:pt x="440" y="1890"/>
                    <a:pt x="554" y="1890"/>
                  </a:cubicBezTo>
                  <a:cubicBezTo>
                    <a:pt x="668" y="1890"/>
                    <a:pt x="764" y="1804"/>
                    <a:pt x="764" y="1689"/>
                  </a:cubicBezTo>
                  <a:lnTo>
                    <a:pt x="764" y="211"/>
                  </a:lnTo>
                  <a:cubicBezTo>
                    <a:pt x="764" y="96"/>
                    <a:pt x="668" y="1"/>
                    <a:pt x="554"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74" name="Google Shape;12774;p68"/>
            <p:cNvSpPr/>
            <p:nvPr/>
          </p:nvSpPr>
          <p:spPr>
            <a:xfrm>
              <a:off x="2308893" y="1686110"/>
              <a:ext cx="31946" cy="11050"/>
            </a:xfrm>
            <a:custGeom>
              <a:avLst/>
              <a:gdLst/>
              <a:ahLst/>
              <a:cxnLst/>
              <a:rect l="l" t="t" r="r" b="b"/>
              <a:pathLst>
                <a:path w="1220" h="422" extrusionOk="0">
                  <a:moveTo>
                    <a:pt x="281" y="0"/>
                  </a:moveTo>
                  <a:cubicBezTo>
                    <a:pt x="1" y="0"/>
                    <a:pt x="1" y="421"/>
                    <a:pt x="281" y="421"/>
                  </a:cubicBezTo>
                  <a:cubicBezTo>
                    <a:pt x="287" y="421"/>
                    <a:pt x="293" y="421"/>
                    <a:pt x="300" y="420"/>
                  </a:cubicBezTo>
                  <a:lnTo>
                    <a:pt x="929" y="420"/>
                  </a:lnTo>
                  <a:cubicBezTo>
                    <a:pt x="935" y="421"/>
                    <a:pt x="941" y="421"/>
                    <a:pt x="947" y="421"/>
                  </a:cubicBezTo>
                  <a:cubicBezTo>
                    <a:pt x="1219" y="421"/>
                    <a:pt x="1219" y="0"/>
                    <a:pt x="947" y="0"/>
                  </a:cubicBezTo>
                  <a:cubicBezTo>
                    <a:pt x="941" y="0"/>
                    <a:pt x="935" y="0"/>
                    <a:pt x="929" y="1"/>
                  </a:cubicBezTo>
                  <a:lnTo>
                    <a:pt x="300" y="1"/>
                  </a:lnTo>
                  <a:cubicBezTo>
                    <a:pt x="293" y="0"/>
                    <a:pt x="287" y="0"/>
                    <a:pt x="281"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775" name="Google Shape;12775;p68"/>
            <p:cNvSpPr/>
            <p:nvPr/>
          </p:nvSpPr>
          <p:spPr>
            <a:xfrm>
              <a:off x="2311983" y="1627063"/>
              <a:ext cx="18251" cy="15606"/>
            </a:xfrm>
            <a:custGeom>
              <a:avLst/>
              <a:gdLst/>
              <a:ahLst/>
              <a:cxnLst/>
              <a:rect l="l" t="t" r="r" b="b"/>
              <a:pathLst>
                <a:path w="697" h="596" extrusionOk="0">
                  <a:moveTo>
                    <a:pt x="397" y="0"/>
                  </a:moveTo>
                  <a:cubicBezTo>
                    <a:pt x="324" y="0"/>
                    <a:pt x="250" y="28"/>
                    <a:pt x="191" y="90"/>
                  </a:cubicBezTo>
                  <a:cubicBezTo>
                    <a:pt x="0" y="271"/>
                    <a:pt x="134" y="596"/>
                    <a:pt x="401" y="596"/>
                  </a:cubicBezTo>
                  <a:cubicBezTo>
                    <a:pt x="563" y="596"/>
                    <a:pt x="697" y="462"/>
                    <a:pt x="697" y="300"/>
                  </a:cubicBezTo>
                  <a:cubicBezTo>
                    <a:pt x="697" y="120"/>
                    <a:pt x="549" y="0"/>
                    <a:pt x="397" y="0"/>
                  </a:cubicBezTo>
                  <a:close/>
                </a:path>
              </a:pathLst>
            </a:custGeom>
            <a:solidFill>
              <a:srgbClr val="778DA0"/>
            </a:solidFill>
            <a:ln>
              <a:noFill/>
            </a:ln>
          </p:spPr>
          <p:txBody>
            <a:bodyPr spcFirstLastPara="1" wrap="square" lIns="91425" tIns="91425" rIns="91425" bIns="91425" anchor="ctr" anchorCtr="0">
              <a:noAutofit/>
            </a:bodyPr>
            <a:lstStyle/>
            <a:p>
              <a:endParaRPr/>
            </a:p>
          </p:txBody>
        </p:sp>
      </p:grpSp>
      <p:grpSp>
        <p:nvGrpSpPr>
          <p:cNvPr id="12776" name="Google Shape;12776;p68"/>
          <p:cNvGrpSpPr/>
          <p:nvPr/>
        </p:nvGrpSpPr>
        <p:grpSpPr>
          <a:xfrm>
            <a:off x="2690043" y="4110367"/>
            <a:ext cx="359389" cy="359232"/>
            <a:chOff x="2690042" y="4262767"/>
            <a:chExt cx="359389" cy="359232"/>
          </a:xfrm>
        </p:grpSpPr>
        <p:sp>
          <p:nvSpPr>
            <p:cNvPr id="12777" name="Google Shape;12777;p68"/>
            <p:cNvSpPr/>
            <p:nvPr/>
          </p:nvSpPr>
          <p:spPr>
            <a:xfrm>
              <a:off x="2690042" y="4262767"/>
              <a:ext cx="205002" cy="173214"/>
            </a:xfrm>
            <a:custGeom>
              <a:avLst/>
              <a:gdLst/>
              <a:ahLst/>
              <a:cxnLst/>
              <a:rect l="l" t="t" r="r" b="b"/>
              <a:pathLst>
                <a:path w="7829" h="6615" extrusionOk="0">
                  <a:moveTo>
                    <a:pt x="3888" y="0"/>
                  </a:moveTo>
                  <a:cubicBezTo>
                    <a:pt x="1472" y="0"/>
                    <a:pt x="1" y="2709"/>
                    <a:pt x="1361" y="4744"/>
                  </a:cubicBezTo>
                  <a:cubicBezTo>
                    <a:pt x="1935" y="5609"/>
                    <a:pt x="2895" y="6102"/>
                    <a:pt x="3897" y="6102"/>
                  </a:cubicBezTo>
                  <a:cubicBezTo>
                    <a:pt x="4176" y="6102"/>
                    <a:pt x="4459" y="6063"/>
                    <a:pt x="4738" y="5984"/>
                  </a:cubicBezTo>
                  <a:lnTo>
                    <a:pt x="6035" y="6595"/>
                  </a:lnTo>
                  <a:cubicBezTo>
                    <a:pt x="6065" y="6608"/>
                    <a:pt x="6096" y="6614"/>
                    <a:pt x="6126" y="6614"/>
                  </a:cubicBezTo>
                  <a:cubicBezTo>
                    <a:pt x="6249" y="6614"/>
                    <a:pt x="6358" y="6513"/>
                    <a:pt x="6350" y="6375"/>
                  </a:cubicBezTo>
                  <a:lnTo>
                    <a:pt x="6283" y="4944"/>
                  </a:lnTo>
                  <a:cubicBezTo>
                    <a:pt x="7829" y="2998"/>
                    <a:pt x="6512" y="108"/>
                    <a:pt x="4013" y="3"/>
                  </a:cubicBezTo>
                  <a:cubicBezTo>
                    <a:pt x="3971" y="1"/>
                    <a:pt x="3929" y="0"/>
                    <a:pt x="388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778" name="Google Shape;12778;p68"/>
            <p:cNvSpPr/>
            <p:nvPr/>
          </p:nvSpPr>
          <p:spPr>
            <a:xfrm>
              <a:off x="2729293" y="4277456"/>
              <a:ext cx="124038" cy="125086"/>
            </a:xfrm>
            <a:custGeom>
              <a:avLst/>
              <a:gdLst/>
              <a:ahLst/>
              <a:cxnLst/>
              <a:rect l="l" t="t" r="r" b="b"/>
              <a:pathLst>
                <a:path w="4737" h="4777" extrusionOk="0">
                  <a:moveTo>
                    <a:pt x="3048" y="0"/>
                  </a:moveTo>
                  <a:cubicBezTo>
                    <a:pt x="2905" y="0"/>
                    <a:pt x="2762" y="155"/>
                    <a:pt x="2867" y="319"/>
                  </a:cubicBezTo>
                  <a:lnTo>
                    <a:pt x="2962" y="491"/>
                  </a:lnTo>
                  <a:cubicBezTo>
                    <a:pt x="2773" y="440"/>
                    <a:pt x="2582" y="415"/>
                    <a:pt x="2393" y="415"/>
                  </a:cubicBezTo>
                  <a:cubicBezTo>
                    <a:pt x="1637" y="415"/>
                    <a:pt x="917" y="812"/>
                    <a:pt x="520" y="1483"/>
                  </a:cubicBezTo>
                  <a:cubicBezTo>
                    <a:pt x="14" y="2332"/>
                    <a:pt x="148" y="3401"/>
                    <a:pt x="825" y="4107"/>
                  </a:cubicBezTo>
                  <a:cubicBezTo>
                    <a:pt x="1245" y="4544"/>
                    <a:pt x="1815" y="4776"/>
                    <a:pt x="2394" y="4776"/>
                  </a:cubicBezTo>
                  <a:cubicBezTo>
                    <a:pt x="2750" y="4776"/>
                    <a:pt x="3109" y="4689"/>
                    <a:pt x="3439" y="4507"/>
                  </a:cubicBezTo>
                  <a:cubicBezTo>
                    <a:pt x="4298" y="4040"/>
                    <a:pt x="4737" y="3057"/>
                    <a:pt x="4517" y="2103"/>
                  </a:cubicBezTo>
                  <a:lnTo>
                    <a:pt x="4527" y="2103"/>
                  </a:lnTo>
                  <a:cubicBezTo>
                    <a:pt x="4507" y="1979"/>
                    <a:pt x="4416" y="1926"/>
                    <a:pt x="4324" y="1926"/>
                  </a:cubicBezTo>
                  <a:cubicBezTo>
                    <a:pt x="4197" y="1926"/>
                    <a:pt x="4067" y="2029"/>
                    <a:pt x="4116" y="2189"/>
                  </a:cubicBezTo>
                  <a:cubicBezTo>
                    <a:pt x="4407" y="3419"/>
                    <a:pt x="3424" y="4371"/>
                    <a:pt x="2382" y="4371"/>
                  </a:cubicBezTo>
                  <a:cubicBezTo>
                    <a:pt x="1953" y="4371"/>
                    <a:pt x="1514" y="4210"/>
                    <a:pt x="1149" y="3840"/>
                  </a:cubicBezTo>
                  <a:cubicBezTo>
                    <a:pt x="1" y="2691"/>
                    <a:pt x="892" y="828"/>
                    <a:pt x="2375" y="828"/>
                  </a:cubicBezTo>
                  <a:cubicBezTo>
                    <a:pt x="2518" y="828"/>
                    <a:pt x="2666" y="845"/>
                    <a:pt x="2819" y="882"/>
                  </a:cubicBezTo>
                  <a:lnTo>
                    <a:pt x="2590" y="930"/>
                  </a:lnTo>
                  <a:cubicBezTo>
                    <a:pt x="2323" y="973"/>
                    <a:pt x="2383" y="1344"/>
                    <a:pt x="2608" y="1344"/>
                  </a:cubicBezTo>
                  <a:cubicBezTo>
                    <a:pt x="2632" y="1344"/>
                    <a:pt x="2658" y="1340"/>
                    <a:pt x="2685" y="1331"/>
                  </a:cubicBezTo>
                  <a:lnTo>
                    <a:pt x="3515" y="1140"/>
                  </a:lnTo>
                  <a:cubicBezTo>
                    <a:pt x="3649" y="1111"/>
                    <a:pt x="3716" y="959"/>
                    <a:pt x="3649" y="835"/>
                  </a:cubicBezTo>
                  <a:lnTo>
                    <a:pt x="3220" y="110"/>
                  </a:lnTo>
                  <a:cubicBezTo>
                    <a:pt x="3178" y="32"/>
                    <a:pt x="3113" y="0"/>
                    <a:pt x="3048"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779" name="Google Shape;12779;p68"/>
            <p:cNvSpPr/>
            <p:nvPr/>
          </p:nvSpPr>
          <p:spPr>
            <a:xfrm>
              <a:off x="2762365" y="4322285"/>
              <a:ext cx="37261" cy="45981"/>
            </a:xfrm>
            <a:custGeom>
              <a:avLst/>
              <a:gdLst/>
              <a:ahLst/>
              <a:cxnLst/>
              <a:rect l="l" t="t" r="r" b="b"/>
              <a:pathLst>
                <a:path w="1423" h="1756" extrusionOk="0">
                  <a:moveTo>
                    <a:pt x="650" y="0"/>
                  </a:moveTo>
                  <a:cubicBezTo>
                    <a:pt x="325" y="0"/>
                    <a:pt x="68" y="258"/>
                    <a:pt x="58" y="573"/>
                  </a:cubicBezTo>
                  <a:cubicBezTo>
                    <a:pt x="68" y="701"/>
                    <a:pt x="166" y="766"/>
                    <a:pt x="263" y="766"/>
                  </a:cubicBezTo>
                  <a:cubicBezTo>
                    <a:pt x="361" y="766"/>
                    <a:pt x="459" y="701"/>
                    <a:pt x="468" y="573"/>
                  </a:cubicBezTo>
                  <a:cubicBezTo>
                    <a:pt x="477" y="492"/>
                    <a:pt x="546" y="419"/>
                    <a:pt x="634" y="419"/>
                  </a:cubicBezTo>
                  <a:cubicBezTo>
                    <a:pt x="639" y="419"/>
                    <a:pt x="644" y="419"/>
                    <a:pt x="650" y="420"/>
                  </a:cubicBezTo>
                  <a:lnTo>
                    <a:pt x="716" y="420"/>
                  </a:lnTo>
                  <a:cubicBezTo>
                    <a:pt x="726" y="420"/>
                    <a:pt x="745" y="420"/>
                    <a:pt x="755" y="439"/>
                  </a:cubicBezTo>
                  <a:cubicBezTo>
                    <a:pt x="755" y="439"/>
                    <a:pt x="755" y="449"/>
                    <a:pt x="755" y="458"/>
                  </a:cubicBezTo>
                  <a:lnTo>
                    <a:pt x="96" y="1431"/>
                  </a:lnTo>
                  <a:cubicBezTo>
                    <a:pt x="1" y="1565"/>
                    <a:pt x="106" y="1756"/>
                    <a:pt x="268" y="1756"/>
                  </a:cubicBezTo>
                  <a:lnTo>
                    <a:pt x="1165" y="1756"/>
                  </a:lnTo>
                  <a:cubicBezTo>
                    <a:pt x="1422" y="1737"/>
                    <a:pt x="1422" y="1364"/>
                    <a:pt x="1165" y="1345"/>
                  </a:cubicBezTo>
                  <a:lnTo>
                    <a:pt x="659" y="1345"/>
                  </a:lnTo>
                  <a:lnTo>
                    <a:pt x="1098" y="687"/>
                  </a:lnTo>
                  <a:cubicBezTo>
                    <a:pt x="1184" y="554"/>
                    <a:pt x="1193" y="382"/>
                    <a:pt x="1117" y="239"/>
                  </a:cubicBezTo>
                  <a:cubicBezTo>
                    <a:pt x="1041" y="96"/>
                    <a:pt x="879" y="0"/>
                    <a:pt x="716"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780" name="Google Shape;12780;p68"/>
            <p:cNvSpPr/>
            <p:nvPr/>
          </p:nvSpPr>
          <p:spPr>
            <a:xfrm>
              <a:off x="2795594" y="4322285"/>
              <a:ext cx="26761" cy="45536"/>
            </a:xfrm>
            <a:custGeom>
              <a:avLst/>
              <a:gdLst/>
              <a:ahLst/>
              <a:cxnLst/>
              <a:rect l="l" t="t" r="r" b="b"/>
              <a:pathLst>
                <a:path w="1022" h="1739" extrusionOk="0">
                  <a:moveTo>
                    <a:pt x="812" y="0"/>
                  </a:moveTo>
                  <a:cubicBezTo>
                    <a:pt x="697" y="0"/>
                    <a:pt x="602" y="96"/>
                    <a:pt x="602" y="210"/>
                  </a:cubicBezTo>
                  <a:lnTo>
                    <a:pt x="602" y="716"/>
                  </a:lnTo>
                  <a:lnTo>
                    <a:pt x="411" y="716"/>
                  </a:lnTo>
                  <a:lnTo>
                    <a:pt x="411" y="210"/>
                  </a:lnTo>
                  <a:cubicBezTo>
                    <a:pt x="401" y="81"/>
                    <a:pt x="304" y="17"/>
                    <a:pt x="206" y="17"/>
                  </a:cubicBezTo>
                  <a:cubicBezTo>
                    <a:pt x="108" y="17"/>
                    <a:pt x="10" y="81"/>
                    <a:pt x="1" y="210"/>
                  </a:cubicBezTo>
                  <a:lnTo>
                    <a:pt x="1" y="916"/>
                  </a:lnTo>
                  <a:cubicBezTo>
                    <a:pt x="1" y="1031"/>
                    <a:pt x="96" y="1126"/>
                    <a:pt x="211" y="1126"/>
                  </a:cubicBezTo>
                  <a:lnTo>
                    <a:pt x="602" y="1126"/>
                  </a:lnTo>
                  <a:lnTo>
                    <a:pt x="602" y="1546"/>
                  </a:lnTo>
                  <a:cubicBezTo>
                    <a:pt x="611" y="1675"/>
                    <a:pt x="712" y="1739"/>
                    <a:pt x="812" y="1739"/>
                  </a:cubicBezTo>
                  <a:cubicBezTo>
                    <a:pt x="912" y="1739"/>
                    <a:pt x="1012" y="1675"/>
                    <a:pt x="1022" y="1546"/>
                  </a:cubicBezTo>
                  <a:lnTo>
                    <a:pt x="1022" y="210"/>
                  </a:lnTo>
                  <a:cubicBezTo>
                    <a:pt x="1022" y="96"/>
                    <a:pt x="926" y="0"/>
                    <a:pt x="812"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781" name="Google Shape;12781;p68"/>
            <p:cNvSpPr/>
            <p:nvPr/>
          </p:nvSpPr>
          <p:spPr>
            <a:xfrm>
              <a:off x="2753122" y="4328439"/>
              <a:ext cx="296309" cy="293560"/>
            </a:xfrm>
            <a:custGeom>
              <a:avLst/>
              <a:gdLst/>
              <a:ahLst/>
              <a:cxnLst/>
              <a:rect l="l" t="t" r="r" b="b"/>
              <a:pathLst>
                <a:path w="11316" h="11211" extrusionOk="0">
                  <a:moveTo>
                    <a:pt x="8125" y="1"/>
                  </a:moveTo>
                  <a:cubicBezTo>
                    <a:pt x="8028" y="1"/>
                    <a:pt x="7931" y="5"/>
                    <a:pt x="7833" y="13"/>
                  </a:cubicBezTo>
                  <a:cubicBezTo>
                    <a:pt x="6355" y="128"/>
                    <a:pt x="4990" y="1511"/>
                    <a:pt x="4895" y="2999"/>
                  </a:cubicBezTo>
                  <a:cubicBezTo>
                    <a:pt x="4866" y="3534"/>
                    <a:pt x="4962" y="4077"/>
                    <a:pt x="5200" y="4564"/>
                  </a:cubicBezTo>
                  <a:lnTo>
                    <a:pt x="478" y="8618"/>
                  </a:lnTo>
                  <a:cubicBezTo>
                    <a:pt x="30" y="9000"/>
                    <a:pt x="1" y="9677"/>
                    <a:pt x="411" y="10097"/>
                  </a:cubicBezTo>
                  <a:lnTo>
                    <a:pt x="1213" y="10908"/>
                  </a:lnTo>
                  <a:cubicBezTo>
                    <a:pt x="1410" y="11110"/>
                    <a:pt x="1671" y="11210"/>
                    <a:pt x="1932" y="11210"/>
                  </a:cubicBezTo>
                  <a:cubicBezTo>
                    <a:pt x="2215" y="11210"/>
                    <a:pt x="2498" y="11093"/>
                    <a:pt x="2701" y="10860"/>
                  </a:cubicBezTo>
                  <a:lnTo>
                    <a:pt x="6793" y="6119"/>
                  </a:lnTo>
                  <a:cubicBezTo>
                    <a:pt x="7194" y="6307"/>
                    <a:pt x="7636" y="6404"/>
                    <a:pt x="8078" y="6404"/>
                  </a:cubicBezTo>
                  <a:cubicBezTo>
                    <a:pt x="8153" y="6404"/>
                    <a:pt x="8227" y="6401"/>
                    <a:pt x="8301" y="6395"/>
                  </a:cubicBezTo>
                  <a:cubicBezTo>
                    <a:pt x="9789" y="6300"/>
                    <a:pt x="11182" y="4936"/>
                    <a:pt x="11287" y="3438"/>
                  </a:cubicBezTo>
                  <a:cubicBezTo>
                    <a:pt x="11315" y="3095"/>
                    <a:pt x="11287" y="2751"/>
                    <a:pt x="11201" y="2427"/>
                  </a:cubicBezTo>
                  <a:cubicBezTo>
                    <a:pt x="11164" y="2281"/>
                    <a:pt x="11035" y="2193"/>
                    <a:pt x="10904" y="2193"/>
                  </a:cubicBezTo>
                  <a:cubicBezTo>
                    <a:pt x="10829" y="2193"/>
                    <a:pt x="10754" y="2222"/>
                    <a:pt x="10695" y="2284"/>
                  </a:cubicBezTo>
                  <a:lnTo>
                    <a:pt x="9341" y="3629"/>
                  </a:lnTo>
                  <a:cubicBezTo>
                    <a:pt x="9193" y="3782"/>
                    <a:pt x="8997" y="3858"/>
                    <a:pt x="8802" y="3858"/>
                  </a:cubicBezTo>
                  <a:cubicBezTo>
                    <a:pt x="8606" y="3858"/>
                    <a:pt x="8410" y="3782"/>
                    <a:pt x="8263" y="3629"/>
                  </a:cubicBezTo>
                  <a:lnTo>
                    <a:pt x="7633" y="3009"/>
                  </a:lnTo>
                  <a:cubicBezTo>
                    <a:pt x="7337" y="2713"/>
                    <a:pt x="7337" y="2227"/>
                    <a:pt x="7633" y="1931"/>
                  </a:cubicBezTo>
                  <a:lnTo>
                    <a:pt x="8969" y="595"/>
                  </a:lnTo>
                  <a:cubicBezTo>
                    <a:pt x="9140" y="424"/>
                    <a:pt x="9054" y="137"/>
                    <a:pt x="8825" y="80"/>
                  </a:cubicBezTo>
                  <a:cubicBezTo>
                    <a:pt x="8596" y="26"/>
                    <a:pt x="8361" y="1"/>
                    <a:pt x="8125"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782" name="Google Shape;12782;p68"/>
            <p:cNvSpPr/>
            <p:nvPr/>
          </p:nvSpPr>
          <p:spPr>
            <a:xfrm>
              <a:off x="2753122" y="4543103"/>
              <a:ext cx="81985" cy="78895"/>
            </a:xfrm>
            <a:custGeom>
              <a:avLst/>
              <a:gdLst/>
              <a:ahLst/>
              <a:cxnLst/>
              <a:rect l="l" t="t" r="r" b="b"/>
              <a:pathLst>
                <a:path w="3131" h="3013" extrusionOk="0">
                  <a:moveTo>
                    <a:pt x="965" y="1"/>
                  </a:moveTo>
                  <a:lnTo>
                    <a:pt x="478" y="420"/>
                  </a:lnTo>
                  <a:cubicBezTo>
                    <a:pt x="30" y="802"/>
                    <a:pt x="1" y="1479"/>
                    <a:pt x="411" y="1899"/>
                  </a:cubicBezTo>
                  <a:lnTo>
                    <a:pt x="1213" y="2710"/>
                  </a:lnTo>
                  <a:cubicBezTo>
                    <a:pt x="1410" y="2912"/>
                    <a:pt x="1671" y="3012"/>
                    <a:pt x="1932" y="3012"/>
                  </a:cubicBezTo>
                  <a:cubicBezTo>
                    <a:pt x="2215" y="3012"/>
                    <a:pt x="2498" y="2895"/>
                    <a:pt x="2701" y="2662"/>
                  </a:cubicBezTo>
                  <a:lnTo>
                    <a:pt x="3130" y="2176"/>
                  </a:lnTo>
                  <a:lnTo>
                    <a:pt x="3130" y="2176"/>
                  </a:lnTo>
                  <a:cubicBezTo>
                    <a:pt x="2981" y="2250"/>
                    <a:pt x="2822" y="2286"/>
                    <a:pt x="2665" y="2286"/>
                  </a:cubicBezTo>
                  <a:cubicBezTo>
                    <a:pt x="2399" y="2286"/>
                    <a:pt x="2139" y="2183"/>
                    <a:pt x="1947" y="1985"/>
                  </a:cubicBezTo>
                  <a:lnTo>
                    <a:pt x="1146" y="1164"/>
                  </a:lnTo>
                  <a:cubicBezTo>
                    <a:pt x="841" y="859"/>
                    <a:pt x="764" y="392"/>
                    <a:pt x="965"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783" name="Google Shape;12783;p68"/>
            <p:cNvSpPr/>
            <p:nvPr/>
          </p:nvSpPr>
          <p:spPr>
            <a:xfrm>
              <a:off x="2926990" y="4373241"/>
              <a:ext cx="70726" cy="73711"/>
            </a:xfrm>
            <a:custGeom>
              <a:avLst/>
              <a:gdLst/>
              <a:ahLst/>
              <a:cxnLst/>
              <a:rect l="l" t="t" r="r" b="b"/>
              <a:pathLst>
                <a:path w="2701" h="2815" extrusionOk="0">
                  <a:moveTo>
                    <a:pt x="1222" y="0"/>
                  </a:moveTo>
                  <a:lnTo>
                    <a:pt x="993" y="220"/>
                  </a:lnTo>
                  <a:cubicBezTo>
                    <a:pt x="974" y="239"/>
                    <a:pt x="955" y="259"/>
                    <a:pt x="939" y="280"/>
                  </a:cubicBezTo>
                  <a:lnTo>
                    <a:pt x="939" y="280"/>
                  </a:lnTo>
                  <a:lnTo>
                    <a:pt x="1222" y="0"/>
                  </a:lnTo>
                  <a:close/>
                  <a:moveTo>
                    <a:pt x="2701" y="1918"/>
                  </a:moveTo>
                  <a:lnTo>
                    <a:pt x="2692" y="1926"/>
                  </a:lnTo>
                  <a:lnTo>
                    <a:pt x="2692" y="1926"/>
                  </a:lnTo>
                  <a:cubicBezTo>
                    <a:pt x="2695" y="1924"/>
                    <a:pt x="2698" y="1921"/>
                    <a:pt x="2701" y="1918"/>
                  </a:cubicBezTo>
                  <a:close/>
                  <a:moveTo>
                    <a:pt x="939" y="280"/>
                  </a:moveTo>
                  <a:lnTo>
                    <a:pt x="421" y="792"/>
                  </a:lnTo>
                  <a:cubicBezTo>
                    <a:pt x="1" y="1212"/>
                    <a:pt x="1" y="1899"/>
                    <a:pt x="421" y="2319"/>
                  </a:cubicBezTo>
                  <a:lnTo>
                    <a:pt x="602" y="2500"/>
                  </a:lnTo>
                  <a:cubicBezTo>
                    <a:pt x="812" y="2710"/>
                    <a:pt x="1088" y="2815"/>
                    <a:pt x="1365" y="2815"/>
                  </a:cubicBezTo>
                  <a:cubicBezTo>
                    <a:pt x="1642" y="2815"/>
                    <a:pt x="1918" y="2710"/>
                    <a:pt x="2128" y="2500"/>
                  </a:cubicBezTo>
                  <a:lnTo>
                    <a:pt x="2692" y="1926"/>
                  </a:lnTo>
                  <a:lnTo>
                    <a:pt x="2692" y="1926"/>
                  </a:lnTo>
                  <a:cubicBezTo>
                    <a:pt x="2545" y="2073"/>
                    <a:pt x="2354" y="2147"/>
                    <a:pt x="2162" y="2147"/>
                  </a:cubicBezTo>
                  <a:cubicBezTo>
                    <a:pt x="1966" y="2147"/>
                    <a:pt x="1770" y="2071"/>
                    <a:pt x="1623" y="1918"/>
                  </a:cubicBezTo>
                  <a:lnTo>
                    <a:pt x="993" y="1298"/>
                  </a:lnTo>
                  <a:cubicBezTo>
                    <a:pt x="717" y="1021"/>
                    <a:pt x="698" y="579"/>
                    <a:pt x="939" y="280"/>
                  </a:cubicBezTo>
                  <a:close/>
                </a:path>
              </a:pathLst>
            </a:custGeom>
            <a:solidFill>
              <a:srgbClr val="9BAFBF"/>
            </a:solidFill>
            <a:ln>
              <a:noFill/>
            </a:ln>
          </p:spPr>
          <p:txBody>
            <a:bodyPr spcFirstLastPara="1" wrap="square" lIns="91425" tIns="91425" rIns="91425" bIns="91425" anchor="ctr" anchorCtr="0">
              <a:noAutofit/>
            </a:bodyPr>
            <a:lstStyle/>
            <a:p>
              <a:endParaRPr/>
            </a:p>
          </p:txBody>
        </p:sp>
      </p:grpSp>
      <p:grpSp>
        <p:nvGrpSpPr>
          <p:cNvPr id="12784" name="Google Shape;12784;p68"/>
          <p:cNvGrpSpPr/>
          <p:nvPr/>
        </p:nvGrpSpPr>
        <p:grpSpPr>
          <a:xfrm>
            <a:off x="2689441" y="2729762"/>
            <a:ext cx="222337" cy="366721"/>
            <a:chOff x="2689440" y="2882162"/>
            <a:chExt cx="222337" cy="366721"/>
          </a:xfrm>
        </p:grpSpPr>
        <p:sp>
          <p:nvSpPr>
            <p:cNvPr id="12785" name="Google Shape;12785;p68"/>
            <p:cNvSpPr/>
            <p:nvPr/>
          </p:nvSpPr>
          <p:spPr>
            <a:xfrm>
              <a:off x="2689440" y="3022566"/>
              <a:ext cx="30741" cy="46976"/>
            </a:xfrm>
            <a:custGeom>
              <a:avLst/>
              <a:gdLst/>
              <a:ahLst/>
              <a:cxnLst/>
              <a:rect l="l" t="t" r="r" b="b"/>
              <a:pathLst>
                <a:path w="1174" h="1794" extrusionOk="0">
                  <a:moveTo>
                    <a:pt x="735" y="0"/>
                  </a:moveTo>
                  <a:lnTo>
                    <a:pt x="77" y="1469"/>
                  </a:lnTo>
                  <a:cubicBezTo>
                    <a:pt x="0" y="1622"/>
                    <a:pt x="115" y="1794"/>
                    <a:pt x="277" y="1794"/>
                  </a:cubicBezTo>
                  <a:lnTo>
                    <a:pt x="1174" y="1794"/>
                  </a:lnTo>
                  <a:lnTo>
                    <a:pt x="1174"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86" name="Google Shape;12786;p68"/>
            <p:cNvSpPr/>
            <p:nvPr/>
          </p:nvSpPr>
          <p:spPr>
            <a:xfrm>
              <a:off x="2719422" y="3061268"/>
              <a:ext cx="162635" cy="187616"/>
            </a:xfrm>
            <a:custGeom>
              <a:avLst/>
              <a:gdLst/>
              <a:ahLst/>
              <a:cxnLst/>
              <a:rect l="l" t="t" r="r" b="b"/>
              <a:pathLst>
                <a:path w="6211" h="7165" extrusionOk="0">
                  <a:moveTo>
                    <a:pt x="1622" y="1"/>
                  </a:moveTo>
                  <a:lnTo>
                    <a:pt x="1622" y="4466"/>
                  </a:lnTo>
                  <a:cubicBezTo>
                    <a:pt x="1622" y="4513"/>
                    <a:pt x="1603" y="4561"/>
                    <a:pt x="1584" y="4599"/>
                  </a:cubicBezTo>
                  <a:lnTo>
                    <a:pt x="76" y="6812"/>
                  </a:lnTo>
                  <a:cubicBezTo>
                    <a:pt x="0" y="6908"/>
                    <a:pt x="19" y="7041"/>
                    <a:pt x="115" y="7108"/>
                  </a:cubicBezTo>
                  <a:cubicBezTo>
                    <a:pt x="154" y="7148"/>
                    <a:pt x="204" y="7165"/>
                    <a:pt x="256" y="7165"/>
                  </a:cubicBezTo>
                  <a:cubicBezTo>
                    <a:pt x="278" y="7165"/>
                    <a:pt x="301" y="7162"/>
                    <a:pt x="324" y="7156"/>
                  </a:cubicBezTo>
                  <a:lnTo>
                    <a:pt x="5991" y="5477"/>
                  </a:lnTo>
                  <a:cubicBezTo>
                    <a:pt x="6153" y="5429"/>
                    <a:pt x="6211" y="5238"/>
                    <a:pt x="6096" y="5114"/>
                  </a:cubicBezTo>
                  <a:lnTo>
                    <a:pt x="5314" y="4217"/>
                  </a:lnTo>
                  <a:lnTo>
                    <a:pt x="5314" y="1"/>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787" name="Google Shape;12787;p68"/>
            <p:cNvSpPr/>
            <p:nvPr/>
          </p:nvSpPr>
          <p:spPr>
            <a:xfrm>
              <a:off x="2761867" y="3061268"/>
              <a:ext cx="96701" cy="86227"/>
            </a:xfrm>
            <a:custGeom>
              <a:avLst/>
              <a:gdLst/>
              <a:ahLst/>
              <a:cxnLst/>
              <a:rect l="l" t="t" r="r" b="b"/>
              <a:pathLst>
                <a:path w="3693" h="3293" extrusionOk="0">
                  <a:moveTo>
                    <a:pt x="1" y="1"/>
                  </a:moveTo>
                  <a:lnTo>
                    <a:pt x="1" y="3292"/>
                  </a:lnTo>
                  <a:lnTo>
                    <a:pt x="106" y="3292"/>
                  </a:lnTo>
                  <a:lnTo>
                    <a:pt x="3483" y="1432"/>
                  </a:lnTo>
                  <a:cubicBezTo>
                    <a:pt x="3550" y="1394"/>
                    <a:pt x="3626" y="1356"/>
                    <a:pt x="3693" y="1317"/>
                  </a:cubicBezTo>
                  <a:lnTo>
                    <a:pt x="3693" y="1"/>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88" name="Google Shape;12788;p68"/>
            <p:cNvSpPr/>
            <p:nvPr/>
          </p:nvSpPr>
          <p:spPr>
            <a:xfrm>
              <a:off x="2722407" y="3171690"/>
              <a:ext cx="159650" cy="77193"/>
            </a:xfrm>
            <a:custGeom>
              <a:avLst/>
              <a:gdLst/>
              <a:ahLst/>
              <a:cxnLst/>
              <a:rect l="l" t="t" r="r" b="b"/>
              <a:pathLst>
                <a:path w="6097" h="2948" extrusionOk="0">
                  <a:moveTo>
                    <a:pt x="5200" y="0"/>
                  </a:moveTo>
                  <a:cubicBezTo>
                    <a:pt x="5181" y="0"/>
                    <a:pt x="1279" y="2176"/>
                    <a:pt x="1" y="2891"/>
                  </a:cubicBezTo>
                  <a:cubicBezTo>
                    <a:pt x="40" y="2931"/>
                    <a:pt x="90" y="2948"/>
                    <a:pt x="142" y="2948"/>
                  </a:cubicBezTo>
                  <a:cubicBezTo>
                    <a:pt x="164" y="2948"/>
                    <a:pt x="187" y="2945"/>
                    <a:pt x="210" y="2939"/>
                  </a:cubicBezTo>
                  <a:lnTo>
                    <a:pt x="5877" y="1260"/>
                  </a:lnTo>
                  <a:cubicBezTo>
                    <a:pt x="6039" y="1212"/>
                    <a:pt x="6097" y="1012"/>
                    <a:pt x="5982" y="888"/>
                  </a:cubicBezTo>
                  <a:lnTo>
                    <a:pt x="5200"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89" name="Google Shape;12789;p68"/>
            <p:cNvSpPr/>
            <p:nvPr/>
          </p:nvSpPr>
          <p:spPr>
            <a:xfrm>
              <a:off x="2708659" y="2882162"/>
              <a:ext cx="203117" cy="254335"/>
            </a:xfrm>
            <a:custGeom>
              <a:avLst/>
              <a:gdLst/>
              <a:ahLst/>
              <a:cxnLst/>
              <a:rect l="l" t="t" r="r" b="b"/>
              <a:pathLst>
                <a:path w="7757" h="9713" extrusionOk="0">
                  <a:moveTo>
                    <a:pt x="3874" y="1"/>
                  </a:moveTo>
                  <a:cubicBezTo>
                    <a:pt x="1737" y="1"/>
                    <a:pt x="1" y="1680"/>
                    <a:pt x="1" y="3750"/>
                  </a:cubicBezTo>
                  <a:cubicBezTo>
                    <a:pt x="1" y="3807"/>
                    <a:pt x="1" y="6259"/>
                    <a:pt x="1" y="7995"/>
                  </a:cubicBezTo>
                  <a:lnTo>
                    <a:pt x="1" y="8424"/>
                  </a:lnTo>
                  <a:lnTo>
                    <a:pt x="1" y="9025"/>
                  </a:lnTo>
                  <a:cubicBezTo>
                    <a:pt x="1" y="9398"/>
                    <a:pt x="316" y="9712"/>
                    <a:pt x="688" y="9712"/>
                  </a:cubicBezTo>
                  <a:lnTo>
                    <a:pt x="2033" y="9712"/>
                  </a:lnTo>
                  <a:lnTo>
                    <a:pt x="5305" y="7900"/>
                  </a:lnTo>
                  <a:cubicBezTo>
                    <a:pt x="6822" y="7070"/>
                    <a:pt x="7757" y="5477"/>
                    <a:pt x="7757" y="3750"/>
                  </a:cubicBezTo>
                  <a:cubicBezTo>
                    <a:pt x="7757" y="1680"/>
                    <a:pt x="6021" y="1"/>
                    <a:pt x="3874"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790" name="Google Shape;12790;p68"/>
            <p:cNvSpPr/>
            <p:nvPr/>
          </p:nvSpPr>
          <p:spPr>
            <a:xfrm>
              <a:off x="2708659" y="3091512"/>
              <a:ext cx="40246" cy="11260"/>
            </a:xfrm>
            <a:custGeom>
              <a:avLst/>
              <a:gdLst/>
              <a:ahLst/>
              <a:cxnLst/>
              <a:rect l="l" t="t" r="r" b="b"/>
              <a:pathLst>
                <a:path w="1537" h="430" extrusionOk="0">
                  <a:moveTo>
                    <a:pt x="1" y="0"/>
                  </a:moveTo>
                  <a:lnTo>
                    <a:pt x="1" y="429"/>
                  </a:lnTo>
                  <a:lnTo>
                    <a:pt x="1317" y="429"/>
                  </a:lnTo>
                  <a:cubicBezTo>
                    <a:pt x="1441" y="429"/>
                    <a:pt x="1537" y="334"/>
                    <a:pt x="1537" y="220"/>
                  </a:cubicBezTo>
                  <a:cubicBezTo>
                    <a:pt x="1537" y="96"/>
                    <a:pt x="1441" y="0"/>
                    <a:pt x="1327"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791" name="Google Shape;12791;p68"/>
            <p:cNvSpPr/>
            <p:nvPr/>
          </p:nvSpPr>
          <p:spPr>
            <a:xfrm>
              <a:off x="2755871" y="2907641"/>
              <a:ext cx="127181" cy="127181"/>
            </a:xfrm>
            <a:custGeom>
              <a:avLst/>
              <a:gdLst/>
              <a:ahLst/>
              <a:cxnLst/>
              <a:rect l="l" t="t" r="r" b="b"/>
              <a:pathLst>
                <a:path w="4857" h="4857" extrusionOk="0">
                  <a:moveTo>
                    <a:pt x="2434" y="1"/>
                  </a:moveTo>
                  <a:cubicBezTo>
                    <a:pt x="1088" y="1"/>
                    <a:pt x="1" y="1088"/>
                    <a:pt x="1" y="2424"/>
                  </a:cubicBezTo>
                  <a:cubicBezTo>
                    <a:pt x="1" y="3769"/>
                    <a:pt x="1088" y="4857"/>
                    <a:pt x="2434" y="4857"/>
                  </a:cubicBezTo>
                  <a:cubicBezTo>
                    <a:pt x="3769" y="4857"/>
                    <a:pt x="4857" y="3769"/>
                    <a:pt x="4857" y="2424"/>
                  </a:cubicBezTo>
                  <a:cubicBezTo>
                    <a:pt x="4857" y="1088"/>
                    <a:pt x="3769" y="1"/>
                    <a:pt x="2434" y="1"/>
                  </a:cubicBezTo>
                  <a:close/>
                </a:path>
              </a:pathLst>
            </a:custGeom>
            <a:solidFill>
              <a:srgbClr val="9DABB7"/>
            </a:solidFill>
            <a:ln>
              <a:noFill/>
            </a:ln>
          </p:spPr>
          <p:txBody>
            <a:bodyPr spcFirstLastPara="1" wrap="square" lIns="91425" tIns="91425" rIns="91425" bIns="91425" anchor="ctr" anchorCtr="0">
              <a:noAutofit/>
            </a:bodyPr>
            <a:lstStyle/>
            <a:p>
              <a:endParaRPr/>
            </a:p>
          </p:txBody>
        </p:sp>
        <p:sp>
          <p:nvSpPr>
            <p:cNvPr id="12792" name="Google Shape;12792;p68"/>
            <p:cNvSpPr/>
            <p:nvPr/>
          </p:nvSpPr>
          <p:spPr>
            <a:xfrm>
              <a:off x="2788602" y="2927122"/>
              <a:ext cx="84028" cy="60985"/>
            </a:xfrm>
            <a:custGeom>
              <a:avLst/>
              <a:gdLst/>
              <a:ahLst/>
              <a:cxnLst/>
              <a:rect l="l" t="t" r="r" b="b"/>
              <a:pathLst>
                <a:path w="3209" h="2329" extrusionOk="0">
                  <a:moveTo>
                    <a:pt x="1613" y="430"/>
                  </a:moveTo>
                  <a:cubicBezTo>
                    <a:pt x="2262" y="430"/>
                    <a:pt x="2586" y="1222"/>
                    <a:pt x="2128" y="1680"/>
                  </a:cubicBezTo>
                  <a:cubicBezTo>
                    <a:pt x="1981" y="1827"/>
                    <a:pt x="1794" y="1897"/>
                    <a:pt x="1611" y="1897"/>
                  </a:cubicBezTo>
                  <a:cubicBezTo>
                    <a:pt x="1331" y="1897"/>
                    <a:pt x="1057" y="1735"/>
                    <a:pt x="936" y="1441"/>
                  </a:cubicBezTo>
                  <a:cubicBezTo>
                    <a:pt x="735" y="964"/>
                    <a:pt x="1088" y="430"/>
                    <a:pt x="1613" y="430"/>
                  </a:cubicBezTo>
                  <a:close/>
                  <a:moveTo>
                    <a:pt x="1628" y="0"/>
                  </a:moveTo>
                  <a:cubicBezTo>
                    <a:pt x="1480" y="0"/>
                    <a:pt x="1324" y="30"/>
                    <a:pt x="1165" y="96"/>
                  </a:cubicBezTo>
                  <a:cubicBezTo>
                    <a:pt x="1" y="583"/>
                    <a:pt x="344" y="2329"/>
                    <a:pt x="1613" y="2329"/>
                  </a:cubicBezTo>
                  <a:cubicBezTo>
                    <a:pt x="1918" y="2329"/>
                    <a:pt x="2214" y="2205"/>
                    <a:pt x="2433" y="1985"/>
                  </a:cubicBezTo>
                  <a:cubicBezTo>
                    <a:pt x="3208" y="1210"/>
                    <a:pt x="2572" y="0"/>
                    <a:pt x="1628"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2793" name="Google Shape;12793;p68"/>
            <p:cNvSpPr/>
            <p:nvPr/>
          </p:nvSpPr>
          <p:spPr>
            <a:xfrm>
              <a:off x="2777369" y="2969385"/>
              <a:ext cx="44017" cy="39696"/>
            </a:xfrm>
            <a:custGeom>
              <a:avLst/>
              <a:gdLst/>
              <a:ahLst/>
              <a:cxnLst/>
              <a:rect l="l" t="t" r="r" b="b"/>
              <a:pathLst>
                <a:path w="1681" h="1516" extrusionOk="0">
                  <a:moveTo>
                    <a:pt x="1369" y="1"/>
                  </a:moveTo>
                  <a:cubicBezTo>
                    <a:pt x="1319" y="1"/>
                    <a:pt x="1268" y="20"/>
                    <a:pt x="1221" y="66"/>
                  </a:cubicBezTo>
                  <a:lnTo>
                    <a:pt x="143" y="1153"/>
                  </a:lnTo>
                  <a:cubicBezTo>
                    <a:pt x="0" y="1287"/>
                    <a:pt x="96" y="1516"/>
                    <a:pt x="296" y="1516"/>
                  </a:cubicBezTo>
                  <a:cubicBezTo>
                    <a:pt x="344" y="1516"/>
                    <a:pt x="401" y="1497"/>
                    <a:pt x="439" y="1449"/>
                  </a:cubicBezTo>
                  <a:lnTo>
                    <a:pt x="1527" y="371"/>
                  </a:lnTo>
                  <a:cubicBezTo>
                    <a:pt x="1681" y="217"/>
                    <a:pt x="1536" y="1"/>
                    <a:pt x="1369" y="1"/>
                  </a:cubicBezTo>
                  <a:close/>
                </a:path>
              </a:pathLst>
            </a:custGeom>
            <a:solidFill>
              <a:srgbClr val="E7ECF0"/>
            </a:solidFill>
            <a:ln>
              <a:noFill/>
            </a:ln>
          </p:spPr>
          <p:txBody>
            <a:bodyPr spcFirstLastPara="1" wrap="square" lIns="91425" tIns="91425" rIns="91425" bIns="91425" anchor="ctr" anchorCtr="0">
              <a:noAutofit/>
            </a:bodyPr>
            <a:lstStyle/>
            <a:p>
              <a:endParaRPr/>
            </a:p>
          </p:txBody>
        </p:sp>
      </p:grpSp>
      <p:sp>
        <p:nvSpPr>
          <p:cNvPr id="12794" name="Google Shape;12794;p68"/>
          <p:cNvSpPr/>
          <p:nvPr/>
        </p:nvSpPr>
        <p:spPr>
          <a:xfrm>
            <a:off x="2637986" y="2128504"/>
            <a:ext cx="303039" cy="21000"/>
          </a:xfrm>
          <a:custGeom>
            <a:avLst/>
            <a:gdLst/>
            <a:ahLst/>
            <a:cxnLst/>
            <a:rect l="l" t="t" r="r" b="b"/>
            <a:pathLst>
              <a:path w="11573" h="802" extrusionOk="0">
                <a:moveTo>
                  <a:pt x="0" y="0"/>
                </a:moveTo>
                <a:lnTo>
                  <a:pt x="0" y="582"/>
                </a:lnTo>
                <a:cubicBezTo>
                  <a:pt x="0" y="706"/>
                  <a:pt x="105" y="802"/>
                  <a:pt x="219" y="802"/>
                </a:cubicBezTo>
                <a:lnTo>
                  <a:pt x="11343" y="802"/>
                </a:lnTo>
                <a:cubicBezTo>
                  <a:pt x="11467" y="802"/>
                  <a:pt x="11572" y="706"/>
                  <a:pt x="11572" y="582"/>
                </a:cubicBezTo>
                <a:lnTo>
                  <a:pt x="11572" y="0"/>
                </a:lnTo>
                <a:close/>
              </a:path>
            </a:pathLst>
          </a:custGeom>
          <a:solidFill>
            <a:srgbClr val="A4B7C5"/>
          </a:solidFill>
          <a:ln>
            <a:noFill/>
          </a:ln>
        </p:spPr>
        <p:txBody>
          <a:bodyPr spcFirstLastPara="1" wrap="square" lIns="91425" tIns="91425" rIns="91425" bIns="91425" anchor="ctr" anchorCtr="0">
            <a:noAutofit/>
          </a:bodyPr>
          <a:lstStyle/>
          <a:p>
            <a:endParaRPr/>
          </a:p>
        </p:txBody>
      </p:sp>
      <p:grpSp>
        <p:nvGrpSpPr>
          <p:cNvPr id="12795" name="Google Shape;12795;p68"/>
          <p:cNvGrpSpPr/>
          <p:nvPr/>
        </p:nvGrpSpPr>
        <p:grpSpPr>
          <a:xfrm>
            <a:off x="2637986" y="1827743"/>
            <a:ext cx="359232" cy="322023"/>
            <a:chOff x="2637986" y="1980142"/>
            <a:chExt cx="359232" cy="322023"/>
          </a:xfrm>
        </p:grpSpPr>
        <p:sp>
          <p:nvSpPr>
            <p:cNvPr id="12796" name="Google Shape;12796;p68"/>
            <p:cNvSpPr/>
            <p:nvPr/>
          </p:nvSpPr>
          <p:spPr>
            <a:xfrm>
              <a:off x="2637986" y="2064065"/>
              <a:ext cx="303039" cy="238100"/>
            </a:xfrm>
            <a:custGeom>
              <a:avLst/>
              <a:gdLst/>
              <a:ahLst/>
              <a:cxnLst/>
              <a:rect l="l" t="t" r="r" b="b"/>
              <a:pathLst>
                <a:path w="11573" h="9093" extrusionOk="0">
                  <a:moveTo>
                    <a:pt x="219" y="1"/>
                  </a:moveTo>
                  <a:cubicBezTo>
                    <a:pt x="105" y="1"/>
                    <a:pt x="0" y="105"/>
                    <a:pt x="0" y="220"/>
                  </a:cubicBezTo>
                  <a:lnTo>
                    <a:pt x="0" y="8873"/>
                  </a:lnTo>
                  <a:cubicBezTo>
                    <a:pt x="0" y="8997"/>
                    <a:pt x="105" y="9092"/>
                    <a:pt x="219" y="9092"/>
                  </a:cubicBezTo>
                  <a:lnTo>
                    <a:pt x="11343" y="9092"/>
                  </a:lnTo>
                  <a:cubicBezTo>
                    <a:pt x="11467" y="9092"/>
                    <a:pt x="11572" y="8997"/>
                    <a:pt x="11572" y="8873"/>
                  </a:cubicBezTo>
                  <a:lnTo>
                    <a:pt x="11572" y="1517"/>
                  </a:lnTo>
                  <a:lnTo>
                    <a:pt x="4684" y="1517"/>
                  </a:lnTo>
                  <a:lnTo>
                    <a:pt x="3234" y="67"/>
                  </a:lnTo>
                  <a:cubicBezTo>
                    <a:pt x="3196" y="29"/>
                    <a:pt x="3139" y="1"/>
                    <a:pt x="307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797" name="Google Shape;12797;p68"/>
            <p:cNvSpPr/>
            <p:nvPr/>
          </p:nvSpPr>
          <p:spPr>
            <a:xfrm>
              <a:off x="2638222" y="2064065"/>
              <a:ext cx="122441" cy="39749"/>
            </a:xfrm>
            <a:custGeom>
              <a:avLst/>
              <a:gdLst/>
              <a:ahLst/>
              <a:cxnLst/>
              <a:rect l="l" t="t" r="r" b="b"/>
              <a:pathLst>
                <a:path w="4676" h="1518" extrusionOk="0">
                  <a:moveTo>
                    <a:pt x="220" y="1"/>
                  </a:moveTo>
                  <a:cubicBezTo>
                    <a:pt x="96" y="1"/>
                    <a:pt x="1" y="105"/>
                    <a:pt x="1" y="220"/>
                  </a:cubicBezTo>
                  <a:lnTo>
                    <a:pt x="1" y="1517"/>
                  </a:lnTo>
                  <a:lnTo>
                    <a:pt x="4675" y="1517"/>
                  </a:lnTo>
                  <a:lnTo>
                    <a:pt x="3225" y="67"/>
                  </a:lnTo>
                  <a:cubicBezTo>
                    <a:pt x="3187" y="29"/>
                    <a:pt x="3130" y="1"/>
                    <a:pt x="3072"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798" name="Google Shape;12798;p68"/>
            <p:cNvSpPr/>
            <p:nvPr/>
          </p:nvSpPr>
          <p:spPr>
            <a:xfrm>
              <a:off x="2918742" y="2110019"/>
              <a:ext cx="22022" cy="192146"/>
            </a:xfrm>
            <a:custGeom>
              <a:avLst/>
              <a:gdLst/>
              <a:ahLst/>
              <a:cxnLst/>
              <a:rect l="l" t="t" r="r" b="b"/>
              <a:pathLst>
                <a:path w="841" h="7338" extrusionOk="0">
                  <a:moveTo>
                    <a:pt x="1" y="1"/>
                  </a:moveTo>
                  <a:lnTo>
                    <a:pt x="1" y="7337"/>
                  </a:lnTo>
                  <a:lnTo>
                    <a:pt x="621" y="7337"/>
                  </a:lnTo>
                  <a:cubicBezTo>
                    <a:pt x="736" y="7337"/>
                    <a:pt x="840" y="7242"/>
                    <a:pt x="840" y="7118"/>
                  </a:cubicBezTo>
                  <a:lnTo>
                    <a:pt x="840" y="1"/>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799" name="Google Shape;12799;p68"/>
            <p:cNvSpPr/>
            <p:nvPr/>
          </p:nvSpPr>
          <p:spPr>
            <a:xfrm>
              <a:off x="2835814" y="2103787"/>
              <a:ext cx="105211" cy="49149"/>
            </a:xfrm>
            <a:custGeom>
              <a:avLst/>
              <a:gdLst/>
              <a:ahLst/>
              <a:cxnLst/>
              <a:rect l="l" t="t" r="r" b="b"/>
              <a:pathLst>
                <a:path w="4018" h="1877" extrusionOk="0">
                  <a:moveTo>
                    <a:pt x="1" y="0"/>
                  </a:moveTo>
                  <a:cubicBezTo>
                    <a:pt x="656" y="1177"/>
                    <a:pt x="1888" y="1877"/>
                    <a:pt x="3196" y="1877"/>
                  </a:cubicBezTo>
                  <a:cubicBezTo>
                    <a:pt x="3468" y="1877"/>
                    <a:pt x="3743" y="1847"/>
                    <a:pt x="4017" y="1784"/>
                  </a:cubicBezTo>
                  <a:lnTo>
                    <a:pt x="4017"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800" name="Google Shape;12800;p68"/>
            <p:cNvSpPr/>
            <p:nvPr/>
          </p:nvSpPr>
          <p:spPr>
            <a:xfrm>
              <a:off x="2842072" y="1980142"/>
              <a:ext cx="155146" cy="154884"/>
            </a:xfrm>
            <a:custGeom>
              <a:avLst/>
              <a:gdLst/>
              <a:ahLst/>
              <a:cxnLst/>
              <a:rect l="l" t="t" r="r" b="b"/>
              <a:pathLst>
                <a:path w="5925" h="5915" extrusionOk="0">
                  <a:moveTo>
                    <a:pt x="2958" y="0"/>
                  </a:moveTo>
                  <a:cubicBezTo>
                    <a:pt x="1326" y="0"/>
                    <a:pt x="0" y="1317"/>
                    <a:pt x="0" y="2958"/>
                  </a:cubicBezTo>
                  <a:cubicBezTo>
                    <a:pt x="0" y="4589"/>
                    <a:pt x="1326" y="5915"/>
                    <a:pt x="2958" y="5915"/>
                  </a:cubicBezTo>
                  <a:cubicBezTo>
                    <a:pt x="4598" y="5915"/>
                    <a:pt x="5925" y="4589"/>
                    <a:pt x="5925" y="2958"/>
                  </a:cubicBezTo>
                  <a:cubicBezTo>
                    <a:pt x="5925" y="1317"/>
                    <a:pt x="4598" y="0"/>
                    <a:pt x="2958"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01" name="Google Shape;12801;p68"/>
            <p:cNvSpPr/>
            <p:nvPr/>
          </p:nvSpPr>
          <p:spPr>
            <a:xfrm>
              <a:off x="2885277" y="2043326"/>
              <a:ext cx="66719" cy="47997"/>
            </a:xfrm>
            <a:custGeom>
              <a:avLst/>
              <a:gdLst/>
              <a:ahLst/>
              <a:cxnLst/>
              <a:rect l="l" t="t" r="r" b="b"/>
              <a:pathLst>
                <a:path w="2548" h="1833" extrusionOk="0">
                  <a:moveTo>
                    <a:pt x="230" y="1"/>
                  </a:moveTo>
                  <a:cubicBezTo>
                    <a:pt x="106" y="1"/>
                    <a:pt x="1" y="96"/>
                    <a:pt x="1" y="220"/>
                  </a:cubicBezTo>
                  <a:lnTo>
                    <a:pt x="1" y="1613"/>
                  </a:lnTo>
                  <a:cubicBezTo>
                    <a:pt x="1" y="1727"/>
                    <a:pt x="106" y="1832"/>
                    <a:pt x="230" y="1832"/>
                  </a:cubicBezTo>
                  <a:lnTo>
                    <a:pt x="2338" y="1832"/>
                  </a:lnTo>
                  <a:cubicBezTo>
                    <a:pt x="2452" y="1832"/>
                    <a:pt x="2548" y="1727"/>
                    <a:pt x="2548" y="1613"/>
                  </a:cubicBezTo>
                  <a:lnTo>
                    <a:pt x="2548" y="220"/>
                  </a:lnTo>
                  <a:cubicBezTo>
                    <a:pt x="2548" y="96"/>
                    <a:pt x="2452" y="1"/>
                    <a:pt x="232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02" name="Google Shape;12802;p68"/>
            <p:cNvSpPr/>
            <p:nvPr/>
          </p:nvSpPr>
          <p:spPr>
            <a:xfrm>
              <a:off x="2723166" y="2183232"/>
              <a:ext cx="33255" cy="33229"/>
            </a:xfrm>
            <a:custGeom>
              <a:avLst/>
              <a:gdLst/>
              <a:ahLst/>
              <a:cxnLst/>
              <a:rect l="l" t="t" r="r" b="b"/>
              <a:pathLst>
                <a:path w="1270" h="1269" extrusionOk="0">
                  <a:moveTo>
                    <a:pt x="220" y="0"/>
                  </a:moveTo>
                  <a:cubicBezTo>
                    <a:pt x="96" y="0"/>
                    <a:pt x="0" y="95"/>
                    <a:pt x="0" y="220"/>
                  </a:cubicBezTo>
                  <a:lnTo>
                    <a:pt x="0" y="1049"/>
                  </a:lnTo>
                  <a:cubicBezTo>
                    <a:pt x="0" y="1164"/>
                    <a:pt x="96" y="1269"/>
                    <a:pt x="220" y="1269"/>
                  </a:cubicBezTo>
                  <a:lnTo>
                    <a:pt x="1050" y="1269"/>
                  </a:lnTo>
                  <a:cubicBezTo>
                    <a:pt x="1174" y="1269"/>
                    <a:pt x="1269" y="1164"/>
                    <a:pt x="1269" y="1049"/>
                  </a:cubicBezTo>
                  <a:lnTo>
                    <a:pt x="1269" y="220"/>
                  </a:lnTo>
                  <a:cubicBezTo>
                    <a:pt x="1269" y="95"/>
                    <a:pt x="1174" y="0"/>
                    <a:pt x="1050"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803" name="Google Shape;12803;p68"/>
            <p:cNvSpPr/>
            <p:nvPr/>
          </p:nvSpPr>
          <p:spPr>
            <a:xfrm>
              <a:off x="2770613" y="2177734"/>
              <a:ext cx="91962" cy="10762"/>
            </a:xfrm>
            <a:custGeom>
              <a:avLst/>
              <a:gdLst/>
              <a:ahLst/>
              <a:cxnLst/>
              <a:rect l="l" t="t" r="r" b="b"/>
              <a:pathLst>
                <a:path w="3512" h="411" extrusionOk="0">
                  <a:moveTo>
                    <a:pt x="258" y="0"/>
                  </a:moveTo>
                  <a:cubicBezTo>
                    <a:pt x="1" y="19"/>
                    <a:pt x="1" y="391"/>
                    <a:pt x="258" y="410"/>
                  </a:cubicBezTo>
                  <a:lnTo>
                    <a:pt x="3254" y="410"/>
                  </a:lnTo>
                  <a:cubicBezTo>
                    <a:pt x="3511" y="391"/>
                    <a:pt x="3511" y="19"/>
                    <a:pt x="3254"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04" name="Google Shape;12804;p68"/>
            <p:cNvSpPr/>
            <p:nvPr/>
          </p:nvSpPr>
          <p:spPr>
            <a:xfrm>
              <a:off x="2770613" y="2194204"/>
              <a:ext cx="92800" cy="11050"/>
            </a:xfrm>
            <a:custGeom>
              <a:avLst/>
              <a:gdLst/>
              <a:ahLst/>
              <a:cxnLst/>
              <a:rect l="l" t="t" r="r" b="b"/>
              <a:pathLst>
                <a:path w="3544" h="422" extrusionOk="0">
                  <a:moveTo>
                    <a:pt x="3272" y="0"/>
                  </a:moveTo>
                  <a:cubicBezTo>
                    <a:pt x="3266" y="0"/>
                    <a:pt x="3260" y="0"/>
                    <a:pt x="3254" y="1"/>
                  </a:cubicBezTo>
                  <a:lnTo>
                    <a:pt x="258" y="1"/>
                  </a:lnTo>
                  <a:cubicBezTo>
                    <a:pt x="1" y="20"/>
                    <a:pt x="1" y="402"/>
                    <a:pt x="258" y="421"/>
                  </a:cubicBezTo>
                  <a:lnTo>
                    <a:pt x="3254" y="421"/>
                  </a:lnTo>
                  <a:cubicBezTo>
                    <a:pt x="3260" y="421"/>
                    <a:pt x="3266" y="421"/>
                    <a:pt x="3272" y="421"/>
                  </a:cubicBezTo>
                  <a:cubicBezTo>
                    <a:pt x="3544" y="421"/>
                    <a:pt x="3544" y="0"/>
                    <a:pt x="3272"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05" name="Google Shape;12805;p68"/>
            <p:cNvSpPr/>
            <p:nvPr/>
          </p:nvSpPr>
          <p:spPr>
            <a:xfrm>
              <a:off x="2770613" y="2210962"/>
              <a:ext cx="91962" cy="10762"/>
            </a:xfrm>
            <a:custGeom>
              <a:avLst/>
              <a:gdLst/>
              <a:ahLst/>
              <a:cxnLst/>
              <a:rect l="l" t="t" r="r" b="b"/>
              <a:pathLst>
                <a:path w="3512" h="411" extrusionOk="0">
                  <a:moveTo>
                    <a:pt x="258" y="0"/>
                  </a:moveTo>
                  <a:cubicBezTo>
                    <a:pt x="1" y="19"/>
                    <a:pt x="1" y="391"/>
                    <a:pt x="258" y="410"/>
                  </a:cubicBezTo>
                  <a:lnTo>
                    <a:pt x="3254" y="410"/>
                  </a:lnTo>
                  <a:cubicBezTo>
                    <a:pt x="3511" y="391"/>
                    <a:pt x="3511" y="19"/>
                    <a:pt x="3254"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06" name="Google Shape;12806;p68"/>
            <p:cNvSpPr/>
            <p:nvPr/>
          </p:nvSpPr>
          <p:spPr>
            <a:xfrm>
              <a:off x="2909420" y="2057780"/>
              <a:ext cx="20686" cy="10814"/>
            </a:xfrm>
            <a:custGeom>
              <a:avLst/>
              <a:gdLst/>
              <a:ahLst/>
              <a:cxnLst/>
              <a:rect l="l" t="t" r="r" b="b"/>
              <a:pathLst>
                <a:path w="790" h="413" extrusionOk="0">
                  <a:moveTo>
                    <a:pt x="264" y="1"/>
                  </a:moveTo>
                  <a:cubicBezTo>
                    <a:pt x="0" y="1"/>
                    <a:pt x="3" y="413"/>
                    <a:pt x="272" y="413"/>
                  </a:cubicBezTo>
                  <a:cubicBezTo>
                    <a:pt x="278" y="413"/>
                    <a:pt x="284" y="413"/>
                    <a:pt x="290" y="412"/>
                  </a:cubicBezTo>
                  <a:lnTo>
                    <a:pt x="500" y="412"/>
                  </a:lnTo>
                  <a:cubicBezTo>
                    <a:pt x="506" y="413"/>
                    <a:pt x="512" y="413"/>
                    <a:pt x="518" y="413"/>
                  </a:cubicBezTo>
                  <a:cubicBezTo>
                    <a:pt x="787" y="413"/>
                    <a:pt x="790" y="1"/>
                    <a:pt x="526" y="1"/>
                  </a:cubicBezTo>
                  <a:cubicBezTo>
                    <a:pt x="518" y="1"/>
                    <a:pt x="509" y="1"/>
                    <a:pt x="500" y="2"/>
                  </a:cubicBezTo>
                  <a:lnTo>
                    <a:pt x="290" y="2"/>
                  </a:lnTo>
                  <a:cubicBezTo>
                    <a:pt x="281" y="1"/>
                    <a:pt x="273" y="1"/>
                    <a:pt x="264" y="1"/>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07" name="Google Shape;12807;p68"/>
            <p:cNvSpPr/>
            <p:nvPr/>
          </p:nvSpPr>
          <p:spPr>
            <a:xfrm>
              <a:off x="2914264" y="2058016"/>
              <a:ext cx="10762" cy="18827"/>
            </a:xfrm>
            <a:custGeom>
              <a:avLst/>
              <a:gdLst/>
              <a:ahLst/>
              <a:cxnLst/>
              <a:rect l="l" t="t" r="r" b="b"/>
              <a:pathLst>
                <a:path w="411" h="719" extrusionOk="0">
                  <a:moveTo>
                    <a:pt x="205" y="0"/>
                  </a:moveTo>
                  <a:cubicBezTo>
                    <a:pt x="108" y="0"/>
                    <a:pt x="10" y="65"/>
                    <a:pt x="0" y="193"/>
                  </a:cubicBezTo>
                  <a:lnTo>
                    <a:pt x="0" y="508"/>
                  </a:lnTo>
                  <a:cubicBezTo>
                    <a:pt x="0" y="623"/>
                    <a:pt x="86" y="718"/>
                    <a:pt x="201" y="718"/>
                  </a:cubicBezTo>
                  <a:cubicBezTo>
                    <a:pt x="315" y="718"/>
                    <a:pt x="410" y="623"/>
                    <a:pt x="410" y="508"/>
                  </a:cubicBezTo>
                  <a:lnTo>
                    <a:pt x="410" y="193"/>
                  </a:lnTo>
                  <a:cubicBezTo>
                    <a:pt x="401" y="65"/>
                    <a:pt x="303" y="0"/>
                    <a:pt x="205"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08" name="Google Shape;12808;p68"/>
            <p:cNvSpPr/>
            <p:nvPr/>
          </p:nvSpPr>
          <p:spPr>
            <a:xfrm>
              <a:off x="2898265" y="2004363"/>
              <a:ext cx="40744" cy="38989"/>
            </a:xfrm>
            <a:custGeom>
              <a:avLst/>
              <a:gdLst/>
              <a:ahLst/>
              <a:cxnLst/>
              <a:rect l="l" t="t" r="r" b="b"/>
              <a:pathLst>
                <a:path w="1556" h="1489" extrusionOk="0">
                  <a:moveTo>
                    <a:pt x="783" y="1"/>
                  </a:moveTo>
                  <a:cubicBezTo>
                    <a:pt x="354" y="1"/>
                    <a:pt x="1" y="344"/>
                    <a:pt x="1" y="773"/>
                  </a:cubicBezTo>
                  <a:lnTo>
                    <a:pt x="1" y="1489"/>
                  </a:lnTo>
                  <a:lnTo>
                    <a:pt x="420" y="1489"/>
                  </a:lnTo>
                  <a:lnTo>
                    <a:pt x="420" y="773"/>
                  </a:lnTo>
                  <a:cubicBezTo>
                    <a:pt x="420" y="535"/>
                    <a:pt x="599" y="416"/>
                    <a:pt x="778" y="416"/>
                  </a:cubicBezTo>
                  <a:cubicBezTo>
                    <a:pt x="957" y="416"/>
                    <a:pt x="1136" y="535"/>
                    <a:pt x="1136" y="773"/>
                  </a:cubicBezTo>
                  <a:lnTo>
                    <a:pt x="1136" y="1489"/>
                  </a:lnTo>
                  <a:lnTo>
                    <a:pt x="1556" y="1489"/>
                  </a:lnTo>
                  <a:lnTo>
                    <a:pt x="1556" y="773"/>
                  </a:lnTo>
                  <a:cubicBezTo>
                    <a:pt x="1556" y="344"/>
                    <a:pt x="1203" y="1"/>
                    <a:pt x="783" y="1"/>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12809" name="Google Shape;12809;p68"/>
          <p:cNvGrpSpPr/>
          <p:nvPr/>
        </p:nvGrpSpPr>
        <p:grpSpPr>
          <a:xfrm>
            <a:off x="1306531" y="3194572"/>
            <a:ext cx="323018" cy="359075"/>
            <a:chOff x="1306531" y="3346972"/>
            <a:chExt cx="323018" cy="359075"/>
          </a:xfrm>
        </p:grpSpPr>
        <p:sp>
          <p:nvSpPr>
            <p:cNvPr id="12810" name="Google Shape;12810;p68"/>
            <p:cNvSpPr/>
            <p:nvPr/>
          </p:nvSpPr>
          <p:spPr>
            <a:xfrm>
              <a:off x="1314020" y="3592614"/>
              <a:ext cx="98194" cy="97880"/>
            </a:xfrm>
            <a:custGeom>
              <a:avLst/>
              <a:gdLst/>
              <a:ahLst/>
              <a:cxnLst/>
              <a:rect l="l" t="t" r="r" b="b"/>
              <a:pathLst>
                <a:path w="3750" h="3738" extrusionOk="0">
                  <a:moveTo>
                    <a:pt x="2280" y="0"/>
                  </a:moveTo>
                  <a:lnTo>
                    <a:pt x="0" y="2280"/>
                  </a:lnTo>
                  <a:lnTo>
                    <a:pt x="1384" y="3673"/>
                  </a:lnTo>
                  <a:cubicBezTo>
                    <a:pt x="1427" y="3716"/>
                    <a:pt x="1484" y="3737"/>
                    <a:pt x="1541" y="3737"/>
                  </a:cubicBezTo>
                  <a:cubicBezTo>
                    <a:pt x="1598" y="3737"/>
                    <a:pt x="1656" y="3716"/>
                    <a:pt x="1698" y="3673"/>
                  </a:cubicBezTo>
                  <a:lnTo>
                    <a:pt x="1842" y="3530"/>
                  </a:lnTo>
                  <a:cubicBezTo>
                    <a:pt x="1927" y="3435"/>
                    <a:pt x="1927" y="3301"/>
                    <a:pt x="1842" y="3215"/>
                  </a:cubicBezTo>
                  <a:lnTo>
                    <a:pt x="1574" y="2948"/>
                  </a:lnTo>
                  <a:cubicBezTo>
                    <a:pt x="1489" y="2862"/>
                    <a:pt x="1489" y="2719"/>
                    <a:pt x="1574" y="2633"/>
                  </a:cubicBezTo>
                  <a:lnTo>
                    <a:pt x="1718" y="2490"/>
                  </a:lnTo>
                  <a:cubicBezTo>
                    <a:pt x="1760" y="2447"/>
                    <a:pt x="1815" y="2426"/>
                    <a:pt x="1871" y="2426"/>
                  </a:cubicBezTo>
                  <a:cubicBezTo>
                    <a:pt x="1927" y="2426"/>
                    <a:pt x="1985" y="2447"/>
                    <a:pt x="2032" y="2490"/>
                  </a:cubicBezTo>
                  <a:lnTo>
                    <a:pt x="2299" y="2757"/>
                  </a:lnTo>
                  <a:cubicBezTo>
                    <a:pt x="2342" y="2800"/>
                    <a:pt x="2397" y="2822"/>
                    <a:pt x="2452" y="2822"/>
                  </a:cubicBezTo>
                  <a:cubicBezTo>
                    <a:pt x="2507" y="2822"/>
                    <a:pt x="2562" y="2800"/>
                    <a:pt x="2605" y="2757"/>
                  </a:cubicBezTo>
                  <a:lnTo>
                    <a:pt x="2757" y="2614"/>
                  </a:lnTo>
                  <a:cubicBezTo>
                    <a:pt x="2843" y="2528"/>
                    <a:pt x="2843" y="2385"/>
                    <a:pt x="2757" y="2299"/>
                  </a:cubicBezTo>
                  <a:lnTo>
                    <a:pt x="2481" y="2032"/>
                  </a:lnTo>
                  <a:cubicBezTo>
                    <a:pt x="2395" y="1946"/>
                    <a:pt x="2395" y="1803"/>
                    <a:pt x="2481" y="1717"/>
                  </a:cubicBezTo>
                  <a:lnTo>
                    <a:pt x="2624" y="1574"/>
                  </a:lnTo>
                  <a:cubicBezTo>
                    <a:pt x="2667" y="1531"/>
                    <a:pt x="2724" y="1510"/>
                    <a:pt x="2781" y="1510"/>
                  </a:cubicBezTo>
                  <a:cubicBezTo>
                    <a:pt x="2838" y="1510"/>
                    <a:pt x="2896" y="1531"/>
                    <a:pt x="2939" y="1574"/>
                  </a:cubicBezTo>
                  <a:lnTo>
                    <a:pt x="3206" y="1851"/>
                  </a:lnTo>
                  <a:cubicBezTo>
                    <a:pt x="3249" y="1894"/>
                    <a:pt x="3306" y="1915"/>
                    <a:pt x="3363" y="1915"/>
                  </a:cubicBezTo>
                  <a:cubicBezTo>
                    <a:pt x="3420" y="1915"/>
                    <a:pt x="3478" y="1894"/>
                    <a:pt x="3521" y="1851"/>
                  </a:cubicBezTo>
                  <a:lnTo>
                    <a:pt x="3664" y="1698"/>
                  </a:lnTo>
                  <a:cubicBezTo>
                    <a:pt x="3750" y="1612"/>
                    <a:pt x="3750" y="1479"/>
                    <a:pt x="3664" y="1393"/>
                  </a:cubicBezTo>
                  <a:lnTo>
                    <a:pt x="2280"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11" name="Google Shape;12811;p68"/>
            <p:cNvSpPr/>
            <p:nvPr/>
          </p:nvSpPr>
          <p:spPr>
            <a:xfrm>
              <a:off x="1444657" y="3534326"/>
              <a:ext cx="170909" cy="171721"/>
            </a:xfrm>
            <a:custGeom>
              <a:avLst/>
              <a:gdLst/>
              <a:ahLst/>
              <a:cxnLst/>
              <a:rect l="l" t="t" r="r" b="b"/>
              <a:pathLst>
                <a:path w="6527" h="6558" extrusionOk="0">
                  <a:moveTo>
                    <a:pt x="2243" y="0"/>
                  </a:moveTo>
                  <a:cubicBezTo>
                    <a:pt x="2165" y="0"/>
                    <a:pt x="2090" y="46"/>
                    <a:pt x="2061" y="127"/>
                  </a:cubicBezTo>
                  <a:lnTo>
                    <a:pt x="1613" y="1368"/>
                  </a:lnTo>
                  <a:cubicBezTo>
                    <a:pt x="554" y="1950"/>
                    <a:pt x="1" y="3142"/>
                    <a:pt x="239" y="4325"/>
                  </a:cubicBezTo>
                  <a:cubicBezTo>
                    <a:pt x="516" y="5729"/>
                    <a:pt x="1726" y="6558"/>
                    <a:pt x="2966" y="6558"/>
                  </a:cubicBezTo>
                  <a:cubicBezTo>
                    <a:pt x="3690" y="6558"/>
                    <a:pt x="4424" y="6276"/>
                    <a:pt x="4990" y="5661"/>
                  </a:cubicBezTo>
                  <a:cubicBezTo>
                    <a:pt x="6526" y="4001"/>
                    <a:pt x="5524" y="1291"/>
                    <a:pt x="3273" y="1034"/>
                  </a:cubicBezTo>
                  <a:lnTo>
                    <a:pt x="2386" y="61"/>
                  </a:lnTo>
                  <a:cubicBezTo>
                    <a:pt x="2345" y="19"/>
                    <a:pt x="2293" y="0"/>
                    <a:pt x="2243"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12" name="Google Shape;12812;p68"/>
            <p:cNvSpPr/>
            <p:nvPr/>
          </p:nvSpPr>
          <p:spPr>
            <a:xfrm>
              <a:off x="1503364" y="3585125"/>
              <a:ext cx="36240" cy="39723"/>
            </a:xfrm>
            <a:custGeom>
              <a:avLst/>
              <a:gdLst/>
              <a:ahLst/>
              <a:cxnLst/>
              <a:rect l="l" t="t" r="r" b="b"/>
              <a:pathLst>
                <a:path w="1384" h="1517" extrusionOk="0">
                  <a:moveTo>
                    <a:pt x="697" y="0"/>
                  </a:moveTo>
                  <a:cubicBezTo>
                    <a:pt x="306" y="0"/>
                    <a:pt x="1" y="315"/>
                    <a:pt x="1" y="696"/>
                  </a:cubicBezTo>
                  <a:lnTo>
                    <a:pt x="1" y="1307"/>
                  </a:lnTo>
                  <a:cubicBezTo>
                    <a:pt x="1" y="1421"/>
                    <a:pt x="87" y="1517"/>
                    <a:pt x="211" y="1517"/>
                  </a:cubicBezTo>
                  <a:cubicBezTo>
                    <a:pt x="315" y="1517"/>
                    <a:pt x="411" y="1421"/>
                    <a:pt x="411" y="1307"/>
                  </a:cubicBezTo>
                  <a:lnTo>
                    <a:pt x="411" y="696"/>
                  </a:lnTo>
                  <a:cubicBezTo>
                    <a:pt x="411" y="510"/>
                    <a:pt x="552" y="417"/>
                    <a:pt x="692" y="417"/>
                  </a:cubicBezTo>
                  <a:cubicBezTo>
                    <a:pt x="833" y="417"/>
                    <a:pt x="974" y="510"/>
                    <a:pt x="974" y="696"/>
                  </a:cubicBezTo>
                  <a:cubicBezTo>
                    <a:pt x="983" y="825"/>
                    <a:pt x="1081" y="890"/>
                    <a:pt x="1179" y="890"/>
                  </a:cubicBezTo>
                  <a:cubicBezTo>
                    <a:pt x="1277" y="890"/>
                    <a:pt x="1374" y="825"/>
                    <a:pt x="1384" y="696"/>
                  </a:cubicBezTo>
                  <a:cubicBezTo>
                    <a:pt x="1384" y="315"/>
                    <a:pt x="1079" y="0"/>
                    <a:pt x="697"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13" name="Google Shape;12813;p68"/>
            <p:cNvSpPr/>
            <p:nvPr/>
          </p:nvSpPr>
          <p:spPr>
            <a:xfrm>
              <a:off x="1492628" y="3619584"/>
              <a:ext cx="57476" cy="41241"/>
            </a:xfrm>
            <a:custGeom>
              <a:avLst/>
              <a:gdLst/>
              <a:ahLst/>
              <a:cxnLst/>
              <a:rect l="l" t="t" r="r" b="b"/>
              <a:pathLst>
                <a:path w="2195" h="1575" extrusionOk="0">
                  <a:moveTo>
                    <a:pt x="229" y="1"/>
                  </a:moveTo>
                  <a:cubicBezTo>
                    <a:pt x="105" y="1"/>
                    <a:pt x="0" y="96"/>
                    <a:pt x="0" y="220"/>
                  </a:cubicBezTo>
                  <a:lnTo>
                    <a:pt x="0" y="1346"/>
                  </a:lnTo>
                  <a:cubicBezTo>
                    <a:pt x="0" y="1470"/>
                    <a:pt x="105" y="1575"/>
                    <a:pt x="229" y="1575"/>
                  </a:cubicBezTo>
                  <a:lnTo>
                    <a:pt x="1975" y="1575"/>
                  </a:lnTo>
                  <a:cubicBezTo>
                    <a:pt x="2099" y="1565"/>
                    <a:pt x="2195" y="1470"/>
                    <a:pt x="2195" y="1346"/>
                  </a:cubicBezTo>
                  <a:lnTo>
                    <a:pt x="2195" y="220"/>
                  </a:lnTo>
                  <a:cubicBezTo>
                    <a:pt x="2195" y="96"/>
                    <a:pt x="2090" y="1"/>
                    <a:pt x="197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14" name="Google Shape;12814;p68"/>
            <p:cNvSpPr/>
            <p:nvPr/>
          </p:nvSpPr>
          <p:spPr>
            <a:xfrm>
              <a:off x="1306531" y="3459463"/>
              <a:ext cx="200368" cy="202122"/>
            </a:xfrm>
            <a:custGeom>
              <a:avLst/>
              <a:gdLst/>
              <a:ahLst/>
              <a:cxnLst/>
              <a:rect l="l" t="t" r="r" b="b"/>
              <a:pathLst>
                <a:path w="7652" h="7719" extrusionOk="0">
                  <a:moveTo>
                    <a:pt x="6955" y="0"/>
                  </a:moveTo>
                  <a:lnTo>
                    <a:pt x="86" y="6860"/>
                  </a:lnTo>
                  <a:cubicBezTo>
                    <a:pt x="0" y="6945"/>
                    <a:pt x="0" y="7089"/>
                    <a:pt x="86" y="7174"/>
                  </a:cubicBezTo>
                  <a:lnTo>
                    <a:pt x="630" y="7718"/>
                  </a:lnTo>
                  <a:lnTo>
                    <a:pt x="7651" y="697"/>
                  </a:lnTo>
                  <a:lnTo>
                    <a:pt x="6955"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815" name="Google Shape;12815;p68"/>
            <p:cNvSpPr/>
            <p:nvPr/>
          </p:nvSpPr>
          <p:spPr>
            <a:xfrm>
              <a:off x="1470633" y="3462710"/>
              <a:ext cx="33019" cy="32993"/>
            </a:xfrm>
            <a:custGeom>
              <a:avLst/>
              <a:gdLst/>
              <a:ahLst/>
              <a:cxnLst/>
              <a:rect l="l" t="t" r="r" b="b"/>
              <a:pathLst>
                <a:path w="1261" h="1260" extrusionOk="0">
                  <a:moveTo>
                    <a:pt x="554" y="0"/>
                  </a:moveTo>
                  <a:lnTo>
                    <a:pt x="1" y="554"/>
                  </a:lnTo>
                  <a:cubicBezTo>
                    <a:pt x="211" y="811"/>
                    <a:pt x="449" y="1040"/>
                    <a:pt x="707" y="1260"/>
                  </a:cubicBezTo>
                  <a:lnTo>
                    <a:pt x="1260" y="706"/>
                  </a:lnTo>
                  <a:lnTo>
                    <a:pt x="554"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16" name="Google Shape;12816;p68"/>
            <p:cNvSpPr/>
            <p:nvPr/>
          </p:nvSpPr>
          <p:spPr>
            <a:xfrm>
              <a:off x="1450156" y="3346972"/>
              <a:ext cx="179393" cy="158995"/>
            </a:xfrm>
            <a:custGeom>
              <a:avLst/>
              <a:gdLst/>
              <a:ahLst/>
              <a:cxnLst/>
              <a:rect l="l" t="t" r="r" b="b"/>
              <a:pathLst>
                <a:path w="6851" h="6072" extrusionOk="0">
                  <a:moveTo>
                    <a:pt x="2872" y="825"/>
                  </a:moveTo>
                  <a:cubicBezTo>
                    <a:pt x="3511" y="825"/>
                    <a:pt x="4219" y="1121"/>
                    <a:pt x="4780" y="1683"/>
                  </a:cubicBezTo>
                  <a:cubicBezTo>
                    <a:pt x="5744" y="2646"/>
                    <a:pt x="5925" y="4029"/>
                    <a:pt x="5171" y="4783"/>
                  </a:cubicBezTo>
                  <a:cubicBezTo>
                    <a:pt x="4860" y="5094"/>
                    <a:pt x="4437" y="5245"/>
                    <a:pt x="3979" y="5245"/>
                  </a:cubicBezTo>
                  <a:cubicBezTo>
                    <a:pt x="3342" y="5245"/>
                    <a:pt x="2637" y="4953"/>
                    <a:pt x="2071" y="4392"/>
                  </a:cubicBezTo>
                  <a:cubicBezTo>
                    <a:pt x="1107" y="3428"/>
                    <a:pt x="936" y="2035"/>
                    <a:pt x="1680" y="1291"/>
                  </a:cubicBezTo>
                  <a:cubicBezTo>
                    <a:pt x="1990" y="977"/>
                    <a:pt x="2414" y="825"/>
                    <a:pt x="2872" y="825"/>
                  </a:cubicBezTo>
                  <a:close/>
                  <a:moveTo>
                    <a:pt x="2665" y="1"/>
                  </a:moveTo>
                  <a:cubicBezTo>
                    <a:pt x="2037" y="1"/>
                    <a:pt x="1457" y="207"/>
                    <a:pt x="1031" y="633"/>
                  </a:cubicBezTo>
                  <a:cubicBezTo>
                    <a:pt x="1" y="1663"/>
                    <a:pt x="239" y="3571"/>
                    <a:pt x="1565" y="4897"/>
                  </a:cubicBezTo>
                  <a:cubicBezTo>
                    <a:pt x="2336" y="5669"/>
                    <a:pt x="3304" y="6072"/>
                    <a:pt x="4180" y="6072"/>
                  </a:cubicBezTo>
                  <a:cubicBezTo>
                    <a:pt x="4810" y="6072"/>
                    <a:pt x="5393" y="5863"/>
                    <a:pt x="5820" y="5432"/>
                  </a:cubicBezTo>
                  <a:cubicBezTo>
                    <a:pt x="6850" y="4411"/>
                    <a:pt x="6612" y="2503"/>
                    <a:pt x="5286" y="1177"/>
                  </a:cubicBezTo>
                  <a:cubicBezTo>
                    <a:pt x="4513" y="404"/>
                    <a:pt x="3542" y="1"/>
                    <a:pt x="266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17" name="Google Shape;12817;p68"/>
            <p:cNvSpPr/>
            <p:nvPr/>
          </p:nvSpPr>
          <p:spPr>
            <a:xfrm>
              <a:off x="1511272" y="3631551"/>
              <a:ext cx="19613" cy="10814"/>
            </a:xfrm>
            <a:custGeom>
              <a:avLst/>
              <a:gdLst/>
              <a:ahLst/>
              <a:cxnLst/>
              <a:rect l="l" t="t" r="r" b="b"/>
              <a:pathLst>
                <a:path w="749" h="413" extrusionOk="0">
                  <a:moveTo>
                    <a:pt x="264" y="0"/>
                  </a:moveTo>
                  <a:cubicBezTo>
                    <a:pt x="0" y="0"/>
                    <a:pt x="3" y="412"/>
                    <a:pt x="272" y="412"/>
                  </a:cubicBezTo>
                  <a:cubicBezTo>
                    <a:pt x="278" y="412"/>
                    <a:pt x="284" y="412"/>
                    <a:pt x="290" y="412"/>
                  </a:cubicBezTo>
                  <a:lnTo>
                    <a:pt x="490" y="412"/>
                  </a:lnTo>
                  <a:cubicBezTo>
                    <a:pt x="748" y="393"/>
                    <a:pt x="748" y="21"/>
                    <a:pt x="490" y="1"/>
                  </a:cubicBezTo>
                  <a:lnTo>
                    <a:pt x="290" y="1"/>
                  </a:lnTo>
                  <a:cubicBezTo>
                    <a:pt x="281" y="1"/>
                    <a:pt x="272" y="0"/>
                    <a:pt x="264" y="0"/>
                  </a:cubicBez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18" name="Google Shape;12818;p68"/>
            <p:cNvSpPr/>
            <p:nvPr/>
          </p:nvSpPr>
          <p:spPr>
            <a:xfrm>
              <a:off x="1516116" y="3631760"/>
              <a:ext cx="10762" cy="18827"/>
            </a:xfrm>
            <a:custGeom>
              <a:avLst/>
              <a:gdLst/>
              <a:ahLst/>
              <a:cxnLst/>
              <a:rect l="l" t="t" r="r" b="b"/>
              <a:pathLst>
                <a:path w="411" h="719" extrusionOk="0">
                  <a:moveTo>
                    <a:pt x="205" y="1"/>
                  </a:moveTo>
                  <a:cubicBezTo>
                    <a:pt x="108" y="1"/>
                    <a:pt x="10" y="65"/>
                    <a:pt x="0" y="194"/>
                  </a:cubicBezTo>
                  <a:lnTo>
                    <a:pt x="0" y="518"/>
                  </a:lnTo>
                  <a:cubicBezTo>
                    <a:pt x="0" y="633"/>
                    <a:pt x="86" y="718"/>
                    <a:pt x="210" y="718"/>
                  </a:cubicBezTo>
                  <a:cubicBezTo>
                    <a:pt x="315" y="718"/>
                    <a:pt x="410" y="623"/>
                    <a:pt x="410" y="518"/>
                  </a:cubicBezTo>
                  <a:lnTo>
                    <a:pt x="410" y="194"/>
                  </a:lnTo>
                  <a:cubicBezTo>
                    <a:pt x="401" y="65"/>
                    <a:pt x="303" y="1"/>
                    <a:pt x="205" y="1"/>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12819" name="Google Shape;12819;p68"/>
          <p:cNvGrpSpPr/>
          <p:nvPr/>
        </p:nvGrpSpPr>
        <p:grpSpPr>
          <a:xfrm>
            <a:off x="1308025" y="2261576"/>
            <a:ext cx="360253" cy="357111"/>
            <a:chOff x="1308024" y="2413975"/>
            <a:chExt cx="360253" cy="357111"/>
          </a:xfrm>
        </p:grpSpPr>
        <p:sp>
          <p:nvSpPr>
            <p:cNvPr id="12820" name="Google Shape;12820;p68"/>
            <p:cNvSpPr/>
            <p:nvPr/>
          </p:nvSpPr>
          <p:spPr>
            <a:xfrm>
              <a:off x="1403939" y="2569173"/>
              <a:ext cx="212622" cy="201913"/>
            </a:xfrm>
            <a:custGeom>
              <a:avLst/>
              <a:gdLst/>
              <a:ahLst/>
              <a:cxnLst/>
              <a:rect l="l" t="t" r="r" b="b"/>
              <a:pathLst>
                <a:path w="8120" h="7711" extrusionOk="0">
                  <a:moveTo>
                    <a:pt x="6078" y="0"/>
                  </a:moveTo>
                  <a:lnTo>
                    <a:pt x="5257" y="830"/>
                  </a:lnTo>
                  <a:cubicBezTo>
                    <a:pt x="5210" y="878"/>
                    <a:pt x="5162" y="916"/>
                    <a:pt x="5114" y="954"/>
                  </a:cubicBezTo>
                  <a:cubicBezTo>
                    <a:pt x="4924" y="1093"/>
                    <a:pt x="4686" y="1176"/>
                    <a:pt x="4437" y="1176"/>
                  </a:cubicBezTo>
                  <a:cubicBezTo>
                    <a:pt x="4412" y="1176"/>
                    <a:pt x="4386" y="1175"/>
                    <a:pt x="4360" y="1174"/>
                  </a:cubicBezTo>
                  <a:cubicBezTo>
                    <a:pt x="3702" y="1135"/>
                    <a:pt x="2605" y="1059"/>
                    <a:pt x="2147" y="916"/>
                  </a:cubicBezTo>
                  <a:cubicBezTo>
                    <a:pt x="2142" y="915"/>
                    <a:pt x="2137" y="914"/>
                    <a:pt x="2132" y="914"/>
                  </a:cubicBezTo>
                  <a:cubicBezTo>
                    <a:pt x="2035" y="914"/>
                    <a:pt x="1880" y="1155"/>
                    <a:pt x="1880" y="1155"/>
                  </a:cubicBezTo>
                  <a:cubicBezTo>
                    <a:pt x="1804" y="1431"/>
                    <a:pt x="1918" y="1727"/>
                    <a:pt x="2176" y="1870"/>
                  </a:cubicBezTo>
                  <a:lnTo>
                    <a:pt x="3311" y="2328"/>
                  </a:lnTo>
                  <a:lnTo>
                    <a:pt x="697" y="4932"/>
                  </a:lnTo>
                  <a:lnTo>
                    <a:pt x="172" y="5467"/>
                  </a:lnTo>
                  <a:cubicBezTo>
                    <a:pt x="1" y="5629"/>
                    <a:pt x="1" y="5896"/>
                    <a:pt x="172" y="6058"/>
                  </a:cubicBezTo>
                  <a:lnTo>
                    <a:pt x="201" y="6096"/>
                  </a:lnTo>
                  <a:cubicBezTo>
                    <a:pt x="282" y="6177"/>
                    <a:pt x="389" y="6218"/>
                    <a:pt x="498" y="6218"/>
                  </a:cubicBezTo>
                  <a:cubicBezTo>
                    <a:pt x="607" y="6218"/>
                    <a:pt x="716" y="6177"/>
                    <a:pt x="802" y="6096"/>
                  </a:cubicBezTo>
                  <a:lnTo>
                    <a:pt x="892" y="5998"/>
                  </a:lnTo>
                  <a:lnTo>
                    <a:pt x="892" y="5998"/>
                  </a:lnTo>
                  <a:cubicBezTo>
                    <a:pt x="888" y="6004"/>
                    <a:pt x="883" y="6011"/>
                    <a:pt x="878" y="6020"/>
                  </a:cubicBezTo>
                  <a:cubicBezTo>
                    <a:pt x="745" y="6182"/>
                    <a:pt x="754" y="6411"/>
                    <a:pt x="907" y="6564"/>
                  </a:cubicBezTo>
                  <a:lnTo>
                    <a:pt x="955" y="6611"/>
                  </a:lnTo>
                  <a:cubicBezTo>
                    <a:pt x="1031" y="6688"/>
                    <a:pt x="1136" y="6726"/>
                    <a:pt x="1241" y="6726"/>
                  </a:cubicBezTo>
                  <a:cubicBezTo>
                    <a:pt x="1346" y="6726"/>
                    <a:pt x="1451" y="6688"/>
                    <a:pt x="1527" y="6611"/>
                  </a:cubicBezTo>
                  <a:lnTo>
                    <a:pt x="1613" y="6526"/>
                  </a:lnTo>
                  <a:lnTo>
                    <a:pt x="1594" y="6554"/>
                  </a:lnTo>
                  <a:cubicBezTo>
                    <a:pt x="1460" y="6707"/>
                    <a:pt x="1470" y="6945"/>
                    <a:pt x="1613" y="7088"/>
                  </a:cubicBezTo>
                  <a:lnTo>
                    <a:pt x="1670" y="7146"/>
                  </a:lnTo>
                  <a:cubicBezTo>
                    <a:pt x="1747" y="7227"/>
                    <a:pt x="1849" y="7267"/>
                    <a:pt x="1953" y="7267"/>
                  </a:cubicBezTo>
                  <a:cubicBezTo>
                    <a:pt x="2057" y="7267"/>
                    <a:pt x="2162" y="7227"/>
                    <a:pt x="2243" y="7146"/>
                  </a:cubicBezTo>
                  <a:lnTo>
                    <a:pt x="2386" y="7003"/>
                  </a:lnTo>
                  <a:lnTo>
                    <a:pt x="2386" y="7003"/>
                  </a:lnTo>
                  <a:cubicBezTo>
                    <a:pt x="2262" y="7155"/>
                    <a:pt x="2271" y="7384"/>
                    <a:pt x="2414" y="7518"/>
                  </a:cubicBezTo>
                  <a:lnTo>
                    <a:pt x="2491" y="7604"/>
                  </a:lnTo>
                  <a:cubicBezTo>
                    <a:pt x="2562" y="7675"/>
                    <a:pt x="2660" y="7711"/>
                    <a:pt x="2759" y="7711"/>
                  </a:cubicBezTo>
                  <a:cubicBezTo>
                    <a:pt x="2858" y="7711"/>
                    <a:pt x="2958" y="7675"/>
                    <a:pt x="3034" y="7604"/>
                  </a:cubicBezTo>
                  <a:lnTo>
                    <a:pt x="3206" y="7432"/>
                  </a:lnTo>
                  <a:lnTo>
                    <a:pt x="6087" y="4541"/>
                  </a:lnTo>
                  <a:lnTo>
                    <a:pt x="6717" y="3912"/>
                  </a:lnTo>
                  <a:cubicBezTo>
                    <a:pt x="6870" y="3759"/>
                    <a:pt x="6965" y="3559"/>
                    <a:pt x="6974" y="3349"/>
                  </a:cubicBezTo>
                  <a:cubicBezTo>
                    <a:pt x="6984" y="3244"/>
                    <a:pt x="7022" y="3148"/>
                    <a:pt x="7098" y="3072"/>
                  </a:cubicBezTo>
                  <a:lnTo>
                    <a:pt x="8119" y="2051"/>
                  </a:lnTo>
                  <a:lnTo>
                    <a:pt x="6078" y="0"/>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821" name="Google Shape;12821;p68"/>
            <p:cNvSpPr/>
            <p:nvPr/>
          </p:nvSpPr>
          <p:spPr>
            <a:xfrm>
              <a:off x="1422426" y="2593080"/>
              <a:ext cx="140928" cy="170700"/>
            </a:xfrm>
            <a:custGeom>
              <a:avLst/>
              <a:gdLst/>
              <a:ahLst/>
              <a:cxnLst/>
              <a:rect l="l" t="t" r="r" b="b"/>
              <a:pathLst>
                <a:path w="5382" h="6519" extrusionOk="0">
                  <a:moveTo>
                    <a:pt x="1426" y="1"/>
                  </a:moveTo>
                  <a:cubicBezTo>
                    <a:pt x="1329" y="1"/>
                    <a:pt x="1174" y="242"/>
                    <a:pt x="1174" y="242"/>
                  </a:cubicBezTo>
                  <a:cubicBezTo>
                    <a:pt x="1098" y="518"/>
                    <a:pt x="1212" y="814"/>
                    <a:pt x="1470" y="957"/>
                  </a:cubicBezTo>
                  <a:lnTo>
                    <a:pt x="2605" y="1415"/>
                  </a:lnTo>
                  <a:lnTo>
                    <a:pt x="1" y="4019"/>
                  </a:lnTo>
                  <a:lnTo>
                    <a:pt x="2491" y="6519"/>
                  </a:lnTo>
                  <a:lnTo>
                    <a:pt x="5381" y="3628"/>
                  </a:lnTo>
                  <a:lnTo>
                    <a:pt x="2910" y="1148"/>
                  </a:lnTo>
                  <a:lnTo>
                    <a:pt x="3674" y="833"/>
                  </a:lnTo>
                  <a:lnTo>
                    <a:pt x="3693" y="823"/>
                  </a:lnTo>
                  <a:cubicBezTo>
                    <a:pt x="3931" y="690"/>
                    <a:pt x="4093" y="461"/>
                    <a:pt x="4131" y="184"/>
                  </a:cubicBezTo>
                  <a:lnTo>
                    <a:pt x="4131" y="184"/>
                  </a:lnTo>
                  <a:cubicBezTo>
                    <a:pt x="3998" y="234"/>
                    <a:pt x="3858" y="262"/>
                    <a:pt x="3716" y="262"/>
                  </a:cubicBezTo>
                  <a:cubicBezTo>
                    <a:pt x="3696" y="262"/>
                    <a:pt x="3675" y="262"/>
                    <a:pt x="3654" y="261"/>
                  </a:cubicBezTo>
                  <a:cubicBezTo>
                    <a:pt x="2996" y="222"/>
                    <a:pt x="1899" y="146"/>
                    <a:pt x="1441" y="3"/>
                  </a:cubicBezTo>
                  <a:cubicBezTo>
                    <a:pt x="1436" y="2"/>
                    <a:pt x="1431" y="1"/>
                    <a:pt x="1426" y="1"/>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22" name="Google Shape;12822;p68"/>
            <p:cNvSpPr/>
            <p:nvPr/>
          </p:nvSpPr>
          <p:spPr>
            <a:xfrm>
              <a:off x="1464139" y="2613138"/>
              <a:ext cx="152161" cy="157896"/>
            </a:xfrm>
            <a:custGeom>
              <a:avLst/>
              <a:gdLst/>
              <a:ahLst/>
              <a:cxnLst/>
              <a:rect l="l" t="t" r="r" b="b"/>
              <a:pathLst>
                <a:path w="5811" h="6030" extrusionOk="0">
                  <a:moveTo>
                    <a:pt x="5448" y="0"/>
                  </a:moveTo>
                  <a:lnTo>
                    <a:pt x="4418" y="1021"/>
                  </a:lnTo>
                  <a:cubicBezTo>
                    <a:pt x="4351" y="1097"/>
                    <a:pt x="4303" y="1193"/>
                    <a:pt x="4303" y="1298"/>
                  </a:cubicBezTo>
                  <a:cubicBezTo>
                    <a:pt x="4284" y="1508"/>
                    <a:pt x="4198" y="1708"/>
                    <a:pt x="4046" y="1861"/>
                  </a:cubicBezTo>
                  <a:lnTo>
                    <a:pt x="363" y="5552"/>
                  </a:lnTo>
                  <a:cubicBezTo>
                    <a:pt x="289" y="5619"/>
                    <a:pt x="192" y="5657"/>
                    <a:pt x="89" y="5657"/>
                  </a:cubicBezTo>
                  <a:cubicBezTo>
                    <a:pt x="60" y="5657"/>
                    <a:pt x="30" y="5654"/>
                    <a:pt x="1" y="5648"/>
                  </a:cubicBezTo>
                  <a:lnTo>
                    <a:pt x="1" y="5648"/>
                  </a:lnTo>
                  <a:cubicBezTo>
                    <a:pt x="20" y="5724"/>
                    <a:pt x="58" y="5781"/>
                    <a:pt x="106" y="5839"/>
                  </a:cubicBezTo>
                  <a:lnTo>
                    <a:pt x="182" y="5915"/>
                  </a:lnTo>
                  <a:cubicBezTo>
                    <a:pt x="258" y="5991"/>
                    <a:pt x="359" y="6029"/>
                    <a:pt x="458" y="6029"/>
                  </a:cubicBezTo>
                  <a:cubicBezTo>
                    <a:pt x="557" y="6029"/>
                    <a:pt x="654" y="5991"/>
                    <a:pt x="726" y="5915"/>
                  </a:cubicBezTo>
                  <a:lnTo>
                    <a:pt x="4418" y="2233"/>
                  </a:lnTo>
                  <a:cubicBezTo>
                    <a:pt x="4561" y="2080"/>
                    <a:pt x="4656" y="1880"/>
                    <a:pt x="4675" y="1660"/>
                  </a:cubicBezTo>
                  <a:cubicBezTo>
                    <a:pt x="4675" y="1565"/>
                    <a:pt x="4723" y="1460"/>
                    <a:pt x="4790" y="1393"/>
                  </a:cubicBezTo>
                  <a:lnTo>
                    <a:pt x="5811" y="372"/>
                  </a:lnTo>
                  <a:lnTo>
                    <a:pt x="5448"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23" name="Google Shape;12823;p68"/>
            <p:cNvSpPr/>
            <p:nvPr/>
          </p:nvSpPr>
          <p:spPr>
            <a:xfrm>
              <a:off x="1537850" y="2569671"/>
              <a:ext cx="78712" cy="78215"/>
            </a:xfrm>
            <a:custGeom>
              <a:avLst/>
              <a:gdLst/>
              <a:ahLst/>
              <a:cxnLst/>
              <a:rect l="l" t="t" r="r" b="b"/>
              <a:pathLst>
                <a:path w="3006" h="2987" extrusionOk="0">
                  <a:moveTo>
                    <a:pt x="964" y="0"/>
                  </a:moveTo>
                  <a:lnTo>
                    <a:pt x="143" y="821"/>
                  </a:lnTo>
                  <a:cubicBezTo>
                    <a:pt x="96" y="868"/>
                    <a:pt x="48" y="907"/>
                    <a:pt x="0" y="945"/>
                  </a:cubicBezTo>
                  <a:lnTo>
                    <a:pt x="2051" y="2986"/>
                  </a:lnTo>
                  <a:lnTo>
                    <a:pt x="3005" y="2032"/>
                  </a:lnTo>
                  <a:lnTo>
                    <a:pt x="964" y="0"/>
                  </a:ln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24" name="Google Shape;12824;p68"/>
            <p:cNvSpPr/>
            <p:nvPr/>
          </p:nvSpPr>
          <p:spPr>
            <a:xfrm>
              <a:off x="1548088" y="2554667"/>
              <a:ext cx="83216" cy="82666"/>
            </a:xfrm>
            <a:custGeom>
              <a:avLst/>
              <a:gdLst/>
              <a:ahLst/>
              <a:cxnLst/>
              <a:rect l="l" t="t" r="r" b="b"/>
              <a:pathLst>
                <a:path w="3178" h="3157" extrusionOk="0">
                  <a:moveTo>
                    <a:pt x="830" y="1"/>
                  </a:moveTo>
                  <a:lnTo>
                    <a:pt x="86" y="745"/>
                  </a:lnTo>
                  <a:cubicBezTo>
                    <a:pt x="0" y="831"/>
                    <a:pt x="0" y="974"/>
                    <a:pt x="86" y="1060"/>
                  </a:cubicBezTo>
                  <a:lnTo>
                    <a:pt x="2118" y="3092"/>
                  </a:lnTo>
                  <a:cubicBezTo>
                    <a:pt x="2161" y="3135"/>
                    <a:pt x="2218" y="3156"/>
                    <a:pt x="2276" y="3156"/>
                  </a:cubicBezTo>
                  <a:cubicBezTo>
                    <a:pt x="2333" y="3156"/>
                    <a:pt x="2390" y="3135"/>
                    <a:pt x="2433" y="3092"/>
                  </a:cubicBezTo>
                  <a:lnTo>
                    <a:pt x="3177" y="2348"/>
                  </a:lnTo>
                  <a:lnTo>
                    <a:pt x="830" y="1"/>
                  </a:ln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825" name="Google Shape;12825;p68"/>
            <p:cNvSpPr/>
            <p:nvPr/>
          </p:nvSpPr>
          <p:spPr>
            <a:xfrm>
              <a:off x="1594802" y="2603397"/>
              <a:ext cx="36502" cy="33936"/>
            </a:xfrm>
            <a:custGeom>
              <a:avLst/>
              <a:gdLst/>
              <a:ahLst/>
              <a:cxnLst/>
              <a:rect l="l" t="t" r="r" b="b"/>
              <a:pathLst>
                <a:path w="1394" h="1296" extrusionOk="0">
                  <a:moveTo>
                    <a:pt x="907" y="0"/>
                  </a:moveTo>
                  <a:lnTo>
                    <a:pt x="0" y="897"/>
                  </a:lnTo>
                  <a:lnTo>
                    <a:pt x="334" y="1231"/>
                  </a:lnTo>
                  <a:cubicBezTo>
                    <a:pt x="377" y="1274"/>
                    <a:pt x="434" y="1295"/>
                    <a:pt x="492" y="1295"/>
                  </a:cubicBezTo>
                  <a:cubicBezTo>
                    <a:pt x="549" y="1295"/>
                    <a:pt x="606" y="1274"/>
                    <a:pt x="649" y="1231"/>
                  </a:cubicBezTo>
                  <a:lnTo>
                    <a:pt x="1393" y="487"/>
                  </a:lnTo>
                  <a:lnTo>
                    <a:pt x="907" y="0"/>
                  </a:ln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2826" name="Google Shape;12826;p68"/>
            <p:cNvSpPr/>
            <p:nvPr/>
          </p:nvSpPr>
          <p:spPr>
            <a:xfrm>
              <a:off x="1566810" y="2518531"/>
              <a:ext cx="101205" cy="99817"/>
            </a:xfrm>
            <a:custGeom>
              <a:avLst/>
              <a:gdLst/>
              <a:ahLst/>
              <a:cxnLst/>
              <a:rect l="l" t="t" r="r" b="b"/>
              <a:pathLst>
                <a:path w="3865" h="3812" extrusionOk="0">
                  <a:moveTo>
                    <a:pt x="1357" y="0"/>
                  </a:moveTo>
                  <a:cubicBezTo>
                    <a:pt x="1301" y="0"/>
                    <a:pt x="1246" y="21"/>
                    <a:pt x="1203" y="64"/>
                  </a:cubicBezTo>
                  <a:lnTo>
                    <a:pt x="96" y="1171"/>
                  </a:lnTo>
                  <a:cubicBezTo>
                    <a:pt x="1" y="1257"/>
                    <a:pt x="1" y="1400"/>
                    <a:pt x="96" y="1486"/>
                  </a:cubicBezTo>
                  <a:lnTo>
                    <a:pt x="2357" y="3747"/>
                  </a:lnTo>
                  <a:cubicBezTo>
                    <a:pt x="2400" y="3790"/>
                    <a:pt x="2457" y="3811"/>
                    <a:pt x="2515" y="3811"/>
                  </a:cubicBezTo>
                  <a:cubicBezTo>
                    <a:pt x="2572" y="3811"/>
                    <a:pt x="2629" y="3790"/>
                    <a:pt x="2672" y="3747"/>
                  </a:cubicBezTo>
                  <a:lnTo>
                    <a:pt x="3779" y="2640"/>
                  </a:lnTo>
                  <a:cubicBezTo>
                    <a:pt x="3864" y="2554"/>
                    <a:pt x="3864" y="2411"/>
                    <a:pt x="3779" y="2325"/>
                  </a:cubicBezTo>
                  <a:lnTo>
                    <a:pt x="1518" y="64"/>
                  </a:lnTo>
                  <a:cubicBezTo>
                    <a:pt x="1470" y="21"/>
                    <a:pt x="1413" y="0"/>
                    <a:pt x="1357" y="0"/>
                  </a:cubicBezTo>
                  <a:close/>
                </a:path>
              </a:pathLst>
            </a:custGeom>
            <a:solidFill>
              <a:srgbClr val="A7B5C1"/>
            </a:solidFill>
            <a:ln>
              <a:noFill/>
            </a:ln>
          </p:spPr>
          <p:txBody>
            <a:bodyPr spcFirstLastPara="1" wrap="square" lIns="91425" tIns="91425" rIns="91425" bIns="91425" anchor="ctr" anchorCtr="0">
              <a:noAutofit/>
            </a:bodyPr>
            <a:lstStyle/>
            <a:p>
              <a:endParaRPr/>
            </a:p>
          </p:txBody>
        </p:sp>
        <p:sp>
          <p:nvSpPr>
            <p:cNvPr id="12827" name="Google Shape;12827;p68"/>
            <p:cNvSpPr/>
            <p:nvPr/>
          </p:nvSpPr>
          <p:spPr>
            <a:xfrm>
              <a:off x="1616771" y="2567654"/>
              <a:ext cx="51506" cy="50930"/>
            </a:xfrm>
            <a:custGeom>
              <a:avLst/>
              <a:gdLst/>
              <a:ahLst/>
              <a:cxnLst/>
              <a:rect l="l" t="t" r="r" b="b"/>
              <a:pathLst>
                <a:path w="1967" h="1945" extrusionOk="0">
                  <a:moveTo>
                    <a:pt x="1422" y="1"/>
                  </a:moveTo>
                  <a:lnTo>
                    <a:pt x="1" y="1422"/>
                  </a:lnTo>
                  <a:lnTo>
                    <a:pt x="459" y="1880"/>
                  </a:lnTo>
                  <a:cubicBezTo>
                    <a:pt x="502" y="1923"/>
                    <a:pt x="559" y="1945"/>
                    <a:pt x="616" y="1945"/>
                  </a:cubicBezTo>
                  <a:cubicBezTo>
                    <a:pt x="673" y="1945"/>
                    <a:pt x="731" y="1923"/>
                    <a:pt x="774" y="1880"/>
                  </a:cubicBezTo>
                  <a:lnTo>
                    <a:pt x="1880" y="774"/>
                  </a:lnTo>
                  <a:cubicBezTo>
                    <a:pt x="1966" y="688"/>
                    <a:pt x="1966" y="545"/>
                    <a:pt x="1880" y="459"/>
                  </a:cubicBezTo>
                  <a:lnTo>
                    <a:pt x="1422" y="1"/>
                  </a:lnTo>
                  <a:close/>
                </a:path>
              </a:pathLst>
            </a:custGeom>
            <a:solidFill>
              <a:srgbClr val="93A5B3"/>
            </a:solidFill>
            <a:ln>
              <a:noFill/>
            </a:ln>
          </p:spPr>
          <p:txBody>
            <a:bodyPr spcFirstLastPara="1" wrap="square" lIns="91425" tIns="91425" rIns="91425" bIns="91425" anchor="ctr" anchorCtr="0">
              <a:noAutofit/>
            </a:bodyPr>
            <a:lstStyle/>
            <a:p>
              <a:endParaRPr/>
            </a:p>
          </p:txBody>
        </p:sp>
        <p:sp>
          <p:nvSpPr>
            <p:cNvPr id="12828" name="Google Shape;12828;p68"/>
            <p:cNvSpPr/>
            <p:nvPr/>
          </p:nvSpPr>
          <p:spPr>
            <a:xfrm>
              <a:off x="1409203" y="2654379"/>
              <a:ext cx="84237" cy="77612"/>
            </a:xfrm>
            <a:custGeom>
              <a:avLst/>
              <a:gdLst/>
              <a:ahLst/>
              <a:cxnLst/>
              <a:rect l="l" t="t" r="r" b="b"/>
              <a:pathLst>
                <a:path w="3217" h="2964" extrusionOk="0">
                  <a:moveTo>
                    <a:pt x="2913" y="1"/>
                  </a:moveTo>
                  <a:cubicBezTo>
                    <a:pt x="2864" y="1"/>
                    <a:pt x="2813" y="20"/>
                    <a:pt x="2767" y="66"/>
                  </a:cubicBezTo>
                  <a:lnTo>
                    <a:pt x="0" y="2842"/>
                  </a:lnTo>
                  <a:cubicBezTo>
                    <a:pt x="81" y="2923"/>
                    <a:pt x="188" y="2964"/>
                    <a:pt x="296" y="2964"/>
                  </a:cubicBezTo>
                  <a:cubicBezTo>
                    <a:pt x="403" y="2964"/>
                    <a:pt x="510" y="2923"/>
                    <a:pt x="592" y="2842"/>
                  </a:cubicBezTo>
                  <a:lnTo>
                    <a:pt x="706" y="2728"/>
                  </a:lnTo>
                  <a:lnTo>
                    <a:pt x="3072" y="362"/>
                  </a:lnTo>
                  <a:lnTo>
                    <a:pt x="3062" y="362"/>
                  </a:lnTo>
                  <a:cubicBezTo>
                    <a:pt x="3217" y="215"/>
                    <a:pt x="3077" y="1"/>
                    <a:pt x="2913" y="1"/>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29" name="Google Shape;12829;p68"/>
            <p:cNvSpPr/>
            <p:nvPr/>
          </p:nvSpPr>
          <p:spPr>
            <a:xfrm>
              <a:off x="1428422" y="2665351"/>
              <a:ext cx="86987" cy="80152"/>
            </a:xfrm>
            <a:custGeom>
              <a:avLst/>
              <a:gdLst/>
              <a:ahLst/>
              <a:cxnLst/>
              <a:rect l="l" t="t" r="r" b="b"/>
              <a:pathLst>
                <a:path w="3322" h="3061" extrusionOk="0">
                  <a:moveTo>
                    <a:pt x="3021" y="0"/>
                  </a:moveTo>
                  <a:cubicBezTo>
                    <a:pt x="2972" y="0"/>
                    <a:pt x="2919" y="20"/>
                    <a:pt x="2872" y="67"/>
                  </a:cubicBezTo>
                  <a:lnTo>
                    <a:pt x="1" y="2929"/>
                  </a:lnTo>
                  <a:lnTo>
                    <a:pt x="10" y="2938"/>
                  </a:lnTo>
                  <a:cubicBezTo>
                    <a:pt x="91" y="3019"/>
                    <a:pt x="196" y="3060"/>
                    <a:pt x="301" y="3060"/>
                  </a:cubicBezTo>
                  <a:cubicBezTo>
                    <a:pt x="406" y="3060"/>
                    <a:pt x="511" y="3019"/>
                    <a:pt x="592" y="2938"/>
                  </a:cubicBezTo>
                  <a:lnTo>
                    <a:pt x="678" y="2853"/>
                  </a:lnTo>
                  <a:lnTo>
                    <a:pt x="3168" y="363"/>
                  </a:lnTo>
                  <a:cubicBezTo>
                    <a:pt x="3321" y="209"/>
                    <a:pt x="3184" y="0"/>
                    <a:pt x="3021"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30" name="Google Shape;12830;p68"/>
            <p:cNvSpPr/>
            <p:nvPr/>
          </p:nvSpPr>
          <p:spPr>
            <a:xfrm>
              <a:off x="1447171" y="2687084"/>
              <a:ext cx="78974" cy="72218"/>
            </a:xfrm>
            <a:custGeom>
              <a:avLst/>
              <a:gdLst/>
              <a:ahLst/>
              <a:cxnLst/>
              <a:rect l="l" t="t" r="r" b="b"/>
              <a:pathLst>
                <a:path w="3016" h="2758" extrusionOk="0">
                  <a:moveTo>
                    <a:pt x="2716" y="0"/>
                  </a:moveTo>
                  <a:cubicBezTo>
                    <a:pt x="2666" y="0"/>
                    <a:pt x="2613" y="20"/>
                    <a:pt x="2566" y="67"/>
                  </a:cubicBezTo>
                  <a:lnTo>
                    <a:pt x="0" y="2633"/>
                  </a:lnTo>
                  <a:lnTo>
                    <a:pt x="10" y="2643"/>
                  </a:lnTo>
                  <a:cubicBezTo>
                    <a:pt x="91" y="2719"/>
                    <a:pt x="196" y="2757"/>
                    <a:pt x="299" y="2757"/>
                  </a:cubicBezTo>
                  <a:cubicBezTo>
                    <a:pt x="403" y="2757"/>
                    <a:pt x="506" y="2719"/>
                    <a:pt x="582" y="2643"/>
                  </a:cubicBezTo>
                  <a:lnTo>
                    <a:pt x="754" y="2471"/>
                  </a:lnTo>
                  <a:lnTo>
                    <a:pt x="2862" y="363"/>
                  </a:lnTo>
                  <a:cubicBezTo>
                    <a:pt x="3015" y="209"/>
                    <a:pt x="2878" y="0"/>
                    <a:pt x="2716"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31" name="Google Shape;12831;p68"/>
            <p:cNvSpPr/>
            <p:nvPr/>
          </p:nvSpPr>
          <p:spPr>
            <a:xfrm>
              <a:off x="1482756" y="2624502"/>
              <a:ext cx="64101" cy="60095"/>
            </a:xfrm>
            <a:custGeom>
              <a:avLst/>
              <a:gdLst/>
              <a:ahLst/>
              <a:cxnLst/>
              <a:rect l="l" t="t" r="r" b="b"/>
              <a:pathLst>
                <a:path w="2448" h="2295" extrusionOk="0">
                  <a:moveTo>
                    <a:pt x="309" y="1"/>
                  </a:moveTo>
                  <a:cubicBezTo>
                    <a:pt x="144" y="1"/>
                    <a:pt x="1" y="213"/>
                    <a:pt x="148" y="368"/>
                  </a:cubicBezTo>
                  <a:lnTo>
                    <a:pt x="2028" y="2237"/>
                  </a:lnTo>
                  <a:cubicBezTo>
                    <a:pt x="2066" y="2276"/>
                    <a:pt x="2114" y="2295"/>
                    <a:pt x="2171" y="2295"/>
                  </a:cubicBezTo>
                  <a:cubicBezTo>
                    <a:pt x="2362" y="2295"/>
                    <a:pt x="2448" y="2066"/>
                    <a:pt x="2324" y="1942"/>
                  </a:cubicBezTo>
                  <a:lnTo>
                    <a:pt x="454" y="62"/>
                  </a:lnTo>
                  <a:cubicBezTo>
                    <a:pt x="408" y="19"/>
                    <a:pt x="358" y="1"/>
                    <a:pt x="309" y="1"/>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32" name="Google Shape;12832;p68"/>
            <p:cNvSpPr/>
            <p:nvPr/>
          </p:nvSpPr>
          <p:spPr>
            <a:xfrm>
              <a:off x="1359739" y="2560166"/>
              <a:ext cx="212360" cy="201363"/>
            </a:xfrm>
            <a:custGeom>
              <a:avLst/>
              <a:gdLst/>
              <a:ahLst/>
              <a:cxnLst/>
              <a:rect l="l" t="t" r="r" b="b"/>
              <a:pathLst>
                <a:path w="8110" h="7690" extrusionOk="0">
                  <a:moveTo>
                    <a:pt x="2042" y="1"/>
                  </a:moveTo>
                  <a:lnTo>
                    <a:pt x="0" y="2033"/>
                  </a:lnTo>
                  <a:lnTo>
                    <a:pt x="1021" y="3054"/>
                  </a:lnTo>
                  <a:cubicBezTo>
                    <a:pt x="1059" y="3092"/>
                    <a:pt x="1088" y="3130"/>
                    <a:pt x="1107" y="3178"/>
                  </a:cubicBezTo>
                  <a:cubicBezTo>
                    <a:pt x="1135" y="3225"/>
                    <a:pt x="1145" y="3283"/>
                    <a:pt x="1145" y="3330"/>
                  </a:cubicBezTo>
                  <a:cubicBezTo>
                    <a:pt x="1164" y="3540"/>
                    <a:pt x="1259" y="3740"/>
                    <a:pt x="1403" y="3893"/>
                  </a:cubicBezTo>
                  <a:lnTo>
                    <a:pt x="5095" y="7575"/>
                  </a:lnTo>
                  <a:cubicBezTo>
                    <a:pt x="5166" y="7652"/>
                    <a:pt x="5264" y="7690"/>
                    <a:pt x="5363" y="7690"/>
                  </a:cubicBezTo>
                  <a:cubicBezTo>
                    <a:pt x="5462" y="7690"/>
                    <a:pt x="5562" y="7652"/>
                    <a:pt x="5638" y="7575"/>
                  </a:cubicBezTo>
                  <a:lnTo>
                    <a:pt x="5715" y="7499"/>
                  </a:lnTo>
                  <a:cubicBezTo>
                    <a:pt x="5848" y="7366"/>
                    <a:pt x="5867" y="7165"/>
                    <a:pt x="5762" y="7013"/>
                  </a:cubicBezTo>
                  <a:cubicBezTo>
                    <a:pt x="5743" y="6994"/>
                    <a:pt x="5734" y="6974"/>
                    <a:pt x="5715" y="6955"/>
                  </a:cubicBezTo>
                  <a:lnTo>
                    <a:pt x="5715" y="6955"/>
                  </a:lnTo>
                  <a:lnTo>
                    <a:pt x="5886" y="7127"/>
                  </a:lnTo>
                  <a:cubicBezTo>
                    <a:pt x="5963" y="7203"/>
                    <a:pt x="6065" y="7242"/>
                    <a:pt x="6169" y="7242"/>
                  </a:cubicBezTo>
                  <a:cubicBezTo>
                    <a:pt x="6273" y="7242"/>
                    <a:pt x="6378" y="7203"/>
                    <a:pt x="6459" y="7127"/>
                  </a:cubicBezTo>
                  <a:lnTo>
                    <a:pt x="6506" y="7070"/>
                  </a:lnTo>
                  <a:cubicBezTo>
                    <a:pt x="6650" y="6936"/>
                    <a:pt x="6669" y="6717"/>
                    <a:pt x="6554" y="6564"/>
                  </a:cubicBezTo>
                  <a:cubicBezTo>
                    <a:pt x="6551" y="6557"/>
                    <a:pt x="6546" y="6549"/>
                    <a:pt x="6540" y="6541"/>
                  </a:cubicBezTo>
                  <a:lnTo>
                    <a:pt x="6540" y="6541"/>
                  </a:lnTo>
                  <a:lnTo>
                    <a:pt x="6592" y="6593"/>
                  </a:lnTo>
                  <a:cubicBezTo>
                    <a:pt x="6673" y="6669"/>
                    <a:pt x="6778" y="6707"/>
                    <a:pt x="6883" y="6707"/>
                  </a:cubicBezTo>
                  <a:cubicBezTo>
                    <a:pt x="6988" y="6707"/>
                    <a:pt x="7093" y="6669"/>
                    <a:pt x="7174" y="6593"/>
                  </a:cubicBezTo>
                  <a:lnTo>
                    <a:pt x="7212" y="6545"/>
                  </a:lnTo>
                  <a:cubicBezTo>
                    <a:pt x="7355" y="6402"/>
                    <a:pt x="7375" y="6173"/>
                    <a:pt x="7260" y="6011"/>
                  </a:cubicBezTo>
                  <a:lnTo>
                    <a:pt x="7260" y="6011"/>
                  </a:lnTo>
                  <a:lnTo>
                    <a:pt x="7327" y="6078"/>
                  </a:lnTo>
                  <a:cubicBezTo>
                    <a:pt x="7408" y="6159"/>
                    <a:pt x="7513" y="6199"/>
                    <a:pt x="7618" y="6199"/>
                  </a:cubicBezTo>
                  <a:cubicBezTo>
                    <a:pt x="7723" y="6199"/>
                    <a:pt x="7828" y="6159"/>
                    <a:pt x="7909" y="6078"/>
                  </a:cubicBezTo>
                  <a:lnTo>
                    <a:pt x="7947" y="6040"/>
                  </a:lnTo>
                  <a:cubicBezTo>
                    <a:pt x="8109" y="5877"/>
                    <a:pt x="8109" y="5620"/>
                    <a:pt x="7947" y="5458"/>
                  </a:cubicBezTo>
                  <a:lnTo>
                    <a:pt x="4808" y="2319"/>
                  </a:lnTo>
                  <a:lnTo>
                    <a:pt x="5953" y="1861"/>
                  </a:lnTo>
                  <a:cubicBezTo>
                    <a:pt x="6201" y="1718"/>
                    <a:pt x="6316" y="1422"/>
                    <a:pt x="6239" y="1146"/>
                  </a:cubicBezTo>
                  <a:cubicBezTo>
                    <a:pt x="6239" y="1146"/>
                    <a:pt x="6085" y="905"/>
                    <a:pt x="5987" y="905"/>
                  </a:cubicBezTo>
                  <a:cubicBezTo>
                    <a:pt x="5982" y="905"/>
                    <a:pt x="5977" y="906"/>
                    <a:pt x="5972" y="907"/>
                  </a:cubicBezTo>
                  <a:cubicBezTo>
                    <a:pt x="5514" y="1050"/>
                    <a:pt x="4417" y="1136"/>
                    <a:pt x="3759" y="1174"/>
                  </a:cubicBezTo>
                  <a:cubicBezTo>
                    <a:pt x="3744" y="1175"/>
                    <a:pt x="3728" y="1175"/>
                    <a:pt x="3713" y="1175"/>
                  </a:cubicBezTo>
                  <a:cubicBezTo>
                    <a:pt x="3453" y="1175"/>
                    <a:pt x="3203" y="1098"/>
                    <a:pt x="3005" y="945"/>
                  </a:cubicBezTo>
                  <a:cubicBezTo>
                    <a:pt x="2958" y="907"/>
                    <a:pt x="2910" y="869"/>
                    <a:pt x="2862" y="821"/>
                  </a:cubicBezTo>
                  <a:lnTo>
                    <a:pt x="2042" y="1"/>
                  </a:ln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2833" name="Google Shape;12833;p68"/>
            <p:cNvSpPr/>
            <p:nvPr/>
          </p:nvSpPr>
          <p:spPr>
            <a:xfrm>
              <a:off x="1359739" y="2603633"/>
              <a:ext cx="152397" cy="157974"/>
            </a:xfrm>
            <a:custGeom>
              <a:avLst/>
              <a:gdLst/>
              <a:ahLst/>
              <a:cxnLst/>
              <a:rect l="l" t="t" r="r" b="b"/>
              <a:pathLst>
                <a:path w="5820" h="6033" extrusionOk="0">
                  <a:moveTo>
                    <a:pt x="372" y="1"/>
                  </a:moveTo>
                  <a:lnTo>
                    <a:pt x="0" y="373"/>
                  </a:lnTo>
                  <a:lnTo>
                    <a:pt x="1030" y="1394"/>
                  </a:lnTo>
                  <a:cubicBezTo>
                    <a:pt x="1097" y="1470"/>
                    <a:pt x="1135" y="1565"/>
                    <a:pt x="1145" y="1670"/>
                  </a:cubicBezTo>
                  <a:cubicBezTo>
                    <a:pt x="1164" y="1880"/>
                    <a:pt x="1250" y="2080"/>
                    <a:pt x="1403" y="2233"/>
                  </a:cubicBezTo>
                  <a:lnTo>
                    <a:pt x="5085" y="5925"/>
                  </a:lnTo>
                  <a:cubicBezTo>
                    <a:pt x="5161" y="5997"/>
                    <a:pt x="5261" y="6032"/>
                    <a:pt x="5362" y="6032"/>
                  </a:cubicBezTo>
                  <a:cubicBezTo>
                    <a:pt x="5462" y="6032"/>
                    <a:pt x="5562" y="5997"/>
                    <a:pt x="5638" y="5925"/>
                  </a:cubicBezTo>
                  <a:lnTo>
                    <a:pt x="5715" y="5839"/>
                  </a:lnTo>
                  <a:cubicBezTo>
                    <a:pt x="5762" y="5791"/>
                    <a:pt x="5800" y="5725"/>
                    <a:pt x="5820" y="5658"/>
                  </a:cubicBezTo>
                  <a:lnTo>
                    <a:pt x="5820" y="5658"/>
                  </a:lnTo>
                  <a:cubicBezTo>
                    <a:pt x="5790" y="5664"/>
                    <a:pt x="5761" y="5667"/>
                    <a:pt x="5733" y="5667"/>
                  </a:cubicBezTo>
                  <a:cubicBezTo>
                    <a:pt x="5630" y="5667"/>
                    <a:pt x="5532" y="5628"/>
                    <a:pt x="5457" y="5553"/>
                  </a:cubicBezTo>
                  <a:lnTo>
                    <a:pt x="1775" y="1871"/>
                  </a:lnTo>
                  <a:cubicBezTo>
                    <a:pt x="1622" y="1718"/>
                    <a:pt x="1527" y="1518"/>
                    <a:pt x="1517" y="1298"/>
                  </a:cubicBezTo>
                  <a:cubicBezTo>
                    <a:pt x="1507" y="1193"/>
                    <a:pt x="1469" y="1098"/>
                    <a:pt x="1393" y="1031"/>
                  </a:cubicBezTo>
                  <a:lnTo>
                    <a:pt x="372" y="1"/>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34" name="Google Shape;12834;p68"/>
            <p:cNvSpPr/>
            <p:nvPr/>
          </p:nvSpPr>
          <p:spPr>
            <a:xfrm>
              <a:off x="1359739" y="2560166"/>
              <a:ext cx="78450" cy="78215"/>
            </a:xfrm>
            <a:custGeom>
              <a:avLst/>
              <a:gdLst/>
              <a:ahLst/>
              <a:cxnLst/>
              <a:rect l="l" t="t" r="r" b="b"/>
              <a:pathLst>
                <a:path w="2996" h="2987" extrusionOk="0">
                  <a:moveTo>
                    <a:pt x="2032" y="1"/>
                  </a:moveTo>
                  <a:lnTo>
                    <a:pt x="0" y="2033"/>
                  </a:lnTo>
                  <a:lnTo>
                    <a:pt x="954" y="2987"/>
                  </a:lnTo>
                  <a:lnTo>
                    <a:pt x="2996" y="945"/>
                  </a:lnTo>
                  <a:cubicBezTo>
                    <a:pt x="2948" y="907"/>
                    <a:pt x="2910" y="869"/>
                    <a:pt x="2862" y="831"/>
                  </a:cubicBezTo>
                  <a:lnTo>
                    <a:pt x="2032" y="1"/>
                  </a:ln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35" name="Google Shape;12835;p68"/>
            <p:cNvSpPr/>
            <p:nvPr/>
          </p:nvSpPr>
          <p:spPr>
            <a:xfrm>
              <a:off x="1344997" y="2545188"/>
              <a:ext cx="83216" cy="82640"/>
            </a:xfrm>
            <a:custGeom>
              <a:avLst/>
              <a:gdLst/>
              <a:ahLst/>
              <a:cxnLst/>
              <a:rect l="l" t="t" r="r" b="b"/>
              <a:pathLst>
                <a:path w="3178" h="3156" extrusionOk="0">
                  <a:moveTo>
                    <a:pt x="2347" y="0"/>
                  </a:moveTo>
                  <a:lnTo>
                    <a:pt x="0" y="2347"/>
                  </a:lnTo>
                  <a:lnTo>
                    <a:pt x="744" y="3091"/>
                  </a:lnTo>
                  <a:cubicBezTo>
                    <a:pt x="787" y="3134"/>
                    <a:pt x="845" y="3156"/>
                    <a:pt x="902" y="3156"/>
                  </a:cubicBezTo>
                  <a:cubicBezTo>
                    <a:pt x="959" y="3156"/>
                    <a:pt x="1016" y="3134"/>
                    <a:pt x="1059" y="3091"/>
                  </a:cubicBezTo>
                  <a:lnTo>
                    <a:pt x="3091" y="1069"/>
                  </a:lnTo>
                  <a:cubicBezTo>
                    <a:pt x="3177" y="983"/>
                    <a:pt x="3177" y="840"/>
                    <a:pt x="3091" y="745"/>
                  </a:cubicBezTo>
                  <a:lnTo>
                    <a:pt x="2347" y="0"/>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836" name="Google Shape;12836;p68"/>
            <p:cNvSpPr/>
            <p:nvPr/>
          </p:nvSpPr>
          <p:spPr>
            <a:xfrm>
              <a:off x="1344735" y="2593892"/>
              <a:ext cx="36764" cy="33936"/>
            </a:xfrm>
            <a:custGeom>
              <a:avLst/>
              <a:gdLst/>
              <a:ahLst/>
              <a:cxnLst/>
              <a:rect l="l" t="t" r="r" b="b"/>
              <a:pathLst>
                <a:path w="1404" h="1296" extrusionOk="0">
                  <a:moveTo>
                    <a:pt x="497" y="1"/>
                  </a:moveTo>
                  <a:lnTo>
                    <a:pt x="1" y="487"/>
                  </a:lnTo>
                  <a:lnTo>
                    <a:pt x="754" y="1231"/>
                  </a:lnTo>
                  <a:cubicBezTo>
                    <a:pt x="797" y="1274"/>
                    <a:pt x="852" y="1296"/>
                    <a:pt x="908" y="1296"/>
                  </a:cubicBezTo>
                  <a:cubicBezTo>
                    <a:pt x="964" y="1296"/>
                    <a:pt x="1022" y="1274"/>
                    <a:pt x="1069" y="1231"/>
                  </a:cubicBezTo>
                  <a:lnTo>
                    <a:pt x="1403" y="907"/>
                  </a:lnTo>
                  <a:lnTo>
                    <a:pt x="497" y="1"/>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837" name="Google Shape;12837;p68"/>
            <p:cNvSpPr/>
            <p:nvPr/>
          </p:nvSpPr>
          <p:spPr>
            <a:xfrm>
              <a:off x="1308024" y="2509026"/>
              <a:ext cx="101205" cy="100079"/>
            </a:xfrm>
            <a:custGeom>
              <a:avLst/>
              <a:gdLst/>
              <a:ahLst/>
              <a:cxnLst/>
              <a:rect l="l" t="t" r="r" b="b"/>
              <a:pathLst>
                <a:path w="3865" h="3822" extrusionOk="0">
                  <a:moveTo>
                    <a:pt x="2514" y="1"/>
                  </a:moveTo>
                  <a:cubicBezTo>
                    <a:pt x="2457" y="1"/>
                    <a:pt x="2400" y="22"/>
                    <a:pt x="2357" y="65"/>
                  </a:cubicBezTo>
                  <a:lnTo>
                    <a:pt x="96" y="2326"/>
                  </a:lnTo>
                  <a:cubicBezTo>
                    <a:pt x="0" y="2421"/>
                    <a:pt x="0" y="2555"/>
                    <a:pt x="96" y="2650"/>
                  </a:cubicBezTo>
                  <a:lnTo>
                    <a:pt x="1202" y="3757"/>
                  </a:lnTo>
                  <a:cubicBezTo>
                    <a:pt x="1245" y="3800"/>
                    <a:pt x="1300" y="3821"/>
                    <a:pt x="1356" y="3821"/>
                  </a:cubicBezTo>
                  <a:cubicBezTo>
                    <a:pt x="1412" y="3821"/>
                    <a:pt x="1470" y="3800"/>
                    <a:pt x="1517" y="3757"/>
                  </a:cubicBezTo>
                  <a:lnTo>
                    <a:pt x="3778" y="1486"/>
                  </a:lnTo>
                  <a:cubicBezTo>
                    <a:pt x="3864" y="1400"/>
                    <a:pt x="3864" y="1257"/>
                    <a:pt x="3778" y="1172"/>
                  </a:cubicBezTo>
                  <a:lnTo>
                    <a:pt x="2672" y="65"/>
                  </a:lnTo>
                  <a:cubicBezTo>
                    <a:pt x="2629" y="22"/>
                    <a:pt x="2571" y="1"/>
                    <a:pt x="2514" y="1"/>
                  </a:cubicBezTo>
                  <a:close/>
                </a:path>
              </a:pathLst>
            </a:custGeom>
            <a:solidFill>
              <a:srgbClr val="9DABB7"/>
            </a:solidFill>
            <a:ln>
              <a:noFill/>
            </a:ln>
          </p:spPr>
          <p:txBody>
            <a:bodyPr spcFirstLastPara="1" wrap="square" lIns="91425" tIns="91425" rIns="91425" bIns="91425" anchor="ctr" anchorCtr="0">
              <a:noAutofit/>
            </a:bodyPr>
            <a:lstStyle/>
            <a:p>
              <a:endParaRPr/>
            </a:p>
          </p:txBody>
        </p:sp>
        <p:sp>
          <p:nvSpPr>
            <p:cNvPr id="12838" name="Google Shape;12838;p68"/>
            <p:cNvSpPr/>
            <p:nvPr/>
          </p:nvSpPr>
          <p:spPr>
            <a:xfrm>
              <a:off x="1308024" y="2558437"/>
              <a:ext cx="51480" cy="50668"/>
            </a:xfrm>
            <a:custGeom>
              <a:avLst/>
              <a:gdLst/>
              <a:ahLst/>
              <a:cxnLst/>
              <a:rect l="l" t="t" r="r" b="b"/>
              <a:pathLst>
                <a:path w="1966" h="1935" extrusionOk="0">
                  <a:moveTo>
                    <a:pt x="535" y="0"/>
                  </a:moveTo>
                  <a:lnTo>
                    <a:pt x="86" y="448"/>
                  </a:lnTo>
                  <a:cubicBezTo>
                    <a:pt x="0" y="534"/>
                    <a:pt x="0" y="677"/>
                    <a:pt x="86" y="763"/>
                  </a:cubicBezTo>
                  <a:lnTo>
                    <a:pt x="1193" y="1870"/>
                  </a:lnTo>
                  <a:cubicBezTo>
                    <a:pt x="1236" y="1913"/>
                    <a:pt x="1293" y="1934"/>
                    <a:pt x="1350" y="1934"/>
                  </a:cubicBezTo>
                  <a:cubicBezTo>
                    <a:pt x="1408" y="1934"/>
                    <a:pt x="1465" y="1913"/>
                    <a:pt x="1508" y="1870"/>
                  </a:cubicBezTo>
                  <a:lnTo>
                    <a:pt x="1966" y="1421"/>
                  </a:lnTo>
                  <a:lnTo>
                    <a:pt x="535" y="0"/>
                  </a:ln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2839" name="Google Shape;12839;p68"/>
            <p:cNvSpPr/>
            <p:nvPr/>
          </p:nvSpPr>
          <p:spPr>
            <a:xfrm>
              <a:off x="1482625" y="2645110"/>
              <a:ext cx="84211" cy="77403"/>
            </a:xfrm>
            <a:custGeom>
              <a:avLst/>
              <a:gdLst/>
              <a:ahLst/>
              <a:cxnLst/>
              <a:rect l="l" t="t" r="r" b="b"/>
              <a:pathLst>
                <a:path w="3216" h="2956" extrusionOk="0">
                  <a:moveTo>
                    <a:pt x="300" y="0"/>
                  </a:moveTo>
                  <a:cubicBezTo>
                    <a:pt x="137" y="0"/>
                    <a:pt x="0" y="210"/>
                    <a:pt x="153" y="363"/>
                  </a:cubicBezTo>
                  <a:lnTo>
                    <a:pt x="2519" y="2729"/>
                  </a:lnTo>
                  <a:lnTo>
                    <a:pt x="2634" y="2834"/>
                  </a:lnTo>
                  <a:cubicBezTo>
                    <a:pt x="2715" y="2915"/>
                    <a:pt x="2820" y="2955"/>
                    <a:pt x="2925" y="2955"/>
                  </a:cubicBezTo>
                  <a:cubicBezTo>
                    <a:pt x="3030" y="2955"/>
                    <a:pt x="3135" y="2915"/>
                    <a:pt x="3216" y="2834"/>
                  </a:cubicBezTo>
                  <a:lnTo>
                    <a:pt x="449" y="67"/>
                  </a:lnTo>
                  <a:cubicBezTo>
                    <a:pt x="402" y="20"/>
                    <a:pt x="350" y="0"/>
                    <a:pt x="300"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40" name="Google Shape;12840;p68"/>
            <p:cNvSpPr/>
            <p:nvPr/>
          </p:nvSpPr>
          <p:spPr>
            <a:xfrm>
              <a:off x="1460630" y="2655610"/>
              <a:ext cx="86987" cy="80205"/>
            </a:xfrm>
            <a:custGeom>
              <a:avLst/>
              <a:gdLst/>
              <a:ahLst/>
              <a:cxnLst/>
              <a:rect l="l" t="t" r="r" b="b"/>
              <a:pathLst>
                <a:path w="3322" h="3063" extrusionOk="0">
                  <a:moveTo>
                    <a:pt x="300" y="0"/>
                  </a:moveTo>
                  <a:cubicBezTo>
                    <a:pt x="138" y="0"/>
                    <a:pt x="1" y="209"/>
                    <a:pt x="154" y="363"/>
                  </a:cubicBezTo>
                  <a:lnTo>
                    <a:pt x="2653" y="2862"/>
                  </a:lnTo>
                  <a:lnTo>
                    <a:pt x="2739" y="2948"/>
                  </a:lnTo>
                  <a:cubicBezTo>
                    <a:pt x="2820" y="3024"/>
                    <a:pt x="2925" y="3062"/>
                    <a:pt x="3030" y="3062"/>
                  </a:cubicBezTo>
                  <a:cubicBezTo>
                    <a:pt x="3135" y="3062"/>
                    <a:pt x="3240" y="3024"/>
                    <a:pt x="3321" y="2948"/>
                  </a:cubicBezTo>
                  <a:lnTo>
                    <a:pt x="450" y="67"/>
                  </a:lnTo>
                  <a:cubicBezTo>
                    <a:pt x="403" y="20"/>
                    <a:pt x="350" y="0"/>
                    <a:pt x="300"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41" name="Google Shape;12841;p68"/>
            <p:cNvSpPr/>
            <p:nvPr/>
          </p:nvSpPr>
          <p:spPr>
            <a:xfrm>
              <a:off x="1449894" y="2677841"/>
              <a:ext cx="78974" cy="72140"/>
            </a:xfrm>
            <a:custGeom>
              <a:avLst/>
              <a:gdLst/>
              <a:ahLst/>
              <a:cxnLst/>
              <a:rect l="l" t="t" r="r" b="b"/>
              <a:pathLst>
                <a:path w="3016" h="2755" extrusionOk="0">
                  <a:moveTo>
                    <a:pt x="300" y="0"/>
                  </a:moveTo>
                  <a:cubicBezTo>
                    <a:pt x="138" y="0"/>
                    <a:pt x="0" y="209"/>
                    <a:pt x="154" y="363"/>
                  </a:cubicBezTo>
                  <a:lnTo>
                    <a:pt x="2272" y="2461"/>
                  </a:lnTo>
                  <a:lnTo>
                    <a:pt x="2443" y="2633"/>
                  </a:lnTo>
                  <a:cubicBezTo>
                    <a:pt x="2520" y="2714"/>
                    <a:pt x="2622" y="2755"/>
                    <a:pt x="2725" y="2755"/>
                  </a:cubicBezTo>
                  <a:cubicBezTo>
                    <a:pt x="2827" y="2755"/>
                    <a:pt x="2930" y="2714"/>
                    <a:pt x="3006" y="2633"/>
                  </a:cubicBezTo>
                  <a:lnTo>
                    <a:pt x="3016" y="2633"/>
                  </a:lnTo>
                  <a:lnTo>
                    <a:pt x="449" y="67"/>
                  </a:lnTo>
                  <a:cubicBezTo>
                    <a:pt x="402" y="20"/>
                    <a:pt x="350" y="0"/>
                    <a:pt x="300"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42" name="Google Shape;12842;p68"/>
            <p:cNvSpPr/>
            <p:nvPr/>
          </p:nvSpPr>
          <p:spPr>
            <a:xfrm>
              <a:off x="1478383" y="2413975"/>
              <a:ext cx="97199" cy="94764"/>
            </a:xfrm>
            <a:custGeom>
              <a:avLst/>
              <a:gdLst/>
              <a:ahLst/>
              <a:cxnLst/>
              <a:rect l="l" t="t" r="r" b="b"/>
              <a:pathLst>
                <a:path w="3712" h="3619" extrusionOk="0">
                  <a:moveTo>
                    <a:pt x="1842" y="0"/>
                  </a:moveTo>
                  <a:cubicBezTo>
                    <a:pt x="1375" y="0"/>
                    <a:pt x="910" y="195"/>
                    <a:pt x="583" y="575"/>
                  </a:cubicBezTo>
                  <a:cubicBezTo>
                    <a:pt x="544" y="614"/>
                    <a:pt x="506" y="661"/>
                    <a:pt x="478" y="699"/>
                  </a:cubicBezTo>
                  <a:cubicBezTo>
                    <a:pt x="29" y="1272"/>
                    <a:pt x="1" y="2054"/>
                    <a:pt x="411" y="2655"/>
                  </a:cubicBezTo>
                  <a:cubicBezTo>
                    <a:pt x="420" y="2684"/>
                    <a:pt x="449" y="2712"/>
                    <a:pt x="478" y="2750"/>
                  </a:cubicBezTo>
                  <a:cubicBezTo>
                    <a:pt x="506" y="2789"/>
                    <a:pt x="535" y="2827"/>
                    <a:pt x="564" y="2855"/>
                  </a:cubicBezTo>
                  <a:cubicBezTo>
                    <a:pt x="885" y="3205"/>
                    <a:pt x="1334" y="3400"/>
                    <a:pt x="1796" y="3400"/>
                  </a:cubicBezTo>
                  <a:cubicBezTo>
                    <a:pt x="1951" y="3400"/>
                    <a:pt x="2108" y="3378"/>
                    <a:pt x="2262" y="3332"/>
                  </a:cubicBezTo>
                  <a:lnTo>
                    <a:pt x="2815" y="3599"/>
                  </a:lnTo>
                  <a:cubicBezTo>
                    <a:pt x="2845" y="3613"/>
                    <a:pt x="2876" y="3619"/>
                    <a:pt x="2907" y="3619"/>
                  </a:cubicBezTo>
                  <a:cubicBezTo>
                    <a:pt x="3029" y="3619"/>
                    <a:pt x="3139" y="3520"/>
                    <a:pt x="3139" y="3390"/>
                  </a:cubicBezTo>
                  <a:lnTo>
                    <a:pt x="3111" y="2770"/>
                  </a:lnTo>
                  <a:cubicBezTo>
                    <a:pt x="3712" y="2073"/>
                    <a:pt x="3635" y="1014"/>
                    <a:pt x="2939" y="413"/>
                  </a:cubicBezTo>
                  <a:cubicBezTo>
                    <a:pt x="2622" y="136"/>
                    <a:pt x="2231" y="0"/>
                    <a:pt x="184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43" name="Google Shape;12843;p68"/>
            <p:cNvSpPr/>
            <p:nvPr/>
          </p:nvSpPr>
          <p:spPr>
            <a:xfrm>
              <a:off x="1394199" y="2415755"/>
              <a:ext cx="112334" cy="92983"/>
            </a:xfrm>
            <a:custGeom>
              <a:avLst/>
              <a:gdLst/>
              <a:ahLst/>
              <a:cxnLst/>
              <a:rect l="l" t="t" r="r" b="b"/>
              <a:pathLst>
                <a:path w="4290" h="3551" extrusionOk="0">
                  <a:moveTo>
                    <a:pt x="2165" y="0"/>
                  </a:moveTo>
                  <a:cubicBezTo>
                    <a:pt x="2140" y="0"/>
                    <a:pt x="2115" y="1"/>
                    <a:pt x="2090" y="2"/>
                  </a:cubicBezTo>
                  <a:cubicBezTo>
                    <a:pt x="735" y="49"/>
                    <a:pt x="1" y="1633"/>
                    <a:pt x="850" y="2702"/>
                  </a:cubicBezTo>
                  <a:lnTo>
                    <a:pt x="821" y="3322"/>
                  </a:lnTo>
                  <a:cubicBezTo>
                    <a:pt x="813" y="3452"/>
                    <a:pt x="922" y="3551"/>
                    <a:pt x="1044" y="3551"/>
                  </a:cubicBezTo>
                  <a:cubicBezTo>
                    <a:pt x="1075" y="3551"/>
                    <a:pt x="1106" y="3545"/>
                    <a:pt x="1136" y="3531"/>
                  </a:cubicBezTo>
                  <a:lnTo>
                    <a:pt x="1699" y="3264"/>
                  </a:lnTo>
                  <a:cubicBezTo>
                    <a:pt x="1853" y="3309"/>
                    <a:pt x="2009" y="3330"/>
                    <a:pt x="2164" y="3330"/>
                  </a:cubicBezTo>
                  <a:cubicBezTo>
                    <a:pt x="2711" y="3330"/>
                    <a:pt x="3237" y="3063"/>
                    <a:pt x="3550" y="2587"/>
                  </a:cubicBezTo>
                  <a:cubicBezTo>
                    <a:pt x="4289" y="1473"/>
                    <a:pt x="3485" y="0"/>
                    <a:pt x="2165"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844" name="Google Shape;12844;p68"/>
            <p:cNvSpPr/>
            <p:nvPr/>
          </p:nvSpPr>
          <p:spPr>
            <a:xfrm>
              <a:off x="1429679" y="2455373"/>
              <a:ext cx="11024" cy="11888"/>
            </a:xfrm>
            <a:custGeom>
              <a:avLst/>
              <a:gdLst/>
              <a:ahLst/>
              <a:cxnLst/>
              <a:rect l="l" t="t" r="r" b="b"/>
              <a:pathLst>
                <a:path w="421" h="454" extrusionOk="0">
                  <a:moveTo>
                    <a:pt x="210" y="1"/>
                  </a:moveTo>
                  <a:cubicBezTo>
                    <a:pt x="105" y="1"/>
                    <a:pt x="0" y="72"/>
                    <a:pt x="0" y="215"/>
                  </a:cubicBezTo>
                  <a:lnTo>
                    <a:pt x="0" y="244"/>
                  </a:lnTo>
                  <a:cubicBezTo>
                    <a:pt x="0" y="359"/>
                    <a:pt x="96" y="454"/>
                    <a:pt x="210" y="454"/>
                  </a:cubicBezTo>
                  <a:cubicBezTo>
                    <a:pt x="325" y="454"/>
                    <a:pt x="420" y="359"/>
                    <a:pt x="420" y="244"/>
                  </a:cubicBezTo>
                  <a:lnTo>
                    <a:pt x="420" y="215"/>
                  </a:lnTo>
                  <a:cubicBezTo>
                    <a:pt x="420" y="72"/>
                    <a:pt x="315" y="1"/>
                    <a:pt x="210"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45" name="Google Shape;12845;p68"/>
            <p:cNvSpPr/>
            <p:nvPr/>
          </p:nvSpPr>
          <p:spPr>
            <a:xfrm>
              <a:off x="1445155" y="2455373"/>
              <a:ext cx="11024" cy="11888"/>
            </a:xfrm>
            <a:custGeom>
              <a:avLst/>
              <a:gdLst/>
              <a:ahLst/>
              <a:cxnLst/>
              <a:rect l="l" t="t" r="r" b="b"/>
              <a:pathLst>
                <a:path w="421" h="454" extrusionOk="0">
                  <a:moveTo>
                    <a:pt x="211" y="1"/>
                  </a:moveTo>
                  <a:cubicBezTo>
                    <a:pt x="106" y="1"/>
                    <a:pt x="1" y="72"/>
                    <a:pt x="1" y="215"/>
                  </a:cubicBezTo>
                  <a:lnTo>
                    <a:pt x="1" y="244"/>
                  </a:lnTo>
                  <a:cubicBezTo>
                    <a:pt x="1" y="359"/>
                    <a:pt x="96" y="454"/>
                    <a:pt x="211" y="454"/>
                  </a:cubicBezTo>
                  <a:cubicBezTo>
                    <a:pt x="325" y="454"/>
                    <a:pt x="421" y="359"/>
                    <a:pt x="421" y="244"/>
                  </a:cubicBezTo>
                  <a:lnTo>
                    <a:pt x="421" y="215"/>
                  </a:lnTo>
                  <a:cubicBezTo>
                    <a:pt x="421" y="72"/>
                    <a:pt x="316" y="1"/>
                    <a:pt x="21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46" name="Google Shape;12846;p68"/>
            <p:cNvSpPr/>
            <p:nvPr/>
          </p:nvSpPr>
          <p:spPr>
            <a:xfrm>
              <a:off x="1460787" y="2455373"/>
              <a:ext cx="11129" cy="11888"/>
            </a:xfrm>
            <a:custGeom>
              <a:avLst/>
              <a:gdLst/>
              <a:ahLst/>
              <a:cxnLst/>
              <a:rect l="l" t="t" r="r" b="b"/>
              <a:pathLst>
                <a:path w="425" h="454" extrusionOk="0">
                  <a:moveTo>
                    <a:pt x="208" y="1"/>
                  </a:moveTo>
                  <a:cubicBezTo>
                    <a:pt x="103" y="1"/>
                    <a:pt x="0" y="72"/>
                    <a:pt x="5" y="215"/>
                  </a:cubicBezTo>
                  <a:lnTo>
                    <a:pt x="5" y="244"/>
                  </a:lnTo>
                  <a:cubicBezTo>
                    <a:pt x="5" y="359"/>
                    <a:pt x="91" y="454"/>
                    <a:pt x="215" y="454"/>
                  </a:cubicBezTo>
                  <a:cubicBezTo>
                    <a:pt x="329" y="454"/>
                    <a:pt x="425" y="359"/>
                    <a:pt x="425" y="244"/>
                  </a:cubicBezTo>
                  <a:lnTo>
                    <a:pt x="425" y="215"/>
                  </a:lnTo>
                  <a:cubicBezTo>
                    <a:pt x="420" y="72"/>
                    <a:pt x="313" y="1"/>
                    <a:pt x="20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47" name="Google Shape;12847;p68"/>
            <p:cNvSpPr/>
            <p:nvPr/>
          </p:nvSpPr>
          <p:spPr>
            <a:xfrm>
              <a:off x="1505878" y="2455373"/>
              <a:ext cx="10998" cy="11888"/>
            </a:xfrm>
            <a:custGeom>
              <a:avLst/>
              <a:gdLst/>
              <a:ahLst/>
              <a:cxnLst/>
              <a:rect l="l" t="t" r="r" b="b"/>
              <a:pathLst>
                <a:path w="420" h="454" extrusionOk="0">
                  <a:moveTo>
                    <a:pt x="210" y="1"/>
                  </a:moveTo>
                  <a:cubicBezTo>
                    <a:pt x="105" y="1"/>
                    <a:pt x="0" y="72"/>
                    <a:pt x="0" y="215"/>
                  </a:cubicBezTo>
                  <a:lnTo>
                    <a:pt x="0" y="244"/>
                  </a:lnTo>
                  <a:cubicBezTo>
                    <a:pt x="0" y="359"/>
                    <a:pt x="86" y="454"/>
                    <a:pt x="210" y="454"/>
                  </a:cubicBezTo>
                  <a:cubicBezTo>
                    <a:pt x="324" y="454"/>
                    <a:pt x="420" y="359"/>
                    <a:pt x="420" y="244"/>
                  </a:cubicBezTo>
                  <a:lnTo>
                    <a:pt x="420" y="215"/>
                  </a:lnTo>
                  <a:cubicBezTo>
                    <a:pt x="420" y="72"/>
                    <a:pt x="315" y="1"/>
                    <a:pt x="210"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848" name="Google Shape;12848;p68"/>
            <p:cNvSpPr/>
            <p:nvPr/>
          </p:nvSpPr>
          <p:spPr>
            <a:xfrm>
              <a:off x="1521353" y="2455373"/>
              <a:ext cx="11024" cy="11888"/>
            </a:xfrm>
            <a:custGeom>
              <a:avLst/>
              <a:gdLst/>
              <a:ahLst/>
              <a:cxnLst/>
              <a:rect l="l" t="t" r="r" b="b"/>
              <a:pathLst>
                <a:path w="421" h="454" extrusionOk="0">
                  <a:moveTo>
                    <a:pt x="210" y="1"/>
                  </a:moveTo>
                  <a:cubicBezTo>
                    <a:pt x="105" y="1"/>
                    <a:pt x="1" y="72"/>
                    <a:pt x="1" y="215"/>
                  </a:cubicBezTo>
                  <a:lnTo>
                    <a:pt x="1" y="244"/>
                  </a:lnTo>
                  <a:cubicBezTo>
                    <a:pt x="1" y="359"/>
                    <a:pt x="96" y="454"/>
                    <a:pt x="210" y="454"/>
                  </a:cubicBezTo>
                  <a:cubicBezTo>
                    <a:pt x="325" y="454"/>
                    <a:pt x="420" y="359"/>
                    <a:pt x="420" y="244"/>
                  </a:cubicBezTo>
                  <a:lnTo>
                    <a:pt x="420" y="215"/>
                  </a:lnTo>
                  <a:cubicBezTo>
                    <a:pt x="420" y="72"/>
                    <a:pt x="315" y="1"/>
                    <a:pt x="210"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849" name="Google Shape;12849;p68"/>
            <p:cNvSpPr/>
            <p:nvPr/>
          </p:nvSpPr>
          <p:spPr>
            <a:xfrm>
              <a:off x="1536724" y="2455373"/>
              <a:ext cx="11129" cy="11888"/>
            </a:xfrm>
            <a:custGeom>
              <a:avLst/>
              <a:gdLst/>
              <a:ahLst/>
              <a:cxnLst/>
              <a:rect l="l" t="t" r="r" b="b"/>
              <a:pathLst>
                <a:path w="425" h="454" extrusionOk="0">
                  <a:moveTo>
                    <a:pt x="208" y="1"/>
                  </a:moveTo>
                  <a:cubicBezTo>
                    <a:pt x="103" y="1"/>
                    <a:pt x="0" y="72"/>
                    <a:pt x="5" y="215"/>
                  </a:cubicBezTo>
                  <a:lnTo>
                    <a:pt x="5" y="244"/>
                  </a:lnTo>
                  <a:cubicBezTo>
                    <a:pt x="5" y="359"/>
                    <a:pt x="91" y="454"/>
                    <a:pt x="215" y="454"/>
                  </a:cubicBezTo>
                  <a:cubicBezTo>
                    <a:pt x="329" y="454"/>
                    <a:pt x="425" y="359"/>
                    <a:pt x="425" y="244"/>
                  </a:cubicBezTo>
                  <a:lnTo>
                    <a:pt x="425" y="215"/>
                  </a:lnTo>
                  <a:cubicBezTo>
                    <a:pt x="420" y="72"/>
                    <a:pt x="313" y="1"/>
                    <a:pt x="208" y="1"/>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2850" name="Google Shape;12850;p68"/>
          <p:cNvGrpSpPr/>
          <p:nvPr/>
        </p:nvGrpSpPr>
        <p:grpSpPr>
          <a:xfrm>
            <a:off x="1298519" y="1817923"/>
            <a:ext cx="378452" cy="341321"/>
            <a:chOff x="1298519" y="1970322"/>
            <a:chExt cx="378452" cy="341321"/>
          </a:xfrm>
        </p:grpSpPr>
        <p:sp>
          <p:nvSpPr>
            <p:cNvPr id="12851" name="Google Shape;12851;p68"/>
            <p:cNvSpPr/>
            <p:nvPr/>
          </p:nvSpPr>
          <p:spPr>
            <a:xfrm>
              <a:off x="1498624" y="1970322"/>
              <a:ext cx="178346" cy="149857"/>
            </a:xfrm>
            <a:custGeom>
              <a:avLst/>
              <a:gdLst/>
              <a:ahLst/>
              <a:cxnLst/>
              <a:rect l="l" t="t" r="r" b="b"/>
              <a:pathLst>
                <a:path w="6811" h="5723" extrusionOk="0">
                  <a:moveTo>
                    <a:pt x="3433" y="1"/>
                  </a:moveTo>
                  <a:cubicBezTo>
                    <a:pt x="3396" y="1"/>
                    <a:pt x="3358" y="2"/>
                    <a:pt x="3320" y="3"/>
                  </a:cubicBezTo>
                  <a:cubicBezTo>
                    <a:pt x="1155" y="89"/>
                    <a:pt x="0" y="2598"/>
                    <a:pt x="1355" y="4296"/>
                  </a:cubicBezTo>
                  <a:lnTo>
                    <a:pt x="1298" y="5489"/>
                  </a:lnTo>
                  <a:cubicBezTo>
                    <a:pt x="1290" y="5623"/>
                    <a:pt x="1394" y="5723"/>
                    <a:pt x="1513" y="5723"/>
                  </a:cubicBezTo>
                  <a:cubicBezTo>
                    <a:pt x="1546" y="5723"/>
                    <a:pt x="1580" y="5715"/>
                    <a:pt x="1613" y="5698"/>
                  </a:cubicBezTo>
                  <a:lnTo>
                    <a:pt x="2700" y="5193"/>
                  </a:lnTo>
                  <a:cubicBezTo>
                    <a:pt x="2942" y="5262"/>
                    <a:pt x="3188" y="5295"/>
                    <a:pt x="3430" y="5295"/>
                  </a:cubicBezTo>
                  <a:cubicBezTo>
                    <a:pt x="4298" y="5295"/>
                    <a:pt x="5129" y="4870"/>
                    <a:pt x="5629" y="4124"/>
                  </a:cubicBezTo>
                  <a:cubicBezTo>
                    <a:pt x="6810" y="2353"/>
                    <a:pt x="5532" y="1"/>
                    <a:pt x="343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852" name="Google Shape;12852;p68"/>
            <p:cNvSpPr/>
            <p:nvPr/>
          </p:nvSpPr>
          <p:spPr>
            <a:xfrm>
              <a:off x="1571969" y="2019576"/>
              <a:ext cx="21603" cy="53260"/>
            </a:xfrm>
            <a:custGeom>
              <a:avLst/>
              <a:gdLst/>
              <a:ahLst/>
              <a:cxnLst/>
              <a:rect l="l" t="t" r="r" b="b"/>
              <a:pathLst>
                <a:path w="825" h="2034" extrusionOk="0">
                  <a:moveTo>
                    <a:pt x="282" y="1"/>
                  </a:moveTo>
                  <a:cubicBezTo>
                    <a:pt x="1" y="1"/>
                    <a:pt x="1" y="422"/>
                    <a:pt x="282" y="422"/>
                  </a:cubicBezTo>
                  <a:cubicBezTo>
                    <a:pt x="288" y="422"/>
                    <a:pt x="294" y="422"/>
                    <a:pt x="300" y="421"/>
                  </a:cubicBezTo>
                  <a:lnTo>
                    <a:pt x="414" y="421"/>
                  </a:lnTo>
                  <a:lnTo>
                    <a:pt x="414" y="1824"/>
                  </a:lnTo>
                  <a:cubicBezTo>
                    <a:pt x="414" y="1938"/>
                    <a:pt x="510" y="2033"/>
                    <a:pt x="624" y="2033"/>
                  </a:cubicBezTo>
                  <a:cubicBezTo>
                    <a:pt x="729" y="2024"/>
                    <a:pt x="825" y="1938"/>
                    <a:pt x="825" y="1824"/>
                  </a:cubicBezTo>
                  <a:lnTo>
                    <a:pt x="825" y="211"/>
                  </a:lnTo>
                  <a:cubicBezTo>
                    <a:pt x="825" y="97"/>
                    <a:pt x="729" y="1"/>
                    <a:pt x="615" y="1"/>
                  </a:cubicBezTo>
                  <a:lnTo>
                    <a:pt x="300" y="1"/>
                  </a:lnTo>
                  <a:cubicBezTo>
                    <a:pt x="294" y="1"/>
                    <a:pt x="288" y="1"/>
                    <a:pt x="282"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53" name="Google Shape;12853;p68"/>
            <p:cNvSpPr/>
            <p:nvPr/>
          </p:nvSpPr>
          <p:spPr>
            <a:xfrm>
              <a:off x="1571707" y="2064038"/>
              <a:ext cx="33203" cy="10814"/>
            </a:xfrm>
            <a:custGeom>
              <a:avLst/>
              <a:gdLst/>
              <a:ahLst/>
              <a:cxnLst/>
              <a:rect l="l" t="t" r="r" b="b"/>
              <a:pathLst>
                <a:path w="1268" h="413" extrusionOk="0">
                  <a:moveTo>
                    <a:pt x="265" y="0"/>
                  </a:moveTo>
                  <a:cubicBezTo>
                    <a:pt x="1" y="0"/>
                    <a:pt x="4" y="412"/>
                    <a:pt x="273" y="412"/>
                  </a:cubicBezTo>
                  <a:cubicBezTo>
                    <a:pt x="279" y="412"/>
                    <a:pt x="285" y="412"/>
                    <a:pt x="291" y="412"/>
                  </a:cubicBezTo>
                  <a:lnTo>
                    <a:pt x="978" y="412"/>
                  </a:lnTo>
                  <a:cubicBezTo>
                    <a:pt x="984" y="412"/>
                    <a:pt x="990" y="412"/>
                    <a:pt x="995" y="412"/>
                  </a:cubicBezTo>
                  <a:cubicBezTo>
                    <a:pt x="1265" y="412"/>
                    <a:pt x="1267" y="0"/>
                    <a:pt x="1004" y="0"/>
                  </a:cubicBezTo>
                  <a:cubicBezTo>
                    <a:pt x="995" y="0"/>
                    <a:pt x="987" y="1"/>
                    <a:pt x="978" y="2"/>
                  </a:cubicBezTo>
                  <a:lnTo>
                    <a:pt x="291" y="2"/>
                  </a:lnTo>
                  <a:cubicBezTo>
                    <a:pt x="282" y="1"/>
                    <a:pt x="273" y="0"/>
                    <a:pt x="265"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54" name="Google Shape;12854;p68"/>
            <p:cNvSpPr/>
            <p:nvPr/>
          </p:nvSpPr>
          <p:spPr>
            <a:xfrm>
              <a:off x="1575058" y="2003001"/>
              <a:ext cx="18775" cy="15868"/>
            </a:xfrm>
            <a:custGeom>
              <a:avLst/>
              <a:gdLst/>
              <a:ahLst/>
              <a:cxnLst/>
              <a:rect l="l" t="t" r="r" b="b"/>
              <a:pathLst>
                <a:path w="717" h="606" extrusionOk="0">
                  <a:moveTo>
                    <a:pt x="407" y="1"/>
                  </a:moveTo>
                  <a:cubicBezTo>
                    <a:pt x="331" y="1"/>
                    <a:pt x="253" y="29"/>
                    <a:pt x="191" y="91"/>
                  </a:cubicBezTo>
                  <a:cubicBezTo>
                    <a:pt x="1" y="281"/>
                    <a:pt x="134" y="606"/>
                    <a:pt x="411" y="606"/>
                  </a:cubicBezTo>
                  <a:cubicBezTo>
                    <a:pt x="573" y="606"/>
                    <a:pt x="707" y="472"/>
                    <a:pt x="716" y="301"/>
                  </a:cubicBezTo>
                  <a:cubicBezTo>
                    <a:pt x="716" y="120"/>
                    <a:pt x="564" y="1"/>
                    <a:pt x="407"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55" name="Google Shape;12855;p68"/>
            <p:cNvSpPr/>
            <p:nvPr/>
          </p:nvSpPr>
          <p:spPr>
            <a:xfrm>
              <a:off x="1345495" y="2004625"/>
              <a:ext cx="170150" cy="171119"/>
            </a:xfrm>
            <a:custGeom>
              <a:avLst/>
              <a:gdLst/>
              <a:ahLst/>
              <a:cxnLst/>
              <a:rect l="l" t="t" r="r" b="b"/>
              <a:pathLst>
                <a:path w="6498" h="6535" extrusionOk="0">
                  <a:moveTo>
                    <a:pt x="3254" y="0"/>
                  </a:moveTo>
                  <a:cubicBezTo>
                    <a:pt x="1842" y="0"/>
                    <a:pt x="649" y="1059"/>
                    <a:pt x="477" y="2461"/>
                  </a:cubicBezTo>
                  <a:lnTo>
                    <a:pt x="19" y="6287"/>
                  </a:lnTo>
                  <a:cubicBezTo>
                    <a:pt x="0" y="6420"/>
                    <a:pt x="105" y="6535"/>
                    <a:pt x="239" y="6535"/>
                  </a:cubicBezTo>
                  <a:lnTo>
                    <a:pt x="6278" y="6535"/>
                  </a:lnTo>
                  <a:cubicBezTo>
                    <a:pt x="6402" y="6525"/>
                    <a:pt x="6497" y="6411"/>
                    <a:pt x="6488" y="6287"/>
                  </a:cubicBezTo>
                  <a:lnTo>
                    <a:pt x="6030" y="2461"/>
                  </a:lnTo>
                  <a:cubicBezTo>
                    <a:pt x="5858" y="1059"/>
                    <a:pt x="4665" y="0"/>
                    <a:pt x="3254" y="0"/>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856" name="Google Shape;12856;p68"/>
            <p:cNvSpPr/>
            <p:nvPr/>
          </p:nvSpPr>
          <p:spPr>
            <a:xfrm>
              <a:off x="1404935" y="2140760"/>
              <a:ext cx="51742" cy="93454"/>
            </a:xfrm>
            <a:custGeom>
              <a:avLst/>
              <a:gdLst/>
              <a:ahLst/>
              <a:cxnLst/>
              <a:rect l="l" t="t" r="r" b="b"/>
              <a:pathLst>
                <a:path w="1976" h="3569" extrusionOk="0">
                  <a:moveTo>
                    <a:pt x="1" y="0"/>
                  </a:moveTo>
                  <a:lnTo>
                    <a:pt x="1" y="2710"/>
                  </a:lnTo>
                  <a:lnTo>
                    <a:pt x="984" y="3559"/>
                  </a:lnTo>
                  <a:lnTo>
                    <a:pt x="984" y="3568"/>
                  </a:lnTo>
                  <a:lnTo>
                    <a:pt x="993" y="3568"/>
                  </a:lnTo>
                  <a:lnTo>
                    <a:pt x="993" y="3559"/>
                  </a:lnTo>
                  <a:lnTo>
                    <a:pt x="1976" y="2710"/>
                  </a:lnTo>
                  <a:lnTo>
                    <a:pt x="1976" y="0"/>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857" name="Google Shape;12857;p68"/>
            <p:cNvSpPr/>
            <p:nvPr/>
          </p:nvSpPr>
          <p:spPr>
            <a:xfrm>
              <a:off x="1298519" y="2198708"/>
              <a:ext cx="264338" cy="112936"/>
            </a:xfrm>
            <a:custGeom>
              <a:avLst/>
              <a:gdLst/>
              <a:ahLst/>
              <a:cxnLst/>
              <a:rect l="l" t="t" r="r" b="b"/>
              <a:pathLst>
                <a:path w="10095" h="4313" extrusionOk="0">
                  <a:moveTo>
                    <a:pt x="4065" y="1"/>
                  </a:moveTo>
                  <a:lnTo>
                    <a:pt x="2739" y="420"/>
                  </a:lnTo>
                  <a:lnTo>
                    <a:pt x="1813" y="726"/>
                  </a:lnTo>
                  <a:cubicBezTo>
                    <a:pt x="735" y="1069"/>
                    <a:pt x="1" y="2071"/>
                    <a:pt x="10" y="3196"/>
                  </a:cubicBezTo>
                  <a:lnTo>
                    <a:pt x="10" y="4093"/>
                  </a:lnTo>
                  <a:cubicBezTo>
                    <a:pt x="1" y="4217"/>
                    <a:pt x="106" y="4313"/>
                    <a:pt x="230" y="4313"/>
                  </a:cubicBezTo>
                  <a:lnTo>
                    <a:pt x="9875" y="4313"/>
                  </a:lnTo>
                  <a:cubicBezTo>
                    <a:pt x="9999" y="4313"/>
                    <a:pt x="10094" y="4217"/>
                    <a:pt x="10094" y="4093"/>
                  </a:cubicBezTo>
                  <a:lnTo>
                    <a:pt x="10094" y="3196"/>
                  </a:lnTo>
                  <a:cubicBezTo>
                    <a:pt x="10094" y="2071"/>
                    <a:pt x="9369" y="1069"/>
                    <a:pt x="8291" y="716"/>
                  </a:cubicBezTo>
                  <a:lnTo>
                    <a:pt x="7242" y="382"/>
                  </a:lnTo>
                  <a:lnTo>
                    <a:pt x="6040" y="1"/>
                  </a:lnTo>
                  <a:lnTo>
                    <a:pt x="5057" y="697"/>
                  </a:lnTo>
                  <a:lnTo>
                    <a:pt x="4065"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58" name="Google Shape;12858;p68"/>
            <p:cNvSpPr/>
            <p:nvPr/>
          </p:nvSpPr>
          <p:spPr>
            <a:xfrm>
              <a:off x="1488124" y="2208710"/>
              <a:ext cx="74732" cy="102933"/>
            </a:xfrm>
            <a:custGeom>
              <a:avLst/>
              <a:gdLst/>
              <a:ahLst/>
              <a:cxnLst/>
              <a:rect l="l" t="t" r="r" b="b"/>
              <a:pathLst>
                <a:path w="2854" h="3931" extrusionOk="0">
                  <a:moveTo>
                    <a:pt x="1" y="0"/>
                  </a:moveTo>
                  <a:lnTo>
                    <a:pt x="783" y="344"/>
                  </a:lnTo>
                  <a:cubicBezTo>
                    <a:pt x="1584" y="687"/>
                    <a:pt x="2128" y="1689"/>
                    <a:pt x="2128" y="2814"/>
                  </a:cubicBezTo>
                  <a:lnTo>
                    <a:pt x="2128" y="3931"/>
                  </a:lnTo>
                  <a:lnTo>
                    <a:pt x="2634" y="3931"/>
                  </a:lnTo>
                  <a:cubicBezTo>
                    <a:pt x="2758" y="3931"/>
                    <a:pt x="2853" y="3835"/>
                    <a:pt x="2853" y="3711"/>
                  </a:cubicBezTo>
                  <a:lnTo>
                    <a:pt x="2853" y="2814"/>
                  </a:lnTo>
                  <a:cubicBezTo>
                    <a:pt x="2853" y="1689"/>
                    <a:pt x="2128" y="687"/>
                    <a:pt x="1050" y="344"/>
                  </a:cubicBezTo>
                  <a:lnTo>
                    <a:pt x="1" y="0"/>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859" name="Google Shape;12859;p68"/>
            <p:cNvSpPr/>
            <p:nvPr/>
          </p:nvSpPr>
          <p:spPr>
            <a:xfrm>
              <a:off x="1298519" y="2209941"/>
              <a:ext cx="71721" cy="101703"/>
            </a:xfrm>
            <a:custGeom>
              <a:avLst/>
              <a:gdLst/>
              <a:ahLst/>
              <a:cxnLst/>
              <a:rect l="l" t="t" r="r" b="b"/>
              <a:pathLst>
                <a:path w="2739" h="3884" extrusionOk="0">
                  <a:moveTo>
                    <a:pt x="2739" y="1"/>
                  </a:moveTo>
                  <a:lnTo>
                    <a:pt x="1813" y="297"/>
                  </a:lnTo>
                  <a:cubicBezTo>
                    <a:pt x="735" y="640"/>
                    <a:pt x="1" y="1642"/>
                    <a:pt x="10" y="2767"/>
                  </a:cubicBezTo>
                  <a:lnTo>
                    <a:pt x="10" y="3664"/>
                  </a:lnTo>
                  <a:cubicBezTo>
                    <a:pt x="1" y="3788"/>
                    <a:pt x="106" y="3884"/>
                    <a:pt x="220" y="3884"/>
                  </a:cubicBezTo>
                  <a:lnTo>
                    <a:pt x="697" y="3884"/>
                  </a:lnTo>
                  <a:lnTo>
                    <a:pt x="697" y="2767"/>
                  </a:lnTo>
                  <a:cubicBezTo>
                    <a:pt x="697" y="1642"/>
                    <a:pt x="1251" y="640"/>
                    <a:pt x="2052" y="297"/>
                  </a:cubicBezTo>
                  <a:lnTo>
                    <a:pt x="2739"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860" name="Google Shape;12860;p68"/>
            <p:cNvSpPr/>
            <p:nvPr/>
          </p:nvSpPr>
          <p:spPr>
            <a:xfrm>
              <a:off x="1425045" y="2243615"/>
              <a:ext cx="11390" cy="12333"/>
            </a:xfrm>
            <a:custGeom>
              <a:avLst/>
              <a:gdLst/>
              <a:ahLst/>
              <a:cxnLst/>
              <a:rect l="l" t="t" r="r" b="b"/>
              <a:pathLst>
                <a:path w="435" h="471" extrusionOk="0">
                  <a:moveTo>
                    <a:pt x="217" y="0"/>
                  </a:moveTo>
                  <a:cubicBezTo>
                    <a:pt x="108" y="0"/>
                    <a:pt x="1" y="74"/>
                    <a:pt x="15" y="222"/>
                  </a:cubicBezTo>
                  <a:lnTo>
                    <a:pt x="15" y="260"/>
                  </a:lnTo>
                  <a:cubicBezTo>
                    <a:pt x="15" y="375"/>
                    <a:pt x="101" y="470"/>
                    <a:pt x="216" y="470"/>
                  </a:cubicBezTo>
                  <a:cubicBezTo>
                    <a:pt x="330" y="470"/>
                    <a:pt x="425" y="375"/>
                    <a:pt x="425" y="260"/>
                  </a:cubicBezTo>
                  <a:lnTo>
                    <a:pt x="425" y="222"/>
                  </a:lnTo>
                  <a:cubicBezTo>
                    <a:pt x="435" y="74"/>
                    <a:pt x="325" y="0"/>
                    <a:pt x="217"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861" name="Google Shape;12861;p68"/>
            <p:cNvSpPr/>
            <p:nvPr/>
          </p:nvSpPr>
          <p:spPr>
            <a:xfrm>
              <a:off x="1425045" y="2262102"/>
              <a:ext cx="11390" cy="12333"/>
            </a:xfrm>
            <a:custGeom>
              <a:avLst/>
              <a:gdLst/>
              <a:ahLst/>
              <a:cxnLst/>
              <a:rect l="l" t="t" r="r" b="b"/>
              <a:pathLst>
                <a:path w="435" h="471" extrusionOk="0">
                  <a:moveTo>
                    <a:pt x="217" y="0"/>
                  </a:moveTo>
                  <a:cubicBezTo>
                    <a:pt x="108" y="0"/>
                    <a:pt x="1" y="74"/>
                    <a:pt x="15" y="222"/>
                  </a:cubicBezTo>
                  <a:lnTo>
                    <a:pt x="15" y="270"/>
                  </a:lnTo>
                  <a:cubicBezTo>
                    <a:pt x="15" y="384"/>
                    <a:pt x="101" y="470"/>
                    <a:pt x="216" y="470"/>
                  </a:cubicBezTo>
                  <a:cubicBezTo>
                    <a:pt x="330" y="470"/>
                    <a:pt x="425" y="384"/>
                    <a:pt x="425" y="270"/>
                  </a:cubicBezTo>
                  <a:lnTo>
                    <a:pt x="425" y="222"/>
                  </a:lnTo>
                  <a:cubicBezTo>
                    <a:pt x="435" y="74"/>
                    <a:pt x="325" y="0"/>
                    <a:pt x="217"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862" name="Google Shape;12862;p68"/>
            <p:cNvSpPr/>
            <p:nvPr/>
          </p:nvSpPr>
          <p:spPr>
            <a:xfrm>
              <a:off x="1404935" y="2198708"/>
              <a:ext cx="26028" cy="38963"/>
            </a:xfrm>
            <a:custGeom>
              <a:avLst/>
              <a:gdLst/>
              <a:ahLst/>
              <a:cxnLst/>
              <a:rect l="l" t="t" r="r" b="b"/>
              <a:pathLst>
                <a:path w="994" h="1488" extrusionOk="0">
                  <a:moveTo>
                    <a:pt x="1" y="1"/>
                  </a:moveTo>
                  <a:lnTo>
                    <a:pt x="1" y="1269"/>
                  </a:lnTo>
                  <a:cubicBezTo>
                    <a:pt x="1" y="1401"/>
                    <a:pt x="109" y="1488"/>
                    <a:pt x="220" y="1488"/>
                  </a:cubicBezTo>
                  <a:cubicBezTo>
                    <a:pt x="278" y="1488"/>
                    <a:pt x="337" y="1465"/>
                    <a:pt x="382" y="1412"/>
                  </a:cubicBezTo>
                  <a:lnTo>
                    <a:pt x="993" y="697"/>
                  </a:lnTo>
                  <a:lnTo>
                    <a:pt x="1" y="1"/>
                  </a:ln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863" name="Google Shape;12863;p68"/>
            <p:cNvSpPr/>
            <p:nvPr/>
          </p:nvSpPr>
          <p:spPr>
            <a:xfrm>
              <a:off x="1430674" y="2198708"/>
              <a:ext cx="26002" cy="38963"/>
            </a:xfrm>
            <a:custGeom>
              <a:avLst/>
              <a:gdLst/>
              <a:ahLst/>
              <a:cxnLst/>
              <a:rect l="l" t="t" r="r" b="b"/>
              <a:pathLst>
                <a:path w="993" h="1488" extrusionOk="0">
                  <a:moveTo>
                    <a:pt x="993" y="1"/>
                  </a:moveTo>
                  <a:lnTo>
                    <a:pt x="1" y="697"/>
                  </a:lnTo>
                  <a:lnTo>
                    <a:pt x="602" y="1412"/>
                  </a:lnTo>
                  <a:cubicBezTo>
                    <a:pt x="647" y="1465"/>
                    <a:pt x="707" y="1488"/>
                    <a:pt x="766" y="1488"/>
                  </a:cubicBezTo>
                  <a:cubicBezTo>
                    <a:pt x="881" y="1488"/>
                    <a:pt x="993" y="1401"/>
                    <a:pt x="993" y="1269"/>
                  </a:cubicBezTo>
                  <a:lnTo>
                    <a:pt x="993" y="1"/>
                  </a:ln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864" name="Google Shape;12864;p68"/>
            <p:cNvSpPr/>
            <p:nvPr/>
          </p:nvSpPr>
          <p:spPr>
            <a:xfrm>
              <a:off x="1467648" y="2266658"/>
              <a:ext cx="53732" cy="20503"/>
            </a:xfrm>
            <a:custGeom>
              <a:avLst/>
              <a:gdLst/>
              <a:ahLst/>
              <a:cxnLst/>
              <a:rect l="l" t="t" r="r" b="b"/>
              <a:pathLst>
                <a:path w="2052" h="783" extrusionOk="0">
                  <a:moveTo>
                    <a:pt x="287" y="0"/>
                  </a:moveTo>
                  <a:cubicBezTo>
                    <a:pt x="124" y="0"/>
                    <a:pt x="0" y="134"/>
                    <a:pt x="0" y="287"/>
                  </a:cubicBezTo>
                  <a:lnTo>
                    <a:pt x="0" y="496"/>
                  </a:lnTo>
                  <a:cubicBezTo>
                    <a:pt x="0" y="649"/>
                    <a:pt x="124" y="783"/>
                    <a:pt x="287" y="783"/>
                  </a:cubicBezTo>
                  <a:lnTo>
                    <a:pt x="1765" y="783"/>
                  </a:lnTo>
                  <a:cubicBezTo>
                    <a:pt x="1918" y="783"/>
                    <a:pt x="2052" y="649"/>
                    <a:pt x="2052" y="496"/>
                  </a:cubicBezTo>
                  <a:lnTo>
                    <a:pt x="2052" y="287"/>
                  </a:lnTo>
                  <a:cubicBezTo>
                    <a:pt x="2052" y="134"/>
                    <a:pt x="1918" y="0"/>
                    <a:pt x="1765" y="0"/>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865" name="Google Shape;12865;p68"/>
            <p:cNvSpPr/>
            <p:nvPr/>
          </p:nvSpPr>
          <p:spPr>
            <a:xfrm>
              <a:off x="1375712" y="2026358"/>
              <a:ext cx="109951" cy="150328"/>
            </a:xfrm>
            <a:custGeom>
              <a:avLst/>
              <a:gdLst/>
              <a:ahLst/>
              <a:cxnLst/>
              <a:rect l="l" t="t" r="r" b="b"/>
              <a:pathLst>
                <a:path w="4199" h="5741" extrusionOk="0">
                  <a:moveTo>
                    <a:pt x="1375" y="0"/>
                  </a:moveTo>
                  <a:cubicBezTo>
                    <a:pt x="1375" y="0"/>
                    <a:pt x="1375" y="0"/>
                    <a:pt x="1374" y="0"/>
                  </a:cubicBezTo>
                  <a:cubicBezTo>
                    <a:pt x="945" y="1336"/>
                    <a:pt x="10" y="1622"/>
                    <a:pt x="10" y="1622"/>
                  </a:cubicBezTo>
                  <a:lnTo>
                    <a:pt x="10" y="3282"/>
                  </a:lnTo>
                  <a:cubicBezTo>
                    <a:pt x="1" y="4159"/>
                    <a:pt x="468" y="4961"/>
                    <a:pt x="1222" y="5409"/>
                  </a:cubicBezTo>
                  <a:lnTo>
                    <a:pt x="1527" y="5590"/>
                  </a:lnTo>
                  <a:cubicBezTo>
                    <a:pt x="1704" y="5691"/>
                    <a:pt x="1902" y="5741"/>
                    <a:pt x="2101" y="5741"/>
                  </a:cubicBezTo>
                  <a:cubicBezTo>
                    <a:pt x="2300" y="5741"/>
                    <a:pt x="2500" y="5691"/>
                    <a:pt x="2681" y="5590"/>
                  </a:cubicBezTo>
                  <a:lnTo>
                    <a:pt x="2987" y="5409"/>
                  </a:lnTo>
                  <a:cubicBezTo>
                    <a:pt x="3740" y="4961"/>
                    <a:pt x="4198" y="4150"/>
                    <a:pt x="4198" y="3282"/>
                  </a:cubicBezTo>
                  <a:lnTo>
                    <a:pt x="4198" y="2709"/>
                  </a:lnTo>
                  <a:cubicBezTo>
                    <a:pt x="1741" y="2709"/>
                    <a:pt x="1404" y="0"/>
                    <a:pt x="1375"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66" name="Google Shape;12866;p68"/>
            <p:cNvSpPr/>
            <p:nvPr/>
          </p:nvSpPr>
          <p:spPr>
            <a:xfrm>
              <a:off x="1342483" y="2077026"/>
              <a:ext cx="21524" cy="46766"/>
            </a:xfrm>
            <a:custGeom>
              <a:avLst/>
              <a:gdLst/>
              <a:ahLst/>
              <a:cxnLst/>
              <a:rect l="l" t="t" r="r" b="b"/>
              <a:pathLst>
                <a:path w="822" h="1786" extrusionOk="0">
                  <a:moveTo>
                    <a:pt x="645" y="1"/>
                  </a:moveTo>
                  <a:cubicBezTo>
                    <a:pt x="640" y="1"/>
                    <a:pt x="635" y="1"/>
                    <a:pt x="631" y="2"/>
                  </a:cubicBezTo>
                  <a:cubicBezTo>
                    <a:pt x="287" y="2"/>
                    <a:pt x="1" y="278"/>
                    <a:pt x="1" y="631"/>
                  </a:cubicBezTo>
                  <a:lnTo>
                    <a:pt x="1" y="1156"/>
                  </a:lnTo>
                  <a:cubicBezTo>
                    <a:pt x="1" y="1509"/>
                    <a:pt x="287" y="1786"/>
                    <a:pt x="631" y="1786"/>
                  </a:cubicBezTo>
                  <a:cubicBezTo>
                    <a:pt x="735" y="1786"/>
                    <a:pt x="821" y="1700"/>
                    <a:pt x="821" y="1595"/>
                  </a:cubicBezTo>
                  <a:lnTo>
                    <a:pt x="821" y="192"/>
                  </a:lnTo>
                  <a:cubicBezTo>
                    <a:pt x="821" y="92"/>
                    <a:pt x="743" y="1"/>
                    <a:pt x="645"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67" name="Google Shape;12867;p68"/>
            <p:cNvSpPr/>
            <p:nvPr/>
          </p:nvSpPr>
          <p:spPr>
            <a:xfrm>
              <a:off x="1419179" y="2091742"/>
              <a:ext cx="25111" cy="37575"/>
            </a:xfrm>
            <a:custGeom>
              <a:avLst/>
              <a:gdLst/>
              <a:ahLst/>
              <a:cxnLst/>
              <a:rect l="l" t="t" r="r" b="b"/>
              <a:pathLst>
                <a:path w="959" h="1435" extrusionOk="0">
                  <a:moveTo>
                    <a:pt x="219" y="0"/>
                  </a:moveTo>
                  <a:cubicBezTo>
                    <a:pt x="110" y="0"/>
                    <a:pt x="1" y="74"/>
                    <a:pt x="10" y="222"/>
                  </a:cubicBezTo>
                  <a:lnTo>
                    <a:pt x="10" y="1224"/>
                  </a:lnTo>
                  <a:cubicBezTo>
                    <a:pt x="10" y="1338"/>
                    <a:pt x="106" y="1433"/>
                    <a:pt x="220" y="1433"/>
                  </a:cubicBezTo>
                  <a:lnTo>
                    <a:pt x="659" y="1433"/>
                  </a:lnTo>
                  <a:cubicBezTo>
                    <a:pt x="668" y="1434"/>
                    <a:pt x="677" y="1435"/>
                    <a:pt x="686" y="1435"/>
                  </a:cubicBezTo>
                  <a:cubicBezTo>
                    <a:pt x="958" y="1435"/>
                    <a:pt x="955" y="1023"/>
                    <a:pt x="677" y="1023"/>
                  </a:cubicBezTo>
                  <a:cubicBezTo>
                    <a:pt x="671" y="1023"/>
                    <a:pt x="665" y="1023"/>
                    <a:pt x="659" y="1023"/>
                  </a:cubicBezTo>
                  <a:lnTo>
                    <a:pt x="420" y="1023"/>
                  </a:lnTo>
                  <a:lnTo>
                    <a:pt x="420" y="222"/>
                  </a:lnTo>
                  <a:cubicBezTo>
                    <a:pt x="435" y="74"/>
                    <a:pt x="327" y="0"/>
                    <a:pt x="219" y="0"/>
                  </a:cubicBezTo>
                  <a:close/>
                </a:path>
              </a:pathLst>
            </a:custGeom>
            <a:solidFill>
              <a:srgbClr val="B5C4D0"/>
            </a:solidFill>
            <a:ln>
              <a:noFill/>
            </a:ln>
          </p:spPr>
          <p:txBody>
            <a:bodyPr spcFirstLastPara="1" wrap="square" lIns="91425" tIns="91425" rIns="91425" bIns="91425" anchor="ctr" anchorCtr="0">
              <a:noAutofit/>
            </a:bodyPr>
            <a:lstStyle/>
            <a:p>
              <a:endParaRPr/>
            </a:p>
          </p:txBody>
        </p:sp>
        <p:sp>
          <p:nvSpPr>
            <p:cNvPr id="12868" name="Google Shape;12868;p68"/>
            <p:cNvSpPr/>
            <p:nvPr/>
          </p:nvSpPr>
          <p:spPr>
            <a:xfrm>
              <a:off x="1429418" y="2118267"/>
              <a:ext cx="78974" cy="78712"/>
            </a:xfrm>
            <a:custGeom>
              <a:avLst/>
              <a:gdLst/>
              <a:ahLst/>
              <a:cxnLst/>
              <a:rect l="l" t="t" r="r" b="b"/>
              <a:pathLst>
                <a:path w="3016" h="3006" extrusionOk="0">
                  <a:moveTo>
                    <a:pt x="2605" y="1"/>
                  </a:moveTo>
                  <a:lnTo>
                    <a:pt x="2605" y="249"/>
                  </a:lnTo>
                  <a:lnTo>
                    <a:pt x="2605" y="793"/>
                  </a:lnTo>
                  <a:cubicBezTo>
                    <a:pt x="2596" y="1785"/>
                    <a:pt x="1794" y="2586"/>
                    <a:pt x="802" y="2596"/>
                  </a:cubicBezTo>
                  <a:lnTo>
                    <a:pt x="258" y="2596"/>
                  </a:lnTo>
                  <a:cubicBezTo>
                    <a:pt x="1" y="2615"/>
                    <a:pt x="1" y="2987"/>
                    <a:pt x="258" y="3006"/>
                  </a:cubicBezTo>
                  <a:lnTo>
                    <a:pt x="802" y="3006"/>
                  </a:lnTo>
                  <a:cubicBezTo>
                    <a:pt x="2023" y="3006"/>
                    <a:pt x="3015" y="2014"/>
                    <a:pt x="3015" y="793"/>
                  </a:cubicBezTo>
                  <a:lnTo>
                    <a:pt x="3015"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869" name="Google Shape;12869;p68"/>
            <p:cNvSpPr/>
            <p:nvPr/>
          </p:nvSpPr>
          <p:spPr>
            <a:xfrm>
              <a:off x="1497394" y="2077026"/>
              <a:ext cx="21734" cy="46766"/>
            </a:xfrm>
            <a:custGeom>
              <a:avLst/>
              <a:gdLst/>
              <a:ahLst/>
              <a:cxnLst/>
              <a:rect l="l" t="t" r="r" b="b"/>
              <a:pathLst>
                <a:path w="830" h="1786" extrusionOk="0">
                  <a:moveTo>
                    <a:pt x="184" y="1"/>
                  </a:moveTo>
                  <a:cubicBezTo>
                    <a:pt x="78" y="1"/>
                    <a:pt x="0" y="92"/>
                    <a:pt x="9" y="192"/>
                  </a:cubicBezTo>
                  <a:lnTo>
                    <a:pt x="9" y="1595"/>
                  </a:lnTo>
                  <a:cubicBezTo>
                    <a:pt x="9" y="1700"/>
                    <a:pt x="86" y="1786"/>
                    <a:pt x="200" y="1786"/>
                  </a:cubicBezTo>
                  <a:cubicBezTo>
                    <a:pt x="543" y="1786"/>
                    <a:pt x="830" y="1509"/>
                    <a:pt x="830" y="1156"/>
                  </a:cubicBezTo>
                  <a:lnTo>
                    <a:pt x="830" y="631"/>
                  </a:lnTo>
                  <a:cubicBezTo>
                    <a:pt x="830" y="278"/>
                    <a:pt x="543" y="2"/>
                    <a:pt x="200" y="2"/>
                  </a:cubicBezTo>
                  <a:cubicBezTo>
                    <a:pt x="195" y="1"/>
                    <a:pt x="189" y="1"/>
                    <a:pt x="184"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70" name="Google Shape;12870;p68"/>
            <p:cNvSpPr/>
            <p:nvPr/>
          </p:nvSpPr>
          <p:spPr>
            <a:xfrm>
              <a:off x="1419677" y="2180483"/>
              <a:ext cx="22257" cy="22257"/>
            </a:xfrm>
            <a:custGeom>
              <a:avLst/>
              <a:gdLst/>
              <a:ahLst/>
              <a:cxnLst/>
              <a:rect l="l" t="t" r="r" b="b"/>
              <a:pathLst>
                <a:path w="850" h="850" extrusionOk="0">
                  <a:moveTo>
                    <a:pt x="421" y="0"/>
                  </a:moveTo>
                  <a:cubicBezTo>
                    <a:pt x="192" y="0"/>
                    <a:pt x="1" y="191"/>
                    <a:pt x="1" y="420"/>
                  </a:cubicBezTo>
                  <a:cubicBezTo>
                    <a:pt x="1" y="658"/>
                    <a:pt x="192" y="849"/>
                    <a:pt x="421" y="849"/>
                  </a:cubicBezTo>
                  <a:cubicBezTo>
                    <a:pt x="659" y="849"/>
                    <a:pt x="850" y="658"/>
                    <a:pt x="850" y="420"/>
                  </a:cubicBezTo>
                  <a:cubicBezTo>
                    <a:pt x="850" y="191"/>
                    <a:pt x="659" y="0"/>
                    <a:pt x="421" y="0"/>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2871" name="Google Shape;12871;p68"/>
          <p:cNvGrpSpPr/>
          <p:nvPr/>
        </p:nvGrpSpPr>
        <p:grpSpPr>
          <a:xfrm>
            <a:off x="3114816" y="3194469"/>
            <a:ext cx="283217" cy="359180"/>
            <a:chOff x="3114815" y="3346868"/>
            <a:chExt cx="283217" cy="359180"/>
          </a:xfrm>
        </p:grpSpPr>
        <p:sp>
          <p:nvSpPr>
            <p:cNvPr id="12872" name="Google Shape;12872;p68"/>
            <p:cNvSpPr/>
            <p:nvPr/>
          </p:nvSpPr>
          <p:spPr>
            <a:xfrm>
              <a:off x="3180304" y="3473446"/>
              <a:ext cx="152397" cy="176146"/>
            </a:xfrm>
            <a:custGeom>
              <a:avLst/>
              <a:gdLst/>
              <a:ahLst/>
              <a:cxnLst/>
              <a:rect l="l" t="t" r="r" b="b"/>
              <a:pathLst>
                <a:path w="5820" h="6727" extrusionOk="0">
                  <a:moveTo>
                    <a:pt x="2893" y="1"/>
                  </a:moveTo>
                  <a:cubicBezTo>
                    <a:pt x="1298" y="1"/>
                    <a:pt x="0" y="1304"/>
                    <a:pt x="0" y="2910"/>
                  </a:cubicBezTo>
                  <a:lnTo>
                    <a:pt x="0" y="6726"/>
                  </a:lnTo>
                  <a:lnTo>
                    <a:pt x="5820" y="6726"/>
                  </a:lnTo>
                  <a:lnTo>
                    <a:pt x="5820" y="2910"/>
                  </a:lnTo>
                  <a:cubicBezTo>
                    <a:pt x="5820" y="1304"/>
                    <a:pt x="4522" y="1"/>
                    <a:pt x="2927" y="1"/>
                  </a:cubicBezTo>
                  <a:cubicBezTo>
                    <a:pt x="2922" y="1"/>
                    <a:pt x="2916" y="1"/>
                    <a:pt x="2910" y="1"/>
                  </a:cubicBezTo>
                  <a:cubicBezTo>
                    <a:pt x="2904" y="1"/>
                    <a:pt x="2898" y="1"/>
                    <a:pt x="2893"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873" name="Google Shape;12873;p68"/>
            <p:cNvSpPr/>
            <p:nvPr/>
          </p:nvSpPr>
          <p:spPr>
            <a:xfrm>
              <a:off x="3180304" y="3473394"/>
              <a:ext cx="92197" cy="176199"/>
            </a:xfrm>
            <a:custGeom>
              <a:avLst/>
              <a:gdLst/>
              <a:ahLst/>
              <a:cxnLst/>
              <a:rect l="l" t="t" r="r" b="b"/>
              <a:pathLst>
                <a:path w="3521" h="6729" extrusionOk="0">
                  <a:moveTo>
                    <a:pt x="2989" y="1"/>
                  </a:moveTo>
                  <a:cubicBezTo>
                    <a:pt x="2963" y="1"/>
                    <a:pt x="2936" y="1"/>
                    <a:pt x="2910" y="3"/>
                  </a:cubicBezTo>
                  <a:cubicBezTo>
                    <a:pt x="1298" y="3"/>
                    <a:pt x="0" y="1300"/>
                    <a:pt x="0" y="2912"/>
                  </a:cubicBezTo>
                  <a:lnTo>
                    <a:pt x="0" y="6728"/>
                  </a:lnTo>
                  <a:lnTo>
                    <a:pt x="1221" y="6728"/>
                  </a:lnTo>
                  <a:lnTo>
                    <a:pt x="1221" y="2912"/>
                  </a:lnTo>
                  <a:cubicBezTo>
                    <a:pt x="1221" y="1539"/>
                    <a:pt x="2175" y="346"/>
                    <a:pt x="3521" y="60"/>
                  </a:cubicBezTo>
                  <a:cubicBezTo>
                    <a:pt x="3347" y="27"/>
                    <a:pt x="3165" y="1"/>
                    <a:pt x="2989"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874" name="Google Shape;12874;p68"/>
            <p:cNvSpPr/>
            <p:nvPr/>
          </p:nvSpPr>
          <p:spPr>
            <a:xfrm>
              <a:off x="3244509" y="3603585"/>
              <a:ext cx="22257" cy="46007"/>
            </a:xfrm>
            <a:custGeom>
              <a:avLst/>
              <a:gdLst/>
              <a:ahLst/>
              <a:cxnLst/>
              <a:rect l="l" t="t" r="r" b="b"/>
              <a:pathLst>
                <a:path w="850" h="1757" extrusionOk="0">
                  <a:moveTo>
                    <a:pt x="0" y="1"/>
                  </a:moveTo>
                  <a:lnTo>
                    <a:pt x="0" y="1756"/>
                  </a:lnTo>
                  <a:lnTo>
                    <a:pt x="849" y="1756"/>
                  </a:lnTo>
                  <a:lnTo>
                    <a:pt x="849" y="1"/>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875" name="Google Shape;12875;p68"/>
            <p:cNvSpPr/>
            <p:nvPr/>
          </p:nvSpPr>
          <p:spPr>
            <a:xfrm>
              <a:off x="3165300" y="3638333"/>
              <a:ext cx="182405" cy="35245"/>
            </a:xfrm>
            <a:custGeom>
              <a:avLst/>
              <a:gdLst/>
              <a:ahLst/>
              <a:cxnLst/>
              <a:rect l="l" t="t" r="r" b="b"/>
              <a:pathLst>
                <a:path w="6966" h="1346" extrusionOk="0">
                  <a:moveTo>
                    <a:pt x="220" y="0"/>
                  </a:moveTo>
                  <a:cubicBezTo>
                    <a:pt x="96" y="0"/>
                    <a:pt x="1" y="95"/>
                    <a:pt x="1" y="210"/>
                  </a:cubicBezTo>
                  <a:lnTo>
                    <a:pt x="1" y="1345"/>
                  </a:lnTo>
                  <a:lnTo>
                    <a:pt x="6965" y="1345"/>
                  </a:lnTo>
                  <a:lnTo>
                    <a:pt x="6965" y="219"/>
                  </a:lnTo>
                  <a:cubicBezTo>
                    <a:pt x="6965" y="95"/>
                    <a:pt x="6860" y="0"/>
                    <a:pt x="6746" y="0"/>
                  </a:cubicBez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2876" name="Google Shape;12876;p68"/>
            <p:cNvSpPr/>
            <p:nvPr/>
          </p:nvSpPr>
          <p:spPr>
            <a:xfrm>
              <a:off x="3165300" y="3638333"/>
              <a:ext cx="15266" cy="35245"/>
            </a:xfrm>
            <a:custGeom>
              <a:avLst/>
              <a:gdLst/>
              <a:ahLst/>
              <a:cxnLst/>
              <a:rect l="l" t="t" r="r" b="b"/>
              <a:pathLst>
                <a:path w="583" h="1346" extrusionOk="0">
                  <a:moveTo>
                    <a:pt x="220" y="0"/>
                  </a:moveTo>
                  <a:cubicBezTo>
                    <a:pt x="96" y="0"/>
                    <a:pt x="1" y="95"/>
                    <a:pt x="1" y="210"/>
                  </a:cubicBezTo>
                  <a:lnTo>
                    <a:pt x="1" y="1345"/>
                  </a:lnTo>
                  <a:lnTo>
                    <a:pt x="583" y="1345"/>
                  </a:lnTo>
                  <a:lnTo>
                    <a:pt x="583"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2877" name="Google Shape;12877;p68"/>
            <p:cNvSpPr/>
            <p:nvPr/>
          </p:nvSpPr>
          <p:spPr>
            <a:xfrm>
              <a:off x="3149563" y="3664308"/>
              <a:ext cx="213879" cy="41739"/>
            </a:xfrm>
            <a:custGeom>
              <a:avLst/>
              <a:gdLst/>
              <a:ahLst/>
              <a:cxnLst/>
              <a:rect l="l" t="t" r="r" b="b"/>
              <a:pathLst>
                <a:path w="8168" h="1594" extrusionOk="0">
                  <a:moveTo>
                    <a:pt x="211" y="0"/>
                  </a:moveTo>
                  <a:cubicBezTo>
                    <a:pt x="96" y="0"/>
                    <a:pt x="1" y="96"/>
                    <a:pt x="1" y="220"/>
                  </a:cubicBezTo>
                  <a:lnTo>
                    <a:pt x="1" y="1374"/>
                  </a:lnTo>
                  <a:cubicBezTo>
                    <a:pt x="1" y="1498"/>
                    <a:pt x="96" y="1593"/>
                    <a:pt x="211" y="1593"/>
                  </a:cubicBezTo>
                  <a:lnTo>
                    <a:pt x="7948" y="1593"/>
                  </a:lnTo>
                  <a:cubicBezTo>
                    <a:pt x="8072" y="1593"/>
                    <a:pt x="8167" y="1498"/>
                    <a:pt x="8167" y="1374"/>
                  </a:cubicBezTo>
                  <a:lnTo>
                    <a:pt x="8167" y="220"/>
                  </a:lnTo>
                  <a:cubicBezTo>
                    <a:pt x="8167" y="96"/>
                    <a:pt x="8072" y="0"/>
                    <a:pt x="7948" y="0"/>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2878" name="Google Shape;12878;p68"/>
            <p:cNvSpPr/>
            <p:nvPr/>
          </p:nvSpPr>
          <p:spPr>
            <a:xfrm>
              <a:off x="3149327" y="3664308"/>
              <a:ext cx="15999" cy="41739"/>
            </a:xfrm>
            <a:custGeom>
              <a:avLst/>
              <a:gdLst/>
              <a:ahLst/>
              <a:cxnLst/>
              <a:rect l="l" t="t" r="r" b="b"/>
              <a:pathLst>
                <a:path w="611" h="1594" extrusionOk="0">
                  <a:moveTo>
                    <a:pt x="220" y="0"/>
                  </a:moveTo>
                  <a:cubicBezTo>
                    <a:pt x="105" y="0"/>
                    <a:pt x="0" y="96"/>
                    <a:pt x="0" y="210"/>
                  </a:cubicBezTo>
                  <a:lnTo>
                    <a:pt x="0" y="1374"/>
                  </a:lnTo>
                  <a:cubicBezTo>
                    <a:pt x="0" y="1498"/>
                    <a:pt x="105" y="1593"/>
                    <a:pt x="220" y="1593"/>
                  </a:cubicBezTo>
                  <a:lnTo>
                    <a:pt x="611" y="1593"/>
                  </a:lnTo>
                  <a:lnTo>
                    <a:pt x="611" y="0"/>
                  </a:ln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2879" name="Google Shape;12879;p68"/>
            <p:cNvSpPr/>
            <p:nvPr/>
          </p:nvSpPr>
          <p:spPr>
            <a:xfrm>
              <a:off x="3251239" y="3346868"/>
              <a:ext cx="10762" cy="101886"/>
            </a:xfrm>
            <a:custGeom>
              <a:avLst/>
              <a:gdLst/>
              <a:ahLst/>
              <a:cxnLst/>
              <a:rect l="l" t="t" r="r" b="b"/>
              <a:pathLst>
                <a:path w="411" h="3891" extrusionOk="0">
                  <a:moveTo>
                    <a:pt x="201" y="0"/>
                  </a:moveTo>
                  <a:cubicBezTo>
                    <a:pt x="101" y="0"/>
                    <a:pt x="1" y="69"/>
                    <a:pt x="1" y="208"/>
                  </a:cubicBezTo>
                  <a:lnTo>
                    <a:pt x="1" y="3690"/>
                  </a:lnTo>
                  <a:cubicBezTo>
                    <a:pt x="1" y="3795"/>
                    <a:pt x="87" y="3890"/>
                    <a:pt x="201" y="3890"/>
                  </a:cubicBezTo>
                  <a:cubicBezTo>
                    <a:pt x="315" y="3890"/>
                    <a:pt x="411" y="3795"/>
                    <a:pt x="401" y="3680"/>
                  </a:cubicBezTo>
                  <a:lnTo>
                    <a:pt x="401" y="208"/>
                  </a:lnTo>
                  <a:cubicBezTo>
                    <a:pt x="401" y="69"/>
                    <a:pt x="301" y="0"/>
                    <a:pt x="20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80" name="Google Shape;12880;p68"/>
            <p:cNvSpPr/>
            <p:nvPr/>
          </p:nvSpPr>
          <p:spPr>
            <a:xfrm>
              <a:off x="3173155" y="3365485"/>
              <a:ext cx="58131" cy="90260"/>
            </a:xfrm>
            <a:custGeom>
              <a:avLst/>
              <a:gdLst/>
              <a:ahLst/>
              <a:cxnLst/>
              <a:rect l="l" t="t" r="r" b="b"/>
              <a:pathLst>
                <a:path w="2220" h="3447" extrusionOk="0">
                  <a:moveTo>
                    <a:pt x="281" y="0"/>
                  </a:moveTo>
                  <a:cubicBezTo>
                    <a:pt x="141" y="0"/>
                    <a:pt x="1" y="145"/>
                    <a:pt x="92" y="308"/>
                  </a:cubicBezTo>
                  <a:lnTo>
                    <a:pt x="1781" y="3341"/>
                  </a:lnTo>
                  <a:cubicBezTo>
                    <a:pt x="1819" y="3408"/>
                    <a:pt x="1886" y="3446"/>
                    <a:pt x="1962" y="3446"/>
                  </a:cubicBezTo>
                  <a:cubicBezTo>
                    <a:pt x="2115" y="3446"/>
                    <a:pt x="2219" y="3275"/>
                    <a:pt x="2143" y="3141"/>
                  </a:cubicBezTo>
                  <a:lnTo>
                    <a:pt x="455" y="107"/>
                  </a:lnTo>
                  <a:cubicBezTo>
                    <a:pt x="412" y="32"/>
                    <a:pt x="347" y="0"/>
                    <a:pt x="28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81" name="Google Shape;12881;p68"/>
            <p:cNvSpPr/>
            <p:nvPr/>
          </p:nvSpPr>
          <p:spPr>
            <a:xfrm>
              <a:off x="3114815" y="3419767"/>
              <a:ext cx="94999" cy="53208"/>
            </a:xfrm>
            <a:custGeom>
              <a:avLst/>
              <a:gdLst/>
              <a:ahLst/>
              <a:cxnLst/>
              <a:rect l="l" t="t" r="r" b="b"/>
              <a:pathLst>
                <a:path w="3628" h="2032" extrusionOk="0">
                  <a:moveTo>
                    <a:pt x="289" y="1"/>
                  </a:moveTo>
                  <a:cubicBezTo>
                    <a:pt x="107" y="1"/>
                    <a:pt x="0" y="255"/>
                    <a:pt x="183" y="372"/>
                  </a:cubicBezTo>
                  <a:lnTo>
                    <a:pt x="3245" y="2003"/>
                  </a:lnTo>
                  <a:cubicBezTo>
                    <a:pt x="3274" y="2013"/>
                    <a:pt x="3312" y="2022"/>
                    <a:pt x="3341" y="2022"/>
                  </a:cubicBezTo>
                  <a:lnTo>
                    <a:pt x="3341" y="2032"/>
                  </a:lnTo>
                  <a:cubicBezTo>
                    <a:pt x="3560" y="2022"/>
                    <a:pt x="3627" y="1745"/>
                    <a:pt x="3436" y="1640"/>
                  </a:cubicBezTo>
                  <a:lnTo>
                    <a:pt x="374" y="19"/>
                  </a:lnTo>
                  <a:cubicBezTo>
                    <a:pt x="345" y="6"/>
                    <a:pt x="316" y="1"/>
                    <a:pt x="289"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82" name="Google Shape;12882;p68"/>
            <p:cNvSpPr/>
            <p:nvPr/>
          </p:nvSpPr>
          <p:spPr>
            <a:xfrm>
              <a:off x="3281718" y="3365485"/>
              <a:ext cx="57947" cy="90260"/>
            </a:xfrm>
            <a:custGeom>
              <a:avLst/>
              <a:gdLst/>
              <a:ahLst/>
              <a:cxnLst/>
              <a:rect l="l" t="t" r="r" b="b"/>
              <a:pathLst>
                <a:path w="2213" h="3447" extrusionOk="0">
                  <a:moveTo>
                    <a:pt x="1937" y="0"/>
                  </a:moveTo>
                  <a:cubicBezTo>
                    <a:pt x="1872" y="0"/>
                    <a:pt x="1808" y="32"/>
                    <a:pt x="1765" y="107"/>
                  </a:cubicBezTo>
                  <a:lnTo>
                    <a:pt x="77" y="3141"/>
                  </a:lnTo>
                  <a:cubicBezTo>
                    <a:pt x="1" y="3275"/>
                    <a:pt x="96" y="3446"/>
                    <a:pt x="258" y="3446"/>
                  </a:cubicBezTo>
                  <a:cubicBezTo>
                    <a:pt x="325" y="3446"/>
                    <a:pt x="401" y="3408"/>
                    <a:pt x="439" y="3341"/>
                  </a:cubicBezTo>
                  <a:lnTo>
                    <a:pt x="2128" y="308"/>
                  </a:lnTo>
                  <a:cubicBezTo>
                    <a:pt x="2213" y="145"/>
                    <a:pt x="2075" y="0"/>
                    <a:pt x="193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83" name="Google Shape;12883;p68"/>
            <p:cNvSpPr/>
            <p:nvPr/>
          </p:nvSpPr>
          <p:spPr>
            <a:xfrm>
              <a:off x="3303190" y="3419610"/>
              <a:ext cx="94842" cy="53129"/>
            </a:xfrm>
            <a:custGeom>
              <a:avLst/>
              <a:gdLst/>
              <a:ahLst/>
              <a:cxnLst/>
              <a:rect l="l" t="t" r="r" b="b"/>
              <a:pathLst>
                <a:path w="3622" h="2029" extrusionOk="0">
                  <a:moveTo>
                    <a:pt x="3333" y="0"/>
                  </a:moveTo>
                  <a:cubicBezTo>
                    <a:pt x="3308" y="0"/>
                    <a:pt x="3282" y="5"/>
                    <a:pt x="3254" y="15"/>
                  </a:cubicBezTo>
                  <a:lnTo>
                    <a:pt x="182" y="1646"/>
                  </a:lnTo>
                  <a:cubicBezTo>
                    <a:pt x="1" y="1742"/>
                    <a:pt x="68" y="2028"/>
                    <a:pt x="278" y="2028"/>
                  </a:cubicBezTo>
                  <a:cubicBezTo>
                    <a:pt x="316" y="2028"/>
                    <a:pt x="344" y="2019"/>
                    <a:pt x="373" y="2009"/>
                  </a:cubicBezTo>
                  <a:lnTo>
                    <a:pt x="3445" y="378"/>
                  </a:lnTo>
                  <a:cubicBezTo>
                    <a:pt x="3621" y="252"/>
                    <a:pt x="3517" y="0"/>
                    <a:pt x="3333"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84" name="Google Shape;12884;p68"/>
            <p:cNvSpPr/>
            <p:nvPr/>
          </p:nvSpPr>
          <p:spPr>
            <a:xfrm>
              <a:off x="3228510" y="3561375"/>
              <a:ext cx="54229" cy="53993"/>
            </a:xfrm>
            <a:custGeom>
              <a:avLst/>
              <a:gdLst/>
              <a:ahLst/>
              <a:cxnLst/>
              <a:rect l="l" t="t" r="r" b="b"/>
              <a:pathLst>
                <a:path w="2071" h="2062" extrusionOk="0">
                  <a:moveTo>
                    <a:pt x="1031" y="1"/>
                  </a:moveTo>
                  <a:cubicBezTo>
                    <a:pt x="468" y="1"/>
                    <a:pt x="1" y="468"/>
                    <a:pt x="1" y="1031"/>
                  </a:cubicBezTo>
                  <a:cubicBezTo>
                    <a:pt x="1" y="1603"/>
                    <a:pt x="468" y="2061"/>
                    <a:pt x="1031" y="2061"/>
                  </a:cubicBezTo>
                  <a:cubicBezTo>
                    <a:pt x="1603" y="2061"/>
                    <a:pt x="2071" y="1603"/>
                    <a:pt x="2071" y="1031"/>
                  </a:cubicBezTo>
                  <a:cubicBezTo>
                    <a:pt x="2071" y="468"/>
                    <a:pt x="1603" y="1"/>
                    <a:pt x="1031" y="1"/>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2885" name="Google Shape;12885;p68"/>
          <p:cNvGrpSpPr/>
          <p:nvPr/>
        </p:nvGrpSpPr>
        <p:grpSpPr>
          <a:xfrm>
            <a:off x="3973187" y="3200831"/>
            <a:ext cx="378661" cy="346558"/>
            <a:chOff x="3973186" y="3353231"/>
            <a:chExt cx="378661" cy="346558"/>
          </a:xfrm>
        </p:grpSpPr>
        <p:sp>
          <p:nvSpPr>
            <p:cNvPr id="12886" name="Google Shape;12886;p68"/>
            <p:cNvSpPr/>
            <p:nvPr/>
          </p:nvSpPr>
          <p:spPr>
            <a:xfrm>
              <a:off x="4033882" y="3477190"/>
              <a:ext cx="34486" cy="34512"/>
            </a:xfrm>
            <a:custGeom>
              <a:avLst/>
              <a:gdLst/>
              <a:ahLst/>
              <a:cxnLst/>
              <a:rect l="l" t="t" r="r" b="b"/>
              <a:pathLst>
                <a:path w="1317" h="1318" extrusionOk="0">
                  <a:moveTo>
                    <a:pt x="659" y="1"/>
                  </a:moveTo>
                  <a:cubicBezTo>
                    <a:pt x="296" y="1"/>
                    <a:pt x="0" y="297"/>
                    <a:pt x="0" y="659"/>
                  </a:cubicBezTo>
                  <a:cubicBezTo>
                    <a:pt x="0" y="1022"/>
                    <a:pt x="296" y="1317"/>
                    <a:pt x="659" y="1317"/>
                  </a:cubicBezTo>
                  <a:cubicBezTo>
                    <a:pt x="1021" y="1317"/>
                    <a:pt x="1317" y="1022"/>
                    <a:pt x="1317" y="659"/>
                  </a:cubicBezTo>
                  <a:cubicBezTo>
                    <a:pt x="1317" y="297"/>
                    <a:pt x="1021" y="1"/>
                    <a:pt x="659"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887" name="Google Shape;12887;p68"/>
            <p:cNvSpPr/>
            <p:nvPr/>
          </p:nvSpPr>
          <p:spPr>
            <a:xfrm>
              <a:off x="4144278" y="3477190"/>
              <a:ext cx="34512" cy="34512"/>
            </a:xfrm>
            <a:custGeom>
              <a:avLst/>
              <a:gdLst/>
              <a:ahLst/>
              <a:cxnLst/>
              <a:rect l="l" t="t" r="r" b="b"/>
              <a:pathLst>
                <a:path w="1318" h="1318" extrusionOk="0">
                  <a:moveTo>
                    <a:pt x="659" y="1"/>
                  </a:moveTo>
                  <a:cubicBezTo>
                    <a:pt x="297" y="1"/>
                    <a:pt x="1" y="297"/>
                    <a:pt x="1" y="659"/>
                  </a:cubicBezTo>
                  <a:cubicBezTo>
                    <a:pt x="1" y="1022"/>
                    <a:pt x="297" y="1317"/>
                    <a:pt x="659" y="1317"/>
                  </a:cubicBezTo>
                  <a:cubicBezTo>
                    <a:pt x="1022" y="1317"/>
                    <a:pt x="1317" y="1022"/>
                    <a:pt x="1317" y="659"/>
                  </a:cubicBezTo>
                  <a:cubicBezTo>
                    <a:pt x="1317" y="297"/>
                    <a:pt x="1022" y="1"/>
                    <a:pt x="659"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888" name="Google Shape;12888;p68"/>
            <p:cNvSpPr/>
            <p:nvPr/>
          </p:nvSpPr>
          <p:spPr>
            <a:xfrm>
              <a:off x="4172768" y="3353231"/>
              <a:ext cx="179079" cy="150852"/>
            </a:xfrm>
            <a:custGeom>
              <a:avLst/>
              <a:gdLst/>
              <a:ahLst/>
              <a:cxnLst/>
              <a:rect l="l" t="t" r="r" b="b"/>
              <a:pathLst>
                <a:path w="6839" h="5761" extrusionOk="0">
                  <a:moveTo>
                    <a:pt x="3442" y="1"/>
                  </a:moveTo>
                  <a:cubicBezTo>
                    <a:pt x="3405" y="1"/>
                    <a:pt x="3368" y="1"/>
                    <a:pt x="3330" y="3"/>
                  </a:cubicBezTo>
                  <a:cubicBezTo>
                    <a:pt x="1155" y="98"/>
                    <a:pt x="1" y="2617"/>
                    <a:pt x="1355" y="4325"/>
                  </a:cubicBezTo>
                  <a:lnTo>
                    <a:pt x="1298" y="5527"/>
                  </a:lnTo>
                  <a:cubicBezTo>
                    <a:pt x="1290" y="5661"/>
                    <a:pt x="1394" y="5761"/>
                    <a:pt x="1513" y="5761"/>
                  </a:cubicBezTo>
                  <a:cubicBezTo>
                    <a:pt x="1546" y="5761"/>
                    <a:pt x="1580" y="5753"/>
                    <a:pt x="1613" y="5736"/>
                  </a:cubicBezTo>
                  <a:lnTo>
                    <a:pt x="2710" y="5231"/>
                  </a:lnTo>
                  <a:cubicBezTo>
                    <a:pt x="2949" y="5299"/>
                    <a:pt x="3192" y="5332"/>
                    <a:pt x="3432" y="5332"/>
                  </a:cubicBezTo>
                  <a:cubicBezTo>
                    <a:pt x="4306" y="5332"/>
                    <a:pt x="5147" y="4899"/>
                    <a:pt x="5648" y="4143"/>
                  </a:cubicBezTo>
                  <a:cubicBezTo>
                    <a:pt x="6839" y="2371"/>
                    <a:pt x="5551" y="1"/>
                    <a:pt x="3442"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889" name="Google Shape;12889;p68"/>
            <p:cNvSpPr/>
            <p:nvPr/>
          </p:nvSpPr>
          <p:spPr>
            <a:xfrm>
              <a:off x="4080335" y="3527649"/>
              <a:ext cx="52003" cy="93952"/>
            </a:xfrm>
            <a:custGeom>
              <a:avLst/>
              <a:gdLst/>
              <a:ahLst/>
              <a:cxnLst/>
              <a:rect l="l" t="t" r="r" b="b"/>
              <a:pathLst>
                <a:path w="1986" h="3588" extrusionOk="0">
                  <a:moveTo>
                    <a:pt x="1" y="1"/>
                  </a:moveTo>
                  <a:lnTo>
                    <a:pt x="1" y="2729"/>
                  </a:lnTo>
                  <a:lnTo>
                    <a:pt x="993" y="3588"/>
                  </a:lnTo>
                  <a:lnTo>
                    <a:pt x="1985" y="2729"/>
                  </a:lnTo>
                  <a:lnTo>
                    <a:pt x="1985" y="1"/>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890" name="Google Shape;12890;p68"/>
            <p:cNvSpPr/>
            <p:nvPr/>
          </p:nvSpPr>
          <p:spPr>
            <a:xfrm>
              <a:off x="3973186" y="3585858"/>
              <a:ext cx="265804" cy="113695"/>
            </a:xfrm>
            <a:custGeom>
              <a:avLst/>
              <a:gdLst/>
              <a:ahLst/>
              <a:cxnLst/>
              <a:rect l="l" t="t" r="r" b="b"/>
              <a:pathLst>
                <a:path w="10151" h="4342" extrusionOk="0">
                  <a:moveTo>
                    <a:pt x="4083" y="1"/>
                  </a:moveTo>
                  <a:lnTo>
                    <a:pt x="1822" y="726"/>
                  </a:lnTo>
                  <a:cubicBezTo>
                    <a:pt x="735" y="1069"/>
                    <a:pt x="0" y="2080"/>
                    <a:pt x="0" y="3216"/>
                  </a:cubicBezTo>
                  <a:lnTo>
                    <a:pt x="0" y="4122"/>
                  </a:lnTo>
                  <a:cubicBezTo>
                    <a:pt x="0" y="4236"/>
                    <a:pt x="95" y="4341"/>
                    <a:pt x="220" y="4341"/>
                  </a:cubicBezTo>
                  <a:lnTo>
                    <a:pt x="9931" y="4341"/>
                  </a:lnTo>
                  <a:cubicBezTo>
                    <a:pt x="10046" y="4341"/>
                    <a:pt x="10151" y="4236"/>
                    <a:pt x="10151" y="4122"/>
                  </a:cubicBezTo>
                  <a:lnTo>
                    <a:pt x="10151" y="3216"/>
                  </a:lnTo>
                  <a:cubicBezTo>
                    <a:pt x="10151" y="2080"/>
                    <a:pt x="9416" y="1079"/>
                    <a:pt x="8338" y="726"/>
                  </a:cubicBezTo>
                  <a:lnTo>
                    <a:pt x="6077" y="1"/>
                  </a:lnTo>
                  <a:lnTo>
                    <a:pt x="5085" y="697"/>
                  </a:lnTo>
                  <a:lnTo>
                    <a:pt x="4083"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891" name="Google Shape;12891;p68"/>
            <p:cNvSpPr/>
            <p:nvPr/>
          </p:nvSpPr>
          <p:spPr>
            <a:xfrm>
              <a:off x="4051112" y="3405260"/>
              <a:ext cx="110448" cy="151768"/>
            </a:xfrm>
            <a:custGeom>
              <a:avLst/>
              <a:gdLst/>
              <a:ahLst/>
              <a:cxnLst/>
              <a:rect l="l" t="t" r="r" b="b"/>
              <a:pathLst>
                <a:path w="4218" h="5796" extrusionOk="0">
                  <a:moveTo>
                    <a:pt x="1651" y="0"/>
                  </a:moveTo>
                  <a:cubicBezTo>
                    <a:pt x="1584" y="0"/>
                    <a:pt x="1517" y="0"/>
                    <a:pt x="1460" y="10"/>
                  </a:cubicBezTo>
                  <a:cubicBezTo>
                    <a:pt x="630" y="105"/>
                    <a:pt x="1" y="811"/>
                    <a:pt x="1" y="1641"/>
                  </a:cubicBezTo>
                  <a:lnTo>
                    <a:pt x="1" y="3320"/>
                  </a:lnTo>
                  <a:cubicBezTo>
                    <a:pt x="1" y="4198"/>
                    <a:pt x="468" y="5009"/>
                    <a:pt x="1222" y="5457"/>
                  </a:cubicBezTo>
                  <a:lnTo>
                    <a:pt x="1527" y="5638"/>
                  </a:lnTo>
                  <a:cubicBezTo>
                    <a:pt x="1708" y="5743"/>
                    <a:pt x="1909" y="5796"/>
                    <a:pt x="2109" y="5796"/>
                  </a:cubicBezTo>
                  <a:cubicBezTo>
                    <a:pt x="2309" y="5796"/>
                    <a:pt x="2510" y="5743"/>
                    <a:pt x="2691" y="5638"/>
                  </a:cubicBezTo>
                  <a:lnTo>
                    <a:pt x="2996" y="5457"/>
                  </a:lnTo>
                  <a:cubicBezTo>
                    <a:pt x="3750" y="5009"/>
                    <a:pt x="4217" y="4198"/>
                    <a:pt x="4217" y="3320"/>
                  </a:cubicBezTo>
                  <a:lnTo>
                    <a:pt x="4217" y="1641"/>
                  </a:lnTo>
                  <a:cubicBezTo>
                    <a:pt x="4217" y="735"/>
                    <a:pt x="3483" y="0"/>
                    <a:pt x="2576"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892" name="Google Shape;12892;p68"/>
            <p:cNvSpPr/>
            <p:nvPr/>
          </p:nvSpPr>
          <p:spPr>
            <a:xfrm>
              <a:off x="4051112" y="3405496"/>
              <a:ext cx="37994" cy="49987"/>
            </a:xfrm>
            <a:custGeom>
              <a:avLst/>
              <a:gdLst/>
              <a:ahLst/>
              <a:cxnLst/>
              <a:rect l="l" t="t" r="r" b="b"/>
              <a:pathLst>
                <a:path w="1451" h="1909" extrusionOk="0">
                  <a:moveTo>
                    <a:pt x="1451" y="1"/>
                  </a:moveTo>
                  <a:lnTo>
                    <a:pt x="1451" y="1"/>
                  </a:lnTo>
                  <a:cubicBezTo>
                    <a:pt x="621" y="96"/>
                    <a:pt x="1" y="802"/>
                    <a:pt x="1" y="1642"/>
                  </a:cubicBezTo>
                  <a:lnTo>
                    <a:pt x="1" y="1909"/>
                  </a:lnTo>
                  <a:cubicBezTo>
                    <a:pt x="1" y="1909"/>
                    <a:pt x="1069" y="1584"/>
                    <a:pt x="1451" y="1"/>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893" name="Google Shape;12893;p68"/>
            <p:cNvSpPr/>
            <p:nvPr/>
          </p:nvSpPr>
          <p:spPr>
            <a:xfrm>
              <a:off x="4089080" y="3405260"/>
              <a:ext cx="72480" cy="71956"/>
            </a:xfrm>
            <a:custGeom>
              <a:avLst/>
              <a:gdLst/>
              <a:ahLst/>
              <a:cxnLst/>
              <a:rect l="l" t="t" r="r" b="b"/>
              <a:pathLst>
                <a:path w="2768" h="2748" extrusionOk="0">
                  <a:moveTo>
                    <a:pt x="191" y="0"/>
                  </a:moveTo>
                  <a:cubicBezTo>
                    <a:pt x="134" y="0"/>
                    <a:pt x="67" y="0"/>
                    <a:pt x="1" y="10"/>
                  </a:cubicBezTo>
                  <a:cubicBezTo>
                    <a:pt x="1" y="10"/>
                    <a:pt x="296" y="2748"/>
                    <a:pt x="2767" y="2748"/>
                  </a:cubicBezTo>
                  <a:lnTo>
                    <a:pt x="2767" y="1641"/>
                  </a:lnTo>
                  <a:cubicBezTo>
                    <a:pt x="2767" y="735"/>
                    <a:pt x="2033" y="0"/>
                    <a:pt x="1126" y="0"/>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2894" name="Google Shape;12894;p68"/>
            <p:cNvSpPr/>
            <p:nvPr/>
          </p:nvSpPr>
          <p:spPr>
            <a:xfrm>
              <a:off x="4094317" y="3475384"/>
              <a:ext cx="24012" cy="37811"/>
            </a:xfrm>
            <a:custGeom>
              <a:avLst/>
              <a:gdLst/>
              <a:ahLst/>
              <a:cxnLst/>
              <a:rect l="l" t="t" r="r" b="b"/>
              <a:pathLst>
                <a:path w="917" h="1444" extrusionOk="0">
                  <a:moveTo>
                    <a:pt x="219" y="1"/>
                  </a:moveTo>
                  <a:cubicBezTo>
                    <a:pt x="111" y="1"/>
                    <a:pt x="1" y="75"/>
                    <a:pt x="11" y="222"/>
                  </a:cubicBezTo>
                  <a:lnTo>
                    <a:pt x="11" y="1234"/>
                  </a:lnTo>
                  <a:cubicBezTo>
                    <a:pt x="11" y="1348"/>
                    <a:pt x="106" y="1444"/>
                    <a:pt x="220" y="1444"/>
                  </a:cubicBezTo>
                  <a:lnTo>
                    <a:pt x="659" y="1444"/>
                  </a:lnTo>
                  <a:cubicBezTo>
                    <a:pt x="917" y="1424"/>
                    <a:pt x="917" y="1043"/>
                    <a:pt x="659" y="1024"/>
                  </a:cubicBezTo>
                  <a:lnTo>
                    <a:pt x="421" y="1024"/>
                  </a:lnTo>
                  <a:lnTo>
                    <a:pt x="421" y="222"/>
                  </a:lnTo>
                  <a:cubicBezTo>
                    <a:pt x="435" y="75"/>
                    <a:pt x="328" y="1"/>
                    <a:pt x="219" y="1"/>
                  </a:cubicBez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895" name="Google Shape;12895;p68"/>
            <p:cNvSpPr/>
            <p:nvPr/>
          </p:nvSpPr>
          <p:spPr>
            <a:xfrm>
              <a:off x="4087823" y="3604345"/>
              <a:ext cx="36999" cy="95209"/>
            </a:xfrm>
            <a:custGeom>
              <a:avLst/>
              <a:gdLst/>
              <a:ahLst/>
              <a:cxnLst/>
              <a:rect l="l" t="t" r="r" b="b"/>
              <a:pathLst>
                <a:path w="1413" h="3636" extrusionOk="0">
                  <a:moveTo>
                    <a:pt x="1" y="1"/>
                  </a:moveTo>
                  <a:lnTo>
                    <a:pt x="1" y="859"/>
                  </a:lnTo>
                  <a:lnTo>
                    <a:pt x="230" y="1222"/>
                  </a:lnTo>
                  <a:lnTo>
                    <a:pt x="1" y="3635"/>
                  </a:lnTo>
                  <a:lnTo>
                    <a:pt x="1413" y="3635"/>
                  </a:lnTo>
                  <a:lnTo>
                    <a:pt x="1193" y="1222"/>
                  </a:lnTo>
                  <a:lnTo>
                    <a:pt x="1413" y="859"/>
                  </a:lnTo>
                  <a:lnTo>
                    <a:pt x="1413"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896" name="Google Shape;12896;p68"/>
            <p:cNvSpPr/>
            <p:nvPr/>
          </p:nvSpPr>
          <p:spPr>
            <a:xfrm>
              <a:off x="4080335" y="3586120"/>
              <a:ext cx="26002" cy="38963"/>
            </a:xfrm>
            <a:custGeom>
              <a:avLst/>
              <a:gdLst/>
              <a:ahLst/>
              <a:cxnLst/>
              <a:rect l="l" t="t" r="r" b="b"/>
              <a:pathLst>
                <a:path w="993" h="1488" extrusionOk="0">
                  <a:moveTo>
                    <a:pt x="1" y="0"/>
                  </a:moveTo>
                  <a:lnTo>
                    <a:pt x="1" y="1269"/>
                  </a:lnTo>
                  <a:cubicBezTo>
                    <a:pt x="1" y="1401"/>
                    <a:pt x="112" y="1487"/>
                    <a:pt x="227" y="1487"/>
                  </a:cubicBezTo>
                  <a:cubicBezTo>
                    <a:pt x="286" y="1487"/>
                    <a:pt x="346" y="1464"/>
                    <a:pt x="392" y="1412"/>
                  </a:cubicBezTo>
                  <a:lnTo>
                    <a:pt x="993" y="697"/>
                  </a:lnTo>
                  <a:lnTo>
                    <a:pt x="1"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97" name="Google Shape;12897;p68"/>
            <p:cNvSpPr/>
            <p:nvPr/>
          </p:nvSpPr>
          <p:spPr>
            <a:xfrm>
              <a:off x="4106310" y="3586120"/>
              <a:ext cx="26028" cy="38963"/>
            </a:xfrm>
            <a:custGeom>
              <a:avLst/>
              <a:gdLst/>
              <a:ahLst/>
              <a:cxnLst/>
              <a:rect l="l" t="t" r="r" b="b"/>
              <a:pathLst>
                <a:path w="994" h="1488" extrusionOk="0">
                  <a:moveTo>
                    <a:pt x="993" y="0"/>
                  </a:moveTo>
                  <a:lnTo>
                    <a:pt x="1" y="697"/>
                  </a:lnTo>
                  <a:lnTo>
                    <a:pt x="611" y="1412"/>
                  </a:lnTo>
                  <a:cubicBezTo>
                    <a:pt x="657" y="1464"/>
                    <a:pt x="716" y="1487"/>
                    <a:pt x="774" y="1487"/>
                  </a:cubicBezTo>
                  <a:cubicBezTo>
                    <a:pt x="885" y="1487"/>
                    <a:pt x="993" y="1401"/>
                    <a:pt x="993" y="1269"/>
                  </a:cubicBezTo>
                  <a:lnTo>
                    <a:pt x="993"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898" name="Google Shape;12898;p68"/>
            <p:cNvSpPr/>
            <p:nvPr/>
          </p:nvSpPr>
          <p:spPr>
            <a:xfrm>
              <a:off x="3973421" y="3586120"/>
              <a:ext cx="106940" cy="113669"/>
            </a:xfrm>
            <a:custGeom>
              <a:avLst/>
              <a:gdLst/>
              <a:ahLst/>
              <a:cxnLst/>
              <a:rect l="l" t="t" r="r" b="b"/>
              <a:pathLst>
                <a:path w="4084" h="4341" extrusionOk="0">
                  <a:moveTo>
                    <a:pt x="4084" y="0"/>
                  </a:moveTo>
                  <a:lnTo>
                    <a:pt x="1823" y="716"/>
                  </a:lnTo>
                  <a:cubicBezTo>
                    <a:pt x="735" y="1069"/>
                    <a:pt x="1" y="2080"/>
                    <a:pt x="1" y="3215"/>
                  </a:cubicBezTo>
                  <a:lnTo>
                    <a:pt x="1" y="4121"/>
                  </a:lnTo>
                  <a:cubicBezTo>
                    <a:pt x="1" y="4236"/>
                    <a:pt x="106" y="4341"/>
                    <a:pt x="220" y="4341"/>
                  </a:cubicBezTo>
                  <a:lnTo>
                    <a:pt x="4084" y="4341"/>
                  </a:lnTo>
                  <a:lnTo>
                    <a:pt x="4084"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899" name="Google Shape;12899;p68"/>
            <p:cNvSpPr/>
            <p:nvPr/>
          </p:nvSpPr>
          <p:spPr>
            <a:xfrm>
              <a:off x="4132312" y="3586120"/>
              <a:ext cx="106940" cy="113433"/>
            </a:xfrm>
            <a:custGeom>
              <a:avLst/>
              <a:gdLst/>
              <a:ahLst/>
              <a:cxnLst/>
              <a:rect l="l" t="t" r="r" b="b"/>
              <a:pathLst>
                <a:path w="4084" h="4332" extrusionOk="0">
                  <a:moveTo>
                    <a:pt x="0" y="0"/>
                  </a:moveTo>
                  <a:lnTo>
                    <a:pt x="0" y="4331"/>
                  </a:lnTo>
                  <a:lnTo>
                    <a:pt x="3864" y="4331"/>
                  </a:lnTo>
                  <a:cubicBezTo>
                    <a:pt x="3988" y="4331"/>
                    <a:pt x="4083" y="4236"/>
                    <a:pt x="4083" y="4112"/>
                  </a:cubicBezTo>
                  <a:lnTo>
                    <a:pt x="4083" y="3215"/>
                  </a:lnTo>
                  <a:cubicBezTo>
                    <a:pt x="4083" y="2080"/>
                    <a:pt x="3349" y="1069"/>
                    <a:pt x="2271" y="725"/>
                  </a:cubicBezTo>
                  <a:lnTo>
                    <a:pt x="0" y="0"/>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900" name="Google Shape;12900;p68"/>
            <p:cNvSpPr/>
            <p:nvPr/>
          </p:nvSpPr>
          <p:spPr>
            <a:xfrm>
              <a:off x="3973421" y="3598610"/>
              <a:ext cx="67714" cy="100943"/>
            </a:xfrm>
            <a:custGeom>
              <a:avLst/>
              <a:gdLst/>
              <a:ahLst/>
              <a:cxnLst/>
              <a:rect l="l" t="t" r="r" b="b"/>
              <a:pathLst>
                <a:path w="2586" h="3855" extrusionOk="0">
                  <a:moveTo>
                    <a:pt x="2586" y="0"/>
                  </a:moveTo>
                  <a:lnTo>
                    <a:pt x="1823" y="239"/>
                  </a:lnTo>
                  <a:cubicBezTo>
                    <a:pt x="735" y="582"/>
                    <a:pt x="1" y="1593"/>
                    <a:pt x="1" y="2738"/>
                  </a:cubicBezTo>
                  <a:lnTo>
                    <a:pt x="1" y="3635"/>
                  </a:lnTo>
                  <a:cubicBezTo>
                    <a:pt x="1" y="3759"/>
                    <a:pt x="106" y="3854"/>
                    <a:pt x="220" y="3854"/>
                  </a:cubicBezTo>
                  <a:lnTo>
                    <a:pt x="602" y="3854"/>
                  </a:lnTo>
                  <a:lnTo>
                    <a:pt x="602" y="2738"/>
                  </a:lnTo>
                  <a:cubicBezTo>
                    <a:pt x="602" y="1603"/>
                    <a:pt x="1165" y="592"/>
                    <a:pt x="1994" y="248"/>
                  </a:cubicBezTo>
                  <a:lnTo>
                    <a:pt x="2586"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901" name="Google Shape;12901;p68"/>
            <p:cNvSpPr/>
            <p:nvPr/>
          </p:nvSpPr>
          <p:spPr>
            <a:xfrm>
              <a:off x="4171773" y="3598610"/>
              <a:ext cx="67479" cy="100943"/>
            </a:xfrm>
            <a:custGeom>
              <a:avLst/>
              <a:gdLst/>
              <a:ahLst/>
              <a:cxnLst/>
              <a:rect l="l" t="t" r="r" b="b"/>
              <a:pathLst>
                <a:path w="2577" h="3855" extrusionOk="0">
                  <a:moveTo>
                    <a:pt x="0" y="0"/>
                  </a:moveTo>
                  <a:lnTo>
                    <a:pt x="582" y="239"/>
                  </a:lnTo>
                  <a:cubicBezTo>
                    <a:pt x="1412" y="592"/>
                    <a:pt x="1975" y="1593"/>
                    <a:pt x="1975" y="2738"/>
                  </a:cubicBezTo>
                  <a:lnTo>
                    <a:pt x="1975" y="3854"/>
                  </a:lnTo>
                  <a:lnTo>
                    <a:pt x="2357" y="3854"/>
                  </a:lnTo>
                  <a:cubicBezTo>
                    <a:pt x="2481" y="3854"/>
                    <a:pt x="2576" y="3759"/>
                    <a:pt x="2576" y="3635"/>
                  </a:cubicBezTo>
                  <a:lnTo>
                    <a:pt x="2576" y="2738"/>
                  </a:lnTo>
                  <a:cubicBezTo>
                    <a:pt x="2576" y="1593"/>
                    <a:pt x="1842" y="582"/>
                    <a:pt x="754" y="239"/>
                  </a:cubicBezTo>
                  <a:lnTo>
                    <a:pt x="0"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902" name="Google Shape;12902;p68"/>
            <p:cNvSpPr/>
            <p:nvPr/>
          </p:nvSpPr>
          <p:spPr>
            <a:xfrm>
              <a:off x="4241320" y="3379232"/>
              <a:ext cx="45379" cy="65017"/>
            </a:xfrm>
            <a:custGeom>
              <a:avLst/>
              <a:gdLst/>
              <a:ahLst/>
              <a:cxnLst/>
              <a:rect l="l" t="t" r="r" b="b"/>
              <a:pathLst>
                <a:path w="1733" h="2483" extrusionOk="0">
                  <a:moveTo>
                    <a:pt x="839" y="1"/>
                  </a:moveTo>
                  <a:cubicBezTo>
                    <a:pt x="529" y="1"/>
                    <a:pt x="218" y="161"/>
                    <a:pt x="63" y="508"/>
                  </a:cubicBezTo>
                  <a:cubicBezTo>
                    <a:pt x="0" y="665"/>
                    <a:pt x="133" y="790"/>
                    <a:pt x="266" y="790"/>
                  </a:cubicBezTo>
                  <a:cubicBezTo>
                    <a:pt x="334" y="790"/>
                    <a:pt x="403" y="757"/>
                    <a:pt x="445" y="679"/>
                  </a:cubicBezTo>
                  <a:cubicBezTo>
                    <a:pt x="517" y="501"/>
                    <a:pt x="681" y="404"/>
                    <a:pt x="849" y="404"/>
                  </a:cubicBezTo>
                  <a:cubicBezTo>
                    <a:pt x="968" y="404"/>
                    <a:pt x="1088" y="453"/>
                    <a:pt x="1179" y="555"/>
                  </a:cubicBezTo>
                  <a:cubicBezTo>
                    <a:pt x="1389" y="794"/>
                    <a:pt x="1284" y="1176"/>
                    <a:pt x="979" y="1271"/>
                  </a:cubicBezTo>
                  <a:cubicBezTo>
                    <a:pt x="683" y="1366"/>
                    <a:pt x="502" y="1462"/>
                    <a:pt x="502" y="1643"/>
                  </a:cubicBezTo>
                  <a:lnTo>
                    <a:pt x="502" y="2282"/>
                  </a:lnTo>
                  <a:cubicBezTo>
                    <a:pt x="502" y="2397"/>
                    <a:pt x="588" y="2483"/>
                    <a:pt x="712" y="2483"/>
                  </a:cubicBezTo>
                  <a:cubicBezTo>
                    <a:pt x="817" y="2483"/>
                    <a:pt x="912" y="2397"/>
                    <a:pt x="912" y="2282"/>
                  </a:cubicBezTo>
                  <a:lnTo>
                    <a:pt x="912" y="1738"/>
                  </a:lnTo>
                  <a:cubicBezTo>
                    <a:pt x="979" y="1710"/>
                    <a:pt x="1036" y="1691"/>
                    <a:pt x="1103" y="1672"/>
                  </a:cubicBezTo>
                  <a:cubicBezTo>
                    <a:pt x="1485" y="1557"/>
                    <a:pt x="1733" y="1185"/>
                    <a:pt x="1704" y="794"/>
                  </a:cubicBezTo>
                  <a:cubicBezTo>
                    <a:pt x="1666" y="286"/>
                    <a:pt x="1253" y="1"/>
                    <a:pt x="839"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903" name="Google Shape;12903;p68"/>
            <p:cNvSpPr/>
            <p:nvPr/>
          </p:nvSpPr>
          <p:spPr>
            <a:xfrm>
              <a:off x="4250458" y="3449644"/>
              <a:ext cx="17020" cy="14349"/>
            </a:xfrm>
            <a:custGeom>
              <a:avLst/>
              <a:gdLst/>
              <a:ahLst/>
              <a:cxnLst/>
              <a:rect l="l" t="t" r="r" b="b"/>
              <a:pathLst>
                <a:path w="650" h="548" extrusionOk="0">
                  <a:moveTo>
                    <a:pt x="368" y="0"/>
                  </a:moveTo>
                  <a:cubicBezTo>
                    <a:pt x="300" y="0"/>
                    <a:pt x="230" y="25"/>
                    <a:pt x="172" y="80"/>
                  </a:cubicBezTo>
                  <a:cubicBezTo>
                    <a:pt x="0" y="251"/>
                    <a:pt x="124" y="547"/>
                    <a:pt x="372" y="547"/>
                  </a:cubicBezTo>
                  <a:cubicBezTo>
                    <a:pt x="525" y="547"/>
                    <a:pt x="649" y="423"/>
                    <a:pt x="649" y="280"/>
                  </a:cubicBezTo>
                  <a:cubicBezTo>
                    <a:pt x="649" y="111"/>
                    <a:pt x="512" y="0"/>
                    <a:pt x="368" y="0"/>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2904" name="Google Shape;12904;p68"/>
          <p:cNvGrpSpPr/>
          <p:nvPr/>
        </p:nvGrpSpPr>
        <p:grpSpPr>
          <a:xfrm>
            <a:off x="2152858" y="4110602"/>
            <a:ext cx="373241" cy="359127"/>
            <a:chOff x="2152857" y="4263002"/>
            <a:chExt cx="373241" cy="359127"/>
          </a:xfrm>
        </p:grpSpPr>
        <p:sp>
          <p:nvSpPr>
            <p:cNvPr id="12905" name="Google Shape;12905;p68"/>
            <p:cNvSpPr/>
            <p:nvPr/>
          </p:nvSpPr>
          <p:spPr>
            <a:xfrm>
              <a:off x="2152857" y="4354493"/>
              <a:ext cx="275309" cy="267637"/>
            </a:xfrm>
            <a:custGeom>
              <a:avLst/>
              <a:gdLst/>
              <a:ahLst/>
              <a:cxnLst/>
              <a:rect l="l" t="t" r="r" b="b"/>
              <a:pathLst>
                <a:path w="10514" h="10221" extrusionOk="0">
                  <a:moveTo>
                    <a:pt x="2452" y="1"/>
                  </a:moveTo>
                  <a:lnTo>
                    <a:pt x="1632" y="430"/>
                  </a:lnTo>
                  <a:lnTo>
                    <a:pt x="1403" y="554"/>
                  </a:lnTo>
                  <a:cubicBezTo>
                    <a:pt x="401" y="1079"/>
                    <a:pt x="1" y="2310"/>
                    <a:pt x="506" y="3321"/>
                  </a:cubicBezTo>
                  <a:cubicBezTo>
                    <a:pt x="1174" y="4666"/>
                    <a:pt x="5848" y="9340"/>
                    <a:pt x="7194" y="10008"/>
                  </a:cubicBezTo>
                  <a:cubicBezTo>
                    <a:pt x="7487" y="10152"/>
                    <a:pt x="7800" y="10221"/>
                    <a:pt x="8108" y="10221"/>
                  </a:cubicBezTo>
                  <a:cubicBezTo>
                    <a:pt x="8860" y="10221"/>
                    <a:pt x="9588" y="9813"/>
                    <a:pt x="9960" y="9102"/>
                  </a:cubicBezTo>
                  <a:lnTo>
                    <a:pt x="10075" y="8873"/>
                  </a:lnTo>
                  <a:lnTo>
                    <a:pt x="10514" y="8053"/>
                  </a:lnTo>
                  <a:lnTo>
                    <a:pt x="8129" y="6717"/>
                  </a:lnTo>
                  <a:lnTo>
                    <a:pt x="7909" y="7232"/>
                  </a:lnTo>
                  <a:cubicBezTo>
                    <a:pt x="7752" y="7616"/>
                    <a:pt x="7387" y="7834"/>
                    <a:pt x="7012" y="7834"/>
                  </a:cubicBezTo>
                  <a:cubicBezTo>
                    <a:pt x="6818" y="7834"/>
                    <a:pt x="6622" y="7775"/>
                    <a:pt x="6450" y="7652"/>
                  </a:cubicBezTo>
                  <a:cubicBezTo>
                    <a:pt x="6211" y="7480"/>
                    <a:pt x="3025" y="4294"/>
                    <a:pt x="2853" y="4055"/>
                  </a:cubicBezTo>
                  <a:cubicBezTo>
                    <a:pt x="2490" y="3550"/>
                    <a:pt x="2691" y="2834"/>
                    <a:pt x="3273" y="2596"/>
                  </a:cubicBezTo>
                  <a:lnTo>
                    <a:pt x="3788" y="2386"/>
                  </a:lnTo>
                  <a:lnTo>
                    <a:pt x="2452" y="1"/>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906" name="Google Shape;12906;p68"/>
            <p:cNvSpPr/>
            <p:nvPr/>
          </p:nvSpPr>
          <p:spPr>
            <a:xfrm>
              <a:off x="2195564" y="4354257"/>
              <a:ext cx="56481" cy="72454"/>
            </a:xfrm>
            <a:custGeom>
              <a:avLst/>
              <a:gdLst/>
              <a:ahLst/>
              <a:cxnLst/>
              <a:rect l="l" t="t" r="r" b="b"/>
              <a:pathLst>
                <a:path w="2157" h="2767" extrusionOk="0">
                  <a:moveTo>
                    <a:pt x="821" y="0"/>
                  </a:moveTo>
                  <a:lnTo>
                    <a:pt x="1" y="439"/>
                  </a:lnTo>
                  <a:lnTo>
                    <a:pt x="1375" y="2767"/>
                  </a:lnTo>
                  <a:cubicBezTo>
                    <a:pt x="1451" y="2700"/>
                    <a:pt x="1546" y="2643"/>
                    <a:pt x="1642" y="2605"/>
                  </a:cubicBezTo>
                  <a:lnTo>
                    <a:pt x="2157" y="2385"/>
                  </a:lnTo>
                  <a:lnTo>
                    <a:pt x="821"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907" name="Google Shape;12907;p68"/>
            <p:cNvSpPr/>
            <p:nvPr/>
          </p:nvSpPr>
          <p:spPr>
            <a:xfrm>
              <a:off x="2355686" y="4530351"/>
              <a:ext cx="72480" cy="56743"/>
            </a:xfrm>
            <a:custGeom>
              <a:avLst/>
              <a:gdLst/>
              <a:ahLst/>
              <a:cxnLst/>
              <a:rect l="l" t="t" r="r" b="b"/>
              <a:pathLst>
                <a:path w="2768" h="2167" extrusionOk="0">
                  <a:moveTo>
                    <a:pt x="383" y="1"/>
                  </a:moveTo>
                  <a:lnTo>
                    <a:pt x="173" y="516"/>
                  </a:lnTo>
                  <a:cubicBezTo>
                    <a:pt x="125" y="612"/>
                    <a:pt x="68" y="707"/>
                    <a:pt x="1" y="793"/>
                  </a:cubicBezTo>
                  <a:lnTo>
                    <a:pt x="2329" y="2167"/>
                  </a:lnTo>
                  <a:lnTo>
                    <a:pt x="2768" y="1337"/>
                  </a:lnTo>
                  <a:lnTo>
                    <a:pt x="383"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908" name="Google Shape;12908;p68"/>
            <p:cNvSpPr/>
            <p:nvPr/>
          </p:nvSpPr>
          <p:spPr>
            <a:xfrm>
              <a:off x="2276764" y="4263002"/>
              <a:ext cx="249334" cy="210946"/>
            </a:xfrm>
            <a:custGeom>
              <a:avLst/>
              <a:gdLst/>
              <a:ahLst/>
              <a:cxnLst/>
              <a:rect l="l" t="t" r="r" b="b"/>
              <a:pathLst>
                <a:path w="9522" h="8056" extrusionOk="0">
                  <a:moveTo>
                    <a:pt x="4787" y="0"/>
                  </a:moveTo>
                  <a:cubicBezTo>
                    <a:pt x="4737" y="0"/>
                    <a:pt x="4687" y="1"/>
                    <a:pt x="4637" y="3"/>
                  </a:cubicBezTo>
                  <a:cubicBezTo>
                    <a:pt x="1613" y="127"/>
                    <a:pt x="0" y="3628"/>
                    <a:pt x="1880" y="6004"/>
                  </a:cubicBezTo>
                  <a:lnTo>
                    <a:pt x="1803" y="7826"/>
                  </a:lnTo>
                  <a:cubicBezTo>
                    <a:pt x="1796" y="7956"/>
                    <a:pt x="1904" y="8055"/>
                    <a:pt x="2022" y="8055"/>
                  </a:cubicBezTo>
                  <a:cubicBezTo>
                    <a:pt x="2051" y="8055"/>
                    <a:pt x="2080" y="8049"/>
                    <a:pt x="2109" y="8036"/>
                  </a:cubicBezTo>
                  <a:lnTo>
                    <a:pt x="3769" y="7263"/>
                  </a:lnTo>
                  <a:cubicBezTo>
                    <a:pt x="4105" y="7359"/>
                    <a:pt x="4447" y="7405"/>
                    <a:pt x="4785" y="7405"/>
                  </a:cubicBezTo>
                  <a:cubicBezTo>
                    <a:pt x="5998" y="7405"/>
                    <a:pt x="7160" y="6810"/>
                    <a:pt x="7861" y="5765"/>
                  </a:cubicBezTo>
                  <a:cubicBezTo>
                    <a:pt x="9522" y="3289"/>
                    <a:pt x="7723" y="0"/>
                    <a:pt x="4787"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09" name="Google Shape;12909;p68"/>
            <p:cNvSpPr/>
            <p:nvPr/>
          </p:nvSpPr>
          <p:spPr>
            <a:xfrm>
              <a:off x="2203080" y="4331502"/>
              <a:ext cx="78948" cy="97906"/>
            </a:xfrm>
            <a:custGeom>
              <a:avLst/>
              <a:gdLst/>
              <a:ahLst/>
              <a:cxnLst/>
              <a:rect l="l" t="t" r="r" b="b"/>
              <a:pathLst>
                <a:path w="3015" h="3739" extrusionOk="0">
                  <a:moveTo>
                    <a:pt x="1127" y="1"/>
                  </a:moveTo>
                  <a:cubicBezTo>
                    <a:pt x="1087" y="1"/>
                    <a:pt x="1047" y="10"/>
                    <a:pt x="1011" y="30"/>
                  </a:cubicBezTo>
                  <a:lnTo>
                    <a:pt x="143" y="545"/>
                  </a:lnTo>
                  <a:cubicBezTo>
                    <a:pt x="38" y="602"/>
                    <a:pt x="0" y="736"/>
                    <a:pt x="67" y="850"/>
                  </a:cubicBezTo>
                  <a:lnTo>
                    <a:pt x="1708" y="3626"/>
                  </a:lnTo>
                  <a:cubicBezTo>
                    <a:pt x="1747" y="3698"/>
                    <a:pt x="1822" y="3739"/>
                    <a:pt x="1899" y="3739"/>
                  </a:cubicBezTo>
                  <a:cubicBezTo>
                    <a:pt x="1934" y="3739"/>
                    <a:pt x="1970" y="3730"/>
                    <a:pt x="2003" y="3712"/>
                  </a:cubicBezTo>
                  <a:lnTo>
                    <a:pt x="2881" y="3197"/>
                  </a:lnTo>
                  <a:cubicBezTo>
                    <a:pt x="2986" y="3140"/>
                    <a:pt x="3015" y="3006"/>
                    <a:pt x="2957" y="2901"/>
                  </a:cubicBezTo>
                  <a:lnTo>
                    <a:pt x="1317" y="106"/>
                  </a:lnTo>
                  <a:cubicBezTo>
                    <a:pt x="1279" y="37"/>
                    <a:pt x="1204" y="1"/>
                    <a:pt x="1127" y="1"/>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12910" name="Google Shape;12910;p68"/>
            <p:cNvSpPr/>
            <p:nvPr/>
          </p:nvSpPr>
          <p:spPr>
            <a:xfrm>
              <a:off x="2352203" y="4501129"/>
              <a:ext cx="99451" cy="77350"/>
            </a:xfrm>
            <a:custGeom>
              <a:avLst/>
              <a:gdLst/>
              <a:ahLst/>
              <a:cxnLst/>
              <a:rect l="l" t="t" r="r" b="b"/>
              <a:pathLst>
                <a:path w="3798" h="2954" extrusionOk="0">
                  <a:moveTo>
                    <a:pt x="767" y="1"/>
                  </a:moveTo>
                  <a:cubicBezTo>
                    <a:pt x="693" y="1"/>
                    <a:pt x="620" y="39"/>
                    <a:pt x="582" y="115"/>
                  </a:cubicBezTo>
                  <a:lnTo>
                    <a:pt x="67" y="983"/>
                  </a:lnTo>
                  <a:cubicBezTo>
                    <a:pt x="0" y="1088"/>
                    <a:pt x="39" y="1222"/>
                    <a:pt x="143" y="1279"/>
                  </a:cubicBezTo>
                  <a:lnTo>
                    <a:pt x="2929" y="2920"/>
                  </a:lnTo>
                  <a:cubicBezTo>
                    <a:pt x="2965" y="2943"/>
                    <a:pt x="3004" y="2953"/>
                    <a:pt x="3042" y="2953"/>
                  </a:cubicBezTo>
                  <a:cubicBezTo>
                    <a:pt x="3116" y="2953"/>
                    <a:pt x="3187" y="2913"/>
                    <a:pt x="3225" y="2844"/>
                  </a:cubicBezTo>
                  <a:lnTo>
                    <a:pt x="3740" y="1976"/>
                  </a:lnTo>
                  <a:cubicBezTo>
                    <a:pt x="3797" y="1871"/>
                    <a:pt x="3769" y="1728"/>
                    <a:pt x="3664" y="1670"/>
                  </a:cubicBezTo>
                  <a:lnTo>
                    <a:pt x="878" y="29"/>
                  </a:lnTo>
                  <a:cubicBezTo>
                    <a:pt x="843" y="10"/>
                    <a:pt x="805" y="1"/>
                    <a:pt x="767" y="1"/>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12911" name="Google Shape;12911;p68"/>
            <p:cNvSpPr/>
            <p:nvPr/>
          </p:nvSpPr>
          <p:spPr>
            <a:xfrm>
              <a:off x="2324971" y="4303039"/>
              <a:ext cx="134669" cy="115135"/>
            </a:xfrm>
            <a:custGeom>
              <a:avLst/>
              <a:gdLst/>
              <a:ahLst/>
              <a:cxnLst/>
              <a:rect l="l" t="t" r="r" b="b"/>
              <a:pathLst>
                <a:path w="5143" h="4397" extrusionOk="0">
                  <a:moveTo>
                    <a:pt x="2956" y="1"/>
                  </a:moveTo>
                  <a:cubicBezTo>
                    <a:pt x="2951" y="1"/>
                    <a:pt x="2945" y="1"/>
                    <a:pt x="2939" y="1"/>
                  </a:cubicBezTo>
                  <a:cubicBezTo>
                    <a:pt x="983" y="1"/>
                    <a:pt x="1" y="2367"/>
                    <a:pt x="1384" y="3750"/>
                  </a:cubicBezTo>
                  <a:cubicBezTo>
                    <a:pt x="1834" y="4197"/>
                    <a:pt x="2385" y="4397"/>
                    <a:pt x="2926" y="4397"/>
                  </a:cubicBezTo>
                  <a:cubicBezTo>
                    <a:pt x="4058" y="4397"/>
                    <a:pt x="5143" y="3519"/>
                    <a:pt x="5143" y="2195"/>
                  </a:cubicBezTo>
                  <a:cubicBezTo>
                    <a:pt x="5143" y="980"/>
                    <a:pt x="4169" y="1"/>
                    <a:pt x="2956"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912" name="Google Shape;12912;p68"/>
            <p:cNvSpPr/>
            <p:nvPr/>
          </p:nvSpPr>
          <p:spPr>
            <a:xfrm>
              <a:off x="2347464" y="4313775"/>
              <a:ext cx="109427" cy="93219"/>
            </a:xfrm>
            <a:custGeom>
              <a:avLst/>
              <a:gdLst/>
              <a:ahLst/>
              <a:cxnLst/>
              <a:rect l="l" t="t" r="r" b="b"/>
              <a:pathLst>
                <a:path w="4179" h="3560" extrusionOk="0">
                  <a:moveTo>
                    <a:pt x="801" y="1"/>
                  </a:moveTo>
                  <a:cubicBezTo>
                    <a:pt x="420" y="268"/>
                    <a:pt x="143" y="650"/>
                    <a:pt x="0" y="1088"/>
                  </a:cubicBezTo>
                  <a:lnTo>
                    <a:pt x="3387" y="3559"/>
                  </a:lnTo>
                  <a:cubicBezTo>
                    <a:pt x="3759" y="3283"/>
                    <a:pt x="4036" y="2901"/>
                    <a:pt x="4179" y="2472"/>
                  </a:cubicBezTo>
                  <a:lnTo>
                    <a:pt x="801" y="1"/>
                  </a:lnTo>
                  <a:close/>
                </a:path>
              </a:pathLst>
            </a:custGeom>
            <a:solidFill>
              <a:srgbClr val="E9EEF1"/>
            </a:solidFill>
            <a:ln>
              <a:noFill/>
            </a:ln>
          </p:spPr>
          <p:txBody>
            <a:bodyPr spcFirstLastPara="1" wrap="square" lIns="91425" tIns="91425" rIns="91425" bIns="91425" anchor="ctr" anchorCtr="0">
              <a:noAutofit/>
            </a:bodyPr>
            <a:lstStyle/>
            <a:p>
              <a:endParaRPr/>
            </a:p>
          </p:txBody>
        </p:sp>
      </p:grpSp>
      <p:grpSp>
        <p:nvGrpSpPr>
          <p:cNvPr id="12913" name="Google Shape;12913;p68"/>
          <p:cNvGrpSpPr/>
          <p:nvPr/>
        </p:nvGrpSpPr>
        <p:grpSpPr>
          <a:xfrm>
            <a:off x="859633" y="3194573"/>
            <a:ext cx="303537" cy="359127"/>
            <a:chOff x="859632" y="3346972"/>
            <a:chExt cx="303537" cy="359127"/>
          </a:xfrm>
        </p:grpSpPr>
        <p:sp>
          <p:nvSpPr>
            <p:cNvPr id="12914" name="Google Shape;12914;p68"/>
            <p:cNvSpPr/>
            <p:nvPr/>
          </p:nvSpPr>
          <p:spPr>
            <a:xfrm>
              <a:off x="859632" y="3346972"/>
              <a:ext cx="303537" cy="359127"/>
            </a:xfrm>
            <a:custGeom>
              <a:avLst/>
              <a:gdLst/>
              <a:ahLst/>
              <a:cxnLst/>
              <a:rect l="l" t="t" r="r" b="b"/>
              <a:pathLst>
                <a:path w="11592" h="13715" extrusionOk="0">
                  <a:moveTo>
                    <a:pt x="5935" y="1"/>
                  </a:moveTo>
                  <a:cubicBezTo>
                    <a:pt x="4754" y="1"/>
                    <a:pt x="3581" y="368"/>
                    <a:pt x="2595" y="1091"/>
                  </a:cubicBezTo>
                  <a:cubicBezTo>
                    <a:pt x="868" y="2341"/>
                    <a:pt x="0" y="4459"/>
                    <a:pt x="344" y="6567"/>
                  </a:cubicBezTo>
                  <a:cubicBezTo>
                    <a:pt x="678" y="8666"/>
                    <a:pt x="2175" y="10402"/>
                    <a:pt x="4198" y="11060"/>
                  </a:cubicBezTo>
                  <a:lnTo>
                    <a:pt x="5743" y="13607"/>
                  </a:lnTo>
                  <a:cubicBezTo>
                    <a:pt x="5786" y="13679"/>
                    <a:pt x="5860" y="13715"/>
                    <a:pt x="5934" y="13715"/>
                  </a:cubicBezTo>
                  <a:cubicBezTo>
                    <a:pt x="6008" y="13715"/>
                    <a:pt x="6082" y="13679"/>
                    <a:pt x="6125" y="13607"/>
                  </a:cubicBezTo>
                  <a:lnTo>
                    <a:pt x="7670" y="11060"/>
                  </a:lnTo>
                  <a:cubicBezTo>
                    <a:pt x="10008" y="10297"/>
                    <a:pt x="11591" y="8122"/>
                    <a:pt x="11591" y="5661"/>
                  </a:cubicBezTo>
                  <a:cubicBezTo>
                    <a:pt x="11591" y="3533"/>
                    <a:pt x="10399" y="1578"/>
                    <a:pt x="8500" y="614"/>
                  </a:cubicBezTo>
                  <a:cubicBezTo>
                    <a:pt x="7691" y="203"/>
                    <a:pt x="6811" y="1"/>
                    <a:pt x="5935"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15" name="Google Shape;12915;p68"/>
            <p:cNvSpPr/>
            <p:nvPr/>
          </p:nvSpPr>
          <p:spPr>
            <a:xfrm>
              <a:off x="926063" y="3427989"/>
              <a:ext cx="153156" cy="145903"/>
            </a:xfrm>
            <a:custGeom>
              <a:avLst/>
              <a:gdLst/>
              <a:ahLst/>
              <a:cxnLst/>
              <a:rect l="l" t="t" r="r" b="b"/>
              <a:pathLst>
                <a:path w="5849" h="5572" extrusionOk="0">
                  <a:moveTo>
                    <a:pt x="1575" y="0"/>
                  </a:moveTo>
                  <a:cubicBezTo>
                    <a:pt x="1489" y="0"/>
                    <a:pt x="1403" y="0"/>
                    <a:pt x="1308" y="10"/>
                  </a:cubicBezTo>
                  <a:cubicBezTo>
                    <a:pt x="745" y="67"/>
                    <a:pt x="77" y="592"/>
                    <a:pt x="1" y="1603"/>
                  </a:cubicBezTo>
                  <a:lnTo>
                    <a:pt x="1" y="1937"/>
                  </a:lnTo>
                  <a:cubicBezTo>
                    <a:pt x="77" y="2901"/>
                    <a:pt x="802" y="4083"/>
                    <a:pt x="2920" y="5572"/>
                  </a:cubicBezTo>
                  <a:cubicBezTo>
                    <a:pt x="5047" y="4083"/>
                    <a:pt x="5772" y="2901"/>
                    <a:pt x="5849" y="1937"/>
                  </a:cubicBezTo>
                  <a:lnTo>
                    <a:pt x="5849" y="1603"/>
                  </a:lnTo>
                  <a:cubicBezTo>
                    <a:pt x="5772" y="592"/>
                    <a:pt x="5114" y="67"/>
                    <a:pt x="4542" y="10"/>
                  </a:cubicBezTo>
                  <a:cubicBezTo>
                    <a:pt x="4446" y="0"/>
                    <a:pt x="4361" y="0"/>
                    <a:pt x="4275" y="0"/>
                  </a:cubicBezTo>
                  <a:lnTo>
                    <a:pt x="4265" y="0"/>
                  </a:lnTo>
                  <a:cubicBezTo>
                    <a:pt x="3597" y="0"/>
                    <a:pt x="3283" y="287"/>
                    <a:pt x="2920" y="716"/>
                  </a:cubicBezTo>
                  <a:cubicBezTo>
                    <a:pt x="2558" y="287"/>
                    <a:pt x="2233" y="0"/>
                    <a:pt x="1575"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916" name="Google Shape;12916;p68"/>
            <p:cNvSpPr/>
            <p:nvPr/>
          </p:nvSpPr>
          <p:spPr>
            <a:xfrm>
              <a:off x="1011767" y="3492928"/>
              <a:ext cx="64703" cy="74470"/>
            </a:xfrm>
            <a:custGeom>
              <a:avLst/>
              <a:gdLst/>
              <a:ahLst/>
              <a:cxnLst/>
              <a:rect l="l" t="t" r="r" b="b"/>
              <a:pathLst>
                <a:path w="2471" h="2844" extrusionOk="0">
                  <a:moveTo>
                    <a:pt x="1259" y="1"/>
                  </a:moveTo>
                  <a:cubicBezTo>
                    <a:pt x="1097" y="1"/>
                    <a:pt x="964" y="134"/>
                    <a:pt x="964" y="297"/>
                  </a:cubicBezTo>
                  <a:lnTo>
                    <a:pt x="964" y="974"/>
                  </a:lnTo>
                  <a:lnTo>
                    <a:pt x="286" y="974"/>
                  </a:lnTo>
                  <a:cubicBezTo>
                    <a:pt x="124" y="974"/>
                    <a:pt x="0" y="1098"/>
                    <a:pt x="0" y="1260"/>
                  </a:cubicBezTo>
                  <a:lnTo>
                    <a:pt x="0" y="2844"/>
                  </a:lnTo>
                  <a:cubicBezTo>
                    <a:pt x="1498" y="1737"/>
                    <a:pt x="2213" y="802"/>
                    <a:pt x="2471"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917" name="Google Shape;12917;p68"/>
            <p:cNvSpPr/>
            <p:nvPr/>
          </p:nvSpPr>
          <p:spPr>
            <a:xfrm>
              <a:off x="998020" y="3428224"/>
              <a:ext cx="81462" cy="145667"/>
            </a:xfrm>
            <a:custGeom>
              <a:avLst/>
              <a:gdLst/>
              <a:ahLst/>
              <a:cxnLst/>
              <a:rect l="l" t="t" r="r" b="b"/>
              <a:pathLst>
                <a:path w="3111" h="5563" extrusionOk="0">
                  <a:moveTo>
                    <a:pt x="1536" y="1"/>
                  </a:moveTo>
                  <a:cubicBezTo>
                    <a:pt x="1479" y="1"/>
                    <a:pt x="1412" y="10"/>
                    <a:pt x="1355" y="10"/>
                  </a:cubicBezTo>
                  <a:lnTo>
                    <a:pt x="1431" y="10"/>
                  </a:lnTo>
                  <a:cubicBezTo>
                    <a:pt x="1994" y="68"/>
                    <a:pt x="2662" y="592"/>
                    <a:pt x="2738" y="1594"/>
                  </a:cubicBezTo>
                  <a:lnTo>
                    <a:pt x="2738" y="1928"/>
                  </a:lnTo>
                  <a:cubicBezTo>
                    <a:pt x="2662" y="2863"/>
                    <a:pt x="1975" y="4008"/>
                    <a:pt x="0" y="5439"/>
                  </a:cubicBezTo>
                  <a:lnTo>
                    <a:pt x="182" y="5563"/>
                  </a:lnTo>
                  <a:cubicBezTo>
                    <a:pt x="2309" y="4074"/>
                    <a:pt x="3034" y="2892"/>
                    <a:pt x="3110" y="1928"/>
                  </a:cubicBezTo>
                  <a:lnTo>
                    <a:pt x="3110" y="1594"/>
                  </a:lnTo>
                  <a:cubicBezTo>
                    <a:pt x="3024" y="583"/>
                    <a:pt x="2366" y="58"/>
                    <a:pt x="1803" y="10"/>
                  </a:cubicBezTo>
                  <a:cubicBezTo>
                    <a:pt x="1708" y="1"/>
                    <a:pt x="1622" y="1"/>
                    <a:pt x="1536" y="1"/>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918" name="Google Shape;12918;p68"/>
            <p:cNvSpPr/>
            <p:nvPr/>
          </p:nvSpPr>
          <p:spPr>
            <a:xfrm>
              <a:off x="1022738" y="3503925"/>
              <a:ext cx="80964" cy="81200"/>
            </a:xfrm>
            <a:custGeom>
              <a:avLst/>
              <a:gdLst/>
              <a:ahLst/>
              <a:cxnLst/>
              <a:rect l="l" t="t" r="r" b="b"/>
              <a:pathLst>
                <a:path w="3092" h="3101" extrusionOk="0">
                  <a:moveTo>
                    <a:pt x="1193" y="1"/>
                  </a:moveTo>
                  <a:cubicBezTo>
                    <a:pt x="1069" y="1"/>
                    <a:pt x="964" y="105"/>
                    <a:pt x="964" y="229"/>
                  </a:cubicBezTo>
                  <a:lnTo>
                    <a:pt x="964" y="974"/>
                  </a:lnTo>
                  <a:lnTo>
                    <a:pt x="220" y="974"/>
                  </a:lnTo>
                  <a:cubicBezTo>
                    <a:pt x="96" y="974"/>
                    <a:pt x="1" y="1069"/>
                    <a:pt x="1" y="1193"/>
                  </a:cubicBezTo>
                  <a:lnTo>
                    <a:pt x="1" y="1909"/>
                  </a:lnTo>
                  <a:cubicBezTo>
                    <a:pt x="1" y="2023"/>
                    <a:pt x="96" y="2128"/>
                    <a:pt x="220" y="2128"/>
                  </a:cubicBezTo>
                  <a:lnTo>
                    <a:pt x="964" y="2128"/>
                  </a:lnTo>
                  <a:lnTo>
                    <a:pt x="964" y="2872"/>
                  </a:lnTo>
                  <a:cubicBezTo>
                    <a:pt x="964" y="2996"/>
                    <a:pt x="1069" y="3101"/>
                    <a:pt x="1193" y="3101"/>
                  </a:cubicBezTo>
                  <a:lnTo>
                    <a:pt x="1899" y="3101"/>
                  </a:lnTo>
                  <a:cubicBezTo>
                    <a:pt x="2023" y="3101"/>
                    <a:pt x="2119" y="2996"/>
                    <a:pt x="2119" y="2872"/>
                  </a:cubicBezTo>
                  <a:lnTo>
                    <a:pt x="2119" y="2128"/>
                  </a:lnTo>
                  <a:lnTo>
                    <a:pt x="2863" y="2128"/>
                  </a:lnTo>
                  <a:cubicBezTo>
                    <a:pt x="2987" y="2128"/>
                    <a:pt x="3092" y="2023"/>
                    <a:pt x="3092" y="1909"/>
                  </a:cubicBezTo>
                  <a:lnTo>
                    <a:pt x="3092" y="1193"/>
                  </a:lnTo>
                  <a:cubicBezTo>
                    <a:pt x="3092" y="1069"/>
                    <a:pt x="2987" y="974"/>
                    <a:pt x="2863" y="974"/>
                  </a:cubicBezTo>
                  <a:lnTo>
                    <a:pt x="2119" y="974"/>
                  </a:lnTo>
                  <a:lnTo>
                    <a:pt x="2119" y="229"/>
                  </a:lnTo>
                  <a:cubicBezTo>
                    <a:pt x="2119" y="105"/>
                    <a:pt x="2023" y="1"/>
                    <a:pt x="1899" y="1"/>
                  </a:cubicBezTo>
                  <a:close/>
                </a:path>
              </a:pathLst>
            </a:custGeom>
            <a:solidFill>
              <a:srgbClr val="E9EEF1"/>
            </a:solidFill>
            <a:ln>
              <a:noFill/>
            </a:ln>
          </p:spPr>
          <p:txBody>
            <a:bodyPr spcFirstLastPara="1" wrap="square" lIns="91425" tIns="91425" rIns="91425" bIns="91425" anchor="ctr" anchorCtr="0">
              <a:noAutofit/>
            </a:bodyPr>
            <a:lstStyle/>
            <a:p>
              <a:endParaRPr/>
            </a:p>
          </p:txBody>
        </p:sp>
      </p:grpSp>
      <p:grpSp>
        <p:nvGrpSpPr>
          <p:cNvPr id="12919" name="Google Shape;12919;p68"/>
          <p:cNvGrpSpPr/>
          <p:nvPr/>
        </p:nvGrpSpPr>
        <p:grpSpPr>
          <a:xfrm>
            <a:off x="1767911" y="2729841"/>
            <a:ext cx="265306" cy="366799"/>
            <a:chOff x="1767911" y="2882241"/>
            <a:chExt cx="265306" cy="366799"/>
          </a:xfrm>
        </p:grpSpPr>
        <p:sp>
          <p:nvSpPr>
            <p:cNvPr id="12920" name="Google Shape;12920;p68"/>
            <p:cNvSpPr/>
            <p:nvPr/>
          </p:nvSpPr>
          <p:spPr>
            <a:xfrm>
              <a:off x="1767911" y="3066269"/>
              <a:ext cx="265306" cy="182771"/>
            </a:xfrm>
            <a:custGeom>
              <a:avLst/>
              <a:gdLst/>
              <a:ahLst/>
              <a:cxnLst/>
              <a:rect l="l" t="t" r="r" b="b"/>
              <a:pathLst>
                <a:path w="10132" h="6980" extrusionOk="0">
                  <a:moveTo>
                    <a:pt x="0" y="1"/>
                  </a:moveTo>
                  <a:lnTo>
                    <a:pt x="0" y="5200"/>
                  </a:lnTo>
                  <a:cubicBezTo>
                    <a:pt x="0" y="5305"/>
                    <a:pt x="67" y="5391"/>
                    <a:pt x="163" y="5419"/>
                  </a:cubicBezTo>
                  <a:lnTo>
                    <a:pt x="4999" y="6965"/>
                  </a:lnTo>
                  <a:cubicBezTo>
                    <a:pt x="5023" y="6974"/>
                    <a:pt x="5047" y="6979"/>
                    <a:pt x="5070" y="6979"/>
                  </a:cubicBezTo>
                  <a:cubicBezTo>
                    <a:pt x="5092" y="6979"/>
                    <a:pt x="5114" y="6974"/>
                    <a:pt x="5133" y="6965"/>
                  </a:cubicBezTo>
                  <a:lnTo>
                    <a:pt x="9970" y="5419"/>
                  </a:lnTo>
                  <a:cubicBezTo>
                    <a:pt x="10065" y="5391"/>
                    <a:pt x="10132" y="5305"/>
                    <a:pt x="10132" y="5200"/>
                  </a:cubicBezTo>
                  <a:lnTo>
                    <a:pt x="10132" y="1"/>
                  </a:lnTo>
                  <a:lnTo>
                    <a:pt x="5066" y="1622"/>
                  </a:lnTo>
                  <a:lnTo>
                    <a:pt x="0"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921" name="Google Shape;12921;p68"/>
            <p:cNvSpPr/>
            <p:nvPr/>
          </p:nvSpPr>
          <p:spPr>
            <a:xfrm>
              <a:off x="1818867" y="2882241"/>
              <a:ext cx="147422" cy="155905"/>
            </a:xfrm>
            <a:custGeom>
              <a:avLst/>
              <a:gdLst/>
              <a:ahLst/>
              <a:cxnLst/>
              <a:rect l="l" t="t" r="r" b="b"/>
              <a:pathLst>
                <a:path w="5630" h="5954" extrusionOk="0">
                  <a:moveTo>
                    <a:pt x="3120" y="0"/>
                  </a:moveTo>
                  <a:cubicBezTo>
                    <a:pt x="2622" y="0"/>
                    <a:pt x="2111" y="151"/>
                    <a:pt x="1651" y="484"/>
                  </a:cubicBezTo>
                  <a:cubicBezTo>
                    <a:pt x="1" y="1686"/>
                    <a:pt x="411" y="4253"/>
                    <a:pt x="2357" y="4892"/>
                  </a:cubicBezTo>
                  <a:lnTo>
                    <a:pt x="2929" y="5846"/>
                  </a:lnTo>
                  <a:cubicBezTo>
                    <a:pt x="2972" y="5917"/>
                    <a:pt x="3046" y="5953"/>
                    <a:pt x="3120" y="5953"/>
                  </a:cubicBezTo>
                  <a:cubicBezTo>
                    <a:pt x="3194" y="5953"/>
                    <a:pt x="3268" y="5917"/>
                    <a:pt x="3311" y="5846"/>
                  </a:cubicBezTo>
                  <a:lnTo>
                    <a:pt x="3893" y="4892"/>
                  </a:lnTo>
                  <a:cubicBezTo>
                    <a:pt x="4923" y="4558"/>
                    <a:pt x="5629" y="3594"/>
                    <a:pt x="5629" y="2507"/>
                  </a:cubicBezTo>
                  <a:cubicBezTo>
                    <a:pt x="5629" y="1024"/>
                    <a:pt x="4418" y="0"/>
                    <a:pt x="3120"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922" name="Google Shape;12922;p68"/>
            <p:cNvSpPr/>
            <p:nvPr/>
          </p:nvSpPr>
          <p:spPr>
            <a:xfrm>
              <a:off x="1886817" y="2912144"/>
              <a:ext cx="47735" cy="47500"/>
            </a:xfrm>
            <a:custGeom>
              <a:avLst/>
              <a:gdLst/>
              <a:ahLst/>
              <a:cxnLst/>
              <a:rect l="l" t="t" r="r" b="b"/>
              <a:pathLst>
                <a:path w="1823" h="1814" extrusionOk="0">
                  <a:moveTo>
                    <a:pt x="916" y="1"/>
                  </a:moveTo>
                  <a:cubicBezTo>
                    <a:pt x="411" y="1"/>
                    <a:pt x="0" y="401"/>
                    <a:pt x="0" y="907"/>
                  </a:cubicBezTo>
                  <a:cubicBezTo>
                    <a:pt x="0" y="1412"/>
                    <a:pt x="411" y="1813"/>
                    <a:pt x="916" y="1813"/>
                  </a:cubicBezTo>
                  <a:cubicBezTo>
                    <a:pt x="1412" y="1813"/>
                    <a:pt x="1823" y="1412"/>
                    <a:pt x="1823" y="907"/>
                  </a:cubicBezTo>
                  <a:cubicBezTo>
                    <a:pt x="1823" y="401"/>
                    <a:pt x="1412" y="1"/>
                    <a:pt x="916"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23" name="Google Shape;12923;p68"/>
            <p:cNvSpPr/>
            <p:nvPr/>
          </p:nvSpPr>
          <p:spPr>
            <a:xfrm>
              <a:off x="1858799" y="2906488"/>
              <a:ext cx="84237" cy="79079"/>
            </a:xfrm>
            <a:custGeom>
              <a:avLst/>
              <a:gdLst/>
              <a:ahLst/>
              <a:cxnLst/>
              <a:rect l="l" t="t" r="r" b="b"/>
              <a:pathLst>
                <a:path w="3217" h="3020" extrusionOk="0">
                  <a:moveTo>
                    <a:pt x="1989" y="422"/>
                  </a:moveTo>
                  <a:cubicBezTo>
                    <a:pt x="2159" y="422"/>
                    <a:pt x="2332" y="485"/>
                    <a:pt x="2473" y="627"/>
                  </a:cubicBezTo>
                  <a:cubicBezTo>
                    <a:pt x="2749" y="903"/>
                    <a:pt x="2749" y="1342"/>
                    <a:pt x="2482" y="1619"/>
                  </a:cubicBezTo>
                  <a:lnTo>
                    <a:pt x="2473" y="1619"/>
                  </a:lnTo>
                  <a:cubicBezTo>
                    <a:pt x="2332" y="1760"/>
                    <a:pt x="2159" y="1823"/>
                    <a:pt x="1989" y="1823"/>
                  </a:cubicBezTo>
                  <a:cubicBezTo>
                    <a:pt x="1632" y="1823"/>
                    <a:pt x="1290" y="1543"/>
                    <a:pt x="1290" y="1123"/>
                  </a:cubicBezTo>
                  <a:cubicBezTo>
                    <a:pt x="1290" y="702"/>
                    <a:pt x="1632" y="422"/>
                    <a:pt x="1989" y="422"/>
                  </a:cubicBezTo>
                  <a:close/>
                  <a:moveTo>
                    <a:pt x="2006" y="0"/>
                  </a:moveTo>
                  <a:cubicBezTo>
                    <a:pt x="1213" y="0"/>
                    <a:pt x="509" y="906"/>
                    <a:pt x="1061" y="1752"/>
                  </a:cubicBezTo>
                  <a:lnTo>
                    <a:pt x="155" y="2649"/>
                  </a:lnTo>
                  <a:cubicBezTo>
                    <a:pt x="0" y="2803"/>
                    <a:pt x="140" y="3020"/>
                    <a:pt x="304" y="3020"/>
                  </a:cubicBezTo>
                  <a:cubicBezTo>
                    <a:pt x="353" y="3020"/>
                    <a:pt x="404" y="3001"/>
                    <a:pt x="450" y="2954"/>
                  </a:cubicBezTo>
                  <a:lnTo>
                    <a:pt x="1357" y="2048"/>
                  </a:lnTo>
                  <a:cubicBezTo>
                    <a:pt x="1547" y="2178"/>
                    <a:pt x="1765" y="2240"/>
                    <a:pt x="1981" y="2240"/>
                  </a:cubicBezTo>
                  <a:cubicBezTo>
                    <a:pt x="2306" y="2240"/>
                    <a:pt x="2627" y="2098"/>
                    <a:pt x="2845" y="1829"/>
                  </a:cubicBezTo>
                  <a:cubicBezTo>
                    <a:pt x="3217" y="1390"/>
                    <a:pt x="3188" y="732"/>
                    <a:pt x="2778" y="331"/>
                  </a:cubicBezTo>
                  <a:cubicBezTo>
                    <a:pt x="2539" y="99"/>
                    <a:pt x="2268" y="0"/>
                    <a:pt x="2006"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924" name="Google Shape;12924;p68"/>
            <p:cNvSpPr/>
            <p:nvPr/>
          </p:nvSpPr>
          <p:spPr>
            <a:xfrm>
              <a:off x="1767911" y="3041001"/>
              <a:ext cx="132679" cy="180676"/>
            </a:xfrm>
            <a:custGeom>
              <a:avLst/>
              <a:gdLst/>
              <a:ahLst/>
              <a:cxnLst/>
              <a:rect l="l" t="t" r="r" b="b"/>
              <a:pathLst>
                <a:path w="5067" h="6900" extrusionOk="0">
                  <a:moveTo>
                    <a:pt x="225" y="0"/>
                  </a:moveTo>
                  <a:cubicBezTo>
                    <a:pt x="107" y="0"/>
                    <a:pt x="0" y="94"/>
                    <a:pt x="0" y="222"/>
                  </a:cubicBezTo>
                  <a:lnTo>
                    <a:pt x="0" y="5278"/>
                  </a:lnTo>
                  <a:lnTo>
                    <a:pt x="5066" y="6899"/>
                  </a:lnTo>
                  <a:lnTo>
                    <a:pt x="5066" y="1538"/>
                  </a:lnTo>
                  <a:lnTo>
                    <a:pt x="296" y="12"/>
                  </a:lnTo>
                  <a:cubicBezTo>
                    <a:pt x="272" y="4"/>
                    <a:pt x="249" y="0"/>
                    <a:pt x="22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25" name="Google Shape;12925;p68"/>
            <p:cNvSpPr/>
            <p:nvPr/>
          </p:nvSpPr>
          <p:spPr>
            <a:xfrm>
              <a:off x="1767911" y="3041001"/>
              <a:ext cx="132679" cy="180676"/>
            </a:xfrm>
            <a:custGeom>
              <a:avLst/>
              <a:gdLst/>
              <a:ahLst/>
              <a:cxnLst/>
              <a:rect l="l" t="t" r="r" b="b"/>
              <a:pathLst>
                <a:path w="5067" h="6900" extrusionOk="0">
                  <a:moveTo>
                    <a:pt x="225" y="0"/>
                  </a:moveTo>
                  <a:cubicBezTo>
                    <a:pt x="107" y="0"/>
                    <a:pt x="0" y="94"/>
                    <a:pt x="0" y="222"/>
                  </a:cubicBezTo>
                  <a:lnTo>
                    <a:pt x="0" y="5278"/>
                  </a:lnTo>
                  <a:lnTo>
                    <a:pt x="5066" y="6899"/>
                  </a:lnTo>
                  <a:lnTo>
                    <a:pt x="5066" y="6136"/>
                  </a:lnTo>
                  <a:lnTo>
                    <a:pt x="582" y="4696"/>
                  </a:lnTo>
                  <a:lnTo>
                    <a:pt x="582" y="98"/>
                  </a:lnTo>
                  <a:lnTo>
                    <a:pt x="296" y="12"/>
                  </a:lnTo>
                  <a:cubicBezTo>
                    <a:pt x="272" y="4"/>
                    <a:pt x="249" y="0"/>
                    <a:pt x="225"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926" name="Google Shape;12926;p68"/>
            <p:cNvSpPr/>
            <p:nvPr/>
          </p:nvSpPr>
          <p:spPr>
            <a:xfrm>
              <a:off x="1783151" y="3029008"/>
              <a:ext cx="117440" cy="159938"/>
            </a:xfrm>
            <a:custGeom>
              <a:avLst/>
              <a:gdLst/>
              <a:ahLst/>
              <a:cxnLst/>
              <a:rect l="l" t="t" r="r" b="b"/>
              <a:pathLst>
                <a:path w="4485" h="6108" extrusionOk="0">
                  <a:moveTo>
                    <a:pt x="226" y="1"/>
                  </a:moveTo>
                  <a:cubicBezTo>
                    <a:pt x="102" y="1"/>
                    <a:pt x="0" y="102"/>
                    <a:pt x="0" y="231"/>
                  </a:cubicBezTo>
                  <a:lnTo>
                    <a:pt x="0" y="4677"/>
                  </a:lnTo>
                  <a:lnTo>
                    <a:pt x="4484" y="6108"/>
                  </a:lnTo>
                  <a:lnTo>
                    <a:pt x="4484" y="1357"/>
                  </a:lnTo>
                  <a:lnTo>
                    <a:pt x="296" y="12"/>
                  </a:lnTo>
                  <a:cubicBezTo>
                    <a:pt x="272" y="4"/>
                    <a:pt x="249" y="1"/>
                    <a:pt x="226"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27" name="Google Shape;12927;p68"/>
            <p:cNvSpPr/>
            <p:nvPr/>
          </p:nvSpPr>
          <p:spPr>
            <a:xfrm>
              <a:off x="1813290" y="3067212"/>
              <a:ext cx="65305" cy="26578"/>
            </a:xfrm>
            <a:custGeom>
              <a:avLst/>
              <a:gdLst/>
              <a:ahLst/>
              <a:cxnLst/>
              <a:rect l="l" t="t" r="r" b="b"/>
              <a:pathLst>
                <a:path w="2494" h="1015" extrusionOk="0">
                  <a:moveTo>
                    <a:pt x="294" y="0"/>
                  </a:moveTo>
                  <a:cubicBezTo>
                    <a:pt x="79" y="0"/>
                    <a:pt x="1" y="335"/>
                    <a:pt x="242" y="413"/>
                  </a:cubicBezTo>
                  <a:lnTo>
                    <a:pt x="2131" y="1004"/>
                  </a:lnTo>
                  <a:cubicBezTo>
                    <a:pt x="2160" y="1004"/>
                    <a:pt x="2179" y="1014"/>
                    <a:pt x="2198" y="1014"/>
                  </a:cubicBezTo>
                  <a:cubicBezTo>
                    <a:pt x="2446" y="1014"/>
                    <a:pt x="2494" y="671"/>
                    <a:pt x="2265" y="594"/>
                  </a:cubicBezTo>
                  <a:lnTo>
                    <a:pt x="366" y="12"/>
                  </a:lnTo>
                  <a:cubicBezTo>
                    <a:pt x="341" y="4"/>
                    <a:pt x="316" y="0"/>
                    <a:pt x="294"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28" name="Google Shape;12928;p68"/>
            <p:cNvSpPr/>
            <p:nvPr/>
          </p:nvSpPr>
          <p:spPr>
            <a:xfrm>
              <a:off x="1813237" y="3086746"/>
              <a:ext cx="65279" cy="26525"/>
            </a:xfrm>
            <a:custGeom>
              <a:avLst/>
              <a:gdLst/>
              <a:ahLst/>
              <a:cxnLst/>
              <a:rect l="l" t="t" r="r" b="b"/>
              <a:pathLst>
                <a:path w="2493" h="1013" extrusionOk="0">
                  <a:moveTo>
                    <a:pt x="303" y="1"/>
                  </a:moveTo>
                  <a:cubicBezTo>
                    <a:pt x="83" y="1"/>
                    <a:pt x="0" y="342"/>
                    <a:pt x="244" y="421"/>
                  </a:cubicBezTo>
                  <a:lnTo>
                    <a:pt x="2133" y="1003"/>
                  </a:lnTo>
                  <a:cubicBezTo>
                    <a:pt x="2162" y="1012"/>
                    <a:pt x="2181" y="1012"/>
                    <a:pt x="2200" y="1012"/>
                  </a:cubicBezTo>
                  <a:cubicBezTo>
                    <a:pt x="2203" y="1012"/>
                    <a:pt x="2206" y="1012"/>
                    <a:pt x="2210" y="1012"/>
                  </a:cubicBezTo>
                  <a:cubicBezTo>
                    <a:pt x="2449" y="1012"/>
                    <a:pt x="2493" y="668"/>
                    <a:pt x="2267" y="602"/>
                  </a:cubicBezTo>
                  <a:lnTo>
                    <a:pt x="368" y="10"/>
                  </a:lnTo>
                  <a:cubicBezTo>
                    <a:pt x="345" y="4"/>
                    <a:pt x="323" y="1"/>
                    <a:pt x="303"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29" name="Google Shape;12929;p68"/>
            <p:cNvSpPr/>
            <p:nvPr/>
          </p:nvSpPr>
          <p:spPr>
            <a:xfrm>
              <a:off x="1813290" y="3106437"/>
              <a:ext cx="65227" cy="26552"/>
            </a:xfrm>
            <a:custGeom>
              <a:avLst/>
              <a:gdLst/>
              <a:ahLst/>
              <a:cxnLst/>
              <a:rect l="l" t="t" r="r" b="b"/>
              <a:pathLst>
                <a:path w="2491" h="1014" extrusionOk="0">
                  <a:moveTo>
                    <a:pt x="295" y="0"/>
                  </a:moveTo>
                  <a:cubicBezTo>
                    <a:pt x="79" y="0"/>
                    <a:pt x="0" y="344"/>
                    <a:pt x="242" y="413"/>
                  </a:cubicBezTo>
                  <a:lnTo>
                    <a:pt x="2131" y="1004"/>
                  </a:lnTo>
                  <a:cubicBezTo>
                    <a:pt x="2160" y="1014"/>
                    <a:pt x="2179" y="1014"/>
                    <a:pt x="2198" y="1014"/>
                  </a:cubicBezTo>
                  <a:cubicBezTo>
                    <a:pt x="2201" y="1014"/>
                    <a:pt x="2204" y="1014"/>
                    <a:pt x="2208" y="1014"/>
                  </a:cubicBezTo>
                  <a:cubicBezTo>
                    <a:pt x="2447" y="1014"/>
                    <a:pt x="2491" y="669"/>
                    <a:pt x="2265" y="604"/>
                  </a:cubicBezTo>
                  <a:lnTo>
                    <a:pt x="366" y="12"/>
                  </a:lnTo>
                  <a:cubicBezTo>
                    <a:pt x="341" y="4"/>
                    <a:pt x="317" y="0"/>
                    <a:pt x="29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30" name="Google Shape;12930;p68"/>
            <p:cNvSpPr/>
            <p:nvPr/>
          </p:nvSpPr>
          <p:spPr>
            <a:xfrm>
              <a:off x="1900564" y="3041001"/>
              <a:ext cx="132653" cy="180676"/>
            </a:xfrm>
            <a:custGeom>
              <a:avLst/>
              <a:gdLst/>
              <a:ahLst/>
              <a:cxnLst/>
              <a:rect l="l" t="t" r="r" b="b"/>
              <a:pathLst>
                <a:path w="5066" h="6900" extrusionOk="0">
                  <a:moveTo>
                    <a:pt x="4841" y="0"/>
                  </a:moveTo>
                  <a:cubicBezTo>
                    <a:pt x="4818" y="0"/>
                    <a:pt x="4794" y="4"/>
                    <a:pt x="4770" y="12"/>
                  </a:cubicBezTo>
                  <a:lnTo>
                    <a:pt x="0" y="1538"/>
                  </a:lnTo>
                  <a:lnTo>
                    <a:pt x="0" y="6899"/>
                  </a:lnTo>
                  <a:lnTo>
                    <a:pt x="5066" y="5278"/>
                  </a:lnTo>
                  <a:lnTo>
                    <a:pt x="5066" y="222"/>
                  </a:lnTo>
                  <a:cubicBezTo>
                    <a:pt x="5066" y="94"/>
                    <a:pt x="4960" y="0"/>
                    <a:pt x="4841"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31" name="Google Shape;12931;p68"/>
            <p:cNvSpPr/>
            <p:nvPr/>
          </p:nvSpPr>
          <p:spPr>
            <a:xfrm>
              <a:off x="1900564" y="3041001"/>
              <a:ext cx="132653" cy="180676"/>
            </a:xfrm>
            <a:custGeom>
              <a:avLst/>
              <a:gdLst/>
              <a:ahLst/>
              <a:cxnLst/>
              <a:rect l="l" t="t" r="r" b="b"/>
              <a:pathLst>
                <a:path w="5066" h="6900" extrusionOk="0">
                  <a:moveTo>
                    <a:pt x="4841" y="0"/>
                  </a:moveTo>
                  <a:cubicBezTo>
                    <a:pt x="4818" y="0"/>
                    <a:pt x="4794" y="4"/>
                    <a:pt x="4770" y="12"/>
                  </a:cubicBezTo>
                  <a:lnTo>
                    <a:pt x="4484" y="98"/>
                  </a:lnTo>
                  <a:lnTo>
                    <a:pt x="4484" y="4724"/>
                  </a:lnTo>
                  <a:lnTo>
                    <a:pt x="0" y="6136"/>
                  </a:lnTo>
                  <a:lnTo>
                    <a:pt x="0" y="6899"/>
                  </a:lnTo>
                  <a:lnTo>
                    <a:pt x="5066" y="5278"/>
                  </a:lnTo>
                  <a:lnTo>
                    <a:pt x="5066" y="222"/>
                  </a:lnTo>
                  <a:cubicBezTo>
                    <a:pt x="5066" y="94"/>
                    <a:pt x="4960" y="0"/>
                    <a:pt x="4841"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2932" name="Google Shape;12932;p68"/>
            <p:cNvSpPr/>
            <p:nvPr/>
          </p:nvSpPr>
          <p:spPr>
            <a:xfrm>
              <a:off x="1900564" y="3029008"/>
              <a:ext cx="117414" cy="159938"/>
            </a:xfrm>
            <a:custGeom>
              <a:avLst/>
              <a:gdLst/>
              <a:ahLst/>
              <a:cxnLst/>
              <a:rect l="l" t="t" r="r" b="b"/>
              <a:pathLst>
                <a:path w="4484" h="6108" extrusionOk="0">
                  <a:moveTo>
                    <a:pt x="4259" y="1"/>
                  </a:moveTo>
                  <a:cubicBezTo>
                    <a:pt x="4236" y="1"/>
                    <a:pt x="4212" y="4"/>
                    <a:pt x="4188" y="12"/>
                  </a:cubicBezTo>
                  <a:lnTo>
                    <a:pt x="0" y="1357"/>
                  </a:lnTo>
                  <a:lnTo>
                    <a:pt x="0" y="6108"/>
                  </a:lnTo>
                  <a:lnTo>
                    <a:pt x="4484" y="4677"/>
                  </a:lnTo>
                  <a:lnTo>
                    <a:pt x="4484" y="231"/>
                  </a:lnTo>
                  <a:cubicBezTo>
                    <a:pt x="4484" y="102"/>
                    <a:pt x="4382" y="1"/>
                    <a:pt x="4259"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33" name="Google Shape;12933;p68"/>
            <p:cNvSpPr/>
            <p:nvPr/>
          </p:nvSpPr>
          <p:spPr>
            <a:xfrm>
              <a:off x="1900564" y="3029244"/>
              <a:ext cx="117414" cy="159702"/>
            </a:xfrm>
            <a:custGeom>
              <a:avLst/>
              <a:gdLst/>
              <a:ahLst/>
              <a:cxnLst/>
              <a:rect l="l" t="t" r="r" b="b"/>
              <a:pathLst>
                <a:path w="4484" h="6099" extrusionOk="0">
                  <a:moveTo>
                    <a:pt x="4268" y="1"/>
                  </a:moveTo>
                  <a:cubicBezTo>
                    <a:pt x="4245" y="1"/>
                    <a:pt x="4221" y="4"/>
                    <a:pt x="4198" y="12"/>
                  </a:cubicBezTo>
                  <a:lnTo>
                    <a:pt x="3816" y="127"/>
                  </a:lnTo>
                  <a:lnTo>
                    <a:pt x="3816" y="4019"/>
                  </a:lnTo>
                  <a:lnTo>
                    <a:pt x="0" y="5231"/>
                  </a:lnTo>
                  <a:lnTo>
                    <a:pt x="0" y="6099"/>
                  </a:lnTo>
                  <a:lnTo>
                    <a:pt x="4484" y="4668"/>
                  </a:lnTo>
                  <a:lnTo>
                    <a:pt x="4484" y="222"/>
                  </a:lnTo>
                  <a:cubicBezTo>
                    <a:pt x="4484" y="95"/>
                    <a:pt x="4384" y="1"/>
                    <a:pt x="4268"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34" name="Google Shape;12934;p68"/>
            <p:cNvSpPr/>
            <p:nvPr/>
          </p:nvSpPr>
          <p:spPr>
            <a:xfrm>
              <a:off x="1941282" y="3069988"/>
              <a:ext cx="29484" cy="36345"/>
            </a:xfrm>
            <a:custGeom>
              <a:avLst/>
              <a:gdLst/>
              <a:ahLst/>
              <a:cxnLst/>
              <a:rect l="l" t="t" r="r" b="b"/>
              <a:pathLst>
                <a:path w="1126" h="1388" extrusionOk="0">
                  <a:moveTo>
                    <a:pt x="897" y="0"/>
                  </a:moveTo>
                  <a:cubicBezTo>
                    <a:pt x="875" y="0"/>
                    <a:pt x="853" y="4"/>
                    <a:pt x="830" y="11"/>
                  </a:cubicBezTo>
                  <a:lnTo>
                    <a:pt x="153" y="231"/>
                  </a:lnTo>
                  <a:cubicBezTo>
                    <a:pt x="67" y="259"/>
                    <a:pt x="0" y="345"/>
                    <a:pt x="0" y="450"/>
                  </a:cubicBezTo>
                  <a:lnTo>
                    <a:pt x="0" y="1166"/>
                  </a:lnTo>
                  <a:cubicBezTo>
                    <a:pt x="0" y="1293"/>
                    <a:pt x="100" y="1387"/>
                    <a:pt x="221" y="1387"/>
                  </a:cubicBezTo>
                  <a:cubicBezTo>
                    <a:pt x="246" y="1387"/>
                    <a:pt x="271" y="1383"/>
                    <a:pt x="296" y="1375"/>
                  </a:cubicBezTo>
                  <a:lnTo>
                    <a:pt x="964" y="1156"/>
                  </a:lnTo>
                  <a:cubicBezTo>
                    <a:pt x="1059" y="1127"/>
                    <a:pt x="1126" y="1042"/>
                    <a:pt x="1126" y="946"/>
                  </a:cubicBezTo>
                  <a:lnTo>
                    <a:pt x="1126" y="231"/>
                  </a:lnTo>
                  <a:cubicBezTo>
                    <a:pt x="1126" y="102"/>
                    <a:pt x="1017" y="0"/>
                    <a:pt x="897" y="0"/>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2935" name="Google Shape;12935;p68"/>
          <p:cNvGrpSpPr/>
          <p:nvPr/>
        </p:nvGrpSpPr>
        <p:grpSpPr>
          <a:xfrm>
            <a:off x="1332010" y="1347536"/>
            <a:ext cx="331895" cy="359311"/>
            <a:chOff x="1332009" y="1499935"/>
            <a:chExt cx="331895" cy="359311"/>
          </a:xfrm>
        </p:grpSpPr>
        <p:sp>
          <p:nvSpPr>
            <p:cNvPr id="12936" name="Google Shape;12936;p68"/>
            <p:cNvSpPr/>
            <p:nvPr/>
          </p:nvSpPr>
          <p:spPr>
            <a:xfrm>
              <a:off x="1435414" y="1570451"/>
              <a:ext cx="28515" cy="79210"/>
            </a:xfrm>
            <a:custGeom>
              <a:avLst/>
              <a:gdLst/>
              <a:ahLst/>
              <a:cxnLst/>
              <a:rect l="l" t="t" r="r" b="b"/>
              <a:pathLst>
                <a:path w="1089" h="3025" extrusionOk="0">
                  <a:moveTo>
                    <a:pt x="545" y="1"/>
                  </a:moveTo>
                  <a:cubicBezTo>
                    <a:pt x="273" y="1"/>
                    <a:pt x="1" y="182"/>
                    <a:pt x="1" y="544"/>
                  </a:cubicBezTo>
                  <a:lnTo>
                    <a:pt x="1" y="3025"/>
                  </a:lnTo>
                  <a:lnTo>
                    <a:pt x="1088" y="3025"/>
                  </a:lnTo>
                  <a:lnTo>
                    <a:pt x="1088" y="544"/>
                  </a:lnTo>
                  <a:cubicBezTo>
                    <a:pt x="1088" y="182"/>
                    <a:pt x="816" y="1"/>
                    <a:pt x="545"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37" name="Google Shape;12937;p68"/>
            <p:cNvSpPr/>
            <p:nvPr/>
          </p:nvSpPr>
          <p:spPr>
            <a:xfrm>
              <a:off x="1435414" y="1627665"/>
              <a:ext cx="28515" cy="21995"/>
            </a:xfrm>
            <a:custGeom>
              <a:avLst/>
              <a:gdLst/>
              <a:ahLst/>
              <a:cxnLst/>
              <a:rect l="l" t="t" r="r" b="b"/>
              <a:pathLst>
                <a:path w="1089" h="840" extrusionOk="0">
                  <a:moveTo>
                    <a:pt x="1" y="0"/>
                  </a:moveTo>
                  <a:lnTo>
                    <a:pt x="1" y="840"/>
                  </a:lnTo>
                  <a:lnTo>
                    <a:pt x="1088" y="840"/>
                  </a:lnTo>
                  <a:lnTo>
                    <a:pt x="1088" y="0"/>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38" name="Google Shape;12938;p68"/>
            <p:cNvSpPr/>
            <p:nvPr/>
          </p:nvSpPr>
          <p:spPr>
            <a:xfrm>
              <a:off x="1350496" y="1570451"/>
              <a:ext cx="28254" cy="79210"/>
            </a:xfrm>
            <a:custGeom>
              <a:avLst/>
              <a:gdLst/>
              <a:ahLst/>
              <a:cxnLst/>
              <a:rect l="l" t="t" r="r" b="b"/>
              <a:pathLst>
                <a:path w="1079" h="3025" extrusionOk="0">
                  <a:moveTo>
                    <a:pt x="539" y="1"/>
                  </a:moveTo>
                  <a:cubicBezTo>
                    <a:pt x="270" y="1"/>
                    <a:pt x="0" y="182"/>
                    <a:pt x="0" y="544"/>
                  </a:cubicBezTo>
                  <a:lnTo>
                    <a:pt x="0" y="3025"/>
                  </a:lnTo>
                  <a:lnTo>
                    <a:pt x="1078" y="3025"/>
                  </a:lnTo>
                  <a:lnTo>
                    <a:pt x="1078" y="544"/>
                  </a:lnTo>
                  <a:cubicBezTo>
                    <a:pt x="1078" y="182"/>
                    <a:pt x="809" y="1"/>
                    <a:pt x="539"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39" name="Google Shape;12939;p68"/>
            <p:cNvSpPr/>
            <p:nvPr/>
          </p:nvSpPr>
          <p:spPr>
            <a:xfrm>
              <a:off x="1350496" y="1627665"/>
              <a:ext cx="28254" cy="21995"/>
            </a:xfrm>
            <a:custGeom>
              <a:avLst/>
              <a:gdLst/>
              <a:ahLst/>
              <a:cxnLst/>
              <a:rect l="l" t="t" r="r" b="b"/>
              <a:pathLst>
                <a:path w="1079" h="840" extrusionOk="0">
                  <a:moveTo>
                    <a:pt x="0" y="0"/>
                  </a:moveTo>
                  <a:lnTo>
                    <a:pt x="0" y="840"/>
                  </a:lnTo>
                  <a:lnTo>
                    <a:pt x="1078" y="840"/>
                  </a:lnTo>
                  <a:lnTo>
                    <a:pt x="1078" y="0"/>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40" name="Google Shape;12940;p68"/>
            <p:cNvSpPr/>
            <p:nvPr/>
          </p:nvSpPr>
          <p:spPr>
            <a:xfrm>
              <a:off x="1392706" y="1791531"/>
              <a:ext cx="28751" cy="67714"/>
            </a:xfrm>
            <a:custGeom>
              <a:avLst/>
              <a:gdLst/>
              <a:ahLst/>
              <a:cxnLst/>
              <a:rect l="l" t="t" r="r" b="b"/>
              <a:pathLst>
                <a:path w="1098" h="2586" extrusionOk="0">
                  <a:moveTo>
                    <a:pt x="0" y="1"/>
                  </a:moveTo>
                  <a:lnTo>
                    <a:pt x="0" y="2366"/>
                  </a:lnTo>
                  <a:cubicBezTo>
                    <a:pt x="0" y="2490"/>
                    <a:pt x="105" y="2586"/>
                    <a:pt x="229" y="2586"/>
                  </a:cubicBezTo>
                  <a:lnTo>
                    <a:pt x="869" y="2586"/>
                  </a:lnTo>
                  <a:cubicBezTo>
                    <a:pt x="993" y="2586"/>
                    <a:pt x="1098" y="2490"/>
                    <a:pt x="1098" y="2366"/>
                  </a:cubicBezTo>
                  <a:lnTo>
                    <a:pt x="1098"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41" name="Google Shape;12941;p68"/>
            <p:cNvSpPr/>
            <p:nvPr/>
          </p:nvSpPr>
          <p:spPr>
            <a:xfrm>
              <a:off x="1392942" y="1791531"/>
              <a:ext cx="28515" cy="22519"/>
            </a:xfrm>
            <a:custGeom>
              <a:avLst/>
              <a:gdLst/>
              <a:ahLst/>
              <a:cxnLst/>
              <a:rect l="l" t="t" r="r" b="b"/>
              <a:pathLst>
                <a:path w="1089" h="860" extrusionOk="0">
                  <a:moveTo>
                    <a:pt x="1" y="1"/>
                  </a:moveTo>
                  <a:lnTo>
                    <a:pt x="1" y="859"/>
                  </a:lnTo>
                  <a:lnTo>
                    <a:pt x="1089" y="859"/>
                  </a:lnTo>
                  <a:lnTo>
                    <a:pt x="1089"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42" name="Google Shape;12942;p68"/>
            <p:cNvSpPr/>
            <p:nvPr/>
          </p:nvSpPr>
          <p:spPr>
            <a:xfrm>
              <a:off x="1386448" y="1765294"/>
              <a:ext cx="41503" cy="33255"/>
            </a:xfrm>
            <a:custGeom>
              <a:avLst/>
              <a:gdLst/>
              <a:ahLst/>
              <a:cxnLst/>
              <a:rect l="l" t="t" r="r" b="b"/>
              <a:pathLst>
                <a:path w="1585" h="1270" extrusionOk="0">
                  <a:moveTo>
                    <a:pt x="1" y="1"/>
                  </a:moveTo>
                  <a:lnTo>
                    <a:pt x="1" y="1041"/>
                  </a:lnTo>
                  <a:cubicBezTo>
                    <a:pt x="1" y="1165"/>
                    <a:pt x="106" y="1270"/>
                    <a:pt x="230" y="1270"/>
                  </a:cubicBezTo>
                  <a:lnTo>
                    <a:pt x="1356" y="1270"/>
                  </a:lnTo>
                  <a:cubicBezTo>
                    <a:pt x="1480" y="1270"/>
                    <a:pt x="1585" y="1165"/>
                    <a:pt x="1585" y="1041"/>
                  </a:cubicBezTo>
                  <a:lnTo>
                    <a:pt x="1585" y="1"/>
                  </a:ln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43" name="Google Shape;12943;p68"/>
            <p:cNvSpPr/>
            <p:nvPr/>
          </p:nvSpPr>
          <p:spPr>
            <a:xfrm>
              <a:off x="1411428" y="1765294"/>
              <a:ext cx="16287" cy="33255"/>
            </a:xfrm>
            <a:custGeom>
              <a:avLst/>
              <a:gdLst/>
              <a:ahLst/>
              <a:cxnLst/>
              <a:rect l="l" t="t" r="r" b="b"/>
              <a:pathLst>
                <a:path w="622" h="1270" extrusionOk="0">
                  <a:moveTo>
                    <a:pt x="1" y="1"/>
                  </a:moveTo>
                  <a:lnTo>
                    <a:pt x="1" y="1270"/>
                  </a:lnTo>
                  <a:lnTo>
                    <a:pt x="402" y="1270"/>
                  </a:lnTo>
                  <a:cubicBezTo>
                    <a:pt x="526" y="1270"/>
                    <a:pt x="621" y="1165"/>
                    <a:pt x="621" y="1041"/>
                  </a:cubicBezTo>
                  <a:lnTo>
                    <a:pt x="621"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944" name="Google Shape;12944;p68"/>
            <p:cNvSpPr/>
            <p:nvPr/>
          </p:nvSpPr>
          <p:spPr>
            <a:xfrm>
              <a:off x="1381473" y="1738585"/>
              <a:ext cx="51480" cy="33517"/>
            </a:xfrm>
            <a:custGeom>
              <a:avLst/>
              <a:gdLst/>
              <a:ahLst/>
              <a:cxnLst/>
              <a:rect l="l" t="t" r="r" b="b"/>
              <a:pathLst>
                <a:path w="1966" h="1280" extrusionOk="0">
                  <a:moveTo>
                    <a:pt x="0" y="0"/>
                  </a:moveTo>
                  <a:lnTo>
                    <a:pt x="0" y="1059"/>
                  </a:lnTo>
                  <a:cubicBezTo>
                    <a:pt x="0" y="1183"/>
                    <a:pt x="96" y="1278"/>
                    <a:pt x="220" y="1278"/>
                  </a:cubicBezTo>
                  <a:lnTo>
                    <a:pt x="1746" y="1278"/>
                  </a:lnTo>
                  <a:cubicBezTo>
                    <a:pt x="1751" y="1279"/>
                    <a:pt x="1756" y="1279"/>
                    <a:pt x="1762" y="1279"/>
                  </a:cubicBezTo>
                  <a:cubicBezTo>
                    <a:pt x="1878" y="1279"/>
                    <a:pt x="1965" y="1178"/>
                    <a:pt x="1965" y="1059"/>
                  </a:cubicBezTo>
                  <a:lnTo>
                    <a:pt x="1965" y="0"/>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945" name="Google Shape;12945;p68"/>
            <p:cNvSpPr/>
            <p:nvPr/>
          </p:nvSpPr>
          <p:spPr>
            <a:xfrm>
              <a:off x="1411428" y="1738585"/>
              <a:ext cx="21524" cy="33517"/>
            </a:xfrm>
            <a:custGeom>
              <a:avLst/>
              <a:gdLst/>
              <a:ahLst/>
              <a:cxnLst/>
              <a:rect l="l" t="t" r="r" b="b"/>
              <a:pathLst>
                <a:path w="822" h="1280" extrusionOk="0">
                  <a:moveTo>
                    <a:pt x="1" y="0"/>
                  </a:moveTo>
                  <a:lnTo>
                    <a:pt x="1" y="1278"/>
                  </a:lnTo>
                  <a:lnTo>
                    <a:pt x="592" y="1278"/>
                  </a:lnTo>
                  <a:cubicBezTo>
                    <a:pt x="598" y="1279"/>
                    <a:pt x="603" y="1279"/>
                    <a:pt x="608" y="1279"/>
                  </a:cubicBezTo>
                  <a:cubicBezTo>
                    <a:pt x="725" y="1279"/>
                    <a:pt x="821" y="1178"/>
                    <a:pt x="821" y="1059"/>
                  </a:cubicBezTo>
                  <a:lnTo>
                    <a:pt x="821"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946" name="Google Shape;12946;p68"/>
            <p:cNvSpPr/>
            <p:nvPr/>
          </p:nvSpPr>
          <p:spPr>
            <a:xfrm>
              <a:off x="1339001" y="1668619"/>
              <a:ext cx="136162" cy="77220"/>
            </a:xfrm>
            <a:custGeom>
              <a:avLst/>
              <a:gdLst/>
              <a:ahLst/>
              <a:cxnLst/>
              <a:rect l="l" t="t" r="r" b="b"/>
              <a:pathLst>
                <a:path w="5200" h="2949" extrusionOk="0">
                  <a:moveTo>
                    <a:pt x="0" y="1"/>
                  </a:moveTo>
                  <a:lnTo>
                    <a:pt x="0" y="888"/>
                  </a:lnTo>
                  <a:cubicBezTo>
                    <a:pt x="0" y="936"/>
                    <a:pt x="19" y="984"/>
                    <a:pt x="48" y="1031"/>
                  </a:cubicBezTo>
                  <a:lnTo>
                    <a:pt x="1613" y="2949"/>
                  </a:lnTo>
                  <a:lnTo>
                    <a:pt x="3587" y="2949"/>
                  </a:lnTo>
                  <a:lnTo>
                    <a:pt x="5152" y="1022"/>
                  </a:lnTo>
                  <a:cubicBezTo>
                    <a:pt x="5181" y="984"/>
                    <a:pt x="5200" y="936"/>
                    <a:pt x="5200" y="888"/>
                  </a:cubicBezTo>
                  <a:lnTo>
                    <a:pt x="5200" y="1"/>
                  </a:ln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47" name="Google Shape;12947;p68"/>
            <p:cNvSpPr/>
            <p:nvPr/>
          </p:nvSpPr>
          <p:spPr>
            <a:xfrm>
              <a:off x="1411428" y="1668619"/>
              <a:ext cx="63996" cy="77220"/>
            </a:xfrm>
            <a:custGeom>
              <a:avLst/>
              <a:gdLst/>
              <a:ahLst/>
              <a:cxnLst/>
              <a:rect l="l" t="t" r="r" b="b"/>
              <a:pathLst>
                <a:path w="2444" h="2949" extrusionOk="0">
                  <a:moveTo>
                    <a:pt x="1737" y="1"/>
                  </a:moveTo>
                  <a:lnTo>
                    <a:pt x="1737" y="793"/>
                  </a:lnTo>
                  <a:lnTo>
                    <a:pt x="1" y="2949"/>
                  </a:lnTo>
                  <a:lnTo>
                    <a:pt x="831" y="2949"/>
                  </a:lnTo>
                  <a:lnTo>
                    <a:pt x="2395" y="1022"/>
                  </a:lnTo>
                  <a:cubicBezTo>
                    <a:pt x="2424" y="984"/>
                    <a:pt x="2443" y="936"/>
                    <a:pt x="2443" y="888"/>
                  </a:cubicBezTo>
                  <a:lnTo>
                    <a:pt x="2443"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948" name="Google Shape;12948;p68"/>
            <p:cNvSpPr/>
            <p:nvPr/>
          </p:nvSpPr>
          <p:spPr>
            <a:xfrm>
              <a:off x="1332009" y="1640889"/>
              <a:ext cx="150145" cy="27756"/>
            </a:xfrm>
            <a:custGeom>
              <a:avLst/>
              <a:gdLst/>
              <a:ahLst/>
              <a:cxnLst/>
              <a:rect l="l" t="t" r="r" b="b"/>
              <a:pathLst>
                <a:path w="5734" h="1060" extrusionOk="0">
                  <a:moveTo>
                    <a:pt x="205" y="0"/>
                  </a:moveTo>
                  <a:cubicBezTo>
                    <a:pt x="96" y="0"/>
                    <a:pt x="0" y="102"/>
                    <a:pt x="0" y="220"/>
                  </a:cubicBezTo>
                  <a:lnTo>
                    <a:pt x="0" y="831"/>
                  </a:lnTo>
                  <a:cubicBezTo>
                    <a:pt x="0" y="955"/>
                    <a:pt x="105" y="1060"/>
                    <a:pt x="220" y="1060"/>
                  </a:cubicBezTo>
                  <a:lnTo>
                    <a:pt x="5514" y="1060"/>
                  </a:lnTo>
                  <a:cubicBezTo>
                    <a:pt x="5638" y="1060"/>
                    <a:pt x="5734" y="955"/>
                    <a:pt x="5734" y="831"/>
                  </a:cubicBezTo>
                  <a:lnTo>
                    <a:pt x="5734" y="220"/>
                  </a:lnTo>
                  <a:cubicBezTo>
                    <a:pt x="5734" y="102"/>
                    <a:pt x="5646" y="0"/>
                    <a:pt x="5530" y="0"/>
                  </a:cubicBezTo>
                  <a:cubicBezTo>
                    <a:pt x="5525" y="0"/>
                    <a:pt x="5520" y="1"/>
                    <a:pt x="5514" y="1"/>
                  </a:cubicBezTo>
                  <a:lnTo>
                    <a:pt x="220" y="1"/>
                  </a:lnTo>
                  <a:cubicBezTo>
                    <a:pt x="215" y="1"/>
                    <a:pt x="210" y="0"/>
                    <a:pt x="205" y="0"/>
                  </a:cubicBezTo>
                  <a:close/>
                </a:path>
              </a:pathLst>
            </a:custGeom>
            <a:solidFill>
              <a:srgbClr val="BAC2CB"/>
            </a:solidFill>
            <a:ln>
              <a:noFill/>
            </a:ln>
          </p:spPr>
          <p:txBody>
            <a:bodyPr spcFirstLastPara="1" wrap="square" lIns="91425" tIns="91425" rIns="91425" bIns="91425" anchor="ctr" anchorCtr="0">
              <a:noAutofit/>
            </a:bodyPr>
            <a:lstStyle/>
            <a:p>
              <a:endParaRPr/>
            </a:p>
          </p:txBody>
        </p:sp>
        <p:sp>
          <p:nvSpPr>
            <p:cNvPr id="12949" name="Google Shape;12949;p68"/>
            <p:cNvSpPr/>
            <p:nvPr/>
          </p:nvSpPr>
          <p:spPr>
            <a:xfrm>
              <a:off x="1461651" y="1640889"/>
              <a:ext cx="20503" cy="27756"/>
            </a:xfrm>
            <a:custGeom>
              <a:avLst/>
              <a:gdLst/>
              <a:ahLst/>
              <a:cxnLst/>
              <a:rect l="l" t="t" r="r" b="b"/>
              <a:pathLst>
                <a:path w="783" h="1060" extrusionOk="0">
                  <a:moveTo>
                    <a:pt x="579" y="0"/>
                  </a:moveTo>
                  <a:cubicBezTo>
                    <a:pt x="574" y="0"/>
                    <a:pt x="569" y="1"/>
                    <a:pt x="563" y="1"/>
                  </a:cubicBezTo>
                  <a:lnTo>
                    <a:pt x="0" y="1"/>
                  </a:lnTo>
                  <a:lnTo>
                    <a:pt x="0" y="1060"/>
                  </a:lnTo>
                  <a:lnTo>
                    <a:pt x="563" y="1060"/>
                  </a:lnTo>
                  <a:cubicBezTo>
                    <a:pt x="687" y="1060"/>
                    <a:pt x="783" y="955"/>
                    <a:pt x="783" y="840"/>
                  </a:cubicBezTo>
                  <a:lnTo>
                    <a:pt x="783" y="220"/>
                  </a:lnTo>
                  <a:cubicBezTo>
                    <a:pt x="783" y="102"/>
                    <a:pt x="695" y="0"/>
                    <a:pt x="579"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50" name="Google Shape;12950;p68"/>
            <p:cNvSpPr/>
            <p:nvPr/>
          </p:nvSpPr>
          <p:spPr>
            <a:xfrm>
              <a:off x="1467386" y="1499935"/>
              <a:ext cx="196518" cy="165725"/>
            </a:xfrm>
            <a:custGeom>
              <a:avLst/>
              <a:gdLst/>
              <a:ahLst/>
              <a:cxnLst/>
              <a:rect l="l" t="t" r="r" b="b"/>
              <a:pathLst>
                <a:path w="7505" h="6329" extrusionOk="0">
                  <a:moveTo>
                    <a:pt x="3779" y="1"/>
                  </a:moveTo>
                  <a:cubicBezTo>
                    <a:pt x="3738" y="1"/>
                    <a:pt x="3697" y="2"/>
                    <a:pt x="3655" y="3"/>
                  </a:cubicBezTo>
                  <a:cubicBezTo>
                    <a:pt x="1270" y="108"/>
                    <a:pt x="1" y="2865"/>
                    <a:pt x="1489" y="4735"/>
                  </a:cubicBezTo>
                  <a:lnTo>
                    <a:pt x="1413" y="6099"/>
                  </a:lnTo>
                  <a:cubicBezTo>
                    <a:pt x="1413" y="6229"/>
                    <a:pt x="1523" y="6329"/>
                    <a:pt x="1640" y="6329"/>
                  </a:cubicBezTo>
                  <a:cubicBezTo>
                    <a:pt x="1670" y="6329"/>
                    <a:pt x="1699" y="6323"/>
                    <a:pt x="1728" y="6309"/>
                  </a:cubicBezTo>
                  <a:lnTo>
                    <a:pt x="2968" y="5737"/>
                  </a:lnTo>
                  <a:cubicBezTo>
                    <a:pt x="3234" y="5814"/>
                    <a:pt x="3504" y="5851"/>
                    <a:pt x="3771" y="5851"/>
                  </a:cubicBezTo>
                  <a:cubicBezTo>
                    <a:pt x="4730" y="5851"/>
                    <a:pt x="5650" y="5373"/>
                    <a:pt x="6202" y="4544"/>
                  </a:cubicBezTo>
                  <a:cubicBezTo>
                    <a:pt x="7505" y="2595"/>
                    <a:pt x="6091" y="1"/>
                    <a:pt x="3779"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51" name="Google Shape;12951;p68"/>
            <p:cNvSpPr/>
            <p:nvPr/>
          </p:nvSpPr>
          <p:spPr>
            <a:xfrm>
              <a:off x="1369873" y="1679852"/>
              <a:ext cx="74653" cy="11050"/>
            </a:xfrm>
            <a:custGeom>
              <a:avLst/>
              <a:gdLst/>
              <a:ahLst/>
              <a:cxnLst/>
              <a:rect l="l" t="t" r="r" b="b"/>
              <a:pathLst>
                <a:path w="2851" h="422" extrusionOk="0">
                  <a:moveTo>
                    <a:pt x="273" y="1"/>
                  </a:moveTo>
                  <a:cubicBezTo>
                    <a:pt x="1" y="1"/>
                    <a:pt x="1" y="422"/>
                    <a:pt x="273" y="422"/>
                  </a:cubicBezTo>
                  <a:cubicBezTo>
                    <a:pt x="279" y="422"/>
                    <a:pt x="284" y="421"/>
                    <a:pt x="291" y="421"/>
                  </a:cubicBezTo>
                  <a:lnTo>
                    <a:pt x="2551" y="421"/>
                  </a:lnTo>
                  <a:cubicBezTo>
                    <a:pt x="2558" y="421"/>
                    <a:pt x="2564" y="422"/>
                    <a:pt x="2570" y="422"/>
                  </a:cubicBezTo>
                  <a:cubicBezTo>
                    <a:pt x="2851" y="422"/>
                    <a:pt x="2851" y="1"/>
                    <a:pt x="2570" y="1"/>
                  </a:cubicBezTo>
                  <a:cubicBezTo>
                    <a:pt x="2564" y="1"/>
                    <a:pt x="2558" y="1"/>
                    <a:pt x="2551" y="1"/>
                  </a:cubicBezTo>
                  <a:lnTo>
                    <a:pt x="291" y="1"/>
                  </a:lnTo>
                  <a:cubicBezTo>
                    <a:pt x="284" y="1"/>
                    <a:pt x="279" y="1"/>
                    <a:pt x="273" y="1"/>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952" name="Google Shape;12952;p68"/>
            <p:cNvSpPr/>
            <p:nvPr/>
          </p:nvSpPr>
          <p:spPr>
            <a:xfrm>
              <a:off x="1533346" y="1524496"/>
              <a:ext cx="60487" cy="92459"/>
            </a:xfrm>
            <a:custGeom>
              <a:avLst/>
              <a:gdLst/>
              <a:ahLst/>
              <a:cxnLst/>
              <a:rect l="l" t="t" r="r" b="b"/>
              <a:pathLst>
                <a:path w="2310" h="3531" extrusionOk="0">
                  <a:moveTo>
                    <a:pt x="1136" y="0"/>
                  </a:moveTo>
                  <a:cubicBezTo>
                    <a:pt x="1088" y="0"/>
                    <a:pt x="1050" y="29"/>
                    <a:pt x="1031" y="67"/>
                  </a:cubicBezTo>
                  <a:lnTo>
                    <a:pt x="39" y="1822"/>
                  </a:lnTo>
                  <a:cubicBezTo>
                    <a:pt x="0" y="1899"/>
                    <a:pt x="48" y="1994"/>
                    <a:pt x="144" y="1994"/>
                  </a:cubicBezTo>
                  <a:lnTo>
                    <a:pt x="1021" y="1994"/>
                  </a:lnTo>
                  <a:lnTo>
                    <a:pt x="401" y="3377"/>
                  </a:lnTo>
                  <a:cubicBezTo>
                    <a:pt x="373" y="3462"/>
                    <a:pt x="443" y="3531"/>
                    <a:pt x="516" y="3531"/>
                  </a:cubicBezTo>
                  <a:cubicBezTo>
                    <a:pt x="543" y="3531"/>
                    <a:pt x="569" y="3522"/>
                    <a:pt x="592" y="3502"/>
                  </a:cubicBezTo>
                  <a:lnTo>
                    <a:pt x="2252" y="1498"/>
                  </a:lnTo>
                  <a:cubicBezTo>
                    <a:pt x="2309" y="1422"/>
                    <a:pt x="2261" y="1317"/>
                    <a:pt x="2166" y="1307"/>
                  </a:cubicBezTo>
                  <a:lnTo>
                    <a:pt x="1183" y="1307"/>
                  </a:lnTo>
                  <a:lnTo>
                    <a:pt x="2032" y="191"/>
                  </a:lnTo>
                  <a:cubicBezTo>
                    <a:pt x="2080" y="115"/>
                    <a:pt x="2032" y="10"/>
                    <a:pt x="1937" y="0"/>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2953" name="Google Shape;12953;p68"/>
          <p:cNvGrpSpPr/>
          <p:nvPr/>
        </p:nvGrpSpPr>
        <p:grpSpPr>
          <a:xfrm>
            <a:off x="2663464" y="3194416"/>
            <a:ext cx="289528" cy="359232"/>
            <a:chOff x="2663464" y="3346815"/>
            <a:chExt cx="289528" cy="359232"/>
          </a:xfrm>
        </p:grpSpPr>
        <p:sp>
          <p:nvSpPr>
            <p:cNvPr id="12954" name="Google Shape;12954;p68"/>
            <p:cNvSpPr/>
            <p:nvPr/>
          </p:nvSpPr>
          <p:spPr>
            <a:xfrm>
              <a:off x="2663464" y="3490676"/>
              <a:ext cx="133674" cy="140666"/>
            </a:xfrm>
            <a:custGeom>
              <a:avLst/>
              <a:gdLst/>
              <a:ahLst/>
              <a:cxnLst/>
              <a:rect l="l" t="t" r="r" b="b"/>
              <a:pathLst>
                <a:path w="5105" h="5372" extrusionOk="0">
                  <a:moveTo>
                    <a:pt x="105" y="1"/>
                  </a:moveTo>
                  <a:cubicBezTo>
                    <a:pt x="48" y="1"/>
                    <a:pt x="0" y="49"/>
                    <a:pt x="0" y="115"/>
                  </a:cubicBezTo>
                  <a:lnTo>
                    <a:pt x="0" y="2023"/>
                  </a:lnTo>
                  <a:cubicBezTo>
                    <a:pt x="0" y="2128"/>
                    <a:pt x="48" y="2233"/>
                    <a:pt x="143" y="2300"/>
                  </a:cubicBezTo>
                  <a:lnTo>
                    <a:pt x="2862" y="4179"/>
                  </a:lnTo>
                  <a:cubicBezTo>
                    <a:pt x="2958" y="4246"/>
                    <a:pt x="3015" y="4351"/>
                    <a:pt x="3015" y="4466"/>
                  </a:cubicBezTo>
                  <a:lnTo>
                    <a:pt x="3015" y="5372"/>
                  </a:lnTo>
                  <a:lnTo>
                    <a:pt x="5104" y="5372"/>
                  </a:lnTo>
                  <a:lnTo>
                    <a:pt x="5104" y="2701"/>
                  </a:lnTo>
                  <a:cubicBezTo>
                    <a:pt x="5104" y="2596"/>
                    <a:pt x="5056" y="2500"/>
                    <a:pt x="4980" y="2434"/>
                  </a:cubicBezTo>
                  <a:lnTo>
                    <a:pt x="3387" y="1184"/>
                  </a:lnTo>
                  <a:cubicBezTo>
                    <a:pt x="3369" y="1171"/>
                    <a:pt x="3345" y="1163"/>
                    <a:pt x="3321" y="1163"/>
                  </a:cubicBezTo>
                  <a:cubicBezTo>
                    <a:pt x="3293" y="1163"/>
                    <a:pt x="3264" y="1173"/>
                    <a:pt x="3244" y="1193"/>
                  </a:cubicBezTo>
                  <a:lnTo>
                    <a:pt x="2910" y="1527"/>
                  </a:lnTo>
                  <a:cubicBezTo>
                    <a:pt x="2824" y="1613"/>
                    <a:pt x="2834" y="1756"/>
                    <a:pt x="2919" y="1842"/>
                  </a:cubicBezTo>
                  <a:lnTo>
                    <a:pt x="3778" y="2624"/>
                  </a:lnTo>
                  <a:cubicBezTo>
                    <a:pt x="3864" y="2691"/>
                    <a:pt x="3864" y="2815"/>
                    <a:pt x="3788" y="2901"/>
                  </a:cubicBezTo>
                  <a:lnTo>
                    <a:pt x="3721" y="2958"/>
                  </a:lnTo>
                  <a:cubicBezTo>
                    <a:pt x="3654" y="3035"/>
                    <a:pt x="3559" y="3082"/>
                    <a:pt x="3454" y="3082"/>
                  </a:cubicBezTo>
                  <a:lnTo>
                    <a:pt x="3311" y="3082"/>
                  </a:lnTo>
                  <a:cubicBezTo>
                    <a:pt x="3158" y="3082"/>
                    <a:pt x="3005" y="3035"/>
                    <a:pt x="2881" y="2949"/>
                  </a:cubicBezTo>
                  <a:lnTo>
                    <a:pt x="1030" y="1689"/>
                  </a:lnTo>
                  <a:cubicBezTo>
                    <a:pt x="935" y="1632"/>
                    <a:pt x="878" y="1527"/>
                    <a:pt x="878" y="1413"/>
                  </a:cubicBezTo>
                  <a:lnTo>
                    <a:pt x="878" y="688"/>
                  </a:lnTo>
                  <a:cubicBezTo>
                    <a:pt x="878" y="306"/>
                    <a:pt x="573" y="1"/>
                    <a:pt x="200"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955" name="Google Shape;12955;p68"/>
            <p:cNvSpPr/>
            <p:nvPr/>
          </p:nvSpPr>
          <p:spPr>
            <a:xfrm>
              <a:off x="2742386" y="3610839"/>
              <a:ext cx="54753" cy="20503"/>
            </a:xfrm>
            <a:custGeom>
              <a:avLst/>
              <a:gdLst/>
              <a:ahLst/>
              <a:cxnLst/>
              <a:rect l="l" t="t" r="r" b="b"/>
              <a:pathLst>
                <a:path w="2091" h="783" extrusionOk="0">
                  <a:moveTo>
                    <a:pt x="1" y="1"/>
                  </a:moveTo>
                  <a:lnTo>
                    <a:pt x="1" y="783"/>
                  </a:lnTo>
                  <a:lnTo>
                    <a:pt x="2090" y="783"/>
                  </a:lnTo>
                  <a:lnTo>
                    <a:pt x="2090" y="1"/>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956" name="Google Shape;12956;p68"/>
            <p:cNvSpPr/>
            <p:nvPr/>
          </p:nvSpPr>
          <p:spPr>
            <a:xfrm>
              <a:off x="2819082" y="3490676"/>
              <a:ext cx="133910" cy="140666"/>
            </a:xfrm>
            <a:custGeom>
              <a:avLst/>
              <a:gdLst/>
              <a:ahLst/>
              <a:cxnLst/>
              <a:rect l="l" t="t" r="r" b="b"/>
              <a:pathLst>
                <a:path w="5114" h="5372" extrusionOk="0">
                  <a:moveTo>
                    <a:pt x="4914" y="1"/>
                  </a:moveTo>
                  <a:cubicBezTo>
                    <a:pt x="4532" y="1"/>
                    <a:pt x="4227" y="306"/>
                    <a:pt x="4227" y="688"/>
                  </a:cubicBezTo>
                  <a:lnTo>
                    <a:pt x="4227" y="1413"/>
                  </a:lnTo>
                  <a:cubicBezTo>
                    <a:pt x="4227" y="1527"/>
                    <a:pt x="4169" y="1632"/>
                    <a:pt x="4084" y="1689"/>
                  </a:cubicBezTo>
                  <a:lnTo>
                    <a:pt x="2233" y="2949"/>
                  </a:lnTo>
                  <a:cubicBezTo>
                    <a:pt x="2099" y="3035"/>
                    <a:pt x="1956" y="3082"/>
                    <a:pt x="1804" y="3082"/>
                  </a:cubicBezTo>
                  <a:lnTo>
                    <a:pt x="1651" y="3082"/>
                  </a:lnTo>
                  <a:cubicBezTo>
                    <a:pt x="1546" y="3082"/>
                    <a:pt x="1451" y="3035"/>
                    <a:pt x="1384" y="2958"/>
                  </a:cubicBezTo>
                  <a:lnTo>
                    <a:pt x="1317" y="2901"/>
                  </a:lnTo>
                  <a:cubicBezTo>
                    <a:pt x="1241" y="2815"/>
                    <a:pt x="1250" y="2691"/>
                    <a:pt x="1327" y="2624"/>
                  </a:cubicBezTo>
                  <a:lnTo>
                    <a:pt x="2185" y="1842"/>
                  </a:lnTo>
                  <a:cubicBezTo>
                    <a:pt x="2281" y="1756"/>
                    <a:pt x="2281" y="1613"/>
                    <a:pt x="2195" y="1527"/>
                  </a:cubicBezTo>
                  <a:lnTo>
                    <a:pt x="1861" y="1193"/>
                  </a:lnTo>
                  <a:cubicBezTo>
                    <a:pt x="1840" y="1173"/>
                    <a:pt x="1812" y="1163"/>
                    <a:pt x="1784" y="1163"/>
                  </a:cubicBezTo>
                  <a:cubicBezTo>
                    <a:pt x="1759" y="1163"/>
                    <a:pt x="1735" y="1171"/>
                    <a:pt x="1718" y="1184"/>
                  </a:cubicBezTo>
                  <a:lnTo>
                    <a:pt x="134" y="2443"/>
                  </a:lnTo>
                  <a:cubicBezTo>
                    <a:pt x="48" y="2500"/>
                    <a:pt x="1" y="2596"/>
                    <a:pt x="1" y="2701"/>
                  </a:cubicBezTo>
                  <a:lnTo>
                    <a:pt x="1" y="5372"/>
                  </a:lnTo>
                  <a:lnTo>
                    <a:pt x="2099" y="5372"/>
                  </a:lnTo>
                  <a:lnTo>
                    <a:pt x="2099" y="4466"/>
                  </a:lnTo>
                  <a:cubicBezTo>
                    <a:pt x="2090" y="4351"/>
                    <a:pt x="2147" y="4246"/>
                    <a:pt x="2242" y="4179"/>
                  </a:cubicBezTo>
                  <a:lnTo>
                    <a:pt x="4971" y="2300"/>
                  </a:lnTo>
                  <a:cubicBezTo>
                    <a:pt x="5057" y="2233"/>
                    <a:pt x="5114" y="2128"/>
                    <a:pt x="5114" y="2023"/>
                  </a:cubicBezTo>
                  <a:lnTo>
                    <a:pt x="5114" y="115"/>
                  </a:lnTo>
                  <a:cubicBezTo>
                    <a:pt x="5114" y="49"/>
                    <a:pt x="5057" y="1"/>
                    <a:pt x="4999"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2957" name="Google Shape;12957;p68"/>
            <p:cNvSpPr/>
            <p:nvPr/>
          </p:nvSpPr>
          <p:spPr>
            <a:xfrm>
              <a:off x="2819082" y="3610839"/>
              <a:ext cx="54988" cy="20503"/>
            </a:xfrm>
            <a:custGeom>
              <a:avLst/>
              <a:gdLst/>
              <a:ahLst/>
              <a:cxnLst/>
              <a:rect l="l" t="t" r="r" b="b"/>
              <a:pathLst>
                <a:path w="2100" h="783" extrusionOk="0">
                  <a:moveTo>
                    <a:pt x="1" y="1"/>
                  </a:moveTo>
                  <a:lnTo>
                    <a:pt x="1" y="783"/>
                  </a:lnTo>
                  <a:lnTo>
                    <a:pt x="2099" y="783"/>
                  </a:lnTo>
                  <a:lnTo>
                    <a:pt x="2099" y="1"/>
                  </a:lnTo>
                  <a:close/>
                </a:path>
              </a:pathLst>
            </a:custGeom>
            <a:solidFill>
              <a:srgbClr val="C8D3DC"/>
            </a:solidFill>
            <a:ln>
              <a:noFill/>
            </a:ln>
          </p:spPr>
          <p:txBody>
            <a:bodyPr spcFirstLastPara="1" wrap="square" lIns="91425" tIns="91425" rIns="91425" bIns="91425" anchor="ctr" anchorCtr="0">
              <a:noAutofit/>
            </a:bodyPr>
            <a:lstStyle/>
            <a:p>
              <a:endParaRPr/>
            </a:p>
          </p:txBody>
        </p:sp>
        <p:sp>
          <p:nvSpPr>
            <p:cNvPr id="12958" name="Google Shape;12958;p68"/>
            <p:cNvSpPr/>
            <p:nvPr/>
          </p:nvSpPr>
          <p:spPr>
            <a:xfrm>
              <a:off x="2714918" y="3346815"/>
              <a:ext cx="167898" cy="178189"/>
            </a:xfrm>
            <a:custGeom>
              <a:avLst/>
              <a:gdLst/>
              <a:ahLst/>
              <a:cxnLst/>
              <a:rect l="l" t="t" r="r" b="b"/>
              <a:pathLst>
                <a:path w="6412" h="6805" extrusionOk="0">
                  <a:moveTo>
                    <a:pt x="3548" y="1"/>
                  </a:moveTo>
                  <a:cubicBezTo>
                    <a:pt x="2981" y="1"/>
                    <a:pt x="2401" y="173"/>
                    <a:pt x="1880" y="553"/>
                  </a:cubicBezTo>
                  <a:cubicBezTo>
                    <a:pt x="0" y="1927"/>
                    <a:pt x="468" y="4856"/>
                    <a:pt x="2691" y="5571"/>
                  </a:cubicBezTo>
                  <a:lnTo>
                    <a:pt x="3368" y="6697"/>
                  </a:lnTo>
                  <a:cubicBezTo>
                    <a:pt x="3411" y="6769"/>
                    <a:pt x="3485" y="6804"/>
                    <a:pt x="3559" y="6804"/>
                  </a:cubicBezTo>
                  <a:cubicBezTo>
                    <a:pt x="3633" y="6804"/>
                    <a:pt x="3707" y="6769"/>
                    <a:pt x="3750" y="6697"/>
                  </a:cubicBezTo>
                  <a:lnTo>
                    <a:pt x="4436" y="5571"/>
                  </a:lnTo>
                  <a:cubicBezTo>
                    <a:pt x="5610" y="5190"/>
                    <a:pt x="6411" y="4093"/>
                    <a:pt x="6411" y="2852"/>
                  </a:cubicBezTo>
                  <a:cubicBezTo>
                    <a:pt x="6411" y="1170"/>
                    <a:pt x="5026" y="1"/>
                    <a:pt x="3548" y="1"/>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59" name="Google Shape;12959;p68"/>
            <p:cNvSpPr/>
            <p:nvPr/>
          </p:nvSpPr>
          <p:spPr>
            <a:xfrm>
              <a:off x="2757887" y="3372293"/>
              <a:ext cx="101467" cy="98744"/>
            </a:xfrm>
            <a:custGeom>
              <a:avLst/>
              <a:gdLst/>
              <a:ahLst/>
              <a:cxnLst/>
              <a:rect l="l" t="t" r="r" b="b"/>
              <a:pathLst>
                <a:path w="3875" h="3771" extrusionOk="0">
                  <a:moveTo>
                    <a:pt x="1919" y="918"/>
                  </a:moveTo>
                  <a:cubicBezTo>
                    <a:pt x="2099" y="918"/>
                    <a:pt x="2280" y="968"/>
                    <a:pt x="2442" y="1068"/>
                  </a:cubicBezTo>
                  <a:cubicBezTo>
                    <a:pt x="2557" y="1145"/>
                    <a:pt x="2652" y="1240"/>
                    <a:pt x="2729" y="1364"/>
                  </a:cubicBezTo>
                  <a:cubicBezTo>
                    <a:pt x="2939" y="1679"/>
                    <a:pt x="2939" y="2080"/>
                    <a:pt x="2729" y="2404"/>
                  </a:cubicBezTo>
                  <a:cubicBezTo>
                    <a:pt x="2652" y="2519"/>
                    <a:pt x="2557" y="2623"/>
                    <a:pt x="2442" y="2700"/>
                  </a:cubicBezTo>
                  <a:cubicBezTo>
                    <a:pt x="2280" y="2800"/>
                    <a:pt x="2099" y="2850"/>
                    <a:pt x="1919" y="2850"/>
                  </a:cubicBezTo>
                  <a:cubicBezTo>
                    <a:pt x="1739" y="2850"/>
                    <a:pt x="1560" y="2800"/>
                    <a:pt x="1403" y="2700"/>
                  </a:cubicBezTo>
                  <a:cubicBezTo>
                    <a:pt x="1279" y="2623"/>
                    <a:pt x="1183" y="2519"/>
                    <a:pt x="1107" y="2404"/>
                  </a:cubicBezTo>
                  <a:cubicBezTo>
                    <a:pt x="907" y="2080"/>
                    <a:pt x="907" y="1679"/>
                    <a:pt x="1107" y="1364"/>
                  </a:cubicBezTo>
                  <a:cubicBezTo>
                    <a:pt x="1183" y="1240"/>
                    <a:pt x="1279" y="1145"/>
                    <a:pt x="1403" y="1068"/>
                  </a:cubicBezTo>
                  <a:cubicBezTo>
                    <a:pt x="1560" y="968"/>
                    <a:pt x="1739" y="918"/>
                    <a:pt x="1919" y="918"/>
                  </a:cubicBezTo>
                  <a:close/>
                  <a:moveTo>
                    <a:pt x="1918" y="0"/>
                  </a:moveTo>
                  <a:cubicBezTo>
                    <a:pt x="1808" y="0"/>
                    <a:pt x="1698" y="76"/>
                    <a:pt x="1708" y="229"/>
                  </a:cubicBezTo>
                  <a:lnTo>
                    <a:pt x="1708" y="515"/>
                  </a:lnTo>
                  <a:cubicBezTo>
                    <a:pt x="1488" y="553"/>
                    <a:pt x="1279" y="639"/>
                    <a:pt x="1097" y="773"/>
                  </a:cubicBezTo>
                  <a:lnTo>
                    <a:pt x="897" y="563"/>
                  </a:lnTo>
                  <a:cubicBezTo>
                    <a:pt x="851" y="519"/>
                    <a:pt x="801" y="501"/>
                    <a:pt x="752" y="501"/>
                  </a:cubicBezTo>
                  <a:cubicBezTo>
                    <a:pt x="588" y="501"/>
                    <a:pt x="447" y="711"/>
                    <a:pt x="601" y="859"/>
                  </a:cubicBezTo>
                  <a:lnTo>
                    <a:pt x="811" y="1068"/>
                  </a:lnTo>
                  <a:cubicBezTo>
                    <a:pt x="678" y="1250"/>
                    <a:pt x="592" y="1460"/>
                    <a:pt x="554" y="1679"/>
                  </a:cubicBezTo>
                  <a:lnTo>
                    <a:pt x="258" y="1679"/>
                  </a:lnTo>
                  <a:cubicBezTo>
                    <a:pt x="0" y="1698"/>
                    <a:pt x="0" y="2070"/>
                    <a:pt x="258" y="2089"/>
                  </a:cubicBezTo>
                  <a:lnTo>
                    <a:pt x="563" y="2089"/>
                  </a:lnTo>
                  <a:cubicBezTo>
                    <a:pt x="592" y="2318"/>
                    <a:pt x="678" y="2519"/>
                    <a:pt x="811" y="2700"/>
                  </a:cubicBezTo>
                  <a:lnTo>
                    <a:pt x="601" y="2910"/>
                  </a:lnTo>
                  <a:cubicBezTo>
                    <a:pt x="455" y="3064"/>
                    <a:pt x="595" y="3268"/>
                    <a:pt x="755" y="3268"/>
                  </a:cubicBezTo>
                  <a:cubicBezTo>
                    <a:pt x="803" y="3268"/>
                    <a:pt x="853" y="3250"/>
                    <a:pt x="897" y="3205"/>
                  </a:cubicBezTo>
                  <a:lnTo>
                    <a:pt x="1107" y="2996"/>
                  </a:lnTo>
                  <a:cubicBezTo>
                    <a:pt x="1288" y="3129"/>
                    <a:pt x="1498" y="3215"/>
                    <a:pt x="1717" y="3253"/>
                  </a:cubicBezTo>
                  <a:lnTo>
                    <a:pt x="1717" y="3549"/>
                  </a:lnTo>
                  <a:cubicBezTo>
                    <a:pt x="1703" y="3697"/>
                    <a:pt x="1813" y="3771"/>
                    <a:pt x="1924" y="3771"/>
                  </a:cubicBezTo>
                  <a:cubicBezTo>
                    <a:pt x="2035" y="3771"/>
                    <a:pt x="2147" y="3697"/>
                    <a:pt x="2137" y="3549"/>
                  </a:cubicBezTo>
                  <a:lnTo>
                    <a:pt x="2137" y="3253"/>
                  </a:lnTo>
                  <a:cubicBezTo>
                    <a:pt x="2357" y="3215"/>
                    <a:pt x="2566" y="3129"/>
                    <a:pt x="2738" y="2996"/>
                  </a:cubicBezTo>
                  <a:lnTo>
                    <a:pt x="2948" y="3205"/>
                  </a:lnTo>
                  <a:cubicBezTo>
                    <a:pt x="2995" y="3250"/>
                    <a:pt x="3046" y="3268"/>
                    <a:pt x="3095" y="3268"/>
                  </a:cubicBezTo>
                  <a:cubicBezTo>
                    <a:pt x="3259" y="3268"/>
                    <a:pt x="3398" y="3064"/>
                    <a:pt x="3244" y="2910"/>
                  </a:cubicBezTo>
                  <a:lnTo>
                    <a:pt x="3034" y="2700"/>
                  </a:lnTo>
                  <a:cubicBezTo>
                    <a:pt x="3168" y="2519"/>
                    <a:pt x="3253" y="2318"/>
                    <a:pt x="3292" y="2089"/>
                  </a:cubicBezTo>
                  <a:lnTo>
                    <a:pt x="3587" y="2089"/>
                  </a:lnTo>
                  <a:cubicBezTo>
                    <a:pt x="3596" y="2090"/>
                    <a:pt x="3605" y="2091"/>
                    <a:pt x="3613" y="2091"/>
                  </a:cubicBezTo>
                  <a:cubicBezTo>
                    <a:pt x="3874" y="2091"/>
                    <a:pt x="3874" y="1678"/>
                    <a:pt x="3613" y="1678"/>
                  </a:cubicBezTo>
                  <a:cubicBezTo>
                    <a:pt x="3605" y="1678"/>
                    <a:pt x="3596" y="1678"/>
                    <a:pt x="3587" y="1679"/>
                  </a:cubicBezTo>
                  <a:lnTo>
                    <a:pt x="3578" y="1669"/>
                  </a:lnTo>
                  <a:lnTo>
                    <a:pt x="3282" y="1669"/>
                  </a:lnTo>
                  <a:cubicBezTo>
                    <a:pt x="3253" y="1450"/>
                    <a:pt x="3168" y="1240"/>
                    <a:pt x="3034" y="1059"/>
                  </a:cubicBezTo>
                  <a:lnTo>
                    <a:pt x="3234" y="859"/>
                  </a:lnTo>
                  <a:cubicBezTo>
                    <a:pt x="3388" y="705"/>
                    <a:pt x="3250" y="496"/>
                    <a:pt x="3092" y="496"/>
                  </a:cubicBezTo>
                  <a:cubicBezTo>
                    <a:pt x="3043" y="496"/>
                    <a:pt x="2993" y="516"/>
                    <a:pt x="2948" y="563"/>
                  </a:cubicBezTo>
                  <a:lnTo>
                    <a:pt x="2738" y="773"/>
                  </a:lnTo>
                  <a:cubicBezTo>
                    <a:pt x="2557" y="639"/>
                    <a:pt x="2347" y="553"/>
                    <a:pt x="2128" y="515"/>
                  </a:cubicBezTo>
                  <a:lnTo>
                    <a:pt x="2128" y="229"/>
                  </a:lnTo>
                  <a:cubicBezTo>
                    <a:pt x="2137" y="76"/>
                    <a:pt x="2027" y="0"/>
                    <a:pt x="1918"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960" name="Google Shape;12960;p68"/>
            <p:cNvSpPr/>
            <p:nvPr/>
          </p:nvSpPr>
          <p:spPr>
            <a:xfrm>
              <a:off x="2789597" y="3403323"/>
              <a:ext cx="36999" cy="36423"/>
            </a:xfrm>
            <a:custGeom>
              <a:avLst/>
              <a:gdLst/>
              <a:ahLst/>
              <a:cxnLst/>
              <a:rect l="l" t="t" r="r" b="b"/>
              <a:pathLst>
                <a:path w="1413" h="1391" extrusionOk="0">
                  <a:moveTo>
                    <a:pt x="726" y="418"/>
                  </a:moveTo>
                  <a:cubicBezTo>
                    <a:pt x="783" y="418"/>
                    <a:pt x="850" y="446"/>
                    <a:pt x="888" y="484"/>
                  </a:cubicBezTo>
                  <a:lnTo>
                    <a:pt x="917" y="513"/>
                  </a:lnTo>
                  <a:cubicBezTo>
                    <a:pt x="955" y="561"/>
                    <a:pt x="983" y="618"/>
                    <a:pt x="983" y="675"/>
                  </a:cubicBezTo>
                  <a:lnTo>
                    <a:pt x="983" y="694"/>
                  </a:lnTo>
                  <a:lnTo>
                    <a:pt x="983" y="713"/>
                  </a:lnTo>
                  <a:cubicBezTo>
                    <a:pt x="983" y="771"/>
                    <a:pt x="955" y="837"/>
                    <a:pt x="917" y="885"/>
                  </a:cubicBezTo>
                  <a:lnTo>
                    <a:pt x="888" y="904"/>
                  </a:lnTo>
                  <a:cubicBezTo>
                    <a:pt x="850" y="942"/>
                    <a:pt x="783" y="971"/>
                    <a:pt x="726" y="971"/>
                  </a:cubicBezTo>
                  <a:lnTo>
                    <a:pt x="697" y="971"/>
                  </a:lnTo>
                  <a:cubicBezTo>
                    <a:pt x="630" y="971"/>
                    <a:pt x="573" y="942"/>
                    <a:pt x="526" y="904"/>
                  </a:cubicBezTo>
                  <a:lnTo>
                    <a:pt x="497" y="885"/>
                  </a:lnTo>
                  <a:cubicBezTo>
                    <a:pt x="459" y="837"/>
                    <a:pt x="430" y="771"/>
                    <a:pt x="430" y="713"/>
                  </a:cubicBezTo>
                  <a:lnTo>
                    <a:pt x="430" y="694"/>
                  </a:lnTo>
                  <a:lnTo>
                    <a:pt x="430" y="675"/>
                  </a:lnTo>
                  <a:cubicBezTo>
                    <a:pt x="430" y="618"/>
                    <a:pt x="459" y="561"/>
                    <a:pt x="497" y="513"/>
                  </a:cubicBezTo>
                  <a:lnTo>
                    <a:pt x="526" y="484"/>
                  </a:lnTo>
                  <a:cubicBezTo>
                    <a:pt x="573" y="446"/>
                    <a:pt x="630" y="418"/>
                    <a:pt x="697" y="418"/>
                  </a:cubicBezTo>
                  <a:close/>
                  <a:moveTo>
                    <a:pt x="707" y="0"/>
                  </a:moveTo>
                  <a:cubicBezTo>
                    <a:pt x="635" y="0"/>
                    <a:pt x="564" y="12"/>
                    <a:pt x="497" y="36"/>
                  </a:cubicBezTo>
                  <a:cubicBezTo>
                    <a:pt x="459" y="46"/>
                    <a:pt x="421" y="65"/>
                    <a:pt x="382" y="84"/>
                  </a:cubicBezTo>
                  <a:cubicBezTo>
                    <a:pt x="258" y="151"/>
                    <a:pt x="153" y="246"/>
                    <a:pt x="87" y="380"/>
                  </a:cubicBezTo>
                  <a:cubicBezTo>
                    <a:pt x="68" y="408"/>
                    <a:pt x="58" y="446"/>
                    <a:pt x="39" y="484"/>
                  </a:cubicBezTo>
                  <a:cubicBezTo>
                    <a:pt x="1" y="628"/>
                    <a:pt x="1" y="771"/>
                    <a:pt x="39" y="904"/>
                  </a:cubicBezTo>
                  <a:cubicBezTo>
                    <a:pt x="58" y="942"/>
                    <a:pt x="68" y="981"/>
                    <a:pt x="87" y="1019"/>
                  </a:cubicBezTo>
                  <a:cubicBezTo>
                    <a:pt x="153" y="1143"/>
                    <a:pt x="258" y="1248"/>
                    <a:pt x="382" y="1314"/>
                  </a:cubicBezTo>
                  <a:cubicBezTo>
                    <a:pt x="421" y="1334"/>
                    <a:pt x="459" y="1343"/>
                    <a:pt x="497" y="1362"/>
                  </a:cubicBezTo>
                  <a:cubicBezTo>
                    <a:pt x="564" y="1381"/>
                    <a:pt x="635" y="1391"/>
                    <a:pt x="707" y="1391"/>
                  </a:cubicBezTo>
                  <a:cubicBezTo>
                    <a:pt x="778" y="1391"/>
                    <a:pt x="850" y="1381"/>
                    <a:pt x="917" y="1362"/>
                  </a:cubicBezTo>
                  <a:cubicBezTo>
                    <a:pt x="955" y="1343"/>
                    <a:pt x="993" y="1334"/>
                    <a:pt x="1031" y="1314"/>
                  </a:cubicBezTo>
                  <a:cubicBezTo>
                    <a:pt x="1155" y="1248"/>
                    <a:pt x="1260" y="1143"/>
                    <a:pt x="1327" y="1019"/>
                  </a:cubicBezTo>
                  <a:cubicBezTo>
                    <a:pt x="1346" y="981"/>
                    <a:pt x="1355" y="942"/>
                    <a:pt x="1375" y="904"/>
                  </a:cubicBezTo>
                  <a:cubicBezTo>
                    <a:pt x="1413" y="771"/>
                    <a:pt x="1413" y="628"/>
                    <a:pt x="1375" y="484"/>
                  </a:cubicBezTo>
                  <a:cubicBezTo>
                    <a:pt x="1355" y="446"/>
                    <a:pt x="1346" y="408"/>
                    <a:pt x="1327" y="380"/>
                  </a:cubicBezTo>
                  <a:cubicBezTo>
                    <a:pt x="1260" y="246"/>
                    <a:pt x="1155" y="151"/>
                    <a:pt x="1031" y="84"/>
                  </a:cubicBezTo>
                  <a:cubicBezTo>
                    <a:pt x="993" y="65"/>
                    <a:pt x="955" y="46"/>
                    <a:pt x="917" y="36"/>
                  </a:cubicBezTo>
                  <a:cubicBezTo>
                    <a:pt x="850" y="12"/>
                    <a:pt x="778" y="0"/>
                    <a:pt x="707" y="0"/>
                  </a:cubicBezTo>
                  <a:close/>
                </a:path>
              </a:pathLst>
            </a:custGeom>
            <a:solidFill>
              <a:srgbClr val="53687D"/>
            </a:solidFill>
            <a:ln>
              <a:noFill/>
            </a:ln>
          </p:spPr>
          <p:txBody>
            <a:bodyPr spcFirstLastPara="1" wrap="square" lIns="91425" tIns="91425" rIns="91425" bIns="91425" anchor="ctr" anchorCtr="0">
              <a:noAutofit/>
            </a:bodyPr>
            <a:lstStyle/>
            <a:p>
              <a:endParaRPr/>
            </a:p>
          </p:txBody>
        </p:sp>
        <p:sp>
          <p:nvSpPr>
            <p:cNvPr id="12961" name="Google Shape;12961;p68"/>
            <p:cNvSpPr/>
            <p:nvPr/>
          </p:nvSpPr>
          <p:spPr>
            <a:xfrm>
              <a:off x="2734137" y="3660564"/>
              <a:ext cx="63001" cy="45483"/>
            </a:xfrm>
            <a:custGeom>
              <a:avLst/>
              <a:gdLst/>
              <a:ahLst/>
              <a:cxnLst/>
              <a:rect l="l" t="t" r="r" b="b"/>
              <a:pathLst>
                <a:path w="2406" h="1737" extrusionOk="0">
                  <a:moveTo>
                    <a:pt x="1" y="0"/>
                  </a:moveTo>
                  <a:lnTo>
                    <a:pt x="1" y="1517"/>
                  </a:lnTo>
                  <a:cubicBezTo>
                    <a:pt x="1" y="1641"/>
                    <a:pt x="96" y="1736"/>
                    <a:pt x="220" y="1736"/>
                  </a:cubicBezTo>
                  <a:lnTo>
                    <a:pt x="2186" y="1736"/>
                  </a:lnTo>
                  <a:cubicBezTo>
                    <a:pt x="2300" y="1736"/>
                    <a:pt x="2405" y="1641"/>
                    <a:pt x="2405" y="1517"/>
                  </a:cubicBezTo>
                  <a:lnTo>
                    <a:pt x="2405" y="0"/>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62" name="Google Shape;12962;p68"/>
            <p:cNvSpPr/>
            <p:nvPr/>
          </p:nvSpPr>
          <p:spPr>
            <a:xfrm>
              <a:off x="2734137" y="3629325"/>
              <a:ext cx="63001" cy="31265"/>
            </a:xfrm>
            <a:custGeom>
              <a:avLst/>
              <a:gdLst/>
              <a:ahLst/>
              <a:cxnLst/>
              <a:rect l="l" t="t" r="r" b="b"/>
              <a:pathLst>
                <a:path w="2406" h="1194" extrusionOk="0">
                  <a:moveTo>
                    <a:pt x="220" y="1"/>
                  </a:moveTo>
                  <a:cubicBezTo>
                    <a:pt x="106" y="1"/>
                    <a:pt x="1" y="96"/>
                    <a:pt x="1" y="220"/>
                  </a:cubicBezTo>
                  <a:lnTo>
                    <a:pt x="1" y="1193"/>
                  </a:lnTo>
                  <a:lnTo>
                    <a:pt x="2405" y="1193"/>
                  </a:lnTo>
                  <a:lnTo>
                    <a:pt x="2405" y="1"/>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963" name="Google Shape;12963;p68"/>
            <p:cNvSpPr/>
            <p:nvPr/>
          </p:nvSpPr>
          <p:spPr>
            <a:xfrm>
              <a:off x="2819082" y="3660564"/>
              <a:ext cx="62975" cy="45483"/>
            </a:xfrm>
            <a:custGeom>
              <a:avLst/>
              <a:gdLst/>
              <a:ahLst/>
              <a:cxnLst/>
              <a:rect l="l" t="t" r="r" b="b"/>
              <a:pathLst>
                <a:path w="2405" h="1737" extrusionOk="0">
                  <a:moveTo>
                    <a:pt x="1" y="0"/>
                  </a:moveTo>
                  <a:lnTo>
                    <a:pt x="1" y="1517"/>
                  </a:lnTo>
                  <a:cubicBezTo>
                    <a:pt x="1" y="1641"/>
                    <a:pt x="105" y="1736"/>
                    <a:pt x="229" y="1736"/>
                  </a:cubicBezTo>
                  <a:lnTo>
                    <a:pt x="2185" y="1736"/>
                  </a:lnTo>
                  <a:cubicBezTo>
                    <a:pt x="2309" y="1736"/>
                    <a:pt x="2405" y="1641"/>
                    <a:pt x="2405" y="1517"/>
                  </a:cubicBezTo>
                  <a:lnTo>
                    <a:pt x="2405" y="0"/>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64" name="Google Shape;12964;p68"/>
            <p:cNvSpPr/>
            <p:nvPr/>
          </p:nvSpPr>
          <p:spPr>
            <a:xfrm>
              <a:off x="2819082" y="3629090"/>
              <a:ext cx="62975" cy="31239"/>
            </a:xfrm>
            <a:custGeom>
              <a:avLst/>
              <a:gdLst/>
              <a:ahLst/>
              <a:cxnLst/>
              <a:rect l="l" t="t" r="r" b="b"/>
              <a:pathLst>
                <a:path w="2405" h="1193" extrusionOk="0">
                  <a:moveTo>
                    <a:pt x="1" y="0"/>
                  </a:moveTo>
                  <a:lnTo>
                    <a:pt x="1" y="1193"/>
                  </a:lnTo>
                  <a:lnTo>
                    <a:pt x="2405" y="1193"/>
                  </a:lnTo>
                  <a:lnTo>
                    <a:pt x="2405" y="219"/>
                  </a:lnTo>
                  <a:cubicBezTo>
                    <a:pt x="2405" y="95"/>
                    <a:pt x="2309" y="0"/>
                    <a:pt x="2185" y="0"/>
                  </a:cubicBez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2965" name="Google Shape;12965;p68"/>
          <p:cNvGrpSpPr/>
          <p:nvPr/>
        </p:nvGrpSpPr>
        <p:grpSpPr>
          <a:xfrm>
            <a:off x="1315776" y="2729528"/>
            <a:ext cx="269051" cy="366983"/>
            <a:chOff x="1315775" y="2881927"/>
            <a:chExt cx="269051" cy="366983"/>
          </a:xfrm>
        </p:grpSpPr>
        <p:sp>
          <p:nvSpPr>
            <p:cNvPr id="12966" name="Google Shape;12966;p68"/>
            <p:cNvSpPr/>
            <p:nvPr/>
          </p:nvSpPr>
          <p:spPr>
            <a:xfrm>
              <a:off x="1319755" y="3230397"/>
              <a:ext cx="185390" cy="13250"/>
            </a:xfrm>
            <a:custGeom>
              <a:avLst/>
              <a:gdLst/>
              <a:ahLst/>
              <a:cxnLst/>
              <a:rect l="l" t="t" r="r" b="b"/>
              <a:pathLst>
                <a:path w="7080" h="506" extrusionOk="0">
                  <a:moveTo>
                    <a:pt x="1" y="0"/>
                  </a:moveTo>
                  <a:lnTo>
                    <a:pt x="1" y="277"/>
                  </a:lnTo>
                  <a:cubicBezTo>
                    <a:pt x="1" y="401"/>
                    <a:pt x="96" y="506"/>
                    <a:pt x="220" y="506"/>
                  </a:cubicBezTo>
                  <a:lnTo>
                    <a:pt x="6860" y="506"/>
                  </a:lnTo>
                  <a:cubicBezTo>
                    <a:pt x="6984" y="506"/>
                    <a:pt x="7079" y="401"/>
                    <a:pt x="7079" y="277"/>
                  </a:cubicBezTo>
                  <a:lnTo>
                    <a:pt x="7079" y="0"/>
                  </a:ln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967" name="Google Shape;12967;p68"/>
            <p:cNvSpPr/>
            <p:nvPr/>
          </p:nvSpPr>
          <p:spPr>
            <a:xfrm>
              <a:off x="1315775" y="2917146"/>
              <a:ext cx="191124" cy="331764"/>
            </a:xfrm>
            <a:custGeom>
              <a:avLst/>
              <a:gdLst/>
              <a:ahLst/>
              <a:cxnLst/>
              <a:rect l="l" t="t" r="r" b="b"/>
              <a:pathLst>
                <a:path w="7299" h="12670" extrusionOk="0">
                  <a:moveTo>
                    <a:pt x="229" y="0"/>
                  </a:moveTo>
                  <a:cubicBezTo>
                    <a:pt x="105" y="0"/>
                    <a:pt x="0" y="96"/>
                    <a:pt x="0" y="229"/>
                  </a:cubicBezTo>
                  <a:lnTo>
                    <a:pt x="0" y="12450"/>
                  </a:lnTo>
                  <a:cubicBezTo>
                    <a:pt x="0" y="12574"/>
                    <a:pt x="105" y="12669"/>
                    <a:pt x="229" y="12669"/>
                  </a:cubicBezTo>
                  <a:lnTo>
                    <a:pt x="7069" y="12669"/>
                  </a:lnTo>
                  <a:cubicBezTo>
                    <a:pt x="7193" y="12669"/>
                    <a:pt x="7298" y="12574"/>
                    <a:pt x="7298" y="12450"/>
                  </a:cubicBezTo>
                  <a:lnTo>
                    <a:pt x="7298" y="229"/>
                  </a:lnTo>
                  <a:cubicBezTo>
                    <a:pt x="7298" y="96"/>
                    <a:pt x="7193" y="0"/>
                    <a:pt x="706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968" name="Google Shape;12968;p68"/>
            <p:cNvSpPr/>
            <p:nvPr/>
          </p:nvSpPr>
          <p:spPr>
            <a:xfrm>
              <a:off x="1430674" y="2917146"/>
              <a:ext cx="76225" cy="118435"/>
            </a:xfrm>
            <a:custGeom>
              <a:avLst/>
              <a:gdLst/>
              <a:ahLst/>
              <a:cxnLst/>
              <a:rect l="l" t="t" r="r" b="b"/>
              <a:pathLst>
                <a:path w="2911" h="4523" extrusionOk="0">
                  <a:moveTo>
                    <a:pt x="258" y="0"/>
                  </a:moveTo>
                  <a:cubicBezTo>
                    <a:pt x="86" y="401"/>
                    <a:pt x="1" y="830"/>
                    <a:pt x="1" y="1269"/>
                  </a:cubicBezTo>
                  <a:lnTo>
                    <a:pt x="1" y="1288"/>
                  </a:lnTo>
                  <a:cubicBezTo>
                    <a:pt x="10" y="2662"/>
                    <a:pt x="878" y="3893"/>
                    <a:pt x="2176" y="4351"/>
                  </a:cubicBezTo>
                  <a:cubicBezTo>
                    <a:pt x="2414" y="4436"/>
                    <a:pt x="2653" y="4494"/>
                    <a:pt x="2910" y="4522"/>
                  </a:cubicBezTo>
                  <a:lnTo>
                    <a:pt x="2910" y="229"/>
                  </a:lnTo>
                  <a:cubicBezTo>
                    <a:pt x="2910" y="96"/>
                    <a:pt x="2805" y="0"/>
                    <a:pt x="2681"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969" name="Google Shape;12969;p68"/>
            <p:cNvSpPr/>
            <p:nvPr/>
          </p:nvSpPr>
          <p:spPr>
            <a:xfrm>
              <a:off x="1335256" y="2950872"/>
              <a:ext cx="152397" cy="239069"/>
            </a:xfrm>
            <a:custGeom>
              <a:avLst/>
              <a:gdLst/>
              <a:ahLst/>
              <a:cxnLst/>
              <a:rect l="l" t="t" r="r" b="b"/>
              <a:pathLst>
                <a:path w="5820" h="9130" extrusionOk="0">
                  <a:moveTo>
                    <a:pt x="229" y="0"/>
                  </a:moveTo>
                  <a:cubicBezTo>
                    <a:pt x="96" y="0"/>
                    <a:pt x="0" y="105"/>
                    <a:pt x="0" y="229"/>
                  </a:cubicBezTo>
                  <a:lnTo>
                    <a:pt x="0" y="8910"/>
                  </a:lnTo>
                  <a:cubicBezTo>
                    <a:pt x="0" y="9034"/>
                    <a:pt x="96" y="9130"/>
                    <a:pt x="229" y="9130"/>
                  </a:cubicBezTo>
                  <a:lnTo>
                    <a:pt x="5591" y="9130"/>
                  </a:lnTo>
                  <a:cubicBezTo>
                    <a:pt x="5715" y="9130"/>
                    <a:pt x="5820" y="9034"/>
                    <a:pt x="5820" y="8910"/>
                  </a:cubicBezTo>
                  <a:lnTo>
                    <a:pt x="5820" y="229"/>
                  </a:lnTo>
                  <a:cubicBezTo>
                    <a:pt x="5820" y="105"/>
                    <a:pt x="5715" y="0"/>
                    <a:pt x="5591"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70" name="Google Shape;12970;p68"/>
            <p:cNvSpPr/>
            <p:nvPr/>
          </p:nvSpPr>
          <p:spPr>
            <a:xfrm>
              <a:off x="1430674" y="2950872"/>
              <a:ext cx="56979" cy="80467"/>
            </a:xfrm>
            <a:custGeom>
              <a:avLst/>
              <a:gdLst/>
              <a:ahLst/>
              <a:cxnLst/>
              <a:rect l="l" t="t" r="r" b="b"/>
              <a:pathLst>
                <a:path w="2176" h="3073" extrusionOk="0">
                  <a:moveTo>
                    <a:pt x="1" y="0"/>
                  </a:moveTo>
                  <a:cubicBezTo>
                    <a:pt x="10" y="1383"/>
                    <a:pt x="878" y="2605"/>
                    <a:pt x="2176" y="3072"/>
                  </a:cubicBezTo>
                  <a:lnTo>
                    <a:pt x="2176" y="229"/>
                  </a:lnTo>
                  <a:cubicBezTo>
                    <a:pt x="2176" y="105"/>
                    <a:pt x="2071" y="0"/>
                    <a:pt x="1947"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71" name="Google Shape;12971;p68"/>
            <p:cNvSpPr/>
            <p:nvPr/>
          </p:nvSpPr>
          <p:spPr>
            <a:xfrm>
              <a:off x="1334994" y="2950872"/>
              <a:ext cx="152423" cy="239069"/>
            </a:xfrm>
            <a:custGeom>
              <a:avLst/>
              <a:gdLst/>
              <a:ahLst/>
              <a:cxnLst/>
              <a:rect l="l" t="t" r="r" b="b"/>
              <a:pathLst>
                <a:path w="5821" h="9130" extrusionOk="0">
                  <a:moveTo>
                    <a:pt x="230" y="0"/>
                  </a:moveTo>
                  <a:cubicBezTo>
                    <a:pt x="106" y="0"/>
                    <a:pt x="1" y="105"/>
                    <a:pt x="1" y="229"/>
                  </a:cubicBezTo>
                  <a:lnTo>
                    <a:pt x="1" y="8910"/>
                  </a:lnTo>
                  <a:cubicBezTo>
                    <a:pt x="1" y="9034"/>
                    <a:pt x="106" y="9130"/>
                    <a:pt x="230" y="9130"/>
                  </a:cubicBezTo>
                  <a:lnTo>
                    <a:pt x="5591" y="9130"/>
                  </a:lnTo>
                  <a:cubicBezTo>
                    <a:pt x="5715" y="9130"/>
                    <a:pt x="5820" y="9034"/>
                    <a:pt x="5820" y="8910"/>
                  </a:cubicBezTo>
                  <a:lnTo>
                    <a:pt x="5820" y="8624"/>
                  </a:lnTo>
                  <a:lnTo>
                    <a:pt x="459" y="8624"/>
                  </a:lnTo>
                  <a:lnTo>
                    <a:pt x="459" y="0"/>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2972" name="Google Shape;12972;p68"/>
            <p:cNvSpPr/>
            <p:nvPr/>
          </p:nvSpPr>
          <p:spPr>
            <a:xfrm>
              <a:off x="1398938" y="3203662"/>
              <a:ext cx="24771" cy="24771"/>
            </a:xfrm>
            <a:custGeom>
              <a:avLst/>
              <a:gdLst/>
              <a:ahLst/>
              <a:cxnLst/>
              <a:rect l="l" t="t" r="r" b="b"/>
              <a:pathLst>
                <a:path w="946" h="946" extrusionOk="0">
                  <a:moveTo>
                    <a:pt x="478" y="1"/>
                  </a:moveTo>
                  <a:cubicBezTo>
                    <a:pt x="211" y="1"/>
                    <a:pt x="1" y="210"/>
                    <a:pt x="1" y="478"/>
                  </a:cubicBezTo>
                  <a:cubicBezTo>
                    <a:pt x="1" y="735"/>
                    <a:pt x="211" y="945"/>
                    <a:pt x="478" y="945"/>
                  </a:cubicBezTo>
                  <a:cubicBezTo>
                    <a:pt x="736" y="945"/>
                    <a:pt x="945" y="735"/>
                    <a:pt x="945" y="478"/>
                  </a:cubicBezTo>
                  <a:cubicBezTo>
                    <a:pt x="945" y="210"/>
                    <a:pt x="736" y="1"/>
                    <a:pt x="478"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973" name="Google Shape;12973;p68"/>
            <p:cNvSpPr/>
            <p:nvPr/>
          </p:nvSpPr>
          <p:spPr>
            <a:xfrm>
              <a:off x="1448166" y="2881927"/>
              <a:ext cx="136660" cy="136660"/>
            </a:xfrm>
            <a:custGeom>
              <a:avLst/>
              <a:gdLst/>
              <a:ahLst/>
              <a:cxnLst/>
              <a:rect l="l" t="t" r="r" b="b"/>
              <a:pathLst>
                <a:path w="5219" h="5219" extrusionOk="0">
                  <a:moveTo>
                    <a:pt x="2605" y="0"/>
                  </a:moveTo>
                  <a:cubicBezTo>
                    <a:pt x="1164" y="0"/>
                    <a:pt x="0" y="1174"/>
                    <a:pt x="0" y="2614"/>
                  </a:cubicBezTo>
                  <a:cubicBezTo>
                    <a:pt x="0" y="4055"/>
                    <a:pt x="1164" y="5219"/>
                    <a:pt x="2605" y="5219"/>
                  </a:cubicBezTo>
                  <a:cubicBezTo>
                    <a:pt x="4045" y="5219"/>
                    <a:pt x="5219" y="4055"/>
                    <a:pt x="5219" y="2614"/>
                  </a:cubicBezTo>
                  <a:cubicBezTo>
                    <a:pt x="5219" y="1174"/>
                    <a:pt x="4045" y="0"/>
                    <a:pt x="2605"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74" name="Google Shape;12974;p68"/>
            <p:cNvSpPr/>
            <p:nvPr/>
          </p:nvSpPr>
          <p:spPr>
            <a:xfrm>
              <a:off x="1477127" y="2911149"/>
              <a:ext cx="78738" cy="77717"/>
            </a:xfrm>
            <a:custGeom>
              <a:avLst/>
              <a:gdLst/>
              <a:ahLst/>
              <a:cxnLst/>
              <a:rect l="l" t="t" r="r" b="b"/>
              <a:pathLst>
                <a:path w="3007" h="2968" extrusionOk="0">
                  <a:moveTo>
                    <a:pt x="1508" y="0"/>
                  </a:moveTo>
                  <a:cubicBezTo>
                    <a:pt x="678" y="0"/>
                    <a:pt x="1" y="668"/>
                    <a:pt x="10" y="1498"/>
                  </a:cubicBezTo>
                  <a:lnTo>
                    <a:pt x="10" y="1527"/>
                  </a:lnTo>
                  <a:cubicBezTo>
                    <a:pt x="39" y="2332"/>
                    <a:pt x="697" y="2967"/>
                    <a:pt x="1500" y="2967"/>
                  </a:cubicBezTo>
                  <a:cubicBezTo>
                    <a:pt x="1506" y="2967"/>
                    <a:pt x="1512" y="2967"/>
                    <a:pt x="1518" y="2967"/>
                  </a:cubicBezTo>
                  <a:cubicBezTo>
                    <a:pt x="2329" y="2967"/>
                    <a:pt x="2987" y="2309"/>
                    <a:pt x="2996" y="1498"/>
                  </a:cubicBezTo>
                  <a:lnTo>
                    <a:pt x="3006" y="1498"/>
                  </a:lnTo>
                  <a:cubicBezTo>
                    <a:pt x="3006" y="668"/>
                    <a:pt x="2329" y="0"/>
                    <a:pt x="1508"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75" name="Google Shape;12975;p68"/>
            <p:cNvSpPr/>
            <p:nvPr/>
          </p:nvSpPr>
          <p:spPr>
            <a:xfrm>
              <a:off x="1399462" y="2924923"/>
              <a:ext cx="20739" cy="17963"/>
            </a:xfrm>
            <a:custGeom>
              <a:avLst/>
              <a:gdLst/>
              <a:ahLst/>
              <a:cxnLst/>
              <a:rect l="l" t="t" r="r" b="b"/>
              <a:pathLst>
                <a:path w="792" h="686" extrusionOk="0">
                  <a:moveTo>
                    <a:pt x="453" y="0"/>
                  </a:moveTo>
                  <a:cubicBezTo>
                    <a:pt x="368" y="0"/>
                    <a:pt x="281" y="32"/>
                    <a:pt x="210" y="104"/>
                  </a:cubicBezTo>
                  <a:cubicBezTo>
                    <a:pt x="0" y="314"/>
                    <a:pt x="153" y="686"/>
                    <a:pt x="458" y="686"/>
                  </a:cubicBezTo>
                  <a:cubicBezTo>
                    <a:pt x="639" y="686"/>
                    <a:pt x="792" y="533"/>
                    <a:pt x="792" y="342"/>
                  </a:cubicBezTo>
                  <a:cubicBezTo>
                    <a:pt x="792" y="137"/>
                    <a:pt x="627" y="0"/>
                    <a:pt x="453"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2976" name="Google Shape;12976;p68"/>
            <p:cNvSpPr/>
            <p:nvPr/>
          </p:nvSpPr>
          <p:spPr>
            <a:xfrm>
              <a:off x="1363484" y="3032045"/>
              <a:ext cx="95706" cy="22519"/>
            </a:xfrm>
            <a:custGeom>
              <a:avLst/>
              <a:gdLst/>
              <a:ahLst/>
              <a:cxnLst/>
              <a:rect l="l" t="t" r="r" b="b"/>
              <a:pathLst>
                <a:path w="3655" h="860" extrusionOk="0">
                  <a:moveTo>
                    <a:pt x="229" y="1"/>
                  </a:moveTo>
                  <a:cubicBezTo>
                    <a:pt x="105" y="1"/>
                    <a:pt x="0" y="106"/>
                    <a:pt x="0" y="230"/>
                  </a:cubicBezTo>
                  <a:lnTo>
                    <a:pt x="0" y="640"/>
                  </a:lnTo>
                  <a:cubicBezTo>
                    <a:pt x="0" y="764"/>
                    <a:pt x="105" y="859"/>
                    <a:pt x="229" y="859"/>
                  </a:cubicBezTo>
                  <a:lnTo>
                    <a:pt x="3425" y="859"/>
                  </a:lnTo>
                  <a:cubicBezTo>
                    <a:pt x="3549" y="859"/>
                    <a:pt x="3654" y="764"/>
                    <a:pt x="3654" y="640"/>
                  </a:cubicBezTo>
                  <a:lnTo>
                    <a:pt x="3654" y="230"/>
                  </a:lnTo>
                  <a:cubicBezTo>
                    <a:pt x="3654" y="106"/>
                    <a:pt x="3549" y="1"/>
                    <a:pt x="3425" y="1"/>
                  </a:cubicBezTo>
                  <a:close/>
                </a:path>
              </a:pathLst>
            </a:custGeom>
            <a:solidFill>
              <a:srgbClr val="7B8B9B"/>
            </a:solidFill>
            <a:ln>
              <a:noFill/>
            </a:ln>
          </p:spPr>
          <p:txBody>
            <a:bodyPr spcFirstLastPara="1" wrap="square" lIns="91425" tIns="91425" rIns="91425" bIns="91425" anchor="ctr" anchorCtr="0">
              <a:noAutofit/>
            </a:bodyPr>
            <a:lstStyle/>
            <a:p>
              <a:endParaRPr/>
            </a:p>
          </p:txBody>
        </p:sp>
        <p:sp>
          <p:nvSpPr>
            <p:cNvPr id="12977" name="Google Shape;12977;p68"/>
            <p:cNvSpPr/>
            <p:nvPr/>
          </p:nvSpPr>
          <p:spPr>
            <a:xfrm>
              <a:off x="1363484" y="3073261"/>
              <a:ext cx="95706" cy="22519"/>
            </a:xfrm>
            <a:custGeom>
              <a:avLst/>
              <a:gdLst/>
              <a:ahLst/>
              <a:cxnLst/>
              <a:rect l="l" t="t" r="r" b="b"/>
              <a:pathLst>
                <a:path w="3655" h="860" extrusionOk="0">
                  <a:moveTo>
                    <a:pt x="229" y="1"/>
                  </a:moveTo>
                  <a:cubicBezTo>
                    <a:pt x="105" y="1"/>
                    <a:pt x="0" y="96"/>
                    <a:pt x="0" y="220"/>
                  </a:cubicBezTo>
                  <a:lnTo>
                    <a:pt x="0" y="630"/>
                  </a:lnTo>
                  <a:cubicBezTo>
                    <a:pt x="0" y="754"/>
                    <a:pt x="105" y="859"/>
                    <a:pt x="229" y="859"/>
                  </a:cubicBezTo>
                  <a:lnTo>
                    <a:pt x="3425" y="859"/>
                  </a:lnTo>
                  <a:cubicBezTo>
                    <a:pt x="3549" y="859"/>
                    <a:pt x="3654" y="754"/>
                    <a:pt x="3654" y="630"/>
                  </a:cubicBezTo>
                  <a:lnTo>
                    <a:pt x="3654" y="220"/>
                  </a:lnTo>
                  <a:cubicBezTo>
                    <a:pt x="3654" y="96"/>
                    <a:pt x="3549" y="1"/>
                    <a:pt x="3425"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2978" name="Google Shape;12978;p68"/>
            <p:cNvSpPr/>
            <p:nvPr/>
          </p:nvSpPr>
          <p:spPr>
            <a:xfrm>
              <a:off x="1363484" y="3114240"/>
              <a:ext cx="95706" cy="22493"/>
            </a:xfrm>
            <a:custGeom>
              <a:avLst/>
              <a:gdLst/>
              <a:ahLst/>
              <a:cxnLst/>
              <a:rect l="l" t="t" r="r" b="b"/>
              <a:pathLst>
                <a:path w="3655" h="859" extrusionOk="0">
                  <a:moveTo>
                    <a:pt x="229" y="0"/>
                  </a:moveTo>
                  <a:cubicBezTo>
                    <a:pt x="105" y="0"/>
                    <a:pt x="0" y="96"/>
                    <a:pt x="0" y="220"/>
                  </a:cubicBezTo>
                  <a:lnTo>
                    <a:pt x="0" y="630"/>
                  </a:lnTo>
                  <a:cubicBezTo>
                    <a:pt x="0" y="754"/>
                    <a:pt x="105" y="859"/>
                    <a:pt x="229" y="859"/>
                  </a:cubicBezTo>
                  <a:lnTo>
                    <a:pt x="3425" y="859"/>
                  </a:lnTo>
                  <a:cubicBezTo>
                    <a:pt x="3549" y="859"/>
                    <a:pt x="3654" y="754"/>
                    <a:pt x="3654" y="630"/>
                  </a:cubicBezTo>
                  <a:lnTo>
                    <a:pt x="3654" y="220"/>
                  </a:lnTo>
                  <a:cubicBezTo>
                    <a:pt x="3654" y="96"/>
                    <a:pt x="3549" y="0"/>
                    <a:pt x="3425" y="0"/>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2979" name="Google Shape;12979;p68"/>
            <p:cNvSpPr/>
            <p:nvPr/>
          </p:nvSpPr>
          <p:spPr>
            <a:xfrm>
              <a:off x="1508863" y="2912406"/>
              <a:ext cx="46740" cy="77193"/>
            </a:xfrm>
            <a:custGeom>
              <a:avLst/>
              <a:gdLst/>
              <a:ahLst/>
              <a:cxnLst/>
              <a:rect l="l" t="t" r="r" b="b"/>
              <a:pathLst>
                <a:path w="1785" h="2948" extrusionOk="0">
                  <a:moveTo>
                    <a:pt x="668" y="0"/>
                  </a:moveTo>
                  <a:cubicBezTo>
                    <a:pt x="373" y="229"/>
                    <a:pt x="115" y="515"/>
                    <a:pt x="287" y="754"/>
                  </a:cubicBezTo>
                  <a:cubicBezTo>
                    <a:pt x="611" y="1202"/>
                    <a:pt x="1250" y="868"/>
                    <a:pt x="1269" y="1469"/>
                  </a:cubicBezTo>
                  <a:cubicBezTo>
                    <a:pt x="1279" y="2032"/>
                    <a:pt x="1" y="2213"/>
                    <a:pt x="1" y="2919"/>
                  </a:cubicBezTo>
                  <a:cubicBezTo>
                    <a:pt x="99" y="2939"/>
                    <a:pt x="196" y="2948"/>
                    <a:pt x="292" y="2948"/>
                  </a:cubicBezTo>
                  <a:cubicBezTo>
                    <a:pt x="1099" y="2948"/>
                    <a:pt x="1784" y="2294"/>
                    <a:pt x="1784" y="1450"/>
                  </a:cubicBezTo>
                  <a:cubicBezTo>
                    <a:pt x="1784" y="773"/>
                    <a:pt x="1327" y="172"/>
                    <a:pt x="668"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2980" name="Google Shape;12980;p68"/>
            <p:cNvSpPr/>
            <p:nvPr/>
          </p:nvSpPr>
          <p:spPr>
            <a:xfrm>
              <a:off x="1477127" y="2938879"/>
              <a:ext cx="32757" cy="35245"/>
            </a:xfrm>
            <a:custGeom>
              <a:avLst/>
              <a:gdLst/>
              <a:ahLst/>
              <a:cxnLst/>
              <a:rect l="l" t="t" r="r" b="b"/>
              <a:pathLst>
                <a:path w="1251" h="1346" extrusionOk="0">
                  <a:moveTo>
                    <a:pt x="68" y="0"/>
                  </a:moveTo>
                  <a:cubicBezTo>
                    <a:pt x="30" y="143"/>
                    <a:pt x="1" y="286"/>
                    <a:pt x="1" y="439"/>
                  </a:cubicBezTo>
                  <a:lnTo>
                    <a:pt x="1" y="468"/>
                  </a:lnTo>
                  <a:cubicBezTo>
                    <a:pt x="10" y="783"/>
                    <a:pt x="115" y="1097"/>
                    <a:pt x="306" y="1345"/>
                  </a:cubicBezTo>
                  <a:cubicBezTo>
                    <a:pt x="1251" y="926"/>
                    <a:pt x="1079" y="496"/>
                    <a:pt x="430" y="239"/>
                  </a:cubicBezTo>
                  <a:cubicBezTo>
                    <a:pt x="297" y="191"/>
                    <a:pt x="173" y="105"/>
                    <a:pt x="68" y="0"/>
                  </a:cubicBezTo>
                  <a:close/>
                </a:path>
              </a:pathLst>
            </a:custGeom>
            <a:solidFill>
              <a:srgbClr val="D1DBE2"/>
            </a:solidFill>
            <a:ln>
              <a:noFill/>
            </a:ln>
          </p:spPr>
          <p:txBody>
            <a:bodyPr spcFirstLastPara="1" wrap="square" lIns="91425" tIns="91425" rIns="91425" bIns="91425" anchor="ctr" anchorCtr="0">
              <a:noAutofit/>
            </a:bodyPr>
            <a:lstStyle/>
            <a:p>
              <a:endParaRPr/>
            </a:p>
          </p:txBody>
        </p:sp>
      </p:grpSp>
      <p:grpSp>
        <p:nvGrpSpPr>
          <p:cNvPr id="12981" name="Google Shape;12981;p68"/>
          <p:cNvGrpSpPr/>
          <p:nvPr/>
        </p:nvGrpSpPr>
        <p:grpSpPr>
          <a:xfrm>
            <a:off x="3977427" y="1827743"/>
            <a:ext cx="359232" cy="322023"/>
            <a:chOff x="3977427" y="1980142"/>
            <a:chExt cx="359232" cy="322023"/>
          </a:xfrm>
        </p:grpSpPr>
        <p:sp>
          <p:nvSpPr>
            <p:cNvPr id="12982" name="Google Shape;12982;p68"/>
            <p:cNvSpPr/>
            <p:nvPr/>
          </p:nvSpPr>
          <p:spPr>
            <a:xfrm>
              <a:off x="3977427" y="2064065"/>
              <a:ext cx="303039" cy="238100"/>
            </a:xfrm>
            <a:custGeom>
              <a:avLst/>
              <a:gdLst/>
              <a:ahLst/>
              <a:cxnLst/>
              <a:rect l="l" t="t" r="r" b="b"/>
              <a:pathLst>
                <a:path w="11573" h="9093" extrusionOk="0">
                  <a:moveTo>
                    <a:pt x="229" y="1"/>
                  </a:moveTo>
                  <a:cubicBezTo>
                    <a:pt x="105" y="1"/>
                    <a:pt x="0" y="105"/>
                    <a:pt x="0" y="220"/>
                  </a:cubicBezTo>
                  <a:lnTo>
                    <a:pt x="0" y="8873"/>
                  </a:lnTo>
                  <a:cubicBezTo>
                    <a:pt x="0" y="8997"/>
                    <a:pt x="105" y="9092"/>
                    <a:pt x="229" y="9092"/>
                  </a:cubicBezTo>
                  <a:lnTo>
                    <a:pt x="11343" y="9092"/>
                  </a:lnTo>
                  <a:cubicBezTo>
                    <a:pt x="11467" y="9092"/>
                    <a:pt x="11572" y="8997"/>
                    <a:pt x="11572" y="8873"/>
                  </a:cubicBezTo>
                  <a:lnTo>
                    <a:pt x="11572" y="1517"/>
                  </a:lnTo>
                  <a:lnTo>
                    <a:pt x="4684" y="1517"/>
                  </a:lnTo>
                  <a:lnTo>
                    <a:pt x="3234" y="67"/>
                  </a:lnTo>
                  <a:cubicBezTo>
                    <a:pt x="3196" y="29"/>
                    <a:pt x="3139" y="1"/>
                    <a:pt x="3082" y="1"/>
                  </a:cubicBez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983" name="Google Shape;12983;p68"/>
            <p:cNvSpPr/>
            <p:nvPr/>
          </p:nvSpPr>
          <p:spPr>
            <a:xfrm>
              <a:off x="3977427" y="2179724"/>
              <a:ext cx="303039" cy="122441"/>
            </a:xfrm>
            <a:custGeom>
              <a:avLst/>
              <a:gdLst/>
              <a:ahLst/>
              <a:cxnLst/>
              <a:rect l="l" t="t" r="r" b="b"/>
              <a:pathLst>
                <a:path w="11573" h="4676" extrusionOk="0">
                  <a:moveTo>
                    <a:pt x="10" y="1"/>
                  </a:moveTo>
                  <a:lnTo>
                    <a:pt x="10" y="4456"/>
                  </a:lnTo>
                  <a:cubicBezTo>
                    <a:pt x="0" y="4494"/>
                    <a:pt x="10" y="4522"/>
                    <a:pt x="29" y="4551"/>
                  </a:cubicBezTo>
                  <a:cubicBezTo>
                    <a:pt x="67" y="4627"/>
                    <a:pt x="143" y="4675"/>
                    <a:pt x="229" y="4675"/>
                  </a:cubicBezTo>
                  <a:lnTo>
                    <a:pt x="11353" y="4675"/>
                  </a:lnTo>
                  <a:cubicBezTo>
                    <a:pt x="11467" y="4675"/>
                    <a:pt x="11572" y="4580"/>
                    <a:pt x="11572" y="4456"/>
                  </a:cubicBezTo>
                  <a:lnTo>
                    <a:pt x="11572" y="1"/>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984" name="Google Shape;12984;p68"/>
            <p:cNvSpPr/>
            <p:nvPr/>
          </p:nvSpPr>
          <p:spPr>
            <a:xfrm>
              <a:off x="4175517" y="2103787"/>
              <a:ext cx="104949" cy="49149"/>
            </a:xfrm>
            <a:custGeom>
              <a:avLst/>
              <a:gdLst/>
              <a:ahLst/>
              <a:cxnLst/>
              <a:rect l="l" t="t" r="r" b="b"/>
              <a:pathLst>
                <a:path w="4008" h="1877" extrusionOk="0">
                  <a:moveTo>
                    <a:pt x="0" y="0"/>
                  </a:moveTo>
                  <a:cubicBezTo>
                    <a:pt x="648" y="1177"/>
                    <a:pt x="1878" y="1877"/>
                    <a:pt x="3186" y="1877"/>
                  </a:cubicBezTo>
                  <a:cubicBezTo>
                    <a:pt x="3458" y="1877"/>
                    <a:pt x="3733" y="1847"/>
                    <a:pt x="4007" y="1784"/>
                  </a:cubicBezTo>
                  <a:lnTo>
                    <a:pt x="4007" y="0"/>
                  </a:lnTo>
                  <a:close/>
                </a:path>
              </a:pathLst>
            </a:custGeom>
            <a:solidFill>
              <a:srgbClr val="9CACBA"/>
            </a:solidFill>
            <a:ln>
              <a:noFill/>
            </a:ln>
          </p:spPr>
          <p:txBody>
            <a:bodyPr spcFirstLastPara="1" wrap="square" lIns="91425" tIns="91425" rIns="91425" bIns="91425" anchor="ctr" anchorCtr="0">
              <a:noAutofit/>
            </a:bodyPr>
            <a:lstStyle/>
            <a:p>
              <a:endParaRPr/>
            </a:p>
          </p:txBody>
        </p:sp>
        <p:sp>
          <p:nvSpPr>
            <p:cNvPr id="12985" name="Google Shape;12985;p68"/>
            <p:cNvSpPr/>
            <p:nvPr/>
          </p:nvSpPr>
          <p:spPr>
            <a:xfrm>
              <a:off x="3978161" y="2164248"/>
              <a:ext cx="327784" cy="137916"/>
            </a:xfrm>
            <a:custGeom>
              <a:avLst/>
              <a:gdLst/>
              <a:ahLst/>
              <a:cxnLst/>
              <a:rect l="l" t="t" r="r" b="b"/>
              <a:pathLst>
                <a:path w="12518" h="5267" extrusionOk="0">
                  <a:moveTo>
                    <a:pt x="1165" y="0"/>
                  </a:moveTo>
                  <a:cubicBezTo>
                    <a:pt x="1060" y="0"/>
                    <a:pt x="964" y="76"/>
                    <a:pt x="945" y="181"/>
                  </a:cubicBezTo>
                  <a:lnTo>
                    <a:pt x="154" y="4331"/>
                  </a:lnTo>
                  <a:lnTo>
                    <a:pt x="30" y="5009"/>
                  </a:lnTo>
                  <a:cubicBezTo>
                    <a:pt x="1" y="5133"/>
                    <a:pt x="96" y="5257"/>
                    <a:pt x="230" y="5266"/>
                  </a:cubicBezTo>
                  <a:lnTo>
                    <a:pt x="11363" y="5266"/>
                  </a:lnTo>
                  <a:cubicBezTo>
                    <a:pt x="11468" y="5257"/>
                    <a:pt x="11554" y="5190"/>
                    <a:pt x="11573" y="5085"/>
                  </a:cubicBezTo>
                  <a:lnTo>
                    <a:pt x="11716" y="4331"/>
                  </a:lnTo>
                  <a:lnTo>
                    <a:pt x="12489" y="267"/>
                  </a:lnTo>
                  <a:cubicBezTo>
                    <a:pt x="12517" y="124"/>
                    <a:pt x="12412" y="0"/>
                    <a:pt x="12279"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986" name="Google Shape;12986;p68"/>
            <p:cNvSpPr/>
            <p:nvPr/>
          </p:nvSpPr>
          <p:spPr>
            <a:xfrm>
              <a:off x="3978161" y="2277891"/>
              <a:ext cx="306783" cy="24273"/>
            </a:xfrm>
            <a:custGeom>
              <a:avLst/>
              <a:gdLst/>
              <a:ahLst/>
              <a:cxnLst/>
              <a:rect l="l" t="t" r="r" b="b"/>
              <a:pathLst>
                <a:path w="11716" h="927" extrusionOk="0">
                  <a:moveTo>
                    <a:pt x="154" y="1"/>
                  </a:moveTo>
                  <a:lnTo>
                    <a:pt x="30" y="669"/>
                  </a:lnTo>
                  <a:lnTo>
                    <a:pt x="1" y="812"/>
                  </a:lnTo>
                  <a:cubicBezTo>
                    <a:pt x="39" y="878"/>
                    <a:pt x="115" y="926"/>
                    <a:pt x="201" y="926"/>
                  </a:cubicBezTo>
                  <a:lnTo>
                    <a:pt x="11363" y="926"/>
                  </a:lnTo>
                  <a:cubicBezTo>
                    <a:pt x="11468" y="926"/>
                    <a:pt x="11554" y="850"/>
                    <a:pt x="11573" y="745"/>
                  </a:cubicBezTo>
                  <a:lnTo>
                    <a:pt x="11716" y="1"/>
                  </a:lnTo>
                  <a:close/>
                </a:path>
              </a:pathLst>
            </a:custGeom>
            <a:solidFill>
              <a:srgbClr val="A4B7C5"/>
            </a:solidFill>
            <a:ln>
              <a:noFill/>
            </a:ln>
          </p:spPr>
          <p:txBody>
            <a:bodyPr spcFirstLastPara="1" wrap="square" lIns="91425" tIns="91425" rIns="91425" bIns="91425" anchor="ctr" anchorCtr="0">
              <a:noAutofit/>
            </a:bodyPr>
            <a:lstStyle/>
            <a:p>
              <a:endParaRPr/>
            </a:p>
          </p:txBody>
        </p:sp>
        <p:sp>
          <p:nvSpPr>
            <p:cNvPr id="12987" name="Google Shape;12987;p68"/>
            <p:cNvSpPr/>
            <p:nvPr/>
          </p:nvSpPr>
          <p:spPr>
            <a:xfrm>
              <a:off x="4181513" y="1980142"/>
              <a:ext cx="155146" cy="154884"/>
            </a:xfrm>
            <a:custGeom>
              <a:avLst/>
              <a:gdLst/>
              <a:ahLst/>
              <a:cxnLst/>
              <a:rect l="l" t="t" r="r" b="b"/>
              <a:pathLst>
                <a:path w="5925" h="5915" extrusionOk="0">
                  <a:moveTo>
                    <a:pt x="2958" y="0"/>
                  </a:moveTo>
                  <a:cubicBezTo>
                    <a:pt x="1326" y="0"/>
                    <a:pt x="0" y="1317"/>
                    <a:pt x="0" y="2958"/>
                  </a:cubicBezTo>
                  <a:cubicBezTo>
                    <a:pt x="0" y="4589"/>
                    <a:pt x="1326" y="5915"/>
                    <a:pt x="2958" y="5915"/>
                  </a:cubicBezTo>
                  <a:cubicBezTo>
                    <a:pt x="4599" y="5915"/>
                    <a:pt x="5925" y="4589"/>
                    <a:pt x="5925" y="2958"/>
                  </a:cubicBezTo>
                  <a:cubicBezTo>
                    <a:pt x="5925" y="1317"/>
                    <a:pt x="4599" y="0"/>
                    <a:pt x="2958" y="0"/>
                  </a:cubicBez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2988" name="Google Shape;12988;p68"/>
            <p:cNvSpPr/>
            <p:nvPr/>
          </p:nvSpPr>
          <p:spPr>
            <a:xfrm>
              <a:off x="4241870" y="2033585"/>
              <a:ext cx="23357" cy="62242"/>
            </a:xfrm>
            <a:custGeom>
              <a:avLst/>
              <a:gdLst/>
              <a:ahLst/>
              <a:cxnLst/>
              <a:rect l="l" t="t" r="r" b="b"/>
              <a:pathLst>
                <a:path w="892" h="2377" extrusionOk="0">
                  <a:moveTo>
                    <a:pt x="273" y="0"/>
                  </a:moveTo>
                  <a:cubicBezTo>
                    <a:pt x="0" y="0"/>
                    <a:pt x="0" y="421"/>
                    <a:pt x="273" y="421"/>
                  </a:cubicBezTo>
                  <a:cubicBezTo>
                    <a:pt x="278" y="421"/>
                    <a:pt x="284" y="421"/>
                    <a:pt x="290" y="420"/>
                  </a:cubicBezTo>
                  <a:lnTo>
                    <a:pt x="481" y="420"/>
                  </a:lnTo>
                  <a:lnTo>
                    <a:pt x="481" y="2176"/>
                  </a:lnTo>
                  <a:cubicBezTo>
                    <a:pt x="481" y="2290"/>
                    <a:pt x="567" y="2376"/>
                    <a:pt x="681" y="2376"/>
                  </a:cubicBezTo>
                  <a:cubicBezTo>
                    <a:pt x="796" y="2376"/>
                    <a:pt x="891" y="2281"/>
                    <a:pt x="891" y="2176"/>
                  </a:cubicBezTo>
                  <a:lnTo>
                    <a:pt x="891" y="211"/>
                  </a:lnTo>
                  <a:cubicBezTo>
                    <a:pt x="891" y="96"/>
                    <a:pt x="796" y="1"/>
                    <a:pt x="681" y="1"/>
                  </a:cubicBezTo>
                  <a:lnTo>
                    <a:pt x="290" y="1"/>
                  </a:lnTo>
                  <a:cubicBezTo>
                    <a:pt x="284" y="0"/>
                    <a:pt x="278" y="0"/>
                    <a:pt x="273"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89" name="Google Shape;12989;p68"/>
            <p:cNvSpPr/>
            <p:nvPr/>
          </p:nvSpPr>
          <p:spPr>
            <a:xfrm>
              <a:off x="4241372" y="2087762"/>
              <a:ext cx="37183" cy="10814"/>
            </a:xfrm>
            <a:custGeom>
              <a:avLst/>
              <a:gdLst/>
              <a:ahLst/>
              <a:cxnLst/>
              <a:rect l="l" t="t" r="r" b="b"/>
              <a:pathLst>
                <a:path w="1420" h="413" extrusionOk="0">
                  <a:moveTo>
                    <a:pt x="264" y="1"/>
                  </a:moveTo>
                  <a:cubicBezTo>
                    <a:pt x="0" y="1"/>
                    <a:pt x="3" y="413"/>
                    <a:pt x="272" y="413"/>
                  </a:cubicBezTo>
                  <a:cubicBezTo>
                    <a:pt x="278" y="413"/>
                    <a:pt x="284" y="412"/>
                    <a:pt x="290" y="412"/>
                  </a:cubicBezTo>
                  <a:lnTo>
                    <a:pt x="1120" y="412"/>
                  </a:lnTo>
                  <a:cubicBezTo>
                    <a:pt x="1126" y="412"/>
                    <a:pt x="1133" y="413"/>
                    <a:pt x="1138" y="413"/>
                  </a:cubicBezTo>
                  <a:cubicBezTo>
                    <a:pt x="1416" y="413"/>
                    <a:pt x="1419" y="1"/>
                    <a:pt x="1147" y="1"/>
                  </a:cubicBezTo>
                  <a:cubicBezTo>
                    <a:pt x="1138" y="1"/>
                    <a:pt x="1129" y="1"/>
                    <a:pt x="1120" y="2"/>
                  </a:cubicBezTo>
                  <a:lnTo>
                    <a:pt x="290" y="2"/>
                  </a:lnTo>
                  <a:cubicBezTo>
                    <a:pt x="281" y="1"/>
                    <a:pt x="273" y="1"/>
                    <a:pt x="264"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90" name="Google Shape;12990;p68"/>
            <p:cNvSpPr/>
            <p:nvPr/>
          </p:nvSpPr>
          <p:spPr>
            <a:xfrm>
              <a:off x="4245221" y="2013239"/>
              <a:ext cx="20005" cy="17125"/>
            </a:xfrm>
            <a:custGeom>
              <a:avLst/>
              <a:gdLst/>
              <a:ahLst/>
              <a:cxnLst/>
              <a:rect l="l" t="t" r="r" b="b"/>
              <a:pathLst>
                <a:path w="764" h="654" extrusionOk="0">
                  <a:moveTo>
                    <a:pt x="433" y="1"/>
                  </a:moveTo>
                  <a:cubicBezTo>
                    <a:pt x="352" y="1"/>
                    <a:pt x="269" y="32"/>
                    <a:pt x="200" y="100"/>
                  </a:cubicBezTo>
                  <a:cubicBezTo>
                    <a:pt x="0" y="301"/>
                    <a:pt x="153" y="654"/>
                    <a:pt x="439" y="654"/>
                  </a:cubicBezTo>
                  <a:cubicBezTo>
                    <a:pt x="620" y="644"/>
                    <a:pt x="763" y="501"/>
                    <a:pt x="763" y="329"/>
                  </a:cubicBezTo>
                  <a:cubicBezTo>
                    <a:pt x="757" y="131"/>
                    <a:pt x="600" y="1"/>
                    <a:pt x="433"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2991" name="Google Shape;12991;p68"/>
            <p:cNvSpPr/>
            <p:nvPr/>
          </p:nvSpPr>
          <p:spPr>
            <a:xfrm>
              <a:off x="3977663" y="2064065"/>
              <a:ext cx="122441" cy="39749"/>
            </a:xfrm>
            <a:custGeom>
              <a:avLst/>
              <a:gdLst/>
              <a:ahLst/>
              <a:cxnLst/>
              <a:rect l="l" t="t" r="r" b="b"/>
              <a:pathLst>
                <a:path w="4676" h="1518" extrusionOk="0">
                  <a:moveTo>
                    <a:pt x="220" y="1"/>
                  </a:moveTo>
                  <a:cubicBezTo>
                    <a:pt x="96" y="1"/>
                    <a:pt x="1" y="105"/>
                    <a:pt x="1" y="220"/>
                  </a:cubicBezTo>
                  <a:lnTo>
                    <a:pt x="1" y="1517"/>
                  </a:lnTo>
                  <a:lnTo>
                    <a:pt x="4675" y="1517"/>
                  </a:lnTo>
                  <a:lnTo>
                    <a:pt x="3225" y="67"/>
                  </a:lnTo>
                  <a:cubicBezTo>
                    <a:pt x="3187" y="29"/>
                    <a:pt x="3130" y="1"/>
                    <a:pt x="3073" y="1"/>
                  </a:cubicBezTo>
                  <a:close/>
                </a:path>
              </a:pathLst>
            </a:custGeom>
            <a:solidFill>
              <a:srgbClr val="9CACBA"/>
            </a:solidFill>
            <a:ln>
              <a:noFill/>
            </a:ln>
          </p:spPr>
          <p:txBody>
            <a:bodyPr spcFirstLastPara="1" wrap="square" lIns="91425" tIns="91425" rIns="91425" bIns="91425" anchor="ctr" anchorCtr="0">
              <a:noAutofit/>
            </a:bodyPr>
            <a:lstStyle/>
            <a:p>
              <a:endParaRPr/>
            </a:p>
          </p:txBody>
        </p:sp>
      </p:grpSp>
      <p:grpSp>
        <p:nvGrpSpPr>
          <p:cNvPr id="12992" name="Google Shape;12992;p68"/>
          <p:cNvGrpSpPr/>
          <p:nvPr/>
        </p:nvGrpSpPr>
        <p:grpSpPr>
          <a:xfrm>
            <a:off x="865629" y="2261208"/>
            <a:ext cx="361720" cy="359180"/>
            <a:chOff x="865628" y="2413608"/>
            <a:chExt cx="361720" cy="359180"/>
          </a:xfrm>
        </p:grpSpPr>
        <p:sp>
          <p:nvSpPr>
            <p:cNvPr id="12993" name="Google Shape;12993;p68"/>
            <p:cNvSpPr/>
            <p:nvPr/>
          </p:nvSpPr>
          <p:spPr>
            <a:xfrm>
              <a:off x="865628" y="2710048"/>
              <a:ext cx="63472" cy="62739"/>
            </a:xfrm>
            <a:custGeom>
              <a:avLst/>
              <a:gdLst/>
              <a:ahLst/>
              <a:cxnLst/>
              <a:rect l="l" t="t" r="r" b="b"/>
              <a:pathLst>
                <a:path w="2424" h="2396" extrusionOk="0">
                  <a:moveTo>
                    <a:pt x="1183" y="1"/>
                  </a:moveTo>
                  <a:lnTo>
                    <a:pt x="86" y="1088"/>
                  </a:lnTo>
                  <a:cubicBezTo>
                    <a:pt x="0" y="1174"/>
                    <a:pt x="0" y="1317"/>
                    <a:pt x="86" y="1403"/>
                  </a:cubicBezTo>
                  <a:lnTo>
                    <a:pt x="1021" y="2338"/>
                  </a:lnTo>
                  <a:cubicBezTo>
                    <a:pt x="1064" y="2376"/>
                    <a:pt x="1121" y="2395"/>
                    <a:pt x="1178" y="2395"/>
                  </a:cubicBezTo>
                  <a:cubicBezTo>
                    <a:pt x="1236" y="2395"/>
                    <a:pt x="1293" y="2376"/>
                    <a:pt x="1336" y="2338"/>
                  </a:cubicBezTo>
                  <a:lnTo>
                    <a:pt x="2423" y="1241"/>
                  </a:lnTo>
                  <a:lnTo>
                    <a:pt x="1183"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2994" name="Google Shape;12994;p68"/>
            <p:cNvSpPr/>
            <p:nvPr/>
          </p:nvSpPr>
          <p:spPr>
            <a:xfrm>
              <a:off x="880370" y="2726283"/>
              <a:ext cx="48730" cy="46505"/>
            </a:xfrm>
            <a:custGeom>
              <a:avLst/>
              <a:gdLst/>
              <a:ahLst/>
              <a:cxnLst/>
              <a:rect l="l" t="t" r="r" b="b"/>
              <a:pathLst>
                <a:path w="1861" h="1776" extrusionOk="0">
                  <a:moveTo>
                    <a:pt x="1240" y="1"/>
                  </a:moveTo>
                  <a:lnTo>
                    <a:pt x="0" y="1241"/>
                  </a:lnTo>
                  <a:lnTo>
                    <a:pt x="458" y="1718"/>
                  </a:lnTo>
                  <a:cubicBezTo>
                    <a:pt x="501" y="1756"/>
                    <a:pt x="558" y="1775"/>
                    <a:pt x="615" y="1775"/>
                  </a:cubicBezTo>
                  <a:cubicBezTo>
                    <a:pt x="673" y="1775"/>
                    <a:pt x="730" y="1756"/>
                    <a:pt x="773" y="1718"/>
                  </a:cubicBezTo>
                  <a:lnTo>
                    <a:pt x="1860" y="621"/>
                  </a:lnTo>
                  <a:lnTo>
                    <a:pt x="1240" y="1"/>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2995" name="Google Shape;12995;p68"/>
            <p:cNvSpPr/>
            <p:nvPr/>
          </p:nvSpPr>
          <p:spPr>
            <a:xfrm>
              <a:off x="879349" y="2579909"/>
              <a:ext cx="179891" cy="179132"/>
            </a:xfrm>
            <a:custGeom>
              <a:avLst/>
              <a:gdLst/>
              <a:ahLst/>
              <a:cxnLst/>
              <a:rect l="l" t="t" r="r" b="b"/>
              <a:pathLst>
                <a:path w="6870" h="6841" extrusionOk="0">
                  <a:moveTo>
                    <a:pt x="5181" y="0"/>
                  </a:moveTo>
                  <a:lnTo>
                    <a:pt x="87" y="5095"/>
                  </a:lnTo>
                  <a:cubicBezTo>
                    <a:pt x="1" y="5181"/>
                    <a:pt x="1" y="5324"/>
                    <a:pt x="87" y="5410"/>
                  </a:cubicBezTo>
                  <a:lnTo>
                    <a:pt x="1460" y="6783"/>
                  </a:lnTo>
                  <a:cubicBezTo>
                    <a:pt x="1503" y="6821"/>
                    <a:pt x="1561" y="6841"/>
                    <a:pt x="1618" y="6841"/>
                  </a:cubicBezTo>
                  <a:cubicBezTo>
                    <a:pt x="1675" y="6841"/>
                    <a:pt x="1732" y="6821"/>
                    <a:pt x="1775" y="6783"/>
                  </a:cubicBezTo>
                  <a:lnTo>
                    <a:pt x="6870" y="1689"/>
                  </a:lnTo>
                  <a:lnTo>
                    <a:pt x="5181" y="0"/>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2996" name="Google Shape;12996;p68"/>
            <p:cNvSpPr/>
            <p:nvPr/>
          </p:nvSpPr>
          <p:spPr>
            <a:xfrm>
              <a:off x="899590" y="2602140"/>
              <a:ext cx="159650" cy="156901"/>
            </a:xfrm>
            <a:custGeom>
              <a:avLst/>
              <a:gdLst/>
              <a:ahLst/>
              <a:cxnLst/>
              <a:rect l="l" t="t" r="r" b="b"/>
              <a:pathLst>
                <a:path w="6097" h="5992" extrusionOk="0">
                  <a:moveTo>
                    <a:pt x="5248" y="0"/>
                  </a:moveTo>
                  <a:lnTo>
                    <a:pt x="1" y="5247"/>
                  </a:lnTo>
                  <a:lnTo>
                    <a:pt x="687" y="5934"/>
                  </a:lnTo>
                  <a:cubicBezTo>
                    <a:pt x="730" y="5972"/>
                    <a:pt x="788" y="5992"/>
                    <a:pt x="845" y="5992"/>
                  </a:cubicBezTo>
                  <a:cubicBezTo>
                    <a:pt x="902" y="5992"/>
                    <a:pt x="959" y="5972"/>
                    <a:pt x="1002" y="5934"/>
                  </a:cubicBezTo>
                  <a:lnTo>
                    <a:pt x="6097" y="840"/>
                  </a:lnTo>
                  <a:lnTo>
                    <a:pt x="5248" y="0"/>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2997" name="Google Shape;12997;p68"/>
            <p:cNvSpPr/>
            <p:nvPr/>
          </p:nvSpPr>
          <p:spPr>
            <a:xfrm>
              <a:off x="971782" y="2617432"/>
              <a:ext cx="50485" cy="49359"/>
            </a:xfrm>
            <a:custGeom>
              <a:avLst/>
              <a:gdLst/>
              <a:ahLst/>
              <a:cxnLst/>
              <a:rect l="l" t="t" r="r" b="b"/>
              <a:pathLst>
                <a:path w="1928" h="1885" extrusionOk="0">
                  <a:moveTo>
                    <a:pt x="1408" y="1"/>
                  </a:moveTo>
                  <a:cubicBezTo>
                    <a:pt x="1351" y="1"/>
                    <a:pt x="1293" y="22"/>
                    <a:pt x="1250" y="65"/>
                  </a:cubicBezTo>
                  <a:lnTo>
                    <a:pt x="86" y="1229"/>
                  </a:lnTo>
                  <a:cubicBezTo>
                    <a:pt x="1" y="1315"/>
                    <a:pt x="1" y="1458"/>
                    <a:pt x="86" y="1544"/>
                  </a:cubicBezTo>
                  <a:lnTo>
                    <a:pt x="363" y="1821"/>
                  </a:lnTo>
                  <a:cubicBezTo>
                    <a:pt x="406" y="1863"/>
                    <a:pt x="463" y="1885"/>
                    <a:pt x="521" y="1885"/>
                  </a:cubicBezTo>
                  <a:cubicBezTo>
                    <a:pt x="578" y="1885"/>
                    <a:pt x="635" y="1863"/>
                    <a:pt x="678" y="1821"/>
                  </a:cubicBezTo>
                  <a:lnTo>
                    <a:pt x="1842" y="647"/>
                  </a:lnTo>
                  <a:cubicBezTo>
                    <a:pt x="1928" y="561"/>
                    <a:pt x="1928" y="428"/>
                    <a:pt x="1842" y="342"/>
                  </a:cubicBezTo>
                  <a:lnTo>
                    <a:pt x="1565" y="65"/>
                  </a:lnTo>
                  <a:cubicBezTo>
                    <a:pt x="1522" y="22"/>
                    <a:pt x="1465" y="1"/>
                    <a:pt x="140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998" name="Google Shape;12998;p68"/>
            <p:cNvSpPr/>
            <p:nvPr/>
          </p:nvSpPr>
          <p:spPr>
            <a:xfrm>
              <a:off x="1033500" y="2509707"/>
              <a:ext cx="95942" cy="95968"/>
            </a:xfrm>
            <a:custGeom>
              <a:avLst/>
              <a:gdLst/>
              <a:ahLst/>
              <a:cxnLst/>
              <a:rect l="l" t="t" r="r" b="b"/>
              <a:pathLst>
                <a:path w="3664" h="3665" extrusionOk="0">
                  <a:moveTo>
                    <a:pt x="1832" y="1"/>
                  </a:moveTo>
                  <a:cubicBezTo>
                    <a:pt x="820" y="1"/>
                    <a:pt x="0" y="821"/>
                    <a:pt x="0" y="1832"/>
                  </a:cubicBezTo>
                  <a:cubicBezTo>
                    <a:pt x="0" y="2844"/>
                    <a:pt x="820" y="3664"/>
                    <a:pt x="1832" y="3664"/>
                  </a:cubicBezTo>
                  <a:cubicBezTo>
                    <a:pt x="2843" y="3664"/>
                    <a:pt x="3663" y="2844"/>
                    <a:pt x="3663" y="1832"/>
                  </a:cubicBezTo>
                  <a:cubicBezTo>
                    <a:pt x="3663" y="821"/>
                    <a:pt x="2843" y="1"/>
                    <a:pt x="183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2999" name="Google Shape;12999;p68"/>
            <p:cNvSpPr/>
            <p:nvPr/>
          </p:nvSpPr>
          <p:spPr>
            <a:xfrm>
              <a:off x="1001502" y="2559171"/>
              <a:ext cx="78712" cy="77900"/>
            </a:xfrm>
            <a:custGeom>
              <a:avLst/>
              <a:gdLst/>
              <a:ahLst/>
              <a:cxnLst/>
              <a:rect l="l" t="t" r="r" b="b"/>
              <a:pathLst>
                <a:path w="3006" h="2975" extrusionOk="0">
                  <a:moveTo>
                    <a:pt x="650" y="1"/>
                  </a:moveTo>
                  <a:lnTo>
                    <a:pt x="87" y="563"/>
                  </a:lnTo>
                  <a:cubicBezTo>
                    <a:pt x="1" y="649"/>
                    <a:pt x="1" y="792"/>
                    <a:pt x="87" y="878"/>
                  </a:cubicBezTo>
                  <a:lnTo>
                    <a:pt x="2119" y="2910"/>
                  </a:lnTo>
                  <a:cubicBezTo>
                    <a:pt x="2162" y="2953"/>
                    <a:pt x="2219" y="2975"/>
                    <a:pt x="2276" y="2975"/>
                  </a:cubicBezTo>
                  <a:cubicBezTo>
                    <a:pt x="2333" y="2975"/>
                    <a:pt x="2391" y="2953"/>
                    <a:pt x="2434" y="2910"/>
                  </a:cubicBezTo>
                  <a:lnTo>
                    <a:pt x="3006" y="2338"/>
                  </a:lnTo>
                  <a:lnTo>
                    <a:pt x="650" y="1"/>
                  </a:ln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3000" name="Google Shape;13000;p68"/>
            <p:cNvSpPr/>
            <p:nvPr/>
          </p:nvSpPr>
          <p:spPr>
            <a:xfrm>
              <a:off x="1030227" y="2589912"/>
              <a:ext cx="49987" cy="47159"/>
            </a:xfrm>
            <a:custGeom>
              <a:avLst/>
              <a:gdLst/>
              <a:ahLst/>
              <a:cxnLst/>
              <a:rect l="l" t="t" r="r" b="b"/>
              <a:pathLst>
                <a:path w="1909" h="1801" extrusionOk="0">
                  <a:moveTo>
                    <a:pt x="726" y="0"/>
                  </a:moveTo>
                  <a:lnTo>
                    <a:pt x="1" y="725"/>
                  </a:lnTo>
                  <a:lnTo>
                    <a:pt x="1022" y="1736"/>
                  </a:lnTo>
                  <a:cubicBezTo>
                    <a:pt x="1065" y="1779"/>
                    <a:pt x="1122" y="1801"/>
                    <a:pt x="1179" y="1801"/>
                  </a:cubicBezTo>
                  <a:cubicBezTo>
                    <a:pt x="1236" y="1801"/>
                    <a:pt x="1294" y="1779"/>
                    <a:pt x="1337" y="1736"/>
                  </a:cubicBezTo>
                  <a:lnTo>
                    <a:pt x="1909" y="1164"/>
                  </a:lnTo>
                  <a:lnTo>
                    <a:pt x="726"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3001" name="Google Shape;13001;p68"/>
            <p:cNvSpPr/>
            <p:nvPr/>
          </p:nvSpPr>
          <p:spPr>
            <a:xfrm>
              <a:off x="1128159" y="2454719"/>
              <a:ext cx="58209" cy="54282"/>
            </a:xfrm>
            <a:custGeom>
              <a:avLst/>
              <a:gdLst/>
              <a:ahLst/>
              <a:cxnLst/>
              <a:rect l="l" t="t" r="r" b="b"/>
              <a:pathLst>
                <a:path w="2223" h="2073" extrusionOk="0">
                  <a:moveTo>
                    <a:pt x="1941" y="0"/>
                  </a:moveTo>
                  <a:cubicBezTo>
                    <a:pt x="1895" y="0"/>
                    <a:pt x="1847" y="18"/>
                    <a:pt x="1804" y="59"/>
                  </a:cubicBezTo>
                  <a:lnTo>
                    <a:pt x="134" y="1729"/>
                  </a:lnTo>
                  <a:cubicBezTo>
                    <a:pt x="1" y="1853"/>
                    <a:pt x="96" y="2072"/>
                    <a:pt x="277" y="2072"/>
                  </a:cubicBezTo>
                  <a:cubicBezTo>
                    <a:pt x="335" y="2072"/>
                    <a:pt x="382" y="2053"/>
                    <a:pt x="420" y="2015"/>
                  </a:cubicBezTo>
                  <a:lnTo>
                    <a:pt x="2090" y="345"/>
                  </a:lnTo>
                  <a:cubicBezTo>
                    <a:pt x="2222" y="198"/>
                    <a:pt x="2094" y="0"/>
                    <a:pt x="194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3002" name="Google Shape;13002;p68"/>
            <p:cNvSpPr/>
            <p:nvPr/>
          </p:nvSpPr>
          <p:spPr>
            <a:xfrm>
              <a:off x="1099932" y="2413608"/>
              <a:ext cx="10762" cy="72899"/>
            </a:xfrm>
            <a:custGeom>
              <a:avLst/>
              <a:gdLst/>
              <a:ahLst/>
              <a:cxnLst/>
              <a:rect l="l" t="t" r="r" b="b"/>
              <a:pathLst>
                <a:path w="411" h="2784" extrusionOk="0">
                  <a:moveTo>
                    <a:pt x="206" y="0"/>
                  </a:moveTo>
                  <a:cubicBezTo>
                    <a:pt x="103" y="0"/>
                    <a:pt x="1" y="69"/>
                    <a:pt x="1" y="208"/>
                  </a:cubicBezTo>
                  <a:lnTo>
                    <a:pt x="1" y="2574"/>
                  </a:lnTo>
                  <a:cubicBezTo>
                    <a:pt x="1" y="2688"/>
                    <a:pt x="96" y="2784"/>
                    <a:pt x="211" y="2784"/>
                  </a:cubicBezTo>
                  <a:cubicBezTo>
                    <a:pt x="325" y="2784"/>
                    <a:pt x="411" y="2688"/>
                    <a:pt x="411" y="2574"/>
                  </a:cubicBezTo>
                  <a:lnTo>
                    <a:pt x="411" y="208"/>
                  </a:lnTo>
                  <a:cubicBezTo>
                    <a:pt x="411" y="69"/>
                    <a:pt x="308" y="0"/>
                    <a:pt x="206"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3003" name="Google Shape;13003;p68"/>
            <p:cNvSpPr/>
            <p:nvPr/>
          </p:nvSpPr>
          <p:spPr>
            <a:xfrm>
              <a:off x="1150888" y="2528194"/>
              <a:ext cx="76460" cy="10762"/>
            </a:xfrm>
            <a:custGeom>
              <a:avLst/>
              <a:gdLst/>
              <a:ahLst/>
              <a:cxnLst/>
              <a:rect l="l" t="t" r="r" b="b"/>
              <a:pathLst>
                <a:path w="2920" h="411" extrusionOk="0">
                  <a:moveTo>
                    <a:pt x="277" y="1"/>
                  </a:moveTo>
                  <a:cubicBezTo>
                    <a:pt x="1" y="1"/>
                    <a:pt x="1" y="411"/>
                    <a:pt x="277" y="411"/>
                  </a:cubicBezTo>
                  <a:lnTo>
                    <a:pt x="2643" y="411"/>
                  </a:lnTo>
                  <a:cubicBezTo>
                    <a:pt x="2920" y="411"/>
                    <a:pt x="2920" y="1"/>
                    <a:pt x="2643"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3004" name="Google Shape;13004;p68"/>
            <p:cNvSpPr/>
            <p:nvPr/>
          </p:nvSpPr>
          <p:spPr>
            <a:xfrm>
              <a:off x="1002262" y="2486533"/>
              <a:ext cx="150904" cy="145484"/>
            </a:xfrm>
            <a:custGeom>
              <a:avLst/>
              <a:gdLst/>
              <a:ahLst/>
              <a:cxnLst/>
              <a:rect l="l" t="t" r="r" b="b"/>
              <a:pathLst>
                <a:path w="5763" h="5556" extrusionOk="0">
                  <a:moveTo>
                    <a:pt x="1446" y="1"/>
                  </a:moveTo>
                  <a:cubicBezTo>
                    <a:pt x="1389" y="1"/>
                    <a:pt x="1331" y="22"/>
                    <a:pt x="1288" y="65"/>
                  </a:cubicBezTo>
                  <a:lnTo>
                    <a:pt x="745" y="609"/>
                  </a:lnTo>
                  <a:cubicBezTo>
                    <a:pt x="1" y="1353"/>
                    <a:pt x="1" y="2565"/>
                    <a:pt x="745" y="3309"/>
                  </a:cubicBezTo>
                  <a:lnTo>
                    <a:pt x="2433" y="4997"/>
                  </a:lnTo>
                  <a:cubicBezTo>
                    <a:pt x="2805" y="5369"/>
                    <a:pt x="3292" y="5556"/>
                    <a:pt x="3778" y="5556"/>
                  </a:cubicBezTo>
                  <a:cubicBezTo>
                    <a:pt x="4265" y="5556"/>
                    <a:pt x="4751" y="5369"/>
                    <a:pt x="5123" y="4997"/>
                  </a:cubicBezTo>
                  <a:lnTo>
                    <a:pt x="5677" y="4444"/>
                  </a:lnTo>
                  <a:cubicBezTo>
                    <a:pt x="5763" y="4358"/>
                    <a:pt x="5763" y="4225"/>
                    <a:pt x="5677" y="4139"/>
                  </a:cubicBezTo>
                  <a:lnTo>
                    <a:pt x="1603" y="65"/>
                  </a:lnTo>
                  <a:cubicBezTo>
                    <a:pt x="1560" y="22"/>
                    <a:pt x="1503" y="1"/>
                    <a:pt x="1446"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3005" name="Google Shape;13005;p68"/>
            <p:cNvSpPr/>
            <p:nvPr/>
          </p:nvSpPr>
          <p:spPr>
            <a:xfrm>
              <a:off x="1039470" y="2572656"/>
              <a:ext cx="113695" cy="59361"/>
            </a:xfrm>
            <a:custGeom>
              <a:avLst/>
              <a:gdLst/>
              <a:ahLst/>
              <a:cxnLst/>
              <a:rect l="l" t="t" r="r" b="b"/>
              <a:pathLst>
                <a:path w="4342" h="2267" extrusionOk="0">
                  <a:moveTo>
                    <a:pt x="1" y="707"/>
                  </a:moveTo>
                  <a:cubicBezTo>
                    <a:pt x="5" y="711"/>
                    <a:pt x="10" y="715"/>
                    <a:pt x="14" y="720"/>
                  </a:cubicBezTo>
                  <a:lnTo>
                    <a:pt x="14" y="720"/>
                  </a:lnTo>
                  <a:lnTo>
                    <a:pt x="1" y="707"/>
                  </a:lnTo>
                  <a:close/>
                  <a:moveTo>
                    <a:pt x="3407" y="1"/>
                  </a:moveTo>
                  <a:lnTo>
                    <a:pt x="2701" y="707"/>
                  </a:lnTo>
                  <a:cubicBezTo>
                    <a:pt x="2329" y="1079"/>
                    <a:pt x="1840" y="1265"/>
                    <a:pt x="1351" y="1265"/>
                  </a:cubicBezTo>
                  <a:cubicBezTo>
                    <a:pt x="868" y="1265"/>
                    <a:pt x="384" y="1083"/>
                    <a:pt x="14" y="720"/>
                  </a:cubicBezTo>
                  <a:lnTo>
                    <a:pt x="14" y="720"/>
                  </a:lnTo>
                  <a:lnTo>
                    <a:pt x="1012" y="1708"/>
                  </a:lnTo>
                  <a:cubicBezTo>
                    <a:pt x="1384" y="2080"/>
                    <a:pt x="1871" y="2267"/>
                    <a:pt x="2357" y="2267"/>
                  </a:cubicBezTo>
                  <a:cubicBezTo>
                    <a:pt x="2844" y="2267"/>
                    <a:pt x="3330" y="2080"/>
                    <a:pt x="3702" y="1708"/>
                  </a:cubicBezTo>
                  <a:lnTo>
                    <a:pt x="4256" y="1155"/>
                  </a:lnTo>
                  <a:cubicBezTo>
                    <a:pt x="4342" y="1069"/>
                    <a:pt x="4342" y="936"/>
                    <a:pt x="4256" y="850"/>
                  </a:cubicBezTo>
                  <a:lnTo>
                    <a:pt x="3407" y="1"/>
                  </a:lnTo>
                  <a:close/>
                </a:path>
              </a:pathLst>
            </a:custGeom>
            <a:solidFill>
              <a:srgbClr val="657A8D"/>
            </a:solidFill>
            <a:ln>
              <a:noFill/>
            </a:ln>
          </p:spPr>
          <p:txBody>
            <a:bodyPr spcFirstLastPara="1" wrap="square" lIns="91425" tIns="91425" rIns="91425" bIns="91425" anchor="ctr" anchorCtr="0">
              <a:noAutofit/>
            </a:bodyPr>
            <a:lstStyle/>
            <a:p>
              <a:endParaRPr/>
            </a:p>
          </p:txBody>
        </p:sp>
      </p:grpSp>
      <p:grpSp>
        <p:nvGrpSpPr>
          <p:cNvPr id="13006" name="Google Shape;13006;p68"/>
          <p:cNvGrpSpPr/>
          <p:nvPr/>
        </p:nvGrpSpPr>
        <p:grpSpPr>
          <a:xfrm>
            <a:off x="3117094" y="2729528"/>
            <a:ext cx="268815" cy="366983"/>
            <a:chOff x="3117093" y="2881927"/>
            <a:chExt cx="268815" cy="366983"/>
          </a:xfrm>
        </p:grpSpPr>
        <p:sp>
          <p:nvSpPr>
            <p:cNvPr id="13007" name="Google Shape;13007;p68"/>
            <p:cNvSpPr/>
            <p:nvPr/>
          </p:nvSpPr>
          <p:spPr>
            <a:xfrm>
              <a:off x="3117093" y="2917146"/>
              <a:ext cx="191124" cy="331764"/>
            </a:xfrm>
            <a:custGeom>
              <a:avLst/>
              <a:gdLst/>
              <a:ahLst/>
              <a:cxnLst/>
              <a:rect l="l" t="t" r="r" b="b"/>
              <a:pathLst>
                <a:path w="7299" h="12670" extrusionOk="0">
                  <a:moveTo>
                    <a:pt x="220" y="0"/>
                  </a:moveTo>
                  <a:cubicBezTo>
                    <a:pt x="96" y="0"/>
                    <a:pt x="1" y="96"/>
                    <a:pt x="1" y="229"/>
                  </a:cubicBezTo>
                  <a:lnTo>
                    <a:pt x="1" y="12450"/>
                  </a:lnTo>
                  <a:cubicBezTo>
                    <a:pt x="1" y="12574"/>
                    <a:pt x="96" y="12669"/>
                    <a:pt x="220" y="12669"/>
                  </a:cubicBezTo>
                  <a:lnTo>
                    <a:pt x="7070" y="12669"/>
                  </a:lnTo>
                  <a:cubicBezTo>
                    <a:pt x="7194" y="12669"/>
                    <a:pt x="7299" y="12574"/>
                    <a:pt x="7299" y="12450"/>
                  </a:cubicBezTo>
                  <a:lnTo>
                    <a:pt x="7299" y="0"/>
                  </a:lnTo>
                  <a:close/>
                </a:path>
              </a:pathLst>
            </a:custGeom>
            <a:solidFill>
              <a:srgbClr val="94A3B0"/>
            </a:solidFill>
            <a:ln>
              <a:noFill/>
            </a:ln>
          </p:spPr>
          <p:txBody>
            <a:bodyPr spcFirstLastPara="1" wrap="square" lIns="91425" tIns="91425" rIns="91425" bIns="91425" anchor="ctr" anchorCtr="0">
              <a:noAutofit/>
            </a:bodyPr>
            <a:lstStyle/>
            <a:p>
              <a:endParaRPr/>
            </a:p>
          </p:txBody>
        </p:sp>
        <p:sp>
          <p:nvSpPr>
            <p:cNvPr id="13008" name="Google Shape;13008;p68"/>
            <p:cNvSpPr/>
            <p:nvPr/>
          </p:nvSpPr>
          <p:spPr>
            <a:xfrm>
              <a:off x="3232019" y="2917146"/>
              <a:ext cx="76198" cy="118670"/>
            </a:xfrm>
            <a:custGeom>
              <a:avLst/>
              <a:gdLst/>
              <a:ahLst/>
              <a:cxnLst/>
              <a:rect l="l" t="t" r="r" b="b"/>
              <a:pathLst>
                <a:path w="2910" h="4532" extrusionOk="0">
                  <a:moveTo>
                    <a:pt x="258" y="0"/>
                  </a:moveTo>
                  <a:cubicBezTo>
                    <a:pt x="86" y="401"/>
                    <a:pt x="0" y="840"/>
                    <a:pt x="0" y="1279"/>
                  </a:cubicBezTo>
                  <a:lnTo>
                    <a:pt x="0" y="1298"/>
                  </a:lnTo>
                  <a:cubicBezTo>
                    <a:pt x="10" y="2671"/>
                    <a:pt x="878" y="3893"/>
                    <a:pt x="2166" y="4360"/>
                  </a:cubicBezTo>
                  <a:cubicBezTo>
                    <a:pt x="2404" y="4446"/>
                    <a:pt x="2652" y="4503"/>
                    <a:pt x="2910" y="4532"/>
                  </a:cubicBezTo>
                  <a:lnTo>
                    <a:pt x="2910"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3009" name="Google Shape;13009;p68"/>
            <p:cNvSpPr/>
            <p:nvPr/>
          </p:nvSpPr>
          <p:spPr>
            <a:xfrm>
              <a:off x="3117093" y="3235398"/>
              <a:ext cx="191124" cy="13511"/>
            </a:xfrm>
            <a:custGeom>
              <a:avLst/>
              <a:gdLst/>
              <a:ahLst/>
              <a:cxnLst/>
              <a:rect l="l" t="t" r="r" b="b"/>
              <a:pathLst>
                <a:path w="7299" h="516" extrusionOk="0">
                  <a:moveTo>
                    <a:pt x="1" y="0"/>
                  </a:moveTo>
                  <a:lnTo>
                    <a:pt x="1" y="296"/>
                  </a:lnTo>
                  <a:cubicBezTo>
                    <a:pt x="1" y="420"/>
                    <a:pt x="96" y="515"/>
                    <a:pt x="220" y="515"/>
                  </a:cubicBezTo>
                  <a:lnTo>
                    <a:pt x="7070" y="515"/>
                  </a:lnTo>
                  <a:cubicBezTo>
                    <a:pt x="7194" y="515"/>
                    <a:pt x="7299" y="420"/>
                    <a:pt x="7299" y="296"/>
                  </a:cubicBezTo>
                  <a:lnTo>
                    <a:pt x="7299"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3010" name="Google Shape;13010;p68"/>
            <p:cNvSpPr/>
            <p:nvPr/>
          </p:nvSpPr>
          <p:spPr>
            <a:xfrm>
              <a:off x="3136575" y="2950872"/>
              <a:ext cx="152161" cy="239069"/>
            </a:xfrm>
            <a:custGeom>
              <a:avLst/>
              <a:gdLst/>
              <a:ahLst/>
              <a:cxnLst/>
              <a:rect l="l" t="t" r="r" b="b"/>
              <a:pathLst>
                <a:path w="5811" h="9130" extrusionOk="0">
                  <a:moveTo>
                    <a:pt x="220" y="0"/>
                  </a:moveTo>
                  <a:cubicBezTo>
                    <a:pt x="96" y="0"/>
                    <a:pt x="1" y="105"/>
                    <a:pt x="1" y="229"/>
                  </a:cubicBezTo>
                  <a:lnTo>
                    <a:pt x="1" y="8910"/>
                  </a:lnTo>
                  <a:cubicBezTo>
                    <a:pt x="1" y="9034"/>
                    <a:pt x="96" y="9130"/>
                    <a:pt x="220" y="9130"/>
                  </a:cubicBezTo>
                  <a:lnTo>
                    <a:pt x="5591" y="9130"/>
                  </a:lnTo>
                  <a:cubicBezTo>
                    <a:pt x="5715" y="9130"/>
                    <a:pt x="5811" y="9034"/>
                    <a:pt x="5811" y="8910"/>
                  </a:cubicBezTo>
                  <a:lnTo>
                    <a:pt x="5811" y="229"/>
                  </a:lnTo>
                  <a:cubicBezTo>
                    <a:pt x="5811" y="105"/>
                    <a:pt x="5715" y="0"/>
                    <a:pt x="5591"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3011" name="Google Shape;13011;p68"/>
            <p:cNvSpPr/>
            <p:nvPr/>
          </p:nvSpPr>
          <p:spPr>
            <a:xfrm>
              <a:off x="3232019" y="2950872"/>
              <a:ext cx="56717" cy="80467"/>
            </a:xfrm>
            <a:custGeom>
              <a:avLst/>
              <a:gdLst/>
              <a:ahLst/>
              <a:cxnLst/>
              <a:rect l="l" t="t" r="r" b="b"/>
              <a:pathLst>
                <a:path w="2166" h="3073" extrusionOk="0">
                  <a:moveTo>
                    <a:pt x="0" y="0"/>
                  </a:moveTo>
                  <a:cubicBezTo>
                    <a:pt x="10" y="1383"/>
                    <a:pt x="878" y="2605"/>
                    <a:pt x="2166" y="3072"/>
                  </a:cubicBezTo>
                  <a:lnTo>
                    <a:pt x="2166" y="229"/>
                  </a:lnTo>
                  <a:cubicBezTo>
                    <a:pt x="2166" y="105"/>
                    <a:pt x="2070" y="0"/>
                    <a:pt x="1946"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3012" name="Google Shape;13012;p68"/>
            <p:cNvSpPr/>
            <p:nvPr/>
          </p:nvSpPr>
          <p:spPr>
            <a:xfrm>
              <a:off x="3136339" y="2951108"/>
              <a:ext cx="152397" cy="239095"/>
            </a:xfrm>
            <a:custGeom>
              <a:avLst/>
              <a:gdLst/>
              <a:ahLst/>
              <a:cxnLst/>
              <a:rect l="l" t="t" r="r" b="b"/>
              <a:pathLst>
                <a:path w="5820" h="9131" extrusionOk="0">
                  <a:moveTo>
                    <a:pt x="229" y="1"/>
                  </a:moveTo>
                  <a:cubicBezTo>
                    <a:pt x="96" y="1"/>
                    <a:pt x="0" y="96"/>
                    <a:pt x="0" y="230"/>
                  </a:cubicBezTo>
                  <a:lnTo>
                    <a:pt x="0" y="8901"/>
                  </a:lnTo>
                  <a:cubicBezTo>
                    <a:pt x="0" y="9025"/>
                    <a:pt x="96" y="9130"/>
                    <a:pt x="229" y="9130"/>
                  </a:cubicBezTo>
                  <a:lnTo>
                    <a:pt x="5591" y="9130"/>
                  </a:lnTo>
                  <a:cubicBezTo>
                    <a:pt x="5715" y="9130"/>
                    <a:pt x="5820" y="9025"/>
                    <a:pt x="5820" y="8901"/>
                  </a:cubicBezTo>
                  <a:lnTo>
                    <a:pt x="5820" y="8711"/>
                  </a:lnTo>
                  <a:lnTo>
                    <a:pt x="449" y="8711"/>
                  </a:lnTo>
                  <a:lnTo>
                    <a:pt x="458" y="8701"/>
                  </a:lnTo>
                  <a:lnTo>
                    <a:pt x="458"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3013" name="Google Shape;13013;p68"/>
            <p:cNvSpPr/>
            <p:nvPr/>
          </p:nvSpPr>
          <p:spPr>
            <a:xfrm>
              <a:off x="3190778" y="2927882"/>
              <a:ext cx="43755" cy="11024"/>
            </a:xfrm>
            <a:custGeom>
              <a:avLst/>
              <a:gdLst/>
              <a:ahLst/>
              <a:cxnLst/>
              <a:rect l="l" t="t" r="r" b="b"/>
              <a:pathLst>
                <a:path w="1671" h="421" extrusionOk="0">
                  <a:moveTo>
                    <a:pt x="278" y="1"/>
                  </a:moveTo>
                  <a:cubicBezTo>
                    <a:pt x="1" y="1"/>
                    <a:pt x="1" y="420"/>
                    <a:pt x="278" y="420"/>
                  </a:cubicBezTo>
                  <a:lnTo>
                    <a:pt x="1384" y="420"/>
                  </a:lnTo>
                  <a:cubicBezTo>
                    <a:pt x="1670" y="420"/>
                    <a:pt x="1670" y="1"/>
                    <a:pt x="1384"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3014" name="Google Shape;13014;p68"/>
            <p:cNvSpPr/>
            <p:nvPr/>
          </p:nvSpPr>
          <p:spPr>
            <a:xfrm>
              <a:off x="3164802" y="3041289"/>
              <a:ext cx="95706" cy="22519"/>
            </a:xfrm>
            <a:custGeom>
              <a:avLst/>
              <a:gdLst/>
              <a:ahLst/>
              <a:cxnLst/>
              <a:rect l="l" t="t" r="r" b="b"/>
              <a:pathLst>
                <a:path w="3655" h="860" extrusionOk="0">
                  <a:moveTo>
                    <a:pt x="3441" y="0"/>
                  </a:moveTo>
                  <a:cubicBezTo>
                    <a:pt x="3436" y="0"/>
                    <a:pt x="3431" y="0"/>
                    <a:pt x="3426" y="1"/>
                  </a:cubicBezTo>
                  <a:lnTo>
                    <a:pt x="220" y="1"/>
                  </a:lnTo>
                  <a:cubicBezTo>
                    <a:pt x="96" y="1"/>
                    <a:pt x="1" y="96"/>
                    <a:pt x="1" y="220"/>
                  </a:cubicBezTo>
                  <a:lnTo>
                    <a:pt x="1" y="630"/>
                  </a:lnTo>
                  <a:cubicBezTo>
                    <a:pt x="1" y="754"/>
                    <a:pt x="96" y="859"/>
                    <a:pt x="220" y="859"/>
                  </a:cubicBezTo>
                  <a:lnTo>
                    <a:pt x="3426" y="859"/>
                  </a:lnTo>
                  <a:cubicBezTo>
                    <a:pt x="3550" y="859"/>
                    <a:pt x="3655" y="754"/>
                    <a:pt x="3655" y="630"/>
                  </a:cubicBezTo>
                  <a:lnTo>
                    <a:pt x="3655" y="220"/>
                  </a:lnTo>
                  <a:cubicBezTo>
                    <a:pt x="3655" y="101"/>
                    <a:pt x="3558" y="0"/>
                    <a:pt x="3441" y="0"/>
                  </a:cubicBezTo>
                  <a:close/>
                </a:path>
              </a:pathLst>
            </a:custGeom>
            <a:solidFill>
              <a:srgbClr val="BFC8D0"/>
            </a:solidFill>
            <a:ln>
              <a:noFill/>
            </a:ln>
          </p:spPr>
          <p:txBody>
            <a:bodyPr spcFirstLastPara="1" wrap="square" lIns="91425" tIns="91425" rIns="91425" bIns="91425" anchor="ctr" anchorCtr="0">
              <a:noAutofit/>
            </a:bodyPr>
            <a:lstStyle/>
            <a:p>
              <a:endParaRPr/>
            </a:p>
          </p:txBody>
        </p:sp>
        <p:sp>
          <p:nvSpPr>
            <p:cNvPr id="13015" name="Google Shape;13015;p68"/>
            <p:cNvSpPr/>
            <p:nvPr/>
          </p:nvSpPr>
          <p:spPr>
            <a:xfrm>
              <a:off x="3157313" y="3083263"/>
              <a:ext cx="110448" cy="11024"/>
            </a:xfrm>
            <a:custGeom>
              <a:avLst/>
              <a:gdLst/>
              <a:ahLst/>
              <a:cxnLst/>
              <a:rect l="l" t="t" r="r" b="b"/>
              <a:pathLst>
                <a:path w="4218" h="421" extrusionOk="0">
                  <a:moveTo>
                    <a:pt x="287" y="0"/>
                  </a:moveTo>
                  <a:cubicBezTo>
                    <a:pt x="1" y="0"/>
                    <a:pt x="1" y="420"/>
                    <a:pt x="287" y="420"/>
                  </a:cubicBezTo>
                  <a:lnTo>
                    <a:pt x="3941" y="420"/>
                  </a:lnTo>
                  <a:cubicBezTo>
                    <a:pt x="4217" y="420"/>
                    <a:pt x="4217" y="0"/>
                    <a:pt x="3941"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3016" name="Google Shape;13016;p68"/>
            <p:cNvSpPr/>
            <p:nvPr/>
          </p:nvSpPr>
          <p:spPr>
            <a:xfrm>
              <a:off x="3157313" y="3109998"/>
              <a:ext cx="110448" cy="11260"/>
            </a:xfrm>
            <a:custGeom>
              <a:avLst/>
              <a:gdLst/>
              <a:ahLst/>
              <a:cxnLst/>
              <a:rect l="l" t="t" r="r" b="b"/>
              <a:pathLst>
                <a:path w="4218" h="430" extrusionOk="0">
                  <a:moveTo>
                    <a:pt x="287" y="0"/>
                  </a:moveTo>
                  <a:cubicBezTo>
                    <a:pt x="1" y="0"/>
                    <a:pt x="1" y="429"/>
                    <a:pt x="287" y="429"/>
                  </a:cubicBezTo>
                  <a:lnTo>
                    <a:pt x="3941" y="429"/>
                  </a:lnTo>
                  <a:cubicBezTo>
                    <a:pt x="4217" y="429"/>
                    <a:pt x="4217" y="0"/>
                    <a:pt x="3941"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3017" name="Google Shape;13017;p68"/>
            <p:cNvSpPr/>
            <p:nvPr/>
          </p:nvSpPr>
          <p:spPr>
            <a:xfrm>
              <a:off x="3200283" y="3203662"/>
              <a:ext cx="24745" cy="24771"/>
            </a:xfrm>
            <a:custGeom>
              <a:avLst/>
              <a:gdLst/>
              <a:ahLst/>
              <a:cxnLst/>
              <a:rect l="l" t="t" r="r" b="b"/>
              <a:pathLst>
                <a:path w="945" h="946" extrusionOk="0">
                  <a:moveTo>
                    <a:pt x="468" y="1"/>
                  </a:moveTo>
                  <a:cubicBezTo>
                    <a:pt x="210" y="1"/>
                    <a:pt x="0" y="210"/>
                    <a:pt x="0" y="478"/>
                  </a:cubicBezTo>
                  <a:cubicBezTo>
                    <a:pt x="0" y="735"/>
                    <a:pt x="210" y="945"/>
                    <a:pt x="468" y="945"/>
                  </a:cubicBezTo>
                  <a:cubicBezTo>
                    <a:pt x="726" y="945"/>
                    <a:pt x="945" y="735"/>
                    <a:pt x="945" y="478"/>
                  </a:cubicBezTo>
                  <a:cubicBezTo>
                    <a:pt x="945" y="210"/>
                    <a:pt x="726" y="1"/>
                    <a:pt x="468"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3018" name="Google Shape;13018;p68"/>
            <p:cNvSpPr/>
            <p:nvPr/>
          </p:nvSpPr>
          <p:spPr>
            <a:xfrm>
              <a:off x="3249249" y="2881927"/>
              <a:ext cx="136660" cy="136660"/>
            </a:xfrm>
            <a:custGeom>
              <a:avLst/>
              <a:gdLst/>
              <a:ahLst/>
              <a:cxnLst/>
              <a:rect l="l" t="t" r="r" b="b"/>
              <a:pathLst>
                <a:path w="5219" h="5219" extrusionOk="0">
                  <a:moveTo>
                    <a:pt x="2614" y="0"/>
                  </a:moveTo>
                  <a:cubicBezTo>
                    <a:pt x="1174" y="0"/>
                    <a:pt x="0" y="1174"/>
                    <a:pt x="0" y="2614"/>
                  </a:cubicBezTo>
                  <a:cubicBezTo>
                    <a:pt x="0" y="4055"/>
                    <a:pt x="1174" y="5219"/>
                    <a:pt x="2614" y="5219"/>
                  </a:cubicBezTo>
                  <a:cubicBezTo>
                    <a:pt x="4055" y="5219"/>
                    <a:pt x="5219" y="4055"/>
                    <a:pt x="5219" y="2614"/>
                  </a:cubicBezTo>
                  <a:cubicBezTo>
                    <a:pt x="5219" y="1174"/>
                    <a:pt x="4055" y="0"/>
                    <a:pt x="261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3019" name="Google Shape;13019;p68"/>
            <p:cNvSpPr/>
            <p:nvPr/>
          </p:nvSpPr>
          <p:spPr>
            <a:xfrm>
              <a:off x="3301959" y="2928641"/>
              <a:ext cx="21995" cy="56219"/>
            </a:xfrm>
            <a:custGeom>
              <a:avLst/>
              <a:gdLst/>
              <a:ahLst/>
              <a:cxnLst/>
              <a:rect l="l" t="t" r="r" b="b"/>
              <a:pathLst>
                <a:path w="840" h="2147" extrusionOk="0">
                  <a:moveTo>
                    <a:pt x="286" y="0"/>
                  </a:moveTo>
                  <a:cubicBezTo>
                    <a:pt x="0" y="0"/>
                    <a:pt x="0" y="429"/>
                    <a:pt x="286" y="429"/>
                  </a:cubicBezTo>
                  <a:lnTo>
                    <a:pt x="420" y="429"/>
                  </a:lnTo>
                  <a:lnTo>
                    <a:pt x="420" y="1937"/>
                  </a:lnTo>
                  <a:cubicBezTo>
                    <a:pt x="420" y="2051"/>
                    <a:pt x="506" y="2147"/>
                    <a:pt x="630" y="2147"/>
                  </a:cubicBezTo>
                  <a:cubicBezTo>
                    <a:pt x="744" y="2147"/>
                    <a:pt x="840" y="2061"/>
                    <a:pt x="840" y="1937"/>
                  </a:cubicBezTo>
                  <a:lnTo>
                    <a:pt x="840" y="210"/>
                  </a:lnTo>
                  <a:cubicBezTo>
                    <a:pt x="840" y="96"/>
                    <a:pt x="744" y="0"/>
                    <a:pt x="630"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3020" name="Google Shape;13020;p68"/>
            <p:cNvSpPr/>
            <p:nvPr/>
          </p:nvSpPr>
          <p:spPr>
            <a:xfrm>
              <a:off x="3301462" y="2976088"/>
              <a:ext cx="33988" cy="11286"/>
            </a:xfrm>
            <a:custGeom>
              <a:avLst/>
              <a:gdLst/>
              <a:ahLst/>
              <a:cxnLst/>
              <a:rect l="l" t="t" r="r" b="b"/>
              <a:pathLst>
                <a:path w="1298" h="431" extrusionOk="0">
                  <a:moveTo>
                    <a:pt x="277" y="1"/>
                  </a:moveTo>
                  <a:cubicBezTo>
                    <a:pt x="0" y="1"/>
                    <a:pt x="0" y="430"/>
                    <a:pt x="277" y="430"/>
                  </a:cubicBezTo>
                  <a:lnTo>
                    <a:pt x="1021" y="430"/>
                  </a:lnTo>
                  <a:cubicBezTo>
                    <a:pt x="1298" y="430"/>
                    <a:pt x="1298" y="1"/>
                    <a:pt x="1021"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3021" name="Google Shape;13021;p68"/>
            <p:cNvSpPr/>
            <p:nvPr/>
          </p:nvSpPr>
          <p:spPr>
            <a:xfrm>
              <a:off x="3304709" y="2910704"/>
              <a:ext cx="19246" cy="16706"/>
            </a:xfrm>
            <a:custGeom>
              <a:avLst/>
              <a:gdLst/>
              <a:ahLst/>
              <a:cxnLst/>
              <a:rect l="l" t="t" r="r" b="b"/>
              <a:pathLst>
                <a:path w="735" h="638" extrusionOk="0">
                  <a:moveTo>
                    <a:pt x="413" y="0"/>
                  </a:moveTo>
                  <a:cubicBezTo>
                    <a:pt x="335" y="0"/>
                    <a:pt x="255" y="29"/>
                    <a:pt x="191" y="94"/>
                  </a:cubicBezTo>
                  <a:cubicBezTo>
                    <a:pt x="0" y="294"/>
                    <a:pt x="134" y="637"/>
                    <a:pt x="420" y="637"/>
                  </a:cubicBezTo>
                  <a:cubicBezTo>
                    <a:pt x="592" y="637"/>
                    <a:pt x="735" y="494"/>
                    <a:pt x="735" y="323"/>
                  </a:cubicBezTo>
                  <a:cubicBezTo>
                    <a:pt x="735" y="129"/>
                    <a:pt x="577" y="0"/>
                    <a:pt x="413" y="0"/>
                  </a:cubicBezTo>
                  <a:close/>
                </a:path>
              </a:pathLst>
            </a:custGeom>
            <a:solidFill>
              <a:srgbClr val="51667B"/>
            </a:solidFill>
            <a:ln>
              <a:noFill/>
            </a:ln>
          </p:spPr>
          <p:txBody>
            <a:bodyPr spcFirstLastPara="1" wrap="square" lIns="91425" tIns="91425" rIns="91425" bIns="91425" anchor="ctr" anchorCtr="0">
              <a:noAutofit/>
            </a:bodyPr>
            <a:lstStyle/>
            <a:p>
              <a:endParaRPr/>
            </a:p>
          </p:txBody>
        </p:sp>
      </p:grpSp>
      <p:grpSp>
        <p:nvGrpSpPr>
          <p:cNvPr id="13022" name="Google Shape;13022;p68"/>
          <p:cNvGrpSpPr/>
          <p:nvPr/>
        </p:nvGrpSpPr>
        <p:grpSpPr>
          <a:xfrm>
            <a:off x="3534509" y="1355601"/>
            <a:ext cx="368502" cy="343521"/>
            <a:chOff x="3534508" y="1508000"/>
            <a:chExt cx="368502" cy="343521"/>
          </a:xfrm>
        </p:grpSpPr>
        <p:sp>
          <p:nvSpPr>
            <p:cNvPr id="13023" name="Google Shape;13023;p68"/>
            <p:cNvSpPr/>
            <p:nvPr/>
          </p:nvSpPr>
          <p:spPr>
            <a:xfrm>
              <a:off x="3591984" y="1754322"/>
              <a:ext cx="45719" cy="45719"/>
            </a:xfrm>
            <a:custGeom>
              <a:avLst/>
              <a:gdLst/>
              <a:ahLst/>
              <a:cxnLst/>
              <a:rect l="l" t="t" r="r" b="b"/>
              <a:pathLst>
                <a:path w="1746" h="1746" extrusionOk="0">
                  <a:moveTo>
                    <a:pt x="220" y="0"/>
                  </a:moveTo>
                  <a:cubicBezTo>
                    <a:pt x="96" y="0"/>
                    <a:pt x="0" y="95"/>
                    <a:pt x="0" y="219"/>
                  </a:cubicBezTo>
                  <a:lnTo>
                    <a:pt x="0" y="1526"/>
                  </a:lnTo>
                  <a:cubicBezTo>
                    <a:pt x="0" y="1650"/>
                    <a:pt x="96" y="1746"/>
                    <a:pt x="220" y="1746"/>
                  </a:cubicBezTo>
                  <a:lnTo>
                    <a:pt x="1527" y="1746"/>
                  </a:lnTo>
                  <a:cubicBezTo>
                    <a:pt x="1651" y="1746"/>
                    <a:pt x="1746" y="1650"/>
                    <a:pt x="1746" y="1526"/>
                  </a:cubicBezTo>
                  <a:lnTo>
                    <a:pt x="1746" y="219"/>
                  </a:lnTo>
                  <a:cubicBezTo>
                    <a:pt x="1746" y="95"/>
                    <a:pt x="1651" y="0"/>
                    <a:pt x="1527"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3024" name="Google Shape;13024;p68"/>
            <p:cNvSpPr/>
            <p:nvPr/>
          </p:nvSpPr>
          <p:spPr>
            <a:xfrm>
              <a:off x="3742600" y="1633897"/>
              <a:ext cx="106940" cy="91805"/>
            </a:xfrm>
            <a:custGeom>
              <a:avLst/>
              <a:gdLst/>
              <a:ahLst/>
              <a:cxnLst/>
              <a:rect l="l" t="t" r="r" b="b"/>
              <a:pathLst>
                <a:path w="4084" h="3506" extrusionOk="0">
                  <a:moveTo>
                    <a:pt x="2338" y="1"/>
                  </a:moveTo>
                  <a:cubicBezTo>
                    <a:pt x="773" y="1"/>
                    <a:pt x="1" y="1890"/>
                    <a:pt x="1098" y="2987"/>
                  </a:cubicBezTo>
                  <a:cubicBezTo>
                    <a:pt x="1456" y="3345"/>
                    <a:pt x="1896" y="3506"/>
                    <a:pt x="2326" y="3506"/>
                  </a:cubicBezTo>
                  <a:cubicBezTo>
                    <a:pt x="3225" y="3506"/>
                    <a:pt x="4084" y="2807"/>
                    <a:pt x="4084" y="1756"/>
                  </a:cubicBezTo>
                  <a:cubicBezTo>
                    <a:pt x="4084" y="793"/>
                    <a:pt x="3302" y="10"/>
                    <a:pt x="2338" y="1"/>
                  </a:cubicBezTo>
                  <a:close/>
                </a:path>
              </a:pathLst>
            </a:custGeom>
            <a:solidFill>
              <a:srgbClr val="B3C3CF"/>
            </a:solidFill>
            <a:ln>
              <a:noFill/>
            </a:ln>
          </p:spPr>
          <p:txBody>
            <a:bodyPr spcFirstLastPara="1" wrap="square" lIns="91425" tIns="91425" rIns="91425" bIns="91425" anchor="ctr" anchorCtr="0">
              <a:noAutofit/>
            </a:bodyPr>
            <a:lstStyle/>
            <a:p>
              <a:endParaRPr/>
            </a:p>
          </p:txBody>
        </p:sp>
        <p:sp>
          <p:nvSpPr>
            <p:cNvPr id="13025" name="Google Shape;13025;p68"/>
            <p:cNvSpPr/>
            <p:nvPr/>
          </p:nvSpPr>
          <p:spPr>
            <a:xfrm>
              <a:off x="3753336" y="1671132"/>
              <a:ext cx="100969" cy="54465"/>
            </a:xfrm>
            <a:custGeom>
              <a:avLst/>
              <a:gdLst/>
              <a:ahLst/>
              <a:cxnLst/>
              <a:rect l="l" t="t" r="r" b="b"/>
              <a:pathLst>
                <a:path w="3856" h="2080" extrusionOk="0">
                  <a:moveTo>
                    <a:pt x="211" y="0"/>
                  </a:moveTo>
                  <a:cubicBezTo>
                    <a:pt x="1" y="1078"/>
                    <a:pt x="821" y="2080"/>
                    <a:pt x="1928" y="2080"/>
                  </a:cubicBezTo>
                  <a:cubicBezTo>
                    <a:pt x="3025" y="2080"/>
                    <a:pt x="3855" y="1078"/>
                    <a:pt x="3645" y="0"/>
                  </a:cubicBezTo>
                  <a:lnTo>
                    <a:pt x="3645" y="0"/>
                  </a:lnTo>
                  <a:cubicBezTo>
                    <a:pt x="3483" y="830"/>
                    <a:pt x="2768" y="1422"/>
                    <a:pt x="1928" y="1422"/>
                  </a:cubicBezTo>
                  <a:cubicBezTo>
                    <a:pt x="1088" y="1422"/>
                    <a:pt x="363" y="830"/>
                    <a:pt x="211" y="0"/>
                  </a:cubicBezTo>
                  <a:close/>
                </a:path>
              </a:pathLst>
            </a:custGeom>
            <a:solidFill>
              <a:srgbClr val="CED8E0"/>
            </a:solidFill>
            <a:ln>
              <a:noFill/>
            </a:ln>
          </p:spPr>
          <p:txBody>
            <a:bodyPr spcFirstLastPara="1" wrap="square" lIns="91425" tIns="91425" rIns="91425" bIns="91425" anchor="ctr" anchorCtr="0">
              <a:noAutofit/>
            </a:bodyPr>
            <a:lstStyle/>
            <a:p>
              <a:endParaRPr/>
            </a:p>
          </p:txBody>
        </p:sp>
        <p:sp>
          <p:nvSpPr>
            <p:cNvPr id="13026" name="Google Shape;13026;p68"/>
            <p:cNvSpPr/>
            <p:nvPr/>
          </p:nvSpPr>
          <p:spPr>
            <a:xfrm>
              <a:off x="3620447" y="1530990"/>
              <a:ext cx="154649" cy="297645"/>
            </a:xfrm>
            <a:custGeom>
              <a:avLst/>
              <a:gdLst/>
              <a:ahLst/>
              <a:cxnLst/>
              <a:rect l="l" t="t" r="r" b="b"/>
              <a:pathLst>
                <a:path w="5906" h="11367" extrusionOk="0">
                  <a:moveTo>
                    <a:pt x="5681" y="1"/>
                  </a:moveTo>
                  <a:cubicBezTo>
                    <a:pt x="5608" y="1"/>
                    <a:pt x="5542" y="38"/>
                    <a:pt x="5505" y="105"/>
                  </a:cubicBezTo>
                  <a:cubicBezTo>
                    <a:pt x="5085" y="773"/>
                    <a:pt x="4589" y="1384"/>
                    <a:pt x="4027" y="1927"/>
                  </a:cubicBezTo>
                  <a:cubicBezTo>
                    <a:pt x="3187" y="2748"/>
                    <a:pt x="1842" y="3721"/>
                    <a:pt x="220" y="3721"/>
                  </a:cubicBezTo>
                  <a:cubicBezTo>
                    <a:pt x="215" y="3721"/>
                    <a:pt x="210" y="3720"/>
                    <a:pt x="206" y="3720"/>
                  </a:cubicBezTo>
                  <a:cubicBezTo>
                    <a:pt x="97" y="3720"/>
                    <a:pt x="1" y="3821"/>
                    <a:pt x="1" y="3931"/>
                  </a:cubicBezTo>
                  <a:lnTo>
                    <a:pt x="1" y="7432"/>
                  </a:lnTo>
                  <a:cubicBezTo>
                    <a:pt x="1" y="7556"/>
                    <a:pt x="106" y="7651"/>
                    <a:pt x="220" y="7651"/>
                  </a:cubicBezTo>
                  <a:cubicBezTo>
                    <a:pt x="1842" y="7651"/>
                    <a:pt x="3187" y="8624"/>
                    <a:pt x="4027" y="9445"/>
                  </a:cubicBezTo>
                  <a:cubicBezTo>
                    <a:pt x="4589" y="9989"/>
                    <a:pt x="5085" y="10599"/>
                    <a:pt x="5496" y="11257"/>
                  </a:cubicBezTo>
                  <a:cubicBezTo>
                    <a:pt x="5541" y="11332"/>
                    <a:pt x="5614" y="11366"/>
                    <a:pt x="5686" y="11366"/>
                  </a:cubicBezTo>
                  <a:cubicBezTo>
                    <a:pt x="5797" y="11366"/>
                    <a:pt x="5906" y="11286"/>
                    <a:pt x="5906" y="11153"/>
                  </a:cubicBezTo>
                  <a:lnTo>
                    <a:pt x="5906" y="220"/>
                  </a:lnTo>
                  <a:cubicBezTo>
                    <a:pt x="5906" y="115"/>
                    <a:pt x="5839" y="29"/>
                    <a:pt x="5744" y="10"/>
                  </a:cubicBezTo>
                  <a:cubicBezTo>
                    <a:pt x="5723" y="4"/>
                    <a:pt x="5702" y="1"/>
                    <a:pt x="568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027" name="Google Shape;13027;p68"/>
            <p:cNvSpPr/>
            <p:nvPr/>
          </p:nvSpPr>
          <p:spPr>
            <a:xfrm>
              <a:off x="3620447" y="1708603"/>
              <a:ext cx="154649" cy="120032"/>
            </a:xfrm>
            <a:custGeom>
              <a:avLst/>
              <a:gdLst/>
              <a:ahLst/>
              <a:cxnLst/>
              <a:rect l="l" t="t" r="r" b="b"/>
              <a:pathLst>
                <a:path w="5906" h="4584" extrusionOk="0">
                  <a:moveTo>
                    <a:pt x="1" y="0"/>
                  </a:moveTo>
                  <a:lnTo>
                    <a:pt x="1" y="649"/>
                  </a:lnTo>
                  <a:cubicBezTo>
                    <a:pt x="1" y="773"/>
                    <a:pt x="106" y="868"/>
                    <a:pt x="220" y="868"/>
                  </a:cubicBezTo>
                  <a:cubicBezTo>
                    <a:pt x="1842" y="868"/>
                    <a:pt x="3187" y="1841"/>
                    <a:pt x="4027" y="2662"/>
                  </a:cubicBezTo>
                  <a:cubicBezTo>
                    <a:pt x="4589" y="3206"/>
                    <a:pt x="5085" y="3816"/>
                    <a:pt x="5496" y="4474"/>
                  </a:cubicBezTo>
                  <a:cubicBezTo>
                    <a:pt x="5541" y="4549"/>
                    <a:pt x="5614" y="4583"/>
                    <a:pt x="5686" y="4583"/>
                  </a:cubicBezTo>
                  <a:cubicBezTo>
                    <a:pt x="5797" y="4583"/>
                    <a:pt x="5906" y="4503"/>
                    <a:pt x="5906" y="4370"/>
                  </a:cubicBezTo>
                  <a:lnTo>
                    <a:pt x="5906" y="3272"/>
                  </a:lnTo>
                  <a:cubicBezTo>
                    <a:pt x="5906" y="3368"/>
                    <a:pt x="5849" y="3454"/>
                    <a:pt x="5763" y="3482"/>
                  </a:cubicBezTo>
                  <a:cubicBezTo>
                    <a:pt x="5740" y="3489"/>
                    <a:pt x="5716" y="3492"/>
                    <a:pt x="5694" y="3492"/>
                  </a:cubicBezTo>
                  <a:cubicBezTo>
                    <a:pt x="5614" y="3492"/>
                    <a:pt x="5540" y="3454"/>
                    <a:pt x="5496" y="3387"/>
                  </a:cubicBezTo>
                  <a:cubicBezTo>
                    <a:pt x="5496" y="3377"/>
                    <a:pt x="4952" y="2900"/>
                    <a:pt x="4027" y="2004"/>
                  </a:cubicBezTo>
                  <a:cubicBezTo>
                    <a:pt x="3187" y="1183"/>
                    <a:pt x="1842" y="210"/>
                    <a:pt x="220" y="210"/>
                  </a:cubicBezTo>
                  <a:cubicBezTo>
                    <a:pt x="96" y="210"/>
                    <a:pt x="1" y="115"/>
                    <a:pt x="1" y="0"/>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028" name="Google Shape;13028;p68"/>
            <p:cNvSpPr/>
            <p:nvPr/>
          </p:nvSpPr>
          <p:spPr>
            <a:xfrm>
              <a:off x="3763601" y="1508000"/>
              <a:ext cx="45981" cy="343521"/>
            </a:xfrm>
            <a:custGeom>
              <a:avLst/>
              <a:gdLst/>
              <a:ahLst/>
              <a:cxnLst/>
              <a:rect l="l" t="t" r="r" b="b"/>
              <a:pathLst>
                <a:path w="1756" h="13119" extrusionOk="0">
                  <a:moveTo>
                    <a:pt x="219" y="1"/>
                  </a:moveTo>
                  <a:cubicBezTo>
                    <a:pt x="105" y="1"/>
                    <a:pt x="0" y="96"/>
                    <a:pt x="0" y="220"/>
                  </a:cubicBezTo>
                  <a:lnTo>
                    <a:pt x="0" y="12908"/>
                  </a:lnTo>
                  <a:cubicBezTo>
                    <a:pt x="0" y="13023"/>
                    <a:pt x="105" y="13118"/>
                    <a:pt x="219" y="13118"/>
                  </a:cubicBezTo>
                  <a:lnTo>
                    <a:pt x="1536" y="13118"/>
                  </a:lnTo>
                  <a:cubicBezTo>
                    <a:pt x="1650" y="13118"/>
                    <a:pt x="1755" y="13023"/>
                    <a:pt x="1755" y="12908"/>
                  </a:cubicBezTo>
                  <a:lnTo>
                    <a:pt x="1755" y="220"/>
                  </a:lnTo>
                  <a:cubicBezTo>
                    <a:pt x="1755" y="96"/>
                    <a:pt x="1650" y="1"/>
                    <a:pt x="1536" y="1"/>
                  </a:cubicBezTo>
                  <a:close/>
                </a:path>
              </a:pathLst>
            </a:custGeom>
            <a:solidFill>
              <a:srgbClr val="AEBECC"/>
            </a:solidFill>
            <a:ln>
              <a:noFill/>
            </a:ln>
          </p:spPr>
          <p:txBody>
            <a:bodyPr spcFirstLastPara="1" wrap="square" lIns="91425" tIns="91425" rIns="91425" bIns="91425" anchor="ctr" anchorCtr="0">
              <a:noAutofit/>
            </a:bodyPr>
            <a:lstStyle/>
            <a:p>
              <a:endParaRPr/>
            </a:p>
          </p:txBody>
        </p:sp>
        <p:sp>
          <p:nvSpPr>
            <p:cNvPr id="13029" name="Google Shape;13029;p68"/>
            <p:cNvSpPr/>
            <p:nvPr/>
          </p:nvSpPr>
          <p:spPr>
            <a:xfrm>
              <a:off x="3763601" y="1823005"/>
              <a:ext cx="45981" cy="28515"/>
            </a:xfrm>
            <a:custGeom>
              <a:avLst/>
              <a:gdLst/>
              <a:ahLst/>
              <a:cxnLst/>
              <a:rect l="l" t="t" r="r" b="b"/>
              <a:pathLst>
                <a:path w="1756" h="1089" extrusionOk="0">
                  <a:moveTo>
                    <a:pt x="0" y="1"/>
                  </a:moveTo>
                  <a:lnTo>
                    <a:pt x="0" y="869"/>
                  </a:lnTo>
                  <a:cubicBezTo>
                    <a:pt x="0" y="993"/>
                    <a:pt x="105" y="1088"/>
                    <a:pt x="219" y="1088"/>
                  </a:cubicBezTo>
                  <a:lnTo>
                    <a:pt x="1536" y="1088"/>
                  </a:lnTo>
                  <a:cubicBezTo>
                    <a:pt x="1650" y="1088"/>
                    <a:pt x="1755" y="993"/>
                    <a:pt x="1755" y="869"/>
                  </a:cubicBezTo>
                  <a:lnTo>
                    <a:pt x="1755" y="1"/>
                  </a:lnTo>
                  <a:cubicBezTo>
                    <a:pt x="1755" y="115"/>
                    <a:pt x="1650" y="220"/>
                    <a:pt x="1536" y="220"/>
                  </a:cubicBezTo>
                  <a:lnTo>
                    <a:pt x="219" y="220"/>
                  </a:lnTo>
                  <a:cubicBezTo>
                    <a:pt x="105" y="220"/>
                    <a:pt x="0" y="115"/>
                    <a:pt x="0" y="1"/>
                  </a:cubicBez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13030" name="Google Shape;13030;p68"/>
            <p:cNvSpPr/>
            <p:nvPr/>
          </p:nvSpPr>
          <p:spPr>
            <a:xfrm>
              <a:off x="3534508" y="1628399"/>
              <a:ext cx="46007" cy="102959"/>
            </a:xfrm>
            <a:custGeom>
              <a:avLst/>
              <a:gdLst/>
              <a:ahLst/>
              <a:cxnLst/>
              <a:rect l="l" t="t" r="r" b="b"/>
              <a:pathLst>
                <a:path w="1757" h="3932" extrusionOk="0">
                  <a:moveTo>
                    <a:pt x="1098" y="1"/>
                  </a:moveTo>
                  <a:cubicBezTo>
                    <a:pt x="497" y="1"/>
                    <a:pt x="1" y="488"/>
                    <a:pt x="1" y="1089"/>
                  </a:cubicBezTo>
                  <a:lnTo>
                    <a:pt x="1" y="2834"/>
                  </a:lnTo>
                  <a:cubicBezTo>
                    <a:pt x="1" y="3445"/>
                    <a:pt x="497" y="3931"/>
                    <a:pt x="1098" y="3931"/>
                  </a:cubicBezTo>
                  <a:lnTo>
                    <a:pt x="1537" y="3931"/>
                  </a:lnTo>
                  <a:cubicBezTo>
                    <a:pt x="1661" y="3931"/>
                    <a:pt x="1756" y="3836"/>
                    <a:pt x="1756" y="3712"/>
                  </a:cubicBezTo>
                  <a:lnTo>
                    <a:pt x="1756" y="211"/>
                  </a:lnTo>
                  <a:cubicBezTo>
                    <a:pt x="1756" y="96"/>
                    <a:pt x="1661" y="1"/>
                    <a:pt x="1537" y="1"/>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3031" name="Google Shape;13031;p68"/>
            <p:cNvSpPr/>
            <p:nvPr/>
          </p:nvSpPr>
          <p:spPr>
            <a:xfrm>
              <a:off x="3534508" y="1633400"/>
              <a:ext cx="46007" cy="97958"/>
            </a:xfrm>
            <a:custGeom>
              <a:avLst/>
              <a:gdLst/>
              <a:ahLst/>
              <a:cxnLst/>
              <a:rect l="l" t="t" r="r" b="b"/>
              <a:pathLst>
                <a:path w="1757" h="3741" extrusionOk="0">
                  <a:moveTo>
                    <a:pt x="468" y="1"/>
                  </a:moveTo>
                  <a:lnTo>
                    <a:pt x="468" y="1"/>
                  </a:lnTo>
                  <a:cubicBezTo>
                    <a:pt x="182" y="211"/>
                    <a:pt x="1" y="545"/>
                    <a:pt x="1" y="898"/>
                  </a:cubicBezTo>
                  <a:lnTo>
                    <a:pt x="1" y="2643"/>
                  </a:lnTo>
                  <a:cubicBezTo>
                    <a:pt x="1" y="3254"/>
                    <a:pt x="497" y="3740"/>
                    <a:pt x="1098" y="3740"/>
                  </a:cubicBezTo>
                  <a:lnTo>
                    <a:pt x="1537" y="3740"/>
                  </a:lnTo>
                  <a:cubicBezTo>
                    <a:pt x="1661" y="3740"/>
                    <a:pt x="1756" y="3645"/>
                    <a:pt x="1756" y="3521"/>
                  </a:cubicBezTo>
                  <a:lnTo>
                    <a:pt x="1756" y="3082"/>
                  </a:lnTo>
                  <a:lnTo>
                    <a:pt x="1098" y="3082"/>
                  </a:lnTo>
                  <a:cubicBezTo>
                    <a:pt x="736" y="3082"/>
                    <a:pt x="440" y="2786"/>
                    <a:pt x="440" y="2433"/>
                  </a:cubicBezTo>
                  <a:lnTo>
                    <a:pt x="440" y="239"/>
                  </a:lnTo>
                  <a:cubicBezTo>
                    <a:pt x="440" y="163"/>
                    <a:pt x="449" y="77"/>
                    <a:pt x="468" y="1"/>
                  </a:cubicBez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032" name="Google Shape;13032;p68"/>
            <p:cNvSpPr/>
            <p:nvPr/>
          </p:nvSpPr>
          <p:spPr>
            <a:xfrm>
              <a:off x="3574728" y="1628163"/>
              <a:ext cx="57240" cy="103195"/>
            </a:xfrm>
            <a:custGeom>
              <a:avLst/>
              <a:gdLst/>
              <a:ahLst/>
              <a:cxnLst/>
              <a:rect l="l" t="t" r="r" b="b"/>
              <a:pathLst>
                <a:path w="2186" h="3941" extrusionOk="0">
                  <a:moveTo>
                    <a:pt x="1" y="0"/>
                  </a:moveTo>
                  <a:lnTo>
                    <a:pt x="1" y="3940"/>
                  </a:lnTo>
                  <a:lnTo>
                    <a:pt x="2186" y="3940"/>
                  </a:lnTo>
                  <a:lnTo>
                    <a:pt x="2186" y="0"/>
                  </a:lnTo>
                  <a:close/>
                </a:path>
              </a:pathLst>
            </a:custGeom>
            <a:solidFill>
              <a:srgbClr val="AEBECC"/>
            </a:solidFill>
            <a:ln>
              <a:noFill/>
            </a:ln>
          </p:spPr>
          <p:txBody>
            <a:bodyPr spcFirstLastPara="1" wrap="square" lIns="91425" tIns="91425" rIns="91425" bIns="91425" anchor="ctr" anchorCtr="0">
              <a:noAutofit/>
            </a:bodyPr>
            <a:lstStyle/>
            <a:p>
              <a:endParaRPr/>
            </a:p>
          </p:txBody>
        </p:sp>
        <p:sp>
          <p:nvSpPr>
            <p:cNvPr id="13033" name="Google Shape;13033;p68"/>
            <p:cNvSpPr/>
            <p:nvPr/>
          </p:nvSpPr>
          <p:spPr>
            <a:xfrm>
              <a:off x="3574728" y="1714102"/>
              <a:ext cx="57240" cy="17256"/>
            </a:xfrm>
            <a:custGeom>
              <a:avLst/>
              <a:gdLst/>
              <a:ahLst/>
              <a:cxnLst/>
              <a:rect l="l" t="t" r="r" b="b"/>
              <a:pathLst>
                <a:path w="2186" h="659" extrusionOk="0">
                  <a:moveTo>
                    <a:pt x="1" y="0"/>
                  </a:moveTo>
                  <a:lnTo>
                    <a:pt x="1" y="658"/>
                  </a:lnTo>
                  <a:lnTo>
                    <a:pt x="2186" y="658"/>
                  </a:lnTo>
                  <a:lnTo>
                    <a:pt x="2186" y="0"/>
                  </a:lnTo>
                  <a:close/>
                </a:path>
              </a:pathLst>
            </a:custGeom>
            <a:solidFill>
              <a:srgbClr val="96A7B6"/>
            </a:solidFill>
            <a:ln>
              <a:noFill/>
            </a:ln>
          </p:spPr>
          <p:txBody>
            <a:bodyPr spcFirstLastPara="1" wrap="square" lIns="91425" tIns="91425" rIns="91425" bIns="91425" anchor="ctr" anchorCtr="0">
              <a:noAutofit/>
            </a:bodyPr>
            <a:lstStyle/>
            <a:p>
              <a:endParaRPr/>
            </a:p>
          </p:txBody>
        </p:sp>
        <p:sp>
          <p:nvSpPr>
            <p:cNvPr id="13034" name="Google Shape;13034;p68"/>
            <p:cNvSpPr/>
            <p:nvPr/>
          </p:nvSpPr>
          <p:spPr>
            <a:xfrm>
              <a:off x="3574728" y="1731332"/>
              <a:ext cx="57240" cy="91700"/>
            </a:xfrm>
            <a:custGeom>
              <a:avLst/>
              <a:gdLst/>
              <a:ahLst/>
              <a:cxnLst/>
              <a:rect l="l" t="t" r="r" b="b"/>
              <a:pathLst>
                <a:path w="2186" h="3502" extrusionOk="0">
                  <a:moveTo>
                    <a:pt x="1" y="0"/>
                  </a:moveTo>
                  <a:lnTo>
                    <a:pt x="1" y="3282"/>
                  </a:lnTo>
                  <a:cubicBezTo>
                    <a:pt x="1" y="3406"/>
                    <a:pt x="96" y="3502"/>
                    <a:pt x="220" y="3502"/>
                  </a:cubicBezTo>
                  <a:lnTo>
                    <a:pt x="1088" y="3502"/>
                  </a:lnTo>
                  <a:cubicBezTo>
                    <a:pt x="1193" y="3502"/>
                    <a:pt x="1279" y="3435"/>
                    <a:pt x="1308" y="3339"/>
                  </a:cubicBezTo>
                  <a:lnTo>
                    <a:pt x="2186" y="0"/>
                  </a:lnTo>
                  <a:close/>
                </a:path>
              </a:pathLst>
            </a:custGeom>
            <a:solidFill>
              <a:srgbClr val="ACBDCB"/>
            </a:solidFill>
            <a:ln>
              <a:noFill/>
            </a:ln>
          </p:spPr>
          <p:txBody>
            <a:bodyPr spcFirstLastPara="1" wrap="square" lIns="91425" tIns="91425" rIns="91425" bIns="91425" anchor="ctr" anchorCtr="0">
              <a:noAutofit/>
            </a:bodyPr>
            <a:lstStyle/>
            <a:p>
              <a:endParaRPr/>
            </a:p>
          </p:txBody>
        </p:sp>
        <p:sp>
          <p:nvSpPr>
            <p:cNvPr id="13035" name="Google Shape;13035;p68"/>
            <p:cNvSpPr/>
            <p:nvPr/>
          </p:nvSpPr>
          <p:spPr>
            <a:xfrm>
              <a:off x="3870514" y="1674118"/>
              <a:ext cx="32496" cy="11521"/>
            </a:xfrm>
            <a:custGeom>
              <a:avLst/>
              <a:gdLst/>
              <a:ahLst/>
              <a:cxnLst/>
              <a:rect l="l" t="t" r="r" b="b"/>
              <a:pathLst>
                <a:path w="1241" h="440" extrusionOk="0">
                  <a:moveTo>
                    <a:pt x="296" y="1"/>
                  </a:moveTo>
                  <a:cubicBezTo>
                    <a:pt x="0" y="1"/>
                    <a:pt x="0" y="440"/>
                    <a:pt x="296" y="440"/>
                  </a:cubicBezTo>
                  <a:lnTo>
                    <a:pt x="954" y="440"/>
                  </a:lnTo>
                  <a:cubicBezTo>
                    <a:pt x="1240" y="440"/>
                    <a:pt x="1240" y="1"/>
                    <a:pt x="954" y="1"/>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3036" name="Google Shape;13036;p68"/>
            <p:cNvSpPr/>
            <p:nvPr/>
          </p:nvSpPr>
          <p:spPr>
            <a:xfrm>
              <a:off x="3848781" y="1609493"/>
              <a:ext cx="27232" cy="23436"/>
            </a:xfrm>
            <a:custGeom>
              <a:avLst/>
              <a:gdLst/>
              <a:ahLst/>
              <a:cxnLst/>
              <a:rect l="l" t="t" r="r" b="b"/>
              <a:pathLst>
                <a:path w="1040" h="895" extrusionOk="0">
                  <a:moveTo>
                    <a:pt x="741" y="0"/>
                  </a:moveTo>
                  <a:cubicBezTo>
                    <a:pt x="695" y="0"/>
                    <a:pt x="646" y="17"/>
                    <a:pt x="601" y="55"/>
                  </a:cubicBezTo>
                  <a:lnTo>
                    <a:pt x="134" y="523"/>
                  </a:lnTo>
                  <a:cubicBezTo>
                    <a:pt x="0" y="656"/>
                    <a:pt x="96" y="885"/>
                    <a:pt x="286" y="895"/>
                  </a:cubicBezTo>
                  <a:cubicBezTo>
                    <a:pt x="353" y="895"/>
                    <a:pt x="401" y="866"/>
                    <a:pt x="449" y="828"/>
                  </a:cubicBezTo>
                  <a:lnTo>
                    <a:pt x="906" y="360"/>
                  </a:lnTo>
                  <a:cubicBezTo>
                    <a:pt x="1040" y="198"/>
                    <a:pt x="903" y="0"/>
                    <a:pt x="741" y="0"/>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3037" name="Google Shape;13037;p68"/>
            <p:cNvSpPr/>
            <p:nvPr/>
          </p:nvSpPr>
          <p:spPr>
            <a:xfrm>
              <a:off x="3848231" y="1726618"/>
              <a:ext cx="27808" cy="23724"/>
            </a:xfrm>
            <a:custGeom>
              <a:avLst/>
              <a:gdLst/>
              <a:ahLst/>
              <a:cxnLst/>
              <a:rect l="l" t="t" r="r" b="b"/>
              <a:pathLst>
                <a:path w="1062" h="906" extrusionOk="0">
                  <a:moveTo>
                    <a:pt x="317" y="1"/>
                  </a:moveTo>
                  <a:cubicBezTo>
                    <a:pt x="146" y="1"/>
                    <a:pt x="0" y="219"/>
                    <a:pt x="155" y="381"/>
                  </a:cubicBezTo>
                  <a:lnTo>
                    <a:pt x="622" y="839"/>
                  </a:lnTo>
                  <a:cubicBezTo>
                    <a:pt x="660" y="886"/>
                    <a:pt x="718" y="905"/>
                    <a:pt x="775" y="905"/>
                  </a:cubicBezTo>
                  <a:cubicBezTo>
                    <a:pt x="966" y="905"/>
                    <a:pt x="1061" y="667"/>
                    <a:pt x="927" y="533"/>
                  </a:cubicBezTo>
                  <a:lnTo>
                    <a:pt x="470" y="66"/>
                  </a:lnTo>
                  <a:cubicBezTo>
                    <a:pt x="421" y="20"/>
                    <a:pt x="368" y="1"/>
                    <a:pt x="317" y="1"/>
                  </a:cubicBezTo>
                  <a:close/>
                </a:path>
              </a:pathLst>
            </a:custGeom>
            <a:solidFill>
              <a:srgbClr val="C2CED8"/>
            </a:solidFill>
            <a:ln>
              <a:noFill/>
            </a:ln>
          </p:spPr>
          <p:txBody>
            <a:bodyPr spcFirstLastPara="1" wrap="square" lIns="91425" tIns="91425" rIns="91425" bIns="91425" anchor="ctr" anchorCtr="0">
              <a:noAutofit/>
            </a:bodyPr>
            <a:lstStyle/>
            <a:p>
              <a:endParaRPr/>
            </a:p>
          </p:txBody>
        </p:sp>
      </p:grpSp>
      <p:grpSp>
        <p:nvGrpSpPr>
          <p:cNvPr id="13038" name="Google Shape;13038;p68"/>
          <p:cNvGrpSpPr/>
          <p:nvPr/>
        </p:nvGrpSpPr>
        <p:grpSpPr>
          <a:xfrm>
            <a:off x="7147436" y="1350600"/>
            <a:ext cx="279054" cy="354754"/>
            <a:chOff x="7147436" y="1502999"/>
            <a:chExt cx="279054" cy="354754"/>
          </a:xfrm>
        </p:grpSpPr>
        <p:sp>
          <p:nvSpPr>
            <p:cNvPr id="13039" name="Google Shape;13039;p68"/>
            <p:cNvSpPr/>
            <p:nvPr/>
          </p:nvSpPr>
          <p:spPr>
            <a:xfrm>
              <a:off x="7147436" y="1745576"/>
              <a:ext cx="279054" cy="112177"/>
            </a:xfrm>
            <a:custGeom>
              <a:avLst/>
              <a:gdLst/>
              <a:ahLst/>
              <a:cxnLst/>
              <a:rect l="l" t="t" r="r" b="b"/>
              <a:pathLst>
                <a:path w="10657" h="4284" extrusionOk="0">
                  <a:moveTo>
                    <a:pt x="3234" y="0"/>
                  </a:moveTo>
                  <a:lnTo>
                    <a:pt x="954" y="668"/>
                  </a:lnTo>
                  <a:cubicBezTo>
                    <a:pt x="391" y="840"/>
                    <a:pt x="0" y="1355"/>
                    <a:pt x="0" y="1946"/>
                  </a:cubicBezTo>
                  <a:lnTo>
                    <a:pt x="0" y="3616"/>
                  </a:lnTo>
                  <a:cubicBezTo>
                    <a:pt x="0" y="3988"/>
                    <a:pt x="296" y="4284"/>
                    <a:pt x="668" y="4284"/>
                  </a:cubicBezTo>
                  <a:lnTo>
                    <a:pt x="9989" y="4284"/>
                  </a:lnTo>
                  <a:cubicBezTo>
                    <a:pt x="10361" y="4284"/>
                    <a:pt x="10656" y="3988"/>
                    <a:pt x="10656" y="3616"/>
                  </a:cubicBezTo>
                  <a:lnTo>
                    <a:pt x="10656" y="1946"/>
                  </a:lnTo>
                  <a:cubicBezTo>
                    <a:pt x="10656" y="1355"/>
                    <a:pt x="10265" y="840"/>
                    <a:pt x="9702" y="668"/>
                  </a:cubicBezTo>
                  <a:lnTo>
                    <a:pt x="7422" y="0"/>
                  </a:lnTo>
                  <a:lnTo>
                    <a:pt x="5696" y="1155"/>
                  </a:lnTo>
                  <a:cubicBezTo>
                    <a:pt x="5586" y="1226"/>
                    <a:pt x="5457" y="1262"/>
                    <a:pt x="5328" y="1262"/>
                  </a:cubicBezTo>
                  <a:cubicBezTo>
                    <a:pt x="5199" y="1262"/>
                    <a:pt x="5071" y="1226"/>
                    <a:pt x="4961" y="1155"/>
                  </a:cubicBezTo>
                  <a:lnTo>
                    <a:pt x="3234" y="0"/>
                  </a:ln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3040" name="Google Shape;13040;p68"/>
            <p:cNvSpPr/>
            <p:nvPr/>
          </p:nvSpPr>
          <p:spPr>
            <a:xfrm>
              <a:off x="7187892" y="1694856"/>
              <a:ext cx="197618" cy="104688"/>
            </a:xfrm>
            <a:custGeom>
              <a:avLst/>
              <a:gdLst/>
              <a:ahLst/>
              <a:cxnLst/>
              <a:rect l="l" t="t" r="r" b="b"/>
              <a:pathLst>
                <a:path w="7547" h="3998" extrusionOk="0">
                  <a:moveTo>
                    <a:pt x="1336" y="1"/>
                  </a:moveTo>
                  <a:cubicBezTo>
                    <a:pt x="602" y="1"/>
                    <a:pt x="1" y="602"/>
                    <a:pt x="1" y="1336"/>
                  </a:cubicBezTo>
                  <a:cubicBezTo>
                    <a:pt x="1" y="2805"/>
                    <a:pt x="1193" y="3998"/>
                    <a:pt x="2662" y="3998"/>
                  </a:cubicBezTo>
                  <a:lnTo>
                    <a:pt x="4885" y="3998"/>
                  </a:lnTo>
                  <a:cubicBezTo>
                    <a:pt x="6354" y="3998"/>
                    <a:pt x="7547" y="2805"/>
                    <a:pt x="7547" y="1336"/>
                  </a:cubicBezTo>
                  <a:cubicBezTo>
                    <a:pt x="7547" y="602"/>
                    <a:pt x="6955" y="10"/>
                    <a:pt x="6221" y="1"/>
                  </a:cubicBezTo>
                  <a:close/>
                </a:path>
              </a:pathLst>
            </a:custGeom>
            <a:solidFill>
              <a:srgbClr val="ACBDC9"/>
            </a:solidFill>
            <a:ln>
              <a:noFill/>
            </a:ln>
          </p:spPr>
          <p:txBody>
            <a:bodyPr spcFirstLastPara="1" wrap="square" lIns="91425" tIns="91425" rIns="91425" bIns="91425" anchor="ctr" anchorCtr="0">
              <a:noAutofit/>
            </a:bodyPr>
            <a:lstStyle/>
            <a:p>
              <a:endParaRPr/>
            </a:p>
          </p:txBody>
        </p:sp>
        <p:sp>
          <p:nvSpPr>
            <p:cNvPr id="13041" name="Google Shape;13041;p68"/>
            <p:cNvSpPr/>
            <p:nvPr/>
          </p:nvSpPr>
          <p:spPr>
            <a:xfrm>
              <a:off x="7206876" y="1712348"/>
              <a:ext cx="159912" cy="66274"/>
            </a:xfrm>
            <a:custGeom>
              <a:avLst/>
              <a:gdLst/>
              <a:ahLst/>
              <a:cxnLst/>
              <a:rect l="l" t="t" r="r" b="b"/>
              <a:pathLst>
                <a:path w="6107" h="2531" extrusionOk="0">
                  <a:moveTo>
                    <a:pt x="668" y="0"/>
                  </a:moveTo>
                  <a:cubicBezTo>
                    <a:pt x="191" y="0"/>
                    <a:pt x="1" y="630"/>
                    <a:pt x="401" y="897"/>
                  </a:cubicBezTo>
                  <a:lnTo>
                    <a:pt x="2691" y="2424"/>
                  </a:lnTo>
                  <a:cubicBezTo>
                    <a:pt x="2801" y="2495"/>
                    <a:pt x="2929" y="2531"/>
                    <a:pt x="3058" y="2531"/>
                  </a:cubicBezTo>
                  <a:cubicBezTo>
                    <a:pt x="3187" y="2531"/>
                    <a:pt x="3316" y="2495"/>
                    <a:pt x="3426" y="2424"/>
                  </a:cubicBezTo>
                  <a:lnTo>
                    <a:pt x="5715" y="897"/>
                  </a:lnTo>
                  <a:cubicBezTo>
                    <a:pt x="6106" y="630"/>
                    <a:pt x="5925" y="0"/>
                    <a:pt x="5438" y="0"/>
                  </a:cubicBezTo>
                  <a:close/>
                </a:path>
              </a:pathLst>
            </a:custGeom>
            <a:solidFill>
              <a:srgbClr val="BBC8D3"/>
            </a:solidFill>
            <a:ln>
              <a:noFill/>
            </a:ln>
          </p:spPr>
          <p:txBody>
            <a:bodyPr spcFirstLastPara="1" wrap="square" lIns="91425" tIns="91425" rIns="91425" bIns="91425" anchor="ctr" anchorCtr="0">
              <a:noAutofit/>
            </a:bodyPr>
            <a:lstStyle/>
            <a:p>
              <a:endParaRPr/>
            </a:p>
          </p:txBody>
        </p:sp>
        <p:sp>
          <p:nvSpPr>
            <p:cNvPr id="13042" name="Google Shape;13042;p68"/>
            <p:cNvSpPr/>
            <p:nvPr/>
          </p:nvSpPr>
          <p:spPr>
            <a:xfrm>
              <a:off x="7232118" y="1700852"/>
              <a:ext cx="109689" cy="77769"/>
            </a:xfrm>
            <a:custGeom>
              <a:avLst/>
              <a:gdLst/>
              <a:ahLst/>
              <a:cxnLst/>
              <a:rect l="l" t="t" r="r" b="b"/>
              <a:pathLst>
                <a:path w="4189" h="2970" extrusionOk="0">
                  <a:moveTo>
                    <a:pt x="544" y="1"/>
                  </a:moveTo>
                  <a:lnTo>
                    <a:pt x="544" y="1050"/>
                  </a:lnTo>
                  <a:cubicBezTo>
                    <a:pt x="544" y="1346"/>
                    <a:pt x="344" y="1603"/>
                    <a:pt x="67" y="1689"/>
                  </a:cubicBezTo>
                  <a:lnTo>
                    <a:pt x="0" y="1708"/>
                  </a:lnTo>
                  <a:lnTo>
                    <a:pt x="1727" y="2863"/>
                  </a:lnTo>
                  <a:cubicBezTo>
                    <a:pt x="1837" y="2934"/>
                    <a:pt x="1965" y="2970"/>
                    <a:pt x="2094" y="2970"/>
                  </a:cubicBezTo>
                  <a:cubicBezTo>
                    <a:pt x="2223" y="2970"/>
                    <a:pt x="2352" y="2934"/>
                    <a:pt x="2462" y="2863"/>
                  </a:cubicBezTo>
                  <a:lnTo>
                    <a:pt x="4188" y="1708"/>
                  </a:lnTo>
                  <a:lnTo>
                    <a:pt x="4121" y="1689"/>
                  </a:lnTo>
                  <a:cubicBezTo>
                    <a:pt x="3845" y="1603"/>
                    <a:pt x="3644" y="1346"/>
                    <a:pt x="3644" y="1050"/>
                  </a:cubicBezTo>
                  <a:lnTo>
                    <a:pt x="3644"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043" name="Google Shape;13043;p68"/>
            <p:cNvSpPr/>
            <p:nvPr/>
          </p:nvSpPr>
          <p:spPr>
            <a:xfrm>
              <a:off x="7246101" y="1700852"/>
              <a:ext cx="81462" cy="23121"/>
            </a:xfrm>
            <a:custGeom>
              <a:avLst/>
              <a:gdLst/>
              <a:ahLst/>
              <a:cxnLst/>
              <a:rect l="l" t="t" r="r" b="b"/>
              <a:pathLst>
                <a:path w="3111" h="883" extrusionOk="0">
                  <a:moveTo>
                    <a:pt x="0" y="1"/>
                  </a:moveTo>
                  <a:lnTo>
                    <a:pt x="0" y="497"/>
                  </a:lnTo>
                  <a:cubicBezTo>
                    <a:pt x="487" y="754"/>
                    <a:pt x="1021" y="883"/>
                    <a:pt x="1555" y="883"/>
                  </a:cubicBezTo>
                  <a:cubicBezTo>
                    <a:pt x="2090" y="883"/>
                    <a:pt x="2624" y="754"/>
                    <a:pt x="3110" y="497"/>
                  </a:cubicBezTo>
                  <a:lnTo>
                    <a:pt x="3110"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044" name="Google Shape;13044;p68"/>
            <p:cNvSpPr/>
            <p:nvPr/>
          </p:nvSpPr>
          <p:spPr>
            <a:xfrm>
              <a:off x="7189149" y="1543716"/>
              <a:ext cx="190627" cy="168658"/>
            </a:xfrm>
            <a:custGeom>
              <a:avLst/>
              <a:gdLst/>
              <a:ahLst/>
              <a:cxnLst/>
              <a:rect l="l" t="t" r="r" b="b"/>
              <a:pathLst>
                <a:path w="7280" h="6441" extrusionOk="0">
                  <a:moveTo>
                    <a:pt x="6621" y="1"/>
                  </a:moveTo>
                  <a:lnTo>
                    <a:pt x="849" y="449"/>
                  </a:lnTo>
                  <a:lnTo>
                    <a:pt x="849" y="2672"/>
                  </a:lnTo>
                  <a:lnTo>
                    <a:pt x="735" y="2672"/>
                  </a:lnTo>
                  <a:cubicBezTo>
                    <a:pt x="0" y="2672"/>
                    <a:pt x="0" y="3779"/>
                    <a:pt x="735" y="3779"/>
                  </a:cubicBezTo>
                  <a:lnTo>
                    <a:pt x="859" y="3779"/>
                  </a:lnTo>
                  <a:cubicBezTo>
                    <a:pt x="973" y="5277"/>
                    <a:pt x="2223" y="6440"/>
                    <a:pt x="3730" y="6440"/>
                  </a:cubicBezTo>
                  <a:cubicBezTo>
                    <a:pt x="5238" y="6440"/>
                    <a:pt x="6488" y="5277"/>
                    <a:pt x="6602" y="3779"/>
                  </a:cubicBezTo>
                  <a:lnTo>
                    <a:pt x="6726" y="3779"/>
                  </a:lnTo>
                  <a:cubicBezTo>
                    <a:pt x="7031" y="3779"/>
                    <a:pt x="7279" y="3531"/>
                    <a:pt x="7279" y="3225"/>
                  </a:cubicBezTo>
                  <a:cubicBezTo>
                    <a:pt x="7279" y="2920"/>
                    <a:pt x="7031" y="2672"/>
                    <a:pt x="6726" y="2672"/>
                  </a:cubicBezTo>
                  <a:lnTo>
                    <a:pt x="6621" y="2672"/>
                  </a:lnTo>
                  <a:lnTo>
                    <a:pt x="6621" y="1"/>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045" name="Google Shape;13045;p68"/>
            <p:cNvSpPr/>
            <p:nvPr/>
          </p:nvSpPr>
          <p:spPr>
            <a:xfrm>
              <a:off x="7192893" y="1549713"/>
              <a:ext cx="146400" cy="162635"/>
            </a:xfrm>
            <a:custGeom>
              <a:avLst/>
              <a:gdLst/>
              <a:ahLst/>
              <a:cxnLst/>
              <a:rect l="l" t="t" r="r" b="b"/>
              <a:pathLst>
                <a:path w="5591" h="6211" extrusionOk="0">
                  <a:moveTo>
                    <a:pt x="5591" y="1"/>
                  </a:moveTo>
                  <a:lnTo>
                    <a:pt x="697" y="220"/>
                  </a:lnTo>
                  <a:lnTo>
                    <a:pt x="697" y="2443"/>
                  </a:lnTo>
                  <a:lnTo>
                    <a:pt x="621" y="2443"/>
                  </a:lnTo>
                  <a:cubicBezTo>
                    <a:pt x="614" y="2443"/>
                    <a:pt x="608" y="2443"/>
                    <a:pt x="601" y="2443"/>
                  </a:cubicBezTo>
                  <a:cubicBezTo>
                    <a:pt x="314" y="2443"/>
                    <a:pt x="76" y="2650"/>
                    <a:pt x="39" y="2939"/>
                  </a:cubicBezTo>
                  <a:cubicBezTo>
                    <a:pt x="0" y="3264"/>
                    <a:pt x="258" y="3550"/>
                    <a:pt x="592" y="3550"/>
                  </a:cubicBezTo>
                  <a:lnTo>
                    <a:pt x="706" y="3550"/>
                  </a:lnTo>
                  <a:cubicBezTo>
                    <a:pt x="810" y="5072"/>
                    <a:pt x="2090" y="6210"/>
                    <a:pt x="3566" y="6210"/>
                  </a:cubicBezTo>
                  <a:cubicBezTo>
                    <a:pt x="3718" y="6210"/>
                    <a:pt x="3871" y="6198"/>
                    <a:pt x="4026" y="6173"/>
                  </a:cubicBezTo>
                  <a:cubicBezTo>
                    <a:pt x="2624" y="5944"/>
                    <a:pt x="1594" y="4742"/>
                    <a:pt x="1594" y="3330"/>
                  </a:cubicBezTo>
                  <a:lnTo>
                    <a:pt x="1594" y="1556"/>
                  </a:lnTo>
                  <a:cubicBezTo>
                    <a:pt x="1594" y="1060"/>
                    <a:pt x="1994" y="659"/>
                    <a:pt x="2481" y="659"/>
                  </a:cubicBezTo>
                  <a:lnTo>
                    <a:pt x="5142" y="659"/>
                  </a:lnTo>
                  <a:cubicBezTo>
                    <a:pt x="5391" y="659"/>
                    <a:pt x="5591" y="459"/>
                    <a:pt x="5591" y="220"/>
                  </a:cubicBezTo>
                  <a:lnTo>
                    <a:pt x="5591"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046" name="Google Shape;13046;p68"/>
            <p:cNvSpPr/>
            <p:nvPr/>
          </p:nvSpPr>
          <p:spPr>
            <a:xfrm>
              <a:off x="7246101" y="1613604"/>
              <a:ext cx="11757" cy="17334"/>
            </a:xfrm>
            <a:custGeom>
              <a:avLst/>
              <a:gdLst/>
              <a:ahLst/>
              <a:cxnLst/>
              <a:rect l="l" t="t" r="r" b="b"/>
              <a:pathLst>
                <a:path w="449" h="662" extrusionOk="0">
                  <a:moveTo>
                    <a:pt x="225" y="1"/>
                  </a:moveTo>
                  <a:cubicBezTo>
                    <a:pt x="113" y="1"/>
                    <a:pt x="0" y="75"/>
                    <a:pt x="0" y="223"/>
                  </a:cubicBezTo>
                  <a:lnTo>
                    <a:pt x="0" y="442"/>
                  </a:lnTo>
                  <a:cubicBezTo>
                    <a:pt x="0" y="566"/>
                    <a:pt x="105" y="661"/>
                    <a:pt x="229" y="661"/>
                  </a:cubicBezTo>
                  <a:cubicBezTo>
                    <a:pt x="353" y="661"/>
                    <a:pt x="449" y="566"/>
                    <a:pt x="449" y="442"/>
                  </a:cubicBezTo>
                  <a:lnTo>
                    <a:pt x="449" y="223"/>
                  </a:lnTo>
                  <a:cubicBezTo>
                    <a:pt x="449" y="75"/>
                    <a:pt x="337" y="1"/>
                    <a:pt x="22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47" name="Google Shape;13047;p68"/>
            <p:cNvSpPr/>
            <p:nvPr/>
          </p:nvSpPr>
          <p:spPr>
            <a:xfrm>
              <a:off x="7316041" y="1613604"/>
              <a:ext cx="11521" cy="17334"/>
            </a:xfrm>
            <a:custGeom>
              <a:avLst/>
              <a:gdLst/>
              <a:ahLst/>
              <a:cxnLst/>
              <a:rect l="l" t="t" r="r" b="b"/>
              <a:pathLst>
                <a:path w="440" h="662" extrusionOk="0">
                  <a:moveTo>
                    <a:pt x="220" y="1"/>
                  </a:moveTo>
                  <a:cubicBezTo>
                    <a:pt x="110" y="1"/>
                    <a:pt x="1" y="75"/>
                    <a:pt x="1" y="223"/>
                  </a:cubicBezTo>
                  <a:lnTo>
                    <a:pt x="1" y="442"/>
                  </a:lnTo>
                  <a:cubicBezTo>
                    <a:pt x="1" y="566"/>
                    <a:pt x="96" y="661"/>
                    <a:pt x="220" y="661"/>
                  </a:cubicBezTo>
                  <a:cubicBezTo>
                    <a:pt x="344" y="661"/>
                    <a:pt x="439" y="566"/>
                    <a:pt x="439" y="442"/>
                  </a:cubicBezTo>
                  <a:lnTo>
                    <a:pt x="439" y="223"/>
                  </a:lnTo>
                  <a:cubicBezTo>
                    <a:pt x="439" y="75"/>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48" name="Google Shape;13048;p68"/>
            <p:cNvSpPr/>
            <p:nvPr/>
          </p:nvSpPr>
          <p:spPr>
            <a:xfrm>
              <a:off x="7238115" y="1593834"/>
              <a:ext cx="28097" cy="13878"/>
            </a:xfrm>
            <a:custGeom>
              <a:avLst/>
              <a:gdLst/>
              <a:ahLst/>
              <a:cxnLst/>
              <a:rect l="l" t="t" r="r" b="b"/>
              <a:pathLst>
                <a:path w="1073" h="530" extrusionOk="0">
                  <a:moveTo>
                    <a:pt x="759" y="1"/>
                  </a:moveTo>
                  <a:cubicBezTo>
                    <a:pt x="745" y="1"/>
                    <a:pt x="731" y="2"/>
                    <a:pt x="716" y="4"/>
                  </a:cubicBezTo>
                  <a:lnTo>
                    <a:pt x="267" y="90"/>
                  </a:lnTo>
                  <a:cubicBezTo>
                    <a:pt x="0" y="138"/>
                    <a:pt x="38" y="529"/>
                    <a:pt x="305" y="529"/>
                  </a:cubicBezTo>
                  <a:lnTo>
                    <a:pt x="353" y="529"/>
                  </a:lnTo>
                  <a:lnTo>
                    <a:pt x="792" y="443"/>
                  </a:lnTo>
                  <a:cubicBezTo>
                    <a:pt x="1072" y="389"/>
                    <a:pt x="1010" y="1"/>
                    <a:pt x="759"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049" name="Google Shape;13049;p68"/>
            <p:cNvSpPr/>
            <p:nvPr/>
          </p:nvSpPr>
          <p:spPr>
            <a:xfrm>
              <a:off x="7307767" y="1594044"/>
              <a:ext cx="27782" cy="13904"/>
            </a:xfrm>
            <a:custGeom>
              <a:avLst/>
              <a:gdLst/>
              <a:ahLst/>
              <a:cxnLst/>
              <a:rect l="l" t="t" r="r" b="b"/>
              <a:pathLst>
                <a:path w="1061" h="531" extrusionOk="0">
                  <a:moveTo>
                    <a:pt x="305" y="1"/>
                  </a:moveTo>
                  <a:cubicBezTo>
                    <a:pt x="60" y="1"/>
                    <a:pt x="0" y="391"/>
                    <a:pt x="269" y="445"/>
                  </a:cubicBezTo>
                  <a:lnTo>
                    <a:pt x="717" y="521"/>
                  </a:lnTo>
                  <a:lnTo>
                    <a:pt x="755" y="521"/>
                  </a:lnTo>
                  <a:lnTo>
                    <a:pt x="755" y="531"/>
                  </a:lnTo>
                  <a:cubicBezTo>
                    <a:pt x="1032" y="531"/>
                    <a:pt x="1061" y="140"/>
                    <a:pt x="803" y="92"/>
                  </a:cubicBezTo>
                  <a:lnTo>
                    <a:pt x="355" y="6"/>
                  </a:lnTo>
                  <a:cubicBezTo>
                    <a:pt x="337" y="3"/>
                    <a:pt x="321" y="1"/>
                    <a:pt x="305"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050" name="Google Shape;13050;p68"/>
            <p:cNvSpPr/>
            <p:nvPr/>
          </p:nvSpPr>
          <p:spPr>
            <a:xfrm>
              <a:off x="7211380" y="1502999"/>
              <a:ext cx="174392" cy="52501"/>
            </a:xfrm>
            <a:custGeom>
              <a:avLst/>
              <a:gdLst/>
              <a:ahLst/>
              <a:cxnLst/>
              <a:rect l="l" t="t" r="r" b="b"/>
              <a:pathLst>
                <a:path w="6660" h="2005" extrusionOk="0">
                  <a:moveTo>
                    <a:pt x="1994" y="1"/>
                  </a:moveTo>
                  <a:cubicBezTo>
                    <a:pt x="888" y="1"/>
                    <a:pt x="0" y="898"/>
                    <a:pt x="0" y="2004"/>
                  </a:cubicBezTo>
                  <a:lnTo>
                    <a:pt x="4656" y="2004"/>
                  </a:lnTo>
                  <a:cubicBezTo>
                    <a:pt x="5667" y="2004"/>
                    <a:pt x="6516" y="1251"/>
                    <a:pt x="6640" y="259"/>
                  </a:cubicBezTo>
                  <a:cubicBezTo>
                    <a:pt x="6659" y="125"/>
                    <a:pt x="6554" y="1"/>
                    <a:pt x="6421"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051" name="Google Shape;13051;p68"/>
            <p:cNvSpPr/>
            <p:nvPr/>
          </p:nvSpPr>
          <p:spPr>
            <a:xfrm>
              <a:off x="7257832" y="1502999"/>
              <a:ext cx="127940" cy="40744"/>
            </a:xfrm>
            <a:custGeom>
              <a:avLst/>
              <a:gdLst/>
              <a:ahLst/>
              <a:cxnLst/>
              <a:rect l="l" t="t" r="r" b="b"/>
              <a:pathLst>
                <a:path w="4886" h="1556" extrusionOk="0">
                  <a:moveTo>
                    <a:pt x="745" y="1"/>
                  </a:moveTo>
                  <a:cubicBezTo>
                    <a:pt x="430" y="259"/>
                    <a:pt x="192" y="602"/>
                    <a:pt x="77" y="993"/>
                  </a:cubicBezTo>
                  <a:cubicBezTo>
                    <a:pt x="1" y="1279"/>
                    <a:pt x="220" y="1556"/>
                    <a:pt x="506" y="1556"/>
                  </a:cubicBezTo>
                  <a:lnTo>
                    <a:pt x="4141" y="1556"/>
                  </a:lnTo>
                  <a:cubicBezTo>
                    <a:pt x="4542" y="1232"/>
                    <a:pt x="4809" y="764"/>
                    <a:pt x="4866" y="249"/>
                  </a:cubicBezTo>
                  <a:cubicBezTo>
                    <a:pt x="4885" y="115"/>
                    <a:pt x="4780" y="1"/>
                    <a:pt x="4647"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052" name="Google Shape;13052;p68"/>
            <p:cNvSpPr/>
            <p:nvPr/>
          </p:nvSpPr>
          <p:spPr>
            <a:xfrm>
              <a:off x="7252097" y="1782262"/>
              <a:ext cx="11521" cy="75491"/>
            </a:xfrm>
            <a:custGeom>
              <a:avLst/>
              <a:gdLst/>
              <a:ahLst/>
              <a:cxnLst/>
              <a:rect l="l" t="t" r="r" b="b"/>
              <a:pathLst>
                <a:path w="440" h="2883" extrusionOk="0">
                  <a:moveTo>
                    <a:pt x="235" y="1"/>
                  </a:moveTo>
                  <a:cubicBezTo>
                    <a:pt x="230" y="1"/>
                    <a:pt x="225" y="1"/>
                    <a:pt x="220" y="2"/>
                  </a:cubicBezTo>
                  <a:cubicBezTo>
                    <a:pt x="96" y="2"/>
                    <a:pt x="0" y="97"/>
                    <a:pt x="0" y="221"/>
                  </a:cubicBezTo>
                  <a:lnTo>
                    <a:pt x="0" y="2883"/>
                  </a:lnTo>
                  <a:lnTo>
                    <a:pt x="439" y="2883"/>
                  </a:lnTo>
                  <a:lnTo>
                    <a:pt x="439" y="221"/>
                  </a:lnTo>
                  <a:cubicBezTo>
                    <a:pt x="439" y="102"/>
                    <a:pt x="352" y="1"/>
                    <a:pt x="235"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053" name="Google Shape;13053;p68"/>
            <p:cNvSpPr/>
            <p:nvPr/>
          </p:nvSpPr>
          <p:spPr>
            <a:xfrm>
              <a:off x="7310045" y="1782262"/>
              <a:ext cx="11783" cy="75491"/>
            </a:xfrm>
            <a:custGeom>
              <a:avLst/>
              <a:gdLst/>
              <a:ahLst/>
              <a:cxnLst/>
              <a:rect l="l" t="t" r="r" b="b"/>
              <a:pathLst>
                <a:path w="450" h="2883" extrusionOk="0">
                  <a:moveTo>
                    <a:pt x="244" y="1"/>
                  </a:moveTo>
                  <a:cubicBezTo>
                    <a:pt x="239" y="1"/>
                    <a:pt x="235" y="1"/>
                    <a:pt x="230" y="2"/>
                  </a:cubicBezTo>
                  <a:cubicBezTo>
                    <a:pt x="106" y="2"/>
                    <a:pt x="1" y="97"/>
                    <a:pt x="1" y="221"/>
                  </a:cubicBezTo>
                  <a:lnTo>
                    <a:pt x="1" y="2883"/>
                  </a:lnTo>
                  <a:lnTo>
                    <a:pt x="449" y="2883"/>
                  </a:lnTo>
                  <a:lnTo>
                    <a:pt x="449" y="221"/>
                  </a:lnTo>
                  <a:cubicBezTo>
                    <a:pt x="449" y="102"/>
                    <a:pt x="353" y="1"/>
                    <a:pt x="244"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054" name="Google Shape;13054;p68"/>
            <p:cNvSpPr/>
            <p:nvPr/>
          </p:nvSpPr>
          <p:spPr>
            <a:xfrm>
              <a:off x="7260896" y="1654112"/>
              <a:ext cx="51872" cy="17570"/>
            </a:xfrm>
            <a:custGeom>
              <a:avLst/>
              <a:gdLst/>
              <a:ahLst/>
              <a:cxnLst/>
              <a:rect l="l" t="t" r="r" b="b"/>
              <a:pathLst>
                <a:path w="1981" h="671" extrusionOk="0">
                  <a:moveTo>
                    <a:pt x="331" y="0"/>
                  </a:moveTo>
                  <a:cubicBezTo>
                    <a:pt x="155" y="0"/>
                    <a:pt x="1" y="229"/>
                    <a:pt x="170" y="383"/>
                  </a:cubicBezTo>
                  <a:cubicBezTo>
                    <a:pt x="389" y="574"/>
                    <a:pt x="668" y="670"/>
                    <a:pt x="950" y="670"/>
                  </a:cubicBezTo>
                  <a:cubicBezTo>
                    <a:pt x="964" y="670"/>
                    <a:pt x="977" y="670"/>
                    <a:pt x="990" y="669"/>
                  </a:cubicBezTo>
                  <a:cubicBezTo>
                    <a:pt x="1004" y="670"/>
                    <a:pt x="1018" y="670"/>
                    <a:pt x="1032" y="670"/>
                  </a:cubicBezTo>
                  <a:cubicBezTo>
                    <a:pt x="1322" y="670"/>
                    <a:pt x="1592" y="574"/>
                    <a:pt x="1811" y="383"/>
                  </a:cubicBezTo>
                  <a:cubicBezTo>
                    <a:pt x="1980" y="229"/>
                    <a:pt x="1832" y="0"/>
                    <a:pt x="1658" y="0"/>
                  </a:cubicBezTo>
                  <a:cubicBezTo>
                    <a:pt x="1607" y="0"/>
                    <a:pt x="1554" y="20"/>
                    <a:pt x="1506" y="68"/>
                  </a:cubicBezTo>
                  <a:cubicBezTo>
                    <a:pt x="1353" y="173"/>
                    <a:pt x="1174" y="226"/>
                    <a:pt x="995" y="226"/>
                  </a:cubicBezTo>
                  <a:cubicBezTo>
                    <a:pt x="816" y="226"/>
                    <a:pt x="637" y="173"/>
                    <a:pt x="485" y="68"/>
                  </a:cubicBezTo>
                  <a:cubicBezTo>
                    <a:pt x="437" y="20"/>
                    <a:pt x="383" y="0"/>
                    <a:pt x="331" y="0"/>
                  </a:cubicBezTo>
                  <a:close/>
                </a:path>
              </a:pathLst>
            </a:custGeom>
            <a:solidFill>
              <a:srgbClr val="D4DDE3"/>
            </a:solidFill>
            <a:ln>
              <a:noFill/>
            </a:ln>
          </p:spPr>
          <p:txBody>
            <a:bodyPr spcFirstLastPara="1" wrap="square" lIns="91425" tIns="91425" rIns="91425" bIns="91425" anchor="ctr" anchorCtr="0">
              <a:noAutofit/>
            </a:bodyPr>
            <a:lstStyle/>
            <a:p>
              <a:endParaRPr/>
            </a:p>
          </p:txBody>
        </p:sp>
      </p:grpSp>
      <p:grpSp>
        <p:nvGrpSpPr>
          <p:cNvPr id="13055" name="Google Shape;13055;p68"/>
          <p:cNvGrpSpPr/>
          <p:nvPr/>
        </p:nvGrpSpPr>
        <p:grpSpPr>
          <a:xfrm>
            <a:off x="7603081" y="1820672"/>
            <a:ext cx="276802" cy="354807"/>
            <a:chOff x="7603081" y="1973072"/>
            <a:chExt cx="276802" cy="354807"/>
          </a:xfrm>
        </p:grpSpPr>
        <p:sp>
          <p:nvSpPr>
            <p:cNvPr id="13056" name="Google Shape;13056;p68"/>
            <p:cNvSpPr/>
            <p:nvPr/>
          </p:nvSpPr>
          <p:spPr>
            <a:xfrm>
              <a:off x="7603081" y="2189465"/>
              <a:ext cx="276802" cy="138414"/>
            </a:xfrm>
            <a:custGeom>
              <a:avLst/>
              <a:gdLst/>
              <a:ahLst/>
              <a:cxnLst/>
              <a:rect l="l" t="t" r="r" b="b"/>
              <a:pathLst>
                <a:path w="10571" h="5286" extrusionOk="0">
                  <a:moveTo>
                    <a:pt x="3081" y="1"/>
                  </a:moveTo>
                  <a:cubicBezTo>
                    <a:pt x="2967" y="1"/>
                    <a:pt x="2862" y="96"/>
                    <a:pt x="2862" y="220"/>
                  </a:cubicBezTo>
                  <a:lnTo>
                    <a:pt x="2862" y="1269"/>
                  </a:lnTo>
                  <a:cubicBezTo>
                    <a:pt x="2862" y="1565"/>
                    <a:pt x="2671" y="1823"/>
                    <a:pt x="2395" y="1909"/>
                  </a:cubicBezTo>
                  <a:lnTo>
                    <a:pt x="935" y="2357"/>
                  </a:lnTo>
                  <a:cubicBezTo>
                    <a:pt x="382" y="2529"/>
                    <a:pt x="0" y="3034"/>
                    <a:pt x="0" y="3616"/>
                  </a:cubicBezTo>
                  <a:lnTo>
                    <a:pt x="0" y="4627"/>
                  </a:lnTo>
                  <a:cubicBezTo>
                    <a:pt x="0" y="4990"/>
                    <a:pt x="296" y="5286"/>
                    <a:pt x="658" y="5286"/>
                  </a:cubicBezTo>
                  <a:lnTo>
                    <a:pt x="9912" y="5286"/>
                  </a:lnTo>
                  <a:cubicBezTo>
                    <a:pt x="10275" y="5286"/>
                    <a:pt x="10570" y="4990"/>
                    <a:pt x="10570" y="4627"/>
                  </a:cubicBezTo>
                  <a:lnTo>
                    <a:pt x="10570" y="3616"/>
                  </a:lnTo>
                  <a:cubicBezTo>
                    <a:pt x="10570" y="3034"/>
                    <a:pt x="10198" y="2529"/>
                    <a:pt x="9645" y="2357"/>
                  </a:cubicBezTo>
                  <a:lnTo>
                    <a:pt x="8176" y="1909"/>
                  </a:lnTo>
                  <a:cubicBezTo>
                    <a:pt x="7899" y="1823"/>
                    <a:pt x="7708" y="1565"/>
                    <a:pt x="7708" y="1269"/>
                  </a:cubicBezTo>
                  <a:lnTo>
                    <a:pt x="7708" y="220"/>
                  </a:lnTo>
                  <a:cubicBezTo>
                    <a:pt x="7708" y="96"/>
                    <a:pt x="7613" y="1"/>
                    <a:pt x="7489" y="1"/>
                  </a:cubicBezTo>
                  <a:close/>
                </a:path>
              </a:pathLst>
            </a:custGeom>
            <a:solidFill>
              <a:srgbClr val="D1D8DE"/>
            </a:solidFill>
            <a:ln>
              <a:noFill/>
            </a:ln>
          </p:spPr>
          <p:txBody>
            <a:bodyPr spcFirstLastPara="1" wrap="square" lIns="91425" tIns="91425" rIns="91425" bIns="91425" anchor="ctr" anchorCtr="0">
              <a:noAutofit/>
            </a:bodyPr>
            <a:lstStyle/>
            <a:p>
              <a:endParaRPr/>
            </a:p>
          </p:txBody>
        </p:sp>
        <p:sp>
          <p:nvSpPr>
            <p:cNvPr id="13057" name="Google Shape;13057;p68"/>
            <p:cNvSpPr/>
            <p:nvPr/>
          </p:nvSpPr>
          <p:spPr>
            <a:xfrm>
              <a:off x="7666527" y="2189465"/>
              <a:ext cx="149909" cy="92197"/>
            </a:xfrm>
            <a:custGeom>
              <a:avLst/>
              <a:gdLst/>
              <a:ahLst/>
              <a:cxnLst/>
              <a:rect l="l" t="t" r="r" b="b"/>
              <a:pathLst>
                <a:path w="5725" h="3521" extrusionOk="0">
                  <a:moveTo>
                    <a:pt x="649" y="1"/>
                  </a:moveTo>
                  <a:cubicBezTo>
                    <a:pt x="525" y="1"/>
                    <a:pt x="429" y="96"/>
                    <a:pt x="429" y="220"/>
                  </a:cubicBezTo>
                  <a:lnTo>
                    <a:pt x="429" y="1269"/>
                  </a:lnTo>
                  <a:cubicBezTo>
                    <a:pt x="429" y="1556"/>
                    <a:pt x="258" y="1804"/>
                    <a:pt x="0" y="1899"/>
                  </a:cubicBezTo>
                  <a:cubicBezTo>
                    <a:pt x="344" y="2834"/>
                    <a:pt x="1488" y="3521"/>
                    <a:pt x="2862" y="3521"/>
                  </a:cubicBezTo>
                  <a:cubicBezTo>
                    <a:pt x="4226" y="3521"/>
                    <a:pt x="5390" y="2834"/>
                    <a:pt x="5724" y="1899"/>
                  </a:cubicBezTo>
                  <a:cubicBezTo>
                    <a:pt x="5457" y="1804"/>
                    <a:pt x="5276" y="1556"/>
                    <a:pt x="5276" y="1269"/>
                  </a:cubicBezTo>
                  <a:lnTo>
                    <a:pt x="5276" y="220"/>
                  </a:lnTo>
                  <a:cubicBezTo>
                    <a:pt x="5276" y="96"/>
                    <a:pt x="5180" y="1"/>
                    <a:pt x="5056" y="1"/>
                  </a:cubicBez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3058" name="Google Shape;13058;p68"/>
            <p:cNvSpPr/>
            <p:nvPr/>
          </p:nvSpPr>
          <p:spPr>
            <a:xfrm>
              <a:off x="7679751" y="2189465"/>
              <a:ext cx="123698" cy="34564"/>
            </a:xfrm>
            <a:custGeom>
              <a:avLst/>
              <a:gdLst/>
              <a:ahLst/>
              <a:cxnLst/>
              <a:rect l="l" t="t" r="r" b="b"/>
              <a:pathLst>
                <a:path w="4724" h="1320" extrusionOk="0">
                  <a:moveTo>
                    <a:pt x="163" y="1"/>
                  </a:moveTo>
                  <a:cubicBezTo>
                    <a:pt x="96" y="1"/>
                    <a:pt x="39" y="20"/>
                    <a:pt x="1" y="67"/>
                  </a:cubicBezTo>
                  <a:cubicBezTo>
                    <a:pt x="568" y="902"/>
                    <a:pt x="1465" y="1319"/>
                    <a:pt x="2362" y="1319"/>
                  </a:cubicBezTo>
                  <a:cubicBezTo>
                    <a:pt x="3259" y="1319"/>
                    <a:pt x="4155" y="902"/>
                    <a:pt x="4723" y="67"/>
                  </a:cubicBezTo>
                  <a:cubicBezTo>
                    <a:pt x="4685" y="20"/>
                    <a:pt x="4628" y="1"/>
                    <a:pt x="4561"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3059" name="Google Shape;13059;p68"/>
            <p:cNvSpPr/>
            <p:nvPr/>
          </p:nvSpPr>
          <p:spPr>
            <a:xfrm>
              <a:off x="7644532" y="2033585"/>
              <a:ext cx="189370" cy="155408"/>
            </a:xfrm>
            <a:custGeom>
              <a:avLst/>
              <a:gdLst/>
              <a:ahLst/>
              <a:cxnLst/>
              <a:rect l="l" t="t" r="r" b="b"/>
              <a:pathLst>
                <a:path w="7232" h="5935" extrusionOk="0">
                  <a:moveTo>
                    <a:pt x="850" y="1"/>
                  </a:moveTo>
                  <a:lnTo>
                    <a:pt x="850" y="2204"/>
                  </a:lnTo>
                  <a:lnTo>
                    <a:pt x="735" y="2204"/>
                  </a:lnTo>
                  <a:cubicBezTo>
                    <a:pt x="1" y="2204"/>
                    <a:pt x="1" y="3311"/>
                    <a:pt x="735" y="3311"/>
                  </a:cubicBezTo>
                  <a:lnTo>
                    <a:pt x="859" y="3311"/>
                  </a:lnTo>
                  <a:cubicBezTo>
                    <a:pt x="974" y="4790"/>
                    <a:pt x="2214" y="5935"/>
                    <a:pt x="3712" y="5935"/>
                  </a:cubicBezTo>
                  <a:cubicBezTo>
                    <a:pt x="5200" y="5935"/>
                    <a:pt x="6440" y="4790"/>
                    <a:pt x="6564" y="3311"/>
                  </a:cubicBezTo>
                  <a:lnTo>
                    <a:pt x="6679" y="3311"/>
                  </a:lnTo>
                  <a:cubicBezTo>
                    <a:pt x="6984" y="3311"/>
                    <a:pt x="7232" y="3063"/>
                    <a:pt x="7232" y="2758"/>
                  </a:cubicBezTo>
                  <a:cubicBezTo>
                    <a:pt x="7232" y="2452"/>
                    <a:pt x="6984" y="2204"/>
                    <a:pt x="6679" y="2204"/>
                  </a:cubicBezTo>
                  <a:lnTo>
                    <a:pt x="6574" y="2204"/>
                  </a:lnTo>
                  <a:lnTo>
                    <a:pt x="6574"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060" name="Google Shape;13060;p68"/>
            <p:cNvSpPr/>
            <p:nvPr/>
          </p:nvSpPr>
          <p:spPr>
            <a:xfrm>
              <a:off x="7701249" y="2092292"/>
              <a:ext cx="11521" cy="17020"/>
            </a:xfrm>
            <a:custGeom>
              <a:avLst/>
              <a:gdLst/>
              <a:ahLst/>
              <a:cxnLst/>
              <a:rect l="l" t="t" r="r" b="b"/>
              <a:pathLst>
                <a:path w="440" h="650" extrusionOk="0">
                  <a:moveTo>
                    <a:pt x="220" y="1"/>
                  </a:moveTo>
                  <a:cubicBezTo>
                    <a:pt x="115" y="1"/>
                    <a:pt x="10" y="67"/>
                    <a:pt x="0" y="201"/>
                  </a:cubicBezTo>
                  <a:lnTo>
                    <a:pt x="0" y="420"/>
                  </a:lnTo>
                  <a:cubicBezTo>
                    <a:pt x="0" y="544"/>
                    <a:pt x="96" y="649"/>
                    <a:pt x="220" y="649"/>
                  </a:cubicBezTo>
                  <a:cubicBezTo>
                    <a:pt x="334" y="640"/>
                    <a:pt x="439" y="544"/>
                    <a:pt x="439" y="420"/>
                  </a:cubicBezTo>
                  <a:lnTo>
                    <a:pt x="439" y="201"/>
                  </a:lnTo>
                  <a:cubicBezTo>
                    <a:pt x="430" y="67"/>
                    <a:pt x="325"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61" name="Google Shape;13061;p68"/>
            <p:cNvSpPr/>
            <p:nvPr/>
          </p:nvSpPr>
          <p:spPr>
            <a:xfrm>
              <a:off x="7770429" y="2092292"/>
              <a:ext cx="11521" cy="17020"/>
            </a:xfrm>
            <a:custGeom>
              <a:avLst/>
              <a:gdLst/>
              <a:ahLst/>
              <a:cxnLst/>
              <a:rect l="l" t="t" r="r" b="b"/>
              <a:pathLst>
                <a:path w="440" h="650" extrusionOk="0">
                  <a:moveTo>
                    <a:pt x="220" y="1"/>
                  </a:moveTo>
                  <a:cubicBezTo>
                    <a:pt x="115" y="1"/>
                    <a:pt x="10" y="67"/>
                    <a:pt x="1" y="201"/>
                  </a:cubicBezTo>
                  <a:lnTo>
                    <a:pt x="1" y="420"/>
                  </a:lnTo>
                  <a:cubicBezTo>
                    <a:pt x="1" y="544"/>
                    <a:pt x="96" y="640"/>
                    <a:pt x="220" y="649"/>
                  </a:cubicBezTo>
                  <a:cubicBezTo>
                    <a:pt x="344" y="640"/>
                    <a:pt x="440" y="544"/>
                    <a:pt x="440" y="420"/>
                  </a:cubicBezTo>
                  <a:lnTo>
                    <a:pt x="440" y="201"/>
                  </a:lnTo>
                  <a:cubicBezTo>
                    <a:pt x="430" y="67"/>
                    <a:pt x="325"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62" name="Google Shape;13062;p68"/>
            <p:cNvSpPr/>
            <p:nvPr/>
          </p:nvSpPr>
          <p:spPr>
            <a:xfrm>
              <a:off x="7693995" y="2074067"/>
              <a:ext cx="25766" cy="11495"/>
            </a:xfrm>
            <a:custGeom>
              <a:avLst/>
              <a:gdLst/>
              <a:ahLst/>
              <a:cxnLst/>
              <a:rect l="l" t="t" r="r" b="b"/>
              <a:pathLst>
                <a:path w="984" h="439" extrusionOk="0">
                  <a:moveTo>
                    <a:pt x="277" y="0"/>
                  </a:moveTo>
                  <a:cubicBezTo>
                    <a:pt x="1" y="19"/>
                    <a:pt x="1" y="420"/>
                    <a:pt x="277" y="439"/>
                  </a:cubicBezTo>
                  <a:lnTo>
                    <a:pt x="716" y="439"/>
                  </a:lnTo>
                  <a:cubicBezTo>
                    <a:pt x="983" y="420"/>
                    <a:pt x="983" y="19"/>
                    <a:pt x="71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063" name="Google Shape;13063;p68"/>
            <p:cNvSpPr/>
            <p:nvPr/>
          </p:nvSpPr>
          <p:spPr>
            <a:xfrm>
              <a:off x="7763202" y="2074067"/>
              <a:ext cx="25740" cy="11495"/>
            </a:xfrm>
            <a:custGeom>
              <a:avLst/>
              <a:gdLst/>
              <a:ahLst/>
              <a:cxnLst/>
              <a:rect l="l" t="t" r="r" b="b"/>
              <a:pathLst>
                <a:path w="983" h="439" extrusionOk="0">
                  <a:moveTo>
                    <a:pt x="277" y="0"/>
                  </a:moveTo>
                  <a:cubicBezTo>
                    <a:pt x="0" y="19"/>
                    <a:pt x="0" y="420"/>
                    <a:pt x="277" y="439"/>
                  </a:cubicBezTo>
                  <a:lnTo>
                    <a:pt x="716" y="439"/>
                  </a:lnTo>
                  <a:cubicBezTo>
                    <a:pt x="983" y="420"/>
                    <a:pt x="983" y="19"/>
                    <a:pt x="71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064" name="Google Shape;13064;p68"/>
            <p:cNvSpPr/>
            <p:nvPr/>
          </p:nvSpPr>
          <p:spPr>
            <a:xfrm>
              <a:off x="7647281" y="2033585"/>
              <a:ext cx="140430" cy="155879"/>
            </a:xfrm>
            <a:custGeom>
              <a:avLst/>
              <a:gdLst/>
              <a:ahLst/>
              <a:cxnLst/>
              <a:rect l="l" t="t" r="r" b="b"/>
              <a:pathLst>
                <a:path w="5363" h="5953" extrusionOk="0">
                  <a:moveTo>
                    <a:pt x="735" y="1"/>
                  </a:moveTo>
                  <a:lnTo>
                    <a:pt x="735" y="2204"/>
                  </a:lnTo>
                  <a:lnTo>
                    <a:pt x="649" y="2204"/>
                  </a:lnTo>
                  <a:cubicBezTo>
                    <a:pt x="392" y="2204"/>
                    <a:pt x="172" y="2367"/>
                    <a:pt x="96" y="2605"/>
                  </a:cubicBezTo>
                  <a:cubicBezTo>
                    <a:pt x="1" y="2958"/>
                    <a:pt x="258" y="3311"/>
                    <a:pt x="630" y="3311"/>
                  </a:cubicBezTo>
                  <a:lnTo>
                    <a:pt x="745" y="3311"/>
                  </a:lnTo>
                  <a:cubicBezTo>
                    <a:pt x="849" y="4816"/>
                    <a:pt x="2113" y="5952"/>
                    <a:pt x="3578" y="5952"/>
                  </a:cubicBezTo>
                  <a:cubicBezTo>
                    <a:pt x="3729" y="5952"/>
                    <a:pt x="3882" y="5940"/>
                    <a:pt x="4036" y="5915"/>
                  </a:cubicBezTo>
                  <a:cubicBezTo>
                    <a:pt x="2643" y="5696"/>
                    <a:pt x="1613" y="4494"/>
                    <a:pt x="1613" y="3092"/>
                  </a:cubicBezTo>
                  <a:lnTo>
                    <a:pt x="1613" y="1766"/>
                  </a:lnTo>
                  <a:cubicBezTo>
                    <a:pt x="1613" y="1155"/>
                    <a:pt x="2109" y="668"/>
                    <a:pt x="2720" y="668"/>
                  </a:cubicBezTo>
                  <a:lnTo>
                    <a:pt x="4923" y="668"/>
                  </a:lnTo>
                  <a:cubicBezTo>
                    <a:pt x="5162" y="668"/>
                    <a:pt x="5362" y="468"/>
                    <a:pt x="5362" y="230"/>
                  </a:cubicBezTo>
                  <a:lnTo>
                    <a:pt x="5362"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065" name="Google Shape;13065;p68"/>
            <p:cNvSpPr/>
            <p:nvPr/>
          </p:nvSpPr>
          <p:spPr>
            <a:xfrm>
              <a:off x="7652518" y="1983127"/>
              <a:ext cx="106206" cy="108694"/>
            </a:xfrm>
            <a:custGeom>
              <a:avLst/>
              <a:gdLst/>
              <a:ahLst/>
              <a:cxnLst/>
              <a:rect l="l" t="t" r="r" b="b"/>
              <a:pathLst>
                <a:path w="4056" h="4151" extrusionOk="0">
                  <a:moveTo>
                    <a:pt x="1861" y="1"/>
                  </a:moveTo>
                  <a:cubicBezTo>
                    <a:pt x="755" y="230"/>
                    <a:pt x="1" y="1260"/>
                    <a:pt x="115" y="2386"/>
                  </a:cubicBezTo>
                  <a:lnTo>
                    <a:pt x="306" y="4150"/>
                  </a:lnTo>
                  <a:lnTo>
                    <a:pt x="526" y="4150"/>
                  </a:lnTo>
                  <a:cubicBezTo>
                    <a:pt x="774" y="4141"/>
                    <a:pt x="964" y="3950"/>
                    <a:pt x="964" y="3702"/>
                  </a:cubicBezTo>
                  <a:lnTo>
                    <a:pt x="964" y="2815"/>
                  </a:lnTo>
                  <a:cubicBezTo>
                    <a:pt x="964" y="2452"/>
                    <a:pt x="1260" y="2157"/>
                    <a:pt x="1623" y="2157"/>
                  </a:cubicBezTo>
                  <a:lnTo>
                    <a:pt x="4055" y="2157"/>
                  </a:lnTo>
                  <a:lnTo>
                    <a:pt x="1861" y="1"/>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066" name="Google Shape;13066;p68"/>
            <p:cNvSpPr/>
            <p:nvPr/>
          </p:nvSpPr>
          <p:spPr>
            <a:xfrm>
              <a:off x="7678023" y="2126018"/>
              <a:ext cx="126919" cy="86463"/>
            </a:xfrm>
            <a:custGeom>
              <a:avLst/>
              <a:gdLst/>
              <a:ahLst/>
              <a:cxnLst/>
              <a:rect l="l" t="t" r="r" b="b"/>
              <a:pathLst>
                <a:path w="4847" h="3302" extrusionOk="0">
                  <a:moveTo>
                    <a:pt x="668" y="0"/>
                  </a:moveTo>
                  <a:cubicBezTo>
                    <a:pt x="296" y="0"/>
                    <a:pt x="0" y="296"/>
                    <a:pt x="0" y="659"/>
                  </a:cubicBezTo>
                  <a:lnTo>
                    <a:pt x="0" y="878"/>
                  </a:lnTo>
                  <a:cubicBezTo>
                    <a:pt x="0" y="2214"/>
                    <a:pt x="1088" y="3301"/>
                    <a:pt x="2423" y="3301"/>
                  </a:cubicBezTo>
                  <a:cubicBezTo>
                    <a:pt x="3768" y="3301"/>
                    <a:pt x="4846" y="2214"/>
                    <a:pt x="4846" y="878"/>
                  </a:cubicBezTo>
                  <a:lnTo>
                    <a:pt x="4846" y="659"/>
                  </a:lnTo>
                  <a:cubicBezTo>
                    <a:pt x="4846" y="296"/>
                    <a:pt x="4551" y="0"/>
                    <a:pt x="4188" y="0"/>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3067" name="Google Shape;13067;p68"/>
            <p:cNvSpPr/>
            <p:nvPr/>
          </p:nvSpPr>
          <p:spPr>
            <a:xfrm>
              <a:off x="7715493" y="2142881"/>
              <a:ext cx="51165" cy="17701"/>
            </a:xfrm>
            <a:custGeom>
              <a:avLst/>
              <a:gdLst/>
              <a:ahLst/>
              <a:cxnLst/>
              <a:rect l="l" t="t" r="r" b="b"/>
              <a:pathLst>
                <a:path w="1954" h="676" extrusionOk="0">
                  <a:moveTo>
                    <a:pt x="323" y="0"/>
                  </a:moveTo>
                  <a:cubicBezTo>
                    <a:pt x="149" y="0"/>
                    <a:pt x="0" y="237"/>
                    <a:pt x="181" y="396"/>
                  </a:cubicBezTo>
                  <a:cubicBezTo>
                    <a:pt x="384" y="572"/>
                    <a:pt x="651" y="675"/>
                    <a:pt x="923" y="675"/>
                  </a:cubicBezTo>
                  <a:cubicBezTo>
                    <a:pt x="946" y="675"/>
                    <a:pt x="969" y="674"/>
                    <a:pt x="992" y="673"/>
                  </a:cubicBezTo>
                  <a:cubicBezTo>
                    <a:pt x="1015" y="674"/>
                    <a:pt x="1038" y="675"/>
                    <a:pt x="1061" y="675"/>
                  </a:cubicBezTo>
                  <a:cubicBezTo>
                    <a:pt x="1334" y="675"/>
                    <a:pt x="1601" y="572"/>
                    <a:pt x="1813" y="396"/>
                  </a:cubicBezTo>
                  <a:cubicBezTo>
                    <a:pt x="1954" y="233"/>
                    <a:pt x="1812" y="24"/>
                    <a:pt x="1643" y="24"/>
                  </a:cubicBezTo>
                  <a:cubicBezTo>
                    <a:pt x="1595" y="24"/>
                    <a:pt x="1545" y="41"/>
                    <a:pt x="1498" y="81"/>
                  </a:cubicBezTo>
                  <a:cubicBezTo>
                    <a:pt x="1345" y="186"/>
                    <a:pt x="1169" y="239"/>
                    <a:pt x="992" y="239"/>
                  </a:cubicBezTo>
                  <a:cubicBezTo>
                    <a:pt x="816" y="239"/>
                    <a:pt x="639" y="186"/>
                    <a:pt x="487" y="81"/>
                  </a:cubicBezTo>
                  <a:cubicBezTo>
                    <a:pt x="436" y="24"/>
                    <a:pt x="378" y="0"/>
                    <a:pt x="323"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068" name="Google Shape;13068;p68"/>
            <p:cNvSpPr/>
            <p:nvPr/>
          </p:nvSpPr>
          <p:spPr>
            <a:xfrm>
              <a:off x="7678023" y="2126018"/>
              <a:ext cx="78215" cy="86463"/>
            </a:xfrm>
            <a:custGeom>
              <a:avLst/>
              <a:gdLst/>
              <a:ahLst/>
              <a:cxnLst/>
              <a:rect l="l" t="t" r="r" b="b"/>
              <a:pathLst>
                <a:path w="2987" h="3302" extrusionOk="0">
                  <a:moveTo>
                    <a:pt x="668" y="0"/>
                  </a:moveTo>
                  <a:cubicBezTo>
                    <a:pt x="296" y="0"/>
                    <a:pt x="0" y="296"/>
                    <a:pt x="0" y="659"/>
                  </a:cubicBezTo>
                  <a:lnTo>
                    <a:pt x="0" y="878"/>
                  </a:lnTo>
                  <a:cubicBezTo>
                    <a:pt x="0" y="2247"/>
                    <a:pt x="1117" y="3301"/>
                    <a:pt x="2419" y="3301"/>
                  </a:cubicBezTo>
                  <a:cubicBezTo>
                    <a:pt x="2605" y="3301"/>
                    <a:pt x="2795" y="3280"/>
                    <a:pt x="2986" y="3234"/>
                  </a:cubicBezTo>
                  <a:cubicBezTo>
                    <a:pt x="1879" y="2986"/>
                    <a:pt x="1107" y="2004"/>
                    <a:pt x="1107" y="878"/>
                  </a:cubicBezTo>
                  <a:lnTo>
                    <a:pt x="1107" y="659"/>
                  </a:lnTo>
                  <a:cubicBezTo>
                    <a:pt x="1107" y="296"/>
                    <a:pt x="1402" y="0"/>
                    <a:pt x="176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069" name="Google Shape;13069;p68"/>
            <p:cNvSpPr/>
            <p:nvPr/>
          </p:nvSpPr>
          <p:spPr>
            <a:xfrm>
              <a:off x="7666030" y="1973072"/>
              <a:ext cx="164625" cy="118749"/>
            </a:xfrm>
            <a:custGeom>
              <a:avLst/>
              <a:gdLst/>
              <a:ahLst/>
              <a:cxnLst/>
              <a:rect l="l" t="t" r="r" b="b"/>
              <a:pathLst>
                <a:path w="6287" h="4535" extrusionOk="0">
                  <a:moveTo>
                    <a:pt x="123" y="1"/>
                  </a:moveTo>
                  <a:cubicBezTo>
                    <a:pt x="58" y="1"/>
                    <a:pt x="0" y="56"/>
                    <a:pt x="0" y="127"/>
                  </a:cubicBezTo>
                  <a:cubicBezTo>
                    <a:pt x="0" y="785"/>
                    <a:pt x="315" y="2541"/>
                    <a:pt x="3539" y="2541"/>
                  </a:cubicBezTo>
                  <a:lnTo>
                    <a:pt x="4646" y="2541"/>
                  </a:lnTo>
                  <a:cubicBezTo>
                    <a:pt x="5009" y="2541"/>
                    <a:pt x="5304" y="2836"/>
                    <a:pt x="5304" y="3199"/>
                  </a:cubicBezTo>
                  <a:lnTo>
                    <a:pt x="5304" y="4086"/>
                  </a:lnTo>
                  <a:cubicBezTo>
                    <a:pt x="5304" y="4325"/>
                    <a:pt x="5495" y="4525"/>
                    <a:pt x="5734" y="4525"/>
                  </a:cubicBezTo>
                  <a:lnTo>
                    <a:pt x="5963" y="4534"/>
                  </a:lnTo>
                  <a:lnTo>
                    <a:pt x="6153" y="2770"/>
                  </a:lnTo>
                  <a:cubicBezTo>
                    <a:pt x="6287" y="1463"/>
                    <a:pt x="5266" y="337"/>
                    <a:pt x="3959" y="337"/>
                  </a:cubicBezTo>
                  <a:lnTo>
                    <a:pt x="1784" y="337"/>
                  </a:lnTo>
                  <a:cubicBezTo>
                    <a:pt x="1221" y="337"/>
                    <a:pt x="573" y="251"/>
                    <a:pt x="191" y="22"/>
                  </a:cubicBezTo>
                  <a:cubicBezTo>
                    <a:pt x="169" y="7"/>
                    <a:pt x="146" y="1"/>
                    <a:pt x="123" y="1"/>
                  </a:cubicBezTo>
                  <a:close/>
                </a:path>
              </a:pathLst>
            </a:custGeom>
            <a:solidFill>
              <a:srgbClr val="395168"/>
            </a:solidFill>
            <a:ln>
              <a:noFill/>
            </a:ln>
          </p:spPr>
          <p:txBody>
            <a:bodyPr spcFirstLastPara="1" wrap="square" lIns="91425" tIns="91425" rIns="91425" bIns="91425" anchor="ctr" anchorCtr="0">
              <a:noAutofit/>
            </a:bodyPr>
            <a:lstStyle/>
            <a:p>
              <a:endParaRPr/>
            </a:p>
          </p:txBody>
        </p:sp>
      </p:grpSp>
      <p:grpSp>
        <p:nvGrpSpPr>
          <p:cNvPr id="13070" name="Google Shape;13070;p68"/>
          <p:cNvGrpSpPr/>
          <p:nvPr/>
        </p:nvGrpSpPr>
        <p:grpSpPr>
          <a:xfrm>
            <a:off x="6696792" y="1350600"/>
            <a:ext cx="276802" cy="354754"/>
            <a:chOff x="6696792" y="1502999"/>
            <a:chExt cx="276802" cy="354754"/>
          </a:xfrm>
        </p:grpSpPr>
        <p:sp>
          <p:nvSpPr>
            <p:cNvPr id="13071" name="Google Shape;13071;p68"/>
            <p:cNvSpPr/>
            <p:nvPr/>
          </p:nvSpPr>
          <p:spPr>
            <a:xfrm>
              <a:off x="6696792" y="1702345"/>
              <a:ext cx="276540" cy="155408"/>
            </a:xfrm>
            <a:custGeom>
              <a:avLst/>
              <a:gdLst/>
              <a:ahLst/>
              <a:cxnLst/>
              <a:rect l="l" t="t" r="r" b="b"/>
              <a:pathLst>
                <a:path w="10561" h="5935" extrusionOk="0">
                  <a:moveTo>
                    <a:pt x="3749" y="1"/>
                  </a:moveTo>
                  <a:lnTo>
                    <a:pt x="3749" y="1041"/>
                  </a:lnTo>
                  <a:cubicBezTo>
                    <a:pt x="3749" y="1336"/>
                    <a:pt x="3549" y="1594"/>
                    <a:pt x="3272" y="1680"/>
                  </a:cubicBezTo>
                  <a:lnTo>
                    <a:pt x="954" y="2357"/>
                  </a:lnTo>
                  <a:cubicBezTo>
                    <a:pt x="391" y="2519"/>
                    <a:pt x="0" y="3034"/>
                    <a:pt x="10" y="3626"/>
                  </a:cubicBezTo>
                  <a:lnTo>
                    <a:pt x="10" y="5276"/>
                  </a:lnTo>
                  <a:cubicBezTo>
                    <a:pt x="10" y="5639"/>
                    <a:pt x="296" y="5935"/>
                    <a:pt x="668" y="5935"/>
                  </a:cubicBezTo>
                  <a:lnTo>
                    <a:pt x="9903" y="5935"/>
                  </a:lnTo>
                  <a:cubicBezTo>
                    <a:pt x="10265" y="5935"/>
                    <a:pt x="10561" y="5639"/>
                    <a:pt x="10561" y="5276"/>
                  </a:cubicBezTo>
                  <a:lnTo>
                    <a:pt x="10561" y="3626"/>
                  </a:lnTo>
                  <a:cubicBezTo>
                    <a:pt x="10561" y="3034"/>
                    <a:pt x="10179" y="2529"/>
                    <a:pt x="9616" y="2357"/>
                  </a:cubicBezTo>
                  <a:lnTo>
                    <a:pt x="7308" y="1680"/>
                  </a:lnTo>
                  <a:cubicBezTo>
                    <a:pt x="7022" y="1594"/>
                    <a:pt x="6831" y="1336"/>
                    <a:pt x="6831" y="1041"/>
                  </a:cubicBezTo>
                  <a:lnTo>
                    <a:pt x="6831"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072" name="Google Shape;13072;p68"/>
            <p:cNvSpPr/>
            <p:nvPr/>
          </p:nvSpPr>
          <p:spPr>
            <a:xfrm>
              <a:off x="6697028" y="1747069"/>
              <a:ext cx="276566" cy="110684"/>
            </a:xfrm>
            <a:custGeom>
              <a:avLst/>
              <a:gdLst/>
              <a:ahLst/>
              <a:cxnLst/>
              <a:rect l="l" t="t" r="r" b="b"/>
              <a:pathLst>
                <a:path w="10562" h="4227" extrusionOk="0">
                  <a:moveTo>
                    <a:pt x="3168" y="0"/>
                  </a:moveTo>
                  <a:lnTo>
                    <a:pt x="945" y="649"/>
                  </a:lnTo>
                  <a:cubicBezTo>
                    <a:pt x="382" y="811"/>
                    <a:pt x="1" y="1326"/>
                    <a:pt x="1" y="1918"/>
                  </a:cubicBezTo>
                  <a:lnTo>
                    <a:pt x="1" y="3568"/>
                  </a:lnTo>
                  <a:cubicBezTo>
                    <a:pt x="1" y="3931"/>
                    <a:pt x="296" y="4227"/>
                    <a:pt x="659" y="4227"/>
                  </a:cubicBezTo>
                  <a:lnTo>
                    <a:pt x="9894" y="4227"/>
                  </a:lnTo>
                  <a:cubicBezTo>
                    <a:pt x="10266" y="4227"/>
                    <a:pt x="10561" y="3931"/>
                    <a:pt x="10561" y="3568"/>
                  </a:cubicBezTo>
                  <a:lnTo>
                    <a:pt x="10561" y="1918"/>
                  </a:lnTo>
                  <a:cubicBezTo>
                    <a:pt x="10552" y="1326"/>
                    <a:pt x="10170" y="811"/>
                    <a:pt x="9607" y="649"/>
                  </a:cubicBezTo>
                  <a:lnTo>
                    <a:pt x="7394" y="0"/>
                  </a:lnTo>
                  <a:cubicBezTo>
                    <a:pt x="7117" y="935"/>
                    <a:pt x="6259" y="1584"/>
                    <a:pt x="5276" y="1584"/>
                  </a:cubicBezTo>
                  <a:cubicBezTo>
                    <a:pt x="4303" y="1584"/>
                    <a:pt x="3435" y="935"/>
                    <a:pt x="3168"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073" name="Google Shape;13073;p68"/>
            <p:cNvSpPr/>
            <p:nvPr/>
          </p:nvSpPr>
          <p:spPr>
            <a:xfrm>
              <a:off x="6794960" y="1708106"/>
              <a:ext cx="80702" cy="22886"/>
            </a:xfrm>
            <a:custGeom>
              <a:avLst/>
              <a:gdLst/>
              <a:ahLst/>
              <a:cxnLst/>
              <a:rect l="l" t="t" r="r" b="b"/>
              <a:pathLst>
                <a:path w="3082" h="874" extrusionOk="0">
                  <a:moveTo>
                    <a:pt x="0" y="0"/>
                  </a:moveTo>
                  <a:lnTo>
                    <a:pt x="0" y="487"/>
                  </a:lnTo>
                  <a:cubicBezTo>
                    <a:pt x="482" y="744"/>
                    <a:pt x="1012" y="873"/>
                    <a:pt x="1541" y="873"/>
                  </a:cubicBezTo>
                  <a:cubicBezTo>
                    <a:pt x="2070" y="873"/>
                    <a:pt x="2600" y="744"/>
                    <a:pt x="3082" y="487"/>
                  </a:cubicBezTo>
                  <a:lnTo>
                    <a:pt x="3082"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074" name="Google Shape;13074;p68"/>
            <p:cNvSpPr/>
            <p:nvPr/>
          </p:nvSpPr>
          <p:spPr>
            <a:xfrm>
              <a:off x="6738243" y="1592944"/>
              <a:ext cx="189134" cy="124929"/>
            </a:xfrm>
            <a:custGeom>
              <a:avLst/>
              <a:gdLst/>
              <a:ahLst/>
              <a:cxnLst/>
              <a:rect l="l" t="t" r="r" b="b"/>
              <a:pathLst>
                <a:path w="7223" h="4771" extrusionOk="0">
                  <a:moveTo>
                    <a:pt x="850" y="0"/>
                  </a:moveTo>
                  <a:lnTo>
                    <a:pt x="850" y="1097"/>
                  </a:lnTo>
                  <a:lnTo>
                    <a:pt x="735" y="1097"/>
                  </a:lnTo>
                  <a:cubicBezTo>
                    <a:pt x="1" y="1097"/>
                    <a:pt x="1" y="2194"/>
                    <a:pt x="735" y="2194"/>
                  </a:cubicBezTo>
                  <a:lnTo>
                    <a:pt x="859" y="2194"/>
                  </a:lnTo>
                  <a:cubicBezTo>
                    <a:pt x="1002" y="3654"/>
                    <a:pt x="2233" y="4770"/>
                    <a:pt x="3702" y="4770"/>
                  </a:cubicBezTo>
                  <a:cubicBezTo>
                    <a:pt x="5171" y="4770"/>
                    <a:pt x="6402" y="3654"/>
                    <a:pt x="6555" y="2194"/>
                  </a:cubicBezTo>
                  <a:lnTo>
                    <a:pt x="6669" y="2194"/>
                  </a:lnTo>
                  <a:cubicBezTo>
                    <a:pt x="6974" y="2194"/>
                    <a:pt x="7222" y="1946"/>
                    <a:pt x="7222" y="1641"/>
                  </a:cubicBezTo>
                  <a:cubicBezTo>
                    <a:pt x="7222" y="1345"/>
                    <a:pt x="6974" y="1097"/>
                    <a:pt x="6669" y="1097"/>
                  </a:cubicBezTo>
                  <a:lnTo>
                    <a:pt x="6564" y="1097"/>
                  </a:lnTo>
                  <a:lnTo>
                    <a:pt x="6564"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075" name="Google Shape;13075;p68"/>
            <p:cNvSpPr/>
            <p:nvPr/>
          </p:nvSpPr>
          <p:spPr>
            <a:xfrm>
              <a:off x="6742249" y="1592944"/>
              <a:ext cx="144908" cy="126683"/>
            </a:xfrm>
            <a:custGeom>
              <a:avLst/>
              <a:gdLst/>
              <a:ahLst/>
              <a:cxnLst/>
              <a:rect l="l" t="t" r="r" b="b"/>
              <a:pathLst>
                <a:path w="5534" h="4838" extrusionOk="0">
                  <a:moveTo>
                    <a:pt x="697" y="0"/>
                  </a:moveTo>
                  <a:lnTo>
                    <a:pt x="697" y="1097"/>
                  </a:lnTo>
                  <a:lnTo>
                    <a:pt x="611" y="1097"/>
                  </a:lnTo>
                  <a:cubicBezTo>
                    <a:pt x="605" y="1097"/>
                    <a:pt x="598" y="1097"/>
                    <a:pt x="592" y="1097"/>
                  </a:cubicBezTo>
                  <a:cubicBezTo>
                    <a:pt x="314" y="1097"/>
                    <a:pt x="76" y="1304"/>
                    <a:pt x="39" y="1584"/>
                  </a:cubicBezTo>
                  <a:cubicBezTo>
                    <a:pt x="0" y="1908"/>
                    <a:pt x="258" y="2194"/>
                    <a:pt x="582" y="2194"/>
                  </a:cubicBezTo>
                  <a:lnTo>
                    <a:pt x="706" y="2194"/>
                  </a:lnTo>
                  <a:cubicBezTo>
                    <a:pt x="821" y="3683"/>
                    <a:pt x="2061" y="4827"/>
                    <a:pt x="3549" y="4837"/>
                  </a:cubicBezTo>
                  <a:lnTo>
                    <a:pt x="3549" y="4608"/>
                  </a:lnTo>
                  <a:cubicBezTo>
                    <a:pt x="2490" y="4169"/>
                    <a:pt x="1794" y="3129"/>
                    <a:pt x="1794" y="1975"/>
                  </a:cubicBezTo>
                  <a:lnTo>
                    <a:pt x="1794" y="1756"/>
                  </a:lnTo>
                  <a:cubicBezTo>
                    <a:pt x="1794" y="1145"/>
                    <a:pt x="2280" y="659"/>
                    <a:pt x="2891" y="659"/>
                  </a:cubicBezTo>
                  <a:lnTo>
                    <a:pt x="5095" y="659"/>
                  </a:lnTo>
                  <a:cubicBezTo>
                    <a:pt x="5333" y="659"/>
                    <a:pt x="5534" y="458"/>
                    <a:pt x="5534" y="220"/>
                  </a:cubicBezTo>
                  <a:lnTo>
                    <a:pt x="553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076" name="Google Shape;13076;p68"/>
            <p:cNvSpPr/>
            <p:nvPr/>
          </p:nvSpPr>
          <p:spPr>
            <a:xfrm>
              <a:off x="6702291" y="1503129"/>
              <a:ext cx="266066" cy="95575"/>
            </a:xfrm>
            <a:custGeom>
              <a:avLst/>
              <a:gdLst/>
              <a:ahLst/>
              <a:cxnLst/>
              <a:rect l="l" t="t" r="r" b="b"/>
              <a:pathLst>
                <a:path w="10161" h="3650" extrusionOk="0">
                  <a:moveTo>
                    <a:pt x="5075" y="1"/>
                  </a:moveTo>
                  <a:cubicBezTo>
                    <a:pt x="4989" y="1"/>
                    <a:pt x="4904" y="25"/>
                    <a:pt x="4827" y="72"/>
                  </a:cubicBezTo>
                  <a:lnTo>
                    <a:pt x="181" y="3249"/>
                  </a:lnTo>
                  <a:cubicBezTo>
                    <a:pt x="0" y="3364"/>
                    <a:pt x="76" y="3640"/>
                    <a:pt x="296" y="3650"/>
                  </a:cubicBezTo>
                  <a:lnTo>
                    <a:pt x="9864" y="3650"/>
                  </a:lnTo>
                  <a:cubicBezTo>
                    <a:pt x="10074" y="3640"/>
                    <a:pt x="10160" y="3364"/>
                    <a:pt x="9979" y="3249"/>
                  </a:cubicBezTo>
                  <a:lnTo>
                    <a:pt x="5323" y="72"/>
                  </a:lnTo>
                  <a:cubicBezTo>
                    <a:pt x="5247" y="25"/>
                    <a:pt x="5161" y="1"/>
                    <a:pt x="5075"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077" name="Google Shape;13077;p68"/>
            <p:cNvSpPr/>
            <p:nvPr/>
          </p:nvSpPr>
          <p:spPr>
            <a:xfrm>
              <a:off x="6787209" y="1621669"/>
              <a:ext cx="26997" cy="11521"/>
            </a:xfrm>
            <a:custGeom>
              <a:avLst/>
              <a:gdLst/>
              <a:ahLst/>
              <a:cxnLst/>
              <a:rect l="l" t="t" r="r" b="b"/>
              <a:pathLst>
                <a:path w="1031" h="440" extrusionOk="0">
                  <a:moveTo>
                    <a:pt x="296" y="0"/>
                  </a:moveTo>
                  <a:cubicBezTo>
                    <a:pt x="1" y="0"/>
                    <a:pt x="1" y="439"/>
                    <a:pt x="296" y="439"/>
                  </a:cubicBezTo>
                  <a:lnTo>
                    <a:pt x="735" y="439"/>
                  </a:lnTo>
                  <a:cubicBezTo>
                    <a:pt x="1031" y="439"/>
                    <a:pt x="1031" y="0"/>
                    <a:pt x="73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78" name="Google Shape;13078;p68"/>
            <p:cNvSpPr/>
            <p:nvPr/>
          </p:nvSpPr>
          <p:spPr>
            <a:xfrm>
              <a:off x="6856416" y="1621669"/>
              <a:ext cx="26735" cy="11521"/>
            </a:xfrm>
            <a:custGeom>
              <a:avLst/>
              <a:gdLst/>
              <a:ahLst/>
              <a:cxnLst/>
              <a:rect l="l" t="t" r="r" b="b"/>
              <a:pathLst>
                <a:path w="1021" h="440" extrusionOk="0">
                  <a:moveTo>
                    <a:pt x="286" y="0"/>
                  </a:moveTo>
                  <a:cubicBezTo>
                    <a:pt x="0" y="0"/>
                    <a:pt x="0" y="439"/>
                    <a:pt x="286" y="439"/>
                  </a:cubicBezTo>
                  <a:lnTo>
                    <a:pt x="735" y="439"/>
                  </a:lnTo>
                  <a:cubicBezTo>
                    <a:pt x="1021" y="439"/>
                    <a:pt x="1021" y="0"/>
                    <a:pt x="73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79" name="Google Shape;13079;p68"/>
            <p:cNvSpPr/>
            <p:nvPr/>
          </p:nvSpPr>
          <p:spPr>
            <a:xfrm>
              <a:off x="6702291" y="1502999"/>
              <a:ext cx="136660" cy="95706"/>
            </a:xfrm>
            <a:custGeom>
              <a:avLst/>
              <a:gdLst/>
              <a:ahLst/>
              <a:cxnLst/>
              <a:rect l="l" t="t" r="r" b="b"/>
              <a:pathLst>
                <a:path w="5219" h="3655" extrusionOk="0">
                  <a:moveTo>
                    <a:pt x="5083" y="1"/>
                  </a:moveTo>
                  <a:cubicBezTo>
                    <a:pt x="4993" y="1"/>
                    <a:pt x="4904" y="26"/>
                    <a:pt x="4827" y="77"/>
                  </a:cubicBezTo>
                  <a:lnTo>
                    <a:pt x="181" y="3254"/>
                  </a:lnTo>
                  <a:cubicBezTo>
                    <a:pt x="0" y="3369"/>
                    <a:pt x="76" y="3645"/>
                    <a:pt x="296" y="3655"/>
                  </a:cubicBezTo>
                  <a:lnTo>
                    <a:pt x="3196" y="3655"/>
                  </a:lnTo>
                  <a:cubicBezTo>
                    <a:pt x="3100" y="3655"/>
                    <a:pt x="3062" y="3369"/>
                    <a:pt x="3139" y="3235"/>
                  </a:cubicBezTo>
                  <a:lnTo>
                    <a:pt x="5218" y="20"/>
                  </a:lnTo>
                  <a:cubicBezTo>
                    <a:pt x="5174" y="7"/>
                    <a:pt x="5128" y="1"/>
                    <a:pt x="5083"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080" name="Google Shape;13080;p68"/>
            <p:cNvSpPr/>
            <p:nvPr/>
          </p:nvSpPr>
          <p:spPr>
            <a:xfrm>
              <a:off x="6748979" y="1598679"/>
              <a:ext cx="23017" cy="25766"/>
            </a:xfrm>
            <a:custGeom>
              <a:avLst/>
              <a:gdLst/>
              <a:ahLst/>
              <a:cxnLst/>
              <a:rect l="l" t="t" r="r" b="b"/>
              <a:pathLst>
                <a:path w="879" h="984" extrusionOk="0">
                  <a:moveTo>
                    <a:pt x="1" y="1"/>
                  </a:moveTo>
                  <a:lnTo>
                    <a:pt x="1" y="983"/>
                  </a:lnTo>
                  <a:lnTo>
                    <a:pt x="306" y="945"/>
                  </a:lnTo>
                  <a:cubicBezTo>
                    <a:pt x="631" y="907"/>
                    <a:pt x="879" y="630"/>
                    <a:pt x="879" y="296"/>
                  </a:cubicBezTo>
                  <a:lnTo>
                    <a:pt x="879" y="1"/>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81" name="Google Shape;13081;p68"/>
            <p:cNvSpPr/>
            <p:nvPr/>
          </p:nvSpPr>
          <p:spPr>
            <a:xfrm>
              <a:off x="6898626" y="1598679"/>
              <a:ext cx="23017" cy="25766"/>
            </a:xfrm>
            <a:custGeom>
              <a:avLst/>
              <a:gdLst/>
              <a:ahLst/>
              <a:cxnLst/>
              <a:rect l="l" t="t" r="r" b="b"/>
              <a:pathLst>
                <a:path w="879" h="984" extrusionOk="0">
                  <a:moveTo>
                    <a:pt x="0" y="1"/>
                  </a:moveTo>
                  <a:lnTo>
                    <a:pt x="0" y="296"/>
                  </a:lnTo>
                  <a:cubicBezTo>
                    <a:pt x="0" y="630"/>
                    <a:pt x="248" y="907"/>
                    <a:pt x="573" y="945"/>
                  </a:cubicBezTo>
                  <a:lnTo>
                    <a:pt x="878" y="983"/>
                  </a:lnTo>
                  <a:lnTo>
                    <a:pt x="878" y="1"/>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82" name="Google Shape;13082;p68"/>
            <p:cNvSpPr/>
            <p:nvPr/>
          </p:nvSpPr>
          <p:spPr>
            <a:xfrm>
              <a:off x="6812189" y="1667624"/>
              <a:ext cx="45981" cy="17256"/>
            </a:xfrm>
            <a:custGeom>
              <a:avLst/>
              <a:gdLst/>
              <a:ahLst/>
              <a:cxnLst/>
              <a:rect l="l" t="t" r="r" b="b"/>
              <a:pathLst>
                <a:path w="1756" h="659" extrusionOk="0">
                  <a:moveTo>
                    <a:pt x="1" y="1"/>
                  </a:moveTo>
                  <a:lnTo>
                    <a:pt x="1" y="220"/>
                  </a:lnTo>
                  <a:cubicBezTo>
                    <a:pt x="1" y="468"/>
                    <a:pt x="201" y="659"/>
                    <a:pt x="439" y="659"/>
                  </a:cubicBezTo>
                  <a:lnTo>
                    <a:pt x="1317" y="659"/>
                  </a:lnTo>
                  <a:cubicBezTo>
                    <a:pt x="1565" y="659"/>
                    <a:pt x="1756" y="468"/>
                    <a:pt x="1756" y="220"/>
                  </a:cubicBezTo>
                  <a:lnTo>
                    <a:pt x="1756"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083" name="Google Shape;13083;p68"/>
            <p:cNvSpPr/>
            <p:nvPr/>
          </p:nvSpPr>
          <p:spPr>
            <a:xfrm>
              <a:off x="6794960" y="1661889"/>
              <a:ext cx="80702" cy="34617"/>
            </a:xfrm>
            <a:custGeom>
              <a:avLst/>
              <a:gdLst/>
              <a:ahLst/>
              <a:cxnLst/>
              <a:rect l="l" t="t" r="r" b="b"/>
              <a:pathLst>
                <a:path w="3082" h="1322" extrusionOk="0">
                  <a:moveTo>
                    <a:pt x="659" y="0"/>
                  </a:moveTo>
                  <a:cubicBezTo>
                    <a:pt x="296" y="0"/>
                    <a:pt x="0" y="296"/>
                    <a:pt x="0" y="659"/>
                  </a:cubicBezTo>
                  <a:lnTo>
                    <a:pt x="0" y="1107"/>
                  </a:lnTo>
                  <a:cubicBezTo>
                    <a:pt x="0" y="1250"/>
                    <a:pt x="110" y="1322"/>
                    <a:pt x="220" y="1322"/>
                  </a:cubicBezTo>
                  <a:cubicBezTo>
                    <a:pt x="329" y="1322"/>
                    <a:pt x="439" y="1250"/>
                    <a:pt x="439" y="1107"/>
                  </a:cubicBezTo>
                  <a:lnTo>
                    <a:pt x="439" y="888"/>
                  </a:lnTo>
                  <a:cubicBezTo>
                    <a:pt x="439" y="764"/>
                    <a:pt x="535" y="668"/>
                    <a:pt x="659" y="668"/>
                  </a:cubicBezTo>
                  <a:lnTo>
                    <a:pt x="878" y="668"/>
                  </a:lnTo>
                  <a:cubicBezTo>
                    <a:pt x="1021" y="668"/>
                    <a:pt x="1155" y="620"/>
                    <a:pt x="1269" y="535"/>
                  </a:cubicBezTo>
                  <a:cubicBezTo>
                    <a:pt x="1345" y="477"/>
                    <a:pt x="1441" y="449"/>
                    <a:pt x="1546" y="449"/>
                  </a:cubicBezTo>
                  <a:cubicBezTo>
                    <a:pt x="1641" y="449"/>
                    <a:pt x="1737" y="477"/>
                    <a:pt x="1813" y="535"/>
                  </a:cubicBezTo>
                  <a:cubicBezTo>
                    <a:pt x="1927" y="620"/>
                    <a:pt x="2061" y="668"/>
                    <a:pt x="2204" y="668"/>
                  </a:cubicBezTo>
                  <a:lnTo>
                    <a:pt x="2423" y="668"/>
                  </a:lnTo>
                  <a:cubicBezTo>
                    <a:pt x="2547" y="668"/>
                    <a:pt x="2643" y="764"/>
                    <a:pt x="2643" y="888"/>
                  </a:cubicBezTo>
                  <a:lnTo>
                    <a:pt x="2643" y="1107"/>
                  </a:lnTo>
                  <a:cubicBezTo>
                    <a:pt x="2643" y="1250"/>
                    <a:pt x="2753" y="1322"/>
                    <a:pt x="2862" y="1322"/>
                  </a:cubicBezTo>
                  <a:cubicBezTo>
                    <a:pt x="2972" y="1322"/>
                    <a:pt x="3082" y="1250"/>
                    <a:pt x="3082" y="1107"/>
                  </a:cubicBezTo>
                  <a:lnTo>
                    <a:pt x="3082" y="659"/>
                  </a:lnTo>
                  <a:cubicBezTo>
                    <a:pt x="3082" y="296"/>
                    <a:pt x="2786" y="0"/>
                    <a:pt x="2423"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84" name="Google Shape;13084;p68"/>
            <p:cNvSpPr/>
            <p:nvPr/>
          </p:nvSpPr>
          <p:spPr>
            <a:xfrm>
              <a:off x="6823920" y="1702345"/>
              <a:ext cx="22519" cy="46007"/>
            </a:xfrm>
            <a:custGeom>
              <a:avLst/>
              <a:gdLst/>
              <a:ahLst/>
              <a:cxnLst/>
              <a:rect l="l" t="t" r="r" b="b"/>
              <a:pathLst>
                <a:path w="860" h="1757" extrusionOk="0">
                  <a:moveTo>
                    <a:pt x="410" y="0"/>
                  </a:moveTo>
                  <a:cubicBezTo>
                    <a:pt x="285" y="0"/>
                    <a:pt x="180" y="83"/>
                    <a:pt x="144" y="201"/>
                  </a:cubicBezTo>
                  <a:lnTo>
                    <a:pt x="49" y="487"/>
                  </a:lnTo>
                  <a:cubicBezTo>
                    <a:pt x="10" y="602"/>
                    <a:pt x="1" y="716"/>
                    <a:pt x="30" y="831"/>
                  </a:cubicBezTo>
                  <a:lnTo>
                    <a:pt x="173" y="1546"/>
                  </a:lnTo>
                  <a:cubicBezTo>
                    <a:pt x="192" y="1670"/>
                    <a:pt x="306" y="1756"/>
                    <a:pt x="430" y="1756"/>
                  </a:cubicBezTo>
                  <a:cubicBezTo>
                    <a:pt x="564" y="1756"/>
                    <a:pt x="669" y="1670"/>
                    <a:pt x="697" y="1546"/>
                  </a:cubicBezTo>
                  <a:lnTo>
                    <a:pt x="840" y="831"/>
                  </a:lnTo>
                  <a:cubicBezTo>
                    <a:pt x="860" y="716"/>
                    <a:pt x="850" y="602"/>
                    <a:pt x="812" y="487"/>
                  </a:cubicBezTo>
                  <a:lnTo>
                    <a:pt x="716" y="201"/>
                  </a:lnTo>
                  <a:cubicBezTo>
                    <a:pt x="678" y="77"/>
                    <a:pt x="564" y="1"/>
                    <a:pt x="430" y="1"/>
                  </a:cubicBezTo>
                  <a:cubicBezTo>
                    <a:pt x="423" y="0"/>
                    <a:pt x="417" y="0"/>
                    <a:pt x="41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85" name="Google Shape;13085;p68"/>
            <p:cNvSpPr/>
            <p:nvPr/>
          </p:nvSpPr>
          <p:spPr>
            <a:xfrm>
              <a:off x="6757986" y="1747069"/>
              <a:ext cx="154649" cy="110684"/>
            </a:xfrm>
            <a:custGeom>
              <a:avLst/>
              <a:gdLst/>
              <a:ahLst/>
              <a:cxnLst/>
              <a:rect l="l" t="t" r="r" b="b"/>
              <a:pathLst>
                <a:path w="5906" h="4227" extrusionOk="0">
                  <a:moveTo>
                    <a:pt x="840" y="0"/>
                  </a:moveTo>
                  <a:lnTo>
                    <a:pt x="0" y="248"/>
                  </a:lnTo>
                  <a:cubicBezTo>
                    <a:pt x="315" y="1355"/>
                    <a:pt x="1231" y="2185"/>
                    <a:pt x="2366" y="2414"/>
                  </a:cubicBezTo>
                  <a:cubicBezTo>
                    <a:pt x="2576" y="2452"/>
                    <a:pt x="2729" y="2633"/>
                    <a:pt x="2729" y="2843"/>
                  </a:cubicBezTo>
                  <a:lnTo>
                    <a:pt x="2729" y="4227"/>
                  </a:lnTo>
                  <a:lnTo>
                    <a:pt x="3168" y="4227"/>
                  </a:lnTo>
                  <a:lnTo>
                    <a:pt x="3168" y="2843"/>
                  </a:lnTo>
                  <a:cubicBezTo>
                    <a:pt x="3168" y="2633"/>
                    <a:pt x="3320" y="2452"/>
                    <a:pt x="3521" y="2414"/>
                  </a:cubicBezTo>
                  <a:cubicBezTo>
                    <a:pt x="4665" y="2195"/>
                    <a:pt x="5581" y="1355"/>
                    <a:pt x="5906" y="248"/>
                  </a:cubicBezTo>
                  <a:lnTo>
                    <a:pt x="5066" y="0"/>
                  </a:lnTo>
                  <a:cubicBezTo>
                    <a:pt x="4789" y="935"/>
                    <a:pt x="3931" y="1584"/>
                    <a:pt x="2948" y="1584"/>
                  </a:cubicBezTo>
                  <a:cubicBezTo>
                    <a:pt x="1975" y="1584"/>
                    <a:pt x="1107" y="935"/>
                    <a:pt x="840"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sp>
        <p:nvSpPr>
          <p:cNvPr id="13086" name="Google Shape;13086;p68"/>
          <p:cNvSpPr/>
          <p:nvPr/>
        </p:nvSpPr>
        <p:spPr>
          <a:xfrm>
            <a:off x="6360787" y="1502999"/>
            <a:ext cx="23017" cy="26264"/>
          </a:xfrm>
          <a:custGeom>
            <a:avLst/>
            <a:gdLst/>
            <a:ahLst/>
            <a:cxnLst/>
            <a:rect l="l" t="t" r="r" b="b"/>
            <a:pathLst>
              <a:path w="879" h="1003" extrusionOk="0">
                <a:moveTo>
                  <a:pt x="879" y="1"/>
                </a:moveTo>
                <a:cubicBezTo>
                  <a:pt x="583" y="1"/>
                  <a:pt x="287" y="49"/>
                  <a:pt x="1" y="125"/>
                </a:cubicBezTo>
                <a:lnTo>
                  <a:pt x="1" y="1003"/>
                </a:lnTo>
                <a:cubicBezTo>
                  <a:pt x="220" y="611"/>
                  <a:pt x="516" y="278"/>
                  <a:pt x="879" y="1"/>
                </a:cubicBezTo>
                <a:close/>
              </a:path>
            </a:pathLst>
          </a:custGeom>
          <a:solidFill>
            <a:srgbClr val="ECF0F3"/>
          </a:solidFill>
          <a:ln>
            <a:noFill/>
          </a:ln>
        </p:spPr>
        <p:txBody>
          <a:bodyPr spcFirstLastPara="1" wrap="square" lIns="91425" tIns="91425" rIns="91425" bIns="91425" anchor="ctr" anchorCtr="0">
            <a:noAutofit/>
          </a:bodyPr>
          <a:lstStyle/>
          <a:p>
            <a:endParaRPr/>
          </a:p>
        </p:txBody>
      </p:sp>
      <p:grpSp>
        <p:nvGrpSpPr>
          <p:cNvPr id="13087" name="Google Shape;13087;p68"/>
          <p:cNvGrpSpPr/>
          <p:nvPr/>
        </p:nvGrpSpPr>
        <p:grpSpPr>
          <a:xfrm>
            <a:off x="6223394" y="1350600"/>
            <a:ext cx="320295" cy="354754"/>
            <a:chOff x="6223393" y="1502999"/>
            <a:chExt cx="320295" cy="354754"/>
          </a:xfrm>
        </p:grpSpPr>
        <p:sp>
          <p:nvSpPr>
            <p:cNvPr id="13088" name="Google Shape;13088;p68"/>
            <p:cNvSpPr/>
            <p:nvPr/>
          </p:nvSpPr>
          <p:spPr>
            <a:xfrm>
              <a:off x="6246384" y="1691871"/>
              <a:ext cx="274550" cy="165882"/>
            </a:xfrm>
            <a:custGeom>
              <a:avLst/>
              <a:gdLst/>
              <a:ahLst/>
              <a:cxnLst/>
              <a:rect l="l" t="t" r="r" b="b"/>
              <a:pathLst>
                <a:path w="10485" h="6335" extrusionOk="0">
                  <a:moveTo>
                    <a:pt x="3712" y="0"/>
                  </a:moveTo>
                  <a:lnTo>
                    <a:pt x="3712" y="1040"/>
                  </a:lnTo>
                  <a:cubicBezTo>
                    <a:pt x="3712" y="1326"/>
                    <a:pt x="3521" y="1584"/>
                    <a:pt x="3244" y="1670"/>
                  </a:cubicBezTo>
                  <a:lnTo>
                    <a:pt x="936" y="2347"/>
                  </a:lnTo>
                  <a:cubicBezTo>
                    <a:pt x="382" y="2509"/>
                    <a:pt x="1" y="3015"/>
                    <a:pt x="1" y="3597"/>
                  </a:cubicBezTo>
                  <a:lnTo>
                    <a:pt x="1" y="5686"/>
                  </a:lnTo>
                  <a:cubicBezTo>
                    <a:pt x="1" y="6039"/>
                    <a:pt x="296" y="6335"/>
                    <a:pt x="659" y="6335"/>
                  </a:cubicBezTo>
                  <a:lnTo>
                    <a:pt x="9827" y="6335"/>
                  </a:lnTo>
                  <a:cubicBezTo>
                    <a:pt x="10189" y="6335"/>
                    <a:pt x="10485" y="6039"/>
                    <a:pt x="10485" y="5686"/>
                  </a:cubicBezTo>
                  <a:lnTo>
                    <a:pt x="10485" y="3606"/>
                  </a:lnTo>
                  <a:cubicBezTo>
                    <a:pt x="10485" y="3015"/>
                    <a:pt x="10103" y="2509"/>
                    <a:pt x="9541" y="2347"/>
                  </a:cubicBezTo>
                  <a:lnTo>
                    <a:pt x="7241" y="1660"/>
                  </a:lnTo>
                  <a:cubicBezTo>
                    <a:pt x="6965" y="1584"/>
                    <a:pt x="6774" y="1326"/>
                    <a:pt x="6774" y="1040"/>
                  </a:cubicBezTo>
                  <a:lnTo>
                    <a:pt x="6774"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089" name="Google Shape;13089;p68"/>
            <p:cNvSpPr/>
            <p:nvPr/>
          </p:nvSpPr>
          <p:spPr>
            <a:xfrm>
              <a:off x="6223393" y="1709101"/>
              <a:ext cx="320295" cy="97199"/>
            </a:xfrm>
            <a:custGeom>
              <a:avLst/>
              <a:gdLst/>
              <a:ahLst/>
              <a:cxnLst/>
              <a:rect l="l" t="t" r="r" b="b"/>
              <a:pathLst>
                <a:path w="12232" h="3712" extrusionOk="0">
                  <a:moveTo>
                    <a:pt x="1317" y="0"/>
                  </a:moveTo>
                  <a:cubicBezTo>
                    <a:pt x="592" y="0"/>
                    <a:pt x="1" y="582"/>
                    <a:pt x="1" y="1307"/>
                  </a:cubicBezTo>
                  <a:lnTo>
                    <a:pt x="1" y="2834"/>
                  </a:lnTo>
                  <a:cubicBezTo>
                    <a:pt x="1" y="3320"/>
                    <a:pt x="392" y="3711"/>
                    <a:pt x="879" y="3711"/>
                  </a:cubicBezTo>
                  <a:lnTo>
                    <a:pt x="11363" y="3711"/>
                  </a:lnTo>
                  <a:cubicBezTo>
                    <a:pt x="11840" y="3711"/>
                    <a:pt x="12231" y="3320"/>
                    <a:pt x="12231" y="2834"/>
                  </a:cubicBezTo>
                  <a:lnTo>
                    <a:pt x="12231" y="1307"/>
                  </a:lnTo>
                  <a:cubicBezTo>
                    <a:pt x="12231" y="582"/>
                    <a:pt x="11649" y="0"/>
                    <a:pt x="10924" y="0"/>
                  </a:cubicBezTo>
                  <a:lnTo>
                    <a:pt x="10848" y="0"/>
                  </a:lnTo>
                  <a:cubicBezTo>
                    <a:pt x="10619" y="0"/>
                    <a:pt x="10390" y="77"/>
                    <a:pt x="10199" y="210"/>
                  </a:cubicBezTo>
                  <a:lnTo>
                    <a:pt x="9903" y="430"/>
                  </a:lnTo>
                  <a:cubicBezTo>
                    <a:pt x="9713" y="573"/>
                    <a:pt x="9484" y="649"/>
                    <a:pt x="9255" y="649"/>
                  </a:cubicBezTo>
                  <a:lnTo>
                    <a:pt x="8873" y="649"/>
                  </a:lnTo>
                  <a:cubicBezTo>
                    <a:pt x="8797" y="649"/>
                    <a:pt x="8720" y="697"/>
                    <a:pt x="8682" y="773"/>
                  </a:cubicBezTo>
                  <a:cubicBezTo>
                    <a:pt x="8167" y="1708"/>
                    <a:pt x="7366" y="2471"/>
                    <a:pt x="6393" y="2939"/>
                  </a:cubicBezTo>
                  <a:cubicBezTo>
                    <a:pt x="6307" y="2977"/>
                    <a:pt x="6214" y="2996"/>
                    <a:pt x="6120" y="2996"/>
                  </a:cubicBezTo>
                  <a:cubicBezTo>
                    <a:pt x="6025" y="2996"/>
                    <a:pt x="5930" y="2977"/>
                    <a:pt x="5839" y="2939"/>
                  </a:cubicBezTo>
                  <a:cubicBezTo>
                    <a:pt x="4876" y="2471"/>
                    <a:pt x="4074" y="1718"/>
                    <a:pt x="3559" y="773"/>
                  </a:cubicBezTo>
                  <a:cubicBezTo>
                    <a:pt x="3521" y="697"/>
                    <a:pt x="3445" y="649"/>
                    <a:pt x="3369" y="649"/>
                  </a:cubicBezTo>
                  <a:lnTo>
                    <a:pt x="2987" y="649"/>
                  </a:lnTo>
                  <a:cubicBezTo>
                    <a:pt x="2758" y="649"/>
                    <a:pt x="2529" y="573"/>
                    <a:pt x="2338" y="439"/>
                  </a:cubicBezTo>
                  <a:lnTo>
                    <a:pt x="2042" y="220"/>
                  </a:lnTo>
                  <a:cubicBezTo>
                    <a:pt x="1852" y="77"/>
                    <a:pt x="1623" y="0"/>
                    <a:pt x="1384"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090" name="Google Shape;13090;p68"/>
            <p:cNvSpPr/>
            <p:nvPr/>
          </p:nvSpPr>
          <p:spPr>
            <a:xfrm>
              <a:off x="6292103" y="1724576"/>
              <a:ext cx="183138" cy="133177"/>
            </a:xfrm>
            <a:custGeom>
              <a:avLst/>
              <a:gdLst/>
              <a:ahLst/>
              <a:cxnLst/>
              <a:rect l="l" t="t" r="r" b="b"/>
              <a:pathLst>
                <a:path w="6994" h="5086" extrusionOk="0">
                  <a:moveTo>
                    <a:pt x="0" y="1"/>
                  </a:moveTo>
                  <a:lnTo>
                    <a:pt x="0" y="5086"/>
                  </a:lnTo>
                  <a:lnTo>
                    <a:pt x="6993" y="5086"/>
                  </a:lnTo>
                  <a:lnTo>
                    <a:pt x="6993" y="1"/>
                  </a:lnTo>
                  <a:cubicBezTo>
                    <a:pt x="6879" y="39"/>
                    <a:pt x="6755" y="58"/>
                    <a:pt x="6621" y="58"/>
                  </a:cubicBezTo>
                  <a:lnTo>
                    <a:pt x="6249" y="58"/>
                  </a:lnTo>
                  <a:cubicBezTo>
                    <a:pt x="6173" y="58"/>
                    <a:pt x="6096" y="106"/>
                    <a:pt x="6058" y="182"/>
                  </a:cubicBezTo>
                  <a:cubicBezTo>
                    <a:pt x="5543" y="1127"/>
                    <a:pt x="4742" y="1880"/>
                    <a:pt x="3769" y="2348"/>
                  </a:cubicBezTo>
                  <a:cubicBezTo>
                    <a:pt x="3683" y="2391"/>
                    <a:pt x="3590" y="2412"/>
                    <a:pt x="3496" y="2412"/>
                  </a:cubicBezTo>
                  <a:cubicBezTo>
                    <a:pt x="3401" y="2412"/>
                    <a:pt x="3306" y="2391"/>
                    <a:pt x="3215" y="2348"/>
                  </a:cubicBezTo>
                  <a:cubicBezTo>
                    <a:pt x="2252" y="1880"/>
                    <a:pt x="1450" y="1127"/>
                    <a:pt x="935" y="182"/>
                  </a:cubicBezTo>
                  <a:cubicBezTo>
                    <a:pt x="897" y="106"/>
                    <a:pt x="821" y="58"/>
                    <a:pt x="745" y="58"/>
                  </a:cubicBezTo>
                  <a:lnTo>
                    <a:pt x="363" y="58"/>
                  </a:lnTo>
                  <a:cubicBezTo>
                    <a:pt x="248" y="58"/>
                    <a:pt x="124" y="39"/>
                    <a:pt x="0"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091" name="Google Shape;13091;p68"/>
            <p:cNvSpPr/>
            <p:nvPr/>
          </p:nvSpPr>
          <p:spPr>
            <a:xfrm>
              <a:off x="6343556" y="1691871"/>
              <a:ext cx="80205" cy="22886"/>
            </a:xfrm>
            <a:custGeom>
              <a:avLst/>
              <a:gdLst/>
              <a:ahLst/>
              <a:cxnLst/>
              <a:rect l="l" t="t" r="r" b="b"/>
              <a:pathLst>
                <a:path w="3063" h="874" extrusionOk="0">
                  <a:moveTo>
                    <a:pt x="1" y="0"/>
                  </a:moveTo>
                  <a:lnTo>
                    <a:pt x="1" y="487"/>
                  </a:lnTo>
                  <a:cubicBezTo>
                    <a:pt x="478" y="744"/>
                    <a:pt x="1002" y="873"/>
                    <a:pt x="1528" y="873"/>
                  </a:cubicBezTo>
                  <a:cubicBezTo>
                    <a:pt x="2054" y="873"/>
                    <a:pt x="2581" y="744"/>
                    <a:pt x="3063" y="487"/>
                  </a:cubicBezTo>
                  <a:lnTo>
                    <a:pt x="3063"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092" name="Google Shape;13092;p68"/>
            <p:cNvSpPr/>
            <p:nvPr/>
          </p:nvSpPr>
          <p:spPr>
            <a:xfrm>
              <a:off x="6287363" y="1588938"/>
              <a:ext cx="192355" cy="114428"/>
            </a:xfrm>
            <a:custGeom>
              <a:avLst/>
              <a:gdLst/>
              <a:ahLst/>
              <a:cxnLst/>
              <a:rect l="l" t="t" r="r" b="b"/>
              <a:pathLst>
                <a:path w="7346" h="4370" extrusionOk="0">
                  <a:moveTo>
                    <a:pt x="840" y="1"/>
                  </a:moveTo>
                  <a:lnTo>
                    <a:pt x="840" y="659"/>
                  </a:lnTo>
                  <a:lnTo>
                    <a:pt x="725" y="659"/>
                  </a:lnTo>
                  <a:cubicBezTo>
                    <a:pt x="0" y="659"/>
                    <a:pt x="0" y="1746"/>
                    <a:pt x="725" y="1746"/>
                  </a:cubicBezTo>
                  <a:lnTo>
                    <a:pt x="840" y="1746"/>
                  </a:lnTo>
                  <a:cubicBezTo>
                    <a:pt x="954" y="3225"/>
                    <a:pt x="2194" y="4370"/>
                    <a:pt x="3673" y="4370"/>
                  </a:cubicBezTo>
                  <a:cubicBezTo>
                    <a:pt x="5152" y="4370"/>
                    <a:pt x="6392" y="3225"/>
                    <a:pt x="6506" y="1746"/>
                  </a:cubicBezTo>
                  <a:lnTo>
                    <a:pt x="6621" y="1746"/>
                  </a:lnTo>
                  <a:cubicBezTo>
                    <a:pt x="7343" y="1746"/>
                    <a:pt x="7346" y="659"/>
                    <a:pt x="6630" y="659"/>
                  </a:cubicBezTo>
                  <a:cubicBezTo>
                    <a:pt x="6627" y="659"/>
                    <a:pt x="6624" y="659"/>
                    <a:pt x="6621" y="659"/>
                  </a:cubicBezTo>
                  <a:lnTo>
                    <a:pt x="6516" y="659"/>
                  </a:lnTo>
                  <a:lnTo>
                    <a:pt x="6516" y="1"/>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093" name="Google Shape;13093;p68"/>
            <p:cNvSpPr/>
            <p:nvPr/>
          </p:nvSpPr>
          <p:spPr>
            <a:xfrm>
              <a:off x="6289851" y="1588938"/>
              <a:ext cx="156665" cy="114428"/>
            </a:xfrm>
            <a:custGeom>
              <a:avLst/>
              <a:gdLst/>
              <a:ahLst/>
              <a:cxnLst/>
              <a:rect l="l" t="t" r="r" b="b"/>
              <a:pathLst>
                <a:path w="5983" h="4370" extrusionOk="0">
                  <a:moveTo>
                    <a:pt x="735" y="1"/>
                  </a:moveTo>
                  <a:lnTo>
                    <a:pt x="735" y="649"/>
                  </a:lnTo>
                  <a:lnTo>
                    <a:pt x="649" y="649"/>
                  </a:lnTo>
                  <a:cubicBezTo>
                    <a:pt x="392" y="649"/>
                    <a:pt x="172" y="812"/>
                    <a:pt x="105" y="1050"/>
                  </a:cubicBezTo>
                  <a:cubicBezTo>
                    <a:pt x="1" y="1403"/>
                    <a:pt x="268" y="1746"/>
                    <a:pt x="630" y="1746"/>
                  </a:cubicBezTo>
                  <a:lnTo>
                    <a:pt x="745" y="1746"/>
                  </a:lnTo>
                  <a:cubicBezTo>
                    <a:pt x="848" y="3242"/>
                    <a:pt x="2103" y="4369"/>
                    <a:pt x="3559" y="4369"/>
                  </a:cubicBezTo>
                  <a:cubicBezTo>
                    <a:pt x="3710" y="4369"/>
                    <a:pt x="3863" y="4357"/>
                    <a:pt x="4017" y="4332"/>
                  </a:cubicBezTo>
                  <a:cubicBezTo>
                    <a:pt x="2634" y="4112"/>
                    <a:pt x="1622" y="2920"/>
                    <a:pt x="1622" y="1527"/>
                  </a:cubicBezTo>
                  <a:cubicBezTo>
                    <a:pt x="1622" y="1050"/>
                    <a:pt x="2013" y="659"/>
                    <a:pt x="2490" y="659"/>
                  </a:cubicBezTo>
                  <a:lnTo>
                    <a:pt x="5553" y="659"/>
                  </a:lnTo>
                  <a:cubicBezTo>
                    <a:pt x="5791" y="649"/>
                    <a:pt x="5982" y="459"/>
                    <a:pt x="5982" y="220"/>
                  </a:cubicBezTo>
                  <a:lnTo>
                    <a:pt x="5982"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094" name="Google Shape;13094;p68"/>
            <p:cNvSpPr/>
            <p:nvPr/>
          </p:nvSpPr>
          <p:spPr>
            <a:xfrm>
              <a:off x="6346568" y="1606063"/>
              <a:ext cx="11260" cy="17125"/>
            </a:xfrm>
            <a:custGeom>
              <a:avLst/>
              <a:gdLst/>
              <a:ahLst/>
              <a:cxnLst/>
              <a:rect l="l" t="t" r="r" b="b"/>
              <a:pathLst>
                <a:path w="430" h="654" extrusionOk="0">
                  <a:moveTo>
                    <a:pt x="215" y="0"/>
                  </a:moveTo>
                  <a:cubicBezTo>
                    <a:pt x="107" y="0"/>
                    <a:pt x="0" y="72"/>
                    <a:pt x="0" y="215"/>
                  </a:cubicBezTo>
                  <a:lnTo>
                    <a:pt x="0" y="434"/>
                  </a:lnTo>
                  <a:cubicBezTo>
                    <a:pt x="0" y="558"/>
                    <a:pt x="96" y="654"/>
                    <a:pt x="210" y="654"/>
                  </a:cubicBezTo>
                  <a:cubicBezTo>
                    <a:pt x="334" y="654"/>
                    <a:pt x="429" y="558"/>
                    <a:pt x="429" y="434"/>
                  </a:cubicBezTo>
                  <a:lnTo>
                    <a:pt x="429" y="215"/>
                  </a:lnTo>
                  <a:cubicBezTo>
                    <a:pt x="429" y="72"/>
                    <a:pt x="322"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95" name="Google Shape;13095;p68"/>
            <p:cNvSpPr/>
            <p:nvPr/>
          </p:nvSpPr>
          <p:spPr>
            <a:xfrm>
              <a:off x="6409255" y="1606063"/>
              <a:ext cx="11521" cy="17125"/>
            </a:xfrm>
            <a:custGeom>
              <a:avLst/>
              <a:gdLst/>
              <a:ahLst/>
              <a:cxnLst/>
              <a:rect l="l" t="t" r="r" b="b"/>
              <a:pathLst>
                <a:path w="440" h="654" extrusionOk="0">
                  <a:moveTo>
                    <a:pt x="220" y="0"/>
                  </a:moveTo>
                  <a:cubicBezTo>
                    <a:pt x="110" y="0"/>
                    <a:pt x="1" y="72"/>
                    <a:pt x="1" y="215"/>
                  </a:cubicBezTo>
                  <a:lnTo>
                    <a:pt x="1" y="434"/>
                  </a:lnTo>
                  <a:cubicBezTo>
                    <a:pt x="1" y="558"/>
                    <a:pt x="96" y="654"/>
                    <a:pt x="220" y="654"/>
                  </a:cubicBezTo>
                  <a:cubicBezTo>
                    <a:pt x="344" y="654"/>
                    <a:pt x="439" y="558"/>
                    <a:pt x="439" y="434"/>
                  </a:cubicBezTo>
                  <a:lnTo>
                    <a:pt x="439" y="215"/>
                  </a:lnTo>
                  <a:cubicBezTo>
                    <a:pt x="439"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096" name="Google Shape;13096;p68"/>
            <p:cNvSpPr/>
            <p:nvPr/>
          </p:nvSpPr>
          <p:spPr>
            <a:xfrm>
              <a:off x="6297837" y="1502999"/>
              <a:ext cx="171905" cy="85965"/>
            </a:xfrm>
            <a:custGeom>
              <a:avLst/>
              <a:gdLst/>
              <a:ahLst/>
              <a:cxnLst/>
              <a:rect l="l" t="t" r="r" b="b"/>
              <a:pathLst>
                <a:path w="6565" h="3283" extrusionOk="0">
                  <a:moveTo>
                    <a:pt x="3273" y="1"/>
                  </a:moveTo>
                  <a:cubicBezTo>
                    <a:pt x="1470" y="10"/>
                    <a:pt x="1" y="1470"/>
                    <a:pt x="1" y="3283"/>
                  </a:cubicBezTo>
                  <a:lnTo>
                    <a:pt x="6564" y="3283"/>
                  </a:lnTo>
                  <a:cubicBezTo>
                    <a:pt x="6555" y="1470"/>
                    <a:pt x="5086" y="1"/>
                    <a:pt x="3273"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097" name="Google Shape;13097;p68"/>
            <p:cNvSpPr/>
            <p:nvPr/>
          </p:nvSpPr>
          <p:spPr>
            <a:xfrm>
              <a:off x="6360786" y="1502999"/>
              <a:ext cx="45745" cy="85965"/>
            </a:xfrm>
            <a:custGeom>
              <a:avLst/>
              <a:gdLst/>
              <a:ahLst/>
              <a:cxnLst/>
              <a:rect l="l" t="t" r="r" b="b"/>
              <a:pathLst>
                <a:path w="1747" h="3283" extrusionOk="0">
                  <a:moveTo>
                    <a:pt x="869" y="1"/>
                  </a:moveTo>
                  <a:cubicBezTo>
                    <a:pt x="573" y="1"/>
                    <a:pt x="278" y="49"/>
                    <a:pt x="1" y="125"/>
                  </a:cubicBezTo>
                  <a:lnTo>
                    <a:pt x="1" y="3283"/>
                  </a:lnTo>
                  <a:lnTo>
                    <a:pt x="1747" y="3283"/>
                  </a:lnTo>
                  <a:lnTo>
                    <a:pt x="1747" y="125"/>
                  </a:lnTo>
                  <a:cubicBezTo>
                    <a:pt x="1461" y="49"/>
                    <a:pt x="1165" y="1"/>
                    <a:pt x="869" y="1"/>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098" name="Google Shape;13098;p68"/>
            <p:cNvSpPr/>
            <p:nvPr/>
          </p:nvSpPr>
          <p:spPr>
            <a:xfrm>
              <a:off x="6297837" y="1502999"/>
              <a:ext cx="171905" cy="85965"/>
            </a:xfrm>
            <a:custGeom>
              <a:avLst/>
              <a:gdLst/>
              <a:ahLst/>
              <a:cxnLst/>
              <a:rect l="l" t="t" r="r" b="b"/>
              <a:pathLst>
                <a:path w="6565" h="3283" extrusionOk="0">
                  <a:moveTo>
                    <a:pt x="3283" y="1"/>
                  </a:moveTo>
                  <a:cubicBezTo>
                    <a:pt x="1470" y="1"/>
                    <a:pt x="1" y="1470"/>
                    <a:pt x="1" y="3283"/>
                  </a:cubicBezTo>
                  <a:lnTo>
                    <a:pt x="6564" y="3283"/>
                  </a:lnTo>
                  <a:cubicBezTo>
                    <a:pt x="6564" y="3063"/>
                    <a:pt x="6536" y="2844"/>
                    <a:pt x="6498" y="2624"/>
                  </a:cubicBezTo>
                  <a:lnTo>
                    <a:pt x="2443" y="2624"/>
                  </a:lnTo>
                  <a:cubicBezTo>
                    <a:pt x="2166" y="2624"/>
                    <a:pt x="1957" y="2386"/>
                    <a:pt x="2004" y="2109"/>
                  </a:cubicBezTo>
                  <a:cubicBezTo>
                    <a:pt x="2138" y="1270"/>
                    <a:pt x="2596" y="516"/>
                    <a:pt x="3283"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099" name="Google Shape;13099;p68"/>
            <p:cNvSpPr/>
            <p:nvPr/>
          </p:nvSpPr>
          <p:spPr>
            <a:xfrm>
              <a:off x="6364531" y="1651886"/>
              <a:ext cx="38021" cy="11521"/>
            </a:xfrm>
            <a:custGeom>
              <a:avLst/>
              <a:gdLst/>
              <a:ahLst/>
              <a:cxnLst/>
              <a:rect l="l" t="t" r="r" b="b"/>
              <a:pathLst>
                <a:path w="1452" h="440" extrusionOk="0">
                  <a:moveTo>
                    <a:pt x="287" y="1"/>
                  </a:moveTo>
                  <a:cubicBezTo>
                    <a:pt x="1" y="1"/>
                    <a:pt x="1" y="440"/>
                    <a:pt x="287" y="440"/>
                  </a:cubicBezTo>
                  <a:lnTo>
                    <a:pt x="1165" y="440"/>
                  </a:lnTo>
                  <a:cubicBezTo>
                    <a:pt x="1451" y="430"/>
                    <a:pt x="1451" y="1"/>
                    <a:pt x="116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00" name="Google Shape;13100;p68"/>
            <p:cNvSpPr/>
            <p:nvPr/>
          </p:nvSpPr>
          <p:spPr>
            <a:xfrm>
              <a:off x="6291658" y="1634343"/>
              <a:ext cx="183819" cy="74523"/>
            </a:xfrm>
            <a:custGeom>
              <a:avLst/>
              <a:gdLst/>
              <a:ahLst/>
              <a:cxnLst/>
              <a:rect l="l" t="t" r="r" b="b"/>
              <a:pathLst>
                <a:path w="7020" h="2846" extrusionOk="0">
                  <a:moveTo>
                    <a:pt x="4539" y="1758"/>
                  </a:moveTo>
                  <a:lnTo>
                    <a:pt x="4492" y="2054"/>
                  </a:lnTo>
                  <a:cubicBezTo>
                    <a:pt x="4453" y="2264"/>
                    <a:pt x="4272" y="2417"/>
                    <a:pt x="4053" y="2417"/>
                  </a:cubicBezTo>
                  <a:lnTo>
                    <a:pt x="2965" y="2417"/>
                  </a:lnTo>
                  <a:cubicBezTo>
                    <a:pt x="2755" y="2417"/>
                    <a:pt x="2574" y="2264"/>
                    <a:pt x="2536" y="2054"/>
                  </a:cubicBezTo>
                  <a:lnTo>
                    <a:pt x="2479" y="1758"/>
                  </a:lnTo>
                  <a:close/>
                  <a:moveTo>
                    <a:pt x="1992" y="1"/>
                  </a:moveTo>
                  <a:cubicBezTo>
                    <a:pt x="1865" y="1"/>
                    <a:pt x="1735" y="101"/>
                    <a:pt x="1773" y="270"/>
                  </a:cubicBezTo>
                  <a:lnTo>
                    <a:pt x="1964" y="1319"/>
                  </a:lnTo>
                  <a:lnTo>
                    <a:pt x="828" y="1319"/>
                  </a:lnTo>
                  <a:cubicBezTo>
                    <a:pt x="723" y="1319"/>
                    <a:pt x="628" y="1243"/>
                    <a:pt x="609" y="1138"/>
                  </a:cubicBezTo>
                  <a:lnTo>
                    <a:pt x="456" y="194"/>
                  </a:lnTo>
                  <a:cubicBezTo>
                    <a:pt x="431" y="67"/>
                    <a:pt x="335" y="10"/>
                    <a:pt x="239" y="10"/>
                  </a:cubicBezTo>
                  <a:cubicBezTo>
                    <a:pt x="119" y="10"/>
                    <a:pt x="0" y="101"/>
                    <a:pt x="27" y="261"/>
                  </a:cubicBezTo>
                  <a:lnTo>
                    <a:pt x="180" y="1205"/>
                  </a:lnTo>
                  <a:cubicBezTo>
                    <a:pt x="227" y="1520"/>
                    <a:pt x="504" y="1758"/>
                    <a:pt x="828" y="1758"/>
                  </a:cubicBezTo>
                  <a:lnTo>
                    <a:pt x="2040" y="1758"/>
                  </a:lnTo>
                  <a:lnTo>
                    <a:pt x="2107" y="2130"/>
                  </a:lnTo>
                  <a:cubicBezTo>
                    <a:pt x="2183" y="2541"/>
                    <a:pt x="2545" y="2846"/>
                    <a:pt x="2965" y="2846"/>
                  </a:cubicBezTo>
                  <a:lnTo>
                    <a:pt x="4053" y="2846"/>
                  </a:lnTo>
                  <a:cubicBezTo>
                    <a:pt x="4473" y="2846"/>
                    <a:pt x="4835" y="2541"/>
                    <a:pt x="4911" y="2130"/>
                  </a:cubicBezTo>
                  <a:lnTo>
                    <a:pt x="4978" y="1758"/>
                  </a:lnTo>
                  <a:lnTo>
                    <a:pt x="6199" y="1758"/>
                  </a:lnTo>
                  <a:cubicBezTo>
                    <a:pt x="6524" y="1758"/>
                    <a:pt x="6791" y="1520"/>
                    <a:pt x="6848" y="1205"/>
                  </a:cubicBezTo>
                  <a:lnTo>
                    <a:pt x="7001" y="261"/>
                  </a:lnTo>
                  <a:cubicBezTo>
                    <a:pt x="7020" y="146"/>
                    <a:pt x="6943" y="32"/>
                    <a:pt x="6829" y="12"/>
                  </a:cubicBezTo>
                  <a:cubicBezTo>
                    <a:pt x="6817" y="11"/>
                    <a:pt x="6806" y="10"/>
                    <a:pt x="6794" y="10"/>
                  </a:cubicBezTo>
                  <a:cubicBezTo>
                    <a:pt x="6684" y="10"/>
                    <a:pt x="6589" y="90"/>
                    <a:pt x="6571" y="194"/>
                  </a:cubicBezTo>
                  <a:lnTo>
                    <a:pt x="6419" y="1138"/>
                  </a:lnTo>
                  <a:cubicBezTo>
                    <a:pt x="6400" y="1243"/>
                    <a:pt x="6304" y="1319"/>
                    <a:pt x="6199" y="1319"/>
                  </a:cubicBezTo>
                  <a:lnTo>
                    <a:pt x="5064" y="1319"/>
                  </a:lnTo>
                  <a:lnTo>
                    <a:pt x="5255" y="270"/>
                  </a:lnTo>
                  <a:cubicBezTo>
                    <a:pt x="5293" y="103"/>
                    <a:pt x="5165" y="2"/>
                    <a:pt x="5039" y="2"/>
                  </a:cubicBezTo>
                  <a:cubicBezTo>
                    <a:pt x="4942" y="2"/>
                    <a:pt x="4846" y="61"/>
                    <a:pt x="4826" y="194"/>
                  </a:cubicBezTo>
                  <a:lnTo>
                    <a:pt x="4625" y="1319"/>
                  </a:lnTo>
                  <a:lnTo>
                    <a:pt x="2402" y="1319"/>
                  </a:lnTo>
                  <a:lnTo>
                    <a:pt x="2202" y="184"/>
                  </a:lnTo>
                  <a:cubicBezTo>
                    <a:pt x="2182" y="57"/>
                    <a:pt x="2087" y="1"/>
                    <a:pt x="1992"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101" name="Google Shape;13101;p68"/>
            <p:cNvSpPr/>
            <p:nvPr/>
          </p:nvSpPr>
          <p:spPr>
            <a:xfrm>
              <a:off x="6337822" y="1812008"/>
              <a:ext cx="91700" cy="45745"/>
            </a:xfrm>
            <a:custGeom>
              <a:avLst/>
              <a:gdLst/>
              <a:ahLst/>
              <a:cxnLst/>
              <a:rect l="l" t="t" r="r" b="b"/>
              <a:pathLst>
                <a:path w="3502" h="1747" extrusionOk="0">
                  <a:moveTo>
                    <a:pt x="1746" y="1"/>
                  </a:moveTo>
                  <a:cubicBezTo>
                    <a:pt x="782" y="1"/>
                    <a:pt x="0" y="783"/>
                    <a:pt x="0" y="1747"/>
                  </a:cubicBezTo>
                  <a:lnTo>
                    <a:pt x="3501" y="1747"/>
                  </a:lnTo>
                  <a:cubicBezTo>
                    <a:pt x="3501" y="783"/>
                    <a:pt x="2710" y="1"/>
                    <a:pt x="1746"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02" name="Google Shape;13102;p68"/>
            <p:cNvSpPr/>
            <p:nvPr/>
          </p:nvSpPr>
          <p:spPr>
            <a:xfrm>
              <a:off x="6360786" y="1571708"/>
              <a:ext cx="45745" cy="17256"/>
            </a:xfrm>
            <a:custGeom>
              <a:avLst/>
              <a:gdLst/>
              <a:ahLst/>
              <a:cxnLst/>
              <a:rect l="l" t="t" r="r" b="b"/>
              <a:pathLst>
                <a:path w="1747" h="659" extrusionOk="0">
                  <a:moveTo>
                    <a:pt x="1" y="0"/>
                  </a:moveTo>
                  <a:lnTo>
                    <a:pt x="1" y="659"/>
                  </a:lnTo>
                  <a:lnTo>
                    <a:pt x="1747" y="659"/>
                  </a:lnTo>
                  <a:lnTo>
                    <a:pt x="1747"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03" name="Google Shape;13103;p68"/>
            <p:cNvSpPr/>
            <p:nvPr/>
          </p:nvSpPr>
          <p:spPr>
            <a:xfrm>
              <a:off x="6280608" y="1582941"/>
              <a:ext cx="206128" cy="63237"/>
            </a:xfrm>
            <a:custGeom>
              <a:avLst/>
              <a:gdLst/>
              <a:ahLst/>
              <a:cxnLst/>
              <a:rect l="l" t="t" r="r" b="b"/>
              <a:pathLst>
                <a:path w="7872" h="2415" extrusionOk="0">
                  <a:moveTo>
                    <a:pt x="7222" y="440"/>
                  </a:moveTo>
                  <a:cubicBezTo>
                    <a:pt x="7337" y="440"/>
                    <a:pt x="7432" y="535"/>
                    <a:pt x="7432" y="659"/>
                  </a:cubicBezTo>
                  <a:lnTo>
                    <a:pt x="7432" y="1756"/>
                  </a:lnTo>
                  <a:cubicBezTo>
                    <a:pt x="7432" y="1871"/>
                    <a:pt x="7337" y="1975"/>
                    <a:pt x="7222" y="1975"/>
                  </a:cubicBezTo>
                  <a:lnTo>
                    <a:pt x="659" y="1975"/>
                  </a:lnTo>
                  <a:cubicBezTo>
                    <a:pt x="535" y="1975"/>
                    <a:pt x="439" y="1880"/>
                    <a:pt x="430" y="1756"/>
                  </a:cubicBezTo>
                  <a:lnTo>
                    <a:pt x="430" y="669"/>
                  </a:lnTo>
                  <a:cubicBezTo>
                    <a:pt x="430" y="544"/>
                    <a:pt x="535" y="449"/>
                    <a:pt x="649" y="449"/>
                  </a:cubicBezTo>
                  <a:lnTo>
                    <a:pt x="7222" y="440"/>
                  </a:lnTo>
                  <a:close/>
                  <a:moveTo>
                    <a:pt x="649" y="1"/>
                  </a:moveTo>
                  <a:cubicBezTo>
                    <a:pt x="287" y="1"/>
                    <a:pt x="1" y="296"/>
                    <a:pt x="1" y="659"/>
                  </a:cubicBezTo>
                  <a:lnTo>
                    <a:pt x="1" y="1756"/>
                  </a:lnTo>
                  <a:cubicBezTo>
                    <a:pt x="1" y="2119"/>
                    <a:pt x="287" y="2414"/>
                    <a:pt x="649" y="2414"/>
                  </a:cubicBezTo>
                  <a:lnTo>
                    <a:pt x="7213" y="2414"/>
                  </a:lnTo>
                  <a:cubicBezTo>
                    <a:pt x="7575" y="2414"/>
                    <a:pt x="7871" y="2119"/>
                    <a:pt x="7871" y="1756"/>
                  </a:cubicBezTo>
                  <a:lnTo>
                    <a:pt x="7871" y="659"/>
                  </a:lnTo>
                  <a:cubicBezTo>
                    <a:pt x="7871" y="296"/>
                    <a:pt x="7575" y="1"/>
                    <a:pt x="7213"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104" name="Google Shape;13104;p68"/>
            <p:cNvSpPr/>
            <p:nvPr/>
          </p:nvSpPr>
          <p:spPr>
            <a:xfrm>
              <a:off x="6292103" y="1777548"/>
              <a:ext cx="11521" cy="80205"/>
            </a:xfrm>
            <a:custGeom>
              <a:avLst/>
              <a:gdLst/>
              <a:ahLst/>
              <a:cxnLst/>
              <a:rect l="l" t="t" r="r" b="b"/>
              <a:pathLst>
                <a:path w="440" h="3063" extrusionOk="0">
                  <a:moveTo>
                    <a:pt x="0" y="0"/>
                  </a:moveTo>
                  <a:lnTo>
                    <a:pt x="0" y="3063"/>
                  </a:lnTo>
                  <a:lnTo>
                    <a:pt x="439" y="3063"/>
                  </a:lnTo>
                  <a:lnTo>
                    <a:pt x="439" y="439"/>
                  </a:lnTo>
                  <a:cubicBezTo>
                    <a:pt x="439" y="201"/>
                    <a:pt x="239" y="0"/>
                    <a:pt x="0"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105" name="Google Shape;13105;p68"/>
            <p:cNvSpPr/>
            <p:nvPr/>
          </p:nvSpPr>
          <p:spPr>
            <a:xfrm>
              <a:off x="6274873" y="1777548"/>
              <a:ext cx="17256" cy="28751"/>
            </a:xfrm>
            <a:custGeom>
              <a:avLst/>
              <a:gdLst/>
              <a:ahLst/>
              <a:cxnLst/>
              <a:rect l="l" t="t" r="r" b="b"/>
              <a:pathLst>
                <a:path w="659" h="1098" extrusionOk="0">
                  <a:moveTo>
                    <a:pt x="658" y="0"/>
                  </a:moveTo>
                  <a:cubicBezTo>
                    <a:pt x="296" y="0"/>
                    <a:pt x="0" y="296"/>
                    <a:pt x="0" y="659"/>
                  </a:cubicBezTo>
                  <a:lnTo>
                    <a:pt x="0" y="1097"/>
                  </a:lnTo>
                  <a:lnTo>
                    <a:pt x="658" y="1097"/>
                  </a:lnTo>
                  <a:lnTo>
                    <a:pt x="658"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06" name="Google Shape;13106;p68"/>
            <p:cNvSpPr/>
            <p:nvPr/>
          </p:nvSpPr>
          <p:spPr>
            <a:xfrm>
              <a:off x="6246384" y="1806273"/>
              <a:ext cx="45745" cy="51480"/>
            </a:xfrm>
            <a:custGeom>
              <a:avLst/>
              <a:gdLst/>
              <a:ahLst/>
              <a:cxnLst/>
              <a:rect l="l" t="t" r="r" b="b"/>
              <a:pathLst>
                <a:path w="1747" h="1966" extrusionOk="0">
                  <a:moveTo>
                    <a:pt x="1" y="0"/>
                  </a:moveTo>
                  <a:lnTo>
                    <a:pt x="1" y="439"/>
                  </a:lnTo>
                  <a:lnTo>
                    <a:pt x="659" y="439"/>
                  </a:lnTo>
                  <a:cubicBezTo>
                    <a:pt x="897" y="439"/>
                    <a:pt x="1088" y="630"/>
                    <a:pt x="1088" y="878"/>
                  </a:cubicBezTo>
                  <a:lnTo>
                    <a:pt x="1088" y="1966"/>
                  </a:lnTo>
                  <a:lnTo>
                    <a:pt x="1746" y="1966"/>
                  </a:lnTo>
                  <a:lnTo>
                    <a:pt x="1746"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07" name="Google Shape;13107;p68"/>
            <p:cNvSpPr/>
            <p:nvPr/>
          </p:nvSpPr>
          <p:spPr>
            <a:xfrm>
              <a:off x="6463719" y="1777548"/>
              <a:ext cx="11521" cy="80205"/>
            </a:xfrm>
            <a:custGeom>
              <a:avLst/>
              <a:gdLst/>
              <a:ahLst/>
              <a:cxnLst/>
              <a:rect l="l" t="t" r="r" b="b"/>
              <a:pathLst>
                <a:path w="440" h="3063" extrusionOk="0">
                  <a:moveTo>
                    <a:pt x="439" y="0"/>
                  </a:moveTo>
                  <a:cubicBezTo>
                    <a:pt x="191" y="0"/>
                    <a:pt x="0" y="201"/>
                    <a:pt x="0" y="439"/>
                  </a:cubicBezTo>
                  <a:lnTo>
                    <a:pt x="0" y="3063"/>
                  </a:lnTo>
                  <a:lnTo>
                    <a:pt x="439" y="3063"/>
                  </a:lnTo>
                  <a:lnTo>
                    <a:pt x="439"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108" name="Google Shape;13108;p68"/>
            <p:cNvSpPr/>
            <p:nvPr/>
          </p:nvSpPr>
          <p:spPr>
            <a:xfrm>
              <a:off x="6475215" y="1777548"/>
              <a:ext cx="16994" cy="28751"/>
            </a:xfrm>
            <a:custGeom>
              <a:avLst/>
              <a:gdLst/>
              <a:ahLst/>
              <a:cxnLst/>
              <a:rect l="l" t="t" r="r" b="b"/>
              <a:pathLst>
                <a:path w="649" h="1098" extrusionOk="0">
                  <a:moveTo>
                    <a:pt x="0" y="0"/>
                  </a:moveTo>
                  <a:lnTo>
                    <a:pt x="0" y="1097"/>
                  </a:lnTo>
                  <a:lnTo>
                    <a:pt x="649" y="1097"/>
                  </a:lnTo>
                  <a:lnTo>
                    <a:pt x="649" y="659"/>
                  </a:lnTo>
                  <a:cubicBezTo>
                    <a:pt x="649" y="296"/>
                    <a:pt x="353" y="0"/>
                    <a:pt x="0"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09" name="Google Shape;13109;p68"/>
            <p:cNvSpPr/>
            <p:nvPr/>
          </p:nvSpPr>
          <p:spPr>
            <a:xfrm>
              <a:off x="6475215" y="1806273"/>
              <a:ext cx="45719" cy="51480"/>
            </a:xfrm>
            <a:custGeom>
              <a:avLst/>
              <a:gdLst/>
              <a:ahLst/>
              <a:cxnLst/>
              <a:rect l="l" t="t" r="r" b="b"/>
              <a:pathLst>
                <a:path w="1746" h="1966" extrusionOk="0">
                  <a:moveTo>
                    <a:pt x="0" y="0"/>
                  </a:moveTo>
                  <a:lnTo>
                    <a:pt x="0" y="1966"/>
                  </a:lnTo>
                  <a:lnTo>
                    <a:pt x="649" y="1966"/>
                  </a:lnTo>
                  <a:lnTo>
                    <a:pt x="649" y="878"/>
                  </a:lnTo>
                  <a:cubicBezTo>
                    <a:pt x="649" y="630"/>
                    <a:pt x="849" y="439"/>
                    <a:pt x="1088" y="439"/>
                  </a:cubicBezTo>
                  <a:lnTo>
                    <a:pt x="1746" y="439"/>
                  </a:lnTo>
                  <a:lnTo>
                    <a:pt x="1746"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10" name="Google Shape;13110;p68"/>
            <p:cNvSpPr/>
            <p:nvPr/>
          </p:nvSpPr>
          <p:spPr>
            <a:xfrm>
              <a:off x="6349317" y="1823503"/>
              <a:ext cx="68709" cy="34250"/>
            </a:xfrm>
            <a:custGeom>
              <a:avLst/>
              <a:gdLst/>
              <a:ahLst/>
              <a:cxnLst/>
              <a:rect l="l" t="t" r="r" b="b"/>
              <a:pathLst>
                <a:path w="2624" h="1308" extrusionOk="0">
                  <a:moveTo>
                    <a:pt x="1307" y="1"/>
                  </a:moveTo>
                  <a:cubicBezTo>
                    <a:pt x="582" y="1"/>
                    <a:pt x="0" y="583"/>
                    <a:pt x="0" y="1308"/>
                  </a:cubicBezTo>
                  <a:lnTo>
                    <a:pt x="2624" y="1308"/>
                  </a:lnTo>
                  <a:cubicBezTo>
                    <a:pt x="2624" y="583"/>
                    <a:pt x="2032" y="1"/>
                    <a:pt x="1307" y="1"/>
                  </a:cubicBezTo>
                  <a:close/>
                </a:path>
              </a:pathLst>
            </a:custGeom>
            <a:solidFill>
              <a:srgbClr val="E7E9EC"/>
            </a:solidFill>
            <a:ln>
              <a:noFill/>
            </a:ln>
          </p:spPr>
          <p:txBody>
            <a:bodyPr spcFirstLastPara="1" wrap="square" lIns="91425" tIns="91425" rIns="91425" bIns="91425" anchor="ctr" anchorCtr="0">
              <a:noAutofit/>
            </a:bodyPr>
            <a:lstStyle/>
            <a:p>
              <a:endParaRPr/>
            </a:p>
          </p:txBody>
        </p:sp>
      </p:grpSp>
      <p:grpSp>
        <p:nvGrpSpPr>
          <p:cNvPr id="13111" name="Google Shape;13111;p68"/>
          <p:cNvGrpSpPr/>
          <p:nvPr/>
        </p:nvGrpSpPr>
        <p:grpSpPr>
          <a:xfrm>
            <a:off x="5310612" y="1350573"/>
            <a:ext cx="339515" cy="354781"/>
            <a:chOff x="5310611" y="1502972"/>
            <a:chExt cx="339515" cy="354781"/>
          </a:xfrm>
        </p:grpSpPr>
        <p:sp>
          <p:nvSpPr>
            <p:cNvPr id="13112" name="Google Shape;13112;p68"/>
            <p:cNvSpPr/>
            <p:nvPr/>
          </p:nvSpPr>
          <p:spPr>
            <a:xfrm>
              <a:off x="5310611" y="1502972"/>
              <a:ext cx="339515" cy="343285"/>
            </a:xfrm>
            <a:custGeom>
              <a:avLst/>
              <a:gdLst/>
              <a:ahLst/>
              <a:cxnLst/>
              <a:rect l="l" t="t" r="r" b="b"/>
              <a:pathLst>
                <a:path w="12966" h="13110" extrusionOk="0">
                  <a:moveTo>
                    <a:pt x="5684" y="1"/>
                  </a:moveTo>
                  <a:cubicBezTo>
                    <a:pt x="5669" y="1"/>
                    <a:pt x="5654" y="1"/>
                    <a:pt x="5639" y="2"/>
                  </a:cubicBezTo>
                  <a:cubicBezTo>
                    <a:pt x="4656" y="2"/>
                    <a:pt x="2672" y="956"/>
                    <a:pt x="2453" y="2788"/>
                  </a:cubicBezTo>
                  <a:cubicBezTo>
                    <a:pt x="2329" y="3875"/>
                    <a:pt x="1909" y="4009"/>
                    <a:pt x="1670" y="4772"/>
                  </a:cubicBezTo>
                  <a:cubicBezTo>
                    <a:pt x="1422" y="5592"/>
                    <a:pt x="1642" y="6098"/>
                    <a:pt x="1432" y="6842"/>
                  </a:cubicBezTo>
                  <a:cubicBezTo>
                    <a:pt x="1222" y="7586"/>
                    <a:pt x="802" y="7796"/>
                    <a:pt x="821" y="9055"/>
                  </a:cubicBezTo>
                  <a:cubicBezTo>
                    <a:pt x="840" y="10505"/>
                    <a:pt x="1" y="10839"/>
                    <a:pt x="325" y="11793"/>
                  </a:cubicBezTo>
                  <a:cubicBezTo>
                    <a:pt x="573" y="12509"/>
                    <a:pt x="1890" y="13110"/>
                    <a:pt x="1890" y="13110"/>
                  </a:cubicBezTo>
                  <a:lnTo>
                    <a:pt x="11067" y="13110"/>
                  </a:lnTo>
                  <a:cubicBezTo>
                    <a:pt x="11067" y="13110"/>
                    <a:pt x="12393" y="12509"/>
                    <a:pt x="12632" y="11793"/>
                  </a:cubicBezTo>
                  <a:cubicBezTo>
                    <a:pt x="12966" y="10839"/>
                    <a:pt x="12117" y="10515"/>
                    <a:pt x="12145" y="9055"/>
                  </a:cubicBezTo>
                  <a:cubicBezTo>
                    <a:pt x="12164" y="7796"/>
                    <a:pt x="11745" y="7577"/>
                    <a:pt x="11535" y="6842"/>
                  </a:cubicBezTo>
                  <a:cubicBezTo>
                    <a:pt x="11325" y="6098"/>
                    <a:pt x="11535" y="5592"/>
                    <a:pt x="11287" y="4772"/>
                  </a:cubicBezTo>
                  <a:cubicBezTo>
                    <a:pt x="11058" y="4009"/>
                    <a:pt x="10638" y="3875"/>
                    <a:pt x="10504" y="2788"/>
                  </a:cubicBezTo>
                  <a:cubicBezTo>
                    <a:pt x="10285" y="956"/>
                    <a:pt x="8301" y="2"/>
                    <a:pt x="7318" y="2"/>
                  </a:cubicBezTo>
                  <a:cubicBezTo>
                    <a:pt x="7303" y="1"/>
                    <a:pt x="7288" y="1"/>
                    <a:pt x="7273" y="1"/>
                  </a:cubicBezTo>
                  <a:cubicBezTo>
                    <a:pt x="7078" y="1"/>
                    <a:pt x="6886" y="58"/>
                    <a:pt x="6727" y="164"/>
                  </a:cubicBezTo>
                  <a:cubicBezTo>
                    <a:pt x="6650" y="212"/>
                    <a:pt x="6564" y="236"/>
                    <a:pt x="6480" y="236"/>
                  </a:cubicBezTo>
                  <a:cubicBezTo>
                    <a:pt x="6395" y="236"/>
                    <a:pt x="6312" y="212"/>
                    <a:pt x="6240" y="164"/>
                  </a:cubicBezTo>
                  <a:cubicBezTo>
                    <a:pt x="6072" y="58"/>
                    <a:pt x="5879" y="1"/>
                    <a:pt x="5684"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113" name="Google Shape;13113;p68"/>
            <p:cNvSpPr/>
            <p:nvPr/>
          </p:nvSpPr>
          <p:spPr>
            <a:xfrm>
              <a:off x="5310611" y="1502972"/>
              <a:ext cx="169914" cy="343285"/>
            </a:xfrm>
            <a:custGeom>
              <a:avLst/>
              <a:gdLst/>
              <a:ahLst/>
              <a:cxnLst/>
              <a:rect l="l" t="t" r="r" b="b"/>
              <a:pathLst>
                <a:path w="6489" h="13110" extrusionOk="0">
                  <a:moveTo>
                    <a:pt x="5694" y="1"/>
                  </a:moveTo>
                  <a:cubicBezTo>
                    <a:pt x="5679" y="1"/>
                    <a:pt x="5664" y="1"/>
                    <a:pt x="5649" y="2"/>
                  </a:cubicBezTo>
                  <a:cubicBezTo>
                    <a:pt x="4666" y="2"/>
                    <a:pt x="2682" y="956"/>
                    <a:pt x="2462" y="2788"/>
                  </a:cubicBezTo>
                  <a:cubicBezTo>
                    <a:pt x="2329" y="3875"/>
                    <a:pt x="1909" y="4009"/>
                    <a:pt x="1680" y="4772"/>
                  </a:cubicBezTo>
                  <a:cubicBezTo>
                    <a:pt x="1432" y="5592"/>
                    <a:pt x="1642" y="6098"/>
                    <a:pt x="1432" y="6842"/>
                  </a:cubicBezTo>
                  <a:cubicBezTo>
                    <a:pt x="1222" y="7586"/>
                    <a:pt x="802" y="7796"/>
                    <a:pt x="821" y="9055"/>
                  </a:cubicBezTo>
                  <a:cubicBezTo>
                    <a:pt x="850" y="10505"/>
                    <a:pt x="1" y="10839"/>
                    <a:pt x="335" y="11793"/>
                  </a:cubicBezTo>
                  <a:cubicBezTo>
                    <a:pt x="573" y="12509"/>
                    <a:pt x="1899" y="13110"/>
                    <a:pt x="1899" y="13110"/>
                  </a:cubicBezTo>
                  <a:lnTo>
                    <a:pt x="6488" y="13110"/>
                  </a:lnTo>
                  <a:lnTo>
                    <a:pt x="6479" y="231"/>
                  </a:lnTo>
                  <a:cubicBezTo>
                    <a:pt x="6393" y="231"/>
                    <a:pt x="6316" y="212"/>
                    <a:pt x="6240" y="164"/>
                  </a:cubicBezTo>
                  <a:cubicBezTo>
                    <a:pt x="6072" y="58"/>
                    <a:pt x="5887" y="1"/>
                    <a:pt x="5694"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114" name="Google Shape;13114;p68"/>
            <p:cNvSpPr/>
            <p:nvPr/>
          </p:nvSpPr>
          <p:spPr>
            <a:xfrm>
              <a:off x="5348841" y="1709101"/>
              <a:ext cx="263081" cy="148652"/>
            </a:xfrm>
            <a:custGeom>
              <a:avLst/>
              <a:gdLst/>
              <a:ahLst/>
              <a:cxnLst/>
              <a:rect l="l" t="t" r="r" b="b"/>
              <a:pathLst>
                <a:path w="10047" h="5677" extrusionOk="0">
                  <a:moveTo>
                    <a:pt x="3712" y="0"/>
                  </a:moveTo>
                  <a:lnTo>
                    <a:pt x="3712" y="1126"/>
                  </a:lnTo>
                  <a:cubicBezTo>
                    <a:pt x="3712" y="1498"/>
                    <a:pt x="3473" y="1822"/>
                    <a:pt x="3130" y="1946"/>
                  </a:cubicBezTo>
                  <a:lnTo>
                    <a:pt x="869" y="2748"/>
                  </a:lnTo>
                  <a:cubicBezTo>
                    <a:pt x="344" y="2929"/>
                    <a:pt x="1" y="3425"/>
                    <a:pt x="1" y="3978"/>
                  </a:cubicBezTo>
                  <a:lnTo>
                    <a:pt x="1" y="5028"/>
                  </a:lnTo>
                  <a:cubicBezTo>
                    <a:pt x="1" y="5381"/>
                    <a:pt x="287" y="5677"/>
                    <a:pt x="649" y="5677"/>
                  </a:cubicBezTo>
                  <a:lnTo>
                    <a:pt x="9388" y="5677"/>
                  </a:lnTo>
                  <a:cubicBezTo>
                    <a:pt x="9750" y="5677"/>
                    <a:pt x="10046" y="5381"/>
                    <a:pt x="10046" y="5028"/>
                  </a:cubicBezTo>
                  <a:lnTo>
                    <a:pt x="10046" y="3988"/>
                  </a:lnTo>
                  <a:cubicBezTo>
                    <a:pt x="10046" y="3425"/>
                    <a:pt x="9693" y="2929"/>
                    <a:pt x="9178" y="2748"/>
                  </a:cubicBezTo>
                  <a:lnTo>
                    <a:pt x="6917" y="1946"/>
                  </a:lnTo>
                  <a:cubicBezTo>
                    <a:pt x="6564" y="1822"/>
                    <a:pt x="6335" y="1498"/>
                    <a:pt x="6335" y="1126"/>
                  </a:cubicBezTo>
                  <a:lnTo>
                    <a:pt x="6335"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115" name="Google Shape;13115;p68"/>
            <p:cNvSpPr/>
            <p:nvPr/>
          </p:nvSpPr>
          <p:spPr>
            <a:xfrm>
              <a:off x="5348841" y="1767048"/>
              <a:ext cx="263081" cy="90705"/>
            </a:xfrm>
            <a:custGeom>
              <a:avLst/>
              <a:gdLst/>
              <a:ahLst/>
              <a:cxnLst/>
              <a:rect l="l" t="t" r="r" b="b"/>
              <a:pathLst>
                <a:path w="10047" h="3464" extrusionOk="0">
                  <a:moveTo>
                    <a:pt x="2376" y="1"/>
                  </a:moveTo>
                  <a:lnTo>
                    <a:pt x="878" y="535"/>
                  </a:lnTo>
                  <a:cubicBezTo>
                    <a:pt x="354" y="716"/>
                    <a:pt x="1" y="1212"/>
                    <a:pt x="1" y="1765"/>
                  </a:cubicBezTo>
                  <a:lnTo>
                    <a:pt x="1" y="2815"/>
                  </a:lnTo>
                  <a:cubicBezTo>
                    <a:pt x="1" y="3168"/>
                    <a:pt x="296" y="3464"/>
                    <a:pt x="659" y="3464"/>
                  </a:cubicBezTo>
                  <a:lnTo>
                    <a:pt x="9397" y="3464"/>
                  </a:lnTo>
                  <a:cubicBezTo>
                    <a:pt x="9760" y="3464"/>
                    <a:pt x="10046" y="3168"/>
                    <a:pt x="10046" y="2815"/>
                  </a:cubicBezTo>
                  <a:lnTo>
                    <a:pt x="10046" y="1775"/>
                  </a:lnTo>
                  <a:cubicBezTo>
                    <a:pt x="10046" y="1212"/>
                    <a:pt x="9703" y="716"/>
                    <a:pt x="9178" y="535"/>
                  </a:cubicBezTo>
                  <a:lnTo>
                    <a:pt x="7671" y="1"/>
                  </a:lnTo>
                  <a:cubicBezTo>
                    <a:pt x="7070" y="821"/>
                    <a:pt x="6268" y="1727"/>
                    <a:pt x="5333" y="2223"/>
                  </a:cubicBezTo>
                  <a:cubicBezTo>
                    <a:pt x="5238" y="2276"/>
                    <a:pt x="5131" y="2302"/>
                    <a:pt x="5023" y="2302"/>
                  </a:cubicBezTo>
                  <a:cubicBezTo>
                    <a:pt x="4916" y="2302"/>
                    <a:pt x="4809" y="2276"/>
                    <a:pt x="4713" y="2223"/>
                  </a:cubicBezTo>
                  <a:cubicBezTo>
                    <a:pt x="3778" y="1727"/>
                    <a:pt x="2977" y="821"/>
                    <a:pt x="2376" y="1"/>
                  </a:cubicBezTo>
                  <a:close/>
                </a:path>
              </a:pathLst>
            </a:custGeom>
            <a:solidFill>
              <a:srgbClr val="A2B5C3"/>
            </a:solidFill>
            <a:ln>
              <a:noFill/>
            </a:ln>
          </p:spPr>
          <p:txBody>
            <a:bodyPr spcFirstLastPara="1" wrap="square" lIns="91425" tIns="91425" rIns="91425" bIns="91425" anchor="ctr" anchorCtr="0">
              <a:noAutofit/>
            </a:bodyPr>
            <a:lstStyle/>
            <a:p>
              <a:endParaRPr/>
            </a:p>
          </p:txBody>
        </p:sp>
        <p:sp>
          <p:nvSpPr>
            <p:cNvPr id="13116" name="Google Shape;13116;p68"/>
            <p:cNvSpPr/>
            <p:nvPr/>
          </p:nvSpPr>
          <p:spPr>
            <a:xfrm>
              <a:off x="5446013" y="1708839"/>
              <a:ext cx="68736" cy="23069"/>
            </a:xfrm>
            <a:custGeom>
              <a:avLst/>
              <a:gdLst/>
              <a:ahLst/>
              <a:cxnLst/>
              <a:rect l="l" t="t" r="r" b="b"/>
              <a:pathLst>
                <a:path w="2625" h="881" extrusionOk="0">
                  <a:moveTo>
                    <a:pt x="1" y="1"/>
                  </a:moveTo>
                  <a:lnTo>
                    <a:pt x="1" y="602"/>
                  </a:lnTo>
                  <a:cubicBezTo>
                    <a:pt x="416" y="788"/>
                    <a:pt x="862" y="881"/>
                    <a:pt x="1309" y="881"/>
                  </a:cubicBezTo>
                  <a:cubicBezTo>
                    <a:pt x="1756" y="881"/>
                    <a:pt x="2204" y="788"/>
                    <a:pt x="2624" y="602"/>
                  </a:cubicBezTo>
                  <a:lnTo>
                    <a:pt x="2624"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17" name="Google Shape;13117;p68"/>
            <p:cNvSpPr/>
            <p:nvPr/>
          </p:nvSpPr>
          <p:spPr>
            <a:xfrm>
              <a:off x="5406055" y="1548979"/>
              <a:ext cx="148652" cy="171381"/>
            </a:xfrm>
            <a:custGeom>
              <a:avLst/>
              <a:gdLst/>
              <a:ahLst/>
              <a:cxnLst/>
              <a:rect l="l" t="t" r="r" b="b"/>
              <a:pathLst>
                <a:path w="5677" h="6545" extrusionOk="0">
                  <a:moveTo>
                    <a:pt x="0" y="0"/>
                  </a:moveTo>
                  <a:lnTo>
                    <a:pt x="0" y="3711"/>
                  </a:lnTo>
                  <a:cubicBezTo>
                    <a:pt x="0" y="5276"/>
                    <a:pt x="1269" y="6545"/>
                    <a:pt x="2834" y="6545"/>
                  </a:cubicBezTo>
                  <a:cubicBezTo>
                    <a:pt x="4408" y="6545"/>
                    <a:pt x="5676" y="5276"/>
                    <a:pt x="5676" y="3711"/>
                  </a:cubicBezTo>
                  <a:lnTo>
                    <a:pt x="5676" y="0"/>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118" name="Google Shape;13118;p68"/>
            <p:cNvSpPr/>
            <p:nvPr/>
          </p:nvSpPr>
          <p:spPr>
            <a:xfrm>
              <a:off x="5405584" y="1548979"/>
              <a:ext cx="149124" cy="171590"/>
            </a:xfrm>
            <a:custGeom>
              <a:avLst/>
              <a:gdLst/>
              <a:ahLst/>
              <a:cxnLst/>
              <a:rect l="l" t="t" r="r" b="b"/>
              <a:pathLst>
                <a:path w="5695" h="6553" extrusionOk="0">
                  <a:moveTo>
                    <a:pt x="18" y="0"/>
                  </a:moveTo>
                  <a:lnTo>
                    <a:pt x="18" y="3711"/>
                  </a:lnTo>
                  <a:cubicBezTo>
                    <a:pt x="1" y="5302"/>
                    <a:pt x="1299" y="6552"/>
                    <a:pt x="2836" y="6552"/>
                  </a:cubicBezTo>
                  <a:cubicBezTo>
                    <a:pt x="2985" y="6552"/>
                    <a:pt x="3137" y="6541"/>
                    <a:pt x="3290" y="6516"/>
                  </a:cubicBezTo>
                  <a:cubicBezTo>
                    <a:pt x="1907" y="6297"/>
                    <a:pt x="886" y="5104"/>
                    <a:pt x="886" y="3711"/>
                  </a:cubicBezTo>
                  <a:lnTo>
                    <a:pt x="886" y="2576"/>
                  </a:lnTo>
                  <a:cubicBezTo>
                    <a:pt x="886" y="2395"/>
                    <a:pt x="944" y="2223"/>
                    <a:pt x="1039" y="2070"/>
                  </a:cubicBezTo>
                  <a:cubicBezTo>
                    <a:pt x="1392" y="1489"/>
                    <a:pt x="1735" y="1412"/>
                    <a:pt x="2117" y="1307"/>
                  </a:cubicBezTo>
                  <a:cubicBezTo>
                    <a:pt x="2384" y="1260"/>
                    <a:pt x="2632" y="1164"/>
                    <a:pt x="2852" y="1021"/>
                  </a:cubicBezTo>
                  <a:cubicBezTo>
                    <a:pt x="3081" y="1164"/>
                    <a:pt x="3329" y="1260"/>
                    <a:pt x="3586" y="1307"/>
                  </a:cubicBezTo>
                  <a:cubicBezTo>
                    <a:pt x="3977" y="1412"/>
                    <a:pt x="4311" y="1489"/>
                    <a:pt x="4664" y="2070"/>
                  </a:cubicBezTo>
                  <a:cubicBezTo>
                    <a:pt x="4931" y="2490"/>
                    <a:pt x="5284" y="2853"/>
                    <a:pt x="5694" y="3129"/>
                  </a:cubicBezTo>
                  <a:lnTo>
                    <a:pt x="5694"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119" name="Google Shape;13119;p68"/>
            <p:cNvSpPr/>
            <p:nvPr/>
          </p:nvSpPr>
          <p:spPr>
            <a:xfrm>
              <a:off x="5455047" y="1668802"/>
              <a:ext cx="50668" cy="17361"/>
            </a:xfrm>
            <a:custGeom>
              <a:avLst/>
              <a:gdLst/>
              <a:ahLst/>
              <a:cxnLst/>
              <a:rect l="l" t="t" r="r" b="b"/>
              <a:pathLst>
                <a:path w="1935" h="663" extrusionOk="0">
                  <a:moveTo>
                    <a:pt x="312" y="1"/>
                  </a:moveTo>
                  <a:cubicBezTo>
                    <a:pt x="143" y="1"/>
                    <a:pt x="0" y="224"/>
                    <a:pt x="161" y="385"/>
                  </a:cubicBezTo>
                  <a:cubicBezTo>
                    <a:pt x="371" y="567"/>
                    <a:pt x="641" y="662"/>
                    <a:pt x="922" y="662"/>
                  </a:cubicBezTo>
                  <a:cubicBezTo>
                    <a:pt x="936" y="662"/>
                    <a:pt x="949" y="662"/>
                    <a:pt x="963" y="662"/>
                  </a:cubicBezTo>
                  <a:cubicBezTo>
                    <a:pt x="976" y="662"/>
                    <a:pt x="990" y="662"/>
                    <a:pt x="1003" y="662"/>
                  </a:cubicBezTo>
                  <a:cubicBezTo>
                    <a:pt x="1284" y="662"/>
                    <a:pt x="1555" y="567"/>
                    <a:pt x="1773" y="385"/>
                  </a:cubicBezTo>
                  <a:cubicBezTo>
                    <a:pt x="1935" y="224"/>
                    <a:pt x="1792" y="1"/>
                    <a:pt x="1622" y="1"/>
                  </a:cubicBezTo>
                  <a:cubicBezTo>
                    <a:pt x="1571" y="1"/>
                    <a:pt x="1517" y="21"/>
                    <a:pt x="1468" y="70"/>
                  </a:cubicBezTo>
                  <a:cubicBezTo>
                    <a:pt x="1316" y="175"/>
                    <a:pt x="1139" y="228"/>
                    <a:pt x="964" y="228"/>
                  </a:cubicBezTo>
                  <a:cubicBezTo>
                    <a:pt x="788" y="228"/>
                    <a:pt x="614" y="175"/>
                    <a:pt x="467" y="70"/>
                  </a:cubicBezTo>
                  <a:cubicBezTo>
                    <a:pt x="418" y="21"/>
                    <a:pt x="364" y="1"/>
                    <a:pt x="312"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20" name="Google Shape;13120;p68"/>
            <p:cNvSpPr/>
            <p:nvPr/>
          </p:nvSpPr>
          <p:spPr>
            <a:xfrm>
              <a:off x="5440279" y="1628844"/>
              <a:ext cx="11521" cy="17334"/>
            </a:xfrm>
            <a:custGeom>
              <a:avLst/>
              <a:gdLst/>
              <a:ahLst/>
              <a:cxnLst/>
              <a:rect l="l" t="t" r="r" b="b"/>
              <a:pathLst>
                <a:path w="440" h="662" extrusionOk="0">
                  <a:moveTo>
                    <a:pt x="220" y="1"/>
                  </a:moveTo>
                  <a:cubicBezTo>
                    <a:pt x="110" y="1"/>
                    <a:pt x="0" y="75"/>
                    <a:pt x="0" y="222"/>
                  </a:cubicBezTo>
                  <a:lnTo>
                    <a:pt x="0" y="442"/>
                  </a:lnTo>
                  <a:cubicBezTo>
                    <a:pt x="0" y="566"/>
                    <a:pt x="96" y="661"/>
                    <a:pt x="220" y="661"/>
                  </a:cubicBezTo>
                  <a:cubicBezTo>
                    <a:pt x="344" y="661"/>
                    <a:pt x="439" y="556"/>
                    <a:pt x="439" y="432"/>
                  </a:cubicBezTo>
                  <a:lnTo>
                    <a:pt x="439" y="222"/>
                  </a:lnTo>
                  <a:cubicBezTo>
                    <a:pt x="439" y="75"/>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121" name="Google Shape;13121;p68"/>
            <p:cNvSpPr/>
            <p:nvPr/>
          </p:nvSpPr>
          <p:spPr>
            <a:xfrm>
              <a:off x="5508962" y="1628844"/>
              <a:ext cx="11521" cy="17334"/>
            </a:xfrm>
            <a:custGeom>
              <a:avLst/>
              <a:gdLst/>
              <a:ahLst/>
              <a:cxnLst/>
              <a:rect l="l" t="t" r="r" b="b"/>
              <a:pathLst>
                <a:path w="440" h="662" extrusionOk="0">
                  <a:moveTo>
                    <a:pt x="220" y="1"/>
                  </a:moveTo>
                  <a:cubicBezTo>
                    <a:pt x="110" y="1"/>
                    <a:pt x="1" y="75"/>
                    <a:pt x="1" y="222"/>
                  </a:cubicBezTo>
                  <a:lnTo>
                    <a:pt x="1" y="442"/>
                  </a:lnTo>
                  <a:cubicBezTo>
                    <a:pt x="1" y="566"/>
                    <a:pt x="96" y="661"/>
                    <a:pt x="220" y="661"/>
                  </a:cubicBezTo>
                  <a:cubicBezTo>
                    <a:pt x="335" y="661"/>
                    <a:pt x="440" y="556"/>
                    <a:pt x="440" y="432"/>
                  </a:cubicBezTo>
                  <a:lnTo>
                    <a:pt x="440" y="222"/>
                  </a:lnTo>
                  <a:cubicBezTo>
                    <a:pt x="440" y="75"/>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122" name="Google Shape;13122;p68"/>
            <p:cNvSpPr/>
            <p:nvPr/>
          </p:nvSpPr>
          <p:spPr>
            <a:xfrm>
              <a:off x="5432528" y="1611666"/>
              <a:ext cx="26761" cy="11521"/>
            </a:xfrm>
            <a:custGeom>
              <a:avLst/>
              <a:gdLst/>
              <a:ahLst/>
              <a:cxnLst/>
              <a:rect l="l" t="t" r="r" b="b"/>
              <a:pathLst>
                <a:path w="1022" h="440" extrusionOk="0">
                  <a:moveTo>
                    <a:pt x="296" y="1"/>
                  </a:moveTo>
                  <a:cubicBezTo>
                    <a:pt x="0" y="1"/>
                    <a:pt x="0" y="440"/>
                    <a:pt x="296" y="440"/>
                  </a:cubicBezTo>
                  <a:lnTo>
                    <a:pt x="735" y="440"/>
                  </a:lnTo>
                  <a:cubicBezTo>
                    <a:pt x="1021" y="440"/>
                    <a:pt x="1021" y="1"/>
                    <a:pt x="73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123" name="Google Shape;13123;p68"/>
            <p:cNvSpPr/>
            <p:nvPr/>
          </p:nvSpPr>
          <p:spPr>
            <a:xfrm>
              <a:off x="5501211" y="1611666"/>
              <a:ext cx="26761" cy="11521"/>
            </a:xfrm>
            <a:custGeom>
              <a:avLst/>
              <a:gdLst/>
              <a:ahLst/>
              <a:cxnLst/>
              <a:rect l="l" t="t" r="r" b="b"/>
              <a:pathLst>
                <a:path w="1022" h="440" extrusionOk="0">
                  <a:moveTo>
                    <a:pt x="297" y="1"/>
                  </a:moveTo>
                  <a:cubicBezTo>
                    <a:pt x="1" y="1"/>
                    <a:pt x="1" y="440"/>
                    <a:pt x="297" y="440"/>
                  </a:cubicBezTo>
                  <a:lnTo>
                    <a:pt x="736" y="440"/>
                  </a:lnTo>
                  <a:cubicBezTo>
                    <a:pt x="1022" y="440"/>
                    <a:pt x="1022" y="1"/>
                    <a:pt x="736"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124" name="Google Shape;13124;p68"/>
            <p:cNvSpPr/>
            <p:nvPr/>
          </p:nvSpPr>
          <p:spPr>
            <a:xfrm>
              <a:off x="5353842" y="1786792"/>
              <a:ext cx="46740" cy="70961"/>
            </a:xfrm>
            <a:custGeom>
              <a:avLst/>
              <a:gdLst/>
              <a:ahLst/>
              <a:cxnLst/>
              <a:rect l="l" t="t" r="r" b="b"/>
              <a:pathLst>
                <a:path w="1785" h="2710" extrusionOk="0">
                  <a:moveTo>
                    <a:pt x="287" y="0"/>
                  </a:moveTo>
                  <a:cubicBezTo>
                    <a:pt x="172" y="96"/>
                    <a:pt x="77" y="210"/>
                    <a:pt x="0" y="334"/>
                  </a:cubicBezTo>
                  <a:lnTo>
                    <a:pt x="1117" y="1298"/>
                  </a:lnTo>
                  <a:cubicBezTo>
                    <a:pt x="1260" y="1422"/>
                    <a:pt x="1346" y="1603"/>
                    <a:pt x="1346" y="1794"/>
                  </a:cubicBezTo>
                  <a:lnTo>
                    <a:pt x="1346" y="2710"/>
                  </a:lnTo>
                  <a:lnTo>
                    <a:pt x="1784" y="2710"/>
                  </a:lnTo>
                  <a:lnTo>
                    <a:pt x="1784" y="1794"/>
                  </a:lnTo>
                  <a:cubicBezTo>
                    <a:pt x="1784" y="1479"/>
                    <a:pt x="1641" y="1174"/>
                    <a:pt x="1403" y="973"/>
                  </a:cubicBezTo>
                  <a:lnTo>
                    <a:pt x="287"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125" name="Google Shape;13125;p68"/>
            <p:cNvSpPr/>
            <p:nvPr/>
          </p:nvSpPr>
          <p:spPr>
            <a:xfrm>
              <a:off x="5560415" y="1786792"/>
              <a:ext cx="46740" cy="70961"/>
            </a:xfrm>
            <a:custGeom>
              <a:avLst/>
              <a:gdLst/>
              <a:ahLst/>
              <a:cxnLst/>
              <a:rect l="l" t="t" r="r" b="b"/>
              <a:pathLst>
                <a:path w="1785" h="2710" extrusionOk="0">
                  <a:moveTo>
                    <a:pt x="1489" y="0"/>
                  </a:moveTo>
                  <a:lnTo>
                    <a:pt x="383" y="973"/>
                  </a:lnTo>
                  <a:cubicBezTo>
                    <a:pt x="134" y="1174"/>
                    <a:pt x="1" y="1479"/>
                    <a:pt x="1" y="1794"/>
                  </a:cubicBezTo>
                  <a:lnTo>
                    <a:pt x="1" y="2710"/>
                  </a:lnTo>
                  <a:lnTo>
                    <a:pt x="440" y="2710"/>
                  </a:lnTo>
                  <a:lnTo>
                    <a:pt x="440" y="1794"/>
                  </a:lnTo>
                  <a:cubicBezTo>
                    <a:pt x="440" y="1603"/>
                    <a:pt x="516" y="1422"/>
                    <a:pt x="669" y="1298"/>
                  </a:cubicBezTo>
                  <a:lnTo>
                    <a:pt x="1785" y="334"/>
                  </a:lnTo>
                  <a:cubicBezTo>
                    <a:pt x="1699" y="210"/>
                    <a:pt x="1604" y="96"/>
                    <a:pt x="1489"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126" name="Google Shape;13126;p68"/>
            <p:cNvSpPr/>
            <p:nvPr/>
          </p:nvSpPr>
          <p:spPr>
            <a:xfrm>
              <a:off x="5480499" y="1502972"/>
              <a:ext cx="149909" cy="256613"/>
            </a:xfrm>
            <a:custGeom>
              <a:avLst/>
              <a:gdLst/>
              <a:ahLst/>
              <a:cxnLst/>
              <a:rect l="l" t="t" r="r" b="b"/>
              <a:pathLst>
                <a:path w="5725" h="9800" extrusionOk="0">
                  <a:moveTo>
                    <a:pt x="785" y="1"/>
                  </a:moveTo>
                  <a:cubicBezTo>
                    <a:pt x="590" y="1"/>
                    <a:pt x="398" y="58"/>
                    <a:pt x="239" y="164"/>
                  </a:cubicBezTo>
                  <a:cubicBezTo>
                    <a:pt x="162" y="212"/>
                    <a:pt x="76" y="231"/>
                    <a:pt x="0" y="231"/>
                  </a:cubicBezTo>
                  <a:lnTo>
                    <a:pt x="0" y="2187"/>
                  </a:lnTo>
                  <a:cubicBezTo>
                    <a:pt x="563" y="2902"/>
                    <a:pt x="1393" y="2330"/>
                    <a:pt x="2185" y="3589"/>
                  </a:cubicBezTo>
                  <a:cubicBezTo>
                    <a:pt x="2843" y="4667"/>
                    <a:pt x="3683" y="4629"/>
                    <a:pt x="3969" y="5468"/>
                  </a:cubicBezTo>
                  <a:cubicBezTo>
                    <a:pt x="4055" y="5707"/>
                    <a:pt x="4007" y="5974"/>
                    <a:pt x="4026" y="6222"/>
                  </a:cubicBezTo>
                  <a:cubicBezTo>
                    <a:pt x="4150" y="7653"/>
                    <a:pt x="5238" y="8302"/>
                    <a:pt x="5724" y="9799"/>
                  </a:cubicBezTo>
                  <a:cubicBezTo>
                    <a:pt x="5676" y="9551"/>
                    <a:pt x="5648" y="9303"/>
                    <a:pt x="5657" y="9055"/>
                  </a:cubicBezTo>
                  <a:cubicBezTo>
                    <a:pt x="5676" y="7796"/>
                    <a:pt x="5257" y="7577"/>
                    <a:pt x="5047" y="6842"/>
                  </a:cubicBezTo>
                  <a:cubicBezTo>
                    <a:pt x="4837" y="6098"/>
                    <a:pt x="5047" y="5592"/>
                    <a:pt x="4799" y="4772"/>
                  </a:cubicBezTo>
                  <a:cubicBezTo>
                    <a:pt x="4570" y="4009"/>
                    <a:pt x="4150" y="3875"/>
                    <a:pt x="4016" y="2788"/>
                  </a:cubicBezTo>
                  <a:cubicBezTo>
                    <a:pt x="3797" y="956"/>
                    <a:pt x="1813" y="2"/>
                    <a:pt x="830" y="2"/>
                  </a:cubicBezTo>
                  <a:cubicBezTo>
                    <a:pt x="815" y="1"/>
                    <a:pt x="800" y="1"/>
                    <a:pt x="785"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127" name="Google Shape;13127;p68"/>
            <p:cNvSpPr/>
            <p:nvPr/>
          </p:nvSpPr>
          <p:spPr>
            <a:xfrm>
              <a:off x="5330354" y="1502972"/>
              <a:ext cx="149909" cy="256351"/>
            </a:xfrm>
            <a:custGeom>
              <a:avLst/>
              <a:gdLst/>
              <a:ahLst/>
              <a:cxnLst/>
              <a:rect l="l" t="t" r="r" b="b"/>
              <a:pathLst>
                <a:path w="5725" h="9790" extrusionOk="0">
                  <a:moveTo>
                    <a:pt x="4938" y="1"/>
                  </a:moveTo>
                  <a:cubicBezTo>
                    <a:pt x="4923" y="1"/>
                    <a:pt x="4909" y="1"/>
                    <a:pt x="4895" y="2"/>
                  </a:cubicBezTo>
                  <a:cubicBezTo>
                    <a:pt x="3902" y="2"/>
                    <a:pt x="1928" y="956"/>
                    <a:pt x="1699" y="2788"/>
                  </a:cubicBezTo>
                  <a:cubicBezTo>
                    <a:pt x="1575" y="3875"/>
                    <a:pt x="1155" y="4009"/>
                    <a:pt x="926" y="4772"/>
                  </a:cubicBezTo>
                  <a:cubicBezTo>
                    <a:pt x="678" y="5592"/>
                    <a:pt x="888" y="6098"/>
                    <a:pt x="678" y="6842"/>
                  </a:cubicBezTo>
                  <a:cubicBezTo>
                    <a:pt x="468" y="7577"/>
                    <a:pt x="48" y="7796"/>
                    <a:pt x="67" y="9055"/>
                  </a:cubicBezTo>
                  <a:cubicBezTo>
                    <a:pt x="77" y="9303"/>
                    <a:pt x="48" y="9551"/>
                    <a:pt x="1" y="9790"/>
                  </a:cubicBezTo>
                  <a:cubicBezTo>
                    <a:pt x="487" y="8302"/>
                    <a:pt x="1584" y="7653"/>
                    <a:pt x="1689" y="6222"/>
                  </a:cubicBezTo>
                  <a:cubicBezTo>
                    <a:pt x="1718" y="5974"/>
                    <a:pt x="1670" y="5707"/>
                    <a:pt x="1756" y="5468"/>
                  </a:cubicBezTo>
                  <a:cubicBezTo>
                    <a:pt x="2042" y="4629"/>
                    <a:pt x="2872" y="4667"/>
                    <a:pt x="3540" y="3589"/>
                  </a:cubicBezTo>
                  <a:cubicBezTo>
                    <a:pt x="4322" y="2330"/>
                    <a:pt x="5162" y="2902"/>
                    <a:pt x="5725" y="2187"/>
                  </a:cubicBezTo>
                  <a:lnTo>
                    <a:pt x="5725" y="231"/>
                  </a:lnTo>
                  <a:cubicBezTo>
                    <a:pt x="5639" y="231"/>
                    <a:pt x="5553" y="212"/>
                    <a:pt x="5486" y="164"/>
                  </a:cubicBezTo>
                  <a:cubicBezTo>
                    <a:pt x="5318" y="58"/>
                    <a:pt x="5125" y="1"/>
                    <a:pt x="4938" y="1"/>
                  </a:cubicBezTo>
                  <a:close/>
                </a:path>
              </a:pathLst>
            </a:custGeom>
            <a:solidFill>
              <a:srgbClr val="576D81"/>
            </a:solidFill>
            <a:ln>
              <a:noFill/>
            </a:ln>
          </p:spPr>
          <p:txBody>
            <a:bodyPr spcFirstLastPara="1" wrap="square" lIns="91425" tIns="91425" rIns="91425" bIns="91425" anchor="ctr" anchorCtr="0">
              <a:noAutofit/>
            </a:bodyPr>
            <a:lstStyle/>
            <a:p>
              <a:endParaRPr/>
            </a:p>
          </p:txBody>
        </p:sp>
      </p:grpSp>
      <p:grpSp>
        <p:nvGrpSpPr>
          <p:cNvPr id="13128" name="Google Shape;13128;p68"/>
          <p:cNvGrpSpPr/>
          <p:nvPr/>
        </p:nvGrpSpPr>
        <p:grpSpPr>
          <a:xfrm>
            <a:off x="6253637" y="3637702"/>
            <a:ext cx="274550" cy="354833"/>
            <a:chOff x="6253637" y="3790101"/>
            <a:chExt cx="274550" cy="354833"/>
          </a:xfrm>
        </p:grpSpPr>
        <p:sp>
          <p:nvSpPr>
            <p:cNvPr id="13129" name="Google Shape;13129;p68"/>
            <p:cNvSpPr/>
            <p:nvPr/>
          </p:nvSpPr>
          <p:spPr>
            <a:xfrm>
              <a:off x="6253637" y="3987300"/>
              <a:ext cx="274550" cy="157634"/>
            </a:xfrm>
            <a:custGeom>
              <a:avLst/>
              <a:gdLst/>
              <a:ahLst/>
              <a:cxnLst/>
              <a:rect l="l" t="t" r="r" b="b"/>
              <a:pathLst>
                <a:path w="10485" h="6020" extrusionOk="0">
                  <a:moveTo>
                    <a:pt x="3702" y="0"/>
                  </a:moveTo>
                  <a:cubicBezTo>
                    <a:pt x="3702" y="678"/>
                    <a:pt x="3253" y="1279"/>
                    <a:pt x="2605" y="1469"/>
                  </a:cubicBezTo>
                  <a:lnTo>
                    <a:pt x="935" y="1956"/>
                  </a:lnTo>
                  <a:cubicBezTo>
                    <a:pt x="382" y="2128"/>
                    <a:pt x="0" y="2633"/>
                    <a:pt x="0" y="3215"/>
                  </a:cubicBezTo>
                  <a:lnTo>
                    <a:pt x="0" y="5362"/>
                  </a:lnTo>
                  <a:cubicBezTo>
                    <a:pt x="0" y="5724"/>
                    <a:pt x="286" y="6020"/>
                    <a:pt x="649" y="6020"/>
                  </a:cubicBezTo>
                  <a:lnTo>
                    <a:pt x="9826" y="6020"/>
                  </a:lnTo>
                  <a:cubicBezTo>
                    <a:pt x="10189" y="6020"/>
                    <a:pt x="10485" y="5724"/>
                    <a:pt x="10485" y="5362"/>
                  </a:cubicBezTo>
                  <a:lnTo>
                    <a:pt x="10485" y="3215"/>
                  </a:lnTo>
                  <a:cubicBezTo>
                    <a:pt x="10485" y="2633"/>
                    <a:pt x="10094" y="2118"/>
                    <a:pt x="9531" y="1956"/>
                  </a:cubicBezTo>
                  <a:lnTo>
                    <a:pt x="7861" y="1469"/>
                  </a:lnTo>
                  <a:cubicBezTo>
                    <a:pt x="7212" y="1279"/>
                    <a:pt x="6764" y="678"/>
                    <a:pt x="6764"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130" name="Google Shape;13130;p68"/>
            <p:cNvSpPr/>
            <p:nvPr/>
          </p:nvSpPr>
          <p:spPr>
            <a:xfrm>
              <a:off x="6310590" y="3801701"/>
              <a:ext cx="160147" cy="244830"/>
            </a:xfrm>
            <a:custGeom>
              <a:avLst/>
              <a:gdLst/>
              <a:ahLst/>
              <a:cxnLst/>
              <a:rect l="l" t="t" r="r" b="b"/>
              <a:pathLst>
                <a:path w="6116" h="9350" extrusionOk="0">
                  <a:moveTo>
                    <a:pt x="3063" y="0"/>
                  </a:moveTo>
                  <a:cubicBezTo>
                    <a:pt x="1374" y="0"/>
                    <a:pt x="0" y="1364"/>
                    <a:pt x="0" y="3053"/>
                  </a:cubicBezTo>
                  <a:lnTo>
                    <a:pt x="0" y="4579"/>
                  </a:lnTo>
                  <a:cubicBezTo>
                    <a:pt x="0" y="6344"/>
                    <a:pt x="1117" y="7403"/>
                    <a:pt x="2099" y="8348"/>
                  </a:cubicBezTo>
                  <a:cubicBezTo>
                    <a:pt x="2443" y="8653"/>
                    <a:pt x="2767" y="8987"/>
                    <a:pt x="3053" y="9349"/>
                  </a:cubicBezTo>
                  <a:cubicBezTo>
                    <a:pt x="3349" y="8987"/>
                    <a:pt x="3664" y="8653"/>
                    <a:pt x="4007" y="8348"/>
                  </a:cubicBezTo>
                  <a:cubicBezTo>
                    <a:pt x="4999" y="7403"/>
                    <a:pt x="6106" y="6344"/>
                    <a:pt x="6106" y="4579"/>
                  </a:cubicBezTo>
                  <a:lnTo>
                    <a:pt x="6115" y="3053"/>
                  </a:lnTo>
                  <a:cubicBezTo>
                    <a:pt x="6115" y="1364"/>
                    <a:pt x="4751" y="0"/>
                    <a:pt x="3063"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131" name="Google Shape;13131;p68"/>
            <p:cNvSpPr/>
            <p:nvPr/>
          </p:nvSpPr>
          <p:spPr>
            <a:xfrm>
              <a:off x="6373276" y="3984551"/>
              <a:ext cx="34512" cy="68709"/>
            </a:xfrm>
            <a:custGeom>
              <a:avLst/>
              <a:gdLst/>
              <a:ahLst/>
              <a:cxnLst/>
              <a:rect l="l" t="t" r="r" b="b"/>
              <a:pathLst>
                <a:path w="1318" h="2624" extrusionOk="0">
                  <a:moveTo>
                    <a:pt x="1" y="0"/>
                  </a:moveTo>
                  <a:lnTo>
                    <a:pt x="1" y="1966"/>
                  </a:lnTo>
                  <a:lnTo>
                    <a:pt x="659" y="2624"/>
                  </a:lnTo>
                  <a:lnTo>
                    <a:pt x="1317" y="1966"/>
                  </a:lnTo>
                  <a:lnTo>
                    <a:pt x="1317"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132" name="Google Shape;13132;p68"/>
            <p:cNvSpPr/>
            <p:nvPr/>
          </p:nvSpPr>
          <p:spPr>
            <a:xfrm>
              <a:off x="6373276" y="4001781"/>
              <a:ext cx="34512" cy="11521"/>
            </a:xfrm>
            <a:custGeom>
              <a:avLst/>
              <a:gdLst/>
              <a:ahLst/>
              <a:cxnLst/>
              <a:rect l="l" t="t" r="r" b="b"/>
              <a:pathLst>
                <a:path w="1318" h="440" extrusionOk="0">
                  <a:moveTo>
                    <a:pt x="1" y="1"/>
                  </a:moveTo>
                  <a:lnTo>
                    <a:pt x="1" y="439"/>
                  </a:lnTo>
                  <a:lnTo>
                    <a:pt x="1317" y="439"/>
                  </a:lnTo>
                  <a:lnTo>
                    <a:pt x="1317" y="1"/>
                  </a:ln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133" name="Google Shape;13133;p68"/>
            <p:cNvSpPr/>
            <p:nvPr/>
          </p:nvSpPr>
          <p:spPr>
            <a:xfrm>
              <a:off x="6373276" y="4024771"/>
              <a:ext cx="34512" cy="11260"/>
            </a:xfrm>
            <a:custGeom>
              <a:avLst/>
              <a:gdLst/>
              <a:ahLst/>
              <a:cxnLst/>
              <a:rect l="l" t="t" r="r" b="b"/>
              <a:pathLst>
                <a:path w="1318" h="430" extrusionOk="0">
                  <a:moveTo>
                    <a:pt x="1" y="0"/>
                  </a:moveTo>
                  <a:lnTo>
                    <a:pt x="1" y="430"/>
                  </a:lnTo>
                  <a:lnTo>
                    <a:pt x="1317" y="430"/>
                  </a:lnTo>
                  <a:lnTo>
                    <a:pt x="1317" y="0"/>
                  </a:ln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134" name="Google Shape;13134;p68"/>
            <p:cNvSpPr/>
            <p:nvPr/>
          </p:nvSpPr>
          <p:spPr>
            <a:xfrm>
              <a:off x="6333318" y="3927337"/>
              <a:ext cx="114428" cy="65724"/>
            </a:xfrm>
            <a:custGeom>
              <a:avLst/>
              <a:gdLst/>
              <a:ahLst/>
              <a:cxnLst/>
              <a:rect l="l" t="t" r="r" b="b"/>
              <a:pathLst>
                <a:path w="4370" h="2510" extrusionOk="0">
                  <a:moveTo>
                    <a:pt x="1" y="1"/>
                  </a:moveTo>
                  <a:lnTo>
                    <a:pt x="1" y="1165"/>
                  </a:lnTo>
                  <a:cubicBezTo>
                    <a:pt x="1" y="1518"/>
                    <a:pt x="220" y="1842"/>
                    <a:pt x="544" y="1975"/>
                  </a:cubicBezTo>
                  <a:lnTo>
                    <a:pt x="1613" y="2395"/>
                  </a:lnTo>
                  <a:cubicBezTo>
                    <a:pt x="1799" y="2472"/>
                    <a:pt x="1992" y="2510"/>
                    <a:pt x="2184" y="2510"/>
                  </a:cubicBezTo>
                  <a:cubicBezTo>
                    <a:pt x="2376" y="2510"/>
                    <a:pt x="2567" y="2472"/>
                    <a:pt x="2748" y="2395"/>
                  </a:cubicBezTo>
                  <a:lnTo>
                    <a:pt x="3816" y="1975"/>
                  </a:lnTo>
                  <a:cubicBezTo>
                    <a:pt x="4150" y="1842"/>
                    <a:pt x="4370" y="1518"/>
                    <a:pt x="4370" y="1165"/>
                  </a:cubicBezTo>
                  <a:lnTo>
                    <a:pt x="4370"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135" name="Google Shape;13135;p68"/>
            <p:cNvSpPr/>
            <p:nvPr/>
          </p:nvSpPr>
          <p:spPr>
            <a:xfrm>
              <a:off x="6333318" y="3927337"/>
              <a:ext cx="114428" cy="34512"/>
            </a:xfrm>
            <a:custGeom>
              <a:avLst/>
              <a:gdLst/>
              <a:ahLst/>
              <a:cxnLst/>
              <a:rect l="l" t="t" r="r" b="b"/>
              <a:pathLst>
                <a:path w="4370" h="1318" extrusionOk="0">
                  <a:moveTo>
                    <a:pt x="1" y="1"/>
                  </a:moveTo>
                  <a:lnTo>
                    <a:pt x="1" y="611"/>
                  </a:lnTo>
                  <a:lnTo>
                    <a:pt x="506" y="783"/>
                  </a:lnTo>
                  <a:cubicBezTo>
                    <a:pt x="640" y="1107"/>
                    <a:pt x="954" y="1317"/>
                    <a:pt x="1307" y="1317"/>
                  </a:cubicBezTo>
                  <a:lnTo>
                    <a:pt x="3063" y="1317"/>
                  </a:lnTo>
                  <a:cubicBezTo>
                    <a:pt x="3406" y="1317"/>
                    <a:pt x="3731" y="1107"/>
                    <a:pt x="3864" y="783"/>
                  </a:cubicBezTo>
                  <a:lnTo>
                    <a:pt x="4370" y="611"/>
                  </a:lnTo>
                  <a:lnTo>
                    <a:pt x="4370" y="1"/>
                  </a:ln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136" name="Google Shape;13136;p68"/>
            <p:cNvSpPr/>
            <p:nvPr/>
          </p:nvSpPr>
          <p:spPr>
            <a:xfrm>
              <a:off x="6321823" y="3812935"/>
              <a:ext cx="137419" cy="143232"/>
            </a:xfrm>
            <a:custGeom>
              <a:avLst/>
              <a:gdLst/>
              <a:ahLst/>
              <a:cxnLst/>
              <a:rect l="l" t="t" r="r" b="b"/>
              <a:pathLst>
                <a:path w="5248" h="5470" extrusionOk="0">
                  <a:moveTo>
                    <a:pt x="2612" y="0"/>
                  </a:moveTo>
                  <a:cubicBezTo>
                    <a:pt x="2600" y="0"/>
                    <a:pt x="2588" y="0"/>
                    <a:pt x="2576" y="0"/>
                  </a:cubicBezTo>
                  <a:cubicBezTo>
                    <a:pt x="1136" y="29"/>
                    <a:pt x="1" y="1269"/>
                    <a:pt x="1" y="2710"/>
                  </a:cubicBezTo>
                  <a:lnTo>
                    <a:pt x="1" y="3902"/>
                  </a:lnTo>
                  <a:cubicBezTo>
                    <a:pt x="1" y="4188"/>
                    <a:pt x="182" y="4436"/>
                    <a:pt x="449" y="4522"/>
                  </a:cubicBezTo>
                  <a:lnTo>
                    <a:pt x="1088" y="4742"/>
                  </a:lnTo>
                  <a:cubicBezTo>
                    <a:pt x="1203" y="4780"/>
                    <a:pt x="1298" y="4866"/>
                    <a:pt x="1346" y="4980"/>
                  </a:cubicBezTo>
                  <a:cubicBezTo>
                    <a:pt x="1413" y="5142"/>
                    <a:pt x="1575" y="5247"/>
                    <a:pt x="1746" y="5247"/>
                  </a:cubicBezTo>
                  <a:cubicBezTo>
                    <a:pt x="1746" y="5395"/>
                    <a:pt x="1856" y="5469"/>
                    <a:pt x="1966" y="5469"/>
                  </a:cubicBezTo>
                  <a:cubicBezTo>
                    <a:pt x="2076" y="5469"/>
                    <a:pt x="2185" y="5395"/>
                    <a:pt x="2185" y="5247"/>
                  </a:cubicBezTo>
                  <a:lnTo>
                    <a:pt x="2405" y="5247"/>
                  </a:lnTo>
                  <a:cubicBezTo>
                    <a:pt x="2405" y="5395"/>
                    <a:pt x="2514" y="5469"/>
                    <a:pt x="2624" y="5469"/>
                  </a:cubicBezTo>
                  <a:cubicBezTo>
                    <a:pt x="2734" y="5469"/>
                    <a:pt x="2844" y="5395"/>
                    <a:pt x="2844" y="5247"/>
                  </a:cubicBezTo>
                  <a:lnTo>
                    <a:pt x="3063" y="5247"/>
                  </a:lnTo>
                  <a:cubicBezTo>
                    <a:pt x="3063" y="5395"/>
                    <a:pt x="3170" y="5469"/>
                    <a:pt x="3278" y="5469"/>
                  </a:cubicBezTo>
                  <a:cubicBezTo>
                    <a:pt x="3385" y="5469"/>
                    <a:pt x="3492" y="5395"/>
                    <a:pt x="3492" y="5247"/>
                  </a:cubicBezTo>
                  <a:cubicBezTo>
                    <a:pt x="3674" y="5247"/>
                    <a:pt x="3836" y="5142"/>
                    <a:pt x="3903" y="4980"/>
                  </a:cubicBezTo>
                  <a:cubicBezTo>
                    <a:pt x="3950" y="4866"/>
                    <a:pt x="4046" y="4780"/>
                    <a:pt x="4160" y="4742"/>
                  </a:cubicBezTo>
                  <a:lnTo>
                    <a:pt x="4799" y="4522"/>
                  </a:lnTo>
                  <a:cubicBezTo>
                    <a:pt x="5066" y="4436"/>
                    <a:pt x="5248" y="4188"/>
                    <a:pt x="5248" y="3902"/>
                  </a:cubicBezTo>
                  <a:lnTo>
                    <a:pt x="5248" y="2624"/>
                  </a:lnTo>
                  <a:cubicBezTo>
                    <a:pt x="5248" y="1167"/>
                    <a:pt x="4055" y="0"/>
                    <a:pt x="2612"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37" name="Google Shape;13137;p68"/>
            <p:cNvSpPr/>
            <p:nvPr/>
          </p:nvSpPr>
          <p:spPr>
            <a:xfrm>
              <a:off x="6384772" y="3915972"/>
              <a:ext cx="11521" cy="17151"/>
            </a:xfrm>
            <a:custGeom>
              <a:avLst/>
              <a:gdLst/>
              <a:ahLst/>
              <a:cxnLst/>
              <a:rect l="l" t="t" r="r" b="b"/>
              <a:pathLst>
                <a:path w="440" h="655" extrusionOk="0">
                  <a:moveTo>
                    <a:pt x="220" y="1"/>
                  </a:moveTo>
                  <a:cubicBezTo>
                    <a:pt x="110" y="1"/>
                    <a:pt x="1" y="72"/>
                    <a:pt x="1" y="215"/>
                  </a:cubicBezTo>
                  <a:lnTo>
                    <a:pt x="1" y="435"/>
                  </a:lnTo>
                  <a:cubicBezTo>
                    <a:pt x="1" y="559"/>
                    <a:pt x="96" y="654"/>
                    <a:pt x="220" y="654"/>
                  </a:cubicBezTo>
                  <a:cubicBezTo>
                    <a:pt x="344" y="654"/>
                    <a:pt x="440" y="559"/>
                    <a:pt x="440" y="435"/>
                  </a:cubicBezTo>
                  <a:lnTo>
                    <a:pt x="440" y="215"/>
                  </a:lnTo>
                  <a:cubicBezTo>
                    <a:pt x="440" y="72"/>
                    <a:pt x="330" y="1"/>
                    <a:pt x="220" y="1"/>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138" name="Google Shape;13138;p68"/>
            <p:cNvSpPr/>
            <p:nvPr/>
          </p:nvSpPr>
          <p:spPr>
            <a:xfrm>
              <a:off x="6321823" y="3812935"/>
              <a:ext cx="85965" cy="128909"/>
            </a:xfrm>
            <a:custGeom>
              <a:avLst/>
              <a:gdLst/>
              <a:ahLst/>
              <a:cxnLst/>
              <a:rect l="l" t="t" r="r" b="b"/>
              <a:pathLst>
                <a:path w="3283" h="4923" extrusionOk="0">
                  <a:moveTo>
                    <a:pt x="2576" y="0"/>
                  </a:moveTo>
                  <a:cubicBezTo>
                    <a:pt x="1136" y="29"/>
                    <a:pt x="1" y="1269"/>
                    <a:pt x="1" y="2710"/>
                  </a:cubicBezTo>
                  <a:lnTo>
                    <a:pt x="1" y="3902"/>
                  </a:lnTo>
                  <a:cubicBezTo>
                    <a:pt x="1" y="4188"/>
                    <a:pt x="182" y="4436"/>
                    <a:pt x="449" y="4522"/>
                  </a:cubicBezTo>
                  <a:lnTo>
                    <a:pt x="1088" y="4742"/>
                  </a:lnTo>
                  <a:cubicBezTo>
                    <a:pt x="1184" y="4770"/>
                    <a:pt x="1260" y="4837"/>
                    <a:pt x="1317" y="4923"/>
                  </a:cubicBezTo>
                  <a:lnTo>
                    <a:pt x="1317" y="2624"/>
                  </a:lnTo>
                  <a:cubicBezTo>
                    <a:pt x="1317" y="1431"/>
                    <a:pt x="2119" y="392"/>
                    <a:pt x="3282" y="86"/>
                  </a:cubicBezTo>
                  <a:cubicBezTo>
                    <a:pt x="3053" y="29"/>
                    <a:pt x="2815" y="0"/>
                    <a:pt x="2576"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139" name="Google Shape;13139;p68"/>
            <p:cNvSpPr/>
            <p:nvPr/>
          </p:nvSpPr>
          <p:spPr>
            <a:xfrm>
              <a:off x="6344813" y="3881618"/>
              <a:ext cx="34250" cy="34512"/>
            </a:xfrm>
            <a:custGeom>
              <a:avLst/>
              <a:gdLst/>
              <a:ahLst/>
              <a:cxnLst/>
              <a:rect l="l" t="t" r="r" b="b"/>
              <a:pathLst>
                <a:path w="1308" h="1318" extrusionOk="0">
                  <a:moveTo>
                    <a:pt x="649" y="1"/>
                  </a:moveTo>
                  <a:cubicBezTo>
                    <a:pt x="287" y="1"/>
                    <a:pt x="0" y="297"/>
                    <a:pt x="0" y="659"/>
                  </a:cubicBezTo>
                  <a:cubicBezTo>
                    <a:pt x="0" y="1022"/>
                    <a:pt x="287" y="1317"/>
                    <a:pt x="649" y="1317"/>
                  </a:cubicBezTo>
                  <a:cubicBezTo>
                    <a:pt x="1012" y="1317"/>
                    <a:pt x="1307" y="1022"/>
                    <a:pt x="1307" y="659"/>
                  </a:cubicBezTo>
                  <a:cubicBezTo>
                    <a:pt x="1307" y="297"/>
                    <a:pt x="1012" y="1"/>
                    <a:pt x="649"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140" name="Google Shape;13140;p68"/>
            <p:cNvSpPr/>
            <p:nvPr/>
          </p:nvSpPr>
          <p:spPr>
            <a:xfrm>
              <a:off x="6341566" y="3881382"/>
              <a:ext cx="40482" cy="23252"/>
            </a:xfrm>
            <a:custGeom>
              <a:avLst/>
              <a:gdLst/>
              <a:ahLst/>
              <a:cxnLst/>
              <a:rect l="l" t="t" r="r" b="b"/>
              <a:pathLst>
                <a:path w="1546" h="888" extrusionOk="0">
                  <a:moveTo>
                    <a:pt x="773" y="0"/>
                  </a:moveTo>
                  <a:cubicBezTo>
                    <a:pt x="325" y="0"/>
                    <a:pt x="0" y="458"/>
                    <a:pt x="162" y="888"/>
                  </a:cubicBezTo>
                  <a:cubicBezTo>
                    <a:pt x="258" y="620"/>
                    <a:pt x="496" y="449"/>
                    <a:pt x="773" y="449"/>
                  </a:cubicBezTo>
                  <a:cubicBezTo>
                    <a:pt x="1050" y="449"/>
                    <a:pt x="1298" y="620"/>
                    <a:pt x="1393" y="888"/>
                  </a:cubicBezTo>
                  <a:cubicBezTo>
                    <a:pt x="1546" y="458"/>
                    <a:pt x="1231" y="0"/>
                    <a:pt x="773"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141" name="Google Shape;13141;p68"/>
            <p:cNvSpPr/>
            <p:nvPr/>
          </p:nvSpPr>
          <p:spPr>
            <a:xfrm>
              <a:off x="6402001" y="3881618"/>
              <a:ext cx="34250" cy="34512"/>
            </a:xfrm>
            <a:custGeom>
              <a:avLst/>
              <a:gdLst/>
              <a:ahLst/>
              <a:cxnLst/>
              <a:rect l="l" t="t" r="r" b="b"/>
              <a:pathLst>
                <a:path w="1308" h="1318" extrusionOk="0">
                  <a:moveTo>
                    <a:pt x="650" y="1"/>
                  </a:moveTo>
                  <a:cubicBezTo>
                    <a:pt x="287" y="1"/>
                    <a:pt x="1" y="297"/>
                    <a:pt x="1" y="659"/>
                  </a:cubicBezTo>
                  <a:cubicBezTo>
                    <a:pt x="1" y="1022"/>
                    <a:pt x="287" y="1317"/>
                    <a:pt x="650" y="1317"/>
                  </a:cubicBezTo>
                  <a:cubicBezTo>
                    <a:pt x="1012" y="1317"/>
                    <a:pt x="1308" y="1022"/>
                    <a:pt x="1308" y="659"/>
                  </a:cubicBezTo>
                  <a:cubicBezTo>
                    <a:pt x="1308" y="297"/>
                    <a:pt x="1012" y="1"/>
                    <a:pt x="650"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142" name="Google Shape;13142;p68"/>
            <p:cNvSpPr/>
            <p:nvPr/>
          </p:nvSpPr>
          <p:spPr>
            <a:xfrm>
              <a:off x="6398754" y="3881382"/>
              <a:ext cx="40744" cy="23252"/>
            </a:xfrm>
            <a:custGeom>
              <a:avLst/>
              <a:gdLst/>
              <a:ahLst/>
              <a:cxnLst/>
              <a:rect l="l" t="t" r="r" b="b"/>
              <a:pathLst>
                <a:path w="1556" h="888" extrusionOk="0">
                  <a:moveTo>
                    <a:pt x="783" y="0"/>
                  </a:moveTo>
                  <a:cubicBezTo>
                    <a:pt x="325" y="0"/>
                    <a:pt x="1" y="458"/>
                    <a:pt x="163" y="888"/>
                  </a:cubicBezTo>
                  <a:cubicBezTo>
                    <a:pt x="249" y="630"/>
                    <a:pt x="497" y="449"/>
                    <a:pt x="774" y="449"/>
                  </a:cubicBezTo>
                  <a:cubicBezTo>
                    <a:pt x="1060" y="449"/>
                    <a:pt x="1298" y="620"/>
                    <a:pt x="1394" y="888"/>
                  </a:cubicBezTo>
                  <a:cubicBezTo>
                    <a:pt x="1556" y="458"/>
                    <a:pt x="1232" y="0"/>
                    <a:pt x="783"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143" name="Google Shape;13143;p68"/>
            <p:cNvSpPr/>
            <p:nvPr/>
          </p:nvSpPr>
          <p:spPr>
            <a:xfrm>
              <a:off x="6299094" y="3790101"/>
              <a:ext cx="182876" cy="354833"/>
            </a:xfrm>
            <a:custGeom>
              <a:avLst/>
              <a:gdLst/>
              <a:ahLst/>
              <a:cxnLst/>
              <a:rect l="l" t="t" r="r" b="b"/>
              <a:pathLst>
                <a:path w="6984" h="13551" extrusionOk="0">
                  <a:moveTo>
                    <a:pt x="3502" y="443"/>
                  </a:moveTo>
                  <a:cubicBezTo>
                    <a:pt x="5190" y="443"/>
                    <a:pt x="6554" y="1807"/>
                    <a:pt x="6554" y="3496"/>
                  </a:cubicBezTo>
                  <a:lnTo>
                    <a:pt x="6545" y="5032"/>
                  </a:lnTo>
                  <a:cubicBezTo>
                    <a:pt x="6545" y="6787"/>
                    <a:pt x="5438" y="7846"/>
                    <a:pt x="4446" y="8791"/>
                  </a:cubicBezTo>
                  <a:cubicBezTo>
                    <a:pt x="4103" y="9096"/>
                    <a:pt x="3788" y="9430"/>
                    <a:pt x="3492" y="9792"/>
                  </a:cubicBezTo>
                  <a:cubicBezTo>
                    <a:pt x="3206" y="9430"/>
                    <a:pt x="2882" y="9096"/>
                    <a:pt x="2538" y="8791"/>
                  </a:cubicBezTo>
                  <a:cubicBezTo>
                    <a:pt x="1556" y="7846"/>
                    <a:pt x="439" y="6787"/>
                    <a:pt x="439" y="5032"/>
                  </a:cubicBezTo>
                  <a:lnTo>
                    <a:pt x="439" y="3496"/>
                  </a:lnTo>
                  <a:cubicBezTo>
                    <a:pt x="439" y="1807"/>
                    <a:pt x="1813" y="443"/>
                    <a:pt x="3502" y="443"/>
                  </a:cubicBezTo>
                  <a:close/>
                  <a:moveTo>
                    <a:pt x="3490" y="0"/>
                  </a:moveTo>
                  <a:cubicBezTo>
                    <a:pt x="3434" y="0"/>
                    <a:pt x="3377" y="2"/>
                    <a:pt x="3320" y="4"/>
                  </a:cubicBezTo>
                  <a:cubicBezTo>
                    <a:pt x="1441" y="100"/>
                    <a:pt x="1" y="1712"/>
                    <a:pt x="1" y="3601"/>
                  </a:cubicBezTo>
                  <a:lnTo>
                    <a:pt x="1" y="5032"/>
                  </a:lnTo>
                  <a:cubicBezTo>
                    <a:pt x="1" y="7617"/>
                    <a:pt x="2176" y="8848"/>
                    <a:pt x="3101" y="10002"/>
                  </a:cubicBezTo>
                  <a:cubicBezTo>
                    <a:pt x="3215" y="10145"/>
                    <a:pt x="3273" y="10336"/>
                    <a:pt x="3273" y="10527"/>
                  </a:cubicBezTo>
                  <a:lnTo>
                    <a:pt x="3273" y="13551"/>
                  </a:lnTo>
                  <a:lnTo>
                    <a:pt x="3712" y="13551"/>
                  </a:lnTo>
                  <a:lnTo>
                    <a:pt x="3712" y="10527"/>
                  </a:lnTo>
                  <a:cubicBezTo>
                    <a:pt x="3712" y="10336"/>
                    <a:pt x="3769" y="10145"/>
                    <a:pt x="3883" y="10002"/>
                  </a:cubicBezTo>
                  <a:cubicBezTo>
                    <a:pt x="4799" y="8838"/>
                    <a:pt x="6984" y="7617"/>
                    <a:pt x="6984" y="5022"/>
                  </a:cubicBezTo>
                  <a:lnTo>
                    <a:pt x="6984" y="3496"/>
                  </a:lnTo>
                  <a:cubicBezTo>
                    <a:pt x="6984" y="1559"/>
                    <a:pt x="5408" y="0"/>
                    <a:pt x="3490" y="0"/>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144" name="Google Shape;13144;p68"/>
            <p:cNvSpPr/>
            <p:nvPr/>
          </p:nvSpPr>
          <p:spPr>
            <a:xfrm>
              <a:off x="6256387" y="4048233"/>
              <a:ext cx="53967" cy="96701"/>
            </a:xfrm>
            <a:custGeom>
              <a:avLst/>
              <a:gdLst/>
              <a:ahLst/>
              <a:cxnLst/>
              <a:rect l="l" t="t" r="r" b="b"/>
              <a:pathLst>
                <a:path w="2061" h="3693" extrusionOk="0">
                  <a:moveTo>
                    <a:pt x="239" y="1"/>
                  </a:moveTo>
                  <a:cubicBezTo>
                    <a:pt x="134" y="106"/>
                    <a:pt x="57" y="239"/>
                    <a:pt x="0" y="373"/>
                  </a:cubicBezTo>
                  <a:lnTo>
                    <a:pt x="1412" y="1632"/>
                  </a:lnTo>
                  <a:cubicBezTo>
                    <a:pt x="1555" y="1756"/>
                    <a:pt x="1632" y="1928"/>
                    <a:pt x="1632" y="2119"/>
                  </a:cubicBezTo>
                  <a:lnTo>
                    <a:pt x="1632" y="3693"/>
                  </a:lnTo>
                  <a:lnTo>
                    <a:pt x="2061" y="3693"/>
                  </a:lnTo>
                  <a:lnTo>
                    <a:pt x="2061" y="2119"/>
                  </a:lnTo>
                  <a:cubicBezTo>
                    <a:pt x="2061" y="1804"/>
                    <a:pt x="1927" y="1508"/>
                    <a:pt x="1698" y="1298"/>
                  </a:cubicBezTo>
                  <a:lnTo>
                    <a:pt x="239" y="1"/>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145" name="Google Shape;13145;p68"/>
            <p:cNvSpPr/>
            <p:nvPr/>
          </p:nvSpPr>
          <p:spPr>
            <a:xfrm>
              <a:off x="6470449" y="4048233"/>
              <a:ext cx="54255" cy="96701"/>
            </a:xfrm>
            <a:custGeom>
              <a:avLst/>
              <a:gdLst/>
              <a:ahLst/>
              <a:cxnLst/>
              <a:rect l="l" t="t" r="r" b="b"/>
              <a:pathLst>
                <a:path w="2072" h="3693" extrusionOk="0">
                  <a:moveTo>
                    <a:pt x="1833" y="1"/>
                  </a:moveTo>
                  <a:lnTo>
                    <a:pt x="373" y="1298"/>
                  </a:lnTo>
                  <a:cubicBezTo>
                    <a:pt x="134" y="1508"/>
                    <a:pt x="1" y="1804"/>
                    <a:pt x="1" y="2119"/>
                  </a:cubicBezTo>
                  <a:lnTo>
                    <a:pt x="1" y="3693"/>
                  </a:lnTo>
                  <a:lnTo>
                    <a:pt x="440" y="3693"/>
                  </a:lnTo>
                  <a:lnTo>
                    <a:pt x="440" y="2119"/>
                  </a:lnTo>
                  <a:cubicBezTo>
                    <a:pt x="440" y="1928"/>
                    <a:pt x="516" y="1747"/>
                    <a:pt x="659" y="1623"/>
                  </a:cubicBezTo>
                  <a:lnTo>
                    <a:pt x="2071" y="363"/>
                  </a:lnTo>
                  <a:cubicBezTo>
                    <a:pt x="2014" y="230"/>
                    <a:pt x="1938" y="106"/>
                    <a:pt x="1833" y="1"/>
                  </a:cubicBezTo>
                  <a:close/>
                </a:path>
              </a:pathLst>
            </a:custGeom>
            <a:solidFill>
              <a:srgbClr val="52667A"/>
            </a:solidFill>
            <a:ln>
              <a:noFill/>
            </a:ln>
          </p:spPr>
          <p:txBody>
            <a:bodyPr spcFirstLastPara="1" wrap="square" lIns="91425" tIns="91425" rIns="91425" bIns="91425" anchor="ctr" anchorCtr="0">
              <a:noAutofit/>
            </a:bodyPr>
            <a:lstStyle/>
            <a:p>
              <a:endParaRPr/>
            </a:p>
          </p:txBody>
        </p:sp>
      </p:grpSp>
      <p:grpSp>
        <p:nvGrpSpPr>
          <p:cNvPr id="13146" name="Google Shape;13146;p68"/>
          <p:cNvGrpSpPr/>
          <p:nvPr/>
        </p:nvGrpSpPr>
        <p:grpSpPr>
          <a:xfrm>
            <a:off x="5802731" y="3637781"/>
            <a:ext cx="274576" cy="354754"/>
            <a:chOff x="5802731" y="3790180"/>
            <a:chExt cx="274576" cy="354754"/>
          </a:xfrm>
        </p:grpSpPr>
        <p:sp>
          <p:nvSpPr>
            <p:cNvPr id="13147" name="Google Shape;13147;p68"/>
            <p:cNvSpPr/>
            <p:nvPr/>
          </p:nvSpPr>
          <p:spPr>
            <a:xfrm>
              <a:off x="5802731" y="4026761"/>
              <a:ext cx="274576" cy="117937"/>
            </a:xfrm>
            <a:custGeom>
              <a:avLst/>
              <a:gdLst/>
              <a:ahLst/>
              <a:cxnLst/>
              <a:rect l="l" t="t" r="r" b="b"/>
              <a:pathLst>
                <a:path w="10486" h="4504" extrusionOk="0">
                  <a:moveTo>
                    <a:pt x="3244" y="1"/>
                  </a:moveTo>
                  <a:lnTo>
                    <a:pt x="936" y="678"/>
                  </a:lnTo>
                  <a:cubicBezTo>
                    <a:pt x="382" y="840"/>
                    <a:pt x="1" y="1355"/>
                    <a:pt x="1" y="1937"/>
                  </a:cubicBezTo>
                  <a:lnTo>
                    <a:pt x="1" y="3845"/>
                  </a:lnTo>
                  <a:cubicBezTo>
                    <a:pt x="1" y="4208"/>
                    <a:pt x="296" y="4503"/>
                    <a:pt x="659" y="4503"/>
                  </a:cubicBezTo>
                  <a:lnTo>
                    <a:pt x="9827" y="4503"/>
                  </a:lnTo>
                  <a:cubicBezTo>
                    <a:pt x="10189" y="4503"/>
                    <a:pt x="10485" y="4208"/>
                    <a:pt x="10485" y="3845"/>
                  </a:cubicBezTo>
                  <a:lnTo>
                    <a:pt x="10485" y="1937"/>
                  </a:lnTo>
                  <a:cubicBezTo>
                    <a:pt x="10485" y="1355"/>
                    <a:pt x="10103" y="840"/>
                    <a:pt x="9541" y="678"/>
                  </a:cubicBezTo>
                  <a:lnTo>
                    <a:pt x="7241" y="1"/>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148" name="Google Shape;13148;p68"/>
            <p:cNvSpPr/>
            <p:nvPr/>
          </p:nvSpPr>
          <p:spPr>
            <a:xfrm>
              <a:off x="5899904" y="4030270"/>
              <a:ext cx="80231" cy="114428"/>
            </a:xfrm>
            <a:custGeom>
              <a:avLst/>
              <a:gdLst/>
              <a:ahLst/>
              <a:cxnLst/>
              <a:rect l="l" t="t" r="r" b="b"/>
              <a:pathLst>
                <a:path w="3064" h="4370" extrusionOk="0">
                  <a:moveTo>
                    <a:pt x="1" y="0"/>
                  </a:moveTo>
                  <a:lnTo>
                    <a:pt x="440" y="4369"/>
                  </a:lnTo>
                  <a:lnTo>
                    <a:pt x="2624" y="4369"/>
                  </a:lnTo>
                  <a:lnTo>
                    <a:pt x="3063" y="0"/>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149" name="Google Shape;13149;p68"/>
            <p:cNvSpPr/>
            <p:nvPr/>
          </p:nvSpPr>
          <p:spPr>
            <a:xfrm>
              <a:off x="5899904" y="4030506"/>
              <a:ext cx="80231" cy="34250"/>
            </a:xfrm>
            <a:custGeom>
              <a:avLst/>
              <a:gdLst/>
              <a:ahLst/>
              <a:cxnLst/>
              <a:rect l="l" t="t" r="r" b="b"/>
              <a:pathLst>
                <a:path w="3064" h="1308" extrusionOk="0">
                  <a:moveTo>
                    <a:pt x="1" y="1"/>
                  </a:moveTo>
                  <a:lnTo>
                    <a:pt x="67" y="649"/>
                  </a:lnTo>
                  <a:cubicBezTo>
                    <a:pt x="459" y="1088"/>
                    <a:pt x="995" y="1308"/>
                    <a:pt x="1532" y="1308"/>
                  </a:cubicBezTo>
                  <a:cubicBezTo>
                    <a:pt x="2068" y="1308"/>
                    <a:pt x="2605" y="1088"/>
                    <a:pt x="2996" y="649"/>
                  </a:cubicBezTo>
                  <a:lnTo>
                    <a:pt x="3063"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150" name="Google Shape;13150;p68"/>
            <p:cNvSpPr/>
            <p:nvPr/>
          </p:nvSpPr>
          <p:spPr>
            <a:xfrm>
              <a:off x="5899904" y="3973318"/>
              <a:ext cx="80231" cy="79943"/>
            </a:xfrm>
            <a:custGeom>
              <a:avLst/>
              <a:gdLst/>
              <a:ahLst/>
              <a:cxnLst/>
              <a:rect l="l" t="t" r="r" b="b"/>
              <a:pathLst>
                <a:path w="3064" h="3053" extrusionOk="0">
                  <a:moveTo>
                    <a:pt x="1" y="0"/>
                  </a:moveTo>
                  <a:lnTo>
                    <a:pt x="1" y="1526"/>
                  </a:lnTo>
                  <a:cubicBezTo>
                    <a:pt x="1" y="2366"/>
                    <a:pt x="688" y="3053"/>
                    <a:pt x="1527" y="3053"/>
                  </a:cubicBezTo>
                  <a:cubicBezTo>
                    <a:pt x="2376" y="3053"/>
                    <a:pt x="3053" y="2375"/>
                    <a:pt x="3063" y="1526"/>
                  </a:cubicBezTo>
                  <a:lnTo>
                    <a:pt x="3063"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151" name="Google Shape;13151;p68"/>
            <p:cNvSpPr/>
            <p:nvPr/>
          </p:nvSpPr>
          <p:spPr>
            <a:xfrm>
              <a:off x="5899904" y="3973318"/>
              <a:ext cx="80231" cy="34119"/>
            </a:xfrm>
            <a:custGeom>
              <a:avLst/>
              <a:gdLst/>
              <a:ahLst/>
              <a:cxnLst/>
              <a:rect l="l" t="t" r="r" b="b"/>
              <a:pathLst>
                <a:path w="3064" h="1303" extrusionOk="0">
                  <a:moveTo>
                    <a:pt x="1" y="0"/>
                  </a:moveTo>
                  <a:lnTo>
                    <a:pt x="1" y="916"/>
                  </a:lnTo>
                  <a:cubicBezTo>
                    <a:pt x="478" y="1173"/>
                    <a:pt x="1002" y="1302"/>
                    <a:pt x="1528" y="1302"/>
                  </a:cubicBezTo>
                  <a:cubicBezTo>
                    <a:pt x="2054" y="1302"/>
                    <a:pt x="2581" y="1173"/>
                    <a:pt x="3063" y="916"/>
                  </a:cubicBezTo>
                  <a:lnTo>
                    <a:pt x="3063"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152" name="Google Shape;13152;p68"/>
            <p:cNvSpPr/>
            <p:nvPr/>
          </p:nvSpPr>
          <p:spPr>
            <a:xfrm>
              <a:off x="5843711" y="3841659"/>
              <a:ext cx="192355" cy="154413"/>
            </a:xfrm>
            <a:custGeom>
              <a:avLst/>
              <a:gdLst/>
              <a:ahLst/>
              <a:cxnLst/>
              <a:rect l="l" t="t" r="r" b="b"/>
              <a:pathLst>
                <a:path w="7346" h="5897" extrusionOk="0">
                  <a:moveTo>
                    <a:pt x="830" y="0"/>
                  </a:moveTo>
                  <a:lnTo>
                    <a:pt x="830" y="2185"/>
                  </a:lnTo>
                  <a:lnTo>
                    <a:pt x="725" y="2185"/>
                  </a:lnTo>
                  <a:cubicBezTo>
                    <a:pt x="0" y="2185"/>
                    <a:pt x="0" y="3273"/>
                    <a:pt x="725" y="3273"/>
                  </a:cubicBezTo>
                  <a:lnTo>
                    <a:pt x="840" y="3273"/>
                  </a:lnTo>
                  <a:cubicBezTo>
                    <a:pt x="954" y="4751"/>
                    <a:pt x="2194" y="5896"/>
                    <a:pt x="3673" y="5896"/>
                  </a:cubicBezTo>
                  <a:cubicBezTo>
                    <a:pt x="5152" y="5896"/>
                    <a:pt x="6392" y="4751"/>
                    <a:pt x="6497" y="3273"/>
                  </a:cubicBezTo>
                  <a:lnTo>
                    <a:pt x="6621" y="3273"/>
                  </a:lnTo>
                  <a:cubicBezTo>
                    <a:pt x="7346" y="3273"/>
                    <a:pt x="7346" y="2185"/>
                    <a:pt x="6621" y="2185"/>
                  </a:cubicBezTo>
                  <a:lnTo>
                    <a:pt x="6516" y="2185"/>
                  </a:lnTo>
                  <a:lnTo>
                    <a:pt x="6516" y="0"/>
                  </a:ln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3153" name="Google Shape;13153;p68"/>
            <p:cNvSpPr/>
            <p:nvPr/>
          </p:nvSpPr>
          <p:spPr>
            <a:xfrm>
              <a:off x="5899904" y="3899293"/>
              <a:ext cx="11521" cy="17334"/>
            </a:xfrm>
            <a:custGeom>
              <a:avLst/>
              <a:gdLst/>
              <a:ahLst/>
              <a:cxnLst/>
              <a:rect l="l" t="t" r="r" b="b"/>
              <a:pathLst>
                <a:path w="440" h="662" extrusionOk="0">
                  <a:moveTo>
                    <a:pt x="220" y="1"/>
                  </a:moveTo>
                  <a:cubicBezTo>
                    <a:pt x="110" y="1"/>
                    <a:pt x="1" y="75"/>
                    <a:pt x="1" y="223"/>
                  </a:cubicBezTo>
                  <a:lnTo>
                    <a:pt x="1" y="442"/>
                  </a:lnTo>
                  <a:cubicBezTo>
                    <a:pt x="1" y="557"/>
                    <a:pt x="96" y="661"/>
                    <a:pt x="220" y="661"/>
                  </a:cubicBezTo>
                  <a:cubicBezTo>
                    <a:pt x="335" y="661"/>
                    <a:pt x="440" y="557"/>
                    <a:pt x="440" y="442"/>
                  </a:cubicBezTo>
                  <a:lnTo>
                    <a:pt x="440" y="223"/>
                  </a:lnTo>
                  <a:cubicBezTo>
                    <a:pt x="440" y="75"/>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154" name="Google Shape;13154;p68"/>
            <p:cNvSpPr/>
            <p:nvPr/>
          </p:nvSpPr>
          <p:spPr>
            <a:xfrm>
              <a:off x="5968613" y="3899293"/>
              <a:ext cx="11521" cy="17334"/>
            </a:xfrm>
            <a:custGeom>
              <a:avLst/>
              <a:gdLst/>
              <a:ahLst/>
              <a:cxnLst/>
              <a:rect l="l" t="t" r="r" b="b"/>
              <a:pathLst>
                <a:path w="440" h="662" extrusionOk="0">
                  <a:moveTo>
                    <a:pt x="220" y="1"/>
                  </a:moveTo>
                  <a:cubicBezTo>
                    <a:pt x="110" y="1"/>
                    <a:pt x="0" y="75"/>
                    <a:pt x="0" y="223"/>
                  </a:cubicBezTo>
                  <a:lnTo>
                    <a:pt x="0" y="442"/>
                  </a:lnTo>
                  <a:cubicBezTo>
                    <a:pt x="0" y="557"/>
                    <a:pt x="96" y="661"/>
                    <a:pt x="220" y="661"/>
                  </a:cubicBezTo>
                  <a:cubicBezTo>
                    <a:pt x="334" y="661"/>
                    <a:pt x="429" y="557"/>
                    <a:pt x="439" y="442"/>
                  </a:cubicBezTo>
                  <a:lnTo>
                    <a:pt x="439" y="223"/>
                  </a:lnTo>
                  <a:cubicBezTo>
                    <a:pt x="439" y="75"/>
                    <a:pt x="329"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155" name="Google Shape;13155;p68"/>
            <p:cNvSpPr/>
            <p:nvPr/>
          </p:nvSpPr>
          <p:spPr>
            <a:xfrm>
              <a:off x="5892415" y="3881618"/>
              <a:ext cx="26499" cy="11521"/>
            </a:xfrm>
            <a:custGeom>
              <a:avLst/>
              <a:gdLst/>
              <a:ahLst/>
              <a:cxnLst/>
              <a:rect l="l" t="t" r="r" b="b"/>
              <a:pathLst>
                <a:path w="1012" h="440" extrusionOk="0">
                  <a:moveTo>
                    <a:pt x="287" y="1"/>
                  </a:moveTo>
                  <a:cubicBezTo>
                    <a:pt x="0" y="1"/>
                    <a:pt x="0" y="440"/>
                    <a:pt x="287" y="440"/>
                  </a:cubicBezTo>
                  <a:lnTo>
                    <a:pt x="726" y="440"/>
                  </a:lnTo>
                  <a:cubicBezTo>
                    <a:pt x="1012" y="440"/>
                    <a:pt x="1012" y="1"/>
                    <a:pt x="726"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56" name="Google Shape;13156;p68"/>
            <p:cNvSpPr/>
            <p:nvPr/>
          </p:nvSpPr>
          <p:spPr>
            <a:xfrm>
              <a:off x="5960863" y="3881618"/>
              <a:ext cx="26761" cy="11521"/>
            </a:xfrm>
            <a:custGeom>
              <a:avLst/>
              <a:gdLst/>
              <a:ahLst/>
              <a:cxnLst/>
              <a:rect l="l" t="t" r="r" b="b"/>
              <a:pathLst>
                <a:path w="1022" h="440" extrusionOk="0">
                  <a:moveTo>
                    <a:pt x="296" y="1"/>
                  </a:moveTo>
                  <a:cubicBezTo>
                    <a:pt x="0" y="1"/>
                    <a:pt x="0" y="440"/>
                    <a:pt x="296" y="440"/>
                  </a:cubicBezTo>
                  <a:lnTo>
                    <a:pt x="735" y="440"/>
                  </a:lnTo>
                  <a:cubicBezTo>
                    <a:pt x="1021" y="440"/>
                    <a:pt x="1021" y="1"/>
                    <a:pt x="73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57" name="Google Shape;13157;p68"/>
            <p:cNvSpPr/>
            <p:nvPr/>
          </p:nvSpPr>
          <p:spPr>
            <a:xfrm>
              <a:off x="5846460" y="3841659"/>
              <a:ext cx="154884" cy="154387"/>
            </a:xfrm>
            <a:custGeom>
              <a:avLst/>
              <a:gdLst/>
              <a:ahLst/>
              <a:cxnLst/>
              <a:rect l="l" t="t" r="r" b="b"/>
              <a:pathLst>
                <a:path w="5915" h="5896" extrusionOk="0">
                  <a:moveTo>
                    <a:pt x="735" y="0"/>
                  </a:moveTo>
                  <a:lnTo>
                    <a:pt x="735" y="2185"/>
                  </a:lnTo>
                  <a:lnTo>
                    <a:pt x="639" y="2185"/>
                  </a:lnTo>
                  <a:cubicBezTo>
                    <a:pt x="632" y="2185"/>
                    <a:pt x="625" y="2185"/>
                    <a:pt x="619" y="2185"/>
                  </a:cubicBezTo>
                  <a:cubicBezTo>
                    <a:pt x="379" y="2185"/>
                    <a:pt x="170" y="2345"/>
                    <a:pt x="96" y="2586"/>
                  </a:cubicBezTo>
                  <a:cubicBezTo>
                    <a:pt x="0" y="2929"/>
                    <a:pt x="258" y="3273"/>
                    <a:pt x="620" y="3273"/>
                  </a:cubicBezTo>
                  <a:lnTo>
                    <a:pt x="744" y="3273"/>
                  </a:lnTo>
                  <a:cubicBezTo>
                    <a:pt x="848" y="4776"/>
                    <a:pt x="2093" y="5895"/>
                    <a:pt x="3546" y="5895"/>
                  </a:cubicBezTo>
                  <a:cubicBezTo>
                    <a:pt x="3698" y="5895"/>
                    <a:pt x="3852" y="5883"/>
                    <a:pt x="4007" y="5858"/>
                  </a:cubicBezTo>
                  <a:cubicBezTo>
                    <a:pt x="2624" y="5648"/>
                    <a:pt x="1603" y="4456"/>
                    <a:pt x="1603" y="3063"/>
                  </a:cubicBezTo>
                  <a:lnTo>
                    <a:pt x="1603" y="1727"/>
                  </a:lnTo>
                  <a:cubicBezTo>
                    <a:pt x="1603" y="1234"/>
                    <a:pt x="1996" y="838"/>
                    <a:pt x="2481" y="838"/>
                  </a:cubicBezTo>
                  <a:cubicBezTo>
                    <a:pt x="2503" y="838"/>
                    <a:pt x="2525" y="838"/>
                    <a:pt x="2547" y="840"/>
                  </a:cubicBezTo>
                  <a:cubicBezTo>
                    <a:pt x="2690" y="850"/>
                    <a:pt x="2843" y="859"/>
                    <a:pt x="2996" y="859"/>
                  </a:cubicBezTo>
                  <a:cubicBezTo>
                    <a:pt x="3711" y="850"/>
                    <a:pt x="4417" y="745"/>
                    <a:pt x="5104" y="563"/>
                  </a:cubicBezTo>
                  <a:cubicBezTo>
                    <a:pt x="5428" y="468"/>
                    <a:pt x="5715" y="277"/>
                    <a:pt x="5915"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158" name="Google Shape;13158;p68"/>
            <p:cNvSpPr/>
            <p:nvPr/>
          </p:nvSpPr>
          <p:spPr>
            <a:xfrm>
              <a:off x="5854185" y="3818643"/>
              <a:ext cx="40011" cy="83006"/>
            </a:xfrm>
            <a:custGeom>
              <a:avLst/>
              <a:gdLst/>
              <a:ahLst/>
              <a:cxnLst/>
              <a:rect l="l" t="t" r="r" b="b"/>
              <a:pathLst>
                <a:path w="1528" h="3170" extrusionOk="0">
                  <a:moveTo>
                    <a:pt x="1444" y="1"/>
                  </a:moveTo>
                  <a:cubicBezTo>
                    <a:pt x="648" y="1"/>
                    <a:pt x="1" y="609"/>
                    <a:pt x="1" y="1318"/>
                  </a:cubicBezTo>
                  <a:lnTo>
                    <a:pt x="1" y="3169"/>
                  </a:lnTo>
                  <a:lnTo>
                    <a:pt x="487" y="3112"/>
                  </a:lnTo>
                  <a:cubicBezTo>
                    <a:pt x="707" y="3083"/>
                    <a:pt x="869" y="2902"/>
                    <a:pt x="869" y="2673"/>
                  </a:cubicBezTo>
                  <a:lnTo>
                    <a:pt x="869" y="2406"/>
                  </a:lnTo>
                  <a:cubicBezTo>
                    <a:pt x="869" y="1538"/>
                    <a:pt x="1527" y="879"/>
                    <a:pt x="1527" y="879"/>
                  </a:cubicBezTo>
                  <a:lnTo>
                    <a:pt x="1499" y="2"/>
                  </a:lnTo>
                  <a:cubicBezTo>
                    <a:pt x="1480" y="1"/>
                    <a:pt x="1462" y="1"/>
                    <a:pt x="1444"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59" name="Google Shape;13159;p68"/>
            <p:cNvSpPr/>
            <p:nvPr/>
          </p:nvSpPr>
          <p:spPr>
            <a:xfrm>
              <a:off x="5939888" y="4007515"/>
              <a:ext cx="72951" cy="137419"/>
            </a:xfrm>
            <a:custGeom>
              <a:avLst/>
              <a:gdLst/>
              <a:ahLst/>
              <a:cxnLst/>
              <a:rect l="l" t="t" r="r" b="b"/>
              <a:pathLst>
                <a:path w="2786" h="5248" extrusionOk="0">
                  <a:moveTo>
                    <a:pt x="1536" y="1"/>
                  </a:moveTo>
                  <a:lnTo>
                    <a:pt x="0" y="5248"/>
                  </a:lnTo>
                  <a:lnTo>
                    <a:pt x="1317" y="5248"/>
                  </a:lnTo>
                  <a:lnTo>
                    <a:pt x="2700" y="2462"/>
                  </a:lnTo>
                  <a:cubicBezTo>
                    <a:pt x="2786" y="2300"/>
                    <a:pt x="2757" y="2090"/>
                    <a:pt x="2624" y="1966"/>
                  </a:cubicBezTo>
                  <a:lnTo>
                    <a:pt x="2185" y="1527"/>
                  </a:lnTo>
                  <a:lnTo>
                    <a:pt x="2652" y="907"/>
                  </a:lnTo>
                  <a:cubicBezTo>
                    <a:pt x="2748" y="774"/>
                    <a:pt x="2709" y="583"/>
                    <a:pt x="2557" y="516"/>
                  </a:cubicBezTo>
                  <a:lnTo>
                    <a:pt x="1536"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60" name="Google Shape;13160;p68"/>
            <p:cNvSpPr/>
            <p:nvPr/>
          </p:nvSpPr>
          <p:spPr>
            <a:xfrm>
              <a:off x="6012316" y="4093323"/>
              <a:ext cx="43755" cy="40011"/>
            </a:xfrm>
            <a:custGeom>
              <a:avLst/>
              <a:gdLst/>
              <a:ahLst/>
              <a:cxnLst/>
              <a:rect l="l" t="t" r="r" b="b"/>
              <a:pathLst>
                <a:path w="1671" h="1528" extrusionOk="0">
                  <a:moveTo>
                    <a:pt x="840" y="1"/>
                  </a:moveTo>
                  <a:cubicBezTo>
                    <a:pt x="730" y="1"/>
                    <a:pt x="621" y="72"/>
                    <a:pt x="621" y="216"/>
                  </a:cubicBezTo>
                  <a:lnTo>
                    <a:pt x="621" y="549"/>
                  </a:lnTo>
                  <a:lnTo>
                    <a:pt x="296" y="549"/>
                  </a:lnTo>
                  <a:cubicBezTo>
                    <a:pt x="293" y="549"/>
                    <a:pt x="290" y="549"/>
                    <a:pt x="287" y="549"/>
                  </a:cubicBezTo>
                  <a:cubicBezTo>
                    <a:pt x="1" y="549"/>
                    <a:pt x="4" y="979"/>
                    <a:pt x="296" y="979"/>
                  </a:cubicBezTo>
                  <a:lnTo>
                    <a:pt x="621" y="979"/>
                  </a:lnTo>
                  <a:lnTo>
                    <a:pt x="621" y="1313"/>
                  </a:lnTo>
                  <a:cubicBezTo>
                    <a:pt x="621" y="1456"/>
                    <a:pt x="730" y="1527"/>
                    <a:pt x="840" y="1527"/>
                  </a:cubicBezTo>
                  <a:cubicBezTo>
                    <a:pt x="950" y="1527"/>
                    <a:pt x="1060" y="1456"/>
                    <a:pt x="1060" y="1313"/>
                  </a:cubicBezTo>
                  <a:lnTo>
                    <a:pt x="1060" y="979"/>
                  </a:lnTo>
                  <a:lnTo>
                    <a:pt x="1384" y="979"/>
                  </a:lnTo>
                  <a:cubicBezTo>
                    <a:pt x="1670" y="979"/>
                    <a:pt x="1670" y="549"/>
                    <a:pt x="1384" y="549"/>
                  </a:cubicBezTo>
                  <a:lnTo>
                    <a:pt x="1060" y="549"/>
                  </a:lnTo>
                  <a:lnTo>
                    <a:pt x="1060" y="216"/>
                  </a:lnTo>
                  <a:cubicBezTo>
                    <a:pt x="1060" y="72"/>
                    <a:pt x="950" y="1"/>
                    <a:pt x="840"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161" name="Google Shape;13161;p68"/>
            <p:cNvSpPr/>
            <p:nvPr/>
          </p:nvSpPr>
          <p:spPr>
            <a:xfrm>
              <a:off x="5985843" y="3801649"/>
              <a:ext cx="39984" cy="100001"/>
            </a:xfrm>
            <a:custGeom>
              <a:avLst/>
              <a:gdLst/>
              <a:ahLst/>
              <a:cxnLst/>
              <a:rect l="l" t="t" r="r" b="b"/>
              <a:pathLst>
                <a:path w="1527" h="3819" extrusionOk="0">
                  <a:moveTo>
                    <a:pt x="91" y="0"/>
                  </a:moveTo>
                  <a:cubicBezTo>
                    <a:pt x="68" y="0"/>
                    <a:pt x="44" y="1"/>
                    <a:pt x="20" y="2"/>
                  </a:cubicBezTo>
                  <a:lnTo>
                    <a:pt x="0" y="1528"/>
                  </a:lnTo>
                  <a:cubicBezTo>
                    <a:pt x="0" y="1528"/>
                    <a:pt x="649" y="2187"/>
                    <a:pt x="649" y="3055"/>
                  </a:cubicBezTo>
                  <a:lnTo>
                    <a:pt x="649" y="3322"/>
                  </a:lnTo>
                  <a:cubicBezTo>
                    <a:pt x="649" y="3541"/>
                    <a:pt x="811" y="3732"/>
                    <a:pt x="1031" y="3761"/>
                  </a:cubicBezTo>
                  <a:lnTo>
                    <a:pt x="1527" y="3818"/>
                  </a:lnTo>
                  <a:lnTo>
                    <a:pt x="1527" y="1309"/>
                  </a:lnTo>
                  <a:cubicBezTo>
                    <a:pt x="1527" y="605"/>
                    <a:pt x="880" y="0"/>
                    <a:pt x="91"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162" name="Google Shape;13162;p68"/>
            <p:cNvSpPr/>
            <p:nvPr/>
          </p:nvSpPr>
          <p:spPr>
            <a:xfrm>
              <a:off x="5914672" y="3938753"/>
              <a:ext cx="50668" cy="17361"/>
            </a:xfrm>
            <a:custGeom>
              <a:avLst/>
              <a:gdLst/>
              <a:ahLst/>
              <a:cxnLst/>
              <a:rect l="l" t="t" r="r" b="b"/>
              <a:pathLst>
                <a:path w="1935" h="663" extrusionOk="0">
                  <a:moveTo>
                    <a:pt x="312" y="1"/>
                  </a:moveTo>
                  <a:cubicBezTo>
                    <a:pt x="143" y="1"/>
                    <a:pt x="1" y="222"/>
                    <a:pt x="162" y="376"/>
                  </a:cubicBezTo>
                  <a:cubicBezTo>
                    <a:pt x="372" y="558"/>
                    <a:pt x="643" y="662"/>
                    <a:pt x="926" y="662"/>
                  </a:cubicBezTo>
                  <a:cubicBezTo>
                    <a:pt x="938" y="662"/>
                    <a:pt x="951" y="662"/>
                    <a:pt x="963" y="662"/>
                  </a:cubicBezTo>
                  <a:cubicBezTo>
                    <a:pt x="975" y="662"/>
                    <a:pt x="988" y="662"/>
                    <a:pt x="1000" y="662"/>
                  </a:cubicBezTo>
                  <a:cubicBezTo>
                    <a:pt x="1283" y="662"/>
                    <a:pt x="1564" y="558"/>
                    <a:pt x="1774" y="376"/>
                  </a:cubicBezTo>
                  <a:cubicBezTo>
                    <a:pt x="1935" y="222"/>
                    <a:pt x="1793" y="1"/>
                    <a:pt x="1623" y="1"/>
                  </a:cubicBezTo>
                  <a:cubicBezTo>
                    <a:pt x="1572" y="1"/>
                    <a:pt x="1518" y="21"/>
                    <a:pt x="1469" y="70"/>
                  </a:cubicBezTo>
                  <a:cubicBezTo>
                    <a:pt x="1316" y="170"/>
                    <a:pt x="1140" y="221"/>
                    <a:pt x="964" y="221"/>
                  </a:cubicBezTo>
                  <a:cubicBezTo>
                    <a:pt x="789" y="221"/>
                    <a:pt x="615" y="170"/>
                    <a:pt x="467" y="70"/>
                  </a:cubicBezTo>
                  <a:cubicBezTo>
                    <a:pt x="418" y="21"/>
                    <a:pt x="364" y="1"/>
                    <a:pt x="312"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163" name="Google Shape;13163;p68"/>
            <p:cNvSpPr/>
            <p:nvPr/>
          </p:nvSpPr>
          <p:spPr>
            <a:xfrm>
              <a:off x="5866937" y="4007515"/>
              <a:ext cx="72978" cy="137419"/>
            </a:xfrm>
            <a:custGeom>
              <a:avLst/>
              <a:gdLst/>
              <a:ahLst/>
              <a:cxnLst/>
              <a:rect l="l" t="t" r="r" b="b"/>
              <a:pathLst>
                <a:path w="2787" h="5248" extrusionOk="0">
                  <a:moveTo>
                    <a:pt x="1260" y="1"/>
                  </a:moveTo>
                  <a:lnTo>
                    <a:pt x="239" y="516"/>
                  </a:lnTo>
                  <a:cubicBezTo>
                    <a:pt x="86" y="583"/>
                    <a:pt x="39" y="774"/>
                    <a:pt x="144" y="907"/>
                  </a:cubicBezTo>
                  <a:lnTo>
                    <a:pt x="601" y="1527"/>
                  </a:lnTo>
                  <a:lnTo>
                    <a:pt x="172" y="1966"/>
                  </a:lnTo>
                  <a:cubicBezTo>
                    <a:pt x="39" y="2100"/>
                    <a:pt x="0" y="2300"/>
                    <a:pt x="86" y="2472"/>
                  </a:cubicBezTo>
                  <a:lnTo>
                    <a:pt x="1479" y="5248"/>
                  </a:lnTo>
                  <a:lnTo>
                    <a:pt x="2786" y="5248"/>
                  </a:lnTo>
                  <a:lnTo>
                    <a:pt x="1260"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64" name="Google Shape;13164;p68"/>
            <p:cNvSpPr/>
            <p:nvPr/>
          </p:nvSpPr>
          <p:spPr>
            <a:xfrm>
              <a:off x="5853687" y="3790180"/>
              <a:ext cx="145170" cy="62582"/>
            </a:xfrm>
            <a:custGeom>
              <a:avLst/>
              <a:gdLst/>
              <a:ahLst/>
              <a:cxnLst/>
              <a:rect l="l" t="t" r="r" b="b"/>
              <a:pathLst>
                <a:path w="5544" h="2390" extrusionOk="0">
                  <a:moveTo>
                    <a:pt x="3780" y="1"/>
                  </a:moveTo>
                  <a:cubicBezTo>
                    <a:pt x="3761" y="1"/>
                    <a:pt x="3741" y="1"/>
                    <a:pt x="3721" y="1"/>
                  </a:cubicBezTo>
                  <a:cubicBezTo>
                    <a:pt x="1899" y="1"/>
                    <a:pt x="1546" y="555"/>
                    <a:pt x="144" y="1003"/>
                  </a:cubicBezTo>
                  <a:cubicBezTo>
                    <a:pt x="39" y="1032"/>
                    <a:pt x="1" y="1146"/>
                    <a:pt x="58" y="1232"/>
                  </a:cubicBezTo>
                  <a:cubicBezTo>
                    <a:pt x="289" y="1593"/>
                    <a:pt x="989" y="2390"/>
                    <a:pt x="2711" y="2390"/>
                  </a:cubicBezTo>
                  <a:cubicBezTo>
                    <a:pt x="3266" y="2390"/>
                    <a:pt x="3928" y="2307"/>
                    <a:pt x="4714" y="2100"/>
                  </a:cubicBezTo>
                  <a:cubicBezTo>
                    <a:pt x="5086" y="2005"/>
                    <a:pt x="5381" y="1699"/>
                    <a:pt x="5458" y="1318"/>
                  </a:cubicBezTo>
                  <a:cubicBezTo>
                    <a:pt x="5544" y="879"/>
                    <a:pt x="5276" y="440"/>
                    <a:pt x="4866" y="240"/>
                  </a:cubicBezTo>
                  <a:cubicBezTo>
                    <a:pt x="4522" y="86"/>
                    <a:pt x="4152" y="1"/>
                    <a:pt x="3780"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165" name="Google Shape;13165;p68"/>
            <p:cNvSpPr/>
            <p:nvPr/>
          </p:nvSpPr>
          <p:spPr>
            <a:xfrm>
              <a:off x="5831221" y="4110448"/>
              <a:ext cx="57214" cy="34250"/>
            </a:xfrm>
            <a:custGeom>
              <a:avLst/>
              <a:gdLst/>
              <a:ahLst/>
              <a:cxnLst/>
              <a:rect l="l" t="t" r="r" b="b"/>
              <a:pathLst>
                <a:path w="2185" h="1308" extrusionOk="0">
                  <a:moveTo>
                    <a:pt x="220" y="0"/>
                  </a:moveTo>
                  <a:cubicBezTo>
                    <a:pt x="105" y="0"/>
                    <a:pt x="0" y="96"/>
                    <a:pt x="0" y="220"/>
                  </a:cubicBezTo>
                  <a:lnTo>
                    <a:pt x="0" y="1098"/>
                  </a:lnTo>
                  <a:cubicBezTo>
                    <a:pt x="0" y="1212"/>
                    <a:pt x="105" y="1307"/>
                    <a:pt x="220" y="1307"/>
                  </a:cubicBezTo>
                  <a:lnTo>
                    <a:pt x="1965" y="1307"/>
                  </a:lnTo>
                  <a:cubicBezTo>
                    <a:pt x="2089" y="1307"/>
                    <a:pt x="2185" y="1212"/>
                    <a:pt x="2185" y="1098"/>
                  </a:cubicBezTo>
                  <a:lnTo>
                    <a:pt x="2185" y="220"/>
                  </a:lnTo>
                  <a:cubicBezTo>
                    <a:pt x="2185" y="96"/>
                    <a:pt x="2089" y="0"/>
                    <a:pt x="1965"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166" name="Google Shape;13166;p68"/>
            <p:cNvSpPr/>
            <p:nvPr/>
          </p:nvSpPr>
          <p:spPr>
            <a:xfrm>
              <a:off x="5854185" y="4093323"/>
              <a:ext cx="11521" cy="28646"/>
            </a:xfrm>
            <a:custGeom>
              <a:avLst/>
              <a:gdLst/>
              <a:ahLst/>
              <a:cxnLst/>
              <a:rect l="l" t="t" r="r" b="b"/>
              <a:pathLst>
                <a:path w="440" h="1094" extrusionOk="0">
                  <a:moveTo>
                    <a:pt x="220" y="1"/>
                  </a:moveTo>
                  <a:cubicBezTo>
                    <a:pt x="111" y="1"/>
                    <a:pt x="1" y="72"/>
                    <a:pt x="1" y="216"/>
                  </a:cubicBezTo>
                  <a:lnTo>
                    <a:pt x="1" y="874"/>
                  </a:lnTo>
                  <a:cubicBezTo>
                    <a:pt x="1" y="998"/>
                    <a:pt x="96" y="1093"/>
                    <a:pt x="220" y="1093"/>
                  </a:cubicBezTo>
                  <a:cubicBezTo>
                    <a:pt x="335" y="1093"/>
                    <a:pt x="440" y="998"/>
                    <a:pt x="440" y="874"/>
                  </a:cubicBezTo>
                  <a:lnTo>
                    <a:pt x="440" y="216"/>
                  </a:lnTo>
                  <a:cubicBezTo>
                    <a:pt x="440" y="72"/>
                    <a:pt x="330" y="1"/>
                    <a:pt x="22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167" name="Google Shape;13167;p68"/>
            <p:cNvSpPr/>
            <p:nvPr/>
          </p:nvSpPr>
          <p:spPr>
            <a:xfrm>
              <a:off x="5831221" y="4127678"/>
              <a:ext cx="57214" cy="17020"/>
            </a:xfrm>
            <a:custGeom>
              <a:avLst/>
              <a:gdLst/>
              <a:ahLst/>
              <a:cxnLst/>
              <a:rect l="l" t="t" r="r" b="b"/>
              <a:pathLst>
                <a:path w="2185" h="650" extrusionOk="0">
                  <a:moveTo>
                    <a:pt x="0" y="1"/>
                  </a:moveTo>
                  <a:lnTo>
                    <a:pt x="0" y="440"/>
                  </a:lnTo>
                  <a:cubicBezTo>
                    <a:pt x="0" y="554"/>
                    <a:pt x="105" y="649"/>
                    <a:pt x="220" y="649"/>
                  </a:cubicBezTo>
                  <a:lnTo>
                    <a:pt x="1965" y="649"/>
                  </a:lnTo>
                  <a:cubicBezTo>
                    <a:pt x="2089" y="649"/>
                    <a:pt x="2185" y="554"/>
                    <a:pt x="2185" y="440"/>
                  </a:cubicBezTo>
                  <a:lnTo>
                    <a:pt x="2185" y="1"/>
                  </a:lnTo>
                  <a:cubicBezTo>
                    <a:pt x="2185" y="115"/>
                    <a:pt x="2089" y="220"/>
                    <a:pt x="1965" y="220"/>
                  </a:cubicBezTo>
                  <a:lnTo>
                    <a:pt x="220" y="220"/>
                  </a:lnTo>
                  <a:cubicBezTo>
                    <a:pt x="105" y="220"/>
                    <a:pt x="0" y="115"/>
                    <a:pt x="0" y="1"/>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3168" name="Google Shape;13168;p68"/>
          <p:cNvGrpSpPr/>
          <p:nvPr/>
        </p:nvGrpSpPr>
        <p:grpSpPr>
          <a:xfrm>
            <a:off x="5352088" y="3637806"/>
            <a:ext cx="274550" cy="354728"/>
            <a:chOff x="5352088" y="3790206"/>
            <a:chExt cx="274550" cy="354728"/>
          </a:xfrm>
        </p:grpSpPr>
        <p:sp>
          <p:nvSpPr>
            <p:cNvPr id="13169" name="Google Shape;13169;p68"/>
            <p:cNvSpPr/>
            <p:nvPr/>
          </p:nvSpPr>
          <p:spPr>
            <a:xfrm>
              <a:off x="5352088" y="3978790"/>
              <a:ext cx="274550" cy="165908"/>
            </a:xfrm>
            <a:custGeom>
              <a:avLst/>
              <a:gdLst/>
              <a:ahLst/>
              <a:cxnLst/>
              <a:rect l="l" t="t" r="r" b="b"/>
              <a:pathLst>
                <a:path w="10485" h="6336" extrusionOk="0">
                  <a:moveTo>
                    <a:pt x="3721" y="1"/>
                  </a:moveTo>
                  <a:lnTo>
                    <a:pt x="3721" y="1489"/>
                  </a:lnTo>
                  <a:cubicBezTo>
                    <a:pt x="3721" y="1775"/>
                    <a:pt x="3530" y="2033"/>
                    <a:pt x="3244" y="2119"/>
                  </a:cubicBezTo>
                  <a:lnTo>
                    <a:pt x="945" y="2796"/>
                  </a:lnTo>
                  <a:cubicBezTo>
                    <a:pt x="382" y="2958"/>
                    <a:pt x="1" y="3464"/>
                    <a:pt x="1" y="4046"/>
                  </a:cubicBezTo>
                  <a:lnTo>
                    <a:pt x="1" y="5687"/>
                  </a:lnTo>
                  <a:cubicBezTo>
                    <a:pt x="1" y="6049"/>
                    <a:pt x="296" y="6335"/>
                    <a:pt x="659" y="6335"/>
                  </a:cubicBezTo>
                  <a:lnTo>
                    <a:pt x="9827" y="6335"/>
                  </a:lnTo>
                  <a:cubicBezTo>
                    <a:pt x="10189" y="6335"/>
                    <a:pt x="10485" y="6049"/>
                    <a:pt x="10485" y="5687"/>
                  </a:cubicBezTo>
                  <a:lnTo>
                    <a:pt x="10485" y="4046"/>
                  </a:lnTo>
                  <a:cubicBezTo>
                    <a:pt x="10485" y="3473"/>
                    <a:pt x="10103" y="2958"/>
                    <a:pt x="9550" y="2796"/>
                  </a:cubicBezTo>
                  <a:lnTo>
                    <a:pt x="7241" y="2119"/>
                  </a:lnTo>
                  <a:cubicBezTo>
                    <a:pt x="6965" y="2033"/>
                    <a:pt x="6774" y="1775"/>
                    <a:pt x="6774" y="1489"/>
                  </a:cubicBezTo>
                  <a:lnTo>
                    <a:pt x="6774"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170" name="Google Shape;13170;p68"/>
            <p:cNvSpPr/>
            <p:nvPr/>
          </p:nvSpPr>
          <p:spPr>
            <a:xfrm>
              <a:off x="5352088" y="4034512"/>
              <a:ext cx="274550" cy="110186"/>
            </a:xfrm>
            <a:custGeom>
              <a:avLst/>
              <a:gdLst/>
              <a:ahLst/>
              <a:cxnLst/>
              <a:rect l="l" t="t" r="r" b="b"/>
              <a:pathLst>
                <a:path w="10485" h="4208" extrusionOk="0">
                  <a:moveTo>
                    <a:pt x="3196" y="0"/>
                  </a:moveTo>
                  <a:lnTo>
                    <a:pt x="945" y="668"/>
                  </a:lnTo>
                  <a:cubicBezTo>
                    <a:pt x="382" y="830"/>
                    <a:pt x="1" y="1336"/>
                    <a:pt x="1" y="1918"/>
                  </a:cubicBezTo>
                  <a:lnTo>
                    <a:pt x="1" y="3559"/>
                  </a:lnTo>
                  <a:cubicBezTo>
                    <a:pt x="1" y="3921"/>
                    <a:pt x="296" y="4207"/>
                    <a:pt x="659" y="4207"/>
                  </a:cubicBezTo>
                  <a:lnTo>
                    <a:pt x="9836" y="4207"/>
                  </a:lnTo>
                  <a:cubicBezTo>
                    <a:pt x="10199" y="4207"/>
                    <a:pt x="10485" y="3921"/>
                    <a:pt x="10485" y="3559"/>
                  </a:cubicBezTo>
                  <a:lnTo>
                    <a:pt x="10485" y="1918"/>
                  </a:lnTo>
                  <a:cubicBezTo>
                    <a:pt x="10485" y="1336"/>
                    <a:pt x="10103" y="830"/>
                    <a:pt x="9550" y="668"/>
                  </a:cubicBezTo>
                  <a:lnTo>
                    <a:pt x="7299" y="0"/>
                  </a:lnTo>
                  <a:cubicBezTo>
                    <a:pt x="6831" y="768"/>
                    <a:pt x="6039" y="1152"/>
                    <a:pt x="5248" y="1152"/>
                  </a:cubicBezTo>
                  <a:cubicBezTo>
                    <a:pt x="4456" y="1152"/>
                    <a:pt x="3664" y="768"/>
                    <a:pt x="3196"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171" name="Google Shape;13171;p68"/>
            <p:cNvSpPr/>
            <p:nvPr/>
          </p:nvSpPr>
          <p:spPr>
            <a:xfrm>
              <a:off x="5424542" y="4034512"/>
              <a:ext cx="129904" cy="41739"/>
            </a:xfrm>
            <a:custGeom>
              <a:avLst/>
              <a:gdLst/>
              <a:ahLst/>
              <a:cxnLst/>
              <a:rect l="l" t="t" r="r" b="b"/>
              <a:pathLst>
                <a:path w="4961" h="1594" extrusionOk="0">
                  <a:moveTo>
                    <a:pt x="429" y="0"/>
                  </a:moveTo>
                  <a:lnTo>
                    <a:pt x="0" y="134"/>
                  </a:lnTo>
                  <a:cubicBezTo>
                    <a:pt x="539" y="1107"/>
                    <a:pt x="1510" y="1593"/>
                    <a:pt x="2481" y="1593"/>
                  </a:cubicBezTo>
                  <a:cubicBezTo>
                    <a:pt x="3451" y="1593"/>
                    <a:pt x="4422" y="1107"/>
                    <a:pt x="4961" y="134"/>
                  </a:cubicBezTo>
                  <a:lnTo>
                    <a:pt x="4522" y="0"/>
                  </a:lnTo>
                  <a:cubicBezTo>
                    <a:pt x="4059" y="768"/>
                    <a:pt x="3270" y="1152"/>
                    <a:pt x="2479" y="1152"/>
                  </a:cubicBezTo>
                  <a:cubicBezTo>
                    <a:pt x="1689" y="1152"/>
                    <a:pt x="897" y="768"/>
                    <a:pt x="429"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172" name="Google Shape;13172;p68"/>
            <p:cNvSpPr/>
            <p:nvPr/>
          </p:nvSpPr>
          <p:spPr>
            <a:xfrm>
              <a:off x="5398042" y="4037261"/>
              <a:ext cx="28515" cy="78948"/>
            </a:xfrm>
            <a:custGeom>
              <a:avLst/>
              <a:gdLst/>
              <a:ahLst/>
              <a:cxnLst/>
              <a:rect l="l" t="t" r="r" b="b"/>
              <a:pathLst>
                <a:path w="1089" h="3015" extrusionOk="0">
                  <a:moveTo>
                    <a:pt x="1088" y="0"/>
                  </a:moveTo>
                  <a:lnTo>
                    <a:pt x="1" y="325"/>
                  </a:lnTo>
                  <a:lnTo>
                    <a:pt x="1" y="3015"/>
                  </a:lnTo>
                  <a:lnTo>
                    <a:pt x="1088" y="3015"/>
                  </a:lnTo>
                  <a:lnTo>
                    <a:pt x="1088"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173" name="Google Shape;13173;p68"/>
            <p:cNvSpPr/>
            <p:nvPr/>
          </p:nvSpPr>
          <p:spPr>
            <a:xfrm>
              <a:off x="5552429" y="4037261"/>
              <a:ext cx="28515" cy="78948"/>
            </a:xfrm>
            <a:custGeom>
              <a:avLst/>
              <a:gdLst/>
              <a:ahLst/>
              <a:cxnLst/>
              <a:rect l="l" t="t" r="r" b="b"/>
              <a:pathLst>
                <a:path w="1089" h="3015" extrusionOk="0">
                  <a:moveTo>
                    <a:pt x="1" y="0"/>
                  </a:moveTo>
                  <a:lnTo>
                    <a:pt x="1" y="3015"/>
                  </a:lnTo>
                  <a:lnTo>
                    <a:pt x="1088" y="3015"/>
                  </a:lnTo>
                  <a:lnTo>
                    <a:pt x="1088" y="325"/>
                  </a:lnTo>
                  <a:lnTo>
                    <a:pt x="1"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174" name="Google Shape;13174;p68"/>
            <p:cNvSpPr/>
            <p:nvPr/>
          </p:nvSpPr>
          <p:spPr>
            <a:xfrm>
              <a:off x="5397807" y="4093219"/>
              <a:ext cx="183138" cy="51715"/>
            </a:xfrm>
            <a:custGeom>
              <a:avLst/>
              <a:gdLst/>
              <a:ahLst/>
              <a:cxnLst/>
              <a:rect l="l" t="t" r="r" b="b"/>
              <a:pathLst>
                <a:path w="6994" h="1975" extrusionOk="0">
                  <a:moveTo>
                    <a:pt x="659" y="0"/>
                  </a:moveTo>
                  <a:cubicBezTo>
                    <a:pt x="296" y="0"/>
                    <a:pt x="0" y="296"/>
                    <a:pt x="0" y="658"/>
                  </a:cubicBezTo>
                  <a:lnTo>
                    <a:pt x="0" y="1975"/>
                  </a:lnTo>
                  <a:lnTo>
                    <a:pt x="6993" y="1975"/>
                  </a:lnTo>
                  <a:lnTo>
                    <a:pt x="6993" y="658"/>
                  </a:lnTo>
                  <a:cubicBezTo>
                    <a:pt x="6993" y="296"/>
                    <a:pt x="6697" y="0"/>
                    <a:pt x="6344"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3175" name="Google Shape;13175;p68"/>
            <p:cNvSpPr/>
            <p:nvPr/>
          </p:nvSpPr>
          <p:spPr>
            <a:xfrm>
              <a:off x="5449522" y="3984551"/>
              <a:ext cx="79943" cy="28620"/>
            </a:xfrm>
            <a:custGeom>
              <a:avLst/>
              <a:gdLst/>
              <a:ahLst/>
              <a:cxnLst/>
              <a:rect l="l" t="t" r="r" b="b"/>
              <a:pathLst>
                <a:path w="3053" h="1093" extrusionOk="0">
                  <a:moveTo>
                    <a:pt x="0" y="0"/>
                  </a:moveTo>
                  <a:lnTo>
                    <a:pt x="0" y="706"/>
                  </a:lnTo>
                  <a:cubicBezTo>
                    <a:pt x="477" y="964"/>
                    <a:pt x="1002" y="1093"/>
                    <a:pt x="1527" y="1093"/>
                  </a:cubicBezTo>
                  <a:cubicBezTo>
                    <a:pt x="2051" y="1093"/>
                    <a:pt x="2576" y="964"/>
                    <a:pt x="3053" y="706"/>
                  </a:cubicBezTo>
                  <a:lnTo>
                    <a:pt x="3053"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176" name="Google Shape;13176;p68"/>
            <p:cNvSpPr/>
            <p:nvPr/>
          </p:nvSpPr>
          <p:spPr>
            <a:xfrm>
              <a:off x="5392386" y="3801701"/>
              <a:ext cx="193952" cy="200106"/>
            </a:xfrm>
            <a:custGeom>
              <a:avLst/>
              <a:gdLst/>
              <a:ahLst/>
              <a:cxnLst/>
              <a:rect l="l" t="t" r="r" b="b"/>
              <a:pathLst>
                <a:path w="7407" h="7642" extrusionOk="0">
                  <a:moveTo>
                    <a:pt x="3709" y="0"/>
                  </a:moveTo>
                  <a:cubicBezTo>
                    <a:pt x="2020" y="0"/>
                    <a:pt x="646" y="1364"/>
                    <a:pt x="646" y="3053"/>
                  </a:cubicBezTo>
                  <a:lnTo>
                    <a:pt x="646" y="3940"/>
                  </a:lnTo>
                  <a:cubicBezTo>
                    <a:pt x="1" y="4073"/>
                    <a:pt x="101" y="5018"/>
                    <a:pt x="751" y="5018"/>
                  </a:cubicBezTo>
                  <a:cubicBezTo>
                    <a:pt x="754" y="5018"/>
                    <a:pt x="757" y="5018"/>
                    <a:pt x="761" y="5018"/>
                  </a:cubicBezTo>
                  <a:lnTo>
                    <a:pt x="875" y="5018"/>
                  </a:lnTo>
                  <a:cubicBezTo>
                    <a:pt x="990" y="6497"/>
                    <a:pt x="2220" y="7642"/>
                    <a:pt x="3709" y="7642"/>
                  </a:cubicBezTo>
                  <a:cubicBezTo>
                    <a:pt x="5187" y="7642"/>
                    <a:pt x="6418" y="6497"/>
                    <a:pt x="6532" y="5018"/>
                  </a:cubicBezTo>
                  <a:lnTo>
                    <a:pt x="6656" y="5018"/>
                  </a:lnTo>
                  <a:cubicBezTo>
                    <a:pt x="6660" y="5018"/>
                    <a:pt x="6663" y="5018"/>
                    <a:pt x="6666" y="5018"/>
                  </a:cubicBezTo>
                  <a:cubicBezTo>
                    <a:pt x="7316" y="5018"/>
                    <a:pt x="7407" y="4073"/>
                    <a:pt x="6761" y="3940"/>
                  </a:cubicBezTo>
                  <a:lnTo>
                    <a:pt x="6761" y="3053"/>
                  </a:lnTo>
                  <a:cubicBezTo>
                    <a:pt x="6761" y="1364"/>
                    <a:pt x="5397" y="0"/>
                    <a:pt x="3709"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177" name="Google Shape;13177;p68"/>
            <p:cNvSpPr/>
            <p:nvPr/>
          </p:nvSpPr>
          <p:spPr>
            <a:xfrm>
              <a:off x="5397807" y="3795940"/>
              <a:ext cx="183138" cy="91464"/>
            </a:xfrm>
            <a:custGeom>
              <a:avLst/>
              <a:gdLst/>
              <a:ahLst/>
              <a:cxnLst/>
              <a:rect l="l" t="t" r="r" b="b"/>
              <a:pathLst>
                <a:path w="6994" h="3493" extrusionOk="0">
                  <a:moveTo>
                    <a:pt x="3502" y="1"/>
                  </a:moveTo>
                  <a:cubicBezTo>
                    <a:pt x="1565" y="1"/>
                    <a:pt x="0" y="1565"/>
                    <a:pt x="0" y="3492"/>
                  </a:cubicBezTo>
                  <a:lnTo>
                    <a:pt x="6993" y="3492"/>
                  </a:lnTo>
                  <a:cubicBezTo>
                    <a:pt x="6993" y="1565"/>
                    <a:pt x="5429" y="1"/>
                    <a:pt x="3502"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178" name="Google Shape;13178;p68"/>
            <p:cNvSpPr/>
            <p:nvPr/>
          </p:nvSpPr>
          <p:spPr>
            <a:xfrm>
              <a:off x="5397807" y="3795940"/>
              <a:ext cx="91700" cy="91464"/>
            </a:xfrm>
            <a:custGeom>
              <a:avLst/>
              <a:gdLst/>
              <a:ahLst/>
              <a:cxnLst/>
              <a:rect l="l" t="t" r="r" b="b"/>
              <a:pathLst>
                <a:path w="3502" h="3493" extrusionOk="0">
                  <a:moveTo>
                    <a:pt x="3502" y="1"/>
                  </a:moveTo>
                  <a:cubicBezTo>
                    <a:pt x="1565" y="1"/>
                    <a:pt x="0" y="1565"/>
                    <a:pt x="0" y="3492"/>
                  </a:cubicBezTo>
                  <a:lnTo>
                    <a:pt x="1975" y="3492"/>
                  </a:lnTo>
                  <a:cubicBezTo>
                    <a:pt x="1966" y="2338"/>
                    <a:pt x="2538" y="1250"/>
                    <a:pt x="3502" y="602"/>
                  </a:cubicBezTo>
                  <a:lnTo>
                    <a:pt x="3502"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179" name="Google Shape;13179;p68"/>
            <p:cNvSpPr/>
            <p:nvPr/>
          </p:nvSpPr>
          <p:spPr>
            <a:xfrm>
              <a:off x="5396812" y="3887378"/>
              <a:ext cx="161404" cy="114455"/>
            </a:xfrm>
            <a:custGeom>
              <a:avLst/>
              <a:gdLst/>
              <a:ahLst/>
              <a:cxnLst/>
              <a:rect l="l" t="t" r="r" b="b"/>
              <a:pathLst>
                <a:path w="6164" h="4371" extrusionOk="0">
                  <a:moveTo>
                    <a:pt x="477" y="0"/>
                  </a:moveTo>
                  <a:lnTo>
                    <a:pt x="477" y="668"/>
                  </a:lnTo>
                  <a:cubicBezTo>
                    <a:pt x="191" y="725"/>
                    <a:pt x="0" y="1012"/>
                    <a:pt x="48" y="1298"/>
                  </a:cubicBezTo>
                  <a:cubicBezTo>
                    <a:pt x="104" y="1558"/>
                    <a:pt x="332" y="1746"/>
                    <a:pt x="592" y="1746"/>
                  </a:cubicBezTo>
                  <a:cubicBezTo>
                    <a:pt x="598" y="1746"/>
                    <a:pt x="604" y="1746"/>
                    <a:pt x="611" y="1746"/>
                  </a:cubicBezTo>
                  <a:lnTo>
                    <a:pt x="706" y="1746"/>
                  </a:lnTo>
                  <a:cubicBezTo>
                    <a:pt x="822" y="3257"/>
                    <a:pt x="2080" y="4370"/>
                    <a:pt x="3523" y="4370"/>
                  </a:cubicBezTo>
                  <a:cubicBezTo>
                    <a:pt x="3738" y="4370"/>
                    <a:pt x="3958" y="4345"/>
                    <a:pt x="4179" y="4293"/>
                  </a:cubicBezTo>
                  <a:cubicBezTo>
                    <a:pt x="2786" y="3978"/>
                    <a:pt x="1794" y="2738"/>
                    <a:pt x="1794" y="1317"/>
                  </a:cubicBezTo>
                  <a:cubicBezTo>
                    <a:pt x="1794" y="954"/>
                    <a:pt x="2089" y="659"/>
                    <a:pt x="2452" y="659"/>
                  </a:cubicBezTo>
                  <a:lnTo>
                    <a:pt x="5724" y="659"/>
                  </a:lnTo>
                  <a:cubicBezTo>
                    <a:pt x="5963" y="659"/>
                    <a:pt x="6163" y="458"/>
                    <a:pt x="6163" y="220"/>
                  </a:cubicBezTo>
                  <a:lnTo>
                    <a:pt x="6163"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180" name="Google Shape;13180;p68"/>
            <p:cNvSpPr/>
            <p:nvPr/>
          </p:nvSpPr>
          <p:spPr>
            <a:xfrm>
              <a:off x="5455518" y="3944567"/>
              <a:ext cx="67714" cy="66615"/>
            </a:xfrm>
            <a:custGeom>
              <a:avLst/>
              <a:gdLst/>
              <a:ahLst/>
              <a:cxnLst/>
              <a:rect l="l" t="t" r="r" b="b"/>
              <a:pathLst>
                <a:path w="2586" h="2544" extrusionOk="0">
                  <a:moveTo>
                    <a:pt x="792" y="1"/>
                  </a:moveTo>
                  <a:cubicBezTo>
                    <a:pt x="458" y="1"/>
                    <a:pt x="172" y="249"/>
                    <a:pt x="143" y="583"/>
                  </a:cubicBezTo>
                  <a:lnTo>
                    <a:pt x="38" y="1508"/>
                  </a:lnTo>
                  <a:cubicBezTo>
                    <a:pt x="0" y="1785"/>
                    <a:pt x="143" y="2052"/>
                    <a:pt x="391" y="2166"/>
                  </a:cubicBezTo>
                  <a:lnTo>
                    <a:pt x="1002" y="2472"/>
                  </a:lnTo>
                  <a:cubicBezTo>
                    <a:pt x="1092" y="2519"/>
                    <a:pt x="1193" y="2543"/>
                    <a:pt x="1294" y="2543"/>
                  </a:cubicBezTo>
                  <a:cubicBezTo>
                    <a:pt x="1395" y="2543"/>
                    <a:pt x="1498" y="2519"/>
                    <a:pt x="1593" y="2472"/>
                  </a:cubicBezTo>
                  <a:lnTo>
                    <a:pt x="2194" y="2166"/>
                  </a:lnTo>
                  <a:cubicBezTo>
                    <a:pt x="2442" y="2052"/>
                    <a:pt x="2585" y="1785"/>
                    <a:pt x="2557" y="1508"/>
                  </a:cubicBezTo>
                  <a:lnTo>
                    <a:pt x="2452" y="583"/>
                  </a:lnTo>
                  <a:cubicBezTo>
                    <a:pt x="2414" y="249"/>
                    <a:pt x="2137" y="1"/>
                    <a:pt x="1803"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181" name="Google Shape;13181;p68"/>
            <p:cNvSpPr/>
            <p:nvPr/>
          </p:nvSpPr>
          <p:spPr>
            <a:xfrm>
              <a:off x="5455754" y="3944567"/>
              <a:ext cx="41739" cy="66615"/>
            </a:xfrm>
            <a:custGeom>
              <a:avLst/>
              <a:gdLst/>
              <a:ahLst/>
              <a:cxnLst/>
              <a:rect l="l" t="t" r="r" b="b"/>
              <a:pathLst>
                <a:path w="1594" h="2544" extrusionOk="0">
                  <a:moveTo>
                    <a:pt x="783" y="1"/>
                  </a:moveTo>
                  <a:cubicBezTo>
                    <a:pt x="449" y="1"/>
                    <a:pt x="172" y="249"/>
                    <a:pt x="134" y="583"/>
                  </a:cubicBezTo>
                  <a:lnTo>
                    <a:pt x="29" y="1518"/>
                  </a:lnTo>
                  <a:cubicBezTo>
                    <a:pt x="1" y="1785"/>
                    <a:pt x="144" y="2052"/>
                    <a:pt x="382" y="2176"/>
                  </a:cubicBezTo>
                  <a:lnTo>
                    <a:pt x="993" y="2472"/>
                  </a:lnTo>
                  <a:cubicBezTo>
                    <a:pt x="1083" y="2519"/>
                    <a:pt x="1184" y="2543"/>
                    <a:pt x="1285" y="2543"/>
                  </a:cubicBezTo>
                  <a:cubicBezTo>
                    <a:pt x="1386" y="2543"/>
                    <a:pt x="1489" y="2519"/>
                    <a:pt x="1584" y="2472"/>
                  </a:cubicBezTo>
                  <a:lnTo>
                    <a:pt x="1594" y="2472"/>
                  </a:lnTo>
                  <a:lnTo>
                    <a:pt x="1212" y="2243"/>
                  </a:lnTo>
                  <a:cubicBezTo>
                    <a:pt x="955" y="2052"/>
                    <a:pt x="812" y="1747"/>
                    <a:pt x="859" y="1432"/>
                  </a:cubicBezTo>
                  <a:lnTo>
                    <a:pt x="955" y="287"/>
                  </a:lnTo>
                  <a:cubicBezTo>
                    <a:pt x="964" y="182"/>
                    <a:pt x="993" y="87"/>
                    <a:pt x="1031"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182" name="Google Shape;13182;p68"/>
            <p:cNvSpPr/>
            <p:nvPr/>
          </p:nvSpPr>
          <p:spPr>
            <a:xfrm>
              <a:off x="5471439" y="3956978"/>
              <a:ext cx="35873" cy="16339"/>
            </a:xfrm>
            <a:custGeom>
              <a:avLst/>
              <a:gdLst/>
              <a:ahLst/>
              <a:cxnLst/>
              <a:rect l="l" t="t" r="r" b="b"/>
              <a:pathLst>
                <a:path w="1370" h="624" extrusionOk="0">
                  <a:moveTo>
                    <a:pt x="272" y="0"/>
                  </a:moveTo>
                  <a:cubicBezTo>
                    <a:pt x="132" y="0"/>
                    <a:pt x="0" y="150"/>
                    <a:pt x="69" y="309"/>
                  </a:cubicBezTo>
                  <a:cubicBezTo>
                    <a:pt x="213" y="510"/>
                    <a:pt x="442" y="624"/>
                    <a:pt x="690" y="624"/>
                  </a:cubicBezTo>
                  <a:cubicBezTo>
                    <a:pt x="928" y="624"/>
                    <a:pt x="1157" y="510"/>
                    <a:pt x="1300" y="309"/>
                  </a:cubicBezTo>
                  <a:cubicBezTo>
                    <a:pt x="1369" y="150"/>
                    <a:pt x="1237" y="0"/>
                    <a:pt x="1094" y="0"/>
                  </a:cubicBezTo>
                  <a:cubicBezTo>
                    <a:pt x="1040" y="0"/>
                    <a:pt x="984" y="21"/>
                    <a:pt x="938" y="71"/>
                  </a:cubicBezTo>
                  <a:cubicBezTo>
                    <a:pt x="871" y="147"/>
                    <a:pt x="778" y="185"/>
                    <a:pt x="684" y="185"/>
                  </a:cubicBezTo>
                  <a:cubicBezTo>
                    <a:pt x="589" y="185"/>
                    <a:pt x="494" y="147"/>
                    <a:pt x="422" y="71"/>
                  </a:cubicBezTo>
                  <a:cubicBezTo>
                    <a:pt x="378" y="21"/>
                    <a:pt x="325" y="0"/>
                    <a:pt x="272"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183" name="Google Shape;13183;p68"/>
            <p:cNvSpPr/>
            <p:nvPr/>
          </p:nvSpPr>
          <p:spPr>
            <a:xfrm>
              <a:off x="5452271" y="3904556"/>
              <a:ext cx="11260" cy="17073"/>
            </a:xfrm>
            <a:custGeom>
              <a:avLst/>
              <a:gdLst/>
              <a:ahLst/>
              <a:cxnLst/>
              <a:rect l="l" t="t" r="r" b="b"/>
              <a:pathLst>
                <a:path w="430" h="652" extrusionOk="0">
                  <a:moveTo>
                    <a:pt x="215" y="0"/>
                  </a:moveTo>
                  <a:cubicBezTo>
                    <a:pt x="107" y="0"/>
                    <a:pt x="0" y="74"/>
                    <a:pt x="0" y="222"/>
                  </a:cubicBezTo>
                  <a:lnTo>
                    <a:pt x="0" y="441"/>
                  </a:lnTo>
                  <a:cubicBezTo>
                    <a:pt x="0" y="556"/>
                    <a:pt x="96" y="651"/>
                    <a:pt x="220" y="651"/>
                  </a:cubicBezTo>
                  <a:cubicBezTo>
                    <a:pt x="334" y="651"/>
                    <a:pt x="429" y="556"/>
                    <a:pt x="429" y="441"/>
                  </a:cubicBezTo>
                  <a:lnTo>
                    <a:pt x="429" y="222"/>
                  </a:lnTo>
                  <a:cubicBezTo>
                    <a:pt x="429" y="74"/>
                    <a:pt x="322" y="0"/>
                    <a:pt x="21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184" name="Google Shape;13184;p68"/>
            <p:cNvSpPr/>
            <p:nvPr/>
          </p:nvSpPr>
          <p:spPr>
            <a:xfrm>
              <a:off x="5515220" y="3904556"/>
              <a:ext cx="11521" cy="17073"/>
            </a:xfrm>
            <a:custGeom>
              <a:avLst/>
              <a:gdLst/>
              <a:ahLst/>
              <a:cxnLst/>
              <a:rect l="l" t="t" r="r" b="b"/>
              <a:pathLst>
                <a:path w="440" h="652" extrusionOk="0">
                  <a:moveTo>
                    <a:pt x="220" y="0"/>
                  </a:moveTo>
                  <a:cubicBezTo>
                    <a:pt x="110" y="0"/>
                    <a:pt x="0" y="74"/>
                    <a:pt x="0" y="222"/>
                  </a:cubicBezTo>
                  <a:lnTo>
                    <a:pt x="0" y="441"/>
                  </a:lnTo>
                  <a:cubicBezTo>
                    <a:pt x="0" y="556"/>
                    <a:pt x="96" y="651"/>
                    <a:pt x="220" y="651"/>
                  </a:cubicBezTo>
                  <a:cubicBezTo>
                    <a:pt x="334" y="651"/>
                    <a:pt x="439" y="556"/>
                    <a:pt x="439" y="441"/>
                  </a:cubicBezTo>
                  <a:lnTo>
                    <a:pt x="439" y="222"/>
                  </a:lnTo>
                  <a:cubicBezTo>
                    <a:pt x="439" y="74"/>
                    <a:pt x="329" y="0"/>
                    <a:pt x="22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185" name="Google Shape;13185;p68"/>
            <p:cNvSpPr/>
            <p:nvPr/>
          </p:nvSpPr>
          <p:spPr>
            <a:xfrm>
              <a:off x="5472251" y="3790206"/>
              <a:ext cx="34486" cy="74208"/>
            </a:xfrm>
            <a:custGeom>
              <a:avLst/>
              <a:gdLst/>
              <a:ahLst/>
              <a:cxnLst/>
              <a:rect l="l" t="t" r="r" b="b"/>
              <a:pathLst>
                <a:path w="1317" h="2834" extrusionOk="0">
                  <a:moveTo>
                    <a:pt x="220" y="0"/>
                  </a:moveTo>
                  <a:cubicBezTo>
                    <a:pt x="96" y="0"/>
                    <a:pt x="0" y="96"/>
                    <a:pt x="0" y="220"/>
                  </a:cubicBezTo>
                  <a:lnTo>
                    <a:pt x="0" y="2624"/>
                  </a:lnTo>
                  <a:cubicBezTo>
                    <a:pt x="0" y="2738"/>
                    <a:pt x="96" y="2834"/>
                    <a:pt x="220" y="2834"/>
                  </a:cubicBezTo>
                  <a:lnTo>
                    <a:pt x="1097" y="2834"/>
                  </a:lnTo>
                  <a:cubicBezTo>
                    <a:pt x="1212" y="2834"/>
                    <a:pt x="1317" y="2738"/>
                    <a:pt x="1317" y="2624"/>
                  </a:cubicBezTo>
                  <a:lnTo>
                    <a:pt x="1317" y="220"/>
                  </a:lnTo>
                  <a:cubicBezTo>
                    <a:pt x="1317" y="96"/>
                    <a:pt x="1212" y="0"/>
                    <a:pt x="1097" y="0"/>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13186" name="Google Shape;13186;p68"/>
            <p:cNvSpPr/>
            <p:nvPr/>
          </p:nvSpPr>
          <p:spPr>
            <a:xfrm>
              <a:off x="5535199" y="3805079"/>
              <a:ext cx="23017" cy="59361"/>
            </a:xfrm>
            <a:custGeom>
              <a:avLst/>
              <a:gdLst/>
              <a:ahLst/>
              <a:cxnLst/>
              <a:rect l="l" t="t" r="r" b="b"/>
              <a:pathLst>
                <a:path w="879" h="2267" extrusionOk="0">
                  <a:moveTo>
                    <a:pt x="140" y="1"/>
                  </a:moveTo>
                  <a:cubicBezTo>
                    <a:pt x="67" y="1"/>
                    <a:pt x="0" y="60"/>
                    <a:pt x="0" y="148"/>
                  </a:cubicBezTo>
                  <a:lnTo>
                    <a:pt x="0" y="2056"/>
                  </a:lnTo>
                  <a:cubicBezTo>
                    <a:pt x="0" y="2170"/>
                    <a:pt x="96" y="2266"/>
                    <a:pt x="220" y="2266"/>
                  </a:cubicBezTo>
                  <a:lnTo>
                    <a:pt x="659" y="2266"/>
                  </a:lnTo>
                  <a:cubicBezTo>
                    <a:pt x="664" y="2266"/>
                    <a:pt x="669" y="2266"/>
                    <a:pt x="674" y="2266"/>
                  </a:cubicBezTo>
                  <a:cubicBezTo>
                    <a:pt x="791" y="2266"/>
                    <a:pt x="878" y="2165"/>
                    <a:pt x="878" y="2046"/>
                  </a:cubicBezTo>
                  <a:lnTo>
                    <a:pt x="878" y="739"/>
                  </a:lnTo>
                  <a:cubicBezTo>
                    <a:pt x="878" y="596"/>
                    <a:pt x="811" y="472"/>
                    <a:pt x="706" y="386"/>
                  </a:cubicBezTo>
                  <a:lnTo>
                    <a:pt x="229" y="33"/>
                  </a:lnTo>
                  <a:cubicBezTo>
                    <a:pt x="201" y="11"/>
                    <a:pt x="170" y="1"/>
                    <a:pt x="140" y="1"/>
                  </a:cubicBezTo>
                  <a:close/>
                </a:path>
              </a:pathLst>
            </a:custGeom>
            <a:solidFill>
              <a:srgbClr val="D9E1E7"/>
            </a:solidFill>
            <a:ln>
              <a:noFill/>
            </a:ln>
          </p:spPr>
          <p:txBody>
            <a:bodyPr spcFirstLastPara="1" wrap="square" lIns="91425" tIns="91425" rIns="91425" bIns="91425" anchor="ctr" anchorCtr="0">
              <a:noAutofit/>
            </a:bodyPr>
            <a:lstStyle/>
            <a:p>
              <a:endParaRPr/>
            </a:p>
          </p:txBody>
        </p:sp>
        <p:sp>
          <p:nvSpPr>
            <p:cNvPr id="13187" name="Google Shape;13187;p68"/>
            <p:cNvSpPr/>
            <p:nvPr/>
          </p:nvSpPr>
          <p:spPr>
            <a:xfrm>
              <a:off x="5420797" y="3805079"/>
              <a:ext cx="22990" cy="59361"/>
            </a:xfrm>
            <a:custGeom>
              <a:avLst/>
              <a:gdLst/>
              <a:ahLst/>
              <a:cxnLst/>
              <a:rect l="l" t="t" r="r" b="b"/>
              <a:pathLst>
                <a:path w="878" h="2267" extrusionOk="0">
                  <a:moveTo>
                    <a:pt x="741" y="1"/>
                  </a:moveTo>
                  <a:cubicBezTo>
                    <a:pt x="713" y="1"/>
                    <a:pt x="683" y="11"/>
                    <a:pt x="658" y="33"/>
                  </a:cubicBezTo>
                  <a:lnTo>
                    <a:pt x="181" y="386"/>
                  </a:lnTo>
                  <a:cubicBezTo>
                    <a:pt x="67" y="472"/>
                    <a:pt x="0" y="596"/>
                    <a:pt x="0" y="739"/>
                  </a:cubicBezTo>
                  <a:lnTo>
                    <a:pt x="0" y="2046"/>
                  </a:lnTo>
                  <a:cubicBezTo>
                    <a:pt x="0" y="2165"/>
                    <a:pt x="96" y="2266"/>
                    <a:pt x="213" y="2266"/>
                  </a:cubicBezTo>
                  <a:cubicBezTo>
                    <a:pt x="219" y="2266"/>
                    <a:pt x="224" y="2266"/>
                    <a:pt x="229" y="2266"/>
                  </a:cubicBezTo>
                  <a:lnTo>
                    <a:pt x="658" y="2266"/>
                  </a:lnTo>
                  <a:cubicBezTo>
                    <a:pt x="782" y="2266"/>
                    <a:pt x="878" y="2170"/>
                    <a:pt x="878" y="2056"/>
                  </a:cubicBezTo>
                  <a:lnTo>
                    <a:pt x="878" y="148"/>
                  </a:lnTo>
                  <a:cubicBezTo>
                    <a:pt x="878" y="60"/>
                    <a:pt x="811" y="1"/>
                    <a:pt x="741"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188" name="Google Shape;13188;p68"/>
            <p:cNvSpPr/>
            <p:nvPr/>
          </p:nvSpPr>
          <p:spPr>
            <a:xfrm>
              <a:off x="5386573" y="3881618"/>
              <a:ext cx="205866" cy="11521"/>
            </a:xfrm>
            <a:custGeom>
              <a:avLst/>
              <a:gdLst/>
              <a:ahLst/>
              <a:cxnLst/>
              <a:rect l="l" t="t" r="r" b="b"/>
              <a:pathLst>
                <a:path w="7862" h="440" extrusionOk="0">
                  <a:moveTo>
                    <a:pt x="220" y="1"/>
                  </a:moveTo>
                  <a:cubicBezTo>
                    <a:pt x="96" y="1"/>
                    <a:pt x="0" y="96"/>
                    <a:pt x="0" y="220"/>
                  </a:cubicBezTo>
                  <a:cubicBezTo>
                    <a:pt x="0" y="344"/>
                    <a:pt x="96" y="440"/>
                    <a:pt x="220" y="440"/>
                  </a:cubicBezTo>
                  <a:lnTo>
                    <a:pt x="7642" y="440"/>
                  </a:lnTo>
                  <a:cubicBezTo>
                    <a:pt x="7766" y="440"/>
                    <a:pt x="7861" y="344"/>
                    <a:pt x="7861" y="220"/>
                  </a:cubicBezTo>
                  <a:cubicBezTo>
                    <a:pt x="7861" y="96"/>
                    <a:pt x="7766" y="1"/>
                    <a:pt x="7651"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189" name="Google Shape;13189;p68"/>
            <p:cNvSpPr/>
            <p:nvPr/>
          </p:nvSpPr>
          <p:spPr>
            <a:xfrm>
              <a:off x="5415036" y="4110448"/>
              <a:ext cx="11521" cy="11521"/>
            </a:xfrm>
            <a:custGeom>
              <a:avLst/>
              <a:gdLst/>
              <a:ahLst/>
              <a:cxnLst/>
              <a:rect l="l" t="t" r="r" b="b"/>
              <a:pathLst>
                <a:path w="440" h="440" extrusionOk="0">
                  <a:moveTo>
                    <a:pt x="220" y="0"/>
                  </a:moveTo>
                  <a:cubicBezTo>
                    <a:pt x="96" y="0"/>
                    <a:pt x="1" y="96"/>
                    <a:pt x="1" y="220"/>
                  </a:cubicBezTo>
                  <a:cubicBezTo>
                    <a:pt x="1" y="344"/>
                    <a:pt x="96" y="439"/>
                    <a:pt x="220" y="439"/>
                  </a:cubicBezTo>
                  <a:cubicBezTo>
                    <a:pt x="344" y="439"/>
                    <a:pt x="439" y="344"/>
                    <a:pt x="439" y="220"/>
                  </a:cubicBezTo>
                  <a:cubicBezTo>
                    <a:pt x="439" y="96"/>
                    <a:pt x="344" y="0"/>
                    <a:pt x="220"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90" name="Google Shape;13190;p68"/>
            <p:cNvSpPr/>
            <p:nvPr/>
          </p:nvSpPr>
          <p:spPr>
            <a:xfrm>
              <a:off x="5552429" y="4110448"/>
              <a:ext cx="11260" cy="11521"/>
            </a:xfrm>
            <a:custGeom>
              <a:avLst/>
              <a:gdLst/>
              <a:ahLst/>
              <a:cxnLst/>
              <a:rect l="l" t="t" r="r" b="b"/>
              <a:pathLst>
                <a:path w="430" h="440" extrusionOk="0">
                  <a:moveTo>
                    <a:pt x="211" y="0"/>
                  </a:moveTo>
                  <a:cubicBezTo>
                    <a:pt x="96" y="0"/>
                    <a:pt x="1" y="96"/>
                    <a:pt x="1" y="220"/>
                  </a:cubicBezTo>
                  <a:cubicBezTo>
                    <a:pt x="1" y="344"/>
                    <a:pt x="96" y="439"/>
                    <a:pt x="211" y="439"/>
                  </a:cubicBezTo>
                  <a:cubicBezTo>
                    <a:pt x="335" y="439"/>
                    <a:pt x="430" y="344"/>
                    <a:pt x="430" y="220"/>
                  </a:cubicBezTo>
                  <a:cubicBezTo>
                    <a:pt x="430" y="96"/>
                    <a:pt x="335" y="0"/>
                    <a:pt x="211"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91" name="Google Shape;13191;p68"/>
            <p:cNvSpPr/>
            <p:nvPr/>
          </p:nvSpPr>
          <p:spPr>
            <a:xfrm>
              <a:off x="5380813" y="4093219"/>
              <a:ext cx="17020" cy="51480"/>
            </a:xfrm>
            <a:custGeom>
              <a:avLst/>
              <a:gdLst/>
              <a:ahLst/>
              <a:cxnLst/>
              <a:rect l="l" t="t" r="r" b="b"/>
              <a:pathLst>
                <a:path w="650" h="1966" extrusionOk="0">
                  <a:moveTo>
                    <a:pt x="649" y="0"/>
                  </a:moveTo>
                  <a:cubicBezTo>
                    <a:pt x="287" y="0"/>
                    <a:pt x="1" y="296"/>
                    <a:pt x="1" y="658"/>
                  </a:cubicBezTo>
                  <a:lnTo>
                    <a:pt x="1" y="1965"/>
                  </a:lnTo>
                  <a:lnTo>
                    <a:pt x="649" y="1965"/>
                  </a:lnTo>
                  <a:lnTo>
                    <a:pt x="649"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192" name="Google Shape;13192;p68"/>
            <p:cNvSpPr/>
            <p:nvPr/>
          </p:nvSpPr>
          <p:spPr>
            <a:xfrm>
              <a:off x="5580918" y="4093219"/>
              <a:ext cx="17256" cy="51480"/>
            </a:xfrm>
            <a:custGeom>
              <a:avLst/>
              <a:gdLst/>
              <a:ahLst/>
              <a:cxnLst/>
              <a:rect l="l" t="t" r="r" b="b"/>
              <a:pathLst>
                <a:path w="659" h="1966" extrusionOk="0">
                  <a:moveTo>
                    <a:pt x="0" y="0"/>
                  </a:moveTo>
                  <a:lnTo>
                    <a:pt x="0" y="1965"/>
                  </a:lnTo>
                  <a:lnTo>
                    <a:pt x="658" y="1965"/>
                  </a:lnTo>
                  <a:lnTo>
                    <a:pt x="658" y="658"/>
                  </a:lnTo>
                  <a:cubicBezTo>
                    <a:pt x="658" y="296"/>
                    <a:pt x="363" y="0"/>
                    <a:pt x="0"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3193" name="Google Shape;13193;p68"/>
          <p:cNvGrpSpPr/>
          <p:nvPr/>
        </p:nvGrpSpPr>
        <p:grpSpPr>
          <a:xfrm>
            <a:off x="4901706" y="3637676"/>
            <a:ext cx="274550" cy="354859"/>
            <a:chOff x="4901706" y="3790075"/>
            <a:chExt cx="274550" cy="354859"/>
          </a:xfrm>
        </p:grpSpPr>
        <p:sp>
          <p:nvSpPr>
            <p:cNvPr id="13194" name="Google Shape;13194;p68"/>
            <p:cNvSpPr/>
            <p:nvPr/>
          </p:nvSpPr>
          <p:spPr>
            <a:xfrm>
              <a:off x="4901706" y="4007777"/>
              <a:ext cx="274550" cy="137157"/>
            </a:xfrm>
            <a:custGeom>
              <a:avLst/>
              <a:gdLst/>
              <a:ahLst/>
              <a:cxnLst/>
              <a:rect l="l" t="t" r="r" b="b"/>
              <a:pathLst>
                <a:path w="10485" h="5238" extrusionOk="0">
                  <a:moveTo>
                    <a:pt x="3711" y="1"/>
                  </a:moveTo>
                  <a:lnTo>
                    <a:pt x="3711" y="1622"/>
                  </a:lnTo>
                  <a:cubicBezTo>
                    <a:pt x="3711" y="1918"/>
                    <a:pt x="3520" y="2176"/>
                    <a:pt x="3244" y="2252"/>
                  </a:cubicBezTo>
                  <a:lnTo>
                    <a:pt x="945" y="2929"/>
                  </a:lnTo>
                  <a:cubicBezTo>
                    <a:pt x="382" y="3091"/>
                    <a:pt x="0" y="3607"/>
                    <a:pt x="0" y="4189"/>
                  </a:cubicBezTo>
                  <a:lnTo>
                    <a:pt x="0" y="4580"/>
                  </a:lnTo>
                  <a:cubicBezTo>
                    <a:pt x="0" y="4942"/>
                    <a:pt x="296" y="5238"/>
                    <a:pt x="649" y="5238"/>
                  </a:cubicBezTo>
                  <a:lnTo>
                    <a:pt x="9826" y="5238"/>
                  </a:lnTo>
                  <a:cubicBezTo>
                    <a:pt x="10189" y="5238"/>
                    <a:pt x="10484" y="4942"/>
                    <a:pt x="10484" y="4580"/>
                  </a:cubicBezTo>
                  <a:lnTo>
                    <a:pt x="10484" y="4189"/>
                  </a:lnTo>
                  <a:cubicBezTo>
                    <a:pt x="10484" y="3607"/>
                    <a:pt x="10103" y="3091"/>
                    <a:pt x="9540" y="2929"/>
                  </a:cubicBezTo>
                  <a:lnTo>
                    <a:pt x="7241" y="2252"/>
                  </a:lnTo>
                  <a:cubicBezTo>
                    <a:pt x="6964" y="2166"/>
                    <a:pt x="6773" y="1908"/>
                    <a:pt x="6773" y="1622"/>
                  </a:cubicBezTo>
                  <a:lnTo>
                    <a:pt x="6773"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195" name="Google Shape;13195;p68"/>
            <p:cNvSpPr/>
            <p:nvPr/>
          </p:nvSpPr>
          <p:spPr>
            <a:xfrm>
              <a:off x="4935929" y="4007777"/>
              <a:ext cx="206102" cy="124169"/>
            </a:xfrm>
            <a:custGeom>
              <a:avLst/>
              <a:gdLst/>
              <a:ahLst/>
              <a:cxnLst/>
              <a:rect l="l" t="t" r="r" b="b"/>
              <a:pathLst>
                <a:path w="7871" h="4742" extrusionOk="0">
                  <a:moveTo>
                    <a:pt x="2404" y="1"/>
                  </a:moveTo>
                  <a:lnTo>
                    <a:pt x="2404" y="1622"/>
                  </a:lnTo>
                  <a:cubicBezTo>
                    <a:pt x="2404" y="1918"/>
                    <a:pt x="2213" y="2166"/>
                    <a:pt x="1937" y="2252"/>
                  </a:cubicBezTo>
                  <a:lnTo>
                    <a:pt x="0" y="2824"/>
                  </a:lnTo>
                  <a:cubicBezTo>
                    <a:pt x="468" y="3979"/>
                    <a:pt x="1593" y="4742"/>
                    <a:pt x="2843" y="4742"/>
                  </a:cubicBezTo>
                  <a:lnTo>
                    <a:pt x="5028" y="4742"/>
                  </a:lnTo>
                  <a:cubicBezTo>
                    <a:pt x="6277" y="4742"/>
                    <a:pt x="7403" y="3979"/>
                    <a:pt x="7870" y="2815"/>
                  </a:cubicBezTo>
                  <a:lnTo>
                    <a:pt x="5934" y="2252"/>
                  </a:lnTo>
                  <a:cubicBezTo>
                    <a:pt x="5657" y="2166"/>
                    <a:pt x="5466" y="1908"/>
                    <a:pt x="5466" y="1622"/>
                  </a:cubicBezTo>
                  <a:lnTo>
                    <a:pt x="5466"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196" name="Google Shape;13196;p68"/>
            <p:cNvSpPr/>
            <p:nvPr/>
          </p:nvSpPr>
          <p:spPr>
            <a:xfrm>
              <a:off x="4941664" y="4017518"/>
              <a:ext cx="194633" cy="103195"/>
            </a:xfrm>
            <a:custGeom>
              <a:avLst/>
              <a:gdLst/>
              <a:ahLst/>
              <a:cxnLst/>
              <a:rect l="l" t="t" r="r" b="b"/>
              <a:pathLst>
                <a:path w="7433" h="3941" extrusionOk="0">
                  <a:moveTo>
                    <a:pt x="1317" y="1"/>
                  </a:moveTo>
                  <a:cubicBezTo>
                    <a:pt x="592" y="1"/>
                    <a:pt x="0" y="592"/>
                    <a:pt x="0" y="1317"/>
                  </a:cubicBezTo>
                  <a:cubicBezTo>
                    <a:pt x="0" y="2758"/>
                    <a:pt x="1174" y="3941"/>
                    <a:pt x="2624" y="3941"/>
                  </a:cubicBezTo>
                  <a:lnTo>
                    <a:pt x="4809" y="3941"/>
                  </a:lnTo>
                  <a:cubicBezTo>
                    <a:pt x="6259" y="3941"/>
                    <a:pt x="7432" y="2758"/>
                    <a:pt x="7432" y="1317"/>
                  </a:cubicBezTo>
                  <a:cubicBezTo>
                    <a:pt x="7432" y="592"/>
                    <a:pt x="6841" y="1"/>
                    <a:pt x="6125"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3197" name="Google Shape;13197;p68"/>
            <p:cNvSpPr/>
            <p:nvPr/>
          </p:nvSpPr>
          <p:spPr>
            <a:xfrm>
              <a:off x="4959967" y="4034512"/>
              <a:ext cx="157922" cy="65279"/>
            </a:xfrm>
            <a:custGeom>
              <a:avLst/>
              <a:gdLst/>
              <a:ahLst/>
              <a:cxnLst/>
              <a:rect l="l" t="t" r="r" b="b"/>
              <a:pathLst>
                <a:path w="6031" h="2493" extrusionOk="0">
                  <a:moveTo>
                    <a:pt x="664" y="0"/>
                  </a:moveTo>
                  <a:cubicBezTo>
                    <a:pt x="186" y="0"/>
                    <a:pt x="1" y="622"/>
                    <a:pt x="408" y="887"/>
                  </a:cubicBezTo>
                  <a:lnTo>
                    <a:pt x="2650" y="2385"/>
                  </a:lnTo>
                  <a:cubicBezTo>
                    <a:pt x="2760" y="2457"/>
                    <a:pt x="2886" y="2493"/>
                    <a:pt x="3013" y="2493"/>
                  </a:cubicBezTo>
                  <a:cubicBezTo>
                    <a:pt x="3139" y="2493"/>
                    <a:pt x="3265" y="2457"/>
                    <a:pt x="3375" y="2385"/>
                  </a:cubicBezTo>
                  <a:lnTo>
                    <a:pt x="5626" y="887"/>
                  </a:lnTo>
                  <a:cubicBezTo>
                    <a:pt x="6031" y="634"/>
                    <a:pt x="5851" y="9"/>
                    <a:pt x="5381" y="9"/>
                  </a:cubicBezTo>
                  <a:cubicBezTo>
                    <a:pt x="5374" y="9"/>
                    <a:pt x="5366" y="10"/>
                    <a:pt x="5359" y="10"/>
                  </a:cubicBezTo>
                  <a:lnTo>
                    <a:pt x="675" y="0"/>
                  </a:lnTo>
                  <a:cubicBezTo>
                    <a:pt x="672" y="0"/>
                    <a:pt x="668" y="0"/>
                    <a:pt x="664"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198" name="Google Shape;13198;p68"/>
            <p:cNvSpPr/>
            <p:nvPr/>
          </p:nvSpPr>
          <p:spPr>
            <a:xfrm>
              <a:off x="4984869" y="4013276"/>
              <a:ext cx="107961" cy="86515"/>
            </a:xfrm>
            <a:custGeom>
              <a:avLst/>
              <a:gdLst/>
              <a:ahLst/>
              <a:cxnLst/>
              <a:rect l="l" t="t" r="r" b="b"/>
              <a:pathLst>
                <a:path w="4123" h="3304" extrusionOk="0">
                  <a:moveTo>
                    <a:pt x="535" y="0"/>
                  </a:moveTo>
                  <a:lnTo>
                    <a:pt x="535" y="1422"/>
                  </a:lnTo>
                  <a:cubicBezTo>
                    <a:pt x="535" y="1708"/>
                    <a:pt x="344" y="1966"/>
                    <a:pt x="68" y="2051"/>
                  </a:cubicBezTo>
                  <a:lnTo>
                    <a:pt x="10" y="2071"/>
                  </a:lnTo>
                  <a:lnTo>
                    <a:pt x="1" y="2071"/>
                  </a:lnTo>
                  <a:lnTo>
                    <a:pt x="1699" y="3196"/>
                  </a:lnTo>
                  <a:cubicBezTo>
                    <a:pt x="1809" y="3268"/>
                    <a:pt x="1935" y="3304"/>
                    <a:pt x="2062" y="3304"/>
                  </a:cubicBezTo>
                  <a:cubicBezTo>
                    <a:pt x="2188" y="3304"/>
                    <a:pt x="2314" y="3268"/>
                    <a:pt x="2424" y="3196"/>
                  </a:cubicBezTo>
                  <a:lnTo>
                    <a:pt x="4122" y="2071"/>
                  </a:lnTo>
                  <a:lnTo>
                    <a:pt x="4065" y="2051"/>
                  </a:lnTo>
                  <a:cubicBezTo>
                    <a:pt x="3788" y="1966"/>
                    <a:pt x="3597" y="1708"/>
                    <a:pt x="3597" y="1422"/>
                  </a:cubicBezTo>
                  <a:lnTo>
                    <a:pt x="3597"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199" name="Google Shape;13199;p68"/>
            <p:cNvSpPr/>
            <p:nvPr/>
          </p:nvSpPr>
          <p:spPr>
            <a:xfrm>
              <a:off x="4998878" y="4013276"/>
              <a:ext cx="80205" cy="28620"/>
            </a:xfrm>
            <a:custGeom>
              <a:avLst/>
              <a:gdLst/>
              <a:ahLst/>
              <a:cxnLst/>
              <a:rect l="l" t="t" r="r" b="b"/>
              <a:pathLst>
                <a:path w="3063" h="1093" extrusionOk="0">
                  <a:moveTo>
                    <a:pt x="0" y="0"/>
                  </a:moveTo>
                  <a:lnTo>
                    <a:pt x="0" y="706"/>
                  </a:lnTo>
                  <a:cubicBezTo>
                    <a:pt x="477" y="964"/>
                    <a:pt x="1002" y="1093"/>
                    <a:pt x="1528" y="1093"/>
                  </a:cubicBezTo>
                  <a:cubicBezTo>
                    <a:pt x="2054" y="1093"/>
                    <a:pt x="2581" y="964"/>
                    <a:pt x="3062" y="706"/>
                  </a:cubicBezTo>
                  <a:lnTo>
                    <a:pt x="3062"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00" name="Google Shape;13200;p68"/>
            <p:cNvSpPr/>
            <p:nvPr/>
          </p:nvSpPr>
          <p:spPr>
            <a:xfrm>
              <a:off x="4942161" y="3830164"/>
              <a:ext cx="193612" cy="200132"/>
            </a:xfrm>
            <a:custGeom>
              <a:avLst/>
              <a:gdLst/>
              <a:ahLst/>
              <a:cxnLst/>
              <a:rect l="l" t="t" r="r" b="b"/>
              <a:pathLst>
                <a:path w="7394" h="7643" extrusionOk="0">
                  <a:moveTo>
                    <a:pt x="3693" y="1"/>
                  </a:moveTo>
                  <a:cubicBezTo>
                    <a:pt x="2004" y="1"/>
                    <a:pt x="640" y="1374"/>
                    <a:pt x="640" y="3063"/>
                  </a:cubicBezTo>
                  <a:lnTo>
                    <a:pt x="640" y="3941"/>
                  </a:lnTo>
                  <a:cubicBezTo>
                    <a:pt x="1" y="4084"/>
                    <a:pt x="96" y="5019"/>
                    <a:pt x="745" y="5028"/>
                  </a:cubicBezTo>
                  <a:lnTo>
                    <a:pt x="869" y="5028"/>
                  </a:lnTo>
                  <a:cubicBezTo>
                    <a:pt x="983" y="6507"/>
                    <a:pt x="2214" y="7642"/>
                    <a:pt x="3693" y="7642"/>
                  </a:cubicBezTo>
                  <a:cubicBezTo>
                    <a:pt x="5181" y="7642"/>
                    <a:pt x="6411" y="6507"/>
                    <a:pt x="6526" y="5028"/>
                  </a:cubicBezTo>
                  <a:lnTo>
                    <a:pt x="6640" y="5028"/>
                  </a:lnTo>
                  <a:cubicBezTo>
                    <a:pt x="7299" y="5019"/>
                    <a:pt x="7394" y="4084"/>
                    <a:pt x="6755" y="3941"/>
                  </a:cubicBezTo>
                  <a:lnTo>
                    <a:pt x="6755" y="3063"/>
                  </a:lnTo>
                  <a:cubicBezTo>
                    <a:pt x="6755" y="1374"/>
                    <a:pt x="5381" y="1"/>
                    <a:pt x="3693" y="1"/>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201" name="Google Shape;13201;p68"/>
            <p:cNvSpPr/>
            <p:nvPr/>
          </p:nvSpPr>
          <p:spPr>
            <a:xfrm>
              <a:off x="4946168" y="3860984"/>
              <a:ext cx="109689" cy="169338"/>
            </a:xfrm>
            <a:custGeom>
              <a:avLst/>
              <a:gdLst/>
              <a:ahLst/>
              <a:cxnLst/>
              <a:rect l="l" t="t" r="r" b="b"/>
              <a:pathLst>
                <a:path w="4189" h="6467" extrusionOk="0">
                  <a:moveTo>
                    <a:pt x="1356" y="0"/>
                  </a:moveTo>
                  <a:cubicBezTo>
                    <a:pt x="1222" y="0"/>
                    <a:pt x="1086" y="61"/>
                    <a:pt x="992" y="197"/>
                  </a:cubicBezTo>
                  <a:cubicBezTo>
                    <a:pt x="658" y="693"/>
                    <a:pt x="487" y="1285"/>
                    <a:pt x="487" y="1886"/>
                  </a:cubicBezTo>
                  <a:lnTo>
                    <a:pt x="487" y="2764"/>
                  </a:lnTo>
                  <a:cubicBezTo>
                    <a:pt x="191" y="2830"/>
                    <a:pt x="0" y="3107"/>
                    <a:pt x="57" y="3403"/>
                  </a:cubicBezTo>
                  <a:cubicBezTo>
                    <a:pt x="115" y="3670"/>
                    <a:pt x="353" y="3851"/>
                    <a:pt x="620" y="3851"/>
                  </a:cubicBezTo>
                  <a:lnTo>
                    <a:pt x="716" y="3851"/>
                  </a:lnTo>
                  <a:cubicBezTo>
                    <a:pt x="823" y="5361"/>
                    <a:pt x="2085" y="6466"/>
                    <a:pt x="3528" y="6466"/>
                  </a:cubicBezTo>
                  <a:cubicBezTo>
                    <a:pt x="3745" y="6466"/>
                    <a:pt x="3966" y="6441"/>
                    <a:pt x="4188" y="6389"/>
                  </a:cubicBezTo>
                  <a:cubicBezTo>
                    <a:pt x="2786" y="6084"/>
                    <a:pt x="1794" y="4843"/>
                    <a:pt x="1794" y="3412"/>
                  </a:cubicBezTo>
                  <a:lnTo>
                    <a:pt x="1794" y="436"/>
                  </a:lnTo>
                  <a:cubicBezTo>
                    <a:pt x="1794" y="168"/>
                    <a:pt x="1578" y="0"/>
                    <a:pt x="1356"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02" name="Google Shape;13202;p68"/>
            <p:cNvSpPr/>
            <p:nvPr/>
          </p:nvSpPr>
          <p:spPr>
            <a:xfrm>
              <a:off x="4998878" y="3935035"/>
              <a:ext cx="11495" cy="17308"/>
            </a:xfrm>
            <a:custGeom>
              <a:avLst/>
              <a:gdLst/>
              <a:ahLst/>
              <a:cxnLst/>
              <a:rect l="l" t="t" r="r" b="b"/>
              <a:pathLst>
                <a:path w="439" h="661" extrusionOk="0">
                  <a:moveTo>
                    <a:pt x="220" y="0"/>
                  </a:moveTo>
                  <a:cubicBezTo>
                    <a:pt x="110" y="0"/>
                    <a:pt x="0" y="74"/>
                    <a:pt x="0" y="222"/>
                  </a:cubicBezTo>
                  <a:lnTo>
                    <a:pt x="0" y="441"/>
                  </a:lnTo>
                  <a:cubicBezTo>
                    <a:pt x="0" y="556"/>
                    <a:pt x="96" y="661"/>
                    <a:pt x="220" y="661"/>
                  </a:cubicBezTo>
                  <a:cubicBezTo>
                    <a:pt x="344" y="661"/>
                    <a:pt x="439" y="556"/>
                    <a:pt x="439" y="441"/>
                  </a:cubicBezTo>
                  <a:lnTo>
                    <a:pt x="439" y="222"/>
                  </a:lnTo>
                  <a:cubicBezTo>
                    <a:pt x="439" y="74"/>
                    <a:pt x="329" y="0"/>
                    <a:pt x="22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203" name="Google Shape;13203;p68"/>
            <p:cNvSpPr/>
            <p:nvPr/>
          </p:nvSpPr>
          <p:spPr>
            <a:xfrm>
              <a:off x="5067561" y="3935035"/>
              <a:ext cx="11521" cy="17308"/>
            </a:xfrm>
            <a:custGeom>
              <a:avLst/>
              <a:gdLst/>
              <a:ahLst/>
              <a:cxnLst/>
              <a:rect l="l" t="t" r="r" b="b"/>
              <a:pathLst>
                <a:path w="440" h="661" extrusionOk="0">
                  <a:moveTo>
                    <a:pt x="216" y="0"/>
                  </a:moveTo>
                  <a:cubicBezTo>
                    <a:pt x="108" y="0"/>
                    <a:pt x="1" y="74"/>
                    <a:pt x="1" y="222"/>
                  </a:cubicBezTo>
                  <a:lnTo>
                    <a:pt x="1" y="441"/>
                  </a:lnTo>
                  <a:cubicBezTo>
                    <a:pt x="1" y="556"/>
                    <a:pt x="96" y="661"/>
                    <a:pt x="220" y="661"/>
                  </a:cubicBezTo>
                  <a:cubicBezTo>
                    <a:pt x="334" y="661"/>
                    <a:pt x="439" y="556"/>
                    <a:pt x="439" y="441"/>
                  </a:cubicBezTo>
                  <a:lnTo>
                    <a:pt x="439" y="222"/>
                  </a:lnTo>
                  <a:cubicBezTo>
                    <a:pt x="435" y="74"/>
                    <a:pt x="325" y="0"/>
                    <a:pt x="21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204" name="Google Shape;13204;p68"/>
            <p:cNvSpPr/>
            <p:nvPr/>
          </p:nvSpPr>
          <p:spPr>
            <a:xfrm>
              <a:off x="5013646" y="3974993"/>
              <a:ext cx="50668" cy="17334"/>
            </a:xfrm>
            <a:custGeom>
              <a:avLst/>
              <a:gdLst/>
              <a:ahLst/>
              <a:cxnLst/>
              <a:rect l="l" t="t" r="r" b="b"/>
              <a:pathLst>
                <a:path w="1935" h="662" extrusionOk="0">
                  <a:moveTo>
                    <a:pt x="312" y="0"/>
                  </a:moveTo>
                  <a:cubicBezTo>
                    <a:pt x="142" y="0"/>
                    <a:pt x="0" y="221"/>
                    <a:pt x="161" y="375"/>
                  </a:cubicBezTo>
                  <a:cubicBezTo>
                    <a:pt x="371" y="566"/>
                    <a:pt x="641" y="662"/>
                    <a:pt x="922" y="662"/>
                  </a:cubicBezTo>
                  <a:cubicBezTo>
                    <a:pt x="936" y="662"/>
                    <a:pt x="949" y="661"/>
                    <a:pt x="963" y="661"/>
                  </a:cubicBezTo>
                  <a:cubicBezTo>
                    <a:pt x="976" y="661"/>
                    <a:pt x="989" y="662"/>
                    <a:pt x="1003" y="662"/>
                  </a:cubicBezTo>
                  <a:cubicBezTo>
                    <a:pt x="1284" y="662"/>
                    <a:pt x="1555" y="566"/>
                    <a:pt x="1773" y="375"/>
                  </a:cubicBezTo>
                  <a:cubicBezTo>
                    <a:pt x="1934" y="221"/>
                    <a:pt x="1792" y="0"/>
                    <a:pt x="1623" y="0"/>
                  </a:cubicBezTo>
                  <a:cubicBezTo>
                    <a:pt x="1571" y="0"/>
                    <a:pt x="1517" y="21"/>
                    <a:pt x="1468" y="70"/>
                  </a:cubicBezTo>
                  <a:cubicBezTo>
                    <a:pt x="1315" y="175"/>
                    <a:pt x="1139" y="227"/>
                    <a:pt x="964" y="227"/>
                  </a:cubicBezTo>
                  <a:cubicBezTo>
                    <a:pt x="788" y="227"/>
                    <a:pt x="614" y="175"/>
                    <a:pt x="466" y="70"/>
                  </a:cubicBezTo>
                  <a:cubicBezTo>
                    <a:pt x="418" y="21"/>
                    <a:pt x="363" y="0"/>
                    <a:pt x="312"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205" name="Google Shape;13205;p68"/>
            <p:cNvSpPr/>
            <p:nvPr/>
          </p:nvSpPr>
          <p:spPr>
            <a:xfrm>
              <a:off x="4990368" y="3917727"/>
              <a:ext cx="33752" cy="17387"/>
            </a:xfrm>
            <a:custGeom>
              <a:avLst/>
              <a:gdLst/>
              <a:ahLst/>
              <a:cxnLst/>
              <a:rect l="l" t="t" r="r" b="b"/>
              <a:pathLst>
                <a:path w="1289" h="664" extrusionOk="0">
                  <a:moveTo>
                    <a:pt x="314" y="1"/>
                  </a:moveTo>
                  <a:cubicBezTo>
                    <a:pt x="91" y="1"/>
                    <a:pt x="0" y="357"/>
                    <a:pt x="258" y="434"/>
                  </a:cubicBezTo>
                  <a:lnTo>
                    <a:pt x="907" y="654"/>
                  </a:lnTo>
                  <a:cubicBezTo>
                    <a:pt x="936" y="663"/>
                    <a:pt x="955" y="663"/>
                    <a:pt x="983" y="663"/>
                  </a:cubicBezTo>
                  <a:cubicBezTo>
                    <a:pt x="1231" y="663"/>
                    <a:pt x="1289" y="310"/>
                    <a:pt x="1050" y="234"/>
                  </a:cubicBezTo>
                  <a:lnTo>
                    <a:pt x="392" y="15"/>
                  </a:lnTo>
                  <a:cubicBezTo>
                    <a:pt x="364" y="5"/>
                    <a:pt x="338" y="1"/>
                    <a:pt x="314"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206" name="Google Shape;13206;p68"/>
            <p:cNvSpPr/>
            <p:nvPr/>
          </p:nvSpPr>
          <p:spPr>
            <a:xfrm>
              <a:off x="5053814" y="3917727"/>
              <a:ext cx="33779" cy="17387"/>
            </a:xfrm>
            <a:custGeom>
              <a:avLst/>
              <a:gdLst/>
              <a:ahLst/>
              <a:cxnLst/>
              <a:rect l="l" t="t" r="r" b="b"/>
              <a:pathLst>
                <a:path w="1290" h="664" extrusionOk="0">
                  <a:moveTo>
                    <a:pt x="969" y="1"/>
                  </a:moveTo>
                  <a:cubicBezTo>
                    <a:pt x="943" y="1"/>
                    <a:pt x="916" y="5"/>
                    <a:pt x="888" y="15"/>
                  </a:cubicBezTo>
                  <a:lnTo>
                    <a:pt x="239" y="234"/>
                  </a:lnTo>
                  <a:cubicBezTo>
                    <a:pt x="1" y="310"/>
                    <a:pt x="58" y="663"/>
                    <a:pt x="306" y="663"/>
                  </a:cubicBezTo>
                  <a:cubicBezTo>
                    <a:pt x="325" y="663"/>
                    <a:pt x="354" y="654"/>
                    <a:pt x="373" y="654"/>
                  </a:cubicBezTo>
                  <a:lnTo>
                    <a:pt x="1031" y="434"/>
                  </a:lnTo>
                  <a:cubicBezTo>
                    <a:pt x="1289" y="357"/>
                    <a:pt x="1198" y="1"/>
                    <a:pt x="969"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207" name="Google Shape;13207;p68"/>
            <p:cNvSpPr/>
            <p:nvPr/>
          </p:nvSpPr>
          <p:spPr>
            <a:xfrm>
              <a:off x="5022104" y="3790075"/>
              <a:ext cx="33255" cy="67793"/>
            </a:xfrm>
            <a:custGeom>
              <a:avLst/>
              <a:gdLst/>
              <a:ahLst/>
              <a:cxnLst/>
              <a:rect l="l" t="t" r="r" b="b"/>
              <a:pathLst>
                <a:path w="1270" h="2589" extrusionOk="0">
                  <a:moveTo>
                    <a:pt x="640" y="0"/>
                  </a:moveTo>
                  <a:cubicBezTo>
                    <a:pt x="599" y="0"/>
                    <a:pt x="558" y="24"/>
                    <a:pt x="544" y="72"/>
                  </a:cubicBezTo>
                  <a:lnTo>
                    <a:pt x="48" y="1560"/>
                  </a:lnTo>
                  <a:cubicBezTo>
                    <a:pt x="0" y="1684"/>
                    <a:pt x="19" y="1818"/>
                    <a:pt x="86" y="1923"/>
                  </a:cubicBezTo>
                  <a:lnTo>
                    <a:pt x="449" y="2495"/>
                  </a:lnTo>
                  <a:cubicBezTo>
                    <a:pt x="492" y="2557"/>
                    <a:pt x="563" y="2588"/>
                    <a:pt x="635" y="2588"/>
                  </a:cubicBezTo>
                  <a:cubicBezTo>
                    <a:pt x="706" y="2588"/>
                    <a:pt x="778" y="2557"/>
                    <a:pt x="821" y="2495"/>
                  </a:cubicBezTo>
                  <a:lnTo>
                    <a:pt x="1183" y="1923"/>
                  </a:lnTo>
                  <a:cubicBezTo>
                    <a:pt x="1250" y="1818"/>
                    <a:pt x="1269" y="1684"/>
                    <a:pt x="1231" y="1560"/>
                  </a:cubicBezTo>
                  <a:lnTo>
                    <a:pt x="735" y="72"/>
                  </a:lnTo>
                  <a:cubicBezTo>
                    <a:pt x="721" y="24"/>
                    <a:pt x="680" y="0"/>
                    <a:pt x="640"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3208" name="Google Shape;13208;p68"/>
            <p:cNvSpPr/>
            <p:nvPr/>
          </p:nvSpPr>
          <p:spPr>
            <a:xfrm>
              <a:off x="5022340" y="3790206"/>
              <a:ext cx="16785" cy="67976"/>
            </a:xfrm>
            <a:custGeom>
              <a:avLst/>
              <a:gdLst/>
              <a:ahLst/>
              <a:cxnLst/>
              <a:rect l="l" t="t" r="r" b="b"/>
              <a:pathLst>
                <a:path w="641" h="2596" extrusionOk="0">
                  <a:moveTo>
                    <a:pt x="631" y="0"/>
                  </a:moveTo>
                  <a:cubicBezTo>
                    <a:pt x="592" y="0"/>
                    <a:pt x="554" y="29"/>
                    <a:pt x="535" y="67"/>
                  </a:cubicBezTo>
                  <a:lnTo>
                    <a:pt x="39" y="1555"/>
                  </a:lnTo>
                  <a:cubicBezTo>
                    <a:pt x="1" y="1679"/>
                    <a:pt x="20" y="1813"/>
                    <a:pt x="87" y="1918"/>
                  </a:cubicBezTo>
                  <a:lnTo>
                    <a:pt x="440" y="2490"/>
                  </a:lnTo>
                  <a:cubicBezTo>
                    <a:pt x="487" y="2557"/>
                    <a:pt x="564" y="2595"/>
                    <a:pt x="640" y="2595"/>
                  </a:cubicBezTo>
                  <a:lnTo>
                    <a:pt x="640"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209" name="Google Shape;13209;p68"/>
            <p:cNvSpPr/>
            <p:nvPr/>
          </p:nvSpPr>
          <p:spPr>
            <a:xfrm>
              <a:off x="4987383" y="4104688"/>
              <a:ext cx="11521" cy="40246"/>
            </a:xfrm>
            <a:custGeom>
              <a:avLst/>
              <a:gdLst/>
              <a:ahLst/>
              <a:cxnLst/>
              <a:rect l="l" t="t" r="r" b="b"/>
              <a:pathLst>
                <a:path w="440" h="1537" extrusionOk="0">
                  <a:moveTo>
                    <a:pt x="220" y="1"/>
                  </a:moveTo>
                  <a:cubicBezTo>
                    <a:pt x="96" y="1"/>
                    <a:pt x="0" y="96"/>
                    <a:pt x="0" y="220"/>
                  </a:cubicBezTo>
                  <a:lnTo>
                    <a:pt x="0" y="1537"/>
                  </a:lnTo>
                  <a:lnTo>
                    <a:pt x="439" y="1537"/>
                  </a:lnTo>
                  <a:lnTo>
                    <a:pt x="439" y="220"/>
                  </a:lnTo>
                  <a:cubicBezTo>
                    <a:pt x="439" y="96"/>
                    <a:pt x="344" y="1"/>
                    <a:pt x="220" y="1"/>
                  </a:cubicBezTo>
                  <a:close/>
                </a:path>
              </a:pathLst>
            </a:custGeom>
            <a:solidFill>
              <a:srgbClr val="8292A1"/>
            </a:solidFill>
            <a:ln>
              <a:noFill/>
            </a:ln>
          </p:spPr>
          <p:txBody>
            <a:bodyPr spcFirstLastPara="1" wrap="square" lIns="91425" tIns="91425" rIns="91425" bIns="91425" anchor="ctr" anchorCtr="0">
              <a:noAutofit/>
            </a:bodyPr>
            <a:lstStyle/>
            <a:p>
              <a:endParaRPr/>
            </a:p>
          </p:txBody>
        </p:sp>
        <p:sp>
          <p:nvSpPr>
            <p:cNvPr id="13210" name="Google Shape;13210;p68"/>
            <p:cNvSpPr/>
            <p:nvPr/>
          </p:nvSpPr>
          <p:spPr>
            <a:xfrm>
              <a:off x="5079057" y="4104688"/>
              <a:ext cx="11260" cy="40246"/>
            </a:xfrm>
            <a:custGeom>
              <a:avLst/>
              <a:gdLst/>
              <a:ahLst/>
              <a:cxnLst/>
              <a:rect l="l" t="t" r="r" b="b"/>
              <a:pathLst>
                <a:path w="430" h="1537" extrusionOk="0">
                  <a:moveTo>
                    <a:pt x="210" y="1"/>
                  </a:moveTo>
                  <a:cubicBezTo>
                    <a:pt x="96" y="1"/>
                    <a:pt x="0" y="96"/>
                    <a:pt x="0" y="220"/>
                  </a:cubicBezTo>
                  <a:lnTo>
                    <a:pt x="0" y="1537"/>
                  </a:lnTo>
                  <a:lnTo>
                    <a:pt x="430" y="1537"/>
                  </a:lnTo>
                  <a:lnTo>
                    <a:pt x="430" y="220"/>
                  </a:lnTo>
                  <a:cubicBezTo>
                    <a:pt x="430" y="96"/>
                    <a:pt x="334" y="1"/>
                    <a:pt x="210" y="1"/>
                  </a:cubicBezTo>
                  <a:close/>
                </a:path>
              </a:pathLst>
            </a:custGeom>
            <a:solidFill>
              <a:srgbClr val="8292A1"/>
            </a:solidFill>
            <a:ln>
              <a:noFill/>
            </a:ln>
          </p:spPr>
          <p:txBody>
            <a:bodyPr spcFirstLastPara="1" wrap="square" lIns="91425" tIns="91425" rIns="91425" bIns="91425" anchor="ctr" anchorCtr="0">
              <a:noAutofit/>
            </a:bodyPr>
            <a:lstStyle/>
            <a:p>
              <a:endParaRPr/>
            </a:p>
          </p:txBody>
        </p:sp>
      </p:grpSp>
      <p:grpSp>
        <p:nvGrpSpPr>
          <p:cNvPr id="13211" name="Google Shape;13211;p68"/>
          <p:cNvGrpSpPr/>
          <p:nvPr/>
        </p:nvGrpSpPr>
        <p:grpSpPr>
          <a:xfrm>
            <a:off x="8052705" y="1350809"/>
            <a:ext cx="275073" cy="354545"/>
            <a:chOff x="8052704" y="1503208"/>
            <a:chExt cx="275073" cy="354545"/>
          </a:xfrm>
        </p:grpSpPr>
        <p:sp>
          <p:nvSpPr>
            <p:cNvPr id="13212" name="Google Shape;13212;p68"/>
            <p:cNvSpPr/>
            <p:nvPr/>
          </p:nvSpPr>
          <p:spPr>
            <a:xfrm>
              <a:off x="8052704" y="1697344"/>
              <a:ext cx="274812" cy="160409"/>
            </a:xfrm>
            <a:custGeom>
              <a:avLst/>
              <a:gdLst/>
              <a:ahLst/>
              <a:cxnLst/>
              <a:rect l="l" t="t" r="r" b="b"/>
              <a:pathLst>
                <a:path w="10495" h="6126" extrusionOk="0">
                  <a:moveTo>
                    <a:pt x="3722" y="1"/>
                  </a:moveTo>
                  <a:lnTo>
                    <a:pt x="3722" y="1270"/>
                  </a:lnTo>
                  <a:cubicBezTo>
                    <a:pt x="3722" y="1556"/>
                    <a:pt x="3531" y="1814"/>
                    <a:pt x="3254" y="1899"/>
                  </a:cubicBezTo>
                  <a:lnTo>
                    <a:pt x="945" y="2577"/>
                  </a:lnTo>
                  <a:cubicBezTo>
                    <a:pt x="383" y="2739"/>
                    <a:pt x="1" y="3254"/>
                    <a:pt x="1" y="3836"/>
                  </a:cubicBezTo>
                  <a:lnTo>
                    <a:pt x="1" y="5477"/>
                  </a:lnTo>
                  <a:cubicBezTo>
                    <a:pt x="1" y="5830"/>
                    <a:pt x="297" y="6126"/>
                    <a:pt x="659" y="6126"/>
                  </a:cubicBezTo>
                  <a:lnTo>
                    <a:pt x="9846" y="6126"/>
                  </a:lnTo>
                  <a:cubicBezTo>
                    <a:pt x="10199" y="6126"/>
                    <a:pt x="10495" y="5830"/>
                    <a:pt x="10495" y="5477"/>
                  </a:cubicBezTo>
                  <a:lnTo>
                    <a:pt x="10495" y="3836"/>
                  </a:lnTo>
                  <a:cubicBezTo>
                    <a:pt x="10495" y="3254"/>
                    <a:pt x="10113" y="2739"/>
                    <a:pt x="9560" y="2577"/>
                  </a:cubicBezTo>
                  <a:lnTo>
                    <a:pt x="7251" y="1899"/>
                  </a:lnTo>
                  <a:cubicBezTo>
                    <a:pt x="6975" y="1814"/>
                    <a:pt x="6784" y="1556"/>
                    <a:pt x="6784" y="1270"/>
                  </a:cubicBezTo>
                  <a:lnTo>
                    <a:pt x="6784"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213" name="Google Shape;13213;p68"/>
            <p:cNvSpPr/>
            <p:nvPr/>
          </p:nvSpPr>
          <p:spPr>
            <a:xfrm>
              <a:off x="8098685" y="1823267"/>
              <a:ext cx="11260" cy="34486"/>
            </a:xfrm>
            <a:custGeom>
              <a:avLst/>
              <a:gdLst/>
              <a:ahLst/>
              <a:cxnLst/>
              <a:rect l="l" t="t" r="r" b="b"/>
              <a:pathLst>
                <a:path w="430" h="1317" extrusionOk="0">
                  <a:moveTo>
                    <a:pt x="0" y="0"/>
                  </a:moveTo>
                  <a:lnTo>
                    <a:pt x="0" y="1317"/>
                  </a:lnTo>
                  <a:lnTo>
                    <a:pt x="430" y="1317"/>
                  </a:lnTo>
                  <a:lnTo>
                    <a:pt x="430"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14" name="Google Shape;13214;p68"/>
            <p:cNvSpPr/>
            <p:nvPr/>
          </p:nvSpPr>
          <p:spPr>
            <a:xfrm>
              <a:off x="8270301" y="1823267"/>
              <a:ext cx="11521" cy="34486"/>
            </a:xfrm>
            <a:custGeom>
              <a:avLst/>
              <a:gdLst/>
              <a:ahLst/>
              <a:cxnLst/>
              <a:rect l="l" t="t" r="r" b="b"/>
              <a:pathLst>
                <a:path w="440" h="1317" extrusionOk="0">
                  <a:moveTo>
                    <a:pt x="0" y="0"/>
                  </a:moveTo>
                  <a:lnTo>
                    <a:pt x="0" y="1317"/>
                  </a:lnTo>
                  <a:lnTo>
                    <a:pt x="439" y="1317"/>
                  </a:lnTo>
                  <a:lnTo>
                    <a:pt x="439"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15" name="Google Shape;13215;p68"/>
            <p:cNvSpPr/>
            <p:nvPr/>
          </p:nvSpPr>
          <p:spPr>
            <a:xfrm>
              <a:off x="8052704" y="1747069"/>
              <a:ext cx="275073" cy="110684"/>
            </a:xfrm>
            <a:custGeom>
              <a:avLst/>
              <a:gdLst/>
              <a:ahLst/>
              <a:cxnLst/>
              <a:rect l="l" t="t" r="r" b="b"/>
              <a:pathLst>
                <a:path w="10505" h="4227" extrusionOk="0">
                  <a:moveTo>
                    <a:pt x="3245" y="0"/>
                  </a:moveTo>
                  <a:lnTo>
                    <a:pt x="945" y="678"/>
                  </a:lnTo>
                  <a:cubicBezTo>
                    <a:pt x="383" y="840"/>
                    <a:pt x="1" y="1346"/>
                    <a:pt x="1" y="1927"/>
                  </a:cubicBezTo>
                  <a:lnTo>
                    <a:pt x="1" y="2910"/>
                  </a:lnTo>
                  <a:lnTo>
                    <a:pt x="2186" y="3349"/>
                  </a:lnTo>
                  <a:lnTo>
                    <a:pt x="2186" y="4227"/>
                  </a:lnTo>
                  <a:lnTo>
                    <a:pt x="8310" y="4227"/>
                  </a:lnTo>
                  <a:lnTo>
                    <a:pt x="8310" y="3349"/>
                  </a:lnTo>
                  <a:lnTo>
                    <a:pt x="10504" y="2910"/>
                  </a:lnTo>
                  <a:lnTo>
                    <a:pt x="10504" y="1937"/>
                  </a:lnTo>
                  <a:cubicBezTo>
                    <a:pt x="10504" y="1355"/>
                    <a:pt x="10113" y="840"/>
                    <a:pt x="9560" y="678"/>
                  </a:cubicBezTo>
                  <a:lnTo>
                    <a:pt x="7251" y="0"/>
                  </a:lnTo>
                  <a:lnTo>
                    <a:pt x="5248" y="287"/>
                  </a:lnTo>
                  <a:lnTo>
                    <a:pt x="3245" y="0"/>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216" name="Google Shape;13216;p68"/>
            <p:cNvSpPr/>
            <p:nvPr/>
          </p:nvSpPr>
          <p:spPr>
            <a:xfrm>
              <a:off x="8150138" y="1697344"/>
              <a:ext cx="80205" cy="34381"/>
            </a:xfrm>
            <a:custGeom>
              <a:avLst/>
              <a:gdLst/>
              <a:ahLst/>
              <a:cxnLst/>
              <a:rect l="l" t="t" r="r" b="b"/>
              <a:pathLst>
                <a:path w="3063" h="1313" extrusionOk="0">
                  <a:moveTo>
                    <a:pt x="1" y="1"/>
                  </a:moveTo>
                  <a:lnTo>
                    <a:pt x="1" y="926"/>
                  </a:lnTo>
                  <a:cubicBezTo>
                    <a:pt x="478" y="1184"/>
                    <a:pt x="1005" y="1313"/>
                    <a:pt x="1532" y="1313"/>
                  </a:cubicBezTo>
                  <a:cubicBezTo>
                    <a:pt x="2059" y="1313"/>
                    <a:pt x="2586" y="1184"/>
                    <a:pt x="3063" y="926"/>
                  </a:cubicBezTo>
                  <a:lnTo>
                    <a:pt x="3063"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17" name="Google Shape;13217;p68"/>
            <p:cNvSpPr/>
            <p:nvPr/>
          </p:nvSpPr>
          <p:spPr>
            <a:xfrm>
              <a:off x="8087687" y="1503208"/>
              <a:ext cx="205107" cy="136974"/>
            </a:xfrm>
            <a:custGeom>
              <a:avLst/>
              <a:gdLst/>
              <a:ahLst/>
              <a:cxnLst/>
              <a:rect l="l" t="t" r="r" b="b"/>
              <a:pathLst>
                <a:path w="7833" h="5231" extrusionOk="0">
                  <a:moveTo>
                    <a:pt x="5157" y="0"/>
                  </a:moveTo>
                  <a:cubicBezTo>
                    <a:pt x="5146" y="0"/>
                    <a:pt x="5135" y="1"/>
                    <a:pt x="5124" y="2"/>
                  </a:cubicBezTo>
                  <a:lnTo>
                    <a:pt x="3693" y="203"/>
                  </a:lnTo>
                  <a:lnTo>
                    <a:pt x="2920" y="12"/>
                  </a:lnTo>
                  <a:cubicBezTo>
                    <a:pt x="2901" y="6"/>
                    <a:pt x="2881" y="2"/>
                    <a:pt x="2860" y="2"/>
                  </a:cubicBezTo>
                  <a:cubicBezTo>
                    <a:pt x="2819" y="2"/>
                    <a:pt x="2777" y="15"/>
                    <a:pt x="2739" y="41"/>
                  </a:cubicBezTo>
                  <a:lnTo>
                    <a:pt x="1947" y="642"/>
                  </a:lnTo>
                  <a:lnTo>
                    <a:pt x="1069" y="642"/>
                  </a:lnTo>
                  <a:cubicBezTo>
                    <a:pt x="955" y="642"/>
                    <a:pt x="859" y="737"/>
                    <a:pt x="859" y="861"/>
                  </a:cubicBezTo>
                  <a:lnTo>
                    <a:pt x="859" y="1729"/>
                  </a:lnTo>
                  <a:lnTo>
                    <a:pt x="287" y="1729"/>
                  </a:lnTo>
                  <a:cubicBezTo>
                    <a:pt x="134" y="1729"/>
                    <a:pt x="29" y="1882"/>
                    <a:pt x="77" y="2025"/>
                  </a:cubicBezTo>
                  <a:lnTo>
                    <a:pt x="420" y="3046"/>
                  </a:lnTo>
                  <a:lnTo>
                    <a:pt x="77" y="3380"/>
                  </a:lnTo>
                  <a:cubicBezTo>
                    <a:pt x="20" y="3446"/>
                    <a:pt x="1" y="3532"/>
                    <a:pt x="29" y="3618"/>
                  </a:cubicBezTo>
                  <a:lnTo>
                    <a:pt x="640" y="5230"/>
                  </a:lnTo>
                  <a:lnTo>
                    <a:pt x="7194" y="5230"/>
                  </a:lnTo>
                  <a:lnTo>
                    <a:pt x="7804" y="3618"/>
                  </a:lnTo>
                  <a:cubicBezTo>
                    <a:pt x="7833" y="3532"/>
                    <a:pt x="7814" y="3446"/>
                    <a:pt x="7757" y="3380"/>
                  </a:cubicBezTo>
                  <a:lnTo>
                    <a:pt x="7413" y="3046"/>
                  </a:lnTo>
                  <a:lnTo>
                    <a:pt x="7757" y="2025"/>
                  </a:lnTo>
                  <a:cubicBezTo>
                    <a:pt x="7804" y="1882"/>
                    <a:pt x="7699" y="1729"/>
                    <a:pt x="7547" y="1729"/>
                  </a:cubicBezTo>
                  <a:lnTo>
                    <a:pt x="6755" y="1729"/>
                  </a:lnTo>
                  <a:lnTo>
                    <a:pt x="7079" y="937"/>
                  </a:lnTo>
                  <a:cubicBezTo>
                    <a:pt x="7136" y="794"/>
                    <a:pt x="7022" y="642"/>
                    <a:pt x="6869" y="642"/>
                  </a:cubicBezTo>
                  <a:lnTo>
                    <a:pt x="5887" y="642"/>
                  </a:lnTo>
                  <a:lnTo>
                    <a:pt x="5305" y="60"/>
                  </a:lnTo>
                  <a:cubicBezTo>
                    <a:pt x="5265" y="20"/>
                    <a:pt x="5212" y="0"/>
                    <a:pt x="5157"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3218" name="Google Shape;13218;p68"/>
            <p:cNvSpPr/>
            <p:nvPr/>
          </p:nvSpPr>
          <p:spPr>
            <a:xfrm>
              <a:off x="8087687" y="1515751"/>
              <a:ext cx="190889" cy="124431"/>
            </a:xfrm>
            <a:custGeom>
              <a:avLst/>
              <a:gdLst/>
              <a:ahLst/>
              <a:cxnLst/>
              <a:rect l="l" t="t" r="r" b="b"/>
              <a:pathLst>
                <a:path w="7290" h="4752" extrusionOk="0">
                  <a:moveTo>
                    <a:pt x="2166" y="0"/>
                  </a:moveTo>
                  <a:lnTo>
                    <a:pt x="1947" y="163"/>
                  </a:lnTo>
                  <a:lnTo>
                    <a:pt x="1069" y="163"/>
                  </a:lnTo>
                  <a:cubicBezTo>
                    <a:pt x="955" y="163"/>
                    <a:pt x="859" y="258"/>
                    <a:pt x="859" y="382"/>
                  </a:cubicBezTo>
                  <a:lnTo>
                    <a:pt x="859" y="1260"/>
                  </a:lnTo>
                  <a:lnTo>
                    <a:pt x="287" y="1260"/>
                  </a:lnTo>
                  <a:cubicBezTo>
                    <a:pt x="134" y="1260"/>
                    <a:pt x="29" y="1403"/>
                    <a:pt x="77" y="1546"/>
                  </a:cubicBezTo>
                  <a:lnTo>
                    <a:pt x="420" y="2567"/>
                  </a:lnTo>
                  <a:lnTo>
                    <a:pt x="77" y="2910"/>
                  </a:lnTo>
                  <a:cubicBezTo>
                    <a:pt x="20" y="2967"/>
                    <a:pt x="1" y="3053"/>
                    <a:pt x="29" y="3139"/>
                  </a:cubicBezTo>
                  <a:lnTo>
                    <a:pt x="640" y="4751"/>
                  </a:lnTo>
                  <a:lnTo>
                    <a:pt x="7194" y="4751"/>
                  </a:lnTo>
                  <a:lnTo>
                    <a:pt x="7289" y="4503"/>
                  </a:lnTo>
                  <a:lnTo>
                    <a:pt x="7289" y="4503"/>
                  </a:lnTo>
                  <a:cubicBezTo>
                    <a:pt x="7117" y="4522"/>
                    <a:pt x="6936" y="4532"/>
                    <a:pt x="6755" y="4541"/>
                  </a:cubicBezTo>
                  <a:cubicBezTo>
                    <a:pt x="4246" y="4532"/>
                    <a:pt x="2195" y="2509"/>
                    <a:pt x="2166"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219" name="Google Shape;13219;p68"/>
            <p:cNvSpPr/>
            <p:nvPr/>
          </p:nvSpPr>
          <p:spPr>
            <a:xfrm>
              <a:off x="8097690" y="1577207"/>
              <a:ext cx="184866" cy="143415"/>
            </a:xfrm>
            <a:custGeom>
              <a:avLst/>
              <a:gdLst/>
              <a:ahLst/>
              <a:cxnLst/>
              <a:rect l="l" t="t" r="r" b="b"/>
              <a:pathLst>
                <a:path w="7060" h="5477" extrusionOk="0">
                  <a:moveTo>
                    <a:pt x="3091" y="0"/>
                  </a:moveTo>
                  <a:lnTo>
                    <a:pt x="2757" y="506"/>
                  </a:lnTo>
                  <a:cubicBezTo>
                    <a:pt x="2715" y="569"/>
                    <a:pt x="2642" y="607"/>
                    <a:pt x="2568" y="607"/>
                  </a:cubicBezTo>
                  <a:cubicBezTo>
                    <a:pt x="2542" y="607"/>
                    <a:pt x="2515" y="602"/>
                    <a:pt x="2490" y="592"/>
                  </a:cubicBezTo>
                  <a:lnTo>
                    <a:pt x="1431" y="134"/>
                  </a:lnTo>
                  <a:cubicBezTo>
                    <a:pt x="1403" y="120"/>
                    <a:pt x="1373" y="114"/>
                    <a:pt x="1344" y="114"/>
                  </a:cubicBezTo>
                  <a:cubicBezTo>
                    <a:pt x="1230" y="114"/>
                    <a:pt x="1126" y="212"/>
                    <a:pt x="1126" y="334"/>
                  </a:cubicBezTo>
                  <a:lnTo>
                    <a:pt x="1126" y="1317"/>
                  </a:lnTo>
                  <a:cubicBezTo>
                    <a:pt x="1126" y="1555"/>
                    <a:pt x="926" y="1756"/>
                    <a:pt x="687" y="1756"/>
                  </a:cubicBezTo>
                  <a:lnTo>
                    <a:pt x="611" y="1756"/>
                  </a:lnTo>
                  <a:cubicBezTo>
                    <a:pt x="604" y="1755"/>
                    <a:pt x="598" y="1755"/>
                    <a:pt x="592" y="1755"/>
                  </a:cubicBezTo>
                  <a:cubicBezTo>
                    <a:pt x="314" y="1755"/>
                    <a:pt x="76" y="1962"/>
                    <a:pt x="38" y="2242"/>
                  </a:cubicBezTo>
                  <a:cubicBezTo>
                    <a:pt x="0" y="2567"/>
                    <a:pt x="258" y="2843"/>
                    <a:pt x="582" y="2843"/>
                  </a:cubicBezTo>
                  <a:lnTo>
                    <a:pt x="697" y="2843"/>
                  </a:lnTo>
                  <a:cubicBezTo>
                    <a:pt x="811" y="4331"/>
                    <a:pt x="2042" y="5476"/>
                    <a:pt x="3530" y="5476"/>
                  </a:cubicBezTo>
                  <a:cubicBezTo>
                    <a:pt x="5018" y="5476"/>
                    <a:pt x="6249" y="4331"/>
                    <a:pt x="6363" y="2843"/>
                  </a:cubicBezTo>
                  <a:lnTo>
                    <a:pt x="6478" y="2843"/>
                  </a:lnTo>
                  <a:cubicBezTo>
                    <a:pt x="6802" y="2843"/>
                    <a:pt x="7060" y="2567"/>
                    <a:pt x="7022" y="2242"/>
                  </a:cubicBezTo>
                  <a:cubicBezTo>
                    <a:pt x="6983" y="1956"/>
                    <a:pt x="6745" y="1746"/>
                    <a:pt x="6449" y="1746"/>
                  </a:cubicBezTo>
                  <a:lnTo>
                    <a:pt x="6373" y="1746"/>
                  </a:lnTo>
                  <a:cubicBezTo>
                    <a:pt x="6134" y="1746"/>
                    <a:pt x="5934" y="1555"/>
                    <a:pt x="5934" y="1307"/>
                  </a:cubicBezTo>
                  <a:lnTo>
                    <a:pt x="5934" y="878"/>
                  </a:lnTo>
                  <a:lnTo>
                    <a:pt x="4627" y="0"/>
                  </a:lnTo>
                  <a:lnTo>
                    <a:pt x="4627" y="506"/>
                  </a:lnTo>
                  <a:cubicBezTo>
                    <a:pt x="4627" y="628"/>
                    <a:pt x="4524" y="718"/>
                    <a:pt x="4412" y="718"/>
                  </a:cubicBezTo>
                  <a:cubicBezTo>
                    <a:pt x="4375" y="718"/>
                    <a:pt x="4338" y="708"/>
                    <a:pt x="4303" y="687"/>
                  </a:cubicBezTo>
                  <a:lnTo>
                    <a:pt x="3091" y="0"/>
                  </a:ln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3220" name="Google Shape;13220;p68"/>
            <p:cNvSpPr/>
            <p:nvPr/>
          </p:nvSpPr>
          <p:spPr>
            <a:xfrm>
              <a:off x="8150138" y="1623031"/>
              <a:ext cx="11521" cy="17151"/>
            </a:xfrm>
            <a:custGeom>
              <a:avLst/>
              <a:gdLst/>
              <a:ahLst/>
              <a:cxnLst/>
              <a:rect l="l" t="t" r="r" b="b"/>
              <a:pathLst>
                <a:path w="440" h="655" extrusionOk="0">
                  <a:moveTo>
                    <a:pt x="220" y="1"/>
                  </a:moveTo>
                  <a:cubicBezTo>
                    <a:pt x="110" y="1"/>
                    <a:pt x="1" y="72"/>
                    <a:pt x="1" y="216"/>
                  </a:cubicBezTo>
                  <a:lnTo>
                    <a:pt x="1" y="435"/>
                  </a:lnTo>
                  <a:cubicBezTo>
                    <a:pt x="1" y="559"/>
                    <a:pt x="96" y="654"/>
                    <a:pt x="220" y="654"/>
                  </a:cubicBezTo>
                  <a:cubicBezTo>
                    <a:pt x="334" y="654"/>
                    <a:pt x="430" y="559"/>
                    <a:pt x="439" y="444"/>
                  </a:cubicBezTo>
                  <a:lnTo>
                    <a:pt x="439" y="216"/>
                  </a:lnTo>
                  <a:cubicBezTo>
                    <a:pt x="439" y="72"/>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221" name="Google Shape;13221;p68"/>
            <p:cNvSpPr/>
            <p:nvPr/>
          </p:nvSpPr>
          <p:spPr>
            <a:xfrm>
              <a:off x="8218848" y="1623031"/>
              <a:ext cx="11495" cy="17151"/>
            </a:xfrm>
            <a:custGeom>
              <a:avLst/>
              <a:gdLst/>
              <a:ahLst/>
              <a:cxnLst/>
              <a:rect l="l" t="t" r="r" b="b"/>
              <a:pathLst>
                <a:path w="439" h="655" extrusionOk="0">
                  <a:moveTo>
                    <a:pt x="219" y="1"/>
                  </a:moveTo>
                  <a:cubicBezTo>
                    <a:pt x="110" y="1"/>
                    <a:pt x="0" y="72"/>
                    <a:pt x="0" y="216"/>
                  </a:cubicBezTo>
                  <a:lnTo>
                    <a:pt x="0" y="435"/>
                  </a:lnTo>
                  <a:cubicBezTo>
                    <a:pt x="0" y="559"/>
                    <a:pt x="95" y="654"/>
                    <a:pt x="219" y="654"/>
                  </a:cubicBezTo>
                  <a:cubicBezTo>
                    <a:pt x="334" y="654"/>
                    <a:pt x="429" y="559"/>
                    <a:pt x="439" y="444"/>
                  </a:cubicBezTo>
                  <a:lnTo>
                    <a:pt x="439" y="216"/>
                  </a:lnTo>
                  <a:cubicBezTo>
                    <a:pt x="439" y="72"/>
                    <a:pt x="329" y="1"/>
                    <a:pt x="219"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222" name="Google Shape;13222;p68"/>
            <p:cNvSpPr/>
            <p:nvPr/>
          </p:nvSpPr>
          <p:spPr>
            <a:xfrm>
              <a:off x="8164618" y="1662963"/>
              <a:ext cx="50799" cy="17439"/>
            </a:xfrm>
            <a:custGeom>
              <a:avLst/>
              <a:gdLst/>
              <a:ahLst/>
              <a:cxnLst/>
              <a:rect l="l" t="t" r="r" b="b"/>
              <a:pathLst>
                <a:path w="1940" h="666" extrusionOk="0">
                  <a:moveTo>
                    <a:pt x="323" y="0"/>
                  </a:moveTo>
                  <a:cubicBezTo>
                    <a:pt x="153" y="0"/>
                    <a:pt x="0" y="224"/>
                    <a:pt x="163" y="379"/>
                  </a:cubicBezTo>
                  <a:cubicBezTo>
                    <a:pt x="382" y="562"/>
                    <a:pt x="654" y="666"/>
                    <a:pt x="937" y="666"/>
                  </a:cubicBezTo>
                  <a:cubicBezTo>
                    <a:pt x="949" y="666"/>
                    <a:pt x="962" y="666"/>
                    <a:pt x="974" y="665"/>
                  </a:cubicBezTo>
                  <a:cubicBezTo>
                    <a:pt x="986" y="666"/>
                    <a:pt x="999" y="666"/>
                    <a:pt x="1011" y="666"/>
                  </a:cubicBezTo>
                  <a:cubicBezTo>
                    <a:pt x="1294" y="666"/>
                    <a:pt x="1565" y="562"/>
                    <a:pt x="1785" y="379"/>
                  </a:cubicBezTo>
                  <a:cubicBezTo>
                    <a:pt x="1940" y="224"/>
                    <a:pt x="1792" y="0"/>
                    <a:pt x="1624" y="0"/>
                  </a:cubicBezTo>
                  <a:cubicBezTo>
                    <a:pt x="1575" y="0"/>
                    <a:pt x="1525" y="19"/>
                    <a:pt x="1480" y="64"/>
                  </a:cubicBezTo>
                  <a:cubicBezTo>
                    <a:pt x="1327" y="169"/>
                    <a:pt x="1150" y="222"/>
                    <a:pt x="974" y="222"/>
                  </a:cubicBezTo>
                  <a:cubicBezTo>
                    <a:pt x="797" y="222"/>
                    <a:pt x="621" y="169"/>
                    <a:pt x="468" y="64"/>
                  </a:cubicBezTo>
                  <a:cubicBezTo>
                    <a:pt x="423" y="19"/>
                    <a:pt x="372" y="0"/>
                    <a:pt x="323"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23" name="Google Shape;13223;p68"/>
            <p:cNvSpPr/>
            <p:nvPr/>
          </p:nvSpPr>
          <p:spPr>
            <a:xfrm>
              <a:off x="8097690" y="1577207"/>
              <a:ext cx="155382" cy="143389"/>
            </a:xfrm>
            <a:custGeom>
              <a:avLst/>
              <a:gdLst/>
              <a:ahLst/>
              <a:cxnLst/>
              <a:rect l="l" t="t" r="r" b="b"/>
              <a:pathLst>
                <a:path w="5934" h="5476" extrusionOk="0">
                  <a:moveTo>
                    <a:pt x="3101" y="0"/>
                  </a:moveTo>
                  <a:lnTo>
                    <a:pt x="2757" y="506"/>
                  </a:lnTo>
                  <a:cubicBezTo>
                    <a:pt x="2715" y="569"/>
                    <a:pt x="2642" y="607"/>
                    <a:pt x="2568" y="607"/>
                  </a:cubicBezTo>
                  <a:cubicBezTo>
                    <a:pt x="2542" y="607"/>
                    <a:pt x="2515" y="602"/>
                    <a:pt x="2490" y="592"/>
                  </a:cubicBezTo>
                  <a:lnTo>
                    <a:pt x="1431" y="134"/>
                  </a:lnTo>
                  <a:cubicBezTo>
                    <a:pt x="1403" y="120"/>
                    <a:pt x="1373" y="114"/>
                    <a:pt x="1344" y="114"/>
                  </a:cubicBezTo>
                  <a:cubicBezTo>
                    <a:pt x="1230" y="114"/>
                    <a:pt x="1126" y="212"/>
                    <a:pt x="1126" y="334"/>
                  </a:cubicBezTo>
                  <a:lnTo>
                    <a:pt x="1126" y="1317"/>
                  </a:lnTo>
                  <a:cubicBezTo>
                    <a:pt x="1126" y="1555"/>
                    <a:pt x="935" y="1756"/>
                    <a:pt x="687" y="1756"/>
                  </a:cubicBezTo>
                  <a:lnTo>
                    <a:pt x="611" y="1756"/>
                  </a:lnTo>
                  <a:cubicBezTo>
                    <a:pt x="604" y="1755"/>
                    <a:pt x="598" y="1755"/>
                    <a:pt x="592" y="1755"/>
                  </a:cubicBezTo>
                  <a:cubicBezTo>
                    <a:pt x="314" y="1755"/>
                    <a:pt x="76" y="1962"/>
                    <a:pt x="38" y="2242"/>
                  </a:cubicBezTo>
                  <a:cubicBezTo>
                    <a:pt x="0" y="2567"/>
                    <a:pt x="258" y="2843"/>
                    <a:pt x="582" y="2843"/>
                  </a:cubicBezTo>
                  <a:lnTo>
                    <a:pt x="697" y="2843"/>
                  </a:lnTo>
                  <a:cubicBezTo>
                    <a:pt x="809" y="4347"/>
                    <a:pt x="2057" y="5475"/>
                    <a:pt x="3511" y="5475"/>
                  </a:cubicBezTo>
                  <a:cubicBezTo>
                    <a:pt x="3662" y="5475"/>
                    <a:pt x="3815" y="5463"/>
                    <a:pt x="3969" y="5438"/>
                  </a:cubicBezTo>
                  <a:cubicBezTo>
                    <a:pt x="2585" y="5219"/>
                    <a:pt x="1565" y="4026"/>
                    <a:pt x="1565" y="2624"/>
                  </a:cubicBezTo>
                  <a:lnTo>
                    <a:pt x="1565" y="1479"/>
                  </a:lnTo>
                  <a:cubicBezTo>
                    <a:pt x="1565" y="1172"/>
                    <a:pt x="1818" y="939"/>
                    <a:pt x="2105" y="939"/>
                  </a:cubicBezTo>
                  <a:cubicBezTo>
                    <a:pt x="2175" y="939"/>
                    <a:pt x="2247" y="953"/>
                    <a:pt x="2318" y="983"/>
                  </a:cubicBezTo>
                  <a:cubicBezTo>
                    <a:pt x="2414" y="1031"/>
                    <a:pt x="2519" y="1040"/>
                    <a:pt x="2624" y="1040"/>
                  </a:cubicBezTo>
                  <a:cubicBezTo>
                    <a:pt x="2834" y="1012"/>
                    <a:pt x="3024" y="897"/>
                    <a:pt x="3139" y="716"/>
                  </a:cubicBezTo>
                  <a:lnTo>
                    <a:pt x="3225" y="582"/>
                  </a:lnTo>
                  <a:lnTo>
                    <a:pt x="4074" y="1069"/>
                  </a:lnTo>
                  <a:cubicBezTo>
                    <a:pt x="4177" y="1128"/>
                    <a:pt x="4290" y="1156"/>
                    <a:pt x="4401" y="1156"/>
                  </a:cubicBezTo>
                  <a:cubicBezTo>
                    <a:pt x="4648" y="1156"/>
                    <a:pt x="4887" y="1017"/>
                    <a:pt x="4999" y="773"/>
                  </a:cubicBezTo>
                  <a:lnTo>
                    <a:pt x="5695" y="1240"/>
                  </a:lnTo>
                  <a:lnTo>
                    <a:pt x="5715" y="1250"/>
                  </a:lnTo>
                  <a:lnTo>
                    <a:pt x="5734" y="1269"/>
                  </a:lnTo>
                  <a:lnTo>
                    <a:pt x="5934" y="1364"/>
                  </a:lnTo>
                  <a:cubicBezTo>
                    <a:pt x="5934" y="1345"/>
                    <a:pt x="5934" y="1326"/>
                    <a:pt x="5934" y="1307"/>
                  </a:cubicBezTo>
                  <a:lnTo>
                    <a:pt x="5934" y="878"/>
                  </a:lnTo>
                  <a:lnTo>
                    <a:pt x="4627" y="0"/>
                  </a:lnTo>
                  <a:lnTo>
                    <a:pt x="4627" y="506"/>
                  </a:lnTo>
                  <a:cubicBezTo>
                    <a:pt x="4627" y="628"/>
                    <a:pt x="4524" y="718"/>
                    <a:pt x="4412" y="718"/>
                  </a:cubicBezTo>
                  <a:cubicBezTo>
                    <a:pt x="4375" y="718"/>
                    <a:pt x="4338" y="708"/>
                    <a:pt x="4303" y="687"/>
                  </a:cubicBezTo>
                  <a:lnTo>
                    <a:pt x="3101"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224" name="Google Shape;13224;p68"/>
            <p:cNvSpPr/>
            <p:nvPr/>
          </p:nvSpPr>
          <p:spPr>
            <a:xfrm>
              <a:off x="8178863" y="1754558"/>
              <a:ext cx="22755" cy="63237"/>
            </a:xfrm>
            <a:custGeom>
              <a:avLst/>
              <a:gdLst/>
              <a:ahLst/>
              <a:cxnLst/>
              <a:rect l="l" t="t" r="r" b="b"/>
              <a:pathLst>
                <a:path w="869" h="2415" extrusionOk="0">
                  <a:moveTo>
                    <a:pt x="1" y="1"/>
                  </a:moveTo>
                  <a:lnTo>
                    <a:pt x="1" y="2195"/>
                  </a:lnTo>
                  <a:cubicBezTo>
                    <a:pt x="1" y="2309"/>
                    <a:pt x="96" y="2414"/>
                    <a:pt x="211" y="2414"/>
                  </a:cubicBezTo>
                  <a:lnTo>
                    <a:pt x="649" y="2414"/>
                  </a:lnTo>
                  <a:cubicBezTo>
                    <a:pt x="773" y="2405"/>
                    <a:pt x="869" y="2309"/>
                    <a:pt x="869" y="2195"/>
                  </a:cubicBezTo>
                  <a:lnTo>
                    <a:pt x="869"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225" name="Google Shape;13225;p68"/>
            <p:cNvSpPr/>
            <p:nvPr/>
          </p:nvSpPr>
          <p:spPr>
            <a:xfrm>
              <a:off x="8127645" y="1728137"/>
              <a:ext cx="62477" cy="57921"/>
            </a:xfrm>
            <a:custGeom>
              <a:avLst/>
              <a:gdLst/>
              <a:ahLst/>
              <a:cxnLst/>
              <a:rect l="l" t="t" r="r" b="b"/>
              <a:pathLst>
                <a:path w="2386" h="2212" extrusionOk="0">
                  <a:moveTo>
                    <a:pt x="512" y="1"/>
                  </a:moveTo>
                  <a:cubicBezTo>
                    <a:pt x="431" y="1"/>
                    <a:pt x="355" y="43"/>
                    <a:pt x="316" y="122"/>
                  </a:cubicBezTo>
                  <a:lnTo>
                    <a:pt x="30" y="685"/>
                  </a:lnTo>
                  <a:cubicBezTo>
                    <a:pt x="1" y="752"/>
                    <a:pt x="1" y="828"/>
                    <a:pt x="30" y="895"/>
                  </a:cubicBezTo>
                  <a:lnTo>
                    <a:pt x="716" y="2097"/>
                  </a:lnTo>
                  <a:cubicBezTo>
                    <a:pt x="756" y="2171"/>
                    <a:pt x="833" y="2211"/>
                    <a:pt x="912" y="2211"/>
                  </a:cubicBezTo>
                  <a:cubicBezTo>
                    <a:pt x="964" y="2211"/>
                    <a:pt x="1018" y="2193"/>
                    <a:pt x="1060" y="2154"/>
                  </a:cubicBezTo>
                  <a:lnTo>
                    <a:pt x="2386" y="1010"/>
                  </a:lnTo>
                  <a:lnTo>
                    <a:pt x="621" y="27"/>
                  </a:lnTo>
                  <a:cubicBezTo>
                    <a:pt x="586" y="9"/>
                    <a:pt x="548" y="1"/>
                    <a:pt x="512" y="1"/>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226" name="Google Shape;13226;p68"/>
            <p:cNvSpPr/>
            <p:nvPr/>
          </p:nvSpPr>
          <p:spPr>
            <a:xfrm>
              <a:off x="8190096" y="1728137"/>
              <a:ext cx="62477" cy="57816"/>
            </a:xfrm>
            <a:custGeom>
              <a:avLst/>
              <a:gdLst/>
              <a:ahLst/>
              <a:cxnLst/>
              <a:rect l="l" t="t" r="r" b="b"/>
              <a:pathLst>
                <a:path w="2386" h="2208" extrusionOk="0">
                  <a:moveTo>
                    <a:pt x="1875" y="1"/>
                  </a:moveTo>
                  <a:cubicBezTo>
                    <a:pt x="1839" y="1"/>
                    <a:pt x="1801" y="9"/>
                    <a:pt x="1766" y="27"/>
                  </a:cubicBezTo>
                  <a:lnTo>
                    <a:pt x="1" y="1010"/>
                  </a:lnTo>
                  <a:lnTo>
                    <a:pt x="1337" y="2154"/>
                  </a:lnTo>
                  <a:cubicBezTo>
                    <a:pt x="1376" y="2190"/>
                    <a:pt x="1427" y="2207"/>
                    <a:pt x="1480" y="2207"/>
                  </a:cubicBezTo>
                  <a:cubicBezTo>
                    <a:pt x="1555" y="2207"/>
                    <a:pt x="1631" y="2170"/>
                    <a:pt x="1670" y="2097"/>
                  </a:cubicBezTo>
                  <a:lnTo>
                    <a:pt x="2357" y="895"/>
                  </a:lnTo>
                  <a:cubicBezTo>
                    <a:pt x="2386" y="828"/>
                    <a:pt x="2386" y="752"/>
                    <a:pt x="2357" y="685"/>
                  </a:cubicBezTo>
                  <a:lnTo>
                    <a:pt x="2071" y="122"/>
                  </a:lnTo>
                  <a:cubicBezTo>
                    <a:pt x="2032" y="43"/>
                    <a:pt x="1956" y="1"/>
                    <a:pt x="1875" y="1"/>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227" name="Google Shape;13227;p68"/>
            <p:cNvSpPr/>
            <p:nvPr/>
          </p:nvSpPr>
          <p:spPr>
            <a:xfrm>
              <a:off x="8058464" y="1770557"/>
              <a:ext cx="51480" cy="64206"/>
            </a:xfrm>
            <a:custGeom>
              <a:avLst/>
              <a:gdLst/>
              <a:ahLst/>
              <a:cxnLst/>
              <a:rect l="l" t="t" r="r" b="b"/>
              <a:pathLst>
                <a:path w="1966" h="2452" extrusionOk="0">
                  <a:moveTo>
                    <a:pt x="296" y="0"/>
                  </a:moveTo>
                  <a:cubicBezTo>
                    <a:pt x="182" y="96"/>
                    <a:pt x="86" y="201"/>
                    <a:pt x="0" y="325"/>
                  </a:cubicBezTo>
                  <a:lnTo>
                    <a:pt x="1317" y="1488"/>
                  </a:lnTo>
                  <a:cubicBezTo>
                    <a:pt x="1450" y="1612"/>
                    <a:pt x="1536" y="1794"/>
                    <a:pt x="1536" y="1975"/>
                  </a:cubicBezTo>
                  <a:lnTo>
                    <a:pt x="1536" y="2376"/>
                  </a:lnTo>
                  <a:lnTo>
                    <a:pt x="1966" y="2452"/>
                  </a:lnTo>
                  <a:lnTo>
                    <a:pt x="1966" y="1975"/>
                  </a:lnTo>
                  <a:cubicBezTo>
                    <a:pt x="1966" y="1670"/>
                    <a:pt x="1832" y="1364"/>
                    <a:pt x="1603" y="1164"/>
                  </a:cubicBezTo>
                  <a:lnTo>
                    <a:pt x="296"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228" name="Google Shape;13228;p68"/>
            <p:cNvSpPr/>
            <p:nvPr/>
          </p:nvSpPr>
          <p:spPr>
            <a:xfrm>
              <a:off x="8270301" y="1770557"/>
              <a:ext cx="51480" cy="64206"/>
            </a:xfrm>
            <a:custGeom>
              <a:avLst/>
              <a:gdLst/>
              <a:ahLst/>
              <a:cxnLst/>
              <a:rect l="l" t="t" r="r" b="b"/>
              <a:pathLst>
                <a:path w="1966" h="2452" extrusionOk="0">
                  <a:moveTo>
                    <a:pt x="1670" y="0"/>
                  </a:moveTo>
                  <a:lnTo>
                    <a:pt x="372" y="1164"/>
                  </a:lnTo>
                  <a:cubicBezTo>
                    <a:pt x="134" y="1364"/>
                    <a:pt x="0" y="1670"/>
                    <a:pt x="0" y="1975"/>
                  </a:cubicBezTo>
                  <a:lnTo>
                    <a:pt x="0" y="2452"/>
                  </a:lnTo>
                  <a:lnTo>
                    <a:pt x="439" y="2376"/>
                  </a:lnTo>
                  <a:lnTo>
                    <a:pt x="439" y="1975"/>
                  </a:lnTo>
                  <a:cubicBezTo>
                    <a:pt x="439" y="1794"/>
                    <a:pt x="515" y="1612"/>
                    <a:pt x="659" y="1488"/>
                  </a:cubicBezTo>
                  <a:lnTo>
                    <a:pt x="1965" y="325"/>
                  </a:lnTo>
                  <a:cubicBezTo>
                    <a:pt x="1889" y="201"/>
                    <a:pt x="1784" y="96"/>
                    <a:pt x="1670"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3229" name="Google Shape;13229;p68"/>
          <p:cNvGrpSpPr/>
          <p:nvPr/>
        </p:nvGrpSpPr>
        <p:grpSpPr>
          <a:xfrm>
            <a:off x="5794745" y="1350600"/>
            <a:ext cx="274550" cy="354754"/>
            <a:chOff x="5794745" y="1502999"/>
            <a:chExt cx="274550" cy="354754"/>
          </a:xfrm>
        </p:grpSpPr>
        <p:sp>
          <p:nvSpPr>
            <p:cNvPr id="13230" name="Google Shape;13230;p68"/>
            <p:cNvSpPr/>
            <p:nvPr/>
          </p:nvSpPr>
          <p:spPr>
            <a:xfrm>
              <a:off x="5794745" y="1703340"/>
              <a:ext cx="274550" cy="154413"/>
            </a:xfrm>
            <a:custGeom>
              <a:avLst/>
              <a:gdLst/>
              <a:ahLst/>
              <a:cxnLst/>
              <a:rect l="l" t="t" r="r" b="b"/>
              <a:pathLst>
                <a:path w="10485" h="5897" extrusionOk="0">
                  <a:moveTo>
                    <a:pt x="3711" y="1"/>
                  </a:moveTo>
                  <a:lnTo>
                    <a:pt x="3711" y="1031"/>
                  </a:lnTo>
                  <a:cubicBezTo>
                    <a:pt x="3711" y="1327"/>
                    <a:pt x="3521" y="1585"/>
                    <a:pt x="3244" y="1661"/>
                  </a:cubicBezTo>
                  <a:lnTo>
                    <a:pt x="935" y="2338"/>
                  </a:lnTo>
                  <a:cubicBezTo>
                    <a:pt x="382" y="2500"/>
                    <a:pt x="0" y="3016"/>
                    <a:pt x="0" y="3597"/>
                  </a:cubicBezTo>
                  <a:lnTo>
                    <a:pt x="0" y="5248"/>
                  </a:lnTo>
                  <a:cubicBezTo>
                    <a:pt x="0" y="5601"/>
                    <a:pt x="296" y="5897"/>
                    <a:pt x="659" y="5897"/>
                  </a:cubicBezTo>
                  <a:lnTo>
                    <a:pt x="9827" y="5897"/>
                  </a:lnTo>
                  <a:cubicBezTo>
                    <a:pt x="10189" y="5897"/>
                    <a:pt x="10485" y="5601"/>
                    <a:pt x="10485" y="5248"/>
                  </a:cubicBezTo>
                  <a:lnTo>
                    <a:pt x="10485" y="3597"/>
                  </a:lnTo>
                  <a:cubicBezTo>
                    <a:pt x="10485" y="3016"/>
                    <a:pt x="10103" y="2510"/>
                    <a:pt x="9540" y="2348"/>
                  </a:cubicBezTo>
                  <a:lnTo>
                    <a:pt x="7241" y="1670"/>
                  </a:lnTo>
                  <a:cubicBezTo>
                    <a:pt x="6965" y="1585"/>
                    <a:pt x="6774" y="1327"/>
                    <a:pt x="6774" y="1041"/>
                  </a:cubicBezTo>
                  <a:lnTo>
                    <a:pt x="6774"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231" name="Google Shape;13231;p68"/>
            <p:cNvSpPr/>
            <p:nvPr/>
          </p:nvSpPr>
          <p:spPr>
            <a:xfrm>
              <a:off x="5891918" y="1703340"/>
              <a:ext cx="80205" cy="22886"/>
            </a:xfrm>
            <a:custGeom>
              <a:avLst/>
              <a:gdLst/>
              <a:ahLst/>
              <a:cxnLst/>
              <a:rect l="l" t="t" r="r" b="b"/>
              <a:pathLst>
                <a:path w="3063" h="874" extrusionOk="0">
                  <a:moveTo>
                    <a:pt x="0" y="1"/>
                  </a:moveTo>
                  <a:lnTo>
                    <a:pt x="0" y="487"/>
                  </a:lnTo>
                  <a:cubicBezTo>
                    <a:pt x="477" y="745"/>
                    <a:pt x="1002" y="874"/>
                    <a:pt x="1528" y="874"/>
                  </a:cubicBezTo>
                  <a:cubicBezTo>
                    <a:pt x="2054" y="874"/>
                    <a:pt x="2581" y="745"/>
                    <a:pt x="3063" y="487"/>
                  </a:cubicBezTo>
                  <a:lnTo>
                    <a:pt x="3063"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32" name="Google Shape;13232;p68"/>
            <p:cNvSpPr/>
            <p:nvPr/>
          </p:nvSpPr>
          <p:spPr>
            <a:xfrm>
              <a:off x="5835698" y="1554478"/>
              <a:ext cx="192381" cy="160147"/>
            </a:xfrm>
            <a:custGeom>
              <a:avLst/>
              <a:gdLst/>
              <a:ahLst/>
              <a:cxnLst/>
              <a:rect l="l" t="t" r="r" b="b"/>
              <a:pathLst>
                <a:path w="7347" h="6116" extrusionOk="0">
                  <a:moveTo>
                    <a:pt x="840" y="0"/>
                  </a:moveTo>
                  <a:lnTo>
                    <a:pt x="840" y="2404"/>
                  </a:lnTo>
                  <a:lnTo>
                    <a:pt x="726" y="2404"/>
                  </a:lnTo>
                  <a:cubicBezTo>
                    <a:pt x="1" y="2404"/>
                    <a:pt x="1" y="3501"/>
                    <a:pt x="726" y="3501"/>
                  </a:cubicBezTo>
                  <a:lnTo>
                    <a:pt x="850" y="3501"/>
                  </a:lnTo>
                  <a:cubicBezTo>
                    <a:pt x="955" y="4980"/>
                    <a:pt x="2195" y="6115"/>
                    <a:pt x="3674" y="6115"/>
                  </a:cubicBezTo>
                  <a:cubicBezTo>
                    <a:pt x="5152" y="6115"/>
                    <a:pt x="6393" y="4980"/>
                    <a:pt x="6507" y="3501"/>
                  </a:cubicBezTo>
                  <a:lnTo>
                    <a:pt x="6622" y="3501"/>
                  </a:lnTo>
                  <a:cubicBezTo>
                    <a:pt x="7347" y="3501"/>
                    <a:pt x="7347" y="2404"/>
                    <a:pt x="6622" y="2404"/>
                  </a:cubicBezTo>
                  <a:lnTo>
                    <a:pt x="6517" y="2404"/>
                  </a:lnTo>
                  <a:lnTo>
                    <a:pt x="6517" y="0"/>
                  </a:lnTo>
                  <a:close/>
                </a:path>
              </a:pathLst>
            </a:custGeom>
            <a:solidFill>
              <a:srgbClr val="F0F3F5"/>
            </a:solidFill>
            <a:ln>
              <a:noFill/>
            </a:ln>
          </p:spPr>
          <p:txBody>
            <a:bodyPr spcFirstLastPara="1" wrap="square" lIns="91425" tIns="91425" rIns="91425" bIns="91425" anchor="ctr" anchorCtr="0">
              <a:noAutofit/>
            </a:bodyPr>
            <a:lstStyle/>
            <a:p>
              <a:endParaRPr/>
            </a:p>
          </p:txBody>
        </p:sp>
        <p:sp>
          <p:nvSpPr>
            <p:cNvPr id="13233" name="Google Shape;13233;p68"/>
            <p:cNvSpPr/>
            <p:nvPr/>
          </p:nvSpPr>
          <p:spPr>
            <a:xfrm>
              <a:off x="5839705" y="1554478"/>
              <a:ext cx="143677" cy="160357"/>
            </a:xfrm>
            <a:custGeom>
              <a:avLst/>
              <a:gdLst/>
              <a:ahLst/>
              <a:cxnLst/>
              <a:rect l="l" t="t" r="r" b="b"/>
              <a:pathLst>
                <a:path w="5487" h="6124" extrusionOk="0">
                  <a:moveTo>
                    <a:pt x="687" y="0"/>
                  </a:moveTo>
                  <a:lnTo>
                    <a:pt x="687" y="2404"/>
                  </a:lnTo>
                  <a:lnTo>
                    <a:pt x="602" y="2404"/>
                  </a:lnTo>
                  <a:cubicBezTo>
                    <a:pt x="315" y="2404"/>
                    <a:pt x="67" y="2614"/>
                    <a:pt x="29" y="2900"/>
                  </a:cubicBezTo>
                  <a:cubicBezTo>
                    <a:pt x="1" y="3215"/>
                    <a:pt x="249" y="3501"/>
                    <a:pt x="573" y="3501"/>
                  </a:cubicBezTo>
                  <a:lnTo>
                    <a:pt x="697" y="3501"/>
                  </a:lnTo>
                  <a:cubicBezTo>
                    <a:pt x="801" y="4997"/>
                    <a:pt x="2048" y="6124"/>
                    <a:pt x="3502" y="6124"/>
                  </a:cubicBezTo>
                  <a:cubicBezTo>
                    <a:pt x="3652" y="6124"/>
                    <a:pt x="3805" y="6112"/>
                    <a:pt x="3960" y="6087"/>
                  </a:cubicBezTo>
                  <a:cubicBezTo>
                    <a:pt x="2576" y="5867"/>
                    <a:pt x="1556" y="4684"/>
                    <a:pt x="1556" y="3282"/>
                  </a:cubicBezTo>
                  <a:lnTo>
                    <a:pt x="1556" y="2185"/>
                  </a:lnTo>
                  <a:cubicBezTo>
                    <a:pt x="1556" y="1708"/>
                    <a:pt x="1947" y="1317"/>
                    <a:pt x="2433" y="1317"/>
                  </a:cubicBezTo>
                  <a:lnTo>
                    <a:pt x="5057" y="1317"/>
                  </a:lnTo>
                  <a:cubicBezTo>
                    <a:pt x="5295" y="1317"/>
                    <a:pt x="5486" y="1116"/>
                    <a:pt x="5486" y="878"/>
                  </a:cubicBezTo>
                  <a:lnTo>
                    <a:pt x="5486"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234" name="Google Shape;13234;p68"/>
            <p:cNvSpPr/>
            <p:nvPr/>
          </p:nvSpPr>
          <p:spPr>
            <a:xfrm>
              <a:off x="5842716" y="1502999"/>
              <a:ext cx="187118" cy="114455"/>
            </a:xfrm>
            <a:custGeom>
              <a:avLst/>
              <a:gdLst/>
              <a:ahLst/>
              <a:cxnLst/>
              <a:rect l="l" t="t" r="r" b="b"/>
              <a:pathLst>
                <a:path w="7146" h="4371" extrusionOk="0">
                  <a:moveTo>
                    <a:pt x="6000" y="1"/>
                  </a:moveTo>
                  <a:cubicBezTo>
                    <a:pt x="5994" y="1"/>
                    <a:pt x="5988" y="1"/>
                    <a:pt x="5982" y="1"/>
                  </a:cubicBezTo>
                  <a:lnTo>
                    <a:pt x="1841" y="1"/>
                  </a:lnTo>
                  <a:cubicBezTo>
                    <a:pt x="811" y="1"/>
                    <a:pt x="0" y="898"/>
                    <a:pt x="105" y="1928"/>
                  </a:cubicBezTo>
                  <a:lnTo>
                    <a:pt x="353" y="4370"/>
                  </a:lnTo>
                  <a:lnTo>
                    <a:pt x="572" y="4370"/>
                  </a:lnTo>
                  <a:cubicBezTo>
                    <a:pt x="811" y="4370"/>
                    <a:pt x="1002" y="4179"/>
                    <a:pt x="1002" y="3931"/>
                  </a:cubicBezTo>
                  <a:lnTo>
                    <a:pt x="1002" y="2844"/>
                  </a:lnTo>
                  <a:lnTo>
                    <a:pt x="5819" y="2844"/>
                  </a:lnTo>
                  <a:lnTo>
                    <a:pt x="5819" y="3931"/>
                  </a:lnTo>
                  <a:cubicBezTo>
                    <a:pt x="5819" y="4179"/>
                    <a:pt x="6010" y="4370"/>
                    <a:pt x="6249" y="4370"/>
                  </a:cubicBezTo>
                  <a:lnTo>
                    <a:pt x="6468" y="4370"/>
                  </a:lnTo>
                  <a:lnTo>
                    <a:pt x="6649" y="2014"/>
                  </a:lnTo>
                  <a:lnTo>
                    <a:pt x="6640" y="2014"/>
                  </a:lnTo>
                  <a:cubicBezTo>
                    <a:pt x="6964" y="1794"/>
                    <a:pt x="7145" y="1413"/>
                    <a:pt x="7117" y="1022"/>
                  </a:cubicBezTo>
                  <a:cubicBezTo>
                    <a:pt x="7070" y="446"/>
                    <a:pt x="6583" y="1"/>
                    <a:pt x="6000"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35" name="Google Shape;13235;p68"/>
            <p:cNvSpPr/>
            <p:nvPr/>
          </p:nvSpPr>
          <p:spPr>
            <a:xfrm>
              <a:off x="5842716" y="1502999"/>
              <a:ext cx="72218" cy="114455"/>
            </a:xfrm>
            <a:custGeom>
              <a:avLst/>
              <a:gdLst/>
              <a:ahLst/>
              <a:cxnLst/>
              <a:rect l="l" t="t" r="r" b="b"/>
              <a:pathLst>
                <a:path w="2758" h="4371" extrusionOk="0">
                  <a:moveTo>
                    <a:pt x="1841" y="1"/>
                  </a:moveTo>
                  <a:cubicBezTo>
                    <a:pt x="811" y="1"/>
                    <a:pt x="0" y="898"/>
                    <a:pt x="105" y="1928"/>
                  </a:cubicBezTo>
                  <a:lnTo>
                    <a:pt x="353" y="4370"/>
                  </a:lnTo>
                  <a:lnTo>
                    <a:pt x="572" y="4370"/>
                  </a:lnTo>
                  <a:cubicBezTo>
                    <a:pt x="811" y="4370"/>
                    <a:pt x="1002" y="4179"/>
                    <a:pt x="1002" y="3931"/>
                  </a:cubicBezTo>
                  <a:lnTo>
                    <a:pt x="1002" y="1756"/>
                  </a:lnTo>
                  <a:cubicBezTo>
                    <a:pt x="1002" y="783"/>
                    <a:pt x="1784" y="1"/>
                    <a:pt x="2757"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36" name="Google Shape;13236;p68"/>
            <p:cNvSpPr/>
            <p:nvPr/>
          </p:nvSpPr>
          <p:spPr>
            <a:xfrm>
              <a:off x="5891918" y="1617532"/>
              <a:ext cx="11521" cy="17151"/>
            </a:xfrm>
            <a:custGeom>
              <a:avLst/>
              <a:gdLst/>
              <a:ahLst/>
              <a:cxnLst/>
              <a:rect l="l" t="t" r="r" b="b"/>
              <a:pathLst>
                <a:path w="440" h="655" extrusionOk="0">
                  <a:moveTo>
                    <a:pt x="220" y="1"/>
                  </a:moveTo>
                  <a:cubicBezTo>
                    <a:pt x="110" y="1"/>
                    <a:pt x="0" y="73"/>
                    <a:pt x="0" y="216"/>
                  </a:cubicBezTo>
                  <a:lnTo>
                    <a:pt x="0" y="435"/>
                  </a:lnTo>
                  <a:cubicBezTo>
                    <a:pt x="0" y="550"/>
                    <a:pt x="96" y="654"/>
                    <a:pt x="220" y="654"/>
                  </a:cubicBezTo>
                  <a:cubicBezTo>
                    <a:pt x="334" y="654"/>
                    <a:pt x="439" y="550"/>
                    <a:pt x="439" y="435"/>
                  </a:cubicBezTo>
                  <a:lnTo>
                    <a:pt x="439" y="216"/>
                  </a:lnTo>
                  <a:cubicBezTo>
                    <a:pt x="439" y="73"/>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237" name="Google Shape;13237;p68"/>
            <p:cNvSpPr/>
            <p:nvPr/>
          </p:nvSpPr>
          <p:spPr>
            <a:xfrm>
              <a:off x="5960601" y="1617532"/>
              <a:ext cx="11521" cy="17151"/>
            </a:xfrm>
            <a:custGeom>
              <a:avLst/>
              <a:gdLst/>
              <a:ahLst/>
              <a:cxnLst/>
              <a:rect l="l" t="t" r="r" b="b"/>
              <a:pathLst>
                <a:path w="440" h="655" extrusionOk="0">
                  <a:moveTo>
                    <a:pt x="220" y="1"/>
                  </a:moveTo>
                  <a:cubicBezTo>
                    <a:pt x="111" y="1"/>
                    <a:pt x="1" y="73"/>
                    <a:pt x="1" y="216"/>
                  </a:cubicBezTo>
                  <a:lnTo>
                    <a:pt x="1" y="435"/>
                  </a:lnTo>
                  <a:cubicBezTo>
                    <a:pt x="1" y="550"/>
                    <a:pt x="96" y="654"/>
                    <a:pt x="220" y="654"/>
                  </a:cubicBezTo>
                  <a:cubicBezTo>
                    <a:pt x="335" y="654"/>
                    <a:pt x="430" y="550"/>
                    <a:pt x="440" y="435"/>
                  </a:cubicBezTo>
                  <a:lnTo>
                    <a:pt x="440" y="216"/>
                  </a:lnTo>
                  <a:cubicBezTo>
                    <a:pt x="440" y="73"/>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238" name="Google Shape;13238;p68"/>
            <p:cNvSpPr/>
            <p:nvPr/>
          </p:nvSpPr>
          <p:spPr>
            <a:xfrm>
              <a:off x="5906424" y="1657438"/>
              <a:ext cx="50773" cy="17282"/>
            </a:xfrm>
            <a:custGeom>
              <a:avLst/>
              <a:gdLst/>
              <a:ahLst/>
              <a:cxnLst/>
              <a:rect l="l" t="t" r="r" b="b"/>
              <a:pathLst>
                <a:path w="1939" h="660" extrusionOk="0">
                  <a:moveTo>
                    <a:pt x="315" y="0"/>
                  </a:moveTo>
                  <a:cubicBezTo>
                    <a:pt x="144" y="0"/>
                    <a:pt x="0" y="218"/>
                    <a:pt x="162" y="380"/>
                  </a:cubicBezTo>
                  <a:cubicBezTo>
                    <a:pt x="373" y="556"/>
                    <a:pt x="633" y="659"/>
                    <a:pt x="904" y="659"/>
                  </a:cubicBezTo>
                  <a:cubicBezTo>
                    <a:pt x="927" y="659"/>
                    <a:pt x="950" y="658"/>
                    <a:pt x="973" y="657"/>
                  </a:cubicBezTo>
                  <a:cubicBezTo>
                    <a:pt x="986" y="657"/>
                    <a:pt x="1000" y="658"/>
                    <a:pt x="1013" y="658"/>
                  </a:cubicBezTo>
                  <a:cubicBezTo>
                    <a:pt x="1294" y="658"/>
                    <a:pt x="1565" y="562"/>
                    <a:pt x="1784" y="380"/>
                  </a:cubicBezTo>
                  <a:cubicBezTo>
                    <a:pt x="1938" y="218"/>
                    <a:pt x="1792" y="0"/>
                    <a:pt x="1621" y="0"/>
                  </a:cubicBezTo>
                  <a:cubicBezTo>
                    <a:pt x="1570" y="0"/>
                    <a:pt x="1517" y="19"/>
                    <a:pt x="1469" y="65"/>
                  </a:cubicBezTo>
                  <a:cubicBezTo>
                    <a:pt x="1321" y="170"/>
                    <a:pt x="1147" y="223"/>
                    <a:pt x="972" y="223"/>
                  </a:cubicBezTo>
                  <a:cubicBezTo>
                    <a:pt x="796" y="223"/>
                    <a:pt x="620" y="170"/>
                    <a:pt x="467" y="65"/>
                  </a:cubicBezTo>
                  <a:cubicBezTo>
                    <a:pt x="419" y="19"/>
                    <a:pt x="366" y="0"/>
                    <a:pt x="315"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39" name="Google Shape;13239;p68"/>
            <p:cNvSpPr/>
            <p:nvPr/>
          </p:nvSpPr>
          <p:spPr>
            <a:xfrm>
              <a:off x="5884429" y="1600433"/>
              <a:ext cx="26499" cy="11260"/>
            </a:xfrm>
            <a:custGeom>
              <a:avLst/>
              <a:gdLst/>
              <a:ahLst/>
              <a:cxnLst/>
              <a:rect l="l" t="t" r="r" b="b"/>
              <a:pathLst>
                <a:path w="1012" h="430" extrusionOk="0">
                  <a:moveTo>
                    <a:pt x="286" y="1"/>
                  </a:moveTo>
                  <a:cubicBezTo>
                    <a:pt x="0" y="1"/>
                    <a:pt x="0" y="430"/>
                    <a:pt x="286" y="430"/>
                  </a:cubicBezTo>
                  <a:lnTo>
                    <a:pt x="725" y="430"/>
                  </a:lnTo>
                  <a:cubicBezTo>
                    <a:pt x="1011" y="430"/>
                    <a:pt x="1011" y="1"/>
                    <a:pt x="72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40" name="Google Shape;13240;p68"/>
            <p:cNvSpPr/>
            <p:nvPr/>
          </p:nvSpPr>
          <p:spPr>
            <a:xfrm>
              <a:off x="5953112" y="1600433"/>
              <a:ext cx="26499" cy="11260"/>
            </a:xfrm>
            <a:custGeom>
              <a:avLst/>
              <a:gdLst/>
              <a:ahLst/>
              <a:cxnLst/>
              <a:rect l="l" t="t" r="r" b="b"/>
              <a:pathLst>
                <a:path w="1012" h="430" extrusionOk="0">
                  <a:moveTo>
                    <a:pt x="287" y="1"/>
                  </a:moveTo>
                  <a:cubicBezTo>
                    <a:pt x="1" y="1"/>
                    <a:pt x="1" y="430"/>
                    <a:pt x="287" y="430"/>
                  </a:cubicBezTo>
                  <a:lnTo>
                    <a:pt x="726" y="430"/>
                  </a:lnTo>
                  <a:cubicBezTo>
                    <a:pt x="1012" y="430"/>
                    <a:pt x="1012" y="1"/>
                    <a:pt x="726"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41" name="Google Shape;13241;p68"/>
            <p:cNvSpPr/>
            <p:nvPr/>
          </p:nvSpPr>
          <p:spPr>
            <a:xfrm>
              <a:off x="5846199" y="1748326"/>
              <a:ext cx="171643" cy="109427"/>
            </a:xfrm>
            <a:custGeom>
              <a:avLst/>
              <a:gdLst/>
              <a:ahLst/>
              <a:cxnLst/>
              <a:rect l="l" t="t" r="r" b="b"/>
              <a:pathLst>
                <a:path w="6555" h="4179" extrusionOk="0">
                  <a:moveTo>
                    <a:pt x="1088" y="0"/>
                  </a:moveTo>
                  <a:lnTo>
                    <a:pt x="1" y="324"/>
                  </a:lnTo>
                  <a:lnTo>
                    <a:pt x="1" y="4179"/>
                  </a:lnTo>
                  <a:lnTo>
                    <a:pt x="6555" y="4179"/>
                  </a:lnTo>
                  <a:lnTo>
                    <a:pt x="6555" y="324"/>
                  </a:lnTo>
                  <a:lnTo>
                    <a:pt x="5467" y="0"/>
                  </a:lnTo>
                  <a:lnTo>
                    <a:pt x="5467" y="468"/>
                  </a:lnTo>
                  <a:cubicBezTo>
                    <a:pt x="5467" y="1670"/>
                    <a:pt x="4484" y="2652"/>
                    <a:pt x="3282" y="2652"/>
                  </a:cubicBezTo>
                  <a:cubicBezTo>
                    <a:pt x="2071" y="2652"/>
                    <a:pt x="1098" y="1670"/>
                    <a:pt x="1098" y="468"/>
                  </a:cubicBezTo>
                  <a:lnTo>
                    <a:pt x="1088" y="468"/>
                  </a:lnTo>
                  <a:lnTo>
                    <a:pt x="1088" y="0"/>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242" name="Google Shape;13242;p68"/>
            <p:cNvSpPr/>
            <p:nvPr/>
          </p:nvSpPr>
          <p:spPr>
            <a:xfrm>
              <a:off x="5845439" y="1548979"/>
              <a:ext cx="177901" cy="28489"/>
            </a:xfrm>
            <a:custGeom>
              <a:avLst/>
              <a:gdLst/>
              <a:ahLst/>
              <a:cxnLst/>
              <a:rect l="l" t="t" r="r" b="b"/>
              <a:pathLst>
                <a:path w="6794" h="1088" extrusionOk="0">
                  <a:moveTo>
                    <a:pt x="1" y="0"/>
                  </a:moveTo>
                  <a:cubicBezTo>
                    <a:pt x="1" y="58"/>
                    <a:pt x="1" y="115"/>
                    <a:pt x="11" y="172"/>
                  </a:cubicBezTo>
                  <a:lnTo>
                    <a:pt x="96" y="1088"/>
                  </a:lnTo>
                  <a:lnTo>
                    <a:pt x="6479" y="1088"/>
                  </a:lnTo>
                  <a:lnTo>
                    <a:pt x="6545" y="258"/>
                  </a:lnTo>
                  <a:lnTo>
                    <a:pt x="6526" y="258"/>
                  </a:lnTo>
                  <a:cubicBezTo>
                    <a:pt x="6631" y="182"/>
                    <a:pt x="6727" y="96"/>
                    <a:pt x="6793"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243" name="Google Shape;13243;p68"/>
            <p:cNvSpPr/>
            <p:nvPr/>
          </p:nvSpPr>
          <p:spPr>
            <a:xfrm>
              <a:off x="5932635" y="1548979"/>
              <a:ext cx="90941" cy="22781"/>
            </a:xfrm>
            <a:custGeom>
              <a:avLst/>
              <a:gdLst/>
              <a:ahLst/>
              <a:cxnLst/>
              <a:rect l="l" t="t" r="r" b="b"/>
              <a:pathLst>
                <a:path w="3473" h="870" extrusionOk="0">
                  <a:moveTo>
                    <a:pt x="0" y="0"/>
                  </a:moveTo>
                  <a:cubicBezTo>
                    <a:pt x="105" y="506"/>
                    <a:pt x="554" y="868"/>
                    <a:pt x="1069" y="868"/>
                  </a:cubicBezTo>
                  <a:cubicBezTo>
                    <a:pt x="1317" y="868"/>
                    <a:pt x="1565" y="783"/>
                    <a:pt x="1756" y="620"/>
                  </a:cubicBezTo>
                  <a:cubicBezTo>
                    <a:pt x="2006" y="785"/>
                    <a:pt x="2298" y="869"/>
                    <a:pt x="2591" y="869"/>
                  </a:cubicBezTo>
                  <a:cubicBezTo>
                    <a:pt x="2789" y="869"/>
                    <a:pt x="2989" y="831"/>
                    <a:pt x="3177" y="754"/>
                  </a:cubicBezTo>
                  <a:lnTo>
                    <a:pt x="3215" y="258"/>
                  </a:lnTo>
                  <a:lnTo>
                    <a:pt x="3206" y="258"/>
                  </a:lnTo>
                  <a:cubicBezTo>
                    <a:pt x="3301" y="182"/>
                    <a:pt x="3397" y="96"/>
                    <a:pt x="3473"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244" name="Google Shape;13244;p68"/>
            <p:cNvSpPr/>
            <p:nvPr/>
          </p:nvSpPr>
          <p:spPr>
            <a:xfrm>
              <a:off x="5932373" y="1537484"/>
              <a:ext cx="17282" cy="11521"/>
            </a:xfrm>
            <a:custGeom>
              <a:avLst/>
              <a:gdLst/>
              <a:ahLst/>
              <a:cxnLst/>
              <a:rect l="l" t="t" r="r" b="b"/>
              <a:pathLst>
                <a:path w="660" h="440" extrusionOk="0">
                  <a:moveTo>
                    <a:pt x="440" y="0"/>
                  </a:moveTo>
                  <a:cubicBezTo>
                    <a:pt x="201" y="0"/>
                    <a:pt x="1" y="191"/>
                    <a:pt x="10" y="439"/>
                  </a:cubicBezTo>
                  <a:lnTo>
                    <a:pt x="659" y="439"/>
                  </a:lnTo>
                  <a:lnTo>
                    <a:pt x="659"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45" name="Google Shape;13245;p68"/>
            <p:cNvSpPr/>
            <p:nvPr/>
          </p:nvSpPr>
          <p:spPr>
            <a:xfrm>
              <a:off x="5972096" y="1502999"/>
              <a:ext cx="57240" cy="57240"/>
            </a:xfrm>
            <a:custGeom>
              <a:avLst/>
              <a:gdLst/>
              <a:ahLst/>
              <a:cxnLst/>
              <a:rect l="l" t="t" r="r" b="b"/>
              <a:pathLst>
                <a:path w="2186" h="2186" extrusionOk="0">
                  <a:moveTo>
                    <a:pt x="1088" y="1"/>
                  </a:moveTo>
                  <a:cubicBezTo>
                    <a:pt x="487" y="1"/>
                    <a:pt x="1" y="497"/>
                    <a:pt x="1" y="1098"/>
                  </a:cubicBezTo>
                  <a:cubicBezTo>
                    <a:pt x="1" y="1699"/>
                    <a:pt x="487" y="2186"/>
                    <a:pt x="1088" y="2186"/>
                  </a:cubicBezTo>
                  <a:cubicBezTo>
                    <a:pt x="1689" y="2186"/>
                    <a:pt x="2185" y="1699"/>
                    <a:pt x="2185" y="1098"/>
                  </a:cubicBezTo>
                  <a:cubicBezTo>
                    <a:pt x="2185" y="497"/>
                    <a:pt x="1689" y="1"/>
                    <a:pt x="1088"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46" name="Google Shape;13246;p68"/>
            <p:cNvSpPr/>
            <p:nvPr/>
          </p:nvSpPr>
          <p:spPr>
            <a:xfrm>
              <a:off x="5943371" y="1525989"/>
              <a:ext cx="34250" cy="34250"/>
            </a:xfrm>
            <a:custGeom>
              <a:avLst/>
              <a:gdLst/>
              <a:ahLst/>
              <a:cxnLst/>
              <a:rect l="l" t="t" r="r" b="b"/>
              <a:pathLst>
                <a:path w="1308" h="1308" extrusionOk="0">
                  <a:moveTo>
                    <a:pt x="659" y="1"/>
                  </a:moveTo>
                  <a:cubicBezTo>
                    <a:pt x="296" y="1"/>
                    <a:pt x="1" y="296"/>
                    <a:pt x="1" y="659"/>
                  </a:cubicBezTo>
                  <a:cubicBezTo>
                    <a:pt x="1" y="1021"/>
                    <a:pt x="296" y="1308"/>
                    <a:pt x="659" y="1308"/>
                  </a:cubicBezTo>
                  <a:cubicBezTo>
                    <a:pt x="1021" y="1308"/>
                    <a:pt x="1308" y="1021"/>
                    <a:pt x="1308" y="659"/>
                  </a:cubicBezTo>
                  <a:cubicBezTo>
                    <a:pt x="1308" y="296"/>
                    <a:pt x="1021" y="1"/>
                    <a:pt x="659"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47" name="Google Shape;13247;p68"/>
            <p:cNvSpPr/>
            <p:nvPr/>
          </p:nvSpPr>
          <p:spPr>
            <a:xfrm>
              <a:off x="5845204" y="1548979"/>
              <a:ext cx="23750" cy="28489"/>
            </a:xfrm>
            <a:custGeom>
              <a:avLst/>
              <a:gdLst/>
              <a:ahLst/>
              <a:cxnLst/>
              <a:rect l="l" t="t" r="r" b="b"/>
              <a:pathLst>
                <a:path w="907" h="1088" extrusionOk="0">
                  <a:moveTo>
                    <a:pt x="0" y="0"/>
                  </a:moveTo>
                  <a:cubicBezTo>
                    <a:pt x="0" y="58"/>
                    <a:pt x="0" y="115"/>
                    <a:pt x="10" y="172"/>
                  </a:cubicBezTo>
                  <a:lnTo>
                    <a:pt x="105" y="1088"/>
                  </a:lnTo>
                  <a:lnTo>
                    <a:pt x="907" y="1088"/>
                  </a:lnTo>
                  <a:lnTo>
                    <a:pt x="907"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248" name="Google Shape;13248;p68"/>
            <p:cNvSpPr/>
            <p:nvPr/>
          </p:nvSpPr>
          <p:spPr>
            <a:xfrm>
              <a:off x="5863428" y="1748326"/>
              <a:ext cx="137419" cy="80964"/>
            </a:xfrm>
            <a:custGeom>
              <a:avLst/>
              <a:gdLst/>
              <a:ahLst/>
              <a:cxnLst/>
              <a:rect l="l" t="t" r="r" b="b"/>
              <a:pathLst>
                <a:path w="5248" h="3092" extrusionOk="0">
                  <a:moveTo>
                    <a:pt x="430" y="0"/>
                  </a:moveTo>
                  <a:lnTo>
                    <a:pt x="1" y="134"/>
                  </a:lnTo>
                  <a:lnTo>
                    <a:pt x="1" y="468"/>
                  </a:lnTo>
                  <a:cubicBezTo>
                    <a:pt x="1" y="1918"/>
                    <a:pt x="1174" y="3091"/>
                    <a:pt x="2624" y="3091"/>
                  </a:cubicBezTo>
                  <a:cubicBezTo>
                    <a:pt x="4065" y="3091"/>
                    <a:pt x="5248" y="1918"/>
                    <a:pt x="5248" y="468"/>
                  </a:cubicBezTo>
                  <a:lnTo>
                    <a:pt x="5248" y="134"/>
                  </a:lnTo>
                  <a:lnTo>
                    <a:pt x="4799" y="0"/>
                  </a:lnTo>
                  <a:lnTo>
                    <a:pt x="4799" y="468"/>
                  </a:lnTo>
                  <a:cubicBezTo>
                    <a:pt x="4799" y="1670"/>
                    <a:pt x="3826" y="2652"/>
                    <a:pt x="2615" y="2652"/>
                  </a:cubicBezTo>
                  <a:cubicBezTo>
                    <a:pt x="1413" y="2652"/>
                    <a:pt x="430" y="1670"/>
                    <a:pt x="430" y="468"/>
                  </a:cubicBezTo>
                  <a:lnTo>
                    <a:pt x="430"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249" name="Google Shape;13249;p68"/>
            <p:cNvSpPr/>
            <p:nvPr/>
          </p:nvSpPr>
          <p:spPr>
            <a:xfrm>
              <a:off x="5828969" y="1817768"/>
              <a:ext cx="17256" cy="39984"/>
            </a:xfrm>
            <a:custGeom>
              <a:avLst/>
              <a:gdLst/>
              <a:ahLst/>
              <a:cxnLst/>
              <a:rect l="l" t="t" r="r" b="b"/>
              <a:pathLst>
                <a:path w="659" h="1527" extrusionOk="0">
                  <a:moveTo>
                    <a:pt x="659" y="0"/>
                  </a:moveTo>
                  <a:cubicBezTo>
                    <a:pt x="296" y="0"/>
                    <a:pt x="0" y="286"/>
                    <a:pt x="0" y="649"/>
                  </a:cubicBezTo>
                  <a:lnTo>
                    <a:pt x="0" y="1527"/>
                  </a:lnTo>
                  <a:lnTo>
                    <a:pt x="659" y="1527"/>
                  </a:lnTo>
                  <a:lnTo>
                    <a:pt x="659"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50" name="Google Shape;13250;p68"/>
            <p:cNvSpPr/>
            <p:nvPr/>
          </p:nvSpPr>
          <p:spPr>
            <a:xfrm>
              <a:off x="5846199" y="1817768"/>
              <a:ext cx="11521" cy="39984"/>
            </a:xfrm>
            <a:custGeom>
              <a:avLst/>
              <a:gdLst/>
              <a:ahLst/>
              <a:cxnLst/>
              <a:rect l="l" t="t" r="r" b="b"/>
              <a:pathLst>
                <a:path w="440" h="1527" extrusionOk="0">
                  <a:moveTo>
                    <a:pt x="1" y="0"/>
                  </a:moveTo>
                  <a:lnTo>
                    <a:pt x="1" y="1527"/>
                  </a:lnTo>
                  <a:lnTo>
                    <a:pt x="439" y="1527"/>
                  </a:lnTo>
                  <a:lnTo>
                    <a:pt x="439" y="439"/>
                  </a:lnTo>
                  <a:cubicBezTo>
                    <a:pt x="439" y="191"/>
                    <a:pt x="239" y="0"/>
                    <a:pt x="1"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251" name="Google Shape;13251;p68"/>
            <p:cNvSpPr/>
            <p:nvPr/>
          </p:nvSpPr>
          <p:spPr>
            <a:xfrm>
              <a:off x="6017815" y="1817768"/>
              <a:ext cx="17256" cy="39984"/>
            </a:xfrm>
            <a:custGeom>
              <a:avLst/>
              <a:gdLst/>
              <a:ahLst/>
              <a:cxnLst/>
              <a:rect l="l" t="t" r="r" b="b"/>
              <a:pathLst>
                <a:path w="659" h="1527" extrusionOk="0">
                  <a:moveTo>
                    <a:pt x="1" y="0"/>
                  </a:moveTo>
                  <a:lnTo>
                    <a:pt x="1" y="1527"/>
                  </a:lnTo>
                  <a:lnTo>
                    <a:pt x="659" y="1527"/>
                  </a:lnTo>
                  <a:lnTo>
                    <a:pt x="659" y="649"/>
                  </a:lnTo>
                  <a:cubicBezTo>
                    <a:pt x="649" y="286"/>
                    <a:pt x="363" y="0"/>
                    <a:pt x="1" y="0"/>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52" name="Google Shape;13252;p68"/>
            <p:cNvSpPr/>
            <p:nvPr/>
          </p:nvSpPr>
          <p:spPr>
            <a:xfrm>
              <a:off x="6006320" y="1817768"/>
              <a:ext cx="11521" cy="39984"/>
            </a:xfrm>
            <a:custGeom>
              <a:avLst/>
              <a:gdLst/>
              <a:ahLst/>
              <a:cxnLst/>
              <a:rect l="l" t="t" r="r" b="b"/>
              <a:pathLst>
                <a:path w="440" h="1527" extrusionOk="0">
                  <a:moveTo>
                    <a:pt x="440" y="0"/>
                  </a:moveTo>
                  <a:cubicBezTo>
                    <a:pt x="192" y="0"/>
                    <a:pt x="1" y="191"/>
                    <a:pt x="1" y="439"/>
                  </a:cubicBezTo>
                  <a:lnTo>
                    <a:pt x="1" y="1527"/>
                  </a:lnTo>
                  <a:lnTo>
                    <a:pt x="440" y="1527"/>
                  </a:lnTo>
                  <a:lnTo>
                    <a:pt x="440" y="0"/>
                  </a:ln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3253" name="Google Shape;13253;p68"/>
          <p:cNvGrpSpPr/>
          <p:nvPr/>
        </p:nvGrpSpPr>
        <p:grpSpPr>
          <a:xfrm>
            <a:off x="4896941" y="1350600"/>
            <a:ext cx="263316" cy="354754"/>
            <a:chOff x="4896940" y="1502999"/>
            <a:chExt cx="263316" cy="354754"/>
          </a:xfrm>
        </p:grpSpPr>
        <p:sp>
          <p:nvSpPr>
            <p:cNvPr id="13254" name="Google Shape;13254;p68"/>
            <p:cNvSpPr/>
            <p:nvPr/>
          </p:nvSpPr>
          <p:spPr>
            <a:xfrm>
              <a:off x="4904193" y="1594384"/>
              <a:ext cx="113433" cy="103221"/>
            </a:xfrm>
            <a:custGeom>
              <a:avLst/>
              <a:gdLst/>
              <a:ahLst/>
              <a:cxnLst/>
              <a:rect l="l" t="t" r="r" b="b"/>
              <a:pathLst>
                <a:path w="4332" h="3942" extrusionOk="0">
                  <a:moveTo>
                    <a:pt x="1253" y="1"/>
                  </a:moveTo>
                  <a:cubicBezTo>
                    <a:pt x="1048" y="1"/>
                    <a:pt x="839" y="58"/>
                    <a:pt x="649" y="184"/>
                  </a:cubicBezTo>
                  <a:cubicBezTo>
                    <a:pt x="10" y="623"/>
                    <a:pt x="0" y="1567"/>
                    <a:pt x="649" y="2006"/>
                  </a:cubicBezTo>
                  <a:cubicBezTo>
                    <a:pt x="764" y="2092"/>
                    <a:pt x="830" y="2235"/>
                    <a:pt x="821" y="2378"/>
                  </a:cubicBezTo>
                  <a:cubicBezTo>
                    <a:pt x="821" y="2540"/>
                    <a:pt x="840" y="2693"/>
                    <a:pt x="888" y="2845"/>
                  </a:cubicBezTo>
                  <a:cubicBezTo>
                    <a:pt x="1099" y="3553"/>
                    <a:pt x="1724" y="3941"/>
                    <a:pt x="2357" y="3941"/>
                  </a:cubicBezTo>
                  <a:cubicBezTo>
                    <a:pt x="2808" y="3941"/>
                    <a:pt x="3264" y="3743"/>
                    <a:pt x="3578" y="3322"/>
                  </a:cubicBezTo>
                  <a:cubicBezTo>
                    <a:pt x="4332" y="2311"/>
                    <a:pt x="3607" y="880"/>
                    <a:pt x="2357" y="880"/>
                  </a:cubicBezTo>
                  <a:lnTo>
                    <a:pt x="2328" y="880"/>
                  </a:lnTo>
                  <a:cubicBezTo>
                    <a:pt x="2220" y="340"/>
                    <a:pt x="1749" y="1"/>
                    <a:pt x="125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255" name="Google Shape;13255;p68"/>
            <p:cNvSpPr/>
            <p:nvPr/>
          </p:nvSpPr>
          <p:spPr>
            <a:xfrm>
              <a:off x="5039831" y="1594620"/>
              <a:ext cx="113198" cy="102907"/>
            </a:xfrm>
            <a:custGeom>
              <a:avLst/>
              <a:gdLst/>
              <a:ahLst/>
              <a:cxnLst/>
              <a:rect l="l" t="t" r="r" b="b"/>
              <a:pathLst>
                <a:path w="4323" h="3930" extrusionOk="0">
                  <a:moveTo>
                    <a:pt x="3071" y="1"/>
                  </a:moveTo>
                  <a:cubicBezTo>
                    <a:pt x="2577" y="1"/>
                    <a:pt x="2109" y="338"/>
                    <a:pt x="1995" y="871"/>
                  </a:cubicBezTo>
                  <a:lnTo>
                    <a:pt x="1985" y="871"/>
                  </a:lnTo>
                  <a:cubicBezTo>
                    <a:pt x="726" y="871"/>
                    <a:pt x="1" y="2302"/>
                    <a:pt x="754" y="3313"/>
                  </a:cubicBezTo>
                  <a:cubicBezTo>
                    <a:pt x="1067" y="3733"/>
                    <a:pt x="1521" y="3929"/>
                    <a:pt x="1971" y="3929"/>
                  </a:cubicBezTo>
                  <a:cubicBezTo>
                    <a:pt x="2606" y="3929"/>
                    <a:pt x="3233" y="3540"/>
                    <a:pt x="3445" y="2836"/>
                  </a:cubicBezTo>
                  <a:cubicBezTo>
                    <a:pt x="3492" y="2684"/>
                    <a:pt x="3511" y="2531"/>
                    <a:pt x="3511" y="2369"/>
                  </a:cubicBezTo>
                  <a:cubicBezTo>
                    <a:pt x="3502" y="2226"/>
                    <a:pt x="3569" y="2083"/>
                    <a:pt x="3683" y="1997"/>
                  </a:cubicBezTo>
                  <a:cubicBezTo>
                    <a:pt x="4322" y="1558"/>
                    <a:pt x="4322" y="614"/>
                    <a:pt x="3674" y="184"/>
                  </a:cubicBezTo>
                  <a:cubicBezTo>
                    <a:pt x="3484" y="59"/>
                    <a:pt x="3275" y="1"/>
                    <a:pt x="307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256" name="Google Shape;13256;p68"/>
            <p:cNvSpPr/>
            <p:nvPr/>
          </p:nvSpPr>
          <p:spPr>
            <a:xfrm>
              <a:off x="4937160" y="1502999"/>
              <a:ext cx="183138" cy="123200"/>
            </a:xfrm>
            <a:custGeom>
              <a:avLst/>
              <a:gdLst/>
              <a:ahLst/>
              <a:cxnLst/>
              <a:rect l="l" t="t" r="r" b="b"/>
              <a:pathLst>
                <a:path w="6994" h="4705" extrusionOk="0">
                  <a:moveTo>
                    <a:pt x="3492" y="1"/>
                  </a:moveTo>
                  <a:cubicBezTo>
                    <a:pt x="1565" y="1"/>
                    <a:pt x="1" y="1565"/>
                    <a:pt x="1" y="3502"/>
                  </a:cubicBezTo>
                  <a:lnTo>
                    <a:pt x="1" y="4704"/>
                  </a:lnTo>
                  <a:lnTo>
                    <a:pt x="6994" y="4704"/>
                  </a:lnTo>
                  <a:lnTo>
                    <a:pt x="6994" y="3502"/>
                  </a:lnTo>
                  <a:cubicBezTo>
                    <a:pt x="6994" y="1565"/>
                    <a:pt x="5429" y="1"/>
                    <a:pt x="3492"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257" name="Google Shape;13257;p68"/>
            <p:cNvSpPr/>
            <p:nvPr/>
          </p:nvSpPr>
          <p:spPr>
            <a:xfrm>
              <a:off x="4896940" y="1680376"/>
              <a:ext cx="263316" cy="177377"/>
            </a:xfrm>
            <a:custGeom>
              <a:avLst/>
              <a:gdLst/>
              <a:ahLst/>
              <a:cxnLst/>
              <a:rect l="l" t="t" r="r" b="b"/>
              <a:pathLst>
                <a:path w="10056" h="6774" extrusionOk="0">
                  <a:moveTo>
                    <a:pt x="3721" y="0"/>
                  </a:moveTo>
                  <a:lnTo>
                    <a:pt x="3721" y="1355"/>
                  </a:lnTo>
                  <a:cubicBezTo>
                    <a:pt x="3721" y="1717"/>
                    <a:pt x="3483" y="2051"/>
                    <a:pt x="3130" y="2175"/>
                  </a:cubicBezTo>
                  <a:lnTo>
                    <a:pt x="878" y="2967"/>
                  </a:lnTo>
                  <a:cubicBezTo>
                    <a:pt x="354" y="3158"/>
                    <a:pt x="1" y="3654"/>
                    <a:pt x="1" y="4207"/>
                  </a:cubicBezTo>
                  <a:lnTo>
                    <a:pt x="1" y="6115"/>
                  </a:lnTo>
                  <a:cubicBezTo>
                    <a:pt x="1" y="6478"/>
                    <a:pt x="297" y="6774"/>
                    <a:pt x="659" y="6774"/>
                  </a:cubicBezTo>
                  <a:lnTo>
                    <a:pt x="9398" y="6774"/>
                  </a:lnTo>
                  <a:cubicBezTo>
                    <a:pt x="9760" y="6774"/>
                    <a:pt x="10056" y="6478"/>
                    <a:pt x="10056" y="6115"/>
                  </a:cubicBezTo>
                  <a:lnTo>
                    <a:pt x="10056" y="4207"/>
                  </a:lnTo>
                  <a:cubicBezTo>
                    <a:pt x="10056" y="3654"/>
                    <a:pt x="9703" y="3158"/>
                    <a:pt x="9178" y="2967"/>
                  </a:cubicBezTo>
                  <a:lnTo>
                    <a:pt x="6927" y="2175"/>
                  </a:lnTo>
                  <a:cubicBezTo>
                    <a:pt x="6574" y="2051"/>
                    <a:pt x="6345" y="1717"/>
                    <a:pt x="6345" y="1345"/>
                  </a:cubicBezTo>
                  <a:lnTo>
                    <a:pt x="634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258" name="Google Shape;13258;p68"/>
            <p:cNvSpPr/>
            <p:nvPr/>
          </p:nvSpPr>
          <p:spPr>
            <a:xfrm>
              <a:off x="4897202" y="1730834"/>
              <a:ext cx="263055" cy="126919"/>
            </a:xfrm>
            <a:custGeom>
              <a:avLst/>
              <a:gdLst/>
              <a:ahLst/>
              <a:cxnLst/>
              <a:rect l="l" t="t" r="r" b="b"/>
              <a:pathLst>
                <a:path w="10046" h="4847" extrusionOk="0">
                  <a:moveTo>
                    <a:pt x="6554" y="0"/>
                  </a:moveTo>
                  <a:lnTo>
                    <a:pt x="6554" y="372"/>
                  </a:lnTo>
                  <a:cubicBezTo>
                    <a:pt x="6554" y="1269"/>
                    <a:pt x="5820" y="2004"/>
                    <a:pt x="4913" y="2004"/>
                  </a:cubicBezTo>
                  <a:cubicBezTo>
                    <a:pt x="4007" y="2004"/>
                    <a:pt x="3273" y="1269"/>
                    <a:pt x="3273" y="372"/>
                  </a:cubicBezTo>
                  <a:lnTo>
                    <a:pt x="3273" y="182"/>
                  </a:lnTo>
                  <a:cubicBezTo>
                    <a:pt x="3225" y="201"/>
                    <a:pt x="3177" y="229"/>
                    <a:pt x="3129" y="248"/>
                  </a:cubicBezTo>
                  <a:lnTo>
                    <a:pt x="868" y="1040"/>
                  </a:lnTo>
                  <a:cubicBezTo>
                    <a:pt x="344" y="1231"/>
                    <a:pt x="0" y="1727"/>
                    <a:pt x="0" y="2280"/>
                  </a:cubicBezTo>
                  <a:lnTo>
                    <a:pt x="0" y="4188"/>
                  </a:lnTo>
                  <a:cubicBezTo>
                    <a:pt x="0" y="4551"/>
                    <a:pt x="287" y="4847"/>
                    <a:pt x="649" y="4847"/>
                  </a:cubicBezTo>
                  <a:lnTo>
                    <a:pt x="9388" y="4847"/>
                  </a:lnTo>
                  <a:cubicBezTo>
                    <a:pt x="9750" y="4847"/>
                    <a:pt x="10046" y="4551"/>
                    <a:pt x="10046" y="4188"/>
                  </a:cubicBezTo>
                  <a:lnTo>
                    <a:pt x="10046" y="2280"/>
                  </a:lnTo>
                  <a:cubicBezTo>
                    <a:pt x="10046" y="1727"/>
                    <a:pt x="9693" y="1231"/>
                    <a:pt x="9168" y="1040"/>
                  </a:cubicBezTo>
                  <a:lnTo>
                    <a:pt x="6917" y="248"/>
                  </a:lnTo>
                  <a:cubicBezTo>
                    <a:pt x="6774" y="191"/>
                    <a:pt x="6650" y="105"/>
                    <a:pt x="6554" y="0"/>
                  </a:cubicBezTo>
                  <a:close/>
                </a:path>
              </a:pathLst>
            </a:custGeom>
            <a:solidFill>
              <a:srgbClr val="ACBDC9"/>
            </a:solidFill>
            <a:ln>
              <a:noFill/>
            </a:ln>
          </p:spPr>
          <p:txBody>
            <a:bodyPr spcFirstLastPara="1" wrap="square" lIns="91425" tIns="91425" rIns="91425" bIns="91425" anchor="ctr" anchorCtr="0">
              <a:noAutofit/>
            </a:bodyPr>
            <a:lstStyle/>
            <a:p>
              <a:endParaRPr/>
            </a:p>
          </p:txBody>
        </p:sp>
        <p:sp>
          <p:nvSpPr>
            <p:cNvPr id="13259" name="Google Shape;13259;p68"/>
            <p:cNvSpPr/>
            <p:nvPr/>
          </p:nvSpPr>
          <p:spPr>
            <a:xfrm>
              <a:off x="4953395" y="1730834"/>
              <a:ext cx="150407" cy="81697"/>
            </a:xfrm>
            <a:custGeom>
              <a:avLst/>
              <a:gdLst/>
              <a:ahLst/>
              <a:cxnLst/>
              <a:rect l="l" t="t" r="r" b="b"/>
              <a:pathLst>
                <a:path w="5744" h="3120" extrusionOk="0">
                  <a:moveTo>
                    <a:pt x="4399" y="0"/>
                  </a:moveTo>
                  <a:lnTo>
                    <a:pt x="4399" y="363"/>
                  </a:lnTo>
                  <a:cubicBezTo>
                    <a:pt x="4399" y="1269"/>
                    <a:pt x="3664" y="2004"/>
                    <a:pt x="2758" y="2004"/>
                  </a:cubicBezTo>
                  <a:cubicBezTo>
                    <a:pt x="1861" y="2004"/>
                    <a:pt x="1127" y="1269"/>
                    <a:pt x="1127" y="363"/>
                  </a:cubicBezTo>
                  <a:lnTo>
                    <a:pt x="1127" y="172"/>
                  </a:lnTo>
                  <a:cubicBezTo>
                    <a:pt x="1079" y="201"/>
                    <a:pt x="1031" y="229"/>
                    <a:pt x="974" y="248"/>
                  </a:cubicBezTo>
                  <a:lnTo>
                    <a:pt x="1" y="592"/>
                  </a:lnTo>
                  <a:cubicBezTo>
                    <a:pt x="10" y="1183"/>
                    <a:pt x="125" y="1765"/>
                    <a:pt x="354" y="2309"/>
                  </a:cubicBezTo>
                  <a:cubicBezTo>
                    <a:pt x="561" y="2810"/>
                    <a:pt x="1047" y="3119"/>
                    <a:pt x="1567" y="3119"/>
                  </a:cubicBezTo>
                  <a:cubicBezTo>
                    <a:pt x="1671" y="3119"/>
                    <a:pt x="1776" y="3107"/>
                    <a:pt x="1880" y="3082"/>
                  </a:cubicBezTo>
                  <a:lnTo>
                    <a:pt x="2872" y="2834"/>
                  </a:lnTo>
                  <a:lnTo>
                    <a:pt x="3865" y="3082"/>
                  </a:lnTo>
                  <a:cubicBezTo>
                    <a:pt x="3969" y="3107"/>
                    <a:pt x="4074" y="3119"/>
                    <a:pt x="4178" y="3119"/>
                  </a:cubicBezTo>
                  <a:cubicBezTo>
                    <a:pt x="4701" y="3119"/>
                    <a:pt x="5194" y="2810"/>
                    <a:pt x="5400" y="2309"/>
                  </a:cubicBezTo>
                  <a:cubicBezTo>
                    <a:pt x="5620" y="1765"/>
                    <a:pt x="5744" y="1183"/>
                    <a:pt x="5744" y="592"/>
                  </a:cubicBezTo>
                  <a:lnTo>
                    <a:pt x="4761" y="248"/>
                  </a:lnTo>
                  <a:cubicBezTo>
                    <a:pt x="4628" y="191"/>
                    <a:pt x="4504" y="105"/>
                    <a:pt x="4399"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260" name="Google Shape;13260;p68"/>
            <p:cNvSpPr/>
            <p:nvPr/>
          </p:nvSpPr>
          <p:spPr>
            <a:xfrm>
              <a:off x="4994374" y="1691871"/>
              <a:ext cx="68709" cy="28620"/>
            </a:xfrm>
            <a:custGeom>
              <a:avLst/>
              <a:gdLst/>
              <a:ahLst/>
              <a:cxnLst/>
              <a:rect l="l" t="t" r="r" b="b"/>
              <a:pathLst>
                <a:path w="2624" h="1093" extrusionOk="0">
                  <a:moveTo>
                    <a:pt x="0" y="0"/>
                  </a:moveTo>
                  <a:lnTo>
                    <a:pt x="0" y="821"/>
                  </a:lnTo>
                  <a:cubicBezTo>
                    <a:pt x="420" y="1002"/>
                    <a:pt x="866" y="1092"/>
                    <a:pt x="1312" y="1092"/>
                  </a:cubicBezTo>
                  <a:cubicBezTo>
                    <a:pt x="1758" y="1092"/>
                    <a:pt x="2204" y="1002"/>
                    <a:pt x="2624" y="821"/>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261" name="Google Shape;13261;p68"/>
            <p:cNvSpPr/>
            <p:nvPr/>
          </p:nvSpPr>
          <p:spPr>
            <a:xfrm>
              <a:off x="4936427" y="1559846"/>
              <a:ext cx="184630" cy="149019"/>
            </a:xfrm>
            <a:custGeom>
              <a:avLst/>
              <a:gdLst/>
              <a:ahLst/>
              <a:cxnLst/>
              <a:rect l="l" t="t" r="r" b="b"/>
              <a:pathLst>
                <a:path w="7051" h="5691" extrusionOk="0">
                  <a:moveTo>
                    <a:pt x="3520" y="0"/>
                  </a:moveTo>
                  <a:cubicBezTo>
                    <a:pt x="3451" y="0"/>
                    <a:pt x="3382" y="34"/>
                    <a:pt x="3339" y="100"/>
                  </a:cubicBezTo>
                  <a:cubicBezTo>
                    <a:pt x="2528" y="1360"/>
                    <a:pt x="1450" y="1789"/>
                    <a:pt x="954" y="1923"/>
                  </a:cubicBezTo>
                  <a:cubicBezTo>
                    <a:pt x="868" y="1951"/>
                    <a:pt x="573" y="1980"/>
                    <a:pt x="573" y="1980"/>
                  </a:cubicBezTo>
                  <a:cubicBezTo>
                    <a:pt x="248" y="1980"/>
                    <a:pt x="0" y="2266"/>
                    <a:pt x="29" y="2590"/>
                  </a:cubicBezTo>
                  <a:cubicBezTo>
                    <a:pt x="66" y="2861"/>
                    <a:pt x="305" y="3077"/>
                    <a:pt x="583" y="3077"/>
                  </a:cubicBezTo>
                  <a:cubicBezTo>
                    <a:pt x="589" y="3077"/>
                    <a:pt x="595" y="3077"/>
                    <a:pt x="601" y="3077"/>
                  </a:cubicBezTo>
                  <a:lnTo>
                    <a:pt x="697" y="3077"/>
                  </a:lnTo>
                  <a:cubicBezTo>
                    <a:pt x="811" y="4556"/>
                    <a:pt x="2042" y="5691"/>
                    <a:pt x="3520" y="5691"/>
                  </a:cubicBezTo>
                  <a:cubicBezTo>
                    <a:pt x="5009" y="5691"/>
                    <a:pt x="6239" y="4556"/>
                    <a:pt x="6354" y="3077"/>
                  </a:cubicBezTo>
                  <a:lnTo>
                    <a:pt x="6440" y="3077"/>
                  </a:lnTo>
                  <a:cubicBezTo>
                    <a:pt x="6446" y="3077"/>
                    <a:pt x="6452" y="3077"/>
                    <a:pt x="6458" y="3077"/>
                  </a:cubicBezTo>
                  <a:cubicBezTo>
                    <a:pt x="6736" y="3077"/>
                    <a:pt x="6975" y="2861"/>
                    <a:pt x="7012" y="2590"/>
                  </a:cubicBezTo>
                  <a:cubicBezTo>
                    <a:pt x="7050" y="2266"/>
                    <a:pt x="6793" y="1980"/>
                    <a:pt x="6468" y="1980"/>
                  </a:cubicBezTo>
                  <a:cubicBezTo>
                    <a:pt x="6468" y="1980"/>
                    <a:pt x="6182" y="1951"/>
                    <a:pt x="6087" y="1923"/>
                  </a:cubicBezTo>
                  <a:cubicBezTo>
                    <a:pt x="5591" y="1789"/>
                    <a:pt x="4522" y="1360"/>
                    <a:pt x="3702" y="100"/>
                  </a:cubicBezTo>
                  <a:cubicBezTo>
                    <a:pt x="3659" y="34"/>
                    <a:pt x="3590" y="0"/>
                    <a:pt x="3520"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262" name="Google Shape;13262;p68"/>
            <p:cNvSpPr/>
            <p:nvPr/>
          </p:nvSpPr>
          <p:spPr>
            <a:xfrm>
              <a:off x="4936427" y="1560082"/>
              <a:ext cx="169391" cy="149019"/>
            </a:xfrm>
            <a:custGeom>
              <a:avLst/>
              <a:gdLst/>
              <a:ahLst/>
              <a:cxnLst/>
              <a:rect l="l" t="t" r="r" b="b"/>
              <a:pathLst>
                <a:path w="6469" h="5691" extrusionOk="0">
                  <a:moveTo>
                    <a:pt x="3520" y="1"/>
                  </a:moveTo>
                  <a:cubicBezTo>
                    <a:pt x="3451" y="1"/>
                    <a:pt x="3382" y="34"/>
                    <a:pt x="3339" y="101"/>
                  </a:cubicBezTo>
                  <a:cubicBezTo>
                    <a:pt x="2900" y="778"/>
                    <a:pt x="2280" y="1332"/>
                    <a:pt x="1555" y="1685"/>
                  </a:cubicBezTo>
                  <a:cubicBezTo>
                    <a:pt x="1364" y="1780"/>
                    <a:pt x="1164" y="1856"/>
                    <a:pt x="954" y="1914"/>
                  </a:cubicBezTo>
                  <a:cubicBezTo>
                    <a:pt x="868" y="1942"/>
                    <a:pt x="573" y="1971"/>
                    <a:pt x="573" y="1971"/>
                  </a:cubicBezTo>
                  <a:cubicBezTo>
                    <a:pt x="248" y="1971"/>
                    <a:pt x="0" y="2257"/>
                    <a:pt x="29" y="2581"/>
                  </a:cubicBezTo>
                  <a:cubicBezTo>
                    <a:pt x="66" y="2852"/>
                    <a:pt x="305" y="3068"/>
                    <a:pt x="592" y="3068"/>
                  </a:cubicBezTo>
                  <a:cubicBezTo>
                    <a:pt x="598" y="3068"/>
                    <a:pt x="604" y="3068"/>
                    <a:pt x="611" y="3068"/>
                  </a:cubicBezTo>
                  <a:lnTo>
                    <a:pt x="697" y="3068"/>
                  </a:lnTo>
                  <a:cubicBezTo>
                    <a:pt x="800" y="4563"/>
                    <a:pt x="2055" y="5690"/>
                    <a:pt x="3503" y="5690"/>
                  </a:cubicBezTo>
                  <a:cubicBezTo>
                    <a:pt x="3654" y="5690"/>
                    <a:pt x="3806" y="5678"/>
                    <a:pt x="3959" y="5653"/>
                  </a:cubicBezTo>
                  <a:cubicBezTo>
                    <a:pt x="2709" y="5453"/>
                    <a:pt x="1736" y="4451"/>
                    <a:pt x="1574" y="3192"/>
                  </a:cubicBezTo>
                  <a:cubicBezTo>
                    <a:pt x="1555" y="3011"/>
                    <a:pt x="1555" y="2820"/>
                    <a:pt x="1574" y="2629"/>
                  </a:cubicBezTo>
                  <a:cubicBezTo>
                    <a:pt x="1593" y="2476"/>
                    <a:pt x="1641" y="2333"/>
                    <a:pt x="1727" y="2200"/>
                  </a:cubicBezTo>
                  <a:cubicBezTo>
                    <a:pt x="1803" y="2095"/>
                    <a:pt x="1908" y="1999"/>
                    <a:pt x="2023" y="1933"/>
                  </a:cubicBezTo>
                  <a:cubicBezTo>
                    <a:pt x="2614" y="1599"/>
                    <a:pt x="3120" y="1141"/>
                    <a:pt x="3511" y="597"/>
                  </a:cubicBezTo>
                  <a:cubicBezTo>
                    <a:pt x="3969" y="1227"/>
                    <a:pt x="4579" y="1732"/>
                    <a:pt x="5276" y="2076"/>
                  </a:cubicBezTo>
                  <a:cubicBezTo>
                    <a:pt x="5439" y="2151"/>
                    <a:pt x="5612" y="2189"/>
                    <a:pt x="5784" y="2189"/>
                  </a:cubicBezTo>
                  <a:cubicBezTo>
                    <a:pt x="6024" y="2189"/>
                    <a:pt x="6262" y="2115"/>
                    <a:pt x="6468" y="1971"/>
                  </a:cubicBezTo>
                  <a:cubicBezTo>
                    <a:pt x="6468" y="1971"/>
                    <a:pt x="6182" y="1942"/>
                    <a:pt x="6087" y="1914"/>
                  </a:cubicBezTo>
                  <a:cubicBezTo>
                    <a:pt x="5591" y="1780"/>
                    <a:pt x="4522" y="1351"/>
                    <a:pt x="3702" y="101"/>
                  </a:cubicBezTo>
                  <a:cubicBezTo>
                    <a:pt x="3659" y="34"/>
                    <a:pt x="3590" y="1"/>
                    <a:pt x="3520"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263" name="Google Shape;13263;p68"/>
            <p:cNvSpPr/>
            <p:nvPr/>
          </p:nvSpPr>
          <p:spPr>
            <a:xfrm>
              <a:off x="4988614" y="1612295"/>
              <a:ext cx="11521" cy="17151"/>
            </a:xfrm>
            <a:custGeom>
              <a:avLst/>
              <a:gdLst/>
              <a:ahLst/>
              <a:cxnLst/>
              <a:rect l="l" t="t" r="r" b="b"/>
              <a:pathLst>
                <a:path w="440" h="655" extrusionOk="0">
                  <a:moveTo>
                    <a:pt x="220" y="1"/>
                  </a:moveTo>
                  <a:cubicBezTo>
                    <a:pt x="111" y="1"/>
                    <a:pt x="1" y="72"/>
                    <a:pt x="1" y="215"/>
                  </a:cubicBezTo>
                  <a:lnTo>
                    <a:pt x="1" y="435"/>
                  </a:lnTo>
                  <a:cubicBezTo>
                    <a:pt x="1" y="559"/>
                    <a:pt x="96" y="654"/>
                    <a:pt x="220" y="654"/>
                  </a:cubicBezTo>
                  <a:cubicBezTo>
                    <a:pt x="344" y="654"/>
                    <a:pt x="440" y="559"/>
                    <a:pt x="440" y="435"/>
                  </a:cubicBezTo>
                  <a:lnTo>
                    <a:pt x="440" y="215"/>
                  </a:lnTo>
                  <a:cubicBezTo>
                    <a:pt x="440"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264" name="Google Shape;13264;p68"/>
            <p:cNvSpPr/>
            <p:nvPr/>
          </p:nvSpPr>
          <p:spPr>
            <a:xfrm>
              <a:off x="5057323" y="1612295"/>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34" y="654"/>
                    <a:pt x="439" y="55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265" name="Google Shape;13265;p68"/>
            <p:cNvSpPr/>
            <p:nvPr/>
          </p:nvSpPr>
          <p:spPr>
            <a:xfrm>
              <a:off x="5003382" y="1652174"/>
              <a:ext cx="50694" cy="17282"/>
            </a:xfrm>
            <a:custGeom>
              <a:avLst/>
              <a:gdLst/>
              <a:ahLst/>
              <a:cxnLst/>
              <a:rect l="l" t="t" r="r" b="b"/>
              <a:pathLst>
                <a:path w="1936" h="660" extrusionOk="0">
                  <a:moveTo>
                    <a:pt x="315" y="1"/>
                  </a:moveTo>
                  <a:cubicBezTo>
                    <a:pt x="144" y="1"/>
                    <a:pt x="0" y="219"/>
                    <a:pt x="162" y="381"/>
                  </a:cubicBezTo>
                  <a:cubicBezTo>
                    <a:pt x="364" y="557"/>
                    <a:pt x="623" y="660"/>
                    <a:pt x="894" y="660"/>
                  </a:cubicBezTo>
                  <a:cubicBezTo>
                    <a:pt x="917" y="660"/>
                    <a:pt x="940" y="659"/>
                    <a:pt x="963" y="658"/>
                  </a:cubicBezTo>
                  <a:cubicBezTo>
                    <a:pt x="986" y="659"/>
                    <a:pt x="1009" y="660"/>
                    <a:pt x="1032" y="660"/>
                  </a:cubicBezTo>
                  <a:cubicBezTo>
                    <a:pt x="1303" y="660"/>
                    <a:pt x="1563" y="557"/>
                    <a:pt x="1774" y="381"/>
                  </a:cubicBezTo>
                  <a:cubicBezTo>
                    <a:pt x="1936" y="219"/>
                    <a:pt x="1792" y="1"/>
                    <a:pt x="1621" y="1"/>
                  </a:cubicBezTo>
                  <a:cubicBezTo>
                    <a:pt x="1570" y="1"/>
                    <a:pt x="1517" y="20"/>
                    <a:pt x="1469" y="66"/>
                  </a:cubicBezTo>
                  <a:cubicBezTo>
                    <a:pt x="1316" y="171"/>
                    <a:pt x="1140" y="223"/>
                    <a:pt x="965" y="223"/>
                  </a:cubicBezTo>
                  <a:cubicBezTo>
                    <a:pt x="789" y="223"/>
                    <a:pt x="615" y="171"/>
                    <a:pt x="467" y="66"/>
                  </a:cubicBezTo>
                  <a:cubicBezTo>
                    <a:pt x="419" y="20"/>
                    <a:pt x="366" y="1"/>
                    <a:pt x="315"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66" name="Google Shape;13266;p68"/>
            <p:cNvSpPr/>
            <p:nvPr/>
          </p:nvSpPr>
          <p:spPr>
            <a:xfrm>
              <a:off x="5040093" y="1504255"/>
              <a:ext cx="79943" cy="90469"/>
            </a:xfrm>
            <a:custGeom>
              <a:avLst/>
              <a:gdLst/>
              <a:ahLst/>
              <a:cxnLst/>
              <a:rect l="l" t="t" r="r" b="b"/>
              <a:pathLst>
                <a:path w="3053" h="3455" extrusionOk="0">
                  <a:moveTo>
                    <a:pt x="77" y="1"/>
                  </a:moveTo>
                  <a:cubicBezTo>
                    <a:pt x="29" y="201"/>
                    <a:pt x="0" y="401"/>
                    <a:pt x="0" y="611"/>
                  </a:cubicBezTo>
                  <a:cubicBezTo>
                    <a:pt x="0" y="2176"/>
                    <a:pt x="1269" y="3454"/>
                    <a:pt x="2843" y="3454"/>
                  </a:cubicBezTo>
                  <a:cubicBezTo>
                    <a:pt x="2910" y="3454"/>
                    <a:pt x="2986" y="3454"/>
                    <a:pt x="3053" y="3445"/>
                  </a:cubicBezTo>
                  <a:cubicBezTo>
                    <a:pt x="3053" y="1708"/>
                    <a:pt x="1784" y="249"/>
                    <a:pt x="77"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67" name="Google Shape;13267;p68"/>
            <p:cNvSpPr/>
            <p:nvPr/>
          </p:nvSpPr>
          <p:spPr>
            <a:xfrm>
              <a:off x="5020114" y="1789043"/>
              <a:ext cx="17256" cy="57214"/>
            </a:xfrm>
            <a:custGeom>
              <a:avLst/>
              <a:gdLst/>
              <a:ahLst/>
              <a:cxnLst/>
              <a:rect l="l" t="t" r="r" b="b"/>
              <a:pathLst>
                <a:path w="659" h="2185" extrusionOk="0">
                  <a:moveTo>
                    <a:pt x="0" y="0"/>
                  </a:moveTo>
                  <a:lnTo>
                    <a:pt x="0" y="1965"/>
                  </a:lnTo>
                  <a:cubicBezTo>
                    <a:pt x="0" y="2089"/>
                    <a:pt x="95" y="2185"/>
                    <a:pt x="219" y="2185"/>
                  </a:cubicBezTo>
                  <a:lnTo>
                    <a:pt x="439" y="2185"/>
                  </a:lnTo>
                  <a:cubicBezTo>
                    <a:pt x="553" y="2185"/>
                    <a:pt x="649" y="2089"/>
                    <a:pt x="658" y="1975"/>
                  </a:cubicBezTo>
                  <a:lnTo>
                    <a:pt x="658"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268" name="Google Shape;13268;p68"/>
            <p:cNvSpPr/>
            <p:nvPr/>
          </p:nvSpPr>
          <p:spPr>
            <a:xfrm>
              <a:off x="4899689" y="1767546"/>
              <a:ext cx="48992" cy="90207"/>
            </a:xfrm>
            <a:custGeom>
              <a:avLst/>
              <a:gdLst/>
              <a:ahLst/>
              <a:cxnLst/>
              <a:rect l="l" t="t" r="r" b="b"/>
              <a:pathLst>
                <a:path w="1871" h="3445" extrusionOk="0">
                  <a:moveTo>
                    <a:pt x="239" y="1"/>
                  </a:moveTo>
                  <a:cubicBezTo>
                    <a:pt x="134" y="115"/>
                    <a:pt x="58" y="239"/>
                    <a:pt x="1" y="373"/>
                  </a:cubicBezTo>
                  <a:lnTo>
                    <a:pt x="1193" y="1394"/>
                  </a:lnTo>
                  <a:cubicBezTo>
                    <a:pt x="1336" y="1518"/>
                    <a:pt x="1422" y="1699"/>
                    <a:pt x="1422" y="1890"/>
                  </a:cubicBezTo>
                  <a:lnTo>
                    <a:pt x="1422" y="3445"/>
                  </a:lnTo>
                  <a:lnTo>
                    <a:pt x="1871" y="3445"/>
                  </a:lnTo>
                  <a:lnTo>
                    <a:pt x="1871" y="1899"/>
                  </a:lnTo>
                  <a:cubicBezTo>
                    <a:pt x="1871" y="1575"/>
                    <a:pt x="1727" y="1270"/>
                    <a:pt x="1479" y="1060"/>
                  </a:cubicBezTo>
                  <a:lnTo>
                    <a:pt x="239"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269" name="Google Shape;13269;p68"/>
            <p:cNvSpPr/>
            <p:nvPr/>
          </p:nvSpPr>
          <p:spPr>
            <a:xfrm>
              <a:off x="5108777" y="1767546"/>
              <a:ext cx="48992" cy="90207"/>
            </a:xfrm>
            <a:custGeom>
              <a:avLst/>
              <a:gdLst/>
              <a:ahLst/>
              <a:cxnLst/>
              <a:rect l="l" t="t" r="r" b="b"/>
              <a:pathLst>
                <a:path w="1871" h="3445" extrusionOk="0">
                  <a:moveTo>
                    <a:pt x="1632" y="1"/>
                  </a:moveTo>
                  <a:lnTo>
                    <a:pt x="382" y="1060"/>
                  </a:lnTo>
                  <a:cubicBezTo>
                    <a:pt x="134" y="1270"/>
                    <a:pt x="1" y="1575"/>
                    <a:pt x="1" y="1899"/>
                  </a:cubicBezTo>
                  <a:lnTo>
                    <a:pt x="1" y="3445"/>
                  </a:lnTo>
                  <a:lnTo>
                    <a:pt x="440" y="3445"/>
                  </a:lnTo>
                  <a:lnTo>
                    <a:pt x="440" y="1890"/>
                  </a:lnTo>
                  <a:cubicBezTo>
                    <a:pt x="440" y="1699"/>
                    <a:pt x="525" y="1518"/>
                    <a:pt x="678" y="1394"/>
                  </a:cubicBezTo>
                  <a:lnTo>
                    <a:pt x="1871" y="373"/>
                  </a:lnTo>
                  <a:cubicBezTo>
                    <a:pt x="1813" y="239"/>
                    <a:pt x="1727" y="115"/>
                    <a:pt x="1632"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270" name="Google Shape;13270;p68"/>
            <p:cNvSpPr/>
            <p:nvPr/>
          </p:nvSpPr>
          <p:spPr>
            <a:xfrm>
              <a:off x="5020114" y="1789043"/>
              <a:ext cx="17256" cy="17989"/>
            </a:xfrm>
            <a:custGeom>
              <a:avLst/>
              <a:gdLst/>
              <a:ahLst/>
              <a:cxnLst/>
              <a:rect l="l" t="t" r="r" b="b"/>
              <a:pathLst>
                <a:path w="659" h="687" extrusionOk="0">
                  <a:moveTo>
                    <a:pt x="0" y="0"/>
                  </a:moveTo>
                  <a:lnTo>
                    <a:pt x="0" y="687"/>
                  </a:lnTo>
                  <a:lnTo>
                    <a:pt x="324" y="611"/>
                  </a:lnTo>
                  <a:lnTo>
                    <a:pt x="658" y="687"/>
                  </a:lnTo>
                  <a:lnTo>
                    <a:pt x="658" y="0"/>
                  </a:ln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13271" name="Google Shape;13271;p68"/>
            <p:cNvSpPr/>
            <p:nvPr/>
          </p:nvSpPr>
          <p:spPr>
            <a:xfrm>
              <a:off x="4963895" y="1720334"/>
              <a:ext cx="129432" cy="80650"/>
            </a:xfrm>
            <a:custGeom>
              <a:avLst/>
              <a:gdLst/>
              <a:ahLst/>
              <a:cxnLst/>
              <a:rect l="l" t="t" r="r" b="b"/>
              <a:pathLst>
                <a:path w="4943" h="3080" extrusionOk="0">
                  <a:moveTo>
                    <a:pt x="1164" y="1"/>
                  </a:moveTo>
                  <a:lnTo>
                    <a:pt x="344" y="287"/>
                  </a:lnTo>
                  <a:cubicBezTo>
                    <a:pt x="172" y="344"/>
                    <a:pt x="58" y="497"/>
                    <a:pt x="48" y="678"/>
                  </a:cubicBezTo>
                  <a:cubicBezTo>
                    <a:pt x="1" y="1317"/>
                    <a:pt x="115" y="1956"/>
                    <a:pt x="353" y="2548"/>
                  </a:cubicBezTo>
                  <a:cubicBezTo>
                    <a:pt x="496" y="2873"/>
                    <a:pt x="817" y="3080"/>
                    <a:pt x="1163" y="3080"/>
                  </a:cubicBezTo>
                  <a:cubicBezTo>
                    <a:pt x="1233" y="3080"/>
                    <a:pt x="1304" y="3071"/>
                    <a:pt x="1374" y="3053"/>
                  </a:cubicBezTo>
                  <a:lnTo>
                    <a:pt x="2471" y="2786"/>
                  </a:lnTo>
                  <a:lnTo>
                    <a:pt x="3578" y="3053"/>
                  </a:lnTo>
                  <a:cubicBezTo>
                    <a:pt x="3649" y="3071"/>
                    <a:pt x="3720" y="3080"/>
                    <a:pt x="3790" y="3080"/>
                  </a:cubicBezTo>
                  <a:cubicBezTo>
                    <a:pt x="4135" y="3080"/>
                    <a:pt x="4456" y="2873"/>
                    <a:pt x="4599" y="2548"/>
                  </a:cubicBezTo>
                  <a:cubicBezTo>
                    <a:pt x="4837" y="1956"/>
                    <a:pt x="4942" y="1317"/>
                    <a:pt x="4904" y="678"/>
                  </a:cubicBezTo>
                  <a:cubicBezTo>
                    <a:pt x="4895" y="497"/>
                    <a:pt x="4780" y="344"/>
                    <a:pt x="4608" y="287"/>
                  </a:cubicBezTo>
                  <a:lnTo>
                    <a:pt x="3788" y="1"/>
                  </a:lnTo>
                  <a:lnTo>
                    <a:pt x="3788" y="659"/>
                  </a:lnTo>
                  <a:cubicBezTo>
                    <a:pt x="3788" y="1384"/>
                    <a:pt x="3206" y="1966"/>
                    <a:pt x="2481" y="1966"/>
                  </a:cubicBezTo>
                  <a:cubicBezTo>
                    <a:pt x="1756" y="1966"/>
                    <a:pt x="1164" y="1384"/>
                    <a:pt x="1164" y="659"/>
                  </a:cubicBezTo>
                  <a:lnTo>
                    <a:pt x="1164" y="1"/>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272" name="Google Shape;13272;p68"/>
            <p:cNvSpPr/>
            <p:nvPr/>
          </p:nvSpPr>
          <p:spPr>
            <a:xfrm>
              <a:off x="5063058" y="1720334"/>
              <a:ext cx="26" cy="288"/>
            </a:xfrm>
            <a:custGeom>
              <a:avLst/>
              <a:gdLst/>
              <a:ahLst/>
              <a:cxnLst/>
              <a:rect l="l" t="t" r="r" b="b"/>
              <a:pathLst>
                <a:path w="1" h="11" extrusionOk="0">
                  <a:moveTo>
                    <a:pt x="1" y="10"/>
                  </a:moveTo>
                  <a:lnTo>
                    <a:pt x="1" y="10"/>
                  </a:lnTo>
                  <a:lnTo>
                    <a:pt x="1"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273" name="Google Shape;13273;p68"/>
            <p:cNvSpPr/>
            <p:nvPr/>
          </p:nvSpPr>
          <p:spPr>
            <a:xfrm>
              <a:off x="4994374" y="1720334"/>
              <a:ext cx="26" cy="288"/>
            </a:xfrm>
            <a:custGeom>
              <a:avLst/>
              <a:gdLst/>
              <a:ahLst/>
              <a:cxnLst/>
              <a:rect l="l" t="t" r="r" b="b"/>
              <a:pathLst>
                <a:path w="1" h="11" extrusionOk="0">
                  <a:moveTo>
                    <a:pt x="0" y="1"/>
                  </a:moveTo>
                  <a:lnTo>
                    <a:pt x="0" y="10"/>
                  </a:lnTo>
                  <a:lnTo>
                    <a:pt x="0" y="1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274" name="Google Shape;13274;p68"/>
            <p:cNvSpPr/>
            <p:nvPr/>
          </p:nvSpPr>
          <p:spPr>
            <a:xfrm>
              <a:off x="4982879" y="1720334"/>
              <a:ext cx="91464" cy="62975"/>
            </a:xfrm>
            <a:custGeom>
              <a:avLst/>
              <a:gdLst/>
              <a:ahLst/>
              <a:cxnLst/>
              <a:rect l="l" t="t" r="r" b="b"/>
              <a:pathLst>
                <a:path w="3493" h="2405" extrusionOk="0">
                  <a:moveTo>
                    <a:pt x="3063" y="1"/>
                  </a:moveTo>
                  <a:lnTo>
                    <a:pt x="3063" y="659"/>
                  </a:lnTo>
                  <a:cubicBezTo>
                    <a:pt x="3063" y="1384"/>
                    <a:pt x="2471" y="1966"/>
                    <a:pt x="1746" y="1966"/>
                  </a:cubicBezTo>
                  <a:cubicBezTo>
                    <a:pt x="1021" y="1966"/>
                    <a:pt x="439" y="1384"/>
                    <a:pt x="439" y="659"/>
                  </a:cubicBezTo>
                  <a:lnTo>
                    <a:pt x="439" y="10"/>
                  </a:lnTo>
                  <a:lnTo>
                    <a:pt x="1" y="153"/>
                  </a:lnTo>
                  <a:lnTo>
                    <a:pt x="1" y="659"/>
                  </a:lnTo>
                  <a:cubicBezTo>
                    <a:pt x="1" y="1622"/>
                    <a:pt x="783" y="2405"/>
                    <a:pt x="1746" y="2405"/>
                  </a:cubicBezTo>
                  <a:cubicBezTo>
                    <a:pt x="2710" y="2405"/>
                    <a:pt x="3492" y="1622"/>
                    <a:pt x="3492" y="659"/>
                  </a:cubicBezTo>
                  <a:lnTo>
                    <a:pt x="3492" y="153"/>
                  </a:lnTo>
                  <a:lnTo>
                    <a:pt x="3063" y="1"/>
                  </a:lnTo>
                  <a:close/>
                </a:path>
              </a:pathLst>
            </a:custGeom>
            <a:solidFill>
              <a:srgbClr val="F1F4F6"/>
            </a:solidFill>
            <a:ln>
              <a:noFill/>
            </a:ln>
          </p:spPr>
          <p:txBody>
            <a:bodyPr spcFirstLastPara="1" wrap="square" lIns="91425" tIns="91425" rIns="91425" bIns="91425" anchor="ctr" anchorCtr="0">
              <a:noAutofit/>
            </a:bodyPr>
            <a:lstStyle/>
            <a:p>
              <a:endParaRPr/>
            </a:p>
          </p:txBody>
        </p:sp>
      </p:grpSp>
      <p:grpSp>
        <p:nvGrpSpPr>
          <p:cNvPr id="13275" name="Google Shape;13275;p68"/>
          <p:cNvGrpSpPr/>
          <p:nvPr/>
        </p:nvGrpSpPr>
        <p:grpSpPr>
          <a:xfrm>
            <a:off x="6255392" y="4115682"/>
            <a:ext cx="274550" cy="354728"/>
            <a:chOff x="6255392" y="4268082"/>
            <a:chExt cx="274550" cy="354728"/>
          </a:xfrm>
        </p:grpSpPr>
        <p:sp>
          <p:nvSpPr>
            <p:cNvPr id="13276" name="Google Shape;13276;p68"/>
            <p:cNvSpPr/>
            <p:nvPr/>
          </p:nvSpPr>
          <p:spPr>
            <a:xfrm>
              <a:off x="6286342" y="4268082"/>
              <a:ext cx="213120" cy="206102"/>
            </a:xfrm>
            <a:custGeom>
              <a:avLst/>
              <a:gdLst/>
              <a:ahLst/>
              <a:cxnLst/>
              <a:rect l="l" t="t" r="r" b="b"/>
              <a:pathLst>
                <a:path w="8139" h="7871" extrusionOk="0">
                  <a:moveTo>
                    <a:pt x="4065" y="0"/>
                  </a:moveTo>
                  <a:cubicBezTo>
                    <a:pt x="2014" y="0"/>
                    <a:pt x="354" y="1670"/>
                    <a:pt x="354" y="3721"/>
                  </a:cubicBezTo>
                  <a:lnTo>
                    <a:pt x="354" y="4808"/>
                  </a:lnTo>
                  <a:cubicBezTo>
                    <a:pt x="354" y="5543"/>
                    <a:pt x="211" y="6010"/>
                    <a:pt x="87" y="6277"/>
                  </a:cubicBezTo>
                  <a:cubicBezTo>
                    <a:pt x="1" y="6468"/>
                    <a:pt x="49" y="6688"/>
                    <a:pt x="220" y="6812"/>
                  </a:cubicBezTo>
                  <a:cubicBezTo>
                    <a:pt x="640" y="7136"/>
                    <a:pt x="2100" y="7871"/>
                    <a:pt x="4065" y="7871"/>
                  </a:cubicBezTo>
                  <a:cubicBezTo>
                    <a:pt x="6040" y="7871"/>
                    <a:pt x="7490" y="7136"/>
                    <a:pt x="7919" y="6812"/>
                  </a:cubicBezTo>
                  <a:cubicBezTo>
                    <a:pt x="8081" y="6688"/>
                    <a:pt x="8139" y="6468"/>
                    <a:pt x="8053" y="6277"/>
                  </a:cubicBezTo>
                  <a:cubicBezTo>
                    <a:pt x="7938" y="6010"/>
                    <a:pt x="7786" y="5543"/>
                    <a:pt x="7786" y="4808"/>
                  </a:cubicBezTo>
                  <a:lnTo>
                    <a:pt x="7786" y="3721"/>
                  </a:lnTo>
                  <a:cubicBezTo>
                    <a:pt x="7786" y="1670"/>
                    <a:pt x="6116" y="0"/>
                    <a:pt x="4065"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77" name="Google Shape;13277;p68"/>
            <p:cNvSpPr/>
            <p:nvPr/>
          </p:nvSpPr>
          <p:spPr>
            <a:xfrm>
              <a:off x="6352800" y="4451168"/>
              <a:ext cx="80205" cy="68736"/>
            </a:xfrm>
            <a:custGeom>
              <a:avLst/>
              <a:gdLst/>
              <a:ahLst/>
              <a:cxnLst/>
              <a:rect l="l" t="t" r="r" b="b"/>
              <a:pathLst>
                <a:path w="3063" h="2625" extrusionOk="0">
                  <a:moveTo>
                    <a:pt x="1" y="1"/>
                  </a:moveTo>
                  <a:lnTo>
                    <a:pt x="1" y="2624"/>
                  </a:lnTo>
                  <a:lnTo>
                    <a:pt x="3063" y="2624"/>
                  </a:lnTo>
                  <a:lnTo>
                    <a:pt x="3063"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278" name="Google Shape;13278;p68"/>
            <p:cNvSpPr/>
            <p:nvPr/>
          </p:nvSpPr>
          <p:spPr>
            <a:xfrm>
              <a:off x="6352800" y="4451168"/>
              <a:ext cx="80205" cy="34381"/>
            </a:xfrm>
            <a:custGeom>
              <a:avLst/>
              <a:gdLst/>
              <a:ahLst/>
              <a:cxnLst/>
              <a:rect l="l" t="t" r="r" b="b"/>
              <a:pathLst>
                <a:path w="3063" h="1313" extrusionOk="0">
                  <a:moveTo>
                    <a:pt x="1" y="1"/>
                  </a:moveTo>
                  <a:lnTo>
                    <a:pt x="1" y="926"/>
                  </a:lnTo>
                  <a:cubicBezTo>
                    <a:pt x="478" y="1184"/>
                    <a:pt x="1005" y="1313"/>
                    <a:pt x="1532" y="1313"/>
                  </a:cubicBezTo>
                  <a:cubicBezTo>
                    <a:pt x="2059" y="1313"/>
                    <a:pt x="2586" y="1184"/>
                    <a:pt x="3063" y="926"/>
                  </a:cubicBezTo>
                  <a:lnTo>
                    <a:pt x="3063"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79" name="Google Shape;13279;p68"/>
            <p:cNvSpPr/>
            <p:nvPr/>
          </p:nvSpPr>
          <p:spPr>
            <a:xfrm>
              <a:off x="6296842" y="4307464"/>
              <a:ext cx="192381" cy="166458"/>
            </a:xfrm>
            <a:custGeom>
              <a:avLst/>
              <a:gdLst/>
              <a:ahLst/>
              <a:cxnLst/>
              <a:rect l="l" t="t" r="r" b="b"/>
              <a:pathLst>
                <a:path w="7347" h="6357" extrusionOk="0">
                  <a:moveTo>
                    <a:pt x="2397" y="0"/>
                  </a:moveTo>
                  <a:cubicBezTo>
                    <a:pt x="2313" y="0"/>
                    <a:pt x="2229" y="26"/>
                    <a:pt x="2157" y="80"/>
                  </a:cubicBezTo>
                  <a:cubicBezTo>
                    <a:pt x="1432" y="585"/>
                    <a:pt x="1021" y="1425"/>
                    <a:pt x="1050" y="2303"/>
                  </a:cubicBezTo>
                  <a:cubicBezTo>
                    <a:pt x="1060" y="2493"/>
                    <a:pt x="917" y="2646"/>
                    <a:pt x="726" y="2646"/>
                  </a:cubicBezTo>
                  <a:cubicBezTo>
                    <a:pt x="1" y="2646"/>
                    <a:pt x="1" y="3743"/>
                    <a:pt x="726" y="3743"/>
                  </a:cubicBezTo>
                  <a:lnTo>
                    <a:pt x="850" y="3743"/>
                  </a:lnTo>
                  <a:cubicBezTo>
                    <a:pt x="955" y="5222"/>
                    <a:pt x="2195" y="6357"/>
                    <a:pt x="3674" y="6357"/>
                  </a:cubicBezTo>
                  <a:cubicBezTo>
                    <a:pt x="5152" y="6357"/>
                    <a:pt x="6392" y="5222"/>
                    <a:pt x="6507" y="3743"/>
                  </a:cubicBezTo>
                  <a:lnTo>
                    <a:pt x="6621" y="3743"/>
                  </a:lnTo>
                  <a:cubicBezTo>
                    <a:pt x="7346" y="3743"/>
                    <a:pt x="7346" y="2646"/>
                    <a:pt x="6621" y="2646"/>
                  </a:cubicBezTo>
                  <a:cubicBezTo>
                    <a:pt x="6431" y="2646"/>
                    <a:pt x="6278" y="2493"/>
                    <a:pt x="6287" y="2303"/>
                  </a:cubicBezTo>
                  <a:cubicBezTo>
                    <a:pt x="6316" y="1425"/>
                    <a:pt x="5906" y="585"/>
                    <a:pt x="5190" y="80"/>
                  </a:cubicBezTo>
                  <a:cubicBezTo>
                    <a:pt x="5115" y="26"/>
                    <a:pt x="5028" y="0"/>
                    <a:pt x="4943" y="0"/>
                  </a:cubicBezTo>
                  <a:cubicBezTo>
                    <a:pt x="4802" y="0"/>
                    <a:pt x="4663" y="69"/>
                    <a:pt x="4580" y="194"/>
                  </a:cubicBezTo>
                  <a:cubicBezTo>
                    <a:pt x="4365" y="519"/>
                    <a:pt x="4017" y="681"/>
                    <a:pt x="3669" y="681"/>
                  </a:cubicBezTo>
                  <a:cubicBezTo>
                    <a:pt x="3321" y="681"/>
                    <a:pt x="2972" y="519"/>
                    <a:pt x="2758" y="194"/>
                  </a:cubicBezTo>
                  <a:cubicBezTo>
                    <a:pt x="2675" y="69"/>
                    <a:pt x="2536" y="0"/>
                    <a:pt x="2397"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280" name="Google Shape;13280;p68"/>
            <p:cNvSpPr/>
            <p:nvPr/>
          </p:nvSpPr>
          <p:spPr>
            <a:xfrm>
              <a:off x="6296607" y="4320033"/>
              <a:ext cx="107935" cy="154125"/>
            </a:xfrm>
            <a:custGeom>
              <a:avLst/>
              <a:gdLst/>
              <a:ahLst/>
              <a:cxnLst/>
              <a:rect l="l" t="t" r="r" b="b"/>
              <a:pathLst>
                <a:path w="4122" h="5886" extrusionOk="0">
                  <a:moveTo>
                    <a:pt x="1708" y="0"/>
                  </a:moveTo>
                  <a:cubicBezTo>
                    <a:pt x="1269" y="506"/>
                    <a:pt x="1030" y="1155"/>
                    <a:pt x="1059" y="1823"/>
                  </a:cubicBezTo>
                  <a:cubicBezTo>
                    <a:pt x="1069" y="2013"/>
                    <a:pt x="916" y="2166"/>
                    <a:pt x="735" y="2175"/>
                  </a:cubicBezTo>
                  <a:cubicBezTo>
                    <a:pt x="0" y="2175"/>
                    <a:pt x="0" y="3263"/>
                    <a:pt x="735" y="3263"/>
                  </a:cubicBezTo>
                  <a:lnTo>
                    <a:pt x="849" y="3263"/>
                  </a:lnTo>
                  <a:cubicBezTo>
                    <a:pt x="953" y="4758"/>
                    <a:pt x="2208" y="5886"/>
                    <a:pt x="3663" y="5886"/>
                  </a:cubicBezTo>
                  <a:cubicBezTo>
                    <a:pt x="3814" y="5886"/>
                    <a:pt x="3967" y="5873"/>
                    <a:pt x="4121" y="5848"/>
                  </a:cubicBezTo>
                  <a:cubicBezTo>
                    <a:pt x="2729" y="5638"/>
                    <a:pt x="1708" y="4446"/>
                    <a:pt x="1708" y="3044"/>
                  </a:cubicBezTo>
                  <a:lnTo>
                    <a:pt x="1708"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281" name="Google Shape;13281;p68"/>
            <p:cNvSpPr/>
            <p:nvPr/>
          </p:nvSpPr>
          <p:spPr>
            <a:xfrm>
              <a:off x="6352800" y="4376855"/>
              <a:ext cx="11521" cy="17151"/>
            </a:xfrm>
            <a:custGeom>
              <a:avLst/>
              <a:gdLst/>
              <a:ahLst/>
              <a:cxnLst/>
              <a:rect l="l" t="t" r="r" b="b"/>
              <a:pathLst>
                <a:path w="440" h="655" extrusionOk="0">
                  <a:moveTo>
                    <a:pt x="220" y="1"/>
                  </a:moveTo>
                  <a:cubicBezTo>
                    <a:pt x="110" y="1"/>
                    <a:pt x="1" y="72"/>
                    <a:pt x="1" y="215"/>
                  </a:cubicBezTo>
                  <a:lnTo>
                    <a:pt x="1" y="435"/>
                  </a:lnTo>
                  <a:cubicBezTo>
                    <a:pt x="1" y="559"/>
                    <a:pt x="96" y="654"/>
                    <a:pt x="220" y="654"/>
                  </a:cubicBezTo>
                  <a:cubicBezTo>
                    <a:pt x="344" y="654"/>
                    <a:pt x="439" y="55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282" name="Google Shape;13282;p68"/>
            <p:cNvSpPr/>
            <p:nvPr/>
          </p:nvSpPr>
          <p:spPr>
            <a:xfrm>
              <a:off x="6421509" y="4376855"/>
              <a:ext cx="11495" cy="17151"/>
            </a:xfrm>
            <a:custGeom>
              <a:avLst/>
              <a:gdLst/>
              <a:ahLst/>
              <a:cxnLst/>
              <a:rect l="l" t="t" r="r" b="b"/>
              <a:pathLst>
                <a:path w="439" h="655" extrusionOk="0">
                  <a:moveTo>
                    <a:pt x="220" y="1"/>
                  </a:moveTo>
                  <a:cubicBezTo>
                    <a:pt x="110" y="1"/>
                    <a:pt x="0" y="72"/>
                    <a:pt x="0" y="215"/>
                  </a:cubicBezTo>
                  <a:lnTo>
                    <a:pt x="0" y="435"/>
                  </a:lnTo>
                  <a:cubicBezTo>
                    <a:pt x="0" y="559"/>
                    <a:pt x="96" y="654"/>
                    <a:pt x="220" y="654"/>
                  </a:cubicBezTo>
                  <a:cubicBezTo>
                    <a:pt x="33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283" name="Google Shape;13283;p68"/>
            <p:cNvSpPr/>
            <p:nvPr/>
          </p:nvSpPr>
          <p:spPr>
            <a:xfrm>
              <a:off x="6345311" y="4359756"/>
              <a:ext cx="26499" cy="11521"/>
            </a:xfrm>
            <a:custGeom>
              <a:avLst/>
              <a:gdLst/>
              <a:ahLst/>
              <a:cxnLst/>
              <a:rect l="l" t="t" r="r" b="b"/>
              <a:pathLst>
                <a:path w="1012" h="440" extrusionOk="0">
                  <a:moveTo>
                    <a:pt x="287" y="0"/>
                  </a:moveTo>
                  <a:cubicBezTo>
                    <a:pt x="0" y="0"/>
                    <a:pt x="0" y="439"/>
                    <a:pt x="287" y="439"/>
                  </a:cubicBezTo>
                  <a:lnTo>
                    <a:pt x="725" y="439"/>
                  </a:lnTo>
                  <a:cubicBezTo>
                    <a:pt x="1012" y="430"/>
                    <a:pt x="1012" y="0"/>
                    <a:pt x="72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284" name="Google Shape;13284;p68"/>
            <p:cNvSpPr/>
            <p:nvPr/>
          </p:nvSpPr>
          <p:spPr>
            <a:xfrm>
              <a:off x="6413758" y="4359756"/>
              <a:ext cx="26761" cy="11521"/>
            </a:xfrm>
            <a:custGeom>
              <a:avLst/>
              <a:gdLst/>
              <a:ahLst/>
              <a:cxnLst/>
              <a:rect l="l" t="t" r="r" b="b"/>
              <a:pathLst>
                <a:path w="1022" h="440" extrusionOk="0">
                  <a:moveTo>
                    <a:pt x="296" y="0"/>
                  </a:moveTo>
                  <a:cubicBezTo>
                    <a:pt x="0" y="0"/>
                    <a:pt x="0" y="439"/>
                    <a:pt x="296" y="439"/>
                  </a:cubicBezTo>
                  <a:lnTo>
                    <a:pt x="735" y="439"/>
                  </a:lnTo>
                  <a:cubicBezTo>
                    <a:pt x="1021" y="430"/>
                    <a:pt x="1021" y="0"/>
                    <a:pt x="735"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285" name="Google Shape;13285;p68"/>
            <p:cNvSpPr/>
            <p:nvPr/>
          </p:nvSpPr>
          <p:spPr>
            <a:xfrm>
              <a:off x="6255392" y="4508382"/>
              <a:ext cx="274550" cy="114428"/>
            </a:xfrm>
            <a:custGeom>
              <a:avLst/>
              <a:gdLst/>
              <a:ahLst/>
              <a:cxnLst/>
              <a:rect l="l" t="t" r="r" b="b"/>
              <a:pathLst>
                <a:path w="10485" h="4370" extrusionOk="0">
                  <a:moveTo>
                    <a:pt x="2843" y="0"/>
                  </a:moveTo>
                  <a:lnTo>
                    <a:pt x="1231" y="497"/>
                  </a:lnTo>
                  <a:cubicBezTo>
                    <a:pt x="506" y="726"/>
                    <a:pt x="0" y="1393"/>
                    <a:pt x="0" y="2166"/>
                  </a:cubicBezTo>
                  <a:lnTo>
                    <a:pt x="0" y="3711"/>
                  </a:lnTo>
                  <a:cubicBezTo>
                    <a:pt x="0" y="4074"/>
                    <a:pt x="296" y="4370"/>
                    <a:pt x="658" y="4370"/>
                  </a:cubicBezTo>
                  <a:lnTo>
                    <a:pt x="9836" y="4370"/>
                  </a:lnTo>
                  <a:cubicBezTo>
                    <a:pt x="10198" y="4370"/>
                    <a:pt x="10484" y="4074"/>
                    <a:pt x="10484" y="3711"/>
                  </a:cubicBezTo>
                  <a:lnTo>
                    <a:pt x="10484" y="2166"/>
                  </a:lnTo>
                  <a:cubicBezTo>
                    <a:pt x="10484" y="1393"/>
                    <a:pt x="9988" y="716"/>
                    <a:pt x="9254" y="497"/>
                  </a:cubicBezTo>
                  <a:lnTo>
                    <a:pt x="7651" y="0"/>
                  </a:lnTo>
                  <a:lnTo>
                    <a:pt x="5247" y="220"/>
                  </a:lnTo>
                  <a:lnTo>
                    <a:pt x="2843"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86" name="Google Shape;13286;p68"/>
            <p:cNvSpPr/>
            <p:nvPr/>
          </p:nvSpPr>
          <p:spPr>
            <a:xfrm>
              <a:off x="6376785" y="4456667"/>
              <a:ext cx="32260" cy="28751"/>
            </a:xfrm>
            <a:custGeom>
              <a:avLst/>
              <a:gdLst/>
              <a:ahLst/>
              <a:cxnLst/>
              <a:rect l="l" t="t" r="r" b="b"/>
              <a:pathLst>
                <a:path w="1232" h="1098" extrusionOk="0">
                  <a:moveTo>
                    <a:pt x="182" y="1"/>
                  </a:moveTo>
                  <a:cubicBezTo>
                    <a:pt x="77" y="1"/>
                    <a:pt x="0" y="115"/>
                    <a:pt x="48" y="211"/>
                  </a:cubicBezTo>
                  <a:lnTo>
                    <a:pt x="315" y="897"/>
                  </a:lnTo>
                  <a:cubicBezTo>
                    <a:pt x="363" y="1021"/>
                    <a:pt x="487" y="1098"/>
                    <a:pt x="611" y="1098"/>
                  </a:cubicBezTo>
                  <a:cubicBezTo>
                    <a:pt x="745" y="1098"/>
                    <a:pt x="869" y="1021"/>
                    <a:pt x="916" y="897"/>
                  </a:cubicBezTo>
                  <a:lnTo>
                    <a:pt x="1183" y="211"/>
                  </a:lnTo>
                  <a:cubicBezTo>
                    <a:pt x="1231" y="115"/>
                    <a:pt x="1155" y="1"/>
                    <a:pt x="1040"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87" name="Google Shape;13287;p68"/>
            <p:cNvSpPr/>
            <p:nvPr/>
          </p:nvSpPr>
          <p:spPr>
            <a:xfrm>
              <a:off x="6370029" y="4422705"/>
              <a:ext cx="45745" cy="16994"/>
            </a:xfrm>
            <a:custGeom>
              <a:avLst/>
              <a:gdLst/>
              <a:ahLst/>
              <a:cxnLst/>
              <a:rect l="l" t="t" r="r" b="b"/>
              <a:pathLst>
                <a:path w="1747" h="649" extrusionOk="0">
                  <a:moveTo>
                    <a:pt x="1" y="0"/>
                  </a:moveTo>
                  <a:lnTo>
                    <a:pt x="1" y="220"/>
                  </a:lnTo>
                  <a:cubicBezTo>
                    <a:pt x="1" y="458"/>
                    <a:pt x="192" y="649"/>
                    <a:pt x="440" y="649"/>
                  </a:cubicBezTo>
                  <a:lnTo>
                    <a:pt x="1308" y="649"/>
                  </a:lnTo>
                  <a:cubicBezTo>
                    <a:pt x="1546" y="649"/>
                    <a:pt x="1747" y="458"/>
                    <a:pt x="1747" y="220"/>
                  </a:cubicBezTo>
                  <a:lnTo>
                    <a:pt x="1747"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288" name="Google Shape;13288;p68"/>
            <p:cNvSpPr/>
            <p:nvPr/>
          </p:nvSpPr>
          <p:spPr>
            <a:xfrm>
              <a:off x="6352800" y="4416944"/>
              <a:ext cx="79969" cy="28568"/>
            </a:xfrm>
            <a:custGeom>
              <a:avLst/>
              <a:gdLst/>
              <a:ahLst/>
              <a:cxnLst/>
              <a:rect l="l" t="t" r="r" b="b"/>
              <a:pathLst>
                <a:path w="3054" h="1091" extrusionOk="0">
                  <a:moveTo>
                    <a:pt x="659" y="1"/>
                  </a:moveTo>
                  <a:cubicBezTo>
                    <a:pt x="296" y="1"/>
                    <a:pt x="1" y="297"/>
                    <a:pt x="1" y="659"/>
                  </a:cubicBezTo>
                  <a:lnTo>
                    <a:pt x="1" y="869"/>
                  </a:lnTo>
                  <a:cubicBezTo>
                    <a:pt x="1" y="1017"/>
                    <a:pt x="110" y="1091"/>
                    <a:pt x="220" y="1091"/>
                  </a:cubicBezTo>
                  <a:cubicBezTo>
                    <a:pt x="330" y="1091"/>
                    <a:pt x="439" y="1017"/>
                    <a:pt x="439" y="869"/>
                  </a:cubicBezTo>
                  <a:cubicBezTo>
                    <a:pt x="439" y="755"/>
                    <a:pt x="535" y="659"/>
                    <a:pt x="659" y="659"/>
                  </a:cubicBezTo>
                  <a:lnTo>
                    <a:pt x="869" y="659"/>
                  </a:lnTo>
                  <a:cubicBezTo>
                    <a:pt x="1012" y="659"/>
                    <a:pt x="1145" y="611"/>
                    <a:pt x="1260" y="526"/>
                  </a:cubicBezTo>
                  <a:cubicBezTo>
                    <a:pt x="1336" y="468"/>
                    <a:pt x="1432" y="440"/>
                    <a:pt x="1527" y="440"/>
                  </a:cubicBezTo>
                  <a:cubicBezTo>
                    <a:pt x="1622" y="440"/>
                    <a:pt x="1718" y="468"/>
                    <a:pt x="1794" y="526"/>
                  </a:cubicBezTo>
                  <a:cubicBezTo>
                    <a:pt x="1909" y="611"/>
                    <a:pt x="2042" y="659"/>
                    <a:pt x="2185" y="659"/>
                  </a:cubicBezTo>
                  <a:lnTo>
                    <a:pt x="2405" y="659"/>
                  </a:lnTo>
                  <a:cubicBezTo>
                    <a:pt x="2519" y="659"/>
                    <a:pt x="2615" y="755"/>
                    <a:pt x="2615" y="869"/>
                  </a:cubicBezTo>
                  <a:cubicBezTo>
                    <a:pt x="2615" y="1017"/>
                    <a:pt x="2724" y="1091"/>
                    <a:pt x="2834" y="1091"/>
                  </a:cubicBezTo>
                  <a:cubicBezTo>
                    <a:pt x="2944" y="1091"/>
                    <a:pt x="3053" y="1017"/>
                    <a:pt x="3053" y="869"/>
                  </a:cubicBezTo>
                  <a:lnTo>
                    <a:pt x="3053" y="659"/>
                  </a:lnTo>
                  <a:cubicBezTo>
                    <a:pt x="3053" y="297"/>
                    <a:pt x="2767" y="1"/>
                    <a:pt x="240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89" name="Google Shape;13289;p68"/>
            <p:cNvSpPr/>
            <p:nvPr/>
          </p:nvSpPr>
          <p:spPr>
            <a:xfrm>
              <a:off x="6262619" y="4532106"/>
              <a:ext cx="50249" cy="90705"/>
            </a:xfrm>
            <a:custGeom>
              <a:avLst/>
              <a:gdLst/>
              <a:ahLst/>
              <a:cxnLst/>
              <a:rect l="l" t="t" r="r" b="b"/>
              <a:pathLst>
                <a:path w="1919" h="3464" extrusionOk="0">
                  <a:moveTo>
                    <a:pt x="277" y="1"/>
                  </a:moveTo>
                  <a:cubicBezTo>
                    <a:pt x="172" y="96"/>
                    <a:pt x="77" y="211"/>
                    <a:pt x="1" y="335"/>
                  </a:cubicBezTo>
                  <a:lnTo>
                    <a:pt x="1250" y="1413"/>
                  </a:lnTo>
                  <a:cubicBezTo>
                    <a:pt x="1394" y="1537"/>
                    <a:pt x="1479" y="1718"/>
                    <a:pt x="1479" y="1909"/>
                  </a:cubicBezTo>
                  <a:lnTo>
                    <a:pt x="1479" y="3464"/>
                  </a:lnTo>
                  <a:lnTo>
                    <a:pt x="1918" y="3464"/>
                  </a:lnTo>
                  <a:lnTo>
                    <a:pt x="1918" y="1899"/>
                  </a:lnTo>
                  <a:cubicBezTo>
                    <a:pt x="1918" y="1584"/>
                    <a:pt x="1775" y="1279"/>
                    <a:pt x="1537" y="1069"/>
                  </a:cubicBezTo>
                  <a:lnTo>
                    <a:pt x="277" y="1"/>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290" name="Google Shape;13290;p68"/>
            <p:cNvSpPr/>
            <p:nvPr/>
          </p:nvSpPr>
          <p:spPr>
            <a:xfrm>
              <a:off x="6472963" y="4532106"/>
              <a:ext cx="49987" cy="90705"/>
            </a:xfrm>
            <a:custGeom>
              <a:avLst/>
              <a:gdLst/>
              <a:ahLst/>
              <a:cxnLst/>
              <a:rect l="l" t="t" r="r" b="b"/>
              <a:pathLst>
                <a:path w="1909" h="3464" extrusionOk="0">
                  <a:moveTo>
                    <a:pt x="1641" y="1"/>
                  </a:moveTo>
                  <a:lnTo>
                    <a:pt x="382" y="1069"/>
                  </a:lnTo>
                  <a:cubicBezTo>
                    <a:pt x="134" y="1279"/>
                    <a:pt x="0" y="1584"/>
                    <a:pt x="0" y="1899"/>
                  </a:cubicBezTo>
                  <a:lnTo>
                    <a:pt x="0" y="3464"/>
                  </a:lnTo>
                  <a:lnTo>
                    <a:pt x="439" y="3464"/>
                  </a:lnTo>
                  <a:lnTo>
                    <a:pt x="439" y="1909"/>
                  </a:lnTo>
                  <a:cubicBezTo>
                    <a:pt x="439" y="1718"/>
                    <a:pt x="515" y="1537"/>
                    <a:pt x="668" y="1413"/>
                  </a:cubicBezTo>
                  <a:lnTo>
                    <a:pt x="1908" y="335"/>
                  </a:lnTo>
                  <a:cubicBezTo>
                    <a:pt x="1832" y="211"/>
                    <a:pt x="1746" y="96"/>
                    <a:pt x="1641" y="1"/>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291" name="Google Shape;13291;p68"/>
            <p:cNvSpPr/>
            <p:nvPr/>
          </p:nvSpPr>
          <p:spPr>
            <a:xfrm>
              <a:off x="6387285" y="4548340"/>
              <a:ext cx="11260" cy="11521"/>
            </a:xfrm>
            <a:custGeom>
              <a:avLst/>
              <a:gdLst/>
              <a:ahLst/>
              <a:cxnLst/>
              <a:rect l="l" t="t" r="r" b="b"/>
              <a:pathLst>
                <a:path w="430" h="440" extrusionOk="0">
                  <a:moveTo>
                    <a:pt x="210" y="1"/>
                  </a:moveTo>
                  <a:cubicBezTo>
                    <a:pt x="96" y="1"/>
                    <a:pt x="0" y="106"/>
                    <a:pt x="0" y="220"/>
                  </a:cubicBezTo>
                  <a:cubicBezTo>
                    <a:pt x="0" y="344"/>
                    <a:pt x="96" y="440"/>
                    <a:pt x="210" y="440"/>
                  </a:cubicBezTo>
                  <a:cubicBezTo>
                    <a:pt x="334" y="440"/>
                    <a:pt x="429" y="344"/>
                    <a:pt x="429" y="220"/>
                  </a:cubicBezTo>
                  <a:cubicBezTo>
                    <a:pt x="429" y="106"/>
                    <a:pt x="334" y="1"/>
                    <a:pt x="21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292" name="Google Shape;13292;p68"/>
            <p:cNvSpPr/>
            <p:nvPr/>
          </p:nvSpPr>
          <p:spPr>
            <a:xfrm>
              <a:off x="6387285" y="4588560"/>
              <a:ext cx="11260" cy="11286"/>
            </a:xfrm>
            <a:custGeom>
              <a:avLst/>
              <a:gdLst/>
              <a:ahLst/>
              <a:cxnLst/>
              <a:rect l="l" t="t" r="r" b="b"/>
              <a:pathLst>
                <a:path w="430" h="431" extrusionOk="0">
                  <a:moveTo>
                    <a:pt x="210" y="1"/>
                  </a:moveTo>
                  <a:cubicBezTo>
                    <a:pt x="96" y="1"/>
                    <a:pt x="0" y="96"/>
                    <a:pt x="0" y="220"/>
                  </a:cubicBezTo>
                  <a:cubicBezTo>
                    <a:pt x="0" y="335"/>
                    <a:pt x="96" y="430"/>
                    <a:pt x="210" y="430"/>
                  </a:cubicBezTo>
                  <a:cubicBezTo>
                    <a:pt x="334" y="430"/>
                    <a:pt x="429" y="335"/>
                    <a:pt x="429" y="220"/>
                  </a:cubicBezTo>
                  <a:cubicBezTo>
                    <a:pt x="429" y="96"/>
                    <a:pt x="334" y="1"/>
                    <a:pt x="21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293" name="Google Shape;13293;p68"/>
            <p:cNvSpPr/>
            <p:nvPr/>
          </p:nvSpPr>
          <p:spPr>
            <a:xfrm>
              <a:off x="6318838" y="4508382"/>
              <a:ext cx="148155" cy="48495"/>
            </a:xfrm>
            <a:custGeom>
              <a:avLst/>
              <a:gdLst/>
              <a:ahLst/>
              <a:cxnLst/>
              <a:rect l="l" t="t" r="r" b="b"/>
              <a:pathLst>
                <a:path w="5658" h="1852" extrusionOk="0">
                  <a:moveTo>
                    <a:pt x="429" y="0"/>
                  </a:moveTo>
                  <a:lnTo>
                    <a:pt x="0" y="134"/>
                  </a:lnTo>
                  <a:lnTo>
                    <a:pt x="48" y="220"/>
                  </a:lnTo>
                  <a:lnTo>
                    <a:pt x="792" y="1517"/>
                  </a:lnTo>
                  <a:cubicBezTo>
                    <a:pt x="906" y="1718"/>
                    <a:pt x="1126" y="1851"/>
                    <a:pt x="1355" y="1851"/>
                  </a:cubicBezTo>
                  <a:cubicBezTo>
                    <a:pt x="1517" y="1851"/>
                    <a:pt x="1660" y="1794"/>
                    <a:pt x="1784" y="1689"/>
                  </a:cubicBezTo>
                  <a:lnTo>
                    <a:pt x="2824" y="792"/>
                  </a:lnTo>
                  <a:lnTo>
                    <a:pt x="3873" y="1689"/>
                  </a:lnTo>
                  <a:cubicBezTo>
                    <a:pt x="3999" y="1795"/>
                    <a:pt x="4149" y="1846"/>
                    <a:pt x="4298" y="1846"/>
                  </a:cubicBezTo>
                  <a:cubicBezTo>
                    <a:pt x="4524" y="1846"/>
                    <a:pt x="4745" y="1730"/>
                    <a:pt x="4866" y="1517"/>
                  </a:cubicBezTo>
                  <a:lnTo>
                    <a:pt x="5610" y="220"/>
                  </a:lnTo>
                  <a:lnTo>
                    <a:pt x="5657" y="134"/>
                  </a:lnTo>
                  <a:lnTo>
                    <a:pt x="5228" y="0"/>
                  </a:lnTo>
                  <a:lnTo>
                    <a:pt x="2824" y="220"/>
                  </a:lnTo>
                  <a:lnTo>
                    <a:pt x="429"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294" name="Google Shape;13294;p68"/>
            <p:cNvSpPr/>
            <p:nvPr/>
          </p:nvSpPr>
          <p:spPr>
            <a:xfrm>
              <a:off x="6329809" y="4487853"/>
              <a:ext cx="62975" cy="57581"/>
            </a:xfrm>
            <a:custGeom>
              <a:avLst/>
              <a:gdLst/>
              <a:ahLst/>
              <a:cxnLst/>
              <a:rect l="l" t="t" r="r" b="b"/>
              <a:pathLst>
                <a:path w="2405" h="2199" extrusionOk="0">
                  <a:moveTo>
                    <a:pt x="533" y="0"/>
                  </a:moveTo>
                  <a:cubicBezTo>
                    <a:pt x="454" y="0"/>
                    <a:pt x="377" y="45"/>
                    <a:pt x="344" y="117"/>
                  </a:cubicBezTo>
                  <a:lnTo>
                    <a:pt x="1" y="794"/>
                  </a:lnTo>
                  <a:lnTo>
                    <a:pt x="745" y="2091"/>
                  </a:lnTo>
                  <a:cubicBezTo>
                    <a:pt x="785" y="2161"/>
                    <a:pt x="861" y="2199"/>
                    <a:pt x="937" y="2199"/>
                  </a:cubicBezTo>
                  <a:cubicBezTo>
                    <a:pt x="987" y="2199"/>
                    <a:pt x="1038" y="2183"/>
                    <a:pt x="1079" y="2149"/>
                  </a:cubicBezTo>
                  <a:lnTo>
                    <a:pt x="2405" y="1004"/>
                  </a:lnTo>
                  <a:lnTo>
                    <a:pt x="640" y="31"/>
                  </a:lnTo>
                  <a:cubicBezTo>
                    <a:pt x="607" y="10"/>
                    <a:pt x="570" y="0"/>
                    <a:pt x="533"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295" name="Google Shape;13295;p68"/>
            <p:cNvSpPr/>
            <p:nvPr/>
          </p:nvSpPr>
          <p:spPr>
            <a:xfrm>
              <a:off x="6392784" y="4487853"/>
              <a:ext cx="62975" cy="57581"/>
            </a:xfrm>
            <a:custGeom>
              <a:avLst/>
              <a:gdLst/>
              <a:ahLst/>
              <a:cxnLst/>
              <a:rect l="l" t="t" r="r" b="b"/>
              <a:pathLst>
                <a:path w="2405" h="2199" extrusionOk="0">
                  <a:moveTo>
                    <a:pt x="1879" y="0"/>
                  </a:moveTo>
                  <a:cubicBezTo>
                    <a:pt x="1844" y="0"/>
                    <a:pt x="1808" y="10"/>
                    <a:pt x="1774" y="31"/>
                  </a:cubicBezTo>
                  <a:lnTo>
                    <a:pt x="0" y="1004"/>
                  </a:lnTo>
                  <a:lnTo>
                    <a:pt x="1336" y="2149"/>
                  </a:lnTo>
                  <a:cubicBezTo>
                    <a:pt x="1377" y="2183"/>
                    <a:pt x="1426" y="2199"/>
                    <a:pt x="1474" y="2199"/>
                  </a:cubicBezTo>
                  <a:cubicBezTo>
                    <a:pt x="1548" y="2199"/>
                    <a:pt x="1620" y="2161"/>
                    <a:pt x="1660" y="2091"/>
                  </a:cubicBezTo>
                  <a:lnTo>
                    <a:pt x="2404" y="794"/>
                  </a:lnTo>
                  <a:lnTo>
                    <a:pt x="2070" y="117"/>
                  </a:lnTo>
                  <a:cubicBezTo>
                    <a:pt x="2031" y="45"/>
                    <a:pt x="1956" y="0"/>
                    <a:pt x="1879" y="0"/>
                  </a:cubicBezTo>
                  <a:close/>
                </a:path>
              </a:pathLst>
            </a:custGeom>
            <a:solidFill>
              <a:srgbClr val="E0E7EB"/>
            </a:solidFill>
            <a:ln>
              <a:noFill/>
            </a:ln>
          </p:spPr>
          <p:txBody>
            <a:bodyPr spcFirstLastPara="1" wrap="square" lIns="91425" tIns="91425" rIns="91425" bIns="91425" anchor="ctr" anchorCtr="0">
              <a:noAutofit/>
            </a:bodyPr>
            <a:lstStyle/>
            <a:p>
              <a:endParaRPr/>
            </a:p>
          </p:txBody>
        </p:sp>
      </p:grpSp>
      <p:grpSp>
        <p:nvGrpSpPr>
          <p:cNvPr id="13296" name="Google Shape;13296;p68"/>
          <p:cNvGrpSpPr/>
          <p:nvPr/>
        </p:nvGrpSpPr>
        <p:grpSpPr>
          <a:xfrm>
            <a:off x="7604077" y="3637676"/>
            <a:ext cx="275807" cy="354859"/>
            <a:chOff x="7604076" y="3790075"/>
            <a:chExt cx="275807" cy="354859"/>
          </a:xfrm>
        </p:grpSpPr>
        <p:sp>
          <p:nvSpPr>
            <p:cNvPr id="13297" name="Google Shape;13297;p68"/>
            <p:cNvSpPr/>
            <p:nvPr/>
          </p:nvSpPr>
          <p:spPr>
            <a:xfrm>
              <a:off x="7623558" y="3790075"/>
              <a:ext cx="237341" cy="113800"/>
            </a:xfrm>
            <a:custGeom>
              <a:avLst/>
              <a:gdLst/>
              <a:ahLst/>
              <a:cxnLst/>
              <a:rect l="l" t="t" r="r" b="b"/>
              <a:pathLst>
                <a:path w="9064" h="4346" extrusionOk="0">
                  <a:moveTo>
                    <a:pt x="4531" y="0"/>
                  </a:moveTo>
                  <a:cubicBezTo>
                    <a:pt x="4436" y="0"/>
                    <a:pt x="4341" y="15"/>
                    <a:pt x="4246" y="43"/>
                  </a:cubicBezTo>
                  <a:lnTo>
                    <a:pt x="1508" y="768"/>
                  </a:lnTo>
                  <a:cubicBezTo>
                    <a:pt x="1336" y="816"/>
                    <a:pt x="1202" y="921"/>
                    <a:pt x="1107" y="1074"/>
                  </a:cubicBezTo>
                  <a:lnTo>
                    <a:pt x="105" y="2743"/>
                  </a:lnTo>
                  <a:cubicBezTo>
                    <a:pt x="0" y="2915"/>
                    <a:pt x="29" y="3134"/>
                    <a:pt x="172" y="3277"/>
                  </a:cubicBezTo>
                  <a:lnTo>
                    <a:pt x="1250" y="4346"/>
                  </a:lnTo>
                  <a:lnTo>
                    <a:pt x="7823" y="4346"/>
                  </a:lnTo>
                  <a:lnTo>
                    <a:pt x="8892" y="3277"/>
                  </a:lnTo>
                  <a:cubicBezTo>
                    <a:pt x="9035" y="3134"/>
                    <a:pt x="9063" y="2915"/>
                    <a:pt x="8958" y="2743"/>
                  </a:cubicBezTo>
                  <a:lnTo>
                    <a:pt x="7957" y="1074"/>
                  </a:lnTo>
                  <a:cubicBezTo>
                    <a:pt x="7871" y="921"/>
                    <a:pt x="7718" y="816"/>
                    <a:pt x="7556" y="768"/>
                  </a:cubicBezTo>
                  <a:lnTo>
                    <a:pt x="4808" y="43"/>
                  </a:lnTo>
                  <a:cubicBezTo>
                    <a:pt x="4718" y="15"/>
                    <a:pt x="4625" y="0"/>
                    <a:pt x="4531"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298" name="Google Shape;13298;p68"/>
            <p:cNvSpPr/>
            <p:nvPr/>
          </p:nvSpPr>
          <p:spPr>
            <a:xfrm>
              <a:off x="7604076" y="4018513"/>
              <a:ext cx="275545" cy="126186"/>
            </a:xfrm>
            <a:custGeom>
              <a:avLst/>
              <a:gdLst/>
              <a:ahLst/>
              <a:cxnLst/>
              <a:rect l="l" t="t" r="r" b="b"/>
              <a:pathLst>
                <a:path w="10523" h="4819" extrusionOk="0">
                  <a:moveTo>
                    <a:pt x="3730" y="1"/>
                  </a:moveTo>
                  <a:lnTo>
                    <a:pt x="3730" y="831"/>
                  </a:lnTo>
                  <a:cubicBezTo>
                    <a:pt x="3730" y="1117"/>
                    <a:pt x="3540" y="1374"/>
                    <a:pt x="3253" y="1460"/>
                  </a:cubicBezTo>
                  <a:lnTo>
                    <a:pt x="945" y="2138"/>
                  </a:lnTo>
                  <a:cubicBezTo>
                    <a:pt x="382" y="2300"/>
                    <a:pt x="0" y="2815"/>
                    <a:pt x="0" y="3397"/>
                  </a:cubicBezTo>
                  <a:lnTo>
                    <a:pt x="0" y="4170"/>
                  </a:lnTo>
                  <a:cubicBezTo>
                    <a:pt x="0" y="4532"/>
                    <a:pt x="296" y="4818"/>
                    <a:pt x="658" y="4818"/>
                  </a:cubicBezTo>
                  <a:lnTo>
                    <a:pt x="9865" y="4818"/>
                  </a:lnTo>
                  <a:cubicBezTo>
                    <a:pt x="10227" y="4818"/>
                    <a:pt x="10513" y="4532"/>
                    <a:pt x="10513" y="4170"/>
                  </a:cubicBezTo>
                  <a:lnTo>
                    <a:pt x="10513" y="3406"/>
                  </a:lnTo>
                  <a:cubicBezTo>
                    <a:pt x="10523" y="2815"/>
                    <a:pt x="10141" y="2300"/>
                    <a:pt x="9588" y="2138"/>
                  </a:cubicBezTo>
                  <a:lnTo>
                    <a:pt x="7279" y="1460"/>
                  </a:lnTo>
                  <a:cubicBezTo>
                    <a:pt x="6993" y="1374"/>
                    <a:pt x="6802" y="1117"/>
                    <a:pt x="6802" y="831"/>
                  </a:cubicBezTo>
                  <a:lnTo>
                    <a:pt x="6802"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299" name="Google Shape;13299;p68"/>
            <p:cNvSpPr/>
            <p:nvPr/>
          </p:nvSpPr>
          <p:spPr>
            <a:xfrm>
              <a:off x="7604312" y="4049987"/>
              <a:ext cx="275571" cy="94711"/>
            </a:xfrm>
            <a:custGeom>
              <a:avLst/>
              <a:gdLst/>
              <a:ahLst/>
              <a:cxnLst/>
              <a:rect l="l" t="t" r="r" b="b"/>
              <a:pathLst>
                <a:path w="10524" h="3617" extrusionOk="0">
                  <a:moveTo>
                    <a:pt x="3607" y="1"/>
                  </a:moveTo>
                  <a:cubicBezTo>
                    <a:pt x="3521" y="125"/>
                    <a:pt x="3397" y="211"/>
                    <a:pt x="3254" y="258"/>
                  </a:cubicBezTo>
                  <a:lnTo>
                    <a:pt x="945" y="936"/>
                  </a:lnTo>
                  <a:cubicBezTo>
                    <a:pt x="392" y="1098"/>
                    <a:pt x="1" y="1613"/>
                    <a:pt x="1" y="2195"/>
                  </a:cubicBezTo>
                  <a:lnTo>
                    <a:pt x="1" y="2968"/>
                  </a:lnTo>
                  <a:cubicBezTo>
                    <a:pt x="1" y="3330"/>
                    <a:pt x="296" y="3616"/>
                    <a:pt x="659" y="3616"/>
                  </a:cubicBezTo>
                  <a:lnTo>
                    <a:pt x="9865" y="3616"/>
                  </a:lnTo>
                  <a:cubicBezTo>
                    <a:pt x="10228" y="3616"/>
                    <a:pt x="10523" y="3330"/>
                    <a:pt x="10523" y="2968"/>
                  </a:cubicBezTo>
                  <a:lnTo>
                    <a:pt x="10523" y="2204"/>
                  </a:lnTo>
                  <a:cubicBezTo>
                    <a:pt x="10523" y="1613"/>
                    <a:pt x="10142" y="1098"/>
                    <a:pt x="9579" y="936"/>
                  </a:cubicBezTo>
                  <a:lnTo>
                    <a:pt x="7270" y="258"/>
                  </a:lnTo>
                  <a:cubicBezTo>
                    <a:pt x="7127" y="211"/>
                    <a:pt x="7003" y="125"/>
                    <a:pt x="6917" y="1"/>
                  </a:cubicBezTo>
                  <a:lnTo>
                    <a:pt x="5257" y="554"/>
                  </a:lnTo>
                  <a:lnTo>
                    <a:pt x="3607"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300" name="Google Shape;13300;p68"/>
            <p:cNvSpPr/>
            <p:nvPr/>
          </p:nvSpPr>
          <p:spPr>
            <a:xfrm>
              <a:off x="7726962" y="4096204"/>
              <a:ext cx="30270" cy="48495"/>
            </a:xfrm>
            <a:custGeom>
              <a:avLst/>
              <a:gdLst/>
              <a:ahLst/>
              <a:cxnLst/>
              <a:rect l="l" t="t" r="r" b="b"/>
              <a:pathLst>
                <a:path w="1156" h="1852" extrusionOk="0">
                  <a:moveTo>
                    <a:pt x="936" y="1"/>
                  </a:moveTo>
                  <a:lnTo>
                    <a:pt x="220" y="29"/>
                  </a:lnTo>
                  <a:lnTo>
                    <a:pt x="1" y="1851"/>
                  </a:lnTo>
                  <a:lnTo>
                    <a:pt x="1155" y="1851"/>
                  </a:lnTo>
                  <a:lnTo>
                    <a:pt x="936" y="1"/>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301" name="Google Shape;13301;p68"/>
            <p:cNvSpPr/>
            <p:nvPr/>
          </p:nvSpPr>
          <p:spPr>
            <a:xfrm>
              <a:off x="7668779" y="4049987"/>
              <a:ext cx="146400" cy="57319"/>
            </a:xfrm>
            <a:custGeom>
              <a:avLst/>
              <a:gdLst/>
              <a:ahLst/>
              <a:cxnLst/>
              <a:rect l="l" t="t" r="r" b="b"/>
              <a:pathLst>
                <a:path w="5591" h="2189" extrusionOk="0">
                  <a:moveTo>
                    <a:pt x="1145" y="1"/>
                  </a:moveTo>
                  <a:cubicBezTo>
                    <a:pt x="1059" y="115"/>
                    <a:pt x="935" y="211"/>
                    <a:pt x="792" y="249"/>
                  </a:cubicBezTo>
                  <a:lnTo>
                    <a:pt x="0" y="487"/>
                  </a:lnTo>
                  <a:cubicBezTo>
                    <a:pt x="10" y="545"/>
                    <a:pt x="29" y="602"/>
                    <a:pt x="57" y="649"/>
                  </a:cubicBezTo>
                  <a:lnTo>
                    <a:pt x="744" y="1852"/>
                  </a:lnTo>
                  <a:cubicBezTo>
                    <a:pt x="871" y="2071"/>
                    <a:pt x="1096" y="2189"/>
                    <a:pt x="1323" y="2189"/>
                  </a:cubicBezTo>
                  <a:cubicBezTo>
                    <a:pt x="1472" y="2189"/>
                    <a:pt x="1621" y="2138"/>
                    <a:pt x="1746" y="2033"/>
                  </a:cubicBezTo>
                  <a:lnTo>
                    <a:pt x="2795" y="1126"/>
                  </a:lnTo>
                  <a:lnTo>
                    <a:pt x="3845" y="2033"/>
                  </a:lnTo>
                  <a:cubicBezTo>
                    <a:pt x="3965" y="2138"/>
                    <a:pt x="4114" y="2189"/>
                    <a:pt x="4263" y="2189"/>
                  </a:cubicBezTo>
                  <a:cubicBezTo>
                    <a:pt x="4490" y="2189"/>
                    <a:pt x="4716" y="2071"/>
                    <a:pt x="4837" y="1852"/>
                  </a:cubicBezTo>
                  <a:lnTo>
                    <a:pt x="5533" y="649"/>
                  </a:lnTo>
                  <a:cubicBezTo>
                    <a:pt x="5562" y="602"/>
                    <a:pt x="5581" y="545"/>
                    <a:pt x="5590" y="487"/>
                  </a:cubicBezTo>
                  <a:lnTo>
                    <a:pt x="4808" y="249"/>
                  </a:lnTo>
                  <a:cubicBezTo>
                    <a:pt x="4665" y="211"/>
                    <a:pt x="4541" y="115"/>
                    <a:pt x="4455" y="1"/>
                  </a:cubicBezTo>
                  <a:lnTo>
                    <a:pt x="2795" y="554"/>
                  </a:lnTo>
                  <a:lnTo>
                    <a:pt x="1145"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302" name="Google Shape;13302;p68"/>
            <p:cNvSpPr/>
            <p:nvPr/>
          </p:nvSpPr>
          <p:spPr>
            <a:xfrm>
              <a:off x="7719238" y="4064494"/>
              <a:ext cx="45981" cy="35245"/>
            </a:xfrm>
            <a:custGeom>
              <a:avLst/>
              <a:gdLst/>
              <a:ahLst/>
              <a:cxnLst/>
              <a:rect l="l" t="t" r="r" b="b"/>
              <a:pathLst>
                <a:path w="1756" h="1346" extrusionOk="0">
                  <a:moveTo>
                    <a:pt x="0" y="0"/>
                  </a:moveTo>
                  <a:lnTo>
                    <a:pt x="305" y="1002"/>
                  </a:lnTo>
                  <a:cubicBezTo>
                    <a:pt x="363" y="1202"/>
                    <a:pt x="544" y="1336"/>
                    <a:pt x="754" y="1345"/>
                  </a:cubicBezTo>
                  <a:lnTo>
                    <a:pt x="992" y="1345"/>
                  </a:lnTo>
                  <a:cubicBezTo>
                    <a:pt x="1202" y="1345"/>
                    <a:pt x="1383" y="1202"/>
                    <a:pt x="1450" y="1002"/>
                  </a:cubicBezTo>
                  <a:lnTo>
                    <a:pt x="1755"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303" name="Google Shape;13303;p68"/>
            <p:cNvSpPr/>
            <p:nvPr/>
          </p:nvSpPr>
          <p:spPr>
            <a:xfrm>
              <a:off x="7701982" y="4018513"/>
              <a:ext cx="80231" cy="23148"/>
            </a:xfrm>
            <a:custGeom>
              <a:avLst/>
              <a:gdLst/>
              <a:ahLst/>
              <a:cxnLst/>
              <a:rect l="l" t="t" r="r" b="b"/>
              <a:pathLst>
                <a:path w="3064" h="884" extrusionOk="0">
                  <a:moveTo>
                    <a:pt x="1" y="1"/>
                  </a:moveTo>
                  <a:lnTo>
                    <a:pt x="1" y="497"/>
                  </a:lnTo>
                  <a:cubicBezTo>
                    <a:pt x="478" y="754"/>
                    <a:pt x="1005" y="883"/>
                    <a:pt x="1532" y="883"/>
                  </a:cubicBezTo>
                  <a:cubicBezTo>
                    <a:pt x="2059" y="883"/>
                    <a:pt x="2586" y="754"/>
                    <a:pt x="3063" y="497"/>
                  </a:cubicBezTo>
                  <a:lnTo>
                    <a:pt x="3063"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304" name="Google Shape;13304;p68"/>
            <p:cNvSpPr/>
            <p:nvPr/>
          </p:nvSpPr>
          <p:spPr>
            <a:xfrm>
              <a:off x="7645527" y="3875124"/>
              <a:ext cx="188139" cy="154675"/>
            </a:xfrm>
            <a:custGeom>
              <a:avLst/>
              <a:gdLst/>
              <a:ahLst/>
              <a:cxnLst/>
              <a:rect l="l" t="t" r="r" b="b"/>
              <a:pathLst>
                <a:path w="7185" h="5907" extrusionOk="0">
                  <a:moveTo>
                    <a:pt x="840" y="1"/>
                  </a:moveTo>
                  <a:lnTo>
                    <a:pt x="840" y="2195"/>
                  </a:lnTo>
                  <a:lnTo>
                    <a:pt x="726" y="2195"/>
                  </a:lnTo>
                  <a:cubicBezTo>
                    <a:pt x="1" y="2195"/>
                    <a:pt x="1" y="3283"/>
                    <a:pt x="726" y="3292"/>
                  </a:cubicBezTo>
                  <a:lnTo>
                    <a:pt x="850" y="3292"/>
                  </a:lnTo>
                  <a:cubicBezTo>
                    <a:pt x="964" y="4771"/>
                    <a:pt x="2205" y="5906"/>
                    <a:pt x="3683" y="5906"/>
                  </a:cubicBezTo>
                  <a:cubicBezTo>
                    <a:pt x="5171" y="5906"/>
                    <a:pt x="6402" y="4771"/>
                    <a:pt x="6517" y="3292"/>
                  </a:cubicBezTo>
                  <a:lnTo>
                    <a:pt x="6641" y="3292"/>
                  </a:lnTo>
                  <a:cubicBezTo>
                    <a:pt x="6946" y="3292"/>
                    <a:pt x="7184" y="3044"/>
                    <a:pt x="7184" y="2739"/>
                  </a:cubicBezTo>
                  <a:cubicBezTo>
                    <a:pt x="7184" y="2434"/>
                    <a:pt x="6946" y="2195"/>
                    <a:pt x="6641" y="2195"/>
                  </a:cubicBezTo>
                  <a:lnTo>
                    <a:pt x="6536" y="2195"/>
                  </a:lnTo>
                  <a:lnTo>
                    <a:pt x="6536" y="1"/>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305" name="Google Shape;13305;p68"/>
            <p:cNvSpPr/>
            <p:nvPr/>
          </p:nvSpPr>
          <p:spPr>
            <a:xfrm>
              <a:off x="7701982" y="3933412"/>
              <a:ext cx="11521" cy="16942"/>
            </a:xfrm>
            <a:custGeom>
              <a:avLst/>
              <a:gdLst/>
              <a:ahLst/>
              <a:cxnLst/>
              <a:rect l="l" t="t" r="r" b="b"/>
              <a:pathLst>
                <a:path w="440" h="647" extrusionOk="0">
                  <a:moveTo>
                    <a:pt x="216" y="0"/>
                  </a:moveTo>
                  <a:cubicBezTo>
                    <a:pt x="113" y="0"/>
                    <a:pt x="10" y="69"/>
                    <a:pt x="1" y="208"/>
                  </a:cubicBezTo>
                  <a:lnTo>
                    <a:pt x="1" y="427"/>
                  </a:lnTo>
                  <a:cubicBezTo>
                    <a:pt x="1" y="541"/>
                    <a:pt x="96" y="646"/>
                    <a:pt x="220" y="646"/>
                  </a:cubicBezTo>
                  <a:cubicBezTo>
                    <a:pt x="335" y="646"/>
                    <a:pt x="440" y="541"/>
                    <a:pt x="430" y="427"/>
                  </a:cubicBezTo>
                  <a:lnTo>
                    <a:pt x="430" y="208"/>
                  </a:lnTo>
                  <a:cubicBezTo>
                    <a:pt x="421" y="69"/>
                    <a:pt x="318" y="0"/>
                    <a:pt x="216"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306" name="Google Shape;13306;p68"/>
            <p:cNvSpPr/>
            <p:nvPr/>
          </p:nvSpPr>
          <p:spPr>
            <a:xfrm>
              <a:off x="7770691" y="3933412"/>
              <a:ext cx="11521" cy="16942"/>
            </a:xfrm>
            <a:custGeom>
              <a:avLst/>
              <a:gdLst/>
              <a:ahLst/>
              <a:cxnLst/>
              <a:rect l="l" t="t" r="r" b="b"/>
              <a:pathLst>
                <a:path w="440" h="647" extrusionOk="0">
                  <a:moveTo>
                    <a:pt x="220" y="0"/>
                  </a:moveTo>
                  <a:cubicBezTo>
                    <a:pt x="115" y="0"/>
                    <a:pt x="10" y="69"/>
                    <a:pt x="0" y="208"/>
                  </a:cubicBezTo>
                  <a:lnTo>
                    <a:pt x="0" y="427"/>
                  </a:lnTo>
                  <a:cubicBezTo>
                    <a:pt x="0" y="541"/>
                    <a:pt x="105" y="646"/>
                    <a:pt x="220" y="646"/>
                  </a:cubicBezTo>
                  <a:cubicBezTo>
                    <a:pt x="344" y="646"/>
                    <a:pt x="439" y="541"/>
                    <a:pt x="439" y="427"/>
                  </a:cubicBezTo>
                  <a:lnTo>
                    <a:pt x="439" y="208"/>
                  </a:lnTo>
                  <a:cubicBezTo>
                    <a:pt x="430" y="69"/>
                    <a:pt x="325"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307" name="Google Shape;13307;p68"/>
            <p:cNvSpPr/>
            <p:nvPr/>
          </p:nvSpPr>
          <p:spPr>
            <a:xfrm>
              <a:off x="7648276" y="3875124"/>
              <a:ext cx="168396" cy="154884"/>
            </a:xfrm>
            <a:custGeom>
              <a:avLst/>
              <a:gdLst/>
              <a:ahLst/>
              <a:cxnLst/>
              <a:rect l="l" t="t" r="r" b="b"/>
              <a:pathLst>
                <a:path w="6431" h="5915" extrusionOk="0">
                  <a:moveTo>
                    <a:pt x="735" y="1"/>
                  </a:moveTo>
                  <a:lnTo>
                    <a:pt x="735" y="2195"/>
                  </a:lnTo>
                  <a:lnTo>
                    <a:pt x="640" y="2195"/>
                  </a:lnTo>
                  <a:cubicBezTo>
                    <a:pt x="633" y="2195"/>
                    <a:pt x="626" y="2195"/>
                    <a:pt x="619" y="2195"/>
                  </a:cubicBezTo>
                  <a:cubicBezTo>
                    <a:pt x="380" y="2195"/>
                    <a:pt x="170" y="2355"/>
                    <a:pt x="96" y="2596"/>
                  </a:cubicBezTo>
                  <a:cubicBezTo>
                    <a:pt x="1" y="2939"/>
                    <a:pt x="258" y="3292"/>
                    <a:pt x="621" y="3292"/>
                  </a:cubicBezTo>
                  <a:lnTo>
                    <a:pt x="745" y="3292"/>
                  </a:lnTo>
                  <a:cubicBezTo>
                    <a:pt x="849" y="4795"/>
                    <a:pt x="2102" y="5915"/>
                    <a:pt x="3556" y="5915"/>
                  </a:cubicBezTo>
                  <a:cubicBezTo>
                    <a:pt x="3708" y="5915"/>
                    <a:pt x="3862" y="5903"/>
                    <a:pt x="4017" y="5877"/>
                  </a:cubicBezTo>
                  <a:cubicBezTo>
                    <a:pt x="2634" y="5668"/>
                    <a:pt x="1613" y="4475"/>
                    <a:pt x="1613" y="3073"/>
                  </a:cubicBezTo>
                  <a:lnTo>
                    <a:pt x="1613" y="2767"/>
                  </a:lnTo>
                  <a:cubicBezTo>
                    <a:pt x="1613" y="2399"/>
                    <a:pt x="1911" y="2112"/>
                    <a:pt x="2263" y="2112"/>
                  </a:cubicBezTo>
                  <a:cubicBezTo>
                    <a:pt x="2294" y="2112"/>
                    <a:pt x="2325" y="2114"/>
                    <a:pt x="2357" y="2119"/>
                  </a:cubicBezTo>
                  <a:cubicBezTo>
                    <a:pt x="2767" y="2166"/>
                    <a:pt x="3178" y="2195"/>
                    <a:pt x="3578" y="2195"/>
                  </a:cubicBezTo>
                  <a:cubicBezTo>
                    <a:pt x="4618" y="2195"/>
                    <a:pt x="5706" y="2033"/>
                    <a:pt x="6431" y="1689"/>
                  </a:cubicBezTo>
                  <a:lnTo>
                    <a:pt x="6431"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308" name="Google Shape;13308;p68"/>
            <p:cNvSpPr/>
            <p:nvPr/>
          </p:nvSpPr>
          <p:spPr>
            <a:xfrm>
              <a:off x="7656027" y="3892380"/>
              <a:ext cx="23017" cy="42970"/>
            </a:xfrm>
            <a:custGeom>
              <a:avLst/>
              <a:gdLst/>
              <a:ahLst/>
              <a:cxnLst/>
              <a:rect l="l" t="t" r="r" b="b"/>
              <a:pathLst>
                <a:path w="879" h="1641" extrusionOk="0">
                  <a:moveTo>
                    <a:pt x="1" y="0"/>
                  </a:moveTo>
                  <a:lnTo>
                    <a:pt x="1" y="1641"/>
                  </a:lnTo>
                  <a:lnTo>
                    <a:pt x="497" y="1584"/>
                  </a:lnTo>
                  <a:cubicBezTo>
                    <a:pt x="716" y="1555"/>
                    <a:pt x="878" y="1374"/>
                    <a:pt x="878" y="1145"/>
                  </a:cubicBezTo>
                  <a:lnTo>
                    <a:pt x="878"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09" name="Google Shape;13309;p68"/>
            <p:cNvSpPr/>
            <p:nvPr/>
          </p:nvSpPr>
          <p:spPr>
            <a:xfrm>
              <a:off x="7805151" y="3892380"/>
              <a:ext cx="23017" cy="42970"/>
            </a:xfrm>
            <a:custGeom>
              <a:avLst/>
              <a:gdLst/>
              <a:ahLst/>
              <a:cxnLst/>
              <a:rect l="l" t="t" r="r" b="b"/>
              <a:pathLst>
                <a:path w="879" h="1641" extrusionOk="0">
                  <a:moveTo>
                    <a:pt x="1" y="0"/>
                  </a:moveTo>
                  <a:lnTo>
                    <a:pt x="1" y="1145"/>
                  </a:lnTo>
                  <a:cubicBezTo>
                    <a:pt x="1" y="1374"/>
                    <a:pt x="163" y="1555"/>
                    <a:pt x="382" y="1584"/>
                  </a:cubicBezTo>
                  <a:lnTo>
                    <a:pt x="879" y="1641"/>
                  </a:lnTo>
                  <a:lnTo>
                    <a:pt x="879"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10" name="Google Shape;13310;p68"/>
            <p:cNvSpPr/>
            <p:nvPr/>
          </p:nvSpPr>
          <p:spPr>
            <a:xfrm>
              <a:off x="7679515" y="4038073"/>
              <a:ext cx="62477" cy="57659"/>
            </a:xfrm>
            <a:custGeom>
              <a:avLst/>
              <a:gdLst/>
              <a:ahLst/>
              <a:cxnLst/>
              <a:rect l="l" t="t" r="r" b="b"/>
              <a:pathLst>
                <a:path w="2386" h="2202" extrusionOk="0">
                  <a:moveTo>
                    <a:pt x="508" y="0"/>
                  </a:moveTo>
                  <a:cubicBezTo>
                    <a:pt x="431" y="0"/>
                    <a:pt x="355" y="43"/>
                    <a:pt x="315" y="122"/>
                  </a:cubicBezTo>
                  <a:lnTo>
                    <a:pt x="29" y="685"/>
                  </a:lnTo>
                  <a:cubicBezTo>
                    <a:pt x="0" y="751"/>
                    <a:pt x="0" y="828"/>
                    <a:pt x="29" y="895"/>
                  </a:cubicBezTo>
                  <a:lnTo>
                    <a:pt x="716" y="2087"/>
                  </a:lnTo>
                  <a:cubicBezTo>
                    <a:pt x="756" y="2161"/>
                    <a:pt x="829" y="2201"/>
                    <a:pt x="905" y="2201"/>
                  </a:cubicBezTo>
                  <a:cubicBezTo>
                    <a:pt x="956" y="2201"/>
                    <a:pt x="1007" y="2183"/>
                    <a:pt x="1050" y="2144"/>
                  </a:cubicBezTo>
                  <a:lnTo>
                    <a:pt x="2385" y="1009"/>
                  </a:lnTo>
                  <a:lnTo>
                    <a:pt x="611" y="26"/>
                  </a:lnTo>
                  <a:cubicBezTo>
                    <a:pt x="578" y="9"/>
                    <a:pt x="543" y="0"/>
                    <a:pt x="508"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311" name="Google Shape;13311;p68"/>
            <p:cNvSpPr/>
            <p:nvPr/>
          </p:nvSpPr>
          <p:spPr>
            <a:xfrm>
              <a:off x="7741966" y="4037942"/>
              <a:ext cx="62477" cy="57843"/>
            </a:xfrm>
            <a:custGeom>
              <a:avLst/>
              <a:gdLst/>
              <a:ahLst/>
              <a:cxnLst/>
              <a:rect l="l" t="t" r="r" b="b"/>
              <a:pathLst>
                <a:path w="2386" h="2209" extrusionOk="0">
                  <a:moveTo>
                    <a:pt x="1880" y="1"/>
                  </a:moveTo>
                  <a:cubicBezTo>
                    <a:pt x="1844" y="1"/>
                    <a:pt x="1807" y="11"/>
                    <a:pt x="1775" y="31"/>
                  </a:cubicBezTo>
                  <a:lnTo>
                    <a:pt x="0" y="1014"/>
                  </a:lnTo>
                  <a:lnTo>
                    <a:pt x="1336" y="2159"/>
                  </a:lnTo>
                  <a:cubicBezTo>
                    <a:pt x="1377" y="2193"/>
                    <a:pt x="1426" y="2209"/>
                    <a:pt x="1475" y="2209"/>
                  </a:cubicBezTo>
                  <a:cubicBezTo>
                    <a:pt x="1549" y="2209"/>
                    <a:pt x="1624" y="2171"/>
                    <a:pt x="1670" y="2102"/>
                  </a:cubicBezTo>
                  <a:lnTo>
                    <a:pt x="2357" y="900"/>
                  </a:lnTo>
                  <a:cubicBezTo>
                    <a:pt x="2385" y="833"/>
                    <a:pt x="2385" y="756"/>
                    <a:pt x="2357" y="690"/>
                  </a:cubicBezTo>
                  <a:lnTo>
                    <a:pt x="2080" y="127"/>
                  </a:lnTo>
                  <a:cubicBezTo>
                    <a:pt x="2041" y="48"/>
                    <a:pt x="1961" y="1"/>
                    <a:pt x="1880"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312" name="Google Shape;13312;p68"/>
            <p:cNvSpPr/>
            <p:nvPr/>
          </p:nvSpPr>
          <p:spPr>
            <a:xfrm>
              <a:off x="7722694" y="3978528"/>
              <a:ext cx="38806" cy="11312"/>
            </a:xfrm>
            <a:custGeom>
              <a:avLst/>
              <a:gdLst/>
              <a:ahLst/>
              <a:cxnLst/>
              <a:rect l="l" t="t" r="r" b="b"/>
              <a:pathLst>
                <a:path w="1482" h="432" extrusionOk="0">
                  <a:moveTo>
                    <a:pt x="281" y="0"/>
                  </a:moveTo>
                  <a:cubicBezTo>
                    <a:pt x="1" y="0"/>
                    <a:pt x="1" y="432"/>
                    <a:pt x="281" y="432"/>
                  </a:cubicBezTo>
                  <a:cubicBezTo>
                    <a:pt x="289" y="432"/>
                    <a:pt x="298" y="431"/>
                    <a:pt x="307" y="431"/>
                  </a:cubicBezTo>
                  <a:lnTo>
                    <a:pt x="1175" y="431"/>
                  </a:lnTo>
                  <a:cubicBezTo>
                    <a:pt x="1184" y="431"/>
                    <a:pt x="1193" y="432"/>
                    <a:pt x="1201" y="432"/>
                  </a:cubicBezTo>
                  <a:cubicBezTo>
                    <a:pt x="1481" y="432"/>
                    <a:pt x="1481" y="0"/>
                    <a:pt x="1201" y="0"/>
                  </a:cubicBezTo>
                  <a:cubicBezTo>
                    <a:pt x="1193" y="0"/>
                    <a:pt x="1184" y="1"/>
                    <a:pt x="1175" y="1"/>
                  </a:cubicBezTo>
                  <a:lnTo>
                    <a:pt x="307" y="1"/>
                  </a:lnTo>
                  <a:cubicBezTo>
                    <a:pt x="298" y="1"/>
                    <a:pt x="289" y="0"/>
                    <a:pt x="281"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313" name="Google Shape;13313;p68"/>
            <p:cNvSpPr/>
            <p:nvPr/>
          </p:nvSpPr>
          <p:spPr>
            <a:xfrm>
              <a:off x="7656027" y="3892380"/>
              <a:ext cx="172140" cy="28751"/>
            </a:xfrm>
            <a:custGeom>
              <a:avLst/>
              <a:gdLst/>
              <a:ahLst/>
              <a:cxnLst/>
              <a:rect l="l" t="t" r="r" b="b"/>
              <a:pathLst>
                <a:path w="6574" h="1098" extrusionOk="0">
                  <a:moveTo>
                    <a:pt x="1" y="0"/>
                  </a:moveTo>
                  <a:cubicBezTo>
                    <a:pt x="1" y="611"/>
                    <a:pt x="1470" y="1097"/>
                    <a:pt x="3282" y="1097"/>
                  </a:cubicBezTo>
                  <a:cubicBezTo>
                    <a:pt x="5104" y="1097"/>
                    <a:pt x="6574" y="611"/>
                    <a:pt x="6574"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314" name="Google Shape;13314;p68"/>
            <p:cNvSpPr/>
            <p:nvPr/>
          </p:nvSpPr>
          <p:spPr>
            <a:xfrm>
              <a:off x="7656027" y="3857894"/>
              <a:ext cx="172140" cy="34512"/>
            </a:xfrm>
            <a:custGeom>
              <a:avLst/>
              <a:gdLst/>
              <a:ahLst/>
              <a:cxnLst/>
              <a:rect l="l" t="t" r="r" b="b"/>
              <a:pathLst>
                <a:path w="6574" h="1318" extrusionOk="0">
                  <a:moveTo>
                    <a:pt x="220" y="1"/>
                  </a:moveTo>
                  <a:cubicBezTo>
                    <a:pt x="96" y="1"/>
                    <a:pt x="1" y="106"/>
                    <a:pt x="1" y="220"/>
                  </a:cubicBezTo>
                  <a:lnTo>
                    <a:pt x="1" y="1317"/>
                  </a:lnTo>
                  <a:lnTo>
                    <a:pt x="6574" y="1317"/>
                  </a:lnTo>
                  <a:lnTo>
                    <a:pt x="6574" y="220"/>
                  </a:lnTo>
                  <a:cubicBezTo>
                    <a:pt x="6574" y="106"/>
                    <a:pt x="6478" y="1"/>
                    <a:pt x="6354"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315" name="Google Shape;13315;p68"/>
            <p:cNvSpPr/>
            <p:nvPr/>
          </p:nvSpPr>
          <p:spPr>
            <a:xfrm>
              <a:off x="7724972" y="3823670"/>
              <a:ext cx="34250" cy="39984"/>
            </a:xfrm>
            <a:custGeom>
              <a:avLst/>
              <a:gdLst/>
              <a:ahLst/>
              <a:cxnLst/>
              <a:rect l="l" t="t" r="r" b="b"/>
              <a:pathLst>
                <a:path w="1308" h="1527" extrusionOk="0">
                  <a:moveTo>
                    <a:pt x="220" y="1"/>
                  </a:moveTo>
                  <a:cubicBezTo>
                    <a:pt x="96" y="1"/>
                    <a:pt x="1" y="96"/>
                    <a:pt x="1" y="220"/>
                  </a:cubicBezTo>
                  <a:lnTo>
                    <a:pt x="1" y="869"/>
                  </a:lnTo>
                  <a:cubicBezTo>
                    <a:pt x="1" y="1231"/>
                    <a:pt x="287" y="1527"/>
                    <a:pt x="649" y="1527"/>
                  </a:cubicBezTo>
                  <a:cubicBezTo>
                    <a:pt x="1012" y="1527"/>
                    <a:pt x="1308" y="1231"/>
                    <a:pt x="1308" y="869"/>
                  </a:cubicBezTo>
                  <a:lnTo>
                    <a:pt x="1308" y="220"/>
                  </a:lnTo>
                  <a:cubicBezTo>
                    <a:pt x="1308" y="96"/>
                    <a:pt x="1212" y="1"/>
                    <a:pt x="1088"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316" name="Google Shape;13316;p68"/>
            <p:cNvSpPr/>
            <p:nvPr/>
          </p:nvSpPr>
          <p:spPr>
            <a:xfrm>
              <a:off x="7724763" y="3823670"/>
              <a:ext cx="22964" cy="40115"/>
            </a:xfrm>
            <a:custGeom>
              <a:avLst/>
              <a:gdLst/>
              <a:ahLst/>
              <a:cxnLst/>
              <a:rect l="l" t="t" r="r" b="b"/>
              <a:pathLst>
                <a:path w="877" h="1532" extrusionOk="0">
                  <a:moveTo>
                    <a:pt x="228" y="1"/>
                  </a:moveTo>
                  <a:cubicBezTo>
                    <a:pt x="104" y="1"/>
                    <a:pt x="9" y="96"/>
                    <a:pt x="9" y="220"/>
                  </a:cubicBezTo>
                  <a:lnTo>
                    <a:pt x="9" y="869"/>
                  </a:lnTo>
                  <a:cubicBezTo>
                    <a:pt x="1" y="1245"/>
                    <a:pt x="309" y="1531"/>
                    <a:pt x="652" y="1531"/>
                  </a:cubicBezTo>
                  <a:cubicBezTo>
                    <a:pt x="726" y="1531"/>
                    <a:pt x="802" y="1518"/>
                    <a:pt x="877" y="1489"/>
                  </a:cubicBezTo>
                  <a:cubicBezTo>
                    <a:pt x="619" y="1393"/>
                    <a:pt x="447" y="1145"/>
                    <a:pt x="438" y="869"/>
                  </a:cubicBezTo>
                  <a:lnTo>
                    <a:pt x="438" y="220"/>
                  </a:lnTo>
                  <a:cubicBezTo>
                    <a:pt x="438" y="96"/>
                    <a:pt x="543" y="1"/>
                    <a:pt x="667"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317" name="Google Shape;13317;p68"/>
            <p:cNvSpPr/>
            <p:nvPr/>
          </p:nvSpPr>
          <p:spPr>
            <a:xfrm>
              <a:off x="7609811" y="4080729"/>
              <a:ext cx="51977" cy="64206"/>
            </a:xfrm>
            <a:custGeom>
              <a:avLst/>
              <a:gdLst/>
              <a:ahLst/>
              <a:cxnLst/>
              <a:rect l="l" t="t" r="r" b="b"/>
              <a:pathLst>
                <a:path w="1985" h="2452" extrusionOk="0">
                  <a:moveTo>
                    <a:pt x="287" y="0"/>
                  </a:moveTo>
                  <a:cubicBezTo>
                    <a:pt x="172" y="96"/>
                    <a:pt x="77" y="201"/>
                    <a:pt x="1" y="334"/>
                  </a:cubicBezTo>
                  <a:lnTo>
                    <a:pt x="1317" y="1479"/>
                  </a:lnTo>
                  <a:cubicBezTo>
                    <a:pt x="1460" y="1603"/>
                    <a:pt x="1546" y="1784"/>
                    <a:pt x="1546" y="1975"/>
                  </a:cubicBezTo>
                  <a:lnTo>
                    <a:pt x="1546" y="2452"/>
                  </a:lnTo>
                  <a:lnTo>
                    <a:pt x="1985" y="2452"/>
                  </a:lnTo>
                  <a:lnTo>
                    <a:pt x="1985" y="1975"/>
                  </a:lnTo>
                  <a:cubicBezTo>
                    <a:pt x="1985" y="1651"/>
                    <a:pt x="1842" y="1355"/>
                    <a:pt x="1603" y="1145"/>
                  </a:cubicBezTo>
                  <a:lnTo>
                    <a:pt x="287"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318" name="Google Shape;13318;p68"/>
            <p:cNvSpPr/>
            <p:nvPr/>
          </p:nvSpPr>
          <p:spPr>
            <a:xfrm>
              <a:off x="7822407" y="4080729"/>
              <a:ext cx="51977" cy="64206"/>
            </a:xfrm>
            <a:custGeom>
              <a:avLst/>
              <a:gdLst/>
              <a:ahLst/>
              <a:cxnLst/>
              <a:rect l="l" t="t" r="r" b="b"/>
              <a:pathLst>
                <a:path w="1985" h="2452" extrusionOk="0">
                  <a:moveTo>
                    <a:pt x="1698" y="0"/>
                  </a:moveTo>
                  <a:lnTo>
                    <a:pt x="382" y="1145"/>
                  </a:lnTo>
                  <a:cubicBezTo>
                    <a:pt x="134" y="1355"/>
                    <a:pt x="0" y="1651"/>
                    <a:pt x="0" y="1975"/>
                  </a:cubicBezTo>
                  <a:lnTo>
                    <a:pt x="0" y="2452"/>
                  </a:lnTo>
                  <a:lnTo>
                    <a:pt x="439" y="2452"/>
                  </a:lnTo>
                  <a:lnTo>
                    <a:pt x="439" y="1975"/>
                  </a:lnTo>
                  <a:cubicBezTo>
                    <a:pt x="439" y="1784"/>
                    <a:pt x="525" y="1603"/>
                    <a:pt x="668" y="1479"/>
                  </a:cubicBezTo>
                  <a:lnTo>
                    <a:pt x="1984" y="334"/>
                  </a:lnTo>
                  <a:cubicBezTo>
                    <a:pt x="1908" y="201"/>
                    <a:pt x="1813" y="96"/>
                    <a:pt x="1698" y="0"/>
                  </a:cubicBez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13319" name="Google Shape;13319;p68"/>
          <p:cNvGrpSpPr/>
          <p:nvPr/>
        </p:nvGrpSpPr>
        <p:grpSpPr>
          <a:xfrm>
            <a:off x="7154427" y="3637807"/>
            <a:ext cx="274550" cy="354493"/>
            <a:chOff x="7154427" y="3790206"/>
            <a:chExt cx="274550" cy="354493"/>
          </a:xfrm>
        </p:grpSpPr>
        <p:sp>
          <p:nvSpPr>
            <p:cNvPr id="13320" name="Google Shape;13320;p68"/>
            <p:cNvSpPr/>
            <p:nvPr/>
          </p:nvSpPr>
          <p:spPr>
            <a:xfrm>
              <a:off x="7154427" y="3978790"/>
              <a:ext cx="274550" cy="165908"/>
            </a:xfrm>
            <a:custGeom>
              <a:avLst/>
              <a:gdLst/>
              <a:ahLst/>
              <a:cxnLst/>
              <a:rect l="l" t="t" r="r" b="b"/>
              <a:pathLst>
                <a:path w="10485" h="6336" extrusionOk="0">
                  <a:moveTo>
                    <a:pt x="3711" y="1"/>
                  </a:moveTo>
                  <a:lnTo>
                    <a:pt x="3711" y="1041"/>
                  </a:lnTo>
                  <a:cubicBezTo>
                    <a:pt x="3711" y="1336"/>
                    <a:pt x="3521" y="1585"/>
                    <a:pt x="3244" y="1670"/>
                  </a:cubicBezTo>
                  <a:lnTo>
                    <a:pt x="935" y="2348"/>
                  </a:lnTo>
                  <a:cubicBezTo>
                    <a:pt x="382" y="2510"/>
                    <a:pt x="0" y="3025"/>
                    <a:pt x="0" y="3607"/>
                  </a:cubicBezTo>
                  <a:lnTo>
                    <a:pt x="0" y="5687"/>
                  </a:lnTo>
                  <a:cubicBezTo>
                    <a:pt x="0" y="6049"/>
                    <a:pt x="287" y="6335"/>
                    <a:pt x="649" y="6335"/>
                  </a:cubicBezTo>
                  <a:lnTo>
                    <a:pt x="9826" y="6335"/>
                  </a:lnTo>
                  <a:cubicBezTo>
                    <a:pt x="10189" y="6335"/>
                    <a:pt x="10485" y="6049"/>
                    <a:pt x="10485" y="5687"/>
                  </a:cubicBezTo>
                  <a:lnTo>
                    <a:pt x="10485" y="3607"/>
                  </a:lnTo>
                  <a:cubicBezTo>
                    <a:pt x="10485" y="3025"/>
                    <a:pt x="10094" y="2510"/>
                    <a:pt x="9540" y="2348"/>
                  </a:cubicBezTo>
                  <a:lnTo>
                    <a:pt x="7241" y="1670"/>
                  </a:lnTo>
                  <a:cubicBezTo>
                    <a:pt x="6955" y="1585"/>
                    <a:pt x="6764" y="1336"/>
                    <a:pt x="6764" y="1041"/>
                  </a:cubicBezTo>
                  <a:lnTo>
                    <a:pt x="6764" y="1"/>
                  </a:ln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321" name="Google Shape;13321;p68"/>
            <p:cNvSpPr/>
            <p:nvPr/>
          </p:nvSpPr>
          <p:spPr>
            <a:xfrm>
              <a:off x="7154427" y="4035743"/>
              <a:ext cx="274550" cy="108956"/>
            </a:xfrm>
            <a:custGeom>
              <a:avLst/>
              <a:gdLst/>
              <a:ahLst/>
              <a:cxnLst/>
              <a:rect l="l" t="t" r="r" b="b"/>
              <a:pathLst>
                <a:path w="10485" h="4161" extrusionOk="0">
                  <a:moveTo>
                    <a:pt x="1517" y="1"/>
                  </a:moveTo>
                  <a:lnTo>
                    <a:pt x="945" y="173"/>
                  </a:lnTo>
                  <a:cubicBezTo>
                    <a:pt x="382" y="335"/>
                    <a:pt x="0" y="840"/>
                    <a:pt x="0" y="1422"/>
                  </a:cubicBezTo>
                  <a:lnTo>
                    <a:pt x="0" y="3502"/>
                  </a:lnTo>
                  <a:cubicBezTo>
                    <a:pt x="0" y="3865"/>
                    <a:pt x="296" y="4160"/>
                    <a:pt x="659" y="4160"/>
                  </a:cubicBezTo>
                  <a:lnTo>
                    <a:pt x="9826" y="4160"/>
                  </a:lnTo>
                  <a:cubicBezTo>
                    <a:pt x="10189" y="4160"/>
                    <a:pt x="10485" y="3865"/>
                    <a:pt x="10485" y="3502"/>
                  </a:cubicBezTo>
                  <a:lnTo>
                    <a:pt x="10485" y="1432"/>
                  </a:lnTo>
                  <a:cubicBezTo>
                    <a:pt x="10485" y="850"/>
                    <a:pt x="10094" y="335"/>
                    <a:pt x="9540" y="173"/>
                  </a:cubicBezTo>
                  <a:lnTo>
                    <a:pt x="8968" y="11"/>
                  </a:lnTo>
                  <a:lnTo>
                    <a:pt x="5238" y="1871"/>
                  </a:lnTo>
                  <a:lnTo>
                    <a:pt x="1517" y="1"/>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322" name="Google Shape;13322;p68"/>
            <p:cNvSpPr/>
            <p:nvPr/>
          </p:nvSpPr>
          <p:spPr>
            <a:xfrm>
              <a:off x="7251600" y="3978790"/>
              <a:ext cx="79969" cy="22964"/>
            </a:xfrm>
            <a:custGeom>
              <a:avLst/>
              <a:gdLst/>
              <a:ahLst/>
              <a:cxnLst/>
              <a:rect l="l" t="t" r="r" b="b"/>
              <a:pathLst>
                <a:path w="3054" h="877" extrusionOk="0">
                  <a:moveTo>
                    <a:pt x="0" y="1"/>
                  </a:moveTo>
                  <a:lnTo>
                    <a:pt x="0" y="497"/>
                  </a:lnTo>
                  <a:cubicBezTo>
                    <a:pt x="477" y="750"/>
                    <a:pt x="1002" y="876"/>
                    <a:pt x="1527" y="876"/>
                  </a:cubicBezTo>
                  <a:cubicBezTo>
                    <a:pt x="2051" y="876"/>
                    <a:pt x="2576" y="750"/>
                    <a:pt x="3053" y="497"/>
                  </a:cubicBezTo>
                  <a:lnTo>
                    <a:pt x="3053" y="1"/>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323" name="Google Shape;13323;p68"/>
            <p:cNvSpPr/>
            <p:nvPr/>
          </p:nvSpPr>
          <p:spPr>
            <a:xfrm>
              <a:off x="7195145" y="3835925"/>
              <a:ext cx="192381" cy="154387"/>
            </a:xfrm>
            <a:custGeom>
              <a:avLst/>
              <a:gdLst/>
              <a:ahLst/>
              <a:cxnLst/>
              <a:rect l="l" t="t" r="r" b="b"/>
              <a:pathLst>
                <a:path w="7347" h="5896" extrusionOk="0">
                  <a:moveTo>
                    <a:pt x="840" y="0"/>
                  </a:moveTo>
                  <a:lnTo>
                    <a:pt x="840" y="2185"/>
                  </a:lnTo>
                  <a:lnTo>
                    <a:pt x="725" y="2185"/>
                  </a:lnTo>
                  <a:cubicBezTo>
                    <a:pt x="0" y="2185"/>
                    <a:pt x="0" y="3282"/>
                    <a:pt x="725" y="3282"/>
                  </a:cubicBezTo>
                  <a:lnTo>
                    <a:pt x="849" y="3282"/>
                  </a:lnTo>
                  <a:cubicBezTo>
                    <a:pt x="964" y="4751"/>
                    <a:pt x="2195" y="5896"/>
                    <a:pt x="3673" y="5896"/>
                  </a:cubicBezTo>
                  <a:cubicBezTo>
                    <a:pt x="5161" y="5896"/>
                    <a:pt x="6392" y="4751"/>
                    <a:pt x="6507" y="3282"/>
                  </a:cubicBezTo>
                  <a:lnTo>
                    <a:pt x="6621" y="3282"/>
                  </a:lnTo>
                  <a:cubicBezTo>
                    <a:pt x="7346" y="3272"/>
                    <a:pt x="7346" y="2185"/>
                    <a:pt x="6621" y="2185"/>
                  </a:cubicBezTo>
                  <a:lnTo>
                    <a:pt x="6516" y="2185"/>
                  </a:lnTo>
                  <a:lnTo>
                    <a:pt x="6516" y="0"/>
                  </a:ln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324" name="Google Shape;13324;p68"/>
            <p:cNvSpPr/>
            <p:nvPr/>
          </p:nvSpPr>
          <p:spPr>
            <a:xfrm>
              <a:off x="7195145" y="3835925"/>
              <a:ext cx="107935" cy="154387"/>
            </a:xfrm>
            <a:custGeom>
              <a:avLst/>
              <a:gdLst/>
              <a:ahLst/>
              <a:cxnLst/>
              <a:rect l="l" t="t" r="r" b="b"/>
              <a:pathLst>
                <a:path w="4122" h="5896" extrusionOk="0">
                  <a:moveTo>
                    <a:pt x="840" y="0"/>
                  </a:moveTo>
                  <a:lnTo>
                    <a:pt x="840" y="2185"/>
                  </a:lnTo>
                  <a:lnTo>
                    <a:pt x="735" y="2185"/>
                  </a:lnTo>
                  <a:cubicBezTo>
                    <a:pt x="0" y="2185"/>
                    <a:pt x="0" y="3282"/>
                    <a:pt x="735" y="3282"/>
                  </a:cubicBezTo>
                  <a:lnTo>
                    <a:pt x="849" y="3282"/>
                  </a:lnTo>
                  <a:cubicBezTo>
                    <a:pt x="953" y="4776"/>
                    <a:pt x="2206" y="5895"/>
                    <a:pt x="3660" y="5895"/>
                  </a:cubicBezTo>
                  <a:cubicBezTo>
                    <a:pt x="3812" y="5895"/>
                    <a:pt x="3966" y="5883"/>
                    <a:pt x="4122" y="5858"/>
                  </a:cubicBezTo>
                  <a:cubicBezTo>
                    <a:pt x="2738" y="5648"/>
                    <a:pt x="1718" y="4455"/>
                    <a:pt x="1718" y="3062"/>
                  </a:cubicBezTo>
                  <a:lnTo>
                    <a:pt x="1718"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325" name="Google Shape;13325;p68"/>
            <p:cNvSpPr/>
            <p:nvPr/>
          </p:nvSpPr>
          <p:spPr>
            <a:xfrm>
              <a:off x="7205619" y="3790206"/>
              <a:ext cx="171905" cy="91438"/>
            </a:xfrm>
            <a:custGeom>
              <a:avLst/>
              <a:gdLst/>
              <a:ahLst/>
              <a:cxnLst/>
              <a:rect l="l" t="t" r="r" b="b"/>
              <a:pathLst>
                <a:path w="6565" h="3492" extrusionOk="0">
                  <a:moveTo>
                    <a:pt x="3300" y="0"/>
                  </a:moveTo>
                  <a:cubicBezTo>
                    <a:pt x="3294" y="0"/>
                    <a:pt x="3289" y="0"/>
                    <a:pt x="3283" y="0"/>
                  </a:cubicBezTo>
                  <a:cubicBezTo>
                    <a:pt x="1470" y="0"/>
                    <a:pt x="1" y="1469"/>
                    <a:pt x="1" y="3272"/>
                  </a:cubicBezTo>
                  <a:lnTo>
                    <a:pt x="1" y="3492"/>
                  </a:lnTo>
                  <a:lnTo>
                    <a:pt x="6564" y="3492"/>
                  </a:lnTo>
                  <a:lnTo>
                    <a:pt x="6564" y="3272"/>
                  </a:lnTo>
                  <a:cubicBezTo>
                    <a:pt x="6564" y="1466"/>
                    <a:pt x="5105" y="0"/>
                    <a:pt x="3300" y="0"/>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326" name="Google Shape;13326;p68"/>
            <p:cNvSpPr/>
            <p:nvPr/>
          </p:nvSpPr>
          <p:spPr>
            <a:xfrm>
              <a:off x="7245839" y="3790206"/>
              <a:ext cx="91464" cy="91438"/>
            </a:xfrm>
            <a:custGeom>
              <a:avLst/>
              <a:gdLst/>
              <a:ahLst/>
              <a:cxnLst/>
              <a:rect l="l" t="t" r="r" b="b"/>
              <a:pathLst>
                <a:path w="3493" h="3492" extrusionOk="0">
                  <a:moveTo>
                    <a:pt x="1747" y="0"/>
                  </a:moveTo>
                  <a:cubicBezTo>
                    <a:pt x="1127" y="0"/>
                    <a:pt x="516" y="172"/>
                    <a:pt x="1" y="506"/>
                  </a:cubicBezTo>
                  <a:lnTo>
                    <a:pt x="1" y="3492"/>
                  </a:lnTo>
                  <a:lnTo>
                    <a:pt x="3493" y="3492"/>
                  </a:lnTo>
                  <a:lnTo>
                    <a:pt x="3493" y="506"/>
                  </a:lnTo>
                  <a:cubicBezTo>
                    <a:pt x="2968" y="172"/>
                    <a:pt x="2367" y="0"/>
                    <a:pt x="1747"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327" name="Google Shape;13327;p68"/>
            <p:cNvSpPr/>
            <p:nvPr/>
          </p:nvSpPr>
          <p:spPr>
            <a:xfrm>
              <a:off x="7274328" y="3875883"/>
              <a:ext cx="34486" cy="34486"/>
            </a:xfrm>
            <a:custGeom>
              <a:avLst/>
              <a:gdLst/>
              <a:ahLst/>
              <a:cxnLst/>
              <a:rect l="l" t="t" r="r" b="b"/>
              <a:pathLst>
                <a:path w="1317" h="1317" extrusionOk="0">
                  <a:moveTo>
                    <a:pt x="0" y="0"/>
                  </a:moveTo>
                  <a:lnTo>
                    <a:pt x="0" y="1317"/>
                  </a:lnTo>
                  <a:lnTo>
                    <a:pt x="1317" y="1317"/>
                  </a:lnTo>
                  <a:lnTo>
                    <a:pt x="1317" y="0"/>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328" name="Google Shape;13328;p68"/>
            <p:cNvSpPr/>
            <p:nvPr/>
          </p:nvSpPr>
          <p:spPr>
            <a:xfrm>
              <a:off x="7266106" y="3933019"/>
              <a:ext cx="50747" cy="17334"/>
            </a:xfrm>
            <a:custGeom>
              <a:avLst/>
              <a:gdLst/>
              <a:ahLst/>
              <a:cxnLst/>
              <a:rect l="l" t="t" r="r" b="b"/>
              <a:pathLst>
                <a:path w="1938" h="662" extrusionOk="0">
                  <a:moveTo>
                    <a:pt x="316" y="1"/>
                  </a:moveTo>
                  <a:cubicBezTo>
                    <a:pt x="149" y="1"/>
                    <a:pt x="1" y="222"/>
                    <a:pt x="162" y="375"/>
                  </a:cubicBezTo>
                  <a:cubicBezTo>
                    <a:pt x="380" y="566"/>
                    <a:pt x="651" y="662"/>
                    <a:pt x="932" y="662"/>
                  </a:cubicBezTo>
                  <a:cubicBezTo>
                    <a:pt x="946" y="662"/>
                    <a:pt x="959" y="662"/>
                    <a:pt x="973" y="661"/>
                  </a:cubicBezTo>
                  <a:cubicBezTo>
                    <a:pt x="986" y="662"/>
                    <a:pt x="1000" y="662"/>
                    <a:pt x="1013" y="662"/>
                  </a:cubicBezTo>
                  <a:cubicBezTo>
                    <a:pt x="1294" y="662"/>
                    <a:pt x="1565" y="566"/>
                    <a:pt x="1784" y="375"/>
                  </a:cubicBezTo>
                  <a:cubicBezTo>
                    <a:pt x="1937" y="222"/>
                    <a:pt x="1794" y="1"/>
                    <a:pt x="1628" y="1"/>
                  </a:cubicBezTo>
                  <a:cubicBezTo>
                    <a:pt x="1577" y="1"/>
                    <a:pt x="1525" y="21"/>
                    <a:pt x="1478" y="70"/>
                  </a:cubicBezTo>
                  <a:cubicBezTo>
                    <a:pt x="1326" y="170"/>
                    <a:pt x="1149" y="220"/>
                    <a:pt x="973" y="220"/>
                  </a:cubicBezTo>
                  <a:cubicBezTo>
                    <a:pt x="796" y="220"/>
                    <a:pt x="620" y="170"/>
                    <a:pt x="467" y="70"/>
                  </a:cubicBezTo>
                  <a:cubicBezTo>
                    <a:pt x="420" y="21"/>
                    <a:pt x="368" y="1"/>
                    <a:pt x="316"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329" name="Google Shape;13329;p68"/>
            <p:cNvSpPr/>
            <p:nvPr/>
          </p:nvSpPr>
          <p:spPr>
            <a:xfrm>
              <a:off x="7205619" y="3875883"/>
              <a:ext cx="74470" cy="49804"/>
            </a:xfrm>
            <a:custGeom>
              <a:avLst/>
              <a:gdLst/>
              <a:ahLst/>
              <a:cxnLst/>
              <a:rect l="l" t="t" r="r" b="b"/>
              <a:pathLst>
                <a:path w="2844" h="1902" extrusionOk="0">
                  <a:moveTo>
                    <a:pt x="1" y="0"/>
                  </a:moveTo>
                  <a:lnTo>
                    <a:pt x="1" y="430"/>
                  </a:lnTo>
                  <a:cubicBezTo>
                    <a:pt x="1" y="573"/>
                    <a:pt x="77" y="706"/>
                    <a:pt x="192" y="792"/>
                  </a:cubicBezTo>
                  <a:lnTo>
                    <a:pt x="1585" y="1756"/>
                  </a:lnTo>
                  <a:cubicBezTo>
                    <a:pt x="1729" y="1856"/>
                    <a:pt x="1888" y="1902"/>
                    <a:pt x="2042" y="1902"/>
                  </a:cubicBezTo>
                  <a:cubicBezTo>
                    <a:pt x="2458" y="1902"/>
                    <a:pt x="2844" y="1571"/>
                    <a:pt x="2844" y="1098"/>
                  </a:cubicBezTo>
                  <a:lnTo>
                    <a:pt x="2844" y="220"/>
                  </a:lnTo>
                  <a:cubicBezTo>
                    <a:pt x="2844" y="96"/>
                    <a:pt x="2748" y="0"/>
                    <a:pt x="2634"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330" name="Google Shape;13330;p68"/>
            <p:cNvSpPr/>
            <p:nvPr/>
          </p:nvSpPr>
          <p:spPr>
            <a:xfrm>
              <a:off x="7303053" y="3875883"/>
              <a:ext cx="74208" cy="49699"/>
            </a:xfrm>
            <a:custGeom>
              <a:avLst/>
              <a:gdLst/>
              <a:ahLst/>
              <a:cxnLst/>
              <a:rect l="l" t="t" r="r" b="b"/>
              <a:pathLst>
                <a:path w="2834" h="1898" extrusionOk="0">
                  <a:moveTo>
                    <a:pt x="210" y="0"/>
                  </a:moveTo>
                  <a:cubicBezTo>
                    <a:pt x="96" y="0"/>
                    <a:pt x="1" y="96"/>
                    <a:pt x="1" y="220"/>
                  </a:cubicBezTo>
                  <a:lnTo>
                    <a:pt x="1" y="1098"/>
                  </a:lnTo>
                  <a:cubicBezTo>
                    <a:pt x="1" y="1572"/>
                    <a:pt x="388" y="1898"/>
                    <a:pt x="801" y="1898"/>
                  </a:cubicBezTo>
                  <a:cubicBezTo>
                    <a:pt x="953" y="1898"/>
                    <a:pt x="1109" y="1853"/>
                    <a:pt x="1250" y="1756"/>
                  </a:cubicBezTo>
                  <a:lnTo>
                    <a:pt x="2643" y="792"/>
                  </a:lnTo>
                  <a:cubicBezTo>
                    <a:pt x="2767" y="706"/>
                    <a:pt x="2834" y="573"/>
                    <a:pt x="2834" y="430"/>
                  </a:cubicBezTo>
                  <a:lnTo>
                    <a:pt x="2834" y="10"/>
                  </a:lnTo>
                  <a:lnTo>
                    <a:pt x="2834" y="0"/>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331" name="Google Shape;13331;p68"/>
            <p:cNvSpPr/>
            <p:nvPr/>
          </p:nvSpPr>
          <p:spPr>
            <a:xfrm>
              <a:off x="7254349" y="3893061"/>
              <a:ext cx="11521" cy="17308"/>
            </a:xfrm>
            <a:custGeom>
              <a:avLst/>
              <a:gdLst/>
              <a:ahLst/>
              <a:cxnLst/>
              <a:rect l="l" t="t" r="r" b="b"/>
              <a:pathLst>
                <a:path w="440" h="661" extrusionOk="0">
                  <a:moveTo>
                    <a:pt x="220" y="0"/>
                  </a:moveTo>
                  <a:cubicBezTo>
                    <a:pt x="110" y="0"/>
                    <a:pt x="0" y="74"/>
                    <a:pt x="0" y="222"/>
                  </a:cubicBezTo>
                  <a:lnTo>
                    <a:pt x="0" y="442"/>
                  </a:lnTo>
                  <a:cubicBezTo>
                    <a:pt x="0" y="556"/>
                    <a:pt x="96" y="661"/>
                    <a:pt x="220" y="661"/>
                  </a:cubicBezTo>
                  <a:cubicBezTo>
                    <a:pt x="344" y="661"/>
                    <a:pt x="439" y="566"/>
                    <a:pt x="439" y="442"/>
                  </a:cubicBezTo>
                  <a:lnTo>
                    <a:pt x="439" y="222"/>
                  </a:lnTo>
                  <a:cubicBezTo>
                    <a:pt x="439" y="74"/>
                    <a:pt x="329" y="0"/>
                    <a:pt x="22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332" name="Google Shape;13332;p68"/>
            <p:cNvSpPr/>
            <p:nvPr/>
          </p:nvSpPr>
          <p:spPr>
            <a:xfrm>
              <a:off x="7317298" y="3893061"/>
              <a:ext cx="11521" cy="17308"/>
            </a:xfrm>
            <a:custGeom>
              <a:avLst/>
              <a:gdLst/>
              <a:ahLst/>
              <a:cxnLst/>
              <a:rect l="l" t="t" r="r" b="b"/>
              <a:pathLst>
                <a:path w="440" h="661" extrusionOk="0">
                  <a:moveTo>
                    <a:pt x="220" y="0"/>
                  </a:moveTo>
                  <a:cubicBezTo>
                    <a:pt x="110" y="0"/>
                    <a:pt x="0" y="74"/>
                    <a:pt x="0" y="222"/>
                  </a:cubicBezTo>
                  <a:lnTo>
                    <a:pt x="0" y="442"/>
                  </a:lnTo>
                  <a:cubicBezTo>
                    <a:pt x="0" y="556"/>
                    <a:pt x="96" y="661"/>
                    <a:pt x="220" y="661"/>
                  </a:cubicBezTo>
                  <a:cubicBezTo>
                    <a:pt x="334" y="661"/>
                    <a:pt x="439" y="566"/>
                    <a:pt x="439" y="442"/>
                  </a:cubicBezTo>
                  <a:lnTo>
                    <a:pt x="439" y="222"/>
                  </a:lnTo>
                  <a:cubicBezTo>
                    <a:pt x="439" y="74"/>
                    <a:pt x="329" y="0"/>
                    <a:pt x="22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333" name="Google Shape;13333;p68"/>
            <p:cNvSpPr/>
            <p:nvPr/>
          </p:nvSpPr>
          <p:spPr>
            <a:xfrm>
              <a:off x="7257099" y="4058890"/>
              <a:ext cx="63158" cy="85808"/>
            </a:xfrm>
            <a:custGeom>
              <a:avLst/>
              <a:gdLst/>
              <a:ahLst/>
              <a:cxnLst/>
              <a:rect l="l" t="t" r="r" b="b"/>
              <a:pathLst>
                <a:path w="2412" h="3277" extrusionOk="0">
                  <a:moveTo>
                    <a:pt x="1316" y="1"/>
                  </a:moveTo>
                  <a:cubicBezTo>
                    <a:pt x="1118" y="1"/>
                    <a:pt x="914" y="56"/>
                    <a:pt x="725" y="176"/>
                  </a:cubicBezTo>
                  <a:cubicBezTo>
                    <a:pt x="0" y="634"/>
                    <a:pt x="77" y="1721"/>
                    <a:pt x="859" y="2084"/>
                  </a:cubicBezTo>
                  <a:cubicBezTo>
                    <a:pt x="1011" y="2160"/>
                    <a:pt x="1107" y="2313"/>
                    <a:pt x="1107" y="2475"/>
                  </a:cubicBezTo>
                  <a:lnTo>
                    <a:pt x="1107" y="3276"/>
                  </a:lnTo>
                  <a:lnTo>
                    <a:pt x="1536" y="3276"/>
                  </a:lnTo>
                  <a:lnTo>
                    <a:pt x="1536" y="2475"/>
                  </a:lnTo>
                  <a:cubicBezTo>
                    <a:pt x="1536" y="2313"/>
                    <a:pt x="1632" y="2160"/>
                    <a:pt x="1784" y="2084"/>
                  </a:cubicBezTo>
                  <a:cubicBezTo>
                    <a:pt x="2166" y="1903"/>
                    <a:pt x="2404" y="1521"/>
                    <a:pt x="2404" y="1092"/>
                  </a:cubicBezTo>
                  <a:cubicBezTo>
                    <a:pt x="2411" y="454"/>
                    <a:pt x="1887" y="1"/>
                    <a:pt x="131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334" name="Google Shape;13334;p68"/>
            <p:cNvSpPr/>
            <p:nvPr/>
          </p:nvSpPr>
          <p:spPr>
            <a:xfrm>
              <a:off x="7267232" y="3835873"/>
              <a:ext cx="49594" cy="23043"/>
            </a:xfrm>
            <a:custGeom>
              <a:avLst/>
              <a:gdLst/>
              <a:ahLst/>
              <a:cxnLst/>
              <a:rect l="l" t="t" r="r" b="b"/>
              <a:pathLst>
                <a:path w="1894" h="880" extrusionOk="0">
                  <a:moveTo>
                    <a:pt x="1559" y="0"/>
                  </a:moveTo>
                  <a:cubicBezTo>
                    <a:pt x="1526" y="0"/>
                    <a:pt x="1494" y="12"/>
                    <a:pt x="1464" y="40"/>
                  </a:cubicBezTo>
                  <a:lnTo>
                    <a:pt x="930" y="403"/>
                  </a:lnTo>
                  <a:lnTo>
                    <a:pt x="395" y="40"/>
                  </a:lnTo>
                  <a:cubicBezTo>
                    <a:pt x="364" y="27"/>
                    <a:pt x="333" y="21"/>
                    <a:pt x="304" y="21"/>
                  </a:cubicBezTo>
                  <a:cubicBezTo>
                    <a:pt x="121" y="21"/>
                    <a:pt x="1" y="255"/>
                    <a:pt x="157" y="403"/>
                  </a:cubicBezTo>
                  <a:lnTo>
                    <a:pt x="806" y="842"/>
                  </a:lnTo>
                  <a:cubicBezTo>
                    <a:pt x="844" y="861"/>
                    <a:pt x="882" y="870"/>
                    <a:pt x="930" y="880"/>
                  </a:cubicBezTo>
                  <a:cubicBezTo>
                    <a:pt x="968" y="870"/>
                    <a:pt x="1006" y="861"/>
                    <a:pt x="1044" y="842"/>
                  </a:cubicBezTo>
                  <a:lnTo>
                    <a:pt x="1702" y="403"/>
                  </a:lnTo>
                  <a:cubicBezTo>
                    <a:pt x="1894" y="315"/>
                    <a:pt x="1725" y="0"/>
                    <a:pt x="155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335" name="Google Shape;13335;p68"/>
            <p:cNvSpPr/>
            <p:nvPr/>
          </p:nvSpPr>
          <p:spPr>
            <a:xfrm>
              <a:off x="7285824" y="3818800"/>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44" y="654"/>
                    <a:pt x="439" y="559"/>
                    <a:pt x="439" y="435"/>
                  </a:cubicBezTo>
                  <a:lnTo>
                    <a:pt x="439" y="215"/>
                  </a:lnTo>
                  <a:cubicBezTo>
                    <a:pt x="439" y="72"/>
                    <a:pt x="329" y="1"/>
                    <a:pt x="220"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336" name="Google Shape;13336;p68"/>
            <p:cNvSpPr/>
            <p:nvPr/>
          </p:nvSpPr>
          <p:spPr>
            <a:xfrm>
              <a:off x="7371501" y="4046505"/>
              <a:ext cx="51742" cy="98194"/>
            </a:xfrm>
            <a:custGeom>
              <a:avLst/>
              <a:gdLst/>
              <a:ahLst/>
              <a:cxnLst/>
              <a:rect l="l" t="t" r="r" b="b"/>
              <a:pathLst>
                <a:path w="1976" h="3750" extrusionOk="0">
                  <a:moveTo>
                    <a:pt x="1689" y="0"/>
                  </a:moveTo>
                  <a:lnTo>
                    <a:pt x="382" y="1145"/>
                  </a:lnTo>
                  <a:cubicBezTo>
                    <a:pt x="144" y="1345"/>
                    <a:pt x="1" y="1651"/>
                    <a:pt x="1" y="1965"/>
                  </a:cubicBezTo>
                  <a:lnTo>
                    <a:pt x="1" y="3749"/>
                  </a:lnTo>
                  <a:lnTo>
                    <a:pt x="439" y="3749"/>
                  </a:lnTo>
                  <a:lnTo>
                    <a:pt x="439" y="1965"/>
                  </a:lnTo>
                  <a:cubicBezTo>
                    <a:pt x="439" y="1775"/>
                    <a:pt x="525" y="1593"/>
                    <a:pt x="668" y="1469"/>
                  </a:cubicBezTo>
                  <a:lnTo>
                    <a:pt x="1975" y="325"/>
                  </a:lnTo>
                  <a:cubicBezTo>
                    <a:pt x="1899" y="201"/>
                    <a:pt x="1804" y="86"/>
                    <a:pt x="1689"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337" name="Google Shape;13337;p68"/>
            <p:cNvSpPr/>
            <p:nvPr/>
          </p:nvSpPr>
          <p:spPr>
            <a:xfrm>
              <a:off x="7159664" y="4046505"/>
              <a:ext cx="51742" cy="98194"/>
            </a:xfrm>
            <a:custGeom>
              <a:avLst/>
              <a:gdLst/>
              <a:ahLst/>
              <a:cxnLst/>
              <a:rect l="l" t="t" r="r" b="b"/>
              <a:pathLst>
                <a:path w="1976" h="3750" extrusionOk="0">
                  <a:moveTo>
                    <a:pt x="296" y="0"/>
                  </a:moveTo>
                  <a:cubicBezTo>
                    <a:pt x="182" y="86"/>
                    <a:pt x="77" y="201"/>
                    <a:pt x="1" y="325"/>
                  </a:cubicBezTo>
                  <a:lnTo>
                    <a:pt x="1317" y="1469"/>
                  </a:lnTo>
                  <a:cubicBezTo>
                    <a:pt x="1460" y="1593"/>
                    <a:pt x="1537" y="1775"/>
                    <a:pt x="1546" y="1965"/>
                  </a:cubicBezTo>
                  <a:lnTo>
                    <a:pt x="1546" y="3749"/>
                  </a:lnTo>
                  <a:lnTo>
                    <a:pt x="1975" y="3749"/>
                  </a:lnTo>
                  <a:lnTo>
                    <a:pt x="1975" y="1965"/>
                  </a:lnTo>
                  <a:cubicBezTo>
                    <a:pt x="1975" y="1651"/>
                    <a:pt x="1842" y="1345"/>
                    <a:pt x="1603" y="1145"/>
                  </a:cubicBezTo>
                  <a:lnTo>
                    <a:pt x="296"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338" name="Google Shape;13338;p68"/>
            <p:cNvSpPr/>
            <p:nvPr/>
          </p:nvSpPr>
          <p:spPr>
            <a:xfrm>
              <a:off x="7274328" y="4070490"/>
              <a:ext cx="34486" cy="34224"/>
            </a:xfrm>
            <a:custGeom>
              <a:avLst/>
              <a:gdLst/>
              <a:ahLst/>
              <a:cxnLst/>
              <a:rect l="l" t="t" r="r" b="b"/>
              <a:pathLst>
                <a:path w="1317" h="1307" extrusionOk="0">
                  <a:moveTo>
                    <a:pt x="659" y="0"/>
                  </a:moveTo>
                  <a:cubicBezTo>
                    <a:pt x="296" y="0"/>
                    <a:pt x="0" y="286"/>
                    <a:pt x="0" y="649"/>
                  </a:cubicBezTo>
                  <a:cubicBezTo>
                    <a:pt x="0" y="1011"/>
                    <a:pt x="296" y="1307"/>
                    <a:pt x="659" y="1307"/>
                  </a:cubicBezTo>
                  <a:cubicBezTo>
                    <a:pt x="1021" y="1307"/>
                    <a:pt x="1317" y="1011"/>
                    <a:pt x="1317" y="649"/>
                  </a:cubicBezTo>
                  <a:cubicBezTo>
                    <a:pt x="1317" y="286"/>
                    <a:pt x="1021" y="0"/>
                    <a:pt x="659" y="0"/>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339" name="Google Shape;13339;p68"/>
            <p:cNvSpPr/>
            <p:nvPr/>
          </p:nvSpPr>
          <p:spPr>
            <a:xfrm>
              <a:off x="7270820" y="4071983"/>
              <a:ext cx="36502" cy="32757"/>
            </a:xfrm>
            <a:custGeom>
              <a:avLst/>
              <a:gdLst/>
              <a:ahLst/>
              <a:cxnLst/>
              <a:rect l="l" t="t" r="r" b="b"/>
              <a:pathLst>
                <a:path w="1394" h="1251" extrusionOk="0">
                  <a:moveTo>
                    <a:pt x="526" y="0"/>
                  </a:moveTo>
                  <a:lnTo>
                    <a:pt x="526" y="0"/>
                  </a:lnTo>
                  <a:cubicBezTo>
                    <a:pt x="106" y="182"/>
                    <a:pt x="1" y="735"/>
                    <a:pt x="325" y="1059"/>
                  </a:cubicBezTo>
                  <a:cubicBezTo>
                    <a:pt x="455" y="1189"/>
                    <a:pt x="622" y="1250"/>
                    <a:pt x="788" y="1250"/>
                  </a:cubicBezTo>
                  <a:cubicBezTo>
                    <a:pt x="1035" y="1250"/>
                    <a:pt x="1279" y="1114"/>
                    <a:pt x="1394" y="868"/>
                  </a:cubicBezTo>
                  <a:lnTo>
                    <a:pt x="1394" y="868"/>
                  </a:lnTo>
                  <a:cubicBezTo>
                    <a:pt x="1308" y="907"/>
                    <a:pt x="1212" y="926"/>
                    <a:pt x="1127" y="926"/>
                  </a:cubicBezTo>
                  <a:cubicBezTo>
                    <a:pt x="650" y="926"/>
                    <a:pt x="325" y="430"/>
                    <a:pt x="526" y="0"/>
                  </a:cubicBezTo>
                  <a:close/>
                </a:path>
              </a:pathLst>
            </a:custGeom>
            <a:solidFill>
              <a:srgbClr val="6F8091"/>
            </a:solidFill>
            <a:ln>
              <a:noFill/>
            </a:ln>
          </p:spPr>
          <p:txBody>
            <a:bodyPr spcFirstLastPara="1" wrap="square" lIns="91425" tIns="91425" rIns="91425" bIns="91425" anchor="ctr" anchorCtr="0">
              <a:noAutofit/>
            </a:bodyPr>
            <a:lstStyle/>
            <a:p>
              <a:endParaRPr/>
            </a:p>
          </p:txBody>
        </p:sp>
      </p:grpSp>
      <p:grpSp>
        <p:nvGrpSpPr>
          <p:cNvPr id="13340" name="Google Shape;13340;p68"/>
          <p:cNvGrpSpPr/>
          <p:nvPr/>
        </p:nvGrpSpPr>
        <p:grpSpPr>
          <a:xfrm>
            <a:off x="8054458" y="1820750"/>
            <a:ext cx="274576" cy="354728"/>
            <a:chOff x="8054458" y="1973150"/>
            <a:chExt cx="274576" cy="354728"/>
          </a:xfrm>
        </p:grpSpPr>
        <p:sp>
          <p:nvSpPr>
            <p:cNvPr id="13341" name="Google Shape;13341;p68"/>
            <p:cNvSpPr/>
            <p:nvPr/>
          </p:nvSpPr>
          <p:spPr>
            <a:xfrm>
              <a:off x="8054458" y="2150501"/>
              <a:ext cx="274576" cy="177377"/>
            </a:xfrm>
            <a:custGeom>
              <a:avLst/>
              <a:gdLst/>
              <a:ahLst/>
              <a:cxnLst/>
              <a:rect l="l" t="t" r="r" b="b"/>
              <a:pathLst>
                <a:path w="10486" h="6774" extrusionOk="0">
                  <a:moveTo>
                    <a:pt x="3721" y="0"/>
                  </a:moveTo>
                  <a:lnTo>
                    <a:pt x="3721" y="1632"/>
                  </a:lnTo>
                  <a:cubicBezTo>
                    <a:pt x="3712" y="1918"/>
                    <a:pt x="3521" y="2175"/>
                    <a:pt x="3244" y="2261"/>
                  </a:cubicBezTo>
                  <a:lnTo>
                    <a:pt x="945" y="2939"/>
                  </a:lnTo>
                  <a:cubicBezTo>
                    <a:pt x="382" y="3101"/>
                    <a:pt x="1" y="3616"/>
                    <a:pt x="1" y="4198"/>
                  </a:cubicBezTo>
                  <a:lnTo>
                    <a:pt x="1" y="6115"/>
                  </a:lnTo>
                  <a:cubicBezTo>
                    <a:pt x="1" y="6478"/>
                    <a:pt x="296" y="6774"/>
                    <a:pt x="659" y="6774"/>
                  </a:cubicBezTo>
                  <a:lnTo>
                    <a:pt x="9836" y="6774"/>
                  </a:lnTo>
                  <a:cubicBezTo>
                    <a:pt x="10189" y="6774"/>
                    <a:pt x="10485" y="6478"/>
                    <a:pt x="10485" y="6115"/>
                  </a:cubicBezTo>
                  <a:lnTo>
                    <a:pt x="10485" y="4198"/>
                  </a:lnTo>
                  <a:cubicBezTo>
                    <a:pt x="10485" y="3616"/>
                    <a:pt x="10104" y="3101"/>
                    <a:pt x="9550" y="2939"/>
                  </a:cubicBezTo>
                  <a:lnTo>
                    <a:pt x="7242" y="2261"/>
                  </a:lnTo>
                  <a:cubicBezTo>
                    <a:pt x="6965" y="2175"/>
                    <a:pt x="6774" y="1918"/>
                    <a:pt x="6774" y="1632"/>
                  </a:cubicBezTo>
                  <a:lnTo>
                    <a:pt x="677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342" name="Google Shape;13342;p68"/>
            <p:cNvSpPr/>
            <p:nvPr/>
          </p:nvSpPr>
          <p:spPr>
            <a:xfrm>
              <a:off x="8088944" y="2150501"/>
              <a:ext cx="205866" cy="124431"/>
            </a:xfrm>
            <a:custGeom>
              <a:avLst/>
              <a:gdLst/>
              <a:ahLst/>
              <a:cxnLst/>
              <a:rect l="l" t="t" r="r" b="b"/>
              <a:pathLst>
                <a:path w="7862" h="4752" extrusionOk="0">
                  <a:moveTo>
                    <a:pt x="2404" y="0"/>
                  </a:moveTo>
                  <a:lnTo>
                    <a:pt x="2404" y="1632"/>
                  </a:lnTo>
                  <a:cubicBezTo>
                    <a:pt x="2395" y="1918"/>
                    <a:pt x="2204" y="2175"/>
                    <a:pt x="1927" y="2261"/>
                  </a:cubicBezTo>
                  <a:lnTo>
                    <a:pt x="0" y="2824"/>
                  </a:lnTo>
                  <a:cubicBezTo>
                    <a:pt x="468" y="3988"/>
                    <a:pt x="1584" y="4751"/>
                    <a:pt x="2834" y="4751"/>
                  </a:cubicBezTo>
                  <a:lnTo>
                    <a:pt x="5018" y="4751"/>
                  </a:lnTo>
                  <a:cubicBezTo>
                    <a:pt x="6268" y="4751"/>
                    <a:pt x="7394" y="3988"/>
                    <a:pt x="7861" y="2824"/>
                  </a:cubicBezTo>
                  <a:lnTo>
                    <a:pt x="5925" y="2261"/>
                  </a:lnTo>
                  <a:cubicBezTo>
                    <a:pt x="5648" y="2175"/>
                    <a:pt x="5457" y="1918"/>
                    <a:pt x="5457" y="1632"/>
                  </a:cubicBezTo>
                  <a:lnTo>
                    <a:pt x="5457" y="0"/>
                  </a:ln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343" name="Google Shape;13343;p68"/>
            <p:cNvSpPr/>
            <p:nvPr/>
          </p:nvSpPr>
          <p:spPr>
            <a:xfrm>
              <a:off x="8157391" y="2246417"/>
              <a:ext cx="11521" cy="81462"/>
            </a:xfrm>
            <a:custGeom>
              <a:avLst/>
              <a:gdLst/>
              <a:ahLst/>
              <a:cxnLst/>
              <a:rect l="l" t="t" r="r" b="b"/>
              <a:pathLst>
                <a:path w="440" h="3111" extrusionOk="0">
                  <a:moveTo>
                    <a:pt x="220" y="1"/>
                  </a:moveTo>
                  <a:cubicBezTo>
                    <a:pt x="105" y="1"/>
                    <a:pt x="0" y="96"/>
                    <a:pt x="0" y="220"/>
                  </a:cubicBezTo>
                  <a:lnTo>
                    <a:pt x="0" y="3111"/>
                  </a:lnTo>
                  <a:lnTo>
                    <a:pt x="439" y="3111"/>
                  </a:lnTo>
                  <a:lnTo>
                    <a:pt x="439" y="220"/>
                  </a:lnTo>
                  <a:cubicBezTo>
                    <a:pt x="439" y="96"/>
                    <a:pt x="344" y="1"/>
                    <a:pt x="220" y="1"/>
                  </a:cubicBezTo>
                  <a:close/>
                </a:path>
              </a:pathLst>
            </a:custGeom>
            <a:solidFill>
              <a:srgbClr val="697D8F"/>
            </a:solidFill>
            <a:ln>
              <a:noFill/>
            </a:ln>
          </p:spPr>
          <p:txBody>
            <a:bodyPr spcFirstLastPara="1" wrap="square" lIns="91425" tIns="91425" rIns="91425" bIns="91425" anchor="ctr" anchorCtr="0">
              <a:noAutofit/>
            </a:bodyPr>
            <a:lstStyle/>
            <a:p>
              <a:endParaRPr/>
            </a:p>
          </p:txBody>
        </p:sp>
        <p:sp>
          <p:nvSpPr>
            <p:cNvPr id="13344" name="Google Shape;13344;p68"/>
            <p:cNvSpPr/>
            <p:nvPr/>
          </p:nvSpPr>
          <p:spPr>
            <a:xfrm>
              <a:off x="8214579" y="2246417"/>
              <a:ext cx="11521" cy="81462"/>
            </a:xfrm>
            <a:custGeom>
              <a:avLst/>
              <a:gdLst/>
              <a:ahLst/>
              <a:cxnLst/>
              <a:rect l="l" t="t" r="r" b="b"/>
              <a:pathLst>
                <a:path w="440" h="3111" extrusionOk="0">
                  <a:moveTo>
                    <a:pt x="220" y="1"/>
                  </a:moveTo>
                  <a:cubicBezTo>
                    <a:pt x="96" y="1"/>
                    <a:pt x="1" y="96"/>
                    <a:pt x="1" y="220"/>
                  </a:cubicBezTo>
                  <a:lnTo>
                    <a:pt x="1" y="3111"/>
                  </a:lnTo>
                  <a:lnTo>
                    <a:pt x="440" y="3111"/>
                  </a:lnTo>
                  <a:lnTo>
                    <a:pt x="440" y="220"/>
                  </a:lnTo>
                  <a:cubicBezTo>
                    <a:pt x="440" y="96"/>
                    <a:pt x="344" y="1"/>
                    <a:pt x="220" y="1"/>
                  </a:cubicBezTo>
                  <a:close/>
                </a:path>
              </a:pathLst>
            </a:custGeom>
            <a:solidFill>
              <a:srgbClr val="697D8F"/>
            </a:solidFill>
            <a:ln>
              <a:noFill/>
            </a:ln>
          </p:spPr>
          <p:txBody>
            <a:bodyPr spcFirstLastPara="1" wrap="square" lIns="91425" tIns="91425" rIns="91425" bIns="91425" anchor="ctr" anchorCtr="0">
              <a:noAutofit/>
            </a:bodyPr>
            <a:lstStyle/>
            <a:p>
              <a:endParaRPr/>
            </a:p>
          </p:txBody>
        </p:sp>
        <p:sp>
          <p:nvSpPr>
            <p:cNvPr id="13345" name="Google Shape;13345;p68"/>
            <p:cNvSpPr/>
            <p:nvPr/>
          </p:nvSpPr>
          <p:spPr>
            <a:xfrm>
              <a:off x="8094443" y="2160478"/>
              <a:ext cx="194607" cy="103195"/>
            </a:xfrm>
            <a:custGeom>
              <a:avLst/>
              <a:gdLst/>
              <a:ahLst/>
              <a:cxnLst/>
              <a:rect l="l" t="t" r="r" b="b"/>
              <a:pathLst>
                <a:path w="7432" h="3941" extrusionOk="0">
                  <a:moveTo>
                    <a:pt x="1317" y="1"/>
                  </a:moveTo>
                  <a:cubicBezTo>
                    <a:pt x="592" y="1"/>
                    <a:pt x="0" y="592"/>
                    <a:pt x="0" y="1317"/>
                  </a:cubicBezTo>
                  <a:cubicBezTo>
                    <a:pt x="0" y="2768"/>
                    <a:pt x="1174" y="3941"/>
                    <a:pt x="2624" y="3941"/>
                  </a:cubicBezTo>
                  <a:lnTo>
                    <a:pt x="4808" y="3941"/>
                  </a:lnTo>
                  <a:cubicBezTo>
                    <a:pt x="6258" y="3941"/>
                    <a:pt x="7432" y="2768"/>
                    <a:pt x="7432" y="1317"/>
                  </a:cubicBezTo>
                  <a:cubicBezTo>
                    <a:pt x="7432" y="592"/>
                    <a:pt x="6850" y="1"/>
                    <a:pt x="612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346" name="Google Shape;13346;p68"/>
            <p:cNvSpPr/>
            <p:nvPr/>
          </p:nvSpPr>
          <p:spPr>
            <a:xfrm>
              <a:off x="8112746" y="2177734"/>
              <a:ext cx="158000" cy="65227"/>
            </a:xfrm>
            <a:custGeom>
              <a:avLst/>
              <a:gdLst/>
              <a:ahLst/>
              <a:cxnLst/>
              <a:rect l="l" t="t" r="r" b="b"/>
              <a:pathLst>
                <a:path w="6034" h="2491" extrusionOk="0">
                  <a:moveTo>
                    <a:pt x="664" y="0"/>
                  </a:moveTo>
                  <a:cubicBezTo>
                    <a:pt x="186" y="0"/>
                    <a:pt x="1" y="622"/>
                    <a:pt x="408" y="878"/>
                  </a:cubicBezTo>
                  <a:lnTo>
                    <a:pt x="2659" y="2376"/>
                  </a:lnTo>
                  <a:cubicBezTo>
                    <a:pt x="2769" y="2452"/>
                    <a:pt x="2895" y="2490"/>
                    <a:pt x="3022" y="2490"/>
                  </a:cubicBezTo>
                  <a:cubicBezTo>
                    <a:pt x="3148" y="2490"/>
                    <a:pt x="3275" y="2452"/>
                    <a:pt x="3384" y="2376"/>
                  </a:cubicBezTo>
                  <a:lnTo>
                    <a:pt x="5626" y="878"/>
                  </a:lnTo>
                  <a:cubicBezTo>
                    <a:pt x="6033" y="622"/>
                    <a:pt x="5848" y="0"/>
                    <a:pt x="5370" y="0"/>
                  </a:cubicBezTo>
                  <a:cubicBezTo>
                    <a:pt x="5366" y="0"/>
                    <a:pt x="5363" y="0"/>
                    <a:pt x="5359" y="0"/>
                  </a:cubicBezTo>
                  <a:lnTo>
                    <a:pt x="675" y="0"/>
                  </a:lnTo>
                  <a:cubicBezTo>
                    <a:pt x="671" y="0"/>
                    <a:pt x="668" y="0"/>
                    <a:pt x="664" y="0"/>
                  </a:cubicBezTo>
                  <a:close/>
                </a:path>
              </a:pathLst>
            </a:custGeom>
            <a:solidFill>
              <a:srgbClr val="8292A1"/>
            </a:solidFill>
            <a:ln>
              <a:noFill/>
            </a:ln>
          </p:spPr>
          <p:txBody>
            <a:bodyPr spcFirstLastPara="1" wrap="square" lIns="91425" tIns="91425" rIns="91425" bIns="91425" anchor="ctr" anchorCtr="0">
              <a:noAutofit/>
            </a:bodyPr>
            <a:lstStyle/>
            <a:p>
              <a:endParaRPr/>
            </a:p>
          </p:txBody>
        </p:sp>
        <p:sp>
          <p:nvSpPr>
            <p:cNvPr id="13347" name="Google Shape;13347;p68"/>
            <p:cNvSpPr/>
            <p:nvPr/>
          </p:nvSpPr>
          <p:spPr>
            <a:xfrm>
              <a:off x="8137910" y="2156236"/>
              <a:ext cx="107935" cy="86725"/>
            </a:xfrm>
            <a:custGeom>
              <a:avLst/>
              <a:gdLst/>
              <a:ahLst/>
              <a:cxnLst/>
              <a:rect l="l" t="t" r="r" b="b"/>
              <a:pathLst>
                <a:path w="4122" h="3312" extrusionOk="0">
                  <a:moveTo>
                    <a:pt x="534" y="1"/>
                  </a:moveTo>
                  <a:lnTo>
                    <a:pt x="534" y="1422"/>
                  </a:lnTo>
                  <a:cubicBezTo>
                    <a:pt x="534" y="1708"/>
                    <a:pt x="344" y="1966"/>
                    <a:pt x="57" y="2052"/>
                  </a:cubicBezTo>
                  <a:lnTo>
                    <a:pt x="0" y="2071"/>
                  </a:lnTo>
                  <a:lnTo>
                    <a:pt x="1698" y="3197"/>
                  </a:lnTo>
                  <a:cubicBezTo>
                    <a:pt x="1808" y="3273"/>
                    <a:pt x="1934" y="3311"/>
                    <a:pt x="2061" y="3311"/>
                  </a:cubicBezTo>
                  <a:cubicBezTo>
                    <a:pt x="2187" y="3311"/>
                    <a:pt x="2314" y="3273"/>
                    <a:pt x="2423" y="3197"/>
                  </a:cubicBezTo>
                  <a:lnTo>
                    <a:pt x="4121" y="2071"/>
                  </a:lnTo>
                  <a:lnTo>
                    <a:pt x="4055" y="2052"/>
                  </a:lnTo>
                  <a:cubicBezTo>
                    <a:pt x="3778" y="1966"/>
                    <a:pt x="3587" y="1708"/>
                    <a:pt x="3587" y="1422"/>
                  </a:cubicBezTo>
                  <a:lnTo>
                    <a:pt x="3587"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348" name="Google Shape;13348;p68"/>
            <p:cNvSpPr/>
            <p:nvPr/>
          </p:nvSpPr>
          <p:spPr>
            <a:xfrm>
              <a:off x="8151631" y="2156236"/>
              <a:ext cx="80231" cy="28646"/>
            </a:xfrm>
            <a:custGeom>
              <a:avLst/>
              <a:gdLst/>
              <a:ahLst/>
              <a:cxnLst/>
              <a:rect l="l" t="t" r="r" b="b"/>
              <a:pathLst>
                <a:path w="3064" h="1094" extrusionOk="0">
                  <a:moveTo>
                    <a:pt x="1" y="1"/>
                  </a:moveTo>
                  <a:lnTo>
                    <a:pt x="1" y="707"/>
                  </a:lnTo>
                  <a:cubicBezTo>
                    <a:pt x="478" y="964"/>
                    <a:pt x="1005" y="1093"/>
                    <a:pt x="1532" y="1093"/>
                  </a:cubicBezTo>
                  <a:cubicBezTo>
                    <a:pt x="2059" y="1093"/>
                    <a:pt x="2586" y="964"/>
                    <a:pt x="3063" y="707"/>
                  </a:cubicBezTo>
                  <a:lnTo>
                    <a:pt x="3063"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349" name="Google Shape;13349;p68"/>
            <p:cNvSpPr/>
            <p:nvPr/>
          </p:nvSpPr>
          <p:spPr>
            <a:xfrm>
              <a:off x="8094678" y="1973150"/>
              <a:ext cx="194136" cy="200368"/>
            </a:xfrm>
            <a:custGeom>
              <a:avLst/>
              <a:gdLst/>
              <a:ahLst/>
              <a:cxnLst/>
              <a:rect l="l" t="t" r="r" b="b"/>
              <a:pathLst>
                <a:path w="7414" h="7652" extrusionOk="0">
                  <a:moveTo>
                    <a:pt x="3712" y="0"/>
                  </a:moveTo>
                  <a:cubicBezTo>
                    <a:pt x="2023" y="0"/>
                    <a:pt x="649" y="1374"/>
                    <a:pt x="649" y="3062"/>
                  </a:cubicBezTo>
                  <a:lnTo>
                    <a:pt x="649" y="3950"/>
                  </a:lnTo>
                  <a:cubicBezTo>
                    <a:pt x="1" y="4074"/>
                    <a:pt x="96" y="5028"/>
                    <a:pt x="764" y="5028"/>
                  </a:cubicBezTo>
                  <a:lnTo>
                    <a:pt x="878" y="5028"/>
                  </a:lnTo>
                  <a:cubicBezTo>
                    <a:pt x="993" y="6506"/>
                    <a:pt x="2223" y="7651"/>
                    <a:pt x="3712" y="7651"/>
                  </a:cubicBezTo>
                  <a:cubicBezTo>
                    <a:pt x="5190" y="7651"/>
                    <a:pt x="6421" y="6506"/>
                    <a:pt x="6536" y="5028"/>
                  </a:cubicBezTo>
                  <a:lnTo>
                    <a:pt x="6660" y="5028"/>
                  </a:lnTo>
                  <a:cubicBezTo>
                    <a:pt x="7318" y="5028"/>
                    <a:pt x="7413" y="4074"/>
                    <a:pt x="6764" y="3950"/>
                  </a:cubicBezTo>
                  <a:lnTo>
                    <a:pt x="6764" y="3062"/>
                  </a:lnTo>
                  <a:cubicBezTo>
                    <a:pt x="6764" y="1374"/>
                    <a:pt x="5400" y="0"/>
                    <a:pt x="3712"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350" name="Google Shape;13350;p68"/>
            <p:cNvSpPr/>
            <p:nvPr/>
          </p:nvSpPr>
          <p:spPr>
            <a:xfrm>
              <a:off x="8099182" y="2003970"/>
              <a:ext cx="109427" cy="169548"/>
            </a:xfrm>
            <a:custGeom>
              <a:avLst/>
              <a:gdLst/>
              <a:ahLst/>
              <a:cxnLst/>
              <a:rect l="l" t="t" r="r" b="b"/>
              <a:pathLst>
                <a:path w="4179" h="6475" extrusionOk="0">
                  <a:moveTo>
                    <a:pt x="1348" y="0"/>
                  </a:moveTo>
                  <a:cubicBezTo>
                    <a:pt x="1215" y="0"/>
                    <a:pt x="1082" y="61"/>
                    <a:pt x="993" y="197"/>
                  </a:cubicBezTo>
                  <a:cubicBezTo>
                    <a:pt x="659" y="693"/>
                    <a:pt x="477" y="1284"/>
                    <a:pt x="477" y="1885"/>
                  </a:cubicBezTo>
                  <a:lnTo>
                    <a:pt x="477" y="2773"/>
                  </a:lnTo>
                  <a:cubicBezTo>
                    <a:pt x="191" y="2830"/>
                    <a:pt x="0" y="3106"/>
                    <a:pt x="48" y="3402"/>
                  </a:cubicBezTo>
                  <a:cubicBezTo>
                    <a:pt x="104" y="3663"/>
                    <a:pt x="332" y="3851"/>
                    <a:pt x="592" y="3851"/>
                  </a:cubicBezTo>
                  <a:cubicBezTo>
                    <a:pt x="598" y="3851"/>
                    <a:pt x="605" y="3851"/>
                    <a:pt x="611" y="3851"/>
                  </a:cubicBezTo>
                  <a:lnTo>
                    <a:pt x="706" y="3851"/>
                  </a:lnTo>
                  <a:cubicBezTo>
                    <a:pt x="823" y="5361"/>
                    <a:pt x="2080" y="6475"/>
                    <a:pt x="3523" y="6475"/>
                  </a:cubicBezTo>
                  <a:cubicBezTo>
                    <a:pt x="3738" y="6475"/>
                    <a:pt x="3958" y="6450"/>
                    <a:pt x="4179" y="6398"/>
                  </a:cubicBezTo>
                  <a:cubicBezTo>
                    <a:pt x="2786" y="6083"/>
                    <a:pt x="1794" y="4843"/>
                    <a:pt x="1794" y="3412"/>
                  </a:cubicBezTo>
                  <a:lnTo>
                    <a:pt x="1794" y="445"/>
                  </a:lnTo>
                  <a:cubicBezTo>
                    <a:pt x="1788" y="170"/>
                    <a:pt x="1569" y="0"/>
                    <a:pt x="1348"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351" name="Google Shape;13351;p68"/>
            <p:cNvSpPr/>
            <p:nvPr/>
          </p:nvSpPr>
          <p:spPr>
            <a:xfrm>
              <a:off x="8157889" y="2116277"/>
              <a:ext cx="67714" cy="66588"/>
            </a:xfrm>
            <a:custGeom>
              <a:avLst/>
              <a:gdLst/>
              <a:ahLst/>
              <a:cxnLst/>
              <a:rect l="l" t="t" r="r" b="b"/>
              <a:pathLst>
                <a:path w="2586" h="2543" extrusionOk="0">
                  <a:moveTo>
                    <a:pt x="792" y="0"/>
                  </a:moveTo>
                  <a:cubicBezTo>
                    <a:pt x="458" y="0"/>
                    <a:pt x="172" y="248"/>
                    <a:pt x="143" y="582"/>
                  </a:cubicBezTo>
                  <a:lnTo>
                    <a:pt x="38" y="1508"/>
                  </a:lnTo>
                  <a:cubicBezTo>
                    <a:pt x="0" y="1784"/>
                    <a:pt x="143" y="2042"/>
                    <a:pt x="391" y="2166"/>
                  </a:cubicBezTo>
                  <a:lnTo>
                    <a:pt x="1002" y="2471"/>
                  </a:lnTo>
                  <a:cubicBezTo>
                    <a:pt x="1093" y="2519"/>
                    <a:pt x="1193" y="2543"/>
                    <a:pt x="1294" y="2543"/>
                  </a:cubicBezTo>
                  <a:cubicBezTo>
                    <a:pt x="1395" y="2543"/>
                    <a:pt x="1498" y="2519"/>
                    <a:pt x="1593" y="2471"/>
                  </a:cubicBezTo>
                  <a:lnTo>
                    <a:pt x="2194" y="2166"/>
                  </a:lnTo>
                  <a:cubicBezTo>
                    <a:pt x="2443" y="2042"/>
                    <a:pt x="2586" y="1784"/>
                    <a:pt x="2557" y="1508"/>
                  </a:cubicBezTo>
                  <a:lnTo>
                    <a:pt x="2452" y="582"/>
                  </a:lnTo>
                  <a:cubicBezTo>
                    <a:pt x="2414" y="248"/>
                    <a:pt x="2137" y="0"/>
                    <a:pt x="1803"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352" name="Google Shape;13352;p68"/>
            <p:cNvSpPr/>
            <p:nvPr/>
          </p:nvSpPr>
          <p:spPr>
            <a:xfrm>
              <a:off x="8157889" y="2116016"/>
              <a:ext cx="41739" cy="66667"/>
            </a:xfrm>
            <a:custGeom>
              <a:avLst/>
              <a:gdLst/>
              <a:ahLst/>
              <a:cxnLst/>
              <a:rect l="l" t="t" r="r" b="b"/>
              <a:pathLst>
                <a:path w="1594" h="2546" extrusionOk="0">
                  <a:moveTo>
                    <a:pt x="792" y="1"/>
                  </a:moveTo>
                  <a:cubicBezTo>
                    <a:pt x="458" y="1"/>
                    <a:pt x="172" y="258"/>
                    <a:pt x="134" y="583"/>
                  </a:cubicBezTo>
                  <a:lnTo>
                    <a:pt x="38" y="1518"/>
                  </a:lnTo>
                  <a:cubicBezTo>
                    <a:pt x="0" y="1785"/>
                    <a:pt x="143" y="2052"/>
                    <a:pt x="391" y="2176"/>
                  </a:cubicBezTo>
                  <a:lnTo>
                    <a:pt x="1002" y="2481"/>
                  </a:lnTo>
                  <a:cubicBezTo>
                    <a:pt x="1093" y="2524"/>
                    <a:pt x="1193" y="2546"/>
                    <a:pt x="1294" y="2546"/>
                  </a:cubicBezTo>
                  <a:cubicBezTo>
                    <a:pt x="1395" y="2546"/>
                    <a:pt x="1498" y="2524"/>
                    <a:pt x="1593" y="2481"/>
                  </a:cubicBezTo>
                  <a:lnTo>
                    <a:pt x="1221" y="2243"/>
                  </a:lnTo>
                  <a:cubicBezTo>
                    <a:pt x="964" y="2061"/>
                    <a:pt x="821" y="1747"/>
                    <a:pt x="859" y="1432"/>
                  </a:cubicBezTo>
                  <a:lnTo>
                    <a:pt x="964" y="287"/>
                  </a:lnTo>
                  <a:cubicBezTo>
                    <a:pt x="973" y="192"/>
                    <a:pt x="1002" y="96"/>
                    <a:pt x="103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353" name="Google Shape;13353;p68"/>
            <p:cNvSpPr/>
            <p:nvPr/>
          </p:nvSpPr>
          <p:spPr>
            <a:xfrm>
              <a:off x="8172317" y="2128034"/>
              <a:ext cx="37366" cy="16758"/>
            </a:xfrm>
            <a:custGeom>
              <a:avLst/>
              <a:gdLst/>
              <a:ahLst/>
              <a:cxnLst/>
              <a:rect l="l" t="t" r="r" b="b"/>
              <a:pathLst>
                <a:path w="1427" h="640" extrusionOk="0">
                  <a:moveTo>
                    <a:pt x="355" y="1"/>
                  </a:moveTo>
                  <a:cubicBezTo>
                    <a:pt x="199" y="1"/>
                    <a:pt x="0" y="191"/>
                    <a:pt x="127" y="324"/>
                  </a:cubicBezTo>
                  <a:cubicBezTo>
                    <a:pt x="265" y="517"/>
                    <a:pt x="482" y="639"/>
                    <a:pt x="720" y="639"/>
                  </a:cubicBezTo>
                  <a:cubicBezTo>
                    <a:pt x="729" y="639"/>
                    <a:pt x="738" y="639"/>
                    <a:pt x="747" y="639"/>
                  </a:cubicBezTo>
                  <a:cubicBezTo>
                    <a:pt x="985" y="639"/>
                    <a:pt x="1214" y="524"/>
                    <a:pt x="1357" y="324"/>
                  </a:cubicBezTo>
                  <a:cubicBezTo>
                    <a:pt x="1427" y="164"/>
                    <a:pt x="1293" y="19"/>
                    <a:pt x="1149" y="19"/>
                  </a:cubicBezTo>
                  <a:cubicBezTo>
                    <a:pt x="1096" y="19"/>
                    <a:pt x="1041" y="39"/>
                    <a:pt x="995" y="86"/>
                  </a:cubicBezTo>
                  <a:cubicBezTo>
                    <a:pt x="928" y="162"/>
                    <a:pt x="835" y="200"/>
                    <a:pt x="742" y="200"/>
                  </a:cubicBezTo>
                  <a:cubicBezTo>
                    <a:pt x="649" y="200"/>
                    <a:pt x="556" y="162"/>
                    <a:pt x="489" y="86"/>
                  </a:cubicBezTo>
                  <a:cubicBezTo>
                    <a:pt x="461" y="25"/>
                    <a:pt x="411" y="1"/>
                    <a:pt x="355"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354" name="Google Shape;13354;p68"/>
            <p:cNvSpPr/>
            <p:nvPr/>
          </p:nvSpPr>
          <p:spPr>
            <a:xfrm>
              <a:off x="8144142" y="2047568"/>
              <a:ext cx="32496" cy="11521"/>
            </a:xfrm>
            <a:custGeom>
              <a:avLst/>
              <a:gdLst/>
              <a:ahLst/>
              <a:cxnLst/>
              <a:rect l="l" t="t" r="r" b="b"/>
              <a:pathLst>
                <a:path w="1241" h="440" extrusionOk="0">
                  <a:moveTo>
                    <a:pt x="287" y="1"/>
                  </a:moveTo>
                  <a:cubicBezTo>
                    <a:pt x="1" y="1"/>
                    <a:pt x="1" y="440"/>
                    <a:pt x="287" y="440"/>
                  </a:cubicBezTo>
                  <a:lnTo>
                    <a:pt x="945" y="440"/>
                  </a:lnTo>
                  <a:cubicBezTo>
                    <a:pt x="1241" y="440"/>
                    <a:pt x="1241" y="1"/>
                    <a:pt x="94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355" name="Google Shape;13355;p68"/>
            <p:cNvSpPr/>
            <p:nvPr/>
          </p:nvSpPr>
          <p:spPr>
            <a:xfrm>
              <a:off x="8207091" y="2047568"/>
              <a:ext cx="32260" cy="11521"/>
            </a:xfrm>
            <a:custGeom>
              <a:avLst/>
              <a:gdLst/>
              <a:ahLst/>
              <a:cxnLst/>
              <a:rect l="l" t="t" r="r" b="b"/>
              <a:pathLst>
                <a:path w="1232" h="440" extrusionOk="0">
                  <a:moveTo>
                    <a:pt x="287" y="1"/>
                  </a:moveTo>
                  <a:cubicBezTo>
                    <a:pt x="1" y="1"/>
                    <a:pt x="1" y="440"/>
                    <a:pt x="287" y="440"/>
                  </a:cubicBezTo>
                  <a:lnTo>
                    <a:pt x="945" y="440"/>
                  </a:lnTo>
                  <a:cubicBezTo>
                    <a:pt x="1231" y="440"/>
                    <a:pt x="1231" y="1"/>
                    <a:pt x="94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356" name="Google Shape;13356;p68"/>
            <p:cNvSpPr/>
            <p:nvPr/>
          </p:nvSpPr>
          <p:spPr>
            <a:xfrm>
              <a:off x="8104183" y="2070558"/>
              <a:ext cx="43729" cy="11260"/>
            </a:xfrm>
            <a:custGeom>
              <a:avLst/>
              <a:gdLst/>
              <a:ahLst/>
              <a:cxnLst/>
              <a:rect l="l" t="t" r="r" b="b"/>
              <a:pathLst>
                <a:path w="1670" h="430" extrusionOk="0">
                  <a:moveTo>
                    <a:pt x="286" y="1"/>
                  </a:moveTo>
                  <a:cubicBezTo>
                    <a:pt x="0" y="1"/>
                    <a:pt x="0" y="430"/>
                    <a:pt x="286" y="430"/>
                  </a:cubicBezTo>
                  <a:lnTo>
                    <a:pt x="1383" y="430"/>
                  </a:lnTo>
                  <a:cubicBezTo>
                    <a:pt x="1670" y="430"/>
                    <a:pt x="1670" y="1"/>
                    <a:pt x="1383"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357" name="Google Shape;13357;p68"/>
            <p:cNvSpPr/>
            <p:nvPr/>
          </p:nvSpPr>
          <p:spPr>
            <a:xfrm>
              <a:off x="8235580" y="2070558"/>
              <a:ext cx="43729" cy="11260"/>
            </a:xfrm>
            <a:custGeom>
              <a:avLst/>
              <a:gdLst/>
              <a:ahLst/>
              <a:cxnLst/>
              <a:rect l="l" t="t" r="r" b="b"/>
              <a:pathLst>
                <a:path w="1670" h="430" extrusionOk="0">
                  <a:moveTo>
                    <a:pt x="296" y="1"/>
                  </a:moveTo>
                  <a:cubicBezTo>
                    <a:pt x="0" y="1"/>
                    <a:pt x="0" y="430"/>
                    <a:pt x="296" y="430"/>
                  </a:cubicBezTo>
                  <a:lnTo>
                    <a:pt x="1383" y="430"/>
                  </a:lnTo>
                  <a:cubicBezTo>
                    <a:pt x="1670" y="430"/>
                    <a:pt x="1670" y="1"/>
                    <a:pt x="1383"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358" name="Google Shape;13358;p68"/>
            <p:cNvSpPr/>
            <p:nvPr/>
          </p:nvSpPr>
          <p:spPr>
            <a:xfrm>
              <a:off x="8174621" y="2070558"/>
              <a:ext cx="34486" cy="22833"/>
            </a:xfrm>
            <a:custGeom>
              <a:avLst/>
              <a:gdLst/>
              <a:ahLst/>
              <a:cxnLst/>
              <a:rect l="l" t="t" r="r" b="b"/>
              <a:pathLst>
                <a:path w="1317" h="872" extrusionOk="0">
                  <a:moveTo>
                    <a:pt x="659" y="1"/>
                  </a:moveTo>
                  <a:cubicBezTo>
                    <a:pt x="296" y="1"/>
                    <a:pt x="0" y="287"/>
                    <a:pt x="0" y="649"/>
                  </a:cubicBezTo>
                  <a:cubicBezTo>
                    <a:pt x="0" y="797"/>
                    <a:pt x="110" y="871"/>
                    <a:pt x="220" y="871"/>
                  </a:cubicBezTo>
                  <a:cubicBezTo>
                    <a:pt x="330" y="871"/>
                    <a:pt x="439" y="797"/>
                    <a:pt x="439" y="649"/>
                  </a:cubicBezTo>
                  <a:cubicBezTo>
                    <a:pt x="439" y="506"/>
                    <a:pt x="549" y="435"/>
                    <a:pt x="659" y="435"/>
                  </a:cubicBezTo>
                  <a:cubicBezTo>
                    <a:pt x="768" y="435"/>
                    <a:pt x="878" y="506"/>
                    <a:pt x="878" y="649"/>
                  </a:cubicBezTo>
                  <a:cubicBezTo>
                    <a:pt x="878" y="773"/>
                    <a:pt x="974" y="869"/>
                    <a:pt x="1088" y="869"/>
                  </a:cubicBezTo>
                  <a:cubicBezTo>
                    <a:pt x="1212" y="869"/>
                    <a:pt x="1317" y="773"/>
                    <a:pt x="1317" y="649"/>
                  </a:cubicBezTo>
                  <a:cubicBezTo>
                    <a:pt x="1317" y="287"/>
                    <a:pt x="1021" y="1"/>
                    <a:pt x="659"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359" name="Google Shape;13359;p68"/>
            <p:cNvSpPr/>
            <p:nvPr/>
          </p:nvSpPr>
          <p:spPr>
            <a:xfrm>
              <a:off x="8134663" y="2064824"/>
              <a:ext cx="51480" cy="39984"/>
            </a:xfrm>
            <a:custGeom>
              <a:avLst/>
              <a:gdLst/>
              <a:ahLst/>
              <a:cxnLst/>
              <a:rect l="l" t="t" r="r" b="b"/>
              <a:pathLst>
                <a:path w="1966" h="1527" extrusionOk="0">
                  <a:moveTo>
                    <a:pt x="1526" y="429"/>
                  </a:moveTo>
                  <a:lnTo>
                    <a:pt x="1526" y="868"/>
                  </a:lnTo>
                  <a:cubicBezTo>
                    <a:pt x="1526" y="992"/>
                    <a:pt x="1431" y="1088"/>
                    <a:pt x="1307" y="1088"/>
                  </a:cubicBezTo>
                  <a:lnTo>
                    <a:pt x="649" y="1088"/>
                  </a:lnTo>
                  <a:cubicBezTo>
                    <a:pt x="534" y="1088"/>
                    <a:pt x="439" y="992"/>
                    <a:pt x="439" y="868"/>
                  </a:cubicBezTo>
                  <a:lnTo>
                    <a:pt x="439" y="429"/>
                  </a:lnTo>
                  <a:close/>
                  <a:moveTo>
                    <a:pt x="219" y="0"/>
                  </a:moveTo>
                  <a:cubicBezTo>
                    <a:pt x="95" y="0"/>
                    <a:pt x="0" y="96"/>
                    <a:pt x="0" y="210"/>
                  </a:cubicBezTo>
                  <a:lnTo>
                    <a:pt x="0" y="868"/>
                  </a:lnTo>
                  <a:cubicBezTo>
                    <a:pt x="0" y="1231"/>
                    <a:pt x="286" y="1527"/>
                    <a:pt x="649" y="1527"/>
                  </a:cubicBezTo>
                  <a:lnTo>
                    <a:pt x="1307" y="1527"/>
                  </a:lnTo>
                  <a:cubicBezTo>
                    <a:pt x="1670" y="1527"/>
                    <a:pt x="1965" y="1231"/>
                    <a:pt x="1965" y="868"/>
                  </a:cubicBezTo>
                  <a:lnTo>
                    <a:pt x="1965" y="210"/>
                  </a:lnTo>
                  <a:cubicBezTo>
                    <a:pt x="1965" y="96"/>
                    <a:pt x="1860" y="0"/>
                    <a:pt x="174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360" name="Google Shape;13360;p68"/>
            <p:cNvSpPr/>
            <p:nvPr/>
          </p:nvSpPr>
          <p:spPr>
            <a:xfrm>
              <a:off x="8197612" y="2064824"/>
              <a:ext cx="51218" cy="39984"/>
            </a:xfrm>
            <a:custGeom>
              <a:avLst/>
              <a:gdLst/>
              <a:ahLst/>
              <a:cxnLst/>
              <a:rect l="l" t="t" r="r" b="b"/>
              <a:pathLst>
                <a:path w="1956" h="1527" extrusionOk="0">
                  <a:moveTo>
                    <a:pt x="1527" y="429"/>
                  </a:moveTo>
                  <a:lnTo>
                    <a:pt x="1527" y="868"/>
                  </a:lnTo>
                  <a:cubicBezTo>
                    <a:pt x="1527" y="992"/>
                    <a:pt x="1431" y="1088"/>
                    <a:pt x="1307" y="1088"/>
                  </a:cubicBezTo>
                  <a:lnTo>
                    <a:pt x="649" y="1088"/>
                  </a:lnTo>
                  <a:cubicBezTo>
                    <a:pt x="534" y="1088"/>
                    <a:pt x="429" y="992"/>
                    <a:pt x="429" y="868"/>
                  </a:cubicBezTo>
                  <a:lnTo>
                    <a:pt x="429" y="429"/>
                  </a:lnTo>
                  <a:close/>
                  <a:moveTo>
                    <a:pt x="210" y="0"/>
                  </a:moveTo>
                  <a:cubicBezTo>
                    <a:pt x="96" y="0"/>
                    <a:pt x="0" y="96"/>
                    <a:pt x="0" y="210"/>
                  </a:cubicBezTo>
                  <a:lnTo>
                    <a:pt x="0" y="868"/>
                  </a:lnTo>
                  <a:cubicBezTo>
                    <a:pt x="0" y="1231"/>
                    <a:pt x="286" y="1527"/>
                    <a:pt x="649" y="1527"/>
                  </a:cubicBezTo>
                  <a:lnTo>
                    <a:pt x="1307" y="1527"/>
                  </a:lnTo>
                  <a:cubicBezTo>
                    <a:pt x="1670" y="1527"/>
                    <a:pt x="1956" y="1231"/>
                    <a:pt x="1956" y="868"/>
                  </a:cubicBezTo>
                  <a:lnTo>
                    <a:pt x="1956" y="210"/>
                  </a:lnTo>
                  <a:cubicBezTo>
                    <a:pt x="1956" y="96"/>
                    <a:pt x="1860" y="0"/>
                    <a:pt x="174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361" name="Google Shape;13361;p68"/>
            <p:cNvSpPr/>
            <p:nvPr/>
          </p:nvSpPr>
          <p:spPr>
            <a:xfrm>
              <a:off x="8154642" y="2076319"/>
              <a:ext cx="11521" cy="11312"/>
            </a:xfrm>
            <a:custGeom>
              <a:avLst/>
              <a:gdLst/>
              <a:ahLst/>
              <a:cxnLst/>
              <a:rect l="l" t="t" r="r" b="b"/>
              <a:pathLst>
                <a:path w="440" h="432" extrusionOk="0">
                  <a:moveTo>
                    <a:pt x="0" y="0"/>
                  </a:moveTo>
                  <a:lnTo>
                    <a:pt x="0" y="210"/>
                  </a:lnTo>
                  <a:cubicBezTo>
                    <a:pt x="0" y="358"/>
                    <a:pt x="110" y="432"/>
                    <a:pt x="220" y="432"/>
                  </a:cubicBezTo>
                  <a:cubicBezTo>
                    <a:pt x="329" y="432"/>
                    <a:pt x="439" y="358"/>
                    <a:pt x="439" y="210"/>
                  </a:cubicBezTo>
                  <a:lnTo>
                    <a:pt x="439"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362" name="Google Shape;13362;p68"/>
            <p:cNvSpPr/>
            <p:nvPr/>
          </p:nvSpPr>
          <p:spPr>
            <a:xfrm>
              <a:off x="8217591" y="2076319"/>
              <a:ext cx="11521" cy="11312"/>
            </a:xfrm>
            <a:custGeom>
              <a:avLst/>
              <a:gdLst/>
              <a:ahLst/>
              <a:cxnLst/>
              <a:rect l="l" t="t" r="r" b="b"/>
              <a:pathLst>
                <a:path w="440" h="432" extrusionOk="0">
                  <a:moveTo>
                    <a:pt x="0" y="0"/>
                  </a:moveTo>
                  <a:lnTo>
                    <a:pt x="0" y="210"/>
                  </a:lnTo>
                  <a:cubicBezTo>
                    <a:pt x="0" y="358"/>
                    <a:pt x="108" y="432"/>
                    <a:pt x="216" y="432"/>
                  </a:cubicBezTo>
                  <a:cubicBezTo>
                    <a:pt x="325" y="432"/>
                    <a:pt x="434" y="358"/>
                    <a:pt x="439" y="210"/>
                  </a:cubicBezTo>
                  <a:lnTo>
                    <a:pt x="439" y="0"/>
                  </a:ln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13363" name="Google Shape;13363;p68"/>
          <p:cNvGrpSpPr/>
          <p:nvPr/>
        </p:nvGrpSpPr>
        <p:grpSpPr>
          <a:xfrm>
            <a:off x="7153931" y="1820750"/>
            <a:ext cx="274812" cy="354728"/>
            <a:chOff x="7153930" y="1973150"/>
            <a:chExt cx="274812" cy="354728"/>
          </a:xfrm>
        </p:grpSpPr>
        <p:sp>
          <p:nvSpPr>
            <p:cNvPr id="13364" name="Google Shape;13364;p68"/>
            <p:cNvSpPr/>
            <p:nvPr/>
          </p:nvSpPr>
          <p:spPr>
            <a:xfrm>
              <a:off x="7153930" y="2212691"/>
              <a:ext cx="274812" cy="115188"/>
            </a:xfrm>
            <a:custGeom>
              <a:avLst/>
              <a:gdLst/>
              <a:ahLst/>
              <a:cxnLst/>
              <a:rect l="l" t="t" r="r" b="b"/>
              <a:pathLst>
                <a:path w="10495" h="4399" extrusionOk="0">
                  <a:moveTo>
                    <a:pt x="3063" y="1"/>
                  </a:moveTo>
                  <a:lnTo>
                    <a:pt x="945" y="630"/>
                  </a:lnTo>
                  <a:cubicBezTo>
                    <a:pt x="391" y="793"/>
                    <a:pt x="10" y="1298"/>
                    <a:pt x="0" y="1880"/>
                  </a:cubicBezTo>
                  <a:lnTo>
                    <a:pt x="0" y="3740"/>
                  </a:lnTo>
                  <a:cubicBezTo>
                    <a:pt x="0" y="4103"/>
                    <a:pt x="296" y="4399"/>
                    <a:pt x="658" y="4399"/>
                  </a:cubicBezTo>
                  <a:lnTo>
                    <a:pt x="9836" y="4399"/>
                  </a:lnTo>
                  <a:cubicBezTo>
                    <a:pt x="10198" y="4399"/>
                    <a:pt x="10494" y="4103"/>
                    <a:pt x="10494" y="3740"/>
                  </a:cubicBezTo>
                  <a:lnTo>
                    <a:pt x="10494" y="1880"/>
                  </a:lnTo>
                  <a:cubicBezTo>
                    <a:pt x="10494" y="1298"/>
                    <a:pt x="10103" y="793"/>
                    <a:pt x="9550" y="630"/>
                  </a:cubicBezTo>
                  <a:lnTo>
                    <a:pt x="7441" y="1"/>
                  </a:lnTo>
                  <a:lnTo>
                    <a:pt x="5247" y="1995"/>
                  </a:lnTo>
                  <a:lnTo>
                    <a:pt x="3063" y="1"/>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365" name="Google Shape;13365;p68"/>
            <p:cNvSpPr/>
            <p:nvPr/>
          </p:nvSpPr>
          <p:spPr>
            <a:xfrm>
              <a:off x="7184409" y="2116277"/>
              <a:ext cx="213591" cy="211601"/>
            </a:xfrm>
            <a:custGeom>
              <a:avLst/>
              <a:gdLst/>
              <a:ahLst/>
              <a:cxnLst/>
              <a:rect l="l" t="t" r="r" b="b"/>
              <a:pathLst>
                <a:path w="8157" h="8081" extrusionOk="0">
                  <a:moveTo>
                    <a:pt x="4083" y="0"/>
                  </a:moveTo>
                  <a:lnTo>
                    <a:pt x="229" y="611"/>
                  </a:lnTo>
                  <a:cubicBezTo>
                    <a:pt x="86" y="630"/>
                    <a:pt x="0" y="792"/>
                    <a:pt x="76" y="926"/>
                  </a:cubicBezTo>
                  <a:lnTo>
                    <a:pt x="2557" y="5677"/>
                  </a:lnTo>
                  <a:lnTo>
                    <a:pt x="2232" y="6316"/>
                  </a:lnTo>
                  <a:cubicBezTo>
                    <a:pt x="2156" y="6459"/>
                    <a:pt x="2175" y="6631"/>
                    <a:pt x="2271" y="6764"/>
                  </a:cubicBezTo>
                  <a:lnTo>
                    <a:pt x="3206" y="8081"/>
                  </a:lnTo>
                  <a:lnTo>
                    <a:pt x="4951" y="8081"/>
                  </a:lnTo>
                  <a:lnTo>
                    <a:pt x="5896" y="6764"/>
                  </a:lnTo>
                  <a:cubicBezTo>
                    <a:pt x="5991" y="6631"/>
                    <a:pt x="6001" y="6459"/>
                    <a:pt x="5934" y="6316"/>
                  </a:cubicBezTo>
                  <a:lnTo>
                    <a:pt x="5610" y="5677"/>
                  </a:lnTo>
                  <a:lnTo>
                    <a:pt x="8090" y="926"/>
                  </a:lnTo>
                  <a:cubicBezTo>
                    <a:pt x="8157" y="792"/>
                    <a:pt x="8080" y="630"/>
                    <a:pt x="7937" y="611"/>
                  </a:cubicBezTo>
                  <a:lnTo>
                    <a:pt x="4083"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66" name="Google Shape;13366;p68"/>
            <p:cNvSpPr/>
            <p:nvPr/>
          </p:nvSpPr>
          <p:spPr>
            <a:xfrm>
              <a:off x="7185640" y="2116277"/>
              <a:ext cx="211365" cy="145458"/>
            </a:xfrm>
            <a:custGeom>
              <a:avLst/>
              <a:gdLst/>
              <a:ahLst/>
              <a:cxnLst/>
              <a:rect l="l" t="t" r="r" b="b"/>
              <a:pathLst>
                <a:path w="8072" h="5555" extrusionOk="0">
                  <a:moveTo>
                    <a:pt x="4036" y="0"/>
                  </a:moveTo>
                  <a:lnTo>
                    <a:pt x="192" y="611"/>
                  </a:lnTo>
                  <a:cubicBezTo>
                    <a:pt x="87" y="620"/>
                    <a:pt x="10" y="706"/>
                    <a:pt x="1" y="802"/>
                  </a:cubicBezTo>
                  <a:lnTo>
                    <a:pt x="3864" y="5476"/>
                  </a:lnTo>
                  <a:cubicBezTo>
                    <a:pt x="3907" y="5529"/>
                    <a:pt x="3969" y="5555"/>
                    <a:pt x="4033" y="5555"/>
                  </a:cubicBezTo>
                  <a:cubicBezTo>
                    <a:pt x="4096" y="5555"/>
                    <a:pt x="4160" y="5529"/>
                    <a:pt x="4208" y="5476"/>
                  </a:cubicBezTo>
                  <a:lnTo>
                    <a:pt x="8072" y="802"/>
                  </a:lnTo>
                  <a:cubicBezTo>
                    <a:pt x="8062" y="706"/>
                    <a:pt x="7986" y="630"/>
                    <a:pt x="7890" y="611"/>
                  </a:cubicBezTo>
                  <a:lnTo>
                    <a:pt x="4036"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367" name="Google Shape;13367;p68"/>
            <p:cNvSpPr/>
            <p:nvPr/>
          </p:nvSpPr>
          <p:spPr>
            <a:xfrm>
              <a:off x="7244608" y="2167731"/>
              <a:ext cx="93454" cy="94004"/>
            </a:xfrm>
            <a:custGeom>
              <a:avLst/>
              <a:gdLst/>
              <a:ahLst/>
              <a:cxnLst/>
              <a:rect l="l" t="t" r="r" b="b"/>
              <a:pathLst>
                <a:path w="3569" h="3590" extrusionOk="0">
                  <a:moveTo>
                    <a:pt x="258" y="1"/>
                  </a:moveTo>
                  <a:lnTo>
                    <a:pt x="258" y="1040"/>
                  </a:lnTo>
                  <a:cubicBezTo>
                    <a:pt x="258" y="1241"/>
                    <a:pt x="162" y="1432"/>
                    <a:pt x="0" y="1556"/>
                  </a:cubicBezTo>
                  <a:lnTo>
                    <a:pt x="1612" y="3511"/>
                  </a:lnTo>
                  <a:cubicBezTo>
                    <a:pt x="1655" y="3564"/>
                    <a:pt x="1717" y="3590"/>
                    <a:pt x="1781" y="3590"/>
                  </a:cubicBezTo>
                  <a:cubicBezTo>
                    <a:pt x="1844" y="3590"/>
                    <a:pt x="1908" y="3564"/>
                    <a:pt x="1956" y="3511"/>
                  </a:cubicBezTo>
                  <a:lnTo>
                    <a:pt x="3568" y="1556"/>
                  </a:lnTo>
                  <a:cubicBezTo>
                    <a:pt x="3406" y="1432"/>
                    <a:pt x="3311" y="1241"/>
                    <a:pt x="3311" y="1040"/>
                  </a:cubicBezTo>
                  <a:lnTo>
                    <a:pt x="3311"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368" name="Google Shape;13368;p68"/>
            <p:cNvSpPr/>
            <p:nvPr/>
          </p:nvSpPr>
          <p:spPr>
            <a:xfrm>
              <a:off x="7157177" y="2238430"/>
              <a:ext cx="48233" cy="89448"/>
            </a:xfrm>
            <a:custGeom>
              <a:avLst/>
              <a:gdLst/>
              <a:ahLst/>
              <a:cxnLst/>
              <a:rect l="l" t="t" r="r" b="b"/>
              <a:pathLst>
                <a:path w="1842" h="3416" extrusionOk="0">
                  <a:moveTo>
                    <a:pt x="248" y="0"/>
                  </a:moveTo>
                  <a:cubicBezTo>
                    <a:pt x="143" y="105"/>
                    <a:pt x="67" y="229"/>
                    <a:pt x="0" y="363"/>
                  </a:cubicBezTo>
                  <a:lnTo>
                    <a:pt x="1174" y="1355"/>
                  </a:lnTo>
                  <a:cubicBezTo>
                    <a:pt x="1326" y="1479"/>
                    <a:pt x="1412" y="1670"/>
                    <a:pt x="1412" y="1861"/>
                  </a:cubicBezTo>
                  <a:lnTo>
                    <a:pt x="1412" y="3416"/>
                  </a:lnTo>
                  <a:lnTo>
                    <a:pt x="1841" y="3416"/>
                  </a:lnTo>
                  <a:lnTo>
                    <a:pt x="1841" y="1851"/>
                  </a:lnTo>
                  <a:cubicBezTo>
                    <a:pt x="1841" y="1536"/>
                    <a:pt x="1698" y="1231"/>
                    <a:pt x="1460" y="1031"/>
                  </a:cubicBezTo>
                  <a:lnTo>
                    <a:pt x="248"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69" name="Google Shape;13369;p68"/>
            <p:cNvSpPr/>
            <p:nvPr/>
          </p:nvSpPr>
          <p:spPr>
            <a:xfrm>
              <a:off x="7377000" y="2238430"/>
              <a:ext cx="48495" cy="89448"/>
            </a:xfrm>
            <a:custGeom>
              <a:avLst/>
              <a:gdLst/>
              <a:ahLst/>
              <a:cxnLst/>
              <a:rect l="l" t="t" r="r" b="b"/>
              <a:pathLst>
                <a:path w="1852" h="3416" extrusionOk="0">
                  <a:moveTo>
                    <a:pt x="1603" y="0"/>
                  </a:moveTo>
                  <a:lnTo>
                    <a:pt x="392" y="1031"/>
                  </a:lnTo>
                  <a:cubicBezTo>
                    <a:pt x="143" y="1231"/>
                    <a:pt x="0" y="1536"/>
                    <a:pt x="0" y="1851"/>
                  </a:cubicBezTo>
                  <a:lnTo>
                    <a:pt x="0" y="3416"/>
                  </a:lnTo>
                  <a:lnTo>
                    <a:pt x="439" y="3416"/>
                  </a:lnTo>
                  <a:lnTo>
                    <a:pt x="439" y="1861"/>
                  </a:lnTo>
                  <a:cubicBezTo>
                    <a:pt x="439" y="1670"/>
                    <a:pt x="525" y="1479"/>
                    <a:pt x="668" y="1355"/>
                  </a:cubicBezTo>
                  <a:lnTo>
                    <a:pt x="1851" y="363"/>
                  </a:lnTo>
                  <a:cubicBezTo>
                    <a:pt x="1784" y="229"/>
                    <a:pt x="1708" y="105"/>
                    <a:pt x="1603"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70" name="Google Shape;13370;p68"/>
            <p:cNvSpPr/>
            <p:nvPr/>
          </p:nvSpPr>
          <p:spPr>
            <a:xfrm>
              <a:off x="7251338" y="2167731"/>
              <a:ext cx="79969" cy="22886"/>
            </a:xfrm>
            <a:custGeom>
              <a:avLst/>
              <a:gdLst/>
              <a:ahLst/>
              <a:cxnLst/>
              <a:rect l="l" t="t" r="r" b="b"/>
              <a:pathLst>
                <a:path w="3054" h="874" extrusionOk="0">
                  <a:moveTo>
                    <a:pt x="1" y="1"/>
                  </a:moveTo>
                  <a:lnTo>
                    <a:pt x="1" y="487"/>
                  </a:lnTo>
                  <a:cubicBezTo>
                    <a:pt x="478" y="745"/>
                    <a:pt x="1002" y="874"/>
                    <a:pt x="1527" y="874"/>
                  </a:cubicBezTo>
                  <a:cubicBezTo>
                    <a:pt x="2052" y="874"/>
                    <a:pt x="2577" y="745"/>
                    <a:pt x="3054" y="487"/>
                  </a:cubicBezTo>
                  <a:lnTo>
                    <a:pt x="305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371" name="Google Shape;13371;p68"/>
            <p:cNvSpPr/>
            <p:nvPr/>
          </p:nvSpPr>
          <p:spPr>
            <a:xfrm>
              <a:off x="7195145" y="2013109"/>
              <a:ext cx="192381" cy="165882"/>
            </a:xfrm>
            <a:custGeom>
              <a:avLst/>
              <a:gdLst/>
              <a:ahLst/>
              <a:cxnLst/>
              <a:rect l="l" t="t" r="r" b="b"/>
              <a:pathLst>
                <a:path w="7347" h="6335" extrusionOk="0">
                  <a:moveTo>
                    <a:pt x="840" y="0"/>
                  </a:moveTo>
                  <a:lnTo>
                    <a:pt x="840" y="2624"/>
                  </a:lnTo>
                  <a:lnTo>
                    <a:pt x="725" y="2624"/>
                  </a:lnTo>
                  <a:cubicBezTo>
                    <a:pt x="0" y="2624"/>
                    <a:pt x="0" y="3721"/>
                    <a:pt x="725" y="3721"/>
                  </a:cubicBezTo>
                  <a:lnTo>
                    <a:pt x="849" y="3721"/>
                  </a:lnTo>
                  <a:cubicBezTo>
                    <a:pt x="964" y="5200"/>
                    <a:pt x="2195" y="6335"/>
                    <a:pt x="3673" y="6335"/>
                  </a:cubicBezTo>
                  <a:cubicBezTo>
                    <a:pt x="5161" y="6335"/>
                    <a:pt x="6392" y="5200"/>
                    <a:pt x="6507" y="3721"/>
                  </a:cubicBezTo>
                  <a:lnTo>
                    <a:pt x="6621" y="3721"/>
                  </a:lnTo>
                  <a:cubicBezTo>
                    <a:pt x="7346" y="3721"/>
                    <a:pt x="7346" y="2624"/>
                    <a:pt x="6621" y="2624"/>
                  </a:cubicBezTo>
                  <a:lnTo>
                    <a:pt x="6516" y="2624"/>
                  </a:lnTo>
                  <a:lnTo>
                    <a:pt x="6516" y="0"/>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372" name="Google Shape;13372;p68"/>
            <p:cNvSpPr/>
            <p:nvPr/>
          </p:nvSpPr>
          <p:spPr>
            <a:xfrm>
              <a:off x="7274067" y="2122012"/>
              <a:ext cx="34512" cy="17020"/>
            </a:xfrm>
            <a:custGeom>
              <a:avLst/>
              <a:gdLst/>
              <a:ahLst/>
              <a:cxnLst/>
              <a:rect l="l" t="t" r="r" b="b"/>
              <a:pathLst>
                <a:path w="1318" h="650" extrusionOk="0">
                  <a:moveTo>
                    <a:pt x="1" y="1"/>
                  </a:moveTo>
                  <a:cubicBezTo>
                    <a:pt x="1" y="363"/>
                    <a:pt x="297" y="650"/>
                    <a:pt x="659" y="650"/>
                  </a:cubicBezTo>
                  <a:cubicBezTo>
                    <a:pt x="1022" y="650"/>
                    <a:pt x="1317" y="363"/>
                    <a:pt x="1317"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373" name="Google Shape;13373;p68"/>
            <p:cNvSpPr/>
            <p:nvPr/>
          </p:nvSpPr>
          <p:spPr>
            <a:xfrm>
              <a:off x="7197633" y="2013344"/>
              <a:ext cx="145170" cy="165882"/>
            </a:xfrm>
            <a:custGeom>
              <a:avLst/>
              <a:gdLst/>
              <a:ahLst/>
              <a:cxnLst/>
              <a:rect l="l" t="t" r="r" b="b"/>
              <a:pathLst>
                <a:path w="5544" h="6335" extrusionOk="0">
                  <a:moveTo>
                    <a:pt x="735" y="1"/>
                  </a:moveTo>
                  <a:lnTo>
                    <a:pt x="735" y="2624"/>
                  </a:lnTo>
                  <a:lnTo>
                    <a:pt x="649" y="2624"/>
                  </a:lnTo>
                  <a:cubicBezTo>
                    <a:pt x="392" y="2624"/>
                    <a:pt x="172" y="2787"/>
                    <a:pt x="106" y="3025"/>
                  </a:cubicBezTo>
                  <a:cubicBezTo>
                    <a:pt x="1" y="3369"/>
                    <a:pt x="268" y="3712"/>
                    <a:pt x="630" y="3722"/>
                  </a:cubicBezTo>
                  <a:lnTo>
                    <a:pt x="745" y="3722"/>
                  </a:lnTo>
                  <a:cubicBezTo>
                    <a:pt x="848" y="5216"/>
                    <a:pt x="2102" y="6335"/>
                    <a:pt x="3556" y="6335"/>
                  </a:cubicBezTo>
                  <a:cubicBezTo>
                    <a:pt x="3708" y="6335"/>
                    <a:pt x="3862" y="6323"/>
                    <a:pt x="4017" y="6297"/>
                  </a:cubicBezTo>
                  <a:cubicBezTo>
                    <a:pt x="2634" y="6087"/>
                    <a:pt x="1613" y="4895"/>
                    <a:pt x="1613" y="3493"/>
                  </a:cubicBezTo>
                  <a:lnTo>
                    <a:pt x="1613" y="2586"/>
                  </a:lnTo>
                  <a:cubicBezTo>
                    <a:pt x="1613" y="1957"/>
                    <a:pt x="1794" y="1337"/>
                    <a:pt x="2157" y="821"/>
                  </a:cubicBezTo>
                  <a:lnTo>
                    <a:pt x="2166" y="802"/>
                  </a:lnTo>
                  <a:cubicBezTo>
                    <a:pt x="2206" y="740"/>
                    <a:pt x="2272" y="708"/>
                    <a:pt x="2339" y="708"/>
                  </a:cubicBezTo>
                  <a:cubicBezTo>
                    <a:pt x="2386" y="708"/>
                    <a:pt x="2433" y="723"/>
                    <a:pt x="2472" y="755"/>
                  </a:cubicBezTo>
                  <a:cubicBezTo>
                    <a:pt x="2739" y="955"/>
                    <a:pt x="3034" y="1127"/>
                    <a:pt x="3349" y="1251"/>
                  </a:cubicBezTo>
                  <a:cubicBezTo>
                    <a:pt x="3421" y="1279"/>
                    <a:pt x="3499" y="1294"/>
                    <a:pt x="3579" y="1294"/>
                  </a:cubicBezTo>
                  <a:cubicBezTo>
                    <a:pt x="3659" y="1294"/>
                    <a:pt x="3740" y="1279"/>
                    <a:pt x="3817" y="1251"/>
                  </a:cubicBezTo>
                  <a:cubicBezTo>
                    <a:pt x="4198" y="1108"/>
                    <a:pt x="5267" y="230"/>
                    <a:pt x="5543"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374" name="Google Shape;13374;p68"/>
            <p:cNvSpPr/>
            <p:nvPr/>
          </p:nvSpPr>
          <p:spPr>
            <a:xfrm>
              <a:off x="7251338" y="2081923"/>
              <a:ext cx="11286" cy="17151"/>
            </a:xfrm>
            <a:custGeom>
              <a:avLst/>
              <a:gdLst/>
              <a:ahLst/>
              <a:cxnLst/>
              <a:rect l="l" t="t" r="r" b="b"/>
              <a:pathLst>
                <a:path w="431" h="655" extrusionOk="0">
                  <a:moveTo>
                    <a:pt x="215" y="1"/>
                  </a:moveTo>
                  <a:cubicBezTo>
                    <a:pt x="108" y="1"/>
                    <a:pt x="1" y="72"/>
                    <a:pt x="1" y="215"/>
                  </a:cubicBezTo>
                  <a:lnTo>
                    <a:pt x="1" y="435"/>
                  </a:lnTo>
                  <a:cubicBezTo>
                    <a:pt x="1" y="559"/>
                    <a:pt x="96" y="654"/>
                    <a:pt x="220" y="654"/>
                  </a:cubicBezTo>
                  <a:cubicBezTo>
                    <a:pt x="335" y="654"/>
                    <a:pt x="430" y="559"/>
                    <a:pt x="430" y="435"/>
                  </a:cubicBezTo>
                  <a:lnTo>
                    <a:pt x="430" y="215"/>
                  </a:lnTo>
                  <a:cubicBezTo>
                    <a:pt x="430" y="72"/>
                    <a:pt x="323" y="1"/>
                    <a:pt x="215"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375" name="Google Shape;13375;p68"/>
            <p:cNvSpPr/>
            <p:nvPr/>
          </p:nvSpPr>
          <p:spPr>
            <a:xfrm>
              <a:off x="7319786" y="2081923"/>
              <a:ext cx="11521" cy="17151"/>
            </a:xfrm>
            <a:custGeom>
              <a:avLst/>
              <a:gdLst/>
              <a:ahLst/>
              <a:cxnLst/>
              <a:rect l="l" t="t" r="r" b="b"/>
              <a:pathLst>
                <a:path w="440" h="655" extrusionOk="0">
                  <a:moveTo>
                    <a:pt x="220" y="1"/>
                  </a:moveTo>
                  <a:cubicBezTo>
                    <a:pt x="110" y="1"/>
                    <a:pt x="1" y="72"/>
                    <a:pt x="1" y="215"/>
                  </a:cubicBezTo>
                  <a:lnTo>
                    <a:pt x="1" y="435"/>
                  </a:lnTo>
                  <a:cubicBezTo>
                    <a:pt x="1" y="559"/>
                    <a:pt x="106" y="654"/>
                    <a:pt x="220" y="654"/>
                  </a:cubicBezTo>
                  <a:cubicBezTo>
                    <a:pt x="344" y="654"/>
                    <a:pt x="440" y="559"/>
                    <a:pt x="440" y="435"/>
                  </a:cubicBezTo>
                  <a:lnTo>
                    <a:pt x="440" y="215"/>
                  </a:lnTo>
                  <a:cubicBezTo>
                    <a:pt x="440" y="72"/>
                    <a:pt x="330" y="1"/>
                    <a:pt x="220"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376" name="Google Shape;13376;p68"/>
            <p:cNvSpPr/>
            <p:nvPr/>
          </p:nvSpPr>
          <p:spPr>
            <a:xfrm>
              <a:off x="7242671" y="2064641"/>
              <a:ext cx="33674" cy="17439"/>
            </a:xfrm>
            <a:custGeom>
              <a:avLst/>
              <a:gdLst/>
              <a:ahLst/>
              <a:cxnLst/>
              <a:rect l="l" t="t" r="r" b="b"/>
              <a:pathLst>
                <a:path w="1286" h="666" extrusionOk="0">
                  <a:moveTo>
                    <a:pt x="311" y="0"/>
                  </a:moveTo>
                  <a:cubicBezTo>
                    <a:pt x="87" y="0"/>
                    <a:pt x="0" y="350"/>
                    <a:pt x="255" y="427"/>
                  </a:cubicBezTo>
                  <a:lnTo>
                    <a:pt x="914" y="646"/>
                  </a:lnTo>
                  <a:cubicBezTo>
                    <a:pt x="933" y="656"/>
                    <a:pt x="961" y="656"/>
                    <a:pt x="981" y="656"/>
                  </a:cubicBezTo>
                  <a:lnTo>
                    <a:pt x="981" y="665"/>
                  </a:lnTo>
                  <a:cubicBezTo>
                    <a:pt x="1238" y="665"/>
                    <a:pt x="1286" y="312"/>
                    <a:pt x="1057" y="236"/>
                  </a:cubicBezTo>
                  <a:lnTo>
                    <a:pt x="399" y="17"/>
                  </a:lnTo>
                  <a:cubicBezTo>
                    <a:pt x="368" y="5"/>
                    <a:pt x="339" y="0"/>
                    <a:pt x="311"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77" name="Google Shape;13377;p68"/>
            <p:cNvSpPr/>
            <p:nvPr/>
          </p:nvSpPr>
          <p:spPr>
            <a:xfrm>
              <a:off x="7306143" y="2064745"/>
              <a:ext cx="33255" cy="17099"/>
            </a:xfrm>
            <a:custGeom>
              <a:avLst/>
              <a:gdLst/>
              <a:ahLst/>
              <a:cxnLst/>
              <a:rect l="l" t="t" r="r" b="b"/>
              <a:pathLst>
                <a:path w="1270" h="653" extrusionOk="0">
                  <a:moveTo>
                    <a:pt x="967" y="1"/>
                  </a:moveTo>
                  <a:cubicBezTo>
                    <a:pt x="944" y="1"/>
                    <a:pt x="919" y="5"/>
                    <a:pt x="894" y="13"/>
                  </a:cubicBezTo>
                  <a:lnTo>
                    <a:pt x="236" y="232"/>
                  </a:lnTo>
                  <a:cubicBezTo>
                    <a:pt x="0" y="307"/>
                    <a:pt x="53" y="652"/>
                    <a:pt x="302" y="652"/>
                  </a:cubicBezTo>
                  <a:cubicBezTo>
                    <a:pt x="305" y="652"/>
                    <a:pt x="308" y="652"/>
                    <a:pt x="312" y="652"/>
                  </a:cubicBezTo>
                  <a:cubicBezTo>
                    <a:pt x="331" y="652"/>
                    <a:pt x="350" y="652"/>
                    <a:pt x="379" y="642"/>
                  </a:cubicBezTo>
                  <a:lnTo>
                    <a:pt x="1037" y="423"/>
                  </a:lnTo>
                  <a:cubicBezTo>
                    <a:pt x="1270" y="337"/>
                    <a:pt x="1183" y="1"/>
                    <a:pt x="967"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78" name="Google Shape;13378;p68"/>
            <p:cNvSpPr/>
            <p:nvPr/>
          </p:nvSpPr>
          <p:spPr>
            <a:xfrm>
              <a:off x="7205383" y="1973150"/>
              <a:ext cx="171643" cy="111679"/>
            </a:xfrm>
            <a:custGeom>
              <a:avLst/>
              <a:gdLst/>
              <a:ahLst/>
              <a:cxnLst/>
              <a:rect l="l" t="t" r="r" b="b"/>
              <a:pathLst>
                <a:path w="6555" h="4265" extrusionOk="0">
                  <a:moveTo>
                    <a:pt x="2624" y="0"/>
                  </a:moveTo>
                  <a:cubicBezTo>
                    <a:pt x="1174" y="0"/>
                    <a:pt x="0" y="1173"/>
                    <a:pt x="0" y="2624"/>
                  </a:cubicBezTo>
                  <a:lnTo>
                    <a:pt x="0" y="4264"/>
                  </a:lnTo>
                  <a:cubicBezTo>
                    <a:pt x="96" y="4198"/>
                    <a:pt x="210" y="4159"/>
                    <a:pt x="334" y="4159"/>
                  </a:cubicBezTo>
                  <a:lnTo>
                    <a:pt x="477" y="4159"/>
                  </a:lnTo>
                  <a:cubicBezTo>
                    <a:pt x="582" y="4159"/>
                    <a:pt x="668" y="4083"/>
                    <a:pt x="687" y="3988"/>
                  </a:cubicBezTo>
                  <a:cubicBezTo>
                    <a:pt x="783" y="3577"/>
                    <a:pt x="1059" y="2538"/>
                    <a:pt x="1823" y="1689"/>
                  </a:cubicBezTo>
                  <a:cubicBezTo>
                    <a:pt x="1862" y="1644"/>
                    <a:pt x="1916" y="1623"/>
                    <a:pt x="1972" y="1623"/>
                  </a:cubicBezTo>
                  <a:cubicBezTo>
                    <a:pt x="2024" y="1623"/>
                    <a:pt x="2077" y="1642"/>
                    <a:pt x="2118" y="1679"/>
                  </a:cubicBezTo>
                  <a:cubicBezTo>
                    <a:pt x="2443" y="1975"/>
                    <a:pt x="2805" y="2204"/>
                    <a:pt x="3206" y="2385"/>
                  </a:cubicBezTo>
                  <a:cubicBezTo>
                    <a:pt x="3230" y="2395"/>
                    <a:pt x="3256" y="2399"/>
                    <a:pt x="3282" y="2399"/>
                  </a:cubicBezTo>
                  <a:cubicBezTo>
                    <a:pt x="3308" y="2399"/>
                    <a:pt x="3335" y="2395"/>
                    <a:pt x="3359" y="2385"/>
                  </a:cubicBezTo>
                  <a:cubicBezTo>
                    <a:pt x="3750" y="2204"/>
                    <a:pt x="4122" y="1975"/>
                    <a:pt x="4437" y="1679"/>
                  </a:cubicBezTo>
                  <a:cubicBezTo>
                    <a:pt x="4478" y="1642"/>
                    <a:pt x="4531" y="1623"/>
                    <a:pt x="4584" y="1623"/>
                  </a:cubicBezTo>
                  <a:cubicBezTo>
                    <a:pt x="4641" y="1623"/>
                    <a:pt x="4698" y="1644"/>
                    <a:pt x="4742" y="1689"/>
                  </a:cubicBezTo>
                  <a:cubicBezTo>
                    <a:pt x="5495" y="2538"/>
                    <a:pt x="5782" y="3577"/>
                    <a:pt x="5868" y="3988"/>
                  </a:cubicBezTo>
                  <a:cubicBezTo>
                    <a:pt x="5887" y="4083"/>
                    <a:pt x="5982" y="4159"/>
                    <a:pt x="6087" y="4159"/>
                  </a:cubicBezTo>
                  <a:lnTo>
                    <a:pt x="6230" y="4159"/>
                  </a:lnTo>
                  <a:cubicBezTo>
                    <a:pt x="6345" y="4159"/>
                    <a:pt x="6459" y="4198"/>
                    <a:pt x="6554" y="4264"/>
                  </a:cubicBezTo>
                  <a:lnTo>
                    <a:pt x="6554" y="2624"/>
                  </a:lnTo>
                  <a:cubicBezTo>
                    <a:pt x="6554" y="1173"/>
                    <a:pt x="5381" y="0"/>
                    <a:pt x="3931"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379" name="Google Shape;13379;p68"/>
            <p:cNvSpPr/>
            <p:nvPr/>
          </p:nvSpPr>
          <p:spPr>
            <a:xfrm>
              <a:off x="7297057" y="2120284"/>
              <a:ext cx="23017" cy="21236"/>
            </a:xfrm>
            <a:custGeom>
              <a:avLst/>
              <a:gdLst/>
              <a:ahLst/>
              <a:cxnLst/>
              <a:rect l="l" t="t" r="r" b="b"/>
              <a:pathLst>
                <a:path w="879" h="811" extrusionOk="0">
                  <a:moveTo>
                    <a:pt x="878" y="0"/>
                  </a:moveTo>
                  <a:lnTo>
                    <a:pt x="1" y="67"/>
                  </a:lnTo>
                  <a:lnTo>
                    <a:pt x="344" y="754"/>
                  </a:lnTo>
                  <a:cubicBezTo>
                    <a:pt x="363" y="792"/>
                    <a:pt x="399" y="811"/>
                    <a:pt x="435" y="811"/>
                  </a:cubicBezTo>
                  <a:cubicBezTo>
                    <a:pt x="470" y="811"/>
                    <a:pt x="506" y="792"/>
                    <a:pt x="525" y="754"/>
                  </a:cubicBezTo>
                  <a:lnTo>
                    <a:pt x="878"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380" name="Google Shape;13380;p68"/>
            <p:cNvSpPr/>
            <p:nvPr/>
          </p:nvSpPr>
          <p:spPr>
            <a:xfrm>
              <a:off x="7262598" y="2120284"/>
              <a:ext cx="22990" cy="21236"/>
            </a:xfrm>
            <a:custGeom>
              <a:avLst/>
              <a:gdLst/>
              <a:ahLst/>
              <a:cxnLst/>
              <a:rect l="l" t="t" r="r" b="b"/>
              <a:pathLst>
                <a:path w="878" h="811" extrusionOk="0">
                  <a:moveTo>
                    <a:pt x="0" y="0"/>
                  </a:moveTo>
                  <a:lnTo>
                    <a:pt x="353" y="754"/>
                  </a:lnTo>
                  <a:cubicBezTo>
                    <a:pt x="372" y="792"/>
                    <a:pt x="408" y="811"/>
                    <a:pt x="444" y="811"/>
                  </a:cubicBezTo>
                  <a:cubicBezTo>
                    <a:pt x="479" y="811"/>
                    <a:pt x="515" y="792"/>
                    <a:pt x="534" y="754"/>
                  </a:cubicBezTo>
                  <a:lnTo>
                    <a:pt x="878" y="67"/>
                  </a:lnTo>
                  <a:lnTo>
                    <a:pt x="0"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381" name="Google Shape;13381;p68"/>
            <p:cNvSpPr/>
            <p:nvPr/>
          </p:nvSpPr>
          <p:spPr>
            <a:xfrm>
              <a:off x="7248877" y="2112350"/>
              <a:ext cx="84918" cy="15449"/>
            </a:xfrm>
            <a:custGeom>
              <a:avLst/>
              <a:gdLst/>
              <a:ahLst/>
              <a:cxnLst/>
              <a:rect l="l" t="t" r="r" b="b"/>
              <a:pathLst>
                <a:path w="3243" h="590" extrusionOk="0">
                  <a:moveTo>
                    <a:pt x="303" y="0"/>
                  </a:moveTo>
                  <a:cubicBezTo>
                    <a:pt x="64" y="0"/>
                    <a:pt x="0" y="375"/>
                    <a:pt x="257" y="437"/>
                  </a:cubicBezTo>
                  <a:cubicBezTo>
                    <a:pt x="705" y="542"/>
                    <a:pt x="1163" y="589"/>
                    <a:pt x="1621" y="589"/>
                  </a:cubicBezTo>
                  <a:cubicBezTo>
                    <a:pt x="2079" y="589"/>
                    <a:pt x="2537" y="542"/>
                    <a:pt x="2985" y="437"/>
                  </a:cubicBezTo>
                  <a:cubicBezTo>
                    <a:pt x="3242" y="375"/>
                    <a:pt x="3178" y="0"/>
                    <a:pt x="2939" y="0"/>
                  </a:cubicBezTo>
                  <a:cubicBezTo>
                    <a:pt x="2921" y="0"/>
                    <a:pt x="2901" y="3"/>
                    <a:pt x="2880" y="7"/>
                  </a:cubicBezTo>
                  <a:cubicBezTo>
                    <a:pt x="2465" y="98"/>
                    <a:pt x="2043" y="143"/>
                    <a:pt x="1621" y="143"/>
                  </a:cubicBezTo>
                  <a:cubicBezTo>
                    <a:pt x="1199" y="143"/>
                    <a:pt x="777" y="98"/>
                    <a:pt x="362" y="7"/>
                  </a:cubicBezTo>
                  <a:cubicBezTo>
                    <a:pt x="341" y="3"/>
                    <a:pt x="322" y="0"/>
                    <a:pt x="30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382" name="Google Shape;13382;p68"/>
            <p:cNvSpPr/>
            <p:nvPr/>
          </p:nvSpPr>
          <p:spPr>
            <a:xfrm>
              <a:off x="7285562" y="2257912"/>
              <a:ext cx="11521" cy="69966"/>
            </a:xfrm>
            <a:custGeom>
              <a:avLst/>
              <a:gdLst/>
              <a:ahLst/>
              <a:cxnLst/>
              <a:rect l="l" t="t" r="r" b="b"/>
              <a:pathLst>
                <a:path w="440" h="2672" extrusionOk="0">
                  <a:moveTo>
                    <a:pt x="1" y="1"/>
                  </a:moveTo>
                  <a:lnTo>
                    <a:pt x="1" y="2672"/>
                  </a:lnTo>
                  <a:lnTo>
                    <a:pt x="440" y="2672"/>
                  </a:lnTo>
                  <a:lnTo>
                    <a:pt x="440" y="1"/>
                  </a:lnTo>
                  <a:lnTo>
                    <a:pt x="392" y="67"/>
                  </a:lnTo>
                  <a:cubicBezTo>
                    <a:pt x="344" y="120"/>
                    <a:pt x="280" y="146"/>
                    <a:pt x="217" y="146"/>
                  </a:cubicBezTo>
                  <a:cubicBezTo>
                    <a:pt x="153" y="146"/>
                    <a:pt x="91" y="120"/>
                    <a:pt x="48" y="67"/>
                  </a:cubicBezTo>
                  <a:lnTo>
                    <a:pt x="1" y="1"/>
                  </a:lnTo>
                  <a:close/>
                </a:path>
              </a:pathLst>
            </a:custGeom>
            <a:solidFill>
              <a:srgbClr val="395168"/>
            </a:solidFill>
            <a:ln>
              <a:noFill/>
            </a:ln>
          </p:spPr>
          <p:txBody>
            <a:bodyPr spcFirstLastPara="1" wrap="square" lIns="91425" tIns="91425" rIns="91425" bIns="91425" anchor="ctr" anchorCtr="0">
              <a:noAutofit/>
            </a:bodyPr>
            <a:lstStyle/>
            <a:p>
              <a:endParaRPr/>
            </a:p>
          </p:txBody>
        </p:sp>
      </p:grpSp>
      <p:grpSp>
        <p:nvGrpSpPr>
          <p:cNvPr id="13383" name="Google Shape;13383;p68"/>
          <p:cNvGrpSpPr/>
          <p:nvPr/>
        </p:nvGrpSpPr>
        <p:grpSpPr>
          <a:xfrm>
            <a:off x="6703523" y="1820699"/>
            <a:ext cx="274812" cy="354781"/>
            <a:chOff x="6703522" y="1973098"/>
            <a:chExt cx="274812" cy="354781"/>
          </a:xfrm>
        </p:grpSpPr>
        <p:sp>
          <p:nvSpPr>
            <p:cNvPr id="13384" name="Google Shape;13384;p68"/>
            <p:cNvSpPr/>
            <p:nvPr/>
          </p:nvSpPr>
          <p:spPr>
            <a:xfrm>
              <a:off x="6761233" y="1973150"/>
              <a:ext cx="160147" cy="57214"/>
            </a:xfrm>
            <a:custGeom>
              <a:avLst/>
              <a:gdLst/>
              <a:ahLst/>
              <a:cxnLst/>
              <a:rect l="l" t="t" r="r" b="b"/>
              <a:pathLst>
                <a:path w="6116" h="2185" extrusionOk="0">
                  <a:moveTo>
                    <a:pt x="3053" y="0"/>
                  </a:moveTo>
                  <a:cubicBezTo>
                    <a:pt x="1565" y="0"/>
                    <a:pt x="325" y="935"/>
                    <a:pt x="0" y="2185"/>
                  </a:cubicBezTo>
                  <a:lnTo>
                    <a:pt x="6116" y="2185"/>
                  </a:lnTo>
                  <a:cubicBezTo>
                    <a:pt x="5782" y="935"/>
                    <a:pt x="4532" y="0"/>
                    <a:pt x="3053"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385" name="Google Shape;13385;p68"/>
            <p:cNvSpPr/>
            <p:nvPr/>
          </p:nvSpPr>
          <p:spPr>
            <a:xfrm>
              <a:off x="6724758" y="2116277"/>
              <a:ext cx="232601" cy="112177"/>
            </a:xfrm>
            <a:custGeom>
              <a:avLst/>
              <a:gdLst/>
              <a:ahLst/>
              <a:cxnLst/>
              <a:rect l="l" t="t" r="r" b="b"/>
              <a:pathLst>
                <a:path w="8883" h="4284" extrusionOk="0">
                  <a:moveTo>
                    <a:pt x="1327" y="0"/>
                  </a:moveTo>
                  <a:cubicBezTo>
                    <a:pt x="1203" y="697"/>
                    <a:pt x="783" y="745"/>
                    <a:pt x="764" y="1737"/>
                  </a:cubicBezTo>
                  <a:cubicBezTo>
                    <a:pt x="745" y="2261"/>
                    <a:pt x="773" y="2548"/>
                    <a:pt x="468" y="3015"/>
                  </a:cubicBezTo>
                  <a:cubicBezTo>
                    <a:pt x="1" y="3721"/>
                    <a:pt x="334" y="4284"/>
                    <a:pt x="334" y="4284"/>
                  </a:cubicBezTo>
                  <a:lnTo>
                    <a:pt x="8548" y="4284"/>
                  </a:lnTo>
                  <a:cubicBezTo>
                    <a:pt x="8548" y="4284"/>
                    <a:pt x="8882" y="3721"/>
                    <a:pt x="8424" y="3015"/>
                  </a:cubicBezTo>
                  <a:cubicBezTo>
                    <a:pt x="8110" y="2548"/>
                    <a:pt x="8138" y="2261"/>
                    <a:pt x="8129" y="1737"/>
                  </a:cubicBezTo>
                  <a:cubicBezTo>
                    <a:pt x="8100" y="745"/>
                    <a:pt x="7680" y="697"/>
                    <a:pt x="755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386" name="Google Shape;13386;p68"/>
            <p:cNvSpPr/>
            <p:nvPr/>
          </p:nvSpPr>
          <p:spPr>
            <a:xfrm>
              <a:off x="6703522" y="2201955"/>
              <a:ext cx="274812" cy="125924"/>
            </a:xfrm>
            <a:custGeom>
              <a:avLst/>
              <a:gdLst/>
              <a:ahLst/>
              <a:cxnLst/>
              <a:rect l="l" t="t" r="r" b="b"/>
              <a:pathLst>
                <a:path w="10495" h="4809" extrusionOk="0">
                  <a:moveTo>
                    <a:pt x="4380" y="1"/>
                  </a:moveTo>
                  <a:lnTo>
                    <a:pt x="945" y="1040"/>
                  </a:lnTo>
                  <a:cubicBezTo>
                    <a:pt x="392" y="1203"/>
                    <a:pt x="10" y="1708"/>
                    <a:pt x="1" y="2290"/>
                  </a:cubicBezTo>
                  <a:lnTo>
                    <a:pt x="1" y="4150"/>
                  </a:lnTo>
                  <a:cubicBezTo>
                    <a:pt x="1" y="4513"/>
                    <a:pt x="296" y="4809"/>
                    <a:pt x="659" y="4809"/>
                  </a:cubicBezTo>
                  <a:lnTo>
                    <a:pt x="9836" y="4809"/>
                  </a:lnTo>
                  <a:cubicBezTo>
                    <a:pt x="10199" y="4809"/>
                    <a:pt x="10495" y="4513"/>
                    <a:pt x="10495" y="4150"/>
                  </a:cubicBezTo>
                  <a:lnTo>
                    <a:pt x="10495" y="2290"/>
                  </a:lnTo>
                  <a:cubicBezTo>
                    <a:pt x="10495" y="1708"/>
                    <a:pt x="10104" y="1203"/>
                    <a:pt x="9550" y="1040"/>
                  </a:cubicBezTo>
                  <a:lnTo>
                    <a:pt x="6125" y="1"/>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387" name="Google Shape;13387;p68"/>
            <p:cNvSpPr/>
            <p:nvPr/>
          </p:nvSpPr>
          <p:spPr>
            <a:xfrm>
              <a:off x="6769717" y="2201955"/>
              <a:ext cx="142918" cy="68736"/>
            </a:xfrm>
            <a:custGeom>
              <a:avLst/>
              <a:gdLst/>
              <a:ahLst/>
              <a:cxnLst/>
              <a:rect l="l" t="t" r="r" b="b"/>
              <a:pathLst>
                <a:path w="5458" h="2625" extrusionOk="0">
                  <a:moveTo>
                    <a:pt x="1852" y="1"/>
                  </a:moveTo>
                  <a:lnTo>
                    <a:pt x="1" y="563"/>
                  </a:lnTo>
                  <a:cubicBezTo>
                    <a:pt x="344" y="1785"/>
                    <a:pt x="1460" y="2624"/>
                    <a:pt x="2729" y="2624"/>
                  </a:cubicBezTo>
                  <a:cubicBezTo>
                    <a:pt x="3998" y="2624"/>
                    <a:pt x="5105" y="1785"/>
                    <a:pt x="5458" y="563"/>
                  </a:cubicBezTo>
                  <a:lnTo>
                    <a:pt x="3607"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388" name="Google Shape;13388;p68"/>
            <p:cNvSpPr/>
            <p:nvPr/>
          </p:nvSpPr>
          <p:spPr>
            <a:xfrm>
              <a:off x="6755237" y="2212455"/>
              <a:ext cx="28751" cy="115423"/>
            </a:xfrm>
            <a:custGeom>
              <a:avLst/>
              <a:gdLst/>
              <a:ahLst/>
              <a:cxnLst/>
              <a:rect l="l" t="t" r="r" b="b"/>
              <a:pathLst>
                <a:path w="1098" h="4408" extrusionOk="0">
                  <a:moveTo>
                    <a:pt x="1098" y="0"/>
                  </a:moveTo>
                  <a:lnTo>
                    <a:pt x="0" y="325"/>
                  </a:lnTo>
                  <a:lnTo>
                    <a:pt x="0" y="4408"/>
                  </a:lnTo>
                  <a:lnTo>
                    <a:pt x="1098" y="4408"/>
                  </a:lnTo>
                  <a:lnTo>
                    <a:pt x="1098"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389" name="Google Shape;13389;p68"/>
            <p:cNvSpPr/>
            <p:nvPr/>
          </p:nvSpPr>
          <p:spPr>
            <a:xfrm>
              <a:off x="6898364" y="2212455"/>
              <a:ext cx="28515" cy="115423"/>
            </a:xfrm>
            <a:custGeom>
              <a:avLst/>
              <a:gdLst/>
              <a:ahLst/>
              <a:cxnLst/>
              <a:rect l="l" t="t" r="r" b="b"/>
              <a:pathLst>
                <a:path w="1089" h="4408" extrusionOk="0">
                  <a:moveTo>
                    <a:pt x="1" y="0"/>
                  </a:moveTo>
                  <a:lnTo>
                    <a:pt x="1" y="4408"/>
                  </a:lnTo>
                  <a:lnTo>
                    <a:pt x="1088" y="4408"/>
                  </a:lnTo>
                  <a:lnTo>
                    <a:pt x="1088" y="325"/>
                  </a:lnTo>
                  <a:lnTo>
                    <a:pt x="1"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390" name="Google Shape;13390;p68"/>
            <p:cNvSpPr/>
            <p:nvPr/>
          </p:nvSpPr>
          <p:spPr>
            <a:xfrm>
              <a:off x="6744737" y="2053329"/>
              <a:ext cx="192643" cy="137157"/>
            </a:xfrm>
            <a:custGeom>
              <a:avLst/>
              <a:gdLst/>
              <a:ahLst/>
              <a:cxnLst/>
              <a:rect l="l" t="t" r="r" b="b"/>
              <a:pathLst>
                <a:path w="7357" h="5238" extrusionOk="0">
                  <a:moveTo>
                    <a:pt x="840" y="0"/>
                  </a:moveTo>
                  <a:lnTo>
                    <a:pt x="840" y="1527"/>
                  </a:lnTo>
                  <a:lnTo>
                    <a:pt x="726" y="1527"/>
                  </a:lnTo>
                  <a:cubicBezTo>
                    <a:pt x="1" y="1527"/>
                    <a:pt x="1" y="2624"/>
                    <a:pt x="726" y="2624"/>
                  </a:cubicBezTo>
                  <a:lnTo>
                    <a:pt x="850" y="2624"/>
                  </a:lnTo>
                  <a:cubicBezTo>
                    <a:pt x="964" y="4102"/>
                    <a:pt x="2195" y="5238"/>
                    <a:pt x="3674" y="5238"/>
                  </a:cubicBezTo>
                  <a:cubicBezTo>
                    <a:pt x="5162" y="5238"/>
                    <a:pt x="6393" y="4102"/>
                    <a:pt x="6507" y="2624"/>
                  </a:cubicBezTo>
                  <a:lnTo>
                    <a:pt x="6622" y="2624"/>
                  </a:lnTo>
                  <a:cubicBezTo>
                    <a:pt x="7356" y="2624"/>
                    <a:pt x="7356" y="1527"/>
                    <a:pt x="6622" y="1527"/>
                  </a:cubicBezTo>
                  <a:lnTo>
                    <a:pt x="6517" y="1527"/>
                  </a:lnTo>
                  <a:lnTo>
                    <a:pt x="6517"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391" name="Google Shape;13391;p68"/>
            <p:cNvSpPr/>
            <p:nvPr/>
          </p:nvSpPr>
          <p:spPr>
            <a:xfrm>
              <a:off x="6748743" y="2053329"/>
              <a:ext cx="166641" cy="116419"/>
            </a:xfrm>
            <a:custGeom>
              <a:avLst/>
              <a:gdLst/>
              <a:ahLst/>
              <a:cxnLst/>
              <a:rect l="l" t="t" r="r" b="b"/>
              <a:pathLst>
                <a:path w="6364" h="4446" extrusionOk="0">
                  <a:moveTo>
                    <a:pt x="687" y="0"/>
                  </a:moveTo>
                  <a:lnTo>
                    <a:pt x="687" y="1527"/>
                  </a:lnTo>
                  <a:lnTo>
                    <a:pt x="611" y="1527"/>
                  </a:lnTo>
                  <a:cubicBezTo>
                    <a:pt x="605" y="1527"/>
                    <a:pt x="599" y="1526"/>
                    <a:pt x="592" y="1526"/>
                  </a:cubicBezTo>
                  <a:cubicBezTo>
                    <a:pt x="305" y="1526"/>
                    <a:pt x="66" y="1743"/>
                    <a:pt x="29" y="2023"/>
                  </a:cubicBezTo>
                  <a:cubicBezTo>
                    <a:pt x="0" y="2338"/>
                    <a:pt x="248" y="2624"/>
                    <a:pt x="573" y="2624"/>
                  </a:cubicBezTo>
                  <a:lnTo>
                    <a:pt x="697" y="2624"/>
                  </a:lnTo>
                  <a:cubicBezTo>
                    <a:pt x="745" y="3311"/>
                    <a:pt x="1059" y="3969"/>
                    <a:pt x="1555" y="4446"/>
                  </a:cubicBezTo>
                  <a:lnTo>
                    <a:pt x="1555" y="1966"/>
                  </a:lnTo>
                  <a:cubicBezTo>
                    <a:pt x="1555" y="1365"/>
                    <a:pt x="2052" y="868"/>
                    <a:pt x="2653" y="868"/>
                  </a:cubicBezTo>
                  <a:lnTo>
                    <a:pt x="6364" y="868"/>
                  </a:lnTo>
                  <a:lnTo>
                    <a:pt x="636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392" name="Google Shape;13392;p68"/>
            <p:cNvSpPr/>
            <p:nvPr/>
          </p:nvSpPr>
          <p:spPr>
            <a:xfrm>
              <a:off x="6801192" y="2093418"/>
              <a:ext cx="11286" cy="17125"/>
            </a:xfrm>
            <a:custGeom>
              <a:avLst/>
              <a:gdLst/>
              <a:ahLst/>
              <a:cxnLst/>
              <a:rect l="l" t="t" r="r" b="b"/>
              <a:pathLst>
                <a:path w="431" h="654" extrusionOk="0">
                  <a:moveTo>
                    <a:pt x="215" y="0"/>
                  </a:moveTo>
                  <a:cubicBezTo>
                    <a:pt x="108" y="0"/>
                    <a:pt x="1" y="72"/>
                    <a:pt x="1" y="215"/>
                  </a:cubicBezTo>
                  <a:lnTo>
                    <a:pt x="1" y="435"/>
                  </a:lnTo>
                  <a:cubicBezTo>
                    <a:pt x="1" y="559"/>
                    <a:pt x="96" y="654"/>
                    <a:pt x="220" y="654"/>
                  </a:cubicBezTo>
                  <a:cubicBezTo>
                    <a:pt x="335" y="654"/>
                    <a:pt x="430" y="559"/>
                    <a:pt x="430" y="435"/>
                  </a:cubicBezTo>
                  <a:lnTo>
                    <a:pt x="430" y="215"/>
                  </a:lnTo>
                  <a:cubicBezTo>
                    <a:pt x="430" y="72"/>
                    <a:pt x="323"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393" name="Google Shape;13393;p68"/>
            <p:cNvSpPr/>
            <p:nvPr/>
          </p:nvSpPr>
          <p:spPr>
            <a:xfrm>
              <a:off x="6869901" y="2093418"/>
              <a:ext cx="11260" cy="17125"/>
            </a:xfrm>
            <a:custGeom>
              <a:avLst/>
              <a:gdLst/>
              <a:ahLst/>
              <a:cxnLst/>
              <a:rect l="l" t="t" r="r" b="b"/>
              <a:pathLst>
                <a:path w="430" h="654" extrusionOk="0">
                  <a:moveTo>
                    <a:pt x="215" y="0"/>
                  </a:moveTo>
                  <a:cubicBezTo>
                    <a:pt x="108" y="0"/>
                    <a:pt x="0" y="72"/>
                    <a:pt x="0" y="215"/>
                  </a:cubicBezTo>
                  <a:lnTo>
                    <a:pt x="0" y="435"/>
                  </a:lnTo>
                  <a:cubicBezTo>
                    <a:pt x="0" y="559"/>
                    <a:pt x="96" y="654"/>
                    <a:pt x="220" y="654"/>
                  </a:cubicBezTo>
                  <a:cubicBezTo>
                    <a:pt x="334" y="654"/>
                    <a:pt x="430" y="559"/>
                    <a:pt x="430" y="435"/>
                  </a:cubicBezTo>
                  <a:lnTo>
                    <a:pt x="430" y="215"/>
                  </a:lnTo>
                  <a:cubicBezTo>
                    <a:pt x="430" y="72"/>
                    <a:pt x="322"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394" name="Google Shape;13394;p68"/>
            <p:cNvSpPr/>
            <p:nvPr/>
          </p:nvSpPr>
          <p:spPr>
            <a:xfrm>
              <a:off x="6792970" y="2076057"/>
              <a:ext cx="27887" cy="14768"/>
            </a:xfrm>
            <a:custGeom>
              <a:avLst/>
              <a:gdLst/>
              <a:ahLst/>
              <a:cxnLst/>
              <a:rect l="l" t="t" r="r" b="b"/>
              <a:pathLst>
                <a:path w="1065" h="564" extrusionOk="0">
                  <a:moveTo>
                    <a:pt x="752" y="1"/>
                  </a:moveTo>
                  <a:cubicBezTo>
                    <a:pt x="732" y="1"/>
                    <a:pt x="710" y="4"/>
                    <a:pt x="687" y="10"/>
                  </a:cubicBezTo>
                  <a:lnTo>
                    <a:pt x="248" y="134"/>
                  </a:lnTo>
                  <a:cubicBezTo>
                    <a:pt x="0" y="191"/>
                    <a:pt x="48" y="563"/>
                    <a:pt x="305" y="563"/>
                  </a:cubicBezTo>
                  <a:cubicBezTo>
                    <a:pt x="324" y="563"/>
                    <a:pt x="353" y="554"/>
                    <a:pt x="372" y="554"/>
                  </a:cubicBezTo>
                  <a:lnTo>
                    <a:pt x="811" y="430"/>
                  </a:lnTo>
                  <a:cubicBezTo>
                    <a:pt x="1065" y="360"/>
                    <a:pt x="981" y="1"/>
                    <a:pt x="752"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395" name="Google Shape;13395;p68"/>
            <p:cNvSpPr/>
            <p:nvPr/>
          </p:nvSpPr>
          <p:spPr>
            <a:xfrm>
              <a:off x="6861496" y="2076057"/>
              <a:ext cx="27651" cy="14768"/>
            </a:xfrm>
            <a:custGeom>
              <a:avLst/>
              <a:gdLst/>
              <a:ahLst/>
              <a:cxnLst/>
              <a:rect l="l" t="t" r="r" b="b"/>
              <a:pathLst>
                <a:path w="1056" h="564" extrusionOk="0">
                  <a:moveTo>
                    <a:pt x="311" y="1"/>
                  </a:moveTo>
                  <a:cubicBezTo>
                    <a:pt x="76" y="1"/>
                    <a:pt x="1" y="360"/>
                    <a:pt x="255" y="430"/>
                  </a:cubicBezTo>
                  <a:lnTo>
                    <a:pt x="693" y="554"/>
                  </a:lnTo>
                  <a:cubicBezTo>
                    <a:pt x="712" y="554"/>
                    <a:pt x="732" y="563"/>
                    <a:pt x="751" y="563"/>
                  </a:cubicBezTo>
                  <a:cubicBezTo>
                    <a:pt x="1008" y="563"/>
                    <a:pt x="1056" y="191"/>
                    <a:pt x="808" y="134"/>
                  </a:cubicBezTo>
                  <a:lnTo>
                    <a:pt x="379" y="10"/>
                  </a:lnTo>
                  <a:cubicBezTo>
                    <a:pt x="355" y="4"/>
                    <a:pt x="332" y="1"/>
                    <a:pt x="311"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396" name="Google Shape;13396;p68"/>
            <p:cNvSpPr/>
            <p:nvPr/>
          </p:nvSpPr>
          <p:spPr>
            <a:xfrm>
              <a:off x="6755237" y="2064824"/>
              <a:ext cx="23017" cy="31501"/>
            </a:xfrm>
            <a:custGeom>
              <a:avLst/>
              <a:gdLst/>
              <a:ahLst/>
              <a:cxnLst/>
              <a:rect l="l" t="t" r="r" b="b"/>
              <a:pathLst>
                <a:path w="879" h="1203" extrusionOk="0">
                  <a:moveTo>
                    <a:pt x="0" y="0"/>
                  </a:moveTo>
                  <a:lnTo>
                    <a:pt x="0" y="1202"/>
                  </a:lnTo>
                  <a:lnTo>
                    <a:pt x="497" y="1135"/>
                  </a:lnTo>
                  <a:cubicBezTo>
                    <a:pt x="716" y="1107"/>
                    <a:pt x="878" y="926"/>
                    <a:pt x="878" y="706"/>
                  </a:cubicBezTo>
                  <a:lnTo>
                    <a:pt x="878"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397" name="Google Shape;13397;p68"/>
            <p:cNvSpPr/>
            <p:nvPr/>
          </p:nvSpPr>
          <p:spPr>
            <a:xfrm>
              <a:off x="6903863" y="2064824"/>
              <a:ext cx="23017" cy="31501"/>
            </a:xfrm>
            <a:custGeom>
              <a:avLst/>
              <a:gdLst/>
              <a:ahLst/>
              <a:cxnLst/>
              <a:rect l="l" t="t" r="r" b="b"/>
              <a:pathLst>
                <a:path w="879" h="1203" extrusionOk="0">
                  <a:moveTo>
                    <a:pt x="1" y="0"/>
                  </a:moveTo>
                  <a:lnTo>
                    <a:pt x="1" y="706"/>
                  </a:lnTo>
                  <a:cubicBezTo>
                    <a:pt x="1" y="926"/>
                    <a:pt x="163" y="1107"/>
                    <a:pt x="392" y="1135"/>
                  </a:cubicBezTo>
                  <a:lnTo>
                    <a:pt x="878" y="1202"/>
                  </a:lnTo>
                  <a:lnTo>
                    <a:pt x="878"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398" name="Google Shape;13398;p68"/>
            <p:cNvSpPr/>
            <p:nvPr/>
          </p:nvSpPr>
          <p:spPr>
            <a:xfrm>
              <a:off x="6898364" y="2212455"/>
              <a:ext cx="14271" cy="31239"/>
            </a:xfrm>
            <a:custGeom>
              <a:avLst/>
              <a:gdLst/>
              <a:ahLst/>
              <a:cxnLst/>
              <a:rect l="l" t="t" r="r" b="b"/>
              <a:pathLst>
                <a:path w="545" h="1193" extrusionOk="0">
                  <a:moveTo>
                    <a:pt x="1" y="0"/>
                  </a:moveTo>
                  <a:lnTo>
                    <a:pt x="1" y="1193"/>
                  </a:lnTo>
                  <a:cubicBezTo>
                    <a:pt x="249" y="887"/>
                    <a:pt x="430" y="534"/>
                    <a:pt x="545" y="162"/>
                  </a:cubicBezTo>
                  <a:lnTo>
                    <a:pt x="1" y="0"/>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399" name="Google Shape;13399;p68"/>
            <p:cNvSpPr/>
            <p:nvPr/>
          </p:nvSpPr>
          <p:spPr>
            <a:xfrm>
              <a:off x="6769717" y="2212193"/>
              <a:ext cx="14271" cy="31501"/>
            </a:xfrm>
            <a:custGeom>
              <a:avLst/>
              <a:gdLst/>
              <a:ahLst/>
              <a:cxnLst/>
              <a:rect l="l" t="t" r="r" b="b"/>
              <a:pathLst>
                <a:path w="545" h="1203" extrusionOk="0">
                  <a:moveTo>
                    <a:pt x="545" y="1"/>
                  </a:moveTo>
                  <a:lnTo>
                    <a:pt x="1" y="163"/>
                  </a:lnTo>
                  <a:cubicBezTo>
                    <a:pt x="106" y="544"/>
                    <a:pt x="287" y="897"/>
                    <a:pt x="545" y="1203"/>
                  </a:cubicBezTo>
                  <a:lnTo>
                    <a:pt x="545" y="1"/>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400" name="Google Shape;13400;p68"/>
            <p:cNvSpPr/>
            <p:nvPr/>
          </p:nvSpPr>
          <p:spPr>
            <a:xfrm>
              <a:off x="6777966" y="2127773"/>
              <a:ext cx="126186" cy="131423"/>
            </a:xfrm>
            <a:custGeom>
              <a:avLst/>
              <a:gdLst/>
              <a:ahLst/>
              <a:cxnLst/>
              <a:rect l="l" t="t" r="r" b="b"/>
              <a:pathLst>
                <a:path w="4819" h="5019" extrusionOk="0">
                  <a:moveTo>
                    <a:pt x="4177" y="0"/>
                  </a:moveTo>
                  <a:cubicBezTo>
                    <a:pt x="4171" y="0"/>
                    <a:pt x="4166" y="0"/>
                    <a:pt x="4160" y="0"/>
                  </a:cubicBezTo>
                  <a:lnTo>
                    <a:pt x="659" y="0"/>
                  </a:lnTo>
                  <a:cubicBezTo>
                    <a:pt x="296" y="0"/>
                    <a:pt x="10" y="286"/>
                    <a:pt x="10" y="649"/>
                  </a:cubicBezTo>
                  <a:lnTo>
                    <a:pt x="10" y="2614"/>
                  </a:lnTo>
                  <a:cubicBezTo>
                    <a:pt x="1" y="3950"/>
                    <a:pt x="1088" y="5018"/>
                    <a:pt x="2414" y="5018"/>
                  </a:cubicBezTo>
                  <a:cubicBezTo>
                    <a:pt x="3740" y="5018"/>
                    <a:pt x="4818" y="3940"/>
                    <a:pt x="4818" y="2614"/>
                  </a:cubicBezTo>
                  <a:lnTo>
                    <a:pt x="4818" y="649"/>
                  </a:lnTo>
                  <a:cubicBezTo>
                    <a:pt x="4818" y="292"/>
                    <a:pt x="4532" y="0"/>
                    <a:pt x="4177"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01" name="Google Shape;13401;p68"/>
            <p:cNvSpPr/>
            <p:nvPr/>
          </p:nvSpPr>
          <p:spPr>
            <a:xfrm>
              <a:off x="6815908" y="2144688"/>
              <a:ext cx="50537" cy="17334"/>
            </a:xfrm>
            <a:custGeom>
              <a:avLst/>
              <a:gdLst/>
              <a:ahLst/>
              <a:cxnLst/>
              <a:rect l="l" t="t" r="r" b="b"/>
              <a:pathLst>
                <a:path w="1930" h="662" extrusionOk="0">
                  <a:moveTo>
                    <a:pt x="310" y="0"/>
                  </a:moveTo>
                  <a:cubicBezTo>
                    <a:pt x="144" y="0"/>
                    <a:pt x="1" y="221"/>
                    <a:pt x="154" y="375"/>
                  </a:cubicBezTo>
                  <a:cubicBezTo>
                    <a:pt x="373" y="566"/>
                    <a:pt x="644" y="662"/>
                    <a:pt x="925" y="662"/>
                  </a:cubicBezTo>
                  <a:cubicBezTo>
                    <a:pt x="938" y="662"/>
                    <a:pt x="952" y="662"/>
                    <a:pt x="965" y="661"/>
                  </a:cubicBezTo>
                  <a:cubicBezTo>
                    <a:pt x="979" y="662"/>
                    <a:pt x="992" y="662"/>
                    <a:pt x="1005" y="662"/>
                  </a:cubicBezTo>
                  <a:cubicBezTo>
                    <a:pt x="1287" y="662"/>
                    <a:pt x="1558" y="566"/>
                    <a:pt x="1776" y="375"/>
                  </a:cubicBezTo>
                  <a:cubicBezTo>
                    <a:pt x="1930" y="221"/>
                    <a:pt x="1786" y="0"/>
                    <a:pt x="1620" y="0"/>
                  </a:cubicBezTo>
                  <a:cubicBezTo>
                    <a:pt x="1570" y="0"/>
                    <a:pt x="1518" y="21"/>
                    <a:pt x="1471" y="70"/>
                  </a:cubicBezTo>
                  <a:cubicBezTo>
                    <a:pt x="1318" y="170"/>
                    <a:pt x="1142" y="220"/>
                    <a:pt x="965" y="220"/>
                  </a:cubicBezTo>
                  <a:cubicBezTo>
                    <a:pt x="789" y="220"/>
                    <a:pt x="612" y="170"/>
                    <a:pt x="460" y="70"/>
                  </a:cubicBezTo>
                  <a:cubicBezTo>
                    <a:pt x="413" y="21"/>
                    <a:pt x="360" y="0"/>
                    <a:pt x="310"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402" name="Google Shape;13402;p68"/>
            <p:cNvSpPr/>
            <p:nvPr/>
          </p:nvSpPr>
          <p:spPr>
            <a:xfrm>
              <a:off x="6778044" y="2127773"/>
              <a:ext cx="100131" cy="131658"/>
            </a:xfrm>
            <a:custGeom>
              <a:avLst/>
              <a:gdLst/>
              <a:ahLst/>
              <a:cxnLst/>
              <a:rect l="l" t="t" r="r" b="b"/>
              <a:pathLst>
                <a:path w="3824" h="5028" extrusionOk="0">
                  <a:moveTo>
                    <a:pt x="665" y="0"/>
                  </a:moveTo>
                  <a:cubicBezTo>
                    <a:pt x="303" y="0"/>
                    <a:pt x="7" y="286"/>
                    <a:pt x="7" y="649"/>
                  </a:cubicBezTo>
                  <a:lnTo>
                    <a:pt x="7" y="2614"/>
                  </a:lnTo>
                  <a:cubicBezTo>
                    <a:pt x="0" y="4036"/>
                    <a:pt x="1171" y="5028"/>
                    <a:pt x="2419" y="5028"/>
                  </a:cubicBezTo>
                  <a:cubicBezTo>
                    <a:pt x="2896" y="5028"/>
                    <a:pt x="3385" y="4882"/>
                    <a:pt x="3823" y="4560"/>
                  </a:cubicBezTo>
                  <a:lnTo>
                    <a:pt x="3823" y="4560"/>
                  </a:lnTo>
                  <a:cubicBezTo>
                    <a:pt x="3718" y="4570"/>
                    <a:pt x="3604" y="4579"/>
                    <a:pt x="3499" y="4579"/>
                  </a:cubicBezTo>
                  <a:cubicBezTo>
                    <a:pt x="2173" y="4579"/>
                    <a:pt x="1095" y="3501"/>
                    <a:pt x="1104" y="2185"/>
                  </a:cubicBezTo>
                  <a:lnTo>
                    <a:pt x="1104"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403" name="Google Shape;13403;p68"/>
            <p:cNvSpPr/>
            <p:nvPr/>
          </p:nvSpPr>
          <p:spPr>
            <a:xfrm>
              <a:off x="6749503" y="2030338"/>
              <a:ext cx="183112" cy="34512"/>
            </a:xfrm>
            <a:custGeom>
              <a:avLst/>
              <a:gdLst/>
              <a:ahLst/>
              <a:cxnLst/>
              <a:rect l="l" t="t" r="r" b="b"/>
              <a:pathLst>
                <a:path w="6993" h="1318" extrusionOk="0">
                  <a:moveTo>
                    <a:pt x="219" y="1"/>
                  </a:moveTo>
                  <a:cubicBezTo>
                    <a:pt x="95" y="1"/>
                    <a:pt x="0" y="96"/>
                    <a:pt x="0" y="220"/>
                  </a:cubicBezTo>
                  <a:lnTo>
                    <a:pt x="0" y="1098"/>
                  </a:lnTo>
                  <a:cubicBezTo>
                    <a:pt x="0" y="1212"/>
                    <a:pt x="95" y="1317"/>
                    <a:pt x="219" y="1317"/>
                  </a:cubicBezTo>
                  <a:lnTo>
                    <a:pt x="6773" y="1317"/>
                  </a:lnTo>
                  <a:cubicBezTo>
                    <a:pt x="6897" y="1317"/>
                    <a:pt x="6993" y="1212"/>
                    <a:pt x="6993" y="1098"/>
                  </a:cubicBezTo>
                  <a:lnTo>
                    <a:pt x="6993" y="220"/>
                  </a:lnTo>
                  <a:cubicBezTo>
                    <a:pt x="6993" y="96"/>
                    <a:pt x="6897" y="1"/>
                    <a:pt x="6773"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404" name="Google Shape;13404;p68"/>
            <p:cNvSpPr/>
            <p:nvPr/>
          </p:nvSpPr>
          <p:spPr>
            <a:xfrm>
              <a:off x="6810697" y="1973098"/>
              <a:ext cx="106678" cy="45771"/>
            </a:xfrm>
            <a:custGeom>
              <a:avLst/>
              <a:gdLst/>
              <a:ahLst/>
              <a:cxnLst/>
              <a:rect l="l" t="t" r="r" b="b"/>
              <a:pathLst>
                <a:path w="4074" h="1748" extrusionOk="0">
                  <a:moveTo>
                    <a:pt x="1150" y="1"/>
                  </a:moveTo>
                  <a:cubicBezTo>
                    <a:pt x="1117" y="1"/>
                    <a:pt x="1083" y="1"/>
                    <a:pt x="1050" y="2"/>
                  </a:cubicBezTo>
                  <a:lnTo>
                    <a:pt x="1040" y="2"/>
                  </a:lnTo>
                  <a:cubicBezTo>
                    <a:pt x="754" y="193"/>
                    <a:pt x="515" y="431"/>
                    <a:pt x="325" y="708"/>
                  </a:cubicBezTo>
                  <a:cubicBezTo>
                    <a:pt x="0" y="1137"/>
                    <a:pt x="315" y="1748"/>
                    <a:pt x="849" y="1748"/>
                  </a:cubicBezTo>
                  <a:lnTo>
                    <a:pt x="4074" y="1748"/>
                  </a:lnTo>
                  <a:cubicBezTo>
                    <a:pt x="3581" y="725"/>
                    <a:pt x="2462" y="1"/>
                    <a:pt x="1150"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405" name="Google Shape;13405;p68"/>
            <p:cNvSpPr/>
            <p:nvPr/>
          </p:nvSpPr>
          <p:spPr>
            <a:xfrm>
              <a:off x="6738243" y="2276399"/>
              <a:ext cx="17020" cy="51480"/>
            </a:xfrm>
            <a:custGeom>
              <a:avLst/>
              <a:gdLst/>
              <a:ahLst/>
              <a:cxnLst/>
              <a:rect l="l" t="t" r="r" b="b"/>
              <a:pathLst>
                <a:path w="650" h="1966" extrusionOk="0">
                  <a:moveTo>
                    <a:pt x="649" y="0"/>
                  </a:moveTo>
                  <a:cubicBezTo>
                    <a:pt x="287" y="0"/>
                    <a:pt x="1" y="287"/>
                    <a:pt x="1" y="649"/>
                  </a:cubicBezTo>
                  <a:lnTo>
                    <a:pt x="1" y="1966"/>
                  </a:lnTo>
                  <a:lnTo>
                    <a:pt x="649" y="1966"/>
                  </a:lnTo>
                  <a:lnTo>
                    <a:pt x="649"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406" name="Google Shape;13406;p68"/>
            <p:cNvSpPr/>
            <p:nvPr/>
          </p:nvSpPr>
          <p:spPr>
            <a:xfrm>
              <a:off x="6755237" y="2276399"/>
              <a:ext cx="11521" cy="51480"/>
            </a:xfrm>
            <a:custGeom>
              <a:avLst/>
              <a:gdLst/>
              <a:ahLst/>
              <a:cxnLst/>
              <a:rect l="l" t="t" r="r" b="b"/>
              <a:pathLst>
                <a:path w="440" h="1966" extrusionOk="0">
                  <a:moveTo>
                    <a:pt x="0" y="0"/>
                  </a:moveTo>
                  <a:lnTo>
                    <a:pt x="0" y="1966"/>
                  </a:lnTo>
                  <a:lnTo>
                    <a:pt x="439" y="1966"/>
                  </a:lnTo>
                  <a:lnTo>
                    <a:pt x="439" y="439"/>
                  </a:lnTo>
                  <a:cubicBezTo>
                    <a:pt x="439" y="191"/>
                    <a:pt x="239" y="0"/>
                    <a:pt x="0"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407" name="Google Shape;13407;p68"/>
            <p:cNvSpPr/>
            <p:nvPr/>
          </p:nvSpPr>
          <p:spPr>
            <a:xfrm>
              <a:off x="6926854" y="2276399"/>
              <a:ext cx="17256" cy="51480"/>
            </a:xfrm>
            <a:custGeom>
              <a:avLst/>
              <a:gdLst/>
              <a:ahLst/>
              <a:cxnLst/>
              <a:rect l="l" t="t" r="r" b="b"/>
              <a:pathLst>
                <a:path w="659" h="1966" extrusionOk="0">
                  <a:moveTo>
                    <a:pt x="0" y="0"/>
                  </a:moveTo>
                  <a:lnTo>
                    <a:pt x="0" y="1966"/>
                  </a:lnTo>
                  <a:lnTo>
                    <a:pt x="659" y="1966"/>
                  </a:lnTo>
                  <a:lnTo>
                    <a:pt x="659" y="649"/>
                  </a:lnTo>
                  <a:cubicBezTo>
                    <a:pt x="649" y="287"/>
                    <a:pt x="363" y="0"/>
                    <a:pt x="0"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408" name="Google Shape;13408;p68"/>
            <p:cNvSpPr/>
            <p:nvPr/>
          </p:nvSpPr>
          <p:spPr>
            <a:xfrm>
              <a:off x="6915358" y="2276399"/>
              <a:ext cx="11521" cy="51480"/>
            </a:xfrm>
            <a:custGeom>
              <a:avLst/>
              <a:gdLst/>
              <a:ahLst/>
              <a:cxnLst/>
              <a:rect l="l" t="t" r="r" b="b"/>
              <a:pathLst>
                <a:path w="440" h="1966" extrusionOk="0">
                  <a:moveTo>
                    <a:pt x="439" y="0"/>
                  </a:moveTo>
                  <a:cubicBezTo>
                    <a:pt x="201" y="0"/>
                    <a:pt x="1" y="191"/>
                    <a:pt x="1" y="439"/>
                  </a:cubicBezTo>
                  <a:lnTo>
                    <a:pt x="1" y="1966"/>
                  </a:lnTo>
                  <a:lnTo>
                    <a:pt x="439" y="1966"/>
                  </a:lnTo>
                  <a:lnTo>
                    <a:pt x="439" y="0"/>
                  </a:lnTo>
                  <a:close/>
                </a:path>
              </a:pathLst>
            </a:custGeom>
            <a:solidFill>
              <a:srgbClr val="52667A"/>
            </a:solidFill>
            <a:ln>
              <a:noFill/>
            </a:ln>
          </p:spPr>
          <p:txBody>
            <a:bodyPr spcFirstLastPara="1" wrap="square" lIns="91425" tIns="91425" rIns="91425" bIns="91425" anchor="ctr" anchorCtr="0">
              <a:noAutofit/>
            </a:bodyPr>
            <a:lstStyle/>
            <a:p>
              <a:endParaRPr/>
            </a:p>
          </p:txBody>
        </p:sp>
      </p:grpSp>
      <p:grpSp>
        <p:nvGrpSpPr>
          <p:cNvPr id="13409" name="Google Shape;13409;p68"/>
          <p:cNvGrpSpPr/>
          <p:nvPr/>
        </p:nvGrpSpPr>
        <p:grpSpPr>
          <a:xfrm>
            <a:off x="6253375" y="1820750"/>
            <a:ext cx="274812" cy="354728"/>
            <a:chOff x="6253375" y="1973150"/>
            <a:chExt cx="274812" cy="354728"/>
          </a:xfrm>
        </p:grpSpPr>
        <p:sp>
          <p:nvSpPr>
            <p:cNvPr id="13410" name="Google Shape;13410;p68"/>
            <p:cNvSpPr/>
            <p:nvPr/>
          </p:nvSpPr>
          <p:spPr>
            <a:xfrm>
              <a:off x="6253637" y="2173492"/>
              <a:ext cx="274550" cy="154387"/>
            </a:xfrm>
            <a:custGeom>
              <a:avLst/>
              <a:gdLst/>
              <a:ahLst/>
              <a:cxnLst/>
              <a:rect l="l" t="t" r="r" b="b"/>
              <a:pathLst>
                <a:path w="10485" h="5896" extrusionOk="0">
                  <a:moveTo>
                    <a:pt x="3711" y="0"/>
                  </a:moveTo>
                  <a:lnTo>
                    <a:pt x="3711" y="1040"/>
                  </a:lnTo>
                  <a:cubicBezTo>
                    <a:pt x="3711" y="1326"/>
                    <a:pt x="3520" y="1584"/>
                    <a:pt x="3244" y="1670"/>
                  </a:cubicBezTo>
                  <a:lnTo>
                    <a:pt x="935" y="2347"/>
                  </a:lnTo>
                  <a:cubicBezTo>
                    <a:pt x="382" y="2509"/>
                    <a:pt x="0" y="3015"/>
                    <a:pt x="0" y="3597"/>
                  </a:cubicBezTo>
                  <a:lnTo>
                    <a:pt x="0" y="5237"/>
                  </a:lnTo>
                  <a:cubicBezTo>
                    <a:pt x="0" y="5600"/>
                    <a:pt x="286" y="5896"/>
                    <a:pt x="649" y="5896"/>
                  </a:cubicBezTo>
                  <a:lnTo>
                    <a:pt x="9826" y="5896"/>
                  </a:lnTo>
                  <a:cubicBezTo>
                    <a:pt x="10189" y="5896"/>
                    <a:pt x="10485" y="5600"/>
                    <a:pt x="10485" y="5237"/>
                  </a:cubicBezTo>
                  <a:lnTo>
                    <a:pt x="10485" y="3597"/>
                  </a:lnTo>
                  <a:cubicBezTo>
                    <a:pt x="10485" y="3015"/>
                    <a:pt x="10094" y="2509"/>
                    <a:pt x="9540" y="2347"/>
                  </a:cubicBezTo>
                  <a:lnTo>
                    <a:pt x="7241" y="1670"/>
                  </a:lnTo>
                  <a:cubicBezTo>
                    <a:pt x="6955" y="1584"/>
                    <a:pt x="6764" y="1326"/>
                    <a:pt x="6764" y="1040"/>
                  </a:cubicBezTo>
                  <a:lnTo>
                    <a:pt x="676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411" name="Google Shape;13411;p68"/>
            <p:cNvSpPr/>
            <p:nvPr/>
          </p:nvSpPr>
          <p:spPr>
            <a:xfrm>
              <a:off x="6253375" y="2210439"/>
              <a:ext cx="274812" cy="117440"/>
            </a:xfrm>
            <a:custGeom>
              <a:avLst/>
              <a:gdLst/>
              <a:ahLst/>
              <a:cxnLst/>
              <a:rect l="l" t="t" r="r" b="b"/>
              <a:pathLst>
                <a:path w="10495" h="4485" extrusionOk="0">
                  <a:moveTo>
                    <a:pt x="3597" y="1"/>
                  </a:moveTo>
                  <a:cubicBezTo>
                    <a:pt x="3511" y="125"/>
                    <a:pt x="3387" y="211"/>
                    <a:pt x="3244" y="259"/>
                  </a:cubicBezTo>
                  <a:lnTo>
                    <a:pt x="945" y="936"/>
                  </a:lnTo>
                  <a:cubicBezTo>
                    <a:pt x="392" y="1098"/>
                    <a:pt x="1" y="1604"/>
                    <a:pt x="1" y="2186"/>
                  </a:cubicBezTo>
                  <a:lnTo>
                    <a:pt x="1" y="3826"/>
                  </a:lnTo>
                  <a:cubicBezTo>
                    <a:pt x="1" y="4189"/>
                    <a:pt x="296" y="4485"/>
                    <a:pt x="659" y="4485"/>
                  </a:cubicBezTo>
                  <a:lnTo>
                    <a:pt x="9836" y="4485"/>
                  </a:lnTo>
                  <a:cubicBezTo>
                    <a:pt x="10199" y="4485"/>
                    <a:pt x="10495" y="4189"/>
                    <a:pt x="10495" y="3826"/>
                  </a:cubicBezTo>
                  <a:lnTo>
                    <a:pt x="10495" y="2186"/>
                  </a:lnTo>
                  <a:cubicBezTo>
                    <a:pt x="10485" y="1604"/>
                    <a:pt x="10104" y="1098"/>
                    <a:pt x="9550" y="936"/>
                  </a:cubicBezTo>
                  <a:lnTo>
                    <a:pt x="7251" y="259"/>
                  </a:lnTo>
                  <a:cubicBezTo>
                    <a:pt x="7108" y="211"/>
                    <a:pt x="6984" y="125"/>
                    <a:pt x="6898" y="1"/>
                  </a:cubicBezTo>
                  <a:lnTo>
                    <a:pt x="5248" y="554"/>
                  </a:lnTo>
                  <a:lnTo>
                    <a:pt x="3597" y="1"/>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12" name="Google Shape;13412;p68"/>
            <p:cNvSpPr/>
            <p:nvPr/>
          </p:nvSpPr>
          <p:spPr>
            <a:xfrm>
              <a:off x="6315591" y="2210439"/>
              <a:ext cx="150407" cy="49542"/>
            </a:xfrm>
            <a:custGeom>
              <a:avLst/>
              <a:gdLst/>
              <a:ahLst/>
              <a:cxnLst/>
              <a:rect l="l" t="t" r="r" b="b"/>
              <a:pathLst>
                <a:path w="5744" h="1892" extrusionOk="0">
                  <a:moveTo>
                    <a:pt x="1221" y="1"/>
                  </a:moveTo>
                  <a:cubicBezTo>
                    <a:pt x="1135" y="125"/>
                    <a:pt x="1011" y="211"/>
                    <a:pt x="878" y="259"/>
                  </a:cubicBezTo>
                  <a:lnTo>
                    <a:pt x="0" y="507"/>
                  </a:lnTo>
                  <a:lnTo>
                    <a:pt x="1374" y="1680"/>
                  </a:lnTo>
                  <a:cubicBezTo>
                    <a:pt x="1537" y="1823"/>
                    <a:pt x="1740" y="1891"/>
                    <a:pt x="1941" y="1891"/>
                  </a:cubicBezTo>
                  <a:cubicBezTo>
                    <a:pt x="2198" y="1891"/>
                    <a:pt x="2453" y="1779"/>
                    <a:pt x="2624" y="1565"/>
                  </a:cubicBezTo>
                  <a:lnTo>
                    <a:pt x="2872" y="1251"/>
                  </a:lnTo>
                  <a:lnTo>
                    <a:pt x="3120" y="1565"/>
                  </a:lnTo>
                  <a:cubicBezTo>
                    <a:pt x="3296" y="1779"/>
                    <a:pt x="3551" y="1891"/>
                    <a:pt x="3807" y="1891"/>
                  </a:cubicBezTo>
                  <a:cubicBezTo>
                    <a:pt x="4009" y="1891"/>
                    <a:pt x="4211" y="1823"/>
                    <a:pt x="4379" y="1680"/>
                  </a:cubicBezTo>
                  <a:lnTo>
                    <a:pt x="5743" y="507"/>
                  </a:lnTo>
                  <a:lnTo>
                    <a:pt x="4875" y="259"/>
                  </a:lnTo>
                  <a:cubicBezTo>
                    <a:pt x="4732" y="211"/>
                    <a:pt x="4608" y="125"/>
                    <a:pt x="4522" y="1"/>
                  </a:cubicBezTo>
                  <a:lnTo>
                    <a:pt x="2872" y="554"/>
                  </a:lnTo>
                  <a:lnTo>
                    <a:pt x="1221" y="1"/>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13" name="Google Shape;13413;p68"/>
            <p:cNvSpPr/>
            <p:nvPr/>
          </p:nvSpPr>
          <p:spPr>
            <a:xfrm>
              <a:off x="6350810" y="2173492"/>
              <a:ext cx="79969" cy="22860"/>
            </a:xfrm>
            <a:custGeom>
              <a:avLst/>
              <a:gdLst/>
              <a:ahLst/>
              <a:cxnLst/>
              <a:rect l="l" t="t" r="r" b="b"/>
              <a:pathLst>
                <a:path w="3054" h="873" extrusionOk="0">
                  <a:moveTo>
                    <a:pt x="0" y="0"/>
                  </a:moveTo>
                  <a:lnTo>
                    <a:pt x="0" y="487"/>
                  </a:lnTo>
                  <a:cubicBezTo>
                    <a:pt x="477" y="744"/>
                    <a:pt x="1002" y="873"/>
                    <a:pt x="1527" y="873"/>
                  </a:cubicBezTo>
                  <a:cubicBezTo>
                    <a:pt x="2051" y="873"/>
                    <a:pt x="2576" y="744"/>
                    <a:pt x="3053" y="487"/>
                  </a:cubicBezTo>
                  <a:lnTo>
                    <a:pt x="3053"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414" name="Google Shape;13414;p68"/>
            <p:cNvSpPr/>
            <p:nvPr/>
          </p:nvSpPr>
          <p:spPr>
            <a:xfrm>
              <a:off x="6294355" y="2059063"/>
              <a:ext cx="192617" cy="125688"/>
            </a:xfrm>
            <a:custGeom>
              <a:avLst/>
              <a:gdLst/>
              <a:ahLst/>
              <a:cxnLst/>
              <a:rect l="l" t="t" r="r" b="b"/>
              <a:pathLst>
                <a:path w="7356" h="4800" extrusionOk="0">
                  <a:moveTo>
                    <a:pt x="849" y="1"/>
                  </a:moveTo>
                  <a:lnTo>
                    <a:pt x="849" y="1088"/>
                  </a:lnTo>
                  <a:lnTo>
                    <a:pt x="735" y="1088"/>
                  </a:lnTo>
                  <a:cubicBezTo>
                    <a:pt x="0" y="1088"/>
                    <a:pt x="0" y="2185"/>
                    <a:pt x="735" y="2185"/>
                  </a:cubicBezTo>
                  <a:lnTo>
                    <a:pt x="849" y="2185"/>
                  </a:lnTo>
                  <a:cubicBezTo>
                    <a:pt x="964" y="3664"/>
                    <a:pt x="2194" y="4799"/>
                    <a:pt x="3683" y="4799"/>
                  </a:cubicBezTo>
                  <a:cubicBezTo>
                    <a:pt x="5161" y="4799"/>
                    <a:pt x="6392" y="3664"/>
                    <a:pt x="6507" y="2185"/>
                  </a:cubicBezTo>
                  <a:lnTo>
                    <a:pt x="6631" y="2185"/>
                  </a:lnTo>
                  <a:cubicBezTo>
                    <a:pt x="7356" y="2185"/>
                    <a:pt x="7356" y="1088"/>
                    <a:pt x="6631" y="1088"/>
                  </a:cubicBezTo>
                  <a:lnTo>
                    <a:pt x="6526" y="1088"/>
                  </a:lnTo>
                  <a:lnTo>
                    <a:pt x="6526"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415" name="Google Shape;13415;p68"/>
            <p:cNvSpPr/>
            <p:nvPr/>
          </p:nvSpPr>
          <p:spPr>
            <a:xfrm>
              <a:off x="6297340" y="2059063"/>
              <a:ext cx="144908" cy="125897"/>
            </a:xfrm>
            <a:custGeom>
              <a:avLst/>
              <a:gdLst/>
              <a:ahLst/>
              <a:cxnLst/>
              <a:rect l="l" t="t" r="r" b="b"/>
              <a:pathLst>
                <a:path w="5534" h="4808" extrusionOk="0">
                  <a:moveTo>
                    <a:pt x="735" y="1"/>
                  </a:moveTo>
                  <a:lnTo>
                    <a:pt x="735" y="1088"/>
                  </a:lnTo>
                  <a:lnTo>
                    <a:pt x="649" y="1088"/>
                  </a:lnTo>
                  <a:cubicBezTo>
                    <a:pt x="392" y="1088"/>
                    <a:pt x="172" y="1250"/>
                    <a:pt x="96" y="1489"/>
                  </a:cubicBezTo>
                  <a:cubicBezTo>
                    <a:pt x="1" y="1842"/>
                    <a:pt x="268" y="2185"/>
                    <a:pt x="630" y="2185"/>
                  </a:cubicBezTo>
                  <a:lnTo>
                    <a:pt x="745" y="2185"/>
                  </a:lnTo>
                  <a:cubicBezTo>
                    <a:pt x="849" y="3681"/>
                    <a:pt x="2103" y="4808"/>
                    <a:pt x="3559" y="4808"/>
                  </a:cubicBezTo>
                  <a:cubicBezTo>
                    <a:pt x="3710" y="4808"/>
                    <a:pt x="3863" y="4796"/>
                    <a:pt x="4017" y="4771"/>
                  </a:cubicBezTo>
                  <a:cubicBezTo>
                    <a:pt x="2634" y="4551"/>
                    <a:pt x="1613" y="3368"/>
                    <a:pt x="1613" y="1966"/>
                  </a:cubicBezTo>
                  <a:lnTo>
                    <a:pt x="1613" y="1527"/>
                  </a:lnTo>
                  <a:cubicBezTo>
                    <a:pt x="1613" y="1050"/>
                    <a:pt x="2004" y="659"/>
                    <a:pt x="2481" y="659"/>
                  </a:cubicBezTo>
                  <a:lnTo>
                    <a:pt x="5105" y="659"/>
                  </a:lnTo>
                  <a:cubicBezTo>
                    <a:pt x="5343" y="649"/>
                    <a:pt x="5534" y="459"/>
                    <a:pt x="5534" y="220"/>
                  </a:cubicBezTo>
                  <a:lnTo>
                    <a:pt x="553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416" name="Google Shape;13416;p68"/>
            <p:cNvSpPr/>
            <p:nvPr/>
          </p:nvSpPr>
          <p:spPr>
            <a:xfrm>
              <a:off x="6316822" y="2116775"/>
              <a:ext cx="147919" cy="67976"/>
            </a:xfrm>
            <a:custGeom>
              <a:avLst/>
              <a:gdLst/>
              <a:ahLst/>
              <a:cxnLst/>
              <a:rect l="l" t="t" r="r" b="b"/>
              <a:pathLst>
                <a:path w="5649" h="2596" extrusionOk="0">
                  <a:moveTo>
                    <a:pt x="1" y="0"/>
                  </a:moveTo>
                  <a:lnTo>
                    <a:pt x="1" y="0"/>
                  </a:lnTo>
                  <a:cubicBezTo>
                    <a:pt x="125" y="1470"/>
                    <a:pt x="1356" y="2595"/>
                    <a:pt x="2825" y="2595"/>
                  </a:cubicBezTo>
                  <a:cubicBezTo>
                    <a:pt x="4294" y="2595"/>
                    <a:pt x="5524" y="1470"/>
                    <a:pt x="5649" y="0"/>
                  </a:cubicBezTo>
                  <a:lnTo>
                    <a:pt x="5649" y="0"/>
                  </a:lnTo>
                  <a:cubicBezTo>
                    <a:pt x="5019" y="382"/>
                    <a:pt x="3989" y="630"/>
                    <a:pt x="2825" y="630"/>
                  </a:cubicBezTo>
                  <a:cubicBezTo>
                    <a:pt x="1661" y="630"/>
                    <a:pt x="640" y="382"/>
                    <a:pt x="1" y="0"/>
                  </a:cubicBez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417" name="Google Shape;13417;p68"/>
            <p:cNvSpPr/>
            <p:nvPr/>
          </p:nvSpPr>
          <p:spPr>
            <a:xfrm>
              <a:off x="6305091" y="2059063"/>
              <a:ext cx="22755" cy="28515"/>
            </a:xfrm>
            <a:custGeom>
              <a:avLst/>
              <a:gdLst/>
              <a:ahLst/>
              <a:cxnLst/>
              <a:rect l="l" t="t" r="r" b="b"/>
              <a:pathLst>
                <a:path w="869" h="1089" extrusionOk="0">
                  <a:moveTo>
                    <a:pt x="0" y="1"/>
                  </a:moveTo>
                  <a:lnTo>
                    <a:pt x="0" y="1088"/>
                  </a:lnTo>
                  <a:lnTo>
                    <a:pt x="869" y="1088"/>
                  </a:lnTo>
                  <a:lnTo>
                    <a:pt x="869" y="1"/>
                  </a:ln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418" name="Google Shape;13418;p68"/>
            <p:cNvSpPr/>
            <p:nvPr/>
          </p:nvSpPr>
          <p:spPr>
            <a:xfrm>
              <a:off x="6453717" y="2059063"/>
              <a:ext cx="23017" cy="28515"/>
            </a:xfrm>
            <a:custGeom>
              <a:avLst/>
              <a:gdLst/>
              <a:ahLst/>
              <a:cxnLst/>
              <a:rect l="l" t="t" r="r" b="b"/>
              <a:pathLst>
                <a:path w="879" h="1089" extrusionOk="0">
                  <a:moveTo>
                    <a:pt x="1" y="1"/>
                  </a:moveTo>
                  <a:lnTo>
                    <a:pt x="1" y="1088"/>
                  </a:lnTo>
                  <a:lnTo>
                    <a:pt x="878" y="1088"/>
                  </a:lnTo>
                  <a:lnTo>
                    <a:pt x="878" y="1"/>
                  </a:ln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419" name="Google Shape;13419;p68"/>
            <p:cNvSpPr/>
            <p:nvPr/>
          </p:nvSpPr>
          <p:spPr>
            <a:xfrm>
              <a:off x="6328579" y="2198525"/>
              <a:ext cx="62216" cy="50197"/>
            </a:xfrm>
            <a:custGeom>
              <a:avLst/>
              <a:gdLst/>
              <a:ahLst/>
              <a:cxnLst/>
              <a:rect l="l" t="t" r="r" b="b"/>
              <a:pathLst>
                <a:path w="2376" h="1917" extrusionOk="0">
                  <a:moveTo>
                    <a:pt x="511" y="0"/>
                  </a:moveTo>
                  <a:cubicBezTo>
                    <a:pt x="430" y="0"/>
                    <a:pt x="355" y="43"/>
                    <a:pt x="315" y="122"/>
                  </a:cubicBezTo>
                  <a:lnTo>
                    <a:pt x="29" y="694"/>
                  </a:lnTo>
                  <a:cubicBezTo>
                    <a:pt x="0" y="752"/>
                    <a:pt x="10" y="818"/>
                    <a:pt x="57" y="857"/>
                  </a:cubicBezTo>
                  <a:lnTo>
                    <a:pt x="1164" y="1811"/>
                  </a:lnTo>
                  <a:cubicBezTo>
                    <a:pt x="1248" y="1882"/>
                    <a:pt x="1348" y="1916"/>
                    <a:pt x="1448" y="1916"/>
                  </a:cubicBezTo>
                  <a:cubicBezTo>
                    <a:pt x="1576" y="1916"/>
                    <a:pt x="1703" y="1860"/>
                    <a:pt x="1794" y="1753"/>
                  </a:cubicBezTo>
                  <a:lnTo>
                    <a:pt x="2376" y="1009"/>
                  </a:lnTo>
                  <a:lnTo>
                    <a:pt x="620" y="27"/>
                  </a:lnTo>
                  <a:cubicBezTo>
                    <a:pt x="585" y="9"/>
                    <a:pt x="548" y="0"/>
                    <a:pt x="511"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20" name="Google Shape;13420;p68"/>
            <p:cNvSpPr/>
            <p:nvPr/>
          </p:nvSpPr>
          <p:spPr>
            <a:xfrm>
              <a:off x="6390768" y="2198525"/>
              <a:ext cx="62477" cy="50197"/>
            </a:xfrm>
            <a:custGeom>
              <a:avLst/>
              <a:gdLst/>
              <a:ahLst/>
              <a:cxnLst/>
              <a:rect l="l" t="t" r="r" b="b"/>
              <a:pathLst>
                <a:path w="2386" h="1917" extrusionOk="0">
                  <a:moveTo>
                    <a:pt x="1875" y="0"/>
                  </a:moveTo>
                  <a:cubicBezTo>
                    <a:pt x="1838" y="0"/>
                    <a:pt x="1801" y="9"/>
                    <a:pt x="1766" y="27"/>
                  </a:cubicBezTo>
                  <a:lnTo>
                    <a:pt x="1" y="1009"/>
                  </a:lnTo>
                  <a:lnTo>
                    <a:pt x="592" y="1753"/>
                  </a:lnTo>
                  <a:cubicBezTo>
                    <a:pt x="678" y="1860"/>
                    <a:pt x="805" y="1916"/>
                    <a:pt x="934" y="1916"/>
                  </a:cubicBezTo>
                  <a:cubicBezTo>
                    <a:pt x="1036" y="1916"/>
                    <a:pt x="1138" y="1882"/>
                    <a:pt x="1222" y="1811"/>
                  </a:cubicBezTo>
                  <a:lnTo>
                    <a:pt x="2328" y="857"/>
                  </a:lnTo>
                  <a:cubicBezTo>
                    <a:pt x="2376" y="818"/>
                    <a:pt x="2386" y="752"/>
                    <a:pt x="2357" y="694"/>
                  </a:cubicBezTo>
                  <a:lnTo>
                    <a:pt x="2071" y="122"/>
                  </a:lnTo>
                  <a:cubicBezTo>
                    <a:pt x="2031" y="43"/>
                    <a:pt x="1955" y="0"/>
                    <a:pt x="187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21" name="Google Shape;13421;p68"/>
            <p:cNvSpPr/>
            <p:nvPr/>
          </p:nvSpPr>
          <p:spPr>
            <a:xfrm>
              <a:off x="6353559" y="2081923"/>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4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22" name="Google Shape;13422;p68"/>
            <p:cNvSpPr/>
            <p:nvPr/>
          </p:nvSpPr>
          <p:spPr>
            <a:xfrm>
              <a:off x="6416508" y="2081923"/>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4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23" name="Google Shape;13423;p68"/>
            <p:cNvSpPr/>
            <p:nvPr/>
          </p:nvSpPr>
          <p:spPr>
            <a:xfrm>
              <a:off x="6373669" y="2081792"/>
              <a:ext cx="34355" cy="23017"/>
            </a:xfrm>
            <a:custGeom>
              <a:avLst/>
              <a:gdLst/>
              <a:ahLst/>
              <a:cxnLst/>
              <a:rect l="l" t="t" r="r" b="b"/>
              <a:pathLst>
                <a:path w="1312" h="879" extrusionOk="0">
                  <a:moveTo>
                    <a:pt x="654" y="1"/>
                  </a:moveTo>
                  <a:cubicBezTo>
                    <a:pt x="291" y="1"/>
                    <a:pt x="5" y="297"/>
                    <a:pt x="5" y="659"/>
                  </a:cubicBezTo>
                  <a:cubicBezTo>
                    <a:pt x="0" y="802"/>
                    <a:pt x="108" y="874"/>
                    <a:pt x="216" y="874"/>
                  </a:cubicBezTo>
                  <a:cubicBezTo>
                    <a:pt x="325" y="874"/>
                    <a:pt x="434" y="802"/>
                    <a:pt x="434" y="659"/>
                  </a:cubicBezTo>
                  <a:cubicBezTo>
                    <a:pt x="434" y="516"/>
                    <a:pt x="544" y="444"/>
                    <a:pt x="654" y="444"/>
                  </a:cubicBezTo>
                  <a:cubicBezTo>
                    <a:pt x="763" y="444"/>
                    <a:pt x="873" y="516"/>
                    <a:pt x="873" y="659"/>
                  </a:cubicBezTo>
                  <a:cubicBezTo>
                    <a:pt x="873" y="783"/>
                    <a:pt x="969" y="879"/>
                    <a:pt x="1093" y="879"/>
                  </a:cubicBezTo>
                  <a:cubicBezTo>
                    <a:pt x="1217" y="879"/>
                    <a:pt x="1312" y="783"/>
                    <a:pt x="1312" y="659"/>
                  </a:cubicBezTo>
                  <a:cubicBezTo>
                    <a:pt x="1312" y="297"/>
                    <a:pt x="1016" y="1"/>
                    <a:pt x="654"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24" name="Google Shape;13424;p68"/>
            <p:cNvSpPr/>
            <p:nvPr/>
          </p:nvSpPr>
          <p:spPr>
            <a:xfrm>
              <a:off x="6305091" y="1973150"/>
              <a:ext cx="171643" cy="85939"/>
            </a:xfrm>
            <a:custGeom>
              <a:avLst/>
              <a:gdLst/>
              <a:ahLst/>
              <a:cxnLst/>
              <a:rect l="l" t="t" r="r" b="b"/>
              <a:pathLst>
                <a:path w="6555" h="3282" extrusionOk="0">
                  <a:moveTo>
                    <a:pt x="1880" y="0"/>
                  </a:moveTo>
                  <a:cubicBezTo>
                    <a:pt x="1288" y="0"/>
                    <a:pt x="764" y="401"/>
                    <a:pt x="611" y="973"/>
                  </a:cubicBezTo>
                  <a:lnTo>
                    <a:pt x="0" y="3282"/>
                  </a:lnTo>
                  <a:lnTo>
                    <a:pt x="6554" y="3282"/>
                  </a:lnTo>
                  <a:lnTo>
                    <a:pt x="5934" y="973"/>
                  </a:lnTo>
                  <a:cubicBezTo>
                    <a:pt x="5782" y="401"/>
                    <a:pt x="5267" y="0"/>
                    <a:pt x="4666"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425" name="Google Shape;13425;p68"/>
            <p:cNvSpPr/>
            <p:nvPr/>
          </p:nvSpPr>
          <p:spPr>
            <a:xfrm>
              <a:off x="6377545" y="2156236"/>
              <a:ext cx="26499" cy="11521"/>
            </a:xfrm>
            <a:custGeom>
              <a:avLst/>
              <a:gdLst/>
              <a:ahLst/>
              <a:cxnLst/>
              <a:rect l="l" t="t" r="r" b="b"/>
              <a:pathLst>
                <a:path w="1012" h="440" extrusionOk="0">
                  <a:moveTo>
                    <a:pt x="286" y="1"/>
                  </a:moveTo>
                  <a:cubicBezTo>
                    <a:pt x="0" y="1"/>
                    <a:pt x="0" y="440"/>
                    <a:pt x="286" y="440"/>
                  </a:cubicBezTo>
                  <a:lnTo>
                    <a:pt x="725" y="440"/>
                  </a:lnTo>
                  <a:cubicBezTo>
                    <a:pt x="1011" y="440"/>
                    <a:pt x="1011" y="1"/>
                    <a:pt x="725"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426" name="Google Shape;13426;p68"/>
            <p:cNvSpPr/>
            <p:nvPr/>
          </p:nvSpPr>
          <p:spPr>
            <a:xfrm>
              <a:off x="6303101" y="2081792"/>
              <a:ext cx="43729" cy="11521"/>
            </a:xfrm>
            <a:custGeom>
              <a:avLst/>
              <a:gdLst/>
              <a:ahLst/>
              <a:cxnLst/>
              <a:rect l="l" t="t" r="r" b="b"/>
              <a:pathLst>
                <a:path w="1670" h="440" extrusionOk="0">
                  <a:moveTo>
                    <a:pt x="296" y="1"/>
                  </a:moveTo>
                  <a:cubicBezTo>
                    <a:pt x="0" y="1"/>
                    <a:pt x="0" y="440"/>
                    <a:pt x="296" y="440"/>
                  </a:cubicBezTo>
                  <a:lnTo>
                    <a:pt x="1383" y="440"/>
                  </a:lnTo>
                  <a:cubicBezTo>
                    <a:pt x="1670" y="440"/>
                    <a:pt x="1670" y="1"/>
                    <a:pt x="1383"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27" name="Google Shape;13427;p68"/>
            <p:cNvSpPr/>
            <p:nvPr/>
          </p:nvSpPr>
          <p:spPr>
            <a:xfrm>
              <a:off x="6434733" y="2081792"/>
              <a:ext cx="43755" cy="11521"/>
            </a:xfrm>
            <a:custGeom>
              <a:avLst/>
              <a:gdLst/>
              <a:ahLst/>
              <a:cxnLst/>
              <a:rect l="l" t="t" r="r" b="b"/>
              <a:pathLst>
                <a:path w="1671" h="440" extrusionOk="0">
                  <a:moveTo>
                    <a:pt x="287" y="1"/>
                  </a:moveTo>
                  <a:cubicBezTo>
                    <a:pt x="1" y="1"/>
                    <a:pt x="1" y="440"/>
                    <a:pt x="287" y="440"/>
                  </a:cubicBezTo>
                  <a:lnTo>
                    <a:pt x="1384" y="440"/>
                  </a:lnTo>
                  <a:cubicBezTo>
                    <a:pt x="1670" y="440"/>
                    <a:pt x="1670" y="1"/>
                    <a:pt x="1384"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28" name="Google Shape;13428;p68"/>
            <p:cNvSpPr/>
            <p:nvPr/>
          </p:nvSpPr>
          <p:spPr>
            <a:xfrm>
              <a:off x="6333580" y="2076057"/>
              <a:ext cx="51480" cy="40246"/>
            </a:xfrm>
            <a:custGeom>
              <a:avLst/>
              <a:gdLst/>
              <a:ahLst/>
              <a:cxnLst/>
              <a:rect l="l" t="t" r="r" b="b"/>
              <a:pathLst>
                <a:path w="1966" h="1537" extrusionOk="0">
                  <a:moveTo>
                    <a:pt x="1526" y="439"/>
                  </a:moveTo>
                  <a:lnTo>
                    <a:pt x="1526" y="878"/>
                  </a:lnTo>
                  <a:cubicBezTo>
                    <a:pt x="1526" y="1002"/>
                    <a:pt x="1431" y="1098"/>
                    <a:pt x="1317" y="1098"/>
                  </a:cubicBezTo>
                  <a:lnTo>
                    <a:pt x="658" y="1098"/>
                  </a:lnTo>
                  <a:cubicBezTo>
                    <a:pt x="534" y="1098"/>
                    <a:pt x="439" y="1002"/>
                    <a:pt x="439" y="878"/>
                  </a:cubicBezTo>
                  <a:lnTo>
                    <a:pt x="439" y="439"/>
                  </a:lnTo>
                  <a:close/>
                  <a:moveTo>
                    <a:pt x="219" y="0"/>
                  </a:moveTo>
                  <a:cubicBezTo>
                    <a:pt x="95" y="0"/>
                    <a:pt x="0" y="105"/>
                    <a:pt x="0" y="220"/>
                  </a:cubicBezTo>
                  <a:lnTo>
                    <a:pt x="0" y="878"/>
                  </a:lnTo>
                  <a:cubicBezTo>
                    <a:pt x="0" y="1241"/>
                    <a:pt x="296" y="1536"/>
                    <a:pt x="658" y="1536"/>
                  </a:cubicBezTo>
                  <a:lnTo>
                    <a:pt x="1317" y="1536"/>
                  </a:lnTo>
                  <a:cubicBezTo>
                    <a:pt x="1670" y="1536"/>
                    <a:pt x="1965" y="1241"/>
                    <a:pt x="1965" y="878"/>
                  </a:cubicBezTo>
                  <a:lnTo>
                    <a:pt x="1965" y="220"/>
                  </a:lnTo>
                  <a:cubicBezTo>
                    <a:pt x="1965" y="105"/>
                    <a:pt x="1870" y="0"/>
                    <a:pt x="174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29" name="Google Shape;13429;p68"/>
            <p:cNvSpPr/>
            <p:nvPr/>
          </p:nvSpPr>
          <p:spPr>
            <a:xfrm>
              <a:off x="6396529" y="2076057"/>
              <a:ext cx="51480" cy="40246"/>
            </a:xfrm>
            <a:custGeom>
              <a:avLst/>
              <a:gdLst/>
              <a:ahLst/>
              <a:cxnLst/>
              <a:rect l="l" t="t" r="r" b="b"/>
              <a:pathLst>
                <a:path w="1966" h="1537" extrusionOk="0">
                  <a:moveTo>
                    <a:pt x="1526" y="439"/>
                  </a:moveTo>
                  <a:lnTo>
                    <a:pt x="1526" y="878"/>
                  </a:lnTo>
                  <a:cubicBezTo>
                    <a:pt x="1526" y="1002"/>
                    <a:pt x="1431" y="1098"/>
                    <a:pt x="1307" y="1098"/>
                  </a:cubicBezTo>
                  <a:lnTo>
                    <a:pt x="658" y="1098"/>
                  </a:lnTo>
                  <a:cubicBezTo>
                    <a:pt x="534" y="1098"/>
                    <a:pt x="439" y="1002"/>
                    <a:pt x="439" y="878"/>
                  </a:cubicBezTo>
                  <a:lnTo>
                    <a:pt x="439" y="439"/>
                  </a:lnTo>
                  <a:close/>
                  <a:moveTo>
                    <a:pt x="220" y="0"/>
                  </a:moveTo>
                  <a:cubicBezTo>
                    <a:pt x="96" y="0"/>
                    <a:pt x="0" y="105"/>
                    <a:pt x="0" y="220"/>
                  </a:cubicBezTo>
                  <a:lnTo>
                    <a:pt x="0" y="878"/>
                  </a:lnTo>
                  <a:cubicBezTo>
                    <a:pt x="0" y="1241"/>
                    <a:pt x="296" y="1536"/>
                    <a:pt x="658" y="1536"/>
                  </a:cubicBezTo>
                  <a:lnTo>
                    <a:pt x="1307" y="1536"/>
                  </a:lnTo>
                  <a:cubicBezTo>
                    <a:pt x="1670" y="1536"/>
                    <a:pt x="1965" y="1241"/>
                    <a:pt x="1965" y="878"/>
                  </a:cubicBezTo>
                  <a:lnTo>
                    <a:pt x="1965" y="220"/>
                  </a:lnTo>
                  <a:cubicBezTo>
                    <a:pt x="1965" y="105"/>
                    <a:pt x="1870" y="0"/>
                    <a:pt x="174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30" name="Google Shape;13430;p68"/>
            <p:cNvSpPr/>
            <p:nvPr/>
          </p:nvSpPr>
          <p:spPr>
            <a:xfrm>
              <a:off x="6316822" y="2116775"/>
              <a:ext cx="85468" cy="68133"/>
            </a:xfrm>
            <a:custGeom>
              <a:avLst/>
              <a:gdLst/>
              <a:ahLst/>
              <a:cxnLst/>
              <a:rect l="l" t="t" r="r" b="b"/>
              <a:pathLst>
                <a:path w="3264" h="2602" extrusionOk="0">
                  <a:moveTo>
                    <a:pt x="1" y="0"/>
                  </a:moveTo>
                  <a:cubicBezTo>
                    <a:pt x="113" y="1490"/>
                    <a:pt x="1366" y="2602"/>
                    <a:pt x="2816" y="2602"/>
                  </a:cubicBezTo>
                  <a:cubicBezTo>
                    <a:pt x="2963" y="2602"/>
                    <a:pt x="3113" y="2590"/>
                    <a:pt x="3264" y="2567"/>
                  </a:cubicBezTo>
                  <a:cubicBezTo>
                    <a:pt x="2119" y="2385"/>
                    <a:pt x="1193" y="1517"/>
                    <a:pt x="936" y="392"/>
                  </a:cubicBezTo>
                  <a:cubicBezTo>
                    <a:pt x="611" y="296"/>
                    <a:pt x="297" y="172"/>
                    <a:pt x="1" y="0"/>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3431" name="Google Shape;13431;p68"/>
            <p:cNvSpPr/>
            <p:nvPr/>
          </p:nvSpPr>
          <p:spPr>
            <a:xfrm>
              <a:off x="6367804" y="2133507"/>
              <a:ext cx="45981" cy="17020"/>
            </a:xfrm>
            <a:custGeom>
              <a:avLst/>
              <a:gdLst/>
              <a:ahLst/>
              <a:cxnLst/>
              <a:rect l="l" t="t" r="r" b="b"/>
              <a:pathLst>
                <a:path w="1756" h="650" extrusionOk="0">
                  <a:moveTo>
                    <a:pt x="10" y="1"/>
                  </a:moveTo>
                  <a:lnTo>
                    <a:pt x="10" y="211"/>
                  </a:lnTo>
                  <a:cubicBezTo>
                    <a:pt x="0" y="459"/>
                    <a:pt x="200" y="649"/>
                    <a:pt x="439" y="649"/>
                  </a:cubicBezTo>
                  <a:lnTo>
                    <a:pt x="1317" y="649"/>
                  </a:lnTo>
                  <a:cubicBezTo>
                    <a:pt x="1555" y="649"/>
                    <a:pt x="1755" y="459"/>
                    <a:pt x="1755" y="211"/>
                  </a:cubicBezTo>
                  <a:lnTo>
                    <a:pt x="1755" y="1"/>
                  </a:ln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3432" name="Google Shape;13432;p68"/>
            <p:cNvSpPr/>
            <p:nvPr/>
          </p:nvSpPr>
          <p:spPr>
            <a:xfrm>
              <a:off x="6356544" y="2127746"/>
              <a:ext cx="68474" cy="17020"/>
            </a:xfrm>
            <a:custGeom>
              <a:avLst/>
              <a:gdLst/>
              <a:ahLst/>
              <a:cxnLst/>
              <a:rect l="l" t="t" r="r" b="b"/>
              <a:pathLst>
                <a:path w="2615" h="650" extrusionOk="0">
                  <a:moveTo>
                    <a:pt x="630" y="1"/>
                  </a:moveTo>
                  <a:cubicBezTo>
                    <a:pt x="342" y="1"/>
                    <a:pt x="85" y="208"/>
                    <a:pt x="20" y="497"/>
                  </a:cubicBezTo>
                  <a:cubicBezTo>
                    <a:pt x="1" y="574"/>
                    <a:pt x="58" y="650"/>
                    <a:pt x="144" y="650"/>
                  </a:cubicBezTo>
                  <a:lnTo>
                    <a:pt x="649" y="650"/>
                  </a:lnTo>
                  <a:cubicBezTo>
                    <a:pt x="793" y="650"/>
                    <a:pt x="926" y="602"/>
                    <a:pt x="1041" y="516"/>
                  </a:cubicBezTo>
                  <a:cubicBezTo>
                    <a:pt x="1117" y="459"/>
                    <a:pt x="1203" y="431"/>
                    <a:pt x="1298" y="431"/>
                  </a:cubicBezTo>
                  <a:lnTo>
                    <a:pt x="1308" y="431"/>
                  </a:lnTo>
                  <a:cubicBezTo>
                    <a:pt x="1403" y="431"/>
                    <a:pt x="1498" y="459"/>
                    <a:pt x="1575" y="516"/>
                  </a:cubicBezTo>
                  <a:cubicBezTo>
                    <a:pt x="1680" y="602"/>
                    <a:pt x="1823" y="650"/>
                    <a:pt x="1956" y="650"/>
                  </a:cubicBezTo>
                  <a:lnTo>
                    <a:pt x="2472" y="650"/>
                  </a:lnTo>
                  <a:cubicBezTo>
                    <a:pt x="2548" y="650"/>
                    <a:pt x="2615" y="574"/>
                    <a:pt x="2596" y="497"/>
                  </a:cubicBezTo>
                  <a:cubicBezTo>
                    <a:pt x="2519" y="202"/>
                    <a:pt x="2262" y="1"/>
                    <a:pt x="1966" y="1"/>
                  </a:cubicBezTo>
                  <a:lnTo>
                    <a:pt x="649" y="1"/>
                  </a:lnTo>
                  <a:cubicBezTo>
                    <a:pt x="643" y="1"/>
                    <a:pt x="637" y="1"/>
                    <a:pt x="63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433" name="Google Shape;13433;p68"/>
            <p:cNvSpPr/>
            <p:nvPr/>
          </p:nvSpPr>
          <p:spPr>
            <a:xfrm>
              <a:off x="6305091" y="1973150"/>
              <a:ext cx="71956" cy="85939"/>
            </a:xfrm>
            <a:custGeom>
              <a:avLst/>
              <a:gdLst/>
              <a:ahLst/>
              <a:cxnLst/>
              <a:rect l="l" t="t" r="r" b="b"/>
              <a:pathLst>
                <a:path w="2748" h="3282" extrusionOk="0">
                  <a:moveTo>
                    <a:pt x="1880" y="0"/>
                  </a:moveTo>
                  <a:cubicBezTo>
                    <a:pt x="1288" y="0"/>
                    <a:pt x="764" y="401"/>
                    <a:pt x="611" y="973"/>
                  </a:cubicBezTo>
                  <a:lnTo>
                    <a:pt x="0" y="3282"/>
                  </a:lnTo>
                  <a:lnTo>
                    <a:pt x="869" y="3282"/>
                  </a:lnTo>
                  <a:lnTo>
                    <a:pt x="1489" y="973"/>
                  </a:lnTo>
                  <a:cubicBezTo>
                    <a:pt x="1641" y="401"/>
                    <a:pt x="2157" y="0"/>
                    <a:pt x="2748"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34" name="Google Shape;13434;p68"/>
            <p:cNvSpPr/>
            <p:nvPr/>
          </p:nvSpPr>
          <p:spPr>
            <a:xfrm>
              <a:off x="6274611" y="2053329"/>
              <a:ext cx="232601" cy="11521"/>
            </a:xfrm>
            <a:custGeom>
              <a:avLst/>
              <a:gdLst/>
              <a:ahLst/>
              <a:cxnLst/>
              <a:rect l="l" t="t" r="r" b="b"/>
              <a:pathLst>
                <a:path w="8883" h="440" extrusionOk="0">
                  <a:moveTo>
                    <a:pt x="296" y="0"/>
                  </a:moveTo>
                  <a:cubicBezTo>
                    <a:pt x="1" y="0"/>
                    <a:pt x="1" y="439"/>
                    <a:pt x="296" y="439"/>
                  </a:cubicBezTo>
                  <a:lnTo>
                    <a:pt x="8596" y="439"/>
                  </a:lnTo>
                  <a:cubicBezTo>
                    <a:pt x="8882" y="439"/>
                    <a:pt x="8882" y="0"/>
                    <a:pt x="8596"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35" name="Google Shape;13435;p68"/>
            <p:cNvSpPr/>
            <p:nvPr/>
          </p:nvSpPr>
          <p:spPr>
            <a:xfrm>
              <a:off x="6377283" y="1973150"/>
              <a:ext cx="25792" cy="22990"/>
            </a:xfrm>
            <a:custGeom>
              <a:avLst/>
              <a:gdLst/>
              <a:ahLst/>
              <a:cxnLst/>
              <a:rect l="l" t="t" r="r" b="b"/>
              <a:pathLst>
                <a:path w="985" h="878" extrusionOk="0">
                  <a:moveTo>
                    <a:pt x="1" y="0"/>
                  </a:moveTo>
                  <a:cubicBezTo>
                    <a:pt x="201" y="0"/>
                    <a:pt x="373" y="143"/>
                    <a:pt x="430" y="334"/>
                  </a:cubicBezTo>
                  <a:lnTo>
                    <a:pt x="516" y="716"/>
                  </a:lnTo>
                  <a:cubicBezTo>
                    <a:pt x="547" y="828"/>
                    <a:pt x="634" y="877"/>
                    <a:pt x="723" y="877"/>
                  </a:cubicBezTo>
                  <a:cubicBezTo>
                    <a:pt x="853" y="877"/>
                    <a:pt x="985" y="771"/>
                    <a:pt x="945" y="601"/>
                  </a:cubicBezTo>
                  <a:lnTo>
                    <a:pt x="850" y="229"/>
                  </a:lnTo>
                  <a:cubicBezTo>
                    <a:pt x="831" y="153"/>
                    <a:pt x="792" y="76"/>
                    <a:pt x="754"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36" name="Google Shape;13436;p68"/>
            <p:cNvSpPr/>
            <p:nvPr/>
          </p:nvSpPr>
          <p:spPr>
            <a:xfrm>
              <a:off x="6306583" y="2036099"/>
              <a:ext cx="168658" cy="17256"/>
            </a:xfrm>
            <a:custGeom>
              <a:avLst/>
              <a:gdLst/>
              <a:ahLst/>
              <a:cxnLst/>
              <a:rect l="l" t="t" r="r" b="b"/>
              <a:pathLst>
                <a:path w="6441" h="659" extrusionOk="0">
                  <a:moveTo>
                    <a:pt x="172" y="0"/>
                  </a:moveTo>
                  <a:lnTo>
                    <a:pt x="1" y="658"/>
                  </a:lnTo>
                  <a:lnTo>
                    <a:pt x="6440" y="658"/>
                  </a:lnTo>
                  <a:lnTo>
                    <a:pt x="6259" y="0"/>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37" name="Google Shape;13437;p68"/>
            <p:cNvSpPr/>
            <p:nvPr/>
          </p:nvSpPr>
          <p:spPr>
            <a:xfrm>
              <a:off x="6306583" y="2036099"/>
              <a:ext cx="27520" cy="17256"/>
            </a:xfrm>
            <a:custGeom>
              <a:avLst/>
              <a:gdLst/>
              <a:ahLst/>
              <a:cxnLst/>
              <a:rect l="l" t="t" r="r" b="b"/>
              <a:pathLst>
                <a:path w="1051" h="659" extrusionOk="0">
                  <a:moveTo>
                    <a:pt x="172" y="0"/>
                  </a:moveTo>
                  <a:lnTo>
                    <a:pt x="1" y="658"/>
                  </a:lnTo>
                  <a:lnTo>
                    <a:pt x="869" y="658"/>
                  </a:lnTo>
                  <a:lnTo>
                    <a:pt x="1050"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38" name="Google Shape;13438;p68"/>
            <p:cNvSpPr/>
            <p:nvPr/>
          </p:nvSpPr>
          <p:spPr>
            <a:xfrm>
              <a:off x="6305091" y="2220180"/>
              <a:ext cx="22755" cy="107699"/>
            </a:xfrm>
            <a:custGeom>
              <a:avLst/>
              <a:gdLst/>
              <a:ahLst/>
              <a:cxnLst/>
              <a:rect l="l" t="t" r="r" b="b"/>
              <a:pathLst>
                <a:path w="869" h="4113" extrusionOk="0">
                  <a:moveTo>
                    <a:pt x="869" y="1"/>
                  </a:moveTo>
                  <a:lnTo>
                    <a:pt x="0" y="259"/>
                  </a:lnTo>
                  <a:lnTo>
                    <a:pt x="0" y="4113"/>
                  </a:lnTo>
                  <a:lnTo>
                    <a:pt x="869" y="4113"/>
                  </a:lnTo>
                  <a:lnTo>
                    <a:pt x="869"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439" name="Google Shape;13439;p68"/>
            <p:cNvSpPr/>
            <p:nvPr/>
          </p:nvSpPr>
          <p:spPr>
            <a:xfrm>
              <a:off x="6453717" y="2220180"/>
              <a:ext cx="23017" cy="107699"/>
            </a:xfrm>
            <a:custGeom>
              <a:avLst/>
              <a:gdLst/>
              <a:ahLst/>
              <a:cxnLst/>
              <a:rect l="l" t="t" r="r" b="b"/>
              <a:pathLst>
                <a:path w="879" h="4113" extrusionOk="0">
                  <a:moveTo>
                    <a:pt x="1" y="1"/>
                  </a:moveTo>
                  <a:lnTo>
                    <a:pt x="1" y="4113"/>
                  </a:lnTo>
                  <a:lnTo>
                    <a:pt x="878" y="4113"/>
                  </a:lnTo>
                  <a:lnTo>
                    <a:pt x="878" y="259"/>
                  </a:lnTo>
                  <a:lnTo>
                    <a:pt x="1"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440" name="Google Shape;13440;p68"/>
            <p:cNvSpPr/>
            <p:nvPr/>
          </p:nvSpPr>
          <p:spPr>
            <a:xfrm>
              <a:off x="6453717" y="2220180"/>
              <a:ext cx="12281" cy="14035"/>
            </a:xfrm>
            <a:custGeom>
              <a:avLst/>
              <a:gdLst/>
              <a:ahLst/>
              <a:cxnLst/>
              <a:rect l="l" t="t" r="r" b="b"/>
              <a:pathLst>
                <a:path w="469" h="536" extrusionOk="0">
                  <a:moveTo>
                    <a:pt x="1" y="1"/>
                  </a:moveTo>
                  <a:lnTo>
                    <a:pt x="1" y="535"/>
                  </a:lnTo>
                  <a:lnTo>
                    <a:pt x="468" y="135"/>
                  </a:lnTo>
                  <a:lnTo>
                    <a:pt x="172" y="49"/>
                  </a:lnTo>
                  <a:lnTo>
                    <a:pt x="1"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41" name="Google Shape;13441;p68"/>
            <p:cNvSpPr/>
            <p:nvPr/>
          </p:nvSpPr>
          <p:spPr>
            <a:xfrm>
              <a:off x="6315591" y="2220180"/>
              <a:ext cx="12255" cy="14035"/>
            </a:xfrm>
            <a:custGeom>
              <a:avLst/>
              <a:gdLst/>
              <a:ahLst/>
              <a:cxnLst/>
              <a:rect l="l" t="t" r="r" b="b"/>
              <a:pathLst>
                <a:path w="468" h="536" extrusionOk="0">
                  <a:moveTo>
                    <a:pt x="468" y="1"/>
                  </a:moveTo>
                  <a:lnTo>
                    <a:pt x="296" y="49"/>
                  </a:lnTo>
                  <a:lnTo>
                    <a:pt x="0" y="135"/>
                  </a:lnTo>
                  <a:lnTo>
                    <a:pt x="468" y="535"/>
                  </a:lnTo>
                  <a:lnTo>
                    <a:pt x="468"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42" name="Google Shape;13442;p68"/>
            <p:cNvSpPr/>
            <p:nvPr/>
          </p:nvSpPr>
          <p:spPr>
            <a:xfrm>
              <a:off x="6287861" y="2276399"/>
              <a:ext cx="17256" cy="51480"/>
            </a:xfrm>
            <a:custGeom>
              <a:avLst/>
              <a:gdLst/>
              <a:ahLst/>
              <a:cxnLst/>
              <a:rect l="l" t="t" r="r" b="b"/>
              <a:pathLst>
                <a:path w="659" h="1966" extrusionOk="0">
                  <a:moveTo>
                    <a:pt x="658" y="0"/>
                  </a:moveTo>
                  <a:cubicBezTo>
                    <a:pt x="296" y="0"/>
                    <a:pt x="0" y="287"/>
                    <a:pt x="0" y="649"/>
                  </a:cubicBezTo>
                  <a:lnTo>
                    <a:pt x="0" y="1966"/>
                  </a:lnTo>
                  <a:lnTo>
                    <a:pt x="658" y="1966"/>
                  </a:lnTo>
                  <a:lnTo>
                    <a:pt x="658"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43" name="Google Shape;13443;p68"/>
            <p:cNvSpPr/>
            <p:nvPr/>
          </p:nvSpPr>
          <p:spPr>
            <a:xfrm>
              <a:off x="6305091" y="2276399"/>
              <a:ext cx="11521" cy="51480"/>
            </a:xfrm>
            <a:custGeom>
              <a:avLst/>
              <a:gdLst/>
              <a:ahLst/>
              <a:cxnLst/>
              <a:rect l="l" t="t" r="r" b="b"/>
              <a:pathLst>
                <a:path w="440" h="1966" extrusionOk="0">
                  <a:moveTo>
                    <a:pt x="0" y="0"/>
                  </a:moveTo>
                  <a:lnTo>
                    <a:pt x="0" y="1966"/>
                  </a:lnTo>
                  <a:lnTo>
                    <a:pt x="439" y="1966"/>
                  </a:lnTo>
                  <a:lnTo>
                    <a:pt x="439" y="439"/>
                  </a:lnTo>
                  <a:cubicBezTo>
                    <a:pt x="439" y="191"/>
                    <a:pt x="249" y="0"/>
                    <a:pt x="0"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44" name="Google Shape;13444;p68"/>
            <p:cNvSpPr/>
            <p:nvPr/>
          </p:nvSpPr>
          <p:spPr>
            <a:xfrm>
              <a:off x="6476707" y="2276399"/>
              <a:ext cx="17020" cy="51480"/>
            </a:xfrm>
            <a:custGeom>
              <a:avLst/>
              <a:gdLst/>
              <a:ahLst/>
              <a:cxnLst/>
              <a:rect l="l" t="t" r="r" b="b"/>
              <a:pathLst>
                <a:path w="650" h="1966" extrusionOk="0">
                  <a:moveTo>
                    <a:pt x="0" y="0"/>
                  </a:moveTo>
                  <a:lnTo>
                    <a:pt x="0" y="1966"/>
                  </a:lnTo>
                  <a:lnTo>
                    <a:pt x="649" y="1966"/>
                  </a:lnTo>
                  <a:lnTo>
                    <a:pt x="649" y="649"/>
                  </a:lnTo>
                  <a:cubicBezTo>
                    <a:pt x="649" y="287"/>
                    <a:pt x="353" y="0"/>
                    <a:pt x="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45" name="Google Shape;13445;p68"/>
            <p:cNvSpPr/>
            <p:nvPr/>
          </p:nvSpPr>
          <p:spPr>
            <a:xfrm>
              <a:off x="6465212" y="2276399"/>
              <a:ext cx="11521" cy="51480"/>
            </a:xfrm>
            <a:custGeom>
              <a:avLst/>
              <a:gdLst/>
              <a:ahLst/>
              <a:cxnLst/>
              <a:rect l="l" t="t" r="r" b="b"/>
              <a:pathLst>
                <a:path w="440" h="1966" extrusionOk="0">
                  <a:moveTo>
                    <a:pt x="439" y="0"/>
                  </a:moveTo>
                  <a:cubicBezTo>
                    <a:pt x="191" y="0"/>
                    <a:pt x="1" y="191"/>
                    <a:pt x="1" y="439"/>
                  </a:cubicBezTo>
                  <a:lnTo>
                    <a:pt x="1" y="1966"/>
                  </a:lnTo>
                  <a:lnTo>
                    <a:pt x="439" y="1966"/>
                  </a:lnTo>
                  <a:lnTo>
                    <a:pt x="439"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46" name="Google Shape;13446;p68"/>
            <p:cNvSpPr/>
            <p:nvPr/>
          </p:nvSpPr>
          <p:spPr>
            <a:xfrm>
              <a:off x="6385033" y="2264903"/>
              <a:ext cx="11521" cy="11521"/>
            </a:xfrm>
            <a:custGeom>
              <a:avLst/>
              <a:gdLst/>
              <a:ahLst/>
              <a:cxnLst/>
              <a:rect l="l" t="t" r="r" b="b"/>
              <a:pathLst>
                <a:path w="440" h="440" extrusionOk="0">
                  <a:moveTo>
                    <a:pt x="220" y="1"/>
                  </a:moveTo>
                  <a:cubicBezTo>
                    <a:pt x="96" y="1"/>
                    <a:pt x="0" y="96"/>
                    <a:pt x="0" y="220"/>
                  </a:cubicBezTo>
                  <a:cubicBezTo>
                    <a:pt x="0" y="344"/>
                    <a:pt x="96" y="439"/>
                    <a:pt x="220" y="439"/>
                  </a:cubicBezTo>
                  <a:cubicBezTo>
                    <a:pt x="344" y="439"/>
                    <a:pt x="439" y="344"/>
                    <a:pt x="439" y="220"/>
                  </a:cubicBezTo>
                  <a:cubicBezTo>
                    <a:pt x="439" y="96"/>
                    <a:pt x="344" y="1"/>
                    <a:pt x="220"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3447" name="Google Shape;13447;p68"/>
            <p:cNvSpPr/>
            <p:nvPr/>
          </p:nvSpPr>
          <p:spPr>
            <a:xfrm>
              <a:off x="6385033" y="2299127"/>
              <a:ext cx="11521" cy="11521"/>
            </a:xfrm>
            <a:custGeom>
              <a:avLst/>
              <a:gdLst/>
              <a:ahLst/>
              <a:cxnLst/>
              <a:rect l="l" t="t" r="r" b="b"/>
              <a:pathLst>
                <a:path w="440" h="440" extrusionOk="0">
                  <a:moveTo>
                    <a:pt x="220" y="1"/>
                  </a:moveTo>
                  <a:cubicBezTo>
                    <a:pt x="96" y="1"/>
                    <a:pt x="0" y="106"/>
                    <a:pt x="0" y="220"/>
                  </a:cubicBezTo>
                  <a:cubicBezTo>
                    <a:pt x="0" y="344"/>
                    <a:pt x="96" y="439"/>
                    <a:pt x="220" y="439"/>
                  </a:cubicBezTo>
                  <a:cubicBezTo>
                    <a:pt x="344" y="439"/>
                    <a:pt x="439" y="344"/>
                    <a:pt x="439" y="220"/>
                  </a:cubicBezTo>
                  <a:cubicBezTo>
                    <a:pt x="439" y="106"/>
                    <a:pt x="344" y="1"/>
                    <a:pt x="220" y="1"/>
                  </a:cubicBezTo>
                  <a:close/>
                </a:path>
              </a:pathLst>
            </a:custGeom>
            <a:solidFill>
              <a:srgbClr val="B4C3CF"/>
            </a:solidFill>
            <a:ln>
              <a:noFill/>
            </a:ln>
          </p:spPr>
          <p:txBody>
            <a:bodyPr spcFirstLastPara="1" wrap="square" lIns="91425" tIns="91425" rIns="91425" bIns="91425" anchor="ctr" anchorCtr="0">
              <a:noAutofit/>
            </a:bodyPr>
            <a:lstStyle/>
            <a:p>
              <a:endParaRPr/>
            </a:p>
          </p:txBody>
        </p:sp>
      </p:grpSp>
      <p:grpSp>
        <p:nvGrpSpPr>
          <p:cNvPr id="13448" name="Google Shape;13448;p68"/>
          <p:cNvGrpSpPr/>
          <p:nvPr/>
        </p:nvGrpSpPr>
        <p:grpSpPr>
          <a:xfrm>
            <a:off x="5802497" y="1820750"/>
            <a:ext cx="275309" cy="354728"/>
            <a:chOff x="5802496" y="1973150"/>
            <a:chExt cx="275309" cy="354728"/>
          </a:xfrm>
        </p:grpSpPr>
        <p:sp>
          <p:nvSpPr>
            <p:cNvPr id="13449" name="Google Shape;13449;p68"/>
            <p:cNvSpPr/>
            <p:nvPr/>
          </p:nvSpPr>
          <p:spPr>
            <a:xfrm>
              <a:off x="5803229" y="2210439"/>
              <a:ext cx="274576" cy="117440"/>
            </a:xfrm>
            <a:custGeom>
              <a:avLst/>
              <a:gdLst/>
              <a:ahLst/>
              <a:cxnLst/>
              <a:rect l="l" t="t" r="r" b="b"/>
              <a:pathLst>
                <a:path w="10486" h="4485" extrusionOk="0">
                  <a:moveTo>
                    <a:pt x="3597" y="1"/>
                  </a:moveTo>
                  <a:cubicBezTo>
                    <a:pt x="3511" y="125"/>
                    <a:pt x="3387" y="211"/>
                    <a:pt x="3244" y="259"/>
                  </a:cubicBezTo>
                  <a:lnTo>
                    <a:pt x="945" y="936"/>
                  </a:lnTo>
                  <a:cubicBezTo>
                    <a:pt x="382" y="1098"/>
                    <a:pt x="1" y="1604"/>
                    <a:pt x="1" y="2186"/>
                  </a:cubicBezTo>
                  <a:lnTo>
                    <a:pt x="1" y="3826"/>
                  </a:lnTo>
                  <a:cubicBezTo>
                    <a:pt x="1" y="4189"/>
                    <a:pt x="296" y="4485"/>
                    <a:pt x="659" y="4485"/>
                  </a:cubicBezTo>
                  <a:lnTo>
                    <a:pt x="9827" y="4485"/>
                  </a:lnTo>
                  <a:cubicBezTo>
                    <a:pt x="10189" y="4485"/>
                    <a:pt x="10485" y="4189"/>
                    <a:pt x="10485" y="3826"/>
                  </a:cubicBezTo>
                  <a:lnTo>
                    <a:pt x="10485" y="2186"/>
                  </a:lnTo>
                  <a:cubicBezTo>
                    <a:pt x="10485" y="1604"/>
                    <a:pt x="10104" y="1098"/>
                    <a:pt x="9550" y="936"/>
                  </a:cubicBezTo>
                  <a:lnTo>
                    <a:pt x="7242" y="259"/>
                  </a:lnTo>
                  <a:cubicBezTo>
                    <a:pt x="7098" y="211"/>
                    <a:pt x="6984" y="125"/>
                    <a:pt x="6898"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50" name="Google Shape;13450;p68"/>
            <p:cNvSpPr/>
            <p:nvPr/>
          </p:nvSpPr>
          <p:spPr>
            <a:xfrm>
              <a:off x="5885162" y="2210439"/>
              <a:ext cx="110946" cy="20267"/>
            </a:xfrm>
            <a:custGeom>
              <a:avLst/>
              <a:gdLst/>
              <a:ahLst/>
              <a:cxnLst/>
              <a:rect l="l" t="t" r="r" b="b"/>
              <a:pathLst>
                <a:path w="4237" h="774" extrusionOk="0">
                  <a:moveTo>
                    <a:pt x="468" y="1"/>
                  </a:moveTo>
                  <a:cubicBezTo>
                    <a:pt x="382" y="125"/>
                    <a:pt x="258" y="211"/>
                    <a:pt x="125" y="259"/>
                  </a:cubicBezTo>
                  <a:lnTo>
                    <a:pt x="1" y="297"/>
                  </a:lnTo>
                  <a:cubicBezTo>
                    <a:pt x="659" y="611"/>
                    <a:pt x="1384" y="774"/>
                    <a:pt x="2119" y="774"/>
                  </a:cubicBezTo>
                  <a:cubicBezTo>
                    <a:pt x="2853" y="774"/>
                    <a:pt x="3578" y="611"/>
                    <a:pt x="4237" y="297"/>
                  </a:cubicBezTo>
                  <a:lnTo>
                    <a:pt x="4122" y="259"/>
                  </a:lnTo>
                  <a:cubicBezTo>
                    <a:pt x="3979" y="211"/>
                    <a:pt x="3855" y="125"/>
                    <a:pt x="376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451" name="Google Shape;13451;p68"/>
            <p:cNvSpPr/>
            <p:nvPr/>
          </p:nvSpPr>
          <p:spPr>
            <a:xfrm>
              <a:off x="5992075" y="1973150"/>
              <a:ext cx="68736" cy="68709"/>
            </a:xfrm>
            <a:custGeom>
              <a:avLst/>
              <a:gdLst/>
              <a:ahLst/>
              <a:cxnLst/>
              <a:rect l="l" t="t" r="r" b="b"/>
              <a:pathLst>
                <a:path w="2625" h="2624" extrusionOk="0">
                  <a:moveTo>
                    <a:pt x="1308" y="0"/>
                  </a:moveTo>
                  <a:cubicBezTo>
                    <a:pt x="583" y="0"/>
                    <a:pt x="1" y="592"/>
                    <a:pt x="1" y="1317"/>
                  </a:cubicBezTo>
                  <a:cubicBezTo>
                    <a:pt x="1" y="2032"/>
                    <a:pt x="583" y="2624"/>
                    <a:pt x="1308" y="2624"/>
                  </a:cubicBezTo>
                  <a:cubicBezTo>
                    <a:pt x="2033" y="2624"/>
                    <a:pt x="2624" y="2032"/>
                    <a:pt x="2624" y="1317"/>
                  </a:cubicBezTo>
                  <a:cubicBezTo>
                    <a:pt x="2624" y="592"/>
                    <a:pt x="2033" y="0"/>
                    <a:pt x="1308"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452" name="Google Shape;13452;p68"/>
            <p:cNvSpPr/>
            <p:nvPr/>
          </p:nvSpPr>
          <p:spPr>
            <a:xfrm>
              <a:off x="6009069" y="1990380"/>
              <a:ext cx="34512" cy="34250"/>
            </a:xfrm>
            <a:custGeom>
              <a:avLst/>
              <a:gdLst/>
              <a:ahLst/>
              <a:cxnLst/>
              <a:rect l="l" t="t" r="r" b="b"/>
              <a:pathLst>
                <a:path w="1318" h="1308" extrusionOk="0">
                  <a:moveTo>
                    <a:pt x="659" y="0"/>
                  </a:moveTo>
                  <a:cubicBezTo>
                    <a:pt x="296" y="0"/>
                    <a:pt x="1" y="296"/>
                    <a:pt x="1" y="659"/>
                  </a:cubicBezTo>
                  <a:cubicBezTo>
                    <a:pt x="1" y="1021"/>
                    <a:pt x="296" y="1307"/>
                    <a:pt x="659" y="1307"/>
                  </a:cubicBezTo>
                  <a:cubicBezTo>
                    <a:pt x="1021" y="1307"/>
                    <a:pt x="1317" y="1021"/>
                    <a:pt x="1317" y="659"/>
                  </a:cubicBezTo>
                  <a:cubicBezTo>
                    <a:pt x="1317" y="296"/>
                    <a:pt x="1021" y="0"/>
                    <a:pt x="65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53" name="Google Shape;13453;p68"/>
            <p:cNvSpPr/>
            <p:nvPr/>
          </p:nvSpPr>
          <p:spPr>
            <a:xfrm>
              <a:off x="5988593" y="1987133"/>
              <a:ext cx="60723" cy="54255"/>
            </a:xfrm>
            <a:custGeom>
              <a:avLst/>
              <a:gdLst/>
              <a:ahLst/>
              <a:cxnLst/>
              <a:rect l="l" t="t" r="r" b="b"/>
              <a:pathLst>
                <a:path w="2319" h="2072" extrusionOk="0">
                  <a:moveTo>
                    <a:pt x="392" y="0"/>
                  </a:moveTo>
                  <a:cubicBezTo>
                    <a:pt x="0" y="544"/>
                    <a:pt x="86" y="1288"/>
                    <a:pt x="573" y="1737"/>
                  </a:cubicBezTo>
                  <a:cubicBezTo>
                    <a:pt x="825" y="1960"/>
                    <a:pt x="1141" y="2072"/>
                    <a:pt x="1457" y="2072"/>
                  </a:cubicBezTo>
                  <a:cubicBezTo>
                    <a:pt x="1764" y="2072"/>
                    <a:pt x="2070" y="1967"/>
                    <a:pt x="2319" y="1756"/>
                  </a:cubicBezTo>
                  <a:cubicBezTo>
                    <a:pt x="1842" y="1011"/>
                    <a:pt x="1174" y="401"/>
                    <a:pt x="392"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54" name="Google Shape;13454;p68"/>
            <p:cNvSpPr/>
            <p:nvPr/>
          </p:nvSpPr>
          <p:spPr>
            <a:xfrm>
              <a:off x="6006817" y="1996114"/>
              <a:ext cx="32260" cy="29170"/>
            </a:xfrm>
            <a:custGeom>
              <a:avLst/>
              <a:gdLst/>
              <a:ahLst/>
              <a:cxnLst/>
              <a:rect l="l" t="t" r="r" b="b"/>
              <a:pathLst>
                <a:path w="1232" h="1114" extrusionOk="0">
                  <a:moveTo>
                    <a:pt x="268" y="1"/>
                  </a:moveTo>
                  <a:cubicBezTo>
                    <a:pt x="1" y="258"/>
                    <a:pt x="10" y="688"/>
                    <a:pt x="287" y="945"/>
                  </a:cubicBezTo>
                  <a:cubicBezTo>
                    <a:pt x="413" y="1058"/>
                    <a:pt x="571" y="1114"/>
                    <a:pt x="728" y="1114"/>
                  </a:cubicBezTo>
                  <a:cubicBezTo>
                    <a:pt x="915" y="1114"/>
                    <a:pt x="1102" y="1034"/>
                    <a:pt x="1231" y="878"/>
                  </a:cubicBezTo>
                  <a:cubicBezTo>
                    <a:pt x="945" y="544"/>
                    <a:pt x="621" y="249"/>
                    <a:pt x="268"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55" name="Google Shape;13455;p68"/>
            <p:cNvSpPr/>
            <p:nvPr/>
          </p:nvSpPr>
          <p:spPr>
            <a:xfrm>
              <a:off x="5820459" y="1973150"/>
              <a:ext cx="68736" cy="68709"/>
            </a:xfrm>
            <a:custGeom>
              <a:avLst/>
              <a:gdLst/>
              <a:ahLst/>
              <a:cxnLst/>
              <a:rect l="l" t="t" r="r" b="b"/>
              <a:pathLst>
                <a:path w="2625" h="2624" extrusionOk="0">
                  <a:moveTo>
                    <a:pt x="1308" y="0"/>
                  </a:moveTo>
                  <a:cubicBezTo>
                    <a:pt x="583" y="0"/>
                    <a:pt x="1" y="592"/>
                    <a:pt x="1" y="1317"/>
                  </a:cubicBezTo>
                  <a:cubicBezTo>
                    <a:pt x="1" y="2032"/>
                    <a:pt x="583" y="2624"/>
                    <a:pt x="1308" y="2624"/>
                  </a:cubicBezTo>
                  <a:cubicBezTo>
                    <a:pt x="2033" y="2624"/>
                    <a:pt x="2624" y="2032"/>
                    <a:pt x="2624" y="1317"/>
                  </a:cubicBezTo>
                  <a:cubicBezTo>
                    <a:pt x="2624" y="592"/>
                    <a:pt x="2033" y="0"/>
                    <a:pt x="1308"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456" name="Google Shape;13456;p68"/>
            <p:cNvSpPr/>
            <p:nvPr/>
          </p:nvSpPr>
          <p:spPr>
            <a:xfrm>
              <a:off x="5837453" y="1990380"/>
              <a:ext cx="34512" cy="34250"/>
            </a:xfrm>
            <a:custGeom>
              <a:avLst/>
              <a:gdLst/>
              <a:ahLst/>
              <a:cxnLst/>
              <a:rect l="l" t="t" r="r" b="b"/>
              <a:pathLst>
                <a:path w="1318" h="1308" extrusionOk="0">
                  <a:moveTo>
                    <a:pt x="659" y="0"/>
                  </a:moveTo>
                  <a:cubicBezTo>
                    <a:pt x="296" y="0"/>
                    <a:pt x="1" y="296"/>
                    <a:pt x="1" y="659"/>
                  </a:cubicBezTo>
                  <a:cubicBezTo>
                    <a:pt x="1" y="1021"/>
                    <a:pt x="296" y="1307"/>
                    <a:pt x="659" y="1307"/>
                  </a:cubicBezTo>
                  <a:cubicBezTo>
                    <a:pt x="1021" y="1307"/>
                    <a:pt x="1317" y="1021"/>
                    <a:pt x="1317" y="659"/>
                  </a:cubicBezTo>
                  <a:cubicBezTo>
                    <a:pt x="1317" y="296"/>
                    <a:pt x="1021" y="0"/>
                    <a:pt x="65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57" name="Google Shape;13457;p68"/>
            <p:cNvSpPr/>
            <p:nvPr/>
          </p:nvSpPr>
          <p:spPr>
            <a:xfrm>
              <a:off x="5831954" y="1987133"/>
              <a:ext cx="60487" cy="54255"/>
            </a:xfrm>
            <a:custGeom>
              <a:avLst/>
              <a:gdLst/>
              <a:ahLst/>
              <a:cxnLst/>
              <a:rect l="l" t="t" r="r" b="b"/>
              <a:pathLst>
                <a:path w="2310" h="2072" extrusionOk="0">
                  <a:moveTo>
                    <a:pt x="1928" y="0"/>
                  </a:moveTo>
                  <a:lnTo>
                    <a:pt x="1928" y="0"/>
                  </a:lnTo>
                  <a:cubicBezTo>
                    <a:pt x="1136" y="401"/>
                    <a:pt x="468" y="1011"/>
                    <a:pt x="1" y="1756"/>
                  </a:cubicBezTo>
                  <a:cubicBezTo>
                    <a:pt x="245" y="1967"/>
                    <a:pt x="551" y="2072"/>
                    <a:pt x="857" y="2072"/>
                  </a:cubicBezTo>
                  <a:cubicBezTo>
                    <a:pt x="1174" y="2072"/>
                    <a:pt x="1490" y="1960"/>
                    <a:pt x="1737" y="1737"/>
                  </a:cubicBezTo>
                  <a:cubicBezTo>
                    <a:pt x="2233" y="1288"/>
                    <a:pt x="2309" y="544"/>
                    <a:pt x="1928"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58" name="Google Shape;13458;p68"/>
            <p:cNvSpPr/>
            <p:nvPr/>
          </p:nvSpPr>
          <p:spPr>
            <a:xfrm>
              <a:off x="5842192" y="1996114"/>
              <a:ext cx="32024" cy="29170"/>
            </a:xfrm>
            <a:custGeom>
              <a:avLst/>
              <a:gdLst/>
              <a:ahLst/>
              <a:cxnLst/>
              <a:rect l="l" t="t" r="r" b="b"/>
              <a:pathLst>
                <a:path w="1223" h="1114" extrusionOk="0">
                  <a:moveTo>
                    <a:pt x="965" y="1"/>
                  </a:moveTo>
                  <a:cubicBezTo>
                    <a:pt x="602" y="249"/>
                    <a:pt x="278" y="544"/>
                    <a:pt x="1" y="878"/>
                  </a:cubicBezTo>
                  <a:cubicBezTo>
                    <a:pt x="131" y="1034"/>
                    <a:pt x="314" y="1114"/>
                    <a:pt x="499" y="1114"/>
                  </a:cubicBezTo>
                  <a:cubicBezTo>
                    <a:pt x="654" y="1114"/>
                    <a:pt x="810" y="1058"/>
                    <a:pt x="936" y="945"/>
                  </a:cubicBezTo>
                  <a:cubicBezTo>
                    <a:pt x="1213" y="688"/>
                    <a:pt x="1222" y="258"/>
                    <a:pt x="96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59" name="Google Shape;13459;p68"/>
            <p:cNvSpPr/>
            <p:nvPr/>
          </p:nvSpPr>
          <p:spPr>
            <a:xfrm>
              <a:off x="5823208" y="1984619"/>
              <a:ext cx="234591" cy="234591"/>
            </a:xfrm>
            <a:custGeom>
              <a:avLst/>
              <a:gdLst/>
              <a:ahLst/>
              <a:cxnLst/>
              <a:rect l="l" t="t" r="r" b="b"/>
              <a:pathLst>
                <a:path w="8959" h="8959" extrusionOk="0">
                  <a:moveTo>
                    <a:pt x="4485" y="1"/>
                  </a:moveTo>
                  <a:cubicBezTo>
                    <a:pt x="2014" y="1"/>
                    <a:pt x="1" y="2004"/>
                    <a:pt x="1" y="4475"/>
                  </a:cubicBezTo>
                  <a:cubicBezTo>
                    <a:pt x="1" y="6955"/>
                    <a:pt x="2014" y="8959"/>
                    <a:pt x="4485" y="8959"/>
                  </a:cubicBezTo>
                  <a:cubicBezTo>
                    <a:pt x="6956" y="8959"/>
                    <a:pt x="8959" y="6955"/>
                    <a:pt x="8959" y="4475"/>
                  </a:cubicBezTo>
                  <a:cubicBezTo>
                    <a:pt x="8959" y="2004"/>
                    <a:pt x="6956" y="1"/>
                    <a:pt x="4485"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460" name="Google Shape;13460;p68"/>
            <p:cNvSpPr/>
            <p:nvPr/>
          </p:nvSpPr>
          <p:spPr>
            <a:xfrm>
              <a:off x="5866178" y="2036099"/>
              <a:ext cx="148678" cy="148652"/>
            </a:xfrm>
            <a:custGeom>
              <a:avLst/>
              <a:gdLst/>
              <a:ahLst/>
              <a:cxnLst/>
              <a:rect l="l" t="t" r="r" b="b"/>
              <a:pathLst>
                <a:path w="5678" h="5677" extrusionOk="0">
                  <a:moveTo>
                    <a:pt x="2844" y="0"/>
                  </a:moveTo>
                  <a:cubicBezTo>
                    <a:pt x="1270" y="0"/>
                    <a:pt x="1" y="1278"/>
                    <a:pt x="1" y="2843"/>
                  </a:cubicBezTo>
                  <a:cubicBezTo>
                    <a:pt x="1" y="4408"/>
                    <a:pt x="1270" y="5676"/>
                    <a:pt x="2844" y="5676"/>
                  </a:cubicBezTo>
                  <a:cubicBezTo>
                    <a:pt x="4408" y="5676"/>
                    <a:pt x="5677" y="4408"/>
                    <a:pt x="5677" y="2843"/>
                  </a:cubicBezTo>
                  <a:cubicBezTo>
                    <a:pt x="5677" y="1278"/>
                    <a:pt x="4408" y="0"/>
                    <a:pt x="2844"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461" name="Google Shape;13461;p68"/>
            <p:cNvSpPr/>
            <p:nvPr/>
          </p:nvSpPr>
          <p:spPr>
            <a:xfrm>
              <a:off x="5865680" y="2036125"/>
              <a:ext cx="86463" cy="148836"/>
            </a:xfrm>
            <a:custGeom>
              <a:avLst/>
              <a:gdLst/>
              <a:ahLst/>
              <a:cxnLst/>
              <a:rect l="l" t="t" r="r" b="b"/>
              <a:pathLst>
                <a:path w="3302" h="5684" extrusionOk="0">
                  <a:moveTo>
                    <a:pt x="2842" y="1"/>
                  </a:moveTo>
                  <a:cubicBezTo>
                    <a:pt x="1299" y="1"/>
                    <a:pt x="1" y="1243"/>
                    <a:pt x="1" y="2842"/>
                  </a:cubicBezTo>
                  <a:cubicBezTo>
                    <a:pt x="1" y="4433"/>
                    <a:pt x="1300" y="5683"/>
                    <a:pt x="2844" y="5683"/>
                  </a:cubicBezTo>
                  <a:cubicBezTo>
                    <a:pt x="2995" y="5683"/>
                    <a:pt x="3147" y="5671"/>
                    <a:pt x="3302" y="5647"/>
                  </a:cubicBezTo>
                  <a:cubicBezTo>
                    <a:pt x="1918" y="5427"/>
                    <a:pt x="897" y="4235"/>
                    <a:pt x="897" y="2842"/>
                  </a:cubicBezTo>
                  <a:cubicBezTo>
                    <a:pt x="897" y="1440"/>
                    <a:pt x="1918" y="257"/>
                    <a:pt x="3302" y="37"/>
                  </a:cubicBezTo>
                  <a:cubicBezTo>
                    <a:pt x="3147" y="13"/>
                    <a:pt x="2993" y="1"/>
                    <a:pt x="2842"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462" name="Google Shape;13462;p68"/>
            <p:cNvSpPr/>
            <p:nvPr/>
          </p:nvSpPr>
          <p:spPr>
            <a:xfrm>
              <a:off x="5900663" y="2093418"/>
              <a:ext cx="11260" cy="17125"/>
            </a:xfrm>
            <a:custGeom>
              <a:avLst/>
              <a:gdLst/>
              <a:ahLst/>
              <a:cxnLst/>
              <a:rect l="l" t="t" r="r" b="b"/>
              <a:pathLst>
                <a:path w="430" h="654" extrusionOk="0">
                  <a:moveTo>
                    <a:pt x="215" y="0"/>
                  </a:moveTo>
                  <a:cubicBezTo>
                    <a:pt x="108" y="0"/>
                    <a:pt x="0" y="72"/>
                    <a:pt x="0" y="215"/>
                  </a:cubicBezTo>
                  <a:lnTo>
                    <a:pt x="0" y="435"/>
                  </a:lnTo>
                  <a:cubicBezTo>
                    <a:pt x="0" y="559"/>
                    <a:pt x="96" y="654"/>
                    <a:pt x="210" y="654"/>
                  </a:cubicBezTo>
                  <a:cubicBezTo>
                    <a:pt x="334" y="654"/>
                    <a:pt x="430" y="559"/>
                    <a:pt x="430" y="435"/>
                  </a:cubicBezTo>
                  <a:lnTo>
                    <a:pt x="430" y="215"/>
                  </a:lnTo>
                  <a:cubicBezTo>
                    <a:pt x="430" y="72"/>
                    <a:pt x="322"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63" name="Google Shape;13463;p68"/>
            <p:cNvSpPr/>
            <p:nvPr/>
          </p:nvSpPr>
          <p:spPr>
            <a:xfrm>
              <a:off x="5969111" y="2093418"/>
              <a:ext cx="11521" cy="17125"/>
            </a:xfrm>
            <a:custGeom>
              <a:avLst/>
              <a:gdLst/>
              <a:ahLst/>
              <a:cxnLst/>
              <a:rect l="l" t="t" r="r" b="b"/>
              <a:pathLst>
                <a:path w="440" h="654" extrusionOk="0">
                  <a:moveTo>
                    <a:pt x="220" y="0"/>
                  </a:moveTo>
                  <a:cubicBezTo>
                    <a:pt x="110" y="0"/>
                    <a:pt x="0" y="72"/>
                    <a:pt x="0" y="215"/>
                  </a:cubicBezTo>
                  <a:lnTo>
                    <a:pt x="0" y="435"/>
                  </a:lnTo>
                  <a:cubicBezTo>
                    <a:pt x="0" y="559"/>
                    <a:pt x="96" y="654"/>
                    <a:pt x="220" y="654"/>
                  </a:cubicBezTo>
                  <a:cubicBezTo>
                    <a:pt x="344" y="654"/>
                    <a:pt x="439" y="559"/>
                    <a:pt x="439" y="435"/>
                  </a:cubicBezTo>
                  <a:lnTo>
                    <a:pt x="439" y="215"/>
                  </a:lnTo>
                  <a:cubicBezTo>
                    <a:pt x="439" y="72"/>
                    <a:pt x="329"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464" name="Google Shape;13464;p68"/>
            <p:cNvSpPr/>
            <p:nvPr/>
          </p:nvSpPr>
          <p:spPr>
            <a:xfrm>
              <a:off x="5892913" y="2076293"/>
              <a:ext cx="26761" cy="11286"/>
            </a:xfrm>
            <a:custGeom>
              <a:avLst/>
              <a:gdLst/>
              <a:ahLst/>
              <a:cxnLst/>
              <a:rect l="l" t="t" r="r" b="b"/>
              <a:pathLst>
                <a:path w="1022" h="431" extrusionOk="0">
                  <a:moveTo>
                    <a:pt x="735" y="1"/>
                  </a:moveTo>
                  <a:cubicBezTo>
                    <a:pt x="732" y="1"/>
                    <a:pt x="729" y="1"/>
                    <a:pt x="726" y="1"/>
                  </a:cubicBezTo>
                  <a:lnTo>
                    <a:pt x="296" y="1"/>
                  </a:lnTo>
                  <a:cubicBezTo>
                    <a:pt x="1" y="1"/>
                    <a:pt x="1" y="430"/>
                    <a:pt x="296" y="430"/>
                  </a:cubicBezTo>
                  <a:lnTo>
                    <a:pt x="726" y="430"/>
                  </a:lnTo>
                  <a:cubicBezTo>
                    <a:pt x="1018" y="430"/>
                    <a:pt x="1021" y="1"/>
                    <a:pt x="735"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65" name="Google Shape;13465;p68"/>
            <p:cNvSpPr/>
            <p:nvPr/>
          </p:nvSpPr>
          <p:spPr>
            <a:xfrm>
              <a:off x="5961622" y="2076293"/>
              <a:ext cx="26499" cy="11286"/>
            </a:xfrm>
            <a:custGeom>
              <a:avLst/>
              <a:gdLst/>
              <a:ahLst/>
              <a:cxnLst/>
              <a:rect l="l" t="t" r="r" b="b"/>
              <a:pathLst>
                <a:path w="1012" h="431" extrusionOk="0">
                  <a:moveTo>
                    <a:pt x="734" y="1"/>
                  </a:moveTo>
                  <a:cubicBezTo>
                    <a:pt x="731" y="1"/>
                    <a:pt x="728" y="1"/>
                    <a:pt x="725" y="1"/>
                  </a:cubicBezTo>
                  <a:lnTo>
                    <a:pt x="286" y="1"/>
                  </a:lnTo>
                  <a:cubicBezTo>
                    <a:pt x="0" y="1"/>
                    <a:pt x="0" y="430"/>
                    <a:pt x="286" y="430"/>
                  </a:cubicBezTo>
                  <a:lnTo>
                    <a:pt x="725" y="430"/>
                  </a:lnTo>
                  <a:cubicBezTo>
                    <a:pt x="1008" y="430"/>
                    <a:pt x="1011" y="1"/>
                    <a:pt x="734"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66" name="Google Shape;13466;p68"/>
            <p:cNvSpPr/>
            <p:nvPr/>
          </p:nvSpPr>
          <p:spPr>
            <a:xfrm>
              <a:off x="5887178" y="2013475"/>
              <a:ext cx="13511" cy="11390"/>
            </a:xfrm>
            <a:custGeom>
              <a:avLst/>
              <a:gdLst/>
              <a:ahLst/>
              <a:cxnLst/>
              <a:rect l="l" t="t" r="r" b="b"/>
              <a:pathLst>
                <a:path w="516" h="435" extrusionOk="0">
                  <a:moveTo>
                    <a:pt x="293" y="0"/>
                  </a:moveTo>
                  <a:cubicBezTo>
                    <a:pt x="240" y="0"/>
                    <a:pt x="186" y="20"/>
                    <a:pt x="143" y="63"/>
                  </a:cubicBezTo>
                  <a:cubicBezTo>
                    <a:pt x="0" y="196"/>
                    <a:pt x="96" y="435"/>
                    <a:pt x="296" y="435"/>
                  </a:cubicBezTo>
                  <a:cubicBezTo>
                    <a:pt x="410" y="435"/>
                    <a:pt x="515" y="339"/>
                    <a:pt x="515" y="215"/>
                  </a:cubicBezTo>
                  <a:cubicBezTo>
                    <a:pt x="515" y="86"/>
                    <a:pt x="406" y="0"/>
                    <a:pt x="293"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67" name="Google Shape;13467;p68"/>
            <p:cNvSpPr/>
            <p:nvPr/>
          </p:nvSpPr>
          <p:spPr>
            <a:xfrm>
              <a:off x="5978852" y="2013475"/>
              <a:ext cx="13250" cy="11390"/>
            </a:xfrm>
            <a:custGeom>
              <a:avLst/>
              <a:gdLst/>
              <a:ahLst/>
              <a:cxnLst/>
              <a:rect l="l" t="t" r="r" b="b"/>
              <a:pathLst>
                <a:path w="506" h="435" extrusionOk="0">
                  <a:moveTo>
                    <a:pt x="288" y="0"/>
                  </a:moveTo>
                  <a:cubicBezTo>
                    <a:pt x="235" y="0"/>
                    <a:pt x="180" y="20"/>
                    <a:pt x="134" y="63"/>
                  </a:cubicBezTo>
                  <a:cubicBezTo>
                    <a:pt x="0" y="196"/>
                    <a:pt x="96" y="435"/>
                    <a:pt x="287" y="435"/>
                  </a:cubicBezTo>
                  <a:cubicBezTo>
                    <a:pt x="411" y="435"/>
                    <a:pt x="506" y="339"/>
                    <a:pt x="506" y="215"/>
                  </a:cubicBezTo>
                  <a:cubicBezTo>
                    <a:pt x="506" y="86"/>
                    <a:pt x="401" y="0"/>
                    <a:pt x="288"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68" name="Google Shape;13468;p68"/>
            <p:cNvSpPr/>
            <p:nvPr/>
          </p:nvSpPr>
          <p:spPr>
            <a:xfrm>
              <a:off x="5914908" y="2130522"/>
              <a:ext cx="51480" cy="22755"/>
            </a:xfrm>
            <a:custGeom>
              <a:avLst/>
              <a:gdLst/>
              <a:ahLst/>
              <a:cxnLst/>
              <a:rect l="l" t="t" r="r" b="b"/>
              <a:pathLst>
                <a:path w="1966" h="869" extrusionOk="0">
                  <a:moveTo>
                    <a:pt x="143" y="0"/>
                  </a:moveTo>
                  <a:cubicBezTo>
                    <a:pt x="57" y="0"/>
                    <a:pt x="0" y="76"/>
                    <a:pt x="10" y="153"/>
                  </a:cubicBezTo>
                  <a:cubicBezTo>
                    <a:pt x="95" y="563"/>
                    <a:pt x="496" y="868"/>
                    <a:pt x="983" y="868"/>
                  </a:cubicBezTo>
                  <a:cubicBezTo>
                    <a:pt x="1460" y="868"/>
                    <a:pt x="1860" y="563"/>
                    <a:pt x="1946" y="153"/>
                  </a:cubicBezTo>
                  <a:cubicBezTo>
                    <a:pt x="1965" y="76"/>
                    <a:pt x="1899" y="0"/>
                    <a:pt x="182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469" name="Google Shape;13469;p68"/>
            <p:cNvSpPr/>
            <p:nvPr/>
          </p:nvSpPr>
          <p:spPr>
            <a:xfrm>
              <a:off x="5802496" y="2011616"/>
              <a:ext cx="228333" cy="207673"/>
            </a:xfrm>
            <a:custGeom>
              <a:avLst/>
              <a:gdLst/>
              <a:ahLst/>
              <a:cxnLst/>
              <a:rect l="l" t="t" r="r" b="b"/>
              <a:pathLst>
                <a:path w="8720" h="7931" extrusionOk="0">
                  <a:moveTo>
                    <a:pt x="2414" y="0"/>
                  </a:moveTo>
                  <a:cubicBezTo>
                    <a:pt x="372" y="1679"/>
                    <a:pt x="229" y="4751"/>
                    <a:pt x="2099" y="6621"/>
                  </a:cubicBezTo>
                  <a:cubicBezTo>
                    <a:pt x="2977" y="7499"/>
                    <a:pt x="4120" y="7931"/>
                    <a:pt x="5259" y="7931"/>
                  </a:cubicBezTo>
                  <a:cubicBezTo>
                    <a:pt x="6546" y="7931"/>
                    <a:pt x="7829" y="7379"/>
                    <a:pt x="8720" y="6297"/>
                  </a:cubicBezTo>
                  <a:lnTo>
                    <a:pt x="8720" y="6297"/>
                  </a:lnTo>
                  <a:cubicBezTo>
                    <a:pt x="7918" y="6964"/>
                    <a:pt x="6917" y="7327"/>
                    <a:pt x="5877" y="7327"/>
                  </a:cubicBezTo>
                  <a:cubicBezTo>
                    <a:pt x="2080" y="7327"/>
                    <a:pt x="0" y="2919"/>
                    <a:pt x="2414"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70" name="Google Shape;13470;p68"/>
            <p:cNvSpPr/>
            <p:nvPr/>
          </p:nvSpPr>
          <p:spPr>
            <a:xfrm>
              <a:off x="5843449" y="2287894"/>
              <a:ext cx="11260" cy="39984"/>
            </a:xfrm>
            <a:custGeom>
              <a:avLst/>
              <a:gdLst/>
              <a:ahLst/>
              <a:cxnLst/>
              <a:rect l="l" t="t" r="r" b="b"/>
              <a:pathLst>
                <a:path w="430" h="1527" extrusionOk="0">
                  <a:moveTo>
                    <a:pt x="211" y="0"/>
                  </a:moveTo>
                  <a:cubicBezTo>
                    <a:pt x="96" y="0"/>
                    <a:pt x="1" y="96"/>
                    <a:pt x="1" y="220"/>
                  </a:cubicBezTo>
                  <a:lnTo>
                    <a:pt x="1" y="1527"/>
                  </a:lnTo>
                  <a:lnTo>
                    <a:pt x="430" y="1527"/>
                  </a:lnTo>
                  <a:lnTo>
                    <a:pt x="430" y="210"/>
                  </a:lnTo>
                  <a:cubicBezTo>
                    <a:pt x="430" y="96"/>
                    <a:pt x="335" y="0"/>
                    <a:pt x="211"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471" name="Google Shape;13471;p68"/>
            <p:cNvSpPr/>
            <p:nvPr/>
          </p:nvSpPr>
          <p:spPr>
            <a:xfrm>
              <a:off x="6026299" y="2287894"/>
              <a:ext cx="11521" cy="39984"/>
            </a:xfrm>
            <a:custGeom>
              <a:avLst/>
              <a:gdLst/>
              <a:ahLst/>
              <a:cxnLst/>
              <a:rect l="l" t="t" r="r" b="b"/>
              <a:pathLst>
                <a:path w="440" h="1527" extrusionOk="0">
                  <a:moveTo>
                    <a:pt x="220" y="0"/>
                  </a:moveTo>
                  <a:cubicBezTo>
                    <a:pt x="96" y="0"/>
                    <a:pt x="1" y="96"/>
                    <a:pt x="1" y="220"/>
                  </a:cubicBezTo>
                  <a:lnTo>
                    <a:pt x="1" y="1527"/>
                  </a:lnTo>
                  <a:lnTo>
                    <a:pt x="440" y="1527"/>
                  </a:lnTo>
                  <a:lnTo>
                    <a:pt x="440" y="210"/>
                  </a:lnTo>
                  <a:cubicBezTo>
                    <a:pt x="440" y="96"/>
                    <a:pt x="344" y="0"/>
                    <a:pt x="220"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472" name="Google Shape;13472;p68"/>
            <p:cNvSpPr/>
            <p:nvPr/>
          </p:nvSpPr>
          <p:spPr>
            <a:xfrm>
              <a:off x="5872933" y="2270664"/>
              <a:ext cx="135167" cy="57214"/>
            </a:xfrm>
            <a:custGeom>
              <a:avLst/>
              <a:gdLst/>
              <a:ahLst/>
              <a:cxnLst/>
              <a:rect l="l" t="t" r="r" b="b"/>
              <a:pathLst>
                <a:path w="5162" h="2185" extrusionOk="0">
                  <a:moveTo>
                    <a:pt x="2586" y="0"/>
                  </a:moveTo>
                  <a:cubicBezTo>
                    <a:pt x="1307" y="0"/>
                    <a:pt x="220" y="925"/>
                    <a:pt x="0" y="2185"/>
                  </a:cubicBezTo>
                  <a:lnTo>
                    <a:pt x="5161" y="2185"/>
                  </a:lnTo>
                  <a:cubicBezTo>
                    <a:pt x="4952" y="925"/>
                    <a:pt x="3864" y="0"/>
                    <a:pt x="2586"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473" name="Google Shape;13473;p68"/>
            <p:cNvSpPr/>
            <p:nvPr/>
          </p:nvSpPr>
          <p:spPr>
            <a:xfrm>
              <a:off x="5911897" y="2018843"/>
              <a:ext cx="57240" cy="34512"/>
            </a:xfrm>
            <a:custGeom>
              <a:avLst/>
              <a:gdLst/>
              <a:ahLst/>
              <a:cxnLst/>
              <a:rect l="l" t="t" r="r" b="b"/>
              <a:pathLst>
                <a:path w="2186" h="1318" extrusionOk="0">
                  <a:moveTo>
                    <a:pt x="659" y="1"/>
                  </a:moveTo>
                  <a:cubicBezTo>
                    <a:pt x="296" y="1"/>
                    <a:pt x="1" y="297"/>
                    <a:pt x="1" y="659"/>
                  </a:cubicBezTo>
                  <a:cubicBezTo>
                    <a:pt x="1" y="1022"/>
                    <a:pt x="296" y="1317"/>
                    <a:pt x="659" y="1317"/>
                  </a:cubicBezTo>
                  <a:lnTo>
                    <a:pt x="1537" y="1317"/>
                  </a:lnTo>
                  <a:cubicBezTo>
                    <a:pt x="1890" y="1317"/>
                    <a:pt x="2185" y="1022"/>
                    <a:pt x="2185" y="659"/>
                  </a:cubicBezTo>
                  <a:cubicBezTo>
                    <a:pt x="2185" y="297"/>
                    <a:pt x="1890" y="1"/>
                    <a:pt x="1537"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474" name="Google Shape;13474;p68"/>
            <p:cNvSpPr/>
            <p:nvPr/>
          </p:nvSpPr>
          <p:spPr>
            <a:xfrm>
              <a:off x="5929126" y="2007610"/>
              <a:ext cx="22755" cy="22755"/>
            </a:xfrm>
            <a:custGeom>
              <a:avLst/>
              <a:gdLst/>
              <a:ahLst/>
              <a:cxnLst/>
              <a:rect l="l" t="t" r="r" b="b"/>
              <a:pathLst>
                <a:path w="869" h="869" extrusionOk="0">
                  <a:moveTo>
                    <a:pt x="440" y="1"/>
                  </a:moveTo>
                  <a:cubicBezTo>
                    <a:pt x="192" y="1"/>
                    <a:pt x="1" y="191"/>
                    <a:pt x="1" y="430"/>
                  </a:cubicBezTo>
                  <a:cubicBezTo>
                    <a:pt x="1" y="678"/>
                    <a:pt x="192" y="869"/>
                    <a:pt x="440" y="869"/>
                  </a:cubicBezTo>
                  <a:cubicBezTo>
                    <a:pt x="678" y="869"/>
                    <a:pt x="869" y="678"/>
                    <a:pt x="869" y="430"/>
                  </a:cubicBezTo>
                  <a:cubicBezTo>
                    <a:pt x="869" y="191"/>
                    <a:pt x="678" y="1"/>
                    <a:pt x="440" y="1"/>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13475" name="Google Shape;13475;p68"/>
          <p:cNvGrpSpPr/>
          <p:nvPr/>
        </p:nvGrpSpPr>
        <p:grpSpPr>
          <a:xfrm>
            <a:off x="5353083" y="1820750"/>
            <a:ext cx="274576" cy="354728"/>
            <a:chOff x="5353083" y="1973150"/>
            <a:chExt cx="274576" cy="354728"/>
          </a:xfrm>
        </p:grpSpPr>
        <p:sp>
          <p:nvSpPr>
            <p:cNvPr id="13476" name="Google Shape;13476;p68"/>
            <p:cNvSpPr/>
            <p:nvPr/>
          </p:nvSpPr>
          <p:spPr>
            <a:xfrm>
              <a:off x="5353083" y="2167731"/>
              <a:ext cx="274576" cy="160147"/>
            </a:xfrm>
            <a:custGeom>
              <a:avLst/>
              <a:gdLst/>
              <a:ahLst/>
              <a:cxnLst/>
              <a:rect l="l" t="t" r="r" b="b"/>
              <a:pathLst>
                <a:path w="10486" h="6116" extrusionOk="0">
                  <a:moveTo>
                    <a:pt x="3712" y="1"/>
                  </a:moveTo>
                  <a:lnTo>
                    <a:pt x="3712" y="1632"/>
                  </a:lnTo>
                  <a:cubicBezTo>
                    <a:pt x="3712" y="1918"/>
                    <a:pt x="3521" y="2176"/>
                    <a:pt x="3244" y="2252"/>
                  </a:cubicBezTo>
                  <a:lnTo>
                    <a:pt x="945" y="2929"/>
                  </a:lnTo>
                  <a:cubicBezTo>
                    <a:pt x="382" y="3101"/>
                    <a:pt x="1" y="3607"/>
                    <a:pt x="1" y="4189"/>
                  </a:cubicBezTo>
                  <a:lnTo>
                    <a:pt x="1" y="5457"/>
                  </a:lnTo>
                  <a:cubicBezTo>
                    <a:pt x="1" y="5820"/>
                    <a:pt x="296" y="6116"/>
                    <a:pt x="659" y="6116"/>
                  </a:cubicBezTo>
                  <a:lnTo>
                    <a:pt x="9827" y="6116"/>
                  </a:lnTo>
                  <a:cubicBezTo>
                    <a:pt x="10189" y="6116"/>
                    <a:pt x="10485" y="5820"/>
                    <a:pt x="10485" y="5457"/>
                  </a:cubicBezTo>
                  <a:lnTo>
                    <a:pt x="10485" y="4189"/>
                  </a:lnTo>
                  <a:cubicBezTo>
                    <a:pt x="10485" y="3607"/>
                    <a:pt x="10104" y="3101"/>
                    <a:pt x="9541" y="2939"/>
                  </a:cubicBezTo>
                  <a:lnTo>
                    <a:pt x="7242" y="2262"/>
                  </a:lnTo>
                  <a:cubicBezTo>
                    <a:pt x="6965" y="2176"/>
                    <a:pt x="6774" y="1918"/>
                    <a:pt x="6774" y="1632"/>
                  </a:cubicBezTo>
                  <a:lnTo>
                    <a:pt x="6774" y="1"/>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77" name="Google Shape;13477;p68"/>
            <p:cNvSpPr/>
            <p:nvPr/>
          </p:nvSpPr>
          <p:spPr>
            <a:xfrm>
              <a:off x="5484479" y="2276399"/>
              <a:ext cx="11521" cy="51480"/>
            </a:xfrm>
            <a:custGeom>
              <a:avLst/>
              <a:gdLst/>
              <a:ahLst/>
              <a:cxnLst/>
              <a:rect l="l" t="t" r="r" b="b"/>
              <a:pathLst>
                <a:path w="440" h="1966" extrusionOk="0">
                  <a:moveTo>
                    <a:pt x="1" y="0"/>
                  </a:moveTo>
                  <a:lnTo>
                    <a:pt x="1" y="1966"/>
                  </a:lnTo>
                  <a:lnTo>
                    <a:pt x="440" y="1966"/>
                  </a:lnTo>
                  <a:lnTo>
                    <a:pt x="440" y="0"/>
                  </a:ln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3478" name="Google Shape;13478;p68"/>
            <p:cNvSpPr/>
            <p:nvPr/>
          </p:nvSpPr>
          <p:spPr>
            <a:xfrm>
              <a:off x="5393067" y="2177734"/>
              <a:ext cx="194607" cy="102933"/>
            </a:xfrm>
            <a:custGeom>
              <a:avLst/>
              <a:gdLst/>
              <a:ahLst/>
              <a:cxnLst/>
              <a:rect l="l" t="t" r="r" b="b"/>
              <a:pathLst>
                <a:path w="7432" h="3931" extrusionOk="0">
                  <a:moveTo>
                    <a:pt x="1317" y="0"/>
                  </a:moveTo>
                  <a:cubicBezTo>
                    <a:pt x="592" y="0"/>
                    <a:pt x="0" y="582"/>
                    <a:pt x="0" y="1307"/>
                  </a:cubicBezTo>
                  <a:cubicBezTo>
                    <a:pt x="0" y="2757"/>
                    <a:pt x="1174" y="3931"/>
                    <a:pt x="2624" y="3931"/>
                  </a:cubicBezTo>
                  <a:lnTo>
                    <a:pt x="4808" y="3931"/>
                  </a:lnTo>
                  <a:cubicBezTo>
                    <a:pt x="6258" y="3931"/>
                    <a:pt x="7432" y="2757"/>
                    <a:pt x="7432" y="1307"/>
                  </a:cubicBezTo>
                  <a:cubicBezTo>
                    <a:pt x="7432" y="582"/>
                    <a:pt x="6840" y="0"/>
                    <a:pt x="6115" y="0"/>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3479" name="Google Shape;13479;p68"/>
            <p:cNvSpPr/>
            <p:nvPr/>
          </p:nvSpPr>
          <p:spPr>
            <a:xfrm>
              <a:off x="5411213" y="2194963"/>
              <a:ext cx="157817" cy="65044"/>
            </a:xfrm>
            <a:custGeom>
              <a:avLst/>
              <a:gdLst/>
              <a:ahLst/>
              <a:cxnLst/>
              <a:rect l="l" t="t" r="r" b="b"/>
              <a:pathLst>
                <a:path w="6027" h="2484" extrusionOk="0">
                  <a:moveTo>
                    <a:pt x="650" y="0"/>
                  </a:moveTo>
                  <a:cubicBezTo>
                    <a:pt x="179" y="0"/>
                    <a:pt x="0" y="624"/>
                    <a:pt x="404" y="878"/>
                  </a:cubicBezTo>
                  <a:lnTo>
                    <a:pt x="2656" y="2376"/>
                  </a:lnTo>
                  <a:cubicBezTo>
                    <a:pt x="2765" y="2447"/>
                    <a:pt x="2892" y="2483"/>
                    <a:pt x="3018" y="2483"/>
                  </a:cubicBezTo>
                  <a:cubicBezTo>
                    <a:pt x="3145" y="2483"/>
                    <a:pt x="3271" y="2447"/>
                    <a:pt x="3381" y="2376"/>
                  </a:cubicBezTo>
                  <a:lnTo>
                    <a:pt x="5632" y="878"/>
                  </a:lnTo>
                  <a:cubicBezTo>
                    <a:pt x="6027" y="624"/>
                    <a:pt x="5847" y="0"/>
                    <a:pt x="5386" y="0"/>
                  </a:cubicBezTo>
                  <a:cubicBezTo>
                    <a:pt x="5379" y="0"/>
                    <a:pt x="5372" y="0"/>
                    <a:pt x="5365" y="0"/>
                  </a:cubicBezTo>
                  <a:lnTo>
                    <a:pt x="671" y="0"/>
                  </a:lnTo>
                  <a:cubicBezTo>
                    <a:pt x="664" y="0"/>
                    <a:pt x="657" y="0"/>
                    <a:pt x="65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80" name="Google Shape;13480;p68"/>
            <p:cNvSpPr/>
            <p:nvPr/>
          </p:nvSpPr>
          <p:spPr>
            <a:xfrm>
              <a:off x="5436272" y="2173492"/>
              <a:ext cx="107935" cy="86515"/>
            </a:xfrm>
            <a:custGeom>
              <a:avLst/>
              <a:gdLst/>
              <a:ahLst/>
              <a:cxnLst/>
              <a:rect l="l" t="t" r="r" b="b"/>
              <a:pathLst>
                <a:path w="4122" h="3304" extrusionOk="0">
                  <a:moveTo>
                    <a:pt x="1" y="2061"/>
                  </a:moveTo>
                  <a:lnTo>
                    <a:pt x="10" y="2070"/>
                  </a:lnTo>
                  <a:lnTo>
                    <a:pt x="13" y="2069"/>
                  </a:lnTo>
                  <a:lnTo>
                    <a:pt x="13" y="2069"/>
                  </a:lnTo>
                  <a:lnTo>
                    <a:pt x="1" y="2061"/>
                  </a:lnTo>
                  <a:close/>
                  <a:moveTo>
                    <a:pt x="535" y="0"/>
                  </a:moveTo>
                  <a:lnTo>
                    <a:pt x="535" y="1421"/>
                  </a:lnTo>
                  <a:cubicBezTo>
                    <a:pt x="535" y="1708"/>
                    <a:pt x="344" y="1965"/>
                    <a:pt x="67" y="2051"/>
                  </a:cubicBezTo>
                  <a:lnTo>
                    <a:pt x="13" y="2069"/>
                  </a:lnTo>
                  <a:lnTo>
                    <a:pt x="13" y="2069"/>
                  </a:lnTo>
                  <a:lnTo>
                    <a:pt x="1699" y="3196"/>
                  </a:lnTo>
                  <a:cubicBezTo>
                    <a:pt x="1808" y="3267"/>
                    <a:pt x="1935" y="3303"/>
                    <a:pt x="2061" y="3303"/>
                  </a:cubicBezTo>
                  <a:cubicBezTo>
                    <a:pt x="2188" y="3303"/>
                    <a:pt x="2314" y="3267"/>
                    <a:pt x="2424" y="3196"/>
                  </a:cubicBezTo>
                  <a:lnTo>
                    <a:pt x="4122" y="2061"/>
                  </a:lnTo>
                  <a:lnTo>
                    <a:pt x="4065" y="2051"/>
                  </a:lnTo>
                  <a:cubicBezTo>
                    <a:pt x="3788" y="1965"/>
                    <a:pt x="3597" y="1708"/>
                    <a:pt x="3597" y="1421"/>
                  </a:cubicBezTo>
                  <a:lnTo>
                    <a:pt x="3597"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481" name="Google Shape;13481;p68"/>
            <p:cNvSpPr/>
            <p:nvPr/>
          </p:nvSpPr>
          <p:spPr>
            <a:xfrm>
              <a:off x="5450255" y="2173492"/>
              <a:ext cx="80231" cy="28620"/>
            </a:xfrm>
            <a:custGeom>
              <a:avLst/>
              <a:gdLst/>
              <a:ahLst/>
              <a:cxnLst/>
              <a:rect l="l" t="t" r="r" b="b"/>
              <a:pathLst>
                <a:path w="3064" h="1093" extrusionOk="0">
                  <a:moveTo>
                    <a:pt x="1" y="0"/>
                  </a:moveTo>
                  <a:lnTo>
                    <a:pt x="1" y="706"/>
                  </a:lnTo>
                  <a:cubicBezTo>
                    <a:pt x="478" y="964"/>
                    <a:pt x="1002" y="1092"/>
                    <a:pt x="1528" y="1092"/>
                  </a:cubicBezTo>
                  <a:cubicBezTo>
                    <a:pt x="2054" y="1092"/>
                    <a:pt x="2581" y="964"/>
                    <a:pt x="3063" y="706"/>
                  </a:cubicBezTo>
                  <a:lnTo>
                    <a:pt x="3063"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482" name="Google Shape;13482;p68"/>
            <p:cNvSpPr/>
            <p:nvPr/>
          </p:nvSpPr>
          <p:spPr>
            <a:xfrm>
              <a:off x="5394062" y="2076057"/>
              <a:ext cx="192381" cy="114428"/>
            </a:xfrm>
            <a:custGeom>
              <a:avLst/>
              <a:gdLst/>
              <a:ahLst/>
              <a:cxnLst/>
              <a:rect l="l" t="t" r="r" b="b"/>
              <a:pathLst>
                <a:path w="7347" h="4370" extrusionOk="0">
                  <a:moveTo>
                    <a:pt x="830" y="0"/>
                  </a:moveTo>
                  <a:lnTo>
                    <a:pt x="830" y="659"/>
                  </a:lnTo>
                  <a:lnTo>
                    <a:pt x="725" y="659"/>
                  </a:lnTo>
                  <a:cubicBezTo>
                    <a:pt x="0" y="659"/>
                    <a:pt x="0" y="1756"/>
                    <a:pt x="725" y="1756"/>
                  </a:cubicBezTo>
                  <a:lnTo>
                    <a:pt x="840" y="1756"/>
                  </a:lnTo>
                  <a:cubicBezTo>
                    <a:pt x="954" y="3234"/>
                    <a:pt x="2194" y="4370"/>
                    <a:pt x="3673" y="4370"/>
                  </a:cubicBezTo>
                  <a:cubicBezTo>
                    <a:pt x="5152" y="4370"/>
                    <a:pt x="6392" y="3234"/>
                    <a:pt x="6497" y="1756"/>
                  </a:cubicBezTo>
                  <a:lnTo>
                    <a:pt x="6621" y="1756"/>
                  </a:lnTo>
                  <a:cubicBezTo>
                    <a:pt x="7346" y="1756"/>
                    <a:pt x="7346" y="659"/>
                    <a:pt x="6621" y="659"/>
                  </a:cubicBezTo>
                  <a:lnTo>
                    <a:pt x="6516" y="659"/>
                  </a:lnTo>
                  <a:lnTo>
                    <a:pt x="6516" y="0"/>
                  </a:ln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483" name="Google Shape;13483;p68"/>
            <p:cNvSpPr/>
            <p:nvPr/>
          </p:nvSpPr>
          <p:spPr>
            <a:xfrm>
              <a:off x="5394062" y="2076319"/>
              <a:ext cx="107699" cy="114402"/>
            </a:xfrm>
            <a:custGeom>
              <a:avLst/>
              <a:gdLst/>
              <a:ahLst/>
              <a:cxnLst/>
              <a:rect l="l" t="t" r="r" b="b"/>
              <a:pathLst>
                <a:path w="4113" h="4369" extrusionOk="0">
                  <a:moveTo>
                    <a:pt x="840" y="0"/>
                  </a:moveTo>
                  <a:lnTo>
                    <a:pt x="840" y="649"/>
                  </a:lnTo>
                  <a:lnTo>
                    <a:pt x="725" y="649"/>
                  </a:lnTo>
                  <a:cubicBezTo>
                    <a:pt x="0" y="649"/>
                    <a:pt x="0" y="1746"/>
                    <a:pt x="725" y="1746"/>
                  </a:cubicBezTo>
                  <a:lnTo>
                    <a:pt x="849" y="1746"/>
                  </a:lnTo>
                  <a:cubicBezTo>
                    <a:pt x="953" y="3241"/>
                    <a:pt x="2200" y="4368"/>
                    <a:pt x="3654" y="4368"/>
                  </a:cubicBezTo>
                  <a:cubicBezTo>
                    <a:pt x="3805" y="4368"/>
                    <a:pt x="3958" y="4356"/>
                    <a:pt x="4112" y="4331"/>
                  </a:cubicBezTo>
                  <a:cubicBezTo>
                    <a:pt x="2729" y="4112"/>
                    <a:pt x="1708" y="2919"/>
                    <a:pt x="1708" y="1526"/>
                  </a:cubicBezTo>
                  <a:lnTo>
                    <a:pt x="1708"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484" name="Google Shape;13484;p68"/>
            <p:cNvSpPr/>
            <p:nvPr/>
          </p:nvSpPr>
          <p:spPr>
            <a:xfrm>
              <a:off x="5470994" y="2139006"/>
              <a:ext cx="38256" cy="11521"/>
            </a:xfrm>
            <a:custGeom>
              <a:avLst/>
              <a:gdLst/>
              <a:ahLst/>
              <a:cxnLst/>
              <a:rect l="l" t="t" r="r" b="b"/>
              <a:pathLst>
                <a:path w="1461" h="440" extrusionOk="0">
                  <a:moveTo>
                    <a:pt x="296" y="1"/>
                  </a:moveTo>
                  <a:cubicBezTo>
                    <a:pt x="1" y="1"/>
                    <a:pt x="1" y="439"/>
                    <a:pt x="296" y="439"/>
                  </a:cubicBezTo>
                  <a:lnTo>
                    <a:pt x="1174" y="439"/>
                  </a:lnTo>
                  <a:cubicBezTo>
                    <a:pt x="1460" y="439"/>
                    <a:pt x="1460" y="1"/>
                    <a:pt x="1174"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485" name="Google Shape;13485;p68"/>
            <p:cNvSpPr/>
            <p:nvPr/>
          </p:nvSpPr>
          <p:spPr>
            <a:xfrm>
              <a:off x="5405296" y="1973150"/>
              <a:ext cx="170150" cy="74444"/>
            </a:xfrm>
            <a:custGeom>
              <a:avLst/>
              <a:gdLst/>
              <a:ahLst/>
              <a:cxnLst/>
              <a:rect l="l" t="t" r="r" b="b"/>
              <a:pathLst>
                <a:path w="6498" h="2843" extrusionOk="0">
                  <a:moveTo>
                    <a:pt x="3244" y="0"/>
                  </a:moveTo>
                  <a:cubicBezTo>
                    <a:pt x="1613" y="0"/>
                    <a:pt x="220" y="1221"/>
                    <a:pt x="1" y="2843"/>
                  </a:cubicBezTo>
                  <a:lnTo>
                    <a:pt x="6497" y="2843"/>
                  </a:lnTo>
                  <a:cubicBezTo>
                    <a:pt x="6278" y="1212"/>
                    <a:pt x="4885" y="0"/>
                    <a:pt x="3244"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86" name="Google Shape;13486;p68"/>
            <p:cNvSpPr/>
            <p:nvPr/>
          </p:nvSpPr>
          <p:spPr>
            <a:xfrm>
              <a:off x="5478980" y="2270664"/>
              <a:ext cx="22781" cy="22990"/>
            </a:xfrm>
            <a:custGeom>
              <a:avLst/>
              <a:gdLst/>
              <a:ahLst/>
              <a:cxnLst/>
              <a:rect l="l" t="t" r="r" b="b"/>
              <a:pathLst>
                <a:path w="870" h="878" extrusionOk="0">
                  <a:moveTo>
                    <a:pt x="430" y="0"/>
                  </a:moveTo>
                  <a:cubicBezTo>
                    <a:pt x="192" y="0"/>
                    <a:pt x="1" y="191"/>
                    <a:pt x="1" y="439"/>
                  </a:cubicBezTo>
                  <a:cubicBezTo>
                    <a:pt x="1" y="677"/>
                    <a:pt x="192" y="878"/>
                    <a:pt x="430" y="878"/>
                  </a:cubicBezTo>
                  <a:cubicBezTo>
                    <a:pt x="678" y="878"/>
                    <a:pt x="869" y="677"/>
                    <a:pt x="869" y="439"/>
                  </a:cubicBezTo>
                  <a:cubicBezTo>
                    <a:pt x="869" y="191"/>
                    <a:pt x="678" y="0"/>
                    <a:pt x="430"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487" name="Google Shape;13487;p68"/>
            <p:cNvSpPr/>
            <p:nvPr/>
          </p:nvSpPr>
          <p:spPr>
            <a:xfrm>
              <a:off x="5356330" y="2253670"/>
              <a:ext cx="48233" cy="74208"/>
            </a:xfrm>
            <a:custGeom>
              <a:avLst/>
              <a:gdLst/>
              <a:ahLst/>
              <a:cxnLst/>
              <a:rect l="l" t="t" r="r" b="b"/>
              <a:pathLst>
                <a:path w="1842" h="2834" extrusionOk="0">
                  <a:moveTo>
                    <a:pt x="249" y="0"/>
                  </a:moveTo>
                  <a:cubicBezTo>
                    <a:pt x="144" y="96"/>
                    <a:pt x="68" y="220"/>
                    <a:pt x="1" y="353"/>
                  </a:cubicBezTo>
                  <a:lnTo>
                    <a:pt x="1174" y="1365"/>
                  </a:lnTo>
                  <a:cubicBezTo>
                    <a:pt x="1327" y="1489"/>
                    <a:pt x="1403" y="1670"/>
                    <a:pt x="1403" y="1861"/>
                  </a:cubicBezTo>
                  <a:lnTo>
                    <a:pt x="1403" y="2834"/>
                  </a:lnTo>
                  <a:lnTo>
                    <a:pt x="1842" y="2834"/>
                  </a:lnTo>
                  <a:lnTo>
                    <a:pt x="1842" y="1870"/>
                  </a:lnTo>
                  <a:cubicBezTo>
                    <a:pt x="1842" y="1546"/>
                    <a:pt x="1699" y="1250"/>
                    <a:pt x="1460" y="1040"/>
                  </a:cubicBezTo>
                  <a:lnTo>
                    <a:pt x="249"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488" name="Google Shape;13488;p68"/>
            <p:cNvSpPr/>
            <p:nvPr/>
          </p:nvSpPr>
          <p:spPr>
            <a:xfrm>
              <a:off x="5575917" y="2253670"/>
              <a:ext cx="48233" cy="74208"/>
            </a:xfrm>
            <a:custGeom>
              <a:avLst/>
              <a:gdLst/>
              <a:ahLst/>
              <a:cxnLst/>
              <a:rect l="l" t="t" r="r" b="b"/>
              <a:pathLst>
                <a:path w="1842" h="2834" extrusionOk="0">
                  <a:moveTo>
                    <a:pt x="1594" y="0"/>
                  </a:moveTo>
                  <a:lnTo>
                    <a:pt x="382" y="1040"/>
                  </a:lnTo>
                  <a:cubicBezTo>
                    <a:pt x="143" y="1250"/>
                    <a:pt x="0" y="1546"/>
                    <a:pt x="0" y="1870"/>
                  </a:cubicBezTo>
                  <a:lnTo>
                    <a:pt x="0" y="2834"/>
                  </a:lnTo>
                  <a:lnTo>
                    <a:pt x="439" y="2834"/>
                  </a:lnTo>
                  <a:lnTo>
                    <a:pt x="439" y="1861"/>
                  </a:lnTo>
                  <a:cubicBezTo>
                    <a:pt x="439" y="1670"/>
                    <a:pt x="525" y="1489"/>
                    <a:pt x="668" y="1365"/>
                  </a:cubicBezTo>
                  <a:lnTo>
                    <a:pt x="1842" y="353"/>
                  </a:lnTo>
                  <a:cubicBezTo>
                    <a:pt x="1784" y="220"/>
                    <a:pt x="1698" y="96"/>
                    <a:pt x="1594"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489" name="Google Shape;13489;p68"/>
            <p:cNvSpPr/>
            <p:nvPr/>
          </p:nvSpPr>
          <p:spPr>
            <a:xfrm>
              <a:off x="5398566" y="2047568"/>
              <a:ext cx="183374" cy="28777"/>
            </a:xfrm>
            <a:custGeom>
              <a:avLst/>
              <a:gdLst/>
              <a:ahLst/>
              <a:cxnLst/>
              <a:rect l="l" t="t" r="r" b="b"/>
              <a:pathLst>
                <a:path w="7003" h="1099" extrusionOk="0">
                  <a:moveTo>
                    <a:pt x="219" y="1"/>
                  </a:moveTo>
                  <a:cubicBezTo>
                    <a:pt x="105" y="1"/>
                    <a:pt x="0" y="96"/>
                    <a:pt x="0" y="220"/>
                  </a:cubicBezTo>
                  <a:lnTo>
                    <a:pt x="0" y="879"/>
                  </a:lnTo>
                  <a:cubicBezTo>
                    <a:pt x="0" y="993"/>
                    <a:pt x="105" y="1098"/>
                    <a:pt x="219" y="1098"/>
                  </a:cubicBezTo>
                  <a:lnTo>
                    <a:pt x="6783" y="1098"/>
                  </a:lnTo>
                  <a:cubicBezTo>
                    <a:pt x="6897" y="1098"/>
                    <a:pt x="7002" y="993"/>
                    <a:pt x="7002" y="879"/>
                  </a:cubicBezTo>
                  <a:lnTo>
                    <a:pt x="7002" y="220"/>
                  </a:lnTo>
                  <a:cubicBezTo>
                    <a:pt x="7002" y="96"/>
                    <a:pt x="6897" y="1"/>
                    <a:pt x="6783" y="1"/>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3490" name="Google Shape;13490;p68"/>
            <p:cNvSpPr/>
            <p:nvPr/>
          </p:nvSpPr>
          <p:spPr>
            <a:xfrm>
              <a:off x="5427788" y="1973150"/>
              <a:ext cx="62713" cy="74444"/>
            </a:xfrm>
            <a:custGeom>
              <a:avLst/>
              <a:gdLst/>
              <a:ahLst/>
              <a:cxnLst/>
              <a:rect l="l" t="t" r="r" b="b"/>
              <a:pathLst>
                <a:path w="2395" h="2843" extrusionOk="0">
                  <a:moveTo>
                    <a:pt x="2395" y="0"/>
                  </a:moveTo>
                  <a:cubicBezTo>
                    <a:pt x="1880" y="0"/>
                    <a:pt x="1374" y="124"/>
                    <a:pt x="916" y="363"/>
                  </a:cubicBezTo>
                  <a:cubicBezTo>
                    <a:pt x="420" y="954"/>
                    <a:pt x="77" y="1832"/>
                    <a:pt x="0" y="2843"/>
                  </a:cubicBezTo>
                  <a:lnTo>
                    <a:pt x="439" y="2843"/>
                  </a:lnTo>
                  <a:cubicBezTo>
                    <a:pt x="544" y="1603"/>
                    <a:pt x="1059" y="592"/>
                    <a:pt x="1746" y="191"/>
                  </a:cubicBezTo>
                  <a:lnTo>
                    <a:pt x="1746" y="191"/>
                  </a:lnTo>
                  <a:cubicBezTo>
                    <a:pt x="1460" y="868"/>
                    <a:pt x="1336" y="1984"/>
                    <a:pt x="1307" y="2843"/>
                  </a:cubicBezTo>
                  <a:lnTo>
                    <a:pt x="1746" y="2843"/>
                  </a:lnTo>
                  <a:cubicBezTo>
                    <a:pt x="1803" y="992"/>
                    <a:pt x="2223" y="0"/>
                    <a:pt x="2395"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491" name="Google Shape;13491;p68"/>
            <p:cNvSpPr/>
            <p:nvPr/>
          </p:nvSpPr>
          <p:spPr>
            <a:xfrm>
              <a:off x="5490240" y="1973150"/>
              <a:ext cx="62477" cy="74208"/>
            </a:xfrm>
            <a:custGeom>
              <a:avLst/>
              <a:gdLst/>
              <a:ahLst/>
              <a:cxnLst/>
              <a:rect l="l" t="t" r="r" b="b"/>
              <a:pathLst>
                <a:path w="2386" h="2834" extrusionOk="0">
                  <a:moveTo>
                    <a:pt x="0" y="0"/>
                  </a:moveTo>
                  <a:cubicBezTo>
                    <a:pt x="181" y="0"/>
                    <a:pt x="592" y="992"/>
                    <a:pt x="649" y="2833"/>
                  </a:cubicBezTo>
                  <a:lnTo>
                    <a:pt x="1088" y="2833"/>
                  </a:lnTo>
                  <a:cubicBezTo>
                    <a:pt x="1059" y="1984"/>
                    <a:pt x="935" y="868"/>
                    <a:pt x="649" y="181"/>
                  </a:cubicBezTo>
                  <a:lnTo>
                    <a:pt x="649" y="181"/>
                  </a:lnTo>
                  <a:cubicBezTo>
                    <a:pt x="1336" y="582"/>
                    <a:pt x="1851" y="1603"/>
                    <a:pt x="1956" y="2833"/>
                  </a:cubicBezTo>
                  <a:lnTo>
                    <a:pt x="2385" y="2833"/>
                  </a:lnTo>
                  <a:cubicBezTo>
                    <a:pt x="2309" y="1832"/>
                    <a:pt x="1975" y="954"/>
                    <a:pt x="1479" y="353"/>
                  </a:cubicBezTo>
                  <a:cubicBezTo>
                    <a:pt x="1021" y="124"/>
                    <a:pt x="515" y="0"/>
                    <a:pt x="0"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492" name="Google Shape;13492;p68"/>
            <p:cNvSpPr/>
            <p:nvPr/>
          </p:nvSpPr>
          <p:spPr>
            <a:xfrm>
              <a:off x="5398802" y="2047568"/>
              <a:ext cx="39984" cy="28515"/>
            </a:xfrm>
            <a:custGeom>
              <a:avLst/>
              <a:gdLst/>
              <a:ahLst/>
              <a:cxnLst/>
              <a:rect l="l" t="t" r="r" b="b"/>
              <a:pathLst>
                <a:path w="1527" h="1089" extrusionOk="0">
                  <a:moveTo>
                    <a:pt x="220" y="1"/>
                  </a:moveTo>
                  <a:cubicBezTo>
                    <a:pt x="96" y="1"/>
                    <a:pt x="1" y="96"/>
                    <a:pt x="1" y="220"/>
                  </a:cubicBezTo>
                  <a:lnTo>
                    <a:pt x="1" y="879"/>
                  </a:lnTo>
                  <a:cubicBezTo>
                    <a:pt x="1" y="993"/>
                    <a:pt x="96" y="1088"/>
                    <a:pt x="220" y="1088"/>
                  </a:cubicBezTo>
                  <a:lnTo>
                    <a:pt x="1527" y="1088"/>
                  </a:lnTo>
                  <a:cubicBezTo>
                    <a:pt x="1412" y="1088"/>
                    <a:pt x="1308" y="993"/>
                    <a:pt x="1308" y="879"/>
                  </a:cubicBezTo>
                  <a:lnTo>
                    <a:pt x="1308" y="220"/>
                  </a:lnTo>
                  <a:cubicBezTo>
                    <a:pt x="1308" y="96"/>
                    <a:pt x="1412" y="1"/>
                    <a:pt x="1527"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93" name="Google Shape;13493;p68"/>
            <p:cNvSpPr/>
            <p:nvPr/>
          </p:nvSpPr>
          <p:spPr>
            <a:xfrm>
              <a:off x="5404536" y="2076057"/>
              <a:ext cx="171643" cy="49699"/>
            </a:xfrm>
            <a:custGeom>
              <a:avLst/>
              <a:gdLst/>
              <a:ahLst/>
              <a:cxnLst/>
              <a:rect l="l" t="t" r="r" b="b"/>
              <a:pathLst>
                <a:path w="6555" h="1898" extrusionOk="0">
                  <a:moveTo>
                    <a:pt x="1" y="0"/>
                  </a:moveTo>
                  <a:lnTo>
                    <a:pt x="1" y="430"/>
                  </a:lnTo>
                  <a:cubicBezTo>
                    <a:pt x="1" y="573"/>
                    <a:pt x="68" y="706"/>
                    <a:pt x="192" y="792"/>
                  </a:cubicBezTo>
                  <a:lnTo>
                    <a:pt x="1585" y="1756"/>
                  </a:lnTo>
                  <a:cubicBezTo>
                    <a:pt x="1723" y="1852"/>
                    <a:pt x="1881" y="1898"/>
                    <a:pt x="2037" y="1898"/>
                  </a:cubicBezTo>
                  <a:cubicBezTo>
                    <a:pt x="2344" y="1898"/>
                    <a:pt x="2644" y="1722"/>
                    <a:pt x="2777" y="1412"/>
                  </a:cubicBezTo>
                  <a:cubicBezTo>
                    <a:pt x="2860" y="1219"/>
                    <a:pt x="3049" y="1097"/>
                    <a:pt x="3251" y="1097"/>
                  </a:cubicBezTo>
                  <a:cubicBezTo>
                    <a:pt x="3258" y="1097"/>
                    <a:pt x="3266" y="1097"/>
                    <a:pt x="3273" y="1098"/>
                  </a:cubicBezTo>
                  <a:cubicBezTo>
                    <a:pt x="3281" y="1097"/>
                    <a:pt x="3289" y="1097"/>
                    <a:pt x="3297" y="1097"/>
                  </a:cubicBezTo>
                  <a:cubicBezTo>
                    <a:pt x="3507" y="1097"/>
                    <a:pt x="3696" y="1219"/>
                    <a:pt x="3779" y="1412"/>
                  </a:cubicBezTo>
                  <a:cubicBezTo>
                    <a:pt x="3912" y="1722"/>
                    <a:pt x="4208" y="1898"/>
                    <a:pt x="4515" y="1898"/>
                  </a:cubicBezTo>
                  <a:cubicBezTo>
                    <a:pt x="4671" y="1898"/>
                    <a:pt x="4830" y="1852"/>
                    <a:pt x="4971" y="1756"/>
                  </a:cubicBezTo>
                  <a:lnTo>
                    <a:pt x="6364" y="792"/>
                  </a:lnTo>
                  <a:cubicBezTo>
                    <a:pt x="6479" y="706"/>
                    <a:pt x="6555" y="573"/>
                    <a:pt x="6555" y="430"/>
                  </a:cubicBezTo>
                  <a:lnTo>
                    <a:pt x="6555" y="0"/>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494" name="Google Shape;13494;p68"/>
            <p:cNvSpPr/>
            <p:nvPr/>
          </p:nvSpPr>
          <p:spPr>
            <a:xfrm>
              <a:off x="5450255" y="2093418"/>
              <a:ext cx="11521" cy="17125"/>
            </a:xfrm>
            <a:custGeom>
              <a:avLst/>
              <a:gdLst/>
              <a:ahLst/>
              <a:cxnLst/>
              <a:rect l="l" t="t" r="r" b="b"/>
              <a:pathLst>
                <a:path w="440" h="654" extrusionOk="0">
                  <a:moveTo>
                    <a:pt x="220" y="0"/>
                  </a:moveTo>
                  <a:cubicBezTo>
                    <a:pt x="111" y="0"/>
                    <a:pt x="1" y="72"/>
                    <a:pt x="1" y="215"/>
                  </a:cubicBezTo>
                  <a:lnTo>
                    <a:pt x="1" y="435"/>
                  </a:lnTo>
                  <a:cubicBezTo>
                    <a:pt x="1" y="559"/>
                    <a:pt x="96" y="654"/>
                    <a:pt x="220" y="654"/>
                  </a:cubicBezTo>
                  <a:cubicBezTo>
                    <a:pt x="344" y="654"/>
                    <a:pt x="440" y="559"/>
                    <a:pt x="440" y="435"/>
                  </a:cubicBezTo>
                  <a:lnTo>
                    <a:pt x="440" y="215"/>
                  </a:lnTo>
                  <a:cubicBezTo>
                    <a:pt x="440" y="72"/>
                    <a:pt x="330" y="0"/>
                    <a:pt x="220"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495" name="Google Shape;13495;p68"/>
            <p:cNvSpPr/>
            <p:nvPr/>
          </p:nvSpPr>
          <p:spPr>
            <a:xfrm>
              <a:off x="5518965" y="2093418"/>
              <a:ext cx="11521" cy="17125"/>
            </a:xfrm>
            <a:custGeom>
              <a:avLst/>
              <a:gdLst/>
              <a:ahLst/>
              <a:cxnLst/>
              <a:rect l="l" t="t" r="r" b="b"/>
              <a:pathLst>
                <a:path w="440" h="654" extrusionOk="0">
                  <a:moveTo>
                    <a:pt x="220" y="0"/>
                  </a:moveTo>
                  <a:cubicBezTo>
                    <a:pt x="110" y="0"/>
                    <a:pt x="0" y="72"/>
                    <a:pt x="0" y="215"/>
                  </a:cubicBezTo>
                  <a:lnTo>
                    <a:pt x="0" y="435"/>
                  </a:lnTo>
                  <a:cubicBezTo>
                    <a:pt x="0" y="559"/>
                    <a:pt x="96" y="654"/>
                    <a:pt x="220" y="654"/>
                  </a:cubicBezTo>
                  <a:cubicBezTo>
                    <a:pt x="334" y="654"/>
                    <a:pt x="439" y="559"/>
                    <a:pt x="439" y="435"/>
                  </a:cubicBezTo>
                  <a:lnTo>
                    <a:pt x="439" y="215"/>
                  </a:lnTo>
                  <a:cubicBezTo>
                    <a:pt x="439" y="72"/>
                    <a:pt x="329" y="0"/>
                    <a:pt x="220"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496" name="Google Shape;13496;p68"/>
            <p:cNvSpPr/>
            <p:nvPr/>
          </p:nvSpPr>
          <p:spPr>
            <a:xfrm>
              <a:off x="5404301" y="2076057"/>
              <a:ext cx="171878" cy="11521"/>
            </a:xfrm>
            <a:custGeom>
              <a:avLst/>
              <a:gdLst/>
              <a:ahLst/>
              <a:cxnLst/>
              <a:rect l="l" t="t" r="r" b="b"/>
              <a:pathLst>
                <a:path w="6564" h="440" extrusionOk="0">
                  <a:moveTo>
                    <a:pt x="0" y="0"/>
                  </a:moveTo>
                  <a:lnTo>
                    <a:pt x="0" y="430"/>
                  </a:lnTo>
                  <a:cubicBezTo>
                    <a:pt x="0" y="430"/>
                    <a:pt x="10" y="439"/>
                    <a:pt x="10" y="439"/>
                  </a:cubicBezTo>
                  <a:lnTo>
                    <a:pt x="6564" y="439"/>
                  </a:lnTo>
                  <a:lnTo>
                    <a:pt x="6564" y="430"/>
                  </a:lnTo>
                  <a:lnTo>
                    <a:pt x="6564" y="0"/>
                  </a:ln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13497" name="Google Shape;13497;p68"/>
          <p:cNvGrpSpPr/>
          <p:nvPr/>
        </p:nvGrpSpPr>
        <p:grpSpPr>
          <a:xfrm>
            <a:off x="4902701" y="1820750"/>
            <a:ext cx="274812" cy="354728"/>
            <a:chOff x="4902701" y="1973150"/>
            <a:chExt cx="274812" cy="354728"/>
          </a:xfrm>
        </p:grpSpPr>
        <p:sp>
          <p:nvSpPr>
            <p:cNvPr id="13498" name="Google Shape;13498;p68"/>
            <p:cNvSpPr/>
            <p:nvPr/>
          </p:nvSpPr>
          <p:spPr>
            <a:xfrm>
              <a:off x="4902936" y="2161996"/>
              <a:ext cx="274576" cy="165882"/>
            </a:xfrm>
            <a:custGeom>
              <a:avLst/>
              <a:gdLst/>
              <a:ahLst/>
              <a:cxnLst/>
              <a:rect l="l" t="t" r="r" b="b"/>
              <a:pathLst>
                <a:path w="10486" h="6335" extrusionOk="0">
                  <a:moveTo>
                    <a:pt x="3712" y="0"/>
                  </a:moveTo>
                  <a:lnTo>
                    <a:pt x="3712" y="1040"/>
                  </a:lnTo>
                  <a:cubicBezTo>
                    <a:pt x="3712" y="1326"/>
                    <a:pt x="3521" y="1584"/>
                    <a:pt x="3244" y="1670"/>
                  </a:cubicBezTo>
                  <a:lnTo>
                    <a:pt x="945" y="2347"/>
                  </a:lnTo>
                  <a:cubicBezTo>
                    <a:pt x="382" y="2509"/>
                    <a:pt x="1" y="3015"/>
                    <a:pt x="1" y="3597"/>
                  </a:cubicBezTo>
                  <a:lnTo>
                    <a:pt x="1" y="5676"/>
                  </a:lnTo>
                  <a:cubicBezTo>
                    <a:pt x="1" y="6039"/>
                    <a:pt x="297" y="6335"/>
                    <a:pt x="659" y="6335"/>
                  </a:cubicBezTo>
                  <a:lnTo>
                    <a:pt x="9827" y="6335"/>
                  </a:lnTo>
                  <a:cubicBezTo>
                    <a:pt x="10189" y="6335"/>
                    <a:pt x="10485" y="6039"/>
                    <a:pt x="10485" y="5676"/>
                  </a:cubicBezTo>
                  <a:lnTo>
                    <a:pt x="10485" y="3606"/>
                  </a:lnTo>
                  <a:cubicBezTo>
                    <a:pt x="10485" y="3015"/>
                    <a:pt x="10104" y="2509"/>
                    <a:pt x="9541" y="2347"/>
                  </a:cubicBezTo>
                  <a:lnTo>
                    <a:pt x="7242" y="1670"/>
                  </a:lnTo>
                  <a:cubicBezTo>
                    <a:pt x="6965" y="1584"/>
                    <a:pt x="6774" y="1326"/>
                    <a:pt x="6774" y="1040"/>
                  </a:cubicBezTo>
                  <a:lnTo>
                    <a:pt x="677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499" name="Google Shape;13499;p68"/>
            <p:cNvSpPr/>
            <p:nvPr/>
          </p:nvSpPr>
          <p:spPr>
            <a:xfrm>
              <a:off x="4902701" y="2208710"/>
              <a:ext cx="274550" cy="119168"/>
            </a:xfrm>
            <a:custGeom>
              <a:avLst/>
              <a:gdLst/>
              <a:ahLst/>
              <a:cxnLst/>
              <a:rect l="l" t="t" r="r" b="b"/>
              <a:pathLst>
                <a:path w="10485" h="4551" extrusionOk="0">
                  <a:moveTo>
                    <a:pt x="2843" y="0"/>
                  </a:moveTo>
                  <a:lnTo>
                    <a:pt x="945" y="563"/>
                  </a:lnTo>
                  <a:cubicBezTo>
                    <a:pt x="382" y="725"/>
                    <a:pt x="0" y="1231"/>
                    <a:pt x="0" y="1813"/>
                  </a:cubicBezTo>
                  <a:lnTo>
                    <a:pt x="0" y="3892"/>
                  </a:lnTo>
                  <a:cubicBezTo>
                    <a:pt x="0" y="4255"/>
                    <a:pt x="296" y="4551"/>
                    <a:pt x="658" y="4551"/>
                  </a:cubicBezTo>
                  <a:lnTo>
                    <a:pt x="9836" y="4551"/>
                  </a:lnTo>
                  <a:cubicBezTo>
                    <a:pt x="10198" y="4551"/>
                    <a:pt x="10485" y="4255"/>
                    <a:pt x="10485" y="3892"/>
                  </a:cubicBezTo>
                  <a:lnTo>
                    <a:pt x="10485" y="1822"/>
                  </a:lnTo>
                  <a:cubicBezTo>
                    <a:pt x="10485" y="1240"/>
                    <a:pt x="10103" y="725"/>
                    <a:pt x="9550" y="563"/>
                  </a:cubicBezTo>
                  <a:lnTo>
                    <a:pt x="7651" y="0"/>
                  </a:lnTo>
                  <a:cubicBezTo>
                    <a:pt x="7251" y="620"/>
                    <a:pt x="6325" y="1059"/>
                    <a:pt x="5247" y="1059"/>
                  </a:cubicBezTo>
                  <a:cubicBezTo>
                    <a:pt x="4169" y="1059"/>
                    <a:pt x="3244" y="620"/>
                    <a:pt x="2843"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00" name="Google Shape;13500;p68"/>
            <p:cNvSpPr/>
            <p:nvPr/>
          </p:nvSpPr>
          <p:spPr>
            <a:xfrm>
              <a:off x="5000109" y="2161996"/>
              <a:ext cx="79969" cy="22886"/>
            </a:xfrm>
            <a:custGeom>
              <a:avLst/>
              <a:gdLst/>
              <a:ahLst/>
              <a:cxnLst/>
              <a:rect l="l" t="t" r="r" b="b"/>
              <a:pathLst>
                <a:path w="3054" h="874" extrusionOk="0">
                  <a:moveTo>
                    <a:pt x="1" y="0"/>
                  </a:moveTo>
                  <a:lnTo>
                    <a:pt x="1" y="487"/>
                  </a:lnTo>
                  <a:cubicBezTo>
                    <a:pt x="478" y="744"/>
                    <a:pt x="1003" y="873"/>
                    <a:pt x="1527" y="873"/>
                  </a:cubicBezTo>
                  <a:cubicBezTo>
                    <a:pt x="2052" y="873"/>
                    <a:pt x="2577" y="744"/>
                    <a:pt x="3054" y="487"/>
                  </a:cubicBezTo>
                  <a:lnTo>
                    <a:pt x="305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501" name="Google Shape;13501;p68"/>
            <p:cNvSpPr/>
            <p:nvPr/>
          </p:nvSpPr>
          <p:spPr>
            <a:xfrm>
              <a:off x="4943654" y="2019105"/>
              <a:ext cx="192643" cy="154413"/>
            </a:xfrm>
            <a:custGeom>
              <a:avLst/>
              <a:gdLst/>
              <a:ahLst/>
              <a:cxnLst/>
              <a:rect l="l" t="t" r="r" b="b"/>
              <a:pathLst>
                <a:path w="7357" h="5897" extrusionOk="0">
                  <a:moveTo>
                    <a:pt x="840" y="0"/>
                  </a:moveTo>
                  <a:lnTo>
                    <a:pt x="840" y="2185"/>
                  </a:lnTo>
                  <a:lnTo>
                    <a:pt x="735" y="2185"/>
                  </a:lnTo>
                  <a:cubicBezTo>
                    <a:pt x="732" y="2185"/>
                    <a:pt x="729" y="2185"/>
                    <a:pt x="726" y="2185"/>
                  </a:cubicBezTo>
                  <a:cubicBezTo>
                    <a:pt x="1" y="2185"/>
                    <a:pt x="4" y="3273"/>
                    <a:pt x="735" y="3273"/>
                  </a:cubicBezTo>
                  <a:lnTo>
                    <a:pt x="850" y="3273"/>
                  </a:lnTo>
                  <a:cubicBezTo>
                    <a:pt x="964" y="4751"/>
                    <a:pt x="2195" y="5896"/>
                    <a:pt x="3683" y="5896"/>
                  </a:cubicBezTo>
                  <a:cubicBezTo>
                    <a:pt x="5162" y="5896"/>
                    <a:pt x="6393" y="4751"/>
                    <a:pt x="6507" y="3273"/>
                  </a:cubicBezTo>
                  <a:lnTo>
                    <a:pt x="6631" y="3273"/>
                  </a:lnTo>
                  <a:cubicBezTo>
                    <a:pt x="7356" y="3273"/>
                    <a:pt x="7356" y="2185"/>
                    <a:pt x="6631" y="2185"/>
                  </a:cubicBezTo>
                  <a:lnTo>
                    <a:pt x="6526" y="2185"/>
                  </a:lnTo>
                  <a:lnTo>
                    <a:pt x="6526"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02" name="Google Shape;13502;p68"/>
            <p:cNvSpPr/>
            <p:nvPr/>
          </p:nvSpPr>
          <p:spPr>
            <a:xfrm>
              <a:off x="4946403" y="2041833"/>
              <a:ext cx="145170" cy="131658"/>
            </a:xfrm>
            <a:custGeom>
              <a:avLst/>
              <a:gdLst/>
              <a:ahLst/>
              <a:cxnLst/>
              <a:rect l="l" t="t" r="r" b="b"/>
              <a:pathLst>
                <a:path w="5544" h="5028" extrusionOk="0">
                  <a:moveTo>
                    <a:pt x="735" y="1"/>
                  </a:moveTo>
                  <a:lnTo>
                    <a:pt x="735" y="1317"/>
                  </a:lnTo>
                  <a:lnTo>
                    <a:pt x="649" y="1317"/>
                  </a:lnTo>
                  <a:cubicBezTo>
                    <a:pt x="642" y="1317"/>
                    <a:pt x="635" y="1317"/>
                    <a:pt x="628" y="1317"/>
                  </a:cubicBezTo>
                  <a:cubicBezTo>
                    <a:pt x="380" y="1317"/>
                    <a:pt x="171" y="1476"/>
                    <a:pt x="106" y="1708"/>
                  </a:cubicBezTo>
                  <a:cubicBezTo>
                    <a:pt x="1" y="2061"/>
                    <a:pt x="268" y="2405"/>
                    <a:pt x="630" y="2405"/>
                  </a:cubicBezTo>
                  <a:lnTo>
                    <a:pt x="745" y="2405"/>
                  </a:lnTo>
                  <a:cubicBezTo>
                    <a:pt x="848" y="3908"/>
                    <a:pt x="2102" y="5027"/>
                    <a:pt x="3556" y="5027"/>
                  </a:cubicBezTo>
                  <a:cubicBezTo>
                    <a:pt x="3708" y="5027"/>
                    <a:pt x="3862" y="5015"/>
                    <a:pt x="4017" y="4990"/>
                  </a:cubicBezTo>
                  <a:cubicBezTo>
                    <a:pt x="2634" y="4780"/>
                    <a:pt x="1613" y="3588"/>
                    <a:pt x="1613" y="2185"/>
                  </a:cubicBezTo>
                  <a:lnTo>
                    <a:pt x="1613" y="1746"/>
                  </a:lnTo>
                  <a:cubicBezTo>
                    <a:pt x="1613" y="1021"/>
                    <a:pt x="2195" y="439"/>
                    <a:pt x="2920" y="439"/>
                  </a:cubicBezTo>
                  <a:lnTo>
                    <a:pt x="5105" y="439"/>
                  </a:lnTo>
                  <a:cubicBezTo>
                    <a:pt x="5343" y="439"/>
                    <a:pt x="5543" y="239"/>
                    <a:pt x="5543"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503" name="Google Shape;13503;p68"/>
            <p:cNvSpPr/>
            <p:nvPr/>
          </p:nvSpPr>
          <p:spPr>
            <a:xfrm>
              <a:off x="5000109" y="2076686"/>
              <a:ext cx="11286" cy="17125"/>
            </a:xfrm>
            <a:custGeom>
              <a:avLst/>
              <a:gdLst/>
              <a:ahLst/>
              <a:cxnLst/>
              <a:rect l="l" t="t" r="r" b="b"/>
              <a:pathLst>
                <a:path w="431" h="654" extrusionOk="0">
                  <a:moveTo>
                    <a:pt x="215" y="0"/>
                  </a:moveTo>
                  <a:cubicBezTo>
                    <a:pt x="108" y="0"/>
                    <a:pt x="1" y="72"/>
                    <a:pt x="1" y="215"/>
                  </a:cubicBezTo>
                  <a:lnTo>
                    <a:pt x="1" y="434"/>
                  </a:lnTo>
                  <a:cubicBezTo>
                    <a:pt x="1" y="558"/>
                    <a:pt x="96" y="654"/>
                    <a:pt x="220" y="654"/>
                  </a:cubicBezTo>
                  <a:cubicBezTo>
                    <a:pt x="335" y="654"/>
                    <a:pt x="430" y="558"/>
                    <a:pt x="430" y="434"/>
                  </a:cubicBezTo>
                  <a:lnTo>
                    <a:pt x="430" y="215"/>
                  </a:lnTo>
                  <a:cubicBezTo>
                    <a:pt x="430" y="72"/>
                    <a:pt x="323" y="0"/>
                    <a:pt x="21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04" name="Google Shape;13504;p68"/>
            <p:cNvSpPr/>
            <p:nvPr/>
          </p:nvSpPr>
          <p:spPr>
            <a:xfrm>
              <a:off x="5068556" y="2076686"/>
              <a:ext cx="11521" cy="17125"/>
            </a:xfrm>
            <a:custGeom>
              <a:avLst/>
              <a:gdLst/>
              <a:ahLst/>
              <a:cxnLst/>
              <a:rect l="l" t="t" r="r" b="b"/>
              <a:pathLst>
                <a:path w="440" h="654" extrusionOk="0">
                  <a:moveTo>
                    <a:pt x="220" y="0"/>
                  </a:moveTo>
                  <a:cubicBezTo>
                    <a:pt x="110" y="0"/>
                    <a:pt x="1" y="72"/>
                    <a:pt x="1" y="215"/>
                  </a:cubicBezTo>
                  <a:lnTo>
                    <a:pt x="1" y="434"/>
                  </a:lnTo>
                  <a:cubicBezTo>
                    <a:pt x="1" y="558"/>
                    <a:pt x="106" y="654"/>
                    <a:pt x="220" y="654"/>
                  </a:cubicBezTo>
                  <a:cubicBezTo>
                    <a:pt x="344" y="654"/>
                    <a:pt x="440" y="558"/>
                    <a:pt x="440" y="434"/>
                  </a:cubicBezTo>
                  <a:lnTo>
                    <a:pt x="440" y="215"/>
                  </a:lnTo>
                  <a:cubicBezTo>
                    <a:pt x="440" y="72"/>
                    <a:pt x="330" y="0"/>
                    <a:pt x="22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05" name="Google Shape;13505;p68"/>
            <p:cNvSpPr/>
            <p:nvPr/>
          </p:nvSpPr>
          <p:spPr>
            <a:xfrm>
              <a:off x="4992384" y="2059063"/>
              <a:ext cx="26499" cy="11521"/>
            </a:xfrm>
            <a:custGeom>
              <a:avLst/>
              <a:gdLst/>
              <a:ahLst/>
              <a:cxnLst/>
              <a:rect l="l" t="t" r="r" b="b"/>
              <a:pathLst>
                <a:path w="1012" h="440" extrusionOk="0">
                  <a:moveTo>
                    <a:pt x="286" y="1"/>
                  </a:moveTo>
                  <a:cubicBezTo>
                    <a:pt x="0" y="1"/>
                    <a:pt x="0" y="430"/>
                    <a:pt x="286" y="440"/>
                  </a:cubicBezTo>
                  <a:lnTo>
                    <a:pt x="725" y="440"/>
                  </a:lnTo>
                  <a:cubicBezTo>
                    <a:pt x="1011" y="440"/>
                    <a:pt x="1011" y="1"/>
                    <a:pt x="72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506" name="Google Shape;13506;p68"/>
            <p:cNvSpPr/>
            <p:nvPr/>
          </p:nvSpPr>
          <p:spPr>
            <a:xfrm>
              <a:off x="5061068" y="2059063"/>
              <a:ext cx="26499" cy="11521"/>
            </a:xfrm>
            <a:custGeom>
              <a:avLst/>
              <a:gdLst/>
              <a:ahLst/>
              <a:cxnLst/>
              <a:rect l="l" t="t" r="r" b="b"/>
              <a:pathLst>
                <a:path w="1012" h="440" extrusionOk="0">
                  <a:moveTo>
                    <a:pt x="287" y="1"/>
                  </a:moveTo>
                  <a:cubicBezTo>
                    <a:pt x="1" y="1"/>
                    <a:pt x="1" y="430"/>
                    <a:pt x="287" y="440"/>
                  </a:cubicBezTo>
                  <a:lnTo>
                    <a:pt x="726" y="440"/>
                  </a:lnTo>
                  <a:cubicBezTo>
                    <a:pt x="1012" y="440"/>
                    <a:pt x="1012" y="1"/>
                    <a:pt x="726"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507" name="Google Shape;13507;p68"/>
            <p:cNvSpPr/>
            <p:nvPr/>
          </p:nvSpPr>
          <p:spPr>
            <a:xfrm>
              <a:off x="5014615" y="2116068"/>
              <a:ext cx="50773" cy="17282"/>
            </a:xfrm>
            <a:custGeom>
              <a:avLst/>
              <a:gdLst/>
              <a:ahLst/>
              <a:cxnLst/>
              <a:rect l="l" t="t" r="r" b="b"/>
              <a:pathLst>
                <a:path w="1939" h="660" extrusionOk="0">
                  <a:moveTo>
                    <a:pt x="319" y="0"/>
                  </a:moveTo>
                  <a:cubicBezTo>
                    <a:pt x="150" y="0"/>
                    <a:pt x="1" y="219"/>
                    <a:pt x="162" y="380"/>
                  </a:cubicBezTo>
                  <a:cubicBezTo>
                    <a:pt x="373" y="556"/>
                    <a:pt x="633" y="659"/>
                    <a:pt x="904" y="659"/>
                  </a:cubicBezTo>
                  <a:cubicBezTo>
                    <a:pt x="927" y="659"/>
                    <a:pt x="950" y="659"/>
                    <a:pt x="973" y="657"/>
                  </a:cubicBezTo>
                  <a:cubicBezTo>
                    <a:pt x="996" y="659"/>
                    <a:pt x="1019" y="659"/>
                    <a:pt x="1042" y="659"/>
                  </a:cubicBezTo>
                  <a:cubicBezTo>
                    <a:pt x="1313" y="659"/>
                    <a:pt x="1573" y="556"/>
                    <a:pt x="1784" y="380"/>
                  </a:cubicBezTo>
                  <a:cubicBezTo>
                    <a:pt x="1938" y="219"/>
                    <a:pt x="1793" y="0"/>
                    <a:pt x="1626" y="0"/>
                  </a:cubicBezTo>
                  <a:cubicBezTo>
                    <a:pt x="1576" y="0"/>
                    <a:pt x="1525" y="20"/>
                    <a:pt x="1479" y="66"/>
                  </a:cubicBezTo>
                  <a:cubicBezTo>
                    <a:pt x="1326" y="171"/>
                    <a:pt x="1150" y="223"/>
                    <a:pt x="973" y="223"/>
                  </a:cubicBezTo>
                  <a:cubicBezTo>
                    <a:pt x="797" y="223"/>
                    <a:pt x="620" y="171"/>
                    <a:pt x="468" y="66"/>
                  </a:cubicBezTo>
                  <a:cubicBezTo>
                    <a:pt x="422" y="20"/>
                    <a:pt x="370" y="0"/>
                    <a:pt x="319"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508" name="Google Shape;13508;p68"/>
            <p:cNvSpPr/>
            <p:nvPr/>
          </p:nvSpPr>
          <p:spPr>
            <a:xfrm>
              <a:off x="4954154" y="1973150"/>
              <a:ext cx="171643" cy="68709"/>
            </a:xfrm>
            <a:custGeom>
              <a:avLst/>
              <a:gdLst/>
              <a:ahLst/>
              <a:cxnLst/>
              <a:rect l="l" t="t" r="r" b="b"/>
              <a:pathLst>
                <a:path w="6555" h="2624" extrusionOk="0">
                  <a:moveTo>
                    <a:pt x="1164" y="0"/>
                  </a:moveTo>
                  <a:cubicBezTo>
                    <a:pt x="869" y="0"/>
                    <a:pt x="601" y="210"/>
                    <a:pt x="535" y="496"/>
                  </a:cubicBezTo>
                  <a:lnTo>
                    <a:pt x="0" y="2624"/>
                  </a:lnTo>
                  <a:lnTo>
                    <a:pt x="6554" y="2624"/>
                  </a:lnTo>
                  <a:lnTo>
                    <a:pt x="6020" y="496"/>
                  </a:lnTo>
                  <a:cubicBezTo>
                    <a:pt x="5944" y="210"/>
                    <a:pt x="5686" y="0"/>
                    <a:pt x="5381"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09" name="Google Shape;13509;p68"/>
            <p:cNvSpPr/>
            <p:nvPr/>
          </p:nvSpPr>
          <p:spPr>
            <a:xfrm>
              <a:off x="4973400" y="2185118"/>
              <a:ext cx="55224" cy="50589"/>
            </a:xfrm>
            <a:custGeom>
              <a:avLst/>
              <a:gdLst/>
              <a:ahLst/>
              <a:cxnLst/>
              <a:rect l="l" t="t" r="r" b="b"/>
              <a:pathLst>
                <a:path w="2109" h="1932" extrusionOk="0">
                  <a:moveTo>
                    <a:pt x="834" y="0"/>
                  </a:moveTo>
                  <a:cubicBezTo>
                    <a:pt x="746" y="0"/>
                    <a:pt x="658" y="41"/>
                    <a:pt x="601" y="119"/>
                  </a:cubicBezTo>
                  <a:lnTo>
                    <a:pt x="0" y="911"/>
                  </a:lnTo>
                  <a:cubicBezTo>
                    <a:pt x="467" y="1454"/>
                    <a:pt x="1221" y="1836"/>
                    <a:pt x="2108" y="1931"/>
                  </a:cubicBezTo>
                  <a:lnTo>
                    <a:pt x="2108" y="787"/>
                  </a:lnTo>
                  <a:cubicBezTo>
                    <a:pt x="2108" y="682"/>
                    <a:pt x="2042" y="596"/>
                    <a:pt x="1946" y="577"/>
                  </a:cubicBezTo>
                  <a:cubicBezTo>
                    <a:pt x="1603" y="500"/>
                    <a:pt x="1288" y="329"/>
                    <a:pt x="1040" y="90"/>
                  </a:cubicBezTo>
                  <a:cubicBezTo>
                    <a:pt x="983" y="29"/>
                    <a:pt x="909" y="0"/>
                    <a:pt x="834"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10" name="Google Shape;13510;p68"/>
            <p:cNvSpPr/>
            <p:nvPr/>
          </p:nvSpPr>
          <p:spPr>
            <a:xfrm>
              <a:off x="5051327" y="2184987"/>
              <a:ext cx="55486" cy="50720"/>
            </a:xfrm>
            <a:custGeom>
              <a:avLst/>
              <a:gdLst/>
              <a:ahLst/>
              <a:cxnLst/>
              <a:rect l="l" t="t" r="r" b="b"/>
              <a:pathLst>
                <a:path w="2119" h="1937" extrusionOk="0">
                  <a:moveTo>
                    <a:pt x="1284" y="0"/>
                  </a:moveTo>
                  <a:cubicBezTo>
                    <a:pt x="1210" y="0"/>
                    <a:pt x="1135" y="29"/>
                    <a:pt x="1079" y="86"/>
                  </a:cubicBezTo>
                  <a:cubicBezTo>
                    <a:pt x="830" y="334"/>
                    <a:pt x="506" y="505"/>
                    <a:pt x="163" y="582"/>
                  </a:cubicBezTo>
                  <a:cubicBezTo>
                    <a:pt x="67" y="601"/>
                    <a:pt x="0" y="687"/>
                    <a:pt x="10" y="792"/>
                  </a:cubicBezTo>
                  <a:lnTo>
                    <a:pt x="10" y="1936"/>
                  </a:lnTo>
                  <a:cubicBezTo>
                    <a:pt x="888" y="1841"/>
                    <a:pt x="1641" y="1459"/>
                    <a:pt x="2118" y="906"/>
                  </a:cubicBezTo>
                  <a:lnTo>
                    <a:pt x="1517" y="124"/>
                  </a:lnTo>
                  <a:cubicBezTo>
                    <a:pt x="1460" y="41"/>
                    <a:pt x="1372" y="0"/>
                    <a:pt x="1284"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11" name="Google Shape;13511;p68"/>
            <p:cNvSpPr/>
            <p:nvPr/>
          </p:nvSpPr>
          <p:spPr>
            <a:xfrm>
              <a:off x="4963895" y="2253408"/>
              <a:ext cx="15266" cy="11521"/>
            </a:xfrm>
            <a:custGeom>
              <a:avLst/>
              <a:gdLst/>
              <a:ahLst/>
              <a:cxnLst/>
              <a:rect l="l" t="t" r="r" b="b"/>
              <a:pathLst>
                <a:path w="583" h="440" extrusionOk="0">
                  <a:moveTo>
                    <a:pt x="287" y="1"/>
                  </a:moveTo>
                  <a:cubicBezTo>
                    <a:pt x="1" y="1"/>
                    <a:pt x="1" y="440"/>
                    <a:pt x="287" y="440"/>
                  </a:cubicBezTo>
                  <a:cubicBezTo>
                    <a:pt x="582" y="440"/>
                    <a:pt x="582" y="1"/>
                    <a:pt x="287"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12" name="Google Shape;13512;p68"/>
            <p:cNvSpPr/>
            <p:nvPr/>
          </p:nvSpPr>
          <p:spPr>
            <a:xfrm>
              <a:off x="5101026" y="2253408"/>
              <a:ext cx="15266" cy="11521"/>
            </a:xfrm>
            <a:custGeom>
              <a:avLst/>
              <a:gdLst/>
              <a:ahLst/>
              <a:cxnLst/>
              <a:rect l="l" t="t" r="r" b="b"/>
              <a:pathLst>
                <a:path w="583" h="440" extrusionOk="0">
                  <a:moveTo>
                    <a:pt x="297" y="1"/>
                  </a:moveTo>
                  <a:cubicBezTo>
                    <a:pt x="1" y="1"/>
                    <a:pt x="1" y="440"/>
                    <a:pt x="297" y="440"/>
                  </a:cubicBezTo>
                  <a:cubicBezTo>
                    <a:pt x="583" y="440"/>
                    <a:pt x="583" y="1"/>
                    <a:pt x="297"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13" name="Google Shape;13513;p68"/>
            <p:cNvSpPr/>
            <p:nvPr/>
          </p:nvSpPr>
          <p:spPr>
            <a:xfrm>
              <a:off x="5101026" y="2281898"/>
              <a:ext cx="15266" cy="11521"/>
            </a:xfrm>
            <a:custGeom>
              <a:avLst/>
              <a:gdLst/>
              <a:ahLst/>
              <a:cxnLst/>
              <a:rect l="l" t="t" r="r" b="b"/>
              <a:pathLst>
                <a:path w="583" h="440" extrusionOk="0">
                  <a:moveTo>
                    <a:pt x="297" y="0"/>
                  </a:moveTo>
                  <a:cubicBezTo>
                    <a:pt x="1" y="0"/>
                    <a:pt x="1" y="439"/>
                    <a:pt x="297" y="439"/>
                  </a:cubicBezTo>
                  <a:cubicBezTo>
                    <a:pt x="583" y="439"/>
                    <a:pt x="583" y="0"/>
                    <a:pt x="297"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14" name="Google Shape;13514;p68"/>
            <p:cNvSpPr/>
            <p:nvPr/>
          </p:nvSpPr>
          <p:spPr>
            <a:xfrm>
              <a:off x="4963895" y="2281898"/>
              <a:ext cx="15266" cy="11521"/>
            </a:xfrm>
            <a:custGeom>
              <a:avLst/>
              <a:gdLst/>
              <a:ahLst/>
              <a:cxnLst/>
              <a:rect l="l" t="t" r="r" b="b"/>
              <a:pathLst>
                <a:path w="583" h="440" extrusionOk="0">
                  <a:moveTo>
                    <a:pt x="287" y="0"/>
                  </a:moveTo>
                  <a:cubicBezTo>
                    <a:pt x="1" y="0"/>
                    <a:pt x="1" y="439"/>
                    <a:pt x="287" y="439"/>
                  </a:cubicBezTo>
                  <a:cubicBezTo>
                    <a:pt x="582" y="439"/>
                    <a:pt x="582" y="0"/>
                    <a:pt x="287"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15" name="Google Shape;13515;p68"/>
            <p:cNvSpPr/>
            <p:nvPr/>
          </p:nvSpPr>
          <p:spPr>
            <a:xfrm>
              <a:off x="5101026" y="2310623"/>
              <a:ext cx="15266" cy="11521"/>
            </a:xfrm>
            <a:custGeom>
              <a:avLst/>
              <a:gdLst/>
              <a:ahLst/>
              <a:cxnLst/>
              <a:rect l="l" t="t" r="r" b="b"/>
              <a:pathLst>
                <a:path w="583" h="440" extrusionOk="0">
                  <a:moveTo>
                    <a:pt x="297" y="0"/>
                  </a:moveTo>
                  <a:cubicBezTo>
                    <a:pt x="1" y="0"/>
                    <a:pt x="1" y="439"/>
                    <a:pt x="297" y="439"/>
                  </a:cubicBezTo>
                  <a:cubicBezTo>
                    <a:pt x="583" y="439"/>
                    <a:pt x="583" y="0"/>
                    <a:pt x="297"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16" name="Google Shape;13516;p68"/>
            <p:cNvSpPr/>
            <p:nvPr/>
          </p:nvSpPr>
          <p:spPr>
            <a:xfrm>
              <a:off x="4963895" y="2310623"/>
              <a:ext cx="15266" cy="11521"/>
            </a:xfrm>
            <a:custGeom>
              <a:avLst/>
              <a:gdLst/>
              <a:ahLst/>
              <a:cxnLst/>
              <a:rect l="l" t="t" r="r" b="b"/>
              <a:pathLst>
                <a:path w="583" h="440" extrusionOk="0">
                  <a:moveTo>
                    <a:pt x="287" y="0"/>
                  </a:moveTo>
                  <a:cubicBezTo>
                    <a:pt x="1" y="0"/>
                    <a:pt x="1" y="439"/>
                    <a:pt x="287" y="439"/>
                  </a:cubicBezTo>
                  <a:cubicBezTo>
                    <a:pt x="582" y="439"/>
                    <a:pt x="582" y="0"/>
                    <a:pt x="287"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17" name="Google Shape;13517;p68"/>
            <p:cNvSpPr/>
            <p:nvPr/>
          </p:nvSpPr>
          <p:spPr>
            <a:xfrm>
              <a:off x="4954390" y="2041833"/>
              <a:ext cx="22781" cy="37235"/>
            </a:xfrm>
            <a:custGeom>
              <a:avLst/>
              <a:gdLst/>
              <a:ahLst/>
              <a:cxnLst/>
              <a:rect l="l" t="t" r="r" b="b"/>
              <a:pathLst>
                <a:path w="870" h="1422" extrusionOk="0">
                  <a:moveTo>
                    <a:pt x="1" y="1"/>
                  </a:moveTo>
                  <a:lnTo>
                    <a:pt x="1" y="1422"/>
                  </a:lnTo>
                  <a:lnTo>
                    <a:pt x="488" y="1355"/>
                  </a:lnTo>
                  <a:cubicBezTo>
                    <a:pt x="707" y="1327"/>
                    <a:pt x="869" y="1145"/>
                    <a:pt x="869" y="926"/>
                  </a:cubicBezTo>
                  <a:lnTo>
                    <a:pt x="869" y="1"/>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18" name="Google Shape;13518;p68"/>
            <p:cNvSpPr/>
            <p:nvPr/>
          </p:nvSpPr>
          <p:spPr>
            <a:xfrm>
              <a:off x="5103042" y="2041833"/>
              <a:ext cx="22755" cy="37235"/>
            </a:xfrm>
            <a:custGeom>
              <a:avLst/>
              <a:gdLst/>
              <a:ahLst/>
              <a:cxnLst/>
              <a:rect l="l" t="t" r="r" b="b"/>
              <a:pathLst>
                <a:path w="869" h="1422" extrusionOk="0">
                  <a:moveTo>
                    <a:pt x="0" y="1"/>
                  </a:moveTo>
                  <a:lnTo>
                    <a:pt x="0" y="926"/>
                  </a:lnTo>
                  <a:cubicBezTo>
                    <a:pt x="0" y="1145"/>
                    <a:pt x="162" y="1336"/>
                    <a:pt x="382" y="1355"/>
                  </a:cubicBezTo>
                  <a:lnTo>
                    <a:pt x="868" y="1422"/>
                  </a:lnTo>
                  <a:lnTo>
                    <a:pt x="868" y="1"/>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19" name="Google Shape;13519;p68"/>
            <p:cNvSpPr/>
            <p:nvPr/>
          </p:nvSpPr>
          <p:spPr>
            <a:xfrm>
              <a:off x="4954390" y="1973150"/>
              <a:ext cx="70490" cy="68709"/>
            </a:xfrm>
            <a:custGeom>
              <a:avLst/>
              <a:gdLst/>
              <a:ahLst/>
              <a:cxnLst/>
              <a:rect l="l" t="t" r="r" b="b"/>
              <a:pathLst>
                <a:path w="2692" h="2624" extrusionOk="0">
                  <a:moveTo>
                    <a:pt x="1165" y="0"/>
                  </a:moveTo>
                  <a:cubicBezTo>
                    <a:pt x="860" y="0"/>
                    <a:pt x="602" y="210"/>
                    <a:pt x="526" y="496"/>
                  </a:cubicBezTo>
                  <a:lnTo>
                    <a:pt x="1" y="2624"/>
                  </a:lnTo>
                  <a:lnTo>
                    <a:pt x="1527" y="2624"/>
                  </a:lnTo>
                  <a:lnTo>
                    <a:pt x="2052" y="496"/>
                  </a:lnTo>
                  <a:cubicBezTo>
                    <a:pt x="2128" y="210"/>
                    <a:pt x="2396" y="0"/>
                    <a:pt x="2691"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20" name="Google Shape;13520;p68"/>
            <p:cNvSpPr/>
            <p:nvPr/>
          </p:nvSpPr>
          <p:spPr>
            <a:xfrm>
              <a:off x="4958658" y="2013344"/>
              <a:ext cx="162897" cy="11286"/>
            </a:xfrm>
            <a:custGeom>
              <a:avLst/>
              <a:gdLst/>
              <a:ahLst/>
              <a:cxnLst/>
              <a:rect l="l" t="t" r="r" b="b"/>
              <a:pathLst>
                <a:path w="6221" h="431" extrusionOk="0">
                  <a:moveTo>
                    <a:pt x="105" y="1"/>
                  </a:moveTo>
                  <a:lnTo>
                    <a:pt x="0" y="430"/>
                  </a:lnTo>
                  <a:lnTo>
                    <a:pt x="6220" y="430"/>
                  </a:lnTo>
                  <a:lnTo>
                    <a:pt x="6115" y="1"/>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21" name="Google Shape;13521;p68"/>
            <p:cNvSpPr/>
            <p:nvPr/>
          </p:nvSpPr>
          <p:spPr>
            <a:xfrm>
              <a:off x="4958658" y="2013344"/>
              <a:ext cx="42734" cy="11286"/>
            </a:xfrm>
            <a:custGeom>
              <a:avLst/>
              <a:gdLst/>
              <a:ahLst/>
              <a:cxnLst/>
              <a:rect l="l" t="t" r="r" b="b"/>
              <a:pathLst>
                <a:path w="1632" h="431" extrusionOk="0">
                  <a:moveTo>
                    <a:pt x="105" y="1"/>
                  </a:moveTo>
                  <a:lnTo>
                    <a:pt x="0" y="430"/>
                  </a:lnTo>
                  <a:lnTo>
                    <a:pt x="1527" y="430"/>
                  </a:lnTo>
                  <a:lnTo>
                    <a:pt x="1632"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522" name="Google Shape;13522;p68"/>
            <p:cNvSpPr/>
            <p:nvPr/>
          </p:nvSpPr>
          <p:spPr>
            <a:xfrm>
              <a:off x="4942659" y="2224945"/>
              <a:ext cx="97199" cy="102933"/>
            </a:xfrm>
            <a:custGeom>
              <a:avLst/>
              <a:gdLst/>
              <a:ahLst/>
              <a:cxnLst/>
              <a:rect l="l" t="t" r="r" b="b"/>
              <a:pathLst>
                <a:path w="3712" h="3931" extrusionOk="0">
                  <a:moveTo>
                    <a:pt x="1317" y="0"/>
                  </a:moveTo>
                  <a:cubicBezTo>
                    <a:pt x="592" y="0"/>
                    <a:pt x="1" y="582"/>
                    <a:pt x="1" y="1307"/>
                  </a:cubicBezTo>
                  <a:lnTo>
                    <a:pt x="1" y="3931"/>
                  </a:lnTo>
                  <a:lnTo>
                    <a:pt x="439" y="3931"/>
                  </a:lnTo>
                  <a:lnTo>
                    <a:pt x="439" y="1307"/>
                  </a:lnTo>
                  <a:cubicBezTo>
                    <a:pt x="439" y="836"/>
                    <a:pt x="822" y="439"/>
                    <a:pt x="1300" y="439"/>
                  </a:cubicBezTo>
                  <a:cubicBezTo>
                    <a:pt x="1306" y="439"/>
                    <a:pt x="1311" y="439"/>
                    <a:pt x="1317" y="439"/>
                  </a:cubicBezTo>
                  <a:lnTo>
                    <a:pt x="3712" y="439"/>
                  </a:lnTo>
                  <a:cubicBezTo>
                    <a:pt x="3111" y="439"/>
                    <a:pt x="2510" y="296"/>
                    <a:pt x="1985" y="0"/>
                  </a:cubicBezTo>
                  <a:close/>
                </a:path>
              </a:pathLst>
            </a:custGeom>
            <a:solidFill>
              <a:srgbClr val="52667A"/>
            </a:solidFill>
            <a:ln>
              <a:noFill/>
            </a:ln>
          </p:spPr>
          <p:txBody>
            <a:bodyPr spcFirstLastPara="1" wrap="square" lIns="91425" tIns="91425" rIns="91425" bIns="91425" anchor="ctr" anchorCtr="0">
              <a:noAutofit/>
            </a:bodyPr>
            <a:lstStyle/>
            <a:p>
              <a:endParaRPr/>
            </a:p>
          </p:txBody>
        </p:sp>
      </p:grpSp>
      <p:grpSp>
        <p:nvGrpSpPr>
          <p:cNvPr id="13523" name="Google Shape;13523;p68"/>
          <p:cNvGrpSpPr/>
          <p:nvPr/>
        </p:nvGrpSpPr>
        <p:grpSpPr>
          <a:xfrm>
            <a:off x="4902701" y="2727589"/>
            <a:ext cx="272560" cy="354676"/>
            <a:chOff x="4902701" y="2879989"/>
            <a:chExt cx="272560" cy="354676"/>
          </a:xfrm>
        </p:grpSpPr>
        <p:sp>
          <p:nvSpPr>
            <p:cNvPr id="13524" name="Google Shape;13524;p68"/>
            <p:cNvSpPr/>
            <p:nvPr/>
          </p:nvSpPr>
          <p:spPr>
            <a:xfrm>
              <a:off x="4902701" y="3081273"/>
              <a:ext cx="272560" cy="153392"/>
            </a:xfrm>
            <a:custGeom>
              <a:avLst/>
              <a:gdLst/>
              <a:ahLst/>
              <a:cxnLst/>
              <a:rect l="l" t="t" r="r" b="b"/>
              <a:pathLst>
                <a:path w="10409" h="5858" extrusionOk="0">
                  <a:moveTo>
                    <a:pt x="3673" y="0"/>
                  </a:moveTo>
                  <a:lnTo>
                    <a:pt x="3673" y="1040"/>
                  </a:lnTo>
                  <a:cubicBezTo>
                    <a:pt x="3673" y="1326"/>
                    <a:pt x="3482" y="1574"/>
                    <a:pt x="3206" y="1660"/>
                  </a:cubicBezTo>
                  <a:lnTo>
                    <a:pt x="935" y="2328"/>
                  </a:lnTo>
                  <a:cubicBezTo>
                    <a:pt x="372" y="2490"/>
                    <a:pt x="0" y="2996"/>
                    <a:pt x="0" y="3577"/>
                  </a:cubicBezTo>
                  <a:lnTo>
                    <a:pt x="0" y="5209"/>
                  </a:lnTo>
                  <a:cubicBezTo>
                    <a:pt x="0" y="5571"/>
                    <a:pt x="286" y="5858"/>
                    <a:pt x="649" y="5858"/>
                  </a:cubicBezTo>
                  <a:lnTo>
                    <a:pt x="9760" y="5858"/>
                  </a:lnTo>
                  <a:cubicBezTo>
                    <a:pt x="10113" y="5858"/>
                    <a:pt x="10408" y="5571"/>
                    <a:pt x="10408" y="5209"/>
                  </a:cubicBezTo>
                  <a:lnTo>
                    <a:pt x="10408" y="3577"/>
                  </a:lnTo>
                  <a:cubicBezTo>
                    <a:pt x="10408" y="2996"/>
                    <a:pt x="10027" y="2490"/>
                    <a:pt x="9464" y="2328"/>
                  </a:cubicBezTo>
                  <a:lnTo>
                    <a:pt x="7184" y="1660"/>
                  </a:lnTo>
                  <a:cubicBezTo>
                    <a:pt x="6907" y="1574"/>
                    <a:pt x="6716" y="1317"/>
                    <a:pt x="6716" y="1030"/>
                  </a:cubicBezTo>
                  <a:lnTo>
                    <a:pt x="6716"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525" name="Google Shape;13525;p68"/>
            <p:cNvSpPr/>
            <p:nvPr/>
          </p:nvSpPr>
          <p:spPr>
            <a:xfrm>
              <a:off x="4902701" y="3123483"/>
              <a:ext cx="272560" cy="111182"/>
            </a:xfrm>
            <a:custGeom>
              <a:avLst/>
              <a:gdLst/>
              <a:ahLst/>
              <a:cxnLst/>
              <a:rect l="l" t="t" r="r" b="b"/>
              <a:pathLst>
                <a:path w="10409" h="4246" extrusionOk="0">
                  <a:moveTo>
                    <a:pt x="3320" y="0"/>
                  </a:moveTo>
                  <a:cubicBezTo>
                    <a:pt x="3282" y="19"/>
                    <a:pt x="3244" y="29"/>
                    <a:pt x="3206" y="48"/>
                  </a:cubicBezTo>
                  <a:lnTo>
                    <a:pt x="935" y="716"/>
                  </a:lnTo>
                  <a:cubicBezTo>
                    <a:pt x="372" y="878"/>
                    <a:pt x="0" y="1384"/>
                    <a:pt x="0" y="1965"/>
                  </a:cubicBezTo>
                  <a:lnTo>
                    <a:pt x="0" y="3597"/>
                  </a:lnTo>
                  <a:cubicBezTo>
                    <a:pt x="0" y="3959"/>
                    <a:pt x="286" y="4246"/>
                    <a:pt x="649" y="4246"/>
                  </a:cubicBezTo>
                  <a:lnTo>
                    <a:pt x="9760" y="4246"/>
                  </a:lnTo>
                  <a:cubicBezTo>
                    <a:pt x="10113" y="4246"/>
                    <a:pt x="10408" y="3959"/>
                    <a:pt x="10408" y="3597"/>
                  </a:cubicBezTo>
                  <a:lnTo>
                    <a:pt x="10408" y="1965"/>
                  </a:lnTo>
                  <a:cubicBezTo>
                    <a:pt x="10408" y="1384"/>
                    <a:pt x="10027" y="878"/>
                    <a:pt x="9464" y="716"/>
                  </a:cubicBezTo>
                  <a:lnTo>
                    <a:pt x="7184" y="48"/>
                  </a:lnTo>
                  <a:cubicBezTo>
                    <a:pt x="7146" y="29"/>
                    <a:pt x="7107" y="19"/>
                    <a:pt x="7069" y="0"/>
                  </a:cubicBezTo>
                  <a:lnTo>
                    <a:pt x="5200" y="344"/>
                  </a:lnTo>
                  <a:lnTo>
                    <a:pt x="3320"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26" name="Google Shape;13526;p68"/>
            <p:cNvSpPr/>
            <p:nvPr/>
          </p:nvSpPr>
          <p:spPr>
            <a:xfrm>
              <a:off x="4966644" y="3123483"/>
              <a:ext cx="143913" cy="43781"/>
            </a:xfrm>
            <a:custGeom>
              <a:avLst/>
              <a:gdLst/>
              <a:ahLst/>
              <a:cxnLst/>
              <a:rect l="l" t="t" r="r" b="b"/>
              <a:pathLst>
                <a:path w="5496" h="1672" extrusionOk="0">
                  <a:moveTo>
                    <a:pt x="878" y="0"/>
                  </a:moveTo>
                  <a:cubicBezTo>
                    <a:pt x="840" y="19"/>
                    <a:pt x="802" y="29"/>
                    <a:pt x="764" y="48"/>
                  </a:cubicBezTo>
                  <a:lnTo>
                    <a:pt x="0" y="267"/>
                  </a:lnTo>
                  <a:cubicBezTo>
                    <a:pt x="39" y="372"/>
                    <a:pt x="105" y="468"/>
                    <a:pt x="191" y="544"/>
                  </a:cubicBezTo>
                  <a:lnTo>
                    <a:pt x="1260" y="1460"/>
                  </a:lnTo>
                  <a:cubicBezTo>
                    <a:pt x="1423" y="1602"/>
                    <a:pt x="1624" y="1671"/>
                    <a:pt x="1823" y="1671"/>
                  </a:cubicBezTo>
                  <a:cubicBezTo>
                    <a:pt x="2077" y="1671"/>
                    <a:pt x="2329" y="1559"/>
                    <a:pt x="2500" y="1345"/>
                  </a:cubicBezTo>
                  <a:lnTo>
                    <a:pt x="2748" y="1031"/>
                  </a:lnTo>
                  <a:lnTo>
                    <a:pt x="2996" y="1345"/>
                  </a:lnTo>
                  <a:cubicBezTo>
                    <a:pt x="3167" y="1559"/>
                    <a:pt x="3419" y="1671"/>
                    <a:pt x="3675" y="1671"/>
                  </a:cubicBezTo>
                  <a:cubicBezTo>
                    <a:pt x="3875" y="1671"/>
                    <a:pt x="4078" y="1602"/>
                    <a:pt x="4246" y="1460"/>
                  </a:cubicBezTo>
                  <a:lnTo>
                    <a:pt x="5314" y="544"/>
                  </a:lnTo>
                  <a:cubicBezTo>
                    <a:pt x="5400" y="468"/>
                    <a:pt x="5457" y="372"/>
                    <a:pt x="5495" y="267"/>
                  </a:cubicBezTo>
                  <a:lnTo>
                    <a:pt x="4732" y="48"/>
                  </a:lnTo>
                  <a:cubicBezTo>
                    <a:pt x="4694" y="29"/>
                    <a:pt x="4656" y="19"/>
                    <a:pt x="4627" y="0"/>
                  </a:cubicBezTo>
                  <a:lnTo>
                    <a:pt x="2748" y="344"/>
                  </a:lnTo>
                  <a:lnTo>
                    <a:pt x="878" y="0"/>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27" name="Google Shape;13527;p68"/>
            <p:cNvSpPr/>
            <p:nvPr/>
          </p:nvSpPr>
          <p:spPr>
            <a:xfrm>
              <a:off x="4998878" y="3081273"/>
              <a:ext cx="79445" cy="22676"/>
            </a:xfrm>
            <a:custGeom>
              <a:avLst/>
              <a:gdLst/>
              <a:ahLst/>
              <a:cxnLst/>
              <a:rect l="l" t="t" r="r" b="b"/>
              <a:pathLst>
                <a:path w="3034" h="866" extrusionOk="0">
                  <a:moveTo>
                    <a:pt x="0" y="0"/>
                  </a:moveTo>
                  <a:lnTo>
                    <a:pt x="0" y="487"/>
                  </a:lnTo>
                  <a:cubicBezTo>
                    <a:pt x="472" y="739"/>
                    <a:pt x="995" y="866"/>
                    <a:pt x="1517" y="866"/>
                  </a:cubicBezTo>
                  <a:cubicBezTo>
                    <a:pt x="2039" y="866"/>
                    <a:pt x="2562" y="739"/>
                    <a:pt x="3034" y="487"/>
                  </a:cubicBezTo>
                  <a:lnTo>
                    <a:pt x="303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528" name="Google Shape;13528;p68"/>
            <p:cNvSpPr/>
            <p:nvPr/>
          </p:nvSpPr>
          <p:spPr>
            <a:xfrm>
              <a:off x="4942397" y="2933616"/>
              <a:ext cx="187904" cy="158917"/>
            </a:xfrm>
            <a:custGeom>
              <a:avLst/>
              <a:gdLst/>
              <a:ahLst/>
              <a:cxnLst/>
              <a:rect l="l" t="t" r="r" b="b"/>
              <a:pathLst>
                <a:path w="7176" h="6069" extrusionOk="0">
                  <a:moveTo>
                    <a:pt x="860" y="1"/>
                  </a:moveTo>
                  <a:lnTo>
                    <a:pt x="860" y="2386"/>
                  </a:lnTo>
                  <a:lnTo>
                    <a:pt x="755" y="2386"/>
                  </a:lnTo>
                  <a:cubicBezTo>
                    <a:pt x="745" y="2386"/>
                    <a:pt x="736" y="2385"/>
                    <a:pt x="727" y="2385"/>
                  </a:cubicBezTo>
                  <a:cubicBezTo>
                    <a:pt x="4" y="2385"/>
                    <a:pt x="1" y="3474"/>
                    <a:pt x="718" y="3474"/>
                  </a:cubicBezTo>
                  <a:cubicBezTo>
                    <a:pt x="730" y="3474"/>
                    <a:pt x="742" y="3474"/>
                    <a:pt x="755" y="3473"/>
                  </a:cubicBezTo>
                  <a:lnTo>
                    <a:pt x="869" y="3473"/>
                  </a:lnTo>
                  <a:cubicBezTo>
                    <a:pt x="993" y="4933"/>
                    <a:pt x="2214" y="6068"/>
                    <a:pt x="3684" y="6068"/>
                  </a:cubicBezTo>
                  <a:cubicBezTo>
                    <a:pt x="5153" y="6068"/>
                    <a:pt x="6374" y="4933"/>
                    <a:pt x="6488" y="3473"/>
                  </a:cubicBezTo>
                  <a:lnTo>
                    <a:pt x="6603" y="3473"/>
                  </a:lnTo>
                  <a:cubicBezTo>
                    <a:pt x="6609" y="3474"/>
                    <a:pt x="6615" y="3474"/>
                    <a:pt x="6621" y="3474"/>
                  </a:cubicBezTo>
                  <a:cubicBezTo>
                    <a:pt x="6927" y="3474"/>
                    <a:pt x="7175" y="3238"/>
                    <a:pt x="7175" y="2930"/>
                  </a:cubicBezTo>
                  <a:cubicBezTo>
                    <a:pt x="7175" y="2630"/>
                    <a:pt x="6927" y="2386"/>
                    <a:pt x="6620" y="2386"/>
                  </a:cubicBezTo>
                  <a:cubicBezTo>
                    <a:pt x="6614" y="2386"/>
                    <a:pt x="6609" y="2386"/>
                    <a:pt x="6603" y="2386"/>
                  </a:cubicBezTo>
                  <a:lnTo>
                    <a:pt x="6498" y="2386"/>
                  </a:lnTo>
                  <a:lnTo>
                    <a:pt x="6498"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29" name="Google Shape;13529;p68"/>
            <p:cNvSpPr/>
            <p:nvPr/>
          </p:nvSpPr>
          <p:spPr>
            <a:xfrm>
              <a:off x="4947163" y="2933616"/>
              <a:ext cx="142656" cy="159074"/>
            </a:xfrm>
            <a:custGeom>
              <a:avLst/>
              <a:gdLst/>
              <a:ahLst/>
              <a:cxnLst/>
              <a:rect l="l" t="t" r="r" b="b"/>
              <a:pathLst>
                <a:path w="5448" h="6075" extrusionOk="0">
                  <a:moveTo>
                    <a:pt x="678" y="1"/>
                  </a:moveTo>
                  <a:lnTo>
                    <a:pt x="678" y="2386"/>
                  </a:lnTo>
                  <a:lnTo>
                    <a:pt x="601" y="2386"/>
                  </a:lnTo>
                  <a:cubicBezTo>
                    <a:pt x="595" y="2386"/>
                    <a:pt x="589" y="2386"/>
                    <a:pt x="583" y="2386"/>
                  </a:cubicBezTo>
                  <a:cubicBezTo>
                    <a:pt x="304" y="2386"/>
                    <a:pt x="66" y="2593"/>
                    <a:pt x="29" y="2872"/>
                  </a:cubicBezTo>
                  <a:cubicBezTo>
                    <a:pt x="0" y="3197"/>
                    <a:pt x="248" y="3473"/>
                    <a:pt x="573" y="3473"/>
                  </a:cubicBezTo>
                  <a:lnTo>
                    <a:pt x="687" y="3473"/>
                  </a:lnTo>
                  <a:cubicBezTo>
                    <a:pt x="800" y="4963"/>
                    <a:pt x="2044" y="6075"/>
                    <a:pt x="3486" y="6075"/>
                  </a:cubicBezTo>
                  <a:cubicBezTo>
                    <a:pt x="3632" y="6075"/>
                    <a:pt x="3781" y="6063"/>
                    <a:pt x="3931" y="6040"/>
                  </a:cubicBezTo>
                  <a:cubicBezTo>
                    <a:pt x="2567" y="5820"/>
                    <a:pt x="1546" y="4637"/>
                    <a:pt x="1546" y="3254"/>
                  </a:cubicBezTo>
                  <a:lnTo>
                    <a:pt x="1546" y="1737"/>
                  </a:lnTo>
                  <a:cubicBezTo>
                    <a:pt x="1546" y="1260"/>
                    <a:pt x="1937" y="869"/>
                    <a:pt x="2414" y="869"/>
                  </a:cubicBezTo>
                  <a:lnTo>
                    <a:pt x="5018" y="869"/>
                  </a:lnTo>
                  <a:cubicBezTo>
                    <a:pt x="5257" y="869"/>
                    <a:pt x="5448" y="678"/>
                    <a:pt x="5448" y="440"/>
                  </a:cubicBezTo>
                  <a:lnTo>
                    <a:pt x="5448"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530" name="Google Shape;13530;p68"/>
            <p:cNvSpPr/>
            <p:nvPr/>
          </p:nvSpPr>
          <p:spPr>
            <a:xfrm>
              <a:off x="4976883" y="3106175"/>
              <a:ext cx="61980" cy="49725"/>
            </a:xfrm>
            <a:custGeom>
              <a:avLst/>
              <a:gdLst/>
              <a:ahLst/>
              <a:cxnLst/>
              <a:rect l="l" t="t" r="r" b="b"/>
              <a:pathLst>
                <a:path w="2367" h="1899" extrusionOk="0">
                  <a:moveTo>
                    <a:pt x="500" y="1"/>
                  </a:moveTo>
                  <a:cubicBezTo>
                    <a:pt x="420" y="1"/>
                    <a:pt x="345" y="46"/>
                    <a:pt x="306" y="117"/>
                  </a:cubicBezTo>
                  <a:lnTo>
                    <a:pt x="39" y="661"/>
                  </a:lnTo>
                  <a:cubicBezTo>
                    <a:pt x="1" y="738"/>
                    <a:pt x="20" y="823"/>
                    <a:pt x="77" y="871"/>
                  </a:cubicBezTo>
                  <a:lnTo>
                    <a:pt x="1155" y="1797"/>
                  </a:lnTo>
                  <a:cubicBezTo>
                    <a:pt x="1235" y="1864"/>
                    <a:pt x="1337" y="1898"/>
                    <a:pt x="1438" y="1898"/>
                  </a:cubicBezTo>
                  <a:cubicBezTo>
                    <a:pt x="1564" y="1898"/>
                    <a:pt x="1690" y="1845"/>
                    <a:pt x="1775" y="1739"/>
                  </a:cubicBezTo>
                  <a:lnTo>
                    <a:pt x="2367" y="1005"/>
                  </a:lnTo>
                  <a:lnTo>
                    <a:pt x="611" y="32"/>
                  </a:lnTo>
                  <a:cubicBezTo>
                    <a:pt x="575" y="10"/>
                    <a:pt x="537" y="1"/>
                    <a:pt x="500"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31" name="Google Shape;13531;p68"/>
            <p:cNvSpPr/>
            <p:nvPr/>
          </p:nvSpPr>
          <p:spPr>
            <a:xfrm>
              <a:off x="5038836" y="3106175"/>
              <a:ext cx="61718" cy="49725"/>
            </a:xfrm>
            <a:custGeom>
              <a:avLst/>
              <a:gdLst/>
              <a:ahLst/>
              <a:cxnLst/>
              <a:rect l="l" t="t" r="r" b="b"/>
              <a:pathLst>
                <a:path w="2357" h="1899" extrusionOk="0">
                  <a:moveTo>
                    <a:pt x="1861" y="1"/>
                  </a:moveTo>
                  <a:cubicBezTo>
                    <a:pt x="1825" y="1"/>
                    <a:pt x="1789" y="10"/>
                    <a:pt x="1756" y="32"/>
                  </a:cubicBezTo>
                  <a:lnTo>
                    <a:pt x="1" y="1005"/>
                  </a:lnTo>
                  <a:lnTo>
                    <a:pt x="582" y="1739"/>
                  </a:lnTo>
                  <a:cubicBezTo>
                    <a:pt x="667" y="1845"/>
                    <a:pt x="793" y="1898"/>
                    <a:pt x="921" y="1898"/>
                  </a:cubicBezTo>
                  <a:cubicBezTo>
                    <a:pt x="1024" y="1898"/>
                    <a:pt x="1127" y="1864"/>
                    <a:pt x="1212" y="1797"/>
                  </a:cubicBezTo>
                  <a:lnTo>
                    <a:pt x="2281" y="871"/>
                  </a:lnTo>
                  <a:cubicBezTo>
                    <a:pt x="2338" y="823"/>
                    <a:pt x="2357" y="738"/>
                    <a:pt x="2319" y="661"/>
                  </a:cubicBezTo>
                  <a:lnTo>
                    <a:pt x="2052" y="117"/>
                  </a:lnTo>
                  <a:cubicBezTo>
                    <a:pt x="2012" y="46"/>
                    <a:pt x="1938" y="1"/>
                    <a:pt x="1861"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32" name="Google Shape;13532;p68"/>
            <p:cNvSpPr/>
            <p:nvPr/>
          </p:nvSpPr>
          <p:spPr>
            <a:xfrm>
              <a:off x="4999114" y="2996512"/>
              <a:ext cx="11260" cy="17073"/>
            </a:xfrm>
            <a:custGeom>
              <a:avLst/>
              <a:gdLst/>
              <a:ahLst/>
              <a:cxnLst/>
              <a:rect l="l" t="t" r="r" b="b"/>
              <a:pathLst>
                <a:path w="430" h="652" extrusionOk="0">
                  <a:moveTo>
                    <a:pt x="215" y="1"/>
                  </a:moveTo>
                  <a:cubicBezTo>
                    <a:pt x="108" y="1"/>
                    <a:pt x="1" y="75"/>
                    <a:pt x="1" y="222"/>
                  </a:cubicBezTo>
                  <a:lnTo>
                    <a:pt x="1" y="442"/>
                  </a:lnTo>
                  <a:cubicBezTo>
                    <a:pt x="1" y="556"/>
                    <a:pt x="96" y="652"/>
                    <a:pt x="211" y="652"/>
                  </a:cubicBezTo>
                  <a:cubicBezTo>
                    <a:pt x="335" y="652"/>
                    <a:pt x="430" y="556"/>
                    <a:pt x="430" y="432"/>
                  </a:cubicBezTo>
                  <a:lnTo>
                    <a:pt x="430" y="222"/>
                  </a:lnTo>
                  <a:cubicBezTo>
                    <a:pt x="430" y="75"/>
                    <a:pt x="323"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33" name="Google Shape;13533;p68"/>
            <p:cNvSpPr/>
            <p:nvPr/>
          </p:nvSpPr>
          <p:spPr>
            <a:xfrm>
              <a:off x="5067064" y="2996512"/>
              <a:ext cx="11521" cy="17073"/>
            </a:xfrm>
            <a:custGeom>
              <a:avLst/>
              <a:gdLst/>
              <a:ahLst/>
              <a:cxnLst/>
              <a:rect l="l" t="t" r="r" b="b"/>
              <a:pathLst>
                <a:path w="440" h="652" extrusionOk="0">
                  <a:moveTo>
                    <a:pt x="220" y="1"/>
                  </a:moveTo>
                  <a:cubicBezTo>
                    <a:pt x="110" y="1"/>
                    <a:pt x="1" y="75"/>
                    <a:pt x="1" y="222"/>
                  </a:cubicBezTo>
                  <a:lnTo>
                    <a:pt x="1" y="442"/>
                  </a:lnTo>
                  <a:cubicBezTo>
                    <a:pt x="1" y="556"/>
                    <a:pt x="96" y="652"/>
                    <a:pt x="220" y="652"/>
                  </a:cubicBezTo>
                  <a:cubicBezTo>
                    <a:pt x="344" y="652"/>
                    <a:pt x="439" y="556"/>
                    <a:pt x="439" y="432"/>
                  </a:cubicBezTo>
                  <a:lnTo>
                    <a:pt x="439" y="222"/>
                  </a:lnTo>
                  <a:cubicBezTo>
                    <a:pt x="439" y="75"/>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34" name="Google Shape;13534;p68"/>
            <p:cNvSpPr/>
            <p:nvPr/>
          </p:nvSpPr>
          <p:spPr>
            <a:xfrm>
              <a:off x="4991363" y="2979099"/>
              <a:ext cx="26525" cy="11521"/>
            </a:xfrm>
            <a:custGeom>
              <a:avLst/>
              <a:gdLst/>
              <a:ahLst/>
              <a:cxnLst/>
              <a:rect l="l" t="t" r="r" b="b"/>
              <a:pathLst>
                <a:path w="1013" h="440" extrusionOk="0">
                  <a:moveTo>
                    <a:pt x="287" y="0"/>
                  </a:moveTo>
                  <a:cubicBezTo>
                    <a:pt x="1" y="0"/>
                    <a:pt x="1" y="430"/>
                    <a:pt x="287" y="439"/>
                  </a:cubicBezTo>
                  <a:lnTo>
                    <a:pt x="726" y="439"/>
                  </a:lnTo>
                  <a:cubicBezTo>
                    <a:pt x="1012" y="430"/>
                    <a:pt x="1012" y="0"/>
                    <a:pt x="72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35" name="Google Shape;13535;p68"/>
            <p:cNvSpPr/>
            <p:nvPr/>
          </p:nvSpPr>
          <p:spPr>
            <a:xfrm>
              <a:off x="5059575" y="2979099"/>
              <a:ext cx="26499" cy="11521"/>
            </a:xfrm>
            <a:custGeom>
              <a:avLst/>
              <a:gdLst/>
              <a:ahLst/>
              <a:cxnLst/>
              <a:rect l="l" t="t" r="r" b="b"/>
              <a:pathLst>
                <a:path w="1012" h="440" extrusionOk="0">
                  <a:moveTo>
                    <a:pt x="287" y="0"/>
                  </a:moveTo>
                  <a:cubicBezTo>
                    <a:pt x="0" y="0"/>
                    <a:pt x="0" y="439"/>
                    <a:pt x="287" y="439"/>
                  </a:cubicBezTo>
                  <a:lnTo>
                    <a:pt x="725" y="439"/>
                  </a:lnTo>
                  <a:cubicBezTo>
                    <a:pt x="1012" y="430"/>
                    <a:pt x="1012" y="0"/>
                    <a:pt x="72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36" name="Google Shape;13536;p68"/>
            <p:cNvSpPr/>
            <p:nvPr/>
          </p:nvSpPr>
          <p:spPr>
            <a:xfrm>
              <a:off x="5013097" y="3033538"/>
              <a:ext cx="51244" cy="22781"/>
            </a:xfrm>
            <a:custGeom>
              <a:avLst/>
              <a:gdLst/>
              <a:ahLst/>
              <a:cxnLst/>
              <a:rect l="l" t="t" r="r" b="b"/>
              <a:pathLst>
                <a:path w="1957" h="870" extrusionOk="0">
                  <a:moveTo>
                    <a:pt x="125" y="1"/>
                  </a:moveTo>
                  <a:cubicBezTo>
                    <a:pt x="58" y="1"/>
                    <a:pt x="1" y="58"/>
                    <a:pt x="10" y="125"/>
                  </a:cubicBezTo>
                  <a:cubicBezTo>
                    <a:pt x="87" y="545"/>
                    <a:pt x="487" y="869"/>
                    <a:pt x="984" y="869"/>
                  </a:cubicBezTo>
                  <a:cubicBezTo>
                    <a:pt x="1470" y="869"/>
                    <a:pt x="1871" y="545"/>
                    <a:pt x="1947" y="125"/>
                  </a:cubicBezTo>
                  <a:cubicBezTo>
                    <a:pt x="1957" y="58"/>
                    <a:pt x="1909" y="1"/>
                    <a:pt x="183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537" name="Google Shape;13537;p68"/>
            <p:cNvSpPr/>
            <p:nvPr/>
          </p:nvSpPr>
          <p:spPr>
            <a:xfrm>
              <a:off x="5033102" y="3172188"/>
              <a:ext cx="11260" cy="11260"/>
            </a:xfrm>
            <a:custGeom>
              <a:avLst/>
              <a:gdLst/>
              <a:ahLst/>
              <a:cxnLst/>
              <a:rect l="l" t="t" r="r" b="b"/>
              <a:pathLst>
                <a:path w="430" h="430" extrusionOk="0">
                  <a:moveTo>
                    <a:pt x="220" y="1"/>
                  </a:moveTo>
                  <a:cubicBezTo>
                    <a:pt x="95" y="1"/>
                    <a:pt x="0" y="96"/>
                    <a:pt x="0" y="220"/>
                  </a:cubicBezTo>
                  <a:cubicBezTo>
                    <a:pt x="0" y="334"/>
                    <a:pt x="95" y="430"/>
                    <a:pt x="220" y="430"/>
                  </a:cubicBezTo>
                  <a:cubicBezTo>
                    <a:pt x="334" y="430"/>
                    <a:pt x="429" y="334"/>
                    <a:pt x="429" y="220"/>
                  </a:cubicBezTo>
                  <a:cubicBezTo>
                    <a:pt x="429" y="96"/>
                    <a:pt x="334" y="1"/>
                    <a:pt x="220" y="1"/>
                  </a:cubicBez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13538" name="Google Shape;13538;p68"/>
            <p:cNvSpPr/>
            <p:nvPr/>
          </p:nvSpPr>
          <p:spPr>
            <a:xfrm>
              <a:off x="5033102" y="3206150"/>
              <a:ext cx="11260" cy="11521"/>
            </a:xfrm>
            <a:custGeom>
              <a:avLst/>
              <a:gdLst/>
              <a:ahLst/>
              <a:cxnLst/>
              <a:rect l="l" t="t" r="r" b="b"/>
              <a:pathLst>
                <a:path w="430" h="440" extrusionOk="0">
                  <a:moveTo>
                    <a:pt x="220" y="1"/>
                  </a:moveTo>
                  <a:cubicBezTo>
                    <a:pt x="95" y="1"/>
                    <a:pt x="0" y="96"/>
                    <a:pt x="0" y="220"/>
                  </a:cubicBezTo>
                  <a:cubicBezTo>
                    <a:pt x="0" y="344"/>
                    <a:pt x="95" y="440"/>
                    <a:pt x="220" y="440"/>
                  </a:cubicBezTo>
                  <a:cubicBezTo>
                    <a:pt x="334" y="440"/>
                    <a:pt x="429" y="344"/>
                    <a:pt x="429" y="220"/>
                  </a:cubicBezTo>
                  <a:cubicBezTo>
                    <a:pt x="429" y="96"/>
                    <a:pt x="334" y="1"/>
                    <a:pt x="220" y="1"/>
                  </a:cubicBez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13539" name="Google Shape;13539;p68"/>
            <p:cNvSpPr/>
            <p:nvPr/>
          </p:nvSpPr>
          <p:spPr>
            <a:xfrm>
              <a:off x="4944413" y="2922383"/>
              <a:ext cx="188637" cy="76460"/>
            </a:xfrm>
            <a:custGeom>
              <a:avLst/>
              <a:gdLst/>
              <a:ahLst/>
              <a:cxnLst/>
              <a:rect l="l" t="t" r="r" b="b"/>
              <a:pathLst>
                <a:path w="7204" h="2920" extrusionOk="0">
                  <a:moveTo>
                    <a:pt x="1174" y="1"/>
                  </a:moveTo>
                  <a:cubicBezTo>
                    <a:pt x="516" y="1"/>
                    <a:pt x="0" y="583"/>
                    <a:pt x="105" y="1241"/>
                  </a:cubicBezTo>
                  <a:lnTo>
                    <a:pt x="353" y="2920"/>
                  </a:lnTo>
                  <a:lnTo>
                    <a:pt x="840" y="2863"/>
                  </a:lnTo>
                  <a:cubicBezTo>
                    <a:pt x="1050" y="2834"/>
                    <a:pt x="1212" y="2653"/>
                    <a:pt x="1222" y="2433"/>
                  </a:cubicBezTo>
                  <a:lnTo>
                    <a:pt x="1222" y="1298"/>
                  </a:lnTo>
                  <a:cubicBezTo>
                    <a:pt x="1222" y="1060"/>
                    <a:pt x="1412" y="869"/>
                    <a:pt x="1651" y="869"/>
                  </a:cubicBezTo>
                  <a:lnTo>
                    <a:pt x="5553" y="869"/>
                  </a:lnTo>
                  <a:cubicBezTo>
                    <a:pt x="5791" y="869"/>
                    <a:pt x="5991" y="1060"/>
                    <a:pt x="5991" y="1298"/>
                  </a:cubicBezTo>
                  <a:lnTo>
                    <a:pt x="5991" y="2433"/>
                  </a:lnTo>
                  <a:cubicBezTo>
                    <a:pt x="5991" y="2653"/>
                    <a:pt x="6154" y="2834"/>
                    <a:pt x="6373" y="2863"/>
                  </a:cubicBezTo>
                  <a:lnTo>
                    <a:pt x="6860" y="2920"/>
                  </a:lnTo>
                  <a:lnTo>
                    <a:pt x="7108" y="1241"/>
                  </a:lnTo>
                  <a:cubicBezTo>
                    <a:pt x="7203" y="583"/>
                    <a:pt x="6697" y="1"/>
                    <a:pt x="603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40" name="Google Shape;13540;p68"/>
            <p:cNvSpPr/>
            <p:nvPr/>
          </p:nvSpPr>
          <p:spPr>
            <a:xfrm>
              <a:off x="4976385" y="2879989"/>
              <a:ext cx="150668" cy="65148"/>
            </a:xfrm>
            <a:custGeom>
              <a:avLst/>
              <a:gdLst/>
              <a:ahLst/>
              <a:cxnLst/>
              <a:rect l="l" t="t" r="r" b="b"/>
              <a:pathLst>
                <a:path w="5754" h="2488" extrusionOk="0">
                  <a:moveTo>
                    <a:pt x="5093" y="0"/>
                  </a:moveTo>
                  <a:cubicBezTo>
                    <a:pt x="5059" y="0"/>
                    <a:pt x="5024" y="8"/>
                    <a:pt x="4990" y="26"/>
                  </a:cubicBezTo>
                  <a:cubicBezTo>
                    <a:pt x="4770" y="151"/>
                    <a:pt x="4351" y="313"/>
                    <a:pt x="3683" y="313"/>
                  </a:cubicBezTo>
                  <a:lnTo>
                    <a:pt x="1517" y="313"/>
                  </a:lnTo>
                  <a:cubicBezTo>
                    <a:pt x="678" y="313"/>
                    <a:pt x="1" y="1000"/>
                    <a:pt x="1" y="1839"/>
                  </a:cubicBezTo>
                  <a:cubicBezTo>
                    <a:pt x="1" y="2192"/>
                    <a:pt x="287" y="2488"/>
                    <a:pt x="649" y="2488"/>
                  </a:cubicBezTo>
                  <a:lnTo>
                    <a:pt x="4122" y="2488"/>
                  </a:lnTo>
                  <a:cubicBezTo>
                    <a:pt x="4933" y="2488"/>
                    <a:pt x="5753" y="1524"/>
                    <a:pt x="5305" y="151"/>
                  </a:cubicBezTo>
                  <a:cubicBezTo>
                    <a:pt x="5270" y="60"/>
                    <a:pt x="5184" y="0"/>
                    <a:pt x="5093"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541" name="Google Shape;13541;p68"/>
            <p:cNvSpPr/>
            <p:nvPr/>
          </p:nvSpPr>
          <p:spPr>
            <a:xfrm>
              <a:off x="4936427" y="3183421"/>
              <a:ext cx="17256" cy="51244"/>
            </a:xfrm>
            <a:custGeom>
              <a:avLst/>
              <a:gdLst/>
              <a:ahLst/>
              <a:cxnLst/>
              <a:rect l="l" t="t" r="r" b="b"/>
              <a:pathLst>
                <a:path w="659" h="1957" extrusionOk="0">
                  <a:moveTo>
                    <a:pt x="658" y="1"/>
                  </a:moveTo>
                  <a:cubicBezTo>
                    <a:pt x="296" y="1"/>
                    <a:pt x="0" y="297"/>
                    <a:pt x="0" y="659"/>
                  </a:cubicBezTo>
                  <a:lnTo>
                    <a:pt x="0" y="1957"/>
                  </a:lnTo>
                  <a:lnTo>
                    <a:pt x="658" y="1957"/>
                  </a:lnTo>
                  <a:lnTo>
                    <a:pt x="658" y="1"/>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42" name="Google Shape;13542;p68"/>
            <p:cNvSpPr/>
            <p:nvPr/>
          </p:nvSpPr>
          <p:spPr>
            <a:xfrm>
              <a:off x="5123781" y="3183421"/>
              <a:ext cx="16994" cy="51244"/>
            </a:xfrm>
            <a:custGeom>
              <a:avLst/>
              <a:gdLst/>
              <a:ahLst/>
              <a:cxnLst/>
              <a:rect l="l" t="t" r="r" b="b"/>
              <a:pathLst>
                <a:path w="649" h="1957" extrusionOk="0">
                  <a:moveTo>
                    <a:pt x="0" y="1"/>
                  </a:moveTo>
                  <a:lnTo>
                    <a:pt x="0" y="1957"/>
                  </a:lnTo>
                  <a:lnTo>
                    <a:pt x="649" y="1957"/>
                  </a:lnTo>
                  <a:lnTo>
                    <a:pt x="649" y="659"/>
                  </a:lnTo>
                  <a:cubicBezTo>
                    <a:pt x="649" y="297"/>
                    <a:pt x="363" y="1"/>
                    <a:pt x="0" y="1"/>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43" name="Google Shape;13543;p68"/>
            <p:cNvSpPr/>
            <p:nvPr/>
          </p:nvSpPr>
          <p:spPr>
            <a:xfrm>
              <a:off x="4953657" y="3127725"/>
              <a:ext cx="22755" cy="106940"/>
            </a:xfrm>
            <a:custGeom>
              <a:avLst/>
              <a:gdLst/>
              <a:ahLst/>
              <a:cxnLst/>
              <a:rect l="l" t="t" r="r" b="b"/>
              <a:pathLst>
                <a:path w="869" h="4084" extrusionOk="0">
                  <a:moveTo>
                    <a:pt x="869" y="0"/>
                  </a:moveTo>
                  <a:lnTo>
                    <a:pt x="0" y="258"/>
                  </a:lnTo>
                  <a:lnTo>
                    <a:pt x="0" y="4084"/>
                  </a:lnTo>
                  <a:lnTo>
                    <a:pt x="869" y="4084"/>
                  </a:lnTo>
                  <a:lnTo>
                    <a:pt x="869"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44" name="Google Shape;13544;p68"/>
            <p:cNvSpPr/>
            <p:nvPr/>
          </p:nvSpPr>
          <p:spPr>
            <a:xfrm>
              <a:off x="5101288" y="3127725"/>
              <a:ext cx="22755" cy="106940"/>
            </a:xfrm>
            <a:custGeom>
              <a:avLst/>
              <a:gdLst/>
              <a:ahLst/>
              <a:cxnLst/>
              <a:rect l="l" t="t" r="r" b="b"/>
              <a:pathLst>
                <a:path w="869" h="4084" extrusionOk="0">
                  <a:moveTo>
                    <a:pt x="0" y="0"/>
                  </a:moveTo>
                  <a:lnTo>
                    <a:pt x="0" y="4084"/>
                  </a:lnTo>
                  <a:lnTo>
                    <a:pt x="869" y="4084"/>
                  </a:lnTo>
                  <a:lnTo>
                    <a:pt x="869" y="258"/>
                  </a:lnTo>
                  <a:lnTo>
                    <a:pt x="0"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545" name="Google Shape;13545;p68"/>
            <p:cNvSpPr/>
            <p:nvPr/>
          </p:nvSpPr>
          <p:spPr>
            <a:xfrm>
              <a:off x="4953657" y="3183421"/>
              <a:ext cx="11260" cy="51244"/>
            </a:xfrm>
            <a:custGeom>
              <a:avLst/>
              <a:gdLst/>
              <a:ahLst/>
              <a:cxnLst/>
              <a:rect l="l" t="t" r="r" b="b"/>
              <a:pathLst>
                <a:path w="430" h="1957" extrusionOk="0">
                  <a:moveTo>
                    <a:pt x="0" y="1"/>
                  </a:moveTo>
                  <a:lnTo>
                    <a:pt x="0" y="1957"/>
                  </a:lnTo>
                  <a:lnTo>
                    <a:pt x="430" y="1957"/>
                  </a:lnTo>
                  <a:lnTo>
                    <a:pt x="430" y="440"/>
                  </a:lnTo>
                  <a:cubicBezTo>
                    <a:pt x="430" y="201"/>
                    <a:pt x="239" y="1"/>
                    <a:pt x="0"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546" name="Google Shape;13546;p68"/>
            <p:cNvSpPr/>
            <p:nvPr/>
          </p:nvSpPr>
          <p:spPr>
            <a:xfrm>
              <a:off x="5112521" y="3183421"/>
              <a:ext cx="11286" cy="51244"/>
            </a:xfrm>
            <a:custGeom>
              <a:avLst/>
              <a:gdLst/>
              <a:ahLst/>
              <a:cxnLst/>
              <a:rect l="l" t="t" r="r" b="b"/>
              <a:pathLst>
                <a:path w="431" h="1957" extrusionOk="0">
                  <a:moveTo>
                    <a:pt x="430" y="1"/>
                  </a:moveTo>
                  <a:cubicBezTo>
                    <a:pt x="192" y="1"/>
                    <a:pt x="1" y="201"/>
                    <a:pt x="1" y="440"/>
                  </a:cubicBezTo>
                  <a:lnTo>
                    <a:pt x="1" y="1957"/>
                  </a:lnTo>
                  <a:lnTo>
                    <a:pt x="430" y="1957"/>
                  </a:lnTo>
                  <a:lnTo>
                    <a:pt x="430"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547" name="Google Shape;13547;p68"/>
            <p:cNvSpPr/>
            <p:nvPr/>
          </p:nvSpPr>
          <p:spPr>
            <a:xfrm>
              <a:off x="5010112" y="2880172"/>
              <a:ext cx="110448" cy="44488"/>
            </a:xfrm>
            <a:custGeom>
              <a:avLst/>
              <a:gdLst/>
              <a:ahLst/>
              <a:cxnLst/>
              <a:rect l="l" t="t" r="r" b="b"/>
              <a:pathLst>
                <a:path w="4218" h="1699" extrusionOk="0">
                  <a:moveTo>
                    <a:pt x="3811" y="1"/>
                  </a:moveTo>
                  <a:cubicBezTo>
                    <a:pt x="3775" y="1"/>
                    <a:pt x="3738" y="10"/>
                    <a:pt x="3702" y="29"/>
                  </a:cubicBezTo>
                  <a:cubicBezTo>
                    <a:pt x="3482" y="153"/>
                    <a:pt x="3063" y="315"/>
                    <a:pt x="2395" y="315"/>
                  </a:cubicBezTo>
                  <a:lnTo>
                    <a:pt x="229" y="315"/>
                  </a:lnTo>
                  <a:lnTo>
                    <a:pt x="182" y="344"/>
                  </a:lnTo>
                  <a:cubicBezTo>
                    <a:pt x="67" y="563"/>
                    <a:pt x="0" y="811"/>
                    <a:pt x="0" y="1059"/>
                  </a:cubicBezTo>
                  <a:lnTo>
                    <a:pt x="0" y="1069"/>
                  </a:lnTo>
                  <a:cubicBezTo>
                    <a:pt x="10" y="1374"/>
                    <a:pt x="277" y="1613"/>
                    <a:pt x="582" y="1613"/>
                  </a:cubicBezTo>
                  <a:lnTo>
                    <a:pt x="3521" y="1613"/>
                  </a:lnTo>
                  <a:cubicBezTo>
                    <a:pt x="3673" y="1613"/>
                    <a:pt x="3826" y="1641"/>
                    <a:pt x="3959" y="1699"/>
                  </a:cubicBezTo>
                  <a:cubicBezTo>
                    <a:pt x="4160" y="1298"/>
                    <a:pt x="4217" y="764"/>
                    <a:pt x="4017" y="144"/>
                  </a:cubicBezTo>
                  <a:cubicBezTo>
                    <a:pt x="3983" y="55"/>
                    <a:pt x="3901" y="1"/>
                    <a:pt x="3811" y="1"/>
                  </a:cubicBezTo>
                  <a:close/>
                </a:path>
              </a:pathLst>
            </a:custGeom>
            <a:solidFill>
              <a:srgbClr val="395168"/>
            </a:solidFill>
            <a:ln>
              <a:noFill/>
            </a:ln>
          </p:spPr>
          <p:txBody>
            <a:bodyPr spcFirstLastPara="1" wrap="square" lIns="91425" tIns="91425" rIns="91425" bIns="91425" anchor="ctr" anchorCtr="0">
              <a:noAutofit/>
            </a:bodyPr>
            <a:lstStyle/>
            <a:p>
              <a:endParaRPr/>
            </a:p>
          </p:txBody>
        </p:sp>
      </p:grpSp>
      <p:grpSp>
        <p:nvGrpSpPr>
          <p:cNvPr id="13548" name="Google Shape;13548;p68"/>
          <p:cNvGrpSpPr/>
          <p:nvPr/>
        </p:nvGrpSpPr>
        <p:grpSpPr>
          <a:xfrm>
            <a:off x="5803988" y="4115682"/>
            <a:ext cx="274550" cy="354728"/>
            <a:chOff x="5803988" y="4268082"/>
            <a:chExt cx="274550" cy="354728"/>
          </a:xfrm>
        </p:grpSpPr>
        <p:sp>
          <p:nvSpPr>
            <p:cNvPr id="13549" name="Google Shape;13549;p68"/>
            <p:cNvSpPr/>
            <p:nvPr/>
          </p:nvSpPr>
          <p:spPr>
            <a:xfrm>
              <a:off x="5803988" y="4519877"/>
              <a:ext cx="274550" cy="102933"/>
            </a:xfrm>
            <a:custGeom>
              <a:avLst/>
              <a:gdLst/>
              <a:ahLst/>
              <a:cxnLst/>
              <a:rect l="l" t="t" r="r" b="b"/>
              <a:pathLst>
                <a:path w="10485" h="3931" extrusionOk="0">
                  <a:moveTo>
                    <a:pt x="3721" y="0"/>
                  </a:moveTo>
                  <a:lnTo>
                    <a:pt x="945" y="811"/>
                  </a:lnTo>
                  <a:cubicBezTo>
                    <a:pt x="382" y="973"/>
                    <a:pt x="0" y="1489"/>
                    <a:pt x="0" y="2070"/>
                  </a:cubicBezTo>
                  <a:lnTo>
                    <a:pt x="0" y="3272"/>
                  </a:lnTo>
                  <a:cubicBezTo>
                    <a:pt x="0" y="3635"/>
                    <a:pt x="296" y="3931"/>
                    <a:pt x="659" y="3931"/>
                  </a:cubicBezTo>
                  <a:lnTo>
                    <a:pt x="9836" y="3931"/>
                  </a:lnTo>
                  <a:cubicBezTo>
                    <a:pt x="10199" y="3931"/>
                    <a:pt x="10485" y="3635"/>
                    <a:pt x="10485" y="3272"/>
                  </a:cubicBezTo>
                  <a:lnTo>
                    <a:pt x="10485" y="2070"/>
                  </a:lnTo>
                  <a:cubicBezTo>
                    <a:pt x="10485" y="1489"/>
                    <a:pt x="10103" y="973"/>
                    <a:pt x="9540" y="811"/>
                  </a:cubicBezTo>
                  <a:lnTo>
                    <a:pt x="6774" y="0"/>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550" name="Google Shape;13550;p68"/>
            <p:cNvSpPr/>
            <p:nvPr/>
          </p:nvSpPr>
          <p:spPr>
            <a:xfrm>
              <a:off x="5870943" y="4519877"/>
              <a:ext cx="140666" cy="45745"/>
            </a:xfrm>
            <a:custGeom>
              <a:avLst/>
              <a:gdLst/>
              <a:ahLst/>
              <a:cxnLst/>
              <a:rect l="l" t="t" r="r" b="b"/>
              <a:pathLst>
                <a:path w="5372" h="1747" extrusionOk="0">
                  <a:moveTo>
                    <a:pt x="1164" y="0"/>
                  </a:moveTo>
                  <a:lnTo>
                    <a:pt x="0" y="344"/>
                  </a:lnTo>
                  <a:cubicBezTo>
                    <a:pt x="611" y="1221"/>
                    <a:pt x="1612" y="1746"/>
                    <a:pt x="2690" y="1746"/>
                  </a:cubicBezTo>
                  <a:cubicBezTo>
                    <a:pt x="3759" y="1746"/>
                    <a:pt x="4760" y="1221"/>
                    <a:pt x="5371" y="344"/>
                  </a:cubicBezTo>
                  <a:lnTo>
                    <a:pt x="4217"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51" name="Google Shape;13551;p68"/>
            <p:cNvSpPr/>
            <p:nvPr/>
          </p:nvSpPr>
          <p:spPr>
            <a:xfrm>
              <a:off x="5849707" y="4523124"/>
              <a:ext cx="39984" cy="99686"/>
            </a:xfrm>
            <a:custGeom>
              <a:avLst/>
              <a:gdLst/>
              <a:ahLst/>
              <a:cxnLst/>
              <a:rect l="l" t="t" r="r" b="b"/>
              <a:pathLst>
                <a:path w="1527" h="3807" extrusionOk="0">
                  <a:moveTo>
                    <a:pt x="1527" y="0"/>
                  </a:moveTo>
                  <a:lnTo>
                    <a:pt x="0" y="458"/>
                  </a:lnTo>
                  <a:lnTo>
                    <a:pt x="0" y="3807"/>
                  </a:lnTo>
                  <a:lnTo>
                    <a:pt x="1527" y="3807"/>
                  </a:lnTo>
                  <a:lnTo>
                    <a:pt x="1527"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552" name="Google Shape;13552;p68"/>
            <p:cNvSpPr/>
            <p:nvPr/>
          </p:nvSpPr>
          <p:spPr>
            <a:xfrm>
              <a:off x="5870943" y="4523360"/>
              <a:ext cx="18748" cy="25007"/>
            </a:xfrm>
            <a:custGeom>
              <a:avLst/>
              <a:gdLst/>
              <a:ahLst/>
              <a:cxnLst/>
              <a:rect l="l" t="t" r="r" b="b"/>
              <a:pathLst>
                <a:path w="716" h="955" extrusionOk="0">
                  <a:moveTo>
                    <a:pt x="716" y="1"/>
                  </a:moveTo>
                  <a:lnTo>
                    <a:pt x="0" y="211"/>
                  </a:lnTo>
                  <a:cubicBezTo>
                    <a:pt x="200" y="497"/>
                    <a:pt x="439" y="745"/>
                    <a:pt x="716" y="955"/>
                  </a:cubicBezTo>
                  <a:lnTo>
                    <a:pt x="716" y="1"/>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3553" name="Google Shape;13553;p68"/>
            <p:cNvSpPr/>
            <p:nvPr/>
          </p:nvSpPr>
          <p:spPr>
            <a:xfrm>
              <a:off x="5992835" y="4523124"/>
              <a:ext cx="39984" cy="99686"/>
            </a:xfrm>
            <a:custGeom>
              <a:avLst/>
              <a:gdLst/>
              <a:ahLst/>
              <a:cxnLst/>
              <a:rect l="l" t="t" r="r" b="b"/>
              <a:pathLst>
                <a:path w="1527" h="3807" extrusionOk="0">
                  <a:moveTo>
                    <a:pt x="1" y="0"/>
                  </a:moveTo>
                  <a:lnTo>
                    <a:pt x="1" y="3807"/>
                  </a:lnTo>
                  <a:lnTo>
                    <a:pt x="1527" y="3807"/>
                  </a:lnTo>
                  <a:lnTo>
                    <a:pt x="1527" y="458"/>
                  </a:lnTo>
                  <a:lnTo>
                    <a:pt x="1"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554" name="Google Shape;13554;p68"/>
            <p:cNvSpPr/>
            <p:nvPr/>
          </p:nvSpPr>
          <p:spPr>
            <a:xfrm>
              <a:off x="5992835" y="4523124"/>
              <a:ext cx="18775" cy="25007"/>
            </a:xfrm>
            <a:custGeom>
              <a:avLst/>
              <a:gdLst/>
              <a:ahLst/>
              <a:cxnLst/>
              <a:rect l="l" t="t" r="r" b="b"/>
              <a:pathLst>
                <a:path w="717" h="955" extrusionOk="0">
                  <a:moveTo>
                    <a:pt x="1" y="0"/>
                  </a:moveTo>
                  <a:lnTo>
                    <a:pt x="1" y="954"/>
                  </a:lnTo>
                  <a:cubicBezTo>
                    <a:pt x="277" y="744"/>
                    <a:pt x="516" y="496"/>
                    <a:pt x="716" y="220"/>
                  </a:cubicBezTo>
                  <a:lnTo>
                    <a:pt x="1" y="0"/>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3555" name="Google Shape;13555;p68"/>
            <p:cNvSpPr/>
            <p:nvPr/>
          </p:nvSpPr>
          <p:spPr>
            <a:xfrm>
              <a:off x="5866924" y="4342500"/>
              <a:ext cx="157395" cy="36274"/>
            </a:xfrm>
            <a:custGeom>
              <a:avLst/>
              <a:gdLst/>
              <a:ahLst/>
              <a:cxnLst/>
              <a:rect l="l" t="t" r="r" b="b"/>
              <a:pathLst>
                <a:path w="5677" h="1308" extrusionOk="0">
                  <a:moveTo>
                    <a:pt x="0" y="1"/>
                  </a:moveTo>
                  <a:lnTo>
                    <a:pt x="0" y="1308"/>
                  </a:lnTo>
                  <a:lnTo>
                    <a:pt x="5677" y="1308"/>
                  </a:lnTo>
                  <a:lnTo>
                    <a:pt x="5677" y="1"/>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556" name="Google Shape;13556;p68"/>
            <p:cNvSpPr/>
            <p:nvPr/>
          </p:nvSpPr>
          <p:spPr>
            <a:xfrm>
              <a:off x="5844942" y="4376724"/>
              <a:ext cx="192643" cy="74470"/>
            </a:xfrm>
            <a:custGeom>
              <a:avLst/>
              <a:gdLst/>
              <a:ahLst/>
              <a:cxnLst/>
              <a:rect l="l" t="t" r="r" b="b"/>
              <a:pathLst>
                <a:path w="7357" h="2844" extrusionOk="0">
                  <a:moveTo>
                    <a:pt x="840" y="1"/>
                  </a:moveTo>
                  <a:lnTo>
                    <a:pt x="840" y="1098"/>
                  </a:lnTo>
                  <a:lnTo>
                    <a:pt x="735" y="1098"/>
                  </a:lnTo>
                  <a:cubicBezTo>
                    <a:pt x="1" y="1098"/>
                    <a:pt x="1" y="2186"/>
                    <a:pt x="735" y="2186"/>
                  </a:cubicBezTo>
                  <a:lnTo>
                    <a:pt x="840" y="2186"/>
                  </a:lnTo>
                  <a:lnTo>
                    <a:pt x="840" y="2844"/>
                  </a:lnTo>
                  <a:lnTo>
                    <a:pt x="6517" y="2844"/>
                  </a:lnTo>
                  <a:lnTo>
                    <a:pt x="6517" y="2186"/>
                  </a:lnTo>
                  <a:lnTo>
                    <a:pt x="6631" y="2186"/>
                  </a:lnTo>
                  <a:cubicBezTo>
                    <a:pt x="7356" y="2186"/>
                    <a:pt x="7356" y="1088"/>
                    <a:pt x="6631" y="1088"/>
                  </a:cubicBezTo>
                  <a:lnTo>
                    <a:pt x="6631" y="1098"/>
                  </a:lnTo>
                  <a:lnTo>
                    <a:pt x="6517" y="1098"/>
                  </a:lnTo>
                  <a:lnTo>
                    <a:pt x="6517" y="1"/>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557" name="Google Shape;13557;p68"/>
            <p:cNvSpPr/>
            <p:nvPr/>
          </p:nvSpPr>
          <p:spPr>
            <a:xfrm>
              <a:off x="5848948" y="4376724"/>
              <a:ext cx="166903" cy="74470"/>
            </a:xfrm>
            <a:custGeom>
              <a:avLst/>
              <a:gdLst/>
              <a:ahLst/>
              <a:cxnLst/>
              <a:rect l="l" t="t" r="r" b="b"/>
              <a:pathLst>
                <a:path w="6374" h="2844" extrusionOk="0">
                  <a:moveTo>
                    <a:pt x="687" y="1"/>
                  </a:moveTo>
                  <a:lnTo>
                    <a:pt x="687" y="1098"/>
                  </a:lnTo>
                  <a:lnTo>
                    <a:pt x="611" y="1098"/>
                  </a:lnTo>
                  <a:cubicBezTo>
                    <a:pt x="605" y="1098"/>
                    <a:pt x="599" y="1098"/>
                    <a:pt x="592" y="1098"/>
                  </a:cubicBezTo>
                  <a:cubicBezTo>
                    <a:pt x="314" y="1098"/>
                    <a:pt x="76" y="1305"/>
                    <a:pt x="39" y="1585"/>
                  </a:cubicBezTo>
                  <a:cubicBezTo>
                    <a:pt x="1" y="1909"/>
                    <a:pt x="258" y="2186"/>
                    <a:pt x="582" y="2186"/>
                  </a:cubicBezTo>
                  <a:lnTo>
                    <a:pt x="687" y="2186"/>
                  </a:lnTo>
                  <a:lnTo>
                    <a:pt x="687" y="2844"/>
                  </a:lnTo>
                  <a:lnTo>
                    <a:pt x="1565" y="2844"/>
                  </a:lnTo>
                  <a:lnTo>
                    <a:pt x="1565" y="1747"/>
                  </a:lnTo>
                  <a:cubicBezTo>
                    <a:pt x="1565" y="1022"/>
                    <a:pt x="2147" y="440"/>
                    <a:pt x="2872" y="440"/>
                  </a:cubicBezTo>
                  <a:lnTo>
                    <a:pt x="6373" y="440"/>
                  </a:lnTo>
                  <a:lnTo>
                    <a:pt x="6373"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558" name="Google Shape;13558;p68"/>
            <p:cNvSpPr/>
            <p:nvPr/>
          </p:nvSpPr>
          <p:spPr>
            <a:xfrm>
              <a:off x="5866937" y="4439699"/>
              <a:ext cx="148652" cy="114428"/>
            </a:xfrm>
            <a:custGeom>
              <a:avLst/>
              <a:gdLst/>
              <a:ahLst/>
              <a:cxnLst/>
              <a:rect l="l" t="t" r="r" b="b"/>
              <a:pathLst>
                <a:path w="5677" h="4370" extrusionOk="0">
                  <a:moveTo>
                    <a:pt x="0" y="0"/>
                  </a:moveTo>
                  <a:lnTo>
                    <a:pt x="0" y="1536"/>
                  </a:lnTo>
                  <a:cubicBezTo>
                    <a:pt x="0" y="3100"/>
                    <a:pt x="1269" y="4369"/>
                    <a:pt x="2843" y="4369"/>
                  </a:cubicBezTo>
                  <a:cubicBezTo>
                    <a:pt x="4408" y="4369"/>
                    <a:pt x="5677" y="3100"/>
                    <a:pt x="5677" y="1536"/>
                  </a:cubicBezTo>
                  <a:lnTo>
                    <a:pt x="5677" y="0"/>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559" name="Google Shape;13559;p68"/>
            <p:cNvSpPr/>
            <p:nvPr/>
          </p:nvSpPr>
          <p:spPr>
            <a:xfrm>
              <a:off x="5901161" y="4405396"/>
              <a:ext cx="11521" cy="17334"/>
            </a:xfrm>
            <a:custGeom>
              <a:avLst/>
              <a:gdLst/>
              <a:ahLst/>
              <a:cxnLst/>
              <a:rect l="l" t="t" r="r" b="b"/>
              <a:pathLst>
                <a:path w="440" h="662" extrusionOk="0">
                  <a:moveTo>
                    <a:pt x="220" y="1"/>
                  </a:moveTo>
                  <a:cubicBezTo>
                    <a:pt x="110" y="1"/>
                    <a:pt x="0" y="75"/>
                    <a:pt x="0" y="222"/>
                  </a:cubicBezTo>
                  <a:lnTo>
                    <a:pt x="0" y="442"/>
                  </a:lnTo>
                  <a:cubicBezTo>
                    <a:pt x="0" y="556"/>
                    <a:pt x="96" y="661"/>
                    <a:pt x="220" y="661"/>
                  </a:cubicBezTo>
                  <a:cubicBezTo>
                    <a:pt x="344" y="661"/>
                    <a:pt x="439" y="556"/>
                    <a:pt x="439" y="442"/>
                  </a:cubicBezTo>
                  <a:lnTo>
                    <a:pt x="439" y="222"/>
                  </a:lnTo>
                  <a:cubicBezTo>
                    <a:pt x="439" y="75"/>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60" name="Google Shape;13560;p68"/>
            <p:cNvSpPr/>
            <p:nvPr/>
          </p:nvSpPr>
          <p:spPr>
            <a:xfrm>
              <a:off x="5969844" y="4405396"/>
              <a:ext cx="11521" cy="17334"/>
            </a:xfrm>
            <a:custGeom>
              <a:avLst/>
              <a:gdLst/>
              <a:ahLst/>
              <a:cxnLst/>
              <a:rect l="l" t="t" r="r" b="b"/>
              <a:pathLst>
                <a:path w="440" h="662" extrusionOk="0">
                  <a:moveTo>
                    <a:pt x="220" y="1"/>
                  </a:moveTo>
                  <a:cubicBezTo>
                    <a:pt x="111" y="1"/>
                    <a:pt x="1" y="75"/>
                    <a:pt x="1" y="222"/>
                  </a:cubicBezTo>
                  <a:lnTo>
                    <a:pt x="1" y="442"/>
                  </a:lnTo>
                  <a:cubicBezTo>
                    <a:pt x="1" y="556"/>
                    <a:pt x="96" y="661"/>
                    <a:pt x="220" y="661"/>
                  </a:cubicBezTo>
                  <a:cubicBezTo>
                    <a:pt x="344" y="661"/>
                    <a:pt x="440" y="556"/>
                    <a:pt x="440" y="442"/>
                  </a:cubicBezTo>
                  <a:lnTo>
                    <a:pt x="440" y="222"/>
                  </a:lnTo>
                  <a:cubicBezTo>
                    <a:pt x="440" y="75"/>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61" name="Google Shape;13561;p68"/>
            <p:cNvSpPr/>
            <p:nvPr/>
          </p:nvSpPr>
          <p:spPr>
            <a:xfrm>
              <a:off x="5915877" y="4456745"/>
              <a:ext cx="50773" cy="17465"/>
            </a:xfrm>
            <a:custGeom>
              <a:avLst/>
              <a:gdLst/>
              <a:ahLst/>
              <a:cxnLst/>
              <a:rect l="l" t="t" r="r" b="b"/>
              <a:pathLst>
                <a:path w="1939" h="667" extrusionOk="0">
                  <a:moveTo>
                    <a:pt x="319" y="0"/>
                  </a:moveTo>
                  <a:cubicBezTo>
                    <a:pt x="147" y="0"/>
                    <a:pt x="1" y="224"/>
                    <a:pt x="163" y="379"/>
                  </a:cubicBezTo>
                  <a:cubicBezTo>
                    <a:pt x="374" y="562"/>
                    <a:pt x="645" y="666"/>
                    <a:pt x="936" y="666"/>
                  </a:cubicBezTo>
                  <a:cubicBezTo>
                    <a:pt x="949" y="666"/>
                    <a:pt x="962" y="666"/>
                    <a:pt x="974" y="666"/>
                  </a:cubicBezTo>
                  <a:cubicBezTo>
                    <a:pt x="986" y="666"/>
                    <a:pt x="998" y="666"/>
                    <a:pt x="1010" y="666"/>
                  </a:cubicBezTo>
                  <a:cubicBezTo>
                    <a:pt x="1285" y="666"/>
                    <a:pt x="1565" y="562"/>
                    <a:pt x="1776" y="379"/>
                  </a:cubicBezTo>
                  <a:cubicBezTo>
                    <a:pt x="1938" y="224"/>
                    <a:pt x="1792" y="0"/>
                    <a:pt x="1620" y="0"/>
                  </a:cubicBezTo>
                  <a:cubicBezTo>
                    <a:pt x="1570" y="0"/>
                    <a:pt x="1518" y="19"/>
                    <a:pt x="1470" y="64"/>
                  </a:cubicBezTo>
                  <a:cubicBezTo>
                    <a:pt x="1318" y="169"/>
                    <a:pt x="1141" y="222"/>
                    <a:pt x="966" y="222"/>
                  </a:cubicBezTo>
                  <a:cubicBezTo>
                    <a:pt x="791" y="222"/>
                    <a:pt x="617" y="169"/>
                    <a:pt x="469" y="64"/>
                  </a:cubicBezTo>
                  <a:cubicBezTo>
                    <a:pt x="421" y="19"/>
                    <a:pt x="369" y="0"/>
                    <a:pt x="319"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562" name="Google Shape;13562;p68"/>
            <p:cNvSpPr/>
            <p:nvPr/>
          </p:nvSpPr>
          <p:spPr>
            <a:xfrm>
              <a:off x="5884167" y="4268082"/>
              <a:ext cx="160147" cy="138492"/>
            </a:xfrm>
            <a:custGeom>
              <a:avLst/>
              <a:gdLst/>
              <a:ahLst/>
              <a:cxnLst/>
              <a:rect l="l" t="t" r="r" b="b"/>
              <a:pathLst>
                <a:path w="6116" h="5289" extrusionOk="0">
                  <a:moveTo>
                    <a:pt x="2176" y="0"/>
                  </a:moveTo>
                  <a:cubicBezTo>
                    <a:pt x="1413" y="0"/>
                    <a:pt x="668" y="191"/>
                    <a:pt x="1" y="553"/>
                  </a:cubicBezTo>
                  <a:cubicBezTo>
                    <a:pt x="2109" y="3635"/>
                    <a:pt x="4542" y="5018"/>
                    <a:pt x="5019" y="5247"/>
                  </a:cubicBezTo>
                  <a:cubicBezTo>
                    <a:pt x="5092" y="5276"/>
                    <a:pt x="5170" y="5289"/>
                    <a:pt x="5250" y="5289"/>
                  </a:cubicBezTo>
                  <a:cubicBezTo>
                    <a:pt x="5274" y="5289"/>
                    <a:pt x="5299" y="5287"/>
                    <a:pt x="5324" y="5285"/>
                  </a:cubicBezTo>
                  <a:cubicBezTo>
                    <a:pt x="5830" y="4732"/>
                    <a:pt x="6106" y="4026"/>
                    <a:pt x="6116" y="3282"/>
                  </a:cubicBezTo>
                  <a:cubicBezTo>
                    <a:pt x="6116" y="1469"/>
                    <a:pt x="4351" y="0"/>
                    <a:pt x="2176"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563" name="Google Shape;13563;p68"/>
            <p:cNvSpPr/>
            <p:nvPr/>
          </p:nvSpPr>
          <p:spPr>
            <a:xfrm>
              <a:off x="5838212" y="4268082"/>
              <a:ext cx="160147" cy="138492"/>
            </a:xfrm>
            <a:custGeom>
              <a:avLst/>
              <a:gdLst/>
              <a:ahLst/>
              <a:cxnLst/>
              <a:rect l="l" t="t" r="r" b="b"/>
              <a:pathLst>
                <a:path w="6116" h="5289" extrusionOk="0">
                  <a:moveTo>
                    <a:pt x="3940" y="0"/>
                  </a:moveTo>
                  <a:cubicBezTo>
                    <a:pt x="1765" y="0"/>
                    <a:pt x="0" y="1469"/>
                    <a:pt x="0" y="3282"/>
                  </a:cubicBezTo>
                  <a:cubicBezTo>
                    <a:pt x="10" y="4026"/>
                    <a:pt x="287" y="4732"/>
                    <a:pt x="792" y="5285"/>
                  </a:cubicBezTo>
                  <a:cubicBezTo>
                    <a:pt x="815" y="5287"/>
                    <a:pt x="838" y="5289"/>
                    <a:pt x="862" y="5289"/>
                  </a:cubicBezTo>
                  <a:cubicBezTo>
                    <a:pt x="941" y="5289"/>
                    <a:pt x="1025" y="5276"/>
                    <a:pt x="1097" y="5247"/>
                  </a:cubicBezTo>
                  <a:cubicBezTo>
                    <a:pt x="1574" y="5018"/>
                    <a:pt x="4007" y="3635"/>
                    <a:pt x="6115" y="553"/>
                  </a:cubicBezTo>
                  <a:cubicBezTo>
                    <a:pt x="5448" y="191"/>
                    <a:pt x="4704" y="0"/>
                    <a:pt x="3940"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564" name="Google Shape;13564;p68"/>
            <p:cNvSpPr/>
            <p:nvPr/>
          </p:nvSpPr>
          <p:spPr>
            <a:xfrm>
              <a:off x="5866701" y="4439699"/>
              <a:ext cx="86201" cy="114428"/>
            </a:xfrm>
            <a:custGeom>
              <a:avLst/>
              <a:gdLst/>
              <a:ahLst/>
              <a:cxnLst/>
              <a:rect l="l" t="t" r="r" b="b"/>
              <a:pathLst>
                <a:path w="3292" h="4370" extrusionOk="0">
                  <a:moveTo>
                    <a:pt x="9" y="0"/>
                  </a:moveTo>
                  <a:lnTo>
                    <a:pt x="9" y="1536"/>
                  </a:lnTo>
                  <a:cubicBezTo>
                    <a:pt x="1" y="3122"/>
                    <a:pt x="1292" y="4370"/>
                    <a:pt x="2823" y="4370"/>
                  </a:cubicBezTo>
                  <a:cubicBezTo>
                    <a:pt x="2977" y="4370"/>
                    <a:pt x="3133" y="4357"/>
                    <a:pt x="3291" y="4331"/>
                  </a:cubicBezTo>
                  <a:cubicBezTo>
                    <a:pt x="1908" y="4121"/>
                    <a:pt x="887" y="2929"/>
                    <a:pt x="878" y="1536"/>
                  </a:cubicBezTo>
                  <a:lnTo>
                    <a:pt x="878"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65" name="Google Shape;13565;p68"/>
            <p:cNvSpPr/>
            <p:nvPr/>
          </p:nvSpPr>
          <p:spPr>
            <a:xfrm>
              <a:off x="5935620" y="4571331"/>
              <a:ext cx="11286" cy="11521"/>
            </a:xfrm>
            <a:custGeom>
              <a:avLst/>
              <a:gdLst/>
              <a:ahLst/>
              <a:cxnLst/>
              <a:rect l="l" t="t" r="r" b="b"/>
              <a:pathLst>
                <a:path w="431" h="440" extrusionOk="0">
                  <a:moveTo>
                    <a:pt x="220" y="1"/>
                  </a:moveTo>
                  <a:cubicBezTo>
                    <a:pt x="96" y="1"/>
                    <a:pt x="1" y="96"/>
                    <a:pt x="1" y="220"/>
                  </a:cubicBezTo>
                  <a:cubicBezTo>
                    <a:pt x="1" y="344"/>
                    <a:pt x="96" y="439"/>
                    <a:pt x="220" y="439"/>
                  </a:cubicBezTo>
                  <a:cubicBezTo>
                    <a:pt x="335" y="439"/>
                    <a:pt x="430" y="344"/>
                    <a:pt x="430" y="220"/>
                  </a:cubicBezTo>
                  <a:cubicBezTo>
                    <a:pt x="430" y="96"/>
                    <a:pt x="335" y="1"/>
                    <a:pt x="22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566" name="Google Shape;13566;p68"/>
            <p:cNvSpPr/>
            <p:nvPr/>
          </p:nvSpPr>
          <p:spPr>
            <a:xfrm>
              <a:off x="5935620" y="4600056"/>
              <a:ext cx="11286" cy="11260"/>
            </a:xfrm>
            <a:custGeom>
              <a:avLst/>
              <a:gdLst/>
              <a:ahLst/>
              <a:cxnLst/>
              <a:rect l="l" t="t" r="r" b="b"/>
              <a:pathLst>
                <a:path w="431" h="430" extrusionOk="0">
                  <a:moveTo>
                    <a:pt x="220" y="1"/>
                  </a:moveTo>
                  <a:cubicBezTo>
                    <a:pt x="96" y="1"/>
                    <a:pt x="1" y="96"/>
                    <a:pt x="1" y="210"/>
                  </a:cubicBezTo>
                  <a:cubicBezTo>
                    <a:pt x="1" y="335"/>
                    <a:pt x="96" y="430"/>
                    <a:pt x="220" y="430"/>
                  </a:cubicBezTo>
                  <a:cubicBezTo>
                    <a:pt x="335" y="430"/>
                    <a:pt x="430" y="335"/>
                    <a:pt x="430" y="210"/>
                  </a:cubicBezTo>
                  <a:cubicBezTo>
                    <a:pt x="430" y="96"/>
                    <a:pt x="335" y="1"/>
                    <a:pt x="22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567" name="Google Shape;13567;p68"/>
            <p:cNvSpPr/>
            <p:nvPr/>
          </p:nvSpPr>
          <p:spPr>
            <a:xfrm>
              <a:off x="5832713" y="4571331"/>
              <a:ext cx="17020" cy="51480"/>
            </a:xfrm>
            <a:custGeom>
              <a:avLst/>
              <a:gdLst/>
              <a:ahLst/>
              <a:cxnLst/>
              <a:rect l="l" t="t" r="r" b="b"/>
              <a:pathLst>
                <a:path w="650" h="1966" extrusionOk="0">
                  <a:moveTo>
                    <a:pt x="649" y="1"/>
                  </a:moveTo>
                  <a:cubicBezTo>
                    <a:pt x="287" y="1"/>
                    <a:pt x="0" y="296"/>
                    <a:pt x="0" y="659"/>
                  </a:cubicBezTo>
                  <a:lnTo>
                    <a:pt x="0" y="1966"/>
                  </a:lnTo>
                  <a:lnTo>
                    <a:pt x="649" y="1966"/>
                  </a:lnTo>
                  <a:lnTo>
                    <a:pt x="649"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68" name="Google Shape;13568;p68"/>
            <p:cNvSpPr/>
            <p:nvPr/>
          </p:nvSpPr>
          <p:spPr>
            <a:xfrm>
              <a:off x="5849707" y="4571331"/>
              <a:ext cx="11495" cy="51480"/>
            </a:xfrm>
            <a:custGeom>
              <a:avLst/>
              <a:gdLst/>
              <a:ahLst/>
              <a:cxnLst/>
              <a:rect l="l" t="t" r="r" b="b"/>
              <a:pathLst>
                <a:path w="439" h="1966" extrusionOk="0">
                  <a:moveTo>
                    <a:pt x="0" y="1"/>
                  </a:moveTo>
                  <a:lnTo>
                    <a:pt x="0" y="1966"/>
                  </a:lnTo>
                  <a:lnTo>
                    <a:pt x="439" y="1966"/>
                  </a:lnTo>
                  <a:lnTo>
                    <a:pt x="439" y="439"/>
                  </a:lnTo>
                  <a:cubicBezTo>
                    <a:pt x="439" y="191"/>
                    <a:pt x="239" y="1"/>
                    <a:pt x="0"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3569" name="Google Shape;13569;p68"/>
            <p:cNvSpPr/>
            <p:nvPr/>
          </p:nvSpPr>
          <p:spPr>
            <a:xfrm>
              <a:off x="6032793" y="4571331"/>
              <a:ext cx="17282" cy="51480"/>
            </a:xfrm>
            <a:custGeom>
              <a:avLst/>
              <a:gdLst/>
              <a:ahLst/>
              <a:cxnLst/>
              <a:rect l="l" t="t" r="r" b="b"/>
              <a:pathLst>
                <a:path w="660" h="1966" extrusionOk="0">
                  <a:moveTo>
                    <a:pt x="1" y="1"/>
                  </a:moveTo>
                  <a:lnTo>
                    <a:pt x="1" y="1966"/>
                  </a:lnTo>
                  <a:lnTo>
                    <a:pt x="659" y="1966"/>
                  </a:lnTo>
                  <a:lnTo>
                    <a:pt x="659" y="659"/>
                  </a:lnTo>
                  <a:cubicBezTo>
                    <a:pt x="650" y="296"/>
                    <a:pt x="363" y="1"/>
                    <a:pt x="1"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70" name="Google Shape;13570;p68"/>
            <p:cNvSpPr/>
            <p:nvPr/>
          </p:nvSpPr>
          <p:spPr>
            <a:xfrm>
              <a:off x="6021324" y="4571331"/>
              <a:ext cx="11495" cy="51480"/>
            </a:xfrm>
            <a:custGeom>
              <a:avLst/>
              <a:gdLst/>
              <a:ahLst/>
              <a:cxnLst/>
              <a:rect l="l" t="t" r="r" b="b"/>
              <a:pathLst>
                <a:path w="439" h="1966" extrusionOk="0">
                  <a:moveTo>
                    <a:pt x="439" y="1"/>
                  </a:moveTo>
                  <a:cubicBezTo>
                    <a:pt x="191" y="1"/>
                    <a:pt x="0" y="191"/>
                    <a:pt x="0" y="439"/>
                  </a:cubicBezTo>
                  <a:lnTo>
                    <a:pt x="0" y="1966"/>
                  </a:lnTo>
                  <a:lnTo>
                    <a:pt x="439" y="1966"/>
                  </a:lnTo>
                  <a:lnTo>
                    <a:pt x="439" y="1"/>
                  </a:lnTo>
                  <a:close/>
                </a:path>
              </a:pathLst>
            </a:custGeom>
            <a:solidFill>
              <a:srgbClr val="DBE2E7"/>
            </a:solidFill>
            <a:ln>
              <a:noFill/>
            </a:ln>
          </p:spPr>
          <p:txBody>
            <a:bodyPr spcFirstLastPara="1" wrap="square" lIns="91425" tIns="91425" rIns="91425" bIns="91425" anchor="ctr" anchorCtr="0">
              <a:noAutofit/>
            </a:bodyPr>
            <a:lstStyle/>
            <a:p>
              <a:endParaRPr/>
            </a:p>
          </p:txBody>
        </p:sp>
      </p:grpSp>
      <p:grpSp>
        <p:nvGrpSpPr>
          <p:cNvPr id="13571" name="Google Shape;13571;p68"/>
          <p:cNvGrpSpPr/>
          <p:nvPr/>
        </p:nvGrpSpPr>
        <p:grpSpPr>
          <a:xfrm>
            <a:off x="5352349" y="4115682"/>
            <a:ext cx="274550" cy="354728"/>
            <a:chOff x="5352349" y="4268082"/>
            <a:chExt cx="274550" cy="354728"/>
          </a:xfrm>
        </p:grpSpPr>
        <p:sp>
          <p:nvSpPr>
            <p:cNvPr id="13572" name="Google Shape;13572;p68"/>
            <p:cNvSpPr/>
            <p:nvPr/>
          </p:nvSpPr>
          <p:spPr>
            <a:xfrm>
              <a:off x="5352349" y="4502647"/>
              <a:ext cx="274550" cy="120163"/>
            </a:xfrm>
            <a:custGeom>
              <a:avLst/>
              <a:gdLst/>
              <a:ahLst/>
              <a:cxnLst/>
              <a:rect l="l" t="t" r="r" b="b"/>
              <a:pathLst>
                <a:path w="10485" h="4589" extrusionOk="0">
                  <a:moveTo>
                    <a:pt x="5247" y="0"/>
                  </a:moveTo>
                  <a:lnTo>
                    <a:pt x="1097" y="1212"/>
                  </a:lnTo>
                  <a:cubicBezTo>
                    <a:pt x="449" y="1402"/>
                    <a:pt x="0" y="2003"/>
                    <a:pt x="0" y="2681"/>
                  </a:cubicBezTo>
                  <a:lnTo>
                    <a:pt x="0" y="3930"/>
                  </a:lnTo>
                  <a:cubicBezTo>
                    <a:pt x="0" y="4293"/>
                    <a:pt x="296" y="4589"/>
                    <a:pt x="658" y="4589"/>
                  </a:cubicBezTo>
                  <a:lnTo>
                    <a:pt x="9826" y="4589"/>
                  </a:lnTo>
                  <a:cubicBezTo>
                    <a:pt x="10189" y="4589"/>
                    <a:pt x="10485" y="4293"/>
                    <a:pt x="10485" y="3930"/>
                  </a:cubicBezTo>
                  <a:lnTo>
                    <a:pt x="10485" y="2681"/>
                  </a:lnTo>
                  <a:cubicBezTo>
                    <a:pt x="10485" y="2003"/>
                    <a:pt x="10036" y="1402"/>
                    <a:pt x="9387" y="1212"/>
                  </a:cubicBezTo>
                  <a:lnTo>
                    <a:pt x="5247"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73" name="Google Shape;13573;p68"/>
            <p:cNvSpPr/>
            <p:nvPr/>
          </p:nvSpPr>
          <p:spPr>
            <a:xfrm>
              <a:off x="5449522" y="4468424"/>
              <a:ext cx="80205" cy="154387"/>
            </a:xfrm>
            <a:custGeom>
              <a:avLst/>
              <a:gdLst/>
              <a:ahLst/>
              <a:cxnLst/>
              <a:rect l="l" t="t" r="r" b="b"/>
              <a:pathLst>
                <a:path w="3063" h="5896" extrusionOk="0">
                  <a:moveTo>
                    <a:pt x="0" y="0"/>
                  </a:moveTo>
                  <a:lnTo>
                    <a:pt x="0" y="5896"/>
                  </a:lnTo>
                  <a:lnTo>
                    <a:pt x="3062" y="5896"/>
                  </a:lnTo>
                  <a:lnTo>
                    <a:pt x="3062"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574" name="Google Shape;13574;p68"/>
            <p:cNvSpPr/>
            <p:nvPr/>
          </p:nvSpPr>
          <p:spPr>
            <a:xfrm>
              <a:off x="5449522" y="4468162"/>
              <a:ext cx="80205" cy="28882"/>
            </a:xfrm>
            <a:custGeom>
              <a:avLst/>
              <a:gdLst/>
              <a:ahLst/>
              <a:cxnLst/>
              <a:rect l="l" t="t" r="r" b="b"/>
              <a:pathLst>
                <a:path w="3063" h="1103" extrusionOk="0">
                  <a:moveTo>
                    <a:pt x="0" y="1"/>
                  </a:moveTo>
                  <a:lnTo>
                    <a:pt x="0" y="716"/>
                  </a:lnTo>
                  <a:cubicBezTo>
                    <a:pt x="477" y="974"/>
                    <a:pt x="1004" y="1102"/>
                    <a:pt x="1531" y="1102"/>
                  </a:cubicBezTo>
                  <a:cubicBezTo>
                    <a:pt x="2058" y="1102"/>
                    <a:pt x="2585" y="974"/>
                    <a:pt x="3062" y="716"/>
                  </a:cubicBezTo>
                  <a:lnTo>
                    <a:pt x="3062"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575" name="Google Shape;13575;p68"/>
            <p:cNvSpPr/>
            <p:nvPr/>
          </p:nvSpPr>
          <p:spPr>
            <a:xfrm>
              <a:off x="5529700" y="4456928"/>
              <a:ext cx="64729" cy="165882"/>
            </a:xfrm>
            <a:custGeom>
              <a:avLst/>
              <a:gdLst/>
              <a:ahLst/>
              <a:cxnLst/>
              <a:rect l="l" t="t" r="r" b="b"/>
              <a:pathLst>
                <a:path w="2472" h="6335" extrusionOk="0">
                  <a:moveTo>
                    <a:pt x="0" y="0"/>
                  </a:moveTo>
                  <a:lnTo>
                    <a:pt x="0" y="6335"/>
                  </a:lnTo>
                  <a:lnTo>
                    <a:pt x="878" y="6335"/>
                  </a:lnTo>
                  <a:lnTo>
                    <a:pt x="878" y="3940"/>
                  </a:lnTo>
                  <a:cubicBezTo>
                    <a:pt x="878" y="3797"/>
                    <a:pt x="926" y="3654"/>
                    <a:pt x="1021" y="3540"/>
                  </a:cubicBezTo>
                  <a:lnTo>
                    <a:pt x="2309" y="1927"/>
                  </a:lnTo>
                  <a:cubicBezTo>
                    <a:pt x="2471" y="1717"/>
                    <a:pt x="2424" y="1412"/>
                    <a:pt x="2195" y="1269"/>
                  </a:cubicBezTo>
                  <a:lnTo>
                    <a:pt x="0" y="0"/>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76" name="Google Shape;13576;p68"/>
            <p:cNvSpPr/>
            <p:nvPr/>
          </p:nvSpPr>
          <p:spPr>
            <a:xfrm>
              <a:off x="5384819" y="4456928"/>
              <a:ext cx="64965" cy="165882"/>
            </a:xfrm>
            <a:custGeom>
              <a:avLst/>
              <a:gdLst/>
              <a:ahLst/>
              <a:cxnLst/>
              <a:rect l="l" t="t" r="r" b="b"/>
              <a:pathLst>
                <a:path w="2481" h="6335" extrusionOk="0">
                  <a:moveTo>
                    <a:pt x="2481" y="0"/>
                  </a:moveTo>
                  <a:lnTo>
                    <a:pt x="287" y="1269"/>
                  </a:lnTo>
                  <a:cubicBezTo>
                    <a:pt x="58" y="1412"/>
                    <a:pt x="0" y="1717"/>
                    <a:pt x="172" y="1927"/>
                  </a:cubicBezTo>
                  <a:lnTo>
                    <a:pt x="1460" y="3540"/>
                  </a:lnTo>
                  <a:cubicBezTo>
                    <a:pt x="1546" y="3654"/>
                    <a:pt x="1603" y="3797"/>
                    <a:pt x="1603" y="3940"/>
                  </a:cubicBezTo>
                  <a:lnTo>
                    <a:pt x="1603" y="6335"/>
                  </a:lnTo>
                  <a:lnTo>
                    <a:pt x="2481" y="6335"/>
                  </a:lnTo>
                  <a:lnTo>
                    <a:pt x="2481" y="0"/>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77" name="Google Shape;13577;p68"/>
            <p:cNvSpPr/>
            <p:nvPr/>
          </p:nvSpPr>
          <p:spPr>
            <a:xfrm>
              <a:off x="5449522" y="4523622"/>
              <a:ext cx="80205" cy="99189"/>
            </a:xfrm>
            <a:custGeom>
              <a:avLst/>
              <a:gdLst/>
              <a:ahLst/>
              <a:cxnLst/>
              <a:rect l="l" t="t" r="r" b="b"/>
              <a:pathLst>
                <a:path w="3063" h="3788" extrusionOk="0">
                  <a:moveTo>
                    <a:pt x="0" y="0"/>
                  </a:moveTo>
                  <a:lnTo>
                    <a:pt x="0" y="3788"/>
                  </a:lnTo>
                  <a:lnTo>
                    <a:pt x="3062" y="3788"/>
                  </a:lnTo>
                  <a:lnTo>
                    <a:pt x="3062" y="0"/>
                  </a:lnTo>
                  <a:cubicBezTo>
                    <a:pt x="2690" y="458"/>
                    <a:pt x="2128" y="735"/>
                    <a:pt x="1536" y="735"/>
                  </a:cubicBezTo>
                  <a:cubicBezTo>
                    <a:pt x="935" y="735"/>
                    <a:pt x="372" y="458"/>
                    <a:pt x="0" y="0"/>
                  </a:cubicBez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13578" name="Google Shape;13578;p68"/>
            <p:cNvSpPr/>
            <p:nvPr/>
          </p:nvSpPr>
          <p:spPr>
            <a:xfrm>
              <a:off x="5449522" y="4523622"/>
              <a:ext cx="80205" cy="42053"/>
            </a:xfrm>
            <a:custGeom>
              <a:avLst/>
              <a:gdLst/>
              <a:ahLst/>
              <a:cxnLst/>
              <a:rect l="l" t="t" r="r" b="b"/>
              <a:pathLst>
                <a:path w="3063" h="1606" extrusionOk="0">
                  <a:moveTo>
                    <a:pt x="0" y="0"/>
                  </a:moveTo>
                  <a:lnTo>
                    <a:pt x="0" y="1155"/>
                  </a:lnTo>
                  <a:cubicBezTo>
                    <a:pt x="468" y="1455"/>
                    <a:pt x="999" y="1605"/>
                    <a:pt x="1531" y="1605"/>
                  </a:cubicBezTo>
                  <a:cubicBezTo>
                    <a:pt x="2063" y="1605"/>
                    <a:pt x="2595" y="1455"/>
                    <a:pt x="3062" y="1155"/>
                  </a:cubicBezTo>
                  <a:lnTo>
                    <a:pt x="3062" y="0"/>
                  </a:lnTo>
                  <a:cubicBezTo>
                    <a:pt x="2690" y="458"/>
                    <a:pt x="2128" y="735"/>
                    <a:pt x="1536" y="735"/>
                  </a:cubicBezTo>
                  <a:cubicBezTo>
                    <a:pt x="935" y="735"/>
                    <a:pt x="372" y="458"/>
                    <a:pt x="0"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579" name="Google Shape;13579;p68"/>
            <p:cNvSpPr/>
            <p:nvPr/>
          </p:nvSpPr>
          <p:spPr>
            <a:xfrm>
              <a:off x="5398042" y="4273817"/>
              <a:ext cx="183138" cy="125924"/>
            </a:xfrm>
            <a:custGeom>
              <a:avLst/>
              <a:gdLst/>
              <a:ahLst/>
              <a:cxnLst/>
              <a:rect l="l" t="t" r="r" b="b"/>
              <a:pathLst>
                <a:path w="6994" h="4809" extrusionOk="0">
                  <a:moveTo>
                    <a:pt x="3502" y="1"/>
                  </a:moveTo>
                  <a:cubicBezTo>
                    <a:pt x="1565" y="1"/>
                    <a:pt x="1" y="1565"/>
                    <a:pt x="1" y="3502"/>
                  </a:cubicBezTo>
                  <a:lnTo>
                    <a:pt x="1" y="4809"/>
                  </a:lnTo>
                  <a:lnTo>
                    <a:pt x="6994" y="4809"/>
                  </a:lnTo>
                  <a:lnTo>
                    <a:pt x="6994" y="3502"/>
                  </a:lnTo>
                  <a:cubicBezTo>
                    <a:pt x="6994" y="1565"/>
                    <a:pt x="5429" y="1"/>
                    <a:pt x="3502"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580" name="Google Shape;13580;p68"/>
            <p:cNvSpPr/>
            <p:nvPr/>
          </p:nvSpPr>
          <p:spPr>
            <a:xfrm>
              <a:off x="5397833" y="4273817"/>
              <a:ext cx="106154" cy="125924"/>
            </a:xfrm>
            <a:custGeom>
              <a:avLst/>
              <a:gdLst/>
              <a:ahLst/>
              <a:cxnLst/>
              <a:rect l="l" t="t" r="r" b="b"/>
              <a:pathLst>
                <a:path w="4054" h="4809" extrusionOk="0">
                  <a:moveTo>
                    <a:pt x="3478" y="0"/>
                  </a:moveTo>
                  <a:cubicBezTo>
                    <a:pt x="1591" y="0"/>
                    <a:pt x="0" y="1542"/>
                    <a:pt x="9" y="3502"/>
                  </a:cubicBezTo>
                  <a:lnTo>
                    <a:pt x="9" y="4809"/>
                  </a:lnTo>
                  <a:lnTo>
                    <a:pt x="1106" y="4809"/>
                  </a:lnTo>
                  <a:lnTo>
                    <a:pt x="1106" y="3502"/>
                  </a:lnTo>
                  <a:cubicBezTo>
                    <a:pt x="1106" y="1784"/>
                    <a:pt x="2356" y="315"/>
                    <a:pt x="4054" y="48"/>
                  </a:cubicBezTo>
                  <a:cubicBezTo>
                    <a:pt x="3860" y="16"/>
                    <a:pt x="3667" y="0"/>
                    <a:pt x="3478"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81" name="Google Shape;13581;p68"/>
            <p:cNvSpPr/>
            <p:nvPr/>
          </p:nvSpPr>
          <p:spPr>
            <a:xfrm>
              <a:off x="5363818" y="4348261"/>
              <a:ext cx="251585" cy="91438"/>
            </a:xfrm>
            <a:custGeom>
              <a:avLst/>
              <a:gdLst/>
              <a:ahLst/>
              <a:cxnLst/>
              <a:rect l="l" t="t" r="r" b="b"/>
              <a:pathLst>
                <a:path w="9608" h="3492" extrusionOk="0">
                  <a:moveTo>
                    <a:pt x="1747" y="0"/>
                  </a:moveTo>
                  <a:cubicBezTo>
                    <a:pt x="783" y="0"/>
                    <a:pt x="1" y="783"/>
                    <a:pt x="1" y="1746"/>
                  </a:cubicBezTo>
                  <a:cubicBezTo>
                    <a:pt x="1" y="2710"/>
                    <a:pt x="783" y="3492"/>
                    <a:pt x="1747" y="3492"/>
                  </a:cubicBezTo>
                  <a:lnTo>
                    <a:pt x="7862" y="3492"/>
                  </a:lnTo>
                  <a:cubicBezTo>
                    <a:pt x="8825" y="3492"/>
                    <a:pt x="9608" y="2710"/>
                    <a:pt x="9608" y="1746"/>
                  </a:cubicBezTo>
                  <a:cubicBezTo>
                    <a:pt x="9608" y="783"/>
                    <a:pt x="8825" y="0"/>
                    <a:pt x="7862"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582" name="Google Shape;13582;p68"/>
            <p:cNvSpPr/>
            <p:nvPr/>
          </p:nvSpPr>
          <p:spPr>
            <a:xfrm>
              <a:off x="5363818" y="4359494"/>
              <a:ext cx="251585" cy="91700"/>
            </a:xfrm>
            <a:custGeom>
              <a:avLst/>
              <a:gdLst/>
              <a:ahLst/>
              <a:cxnLst/>
              <a:rect l="l" t="t" r="r" b="b"/>
              <a:pathLst>
                <a:path w="9608" h="3502" extrusionOk="0">
                  <a:moveTo>
                    <a:pt x="1747" y="1"/>
                  </a:moveTo>
                  <a:cubicBezTo>
                    <a:pt x="783" y="1"/>
                    <a:pt x="1" y="783"/>
                    <a:pt x="1" y="1746"/>
                  </a:cubicBezTo>
                  <a:cubicBezTo>
                    <a:pt x="1" y="2720"/>
                    <a:pt x="783" y="3502"/>
                    <a:pt x="1747" y="3502"/>
                  </a:cubicBezTo>
                  <a:lnTo>
                    <a:pt x="7862" y="3502"/>
                  </a:lnTo>
                  <a:cubicBezTo>
                    <a:pt x="8825" y="3502"/>
                    <a:pt x="9608" y="2720"/>
                    <a:pt x="9608" y="1746"/>
                  </a:cubicBezTo>
                  <a:cubicBezTo>
                    <a:pt x="9608" y="783"/>
                    <a:pt x="8825" y="1"/>
                    <a:pt x="7862"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83" name="Google Shape;13583;p68"/>
            <p:cNvSpPr/>
            <p:nvPr/>
          </p:nvSpPr>
          <p:spPr>
            <a:xfrm>
              <a:off x="5394298" y="4359756"/>
              <a:ext cx="190627" cy="125924"/>
            </a:xfrm>
            <a:custGeom>
              <a:avLst/>
              <a:gdLst/>
              <a:ahLst/>
              <a:cxnLst/>
              <a:rect l="l" t="t" r="r" b="b"/>
              <a:pathLst>
                <a:path w="7280" h="4809" extrusionOk="0">
                  <a:moveTo>
                    <a:pt x="802" y="0"/>
                  </a:moveTo>
                  <a:lnTo>
                    <a:pt x="802" y="1088"/>
                  </a:lnTo>
                  <a:lnTo>
                    <a:pt x="583" y="1088"/>
                  </a:lnTo>
                  <a:cubicBezTo>
                    <a:pt x="1" y="1088"/>
                    <a:pt x="1" y="1965"/>
                    <a:pt x="583" y="1965"/>
                  </a:cubicBezTo>
                  <a:lnTo>
                    <a:pt x="802" y="1965"/>
                  </a:lnTo>
                  <a:cubicBezTo>
                    <a:pt x="802" y="3530"/>
                    <a:pt x="2071" y="4808"/>
                    <a:pt x="3645" y="4808"/>
                  </a:cubicBezTo>
                  <a:cubicBezTo>
                    <a:pt x="5210" y="4808"/>
                    <a:pt x="6488" y="3530"/>
                    <a:pt x="6488" y="1965"/>
                  </a:cubicBezTo>
                  <a:lnTo>
                    <a:pt x="6698" y="1965"/>
                  </a:lnTo>
                  <a:cubicBezTo>
                    <a:pt x="7280" y="1965"/>
                    <a:pt x="7280" y="1088"/>
                    <a:pt x="6698" y="1088"/>
                  </a:cubicBezTo>
                  <a:lnTo>
                    <a:pt x="6488" y="1088"/>
                  </a:lnTo>
                  <a:lnTo>
                    <a:pt x="6488"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84" name="Google Shape;13584;p68"/>
            <p:cNvSpPr/>
            <p:nvPr/>
          </p:nvSpPr>
          <p:spPr>
            <a:xfrm>
              <a:off x="5397047" y="4359756"/>
              <a:ext cx="144175" cy="125688"/>
            </a:xfrm>
            <a:custGeom>
              <a:avLst/>
              <a:gdLst/>
              <a:ahLst/>
              <a:cxnLst/>
              <a:rect l="l" t="t" r="r" b="b"/>
              <a:pathLst>
                <a:path w="5506" h="4800" extrusionOk="0">
                  <a:moveTo>
                    <a:pt x="697" y="0"/>
                  </a:moveTo>
                  <a:lnTo>
                    <a:pt x="697" y="1088"/>
                  </a:lnTo>
                  <a:lnTo>
                    <a:pt x="497" y="1088"/>
                  </a:lnTo>
                  <a:cubicBezTo>
                    <a:pt x="287" y="1088"/>
                    <a:pt x="96" y="1231"/>
                    <a:pt x="48" y="1450"/>
                  </a:cubicBezTo>
                  <a:cubicBezTo>
                    <a:pt x="1" y="1717"/>
                    <a:pt x="211" y="1956"/>
                    <a:pt x="478" y="1956"/>
                  </a:cubicBezTo>
                  <a:lnTo>
                    <a:pt x="697" y="1956"/>
                  </a:lnTo>
                  <a:cubicBezTo>
                    <a:pt x="680" y="3543"/>
                    <a:pt x="1972" y="4799"/>
                    <a:pt x="3504" y="4799"/>
                  </a:cubicBezTo>
                  <a:cubicBezTo>
                    <a:pt x="3657" y="4799"/>
                    <a:pt x="3813" y="4787"/>
                    <a:pt x="3969" y="4761"/>
                  </a:cubicBezTo>
                  <a:cubicBezTo>
                    <a:pt x="2586" y="4551"/>
                    <a:pt x="1565" y="3358"/>
                    <a:pt x="1565" y="1956"/>
                  </a:cubicBezTo>
                  <a:lnTo>
                    <a:pt x="1565" y="1736"/>
                  </a:lnTo>
                  <a:cubicBezTo>
                    <a:pt x="1565" y="1011"/>
                    <a:pt x="2157" y="430"/>
                    <a:pt x="2882" y="430"/>
                  </a:cubicBezTo>
                  <a:lnTo>
                    <a:pt x="5066" y="430"/>
                  </a:lnTo>
                  <a:cubicBezTo>
                    <a:pt x="5305" y="430"/>
                    <a:pt x="5496" y="239"/>
                    <a:pt x="5505"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585" name="Google Shape;13585;p68"/>
            <p:cNvSpPr/>
            <p:nvPr/>
          </p:nvSpPr>
          <p:spPr>
            <a:xfrm>
              <a:off x="5466752" y="4268082"/>
              <a:ext cx="45745" cy="65201"/>
            </a:xfrm>
            <a:custGeom>
              <a:avLst/>
              <a:gdLst/>
              <a:ahLst/>
              <a:cxnLst/>
              <a:rect l="l" t="t" r="r" b="b"/>
              <a:pathLst>
                <a:path w="1747" h="2490" extrusionOk="0">
                  <a:moveTo>
                    <a:pt x="220" y="0"/>
                  </a:moveTo>
                  <a:cubicBezTo>
                    <a:pt x="96" y="0"/>
                    <a:pt x="0" y="95"/>
                    <a:pt x="0" y="220"/>
                  </a:cubicBezTo>
                  <a:lnTo>
                    <a:pt x="0" y="1145"/>
                  </a:lnTo>
                  <a:cubicBezTo>
                    <a:pt x="0" y="1393"/>
                    <a:pt x="86" y="1631"/>
                    <a:pt x="239" y="1832"/>
                  </a:cubicBezTo>
                  <a:lnTo>
                    <a:pt x="706" y="2404"/>
                  </a:lnTo>
                  <a:cubicBezTo>
                    <a:pt x="749" y="2461"/>
                    <a:pt x="811" y="2490"/>
                    <a:pt x="875" y="2490"/>
                  </a:cubicBezTo>
                  <a:cubicBezTo>
                    <a:pt x="938" y="2490"/>
                    <a:pt x="1002" y="2461"/>
                    <a:pt x="1050" y="2404"/>
                  </a:cubicBezTo>
                  <a:lnTo>
                    <a:pt x="1508" y="1832"/>
                  </a:lnTo>
                  <a:cubicBezTo>
                    <a:pt x="1660" y="1631"/>
                    <a:pt x="1746" y="1393"/>
                    <a:pt x="1746" y="1145"/>
                  </a:cubicBezTo>
                  <a:lnTo>
                    <a:pt x="1746" y="220"/>
                  </a:lnTo>
                  <a:cubicBezTo>
                    <a:pt x="1746" y="105"/>
                    <a:pt x="1651" y="0"/>
                    <a:pt x="1527" y="0"/>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586" name="Google Shape;13586;p68"/>
            <p:cNvSpPr/>
            <p:nvPr/>
          </p:nvSpPr>
          <p:spPr>
            <a:xfrm>
              <a:off x="5466752" y="4268082"/>
              <a:ext cx="22755" cy="65201"/>
            </a:xfrm>
            <a:custGeom>
              <a:avLst/>
              <a:gdLst/>
              <a:ahLst/>
              <a:cxnLst/>
              <a:rect l="l" t="t" r="r" b="b"/>
              <a:pathLst>
                <a:path w="869" h="2490" extrusionOk="0">
                  <a:moveTo>
                    <a:pt x="220" y="0"/>
                  </a:moveTo>
                  <a:cubicBezTo>
                    <a:pt x="96" y="0"/>
                    <a:pt x="0" y="105"/>
                    <a:pt x="0" y="220"/>
                  </a:cubicBezTo>
                  <a:lnTo>
                    <a:pt x="0" y="1145"/>
                  </a:lnTo>
                  <a:cubicBezTo>
                    <a:pt x="0" y="1393"/>
                    <a:pt x="86" y="1631"/>
                    <a:pt x="239" y="1832"/>
                  </a:cubicBezTo>
                  <a:lnTo>
                    <a:pt x="706" y="2404"/>
                  </a:lnTo>
                  <a:cubicBezTo>
                    <a:pt x="745" y="2461"/>
                    <a:pt x="802" y="2490"/>
                    <a:pt x="869" y="2490"/>
                  </a:cubicBezTo>
                  <a:lnTo>
                    <a:pt x="869"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587" name="Google Shape;13587;p68"/>
            <p:cNvSpPr/>
            <p:nvPr/>
          </p:nvSpPr>
          <p:spPr>
            <a:xfrm>
              <a:off x="5449522" y="4388350"/>
              <a:ext cx="11495" cy="17151"/>
            </a:xfrm>
            <a:custGeom>
              <a:avLst/>
              <a:gdLst/>
              <a:ahLst/>
              <a:cxnLst/>
              <a:rect l="l" t="t" r="r" b="b"/>
              <a:pathLst>
                <a:path w="439" h="655" extrusionOk="0">
                  <a:moveTo>
                    <a:pt x="220" y="1"/>
                  </a:moveTo>
                  <a:cubicBezTo>
                    <a:pt x="110" y="1"/>
                    <a:pt x="0" y="72"/>
                    <a:pt x="0" y="215"/>
                  </a:cubicBezTo>
                  <a:lnTo>
                    <a:pt x="0" y="435"/>
                  </a:lnTo>
                  <a:cubicBezTo>
                    <a:pt x="0" y="559"/>
                    <a:pt x="96" y="654"/>
                    <a:pt x="220" y="654"/>
                  </a:cubicBezTo>
                  <a:cubicBezTo>
                    <a:pt x="34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88" name="Google Shape;13588;p68"/>
            <p:cNvSpPr/>
            <p:nvPr/>
          </p:nvSpPr>
          <p:spPr>
            <a:xfrm>
              <a:off x="5518205" y="4388350"/>
              <a:ext cx="11521" cy="17151"/>
            </a:xfrm>
            <a:custGeom>
              <a:avLst/>
              <a:gdLst/>
              <a:ahLst/>
              <a:cxnLst/>
              <a:rect l="l" t="t" r="r" b="b"/>
              <a:pathLst>
                <a:path w="440" h="655" extrusionOk="0">
                  <a:moveTo>
                    <a:pt x="220" y="1"/>
                  </a:moveTo>
                  <a:cubicBezTo>
                    <a:pt x="110" y="1"/>
                    <a:pt x="1" y="72"/>
                    <a:pt x="1" y="215"/>
                  </a:cubicBezTo>
                  <a:lnTo>
                    <a:pt x="1" y="435"/>
                  </a:lnTo>
                  <a:cubicBezTo>
                    <a:pt x="1" y="559"/>
                    <a:pt x="96" y="654"/>
                    <a:pt x="220" y="654"/>
                  </a:cubicBezTo>
                  <a:cubicBezTo>
                    <a:pt x="344" y="654"/>
                    <a:pt x="439" y="55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89" name="Google Shape;13589;p68"/>
            <p:cNvSpPr/>
            <p:nvPr/>
          </p:nvSpPr>
          <p:spPr>
            <a:xfrm>
              <a:off x="5442007" y="4371251"/>
              <a:ext cx="26525" cy="11260"/>
            </a:xfrm>
            <a:custGeom>
              <a:avLst/>
              <a:gdLst/>
              <a:ahLst/>
              <a:cxnLst/>
              <a:rect l="l" t="t" r="r" b="b"/>
              <a:pathLst>
                <a:path w="1013" h="430" extrusionOk="0">
                  <a:moveTo>
                    <a:pt x="287" y="0"/>
                  </a:moveTo>
                  <a:cubicBezTo>
                    <a:pt x="1" y="0"/>
                    <a:pt x="1" y="429"/>
                    <a:pt x="287" y="429"/>
                  </a:cubicBezTo>
                  <a:lnTo>
                    <a:pt x="726" y="429"/>
                  </a:lnTo>
                  <a:cubicBezTo>
                    <a:pt x="1012" y="429"/>
                    <a:pt x="1012" y="0"/>
                    <a:pt x="72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90" name="Google Shape;13590;p68"/>
            <p:cNvSpPr/>
            <p:nvPr/>
          </p:nvSpPr>
          <p:spPr>
            <a:xfrm>
              <a:off x="5464264" y="4428230"/>
              <a:ext cx="50720" cy="17256"/>
            </a:xfrm>
            <a:custGeom>
              <a:avLst/>
              <a:gdLst/>
              <a:ahLst/>
              <a:cxnLst/>
              <a:rect l="l" t="t" r="r" b="b"/>
              <a:pathLst>
                <a:path w="1937" h="659" extrusionOk="0">
                  <a:moveTo>
                    <a:pt x="315" y="1"/>
                  </a:moveTo>
                  <a:cubicBezTo>
                    <a:pt x="145" y="1"/>
                    <a:pt x="0" y="219"/>
                    <a:pt x="162" y="381"/>
                  </a:cubicBezTo>
                  <a:cubicBezTo>
                    <a:pt x="372" y="563"/>
                    <a:pt x="651" y="658"/>
                    <a:pt x="933" y="658"/>
                  </a:cubicBezTo>
                  <a:cubicBezTo>
                    <a:pt x="946" y="658"/>
                    <a:pt x="960" y="658"/>
                    <a:pt x="973" y="657"/>
                  </a:cubicBezTo>
                  <a:cubicBezTo>
                    <a:pt x="986" y="658"/>
                    <a:pt x="999" y="658"/>
                    <a:pt x="1012" y="658"/>
                  </a:cubicBezTo>
                  <a:cubicBezTo>
                    <a:pt x="1286" y="658"/>
                    <a:pt x="1565" y="563"/>
                    <a:pt x="1774" y="381"/>
                  </a:cubicBezTo>
                  <a:cubicBezTo>
                    <a:pt x="1936" y="219"/>
                    <a:pt x="1792" y="1"/>
                    <a:pt x="1621" y="1"/>
                  </a:cubicBezTo>
                  <a:cubicBezTo>
                    <a:pt x="1570" y="1"/>
                    <a:pt x="1517" y="20"/>
                    <a:pt x="1469" y="66"/>
                  </a:cubicBezTo>
                  <a:cubicBezTo>
                    <a:pt x="1317" y="171"/>
                    <a:pt x="1142" y="223"/>
                    <a:pt x="968" y="223"/>
                  </a:cubicBezTo>
                  <a:cubicBezTo>
                    <a:pt x="794" y="223"/>
                    <a:pt x="620" y="171"/>
                    <a:pt x="467" y="66"/>
                  </a:cubicBezTo>
                  <a:cubicBezTo>
                    <a:pt x="419" y="20"/>
                    <a:pt x="366" y="1"/>
                    <a:pt x="315"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591" name="Google Shape;13591;p68"/>
            <p:cNvSpPr/>
            <p:nvPr/>
          </p:nvSpPr>
          <p:spPr>
            <a:xfrm>
              <a:off x="5510716" y="4371251"/>
              <a:ext cx="26499" cy="11260"/>
            </a:xfrm>
            <a:custGeom>
              <a:avLst/>
              <a:gdLst/>
              <a:ahLst/>
              <a:cxnLst/>
              <a:rect l="l" t="t" r="r" b="b"/>
              <a:pathLst>
                <a:path w="1012" h="430" extrusionOk="0">
                  <a:moveTo>
                    <a:pt x="287" y="0"/>
                  </a:moveTo>
                  <a:cubicBezTo>
                    <a:pt x="0" y="0"/>
                    <a:pt x="0" y="429"/>
                    <a:pt x="287" y="429"/>
                  </a:cubicBezTo>
                  <a:lnTo>
                    <a:pt x="725" y="429"/>
                  </a:lnTo>
                  <a:cubicBezTo>
                    <a:pt x="1012" y="429"/>
                    <a:pt x="1012" y="0"/>
                    <a:pt x="72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592" name="Google Shape;13592;p68"/>
            <p:cNvSpPr/>
            <p:nvPr/>
          </p:nvSpPr>
          <p:spPr>
            <a:xfrm>
              <a:off x="5403803" y="4359756"/>
              <a:ext cx="23017" cy="30244"/>
            </a:xfrm>
            <a:custGeom>
              <a:avLst/>
              <a:gdLst/>
              <a:ahLst/>
              <a:cxnLst/>
              <a:rect l="l" t="t" r="r" b="b"/>
              <a:pathLst>
                <a:path w="879" h="1155" extrusionOk="0">
                  <a:moveTo>
                    <a:pt x="220" y="0"/>
                  </a:moveTo>
                  <a:cubicBezTo>
                    <a:pt x="143" y="0"/>
                    <a:pt x="77" y="0"/>
                    <a:pt x="0" y="10"/>
                  </a:cubicBezTo>
                  <a:lnTo>
                    <a:pt x="0" y="1155"/>
                  </a:lnTo>
                  <a:lnTo>
                    <a:pt x="468" y="1116"/>
                  </a:lnTo>
                  <a:cubicBezTo>
                    <a:pt x="697" y="1097"/>
                    <a:pt x="878" y="916"/>
                    <a:pt x="878" y="687"/>
                  </a:cubicBezTo>
                  <a:lnTo>
                    <a:pt x="878"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593" name="Google Shape;13593;p68"/>
            <p:cNvSpPr/>
            <p:nvPr/>
          </p:nvSpPr>
          <p:spPr>
            <a:xfrm>
              <a:off x="5552429" y="4359756"/>
              <a:ext cx="23017" cy="30244"/>
            </a:xfrm>
            <a:custGeom>
              <a:avLst/>
              <a:gdLst/>
              <a:ahLst/>
              <a:cxnLst/>
              <a:rect l="l" t="t" r="r" b="b"/>
              <a:pathLst>
                <a:path w="879" h="1155" extrusionOk="0">
                  <a:moveTo>
                    <a:pt x="1" y="0"/>
                  </a:moveTo>
                  <a:lnTo>
                    <a:pt x="1" y="687"/>
                  </a:lnTo>
                  <a:cubicBezTo>
                    <a:pt x="1" y="916"/>
                    <a:pt x="182" y="1107"/>
                    <a:pt x="411" y="1116"/>
                  </a:cubicBezTo>
                  <a:lnTo>
                    <a:pt x="878" y="1155"/>
                  </a:lnTo>
                  <a:lnTo>
                    <a:pt x="878" y="10"/>
                  </a:lnTo>
                  <a:cubicBezTo>
                    <a:pt x="802" y="0"/>
                    <a:pt x="735" y="0"/>
                    <a:pt x="659" y="0"/>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13594" name="Google Shape;13594;p68"/>
          <p:cNvGrpSpPr/>
          <p:nvPr/>
        </p:nvGrpSpPr>
        <p:grpSpPr>
          <a:xfrm>
            <a:off x="7606826" y="2266890"/>
            <a:ext cx="274550" cy="354728"/>
            <a:chOff x="7606826" y="2419290"/>
            <a:chExt cx="274550" cy="354728"/>
          </a:xfrm>
        </p:grpSpPr>
        <p:sp>
          <p:nvSpPr>
            <p:cNvPr id="13595" name="Google Shape;13595;p68"/>
            <p:cNvSpPr/>
            <p:nvPr/>
          </p:nvSpPr>
          <p:spPr>
            <a:xfrm>
              <a:off x="7606826" y="2619370"/>
              <a:ext cx="274550" cy="154649"/>
            </a:xfrm>
            <a:custGeom>
              <a:avLst/>
              <a:gdLst/>
              <a:ahLst/>
              <a:cxnLst/>
              <a:rect l="l" t="t" r="r" b="b"/>
              <a:pathLst>
                <a:path w="10485" h="5906" extrusionOk="0">
                  <a:moveTo>
                    <a:pt x="3711" y="1"/>
                  </a:moveTo>
                  <a:lnTo>
                    <a:pt x="3711" y="1041"/>
                  </a:lnTo>
                  <a:cubicBezTo>
                    <a:pt x="3711" y="1336"/>
                    <a:pt x="3520" y="1584"/>
                    <a:pt x="3244" y="1670"/>
                  </a:cubicBezTo>
                  <a:lnTo>
                    <a:pt x="935" y="2348"/>
                  </a:lnTo>
                  <a:cubicBezTo>
                    <a:pt x="382" y="2510"/>
                    <a:pt x="0" y="3025"/>
                    <a:pt x="0" y="3607"/>
                  </a:cubicBezTo>
                  <a:lnTo>
                    <a:pt x="0" y="5248"/>
                  </a:lnTo>
                  <a:cubicBezTo>
                    <a:pt x="0" y="5610"/>
                    <a:pt x="286" y="5906"/>
                    <a:pt x="649" y="5906"/>
                  </a:cubicBezTo>
                  <a:lnTo>
                    <a:pt x="9826" y="5906"/>
                  </a:lnTo>
                  <a:cubicBezTo>
                    <a:pt x="10189" y="5906"/>
                    <a:pt x="10485" y="5610"/>
                    <a:pt x="10485" y="5248"/>
                  </a:cubicBezTo>
                  <a:lnTo>
                    <a:pt x="10485" y="3607"/>
                  </a:lnTo>
                  <a:cubicBezTo>
                    <a:pt x="10485" y="3025"/>
                    <a:pt x="10093" y="2510"/>
                    <a:pt x="9540" y="2348"/>
                  </a:cubicBezTo>
                  <a:lnTo>
                    <a:pt x="7241" y="1670"/>
                  </a:lnTo>
                  <a:cubicBezTo>
                    <a:pt x="6955" y="1584"/>
                    <a:pt x="6764" y="1336"/>
                    <a:pt x="6764" y="1041"/>
                  </a:cubicBezTo>
                  <a:lnTo>
                    <a:pt x="676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596" name="Google Shape;13596;p68"/>
            <p:cNvSpPr/>
            <p:nvPr/>
          </p:nvSpPr>
          <p:spPr>
            <a:xfrm>
              <a:off x="7606826" y="2667576"/>
              <a:ext cx="274550" cy="106442"/>
            </a:xfrm>
            <a:custGeom>
              <a:avLst/>
              <a:gdLst/>
              <a:ahLst/>
              <a:cxnLst/>
              <a:rect l="l" t="t" r="r" b="b"/>
              <a:pathLst>
                <a:path w="10485" h="4065" extrusionOk="0">
                  <a:moveTo>
                    <a:pt x="2671" y="1"/>
                  </a:moveTo>
                  <a:lnTo>
                    <a:pt x="935" y="507"/>
                  </a:lnTo>
                  <a:cubicBezTo>
                    <a:pt x="382" y="669"/>
                    <a:pt x="0" y="1184"/>
                    <a:pt x="0" y="1766"/>
                  </a:cubicBezTo>
                  <a:lnTo>
                    <a:pt x="0" y="3407"/>
                  </a:lnTo>
                  <a:cubicBezTo>
                    <a:pt x="0" y="3769"/>
                    <a:pt x="286" y="4065"/>
                    <a:pt x="649" y="4065"/>
                  </a:cubicBezTo>
                  <a:lnTo>
                    <a:pt x="9826" y="4065"/>
                  </a:lnTo>
                  <a:cubicBezTo>
                    <a:pt x="10189" y="4065"/>
                    <a:pt x="10485" y="3769"/>
                    <a:pt x="10485" y="3407"/>
                  </a:cubicBezTo>
                  <a:lnTo>
                    <a:pt x="10485" y="1766"/>
                  </a:lnTo>
                  <a:cubicBezTo>
                    <a:pt x="10485" y="1184"/>
                    <a:pt x="10093" y="669"/>
                    <a:pt x="9540" y="507"/>
                  </a:cubicBezTo>
                  <a:lnTo>
                    <a:pt x="7804" y="1"/>
                  </a:lnTo>
                  <a:cubicBezTo>
                    <a:pt x="7556" y="1213"/>
                    <a:pt x="6478" y="2090"/>
                    <a:pt x="5238" y="2090"/>
                  </a:cubicBezTo>
                  <a:cubicBezTo>
                    <a:pt x="3997" y="2090"/>
                    <a:pt x="2919" y="1213"/>
                    <a:pt x="2671"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597" name="Google Shape;13597;p68"/>
            <p:cNvSpPr/>
            <p:nvPr/>
          </p:nvSpPr>
          <p:spPr>
            <a:xfrm>
              <a:off x="7703998" y="2619370"/>
              <a:ext cx="79943" cy="22886"/>
            </a:xfrm>
            <a:custGeom>
              <a:avLst/>
              <a:gdLst/>
              <a:ahLst/>
              <a:cxnLst/>
              <a:rect l="l" t="t" r="r" b="b"/>
              <a:pathLst>
                <a:path w="3053" h="874" extrusionOk="0">
                  <a:moveTo>
                    <a:pt x="0" y="1"/>
                  </a:moveTo>
                  <a:lnTo>
                    <a:pt x="0" y="487"/>
                  </a:lnTo>
                  <a:cubicBezTo>
                    <a:pt x="477" y="745"/>
                    <a:pt x="1002" y="874"/>
                    <a:pt x="1527" y="874"/>
                  </a:cubicBezTo>
                  <a:cubicBezTo>
                    <a:pt x="2051" y="874"/>
                    <a:pt x="2576" y="745"/>
                    <a:pt x="3053" y="487"/>
                  </a:cubicBezTo>
                  <a:lnTo>
                    <a:pt x="3053"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598" name="Google Shape;13598;p68"/>
            <p:cNvSpPr/>
            <p:nvPr/>
          </p:nvSpPr>
          <p:spPr>
            <a:xfrm>
              <a:off x="7647543" y="2470744"/>
              <a:ext cx="192617" cy="160147"/>
            </a:xfrm>
            <a:custGeom>
              <a:avLst/>
              <a:gdLst/>
              <a:ahLst/>
              <a:cxnLst/>
              <a:rect l="l" t="t" r="r" b="b"/>
              <a:pathLst>
                <a:path w="7356" h="6116" extrusionOk="0">
                  <a:moveTo>
                    <a:pt x="840" y="1"/>
                  </a:moveTo>
                  <a:lnTo>
                    <a:pt x="840" y="2405"/>
                  </a:lnTo>
                  <a:lnTo>
                    <a:pt x="735" y="2405"/>
                  </a:lnTo>
                  <a:cubicBezTo>
                    <a:pt x="0" y="2405"/>
                    <a:pt x="0" y="3492"/>
                    <a:pt x="735" y="3492"/>
                  </a:cubicBezTo>
                  <a:lnTo>
                    <a:pt x="849" y="3492"/>
                  </a:lnTo>
                  <a:cubicBezTo>
                    <a:pt x="964" y="4971"/>
                    <a:pt x="2194" y="6116"/>
                    <a:pt x="3683" y="6116"/>
                  </a:cubicBezTo>
                  <a:cubicBezTo>
                    <a:pt x="5161" y="6116"/>
                    <a:pt x="6392" y="4971"/>
                    <a:pt x="6506" y="3492"/>
                  </a:cubicBezTo>
                  <a:lnTo>
                    <a:pt x="6630" y="3492"/>
                  </a:lnTo>
                  <a:cubicBezTo>
                    <a:pt x="7355" y="3492"/>
                    <a:pt x="7355" y="2405"/>
                    <a:pt x="6630" y="2405"/>
                  </a:cubicBezTo>
                  <a:lnTo>
                    <a:pt x="6525" y="2405"/>
                  </a:lnTo>
                  <a:lnTo>
                    <a:pt x="6525"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599" name="Google Shape;13599;p68"/>
            <p:cNvSpPr/>
            <p:nvPr/>
          </p:nvSpPr>
          <p:spPr>
            <a:xfrm>
              <a:off x="7651785" y="2470744"/>
              <a:ext cx="166379" cy="160121"/>
            </a:xfrm>
            <a:custGeom>
              <a:avLst/>
              <a:gdLst/>
              <a:ahLst/>
              <a:cxnLst/>
              <a:rect l="l" t="t" r="r" b="b"/>
              <a:pathLst>
                <a:path w="6354" h="6115" extrusionOk="0">
                  <a:moveTo>
                    <a:pt x="678" y="1"/>
                  </a:moveTo>
                  <a:lnTo>
                    <a:pt x="678" y="2405"/>
                  </a:lnTo>
                  <a:lnTo>
                    <a:pt x="601" y="2405"/>
                  </a:lnTo>
                  <a:cubicBezTo>
                    <a:pt x="595" y="2404"/>
                    <a:pt x="589" y="2404"/>
                    <a:pt x="583" y="2404"/>
                  </a:cubicBezTo>
                  <a:cubicBezTo>
                    <a:pt x="304" y="2404"/>
                    <a:pt x="66" y="2611"/>
                    <a:pt x="29" y="2891"/>
                  </a:cubicBezTo>
                  <a:cubicBezTo>
                    <a:pt x="0" y="3215"/>
                    <a:pt x="248" y="3492"/>
                    <a:pt x="573" y="3492"/>
                  </a:cubicBezTo>
                  <a:lnTo>
                    <a:pt x="687" y="3492"/>
                  </a:lnTo>
                  <a:cubicBezTo>
                    <a:pt x="800" y="4995"/>
                    <a:pt x="2046" y="6115"/>
                    <a:pt x="3499" y="6115"/>
                  </a:cubicBezTo>
                  <a:cubicBezTo>
                    <a:pt x="3650" y="6115"/>
                    <a:pt x="3804" y="6103"/>
                    <a:pt x="3959" y="6077"/>
                  </a:cubicBezTo>
                  <a:cubicBezTo>
                    <a:pt x="2576" y="5868"/>
                    <a:pt x="1555" y="4675"/>
                    <a:pt x="1555" y="3282"/>
                  </a:cubicBezTo>
                  <a:lnTo>
                    <a:pt x="1555" y="1527"/>
                  </a:lnTo>
                  <a:cubicBezTo>
                    <a:pt x="1555" y="1050"/>
                    <a:pt x="1946" y="659"/>
                    <a:pt x="2433" y="659"/>
                  </a:cubicBezTo>
                  <a:lnTo>
                    <a:pt x="3740" y="659"/>
                  </a:lnTo>
                  <a:cubicBezTo>
                    <a:pt x="3932" y="802"/>
                    <a:pt x="4163" y="875"/>
                    <a:pt x="4392" y="875"/>
                  </a:cubicBezTo>
                  <a:cubicBezTo>
                    <a:pt x="4562" y="875"/>
                    <a:pt x="4731" y="835"/>
                    <a:pt x="4885" y="754"/>
                  </a:cubicBezTo>
                  <a:cubicBezTo>
                    <a:pt x="5184" y="972"/>
                    <a:pt x="5547" y="1088"/>
                    <a:pt x="5914" y="1088"/>
                  </a:cubicBezTo>
                  <a:cubicBezTo>
                    <a:pt x="6061" y="1088"/>
                    <a:pt x="6209" y="1069"/>
                    <a:pt x="6354" y="1031"/>
                  </a:cubicBezTo>
                  <a:lnTo>
                    <a:pt x="635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600" name="Google Shape;13600;p68"/>
            <p:cNvSpPr/>
            <p:nvPr/>
          </p:nvSpPr>
          <p:spPr>
            <a:xfrm>
              <a:off x="7654770" y="2419290"/>
              <a:ext cx="174156" cy="114428"/>
            </a:xfrm>
            <a:custGeom>
              <a:avLst/>
              <a:gdLst/>
              <a:ahLst/>
              <a:cxnLst/>
              <a:rect l="l" t="t" r="r" b="b"/>
              <a:pathLst>
                <a:path w="6651" h="4370" extrusionOk="0">
                  <a:moveTo>
                    <a:pt x="1842" y="0"/>
                  </a:moveTo>
                  <a:cubicBezTo>
                    <a:pt x="812" y="0"/>
                    <a:pt x="1" y="897"/>
                    <a:pt x="106" y="1918"/>
                  </a:cubicBezTo>
                  <a:lnTo>
                    <a:pt x="344" y="4370"/>
                  </a:lnTo>
                  <a:lnTo>
                    <a:pt x="564" y="4370"/>
                  </a:lnTo>
                  <a:cubicBezTo>
                    <a:pt x="812" y="4370"/>
                    <a:pt x="1003" y="4169"/>
                    <a:pt x="1003" y="3931"/>
                  </a:cubicBezTo>
                  <a:lnTo>
                    <a:pt x="1003" y="2967"/>
                  </a:lnTo>
                  <a:cubicBezTo>
                    <a:pt x="1003" y="2481"/>
                    <a:pt x="1394" y="2090"/>
                    <a:pt x="1880" y="2090"/>
                  </a:cubicBezTo>
                  <a:lnTo>
                    <a:pt x="5811" y="2090"/>
                  </a:lnTo>
                  <a:lnTo>
                    <a:pt x="5811" y="3931"/>
                  </a:lnTo>
                  <a:cubicBezTo>
                    <a:pt x="5811" y="4169"/>
                    <a:pt x="6011" y="4370"/>
                    <a:pt x="6249" y="4370"/>
                  </a:cubicBezTo>
                  <a:lnTo>
                    <a:pt x="6469" y="4370"/>
                  </a:lnTo>
                  <a:lnTo>
                    <a:pt x="6650" y="2004"/>
                  </a:lnTo>
                  <a:lnTo>
                    <a:pt x="6631" y="2004"/>
                  </a:lnTo>
                  <a:lnTo>
                    <a:pt x="5811"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01" name="Google Shape;13601;p68"/>
            <p:cNvSpPr/>
            <p:nvPr/>
          </p:nvSpPr>
          <p:spPr>
            <a:xfrm>
              <a:off x="7654770" y="2419290"/>
              <a:ext cx="71983" cy="114428"/>
            </a:xfrm>
            <a:custGeom>
              <a:avLst/>
              <a:gdLst/>
              <a:ahLst/>
              <a:cxnLst/>
              <a:rect l="l" t="t" r="r" b="b"/>
              <a:pathLst>
                <a:path w="2749" h="4370" extrusionOk="0">
                  <a:moveTo>
                    <a:pt x="1842" y="0"/>
                  </a:moveTo>
                  <a:cubicBezTo>
                    <a:pt x="812" y="0"/>
                    <a:pt x="1" y="888"/>
                    <a:pt x="106" y="1918"/>
                  </a:cubicBezTo>
                  <a:lnTo>
                    <a:pt x="344" y="4370"/>
                  </a:lnTo>
                  <a:lnTo>
                    <a:pt x="564" y="4370"/>
                  </a:lnTo>
                  <a:cubicBezTo>
                    <a:pt x="812" y="4370"/>
                    <a:pt x="1003" y="4169"/>
                    <a:pt x="1003" y="3931"/>
                  </a:cubicBezTo>
                  <a:lnTo>
                    <a:pt x="1003" y="1756"/>
                  </a:lnTo>
                  <a:cubicBezTo>
                    <a:pt x="1003" y="783"/>
                    <a:pt x="1785" y="0"/>
                    <a:pt x="2748"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3602" name="Google Shape;13602;p68"/>
            <p:cNvSpPr/>
            <p:nvPr/>
          </p:nvSpPr>
          <p:spPr>
            <a:xfrm>
              <a:off x="7703998" y="2533640"/>
              <a:ext cx="11495" cy="17308"/>
            </a:xfrm>
            <a:custGeom>
              <a:avLst/>
              <a:gdLst/>
              <a:ahLst/>
              <a:cxnLst/>
              <a:rect l="l" t="t" r="r" b="b"/>
              <a:pathLst>
                <a:path w="439" h="661" extrusionOk="0">
                  <a:moveTo>
                    <a:pt x="220" y="0"/>
                  </a:moveTo>
                  <a:cubicBezTo>
                    <a:pt x="110" y="0"/>
                    <a:pt x="0" y="74"/>
                    <a:pt x="0" y="222"/>
                  </a:cubicBezTo>
                  <a:lnTo>
                    <a:pt x="0" y="441"/>
                  </a:lnTo>
                  <a:cubicBezTo>
                    <a:pt x="0" y="556"/>
                    <a:pt x="96" y="661"/>
                    <a:pt x="220" y="661"/>
                  </a:cubicBezTo>
                  <a:cubicBezTo>
                    <a:pt x="334" y="661"/>
                    <a:pt x="439" y="556"/>
                    <a:pt x="439" y="441"/>
                  </a:cubicBezTo>
                  <a:lnTo>
                    <a:pt x="439" y="222"/>
                  </a:lnTo>
                  <a:cubicBezTo>
                    <a:pt x="439" y="74"/>
                    <a:pt x="329"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03" name="Google Shape;13603;p68"/>
            <p:cNvSpPr/>
            <p:nvPr/>
          </p:nvSpPr>
          <p:spPr>
            <a:xfrm>
              <a:off x="7772681" y="2533640"/>
              <a:ext cx="11260" cy="17308"/>
            </a:xfrm>
            <a:custGeom>
              <a:avLst/>
              <a:gdLst/>
              <a:ahLst/>
              <a:cxnLst/>
              <a:rect l="l" t="t" r="r" b="b"/>
              <a:pathLst>
                <a:path w="430" h="661" extrusionOk="0">
                  <a:moveTo>
                    <a:pt x="215" y="0"/>
                  </a:moveTo>
                  <a:cubicBezTo>
                    <a:pt x="108" y="0"/>
                    <a:pt x="1" y="74"/>
                    <a:pt x="1" y="222"/>
                  </a:cubicBezTo>
                  <a:lnTo>
                    <a:pt x="1" y="441"/>
                  </a:lnTo>
                  <a:cubicBezTo>
                    <a:pt x="1" y="556"/>
                    <a:pt x="96" y="661"/>
                    <a:pt x="220" y="661"/>
                  </a:cubicBezTo>
                  <a:cubicBezTo>
                    <a:pt x="335" y="661"/>
                    <a:pt x="430" y="556"/>
                    <a:pt x="430" y="441"/>
                  </a:cubicBezTo>
                  <a:lnTo>
                    <a:pt x="430" y="222"/>
                  </a:lnTo>
                  <a:cubicBezTo>
                    <a:pt x="430" y="74"/>
                    <a:pt x="323"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04" name="Google Shape;13604;p68"/>
            <p:cNvSpPr/>
            <p:nvPr/>
          </p:nvSpPr>
          <p:spPr>
            <a:xfrm>
              <a:off x="7718714" y="2573598"/>
              <a:ext cx="50720" cy="17334"/>
            </a:xfrm>
            <a:custGeom>
              <a:avLst/>
              <a:gdLst/>
              <a:ahLst/>
              <a:cxnLst/>
              <a:rect l="l" t="t" r="r" b="b"/>
              <a:pathLst>
                <a:path w="1937" h="662" extrusionOk="0">
                  <a:moveTo>
                    <a:pt x="314" y="0"/>
                  </a:moveTo>
                  <a:cubicBezTo>
                    <a:pt x="144" y="0"/>
                    <a:pt x="0" y="221"/>
                    <a:pt x="154" y="375"/>
                  </a:cubicBezTo>
                  <a:cubicBezTo>
                    <a:pt x="372" y="566"/>
                    <a:pt x="643" y="662"/>
                    <a:pt x="924" y="662"/>
                  </a:cubicBezTo>
                  <a:cubicBezTo>
                    <a:pt x="938" y="662"/>
                    <a:pt x="951" y="662"/>
                    <a:pt x="965" y="661"/>
                  </a:cubicBezTo>
                  <a:cubicBezTo>
                    <a:pt x="978" y="662"/>
                    <a:pt x="991" y="662"/>
                    <a:pt x="1005" y="662"/>
                  </a:cubicBezTo>
                  <a:cubicBezTo>
                    <a:pt x="1286" y="662"/>
                    <a:pt x="1557" y="566"/>
                    <a:pt x="1775" y="375"/>
                  </a:cubicBezTo>
                  <a:cubicBezTo>
                    <a:pt x="1936" y="221"/>
                    <a:pt x="1789" y="0"/>
                    <a:pt x="1621" y="0"/>
                  </a:cubicBezTo>
                  <a:cubicBezTo>
                    <a:pt x="1570" y="0"/>
                    <a:pt x="1517" y="21"/>
                    <a:pt x="1470" y="70"/>
                  </a:cubicBezTo>
                  <a:cubicBezTo>
                    <a:pt x="1318" y="170"/>
                    <a:pt x="1141" y="220"/>
                    <a:pt x="966" y="220"/>
                  </a:cubicBezTo>
                  <a:cubicBezTo>
                    <a:pt x="790" y="220"/>
                    <a:pt x="616" y="170"/>
                    <a:pt x="469" y="70"/>
                  </a:cubicBezTo>
                  <a:cubicBezTo>
                    <a:pt x="420" y="21"/>
                    <a:pt x="365" y="0"/>
                    <a:pt x="314"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05" name="Google Shape;13605;p68"/>
            <p:cNvSpPr/>
            <p:nvPr/>
          </p:nvSpPr>
          <p:spPr>
            <a:xfrm>
              <a:off x="7696483" y="2516463"/>
              <a:ext cx="26525" cy="11521"/>
            </a:xfrm>
            <a:custGeom>
              <a:avLst/>
              <a:gdLst/>
              <a:ahLst/>
              <a:cxnLst/>
              <a:rect l="l" t="t" r="r" b="b"/>
              <a:pathLst>
                <a:path w="1013" h="440" extrusionOk="0">
                  <a:moveTo>
                    <a:pt x="287" y="0"/>
                  </a:moveTo>
                  <a:cubicBezTo>
                    <a:pt x="1" y="0"/>
                    <a:pt x="1" y="439"/>
                    <a:pt x="287" y="439"/>
                  </a:cubicBezTo>
                  <a:lnTo>
                    <a:pt x="726" y="439"/>
                  </a:lnTo>
                  <a:cubicBezTo>
                    <a:pt x="1012" y="439"/>
                    <a:pt x="1012" y="0"/>
                    <a:pt x="726"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06" name="Google Shape;13606;p68"/>
            <p:cNvSpPr/>
            <p:nvPr/>
          </p:nvSpPr>
          <p:spPr>
            <a:xfrm>
              <a:off x="7764931" y="2516463"/>
              <a:ext cx="26761" cy="11521"/>
            </a:xfrm>
            <a:custGeom>
              <a:avLst/>
              <a:gdLst/>
              <a:ahLst/>
              <a:cxnLst/>
              <a:rect l="l" t="t" r="r" b="b"/>
              <a:pathLst>
                <a:path w="1022" h="440" extrusionOk="0">
                  <a:moveTo>
                    <a:pt x="297" y="0"/>
                  </a:moveTo>
                  <a:cubicBezTo>
                    <a:pt x="1" y="0"/>
                    <a:pt x="1" y="439"/>
                    <a:pt x="297" y="439"/>
                  </a:cubicBezTo>
                  <a:lnTo>
                    <a:pt x="726" y="439"/>
                  </a:lnTo>
                  <a:cubicBezTo>
                    <a:pt x="1022" y="439"/>
                    <a:pt x="1022" y="0"/>
                    <a:pt x="726"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07" name="Google Shape;13607;p68"/>
            <p:cNvSpPr/>
            <p:nvPr/>
          </p:nvSpPr>
          <p:spPr>
            <a:xfrm>
              <a:off x="7772681" y="2419290"/>
              <a:ext cx="68474" cy="68709"/>
            </a:xfrm>
            <a:custGeom>
              <a:avLst/>
              <a:gdLst/>
              <a:ahLst/>
              <a:cxnLst/>
              <a:rect l="l" t="t" r="r" b="b"/>
              <a:pathLst>
                <a:path w="2615" h="2624" extrusionOk="0">
                  <a:moveTo>
                    <a:pt x="1308" y="0"/>
                  </a:moveTo>
                  <a:cubicBezTo>
                    <a:pt x="583" y="0"/>
                    <a:pt x="1" y="582"/>
                    <a:pt x="1" y="1307"/>
                  </a:cubicBezTo>
                  <a:cubicBezTo>
                    <a:pt x="1" y="2032"/>
                    <a:pt x="583" y="2624"/>
                    <a:pt x="1308" y="2624"/>
                  </a:cubicBezTo>
                  <a:cubicBezTo>
                    <a:pt x="2033" y="2624"/>
                    <a:pt x="2615" y="2032"/>
                    <a:pt x="2615" y="1307"/>
                  </a:cubicBezTo>
                  <a:cubicBezTo>
                    <a:pt x="2615" y="582"/>
                    <a:pt x="2033" y="0"/>
                    <a:pt x="1308"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08" name="Google Shape;13608;p68"/>
            <p:cNvSpPr/>
            <p:nvPr/>
          </p:nvSpPr>
          <p:spPr>
            <a:xfrm>
              <a:off x="7749717" y="2447753"/>
              <a:ext cx="34224" cy="34512"/>
            </a:xfrm>
            <a:custGeom>
              <a:avLst/>
              <a:gdLst/>
              <a:ahLst/>
              <a:cxnLst/>
              <a:rect l="l" t="t" r="r" b="b"/>
              <a:pathLst>
                <a:path w="1307" h="1318" extrusionOk="0">
                  <a:moveTo>
                    <a:pt x="658" y="1"/>
                  </a:moveTo>
                  <a:cubicBezTo>
                    <a:pt x="296" y="1"/>
                    <a:pt x="0" y="297"/>
                    <a:pt x="0" y="659"/>
                  </a:cubicBezTo>
                  <a:cubicBezTo>
                    <a:pt x="0" y="1022"/>
                    <a:pt x="296" y="1317"/>
                    <a:pt x="658" y="1317"/>
                  </a:cubicBezTo>
                  <a:cubicBezTo>
                    <a:pt x="1021" y="1317"/>
                    <a:pt x="1307" y="1022"/>
                    <a:pt x="1307" y="659"/>
                  </a:cubicBezTo>
                  <a:cubicBezTo>
                    <a:pt x="1307" y="297"/>
                    <a:pt x="1021" y="1"/>
                    <a:pt x="658"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09" name="Google Shape;13609;p68"/>
            <p:cNvSpPr/>
            <p:nvPr/>
          </p:nvSpPr>
          <p:spPr>
            <a:xfrm>
              <a:off x="7654770" y="2667576"/>
              <a:ext cx="178398" cy="77717"/>
            </a:xfrm>
            <a:custGeom>
              <a:avLst/>
              <a:gdLst/>
              <a:ahLst/>
              <a:cxnLst/>
              <a:rect l="l" t="t" r="r" b="b"/>
              <a:pathLst>
                <a:path w="6813" h="2968" extrusionOk="0">
                  <a:moveTo>
                    <a:pt x="840" y="1"/>
                  </a:moveTo>
                  <a:lnTo>
                    <a:pt x="1" y="249"/>
                  </a:lnTo>
                  <a:cubicBezTo>
                    <a:pt x="363" y="1833"/>
                    <a:pt x="1775" y="2968"/>
                    <a:pt x="3407" y="2968"/>
                  </a:cubicBezTo>
                  <a:cubicBezTo>
                    <a:pt x="5038" y="2968"/>
                    <a:pt x="6459" y="1833"/>
                    <a:pt x="6812" y="249"/>
                  </a:cubicBezTo>
                  <a:lnTo>
                    <a:pt x="5982" y="1"/>
                  </a:lnTo>
                  <a:cubicBezTo>
                    <a:pt x="5725" y="1213"/>
                    <a:pt x="4656" y="2090"/>
                    <a:pt x="3416" y="2090"/>
                  </a:cubicBezTo>
                  <a:cubicBezTo>
                    <a:pt x="2166" y="2090"/>
                    <a:pt x="1098" y="1213"/>
                    <a:pt x="840" y="1"/>
                  </a:cubicBezTo>
                  <a:close/>
                </a:path>
              </a:pathLst>
            </a:custGeom>
            <a:solidFill>
              <a:srgbClr val="DAE2E7"/>
            </a:solidFill>
            <a:ln>
              <a:noFill/>
            </a:ln>
          </p:spPr>
          <p:txBody>
            <a:bodyPr spcFirstLastPara="1" wrap="square" lIns="91425" tIns="91425" rIns="91425" bIns="91425" anchor="ctr" anchorCtr="0">
              <a:noAutofit/>
            </a:bodyPr>
            <a:lstStyle/>
            <a:p>
              <a:endParaRPr/>
            </a:p>
          </p:txBody>
        </p:sp>
      </p:grpSp>
      <p:grpSp>
        <p:nvGrpSpPr>
          <p:cNvPr id="13610" name="Google Shape;13610;p68"/>
          <p:cNvGrpSpPr/>
          <p:nvPr/>
        </p:nvGrpSpPr>
        <p:grpSpPr>
          <a:xfrm>
            <a:off x="7156182" y="2266890"/>
            <a:ext cx="274550" cy="354728"/>
            <a:chOff x="7156182" y="2419290"/>
            <a:chExt cx="274550" cy="354728"/>
          </a:xfrm>
        </p:grpSpPr>
        <p:sp>
          <p:nvSpPr>
            <p:cNvPr id="13611" name="Google Shape;13611;p68"/>
            <p:cNvSpPr/>
            <p:nvPr/>
          </p:nvSpPr>
          <p:spPr>
            <a:xfrm>
              <a:off x="7156182" y="2602402"/>
              <a:ext cx="274550" cy="171616"/>
            </a:xfrm>
            <a:custGeom>
              <a:avLst/>
              <a:gdLst/>
              <a:ahLst/>
              <a:cxnLst/>
              <a:rect l="l" t="t" r="r" b="b"/>
              <a:pathLst>
                <a:path w="10485" h="6554" extrusionOk="0">
                  <a:moveTo>
                    <a:pt x="3711" y="0"/>
                  </a:moveTo>
                  <a:lnTo>
                    <a:pt x="3711" y="1250"/>
                  </a:lnTo>
                  <a:cubicBezTo>
                    <a:pt x="3711" y="1546"/>
                    <a:pt x="3520" y="1803"/>
                    <a:pt x="3244" y="1879"/>
                  </a:cubicBezTo>
                  <a:lnTo>
                    <a:pt x="935" y="2557"/>
                  </a:lnTo>
                  <a:cubicBezTo>
                    <a:pt x="382" y="2719"/>
                    <a:pt x="0" y="3234"/>
                    <a:pt x="0" y="3816"/>
                  </a:cubicBezTo>
                  <a:lnTo>
                    <a:pt x="0" y="5896"/>
                  </a:lnTo>
                  <a:cubicBezTo>
                    <a:pt x="0" y="6258"/>
                    <a:pt x="296" y="6554"/>
                    <a:pt x="658" y="6554"/>
                  </a:cubicBezTo>
                  <a:lnTo>
                    <a:pt x="9826" y="6554"/>
                  </a:lnTo>
                  <a:cubicBezTo>
                    <a:pt x="10189" y="6554"/>
                    <a:pt x="10484" y="6258"/>
                    <a:pt x="10484" y="5896"/>
                  </a:cubicBezTo>
                  <a:lnTo>
                    <a:pt x="10484" y="3826"/>
                  </a:lnTo>
                  <a:cubicBezTo>
                    <a:pt x="10484" y="3234"/>
                    <a:pt x="10103" y="2719"/>
                    <a:pt x="9540" y="2557"/>
                  </a:cubicBezTo>
                  <a:lnTo>
                    <a:pt x="7241" y="1879"/>
                  </a:lnTo>
                  <a:cubicBezTo>
                    <a:pt x="6955" y="1803"/>
                    <a:pt x="6764" y="1546"/>
                    <a:pt x="6764" y="1250"/>
                  </a:cubicBezTo>
                  <a:lnTo>
                    <a:pt x="6764"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12" name="Google Shape;13612;p68"/>
            <p:cNvSpPr/>
            <p:nvPr/>
          </p:nvSpPr>
          <p:spPr>
            <a:xfrm>
              <a:off x="7156182" y="2654353"/>
              <a:ext cx="274550" cy="119665"/>
            </a:xfrm>
            <a:custGeom>
              <a:avLst/>
              <a:gdLst/>
              <a:ahLst/>
              <a:cxnLst/>
              <a:rect l="l" t="t" r="r" b="b"/>
              <a:pathLst>
                <a:path w="10485" h="4570" extrusionOk="0">
                  <a:moveTo>
                    <a:pt x="2881" y="0"/>
                  </a:moveTo>
                  <a:lnTo>
                    <a:pt x="935" y="573"/>
                  </a:lnTo>
                  <a:cubicBezTo>
                    <a:pt x="382" y="735"/>
                    <a:pt x="0" y="1250"/>
                    <a:pt x="0" y="1832"/>
                  </a:cubicBezTo>
                  <a:lnTo>
                    <a:pt x="0" y="3912"/>
                  </a:lnTo>
                  <a:cubicBezTo>
                    <a:pt x="0" y="4274"/>
                    <a:pt x="286" y="4570"/>
                    <a:pt x="649" y="4570"/>
                  </a:cubicBezTo>
                  <a:lnTo>
                    <a:pt x="9826" y="4570"/>
                  </a:lnTo>
                  <a:cubicBezTo>
                    <a:pt x="10189" y="4570"/>
                    <a:pt x="10484" y="4274"/>
                    <a:pt x="10484" y="3912"/>
                  </a:cubicBezTo>
                  <a:lnTo>
                    <a:pt x="10484" y="1842"/>
                  </a:lnTo>
                  <a:cubicBezTo>
                    <a:pt x="10484" y="1250"/>
                    <a:pt x="10103" y="735"/>
                    <a:pt x="9540" y="573"/>
                  </a:cubicBezTo>
                  <a:lnTo>
                    <a:pt x="7594" y="0"/>
                  </a:lnTo>
                  <a:cubicBezTo>
                    <a:pt x="7374" y="1136"/>
                    <a:pt x="6392" y="1946"/>
                    <a:pt x="5238" y="1946"/>
                  </a:cubicBezTo>
                  <a:cubicBezTo>
                    <a:pt x="4093" y="1946"/>
                    <a:pt x="3101" y="1136"/>
                    <a:pt x="2881"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613" name="Google Shape;13613;p68"/>
            <p:cNvSpPr/>
            <p:nvPr/>
          </p:nvSpPr>
          <p:spPr>
            <a:xfrm>
              <a:off x="7253354" y="2602402"/>
              <a:ext cx="80205" cy="28620"/>
            </a:xfrm>
            <a:custGeom>
              <a:avLst/>
              <a:gdLst/>
              <a:ahLst/>
              <a:cxnLst/>
              <a:rect l="l" t="t" r="r" b="b"/>
              <a:pathLst>
                <a:path w="3063" h="1093" extrusionOk="0">
                  <a:moveTo>
                    <a:pt x="0" y="0"/>
                  </a:moveTo>
                  <a:lnTo>
                    <a:pt x="0" y="706"/>
                  </a:lnTo>
                  <a:cubicBezTo>
                    <a:pt x="477" y="964"/>
                    <a:pt x="1002" y="1092"/>
                    <a:pt x="1528" y="1092"/>
                  </a:cubicBezTo>
                  <a:cubicBezTo>
                    <a:pt x="2054" y="1092"/>
                    <a:pt x="2581" y="964"/>
                    <a:pt x="3062" y="706"/>
                  </a:cubicBezTo>
                  <a:lnTo>
                    <a:pt x="3062"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14" name="Google Shape;13614;p68"/>
            <p:cNvSpPr/>
            <p:nvPr/>
          </p:nvSpPr>
          <p:spPr>
            <a:xfrm>
              <a:off x="7197135" y="2487974"/>
              <a:ext cx="192381" cy="131423"/>
            </a:xfrm>
            <a:custGeom>
              <a:avLst/>
              <a:gdLst/>
              <a:ahLst/>
              <a:cxnLst/>
              <a:rect l="l" t="t" r="r" b="b"/>
              <a:pathLst>
                <a:path w="7347" h="5019" extrusionOk="0">
                  <a:moveTo>
                    <a:pt x="840" y="1"/>
                  </a:moveTo>
                  <a:lnTo>
                    <a:pt x="840" y="1308"/>
                  </a:lnTo>
                  <a:lnTo>
                    <a:pt x="726" y="1308"/>
                  </a:lnTo>
                  <a:cubicBezTo>
                    <a:pt x="1" y="1308"/>
                    <a:pt x="1" y="2405"/>
                    <a:pt x="726" y="2405"/>
                  </a:cubicBezTo>
                  <a:lnTo>
                    <a:pt x="850" y="2405"/>
                  </a:lnTo>
                  <a:cubicBezTo>
                    <a:pt x="955" y="3884"/>
                    <a:pt x="2195" y="5019"/>
                    <a:pt x="3674" y="5019"/>
                  </a:cubicBezTo>
                  <a:cubicBezTo>
                    <a:pt x="5152" y="5019"/>
                    <a:pt x="6392" y="3884"/>
                    <a:pt x="6507" y="2405"/>
                  </a:cubicBezTo>
                  <a:lnTo>
                    <a:pt x="6621" y="2405"/>
                  </a:lnTo>
                  <a:cubicBezTo>
                    <a:pt x="7346" y="2405"/>
                    <a:pt x="7346" y="1308"/>
                    <a:pt x="6621" y="1308"/>
                  </a:cubicBezTo>
                  <a:lnTo>
                    <a:pt x="6516" y="1308"/>
                  </a:lnTo>
                  <a:lnTo>
                    <a:pt x="6516" y="1"/>
                  </a:ln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615" name="Google Shape;13615;p68"/>
            <p:cNvSpPr/>
            <p:nvPr/>
          </p:nvSpPr>
          <p:spPr>
            <a:xfrm>
              <a:off x="7201141" y="2499469"/>
              <a:ext cx="155408" cy="120163"/>
            </a:xfrm>
            <a:custGeom>
              <a:avLst/>
              <a:gdLst/>
              <a:ahLst/>
              <a:cxnLst/>
              <a:rect l="l" t="t" r="r" b="b"/>
              <a:pathLst>
                <a:path w="5935" h="4589" extrusionOk="0">
                  <a:moveTo>
                    <a:pt x="687" y="1"/>
                  </a:moveTo>
                  <a:lnTo>
                    <a:pt x="687" y="878"/>
                  </a:lnTo>
                  <a:lnTo>
                    <a:pt x="601" y="878"/>
                  </a:lnTo>
                  <a:cubicBezTo>
                    <a:pt x="595" y="878"/>
                    <a:pt x="589" y="878"/>
                    <a:pt x="583" y="878"/>
                  </a:cubicBezTo>
                  <a:cubicBezTo>
                    <a:pt x="304" y="878"/>
                    <a:pt x="66" y="1085"/>
                    <a:pt x="29" y="1365"/>
                  </a:cubicBezTo>
                  <a:cubicBezTo>
                    <a:pt x="0" y="1689"/>
                    <a:pt x="248" y="1966"/>
                    <a:pt x="573" y="1966"/>
                  </a:cubicBezTo>
                  <a:lnTo>
                    <a:pt x="697" y="1966"/>
                  </a:lnTo>
                  <a:cubicBezTo>
                    <a:pt x="800" y="3469"/>
                    <a:pt x="2046" y="4589"/>
                    <a:pt x="3499" y="4589"/>
                  </a:cubicBezTo>
                  <a:cubicBezTo>
                    <a:pt x="3650" y="4589"/>
                    <a:pt x="3804" y="4576"/>
                    <a:pt x="3959" y="4551"/>
                  </a:cubicBezTo>
                  <a:cubicBezTo>
                    <a:pt x="2576" y="4341"/>
                    <a:pt x="1555" y="3149"/>
                    <a:pt x="1555" y="1746"/>
                  </a:cubicBezTo>
                  <a:cubicBezTo>
                    <a:pt x="1555" y="1269"/>
                    <a:pt x="1946" y="878"/>
                    <a:pt x="2433" y="878"/>
                  </a:cubicBezTo>
                  <a:lnTo>
                    <a:pt x="5486" y="878"/>
                  </a:lnTo>
                  <a:cubicBezTo>
                    <a:pt x="5734" y="878"/>
                    <a:pt x="5934" y="678"/>
                    <a:pt x="5934" y="430"/>
                  </a:cubicBezTo>
                  <a:lnTo>
                    <a:pt x="5934"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16" name="Google Shape;13616;p68"/>
            <p:cNvSpPr/>
            <p:nvPr/>
          </p:nvSpPr>
          <p:spPr>
            <a:xfrm>
              <a:off x="7253354" y="2522328"/>
              <a:ext cx="11495" cy="17125"/>
            </a:xfrm>
            <a:custGeom>
              <a:avLst/>
              <a:gdLst/>
              <a:ahLst/>
              <a:cxnLst/>
              <a:rect l="l" t="t" r="r" b="b"/>
              <a:pathLst>
                <a:path w="439" h="654" extrusionOk="0">
                  <a:moveTo>
                    <a:pt x="216" y="1"/>
                  </a:moveTo>
                  <a:cubicBezTo>
                    <a:pt x="107" y="1"/>
                    <a:pt x="0" y="72"/>
                    <a:pt x="0" y="215"/>
                  </a:cubicBezTo>
                  <a:lnTo>
                    <a:pt x="0" y="435"/>
                  </a:lnTo>
                  <a:cubicBezTo>
                    <a:pt x="0" y="559"/>
                    <a:pt x="96" y="654"/>
                    <a:pt x="220" y="654"/>
                  </a:cubicBezTo>
                  <a:cubicBezTo>
                    <a:pt x="334" y="654"/>
                    <a:pt x="439" y="559"/>
                    <a:pt x="439" y="435"/>
                  </a:cubicBezTo>
                  <a:lnTo>
                    <a:pt x="439" y="215"/>
                  </a:lnTo>
                  <a:cubicBezTo>
                    <a:pt x="434" y="72"/>
                    <a:pt x="324" y="1"/>
                    <a:pt x="216"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17" name="Google Shape;13617;p68"/>
            <p:cNvSpPr/>
            <p:nvPr/>
          </p:nvSpPr>
          <p:spPr>
            <a:xfrm>
              <a:off x="7322038" y="2522328"/>
              <a:ext cx="11260" cy="17125"/>
            </a:xfrm>
            <a:custGeom>
              <a:avLst/>
              <a:gdLst/>
              <a:ahLst/>
              <a:cxnLst/>
              <a:rect l="l" t="t" r="r" b="b"/>
              <a:pathLst>
                <a:path w="430" h="654" extrusionOk="0">
                  <a:moveTo>
                    <a:pt x="215" y="1"/>
                  </a:moveTo>
                  <a:cubicBezTo>
                    <a:pt x="108" y="1"/>
                    <a:pt x="1" y="72"/>
                    <a:pt x="1" y="215"/>
                  </a:cubicBezTo>
                  <a:lnTo>
                    <a:pt x="1" y="435"/>
                  </a:lnTo>
                  <a:cubicBezTo>
                    <a:pt x="1" y="559"/>
                    <a:pt x="96" y="654"/>
                    <a:pt x="220" y="654"/>
                  </a:cubicBezTo>
                  <a:cubicBezTo>
                    <a:pt x="335" y="654"/>
                    <a:pt x="430" y="559"/>
                    <a:pt x="430" y="435"/>
                  </a:cubicBezTo>
                  <a:lnTo>
                    <a:pt x="430" y="215"/>
                  </a:lnTo>
                  <a:cubicBezTo>
                    <a:pt x="430" y="72"/>
                    <a:pt x="323"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18" name="Google Shape;13618;p68"/>
            <p:cNvSpPr/>
            <p:nvPr/>
          </p:nvSpPr>
          <p:spPr>
            <a:xfrm>
              <a:off x="7197109" y="2657574"/>
              <a:ext cx="191439" cy="81750"/>
            </a:xfrm>
            <a:custGeom>
              <a:avLst/>
              <a:gdLst/>
              <a:ahLst/>
              <a:cxnLst/>
              <a:rect l="l" t="t" r="r" b="b"/>
              <a:pathLst>
                <a:path w="7311" h="3122" extrusionOk="0">
                  <a:moveTo>
                    <a:pt x="257" y="0"/>
                  </a:moveTo>
                  <a:cubicBezTo>
                    <a:pt x="130" y="0"/>
                    <a:pt x="1" y="102"/>
                    <a:pt x="40" y="268"/>
                  </a:cubicBezTo>
                  <a:cubicBezTo>
                    <a:pt x="59" y="335"/>
                    <a:pt x="78" y="402"/>
                    <a:pt x="97" y="459"/>
                  </a:cubicBezTo>
                  <a:cubicBezTo>
                    <a:pt x="116" y="555"/>
                    <a:pt x="202" y="621"/>
                    <a:pt x="307" y="621"/>
                  </a:cubicBezTo>
                  <a:cubicBezTo>
                    <a:pt x="326" y="621"/>
                    <a:pt x="345" y="621"/>
                    <a:pt x="364" y="612"/>
                  </a:cubicBezTo>
                  <a:cubicBezTo>
                    <a:pt x="479" y="574"/>
                    <a:pt x="545" y="450"/>
                    <a:pt x="517" y="335"/>
                  </a:cubicBezTo>
                  <a:cubicBezTo>
                    <a:pt x="498" y="288"/>
                    <a:pt x="479" y="230"/>
                    <a:pt x="469" y="173"/>
                  </a:cubicBezTo>
                  <a:cubicBezTo>
                    <a:pt x="441" y="53"/>
                    <a:pt x="350" y="0"/>
                    <a:pt x="257" y="0"/>
                  </a:cubicBezTo>
                  <a:close/>
                  <a:moveTo>
                    <a:pt x="7052" y="3"/>
                  </a:moveTo>
                  <a:cubicBezTo>
                    <a:pt x="6962" y="3"/>
                    <a:pt x="6875" y="55"/>
                    <a:pt x="6851" y="173"/>
                  </a:cubicBezTo>
                  <a:cubicBezTo>
                    <a:pt x="6813" y="307"/>
                    <a:pt x="6775" y="440"/>
                    <a:pt x="6727" y="564"/>
                  </a:cubicBezTo>
                  <a:cubicBezTo>
                    <a:pt x="6670" y="707"/>
                    <a:pt x="6785" y="860"/>
                    <a:pt x="6937" y="860"/>
                  </a:cubicBezTo>
                  <a:cubicBezTo>
                    <a:pt x="7023" y="860"/>
                    <a:pt x="7109" y="803"/>
                    <a:pt x="7138" y="717"/>
                  </a:cubicBezTo>
                  <a:cubicBezTo>
                    <a:pt x="7195" y="574"/>
                    <a:pt x="7233" y="421"/>
                    <a:pt x="7271" y="268"/>
                  </a:cubicBezTo>
                  <a:cubicBezTo>
                    <a:pt x="7310" y="106"/>
                    <a:pt x="7179" y="3"/>
                    <a:pt x="7052" y="3"/>
                  </a:cubicBezTo>
                  <a:close/>
                  <a:moveTo>
                    <a:pt x="656" y="976"/>
                  </a:moveTo>
                  <a:cubicBezTo>
                    <a:pt x="503" y="976"/>
                    <a:pt x="354" y="1140"/>
                    <a:pt x="460" y="1318"/>
                  </a:cubicBezTo>
                  <a:cubicBezTo>
                    <a:pt x="545" y="1451"/>
                    <a:pt x="631" y="1575"/>
                    <a:pt x="727" y="1699"/>
                  </a:cubicBezTo>
                  <a:cubicBezTo>
                    <a:pt x="765" y="1747"/>
                    <a:pt x="832" y="1785"/>
                    <a:pt x="898" y="1785"/>
                  </a:cubicBezTo>
                  <a:cubicBezTo>
                    <a:pt x="1080" y="1785"/>
                    <a:pt x="1185" y="1575"/>
                    <a:pt x="1070" y="1432"/>
                  </a:cubicBezTo>
                  <a:cubicBezTo>
                    <a:pt x="984" y="1318"/>
                    <a:pt x="908" y="1203"/>
                    <a:pt x="841" y="1089"/>
                  </a:cubicBezTo>
                  <a:cubicBezTo>
                    <a:pt x="794" y="1009"/>
                    <a:pt x="725" y="976"/>
                    <a:pt x="656" y="976"/>
                  </a:cubicBezTo>
                  <a:close/>
                  <a:moveTo>
                    <a:pt x="6523" y="1184"/>
                  </a:moveTo>
                  <a:cubicBezTo>
                    <a:pt x="6458" y="1184"/>
                    <a:pt x="6393" y="1215"/>
                    <a:pt x="6346" y="1289"/>
                  </a:cubicBezTo>
                  <a:cubicBezTo>
                    <a:pt x="6269" y="1404"/>
                    <a:pt x="6184" y="1509"/>
                    <a:pt x="6098" y="1604"/>
                  </a:cubicBezTo>
                  <a:cubicBezTo>
                    <a:pt x="5964" y="1747"/>
                    <a:pt x="6069" y="1976"/>
                    <a:pt x="6260" y="1976"/>
                  </a:cubicBezTo>
                  <a:cubicBezTo>
                    <a:pt x="6317" y="1967"/>
                    <a:pt x="6374" y="1947"/>
                    <a:pt x="6422" y="1900"/>
                  </a:cubicBezTo>
                  <a:cubicBezTo>
                    <a:pt x="6517" y="1785"/>
                    <a:pt x="6622" y="1661"/>
                    <a:pt x="6708" y="1537"/>
                  </a:cubicBezTo>
                  <a:cubicBezTo>
                    <a:pt x="6837" y="1368"/>
                    <a:pt x="6682" y="1184"/>
                    <a:pt x="6523" y="1184"/>
                  </a:cubicBezTo>
                  <a:close/>
                  <a:moveTo>
                    <a:pt x="1519" y="1958"/>
                  </a:moveTo>
                  <a:cubicBezTo>
                    <a:pt x="1336" y="1958"/>
                    <a:pt x="1190" y="2209"/>
                    <a:pt x="1375" y="2348"/>
                  </a:cubicBezTo>
                  <a:cubicBezTo>
                    <a:pt x="1499" y="2444"/>
                    <a:pt x="1633" y="2529"/>
                    <a:pt x="1767" y="2615"/>
                  </a:cubicBezTo>
                  <a:cubicBezTo>
                    <a:pt x="1795" y="2634"/>
                    <a:pt x="1833" y="2644"/>
                    <a:pt x="1871" y="2644"/>
                  </a:cubicBezTo>
                  <a:cubicBezTo>
                    <a:pt x="2100" y="2644"/>
                    <a:pt x="2177" y="2348"/>
                    <a:pt x="1986" y="2243"/>
                  </a:cubicBezTo>
                  <a:cubicBezTo>
                    <a:pt x="1871" y="2167"/>
                    <a:pt x="1757" y="2091"/>
                    <a:pt x="1652" y="2005"/>
                  </a:cubicBezTo>
                  <a:cubicBezTo>
                    <a:pt x="1608" y="1972"/>
                    <a:pt x="1563" y="1958"/>
                    <a:pt x="1519" y="1958"/>
                  </a:cubicBezTo>
                  <a:close/>
                  <a:moveTo>
                    <a:pt x="5576" y="2098"/>
                  </a:moveTo>
                  <a:cubicBezTo>
                    <a:pt x="5542" y="2098"/>
                    <a:pt x="5509" y="2110"/>
                    <a:pt x="5478" y="2138"/>
                  </a:cubicBezTo>
                  <a:cubicBezTo>
                    <a:pt x="5363" y="2215"/>
                    <a:pt x="5249" y="2291"/>
                    <a:pt x="5125" y="2348"/>
                  </a:cubicBezTo>
                  <a:cubicBezTo>
                    <a:pt x="4918" y="2452"/>
                    <a:pt x="4989" y="2759"/>
                    <a:pt x="5210" y="2759"/>
                  </a:cubicBezTo>
                  <a:cubicBezTo>
                    <a:pt x="5213" y="2759"/>
                    <a:pt x="5217" y="2759"/>
                    <a:pt x="5220" y="2758"/>
                  </a:cubicBezTo>
                  <a:cubicBezTo>
                    <a:pt x="5258" y="2758"/>
                    <a:pt x="5287" y="2758"/>
                    <a:pt x="5315" y="2739"/>
                  </a:cubicBezTo>
                  <a:cubicBezTo>
                    <a:pt x="5458" y="2673"/>
                    <a:pt x="5592" y="2587"/>
                    <a:pt x="5716" y="2501"/>
                  </a:cubicBezTo>
                  <a:cubicBezTo>
                    <a:pt x="5916" y="2413"/>
                    <a:pt x="5748" y="2098"/>
                    <a:pt x="5576" y="2098"/>
                  </a:cubicBezTo>
                  <a:close/>
                  <a:moveTo>
                    <a:pt x="2657" y="2556"/>
                  </a:moveTo>
                  <a:cubicBezTo>
                    <a:pt x="2426" y="2556"/>
                    <a:pt x="2355" y="2918"/>
                    <a:pt x="2616" y="2987"/>
                  </a:cubicBezTo>
                  <a:cubicBezTo>
                    <a:pt x="2759" y="3026"/>
                    <a:pt x="2911" y="3064"/>
                    <a:pt x="3064" y="3092"/>
                  </a:cubicBezTo>
                  <a:lnTo>
                    <a:pt x="3093" y="3092"/>
                  </a:lnTo>
                  <a:cubicBezTo>
                    <a:pt x="3369" y="3092"/>
                    <a:pt x="3398" y="2692"/>
                    <a:pt x="3131" y="2653"/>
                  </a:cubicBezTo>
                  <a:cubicBezTo>
                    <a:pt x="2997" y="2634"/>
                    <a:pt x="2864" y="2606"/>
                    <a:pt x="2730" y="2568"/>
                  </a:cubicBezTo>
                  <a:cubicBezTo>
                    <a:pt x="2704" y="2560"/>
                    <a:pt x="2680" y="2556"/>
                    <a:pt x="2657" y="2556"/>
                  </a:cubicBezTo>
                  <a:close/>
                  <a:moveTo>
                    <a:pt x="4410" y="2618"/>
                  </a:moveTo>
                  <a:cubicBezTo>
                    <a:pt x="4392" y="2618"/>
                    <a:pt x="4372" y="2620"/>
                    <a:pt x="4352" y="2625"/>
                  </a:cubicBezTo>
                  <a:cubicBezTo>
                    <a:pt x="4218" y="2653"/>
                    <a:pt x="4085" y="2673"/>
                    <a:pt x="3951" y="2682"/>
                  </a:cubicBezTo>
                  <a:cubicBezTo>
                    <a:pt x="3659" y="2692"/>
                    <a:pt x="3674" y="3121"/>
                    <a:pt x="3961" y="3121"/>
                  </a:cubicBezTo>
                  <a:cubicBezTo>
                    <a:pt x="3964" y="3121"/>
                    <a:pt x="3967" y="3121"/>
                    <a:pt x="3970" y="3121"/>
                  </a:cubicBezTo>
                  <a:lnTo>
                    <a:pt x="3989" y="3111"/>
                  </a:lnTo>
                  <a:cubicBezTo>
                    <a:pt x="4142" y="3102"/>
                    <a:pt x="4295" y="3083"/>
                    <a:pt x="4447" y="3045"/>
                  </a:cubicBezTo>
                  <a:cubicBezTo>
                    <a:pt x="4713" y="2991"/>
                    <a:pt x="4650" y="2618"/>
                    <a:pt x="4410" y="2618"/>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619" name="Google Shape;13619;p68"/>
            <p:cNvSpPr/>
            <p:nvPr/>
          </p:nvSpPr>
          <p:spPr>
            <a:xfrm>
              <a:off x="7159926" y="2476478"/>
              <a:ext cx="64729" cy="11521"/>
            </a:xfrm>
            <a:custGeom>
              <a:avLst/>
              <a:gdLst/>
              <a:ahLst/>
              <a:cxnLst/>
              <a:rect l="l" t="t" r="r" b="b"/>
              <a:pathLst>
                <a:path w="2472" h="440" extrusionOk="0">
                  <a:moveTo>
                    <a:pt x="286" y="1"/>
                  </a:moveTo>
                  <a:cubicBezTo>
                    <a:pt x="0" y="1"/>
                    <a:pt x="0" y="440"/>
                    <a:pt x="286" y="440"/>
                  </a:cubicBezTo>
                  <a:lnTo>
                    <a:pt x="2471" y="440"/>
                  </a:lnTo>
                  <a:lnTo>
                    <a:pt x="2471" y="1"/>
                  </a:ln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13620" name="Google Shape;13620;p68"/>
            <p:cNvSpPr/>
            <p:nvPr/>
          </p:nvSpPr>
          <p:spPr>
            <a:xfrm>
              <a:off x="7285824" y="2562182"/>
              <a:ext cx="26499" cy="11495"/>
            </a:xfrm>
            <a:custGeom>
              <a:avLst/>
              <a:gdLst/>
              <a:ahLst/>
              <a:cxnLst/>
              <a:rect l="l" t="t" r="r" b="b"/>
              <a:pathLst>
                <a:path w="1012" h="439" extrusionOk="0">
                  <a:moveTo>
                    <a:pt x="287" y="0"/>
                  </a:moveTo>
                  <a:cubicBezTo>
                    <a:pt x="0" y="0"/>
                    <a:pt x="0" y="439"/>
                    <a:pt x="287" y="439"/>
                  </a:cubicBezTo>
                  <a:lnTo>
                    <a:pt x="725" y="439"/>
                  </a:lnTo>
                  <a:cubicBezTo>
                    <a:pt x="1012" y="439"/>
                    <a:pt x="1012" y="0"/>
                    <a:pt x="725"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621" name="Google Shape;13621;p68"/>
            <p:cNvSpPr/>
            <p:nvPr/>
          </p:nvSpPr>
          <p:spPr>
            <a:xfrm>
              <a:off x="7220623" y="2654589"/>
              <a:ext cx="145405" cy="62242"/>
            </a:xfrm>
            <a:custGeom>
              <a:avLst/>
              <a:gdLst/>
              <a:ahLst/>
              <a:cxnLst/>
              <a:rect l="l" t="t" r="r" b="b"/>
              <a:pathLst>
                <a:path w="5553" h="2377" extrusionOk="0">
                  <a:moveTo>
                    <a:pt x="420" y="1"/>
                  </a:moveTo>
                  <a:lnTo>
                    <a:pt x="0" y="115"/>
                  </a:lnTo>
                  <a:cubicBezTo>
                    <a:pt x="277" y="1432"/>
                    <a:pt x="1431" y="2376"/>
                    <a:pt x="2777" y="2376"/>
                  </a:cubicBezTo>
                  <a:cubicBezTo>
                    <a:pt x="4122" y="2376"/>
                    <a:pt x="5276" y="1432"/>
                    <a:pt x="5553" y="115"/>
                  </a:cubicBezTo>
                  <a:lnTo>
                    <a:pt x="5133" y="1"/>
                  </a:lnTo>
                  <a:cubicBezTo>
                    <a:pt x="4913" y="1127"/>
                    <a:pt x="3931" y="1947"/>
                    <a:pt x="2777" y="1947"/>
                  </a:cubicBezTo>
                  <a:cubicBezTo>
                    <a:pt x="1632" y="1947"/>
                    <a:pt x="640" y="1127"/>
                    <a:pt x="420" y="1"/>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622" name="Google Shape;13622;p68"/>
            <p:cNvSpPr/>
            <p:nvPr/>
          </p:nvSpPr>
          <p:spPr>
            <a:xfrm>
              <a:off x="7218869" y="2487974"/>
              <a:ext cx="148914" cy="22755"/>
            </a:xfrm>
            <a:custGeom>
              <a:avLst/>
              <a:gdLst/>
              <a:ahLst/>
              <a:cxnLst/>
              <a:rect l="l" t="t" r="r" b="b"/>
              <a:pathLst>
                <a:path w="5687" h="869" extrusionOk="0">
                  <a:moveTo>
                    <a:pt x="1" y="1"/>
                  </a:moveTo>
                  <a:lnTo>
                    <a:pt x="1" y="869"/>
                  </a:lnTo>
                  <a:lnTo>
                    <a:pt x="5686" y="869"/>
                  </a:lnTo>
                  <a:lnTo>
                    <a:pt x="5686" y="1"/>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623" name="Google Shape;13623;p68"/>
            <p:cNvSpPr/>
            <p:nvPr/>
          </p:nvSpPr>
          <p:spPr>
            <a:xfrm>
              <a:off x="7213370" y="2419290"/>
              <a:ext cx="159912" cy="68709"/>
            </a:xfrm>
            <a:custGeom>
              <a:avLst/>
              <a:gdLst/>
              <a:ahLst/>
              <a:cxnLst/>
              <a:rect l="l" t="t" r="r" b="b"/>
              <a:pathLst>
                <a:path w="6107" h="2624" extrusionOk="0">
                  <a:moveTo>
                    <a:pt x="2615" y="0"/>
                  </a:moveTo>
                  <a:cubicBezTo>
                    <a:pt x="1260" y="0"/>
                    <a:pt x="134" y="1031"/>
                    <a:pt x="10" y="2385"/>
                  </a:cubicBezTo>
                  <a:cubicBezTo>
                    <a:pt x="1" y="2509"/>
                    <a:pt x="96" y="2624"/>
                    <a:pt x="220" y="2624"/>
                  </a:cubicBezTo>
                  <a:lnTo>
                    <a:pt x="5877" y="2624"/>
                  </a:lnTo>
                  <a:cubicBezTo>
                    <a:pt x="6011" y="2624"/>
                    <a:pt x="6106" y="2509"/>
                    <a:pt x="6097" y="2385"/>
                  </a:cubicBezTo>
                  <a:cubicBezTo>
                    <a:pt x="6097" y="2318"/>
                    <a:pt x="6087" y="2252"/>
                    <a:pt x="6068" y="2185"/>
                  </a:cubicBezTo>
                  <a:cubicBezTo>
                    <a:pt x="6049" y="2061"/>
                    <a:pt x="5944" y="1966"/>
                    <a:pt x="5820" y="1966"/>
                  </a:cubicBezTo>
                  <a:lnTo>
                    <a:pt x="5343" y="1966"/>
                  </a:lnTo>
                  <a:cubicBezTo>
                    <a:pt x="5162" y="1966"/>
                    <a:pt x="5019" y="1822"/>
                    <a:pt x="5019" y="1641"/>
                  </a:cubicBezTo>
                  <a:cubicBezTo>
                    <a:pt x="5019" y="1460"/>
                    <a:pt x="5171" y="1307"/>
                    <a:pt x="5353" y="1307"/>
                  </a:cubicBezTo>
                  <a:lnTo>
                    <a:pt x="5553" y="1307"/>
                  </a:lnTo>
                  <a:cubicBezTo>
                    <a:pt x="5639" y="1298"/>
                    <a:pt x="5687" y="1202"/>
                    <a:pt x="5648" y="1126"/>
                  </a:cubicBezTo>
                  <a:cubicBezTo>
                    <a:pt x="5152" y="420"/>
                    <a:pt x="4351" y="0"/>
                    <a:pt x="3492"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624" name="Google Shape;13624;p68"/>
            <p:cNvSpPr/>
            <p:nvPr/>
          </p:nvSpPr>
          <p:spPr>
            <a:xfrm>
              <a:off x="7213370" y="2419290"/>
              <a:ext cx="100210" cy="68709"/>
            </a:xfrm>
            <a:custGeom>
              <a:avLst/>
              <a:gdLst/>
              <a:ahLst/>
              <a:cxnLst/>
              <a:rect l="l" t="t" r="r" b="b"/>
              <a:pathLst>
                <a:path w="3827" h="2624" extrusionOk="0">
                  <a:moveTo>
                    <a:pt x="2615" y="0"/>
                  </a:moveTo>
                  <a:cubicBezTo>
                    <a:pt x="1260" y="0"/>
                    <a:pt x="134" y="1031"/>
                    <a:pt x="10" y="2385"/>
                  </a:cubicBezTo>
                  <a:cubicBezTo>
                    <a:pt x="1" y="2509"/>
                    <a:pt x="96" y="2624"/>
                    <a:pt x="220" y="2624"/>
                  </a:cubicBezTo>
                  <a:lnTo>
                    <a:pt x="1766" y="2624"/>
                  </a:lnTo>
                  <a:cubicBezTo>
                    <a:pt x="1632" y="2624"/>
                    <a:pt x="1537" y="2509"/>
                    <a:pt x="1546" y="2376"/>
                  </a:cubicBezTo>
                  <a:cubicBezTo>
                    <a:pt x="1661" y="1155"/>
                    <a:pt x="2605" y="182"/>
                    <a:pt x="3826" y="29"/>
                  </a:cubicBezTo>
                  <a:cubicBezTo>
                    <a:pt x="3712" y="10"/>
                    <a:pt x="3607" y="0"/>
                    <a:pt x="3492"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625" name="Google Shape;13625;p68"/>
            <p:cNvSpPr/>
            <p:nvPr/>
          </p:nvSpPr>
          <p:spPr>
            <a:xfrm>
              <a:off x="7341781" y="2453514"/>
              <a:ext cx="23514" cy="17256"/>
            </a:xfrm>
            <a:custGeom>
              <a:avLst/>
              <a:gdLst/>
              <a:ahLst/>
              <a:cxnLst/>
              <a:rect l="l" t="t" r="r" b="b"/>
              <a:pathLst>
                <a:path w="898" h="659" extrusionOk="0">
                  <a:moveTo>
                    <a:pt x="439" y="0"/>
                  </a:moveTo>
                  <a:cubicBezTo>
                    <a:pt x="0" y="0"/>
                    <a:pt x="0" y="659"/>
                    <a:pt x="439" y="659"/>
                  </a:cubicBezTo>
                  <a:lnTo>
                    <a:pt x="897" y="659"/>
                  </a:lnTo>
                  <a:cubicBezTo>
                    <a:pt x="840" y="430"/>
                    <a:pt x="754" y="210"/>
                    <a:pt x="630" y="0"/>
                  </a:cubicBezTo>
                  <a:close/>
                </a:path>
              </a:pathLst>
            </a:custGeom>
            <a:solidFill>
              <a:srgbClr val="E0E7EB"/>
            </a:solidFill>
            <a:ln>
              <a:noFill/>
            </a:ln>
          </p:spPr>
          <p:txBody>
            <a:bodyPr spcFirstLastPara="1" wrap="square" lIns="91425" tIns="91425" rIns="91425" bIns="91425" anchor="ctr" anchorCtr="0">
              <a:noAutofit/>
            </a:bodyPr>
            <a:lstStyle/>
            <a:p>
              <a:endParaRPr/>
            </a:p>
          </p:txBody>
        </p:sp>
      </p:grpSp>
      <p:grpSp>
        <p:nvGrpSpPr>
          <p:cNvPr id="13626" name="Google Shape;13626;p68"/>
          <p:cNvGrpSpPr/>
          <p:nvPr/>
        </p:nvGrpSpPr>
        <p:grpSpPr>
          <a:xfrm>
            <a:off x="6705277" y="2266890"/>
            <a:ext cx="274812" cy="354728"/>
            <a:chOff x="6705276" y="2419290"/>
            <a:chExt cx="274812" cy="354728"/>
          </a:xfrm>
        </p:grpSpPr>
        <p:sp>
          <p:nvSpPr>
            <p:cNvPr id="13627" name="Google Shape;13627;p68"/>
            <p:cNvSpPr/>
            <p:nvPr/>
          </p:nvSpPr>
          <p:spPr>
            <a:xfrm>
              <a:off x="6705538" y="2608136"/>
              <a:ext cx="274550" cy="165882"/>
            </a:xfrm>
            <a:custGeom>
              <a:avLst/>
              <a:gdLst/>
              <a:ahLst/>
              <a:cxnLst/>
              <a:rect l="l" t="t" r="r" b="b"/>
              <a:pathLst>
                <a:path w="10485" h="6335" extrusionOk="0">
                  <a:moveTo>
                    <a:pt x="3711" y="0"/>
                  </a:moveTo>
                  <a:lnTo>
                    <a:pt x="3711" y="1031"/>
                  </a:lnTo>
                  <a:cubicBezTo>
                    <a:pt x="3711" y="1327"/>
                    <a:pt x="3520" y="1584"/>
                    <a:pt x="3244" y="1660"/>
                  </a:cubicBezTo>
                  <a:lnTo>
                    <a:pt x="935" y="2338"/>
                  </a:lnTo>
                  <a:cubicBezTo>
                    <a:pt x="382" y="2500"/>
                    <a:pt x="0" y="3015"/>
                    <a:pt x="0" y="3597"/>
                  </a:cubicBezTo>
                  <a:lnTo>
                    <a:pt x="0" y="5238"/>
                  </a:lnTo>
                  <a:cubicBezTo>
                    <a:pt x="0" y="5600"/>
                    <a:pt x="286" y="6335"/>
                    <a:pt x="649" y="6335"/>
                  </a:cubicBezTo>
                  <a:lnTo>
                    <a:pt x="9836" y="6335"/>
                  </a:lnTo>
                  <a:cubicBezTo>
                    <a:pt x="10189" y="6335"/>
                    <a:pt x="10484" y="5600"/>
                    <a:pt x="10484" y="5238"/>
                  </a:cubicBezTo>
                  <a:lnTo>
                    <a:pt x="10484" y="3607"/>
                  </a:lnTo>
                  <a:cubicBezTo>
                    <a:pt x="10484" y="3015"/>
                    <a:pt x="10103" y="2500"/>
                    <a:pt x="9540" y="2338"/>
                  </a:cubicBezTo>
                  <a:lnTo>
                    <a:pt x="7241" y="1660"/>
                  </a:lnTo>
                  <a:cubicBezTo>
                    <a:pt x="6955" y="1584"/>
                    <a:pt x="6764" y="1327"/>
                    <a:pt x="6764" y="1031"/>
                  </a:cubicBezTo>
                  <a:lnTo>
                    <a:pt x="6764"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628" name="Google Shape;13628;p68"/>
            <p:cNvSpPr/>
            <p:nvPr/>
          </p:nvSpPr>
          <p:spPr>
            <a:xfrm>
              <a:off x="6705276" y="2651604"/>
              <a:ext cx="274812" cy="122415"/>
            </a:xfrm>
            <a:custGeom>
              <a:avLst/>
              <a:gdLst/>
              <a:ahLst/>
              <a:cxnLst/>
              <a:rect l="l" t="t" r="r" b="b"/>
              <a:pathLst>
                <a:path w="10495" h="4675" extrusionOk="0">
                  <a:moveTo>
                    <a:pt x="3244" y="0"/>
                  </a:moveTo>
                  <a:lnTo>
                    <a:pt x="945" y="678"/>
                  </a:lnTo>
                  <a:cubicBezTo>
                    <a:pt x="392" y="840"/>
                    <a:pt x="0" y="1355"/>
                    <a:pt x="0" y="1937"/>
                  </a:cubicBezTo>
                  <a:lnTo>
                    <a:pt x="0" y="4017"/>
                  </a:lnTo>
                  <a:cubicBezTo>
                    <a:pt x="0" y="4379"/>
                    <a:pt x="296" y="4675"/>
                    <a:pt x="659" y="4675"/>
                  </a:cubicBezTo>
                  <a:lnTo>
                    <a:pt x="9846" y="4675"/>
                  </a:lnTo>
                  <a:cubicBezTo>
                    <a:pt x="10199" y="4675"/>
                    <a:pt x="10494" y="4379"/>
                    <a:pt x="10494" y="4017"/>
                  </a:cubicBezTo>
                  <a:lnTo>
                    <a:pt x="10494" y="1947"/>
                  </a:lnTo>
                  <a:cubicBezTo>
                    <a:pt x="10494" y="1355"/>
                    <a:pt x="10113" y="840"/>
                    <a:pt x="9550" y="678"/>
                  </a:cubicBezTo>
                  <a:lnTo>
                    <a:pt x="7251" y="0"/>
                  </a:lnTo>
                  <a:lnTo>
                    <a:pt x="7251" y="0"/>
                  </a:lnTo>
                  <a:cubicBezTo>
                    <a:pt x="7308" y="29"/>
                    <a:pt x="7365" y="58"/>
                    <a:pt x="7432" y="86"/>
                  </a:cubicBezTo>
                  <a:lnTo>
                    <a:pt x="5247" y="735"/>
                  </a:lnTo>
                  <a:lnTo>
                    <a:pt x="3063" y="86"/>
                  </a:lnTo>
                  <a:cubicBezTo>
                    <a:pt x="3130" y="58"/>
                    <a:pt x="3187" y="29"/>
                    <a:pt x="3244"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629" name="Google Shape;13629;p68"/>
            <p:cNvSpPr/>
            <p:nvPr/>
          </p:nvSpPr>
          <p:spPr>
            <a:xfrm>
              <a:off x="6773959" y="2656343"/>
              <a:ext cx="137681" cy="117675"/>
            </a:xfrm>
            <a:custGeom>
              <a:avLst/>
              <a:gdLst/>
              <a:ahLst/>
              <a:cxnLst/>
              <a:rect l="l" t="t" r="r" b="b"/>
              <a:pathLst>
                <a:path w="5258" h="4494" extrusionOk="0">
                  <a:moveTo>
                    <a:pt x="774" y="1"/>
                  </a:moveTo>
                  <a:lnTo>
                    <a:pt x="516" y="268"/>
                  </a:lnTo>
                  <a:cubicBezTo>
                    <a:pt x="192" y="592"/>
                    <a:pt x="1" y="1041"/>
                    <a:pt x="11" y="1498"/>
                  </a:cubicBezTo>
                  <a:lnTo>
                    <a:pt x="11" y="4494"/>
                  </a:lnTo>
                  <a:lnTo>
                    <a:pt x="5257" y="4494"/>
                  </a:lnTo>
                  <a:lnTo>
                    <a:pt x="5257" y="1498"/>
                  </a:lnTo>
                  <a:cubicBezTo>
                    <a:pt x="5248" y="1031"/>
                    <a:pt x="5067" y="592"/>
                    <a:pt x="4733" y="268"/>
                  </a:cubicBezTo>
                  <a:lnTo>
                    <a:pt x="4475" y="1"/>
                  </a:lnTo>
                  <a:lnTo>
                    <a:pt x="2624" y="344"/>
                  </a:lnTo>
                  <a:lnTo>
                    <a:pt x="774" y="1"/>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630" name="Google Shape;13630;p68"/>
            <p:cNvSpPr/>
            <p:nvPr/>
          </p:nvSpPr>
          <p:spPr>
            <a:xfrm>
              <a:off x="6780479" y="2656343"/>
              <a:ext cx="124405" cy="46321"/>
            </a:xfrm>
            <a:custGeom>
              <a:avLst/>
              <a:gdLst/>
              <a:ahLst/>
              <a:cxnLst/>
              <a:rect l="l" t="t" r="r" b="b"/>
              <a:pathLst>
                <a:path w="4751" h="1769" extrusionOk="0">
                  <a:moveTo>
                    <a:pt x="525" y="1"/>
                  </a:moveTo>
                  <a:lnTo>
                    <a:pt x="267" y="268"/>
                  </a:lnTo>
                  <a:cubicBezTo>
                    <a:pt x="162" y="373"/>
                    <a:pt x="67" y="487"/>
                    <a:pt x="0" y="621"/>
                  </a:cubicBezTo>
                  <a:lnTo>
                    <a:pt x="801" y="1546"/>
                  </a:lnTo>
                  <a:cubicBezTo>
                    <a:pt x="930" y="1694"/>
                    <a:pt x="1109" y="1768"/>
                    <a:pt x="1289" y="1768"/>
                  </a:cubicBezTo>
                  <a:cubicBezTo>
                    <a:pt x="1457" y="1768"/>
                    <a:pt x="1626" y="1704"/>
                    <a:pt x="1755" y="1575"/>
                  </a:cubicBezTo>
                  <a:lnTo>
                    <a:pt x="2375" y="964"/>
                  </a:lnTo>
                  <a:lnTo>
                    <a:pt x="2996" y="1575"/>
                  </a:lnTo>
                  <a:cubicBezTo>
                    <a:pt x="3125" y="1704"/>
                    <a:pt x="3293" y="1768"/>
                    <a:pt x="3462" y="1768"/>
                  </a:cubicBezTo>
                  <a:cubicBezTo>
                    <a:pt x="3642" y="1768"/>
                    <a:pt x="3821" y="1694"/>
                    <a:pt x="3950" y="1546"/>
                  </a:cubicBezTo>
                  <a:lnTo>
                    <a:pt x="4751" y="621"/>
                  </a:lnTo>
                  <a:cubicBezTo>
                    <a:pt x="4684" y="497"/>
                    <a:pt x="4589" y="373"/>
                    <a:pt x="4484" y="268"/>
                  </a:cubicBezTo>
                  <a:lnTo>
                    <a:pt x="4226" y="1"/>
                  </a:lnTo>
                  <a:lnTo>
                    <a:pt x="2375" y="344"/>
                  </a:lnTo>
                  <a:lnTo>
                    <a:pt x="525"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631" name="Google Shape;13631;p68"/>
            <p:cNvSpPr/>
            <p:nvPr/>
          </p:nvSpPr>
          <p:spPr>
            <a:xfrm>
              <a:off x="6825439" y="2693814"/>
              <a:ext cx="34486" cy="80205"/>
            </a:xfrm>
            <a:custGeom>
              <a:avLst/>
              <a:gdLst/>
              <a:ahLst/>
              <a:cxnLst/>
              <a:rect l="l" t="t" r="r" b="b"/>
              <a:pathLst>
                <a:path w="1317" h="3063" extrusionOk="0">
                  <a:moveTo>
                    <a:pt x="344" y="1"/>
                  </a:moveTo>
                  <a:lnTo>
                    <a:pt x="0" y="3063"/>
                  </a:lnTo>
                  <a:lnTo>
                    <a:pt x="1317" y="3063"/>
                  </a:lnTo>
                  <a:lnTo>
                    <a:pt x="973"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632" name="Google Shape;13632;p68"/>
            <p:cNvSpPr/>
            <p:nvPr/>
          </p:nvSpPr>
          <p:spPr>
            <a:xfrm>
              <a:off x="6819678" y="2665351"/>
              <a:ext cx="46007" cy="34250"/>
            </a:xfrm>
            <a:custGeom>
              <a:avLst/>
              <a:gdLst/>
              <a:ahLst/>
              <a:cxnLst/>
              <a:rect l="l" t="t" r="r" b="b"/>
              <a:pathLst>
                <a:path w="1757" h="1308" extrusionOk="0">
                  <a:moveTo>
                    <a:pt x="1" y="0"/>
                  </a:moveTo>
                  <a:lnTo>
                    <a:pt x="392" y="1154"/>
                  </a:lnTo>
                  <a:cubicBezTo>
                    <a:pt x="421" y="1250"/>
                    <a:pt x="506" y="1307"/>
                    <a:pt x="602" y="1307"/>
                  </a:cubicBezTo>
                  <a:lnTo>
                    <a:pt x="1155" y="1307"/>
                  </a:lnTo>
                  <a:cubicBezTo>
                    <a:pt x="1251" y="1307"/>
                    <a:pt x="1336" y="1250"/>
                    <a:pt x="1365" y="1154"/>
                  </a:cubicBezTo>
                  <a:lnTo>
                    <a:pt x="175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633" name="Google Shape;13633;p68"/>
            <p:cNvSpPr/>
            <p:nvPr/>
          </p:nvSpPr>
          <p:spPr>
            <a:xfrm>
              <a:off x="6802710" y="2608136"/>
              <a:ext cx="79943" cy="22886"/>
            </a:xfrm>
            <a:custGeom>
              <a:avLst/>
              <a:gdLst/>
              <a:ahLst/>
              <a:cxnLst/>
              <a:rect l="l" t="t" r="r" b="b"/>
              <a:pathLst>
                <a:path w="3053" h="874" extrusionOk="0">
                  <a:moveTo>
                    <a:pt x="0" y="0"/>
                  </a:moveTo>
                  <a:lnTo>
                    <a:pt x="0" y="487"/>
                  </a:lnTo>
                  <a:cubicBezTo>
                    <a:pt x="477" y="745"/>
                    <a:pt x="1002" y="873"/>
                    <a:pt x="1526" y="873"/>
                  </a:cubicBezTo>
                  <a:cubicBezTo>
                    <a:pt x="2051" y="873"/>
                    <a:pt x="2576" y="745"/>
                    <a:pt x="3053" y="487"/>
                  </a:cubicBezTo>
                  <a:lnTo>
                    <a:pt x="3053"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634" name="Google Shape;13634;p68"/>
            <p:cNvSpPr/>
            <p:nvPr/>
          </p:nvSpPr>
          <p:spPr>
            <a:xfrm>
              <a:off x="6722768" y="2447753"/>
              <a:ext cx="62713" cy="143180"/>
            </a:xfrm>
            <a:custGeom>
              <a:avLst/>
              <a:gdLst/>
              <a:ahLst/>
              <a:cxnLst/>
              <a:rect l="l" t="t" r="r" b="b"/>
              <a:pathLst>
                <a:path w="2395" h="5468" extrusionOk="0">
                  <a:moveTo>
                    <a:pt x="2395" y="1"/>
                  </a:moveTo>
                  <a:cubicBezTo>
                    <a:pt x="763" y="545"/>
                    <a:pt x="182" y="2453"/>
                    <a:pt x="38" y="3082"/>
                  </a:cubicBezTo>
                  <a:cubicBezTo>
                    <a:pt x="0" y="3206"/>
                    <a:pt x="29" y="3340"/>
                    <a:pt x="115" y="3445"/>
                  </a:cubicBezTo>
                  <a:lnTo>
                    <a:pt x="592" y="4084"/>
                  </a:lnTo>
                  <a:cubicBezTo>
                    <a:pt x="630" y="4132"/>
                    <a:pt x="649" y="4198"/>
                    <a:pt x="639" y="4256"/>
                  </a:cubicBezTo>
                  <a:cubicBezTo>
                    <a:pt x="620" y="4332"/>
                    <a:pt x="601" y="4408"/>
                    <a:pt x="573" y="4475"/>
                  </a:cubicBezTo>
                  <a:cubicBezTo>
                    <a:pt x="496" y="4685"/>
                    <a:pt x="592" y="4923"/>
                    <a:pt x="792" y="5019"/>
                  </a:cubicBezTo>
                  <a:cubicBezTo>
                    <a:pt x="1298" y="5267"/>
                    <a:pt x="1832" y="5410"/>
                    <a:pt x="2395" y="5467"/>
                  </a:cubicBezTo>
                  <a:lnTo>
                    <a:pt x="2395" y="1"/>
                  </a:ln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635" name="Google Shape;13635;p68"/>
            <p:cNvSpPr/>
            <p:nvPr/>
          </p:nvSpPr>
          <p:spPr>
            <a:xfrm>
              <a:off x="6900119" y="2447753"/>
              <a:ext cx="62477" cy="143180"/>
            </a:xfrm>
            <a:custGeom>
              <a:avLst/>
              <a:gdLst/>
              <a:ahLst/>
              <a:cxnLst/>
              <a:rect l="l" t="t" r="r" b="b"/>
              <a:pathLst>
                <a:path w="2386" h="5468" extrusionOk="0">
                  <a:moveTo>
                    <a:pt x="1" y="1"/>
                  </a:moveTo>
                  <a:lnTo>
                    <a:pt x="1" y="5467"/>
                  </a:lnTo>
                  <a:cubicBezTo>
                    <a:pt x="554" y="5410"/>
                    <a:pt x="1098" y="5267"/>
                    <a:pt x="1603" y="5019"/>
                  </a:cubicBezTo>
                  <a:cubicBezTo>
                    <a:pt x="1804" y="4923"/>
                    <a:pt x="1899" y="4685"/>
                    <a:pt x="1823" y="4475"/>
                  </a:cubicBezTo>
                  <a:cubicBezTo>
                    <a:pt x="1794" y="4408"/>
                    <a:pt x="1775" y="4332"/>
                    <a:pt x="1756" y="4256"/>
                  </a:cubicBezTo>
                  <a:cubicBezTo>
                    <a:pt x="1746" y="4198"/>
                    <a:pt x="1756" y="4132"/>
                    <a:pt x="1794" y="4084"/>
                  </a:cubicBezTo>
                  <a:lnTo>
                    <a:pt x="2281" y="3445"/>
                  </a:lnTo>
                  <a:cubicBezTo>
                    <a:pt x="2357" y="3340"/>
                    <a:pt x="2386" y="3206"/>
                    <a:pt x="2357" y="3082"/>
                  </a:cubicBezTo>
                  <a:cubicBezTo>
                    <a:pt x="2204" y="2453"/>
                    <a:pt x="1632" y="545"/>
                    <a:pt x="1" y="1"/>
                  </a:cubicBez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636" name="Google Shape;13636;p68"/>
            <p:cNvSpPr/>
            <p:nvPr/>
          </p:nvSpPr>
          <p:spPr>
            <a:xfrm>
              <a:off x="6745732" y="2419290"/>
              <a:ext cx="193874" cy="200368"/>
            </a:xfrm>
            <a:custGeom>
              <a:avLst/>
              <a:gdLst/>
              <a:ahLst/>
              <a:cxnLst/>
              <a:rect l="l" t="t" r="r" b="b"/>
              <a:pathLst>
                <a:path w="7404" h="7652" extrusionOk="0">
                  <a:moveTo>
                    <a:pt x="3702" y="0"/>
                  </a:moveTo>
                  <a:cubicBezTo>
                    <a:pt x="2014" y="0"/>
                    <a:pt x="650" y="1374"/>
                    <a:pt x="650" y="3063"/>
                  </a:cubicBezTo>
                  <a:lnTo>
                    <a:pt x="650" y="3950"/>
                  </a:lnTo>
                  <a:cubicBezTo>
                    <a:pt x="1" y="4074"/>
                    <a:pt x="96" y="5028"/>
                    <a:pt x="755" y="5028"/>
                  </a:cubicBezTo>
                  <a:lnTo>
                    <a:pt x="879" y="5028"/>
                  </a:lnTo>
                  <a:cubicBezTo>
                    <a:pt x="984" y="6507"/>
                    <a:pt x="2224" y="7651"/>
                    <a:pt x="3702" y="7651"/>
                  </a:cubicBezTo>
                  <a:cubicBezTo>
                    <a:pt x="5181" y="7651"/>
                    <a:pt x="6421" y="6507"/>
                    <a:pt x="6536" y="5028"/>
                  </a:cubicBezTo>
                  <a:lnTo>
                    <a:pt x="6650" y="5028"/>
                  </a:lnTo>
                  <a:cubicBezTo>
                    <a:pt x="7309" y="5028"/>
                    <a:pt x="7404" y="4074"/>
                    <a:pt x="6765" y="3950"/>
                  </a:cubicBezTo>
                  <a:lnTo>
                    <a:pt x="6765" y="3940"/>
                  </a:lnTo>
                  <a:lnTo>
                    <a:pt x="6765" y="3063"/>
                  </a:lnTo>
                  <a:cubicBezTo>
                    <a:pt x="6765" y="1374"/>
                    <a:pt x="5391" y="0"/>
                    <a:pt x="3702"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637" name="Google Shape;13637;p68"/>
            <p:cNvSpPr/>
            <p:nvPr/>
          </p:nvSpPr>
          <p:spPr>
            <a:xfrm>
              <a:off x="6796950" y="2516463"/>
              <a:ext cx="28515" cy="14271"/>
            </a:xfrm>
            <a:custGeom>
              <a:avLst/>
              <a:gdLst/>
              <a:ahLst/>
              <a:cxnLst/>
              <a:rect l="l" t="t" r="r" b="b"/>
              <a:pathLst>
                <a:path w="1089" h="545" extrusionOk="0">
                  <a:moveTo>
                    <a:pt x="1" y="0"/>
                  </a:moveTo>
                  <a:lnTo>
                    <a:pt x="1" y="544"/>
                  </a:lnTo>
                  <a:lnTo>
                    <a:pt x="1088" y="544"/>
                  </a:lnTo>
                  <a:lnTo>
                    <a:pt x="1088"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638" name="Google Shape;13638;p68"/>
            <p:cNvSpPr/>
            <p:nvPr/>
          </p:nvSpPr>
          <p:spPr>
            <a:xfrm>
              <a:off x="6859898" y="2516463"/>
              <a:ext cx="28515" cy="14271"/>
            </a:xfrm>
            <a:custGeom>
              <a:avLst/>
              <a:gdLst/>
              <a:ahLst/>
              <a:cxnLst/>
              <a:rect l="l" t="t" r="r" b="b"/>
              <a:pathLst>
                <a:path w="1089" h="545" extrusionOk="0">
                  <a:moveTo>
                    <a:pt x="1" y="0"/>
                  </a:moveTo>
                  <a:lnTo>
                    <a:pt x="1" y="544"/>
                  </a:lnTo>
                  <a:lnTo>
                    <a:pt x="1088" y="544"/>
                  </a:lnTo>
                  <a:lnTo>
                    <a:pt x="1088"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639" name="Google Shape;13639;p68"/>
            <p:cNvSpPr/>
            <p:nvPr/>
          </p:nvSpPr>
          <p:spPr>
            <a:xfrm>
              <a:off x="6745732" y="2419316"/>
              <a:ext cx="111443" cy="200237"/>
            </a:xfrm>
            <a:custGeom>
              <a:avLst/>
              <a:gdLst/>
              <a:ahLst/>
              <a:cxnLst/>
              <a:rect l="l" t="t" r="r" b="b"/>
              <a:pathLst>
                <a:path w="4256" h="7647" extrusionOk="0">
                  <a:moveTo>
                    <a:pt x="3676" y="1"/>
                  </a:moveTo>
                  <a:cubicBezTo>
                    <a:pt x="2034" y="1"/>
                    <a:pt x="641" y="1343"/>
                    <a:pt x="650" y="3052"/>
                  </a:cubicBezTo>
                  <a:lnTo>
                    <a:pt x="650" y="3939"/>
                  </a:lnTo>
                  <a:cubicBezTo>
                    <a:pt x="1" y="4073"/>
                    <a:pt x="96" y="5027"/>
                    <a:pt x="755" y="5027"/>
                  </a:cubicBezTo>
                  <a:lnTo>
                    <a:pt x="879" y="5027"/>
                  </a:lnTo>
                  <a:cubicBezTo>
                    <a:pt x="989" y="6529"/>
                    <a:pt x="2254" y="7646"/>
                    <a:pt x="3708" y="7646"/>
                  </a:cubicBezTo>
                  <a:cubicBezTo>
                    <a:pt x="3888" y="7646"/>
                    <a:pt x="4071" y="7629"/>
                    <a:pt x="4256" y="7593"/>
                  </a:cubicBezTo>
                  <a:cubicBezTo>
                    <a:pt x="2920" y="7335"/>
                    <a:pt x="1957" y="6162"/>
                    <a:pt x="1957" y="4807"/>
                  </a:cubicBezTo>
                  <a:lnTo>
                    <a:pt x="1957" y="2842"/>
                  </a:lnTo>
                  <a:cubicBezTo>
                    <a:pt x="1957" y="1478"/>
                    <a:pt x="2920" y="314"/>
                    <a:pt x="4256" y="57"/>
                  </a:cubicBezTo>
                  <a:cubicBezTo>
                    <a:pt x="4060" y="19"/>
                    <a:pt x="3866" y="1"/>
                    <a:pt x="3676"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640" name="Google Shape;13640;p68"/>
            <p:cNvSpPr/>
            <p:nvPr/>
          </p:nvSpPr>
          <p:spPr>
            <a:xfrm>
              <a:off x="6805434" y="2516594"/>
              <a:ext cx="11521" cy="17125"/>
            </a:xfrm>
            <a:custGeom>
              <a:avLst/>
              <a:gdLst/>
              <a:ahLst/>
              <a:cxnLst/>
              <a:rect l="l" t="t" r="r" b="b"/>
              <a:pathLst>
                <a:path w="440" h="654" extrusionOk="0">
                  <a:moveTo>
                    <a:pt x="220" y="0"/>
                  </a:moveTo>
                  <a:cubicBezTo>
                    <a:pt x="111" y="0"/>
                    <a:pt x="1" y="72"/>
                    <a:pt x="1" y="215"/>
                  </a:cubicBezTo>
                  <a:lnTo>
                    <a:pt x="1" y="434"/>
                  </a:lnTo>
                  <a:cubicBezTo>
                    <a:pt x="1" y="558"/>
                    <a:pt x="96" y="654"/>
                    <a:pt x="220" y="654"/>
                  </a:cubicBezTo>
                  <a:cubicBezTo>
                    <a:pt x="344" y="654"/>
                    <a:pt x="440" y="558"/>
                    <a:pt x="440" y="434"/>
                  </a:cubicBezTo>
                  <a:lnTo>
                    <a:pt x="440" y="215"/>
                  </a:lnTo>
                  <a:cubicBezTo>
                    <a:pt x="440" y="72"/>
                    <a:pt x="330" y="0"/>
                    <a:pt x="22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641" name="Google Shape;13641;p68"/>
            <p:cNvSpPr/>
            <p:nvPr/>
          </p:nvSpPr>
          <p:spPr>
            <a:xfrm>
              <a:off x="6817400" y="2562103"/>
              <a:ext cx="50563" cy="17361"/>
            </a:xfrm>
            <a:custGeom>
              <a:avLst/>
              <a:gdLst/>
              <a:ahLst/>
              <a:cxnLst/>
              <a:rect l="l" t="t" r="r" b="b"/>
              <a:pathLst>
                <a:path w="1931" h="663" extrusionOk="0">
                  <a:moveTo>
                    <a:pt x="311" y="1"/>
                  </a:moveTo>
                  <a:cubicBezTo>
                    <a:pt x="145" y="1"/>
                    <a:pt x="1" y="224"/>
                    <a:pt x="155" y="385"/>
                  </a:cubicBezTo>
                  <a:cubicBezTo>
                    <a:pt x="373" y="567"/>
                    <a:pt x="644" y="662"/>
                    <a:pt x="925" y="662"/>
                  </a:cubicBezTo>
                  <a:cubicBezTo>
                    <a:pt x="939" y="662"/>
                    <a:pt x="952" y="662"/>
                    <a:pt x="965" y="661"/>
                  </a:cubicBezTo>
                  <a:cubicBezTo>
                    <a:pt x="979" y="662"/>
                    <a:pt x="992" y="662"/>
                    <a:pt x="1006" y="662"/>
                  </a:cubicBezTo>
                  <a:cubicBezTo>
                    <a:pt x="1287" y="662"/>
                    <a:pt x="1558" y="567"/>
                    <a:pt x="1776" y="385"/>
                  </a:cubicBezTo>
                  <a:cubicBezTo>
                    <a:pt x="1930" y="224"/>
                    <a:pt x="1786" y="1"/>
                    <a:pt x="1620" y="1"/>
                  </a:cubicBezTo>
                  <a:cubicBezTo>
                    <a:pt x="1570" y="1"/>
                    <a:pt x="1518" y="21"/>
                    <a:pt x="1471" y="70"/>
                  </a:cubicBezTo>
                  <a:cubicBezTo>
                    <a:pt x="1318" y="175"/>
                    <a:pt x="1142" y="227"/>
                    <a:pt x="965" y="227"/>
                  </a:cubicBezTo>
                  <a:cubicBezTo>
                    <a:pt x="789" y="227"/>
                    <a:pt x="612" y="175"/>
                    <a:pt x="460" y="70"/>
                  </a:cubicBezTo>
                  <a:cubicBezTo>
                    <a:pt x="413" y="21"/>
                    <a:pt x="361" y="1"/>
                    <a:pt x="311"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642" name="Google Shape;13642;p68"/>
            <p:cNvSpPr/>
            <p:nvPr/>
          </p:nvSpPr>
          <p:spPr>
            <a:xfrm>
              <a:off x="6794960" y="2493734"/>
              <a:ext cx="32496" cy="11260"/>
            </a:xfrm>
            <a:custGeom>
              <a:avLst/>
              <a:gdLst/>
              <a:ahLst/>
              <a:cxnLst/>
              <a:rect l="l" t="t" r="r" b="b"/>
              <a:pathLst>
                <a:path w="1241" h="430" extrusionOk="0">
                  <a:moveTo>
                    <a:pt x="296" y="0"/>
                  </a:moveTo>
                  <a:cubicBezTo>
                    <a:pt x="0" y="0"/>
                    <a:pt x="0" y="429"/>
                    <a:pt x="296" y="429"/>
                  </a:cubicBezTo>
                  <a:lnTo>
                    <a:pt x="954" y="429"/>
                  </a:lnTo>
                  <a:cubicBezTo>
                    <a:pt x="1241" y="429"/>
                    <a:pt x="1241" y="0"/>
                    <a:pt x="954"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643" name="Google Shape;13643;p68"/>
            <p:cNvSpPr/>
            <p:nvPr/>
          </p:nvSpPr>
          <p:spPr>
            <a:xfrm>
              <a:off x="6868409" y="2516594"/>
              <a:ext cx="11495" cy="17125"/>
            </a:xfrm>
            <a:custGeom>
              <a:avLst/>
              <a:gdLst/>
              <a:ahLst/>
              <a:cxnLst/>
              <a:rect l="l" t="t" r="r" b="b"/>
              <a:pathLst>
                <a:path w="439" h="654" extrusionOk="0">
                  <a:moveTo>
                    <a:pt x="219" y="0"/>
                  </a:moveTo>
                  <a:cubicBezTo>
                    <a:pt x="110" y="0"/>
                    <a:pt x="0" y="72"/>
                    <a:pt x="0" y="215"/>
                  </a:cubicBezTo>
                  <a:lnTo>
                    <a:pt x="0" y="434"/>
                  </a:lnTo>
                  <a:cubicBezTo>
                    <a:pt x="0" y="558"/>
                    <a:pt x="95" y="654"/>
                    <a:pt x="219" y="654"/>
                  </a:cubicBezTo>
                  <a:cubicBezTo>
                    <a:pt x="344" y="654"/>
                    <a:pt x="439" y="558"/>
                    <a:pt x="439" y="434"/>
                  </a:cubicBezTo>
                  <a:lnTo>
                    <a:pt x="439" y="215"/>
                  </a:lnTo>
                  <a:cubicBezTo>
                    <a:pt x="439" y="72"/>
                    <a:pt x="329" y="0"/>
                    <a:pt x="21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644" name="Google Shape;13644;p68"/>
            <p:cNvSpPr/>
            <p:nvPr/>
          </p:nvSpPr>
          <p:spPr>
            <a:xfrm>
              <a:off x="6857908" y="2493734"/>
              <a:ext cx="32496" cy="11260"/>
            </a:xfrm>
            <a:custGeom>
              <a:avLst/>
              <a:gdLst/>
              <a:ahLst/>
              <a:cxnLst/>
              <a:rect l="l" t="t" r="r" b="b"/>
              <a:pathLst>
                <a:path w="1241" h="430" extrusionOk="0">
                  <a:moveTo>
                    <a:pt x="296" y="0"/>
                  </a:moveTo>
                  <a:cubicBezTo>
                    <a:pt x="0" y="0"/>
                    <a:pt x="0" y="429"/>
                    <a:pt x="296" y="429"/>
                  </a:cubicBezTo>
                  <a:lnTo>
                    <a:pt x="945" y="429"/>
                  </a:lnTo>
                  <a:cubicBezTo>
                    <a:pt x="1241" y="429"/>
                    <a:pt x="1241" y="0"/>
                    <a:pt x="945" y="0"/>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645" name="Google Shape;13645;p68"/>
            <p:cNvSpPr/>
            <p:nvPr/>
          </p:nvSpPr>
          <p:spPr>
            <a:xfrm>
              <a:off x="6754975" y="2516463"/>
              <a:ext cx="43755" cy="11521"/>
            </a:xfrm>
            <a:custGeom>
              <a:avLst/>
              <a:gdLst/>
              <a:ahLst/>
              <a:cxnLst/>
              <a:rect l="l" t="t" r="r" b="b"/>
              <a:pathLst>
                <a:path w="1671" h="440" extrusionOk="0">
                  <a:moveTo>
                    <a:pt x="297" y="0"/>
                  </a:moveTo>
                  <a:cubicBezTo>
                    <a:pt x="1" y="0"/>
                    <a:pt x="1" y="439"/>
                    <a:pt x="297" y="439"/>
                  </a:cubicBezTo>
                  <a:lnTo>
                    <a:pt x="1384" y="439"/>
                  </a:lnTo>
                  <a:cubicBezTo>
                    <a:pt x="1670" y="439"/>
                    <a:pt x="1670" y="0"/>
                    <a:pt x="1384"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46" name="Google Shape;13646;p68"/>
            <p:cNvSpPr/>
            <p:nvPr/>
          </p:nvSpPr>
          <p:spPr>
            <a:xfrm>
              <a:off x="6886633" y="2516463"/>
              <a:ext cx="43729" cy="11521"/>
            </a:xfrm>
            <a:custGeom>
              <a:avLst/>
              <a:gdLst/>
              <a:ahLst/>
              <a:cxnLst/>
              <a:rect l="l" t="t" r="r" b="b"/>
              <a:pathLst>
                <a:path w="1670" h="440" extrusionOk="0">
                  <a:moveTo>
                    <a:pt x="296" y="0"/>
                  </a:moveTo>
                  <a:cubicBezTo>
                    <a:pt x="0" y="0"/>
                    <a:pt x="0" y="439"/>
                    <a:pt x="296" y="439"/>
                  </a:cubicBezTo>
                  <a:lnTo>
                    <a:pt x="1384" y="439"/>
                  </a:lnTo>
                  <a:cubicBezTo>
                    <a:pt x="1670" y="439"/>
                    <a:pt x="1670" y="0"/>
                    <a:pt x="1384"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47" name="Google Shape;13647;p68"/>
            <p:cNvSpPr/>
            <p:nvPr/>
          </p:nvSpPr>
          <p:spPr>
            <a:xfrm>
              <a:off x="6825675" y="2516463"/>
              <a:ext cx="34250" cy="22990"/>
            </a:xfrm>
            <a:custGeom>
              <a:avLst/>
              <a:gdLst/>
              <a:ahLst/>
              <a:cxnLst/>
              <a:rect l="l" t="t" r="r" b="b"/>
              <a:pathLst>
                <a:path w="1308" h="878" extrusionOk="0">
                  <a:moveTo>
                    <a:pt x="649" y="0"/>
                  </a:moveTo>
                  <a:cubicBezTo>
                    <a:pt x="287" y="0"/>
                    <a:pt x="1" y="296"/>
                    <a:pt x="1" y="659"/>
                  </a:cubicBezTo>
                  <a:cubicBezTo>
                    <a:pt x="1" y="802"/>
                    <a:pt x="108" y="873"/>
                    <a:pt x="215" y="873"/>
                  </a:cubicBezTo>
                  <a:cubicBezTo>
                    <a:pt x="323" y="873"/>
                    <a:pt x="430" y="802"/>
                    <a:pt x="430" y="659"/>
                  </a:cubicBezTo>
                  <a:cubicBezTo>
                    <a:pt x="430" y="511"/>
                    <a:pt x="540" y="437"/>
                    <a:pt x="649" y="437"/>
                  </a:cubicBezTo>
                  <a:cubicBezTo>
                    <a:pt x="759" y="437"/>
                    <a:pt x="869" y="511"/>
                    <a:pt x="869" y="659"/>
                  </a:cubicBezTo>
                  <a:cubicBezTo>
                    <a:pt x="869" y="783"/>
                    <a:pt x="964" y="878"/>
                    <a:pt x="1088" y="878"/>
                  </a:cubicBezTo>
                  <a:cubicBezTo>
                    <a:pt x="1212" y="878"/>
                    <a:pt x="1308" y="783"/>
                    <a:pt x="1308" y="659"/>
                  </a:cubicBezTo>
                  <a:cubicBezTo>
                    <a:pt x="1308" y="296"/>
                    <a:pt x="1012" y="0"/>
                    <a:pt x="649"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48" name="Google Shape;13648;p68"/>
            <p:cNvSpPr/>
            <p:nvPr/>
          </p:nvSpPr>
          <p:spPr>
            <a:xfrm>
              <a:off x="6825439" y="2596641"/>
              <a:ext cx="34486" cy="34250"/>
            </a:xfrm>
            <a:custGeom>
              <a:avLst/>
              <a:gdLst/>
              <a:ahLst/>
              <a:cxnLst/>
              <a:rect l="l" t="t" r="r" b="b"/>
              <a:pathLst>
                <a:path w="1317" h="1308" extrusionOk="0">
                  <a:moveTo>
                    <a:pt x="220" y="1"/>
                  </a:moveTo>
                  <a:cubicBezTo>
                    <a:pt x="96" y="1"/>
                    <a:pt x="0" y="96"/>
                    <a:pt x="0" y="220"/>
                  </a:cubicBezTo>
                  <a:lnTo>
                    <a:pt x="0" y="649"/>
                  </a:lnTo>
                  <a:cubicBezTo>
                    <a:pt x="0" y="1012"/>
                    <a:pt x="296" y="1308"/>
                    <a:pt x="658" y="1308"/>
                  </a:cubicBezTo>
                  <a:cubicBezTo>
                    <a:pt x="1021" y="1308"/>
                    <a:pt x="1317" y="1012"/>
                    <a:pt x="1317" y="649"/>
                  </a:cubicBezTo>
                  <a:lnTo>
                    <a:pt x="1317" y="220"/>
                  </a:lnTo>
                  <a:cubicBezTo>
                    <a:pt x="1317" y="96"/>
                    <a:pt x="1212" y="1"/>
                    <a:pt x="1097"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649" name="Google Shape;13649;p68"/>
            <p:cNvSpPr/>
            <p:nvPr/>
          </p:nvSpPr>
          <p:spPr>
            <a:xfrm>
              <a:off x="6783726" y="2640868"/>
              <a:ext cx="58969" cy="50380"/>
            </a:xfrm>
            <a:custGeom>
              <a:avLst/>
              <a:gdLst/>
              <a:ahLst/>
              <a:cxnLst/>
              <a:rect l="l" t="t" r="r" b="b"/>
              <a:pathLst>
                <a:path w="2252" h="1924" extrusionOk="0">
                  <a:moveTo>
                    <a:pt x="582" y="0"/>
                  </a:moveTo>
                  <a:lnTo>
                    <a:pt x="0" y="697"/>
                  </a:lnTo>
                  <a:lnTo>
                    <a:pt x="1002" y="1851"/>
                  </a:lnTo>
                  <a:cubicBezTo>
                    <a:pt x="1046" y="1900"/>
                    <a:pt x="1105" y="1924"/>
                    <a:pt x="1165" y="1924"/>
                  </a:cubicBezTo>
                  <a:cubicBezTo>
                    <a:pt x="1222" y="1924"/>
                    <a:pt x="1280" y="1902"/>
                    <a:pt x="1326" y="1860"/>
                  </a:cubicBezTo>
                  <a:lnTo>
                    <a:pt x="2251" y="935"/>
                  </a:lnTo>
                  <a:lnTo>
                    <a:pt x="582"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650" name="Google Shape;13650;p68"/>
            <p:cNvSpPr/>
            <p:nvPr/>
          </p:nvSpPr>
          <p:spPr>
            <a:xfrm>
              <a:off x="6842669" y="2640868"/>
              <a:ext cx="58969" cy="50380"/>
            </a:xfrm>
            <a:custGeom>
              <a:avLst/>
              <a:gdLst/>
              <a:ahLst/>
              <a:cxnLst/>
              <a:rect l="l" t="t" r="r" b="b"/>
              <a:pathLst>
                <a:path w="2252" h="1924" extrusionOk="0">
                  <a:moveTo>
                    <a:pt x="1679" y="0"/>
                  </a:moveTo>
                  <a:lnTo>
                    <a:pt x="0" y="935"/>
                  </a:lnTo>
                  <a:lnTo>
                    <a:pt x="926" y="1860"/>
                  </a:lnTo>
                  <a:cubicBezTo>
                    <a:pt x="972" y="1902"/>
                    <a:pt x="1030" y="1924"/>
                    <a:pt x="1087" y="1924"/>
                  </a:cubicBezTo>
                  <a:cubicBezTo>
                    <a:pt x="1147" y="1924"/>
                    <a:pt x="1206" y="1900"/>
                    <a:pt x="1250" y="1851"/>
                  </a:cubicBezTo>
                  <a:lnTo>
                    <a:pt x="2252" y="697"/>
                  </a:lnTo>
                  <a:lnTo>
                    <a:pt x="1679"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651" name="Google Shape;13651;p68"/>
            <p:cNvSpPr/>
            <p:nvPr/>
          </p:nvSpPr>
          <p:spPr>
            <a:xfrm>
              <a:off x="6734499" y="2625131"/>
              <a:ext cx="68238" cy="148888"/>
            </a:xfrm>
            <a:custGeom>
              <a:avLst/>
              <a:gdLst/>
              <a:ahLst/>
              <a:cxnLst/>
              <a:rect l="l" t="t" r="r" b="b"/>
              <a:pathLst>
                <a:path w="2606" h="5686" extrusionOk="0">
                  <a:moveTo>
                    <a:pt x="2605" y="0"/>
                  </a:moveTo>
                  <a:cubicBezTo>
                    <a:pt x="2605" y="0"/>
                    <a:pt x="1002" y="401"/>
                    <a:pt x="487" y="1965"/>
                  </a:cubicBezTo>
                  <a:cubicBezTo>
                    <a:pt x="439" y="2099"/>
                    <a:pt x="459" y="2242"/>
                    <a:pt x="535" y="2357"/>
                  </a:cubicBezTo>
                  <a:lnTo>
                    <a:pt x="859" y="2843"/>
                  </a:lnTo>
                  <a:lnTo>
                    <a:pt x="153" y="3549"/>
                  </a:lnTo>
                  <a:cubicBezTo>
                    <a:pt x="48" y="3654"/>
                    <a:pt x="1" y="3807"/>
                    <a:pt x="39" y="3950"/>
                  </a:cubicBezTo>
                  <a:lnTo>
                    <a:pt x="420" y="5686"/>
                  </a:lnTo>
                  <a:lnTo>
                    <a:pt x="1508" y="5676"/>
                  </a:lnTo>
                  <a:lnTo>
                    <a:pt x="1508" y="2690"/>
                  </a:lnTo>
                  <a:cubicBezTo>
                    <a:pt x="1508" y="2223"/>
                    <a:pt x="1699" y="1784"/>
                    <a:pt x="2023" y="1460"/>
                  </a:cubicBezTo>
                  <a:lnTo>
                    <a:pt x="2281" y="1193"/>
                  </a:lnTo>
                  <a:cubicBezTo>
                    <a:pt x="2491" y="992"/>
                    <a:pt x="2605" y="716"/>
                    <a:pt x="2605" y="420"/>
                  </a:cubicBezTo>
                  <a:lnTo>
                    <a:pt x="2605"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52" name="Google Shape;13652;p68"/>
            <p:cNvSpPr/>
            <p:nvPr/>
          </p:nvSpPr>
          <p:spPr>
            <a:xfrm>
              <a:off x="6882627" y="2625131"/>
              <a:ext cx="68238" cy="148888"/>
            </a:xfrm>
            <a:custGeom>
              <a:avLst/>
              <a:gdLst/>
              <a:ahLst/>
              <a:cxnLst/>
              <a:rect l="l" t="t" r="r" b="b"/>
              <a:pathLst>
                <a:path w="2606" h="5686" extrusionOk="0">
                  <a:moveTo>
                    <a:pt x="1" y="0"/>
                  </a:moveTo>
                  <a:lnTo>
                    <a:pt x="1" y="420"/>
                  </a:lnTo>
                  <a:cubicBezTo>
                    <a:pt x="1" y="716"/>
                    <a:pt x="115" y="992"/>
                    <a:pt x="325" y="1193"/>
                  </a:cubicBezTo>
                  <a:lnTo>
                    <a:pt x="583" y="1460"/>
                  </a:lnTo>
                  <a:cubicBezTo>
                    <a:pt x="907" y="1784"/>
                    <a:pt x="1098" y="2223"/>
                    <a:pt x="1098" y="2690"/>
                  </a:cubicBezTo>
                  <a:lnTo>
                    <a:pt x="1098" y="5676"/>
                  </a:lnTo>
                  <a:lnTo>
                    <a:pt x="2185" y="5686"/>
                  </a:lnTo>
                  <a:lnTo>
                    <a:pt x="2577" y="3950"/>
                  </a:lnTo>
                  <a:cubicBezTo>
                    <a:pt x="2605" y="3807"/>
                    <a:pt x="2558" y="3654"/>
                    <a:pt x="2453" y="3549"/>
                  </a:cubicBezTo>
                  <a:lnTo>
                    <a:pt x="1747" y="2843"/>
                  </a:lnTo>
                  <a:lnTo>
                    <a:pt x="2071" y="2357"/>
                  </a:lnTo>
                  <a:cubicBezTo>
                    <a:pt x="2147" y="2242"/>
                    <a:pt x="2166" y="2099"/>
                    <a:pt x="2128" y="1965"/>
                  </a:cubicBezTo>
                  <a:cubicBezTo>
                    <a:pt x="1604" y="401"/>
                    <a:pt x="1" y="0"/>
                    <a:pt x="1"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53" name="Google Shape;13653;p68"/>
            <p:cNvSpPr/>
            <p:nvPr/>
          </p:nvSpPr>
          <p:spPr>
            <a:xfrm>
              <a:off x="6785455" y="2510702"/>
              <a:ext cx="51506" cy="40246"/>
            </a:xfrm>
            <a:custGeom>
              <a:avLst/>
              <a:gdLst/>
              <a:ahLst/>
              <a:cxnLst/>
              <a:rect l="l" t="t" r="r" b="b"/>
              <a:pathLst>
                <a:path w="1967" h="1537" extrusionOk="0">
                  <a:moveTo>
                    <a:pt x="1527" y="440"/>
                  </a:moveTo>
                  <a:lnTo>
                    <a:pt x="1527" y="879"/>
                  </a:lnTo>
                  <a:cubicBezTo>
                    <a:pt x="1527" y="993"/>
                    <a:pt x="1432" y="1098"/>
                    <a:pt x="1317" y="1098"/>
                  </a:cubicBezTo>
                  <a:lnTo>
                    <a:pt x="659" y="1098"/>
                  </a:lnTo>
                  <a:cubicBezTo>
                    <a:pt x="535" y="1098"/>
                    <a:pt x="440" y="993"/>
                    <a:pt x="440" y="879"/>
                  </a:cubicBezTo>
                  <a:lnTo>
                    <a:pt x="440" y="440"/>
                  </a:lnTo>
                  <a:close/>
                  <a:moveTo>
                    <a:pt x="220" y="1"/>
                  </a:moveTo>
                  <a:cubicBezTo>
                    <a:pt x="96" y="1"/>
                    <a:pt x="1" y="96"/>
                    <a:pt x="1" y="220"/>
                  </a:cubicBezTo>
                  <a:lnTo>
                    <a:pt x="1" y="879"/>
                  </a:lnTo>
                  <a:cubicBezTo>
                    <a:pt x="1" y="1241"/>
                    <a:pt x="297" y="1537"/>
                    <a:pt x="659" y="1537"/>
                  </a:cubicBezTo>
                  <a:lnTo>
                    <a:pt x="1317" y="1537"/>
                  </a:lnTo>
                  <a:cubicBezTo>
                    <a:pt x="1670" y="1527"/>
                    <a:pt x="1966" y="1241"/>
                    <a:pt x="1966" y="879"/>
                  </a:cubicBezTo>
                  <a:lnTo>
                    <a:pt x="1966" y="220"/>
                  </a:lnTo>
                  <a:cubicBezTo>
                    <a:pt x="1966" y="96"/>
                    <a:pt x="1871" y="1"/>
                    <a:pt x="1747" y="1"/>
                  </a:cubicBezTo>
                  <a:close/>
                </a:path>
              </a:pathLst>
            </a:custGeom>
            <a:solidFill>
              <a:srgbClr val="697D8F"/>
            </a:solidFill>
            <a:ln>
              <a:noFill/>
            </a:ln>
          </p:spPr>
          <p:txBody>
            <a:bodyPr spcFirstLastPara="1" wrap="square" lIns="91425" tIns="91425" rIns="91425" bIns="91425" anchor="ctr" anchorCtr="0">
              <a:noAutofit/>
            </a:bodyPr>
            <a:lstStyle/>
            <a:p>
              <a:endParaRPr/>
            </a:p>
          </p:txBody>
        </p:sp>
        <p:sp>
          <p:nvSpPr>
            <p:cNvPr id="13654" name="Google Shape;13654;p68"/>
            <p:cNvSpPr/>
            <p:nvPr/>
          </p:nvSpPr>
          <p:spPr>
            <a:xfrm>
              <a:off x="6848403" y="2510702"/>
              <a:ext cx="51506" cy="40246"/>
            </a:xfrm>
            <a:custGeom>
              <a:avLst/>
              <a:gdLst/>
              <a:ahLst/>
              <a:cxnLst/>
              <a:rect l="l" t="t" r="r" b="b"/>
              <a:pathLst>
                <a:path w="1967" h="1537" extrusionOk="0">
                  <a:moveTo>
                    <a:pt x="1527" y="440"/>
                  </a:moveTo>
                  <a:lnTo>
                    <a:pt x="1527" y="879"/>
                  </a:lnTo>
                  <a:cubicBezTo>
                    <a:pt x="1527" y="993"/>
                    <a:pt x="1432" y="1098"/>
                    <a:pt x="1308" y="1098"/>
                  </a:cubicBezTo>
                  <a:lnTo>
                    <a:pt x="659" y="1098"/>
                  </a:lnTo>
                  <a:cubicBezTo>
                    <a:pt x="535" y="1098"/>
                    <a:pt x="440" y="993"/>
                    <a:pt x="440" y="879"/>
                  </a:cubicBezTo>
                  <a:lnTo>
                    <a:pt x="440" y="440"/>
                  </a:lnTo>
                  <a:close/>
                  <a:moveTo>
                    <a:pt x="220" y="1"/>
                  </a:moveTo>
                  <a:cubicBezTo>
                    <a:pt x="96" y="1"/>
                    <a:pt x="1" y="96"/>
                    <a:pt x="1" y="220"/>
                  </a:cubicBezTo>
                  <a:lnTo>
                    <a:pt x="1" y="879"/>
                  </a:lnTo>
                  <a:cubicBezTo>
                    <a:pt x="1" y="1241"/>
                    <a:pt x="297" y="1537"/>
                    <a:pt x="659" y="1537"/>
                  </a:cubicBezTo>
                  <a:lnTo>
                    <a:pt x="1308" y="1537"/>
                  </a:lnTo>
                  <a:cubicBezTo>
                    <a:pt x="1670" y="1537"/>
                    <a:pt x="1966" y="1241"/>
                    <a:pt x="1966" y="879"/>
                  </a:cubicBezTo>
                  <a:lnTo>
                    <a:pt x="1966" y="220"/>
                  </a:lnTo>
                  <a:cubicBezTo>
                    <a:pt x="1966" y="96"/>
                    <a:pt x="1871" y="1"/>
                    <a:pt x="1756" y="1"/>
                  </a:cubicBezTo>
                  <a:close/>
                </a:path>
              </a:pathLst>
            </a:custGeom>
            <a:solidFill>
              <a:srgbClr val="697D8F"/>
            </a:solidFill>
            <a:ln>
              <a:noFill/>
            </a:ln>
          </p:spPr>
          <p:txBody>
            <a:bodyPr spcFirstLastPara="1" wrap="square" lIns="91425" tIns="91425" rIns="91425" bIns="91425" anchor="ctr" anchorCtr="0">
              <a:noAutofit/>
            </a:bodyPr>
            <a:lstStyle/>
            <a:p>
              <a:endParaRPr/>
            </a:p>
          </p:txBody>
        </p:sp>
      </p:grpSp>
      <p:grpSp>
        <p:nvGrpSpPr>
          <p:cNvPr id="13655" name="Google Shape;13655;p68"/>
          <p:cNvGrpSpPr/>
          <p:nvPr/>
        </p:nvGrpSpPr>
        <p:grpSpPr>
          <a:xfrm>
            <a:off x="4902936" y="2266890"/>
            <a:ext cx="274576" cy="354728"/>
            <a:chOff x="4902936" y="2419290"/>
            <a:chExt cx="274576" cy="354728"/>
          </a:xfrm>
        </p:grpSpPr>
        <p:sp>
          <p:nvSpPr>
            <p:cNvPr id="13656" name="Google Shape;13656;p68"/>
            <p:cNvSpPr/>
            <p:nvPr/>
          </p:nvSpPr>
          <p:spPr>
            <a:xfrm>
              <a:off x="4943418" y="2419290"/>
              <a:ext cx="193376" cy="131658"/>
            </a:xfrm>
            <a:custGeom>
              <a:avLst/>
              <a:gdLst/>
              <a:ahLst/>
              <a:cxnLst/>
              <a:rect l="l" t="t" r="r" b="b"/>
              <a:pathLst>
                <a:path w="7385" h="5028" extrusionOk="0">
                  <a:moveTo>
                    <a:pt x="3072" y="0"/>
                  </a:moveTo>
                  <a:cubicBezTo>
                    <a:pt x="1336" y="0"/>
                    <a:pt x="0" y="1546"/>
                    <a:pt x="267" y="3272"/>
                  </a:cubicBezTo>
                  <a:lnTo>
                    <a:pt x="534" y="5028"/>
                  </a:lnTo>
                  <a:lnTo>
                    <a:pt x="6850" y="5028"/>
                  </a:lnTo>
                  <a:lnTo>
                    <a:pt x="7127" y="3272"/>
                  </a:lnTo>
                  <a:cubicBezTo>
                    <a:pt x="7384" y="1546"/>
                    <a:pt x="6058" y="0"/>
                    <a:pt x="4312"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57" name="Google Shape;13657;p68"/>
            <p:cNvSpPr/>
            <p:nvPr/>
          </p:nvSpPr>
          <p:spPr>
            <a:xfrm>
              <a:off x="4902936" y="2613871"/>
              <a:ext cx="274576" cy="160147"/>
            </a:xfrm>
            <a:custGeom>
              <a:avLst/>
              <a:gdLst/>
              <a:ahLst/>
              <a:cxnLst/>
              <a:rect l="l" t="t" r="r" b="b"/>
              <a:pathLst>
                <a:path w="10486" h="6116" extrusionOk="0">
                  <a:moveTo>
                    <a:pt x="3712" y="1"/>
                  </a:moveTo>
                  <a:lnTo>
                    <a:pt x="3712" y="1031"/>
                  </a:lnTo>
                  <a:cubicBezTo>
                    <a:pt x="3712" y="1327"/>
                    <a:pt x="3521" y="1584"/>
                    <a:pt x="3244" y="1661"/>
                  </a:cubicBezTo>
                  <a:lnTo>
                    <a:pt x="945" y="2338"/>
                  </a:lnTo>
                  <a:cubicBezTo>
                    <a:pt x="382" y="2500"/>
                    <a:pt x="1" y="3015"/>
                    <a:pt x="1" y="3597"/>
                  </a:cubicBezTo>
                  <a:lnTo>
                    <a:pt x="1" y="5458"/>
                  </a:lnTo>
                  <a:cubicBezTo>
                    <a:pt x="1" y="5820"/>
                    <a:pt x="297" y="6116"/>
                    <a:pt x="659" y="6116"/>
                  </a:cubicBezTo>
                  <a:lnTo>
                    <a:pt x="9827" y="6116"/>
                  </a:lnTo>
                  <a:cubicBezTo>
                    <a:pt x="10189" y="6116"/>
                    <a:pt x="10485" y="5820"/>
                    <a:pt x="10485" y="5458"/>
                  </a:cubicBezTo>
                  <a:lnTo>
                    <a:pt x="10485" y="3597"/>
                  </a:lnTo>
                  <a:cubicBezTo>
                    <a:pt x="10485" y="3015"/>
                    <a:pt x="10104" y="2500"/>
                    <a:pt x="9541" y="2338"/>
                  </a:cubicBezTo>
                  <a:lnTo>
                    <a:pt x="7242" y="1661"/>
                  </a:lnTo>
                  <a:cubicBezTo>
                    <a:pt x="6965" y="1584"/>
                    <a:pt x="6774" y="1327"/>
                    <a:pt x="6774" y="1031"/>
                  </a:cubicBezTo>
                  <a:lnTo>
                    <a:pt x="6774"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58" name="Google Shape;13658;p68"/>
            <p:cNvSpPr/>
            <p:nvPr/>
          </p:nvSpPr>
          <p:spPr>
            <a:xfrm>
              <a:off x="4902936" y="2657338"/>
              <a:ext cx="274576" cy="116680"/>
            </a:xfrm>
            <a:custGeom>
              <a:avLst/>
              <a:gdLst/>
              <a:ahLst/>
              <a:cxnLst/>
              <a:rect l="l" t="t" r="r" b="b"/>
              <a:pathLst>
                <a:path w="10486" h="4456" extrusionOk="0">
                  <a:moveTo>
                    <a:pt x="7242" y="1"/>
                  </a:moveTo>
                  <a:lnTo>
                    <a:pt x="7242" y="1"/>
                  </a:lnTo>
                  <a:cubicBezTo>
                    <a:pt x="7299" y="29"/>
                    <a:pt x="7366" y="58"/>
                    <a:pt x="7423" y="87"/>
                  </a:cubicBezTo>
                  <a:lnTo>
                    <a:pt x="5238" y="735"/>
                  </a:lnTo>
                  <a:lnTo>
                    <a:pt x="3054" y="87"/>
                  </a:lnTo>
                  <a:cubicBezTo>
                    <a:pt x="3120" y="58"/>
                    <a:pt x="3178" y="29"/>
                    <a:pt x="3244" y="1"/>
                  </a:cubicBezTo>
                  <a:lnTo>
                    <a:pt x="3244" y="1"/>
                  </a:lnTo>
                  <a:lnTo>
                    <a:pt x="936" y="678"/>
                  </a:lnTo>
                  <a:cubicBezTo>
                    <a:pt x="382" y="840"/>
                    <a:pt x="1" y="1355"/>
                    <a:pt x="1" y="1937"/>
                  </a:cubicBezTo>
                  <a:lnTo>
                    <a:pt x="1" y="3798"/>
                  </a:lnTo>
                  <a:cubicBezTo>
                    <a:pt x="1" y="4160"/>
                    <a:pt x="297" y="4456"/>
                    <a:pt x="659" y="4456"/>
                  </a:cubicBezTo>
                  <a:lnTo>
                    <a:pt x="9827" y="4456"/>
                  </a:lnTo>
                  <a:cubicBezTo>
                    <a:pt x="10189" y="4456"/>
                    <a:pt x="10485" y="4160"/>
                    <a:pt x="10485" y="3798"/>
                  </a:cubicBezTo>
                  <a:lnTo>
                    <a:pt x="10485" y="1937"/>
                  </a:lnTo>
                  <a:cubicBezTo>
                    <a:pt x="10485" y="1355"/>
                    <a:pt x="10094" y="840"/>
                    <a:pt x="9541" y="678"/>
                  </a:cubicBezTo>
                  <a:lnTo>
                    <a:pt x="7242" y="1"/>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59" name="Google Shape;13659;p68"/>
            <p:cNvSpPr/>
            <p:nvPr/>
          </p:nvSpPr>
          <p:spPr>
            <a:xfrm>
              <a:off x="4971384" y="2662104"/>
              <a:ext cx="137681" cy="111915"/>
            </a:xfrm>
            <a:custGeom>
              <a:avLst/>
              <a:gdLst/>
              <a:ahLst/>
              <a:cxnLst/>
              <a:rect l="l" t="t" r="r" b="b"/>
              <a:pathLst>
                <a:path w="5258" h="4274" extrusionOk="0">
                  <a:moveTo>
                    <a:pt x="773" y="0"/>
                  </a:moveTo>
                  <a:lnTo>
                    <a:pt x="516" y="267"/>
                  </a:lnTo>
                  <a:cubicBezTo>
                    <a:pt x="192" y="592"/>
                    <a:pt x="1" y="1030"/>
                    <a:pt x="10" y="1498"/>
                  </a:cubicBezTo>
                  <a:lnTo>
                    <a:pt x="10" y="4274"/>
                  </a:lnTo>
                  <a:lnTo>
                    <a:pt x="5257" y="4274"/>
                  </a:lnTo>
                  <a:lnTo>
                    <a:pt x="5257" y="1498"/>
                  </a:lnTo>
                  <a:cubicBezTo>
                    <a:pt x="5248" y="1030"/>
                    <a:pt x="5066" y="592"/>
                    <a:pt x="4733" y="267"/>
                  </a:cubicBezTo>
                  <a:lnTo>
                    <a:pt x="4475" y="0"/>
                  </a:lnTo>
                  <a:lnTo>
                    <a:pt x="2624" y="334"/>
                  </a:lnTo>
                  <a:lnTo>
                    <a:pt x="773" y="0"/>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660" name="Google Shape;13660;p68"/>
            <p:cNvSpPr/>
            <p:nvPr/>
          </p:nvSpPr>
          <p:spPr>
            <a:xfrm>
              <a:off x="4977878" y="2662104"/>
              <a:ext cx="124431" cy="46217"/>
            </a:xfrm>
            <a:custGeom>
              <a:avLst/>
              <a:gdLst/>
              <a:ahLst/>
              <a:cxnLst/>
              <a:rect l="l" t="t" r="r" b="b"/>
              <a:pathLst>
                <a:path w="4752" h="1765" extrusionOk="0">
                  <a:moveTo>
                    <a:pt x="525" y="0"/>
                  </a:moveTo>
                  <a:lnTo>
                    <a:pt x="268" y="267"/>
                  </a:lnTo>
                  <a:cubicBezTo>
                    <a:pt x="163" y="372"/>
                    <a:pt x="68" y="487"/>
                    <a:pt x="1" y="620"/>
                  </a:cubicBezTo>
                  <a:lnTo>
                    <a:pt x="802" y="1546"/>
                  </a:lnTo>
                  <a:cubicBezTo>
                    <a:pt x="932" y="1690"/>
                    <a:pt x="1113" y="1764"/>
                    <a:pt x="1295" y="1764"/>
                  </a:cubicBezTo>
                  <a:cubicBezTo>
                    <a:pt x="1461" y="1764"/>
                    <a:pt x="1628" y="1702"/>
                    <a:pt x="1756" y="1574"/>
                  </a:cubicBezTo>
                  <a:lnTo>
                    <a:pt x="2376" y="954"/>
                  </a:lnTo>
                  <a:lnTo>
                    <a:pt x="2996" y="1574"/>
                  </a:lnTo>
                  <a:cubicBezTo>
                    <a:pt x="3124" y="1702"/>
                    <a:pt x="3289" y="1764"/>
                    <a:pt x="3454" y="1764"/>
                  </a:cubicBezTo>
                  <a:cubicBezTo>
                    <a:pt x="3635" y="1764"/>
                    <a:pt x="3816" y="1690"/>
                    <a:pt x="3950" y="1546"/>
                  </a:cubicBezTo>
                  <a:lnTo>
                    <a:pt x="4752" y="620"/>
                  </a:lnTo>
                  <a:cubicBezTo>
                    <a:pt x="4675" y="487"/>
                    <a:pt x="4589" y="372"/>
                    <a:pt x="4485" y="267"/>
                  </a:cubicBezTo>
                  <a:lnTo>
                    <a:pt x="4227" y="0"/>
                  </a:lnTo>
                  <a:lnTo>
                    <a:pt x="2376" y="334"/>
                  </a:lnTo>
                  <a:lnTo>
                    <a:pt x="525"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661" name="Google Shape;13661;p68"/>
            <p:cNvSpPr/>
            <p:nvPr/>
          </p:nvSpPr>
          <p:spPr>
            <a:xfrm>
              <a:off x="5022837" y="2699574"/>
              <a:ext cx="34512" cy="74444"/>
            </a:xfrm>
            <a:custGeom>
              <a:avLst/>
              <a:gdLst/>
              <a:ahLst/>
              <a:cxnLst/>
              <a:rect l="l" t="t" r="r" b="b"/>
              <a:pathLst>
                <a:path w="1318" h="2843" extrusionOk="0">
                  <a:moveTo>
                    <a:pt x="344" y="0"/>
                  </a:moveTo>
                  <a:lnTo>
                    <a:pt x="1" y="2843"/>
                  </a:lnTo>
                  <a:lnTo>
                    <a:pt x="1317" y="2843"/>
                  </a:lnTo>
                  <a:lnTo>
                    <a:pt x="974"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62" name="Google Shape;13662;p68"/>
            <p:cNvSpPr/>
            <p:nvPr/>
          </p:nvSpPr>
          <p:spPr>
            <a:xfrm>
              <a:off x="5017103" y="2670823"/>
              <a:ext cx="45745" cy="34512"/>
            </a:xfrm>
            <a:custGeom>
              <a:avLst/>
              <a:gdLst/>
              <a:ahLst/>
              <a:cxnLst/>
              <a:rect l="l" t="t" r="r" b="b"/>
              <a:pathLst>
                <a:path w="1747" h="1318" extrusionOk="0">
                  <a:moveTo>
                    <a:pt x="1" y="1"/>
                  </a:moveTo>
                  <a:lnTo>
                    <a:pt x="392" y="1165"/>
                  </a:lnTo>
                  <a:cubicBezTo>
                    <a:pt x="420" y="1251"/>
                    <a:pt x="506" y="1317"/>
                    <a:pt x="602" y="1317"/>
                  </a:cubicBezTo>
                  <a:lnTo>
                    <a:pt x="1155" y="1317"/>
                  </a:lnTo>
                  <a:cubicBezTo>
                    <a:pt x="1250" y="1317"/>
                    <a:pt x="1336" y="1251"/>
                    <a:pt x="1365" y="1165"/>
                  </a:cubicBezTo>
                  <a:lnTo>
                    <a:pt x="1746" y="1"/>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63" name="Google Shape;13663;p68"/>
            <p:cNvSpPr/>
            <p:nvPr/>
          </p:nvSpPr>
          <p:spPr>
            <a:xfrm>
              <a:off x="5000109" y="2613635"/>
              <a:ext cx="79969" cy="22938"/>
            </a:xfrm>
            <a:custGeom>
              <a:avLst/>
              <a:gdLst/>
              <a:ahLst/>
              <a:cxnLst/>
              <a:rect l="l" t="t" r="r" b="b"/>
              <a:pathLst>
                <a:path w="3054" h="876" extrusionOk="0">
                  <a:moveTo>
                    <a:pt x="1" y="0"/>
                  </a:moveTo>
                  <a:lnTo>
                    <a:pt x="1" y="496"/>
                  </a:lnTo>
                  <a:cubicBezTo>
                    <a:pt x="478" y="749"/>
                    <a:pt x="1003" y="876"/>
                    <a:pt x="1527" y="876"/>
                  </a:cubicBezTo>
                  <a:cubicBezTo>
                    <a:pt x="2052" y="876"/>
                    <a:pt x="2577" y="749"/>
                    <a:pt x="3054" y="496"/>
                  </a:cubicBezTo>
                  <a:lnTo>
                    <a:pt x="3054"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64" name="Google Shape;13664;p68"/>
            <p:cNvSpPr/>
            <p:nvPr/>
          </p:nvSpPr>
          <p:spPr>
            <a:xfrm>
              <a:off x="4981125" y="2646602"/>
              <a:ext cx="58995" cy="50301"/>
            </a:xfrm>
            <a:custGeom>
              <a:avLst/>
              <a:gdLst/>
              <a:ahLst/>
              <a:cxnLst/>
              <a:rect l="l" t="t" r="r" b="b"/>
              <a:pathLst>
                <a:path w="2253" h="1921" extrusionOk="0">
                  <a:moveTo>
                    <a:pt x="583" y="1"/>
                  </a:moveTo>
                  <a:lnTo>
                    <a:pt x="1" y="697"/>
                  </a:lnTo>
                  <a:lnTo>
                    <a:pt x="1002" y="1851"/>
                  </a:lnTo>
                  <a:cubicBezTo>
                    <a:pt x="1048" y="1897"/>
                    <a:pt x="1109" y="1921"/>
                    <a:pt x="1171" y="1921"/>
                  </a:cubicBezTo>
                  <a:cubicBezTo>
                    <a:pt x="1226" y="1921"/>
                    <a:pt x="1282" y="1901"/>
                    <a:pt x="1327" y="1861"/>
                  </a:cubicBezTo>
                  <a:lnTo>
                    <a:pt x="2252" y="936"/>
                  </a:lnTo>
                  <a:lnTo>
                    <a:pt x="583" y="1"/>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665" name="Google Shape;13665;p68"/>
            <p:cNvSpPr/>
            <p:nvPr/>
          </p:nvSpPr>
          <p:spPr>
            <a:xfrm>
              <a:off x="5040093" y="2646602"/>
              <a:ext cx="58969" cy="50301"/>
            </a:xfrm>
            <a:custGeom>
              <a:avLst/>
              <a:gdLst/>
              <a:ahLst/>
              <a:cxnLst/>
              <a:rect l="l" t="t" r="r" b="b"/>
              <a:pathLst>
                <a:path w="2252" h="1921" extrusionOk="0">
                  <a:moveTo>
                    <a:pt x="1679" y="1"/>
                  </a:moveTo>
                  <a:lnTo>
                    <a:pt x="0" y="936"/>
                  </a:lnTo>
                  <a:lnTo>
                    <a:pt x="926" y="1861"/>
                  </a:lnTo>
                  <a:cubicBezTo>
                    <a:pt x="971" y="1901"/>
                    <a:pt x="1026" y="1921"/>
                    <a:pt x="1082" y="1921"/>
                  </a:cubicBezTo>
                  <a:cubicBezTo>
                    <a:pt x="1143" y="1921"/>
                    <a:pt x="1205" y="1897"/>
                    <a:pt x="1250" y="1851"/>
                  </a:cubicBezTo>
                  <a:lnTo>
                    <a:pt x="2252" y="697"/>
                  </a:lnTo>
                  <a:lnTo>
                    <a:pt x="1679" y="1"/>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666" name="Google Shape;13666;p68"/>
            <p:cNvSpPr/>
            <p:nvPr/>
          </p:nvSpPr>
          <p:spPr>
            <a:xfrm>
              <a:off x="4931923" y="2630865"/>
              <a:ext cx="68212" cy="143153"/>
            </a:xfrm>
            <a:custGeom>
              <a:avLst/>
              <a:gdLst/>
              <a:ahLst/>
              <a:cxnLst/>
              <a:rect l="l" t="t" r="r" b="b"/>
              <a:pathLst>
                <a:path w="2605" h="5467" extrusionOk="0">
                  <a:moveTo>
                    <a:pt x="2605" y="1"/>
                  </a:moveTo>
                  <a:cubicBezTo>
                    <a:pt x="2605" y="1"/>
                    <a:pt x="1002" y="401"/>
                    <a:pt x="477" y="1966"/>
                  </a:cubicBezTo>
                  <a:cubicBezTo>
                    <a:pt x="439" y="2099"/>
                    <a:pt x="458" y="2242"/>
                    <a:pt x="535" y="2357"/>
                  </a:cubicBezTo>
                  <a:lnTo>
                    <a:pt x="859" y="2843"/>
                  </a:lnTo>
                  <a:lnTo>
                    <a:pt x="153" y="3549"/>
                  </a:lnTo>
                  <a:cubicBezTo>
                    <a:pt x="48" y="3654"/>
                    <a:pt x="0" y="3807"/>
                    <a:pt x="29" y="3950"/>
                  </a:cubicBezTo>
                  <a:lnTo>
                    <a:pt x="420" y="5467"/>
                  </a:lnTo>
                  <a:lnTo>
                    <a:pt x="1508" y="5457"/>
                  </a:lnTo>
                  <a:lnTo>
                    <a:pt x="1508" y="2691"/>
                  </a:lnTo>
                  <a:cubicBezTo>
                    <a:pt x="1508" y="2223"/>
                    <a:pt x="1699" y="1785"/>
                    <a:pt x="2023" y="1451"/>
                  </a:cubicBezTo>
                  <a:lnTo>
                    <a:pt x="2280" y="1193"/>
                  </a:lnTo>
                  <a:cubicBezTo>
                    <a:pt x="2490" y="993"/>
                    <a:pt x="2605" y="707"/>
                    <a:pt x="2605" y="420"/>
                  </a:cubicBezTo>
                  <a:lnTo>
                    <a:pt x="2605" y="1"/>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67" name="Google Shape;13667;p68"/>
            <p:cNvSpPr/>
            <p:nvPr/>
          </p:nvSpPr>
          <p:spPr>
            <a:xfrm>
              <a:off x="5080052" y="2630865"/>
              <a:ext cx="68212" cy="143153"/>
            </a:xfrm>
            <a:custGeom>
              <a:avLst/>
              <a:gdLst/>
              <a:ahLst/>
              <a:cxnLst/>
              <a:rect l="l" t="t" r="r" b="b"/>
              <a:pathLst>
                <a:path w="2605" h="5467" extrusionOk="0">
                  <a:moveTo>
                    <a:pt x="1" y="1"/>
                  </a:moveTo>
                  <a:lnTo>
                    <a:pt x="1" y="420"/>
                  </a:lnTo>
                  <a:cubicBezTo>
                    <a:pt x="1" y="707"/>
                    <a:pt x="115" y="993"/>
                    <a:pt x="325" y="1193"/>
                  </a:cubicBezTo>
                  <a:lnTo>
                    <a:pt x="583" y="1451"/>
                  </a:lnTo>
                  <a:cubicBezTo>
                    <a:pt x="907" y="1785"/>
                    <a:pt x="1098" y="2223"/>
                    <a:pt x="1098" y="2691"/>
                  </a:cubicBezTo>
                  <a:lnTo>
                    <a:pt x="1098" y="5457"/>
                  </a:lnTo>
                  <a:lnTo>
                    <a:pt x="2185" y="5467"/>
                  </a:lnTo>
                  <a:lnTo>
                    <a:pt x="2576" y="3950"/>
                  </a:lnTo>
                  <a:cubicBezTo>
                    <a:pt x="2605" y="3807"/>
                    <a:pt x="2557" y="3654"/>
                    <a:pt x="2452" y="3549"/>
                  </a:cubicBezTo>
                  <a:lnTo>
                    <a:pt x="1746" y="2843"/>
                  </a:lnTo>
                  <a:lnTo>
                    <a:pt x="2071" y="2357"/>
                  </a:lnTo>
                  <a:cubicBezTo>
                    <a:pt x="2147" y="2242"/>
                    <a:pt x="2166" y="2099"/>
                    <a:pt x="2128" y="1966"/>
                  </a:cubicBezTo>
                  <a:cubicBezTo>
                    <a:pt x="1603" y="401"/>
                    <a:pt x="1" y="1"/>
                    <a:pt x="1"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68" name="Google Shape;13668;p68"/>
            <p:cNvSpPr/>
            <p:nvPr/>
          </p:nvSpPr>
          <p:spPr>
            <a:xfrm>
              <a:off x="4946403" y="2476478"/>
              <a:ext cx="187144" cy="148678"/>
            </a:xfrm>
            <a:custGeom>
              <a:avLst/>
              <a:gdLst/>
              <a:ahLst/>
              <a:cxnLst/>
              <a:rect l="l" t="t" r="r" b="b"/>
              <a:pathLst>
                <a:path w="7147" h="5678" extrusionOk="0">
                  <a:moveTo>
                    <a:pt x="2233" y="1"/>
                  </a:moveTo>
                  <a:cubicBezTo>
                    <a:pt x="1470" y="1"/>
                    <a:pt x="897" y="707"/>
                    <a:pt x="1060" y="1461"/>
                  </a:cubicBezTo>
                  <a:cubicBezTo>
                    <a:pt x="1117" y="1718"/>
                    <a:pt x="926" y="1966"/>
                    <a:pt x="659" y="1966"/>
                  </a:cubicBezTo>
                  <a:lnTo>
                    <a:pt x="649" y="1966"/>
                  </a:lnTo>
                  <a:cubicBezTo>
                    <a:pt x="392" y="1966"/>
                    <a:pt x="172" y="2128"/>
                    <a:pt x="106" y="2367"/>
                  </a:cubicBezTo>
                  <a:cubicBezTo>
                    <a:pt x="1" y="2710"/>
                    <a:pt x="268" y="3054"/>
                    <a:pt x="630" y="3063"/>
                  </a:cubicBezTo>
                  <a:lnTo>
                    <a:pt x="745" y="3063"/>
                  </a:lnTo>
                  <a:cubicBezTo>
                    <a:pt x="859" y="4532"/>
                    <a:pt x="2090" y="5677"/>
                    <a:pt x="3578" y="5677"/>
                  </a:cubicBezTo>
                  <a:cubicBezTo>
                    <a:pt x="5057" y="5677"/>
                    <a:pt x="6288" y="4532"/>
                    <a:pt x="6402" y="3063"/>
                  </a:cubicBezTo>
                  <a:lnTo>
                    <a:pt x="6526" y="3063"/>
                  </a:lnTo>
                  <a:cubicBezTo>
                    <a:pt x="6889" y="3054"/>
                    <a:pt x="7146" y="2710"/>
                    <a:pt x="7051" y="2367"/>
                  </a:cubicBezTo>
                  <a:cubicBezTo>
                    <a:pt x="6974" y="2128"/>
                    <a:pt x="6755" y="1966"/>
                    <a:pt x="6507" y="1966"/>
                  </a:cubicBezTo>
                  <a:lnTo>
                    <a:pt x="6497" y="1966"/>
                  </a:lnTo>
                  <a:cubicBezTo>
                    <a:pt x="6230" y="1966"/>
                    <a:pt x="6040" y="1718"/>
                    <a:pt x="6097" y="1461"/>
                  </a:cubicBezTo>
                  <a:cubicBezTo>
                    <a:pt x="6259" y="707"/>
                    <a:pt x="5687" y="1"/>
                    <a:pt x="4923" y="1"/>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669" name="Google Shape;13669;p68"/>
            <p:cNvSpPr/>
            <p:nvPr/>
          </p:nvSpPr>
          <p:spPr>
            <a:xfrm>
              <a:off x="4946665" y="2476478"/>
              <a:ext cx="127678" cy="148652"/>
            </a:xfrm>
            <a:custGeom>
              <a:avLst/>
              <a:gdLst/>
              <a:ahLst/>
              <a:cxnLst/>
              <a:rect l="l" t="t" r="r" b="b"/>
              <a:pathLst>
                <a:path w="4876" h="5677" extrusionOk="0">
                  <a:moveTo>
                    <a:pt x="2223" y="1"/>
                  </a:moveTo>
                  <a:cubicBezTo>
                    <a:pt x="1460" y="1"/>
                    <a:pt x="887" y="707"/>
                    <a:pt x="1059" y="1461"/>
                  </a:cubicBezTo>
                  <a:cubicBezTo>
                    <a:pt x="1107" y="1718"/>
                    <a:pt x="916" y="1966"/>
                    <a:pt x="649" y="1966"/>
                  </a:cubicBezTo>
                  <a:lnTo>
                    <a:pt x="639" y="1966"/>
                  </a:lnTo>
                  <a:cubicBezTo>
                    <a:pt x="632" y="1966"/>
                    <a:pt x="626" y="1966"/>
                    <a:pt x="619" y="1966"/>
                  </a:cubicBezTo>
                  <a:cubicBezTo>
                    <a:pt x="379" y="1966"/>
                    <a:pt x="161" y="2125"/>
                    <a:pt x="96" y="2357"/>
                  </a:cubicBezTo>
                  <a:cubicBezTo>
                    <a:pt x="0" y="2710"/>
                    <a:pt x="258" y="3054"/>
                    <a:pt x="620" y="3054"/>
                  </a:cubicBezTo>
                  <a:lnTo>
                    <a:pt x="744" y="3054"/>
                  </a:lnTo>
                  <a:cubicBezTo>
                    <a:pt x="848" y="4557"/>
                    <a:pt x="2094" y="5676"/>
                    <a:pt x="3546" y="5676"/>
                  </a:cubicBezTo>
                  <a:cubicBezTo>
                    <a:pt x="3698" y="5676"/>
                    <a:pt x="3852" y="5664"/>
                    <a:pt x="4007" y="5639"/>
                  </a:cubicBezTo>
                  <a:cubicBezTo>
                    <a:pt x="2624" y="5429"/>
                    <a:pt x="1603" y="4237"/>
                    <a:pt x="1603" y="2844"/>
                  </a:cubicBezTo>
                  <a:lnTo>
                    <a:pt x="1603" y="1527"/>
                  </a:lnTo>
                  <a:cubicBezTo>
                    <a:pt x="1603" y="926"/>
                    <a:pt x="2090" y="440"/>
                    <a:pt x="2700" y="430"/>
                  </a:cubicBezTo>
                  <a:lnTo>
                    <a:pt x="4446" y="430"/>
                  </a:lnTo>
                  <a:cubicBezTo>
                    <a:pt x="4684" y="430"/>
                    <a:pt x="4875" y="239"/>
                    <a:pt x="4875"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70" name="Google Shape;13670;p68"/>
            <p:cNvSpPr/>
            <p:nvPr/>
          </p:nvSpPr>
          <p:spPr>
            <a:xfrm>
              <a:off x="5005608" y="2419290"/>
              <a:ext cx="119430" cy="45981"/>
            </a:xfrm>
            <a:custGeom>
              <a:avLst/>
              <a:gdLst/>
              <a:ahLst/>
              <a:cxnLst/>
              <a:rect l="l" t="t" r="r" b="b"/>
              <a:pathLst>
                <a:path w="4561" h="1756" extrusionOk="0">
                  <a:moveTo>
                    <a:pt x="697" y="0"/>
                  </a:moveTo>
                  <a:cubicBezTo>
                    <a:pt x="468" y="0"/>
                    <a:pt x="230" y="29"/>
                    <a:pt x="10" y="86"/>
                  </a:cubicBezTo>
                  <a:lnTo>
                    <a:pt x="10" y="220"/>
                  </a:lnTo>
                  <a:cubicBezTo>
                    <a:pt x="1" y="1059"/>
                    <a:pt x="688" y="1746"/>
                    <a:pt x="1537" y="1756"/>
                  </a:cubicBezTo>
                  <a:lnTo>
                    <a:pt x="4561" y="1756"/>
                  </a:lnTo>
                  <a:cubicBezTo>
                    <a:pt x="4122" y="697"/>
                    <a:pt x="3082" y="0"/>
                    <a:pt x="1937"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71" name="Google Shape;13671;p68"/>
            <p:cNvSpPr/>
            <p:nvPr/>
          </p:nvSpPr>
          <p:spPr>
            <a:xfrm>
              <a:off x="5000109" y="2527879"/>
              <a:ext cx="11521" cy="17334"/>
            </a:xfrm>
            <a:custGeom>
              <a:avLst/>
              <a:gdLst/>
              <a:ahLst/>
              <a:cxnLst/>
              <a:rect l="l" t="t" r="r" b="b"/>
              <a:pathLst>
                <a:path w="440" h="662" extrusionOk="0">
                  <a:moveTo>
                    <a:pt x="217" y="1"/>
                  </a:moveTo>
                  <a:cubicBezTo>
                    <a:pt x="108" y="1"/>
                    <a:pt x="1" y="75"/>
                    <a:pt x="1" y="223"/>
                  </a:cubicBezTo>
                  <a:lnTo>
                    <a:pt x="1" y="442"/>
                  </a:lnTo>
                  <a:cubicBezTo>
                    <a:pt x="1" y="556"/>
                    <a:pt x="96" y="661"/>
                    <a:pt x="220" y="661"/>
                  </a:cubicBezTo>
                  <a:cubicBezTo>
                    <a:pt x="335" y="661"/>
                    <a:pt x="440" y="556"/>
                    <a:pt x="440" y="442"/>
                  </a:cubicBezTo>
                  <a:lnTo>
                    <a:pt x="440" y="223"/>
                  </a:lnTo>
                  <a:cubicBezTo>
                    <a:pt x="435" y="75"/>
                    <a:pt x="325" y="1"/>
                    <a:pt x="217"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72" name="Google Shape;13672;p68"/>
            <p:cNvSpPr/>
            <p:nvPr/>
          </p:nvSpPr>
          <p:spPr>
            <a:xfrm>
              <a:off x="5068818" y="2527879"/>
              <a:ext cx="11260" cy="17334"/>
            </a:xfrm>
            <a:custGeom>
              <a:avLst/>
              <a:gdLst/>
              <a:ahLst/>
              <a:cxnLst/>
              <a:rect l="l" t="t" r="r" b="b"/>
              <a:pathLst>
                <a:path w="430" h="662" extrusionOk="0">
                  <a:moveTo>
                    <a:pt x="215" y="1"/>
                  </a:moveTo>
                  <a:cubicBezTo>
                    <a:pt x="108" y="1"/>
                    <a:pt x="0" y="75"/>
                    <a:pt x="0" y="223"/>
                  </a:cubicBezTo>
                  <a:lnTo>
                    <a:pt x="0" y="442"/>
                  </a:lnTo>
                  <a:cubicBezTo>
                    <a:pt x="0" y="556"/>
                    <a:pt x="96" y="661"/>
                    <a:pt x="210" y="661"/>
                  </a:cubicBezTo>
                  <a:cubicBezTo>
                    <a:pt x="334" y="661"/>
                    <a:pt x="430" y="556"/>
                    <a:pt x="430" y="442"/>
                  </a:cubicBezTo>
                  <a:lnTo>
                    <a:pt x="430" y="223"/>
                  </a:lnTo>
                  <a:cubicBezTo>
                    <a:pt x="430" y="75"/>
                    <a:pt x="322"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73" name="Google Shape;13673;p68"/>
            <p:cNvSpPr/>
            <p:nvPr/>
          </p:nvSpPr>
          <p:spPr>
            <a:xfrm>
              <a:off x="5014825" y="2567864"/>
              <a:ext cx="50537" cy="17334"/>
            </a:xfrm>
            <a:custGeom>
              <a:avLst/>
              <a:gdLst/>
              <a:ahLst/>
              <a:cxnLst/>
              <a:rect l="l" t="t" r="r" b="b"/>
              <a:pathLst>
                <a:path w="1930" h="662" extrusionOk="0">
                  <a:moveTo>
                    <a:pt x="311" y="0"/>
                  </a:moveTo>
                  <a:cubicBezTo>
                    <a:pt x="145" y="0"/>
                    <a:pt x="1" y="223"/>
                    <a:pt x="154" y="384"/>
                  </a:cubicBezTo>
                  <a:cubicBezTo>
                    <a:pt x="373" y="566"/>
                    <a:pt x="644" y="661"/>
                    <a:pt x="925" y="661"/>
                  </a:cubicBezTo>
                  <a:cubicBezTo>
                    <a:pt x="938" y="661"/>
                    <a:pt x="952" y="661"/>
                    <a:pt x="965" y="661"/>
                  </a:cubicBezTo>
                  <a:cubicBezTo>
                    <a:pt x="979" y="661"/>
                    <a:pt x="992" y="661"/>
                    <a:pt x="1006" y="661"/>
                  </a:cubicBezTo>
                  <a:cubicBezTo>
                    <a:pt x="1287" y="661"/>
                    <a:pt x="1558" y="566"/>
                    <a:pt x="1776" y="384"/>
                  </a:cubicBezTo>
                  <a:cubicBezTo>
                    <a:pt x="1930" y="223"/>
                    <a:pt x="1786" y="0"/>
                    <a:pt x="1620" y="0"/>
                  </a:cubicBezTo>
                  <a:cubicBezTo>
                    <a:pt x="1570" y="0"/>
                    <a:pt x="1517" y="21"/>
                    <a:pt x="1471" y="69"/>
                  </a:cubicBezTo>
                  <a:cubicBezTo>
                    <a:pt x="1318" y="174"/>
                    <a:pt x="1142" y="227"/>
                    <a:pt x="965" y="227"/>
                  </a:cubicBezTo>
                  <a:cubicBezTo>
                    <a:pt x="789" y="227"/>
                    <a:pt x="612" y="174"/>
                    <a:pt x="460" y="69"/>
                  </a:cubicBezTo>
                  <a:cubicBezTo>
                    <a:pt x="413" y="21"/>
                    <a:pt x="361" y="0"/>
                    <a:pt x="311"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674" name="Google Shape;13674;p68"/>
            <p:cNvSpPr/>
            <p:nvPr/>
          </p:nvSpPr>
          <p:spPr>
            <a:xfrm>
              <a:off x="4992384" y="2510702"/>
              <a:ext cx="26499" cy="11521"/>
            </a:xfrm>
            <a:custGeom>
              <a:avLst/>
              <a:gdLst/>
              <a:ahLst/>
              <a:cxnLst/>
              <a:rect l="l" t="t" r="r" b="b"/>
              <a:pathLst>
                <a:path w="1012" h="440" extrusionOk="0">
                  <a:moveTo>
                    <a:pt x="286" y="1"/>
                  </a:moveTo>
                  <a:cubicBezTo>
                    <a:pt x="0" y="1"/>
                    <a:pt x="0" y="440"/>
                    <a:pt x="286" y="440"/>
                  </a:cubicBezTo>
                  <a:lnTo>
                    <a:pt x="725" y="440"/>
                  </a:lnTo>
                  <a:cubicBezTo>
                    <a:pt x="1011" y="440"/>
                    <a:pt x="1011" y="1"/>
                    <a:pt x="725"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75" name="Google Shape;13675;p68"/>
            <p:cNvSpPr/>
            <p:nvPr/>
          </p:nvSpPr>
          <p:spPr>
            <a:xfrm>
              <a:off x="5061068" y="2510702"/>
              <a:ext cx="26499" cy="11521"/>
            </a:xfrm>
            <a:custGeom>
              <a:avLst/>
              <a:gdLst/>
              <a:ahLst/>
              <a:cxnLst/>
              <a:rect l="l" t="t" r="r" b="b"/>
              <a:pathLst>
                <a:path w="1012" h="440" extrusionOk="0">
                  <a:moveTo>
                    <a:pt x="287" y="1"/>
                  </a:moveTo>
                  <a:cubicBezTo>
                    <a:pt x="1" y="1"/>
                    <a:pt x="1" y="440"/>
                    <a:pt x="287" y="440"/>
                  </a:cubicBezTo>
                  <a:lnTo>
                    <a:pt x="726" y="440"/>
                  </a:lnTo>
                  <a:cubicBezTo>
                    <a:pt x="1012" y="440"/>
                    <a:pt x="1012" y="1"/>
                    <a:pt x="726" y="1"/>
                  </a:cubicBezTo>
                  <a:close/>
                </a:path>
              </a:pathLst>
            </a:custGeom>
            <a:solidFill>
              <a:srgbClr val="576D81"/>
            </a:solidFill>
            <a:ln>
              <a:noFill/>
            </a:ln>
          </p:spPr>
          <p:txBody>
            <a:bodyPr spcFirstLastPara="1" wrap="square" lIns="91425" tIns="91425" rIns="91425" bIns="91425" anchor="ctr" anchorCtr="0">
              <a:noAutofit/>
            </a:bodyPr>
            <a:lstStyle/>
            <a:p>
              <a:endParaRPr/>
            </a:p>
          </p:txBody>
        </p:sp>
      </p:grpSp>
      <p:grpSp>
        <p:nvGrpSpPr>
          <p:cNvPr id="13676" name="Google Shape;13676;p68"/>
          <p:cNvGrpSpPr/>
          <p:nvPr/>
        </p:nvGrpSpPr>
        <p:grpSpPr>
          <a:xfrm>
            <a:off x="7608057" y="3193395"/>
            <a:ext cx="270334" cy="354754"/>
            <a:chOff x="7608056" y="3345794"/>
            <a:chExt cx="270334" cy="354754"/>
          </a:xfrm>
        </p:grpSpPr>
        <p:sp>
          <p:nvSpPr>
            <p:cNvPr id="13677" name="Google Shape;13677;p68"/>
            <p:cNvSpPr/>
            <p:nvPr/>
          </p:nvSpPr>
          <p:spPr>
            <a:xfrm>
              <a:off x="7636284" y="3351293"/>
              <a:ext cx="213879" cy="276068"/>
            </a:xfrm>
            <a:custGeom>
              <a:avLst/>
              <a:gdLst/>
              <a:ahLst/>
              <a:cxnLst/>
              <a:rect l="l" t="t" r="r" b="b"/>
              <a:pathLst>
                <a:path w="8168" h="10543" extrusionOk="0">
                  <a:moveTo>
                    <a:pt x="4084" y="1"/>
                  </a:moveTo>
                  <a:cubicBezTo>
                    <a:pt x="1823" y="1"/>
                    <a:pt x="1" y="1832"/>
                    <a:pt x="1" y="4084"/>
                  </a:cubicBezTo>
                  <a:lnTo>
                    <a:pt x="1" y="4694"/>
                  </a:lnTo>
                  <a:cubicBezTo>
                    <a:pt x="1" y="6221"/>
                    <a:pt x="669" y="7661"/>
                    <a:pt x="1833" y="8644"/>
                  </a:cubicBezTo>
                  <a:lnTo>
                    <a:pt x="4084" y="10542"/>
                  </a:lnTo>
                  <a:lnTo>
                    <a:pt x="6335" y="8644"/>
                  </a:lnTo>
                  <a:cubicBezTo>
                    <a:pt x="7499" y="7661"/>
                    <a:pt x="8167" y="6221"/>
                    <a:pt x="8167" y="4694"/>
                  </a:cubicBezTo>
                  <a:lnTo>
                    <a:pt x="8167" y="4084"/>
                  </a:lnTo>
                  <a:cubicBezTo>
                    <a:pt x="8167" y="1832"/>
                    <a:pt x="6335" y="1"/>
                    <a:pt x="4084"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678" name="Google Shape;13678;p68"/>
            <p:cNvSpPr/>
            <p:nvPr/>
          </p:nvSpPr>
          <p:spPr>
            <a:xfrm>
              <a:off x="7608056" y="3548387"/>
              <a:ext cx="270334" cy="151925"/>
            </a:xfrm>
            <a:custGeom>
              <a:avLst/>
              <a:gdLst/>
              <a:ahLst/>
              <a:cxnLst/>
              <a:rect l="l" t="t" r="r" b="b"/>
              <a:pathLst>
                <a:path w="10324" h="5802" extrusionOk="0">
                  <a:moveTo>
                    <a:pt x="3655" y="1"/>
                  </a:moveTo>
                  <a:lnTo>
                    <a:pt x="3655" y="1021"/>
                  </a:lnTo>
                  <a:cubicBezTo>
                    <a:pt x="3655" y="1308"/>
                    <a:pt x="3473" y="1565"/>
                    <a:pt x="3197" y="1642"/>
                  </a:cubicBezTo>
                  <a:lnTo>
                    <a:pt x="926" y="2309"/>
                  </a:lnTo>
                  <a:cubicBezTo>
                    <a:pt x="382" y="2471"/>
                    <a:pt x="1" y="2977"/>
                    <a:pt x="1" y="3549"/>
                  </a:cubicBezTo>
                  <a:lnTo>
                    <a:pt x="1" y="5162"/>
                  </a:lnTo>
                  <a:cubicBezTo>
                    <a:pt x="1" y="5509"/>
                    <a:pt x="287" y="5801"/>
                    <a:pt x="633" y="5801"/>
                  </a:cubicBezTo>
                  <a:cubicBezTo>
                    <a:pt x="638" y="5801"/>
                    <a:pt x="644" y="5801"/>
                    <a:pt x="650" y="5801"/>
                  </a:cubicBezTo>
                  <a:lnTo>
                    <a:pt x="9674" y="5801"/>
                  </a:lnTo>
                  <a:cubicBezTo>
                    <a:pt x="10037" y="5801"/>
                    <a:pt x="10323" y="5515"/>
                    <a:pt x="10323" y="5162"/>
                  </a:cubicBezTo>
                  <a:lnTo>
                    <a:pt x="10323" y="3549"/>
                  </a:lnTo>
                  <a:cubicBezTo>
                    <a:pt x="10323" y="2977"/>
                    <a:pt x="9941" y="2471"/>
                    <a:pt x="9398" y="2309"/>
                  </a:cubicBezTo>
                  <a:lnTo>
                    <a:pt x="7127" y="1642"/>
                  </a:lnTo>
                  <a:cubicBezTo>
                    <a:pt x="6851" y="1565"/>
                    <a:pt x="6669" y="1308"/>
                    <a:pt x="6669" y="1021"/>
                  </a:cubicBezTo>
                  <a:lnTo>
                    <a:pt x="6669"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679" name="Google Shape;13679;p68"/>
            <p:cNvSpPr/>
            <p:nvPr/>
          </p:nvSpPr>
          <p:spPr>
            <a:xfrm>
              <a:off x="7608056" y="3590100"/>
              <a:ext cx="270334" cy="110213"/>
            </a:xfrm>
            <a:custGeom>
              <a:avLst/>
              <a:gdLst/>
              <a:ahLst/>
              <a:cxnLst/>
              <a:rect l="l" t="t" r="r" b="b"/>
              <a:pathLst>
                <a:path w="10324" h="4209" extrusionOk="0">
                  <a:moveTo>
                    <a:pt x="3302" y="1"/>
                  </a:moveTo>
                  <a:cubicBezTo>
                    <a:pt x="3264" y="20"/>
                    <a:pt x="3235" y="39"/>
                    <a:pt x="3197" y="49"/>
                  </a:cubicBezTo>
                  <a:lnTo>
                    <a:pt x="926" y="716"/>
                  </a:lnTo>
                  <a:cubicBezTo>
                    <a:pt x="382" y="878"/>
                    <a:pt x="1" y="1384"/>
                    <a:pt x="1" y="1956"/>
                  </a:cubicBezTo>
                  <a:lnTo>
                    <a:pt x="1" y="3569"/>
                  </a:lnTo>
                  <a:cubicBezTo>
                    <a:pt x="1" y="3916"/>
                    <a:pt x="278" y="4208"/>
                    <a:pt x="633" y="4208"/>
                  </a:cubicBezTo>
                  <a:cubicBezTo>
                    <a:pt x="638" y="4208"/>
                    <a:pt x="644" y="4208"/>
                    <a:pt x="650" y="4208"/>
                  </a:cubicBezTo>
                  <a:lnTo>
                    <a:pt x="9674" y="4208"/>
                  </a:lnTo>
                  <a:cubicBezTo>
                    <a:pt x="10027" y="4208"/>
                    <a:pt x="10323" y="3922"/>
                    <a:pt x="10323" y="3569"/>
                  </a:cubicBezTo>
                  <a:lnTo>
                    <a:pt x="10323" y="1956"/>
                  </a:lnTo>
                  <a:cubicBezTo>
                    <a:pt x="10323" y="1384"/>
                    <a:pt x="9941" y="878"/>
                    <a:pt x="9398" y="716"/>
                  </a:cubicBezTo>
                  <a:lnTo>
                    <a:pt x="7127" y="49"/>
                  </a:lnTo>
                  <a:cubicBezTo>
                    <a:pt x="7089" y="39"/>
                    <a:pt x="7051" y="20"/>
                    <a:pt x="7022" y="1"/>
                  </a:cubicBezTo>
                  <a:lnTo>
                    <a:pt x="5162" y="1422"/>
                  </a:lnTo>
                  <a:lnTo>
                    <a:pt x="3302"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680" name="Google Shape;13680;p68"/>
            <p:cNvSpPr/>
            <p:nvPr/>
          </p:nvSpPr>
          <p:spPr>
            <a:xfrm>
              <a:off x="7703736" y="3548387"/>
              <a:ext cx="78974" cy="22441"/>
            </a:xfrm>
            <a:custGeom>
              <a:avLst/>
              <a:gdLst/>
              <a:ahLst/>
              <a:cxnLst/>
              <a:rect l="l" t="t" r="r" b="b"/>
              <a:pathLst>
                <a:path w="3016" h="857" extrusionOk="0">
                  <a:moveTo>
                    <a:pt x="1" y="1"/>
                  </a:moveTo>
                  <a:lnTo>
                    <a:pt x="1" y="478"/>
                  </a:lnTo>
                  <a:cubicBezTo>
                    <a:pt x="473" y="730"/>
                    <a:pt x="990" y="857"/>
                    <a:pt x="1508" y="857"/>
                  </a:cubicBezTo>
                  <a:cubicBezTo>
                    <a:pt x="2026" y="857"/>
                    <a:pt x="2543" y="730"/>
                    <a:pt x="3015" y="478"/>
                  </a:cubicBezTo>
                  <a:lnTo>
                    <a:pt x="3015"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681" name="Google Shape;13681;p68"/>
            <p:cNvSpPr/>
            <p:nvPr/>
          </p:nvSpPr>
          <p:spPr>
            <a:xfrm>
              <a:off x="7649795" y="3402013"/>
              <a:ext cx="187118" cy="157634"/>
            </a:xfrm>
            <a:custGeom>
              <a:avLst/>
              <a:gdLst/>
              <a:ahLst/>
              <a:cxnLst/>
              <a:rect l="l" t="t" r="r" b="b"/>
              <a:pathLst>
                <a:path w="7146" h="6020" extrusionOk="0">
                  <a:moveTo>
                    <a:pt x="773" y="0"/>
                  </a:moveTo>
                  <a:lnTo>
                    <a:pt x="773" y="2357"/>
                  </a:lnTo>
                  <a:lnTo>
                    <a:pt x="668" y="2357"/>
                  </a:lnTo>
                  <a:cubicBezTo>
                    <a:pt x="0" y="2404"/>
                    <a:pt x="0" y="3387"/>
                    <a:pt x="668" y="3435"/>
                  </a:cubicBezTo>
                  <a:lnTo>
                    <a:pt x="782" y="3435"/>
                  </a:lnTo>
                  <a:cubicBezTo>
                    <a:pt x="897" y="4894"/>
                    <a:pt x="2108" y="6020"/>
                    <a:pt x="3568" y="6020"/>
                  </a:cubicBezTo>
                  <a:cubicBezTo>
                    <a:pt x="5028" y="6020"/>
                    <a:pt x="6239" y="4894"/>
                    <a:pt x="6354" y="3435"/>
                  </a:cubicBezTo>
                  <a:lnTo>
                    <a:pt x="6468" y="3435"/>
                  </a:lnTo>
                  <a:cubicBezTo>
                    <a:pt x="7145" y="3387"/>
                    <a:pt x="7145" y="2404"/>
                    <a:pt x="6468" y="2357"/>
                  </a:cubicBezTo>
                  <a:lnTo>
                    <a:pt x="6468" y="2366"/>
                  </a:lnTo>
                  <a:lnTo>
                    <a:pt x="6363" y="2366"/>
                  </a:lnTo>
                  <a:lnTo>
                    <a:pt x="6363"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682" name="Google Shape;13682;p68"/>
            <p:cNvSpPr/>
            <p:nvPr/>
          </p:nvSpPr>
          <p:spPr>
            <a:xfrm>
              <a:off x="7652283" y="3402013"/>
              <a:ext cx="164154" cy="157581"/>
            </a:xfrm>
            <a:custGeom>
              <a:avLst/>
              <a:gdLst/>
              <a:ahLst/>
              <a:cxnLst/>
              <a:rect l="l" t="t" r="r" b="b"/>
              <a:pathLst>
                <a:path w="6269" h="6018" extrusionOk="0">
                  <a:moveTo>
                    <a:pt x="678" y="0"/>
                  </a:moveTo>
                  <a:lnTo>
                    <a:pt x="678" y="2357"/>
                  </a:lnTo>
                  <a:lnTo>
                    <a:pt x="601" y="2357"/>
                  </a:lnTo>
                  <a:cubicBezTo>
                    <a:pt x="315" y="2357"/>
                    <a:pt x="77" y="2557"/>
                    <a:pt x="39" y="2834"/>
                  </a:cubicBezTo>
                  <a:cubicBezTo>
                    <a:pt x="0" y="3158"/>
                    <a:pt x="248" y="3435"/>
                    <a:pt x="573" y="3435"/>
                  </a:cubicBezTo>
                  <a:lnTo>
                    <a:pt x="687" y="3435"/>
                  </a:lnTo>
                  <a:cubicBezTo>
                    <a:pt x="791" y="4914"/>
                    <a:pt x="2033" y="6017"/>
                    <a:pt x="3466" y="6017"/>
                  </a:cubicBezTo>
                  <a:cubicBezTo>
                    <a:pt x="3613" y="6017"/>
                    <a:pt x="3762" y="6006"/>
                    <a:pt x="3912" y="5982"/>
                  </a:cubicBezTo>
                  <a:cubicBezTo>
                    <a:pt x="2548" y="5762"/>
                    <a:pt x="1546" y="4598"/>
                    <a:pt x="1546" y="3215"/>
                  </a:cubicBezTo>
                  <a:lnTo>
                    <a:pt x="1546" y="1670"/>
                  </a:lnTo>
                  <a:cubicBezTo>
                    <a:pt x="1546" y="1428"/>
                    <a:pt x="1742" y="1237"/>
                    <a:pt x="1976" y="1237"/>
                  </a:cubicBezTo>
                  <a:cubicBezTo>
                    <a:pt x="2010" y="1237"/>
                    <a:pt x="2045" y="1242"/>
                    <a:pt x="2080" y="1250"/>
                  </a:cubicBezTo>
                  <a:cubicBezTo>
                    <a:pt x="2433" y="1345"/>
                    <a:pt x="2796" y="1412"/>
                    <a:pt x="3168" y="1460"/>
                  </a:cubicBezTo>
                  <a:lnTo>
                    <a:pt x="3244" y="1460"/>
                  </a:lnTo>
                  <a:cubicBezTo>
                    <a:pt x="3597" y="1460"/>
                    <a:pt x="3864" y="1145"/>
                    <a:pt x="3816" y="802"/>
                  </a:cubicBezTo>
                  <a:lnTo>
                    <a:pt x="3816" y="802"/>
                  </a:lnTo>
                  <a:cubicBezTo>
                    <a:pt x="4732" y="1031"/>
                    <a:pt x="5572" y="1479"/>
                    <a:pt x="6268" y="2109"/>
                  </a:cubicBezTo>
                  <a:lnTo>
                    <a:pt x="6268"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683" name="Google Shape;13683;p68"/>
            <p:cNvSpPr/>
            <p:nvPr/>
          </p:nvSpPr>
          <p:spPr>
            <a:xfrm>
              <a:off x="7703736" y="3464386"/>
              <a:ext cx="11260" cy="17073"/>
            </a:xfrm>
            <a:custGeom>
              <a:avLst/>
              <a:gdLst/>
              <a:ahLst/>
              <a:cxnLst/>
              <a:rect l="l" t="t" r="r" b="b"/>
              <a:pathLst>
                <a:path w="430" h="652" extrusionOk="0">
                  <a:moveTo>
                    <a:pt x="215" y="1"/>
                  </a:moveTo>
                  <a:cubicBezTo>
                    <a:pt x="108" y="1"/>
                    <a:pt x="1" y="75"/>
                    <a:pt x="1" y="223"/>
                  </a:cubicBezTo>
                  <a:lnTo>
                    <a:pt x="1" y="433"/>
                  </a:lnTo>
                  <a:cubicBezTo>
                    <a:pt x="1" y="547"/>
                    <a:pt x="96" y="652"/>
                    <a:pt x="220" y="652"/>
                  </a:cubicBezTo>
                  <a:cubicBezTo>
                    <a:pt x="335" y="652"/>
                    <a:pt x="430" y="547"/>
                    <a:pt x="430" y="433"/>
                  </a:cubicBezTo>
                  <a:lnTo>
                    <a:pt x="430" y="223"/>
                  </a:lnTo>
                  <a:cubicBezTo>
                    <a:pt x="430" y="75"/>
                    <a:pt x="323"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84" name="Google Shape;13684;p68"/>
            <p:cNvSpPr/>
            <p:nvPr/>
          </p:nvSpPr>
          <p:spPr>
            <a:xfrm>
              <a:off x="7771425" y="3464386"/>
              <a:ext cx="11286" cy="17073"/>
            </a:xfrm>
            <a:custGeom>
              <a:avLst/>
              <a:gdLst/>
              <a:ahLst/>
              <a:cxnLst/>
              <a:rect l="l" t="t" r="r" b="b"/>
              <a:pathLst>
                <a:path w="431" h="652" extrusionOk="0">
                  <a:moveTo>
                    <a:pt x="216" y="1"/>
                  </a:moveTo>
                  <a:cubicBezTo>
                    <a:pt x="108" y="1"/>
                    <a:pt x="1" y="75"/>
                    <a:pt x="1" y="223"/>
                  </a:cubicBezTo>
                  <a:lnTo>
                    <a:pt x="1" y="433"/>
                  </a:lnTo>
                  <a:cubicBezTo>
                    <a:pt x="1" y="547"/>
                    <a:pt x="96" y="652"/>
                    <a:pt x="211" y="652"/>
                  </a:cubicBezTo>
                  <a:cubicBezTo>
                    <a:pt x="335" y="652"/>
                    <a:pt x="430" y="547"/>
                    <a:pt x="430" y="433"/>
                  </a:cubicBezTo>
                  <a:lnTo>
                    <a:pt x="430" y="223"/>
                  </a:lnTo>
                  <a:cubicBezTo>
                    <a:pt x="430" y="75"/>
                    <a:pt x="323" y="1"/>
                    <a:pt x="216"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85" name="Google Shape;13685;p68"/>
            <p:cNvSpPr/>
            <p:nvPr/>
          </p:nvSpPr>
          <p:spPr>
            <a:xfrm>
              <a:off x="7696247" y="3446973"/>
              <a:ext cx="26264" cy="11521"/>
            </a:xfrm>
            <a:custGeom>
              <a:avLst/>
              <a:gdLst/>
              <a:ahLst/>
              <a:cxnLst/>
              <a:rect l="l" t="t" r="r" b="b"/>
              <a:pathLst>
                <a:path w="1003" h="440" extrusionOk="0">
                  <a:moveTo>
                    <a:pt x="287" y="0"/>
                  </a:moveTo>
                  <a:cubicBezTo>
                    <a:pt x="0" y="0"/>
                    <a:pt x="0" y="439"/>
                    <a:pt x="287" y="439"/>
                  </a:cubicBezTo>
                  <a:lnTo>
                    <a:pt x="716" y="439"/>
                  </a:lnTo>
                  <a:cubicBezTo>
                    <a:pt x="1002" y="439"/>
                    <a:pt x="1002" y="0"/>
                    <a:pt x="71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686" name="Google Shape;13686;p68"/>
            <p:cNvSpPr/>
            <p:nvPr/>
          </p:nvSpPr>
          <p:spPr>
            <a:xfrm>
              <a:off x="7763936" y="3446973"/>
              <a:ext cx="26264" cy="11521"/>
            </a:xfrm>
            <a:custGeom>
              <a:avLst/>
              <a:gdLst/>
              <a:ahLst/>
              <a:cxnLst/>
              <a:rect l="l" t="t" r="r" b="b"/>
              <a:pathLst>
                <a:path w="1003" h="440" extrusionOk="0">
                  <a:moveTo>
                    <a:pt x="287" y="0"/>
                  </a:moveTo>
                  <a:cubicBezTo>
                    <a:pt x="1" y="0"/>
                    <a:pt x="1" y="439"/>
                    <a:pt x="287" y="439"/>
                  </a:cubicBezTo>
                  <a:lnTo>
                    <a:pt x="716" y="439"/>
                  </a:lnTo>
                  <a:cubicBezTo>
                    <a:pt x="1002" y="439"/>
                    <a:pt x="1002" y="0"/>
                    <a:pt x="71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687" name="Google Shape;13687;p68"/>
            <p:cNvSpPr/>
            <p:nvPr/>
          </p:nvSpPr>
          <p:spPr>
            <a:xfrm>
              <a:off x="7718243" y="3503218"/>
              <a:ext cx="49961" cy="16994"/>
            </a:xfrm>
            <a:custGeom>
              <a:avLst/>
              <a:gdLst/>
              <a:ahLst/>
              <a:cxnLst/>
              <a:rect l="l" t="t" r="r" b="b"/>
              <a:pathLst>
                <a:path w="1908" h="649" extrusionOk="0">
                  <a:moveTo>
                    <a:pt x="310" y="0"/>
                  </a:moveTo>
                  <a:cubicBezTo>
                    <a:pt x="144" y="0"/>
                    <a:pt x="1" y="217"/>
                    <a:pt x="162" y="371"/>
                  </a:cubicBezTo>
                  <a:cubicBezTo>
                    <a:pt x="372" y="553"/>
                    <a:pt x="642" y="648"/>
                    <a:pt x="915" y="648"/>
                  </a:cubicBezTo>
                  <a:cubicBezTo>
                    <a:pt x="928" y="648"/>
                    <a:pt x="941" y="648"/>
                    <a:pt x="954" y="648"/>
                  </a:cubicBezTo>
                  <a:cubicBezTo>
                    <a:pt x="967" y="648"/>
                    <a:pt x="980" y="648"/>
                    <a:pt x="993" y="648"/>
                  </a:cubicBezTo>
                  <a:cubicBezTo>
                    <a:pt x="1266" y="648"/>
                    <a:pt x="1536" y="553"/>
                    <a:pt x="1746" y="371"/>
                  </a:cubicBezTo>
                  <a:cubicBezTo>
                    <a:pt x="1907" y="217"/>
                    <a:pt x="1764" y="0"/>
                    <a:pt x="1597" y="0"/>
                  </a:cubicBezTo>
                  <a:cubicBezTo>
                    <a:pt x="1548" y="0"/>
                    <a:pt x="1496" y="20"/>
                    <a:pt x="1450" y="66"/>
                  </a:cubicBezTo>
                  <a:cubicBezTo>
                    <a:pt x="1302" y="166"/>
                    <a:pt x="1128" y="216"/>
                    <a:pt x="954" y="216"/>
                  </a:cubicBezTo>
                  <a:cubicBezTo>
                    <a:pt x="780" y="216"/>
                    <a:pt x="606" y="166"/>
                    <a:pt x="458" y="66"/>
                  </a:cubicBezTo>
                  <a:cubicBezTo>
                    <a:pt x="412" y="20"/>
                    <a:pt x="360" y="0"/>
                    <a:pt x="310"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688" name="Google Shape;13688;p68"/>
            <p:cNvSpPr/>
            <p:nvPr/>
          </p:nvSpPr>
          <p:spPr>
            <a:xfrm>
              <a:off x="7658777" y="3402013"/>
              <a:ext cx="22519" cy="64729"/>
            </a:xfrm>
            <a:custGeom>
              <a:avLst/>
              <a:gdLst/>
              <a:ahLst/>
              <a:cxnLst/>
              <a:rect l="l" t="t" r="r" b="b"/>
              <a:pathLst>
                <a:path w="860" h="2472" extrusionOk="0">
                  <a:moveTo>
                    <a:pt x="0" y="0"/>
                  </a:moveTo>
                  <a:lnTo>
                    <a:pt x="0" y="2471"/>
                  </a:lnTo>
                  <a:lnTo>
                    <a:pt x="477" y="2414"/>
                  </a:lnTo>
                  <a:cubicBezTo>
                    <a:pt x="697" y="2385"/>
                    <a:pt x="859" y="2204"/>
                    <a:pt x="859" y="1985"/>
                  </a:cubicBezTo>
                  <a:lnTo>
                    <a:pt x="859"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89" name="Google Shape;13689;p68"/>
            <p:cNvSpPr/>
            <p:nvPr/>
          </p:nvSpPr>
          <p:spPr>
            <a:xfrm>
              <a:off x="7805151" y="3402013"/>
              <a:ext cx="22519" cy="64729"/>
            </a:xfrm>
            <a:custGeom>
              <a:avLst/>
              <a:gdLst/>
              <a:ahLst/>
              <a:cxnLst/>
              <a:rect l="l" t="t" r="r" b="b"/>
              <a:pathLst>
                <a:path w="860" h="2472" extrusionOk="0">
                  <a:moveTo>
                    <a:pt x="1" y="0"/>
                  </a:moveTo>
                  <a:lnTo>
                    <a:pt x="1" y="1985"/>
                  </a:lnTo>
                  <a:cubicBezTo>
                    <a:pt x="1" y="2204"/>
                    <a:pt x="163" y="2385"/>
                    <a:pt x="382" y="2414"/>
                  </a:cubicBezTo>
                  <a:lnTo>
                    <a:pt x="859" y="2471"/>
                  </a:lnTo>
                  <a:lnTo>
                    <a:pt x="859"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690" name="Google Shape;13690;p68"/>
            <p:cNvSpPr/>
            <p:nvPr/>
          </p:nvSpPr>
          <p:spPr>
            <a:xfrm>
              <a:off x="7652021" y="3351345"/>
              <a:ext cx="183635" cy="101388"/>
            </a:xfrm>
            <a:custGeom>
              <a:avLst/>
              <a:gdLst/>
              <a:ahLst/>
              <a:cxnLst/>
              <a:rect l="l" t="t" r="r" b="b"/>
              <a:pathLst>
                <a:path w="7013" h="3872" extrusionOk="0">
                  <a:moveTo>
                    <a:pt x="3481" y="1"/>
                  </a:moveTo>
                  <a:cubicBezTo>
                    <a:pt x="2139" y="1"/>
                    <a:pt x="797" y="650"/>
                    <a:pt x="1" y="1954"/>
                  </a:cubicBezTo>
                  <a:lnTo>
                    <a:pt x="1" y="2021"/>
                  </a:lnTo>
                  <a:cubicBezTo>
                    <a:pt x="1022" y="2489"/>
                    <a:pt x="2109" y="2813"/>
                    <a:pt x="3225" y="2985"/>
                  </a:cubicBezTo>
                  <a:cubicBezTo>
                    <a:pt x="3230" y="2985"/>
                    <a:pt x="3234" y="2985"/>
                    <a:pt x="3239" y="2985"/>
                  </a:cubicBezTo>
                  <a:cubicBezTo>
                    <a:pt x="3346" y="2985"/>
                    <a:pt x="3424" y="2876"/>
                    <a:pt x="3388" y="2775"/>
                  </a:cubicBezTo>
                  <a:lnTo>
                    <a:pt x="3244" y="2431"/>
                  </a:lnTo>
                  <a:cubicBezTo>
                    <a:pt x="3200" y="2325"/>
                    <a:pt x="3279" y="2219"/>
                    <a:pt x="3389" y="2219"/>
                  </a:cubicBezTo>
                  <a:cubicBezTo>
                    <a:pt x="3398" y="2219"/>
                    <a:pt x="3407" y="2220"/>
                    <a:pt x="3416" y="2221"/>
                  </a:cubicBezTo>
                  <a:cubicBezTo>
                    <a:pt x="4017" y="2326"/>
                    <a:pt x="5525" y="2698"/>
                    <a:pt x="6698" y="3872"/>
                  </a:cubicBezTo>
                  <a:lnTo>
                    <a:pt x="7013" y="2040"/>
                  </a:lnTo>
                  <a:cubicBezTo>
                    <a:pt x="6230" y="683"/>
                    <a:pt x="4856" y="1"/>
                    <a:pt x="3481"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691" name="Google Shape;13691;p68"/>
            <p:cNvSpPr/>
            <p:nvPr/>
          </p:nvSpPr>
          <p:spPr>
            <a:xfrm>
              <a:off x="7652021" y="3351293"/>
              <a:ext cx="183635" cy="84970"/>
            </a:xfrm>
            <a:custGeom>
              <a:avLst/>
              <a:gdLst/>
              <a:ahLst/>
              <a:cxnLst/>
              <a:rect l="l" t="t" r="r" b="b"/>
              <a:pathLst>
                <a:path w="7013" h="3245" extrusionOk="0">
                  <a:moveTo>
                    <a:pt x="3483" y="1"/>
                  </a:moveTo>
                  <a:cubicBezTo>
                    <a:pt x="2062" y="1"/>
                    <a:pt x="745" y="745"/>
                    <a:pt x="1" y="1956"/>
                  </a:cubicBezTo>
                  <a:lnTo>
                    <a:pt x="1" y="2023"/>
                  </a:lnTo>
                  <a:cubicBezTo>
                    <a:pt x="163" y="2099"/>
                    <a:pt x="363" y="2176"/>
                    <a:pt x="573" y="2262"/>
                  </a:cubicBezTo>
                  <a:cubicBezTo>
                    <a:pt x="1260" y="1162"/>
                    <a:pt x="2369" y="646"/>
                    <a:pt x="3469" y="646"/>
                  </a:cubicBezTo>
                  <a:cubicBezTo>
                    <a:pt x="4938" y="646"/>
                    <a:pt x="6393" y="1565"/>
                    <a:pt x="6812" y="3244"/>
                  </a:cubicBezTo>
                  <a:lnTo>
                    <a:pt x="7013" y="2042"/>
                  </a:lnTo>
                  <a:cubicBezTo>
                    <a:pt x="6288" y="783"/>
                    <a:pt x="4943" y="1"/>
                    <a:pt x="3483"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692" name="Google Shape;13692;p68"/>
            <p:cNvSpPr/>
            <p:nvPr/>
          </p:nvSpPr>
          <p:spPr>
            <a:xfrm>
              <a:off x="7630549" y="3345794"/>
              <a:ext cx="225086" cy="354493"/>
            </a:xfrm>
            <a:custGeom>
              <a:avLst/>
              <a:gdLst/>
              <a:ahLst/>
              <a:cxnLst/>
              <a:rect l="l" t="t" r="r" b="b"/>
              <a:pathLst>
                <a:path w="8596" h="13538" extrusionOk="0">
                  <a:moveTo>
                    <a:pt x="4303" y="430"/>
                  </a:moveTo>
                  <a:cubicBezTo>
                    <a:pt x="6440" y="430"/>
                    <a:pt x="8176" y="2157"/>
                    <a:pt x="8176" y="4294"/>
                  </a:cubicBezTo>
                  <a:lnTo>
                    <a:pt x="8176" y="4904"/>
                  </a:lnTo>
                  <a:cubicBezTo>
                    <a:pt x="8176" y="6364"/>
                    <a:pt x="7527" y="7747"/>
                    <a:pt x="6411" y="8682"/>
                  </a:cubicBezTo>
                  <a:lnTo>
                    <a:pt x="4303" y="10466"/>
                  </a:lnTo>
                  <a:lnTo>
                    <a:pt x="2195" y="8682"/>
                  </a:lnTo>
                  <a:cubicBezTo>
                    <a:pt x="1078" y="7747"/>
                    <a:pt x="430" y="6364"/>
                    <a:pt x="430" y="4904"/>
                  </a:cubicBezTo>
                  <a:lnTo>
                    <a:pt x="430" y="4294"/>
                  </a:lnTo>
                  <a:cubicBezTo>
                    <a:pt x="430" y="2157"/>
                    <a:pt x="2166" y="430"/>
                    <a:pt x="4303" y="430"/>
                  </a:cubicBezTo>
                  <a:close/>
                  <a:moveTo>
                    <a:pt x="4303" y="1"/>
                  </a:moveTo>
                  <a:cubicBezTo>
                    <a:pt x="1928" y="1"/>
                    <a:pt x="10" y="1918"/>
                    <a:pt x="0" y="4294"/>
                  </a:cubicBezTo>
                  <a:lnTo>
                    <a:pt x="0" y="4904"/>
                  </a:lnTo>
                  <a:cubicBezTo>
                    <a:pt x="0" y="6488"/>
                    <a:pt x="697" y="7995"/>
                    <a:pt x="1908" y="9016"/>
                  </a:cubicBezTo>
                  <a:lnTo>
                    <a:pt x="4093" y="10848"/>
                  </a:lnTo>
                  <a:lnTo>
                    <a:pt x="4093" y="13538"/>
                  </a:lnTo>
                  <a:lnTo>
                    <a:pt x="4522" y="13538"/>
                  </a:lnTo>
                  <a:lnTo>
                    <a:pt x="4522" y="10848"/>
                  </a:lnTo>
                  <a:lnTo>
                    <a:pt x="6688" y="9016"/>
                  </a:lnTo>
                  <a:cubicBezTo>
                    <a:pt x="7900" y="7995"/>
                    <a:pt x="8596" y="6488"/>
                    <a:pt x="8596" y="4904"/>
                  </a:cubicBezTo>
                  <a:lnTo>
                    <a:pt x="8596" y="4294"/>
                  </a:lnTo>
                  <a:cubicBezTo>
                    <a:pt x="8596" y="1928"/>
                    <a:pt x="6678" y="1"/>
                    <a:pt x="4303"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693" name="Google Shape;13693;p68"/>
            <p:cNvSpPr/>
            <p:nvPr/>
          </p:nvSpPr>
          <p:spPr>
            <a:xfrm>
              <a:off x="7731964" y="3627335"/>
              <a:ext cx="22519" cy="33752"/>
            </a:xfrm>
            <a:custGeom>
              <a:avLst/>
              <a:gdLst/>
              <a:ahLst/>
              <a:cxnLst/>
              <a:rect l="l" t="t" r="r" b="b"/>
              <a:pathLst>
                <a:path w="860" h="1289" extrusionOk="0">
                  <a:moveTo>
                    <a:pt x="430" y="0"/>
                  </a:moveTo>
                  <a:cubicBezTo>
                    <a:pt x="191" y="0"/>
                    <a:pt x="1" y="191"/>
                    <a:pt x="1" y="430"/>
                  </a:cubicBezTo>
                  <a:lnTo>
                    <a:pt x="1" y="859"/>
                  </a:lnTo>
                  <a:cubicBezTo>
                    <a:pt x="1" y="1097"/>
                    <a:pt x="191" y="1288"/>
                    <a:pt x="430" y="1288"/>
                  </a:cubicBezTo>
                  <a:cubicBezTo>
                    <a:pt x="668" y="1288"/>
                    <a:pt x="859" y="1097"/>
                    <a:pt x="859" y="859"/>
                  </a:cubicBezTo>
                  <a:lnTo>
                    <a:pt x="859" y="430"/>
                  </a:lnTo>
                  <a:cubicBezTo>
                    <a:pt x="859" y="191"/>
                    <a:pt x="668" y="0"/>
                    <a:pt x="43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694" name="Google Shape;13694;p68"/>
            <p:cNvSpPr/>
            <p:nvPr/>
          </p:nvSpPr>
          <p:spPr>
            <a:xfrm>
              <a:off x="7611565" y="3617333"/>
              <a:ext cx="52972" cy="83216"/>
            </a:xfrm>
            <a:custGeom>
              <a:avLst/>
              <a:gdLst/>
              <a:ahLst/>
              <a:cxnLst/>
              <a:rect l="l" t="t" r="r" b="b"/>
              <a:pathLst>
                <a:path w="2023" h="3178" extrusionOk="0">
                  <a:moveTo>
                    <a:pt x="248" y="1"/>
                  </a:moveTo>
                  <a:cubicBezTo>
                    <a:pt x="144" y="106"/>
                    <a:pt x="58" y="230"/>
                    <a:pt x="0" y="363"/>
                  </a:cubicBezTo>
                  <a:lnTo>
                    <a:pt x="1374" y="1575"/>
                  </a:lnTo>
                  <a:cubicBezTo>
                    <a:pt x="1508" y="1699"/>
                    <a:pt x="1584" y="1870"/>
                    <a:pt x="1594" y="2052"/>
                  </a:cubicBezTo>
                  <a:lnTo>
                    <a:pt x="1594" y="3177"/>
                  </a:lnTo>
                  <a:lnTo>
                    <a:pt x="2023" y="3177"/>
                  </a:lnTo>
                  <a:lnTo>
                    <a:pt x="2023" y="2052"/>
                  </a:lnTo>
                  <a:cubicBezTo>
                    <a:pt x="2023" y="1746"/>
                    <a:pt x="1889" y="1451"/>
                    <a:pt x="1660" y="1250"/>
                  </a:cubicBezTo>
                  <a:lnTo>
                    <a:pt x="248" y="1"/>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695" name="Google Shape;13695;p68"/>
            <p:cNvSpPr/>
            <p:nvPr/>
          </p:nvSpPr>
          <p:spPr>
            <a:xfrm>
              <a:off x="7821909" y="3617333"/>
              <a:ext cx="52972" cy="82954"/>
            </a:xfrm>
            <a:custGeom>
              <a:avLst/>
              <a:gdLst/>
              <a:ahLst/>
              <a:cxnLst/>
              <a:rect l="l" t="t" r="r" b="b"/>
              <a:pathLst>
                <a:path w="2023" h="3168" extrusionOk="0">
                  <a:moveTo>
                    <a:pt x="1774" y="1"/>
                  </a:moveTo>
                  <a:lnTo>
                    <a:pt x="363" y="1250"/>
                  </a:lnTo>
                  <a:cubicBezTo>
                    <a:pt x="134" y="1451"/>
                    <a:pt x="0" y="1746"/>
                    <a:pt x="0" y="2052"/>
                  </a:cubicBezTo>
                  <a:lnTo>
                    <a:pt x="0" y="3168"/>
                  </a:lnTo>
                  <a:lnTo>
                    <a:pt x="429" y="3168"/>
                  </a:lnTo>
                  <a:lnTo>
                    <a:pt x="429" y="2052"/>
                  </a:lnTo>
                  <a:cubicBezTo>
                    <a:pt x="439" y="1870"/>
                    <a:pt x="515" y="1699"/>
                    <a:pt x="649" y="1575"/>
                  </a:cubicBezTo>
                  <a:lnTo>
                    <a:pt x="2023" y="354"/>
                  </a:lnTo>
                  <a:cubicBezTo>
                    <a:pt x="1956" y="220"/>
                    <a:pt x="1879" y="106"/>
                    <a:pt x="1774" y="1"/>
                  </a:cubicBezTo>
                  <a:close/>
                </a:path>
              </a:pathLst>
            </a:custGeom>
            <a:solidFill>
              <a:srgbClr val="ACB9C4"/>
            </a:solidFill>
            <a:ln>
              <a:noFill/>
            </a:ln>
          </p:spPr>
          <p:txBody>
            <a:bodyPr spcFirstLastPara="1" wrap="square" lIns="91425" tIns="91425" rIns="91425" bIns="91425" anchor="ctr" anchorCtr="0">
              <a:noAutofit/>
            </a:bodyPr>
            <a:lstStyle/>
            <a:p>
              <a:endParaRPr/>
            </a:p>
          </p:txBody>
        </p:sp>
      </p:grpSp>
      <p:grpSp>
        <p:nvGrpSpPr>
          <p:cNvPr id="13696" name="Google Shape;13696;p68"/>
          <p:cNvGrpSpPr/>
          <p:nvPr/>
        </p:nvGrpSpPr>
        <p:grpSpPr>
          <a:xfrm>
            <a:off x="6712766" y="4115682"/>
            <a:ext cx="263316" cy="354728"/>
            <a:chOff x="6712765" y="4268082"/>
            <a:chExt cx="263316" cy="354728"/>
          </a:xfrm>
        </p:grpSpPr>
        <p:sp>
          <p:nvSpPr>
            <p:cNvPr id="13697" name="Google Shape;13697;p68"/>
            <p:cNvSpPr/>
            <p:nvPr/>
          </p:nvSpPr>
          <p:spPr>
            <a:xfrm>
              <a:off x="6907372" y="4411209"/>
              <a:ext cx="36004" cy="131658"/>
            </a:xfrm>
            <a:custGeom>
              <a:avLst/>
              <a:gdLst/>
              <a:ahLst/>
              <a:cxnLst/>
              <a:rect l="l" t="t" r="r" b="b"/>
              <a:pathLst>
                <a:path w="1375" h="5028" extrusionOk="0">
                  <a:moveTo>
                    <a:pt x="0" y="0"/>
                  </a:moveTo>
                  <a:lnTo>
                    <a:pt x="0" y="1632"/>
                  </a:lnTo>
                  <a:cubicBezTo>
                    <a:pt x="0" y="1842"/>
                    <a:pt x="67" y="2042"/>
                    <a:pt x="201" y="2204"/>
                  </a:cubicBezTo>
                  <a:cubicBezTo>
                    <a:pt x="277" y="2300"/>
                    <a:pt x="277" y="2433"/>
                    <a:pt x="201" y="2529"/>
                  </a:cubicBezTo>
                  <a:cubicBezTo>
                    <a:pt x="67" y="2691"/>
                    <a:pt x="0" y="2891"/>
                    <a:pt x="0" y="3101"/>
                  </a:cubicBezTo>
                  <a:cubicBezTo>
                    <a:pt x="0" y="3311"/>
                    <a:pt x="77" y="3511"/>
                    <a:pt x="210" y="3683"/>
                  </a:cubicBezTo>
                  <a:cubicBezTo>
                    <a:pt x="286" y="3788"/>
                    <a:pt x="286" y="3931"/>
                    <a:pt x="210" y="4036"/>
                  </a:cubicBezTo>
                  <a:cubicBezTo>
                    <a:pt x="77" y="4274"/>
                    <a:pt x="0" y="4541"/>
                    <a:pt x="0" y="4809"/>
                  </a:cubicBezTo>
                  <a:lnTo>
                    <a:pt x="868" y="5028"/>
                  </a:lnTo>
                  <a:cubicBezTo>
                    <a:pt x="868" y="5028"/>
                    <a:pt x="1307" y="4589"/>
                    <a:pt x="1307" y="4074"/>
                  </a:cubicBezTo>
                  <a:cubicBezTo>
                    <a:pt x="1307" y="3845"/>
                    <a:pt x="1231" y="3626"/>
                    <a:pt x="1097" y="3444"/>
                  </a:cubicBezTo>
                  <a:cubicBezTo>
                    <a:pt x="1012" y="3339"/>
                    <a:pt x="1012" y="3177"/>
                    <a:pt x="1097" y="3072"/>
                  </a:cubicBezTo>
                  <a:cubicBezTo>
                    <a:pt x="1374" y="2710"/>
                    <a:pt x="1374" y="2204"/>
                    <a:pt x="1107" y="1842"/>
                  </a:cubicBezTo>
                  <a:cubicBezTo>
                    <a:pt x="1040" y="1737"/>
                    <a:pt x="1040" y="1603"/>
                    <a:pt x="1107" y="1498"/>
                  </a:cubicBezTo>
                  <a:cubicBezTo>
                    <a:pt x="1240" y="1327"/>
                    <a:pt x="1307" y="1107"/>
                    <a:pt x="1307" y="888"/>
                  </a:cubicBezTo>
                  <a:cubicBezTo>
                    <a:pt x="1317" y="516"/>
                    <a:pt x="1107" y="163"/>
                    <a:pt x="763"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698" name="Google Shape;13698;p68"/>
            <p:cNvSpPr/>
            <p:nvPr/>
          </p:nvSpPr>
          <p:spPr>
            <a:xfrm>
              <a:off x="6745496" y="4411209"/>
              <a:ext cx="36240" cy="131658"/>
            </a:xfrm>
            <a:custGeom>
              <a:avLst/>
              <a:gdLst/>
              <a:ahLst/>
              <a:cxnLst/>
              <a:rect l="l" t="t" r="r" b="b"/>
              <a:pathLst>
                <a:path w="1384" h="5028" extrusionOk="0">
                  <a:moveTo>
                    <a:pt x="621" y="0"/>
                  </a:moveTo>
                  <a:cubicBezTo>
                    <a:pt x="277" y="163"/>
                    <a:pt x="58" y="516"/>
                    <a:pt x="67" y="888"/>
                  </a:cubicBezTo>
                  <a:cubicBezTo>
                    <a:pt x="67" y="1107"/>
                    <a:pt x="144" y="1327"/>
                    <a:pt x="268" y="1498"/>
                  </a:cubicBezTo>
                  <a:cubicBezTo>
                    <a:pt x="344" y="1603"/>
                    <a:pt x="344" y="1737"/>
                    <a:pt x="268" y="1842"/>
                  </a:cubicBezTo>
                  <a:cubicBezTo>
                    <a:pt x="0" y="2204"/>
                    <a:pt x="10" y="2710"/>
                    <a:pt x="287" y="3072"/>
                  </a:cubicBezTo>
                  <a:cubicBezTo>
                    <a:pt x="372" y="3177"/>
                    <a:pt x="372" y="3339"/>
                    <a:pt x="287" y="3444"/>
                  </a:cubicBezTo>
                  <a:cubicBezTo>
                    <a:pt x="144" y="3626"/>
                    <a:pt x="67" y="3845"/>
                    <a:pt x="77" y="4074"/>
                  </a:cubicBezTo>
                  <a:cubicBezTo>
                    <a:pt x="77" y="4589"/>
                    <a:pt x="506" y="5028"/>
                    <a:pt x="506" y="5028"/>
                  </a:cubicBezTo>
                  <a:lnTo>
                    <a:pt x="1384" y="4809"/>
                  </a:lnTo>
                  <a:cubicBezTo>
                    <a:pt x="1374" y="4541"/>
                    <a:pt x="1307" y="4274"/>
                    <a:pt x="1174" y="4036"/>
                  </a:cubicBezTo>
                  <a:cubicBezTo>
                    <a:pt x="1088" y="3931"/>
                    <a:pt x="1088" y="3788"/>
                    <a:pt x="1174" y="3683"/>
                  </a:cubicBezTo>
                  <a:cubicBezTo>
                    <a:pt x="1307" y="3511"/>
                    <a:pt x="1384" y="3311"/>
                    <a:pt x="1374" y="3101"/>
                  </a:cubicBezTo>
                  <a:cubicBezTo>
                    <a:pt x="1374" y="2891"/>
                    <a:pt x="1307" y="2691"/>
                    <a:pt x="1183" y="2529"/>
                  </a:cubicBezTo>
                  <a:cubicBezTo>
                    <a:pt x="1107" y="2433"/>
                    <a:pt x="1107" y="2300"/>
                    <a:pt x="1183" y="2204"/>
                  </a:cubicBezTo>
                  <a:cubicBezTo>
                    <a:pt x="1307" y="2042"/>
                    <a:pt x="1374" y="1842"/>
                    <a:pt x="1374" y="1632"/>
                  </a:cubicBezTo>
                  <a:lnTo>
                    <a:pt x="1374"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699" name="Google Shape;13699;p68"/>
            <p:cNvSpPr/>
            <p:nvPr/>
          </p:nvSpPr>
          <p:spPr>
            <a:xfrm>
              <a:off x="6752985" y="4268082"/>
              <a:ext cx="183138" cy="134669"/>
            </a:xfrm>
            <a:custGeom>
              <a:avLst/>
              <a:gdLst/>
              <a:ahLst/>
              <a:cxnLst/>
              <a:rect l="l" t="t" r="r" b="b"/>
              <a:pathLst>
                <a:path w="6994" h="5143" extrusionOk="0">
                  <a:moveTo>
                    <a:pt x="3492" y="0"/>
                  </a:moveTo>
                  <a:cubicBezTo>
                    <a:pt x="1565" y="0"/>
                    <a:pt x="1" y="1565"/>
                    <a:pt x="1" y="3501"/>
                  </a:cubicBezTo>
                  <a:lnTo>
                    <a:pt x="1" y="5142"/>
                  </a:lnTo>
                  <a:lnTo>
                    <a:pt x="6993" y="5142"/>
                  </a:lnTo>
                  <a:lnTo>
                    <a:pt x="6993" y="3501"/>
                  </a:lnTo>
                  <a:cubicBezTo>
                    <a:pt x="6993" y="1565"/>
                    <a:pt x="5429" y="0"/>
                    <a:pt x="3492"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700" name="Google Shape;13700;p68"/>
            <p:cNvSpPr/>
            <p:nvPr/>
          </p:nvSpPr>
          <p:spPr>
            <a:xfrm>
              <a:off x="6712765" y="4456928"/>
              <a:ext cx="263316" cy="165882"/>
            </a:xfrm>
            <a:custGeom>
              <a:avLst/>
              <a:gdLst/>
              <a:ahLst/>
              <a:cxnLst/>
              <a:rect l="l" t="t" r="r" b="b"/>
              <a:pathLst>
                <a:path w="10056" h="6335" extrusionOk="0">
                  <a:moveTo>
                    <a:pt x="3721" y="0"/>
                  </a:moveTo>
                  <a:lnTo>
                    <a:pt x="3721" y="1784"/>
                  </a:lnTo>
                  <a:cubicBezTo>
                    <a:pt x="3721" y="2156"/>
                    <a:pt x="3483" y="2481"/>
                    <a:pt x="3130" y="2605"/>
                  </a:cubicBezTo>
                  <a:lnTo>
                    <a:pt x="878" y="3406"/>
                  </a:lnTo>
                  <a:cubicBezTo>
                    <a:pt x="354" y="3587"/>
                    <a:pt x="1" y="4083"/>
                    <a:pt x="1" y="4637"/>
                  </a:cubicBezTo>
                  <a:lnTo>
                    <a:pt x="1" y="5676"/>
                  </a:lnTo>
                  <a:cubicBezTo>
                    <a:pt x="1" y="6039"/>
                    <a:pt x="296" y="6335"/>
                    <a:pt x="659" y="6335"/>
                  </a:cubicBezTo>
                  <a:lnTo>
                    <a:pt x="9398" y="6335"/>
                  </a:lnTo>
                  <a:cubicBezTo>
                    <a:pt x="9760" y="6335"/>
                    <a:pt x="10056" y="6039"/>
                    <a:pt x="10056" y="5676"/>
                  </a:cubicBezTo>
                  <a:lnTo>
                    <a:pt x="10056" y="4637"/>
                  </a:lnTo>
                  <a:cubicBezTo>
                    <a:pt x="10056" y="4083"/>
                    <a:pt x="9703" y="3587"/>
                    <a:pt x="9178" y="3406"/>
                  </a:cubicBezTo>
                  <a:lnTo>
                    <a:pt x="6927" y="2605"/>
                  </a:lnTo>
                  <a:cubicBezTo>
                    <a:pt x="6574" y="2481"/>
                    <a:pt x="6345" y="2156"/>
                    <a:pt x="6345" y="1784"/>
                  </a:cubicBezTo>
                  <a:lnTo>
                    <a:pt x="6345"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01" name="Google Shape;13701;p68"/>
            <p:cNvSpPr/>
            <p:nvPr/>
          </p:nvSpPr>
          <p:spPr>
            <a:xfrm>
              <a:off x="6713027" y="4529854"/>
              <a:ext cx="263055" cy="92957"/>
            </a:xfrm>
            <a:custGeom>
              <a:avLst/>
              <a:gdLst/>
              <a:ahLst/>
              <a:cxnLst/>
              <a:rect l="l" t="t" r="r" b="b"/>
              <a:pathLst>
                <a:path w="10046" h="3550" extrusionOk="0">
                  <a:moveTo>
                    <a:pt x="2624" y="1"/>
                  </a:moveTo>
                  <a:lnTo>
                    <a:pt x="868" y="621"/>
                  </a:lnTo>
                  <a:cubicBezTo>
                    <a:pt x="344" y="802"/>
                    <a:pt x="0" y="1298"/>
                    <a:pt x="0" y="1852"/>
                  </a:cubicBezTo>
                  <a:lnTo>
                    <a:pt x="0" y="2891"/>
                  </a:lnTo>
                  <a:cubicBezTo>
                    <a:pt x="0" y="3254"/>
                    <a:pt x="286" y="3550"/>
                    <a:pt x="649" y="3550"/>
                  </a:cubicBezTo>
                  <a:lnTo>
                    <a:pt x="9388" y="3550"/>
                  </a:lnTo>
                  <a:cubicBezTo>
                    <a:pt x="9750" y="3550"/>
                    <a:pt x="10046" y="3254"/>
                    <a:pt x="10046" y="2891"/>
                  </a:cubicBezTo>
                  <a:lnTo>
                    <a:pt x="10046" y="1852"/>
                  </a:lnTo>
                  <a:cubicBezTo>
                    <a:pt x="10046" y="1298"/>
                    <a:pt x="9693" y="802"/>
                    <a:pt x="9168" y="621"/>
                  </a:cubicBezTo>
                  <a:lnTo>
                    <a:pt x="7413" y="1"/>
                  </a:lnTo>
                  <a:cubicBezTo>
                    <a:pt x="7327" y="1260"/>
                    <a:pt x="6278" y="2233"/>
                    <a:pt x="5018" y="2233"/>
                  </a:cubicBezTo>
                  <a:cubicBezTo>
                    <a:pt x="3759" y="2233"/>
                    <a:pt x="2719" y="1260"/>
                    <a:pt x="2624"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02" name="Google Shape;13702;p68"/>
            <p:cNvSpPr/>
            <p:nvPr/>
          </p:nvSpPr>
          <p:spPr>
            <a:xfrm>
              <a:off x="6810199" y="4468424"/>
              <a:ext cx="68709" cy="28620"/>
            </a:xfrm>
            <a:custGeom>
              <a:avLst/>
              <a:gdLst/>
              <a:ahLst/>
              <a:cxnLst/>
              <a:rect l="l" t="t" r="r" b="b"/>
              <a:pathLst>
                <a:path w="2624" h="1093" extrusionOk="0">
                  <a:moveTo>
                    <a:pt x="0" y="0"/>
                  </a:moveTo>
                  <a:lnTo>
                    <a:pt x="0" y="821"/>
                  </a:lnTo>
                  <a:cubicBezTo>
                    <a:pt x="420" y="1002"/>
                    <a:pt x="866" y="1092"/>
                    <a:pt x="1312" y="1092"/>
                  </a:cubicBezTo>
                  <a:cubicBezTo>
                    <a:pt x="1758" y="1092"/>
                    <a:pt x="2204" y="1002"/>
                    <a:pt x="2624" y="821"/>
                  </a:cubicBezTo>
                  <a:lnTo>
                    <a:pt x="2624"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703" name="Google Shape;13703;p68"/>
            <p:cNvSpPr/>
            <p:nvPr/>
          </p:nvSpPr>
          <p:spPr>
            <a:xfrm>
              <a:off x="6752226" y="4336399"/>
              <a:ext cx="184630" cy="149019"/>
            </a:xfrm>
            <a:custGeom>
              <a:avLst/>
              <a:gdLst/>
              <a:ahLst/>
              <a:cxnLst/>
              <a:rect l="l" t="t" r="r" b="b"/>
              <a:pathLst>
                <a:path w="7051" h="5691" extrusionOk="0">
                  <a:moveTo>
                    <a:pt x="3521" y="0"/>
                  </a:moveTo>
                  <a:cubicBezTo>
                    <a:pt x="3452" y="0"/>
                    <a:pt x="3383" y="34"/>
                    <a:pt x="3340" y="100"/>
                  </a:cubicBezTo>
                  <a:cubicBezTo>
                    <a:pt x="2529" y="1360"/>
                    <a:pt x="1451" y="1789"/>
                    <a:pt x="955" y="1923"/>
                  </a:cubicBezTo>
                  <a:cubicBezTo>
                    <a:pt x="869" y="1951"/>
                    <a:pt x="573" y="1980"/>
                    <a:pt x="573" y="1980"/>
                  </a:cubicBezTo>
                  <a:cubicBezTo>
                    <a:pt x="249" y="1980"/>
                    <a:pt x="1" y="2266"/>
                    <a:pt x="30" y="2581"/>
                  </a:cubicBezTo>
                  <a:cubicBezTo>
                    <a:pt x="68" y="2867"/>
                    <a:pt x="316" y="3077"/>
                    <a:pt x="602" y="3077"/>
                  </a:cubicBezTo>
                  <a:lnTo>
                    <a:pt x="697" y="3077"/>
                  </a:lnTo>
                  <a:cubicBezTo>
                    <a:pt x="812" y="4556"/>
                    <a:pt x="2043" y="5691"/>
                    <a:pt x="3521" y="5691"/>
                  </a:cubicBezTo>
                  <a:cubicBezTo>
                    <a:pt x="5009" y="5691"/>
                    <a:pt x="6240" y="4556"/>
                    <a:pt x="6355" y="3077"/>
                  </a:cubicBezTo>
                  <a:lnTo>
                    <a:pt x="6440" y="3077"/>
                  </a:lnTo>
                  <a:cubicBezTo>
                    <a:pt x="6727" y="3077"/>
                    <a:pt x="6975" y="2867"/>
                    <a:pt x="7013" y="2581"/>
                  </a:cubicBezTo>
                  <a:cubicBezTo>
                    <a:pt x="7051" y="2266"/>
                    <a:pt x="6793" y="1980"/>
                    <a:pt x="6469" y="1980"/>
                  </a:cubicBezTo>
                  <a:cubicBezTo>
                    <a:pt x="6469" y="1980"/>
                    <a:pt x="6183" y="1951"/>
                    <a:pt x="6087" y="1923"/>
                  </a:cubicBezTo>
                  <a:cubicBezTo>
                    <a:pt x="5591" y="1789"/>
                    <a:pt x="4523" y="1360"/>
                    <a:pt x="3702" y="100"/>
                  </a:cubicBezTo>
                  <a:cubicBezTo>
                    <a:pt x="3660" y="34"/>
                    <a:pt x="3590" y="0"/>
                    <a:pt x="3521"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704" name="Google Shape;13704;p68"/>
            <p:cNvSpPr/>
            <p:nvPr/>
          </p:nvSpPr>
          <p:spPr>
            <a:xfrm>
              <a:off x="6752226" y="4336451"/>
              <a:ext cx="169417" cy="149202"/>
            </a:xfrm>
            <a:custGeom>
              <a:avLst/>
              <a:gdLst/>
              <a:ahLst/>
              <a:cxnLst/>
              <a:rect l="l" t="t" r="r" b="b"/>
              <a:pathLst>
                <a:path w="6470" h="5698" extrusionOk="0">
                  <a:moveTo>
                    <a:pt x="3521" y="1"/>
                  </a:moveTo>
                  <a:cubicBezTo>
                    <a:pt x="3452" y="1"/>
                    <a:pt x="3383" y="36"/>
                    <a:pt x="3340" y="108"/>
                  </a:cubicBezTo>
                  <a:cubicBezTo>
                    <a:pt x="2901" y="785"/>
                    <a:pt x="2281" y="1339"/>
                    <a:pt x="1556" y="1692"/>
                  </a:cubicBezTo>
                  <a:cubicBezTo>
                    <a:pt x="1365" y="1787"/>
                    <a:pt x="1165" y="1863"/>
                    <a:pt x="955" y="1921"/>
                  </a:cubicBezTo>
                  <a:cubicBezTo>
                    <a:pt x="869" y="1949"/>
                    <a:pt x="573" y="1978"/>
                    <a:pt x="573" y="1978"/>
                  </a:cubicBezTo>
                  <a:cubicBezTo>
                    <a:pt x="249" y="1978"/>
                    <a:pt x="1" y="2264"/>
                    <a:pt x="30" y="2579"/>
                  </a:cubicBezTo>
                  <a:cubicBezTo>
                    <a:pt x="68" y="2865"/>
                    <a:pt x="316" y="3075"/>
                    <a:pt x="612" y="3075"/>
                  </a:cubicBezTo>
                  <a:lnTo>
                    <a:pt x="697" y="3075"/>
                  </a:lnTo>
                  <a:cubicBezTo>
                    <a:pt x="801" y="4570"/>
                    <a:pt x="2056" y="5697"/>
                    <a:pt x="3504" y="5697"/>
                  </a:cubicBezTo>
                  <a:cubicBezTo>
                    <a:pt x="3654" y="5697"/>
                    <a:pt x="3807" y="5685"/>
                    <a:pt x="3960" y="5660"/>
                  </a:cubicBezTo>
                  <a:cubicBezTo>
                    <a:pt x="2710" y="5460"/>
                    <a:pt x="1737" y="4458"/>
                    <a:pt x="1575" y="3199"/>
                  </a:cubicBezTo>
                  <a:cubicBezTo>
                    <a:pt x="1556" y="3018"/>
                    <a:pt x="1556" y="2827"/>
                    <a:pt x="1575" y="2636"/>
                  </a:cubicBezTo>
                  <a:cubicBezTo>
                    <a:pt x="1594" y="2483"/>
                    <a:pt x="1642" y="2340"/>
                    <a:pt x="1728" y="2207"/>
                  </a:cubicBezTo>
                  <a:cubicBezTo>
                    <a:pt x="1804" y="2102"/>
                    <a:pt x="1909" y="2006"/>
                    <a:pt x="2033" y="1940"/>
                  </a:cubicBezTo>
                  <a:cubicBezTo>
                    <a:pt x="2615" y="1606"/>
                    <a:pt x="3121" y="1148"/>
                    <a:pt x="3521" y="604"/>
                  </a:cubicBezTo>
                  <a:cubicBezTo>
                    <a:pt x="3970" y="1234"/>
                    <a:pt x="4580" y="1739"/>
                    <a:pt x="5286" y="2083"/>
                  </a:cubicBezTo>
                  <a:cubicBezTo>
                    <a:pt x="5445" y="2158"/>
                    <a:pt x="5616" y="2196"/>
                    <a:pt x="5786" y="2196"/>
                  </a:cubicBezTo>
                  <a:cubicBezTo>
                    <a:pt x="6025" y="2196"/>
                    <a:pt x="6263" y="2122"/>
                    <a:pt x="6469" y="1978"/>
                  </a:cubicBezTo>
                  <a:cubicBezTo>
                    <a:pt x="6469" y="1978"/>
                    <a:pt x="6183" y="1949"/>
                    <a:pt x="6087" y="1921"/>
                  </a:cubicBezTo>
                  <a:cubicBezTo>
                    <a:pt x="5591" y="1787"/>
                    <a:pt x="4523" y="1358"/>
                    <a:pt x="3702" y="108"/>
                  </a:cubicBezTo>
                  <a:cubicBezTo>
                    <a:pt x="3660" y="36"/>
                    <a:pt x="3590" y="1"/>
                    <a:pt x="3521"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05" name="Google Shape;13705;p68"/>
            <p:cNvSpPr/>
            <p:nvPr/>
          </p:nvSpPr>
          <p:spPr>
            <a:xfrm>
              <a:off x="6804439" y="4388847"/>
              <a:ext cx="11521" cy="17151"/>
            </a:xfrm>
            <a:custGeom>
              <a:avLst/>
              <a:gdLst/>
              <a:ahLst/>
              <a:cxnLst/>
              <a:rect l="l" t="t" r="r" b="b"/>
              <a:pathLst>
                <a:path w="440" h="655" extrusionOk="0">
                  <a:moveTo>
                    <a:pt x="220" y="1"/>
                  </a:moveTo>
                  <a:cubicBezTo>
                    <a:pt x="111" y="1"/>
                    <a:pt x="1" y="72"/>
                    <a:pt x="1" y="215"/>
                  </a:cubicBezTo>
                  <a:lnTo>
                    <a:pt x="1" y="435"/>
                  </a:lnTo>
                  <a:cubicBezTo>
                    <a:pt x="1" y="559"/>
                    <a:pt x="96" y="654"/>
                    <a:pt x="220" y="654"/>
                  </a:cubicBezTo>
                  <a:cubicBezTo>
                    <a:pt x="344" y="654"/>
                    <a:pt x="440" y="559"/>
                    <a:pt x="440" y="435"/>
                  </a:cubicBezTo>
                  <a:lnTo>
                    <a:pt x="440" y="215"/>
                  </a:lnTo>
                  <a:cubicBezTo>
                    <a:pt x="440" y="72"/>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06" name="Google Shape;13706;p68"/>
            <p:cNvSpPr/>
            <p:nvPr/>
          </p:nvSpPr>
          <p:spPr>
            <a:xfrm>
              <a:off x="6873148" y="4388847"/>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34" y="654"/>
                    <a:pt x="439" y="559"/>
                    <a:pt x="439" y="435"/>
                  </a:cubicBezTo>
                  <a:lnTo>
                    <a:pt x="439" y="215"/>
                  </a:lnTo>
                  <a:cubicBezTo>
                    <a:pt x="439" y="72"/>
                    <a:pt x="329"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07" name="Google Shape;13707;p68"/>
            <p:cNvSpPr/>
            <p:nvPr/>
          </p:nvSpPr>
          <p:spPr>
            <a:xfrm>
              <a:off x="6878883" y="4496887"/>
              <a:ext cx="26" cy="26"/>
            </a:xfrm>
            <a:custGeom>
              <a:avLst/>
              <a:gdLst/>
              <a:ahLst/>
              <a:cxnLst/>
              <a:rect l="l" t="t" r="r" b="b"/>
              <a:pathLst>
                <a:path w="1" h="1" extrusionOk="0">
                  <a:moveTo>
                    <a:pt x="1" y="1"/>
                  </a:moveTo>
                  <a:lnTo>
                    <a:pt x="1" y="1"/>
                  </a:lnTo>
                  <a:lnTo>
                    <a:pt x="1"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708" name="Google Shape;13708;p68"/>
            <p:cNvSpPr/>
            <p:nvPr/>
          </p:nvSpPr>
          <p:spPr>
            <a:xfrm>
              <a:off x="6810199" y="4496887"/>
              <a:ext cx="26" cy="26"/>
            </a:xfrm>
            <a:custGeom>
              <a:avLst/>
              <a:gdLst/>
              <a:ahLst/>
              <a:cxnLst/>
              <a:rect l="l" t="t" r="r" b="b"/>
              <a:pathLst>
                <a:path w="1" h="1" extrusionOk="0">
                  <a:moveTo>
                    <a:pt x="0" y="1"/>
                  </a:moveTo>
                  <a:lnTo>
                    <a:pt x="0" y="1"/>
                  </a:lnTo>
                  <a:lnTo>
                    <a:pt x="0"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709" name="Google Shape;13709;p68"/>
            <p:cNvSpPr/>
            <p:nvPr/>
          </p:nvSpPr>
          <p:spPr>
            <a:xfrm>
              <a:off x="6841909" y="4269810"/>
              <a:ext cx="94214" cy="101467"/>
            </a:xfrm>
            <a:custGeom>
              <a:avLst/>
              <a:gdLst/>
              <a:ahLst/>
              <a:cxnLst/>
              <a:rect l="l" t="t" r="r" b="b"/>
              <a:pathLst>
                <a:path w="3598" h="3875" extrusionOk="0">
                  <a:moveTo>
                    <a:pt x="735" y="1"/>
                  </a:moveTo>
                  <a:cubicBezTo>
                    <a:pt x="1" y="1861"/>
                    <a:pt x="1375" y="3874"/>
                    <a:pt x="3378" y="3874"/>
                  </a:cubicBezTo>
                  <a:cubicBezTo>
                    <a:pt x="3454" y="3874"/>
                    <a:pt x="3521" y="3874"/>
                    <a:pt x="3597" y="3865"/>
                  </a:cubicBezTo>
                  <a:lnTo>
                    <a:pt x="3597" y="3435"/>
                  </a:lnTo>
                  <a:cubicBezTo>
                    <a:pt x="3597" y="1747"/>
                    <a:pt x="2386" y="306"/>
                    <a:pt x="735"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3710" name="Google Shape;13710;p68"/>
            <p:cNvSpPr/>
            <p:nvPr/>
          </p:nvSpPr>
          <p:spPr>
            <a:xfrm>
              <a:off x="6818683" y="4426187"/>
              <a:ext cx="51480" cy="22755"/>
            </a:xfrm>
            <a:custGeom>
              <a:avLst/>
              <a:gdLst/>
              <a:ahLst/>
              <a:cxnLst/>
              <a:rect l="l" t="t" r="r" b="b"/>
              <a:pathLst>
                <a:path w="1966" h="869" extrusionOk="0">
                  <a:moveTo>
                    <a:pt x="125" y="1"/>
                  </a:moveTo>
                  <a:cubicBezTo>
                    <a:pt x="58" y="1"/>
                    <a:pt x="1" y="58"/>
                    <a:pt x="10" y="125"/>
                  </a:cubicBezTo>
                  <a:cubicBezTo>
                    <a:pt x="86" y="545"/>
                    <a:pt x="487" y="869"/>
                    <a:pt x="983" y="869"/>
                  </a:cubicBezTo>
                  <a:cubicBezTo>
                    <a:pt x="1479" y="869"/>
                    <a:pt x="1890" y="545"/>
                    <a:pt x="1956" y="125"/>
                  </a:cubicBezTo>
                  <a:cubicBezTo>
                    <a:pt x="1966" y="58"/>
                    <a:pt x="1918" y="1"/>
                    <a:pt x="185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711" name="Google Shape;13711;p68"/>
            <p:cNvSpPr/>
            <p:nvPr/>
          </p:nvSpPr>
          <p:spPr>
            <a:xfrm>
              <a:off x="6754242" y="4529854"/>
              <a:ext cx="180624" cy="87222"/>
            </a:xfrm>
            <a:custGeom>
              <a:avLst/>
              <a:gdLst/>
              <a:ahLst/>
              <a:cxnLst/>
              <a:rect l="l" t="t" r="r" b="b"/>
              <a:pathLst>
                <a:path w="6898" h="3331" extrusionOk="0">
                  <a:moveTo>
                    <a:pt x="1050" y="1"/>
                  </a:moveTo>
                  <a:lnTo>
                    <a:pt x="0" y="373"/>
                  </a:lnTo>
                  <a:cubicBezTo>
                    <a:pt x="258" y="2071"/>
                    <a:pt x="1727" y="3330"/>
                    <a:pt x="3444" y="3330"/>
                  </a:cubicBezTo>
                  <a:cubicBezTo>
                    <a:pt x="5171" y="3330"/>
                    <a:pt x="6631" y="2071"/>
                    <a:pt x="6898" y="373"/>
                  </a:cubicBezTo>
                  <a:lnTo>
                    <a:pt x="5839" y="1"/>
                  </a:lnTo>
                  <a:cubicBezTo>
                    <a:pt x="5753" y="1260"/>
                    <a:pt x="4704" y="2233"/>
                    <a:pt x="3444" y="2233"/>
                  </a:cubicBezTo>
                  <a:cubicBezTo>
                    <a:pt x="2185" y="2233"/>
                    <a:pt x="1145" y="1260"/>
                    <a:pt x="105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712" name="Google Shape;13712;p68"/>
            <p:cNvSpPr/>
            <p:nvPr/>
          </p:nvSpPr>
          <p:spPr>
            <a:xfrm>
              <a:off x="6764978" y="4525874"/>
              <a:ext cx="158891" cy="79707"/>
            </a:xfrm>
            <a:custGeom>
              <a:avLst/>
              <a:gdLst/>
              <a:ahLst/>
              <a:cxnLst/>
              <a:rect l="l" t="t" r="r" b="b"/>
              <a:pathLst>
                <a:path w="6068" h="3044" extrusionOk="0">
                  <a:moveTo>
                    <a:pt x="1069" y="0"/>
                  </a:moveTo>
                  <a:lnTo>
                    <a:pt x="1" y="372"/>
                  </a:lnTo>
                  <a:cubicBezTo>
                    <a:pt x="201" y="1899"/>
                    <a:pt x="1498" y="3043"/>
                    <a:pt x="3034" y="3043"/>
                  </a:cubicBezTo>
                  <a:cubicBezTo>
                    <a:pt x="4570" y="3043"/>
                    <a:pt x="5868" y="1899"/>
                    <a:pt x="6068" y="372"/>
                  </a:cubicBezTo>
                  <a:lnTo>
                    <a:pt x="4999" y="0"/>
                  </a:lnTo>
                  <a:cubicBezTo>
                    <a:pt x="4999" y="1088"/>
                    <a:pt x="4122" y="1965"/>
                    <a:pt x="3034" y="1965"/>
                  </a:cubicBezTo>
                  <a:cubicBezTo>
                    <a:pt x="1947" y="1965"/>
                    <a:pt x="1069" y="1088"/>
                    <a:pt x="1069" y="0"/>
                  </a:cubicBezTo>
                  <a:close/>
                </a:path>
              </a:pathLst>
            </a:custGeom>
            <a:solidFill>
              <a:srgbClr val="E7E9EC"/>
            </a:solidFill>
            <a:ln>
              <a:noFill/>
            </a:ln>
          </p:spPr>
          <p:txBody>
            <a:bodyPr spcFirstLastPara="1" wrap="square" lIns="91425" tIns="91425" rIns="91425" bIns="91425" anchor="ctr" anchorCtr="0">
              <a:noAutofit/>
            </a:bodyPr>
            <a:lstStyle/>
            <a:p>
              <a:endParaRPr/>
            </a:p>
          </p:txBody>
        </p:sp>
      </p:grpSp>
      <p:grpSp>
        <p:nvGrpSpPr>
          <p:cNvPr id="13713" name="Google Shape;13713;p68"/>
          <p:cNvGrpSpPr/>
          <p:nvPr/>
        </p:nvGrpSpPr>
        <p:grpSpPr>
          <a:xfrm>
            <a:off x="5359342" y="2266760"/>
            <a:ext cx="262819" cy="354859"/>
            <a:chOff x="5359341" y="2419159"/>
            <a:chExt cx="262819" cy="354859"/>
          </a:xfrm>
        </p:grpSpPr>
        <p:sp>
          <p:nvSpPr>
            <p:cNvPr id="13714" name="Google Shape;13714;p68"/>
            <p:cNvSpPr/>
            <p:nvPr/>
          </p:nvSpPr>
          <p:spPr>
            <a:xfrm>
              <a:off x="5359341" y="2636364"/>
              <a:ext cx="262819" cy="137655"/>
            </a:xfrm>
            <a:custGeom>
              <a:avLst/>
              <a:gdLst/>
              <a:ahLst/>
              <a:cxnLst/>
              <a:rect l="l" t="t" r="r" b="b"/>
              <a:pathLst>
                <a:path w="10037" h="5257" extrusionOk="0">
                  <a:moveTo>
                    <a:pt x="4360" y="0"/>
                  </a:moveTo>
                  <a:lnTo>
                    <a:pt x="1021" y="1174"/>
                  </a:lnTo>
                  <a:cubicBezTo>
                    <a:pt x="410" y="1393"/>
                    <a:pt x="0" y="1966"/>
                    <a:pt x="0" y="2614"/>
                  </a:cubicBezTo>
                  <a:lnTo>
                    <a:pt x="0" y="4599"/>
                  </a:lnTo>
                  <a:cubicBezTo>
                    <a:pt x="0" y="4961"/>
                    <a:pt x="296" y="5257"/>
                    <a:pt x="659" y="5257"/>
                  </a:cubicBezTo>
                  <a:lnTo>
                    <a:pt x="9378" y="5257"/>
                  </a:lnTo>
                  <a:cubicBezTo>
                    <a:pt x="9741" y="5257"/>
                    <a:pt x="10036" y="4961"/>
                    <a:pt x="10036" y="4599"/>
                  </a:cubicBezTo>
                  <a:lnTo>
                    <a:pt x="10036" y="2614"/>
                  </a:lnTo>
                  <a:cubicBezTo>
                    <a:pt x="10036" y="1966"/>
                    <a:pt x="9626" y="1393"/>
                    <a:pt x="9016" y="1174"/>
                  </a:cubicBezTo>
                  <a:lnTo>
                    <a:pt x="5677"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715" name="Google Shape;13715;p68"/>
            <p:cNvSpPr/>
            <p:nvPr/>
          </p:nvSpPr>
          <p:spPr>
            <a:xfrm>
              <a:off x="5400556" y="2636364"/>
              <a:ext cx="180388" cy="102698"/>
            </a:xfrm>
            <a:custGeom>
              <a:avLst/>
              <a:gdLst/>
              <a:ahLst/>
              <a:cxnLst/>
              <a:rect l="l" t="t" r="r" b="b"/>
              <a:pathLst>
                <a:path w="6889" h="3922" extrusionOk="0">
                  <a:moveTo>
                    <a:pt x="2786" y="0"/>
                  </a:moveTo>
                  <a:lnTo>
                    <a:pt x="0" y="983"/>
                  </a:lnTo>
                  <a:cubicBezTo>
                    <a:pt x="267" y="2672"/>
                    <a:pt x="1727" y="3921"/>
                    <a:pt x="3444" y="3921"/>
                  </a:cubicBezTo>
                  <a:cubicBezTo>
                    <a:pt x="5152" y="3921"/>
                    <a:pt x="6612" y="2672"/>
                    <a:pt x="6879" y="983"/>
                  </a:cubicBezTo>
                  <a:lnTo>
                    <a:pt x="6888" y="983"/>
                  </a:lnTo>
                  <a:lnTo>
                    <a:pt x="4103"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716" name="Google Shape;13716;p68"/>
            <p:cNvSpPr/>
            <p:nvPr/>
          </p:nvSpPr>
          <p:spPr>
            <a:xfrm>
              <a:off x="5359341" y="2636364"/>
              <a:ext cx="131423" cy="137655"/>
            </a:xfrm>
            <a:custGeom>
              <a:avLst/>
              <a:gdLst/>
              <a:ahLst/>
              <a:cxnLst/>
              <a:rect l="l" t="t" r="r" b="b"/>
              <a:pathLst>
                <a:path w="5019" h="5257" extrusionOk="0">
                  <a:moveTo>
                    <a:pt x="4360" y="0"/>
                  </a:moveTo>
                  <a:lnTo>
                    <a:pt x="1021" y="1174"/>
                  </a:lnTo>
                  <a:cubicBezTo>
                    <a:pt x="410" y="1393"/>
                    <a:pt x="0" y="1966"/>
                    <a:pt x="0" y="2614"/>
                  </a:cubicBezTo>
                  <a:lnTo>
                    <a:pt x="0" y="4599"/>
                  </a:lnTo>
                  <a:cubicBezTo>
                    <a:pt x="0" y="4961"/>
                    <a:pt x="296" y="5257"/>
                    <a:pt x="659" y="5257"/>
                  </a:cubicBezTo>
                  <a:lnTo>
                    <a:pt x="5018" y="5257"/>
                  </a:lnTo>
                  <a:lnTo>
                    <a:pt x="5018" y="0"/>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717" name="Google Shape;13717;p68"/>
            <p:cNvSpPr/>
            <p:nvPr/>
          </p:nvSpPr>
          <p:spPr>
            <a:xfrm>
              <a:off x="5400556" y="2636364"/>
              <a:ext cx="90207" cy="102698"/>
            </a:xfrm>
            <a:custGeom>
              <a:avLst/>
              <a:gdLst/>
              <a:ahLst/>
              <a:cxnLst/>
              <a:rect l="l" t="t" r="r" b="b"/>
              <a:pathLst>
                <a:path w="3445" h="3922" extrusionOk="0">
                  <a:moveTo>
                    <a:pt x="2786" y="0"/>
                  </a:moveTo>
                  <a:lnTo>
                    <a:pt x="0" y="983"/>
                  </a:lnTo>
                  <a:cubicBezTo>
                    <a:pt x="257" y="2675"/>
                    <a:pt x="1706" y="3921"/>
                    <a:pt x="3425" y="3921"/>
                  </a:cubicBezTo>
                  <a:cubicBezTo>
                    <a:pt x="3431" y="3921"/>
                    <a:pt x="3438" y="3921"/>
                    <a:pt x="3444" y="3921"/>
                  </a:cubicBezTo>
                  <a:lnTo>
                    <a:pt x="3444"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718" name="Google Shape;13718;p68"/>
            <p:cNvSpPr/>
            <p:nvPr/>
          </p:nvSpPr>
          <p:spPr>
            <a:xfrm>
              <a:off x="5411056" y="2636364"/>
              <a:ext cx="159388" cy="91464"/>
            </a:xfrm>
            <a:custGeom>
              <a:avLst/>
              <a:gdLst/>
              <a:ahLst/>
              <a:cxnLst/>
              <a:rect l="l" t="t" r="r" b="b"/>
              <a:pathLst>
                <a:path w="6087" h="3493" extrusionOk="0">
                  <a:moveTo>
                    <a:pt x="3043" y="0"/>
                  </a:moveTo>
                  <a:cubicBezTo>
                    <a:pt x="2065" y="0"/>
                    <a:pt x="1088" y="163"/>
                    <a:pt x="153" y="487"/>
                  </a:cubicBezTo>
                  <a:cubicBezTo>
                    <a:pt x="57" y="516"/>
                    <a:pt x="0" y="611"/>
                    <a:pt x="10" y="706"/>
                  </a:cubicBezTo>
                  <a:cubicBezTo>
                    <a:pt x="143" y="2281"/>
                    <a:pt x="1460" y="3483"/>
                    <a:pt x="3043" y="3492"/>
                  </a:cubicBezTo>
                  <a:cubicBezTo>
                    <a:pt x="4627" y="3492"/>
                    <a:pt x="5943" y="2281"/>
                    <a:pt x="6087" y="706"/>
                  </a:cubicBezTo>
                  <a:cubicBezTo>
                    <a:pt x="6087" y="611"/>
                    <a:pt x="6029" y="516"/>
                    <a:pt x="5934" y="487"/>
                  </a:cubicBezTo>
                  <a:cubicBezTo>
                    <a:pt x="4999" y="163"/>
                    <a:pt x="4021" y="0"/>
                    <a:pt x="3043" y="0"/>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3719" name="Google Shape;13719;p68"/>
            <p:cNvSpPr/>
            <p:nvPr/>
          </p:nvSpPr>
          <p:spPr>
            <a:xfrm>
              <a:off x="5456513" y="2619134"/>
              <a:ext cx="68709" cy="62975"/>
            </a:xfrm>
            <a:custGeom>
              <a:avLst/>
              <a:gdLst/>
              <a:ahLst/>
              <a:cxnLst/>
              <a:rect l="l" t="t" r="r" b="b"/>
              <a:pathLst>
                <a:path w="2624" h="2405" extrusionOk="0">
                  <a:moveTo>
                    <a:pt x="0" y="0"/>
                  </a:moveTo>
                  <a:lnTo>
                    <a:pt x="0" y="1088"/>
                  </a:lnTo>
                  <a:cubicBezTo>
                    <a:pt x="0" y="1813"/>
                    <a:pt x="582" y="2404"/>
                    <a:pt x="1307" y="2404"/>
                  </a:cubicBezTo>
                  <a:cubicBezTo>
                    <a:pt x="2032" y="2404"/>
                    <a:pt x="2624" y="1813"/>
                    <a:pt x="2624" y="1088"/>
                  </a:cubicBezTo>
                  <a:lnTo>
                    <a:pt x="262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20" name="Google Shape;13720;p68"/>
            <p:cNvSpPr/>
            <p:nvPr/>
          </p:nvSpPr>
          <p:spPr>
            <a:xfrm>
              <a:off x="5456513" y="2619134"/>
              <a:ext cx="68709" cy="28620"/>
            </a:xfrm>
            <a:custGeom>
              <a:avLst/>
              <a:gdLst/>
              <a:ahLst/>
              <a:cxnLst/>
              <a:rect l="l" t="t" r="r" b="b"/>
              <a:pathLst>
                <a:path w="2624" h="1093" extrusionOk="0">
                  <a:moveTo>
                    <a:pt x="0" y="0"/>
                  </a:moveTo>
                  <a:lnTo>
                    <a:pt x="0" y="821"/>
                  </a:lnTo>
                  <a:cubicBezTo>
                    <a:pt x="415" y="1002"/>
                    <a:pt x="861" y="1093"/>
                    <a:pt x="1308" y="1093"/>
                  </a:cubicBezTo>
                  <a:cubicBezTo>
                    <a:pt x="1756" y="1093"/>
                    <a:pt x="2204" y="1002"/>
                    <a:pt x="2624" y="821"/>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721" name="Google Shape;13721;p68"/>
            <p:cNvSpPr/>
            <p:nvPr/>
          </p:nvSpPr>
          <p:spPr>
            <a:xfrm>
              <a:off x="5360833" y="2482082"/>
              <a:ext cx="92957" cy="131711"/>
            </a:xfrm>
            <a:custGeom>
              <a:avLst/>
              <a:gdLst/>
              <a:ahLst/>
              <a:cxnLst/>
              <a:rect l="l" t="t" r="r" b="b"/>
              <a:pathLst>
                <a:path w="3550" h="5030" extrusionOk="0">
                  <a:moveTo>
                    <a:pt x="1684" y="0"/>
                  </a:moveTo>
                  <a:cubicBezTo>
                    <a:pt x="1160" y="0"/>
                    <a:pt x="709" y="489"/>
                    <a:pt x="840" y="1065"/>
                  </a:cubicBezTo>
                  <a:cubicBezTo>
                    <a:pt x="869" y="1237"/>
                    <a:pt x="792" y="1409"/>
                    <a:pt x="640" y="1504"/>
                  </a:cubicBezTo>
                  <a:cubicBezTo>
                    <a:pt x="67" y="1886"/>
                    <a:pt x="0" y="2697"/>
                    <a:pt x="497" y="3183"/>
                  </a:cubicBezTo>
                  <a:cubicBezTo>
                    <a:pt x="592" y="3279"/>
                    <a:pt x="630" y="3422"/>
                    <a:pt x="611" y="3555"/>
                  </a:cubicBezTo>
                  <a:cubicBezTo>
                    <a:pt x="510" y="4389"/>
                    <a:pt x="1179" y="5030"/>
                    <a:pt x="1917" y="5030"/>
                  </a:cubicBezTo>
                  <a:cubicBezTo>
                    <a:pt x="2150" y="5030"/>
                    <a:pt x="2390" y="4966"/>
                    <a:pt x="2614" y="4824"/>
                  </a:cubicBezTo>
                  <a:cubicBezTo>
                    <a:pt x="3549" y="4242"/>
                    <a:pt x="3387" y="2830"/>
                    <a:pt x="2338" y="2477"/>
                  </a:cubicBezTo>
                  <a:cubicBezTo>
                    <a:pt x="2338" y="2449"/>
                    <a:pt x="2347" y="2429"/>
                    <a:pt x="2347" y="2401"/>
                  </a:cubicBezTo>
                  <a:cubicBezTo>
                    <a:pt x="2347" y="2124"/>
                    <a:pt x="2242" y="1867"/>
                    <a:pt x="2052" y="1666"/>
                  </a:cubicBezTo>
                  <a:cubicBezTo>
                    <a:pt x="2719" y="1361"/>
                    <a:pt x="2729" y="417"/>
                    <a:pt x="2071" y="92"/>
                  </a:cubicBezTo>
                  <a:cubicBezTo>
                    <a:pt x="1942" y="29"/>
                    <a:pt x="1811" y="0"/>
                    <a:pt x="1684"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722" name="Google Shape;13722;p68"/>
            <p:cNvSpPr/>
            <p:nvPr/>
          </p:nvSpPr>
          <p:spPr>
            <a:xfrm>
              <a:off x="5527946" y="2482082"/>
              <a:ext cx="92957" cy="131711"/>
            </a:xfrm>
            <a:custGeom>
              <a:avLst/>
              <a:gdLst/>
              <a:ahLst/>
              <a:cxnLst/>
              <a:rect l="l" t="t" r="r" b="b"/>
              <a:pathLst>
                <a:path w="3550" h="5030" extrusionOk="0">
                  <a:moveTo>
                    <a:pt x="1857" y="0"/>
                  </a:moveTo>
                  <a:cubicBezTo>
                    <a:pt x="1730" y="0"/>
                    <a:pt x="1598" y="29"/>
                    <a:pt x="1470" y="92"/>
                  </a:cubicBezTo>
                  <a:cubicBezTo>
                    <a:pt x="812" y="417"/>
                    <a:pt x="821" y="1361"/>
                    <a:pt x="1489" y="1666"/>
                  </a:cubicBezTo>
                  <a:cubicBezTo>
                    <a:pt x="1298" y="1867"/>
                    <a:pt x="1193" y="2124"/>
                    <a:pt x="1193" y="2401"/>
                  </a:cubicBezTo>
                  <a:cubicBezTo>
                    <a:pt x="1193" y="2429"/>
                    <a:pt x="1203" y="2449"/>
                    <a:pt x="1203" y="2477"/>
                  </a:cubicBezTo>
                  <a:cubicBezTo>
                    <a:pt x="153" y="2830"/>
                    <a:pt x="1" y="4242"/>
                    <a:pt x="936" y="4824"/>
                  </a:cubicBezTo>
                  <a:cubicBezTo>
                    <a:pt x="1160" y="4966"/>
                    <a:pt x="1399" y="5030"/>
                    <a:pt x="1631" y="5030"/>
                  </a:cubicBezTo>
                  <a:cubicBezTo>
                    <a:pt x="2367" y="5030"/>
                    <a:pt x="3031" y="4389"/>
                    <a:pt x="2929" y="3555"/>
                  </a:cubicBezTo>
                  <a:cubicBezTo>
                    <a:pt x="2910" y="3422"/>
                    <a:pt x="2949" y="3279"/>
                    <a:pt x="3053" y="3183"/>
                  </a:cubicBezTo>
                  <a:cubicBezTo>
                    <a:pt x="3550" y="2697"/>
                    <a:pt x="3473" y="1886"/>
                    <a:pt x="2901" y="1504"/>
                  </a:cubicBezTo>
                  <a:cubicBezTo>
                    <a:pt x="2748" y="1409"/>
                    <a:pt x="2672" y="1237"/>
                    <a:pt x="2701" y="1065"/>
                  </a:cubicBezTo>
                  <a:cubicBezTo>
                    <a:pt x="2831" y="489"/>
                    <a:pt x="2381" y="0"/>
                    <a:pt x="1857"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723" name="Google Shape;13723;p68"/>
            <p:cNvSpPr/>
            <p:nvPr/>
          </p:nvSpPr>
          <p:spPr>
            <a:xfrm>
              <a:off x="5394560" y="2442019"/>
              <a:ext cx="192381" cy="194109"/>
            </a:xfrm>
            <a:custGeom>
              <a:avLst/>
              <a:gdLst/>
              <a:ahLst/>
              <a:cxnLst/>
              <a:rect l="l" t="t" r="r" b="b"/>
              <a:pathLst>
                <a:path w="7347" h="7413" extrusionOk="0">
                  <a:moveTo>
                    <a:pt x="3673" y="0"/>
                  </a:moveTo>
                  <a:cubicBezTo>
                    <a:pt x="2109" y="0"/>
                    <a:pt x="840" y="1269"/>
                    <a:pt x="840" y="2843"/>
                  </a:cubicBezTo>
                  <a:lnTo>
                    <a:pt x="840" y="3273"/>
                  </a:lnTo>
                  <a:lnTo>
                    <a:pt x="735" y="3273"/>
                  </a:lnTo>
                  <a:cubicBezTo>
                    <a:pt x="0" y="3273"/>
                    <a:pt x="0" y="4370"/>
                    <a:pt x="735" y="4370"/>
                  </a:cubicBezTo>
                  <a:lnTo>
                    <a:pt x="840" y="4370"/>
                  </a:lnTo>
                  <a:lnTo>
                    <a:pt x="840" y="4580"/>
                  </a:lnTo>
                  <a:cubicBezTo>
                    <a:pt x="840" y="6144"/>
                    <a:pt x="2109" y="7413"/>
                    <a:pt x="3673" y="7413"/>
                  </a:cubicBezTo>
                  <a:cubicBezTo>
                    <a:pt x="5238" y="7413"/>
                    <a:pt x="6507" y="6144"/>
                    <a:pt x="6507" y="4580"/>
                  </a:cubicBezTo>
                  <a:lnTo>
                    <a:pt x="6507" y="4360"/>
                  </a:lnTo>
                  <a:lnTo>
                    <a:pt x="6621" y="4360"/>
                  </a:lnTo>
                  <a:cubicBezTo>
                    <a:pt x="7346" y="4360"/>
                    <a:pt x="7346" y="3273"/>
                    <a:pt x="6621" y="3273"/>
                  </a:cubicBezTo>
                  <a:lnTo>
                    <a:pt x="6507" y="3273"/>
                  </a:lnTo>
                  <a:lnTo>
                    <a:pt x="6507" y="2843"/>
                  </a:lnTo>
                  <a:cubicBezTo>
                    <a:pt x="6507" y="1269"/>
                    <a:pt x="5238" y="0"/>
                    <a:pt x="3673"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724" name="Google Shape;13724;p68"/>
            <p:cNvSpPr/>
            <p:nvPr/>
          </p:nvSpPr>
          <p:spPr>
            <a:xfrm>
              <a:off x="5394560" y="2462757"/>
              <a:ext cx="107699" cy="173397"/>
            </a:xfrm>
            <a:custGeom>
              <a:avLst/>
              <a:gdLst/>
              <a:ahLst/>
              <a:cxnLst/>
              <a:rect l="l" t="t" r="r" b="b"/>
              <a:pathLst>
                <a:path w="4113" h="6622" extrusionOk="0">
                  <a:moveTo>
                    <a:pt x="1708" y="0"/>
                  </a:moveTo>
                  <a:cubicBezTo>
                    <a:pt x="1155" y="534"/>
                    <a:pt x="840" y="1279"/>
                    <a:pt x="840" y="2051"/>
                  </a:cubicBezTo>
                  <a:lnTo>
                    <a:pt x="840" y="2481"/>
                  </a:lnTo>
                  <a:lnTo>
                    <a:pt x="725" y="2481"/>
                  </a:lnTo>
                  <a:cubicBezTo>
                    <a:pt x="0" y="2481"/>
                    <a:pt x="0" y="3578"/>
                    <a:pt x="725" y="3578"/>
                  </a:cubicBezTo>
                  <a:lnTo>
                    <a:pt x="840" y="3578"/>
                  </a:lnTo>
                  <a:lnTo>
                    <a:pt x="840" y="3788"/>
                  </a:lnTo>
                  <a:cubicBezTo>
                    <a:pt x="831" y="5374"/>
                    <a:pt x="2114" y="6622"/>
                    <a:pt x="3644" y="6622"/>
                  </a:cubicBezTo>
                  <a:cubicBezTo>
                    <a:pt x="3798" y="6622"/>
                    <a:pt x="3954" y="6609"/>
                    <a:pt x="4112" y="6583"/>
                  </a:cubicBezTo>
                  <a:cubicBezTo>
                    <a:pt x="2729" y="6373"/>
                    <a:pt x="1708" y="5180"/>
                    <a:pt x="1708" y="3788"/>
                  </a:cubicBezTo>
                  <a:lnTo>
                    <a:pt x="1708"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25" name="Google Shape;13725;p68"/>
            <p:cNvSpPr/>
            <p:nvPr/>
          </p:nvSpPr>
          <p:spPr>
            <a:xfrm>
              <a:off x="5450753" y="2528325"/>
              <a:ext cx="11521" cy="17125"/>
            </a:xfrm>
            <a:custGeom>
              <a:avLst/>
              <a:gdLst/>
              <a:ahLst/>
              <a:cxnLst/>
              <a:rect l="l" t="t" r="r" b="b"/>
              <a:pathLst>
                <a:path w="440" h="654" extrusionOk="0">
                  <a:moveTo>
                    <a:pt x="220" y="0"/>
                  </a:moveTo>
                  <a:cubicBezTo>
                    <a:pt x="111" y="0"/>
                    <a:pt x="1" y="72"/>
                    <a:pt x="1" y="215"/>
                  </a:cubicBezTo>
                  <a:lnTo>
                    <a:pt x="1" y="435"/>
                  </a:lnTo>
                  <a:cubicBezTo>
                    <a:pt x="1" y="559"/>
                    <a:pt x="96" y="654"/>
                    <a:pt x="220" y="654"/>
                  </a:cubicBezTo>
                  <a:cubicBezTo>
                    <a:pt x="344" y="654"/>
                    <a:pt x="440" y="559"/>
                    <a:pt x="440" y="435"/>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726" name="Google Shape;13726;p68"/>
            <p:cNvSpPr/>
            <p:nvPr/>
          </p:nvSpPr>
          <p:spPr>
            <a:xfrm>
              <a:off x="5519200" y="2528325"/>
              <a:ext cx="11521" cy="17125"/>
            </a:xfrm>
            <a:custGeom>
              <a:avLst/>
              <a:gdLst/>
              <a:ahLst/>
              <a:cxnLst/>
              <a:rect l="l" t="t" r="r" b="b"/>
              <a:pathLst>
                <a:path w="440" h="654" extrusionOk="0">
                  <a:moveTo>
                    <a:pt x="220" y="0"/>
                  </a:moveTo>
                  <a:cubicBezTo>
                    <a:pt x="111" y="0"/>
                    <a:pt x="1" y="72"/>
                    <a:pt x="1" y="215"/>
                  </a:cubicBezTo>
                  <a:lnTo>
                    <a:pt x="1" y="435"/>
                  </a:lnTo>
                  <a:cubicBezTo>
                    <a:pt x="1" y="559"/>
                    <a:pt x="106" y="654"/>
                    <a:pt x="220" y="654"/>
                  </a:cubicBezTo>
                  <a:cubicBezTo>
                    <a:pt x="344" y="654"/>
                    <a:pt x="440" y="559"/>
                    <a:pt x="440" y="435"/>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727" name="Google Shape;13727;p68"/>
            <p:cNvSpPr/>
            <p:nvPr/>
          </p:nvSpPr>
          <p:spPr>
            <a:xfrm>
              <a:off x="5462248" y="2573415"/>
              <a:ext cx="56979" cy="28489"/>
            </a:xfrm>
            <a:custGeom>
              <a:avLst/>
              <a:gdLst/>
              <a:ahLst/>
              <a:cxnLst/>
              <a:rect l="l" t="t" r="r" b="b"/>
              <a:pathLst>
                <a:path w="2176" h="1088" extrusionOk="0">
                  <a:moveTo>
                    <a:pt x="144" y="0"/>
                  </a:moveTo>
                  <a:cubicBezTo>
                    <a:pt x="58" y="0"/>
                    <a:pt x="1" y="77"/>
                    <a:pt x="10" y="153"/>
                  </a:cubicBezTo>
                  <a:cubicBezTo>
                    <a:pt x="87" y="697"/>
                    <a:pt x="544" y="1088"/>
                    <a:pt x="1088" y="1088"/>
                  </a:cubicBezTo>
                  <a:cubicBezTo>
                    <a:pt x="1632" y="1088"/>
                    <a:pt x="2090" y="697"/>
                    <a:pt x="2166" y="153"/>
                  </a:cubicBezTo>
                  <a:cubicBezTo>
                    <a:pt x="2176" y="77"/>
                    <a:pt x="2119" y="0"/>
                    <a:pt x="204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728" name="Google Shape;13728;p68"/>
            <p:cNvSpPr/>
            <p:nvPr/>
          </p:nvSpPr>
          <p:spPr>
            <a:xfrm>
              <a:off x="5442766" y="2504680"/>
              <a:ext cx="28201" cy="17544"/>
            </a:xfrm>
            <a:custGeom>
              <a:avLst/>
              <a:gdLst/>
              <a:ahLst/>
              <a:cxnLst/>
              <a:rect l="l" t="t" r="r" b="b"/>
              <a:pathLst>
                <a:path w="1077" h="670" extrusionOk="0">
                  <a:moveTo>
                    <a:pt x="757" y="1"/>
                  </a:moveTo>
                  <a:cubicBezTo>
                    <a:pt x="723" y="1"/>
                    <a:pt x="687" y="10"/>
                    <a:pt x="649" y="31"/>
                  </a:cubicBezTo>
                  <a:lnTo>
                    <a:pt x="210" y="250"/>
                  </a:lnTo>
                  <a:cubicBezTo>
                    <a:pt x="1" y="355"/>
                    <a:pt x="77" y="670"/>
                    <a:pt x="306" y="670"/>
                  </a:cubicBezTo>
                  <a:cubicBezTo>
                    <a:pt x="344" y="660"/>
                    <a:pt x="373" y="660"/>
                    <a:pt x="401" y="641"/>
                  </a:cubicBezTo>
                  <a:lnTo>
                    <a:pt x="840" y="422"/>
                  </a:lnTo>
                  <a:cubicBezTo>
                    <a:pt x="1077" y="316"/>
                    <a:pt x="958" y="1"/>
                    <a:pt x="757"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729" name="Google Shape;13729;p68"/>
            <p:cNvSpPr/>
            <p:nvPr/>
          </p:nvSpPr>
          <p:spPr>
            <a:xfrm>
              <a:off x="5511057" y="2504889"/>
              <a:ext cx="27651" cy="17334"/>
            </a:xfrm>
            <a:custGeom>
              <a:avLst/>
              <a:gdLst/>
              <a:ahLst/>
              <a:cxnLst/>
              <a:rect l="l" t="t" r="r" b="b"/>
              <a:pathLst>
                <a:path w="1056" h="662" extrusionOk="0">
                  <a:moveTo>
                    <a:pt x="320" y="1"/>
                  </a:moveTo>
                  <a:cubicBezTo>
                    <a:pt x="117" y="1"/>
                    <a:pt x="1" y="298"/>
                    <a:pt x="216" y="414"/>
                  </a:cubicBezTo>
                  <a:lnTo>
                    <a:pt x="655" y="633"/>
                  </a:lnTo>
                  <a:cubicBezTo>
                    <a:pt x="684" y="652"/>
                    <a:pt x="722" y="652"/>
                    <a:pt x="751" y="662"/>
                  </a:cubicBezTo>
                  <a:cubicBezTo>
                    <a:pt x="980" y="662"/>
                    <a:pt x="1056" y="347"/>
                    <a:pt x="846" y="242"/>
                  </a:cubicBezTo>
                  <a:lnTo>
                    <a:pt x="417" y="23"/>
                  </a:lnTo>
                  <a:cubicBezTo>
                    <a:pt x="383" y="8"/>
                    <a:pt x="351" y="1"/>
                    <a:pt x="320"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730" name="Google Shape;13730;p68"/>
            <p:cNvSpPr/>
            <p:nvPr/>
          </p:nvSpPr>
          <p:spPr>
            <a:xfrm>
              <a:off x="5470758" y="2536442"/>
              <a:ext cx="39984" cy="39984"/>
            </a:xfrm>
            <a:custGeom>
              <a:avLst/>
              <a:gdLst/>
              <a:ahLst/>
              <a:cxnLst/>
              <a:rect l="l" t="t" r="r" b="b"/>
              <a:pathLst>
                <a:path w="1527" h="1527" extrusionOk="0">
                  <a:moveTo>
                    <a:pt x="763" y="1"/>
                  </a:moveTo>
                  <a:cubicBezTo>
                    <a:pt x="344" y="1"/>
                    <a:pt x="0" y="344"/>
                    <a:pt x="0" y="764"/>
                  </a:cubicBezTo>
                  <a:cubicBezTo>
                    <a:pt x="0" y="1183"/>
                    <a:pt x="344" y="1527"/>
                    <a:pt x="763" y="1527"/>
                  </a:cubicBezTo>
                  <a:cubicBezTo>
                    <a:pt x="1183" y="1527"/>
                    <a:pt x="1526" y="1183"/>
                    <a:pt x="1526" y="764"/>
                  </a:cubicBezTo>
                  <a:cubicBezTo>
                    <a:pt x="1526" y="344"/>
                    <a:pt x="1183" y="1"/>
                    <a:pt x="763"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731" name="Google Shape;13731;p68"/>
            <p:cNvSpPr/>
            <p:nvPr/>
          </p:nvSpPr>
          <p:spPr>
            <a:xfrm>
              <a:off x="5466987" y="2538694"/>
              <a:ext cx="41503" cy="37549"/>
            </a:xfrm>
            <a:custGeom>
              <a:avLst/>
              <a:gdLst/>
              <a:ahLst/>
              <a:cxnLst/>
              <a:rect l="l" t="t" r="r" b="b"/>
              <a:pathLst>
                <a:path w="1585" h="1434" extrusionOk="0">
                  <a:moveTo>
                    <a:pt x="564" y="0"/>
                  </a:moveTo>
                  <a:cubicBezTo>
                    <a:pt x="106" y="239"/>
                    <a:pt x="1" y="849"/>
                    <a:pt x="373" y="1212"/>
                  </a:cubicBezTo>
                  <a:cubicBezTo>
                    <a:pt x="523" y="1362"/>
                    <a:pt x="715" y="1433"/>
                    <a:pt x="906" y="1433"/>
                  </a:cubicBezTo>
                  <a:cubicBezTo>
                    <a:pt x="1177" y="1433"/>
                    <a:pt x="1445" y="1290"/>
                    <a:pt x="1585" y="1021"/>
                  </a:cubicBezTo>
                  <a:lnTo>
                    <a:pt x="1585" y="1021"/>
                  </a:lnTo>
                  <a:cubicBezTo>
                    <a:pt x="1480" y="1078"/>
                    <a:pt x="1356" y="1107"/>
                    <a:pt x="1232" y="1107"/>
                  </a:cubicBezTo>
                  <a:cubicBezTo>
                    <a:pt x="812" y="1107"/>
                    <a:pt x="468" y="773"/>
                    <a:pt x="468" y="344"/>
                  </a:cubicBezTo>
                  <a:cubicBezTo>
                    <a:pt x="468" y="229"/>
                    <a:pt x="507" y="105"/>
                    <a:pt x="564"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732" name="Google Shape;13732;p68"/>
            <p:cNvSpPr/>
            <p:nvPr/>
          </p:nvSpPr>
          <p:spPr>
            <a:xfrm>
              <a:off x="5405060" y="2430655"/>
              <a:ext cx="171616" cy="100079"/>
            </a:xfrm>
            <a:custGeom>
              <a:avLst/>
              <a:gdLst/>
              <a:ahLst/>
              <a:cxnLst/>
              <a:rect l="l" t="t" r="r" b="b"/>
              <a:pathLst>
                <a:path w="6554" h="3822" extrusionOk="0">
                  <a:moveTo>
                    <a:pt x="3289" y="1"/>
                  </a:moveTo>
                  <a:cubicBezTo>
                    <a:pt x="3233" y="1"/>
                    <a:pt x="3176" y="2"/>
                    <a:pt x="3120" y="5"/>
                  </a:cubicBezTo>
                  <a:cubicBezTo>
                    <a:pt x="1355" y="91"/>
                    <a:pt x="0" y="1608"/>
                    <a:pt x="0" y="3363"/>
                  </a:cubicBezTo>
                  <a:lnTo>
                    <a:pt x="0" y="3821"/>
                  </a:lnTo>
                  <a:lnTo>
                    <a:pt x="525" y="3754"/>
                  </a:lnTo>
                  <a:cubicBezTo>
                    <a:pt x="725" y="3735"/>
                    <a:pt x="878" y="3564"/>
                    <a:pt x="878" y="3354"/>
                  </a:cubicBezTo>
                  <a:cubicBezTo>
                    <a:pt x="878" y="2037"/>
                    <a:pt x="1908" y="902"/>
                    <a:pt x="3234" y="873"/>
                  </a:cubicBezTo>
                  <a:cubicBezTo>
                    <a:pt x="3246" y="873"/>
                    <a:pt x="3258" y="873"/>
                    <a:pt x="3269" y="873"/>
                  </a:cubicBezTo>
                  <a:cubicBezTo>
                    <a:pt x="4598" y="873"/>
                    <a:pt x="5676" y="1944"/>
                    <a:pt x="5676" y="3277"/>
                  </a:cubicBezTo>
                  <a:lnTo>
                    <a:pt x="5676" y="3354"/>
                  </a:lnTo>
                  <a:cubicBezTo>
                    <a:pt x="5676" y="3564"/>
                    <a:pt x="5829" y="3735"/>
                    <a:pt x="6039" y="3754"/>
                  </a:cubicBezTo>
                  <a:lnTo>
                    <a:pt x="6554" y="3821"/>
                  </a:lnTo>
                  <a:lnTo>
                    <a:pt x="6554" y="3277"/>
                  </a:lnTo>
                  <a:cubicBezTo>
                    <a:pt x="6554" y="1464"/>
                    <a:pt x="5083" y="1"/>
                    <a:pt x="3289"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733" name="Google Shape;13733;p68"/>
            <p:cNvSpPr/>
            <p:nvPr/>
          </p:nvSpPr>
          <p:spPr>
            <a:xfrm>
              <a:off x="5456749" y="2419159"/>
              <a:ext cx="119692" cy="91307"/>
            </a:xfrm>
            <a:custGeom>
              <a:avLst/>
              <a:gdLst/>
              <a:ahLst/>
              <a:cxnLst/>
              <a:rect l="l" t="t" r="r" b="b"/>
              <a:pathLst>
                <a:path w="4571" h="3487" extrusionOk="0">
                  <a:moveTo>
                    <a:pt x="1192" y="0"/>
                  </a:moveTo>
                  <a:cubicBezTo>
                    <a:pt x="833" y="0"/>
                    <a:pt x="479" y="197"/>
                    <a:pt x="306" y="559"/>
                  </a:cubicBezTo>
                  <a:cubicBezTo>
                    <a:pt x="1" y="1179"/>
                    <a:pt x="421" y="1904"/>
                    <a:pt x="1107" y="1951"/>
                  </a:cubicBezTo>
                  <a:cubicBezTo>
                    <a:pt x="1088" y="2028"/>
                    <a:pt x="1079" y="2104"/>
                    <a:pt x="1079" y="2180"/>
                  </a:cubicBezTo>
                  <a:cubicBezTo>
                    <a:pt x="1079" y="2667"/>
                    <a:pt x="1470" y="3058"/>
                    <a:pt x="1947" y="3058"/>
                  </a:cubicBezTo>
                  <a:cubicBezTo>
                    <a:pt x="2081" y="3058"/>
                    <a:pt x="2214" y="3020"/>
                    <a:pt x="2329" y="2963"/>
                  </a:cubicBezTo>
                  <a:cubicBezTo>
                    <a:pt x="2538" y="3308"/>
                    <a:pt x="2899" y="3487"/>
                    <a:pt x="3263" y="3487"/>
                  </a:cubicBezTo>
                  <a:cubicBezTo>
                    <a:pt x="3563" y="3487"/>
                    <a:pt x="3864" y="3365"/>
                    <a:pt x="4084" y="3115"/>
                  </a:cubicBezTo>
                  <a:cubicBezTo>
                    <a:pt x="4570" y="2552"/>
                    <a:pt x="4370" y="1684"/>
                    <a:pt x="3693" y="1398"/>
                  </a:cubicBezTo>
                  <a:cubicBezTo>
                    <a:pt x="3624" y="701"/>
                    <a:pt x="3032" y="219"/>
                    <a:pt x="2382" y="219"/>
                  </a:cubicBezTo>
                  <a:cubicBezTo>
                    <a:pt x="2222" y="219"/>
                    <a:pt x="2059" y="248"/>
                    <a:pt x="1899" y="311"/>
                  </a:cubicBezTo>
                  <a:cubicBezTo>
                    <a:pt x="1705" y="100"/>
                    <a:pt x="1447" y="0"/>
                    <a:pt x="1192" y="0"/>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734" name="Google Shape;13734;p68"/>
            <p:cNvSpPr/>
            <p:nvPr/>
          </p:nvSpPr>
          <p:spPr>
            <a:xfrm>
              <a:off x="5410794" y="2646864"/>
              <a:ext cx="159650" cy="81697"/>
            </a:xfrm>
            <a:custGeom>
              <a:avLst/>
              <a:gdLst/>
              <a:ahLst/>
              <a:cxnLst/>
              <a:rect l="l" t="t" r="r" b="b"/>
              <a:pathLst>
                <a:path w="6097" h="3120" extrusionOk="0">
                  <a:moveTo>
                    <a:pt x="439" y="0"/>
                  </a:moveTo>
                  <a:cubicBezTo>
                    <a:pt x="344" y="29"/>
                    <a:pt x="249" y="57"/>
                    <a:pt x="163" y="86"/>
                  </a:cubicBezTo>
                  <a:cubicBezTo>
                    <a:pt x="67" y="115"/>
                    <a:pt x="0" y="210"/>
                    <a:pt x="10" y="305"/>
                  </a:cubicBezTo>
                  <a:cubicBezTo>
                    <a:pt x="134" y="1889"/>
                    <a:pt x="1460" y="3120"/>
                    <a:pt x="3053" y="3120"/>
                  </a:cubicBezTo>
                  <a:cubicBezTo>
                    <a:pt x="4646" y="3120"/>
                    <a:pt x="5972" y="1889"/>
                    <a:pt x="6097" y="305"/>
                  </a:cubicBezTo>
                  <a:cubicBezTo>
                    <a:pt x="6097" y="210"/>
                    <a:pt x="6039" y="115"/>
                    <a:pt x="5944" y="86"/>
                  </a:cubicBezTo>
                  <a:cubicBezTo>
                    <a:pt x="5848" y="57"/>
                    <a:pt x="5763" y="29"/>
                    <a:pt x="5667" y="0"/>
                  </a:cubicBezTo>
                  <a:lnTo>
                    <a:pt x="5667" y="38"/>
                  </a:lnTo>
                  <a:cubicBezTo>
                    <a:pt x="5581" y="1412"/>
                    <a:pt x="4437" y="2481"/>
                    <a:pt x="3053" y="2481"/>
                  </a:cubicBezTo>
                  <a:cubicBezTo>
                    <a:pt x="1670" y="2481"/>
                    <a:pt x="525" y="1412"/>
                    <a:pt x="439" y="38"/>
                  </a:cubicBezTo>
                  <a:lnTo>
                    <a:pt x="439" y="0"/>
                  </a:lnTo>
                  <a:close/>
                </a:path>
              </a:pathLst>
            </a:custGeom>
            <a:solidFill>
              <a:srgbClr val="A2B5C3"/>
            </a:solidFill>
            <a:ln>
              <a:noFill/>
            </a:ln>
          </p:spPr>
          <p:txBody>
            <a:bodyPr spcFirstLastPara="1" wrap="square" lIns="91425" tIns="91425" rIns="91425" bIns="91425" anchor="ctr" anchorCtr="0">
              <a:noAutofit/>
            </a:bodyPr>
            <a:lstStyle/>
            <a:p>
              <a:endParaRPr/>
            </a:p>
          </p:txBody>
        </p:sp>
      </p:grpSp>
      <p:grpSp>
        <p:nvGrpSpPr>
          <p:cNvPr id="13735" name="Google Shape;13735;p68"/>
          <p:cNvGrpSpPr/>
          <p:nvPr/>
        </p:nvGrpSpPr>
        <p:grpSpPr>
          <a:xfrm>
            <a:off x="6709283" y="3637807"/>
            <a:ext cx="263316" cy="354493"/>
            <a:chOff x="6709282" y="3790206"/>
            <a:chExt cx="263316" cy="354493"/>
          </a:xfrm>
        </p:grpSpPr>
        <p:sp>
          <p:nvSpPr>
            <p:cNvPr id="13736" name="Google Shape;13736;p68"/>
            <p:cNvSpPr/>
            <p:nvPr/>
          </p:nvSpPr>
          <p:spPr>
            <a:xfrm>
              <a:off x="6743742" y="3790206"/>
              <a:ext cx="194371" cy="256822"/>
            </a:xfrm>
            <a:custGeom>
              <a:avLst/>
              <a:gdLst/>
              <a:ahLst/>
              <a:cxnLst/>
              <a:rect l="l" t="t" r="r" b="b"/>
              <a:pathLst>
                <a:path w="7423" h="9808" extrusionOk="0">
                  <a:moveTo>
                    <a:pt x="3712" y="0"/>
                  </a:moveTo>
                  <a:cubicBezTo>
                    <a:pt x="1661" y="0"/>
                    <a:pt x="1" y="1660"/>
                    <a:pt x="1" y="3711"/>
                  </a:cubicBezTo>
                  <a:lnTo>
                    <a:pt x="1" y="5381"/>
                  </a:lnTo>
                  <a:cubicBezTo>
                    <a:pt x="1" y="8310"/>
                    <a:pt x="1823" y="9807"/>
                    <a:pt x="1823" y="9807"/>
                  </a:cubicBezTo>
                  <a:lnTo>
                    <a:pt x="7423" y="9807"/>
                  </a:lnTo>
                  <a:lnTo>
                    <a:pt x="7423" y="3711"/>
                  </a:lnTo>
                  <a:cubicBezTo>
                    <a:pt x="7423" y="1660"/>
                    <a:pt x="5763" y="0"/>
                    <a:pt x="3712"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37" name="Google Shape;13737;p68"/>
            <p:cNvSpPr/>
            <p:nvPr/>
          </p:nvSpPr>
          <p:spPr>
            <a:xfrm>
              <a:off x="6743742" y="3790206"/>
              <a:ext cx="97199" cy="256822"/>
            </a:xfrm>
            <a:custGeom>
              <a:avLst/>
              <a:gdLst/>
              <a:ahLst/>
              <a:cxnLst/>
              <a:rect l="l" t="t" r="r" b="b"/>
              <a:pathLst>
                <a:path w="3712" h="9808" extrusionOk="0">
                  <a:moveTo>
                    <a:pt x="3712" y="0"/>
                  </a:moveTo>
                  <a:cubicBezTo>
                    <a:pt x="1661" y="0"/>
                    <a:pt x="1" y="1660"/>
                    <a:pt x="1" y="3711"/>
                  </a:cubicBezTo>
                  <a:lnTo>
                    <a:pt x="1" y="5381"/>
                  </a:lnTo>
                  <a:cubicBezTo>
                    <a:pt x="1" y="8310"/>
                    <a:pt x="1823" y="9807"/>
                    <a:pt x="1823" y="9807"/>
                  </a:cubicBezTo>
                  <a:lnTo>
                    <a:pt x="3712" y="9807"/>
                  </a:lnTo>
                  <a:lnTo>
                    <a:pt x="3712"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738" name="Google Shape;13738;p68"/>
            <p:cNvSpPr/>
            <p:nvPr/>
          </p:nvSpPr>
          <p:spPr>
            <a:xfrm>
              <a:off x="6709282" y="3990286"/>
              <a:ext cx="263316" cy="154413"/>
            </a:xfrm>
            <a:custGeom>
              <a:avLst/>
              <a:gdLst/>
              <a:ahLst/>
              <a:cxnLst/>
              <a:rect l="l" t="t" r="r" b="b"/>
              <a:pathLst>
                <a:path w="10056" h="5897" extrusionOk="0">
                  <a:moveTo>
                    <a:pt x="3721" y="1"/>
                  </a:moveTo>
                  <a:lnTo>
                    <a:pt x="3721" y="1346"/>
                  </a:lnTo>
                  <a:cubicBezTo>
                    <a:pt x="3721" y="1718"/>
                    <a:pt x="3482" y="2052"/>
                    <a:pt x="3139" y="2176"/>
                  </a:cubicBezTo>
                  <a:lnTo>
                    <a:pt x="878" y="2968"/>
                  </a:lnTo>
                  <a:cubicBezTo>
                    <a:pt x="353" y="3158"/>
                    <a:pt x="10" y="3655"/>
                    <a:pt x="0" y="4208"/>
                  </a:cubicBezTo>
                  <a:lnTo>
                    <a:pt x="0" y="5248"/>
                  </a:lnTo>
                  <a:cubicBezTo>
                    <a:pt x="0" y="5610"/>
                    <a:pt x="296" y="5896"/>
                    <a:pt x="658" y="5896"/>
                  </a:cubicBezTo>
                  <a:lnTo>
                    <a:pt x="9397" y="5896"/>
                  </a:lnTo>
                  <a:cubicBezTo>
                    <a:pt x="9759" y="5896"/>
                    <a:pt x="10055" y="5610"/>
                    <a:pt x="10055" y="5248"/>
                  </a:cubicBezTo>
                  <a:lnTo>
                    <a:pt x="10055" y="4208"/>
                  </a:lnTo>
                  <a:cubicBezTo>
                    <a:pt x="10055" y="3655"/>
                    <a:pt x="9702" y="3158"/>
                    <a:pt x="9178" y="2968"/>
                  </a:cubicBezTo>
                  <a:lnTo>
                    <a:pt x="6926" y="2176"/>
                  </a:lnTo>
                  <a:cubicBezTo>
                    <a:pt x="6573" y="2052"/>
                    <a:pt x="6344" y="1718"/>
                    <a:pt x="6344" y="1346"/>
                  </a:cubicBezTo>
                  <a:lnTo>
                    <a:pt x="6344"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39" name="Google Shape;13739;p68"/>
            <p:cNvSpPr/>
            <p:nvPr/>
          </p:nvSpPr>
          <p:spPr>
            <a:xfrm>
              <a:off x="6709518" y="4050747"/>
              <a:ext cx="263081" cy="93952"/>
            </a:xfrm>
            <a:custGeom>
              <a:avLst/>
              <a:gdLst/>
              <a:ahLst/>
              <a:cxnLst/>
              <a:rect l="l" t="t" r="r" b="b"/>
              <a:pathLst>
                <a:path w="10047" h="3588" extrusionOk="0">
                  <a:moveTo>
                    <a:pt x="2748" y="0"/>
                  </a:moveTo>
                  <a:lnTo>
                    <a:pt x="869" y="659"/>
                  </a:lnTo>
                  <a:cubicBezTo>
                    <a:pt x="354" y="849"/>
                    <a:pt x="1" y="1346"/>
                    <a:pt x="1" y="1899"/>
                  </a:cubicBezTo>
                  <a:lnTo>
                    <a:pt x="1" y="2939"/>
                  </a:lnTo>
                  <a:cubicBezTo>
                    <a:pt x="1" y="3301"/>
                    <a:pt x="296" y="3587"/>
                    <a:pt x="659" y="3587"/>
                  </a:cubicBezTo>
                  <a:lnTo>
                    <a:pt x="9388" y="3587"/>
                  </a:lnTo>
                  <a:cubicBezTo>
                    <a:pt x="9750" y="3587"/>
                    <a:pt x="10046" y="3301"/>
                    <a:pt x="10046" y="2939"/>
                  </a:cubicBezTo>
                  <a:lnTo>
                    <a:pt x="10046" y="1899"/>
                  </a:lnTo>
                  <a:cubicBezTo>
                    <a:pt x="10046" y="1346"/>
                    <a:pt x="9693" y="849"/>
                    <a:pt x="9169" y="659"/>
                  </a:cubicBezTo>
                  <a:lnTo>
                    <a:pt x="7299" y="0"/>
                  </a:lnTo>
                  <a:cubicBezTo>
                    <a:pt x="6965" y="973"/>
                    <a:pt x="6049" y="1622"/>
                    <a:pt x="5019" y="1622"/>
                  </a:cubicBezTo>
                  <a:cubicBezTo>
                    <a:pt x="3998" y="1622"/>
                    <a:pt x="3082" y="973"/>
                    <a:pt x="2748"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740" name="Google Shape;13740;p68"/>
            <p:cNvSpPr/>
            <p:nvPr/>
          </p:nvSpPr>
          <p:spPr>
            <a:xfrm>
              <a:off x="6760238" y="4050747"/>
              <a:ext cx="161902" cy="65463"/>
            </a:xfrm>
            <a:custGeom>
              <a:avLst/>
              <a:gdLst/>
              <a:ahLst/>
              <a:cxnLst/>
              <a:rect l="l" t="t" r="r" b="b"/>
              <a:pathLst>
                <a:path w="6183" h="2500" extrusionOk="0">
                  <a:moveTo>
                    <a:pt x="821" y="0"/>
                  </a:moveTo>
                  <a:lnTo>
                    <a:pt x="0" y="287"/>
                  </a:lnTo>
                  <a:cubicBezTo>
                    <a:pt x="449" y="1613"/>
                    <a:pt x="1689" y="2500"/>
                    <a:pt x="3082" y="2500"/>
                  </a:cubicBezTo>
                  <a:cubicBezTo>
                    <a:pt x="4484" y="2500"/>
                    <a:pt x="5734" y="1613"/>
                    <a:pt x="6182" y="287"/>
                  </a:cubicBezTo>
                  <a:lnTo>
                    <a:pt x="5362" y="0"/>
                  </a:lnTo>
                  <a:cubicBezTo>
                    <a:pt x="5028" y="973"/>
                    <a:pt x="4122" y="1622"/>
                    <a:pt x="3091" y="1622"/>
                  </a:cubicBezTo>
                  <a:cubicBezTo>
                    <a:pt x="2061" y="1622"/>
                    <a:pt x="1145" y="973"/>
                    <a:pt x="821"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741" name="Google Shape;13741;p68"/>
            <p:cNvSpPr/>
            <p:nvPr/>
          </p:nvSpPr>
          <p:spPr>
            <a:xfrm>
              <a:off x="6712267" y="4077220"/>
              <a:ext cx="48730" cy="67479"/>
            </a:xfrm>
            <a:custGeom>
              <a:avLst/>
              <a:gdLst/>
              <a:ahLst/>
              <a:cxnLst/>
              <a:rect l="l" t="t" r="r" b="b"/>
              <a:pathLst>
                <a:path w="1861" h="2577" extrusionOk="0">
                  <a:moveTo>
                    <a:pt x="239" y="1"/>
                  </a:moveTo>
                  <a:cubicBezTo>
                    <a:pt x="144" y="106"/>
                    <a:pt x="58" y="239"/>
                    <a:pt x="1" y="373"/>
                  </a:cubicBezTo>
                  <a:lnTo>
                    <a:pt x="1193" y="1393"/>
                  </a:lnTo>
                  <a:cubicBezTo>
                    <a:pt x="1336" y="1517"/>
                    <a:pt x="1422" y="1699"/>
                    <a:pt x="1422" y="1890"/>
                  </a:cubicBezTo>
                  <a:lnTo>
                    <a:pt x="1422" y="2576"/>
                  </a:lnTo>
                  <a:lnTo>
                    <a:pt x="1861" y="2576"/>
                  </a:lnTo>
                  <a:lnTo>
                    <a:pt x="1861" y="1890"/>
                  </a:lnTo>
                  <a:cubicBezTo>
                    <a:pt x="1861" y="1575"/>
                    <a:pt x="1718" y="1269"/>
                    <a:pt x="1479" y="1060"/>
                  </a:cubicBezTo>
                  <a:lnTo>
                    <a:pt x="239"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742" name="Google Shape;13742;p68"/>
            <p:cNvSpPr/>
            <p:nvPr/>
          </p:nvSpPr>
          <p:spPr>
            <a:xfrm>
              <a:off x="6806691" y="3990286"/>
              <a:ext cx="68736" cy="28515"/>
            </a:xfrm>
            <a:custGeom>
              <a:avLst/>
              <a:gdLst/>
              <a:ahLst/>
              <a:cxnLst/>
              <a:rect l="l" t="t" r="r" b="b"/>
              <a:pathLst>
                <a:path w="2625" h="1089" extrusionOk="0">
                  <a:moveTo>
                    <a:pt x="1" y="1"/>
                  </a:moveTo>
                  <a:lnTo>
                    <a:pt x="1" y="812"/>
                  </a:lnTo>
                  <a:lnTo>
                    <a:pt x="10" y="812"/>
                  </a:lnTo>
                  <a:cubicBezTo>
                    <a:pt x="373" y="974"/>
                    <a:pt x="764" y="1069"/>
                    <a:pt x="1155" y="1088"/>
                  </a:cubicBezTo>
                  <a:lnTo>
                    <a:pt x="1317" y="1088"/>
                  </a:lnTo>
                  <a:cubicBezTo>
                    <a:pt x="1766" y="1088"/>
                    <a:pt x="2214" y="993"/>
                    <a:pt x="2624" y="812"/>
                  </a:cubicBezTo>
                  <a:lnTo>
                    <a:pt x="2624"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743" name="Google Shape;13743;p68"/>
            <p:cNvSpPr/>
            <p:nvPr/>
          </p:nvSpPr>
          <p:spPr>
            <a:xfrm>
              <a:off x="6748743" y="3858889"/>
              <a:ext cx="184369" cy="148652"/>
            </a:xfrm>
            <a:custGeom>
              <a:avLst/>
              <a:gdLst/>
              <a:ahLst/>
              <a:cxnLst/>
              <a:rect l="l" t="t" r="r" b="b"/>
              <a:pathLst>
                <a:path w="7041" h="5677" extrusionOk="0">
                  <a:moveTo>
                    <a:pt x="2214" y="1"/>
                  </a:moveTo>
                  <a:cubicBezTo>
                    <a:pt x="1613" y="1"/>
                    <a:pt x="1117" y="487"/>
                    <a:pt x="1117" y="1088"/>
                  </a:cubicBezTo>
                  <a:lnTo>
                    <a:pt x="1117" y="1451"/>
                  </a:lnTo>
                  <a:cubicBezTo>
                    <a:pt x="1117" y="1727"/>
                    <a:pt x="888" y="1966"/>
                    <a:pt x="601" y="1966"/>
                  </a:cubicBezTo>
                  <a:cubicBezTo>
                    <a:pt x="595" y="1966"/>
                    <a:pt x="589" y="1966"/>
                    <a:pt x="583" y="1966"/>
                  </a:cubicBezTo>
                  <a:cubicBezTo>
                    <a:pt x="304" y="1966"/>
                    <a:pt x="66" y="2173"/>
                    <a:pt x="29" y="2452"/>
                  </a:cubicBezTo>
                  <a:cubicBezTo>
                    <a:pt x="0" y="2777"/>
                    <a:pt x="248" y="3054"/>
                    <a:pt x="573" y="3054"/>
                  </a:cubicBezTo>
                  <a:lnTo>
                    <a:pt x="697" y="3054"/>
                  </a:lnTo>
                  <a:cubicBezTo>
                    <a:pt x="802" y="4532"/>
                    <a:pt x="2042" y="5677"/>
                    <a:pt x="3521" y="5677"/>
                  </a:cubicBezTo>
                  <a:cubicBezTo>
                    <a:pt x="4999" y="5677"/>
                    <a:pt x="6240" y="4532"/>
                    <a:pt x="6354" y="3054"/>
                  </a:cubicBezTo>
                  <a:lnTo>
                    <a:pt x="6469" y="3054"/>
                  </a:lnTo>
                  <a:cubicBezTo>
                    <a:pt x="6793" y="3054"/>
                    <a:pt x="7041" y="2777"/>
                    <a:pt x="7012" y="2452"/>
                  </a:cubicBezTo>
                  <a:cubicBezTo>
                    <a:pt x="6975" y="2173"/>
                    <a:pt x="6737" y="1966"/>
                    <a:pt x="6459" y="1966"/>
                  </a:cubicBezTo>
                  <a:cubicBezTo>
                    <a:pt x="6452" y="1966"/>
                    <a:pt x="6446" y="1966"/>
                    <a:pt x="6440" y="1966"/>
                  </a:cubicBezTo>
                  <a:cubicBezTo>
                    <a:pt x="6154" y="1966"/>
                    <a:pt x="5925" y="1727"/>
                    <a:pt x="5925" y="1451"/>
                  </a:cubicBezTo>
                  <a:lnTo>
                    <a:pt x="5925" y="1088"/>
                  </a:lnTo>
                  <a:cubicBezTo>
                    <a:pt x="5925" y="487"/>
                    <a:pt x="5438" y="1"/>
                    <a:pt x="4837" y="1"/>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744" name="Google Shape;13744;p68"/>
            <p:cNvSpPr/>
            <p:nvPr/>
          </p:nvSpPr>
          <p:spPr>
            <a:xfrm>
              <a:off x="6748743" y="3858889"/>
              <a:ext cx="183635" cy="148652"/>
            </a:xfrm>
            <a:custGeom>
              <a:avLst/>
              <a:gdLst/>
              <a:ahLst/>
              <a:cxnLst/>
              <a:rect l="l" t="t" r="r" b="b"/>
              <a:pathLst>
                <a:path w="7013" h="5677" extrusionOk="0">
                  <a:moveTo>
                    <a:pt x="2214" y="1"/>
                  </a:moveTo>
                  <a:cubicBezTo>
                    <a:pt x="1975" y="1"/>
                    <a:pt x="1746" y="77"/>
                    <a:pt x="1555" y="220"/>
                  </a:cubicBezTo>
                  <a:cubicBezTo>
                    <a:pt x="1288" y="430"/>
                    <a:pt x="1126" y="745"/>
                    <a:pt x="1126" y="1088"/>
                  </a:cubicBezTo>
                  <a:lnTo>
                    <a:pt x="1126" y="1470"/>
                  </a:lnTo>
                  <a:cubicBezTo>
                    <a:pt x="1117" y="1750"/>
                    <a:pt x="888" y="1966"/>
                    <a:pt x="619" y="1966"/>
                  </a:cubicBezTo>
                  <a:cubicBezTo>
                    <a:pt x="613" y="1966"/>
                    <a:pt x="607" y="1966"/>
                    <a:pt x="601" y="1966"/>
                  </a:cubicBezTo>
                  <a:cubicBezTo>
                    <a:pt x="315" y="1966"/>
                    <a:pt x="67" y="2176"/>
                    <a:pt x="29" y="2452"/>
                  </a:cubicBezTo>
                  <a:cubicBezTo>
                    <a:pt x="0" y="2777"/>
                    <a:pt x="248" y="3063"/>
                    <a:pt x="573" y="3063"/>
                  </a:cubicBezTo>
                  <a:lnTo>
                    <a:pt x="697" y="3063"/>
                  </a:lnTo>
                  <a:cubicBezTo>
                    <a:pt x="800" y="4557"/>
                    <a:pt x="2054" y="5676"/>
                    <a:pt x="3501" y="5676"/>
                  </a:cubicBezTo>
                  <a:cubicBezTo>
                    <a:pt x="3652" y="5676"/>
                    <a:pt x="3805" y="5664"/>
                    <a:pt x="3960" y="5639"/>
                  </a:cubicBezTo>
                  <a:cubicBezTo>
                    <a:pt x="2576" y="5429"/>
                    <a:pt x="1555" y="4236"/>
                    <a:pt x="1555" y="2844"/>
                  </a:cubicBezTo>
                  <a:lnTo>
                    <a:pt x="1555" y="1499"/>
                  </a:lnTo>
                  <a:cubicBezTo>
                    <a:pt x="1555" y="1117"/>
                    <a:pt x="1842" y="802"/>
                    <a:pt x="2214" y="745"/>
                  </a:cubicBezTo>
                  <a:lnTo>
                    <a:pt x="2223" y="745"/>
                  </a:lnTo>
                  <a:cubicBezTo>
                    <a:pt x="2258" y="740"/>
                    <a:pt x="2293" y="738"/>
                    <a:pt x="2329" y="738"/>
                  </a:cubicBezTo>
                  <a:cubicBezTo>
                    <a:pt x="2505" y="738"/>
                    <a:pt x="2680" y="797"/>
                    <a:pt x="2815" y="917"/>
                  </a:cubicBezTo>
                  <a:cubicBezTo>
                    <a:pt x="3912" y="1862"/>
                    <a:pt x="5318" y="2395"/>
                    <a:pt x="6764" y="2395"/>
                  </a:cubicBezTo>
                  <a:cubicBezTo>
                    <a:pt x="6777" y="2395"/>
                    <a:pt x="6790" y="2395"/>
                    <a:pt x="6802" y="2395"/>
                  </a:cubicBezTo>
                  <a:lnTo>
                    <a:pt x="7012" y="2395"/>
                  </a:lnTo>
                  <a:cubicBezTo>
                    <a:pt x="6947" y="2144"/>
                    <a:pt x="6719" y="1966"/>
                    <a:pt x="6460" y="1966"/>
                  </a:cubicBezTo>
                  <a:cubicBezTo>
                    <a:pt x="6453" y="1966"/>
                    <a:pt x="6447" y="1966"/>
                    <a:pt x="6440" y="1966"/>
                  </a:cubicBezTo>
                  <a:cubicBezTo>
                    <a:pt x="6154" y="1966"/>
                    <a:pt x="5925" y="1737"/>
                    <a:pt x="5934" y="1451"/>
                  </a:cubicBezTo>
                  <a:lnTo>
                    <a:pt x="5934" y="1098"/>
                  </a:lnTo>
                  <a:cubicBezTo>
                    <a:pt x="5934" y="487"/>
                    <a:pt x="5438" y="1"/>
                    <a:pt x="4837"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45" name="Google Shape;13745;p68"/>
            <p:cNvSpPr/>
            <p:nvPr/>
          </p:nvSpPr>
          <p:spPr>
            <a:xfrm>
              <a:off x="6801192" y="3910238"/>
              <a:ext cx="11286" cy="17125"/>
            </a:xfrm>
            <a:custGeom>
              <a:avLst/>
              <a:gdLst/>
              <a:ahLst/>
              <a:cxnLst/>
              <a:rect l="l" t="t" r="r" b="b"/>
              <a:pathLst>
                <a:path w="431" h="654" extrusionOk="0">
                  <a:moveTo>
                    <a:pt x="215" y="0"/>
                  </a:moveTo>
                  <a:cubicBezTo>
                    <a:pt x="108" y="0"/>
                    <a:pt x="1" y="72"/>
                    <a:pt x="1" y="215"/>
                  </a:cubicBezTo>
                  <a:lnTo>
                    <a:pt x="1" y="434"/>
                  </a:lnTo>
                  <a:cubicBezTo>
                    <a:pt x="1" y="558"/>
                    <a:pt x="96" y="654"/>
                    <a:pt x="220" y="654"/>
                  </a:cubicBezTo>
                  <a:cubicBezTo>
                    <a:pt x="335" y="654"/>
                    <a:pt x="430" y="558"/>
                    <a:pt x="430" y="434"/>
                  </a:cubicBezTo>
                  <a:lnTo>
                    <a:pt x="430" y="215"/>
                  </a:lnTo>
                  <a:cubicBezTo>
                    <a:pt x="430" y="72"/>
                    <a:pt x="323" y="0"/>
                    <a:pt x="21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46" name="Google Shape;13746;p68"/>
            <p:cNvSpPr/>
            <p:nvPr/>
          </p:nvSpPr>
          <p:spPr>
            <a:xfrm>
              <a:off x="6869639" y="3910238"/>
              <a:ext cx="11521" cy="17125"/>
            </a:xfrm>
            <a:custGeom>
              <a:avLst/>
              <a:gdLst/>
              <a:ahLst/>
              <a:cxnLst/>
              <a:rect l="l" t="t" r="r" b="b"/>
              <a:pathLst>
                <a:path w="440" h="654" extrusionOk="0">
                  <a:moveTo>
                    <a:pt x="220" y="0"/>
                  </a:moveTo>
                  <a:cubicBezTo>
                    <a:pt x="110" y="0"/>
                    <a:pt x="1" y="72"/>
                    <a:pt x="1" y="215"/>
                  </a:cubicBezTo>
                  <a:lnTo>
                    <a:pt x="1" y="434"/>
                  </a:lnTo>
                  <a:cubicBezTo>
                    <a:pt x="1" y="558"/>
                    <a:pt x="96" y="654"/>
                    <a:pt x="220" y="654"/>
                  </a:cubicBezTo>
                  <a:cubicBezTo>
                    <a:pt x="335" y="654"/>
                    <a:pt x="440" y="558"/>
                    <a:pt x="440" y="434"/>
                  </a:cubicBezTo>
                  <a:lnTo>
                    <a:pt x="440" y="215"/>
                  </a:lnTo>
                  <a:cubicBezTo>
                    <a:pt x="440" y="72"/>
                    <a:pt x="330" y="0"/>
                    <a:pt x="22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47" name="Google Shape;13747;p68"/>
            <p:cNvSpPr/>
            <p:nvPr/>
          </p:nvSpPr>
          <p:spPr>
            <a:xfrm>
              <a:off x="6815724" y="3950249"/>
              <a:ext cx="50668" cy="17361"/>
            </a:xfrm>
            <a:custGeom>
              <a:avLst/>
              <a:gdLst/>
              <a:ahLst/>
              <a:cxnLst/>
              <a:rect l="l" t="t" r="r" b="b"/>
              <a:pathLst>
                <a:path w="1935" h="663" extrusionOk="0">
                  <a:moveTo>
                    <a:pt x="312" y="1"/>
                  </a:moveTo>
                  <a:cubicBezTo>
                    <a:pt x="142" y="1"/>
                    <a:pt x="0" y="222"/>
                    <a:pt x="161" y="375"/>
                  </a:cubicBezTo>
                  <a:cubicBezTo>
                    <a:pt x="372" y="558"/>
                    <a:pt x="643" y="662"/>
                    <a:pt x="926" y="662"/>
                  </a:cubicBezTo>
                  <a:cubicBezTo>
                    <a:pt x="938" y="662"/>
                    <a:pt x="950" y="662"/>
                    <a:pt x="963" y="662"/>
                  </a:cubicBezTo>
                  <a:cubicBezTo>
                    <a:pt x="975" y="662"/>
                    <a:pt x="987" y="662"/>
                    <a:pt x="1000" y="662"/>
                  </a:cubicBezTo>
                  <a:cubicBezTo>
                    <a:pt x="1283" y="662"/>
                    <a:pt x="1563" y="558"/>
                    <a:pt x="1774" y="375"/>
                  </a:cubicBezTo>
                  <a:cubicBezTo>
                    <a:pt x="1935" y="222"/>
                    <a:pt x="1792" y="1"/>
                    <a:pt x="1623" y="1"/>
                  </a:cubicBezTo>
                  <a:cubicBezTo>
                    <a:pt x="1571" y="1"/>
                    <a:pt x="1517" y="21"/>
                    <a:pt x="1468" y="70"/>
                  </a:cubicBezTo>
                  <a:cubicBezTo>
                    <a:pt x="1316" y="170"/>
                    <a:pt x="1139" y="220"/>
                    <a:pt x="964" y="220"/>
                  </a:cubicBezTo>
                  <a:cubicBezTo>
                    <a:pt x="789" y="220"/>
                    <a:pt x="614" y="170"/>
                    <a:pt x="467" y="70"/>
                  </a:cubicBezTo>
                  <a:cubicBezTo>
                    <a:pt x="418" y="21"/>
                    <a:pt x="364" y="1"/>
                    <a:pt x="312"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48" name="Google Shape;13748;p68"/>
            <p:cNvSpPr/>
            <p:nvPr/>
          </p:nvSpPr>
          <p:spPr>
            <a:xfrm>
              <a:off x="6921093" y="4077220"/>
              <a:ext cx="48756" cy="67479"/>
            </a:xfrm>
            <a:custGeom>
              <a:avLst/>
              <a:gdLst/>
              <a:ahLst/>
              <a:cxnLst/>
              <a:rect l="l" t="t" r="r" b="b"/>
              <a:pathLst>
                <a:path w="1862" h="2577" extrusionOk="0">
                  <a:moveTo>
                    <a:pt x="1623" y="1"/>
                  </a:moveTo>
                  <a:lnTo>
                    <a:pt x="383" y="1060"/>
                  </a:lnTo>
                  <a:cubicBezTo>
                    <a:pt x="135" y="1269"/>
                    <a:pt x="1" y="1575"/>
                    <a:pt x="1" y="1890"/>
                  </a:cubicBezTo>
                  <a:lnTo>
                    <a:pt x="1" y="2576"/>
                  </a:lnTo>
                  <a:lnTo>
                    <a:pt x="430" y="2576"/>
                  </a:lnTo>
                  <a:lnTo>
                    <a:pt x="430" y="1890"/>
                  </a:lnTo>
                  <a:cubicBezTo>
                    <a:pt x="440" y="1699"/>
                    <a:pt x="516" y="1517"/>
                    <a:pt x="669" y="1393"/>
                  </a:cubicBezTo>
                  <a:lnTo>
                    <a:pt x="1861" y="373"/>
                  </a:lnTo>
                  <a:cubicBezTo>
                    <a:pt x="1795" y="239"/>
                    <a:pt x="1718" y="106"/>
                    <a:pt x="1623"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749" name="Google Shape;13749;p68"/>
            <p:cNvSpPr/>
            <p:nvPr/>
          </p:nvSpPr>
          <p:spPr>
            <a:xfrm>
              <a:off x="6787209" y="3887326"/>
              <a:ext cx="33569" cy="17308"/>
            </a:xfrm>
            <a:custGeom>
              <a:avLst/>
              <a:gdLst/>
              <a:ahLst/>
              <a:cxnLst/>
              <a:rect l="l" t="t" r="r" b="b"/>
              <a:pathLst>
                <a:path w="1282" h="661" extrusionOk="0">
                  <a:moveTo>
                    <a:pt x="971" y="0"/>
                  </a:moveTo>
                  <a:cubicBezTo>
                    <a:pt x="948" y="0"/>
                    <a:pt x="923" y="4"/>
                    <a:pt x="897" y="12"/>
                  </a:cubicBezTo>
                  <a:lnTo>
                    <a:pt x="239" y="231"/>
                  </a:lnTo>
                  <a:cubicBezTo>
                    <a:pt x="1" y="308"/>
                    <a:pt x="58" y="661"/>
                    <a:pt x="306" y="661"/>
                  </a:cubicBezTo>
                  <a:cubicBezTo>
                    <a:pt x="334" y="661"/>
                    <a:pt x="354" y="661"/>
                    <a:pt x="382" y="651"/>
                  </a:cubicBezTo>
                  <a:lnTo>
                    <a:pt x="1031" y="432"/>
                  </a:lnTo>
                  <a:cubicBezTo>
                    <a:pt x="1282" y="345"/>
                    <a:pt x="1195" y="0"/>
                    <a:pt x="971"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750" name="Google Shape;13750;p68"/>
            <p:cNvSpPr/>
            <p:nvPr/>
          </p:nvSpPr>
          <p:spPr>
            <a:xfrm>
              <a:off x="6785455" y="3790206"/>
              <a:ext cx="152920" cy="120163"/>
            </a:xfrm>
            <a:custGeom>
              <a:avLst/>
              <a:gdLst/>
              <a:ahLst/>
              <a:cxnLst/>
              <a:rect l="l" t="t" r="r" b="b"/>
              <a:pathLst>
                <a:path w="5840" h="4589" extrusionOk="0">
                  <a:moveTo>
                    <a:pt x="2119" y="0"/>
                  </a:moveTo>
                  <a:cubicBezTo>
                    <a:pt x="1365" y="0"/>
                    <a:pt x="621" y="229"/>
                    <a:pt x="1" y="668"/>
                  </a:cubicBezTo>
                  <a:cubicBezTo>
                    <a:pt x="764" y="3005"/>
                    <a:pt x="2939" y="4589"/>
                    <a:pt x="5400" y="4589"/>
                  </a:cubicBezTo>
                  <a:cubicBezTo>
                    <a:pt x="5544" y="4589"/>
                    <a:pt x="5696" y="4579"/>
                    <a:pt x="5839" y="4570"/>
                  </a:cubicBezTo>
                  <a:lnTo>
                    <a:pt x="5839" y="3711"/>
                  </a:lnTo>
                  <a:cubicBezTo>
                    <a:pt x="5839" y="1660"/>
                    <a:pt x="4170" y="0"/>
                    <a:pt x="2119"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51" name="Google Shape;13751;p68"/>
            <p:cNvSpPr/>
            <p:nvPr/>
          </p:nvSpPr>
          <p:spPr>
            <a:xfrm>
              <a:off x="6875400" y="4007280"/>
              <a:ext cx="62975" cy="137419"/>
            </a:xfrm>
            <a:custGeom>
              <a:avLst/>
              <a:gdLst/>
              <a:ahLst/>
              <a:cxnLst/>
              <a:rect l="l" t="t" r="r" b="b"/>
              <a:pathLst>
                <a:path w="2405" h="5248" extrusionOk="0">
                  <a:moveTo>
                    <a:pt x="2404" y="0"/>
                  </a:moveTo>
                  <a:lnTo>
                    <a:pt x="0" y="10"/>
                  </a:lnTo>
                  <a:lnTo>
                    <a:pt x="0" y="888"/>
                  </a:lnTo>
                  <a:cubicBezTo>
                    <a:pt x="0" y="2815"/>
                    <a:pt x="1527" y="3511"/>
                    <a:pt x="1527" y="5247"/>
                  </a:cubicBezTo>
                  <a:lnTo>
                    <a:pt x="2404" y="5247"/>
                  </a:lnTo>
                  <a:lnTo>
                    <a:pt x="2404" y="0"/>
                  </a:lnTo>
                  <a:close/>
                </a:path>
              </a:pathLst>
            </a:custGeom>
            <a:solidFill>
              <a:srgbClr val="E7ECF0"/>
            </a:solidFill>
            <a:ln>
              <a:noFill/>
            </a:ln>
          </p:spPr>
          <p:txBody>
            <a:bodyPr spcFirstLastPara="1" wrap="square" lIns="91425" tIns="91425" rIns="91425" bIns="91425" anchor="ctr" anchorCtr="0">
              <a:noAutofit/>
            </a:bodyPr>
            <a:lstStyle/>
            <a:p>
              <a:endParaRPr/>
            </a:p>
          </p:txBody>
        </p:sp>
      </p:grpSp>
      <p:grpSp>
        <p:nvGrpSpPr>
          <p:cNvPr id="13752" name="Google Shape;13752;p68"/>
          <p:cNvGrpSpPr/>
          <p:nvPr/>
        </p:nvGrpSpPr>
        <p:grpSpPr>
          <a:xfrm>
            <a:off x="6260630" y="2266891"/>
            <a:ext cx="263055" cy="354493"/>
            <a:chOff x="6260629" y="2419290"/>
            <a:chExt cx="263055" cy="354493"/>
          </a:xfrm>
        </p:grpSpPr>
        <p:sp>
          <p:nvSpPr>
            <p:cNvPr id="13753" name="Google Shape;13753;p68"/>
            <p:cNvSpPr/>
            <p:nvPr/>
          </p:nvSpPr>
          <p:spPr>
            <a:xfrm>
              <a:off x="6317581" y="2419290"/>
              <a:ext cx="148914" cy="57214"/>
            </a:xfrm>
            <a:custGeom>
              <a:avLst/>
              <a:gdLst/>
              <a:ahLst/>
              <a:cxnLst/>
              <a:rect l="l" t="t" r="r" b="b"/>
              <a:pathLst>
                <a:path w="5687" h="2185" extrusionOk="0">
                  <a:moveTo>
                    <a:pt x="2843" y="0"/>
                  </a:moveTo>
                  <a:cubicBezTo>
                    <a:pt x="1279" y="0"/>
                    <a:pt x="0" y="487"/>
                    <a:pt x="0" y="1088"/>
                  </a:cubicBezTo>
                  <a:lnTo>
                    <a:pt x="0" y="2185"/>
                  </a:lnTo>
                  <a:lnTo>
                    <a:pt x="5686" y="2185"/>
                  </a:lnTo>
                  <a:lnTo>
                    <a:pt x="5686" y="1088"/>
                  </a:lnTo>
                  <a:cubicBezTo>
                    <a:pt x="5686" y="487"/>
                    <a:pt x="4408" y="0"/>
                    <a:pt x="2843"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754" name="Google Shape;13754;p68"/>
            <p:cNvSpPr/>
            <p:nvPr/>
          </p:nvSpPr>
          <p:spPr>
            <a:xfrm>
              <a:off x="6271862" y="2453514"/>
              <a:ext cx="240352" cy="148914"/>
            </a:xfrm>
            <a:custGeom>
              <a:avLst/>
              <a:gdLst/>
              <a:ahLst/>
              <a:cxnLst/>
              <a:rect l="l" t="t" r="r" b="b"/>
              <a:pathLst>
                <a:path w="9179" h="5687" extrusionOk="0">
                  <a:moveTo>
                    <a:pt x="4589" y="0"/>
                  </a:moveTo>
                  <a:cubicBezTo>
                    <a:pt x="2052" y="0"/>
                    <a:pt x="1" y="1279"/>
                    <a:pt x="1" y="2843"/>
                  </a:cubicBezTo>
                  <a:cubicBezTo>
                    <a:pt x="1" y="4408"/>
                    <a:pt x="2052" y="5686"/>
                    <a:pt x="4589" y="5686"/>
                  </a:cubicBezTo>
                  <a:cubicBezTo>
                    <a:pt x="7127" y="5686"/>
                    <a:pt x="9178" y="4408"/>
                    <a:pt x="9178" y="2843"/>
                  </a:cubicBezTo>
                  <a:cubicBezTo>
                    <a:pt x="9178" y="1279"/>
                    <a:pt x="7127" y="0"/>
                    <a:pt x="4589"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755" name="Google Shape;13755;p68"/>
            <p:cNvSpPr/>
            <p:nvPr/>
          </p:nvSpPr>
          <p:spPr>
            <a:xfrm>
              <a:off x="6284614" y="2476478"/>
              <a:ext cx="214848" cy="232470"/>
            </a:xfrm>
            <a:custGeom>
              <a:avLst/>
              <a:gdLst/>
              <a:ahLst/>
              <a:cxnLst/>
              <a:rect l="l" t="t" r="r" b="b"/>
              <a:pathLst>
                <a:path w="8205" h="8878" extrusionOk="0">
                  <a:moveTo>
                    <a:pt x="4102" y="1"/>
                  </a:moveTo>
                  <a:cubicBezTo>
                    <a:pt x="2051" y="1"/>
                    <a:pt x="391" y="879"/>
                    <a:pt x="391" y="1966"/>
                  </a:cubicBezTo>
                  <a:lnTo>
                    <a:pt x="391" y="5458"/>
                  </a:lnTo>
                  <a:cubicBezTo>
                    <a:pt x="382" y="6040"/>
                    <a:pt x="277" y="6603"/>
                    <a:pt x="67" y="7146"/>
                  </a:cubicBezTo>
                  <a:cubicBezTo>
                    <a:pt x="0" y="7328"/>
                    <a:pt x="57" y="7537"/>
                    <a:pt x="220" y="7652"/>
                  </a:cubicBezTo>
                  <a:cubicBezTo>
                    <a:pt x="630" y="7948"/>
                    <a:pt x="1069" y="8196"/>
                    <a:pt x="1536" y="8377"/>
                  </a:cubicBezTo>
                  <a:cubicBezTo>
                    <a:pt x="2361" y="8711"/>
                    <a:pt x="3232" y="8878"/>
                    <a:pt x="4102" y="8878"/>
                  </a:cubicBezTo>
                  <a:cubicBezTo>
                    <a:pt x="4973" y="8878"/>
                    <a:pt x="5843" y="8711"/>
                    <a:pt x="6669" y="8377"/>
                  </a:cubicBezTo>
                  <a:cubicBezTo>
                    <a:pt x="7136" y="8196"/>
                    <a:pt x="7575" y="7948"/>
                    <a:pt x="7985" y="7652"/>
                  </a:cubicBezTo>
                  <a:cubicBezTo>
                    <a:pt x="8147" y="7537"/>
                    <a:pt x="8205" y="7328"/>
                    <a:pt x="8138" y="7146"/>
                  </a:cubicBezTo>
                  <a:cubicBezTo>
                    <a:pt x="7937" y="6603"/>
                    <a:pt x="7823" y="6030"/>
                    <a:pt x="7823" y="5458"/>
                  </a:cubicBezTo>
                  <a:lnTo>
                    <a:pt x="7823" y="1966"/>
                  </a:lnTo>
                  <a:cubicBezTo>
                    <a:pt x="7823" y="879"/>
                    <a:pt x="6163" y="1"/>
                    <a:pt x="4102"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756" name="Google Shape;13756;p68"/>
            <p:cNvSpPr/>
            <p:nvPr/>
          </p:nvSpPr>
          <p:spPr>
            <a:xfrm>
              <a:off x="6260629" y="2630865"/>
              <a:ext cx="263055" cy="142918"/>
            </a:xfrm>
            <a:custGeom>
              <a:avLst/>
              <a:gdLst/>
              <a:ahLst/>
              <a:cxnLst/>
              <a:rect l="l" t="t" r="r" b="b"/>
              <a:pathLst>
                <a:path w="10046" h="5458" extrusionOk="0">
                  <a:moveTo>
                    <a:pt x="3702" y="1"/>
                  </a:moveTo>
                  <a:lnTo>
                    <a:pt x="3702" y="1346"/>
                  </a:lnTo>
                  <a:cubicBezTo>
                    <a:pt x="3702" y="1718"/>
                    <a:pt x="3463" y="2052"/>
                    <a:pt x="3120" y="2176"/>
                  </a:cubicBezTo>
                  <a:lnTo>
                    <a:pt x="869" y="2977"/>
                  </a:lnTo>
                  <a:cubicBezTo>
                    <a:pt x="344" y="3158"/>
                    <a:pt x="0" y="3654"/>
                    <a:pt x="0" y="4208"/>
                  </a:cubicBezTo>
                  <a:lnTo>
                    <a:pt x="0" y="4809"/>
                  </a:lnTo>
                  <a:cubicBezTo>
                    <a:pt x="0" y="5162"/>
                    <a:pt x="287" y="5457"/>
                    <a:pt x="649" y="5457"/>
                  </a:cubicBezTo>
                  <a:lnTo>
                    <a:pt x="9388" y="5457"/>
                  </a:lnTo>
                  <a:cubicBezTo>
                    <a:pt x="9750" y="5457"/>
                    <a:pt x="10046" y="5162"/>
                    <a:pt x="10046" y="4809"/>
                  </a:cubicBezTo>
                  <a:lnTo>
                    <a:pt x="10046" y="4208"/>
                  </a:lnTo>
                  <a:cubicBezTo>
                    <a:pt x="10046" y="3654"/>
                    <a:pt x="9693" y="3158"/>
                    <a:pt x="9178" y="2977"/>
                  </a:cubicBezTo>
                  <a:lnTo>
                    <a:pt x="6907" y="2176"/>
                  </a:lnTo>
                  <a:cubicBezTo>
                    <a:pt x="6554" y="2052"/>
                    <a:pt x="6325" y="1718"/>
                    <a:pt x="6325" y="1346"/>
                  </a:cubicBezTo>
                  <a:lnTo>
                    <a:pt x="6325"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57" name="Google Shape;13757;p68"/>
            <p:cNvSpPr/>
            <p:nvPr/>
          </p:nvSpPr>
          <p:spPr>
            <a:xfrm>
              <a:off x="6357801" y="2630865"/>
              <a:ext cx="68709" cy="28515"/>
            </a:xfrm>
            <a:custGeom>
              <a:avLst/>
              <a:gdLst/>
              <a:ahLst/>
              <a:cxnLst/>
              <a:rect l="l" t="t" r="r" b="b"/>
              <a:pathLst>
                <a:path w="2624" h="1089" extrusionOk="0">
                  <a:moveTo>
                    <a:pt x="0" y="1"/>
                  </a:moveTo>
                  <a:lnTo>
                    <a:pt x="0" y="811"/>
                  </a:lnTo>
                  <a:cubicBezTo>
                    <a:pt x="363" y="974"/>
                    <a:pt x="754" y="1069"/>
                    <a:pt x="1155" y="1088"/>
                  </a:cubicBezTo>
                  <a:lnTo>
                    <a:pt x="1307" y="1088"/>
                  </a:lnTo>
                  <a:cubicBezTo>
                    <a:pt x="1756" y="1088"/>
                    <a:pt x="2204" y="993"/>
                    <a:pt x="2624" y="811"/>
                  </a:cubicBezTo>
                  <a:lnTo>
                    <a:pt x="2624"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758" name="Google Shape;13758;p68"/>
            <p:cNvSpPr/>
            <p:nvPr/>
          </p:nvSpPr>
          <p:spPr>
            <a:xfrm>
              <a:off x="6317581" y="2504156"/>
              <a:ext cx="148914" cy="143834"/>
            </a:xfrm>
            <a:custGeom>
              <a:avLst/>
              <a:gdLst/>
              <a:ahLst/>
              <a:cxnLst/>
              <a:rect l="l" t="t" r="r" b="b"/>
              <a:pathLst>
                <a:path w="5687" h="5493" extrusionOk="0">
                  <a:moveTo>
                    <a:pt x="3412" y="0"/>
                  </a:moveTo>
                  <a:cubicBezTo>
                    <a:pt x="3347" y="0"/>
                    <a:pt x="3282" y="53"/>
                    <a:pt x="3282" y="136"/>
                  </a:cubicBezTo>
                  <a:lnTo>
                    <a:pt x="3282" y="690"/>
                  </a:lnTo>
                  <a:cubicBezTo>
                    <a:pt x="3282" y="814"/>
                    <a:pt x="3187" y="909"/>
                    <a:pt x="3063" y="909"/>
                  </a:cubicBezTo>
                  <a:lnTo>
                    <a:pt x="878" y="909"/>
                  </a:lnTo>
                  <a:cubicBezTo>
                    <a:pt x="392" y="909"/>
                    <a:pt x="0" y="1300"/>
                    <a:pt x="0" y="1777"/>
                  </a:cubicBezTo>
                  <a:lnTo>
                    <a:pt x="0" y="2579"/>
                  </a:lnTo>
                  <a:cubicBezTo>
                    <a:pt x="0" y="4105"/>
                    <a:pt x="1174" y="5422"/>
                    <a:pt x="2710" y="5488"/>
                  </a:cubicBezTo>
                  <a:cubicBezTo>
                    <a:pt x="2761" y="5491"/>
                    <a:pt x="2811" y="5492"/>
                    <a:pt x="2862" y="5492"/>
                  </a:cubicBezTo>
                  <a:cubicBezTo>
                    <a:pt x="4415" y="5492"/>
                    <a:pt x="5686" y="4226"/>
                    <a:pt x="5686" y="2655"/>
                  </a:cubicBezTo>
                  <a:lnTo>
                    <a:pt x="5686" y="1777"/>
                  </a:lnTo>
                  <a:cubicBezTo>
                    <a:pt x="5686" y="1300"/>
                    <a:pt x="5295" y="909"/>
                    <a:pt x="4809" y="909"/>
                  </a:cubicBezTo>
                  <a:lnTo>
                    <a:pt x="4465" y="909"/>
                  </a:lnTo>
                  <a:cubicBezTo>
                    <a:pt x="4408" y="909"/>
                    <a:pt x="4351" y="890"/>
                    <a:pt x="4313" y="842"/>
                  </a:cubicBezTo>
                  <a:lnTo>
                    <a:pt x="3502" y="41"/>
                  </a:lnTo>
                  <a:cubicBezTo>
                    <a:pt x="3477" y="13"/>
                    <a:pt x="3444" y="0"/>
                    <a:pt x="3412"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759" name="Google Shape;13759;p68"/>
            <p:cNvSpPr/>
            <p:nvPr/>
          </p:nvSpPr>
          <p:spPr>
            <a:xfrm>
              <a:off x="6317581" y="2504156"/>
              <a:ext cx="125924" cy="143913"/>
            </a:xfrm>
            <a:custGeom>
              <a:avLst/>
              <a:gdLst/>
              <a:ahLst/>
              <a:cxnLst/>
              <a:rect l="l" t="t" r="r" b="b"/>
              <a:pathLst>
                <a:path w="4809" h="5496" extrusionOk="0">
                  <a:moveTo>
                    <a:pt x="3412" y="0"/>
                  </a:moveTo>
                  <a:cubicBezTo>
                    <a:pt x="3347" y="0"/>
                    <a:pt x="3282" y="53"/>
                    <a:pt x="3282" y="136"/>
                  </a:cubicBezTo>
                  <a:lnTo>
                    <a:pt x="3282" y="690"/>
                  </a:lnTo>
                  <a:cubicBezTo>
                    <a:pt x="3282" y="814"/>
                    <a:pt x="3187" y="909"/>
                    <a:pt x="3063" y="909"/>
                  </a:cubicBezTo>
                  <a:lnTo>
                    <a:pt x="878" y="909"/>
                  </a:lnTo>
                  <a:cubicBezTo>
                    <a:pt x="392" y="909"/>
                    <a:pt x="0" y="1300"/>
                    <a:pt x="0" y="1777"/>
                  </a:cubicBezTo>
                  <a:lnTo>
                    <a:pt x="0" y="2569"/>
                  </a:lnTo>
                  <a:cubicBezTo>
                    <a:pt x="0" y="3847"/>
                    <a:pt x="821" y="5021"/>
                    <a:pt x="2052" y="5383"/>
                  </a:cubicBezTo>
                  <a:cubicBezTo>
                    <a:pt x="2309" y="5457"/>
                    <a:pt x="2575" y="5495"/>
                    <a:pt x="2841" y="5495"/>
                  </a:cubicBezTo>
                  <a:cubicBezTo>
                    <a:pt x="2989" y="5495"/>
                    <a:pt x="3136" y="5483"/>
                    <a:pt x="3282" y="5460"/>
                  </a:cubicBezTo>
                  <a:cubicBezTo>
                    <a:pt x="1899" y="5240"/>
                    <a:pt x="878" y="4000"/>
                    <a:pt x="878" y="2569"/>
                  </a:cubicBezTo>
                  <a:lnTo>
                    <a:pt x="878" y="2216"/>
                  </a:lnTo>
                  <a:cubicBezTo>
                    <a:pt x="878" y="1730"/>
                    <a:pt x="1269" y="1338"/>
                    <a:pt x="1756" y="1338"/>
                  </a:cubicBezTo>
                  <a:lnTo>
                    <a:pt x="4379" y="1338"/>
                  </a:lnTo>
                  <a:cubicBezTo>
                    <a:pt x="4608" y="1338"/>
                    <a:pt x="4809" y="1148"/>
                    <a:pt x="4809" y="909"/>
                  </a:cubicBezTo>
                  <a:lnTo>
                    <a:pt x="4465" y="909"/>
                  </a:lnTo>
                  <a:cubicBezTo>
                    <a:pt x="4408" y="909"/>
                    <a:pt x="4351" y="890"/>
                    <a:pt x="4313" y="842"/>
                  </a:cubicBezTo>
                  <a:lnTo>
                    <a:pt x="3502" y="41"/>
                  </a:lnTo>
                  <a:cubicBezTo>
                    <a:pt x="3477" y="13"/>
                    <a:pt x="3444" y="0"/>
                    <a:pt x="3412"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60" name="Google Shape;13760;p68"/>
            <p:cNvSpPr/>
            <p:nvPr/>
          </p:nvSpPr>
          <p:spPr>
            <a:xfrm>
              <a:off x="6352040" y="2556552"/>
              <a:ext cx="11521" cy="17125"/>
            </a:xfrm>
            <a:custGeom>
              <a:avLst/>
              <a:gdLst/>
              <a:ahLst/>
              <a:cxnLst/>
              <a:rect l="l" t="t" r="r" b="b"/>
              <a:pathLst>
                <a:path w="440" h="654" extrusionOk="0">
                  <a:moveTo>
                    <a:pt x="217" y="0"/>
                  </a:moveTo>
                  <a:cubicBezTo>
                    <a:pt x="108" y="0"/>
                    <a:pt x="1" y="72"/>
                    <a:pt x="1" y="215"/>
                  </a:cubicBezTo>
                  <a:lnTo>
                    <a:pt x="1" y="435"/>
                  </a:lnTo>
                  <a:cubicBezTo>
                    <a:pt x="1" y="559"/>
                    <a:pt x="96" y="654"/>
                    <a:pt x="220" y="654"/>
                  </a:cubicBezTo>
                  <a:cubicBezTo>
                    <a:pt x="335" y="654"/>
                    <a:pt x="440" y="559"/>
                    <a:pt x="440" y="435"/>
                  </a:cubicBezTo>
                  <a:lnTo>
                    <a:pt x="440" y="215"/>
                  </a:lnTo>
                  <a:cubicBezTo>
                    <a:pt x="435" y="72"/>
                    <a:pt x="325" y="0"/>
                    <a:pt x="217"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61" name="Google Shape;13761;p68"/>
            <p:cNvSpPr/>
            <p:nvPr/>
          </p:nvSpPr>
          <p:spPr>
            <a:xfrm>
              <a:off x="6420750" y="2556552"/>
              <a:ext cx="11260" cy="17125"/>
            </a:xfrm>
            <a:custGeom>
              <a:avLst/>
              <a:gdLst/>
              <a:ahLst/>
              <a:cxnLst/>
              <a:rect l="l" t="t" r="r" b="b"/>
              <a:pathLst>
                <a:path w="430" h="654" extrusionOk="0">
                  <a:moveTo>
                    <a:pt x="215" y="0"/>
                  </a:moveTo>
                  <a:cubicBezTo>
                    <a:pt x="108" y="0"/>
                    <a:pt x="0" y="72"/>
                    <a:pt x="0" y="215"/>
                  </a:cubicBezTo>
                  <a:lnTo>
                    <a:pt x="0" y="435"/>
                  </a:lnTo>
                  <a:cubicBezTo>
                    <a:pt x="0" y="559"/>
                    <a:pt x="96" y="654"/>
                    <a:pt x="210" y="654"/>
                  </a:cubicBezTo>
                  <a:cubicBezTo>
                    <a:pt x="334" y="654"/>
                    <a:pt x="430" y="559"/>
                    <a:pt x="430" y="435"/>
                  </a:cubicBezTo>
                  <a:lnTo>
                    <a:pt x="430" y="215"/>
                  </a:lnTo>
                  <a:cubicBezTo>
                    <a:pt x="430" y="72"/>
                    <a:pt x="322" y="0"/>
                    <a:pt x="21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62" name="Google Shape;13762;p68"/>
            <p:cNvSpPr/>
            <p:nvPr/>
          </p:nvSpPr>
          <p:spPr>
            <a:xfrm>
              <a:off x="6366756" y="2596432"/>
              <a:ext cx="50563" cy="17282"/>
            </a:xfrm>
            <a:custGeom>
              <a:avLst/>
              <a:gdLst/>
              <a:ahLst/>
              <a:cxnLst/>
              <a:rect l="l" t="t" r="r" b="b"/>
              <a:pathLst>
                <a:path w="1931" h="660" extrusionOk="0">
                  <a:moveTo>
                    <a:pt x="313" y="1"/>
                  </a:moveTo>
                  <a:cubicBezTo>
                    <a:pt x="146" y="1"/>
                    <a:pt x="0" y="219"/>
                    <a:pt x="154" y="381"/>
                  </a:cubicBezTo>
                  <a:cubicBezTo>
                    <a:pt x="366" y="557"/>
                    <a:pt x="625" y="660"/>
                    <a:pt x="897" y="660"/>
                  </a:cubicBezTo>
                  <a:cubicBezTo>
                    <a:pt x="919" y="660"/>
                    <a:pt x="942" y="659"/>
                    <a:pt x="965" y="657"/>
                  </a:cubicBezTo>
                  <a:cubicBezTo>
                    <a:pt x="988" y="659"/>
                    <a:pt x="1011" y="660"/>
                    <a:pt x="1034" y="660"/>
                  </a:cubicBezTo>
                  <a:cubicBezTo>
                    <a:pt x="1305" y="660"/>
                    <a:pt x="1565" y="557"/>
                    <a:pt x="1776" y="381"/>
                  </a:cubicBezTo>
                  <a:cubicBezTo>
                    <a:pt x="1931" y="219"/>
                    <a:pt x="1785" y="1"/>
                    <a:pt x="1618" y="1"/>
                  </a:cubicBezTo>
                  <a:cubicBezTo>
                    <a:pt x="1568" y="1"/>
                    <a:pt x="1517" y="20"/>
                    <a:pt x="1471" y="66"/>
                  </a:cubicBezTo>
                  <a:cubicBezTo>
                    <a:pt x="1318" y="171"/>
                    <a:pt x="1142" y="223"/>
                    <a:pt x="965" y="223"/>
                  </a:cubicBezTo>
                  <a:cubicBezTo>
                    <a:pt x="789" y="223"/>
                    <a:pt x="612" y="171"/>
                    <a:pt x="460" y="66"/>
                  </a:cubicBezTo>
                  <a:cubicBezTo>
                    <a:pt x="414" y="20"/>
                    <a:pt x="362" y="1"/>
                    <a:pt x="313"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63" name="Google Shape;13763;p68"/>
            <p:cNvSpPr/>
            <p:nvPr/>
          </p:nvSpPr>
          <p:spPr>
            <a:xfrm>
              <a:off x="6344133" y="2537542"/>
              <a:ext cx="27468" cy="13930"/>
            </a:xfrm>
            <a:custGeom>
              <a:avLst/>
              <a:gdLst/>
              <a:ahLst/>
              <a:cxnLst/>
              <a:rect l="l" t="t" r="r" b="b"/>
              <a:pathLst>
                <a:path w="1049" h="532" extrusionOk="0">
                  <a:moveTo>
                    <a:pt x="745" y="1"/>
                  </a:moveTo>
                  <a:cubicBezTo>
                    <a:pt x="729" y="1"/>
                    <a:pt x="712" y="3"/>
                    <a:pt x="694" y="6"/>
                  </a:cubicBezTo>
                  <a:lnTo>
                    <a:pt x="255" y="102"/>
                  </a:lnTo>
                  <a:cubicBezTo>
                    <a:pt x="1" y="158"/>
                    <a:pt x="35" y="531"/>
                    <a:pt x="293" y="531"/>
                  </a:cubicBezTo>
                  <a:cubicBezTo>
                    <a:pt x="296" y="531"/>
                    <a:pt x="300" y="531"/>
                    <a:pt x="303" y="531"/>
                  </a:cubicBezTo>
                  <a:lnTo>
                    <a:pt x="351" y="531"/>
                  </a:lnTo>
                  <a:lnTo>
                    <a:pt x="780" y="436"/>
                  </a:lnTo>
                  <a:cubicBezTo>
                    <a:pt x="1048" y="373"/>
                    <a:pt x="981" y="1"/>
                    <a:pt x="74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764" name="Google Shape;13764;p68"/>
            <p:cNvSpPr/>
            <p:nvPr/>
          </p:nvSpPr>
          <p:spPr>
            <a:xfrm>
              <a:off x="6412554" y="2537751"/>
              <a:ext cx="27468" cy="13957"/>
            </a:xfrm>
            <a:custGeom>
              <a:avLst/>
              <a:gdLst/>
              <a:ahLst/>
              <a:cxnLst/>
              <a:rect l="l" t="t" r="r" b="b"/>
              <a:pathLst>
                <a:path w="1049" h="533" extrusionOk="0">
                  <a:moveTo>
                    <a:pt x="303" y="1"/>
                  </a:moveTo>
                  <a:cubicBezTo>
                    <a:pt x="63" y="1"/>
                    <a:pt x="0" y="374"/>
                    <a:pt x="266" y="428"/>
                  </a:cubicBezTo>
                  <a:lnTo>
                    <a:pt x="705" y="523"/>
                  </a:lnTo>
                  <a:cubicBezTo>
                    <a:pt x="709" y="528"/>
                    <a:pt x="717" y="530"/>
                    <a:pt x="725" y="530"/>
                  </a:cubicBezTo>
                  <a:cubicBezTo>
                    <a:pt x="733" y="530"/>
                    <a:pt x="743" y="528"/>
                    <a:pt x="752" y="523"/>
                  </a:cubicBezTo>
                  <a:lnTo>
                    <a:pt x="752" y="523"/>
                  </a:lnTo>
                  <a:lnTo>
                    <a:pt x="743" y="532"/>
                  </a:lnTo>
                  <a:cubicBezTo>
                    <a:pt x="1010" y="532"/>
                    <a:pt x="1048" y="151"/>
                    <a:pt x="790" y="103"/>
                  </a:cubicBezTo>
                  <a:lnTo>
                    <a:pt x="361" y="8"/>
                  </a:lnTo>
                  <a:cubicBezTo>
                    <a:pt x="341" y="3"/>
                    <a:pt x="321" y="1"/>
                    <a:pt x="303"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765" name="Google Shape;13765;p68"/>
            <p:cNvSpPr/>
            <p:nvPr/>
          </p:nvSpPr>
          <p:spPr>
            <a:xfrm>
              <a:off x="6260629" y="2697061"/>
              <a:ext cx="263055" cy="76722"/>
            </a:xfrm>
            <a:custGeom>
              <a:avLst/>
              <a:gdLst/>
              <a:ahLst/>
              <a:cxnLst/>
              <a:rect l="l" t="t" r="r" b="b"/>
              <a:pathLst>
                <a:path w="10046" h="2930" extrusionOk="0">
                  <a:moveTo>
                    <a:pt x="2137" y="1"/>
                  </a:moveTo>
                  <a:lnTo>
                    <a:pt x="869" y="449"/>
                  </a:lnTo>
                  <a:cubicBezTo>
                    <a:pt x="344" y="630"/>
                    <a:pt x="0" y="1126"/>
                    <a:pt x="0" y="1680"/>
                  </a:cubicBezTo>
                  <a:lnTo>
                    <a:pt x="0" y="2281"/>
                  </a:lnTo>
                  <a:cubicBezTo>
                    <a:pt x="0" y="2634"/>
                    <a:pt x="287" y="2929"/>
                    <a:pt x="649" y="2929"/>
                  </a:cubicBezTo>
                  <a:lnTo>
                    <a:pt x="9388" y="2929"/>
                  </a:lnTo>
                  <a:cubicBezTo>
                    <a:pt x="9750" y="2929"/>
                    <a:pt x="10046" y="2634"/>
                    <a:pt x="10046" y="2281"/>
                  </a:cubicBezTo>
                  <a:lnTo>
                    <a:pt x="10046" y="1680"/>
                  </a:lnTo>
                  <a:cubicBezTo>
                    <a:pt x="10046" y="1126"/>
                    <a:pt x="9693" y="630"/>
                    <a:pt x="9178" y="449"/>
                  </a:cubicBezTo>
                  <a:lnTo>
                    <a:pt x="7909" y="1"/>
                  </a:lnTo>
                  <a:cubicBezTo>
                    <a:pt x="7489" y="1231"/>
                    <a:pt x="6325" y="2061"/>
                    <a:pt x="5028" y="2061"/>
                  </a:cubicBezTo>
                  <a:cubicBezTo>
                    <a:pt x="3721" y="2061"/>
                    <a:pt x="2557" y="1231"/>
                    <a:pt x="213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766" name="Google Shape;13766;p68"/>
            <p:cNvSpPr/>
            <p:nvPr/>
          </p:nvSpPr>
          <p:spPr>
            <a:xfrm>
              <a:off x="6305588" y="2697061"/>
              <a:ext cx="172900" cy="65489"/>
            </a:xfrm>
            <a:custGeom>
              <a:avLst/>
              <a:gdLst/>
              <a:ahLst/>
              <a:cxnLst/>
              <a:rect l="l" t="t" r="r" b="b"/>
              <a:pathLst>
                <a:path w="6603" h="2501" extrusionOk="0">
                  <a:moveTo>
                    <a:pt x="411" y="1"/>
                  </a:moveTo>
                  <a:lnTo>
                    <a:pt x="1" y="144"/>
                  </a:lnTo>
                  <a:cubicBezTo>
                    <a:pt x="487" y="1556"/>
                    <a:pt x="1813" y="2500"/>
                    <a:pt x="3301" y="2500"/>
                  </a:cubicBezTo>
                  <a:cubicBezTo>
                    <a:pt x="4790" y="2500"/>
                    <a:pt x="6116" y="1556"/>
                    <a:pt x="6602" y="144"/>
                  </a:cubicBezTo>
                  <a:lnTo>
                    <a:pt x="6192" y="1"/>
                  </a:lnTo>
                  <a:cubicBezTo>
                    <a:pt x="5772" y="1231"/>
                    <a:pt x="4608" y="2061"/>
                    <a:pt x="3301" y="2061"/>
                  </a:cubicBezTo>
                  <a:cubicBezTo>
                    <a:pt x="1994" y="2061"/>
                    <a:pt x="840" y="1231"/>
                    <a:pt x="411" y="1"/>
                  </a:cubicBezTo>
                  <a:close/>
                </a:path>
              </a:pathLst>
            </a:custGeom>
            <a:solidFill>
              <a:srgbClr val="BDCAD5"/>
            </a:solidFill>
            <a:ln>
              <a:noFill/>
            </a:ln>
          </p:spPr>
          <p:txBody>
            <a:bodyPr spcFirstLastPara="1" wrap="square" lIns="91425" tIns="91425" rIns="91425" bIns="91425" anchor="ctr" anchorCtr="0">
              <a:noAutofit/>
            </a:bodyPr>
            <a:lstStyle/>
            <a:p>
              <a:endParaRPr/>
            </a:p>
          </p:txBody>
        </p:sp>
        <p:sp>
          <p:nvSpPr>
            <p:cNvPr id="13767" name="Google Shape;13767;p68"/>
            <p:cNvSpPr/>
            <p:nvPr/>
          </p:nvSpPr>
          <p:spPr>
            <a:xfrm>
              <a:off x="6294852" y="2476478"/>
              <a:ext cx="194371" cy="65227"/>
            </a:xfrm>
            <a:custGeom>
              <a:avLst/>
              <a:gdLst/>
              <a:ahLst/>
              <a:cxnLst/>
              <a:rect l="l" t="t" r="r" b="b"/>
              <a:pathLst>
                <a:path w="7423" h="2491" extrusionOk="0">
                  <a:moveTo>
                    <a:pt x="3711" y="1"/>
                  </a:moveTo>
                  <a:cubicBezTo>
                    <a:pt x="1660" y="1"/>
                    <a:pt x="0" y="879"/>
                    <a:pt x="0" y="1966"/>
                  </a:cubicBezTo>
                  <a:lnTo>
                    <a:pt x="0" y="2481"/>
                  </a:lnTo>
                  <a:cubicBezTo>
                    <a:pt x="0" y="1403"/>
                    <a:pt x="1670" y="526"/>
                    <a:pt x="3711" y="526"/>
                  </a:cubicBezTo>
                  <a:cubicBezTo>
                    <a:pt x="5762" y="526"/>
                    <a:pt x="7422" y="1403"/>
                    <a:pt x="7422" y="2491"/>
                  </a:cubicBezTo>
                  <a:lnTo>
                    <a:pt x="7422" y="1966"/>
                  </a:lnTo>
                  <a:cubicBezTo>
                    <a:pt x="7422" y="879"/>
                    <a:pt x="5762" y="1"/>
                    <a:pt x="3711" y="1"/>
                  </a:cubicBezTo>
                  <a:close/>
                </a:path>
              </a:pathLst>
            </a:custGeom>
            <a:solidFill>
              <a:srgbClr val="D4DDE3"/>
            </a:solidFill>
            <a:ln>
              <a:noFill/>
            </a:ln>
          </p:spPr>
          <p:txBody>
            <a:bodyPr spcFirstLastPara="1" wrap="square" lIns="91425" tIns="91425" rIns="91425" bIns="91425" anchor="ctr" anchorCtr="0">
              <a:noAutofit/>
            </a:bodyPr>
            <a:lstStyle/>
            <a:p>
              <a:endParaRPr/>
            </a:p>
          </p:txBody>
        </p:sp>
      </p:grpSp>
      <p:grpSp>
        <p:nvGrpSpPr>
          <p:cNvPr id="13768" name="Google Shape;13768;p68"/>
          <p:cNvGrpSpPr/>
          <p:nvPr/>
        </p:nvGrpSpPr>
        <p:grpSpPr>
          <a:xfrm>
            <a:off x="6260865" y="2727512"/>
            <a:ext cx="263343" cy="354754"/>
            <a:chOff x="6260864" y="2879911"/>
            <a:chExt cx="263343" cy="354754"/>
          </a:xfrm>
        </p:grpSpPr>
        <p:sp>
          <p:nvSpPr>
            <p:cNvPr id="13769" name="Google Shape;13769;p68"/>
            <p:cNvSpPr/>
            <p:nvPr/>
          </p:nvSpPr>
          <p:spPr>
            <a:xfrm>
              <a:off x="6290610" y="2960115"/>
              <a:ext cx="203850" cy="208354"/>
            </a:xfrm>
            <a:custGeom>
              <a:avLst/>
              <a:gdLst/>
              <a:ahLst/>
              <a:cxnLst/>
              <a:rect l="l" t="t" r="r" b="b"/>
              <a:pathLst>
                <a:path w="7785" h="7957" extrusionOk="0">
                  <a:moveTo>
                    <a:pt x="3892" y="0"/>
                  </a:moveTo>
                  <a:lnTo>
                    <a:pt x="611" y="439"/>
                  </a:lnTo>
                  <a:lnTo>
                    <a:pt x="611" y="2624"/>
                  </a:lnTo>
                  <a:cubicBezTo>
                    <a:pt x="582" y="3454"/>
                    <a:pt x="391" y="4284"/>
                    <a:pt x="48" y="5047"/>
                  </a:cubicBezTo>
                  <a:cubicBezTo>
                    <a:pt x="0" y="5152"/>
                    <a:pt x="48" y="5285"/>
                    <a:pt x="153" y="5333"/>
                  </a:cubicBezTo>
                  <a:lnTo>
                    <a:pt x="830" y="5676"/>
                  </a:lnTo>
                  <a:lnTo>
                    <a:pt x="115" y="6583"/>
                  </a:lnTo>
                  <a:cubicBezTo>
                    <a:pt x="29" y="6678"/>
                    <a:pt x="57" y="6831"/>
                    <a:pt x="162" y="6898"/>
                  </a:cubicBezTo>
                  <a:cubicBezTo>
                    <a:pt x="1307" y="7603"/>
                    <a:pt x="2600" y="7956"/>
                    <a:pt x="3892" y="7956"/>
                  </a:cubicBezTo>
                  <a:cubicBezTo>
                    <a:pt x="5185" y="7956"/>
                    <a:pt x="6478" y="7603"/>
                    <a:pt x="7623" y="6898"/>
                  </a:cubicBezTo>
                  <a:cubicBezTo>
                    <a:pt x="7728" y="6831"/>
                    <a:pt x="7756" y="6678"/>
                    <a:pt x="7670" y="6583"/>
                  </a:cubicBezTo>
                  <a:lnTo>
                    <a:pt x="6945" y="5676"/>
                  </a:lnTo>
                  <a:lnTo>
                    <a:pt x="7632" y="5333"/>
                  </a:lnTo>
                  <a:cubicBezTo>
                    <a:pt x="7737" y="5285"/>
                    <a:pt x="7785" y="5152"/>
                    <a:pt x="7728" y="5047"/>
                  </a:cubicBezTo>
                  <a:cubicBezTo>
                    <a:pt x="7394" y="4284"/>
                    <a:pt x="7203" y="3454"/>
                    <a:pt x="7165" y="2624"/>
                  </a:cubicBezTo>
                  <a:lnTo>
                    <a:pt x="7165" y="439"/>
                  </a:lnTo>
                  <a:lnTo>
                    <a:pt x="3892" y="0"/>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770" name="Google Shape;13770;p68"/>
            <p:cNvSpPr/>
            <p:nvPr/>
          </p:nvSpPr>
          <p:spPr>
            <a:xfrm>
              <a:off x="6260864" y="3086013"/>
              <a:ext cx="263081" cy="148652"/>
            </a:xfrm>
            <a:custGeom>
              <a:avLst/>
              <a:gdLst/>
              <a:ahLst/>
              <a:cxnLst/>
              <a:rect l="l" t="t" r="r" b="b"/>
              <a:pathLst>
                <a:path w="10047" h="5677" extrusionOk="0">
                  <a:moveTo>
                    <a:pt x="3712" y="0"/>
                  </a:moveTo>
                  <a:lnTo>
                    <a:pt x="3712" y="1126"/>
                  </a:lnTo>
                  <a:cubicBezTo>
                    <a:pt x="3712" y="1498"/>
                    <a:pt x="3483" y="1822"/>
                    <a:pt x="3130" y="1946"/>
                  </a:cubicBezTo>
                  <a:lnTo>
                    <a:pt x="879" y="2748"/>
                  </a:lnTo>
                  <a:cubicBezTo>
                    <a:pt x="354" y="2929"/>
                    <a:pt x="1" y="3425"/>
                    <a:pt x="1" y="3978"/>
                  </a:cubicBezTo>
                  <a:lnTo>
                    <a:pt x="1" y="5018"/>
                  </a:lnTo>
                  <a:cubicBezTo>
                    <a:pt x="1" y="5381"/>
                    <a:pt x="297" y="5677"/>
                    <a:pt x="659" y="5677"/>
                  </a:cubicBezTo>
                  <a:lnTo>
                    <a:pt x="9398" y="5677"/>
                  </a:lnTo>
                  <a:cubicBezTo>
                    <a:pt x="9760" y="5677"/>
                    <a:pt x="10046" y="5381"/>
                    <a:pt x="10046" y="5018"/>
                  </a:cubicBezTo>
                  <a:lnTo>
                    <a:pt x="10046" y="3978"/>
                  </a:lnTo>
                  <a:cubicBezTo>
                    <a:pt x="10046" y="3425"/>
                    <a:pt x="9703" y="2929"/>
                    <a:pt x="9178" y="2748"/>
                  </a:cubicBezTo>
                  <a:lnTo>
                    <a:pt x="6917" y="1946"/>
                  </a:lnTo>
                  <a:cubicBezTo>
                    <a:pt x="6574" y="1822"/>
                    <a:pt x="6335" y="1498"/>
                    <a:pt x="6335" y="1126"/>
                  </a:cubicBezTo>
                  <a:lnTo>
                    <a:pt x="6335"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71" name="Google Shape;13771;p68"/>
            <p:cNvSpPr/>
            <p:nvPr/>
          </p:nvSpPr>
          <p:spPr>
            <a:xfrm>
              <a:off x="6260864" y="3137204"/>
              <a:ext cx="263343" cy="97461"/>
            </a:xfrm>
            <a:custGeom>
              <a:avLst/>
              <a:gdLst/>
              <a:ahLst/>
              <a:cxnLst/>
              <a:rect l="l" t="t" r="r" b="b"/>
              <a:pathLst>
                <a:path w="10057" h="3722" extrusionOk="0">
                  <a:moveTo>
                    <a:pt x="3111" y="1"/>
                  </a:moveTo>
                  <a:lnTo>
                    <a:pt x="879" y="793"/>
                  </a:lnTo>
                  <a:cubicBezTo>
                    <a:pt x="354" y="974"/>
                    <a:pt x="1" y="1470"/>
                    <a:pt x="1" y="2023"/>
                  </a:cubicBezTo>
                  <a:lnTo>
                    <a:pt x="1" y="3063"/>
                  </a:lnTo>
                  <a:cubicBezTo>
                    <a:pt x="1" y="3426"/>
                    <a:pt x="297" y="3722"/>
                    <a:pt x="659" y="3722"/>
                  </a:cubicBezTo>
                  <a:lnTo>
                    <a:pt x="9398" y="3722"/>
                  </a:lnTo>
                  <a:cubicBezTo>
                    <a:pt x="9760" y="3722"/>
                    <a:pt x="10056" y="3426"/>
                    <a:pt x="10056" y="3063"/>
                  </a:cubicBezTo>
                  <a:lnTo>
                    <a:pt x="10056" y="2023"/>
                  </a:lnTo>
                  <a:cubicBezTo>
                    <a:pt x="10056" y="1470"/>
                    <a:pt x="9703" y="974"/>
                    <a:pt x="9178" y="793"/>
                  </a:cubicBezTo>
                  <a:lnTo>
                    <a:pt x="6946" y="1"/>
                  </a:lnTo>
                  <a:cubicBezTo>
                    <a:pt x="6746" y="898"/>
                    <a:pt x="5944" y="1537"/>
                    <a:pt x="5028" y="1537"/>
                  </a:cubicBezTo>
                  <a:cubicBezTo>
                    <a:pt x="4113" y="1537"/>
                    <a:pt x="3311" y="898"/>
                    <a:pt x="3111" y="1"/>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772" name="Google Shape;13772;p68"/>
            <p:cNvSpPr/>
            <p:nvPr/>
          </p:nvSpPr>
          <p:spPr>
            <a:xfrm>
              <a:off x="6320566" y="3137204"/>
              <a:ext cx="143677" cy="63237"/>
            </a:xfrm>
            <a:custGeom>
              <a:avLst/>
              <a:gdLst/>
              <a:ahLst/>
              <a:cxnLst/>
              <a:rect l="l" t="t" r="r" b="b"/>
              <a:pathLst>
                <a:path w="5487" h="2415" extrusionOk="0">
                  <a:moveTo>
                    <a:pt x="831" y="1"/>
                  </a:moveTo>
                  <a:lnTo>
                    <a:pt x="1" y="297"/>
                  </a:lnTo>
                  <a:cubicBezTo>
                    <a:pt x="335" y="1537"/>
                    <a:pt x="1461" y="2405"/>
                    <a:pt x="2748" y="2415"/>
                  </a:cubicBezTo>
                  <a:cubicBezTo>
                    <a:pt x="4036" y="2405"/>
                    <a:pt x="5162" y="1537"/>
                    <a:pt x="5486" y="297"/>
                  </a:cubicBezTo>
                  <a:lnTo>
                    <a:pt x="4666" y="1"/>
                  </a:lnTo>
                  <a:cubicBezTo>
                    <a:pt x="4466" y="898"/>
                    <a:pt x="3664" y="1537"/>
                    <a:pt x="2748" y="1537"/>
                  </a:cubicBezTo>
                  <a:cubicBezTo>
                    <a:pt x="1823" y="1537"/>
                    <a:pt x="1031" y="898"/>
                    <a:pt x="831"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773" name="Google Shape;13773;p68"/>
            <p:cNvSpPr/>
            <p:nvPr/>
          </p:nvSpPr>
          <p:spPr>
            <a:xfrm>
              <a:off x="6358299" y="3085751"/>
              <a:ext cx="68709" cy="23069"/>
            </a:xfrm>
            <a:custGeom>
              <a:avLst/>
              <a:gdLst/>
              <a:ahLst/>
              <a:cxnLst/>
              <a:rect l="l" t="t" r="r" b="b"/>
              <a:pathLst>
                <a:path w="2624" h="881" extrusionOk="0">
                  <a:moveTo>
                    <a:pt x="0" y="1"/>
                  </a:moveTo>
                  <a:lnTo>
                    <a:pt x="0" y="602"/>
                  </a:lnTo>
                  <a:cubicBezTo>
                    <a:pt x="415" y="788"/>
                    <a:pt x="861" y="881"/>
                    <a:pt x="1309" y="881"/>
                  </a:cubicBezTo>
                  <a:cubicBezTo>
                    <a:pt x="1756" y="881"/>
                    <a:pt x="2204" y="788"/>
                    <a:pt x="2624" y="602"/>
                  </a:cubicBezTo>
                  <a:lnTo>
                    <a:pt x="2624"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774" name="Google Shape;13774;p68"/>
            <p:cNvSpPr/>
            <p:nvPr/>
          </p:nvSpPr>
          <p:spPr>
            <a:xfrm>
              <a:off x="6379273" y="2879911"/>
              <a:ext cx="26525" cy="11521"/>
            </a:xfrm>
            <a:custGeom>
              <a:avLst/>
              <a:gdLst/>
              <a:ahLst/>
              <a:cxnLst/>
              <a:rect l="l" t="t" r="r" b="b"/>
              <a:pathLst>
                <a:path w="1013" h="440" extrusionOk="0">
                  <a:moveTo>
                    <a:pt x="287" y="1"/>
                  </a:moveTo>
                  <a:cubicBezTo>
                    <a:pt x="1" y="1"/>
                    <a:pt x="1" y="440"/>
                    <a:pt x="287" y="440"/>
                  </a:cubicBezTo>
                  <a:lnTo>
                    <a:pt x="726" y="440"/>
                  </a:lnTo>
                  <a:cubicBezTo>
                    <a:pt x="1012" y="440"/>
                    <a:pt x="1012" y="1"/>
                    <a:pt x="726"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775" name="Google Shape;13775;p68"/>
            <p:cNvSpPr/>
            <p:nvPr/>
          </p:nvSpPr>
          <p:spPr>
            <a:xfrm>
              <a:off x="6296109" y="2960115"/>
              <a:ext cx="170621" cy="137209"/>
            </a:xfrm>
            <a:custGeom>
              <a:avLst/>
              <a:gdLst/>
              <a:ahLst/>
              <a:cxnLst/>
              <a:rect l="l" t="t" r="r" b="b"/>
              <a:pathLst>
                <a:path w="6516" h="5240" extrusionOk="0">
                  <a:moveTo>
                    <a:pt x="840" y="0"/>
                  </a:moveTo>
                  <a:lnTo>
                    <a:pt x="840" y="1527"/>
                  </a:lnTo>
                  <a:lnTo>
                    <a:pt x="735" y="1527"/>
                  </a:lnTo>
                  <a:cubicBezTo>
                    <a:pt x="0" y="1527"/>
                    <a:pt x="0" y="2624"/>
                    <a:pt x="735" y="2624"/>
                  </a:cubicBezTo>
                  <a:lnTo>
                    <a:pt x="849" y="2624"/>
                  </a:lnTo>
                  <a:cubicBezTo>
                    <a:pt x="970" y="4104"/>
                    <a:pt x="2209" y="5240"/>
                    <a:pt x="3679" y="5240"/>
                  </a:cubicBezTo>
                  <a:cubicBezTo>
                    <a:pt x="3715" y="5240"/>
                    <a:pt x="3751" y="5239"/>
                    <a:pt x="3787" y="5238"/>
                  </a:cubicBezTo>
                  <a:cubicBezTo>
                    <a:pt x="5314" y="5180"/>
                    <a:pt x="6516" y="3931"/>
                    <a:pt x="6516" y="2404"/>
                  </a:cubicBezTo>
                  <a:lnTo>
                    <a:pt x="6516" y="0"/>
                  </a:ln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776" name="Google Shape;13776;p68"/>
            <p:cNvSpPr/>
            <p:nvPr/>
          </p:nvSpPr>
          <p:spPr>
            <a:xfrm>
              <a:off x="6300089" y="2960115"/>
              <a:ext cx="166903" cy="137393"/>
            </a:xfrm>
            <a:custGeom>
              <a:avLst/>
              <a:gdLst/>
              <a:ahLst/>
              <a:cxnLst/>
              <a:rect l="l" t="t" r="r" b="b"/>
              <a:pathLst>
                <a:path w="6374" h="5247" extrusionOk="0">
                  <a:moveTo>
                    <a:pt x="688" y="0"/>
                  </a:moveTo>
                  <a:lnTo>
                    <a:pt x="688" y="1527"/>
                  </a:lnTo>
                  <a:lnTo>
                    <a:pt x="611" y="1527"/>
                  </a:lnTo>
                  <a:cubicBezTo>
                    <a:pt x="605" y="1526"/>
                    <a:pt x="599" y="1526"/>
                    <a:pt x="593" y="1526"/>
                  </a:cubicBezTo>
                  <a:cubicBezTo>
                    <a:pt x="315" y="1526"/>
                    <a:pt x="76" y="1742"/>
                    <a:pt x="39" y="2023"/>
                  </a:cubicBezTo>
                  <a:cubicBezTo>
                    <a:pt x="1" y="2337"/>
                    <a:pt x="258" y="2624"/>
                    <a:pt x="583" y="2624"/>
                  </a:cubicBezTo>
                  <a:lnTo>
                    <a:pt x="697" y="2624"/>
                  </a:lnTo>
                  <a:cubicBezTo>
                    <a:pt x="801" y="4119"/>
                    <a:pt x="2056" y="5246"/>
                    <a:pt x="3511" y="5246"/>
                  </a:cubicBezTo>
                  <a:cubicBezTo>
                    <a:pt x="3662" y="5246"/>
                    <a:pt x="3815" y="5234"/>
                    <a:pt x="3969" y="5209"/>
                  </a:cubicBezTo>
                  <a:cubicBezTo>
                    <a:pt x="2586" y="4990"/>
                    <a:pt x="1565" y="3797"/>
                    <a:pt x="1565" y="2404"/>
                  </a:cubicBezTo>
                  <a:lnTo>
                    <a:pt x="1565" y="1784"/>
                  </a:lnTo>
                  <a:cubicBezTo>
                    <a:pt x="1565" y="1212"/>
                    <a:pt x="2014" y="735"/>
                    <a:pt x="2576" y="697"/>
                  </a:cubicBezTo>
                  <a:cubicBezTo>
                    <a:pt x="2767" y="678"/>
                    <a:pt x="2968" y="668"/>
                    <a:pt x="3168" y="668"/>
                  </a:cubicBezTo>
                  <a:cubicBezTo>
                    <a:pt x="4561" y="1307"/>
                    <a:pt x="5753" y="2280"/>
                    <a:pt x="6345" y="2795"/>
                  </a:cubicBezTo>
                  <a:cubicBezTo>
                    <a:pt x="6364" y="2671"/>
                    <a:pt x="6373" y="2538"/>
                    <a:pt x="6373" y="2404"/>
                  </a:cubicBezTo>
                  <a:lnTo>
                    <a:pt x="6373"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777" name="Google Shape;13777;p68"/>
            <p:cNvSpPr/>
            <p:nvPr/>
          </p:nvSpPr>
          <p:spPr>
            <a:xfrm>
              <a:off x="6352564" y="3000702"/>
              <a:ext cx="11260" cy="17125"/>
            </a:xfrm>
            <a:custGeom>
              <a:avLst/>
              <a:gdLst/>
              <a:ahLst/>
              <a:cxnLst/>
              <a:rect l="l" t="t" r="r" b="b"/>
              <a:pathLst>
                <a:path w="430" h="654" extrusionOk="0">
                  <a:moveTo>
                    <a:pt x="215" y="0"/>
                  </a:moveTo>
                  <a:cubicBezTo>
                    <a:pt x="107" y="0"/>
                    <a:pt x="0" y="72"/>
                    <a:pt x="0" y="215"/>
                  </a:cubicBezTo>
                  <a:lnTo>
                    <a:pt x="0" y="434"/>
                  </a:lnTo>
                  <a:cubicBezTo>
                    <a:pt x="0" y="558"/>
                    <a:pt x="95" y="654"/>
                    <a:pt x="219" y="654"/>
                  </a:cubicBezTo>
                  <a:cubicBezTo>
                    <a:pt x="334" y="654"/>
                    <a:pt x="429" y="558"/>
                    <a:pt x="429" y="434"/>
                  </a:cubicBezTo>
                  <a:lnTo>
                    <a:pt x="429" y="215"/>
                  </a:lnTo>
                  <a:cubicBezTo>
                    <a:pt x="429" y="72"/>
                    <a:pt x="322" y="0"/>
                    <a:pt x="21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78" name="Google Shape;13778;p68"/>
            <p:cNvSpPr/>
            <p:nvPr/>
          </p:nvSpPr>
          <p:spPr>
            <a:xfrm>
              <a:off x="6421012" y="3000702"/>
              <a:ext cx="11495" cy="17125"/>
            </a:xfrm>
            <a:custGeom>
              <a:avLst/>
              <a:gdLst/>
              <a:ahLst/>
              <a:cxnLst/>
              <a:rect l="l" t="t" r="r" b="b"/>
              <a:pathLst>
                <a:path w="439" h="654" extrusionOk="0">
                  <a:moveTo>
                    <a:pt x="219" y="0"/>
                  </a:moveTo>
                  <a:cubicBezTo>
                    <a:pt x="110" y="0"/>
                    <a:pt x="0" y="72"/>
                    <a:pt x="0" y="215"/>
                  </a:cubicBezTo>
                  <a:lnTo>
                    <a:pt x="0" y="434"/>
                  </a:lnTo>
                  <a:cubicBezTo>
                    <a:pt x="0" y="558"/>
                    <a:pt x="105" y="654"/>
                    <a:pt x="219" y="654"/>
                  </a:cubicBezTo>
                  <a:cubicBezTo>
                    <a:pt x="343" y="654"/>
                    <a:pt x="439" y="558"/>
                    <a:pt x="439" y="434"/>
                  </a:cubicBezTo>
                  <a:lnTo>
                    <a:pt x="439" y="215"/>
                  </a:lnTo>
                  <a:cubicBezTo>
                    <a:pt x="439" y="72"/>
                    <a:pt x="329" y="0"/>
                    <a:pt x="21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779" name="Google Shape;13779;p68"/>
            <p:cNvSpPr/>
            <p:nvPr/>
          </p:nvSpPr>
          <p:spPr>
            <a:xfrm>
              <a:off x="6344813" y="2983079"/>
              <a:ext cx="26761" cy="11286"/>
            </a:xfrm>
            <a:custGeom>
              <a:avLst/>
              <a:gdLst/>
              <a:ahLst/>
              <a:cxnLst/>
              <a:rect l="l" t="t" r="r" b="b"/>
              <a:pathLst>
                <a:path w="1022" h="431" extrusionOk="0">
                  <a:moveTo>
                    <a:pt x="735" y="1"/>
                  </a:moveTo>
                  <a:cubicBezTo>
                    <a:pt x="732" y="1"/>
                    <a:pt x="729" y="1"/>
                    <a:pt x="725" y="1"/>
                  </a:cubicBezTo>
                  <a:lnTo>
                    <a:pt x="296" y="1"/>
                  </a:lnTo>
                  <a:cubicBezTo>
                    <a:pt x="0" y="1"/>
                    <a:pt x="0" y="430"/>
                    <a:pt x="296" y="430"/>
                  </a:cubicBezTo>
                  <a:lnTo>
                    <a:pt x="725" y="430"/>
                  </a:lnTo>
                  <a:cubicBezTo>
                    <a:pt x="1018" y="430"/>
                    <a:pt x="1021" y="1"/>
                    <a:pt x="735" y="1"/>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780" name="Google Shape;13780;p68"/>
            <p:cNvSpPr/>
            <p:nvPr/>
          </p:nvSpPr>
          <p:spPr>
            <a:xfrm>
              <a:off x="6413497" y="2983079"/>
              <a:ext cx="26761" cy="11286"/>
            </a:xfrm>
            <a:custGeom>
              <a:avLst/>
              <a:gdLst/>
              <a:ahLst/>
              <a:cxnLst/>
              <a:rect l="l" t="t" r="r" b="b"/>
              <a:pathLst>
                <a:path w="1022" h="431" extrusionOk="0">
                  <a:moveTo>
                    <a:pt x="735" y="1"/>
                  </a:moveTo>
                  <a:cubicBezTo>
                    <a:pt x="732" y="1"/>
                    <a:pt x="729" y="1"/>
                    <a:pt x="726" y="1"/>
                  </a:cubicBezTo>
                  <a:lnTo>
                    <a:pt x="287" y="1"/>
                  </a:lnTo>
                  <a:cubicBezTo>
                    <a:pt x="1" y="1"/>
                    <a:pt x="1" y="430"/>
                    <a:pt x="287" y="430"/>
                  </a:cubicBezTo>
                  <a:lnTo>
                    <a:pt x="726" y="430"/>
                  </a:lnTo>
                  <a:cubicBezTo>
                    <a:pt x="1018" y="430"/>
                    <a:pt x="1022" y="1"/>
                    <a:pt x="735" y="1"/>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781" name="Google Shape;13781;p68"/>
            <p:cNvSpPr/>
            <p:nvPr/>
          </p:nvSpPr>
          <p:spPr>
            <a:xfrm>
              <a:off x="6366783" y="3037309"/>
              <a:ext cx="51506" cy="22990"/>
            </a:xfrm>
            <a:custGeom>
              <a:avLst/>
              <a:gdLst/>
              <a:ahLst/>
              <a:cxnLst/>
              <a:rect l="l" t="t" r="r" b="b"/>
              <a:pathLst>
                <a:path w="1967" h="878" extrusionOk="0">
                  <a:moveTo>
                    <a:pt x="115" y="0"/>
                  </a:moveTo>
                  <a:cubicBezTo>
                    <a:pt x="49" y="0"/>
                    <a:pt x="1" y="57"/>
                    <a:pt x="10" y="134"/>
                  </a:cubicBezTo>
                  <a:cubicBezTo>
                    <a:pt x="77" y="553"/>
                    <a:pt x="487" y="878"/>
                    <a:pt x="983" y="878"/>
                  </a:cubicBezTo>
                  <a:cubicBezTo>
                    <a:pt x="1480" y="878"/>
                    <a:pt x="1880" y="553"/>
                    <a:pt x="1957" y="134"/>
                  </a:cubicBezTo>
                  <a:cubicBezTo>
                    <a:pt x="1966" y="57"/>
                    <a:pt x="1918" y="0"/>
                    <a:pt x="184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782" name="Google Shape;13782;p68"/>
            <p:cNvSpPr/>
            <p:nvPr/>
          </p:nvSpPr>
          <p:spPr>
            <a:xfrm>
              <a:off x="6306583" y="2965850"/>
              <a:ext cx="23017" cy="37261"/>
            </a:xfrm>
            <a:custGeom>
              <a:avLst/>
              <a:gdLst/>
              <a:ahLst/>
              <a:cxnLst/>
              <a:rect l="l" t="t" r="r" b="b"/>
              <a:pathLst>
                <a:path w="879" h="1423" extrusionOk="0">
                  <a:moveTo>
                    <a:pt x="878" y="1"/>
                  </a:moveTo>
                  <a:lnTo>
                    <a:pt x="1" y="220"/>
                  </a:lnTo>
                  <a:lnTo>
                    <a:pt x="1" y="1422"/>
                  </a:lnTo>
                  <a:lnTo>
                    <a:pt x="306" y="1384"/>
                  </a:lnTo>
                  <a:cubicBezTo>
                    <a:pt x="630" y="1336"/>
                    <a:pt x="878" y="1060"/>
                    <a:pt x="878" y="735"/>
                  </a:cubicBezTo>
                  <a:lnTo>
                    <a:pt x="878" y="1"/>
                  </a:ln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783" name="Google Shape;13783;p68"/>
            <p:cNvSpPr/>
            <p:nvPr/>
          </p:nvSpPr>
          <p:spPr>
            <a:xfrm>
              <a:off x="6352564" y="2954355"/>
              <a:ext cx="125662" cy="74732"/>
            </a:xfrm>
            <a:custGeom>
              <a:avLst/>
              <a:gdLst/>
              <a:ahLst/>
              <a:cxnLst/>
              <a:rect l="l" t="t" r="r" b="b"/>
              <a:pathLst>
                <a:path w="4799" h="2854" extrusionOk="0">
                  <a:moveTo>
                    <a:pt x="0" y="1"/>
                  </a:moveTo>
                  <a:lnTo>
                    <a:pt x="0" y="1"/>
                  </a:lnTo>
                  <a:cubicBezTo>
                    <a:pt x="2147" y="535"/>
                    <a:pt x="4159" y="2252"/>
                    <a:pt x="4799" y="2853"/>
                  </a:cubicBezTo>
                  <a:lnTo>
                    <a:pt x="4799" y="659"/>
                  </a:lnTo>
                  <a:lnTo>
                    <a:pt x="0" y="1"/>
                  </a:ln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3784" name="Google Shape;13784;p68"/>
            <p:cNvSpPr/>
            <p:nvPr/>
          </p:nvSpPr>
          <p:spPr>
            <a:xfrm>
              <a:off x="6306583" y="2885671"/>
              <a:ext cx="171643" cy="85965"/>
            </a:xfrm>
            <a:custGeom>
              <a:avLst/>
              <a:gdLst/>
              <a:ahLst/>
              <a:cxnLst/>
              <a:rect l="l" t="t" r="r" b="b"/>
              <a:pathLst>
                <a:path w="6555" h="3283" extrusionOk="0">
                  <a:moveTo>
                    <a:pt x="3282" y="0"/>
                  </a:moveTo>
                  <a:cubicBezTo>
                    <a:pt x="1470" y="0"/>
                    <a:pt x="1" y="1469"/>
                    <a:pt x="1" y="3282"/>
                  </a:cubicBezTo>
                  <a:cubicBezTo>
                    <a:pt x="1" y="3282"/>
                    <a:pt x="1241" y="2843"/>
                    <a:pt x="3282" y="2843"/>
                  </a:cubicBezTo>
                  <a:cubicBezTo>
                    <a:pt x="5324" y="2843"/>
                    <a:pt x="6555" y="3282"/>
                    <a:pt x="6555" y="3282"/>
                  </a:cubicBezTo>
                  <a:cubicBezTo>
                    <a:pt x="6555" y="1469"/>
                    <a:pt x="5086" y="0"/>
                    <a:pt x="3282"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785" name="Google Shape;13785;p68"/>
            <p:cNvSpPr/>
            <p:nvPr/>
          </p:nvSpPr>
          <p:spPr>
            <a:xfrm>
              <a:off x="6306583" y="2885619"/>
              <a:ext cx="171643" cy="86018"/>
            </a:xfrm>
            <a:custGeom>
              <a:avLst/>
              <a:gdLst/>
              <a:ahLst/>
              <a:cxnLst/>
              <a:rect l="l" t="t" r="r" b="b"/>
              <a:pathLst>
                <a:path w="6555" h="3285" extrusionOk="0">
                  <a:moveTo>
                    <a:pt x="3272" y="0"/>
                  </a:moveTo>
                  <a:cubicBezTo>
                    <a:pt x="1509" y="0"/>
                    <a:pt x="1" y="1435"/>
                    <a:pt x="1" y="3284"/>
                  </a:cubicBezTo>
                  <a:cubicBezTo>
                    <a:pt x="430" y="3141"/>
                    <a:pt x="869" y="3046"/>
                    <a:pt x="1317" y="2988"/>
                  </a:cubicBezTo>
                  <a:cubicBezTo>
                    <a:pt x="1966" y="2893"/>
                    <a:pt x="2624" y="2845"/>
                    <a:pt x="3282" y="2845"/>
                  </a:cubicBezTo>
                  <a:cubicBezTo>
                    <a:pt x="5324" y="2845"/>
                    <a:pt x="6555" y="3284"/>
                    <a:pt x="6555" y="3284"/>
                  </a:cubicBezTo>
                  <a:cubicBezTo>
                    <a:pt x="6555" y="3055"/>
                    <a:pt x="6536" y="2836"/>
                    <a:pt x="6488" y="2616"/>
                  </a:cubicBezTo>
                  <a:cubicBezTo>
                    <a:pt x="5481" y="2330"/>
                    <a:pt x="4437" y="2186"/>
                    <a:pt x="3384" y="2186"/>
                  </a:cubicBezTo>
                  <a:cubicBezTo>
                    <a:pt x="3350" y="2186"/>
                    <a:pt x="3316" y="2187"/>
                    <a:pt x="3282" y="2187"/>
                  </a:cubicBezTo>
                  <a:cubicBezTo>
                    <a:pt x="2910" y="2187"/>
                    <a:pt x="2557" y="2206"/>
                    <a:pt x="2204" y="2235"/>
                  </a:cubicBezTo>
                  <a:cubicBezTo>
                    <a:pt x="2196" y="2235"/>
                    <a:pt x="2188" y="2235"/>
                    <a:pt x="2180" y="2235"/>
                  </a:cubicBezTo>
                  <a:cubicBezTo>
                    <a:pt x="1840" y="2235"/>
                    <a:pt x="1617" y="1856"/>
                    <a:pt x="1804" y="1567"/>
                  </a:cubicBezTo>
                  <a:cubicBezTo>
                    <a:pt x="2281" y="794"/>
                    <a:pt x="3054" y="250"/>
                    <a:pt x="3941" y="69"/>
                  </a:cubicBezTo>
                  <a:cubicBezTo>
                    <a:pt x="3716" y="23"/>
                    <a:pt x="3492" y="0"/>
                    <a:pt x="3272"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786" name="Google Shape;13786;p68"/>
            <p:cNvSpPr/>
            <p:nvPr/>
          </p:nvSpPr>
          <p:spPr>
            <a:xfrm>
              <a:off x="6293857" y="2954355"/>
              <a:ext cx="197121" cy="26499"/>
            </a:xfrm>
            <a:custGeom>
              <a:avLst/>
              <a:gdLst/>
              <a:ahLst/>
              <a:cxnLst/>
              <a:rect l="l" t="t" r="r" b="b"/>
              <a:pathLst>
                <a:path w="7528" h="1012" extrusionOk="0">
                  <a:moveTo>
                    <a:pt x="3768" y="1"/>
                  </a:moveTo>
                  <a:cubicBezTo>
                    <a:pt x="2395" y="1"/>
                    <a:pt x="1097" y="211"/>
                    <a:pt x="172" y="583"/>
                  </a:cubicBezTo>
                  <a:cubicBezTo>
                    <a:pt x="57" y="630"/>
                    <a:pt x="0" y="764"/>
                    <a:pt x="57" y="878"/>
                  </a:cubicBezTo>
                  <a:cubicBezTo>
                    <a:pt x="93" y="956"/>
                    <a:pt x="169" y="1002"/>
                    <a:pt x="253" y="1002"/>
                  </a:cubicBezTo>
                  <a:cubicBezTo>
                    <a:pt x="283" y="1002"/>
                    <a:pt x="313" y="996"/>
                    <a:pt x="344" y="983"/>
                  </a:cubicBezTo>
                  <a:cubicBezTo>
                    <a:pt x="1212" y="630"/>
                    <a:pt x="2452" y="440"/>
                    <a:pt x="3768" y="440"/>
                  </a:cubicBezTo>
                  <a:cubicBezTo>
                    <a:pt x="5085" y="440"/>
                    <a:pt x="6316" y="640"/>
                    <a:pt x="7193" y="993"/>
                  </a:cubicBezTo>
                  <a:cubicBezTo>
                    <a:pt x="7221" y="1005"/>
                    <a:pt x="7250" y="1011"/>
                    <a:pt x="7279" y="1011"/>
                  </a:cubicBezTo>
                  <a:cubicBezTo>
                    <a:pt x="7358" y="1011"/>
                    <a:pt x="7435" y="965"/>
                    <a:pt x="7470" y="888"/>
                  </a:cubicBezTo>
                  <a:cubicBezTo>
                    <a:pt x="7527" y="773"/>
                    <a:pt x="7470" y="640"/>
                    <a:pt x="7365" y="592"/>
                  </a:cubicBezTo>
                  <a:cubicBezTo>
                    <a:pt x="6440" y="211"/>
                    <a:pt x="5142" y="1"/>
                    <a:pt x="3768" y="1"/>
                  </a:cubicBezTo>
                  <a:close/>
                </a:path>
              </a:pathLst>
            </a:custGeom>
            <a:solidFill>
              <a:srgbClr val="ACB9C4"/>
            </a:solidFill>
            <a:ln>
              <a:noFill/>
            </a:ln>
          </p:spPr>
          <p:txBody>
            <a:bodyPr spcFirstLastPara="1" wrap="square" lIns="91425" tIns="91425" rIns="91425" bIns="91425" anchor="ctr" anchorCtr="0">
              <a:noAutofit/>
            </a:bodyPr>
            <a:lstStyle/>
            <a:p>
              <a:endParaRPr/>
            </a:p>
          </p:txBody>
        </p:sp>
      </p:grpSp>
      <p:grpSp>
        <p:nvGrpSpPr>
          <p:cNvPr id="13787" name="Google Shape;13787;p68"/>
          <p:cNvGrpSpPr/>
          <p:nvPr/>
        </p:nvGrpSpPr>
        <p:grpSpPr>
          <a:xfrm>
            <a:off x="8062969" y="2266890"/>
            <a:ext cx="263316" cy="354728"/>
            <a:chOff x="8062968" y="2419290"/>
            <a:chExt cx="263316" cy="354728"/>
          </a:xfrm>
        </p:grpSpPr>
        <p:sp>
          <p:nvSpPr>
            <p:cNvPr id="13788" name="Google Shape;13788;p68"/>
            <p:cNvSpPr/>
            <p:nvPr/>
          </p:nvSpPr>
          <p:spPr>
            <a:xfrm>
              <a:off x="8080198" y="2436520"/>
              <a:ext cx="97434" cy="257320"/>
            </a:xfrm>
            <a:custGeom>
              <a:avLst/>
              <a:gdLst/>
              <a:ahLst/>
              <a:cxnLst/>
              <a:rect l="l" t="t" r="r" b="b"/>
              <a:pathLst>
                <a:path w="3721" h="9827" extrusionOk="0">
                  <a:moveTo>
                    <a:pt x="2404" y="1"/>
                  </a:moveTo>
                  <a:cubicBezTo>
                    <a:pt x="878" y="869"/>
                    <a:pt x="0" y="2338"/>
                    <a:pt x="0" y="3988"/>
                  </a:cubicBezTo>
                  <a:cubicBezTo>
                    <a:pt x="0" y="6946"/>
                    <a:pt x="1527" y="9827"/>
                    <a:pt x="1527" y="9827"/>
                  </a:cubicBezTo>
                  <a:lnTo>
                    <a:pt x="3721" y="9827"/>
                  </a:lnTo>
                  <a:lnTo>
                    <a:pt x="3721" y="1"/>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789" name="Google Shape;13789;p68"/>
            <p:cNvSpPr/>
            <p:nvPr/>
          </p:nvSpPr>
          <p:spPr>
            <a:xfrm>
              <a:off x="8131652" y="2419290"/>
              <a:ext cx="183138" cy="268815"/>
            </a:xfrm>
            <a:custGeom>
              <a:avLst/>
              <a:gdLst/>
              <a:ahLst/>
              <a:cxnLst/>
              <a:rect l="l" t="t" r="r" b="b"/>
              <a:pathLst>
                <a:path w="6994" h="10266" extrusionOk="0">
                  <a:moveTo>
                    <a:pt x="1966" y="0"/>
                  </a:moveTo>
                  <a:cubicBezTo>
                    <a:pt x="878" y="0"/>
                    <a:pt x="1" y="687"/>
                    <a:pt x="1" y="1527"/>
                  </a:cubicBezTo>
                  <a:cubicBezTo>
                    <a:pt x="1" y="2013"/>
                    <a:pt x="392" y="2404"/>
                    <a:pt x="878" y="2404"/>
                  </a:cubicBezTo>
                  <a:lnTo>
                    <a:pt x="1756" y="2404"/>
                  </a:lnTo>
                  <a:lnTo>
                    <a:pt x="1756" y="10265"/>
                  </a:lnTo>
                  <a:lnTo>
                    <a:pt x="5248" y="10265"/>
                  </a:lnTo>
                  <a:cubicBezTo>
                    <a:pt x="5248" y="10265"/>
                    <a:pt x="6993" y="7432"/>
                    <a:pt x="6993" y="4589"/>
                  </a:cubicBezTo>
                  <a:cubicBezTo>
                    <a:pt x="6993" y="2051"/>
                    <a:pt x="4942" y="0"/>
                    <a:pt x="2405"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790" name="Google Shape;13790;p68"/>
            <p:cNvSpPr/>
            <p:nvPr/>
          </p:nvSpPr>
          <p:spPr>
            <a:xfrm>
              <a:off x="8103188" y="2562182"/>
              <a:ext cx="22755" cy="45928"/>
            </a:xfrm>
            <a:custGeom>
              <a:avLst/>
              <a:gdLst/>
              <a:ahLst/>
              <a:cxnLst/>
              <a:rect l="l" t="t" r="r" b="b"/>
              <a:pathLst>
                <a:path w="869" h="1754" extrusionOk="0">
                  <a:moveTo>
                    <a:pt x="429" y="0"/>
                  </a:moveTo>
                  <a:cubicBezTo>
                    <a:pt x="429" y="0"/>
                    <a:pt x="0" y="878"/>
                    <a:pt x="0" y="1317"/>
                  </a:cubicBezTo>
                  <a:cubicBezTo>
                    <a:pt x="0" y="1608"/>
                    <a:pt x="217" y="1753"/>
                    <a:pt x="434" y="1753"/>
                  </a:cubicBezTo>
                  <a:cubicBezTo>
                    <a:pt x="651" y="1753"/>
                    <a:pt x="868" y="1608"/>
                    <a:pt x="868" y="1317"/>
                  </a:cubicBezTo>
                  <a:cubicBezTo>
                    <a:pt x="868" y="878"/>
                    <a:pt x="429" y="0"/>
                    <a:pt x="429"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791" name="Google Shape;13791;p68"/>
            <p:cNvSpPr/>
            <p:nvPr/>
          </p:nvSpPr>
          <p:spPr>
            <a:xfrm>
              <a:off x="8103188" y="2562182"/>
              <a:ext cx="11495" cy="45981"/>
            </a:xfrm>
            <a:custGeom>
              <a:avLst/>
              <a:gdLst/>
              <a:ahLst/>
              <a:cxnLst/>
              <a:rect l="l" t="t" r="r" b="b"/>
              <a:pathLst>
                <a:path w="439" h="1756" extrusionOk="0">
                  <a:moveTo>
                    <a:pt x="439" y="0"/>
                  </a:moveTo>
                  <a:cubicBezTo>
                    <a:pt x="439" y="0"/>
                    <a:pt x="0" y="878"/>
                    <a:pt x="0" y="1317"/>
                  </a:cubicBezTo>
                  <a:cubicBezTo>
                    <a:pt x="0" y="1555"/>
                    <a:pt x="191" y="1755"/>
                    <a:pt x="439" y="1755"/>
                  </a:cubicBezTo>
                  <a:lnTo>
                    <a:pt x="439"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792" name="Google Shape;13792;p68"/>
            <p:cNvSpPr/>
            <p:nvPr/>
          </p:nvSpPr>
          <p:spPr>
            <a:xfrm>
              <a:off x="8263310" y="2562182"/>
              <a:ext cx="22755" cy="45928"/>
            </a:xfrm>
            <a:custGeom>
              <a:avLst/>
              <a:gdLst/>
              <a:ahLst/>
              <a:cxnLst/>
              <a:rect l="l" t="t" r="r" b="b"/>
              <a:pathLst>
                <a:path w="869" h="1754" extrusionOk="0">
                  <a:moveTo>
                    <a:pt x="439" y="0"/>
                  </a:moveTo>
                  <a:cubicBezTo>
                    <a:pt x="439" y="0"/>
                    <a:pt x="0" y="878"/>
                    <a:pt x="0" y="1317"/>
                  </a:cubicBezTo>
                  <a:cubicBezTo>
                    <a:pt x="0" y="1608"/>
                    <a:pt x="217" y="1753"/>
                    <a:pt x="434" y="1753"/>
                  </a:cubicBezTo>
                  <a:cubicBezTo>
                    <a:pt x="651" y="1753"/>
                    <a:pt x="868" y="1608"/>
                    <a:pt x="868" y="1317"/>
                  </a:cubicBezTo>
                  <a:cubicBezTo>
                    <a:pt x="868" y="878"/>
                    <a:pt x="439" y="0"/>
                    <a:pt x="439"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793" name="Google Shape;13793;p68"/>
            <p:cNvSpPr/>
            <p:nvPr/>
          </p:nvSpPr>
          <p:spPr>
            <a:xfrm>
              <a:off x="8263310" y="2562182"/>
              <a:ext cx="11495" cy="45981"/>
            </a:xfrm>
            <a:custGeom>
              <a:avLst/>
              <a:gdLst/>
              <a:ahLst/>
              <a:cxnLst/>
              <a:rect l="l" t="t" r="r" b="b"/>
              <a:pathLst>
                <a:path w="439" h="1756" extrusionOk="0">
                  <a:moveTo>
                    <a:pt x="439" y="0"/>
                  </a:moveTo>
                  <a:cubicBezTo>
                    <a:pt x="439" y="0"/>
                    <a:pt x="0" y="878"/>
                    <a:pt x="0" y="1317"/>
                  </a:cubicBezTo>
                  <a:cubicBezTo>
                    <a:pt x="0" y="1555"/>
                    <a:pt x="191" y="1755"/>
                    <a:pt x="439" y="1755"/>
                  </a:cubicBezTo>
                  <a:lnTo>
                    <a:pt x="439"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794" name="Google Shape;13794;p68"/>
            <p:cNvSpPr/>
            <p:nvPr/>
          </p:nvSpPr>
          <p:spPr>
            <a:xfrm>
              <a:off x="8062968" y="2625131"/>
              <a:ext cx="263316" cy="148888"/>
            </a:xfrm>
            <a:custGeom>
              <a:avLst/>
              <a:gdLst/>
              <a:ahLst/>
              <a:cxnLst/>
              <a:rect l="l" t="t" r="r" b="b"/>
              <a:pathLst>
                <a:path w="10056" h="5686" extrusionOk="0">
                  <a:moveTo>
                    <a:pt x="3711" y="0"/>
                  </a:moveTo>
                  <a:lnTo>
                    <a:pt x="3711" y="1135"/>
                  </a:lnTo>
                  <a:cubicBezTo>
                    <a:pt x="3711" y="1498"/>
                    <a:pt x="3482" y="1832"/>
                    <a:pt x="3129" y="1956"/>
                  </a:cubicBezTo>
                  <a:lnTo>
                    <a:pt x="878" y="2748"/>
                  </a:lnTo>
                  <a:cubicBezTo>
                    <a:pt x="353" y="2938"/>
                    <a:pt x="0" y="3435"/>
                    <a:pt x="0" y="3988"/>
                  </a:cubicBezTo>
                  <a:lnTo>
                    <a:pt x="0" y="5028"/>
                  </a:lnTo>
                  <a:cubicBezTo>
                    <a:pt x="0" y="5390"/>
                    <a:pt x="296" y="5686"/>
                    <a:pt x="658" y="5686"/>
                  </a:cubicBezTo>
                  <a:lnTo>
                    <a:pt x="9397" y="5686"/>
                  </a:lnTo>
                  <a:cubicBezTo>
                    <a:pt x="9759" y="5686"/>
                    <a:pt x="10055" y="5390"/>
                    <a:pt x="10055" y="5028"/>
                  </a:cubicBezTo>
                  <a:lnTo>
                    <a:pt x="10055" y="3988"/>
                  </a:lnTo>
                  <a:cubicBezTo>
                    <a:pt x="10046" y="3435"/>
                    <a:pt x="9702" y="2938"/>
                    <a:pt x="9178" y="2748"/>
                  </a:cubicBezTo>
                  <a:lnTo>
                    <a:pt x="6917" y="1956"/>
                  </a:lnTo>
                  <a:cubicBezTo>
                    <a:pt x="6573" y="1832"/>
                    <a:pt x="6335" y="1498"/>
                    <a:pt x="6335" y="1135"/>
                  </a:cubicBezTo>
                  <a:lnTo>
                    <a:pt x="633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795" name="Google Shape;13795;p68"/>
            <p:cNvSpPr/>
            <p:nvPr/>
          </p:nvSpPr>
          <p:spPr>
            <a:xfrm>
              <a:off x="8160376" y="2625131"/>
              <a:ext cx="68736" cy="22990"/>
            </a:xfrm>
            <a:custGeom>
              <a:avLst/>
              <a:gdLst/>
              <a:ahLst/>
              <a:cxnLst/>
              <a:rect l="l" t="t" r="r" b="b"/>
              <a:pathLst>
                <a:path w="2625" h="878" extrusionOk="0">
                  <a:moveTo>
                    <a:pt x="1" y="0"/>
                  </a:moveTo>
                  <a:lnTo>
                    <a:pt x="1" y="601"/>
                  </a:lnTo>
                  <a:cubicBezTo>
                    <a:pt x="411" y="782"/>
                    <a:pt x="859" y="878"/>
                    <a:pt x="1308" y="878"/>
                  </a:cubicBezTo>
                  <a:cubicBezTo>
                    <a:pt x="1756" y="878"/>
                    <a:pt x="2204" y="782"/>
                    <a:pt x="2624" y="601"/>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796" name="Google Shape;13796;p68"/>
            <p:cNvSpPr/>
            <p:nvPr/>
          </p:nvSpPr>
          <p:spPr>
            <a:xfrm>
              <a:off x="8098187" y="2482239"/>
              <a:ext cx="192617" cy="154387"/>
            </a:xfrm>
            <a:custGeom>
              <a:avLst/>
              <a:gdLst/>
              <a:ahLst/>
              <a:cxnLst/>
              <a:rect l="l" t="t" r="r" b="b"/>
              <a:pathLst>
                <a:path w="7356" h="5896" extrusionOk="0">
                  <a:moveTo>
                    <a:pt x="2156" y="0"/>
                  </a:moveTo>
                  <a:cubicBezTo>
                    <a:pt x="1431" y="0"/>
                    <a:pt x="840" y="582"/>
                    <a:pt x="840" y="1307"/>
                  </a:cubicBezTo>
                  <a:lnTo>
                    <a:pt x="840" y="2185"/>
                  </a:lnTo>
                  <a:lnTo>
                    <a:pt x="735" y="2185"/>
                  </a:lnTo>
                  <a:cubicBezTo>
                    <a:pt x="0" y="2185"/>
                    <a:pt x="0" y="3273"/>
                    <a:pt x="735" y="3273"/>
                  </a:cubicBezTo>
                  <a:lnTo>
                    <a:pt x="849" y="3273"/>
                  </a:lnTo>
                  <a:cubicBezTo>
                    <a:pt x="964" y="4751"/>
                    <a:pt x="2194" y="5896"/>
                    <a:pt x="3683" y="5896"/>
                  </a:cubicBezTo>
                  <a:cubicBezTo>
                    <a:pt x="5161" y="5896"/>
                    <a:pt x="6392" y="4751"/>
                    <a:pt x="6506" y="3273"/>
                  </a:cubicBezTo>
                  <a:lnTo>
                    <a:pt x="6630" y="3273"/>
                  </a:lnTo>
                  <a:cubicBezTo>
                    <a:pt x="7356" y="3273"/>
                    <a:pt x="7356" y="2185"/>
                    <a:pt x="6630" y="2185"/>
                  </a:cubicBezTo>
                  <a:lnTo>
                    <a:pt x="6526" y="2185"/>
                  </a:lnTo>
                  <a:lnTo>
                    <a:pt x="6526" y="1307"/>
                  </a:lnTo>
                  <a:cubicBezTo>
                    <a:pt x="6526" y="582"/>
                    <a:pt x="5934" y="0"/>
                    <a:pt x="5209"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797" name="Google Shape;13797;p68"/>
            <p:cNvSpPr/>
            <p:nvPr/>
          </p:nvSpPr>
          <p:spPr>
            <a:xfrm>
              <a:off x="8154642" y="2539872"/>
              <a:ext cx="11521" cy="17334"/>
            </a:xfrm>
            <a:custGeom>
              <a:avLst/>
              <a:gdLst/>
              <a:ahLst/>
              <a:cxnLst/>
              <a:rect l="l" t="t" r="r" b="b"/>
              <a:pathLst>
                <a:path w="440" h="662" extrusionOk="0">
                  <a:moveTo>
                    <a:pt x="220" y="1"/>
                  </a:moveTo>
                  <a:cubicBezTo>
                    <a:pt x="110" y="1"/>
                    <a:pt x="0" y="75"/>
                    <a:pt x="0" y="222"/>
                  </a:cubicBezTo>
                  <a:lnTo>
                    <a:pt x="0" y="442"/>
                  </a:lnTo>
                  <a:cubicBezTo>
                    <a:pt x="0" y="556"/>
                    <a:pt x="96" y="661"/>
                    <a:pt x="220" y="661"/>
                  </a:cubicBezTo>
                  <a:cubicBezTo>
                    <a:pt x="334" y="652"/>
                    <a:pt x="439" y="556"/>
                    <a:pt x="439" y="442"/>
                  </a:cubicBezTo>
                  <a:lnTo>
                    <a:pt x="439" y="222"/>
                  </a:lnTo>
                  <a:cubicBezTo>
                    <a:pt x="439" y="75"/>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798" name="Google Shape;13798;p68"/>
            <p:cNvSpPr/>
            <p:nvPr/>
          </p:nvSpPr>
          <p:spPr>
            <a:xfrm>
              <a:off x="8223325" y="2539872"/>
              <a:ext cx="11286" cy="17334"/>
            </a:xfrm>
            <a:custGeom>
              <a:avLst/>
              <a:gdLst/>
              <a:ahLst/>
              <a:cxnLst/>
              <a:rect l="l" t="t" r="r" b="b"/>
              <a:pathLst>
                <a:path w="431" h="662" extrusionOk="0">
                  <a:moveTo>
                    <a:pt x="215" y="1"/>
                  </a:moveTo>
                  <a:cubicBezTo>
                    <a:pt x="108" y="1"/>
                    <a:pt x="1" y="75"/>
                    <a:pt x="1" y="222"/>
                  </a:cubicBezTo>
                  <a:lnTo>
                    <a:pt x="1" y="442"/>
                  </a:lnTo>
                  <a:cubicBezTo>
                    <a:pt x="1" y="556"/>
                    <a:pt x="96" y="661"/>
                    <a:pt x="220" y="661"/>
                  </a:cubicBezTo>
                  <a:cubicBezTo>
                    <a:pt x="335" y="652"/>
                    <a:pt x="430" y="556"/>
                    <a:pt x="430" y="442"/>
                  </a:cubicBezTo>
                  <a:lnTo>
                    <a:pt x="430" y="222"/>
                  </a:lnTo>
                  <a:cubicBezTo>
                    <a:pt x="430" y="75"/>
                    <a:pt x="323"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799" name="Google Shape;13799;p68"/>
            <p:cNvSpPr/>
            <p:nvPr/>
          </p:nvSpPr>
          <p:spPr>
            <a:xfrm>
              <a:off x="8169358" y="2585094"/>
              <a:ext cx="50720" cy="17334"/>
            </a:xfrm>
            <a:custGeom>
              <a:avLst/>
              <a:gdLst/>
              <a:ahLst/>
              <a:cxnLst/>
              <a:rect l="l" t="t" r="r" b="b"/>
              <a:pathLst>
                <a:path w="1937" h="662" extrusionOk="0">
                  <a:moveTo>
                    <a:pt x="310" y="0"/>
                  </a:moveTo>
                  <a:cubicBezTo>
                    <a:pt x="144" y="0"/>
                    <a:pt x="0" y="221"/>
                    <a:pt x="154" y="375"/>
                  </a:cubicBezTo>
                  <a:cubicBezTo>
                    <a:pt x="373" y="558"/>
                    <a:pt x="645" y="662"/>
                    <a:pt x="928" y="662"/>
                  </a:cubicBezTo>
                  <a:cubicBezTo>
                    <a:pt x="940" y="662"/>
                    <a:pt x="952" y="661"/>
                    <a:pt x="965" y="661"/>
                  </a:cubicBezTo>
                  <a:cubicBezTo>
                    <a:pt x="977" y="661"/>
                    <a:pt x="989" y="662"/>
                    <a:pt x="1002" y="662"/>
                  </a:cubicBezTo>
                  <a:cubicBezTo>
                    <a:pt x="1284" y="662"/>
                    <a:pt x="1556" y="558"/>
                    <a:pt x="1776" y="375"/>
                  </a:cubicBezTo>
                  <a:cubicBezTo>
                    <a:pt x="1936" y="221"/>
                    <a:pt x="1789" y="0"/>
                    <a:pt x="1621" y="0"/>
                  </a:cubicBezTo>
                  <a:cubicBezTo>
                    <a:pt x="1570" y="0"/>
                    <a:pt x="1517" y="21"/>
                    <a:pt x="1470" y="70"/>
                  </a:cubicBezTo>
                  <a:cubicBezTo>
                    <a:pt x="1318" y="170"/>
                    <a:pt x="1141" y="220"/>
                    <a:pt x="965" y="220"/>
                  </a:cubicBezTo>
                  <a:cubicBezTo>
                    <a:pt x="788" y="220"/>
                    <a:pt x="612" y="170"/>
                    <a:pt x="459" y="70"/>
                  </a:cubicBezTo>
                  <a:cubicBezTo>
                    <a:pt x="412" y="21"/>
                    <a:pt x="360" y="0"/>
                    <a:pt x="310"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800" name="Google Shape;13800;p68"/>
            <p:cNvSpPr/>
            <p:nvPr/>
          </p:nvSpPr>
          <p:spPr>
            <a:xfrm>
              <a:off x="8146734" y="2519317"/>
              <a:ext cx="23017" cy="14664"/>
            </a:xfrm>
            <a:custGeom>
              <a:avLst/>
              <a:gdLst/>
              <a:ahLst/>
              <a:cxnLst/>
              <a:rect l="l" t="t" r="r" b="b"/>
              <a:pathLst>
                <a:path w="879" h="560" extrusionOk="0">
                  <a:moveTo>
                    <a:pt x="566" y="1"/>
                  </a:moveTo>
                  <a:cubicBezTo>
                    <a:pt x="534" y="1"/>
                    <a:pt x="500" y="8"/>
                    <a:pt x="464" y="25"/>
                  </a:cubicBezTo>
                  <a:lnTo>
                    <a:pt x="207" y="149"/>
                  </a:lnTo>
                  <a:cubicBezTo>
                    <a:pt x="0" y="243"/>
                    <a:pt x="62" y="559"/>
                    <a:pt x="292" y="559"/>
                  </a:cubicBezTo>
                  <a:cubicBezTo>
                    <a:pt x="295" y="559"/>
                    <a:pt x="299" y="559"/>
                    <a:pt x="302" y="559"/>
                  </a:cubicBezTo>
                  <a:cubicBezTo>
                    <a:pt x="331" y="559"/>
                    <a:pt x="369" y="550"/>
                    <a:pt x="398" y="540"/>
                  </a:cubicBezTo>
                  <a:lnTo>
                    <a:pt x="655" y="426"/>
                  </a:lnTo>
                  <a:cubicBezTo>
                    <a:pt x="878" y="310"/>
                    <a:pt x="772" y="1"/>
                    <a:pt x="566"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801" name="Google Shape;13801;p68"/>
            <p:cNvSpPr/>
            <p:nvPr/>
          </p:nvSpPr>
          <p:spPr>
            <a:xfrm>
              <a:off x="8219476" y="2519317"/>
              <a:ext cx="23278" cy="14664"/>
            </a:xfrm>
            <a:custGeom>
              <a:avLst/>
              <a:gdLst/>
              <a:ahLst/>
              <a:cxnLst/>
              <a:rect l="l" t="t" r="r" b="b"/>
              <a:pathLst>
                <a:path w="889" h="560" extrusionOk="0">
                  <a:moveTo>
                    <a:pt x="313" y="1"/>
                  </a:moveTo>
                  <a:cubicBezTo>
                    <a:pt x="107" y="1"/>
                    <a:pt x="1" y="310"/>
                    <a:pt x="224" y="426"/>
                  </a:cubicBezTo>
                  <a:lnTo>
                    <a:pt x="491" y="540"/>
                  </a:lnTo>
                  <a:cubicBezTo>
                    <a:pt x="520" y="550"/>
                    <a:pt x="548" y="559"/>
                    <a:pt x="577" y="559"/>
                  </a:cubicBezTo>
                  <a:cubicBezTo>
                    <a:pt x="580" y="559"/>
                    <a:pt x="584" y="559"/>
                    <a:pt x="587" y="559"/>
                  </a:cubicBezTo>
                  <a:cubicBezTo>
                    <a:pt x="818" y="559"/>
                    <a:pt x="889" y="243"/>
                    <a:pt x="672" y="149"/>
                  </a:cubicBezTo>
                  <a:lnTo>
                    <a:pt x="415" y="25"/>
                  </a:lnTo>
                  <a:cubicBezTo>
                    <a:pt x="379" y="8"/>
                    <a:pt x="345" y="1"/>
                    <a:pt x="313"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802" name="Google Shape;13802;p68"/>
            <p:cNvSpPr/>
            <p:nvPr/>
          </p:nvSpPr>
          <p:spPr>
            <a:xfrm>
              <a:off x="8062968" y="2692321"/>
              <a:ext cx="263316" cy="81697"/>
            </a:xfrm>
            <a:custGeom>
              <a:avLst/>
              <a:gdLst/>
              <a:ahLst/>
              <a:cxnLst/>
              <a:rect l="l" t="t" r="r" b="b"/>
              <a:pathLst>
                <a:path w="10056" h="3120" extrusionOk="0">
                  <a:moveTo>
                    <a:pt x="1393" y="0"/>
                  </a:moveTo>
                  <a:lnTo>
                    <a:pt x="878" y="182"/>
                  </a:lnTo>
                  <a:cubicBezTo>
                    <a:pt x="353" y="372"/>
                    <a:pt x="0" y="869"/>
                    <a:pt x="0" y="1422"/>
                  </a:cubicBezTo>
                  <a:lnTo>
                    <a:pt x="0" y="2462"/>
                  </a:lnTo>
                  <a:cubicBezTo>
                    <a:pt x="0" y="2824"/>
                    <a:pt x="296" y="3120"/>
                    <a:pt x="658" y="3120"/>
                  </a:cubicBezTo>
                  <a:lnTo>
                    <a:pt x="9397" y="3120"/>
                  </a:lnTo>
                  <a:cubicBezTo>
                    <a:pt x="9759" y="3120"/>
                    <a:pt x="10055" y="2824"/>
                    <a:pt x="10055" y="2462"/>
                  </a:cubicBezTo>
                  <a:lnTo>
                    <a:pt x="10055" y="1422"/>
                  </a:lnTo>
                  <a:cubicBezTo>
                    <a:pt x="10055" y="869"/>
                    <a:pt x="9702" y="372"/>
                    <a:pt x="9178" y="182"/>
                  </a:cubicBezTo>
                  <a:lnTo>
                    <a:pt x="8662" y="0"/>
                  </a:lnTo>
                  <a:cubicBezTo>
                    <a:pt x="7747" y="1202"/>
                    <a:pt x="6387" y="1803"/>
                    <a:pt x="5028" y="1803"/>
                  </a:cubicBezTo>
                  <a:cubicBezTo>
                    <a:pt x="3668" y="1803"/>
                    <a:pt x="2309" y="1202"/>
                    <a:pt x="1393" y="0"/>
                  </a:cubicBezTo>
                  <a:close/>
                </a:path>
              </a:pathLst>
            </a:custGeom>
            <a:solidFill>
              <a:srgbClr val="E1E7EB"/>
            </a:solidFill>
            <a:ln>
              <a:noFill/>
            </a:ln>
          </p:spPr>
          <p:txBody>
            <a:bodyPr spcFirstLastPara="1" wrap="square" lIns="91425" tIns="91425" rIns="91425" bIns="91425" anchor="ctr" anchorCtr="0">
              <a:noAutofit/>
            </a:bodyPr>
            <a:lstStyle/>
            <a:p>
              <a:endParaRPr/>
            </a:p>
          </p:txBody>
        </p:sp>
        <p:sp>
          <p:nvSpPr>
            <p:cNvPr id="13803" name="Google Shape;13803;p68"/>
            <p:cNvSpPr/>
            <p:nvPr/>
          </p:nvSpPr>
          <p:spPr>
            <a:xfrm>
              <a:off x="8087949" y="2692557"/>
              <a:ext cx="213355" cy="58550"/>
            </a:xfrm>
            <a:custGeom>
              <a:avLst/>
              <a:gdLst/>
              <a:ahLst/>
              <a:cxnLst/>
              <a:rect l="l" t="t" r="r" b="b"/>
              <a:pathLst>
                <a:path w="8148" h="2236" extrusionOk="0">
                  <a:moveTo>
                    <a:pt x="439" y="1"/>
                  </a:moveTo>
                  <a:lnTo>
                    <a:pt x="0" y="154"/>
                  </a:lnTo>
                  <a:cubicBezTo>
                    <a:pt x="1002" y="1542"/>
                    <a:pt x="2538" y="2236"/>
                    <a:pt x="4074" y="2236"/>
                  </a:cubicBezTo>
                  <a:cubicBezTo>
                    <a:pt x="5610" y="2236"/>
                    <a:pt x="7146" y="1542"/>
                    <a:pt x="8147" y="154"/>
                  </a:cubicBezTo>
                  <a:lnTo>
                    <a:pt x="7708" y="1"/>
                  </a:lnTo>
                  <a:cubicBezTo>
                    <a:pt x="6850" y="1127"/>
                    <a:pt x="5505" y="1794"/>
                    <a:pt x="4074" y="1794"/>
                  </a:cubicBezTo>
                  <a:cubicBezTo>
                    <a:pt x="2652" y="1794"/>
                    <a:pt x="1307" y="1127"/>
                    <a:pt x="439"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3804" name="Google Shape;13804;p68"/>
            <p:cNvSpPr/>
            <p:nvPr/>
          </p:nvSpPr>
          <p:spPr>
            <a:xfrm>
              <a:off x="8102429" y="2482239"/>
              <a:ext cx="138152" cy="154387"/>
            </a:xfrm>
            <a:custGeom>
              <a:avLst/>
              <a:gdLst/>
              <a:ahLst/>
              <a:cxnLst/>
              <a:rect l="l" t="t" r="r" b="b"/>
              <a:pathLst>
                <a:path w="5276" h="5896" extrusionOk="0">
                  <a:moveTo>
                    <a:pt x="1994" y="0"/>
                  </a:moveTo>
                  <a:cubicBezTo>
                    <a:pt x="1269" y="0"/>
                    <a:pt x="678" y="582"/>
                    <a:pt x="678" y="1307"/>
                  </a:cubicBezTo>
                  <a:lnTo>
                    <a:pt x="678" y="2185"/>
                  </a:lnTo>
                  <a:lnTo>
                    <a:pt x="611" y="2185"/>
                  </a:lnTo>
                  <a:cubicBezTo>
                    <a:pt x="604" y="2185"/>
                    <a:pt x="598" y="2185"/>
                    <a:pt x="592" y="2185"/>
                  </a:cubicBezTo>
                  <a:cubicBezTo>
                    <a:pt x="304" y="2185"/>
                    <a:pt x="66" y="2392"/>
                    <a:pt x="29" y="2672"/>
                  </a:cubicBezTo>
                  <a:cubicBezTo>
                    <a:pt x="0" y="2996"/>
                    <a:pt x="248" y="3273"/>
                    <a:pt x="573" y="3273"/>
                  </a:cubicBezTo>
                  <a:lnTo>
                    <a:pt x="697" y="3273"/>
                  </a:lnTo>
                  <a:cubicBezTo>
                    <a:pt x="800" y="4776"/>
                    <a:pt x="2054" y="5895"/>
                    <a:pt x="3501" y="5895"/>
                  </a:cubicBezTo>
                  <a:cubicBezTo>
                    <a:pt x="3652" y="5895"/>
                    <a:pt x="3805" y="5883"/>
                    <a:pt x="3959" y="5858"/>
                  </a:cubicBezTo>
                  <a:cubicBezTo>
                    <a:pt x="2576" y="5648"/>
                    <a:pt x="1555" y="4455"/>
                    <a:pt x="1555" y="3053"/>
                  </a:cubicBezTo>
                  <a:lnTo>
                    <a:pt x="1555" y="1307"/>
                  </a:lnTo>
                  <a:cubicBezTo>
                    <a:pt x="1555" y="830"/>
                    <a:pt x="1947" y="439"/>
                    <a:pt x="2433" y="439"/>
                  </a:cubicBezTo>
                  <a:lnTo>
                    <a:pt x="4837" y="439"/>
                  </a:lnTo>
                  <a:cubicBezTo>
                    <a:pt x="5076" y="439"/>
                    <a:pt x="5276" y="239"/>
                    <a:pt x="5276" y="0"/>
                  </a:cubicBezTo>
                  <a:close/>
                </a:path>
              </a:pathLst>
            </a:custGeom>
            <a:solidFill>
              <a:srgbClr val="E7ECF0"/>
            </a:solidFill>
            <a:ln>
              <a:noFill/>
            </a:ln>
          </p:spPr>
          <p:txBody>
            <a:bodyPr spcFirstLastPara="1" wrap="square" lIns="91425" tIns="91425" rIns="91425" bIns="91425" anchor="ctr" anchorCtr="0">
              <a:noAutofit/>
            </a:bodyPr>
            <a:lstStyle/>
            <a:p>
              <a:endParaRPr/>
            </a:p>
          </p:txBody>
        </p:sp>
      </p:grpSp>
      <p:grpSp>
        <p:nvGrpSpPr>
          <p:cNvPr id="13805" name="Google Shape;13805;p68"/>
          <p:cNvGrpSpPr/>
          <p:nvPr/>
        </p:nvGrpSpPr>
        <p:grpSpPr>
          <a:xfrm>
            <a:off x="5809724" y="2266890"/>
            <a:ext cx="263316" cy="354728"/>
            <a:chOff x="5809723" y="2419290"/>
            <a:chExt cx="263316" cy="354728"/>
          </a:xfrm>
        </p:grpSpPr>
        <p:sp>
          <p:nvSpPr>
            <p:cNvPr id="13806" name="Google Shape;13806;p68"/>
            <p:cNvSpPr/>
            <p:nvPr/>
          </p:nvSpPr>
          <p:spPr>
            <a:xfrm>
              <a:off x="5815484" y="2419290"/>
              <a:ext cx="80205" cy="80205"/>
            </a:xfrm>
            <a:custGeom>
              <a:avLst/>
              <a:gdLst/>
              <a:ahLst/>
              <a:cxnLst/>
              <a:rect l="l" t="t" r="r" b="b"/>
              <a:pathLst>
                <a:path w="3063" h="3063" extrusionOk="0">
                  <a:moveTo>
                    <a:pt x="1536" y="0"/>
                  </a:moveTo>
                  <a:cubicBezTo>
                    <a:pt x="687" y="0"/>
                    <a:pt x="0" y="687"/>
                    <a:pt x="0" y="1527"/>
                  </a:cubicBezTo>
                  <a:cubicBezTo>
                    <a:pt x="0" y="2376"/>
                    <a:pt x="687" y="3063"/>
                    <a:pt x="1536" y="3063"/>
                  </a:cubicBezTo>
                  <a:cubicBezTo>
                    <a:pt x="2376" y="3063"/>
                    <a:pt x="3063" y="2376"/>
                    <a:pt x="3063" y="1527"/>
                  </a:cubicBezTo>
                  <a:cubicBezTo>
                    <a:pt x="3063" y="687"/>
                    <a:pt x="2376" y="0"/>
                    <a:pt x="1536"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807" name="Google Shape;13807;p68"/>
            <p:cNvSpPr/>
            <p:nvPr/>
          </p:nvSpPr>
          <p:spPr>
            <a:xfrm>
              <a:off x="5987100" y="2419290"/>
              <a:ext cx="80205" cy="80205"/>
            </a:xfrm>
            <a:custGeom>
              <a:avLst/>
              <a:gdLst/>
              <a:ahLst/>
              <a:cxnLst/>
              <a:rect l="l" t="t" r="r" b="b"/>
              <a:pathLst>
                <a:path w="3063" h="3063" extrusionOk="0">
                  <a:moveTo>
                    <a:pt x="1527" y="0"/>
                  </a:moveTo>
                  <a:cubicBezTo>
                    <a:pt x="687" y="0"/>
                    <a:pt x="0" y="687"/>
                    <a:pt x="0" y="1527"/>
                  </a:cubicBezTo>
                  <a:cubicBezTo>
                    <a:pt x="0" y="2376"/>
                    <a:pt x="687" y="3063"/>
                    <a:pt x="1527" y="3063"/>
                  </a:cubicBezTo>
                  <a:cubicBezTo>
                    <a:pt x="2376" y="3063"/>
                    <a:pt x="3062" y="2376"/>
                    <a:pt x="3062" y="1527"/>
                  </a:cubicBezTo>
                  <a:cubicBezTo>
                    <a:pt x="3062" y="687"/>
                    <a:pt x="2376" y="0"/>
                    <a:pt x="1527"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808" name="Google Shape;13808;p68"/>
            <p:cNvSpPr/>
            <p:nvPr/>
          </p:nvSpPr>
          <p:spPr>
            <a:xfrm>
              <a:off x="5823732" y="2424789"/>
              <a:ext cx="235325" cy="137419"/>
            </a:xfrm>
            <a:custGeom>
              <a:avLst/>
              <a:gdLst/>
              <a:ahLst/>
              <a:cxnLst/>
              <a:rect l="l" t="t" r="r" b="b"/>
              <a:pathLst>
                <a:path w="8987" h="5248" extrusionOk="0">
                  <a:moveTo>
                    <a:pt x="4493" y="0"/>
                  </a:moveTo>
                  <a:cubicBezTo>
                    <a:pt x="1794" y="0"/>
                    <a:pt x="0" y="2795"/>
                    <a:pt x="1116" y="5247"/>
                  </a:cubicBezTo>
                  <a:lnTo>
                    <a:pt x="7880" y="5247"/>
                  </a:lnTo>
                  <a:cubicBezTo>
                    <a:pt x="8987" y="2795"/>
                    <a:pt x="7193" y="0"/>
                    <a:pt x="4493"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809" name="Google Shape;13809;p68"/>
            <p:cNvSpPr/>
            <p:nvPr/>
          </p:nvSpPr>
          <p:spPr>
            <a:xfrm>
              <a:off x="5809723" y="2630865"/>
              <a:ext cx="263081" cy="143153"/>
            </a:xfrm>
            <a:custGeom>
              <a:avLst/>
              <a:gdLst/>
              <a:ahLst/>
              <a:cxnLst/>
              <a:rect l="l" t="t" r="r" b="b"/>
              <a:pathLst>
                <a:path w="10047" h="5467" extrusionOk="0">
                  <a:moveTo>
                    <a:pt x="3712" y="1"/>
                  </a:moveTo>
                  <a:lnTo>
                    <a:pt x="3712" y="1126"/>
                  </a:lnTo>
                  <a:cubicBezTo>
                    <a:pt x="3712" y="1498"/>
                    <a:pt x="3483" y="1832"/>
                    <a:pt x="3130" y="1956"/>
                  </a:cubicBezTo>
                  <a:lnTo>
                    <a:pt x="878" y="2748"/>
                  </a:lnTo>
                  <a:cubicBezTo>
                    <a:pt x="354" y="2939"/>
                    <a:pt x="1" y="3435"/>
                    <a:pt x="1" y="3988"/>
                  </a:cubicBezTo>
                  <a:lnTo>
                    <a:pt x="1" y="4809"/>
                  </a:lnTo>
                  <a:cubicBezTo>
                    <a:pt x="1" y="5171"/>
                    <a:pt x="297" y="5467"/>
                    <a:pt x="659" y="5467"/>
                  </a:cubicBezTo>
                  <a:lnTo>
                    <a:pt x="9398" y="5467"/>
                  </a:lnTo>
                  <a:cubicBezTo>
                    <a:pt x="9751" y="5467"/>
                    <a:pt x="10046" y="5171"/>
                    <a:pt x="10046" y="4809"/>
                  </a:cubicBezTo>
                  <a:lnTo>
                    <a:pt x="10046" y="3988"/>
                  </a:lnTo>
                  <a:cubicBezTo>
                    <a:pt x="10046" y="3435"/>
                    <a:pt x="9703" y="2939"/>
                    <a:pt x="9178" y="2748"/>
                  </a:cubicBezTo>
                  <a:lnTo>
                    <a:pt x="6927" y="1956"/>
                  </a:lnTo>
                  <a:cubicBezTo>
                    <a:pt x="6574" y="1832"/>
                    <a:pt x="6335" y="1498"/>
                    <a:pt x="6335" y="1126"/>
                  </a:cubicBezTo>
                  <a:lnTo>
                    <a:pt x="6335"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10" name="Google Shape;13810;p68"/>
            <p:cNvSpPr/>
            <p:nvPr/>
          </p:nvSpPr>
          <p:spPr>
            <a:xfrm>
              <a:off x="5809985" y="2694809"/>
              <a:ext cx="263055" cy="79210"/>
            </a:xfrm>
            <a:custGeom>
              <a:avLst/>
              <a:gdLst/>
              <a:ahLst/>
              <a:cxnLst/>
              <a:rect l="l" t="t" r="r" b="b"/>
              <a:pathLst>
                <a:path w="10046" h="3025" extrusionOk="0">
                  <a:moveTo>
                    <a:pt x="1737" y="1"/>
                  </a:moveTo>
                  <a:lnTo>
                    <a:pt x="868" y="306"/>
                  </a:lnTo>
                  <a:cubicBezTo>
                    <a:pt x="344" y="497"/>
                    <a:pt x="0" y="993"/>
                    <a:pt x="0" y="1546"/>
                  </a:cubicBezTo>
                  <a:lnTo>
                    <a:pt x="0" y="2367"/>
                  </a:lnTo>
                  <a:cubicBezTo>
                    <a:pt x="0" y="2729"/>
                    <a:pt x="287" y="3025"/>
                    <a:pt x="649" y="3025"/>
                  </a:cubicBezTo>
                  <a:lnTo>
                    <a:pt x="9388" y="3025"/>
                  </a:lnTo>
                  <a:cubicBezTo>
                    <a:pt x="9750" y="3025"/>
                    <a:pt x="10046" y="2729"/>
                    <a:pt x="10046" y="2367"/>
                  </a:cubicBezTo>
                  <a:lnTo>
                    <a:pt x="10046" y="1546"/>
                  </a:lnTo>
                  <a:cubicBezTo>
                    <a:pt x="10046" y="993"/>
                    <a:pt x="9693" y="497"/>
                    <a:pt x="9168" y="306"/>
                  </a:cubicBezTo>
                  <a:lnTo>
                    <a:pt x="8300" y="1"/>
                  </a:lnTo>
                  <a:cubicBezTo>
                    <a:pt x="7432" y="993"/>
                    <a:pt x="6225" y="1489"/>
                    <a:pt x="5018" y="1489"/>
                  </a:cubicBezTo>
                  <a:cubicBezTo>
                    <a:pt x="3812" y="1489"/>
                    <a:pt x="2605" y="993"/>
                    <a:pt x="1737"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811" name="Google Shape;13811;p68"/>
            <p:cNvSpPr/>
            <p:nvPr/>
          </p:nvSpPr>
          <p:spPr>
            <a:xfrm>
              <a:off x="5907157" y="2630865"/>
              <a:ext cx="68709" cy="23017"/>
            </a:xfrm>
            <a:custGeom>
              <a:avLst/>
              <a:gdLst/>
              <a:ahLst/>
              <a:cxnLst/>
              <a:rect l="l" t="t" r="r" b="b"/>
              <a:pathLst>
                <a:path w="2624" h="879" extrusionOk="0">
                  <a:moveTo>
                    <a:pt x="0" y="1"/>
                  </a:moveTo>
                  <a:lnTo>
                    <a:pt x="0" y="592"/>
                  </a:lnTo>
                  <a:cubicBezTo>
                    <a:pt x="415" y="783"/>
                    <a:pt x="861" y="878"/>
                    <a:pt x="1309" y="878"/>
                  </a:cubicBezTo>
                  <a:cubicBezTo>
                    <a:pt x="1756" y="878"/>
                    <a:pt x="2204" y="783"/>
                    <a:pt x="2624" y="592"/>
                  </a:cubicBezTo>
                  <a:lnTo>
                    <a:pt x="262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812" name="Google Shape;13812;p68"/>
            <p:cNvSpPr/>
            <p:nvPr/>
          </p:nvSpPr>
          <p:spPr>
            <a:xfrm>
              <a:off x="5844942" y="2465009"/>
              <a:ext cx="192643" cy="177377"/>
            </a:xfrm>
            <a:custGeom>
              <a:avLst/>
              <a:gdLst/>
              <a:ahLst/>
              <a:cxnLst/>
              <a:rect l="l" t="t" r="r" b="b"/>
              <a:pathLst>
                <a:path w="7357" h="6774" extrusionOk="0">
                  <a:moveTo>
                    <a:pt x="3683" y="0"/>
                  </a:moveTo>
                  <a:cubicBezTo>
                    <a:pt x="2119" y="0"/>
                    <a:pt x="840" y="1269"/>
                    <a:pt x="840" y="2843"/>
                  </a:cubicBezTo>
                  <a:lnTo>
                    <a:pt x="840" y="3062"/>
                  </a:lnTo>
                  <a:lnTo>
                    <a:pt x="735" y="3062"/>
                  </a:lnTo>
                  <a:cubicBezTo>
                    <a:pt x="1" y="3062"/>
                    <a:pt x="1" y="4150"/>
                    <a:pt x="735" y="4150"/>
                  </a:cubicBezTo>
                  <a:lnTo>
                    <a:pt x="850" y="4150"/>
                  </a:lnTo>
                  <a:cubicBezTo>
                    <a:pt x="964" y="5629"/>
                    <a:pt x="2195" y="6773"/>
                    <a:pt x="3683" y="6773"/>
                  </a:cubicBezTo>
                  <a:cubicBezTo>
                    <a:pt x="5162" y="6773"/>
                    <a:pt x="6393" y="5629"/>
                    <a:pt x="6507" y="4150"/>
                  </a:cubicBezTo>
                  <a:lnTo>
                    <a:pt x="6631" y="4150"/>
                  </a:lnTo>
                  <a:cubicBezTo>
                    <a:pt x="7356" y="4150"/>
                    <a:pt x="7356" y="3062"/>
                    <a:pt x="6631" y="3062"/>
                  </a:cubicBezTo>
                  <a:lnTo>
                    <a:pt x="6526" y="3062"/>
                  </a:lnTo>
                  <a:lnTo>
                    <a:pt x="6526" y="2843"/>
                  </a:lnTo>
                  <a:cubicBezTo>
                    <a:pt x="6526" y="1269"/>
                    <a:pt x="5248" y="0"/>
                    <a:pt x="3683"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813" name="Google Shape;13813;p68"/>
            <p:cNvSpPr/>
            <p:nvPr/>
          </p:nvSpPr>
          <p:spPr>
            <a:xfrm>
              <a:off x="5845439" y="2464931"/>
              <a:ext cx="170150" cy="177430"/>
            </a:xfrm>
            <a:custGeom>
              <a:avLst/>
              <a:gdLst/>
              <a:ahLst/>
              <a:cxnLst/>
              <a:rect l="l" t="t" r="r" b="b"/>
              <a:pathLst>
                <a:path w="6498" h="6776" extrusionOk="0">
                  <a:moveTo>
                    <a:pt x="3657" y="0"/>
                  </a:moveTo>
                  <a:cubicBezTo>
                    <a:pt x="3615" y="0"/>
                    <a:pt x="3573" y="1"/>
                    <a:pt x="3531" y="3"/>
                  </a:cubicBezTo>
                  <a:cubicBezTo>
                    <a:pt x="2004" y="79"/>
                    <a:pt x="821" y="1281"/>
                    <a:pt x="821" y="2894"/>
                  </a:cubicBezTo>
                  <a:lnTo>
                    <a:pt x="821" y="3065"/>
                  </a:lnTo>
                  <a:lnTo>
                    <a:pt x="745" y="3065"/>
                  </a:lnTo>
                  <a:cubicBezTo>
                    <a:pt x="736" y="3065"/>
                    <a:pt x="727" y="3065"/>
                    <a:pt x="717" y="3065"/>
                  </a:cubicBezTo>
                  <a:cubicBezTo>
                    <a:pt x="19" y="3065"/>
                    <a:pt x="1" y="4134"/>
                    <a:pt x="716" y="4153"/>
                  </a:cubicBezTo>
                  <a:lnTo>
                    <a:pt x="841" y="4153"/>
                  </a:lnTo>
                  <a:cubicBezTo>
                    <a:pt x="944" y="5656"/>
                    <a:pt x="2190" y="6776"/>
                    <a:pt x="3642" y="6776"/>
                  </a:cubicBezTo>
                  <a:cubicBezTo>
                    <a:pt x="3794" y="6776"/>
                    <a:pt x="3948" y="6764"/>
                    <a:pt x="4103" y="6738"/>
                  </a:cubicBezTo>
                  <a:cubicBezTo>
                    <a:pt x="2720" y="6528"/>
                    <a:pt x="1699" y="5336"/>
                    <a:pt x="1699" y="3934"/>
                  </a:cubicBezTo>
                  <a:lnTo>
                    <a:pt x="1699" y="2846"/>
                  </a:lnTo>
                  <a:cubicBezTo>
                    <a:pt x="1699" y="2636"/>
                    <a:pt x="1718" y="2417"/>
                    <a:pt x="1766" y="2216"/>
                  </a:cubicBezTo>
                  <a:cubicBezTo>
                    <a:pt x="1869" y="1802"/>
                    <a:pt x="2237" y="1543"/>
                    <a:pt x="2624" y="1543"/>
                  </a:cubicBezTo>
                  <a:cubicBezTo>
                    <a:pt x="2772" y="1543"/>
                    <a:pt x="2923" y="1581"/>
                    <a:pt x="3063" y="1663"/>
                  </a:cubicBezTo>
                  <a:cubicBezTo>
                    <a:pt x="4113" y="2255"/>
                    <a:pt x="5286" y="2588"/>
                    <a:pt x="6498" y="2617"/>
                  </a:cubicBezTo>
                  <a:cubicBezTo>
                    <a:pt x="6377" y="1133"/>
                    <a:pt x="5129" y="0"/>
                    <a:pt x="3657"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14" name="Google Shape;13814;p68"/>
            <p:cNvSpPr/>
            <p:nvPr/>
          </p:nvSpPr>
          <p:spPr>
            <a:xfrm>
              <a:off x="5916086" y="2590723"/>
              <a:ext cx="50616" cy="17465"/>
            </a:xfrm>
            <a:custGeom>
              <a:avLst/>
              <a:gdLst/>
              <a:ahLst/>
              <a:cxnLst/>
              <a:rect l="l" t="t" r="r" b="b"/>
              <a:pathLst>
                <a:path w="1933" h="667" extrusionOk="0">
                  <a:moveTo>
                    <a:pt x="316" y="0"/>
                  </a:moveTo>
                  <a:cubicBezTo>
                    <a:pt x="148" y="0"/>
                    <a:pt x="0" y="224"/>
                    <a:pt x="155" y="379"/>
                  </a:cubicBezTo>
                  <a:cubicBezTo>
                    <a:pt x="375" y="562"/>
                    <a:pt x="647" y="666"/>
                    <a:pt x="929" y="666"/>
                  </a:cubicBezTo>
                  <a:cubicBezTo>
                    <a:pt x="942" y="666"/>
                    <a:pt x="954" y="666"/>
                    <a:pt x="966" y="665"/>
                  </a:cubicBezTo>
                  <a:cubicBezTo>
                    <a:pt x="979" y="666"/>
                    <a:pt x="991" y="666"/>
                    <a:pt x="1003" y="666"/>
                  </a:cubicBezTo>
                  <a:cubicBezTo>
                    <a:pt x="1286" y="666"/>
                    <a:pt x="1558" y="562"/>
                    <a:pt x="1777" y="379"/>
                  </a:cubicBezTo>
                  <a:cubicBezTo>
                    <a:pt x="1932" y="224"/>
                    <a:pt x="1784" y="0"/>
                    <a:pt x="1616" y="0"/>
                  </a:cubicBezTo>
                  <a:cubicBezTo>
                    <a:pt x="1568" y="0"/>
                    <a:pt x="1517" y="19"/>
                    <a:pt x="1472" y="64"/>
                  </a:cubicBezTo>
                  <a:cubicBezTo>
                    <a:pt x="1319" y="169"/>
                    <a:pt x="1143" y="222"/>
                    <a:pt x="966" y="222"/>
                  </a:cubicBezTo>
                  <a:cubicBezTo>
                    <a:pt x="790" y="222"/>
                    <a:pt x="613" y="169"/>
                    <a:pt x="461" y="64"/>
                  </a:cubicBezTo>
                  <a:cubicBezTo>
                    <a:pt x="416" y="19"/>
                    <a:pt x="365" y="0"/>
                    <a:pt x="316"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815" name="Google Shape;13815;p68"/>
            <p:cNvSpPr/>
            <p:nvPr/>
          </p:nvSpPr>
          <p:spPr>
            <a:xfrm>
              <a:off x="5901397" y="2545135"/>
              <a:ext cx="11521" cy="17073"/>
            </a:xfrm>
            <a:custGeom>
              <a:avLst/>
              <a:gdLst/>
              <a:ahLst/>
              <a:cxnLst/>
              <a:rect l="l" t="t" r="r" b="b"/>
              <a:pathLst>
                <a:path w="440" h="652" extrusionOk="0">
                  <a:moveTo>
                    <a:pt x="220" y="0"/>
                  </a:moveTo>
                  <a:cubicBezTo>
                    <a:pt x="111" y="0"/>
                    <a:pt x="1" y="74"/>
                    <a:pt x="1" y="222"/>
                  </a:cubicBezTo>
                  <a:lnTo>
                    <a:pt x="1" y="441"/>
                  </a:lnTo>
                  <a:cubicBezTo>
                    <a:pt x="1" y="556"/>
                    <a:pt x="96" y="651"/>
                    <a:pt x="220" y="651"/>
                  </a:cubicBezTo>
                  <a:cubicBezTo>
                    <a:pt x="335" y="651"/>
                    <a:pt x="440" y="556"/>
                    <a:pt x="440" y="441"/>
                  </a:cubicBezTo>
                  <a:lnTo>
                    <a:pt x="440" y="222"/>
                  </a:lnTo>
                  <a:cubicBezTo>
                    <a:pt x="440" y="74"/>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16" name="Google Shape;13816;p68"/>
            <p:cNvSpPr/>
            <p:nvPr/>
          </p:nvSpPr>
          <p:spPr>
            <a:xfrm>
              <a:off x="5970106" y="2545135"/>
              <a:ext cx="11260" cy="17073"/>
            </a:xfrm>
            <a:custGeom>
              <a:avLst/>
              <a:gdLst/>
              <a:ahLst/>
              <a:cxnLst/>
              <a:rect l="l" t="t" r="r" b="b"/>
              <a:pathLst>
                <a:path w="430" h="652" extrusionOk="0">
                  <a:moveTo>
                    <a:pt x="215" y="0"/>
                  </a:moveTo>
                  <a:cubicBezTo>
                    <a:pt x="108" y="0"/>
                    <a:pt x="0" y="74"/>
                    <a:pt x="0" y="222"/>
                  </a:cubicBezTo>
                  <a:lnTo>
                    <a:pt x="0" y="441"/>
                  </a:lnTo>
                  <a:cubicBezTo>
                    <a:pt x="0" y="556"/>
                    <a:pt x="96" y="651"/>
                    <a:pt x="210" y="651"/>
                  </a:cubicBezTo>
                  <a:cubicBezTo>
                    <a:pt x="334" y="651"/>
                    <a:pt x="430" y="556"/>
                    <a:pt x="430" y="441"/>
                  </a:cubicBezTo>
                  <a:lnTo>
                    <a:pt x="430" y="222"/>
                  </a:lnTo>
                  <a:cubicBezTo>
                    <a:pt x="430" y="74"/>
                    <a:pt x="322"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17" name="Google Shape;13817;p68"/>
            <p:cNvSpPr/>
            <p:nvPr/>
          </p:nvSpPr>
          <p:spPr>
            <a:xfrm>
              <a:off x="5893672" y="2527958"/>
              <a:ext cx="21000" cy="11495"/>
            </a:xfrm>
            <a:custGeom>
              <a:avLst/>
              <a:gdLst/>
              <a:ahLst/>
              <a:cxnLst/>
              <a:rect l="l" t="t" r="r" b="b"/>
              <a:pathLst>
                <a:path w="802" h="439" extrusionOk="0">
                  <a:moveTo>
                    <a:pt x="296" y="0"/>
                  </a:moveTo>
                  <a:cubicBezTo>
                    <a:pt x="0" y="0"/>
                    <a:pt x="0" y="439"/>
                    <a:pt x="296" y="439"/>
                  </a:cubicBezTo>
                  <a:lnTo>
                    <a:pt x="515" y="439"/>
                  </a:lnTo>
                  <a:cubicBezTo>
                    <a:pt x="802" y="439"/>
                    <a:pt x="802" y="0"/>
                    <a:pt x="51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18" name="Google Shape;13818;p68"/>
            <p:cNvSpPr/>
            <p:nvPr/>
          </p:nvSpPr>
          <p:spPr>
            <a:xfrm>
              <a:off x="5968116" y="2527932"/>
              <a:ext cx="19246" cy="11521"/>
            </a:xfrm>
            <a:custGeom>
              <a:avLst/>
              <a:gdLst/>
              <a:ahLst/>
              <a:cxnLst/>
              <a:rect l="l" t="t" r="r" b="b"/>
              <a:pathLst>
                <a:path w="735" h="440" extrusionOk="0">
                  <a:moveTo>
                    <a:pt x="521" y="1"/>
                  </a:moveTo>
                  <a:cubicBezTo>
                    <a:pt x="516" y="1"/>
                    <a:pt x="511" y="1"/>
                    <a:pt x="506" y="1"/>
                  </a:cubicBezTo>
                  <a:lnTo>
                    <a:pt x="286" y="1"/>
                  </a:lnTo>
                  <a:cubicBezTo>
                    <a:pt x="0" y="1"/>
                    <a:pt x="0" y="440"/>
                    <a:pt x="286" y="440"/>
                  </a:cubicBezTo>
                  <a:lnTo>
                    <a:pt x="515" y="440"/>
                  </a:lnTo>
                  <a:cubicBezTo>
                    <a:pt x="639" y="440"/>
                    <a:pt x="735" y="335"/>
                    <a:pt x="735" y="211"/>
                  </a:cubicBezTo>
                  <a:cubicBezTo>
                    <a:pt x="735" y="101"/>
                    <a:pt x="638" y="1"/>
                    <a:pt x="521"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19" name="Google Shape;13819;p68"/>
            <p:cNvSpPr/>
            <p:nvPr/>
          </p:nvSpPr>
          <p:spPr>
            <a:xfrm>
              <a:off x="5875919" y="2425025"/>
              <a:ext cx="162661" cy="97199"/>
            </a:xfrm>
            <a:custGeom>
              <a:avLst/>
              <a:gdLst/>
              <a:ahLst/>
              <a:cxnLst/>
              <a:rect l="l" t="t" r="r" b="b"/>
              <a:pathLst>
                <a:path w="6212" h="3712" extrusionOk="0">
                  <a:moveTo>
                    <a:pt x="2500" y="1"/>
                  </a:moveTo>
                  <a:cubicBezTo>
                    <a:pt x="1575" y="1"/>
                    <a:pt x="688" y="344"/>
                    <a:pt x="1" y="964"/>
                  </a:cubicBezTo>
                  <a:cubicBezTo>
                    <a:pt x="1327" y="2701"/>
                    <a:pt x="3378" y="3712"/>
                    <a:pt x="5553" y="3712"/>
                  </a:cubicBezTo>
                  <a:cubicBezTo>
                    <a:pt x="5782" y="3712"/>
                    <a:pt x="6001" y="3702"/>
                    <a:pt x="6211" y="3683"/>
                  </a:cubicBezTo>
                  <a:cubicBezTo>
                    <a:pt x="6192" y="1642"/>
                    <a:pt x="4542" y="1"/>
                    <a:pt x="2500"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820" name="Google Shape;13820;p68"/>
            <p:cNvSpPr/>
            <p:nvPr/>
          </p:nvSpPr>
          <p:spPr>
            <a:xfrm>
              <a:off x="5843947" y="2694809"/>
              <a:ext cx="194869" cy="50485"/>
            </a:xfrm>
            <a:custGeom>
              <a:avLst/>
              <a:gdLst/>
              <a:ahLst/>
              <a:cxnLst/>
              <a:rect l="l" t="t" r="r" b="b"/>
              <a:pathLst>
                <a:path w="7442" h="1928" extrusionOk="0">
                  <a:moveTo>
                    <a:pt x="440" y="1"/>
                  </a:moveTo>
                  <a:lnTo>
                    <a:pt x="1" y="163"/>
                  </a:lnTo>
                  <a:cubicBezTo>
                    <a:pt x="907" y="1279"/>
                    <a:pt x="2281" y="1928"/>
                    <a:pt x="3721" y="1928"/>
                  </a:cubicBezTo>
                  <a:cubicBezTo>
                    <a:pt x="5162" y="1928"/>
                    <a:pt x="6536" y="1279"/>
                    <a:pt x="7442" y="163"/>
                  </a:cubicBezTo>
                  <a:lnTo>
                    <a:pt x="7003" y="1"/>
                  </a:lnTo>
                  <a:cubicBezTo>
                    <a:pt x="6135" y="993"/>
                    <a:pt x="4928" y="1489"/>
                    <a:pt x="3721" y="1489"/>
                  </a:cubicBezTo>
                  <a:cubicBezTo>
                    <a:pt x="2515" y="1489"/>
                    <a:pt x="1308" y="993"/>
                    <a:pt x="440" y="1"/>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3821" name="Google Shape;13821;p68"/>
            <p:cNvSpPr/>
            <p:nvPr/>
          </p:nvSpPr>
          <p:spPr>
            <a:xfrm>
              <a:off x="5809723" y="2688577"/>
              <a:ext cx="85965" cy="85442"/>
            </a:xfrm>
            <a:custGeom>
              <a:avLst/>
              <a:gdLst/>
              <a:ahLst/>
              <a:cxnLst/>
              <a:rect l="l" t="t" r="r" b="b"/>
              <a:pathLst>
                <a:path w="3283" h="3263" extrusionOk="0">
                  <a:moveTo>
                    <a:pt x="2424" y="0"/>
                  </a:moveTo>
                  <a:lnTo>
                    <a:pt x="878" y="544"/>
                  </a:lnTo>
                  <a:cubicBezTo>
                    <a:pt x="354" y="735"/>
                    <a:pt x="1" y="1231"/>
                    <a:pt x="1" y="1784"/>
                  </a:cubicBezTo>
                  <a:lnTo>
                    <a:pt x="1" y="2605"/>
                  </a:lnTo>
                  <a:cubicBezTo>
                    <a:pt x="1" y="2967"/>
                    <a:pt x="297" y="3263"/>
                    <a:pt x="659" y="3263"/>
                  </a:cubicBezTo>
                  <a:lnTo>
                    <a:pt x="3283" y="3263"/>
                  </a:lnTo>
                  <a:lnTo>
                    <a:pt x="3283" y="1126"/>
                  </a:lnTo>
                  <a:cubicBezTo>
                    <a:pt x="3283" y="954"/>
                    <a:pt x="3216" y="783"/>
                    <a:pt x="3092" y="668"/>
                  </a:cubicBezTo>
                  <a:lnTo>
                    <a:pt x="2424"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822" name="Google Shape;13822;p68"/>
            <p:cNvSpPr/>
            <p:nvPr/>
          </p:nvSpPr>
          <p:spPr>
            <a:xfrm>
              <a:off x="5987100" y="2688577"/>
              <a:ext cx="85939" cy="85442"/>
            </a:xfrm>
            <a:custGeom>
              <a:avLst/>
              <a:gdLst/>
              <a:ahLst/>
              <a:cxnLst/>
              <a:rect l="l" t="t" r="r" b="b"/>
              <a:pathLst>
                <a:path w="3282" h="3263" extrusionOk="0">
                  <a:moveTo>
                    <a:pt x="859" y="0"/>
                  </a:moveTo>
                  <a:lnTo>
                    <a:pt x="191" y="668"/>
                  </a:lnTo>
                  <a:cubicBezTo>
                    <a:pt x="76" y="783"/>
                    <a:pt x="0" y="954"/>
                    <a:pt x="0" y="1126"/>
                  </a:cubicBezTo>
                  <a:lnTo>
                    <a:pt x="0" y="3263"/>
                  </a:lnTo>
                  <a:lnTo>
                    <a:pt x="2624" y="3263"/>
                  </a:lnTo>
                  <a:cubicBezTo>
                    <a:pt x="2986" y="3263"/>
                    <a:pt x="3282" y="2967"/>
                    <a:pt x="3282" y="2605"/>
                  </a:cubicBezTo>
                  <a:lnTo>
                    <a:pt x="3282" y="1784"/>
                  </a:lnTo>
                  <a:cubicBezTo>
                    <a:pt x="3282" y="1231"/>
                    <a:pt x="2929" y="735"/>
                    <a:pt x="2404" y="544"/>
                  </a:cubicBezTo>
                  <a:lnTo>
                    <a:pt x="859" y="0"/>
                  </a:lnTo>
                  <a:close/>
                </a:path>
              </a:pathLst>
            </a:custGeom>
            <a:solidFill>
              <a:srgbClr val="F4F7F8"/>
            </a:solidFill>
            <a:ln>
              <a:noFill/>
            </a:ln>
          </p:spPr>
          <p:txBody>
            <a:bodyPr spcFirstLastPara="1" wrap="square" lIns="91425" tIns="91425" rIns="91425" bIns="91425" anchor="ctr" anchorCtr="0">
              <a:noAutofit/>
            </a:bodyPr>
            <a:lstStyle/>
            <a:p>
              <a:endParaRPr/>
            </a:p>
          </p:txBody>
        </p:sp>
      </p:grpSp>
      <p:grpSp>
        <p:nvGrpSpPr>
          <p:cNvPr id="13823" name="Google Shape;13823;p68"/>
          <p:cNvGrpSpPr/>
          <p:nvPr/>
        </p:nvGrpSpPr>
        <p:grpSpPr>
          <a:xfrm>
            <a:off x="7606826" y="1350600"/>
            <a:ext cx="263552" cy="354754"/>
            <a:chOff x="7606826" y="1502999"/>
            <a:chExt cx="263552" cy="354754"/>
          </a:xfrm>
        </p:grpSpPr>
        <p:sp>
          <p:nvSpPr>
            <p:cNvPr id="13824" name="Google Shape;13824;p68"/>
            <p:cNvSpPr/>
            <p:nvPr/>
          </p:nvSpPr>
          <p:spPr>
            <a:xfrm>
              <a:off x="7606826" y="1703340"/>
              <a:ext cx="263552" cy="154413"/>
            </a:xfrm>
            <a:custGeom>
              <a:avLst/>
              <a:gdLst/>
              <a:ahLst/>
              <a:cxnLst/>
              <a:rect l="l" t="t" r="r" b="b"/>
              <a:pathLst>
                <a:path w="10065" h="5897" extrusionOk="0">
                  <a:moveTo>
                    <a:pt x="3721" y="1"/>
                  </a:moveTo>
                  <a:lnTo>
                    <a:pt x="3721" y="1337"/>
                  </a:lnTo>
                  <a:cubicBezTo>
                    <a:pt x="3721" y="1709"/>
                    <a:pt x="3482" y="2042"/>
                    <a:pt x="3139" y="2166"/>
                  </a:cubicBezTo>
                  <a:lnTo>
                    <a:pt x="878" y="2968"/>
                  </a:lnTo>
                  <a:cubicBezTo>
                    <a:pt x="353" y="3149"/>
                    <a:pt x="0" y="3645"/>
                    <a:pt x="0" y="4198"/>
                  </a:cubicBezTo>
                  <a:lnTo>
                    <a:pt x="0" y="5248"/>
                  </a:lnTo>
                  <a:cubicBezTo>
                    <a:pt x="0" y="5601"/>
                    <a:pt x="296" y="5897"/>
                    <a:pt x="658" y="5897"/>
                  </a:cubicBezTo>
                  <a:lnTo>
                    <a:pt x="9407" y="5897"/>
                  </a:lnTo>
                  <a:cubicBezTo>
                    <a:pt x="9769" y="5897"/>
                    <a:pt x="10065" y="5601"/>
                    <a:pt x="10065" y="5248"/>
                  </a:cubicBezTo>
                  <a:lnTo>
                    <a:pt x="10065" y="4208"/>
                  </a:lnTo>
                  <a:cubicBezTo>
                    <a:pt x="10065" y="3645"/>
                    <a:pt x="9712" y="3149"/>
                    <a:pt x="9187" y="2958"/>
                  </a:cubicBezTo>
                  <a:lnTo>
                    <a:pt x="6926" y="2166"/>
                  </a:lnTo>
                  <a:cubicBezTo>
                    <a:pt x="6573" y="2042"/>
                    <a:pt x="6344" y="1709"/>
                    <a:pt x="6344" y="1337"/>
                  </a:cubicBezTo>
                  <a:lnTo>
                    <a:pt x="6344" y="1"/>
                  </a:lnTo>
                  <a:close/>
                </a:path>
              </a:pathLst>
            </a:custGeom>
            <a:solidFill>
              <a:srgbClr val="ACBDC9"/>
            </a:solidFill>
            <a:ln>
              <a:noFill/>
            </a:ln>
          </p:spPr>
          <p:txBody>
            <a:bodyPr spcFirstLastPara="1" wrap="square" lIns="91425" tIns="91425" rIns="91425" bIns="91425" anchor="ctr" anchorCtr="0">
              <a:noAutofit/>
            </a:bodyPr>
            <a:lstStyle/>
            <a:p>
              <a:endParaRPr/>
            </a:p>
          </p:txBody>
        </p:sp>
        <p:sp>
          <p:nvSpPr>
            <p:cNvPr id="13825" name="Google Shape;13825;p68"/>
            <p:cNvSpPr/>
            <p:nvPr/>
          </p:nvSpPr>
          <p:spPr>
            <a:xfrm>
              <a:off x="7626543" y="1502999"/>
              <a:ext cx="223856" cy="240090"/>
            </a:xfrm>
            <a:custGeom>
              <a:avLst/>
              <a:gdLst/>
              <a:ahLst/>
              <a:cxnLst/>
              <a:rect l="l" t="t" r="r" b="b"/>
              <a:pathLst>
                <a:path w="8549" h="9169" extrusionOk="0">
                  <a:moveTo>
                    <a:pt x="4275" y="1"/>
                  </a:moveTo>
                  <a:cubicBezTo>
                    <a:pt x="2224" y="1"/>
                    <a:pt x="564" y="1670"/>
                    <a:pt x="564" y="3722"/>
                  </a:cubicBezTo>
                  <a:lnTo>
                    <a:pt x="564" y="5257"/>
                  </a:lnTo>
                  <a:cubicBezTo>
                    <a:pt x="564" y="6097"/>
                    <a:pt x="401" y="6927"/>
                    <a:pt x="87" y="7709"/>
                  </a:cubicBezTo>
                  <a:cubicBezTo>
                    <a:pt x="1" y="7929"/>
                    <a:pt x="106" y="8186"/>
                    <a:pt x="325" y="8282"/>
                  </a:cubicBezTo>
                  <a:cubicBezTo>
                    <a:pt x="878" y="8491"/>
                    <a:pt x="2968" y="9169"/>
                    <a:pt x="4275" y="9169"/>
                  </a:cubicBezTo>
                  <a:cubicBezTo>
                    <a:pt x="5591" y="9169"/>
                    <a:pt x="7680" y="8491"/>
                    <a:pt x="8224" y="8282"/>
                  </a:cubicBezTo>
                  <a:cubicBezTo>
                    <a:pt x="8444" y="8186"/>
                    <a:pt x="8549" y="7929"/>
                    <a:pt x="8463" y="7709"/>
                  </a:cubicBezTo>
                  <a:cubicBezTo>
                    <a:pt x="8148" y="6927"/>
                    <a:pt x="7986" y="6097"/>
                    <a:pt x="7995" y="5257"/>
                  </a:cubicBezTo>
                  <a:lnTo>
                    <a:pt x="7995" y="3722"/>
                  </a:lnTo>
                  <a:cubicBezTo>
                    <a:pt x="7995" y="1670"/>
                    <a:pt x="6326" y="10"/>
                    <a:pt x="4275"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826" name="Google Shape;13826;p68"/>
            <p:cNvSpPr/>
            <p:nvPr/>
          </p:nvSpPr>
          <p:spPr>
            <a:xfrm>
              <a:off x="7641049" y="1708839"/>
              <a:ext cx="194869" cy="102959"/>
            </a:xfrm>
            <a:custGeom>
              <a:avLst/>
              <a:gdLst/>
              <a:ahLst/>
              <a:cxnLst/>
              <a:rect l="l" t="t" r="r" b="b"/>
              <a:pathLst>
                <a:path w="7442" h="3932" extrusionOk="0">
                  <a:moveTo>
                    <a:pt x="1317" y="1"/>
                  </a:moveTo>
                  <a:cubicBezTo>
                    <a:pt x="592" y="1"/>
                    <a:pt x="0" y="583"/>
                    <a:pt x="0" y="1308"/>
                  </a:cubicBezTo>
                  <a:cubicBezTo>
                    <a:pt x="0" y="2758"/>
                    <a:pt x="1183" y="3931"/>
                    <a:pt x="2624" y="3931"/>
                  </a:cubicBezTo>
                  <a:lnTo>
                    <a:pt x="4818" y="3931"/>
                  </a:lnTo>
                  <a:cubicBezTo>
                    <a:pt x="6268" y="3931"/>
                    <a:pt x="7441" y="2758"/>
                    <a:pt x="7441" y="1308"/>
                  </a:cubicBezTo>
                  <a:cubicBezTo>
                    <a:pt x="7441" y="583"/>
                    <a:pt x="6850" y="1"/>
                    <a:pt x="6134"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3827" name="Google Shape;13827;p68"/>
            <p:cNvSpPr/>
            <p:nvPr/>
          </p:nvSpPr>
          <p:spPr>
            <a:xfrm>
              <a:off x="7659431" y="1726069"/>
              <a:ext cx="158341" cy="65227"/>
            </a:xfrm>
            <a:custGeom>
              <a:avLst/>
              <a:gdLst/>
              <a:ahLst/>
              <a:cxnLst/>
              <a:rect l="l" t="t" r="r" b="b"/>
              <a:pathLst>
                <a:path w="6047" h="2491" extrusionOk="0">
                  <a:moveTo>
                    <a:pt x="651" y="1"/>
                  </a:moveTo>
                  <a:cubicBezTo>
                    <a:pt x="180" y="1"/>
                    <a:pt x="1" y="625"/>
                    <a:pt x="405" y="879"/>
                  </a:cubicBezTo>
                  <a:lnTo>
                    <a:pt x="2656" y="2377"/>
                  </a:lnTo>
                  <a:cubicBezTo>
                    <a:pt x="2766" y="2453"/>
                    <a:pt x="2892" y="2491"/>
                    <a:pt x="3019" y="2491"/>
                  </a:cubicBezTo>
                  <a:cubicBezTo>
                    <a:pt x="3145" y="2491"/>
                    <a:pt x="3272" y="2453"/>
                    <a:pt x="3381" y="2377"/>
                  </a:cubicBezTo>
                  <a:lnTo>
                    <a:pt x="5633" y="879"/>
                  </a:lnTo>
                  <a:cubicBezTo>
                    <a:pt x="6046" y="625"/>
                    <a:pt x="5858" y="1"/>
                    <a:pt x="5387" y="1"/>
                  </a:cubicBezTo>
                  <a:cubicBezTo>
                    <a:pt x="5380" y="1"/>
                    <a:pt x="5373" y="1"/>
                    <a:pt x="5366" y="1"/>
                  </a:cubicBezTo>
                  <a:lnTo>
                    <a:pt x="672" y="1"/>
                  </a:lnTo>
                  <a:cubicBezTo>
                    <a:pt x="665" y="1"/>
                    <a:pt x="658" y="1"/>
                    <a:pt x="651" y="1"/>
                  </a:cubicBezTo>
                  <a:close/>
                </a:path>
              </a:pathLst>
            </a:custGeom>
            <a:solidFill>
              <a:srgbClr val="697D8F"/>
            </a:solidFill>
            <a:ln>
              <a:noFill/>
            </a:ln>
          </p:spPr>
          <p:txBody>
            <a:bodyPr spcFirstLastPara="1" wrap="square" lIns="91425" tIns="91425" rIns="91425" bIns="91425" anchor="ctr" anchorCtr="0">
              <a:noAutofit/>
            </a:bodyPr>
            <a:lstStyle/>
            <a:p>
              <a:endParaRPr/>
            </a:p>
          </p:txBody>
        </p:sp>
        <p:sp>
          <p:nvSpPr>
            <p:cNvPr id="13828" name="Google Shape;13828;p68"/>
            <p:cNvSpPr/>
            <p:nvPr/>
          </p:nvSpPr>
          <p:spPr>
            <a:xfrm>
              <a:off x="7692739" y="1502999"/>
              <a:ext cx="142420" cy="85468"/>
            </a:xfrm>
            <a:custGeom>
              <a:avLst/>
              <a:gdLst/>
              <a:ahLst/>
              <a:cxnLst/>
              <a:rect l="l" t="t" r="r" b="b"/>
              <a:pathLst>
                <a:path w="5439" h="3264" extrusionOk="0">
                  <a:moveTo>
                    <a:pt x="1747" y="1"/>
                  </a:moveTo>
                  <a:cubicBezTo>
                    <a:pt x="1136" y="1"/>
                    <a:pt x="535" y="154"/>
                    <a:pt x="1" y="440"/>
                  </a:cubicBezTo>
                  <a:lnTo>
                    <a:pt x="1" y="640"/>
                  </a:lnTo>
                  <a:cubicBezTo>
                    <a:pt x="1" y="2090"/>
                    <a:pt x="1174" y="3264"/>
                    <a:pt x="2624" y="3264"/>
                  </a:cubicBezTo>
                  <a:lnTo>
                    <a:pt x="5439" y="3264"/>
                  </a:lnTo>
                  <a:cubicBezTo>
                    <a:pt x="5210" y="1403"/>
                    <a:pt x="3626" y="1"/>
                    <a:pt x="1747"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829" name="Google Shape;13829;p68"/>
            <p:cNvSpPr/>
            <p:nvPr/>
          </p:nvSpPr>
          <p:spPr>
            <a:xfrm>
              <a:off x="7687266" y="1703340"/>
              <a:ext cx="102436" cy="87955"/>
            </a:xfrm>
            <a:custGeom>
              <a:avLst/>
              <a:gdLst/>
              <a:ahLst/>
              <a:cxnLst/>
              <a:rect l="l" t="t" r="r" b="b"/>
              <a:pathLst>
                <a:path w="3912" h="3359" extrusionOk="0">
                  <a:moveTo>
                    <a:pt x="649" y="1"/>
                  </a:moveTo>
                  <a:lnTo>
                    <a:pt x="649" y="1337"/>
                  </a:lnTo>
                  <a:cubicBezTo>
                    <a:pt x="649" y="1709"/>
                    <a:pt x="410" y="2042"/>
                    <a:pt x="57" y="2166"/>
                  </a:cubicBezTo>
                  <a:lnTo>
                    <a:pt x="0" y="2186"/>
                  </a:lnTo>
                  <a:lnTo>
                    <a:pt x="1593" y="3245"/>
                  </a:lnTo>
                  <a:cubicBezTo>
                    <a:pt x="1703" y="3321"/>
                    <a:pt x="1829" y="3359"/>
                    <a:pt x="1956" y="3359"/>
                  </a:cubicBezTo>
                  <a:cubicBezTo>
                    <a:pt x="2082" y="3359"/>
                    <a:pt x="2209" y="3321"/>
                    <a:pt x="2318" y="3245"/>
                  </a:cubicBezTo>
                  <a:lnTo>
                    <a:pt x="3911" y="2186"/>
                  </a:lnTo>
                  <a:lnTo>
                    <a:pt x="3854" y="2166"/>
                  </a:lnTo>
                  <a:cubicBezTo>
                    <a:pt x="3501" y="2042"/>
                    <a:pt x="3272" y="1709"/>
                    <a:pt x="3272" y="1337"/>
                  </a:cubicBezTo>
                  <a:lnTo>
                    <a:pt x="3272"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30" name="Google Shape;13830;p68"/>
            <p:cNvSpPr/>
            <p:nvPr/>
          </p:nvSpPr>
          <p:spPr>
            <a:xfrm>
              <a:off x="7704234" y="1703340"/>
              <a:ext cx="68736" cy="28254"/>
            </a:xfrm>
            <a:custGeom>
              <a:avLst/>
              <a:gdLst/>
              <a:ahLst/>
              <a:cxnLst/>
              <a:rect l="l" t="t" r="r" b="b"/>
              <a:pathLst>
                <a:path w="2625" h="1079" extrusionOk="0">
                  <a:moveTo>
                    <a:pt x="1" y="1"/>
                  </a:moveTo>
                  <a:lnTo>
                    <a:pt x="1" y="802"/>
                  </a:lnTo>
                  <a:cubicBezTo>
                    <a:pt x="363" y="964"/>
                    <a:pt x="754" y="1060"/>
                    <a:pt x="1155" y="1079"/>
                  </a:cubicBezTo>
                  <a:lnTo>
                    <a:pt x="1308" y="1079"/>
                  </a:lnTo>
                  <a:cubicBezTo>
                    <a:pt x="1766" y="1079"/>
                    <a:pt x="2214" y="984"/>
                    <a:pt x="2624" y="802"/>
                  </a:cubicBezTo>
                  <a:lnTo>
                    <a:pt x="262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831" name="Google Shape;13831;p68"/>
            <p:cNvSpPr/>
            <p:nvPr/>
          </p:nvSpPr>
          <p:spPr>
            <a:xfrm>
              <a:off x="7664014" y="1576133"/>
              <a:ext cx="149176" cy="144070"/>
            </a:xfrm>
            <a:custGeom>
              <a:avLst/>
              <a:gdLst/>
              <a:ahLst/>
              <a:cxnLst/>
              <a:rect l="l" t="t" r="r" b="b"/>
              <a:pathLst>
                <a:path w="5697" h="5502" extrusionOk="0">
                  <a:moveTo>
                    <a:pt x="3415" y="0"/>
                  </a:moveTo>
                  <a:cubicBezTo>
                    <a:pt x="3347" y="0"/>
                    <a:pt x="3283" y="53"/>
                    <a:pt x="3283" y="137"/>
                  </a:cubicBezTo>
                  <a:lnTo>
                    <a:pt x="3283" y="690"/>
                  </a:lnTo>
                  <a:cubicBezTo>
                    <a:pt x="3283" y="814"/>
                    <a:pt x="3187" y="909"/>
                    <a:pt x="3063" y="909"/>
                  </a:cubicBezTo>
                  <a:lnTo>
                    <a:pt x="878" y="909"/>
                  </a:lnTo>
                  <a:cubicBezTo>
                    <a:pt x="392" y="909"/>
                    <a:pt x="1" y="1301"/>
                    <a:pt x="1" y="1787"/>
                  </a:cubicBezTo>
                  <a:lnTo>
                    <a:pt x="1" y="2579"/>
                  </a:lnTo>
                  <a:cubicBezTo>
                    <a:pt x="1" y="4115"/>
                    <a:pt x="1184" y="5431"/>
                    <a:pt x="2710" y="5498"/>
                  </a:cubicBezTo>
                  <a:cubicBezTo>
                    <a:pt x="2756" y="5500"/>
                    <a:pt x="2802" y="5501"/>
                    <a:pt x="2847" y="5501"/>
                  </a:cubicBezTo>
                  <a:cubicBezTo>
                    <a:pt x="4407" y="5501"/>
                    <a:pt x="5687" y="4240"/>
                    <a:pt x="5687" y="2655"/>
                  </a:cubicBezTo>
                  <a:lnTo>
                    <a:pt x="5687" y="1787"/>
                  </a:lnTo>
                  <a:cubicBezTo>
                    <a:pt x="5696" y="1301"/>
                    <a:pt x="5295" y="909"/>
                    <a:pt x="4818" y="909"/>
                  </a:cubicBezTo>
                  <a:lnTo>
                    <a:pt x="4475" y="909"/>
                  </a:lnTo>
                  <a:cubicBezTo>
                    <a:pt x="4408" y="909"/>
                    <a:pt x="4361" y="890"/>
                    <a:pt x="4313" y="843"/>
                  </a:cubicBezTo>
                  <a:lnTo>
                    <a:pt x="3512" y="41"/>
                  </a:lnTo>
                  <a:cubicBezTo>
                    <a:pt x="3483" y="13"/>
                    <a:pt x="3449" y="0"/>
                    <a:pt x="3415"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832" name="Google Shape;13832;p68"/>
            <p:cNvSpPr/>
            <p:nvPr/>
          </p:nvSpPr>
          <p:spPr>
            <a:xfrm>
              <a:off x="7664014" y="1576133"/>
              <a:ext cx="126186" cy="144148"/>
            </a:xfrm>
            <a:custGeom>
              <a:avLst/>
              <a:gdLst/>
              <a:ahLst/>
              <a:cxnLst/>
              <a:rect l="l" t="t" r="r" b="b"/>
              <a:pathLst>
                <a:path w="4819" h="5505" extrusionOk="0">
                  <a:moveTo>
                    <a:pt x="3415" y="0"/>
                  </a:moveTo>
                  <a:cubicBezTo>
                    <a:pt x="3347" y="0"/>
                    <a:pt x="3283" y="53"/>
                    <a:pt x="3283" y="137"/>
                  </a:cubicBezTo>
                  <a:lnTo>
                    <a:pt x="3283" y="690"/>
                  </a:lnTo>
                  <a:cubicBezTo>
                    <a:pt x="3283" y="814"/>
                    <a:pt x="3187" y="909"/>
                    <a:pt x="3063" y="909"/>
                  </a:cubicBezTo>
                  <a:lnTo>
                    <a:pt x="878" y="909"/>
                  </a:lnTo>
                  <a:cubicBezTo>
                    <a:pt x="392" y="909"/>
                    <a:pt x="1" y="1301"/>
                    <a:pt x="1" y="1787"/>
                  </a:cubicBezTo>
                  <a:lnTo>
                    <a:pt x="1" y="2569"/>
                  </a:lnTo>
                  <a:cubicBezTo>
                    <a:pt x="1" y="3857"/>
                    <a:pt x="821" y="5031"/>
                    <a:pt x="2052" y="5393"/>
                  </a:cubicBezTo>
                  <a:cubicBezTo>
                    <a:pt x="2310" y="5467"/>
                    <a:pt x="2576" y="5505"/>
                    <a:pt x="2842" y="5505"/>
                  </a:cubicBezTo>
                  <a:cubicBezTo>
                    <a:pt x="2989" y="5505"/>
                    <a:pt x="3136" y="5493"/>
                    <a:pt x="3283" y="5469"/>
                  </a:cubicBezTo>
                  <a:cubicBezTo>
                    <a:pt x="1909" y="5250"/>
                    <a:pt x="878" y="4010"/>
                    <a:pt x="878" y="2579"/>
                  </a:cubicBezTo>
                  <a:lnTo>
                    <a:pt x="878" y="2226"/>
                  </a:lnTo>
                  <a:cubicBezTo>
                    <a:pt x="878" y="1739"/>
                    <a:pt x="1270" y="1348"/>
                    <a:pt x="1756" y="1348"/>
                  </a:cubicBezTo>
                  <a:lnTo>
                    <a:pt x="4380" y="1348"/>
                  </a:lnTo>
                  <a:cubicBezTo>
                    <a:pt x="4618" y="1348"/>
                    <a:pt x="4818" y="1148"/>
                    <a:pt x="4818" y="909"/>
                  </a:cubicBezTo>
                  <a:lnTo>
                    <a:pt x="4475" y="909"/>
                  </a:lnTo>
                  <a:cubicBezTo>
                    <a:pt x="4408" y="909"/>
                    <a:pt x="4361" y="890"/>
                    <a:pt x="4313" y="843"/>
                  </a:cubicBezTo>
                  <a:lnTo>
                    <a:pt x="3512" y="41"/>
                  </a:lnTo>
                  <a:cubicBezTo>
                    <a:pt x="3483" y="13"/>
                    <a:pt x="3449" y="0"/>
                    <a:pt x="3415"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33" name="Google Shape;13833;p68"/>
            <p:cNvSpPr/>
            <p:nvPr/>
          </p:nvSpPr>
          <p:spPr>
            <a:xfrm>
              <a:off x="7690749" y="1611431"/>
              <a:ext cx="26761" cy="11521"/>
            </a:xfrm>
            <a:custGeom>
              <a:avLst/>
              <a:gdLst/>
              <a:ahLst/>
              <a:cxnLst/>
              <a:rect l="l" t="t" r="r" b="b"/>
              <a:pathLst>
                <a:path w="1022" h="440" extrusionOk="0">
                  <a:moveTo>
                    <a:pt x="296" y="0"/>
                  </a:moveTo>
                  <a:cubicBezTo>
                    <a:pt x="1" y="0"/>
                    <a:pt x="1" y="439"/>
                    <a:pt x="296" y="439"/>
                  </a:cubicBezTo>
                  <a:lnTo>
                    <a:pt x="735" y="439"/>
                  </a:lnTo>
                  <a:cubicBezTo>
                    <a:pt x="1021" y="439"/>
                    <a:pt x="1021" y="0"/>
                    <a:pt x="73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34" name="Google Shape;13834;p68"/>
            <p:cNvSpPr/>
            <p:nvPr/>
          </p:nvSpPr>
          <p:spPr>
            <a:xfrm>
              <a:off x="7759458" y="1611431"/>
              <a:ext cx="26735" cy="11521"/>
            </a:xfrm>
            <a:custGeom>
              <a:avLst/>
              <a:gdLst/>
              <a:ahLst/>
              <a:cxnLst/>
              <a:rect l="l" t="t" r="r" b="b"/>
              <a:pathLst>
                <a:path w="1021" h="440" extrusionOk="0">
                  <a:moveTo>
                    <a:pt x="296" y="0"/>
                  </a:moveTo>
                  <a:cubicBezTo>
                    <a:pt x="0" y="0"/>
                    <a:pt x="0" y="439"/>
                    <a:pt x="296" y="439"/>
                  </a:cubicBezTo>
                  <a:lnTo>
                    <a:pt x="735" y="439"/>
                  </a:lnTo>
                  <a:cubicBezTo>
                    <a:pt x="1021" y="439"/>
                    <a:pt x="1021" y="0"/>
                    <a:pt x="73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35" name="Google Shape;13835;p68"/>
            <p:cNvSpPr/>
            <p:nvPr/>
          </p:nvSpPr>
          <p:spPr>
            <a:xfrm>
              <a:off x="7698499" y="1629106"/>
              <a:ext cx="11521" cy="17308"/>
            </a:xfrm>
            <a:custGeom>
              <a:avLst/>
              <a:gdLst/>
              <a:ahLst/>
              <a:cxnLst/>
              <a:rect l="l" t="t" r="r" b="b"/>
              <a:pathLst>
                <a:path w="440" h="661" extrusionOk="0">
                  <a:moveTo>
                    <a:pt x="220" y="0"/>
                  </a:moveTo>
                  <a:cubicBezTo>
                    <a:pt x="110" y="0"/>
                    <a:pt x="0" y="74"/>
                    <a:pt x="0" y="222"/>
                  </a:cubicBezTo>
                  <a:lnTo>
                    <a:pt x="0" y="441"/>
                  </a:lnTo>
                  <a:cubicBezTo>
                    <a:pt x="0" y="556"/>
                    <a:pt x="96" y="661"/>
                    <a:pt x="220" y="661"/>
                  </a:cubicBezTo>
                  <a:cubicBezTo>
                    <a:pt x="334" y="661"/>
                    <a:pt x="439" y="556"/>
                    <a:pt x="439" y="441"/>
                  </a:cubicBezTo>
                  <a:lnTo>
                    <a:pt x="439" y="222"/>
                  </a:lnTo>
                  <a:cubicBezTo>
                    <a:pt x="439" y="74"/>
                    <a:pt x="329"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36" name="Google Shape;13836;p68"/>
            <p:cNvSpPr/>
            <p:nvPr/>
          </p:nvSpPr>
          <p:spPr>
            <a:xfrm>
              <a:off x="7767183" y="1629106"/>
              <a:ext cx="11521" cy="17308"/>
            </a:xfrm>
            <a:custGeom>
              <a:avLst/>
              <a:gdLst/>
              <a:ahLst/>
              <a:cxnLst/>
              <a:rect l="l" t="t" r="r" b="b"/>
              <a:pathLst>
                <a:path w="440" h="661" extrusionOk="0">
                  <a:moveTo>
                    <a:pt x="220" y="0"/>
                  </a:moveTo>
                  <a:cubicBezTo>
                    <a:pt x="111" y="0"/>
                    <a:pt x="1" y="74"/>
                    <a:pt x="1" y="222"/>
                  </a:cubicBezTo>
                  <a:lnTo>
                    <a:pt x="1" y="441"/>
                  </a:lnTo>
                  <a:cubicBezTo>
                    <a:pt x="1" y="556"/>
                    <a:pt x="96" y="661"/>
                    <a:pt x="220" y="661"/>
                  </a:cubicBezTo>
                  <a:cubicBezTo>
                    <a:pt x="344" y="661"/>
                    <a:pt x="440" y="556"/>
                    <a:pt x="440" y="441"/>
                  </a:cubicBezTo>
                  <a:lnTo>
                    <a:pt x="440" y="222"/>
                  </a:lnTo>
                  <a:cubicBezTo>
                    <a:pt x="440" y="74"/>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37" name="Google Shape;13837;p68"/>
            <p:cNvSpPr/>
            <p:nvPr/>
          </p:nvSpPr>
          <p:spPr>
            <a:xfrm>
              <a:off x="7610073" y="1789541"/>
              <a:ext cx="48233" cy="68212"/>
            </a:xfrm>
            <a:custGeom>
              <a:avLst/>
              <a:gdLst/>
              <a:ahLst/>
              <a:cxnLst/>
              <a:rect l="l" t="t" r="r" b="b"/>
              <a:pathLst>
                <a:path w="1842" h="2605" extrusionOk="0">
                  <a:moveTo>
                    <a:pt x="248" y="0"/>
                  </a:moveTo>
                  <a:cubicBezTo>
                    <a:pt x="143" y="105"/>
                    <a:pt x="67" y="229"/>
                    <a:pt x="0" y="363"/>
                  </a:cubicBezTo>
                  <a:lnTo>
                    <a:pt x="1193" y="1431"/>
                  </a:lnTo>
                  <a:cubicBezTo>
                    <a:pt x="1336" y="1555"/>
                    <a:pt x="1412" y="1736"/>
                    <a:pt x="1412" y="1927"/>
                  </a:cubicBezTo>
                  <a:lnTo>
                    <a:pt x="1412" y="2605"/>
                  </a:lnTo>
                  <a:lnTo>
                    <a:pt x="1841" y="2605"/>
                  </a:lnTo>
                  <a:lnTo>
                    <a:pt x="1841" y="1918"/>
                  </a:lnTo>
                  <a:cubicBezTo>
                    <a:pt x="1841" y="1612"/>
                    <a:pt x="1717" y="1317"/>
                    <a:pt x="1488" y="1107"/>
                  </a:cubicBezTo>
                  <a:lnTo>
                    <a:pt x="248"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838" name="Google Shape;13838;p68"/>
            <p:cNvSpPr/>
            <p:nvPr/>
          </p:nvSpPr>
          <p:spPr>
            <a:xfrm>
              <a:off x="7818662" y="1789541"/>
              <a:ext cx="48233" cy="68212"/>
            </a:xfrm>
            <a:custGeom>
              <a:avLst/>
              <a:gdLst/>
              <a:ahLst/>
              <a:cxnLst/>
              <a:rect l="l" t="t" r="r" b="b"/>
              <a:pathLst>
                <a:path w="1842" h="2605" extrusionOk="0">
                  <a:moveTo>
                    <a:pt x="1593" y="0"/>
                  </a:moveTo>
                  <a:lnTo>
                    <a:pt x="363" y="1107"/>
                  </a:lnTo>
                  <a:cubicBezTo>
                    <a:pt x="134" y="1317"/>
                    <a:pt x="0" y="1612"/>
                    <a:pt x="0" y="1918"/>
                  </a:cubicBezTo>
                  <a:lnTo>
                    <a:pt x="0" y="2605"/>
                  </a:lnTo>
                  <a:lnTo>
                    <a:pt x="429" y="2605"/>
                  </a:lnTo>
                  <a:lnTo>
                    <a:pt x="429" y="1927"/>
                  </a:lnTo>
                  <a:cubicBezTo>
                    <a:pt x="429" y="1736"/>
                    <a:pt x="515" y="1555"/>
                    <a:pt x="649" y="1431"/>
                  </a:cubicBezTo>
                  <a:lnTo>
                    <a:pt x="1841" y="363"/>
                  </a:lnTo>
                  <a:cubicBezTo>
                    <a:pt x="1784" y="229"/>
                    <a:pt x="1698" y="105"/>
                    <a:pt x="1593"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839" name="Google Shape;13839;p68"/>
            <p:cNvSpPr/>
            <p:nvPr/>
          </p:nvSpPr>
          <p:spPr>
            <a:xfrm>
              <a:off x="7712744" y="1666393"/>
              <a:ext cx="51480" cy="22990"/>
            </a:xfrm>
            <a:custGeom>
              <a:avLst/>
              <a:gdLst/>
              <a:ahLst/>
              <a:cxnLst/>
              <a:rect l="l" t="t" r="r" b="b"/>
              <a:pathLst>
                <a:path w="1966" h="878" extrusionOk="0">
                  <a:moveTo>
                    <a:pt x="124" y="0"/>
                  </a:moveTo>
                  <a:cubicBezTo>
                    <a:pt x="57" y="0"/>
                    <a:pt x="0" y="67"/>
                    <a:pt x="10" y="134"/>
                  </a:cubicBezTo>
                  <a:cubicBezTo>
                    <a:pt x="86" y="553"/>
                    <a:pt x="487" y="878"/>
                    <a:pt x="983" y="878"/>
                  </a:cubicBezTo>
                  <a:cubicBezTo>
                    <a:pt x="1479" y="878"/>
                    <a:pt x="1889" y="553"/>
                    <a:pt x="1956" y="134"/>
                  </a:cubicBezTo>
                  <a:cubicBezTo>
                    <a:pt x="1965" y="67"/>
                    <a:pt x="1918" y="0"/>
                    <a:pt x="185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840" name="Google Shape;13840;p68"/>
            <p:cNvSpPr/>
            <p:nvPr/>
          </p:nvSpPr>
          <p:spPr>
            <a:xfrm>
              <a:off x="7704234" y="1794778"/>
              <a:ext cx="11260" cy="62975"/>
            </a:xfrm>
            <a:custGeom>
              <a:avLst/>
              <a:gdLst/>
              <a:ahLst/>
              <a:cxnLst/>
              <a:rect l="l" t="t" r="r" b="b"/>
              <a:pathLst>
                <a:path w="430" h="2405" extrusionOk="0">
                  <a:moveTo>
                    <a:pt x="220" y="1"/>
                  </a:moveTo>
                  <a:cubicBezTo>
                    <a:pt x="96" y="1"/>
                    <a:pt x="1" y="96"/>
                    <a:pt x="1" y="220"/>
                  </a:cubicBezTo>
                  <a:lnTo>
                    <a:pt x="1" y="2405"/>
                  </a:lnTo>
                  <a:lnTo>
                    <a:pt x="430" y="2405"/>
                  </a:lnTo>
                  <a:lnTo>
                    <a:pt x="430" y="220"/>
                  </a:lnTo>
                  <a:cubicBezTo>
                    <a:pt x="430" y="96"/>
                    <a:pt x="335" y="1"/>
                    <a:pt x="22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841" name="Google Shape;13841;p68"/>
            <p:cNvSpPr/>
            <p:nvPr/>
          </p:nvSpPr>
          <p:spPr>
            <a:xfrm>
              <a:off x="7761448" y="1794778"/>
              <a:ext cx="11521" cy="62975"/>
            </a:xfrm>
            <a:custGeom>
              <a:avLst/>
              <a:gdLst/>
              <a:ahLst/>
              <a:cxnLst/>
              <a:rect l="l" t="t" r="r" b="b"/>
              <a:pathLst>
                <a:path w="440" h="2405" extrusionOk="0">
                  <a:moveTo>
                    <a:pt x="220" y="1"/>
                  </a:moveTo>
                  <a:cubicBezTo>
                    <a:pt x="96" y="1"/>
                    <a:pt x="0" y="96"/>
                    <a:pt x="0" y="220"/>
                  </a:cubicBezTo>
                  <a:lnTo>
                    <a:pt x="0" y="2405"/>
                  </a:lnTo>
                  <a:lnTo>
                    <a:pt x="439" y="2405"/>
                  </a:lnTo>
                  <a:lnTo>
                    <a:pt x="439" y="220"/>
                  </a:lnTo>
                  <a:cubicBezTo>
                    <a:pt x="439" y="96"/>
                    <a:pt x="344" y="1"/>
                    <a:pt x="220" y="1"/>
                  </a:cubicBezTo>
                  <a:close/>
                </a:path>
              </a:pathLst>
            </a:custGeom>
            <a:solidFill>
              <a:srgbClr val="869FB1"/>
            </a:solidFill>
            <a:ln>
              <a:noFill/>
            </a:ln>
          </p:spPr>
          <p:txBody>
            <a:bodyPr spcFirstLastPara="1" wrap="square" lIns="91425" tIns="91425" rIns="91425" bIns="91425" anchor="ctr" anchorCtr="0">
              <a:noAutofit/>
            </a:bodyPr>
            <a:lstStyle/>
            <a:p>
              <a:endParaRPr/>
            </a:p>
          </p:txBody>
        </p:sp>
      </p:grpSp>
      <p:grpSp>
        <p:nvGrpSpPr>
          <p:cNvPr id="13842" name="Google Shape;13842;p68"/>
          <p:cNvGrpSpPr/>
          <p:nvPr/>
        </p:nvGrpSpPr>
        <p:grpSpPr>
          <a:xfrm>
            <a:off x="8060455" y="3637675"/>
            <a:ext cx="264076" cy="354623"/>
            <a:chOff x="8060455" y="3790075"/>
            <a:chExt cx="264076" cy="354623"/>
          </a:xfrm>
        </p:grpSpPr>
        <p:sp>
          <p:nvSpPr>
            <p:cNvPr id="13843" name="Google Shape;13843;p68"/>
            <p:cNvSpPr/>
            <p:nvPr/>
          </p:nvSpPr>
          <p:spPr>
            <a:xfrm>
              <a:off x="8074202" y="3790075"/>
              <a:ext cx="237079" cy="113800"/>
            </a:xfrm>
            <a:custGeom>
              <a:avLst/>
              <a:gdLst/>
              <a:ahLst/>
              <a:cxnLst/>
              <a:rect l="l" t="t" r="r" b="b"/>
              <a:pathLst>
                <a:path w="9054" h="4346" extrusionOk="0">
                  <a:moveTo>
                    <a:pt x="4527" y="0"/>
                  </a:moveTo>
                  <a:cubicBezTo>
                    <a:pt x="4432" y="0"/>
                    <a:pt x="4336" y="15"/>
                    <a:pt x="4246" y="43"/>
                  </a:cubicBezTo>
                  <a:lnTo>
                    <a:pt x="1498" y="768"/>
                  </a:lnTo>
                  <a:cubicBezTo>
                    <a:pt x="1336" y="816"/>
                    <a:pt x="1193" y="921"/>
                    <a:pt x="1107" y="1074"/>
                  </a:cubicBezTo>
                  <a:lnTo>
                    <a:pt x="105" y="2743"/>
                  </a:lnTo>
                  <a:cubicBezTo>
                    <a:pt x="0" y="2915"/>
                    <a:pt x="29" y="3134"/>
                    <a:pt x="172" y="3277"/>
                  </a:cubicBezTo>
                  <a:lnTo>
                    <a:pt x="1241" y="4346"/>
                  </a:lnTo>
                  <a:lnTo>
                    <a:pt x="7814" y="4346"/>
                  </a:lnTo>
                  <a:lnTo>
                    <a:pt x="8892" y="3277"/>
                  </a:lnTo>
                  <a:cubicBezTo>
                    <a:pt x="9035" y="3134"/>
                    <a:pt x="9054" y="2915"/>
                    <a:pt x="8958" y="2743"/>
                  </a:cubicBezTo>
                  <a:lnTo>
                    <a:pt x="7957" y="1074"/>
                  </a:lnTo>
                  <a:cubicBezTo>
                    <a:pt x="7861" y="921"/>
                    <a:pt x="7718" y="816"/>
                    <a:pt x="7546" y="768"/>
                  </a:cubicBezTo>
                  <a:lnTo>
                    <a:pt x="4809" y="43"/>
                  </a:lnTo>
                  <a:cubicBezTo>
                    <a:pt x="4718" y="15"/>
                    <a:pt x="4622" y="0"/>
                    <a:pt x="4527"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844" name="Google Shape;13844;p68"/>
            <p:cNvSpPr/>
            <p:nvPr/>
          </p:nvSpPr>
          <p:spPr>
            <a:xfrm>
              <a:off x="8083681" y="3955564"/>
              <a:ext cx="80231" cy="126186"/>
            </a:xfrm>
            <a:custGeom>
              <a:avLst/>
              <a:gdLst/>
              <a:ahLst/>
              <a:cxnLst/>
              <a:rect l="l" t="t" r="r" b="b"/>
              <a:pathLst>
                <a:path w="3064" h="4819" extrusionOk="0">
                  <a:moveTo>
                    <a:pt x="879" y="1"/>
                  </a:moveTo>
                  <a:cubicBezTo>
                    <a:pt x="879" y="1374"/>
                    <a:pt x="1" y="1842"/>
                    <a:pt x="1" y="3912"/>
                  </a:cubicBezTo>
                  <a:lnTo>
                    <a:pt x="1" y="4818"/>
                  </a:lnTo>
                  <a:lnTo>
                    <a:pt x="3063" y="4818"/>
                  </a:lnTo>
                  <a:lnTo>
                    <a:pt x="3063" y="1"/>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845" name="Google Shape;13845;p68"/>
            <p:cNvSpPr/>
            <p:nvPr/>
          </p:nvSpPr>
          <p:spPr>
            <a:xfrm>
              <a:off x="8060716" y="4018513"/>
              <a:ext cx="263814" cy="126186"/>
            </a:xfrm>
            <a:custGeom>
              <a:avLst/>
              <a:gdLst/>
              <a:ahLst/>
              <a:cxnLst/>
              <a:rect l="l" t="t" r="r" b="b"/>
              <a:pathLst>
                <a:path w="10075" h="4819" extrusionOk="0">
                  <a:moveTo>
                    <a:pt x="3721" y="1"/>
                  </a:moveTo>
                  <a:lnTo>
                    <a:pt x="3721" y="697"/>
                  </a:lnTo>
                  <a:cubicBezTo>
                    <a:pt x="3721" y="1069"/>
                    <a:pt x="3492" y="1403"/>
                    <a:pt x="3139" y="1518"/>
                  </a:cubicBezTo>
                  <a:lnTo>
                    <a:pt x="878" y="2319"/>
                  </a:lnTo>
                  <a:cubicBezTo>
                    <a:pt x="353" y="2510"/>
                    <a:pt x="0" y="3006"/>
                    <a:pt x="0" y="3559"/>
                  </a:cubicBezTo>
                  <a:lnTo>
                    <a:pt x="0" y="4170"/>
                  </a:lnTo>
                  <a:cubicBezTo>
                    <a:pt x="0" y="4532"/>
                    <a:pt x="296" y="4818"/>
                    <a:pt x="658" y="4818"/>
                  </a:cubicBezTo>
                  <a:lnTo>
                    <a:pt x="9416" y="4818"/>
                  </a:lnTo>
                  <a:cubicBezTo>
                    <a:pt x="9779" y="4818"/>
                    <a:pt x="10074" y="4532"/>
                    <a:pt x="10074" y="4170"/>
                  </a:cubicBezTo>
                  <a:lnTo>
                    <a:pt x="10074" y="3559"/>
                  </a:lnTo>
                  <a:cubicBezTo>
                    <a:pt x="10074" y="3006"/>
                    <a:pt x="9721" y="2510"/>
                    <a:pt x="9197" y="2319"/>
                  </a:cubicBezTo>
                  <a:lnTo>
                    <a:pt x="6936" y="1527"/>
                  </a:lnTo>
                  <a:cubicBezTo>
                    <a:pt x="6583" y="1403"/>
                    <a:pt x="6344" y="1069"/>
                    <a:pt x="6344" y="697"/>
                  </a:cubicBezTo>
                  <a:lnTo>
                    <a:pt x="634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46" name="Google Shape;13846;p68"/>
            <p:cNvSpPr/>
            <p:nvPr/>
          </p:nvSpPr>
          <p:spPr>
            <a:xfrm>
              <a:off x="8060455" y="4057241"/>
              <a:ext cx="264076" cy="87458"/>
            </a:xfrm>
            <a:custGeom>
              <a:avLst/>
              <a:gdLst/>
              <a:ahLst/>
              <a:cxnLst/>
              <a:rect l="l" t="t" r="r" b="b"/>
              <a:pathLst>
                <a:path w="10085" h="3340" extrusionOk="0">
                  <a:moveTo>
                    <a:pt x="3235" y="0"/>
                  </a:moveTo>
                  <a:cubicBezTo>
                    <a:pt x="3206" y="19"/>
                    <a:pt x="3177" y="29"/>
                    <a:pt x="3149" y="48"/>
                  </a:cubicBezTo>
                  <a:lnTo>
                    <a:pt x="878" y="840"/>
                  </a:lnTo>
                  <a:cubicBezTo>
                    <a:pt x="354" y="1031"/>
                    <a:pt x="1" y="1527"/>
                    <a:pt x="1" y="2080"/>
                  </a:cubicBezTo>
                  <a:lnTo>
                    <a:pt x="1" y="2691"/>
                  </a:lnTo>
                  <a:cubicBezTo>
                    <a:pt x="1" y="3053"/>
                    <a:pt x="296" y="3339"/>
                    <a:pt x="659" y="3339"/>
                  </a:cubicBezTo>
                  <a:lnTo>
                    <a:pt x="9426" y="3339"/>
                  </a:lnTo>
                  <a:cubicBezTo>
                    <a:pt x="9789" y="3339"/>
                    <a:pt x="10084" y="3053"/>
                    <a:pt x="10084" y="2691"/>
                  </a:cubicBezTo>
                  <a:lnTo>
                    <a:pt x="10084" y="2080"/>
                  </a:lnTo>
                  <a:cubicBezTo>
                    <a:pt x="10084" y="1527"/>
                    <a:pt x="9731" y="1031"/>
                    <a:pt x="9207" y="840"/>
                  </a:cubicBezTo>
                  <a:lnTo>
                    <a:pt x="6946" y="48"/>
                  </a:lnTo>
                  <a:cubicBezTo>
                    <a:pt x="6908" y="29"/>
                    <a:pt x="6879" y="19"/>
                    <a:pt x="6850" y="0"/>
                  </a:cubicBezTo>
                  <a:lnTo>
                    <a:pt x="5047" y="1155"/>
                  </a:lnTo>
                  <a:lnTo>
                    <a:pt x="3235"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847" name="Google Shape;13847;p68"/>
            <p:cNvSpPr/>
            <p:nvPr/>
          </p:nvSpPr>
          <p:spPr>
            <a:xfrm>
              <a:off x="8125420" y="4057241"/>
              <a:ext cx="134408" cy="61142"/>
            </a:xfrm>
            <a:custGeom>
              <a:avLst/>
              <a:gdLst/>
              <a:ahLst/>
              <a:cxnLst/>
              <a:rect l="l" t="t" r="r" b="b"/>
              <a:pathLst>
                <a:path w="5133" h="2335" extrusionOk="0">
                  <a:moveTo>
                    <a:pt x="763" y="0"/>
                  </a:moveTo>
                  <a:cubicBezTo>
                    <a:pt x="725" y="10"/>
                    <a:pt x="696" y="29"/>
                    <a:pt x="668" y="39"/>
                  </a:cubicBezTo>
                  <a:lnTo>
                    <a:pt x="0" y="277"/>
                  </a:lnTo>
                  <a:cubicBezTo>
                    <a:pt x="10" y="315"/>
                    <a:pt x="19" y="344"/>
                    <a:pt x="38" y="372"/>
                  </a:cubicBezTo>
                  <a:lnTo>
                    <a:pt x="735" y="1947"/>
                  </a:lnTo>
                  <a:cubicBezTo>
                    <a:pt x="843" y="2194"/>
                    <a:pt x="1089" y="2334"/>
                    <a:pt x="1340" y="2334"/>
                  </a:cubicBezTo>
                  <a:cubicBezTo>
                    <a:pt x="1485" y="2334"/>
                    <a:pt x="1633" y="2287"/>
                    <a:pt x="1755" y="2185"/>
                  </a:cubicBezTo>
                  <a:lnTo>
                    <a:pt x="2566" y="1508"/>
                  </a:lnTo>
                  <a:lnTo>
                    <a:pt x="3377" y="2185"/>
                  </a:lnTo>
                  <a:cubicBezTo>
                    <a:pt x="3500" y="2287"/>
                    <a:pt x="3646" y="2334"/>
                    <a:pt x="3791" y="2334"/>
                  </a:cubicBezTo>
                  <a:cubicBezTo>
                    <a:pt x="4039" y="2334"/>
                    <a:pt x="4283" y="2194"/>
                    <a:pt x="4398" y="1947"/>
                  </a:cubicBezTo>
                  <a:lnTo>
                    <a:pt x="5094" y="372"/>
                  </a:lnTo>
                  <a:cubicBezTo>
                    <a:pt x="5104" y="344"/>
                    <a:pt x="5123" y="315"/>
                    <a:pt x="5133" y="277"/>
                  </a:cubicBezTo>
                  <a:lnTo>
                    <a:pt x="4465" y="39"/>
                  </a:lnTo>
                  <a:cubicBezTo>
                    <a:pt x="4436" y="29"/>
                    <a:pt x="4398" y="10"/>
                    <a:pt x="4369" y="0"/>
                  </a:cubicBezTo>
                  <a:lnTo>
                    <a:pt x="2566" y="1145"/>
                  </a:lnTo>
                  <a:lnTo>
                    <a:pt x="763"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848" name="Google Shape;13848;p68"/>
            <p:cNvSpPr/>
            <p:nvPr/>
          </p:nvSpPr>
          <p:spPr>
            <a:xfrm>
              <a:off x="8158386" y="4018513"/>
              <a:ext cx="68709" cy="23017"/>
            </a:xfrm>
            <a:custGeom>
              <a:avLst/>
              <a:gdLst/>
              <a:ahLst/>
              <a:cxnLst/>
              <a:rect l="l" t="t" r="r" b="b"/>
              <a:pathLst>
                <a:path w="2624" h="879" extrusionOk="0">
                  <a:moveTo>
                    <a:pt x="0" y="1"/>
                  </a:moveTo>
                  <a:lnTo>
                    <a:pt x="0" y="602"/>
                  </a:lnTo>
                  <a:cubicBezTo>
                    <a:pt x="411" y="783"/>
                    <a:pt x="859" y="878"/>
                    <a:pt x="1307" y="878"/>
                  </a:cubicBezTo>
                  <a:cubicBezTo>
                    <a:pt x="1756" y="878"/>
                    <a:pt x="2204" y="783"/>
                    <a:pt x="2624" y="602"/>
                  </a:cubicBezTo>
                  <a:lnTo>
                    <a:pt x="262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849" name="Google Shape;13849;p68"/>
            <p:cNvSpPr/>
            <p:nvPr/>
          </p:nvSpPr>
          <p:spPr>
            <a:xfrm>
              <a:off x="8096171" y="3875386"/>
              <a:ext cx="188139" cy="154413"/>
            </a:xfrm>
            <a:custGeom>
              <a:avLst/>
              <a:gdLst/>
              <a:ahLst/>
              <a:cxnLst/>
              <a:rect l="l" t="t" r="r" b="b"/>
              <a:pathLst>
                <a:path w="7185" h="5897" extrusionOk="0">
                  <a:moveTo>
                    <a:pt x="2157" y="0"/>
                  </a:moveTo>
                  <a:cubicBezTo>
                    <a:pt x="1432" y="0"/>
                    <a:pt x="840" y="582"/>
                    <a:pt x="840" y="1307"/>
                  </a:cubicBezTo>
                  <a:lnTo>
                    <a:pt x="840" y="2185"/>
                  </a:lnTo>
                  <a:lnTo>
                    <a:pt x="726" y="2185"/>
                  </a:lnTo>
                  <a:cubicBezTo>
                    <a:pt x="1" y="2185"/>
                    <a:pt x="1" y="3282"/>
                    <a:pt x="726" y="3282"/>
                  </a:cubicBezTo>
                  <a:lnTo>
                    <a:pt x="850" y="3282"/>
                  </a:lnTo>
                  <a:cubicBezTo>
                    <a:pt x="964" y="4761"/>
                    <a:pt x="2195" y="5896"/>
                    <a:pt x="3683" y="5896"/>
                  </a:cubicBezTo>
                  <a:cubicBezTo>
                    <a:pt x="5162" y="5896"/>
                    <a:pt x="6402" y="4761"/>
                    <a:pt x="6517" y="3282"/>
                  </a:cubicBezTo>
                  <a:lnTo>
                    <a:pt x="6641" y="3282"/>
                  </a:lnTo>
                  <a:cubicBezTo>
                    <a:pt x="6936" y="3282"/>
                    <a:pt x="7184" y="3034"/>
                    <a:pt x="7184" y="2729"/>
                  </a:cubicBezTo>
                  <a:cubicBezTo>
                    <a:pt x="7184" y="2433"/>
                    <a:pt x="6936" y="2185"/>
                    <a:pt x="6641" y="2185"/>
                  </a:cubicBezTo>
                  <a:lnTo>
                    <a:pt x="6526" y="2185"/>
                  </a:lnTo>
                  <a:lnTo>
                    <a:pt x="6526" y="1307"/>
                  </a:lnTo>
                  <a:cubicBezTo>
                    <a:pt x="6526" y="582"/>
                    <a:pt x="5944" y="0"/>
                    <a:pt x="5219"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850" name="Google Shape;13850;p68"/>
            <p:cNvSpPr/>
            <p:nvPr/>
          </p:nvSpPr>
          <p:spPr>
            <a:xfrm>
              <a:off x="8152390" y="3933412"/>
              <a:ext cx="11521" cy="16942"/>
            </a:xfrm>
            <a:custGeom>
              <a:avLst/>
              <a:gdLst/>
              <a:ahLst/>
              <a:cxnLst/>
              <a:rect l="l" t="t" r="r" b="b"/>
              <a:pathLst>
                <a:path w="440" h="647" extrusionOk="0">
                  <a:moveTo>
                    <a:pt x="220" y="0"/>
                  </a:moveTo>
                  <a:cubicBezTo>
                    <a:pt x="115" y="0"/>
                    <a:pt x="10" y="69"/>
                    <a:pt x="0" y="208"/>
                  </a:cubicBezTo>
                  <a:lnTo>
                    <a:pt x="0" y="427"/>
                  </a:lnTo>
                  <a:cubicBezTo>
                    <a:pt x="0" y="541"/>
                    <a:pt x="105" y="646"/>
                    <a:pt x="220" y="646"/>
                  </a:cubicBezTo>
                  <a:cubicBezTo>
                    <a:pt x="344" y="646"/>
                    <a:pt x="439" y="541"/>
                    <a:pt x="439" y="427"/>
                  </a:cubicBezTo>
                  <a:lnTo>
                    <a:pt x="439" y="208"/>
                  </a:lnTo>
                  <a:cubicBezTo>
                    <a:pt x="430" y="69"/>
                    <a:pt x="325"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51" name="Google Shape;13851;p68"/>
            <p:cNvSpPr/>
            <p:nvPr/>
          </p:nvSpPr>
          <p:spPr>
            <a:xfrm>
              <a:off x="8221335" y="3933412"/>
              <a:ext cx="11521" cy="16942"/>
            </a:xfrm>
            <a:custGeom>
              <a:avLst/>
              <a:gdLst/>
              <a:ahLst/>
              <a:cxnLst/>
              <a:rect l="l" t="t" r="r" b="b"/>
              <a:pathLst>
                <a:path w="440" h="647" extrusionOk="0">
                  <a:moveTo>
                    <a:pt x="220" y="0"/>
                  </a:moveTo>
                  <a:cubicBezTo>
                    <a:pt x="115" y="0"/>
                    <a:pt x="10" y="69"/>
                    <a:pt x="0" y="208"/>
                  </a:cubicBezTo>
                  <a:lnTo>
                    <a:pt x="0" y="427"/>
                  </a:lnTo>
                  <a:cubicBezTo>
                    <a:pt x="0" y="541"/>
                    <a:pt x="96" y="646"/>
                    <a:pt x="220" y="646"/>
                  </a:cubicBezTo>
                  <a:cubicBezTo>
                    <a:pt x="334" y="646"/>
                    <a:pt x="439" y="541"/>
                    <a:pt x="439" y="427"/>
                  </a:cubicBezTo>
                  <a:lnTo>
                    <a:pt x="439" y="208"/>
                  </a:lnTo>
                  <a:cubicBezTo>
                    <a:pt x="430" y="69"/>
                    <a:pt x="325"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52" name="Google Shape;13852;p68"/>
            <p:cNvSpPr/>
            <p:nvPr/>
          </p:nvSpPr>
          <p:spPr>
            <a:xfrm>
              <a:off x="8166792" y="3978136"/>
              <a:ext cx="50930" cy="17492"/>
            </a:xfrm>
            <a:custGeom>
              <a:avLst/>
              <a:gdLst/>
              <a:ahLst/>
              <a:cxnLst/>
              <a:rect l="l" t="t" r="r" b="b"/>
              <a:pathLst>
                <a:path w="1945" h="668" extrusionOk="0">
                  <a:moveTo>
                    <a:pt x="322" y="0"/>
                  </a:moveTo>
                  <a:cubicBezTo>
                    <a:pt x="149" y="0"/>
                    <a:pt x="0" y="228"/>
                    <a:pt x="175" y="388"/>
                  </a:cubicBezTo>
                  <a:cubicBezTo>
                    <a:pt x="387" y="564"/>
                    <a:pt x="646" y="667"/>
                    <a:pt x="917" y="667"/>
                  </a:cubicBezTo>
                  <a:cubicBezTo>
                    <a:pt x="940" y="667"/>
                    <a:pt x="963" y="667"/>
                    <a:pt x="986" y="665"/>
                  </a:cubicBezTo>
                  <a:cubicBezTo>
                    <a:pt x="1009" y="667"/>
                    <a:pt x="1032" y="667"/>
                    <a:pt x="1055" y="667"/>
                  </a:cubicBezTo>
                  <a:cubicBezTo>
                    <a:pt x="1326" y="667"/>
                    <a:pt x="1586" y="564"/>
                    <a:pt x="1797" y="388"/>
                  </a:cubicBezTo>
                  <a:cubicBezTo>
                    <a:pt x="1945" y="226"/>
                    <a:pt x="1807" y="12"/>
                    <a:pt x="1640" y="12"/>
                  </a:cubicBezTo>
                  <a:cubicBezTo>
                    <a:pt x="1591" y="12"/>
                    <a:pt x="1539" y="30"/>
                    <a:pt x="1492" y="74"/>
                  </a:cubicBezTo>
                  <a:cubicBezTo>
                    <a:pt x="1339" y="179"/>
                    <a:pt x="1163" y="231"/>
                    <a:pt x="986" y="231"/>
                  </a:cubicBezTo>
                  <a:cubicBezTo>
                    <a:pt x="810" y="231"/>
                    <a:pt x="633" y="179"/>
                    <a:pt x="481" y="74"/>
                  </a:cubicBezTo>
                  <a:cubicBezTo>
                    <a:pt x="431" y="22"/>
                    <a:pt x="376" y="0"/>
                    <a:pt x="322"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853" name="Google Shape;13853;p68"/>
            <p:cNvSpPr/>
            <p:nvPr/>
          </p:nvSpPr>
          <p:spPr>
            <a:xfrm>
              <a:off x="8099942" y="3880885"/>
              <a:ext cx="167375" cy="149124"/>
            </a:xfrm>
            <a:custGeom>
              <a:avLst/>
              <a:gdLst/>
              <a:ahLst/>
              <a:cxnLst/>
              <a:rect l="l" t="t" r="r" b="b"/>
              <a:pathLst>
                <a:path w="6392" h="5695" extrusionOk="0">
                  <a:moveTo>
                    <a:pt x="1278" y="0"/>
                  </a:moveTo>
                  <a:cubicBezTo>
                    <a:pt x="916" y="248"/>
                    <a:pt x="696" y="659"/>
                    <a:pt x="696" y="1097"/>
                  </a:cubicBezTo>
                  <a:lnTo>
                    <a:pt x="696" y="1975"/>
                  </a:lnTo>
                  <a:lnTo>
                    <a:pt x="611" y="1975"/>
                  </a:lnTo>
                  <a:cubicBezTo>
                    <a:pt x="604" y="1975"/>
                    <a:pt x="598" y="1975"/>
                    <a:pt x="592" y="1975"/>
                  </a:cubicBezTo>
                  <a:cubicBezTo>
                    <a:pt x="314" y="1975"/>
                    <a:pt x="75" y="2182"/>
                    <a:pt x="38" y="2462"/>
                  </a:cubicBezTo>
                  <a:cubicBezTo>
                    <a:pt x="0" y="2786"/>
                    <a:pt x="258" y="3072"/>
                    <a:pt x="582" y="3072"/>
                  </a:cubicBezTo>
                  <a:lnTo>
                    <a:pt x="706" y="3072"/>
                  </a:lnTo>
                  <a:cubicBezTo>
                    <a:pt x="810" y="4575"/>
                    <a:pt x="2063" y="5695"/>
                    <a:pt x="3517" y="5695"/>
                  </a:cubicBezTo>
                  <a:cubicBezTo>
                    <a:pt x="3669" y="5695"/>
                    <a:pt x="3823" y="5683"/>
                    <a:pt x="3978" y="5657"/>
                  </a:cubicBezTo>
                  <a:cubicBezTo>
                    <a:pt x="2595" y="5448"/>
                    <a:pt x="1565" y="4255"/>
                    <a:pt x="1565" y="2853"/>
                  </a:cubicBezTo>
                  <a:cubicBezTo>
                    <a:pt x="1565" y="2333"/>
                    <a:pt x="1986" y="1922"/>
                    <a:pt x="2496" y="1922"/>
                  </a:cubicBezTo>
                  <a:cubicBezTo>
                    <a:pt x="2529" y="1922"/>
                    <a:pt x="2562" y="1924"/>
                    <a:pt x="2595" y="1927"/>
                  </a:cubicBezTo>
                  <a:cubicBezTo>
                    <a:pt x="2910" y="1956"/>
                    <a:pt x="3225" y="1975"/>
                    <a:pt x="3539" y="1975"/>
                  </a:cubicBezTo>
                  <a:cubicBezTo>
                    <a:pt x="4579" y="1975"/>
                    <a:pt x="5657" y="1813"/>
                    <a:pt x="6392" y="1469"/>
                  </a:cubicBezTo>
                  <a:lnTo>
                    <a:pt x="6392" y="1097"/>
                  </a:lnTo>
                  <a:cubicBezTo>
                    <a:pt x="6392" y="659"/>
                    <a:pt x="6163" y="248"/>
                    <a:pt x="5800"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54" name="Google Shape;13854;p68"/>
            <p:cNvSpPr/>
            <p:nvPr/>
          </p:nvSpPr>
          <p:spPr>
            <a:xfrm>
              <a:off x="8255795" y="3892380"/>
              <a:ext cx="22781" cy="42970"/>
            </a:xfrm>
            <a:custGeom>
              <a:avLst/>
              <a:gdLst/>
              <a:ahLst/>
              <a:cxnLst/>
              <a:rect l="l" t="t" r="r" b="b"/>
              <a:pathLst>
                <a:path w="870" h="1641" extrusionOk="0">
                  <a:moveTo>
                    <a:pt x="1" y="0"/>
                  </a:moveTo>
                  <a:lnTo>
                    <a:pt x="1" y="1145"/>
                  </a:lnTo>
                  <a:cubicBezTo>
                    <a:pt x="1" y="1364"/>
                    <a:pt x="163" y="1555"/>
                    <a:pt x="383" y="1584"/>
                  </a:cubicBezTo>
                  <a:lnTo>
                    <a:pt x="869" y="1641"/>
                  </a:lnTo>
                  <a:lnTo>
                    <a:pt x="869"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855" name="Google Shape;13855;p68"/>
            <p:cNvSpPr/>
            <p:nvPr/>
          </p:nvSpPr>
          <p:spPr>
            <a:xfrm>
              <a:off x="8106435" y="3892380"/>
              <a:ext cx="22990" cy="42970"/>
            </a:xfrm>
            <a:custGeom>
              <a:avLst/>
              <a:gdLst/>
              <a:ahLst/>
              <a:cxnLst/>
              <a:rect l="l" t="t" r="r" b="b"/>
              <a:pathLst>
                <a:path w="878" h="1641" extrusionOk="0">
                  <a:moveTo>
                    <a:pt x="0" y="0"/>
                  </a:moveTo>
                  <a:lnTo>
                    <a:pt x="0" y="1641"/>
                  </a:lnTo>
                  <a:lnTo>
                    <a:pt x="496" y="1584"/>
                  </a:lnTo>
                  <a:cubicBezTo>
                    <a:pt x="716" y="1555"/>
                    <a:pt x="878" y="1364"/>
                    <a:pt x="878" y="1145"/>
                  </a:cubicBezTo>
                  <a:lnTo>
                    <a:pt x="878"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856" name="Google Shape;13856;p68"/>
            <p:cNvSpPr/>
            <p:nvPr/>
          </p:nvSpPr>
          <p:spPr>
            <a:xfrm>
              <a:off x="8106671" y="3892380"/>
              <a:ext cx="172140" cy="28751"/>
            </a:xfrm>
            <a:custGeom>
              <a:avLst/>
              <a:gdLst/>
              <a:ahLst/>
              <a:cxnLst/>
              <a:rect l="l" t="t" r="r" b="b"/>
              <a:pathLst>
                <a:path w="6574" h="1098" extrusionOk="0">
                  <a:moveTo>
                    <a:pt x="1" y="0"/>
                  </a:moveTo>
                  <a:cubicBezTo>
                    <a:pt x="1" y="611"/>
                    <a:pt x="1470" y="1097"/>
                    <a:pt x="3282" y="1097"/>
                  </a:cubicBezTo>
                  <a:cubicBezTo>
                    <a:pt x="5095" y="1097"/>
                    <a:pt x="6564" y="611"/>
                    <a:pt x="6574"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57" name="Google Shape;13857;p68"/>
            <p:cNvSpPr/>
            <p:nvPr/>
          </p:nvSpPr>
          <p:spPr>
            <a:xfrm>
              <a:off x="8178627" y="4110448"/>
              <a:ext cx="27992" cy="34250"/>
            </a:xfrm>
            <a:custGeom>
              <a:avLst/>
              <a:gdLst/>
              <a:ahLst/>
              <a:cxnLst/>
              <a:rect l="l" t="t" r="r" b="b"/>
              <a:pathLst>
                <a:path w="1069" h="1308" extrusionOk="0">
                  <a:moveTo>
                    <a:pt x="859" y="0"/>
                  </a:moveTo>
                  <a:lnTo>
                    <a:pt x="200" y="10"/>
                  </a:lnTo>
                  <a:lnTo>
                    <a:pt x="0" y="1307"/>
                  </a:lnTo>
                  <a:lnTo>
                    <a:pt x="1069" y="1307"/>
                  </a:lnTo>
                  <a:lnTo>
                    <a:pt x="859" y="0"/>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858" name="Google Shape;13858;p68"/>
            <p:cNvSpPr/>
            <p:nvPr/>
          </p:nvSpPr>
          <p:spPr>
            <a:xfrm>
              <a:off x="8171112" y="4081724"/>
              <a:ext cx="42760" cy="31736"/>
            </a:xfrm>
            <a:custGeom>
              <a:avLst/>
              <a:gdLst/>
              <a:ahLst/>
              <a:cxnLst/>
              <a:rect l="l" t="t" r="r" b="b"/>
              <a:pathLst>
                <a:path w="1633" h="1212" extrusionOk="0">
                  <a:moveTo>
                    <a:pt x="1" y="0"/>
                  </a:moveTo>
                  <a:lnTo>
                    <a:pt x="287" y="907"/>
                  </a:lnTo>
                  <a:cubicBezTo>
                    <a:pt x="344" y="1088"/>
                    <a:pt x="516" y="1212"/>
                    <a:pt x="707" y="1212"/>
                  </a:cubicBezTo>
                  <a:lnTo>
                    <a:pt x="936" y="1212"/>
                  </a:lnTo>
                  <a:cubicBezTo>
                    <a:pt x="1127" y="1212"/>
                    <a:pt x="1298" y="1088"/>
                    <a:pt x="1346" y="907"/>
                  </a:cubicBezTo>
                  <a:lnTo>
                    <a:pt x="1632" y="0"/>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59" name="Google Shape;13859;p68"/>
            <p:cNvSpPr/>
            <p:nvPr/>
          </p:nvSpPr>
          <p:spPr>
            <a:xfrm>
              <a:off x="8135894" y="4044017"/>
              <a:ext cx="56743" cy="62844"/>
            </a:xfrm>
            <a:custGeom>
              <a:avLst/>
              <a:gdLst/>
              <a:ahLst/>
              <a:cxnLst/>
              <a:rect l="l" t="t" r="r" b="b"/>
              <a:pathLst>
                <a:path w="2167" h="2400" extrusionOk="0">
                  <a:moveTo>
                    <a:pt x="635" y="1"/>
                  </a:moveTo>
                  <a:cubicBezTo>
                    <a:pt x="579" y="1"/>
                    <a:pt x="522" y="22"/>
                    <a:pt x="478" y="67"/>
                  </a:cubicBezTo>
                  <a:lnTo>
                    <a:pt x="87" y="458"/>
                  </a:lnTo>
                  <a:cubicBezTo>
                    <a:pt x="20" y="524"/>
                    <a:pt x="1" y="620"/>
                    <a:pt x="39" y="696"/>
                  </a:cubicBezTo>
                  <a:lnTo>
                    <a:pt x="735" y="2270"/>
                  </a:lnTo>
                  <a:cubicBezTo>
                    <a:pt x="771" y="2353"/>
                    <a:pt x="851" y="2400"/>
                    <a:pt x="934" y="2400"/>
                  </a:cubicBezTo>
                  <a:cubicBezTo>
                    <a:pt x="984" y="2400"/>
                    <a:pt x="1036" y="2383"/>
                    <a:pt x="1079" y="2347"/>
                  </a:cubicBezTo>
                  <a:lnTo>
                    <a:pt x="2166" y="1440"/>
                  </a:lnTo>
                  <a:lnTo>
                    <a:pt x="783" y="57"/>
                  </a:lnTo>
                  <a:cubicBezTo>
                    <a:pt x="741" y="20"/>
                    <a:pt x="688" y="1"/>
                    <a:pt x="635"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860" name="Google Shape;13860;p68"/>
            <p:cNvSpPr/>
            <p:nvPr/>
          </p:nvSpPr>
          <p:spPr>
            <a:xfrm>
              <a:off x="8192610" y="4044017"/>
              <a:ext cx="56717" cy="62844"/>
            </a:xfrm>
            <a:custGeom>
              <a:avLst/>
              <a:gdLst/>
              <a:ahLst/>
              <a:cxnLst/>
              <a:rect l="l" t="t" r="r" b="b"/>
              <a:pathLst>
                <a:path w="2166" h="2400" extrusionOk="0">
                  <a:moveTo>
                    <a:pt x="1531" y="1"/>
                  </a:moveTo>
                  <a:cubicBezTo>
                    <a:pt x="1478" y="1"/>
                    <a:pt x="1425" y="20"/>
                    <a:pt x="1384" y="57"/>
                  </a:cubicBezTo>
                  <a:lnTo>
                    <a:pt x="0" y="1440"/>
                  </a:lnTo>
                  <a:lnTo>
                    <a:pt x="1088" y="2347"/>
                  </a:lnTo>
                  <a:cubicBezTo>
                    <a:pt x="1131" y="2383"/>
                    <a:pt x="1182" y="2400"/>
                    <a:pt x="1233" y="2400"/>
                  </a:cubicBezTo>
                  <a:cubicBezTo>
                    <a:pt x="1316" y="2400"/>
                    <a:pt x="1396" y="2353"/>
                    <a:pt x="1431" y="2270"/>
                  </a:cubicBezTo>
                  <a:lnTo>
                    <a:pt x="2128" y="696"/>
                  </a:lnTo>
                  <a:cubicBezTo>
                    <a:pt x="2166" y="620"/>
                    <a:pt x="2147" y="524"/>
                    <a:pt x="2080" y="458"/>
                  </a:cubicBezTo>
                  <a:lnTo>
                    <a:pt x="1689" y="67"/>
                  </a:lnTo>
                  <a:cubicBezTo>
                    <a:pt x="1645" y="22"/>
                    <a:pt x="1588" y="1"/>
                    <a:pt x="1531"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861" name="Google Shape;13861;p68"/>
            <p:cNvSpPr/>
            <p:nvPr/>
          </p:nvSpPr>
          <p:spPr>
            <a:xfrm>
              <a:off x="8063963" y="4087956"/>
              <a:ext cx="48468" cy="56743"/>
            </a:xfrm>
            <a:custGeom>
              <a:avLst/>
              <a:gdLst/>
              <a:ahLst/>
              <a:cxnLst/>
              <a:rect l="l" t="t" r="r" b="b"/>
              <a:pathLst>
                <a:path w="1851" h="2167" extrusionOk="0">
                  <a:moveTo>
                    <a:pt x="239" y="1"/>
                  </a:moveTo>
                  <a:cubicBezTo>
                    <a:pt x="134" y="115"/>
                    <a:pt x="57" y="239"/>
                    <a:pt x="0" y="373"/>
                  </a:cubicBezTo>
                  <a:lnTo>
                    <a:pt x="1193" y="1413"/>
                  </a:lnTo>
                  <a:cubicBezTo>
                    <a:pt x="1336" y="1537"/>
                    <a:pt x="1412" y="1718"/>
                    <a:pt x="1412" y="1909"/>
                  </a:cubicBezTo>
                  <a:lnTo>
                    <a:pt x="1412" y="2166"/>
                  </a:lnTo>
                  <a:lnTo>
                    <a:pt x="1851" y="2166"/>
                  </a:lnTo>
                  <a:lnTo>
                    <a:pt x="1851" y="1909"/>
                  </a:lnTo>
                  <a:cubicBezTo>
                    <a:pt x="1851" y="1594"/>
                    <a:pt x="1708" y="1289"/>
                    <a:pt x="1469" y="1088"/>
                  </a:cubicBezTo>
                  <a:lnTo>
                    <a:pt x="239"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862" name="Google Shape;13862;p68"/>
            <p:cNvSpPr/>
            <p:nvPr/>
          </p:nvSpPr>
          <p:spPr>
            <a:xfrm>
              <a:off x="8272789" y="4087956"/>
              <a:ext cx="48495" cy="56743"/>
            </a:xfrm>
            <a:custGeom>
              <a:avLst/>
              <a:gdLst/>
              <a:ahLst/>
              <a:cxnLst/>
              <a:rect l="l" t="t" r="r" b="b"/>
              <a:pathLst>
                <a:path w="1852" h="2167" extrusionOk="0">
                  <a:moveTo>
                    <a:pt x="1613" y="1"/>
                  </a:moveTo>
                  <a:lnTo>
                    <a:pt x="382" y="1088"/>
                  </a:lnTo>
                  <a:cubicBezTo>
                    <a:pt x="144" y="1289"/>
                    <a:pt x="1" y="1594"/>
                    <a:pt x="1" y="1909"/>
                  </a:cubicBezTo>
                  <a:lnTo>
                    <a:pt x="1" y="2166"/>
                  </a:lnTo>
                  <a:lnTo>
                    <a:pt x="439" y="2166"/>
                  </a:lnTo>
                  <a:lnTo>
                    <a:pt x="439" y="1909"/>
                  </a:lnTo>
                  <a:cubicBezTo>
                    <a:pt x="439" y="1718"/>
                    <a:pt x="516" y="1537"/>
                    <a:pt x="659" y="1413"/>
                  </a:cubicBezTo>
                  <a:lnTo>
                    <a:pt x="1851" y="373"/>
                  </a:lnTo>
                  <a:cubicBezTo>
                    <a:pt x="1794" y="239"/>
                    <a:pt x="1718" y="115"/>
                    <a:pt x="1613"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863" name="Google Shape;13863;p68"/>
            <p:cNvSpPr/>
            <p:nvPr/>
          </p:nvSpPr>
          <p:spPr>
            <a:xfrm>
              <a:off x="8106671" y="3857894"/>
              <a:ext cx="171905" cy="34512"/>
            </a:xfrm>
            <a:custGeom>
              <a:avLst/>
              <a:gdLst/>
              <a:ahLst/>
              <a:cxnLst/>
              <a:rect l="l" t="t" r="r" b="b"/>
              <a:pathLst>
                <a:path w="6565" h="1318" extrusionOk="0">
                  <a:moveTo>
                    <a:pt x="220" y="1"/>
                  </a:moveTo>
                  <a:cubicBezTo>
                    <a:pt x="96" y="1"/>
                    <a:pt x="1" y="106"/>
                    <a:pt x="1" y="220"/>
                  </a:cubicBezTo>
                  <a:lnTo>
                    <a:pt x="1" y="1317"/>
                  </a:lnTo>
                  <a:lnTo>
                    <a:pt x="6564" y="1317"/>
                  </a:lnTo>
                  <a:lnTo>
                    <a:pt x="6564" y="220"/>
                  </a:lnTo>
                  <a:cubicBezTo>
                    <a:pt x="6564" y="106"/>
                    <a:pt x="6469" y="1"/>
                    <a:pt x="6345"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3864" name="Google Shape;13864;p68"/>
            <p:cNvSpPr/>
            <p:nvPr/>
          </p:nvSpPr>
          <p:spPr>
            <a:xfrm>
              <a:off x="8175380" y="3823670"/>
              <a:ext cx="34486" cy="39984"/>
            </a:xfrm>
            <a:custGeom>
              <a:avLst/>
              <a:gdLst/>
              <a:ahLst/>
              <a:cxnLst/>
              <a:rect l="l" t="t" r="r" b="b"/>
              <a:pathLst>
                <a:path w="1317" h="1527" extrusionOk="0">
                  <a:moveTo>
                    <a:pt x="219" y="1"/>
                  </a:moveTo>
                  <a:cubicBezTo>
                    <a:pt x="95" y="1"/>
                    <a:pt x="0" y="96"/>
                    <a:pt x="0" y="220"/>
                  </a:cubicBezTo>
                  <a:lnTo>
                    <a:pt x="0" y="869"/>
                  </a:lnTo>
                  <a:cubicBezTo>
                    <a:pt x="0" y="1231"/>
                    <a:pt x="296" y="1527"/>
                    <a:pt x="658" y="1527"/>
                  </a:cubicBezTo>
                  <a:cubicBezTo>
                    <a:pt x="1021" y="1527"/>
                    <a:pt x="1317" y="1231"/>
                    <a:pt x="1317" y="869"/>
                  </a:cubicBezTo>
                  <a:lnTo>
                    <a:pt x="1317" y="220"/>
                  </a:lnTo>
                  <a:cubicBezTo>
                    <a:pt x="1317" y="96"/>
                    <a:pt x="1221" y="1"/>
                    <a:pt x="1097"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865" name="Google Shape;13865;p68"/>
            <p:cNvSpPr/>
            <p:nvPr/>
          </p:nvSpPr>
          <p:spPr>
            <a:xfrm>
              <a:off x="8175407" y="3823670"/>
              <a:ext cx="22964" cy="40115"/>
            </a:xfrm>
            <a:custGeom>
              <a:avLst/>
              <a:gdLst/>
              <a:ahLst/>
              <a:cxnLst/>
              <a:rect l="l" t="t" r="r" b="b"/>
              <a:pathLst>
                <a:path w="877" h="1532" extrusionOk="0">
                  <a:moveTo>
                    <a:pt x="228" y="1"/>
                  </a:moveTo>
                  <a:cubicBezTo>
                    <a:pt x="104" y="1"/>
                    <a:pt x="9" y="96"/>
                    <a:pt x="9" y="220"/>
                  </a:cubicBezTo>
                  <a:lnTo>
                    <a:pt x="9" y="869"/>
                  </a:lnTo>
                  <a:cubicBezTo>
                    <a:pt x="1" y="1245"/>
                    <a:pt x="309" y="1531"/>
                    <a:pt x="652" y="1531"/>
                  </a:cubicBezTo>
                  <a:cubicBezTo>
                    <a:pt x="726" y="1531"/>
                    <a:pt x="802" y="1518"/>
                    <a:pt x="877" y="1489"/>
                  </a:cubicBezTo>
                  <a:cubicBezTo>
                    <a:pt x="619" y="1393"/>
                    <a:pt x="447" y="1145"/>
                    <a:pt x="447" y="869"/>
                  </a:cubicBezTo>
                  <a:lnTo>
                    <a:pt x="447" y="220"/>
                  </a:lnTo>
                  <a:cubicBezTo>
                    <a:pt x="447" y="96"/>
                    <a:pt x="543" y="1"/>
                    <a:pt x="667" y="1"/>
                  </a:cubicBezTo>
                  <a:close/>
                </a:path>
              </a:pathLst>
            </a:custGeom>
            <a:solidFill>
              <a:srgbClr val="F1F4F6"/>
            </a:solidFill>
            <a:ln>
              <a:noFill/>
            </a:ln>
          </p:spPr>
          <p:txBody>
            <a:bodyPr spcFirstLastPara="1" wrap="square" lIns="91425" tIns="91425" rIns="91425" bIns="91425" anchor="ctr" anchorCtr="0">
              <a:noAutofit/>
            </a:bodyPr>
            <a:lstStyle/>
            <a:p>
              <a:endParaRPr/>
            </a:p>
          </p:txBody>
        </p:sp>
      </p:grpSp>
      <p:grpSp>
        <p:nvGrpSpPr>
          <p:cNvPr id="13866" name="Google Shape;13866;p68"/>
          <p:cNvGrpSpPr/>
          <p:nvPr/>
        </p:nvGrpSpPr>
        <p:grpSpPr>
          <a:xfrm>
            <a:off x="7614550" y="2727512"/>
            <a:ext cx="263316" cy="354754"/>
            <a:chOff x="7614550" y="2879911"/>
            <a:chExt cx="263316" cy="354754"/>
          </a:xfrm>
        </p:grpSpPr>
        <p:sp>
          <p:nvSpPr>
            <p:cNvPr id="13867" name="Google Shape;13867;p68"/>
            <p:cNvSpPr/>
            <p:nvPr/>
          </p:nvSpPr>
          <p:spPr>
            <a:xfrm>
              <a:off x="7614550" y="3086013"/>
              <a:ext cx="263316" cy="148652"/>
            </a:xfrm>
            <a:custGeom>
              <a:avLst/>
              <a:gdLst/>
              <a:ahLst/>
              <a:cxnLst/>
              <a:rect l="l" t="t" r="r" b="b"/>
              <a:pathLst>
                <a:path w="10056" h="5677" extrusionOk="0">
                  <a:moveTo>
                    <a:pt x="3721" y="0"/>
                  </a:moveTo>
                  <a:lnTo>
                    <a:pt x="3721" y="1126"/>
                  </a:lnTo>
                  <a:cubicBezTo>
                    <a:pt x="3712" y="1498"/>
                    <a:pt x="3483" y="1822"/>
                    <a:pt x="3130" y="1946"/>
                  </a:cubicBezTo>
                  <a:lnTo>
                    <a:pt x="879" y="2748"/>
                  </a:lnTo>
                  <a:cubicBezTo>
                    <a:pt x="354" y="2929"/>
                    <a:pt x="1" y="3425"/>
                    <a:pt x="1" y="3978"/>
                  </a:cubicBezTo>
                  <a:lnTo>
                    <a:pt x="1" y="5018"/>
                  </a:lnTo>
                  <a:cubicBezTo>
                    <a:pt x="1" y="5381"/>
                    <a:pt x="297" y="5677"/>
                    <a:pt x="659" y="5677"/>
                  </a:cubicBezTo>
                  <a:lnTo>
                    <a:pt x="9398" y="5677"/>
                  </a:lnTo>
                  <a:cubicBezTo>
                    <a:pt x="9760" y="5677"/>
                    <a:pt x="10056" y="5381"/>
                    <a:pt x="10056" y="5018"/>
                  </a:cubicBezTo>
                  <a:lnTo>
                    <a:pt x="10056" y="3978"/>
                  </a:lnTo>
                  <a:cubicBezTo>
                    <a:pt x="10056" y="3425"/>
                    <a:pt x="9703" y="2929"/>
                    <a:pt x="9178" y="2748"/>
                  </a:cubicBezTo>
                  <a:lnTo>
                    <a:pt x="6927" y="1946"/>
                  </a:lnTo>
                  <a:cubicBezTo>
                    <a:pt x="6574" y="1822"/>
                    <a:pt x="6345" y="1498"/>
                    <a:pt x="6345" y="1126"/>
                  </a:cubicBezTo>
                  <a:lnTo>
                    <a:pt x="634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68" name="Google Shape;13868;p68"/>
            <p:cNvSpPr/>
            <p:nvPr/>
          </p:nvSpPr>
          <p:spPr>
            <a:xfrm>
              <a:off x="7614550" y="3137728"/>
              <a:ext cx="263081" cy="96937"/>
            </a:xfrm>
            <a:custGeom>
              <a:avLst/>
              <a:gdLst/>
              <a:ahLst/>
              <a:cxnLst/>
              <a:rect l="l" t="t" r="r" b="b"/>
              <a:pathLst>
                <a:path w="10047" h="3702" extrusionOk="0">
                  <a:moveTo>
                    <a:pt x="3063" y="0"/>
                  </a:moveTo>
                  <a:lnTo>
                    <a:pt x="879" y="773"/>
                  </a:lnTo>
                  <a:cubicBezTo>
                    <a:pt x="354" y="954"/>
                    <a:pt x="1" y="1450"/>
                    <a:pt x="1" y="2003"/>
                  </a:cubicBezTo>
                  <a:lnTo>
                    <a:pt x="1" y="3043"/>
                  </a:lnTo>
                  <a:cubicBezTo>
                    <a:pt x="1" y="3406"/>
                    <a:pt x="297" y="3702"/>
                    <a:pt x="659" y="3702"/>
                  </a:cubicBezTo>
                  <a:lnTo>
                    <a:pt x="9398" y="3702"/>
                  </a:lnTo>
                  <a:cubicBezTo>
                    <a:pt x="9760" y="3702"/>
                    <a:pt x="10046" y="3406"/>
                    <a:pt x="10046" y="3043"/>
                  </a:cubicBezTo>
                  <a:lnTo>
                    <a:pt x="10046" y="2003"/>
                  </a:lnTo>
                  <a:cubicBezTo>
                    <a:pt x="10046" y="1450"/>
                    <a:pt x="9703" y="954"/>
                    <a:pt x="9178" y="773"/>
                  </a:cubicBezTo>
                  <a:lnTo>
                    <a:pt x="6994" y="0"/>
                  </a:lnTo>
                  <a:cubicBezTo>
                    <a:pt x="6994" y="1088"/>
                    <a:pt x="6116" y="1965"/>
                    <a:pt x="5028" y="1965"/>
                  </a:cubicBezTo>
                  <a:cubicBezTo>
                    <a:pt x="3941" y="1965"/>
                    <a:pt x="3063" y="1088"/>
                    <a:pt x="3063"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869" name="Google Shape;13869;p68"/>
            <p:cNvSpPr/>
            <p:nvPr/>
          </p:nvSpPr>
          <p:spPr>
            <a:xfrm>
              <a:off x="7683495" y="3137728"/>
              <a:ext cx="125426" cy="62477"/>
            </a:xfrm>
            <a:custGeom>
              <a:avLst/>
              <a:gdLst/>
              <a:ahLst/>
              <a:cxnLst/>
              <a:rect l="l" t="t" r="r" b="b"/>
              <a:pathLst>
                <a:path w="4790" h="2386" extrusionOk="0">
                  <a:moveTo>
                    <a:pt x="430" y="0"/>
                  </a:moveTo>
                  <a:lnTo>
                    <a:pt x="1" y="153"/>
                  </a:lnTo>
                  <a:cubicBezTo>
                    <a:pt x="87" y="1412"/>
                    <a:pt x="1136" y="2385"/>
                    <a:pt x="2395" y="2385"/>
                  </a:cubicBezTo>
                  <a:cubicBezTo>
                    <a:pt x="3655" y="2385"/>
                    <a:pt x="4704" y="1412"/>
                    <a:pt x="4790" y="153"/>
                  </a:cubicBezTo>
                  <a:lnTo>
                    <a:pt x="4361" y="0"/>
                  </a:lnTo>
                  <a:cubicBezTo>
                    <a:pt x="4361" y="1088"/>
                    <a:pt x="3483" y="1965"/>
                    <a:pt x="2395" y="1965"/>
                  </a:cubicBezTo>
                  <a:cubicBezTo>
                    <a:pt x="1308" y="1965"/>
                    <a:pt x="430" y="1088"/>
                    <a:pt x="430" y="0"/>
                  </a:cubicBezTo>
                  <a:close/>
                </a:path>
              </a:pathLst>
            </a:custGeom>
            <a:solidFill>
              <a:srgbClr val="A2B5C3"/>
            </a:solidFill>
            <a:ln>
              <a:noFill/>
            </a:ln>
          </p:spPr>
          <p:txBody>
            <a:bodyPr spcFirstLastPara="1" wrap="square" lIns="91425" tIns="91425" rIns="91425" bIns="91425" anchor="ctr" anchorCtr="0">
              <a:noAutofit/>
            </a:bodyPr>
            <a:lstStyle/>
            <a:p>
              <a:endParaRPr/>
            </a:p>
          </p:txBody>
        </p:sp>
        <p:sp>
          <p:nvSpPr>
            <p:cNvPr id="13870" name="Google Shape;13870;p68"/>
            <p:cNvSpPr/>
            <p:nvPr/>
          </p:nvSpPr>
          <p:spPr>
            <a:xfrm>
              <a:off x="7711985" y="3085751"/>
              <a:ext cx="68709" cy="23069"/>
            </a:xfrm>
            <a:custGeom>
              <a:avLst/>
              <a:gdLst/>
              <a:ahLst/>
              <a:cxnLst/>
              <a:rect l="l" t="t" r="r" b="b"/>
              <a:pathLst>
                <a:path w="2624" h="881" extrusionOk="0">
                  <a:moveTo>
                    <a:pt x="0" y="1"/>
                  </a:moveTo>
                  <a:lnTo>
                    <a:pt x="0" y="602"/>
                  </a:lnTo>
                  <a:cubicBezTo>
                    <a:pt x="415" y="788"/>
                    <a:pt x="861" y="881"/>
                    <a:pt x="1309" y="881"/>
                  </a:cubicBezTo>
                  <a:cubicBezTo>
                    <a:pt x="1756" y="881"/>
                    <a:pt x="2204" y="788"/>
                    <a:pt x="2624" y="602"/>
                  </a:cubicBezTo>
                  <a:lnTo>
                    <a:pt x="262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871" name="Google Shape;13871;p68"/>
            <p:cNvSpPr/>
            <p:nvPr/>
          </p:nvSpPr>
          <p:spPr>
            <a:xfrm>
              <a:off x="7780668" y="3023064"/>
              <a:ext cx="45745" cy="211601"/>
            </a:xfrm>
            <a:custGeom>
              <a:avLst/>
              <a:gdLst/>
              <a:ahLst/>
              <a:cxnLst/>
              <a:rect l="l" t="t" r="r" b="b"/>
              <a:pathLst>
                <a:path w="1747" h="8081" extrusionOk="0">
                  <a:moveTo>
                    <a:pt x="1" y="0"/>
                  </a:moveTo>
                  <a:lnTo>
                    <a:pt x="1" y="8081"/>
                  </a:lnTo>
                  <a:lnTo>
                    <a:pt x="1527" y="8081"/>
                  </a:lnTo>
                  <a:lnTo>
                    <a:pt x="1117" y="4179"/>
                  </a:lnTo>
                  <a:cubicBezTo>
                    <a:pt x="1098" y="4007"/>
                    <a:pt x="1089" y="3845"/>
                    <a:pt x="1089" y="3683"/>
                  </a:cubicBezTo>
                  <a:lnTo>
                    <a:pt x="1089" y="3520"/>
                  </a:lnTo>
                  <a:cubicBezTo>
                    <a:pt x="1089" y="3206"/>
                    <a:pt x="1117" y="2900"/>
                    <a:pt x="1184" y="2605"/>
                  </a:cubicBezTo>
                  <a:lnTo>
                    <a:pt x="1747" y="0"/>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872" name="Google Shape;13872;p68"/>
            <p:cNvSpPr/>
            <p:nvPr/>
          </p:nvSpPr>
          <p:spPr>
            <a:xfrm>
              <a:off x="7780668" y="3102981"/>
              <a:ext cx="29275" cy="23017"/>
            </a:xfrm>
            <a:custGeom>
              <a:avLst/>
              <a:gdLst/>
              <a:ahLst/>
              <a:cxnLst/>
              <a:rect l="l" t="t" r="r" b="b"/>
              <a:pathLst>
                <a:path w="1118" h="879" extrusionOk="0">
                  <a:moveTo>
                    <a:pt x="1" y="1"/>
                  </a:moveTo>
                  <a:lnTo>
                    <a:pt x="1" y="879"/>
                  </a:lnTo>
                  <a:lnTo>
                    <a:pt x="1098" y="879"/>
                  </a:lnTo>
                  <a:cubicBezTo>
                    <a:pt x="1089" y="793"/>
                    <a:pt x="1089" y="707"/>
                    <a:pt x="1089" y="631"/>
                  </a:cubicBezTo>
                  <a:lnTo>
                    <a:pt x="1089" y="468"/>
                  </a:lnTo>
                  <a:cubicBezTo>
                    <a:pt x="1089" y="316"/>
                    <a:pt x="1098" y="154"/>
                    <a:pt x="1117"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873" name="Google Shape;13873;p68"/>
            <p:cNvSpPr/>
            <p:nvPr/>
          </p:nvSpPr>
          <p:spPr>
            <a:xfrm>
              <a:off x="7666030" y="3023064"/>
              <a:ext cx="45719" cy="211601"/>
            </a:xfrm>
            <a:custGeom>
              <a:avLst/>
              <a:gdLst/>
              <a:ahLst/>
              <a:cxnLst/>
              <a:rect l="l" t="t" r="r" b="b"/>
              <a:pathLst>
                <a:path w="1746" h="8081" extrusionOk="0">
                  <a:moveTo>
                    <a:pt x="0" y="0"/>
                  </a:moveTo>
                  <a:lnTo>
                    <a:pt x="563" y="2605"/>
                  </a:lnTo>
                  <a:cubicBezTo>
                    <a:pt x="630" y="2900"/>
                    <a:pt x="658" y="3206"/>
                    <a:pt x="658" y="3520"/>
                  </a:cubicBezTo>
                  <a:lnTo>
                    <a:pt x="658" y="3683"/>
                  </a:lnTo>
                  <a:cubicBezTo>
                    <a:pt x="658" y="3845"/>
                    <a:pt x="649" y="4007"/>
                    <a:pt x="630" y="4179"/>
                  </a:cubicBezTo>
                  <a:lnTo>
                    <a:pt x="220" y="8081"/>
                  </a:lnTo>
                  <a:lnTo>
                    <a:pt x="1746" y="8081"/>
                  </a:lnTo>
                  <a:lnTo>
                    <a:pt x="1746" y="0"/>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874" name="Google Shape;13874;p68"/>
            <p:cNvSpPr/>
            <p:nvPr/>
          </p:nvSpPr>
          <p:spPr>
            <a:xfrm>
              <a:off x="7628559" y="2879911"/>
              <a:ext cx="235325" cy="137419"/>
            </a:xfrm>
            <a:custGeom>
              <a:avLst/>
              <a:gdLst/>
              <a:ahLst/>
              <a:cxnLst/>
              <a:rect l="l" t="t" r="r" b="b"/>
              <a:pathLst>
                <a:path w="8987" h="5248" extrusionOk="0">
                  <a:moveTo>
                    <a:pt x="4493" y="1"/>
                  </a:moveTo>
                  <a:cubicBezTo>
                    <a:pt x="1794" y="1"/>
                    <a:pt x="0" y="2787"/>
                    <a:pt x="1116" y="5248"/>
                  </a:cubicBezTo>
                  <a:lnTo>
                    <a:pt x="7871" y="5248"/>
                  </a:lnTo>
                  <a:cubicBezTo>
                    <a:pt x="8987" y="2787"/>
                    <a:pt x="7193" y="1"/>
                    <a:pt x="4493"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75" name="Google Shape;13875;p68"/>
            <p:cNvSpPr/>
            <p:nvPr/>
          </p:nvSpPr>
          <p:spPr>
            <a:xfrm>
              <a:off x="7650031" y="2920131"/>
              <a:ext cx="192381" cy="177142"/>
            </a:xfrm>
            <a:custGeom>
              <a:avLst/>
              <a:gdLst/>
              <a:ahLst/>
              <a:cxnLst/>
              <a:rect l="l" t="t" r="r" b="b"/>
              <a:pathLst>
                <a:path w="7347" h="6765" extrusionOk="0">
                  <a:moveTo>
                    <a:pt x="3673" y="1"/>
                  </a:moveTo>
                  <a:cubicBezTo>
                    <a:pt x="2109" y="1"/>
                    <a:pt x="831" y="1270"/>
                    <a:pt x="831" y="2834"/>
                  </a:cubicBezTo>
                  <a:lnTo>
                    <a:pt x="831" y="3054"/>
                  </a:lnTo>
                  <a:lnTo>
                    <a:pt x="726" y="3054"/>
                  </a:lnTo>
                  <a:cubicBezTo>
                    <a:pt x="1" y="3054"/>
                    <a:pt x="1" y="4151"/>
                    <a:pt x="726" y="4151"/>
                  </a:cubicBezTo>
                  <a:lnTo>
                    <a:pt x="840" y="4151"/>
                  </a:lnTo>
                  <a:cubicBezTo>
                    <a:pt x="955" y="5629"/>
                    <a:pt x="2185" y="6765"/>
                    <a:pt x="3673" y="6765"/>
                  </a:cubicBezTo>
                  <a:cubicBezTo>
                    <a:pt x="5152" y="6765"/>
                    <a:pt x="6383" y="5629"/>
                    <a:pt x="6497" y="4151"/>
                  </a:cubicBezTo>
                  <a:lnTo>
                    <a:pt x="6621" y="4151"/>
                  </a:lnTo>
                  <a:cubicBezTo>
                    <a:pt x="7346" y="4151"/>
                    <a:pt x="7346" y="3054"/>
                    <a:pt x="6621" y="3054"/>
                  </a:cubicBezTo>
                  <a:lnTo>
                    <a:pt x="6516" y="3054"/>
                  </a:lnTo>
                  <a:lnTo>
                    <a:pt x="6516" y="2834"/>
                  </a:lnTo>
                  <a:cubicBezTo>
                    <a:pt x="6516" y="1270"/>
                    <a:pt x="5238" y="1"/>
                    <a:pt x="3673"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876" name="Google Shape;13876;p68"/>
            <p:cNvSpPr/>
            <p:nvPr/>
          </p:nvSpPr>
          <p:spPr>
            <a:xfrm>
              <a:off x="7650188" y="2920052"/>
              <a:ext cx="170229" cy="177456"/>
            </a:xfrm>
            <a:custGeom>
              <a:avLst/>
              <a:gdLst/>
              <a:ahLst/>
              <a:cxnLst/>
              <a:rect l="l" t="t" r="r" b="b"/>
              <a:pathLst>
                <a:path w="6501" h="6777" extrusionOk="0">
                  <a:moveTo>
                    <a:pt x="3677" y="0"/>
                  </a:moveTo>
                  <a:cubicBezTo>
                    <a:pt x="3629" y="0"/>
                    <a:pt x="3582" y="1"/>
                    <a:pt x="3534" y="4"/>
                  </a:cubicBezTo>
                  <a:cubicBezTo>
                    <a:pt x="2007" y="71"/>
                    <a:pt x="825" y="1273"/>
                    <a:pt x="825" y="2894"/>
                  </a:cubicBezTo>
                  <a:lnTo>
                    <a:pt x="825" y="3057"/>
                  </a:lnTo>
                  <a:lnTo>
                    <a:pt x="748" y="3057"/>
                  </a:lnTo>
                  <a:cubicBezTo>
                    <a:pt x="742" y="3056"/>
                    <a:pt x="736" y="3056"/>
                    <a:pt x="729" y="3056"/>
                  </a:cubicBezTo>
                  <a:cubicBezTo>
                    <a:pt x="23" y="3056"/>
                    <a:pt x="1" y="4125"/>
                    <a:pt x="720" y="4154"/>
                  </a:cubicBezTo>
                  <a:lnTo>
                    <a:pt x="844" y="4154"/>
                  </a:lnTo>
                  <a:cubicBezTo>
                    <a:pt x="947" y="5649"/>
                    <a:pt x="2194" y="6776"/>
                    <a:pt x="3648" y="6776"/>
                  </a:cubicBezTo>
                  <a:cubicBezTo>
                    <a:pt x="3799" y="6776"/>
                    <a:pt x="3952" y="6764"/>
                    <a:pt x="4106" y="6739"/>
                  </a:cubicBezTo>
                  <a:cubicBezTo>
                    <a:pt x="2723" y="6520"/>
                    <a:pt x="1702" y="5327"/>
                    <a:pt x="1702" y="3934"/>
                  </a:cubicBezTo>
                  <a:lnTo>
                    <a:pt x="1702" y="2837"/>
                  </a:lnTo>
                  <a:cubicBezTo>
                    <a:pt x="1702" y="2627"/>
                    <a:pt x="1721" y="2417"/>
                    <a:pt x="1769" y="2208"/>
                  </a:cubicBezTo>
                  <a:cubicBezTo>
                    <a:pt x="1872" y="1796"/>
                    <a:pt x="2235" y="1538"/>
                    <a:pt x="2619" y="1538"/>
                  </a:cubicBezTo>
                  <a:cubicBezTo>
                    <a:pt x="2770" y="1538"/>
                    <a:pt x="2924" y="1578"/>
                    <a:pt x="3066" y="1664"/>
                  </a:cubicBezTo>
                  <a:cubicBezTo>
                    <a:pt x="4116" y="2255"/>
                    <a:pt x="5289" y="2580"/>
                    <a:pt x="6501" y="2618"/>
                  </a:cubicBezTo>
                  <a:cubicBezTo>
                    <a:pt x="6381" y="1130"/>
                    <a:pt x="5142" y="0"/>
                    <a:pt x="3677"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77" name="Google Shape;13877;p68"/>
            <p:cNvSpPr/>
            <p:nvPr/>
          </p:nvSpPr>
          <p:spPr>
            <a:xfrm>
              <a:off x="7720468" y="3037309"/>
              <a:ext cx="51506" cy="22755"/>
            </a:xfrm>
            <a:custGeom>
              <a:avLst/>
              <a:gdLst/>
              <a:ahLst/>
              <a:cxnLst/>
              <a:rect l="l" t="t" r="r" b="b"/>
              <a:pathLst>
                <a:path w="1967" h="869" extrusionOk="0">
                  <a:moveTo>
                    <a:pt x="144" y="0"/>
                  </a:moveTo>
                  <a:cubicBezTo>
                    <a:pt x="68" y="0"/>
                    <a:pt x="1" y="76"/>
                    <a:pt x="20" y="153"/>
                  </a:cubicBezTo>
                  <a:cubicBezTo>
                    <a:pt x="96" y="563"/>
                    <a:pt x="497" y="868"/>
                    <a:pt x="983" y="868"/>
                  </a:cubicBezTo>
                  <a:cubicBezTo>
                    <a:pt x="1470" y="868"/>
                    <a:pt x="1871" y="563"/>
                    <a:pt x="1957" y="153"/>
                  </a:cubicBezTo>
                  <a:cubicBezTo>
                    <a:pt x="1966" y="76"/>
                    <a:pt x="1909" y="0"/>
                    <a:pt x="182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878" name="Google Shape;13878;p68"/>
            <p:cNvSpPr/>
            <p:nvPr/>
          </p:nvSpPr>
          <p:spPr>
            <a:xfrm>
              <a:off x="7706250" y="3000204"/>
              <a:ext cx="11260" cy="17125"/>
            </a:xfrm>
            <a:custGeom>
              <a:avLst/>
              <a:gdLst/>
              <a:ahLst/>
              <a:cxnLst/>
              <a:rect l="l" t="t" r="r" b="b"/>
              <a:pathLst>
                <a:path w="430" h="654" extrusionOk="0">
                  <a:moveTo>
                    <a:pt x="215" y="0"/>
                  </a:moveTo>
                  <a:cubicBezTo>
                    <a:pt x="107" y="0"/>
                    <a:pt x="0" y="72"/>
                    <a:pt x="0" y="215"/>
                  </a:cubicBezTo>
                  <a:lnTo>
                    <a:pt x="0" y="434"/>
                  </a:lnTo>
                  <a:cubicBezTo>
                    <a:pt x="0" y="558"/>
                    <a:pt x="95" y="654"/>
                    <a:pt x="219" y="654"/>
                  </a:cubicBezTo>
                  <a:cubicBezTo>
                    <a:pt x="334" y="654"/>
                    <a:pt x="429" y="549"/>
                    <a:pt x="429" y="434"/>
                  </a:cubicBezTo>
                  <a:lnTo>
                    <a:pt x="429" y="215"/>
                  </a:lnTo>
                  <a:cubicBezTo>
                    <a:pt x="429" y="72"/>
                    <a:pt x="322"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79" name="Google Shape;13879;p68"/>
            <p:cNvSpPr/>
            <p:nvPr/>
          </p:nvSpPr>
          <p:spPr>
            <a:xfrm>
              <a:off x="7774933" y="3000204"/>
              <a:ext cx="11260" cy="17125"/>
            </a:xfrm>
            <a:custGeom>
              <a:avLst/>
              <a:gdLst/>
              <a:ahLst/>
              <a:cxnLst/>
              <a:rect l="l" t="t" r="r" b="b"/>
              <a:pathLst>
                <a:path w="430" h="654" extrusionOk="0">
                  <a:moveTo>
                    <a:pt x="215" y="0"/>
                  </a:moveTo>
                  <a:cubicBezTo>
                    <a:pt x="108" y="0"/>
                    <a:pt x="1" y="72"/>
                    <a:pt x="1" y="215"/>
                  </a:cubicBezTo>
                  <a:lnTo>
                    <a:pt x="1" y="434"/>
                  </a:lnTo>
                  <a:cubicBezTo>
                    <a:pt x="1" y="558"/>
                    <a:pt x="96" y="654"/>
                    <a:pt x="220" y="654"/>
                  </a:cubicBezTo>
                  <a:cubicBezTo>
                    <a:pt x="334" y="654"/>
                    <a:pt x="430" y="558"/>
                    <a:pt x="430" y="434"/>
                  </a:cubicBezTo>
                  <a:lnTo>
                    <a:pt x="430" y="215"/>
                  </a:lnTo>
                  <a:cubicBezTo>
                    <a:pt x="430" y="72"/>
                    <a:pt x="323" y="0"/>
                    <a:pt x="21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80" name="Google Shape;13880;p68"/>
            <p:cNvSpPr/>
            <p:nvPr/>
          </p:nvSpPr>
          <p:spPr>
            <a:xfrm>
              <a:off x="7698237" y="2981535"/>
              <a:ext cx="27206" cy="12831"/>
            </a:xfrm>
            <a:custGeom>
              <a:avLst/>
              <a:gdLst/>
              <a:ahLst/>
              <a:cxnLst/>
              <a:rect l="l" t="t" r="r" b="b"/>
              <a:pathLst>
                <a:path w="1039" h="490" extrusionOk="0">
                  <a:moveTo>
                    <a:pt x="751" y="0"/>
                  </a:moveTo>
                  <a:cubicBezTo>
                    <a:pt x="740" y="0"/>
                    <a:pt x="728" y="1"/>
                    <a:pt x="716" y="3"/>
                  </a:cubicBezTo>
                  <a:lnTo>
                    <a:pt x="277" y="50"/>
                  </a:lnTo>
                  <a:cubicBezTo>
                    <a:pt x="1" y="79"/>
                    <a:pt x="20" y="489"/>
                    <a:pt x="306" y="489"/>
                  </a:cubicBezTo>
                  <a:lnTo>
                    <a:pt x="325" y="489"/>
                  </a:lnTo>
                  <a:lnTo>
                    <a:pt x="764" y="432"/>
                  </a:lnTo>
                  <a:cubicBezTo>
                    <a:pt x="1038" y="404"/>
                    <a:pt x="1006" y="0"/>
                    <a:pt x="751"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81" name="Google Shape;13881;p68"/>
            <p:cNvSpPr/>
            <p:nvPr/>
          </p:nvSpPr>
          <p:spPr>
            <a:xfrm>
              <a:off x="7766921" y="2981561"/>
              <a:ext cx="27285" cy="12804"/>
            </a:xfrm>
            <a:custGeom>
              <a:avLst/>
              <a:gdLst/>
              <a:ahLst/>
              <a:cxnLst/>
              <a:rect l="l" t="t" r="r" b="b"/>
              <a:pathLst>
                <a:path w="1042" h="489" extrusionOk="0">
                  <a:moveTo>
                    <a:pt x="299" y="0"/>
                  </a:moveTo>
                  <a:cubicBezTo>
                    <a:pt x="37" y="0"/>
                    <a:pt x="1" y="404"/>
                    <a:pt x="278" y="440"/>
                  </a:cubicBezTo>
                  <a:lnTo>
                    <a:pt x="717" y="488"/>
                  </a:lnTo>
                  <a:lnTo>
                    <a:pt x="736" y="488"/>
                  </a:lnTo>
                  <a:cubicBezTo>
                    <a:pt x="1012" y="488"/>
                    <a:pt x="1041" y="78"/>
                    <a:pt x="764" y="49"/>
                  </a:cubicBezTo>
                  <a:lnTo>
                    <a:pt x="326" y="2"/>
                  </a:lnTo>
                  <a:cubicBezTo>
                    <a:pt x="316" y="1"/>
                    <a:pt x="307" y="0"/>
                    <a:pt x="29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82" name="Google Shape;13882;p68"/>
            <p:cNvSpPr/>
            <p:nvPr/>
          </p:nvSpPr>
          <p:spPr>
            <a:xfrm>
              <a:off x="7681008" y="2879911"/>
              <a:ext cx="162399" cy="97199"/>
            </a:xfrm>
            <a:custGeom>
              <a:avLst/>
              <a:gdLst/>
              <a:ahLst/>
              <a:cxnLst/>
              <a:rect l="l" t="t" r="r" b="b"/>
              <a:pathLst>
                <a:path w="6202" h="3712" extrusionOk="0">
                  <a:moveTo>
                    <a:pt x="2490" y="1"/>
                  </a:moveTo>
                  <a:cubicBezTo>
                    <a:pt x="1565" y="1"/>
                    <a:pt x="678" y="344"/>
                    <a:pt x="1" y="974"/>
                  </a:cubicBezTo>
                  <a:cubicBezTo>
                    <a:pt x="1317" y="2701"/>
                    <a:pt x="3368" y="3712"/>
                    <a:pt x="5553" y="3712"/>
                  </a:cubicBezTo>
                  <a:cubicBezTo>
                    <a:pt x="5772" y="3712"/>
                    <a:pt x="5992" y="3702"/>
                    <a:pt x="6201" y="3683"/>
                  </a:cubicBezTo>
                  <a:cubicBezTo>
                    <a:pt x="6182" y="1642"/>
                    <a:pt x="4532" y="1"/>
                    <a:pt x="2490"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883" name="Google Shape;13883;p68"/>
            <p:cNvSpPr/>
            <p:nvPr/>
          </p:nvSpPr>
          <p:spPr>
            <a:xfrm>
              <a:off x="7682762" y="3102981"/>
              <a:ext cx="29249" cy="23017"/>
            </a:xfrm>
            <a:custGeom>
              <a:avLst/>
              <a:gdLst/>
              <a:ahLst/>
              <a:cxnLst/>
              <a:rect l="l" t="t" r="r" b="b"/>
              <a:pathLst>
                <a:path w="1117" h="879" extrusionOk="0">
                  <a:moveTo>
                    <a:pt x="0" y="1"/>
                  </a:moveTo>
                  <a:cubicBezTo>
                    <a:pt x="10" y="154"/>
                    <a:pt x="19" y="316"/>
                    <a:pt x="19" y="468"/>
                  </a:cubicBezTo>
                  <a:lnTo>
                    <a:pt x="19" y="631"/>
                  </a:lnTo>
                  <a:cubicBezTo>
                    <a:pt x="19" y="707"/>
                    <a:pt x="19" y="793"/>
                    <a:pt x="19" y="879"/>
                  </a:cubicBezTo>
                  <a:lnTo>
                    <a:pt x="1116" y="879"/>
                  </a:lnTo>
                  <a:lnTo>
                    <a:pt x="1116" y="1"/>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3884" name="Google Shape;13884;p68"/>
            <p:cNvSpPr/>
            <p:nvPr/>
          </p:nvSpPr>
          <p:spPr>
            <a:xfrm>
              <a:off x="7682762" y="3102981"/>
              <a:ext cx="29249" cy="11783"/>
            </a:xfrm>
            <a:custGeom>
              <a:avLst/>
              <a:gdLst/>
              <a:ahLst/>
              <a:cxnLst/>
              <a:rect l="l" t="t" r="r" b="b"/>
              <a:pathLst>
                <a:path w="1117" h="450" extrusionOk="0">
                  <a:moveTo>
                    <a:pt x="0" y="1"/>
                  </a:moveTo>
                  <a:cubicBezTo>
                    <a:pt x="10" y="154"/>
                    <a:pt x="19" y="297"/>
                    <a:pt x="19" y="449"/>
                  </a:cubicBezTo>
                  <a:lnTo>
                    <a:pt x="1116" y="449"/>
                  </a:lnTo>
                  <a:lnTo>
                    <a:pt x="1116" y="1"/>
                  </a:lnTo>
                  <a:close/>
                </a:path>
              </a:pathLst>
            </a:custGeom>
            <a:solidFill>
              <a:srgbClr val="A2B5C3"/>
            </a:solidFill>
            <a:ln>
              <a:noFill/>
            </a:ln>
          </p:spPr>
          <p:txBody>
            <a:bodyPr spcFirstLastPara="1" wrap="square" lIns="91425" tIns="91425" rIns="91425" bIns="91425" anchor="ctr" anchorCtr="0">
              <a:noAutofit/>
            </a:bodyPr>
            <a:lstStyle/>
            <a:p>
              <a:endParaRPr/>
            </a:p>
          </p:txBody>
        </p:sp>
        <p:sp>
          <p:nvSpPr>
            <p:cNvPr id="13885" name="Google Shape;13885;p68"/>
            <p:cNvSpPr/>
            <p:nvPr/>
          </p:nvSpPr>
          <p:spPr>
            <a:xfrm>
              <a:off x="7780432" y="3103242"/>
              <a:ext cx="29249" cy="11521"/>
            </a:xfrm>
            <a:custGeom>
              <a:avLst/>
              <a:gdLst/>
              <a:ahLst/>
              <a:cxnLst/>
              <a:rect l="l" t="t" r="r" b="b"/>
              <a:pathLst>
                <a:path w="1117" h="440" extrusionOk="0">
                  <a:moveTo>
                    <a:pt x="0" y="1"/>
                  </a:moveTo>
                  <a:lnTo>
                    <a:pt x="0" y="439"/>
                  </a:lnTo>
                  <a:lnTo>
                    <a:pt x="1098" y="439"/>
                  </a:lnTo>
                  <a:cubicBezTo>
                    <a:pt x="1098" y="287"/>
                    <a:pt x="1107" y="144"/>
                    <a:pt x="1117" y="1"/>
                  </a:cubicBezTo>
                  <a:close/>
                </a:path>
              </a:pathLst>
            </a:custGeom>
            <a:solidFill>
              <a:srgbClr val="A2B5C3"/>
            </a:solidFill>
            <a:ln>
              <a:noFill/>
            </a:ln>
          </p:spPr>
          <p:txBody>
            <a:bodyPr spcFirstLastPara="1" wrap="square" lIns="91425" tIns="91425" rIns="91425" bIns="91425" anchor="ctr" anchorCtr="0">
              <a:noAutofit/>
            </a:bodyPr>
            <a:lstStyle/>
            <a:p>
              <a:endParaRPr/>
            </a:p>
          </p:txBody>
        </p:sp>
      </p:grpSp>
      <p:grpSp>
        <p:nvGrpSpPr>
          <p:cNvPr id="13886" name="Google Shape;13886;p68"/>
          <p:cNvGrpSpPr/>
          <p:nvPr/>
        </p:nvGrpSpPr>
        <p:grpSpPr>
          <a:xfrm>
            <a:off x="4900684" y="4115788"/>
            <a:ext cx="274576" cy="354623"/>
            <a:chOff x="4900684" y="4268187"/>
            <a:chExt cx="274576" cy="354623"/>
          </a:xfrm>
        </p:grpSpPr>
        <p:sp>
          <p:nvSpPr>
            <p:cNvPr id="13887" name="Google Shape;13887;p68"/>
            <p:cNvSpPr/>
            <p:nvPr/>
          </p:nvSpPr>
          <p:spPr>
            <a:xfrm>
              <a:off x="4963633" y="4268187"/>
              <a:ext cx="148678" cy="57109"/>
            </a:xfrm>
            <a:custGeom>
              <a:avLst/>
              <a:gdLst/>
              <a:ahLst/>
              <a:cxnLst/>
              <a:rect l="l" t="t" r="r" b="b"/>
              <a:pathLst>
                <a:path w="5678" h="2181" extrusionOk="0">
                  <a:moveTo>
                    <a:pt x="2839" y="1"/>
                  </a:moveTo>
                  <a:cubicBezTo>
                    <a:pt x="2021" y="1"/>
                    <a:pt x="1203" y="139"/>
                    <a:pt x="421" y="416"/>
                  </a:cubicBezTo>
                  <a:cubicBezTo>
                    <a:pt x="173" y="511"/>
                    <a:pt x="1" y="759"/>
                    <a:pt x="1" y="1036"/>
                  </a:cubicBezTo>
                  <a:lnTo>
                    <a:pt x="1" y="2181"/>
                  </a:lnTo>
                  <a:lnTo>
                    <a:pt x="5677" y="2181"/>
                  </a:lnTo>
                  <a:lnTo>
                    <a:pt x="5677" y="1036"/>
                  </a:lnTo>
                  <a:cubicBezTo>
                    <a:pt x="5677" y="759"/>
                    <a:pt x="5515" y="511"/>
                    <a:pt x="5257" y="416"/>
                  </a:cubicBezTo>
                  <a:cubicBezTo>
                    <a:pt x="4475" y="139"/>
                    <a:pt x="3657" y="1"/>
                    <a:pt x="2839"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88" name="Google Shape;13888;p68"/>
            <p:cNvSpPr/>
            <p:nvPr/>
          </p:nvSpPr>
          <p:spPr>
            <a:xfrm>
              <a:off x="4935170" y="4302542"/>
              <a:ext cx="205866" cy="102959"/>
            </a:xfrm>
            <a:custGeom>
              <a:avLst/>
              <a:gdLst/>
              <a:ahLst/>
              <a:cxnLst/>
              <a:rect l="l" t="t" r="r" b="b"/>
              <a:pathLst>
                <a:path w="7862" h="3932" extrusionOk="0">
                  <a:moveTo>
                    <a:pt x="3931" y="1"/>
                  </a:moveTo>
                  <a:cubicBezTo>
                    <a:pt x="1756" y="1"/>
                    <a:pt x="0" y="878"/>
                    <a:pt x="0" y="1966"/>
                  </a:cubicBezTo>
                  <a:cubicBezTo>
                    <a:pt x="0" y="3053"/>
                    <a:pt x="1756" y="3931"/>
                    <a:pt x="3931" y="3931"/>
                  </a:cubicBezTo>
                  <a:cubicBezTo>
                    <a:pt x="6096" y="3931"/>
                    <a:pt x="7861" y="3053"/>
                    <a:pt x="7861" y="1966"/>
                  </a:cubicBezTo>
                  <a:cubicBezTo>
                    <a:pt x="7861" y="878"/>
                    <a:pt x="6096" y="1"/>
                    <a:pt x="3931"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889" name="Google Shape;13889;p68"/>
            <p:cNvSpPr/>
            <p:nvPr/>
          </p:nvSpPr>
          <p:spPr>
            <a:xfrm>
              <a:off x="4946403" y="4405475"/>
              <a:ext cx="17256" cy="22938"/>
            </a:xfrm>
            <a:custGeom>
              <a:avLst/>
              <a:gdLst/>
              <a:ahLst/>
              <a:cxnLst/>
              <a:rect l="l" t="t" r="r" b="b"/>
              <a:pathLst>
                <a:path w="659" h="876" extrusionOk="0">
                  <a:moveTo>
                    <a:pt x="335" y="0"/>
                  </a:moveTo>
                  <a:cubicBezTo>
                    <a:pt x="335" y="0"/>
                    <a:pt x="1" y="219"/>
                    <a:pt x="1" y="553"/>
                  </a:cubicBezTo>
                  <a:cubicBezTo>
                    <a:pt x="1" y="768"/>
                    <a:pt x="165" y="875"/>
                    <a:pt x="330" y="875"/>
                  </a:cubicBezTo>
                  <a:cubicBezTo>
                    <a:pt x="494" y="875"/>
                    <a:pt x="659" y="768"/>
                    <a:pt x="659" y="553"/>
                  </a:cubicBezTo>
                  <a:cubicBezTo>
                    <a:pt x="659" y="219"/>
                    <a:pt x="335" y="0"/>
                    <a:pt x="335"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890" name="Google Shape;13890;p68"/>
            <p:cNvSpPr/>
            <p:nvPr/>
          </p:nvSpPr>
          <p:spPr>
            <a:xfrm>
              <a:off x="5112285" y="4405475"/>
              <a:ext cx="17256" cy="22938"/>
            </a:xfrm>
            <a:custGeom>
              <a:avLst/>
              <a:gdLst/>
              <a:ahLst/>
              <a:cxnLst/>
              <a:rect l="l" t="t" r="r" b="b"/>
              <a:pathLst>
                <a:path w="659" h="876" extrusionOk="0">
                  <a:moveTo>
                    <a:pt x="334" y="0"/>
                  </a:moveTo>
                  <a:cubicBezTo>
                    <a:pt x="334" y="0"/>
                    <a:pt x="0" y="219"/>
                    <a:pt x="0" y="553"/>
                  </a:cubicBezTo>
                  <a:cubicBezTo>
                    <a:pt x="0" y="768"/>
                    <a:pt x="165" y="875"/>
                    <a:pt x="329" y="875"/>
                  </a:cubicBezTo>
                  <a:cubicBezTo>
                    <a:pt x="494" y="875"/>
                    <a:pt x="659" y="768"/>
                    <a:pt x="659" y="553"/>
                  </a:cubicBezTo>
                  <a:cubicBezTo>
                    <a:pt x="659" y="219"/>
                    <a:pt x="334" y="0"/>
                    <a:pt x="334"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891" name="Google Shape;13891;p68"/>
            <p:cNvSpPr/>
            <p:nvPr/>
          </p:nvSpPr>
          <p:spPr>
            <a:xfrm>
              <a:off x="4900684" y="4468424"/>
              <a:ext cx="274576" cy="154387"/>
            </a:xfrm>
            <a:custGeom>
              <a:avLst/>
              <a:gdLst/>
              <a:ahLst/>
              <a:cxnLst/>
              <a:rect l="l" t="t" r="r" b="b"/>
              <a:pathLst>
                <a:path w="10486" h="5896" extrusionOk="0">
                  <a:moveTo>
                    <a:pt x="3712" y="0"/>
                  </a:moveTo>
                  <a:lnTo>
                    <a:pt x="3712" y="1040"/>
                  </a:lnTo>
                  <a:cubicBezTo>
                    <a:pt x="3712" y="1326"/>
                    <a:pt x="3521" y="1584"/>
                    <a:pt x="3244" y="1670"/>
                  </a:cubicBezTo>
                  <a:lnTo>
                    <a:pt x="945" y="2347"/>
                  </a:lnTo>
                  <a:cubicBezTo>
                    <a:pt x="383" y="2509"/>
                    <a:pt x="1" y="3015"/>
                    <a:pt x="1" y="3597"/>
                  </a:cubicBezTo>
                  <a:lnTo>
                    <a:pt x="1" y="5237"/>
                  </a:lnTo>
                  <a:cubicBezTo>
                    <a:pt x="1" y="5600"/>
                    <a:pt x="297" y="5896"/>
                    <a:pt x="659" y="5896"/>
                  </a:cubicBezTo>
                  <a:lnTo>
                    <a:pt x="9837" y="5896"/>
                  </a:lnTo>
                  <a:cubicBezTo>
                    <a:pt x="10190" y="5896"/>
                    <a:pt x="10485" y="5600"/>
                    <a:pt x="10485" y="5237"/>
                  </a:cubicBezTo>
                  <a:lnTo>
                    <a:pt x="10485" y="3597"/>
                  </a:lnTo>
                  <a:cubicBezTo>
                    <a:pt x="10485" y="3015"/>
                    <a:pt x="10104" y="2509"/>
                    <a:pt x="9550" y="2347"/>
                  </a:cubicBezTo>
                  <a:lnTo>
                    <a:pt x="7242" y="1670"/>
                  </a:lnTo>
                  <a:cubicBezTo>
                    <a:pt x="6965" y="1584"/>
                    <a:pt x="6774" y="1326"/>
                    <a:pt x="6774" y="1040"/>
                  </a:cubicBezTo>
                  <a:lnTo>
                    <a:pt x="677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92" name="Google Shape;13892;p68"/>
            <p:cNvSpPr/>
            <p:nvPr/>
          </p:nvSpPr>
          <p:spPr>
            <a:xfrm>
              <a:off x="4997857" y="4468424"/>
              <a:ext cx="80231" cy="22860"/>
            </a:xfrm>
            <a:custGeom>
              <a:avLst/>
              <a:gdLst/>
              <a:ahLst/>
              <a:cxnLst/>
              <a:rect l="l" t="t" r="r" b="b"/>
              <a:pathLst>
                <a:path w="3064" h="873" extrusionOk="0">
                  <a:moveTo>
                    <a:pt x="1" y="0"/>
                  </a:moveTo>
                  <a:lnTo>
                    <a:pt x="1" y="487"/>
                  </a:lnTo>
                  <a:cubicBezTo>
                    <a:pt x="478" y="744"/>
                    <a:pt x="1005" y="873"/>
                    <a:pt x="1532" y="873"/>
                  </a:cubicBezTo>
                  <a:cubicBezTo>
                    <a:pt x="2059" y="873"/>
                    <a:pt x="2586" y="744"/>
                    <a:pt x="3063" y="487"/>
                  </a:cubicBezTo>
                  <a:lnTo>
                    <a:pt x="3063"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893" name="Google Shape;13893;p68"/>
            <p:cNvSpPr/>
            <p:nvPr/>
          </p:nvSpPr>
          <p:spPr>
            <a:xfrm>
              <a:off x="4941664" y="4325270"/>
              <a:ext cx="192617" cy="154413"/>
            </a:xfrm>
            <a:custGeom>
              <a:avLst/>
              <a:gdLst/>
              <a:ahLst/>
              <a:cxnLst/>
              <a:rect l="l" t="t" r="r" b="b"/>
              <a:pathLst>
                <a:path w="7356" h="5897" extrusionOk="0">
                  <a:moveTo>
                    <a:pt x="3683" y="1"/>
                  </a:moveTo>
                  <a:cubicBezTo>
                    <a:pt x="2347" y="1"/>
                    <a:pt x="1279" y="392"/>
                    <a:pt x="1279" y="878"/>
                  </a:cubicBezTo>
                  <a:lnTo>
                    <a:pt x="1279" y="1756"/>
                  </a:lnTo>
                  <a:cubicBezTo>
                    <a:pt x="1279" y="1995"/>
                    <a:pt x="1078" y="2185"/>
                    <a:pt x="840" y="2185"/>
                  </a:cubicBezTo>
                  <a:lnTo>
                    <a:pt x="725" y="2185"/>
                  </a:lnTo>
                  <a:cubicBezTo>
                    <a:pt x="0" y="2185"/>
                    <a:pt x="0" y="3282"/>
                    <a:pt x="725" y="3282"/>
                  </a:cubicBezTo>
                  <a:lnTo>
                    <a:pt x="850" y="3282"/>
                  </a:lnTo>
                  <a:cubicBezTo>
                    <a:pt x="964" y="4761"/>
                    <a:pt x="2195" y="5896"/>
                    <a:pt x="3673" y="5896"/>
                  </a:cubicBezTo>
                  <a:cubicBezTo>
                    <a:pt x="5162" y="5896"/>
                    <a:pt x="6392" y="4761"/>
                    <a:pt x="6507" y="3282"/>
                  </a:cubicBezTo>
                  <a:lnTo>
                    <a:pt x="6621" y="3282"/>
                  </a:lnTo>
                  <a:cubicBezTo>
                    <a:pt x="7356" y="3282"/>
                    <a:pt x="7356" y="2185"/>
                    <a:pt x="6621" y="2185"/>
                  </a:cubicBezTo>
                  <a:lnTo>
                    <a:pt x="6516" y="2185"/>
                  </a:lnTo>
                  <a:cubicBezTo>
                    <a:pt x="6278" y="2185"/>
                    <a:pt x="6077" y="1995"/>
                    <a:pt x="6077" y="1756"/>
                  </a:cubicBezTo>
                  <a:lnTo>
                    <a:pt x="6077" y="878"/>
                  </a:lnTo>
                  <a:cubicBezTo>
                    <a:pt x="6077" y="401"/>
                    <a:pt x="5009" y="1"/>
                    <a:pt x="3683"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894" name="Google Shape;13894;p68"/>
            <p:cNvSpPr/>
            <p:nvPr/>
          </p:nvSpPr>
          <p:spPr>
            <a:xfrm>
              <a:off x="4945670" y="4325270"/>
              <a:ext cx="155382" cy="154622"/>
            </a:xfrm>
            <a:custGeom>
              <a:avLst/>
              <a:gdLst/>
              <a:ahLst/>
              <a:cxnLst/>
              <a:rect l="l" t="t" r="r" b="b"/>
              <a:pathLst>
                <a:path w="5934" h="5905" extrusionOk="0">
                  <a:moveTo>
                    <a:pt x="3530" y="1"/>
                  </a:moveTo>
                  <a:cubicBezTo>
                    <a:pt x="2252" y="1"/>
                    <a:pt x="1212" y="363"/>
                    <a:pt x="1135" y="821"/>
                  </a:cubicBezTo>
                  <a:cubicBezTo>
                    <a:pt x="1126" y="840"/>
                    <a:pt x="1126" y="859"/>
                    <a:pt x="1126" y="878"/>
                  </a:cubicBezTo>
                  <a:lnTo>
                    <a:pt x="1126" y="1756"/>
                  </a:lnTo>
                  <a:cubicBezTo>
                    <a:pt x="1126" y="1995"/>
                    <a:pt x="925" y="2185"/>
                    <a:pt x="687" y="2185"/>
                  </a:cubicBezTo>
                  <a:lnTo>
                    <a:pt x="611" y="2185"/>
                  </a:lnTo>
                  <a:cubicBezTo>
                    <a:pt x="324" y="2185"/>
                    <a:pt x="76" y="2395"/>
                    <a:pt x="38" y="2681"/>
                  </a:cubicBezTo>
                  <a:cubicBezTo>
                    <a:pt x="0" y="3006"/>
                    <a:pt x="258" y="3282"/>
                    <a:pt x="582" y="3282"/>
                  </a:cubicBezTo>
                  <a:lnTo>
                    <a:pt x="697" y="3282"/>
                  </a:lnTo>
                  <a:cubicBezTo>
                    <a:pt x="800" y="4778"/>
                    <a:pt x="2055" y="5905"/>
                    <a:pt x="3510" y="5905"/>
                  </a:cubicBezTo>
                  <a:cubicBezTo>
                    <a:pt x="3661" y="5905"/>
                    <a:pt x="3815" y="5893"/>
                    <a:pt x="3969" y="5868"/>
                  </a:cubicBezTo>
                  <a:cubicBezTo>
                    <a:pt x="2585" y="5648"/>
                    <a:pt x="1565" y="4465"/>
                    <a:pt x="1565" y="3063"/>
                  </a:cubicBezTo>
                  <a:lnTo>
                    <a:pt x="1565" y="1794"/>
                  </a:lnTo>
                  <a:cubicBezTo>
                    <a:pt x="1565" y="1136"/>
                    <a:pt x="2051" y="583"/>
                    <a:pt x="2700" y="497"/>
                  </a:cubicBezTo>
                  <a:cubicBezTo>
                    <a:pt x="2977" y="459"/>
                    <a:pt x="3253" y="440"/>
                    <a:pt x="3530" y="440"/>
                  </a:cubicBezTo>
                  <a:cubicBezTo>
                    <a:pt x="4856" y="440"/>
                    <a:pt x="5934" y="831"/>
                    <a:pt x="5934" y="1317"/>
                  </a:cubicBezTo>
                  <a:lnTo>
                    <a:pt x="5934" y="878"/>
                  </a:lnTo>
                  <a:cubicBezTo>
                    <a:pt x="5934" y="392"/>
                    <a:pt x="4856" y="1"/>
                    <a:pt x="3530"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895" name="Google Shape;13895;p68"/>
            <p:cNvSpPr/>
            <p:nvPr/>
          </p:nvSpPr>
          <p:spPr>
            <a:xfrm>
              <a:off x="4997857" y="4382615"/>
              <a:ext cx="11521" cy="17125"/>
            </a:xfrm>
            <a:custGeom>
              <a:avLst/>
              <a:gdLst/>
              <a:ahLst/>
              <a:cxnLst/>
              <a:rect l="l" t="t" r="r" b="b"/>
              <a:pathLst>
                <a:path w="440" h="654" extrusionOk="0">
                  <a:moveTo>
                    <a:pt x="220" y="0"/>
                  </a:moveTo>
                  <a:cubicBezTo>
                    <a:pt x="111" y="0"/>
                    <a:pt x="1" y="72"/>
                    <a:pt x="1" y="215"/>
                  </a:cubicBezTo>
                  <a:lnTo>
                    <a:pt x="1" y="434"/>
                  </a:lnTo>
                  <a:cubicBezTo>
                    <a:pt x="1" y="558"/>
                    <a:pt x="106" y="654"/>
                    <a:pt x="220" y="654"/>
                  </a:cubicBezTo>
                  <a:cubicBezTo>
                    <a:pt x="344" y="654"/>
                    <a:pt x="440" y="558"/>
                    <a:pt x="440" y="434"/>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96" name="Google Shape;13896;p68"/>
            <p:cNvSpPr/>
            <p:nvPr/>
          </p:nvSpPr>
          <p:spPr>
            <a:xfrm>
              <a:off x="5066566" y="4382615"/>
              <a:ext cx="11521" cy="17125"/>
            </a:xfrm>
            <a:custGeom>
              <a:avLst/>
              <a:gdLst/>
              <a:ahLst/>
              <a:cxnLst/>
              <a:rect l="l" t="t" r="r" b="b"/>
              <a:pathLst>
                <a:path w="440" h="654" extrusionOk="0">
                  <a:moveTo>
                    <a:pt x="220" y="0"/>
                  </a:moveTo>
                  <a:cubicBezTo>
                    <a:pt x="110" y="0"/>
                    <a:pt x="0" y="72"/>
                    <a:pt x="0" y="215"/>
                  </a:cubicBezTo>
                  <a:lnTo>
                    <a:pt x="0" y="434"/>
                  </a:lnTo>
                  <a:cubicBezTo>
                    <a:pt x="0" y="558"/>
                    <a:pt x="96" y="654"/>
                    <a:pt x="220" y="654"/>
                  </a:cubicBezTo>
                  <a:cubicBezTo>
                    <a:pt x="344" y="654"/>
                    <a:pt x="439" y="558"/>
                    <a:pt x="439" y="434"/>
                  </a:cubicBezTo>
                  <a:lnTo>
                    <a:pt x="439" y="215"/>
                  </a:lnTo>
                  <a:cubicBezTo>
                    <a:pt x="439"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897" name="Google Shape;13897;p68"/>
            <p:cNvSpPr/>
            <p:nvPr/>
          </p:nvSpPr>
          <p:spPr>
            <a:xfrm>
              <a:off x="5012625" y="4422495"/>
              <a:ext cx="50694" cy="17230"/>
            </a:xfrm>
            <a:custGeom>
              <a:avLst/>
              <a:gdLst/>
              <a:ahLst/>
              <a:cxnLst/>
              <a:rect l="l" t="t" r="r" b="b"/>
              <a:pathLst>
                <a:path w="1936" h="658" extrusionOk="0">
                  <a:moveTo>
                    <a:pt x="315" y="0"/>
                  </a:moveTo>
                  <a:cubicBezTo>
                    <a:pt x="144" y="0"/>
                    <a:pt x="0" y="219"/>
                    <a:pt x="162" y="380"/>
                  </a:cubicBezTo>
                  <a:cubicBezTo>
                    <a:pt x="371" y="562"/>
                    <a:pt x="650" y="658"/>
                    <a:pt x="932" y="658"/>
                  </a:cubicBezTo>
                  <a:cubicBezTo>
                    <a:pt x="946" y="658"/>
                    <a:pt x="959" y="657"/>
                    <a:pt x="973" y="657"/>
                  </a:cubicBezTo>
                  <a:cubicBezTo>
                    <a:pt x="986" y="657"/>
                    <a:pt x="1000" y="658"/>
                    <a:pt x="1013" y="658"/>
                  </a:cubicBezTo>
                  <a:cubicBezTo>
                    <a:pt x="1295" y="658"/>
                    <a:pt x="1565" y="562"/>
                    <a:pt x="1774" y="380"/>
                  </a:cubicBezTo>
                  <a:cubicBezTo>
                    <a:pt x="1936" y="219"/>
                    <a:pt x="1792" y="0"/>
                    <a:pt x="1621" y="0"/>
                  </a:cubicBezTo>
                  <a:cubicBezTo>
                    <a:pt x="1570" y="0"/>
                    <a:pt x="1517" y="20"/>
                    <a:pt x="1469" y="66"/>
                  </a:cubicBezTo>
                  <a:cubicBezTo>
                    <a:pt x="1321" y="170"/>
                    <a:pt x="1147" y="223"/>
                    <a:pt x="972" y="223"/>
                  </a:cubicBezTo>
                  <a:cubicBezTo>
                    <a:pt x="796" y="223"/>
                    <a:pt x="620" y="170"/>
                    <a:pt x="467" y="66"/>
                  </a:cubicBezTo>
                  <a:cubicBezTo>
                    <a:pt x="419" y="20"/>
                    <a:pt x="366" y="0"/>
                    <a:pt x="315"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898" name="Google Shape;13898;p68"/>
            <p:cNvSpPr/>
            <p:nvPr/>
          </p:nvSpPr>
          <p:spPr>
            <a:xfrm>
              <a:off x="4990368" y="4365490"/>
              <a:ext cx="26761" cy="11260"/>
            </a:xfrm>
            <a:custGeom>
              <a:avLst/>
              <a:gdLst/>
              <a:ahLst/>
              <a:cxnLst/>
              <a:rect l="l" t="t" r="r" b="b"/>
              <a:pathLst>
                <a:path w="1022" h="430" extrusionOk="0">
                  <a:moveTo>
                    <a:pt x="287" y="1"/>
                  </a:moveTo>
                  <a:cubicBezTo>
                    <a:pt x="1" y="1"/>
                    <a:pt x="1" y="430"/>
                    <a:pt x="287" y="430"/>
                  </a:cubicBezTo>
                  <a:lnTo>
                    <a:pt x="726" y="430"/>
                  </a:lnTo>
                  <a:cubicBezTo>
                    <a:pt x="1022" y="430"/>
                    <a:pt x="1022" y="1"/>
                    <a:pt x="726"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899" name="Google Shape;13899;p68"/>
            <p:cNvSpPr/>
            <p:nvPr/>
          </p:nvSpPr>
          <p:spPr>
            <a:xfrm>
              <a:off x="5059077" y="4365490"/>
              <a:ext cx="26499" cy="11260"/>
            </a:xfrm>
            <a:custGeom>
              <a:avLst/>
              <a:gdLst/>
              <a:ahLst/>
              <a:cxnLst/>
              <a:rect l="l" t="t" r="r" b="b"/>
              <a:pathLst>
                <a:path w="1012" h="430" extrusionOk="0">
                  <a:moveTo>
                    <a:pt x="286" y="1"/>
                  </a:moveTo>
                  <a:cubicBezTo>
                    <a:pt x="0" y="1"/>
                    <a:pt x="0" y="430"/>
                    <a:pt x="286" y="430"/>
                  </a:cubicBezTo>
                  <a:lnTo>
                    <a:pt x="725" y="430"/>
                  </a:lnTo>
                  <a:cubicBezTo>
                    <a:pt x="1011" y="430"/>
                    <a:pt x="1011" y="1"/>
                    <a:pt x="725"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00" name="Google Shape;13900;p68"/>
            <p:cNvSpPr/>
            <p:nvPr/>
          </p:nvSpPr>
          <p:spPr>
            <a:xfrm>
              <a:off x="5009352" y="4451168"/>
              <a:ext cx="57240" cy="44384"/>
            </a:xfrm>
            <a:custGeom>
              <a:avLst/>
              <a:gdLst/>
              <a:ahLst/>
              <a:cxnLst/>
              <a:rect l="l" t="t" r="r" b="b"/>
              <a:pathLst>
                <a:path w="2186" h="1695" extrusionOk="0">
                  <a:moveTo>
                    <a:pt x="1098" y="1"/>
                  </a:moveTo>
                  <a:cubicBezTo>
                    <a:pt x="964" y="1"/>
                    <a:pt x="859" y="87"/>
                    <a:pt x="821" y="211"/>
                  </a:cubicBezTo>
                  <a:lnTo>
                    <a:pt x="783" y="373"/>
                  </a:lnTo>
                  <a:cubicBezTo>
                    <a:pt x="754" y="506"/>
                    <a:pt x="659" y="611"/>
                    <a:pt x="525" y="669"/>
                  </a:cubicBezTo>
                  <a:lnTo>
                    <a:pt x="1" y="879"/>
                  </a:lnTo>
                  <a:lnTo>
                    <a:pt x="630" y="1508"/>
                  </a:lnTo>
                  <a:cubicBezTo>
                    <a:pt x="759" y="1632"/>
                    <a:pt x="929" y="1694"/>
                    <a:pt x="1097" y="1694"/>
                  </a:cubicBezTo>
                  <a:cubicBezTo>
                    <a:pt x="1265" y="1694"/>
                    <a:pt x="1432" y="1632"/>
                    <a:pt x="1556" y="1508"/>
                  </a:cubicBezTo>
                  <a:lnTo>
                    <a:pt x="2185" y="879"/>
                  </a:lnTo>
                  <a:lnTo>
                    <a:pt x="1670" y="669"/>
                  </a:lnTo>
                  <a:cubicBezTo>
                    <a:pt x="1537" y="611"/>
                    <a:pt x="1441" y="506"/>
                    <a:pt x="1403" y="373"/>
                  </a:cubicBezTo>
                  <a:lnTo>
                    <a:pt x="1365" y="211"/>
                  </a:lnTo>
                  <a:cubicBezTo>
                    <a:pt x="1336" y="87"/>
                    <a:pt x="1222" y="1"/>
                    <a:pt x="1098"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901" name="Google Shape;13901;p68"/>
            <p:cNvSpPr/>
            <p:nvPr/>
          </p:nvSpPr>
          <p:spPr>
            <a:xfrm>
              <a:off x="4900684" y="4523622"/>
              <a:ext cx="274576" cy="99189"/>
            </a:xfrm>
            <a:custGeom>
              <a:avLst/>
              <a:gdLst/>
              <a:ahLst/>
              <a:cxnLst/>
              <a:rect l="l" t="t" r="r" b="b"/>
              <a:pathLst>
                <a:path w="10486" h="3788" extrusionOk="0">
                  <a:moveTo>
                    <a:pt x="1756" y="0"/>
                  </a:moveTo>
                  <a:lnTo>
                    <a:pt x="945" y="239"/>
                  </a:lnTo>
                  <a:cubicBezTo>
                    <a:pt x="383" y="401"/>
                    <a:pt x="1" y="907"/>
                    <a:pt x="1" y="1489"/>
                  </a:cubicBezTo>
                  <a:lnTo>
                    <a:pt x="1" y="3129"/>
                  </a:lnTo>
                  <a:cubicBezTo>
                    <a:pt x="1" y="3492"/>
                    <a:pt x="297" y="3788"/>
                    <a:pt x="659" y="3788"/>
                  </a:cubicBezTo>
                  <a:lnTo>
                    <a:pt x="9837" y="3788"/>
                  </a:lnTo>
                  <a:cubicBezTo>
                    <a:pt x="10190" y="3788"/>
                    <a:pt x="10485" y="3492"/>
                    <a:pt x="10485" y="3129"/>
                  </a:cubicBezTo>
                  <a:lnTo>
                    <a:pt x="10485" y="1489"/>
                  </a:lnTo>
                  <a:cubicBezTo>
                    <a:pt x="10485" y="907"/>
                    <a:pt x="10104" y="401"/>
                    <a:pt x="9550" y="239"/>
                  </a:cubicBezTo>
                  <a:lnTo>
                    <a:pt x="8730" y="0"/>
                  </a:lnTo>
                  <a:cubicBezTo>
                    <a:pt x="8348" y="449"/>
                    <a:pt x="7060" y="1908"/>
                    <a:pt x="5572" y="2738"/>
                  </a:cubicBezTo>
                  <a:cubicBezTo>
                    <a:pt x="5467" y="2796"/>
                    <a:pt x="5355" y="2824"/>
                    <a:pt x="5243" y="2824"/>
                  </a:cubicBezTo>
                  <a:cubicBezTo>
                    <a:pt x="5131" y="2824"/>
                    <a:pt x="5019" y="2796"/>
                    <a:pt x="4914" y="2738"/>
                  </a:cubicBezTo>
                  <a:cubicBezTo>
                    <a:pt x="3426" y="1908"/>
                    <a:pt x="2138" y="449"/>
                    <a:pt x="1756" y="0"/>
                  </a:cubicBezTo>
                  <a:close/>
                </a:path>
              </a:pathLst>
            </a:custGeom>
            <a:solidFill>
              <a:srgbClr val="395168"/>
            </a:solidFill>
            <a:ln>
              <a:noFill/>
            </a:ln>
          </p:spPr>
          <p:txBody>
            <a:bodyPr spcFirstLastPara="1" wrap="square" lIns="91425" tIns="91425" rIns="91425" bIns="91425" anchor="ctr" anchorCtr="0">
              <a:noAutofit/>
            </a:bodyPr>
            <a:lstStyle/>
            <a:p>
              <a:endParaRPr/>
            </a:p>
          </p:txBody>
        </p:sp>
      </p:grpSp>
      <p:grpSp>
        <p:nvGrpSpPr>
          <p:cNvPr id="13902" name="Google Shape;13902;p68"/>
          <p:cNvGrpSpPr/>
          <p:nvPr/>
        </p:nvGrpSpPr>
        <p:grpSpPr>
          <a:xfrm>
            <a:off x="7161655" y="3193395"/>
            <a:ext cx="263343" cy="354754"/>
            <a:chOff x="7161654" y="3345794"/>
            <a:chExt cx="263343" cy="354754"/>
          </a:xfrm>
        </p:grpSpPr>
        <p:sp>
          <p:nvSpPr>
            <p:cNvPr id="13903" name="Google Shape;13903;p68"/>
            <p:cNvSpPr/>
            <p:nvPr/>
          </p:nvSpPr>
          <p:spPr>
            <a:xfrm>
              <a:off x="7321802" y="3488686"/>
              <a:ext cx="68971" cy="125924"/>
            </a:xfrm>
            <a:custGeom>
              <a:avLst/>
              <a:gdLst/>
              <a:ahLst/>
              <a:cxnLst/>
              <a:rect l="l" t="t" r="r" b="b"/>
              <a:pathLst>
                <a:path w="2634" h="4809" extrusionOk="0">
                  <a:moveTo>
                    <a:pt x="0" y="1"/>
                  </a:moveTo>
                  <a:lnTo>
                    <a:pt x="0" y="4809"/>
                  </a:lnTo>
                  <a:lnTo>
                    <a:pt x="2633" y="4809"/>
                  </a:lnTo>
                  <a:cubicBezTo>
                    <a:pt x="2471" y="3635"/>
                    <a:pt x="1803" y="2758"/>
                    <a:pt x="1574" y="1699"/>
                  </a:cubicBezTo>
                  <a:cubicBezTo>
                    <a:pt x="1412" y="945"/>
                    <a:pt x="1536" y="1"/>
                    <a:pt x="1536"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904" name="Google Shape;13904;p68"/>
            <p:cNvSpPr/>
            <p:nvPr/>
          </p:nvSpPr>
          <p:spPr>
            <a:xfrm>
              <a:off x="7161654" y="3540139"/>
              <a:ext cx="263343" cy="160409"/>
            </a:xfrm>
            <a:custGeom>
              <a:avLst/>
              <a:gdLst/>
              <a:ahLst/>
              <a:cxnLst/>
              <a:rect l="l" t="t" r="r" b="b"/>
              <a:pathLst>
                <a:path w="10057" h="6126" extrusionOk="0">
                  <a:moveTo>
                    <a:pt x="3712" y="1"/>
                  </a:moveTo>
                  <a:lnTo>
                    <a:pt x="3712" y="1346"/>
                  </a:lnTo>
                  <a:cubicBezTo>
                    <a:pt x="3712" y="1718"/>
                    <a:pt x="3483" y="2052"/>
                    <a:pt x="3130" y="2176"/>
                  </a:cubicBezTo>
                  <a:lnTo>
                    <a:pt x="879" y="2968"/>
                  </a:lnTo>
                  <a:cubicBezTo>
                    <a:pt x="354" y="3159"/>
                    <a:pt x="1" y="3655"/>
                    <a:pt x="1" y="4208"/>
                  </a:cubicBezTo>
                  <a:lnTo>
                    <a:pt x="1" y="5467"/>
                  </a:lnTo>
                  <a:cubicBezTo>
                    <a:pt x="1" y="5830"/>
                    <a:pt x="297" y="6125"/>
                    <a:pt x="659" y="6125"/>
                  </a:cubicBezTo>
                  <a:lnTo>
                    <a:pt x="9398" y="6125"/>
                  </a:lnTo>
                  <a:cubicBezTo>
                    <a:pt x="9760" y="6125"/>
                    <a:pt x="10056" y="5830"/>
                    <a:pt x="10056" y="5467"/>
                  </a:cubicBezTo>
                  <a:lnTo>
                    <a:pt x="10056" y="4208"/>
                  </a:lnTo>
                  <a:cubicBezTo>
                    <a:pt x="10056" y="3655"/>
                    <a:pt x="9703" y="3159"/>
                    <a:pt x="9178" y="2968"/>
                  </a:cubicBezTo>
                  <a:lnTo>
                    <a:pt x="6917" y="2176"/>
                  </a:lnTo>
                  <a:cubicBezTo>
                    <a:pt x="6574" y="2052"/>
                    <a:pt x="6335" y="1718"/>
                    <a:pt x="6335" y="1355"/>
                  </a:cubicBezTo>
                  <a:lnTo>
                    <a:pt x="6335"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05" name="Google Shape;13905;p68"/>
            <p:cNvSpPr/>
            <p:nvPr/>
          </p:nvSpPr>
          <p:spPr>
            <a:xfrm>
              <a:off x="7224629" y="3597092"/>
              <a:ext cx="200368" cy="103457"/>
            </a:xfrm>
            <a:custGeom>
              <a:avLst/>
              <a:gdLst/>
              <a:ahLst/>
              <a:cxnLst/>
              <a:rect l="l" t="t" r="r" b="b"/>
              <a:pathLst>
                <a:path w="7652" h="3951" extrusionOk="0">
                  <a:moveTo>
                    <a:pt x="4512" y="1"/>
                  </a:moveTo>
                  <a:cubicBezTo>
                    <a:pt x="4207" y="583"/>
                    <a:pt x="3005" y="2596"/>
                    <a:pt x="0" y="3950"/>
                  </a:cubicBezTo>
                  <a:lnTo>
                    <a:pt x="6993" y="3950"/>
                  </a:lnTo>
                  <a:cubicBezTo>
                    <a:pt x="7355" y="3950"/>
                    <a:pt x="7651" y="3655"/>
                    <a:pt x="7651" y="3292"/>
                  </a:cubicBezTo>
                  <a:lnTo>
                    <a:pt x="7651" y="2033"/>
                  </a:lnTo>
                  <a:cubicBezTo>
                    <a:pt x="7642" y="1470"/>
                    <a:pt x="7298" y="984"/>
                    <a:pt x="6773" y="793"/>
                  </a:cubicBezTo>
                  <a:lnTo>
                    <a:pt x="4512" y="1"/>
                  </a:ln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906" name="Google Shape;13906;p68"/>
            <p:cNvSpPr/>
            <p:nvPr/>
          </p:nvSpPr>
          <p:spPr>
            <a:xfrm>
              <a:off x="7315806" y="3603088"/>
              <a:ext cx="54727" cy="97199"/>
            </a:xfrm>
            <a:custGeom>
              <a:avLst/>
              <a:gdLst/>
              <a:ahLst/>
              <a:cxnLst/>
              <a:rect l="l" t="t" r="r" b="b"/>
              <a:pathLst>
                <a:path w="2090" h="3712" extrusionOk="0">
                  <a:moveTo>
                    <a:pt x="1679" y="1"/>
                  </a:moveTo>
                  <a:cubicBezTo>
                    <a:pt x="1364" y="955"/>
                    <a:pt x="773" y="2643"/>
                    <a:pt x="0" y="3712"/>
                  </a:cubicBezTo>
                  <a:lnTo>
                    <a:pt x="525" y="3712"/>
                  </a:lnTo>
                  <a:cubicBezTo>
                    <a:pt x="1174" y="2729"/>
                    <a:pt x="1679" y="1394"/>
                    <a:pt x="2089" y="144"/>
                  </a:cubicBezTo>
                  <a:lnTo>
                    <a:pt x="1679" y="1"/>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907" name="Google Shape;13907;p68"/>
            <p:cNvSpPr/>
            <p:nvPr/>
          </p:nvSpPr>
          <p:spPr>
            <a:xfrm>
              <a:off x="7161654" y="3597092"/>
              <a:ext cx="200368" cy="103457"/>
            </a:xfrm>
            <a:custGeom>
              <a:avLst/>
              <a:gdLst/>
              <a:ahLst/>
              <a:cxnLst/>
              <a:rect l="l" t="t" r="r" b="b"/>
              <a:pathLst>
                <a:path w="7652" h="3951" extrusionOk="0">
                  <a:moveTo>
                    <a:pt x="3140" y="1"/>
                  </a:moveTo>
                  <a:lnTo>
                    <a:pt x="879" y="793"/>
                  </a:lnTo>
                  <a:cubicBezTo>
                    <a:pt x="354" y="984"/>
                    <a:pt x="1" y="1480"/>
                    <a:pt x="1" y="2033"/>
                  </a:cubicBezTo>
                  <a:lnTo>
                    <a:pt x="1" y="3292"/>
                  </a:lnTo>
                  <a:cubicBezTo>
                    <a:pt x="1" y="3655"/>
                    <a:pt x="297" y="3950"/>
                    <a:pt x="659" y="3950"/>
                  </a:cubicBezTo>
                  <a:lnTo>
                    <a:pt x="7652" y="3950"/>
                  </a:lnTo>
                  <a:cubicBezTo>
                    <a:pt x="4647" y="2596"/>
                    <a:pt x="3435" y="583"/>
                    <a:pt x="3149"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08" name="Google Shape;13908;p68"/>
            <p:cNvSpPr/>
            <p:nvPr/>
          </p:nvSpPr>
          <p:spPr>
            <a:xfrm>
              <a:off x="7258853" y="3540139"/>
              <a:ext cx="68709" cy="28646"/>
            </a:xfrm>
            <a:custGeom>
              <a:avLst/>
              <a:gdLst/>
              <a:ahLst/>
              <a:cxnLst/>
              <a:rect l="l" t="t" r="r" b="b"/>
              <a:pathLst>
                <a:path w="2624" h="1094" extrusionOk="0">
                  <a:moveTo>
                    <a:pt x="0" y="1"/>
                  </a:moveTo>
                  <a:lnTo>
                    <a:pt x="0" y="821"/>
                  </a:lnTo>
                  <a:cubicBezTo>
                    <a:pt x="420" y="1003"/>
                    <a:pt x="868" y="1093"/>
                    <a:pt x="1315" y="1093"/>
                  </a:cubicBezTo>
                  <a:cubicBezTo>
                    <a:pt x="1763" y="1093"/>
                    <a:pt x="2208" y="1003"/>
                    <a:pt x="2623" y="821"/>
                  </a:cubicBezTo>
                  <a:lnTo>
                    <a:pt x="2623"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09" name="Google Shape;13909;p68"/>
            <p:cNvSpPr/>
            <p:nvPr/>
          </p:nvSpPr>
          <p:spPr>
            <a:xfrm>
              <a:off x="7195878" y="3500181"/>
              <a:ext cx="46007" cy="45745"/>
            </a:xfrm>
            <a:custGeom>
              <a:avLst/>
              <a:gdLst/>
              <a:ahLst/>
              <a:cxnLst/>
              <a:rect l="l" t="t" r="r" b="b"/>
              <a:pathLst>
                <a:path w="1757" h="1747" extrusionOk="0">
                  <a:moveTo>
                    <a:pt x="879" y="0"/>
                  </a:moveTo>
                  <a:cubicBezTo>
                    <a:pt x="402" y="0"/>
                    <a:pt x="1" y="392"/>
                    <a:pt x="1" y="878"/>
                  </a:cubicBezTo>
                  <a:cubicBezTo>
                    <a:pt x="1" y="1355"/>
                    <a:pt x="402" y="1746"/>
                    <a:pt x="879" y="1746"/>
                  </a:cubicBezTo>
                  <a:cubicBezTo>
                    <a:pt x="1365" y="1746"/>
                    <a:pt x="1756" y="1355"/>
                    <a:pt x="1756" y="878"/>
                  </a:cubicBezTo>
                  <a:cubicBezTo>
                    <a:pt x="1756" y="392"/>
                    <a:pt x="1365" y="0"/>
                    <a:pt x="879"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10" name="Google Shape;13910;p68"/>
            <p:cNvSpPr/>
            <p:nvPr/>
          </p:nvSpPr>
          <p:spPr>
            <a:xfrm>
              <a:off x="7207373" y="3511676"/>
              <a:ext cx="23017" cy="22755"/>
            </a:xfrm>
            <a:custGeom>
              <a:avLst/>
              <a:gdLst/>
              <a:ahLst/>
              <a:cxnLst/>
              <a:rect l="l" t="t" r="r" b="b"/>
              <a:pathLst>
                <a:path w="879" h="869" extrusionOk="0">
                  <a:moveTo>
                    <a:pt x="440" y="0"/>
                  </a:moveTo>
                  <a:cubicBezTo>
                    <a:pt x="201" y="0"/>
                    <a:pt x="1" y="191"/>
                    <a:pt x="1" y="439"/>
                  </a:cubicBezTo>
                  <a:cubicBezTo>
                    <a:pt x="1" y="678"/>
                    <a:pt x="201" y="868"/>
                    <a:pt x="440" y="868"/>
                  </a:cubicBezTo>
                  <a:cubicBezTo>
                    <a:pt x="678" y="868"/>
                    <a:pt x="878" y="678"/>
                    <a:pt x="878" y="439"/>
                  </a:cubicBezTo>
                  <a:cubicBezTo>
                    <a:pt x="878" y="191"/>
                    <a:pt x="678" y="0"/>
                    <a:pt x="440"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11" name="Google Shape;13911;p68"/>
            <p:cNvSpPr/>
            <p:nvPr/>
          </p:nvSpPr>
          <p:spPr>
            <a:xfrm>
              <a:off x="7344766" y="3500181"/>
              <a:ext cx="45745" cy="45745"/>
            </a:xfrm>
            <a:custGeom>
              <a:avLst/>
              <a:gdLst/>
              <a:ahLst/>
              <a:cxnLst/>
              <a:rect l="l" t="t" r="r" b="b"/>
              <a:pathLst>
                <a:path w="1747" h="1747" extrusionOk="0">
                  <a:moveTo>
                    <a:pt x="878" y="0"/>
                  </a:moveTo>
                  <a:cubicBezTo>
                    <a:pt x="392" y="0"/>
                    <a:pt x="1" y="392"/>
                    <a:pt x="1" y="878"/>
                  </a:cubicBezTo>
                  <a:cubicBezTo>
                    <a:pt x="1" y="1355"/>
                    <a:pt x="392" y="1746"/>
                    <a:pt x="878" y="1746"/>
                  </a:cubicBezTo>
                  <a:cubicBezTo>
                    <a:pt x="1355" y="1746"/>
                    <a:pt x="1747" y="1355"/>
                    <a:pt x="1747" y="878"/>
                  </a:cubicBezTo>
                  <a:cubicBezTo>
                    <a:pt x="1747" y="392"/>
                    <a:pt x="1355" y="0"/>
                    <a:pt x="878"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12" name="Google Shape;13912;p68"/>
            <p:cNvSpPr/>
            <p:nvPr/>
          </p:nvSpPr>
          <p:spPr>
            <a:xfrm>
              <a:off x="7356261" y="3511676"/>
              <a:ext cx="22755" cy="22755"/>
            </a:xfrm>
            <a:custGeom>
              <a:avLst/>
              <a:gdLst/>
              <a:ahLst/>
              <a:cxnLst/>
              <a:rect l="l" t="t" r="r" b="b"/>
              <a:pathLst>
                <a:path w="869" h="869" extrusionOk="0">
                  <a:moveTo>
                    <a:pt x="439" y="0"/>
                  </a:moveTo>
                  <a:cubicBezTo>
                    <a:pt x="191" y="0"/>
                    <a:pt x="1" y="191"/>
                    <a:pt x="1" y="439"/>
                  </a:cubicBezTo>
                  <a:cubicBezTo>
                    <a:pt x="1" y="678"/>
                    <a:pt x="191" y="868"/>
                    <a:pt x="439" y="868"/>
                  </a:cubicBezTo>
                  <a:cubicBezTo>
                    <a:pt x="678" y="868"/>
                    <a:pt x="869" y="678"/>
                    <a:pt x="869" y="439"/>
                  </a:cubicBezTo>
                  <a:cubicBezTo>
                    <a:pt x="869" y="191"/>
                    <a:pt x="678" y="0"/>
                    <a:pt x="439"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13" name="Google Shape;13913;p68"/>
            <p:cNvSpPr/>
            <p:nvPr/>
          </p:nvSpPr>
          <p:spPr>
            <a:xfrm>
              <a:off x="7201639" y="3345794"/>
              <a:ext cx="183138" cy="134434"/>
            </a:xfrm>
            <a:custGeom>
              <a:avLst/>
              <a:gdLst/>
              <a:ahLst/>
              <a:cxnLst/>
              <a:rect l="l" t="t" r="r" b="b"/>
              <a:pathLst>
                <a:path w="6994" h="5134" extrusionOk="0">
                  <a:moveTo>
                    <a:pt x="3484" y="1"/>
                  </a:moveTo>
                  <a:cubicBezTo>
                    <a:pt x="1555" y="1"/>
                    <a:pt x="0" y="1571"/>
                    <a:pt x="0" y="3492"/>
                  </a:cubicBezTo>
                  <a:lnTo>
                    <a:pt x="0" y="5133"/>
                  </a:lnTo>
                  <a:lnTo>
                    <a:pt x="6993" y="5133"/>
                  </a:lnTo>
                  <a:lnTo>
                    <a:pt x="6993" y="3492"/>
                  </a:lnTo>
                  <a:cubicBezTo>
                    <a:pt x="6993" y="1571"/>
                    <a:pt x="5438" y="1"/>
                    <a:pt x="3519" y="1"/>
                  </a:cubicBezTo>
                  <a:cubicBezTo>
                    <a:pt x="3513" y="1"/>
                    <a:pt x="3507" y="1"/>
                    <a:pt x="3502" y="1"/>
                  </a:cubicBezTo>
                  <a:cubicBezTo>
                    <a:pt x="3496" y="1"/>
                    <a:pt x="3490" y="1"/>
                    <a:pt x="3484"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914" name="Google Shape;13914;p68"/>
            <p:cNvSpPr/>
            <p:nvPr/>
          </p:nvSpPr>
          <p:spPr>
            <a:xfrm>
              <a:off x="7200880" y="3414111"/>
              <a:ext cx="184866" cy="143311"/>
            </a:xfrm>
            <a:custGeom>
              <a:avLst/>
              <a:gdLst/>
              <a:ahLst/>
              <a:cxnLst/>
              <a:rect l="l" t="t" r="r" b="b"/>
              <a:pathLst>
                <a:path w="7060" h="5473" extrusionOk="0">
                  <a:moveTo>
                    <a:pt x="3531" y="1"/>
                  </a:moveTo>
                  <a:cubicBezTo>
                    <a:pt x="3461" y="1"/>
                    <a:pt x="3392" y="34"/>
                    <a:pt x="3349" y="101"/>
                  </a:cubicBezTo>
                  <a:cubicBezTo>
                    <a:pt x="2529" y="1351"/>
                    <a:pt x="1460" y="1780"/>
                    <a:pt x="964" y="1914"/>
                  </a:cubicBezTo>
                  <a:cubicBezTo>
                    <a:pt x="869" y="1942"/>
                    <a:pt x="583" y="1980"/>
                    <a:pt x="583" y="1980"/>
                  </a:cubicBezTo>
                  <a:cubicBezTo>
                    <a:pt x="258" y="1980"/>
                    <a:pt x="1" y="2257"/>
                    <a:pt x="39" y="2581"/>
                  </a:cubicBezTo>
                  <a:cubicBezTo>
                    <a:pt x="76" y="2861"/>
                    <a:pt x="314" y="3068"/>
                    <a:pt x="593" y="3068"/>
                  </a:cubicBezTo>
                  <a:cubicBezTo>
                    <a:pt x="599" y="3068"/>
                    <a:pt x="605" y="3068"/>
                    <a:pt x="611" y="3068"/>
                  </a:cubicBezTo>
                  <a:lnTo>
                    <a:pt x="726" y="3068"/>
                  </a:lnTo>
                  <a:cubicBezTo>
                    <a:pt x="945" y="4451"/>
                    <a:pt x="2138" y="5472"/>
                    <a:pt x="3531" y="5472"/>
                  </a:cubicBezTo>
                  <a:cubicBezTo>
                    <a:pt x="4933" y="5472"/>
                    <a:pt x="6116" y="4451"/>
                    <a:pt x="6335" y="3068"/>
                  </a:cubicBezTo>
                  <a:lnTo>
                    <a:pt x="6450" y="3068"/>
                  </a:lnTo>
                  <a:cubicBezTo>
                    <a:pt x="6456" y="3068"/>
                    <a:pt x="6463" y="3068"/>
                    <a:pt x="6469" y="3068"/>
                  </a:cubicBezTo>
                  <a:cubicBezTo>
                    <a:pt x="6756" y="3068"/>
                    <a:pt x="6994" y="2861"/>
                    <a:pt x="7032" y="2581"/>
                  </a:cubicBezTo>
                  <a:cubicBezTo>
                    <a:pt x="7060" y="2262"/>
                    <a:pt x="6811" y="1980"/>
                    <a:pt x="6494" y="1980"/>
                  </a:cubicBezTo>
                  <a:cubicBezTo>
                    <a:pt x="6489" y="1980"/>
                    <a:pt x="6484" y="1980"/>
                    <a:pt x="6478" y="1980"/>
                  </a:cubicBezTo>
                  <a:cubicBezTo>
                    <a:pt x="6478" y="1980"/>
                    <a:pt x="6183" y="1942"/>
                    <a:pt x="6097" y="1914"/>
                  </a:cubicBezTo>
                  <a:cubicBezTo>
                    <a:pt x="5601" y="1780"/>
                    <a:pt x="4523" y="1351"/>
                    <a:pt x="3712" y="101"/>
                  </a:cubicBezTo>
                  <a:cubicBezTo>
                    <a:pt x="3669" y="34"/>
                    <a:pt x="3600" y="1"/>
                    <a:pt x="3531" y="1"/>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915" name="Google Shape;13915;p68"/>
            <p:cNvSpPr/>
            <p:nvPr/>
          </p:nvSpPr>
          <p:spPr>
            <a:xfrm>
              <a:off x="7253223" y="3465905"/>
              <a:ext cx="11390" cy="17308"/>
            </a:xfrm>
            <a:custGeom>
              <a:avLst/>
              <a:gdLst/>
              <a:ahLst/>
              <a:cxnLst/>
              <a:rect l="l" t="t" r="r" b="b"/>
              <a:pathLst>
                <a:path w="435" h="661" extrusionOk="0">
                  <a:moveTo>
                    <a:pt x="216" y="0"/>
                  </a:moveTo>
                  <a:cubicBezTo>
                    <a:pt x="108" y="0"/>
                    <a:pt x="0" y="74"/>
                    <a:pt x="5" y="222"/>
                  </a:cubicBezTo>
                  <a:lnTo>
                    <a:pt x="5" y="441"/>
                  </a:lnTo>
                  <a:cubicBezTo>
                    <a:pt x="5" y="556"/>
                    <a:pt x="101" y="661"/>
                    <a:pt x="215" y="661"/>
                  </a:cubicBezTo>
                  <a:cubicBezTo>
                    <a:pt x="339" y="661"/>
                    <a:pt x="434" y="556"/>
                    <a:pt x="434" y="441"/>
                  </a:cubicBezTo>
                  <a:lnTo>
                    <a:pt x="434" y="222"/>
                  </a:lnTo>
                  <a:cubicBezTo>
                    <a:pt x="434" y="74"/>
                    <a:pt x="325" y="0"/>
                    <a:pt x="216"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16" name="Google Shape;13916;p68"/>
            <p:cNvSpPr/>
            <p:nvPr/>
          </p:nvSpPr>
          <p:spPr>
            <a:xfrm>
              <a:off x="7321802" y="3465905"/>
              <a:ext cx="11495" cy="17308"/>
            </a:xfrm>
            <a:custGeom>
              <a:avLst/>
              <a:gdLst/>
              <a:ahLst/>
              <a:cxnLst/>
              <a:rect l="l" t="t" r="r" b="b"/>
              <a:pathLst>
                <a:path w="439" h="661" extrusionOk="0">
                  <a:moveTo>
                    <a:pt x="219" y="0"/>
                  </a:moveTo>
                  <a:cubicBezTo>
                    <a:pt x="110" y="0"/>
                    <a:pt x="0" y="74"/>
                    <a:pt x="0" y="222"/>
                  </a:cubicBezTo>
                  <a:lnTo>
                    <a:pt x="0" y="441"/>
                  </a:lnTo>
                  <a:cubicBezTo>
                    <a:pt x="0" y="556"/>
                    <a:pt x="95" y="661"/>
                    <a:pt x="219" y="661"/>
                  </a:cubicBezTo>
                  <a:cubicBezTo>
                    <a:pt x="344" y="661"/>
                    <a:pt x="439" y="556"/>
                    <a:pt x="439" y="441"/>
                  </a:cubicBezTo>
                  <a:lnTo>
                    <a:pt x="439" y="222"/>
                  </a:lnTo>
                  <a:cubicBezTo>
                    <a:pt x="439" y="74"/>
                    <a:pt x="329" y="0"/>
                    <a:pt x="219"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17" name="Google Shape;13917;p68"/>
            <p:cNvSpPr/>
            <p:nvPr/>
          </p:nvSpPr>
          <p:spPr>
            <a:xfrm>
              <a:off x="7267573" y="3502930"/>
              <a:ext cx="51506" cy="23017"/>
            </a:xfrm>
            <a:custGeom>
              <a:avLst/>
              <a:gdLst/>
              <a:ahLst/>
              <a:cxnLst/>
              <a:rect l="l" t="t" r="r" b="b"/>
              <a:pathLst>
                <a:path w="1967" h="879" extrusionOk="0">
                  <a:moveTo>
                    <a:pt x="144" y="0"/>
                  </a:moveTo>
                  <a:cubicBezTo>
                    <a:pt x="58" y="0"/>
                    <a:pt x="1" y="77"/>
                    <a:pt x="10" y="163"/>
                  </a:cubicBezTo>
                  <a:cubicBezTo>
                    <a:pt x="96" y="563"/>
                    <a:pt x="497" y="878"/>
                    <a:pt x="984" y="878"/>
                  </a:cubicBezTo>
                  <a:cubicBezTo>
                    <a:pt x="1461" y="878"/>
                    <a:pt x="1861" y="563"/>
                    <a:pt x="1947" y="163"/>
                  </a:cubicBezTo>
                  <a:cubicBezTo>
                    <a:pt x="1966" y="77"/>
                    <a:pt x="1899" y="0"/>
                    <a:pt x="182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918" name="Google Shape;13918;p68"/>
            <p:cNvSpPr/>
            <p:nvPr/>
          </p:nvSpPr>
          <p:spPr>
            <a:xfrm>
              <a:off x="7201141" y="3414111"/>
              <a:ext cx="169626" cy="143311"/>
            </a:xfrm>
            <a:custGeom>
              <a:avLst/>
              <a:gdLst/>
              <a:ahLst/>
              <a:cxnLst/>
              <a:rect l="l" t="t" r="r" b="b"/>
              <a:pathLst>
                <a:path w="6478" h="5473" extrusionOk="0">
                  <a:moveTo>
                    <a:pt x="3516" y="1"/>
                  </a:moveTo>
                  <a:cubicBezTo>
                    <a:pt x="3444" y="1"/>
                    <a:pt x="3373" y="34"/>
                    <a:pt x="3330" y="101"/>
                  </a:cubicBezTo>
                  <a:cubicBezTo>
                    <a:pt x="2900" y="788"/>
                    <a:pt x="2280" y="1332"/>
                    <a:pt x="1546" y="1694"/>
                  </a:cubicBezTo>
                  <a:cubicBezTo>
                    <a:pt x="1355" y="1780"/>
                    <a:pt x="1155" y="1856"/>
                    <a:pt x="954" y="1914"/>
                  </a:cubicBezTo>
                  <a:cubicBezTo>
                    <a:pt x="868" y="1942"/>
                    <a:pt x="573" y="1980"/>
                    <a:pt x="573" y="1980"/>
                  </a:cubicBezTo>
                  <a:cubicBezTo>
                    <a:pt x="248" y="1980"/>
                    <a:pt x="0" y="2257"/>
                    <a:pt x="29" y="2581"/>
                  </a:cubicBezTo>
                  <a:cubicBezTo>
                    <a:pt x="66" y="2861"/>
                    <a:pt x="304" y="3068"/>
                    <a:pt x="583" y="3068"/>
                  </a:cubicBezTo>
                  <a:cubicBezTo>
                    <a:pt x="589" y="3068"/>
                    <a:pt x="595" y="3068"/>
                    <a:pt x="601" y="3068"/>
                  </a:cubicBezTo>
                  <a:lnTo>
                    <a:pt x="725" y="3068"/>
                  </a:lnTo>
                  <a:cubicBezTo>
                    <a:pt x="931" y="4467"/>
                    <a:pt x="2133" y="5472"/>
                    <a:pt x="3505" y="5472"/>
                  </a:cubicBezTo>
                  <a:cubicBezTo>
                    <a:pt x="3658" y="5472"/>
                    <a:pt x="3813" y="5460"/>
                    <a:pt x="3969" y="5434"/>
                  </a:cubicBezTo>
                  <a:cubicBezTo>
                    <a:pt x="2643" y="5234"/>
                    <a:pt x="1641" y="4127"/>
                    <a:pt x="1565" y="2791"/>
                  </a:cubicBezTo>
                  <a:cubicBezTo>
                    <a:pt x="1555" y="2686"/>
                    <a:pt x="1574" y="2581"/>
                    <a:pt x="1603" y="2486"/>
                  </a:cubicBezTo>
                  <a:cubicBezTo>
                    <a:pt x="1670" y="2248"/>
                    <a:pt x="1832" y="2057"/>
                    <a:pt x="2032" y="1933"/>
                  </a:cubicBezTo>
                  <a:cubicBezTo>
                    <a:pt x="2624" y="1599"/>
                    <a:pt x="3129" y="1151"/>
                    <a:pt x="3521" y="597"/>
                  </a:cubicBezTo>
                  <a:cubicBezTo>
                    <a:pt x="3978" y="1236"/>
                    <a:pt x="4589" y="1742"/>
                    <a:pt x="5295" y="2076"/>
                  </a:cubicBezTo>
                  <a:cubicBezTo>
                    <a:pt x="5457" y="2157"/>
                    <a:pt x="5631" y="2197"/>
                    <a:pt x="5804" y="2197"/>
                  </a:cubicBezTo>
                  <a:cubicBezTo>
                    <a:pt x="6040" y="2197"/>
                    <a:pt x="6275" y="2123"/>
                    <a:pt x="6478" y="1980"/>
                  </a:cubicBezTo>
                  <a:cubicBezTo>
                    <a:pt x="6478" y="1980"/>
                    <a:pt x="6173" y="1942"/>
                    <a:pt x="6087" y="1923"/>
                  </a:cubicBezTo>
                  <a:cubicBezTo>
                    <a:pt x="5591" y="1780"/>
                    <a:pt x="4513" y="1351"/>
                    <a:pt x="3702" y="101"/>
                  </a:cubicBezTo>
                  <a:cubicBezTo>
                    <a:pt x="3659" y="34"/>
                    <a:pt x="3587" y="1"/>
                    <a:pt x="3516"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19" name="Google Shape;13919;p68"/>
            <p:cNvSpPr/>
            <p:nvPr/>
          </p:nvSpPr>
          <p:spPr>
            <a:xfrm>
              <a:off x="7290563" y="3347313"/>
              <a:ext cx="94214" cy="101441"/>
            </a:xfrm>
            <a:custGeom>
              <a:avLst/>
              <a:gdLst/>
              <a:ahLst/>
              <a:cxnLst/>
              <a:rect l="l" t="t" r="r" b="b"/>
              <a:pathLst>
                <a:path w="3598" h="3874" extrusionOk="0">
                  <a:moveTo>
                    <a:pt x="735" y="0"/>
                  </a:moveTo>
                  <a:lnTo>
                    <a:pt x="735" y="0"/>
                  </a:lnTo>
                  <a:cubicBezTo>
                    <a:pt x="1" y="1860"/>
                    <a:pt x="1384" y="3873"/>
                    <a:pt x="3378" y="3873"/>
                  </a:cubicBezTo>
                  <a:cubicBezTo>
                    <a:pt x="3454" y="3873"/>
                    <a:pt x="3530" y="3873"/>
                    <a:pt x="3597" y="3864"/>
                  </a:cubicBezTo>
                  <a:lnTo>
                    <a:pt x="3597" y="3434"/>
                  </a:lnTo>
                  <a:cubicBezTo>
                    <a:pt x="3597" y="1755"/>
                    <a:pt x="2395" y="305"/>
                    <a:pt x="735"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3920" name="Google Shape;13920;p68"/>
            <p:cNvSpPr/>
            <p:nvPr/>
          </p:nvSpPr>
          <p:spPr>
            <a:xfrm>
              <a:off x="7215884" y="3603088"/>
              <a:ext cx="54962" cy="97199"/>
            </a:xfrm>
            <a:custGeom>
              <a:avLst/>
              <a:gdLst/>
              <a:ahLst/>
              <a:cxnLst/>
              <a:rect l="l" t="t" r="r" b="b"/>
              <a:pathLst>
                <a:path w="2099" h="3712" extrusionOk="0">
                  <a:moveTo>
                    <a:pt x="410" y="1"/>
                  </a:moveTo>
                  <a:lnTo>
                    <a:pt x="0" y="144"/>
                  </a:lnTo>
                  <a:cubicBezTo>
                    <a:pt x="420" y="1394"/>
                    <a:pt x="916" y="2729"/>
                    <a:pt x="1565" y="3712"/>
                  </a:cubicBezTo>
                  <a:lnTo>
                    <a:pt x="2099" y="3712"/>
                  </a:lnTo>
                  <a:cubicBezTo>
                    <a:pt x="1317" y="2643"/>
                    <a:pt x="725" y="955"/>
                    <a:pt x="410" y="1"/>
                  </a:cubicBezTo>
                  <a:close/>
                </a:path>
              </a:pathLst>
            </a:custGeom>
            <a:solidFill>
              <a:srgbClr val="EDF1F4"/>
            </a:solidFill>
            <a:ln>
              <a:noFill/>
            </a:ln>
          </p:spPr>
          <p:txBody>
            <a:bodyPr spcFirstLastPara="1" wrap="square" lIns="91425" tIns="91425" rIns="91425" bIns="91425" anchor="ctr" anchorCtr="0">
              <a:noAutofit/>
            </a:bodyPr>
            <a:lstStyle/>
            <a:p>
              <a:endParaRPr/>
            </a:p>
          </p:txBody>
        </p:sp>
        <p:sp>
          <p:nvSpPr>
            <p:cNvPr id="13921" name="Google Shape;13921;p68"/>
            <p:cNvSpPr/>
            <p:nvPr/>
          </p:nvSpPr>
          <p:spPr>
            <a:xfrm>
              <a:off x="7198392" y="3609346"/>
              <a:ext cx="34486" cy="90941"/>
            </a:xfrm>
            <a:custGeom>
              <a:avLst/>
              <a:gdLst/>
              <a:ahLst/>
              <a:cxnLst/>
              <a:rect l="l" t="t" r="r" b="b"/>
              <a:pathLst>
                <a:path w="1317" h="3473" extrusionOk="0">
                  <a:moveTo>
                    <a:pt x="411" y="0"/>
                  </a:moveTo>
                  <a:lnTo>
                    <a:pt x="0" y="143"/>
                  </a:lnTo>
                  <a:cubicBezTo>
                    <a:pt x="267" y="1250"/>
                    <a:pt x="554" y="2395"/>
                    <a:pt x="868" y="3473"/>
                  </a:cubicBezTo>
                  <a:lnTo>
                    <a:pt x="1317" y="3473"/>
                  </a:lnTo>
                  <a:cubicBezTo>
                    <a:pt x="992" y="2357"/>
                    <a:pt x="687" y="1155"/>
                    <a:pt x="411" y="0"/>
                  </a:cubicBezTo>
                  <a:close/>
                </a:path>
              </a:pathLst>
            </a:custGeom>
            <a:solidFill>
              <a:srgbClr val="EDF1F4"/>
            </a:solidFill>
            <a:ln>
              <a:noFill/>
            </a:ln>
          </p:spPr>
          <p:txBody>
            <a:bodyPr spcFirstLastPara="1" wrap="square" lIns="91425" tIns="91425" rIns="91425" bIns="91425" anchor="ctr" anchorCtr="0">
              <a:noAutofit/>
            </a:bodyPr>
            <a:lstStyle/>
            <a:p>
              <a:endParaRPr/>
            </a:p>
          </p:txBody>
        </p:sp>
      </p:grpSp>
      <p:grpSp>
        <p:nvGrpSpPr>
          <p:cNvPr id="13922" name="Google Shape;13922;p68"/>
          <p:cNvGrpSpPr/>
          <p:nvPr/>
        </p:nvGrpSpPr>
        <p:grpSpPr>
          <a:xfrm>
            <a:off x="6711771" y="3193395"/>
            <a:ext cx="263081" cy="354754"/>
            <a:chOff x="6711770" y="3345794"/>
            <a:chExt cx="263081" cy="354754"/>
          </a:xfrm>
        </p:grpSpPr>
        <p:sp>
          <p:nvSpPr>
            <p:cNvPr id="13923" name="Google Shape;13923;p68"/>
            <p:cNvSpPr/>
            <p:nvPr/>
          </p:nvSpPr>
          <p:spPr>
            <a:xfrm>
              <a:off x="6768984" y="3465957"/>
              <a:ext cx="148652" cy="148652"/>
            </a:xfrm>
            <a:custGeom>
              <a:avLst/>
              <a:gdLst/>
              <a:ahLst/>
              <a:cxnLst/>
              <a:rect l="l" t="t" r="r" b="b"/>
              <a:pathLst>
                <a:path w="5677" h="5677" extrusionOk="0">
                  <a:moveTo>
                    <a:pt x="0" y="0"/>
                  </a:moveTo>
                  <a:lnTo>
                    <a:pt x="0" y="5677"/>
                  </a:lnTo>
                  <a:lnTo>
                    <a:pt x="5676" y="5677"/>
                  </a:lnTo>
                  <a:lnTo>
                    <a:pt x="567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924" name="Google Shape;13924;p68"/>
            <p:cNvSpPr/>
            <p:nvPr/>
          </p:nvSpPr>
          <p:spPr>
            <a:xfrm>
              <a:off x="6711770" y="3545900"/>
              <a:ext cx="263081" cy="154649"/>
            </a:xfrm>
            <a:custGeom>
              <a:avLst/>
              <a:gdLst/>
              <a:ahLst/>
              <a:cxnLst/>
              <a:rect l="l" t="t" r="r" b="b"/>
              <a:pathLst>
                <a:path w="10047" h="5906" extrusionOk="0">
                  <a:moveTo>
                    <a:pt x="3712" y="0"/>
                  </a:moveTo>
                  <a:lnTo>
                    <a:pt x="3712" y="1135"/>
                  </a:lnTo>
                  <a:cubicBezTo>
                    <a:pt x="3712" y="1498"/>
                    <a:pt x="3473" y="1832"/>
                    <a:pt x="3130" y="1956"/>
                  </a:cubicBezTo>
                  <a:lnTo>
                    <a:pt x="869" y="2748"/>
                  </a:lnTo>
                  <a:cubicBezTo>
                    <a:pt x="353" y="2939"/>
                    <a:pt x="1" y="3435"/>
                    <a:pt x="1" y="3988"/>
                  </a:cubicBezTo>
                  <a:lnTo>
                    <a:pt x="1" y="5247"/>
                  </a:lnTo>
                  <a:cubicBezTo>
                    <a:pt x="1" y="5610"/>
                    <a:pt x="296" y="5905"/>
                    <a:pt x="649" y="5905"/>
                  </a:cubicBezTo>
                  <a:lnTo>
                    <a:pt x="9388" y="5905"/>
                  </a:lnTo>
                  <a:cubicBezTo>
                    <a:pt x="9750" y="5905"/>
                    <a:pt x="10046" y="5610"/>
                    <a:pt x="10046" y="5247"/>
                  </a:cubicBezTo>
                  <a:lnTo>
                    <a:pt x="10046" y="3988"/>
                  </a:lnTo>
                  <a:cubicBezTo>
                    <a:pt x="10046" y="3435"/>
                    <a:pt x="9693" y="2939"/>
                    <a:pt x="9178" y="2748"/>
                  </a:cubicBezTo>
                  <a:lnTo>
                    <a:pt x="6917" y="1956"/>
                  </a:lnTo>
                  <a:cubicBezTo>
                    <a:pt x="6574" y="1832"/>
                    <a:pt x="6335" y="1498"/>
                    <a:pt x="6335" y="1135"/>
                  </a:cubicBezTo>
                  <a:lnTo>
                    <a:pt x="6335" y="0"/>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3925" name="Google Shape;13925;p68"/>
            <p:cNvSpPr/>
            <p:nvPr/>
          </p:nvSpPr>
          <p:spPr>
            <a:xfrm>
              <a:off x="6760474" y="3545900"/>
              <a:ext cx="165646" cy="143153"/>
            </a:xfrm>
            <a:custGeom>
              <a:avLst/>
              <a:gdLst/>
              <a:ahLst/>
              <a:cxnLst/>
              <a:rect l="l" t="t" r="r" b="b"/>
              <a:pathLst>
                <a:path w="6326" h="5467" extrusionOk="0">
                  <a:moveTo>
                    <a:pt x="1852" y="0"/>
                  </a:moveTo>
                  <a:lnTo>
                    <a:pt x="1852" y="1135"/>
                  </a:lnTo>
                  <a:cubicBezTo>
                    <a:pt x="1852" y="1498"/>
                    <a:pt x="1613" y="1832"/>
                    <a:pt x="1270" y="1956"/>
                  </a:cubicBezTo>
                  <a:lnTo>
                    <a:pt x="1" y="2404"/>
                  </a:lnTo>
                  <a:cubicBezTo>
                    <a:pt x="58" y="4112"/>
                    <a:pt x="1460" y="5467"/>
                    <a:pt x="3168" y="5467"/>
                  </a:cubicBezTo>
                  <a:cubicBezTo>
                    <a:pt x="4866" y="5467"/>
                    <a:pt x="6269" y="4112"/>
                    <a:pt x="6326" y="2404"/>
                  </a:cubicBezTo>
                  <a:lnTo>
                    <a:pt x="5057" y="1956"/>
                  </a:lnTo>
                  <a:cubicBezTo>
                    <a:pt x="4704" y="1832"/>
                    <a:pt x="4475" y="1498"/>
                    <a:pt x="4475" y="1135"/>
                  </a:cubicBezTo>
                  <a:lnTo>
                    <a:pt x="4475"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926" name="Google Shape;13926;p68"/>
            <p:cNvSpPr/>
            <p:nvPr/>
          </p:nvSpPr>
          <p:spPr>
            <a:xfrm>
              <a:off x="6771969" y="3545900"/>
              <a:ext cx="142918" cy="131658"/>
            </a:xfrm>
            <a:custGeom>
              <a:avLst/>
              <a:gdLst/>
              <a:ahLst/>
              <a:cxnLst/>
              <a:rect l="l" t="t" r="r" b="b"/>
              <a:pathLst>
                <a:path w="5458" h="5028" extrusionOk="0">
                  <a:moveTo>
                    <a:pt x="1413" y="0"/>
                  </a:moveTo>
                  <a:lnTo>
                    <a:pt x="1413" y="1135"/>
                  </a:lnTo>
                  <a:cubicBezTo>
                    <a:pt x="1413" y="1498"/>
                    <a:pt x="1184" y="1832"/>
                    <a:pt x="831" y="1956"/>
                  </a:cubicBezTo>
                  <a:lnTo>
                    <a:pt x="1" y="2252"/>
                  </a:lnTo>
                  <a:lnTo>
                    <a:pt x="1" y="2299"/>
                  </a:lnTo>
                  <a:cubicBezTo>
                    <a:pt x="1" y="3797"/>
                    <a:pt x="1222" y="5028"/>
                    <a:pt x="2729" y="5028"/>
                  </a:cubicBezTo>
                  <a:cubicBezTo>
                    <a:pt x="4236" y="5028"/>
                    <a:pt x="5457" y="3807"/>
                    <a:pt x="5457" y="2299"/>
                  </a:cubicBezTo>
                  <a:lnTo>
                    <a:pt x="5457" y="2252"/>
                  </a:lnTo>
                  <a:lnTo>
                    <a:pt x="4618" y="1956"/>
                  </a:lnTo>
                  <a:cubicBezTo>
                    <a:pt x="4275" y="1832"/>
                    <a:pt x="4036" y="1498"/>
                    <a:pt x="4036" y="1135"/>
                  </a:cubicBezTo>
                  <a:lnTo>
                    <a:pt x="4036"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927" name="Google Shape;13927;p68"/>
            <p:cNvSpPr/>
            <p:nvPr/>
          </p:nvSpPr>
          <p:spPr>
            <a:xfrm>
              <a:off x="6808942" y="3545900"/>
              <a:ext cx="68736" cy="28804"/>
            </a:xfrm>
            <a:custGeom>
              <a:avLst/>
              <a:gdLst/>
              <a:ahLst/>
              <a:cxnLst/>
              <a:rect l="l" t="t" r="r" b="b"/>
              <a:pathLst>
                <a:path w="2625" h="1100" extrusionOk="0">
                  <a:moveTo>
                    <a:pt x="1" y="0"/>
                  </a:moveTo>
                  <a:lnTo>
                    <a:pt x="1" y="821"/>
                  </a:lnTo>
                  <a:cubicBezTo>
                    <a:pt x="420" y="1007"/>
                    <a:pt x="866" y="1100"/>
                    <a:pt x="1312" y="1100"/>
                  </a:cubicBezTo>
                  <a:cubicBezTo>
                    <a:pt x="1758" y="1100"/>
                    <a:pt x="2204" y="1007"/>
                    <a:pt x="2624" y="821"/>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928" name="Google Shape;13928;p68"/>
            <p:cNvSpPr/>
            <p:nvPr/>
          </p:nvSpPr>
          <p:spPr>
            <a:xfrm>
              <a:off x="6768984" y="3414504"/>
              <a:ext cx="148652" cy="148652"/>
            </a:xfrm>
            <a:custGeom>
              <a:avLst/>
              <a:gdLst/>
              <a:ahLst/>
              <a:cxnLst/>
              <a:rect l="l" t="t" r="r" b="b"/>
              <a:pathLst>
                <a:path w="5677" h="5677" extrusionOk="0">
                  <a:moveTo>
                    <a:pt x="0" y="0"/>
                  </a:moveTo>
                  <a:lnTo>
                    <a:pt x="0" y="2834"/>
                  </a:lnTo>
                  <a:cubicBezTo>
                    <a:pt x="0" y="4408"/>
                    <a:pt x="1269" y="5676"/>
                    <a:pt x="2843" y="5676"/>
                  </a:cubicBezTo>
                  <a:cubicBezTo>
                    <a:pt x="4408" y="5676"/>
                    <a:pt x="5676" y="4408"/>
                    <a:pt x="5676" y="2834"/>
                  </a:cubicBezTo>
                  <a:lnTo>
                    <a:pt x="5676"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929" name="Google Shape;13929;p68"/>
            <p:cNvSpPr/>
            <p:nvPr/>
          </p:nvSpPr>
          <p:spPr>
            <a:xfrm>
              <a:off x="6803208" y="3466324"/>
              <a:ext cx="11495" cy="17151"/>
            </a:xfrm>
            <a:custGeom>
              <a:avLst/>
              <a:gdLst/>
              <a:ahLst/>
              <a:cxnLst/>
              <a:rect l="l" t="t" r="r" b="b"/>
              <a:pathLst>
                <a:path w="439" h="655" extrusionOk="0">
                  <a:moveTo>
                    <a:pt x="220" y="1"/>
                  </a:moveTo>
                  <a:cubicBezTo>
                    <a:pt x="110" y="1"/>
                    <a:pt x="0" y="72"/>
                    <a:pt x="0" y="215"/>
                  </a:cubicBezTo>
                  <a:lnTo>
                    <a:pt x="0" y="435"/>
                  </a:lnTo>
                  <a:cubicBezTo>
                    <a:pt x="0" y="559"/>
                    <a:pt x="105" y="654"/>
                    <a:pt x="220" y="654"/>
                  </a:cubicBezTo>
                  <a:cubicBezTo>
                    <a:pt x="344" y="654"/>
                    <a:pt x="439" y="559"/>
                    <a:pt x="439" y="435"/>
                  </a:cubicBezTo>
                  <a:lnTo>
                    <a:pt x="439" y="215"/>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30" name="Google Shape;13930;p68"/>
            <p:cNvSpPr/>
            <p:nvPr/>
          </p:nvSpPr>
          <p:spPr>
            <a:xfrm>
              <a:off x="6871891" y="3466324"/>
              <a:ext cx="11521" cy="17151"/>
            </a:xfrm>
            <a:custGeom>
              <a:avLst/>
              <a:gdLst/>
              <a:ahLst/>
              <a:cxnLst/>
              <a:rect l="l" t="t" r="r" b="b"/>
              <a:pathLst>
                <a:path w="440" h="655" extrusionOk="0">
                  <a:moveTo>
                    <a:pt x="220" y="1"/>
                  </a:moveTo>
                  <a:cubicBezTo>
                    <a:pt x="110" y="1"/>
                    <a:pt x="1" y="72"/>
                    <a:pt x="1" y="215"/>
                  </a:cubicBezTo>
                  <a:lnTo>
                    <a:pt x="1" y="435"/>
                  </a:lnTo>
                  <a:cubicBezTo>
                    <a:pt x="1" y="559"/>
                    <a:pt x="96" y="654"/>
                    <a:pt x="220" y="654"/>
                  </a:cubicBezTo>
                  <a:cubicBezTo>
                    <a:pt x="344" y="654"/>
                    <a:pt x="439" y="55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31" name="Google Shape;13931;p68"/>
            <p:cNvSpPr/>
            <p:nvPr/>
          </p:nvSpPr>
          <p:spPr>
            <a:xfrm>
              <a:off x="6817976" y="3506361"/>
              <a:ext cx="50668" cy="17334"/>
            </a:xfrm>
            <a:custGeom>
              <a:avLst/>
              <a:gdLst/>
              <a:ahLst/>
              <a:cxnLst/>
              <a:rect l="l" t="t" r="r" b="b"/>
              <a:pathLst>
                <a:path w="1935" h="662" extrusionOk="0">
                  <a:moveTo>
                    <a:pt x="312" y="1"/>
                  </a:moveTo>
                  <a:cubicBezTo>
                    <a:pt x="143" y="1"/>
                    <a:pt x="0" y="223"/>
                    <a:pt x="161" y="385"/>
                  </a:cubicBezTo>
                  <a:cubicBezTo>
                    <a:pt x="371" y="567"/>
                    <a:pt x="650" y="662"/>
                    <a:pt x="932" y="662"/>
                  </a:cubicBezTo>
                  <a:cubicBezTo>
                    <a:pt x="945" y="662"/>
                    <a:pt x="959" y="662"/>
                    <a:pt x="972" y="661"/>
                  </a:cubicBezTo>
                  <a:cubicBezTo>
                    <a:pt x="986" y="662"/>
                    <a:pt x="999" y="662"/>
                    <a:pt x="1012" y="662"/>
                  </a:cubicBezTo>
                  <a:cubicBezTo>
                    <a:pt x="1294" y="662"/>
                    <a:pt x="1564" y="567"/>
                    <a:pt x="1773" y="385"/>
                  </a:cubicBezTo>
                  <a:cubicBezTo>
                    <a:pt x="1935" y="223"/>
                    <a:pt x="1792" y="1"/>
                    <a:pt x="1622" y="1"/>
                  </a:cubicBezTo>
                  <a:cubicBezTo>
                    <a:pt x="1571" y="1"/>
                    <a:pt x="1517" y="21"/>
                    <a:pt x="1468" y="70"/>
                  </a:cubicBezTo>
                  <a:cubicBezTo>
                    <a:pt x="1320" y="175"/>
                    <a:pt x="1146" y="227"/>
                    <a:pt x="971" y="227"/>
                  </a:cubicBezTo>
                  <a:cubicBezTo>
                    <a:pt x="796" y="227"/>
                    <a:pt x="619" y="175"/>
                    <a:pt x="466" y="70"/>
                  </a:cubicBezTo>
                  <a:cubicBezTo>
                    <a:pt x="418" y="21"/>
                    <a:pt x="364" y="1"/>
                    <a:pt x="312"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32" name="Google Shape;13932;p68"/>
            <p:cNvSpPr/>
            <p:nvPr/>
          </p:nvSpPr>
          <p:spPr>
            <a:xfrm>
              <a:off x="6768748" y="3414504"/>
              <a:ext cx="148888" cy="148652"/>
            </a:xfrm>
            <a:custGeom>
              <a:avLst/>
              <a:gdLst/>
              <a:ahLst/>
              <a:cxnLst/>
              <a:rect l="l" t="t" r="r" b="b"/>
              <a:pathLst>
                <a:path w="5686" h="5677" extrusionOk="0">
                  <a:moveTo>
                    <a:pt x="9" y="0"/>
                  </a:moveTo>
                  <a:lnTo>
                    <a:pt x="9" y="2834"/>
                  </a:lnTo>
                  <a:cubicBezTo>
                    <a:pt x="0" y="4421"/>
                    <a:pt x="1293" y="5677"/>
                    <a:pt x="2825" y="5677"/>
                  </a:cubicBezTo>
                  <a:cubicBezTo>
                    <a:pt x="2979" y="5677"/>
                    <a:pt x="3134" y="5664"/>
                    <a:pt x="3291" y="5638"/>
                  </a:cubicBezTo>
                  <a:cubicBezTo>
                    <a:pt x="1908" y="5419"/>
                    <a:pt x="887" y="4236"/>
                    <a:pt x="887" y="2834"/>
                  </a:cubicBezTo>
                  <a:lnTo>
                    <a:pt x="887" y="2681"/>
                  </a:lnTo>
                  <a:cubicBezTo>
                    <a:pt x="887" y="2433"/>
                    <a:pt x="1030" y="2204"/>
                    <a:pt x="1259" y="2099"/>
                  </a:cubicBezTo>
                  <a:cubicBezTo>
                    <a:pt x="1879" y="1784"/>
                    <a:pt x="2423" y="1326"/>
                    <a:pt x="2852" y="773"/>
                  </a:cubicBezTo>
                  <a:cubicBezTo>
                    <a:pt x="3339" y="1393"/>
                    <a:pt x="4331" y="2395"/>
                    <a:pt x="5685" y="2395"/>
                  </a:cubicBezTo>
                  <a:lnTo>
                    <a:pt x="568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933" name="Google Shape;13933;p68"/>
            <p:cNvSpPr/>
            <p:nvPr/>
          </p:nvSpPr>
          <p:spPr>
            <a:xfrm>
              <a:off x="6745994" y="3345794"/>
              <a:ext cx="194633" cy="268318"/>
            </a:xfrm>
            <a:custGeom>
              <a:avLst/>
              <a:gdLst/>
              <a:ahLst/>
              <a:cxnLst/>
              <a:rect l="l" t="t" r="r" b="b"/>
              <a:pathLst>
                <a:path w="7433" h="10247" extrusionOk="0">
                  <a:moveTo>
                    <a:pt x="3712" y="1"/>
                  </a:moveTo>
                  <a:cubicBezTo>
                    <a:pt x="1670" y="1"/>
                    <a:pt x="0" y="1661"/>
                    <a:pt x="0" y="3712"/>
                  </a:cubicBezTo>
                  <a:lnTo>
                    <a:pt x="0" y="10237"/>
                  </a:lnTo>
                  <a:lnTo>
                    <a:pt x="878" y="9932"/>
                  </a:lnTo>
                  <a:lnTo>
                    <a:pt x="878" y="5009"/>
                  </a:lnTo>
                  <a:cubicBezTo>
                    <a:pt x="878" y="4790"/>
                    <a:pt x="1031" y="4599"/>
                    <a:pt x="1241" y="4561"/>
                  </a:cubicBezTo>
                  <a:cubicBezTo>
                    <a:pt x="2385" y="4380"/>
                    <a:pt x="3196" y="3397"/>
                    <a:pt x="3540" y="2901"/>
                  </a:cubicBezTo>
                  <a:cubicBezTo>
                    <a:pt x="3583" y="2839"/>
                    <a:pt x="3650" y="2808"/>
                    <a:pt x="3716" y="2808"/>
                  </a:cubicBezTo>
                  <a:cubicBezTo>
                    <a:pt x="3783" y="2808"/>
                    <a:pt x="3850" y="2839"/>
                    <a:pt x="3893" y="2901"/>
                  </a:cubicBezTo>
                  <a:cubicBezTo>
                    <a:pt x="4236" y="3397"/>
                    <a:pt x="5047" y="4380"/>
                    <a:pt x="6192" y="4561"/>
                  </a:cubicBezTo>
                  <a:cubicBezTo>
                    <a:pt x="6402" y="4599"/>
                    <a:pt x="6564" y="4790"/>
                    <a:pt x="6554" y="5009"/>
                  </a:cubicBezTo>
                  <a:lnTo>
                    <a:pt x="6554" y="9932"/>
                  </a:lnTo>
                  <a:lnTo>
                    <a:pt x="7432" y="10247"/>
                  </a:lnTo>
                  <a:lnTo>
                    <a:pt x="7432" y="3712"/>
                  </a:lnTo>
                  <a:cubicBezTo>
                    <a:pt x="7432" y="1661"/>
                    <a:pt x="5763" y="1"/>
                    <a:pt x="3712"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34" name="Google Shape;13934;p68"/>
            <p:cNvSpPr/>
            <p:nvPr/>
          </p:nvSpPr>
          <p:spPr>
            <a:xfrm>
              <a:off x="6771969" y="3592352"/>
              <a:ext cx="142918" cy="83713"/>
            </a:xfrm>
            <a:custGeom>
              <a:avLst/>
              <a:gdLst/>
              <a:ahLst/>
              <a:cxnLst/>
              <a:rect l="l" t="t" r="r" b="b"/>
              <a:pathLst>
                <a:path w="5458" h="3197" extrusionOk="0">
                  <a:moveTo>
                    <a:pt x="1126" y="1"/>
                  </a:moveTo>
                  <a:cubicBezTo>
                    <a:pt x="1041" y="87"/>
                    <a:pt x="945" y="144"/>
                    <a:pt x="831" y="182"/>
                  </a:cubicBezTo>
                  <a:lnTo>
                    <a:pt x="1" y="478"/>
                  </a:lnTo>
                  <a:lnTo>
                    <a:pt x="1" y="525"/>
                  </a:lnTo>
                  <a:cubicBezTo>
                    <a:pt x="29" y="2004"/>
                    <a:pt x="1241" y="3197"/>
                    <a:pt x="2729" y="3197"/>
                  </a:cubicBezTo>
                  <a:cubicBezTo>
                    <a:pt x="4217" y="3197"/>
                    <a:pt x="5429" y="2004"/>
                    <a:pt x="5457" y="525"/>
                  </a:cubicBezTo>
                  <a:cubicBezTo>
                    <a:pt x="5457" y="506"/>
                    <a:pt x="5457" y="487"/>
                    <a:pt x="5457" y="478"/>
                  </a:cubicBezTo>
                  <a:lnTo>
                    <a:pt x="4618" y="182"/>
                  </a:lnTo>
                  <a:cubicBezTo>
                    <a:pt x="4513" y="144"/>
                    <a:pt x="4408" y="87"/>
                    <a:pt x="4322" y="1"/>
                  </a:cubicBezTo>
                  <a:lnTo>
                    <a:pt x="2729" y="1069"/>
                  </a:lnTo>
                  <a:lnTo>
                    <a:pt x="1126" y="1"/>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935" name="Google Shape;13935;p68"/>
            <p:cNvSpPr/>
            <p:nvPr/>
          </p:nvSpPr>
          <p:spPr>
            <a:xfrm>
              <a:off x="6776211" y="3592352"/>
              <a:ext cx="134172" cy="64467"/>
            </a:xfrm>
            <a:custGeom>
              <a:avLst/>
              <a:gdLst/>
              <a:ahLst/>
              <a:cxnLst/>
              <a:rect l="l" t="t" r="r" b="b"/>
              <a:pathLst>
                <a:path w="5124" h="2462" extrusionOk="0">
                  <a:moveTo>
                    <a:pt x="964" y="1"/>
                  </a:moveTo>
                  <a:cubicBezTo>
                    <a:pt x="879" y="77"/>
                    <a:pt x="783" y="134"/>
                    <a:pt x="669" y="182"/>
                  </a:cubicBezTo>
                  <a:lnTo>
                    <a:pt x="1" y="420"/>
                  </a:lnTo>
                  <a:cubicBezTo>
                    <a:pt x="1" y="430"/>
                    <a:pt x="20" y="449"/>
                    <a:pt x="20" y="468"/>
                  </a:cubicBezTo>
                  <a:lnTo>
                    <a:pt x="735" y="2071"/>
                  </a:lnTo>
                  <a:cubicBezTo>
                    <a:pt x="849" y="2322"/>
                    <a:pt x="1091" y="2461"/>
                    <a:pt x="1338" y="2461"/>
                  </a:cubicBezTo>
                  <a:cubicBezTo>
                    <a:pt x="1484" y="2461"/>
                    <a:pt x="1632" y="2412"/>
                    <a:pt x="1756" y="2309"/>
                  </a:cubicBezTo>
                  <a:lnTo>
                    <a:pt x="2567" y="1642"/>
                  </a:lnTo>
                  <a:lnTo>
                    <a:pt x="3378" y="2309"/>
                  </a:lnTo>
                  <a:cubicBezTo>
                    <a:pt x="3502" y="2412"/>
                    <a:pt x="3650" y="2461"/>
                    <a:pt x="3796" y="2461"/>
                  </a:cubicBezTo>
                  <a:cubicBezTo>
                    <a:pt x="4042" y="2461"/>
                    <a:pt x="4281" y="2322"/>
                    <a:pt x="4389" y="2071"/>
                  </a:cubicBezTo>
                  <a:lnTo>
                    <a:pt x="5105" y="468"/>
                  </a:lnTo>
                  <a:cubicBezTo>
                    <a:pt x="5114" y="449"/>
                    <a:pt x="5114" y="430"/>
                    <a:pt x="5124" y="420"/>
                  </a:cubicBezTo>
                  <a:lnTo>
                    <a:pt x="4456" y="182"/>
                  </a:lnTo>
                  <a:cubicBezTo>
                    <a:pt x="4351" y="134"/>
                    <a:pt x="4246" y="77"/>
                    <a:pt x="4160" y="1"/>
                  </a:cubicBezTo>
                  <a:lnTo>
                    <a:pt x="2567" y="1069"/>
                  </a:lnTo>
                  <a:lnTo>
                    <a:pt x="964"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936" name="Google Shape;13936;p68"/>
            <p:cNvSpPr/>
            <p:nvPr/>
          </p:nvSpPr>
          <p:spPr>
            <a:xfrm>
              <a:off x="6786450" y="3582664"/>
              <a:ext cx="57005" cy="62818"/>
            </a:xfrm>
            <a:custGeom>
              <a:avLst/>
              <a:gdLst/>
              <a:ahLst/>
              <a:cxnLst/>
              <a:rect l="l" t="t" r="r" b="b"/>
              <a:pathLst>
                <a:path w="2177" h="2399" extrusionOk="0">
                  <a:moveTo>
                    <a:pt x="645" y="1"/>
                  </a:moveTo>
                  <a:cubicBezTo>
                    <a:pt x="588" y="1"/>
                    <a:pt x="530" y="22"/>
                    <a:pt x="488" y="65"/>
                  </a:cubicBezTo>
                  <a:lnTo>
                    <a:pt x="68" y="495"/>
                  </a:lnTo>
                  <a:cubicBezTo>
                    <a:pt x="20" y="533"/>
                    <a:pt x="1" y="600"/>
                    <a:pt x="30" y="666"/>
                  </a:cubicBezTo>
                  <a:lnTo>
                    <a:pt x="745" y="2269"/>
                  </a:lnTo>
                  <a:cubicBezTo>
                    <a:pt x="781" y="2352"/>
                    <a:pt x="861" y="2398"/>
                    <a:pt x="944" y="2398"/>
                  </a:cubicBezTo>
                  <a:cubicBezTo>
                    <a:pt x="994" y="2398"/>
                    <a:pt x="1045" y="2381"/>
                    <a:pt x="1089" y="2345"/>
                  </a:cubicBezTo>
                  <a:lnTo>
                    <a:pt x="2176" y="1439"/>
                  </a:lnTo>
                  <a:lnTo>
                    <a:pt x="802" y="65"/>
                  </a:lnTo>
                  <a:cubicBezTo>
                    <a:pt x="759" y="22"/>
                    <a:pt x="702" y="1"/>
                    <a:pt x="64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937" name="Google Shape;13937;p68"/>
            <p:cNvSpPr/>
            <p:nvPr/>
          </p:nvSpPr>
          <p:spPr>
            <a:xfrm>
              <a:off x="6843428" y="3582664"/>
              <a:ext cx="56717" cy="62818"/>
            </a:xfrm>
            <a:custGeom>
              <a:avLst/>
              <a:gdLst/>
              <a:ahLst/>
              <a:cxnLst/>
              <a:rect l="l" t="t" r="r" b="b"/>
              <a:pathLst>
                <a:path w="2166" h="2399" extrusionOk="0">
                  <a:moveTo>
                    <a:pt x="1526" y="1"/>
                  </a:moveTo>
                  <a:cubicBezTo>
                    <a:pt x="1472" y="1"/>
                    <a:pt x="1417" y="22"/>
                    <a:pt x="1374" y="65"/>
                  </a:cubicBezTo>
                  <a:lnTo>
                    <a:pt x="0" y="1439"/>
                  </a:lnTo>
                  <a:lnTo>
                    <a:pt x="1088" y="2345"/>
                  </a:lnTo>
                  <a:cubicBezTo>
                    <a:pt x="1127" y="2381"/>
                    <a:pt x="1176" y="2398"/>
                    <a:pt x="1225" y="2398"/>
                  </a:cubicBezTo>
                  <a:cubicBezTo>
                    <a:pt x="1306" y="2398"/>
                    <a:pt x="1386" y="2352"/>
                    <a:pt x="1422" y="2269"/>
                  </a:cubicBezTo>
                  <a:lnTo>
                    <a:pt x="2137" y="666"/>
                  </a:lnTo>
                  <a:cubicBezTo>
                    <a:pt x="2166" y="600"/>
                    <a:pt x="2156" y="533"/>
                    <a:pt x="2108" y="485"/>
                  </a:cubicBezTo>
                  <a:lnTo>
                    <a:pt x="1679" y="65"/>
                  </a:lnTo>
                  <a:cubicBezTo>
                    <a:pt x="1636" y="22"/>
                    <a:pt x="1581" y="1"/>
                    <a:pt x="152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938" name="Google Shape;13938;p68"/>
            <p:cNvSpPr/>
            <p:nvPr/>
          </p:nvSpPr>
          <p:spPr>
            <a:xfrm>
              <a:off x="6714519" y="3627335"/>
              <a:ext cx="48730" cy="72951"/>
            </a:xfrm>
            <a:custGeom>
              <a:avLst/>
              <a:gdLst/>
              <a:ahLst/>
              <a:cxnLst/>
              <a:rect l="l" t="t" r="r" b="b"/>
              <a:pathLst>
                <a:path w="1861" h="2786" extrusionOk="0">
                  <a:moveTo>
                    <a:pt x="239" y="0"/>
                  </a:moveTo>
                  <a:cubicBezTo>
                    <a:pt x="134" y="115"/>
                    <a:pt x="58" y="239"/>
                    <a:pt x="0" y="372"/>
                  </a:cubicBezTo>
                  <a:lnTo>
                    <a:pt x="1193" y="1384"/>
                  </a:lnTo>
                  <a:cubicBezTo>
                    <a:pt x="1336" y="1508"/>
                    <a:pt x="1422" y="1689"/>
                    <a:pt x="1422" y="1880"/>
                  </a:cubicBezTo>
                  <a:lnTo>
                    <a:pt x="1422" y="2786"/>
                  </a:lnTo>
                  <a:lnTo>
                    <a:pt x="1861" y="2786"/>
                  </a:lnTo>
                  <a:lnTo>
                    <a:pt x="1861" y="1889"/>
                  </a:lnTo>
                  <a:cubicBezTo>
                    <a:pt x="1861" y="1565"/>
                    <a:pt x="1718" y="1260"/>
                    <a:pt x="1479" y="1050"/>
                  </a:cubicBezTo>
                  <a:lnTo>
                    <a:pt x="239"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3939" name="Google Shape;13939;p68"/>
            <p:cNvSpPr/>
            <p:nvPr/>
          </p:nvSpPr>
          <p:spPr>
            <a:xfrm>
              <a:off x="6923345" y="3627335"/>
              <a:ext cx="48992" cy="72951"/>
            </a:xfrm>
            <a:custGeom>
              <a:avLst/>
              <a:gdLst/>
              <a:ahLst/>
              <a:cxnLst/>
              <a:rect l="l" t="t" r="r" b="b"/>
              <a:pathLst>
                <a:path w="1871" h="2786" extrusionOk="0">
                  <a:moveTo>
                    <a:pt x="1632" y="0"/>
                  </a:moveTo>
                  <a:lnTo>
                    <a:pt x="392" y="1050"/>
                  </a:lnTo>
                  <a:cubicBezTo>
                    <a:pt x="144" y="1260"/>
                    <a:pt x="1" y="1565"/>
                    <a:pt x="1" y="1889"/>
                  </a:cubicBezTo>
                  <a:lnTo>
                    <a:pt x="1" y="2786"/>
                  </a:lnTo>
                  <a:lnTo>
                    <a:pt x="440" y="2786"/>
                  </a:lnTo>
                  <a:lnTo>
                    <a:pt x="440" y="1889"/>
                  </a:lnTo>
                  <a:cubicBezTo>
                    <a:pt x="440" y="1689"/>
                    <a:pt x="526" y="1508"/>
                    <a:pt x="678" y="1384"/>
                  </a:cubicBezTo>
                  <a:lnTo>
                    <a:pt x="1871" y="372"/>
                  </a:lnTo>
                  <a:cubicBezTo>
                    <a:pt x="1813" y="239"/>
                    <a:pt x="1728" y="115"/>
                    <a:pt x="1632"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3940" name="Google Shape;13940;p68"/>
          <p:cNvGrpSpPr/>
          <p:nvPr/>
        </p:nvGrpSpPr>
        <p:grpSpPr>
          <a:xfrm>
            <a:off x="7163410" y="2727852"/>
            <a:ext cx="263316" cy="354414"/>
            <a:chOff x="7163409" y="2880251"/>
            <a:chExt cx="263316" cy="354414"/>
          </a:xfrm>
        </p:grpSpPr>
        <p:sp>
          <p:nvSpPr>
            <p:cNvPr id="13941" name="Google Shape;13941;p68"/>
            <p:cNvSpPr/>
            <p:nvPr/>
          </p:nvSpPr>
          <p:spPr>
            <a:xfrm>
              <a:off x="7163409" y="3125474"/>
              <a:ext cx="263316" cy="109191"/>
            </a:xfrm>
            <a:custGeom>
              <a:avLst/>
              <a:gdLst/>
              <a:ahLst/>
              <a:cxnLst/>
              <a:rect l="l" t="t" r="r" b="b"/>
              <a:pathLst>
                <a:path w="10056" h="4170" extrusionOk="0">
                  <a:moveTo>
                    <a:pt x="3130" y="1"/>
                  </a:moveTo>
                  <a:lnTo>
                    <a:pt x="878" y="802"/>
                  </a:lnTo>
                  <a:cubicBezTo>
                    <a:pt x="354" y="983"/>
                    <a:pt x="1" y="1479"/>
                    <a:pt x="1" y="2033"/>
                  </a:cubicBezTo>
                  <a:lnTo>
                    <a:pt x="1" y="3511"/>
                  </a:lnTo>
                  <a:cubicBezTo>
                    <a:pt x="1" y="3874"/>
                    <a:pt x="296" y="4170"/>
                    <a:pt x="659" y="4170"/>
                  </a:cubicBezTo>
                  <a:lnTo>
                    <a:pt x="9398" y="4170"/>
                  </a:lnTo>
                  <a:cubicBezTo>
                    <a:pt x="9760" y="4170"/>
                    <a:pt x="10056" y="3874"/>
                    <a:pt x="10056" y="3511"/>
                  </a:cubicBezTo>
                  <a:lnTo>
                    <a:pt x="10056" y="2033"/>
                  </a:lnTo>
                  <a:cubicBezTo>
                    <a:pt x="10056" y="1479"/>
                    <a:pt x="9703" y="983"/>
                    <a:pt x="9178" y="802"/>
                  </a:cubicBezTo>
                  <a:lnTo>
                    <a:pt x="6917" y="1"/>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942" name="Google Shape;13942;p68"/>
            <p:cNvSpPr/>
            <p:nvPr/>
          </p:nvSpPr>
          <p:spPr>
            <a:xfrm>
              <a:off x="7197633" y="2920131"/>
              <a:ext cx="194633" cy="291544"/>
            </a:xfrm>
            <a:custGeom>
              <a:avLst/>
              <a:gdLst/>
              <a:ahLst/>
              <a:cxnLst/>
              <a:rect l="l" t="t" r="r" b="b"/>
              <a:pathLst>
                <a:path w="7433" h="11134" extrusionOk="0">
                  <a:moveTo>
                    <a:pt x="3712" y="1"/>
                  </a:moveTo>
                  <a:cubicBezTo>
                    <a:pt x="2405" y="1"/>
                    <a:pt x="1088" y="3054"/>
                    <a:pt x="1088" y="5458"/>
                  </a:cubicBezTo>
                  <a:lnTo>
                    <a:pt x="1088" y="6326"/>
                  </a:lnTo>
                  <a:cubicBezTo>
                    <a:pt x="1088" y="6736"/>
                    <a:pt x="897" y="7127"/>
                    <a:pt x="564" y="7375"/>
                  </a:cubicBezTo>
                  <a:cubicBezTo>
                    <a:pt x="201" y="7642"/>
                    <a:pt x="1" y="7957"/>
                    <a:pt x="1" y="8301"/>
                  </a:cubicBezTo>
                  <a:cubicBezTo>
                    <a:pt x="1" y="9264"/>
                    <a:pt x="936" y="11134"/>
                    <a:pt x="3712" y="11134"/>
                  </a:cubicBezTo>
                  <a:cubicBezTo>
                    <a:pt x="6488" y="11134"/>
                    <a:pt x="7423" y="9264"/>
                    <a:pt x="7423" y="8301"/>
                  </a:cubicBezTo>
                  <a:cubicBezTo>
                    <a:pt x="7432" y="7957"/>
                    <a:pt x="7222" y="7642"/>
                    <a:pt x="6869" y="7375"/>
                  </a:cubicBezTo>
                  <a:cubicBezTo>
                    <a:pt x="6536" y="7127"/>
                    <a:pt x="6335" y="6736"/>
                    <a:pt x="6335" y="6326"/>
                  </a:cubicBezTo>
                  <a:lnTo>
                    <a:pt x="6335" y="5458"/>
                  </a:lnTo>
                  <a:cubicBezTo>
                    <a:pt x="6335" y="3054"/>
                    <a:pt x="5028" y="1"/>
                    <a:pt x="3712"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43" name="Google Shape;13943;p68"/>
            <p:cNvSpPr/>
            <p:nvPr/>
          </p:nvSpPr>
          <p:spPr>
            <a:xfrm>
              <a:off x="7240105" y="3114240"/>
              <a:ext cx="147657" cy="96204"/>
            </a:xfrm>
            <a:custGeom>
              <a:avLst/>
              <a:gdLst/>
              <a:ahLst/>
              <a:cxnLst/>
              <a:rect l="l" t="t" r="r" b="b"/>
              <a:pathLst>
                <a:path w="5639" h="3674" extrusionOk="0">
                  <a:moveTo>
                    <a:pt x="5295" y="0"/>
                  </a:moveTo>
                  <a:cubicBezTo>
                    <a:pt x="5066" y="763"/>
                    <a:pt x="4656" y="1460"/>
                    <a:pt x="4084" y="2013"/>
                  </a:cubicBezTo>
                  <a:cubicBezTo>
                    <a:pt x="3212" y="2843"/>
                    <a:pt x="2009" y="3283"/>
                    <a:pt x="630" y="3283"/>
                  </a:cubicBezTo>
                  <a:cubicBezTo>
                    <a:pt x="424" y="3283"/>
                    <a:pt x="214" y="3273"/>
                    <a:pt x="1" y="3253"/>
                  </a:cubicBezTo>
                  <a:lnTo>
                    <a:pt x="1" y="3253"/>
                  </a:lnTo>
                  <a:cubicBezTo>
                    <a:pt x="439" y="3473"/>
                    <a:pt x="907" y="3616"/>
                    <a:pt x="1393" y="3673"/>
                  </a:cubicBezTo>
                  <a:cubicBezTo>
                    <a:pt x="2567" y="3540"/>
                    <a:pt x="3597" y="3082"/>
                    <a:pt x="4379" y="2338"/>
                  </a:cubicBezTo>
                  <a:cubicBezTo>
                    <a:pt x="4952" y="1784"/>
                    <a:pt x="5381" y="1107"/>
                    <a:pt x="5639" y="353"/>
                  </a:cubicBezTo>
                  <a:cubicBezTo>
                    <a:pt x="5543" y="220"/>
                    <a:pt x="5429" y="96"/>
                    <a:pt x="529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44" name="Google Shape;13944;p68"/>
            <p:cNvSpPr/>
            <p:nvPr/>
          </p:nvSpPr>
          <p:spPr>
            <a:xfrm>
              <a:off x="7220623" y="3000074"/>
              <a:ext cx="148652" cy="125924"/>
            </a:xfrm>
            <a:custGeom>
              <a:avLst/>
              <a:gdLst/>
              <a:ahLst/>
              <a:cxnLst/>
              <a:rect l="l" t="t" r="r" b="b"/>
              <a:pathLst>
                <a:path w="5677" h="4809" extrusionOk="0">
                  <a:moveTo>
                    <a:pt x="2843" y="1"/>
                  </a:moveTo>
                  <a:cubicBezTo>
                    <a:pt x="1279" y="1"/>
                    <a:pt x="0" y="1079"/>
                    <a:pt x="0" y="2405"/>
                  </a:cubicBezTo>
                  <a:cubicBezTo>
                    <a:pt x="0" y="3731"/>
                    <a:pt x="1279" y="4809"/>
                    <a:pt x="2843" y="4809"/>
                  </a:cubicBezTo>
                  <a:cubicBezTo>
                    <a:pt x="4408" y="4809"/>
                    <a:pt x="5677" y="3731"/>
                    <a:pt x="5677" y="2405"/>
                  </a:cubicBezTo>
                  <a:cubicBezTo>
                    <a:pt x="5677" y="1079"/>
                    <a:pt x="4408" y="1"/>
                    <a:pt x="2843"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45" name="Google Shape;13945;p68"/>
            <p:cNvSpPr/>
            <p:nvPr/>
          </p:nvSpPr>
          <p:spPr>
            <a:xfrm>
              <a:off x="7220623" y="2954355"/>
              <a:ext cx="148914" cy="142918"/>
            </a:xfrm>
            <a:custGeom>
              <a:avLst/>
              <a:gdLst/>
              <a:ahLst/>
              <a:cxnLst/>
              <a:rect l="l" t="t" r="r" b="b"/>
              <a:pathLst>
                <a:path w="5687" h="5458" extrusionOk="0">
                  <a:moveTo>
                    <a:pt x="0" y="1"/>
                  </a:moveTo>
                  <a:lnTo>
                    <a:pt x="0" y="2624"/>
                  </a:lnTo>
                  <a:cubicBezTo>
                    <a:pt x="0" y="4189"/>
                    <a:pt x="1269" y="5458"/>
                    <a:pt x="2843" y="5458"/>
                  </a:cubicBezTo>
                  <a:cubicBezTo>
                    <a:pt x="4408" y="5458"/>
                    <a:pt x="5686" y="4189"/>
                    <a:pt x="5686" y="2624"/>
                  </a:cubicBezTo>
                  <a:lnTo>
                    <a:pt x="5686"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946" name="Google Shape;13946;p68"/>
            <p:cNvSpPr/>
            <p:nvPr/>
          </p:nvSpPr>
          <p:spPr>
            <a:xfrm>
              <a:off x="7220387" y="2954355"/>
              <a:ext cx="148888" cy="143180"/>
            </a:xfrm>
            <a:custGeom>
              <a:avLst/>
              <a:gdLst/>
              <a:ahLst/>
              <a:cxnLst/>
              <a:rect l="l" t="t" r="r" b="b"/>
              <a:pathLst>
                <a:path w="5686" h="5468" extrusionOk="0">
                  <a:moveTo>
                    <a:pt x="9" y="1"/>
                  </a:moveTo>
                  <a:lnTo>
                    <a:pt x="9" y="2624"/>
                  </a:lnTo>
                  <a:cubicBezTo>
                    <a:pt x="1" y="4211"/>
                    <a:pt x="1293" y="5467"/>
                    <a:pt x="2819" y="5467"/>
                  </a:cubicBezTo>
                  <a:cubicBezTo>
                    <a:pt x="2971" y="5467"/>
                    <a:pt x="3126" y="5455"/>
                    <a:pt x="3282" y="5429"/>
                  </a:cubicBezTo>
                  <a:cubicBezTo>
                    <a:pt x="1898" y="5210"/>
                    <a:pt x="878" y="4017"/>
                    <a:pt x="887" y="2624"/>
                  </a:cubicBezTo>
                  <a:lnTo>
                    <a:pt x="887" y="2185"/>
                  </a:lnTo>
                  <a:cubicBezTo>
                    <a:pt x="887" y="1222"/>
                    <a:pt x="1669" y="440"/>
                    <a:pt x="2633" y="440"/>
                  </a:cubicBezTo>
                  <a:lnTo>
                    <a:pt x="5686" y="440"/>
                  </a:lnTo>
                  <a:lnTo>
                    <a:pt x="5686"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947" name="Google Shape;13947;p68"/>
            <p:cNvSpPr/>
            <p:nvPr/>
          </p:nvSpPr>
          <p:spPr>
            <a:xfrm>
              <a:off x="7269851" y="3045714"/>
              <a:ext cx="50747" cy="17361"/>
            </a:xfrm>
            <a:custGeom>
              <a:avLst/>
              <a:gdLst/>
              <a:ahLst/>
              <a:cxnLst/>
              <a:rect l="l" t="t" r="r" b="b"/>
              <a:pathLst>
                <a:path w="1938" h="663" extrusionOk="0">
                  <a:moveTo>
                    <a:pt x="313" y="1"/>
                  </a:moveTo>
                  <a:cubicBezTo>
                    <a:pt x="143" y="1"/>
                    <a:pt x="1" y="224"/>
                    <a:pt x="162" y="385"/>
                  </a:cubicBezTo>
                  <a:cubicBezTo>
                    <a:pt x="380" y="567"/>
                    <a:pt x="651" y="662"/>
                    <a:pt x="932" y="662"/>
                  </a:cubicBezTo>
                  <a:cubicBezTo>
                    <a:pt x="946" y="662"/>
                    <a:pt x="959" y="662"/>
                    <a:pt x="973" y="662"/>
                  </a:cubicBezTo>
                  <a:cubicBezTo>
                    <a:pt x="986" y="662"/>
                    <a:pt x="1000" y="662"/>
                    <a:pt x="1013" y="662"/>
                  </a:cubicBezTo>
                  <a:cubicBezTo>
                    <a:pt x="1295" y="662"/>
                    <a:pt x="1565" y="567"/>
                    <a:pt x="1784" y="385"/>
                  </a:cubicBezTo>
                  <a:cubicBezTo>
                    <a:pt x="1938" y="224"/>
                    <a:pt x="1793" y="1"/>
                    <a:pt x="1623" y="1"/>
                  </a:cubicBezTo>
                  <a:cubicBezTo>
                    <a:pt x="1572" y="1"/>
                    <a:pt x="1518" y="21"/>
                    <a:pt x="1469" y="70"/>
                  </a:cubicBezTo>
                  <a:cubicBezTo>
                    <a:pt x="1321" y="175"/>
                    <a:pt x="1147" y="228"/>
                    <a:pt x="972" y="228"/>
                  </a:cubicBezTo>
                  <a:cubicBezTo>
                    <a:pt x="796" y="228"/>
                    <a:pt x="620" y="175"/>
                    <a:pt x="467" y="70"/>
                  </a:cubicBezTo>
                  <a:cubicBezTo>
                    <a:pt x="418" y="21"/>
                    <a:pt x="365" y="1"/>
                    <a:pt x="313"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48" name="Google Shape;13948;p68"/>
            <p:cNvSpPr/>
            <p:nvPr/>
          </p:nvSpPr>
          <p:spPr>
            <a:xfrm>
              <a:off x="7255344" y="3005939"/>
              <a:ext cx="11260" cy="16889"/>
            </a:xfrm>
            <a:custGeom>
              <a:avLst/>
              <a:gdLst/>
              <a:ahLst/>
              <a:cxnLst/>
              <a:rect l="l" t="t" r="r" b="b"/>
              <a:pathLst>
                <a:path w="430" h="645" extrusionOk="0">
                  <a:moveTo>
                    <a:pt x="215" y="1"/>
                  </a:moveTo>
                  <a:cubicBezTo>
                    <a:pt x="108" y="1"/>
                    <a:pt x="0" y="72"/>
                    <a:pt x="0" y="215"/>
                  </a:cubicBezTo>
                  <a:lnTo>
                    <a:pt x="0" y="435"/>
                  </a:lnTo>
                  <a:cubicBezTo>
                    <a:pt x="0" y="549"/>
                    <a:pt x="96" y="645"/>
                    <a:pt x="210" y="645"/>
                  </a:cubicBezTo>
                  <a:cubicBezTo>
                    <a:pt x="334" y="645"/>
                    <a:pt x="430" y="549"/>
                    <a:pt x="430" y="435"/>
                  </a:cubicBezTo>
                  <a:lnTo>
                    <a:pt x="430" y="215"/>
                  </a:lnTo>
                  <a:cubicBezTo>
                    <a:pt x="430" y="72"/>
                    <a:pt x="322" y="1"/>
                    <a:pt x="215"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49" name="Google Shape;13949;p68"/>
            <p:cNvSpPr/>
            <p:nvPr/>
          </p:nvSpPr>
          <p:spPr>
            <a:xfrm>
              <a:off x="7323792" y="3005939"/>
              <a:ext cx="11521" cy="16889"/>
            </a:xfrm>
            <a:custGeom>
              <a:avLst/>
              <a:gdLst/>
              <a:ahLst/>
              <a:cxnLst/>
              <a:rect l="l" t="t" r="r" b="b"/>
              <a:pathLst>
                <a:path w="440" h="645" extrusionOk="0">
                  <a:moveTo>
                    <a:pt x="220" y="1"/>
                  </a:moveTo>
                  <a:cubicBezTo>
                    <a:pt x="110" y="1"/>
                    <a:pt x="0" y="72"/>
                    <a:pt x="0" y="215"/>
                  </a:cubicBezTo>
                  <a:lnTo>
                    <a:pt x="0" y="435"/>
                  </a:lnTo>
                  <a:cubicBezTo>
                    <a:pt x="0" y="549"/>
                    <a:pt x="96" y="645"/>
                    <a:pt x="220" y="645"/>
                  </a:cubicBezTo>
                  <a:cubicBezTo>
                    <a:pt x="344" y="645"/>
                    <a:pt x="439" y="549"/>
                    <a:pt x="439" y="435"/>
                  </a:cubicBezTo>
                  <a:lnTo>
                    <a:pt x="439" y="215"/>
                  </a:lnTo>
                  <a:cubicBezTo>
                    <a:pt x="439"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50" name="Google Shape;13950;p68"/>
            <p:cNvSpPr/>
            <p:nvPr/>
          </p:nvSpPr>
          <p:spPr>
            <a:xfrm>
              <a:off x="7247594" y="2988578"/>
              <a:ext cx="26761" cy="11521"/>
            </a:xfrm>
            <a:custGeom>
              <a:avLst/>
              <a:gdLst/>
              <a:ahLst/>
              <a:cxnLst/>
              <a:rect l="l" t="t" r="r" b="b"/>
              <a:pathLst>
                <a:path w="1022" h="440" extrusionOk="0">
                  <a:moveTo>
                    <a:pt x="296" y="1"/>
                  </a:moveTo>
                  <a:cubicBezTo>
                    <a:pt x="1" y="1"/>
                    <a:pt x="1" y="440"/>
                    <a:pt x="296" y="440"/>
                  </a:cubicBezTo>
                  <a:lnTo>
                    <a:pt x="726" y="440"/>
                  </a:lnTo>
                  <a:cubicBezTo>
                    <a:pt x="1021" y="440"/>
                    <a:pt x="1021" y="1"/>
                    <a:pt x="726"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51" name="Google Shape;13951;p68"/>
            <p:cNvSpPr/>
            <p:nvPr/>
          </p:nvSpPr>
          <p:spPr>
            <a:xfrm>
              <a:off x="7316303" y="2988578"/>
              <a:ext cx="26499" cy="11521"/>
            </a:xfrm>
            <a:custGeom>
              <a:avLst/>
              <a:gdLst/>
              <a:ahLst/>
              <a:cxnLst/>
              <a:rect l="l" t="t" r="r" b="b"/>
              <a:pathLst>
                <a:path w="1012" h="440" extrusionOk="0">
                  <a:moveTo>
                    <a:pt x="286" y="1"/>
                  </a:moveTo>
                  <a:cubicBezTo>
                    <a:pt x="0" y="1"/>
                    <a:pt x="0" y="440"/>
                    <a:pt x="286" y="440"/>
                  </a:cubicBezTo>
                  <a:lnTo>
                    <a:pt x="725" y="440"/>
                  </a:lnTo>
                  <a:cubicBezTo>
                    <a:pt x="1011" y="440"/>
                    <a:pt x="1011" y="1"/>
                    <a:pt x="725"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52" name="Google Shape;13952;p68"/>
            <p:cNvSpPr/>
            <p:nvPr/>
          </p:nvSpPr>
          <p:spPr>
            <a:xfrm>
              <a:off x="7189646" y="2880251"/>
              <a:ext cx="208852" cy="285469"/>
            </a:xfrm>
            <a:custGeom>
              <a:avLst/>
              <a:gdLst/>
              <a:ahLst/>
              <a:cxnLst/>
              <a:rect l="l" t="t" r="r" b="b"/>
              <a:pathLst>
                <a:path w="7976" h="10902" extrusionOk="0">
                  <a:moveTo>
                    <a:pt x="4017" y="0"/>
                  </a:moveTo>
                  <a:cubicBezTo>
                    <a:pt x="2066" y="0"/>
                    <a:pt x="435" y="1515"/>
                    <a:pt x="315" y="3489"/>
                  </a:cubicBezTo>
                  <a:lnTo>
                    <a:pt x="124" y="6771"/>
                  </a:lnTo>
                  <a:cubicBezTo>
                    <a:pt x="0" y="8908"/>
                    <a:pt x="1613" y="10749"/>
                    <a:pt x="3750" y="10902"/>
                  </a:cubicBezTo>
                  <a:cubicBezTo>
                    <a:pt x="2414" y="10758"/>
                    <a:pt x="1393" y="9633"/>
                    <a:pt x="1393" y="8288"/>
                  </a:cubicBezTo>
                  <a:lnTo>
                    <a:pt x="1393" y="6981"/>
                  </a:lnTo>
                  <a:cubicBezTo>
                    <a:pt x="1393" y="4577"/>
                    <a:pt x="2710" y="1524"/>
                    <a:pt x="4017" y="1524"/>
                  </a:cubicBezTo>
                  <a:cubicBezTo>
                    <a:pt x="5333" y="1524"/>
                    <a:pt x="6640" y="4577"/>
                    <a:pt x="6640" y="6981"/>
                  </a:cubicBezTo>
                  <a:lnTo>
                    <a:pt x="6640" y="9098"/>
                  </a:lnTo>
                  <a:cubicBezTo>
                    <a:pt x="6640" y="9287"/>
                    <a:pt x="6795" y="9405"/>
                    <a:pt x="6951" y="9405"/>
                  </a:cubicBezTo>
                  <a:cubicBezTo>
                    <a:pt x="7041" y="9405"/>
                    <a:pt x="7131" y="9366"/>
                    <a:pt x="7194" y="9280"/>
                  </a:cubicBezTo>
                  <a:cubicBezTo>
                    <a:pt x="7718" y="8555"/>
                    <a:pt x="7976" y="7667"/>
                    <a:pt x="7928" y="6771"/>
                  </a:cubicBezTo>
                  <a:lnTo>
                    <a:pt x="7737" y="3584"/>
                  </a:lnTo>
                  <a:cubicBezTo>
                    <a:pt x="7613" y="1686"/>
                    <a:pt x="6135" y="112"/>
                    <a:pt x="4246" y="7"/>
                  </a:cubicBezTo>
                  <a:cubicBezTo>
                    <a:pt x="4169" y="2"/>
                    <a:pt x="4093" y="0"/>
                    <a:pt x="4017" y="0"/>
                  </a:cubicBezTo>
                  <a:close/>
                </a:path>
              </a:pathLst>
            </a:custGeom>
            <a:solidFill>
              <a:srgbClr val="788A9A"/>
            </a:solidFill>
            <a:ln>
              <a:noFill/>
            </a:ln>
          </p:spPr>
          <p:txBody>
            <a:bodyPr spcFirstLastPara="1" wrap="square" lIns="91425" tIns="91425" rIns="91425" bIns="91425" anchor="ctr" anchorCtr="0">
              <a:noAutofit/>
            </a:bodyPr>
            <a:lstStyle/>
            <a:p>
              <a:endParaRPr/>
            </a:p>
          </p:txBody>
        </p:sp>
      </p:grpSp>
      <p:grpSp>
        <p:nvGrpSpPr>
          <p:cNvPr id="13953" name="Google Shape;13953;p68"/>
          <p:cNvGrpSpPr/>
          <p:nvPr/>
        </p:nvGrpSpPr>
        <p:grpSpPr>
          <a:xfrm>
            <a:off x="6712033" y="2727773"/>
            <a:ext cx="263316" cy="354493"/>
            <a:chOff x="6712032" y="2880172"/>
            <a:chExt cx="263316" cy="354493"/>
          </a:xfrm>
        </p:grpSpPr>
        <p:sp>
          <p:nvSpPr>
            <p:cNvPr id="13954" name="Google Shape;13954;p68"/>
            <p:cNvSpPr/>
            <p:nvPr/>
          </p:nvSpPr>
          <p:spPr>
            <a:xfrm>
              <a:off x="6729995" y="2880172"/>
              <a:ext cx="227600" cy="209113"/>
            </a:xfrm>
            <a:custGeom>
              <a:avLst/>
              <a:gdLst/>
              <a:ahLst/>
              <a:cxnLst/>
              <a:rect l="l" t="t" r="r" b="b"/>
              <a:pathLst>
                <a:path w="8692" h="7986" extrusionOk="0">
                  <a:moveTo>
                    <a:pt x="4351" y="0"/>
                  </a:moveTo>
                  <a:cubicBezTo>
                    <a:pt x="2825" y="0"/>
                    <a:pt x="640" y="1078"/>
                    <a:pt x="640" y="3273"/>
                  </a:cubicBezTo>
                  <a:lnTo>
                    <a:pt x="640" y="5839"/>
                  </a:lnTo>
                  <a:cubicBezTo>
                    <a:pt x="640" y="6278"/>
                    <a:pt x="373" y="6449"/>
                    <a:pt x="182" y="6516"/>
                  </a:cubicBezTo>
                  <a:cubicBezTo>
                    <a:pt x="68" y="6545"/>
                    <a:pt x="1" y="6678"/>
                    <a:pt x="39" y="6793"/>
                  </a:cubicBezTo>
                  <a:cubicBezTo>
                    <a:pt x="139" y="7057"/>
                    <a:pt x="387" y="7425"/>
                    <a:pt x="981" y="7425"/>
                  </a:cubicBezTo>
                  <a:cubicBezTo>
                    <a:pt x="1010" y="7425"/>
                    <a:pt x="1039" y="7424"/>
                    <a:pt x="1069" y="7422"/>
                  </a:cubicBezTo>
                  <a:cubicBezTo>
                    <a:pt x="1338" y="7780"/>
                    <a:pt x="1751" y="7985"/>
                    <a:pt x="2186" y="7985"/>
                  </a:cubicBezTo>
                  <a:cubicBezTo>
                    <a:pt x="2262" y="7985"/>
                    <a:pt x="2338" y="7979"/>
                    <a:pt x="2415" y="7966"/>
                  </a:cubicBezTo>
                  <a:cubicBezTo>
                    <a:pt x="2806" y="7909"/>
                    <a:pt x="3206" y="7871"/>
                    <a:pt x="3607" y="7861"/>
                  </a:cubicBezTo>
                  <a:lnTo>
                    <a:pt x="5095" y="7861"/>
                  </a:lnTo>
                  <a:cubicBezTo>
                    <a:pt x="5486" y="7871"/>
                    <a:pt x="5887" y="7909"/>
                    <a:pt x="6288" y="7966"/>
                  </a:cubicBezTo>
                  <a:cubicBezTo>
                    <a:pt x="6363" y="7979"/>
                    <a:pt x="6438" y="7985"/>
                    <a:pt x="6513" y="7985"/>
                  </a:cubicBezTo>
                  <a:cubicBezTo>
                    <a:pt x="6942" y="7985"/>
                    <a:pt x="7355" y="7780"/>
                    <a:pt x="7623" y="7422"/>
                  </a:cubicBezTo>
                  <a:cubicBezTo>
                    <a:pt x="7654" y="7424"/>
                    <a:pt x="7684" y="7425"/>
                    <a:pt x="7712" y="7425"/>
                  </a:cubicBezTo>
                  <a:cubicBezTo>
                    <a:pt x="8314" y="7425"/>
                    <a:pt x="8554" y="7057"/>
                    <a:pt x="8654" y="6793"/>
                  </a:cubicBezTo>
                  <a:cubicBezTo>
                    <a:pt x="8692" y="6678"/>
                    <a:pt x="8635" y="6545"/>
                    <a:pt x="8511" y="6516"/>
                  </a:cubicBezTo>
                  <a:cubicBezTo>
                    <a:pt x="8320" y="6440"/>
                    <a:pt x="8062" y="6268"/>
                    <a:pt x="8062" y="5829"/>
                  </a:cubicBezTo>
                  <a:lnTo>
                    <a:pt x="8062" y="2834"/>
                  </a:lnTo>
                  <a:cubicBezTo>
                    <a:pt x="8062" y="1718"/>
                    <a:pt x="7232" y="792"/>
                    <a:pt x="6126" y="659"/>
                  </a:cubicBezTo>
                  <a:cubicBezTo>
                    <a:pt x="5992" y="649"/>
                    <a:pt x="5868" y="582"/>
                    <a:pt x="5792" y="477"/>
                  </a:cubicBezTo>
                  <a:cubicBezTo>
                    <a:pt x="5582" y="163"/>
                    <a:pt x="5095" y="0"/>
                    <a:pt x="4351"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55" name="Google Shape;13955;p68"/>
            <p:cNvSpPr/>
            <p:nvPr/>
          </p:nvSpPr>
          <p:spPr>
            <a:xfrm>
              <a:off x="6843926" y="2880172"/>
              <a:ext cx="113669" cy="209009"/>
            </a:xfrm>
            <a:custGeom>
              <a:avLst/>
              <a:gdLst/>
              <a:ahLst/>
              <a:cxnLst/>
              <a:rect l="l" t="t" r="r" b="b"/>
              <a:pathLst>
                <a:path w="4341" h="7982" extrusionOk="0">
                  <a:moveTo>
                    <a:pt x="0" y="0"/>
                  </a:moveTo>
                  <a:lnTo>
                    <a:pt x="0" y="7861"/>
                  </a:lnTo>
                  <a:lnTo>
                    <a:pt x="744" y="7861"/>
                  </a:lnTo>
                  <a:cubicBezTo>
                    <a:pt x="1145" y="7861"/>
                    <a:pt x="1546" y="7899"/>
                    <a:pt x="1937" y="7966"/>
                  </a:cubicBezTo>
                  <a:cubicBezTo>
                    <a:pt x="2007" y="7977"/>
                    <a:pt x="2077" y="7982"/>
                    <a:pt x="2147" y="7982"/>
                  </a:cubicBezTo>
                  <a:cubicBezTo>
                    <a:pt x="2588" y="7982"/>
                    <a:pt x="3009" y="7777"/>
                    <a:pt x="3272" y="7422"/>
                  </a:cubicBezTo>
                  <a:cubicBezTo>
                    <a:pt x="3296" y="7423"/>
                    <a:pt x="3318" y="7424"/>
                    <a:pt x="3341" y="7424"/>
                  </a:cubicBezTo>
                  <a:cubicBezTo>
                    <a:pt x="3959" y="7424"/>
                    <a:pt x="4211" y="7050"/>
                    <a:pt x="4303" y="6783"/>
                  </a:cubicBezTo>
                  <a:cubicBezTo>
                    <a:pt x="4341" y="6669"/>
                    <a:pt x="4284" y="6545"/>
                    <a:pt x="4160" y="6507"/>
                  </a:cubicBezTo>
                  <a:cubicBezTo>
                    <a:pt x="3969" y="6440"/>
                    <a:pt x="3711" y="6268"/>
                    <a:pt x="3711" y="5829"/>
                  </a:cubicBezTo>
                  <a:lnTo>
                    <a:pt x="3711" y="2834"/>
                  </a:lnTo>
                  <a:cubicBezTo>
                    <a:pt x="3711" y="1718"/>
                    <a:pt x="2881" y="792"/>
                    <a:pt x="1775" y="659"/>
                  </a:cubicBezTo>
                  <a:cubicBezTo>
                    <a:pt x="1641" y="649"/>
                    <a:pt x="1517" y="582"/>
                    <a:pt x="1441" y="477"/>
                  </a:cubicBezTo>
                  <a:cubicBezTo>
                    <a:pt x="1231" y="163"/>
                    <a:pt x="744" y="0"/>
                    <a:pt x="0"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56" name="Google Shape;13956;p68"/>
            <p:cNvSpPr/>
            <p:nvPr/>
          </p:nvSpPr>
          <p:spPr>
            <a:xfrm>
              <a:off x="6712032" y="3118980"/>
              <a:ext cx="263316" cy="115685"/>
            </a:xfrm>
            <a:custGeom>
              <a:avLst/>
              <a:gdLst/>
              <a:ahLst/>
              <a:cxnLst/>
              <a:rect l="l" t="t" r="r" b="b"/>
              <a:pathLst>
                <a:path w="10056" h="4418" extrusionOk="0">
                  <a:moveTo>
                    <a:pt x="6564" y="1"/>
                  </a:moveTo>
                  <a:lnTo>
                    <a:pt x="6564" y="373"/>
                  </a:lnTo>
                  <a:cubicBezTo>
                    <a:pt x="6564" y="1279"/>
                    <a:pt x="5829" y="2013"/>
                    <a:pt x="4923" y="2013"/>
                  </a:cubicBezTo>
                  <a:cubicBezTo>
                    <a:pt x="4016" y="2013"/>
                    <a:pt x="3282" y="1279"/>
                    <a:pt x="3282" y="373"/>
                  </a:cubicBezTo>
                  <a:lnTo>
                    <a:pt x="3282" y="182"/>
                  </a:lnTo>
                  <a:cubicBezTo>
                    <a:pt x="3234" y="210"/>
                    <a:pt x="3186" y="239"/>
                    <a:pt x="3139" y="258"/>
                  </a:cubicBezTo>
                  <a:lnTo>
                    <a:pt x="878" y="1050"/>
                  </a:lnTo>
                  <a:cubicBezTo>
                    <a:pt x="353" y="1231"/>
                    <a:pt x="0" y="1727"/>
                    <a:pt x="0" y="2290"/>
                  </a:cubicBezTo>
                  <a:lnTo>
                    <a:pt x="0" y="3759"/>
                  </a:lnTo>
                  <a:cubicBezTo>
                    <a:pt x="0" y="4122"/>
                    <a:pt x="296" y="4418"/>
                    <a:pt x="658" y="4418"/>
                  </a:cubicBezTo>
                  <a:lnTo>
                    <a:pt x="9397" y="4418"/>
                  </a:lnTo>
                  <a:cubicBezTo>
                    <a:pt x="9759" y="4418"/>
                    <a:pt x="10055" y="4122"/>
                    <a:pt x="10055" y="3759"/>
                  </a:cubicBezTo>
                  <a:lnTo>
                    <a:pt x="10055" y="2281"/>
                  </a:lnTo>
                  <a:cubicBezTo>
                    <a:pt x="10055" y="1727"/>
                    <a:pt x="9702" y="1231"/>
                    <a:pt x="9177" y="1050"/>
                  </a:cubicBezTo>
                  <a:lnTo>
                    <a:pt x="6926" y="258"/>
                  </a:lnTo>
                  <a:cubicBezTo>
                    <a:pt x="6783" y="201"/>
                    <a:pt x="6659" y="115"/>
                    <a:pt x="6564"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3957" name="Google Shape;13957;p68"/>
            <p:cNvSpPr/>
            <p:nvPr/>
          </p:nvSpPr>
          <p:spPr>
            <a:xfrm>
              <a:off x="6768487" y="3118980"/>
              <a:ext cx="150407" cy="81802"/>
            </a:xfrm>
            <a:custGeom>
              <a:avLst/>
              <a:gdLst/>
              <a:ahLst/>
              <a:cxnLst/>
              <a:rect l="l" t="t" r="r" b="b"/>
              <a:pathLst>
                <a:path w="5744" h="3124" extrusionOk="0">
                  <a:moveTo>
                    <a:pt x="4398" y="1"/>
                  </a:moveTo>
                  <a:lnTo>
                    <a:pt x="4398" y="373"/>
                  </a:lnTo>
                  <a:cubicBezTo>
                    <a:pt x="4398" y="1279"/>
                    <a:pt x="3663" y="2013"/>
                    <a:pt x="2767" y="2013"/>
                  </a:cubicBezTo>
                  <a:cubicBezTo>
                    <a:pt x="1860" y="2013"/>
                    <a:pt x="1126" y="1279"/>
                    <a:pt x="1126" y="373"/>
                  </a:cubicBezTo>
                  <a:lnTo>
                    <a:pt x="1126" y="182"/>
                  </a:lnTo>
                  <a:cubicBezTo>
                    <a:pt x="1078" y="210"/>
                    <a:pt x="1030" y="230"/>
                    <a:pt x="973" y="249"/>
                  </a:cubicBezTo>
                  <a:lnTo>
                    <a:pt x="0" y="602"/>
                  </a:lnTo>
                  <a:cubicBezTo>
                    <a:pt x="10" y="1183"/>
                    <a:pt x="124" y="1775"/>
                    <a:pt x="353" y="2319"/>
                  </a:cubicBezTo>
                  <a:cubicBezTo>
                    <a:pt x="558" y="2816"/>
                    <a:pt x="1037" y="3124"/>
                    <a:pt x="1553" y="3124"/>
                  </a:cubicBezTo>
                  <a:cubicBezTo>
                    <a:pt x="1661" y="3124"/>
                    <a:pt x="1770" y="3110"/>
                    <a:pt x="1879" y="3082"/>
                  </a:cubicBezTo>
                  <a:lnTo>
                    <a:pt x="2872" y="2834"/>
                  </a:lnTo>
                  <a:lnTo>
                    <a:pt x="3864" y="3082"/>
                  </a:lnTo>
                  <a:cubicBezTo>
                    <a:pt x="3973" y="3110"/>
                    <a:pt x="4083" y="3124"/>
                    <a:pt x="4191" y="3124"/>
                  </a:cubicBezTo>
                  <a:cubicBezTo>
                    <a:pt x="4709" y="3124"/>
                    <a:pt x="5195" y="2816"/>
                    <a:pt x="5400" y="2319"/>
                  </a:cubicBezTo>
                  <a:cubicBezTo>
                    <a:pt x="5619" y="1775"/>
                    <a:pt x="5743" y="1183"/>
                    <a:pt x="5743" y="602"/>
                  </a:cubicBezTo>
                  <a:lnTo>
                    <a:pt x="4761" y="249"/>
                  </a:lnTo>
                  <a:cubicBezTo>
                    <a:pt x="4627" y="201"/>
                    <a:pt x="4503" y="115"/>
                    <a:pt x="4398"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958" name="Google Shape;13958;p68"/>
            <p:cNvSpPr/>
            <p:nvPr/>
          </p:nvSpPr>
          <p:spPr>
            <a:xfrm>
              <a:off x="6714755" y="3155953"/>
              <a:ext cx="48992" cy="78712"/>
            </a:xfrm>
            <a:custGeom>
              <a:avLst/>
              <a:gdLst/>
              <a:ahLst/>
              <a:cxnLst/>
              <a:rect l="l" t="t" r="r" b="b"/>
              <a:pathLst>
                <a:path w="1871" h="3006" extrusionOk="0">
                  <a:moveTo>
                    <a:pt x="239" y="0"/>
                  </a:moveTo>
                  <a:cubicBezTo>
                    <a:pt x="135" y="105"/>
                    <a:pt x="58" y="239"/>
                    <a:pt x="1" y="373"/>
                  </a:cubicBezTo>
                  <a:lnTo>
                    <a:pt x="1193" y="1393"/>
                  </a:lnTo>
                  <a:cubicBezTo>
                    <a:pt x="1337" y="1517"/>
                    <a:pt x="1422" y="1699"/>
                    <a:pt x="1422" y="1889"/>
                  </a:cubicBezTo>
                  <a:lnTo>
                    <a:pt x="1422" y="3006"/>
                  </a:lnTo>
                  <a:lnTo>
                    <a:pt x="1871" y="3006"/>
                  </a:lnTo>
                  <a:lnTo>
                    <a:pt x="1871" y="1889"/>
                  </a:lnTo>
                  <a:cubicBezTo>
                    <a:pt x="1871" y="1575"/>
                    <a:pt x="1728" y="1269"/>
                    <a:pt x="1480" y="1059"/>
                  </a:cubicBezTo>
                  <a:lnTo>
                    <a:pt x="239"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959" name="Google Shape;13959;p68"/>
            <p:cNvSpPr/>
            <p:nvPr/>
          </p:nvSpPr>
          <p:spPr>
            <a:xfrm>
              <a:off x="6923842" y="3155953"/>
              <a:ext cx="48992" cy="78712"/>
            </a:xfrm>
            <a:custGeom>
              <a:avLst/>
              <a:gdLst/>
              <a:ahLst/>
              <a:cxnLst/>
              <a:rect l="l" t="t" r="r" b="b"/>
              <a:pathLst>
                <a:path w="1871" h="3006" extrusionOk="0">
                  <a:moveTo>
                    <a:pt x="1632" y="0"/>
                  </a:moveTo>
                  <a:lnTo>
                    <a:pt x="383" y="1059"/>
                  </a:lnTo>
                  <a:cubicBezTo>
                    <a:pt x="144" y="1269"/>
                    <a:pt x="1" y="1575"/>
                    <a:pt x="1" y="1889"/>
                  </a:cubicBezTo>
                  <a:lnTo>
                    <a:pt x="1" y="3006"/>
                  </a:lnTo>
                  <a:lnTo>
                    <a:pt x="449" y="3006"/>
                  </a:lnTo>
                  <a:lnTo>
                    <a:pt x="449" y="1889"/>
                  </a:lnTo>
                  <a:cubicBezTo>
                    <a:pt x="440" y="1699"/>
                    <a:pt x="526" y="1517"/>
                    <a:pt x="678" y="1393"/>
                  </a:cubicBezTo>
                  <a:lnTo>
                    <a:pt x="1871" y="373"/>
                  </a:lnTo>
                  <a:cubicBezTo>
                    <a:pt x="1814" y="239"/>
                    <a:pt x="1728" y="105"/>
                    <a:pt x="1632" y="0"/>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3960" name="Google Shape;13960;p68"/>
            <p:cNvSpPr/>
            <p:nvPr/>
          </p:nvSpPr>
          <p:spPr>
            <a:xfrm>
              <a:off x="6778961" y="3108741"/>
              <a:ext cx="129432" cy="80650"/>
            </a:xfrm>
            <a:custGeom>
              <a:avLst/>
              <a:gdLst/>
              <a:ahLst/>
              <a:cxnLst/>
              <a:rect l="l" t="t" r="r" b="b"/>
              <a:pathLst>
                <a:path w="4943" h="3080" extrusionOk="0">
                  <a:moveTo>
                    <a:pt x="1165" y="0"/>
                  </a:moveTo>
                  <a:lnTo>
                    <a:pt x="344" y="287"/>
                  </a:lnTo>
                  <a:cubicBezTo>
                    <a:pt x="172" y="344"/>
                    <a:pt x="58" y="496"/>
                    <a:pt x="48" y="678"/>
                  </a:cubicBezTo>
                  <a:cubicBezTo>
                    <a:pt x="1" y="1307"/>
                    <a:pt x="115" y="1947"/>
                    <a:pt x="354" y="2538"/>
                  </a:cubicBezTo>
                  <a:cubicBezTo>
                    <a:pt x="497" y="2871"/>
                    <a:pt x="818" y="3079"/>
                    <a:pt x="1163" y="3079"/>
                  </a:cubicBezTo>
                  <a:cubicBezTo>
                    <a:pt x="1233" y="3079"/>
                    <a:pt x="1304" y="3071"/>
                    <a:pt x="1375" y="3053"/>
                  </a:cubicBezTo>
                  <a:lnTo>
                    <a:pt x="2472" y="2777"/>
                  </a:lnTo>
                  <a:lnTo>
                    <a:pt x="3578" y="3053"/>
                  </a:lnTo>
                  <a:cubicBezTo>
                    <a:pt x="3649" y="3071"/>
                    <a:pt x="3720" y="3079"/>
                    <a:pt x="3789" y="3079"/>
                  </a:cubicBezTo>
                  <a:cubicBezTo>
                    <a:pt x="4135" y="3079"/>
                    <a:pt x="4456" y="2871"/>
                    <a:pt x="4599" y="2538"/>
                  </a:cubicBezTo>
                  <a:cubicBezTo>
                    <a:pt x="4838" y="1947"/>
                    <a:pt x="4942" y="1307"/>
                    <a:pt x="4904" y="678"/>
                  </a:cubicBezTo>
                  <a:cubicBezTo>
                    <a:pt x="4895" y="496"/>
                    <a:pt x="4780" y="344"/>
                    <a:pt x="4609" y="287"/>
                  </a:cubicBezTo>
                  <a:lnTo>
                    <a:pt x="3788" y="0"/>
                  </a:lnTo>
                  <a:lnTo>
                    <a:pt x="3788" y="649"/>
                  </a:lnTo>
                  <a:cubicBezTo>
                    <a:pt x="3788" y="1374"/>
                    <a:pt x="3206" y="1966"/>
                    <a:pt x="2481" y="1966"/>
                  </a:cubicBezTo>
                  <a:cubicBezTo>
                    <a:pt x="1756" y="1966"/>
                    <a:pt x="1165" y="1374"/>
                    <a:pt x="1165" y="649"/>
                  </a:cubicBezTo>
                  <a:lnTo>
                    <a:pt x="1165" y="0"/>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3961" name="Google Shape;13961;p68"/>
            <p:cNvSpPr/>
            <p:nvPr/>
          </p:nvSpPr>
          <p:spPr>
            <a:xfrm>
              <a:off x="6878149" y="3108479"/>
              <a:ext cx="26" cy="288"/>
            </a:xfrm>
            <a:custGeom>
              <a:avLst/>
              <a:gdLst/>
              <a:ahLst/>
              <a:cxnLst/>
              <a:rect l="l" t="t" r="r" b="b"/>
              <a:pathLst>
                <a:path w="1" h="11" extrusionOk="0">
                  <a:moveTo>
                    <a:pt x="0" y="10"/>
                  </a:moveTo>
                  <a:lnTo>
                    <a:pt x="0" y="10"/>
                  </a:lnTo>
                  <a:lnTo>
                    <a:pt x="0"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62" name="Google Shape;13962;p68"/>
            <p:cNvSpPr/>
            <p:nvPr/>
          </p:nvSpPr>
          <p:spPr>
            <a:xfrm>
              <a:off x="6809440" y="3108479"/>
              <a:ext cx="26" cy="288"/>
            </a:xfrm>
            <a:custGeom>
              <a:avLst/>
              <a:gdLst/>
              <a:ahLst/>
              <a:cxnLst/>
              <a:rect l="l" t="t" r="r" b="b"/>
              <a:pathLst>
                <a:path w="1" h="11" extrusionOk="0">
                  <a:moveTo>
                    <a:pt x="1" y="1"/>
                  </a:moveTo>
                  <a:lnTo>
                    <a:pt x="1" y="10"/>
                  </a:lnTo>
                  <a:lnTo>
                    <a:pt x="1" y="1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63" name="Google Shape;13963;p68"/>
            <p:cNvSpPr/>
            <p:nvPr/>
          </p:nvSpPr>
          <p:spPr>
            <a:xfrm>
              <a:off x="6797945" y="3108741"/>
              <a:ext cx="91464" cy="62975"/>
            </a:xfrm>
            <a:custGeom>
              <a:avLst/>
              <a:gdLst/>
              <a:ahLst/>
              <a:cxnLst/>
              <a:rect l="l" t="t" r="r" b="b"/>
              <a:pathLst>
                <a:path w="3493" h="2405" extrusionOk="0">
                  <a:moveTo>
                    <a:pt x="440" y="0"/>
                  </a:moveTo>
                  <a:lnTo>
                    <a:pt x="1" y="153"/>
                  </a:lnTo>
                  <a:lnTo>
                    <a:pt x="1" y="659"/>
                  </a:lnTo>
                  <a:cubicBezTo>
                    <a:pt x="1" y="1622"/>
                    <a:pt x="783" y="2404"/>
                    <a:pt x="1747" y="2404"/>
                  </a:cubicBezTo>
                  <a:cubicBezTo>
                    <a:pt x="2710" y="2404"/>
                    <a:pt x="3492" y="1622"/>
                    <a:pt x="3492" y="659"/>
                  </a:cubicBezTo>
                  <a:lnTo>
                    <a:pt x="3492" y="153"/>
                  </a:lnTo>
                  <a:lnTo>
                    <a:pt x="3063" y="0"/>
                  </a:lnTo>
                  <a:lnTo>
                    <a:pt x="3063" y="649"/>
                  </a:lnTo>
                  <a:cubicBezTo>
                    <a:pt x="3063" y="1374"/>
                    <a:pt x="2472" y="1966"/>
                    <a:pt x="1747" y="1966"/>
                  </a:cubicBezTo>
                  <a:cubicBezTo>
                    <a:pt x="1022" y="1966"/>
                    <a:pt x="440" y="1374"/>
                    <a:pt x="440" y="649"/>
                  </a:cubicBezTo>
                  <a:lnTo>
                    <a:pt x="440"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964" name="Google Shape;13964;p68"/>
            <p:cNvSpPr/>
            <p:nvPr/>
          </p:nvSpPr>
          <p:spPr>
            <a:xfrm>
              <a:off x="6809440" y="3080252"/>
              <a:ext cx="68736" cy="79969"/>
            </a:xfrm>
            <a:custGeom>
              <a:avLst/>
              <a:gdLst/>
              <a:ahLst/>
              <a:cxnLst/>
              <a:rect l="l" t="t" r="r" b="b"/>
              <a:pathLst>
                <a:path w="2625" h="3054" extrusionOk="0">
                  <a:moveTo>
                    <a:pt x="1" y="1"/>
                  </a:moveTo>
                  <a:lnTo>
                    <a:pt x="1" y="1747"/>
                  </a:lnTo>
                  <a:cubicBezTo>
                    <a:pt x="1" y="2472"/>
                    <a:pt x="583" y="3054"/>
                    <a:pt x="1308" y="3054"/>
                  </a:cubicBezTo>
                  <a:cubicBezTo>
                    <a:pt x="2033" y="3054"/>
                    <a:pt x="2624" y="2472"/>
                    <a:pt x="2624" y="1747"/>
                  </a:cubicBezTo>
                  <a:lnTo>
                    <a:pt x="2624"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965" name="Google Shape;13965;p68"/>
            <p:cNvSpPr/>
            <p:nvPr/>
          </p:nvSpPr>
          <p:spPr>
            <a:xfrm>
              <a:off x="6809440" y="3080252"/>
              <a:ext cx="68736" cy="28568"/>
            </a:xfrm>
            <a:custGeom>
              <a:avLst/>
              <a:gdLst/>
              <a:ahLst/>
              <a:cxnLst/>
              <a:rect l="l" t="t" r="r" b="b"/>
              <a:pathLst>
                <a:path w="2625" h="1091" extrusionOk="0">
                  <a:moveTo>
                    <a:pt x="1" y="1"/>
                  </a:moveTo>
                  <a:lnTo>
                    <a:pt x="1" y="812"/>
                  </a:lnTo>
                  <a:cubicBezTo>
                    <a:pt x="416" y="998"/>
                    <a:pt x="862" y="1091"/>
                    <a:pt x="1309" y="1091"/>
                  </a:cubicBezTo>
                  <a:cubicBezTo>
                    <a:pt x="1756" y="1091"/>
                    <a:pt x="2204" y="998"/>
                    <a:pt x="2624" y="812"/>
                  </a:cubicBezTo>
                  <a:lnTo>
                    <a:pt x="2624" y="1"/>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3966" name="Google Shape;13966;p68"/>
            <p:cNvSpPr/>
            <p:nvPr/>
          </p:nvSpPr>
          <p:spPr>
            <a:xfrm>
              <a:off x="6747251" y="2920131"/>
              <a:ext cx="192617" cy="177142"/>
            </a:xfrm>
            <a:custGeom>
              <a:avLst/>
              <a:gdLst/>
              <a:ahLst/>
              <a:cxnLst/>
              <a:rect l="l" t="t" r="r" b="b"/>
              <a:pathLst>
                <a:path w="7356" h="6765" extrusionOk="0">
                  <a:moveTo>
                    <a:pt x="840" y="1"/>
                  </a:moveTo>
                  <a:lnTo>
                    <a:pt x="840" y="3054"/>
                  </a:lnTo>
                  <a:lnTo>
                    <a:pt x="735" y="3054"/>
                  </a:lnTo>
                  <a:cubicBezTo>
                    <a:pt x="0" y="3054"/>
                    <a:pt x="0" y="4151"/>
                    <a:pt x="735" y="4151"/>
                  </a:cubicBezTo>
                  <a:lnTo>
                    <a:pt x="849" y="4151"/>
                  </a:lnTo>
                  <a:cubicBezTo>
                    <a:pt x="964" y="5629"/>
                    <a:pt x="2194" y="6765"/>
                    <a:pt x="3683" y="6765"/>
                  </a:cubicBezTo>
                  <a:cubicBezTo>
                    <a:pt x="5161" y="6765"/>
                    <a:pt x="6392" y="5629"/>
                    <a:pt x="6506" y="4151"/>
                  </a:cubicBezTo>
                  <a:lnTo>
                    <a:pt x="6630" y="4151"/>
                  </a:lnTo>
                  <a:cubicBezTo>
                    <a:pt x="7355" y="4151"/>
                    <a:pt x="7355" y="3054"/>
                    <a:pt x="6630" y="3054"/>
                  </a:cubicBezTo>
                  <a:lnTo>
                    <a:pt x="6526" y="3054"/>
                  </a:lnTo>
                  <a:lnTo>
                    <a:pt x="6526" y="2615"/>
                  </a:lnTo>
                  <a:cubicBezTo>
                    <a:pt x="6526" y="1804"/>
                    <a:pt x="5428" y="1308"/>
                    <a:pt x="4780" y="220"/>
                  </a:cubicBezTo>
                  <a:lnTo>
                    <a:pt x="4780" y="1"/>
                  </a:ln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3967" name="Google Shape;13967;p68"/>
            <p:cNvSpPr/>
            <p:nvPr/>
          </p:nvSpPr>
          <p:spPr>
            <a:xfrm>
              <a:off x="6751231" y="2920131"/>
              <a:ext cx="130689" cy="177377"/>
            </a:xfrm>
            <a:custGeom>
              <a:avLst/>
              <a:gdLst/>
              <a:ahLst/>
              <a:cxnLst/>
              <a:rect l="l" t="t" r="r" b="b"/>
              <a:pathLst>
                <a:path w="4991" h="6774" extrusionOk="0">
                  <a:moveTo>
                    <a:pt x="688" y="1"/>
                  </a:moveTo>
                  <a:lnTo>
                    <a:pt x="688" y="3054"/>
                  </a:lnTo>
                  <a:lnTo>
                    <a:pt x="611" y="3054"/>
                  </a:lnTo>
                  <a:cubicBezTo>
                    <a:pt x="605" y="3053"/>
                    <a:pt x="599" y="3053"/>
                    <a:pt x="593" y="3053"/>
                  </a:cubicBezTo>
                  <a:cubicBezTo>
                    <a:pt x="315" y="3053"/>
                    <a:pt x="76" y="3269"/>
                    <a:pt x="39" y="3550"/>
                  </a:cubicBezTo>
                  <a:cubicBezTo>
                    <a:pt x="1" y="3864"/>
                    <a:pt x="258" y="4151"/>
                    <a:pt x="583" y="4151"/>
                  </a:cubicBezTo>
                  <a:lnTo>
                    <a:pt x="697" y="4151"/>
                  </a:lnTo>
                  <a:cubicBezTo>
                    <a:pt x="810" y="5646"/>
                    <a:pt x="2057" y="6773"/>
                    <a:pt x="3511" y="6773"/>
                  </a:cubicBezTo>
                  <a:cubicBezTo>
                    <a:pt x="3662" y="6773"/>
                    <a:pt x="3815" y="6761"/>
                    <a:pt x="3969" y="6736"/>
                  </a:cubicBezTo>
                  <a:cubicBezTo>
                    <a:pt x="2586" y="6517"/>
                    <a:pt x="1565" y="5324"/>
                    <a:pt x="1565" y="3931"/>
                  </a:cubicBezTo>
                  <a:lnTo>
                    <a:pt x="1565" y="2691"/>
                  </a:lnTo>
                  <a:cubicBezTo>
                    <a:pt x="1565" y="2357"/>
                    <a:pt x="1766" y="2042"/>
                    <a:pt x="2071" y="1899"/>
                  </a:cubicBezTo>
                  <a:cubicBezTo>
                    <a:pt x="2472" y="1718"/>
                    <a:pt x="2882" y="1575"/>
                    <a:pt x="3311" y="1441"/>
                  </a:cubicBezTo>
                  <a:cubicBezTo>
                    <a:pt x="3960" y="1231"/>
                    <a:pt x="4570" y="1031"/>
                    <a:pt x="4990" y="726"/>
                  </a:cubicBezTo>
                  <a:cubicBezTo>
                    <a:pt x="4857" y="564"/>
                    <a:pt x="4733" y="392"/>
                    <a:pt x="4628" y="220"/>
                  </a:cubicBezTo>
                  <a:lnTo>
                    <a:pt x="4628" y="1"/>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3968" name="Google Shape;13968;p68"/>
            <p:cNvSpPr/>
            <p:nvPr/>
          </p:nvSpPr>
          <p:spPr>
            <a:xfrm>
              <a:off x="6818474" y="3045714"/>
              <a:ext cx="50668" cy="17361"/>
            </a:xfrm>
            <a:custGeom>
              <a:avLst/>
              <a:gdLst/>
              <a:ahLst/>
              <a:cxnLst/>
              <a:rect l="l" t="t" r="r" b="b"/>
              <a:pathLst>
                <a:path w="1935" h="663" extrusionOk="0">
                  <a:moveTo>
                    <a:pt x="312" y="1"/>
                  </a:moveTo>
                  <a:cubicBezTo>
                    <a:pt x="143" y="1"/>
                    <a:pt x="0" y="224"/>
                    <a:pt x="161" y="385"/>
                  </a:cubicBezTo>
                  <a:cubicBezTo>
                    <a:pt x="371" y="567"/>
                    <a:pt x="641" y="662"/>
                    <a:pt x="922" y="662"/>
                  </a:cubicBezTo>
                  <a:cubicBezTo>
                    <a:pt x="936" y="662"/>
                    <a:pt x="949" y="662"/>
                    <a:pt x="963" y="662"/>
                  </a:cubicBezTo>
                  <a:cubicBezTo>
                    <a:pt x="976" y="662"/>
                    <a:pt x="990" y="662"/>
                    <a:pt x="1003" y="662"/>
                  </a:cubicBezTo>
                  <a:cubicBezTo>
                    <a:pt x="1284" y="662"/>
                    <a:pt x="1555" y="567"/>
                    <a:pt x="1774" y="385"/>
                  </a:cubicBezTo>
                  <a:cubicBezTo>
                    <a:pt x="1935" y="224"/>
                    <a:pt x="1792" y="1"/>
                    <a:pt x="1622" y="1"/>
                  </a:cubicBezTo>
                  <a:cubicBezTo>
                    <a:pt x="1571" y="1"/>
                    <a:pt x="1517" y="21"/>
                    <a:pt x="1468" y="70"/>
                  </a:cubicBezTo>
                  <a:cubicBezTo>
                    <a:pt x="1316" y="175"/>
                    <a:pt x="1139" y="228"/>
                    <a:pt x="964" y="228"/>
                  </a:cubicBezTo>
                  <a:cubicBezTo>
                    <a:pt x="789" y="228"/>
                    <a:pt x="614" y="175"/>
                    <a:pt x="467" y="70"/>
                  </a:cubicBezTo>
                  <a:cubicBezTo>
                    <a:pt x="418" y="21"/>
                    <a:pt x="364" y="1"/>
                    <a:pt x="312"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3969" name="Google Shape;13969;p68"/>
            <p:cNvSpPr/>
            <p:nvPr/>
          </p:nvSpPr>
          <p:spPr>
            <a:xfrm>
              <a:off x="6803705" y="3005939"/>
              <a:ext cx="11521" cy="16889"/>
            </a:xfrm>
            <a:custGeom>
              <a:avLst/>
              <a:gdLst/>
              <a:ahLst/>
              <a:cxnLst/>
              <a:rect l="l" t="t" r="r" b="b"/>
              <a:pathLst>
                <a:path w="440" h="645" extrusionOk="0">
                  <a:moveTo>
                    <a:pt x="220" y="1"/>
                  </a:moveTo>
                  <a:cubicBezTo>
                    <a:pt x="110" y="1"/>
                    <a:pt x="0" y="72"/>
                    <a:pt x="0" y="215"/>
                  </a:cubicBezTo>
                  <a:lnTo>
                    <a:pt x="0" y="435"/>
                  </a:lnTo>
                  <a:cubicBezTo>
                    <a:pt x="0" y="549"/>
                    <a:pt x="96" y="645"/>
                    <a:pt x="220" y="645"/>
                  </a:cubicBezTo>
                  <a:cubicBezTo>
                    <a:pt x="334" y="645"/>
                    <a:pt x="439" y="549"/>
                    <a:pt x="439" y="435"/>
                  </a:cubicBezTo>
                  <a:lnTo>
                    <a:pt x="439" y="215"/>
                  </a:lnTo>
                  <a:cubicBezTo>
                    <a:pt x="439" y="72"/>
                    <a:pt x="329"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70" name="Google Shape;13970;p68"/>
            <p:cNvSpPr/>
            <p:nvPr/>
          </p:nvSpPr>
          <p:spPr>
            <a:xfrm>
              <a:off x="6872389" y="3005939"/>
              <a:ext cx="11521" cy="16889"/>
            </a:xfrm>
            <a:custGeom>
              <a:avLst/>
              <a:gdLst/>
              <a:ahLst/>
              <a:cxnLst/>
              <a:rect l="l" t="t" r="r" b="b"/>
              <a:pathLst>
                <a:path w="440" h="645" extrusionOk="0">
                  <a:moveTo>
                    <a:pt x="220" y="1"/>
                  </a:moveTo>
                  <a:cubicBezTo>
                    <a:pt x="110" y="1"/>
                    <a:pt x="1" y="72"/>
                    <a:pt x="1" y="215"/>
                  </a:cubicBezTo>
                  <a:lnTo>
                    <a:pt x="1" y="435"/>
                  </a:lnTo>
                  <a:cubicBezTo>
                    <a:pt x="1" y="549"/>
                    <a:pt x="96" y="645"/>
                    <a:pt x="220" y="645"/>
                  </a:cubicBezTo>
                  <a:cubicBezTo>
                    <a:pt x="335" y="645"/>
                    <a:pt x="430" y="549"/>
                    <a:pt x="440" y="435"/>
                  </a:cubicBezTo>
                  <a:lnTo>
                    <a:pt x="440" y="215"/>
                  </a:lnTo>
                  <a:cubicBezTo>
                    <a:pt x="440" y="72"/>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71" name="Google Shape;13971;p68"/>
            <p:cNvSpPr/>
            <p:nvPr/>
          </p:nvSpPr>
          <p:spPr>
            <a:xfrm>
              <a:off x="6796217" y="2988578"/>
              <a:ext cx="26499" cy="11521"/>
            </a:xfrm>
            <a:custGeom>
              <a:avLst/>
              <a:gdLst/>
              <a:ahLst/>
              <a:cxnLst/>
              <a:rect l="l" t="t" r="r" b="b"/>
              <a:pathLst>
                <a:path w="1012" h="440" extrusionOk="0">
                  <a:moveTo>
                    <a:pt x="286" y="1"/>
                  </a:moveTo>
                  <a:cubicBezTo>
                    <a:pt x="0" y="1"/>
                    <a:pt x="0" y="440"/>
                    <a:pt x="286" y="440"/>
                  </a:cubicBezTo>
                  <a:lnTo>
                    <a:pt x="725" y="440"/>
                  </a:lnTo>
                  <a:cubicBezTo>
                    <a:pt x="1011" y="440"/>
                    <a:pt x="1011" y="1"/>
                    <a:pt x="72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72" name="Google Shape;13972;p68"/>
            <p:cNvSpPr/>
            <p:nvPr/>
          </p:nvSpPr>
          <p:spPr>
            <a:xfrm>
              <a:off x="6864900" y="2988578"/>
              <a:ext cx="26499" cy="11521"/>
            </a:xfrm>
            <a:custGeom>
              <a:avLst/>
              <a:gdLst/>
              <a:ahLst/>
              <a:cxnLst/>
              <a:rect l="l" t="t" r="r" b="b"/>
              <a:pathLst>
                <a:path w="1012" h="440" extrusionOk="0">
                  <a:moveTo>
                    <a:pt x="287" y="1"/>
                  </a:moveTo>
                  <a:cubicBezTo>
                    <a:pt x="1" y="1"/>
                    <a:pt x="1" y="440"/>
                    <a:pt x="287" y="440"/>
                  </a:cubicBezTo>
                  <a:lnTo>
                    <a:pt x="726" y="440"/>
                  </a:lnTo>
                  <a:cubicBezTo>
                    <a:pt x="1012" y="440"/>
                    <a:pt x="1012" y="1"/>
                    <a:pt x="726"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73" name="Google Shape;13973;p68"/>
            <p:cNvSpPr/>
            <p:nvPr/>
          </p:nvSpPr>
          <p:spPr>
            <a:xfrm>
              <a:off x="6746491" y="2880172"/>
              <a:ext cx="137419" cy="120189"/>
            </a:xfrm>
            <a:custGeom>
              <a:avLst/>
              <a:gdLst/>
              <a:ahLst/>
              <a:cxnLst/>
              <a:rect l="l" t="t" r="r" b="b"/>
              <a:pathLst>
                <a:path w="5248" h="4590" extrusionOk="0">
                  <a:moveTo>
                    <a:pt x="3712" y="0"/>
                  </a:moveTo>
                  <a:cubicBezTo>
                    <a:pt x="2185" y="0"/>
                    <a:pt x="1" y="1078"/>
                    <a:pt x="1" y="3273"/>
                  </a:cubicBezTo>
                  <a:lnTo>
                    <a:pt x="1" y="4589"/>
                  </a:lnTo>
                  <a:lnTo>
                    <a:pt x="878" y="4589"/>
                  </a:lnTo>
                  <a:cubicBezTo>
                    <a:pt x="993" y="4589"/>
                    <a:pt x="1088" y="4494"/>
                    <a:pt x="1088" y="4370"/>
                  </a:cubicBezTo>
                  <a:lnTo>
                    <a:pt x="1088" y="4150"/>
                  </a:lnTo>
                  <a:cubicBezTo>
                    <a:pt x="1088" y="2834"/>
                    <a:pt x="3855" y="2652"/>
                    <a:pt x="4895" y="1927"/>
                  </a:cubicBezTo>
                  <a:cubicBezTo>
                    <a:pt x="5114" y="1765"/>
                    <a:pt x="5248" y="1508"/>
                    <a:pt x="5248" y="1231"/>
                  </a:cubicBezTo>
                  <a:lnTo>
                    <a:pt x="5248" y="573"/>
                  </a:lnTo>
                  <a:cubicBezTo>
                    <a:pt x="5209" y="544"/>
                    <a:pt x="5181" y="516"/>
                    <a:pt x="5162" y="477"/>
                  </a:cubicBezTo>
                  <a:cubicBezTo>
                    <a:pt x="4942" y="163"/>
                    <a:pt x="4465" y="0"/>
                    <a:pt x="3712"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74" name="Google Shape;13974;p68"/>
            <p:cNvSpPr/>
            <p:nvPr/>
          </p:nvSpPr>
          <p:spPr>
            <a:xfrm>
              <a:off x="6762595" y="2940267"/>
              <a:ext cx="37628" cy="35612"/>
            </a:xfrm>
            <a:custGeom>
              <a:avLst/>
              <a:gdLst/>
              <a:ahLst/>
              <a:cxnLst/>
              <a:rect l="l" t="t" r="r" b="b"/>
              <a:pathLst>
                <a:path w="1437" h="1360" extrusionOk="0">
                  <a:moveTo>
                    <a:pt x="316" y="1"/>
                  </a:moveTo>
                  <a:cubicBezTo>
                    <a:pt x="151" y="1"/>
                    <a:pt x="0" y="219"/>
                    <a:pt x="158" y="377"/>
                  </a:cubicBezTo>
                  <a:lnTo>
                    <a:pt x="988" y="1283"/>
                  </a:lnTo>
                  <a:cubicBezTo>
                    <a:pt x="1026" y="1331"/>
                    <a:pt x="1093" y="1359"/>
                    <a:pt x="1150" y="1359"/>
                  </a:cubicBezTo>
                  <a:cubicBezTo>
                    <a:pt x="1341" y="1359"/>
                    <a:pt x="1437" y="1130"/>
                    <a:pt x="1313" y="987"/>
                  </a:cubicBezTo>
                  <a:lnTo>
                    <a:pt x="473" y="81"/>
                  </a:lnTo>
                  <a:cubicBezTo>
                    <a:pt x="426" y="24"/>
                    <a:pt x="370" y="1"/>
                    <a:pt x="316" y="1"/>
                  </a:cubicBezTo>
                  <a:close/>
                </a:path>
              </a:pathLst>
            </a:custGeom>
            <a:solidFill>
              <a:srgbClr val="909DAA"/>
            </a:solidFill>
            <a:ln>
              <a:noFill/>
            </a:ln>
          </p:spPr>
          <p:txBody>
            <a:bodyPr spcFirstLastPara="1" wrap="square" lIns="91425" tIns="91425" rIns="91425" bIns="91425" anchor="ctr" anchorCtr="0">
              <a:noAutofit/>
            </a:bodyPr>
            <a:lstStyle/>
            <a:p>
              <a:endParaRPr/>
            </a:p>
          </p:txBody>
        </p:sp>
      </p:grpSp>
      <p:grpSp>
        <p:nvGrpSpPr>
          <p:cNvPr id="13975" name="Google Shape;13975;p68"/>
          <p:cNvGrpSpPr/>
          <p:nvPr/>
        </p:nvGrpSpPr>
        <p:grpSpPr>
          <a:xfrm>
            <a:off x="6261624" y="3193395"/>
            <a:ext cx="263316" cy="354754"/>
            <a:chOff x="6261624" y="3345794"/>
            <a:chExt cx="263316" cy="354754"/>
          </a:xfrm>
        </p:grpSpPr>
        <p:sp>
          <p:nvSpPr>
            <p:cNvPr id="13976" name="Google Shape;13976;p68"/>
            <p:cNvSpPr/>
            <p:nvPr/>
          </p:nvSpPr>
          <p:spPr>
            <a:xfrm>
              <a:off x="6267620" y="3345794"/>
              <a:ext cx="251585" cy="236922"/>
            </a:xfrm>
            <a:custGeom>
              <a:avLst/>
              <a:gdLst/>
              <a:ahLst/>
              <a:cxnLst/>
              <a:rect l="l" t="t" r="r" b="b"/>
              <a:pathLst>
                <a:path w="9608" h="9048" extrusionOk="0">
                  <a:moveTo>
                    <a:pt x="4809" y="1"/>
                  </a:moveTo>
                  <a:cubicBezTo>
                    <a:pt x="4389" y="1"/>
                    <a:pt x="4055" y="478"/>
                    <a:pt x="3673" y="583"/>
                  </a:cubicBezTo>
                  <a:cubicBezTo>
                    <a:pt x="3601" y="603"/>
                    <a:pt x="3523" y="610"/>
                    <a:pt x="3442" y="610"/>
                  </a:cubicBezTo>
                  <a:cubicBezTo>
                    <a:pt x="3225" y="610"/>
                    <a:pt x="2985" y="559"/>
                    <a:pt x="2766" y="559"/>
                  </a:cubicBezTo>
                  <a:cubicBezTo>
                    <a:pt x="2631" y="559"/>
                    <a:pt x="2504" y="578"/>
                    <a:pt x="2395" y="640"/>
                  </a:cubicBezTo>
                  <a:cubicBezTo>
                    <a:pt x="2052" y="840"/>
                    <a:pt x="1994" y="1432"/>
                    <a:pt x="1718" y="1718"/>
                  </a:cubicBezTo>
                  <a:cubicBezTo>
                    <a:pt x="1431" y="1995"/>
                    <a:pt x="840" y="2052"/>
                    <a:pt x="640" y="2405"/>
                  </a:cubicBezTo>
                  <a:cubicBezTo>
                    <a:pt x="439" y="2748"/>
                    <a:pt x="687" y="3283"/>
                    <a:pt x="582" y="3674"/>
                  </a:cubicBezTo>
                  <a:cubicBezTo>
                    <a:pt x="477" y="4065"/>
                    <a:pt x="0" y="4389"/>
                    <a:pt x="0" y="4799"/>
                  </a:cubicBezTo>
                  <a:cubicBezTo>
                    <a:pt x="0" y="5219"/>
                    <a:pt x="477" y="5553"/>
                    <a:pt x="582" y="5935"/>
                  </a:cubicBezTo>
                  <a:cubicBezTo>
                    <a:pt x="687" y="6316"/>
                    <a:pt x="439" y="6860"/>
                    <a:pt x="640" y="7203"/>
                  </a:cubicBezTo>
                  <a:cubicBezTo>
                    <a:pt x="840" y="7547"/>
                    <a:pt x="1431" y="7614"/>
                    <a:pt x="1718" y="7890"/>
                  </a:cubicBezTo>
                  <a:cubicBezTo>
                    <a:pt x="1994" y="8176"/>
                    <a:pt x="2052" y="8768"/>
                    <a:pt x="2395" y="8968"/>
                  </a:cubicBezTo>
                  <a:cubicBezTo>
                    <a:pt x="2500" y="9029"/>
                    <a:pt x="2622" y="9048"/>
                    <a:pt x="2753" y="9048"/>
                  </a:cubicBezTo>
                  <a:cubicBezTo>
                    <a:pt x="2970" y="9048"/>
                    <a:pt x="3211" y="8995"/>
                    <a:pt x="3429" y="8995"/>
                  </a:cubicBezTo>
                  <a:cubicBezTo>
                    <a:pt x="3450" y="8995"/>
                    <a:pt x="3471" y="8996"/>
                    <a:pt x="3492" y="8997"/>
                  </a:cubicBezTo>
                  <a:lnTo>
                    <a:pt x="6116" y="8997"/>
                  </a:lnTo>
                  <a:cubicBezTo>
                    <a:pt x="6136" y="8996"/>
                    <a:pt x="6157" y="8995"/>
                    <a:pt x="6179" y="8995"/>
                  </a:cubicBezTo>
                  <a:cubicBezTo>
                    <a:pt x="6397" y="8995"/>
                    <a:pt x="6637" y="9048"/>
                    <a:pt x="6855" y="9048"/>
                  </a:cubicBezTo>
                  <a:cubicBezTo>
                    <a:pt x="6986" y="9048"/>
                    <a:pt x="7108" y="9029"/>
                    <a:pt x="7213" y="8968"/>
                  </a:cubicBezTo>
                  <a:cubicBezTo>
                    <a:pt x="7556" y="8768"/>
                    <a:pt x="7613" y="8176"/>
                    <a:pt x="7890" y="7890"/>
                  </a:cubicBezTo>
                  <a:cubicBezTo>
                    <a:pt x="8176" y="7614"/>
                    <a:pt x="8768" y="7556"/>
                    <a:pt x="8968" y="7203"/>
                  </a:cubicBezTo>
                  <a:cubicBezTo>
                    <a:pt x="9168" y="6860"/>
                    <a:pt x="8920" y="6326"/>
                    <a:pt x="9025" y="5935"/>
                  </a:cubicBezTo>
                  <a:cubicBezTo>
                    <a:pt x="9130" y="5553"/>
                    <a:pt x="9607" y="5219"/>
                    <a:pt x="9607" y="4799"/>
                  </a:cubicBezTo>
                  <a:cubicBezTo>
                    <a:pt x="9607" y="4389"/>
                    <a:pt x="9130" y="4055"/>
                    <a:pt x="9025" y="3674"/>
                  </a:cubicBezTo>
                  <a:cubicBezTo>
                    <a:pt x="8920" y="3292"/>
                    <a:pt x="9168" y="2748"/>
                    <a:pt x="8968" y="2405"/>
                  </a:cubicBezTo>
                  <a:cubicBezTo>
                    <a:pt x="8768" y="2061"/>
                    <a:pt x="8176" y="1995"/>
                    <a:pt x="7890" y="1718"/>
                  </a:cubicBezTo>
                  <a:cubicBezTo>
                    <a:pt x="7613" y="1432"/>
                    <a:pt x="7556" y="840"/>
                    <a:pt x="7213" y="640"/>
                  </a:cubicBezTo>
                  <a:cubicBezTo>
                    <a:pt x="7104" y="578"/>
                    <a:pt x="6978" y="559"/>
                    <a:pt x="6844" y="559"/>
                  </a:cubicBezTo>
                  <a:cubicBezTo>
                    <a:pt x="6626" y="559"/>
                    <a:pt x="6388" y="610"/>
                    <a:pt x="6170" y="610"/>
                  </a:cubicBezTo>
                  <a:cubicBezTo>
                    <a:pt x="6088" y="610"/>
                    <a:pt x="6008" y="603"/>
                    <a:pt x="5934" y="583"/>
                  </a:cubicBezTo>
                  <a:cubicBezTo>
                    <a:pt x="5543" y="478"/>
                    <a:pt x="5219" y="1"/>
                    <a:pt x="4809"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3977" name="Google Shape;13977;p68"/>
            <p:cNvSpPr/>
            <p:nvPr/>
          </p:nvSpPr>
          <p:spPr>
            <a:xfrm>
              <a:off x="6341802" y="3345794"/>
              <a:ext cx="177403" cy="205133"/>
            </a:xfrm>
            <a:custGeom>
              <a:avLst/>
              <a:gdLst/>
              <a:ahLst/>
              <a:cxnLst/>
              <a:rect l="l" t="t" r="r" b="b"/>
              <a:pathLst>
                <a:path w="6775" h="7834" extrusionOk="0">
                  <a:moveTo>
                    <a:pt x="1966" y="1"/>
                  </a:moveTo>
                  <a:cubicBezTo>
                    <a:pt x="1556" y="1"/>
                    <a:pt x="1222" y="478"/>
                    <a:pt x="840" y="583"/>
                  </a:cubicBezTo>
                  <a:cubicBezTo>
                    <a:pt x="764" y="604"/>
                    <a:pt x="681" y="612"/>
                    <a:pt x="595" y="612"/>
                  </a:cubicBezTo>
                  <a:cubicBezTo>
                    <a:pt x="411" y="612"/>
                    <a:pt x="211" y="577"/>
                    <a:pt x="29" y="564"/>
                  </a:cubicBezTo>
                  <a:cubicBezTo>
                    <a:pt x="10" y="735"/>
                    <a:pt x="1" y="917"/>
                    <a:pt x="1" y="1088"/>
                  </a:cubicBezTo>
                  <a:cubicBezTo>
                    <a:pt x="1" y="4236"/>
                    <a:pt x="2109" y="6994"/>
                    <a:pt x="5133" y="7833"/>
                  </a:cubicBezTo>
                  <a:cubicBezTo>
                    <a:pt x="5439" y="7604"/>
                    <a:pt x="5944" y="7528"/>
                    <a:pt x="6135" y="7203"/>
                  </a:cubicBezTo>
                  <a:cubicBezTo>
                    <a:pt x="6326" y="6860"/>
                    <a:pt x="6087" y="6326"/>
                    <a:pt x="6192" y="5935"/>
                  </a:cubicBezTo>
                  <a:cubicBezTo>
                    <a:pt x="6297" y="5543"/>
                    <a:pt x="6774" y="5219"/>
                    <a:pt x="6774" y="4809"/>
                  </a:cubicBezTo>
                  <a:cubicBezTo>
                    <a:pt x="6774" y="4399"/>
                    <a:pt x="6297" y="4055"/>
                    <a:pt x="6192" y="3674"/>
                  </a:cubicBezTo>
                  <a:cubicBezTo>
                    <a:pt x="6087" y="3292"/>
                    <a:pt x="6335" y="2748"/>
                    <a:pt x="6135" y="2405"/>
                  </a:cubicBezTo>
                  <a:cubicBezTo>
                    <a:pt x="5935" y="2061"/>
                    <a:pt x="5343" y="1995"/>
                    <a:pt x="5057" y="1718"/>
                  </a:cubicBezTo>
                  <a:cubicBezTo>
                    <a:pt x="4780" y="1432"/>
                    <a:pt x="4723" y="840"/>
                    <a:pt x="4370" y="640"/>
                  </a:cubicBezTo>
                  <a:cubicBezTo>
                    <a:pt x="4264" y="578"/>
                    <a:pt x="4140" y="559"/>
                    <a:pt x="4008" y="559"/>
                  </a:cubicBezTo>
                  <a:cubicBezTo>
                    <a:pt x="3792" y="559"/>
                    <a:pt x="3554" y="610"/>
                    <a:pt x="3337" y="610"/>
                  </a:cubicBezTo>
                  <a:cubicBezTo>
                    <a:pt x="3255" y="610"/>
                    <a:pt x="3175" y="603"/>
                    <a:pt x="3101" y="583"/>
                  </a:cubicBezTo>
                  <a:cubicBezTo>
                    <a:pt x="2710" y="478"/>
                    <a:pt x="2386" y="1"/>
                    <a:pt x="1966"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3978" name="Google Shape;13978;p68"/>
            <p:cNvSpPr/>
            <p:nvPr/>
          </p:nvSpPr>
          <p:spPr>
            <a:xfrm>
              <a:off x="6261624" y="3574625"/>
              <a:ext cx="263316" cy="125662"/>
            </a:xfrm>
            <a:custGeom>
              <a:avLst/>
              <a:gdLst/>
              <a:ahLst/>
              <a:cxnLst/>
              <a:rect l="l" t="t" r="r" b="b"/>
              <a:pathLst>
                <a:path w="10056" h="4799" extrusionOk="0">
                  <a:moveTo>
                    <a:pt x="3721" y="0"/>
                  </a:moveTo>
                  <a:lnTo>
                    <a:pt x="3721" y="687"/>
                  </a:lnTo>
                  <a:cubicBezTo>
                    <a:pt x="3721" y="1059"/>
                    <a:pt x="3483" y="1393"/>
                    <a:pt x="3139" y="1517"/>
                  </a:cubicBezTo>
                  <a:lnTo>
                    <a:pt x="878" y="2309"/>
                  </a:lnTo>
                  <a:cubicBezTo>
                    <a:pt x="354" y="2490"/>
                    <a:pt x="10" y="2986"/>
                    <a:pt x="1" y="3549"/>
                  </a:cubicBezTo>
                  <a:lnTo>
                    <a:pt x="1" y="4150"/>
                  </a:lnTo>
                  <a:cubicBezTo>
                    <a:pt x="1" y="4513"/>
                    <a:pt x="296" y="4799"/>
                    <a:pt x="659" y="4799"/>
                  </a:cubicBezTo>
                  <a:lnTo>
                    <a:pt x="9397" y="4799"/>
                  </a:lnTo>
                  <a:cubicBezTo>
                    <a:pt x="9760" y="4799"/>
                    <a:pt x="10056" y="4513"/>
                    <a:pt x="10056" y="4150"/>
                  </a:cubicBezTo>
                  <a:lnTo>
                    <a:pt x="10056" y="3540"/>
                  </a:lnTo>
                  <a:cubicBezTo>
                    <a:pt x="10056" y="2986"/>
                    <a:pt x="9703" y="2490"/>
                    <a:pt x="9178" y="2309"/>
                  </a:cubicBezTo>
                  <a:lnTo>
                    <a:pt x="6927" y="1517"/>
                  </a:lnTo>
                  <a:cubicBezTo>
                    <a:pt x="6574" y="1393"/>
                    <a:pt x="6345" y="1059"/>
                    <a:pt x="6345" y="687"/>
                  </a:cubicBezTo>
                  <a:lnTo>
                    <a:pt x="6345"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3979" name="Google Shape;13979;p68"/>
            <p:cNvSpPr/>
            <p:nvPr/>
          </p:nvSpPr>
          <p:spPr>
            <a:xfrm>
              <a:off x="6343818" y="3574625"/>
              <a:ext cx="99189" cy="62975"/>
            </a:xfrm>
            <a:custGeom>
              <a:avLst/>
              <a:gdLst/>
              <a:ahLst/>
              <a:cxnLst/>
              <a:rect l="l" t="t" r="r" b="b"/>
              <a:pathLst>
                <a:path w="3788" h="2405" extrusionOk="0">
                  <a:moveTo>
                    <a:pt x="582" y="0"/>
                  </a:moveTo>
                  <a:lnTo>
                    <a:pt x="582" y="687"/>
                  </a:lnTo>
                  <a:cubicBezTo>
                    <a:pt x="582" y="1059"/>
                    <a:pt x="344" y="1393"/>
                    <a:pt x="0" y="1517"/>
                  </a:cubicBezTo>
                  <a:lnTo>
                    <a:pt x="1889" y="2404"/>
                  </a:lnTo>
                  <a:lnTo>
                    <a:pt x="3788" y="1517"/>
                  </a:lnTo>
                  <a:cubicBezTo>
                    <a:pt x="3435" y="1384"/>
                    <a:pt x="3206" y="1059"/>
                    <a:pt x="3206" y="687"/>
                  </a:cubicBezTo>
                  <a:lnTo>
                    <a:pt x="3206"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80" name="Google Shape;13980;p68"/>
            <p:cNvSpPr/>
            <p:nvPr/>
          </p:nvSpPr>
          <p:spPr>
            <a:xfrm>
              <a:off x="6307840" y="3614347"/>
              <a:ext cx="171145" cy="85939"/>
            </a:xfrm>
            <a:custGeom>
              <a:avLst/>
              <a:gdLst/>
              <a:ahLst/>
              <a:cxnLst/>
              <a:rect l="l" t="t" r="r" b="b"/>
              <a:pathLst>
                <a:path w="6536" h="3282" extrusionOk="0">
                  <a:moveTo>
                    <a:pt x="1374" y="0"/>
                  </a:moveTo>
                  <a:lnTo>
                    <a:pt x="0" y="477"/>
                  </a:lnTo>
                  <a:cubicBezTo>
                    <a:pt x="105" y="1746"/>
                    <a:pt x="916" y="2834"/>
                    <a:pt x="2099" y="3282"/>
                  </a:cubicBezTo>
                  <a:lnTo>
                    <a:pt x="4437" y="3282"/>
                  </a:lnTo>
                  <a:cubicBezTo>
                    <a:pt x="5619" y="2834"/>
                    <a:pt x="6440" y="1746"/>
                    <a:pt x="6535" y="477"/>
                  </a:cubicBezTo>
                  <a:lnTo>
                    <a:pt x="5162" y="0"/>
                  </a:lnTo>
                  <a:lnTo>
                    <a:pt x="3263" y="887"/>
                  </a:lnTo>
                  <a:lnTo>
                    <a:pt x="137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3981" name="Google Shape;13981;p68"/>
            <p:cNvSpPr/>
            <p:nvPr/>
          </p:nvSpPr>
          <p:spPr>
            <a:xfrm>
              <a:off x="6319073" y="3614347"/>
              <a:ext cx="148652" cy="80702"/>
            </a:xfrm>
            <a:custGeom>
              <a:avLst/>
              <a:gdLst/>
              <a:ahLst/>
              <a:cxnLst/>
              <a:rect l="l" t="t" r="r" b="b"/>
              <a:pathLst>
                <a:path w="5677" h="3082" extrusionOk="0">
                  <a:moveTo>
                    <a:pt x="945" y="0"/>
                  </a:moveTo>
                  <a:lnTo>
                    <a:pt x="1" y="325"/>
                  </a:lnTo>
                  <a:cubicBezTo>
                    <a:pt x="48" y="1860"/>
                    <a:pt x="1308" y="3082"/>
                    <a:pt x="2844" y="3082"/>
                  </a:cubicBezTo>
                  <a:cubicBezTo>
                    <a:pt x="4370" y="3082"/>
                    <a:pt x="5629" y="1860"/>
                    <a:pt x="5677" y="325"/>
                  </a:cubicBezTo>
                  <a:lnTo>
                    <a:pt x="4733" y="0"/>
                  </a:lnTo>
                  <a:lnTo>
                    <a:pt x="2834" y="887"/>
                  </a:lnTo>
                  <a:lnTo>
                    <a:pt x="945"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82" name="Google Shape;13982;p68"/>
            <p:cNvSpPr/>
            <p:nvPr/>
          </p:nvSpPr>
          <p:spPr>
            <a:xfrm>
              <a:off x="6359058" y="3574625"/>
              <a:ext cx="68709" cy="22755"/>
            </a:xfrm>
            <a:custGeom>
              <a:avLst/>
              <a:gdLst/>
              <a:ahLst/>
              <a:cxnLst/>
              <a:rect l="l" t="t" r="r" b="b"/>
              <a:pathLst>
                <a:path w="2624" h="869" extrusionOk="0">
                  <a:moveTo>
                    <a:pt x="0" y="0"/>
                  </a:moveTo>
                  <a:lnTo>
                    <a:pt x="0" y="592"/>
                  </a:lnTo>
                  <a:cubicBezTo>
                    <a:pt x="410" y="773"/>
                    <a:pt x="859" y="868"/>
                    <a:pt x="1317" y="868"/>
                  </a:cubicBezTo>
                  <a:cubicBezTo>
                    <a:pt x="1765" y="868"/>
                    <a:pt x="2213" y="773"/>
                    <a:pt x="2624" y="592"/>
                  </a:cubicBezTo>
                  <a:lnTo>
                    <a:pt x="2624"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83" name="Google Shape;13983;p68"/>
            <p:cNvSpPr/>
            <p:nvPr/>
          </p:nvSpPr>
          <p:spPr>
            <a:xfrm>
              <a:off x="6297104" y="3431471"/>
              <a:ext cx="192617" cy="154413"/>
            </a:xfrm>
            <a:custGeom>
              <a:avLst/>
              <a:gdLst/>
              <a:ahLst/>
              <a:cxnLst/>
              <a:rect l="l" t="t" r="r" b="b"/>
              <a:pathLst>
                <a:path w="7356" h="5897" extrusionOk="0">
                  <a:moveTo>
                    <a:pt x="3673" y="1"/>
                  </a:moveTo>
                  <a:cubicBezTo>
                    <a:pt x="2109" y="1"/>
                    <a:pt x="840" y="497"/>
                    <a:pt x="840" y="1098"/>
                  </a:cubicBezTo>
                  <a:lnTo>
                    <a:pt x="840" y="2186"/>
                  </a:lnTo>
                  <a:lnTo>
                    <a:pt x="725" y="2186"/>
                  </a:lnTo>
                  <a:cubicBezTo>
                    <a:pt x="0" y="2186"/>
                    <a:pt x="0" y="3283"/>
                    <a:pt x="725" y="3283"/>
                  </a:cubicBezTo>
                  <a:lnTo>
                    <a:pt x="849" y="3283"/>
                  </a:lnTo>
                  <a:cubicBezTo>
                    <a:pt x="964" y="4761"/>
                    <a:pt x="2194" y="5897"/>
                    <a:pt x="3673" y="5897"/>
                  </a:cubicBezTo>
                  <a:cubicBezTo>
                    <a:pt x="5161" y="5897"/>
                    <a:pt x="6392" y="4761"/>
                    <a:pt x="6506" y="3283"/>
                  </a:cubicBezTo>
                  <a:lnTo>
                    <a:pt x="6621" y="3283"/>
                  </a:lnTo>
                  <a:cubicBezTo>
                    <a:pt x="7356" y="3283"/>
                    <a:pt x="7356" y="2186"/>
                    <a:pt x="6621" y="2186"/>
                  </a:cubicBezTo>
                  <a:lnTo>
                    <a:pt x="6516" y="2186"/>
                  </a:lnTo>
                  <a:lnTo>
                    <a:pt x="6516" y="1098"/>
                  </a:lnTo>
                  <a:cubicBezTo>
                    <a:pt x="6516" y="497"/>
                    <a:pt x="5247" y="1"/>
                    <a:pt x="3673" y="1"/>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3984" name="Google Shape;13984;p68"/>
            <p:cNvSpPr/>
            <p:nvPr/>
          </p:nvSpPr>
          <p:spPr>
            <a:xfrm>
              <a:off x="6301084" y="3431471"/>
              <a:ext cx="141661" cy="154465"/>
            </a:xfrm>
            <a:custGeom>
              <a:avLst/>
              <a:gdLst/>
              <a:ahLst/>
              <a:cxnLst/>
              <a:rect l="l" t="t" r="r" b="b"/>
              <a:pathLst>
                <a:path w="5410" h="5899" extrusionOk="0">
                  <a:moveTo>
                    <a:pt x="3608" y="0"/>
                  </a:moveTo>
                  <a:cubicBezTo>
                    <a:pt x="3579" y="0"/>
                    <a:pt x="3550" y="1"/>
                    <a:pt x="3521" y="1"/>
                  </a:cubicBezTo>
                  <a:cubicBezTo>
                    <a:pt x="3493" y="1"/>
                    <a:pt x="3465" y="0"/>
                    <a:pt x="3438" y="0"/>
                  </a:cubicBezTo>
                  <a:cubicBezTo>
                    <a:pt x="2798" y="0"/>
                    <a:pt x="2168" y="105"/>
                    <a:pt x="1556" y="306"/>
                  </a:cubicBezTo>
                  <a:cubicBezTo>
                    <a:pt x="1022" y="507"/>
                    <a:pt x="688" y="783"/>
                    <a:pt x="688" y="1098"/>
                  </a:cubicBezTo>
                  <a:lnTo>
                    <a:pt x="688" y="2186"/>
                  </a:lnTo>
                  <a:lnTo>
                    <a:pt x="611" y="2186"/>
                  </a:lnTo>
                  <a:cubicBezTo>
                    <a:pt x="605" y="2185"/>
                    <a:pt x="599" y="2185"/>
                    <a:pt x="593" y="2185"/>
                  </a:cubicBezTo>
                  <a:cubicBezTo>
                    <a:pt x="305" y="2185"/>
                    <a:pt x="67" y="2401"/>
                    <a:pt x="29" y="2672"/>
                  </a:cubicBezTo>
                  <a:cubicBezTo>
                    <a:pt x="1" y="2996"/>
                    <a:pt x="249" y="3283"/>
                    <a:pt x="573" y="3283"/>
                  </a:cubicBezTo>
                  <a:lnTo>
                    <a:pt x="697" y="3283"/>
                  </a:lnTo>
                  <a:cubicBezTo>
                    <a:pt x="801" y="4773"/>
                    <a:pt x="2048" y="5898"/>
                    <a:pt x="3491" y="5898"/>
                  </a:cubicBezTo>
                  <a:cubicBezTo>
                    <a:pt x="3645" y="5898"/>
                    <a:pt x="3802" y="5885"/>
                    <a:pt x="3960" y="5858"/>
                  </a:cubicBezTo>
                  <a:cubicBezTo>
                    <a:pt x="2577" y="5649"/>
                    <a:pt x="1556" y="4456"/>
                    <a:pt x="1556" y="3063"/>
                  </a:cubicBezTo>
                  <a:lnTo>
                    <a:pt x="1556" y="2176"/>
                  </a:lnTo>
                  <a:cubicBezTo>
                    <a:pt x="1556" y="1976"/>
                    <a:pt x="1708" y="1794"/>
                    <a:pt x="1909" y="1756"/>
                  </a:cubicBezTo>
                  <a:cubicBezTo>
                    <a:pt x="2920" y="1546"/>
                    <a:pt x="4294" y="1136"/>
                    <a:pt x="5315" y="354"/>
                  </a:cubicBezTo>
                  <a:lnTo>
                    <a:pt x="5410" y="278"/>
                  </a:lnTo>
                  <a:cubicBezTo>
                    <a:pt x="4827" y="96"/>
                    <a:pt x="4218" y="0"/>
                    <a:pt x="3608"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3985" name="Google Shape;13985;p68"/>
            <p:cNvSpPr/>
            <p:nvPr/>
          </p:nvSpPr>
          <p:spPr>
            <a:xfrm>
              <a:off x="6353297" y="3483056"/>
              <a:ext cx="11521" cy="23383"/>
            </a:xfrm>
            <a:custGeom>
              <a:avLst/>
              <a:gdLst/>
              <a:ahLst/>
              <a:cxnLst/>
              <a:rect l="l" t="t" r="r" b="b"/>
              <a:pathLst>
                <a:path w="440" h="893" extrusionOk="0">
                  <a:moveTo>
                    <a:pt x="220" y="1"/>
                  </a:moveTo>
                  <a:cubicBezTo>
                    <a:pt x="110" y="1"/>
                    <a:pt x="1" y="73"/>
                    <a:pt x="1" y="216"/>
                  </a:cubicBezTo>
                  <a:lnTo>
                    <a:pt x="1" y="674"/>
                  </a:lnTo>
                  <a:cubicBezTo>
                    <a:pt x="1" y="798"/>
                    <a:pt x="96" y="893"/>
                    <a:pt x="220" y="893"/>
                  </a:cubicBezTo>
                  <a:cubicBezTo>
                    <a:pt x="344" y="893"/>
                    <a:pt x="440" y="798"/>
                    <a:pt x="440" y="674"/>
                  </a:cubicBezTo>
                  <a:lnTo>
                    <a:pt x="440" y="216"/>
                  </a:lnTo>
                  <a:cubicBezTo>
                    <a:pt x="440" y="73"/>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86" name="Google Shape;13986;p68"/>
            <p:cNvSpPr/>
            <p:nvPr/>
          </p:nvSpPr>
          <p:spPr>
            <a:xfrm>
              <a:off x="6422007" y="3483056"/>
              <a:ext cx="11521" cy="23383"/>
            </a:xfrm>
            <a:custGeom>
              <a:avLst/>
              <a:gdLst/>
              <a:ahLst/>
              <a:cxnLst/>
              <a:rect l="l" t="t" r="r" b="b"/>
              <a:pathLst>
                <a:path w="440" h="893" extrusionOk="0">
                  <a:moveTo>
                    <a:pt x="220" y="1"/>
                  </a:moveTo>
                  <a:cubicBezTo>
                    <a:pt x="110" y="1"/>
                    <a:pt x="0" y="73"/>
                    <a:pt x="0" y="216"/>
                  </a:cubicBezTo>
                  <a:lnTo>
                    <a:pt x="0" y="674"/>
                  </a:lnTo>
                  <a:cubicBezTo>
                    <a:pt x="0" y="798"/>
                    <a:pt x="96" y="893"/>
                    <a:pt x="220" y="893"/>
                  </a:cubicBezTo>
                  <a:cubicBezTo>
                    <a:pt x="344" y="893"/>
                    <a:pt x="439" y="798"/>
                    <a:pt x="439" y="674"/>
                  </a:cubicBezTo>
                  <a:lnTo>
                    <a:pt x="439" y="216"/>
                  </a:lnTo>
                  <a:cubicBezTo>
                    <a:pt x="439" y="73"/>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87" name="Google Shape;13987;p68"/>
            <p:cNvSpPr/>
            <p:nvPr/>
          </p:nvSpPr>
          <p:spPr>
            <a:xfrm>
              <a:off x="6368066" y="3540087"/>
              <a:ext cx="50694" cy="17334"/>
            </a:xfrm>
            <a:custGeom>
              <a:avLst/>
              <a:gdLst/>
              <a:ahLst/>
              <a:cxnLst/>
              <a:rect l="l" t="t" r="r" b="b"/>
              <a:pathLst>
                <a:path w="1936" h="662" extrusionOk="0">
                  <a:moveTo>
                    <a:pt x="313" y="0"/>
                  </a:moveTo>
                  <a:cubicBezTo>
                    <a:pt x="143" y="0"/>
                    <a:pt x="1" y="223"/>
                    <a:pt x="162" y="384"/>
                  </a:cubicBezTo>
                  <a:cubicBezTo>
                    <a:pt x="371" y="567"/>
                    <a:pt x="650" y="662"/>
                    <a:pt x="932" y="662"/>
                  </a:cubicBezTo>
                  <a:cubicBezTo>
                    <a:pt x="946" y="662"/>
                    <a:pt x="959" y="662"/>
                    <a:pt x="973" y="661"/>
                  </a:cubicBezTo>
                  <a:cubicBezTo>
                    <a:pt x="986" y="662"/>
                    <a:pt x="999" y="662"/>
                    <a:pt x="1012" y="662"/>
                  </a:cubicBezTo>
                  <a:cubicBezTo>
                    <a:pt x="1286" y="662"/>
                    <a:pt x="1565" y="567"/>
                    <a:pt x="1774" y="384"/>
                  </a:cubicBezTo>
                  <a:cubicBezTo>
                    <a:pt x="1935" y="223"/>
                    <a:pt x="1793" y="0"/>
                    <a:pt x="1623" y="0"/>
                  </a:cubicBezTo>
                  <a:cubicBezTo>
                    <a:pt x="1571" y="0"/>
                    <a:pt x="1517" y="21"/>
                    <a:pt x="1469" y="70"/>
                  </a:cubicBezTo>
                  <a:cubicBezTo>
                    <a:pt x="1316" y="175"/>
                    <a:pt x="1142" y="227"/>
                    <a:pt x="968" y="227"/>
                  </a:cubicBezTo>
                  <a:cubicBezTo>
                    <a:pt x="794" y="227"/>
                    <a:pt x="620" y="175"/>
                    <a:pt x="467" y="70"/>
                  </a:cubicBezTo>
                  <a:cubicBezTo>
                    <a:pt x="418" y="21"/>
                    <a:pt x="364" y="0"/>
                    <a:pt x="313"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3988" name="Google Shape;13988;p68"/>
            <p:cNvSpPr/>
            <p:nvPr/>
          </p:nvSpPr>
          <p:spPr>
            <a:xfrm>
              <a:off x="6305850" y="3482951"/>
              <a:ext cx="38230" cy="11521"/>
            </a:xfrm>
            <a:custGeom>
              <a:avLst/>
              <a:gdLst/>
              <a:ahLst/>
              <a:cxnLst/>
              <a:rect l="l" t="t" r="r" b="b"/>
              <a:pathLst>
                <a:path w="1460" h="440" extrusionOk="0">
                  <a:moveTo>
                    <a:pt x="296" y="0"/>
                  </a:moveTo>
                  <a:cubicBezTo>
                    <a:pt x="0" y="0"/>
                    <a:pt x="0" y="439"/>
                    <a:pt x="296" y="439"/>
                  </a:cubicBezTo>
                  <a:lnTo>
                    <a:pt x="1164" y="439"/>
                  </a:lnTo>
                  <a:cubicBezTo>
                    <a:pt x="1460" y="439"/>
                    <a:pt x="1460" y="0"/>
                    <a:pt x="1164"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89" name="Google Shape;13989;p68"/>
            <p:cNvSpPr/>
            <p:nvPr/>
          </p:nvSpPr>
          <p:spPr>
            <a:xfrm>
              <a:off x="6442981" y="3482951"/>
              <a:ext cx="37994" cy="11521"/>
            </a:xfrm>
            <a:custGeom>
              <a:avLst/>
              <a:gdLst/>
              <a:ahLst/>
              <a:cxnLst/>
              <a:rect l="l" t="t" r="r" b="b"/>
              <a:pathLst>
                <a:path w="1451" h="440" extrusionOk="0">
                  <a:moveTo>
                    <a:pt x="287" y="0"/>
                  </a:moveTo>
                  <a:cubicBezTo>
                    <a:pt x="1" y="0"/>
                    <a:pt x="1" y="439"/>
                    <a:pt x="287" y="439"/>
                  </a:cubicBezTo>
                  <a:lnTo>
                    <a:pt x="1164" y="439"/>
                  </a:lnTo>
                  <a:cubicBezTo>
                    <a:pt x="1451" y="439"/>
                    <a:pt x="1451" y="0"/>
                    <a:pt x="1164" y="0"/>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90" name="Google Shape;13990;p68"/>
            <p:cNvSpPr/>
            <p:nvPr/>
          </p:nvSpPr>
          <p:spPr>
            <a:xfrm>
              <a:off x="6374298" y="3488686"/>
              <a:ext cx="38230" cy="11521"/>
            </a:xfrm>
            <a:custGeom>
              <a:avLst/>
              <a:gdLst/>
              <a:ahLst/>
              <a:cxnLst/>
              <a:rect l="l" t="t" r="r" b="b"/>
              <a:pathLst>
                <a:path w="1460" h="440" extrusionOk="0">
                  <a:moveTo>
                    <a:pt x="296" y="1"/>
                  </a:moveTo>
                  <a:cubicBezTo>
                    <a:pt x="0" y="1"/>
                    <a:pt x="0" y="439"/>
                    <a:pt x="296" y="439"/>
                  </a:cubicBezTo>
                  <a:lnTo>
                    <a:pt x="1164" y="439"/>
                  </a:lnTo>
                  <a:cubicBezTo>
                    <a:pt x="1460" y="439"/>
                    <a:pt x="1460" y="1"/>
                    <a:pt x="1164"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91" name="Google Shape;13991;p68"/>
            <p:cNvSpPr/>
            <p:nvPr/>
          </p:nvSpPr>
          <p:spPr>
            <a:xfrm>
              <a:off x="6414492" y="3465957"/>
              <a:ext cx="26525" cy="11260"/>
            </a:xfrm>
            <a:custGeom>
              <a:avLst/>
              <a:gdLst/>
              <a:ahLst/>
              <a:cxnLst/>
              <a:rect l="l" t="t" r="r" b="b"/>
              <a:pathLst>
                <a:path w="1013" h="430" extrusionOk="0">
                  <a:moveTo>
                    <a:pt x="287" y="0"/>
                  </a:moveTo>
                  <a:cubicBezTo>
                    <a:pt x="1" y="0"/>
                    <a:pt x="1" y="430"/>
                    <a:pt x="287" y="430"/>
                  </a:cubicBezTo>
                  <a:lnTo>
                    <a:pt x="726" y="430"/>
                  </a:lnTo>
                  <a:cubicBezTo>
                    <a:pt x="1012" y="430"/>
                    <a:pt x="1012" y="0"/>
                    <a:pt x="726"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92" name="Google Shape;13992;p68"/>
            <p:cNvSpPr/>
            <p:nvPr/>
          </p:nvSpPr>
          <p:spPr>
            <a:xfrm>
              <a:off x="6345808" y="3465957"/>
              <a:ext cx="26499" cy="11260"/>
            </a:xfrm>
            <a:custGeom>
              <a:avLst/>
              <a:gdLst/>
              <a:ahLst/>
              <a:cxnLst/>
              <a:rect l="l" t="t" r="r" b="b"/>
              <a:pathLst>
                <a:path w="1012" h="430" extrusionOk="0">
                  <a:moveTo>
                    <a:pt x="287" y="0"/>
                  </a:moveTo>
                  <a:cubicBezTo>
                    <a:pt x="0" y="0"/>
                    <a:pt x="0" y="430"/>
                    <a:pt x="287" y="430"/>
                  </a:cubicBezTo>
                  <a:lnTo>
                    <a:pt x="726" y="430"/>
                  </a:lnTo>
                  <a:cubicBezTo>
                    <a:pt x="1012" y="430"/>
                    <a:pt x="1012" y="0"/>
                    <a:pt x="726"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93" name="Google Shape;13993;p68"/>
            <p:cNvSpPr/>
            <p:nvPr/>
          </p:nvSpPr>
          <p:spPr>
            <a:xfrm>
              <a:off x="6313575" y="3431471"/>
              <a:ext cx="119953" cy="40246"/>
            </a:xfrm>
            <a:custGeom>
              <a:avLst/>
              <a:gdLst/>
              <a:ahLst/>
              <a:cxnLst/>
              <a:rect l="l" t="t" r="r" b="b"/>
              <a:pathLst>
                <a:path w="4581" h="1537" extrusionOk="0">
                  <a:moveTo>
                    <a:pt x="1" y="1"/>
                  </a:moveTo>
                  <a:lnTo>
                    <a:pt x="1" y="1537"/>
                  </a:lnTo>
                  <a:cubicBezTo>
                    <a:pt x="1" y="1537"/>
                    <a:pt x="2834" y="1317"/>
                    <a:pt x="458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3994" name="Google Shape;13994;p68"/>
            <p:cNvSpPr/>
            <p:nvPr/>
          </p:nvSpPr>
          <p:spPr>
            <a:xfrm>
              <a:off x="6295847" y="3513352"/>
              <a:ext cx="23252" cy="32574"/>
            </a:xfrm>
            <a:custGeom>
              <a:avLst/>
              <a:gdLst/>
              <a:ahLst/>
              <a:cxnLst/>
              <a:rect l="l" t="t" r="r" b="b"/>
              <a:pathLst>
                <a:path w="888" h="1244" extrusionOk="0">
                  <a:moveTo>
                    <a:pt x="445" y="1"/>
                  </a:moveTo>
                  <a:cubicBezTo>
                    <a:pt x="406" y="1"/>
                    <a:pt x="368" y="17"/>
                    <a:pt x="344" y="51"/>
                  </a:cubicBezTo>
                  <a:cubicBezTo>
                    <a:pt x="220" y="213"/>
                    <a:pt x="20" y="499"/>
                    <a:pt x="10" y="785"/>
                  </a:cubicBezTo>
                  <a:cubicBezTo>
                    <a:pt x="1" y="1005"/>
                    <a:pt x="153" y="1196"/>
                    <a:pt x="363" y="1234"/>
                  </a:cubicBezTo>
                  <a:cubicBezTo>
                    <a:pt x="394" y="1240"/>
                    <a:pt x="425" y="1243"/>
                    <a:pt x="454" y="1243"/>
                  </a:cubicBezTo>
                  <a:cubicBezTo>
                    <a:pt x="692" y="1243"/>
                    <a:pt x="888" y="1050"/>
                    <a:pt x="888" y="804"/>
                  </a:cubicBezTo>
                  <a:cubicBezTo>
                    <a:pt x="888" y="518"/>
                    <a:pt x="687" y="213"/>
                    <a:pt x="554" y="51"/>
                  </a:cubicBezTo>
                  <a:cubicBezTo>
                    <a:pt x="525" y="17"/>
                    <a:pt x="485" y="1"/>
                    <a:pt x="445"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95" name="Google Shape;13995;p68"/>
            <p:cNvSpPr/>
            <p:nvPr/>
          </p:nvSpPr>
          <p:spPr>
            <a:xfrm>
              <a:off x="6467464" y="3513352"/>
              <a:ext cx="23252" cy="32574"/>
            </a:xfrm>
            <a:custGeom>
              <a:avLst/>
              <a:gdLst/>
              <a:ahLst/>
              <a:cxnLst/>
              <a:rect l="l" t="t" r="r" b="b"/>
              <a:pathLst>
                <a:path w="888" h="1244" extrusionOk="0">
                  <a:moveTo>
                    <a:pt x="445" y="1"/>
                  </a:moveTo>
                  <a:cubicBezTo>
                    <a:pt x="406" y="1"/>
                    <a:pt x="368" y="17"/>
                    <a:pt x="344" y="51"/>
                  </a:cubicBezTo>
                  <a:cubicBezTo>
                    <a:pt x="220" y="213"/>
                    <a:pt x="20" y="499"/>
                    <a:pt x="10" y="785"/>
                  </a:cubicBezTo>
                  <a:cubicBezTo>
                    <a:pt x="0" y="1005"/>
                    <a:pt x="153" y="1196"/>
                    <a:pt x="363" y="1234"/>
                  </a:cubicBezTo>
                  <a:cubicBezTo>
                    <a:pt x="394" y="1240"/>
                    <a:pt x="424" y="1243"/>
                    <a:pt x="454" y="1243"/>
                  </a:cubicBezTo>
                  <a:cubicBezTo>
                    <a:pt x="692" y="1243"/>
                    <a:pt x="888" y="1050"/>
                    <a:pt x="888" y="804"/>
                  </a:cubicBezTo>
                  <a:cubicBezTo>
                    <a:pt x="888" y="518"/>
                    <a:pt x="678" y="213"/>
                    <a:pt x="554" y="51"/>
                  </a:cubicBezTo>
                  <a:cubicBezTo>
                    <a:pt x="525" y="17"/>
                    <a:pt x="485" y="1"/>
                    <a:pt x="445"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96" name="Google Shape;13996;p68"/>
            <p:cNvSpPr/>
            <p:nvPr/>
          </p:nvSpPr>
          <p:spPr>
            <a:xfrm>
              <a:off x="6319073" y="3408743"/>
              <a:ext cx="148652" cy="51506"/>
            </a:xfrm>
            <a:custGeom>
              <a:avLst/>
              <a:gdLst/>
              <a:ahLst/>
              <a:cxnLst/>
              <a:rect l="l" t="t" r="r" b="b"/>
              <a:pathLst>
                <a:path w="5677" h="1967" extrusionOk="0">
                  <a:moveTo>
                    <a:pt x="2844" y="1"/>
                  </a:moveTo>
                  <a:cubicBezTo>
                    <a:pt x="1270" y="1"/>
                    <a:pt x="1" y="487"/>
                    <a:pt x="1" y="1088"/>
                  </a:cubicBezTo>
                  <a:lnTo>
                    <a:pt x="1" y="1966"/>
                  </a:lnTo>
                  <a:cubicBezTo>
                    <a:pt x="1" y="1365"/>
                    <a:pt x="1270" y="869"/>
                    <a:pt x="2844" y="869"/>
                  </a:cubicBezTo>
                  <a:cubicBezTo>
                    <a:pt x="4408" y="869"/>
                    <a:pt x="5677" y="1365"/>
                    <a:pt x="5677" y="1966"/>
                  </a:cubicBezTo>
                  <a:lnTo>
                    <a:pt x="5677" y="1088"/>
                  </a:lnTo>
                  <a:cubicBezTo>
                    <a:pt x="5677" y="487"/>
                    <a:pt x="4408" y="1"/>
                    <a:pt x="2844"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3997" name="Google Shape;13997;p68"/>
            <p:cNvSpPr/>
            <p:nvPr/>
          </p:nvSpPr>
          <p:spPr>
            <a:xfrm>
              <a:off x="6399016" y="3482951"/>
              <a:ext cx="57240" cy="45981"/>
            </a:xfrm>
            <a:custGeom>
              <a:avLst/>
              <a:gdLst/>
              <a:ahLst/>
              <a:cxnLst/>
              <a:rect l="l" t="t" r="r" b="b"/>
              <a:pathLst>
                <a:path w="2186" h="1756" extrusionOk="0">
                  <a:moveTo>
                    <a:pt x="1756" y="439"/>
                  </a:moveTo>
                  <a:lnTo>
                    <a:pt x="1756" y="658"/>
                  </a:lnTo>
                  <a:cubicBezTo>
                    <a:pt x="1756" y="1021"/>
                    <a:pt x="1460" y="1317"/>
                    <a:pt x="1098" y="1317"/>
                  </a:cubicBezTo>
                  <a:cubicBezTo>
                    <a:pt x="735" y="1317"/>
                    <a:pt x="439" y="1021"/>
                    <a:pt x="439" y="658"/>
                  </a:cubicBezTo>
                  <a:lnTo>
                    <a:pt x="439" y="439"/>
                  </a:lnTo>
                  <a:close/>
                  <a:moveTo>
                    <a:pt x="220" y="0"/>
                  </a:moveTo>
                  <a:cubicBezTo>
                    <a:pt x="105" y="0"/>
                    <a:pt x="1" y="105"/>
                    <a:pt x="1" y="220"/>
                  </a:cubicBezTo>
                  <a:lnTo>
                    <a:pt x="1" y="658"/>
                  </a:lnTo>
                  <a:cubicBezTo>
                    <a:pt x="1" y="1259"/>
                    <a:pt x="497" y="1746"/>
                    <a:pt x="1098" y="1756"/>
                  </a:cubicBezTo>
                  <a:cubicBezTo>
                    <a:pt x="1699" y="1746"/>
                    <a:pt x="2185" y="1259"/>
                    <a:pt x="2185" y="658"/>
                  </a:cubicBezTo>
                  <a:lnTo>
                    <a:pt x="2185" y="220"/>
                  </a:lnTo>
                  <a:cubicBezTo>
                    <a:pt x="2185" y="105"/>
                    <a:pt x="2090" y="0"/>
                    <a:pt x="1966"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98" name="Google Shape;13998;p68"/>
            <p:cNvSpPr/>
            <p:nvPr/>
          </p:nvSpPr>
          <p:spPr>
            <a:xfrm>
              <a:off x="6330569" y="3482951"/>
              <a:ext cx="56979" cy="45981"/>
            </a:xfrm>
            <a:custGeom>
              <a:avLst/>
              <a:gdLst/>
              <a:ahLst/>
              <a:cxnLst/>
              <a:rect l="l" t="t" r="r" b="b"/>
              <a:pathLst>
                <a:path w="2176" h="1756" extrusionOk="0">
                  <a:moveTo>
                    <a:pt x="1746" y="439"/>
                  </a:moveTo>
                  <a:lnTo>
                    <a:pt x="1746" y="658"/>
                  </a:lnTo>
                  <a:cubicBezTo>
                    <a:pt x="1746" y="1021"/>
                    <a:pt x="1451" y="1317"/>
                    <a:pt x="1088" y="1317"/>
                  </a:cubicBezTo>
                  <a:cubicBezTo>
                    <a:pt x="726" y="1317"/>
                    <a:pt x="430" y="1021"/>
                    <a:pt x="430" y="658"/>
                  </a:cubicBezTo>
                  <a:lnTo>
                    <a:pt x="430" y="439"/>
                  </a:lnTo>
                  <a:close/>
                  <a:moveTo>
                    <a:pt x="210" y="0"/>
                  </a:moveTo>
                  <a:cubicBezTo>
                    <a:pt x="96" y="0"/>
                    <a:pt x="1" y="105"/>
                    <a:pt x="1" y="220"/>
                  </a:cubicBezTo>
                  <a:lnTo>
                    <a:pt x="1" y="658"/>
                  </a:lnTo>
                  <a:cubicBezTo>
                    <a:pt x="1" y="1259"/>
                    <a:pt x="487" y="1746"/>
                    <a:pt x="1088" y="1756"/>
                  </a:cubicBezTo>
                  <a:cubicBezTo>
                    <a:pt x="1689" y="1746"/>
                    <a:pt x="2176" y="1259"/>
                    <a:pt x="2176" y="658"/>
                  </a:cubicBezTo>
                  <a:lnTo>
                    <a:pt x="2176" y="220"/>
                  </a:lnTo>
                  <a:cubicBezTo>
                    <a:pt x="2176" y="105"/>
                    <a:pt x="2080" y="0"/>
                    <a:pt x="1966"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3999" name="Google Shape;13999;p68"/>
            <p:cNvSpPr/>
            <p:nvPr/>
          </p:nvSpPr>
          <p:spPr>
            <a:xfrm>
              <a:off x="6326327" y="3614347"/>
              <a:ext cx="134172" cy="80467"/>
            </a:xfrm>
            <a:custGeom>
              <a:avLst/>
              <a:gdLst/>
              <a:ahLst/>
              <a:cxnLst/>
              <a:rect l="l" t="t" r="r" b="b"/>
              <a:pathLst>
                <a:path w="5124" h="3073" extrusionOk="0">
                  <a:moveTo>
                    <a:pt x="668" y="0"/>
                  </a:moveTo>
                  <a:lnTo>
                    <a:pt x="0" y="239"/>
                  </a:lnTo>
                  <a:cubicBezTo>
                    <a:pt x="0" y="248"/>
                    <a:pt x="10" y="258"/>
                    <a:pt x="19" y="277"/>
                  </a:cubicBezTo>
                  <a:lnTo>
                    <a:pt x="735" y="1889"/>
                  </a:lnTo>
                  <a:cubicBezTo>
                    <a:pt x="843" y="2141"/>
                    <a:pt x="1082" y="2279"/>
                    <a:pt x="1328" y="2279"/>
                  </a:cubicBezTo>
                  <a:cubicBezTo>
                    <a:pt x="1474" y="2279"/>
                    <a:pt x="1622" y="2231"/>
                    <a:pt x="1746" y="2128"/>
                  </a:cubicBezTo>
                  <a:lnTo>
                    <a:pt x="2347" y="1641"/>
                  </a:lnTo>
                  <a:lnTo>
                    <a:pt x="2347" y="3062"/>
                  </a:lnTo>
                  <a:cubicBezTo>
                    <a:pt x="2414" y="3062"/>
                    <a:pt x="2490" y="3072"/>
                    <a:pt x="2567" y="3072"/>
                  </a:cubicBezTo>
                  <a:cubicBezTo>
                    <a:pt x="2633" y="3072"/>
                    <a:pt x="2710" y="3072"/>
                    <a:pt x="2777" y="3062"/>
                  </a:cubicBezTo>
                  <a:lnTo>
                    <a:pt x="2777" y="1631"/>
                  </a:lnTo>
                  <a:lnTo>
                    <a:pt x="3378" y="2128"/>
                  </a:lnTo>
                  <a:cubicBezTo>
                    <a:pt x="3502" y="2231"/>
                    <a:pt x="3650" y="2279"/>
                    <a:pt x="3796" y="2279"/>
                  </a:cubicBezTo>
                  <a:cubicBezTo>
                    <a:pt x="4043" y="2279"/>
                    <a:pt x="4285" y="2141"/>
                    <a:pt x="4398" y="1889"/>
                  </a:cubicBezTo>
                  <a:lnTo>
                    <a:pt x="5114" y="267"/>
                  </a:lnTo>
                  <a:cubicBezTo>
                    <a:pt x="5114" y="258"/>
                    <a:pt x="5123" y="248"/>
                    <a:pt x="5123" y="229"/>
                  </a:cubicBezTo>
                  <a:lnTo>
                    <a:pt x="4456" y="0"/>
                  </a:lnTo>
                  <a:lnTo>
                    <a:pt x="2557" y="887"/>
                  </a:lnTo>
                  <a:lnTo>
                    <a:pt x="668"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000" name="Google Shape;14000;p68"/>
            <p:cNvSpPr/>
            <p:nvPr/>
          </p:nvSpPr>
          <p:spPr>
            <a:xfrm>
              <a:off x="6336565" y="3599893"/>
              <a:ext cx="56979" cy="62635"/>
            </a:xfrm>
            <a:custGeom>
              <a:avLst/>
              <a:gdLst/>
              <a:ahLst/>
              <a:cxnLst/>
              <a:rect l="l" t="t" r="r" b="b"/>
              <a:pathLst>
                <a:path w="2176" h="2392" extrusionOk="0">
                  <a:moveTo>
                    <a:pt x="646" y="0"/>
                  </a:moveTo>
                  <a:cubicBezTo>
                    <a:pt x="590" y="0"/>
                    <a:pt x="536" y="21"/>
                    <a:pt x="497" y="66"/>
                  </a:cubicBezTo>
                  <a:lnTo>
                    <a:pt x="58" y="495"/>
                  </a:lnTo>
                  <a:cubicBezTo>
                    <a:pt x="20" y="533"/>
                    <a:pt x="1" y="590"/>
                    <a:pt x="29" y="648"/>
                  </a:cubicBezTo>
                  <a:lnTo>
                    <a:pt x="745" y="2260"/>
                  </a:lnTo>
                  <a:cubicBezTo>
                    <a:pt x="781" y="2345"/>
                    <a:pt x="864" y="2392"/>
                    <a:pt x="947" y="2392"/>
                  </a:cubicBezTo>
                  <a:cubicBezTo>
                    <a:pt x="994" y="2392"/>
                    <a:pt x="1041" y="2377"/>
                    <a:pt x="1079" y="2346"/>
                  </a:cubicBezTo>
                  <a:lnTo>
                    <a:pt x="2176" y="1439"/>
                  </a:lnTo>
                  <a:lnTo>
                    <a:pt x="792" y="56"/>
                  </a:lnTo>
                  <a:cubicBezTo>
                    <a:pt x="751" y="19"/>
                    <a:pt x="698" y="0"/>
                    <a:pt x="646" y="0"/>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4001" name="Google Shape;14001;p68"/>
            <p:cNvSpPr/>
            <p:nvPr/>
          </p:nvSpPr>
          <p:spPr>
            <a:xfrm>
              <a:off x="6393282" y="3599658"/>
              <a:ext cx="56717" cy="62870"/>
            </a:xfrm>
            <a:custGeom>
              <a:avLst/>
              <a:gdLst/>
              <a:ahLst/>
              <a:cxnLst/>
              <a:rect l="l" t="t" r="r" b="b"/>
              <a:pathLst>
                <a:path w="2166" h="2401" extrusionOk="0">
                  <a:moveTo>
                    <a:pt x="1532" y="1"/>
                  </a:moveTo>
                  <a:cubicBezTo>
                    <a:pt x="1476" y="1"/>
                    <a:pt x="1422" y="22"/>
                    <a:pt x="1383" y="65"/>
                  </a:cubicBezTo>
                  <a:lnTo>
                    <a:pt x="0" y="1448"/>
                  </a:lnTo>
                  <a:lnTo>
                    <a:pt x="1097" y="2355"/>
                  </a:lnTo>
                  <a:cubicBezTo>
                    <a:pt x="1135" y="2386"/>
                    <a:pt x="1182" y="2401"/>
                    <a:pt x="1228" y="2401"/>
                  </a:cubicBezTo>
                  <a:cubicBezTo>
                    <a:pt x="1311" y="2401"/>
                    <a:pt x="1395" y="2354"/>
                    <a:pt x="1431" y="2269"/>
                  </a:cubicBezTo>
                  <a:lnTo>
                    <a:pt x="2147" y="657"/>
                  </a:lnTo>
                  <a:cubicBezTo>
                    <a:pt x="2166" y="599"/>
                    <a:pt x="2156" y="542"/>
                    <a:pt x="2118" y="504"/>
                  </a:cubicBezTo>
                  <a:lnTo>
                    <a:pt x="1689" y="65"/>
                  </a:lnTo>
                  <a:cubicBezTo>
                    <a:pt x="1646" y="22"/>
                    <a:pt x="1588" y="1"/>
                    <a:pt x="1532"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4002" name="Google Shape;14002;p68"/>
            <p:cNvSpPr/>
            <p:nvPr/>
          </p:nvSpPr>
          <p:spPr>
            <a:xfrm>
              <a:off x="6265132" y="3644067"/>
              <a:ext cx="48468" cy="56481"/>
            </a:xfrm>
            <a:custGeom>
              <a:avLst/>
              <a:gdLst/>
              <a:ahLst/>
              <a:cxnLst/>
              <a:rect l="l" t="t" r="r" b="b"/>
              <a:pathLst>
                <a:path w="1851" h="2157" extrusionOk="0">
                  <a:moveTo>
                    <a:pt x="239" y="0"/>
                  </a:moveTo>
                  <a:cubicBezTo>
                    <a:pt x="134" y="105"/>
                    <a:pt x="57" y="229"/>
                    <a:pt x="0" y="363"/>
                  </a:cubicBezTo>
                  <a:lnTo>
                    <a:pt x="1193" y="1403"/>
                  </a:lnTo>
                  <a:cubicBezTo>
                    <a:pt x="1326" y="1527"/>
                    <a:pt x="1412" y="1708"/>
                    <a:pt x="1412" y="1899"/>
                  </a:cubicBezTo>
                  <a:lnTo>
                    <a:pt x="1412" y="2156"/>
                  </a:lnTo>
                  <a:lnTo>
                    <a:pt x="1851" y="2156"/>
                  </a:lnTo>
                  <a:lnTo>
                    <a:pt x="1851" y="1899"/>
                  </a:lnTo>
                  <a:cubicBezTo>
                    <a:pt x="1851" y="1584"/>
                    <a:pt x="1708" y="1279"/>
                    <a:pt x="1469" y="1069"/>
                  </a:cubicBezTo>
                  <a:lnTo>
                    <a:pt x="239"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003" name="Google Shape;14003;p68"/>
            <p:cNvSpPr/>
            <p:nvPr/>
          </p:nvSpPr>
          <p:spPr>
            <a:xfrm>
              <a:off x="6473198" y="3644067"/>
              <a:ext cx="48495" cy="56481"/>
            </a:xfrm>
            <a:custGeom>
              <a:avLst/>
              <a:gdLst/>
              <a:ahLst/>
              <a:cxnLst/>
              <a:rect l="l" t="t" r="r" b="b"/>
              <a:pathLst>
                <a:path w="1852" h="2157" extrusionOk="0">
                  <a:moveTo>
                    <a:pt x="1613" y="0"/>
                  </a:moveTo>
                  <a:lnTo>
                    <a:pt x="382" y="1069"/>
                  </a:lnTo>
                  <a:cubicBezTo>
                    <a:pt x="144" y="1279"/>
                    <a:pt x="1" y="1584"/>
                    <a:pt x="1" y="1899"/>
                  </a:cubicBezTo>
                  <a:lnTo>
                    <a:pt x="1" y="2156"/>
                  </a:lnTo>
                  <a:lnTo>
                    <a:pt x="440" y="2156"/>
                  </a:lnTo>
                  <a:lnTo>
                    <a:pt x="440" y="1899"/>
                  </a:lnTo>
                  <a:cubicBezTo>
                    <a:pt x="440" y="1708"/>
                    <a:pt x="516" y="1527"/>
                    <a:pt x="659" y="1403"/>
                  </a:cubicBezTo>
                  <a:lnTo>
                    <a:pt x="1852" y="363"/>
                  </a:lnTo>
                  <a:cubicBezTo>
                    <a:pt x="1794" y="229"/>
                    <a:pt x="1718" y="105"/>
                    <a:pt x="1613"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sp>
        <p:nvSpPr>
          <p:cNvPr id="14004" name="Google Shape;14004;p68"/>
          <p:cNvSpPr/>
          <p:nvPr/>
        </p:nvSpPr>
        <p:spPr>
          <a:xfrm>
            <a:off x="5880422" y="3210651"/>
            <a:ext cx="125924" cy="11260"/>
          </a:xfrm>
          <a:custGeom>
            <a:avLst/>
            <a:gdLst/>
            <a:ahLst/>
            <a:cxnLst/>
            <a:rect l="l" t="t" r="r" b="b"/>
            <a:pathLst>
              <a:path w="4809" h="430" extrusionOk="0">
                <a:moveTo>
                  <a:pt x="1" y="0"/>
                </a:moveTo>
                <a:cubicBezTo>
                  <a:pt x="1" y="239"/>
                  <a:pt x="201" y="429"/>
                  <a:pt x="439" y="429"/>
                </a:cubicBezTo>
                <a:lnTo>
                  <a:pt x="4379" y="429"/>
                </a:lnTo>
                <a:cubicBezTo>
                  <a:pt x="4618" y="429"/>
                  <a:pt x="4809" y="239"/>
                  <a:pt x="4809" y="0"/>
                </a:cubicBezTo>
                <a:close/>
              </a:path>
            </a:pathLst>
          </a:custGeom>
          <a:solidFill>
            <a:srgbClr val="ECF0F3"/>
          </a:solidFill>
          <a:ln>
            <a:noFill/>
          </a:ln>
        </p:spPr>
        <p:txBody>
          <a:bodyPr spcFirstLastPara="1" wrap="square" lIns="91425" tIns="91425" rIns="91425" bIns="91425" anchor="ctr" anchorCtr="0">
            <a:noAutofit/>
          </a:bodyPr>
          <a:lstStyle/>
          <a:p>
            <a:endParaRPr/>
          </a:p>
        </p:txBody>
      </p:sp>
      <p:grpSp>
        <p:nvGrpSpPr>
          <p:cNvPr id="14005" name="Google Shape;14005;p68"/>
          <p:cNvGrpSpPr/>
          <p:nvPr/>
        </p:nvGrpSpPr>
        <p:grpSpPr>
          <a:xfrm>
            <a:off x="5811740" y="3193395"/>
            <a:ext cx="263316" cy="354754"/>
            <a:chOff x="5811739" y="3345794"/>
            <a:chExt cx="263316" cy="354754"/>
          </a:xfrm>
        </p:grpSpPr>
        <p:sp>
          <p:nvSpPr>
            <p:cNvPr id="14006" name="Google Shape;14006;p68"/>
            <p:cNvSpPr/>
            <p:nvPr/>
          </p:nvSpPr>
          <p:spPr>
            <a:xfrm>
              <a:off x="5857694" y="3408743"/>
              <a:ext cx="171643" cy="57240"/>
            </a:xfrm>
            <a:custGeom>
              <a:avLst/>
              <a:gdLst/>
              <a:ahLst/>
              <a:cxnLst/>
              <a:rect l="l" t="t" r="r" b="b"/>
              <a:pathLst>
                <a:path w="6555" h="2186" extrusionOk="0">
                  <a:moveTo>
                    <a:pt x="0" y="1"/>
                  </a:moveTo>
                  <a:lnTo>
                    <a:pt x="0" y="2185"/>
                  </a:lnTo>
                  <a:lnTo>
                    <a:pt x="6554" y="2185"/>
                  </a:lnTo>
                  <a:lnTo>
                    <a:pt x="6554" y="1"/>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007" name="Google Shape;14007;p68"/>
            <p:cNvSpPr/>
            <p:nvPr/>
          </p:nvSpPr>
          <p:spPr>
            <a:xfrm>
              <a:off x="5854944" y="3528696"/>
              <a:ext cx="60723" cy="57371"/>
            </a:xfrm>
            <a:custGeom>
              <a:avLst/>
              <a:gdLst/>
              <a:ahLst/>
              <a:cxnLst/>
              <a:rect l="l" t="t" r="r" b="b"/>
              <a:pathLst>
                <a:path w="2319" h="2191" extrusionOk="0">
                  <a:moveTo>
                    <a:pt x="754" y="1"/>
                  </a:moveTo>
                  <a:cubicBezTo>
                    <a:pt x="630" y="1"/>
                    <a:pt x="505" y="36"/>
                    <a:pt x="392" y="113"/>
                  </a:cubicBezTo>
                  <a:cubicBezTo>
                    <a:pt x="29" y="352"/>
                    <a:pt x="1" y="877"/>
                    <a:pt x="334" y="1153"/>
                  </a:cubicBezTo>
                  <a:cubicBezTo>
                    <a:pt x="233" y="1732"/>
                    <a:pt x="692" y="2191"/>
                    <a:pt x="1198" y="2191"/>
                  </a:cubicBezTo>
                  <a:cubicBezTo>
                    <a:pt x="1359" y="2191"/>
                    <a:pt x="1525" y="2144"/>
                    <a:pt x="1680" y="2041"/>
                  </a:cubicBezTo>
                  <a:cubicBezTo>
                    <a:pt x="2319" y="1611"/>
                    <a:pt x="2137" y="619"/>
                    <a:pt x="1384" y="457"/>
                  </a:cubicBezTo>
                  <a:cubicBezTo>
                    <a:pt x="1292" y="174"/>
                    <a:pt x="1028" y="1"/>
                    <a:pt x="754"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08" name="Google Shape;14008;p68"/>
            <p:cNvSpPr/>
            <p:nvPr/>
          </p:nvSpPr>
          <p:spPr>
            <a:xfrm>
              <a:off x="5971101" y="3528696"/>
              <a:ext cx="60723" cy="57371"/>
            </a:xfrm>
            <a:custGeom>
              <a:avLst/>
              <a:gdLst/>
              <a:ahLst/>
              <a:cxnLst/>
              <a:rect l="l" t="t" r="r" b="b"/>
              <a:pathLst>
                <a:path w="2319" h="2191" extrusionOk="0">
                  <a:moveTo>
                    <a:pt x="1565" y="1"/>
                  </a:moveTo>
                  <a:cubicBezTo>
                    <a:pt x="1292" y="1"/>
                    <a:pt x="1030" y="174"/>
                    <a:pt x="945" y="457"/>
                  </a:cubicBezTo>
                  <a:cubicBezTo>
                    <a:pt x="191" y="619"/>
                    <a:pt x="1" y="1611"/>
                    <a:pt x="640" y="2041"/>
                  </a:cubicBezTo>
                  <a:cubicBezTo>
                    <a:pt x="794" y="2144"/>
                    <a:pt x="961" y="2191"/>
                    <a:pt x="1122" y="2191"/>
                  </a:cubicBezTo>
                  <a:cubicBezTo>
                    <a:pt x="1631" y="2191"/>
                    <a:pt x="2093" y="1732"/>
                    <a:pt x="1985" y="1153"/>
                  </a:cubicBezTo>
                  <a:cubicBezTo>
                    <a:pt x="2319" y="877"/>
                    <a:pt x="2290" y="352"/>
                    <a:pt x="1928" y="113"/>
                  </a:cubicBezTo>
                  <a:cubicBezTo>
                    <a:pt x="1815" y="36"/>
                    <a:pt x="1689" y="1"/>
                    <a:pt x="1565"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09" name="Google Shape;14009;p68"/>
            <p:cNvSpPr/>
            <p:nvPr/>
          </p:nvSpPr>
          <p:spPr>
            <a:xfrm>
              <a:off x="5811739" y="3563130"/>
              <a:ext cx="263316" cy="137157"/>
            </a:xfrm>
            <a:custGeom>
              <a:avLst/>
              <a:gdLst/>
              <a:ahLst/>
              <a:cxnLst/>
              <a:rect l="l" t="t" r="r" b="b"/>
              <a:pathLst>
                <a:path w="10056" h="5238" extrusionOk="0">
                  <a:moveTo>
                    <a:pt x="3721" y="0"/>
                  </a:moveTo>
                  <a:lnTo>
                    <a:pt x="3721" y="1126"/>
                  </a:lnTo>
                  <a:cubicBezTo>
                    <a:pt x="3721" y="1498"/>
                    <a:pt x="3482" y="1832"/>
                    <a:pt x="3139" y="1956"/>
                  </a:cubicBezTo>
                  <a:lnTo>
                    <a:pt x="878" y="2748"/>
                  </a:lnTo>
                  <a:cubicBezTo>
                    <a:pt x="353" y="2929"/>
                    <a:pt x="0" y="3425"/>
                    <a:pt x="0" y="3988"/>
                  </a:cubicBezTo>
                  <a:lnTo>
                    <a:pt x="0" y="4580"/>
                  </a:lnTo>
                  <a:cubicBezTo>
                    <a:pt x="0" y="4942"/>
                    <a:pt x="296" y="5238"/>
                    <a:pt x="658" y="5238"/>
                  </a:cubicBezTo>
                  <a:lnTo>
                    <a:pt x="9397" y="5238"/>
                  </a:lnTo>
                  <a:cubicBezTo>
                    <a:pt x="9759" y="5238"/>
                    <a:pt x="10055" y="4942"/>
                    <a:pt x="10055" y="4580"/>
                  </a:cubicBezTo>
                  <a:lnTo>
                    <a:pt x="10055" y="3988"/>
                  </a:lnTo>
                  <a:cubicBezTo>
                    <a:pt x="10055" y="3425"/>
                    <a:pt x="9702" y="2939"/>
                    <a:pt x="9178" y="2748"/>
                  </a:cubicBezTo>
                  <a:lnTo>
                    <a:pt x="6926" y="1956"/>
                  </a:lnTo>
                  <a:cubicBezTo>
                    <a:pt x="6573" y="1832"/>
                    <a:pt x="6344" y="1498"/>
                    <a:pt x="6344" y="1126"/>
                  </a:cubicBezTo>
                  <a:lnTo>
                    <a:pt x="6344"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010" name="Google Shape;14010;p68"/>
            <p:cNvSpPr/>
            <p:nvPr/>
          </p:nvSpPr>
          <p:spPr>
            <a:xfrm>
              <a:off x="5811975" y="3602355"/>
              <a:ext cx="263081" cy="97932"/>
            </a:xfrm>
            <a:custGeom>
              <a:avLst/>
              <a:gdLst/>
              <a:ahLst/>
              <a:cxnLst/>
              <a:rect l="l" t="t" r="r" b="b"/>
              <a:pathLst>
                <a:path w="10047" h="3740" extrusionOk="0">
                  <a:moveTo>
                    <a:pt x="3626" y="0"/>
                  </a:moveTo>
                  <a:cubicBezTo>
                    <a:pt x="3530" y="210"/>
                    <a:pt x="3349" y="372"/>
                    <a:pt x="3130" y="458"/>
                  </a:cubicBezTo>
                  <a:lnTo>
                    <a:pt x="869" y="1250"/>
                  </a:lnTo>
                  <a:cubicBezTo>
                    <a:pt x="344" y="1431"/>
                    <a:pt x="1" y="1927"/>
                    <a:pt x="1" y="2490"/>
                  </a:cubicBezTo>
                  <a:lnTo>
                    <a:pt x="1" y="3082"/>
                  </a:lnTo>
                  <a:cubicBezTo>
                    <a:pt x="1" y="3444"/>
                    <a:pt x="287" y="3740"/>
                    <a:pt x="649" y="3740"/>
                  </a:cubicBezTo>
                  <a:lnTo>
                    <a:pt x="9388" y="3740"/>
                  </a:lnTo>
                  <a:cubicBezTo>
                    <a:pt x="9750" y="3740"/>
                    <a:pt x="10046" y="3444"/>
                    <a:pt x="10046" y="3082"/>
                  </a:cubicBezTo>
                  <a:lnTo>
                    <a:pt x="10046" y="2490"/>
                  </a:lnTo>
                  <a:cubicBezTo>
                    <a:pt x="10046" y="1927"/>
                    <a:pt x="9693" y="1441"/>
                    <a:pt x="9169" y="1250"/>
                  </a:cubicBezTo>
                  <a:lnTo>
                    <a:pt x="6917" y="458"/>
                  </a:lnTo>
                  <a:cubicBezTo>
                    <a:pt x="6698" y="372"/>
                    <a:pt x="6516" y="210"/>
                    <a:pt x="6411" y="0"/>
                  </a:cubicBezTo>
                  <a:cubicBezTo>
                    <a:pt x="5963" y="167"/>
                    <a:pt x="5491" y="251"/>
                    <a:pt x="5019" y="251"/>
                  </a:cubicBezTo>
                  <a:cubicBezTo>
                    <a:pt x="4546" y="251"/>
                    <a:pt x="4074" y="167"/>
                    <a:pt x="3626"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011" name="Google Shape;14011;p68"/>
            <p:cNvSpPr/>
            <p:nvPr/>
          </p:nvSpPr>
          <p:spPr>
            <a:xfrm>
              <a:off x="5909147" y="3574625"/>
              <a:ext cx="68736" cy="22807"/>
            </a:xfrm>
            <a:custGeom>
              <a:avLst/>
              <a:gdLst/>
              <a:ahLst/>
              <a:cxnLst/>
              <a:rect l="l" t="t" r="r" b="b"/>
              <a:pathLst>
                <a:path w="2625" h="871" extrusionOk="0">
                  <a:moveTo>
                    <a:pt x="1" y="0"/>
                  </a:moveTo>
                  <a:lnTo>
                    <a:pt x="1" y="592"/>
                  </a:lnTo>
                  <a:cubicBezTo>
                    <a:pt x="416" y="778"/>
                    <a:pt x="862" y="871"/>
                    <a:pt x="1309" y="871"/>
                  </a:cubicBezTo>
                  <a:cubicBezTo>
                    <a:pt x="1756" y="871"/>
                    <a:pt x="2204" y="778"/>
                    <a:pt x="2624" y="592"/>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012" name="Google Shape;14012;p68"/>
            <p:cNvSpPr/>
            <p:nvPr/>
          </p:nvSpPr>
          <p:spPr>
            <a:xfrm>
              <a:off x="5850938" y="3465957"/>
              <a:ext cx="184630" cy="119927"/>
            </a:xfrm>
            <a:custGeom>
              <a:avLst/>
              <a:gdLst/>
              <a:ahLst/>
              <a:cxnLst/>
              <a:rect l="l" t="t" r="r" b="b"/>
              <a:pathLst>
                <a:path w="7051" h="4580" extrusionOk="0">
                  <a:moveTo>
                    <a:pt x="697" y="0"/>
                  </a:moveTo>
                  <a:lnTo>
                    <a:pt x="697" y="869"/>
                  </a:lnTo>
                  <a:lnTo>
                    <a:pt x="611" y="869"/>
                  </a:lnTo>
                  <a:cubicBezTo>
                    <a:pt x="325" y="869"/>
                    <a:pt x="77" y="1078"/>
                    <a:pt x="39" y="1365"/>
                  </a:cubicBezTo>
                  <a:cubicBezTo>
                    <a:pt x="1" y="1679"/>
                    <a:pt x="258" y="1966"/>
                    <a:pt x="583" y="1966"/>
                  </a:cubicBezTo>
                  <a:lnTo>
                    <a:pt x="697" y="1966"/>
                  </a:lnTo>
                  <a:cubicBezTo>
                    <a:pt x="812" y="3444"/>
                    <a:pt x="2042" y="4580"/>
                    <a:pt x="3531" y="4580"/>
                  </a:cubicBezTo>
                  <a:cubicBezTo>
                    <a:pt x="5009" y="4580"/>
                    <a:pt x="6240" y="3444"/>
                    <a:pt x="6354" y="1966"/>
                  </a:cubicBezTo>
                  <a:lnTo>
                    <a:pt x="6478" y="1966"/>
                  </a:lnTo>
                  <a:cubicBezTo>
                    <a:pt x="6803" y="1966"/>
                    <a:pt x="7051" y="1679"/>
                    <a:pt x="7022" y="1365"/>
                  </a:cubicBezTo>
                  <a:cubicBezTo>
                    <a:pt x="6984" y="1078"/>
                    <a:pt x="6736" y="869"/>
                    <a:pt x="6459" y="869"/>
                  </a:cubicBezTo>
                  <a:lnTo>
                    <a:pt x="6374" y="869"/>
                  </a:lnTo>
                  <a:lnTo>
                    <a:pt x="6374"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13" name="Google Shape;14013;p68"/>
            <p:cNvSpPr/>
            <p:nvPr/>
          </p:nvSpPr>
          <p:spPr>
            <a:xfrm>
              <a:off x="5918129" y="3534483"/>
              <a:ext cx="50773" cy="17439"/>
            </a:xfrm>
            <a:custGeom>
              <a:avLst/>
              <a:gdLst/>
              <a:ahLst/>
              <a:cxnLst/>
              <a:rect l="l" t="t" r="r" b="b"/>
              <a:pathLst>
                <a:path w="1939" h="666" extrusionOk="0">
                  <a:moveTo>
                    <a:pt x="319" y="0"/>
                  </a:moveTo>
                  <a:cubicBezTo>
                    <a:pt x="147" y="0"/>
                    <a:pt x="1" y="224"/>
                    <a:pt x="163" y="379"/>
                  </a:cubicBezTo>
                  <a:cubicBezTo>
                    <a:pt x="374" y="562"/>
                    <a:pt x="645" y="666"/>
                    <a:pt x="928" y="666"/>
                  </a:cubicBezTo>
                  <a:cubicBezTo>
                    <a:pt x="940" y="666"/>
                    <a:pt x="952" y="666"/>
                    <a:pt x="965" y="665"/>
                  </a:cubicBezTo>
                  <a:cubicBezTo>
                    <a:pt x="977" y="666"/>
                    <a:pt x="989" y="666"/>
                    <a:pt x="1002" y="666"/>
                  </a:cubicBezTo>
                  <a:cubicBezTo>
                    <a:pt x="1284" y="666"/>
                    <a:pt x="1556" y="562"/>
                    <a:pt x="1776" y="379"/>
                  </a:cubicBezTo>
                  <a:cubicBezTo>
                    <a:pt x="1938" y="224"/>
                    <a:pt x="1792" y="0"/>
                    <a:pt x="1620" y="0"/>
                  </a:cubicBezTo>
                  <a:cubicBezTo>
                    <a:pt x="1570" y="0"/>
                    <a:pt x="1518" y="19"/>
                    <a:pt x="1470" y="64"/>
                  </a:cubicBezTo>
                  <a:cubicBezTo>
                    <a:pt x="1318" y="169"/>
                    <a:pt x="1141" y="222"/>
                    <a:pt x="966" y="222"/>
                  </a:cubicBezTo>
                  <a:cubicBezTo>
                    <a:pt x="791" y="222"/>
                    <a:pt x="616" y="169"/>
                    <a:pt x="469" y="64"/>
                  </a:cubicBezTo>
                  <a:cubicBezTo>
                    <a:pt x="421" y="19"/>
                    <a:pt x="369" y="0"/>
                    <a:pt x="319"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14" name="Google Shape;14014;p68"/>
            <p:cNvSpPr/>
            <p:nvPr/>
          </p:nvSpPr>
          <p:spPr>
            <a:xfrm>
              <a:off x="5903413" y="3488817"/>
              <a:ext cx="11521" cy="17125"/>
            </a:xfrm>
            <a:custGeom>
              <a:avLst/>
              <a:gdLst/>
              <a:ahLst/>
              <a:cxnLst/>
              <a:rect l="l" t="t" r="r" b="b"/>
              <a:pathLst>
                <a:path w="440" h="654" extrusionOk="0">
                  <a:moveTo>
                    <a:pt x="220" y="0"/>
                  </a:moveTo>
                  <a:cubicBezTo>
                    <a:pt x="110" y="0"/>
                    <a:pt x="0" y="72"/>
                    <a:pt x="0" y="215"/>
                  </a:cubicBezTo>
                  <a:lnTo>
                    <a:pt x="0" y="434"/>
                  </a:lnTo>
                  <a:cubicBezTo>
                    <a:pt x="0" y="558"/>
                    <a:pt x="96" y="654"/>
                    <a:pt x="220" y="654"/>
                  </a:cubicBezTo>
                  <a:cubicBezTo>
                    <a:pt x="344" y="654"/>
                    <a:pt x="439" y="558"/>
                    <a:pt x="439" y="434"/>
                  </a:cubicBezTo>
                  <a:lnTo>
                    <a:pt x="439" y="215"/>
                  </a:lnTo>
                  <a:cubicBezTo>
                    <a:pt x="439" y="72"/>
                    <a:pt x="329"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015" name="Google Shape;14015;p68"/>
            <p:cNvSpPr/>
            <p:nvPr/>
          </p:nvSpPr>
          <p:spPr>
            <a:xfrm>
              <a:off x="5972096" y="3488817"/>
              <a:ext cx="11521" cy="17125"/>
            </a:xfrm>
            <a:custGeom>
              <a:avLst/>
              <a:gdLst/>
              <a:ahLst/>
              <a:cxnLst/>
              <a:rect l="l" t="t" r="r" b="b"/>
              <a:pathLst>
                <a:path w="440" h="654" extrusionOk="0">
                  <a:moveTo>
                    <a:pt x="220" y="0"/>
                  </a:moveTo>
                  <a:cubicBezTo>
                    <a:pt x="110" y="0"/>
                    <a:pt x="1" y="72"/>
                    <a:pt x="1" y="215"/>
                  </a:cubicBezTo>
                  <a:lnTo>
                    <a:pt x="1" y="434"/>
                  </a:lnTo>
                  <a:cubicBezTo>
                    <a:pt x="1" y="558"/>
                    <a:pt x="96" y="654"/>
                    <a:pt x="220" y="654"/>
                  </a:cubicBezTo>
                  <a:cubicBezTo>
                    <a:pt x="335" y="654"/>
                    <a:pt x="440" y="558"/>
                    <a:pt x="440" y="434"/>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016" name="Google Shape;14016;p68"/>
            <p:cNvSpPr/>
            <p:nvPr/>
          </p:nvSpPr>
          <p:spPr>
            <a:xfrm>
              <a:off x="5847115" y="3465957"/>
              <a:ext cx="147998" cy="120163"/>
            </a:xfrm>
            <a:custGeom>
              <a:avLst/>
              <a:gdLst/>
              <a:ahLst/>
              <a:cxnLst/>
              <a:rect l="l" t="t" r="r" b="b"/>
              <a:pathLst>
                <a:path w="5652" h="4589" extrusionOk="0">
                  <a:moveTo>
                    <a:pt x="843" y="0"/>
                  </a:moveTo>
                  <a:lnTo>
                    <a:pt x="843" y="869"/>
                  </a:lnTo>
                  <a:lnTo>
                    <a:pt x="757" y="869"/>
                  </a:lnTo>
                  <a:cubicBezTo>
                    <a:pt x="751" y="868"/>
                    <a:pt x="745" y="868"/>
                    <a:pt x="739" y="868"/>
                  </a:cubicBezTo>
                  <a:cubicBezTo>
                    <a:pt x="32" y="868"/>
                    <a:pt x="1" y="1947"/>
                    <a:pt x="729" y="1966"/>
                  </a:cubicBezTo>
                  <a:lnTo>
                    <a:pt x="843" y="1966"/>
                  </a:lnTo>
                  <a:cubicBezTo>
                    <a:pt x="947" y="3461"/>
                    <a:pt x="2202" y="4588"/>
                    <a:pt x="3657" y="4588"/>
                  </a:cubicBezTo>
                  <a:cubicBezTo>
                    <a:pt x="3808" y="4588"/>
                    <a:pt x="3961" y="4576"/>
                    <a:pt x="4115" y="4551"/>
                  </a:cubicBezTo>
                  <a:cubicBezTo>
                    <a:pt x="2732" y="4332"/>
                    <a:pt x="1711" y="3149"/>
                    <a:pt x="1711" y="1746"/>
                  </a:cubicBezTo>
                  <a:lnTo>
                    <a:pt x="1711" y="1307"/>
                  </a:lnTo>
                  <a:cubicBezTo>
                    <a:pt x="1711" y="830"/>
                    <a:pt x="2103" y="439"/>
                    <a:pt x="2580" y="439"/>
                  </a:cubicBezTo>
                  <a:lnTo>
                    <a:pt x="5203" y="439"/>
                  </a:lnTo>
                  <a:cubicBezTo>
                    <a:pt x="5451" y="439"/>
                    <a:pt x="5651" y="239"/>
                    <a:pt x="5651"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017" name="Google Shape;14017;p68"/>
            <p:cNvSpPr/>
            <p:nvPr/>
          </p:nvSpPr>
          <p:spPr>
            <a:xfrm>
              <a:off x="5857694" y="3465957"/>
              <a:ext cx="23017" cy="25766"/>
            </a:xfrm>
            <a:custGeom>
              <a:avLst/>
              <a:gdLst/>
              <a:ahLst/>
              <a:cxnLst/>
              <a:rect l="l" t="t" r="r" b="b"/>
              <a:pathLst>
                <a:path w="879" h="984" extrusionOk="0">
                  <a:moveTo>
                    <a:pt x="0" y="0"/>
                  </a:moveTo>
                  <a:lnTo>
                    <a:pt x="0" y="983"/>
                  </a:lnTo>
                  <a:lnTo>
                    <a:pt x="296" y="945"/>
                  </a:lnTo>
                  <a:cubicBezTo>
                    <a:pt x="630" y="897"/>
                    <a:pt x="869" y="621"/>
                    <a:pt x="878" y="296"/>
                  </a:cubicBezTo>
                  <a:lnTo>
                    <a:pt x="878"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18" name="Google Shape;14018;p68"/>
            <p:cNvSpPr/>
            <p:nvPr/>
          </p:nvSpPr>
          <p:spPr>
            <a:xfrm>
              <a:off x="6006320" y="3465957"/>
              <a:ext cx="23017" cy="25766"/>
            </a:xfrm>
            <a:custGeom>
              <a:avLst/>
              <a:gdLst/>
              <a:ahLst/>
              <a:cxnLst/>
              <a:rect l="l" t="t" r="r" b="b"/>
              <a:pathLst>
                <a:path w="879" h="984" extrusionOk="0">
                  <a:moveTo>
                    <a:pt x="1" y="0"/>
                  </a:moveTo>
                  <a:lnTo>
                    <a:pt x="1" y="296"/>
                  </a:lnTo>
                  <a:cubicBezTo>
                    <a:pt x="1" y="621"/>
                    <a:pt x="249" y="897"/>
                    <a:pt x="573" y="945"/>
                  </a:cubicBezTo>
                  <a:lnTo>
                    <a:pt x="878" y="983"/>
                  </a:lnTo>
                  <a:lnTo>
                    <a:pt x="878"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19" name="Google Shape;14019;p68"/>
            <p:cNvSpPr/>
            <p:nvPr/>
          </p:nvSpPr>
          <p:spPr>
            <a:xfrm>
              <a:off x="5857694" y="3414504"/>
              <a:ext cx="23017" cy="51480"/>
            </a:xfrm>
            <a:custGeom>
              <a:avLst/>
              <a:gdLst/>
              <a:ahLst/>
              <a:cxnLst/>
              <a:rect l="l" t="t" r="r" b="b"/>
              <a:pathLst>
                <a:path w="879" h="1966" extrusionOk="0">
                  <a:moveTo>
                    <a:pt x="0" y="0"/>
                  </a:moveTo>
                  <a:lnTo>
                    <a:pt x="0" y="1965"/>
                  </a:lnTo>
                  <a:lnTo>
                    <a:pt x="878" y="1965"/>
                  </a:lnTo>
                  <a:lnTo>
                    <a:pt x="878"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20" name="Google Shape;14020;p68"/>
            <p:cNvSpPr/>
            <p:nvPr/>
          </p:nvSpPr>
          <p:spPr>
            <a:xfrm>
              <a:off x="5840464" y="3362788"/>
              <a:ext cx="205866" cy="57240"/>
            </a:xfrm>
            <a:custGeom>
              <a:avLst/>
              <a:gdLst/>
              <a:ahLst/>
              <a:cxnLst/>
              <a:rect l="l" t="t" r="r" b="b"/>
              <a:pathLst>
                <a:path w="7862" h="2186" extrusionOk="0">
                  <a:moveTo>
                    <a:pt x="1088" y="0"/>
                  </a:moveTo>
                  <a:cubicBezTo>
                    <a:pt x="487" y="0"/>
                    <a:pt x="0" y="497"/>
                    <a:pt x="0" y="1098"/>
                  </a:cubicBezTo>
                  <a:cubicBezTo>
                    <a:pt x="0" y="1699"/>
                    <a:pt x="487" y="2185"/>
                    <a:pt x="1088" y="2185"/>
                  </a:cubicBezTo>
                  <a:lnTo>
                    <a:pt x="6774" y="2185"/>
                  </a:lnTo>
                  <a:cubicBezTo>
                    <a:pt x="7375" y="2185"/>
                    <a:pt x="7861" y="1699"/>
                    <a:pt x="7861" y="1098"/>
                  </a:cubicBezTo>
                  <a:cubicBezTo>
                    <a:pt x="7861" y="497"/>
                    <a:pt x="7375" y="0"/>
                    <a:pt x="6774"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021" name="Google Shape;14021;p68"/>
            <p:cNvSpPr/>
            <p:nvPr/>
          </p:nvSpPr>
          <p:spPr>
            <a:xfrm>
              <a:off x="5857694" y="3437232"/>
              <a:ext cx="171643" cy="11521"/>
            </a:xfrm>
            <a:custGeom>
              <a:avLst/>
              <a:gdLst/>
              <a:ahLst/>
              <a:cxnLst/>
              <a:rect l="l" t="t" r="r" b="b"/>
              <a:pathLst>
                <a:path w="6555" h="440" extrusionOk="0">
                  <a:moveTo>
                    <a:pt x="0" y="0"/>
                  </a:moveTo>
                  <a:lnTo>
                    <a:pt x="0" y="439"/>
                  </a:lnTo>
                  <a:lnTo>
                    <a:pt x="6554" y="439"/>
                  </a:lnTo>
                  <a:lnTo>
                    <a:pt x="6554"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22" name="Google Shape;14022;p68"/>
            <p:cNvSpPr/>
            <p:nvPr/>
          </p:nvSpPr>
          <p:spPr>
            <a:xfrm>
              <a:off x="5857694" y="3437232"/>
              <a:ext cx="23017" cy="11521"/>
            </a:xfrm>
            <a:custGeom>
              <a:avLst/>
              <a:gdLst/>
              <a:ahLst/>
              <a:cxnLst/>
              <a:rect l="l" t="t" r="r" b="b"/>
              <a:pathLst>
                <a:path w="879" h="440" extrusionOk="0">
                  <a:moveTo>
                    <a:pt x="0" y="0"/>
                  </a:moveTo>
                  <a:lnTo>
                    <a:pt x="0" y="439"/>
                  </a:lnTo>
                  <a:lnTo>
                    <a:pt x="878" y="439"/>
                  </a:lnTo>
                  <a:lnTo>
                    <a:pt x="878"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023" name="Google Shape;14023;p68"/>
            <p:cNvSpPr/>
            <p:nvPr/>
          </p:nvSpPr>
          <p:spPr>
            <a:xfrm>
              <a:off x="5891918" y="3345794"/>
              <a:ext cx="103195" cy="74234"/>
            </a:xfrm>
            <a:custGeom>
              <a:avLst/>
              <a:gdLst/>
              <a:ahLst/>
              <a:cxnLst/>
              <a:rect l="l" t="t" r="r" b="b"/>
              <a:pathLst>
                <a:path w="3941" h="2835" extrusionOk="0">
                  <a:moveTo>
                    <a:pt x="1405" y="1"/>
                  </a:moveTo>
                  <a:cubicBezTo>
                    <a:pt x="630" y="1"/>
                    <a:pt x="0" y="636"/>
                    <a:pt x="0" y="1422"/>
                  </a:cubicBezTo>
                  <a:cubicBezTo>
                    <a:pt x="0" y="2204"/>
                    <a:pt x="640" y="2834"/>
                    <a:pt x="1422" y="2834"/>
                  </a:cubicBezTo>
                  <a:lnTo>
                    <a:pt x="2519" y="2834"/>
                  </a:lnTo>
                  <a:cubicBezTo>
                    <a:pt x="3301" y="2834"/>
                    <a:pt x="3931" y="2204"/>
                    <a:pt x="3940" y="1422"/>
                  </a:cubicBezTo>
                  <a:cubicBezTo>
                    <a:pt x="3940" y="636"/>
                    <a:pt x="3311" y="1"/>
                    <a:pt x="2536" y="1"/>
                  </a:cubicBezTo>
                  <a:cubicBezTo>
                    <a:pt x="2530" y="1"/>
                    <a:pt x="2525" y="1"/>
                    <a:pt x="2519" y="1"/>
                  </a:cubicBezTo>
                  <a:lnTo>
                    <a:pt x="1422" y="1"/>
                  </a:lnTo>
                  <a:cubicBezTo>
                    <a:pt x="1416" y="1"/>
                    <a:pt x="1410" y="1"/>
                    <a:pt x="1405" y="1"/>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024" name="Google Shape;14024;p68"/>
            <p:cNvSpPr/>
            <p:nvPr/>
          </p:nvSpPr>
          <p:spPr>
            <a:xfrm>
              <a:off x="5882674" y="3602355"/>
              <a:ext cx="121682" cy="98194"/>
            </a:xfrm>
            <a:custGeom>
              <a:avLst/>
              <a:gdLst/>
              <a:ahLst/>
              <a:cxnLst/>
              <a:rect l="l" t="t" r="r" b="b"/>
              <a:pathLst>
                <a:path w="4647" h="3750" extrusionOk="0">
                  <a:moveTo>
                    <a:pt x="926" y="0"/>
                  </a:moveTo>
                  <a:cubicBezTo>
                    <a:pt x="821" y="210"/>
                    <a:pt x="640" y="372"/>
                    <a:pt x="420" y="458"/>
                  </a:cubicBezTo>
                  <a:lnTo>
                    <a:pt x="0" y="611"/>
                  </a:lnTo>
                  <a:cubicBezTo>
                    <a:pt x="430" y="1174"/>
                    <a:pt x="1307" y="1565"/>
                    <a:pt x="2328" y="1565"/>
                  </a:cubicBezTo>
                  <a:cubicBezTo>
                    <a:pt x="2624" y="1565"/>
                    <a:pt x="2929" y="1527"/>
                    <a:pt x="3225" y="1450"/>
                  </a:cubicBezTo>
                  <a:lnTo>
                    <a:pt x="3444" y="1679"/>
                  </a:lnTo>
                  <a:cubicBezTo>
                    <a:pt x="3568" y="1803"/>
                    <a:pt x="3635" y="1965"/>
                    <a:pt x="3635" y="2147"/>
                  </a:cubicBezTo>
                  <a:lnTo>
                    <a:pt x="3635" y="3749"/>
                  </a:lnTo>
                  <a:lnTo>
                    <a:pt x="4074" y="3749"/>
                  </a:lnTo>
                  <a:lnTo>
                    <a:pt x="4074" y="2137"/>
                  </a:lnTo>
                  <a:cubicBezTo>
                    <a:pt x="4074" y="1851"/>
                    <a:pt x="3960" y="1574"/>
                    <a:pt x="3759" y="1364"/>
                  </a:cubicBezTo>
                  <a:lnTo>
                    <a:pt x="3692" y="1307"/>
                  </a:lnTo>
                  <a:cubicBezTo>
                    <a:pt x="4064" y="1155"/>
                    <a:pt x="4389" y="916"/>
                    <a:pt x="4646" y="611"/>
                  </a:cubicBezTo>
                  <a:lnTo>
                    <a:pt x="4208" y="458"/>
                  </a:lnTo>
                  <a:cubicBezTo>
                    <a:pt x="3988" y="372"/>
                    <a:pt x="3807" y="210"/>
                    <a:pt x="3711" y="0"/>
                  </a:cubicBezTo>
                  <a:cubicBezTo>
                    <a:pt x="3258" y="167"/>
                    <a:pt x="2786" y="251"/>
                    <a:pt x="2315" y="251"/>
                  </a:cubicBezTo>
                  <a:cubicBezTo>
                    <a:pt x="1844" y="251"/>
                    <a:pt x="1374" y="167"/>
                    <a:pt x="926"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25" name="Google Shape;14025;p68"/>
            <p:cNvSpPr/>
            <p:nvPr/>
          </p:nvSpPr>
          <p:spPr>
            <a:xfrm>
              <a:off x="5814489" y="3644827"/>
              <a:ext cx="48966" cy="55460"/>
            </a:xfrm>
            <a:custGeom>
              <a:avLst/>
              <a:gdLst/>
              <a:ahLst/>
              <a:cxnLst/>
              <a:rect l="l" t="t" r="r" b="b"/>
              <a:pathLst>
                <a:path w="1870" h="2118" extrusionOk="0">
                  <a:moveTo>
                    <a:pt x="229" y="0"/>
                  </a:moveTo>
                  <a:cubicBezTo>
                    <a:pt x="134" y="115"/>
                    <a:pt x="57" y="239"/>
                    <a:pt x="0" y="372"/>
                  </a:cubicBezTo>
                  <a:lnTo>
                    <a:pt x="1193" y="1374"/>
                  </a:lnTo>
                  <a:cubicBezTo>
                    <a:pt x="1345" y="1498"/>
                    <a:pt x="1431" y="1679"/>
                    <a:pt x="1431" y="1879"/>
                  </a:cubicBezTo>
                  <a:lnTo>
                    <a:pt x="1431" y="2118"/>
                  </a:lnTo>
                  <a:lnTo>
                    <a:pt x="1870" y="2118"/>
                  </a:lnTo>
                  <a:lnTo>
                    <a:pt x="1870" y="1879"/>
                  </a:lnTo>
                  <a:cubicBezTo>
                    <a:pt x="1870" y="1555"/>
                    <a:pt x="1727" y="1240"/>
                    <a:pt x="1479" y="1040"/>
                  </a:cubicBezTo>
                  <a:lnTo>
                    <a:pt x="229"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26" name="Google Shape;14026;p68"/>
            <p:cNvSpPr/>
            <p:nvPr/>
          </p:nvSpPr>
          <p:spPr>
            <a:xfrm>
              <a:off x="6023550" y="3644827"/>
              <a:ext cx="48992" cy="55460"/>
            </a:xfrm>
            <a:custGeom>
              <a:avLst/>
              <a:gdLst/>
              <a:ahLst/>
              <a:cxnLst/>
              <a:rect l="l" t="t" r="r" b="b"/>
              <a:pathLst>
                <a:path w="1871" h="2118" extrusionOk="0">
                  <a:moveTo>
                    <a:pt x="1632" y="0"/>
                  </a:moveTo>
                  <a:lnTo>
                    <a:pt x="392" y="1040"/>
                  </a:lnTo>
                  <a:cubicBezTo>
                    <a:pt x="144" y="1240"/>
                    <a:pt x="1" y="1555"/>
                    <a:pt x="1" y="1879"/>
                  </a:cubicBezTo>
                  <a:lnTo>
                    <a:pt x="1" y="2118"/>
                  </a:lnTo>
                  <a:lnTo>
                    <a:pt x="440" y="2118"/>
                  </a:lnTo>
                  <a:lnTo>
                    <a:pt x="440" y="1879"/>
                  </a:lnTo>
                  <a:cubicBezTo>
                    <a:pt x="440" y="1679"/>
                    <a:pt x="526" y="1498"/>
                    <a:pt x="678" y="1374"/>
                  </a:cubicBezTo>
                  <a:lnTo>
                    <a:pt x="1871" y="372"/>
                  </a:lnTo>
                  <a:cubicBezTo>
                    <a:pt x="1814" y="239"/>
                    <a:pt x="1737" y="115"/>
                    <a:pt x="1632" y="0"/>
                  </a:cubicBezTo>
                  <a:close/>
                </a:path>
              </a:pathLst>
            </a:custGeom>
            <a:solidFill>
              <a:srgbClr val="ECF0F3"/>
            </a:solidFill>
            <a:ln>
              <a:noFill/>
            </a:ln>
          </p:spPr>
          <p:txBody>
            <a:bodyPr spcFirstLastPara="1" wrap="square" lIns="91425" tIns="91425" rIns="91425" bIns="91425" anchor="ctr" anchorCtr="0">
              <a:noAutofit/>
            </a:bodyPr>
            <a:lstStyle/>
            <a:p>
              <a:endParaRPr/>
            </a:p>
          </p:txBody>
        </p:sp>
      </p:grpSp>
      <p:grpSp>
        <p:nvGrpSpPr>
          <p:cNvPr id="14027" name="Google Shape;14027;p68"/>
          <p:cNvGrpSpPr/>
          <p:nvPr/>
        </p:nvGrpSpPr>
        <p:grpSpPr>
          <a:xfrm>
            <a:off x="5363818" y="3193395"/>
            <a:ext cx="259074" cy="354493"/>
            <a:chOff x="5363818" y="3345794"/>
            <a:chExt cx="259074" cy="354493"/>
          </a:xfrm>
        </p:grpSpPr>
        <p:sp>
          <p:nvSpPr>
            <p:cNvPr id="14028" name="Google Shape;14028;p68"/>
            <p:cNvSpPr/>
            <p:nvPr/>
          </p:nvSpPr>
          <p:spPr>
            <a:xfrm>
              <a:off x="5397807" y="3514661"/>
              <a:ext cx="191360" cy="123934"/>
            </a:xfrm>
            <a:custGeom>
              <a:avLst/>
              <a:gdLst/>
              <a:ahLst/>
              <a:cxnLst/>
              <a:rect l="l" t="t" r="r" b="b"/>
              <a:pathLst>
                <a:path w="7308" h="4733" extrusionOk="0">
                  <a:moveTo>
                    <a:pt x="869" y="1"/>
                  </a:moveTo>
                  <a:cubicBezTo>
                    <a:pt x="869" y="1651"/>
                    <a:pt x="0" y="2596"/>
                    <a:pt x="430" y="4733"/>
                  </a:cubicBezTo>
                  <a:lnTo>
                    <a:pt x="6879" y="4733"/>
                  </a:lnTo>
                  <a:cubicBezTo>
                    <a:pt x="7308" y="2596"/>
                    <a:pt x="6449" y="1661"/>
                    <a:pt x="6449"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29" name="Google Shape;14029;p68"/>
            <p:cNvSpPr/>
            <p:nvPr/>
          </p:nvSpPr>
          <p:spPr>
            <a:xfrm>
              <a:off x="5397807" y="3514661"/>
              <a:ext cx="95706" cy="123934"/>
            </a:xfrm>
            <a:custGeom>
              <a:avLst/>
              <a:gdLst/>
              <a:ahLst/>
              <a:cxnLst/>
              <a:rect l="l" t="t" r="r" b="b"/>
              <a:pathLst>
                <a:path w="3655" h="4733" extrusionOk="0">
                  <a:moveTo>
                    <a:pt x="869" y="1"/>
                  </a:moveTo>
                  <a:cubicBezTo>
                    <a:pt x="869" y="1651"/>
                    <a:pt x="0" y="2596"/>
                    <a:pt x="430" y="4733"/>
                  </a:cubicBezTo>
                  <a:lnTo>
                    <a:pt x="3654" y="4733"/>
                  </a:lnTo>
                  <a:lnTo>
                    <a:pt x="3654"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30" name="Google Shape;14030;p68"/>
            <p:cNvSpPr/>
            <p:nvPr/>
          </p:nvSpPr>
          <p:spPr>
            <a:xfrm>
              <a:off x="5363818" y="3565382"/>
              <a:ext cx="259074" cy="134905"/>
            </a:xfrm>
            <a:custGeom>
              <a:avLst/>
              <a:gdLst/>
              <a:ahLst/>
              <a:cxnLst/>
              <a:rect l="l" t="t" r="r" b="b"/>
              <a:pathLst>
                <a:path w="9894" h="5152" extrusionOk="0">
                  <a:moveTo>
                    <a:pt x="3664" y="0"/>
                  </a:moveTo>
                  <a:lnTo>
                    <a:pt x="3664" y="1326"/>
                  </a:lnTo>
                  <a:cubicBezTo>
                    <a:pt x="3664" y="1689"/>
                    <a:pt x="3426" y="2013"/>
                    <a:pt x="3082" y="2137"/>
                  </a:cubicBezTo>
                  <a:lnTo>
                    <a:pt x="869" y="2920"/>
                  </a:lnTo>
                  <a:cubicBezTo>
                    <a:pt x="354" y="3101"/>
                    <a:pt x="1" y="3587"/>
                    <a:pt x="1" y="4131"/>
                  </a:cubicBezTo>
                  <a:lnTo>
                    <a:pt x="1" y="4513"/>
                  </a:lnTo>
                  <a:cubicBezTo>
                    <a:pt x="1" y="4866"/>
                    <a:pt x="297" y="5152"/>
                    <a:pt x="650" y="5152"/>
                  </a:cubicBezTo>
                  <a:lnTo>
                    <a:pt x="9245" y="5152"/>
                  </a:lnTo>
                  <a:cubicBezTo>
                    <a:pt x="9608" y="5152"/>
                    <a:pt x="9894" y="4866"/>
                    <a:pt x="9894" y="4513"/>
                  </a:cubicBezTo>
                  <a:lnTo>
                    <a:pt x="9894" y="4131"/>
                  </a:lnTo>
                  <a:cubicBezTo>
                    <a:pt x="9894" y="3587"/>
                    <a:pt x="9550" y="3101"/>
                    <a:pt x="9035" y="2920"/>
                  </a:cubicBezTo>
                  <a:lnTo>
                    <a:pt x="6812" y="2137"/>
                  </a:lnTo>
                  <a:cubicBezTo>
                    <a:pt x="6469" y="2013"/>
                    <a:pt x="6240" y="1689"/>
                    <a:pt x="6240" y="1326"/>
                  </a:cubicBezTo>
                  <a:lnTo>
                    <a:pt x="6240"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4031" name="Google Shape;14031;p68"/>
            <p:cNvSpPr/>
            <p:nvPr/>
          </p:nvSpPr>
          <p:spPr>
            <a:xfrm>
              <a:off x="5364080" y="3621836"/>
              <a:ext cx="258813" cy="78450"/>
            </a:xfrm>
            <a:custGeom>
              <a:avLst/>
              <a:gdLst/>
              <a:ahLst/>
              <a:cxnLst/>
              <a:rect l="l" t="t" r="r" b="b"/>
              <a:pathLst>
                <a:path w="9884" h="2996" extrusionOk="0">
                  <a:moveTo>
                    <a:pt x="3025" y="0"/>
                  </a:moveTo>
                  <a:lnTo>
                    <a:pt x="859" y="764"/>
                  </a:lnTo>
                  <a:cubicBezTo>
                    <a:pt x="344" y="945"/>
                    <a:pt x="1" y="1431"/>
                    <a:pt x="1" y="1975"/>
                  </a:cubicBezTo>
                  <a:lnTo>
                    <a:pt x="1" y="2357"/>
                  </a:lnTo>
                  <a:cubicBezTo>
                    <a:pt x="1" y="2710"/>
                    <a:pt x="287" y="2996"/>
                    <a:pt x="640" y="2996"/>
                  </a:cubicBezTo>
                  <a:lnTo>
                    <a:pt x="9245" y="2996"/>
                  </a:lnTo>
                  <a:cubicBezTo>
                    <a:pt x="9598" y="2996"/>
                    <a:pt x="9884" y="2710"/>
                    <a:pt x="9884" y="2357"/>
                  </a:cubicBezTo>
                  <a:lnTo>
                    <a:pt x="9884" y="1975"/>
                  </a:lnTo>
                  <a:cubicBezTo>
                    <a:pt x="9884" y="1431"/>
                    <a:pt x="9540" y="945"/>
                    <a:pt x="9025" y="764"/>
                  </a:cubicBezTo>
                  <a:lnTo>
                    <a:pt x="6860" y="0"/>
                  </a:lnTo>
                  <a:cubicBezTo>
                    <a:pt x="6745" y="973"/>
                    <a:pt x="5925" y="1708"/>
                    <a:pt x="4942" y="1708"/>
                  </a:cubicBezTo>
                  <a:cubicBezTo>
                    <a:pt x="3960" y="1708"/>
                    <a:pt x="3139" y="973"/>
                    <a:pt x="3025"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032" name="Google Shape;14032;p68"/>
            <p:cNvSpPr/>
            <p:nvPr/>
          </p:nvSpPr>
          <p:spPr>
            <a:xfrm>
              <a:off x="5459760" y="3570880"/>
              <a:ext cx="67479" cy="28175"/>
            </a:xfrm>
            <a:custGeom>
              <a:avLst/>
              <a:gdLst/>
              <a:ahLst/>
              <a:cxnLst/>
              <a:rect l="l" t="t" r="r" b="b"/>
              <a:pathLst>
                <a:path w="2577" h="1076" extrusionOk="0">
                  <a:moveTo>
                    <a:pt x="0" y="0"/>
                  </a:moveTo>
                  <a:lnTo>
                    <a:pt x="0" y="811"/>
                  </a:lnTo>
                  <a:cubicBezTo>
                    <a:pt x="411" y="988"/>
                    <a:pt x="849" y="1076"/>
                    <a:pt x="1288" y="1076"/>
                  </a:cubicBezTo>
                  <a:cubicBezTo>
                    <a:pt x="1727" y="1076"/>
                    <a:pt x="2166" y="988"/>
                    <a:pt x="2576" y="811"/>
                  </a:cubicBezTo>
                  <a:lnTo>
                    <a:pt x="2576"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4033" name="Google Shape;14033;p68"/>
            <p:cNvSpPr/>
            <p:nvPr/>
          </p:nvSpPr>
          <p:spPr>
            <a:xfrm>
              <a:off x="5420273" y="3435740"/>
              <a:ext cx="146427" cy="152135"/>
            </a:xfrm>
            <a:custGeom>
              <a:avLst/>
              <a:gdLst/>
              <a:ahLst/>
              <a:cxnLst/>
              <a:rect l="l" t="t" r="r" b="b"/>
              <a:pathLst>
                <a:path w="5592" h="5810" extrusionOk="0">
                  <a:moveTo>
                    <a:pt x="11" y="0"/>
                  </a:moveTo>
                  <a:lnTo>
                    <a:pt x="11" y="3015"/>
                  </a:lnTo>
                  <a:cubicBezTo>
                    <a:pt x="1" y="4551"/>
                    <a:pt x="1251" y="5810"/>
                    <a:pt x="2796" y="5810"/>
                  </a:cubicBezTo>
                  <a:cubicBezTo>
                    <a:pt x="4342" y="5810"/>
                    <a:pt x="5591" y="4560"/>
                    <a:pt x="5591" y="3015"/>
                  </a:cubicBezTo>
                  <a:lnTo>
                    <a:pt x="5591"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34" name="Google Shape;14034;p68"/>
            <p:cNvSpPr/>
            <p:nvPr/>
          </p:nvSpPr>
          <p:spPr>
            <a:xfrm>
              <a:off x="5420090" y="3435740"/>
              <a:ext cx="146610" cy="152109"/>
            </a:xfrm>
            <a:custGeom>
              <a:avLst/>
              <a:gdLst/>
              <a:ahLst/>
              <a:cxnLst/>
              <a:rect l="l" t="t" r="r" b="b"/>
              <a:pathLst>
                <a:path w="5599" h="5809" extrusionOk="0">
                  <a:moveTo>
                    <a:pt x="18" y="0"/>
                  </a:moveTo>
                  <a:lnTo>
                    <a:pt x="18" y="3015"/>
                  </a:lnTo>
                  <a:cubicBezTo>
                    <a:pt x="0" y="4578"/>
                    <a:pt x="1271" y="5809"/>
                    <a:pt x="2780" y="5809"/>
                  </a:cubicBezTo>
                  <a:cubicBezTo>
                    <a:pt x="2929" y="5809"/>
                    <a:pt x="3080" y="5797"/>
                    <a:pt x="3233" y="5772"/>
                  </a:cubicBezTo>
                  <a:cubicBezTo>
                    <a:pt x="1868" y="5562"/>
                    <a:pt x="867" y="4389"/>
                    <a:pt x="867" y="3015"/>
                  </a:cubicBezTo>
                  <a:lnTo>
                    <a:pt x="867" y="2280"/>
                  </a:lnTo>
                  <a:cubicBezTo>
                    <a:pt x="867" y="1889"/>
                    <a:pt x="1124" y="1555"/>
                    <a:pt x="1487" y="1450"/>
                  </a:cubicBezTo>
                  <a:cubicBezTo>
                    <a:pt x="2088" y="1288"/>
                    <a:pt x="2670" y="1069"/>
                    <a:pt x="3233" y="792"/>
                  </a:cubicBezTo>
                  <a:lnTo>
                    <a:pt x="3233" y="821"/>
                  </a:lnTo>
                  <a:cubicBezTo>
                    <a:pt x="3223" y="1164"/>
                    <a:pt x="3481" y="1450"/>
                    <a:pt x="3814" y="1498"/>
                  </a:cubicBezTo>
                  <a:lnTo>
                    <a:pt x="3919" y="1498"/>
                  </a:lnTo>
                  <a:cubicBezTo>
                    <a:pt x="4158" y="1479"/>
                    <a:pt x="5007" y="1326"/>
                    <a:pt x="5598" y="1183"/>
                  </a:cubicBezTo>
                  <a:lnTo>
                    <a:pt x="5598"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035" name="Google Shape;14035;p68"/>
            <p:cNvSpPr/>
            <p:nvPr/>
          </p:nvSpPr>
          <p:spPr>
            <a:xfrm>
              <a:off x="5527213" y="3598846"/>
              <a:ext cx="26" cy="288"/>
            </a:xfrm>
            <a:custGeom>
              <a:avLst/>
              <a:gdLst/>
              <a:ahLst/>
              <a:cxnLst/>
              <a:rect l="l" t="t" r="r" b="b"/>
              <a:pathLst>
                <a:path w="1" h="11" extrusionOk="0">
                  <a:moveTo>
                    <a:pt x="0" y="10"/>
                  </a:moveTo>
                  <a:lnTo>
                    <a:pt x="0" y="10"/>
                  </a:lnTo>
                  <a:lnTo>
                    <a:pt x="0"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036" name="Google Shape;14036;p68"/>
            <p:cNvSpPr/>
            <p:nvPr/>
          </p:nvSpPr>
          <p:spPr>
            <a:xfrm>
              <a:off x="5459760" y="3598846"/>
              <a:ext cx="26" cy="288"/>
            </a:xfrm>
            <a:custGeom>
              <a:avLst/>
              <a:gdLst/>
              <a:ahLst/>
              <a:cxnLst/>
              <a:rect l="l" t="t" r="r" b="b"/>
              <a:pathLst>
                <a:path w="1" h="11" extrusionOk="0">
                  <a:moveTo>
                    <a:pt x="0" y="1"/>
                  </a:moveTo>
                  <a:lnTo>
                    <a:pt x="0" y="10"/>
                  </a:lnTo>
                  <a:lnTo>
                    <a:pt x="0" y="1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037" name="Google Shape;14037;p68"/>
            <p:cNvSpPr/>
            <p:nvPr/>
          </p:nvSpPr>
          <p:spPr>
            <a:xfrm>
              <a:off x="5468506" y="3537180"/>
              <a:ext cx="50013" cy="16994"/>
            </a:xfrm>
            <a:custGeom>
              <a:avLst/>
              <a:gdLst/>
              <a:ahLst/>
              <a:cxnLst/>
              <a:rect l="l" t="t" r="r" b="b"/>
              <a:pathLst>
                <a:path w="1910" h="649" extrusionOk="0">
                  <a:moveTo>
                    <a:pt x="311" y="1"/>
                  </a:moveTo>
                  <a:cubicBezTo>
                    <a:pt x="145" y="1"/>
                    <a:pt x="1" y="217"/>
                    <a:pt x="162" y="371"/>
                  </a:cubicBezTo>
                  <a:cubicBezTo>
                    <a:pt x="372" y="554"/>
                    <a:pt x="642" y="649"/>
                    <a:pt x="915" y="649"/>
                  </a:cubicBezTo>
                  <a:cubicBezTo>
                    <a:pt x="928" y="649"/>
                    <a:pt x="941" y="648"/>
                    <a:pt x="954" y="648"/>
                  </a:cubicBezTo>
                  <a:cubicBezTo>
                    <a:pt x="968" y="648"/>
                    <a:pt x="981" y="649"/>
                    <a:pt x="994" y="649"/>
                  </a:cubicBezTo>
                  <a:cubicBezTo>
                    <a:pt x="1275" y="649"/>
                    <a:pt x="1537" y="554"/>
                    <a:pt x="1756" y="371"/>
                  </a:cubicBezTo>
                  <a:cubicBezTo>
                    <a:pt x="1910" y="217"/>
                    <a:pt x="1764" y="1"/>
                    <a:pt x="1598" y="1"/>
                  </a:cubicBezTo>
                  <a:cubicBezTo>
                    <a:pt x="1548" y="1"/>
                    <a:pt x="1496" y="20"/>
                    <a:pt x="1450" y="66"/>
                  </a:cubicBezTo>
                  <a:cubicBezTo>
                    <a:pt x="1302" y="166"/>
                    <a:pt x="1131" y="216"/>
                    <a:pt x="958" y="216"/>
                  </a:cubicBezTo>
                  <a:cubicBezTo>
                    <a:pt x="785" y="216"/>
                    <a:pt x="611" y="166"/>
                    <a:pt x="458" y="66"/>
                  </a:cubicBezTo>
                  <a:cubicBezTo>
                    <a:pt x="412" y="20"/>
                    <a:pt x="360" y="1"/>
                    <a:pt x="311"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38" name="Google Shape;14038;p68"/>
            <p:cNvSpPr/>
            <p:nvPr/>
          </p:nvSpPr>
          <p:spPr>
            <a:xfrm>
              <a:off x="5454000" y="3497798"/>
              <a:ext cx="11521" cy="16889"/>
            </a:xfrm>
            <a:custGeom>
              <a:avLst/>
              <a:gdLst/>
              <a:ahLst/>
              <a:cxnLst/>
              <a:rect l="l" t="t" r="r" b="b"/>
              <a:pathLst>
                <a:path w="440" h="645" extrusionOk="0">
                  <a:moveTo>
                    <a:pt x="220" y="1"/>
                  </a:moveTo>
                  <a:cubicBezTo>
                    <a:pt x="111" y="1"/>
                    <a:pt x="1" y="72"/>
                    <a:pt x="1" y="215"/>
                  </a:cubicBezTo>
                  <a:lnTo>
                    <a:pt x="1" y="425"/>
                  </a:lnTo>
                  <a:cubicBezTo>
                    <a:pt x="1" y="549"/>
                    <a:pt x="96" y="645"/>
                    <a:pt x="220" y="645"/>
                  </a:cubicBezTo>
                  <a:cubicBezTo>
                    <a:pt x="335" y="645"/>
                    <a:pt x="440" y="549"/>
                    <a:pt x="440" y="425"/>
                  </a:cubicBezTo>
                  <a:lnTo>
                    <a:pt x="440" y="215"/>
                  </a:lnTo>
                  <a:cubicBezTo>
                    <a:pt x="440" y="72"/>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39" name="Google Shape;14039;p68"/>
            <p:cNvSpPr/>
            <p:nvPr/>
          </p:nvSpPr>
          <p:spPr>
            <a:xfrm>
              <a:off x="5521714" y="3497798"/>
              <a:ext cx="11260" cy="16889"/>
            </a:xfrm>
            <a:custGeom>
              <a:avLst/>
              <a:gdLst/>
              <a:ahLst/>
              <a:cxnLst/>
              <a:rect l="l" t="t" r="r" b="b"/>
              <a:pathLst>
                <a:path w="430" h="645" extrusionOk="0">
                  <a:moveTo>
                    <a:pt x="215" y="1"/>
                  </a:moveTo>
                  <a:cubicBezTo>
                    <a:pt x="108" y="1"/>
                    <a:pt x="0" y="72"/>
                    <a:pt x="0" y="215"/>
                  </a:cubicBezTo>
                  <a:lnTo>
                    <a:pt x="0" y="425"/>
                  </a:lnTo>
                  <a:cubicBezTo>
                    <a:pt x="0" y="549"/>
                    <a:pt x="96" y="645"/>
                    <a:pt x="210" y="645"/>
                  </a:cubicBezTo>
                  <a:cubicBezTo>
                    <a:pt x="334" y="645"/>
                    <a:pt x="430" y="549"/>
                    <a:pt x="430" y="425"/>
                  </a:cubicBezTo>
                  <a:lnTo>
                    <a:pt x="430" y="215"/>
                  </a:lnTo>
                  <a:cubicBezTo>
                    <a:pt x="430" y="72"/>
                    <a:pt x="322" y="1"/>
                    <a:pt x="215"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40" name="Google Shape;14040;p68"/>
            <p:cNvSpPr/>
            <p:nvPr/>
          </p:nvSpPr>
          <p:spPr>
            <a:xfrm>
              <a:off x="5513963" y="3480935"/>
              <a:ext cx="26499" cy="11286"/>
            </a:xfrm>
            <a:custGeom>
              <a:avLst/>
              <a:gdLst/>
              <a:ahLst/>
              <a:cxnLst/>
              <a:rect l="l" t="t" r="r" b="b"/>
              <a:pathLst>
                <a:path w="1012" h="431" extrusionOk="0">
                  <a:moveTo>
                    <a:pt x="287" y="1"/>
                  </a:moveTo>
                  <a:cubicBezTo>
                    <a:pt x="0" y="1"/>
                    <a:pt x="0" y="430"/>
                    <a:pt x="287" y="430"/>
                  </a:cubicBezTo>
                  <a:lnTo>
                    <a:pt x="726" y="430"/>
                  </a:lnTo>
                  <a:cubicBezTo>
                    <a:pt x="1012" y="430"/>
                    <a:pt x="1012" y="1"/>
                    <a:pt x="726"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41" name="Google Shape;14041;p68"/>
            <p:cNvSpPr/>
            <p:nvPr/>
          </p:nvSpPr>
          <p:spPr>
            <a:xfrm>
              <a:off x="5446511" y="3480935"/>
              <a:ext cx="26264" cy="11286"/>
            </a:xfrm>
            <a:custGeom>
              <a:avLst/>
              <a:gdLst/>
              <a:ahLst/>
              <a:cxnLst/>
              <a:rect l="l" t="t" r="r" b="b"/>
              <a:pathLst>
                <a:path w="1003" h="431" extrusionOk="0">
                  <a:moveTo>
                    <a:pt x="287" y="1"/>
                  </a:moveTo>
                  <a:cubicBezTo>
                    <a:pt x="1" y="1"/>
                    <a:pt x="1" y="430"/>
                    <a:pt x="287" y="430"/>
                  </a:cubicBezTo>
                  <a:lnTo>
                    <a:pt x="716" y="430"/>
                  </a:lnTo>
                  <a:cubicBezTo>
                    <a:pt x="1002" y="430"/>
                    <a:pt x="1002" y="1"/>
                    <a:pt x="716"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42" name="Google Shape;14042;p68"/>
            <p:cNvSpPr/>
            <p:nvPr/>
          </p:nvSpPr>
          <p:spPr>
            <a:xfrm>
              <a:off x="5386573" y="3345794"/>
              <a:ext cx="213853" cy="202620"/>
            </a:xfrm>
            <a:custGeom>
              <a:avLst/>
              <a:gdLst/>
              <a:ahLst/>
              <a:cxnLst/>
              <a:rect l="l" t="t" r="r" b="b"/>
              <a:pathLst>
                <a:path w="8167" h="7738" extrusionOk="0">
                  <a:moveTo>
                    <a:pt x="4083" y="1"/>
                  </a:moveTo>
                  <a:cubicBezTo>
                    <a:pt x="1832" y="1"/>
                    <a:pt x="0" y="1823"/>
                    <a:pt x="0" y="4084"/>
                  </a:cubicBezTo>
                  <a:lnTo>
                    <a:pt x="0" y="6879"/>
                  </a:lnTo>
                  <a:cubicBezTo>
                    <a:pt x="0" y="7356"/>
                    <a:pt x="382" y="7738"/>
                    <a:pt x="859" y="7738"/>
                  </a:cubicBezTo>
                  <a:lnTo>
                    <a:pt x="2576" y="7738"/>
                  </a:lnTo>
                  <a:cubicBezTo>
                    <a:pt x="2862" y="7738"/>
                    <a:pt x="2862" y="7308"/>
                    <a:pt x="2576" y="7308"/>
                  </a:cubicBezTo>
                  <a:lnTo>
                    <a:pt x="859" y="7308"/>
                  </a:lnTo>
                  <a:cubicBezTo>
                    <a:pt x="620" y="7308"/>
                    <a:pt x="429" y="7118"/>
                    <a:pt x="429" y="6879"/>
                  </a:cubicBezTo>
                  <a:lnTo>
                    <a:pt x="429" y="4084"/>
                  </a:lnTo>
                  <a:cubicBezTo>
                    <a:pt x="391" y="2042"/>
                    <a:pt x="2042" y="363"/>
                    <a:pt x="4083" y="363"/>
                  </a:cubicBezTo>
                  <a:cubicBezTo>
                    <a:pt x="6125" y="363"/>
                    <a:pt x="7775" y="2042"/>
                    <a:pt x="7737" y="4084"/>
                  </a:cubicBezTo>
                  <a:lnTo>
                    <a:pt x="7737" y="5801"/>
                  </a:lnTo>
                  <a:cubicBezTo>
                    <a:pt x="7737" y="5944"/>
                    <a:pt x="7844" y="6016"/>
                    <a:pt x="7952" y="6016"/>
                  </a:cubicBezTo>
                  <a:cubicBezTo>
                    <a:pt x="8059" y="6016"/>
                    <a:pt x="8166" y="5944"/>
                    <a:pt x="8166" y="5801"/>
                  </a:cubicBezTo>
                  <a:lnTo>
                    <a:pt x="8166" y="4084"/>
                  </a:lnTo>
                  <a:cubicBezTo>
                    <a:pt x="8166" y="1823"/>
                    <a:pt x="6344" y="1"/>
                    <a:pt x="4083"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043" name="Google Shape;14043;p68"/>
            <p:cNvSpPr/>
            <p:nvPr/>
          </p:nvSpPr>
          <p:spPr>
            <a:xfrm>
              <a:off x="5409040" y="3373917"/>
              <a:ext cx="169155" cy="112543"/>
            </a:xfrm>
            <a:custGeom>
              <a:avLst/>
              <a:gdLst/>
              <a:ahLst/>
              <a:cxnLst/>
              <a:rect l="l" t="t" r="r" b="b"/>
              <a:pathLst>
                <a:path w="6460" h="4298" extrusionOk="0">
                  <a:moveTo>
                    <a:pt x="3242" y="0"/>
                  </a:moveTo>
                  <a:cubicBezTo>
                    <a:pt x="3186" y="0"/>
                    <a:pt x="3129" y="2"/>
                    <a:pt x="3073" y="5"/>
                  </a:cubicBezTo>
                  <a:cubicBezTo>
                    <a:pt x="1336" y="81"/>
                    <a:pt x="1" y="1579"/>
                    <a:pt x="1" y="3315"/>
                  </a:cubicBezTo>
                  <a:lnTo>
                    <a:pt x="1" y="4298"/>
                  </a:lnTo>
                  <a:lnTo>
                    <a:pt x="440" y="4298"/>
                  </a:lnTo>
                  <a:lnTo>
                    <a:pt x="440" y="4107"/>
                  </a:lnTo>
                  <a:cubicBezTo>
                    <a:pt x="430" y="3907"/>
                    <a:pt x="564" y="3735"/>
                    <a:pt x="754" y="3687"/>
                  </a:cubicBezTo>
                  <a:cubicBezTo>
                    <a:pt x="1594" y="3468"/>
                    <a:pt x="2958" y="3067"/>
                    <a:pt x="3779" y="2581"/>
                  </a:cubicBezTo>
                  <a:cubicBezTo>
                    <a:pt x="3814" y="2559"/>
                    <a:pt x="3851" y="2550"/>
                    <a:pt x="3888" y="2550"/>
                  </a:cubicBezTo>
                  <a:cubicBezTo>
                    <a:pt x="4000" y="2550"/>
                    <a:pt x="4103" y="2640"/>
                    <a:pt x="4103" y="2762"/>
                  </a:cubicBezTo>
                  <a:lnTo>
                    <a:pt x="4103" y="3220"/>
                  </a:lnTo>
                  <a:cubicBezTo>
                    <a:pt x="4103" y="3338"/>
                    <a:pt x="4198" y="3430"/>
                    <a:pt x="4315" y="3430"/>
                  </a:cubicBezTo>
                  <a:cubicBezTo>
                    <a:pt x="4320" y="3430"/>
                    <a:pt x="4326" y="3430"/>
                    <a:pt x="4332" y="3430"/>
                  </a:cubicBezTo>
                  <a:cubicBezTo>
                    <a:pt x="4723" y="3401"/>
                    <a:pt x="5105" y="3334"/>
                    <a:pt x="5486" y="3229"/>
                  </a:cubicBezTo>
                  <a:cubicBezTo>
                    <a:pt x="5514" y="3221"/>
                    <a:pt x="5542" y="3217"/>
                    <a:pt x="5570" y="3217"/>
                  </a:cubicBezTo>
                  <a:cubicBezTo>
                    <a:pt x="5794" y="3217"/>
                    <a:pt x="6020" y="3474"/>
                    <a:pt x="6020" y="3754"/>
                  </a:cubicBezTo>
                  <a:lnTo>
                    <a:pt x="6020" y="4298"/>
                  </a:lnTo>
                  <a:lnTo>
                    <a:pt x="6459" y="4298"/>
                  </a:lnTo>
                  <a:lnTo>
                    <a:pt x="6459" y="3229"/>
                  </a:lnTo>
                  <a:cubicBezTo>
                    <a:pt x="6459" y="1436"/>
                    <a:pt x="5008" y="0"/>
                    <a:pt x="3242"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44" name="Google Shape;14044;p68"/>
            <p:cNvSpPr/>
            <p:nvPr/>
          </p:nvSpPr>
          <p:spPr>
            <a:xfrm>
              <a:off x="5454759" y="3373917"/>
              <a:ext cx="123410" cy="112543"/>
            </a:xfrm>
            <a:custGeom>
              <a:avLst/>
              <a:gdLst/>
              <a:ahLst/>
              <a:cxnLst/>
              <a:rect l="l" t="t" r="r" b="b"/>
              <a:pathLst>
                <a:path w="4713" h="4298" extrusionOk="0">
                  <a:moveTo>
                    <a:pt x="1495" y="0"/>
                  </a:moveTo>
                  <a:cubicBezTo>
                    <a:pt x="1439" y="0"/>
                    <a:pt x="1383" y="2"/>
                    <a:pt x="1327" y="5"/>
                  </a:cubicBezTo>
                  <a:cubicBezTo>
                    <a:pt x="859" y="24"/>
                    <a:pt x="411" y="157"/>
                    <a:pt x="1" y="377"/>
                  </a:cubicBezTo>
                  <a:cubicBezTo>
                    <a:pt x="105" y="1359"/>
                    <a:pt x="563" y="2266"/>
                    <a:pt x="1288" y="2953"/>
                  </a:cubicBezTo>
                  <a:cubicBezTo>
                    <a:pt x="1536" y="2838"/>
                    <a:pt x="1794" y="2724"/>
                    <a:pt x="2033" y="2581"/>
                  </a:cubicBezTo>
                  <a:cubicBezTo>
                    <a:pt x="2067" y="2560"/>
                    <a:pt x="2105" y="2550"/>
                    <a:pt x="2141" y="2550"/>
                  </a:cubicBezTo>
                  <a:cubicBezTo>
                    <a:pt x="2253" y="2550"/>
                    <a:pt x="2355" y="2642"/>
                    <a:pt x="2347" y="2771"/>
                  </a:cubicBezTo>
                  <a:lnTo>
                    <a:pt x="2347" y="3220"/>
                  </a:lnTo>
                  <a:cubicBezTo>
                    <a:pt x="2347" y="3338"/>
                    <a:pt x="2443" y="3430"/>
                    <a:pt x="2559" y="3430"/>
                  </a:cubicBezTo>
                  <a:cubicBezTo>
                    <a:pt x="2565" y="3430"/>
                    <a:pt x="2571" y="3430"/>
                    <a:pt x="2576" y="3430"/>
                  </a:cubicBezTo>
                  <a:cubicBezTo>
                    <a:pt x="2967" y="3401"/>
                    <a:pt x="3359" y="3334"/>
                    <a:pt x="3731" y="3229"/>
                  </a:cubicBezTo>
                  <a:cubicBezTo>
                    <a:pt x="3758" y="3221"/>
                    <a:pt x="3786" y="3217"/>
                    <a:pt x="3814" y="3217"/>
                  </a:cubicBezTo>
                  <a:cubicBezTo>
                    <a:pt x="4041" y="3217"/>
                    <a:pt x="4274" y="3474"/>
                    <a:pt x="4274" y="3754"/>
                  </a:cubicBezTo>
                  <a:lnTo>
                    <a:pt x="4274" y="4298"/>
                  </a:lnTo>
                  <a:lnTo>
                    <a:pt x="4704" y="4298"/>
                  </a:lnTo>
                  <a:lnTo>
                    <a:pt x="4704" y="3229"/>
                  </a:lnTo>
                  <a:cubicBezTo>
                    <a:pt x="4713" y="1445"/>
                    <a:pt x="3261" y="0"/>
                    <a:pt x="1495"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45" name="Google Shape;14045;p68"/>
            <p:cNvSpPr/>
            <p:nvPr/>
          </p:nvSpPr>
          <p:spPr>
            <a:xfrm>
              <a:off x="5369579" y="3647314"/>
              <a:ext cx="45483" cy="52972"/>
            </a:xfrm>
            <a:custGeom>
              <a:avLst/>
              <a:gdLst/>
              <a:ahLst/>
              <a:cxnLst/>
              <a:rect l="l" t="t" r="r" b="b"/>
              <a:pathLst>
                <a:path w="1737" h="2023" extrusionOk="0">
                  <a:moveTo>
                    <a:pt x="287" y="0"/>
                  </a:moveTo>
                  <a:cubicBezTo>
                    <a:pt x="172" y="86"/>
                    <a:pt x="77" y="191"/>
                    <a:pt x="0" y="315"/>
                  </a:cubicBezTo>
                  <a:lnTo>
                    <a:pt x="1088" y="1279"/>
                  </a:lnTo>
                  <a:cubicBezTo>
                    <a:pt x="1231" y="1403"/>
                    <a:pt x="1307" y="1584"/>
                    <a:pt x="1307" y="1765"/>
                  </a:cubicBezTo>
                  <a:lnTo>
                    <a:pt x="1307" y="2023"/>
                  </a:lnTo>
                  <a:lnTo>
                    <a:pt x="1737" y="2023"/>
                  </a:lnTo>
                  <a:lnTo>
                    <a:pt x="1737" y="1765"/>
                  </a:lnTo>
                  <a:cubicBezTo>
                    <a:pt x="1737" y="1460"/>
                    <a:pt x="1603" y="1164"/>
                    <a:pt x="1374" y="964"/>
                  </a:cubicBezTo>
                  <a:lnTo>
                    <a:pt x="287"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46" name="Google Shape;14046;p68"/>
            <p:cNvSpPr/>
            <p:nvPr/>
          </p:nvSpPr>
          <p:spPr>
            <a:xfrm>
              <a:off x="5572173" y="3647314"/>
              <a:ext cx="45745" cy="52972"/>
            </a:xfrm>
            <a:custGeom>
              <a:avLst/>
              <a:gdLst/>
              <a:ahLst/>
              <a:cxnLst/>
              <a:rect l="l" t="t" r="r" b="b"/>
              <a:pathLst>
                <a:path w="1747" h="2023" extrusionOk="0">
                  <a:moveTo>
                    <a:pt x="1460" y="0"/>
                  </a:moveTo>
                  <a:lnTo>
                    <a:pt x="363" y="964"/>
                  </a:lnTo>
                  <a:cubicBezTo>
                    <a:pt x="134" y="1164"/>
                    <a:pt x="0" y="1460"/>
                    <a:pt x="10" y="1765"/>
                  </a:cubicBezTo>
                  <a:lnTo>
                    <a:pt x="10" y="2023"/>
                  </a:lnTo>
                  <a:lnTo>
                    <a:pt x="430" y="2023"/>
                  </a:lnTo>
                  <a:lnTo>
                    <a:pt x="430" y="1765"/>
                  </a:lnTo>
                  <a:cubicBezTo>
                    <a:pt x="430" y="1584"/>
                    <a:pt x="506" y="1403"/>
                    <a:pt x="649" y="1279"/>
                  </a:cubicBezTo>
                  <a:lnTo>
                    <a:pt x="1746" y="315"/>
                  </a:lnTo>
                  <a:cubicBezTo>
                    <a:pt x="1660" y="191"/>
                    <a:pt x="1565" y="86"/>
                    <a:pt x="1460"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47" name="Google Shape;14047;p68"/>
            <p:cNvSpPr/>
            <p:nvPr/>
          </p:nvSpPr>
          <p:spPr>
            <a:xfrm>
              <a:off x="5432528" y="3621836"/>
              <a:ext cx="122179" cy="55984"/>
            </a:xfrm>
            <a:custGeom>
              <a:avLst/>
              <a:gdLst/>
              <a:ahLst/>
              <a:cxnLst/>
              <a:rect l="l" t="t" r="r" b="b"/>
              <a:pathLst>
                <a:path w="4666" h="2138" extrusionOk="0">
                  <a:moveTo>
                    <a:pt x="411" y="0"/>
                  </a:moveTo>
                  <a:lnTo>
                    <a:pt x="0" y="143"/>
                  </a:lnTo>
                  <a:cubicBezTo>
                    <a:pt x="172" y="1298"/>
                    <a:pt x="1164" y="2137"/>
                    <a:pt x="2328" y="2137"/>
                  </a:cubicBezTo>
                  <a:cubicBezTo>
                    <a:pt x="3492" y="2137"/>
                    <a:pt x="4484" y="1298"/>
                    <a:pt x="4665" y="143"/>
                  </a:cubicBezTo>
                  <a:lnTo>
                    <a:pt x="4246" y="0"/>
                  </a:lnTo>
                  <a:cubicBezTo>
                    <a:pt x="4131" y="973"/>
                    <a:pt x="3311" y="1708"/>
                    <a:pt x="2328" y="1708"/>
                  </a:cubicBezTo>
                  <a:cubicBezTo>
                    <a:pt x="1346" y="1708"/>
                    <a:pt x="525" y="973"/>
                    <a:pt x="411" y="0"/>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048" name="Google Shape;14048;p68"/>
            <p:cNvSpPr/>
            <p:nvPr/>
          </p:nvSpPr>
          <p:spPr>
            <a:xfrm>
              <a:off x="5392046" y="3475200"/>
              <a:ext cx="28254" cy="44986"/>
            </a:xfrm>
            <a:custGeom>
              <a:avLst/>
              <a:gdLst/>
              <a:ahLst/>
              <a:cxnLst/>
              <a:rect l="l" t="t" r="r" b="b"/>
              <a:pathLst>
                <a:path w="1079" h="1718" extrusionOk="0">
                  <a:moveTo>
                    <a:pt x="440" y="0"/>
                  </a:moveTo>
                  <a:cubicBezTo>
                    <a:pt x="201" y="0"/>
                    <a:pt x="1" y="191"/>
                    <a:pt x="1" y="430"/>
                  </a:cubicBezTo>
                  <a:lnTo>
                    <a:pt x="1" y="1288"/>
                  </a:lnTo>
                  <a:cubicBezTo>
                    <a:pt x="1" y="1527"/>
                    <a:pt x="201" y="1718"/>
                    <a:pt x="440" y="1718"/>
                  </a:cubicBezTo>
                  <a:lnTo>
                    <a:pt x="869" y="1718"/>
                  </a:lnTo>
                  <a:cubicBezTo>
                    <a:pt x="984" y="1718"/>
                    <a:pt x="1079" y="1622"/>
                    <a:pt x="1079" y="1508"/>
                  </a:cubicBezTo>
                  <a:lnTo>
                    <a:pt x="1079" y="220"/>
                  </a:lnTo>
                  <a:cubicBezTo>
                    <a:pt x="1079" y="96"/>
                    <a:pt x="984" y="0"/>
                    <a:pt x="86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49" name="Google Shape;14049;p68"/>
            <p:cNvSpPr/>
            <p:nvPr/>
          </p:nvSpPr>
          <p:spPr>
            <a:xfrm>
              <a:off x="5409040" y="3475200"/>
              <a:ext cx="11260" cy="44986"/>
            </a:xfrm>
            <a:custGeom>
              <a:avLst/>
              <a:gdLst/>
              <a:ahLst/>
              <a:cxnLst/>
              <a:rect l="l" t="t" r="r" b="b"/>
              <a:pathLst>
                <a:path w="430" h="1718" extrusionOk="0">
                  <a:moveTo>
                    <a:pt x="1" y="0"/>
                  </a:moveTo>
                  <a:lnTo>
                    <a:pt x="1" y="1718"/>
                  </a:lnTo>
                  <a:lnTo>
                    <a:pt x="220" y="1718"/>
                  </a:lnTo>
                  <a:cubicBezTo>
                    <a:pt x="335" y="1718"/>
                    <a:pt x="430" y="1622"/>
                    <a:pt x="430" y="1508"/>
                  </a:cubicBezTo>
                  <a:lnTo>
                    <a:pt x="430" y="220"/>
                  </a:lnTo>
                  <a:cubicBezTo>
                    <a:pt x="430" y="96"/>
                    <a:pt x="335" y="0"/>
                    <a:pt x="220"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050" name="Google Shape;14050;p68"/>
            <p:cNvSpPr/>
            <p:nvPr/>
          </p:nvSpPr>
          <p:spPr>
            <a:xfrm>
              <a:off x="5566674" y="3475200"/>
              <a:ext cx="28254" cy="44986"/>
            </a:xfrm>
            <a:custGeom>
              <a:avLst/>
              <a:gdLst/>
              <a:ahLst/>
              <a:cxnLst/>
              <a:rect l="l" t="t" r="r" b="b"/>
              <a:pathLst>
                <a:path w="1079" h="1718" extrusionOk="0">
                  <a:moveTo>
                    <a:pt x="220" y="0"/>
                  </a:moveTo>
                  <a:cubicBezTo>
                    <a:pt x="96" y="0"/>
                    <a:pt x="0" y="96"/>
                    <a:pt x="0" y="220"/>
                  </a:cubicBezTo>
                  <a:lnTo>
                    <a:pt x="0" y="1508"/>
                  </a:lnTo>
                  <a:cubicBezTo>
                    <a:pt x="0" y="1622"/>
                    <a:pt x="96" y="1718"/>
                    <a:pt x="220" y="1718"/>
                  </a:cubicBezTo>
                  <a:lnTo>
                    <a:pt x="649" y="1718"/>
                  </a:lnTo>
                  <a:cubicBezTo>
                    <a:pt x="878" y="1718"/>
                    <a:pt x="1078" y="1527"/>
                    <a:pt x="1078" y="1288"/>
                  </a:cubicBezTo>
                  <a:lnTo>
                    <a:pt x="1078" y="430"/>
                  </a:lnTo>
                  <a:cubicBezTo>
                    <a:pt x="1078" y="191"/>
                    <a:pt x="888" y="0"/>
                    <a:pt x="64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51" name="Google Shape;14051;p68"/>
            <p:cNvSpPr/>
            <p:nvPr/>
          </p:nvSpPr>
          <p:spPr>
            <a:xfrm>
              <a:off x="5566674" y="3475200"/>
              <a:ext cx="11260" cy="44986"/>
            </a:xfrm>
            <a:custGeom>
              <a:avLst/>
              <a:gdLst/>
              <a:ahLst/>
              <a:cxnLst/>
              <a:rect l="l" t="t" r="r" b="b"/>
              <a:pathLst>
                <a:path w="430" h="1718" extrusionOk="0">
                  <a:moveTo>
                    <a:pt x="220" y="0"/>
                  </a:moveTo>
                  <a:cubicBezTo>
                    <a:pt x="96" y="0"/>
                    <a:pt x="0" y="96"/>
                    <a:pt x="0" y="220"/>
                  </a:cubicBezTo>
                  <a:lnTo>
                    <a:pt x="0" y="1508"/>
                  </a:lnTo>
                  <a:cubicBezTo>
                    <a:pt x="0" y="1622"/>
                    <a:pt x="96" y="1718"/>
                    <a:pt x="220" y="1718"/>
                  </a:cubicBezTo>
                  <a:lnTo>
                    <a:pt x="430" y="1718"/>
                  </a:lnTo>
                  <a:lnTo>
                    <a:pt x="430" y="0"/>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052" name="Google Shape;14052;p68"/>
            <p:cNvSpPr/>
            <p:nvPr/>
          </p:nvSpPr>
          <p:spPr>
            <a:xfrm>
              <a:off x="5442766" y="3537154"/>
              <a:ext cx="17020" cy="11260"/>
            </a:xfrm>
            <a:custGeom>
              <a:avLst/>
              <a:gdLst/>
              <a:ahLst/>
              <a:cxnLst/>
              <a:rect l="l" t="t" r="r" b="b"/>
              <a:pathLst>
                <a:path w="650" h="430" extrusionOk="0">
                  <a:moveTo>
                    <a:pt x="1" y="0"/>
                  </a:moveTo>
                  <a:lnTo>
                    <a:pt x="1" y="430"/>
                  </a:lnTo>
                  <a:lnTo>
                    <a:pt x="430" y="430"/>
                  </a:lnTo>
                  <a:cubicBezTo>
                    <a:pt x="554" y="430"/>
                    <a:pt x="649" y="334"/>
                    <a:pt x="649" y="210"/>
                  </a:cubicBezTo>
                  <a:cubicBezTo>
                    <a:pt x="649" y="96"/>
                    <a:pt x="554" y="0"/>
                    <a:pt x="430" y="0"/>
                  </a:cubicBezTo>
                  <a:close/>
                </a:path>
              </a:pathLst>
            </a:custGeom>
            <a:solidFill>
              <a:srgbClr val="395168"/>
            </a:solidFill>
            <a:ln>
              <a:noFill/>
            </a:ln>
          </p:spPr>
          <p:txBody>
            <a:bodyPr spcFirstLastPara="1" wrap="square" lIns="91425" tIns="91425" rIns="91425" bIns="91425" anchor="ctr" anchorCtr="0">
              <a:noAutofit/>
            </a:bodyPr>
            <a:lstStyle/>
            <a:p>
              <a:endParaRPr/>
            </a:p>
          </p:txBody>
        </p:sp>
      </p:grpSp>
      <p:grpSp>
        <p:nvGrpSpPr>
          <p:cNvPr id="14053" name="Google Shape;14053;p68"/>
          <p:cNvGrpSpPr/>
          <p:nvPr/>
        </p:nvGrpSpPr>
        <p:grpSpPr>
          <a:xfrm>
            <a:off x="4912939" y="3193264"/>
            <a:ext cx="261326" cy="354885"/>
            <a:chOff x="4912939" y="3345663"/>
            <a:chExt cx="261326" cy="354885"/>
          </a:xfrm>
        </p:grpSpPr>
        <p:sp>
          <p:nvSpPr>
            <p:cNvPr id="14054" name="Google Shape;14054;p68"/>
            <p:cNvSpPr/>
            <p:nvPr/>
          </p:nvSpPr>
          <p:spPr>
            <a:xfrm>
              <a:off x="4916683" y="3471692"/>
              <a:ext cx="253837" cy="40011"/>
            </a:xfrm>
            <a:custGeom>
              <a:avLst/>
              <a:gdLst/>
              <a:ahLst/>
              <a:cxnLst/>
              <a:rect l="l" t="t" r="r" b="b"/>
              <a:pathLst>
                <a:path w="9694" h="1528" extrusionOk="0">
                  <a:moveTo>
                    <a:pt x="2443" y="1"/>
                  </a:moveTo>
                  <a:lnTo>
                    <a:pt x="134" y="1241"/>
                  </a:lnTo>
                  <a:cubicBezTo>
                    <a:pt x="0" y="1317"/>
                    <a:pt x="48" y="1527"/>
                    <a:pt x="210" y="1527"/>
                  </a:cubicBezTo>
                  <a:lnTo>
                    <a:pt x="9483" y="1527"/>
                  </a:lnTo>
                  <a:cubicBezTo>
                    <a:pt x="9636" y="1527"/>
                    <a:pt x="9693" y="1317"/>
                    <a:pt x="9559" y="1241"/>
                  </a:cubicBezTo>
                  <a:lnTo>
                    <a:pt x="7251"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4055" name="Google Shape;14055;p68"/>
            <p:cNvSpPr/>
            <p:nvPr/>
          </p:nvSpPr>
          <p:spPr>
            <a:xfrm>
              <a:off x="4912939" y="3586120"/>
              <a:ext cx="261326" cy="114428"/>
            </a:xfrm>
            <a:custGeom>
              <a:avLst/>
              <a:gdLst/>
              <a:ahLst/>
              <a:cxnLst/>
              <a:rect l="l" t="t" r="r" b="b"/>
              <a:pathLst>
                <a:path w="9980" h="4370" extrusionOk="0">
                  <a:moveTo>
                    <a:pt x="3673" y="0"/>
                  </a:moveTo>
                  <a:lnTo>
                    <a:pt x="3673" y="1345"/>
                  </a:lnTo>
                  <a:cubicBezTo>
                    <a:pt x="3673" y="1717"/>
                    <a:pt x="3444" y="2051"/>
                    <a:pt x="3091" y="2175"/>
                  </a:cubicBezTo>
                  <a:lnTo>
                    <a:pt x="993" y="2910"/>
                  </a:lnTo>
                  <a:cubicBezTo>
                    <a:pt x="716" y="3015"/>
                    <a:pt x="477" y="3186"/>
                    <a:pt x="296" y="3415"/>
                  </a:cubicBezTo>
                  <a:cubicBezTo>
                    <a:pt x="0" y="3807"/>
                    <a:pt x="277" y="4360"/>
                    <a:pt x="764" y="4369"/>
                  </a:cubicBezTo>
                  <a:lnTo>
                    <a:pt x="9216" y="4369"/>
                  </a:lnTo>
                  <a:cubicBezTo>
                    <a:pt x="9702" y="4360"/>
                    <a:pt x="9979" y="3807"/>
                    <a:pt x="9683" y="3415"/>
                  </a:cubicBezTo>
                  <a:cubicBezTo>
                    <a:pt x="9502" y="3186"/>
                    <a:pt x="9264" y="3005"/>
                    <a:pt x="8987" y="2910"/>
                  </a:cubicBezTo>
                  <a:lnTo>
                    <a:pt x="6888" y="2166"/>
                  </a:lnTo>
                  <a:cubicBezTo>
                    <a:pt x="6535" y="2042"/>
                    <a:pt x="6297" y="1708"/>
                    <a:pt x="6297" y="1345"/>
                  </a:cubicBezTo>
                  <a:lnTo>
                    <a:pt x="6297"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4056" name="Google Shape;14056;p68"/>
            <p:cNvSpPr/>
            <p:nvPr/>
          </p:nvSpPr>
          <p:spPr>
            <a:xfrm>
              <a:off x="4912939" y="3630582"/>
              <a:ext cx="261326" cy="69966"/>
            </a:xfrm>
            <a:custGeom>
              <a:avLst/>
              <a:gdLst/>
              <a:ahLst/>
              <a:cxnLst/>
              <a:rect l="l" t="t" r="r" b="b"/>
              <a:pathLst>
                <a:path w="9980" h="2672" extrusionOk="0">
                  <a:moveTo>
                    <a:pt x="3597" y="0"/>
                  </a:moveTo>
                  <a:cubicBezTo>
                    <a:pt x="3502" y="220"/>
                    <a:pt x="3320" y="391"/>
                    <a:pt x="3091" y="468"/>
                  </a:cubicBezTo>
                  <a:lnTo>
                    <a:pt x="993" y="1212"/>
                  </a:lnTo>
                  <a:cubicBezTo>
                    <a:pt x="716" y="1307"/>
                    <a:pt x="477" y="1479"/>
                    <a:pt x="296" y="1717"/>
                  </a:cubicBezTo>
                  <a:cubicBezTo>
                    <a:pt x="0" y="2099"/>
                    <a:pt x="277" y="2662"/>
                    <a:pt x="764" y="2671"/>
                  </a:cubicBezTo>
                  <a:lnTo>
                    <a:pt x="9216" y="2671"/>
                  </a:lnTo>
                  <a:cubicBezTo>
                    <a:pt x="9702" y="2662"/>
                    <a:pt x="9979" y="2099"/>
                    <a:pt x="9683" y="1717"/>
                  </a:cubicBezTo>
                  <a:cubicBezTo>
                    <a:pt x="9502" y="1479"/>
                    <a:pt x="9264" y="1307"/>
                    <a:pt x="8987" y="1212"/>
                  </a:cubicBezTo>
                  <a:lnTo>
                    <a:pt x="6888" y="468"/>
                  </a:lnTo>
                  <a:cubicBezTo>
                    <a:pt x="6659" y="391"/>
                    <a:pt x="6478" y="220"/>
                    <a:pt x="6383" y="0"/>
                  </a:cubicBezTo>
                  <a:lnTo>
                    <a:pt x="4990" y="697"/>
                  </a:lnTo>
                  <a:lnTo>
                    <a:pt x="3597" y="0"/>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4057" name="Google Shape;14057;p68"/>
            <p:cNvSpPr/>
            <p:nvPr/>
          </p:nvSpPr>
          <p:spPr>
            <a:xfrm>
              <a:off x="5037841" y="3654568"/>
              <a:ext cx="11521" cy="45719"/>
            </a:xfrm>
            <a:custGeom>
              <a:avLst/>
              <a:gdLst/>
              <a:ahLst/>
              <a:cxnLst/>
              <a:rect l="l" t="t" r="r" b="b"/>
              <a:pathLst>
                <a:path w="440" h="1746" extrusionOk="0">
                  <a:moveTo>
                    <a:pt x="0" y="0"/>
                  </a:moveTo>
                  <a:lnTo>
                    <a:pt x="0" y="1746"/>
                  </a:lnTo>
                  <a:lnTo>
                    <a:pt x="439" y="1746"/>
                  </a:lnTo>
                  <a:lnTo>
                    <a:pt x="439"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4058" name="Google Shape;14058;p68"/>
            <p:cNvSpPr/>
            <p:nvPr/>
          </p:nvSpPr>
          <p:spPr>
            <a:xfrm>
              <a:off x="5009352" y="3586120"/>
              <a:ext cx="68736" cy="34171"/>
            </a:xfrm>
            <a:custGeom>
              <a:avLst/>
              <a:gdLst/>
              <a:ahLst/>
              <a:cxnLst/>
              <a:rect l="l" t="t" r="r" b="b"/>
              <a:pathLst>
                <a:path w="2625" h="1305" extrusionOk="0">
                  <a:moveTo>
                    <a:pt x="1" y="0"/>
                  </a:moveTo>
                  <a:lnTo>
                    <a:pt x="1" y="1040"/>
                  </a:lnTo>
                  <a:cubicBezTo>
                    <a:pt x="416" y="1217"/>
                    <a:pt x="862" y="1305"/>
                    <a:pt x="1309" y="1305"/>
                  </a:cubicBezTo>
                  <a:cubicBezTo>
                    <a:pt x="1756" y="1305"/>
                    <a:pt x="2205" y="1217"/>
                    <a:pt x="2624" y="1040"/>
                  </a:cubicBezTo>
                  <a:lnTo>
                    <a:pt x="2624"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4059" name="Google Shape;14059;p68"/>
            <p:cNvSpPr/>
            <p:nvPr/>
          </p:nvSpPr>
          <p:spPr>
            <a:xfrm>
              <a:off x="4952164" y="3534405"/>
              <a:ext cx="57214" cy="165882"/>
            </a:xfrm>
            <a:custGeom>
              <a:avLst/>
              <a:gdLst/>
              <a:ahLst/>
              <a:cxnLst/>
              <a:rect l="l" t="t" r="r" b="b"/>
              <a:pathLst>
                <a:path w="2185" h="6335" extrusionOk="0">
                  <a:moveTo>
                    <a:pt x="220" y="0"/>
                  </a:moveTo>
                  <a:cubicBezTo>
                    <a:pt x="220" y="0"/>
                    <a:pt x="0" y="1975"/>
                    <a:pt x="220" y="3711"/>
                  </a:cubicBezTo>
                  <a:lnTo>
                    <a:pt x="220" y="6335"/>
                  </a:lnTo>
                  <a:lnTo>
                    <a:pt x="1746" y="6335"/>
                  </a:lnTo>
                  <a:cubicBezTo>
                    <a:pt x="1507" y="5486"/>
                    <a:pt x="1145" y="4675"/>
                    <a:pt x="649" y="3940"/>
                  </a:cubicBezTo>
                  <a:lnTo>
                    <a:pt x="649" y="3721"/>
                  </a:lnTo>
                  <a:cubicBezTo>
                    <a:pt x="649" y="3721"/>
                    <a:pt x="1880" y="2710"/>
                    <a:pt x="2118" y="2204"/>
                  </a:cubicBezTo>
                  <a:lnTo>
                    <a:pt x="2185" y="0"/>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60" name="Google Shape;14060;p68"/>
            <p:cNvSpPr/>
            <p:nvPr/>
          </p:nvSpPr>
          <p:spPr>
            <a:xfrm>
              <a:off x="4952164" y="3626078"/>
              <a:ext cx="28489" cy="22755"/>
            </a:xfrm>
            <a:custGeom>
              <a:avLst/>
              <a:gdLst/>
              <a:ahLst/>
              <a:cxnLst/>
              <a:rect l="l" t="t" r="r" b="b"/>
              <a:pathLst>
                <a:path w="1088" h="869" extrusionOk="0">
                  <a:moveTo>
                    <a:pt x="429" y="1"/>
                  </a:moveTo>
                  <a:cubicBezTo>
                    <a:pt x="191" y="1"/>
                    <a:pt x="0" y="191"/>
                    <a:pt x="0" y="439"/>
                  </a:cubicBezTo>
                  <a:cubicBezTo>
                    <a:pt x="0" y="678"/>
                    <a:pt x="191" y="869"/>
                    <a:pt x="429" y="869"/>
                  </a:cubicBezTo>
                  <a:lnTo>
                    <a:pt x="649" y="869"/>
                  </a:lnTo>
                  <a:cubicBezTo>
                    <a:pt x="897" y="869"/>
                    <a:pt x="1088" y="678"/>
                    <a:pt x="1088" y="439"/>
                  </a:cubicBezTo>
                  <a:cubicBezTo>
                    <a:pt x="1088" y="191"/>
                    <a:pt x="897" y="1"/>
                    <a:pt x="649"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061" name="Google Shape;14061;p68"/>
            <p:cNvSpPr/>
            <p:nvPr/>
          </p:nvSpPr>
          <p:spPr>
            <a:xfrm>
              <a:off x="5077800" y="3534405"/>
              <a:ext cx="57240" cy="165882"/>
            </a:xfrm>
            <a:custGeom>
              <a:avLst/>
              <a:gdLst/>
              <a:ahLst/>
              <a:cxnLst/>
              <a:rect l="l" t="t" r="r" b="b"/>
              <a:pathLst>
                <a:path w="2186" h="6335" extrusionOk="0">
                  <a:moveTo>
                    <a:pt x="1" y="0"/>
                  </a:moveTo>
                  <a:lnTo>
                    <a:pt x="68" y="2204"/>
                  </a:lnTo>
                  <a:cubicBezTo>
                    <a:pt x="306" y="2710"/>
                    <a:pt x="1537" y="3721"/>
                    <a:pt x="1537" y="3721"/>
                  </a:cubicBezTo>
                  <a:lnTo>
                    <a:pt x="1537" y="3940"/>
                  </a:lnTo>
                  <a:cubicBezTo>
                    <a:pt x="1041" y="4675"/>
                    <a:pt x="678" y="5486"/>
                    <a:pt x="440" y="6335"/>
                  </a:cubicBezTo>
                  <a:lnTo>
                    <a:pt x="1966" y="6335"/>
                  </a:lnTo>
                  <a:lnTo>
                    <a:pt x="1966" y="3711"/>
                  </a:lnTo>
                  <a:cubicBezTo>
                    <a:pt x="2185" y="1975"/>
                    <a:pt x="1966" y="0"/>
                    <a:pt x="196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62" name="Google Shape;14062;p68"/>
            <p:cNvSpPr/>
            <p:nvPr/>
          </p:nvSpPr>
          <p:spPr>
            <a:xfrm>
              <a:off x="5032081" y="3637574"/>
              <a:ext cx="23017" cy="22755"/>
            </a:xfrm>
            <a:custGeom>
              <a:avLst/>
              <a:gdLst/>
              <a:ahLst/>
              <a:cxnLst/>
              <a:rect l="l" t="t" r="r" b="b"/>
              <a:pathLst>
                <a:path w="879" h="869" extrusionOk="0">
                  <a:moveTo>
                    <a:pt x="440" y="0"/>
                  </a:moveTo>
                  <a:cubicBezTo>
                    <a:pt x="201" y="0"/>
                    <a:pt x="1" y="191"/>
                    <a:pt x="1" y="430"/>
                  </a:cubicBezTo>
                  <a:cubicBezTo>
                    <a:pt x="1" y="678"/>
                    <a:pt x="201" y="869"/>
                    <a:pt x="440" y="869"/>
                  </a:cubicBezTo>
                  <a:cubicBezTo>
                    <a:pt x="678" y="869"/>
                    <a:pt x="879" y="678"/>
                    <a:pt x="879" y="430"/>
                  </a:cubicBezTo>
                  <a:cubicBezTo>
                    <a:pt x="879" y="191"/>
                    <a:pt x="678" y="0"/>
                    <a:pt x="44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63" name="Google Shape;14063;p68"/>
            <p:cNvSpPr/>
            <p:nvPr/>
          </p:nvSpPr>
          <p:spPr>
            <a:xfrm>
              <a:off x="5106525" y="3626078"/>
              <a:ext cx="28751" cy="22755"/>
            </a:xfrm>
            <a:custGeom>
              <a:avLst/>
              <a:gdLst/>
              <a:ahLst/>
              <a:cxnLst/>
              <a:rect l="l" t="t" r="r" b="b"/>
              <a:pathLst>
                <a:path w="1098" h="869" extrusionOk="0">
                  <a:moveTo>
                    <a:pt x="440" y="1"/>
                  </a:moveTo>
                  <a:cubicBezTo>
                    <a:pt x="201" y="1"/>
                    <a:pt x="1" y="191"/>
                    <a:pt x="1" y="439"/>
                  </a:cubicBezTo>
                  <a:cubicBezTo>
                    <a:pt x="1" y="678"/>
                    <a:pt x="201" y="869"/>
                    <a:pt x="440" y="869"/>
                  </a:cubicBezTo>
                  <a:lnTo>
                    <a:pt x="659" y="869"/>
                  </a:lnTo>
                  <a:cubicBezTo>
                    <a:pt x="898" y="869"/>
                    <a:pt x="1098" y="678"/>
                    <a:pt x="1098" y="439"/>
                  </a:cubicBezTo>
                  <a:cubicBezTo>
                    <a:pt x="1098" y="191"/>
                    <a:pt x="898" y="1"/>
                    <a:pt x="659"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064" name="Google Shape;14064;p68"/>
            <p:cNvSpPr/>
            <p:nvPr/>
          </p:nvSpPr>
          <p:spPr>
            <a:xfrm>
              <a:off x="5025351" y="3345663"/>
              <a:ext cx="65960" cy="57109"/>
            </a:xfrm>
            <a:custGeom>
              <a:avLst/>
              <a:gdLst/>
              <a:ahLst/>
              <a:cxnLst/>
              <a:rect l="l" t="t" r="r" b="b"/>
              <a:pathLst>
                <a:path w="2519" h="2181" extrusionOk="0">
                  <a:moveTo>
                    <a:pt x="893" y="1"/>
                  </a:moveTo>
                  <a:cubicBezTo>
                    <a:pt x="526" y="1"/>
                    <a:pt x="165" y="205"/>
                    <a:pt x="0" y="588"/>
                  </a:cubicBezTo>
                  <a:lnTo>
                    <a:pt x="1784" y="2181"/>
                  </a:lnTo>
                  <a:lnTo>
                    <a:pt x="2290" y="1809"/>
                  </a:lnTo>
                  <a:cubicBezTo>
                    <a:pt x="2481" y="1656"/>
                    <a:pt x="2519" y="1370"/>
                    <a:pt x="2357" y="1179"/>
                  </a:cubicBezTo>
                  <a:lnTo>
                    <a:pt x="1641" y="349"/>
                  </a:lnTo>
                  <a:cubicBezTo>
                    <a:pt x="1442" y="113"/>
                    <a:pt x="1166" y="1"/>
                    <a:pt x="893" y="1"/>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4065" name="Google Shape;14065;p68"/>
            <p:cNvSpPr/>
            <p:nvPr/>
          </p:nvSpPr>
          <p:spPr>
            <a:xfrm>
              <a:off x="4986388" y="3345794"/>
              <a:ext cx="114428" cy="102959"/>
            </a:xfrm>
            <a:custGeom>
              <a:avLst/>
              <a:gdLst/>
              <a:ahLst/>
              <a:cxnLst/>
              <a:rect l="l" t="t" r="r" b="b"/>
              <a:pathLst>
                <a:path w="4370" h="3932" extrusionOk="0">
                  <a:moveTo>
                    <a:pt x="2362" y="1"/>
                  </a:moveTo>
                  <a:cubicBezTo>
                    <a:pt x="1980" y="1"/>
                    <a:pt x="1638" y="237"/>
                    <a:pt x="1488" y="583"/>
                  </a:cubicBezTo>
                  <a:lnTo>
                    <a:pt x="0" y="3931"/>
                  </a:lnTo>
                  <a:lnTo>
                    <a:pt x="4369" y="3931"/>
                  </a:lnTo>
                  <a:lnTo>
                    <a:pt x="2385" y="1"/>
                  </a:lnTo>
                  <a:cubicBezTo>
                    <a:pt x="2378" y="1"/>
                    <a:pt x="2370" y="1"/>
                    <a:pt x="2362" y="1"/>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4066" name="Google Shape;14066;p68"/>
            <p:cNvSpPr/>
            <p:nvPr/>
          </p:nvSpPr>
          <p:spPr>
            <a:xfrm>
              <a:off x="4947163" y="3511676"/>
              <a:ext cx="192617" cy="97199"/>
            </a:xfrm>
            <a:custGeom>
              <a:avLst/>
              <a:gdLst/>
              <a:ahLst/>
              <a:cxnLst/>
              <a:rect l="l" t="t" r="r" b="b"/>
              <a:pathLst>
                <a:path w="7356" h="3712" extrusionOk="0">
                  <a:moveTo>
                    <a:pt x="725" y="0"/>
                  </a:moveTo>
                  <a:cubicBezTo>
                    <a:pt x="0" y="0"/>
                    <a:pt x="0" y="1088"/>
                    <a:pt x="725" y="1088"/>
                  </a:cubicBezTo>
                  <a:lnTo>
                    <a:pt x="849" y="1088"/>
                  </a:lnTo>
                  <a:cubicBezTo>
                    <a:pt x="964" y="2567"/>
                    <a:pt x="2195" y="3711"/>
                    <a:pt x="3673" y="3711"/>
                  </a:cubicBezTo>
                  <a:cubicBezTo>
                    <a:pt x="5161" y="3711"/>
                    <a:pt x="6392" y="2567"/>
                    <a:pt x="6507" y="1088"/>
                  </a:cubicBezTo>
                  <a:lnTo>
                    <a:pt x="6621" y="1088"/>
                  </a:lnTo>
                  <a:cubicBezTo>
                    <a:pt x="7356" y="1088"/>
                    <a:pt x="7356" y="0"/>
                    <a:pt x="6621"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4067" name="Google Shape;14067;p68"/>
            <p:cNvSpPr/>
            <p:nvPr/>
          </p:nvSpPr>
          <p:spPr>
            <a:xfrm>
              <a:off x="4951143" y="3511650"/>
              <a:ext cx="149673" cy="97434"/>
            </a:xfrm>
            <a:custGeom>
              <a:avLst/>
              <a:gdLst/>
              <a:ahLst/>
              <a:cxnLst/>
              <a:rect l="l" t="t" r="r" b="b"/>
              <a:pathLst>
                <a:path w="5716" h="3721" extrusionOk="0">
                  <a:moveTo>
                    <a:pt x="593" y="1"/>
                  </a:moveTo>
                  <a:cubicBezTo>
                    <a:pt x="315" y="1"/>
                    <a:pt x="76" y="208"/>
                    <a:pt x="39" y="488"/>
                  </a:cubicBezTo>
                  <a:cubicBezTo>
                    <a:pt x="1" y="812"/>
                    <a:pt x="259" y="1089"/>
                    <a:pt x="583" y="1089"/>
                  </a:cubicBezTo>
                  <a:lnTo>
                    <a:pt x="697" y="1089"/>
                  </a:lnTo>
                  <a:cubicBezTo>
                    <a:pt x="801" y="2593"/>
                    <a:pt x="2056" y="3721"/>
                    <a:pt x="3511" y="3721"/>
                  </a:cubicBezTo>
                  <a:cubicBezTo>
                    <a:pt x="3662" y="3721"/>
                    <a:pt x="3815" y="3709"/>
                    <a:pt x="3970" y="3684"/>
                  </a:cubicBezTo>
                  <a:cubicBezTo>
                    <a:pt x="2586" y="3464"/>
                    <a:pt x="1566" y="2272"/>
                    <a:pt x="1566" y="879"/>
                  </a:cubicBezTo>
                  <a:cubicBezTo>
                    <a:pt x="1566" y="631"/>
                    <a:pt x="1756" y="440"/>
                    <a:pt x="2004" y="440"/>
                  </a:cubicBezTo>
                  <a:lnTo>
                    <a:pt x="5286" y="440"/>
                  </a:lnTo>
                  <a:cubicBezTo>
                    <a:pt x="5525" y="440"/>
                    <a:pt x="5715" y="240"/>
                    <a:pt x="5715" y="1"/>
                  </a:cubicBezTo>
                  <a:lnTo>
                    <a:pt x="612" y="1"/>
                  </a:lnTo>
                  <a:cubicBezTo>
                    <a:pt x="605" y="1"/>
                    <a:pt x="599" y="1"/>
                    <a:pt x="593"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4068" name="Google Shape;14068;p68"/>
            <p:cNvSpPr/>
            <p:nvPr/>
          </p:nvSpPr>
          <p:spPr>
            <a:xfrm>
              <a:off x="5018124" y="3557317"/>
              <a:ext cx="50747" cy="17334"/>
            </a:xfrm>
            <a:custGeom>
              <a:avLst/>
              <a:gdLst/>
              <a:ahLst/>
              <a:cxnLst/>
              <a:rect l="l" t="t" r="r" b="b"/>
              <a:pathLst>
                <a:path w="1938" h="662" extrusionOk="0">
                  <a:moveTo>
                    <a:pt x="313" y="1"/>
                  </a:moveTo>
                  <a:cubicBezTo>
                    <a:pt x="143" y="1"/>
                    <a:pt x="1" y="221"/>
                    <a:pt x="162" y="375"/>
                  </a:cubicBezTo>
                  <a:cubicBezTo>
                    <a:pt x="381" y="558"/>
                    <a:pt x="653" y="662"/>
                    <a:pt x="936" y="662"/>
                  </a:cubicBezTo>
                  <a:cubicBezTo>
                    <a:pt x="948" y="662"/>
                    <a:pt x="960" y="662"/>
                    <a:pt x="973" y="661"/>
                  </a:cubicBezTo>
                  <a:cubicBezTo>
                    <a:pt x="985" y="662"/>
                    <a:pt x="998" y="662"/>
                    <a:pt x="1010" y="662"/>
                  </a:cubicBezTo>
                  <a:cubicBezTo>
                    <a:pt x="1292" y="662"/>
                    <a:pt x="1564" y="558"/>
                    <a:pt x="1784" y="375"/>
                  </a:cubicBezTo>
                  <a:cubicBezTo>
                    <a:pt x="1937" y="221"/>
                    <a:pt x="1794" y="1"/>
                    <a:pt x="1624" y="1"/>
                  </a:cubicBezTo>
                  <a:cubicBezTo>
                    <a:pt x="1572" y="1"/>
                    <a:pt x="1518" y="21"/>
                    <a:pt x="1469" y="70"/>
                  </a:cubicBezTo>
                  <a:cubicBezTo>
                    <a:pt x="1321" y="170"/>
                    <a:pt x="1147" y="220"/>
                    <a:pt x="972" y="220"/>
                  </a:cubicBezTo>
                  <a:cubicBezTo>
                    <a:pt x="796" y="220"/>
                    <a:pt x="620" y="170"/>
                    <a:pt x="467" y="70"/>
                  </a:cubicBezTo>
                  <a:cubicBezTo>
                    <a:pt x="418" y="21"/>
                    <a:pt x="364" y="1"/>
                    <a:pt x="313"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069" name="Google Shape;14069;p68"/>
            <p:cNvSpPr/>
            <p:nvPr/>
          </p:nvSpPr>
          <p:spPr>
            <a:xfrm>
              <a:off x="5003487" y="3517358"/>
              <a:ext cx="11390" cy="17073"/>
            </a:xfrm>
            <a:custGeom>
              <a:avLst/>
              <a:gdLst/>
              <a:ahLst/>
              <a:cxnLst/>
              <a:rect l="l" t="t" r="r" b="b"/>
              <a:pathLst>
                <a:path w="435" h="652" extrusionOk="0">
                  <a:moveTo>
                    <a:pt x="216" y="0"/>
                  </a:moveTo>
                  <a:cubicBezTo>
                    <a:pt x="108" y="0"/>
                    <a:pt x="1" y="74"/>
                    <a:pt x="5" y="222"/>
                  </a:cubicBezTo>
                  <a:lnTo>
                    <a:pt x="5" y="442"/>
                  </a:lnTo>
                  <a:cubicBezTo>
                    <a:pt x="5" y="556"/>
                    <a:pt x="101" y="651"/>
                    <a:pt x="215" y="651"/>
                  </a:cubicBezTo>
                  <a:cubicBezTo>
                    <a:pt x="339" y="651"/>
                    <a:pt x="435" y="556"/>
                    <a:pt x="435" y="442"/>
                  </a:cubicBezTo>
                  <a:lnTo>
                    <a:pt x="435" y="222"/>
                  </a:lnTo>
                  <a:cubicBezTo>
                    <a:pt x="435" y="74"/>
                    <a:pt x="325" y="0"/>
                    <a:pt x="216"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70" name="Google Shape;14070;p68"/>
            <p:cNvSpPr/>
            <p:nvPr/>
          </p:nvSpPr>
          <p:spPr>
            <a:xfrm>
              <a:off x="5072065" y="3517358"/>
              <a:ext cx="11521" cy="17073"/>
            </a:xfrm>
            <a:custGeom>
              <a:avLst/>
              <a:gdLst/>
              <a:ahLst/>
              <a:cxnLst/>
              <a:rect l="l" t="t" r="r" b="b"/>
              <a:pathLst>
                <a:path w="440" h="652" extrusionOk="0">
                  <a:moveTo>
                    <a:pt x="220" y="0"/>
                  </a:moveTo>
                  <a:cubicBezTo>
                    <a:pt x="110" y="0"/>
                    <a:pt x="0" y="74"/>
                    <a:pt x="0" y="222"/>
                  </a:cubicBezTo>
                  <a:lnTo>
                    <a:pt x="0" y="442"/>
                  </a:lnTo>
                  <a:cubicBezTo>
                    <a:pt x="0" y="556"/>
                    <a:pt x="96" y="651"/>
                    <a:pt x="220" y="651"/>
                  </a:cubicBezTo>
                  <a:cubicBezTo>
                    <a:pt x="344" y="651"/>
                    <a:pt x="439" y="556"/>
                    <a:pt x="439" y="442"/>
                  </a:cubicBezTo>
                  <a:lnTo>
                    <a:pt x="439" y="222"/>
                  </a:lnTo>
                  <a:cubicBezTo>
                    <a:pt x="439" y="74"/>
                    <a:pt x="329" y="0"/>
                    <a:pt x="22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71" name="Google Shape;14071;p68"/>
            <p:cNvSpPr/>
            <p:nvPr/>
          </p:nvSpPr>
          <p:spPr>
            <a:xfrm>
              <a:off x="4980627" y="3448727"/>
              <a:ext cx="125924" cy="22990"/>
            </a:xfrm>
            <a:custGeom>
              <a:avLst/>
              <a:gdLst/>
              <a:ahLst/>
              <a:cxnLst/>
              <a:rect l="l" t="t" r="r" b="b"/>
              <a:pathLst>
                <a:path w="4809" h="878" extrusionOk="0">
                  <a:moveTo>
                    <a:pt x="220" y="0"/>
                  </a:moveTo>
                  <a:cubicBezTo>
                    <a:pt x="96" y="0"/>
                    <a:pt x="1" y="96"/>
                    <a:pt x="1" y="220"/>
                  </a:cubicBezTo>
                  <a:lnTo>
                    <a:pt x="1" y="878"/>
                  </a:lnTo>
                  <a:lnTo>
                    <a:pt x="4809" y="878"/>
                  </a:lnTo>
                  <a:lnTo>
                    <a:pt x="4809" y="220"/>
                  </a:lnTo>
                  <a:cubicBezTo>
                    <a:pt x="4809" y="96"/>
                    <a:pt x="4713" y="0"/>
                    <a:pt x="458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72" name="Google Shape;14072;p68"/>
            <p:cNvSpPr/>
            <p:nvPr/>
          </p:nvSpPr>
          <p:spPr>
            <a:xfrm>
              <a:off x="4986388" y="3346789"/>
              <a:ext cx="55722" cy="101964"/>
            </a:xfrm>
            <a:custGeom>
              <a:avLst/>
              <a:gdLst/>
              <a:ahLst/>
              <a:cxnLst/>
              <a:rect l="l" t="t" r="r" b="b"/>
              <a:pathLst>
                <a:path w="2128" h="3894" extrusionOk="0">
                  <a:moveTo>
                    <a:pt x="2128" y="1"/>
                  </a:moveTo>
                  <a:cubicBezTo>
                    <a:pt x="1841" y="77"/>
                    <a:pt x="1612" y="278"/>
                    <a:pt x="1488" y="545"/>
                  </a:cubicBezTo>
                  <a:lnTo>
                    <a:pt x="0" y="3893"/>
                  </a:lnTo>
                  <a:lnTo>
                    <a:pt x="1097" y="3893"/>
                  </a:lnTo>
                  <a:lnTo>
                    <a:pt x="2128"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4073" name="Google Shape;14073;p68"/>
            <p:cNvSpPr/>
            <p:nvPr/>
          </p:nvSpPr>
          <p:spPr>
            <a:xfrm>
              <a:off x="4980627" y="3448727"/>
              <a:ext cx="34250" cy="22990"/>
            </a:xfrm>
            <a:custGeom>
              <a:avLst/>
              <a:gdLst/>
              <a:ahLst/>
              <a:cxnLst/>
              <a:rect l="l" t="t" r="r" b="b"/>
              <a:pathLst>
                <a:path w="1308" h="878" extrusionOk="0">
                  <a:moveTo>
                    <a:pt x="220" y="0"/>
                  </a:moveTo>
                  <a:cubicBezTo>
                    <a:pt x="96" y="0"/>
                    <a:pt x="1" y="96"/>
                    <a:pt x="1" y="220"/>
                  </a:cubicBezTo>
                  <a:lnTo>
                    <a:pt x="1" y="878"/>
                  </a:lnTo>
                  <a:lnTo>
                    <a:pt x="1098" y="878"/>
                  </a:lnTo>
                  <a:lnTo>
                    <a:pt x="1098" y="220"/>
                  </a:lnTo>
                  <a:cubicBezTo>
                    <a:pt x="1098" y="96"/>
                    <a:pt x="1193" y="0"/>
                    <a:pt x="1308" y="0"/>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074" name="Google Shape;14074;p68"/>
            <p:cNvSpPr/>
            <p:nvPr/>
          </p:nvSpPr>
          <p:spPr>
            <a:xfrm>
              <a:off x="4916683" y="3471692"/>
              <a:ext cx="92695" cy="40011"/>
            </a:xfrm>
            <a:custGeom>
              <a:avLst/>
              <a:gdLst/>
              <a:ahLst/>
              <a:cxnLst/>
              <a:rect l="l" t="t" r="r" b="b"/>
              <a:pathLst>
                <a:path w="3540" h="1528" extrusionOk="0">
                  <a:moveTo>
                    <a:pt x="2443" y="1"/>
                  </a:moveTo>
                  <a:lnTo>
                    <a:pt x="134" y="1241"/>
                  </a:lnTo>
                  <a:cubicBezTo>
                    <a:pt x="0" y="1317"/>
                    <a:pt x="48" y="1527"/>
                    <a:pt x="210" y="1527"/>
                  </a:cubicBezTo>
                  <a:lnTo>
                    <a:pt x="2548" y="1527"/>
                  </a:lnTo>
                  <a:cubicBezTo>
                    <a:pt x="2471" y="1527"/>
                    <a:pt x="2443" y="1317"/>
                    <a:pt x="2509" y="1241"/>
                  </a:cubicBezTo>
                  <a:lnTo>
                    <a:pt x="3540" y="1"/>
                  </a:lnTo>
                  <a:close/>
                </a:path>
              </a:pathLst>
            </a:custGeom>
            <a:solidFill>
              <a:srgbClr val="667E92"/>
            </a:solidFill>
            <a:ln>
              <a:noFill/>
            </a:ln>
          </p:spPr>
          <p:txBody>
            <a:bodyPr spcFirstLastPara="1" wrap="square" lIns="91425" tIns="91425" rIns="91425" bIns="91425" anchor="ctr" anchorCtr="0">
              <a:noAutofit/>
            </a:bodyPr>
            <a:lstStyle/>
            <a:p>
              <a:endParaRPr/>
            </a:p>
          </p:txBody>
        </p:sp>
      </p:grpSp>
      <p:grpSp>
        <p:nvGrpSpPr>
          <p:cNvPr id="14075" name="Google Shape;14075;p68"/>
          <p:cNvGrpSpPr/>
          <p:nvPr/>
        </p:nvGrpSpPr>
        <p:grpSpPr>
          <a:xfrm>
            <a:off x="5809723" y="2727511"/>
            <a:ext cx="263081" cy="355016"/>
            <a:chOff x="5809723" y="2879911"/>
            <a:chExt cx="263081" cy="355016"/>
          </a:xfrm>
        </p:grpSpPr>
        <p:sp>
          <p:nvSpPr>
            <p:cNvPr id="14076" name="Google Shape;14076;p68"/>
            <p:cNvSpPr/>
            <p:nvPr/>
          </p:nvSpPr>
          <p:spPr>
            <a:xfrm>
              <a:off x="5809723" y="3136969"/>
              <a:ext cx="263081" cy="97696"/>
            </a:xfrm>
            <a:custGeom>
              <a:avLst/>
              <a:gdLst/>
              <a:ahLst/>
              <a:cxnLst/>
              <a:rect l="l" t="t" r="r" b="b"/>
              <a:pathLst>
                <a:path w="10047" h="3731" extrusionOk="0">
                  <a:moveTo>
                    <a:pt x="3130" y="0"/>
                  </a:moveTo>
                  <a:lnTo>
                    <a:pt x="878" y="802"/>
                  </a:lnTo>
                  <a:cubicBezTo>
                    <a:pt x="354" y="983"/>
                    <a:pt x="1" y="1479"/>
                    <a:pt x="1" y="2032"/>
                  </a:cubicBezTo>
                  <a:lnTo>
                    <a:pt x="1" y="3072"/>
                  </a:lnTo>
                  <a:cubicBezTo>
                    <a:pt x="1" y="3435"/>
                    <a:pt x="297" y="3731"/>
                    <a:pt x="659" y="3731"/>
                  </a:cubicBezTo>
                  <a:lnTo>
                    <a:pt x="9398" y="3731"/>
                  </a:lnTo>
                  <a:cubicBezTo>
                    <a:pt x="9751" y="3731"/>
                    <a:pt x="10046" y="3435"/>
                    <a:pt x="10046" y="3072"/>
                  </a:cubicBezTo>
                  <a:lnTo>
                    <a:pt x="10046" y="2032"/>
                  </a:lnTo>
                  <a:cubicBezTo>
                    <a:pt x="10046" y="1479"/>
                    <a:pt x="9693" y="983"/>
                    <a:pt x="9169" y="802"/>
                  </a:cubicBezTo>
                  <a:lnTo>
                    <a:pt x="6917" y="0"/>
                  </a:ln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077" name="Google Shape;14077;p68"/>
            <p:cNvSpPr/>
            <p:nvPr/>
          </p:nvSpPr>
          <p:spPr>
            <a:xfrm>
              <a:off x="5865942" y="3136969"/>
              <a:ext cx="150642" cy="75937"/>
            </a:xfrm>
            <a:custGeom>
              <a:avLst/>
              <a:gdLst/>
              <a:ahLst/>
              <a:cxnLst/>
              <a:rect l="l" t="t" r="r" b="b"/>
              <a:pathLst>
                <a:path w="5753" h="2900" extrusionOk="0">
                  <a:moveTo>
                    <a:pt x="983" y="0"/>
                  </a:moveTo>
                  <a:lnTo>
                    <a:pt x="0" y="353"/>
                  </a:lnTo>
                  <a:cubicBezTo>
                    <a:pt x="10" y="945"/>
                    <a:pt x="124" y="1536"/>
                    <a:pt x="353" y="2090"/>
                  </a:cubicBezTo>
                  <a:cubicBezTo>
                    <a:pt x="560" y="2591"/>
                    <a:pt x="1046" y="2900"/>
                    <a:pt x="1567" y="2900"/>
                  </a:cubicBezTo>
                  <a:cubicBezTo>
                    <a:pt x="1670" y="2900"/>
                    <a:pt x="1775" y="2888"/>
                    <a:pt x="1880" y="2862"/>
                  </a:cubicBezTo>
                  <a:lnTo>
                    <a:pt x="2767" y="2633"/>
                  </a:lnTo>
                  <a:cubicBezTo>
                    <a:pt x="2805" y="2629"/>
                    <a:pt x="2841" y="2626"/>
                    <a:pt x="2877" y="2626"/>
                  </a:cubicBezTo>
                  <a:cubicBezTo>
                    <a:pt x="2912" y="2626"/>
                    <a:pt x="2948" y="2629"/>
                    <a:pt x="2986" y="2633"/>
                  </a:cubicBezTo>
                  <a:lnTo>
                    <a:pt x="3873" y="2862"/>
                  </a:lnTo>
                  <a:cubicBezTo>
                    <a:pt x="3978" y="2888"/>
                    <a:pt x="4083" y="2900"/>
                    <a:pt x="4186" y="2900"/>
                  </a:cubicBezTo>
                  <a:cubicBezTo>
                    <a:pt x="4707" y="2900"/>
                    <a:pt x="5193" y="2591"/>
                    <a:pt x="5400" y="2090"/>
                  </a:cubicBezTo>
                  <a:cubicBezTo>
                    <a:pt x="5629" y="1536"/>
                    <a:pt x="5743" y="945"/>
                    <a:pt x="5753" y="353"/>
                  </a:cubicBezTo>
                  <a:lnTo>
                    <a:pt x="4770"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078" name="Google Shape;14078;p68"/>
            <p:cNvSpPr/>
            <p:nvPr/>
          </p:nvSpPr>
          <p:spPr>
            <a:xfrm>
              <a:off x="5876416" y="3120734"/>
              <a:ext cx="129432" cy="80650"/>
            </a:xfrm>
            <a:custGeom>
              <a:avLst/>
              <a:gdLst/>
              <a:ahLst/>
              <a:cxnLst/>
              <a:rect l="l" t="t" r="r" b="b"/>
              <a:pathLst>
                <a:path w="4943" h="3080" extrusionOk="0">
                  <a:moveTo>
                    <a:pt x="1165" y="0"/>
                  </a:moveTo>
                  <a:lnTo>
                    <a:pt x="335" y="287"/>
                  </a:lnTo>
                  <a:cubicBezTo>
                    <a:pt x="173" y="344"/>
                    <a:pt x="49" y="496"/>
                    <a:pt x="39" y="678"/>
                  </a:cubicBezTo>
                  <a:cubicBezTo>
                    <a:pt x="1" y="1307"/>
                    <a:pt x="106" y="1946"/>
                    <a:pt x="354" y="2538"/>
                  </a:cubicBezTo>
                  <a:cubicBezTo>
                    <a:pt x="489" y="2871"/>
                    <a:pt x="815" y="3079"/>
                    <a:pt x="1163" y="3079"/>
                  </a:cubicBezTo>
                  <a:cubicBezTo>
                    <a:pt x="1233" y="3079"/>
                    <a:pt x="1304" y="3071"/>
                    <a:pt x="1375" y="3053"/>
                  </a:cubicBezTo>
                  <a:lnTo>
                    <a:pt x="2262" y="2834"/>
                  </a:lnTo>
                  <a:cubicBezTo>
                    <a:pt x="2329" y="2815"/>
                    <a:pt x="2400" y="2805"/>
                    <a:pt x="2472" y="2805"/>
                  </a:cubicBezTo>
                  <a:cubicBezTo>
                    <a:pt x="2543" y="2805"/>
                    <a:pt x="2615" y="2815"/>
                    <a:pt x="2682" y="2834"/>
                  </a:cubicBezTo>
                  <a:lnTo>
                    <a:pt x="3569" y="3053"/>
                  </a:lnTo>
                  <a:cubicBezTo>
                    <a:pt x="3641" y="3071"/>
                    <a:pt x="3713" y="3079"/>
                    <a:pt x="3784" y="3079"/>
                  </a:cubicBezTo>
                  <a:cubicBezTo>
                    <a:pt x="4135" y="3079"/>
                    <a:pt x="4455" y="2871"/>
                    <a:pt x="4590" y="2538"/>
                  </a:cubicBezTo>
                  <a:cubicBezTo>
                    <a:pt x="4838" y="1946"/>
                    <a:pt x="4943" y="1317"/>
                    <a:pt x="4904" y="678"/>
                  </a:cubicBezTo>
                  <a:cubicBezTo>
                    <a:pt x="4895" y="496"/>
                    <a:pt x="4780" y="344"/>
                    <a:pt x="4609" y="287"/>
                  </a:cubicBezTo>
                  <a:lnTo>
                    <a:pt x="3788" y="0"/>
                  </a:ln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4079" name="Google Shape;14079;p68"/>
            <p:cNvSpPr/>
            <p:nvPr/>
          </p:nvSpPr>
          <p:spPr>
            <a:xfrm>
              <a:off x="5895400" y="3120734"/>
              <a:ext cx="91726" cy="62477"/>
            </a:xfrm>
            <a:custGeom>
              <a:avLst/>
              <a:gdLst/>
              <a:ahLst/>
              <a:cxnLst/>
              <a:rect l="l" t="t" r="r" b="b"/>
              <a:pathLst>
                <a:path w="3503" h="2386" extrusionOk="0">
                  <a:moveTo>
                    <a:pt x="440" y="0"/>
                  </a:moveTo>
                  <a:lnTo>
                    <a:pt x="1" y="153"/>
                  </a:lnTo>
                  <a:lnTo>
                    <a:pt x="1" y="640"/>
                  </a:lnTo>
                  <a:cubicBezTo>
                    <a:pt x="1" y="1603"/>
                    <a:pt x="783" y="2385"/>
                    <a:pt x="1756" y="2385"/>
                  </a:cubicBezTo>
                  <a:cubicBezTo>
                    <a:pt x="2720" y="2385"/>
                    <a:pt x="3502" y="1603"/>
                    <a:pt x="3502" y="640"/>
                  </a:cubicBezTo>
                  <a:lnTo>
                    <a:pt x="3502" y="153"/>
                  </a:lnTo>
                  <a:lnTo>
                    <a:pt x="3063" y="0"/>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080" name="Google Shape;14080;p68"/>
            <p:cNvSpPr/>
            <p:nvPr/>
          </p:nvSpPr>
          <p:spPr>
            <a:xfrm>
              <a:off x="5906895" y="3091747"/>
              <a:ext cx="68736" cy="79969"/>
            </a:xfrm>
            <a:custGeom>
              <a:avLst/>
              <a:gdLst/>
              <a:ahLst/>
              <a:cxnLst/>
              <a:rect l="l" t="t" r="r" b="b"/>
              <a:pathLst>
                <a:path w="2625" h="3054" extrusionOk="0">
                  <a:moveTo>
                    <a:pt x="1" y="1"/>
                  </a:moveTo>
                  <a:lnTo>
                    <a:pt x="1" y="1747"/>
                  </a:lnTo>
                  <a:cubicBezTo>
                    <a:pt x="1" y="2462"/>
                    <a:pt x="592" y="3053"/>
                    <a:pt x="1317" y="3053"/>
                  </a:cubicBezTo>
                  <a:cubicBezTo>
                    <a:pt x="2033" y="3053"/>
                    <a:pt x="2624" y="2472"/>
                    <a:pt x="2624" y="1747"/>
                  </a:cubicBezTo>
                  <a:lnTo>
                    <a:pt x="2624" y="1"/>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81" name="Google Shape;14081;p68"/>
            <p:cNvSpPr/>
            <p:nvPr/>
          </p:nvSpPr>
          <p:spPr>
            <a:xfrm>
              <a:off x="5906895" y="3091747"/>
              <a:ext cx="68736" cy="28568"/>
            </a:xfrm>
            <a:custGeom>
              <a:avLst/>
              <a:gdLst/>
              <a:ahLst/>
              <a:cxnLst/>
              <a:rect l="l" t="t" r="r" b="b"/>
              <a:pathLst>
                <a:path w="2625" h="1091" extrusionOk="0">
                  <a:moveTo>
                    <a:pt x="1" y="1"/>
                  </a:moveTo>
                  <a:lnTo>
                    <a:pt x="1" y="812"/>
                  </a:lnTo>
                  <a:cubicBezTo>
                    <a:pt x="421" y="998"/>
                    <a:pt x="869" y="1091"/>
                    <a:pt x="1316" y="1091"/>
                  </a:cubicBezTo>
                  <a:cubicBezTo>
                    <a:pt x="1763" y="1091"/>
                    <a:pt x="2209" y="998"/>
                    <a:pt x="2624" y="812"/>
                  </a:cubicBezTo>
                  <a:lnTo>
                    <a:pt x="2624" y="1"/>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82" name="Google Shape;14082;p68"/>
            <p:cNvSpPr/>
            <p:nvPr/>
          </p:nvSpPr>
          <p:spPr>
            <a:xfrm>
              <a:off x="5906895" y="2879911"/>
              <a:ext cx="68736" cy="46007"/>
            </a:xfrm>
            <a:custGeom>
              <a:avLst/>
              <a:gdLst/>
              <a:ahLst/>
              <a:cxnLst/>
              <a:rect l="l" t="t" r="r" b="b"/>
              <a:pathLst>
                <a:path w="2625" h="1757" extrusionOk="0">
                  <a:moveTo>
                    <a:pt x="878" y="1"/>
                  </a:moveTo>
                  <a:cubicBezTo>
                    <a:pt x="392" y="1"/>
                    <a:pt x="1" y="392"/>
                    <a:pt x="1" y="879"/>
                  </a:cubicBezTo>
                  <a:cubicBezTo>
                    <a:pt x="1" y="1356"/>
                    <a:pt x="392" y="1756"/>
                    <a:pt x="878" y="1756"/>
                  </a:cubicBezTo>
                  <a:lnTo>
                    <a:pt x="1747" y="1756"/>
                  </a:lnTo>
                  <a:cubicBezTo>
                    <a:pt x="2233" y="1756"/>
                    <a:pt x="2624" y="1356"/>
                    <a:pt x="2624" y="879"/>
                  </a:cubicBezTo>
                  <a:cubicBezTo>
                    <a:pt x="2624" y="392"/>
                    <a:pt x="2233" y="1"/>
                    <a:pt x="1747"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83" name="Google Shape;14083;p68"/>
            <p:cNvSpPr/>
            <p:nvPr/>
          </p:nvSpPr>
          <p:spPr>
            <a:xfrm>
              <a:off x="5838212" y="2914134"/>
              <a:ext cx="206102" cy="137419"/>
            </a:xfrm>
            <a:custGeom>
              <a:avLst/>
              <a:gdLst/>
              <a:ahLst/>
              <a:cxnLst/>
              <a:rect l="l" t="t" r="r" b="b"/>
              <a:pathLst>
                <a:path w="7871" h="5248" extrusionOk="0">
                  <a:moveTo>
                    <a:pt x="2624" y="1"/>
                  </a:moveTo>
                  <a:cubicBezTo>
                    <a:pt x="1174" y="1"/>
                    <a:pt x="0" y="1174"/>
                    <a:pt x="0" y="2624"/>
                  </a:cubicBezTo>
                  <a:cubicBezTo>
                    <a:pt x="0" y="4074"/>
                    <a:pt x="1174" y="5248"/>
                    <a:pt x="2624" y="5248"/>
                  </a:cubicBezTo>
                  <a:lnTo>
                    <a:pt x="5247" y="5248"/>
                  </a:lnTo>
                  <a:cubicBezTo>
                    <a:pt x="6697" y="5248"/>
                    <a:pt x="7871" y="4074"/>
                    <a:pt x="7871" y="2624"/>
                  </a:cubicBezTo>
                  <a:cubicBezTo>
                    <a:pt x="7871" y="1174"/>
                    <a:pt x="6697" y="1"/>
                    <a:pt x="5247" y="1"/>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4084" name="Google Shape;14084;p68"/>
            <p:cNvSpPr/>
            <p:nvPr/>
          </p:nvSpPr>
          <p:spPr>
            <a:xfrm>
              <a:off x="5861203" y="2948620"/>
              <a:ext cx="160147" cy="91438"/>
            </a:xfrm>
            <a:custGeom>
              <a:avLst/>
              <a:gdLst/>
              <a:ahLst/>
              <a:cxnLst/>
              <a:rect l="l" t="t" r="r" b="b"/>
              <a:pathLst>
                <a:path w="6116" h="3492" extrusionOk="0">
                  <a:moveTo>
                    <a:pt x="1746" y="0"/>
                  </a:moveTo>
                  <a:cubicBezTo>
                    <a:pt x="782" y="0"/>
                    <a:pt x="0" y="783"/>
                    <a:pt x="0" y="1746"/>
                  </a:cubicBezTo>
                  <a:cubicBezTo>
                    <a:pt x="0" y="2710"/>
                    <a:pt x="782" y="3492"/>
                    <a:pt x="1746" y="3492"/>
                  </a:cubicBezTo>
                  <a:lnTo>
                    <a:pt x="4369" y="3492"/>
                  </a:lnTo>
                  <a:cubicBezTo>
                    <a:pt x="5333" y="3492"/>
                    <a:pt x="6115" y="2710"/>
                    <a:pt x="6115" y="1746"/>
                  </a:cubicBezTo>
                  <a:cubicBezTo>
                    <a:pt x="6115" y="783"/>
                    <a:pt x="5333" y="0"/>
                    <a:pt x="4369"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85" name="Google Shape;14085;p68"/>
            <p:cNvSpPr/>
            <p:nvPr/>
          </p:nvSpPr>
          <p:spPr>
            <a:xfrm>
              <a:off x="5848712" y="2960115"/>
              <a:ext cx="184630" cy="148652"/>
            </a:xfrm>
            <a:custGeom>
              <a:avLst/>
              <a:gdLst/>
              <a:ahLst/>
              <a:cxnLst/>
              <a:rect l="l" t="t" r="r" b="b"/>
              <a:pathLst>
                <a:path w="7051" h="5677" extrusionOk="0">
                  <a:moveTo>
                    <a:pt x="2223" y="0"/>
                  </a:moveTo>
                  <a:cubicBezTo>
                    <a:pt x="1498" y="0"/>
                    <a:pt x="906" y="582"/>
                    <a:pt x="906" y="1307"/>
                  </a:cubicBezTo>
                  <a:lnTo>
                    <a:pt x="906" y="1670"/>
                  </a:lnTo>
                  <a:cubicBezTo>
                    <a:pt x="906" y="1832"/>
                    <a:pt x="773" y="1965"/>
                    <a:pt x="611" y="1965"/>
                  </a:cubicBezTo>
                  <a:cubicBezTo>
                    <a:pt x="604" y="1965"/>
                    <a:pt x="598" y="1965"/>
                    <a:pt x="592" y="1965"/>
                  </a:cubicBezTo>
                  <a:cubicBezTo>
                    <a:pt x="314" y="1965"/>
                    <a:pt x="75" y="2172"/>
                    <a:pt x="38" y="2452"/>
                  </a:cubicBezTo>
                  <a:cubicBezTo>
                    <a:pt x="0" y="2776"/>
                    <a:pt x="258" y="3062"/>
                    <a:pt x="582" y="3062"/>
                  </a:cubicBezTo>
                  <a:lnTo>
                    <a:pt x="696" y="3062"/>
                  </a:lnTo>
                  <a:cubicBezTo>
                    <a:pt x="811" y="4532"/>
                    <a:pt x="2042" y="5676"/>
                    <a:pt x="3530" y="5676"/>
                  </a:cubicBezTo>
                  <a:cubicBezTo>
                    <a:pt x="5008" y="5676"/>
                    <a:pt x="6239" y="4532"/>
                    <a:pt x="6354" y="3062"/>
                  </a:cubicBezTo>
                  <a:lnTo>
                    <a:pt x="6478" y="3062"/>
                  </a:lnTo>
                  <a:cubicBezTo>
                    <a:pt x="6802" y="3062"/>
                    <a:pt x="7050" y="2776"/>
                    <a:pt x="7021" y="2452"/>
                  </a:cubicBezTo>
                  <a:cubicBezTo>
                    <a:pt x="6983" y="2175"/>
                    <a:pt x="6735" y="1965"/>
                    <a:pt x="6449" y="1965"/>
                  </a:cubicBezTo>
                  <a:cubicBezTo>
                    <a:pt x="6287" y="1965"/>
                    <a:pt x="6153" y="1832"/>
                    <a:pt x="6153" y="1670"/>
                  </a:cubicBezTo>
                  <a:lnTo>
                    <a:pt x="6153" y="1307"/>
                  </a:lnTo>
                  <a:cubicBezTo>
                    <a:pt x="6153" y="582"/>
                    <a:pt x="5571" y="0"/>
                    <a:pt x="4846"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4086" name="Google Shape;14086;p68"/>
            <p:cNvSpPr/>
            <p:nvPr/>
          </p:nvSpPr>
          <p:spPr>
            <a:xfrm>
              <a:off x="5848948" y="2960115"/>
              <a:ext cx="132418" cy="148626"/>
            </a:xfrm>
            <a:custGeom>
              <a:avLst/>
              <a:gdLst/>
              <a:ahLst/>
              <a:cxnLst/>
              <a:rect l="l" t="t" r="r" b="b"/>
              <a:pathLst>
                <a:path w="5057" h="5676" extrusionOk="0">
                  <a:moveTo>
                    <a:pt x="2214" y="0"/>
                  </a:moveTo>
                  <a:cubicBezTo>
                    <a:pt x="1489" y="0"/>
                    <a:pt x="897" y="582"/>
                    <a:pt x="897" y="1307"/>
                  </a:cubicBezTo>
                  <a:lnTo>
                    <a:pt x="897" y="1670"/>
                  </a:lnTo>
                  <a:cubicBezTo>
                    <a:pt x="897" y="1832"/>
                    <a:pt x="764" y="1965"/>
                    <a:pt x="602" y="1965"/>
                  </a:cubicBezTo>
                  <a:cubicBezTo>
                    <a:pt x="315" y="1965"/>
                    <a:pt x="67" y="2175"/>
                    <a:pt x="29" y="2452"/>
                  </a:cubicBezTo>
                  <a:cubicBezTo>
                    <a:pt x="1" y="2776"/>
                    <a:pt x="249" y="3062"/>
                    <a:pt x="573" y="3062"/>
                  </a:cubicBezTo>
                  <a:lnTo>
                    <a:pt x="697" y="3062"/>
                  </a:lnTo>
                  <a:cubicBezTo>
                    <a:pt x="801" y="4557"/>
                    <a:pt x="2046" y="5676"/>
                    <a:pt x="3499" y="5676"/>
                  </a:cubicBezTo>
                  <a:cubicBezTo>
                    <a:pt x="3650" y="5676"/>
                    <a:pt x="3804" y="5664"/>
                    <a:pt x="3960" y="5638"/>
                  </a:cubicBezTo>
                  <a:cubicBezTo>
                    <a:pt x="2576" y="5428"/>
                    <a:pt x="1556" y="4236"/>
                    <a:pt x="1556" y="2843"/>
                  </a:cubicBezTo>
                  <a:lnTo>
                    <a:pt x="1556" y="1527"/>
                  </a:lnTo>
                  <a:cubicBezTo>
                    <a:pt x="1556" y="926"/>
                    <a:pt x="2042" y="439"/>
                    <a:pt x="2653" y="439"/>
                  </a:cubicBezTo>
                  <a:lnTo>
                    <a:pt x="4627" y="439"/>
                  </a:lnTo>
                  <a:cubicBezTo>
                    <a:pt x="4856" y="439"/>
                    <a:pt x="5047" y="248"/>
                    <a:pt x="5057" y="19"/>
                  </a:cubicBezTo>
                  <a:cubicBezTo>
                    <a:pt x="4980" y="10"/>
                    <a:pt x="4914" y="0"/>
                    <a:pt x="4837"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87" name="Google Shape;14087;p68"/>
            <p:cNvSpPr/>
            <p:nvPr/>
          </p:nvSpPr>
          <p:spPr>
            <a:xfrm>
              <a:off x="5889666" y="3005808"/>
              <a:ext cx="34512" cy="22781"/>
            </a:xfrm>
            <a:custGeom>
              <a:avLst/>
              <a:gdLst/>
              <a:ahLst/>
              <a:cxnLst/>
              <a:rect l="l" t="t" r="r" b="b"/>
              <a:pathLst>
                <a:path w="1318" h="870" extrusionOk="0">
                  <a:moveTo>
                    <a:pt x="659" y="1"/>
                  </a:moveTo>
                  <a:cubicBezTo>
                    <a:pt x="296" y="1"/>
                    <a:pt x="1" y="287"/>
                    <a:pt x="1" y="650"/>
                  </a:cubicBezTo>
                  <a:cubicBezTo>
                    <a:pt x="1" y="726"/>
                    <a:pt x="20" y="802"/>
                    <a:pt x="48" y="869"/>
                  </a:cubicBezTo>
                  <a:cubicBezTo>
                    <a:pt x="134" y="612"/>
                    <a:pt x="382" y="440"/>
                    <a:pt x="659" y="440"/>
                  </a:cubicBezTo>
                  <a:cubicBezTo>
                    <a:pt x="935" y="440"/>
                    <a:pt x="1184" y="612"/>
                    <a:pt x="1279" y="869"/>
                  </a:cubicBezTo>
                  <a:cubicBezTo>
                    <a:pt x="1298" y="802"/>
                    <a:pt x="1317" y="726"/>
                    <a:pt x="1317" y="650"/>
                  </a:cubicBezTo>
                  <a:cubicBezTo>
                    <a:pt x="1317" y="287"/>
                    <a:pt x="1021" y="1"/>
                    <a:pt x="659"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88" name="Google Shape;14088;p68"/>
            <p:cNvSpPr/>
            <p:nvPr/>
          </p:nvSpPr>
          <p:spPr>
            <a:xfrm>
              <a:off x="5958375" y="3005808"/>
              <a:ext cx="34486" cy="22781"/>
            </a:xfrm>
            <a:custGeom>
              <a:avLst/>
              <a:gdLst/>
              <a:ahLst/>
              <a:cxnLst/>
              <a:rect l="l" t="t" r="r" b="b"/>
              <a:pathLst>
                <a:path w="1317" h="870" extrusionOk="0">
                  <a:moveTo>
                    <a:pt x="658" y="1"/>
                  </a:moveTo>
                  <a:cubicBezTo>
                    <a:pt x="296" y="1"/>
                    <a:pt x="0" y="287"/>
                    <a:pt x="0" y="650"/>
                  </a:cubicBezTo>
                  <a:cubicBezTo>
                    <a:pt x="0" y="726"/>
                    <a:pt x="19" y="802"/>
                    <a:pt x="38" y="869"/>
                  </a:cubicBezTo>
                  <a:cubicBezTo>
                    <a:pt x="134" y="612"/>
                    <a:pt x="382" y="440"/>
                    <a:pt x="658" y="440"/>
                  </a:cubicBezTo>
                  <a:cubicBezTo>
                    <a:pt x="935" y="440"/>
                    <a:pt x="1183" y="612"/>
                    <a:pt x="1269" y="869"/>
                  </a:cubicBezTo>
                  <a:cubicBezTo>
                    <a:pt x="1297" y="802"/>
                    <a:pt x="1307" y="726"/>
                    <a:pt x="1317" y="650"/>
                  </a:cubicBezTo>
                  <a:cubicBezTo>
                    <a:pt x="1317" y="287"/>
                    <a:pt x="1021" y="1"/>
                    <a:pt x="658"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089" name="Google Shape;14089;p68"/>
            <p:cNvSpPr/>
            <p:nvPr/>
          </p:nvSpPr>
          <p:spPr>
            <a:xfrm>
              <a:off x="5915929" y="3057707"/>
              <a:ext cx="50668" cy="17361"/>
            </a:xfrm>
            <a:custGeom>
              <a:avLst/>
              <a:gdLst/>
              <a:ahLst/>
              <a:cxnLst/>
              <a:rect l="l" t="t" r="r" b="b"/>
              <a:pathLst>
                <a:path w="1935" h="663" extrusionOk="0">
                  <a:moveTo>
                    <a:pt x="312" y="1"/>
                  </a:moveTo>
                  <a:cubicBezTo>
                    <a:pt x="143" y="1"/>
                    <a:pt x="0" y="222"/>
                    <a:pt x="161" y="375"/>
                  </a:cubicBezTo>
                  <a:cubicBezTo>
                    <a:pt x="372" y="558"/>
                    <a:pt x="652" y="662"/>
                    <a:pt x="935" y="662"/>
                  </a:cubicBezTo>
                  <a:cubicBezTo>
                    <a:pt x="948" y="662"/>
                    <a:pt x="960" y="662"/>
                    <a:pt x="972" y="662"/>
                  </a:cubicBezTo>
                  <a:cubicBezTo>
                    <a:pt x="984" y="662"/>
                    <a:pt x="996" y="662"/>
                    <a:pt x="1008" y="662"/>
                  </a:cubicBezTo>
                  <a:cubicBezTo>
                    <a:pt x="1283" y="662"/>
                    <a:pt x="1563" y="558"/>
                    <a:pt x="1774" y="375"/>
                  </a:cubicBezTo>
                  <a:cubicBezTo>
                    <a:pt x="1935" y="222"/>
                    <a:pt x="1793" y="1"/>
                    <a:pt x="1623" y="1"/>
                  </a:cubicBezTo>
                  <a:cubicBezTo>
                    <a:pt x="1571" y="1"/>
                    <a:pt x="1517" y="21"/>
                    <a:pt x="1468" y="70"/>
                  </a:cubicBezTo>
                  <a:cubicBezTo>
                    <a:pt x="1316" y="170"/>
                    <a:pt x="1142" y="220"/>
                    <a:pt x="968" y="220"/>
                  </a:cubicBezTo>
                  <a:cubicBezTo>
                    <a:pt x="793" y="220"/>
                    <a:pt x="619" y="170"/>
                    <a:pt x="467" y="70"/>
                  </a:cubicBezTo>
                  <a:cubicBezTo>
                    <a:pt x="418" y="21"/>
                    <a:pt x="364" y="1"/>
                    <a:pt x="312"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090" name="Google Shape;14090;p68"/>
            <p:cNvSpPr/>
            <p:nvPr/>
          </p:nvSpPr>
          <p:spPr>
            <a:xfrm>
              <a:off x="5901161" y="3012197"/>
              <a:ext cx="11521" cy="16889"/>
            </a:xfrm>
            <a:custGeom>
              <a:avLst/>
              <a:gdLst/>
              <a:ahLst/>
              <a:cxnLst/>
              <a:rect l="l" t="t" r="r" b="b"/>
              <a:pathLst>
                <a:path w="440" h="645" extrusionOk="0">
                  <a:moveTo>
                    <a:pt x="220" y="0"/>
                  </a:moveTo>
                  <a:cubicBezTo>
                    <a:pt x="110" y="0"/>
                    <a:pt x="0" y="72"/>
                    <a:pt x="0" y="215"/>
                  </a:cubicBezTo>
                  <a:lnTo>
                    <a:pt x="0" y="425"/>
                  </a:lnTo>
                  <a:cubicBezTo>
                    <a:pt x="0" y="549"/>
                    <a:pt x="96" y="644"/>
                    <a:pt x="220" y="644"/>
                  </a:cubicBezTo>
                  <a:cubicBezTo>
                    <a:pt x="344" y="644"/>
                    <a:pt x="439" y="549"/>
                    <a:pt x="439" y="434"/>
                  </a:cubicBezTo>
                  <a:lnTo>
                    <a:pt x="439" y="215"/>
                  </a:lnTo>
                  <a:cubicBezTo>
                    <a:pt x="439"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091" name="Google Shape;14091;p68"/>
            <p:cNvSpPr/>
            <p:nvPr/>
          </p:nvSpPr>
          <p:spPr>
            <a:xfrm>
              <a:off x="5969844" y="3012197"/>
              <a:ext cx="11521" cy="16889"/>
            </a:xfrm>
            <a:custGeom>
              <a:avLst/>
              <a:gdLst/>
              <a:ahLst/>
              <a:cxnLst/>
              <a:rect l="l" t="t" r="r" b="b"/>
              <a:pathLst>
                <a:path w="440" h="645" extrusionOk="0">
                  <a:moveTo>
                    <a:pt x="220" y="0"/>
                  </a:moveTo>
                  <a:cubicBezTo>
                    <a:pt x="111" y="0"/>
                    <a:pt x="1" y="72"/>
                    <a:pt x="1" y="215"/>
                  </a:cubicBezTo>
                  <a:lnTo>
                    <a:pt x="1" y="425"/>
                  </a:lnTo>
                  <a:cubicBezTo>
                    <a:pt x="1" y="549"/>
                    <a:pt x="96" y="644"/>
                    <a:pt x="220" y="644"/>
                  </a:cubicBezTo>
                  <a:cubicBezTo>
                    <a:pt x="335" y="644"/>
                    <a:pt x="430" y="549"/>
                    <a:pt x="440" y="434"/>
                  </a:cubicBezTo>
                  <a:lnTo>
                    <a:pt x="440" y="215"/>
                  </a:lnTo>
                  <a:cubicBezTo>
                    <a:pt x="440" y="72"/>
                    <a:pt x="330" y="0"/>
                    <a:pt x="220"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092" name="Google Shape;14092;p68"/>
            <p:cNvSpPr/>
            <p:nvPr/>
          </p:nvSpPr>
          <p:spPr>
            <a:xfrm>
              <a:off x="5922135" y="3011569"/>
              <a:ext cx="38256" cy="11260"/>
            </a:xfrm>
            <a:custGeom>
              <a:avLst/>
              <a:gdLst/>
              <a:ahLst/>
              <a:cxnLst/>
              <a:rect l="l" t="t" r="r" b="b"/>
              <a:pathLst>
                <a:path w="1461" h="430" extrusionOk="0">
                  <a:moveTo>
                    <a:pt x="296" y="0"/>
                  </a:moveTo>
                  <a:cubicBezTo>
                    <a:pt x="1" y="0"/>
                    <a:pt x="1" y="430"/>
                    <a:pt x="296" y="430"/>
                  </a:cubicBezTo>
                  <a:lnTo>
                    <a:pt x="1165" y="430"/>
                  </a:lnTo>
                  <a:cubicBezTo>
                    <a:pt x="1460" y="430"/>
                    <a:pt x="1460" y="0"/>
                    <a:pt x="1165"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093" name="Google Shape;14093;p68"/>
            <p:cNvSpPr/>
            <p:nvPr/>
          </p:nvSpPr>
          <p:spPr>
            <a:xfrm>
              <a:off x="5933630" y="3211648"/>
              <a:ext cx="15266" cy="11521"/>
            </a:xfrm>
            <a:custGeom>
              <a:avLst/>
              <a:gdLst/>
              <a:ahLst/>
              <a:cxnLst/>
              <a:rect l="l" t="t" r="r" b="b"/>
              <a:pathLst>
                <a:path w="583" h="440" extrusionOk="0">
                  <a:moveTo>
                    <a:pt x="296" y="1"/>
                  </a:moveTo>
                  <a:cubicBezTo>
                    <a:pt x="1" y="1"/>
                    <a:pt x="1" y="440"/>
                    <a:pt x="296" y="440"/>
                  </a:cubicBezTo>
                  <a:cubicBezTo>
                    <a:pt x="583" y="440"/>
                    <a:pt x="583" y="1"/>
                    <a:pt x="296"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094" name="Google Shape;14094;p68"/>
            <p:cNvSpPr/>
            <p:nvPr/>
          </p:nvSpPr>
          <p:spPr>
            <a:xfrm>
              <a:off x="5868691" y="2994156"/>
              <a:ext cx="66955" cy="57398"/>
            </a:xfrm>
            <a:custGeom>
              <a:avLst/>
              <a:gdLst/>
              <a:ahLst/>
              <a:cxnLst/>
              <a:rect l="l" t="t" r="r" b="b"/>
              <a:pathLst>
                <a:path w="2557" h="2192" extrusionOk="0">
                  <a:moveTo>
                    <a:pt x="1460" y="446"/>
                  </a:moveTo>
                  <a:cubicBezTo>
                    <a:pt x="1822" y="446"/>
                    <a:pt x="2118" y="732"/>
                    <a:pt x="2118" y="1104"/>
                  </a:cubicBezTo>
                  <a:cubicBezTo>
                    <a:pt x="2118" y="1497"/>
                    <a:pt x="1796" y="1755"/>
                    <a:pt x="1461" y="1755"/>
                  </a:cubicBezTo>
                  <a:cubicBezTo>
                    <a:pt x="1300" y="1755"/>
                    <a:pt x="1135" y="1695"/>
                    <a:pt x="1002" y="1562"/>
                  </a:cubicBezTo>
                  <a:cubicBezTo>
                    <a:pt x="582" y="1152"/>
                    <a:pt x="878" y="446"/>
                    <a:pt x="1460" y="446"/>
                  </a:cubicBezTo>
                  <a:close/>
                  <a:moveTo>
                    <a:pt x="1452" y="0"/>
                  </a:moveTo>
                  <a:cubicBezTo>
                    <a:pt x="1183" y="0"/>
                    <a:pt x="909" y="100"/>
                    <a:pt x="687" y="322"/>
                  </a:cubicBezTo>
                  <a:cubicBezTo>
                    <a:pt x="0" y="1018"/>
                    <a:pt x="487" y="2192"/>
                    <a:pt x="1460" y="2192"/>
                  </a:cubicBezTo>
                  <a:cubicBezTo>
                    <a:pt x="2061" y="2192"/>
                    <a:pt x="2557" y="1705"/>
                    <a:pt x="2557" y="1095"/>
                  </a:cubicBezTo>
                  <a:cubicBezTo>
                    <a:pt x="2557" y="436"/>
                    <a:pt x="2015" y="0"/>
                    <a:pt x="1452"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95" name="Google Shape;14095;p68"/>
            <p:cNvSpPr/>
            <p:nvPr/>
          </p:nvSpPr>
          <p:spPr>
            <a:xfrm>
              <a:off x="5937375" y="2994156"/>
              <a:ext cx="66719" cy="57398"/>
            </a:xfrm>
            <a:custGeom>
              <a:avLst/>
              <a:gdLst/>
              <a:ahLst/>
              <a:cxnLst/>
              <a:rect l="l" t="t" r="r" b="b"/>
              <a:pathLst>
                <a:path w="2548" h="2192" extrusionOk="0">
                  <a:moveTo>
                    <a:pt x="1460" y="446"/>
                  </a:moveTo>
                  <a:cubicBezTo>
                    <a:pt x="1823" y="446"/>
                    <a:pt x="2119" y="732"/>
                    <a:pt x="2119" y="1104"/>
                  </a:cubicBezTo>
                  <a:cubicBezTo>
                    <a:pt x="2119" y="1497"/>
                    <a:pt x="1797" y="1755"/>
                    <a:pt x="1459" y="1755"/>
                  </a:cubicBezTo>
                  <a:cubicBezTo>
                    <a:pt x="1296" y="1755"/>
                    <a:pt x="1129" y="1695"/>
                    <a:pt x="993" y="1562"/>
                  </a:cubicBezTo>
                  <a:cubicBezTo>
                    <a:pt x="583" y="1152"/>
                    <a:pt x="878" y="446"/>
                    <a:pt x="1460" y="446"/>
                  </a:cubicBezTo>
                  <a:close/>
                  <a:moveTo>
                    <a:pt x="1450" y="0"/>
                  </a:moveTo>
                  <a:cubicBezTo>
                    <a:pt x="1182" y="0"/>
                    <a:pt x="910" y="100"/>
                    <a:pt x="688" y="322"/>
                  </a:cubicBezTo>
                  <a:cubicBezTo>
                    <a:pt x="1" y="1018"/>
                    <a:pt x="487" y="2192"/>
                    <a:pt x="1460" y="2192"/>
                  </a:cubicBezTo>
                  <a:cubicBezTo>
                    <a:pt x="2061" y="2192"/>
                    <a:pt x="2548" y="1705"/>
                    <a:pt x="2548" y="1095"/>
                  </a:cubicBezTo>
                  <a:cubicBezTo>
                    <a:pt x="2548" y="436"/>
                    <a:pt x="2010" y="0"/>
                    <a:pt x="1450"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096" name="Google Shape;14096;p68"/>
            <p:cNvSpPr/>
            <p:nvPr/>
          </p:nvSpPr>
          <p:spPr>
            <a:xfrm>
              <a:off x="5811477" y="3169202"/>
              <a:ext cx="49725" cy="65724"/>
            </a:xfrm>
            <a:custGeom>
              <a:avLst/>
              <a:gdLst/>
              <a:ahLst/>
              <a:cxnLst/>
              <a:rect l="l" t="t" r="r" b="b"/>
              <a:pathLst>
                <a:path w="1899" h="2510" extrusionOk="0">
                  <a:moveTo>
                    <a:pt x="220" y="0"/>
                  </a:moveTo>
                  <a:cubicBezTo>
                    <a:pt x="125" y="115"/>
                    <a:pt x="48" y="248"/>
                    <a:pt x="1" y="382"/>
                  </a:cubicBezTo>
                  <a:lnTo>
                    <a:pt x="1212" y="1336"/>
                  </a:lnTo>
                  <a:cubicBezTo>
                    <a:pt x="1365" y="1460"/>
                    <a:pt x="1460" y="1650"/>
                    <a:pt x="1460" y="1860"/>
                  </a:cubicBezTo>
                  <a:lnTo>
                    <a:pt x="1460" y="2509"/>
                  </a:lnTo>
                  <a:lnTo>
                    <a:pt x="1899" y="2509"/>
                  </a:lnTo>
                  <a:lnTo>
                    <a:pt x="1899" y="2500"/>
                  </a:lnTo>
                  <a:lnTo>
                    <a:pt x="1899" y="1851"/>
                  </a:lnTo>
                  <a:cubicBezTo>
                    <a:pt x="1899" y="1517"/>
                    <a:pt x="1746" y="1202"/>
                    <a:pt x="1479" y="992"/>
                  </a:cubicBezTo>
                  <a:lnTo>
                    <a:pt x="220"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097" name="Google Shape;14097;p68"/>
            <p:cNvSpPr/>
            <p:nvPr/>
          </p:nvSpPr>
          <p:spPr>
            <a:xfrm>
              <a:off x="6021324" y="3169202"/>
              <a:ext cx="49725" cy="65724"/>
            </a:xfrm>
            <a:custGeom>
              <a:avLst/>
              <a:gdLst/>
              <a:ahLst/>
              <a:cxnLst/>
              <a:rect l="l" t="t" r="r" b="b"/>
              <a:pathLst>
                <a:path w="1899" h="2510" extrusionOk="0">
                  <a:moveTo>
                    <a:pt x="1679" y="0"/>
                  </a:moveTo>
                  <a:lnTo>
                    <a:pt x="420" y="992"/>
                  </a:lnTo>
                  <a:cubicBezTo>
                    <a:pt x="153" y="1202"/>
                    <a:pt x="0" y="1517"/>
                    <a:pt x="0" y="1851"/>
                  </a:cubicBezTo>
                  <a:lnTo>
                    <a:pt x="0" y="2500"/>
                  </a:lnTo>
                  <a:lnTo>
                    <a:pt x="0" y="2509"/>
                  </a:lnTo>
                  <a:lnTo>
                    <a:pt x="439" y="2509"/>
                  </a:lnTo>
                  <a:lnTo>
                    <a:pt x="439" y="1860"/>
                  </a:lnTo>
                  <a:cubicBezTo>
                    <a:pt x="439" y="1650"/>
                    <a:pt x="525" y="1460"/>
                    <a:pt x="687" y="1336"/>
                  </a:cubicBezTo>
                  <a:lnTo>
                    <a:pt x="1899" y="382"/>
                  </a:lnTo>
                  <a:cubicBezTo>
                    <a:pt x="1851" y="248"/>
                    <a:pt x="1775" y="115"/>
                    <a:pt x="1679" y="0"/>
                  </a:cubicBezTo>
                  <a:close/>
                </a:path>
              </a:pathLst>
            </a:custGeom>
            <a:solidFill>
              <a:srgbClr val="6F8091"/>
            </a:solidFill>
            <a:ln>
              <a:noFill/>
            </a:ln>
          </p:spPr>
          <p:txBody>
            <a:bodyPr spcFirstLastPara="1" wrap="square" lIns="91425" tIns="91425" rIns="91425" bIns="91425" anchor="ctr" anchorCtr="0">
              <a:noAutofit/>
            </a:bodyPr>
            <a:lstStyle/>
            <a:p>
              <a:endParaRPr/>
            </a:p>
          </p:txBody>
        </p:sp>
      </p:grpSp>
      <p:grpSp>
        <p:nvGrpSpPr>
          <p:cNvPr id="14098" name="Google Shape;14098;p68"/>
          <p:cNvGrpSpPr/>
          <p:nvPr/>
        </p:nvGrpSpPr>
        <p:grpSpPr>
          <a:xfrm>
            <a:off x="7616069" y="4115656"/>
            <a:ext cx="263316" cy="354754"/>
            <a:chOff x="7616069" y="4268056"/>
            <a:chExt cx="263316" cy="354754"/>
          </a:xfrm>
        </p:grpSpPr>
        <p:sp>
          <p:nvSpPr>
            <p:cNvPr id="14099" name="Google Shape;14099;p68"/>
            <p:cNvSpPr/>
            <p:nvPr/>
          </p:nvSpPr>
          <p:spPr>
            <a:xfrm>
              <a:off x="7616069" y="4513881"/>
              <a:ext cx="263316" cy="108930"/>
            </a:xfrm>
            <a:custGeom>
              <a:avLst/>
              <a:gdLst/>
              <a:ahLst/>
              <a:cxnLst/>
              <a:rect l="l" t="t" r="r" b="b"/>
              <a:pathLst>
                <a:path w="10056" h="4160" extrusionOk="0">
                  <a:moveTo>
                    <a:pt x="3129" y="0"/>
                  </a:moveTo>
                  <a:lnTo>
                    <a:pt x="878" y="792"/>
                  </a:lnTo>
                  <a:cubicBezTo>
                    <a:pt x="353" y="983"/>
                    <a:pt x="0" y="1469"/>
                    <a:pt x="0" y="2032"/>
                  </a:cubicBezTo>
                  <a:lnTo>
                    <a:pt x="0" y="3501"/>
                  </a:lnTo>
                  <a:cubicBezTo>
                    <a:pt x="0" y="3864"/>
                    <a:pt x="296" y="4160"/>
                    <a:pt x="658" y="4160"/>
                  </a:cubicBezTo>
                  <a:lnTo>
                    <a:pt x="9407" y="4160"/>
                  </a:lnTo>
                  <a:cubicBezTo>
                    <a:pt x="9759" y="4160"/>
                    <a:pt x="10055" y="3864"/>
                    <a:pt x="10055" y="3501"/>
                  </a:cubicBezTo>
                  <a:lnTo>
                    <a:pt x="10055" y="2032"/>
                  </a:lnTo>
                  <a:cubicBezTo>
                    <a:pt x="10055" y="1469"/>
                    <a:pt x="9702" y="973"/>
                    <a:pt x="9178" y="792"/>
                  </a:cubicBezTo>
                  <a:lnTo>
                    <a:pt x="6917" y="0"/>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100" name="Google Shape;14100;p68"/>
            <p:cNvSpPr/>
            <p:nvPr/>
          </p:nvSpPr>
          <p:spPr>
            <a:xfrm>
              <a:off x="7719238" y="4514116"/>
              <a:ext cx="57214" cy="108694"/>
            </a:xfrm>
            <a:custGeom>
              <a:avLst/>
              <a:gdLst/>
              <a:ahLst/>
              <a:cxnLst/>
              <a:rect l="l" t="t" r="r" b="b"/>
              <a:pathLst>
                <a:path w="2185" h="4151" extrusionOk="0">
                  <a:moveTo>
                    <a:pt x="0" y="1"/>
                  </a:moveTo>
                  <a:lnTo>
                    <a:pt x="0" y="4151"/>
                  </a:lnTo>
                  <a:lnTo>
                    <a:pt x="2185" y="4151"/>
                  </a:lnTo>
                  <a:lnTo>
                    <a:pt x="2185" y="1"/>
                  </a:ln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4101" name="Google Shape;14101;p68"/>
            <p:cNvSpPr/>
            <p:nvPr/>
          </p:nvSpPr>
          <p:spPr>
            <a:xfrm>
              <a:off x="7719238" y="4514116"/>
              <a:ext cx="57214" cy="34433"/>
            </a:xfrm>
            <a:custGeom>
              <a:avLst/>
              <a:gdLst/>
              <a:ahLst/>
              <a:cxnLst/>
              <a:rect l="l" t="t" r="r" b="b"/>
              <a:pathLst>
                <a:path w="2185" h="1315" extrusionOk="0">
                  <a:moveTo>
                    <a:pt x="0" y="1"/>
                  </a:moveTo>
                  <a:lnTo>
                    <a:pt x="0" y="936"/>
                  </a:lnTo>
                  <a:cubicBezTo>
                    <a:pt x="315" y="1189"/>
                    <a:pt x="701" y="1315"/>
                    <a:pt x="1089" y="1315"/>
                  </a:cubicBezTo>
                  <a:cubicBezTo>
                    <a:pt x="1476" y="1315"/>
                    <a:pt x="1865" y="1189"/>
                    <a:pt x="2185" y="936"/>
                  </a:cubicBezTo>
                  <a:lnTo>
                    <a:pt x="2185" y="1"/>
                  </a:ln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4102" name="Google Shape;14102;p68"/>
            <p:cNvSpPr/>
            <p:nvPr/>
          </p:nvSpPr>
          <p:spPr>
            <a:xfrm>
              <a:off x="7642542" y="4268082"/>
              <a:ext cx="210344" cy="208852"/>
            </a:xfrm>
            <a:custGeom>
              <a:avLst/>
              <a:gdLst/>
              <a:ahLst/>
              <a:cxnLst/>
              <a:rect l="l" t="t" r="r" b="b"/>
              <a:pathLst>
                <a:path w="8033" h="7976" extrusionOk="0">
                  <a:moveTo>
                    <a:pt x="4017" y="0"/>
                  </a:moveTo>
                  <a:cubicBezTo>
                    <a:pt x="1966" y="0"/>
                    <a:pt x="306" y="1670"/>
                    <a:pt x="306" y="3721"/>
                  </a:cubicBezTo>
                  <a:lnTo>
                    <a:pt x="306" y="5466"/>
                  </a:lnTo>
                  <a:cubicBezTo>
                    <a:pt x="315" y="5924"/>
                    <a:pt x="239" y="6382"/>
                    <a:pt x="86" y="6821"/>
                  </a:cubicBezTo>
                  <a:cubicBezTo>
                    <a:pt x="0" y="7050"/>
                    <a:pt x="124" y="7308"/>
                    <a:pt x="353" y="7384"/>
                  </a:cubicBezTo>
                  <a:cubicBezTo>
                    <a:pt x="1117" y="7651"/>
                    <a:pt x="1908" y="7842"/>
                    <a:pt x="2710" y="7975"/>
                  </a:cubicBezTo>
                  <a:lnTo>
                    <a:pt x="5333" y="7975"/>
                  </a:lnTo>
                  <a:cubicBezTo>
                    <a:pt x="6125" y="7842"/>
                    <a:pt x="6917" y="7651"/>
                    <a:pt x="7680" y="7384"/>
                  </a:cubicBezTo>
                  <a:cubicBezTo>
                    <a:pt x="7919" y="7308"/>
                    <a:pt x="8033" y="7050"/>
                    <a:pt x="7947" y="6821"/>
                  </a:cubicBezTo>
                  <a:cubicBezTo>
                    <a:pt x="7795" y="6392"/>
                    <a:pt x="7718" y="5924"/>
                    <a:pt x="7728" y="5466"/>
                  </a:cubicBezTo>
                  <a:lnTo>
                    <a:pt x="7728" y="3721"/>
                  </a:lnTo>
                  <a:cubicBezTo>
                    <a:pt x="7728" y="1670"/>
                    <a:pt x="6068" y="0"/>
                    <a:pt x="4017"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03" name="Google Shape;14103;p68"/>
            <p:cNvSpPr/>
            <p:nvPr/>
          </p:nvSpPr>
          <p:spPr>
            <a:xfrm>
              <a:off x="7713477" y="4462663"/>
              <a:ext cx="68736" cy="74470"/>
            </a:xfrm>
            <a:custGeom>
              <a:avLst/>
              <a:gdLst/>
              <a:ahLst/>
              <a:cxnLst/>
              <a:rect l="l" t="t" r="r" b="b"/>
              <a:pathLst>
                <a:path w="2625" h="2844" extrusionOk="0">
                  <a:moveTo>
                    <a:pt x="1" y="1"/>
                  </a:moveTo>
                  <a:lnTo>
                    <a:pt x="1" y="1527"/>
                  </a:lnTo>
                  <a:cubicBezTo>
                    <a:pt x="1" y="2252"/>
                    <a:pt x="583" y="2844"/>
                    <a:pt x="1308" y="2844"/>
                  </a:cubicBezTo>
                  <a:cubicBezTo>
                    <a:pt x="2033" y="2844"/>
                    <a:pt x="2615" y="2252"/>
                    <a:pt x="2624" y="1527"/>
                  </a:cubicBezTo>
                  <a:lnTo>
                    <a:pt x="2624"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04" name="Google Shape;14104;p68"/>
            <p:cNvSpPr/>
            <p:nvPr/>
          </p:nvSpPr>
          <p:spPr>
            <a:xfrm>
              <a:off x="7713477" y="4462663"/>
              <a:ext cx="68736" cy="28620"/>
            </a:xfrm>
            <a:custGeom>
              <a:avLst/>
              <a:gdLst/>
              <a:ahLst/>
              <a:cxnLst/>
              <a:rect l="l" t="t" r="r" b="b"/>
              <a:pathLst>
                <a:path w="2625" h="1093" extrusionOk="0">
                  <a:moveTo>
                    <a:pt x="1" y="1"/>
                  </a:moveTo>
                  <a:lnTo>
                    <a:pt x="1" y="821"/>
                  </a:lnTo>
                  <a:cubicBezTo>
                    <a:pt x="416" y="1002"/>
                    <a:pt x="862" y="1093"/>
                    <a:pt x="1309" y="1093"/>
                  </a:cubicBezTo>
                  <a:cubicBezTo>
                    <a:pt x="1756" y="1093"/>
                    <a:pt x="2204" y="1002"/>
                    <a:pt x="2624" y="821"/>
                  </a:cubicBezTo>
                  <a:lnTo>
                    <a:pt x="2624"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105" name="Google Shape;14105;p68"/>
            <p:cNvSpPr/>
            <p:nvPr/>
          </p:nvSpPr>
          <p:spPr>
            <a:xfrm>
              <a:off x="7673257" y="4319771"/>
              <a:ext cx="148914" cy="160147"/>
            </a:xfrm>
            <a:custGeom>
              <a:avLst/>
              <a:gdLst/>
              <a:ahLst/>
              <a:cxnLst/>
              <a:rect l="l" t="t" r="r" b="b"/>
              <a:pathLst>
                <a:path w="5687" h="6116" extrusionOk="0">
                  <a:moveTo>
                    <a:pt x="1" y="1"/>
                  </a:moveTo>
                  <a:lnTo>
                    <a:pt x="1" y="3273"/>
                  </a:lnTo>
                  <a:cubicBezTo>
                    <a:pt x="1" y="4838"/>
                    <a:pt x="1279" y="6116"/>
                    <a:pt x="2844" y="6116"/>
                  </a:cubicBezTo>
                  <a:cubicBezTo>
                    <a:pt x="4408" y="6116"/>
                    <a:pt x="5687" y="4838"/>
                    <a:pt x="5687" y="3273"/>
                  </a:cubicBezTo>
                  <a:lnTo>
                    <a:pt x="5687"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06" name="Google Shape;14106;p68"/>
            <p:cNvSpPr/>
            <p:nvPr/>
          </p:nvSpPr>
          <p:spPr>
            <a:xfrm>
              <a:off x="7673047" y="4319771"/>
              <a:ext cx="149124" cy="160174"/>
            </a:xfrm>
            <a:custGeom>
              <a:avLst/>
              <a:gdLst/>
              <a:ahLst/>
              <a:cxnLst/>
              <a:rect l="l" t="t" r="r" b="b"/>
              <a:pathLst>
                <a:path w="5695" h="6117" extrusionOk="0">
                  <a:moveTo>
                    <a:pt x="9" y="1"/>
                  </a:moveTo>
                  <a:lnTo>
                    <a:pt x="9" y="3273"/>
                  </a:lnTo>
                  <a:cubicBezTo>
                    <a:pt x="0" y="4860"/>
                    <a:pt x="1293" y="6116"/>
                    <a:pt x="2825" y="6116"/>
                  </a:cubicBezTo>
                  <a:cubicBezTo>
                    <a:pt x="2978" y="6116"/>
                    <a:pt x="3134" y="6104"/>
                    <a:pt x="3291" y="6078"/>
                  </a:cubicBezTo>
                  <a:cubicBezTo>
                    <a:pt x="1907" y="5858"/>
                    <a:pt x="886" y="4675"/>
                    <a:pt x="886" y="3273"/>
                  </a:cubicBezTo>
                  <a:lnTo>
                    <a:pt x="886" y="2042"/>
                  </a:lnTo>
                  <a:cubicBezTo>
                    <a:pt x="886" y="1747"/>
                    <a:pt x="1039" y="1460"/>
                    <a:pt x="1297" y="1308"/>
                  </a:cubicBezTo>
                  <a:cubicBezTo>
                    <a:pt x="1487" y="1184"/>
                    <a:pt x="1678" y="1041"/>
                    <a:pt x="1860" y="898"/>
                  </a:cubicBezTo>
                  <a:cubicBezTo>
                    <a:pt x="1898" y="869"/>
                    <a:pt x="1945" y="859"/>
                    <a:pt x="1984" y="859"/>
                  </a:cubicBezTo>
                  <a:cubicBezTo>
                    <a:pt x="2031" y="859"/>
                    <a:pt x="2079" y="869"/>
                    <a:pt x="2117" y="898"/>
                  </a:cubicBezTo>
                  <a:cubicBezTo>
                    <a:pt x="2709" y="1336"/>
                    <a:pt x="3901" y="2071"/>
                    <a:pt x="5695" y="2472"/>
                  </a:cubicBezTo>
                  <a:lnTo>
                    <a:pt x="5695"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07" name="Google Shape;14107;p68"/>
            <p:cNvSpPr/>
            <p:nvPr/>
          </p:nvSpPr>
          <p:spPr>
            <a:xfrm>
              <a:off x="7699992" y="4371251"/>
              <a:ext cx="26761" cy="11260"/>
            </a:xfrm>
            <a:custGeom>
              <a:avLst/>
              <a:gdLst/>
              <a:ahLst/>
              <a:cxnLst/>
              <a:rect l="l" t="t" r="r" b="b"/>
              <a:pathLst>
                <a:path w="1022" h="430" extrusionOk="0">
                  <a:moveTo>
                    <a:pt x="296" y="0"/>
                  </a:moveTo>
                  <a:cubicBezTo>
                    <a:pt x="1" y="0"/>
                    <a:pt x="1" y="429"/>
                    <a:pt x="296" y="429"/>
                  </a:cubicBezTo>
                  <a:lnTo>
                    <a:pt x="735" y="429"/>
                  </a:lnTo>
                  <a:cubicBezTo>
                    <a:pt x="1021" y="429"/>
                    <a:pt x="1021" y="0"/>
                    <a:pt x="735" y="0"/>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4108" name="Google Shape;14108;p68"/>
            <p:cNvSpPr/>
            <p:nvPr/>
          </p:nvSpPr>
          <p:spPr>
            <a:xfrm>
              <a:off x="7768701" y="4371251"/>
              <a:ext cx="26735" cy="11260"/>
            </a:xfrm>
            <a:custGeom>
              <a:avLst/>
              <a:gdLst/>
              <a:ahLst/>
              <a:cxnLst/>
              <a:rect l="l" t="t" r="r" b="b"/>
              <a:pathLst>
                <a:path w="1021" h="430" extrusionOk="0">
                  <a:moveTo>
                    <a:pt x="296" y="0"/>
                  </a:moveTo>
                  <a:cubicBezTo>
                    <a:pt x="0" y="0"/>
                    <a:pt x="0" y="429"/>
                    <a:pt x="296" y="429"/>
                  </a:cubicBezTo>
                  <a:lnTo>
                    <a:pt x="725" y="429"/>
                  </a:lnTo>
                  <a:cubicBezTo>
                    <a:pt x="1021" y="429"/>
                    <a:pt x="1021" y="0"/>
                    <a:pt x="725" y="0"/>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4109" name="Google Shape;14109;p68"/>
            <p:cNvSpPr/>
            <p:nvPr/>
          </p:nvSpPr>
          <p:spPr>
            <a:xfrm>
              <a:off x="7814394" y="4571278"/>
              <a:ext cx="43991" cy="40115"/>
            </a:xfrm>
            <a:custGeom>
              <a:avLst/>
              <a:gdLst/>
              <a:ahLst/>
              <a:cxnLst/>
              <a:rect l="l" t="t" r="r" b="b"/>
              <a:pathLst>
                <a:path w="1680" h="1532" extrusionOk="0">
                  <a:moveTo>
                    <a:pt x="840" y="0"/>
                  </a:moveTo>
                  <a:cubicBezTo>
                    <a:pt x="731" y="0"/>
                    <a:pt x="621" y="74"/>
                    <a:pt x="621" y="222"/>
                  </a:cubicBezTo>
                  <a:lnTo>
                    <a:pt x="621" y="546"/>
                  </a:lnTo>
                  <a:lnTo>
                    <a:pt x="297" y="546"/>
                  </a:lnTo>
                  <a:cubicBezTo>
                    <a:pt x="1" y="546"/>
                    <a:pt x="1" y="985"/>
                    <a:pt x="297" y="985"/>
                  </a:cubicBezTo>
                  <a:lnTo>
                    <a:pt x="621" y="985"/>
                  </a:lnTo>
                  <a:lnTo>
                    <a:pt x="621" y="1309"/>
                  </a:lnTo>
                  <a:cubicBezTo>
                    <a:pt x="621" y="1457"/>
                    <a:pt x="731" y="1531"/>
                    <a:pt x="840" y="1531"/>
                  </a:cubicBezTo>
                  <a:cubicBezTo>
                    <a:pt x="950" y="1531"/>
                    <a:pt x="1060" y="1457"/>
                    <a:pt x="1060" y="1309"/>
                  </a:cubicBezTo>
                  <a:lnTo>
                    <a:pt x="1060" y="985"/>
                  </a:lnTo>
                  <a:lnTo>
                    <a:pt x="1384" y="985"/>
                  </a:lnTo>
                  <a:cubicBezTo>
                    <a:pt x="1680" y="985"/>
                    <a:pt x="1680" y="546"/>
                    <a:pt x="1384" y="546"/>
                  </a:cubicBezTo>
                  <a:lnTo>
                    <a:pt x="1060" y="546"/>
                  </a:lnTo>
                  <a:lnTo>
                    <a:pt x="1060" y="222"/>
                  </a:lnTo>
                  <a:cubicBezTo>
                    <a:pt x="1060" y="74"/>
                    <a:pt x="950" y="0"/>
                    <a:pt x="840" y="0"/>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4110" name="Google Shape;14110;p68"/>
            <p:cNvSpPr/>
            <p:nvPr/>
          </p:nvSpPr>
          <p:spPr>
            <a:xfrm>
              <a:off x="7644794" y="4588560"/>
              <a:ext cx="57214" cy="34250"/>
            </a:xfrm>
            <a:custGeom>
              <a:avLst/>
              <a:gdLst/>
              <a:ahLst/>
              <a:cxnLst/>
              <a:rect l="l" t="t" r="r" b="b"/>
              <a:pathLst>
                <a:path w="2185" h="1308" extrusionOk="0">
                  <a:moveTo>
                    <a:pt x="220" y="1"/>
                  </a:moveTo>
                  <a:cubicBezTo>
                    <a:pt x="96" y="1"/>
                    <a:pt x="0" y="96"/>
                    <a:pt x="0" y="211"/>
                  </a:cubicBezTo>
                  <a:lnTo>
                    <a:pt x="0" y="1088"/>
                  </a:lnTo>
                  <a:cubicBezTo>
                    <a:pt x="0" y="1212"/>
                    <a:pt x="96" y="1308"/>
                    <a:pt x="220" y="1308"/>
                  </a:cubicBezTo>
                  <a:lnTo>
                    <a:pt x="1965" y="1308"/>
                  </a:lnTo>
                  <a:cubicBezTo>
                    <a:pt x="2089" y="1308"/>
                    <a:pt x="2185" y="1212"/>
                    <a:pt x="2185" y="1088"/>
                  </a:cubicBezTo>
                  <a:lnTo>
                    <a:pt x="2185" y="211"/>
                  </a:lnTo>
                  <a:cubicBezTo>
                    <a:pt x="2185" y="96"/>
                    <a:pt x="2089" y="1"/>
                    <a:pt x="1965" y="1"/>
                  </a:cubicBezTo>
                  <a:close/>
                </a:path>
              </a:pathLst>
            </a:custGeom>
            <a:solidFill>
              <a:srgbClr val="ACB9C4"/>
            </a:solidFill>
            <a:ln>
              <a:noFill/>
            </a:ln>
          </p:spPr>
          <p:txBody>
            <a:bodyPr spcFirstLastPara="1" wrap="square" lIns="91425" tIns="91425" rIns="91425" bIns="91425" anchor="ctr" anchorCtr="0">
              <a:noAutofit/>
            </a:bodyPr>
            <a:lstStyle/>
            <a:p>
              <a:endParaRPr/>
            </a:p>
          </p:txBody>
        </p:sp>
        <p:sp>
          <p:nvSpPr>
            <p:cNvPr id="14111" name="Google Shape;14111;p68"/>
            <p:cNvSpPr/>
            <p:nvPr/>
          </p:nvSpPr>
          <p:spPr>
            <a:xfrm>
              <a:off x="7667653" y="4571278"/>
              <a:ext cx="11390" cy="28568"/>
            </a:xfrm>
            <a:custGeom>
              <a:avLst/>
              <a:gdLst/>
              <a:ahLst/>
              <a:cxnLst/>
              <a:rect l="l" t="t" r="r" b="b"/>
              <a:pathLst>
                <a:path w="435" h="1091" extrusionOk="0">
                  <a:moveTo>
                    <a:pt x="216" y="0"/>
                  </a:moveTo>
                  <a:cubicBezTo>
                    <a:pt x="107" y="0"/>
                    <a:pt x="0" y="74"/>
                    <a:pt x="5" y="222"/>
                  </a:cubicBezTo>
                  <a:lnTo>
                    <a:pt x="5" y="871"/>
                  </a:lnTo>
                  <a:cubicBezTo>
                    <a:pt x="5" y="995"/>
                    <a:pt x="100" y="1090"/>
                    <a:pt x="215" y="1090"/>
                  </a:cubicBezTo>
                  <a:cubicBezTo>
                    <a:pt x="339" y="1090"/>
                    <a:pt x="434" y="995"/>
                    <a:pt x="434" y="871"/>
                  </a:cubicBezTo>
                  <a:lnTo>
                    <a:pt x="434" y="222"/>
                  </a:lnTo>
                  <a:cubicBezTo>
                    <a:pt x="434" y="74"/>
                    <a:pt x="324" y="0"/>
                    <a:pt x="216"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4112" name="Google Shape;14112;p68"/>
            <p:cNvSpPr/>
            <p:nvPr/>
          </p:nvSpPr>
          <p:spPr>
            <a:xfrm>
              <a:off x="7707743" y="4388350"/>
              <a:ext cx="11521" cy="17151"/>
            </a:xfrm>
            <a:custGeom>
              <a:avLst/>
              <a:gdLst/>
              <a:ahLst/>
              <a:cxnLst/>
              <a:rect l="l" t="t" r="r" b="b"/>
              <a:pathLst>
                <a:path w="440" h="655" extrusionOk="0">
                  <a:moveTo>
                    <a:pt x="220" y="1"/>
                  </a:moveTo>
                  <a:cubicBezTo>
                    <a:pt x="110" y="1"/>
                    <a:pt x="0" y="72"/>
                    <a:pt x="0" y="215"/>
                  </a:cubicBezTo>
                  <a:lnTo>
                    <a:pt x="0" y="435"/>
                  </a:lnTo>
                  <a:cubicBezTo>
                    <a:pt x="0" y="559"/>
                    <a:pt x="96" y="654"/>
                    <a:pt x="220" y="654"/>
                  </a:cubicBezTo>
                  <a:cubicBezTo>
                    <a:pt x="334" y="654"/>
                    <a:pt x="439" y="559"/>
                    <a:pt x="439" y="435"/>
                  </a:cubicBezTo>
                  <a:lnTo>
                    <a:pt x="439" y="215"/>
                  </a:lnTo>
                  <a:cubicBezTo>
                    <a:pt x="439" y="72"/>
                    <a:pt x="329" y="1"/>
                    <a:pt x="220"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13" name="Google Shape;14113;p68"/>
            <p:cNvSpPr/>
            <p:nvPr/>
          </p:nvSpPr>
          <p:spPr>
            <a:xfrm>
              <a:off x="7776426" y="4388350"/>
              <a:ext cx="11286" cy="17151"/>
            </a:xfrm>
            <a:custGeom>
              <a:avLst/>
              <a:gdLst/>
              <a:ahLst/>
              <a:cxnLst/>
              <a:rect l="l" t="t" r="r" b="b"/>
              <a:pathLst>
                <a:path w="431" h="655" extrusionOk="0">
                  <a:moveTo>
                    <a:pt x="215" y="1"/>
                  </a:moveTo>
                  <a:cubicBezTo>
                    <a:pt x="108" y="1"/>
                    <a:pt x="1" y="72"/>
                    <a:pt x="1" y="215"/>
                  </a:cubicBezTo>
                  <a:lnTo>
                    <a:pt x="1" y="435"/>
                  </a:lnTo>
                  <a:cubicBezTo>
                    <a:pt x="1" y="559"/>
                    <a:pt x="96" y="654"/>
                    <a:pt x="220" y="654"/>
                  </a:cubicBezTo>
                  <a:cubicBezTo>
                    <a:pt x="335" y="654"/>
                    <a:pt x="430" y="559"/>
                    <a:pt x="430" y="435"/>
                  </a:cubicBezTo>
                  <a:lnTo>
                    <a:pt x="430" y="215"/>
                  </a:lnTo>
                  <a:cubicBezTo>
                    <a:pt x="430" y="72"/>
                    <a:pt x="323" y="1"/>
                    <a:pt x="215"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14" name="Google Shape;14114;p68"/>
            <p:cNvSpPr/>
            <p:nvPr/>
          </p:nvSpPr>
          <p:spPr>
            <a:xfrm>
              <a:off x="7721987" y="4425454"/>
              <a:ext cx="51480" cy="22886"/>
            </a:xfrm>
            <a:custGeom>
              <a:avLst/>
              <a:gdLst/>
              <a:ahLst/>
              <a:cxnLst/>
              <a:rect l="l" t="t" r="r" b="b"/>
              <a:pathLst>
                <a:path w="1966" h="874" extrusionOk="0">
                  <a:moveTo>
                    <a:pt x="229" y="0"/>
                  </a:moveTo>
                  <a:cubicBezTo>
                    <a:pt x="95" y="0"/>
                    <a:pt x="0" y="134"/>
                    <a:pt x="38" y="258"/>
                  </a:cubicBezTo>
                  <a:cubicBezTo>
                    <a:pt x="219" y="668"/>
                    <a:pt x="601" y="873"/>
                    <a:pt x="981" y="873"/>
                  </a:cubicBezTo>
                  <a:cubicBezTo>
                    <a:pt x="1362" y="873"/>
                    <a:pt x="1741" y="668"/>
                    <a:pt x="1918" y="258"/>
                  </a:cubicBezTo>
                  <a:cubicBezTo>
                    <a:pt x="1965" y="134"/>
                    <a:pt x="1870" y="0"/>
                    <a:pt x="1736"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4115" name="Google Shape;14115;p68"/>
            <p:cNvSpPr/>
            <p:nvPr/>
          </p:nvSpPr>
          <p:spPr>
            <a:xfrm>
              <a:off x="7650528" y="4268056"/>
              <a:ext cx="194371" cy="108956"/>
            </a:xfrm>
            <a:custGeom>
              <a:avLst/>
              <a:gdLst/>
              <a:ahLst/>
              <a:cxnLst/>
              <a:rect l="l" t="t" r="r" b="b"/>
              <a:pathLst>
                <a:path w="7423" h="4161" extrusionOk="0">
                  <a:moveTo>
                    <a:pt x="3711" y="0"/>
                  </a:moveTo>
                  <a:cubicBezTo>
                    <a:pt x="3689" y="0"/>
                    <a:pt x="3667" y="1"/>
                    <a:pt x="3645" y="1"/>
                  </a:cubicBezTo>
                  <a:cubicBezTo>
                    <a:pt x="1622" y="39"/>
                    <a:pt x="1" y="1690"/>
                    <a:pt x="1" y="3712"/>
                  </a:cubicBezTo>
                  <a:lnTo>
                    <a:pt x="1" y="3855"/>
                  </a:lnTo>
                  <a:cubicBezTo>
                    <a:pt x="468" y="3674"/>
                    <a:pt x="1594" y="3216"/>
                    <a:pt x="2452" y="2529"/>
                  </a:cubicBezTo>
                  <a:cubicBezTo>
                    <a:pt x="2568" y="2437"/>
                    <a:pt x="2709" y="2392"/>
                    <a:pt x="2850" y="2392"/>
                  </a:cubicBezTo>
                  <a:cubicBezTo>
                    <a:pt x="2988" y="2392"/>
                    <a:pt x="3127" y="2435"/>
                    <a:pt x="3244" y="2520"/>
                  </a:cubicBezTo>
                  <a:cubicBezTo>
                    <a:pt x="3874" y="2997"/>
                    <a:pt x="5267" y="3846"/>
                    <a:pt x="7423" y="4160"/>
                  </a:cubicBezTo>
                  <a:lnTo>
                    <a:pt x="7423" y="3817"/>
                  </a:lnTo>
                  <a:cubicBezTo>
                    <a:pt x="7423" y="1759"/>
                    <a:pt x="5760" y="0"/>
                    <a:pt x="3711"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116" name="Google Shape;14116;p68"/>
            <p:cNvSpPr/>
            <p:nvPr/>
          </p:nvSpPr>
          <p:spPr>
            <a:xfrm>
              <a:off x="7747701" y="4492147"/>
              <a:ext cx="65724" cy="130663"/>
            </a:xfrm>
            <a:custGeom>
              <a:avLst/>
              <a:gdLst/>
              <a:ahLst/>
              <a:cxnLst/>
              <a:rect l="l" t="t" r="r" b="b"/>
              <a:pathLst>
                <a:path w="2510" h="4990" extrusionOk="0">
                  <a:moveTo>
                    <a:pt x="1308" y="0"/>
                  </a:moveTo>
                  <a:lnTo>
                    <a:pt x="1" y="4990"/>
                  </a:lnTo>
                  <a:lnTo>
                    <a:pt x="1088" y="4990"/>
                  </a:lnTo>
                  <a:lnTo>
                    <a:pt x="2300" y="2366"/>
                  </a:lnTo>
                  <a:cubicBezTo>
                    <a:pt x="2367" y="2223"/>
                    <a:pt x="2348" y="2061"/>
                    <a:pt x="2271" y="1937"/>
                  </a:cubicBezTo>
                  <a:lnTo>
                    <a:pt x="1966" y="1489"/>
                  </a:lnTo>
                  <a:lnTo>
                    <a:pt x="2395" y="916"/>
                  </a:lnTo>
                  <a:cubicBezTo>
                    <a:pt x="2510" y="764"/>
                    <a:pt x="2452" y="544"/>
                    <a:pt x="2281" y="458"/>
                  </a:cubicBezTo>
                  <a:lnTo>
                    <a:pt x="1308"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17" name="Google Shape;14117;p68"/>
            <p:cNvSpPr/>
            <p:nvPr/>
          </p:nvSpPr>
          <p:spPr>
            <a:xfrm>
              <a:off x="7682003" y="4492147"/>
              <a:ext cx="65724" cy="130663"/>
            </a:xfrm>
            <a:custGeom>
              <a:avLst/>
              <a:gdLst/>
              <a:ahLst/>
              <a:cxnLst/>
              <a:rect l="l" t="t" r="r" b="b"/>
              <a:pathLst>
                <a:path w="2510" h="4990" extrusionOk="0">
                  <a:moveTo>
                    <a:pt x="1203" y="0"/>
                  </a:moveTo>
                  <a:lnTo>
                    <a:pt x="230" y="458"/>
                  </a:lnTo>
                  <a:cubicBezTo>
                    <a:pt x="58" y="544"/>
                    <a:pt x="1" y="764"/>
                    <a:pt x="115" y="916"/>
                  </a:cubicBezTo>
                  <a:lnTo>
                    <a:pt x="544" y="1489"/>
                  </a:lnTo>
                  <a:lnTo>
                    <a:pt x="239" y="1937"/>
                  </a:lnTo>
                  <a:cubicBezTo>
                    <a:pt x="153" y="2071"/>
                    <a:pt x="144" y="2233"/>
                    <a:pt x="211" y="2366"/>
                  </a:cubicBezTo>
                  <a:lnTo>
                    <a:pt x="1422" y="4990"/>
                  </a:lnTo>
                  <a:lnTo>
                    <a:pt x="2510" y="4990"/>
                  </a:lnTo>
                  <a:lnTo>
                    <a:pt x="1203"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18" name="Google Shape;14118;p68"/>
            <p:cNvSpPr/>
            <p:nvPr/>
          </p:nvSpPr>
          <p:spPr>
            <a:xfrm>
              <a:off x="7715231" y="4268082"/>
              <a:ext cx="129668" cy="92931"/>
            </a:xfrm>
            <a:custGeom>
              <a:avLst/>
              <a:gdLst/>
              <a:ahLst/>
              <a:cxnLst/>
              <a:rect l="l" t="t" r="r" b="b"/>
              <a:pathLst>
                <a:path w="4952" h="3549" extrusionOk="0">
                  <a:moveTo>
                    <a:pt x="1248" y="1"/>
                  </a:moveTo>
                  <a:cubicBezTo>
                    <a:pt x="837" y="1"/>
                    <a:pt x="417" y="71"/>
                    <a:pt x="0" y="220"/>
                  </a:cubicBezTo>
                  <a:cubicBezTo>
                    <a:pt x="859" y="1336"/>
                    <a:pt x="2509" y="2986"/>
                    <a:pt x="4952" y="3549"/>
                  </a:cubicBezTo>
                  <a:cubicBezTo>
                    <a:pt x="4858" y="1501"/>
                    <a:pt x="3156" y="1"/>
                    <a:pt x="1248" y="1"/>
                  </a:cubicBezTo>
                  <a:close/>
                </a:path>
              </a:pathLst>
            </a:custGeom>
            <a:solidFill>
              <a:srgbClr val="788A9A"/>
            </a:solidFill>
            <a:ln>
              <a:noFill/>
            </a:ln>
          </p:spPr>
          <p:txBody>
            <a:bodyPr spcFirstLastPara="1" wrap="square" lIns="91425" tIns="91425" rIns="91425" bIns="91425" anchor="ctr" anchorCtr="0">
              <a:noAutofit/>
            </a:bodyPr>
            <a:lstStyle/>
            <a:p>
              <a:endParaRPr/>
            </a:p>
          </p:txBody>
        </p:sp>
        <p:sp>
          <p:nvSpPr>
            <p:cNvPr id="14119" name="Google Shape;14119;p68"/>
            <p:cNvSpPr/>
            <p:nvPr/>
          </p:nvSpPr>
          <p:spPr>
            <a:xfrm>
              <a:off x="7644794" y="4605554"/>
              <a:ext cx="57214" cy="17256"/>
            </a:xfrm>
            <a:custGeom>
              <a:avLst/>
              <a:gdLst/>
              <a:ahLst/>
              <a:cxnLst/>
              <a:rect l="l" t="t" r="r" b="b"/>
              <a:pathLst>
                <a:path w="2185" h="659" extrusionOk="0">
                  <a:moveTo>
                    <a:pt x="0" y="0"/>
                  </a:moveTo>
                  <a:lnTo>
                    <a:pt x="0" y="439"/>
                  </a:lnTo>
                  <a:cubicBezTo>
                    <a:pt x="0" y="563"/>
                    <a:pt x="96" y="659"/>
                    <a:pt x="220" y="659"/>
                  </a:cubicBezTo>
                  <a:lnTo>
                    <a:pt x="1965" y="659"/>
                  </a:lnTo>
                  <a:cubicBezTo>
                    <a:pt x="2089" y="659"/>
                    <a:pt x="2185" y="563"/>
                    <a:pt x="2185" y="439"/>
                  </a:cubicBezTo>
                  <a:lnTo>
                    <a:pt x="2185" y="0"/>
                  </a:lnTo>
                  <a:cubicBezTo>
                    <a:pt x="2185" y="125"/>
                    <a:pt x="2089" y="220"/>
                    <a:pt x="1965" y="220"/>
                  </a:cubicBezTo>
                  <a:lnTo>
                    <a:pt x="220" y="220"/>
                  </a:lnTo>
                  <a:cubicBezTo>
                    <a:pt x="96" y="220"/>
                    <a:pt x="0" y="125"/>
                    <a:pt x="0"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4120" name="Google Shape;14120;p68"/>
          <p:cNvGrpSpPr/>
          <p:nvPr/>
        </p:nvGrpSpPr>
        <p:grpSpPr>
          <a:xfrm>
            <a:off x="7164404" y="4115919"/>
            <a:ext cx="263316" cy="354493"/>
            <a:chOff x="7164404" y="4268318"/>
            <a:chExt cx="263316" cy="354493"/>
          </a:xfrm>
        </p:grpSpPr>
        <p:sp>
          <p:nvSpPr>
            <p:cNvPr id="14121" name="Google Shape;14121;p68"/>
            <p:cNvSpPr/>
            <p:nvPr/>
          </p:nvSpPr>
          <p:spPr>
            <a:xfrm>
              <a:off x="7170898" y="4268318"/>
              <a:ext cx="250590" cy="280049"/>
            </a:xfrm>
            <a:custGeom>
              <a:avLst/>
              <a:gdLst/>
              <a:ahLst/>
              <a:cxnLst/>
              <a:rect l="l" t="t" r="r" b="b"/>
              <a:pathLst>
                <a:path w="9570" h="10695" extrusionOk="0">
                  <a:moveTo>
                    <a:pt x="4780" y="1"/>
                  </a:moveTo>
                  <a:cubicBezTo>
                    <a:pt x="3016" y="1"/>
                    <a:pt x="1499" y="1260"/>
                    <a:pt x="1193" y="3006"/>
                  </a:cubicBezTo>
                  <a:lnTo>
                    <a:pt x="30" y="9531"/>
                  </a:lnTo>
                  <a:cubicBezTo>
                    <a:pt x="1" y="9703"/>
                    <a:pt x="77" y="9884"/>
                    <a:pt x="239" y="9979"/>
                  </a:cubicBezTo>
                  <a:lnTo>
                    <a:pt x="1508" y="10695"/>
                  </a:lnTo>
                  <a:lnTo>
                    <a:pt x="8062" y="10695"/>
                  </a:lnTo>
                  <a:lnTo>
                    <a:pt x="9341" y="9979"/>
                  </a:lnTo>
                  <a:cubicBezTo>
                    <a:pt x="9493" y="9884"/>
                    <a:pt x="9570" y="9703"/>
                    <a:pt x="9531" y="9531"/>
                  </a:cubicBezTo>
                  <a:lnTo>
                    <a:pt x="8377" y="3006"/>
                  </a:lnTo>
                  <a:cubicBezTo>
                    <a:pt x="8062" y="1260"/>
                    <a:pt x="6555" y="1"/>
                    <a:pt x="478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122" name="Google Shape;14122;p68"/>
            <p:cNvSpPr/>
            <p:nvPr/>
          </p:nvSpPr>
          <p:spPr>
            <a:xfrm>
              <a:off x="7164404" y="4474158"/>
              <a:ext cx="263316" cy="148652"/>
            </a:xfrm>
            <a:custGeom>
              <a:avLst/>
              <a:gdLst/>
              <a:ahLst/>
              <a:cxnLst/>
              <a:rect l="l" t="t" r="r" b="b"/>
              <a:pathLst>
                <a:path w="10056" h="5677" extrusionOk="0">
                  <a:moveTo>
                    <a:pt x="3712" y="1"/>
                  </a:moveTo>
                  <a:lnTo>
                    <a:pt x="3712" y="1126"/>
                  </a:lnTo>
                  <a:cubicBezTo>
                    <a:pt x="3712" y="1498"/>
                    <a:pt x="3483" y="1823"/>
                    <a:pt x="3130" y="1947"/>
                  </a:cubicBezTo>
                  <a:lnTo>
                    <a:pt x="879" y="2748"/>
                  </a:lnTo>
                  <a:cubicBezTo>
                    <a:pt x="354" y="2929"/>
                    <a:pt x="1" y="3425"/>
                    <a:pt x="1" y="3979"/>
                  </a:cubicBezTo>
                  <a:lnTo>
                    <a:pt x="1" y="5018"/>
                  </a:lnTo>
                  <a:cubicBezTo>
                    <a:pt x="1" y="5381"/>
                    <a:pt x="297" y="5677"/>
                    <a:pt x="659" y="5677"/>
                  </a:cubicBezTo>
                  <a:lnTo>
                    <a:pt x="9398" y="5677"/>
                  </a:lnTo>
                  <a:cubicBezTo>
                    <a:pt x="9760" y="5677"/>
                    <a:pt x="10056" y="5381"/>
                    <a:pt x="10056" y="5018"/>
                  </a:cubicBezTo>
                  <a:lnTo>
                    <a:pt x="10056" y="3979"/>
                  </a:lnTo>
                  <a:cubicBezTo>
                    <a:pt x="10056" y="3425"/>
                    <a:pt x="9703" y="2929"/>
                    <a:pt x="9178" y="2748"/>
                  </a:cubicBezTo>
                  <a:lnTo>
                    <a:pt x="6927" y="1947"/>
                  </a:lnTo>
                  <a:cubicBezTo>
                    <a:pt x="6574" y="1823"/>
                    <a:pt x="6345" y="1498"/>
                    <a:pt x="6335" y="1126"/>
                  </a:cubicBezTo>
                  <a:lnTo>
                    <a:pt x="6335" y="1"/>
                  </a:ln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4123" name="Google Shape;14123;p68"/>
            <p:cNvSpPr/>
            <p:nvPr/>
          </p:nvSpPr>
          <p:spPr>
            <a:xfrm>
              <a:off x="7164666" y="4547607"/>
              <a:ext cx="263055" cy="75203"/>
            </a:xfrm>
            <a:custGeom>
              <a:avLst/>
              <a:gdLst/>
              <a:ahLst/>
              <a:cxnLst/>
              <a:rect l="l" t="t" r="r" b="b"/>
              <a:pathLst>
                <a:path w="10046" h="2872" extrusionOk="0">
                  <a:moveTo>
                    <a:pt x="745" y="0"/>
                  </a:moveTo>
                  <a:cubicBezTo>
                    <a:pt x="287" y="210"/>
                    <a:pt x="0" y="668"/>
                    <a:pt x="0" y="1183"/>
                  </a:cubicBezTo>
                  <a:lnTo>
                    <a:pt x="0" y="2213"/>
                  </a:lnTo>
                  <a:cubicBezTo>
                    <a:pt x="0" y="2576"/>
                    <a:pt x="287" y="2872"/>
                    <a:pt x="649" y="2872"/>
                  </a:cubicBezTo>
                  <a:lnTo>
                    <a:pt x="9388" y="2872"/>
                  </a:lnTo>
                  <a:cubicBezTo>
                    <a:pt x="9750" y="2872"/>
                    <a:pt x="10046" y="2576"/>
                    <a:pt x="10046" y="2213"/>
                  </a:cubicBezTo>
                  <a:lnTo>
                    <a:pt x="10046" y="1183"/>
                  </a:lnTo>
                  <a:cubicBezTo>
                    <a:pt x="10046" y="668"/>
                    <a:pt x="9750" y="210"/>
                    <a:pt x="9292" y="0"/>
                  </a:cubicBezTo>
                  <a:cubicBezTo>
                    <a:pt x="8405" y="802"/>
                    <a:pt x="6822" y="1345"/>
                    <a:pt x="5018" y="1345"/>
                  </a:cubicBezTo>
                  <a:cubicBezTo>
                    <a:pt x="3215" y="1345"/>
                    <a:pt x="1632" y="802"/>
                    <a:pt x="745" y="0"/>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124" name="Google Shape;14124;p68"/>
            <p:cNvSpPr/>
            <p:nvPr/>
          </p:nvSpPr>
          <p:spPr>
            <a:xfrm>
              <a:off x="7175166" y="4547607"/>
              <a:ext cx="242080" cy="46740"/>
            </a:xfrm>
            <a:custGeom>
              <a:avLst/>
              <a:gdLst/>
              <a:ahLst/>
              <a:cxnLst/>
              <a:rect l="l" t="t" r="r" b="b"/>
              <a:pathLst>
                <a:path w="9245" h="1785" extrusionOk="0">
                  <a:moveTo>
                    <a:pt x="344" y="0"/>
                  </a:moveTo>
                  <a:cubicBezTo>
                    <a:pt x="220" y="57"/>
                    <a:pt x="96" y="143"/>
                    <a:pt x="0" y="239"/>
                  </a:cubicBezTo>
                  <a:cubicBezTo>
                    <a:pt x="868" y="1164"/>
                    <a:pt x="2595" y="1784"/>
                    <a:pt x="4617" y="1784"/>
                  </a:cubicBezTo>
                  <a:cubicBezTo>
                    <a:pt x="6649" y="1784"/>
                    <a:pt x="8367" y="1164"/>
                    <a:pt x="9244" y="239"/>
                  </a:cubicBezTo>
                  <a:cubicBezTo>
                    <a:pt x="9139" y="143"/>
                    <a:pt x="9025" y="57"/>
                    <a:pt x="8891" y="0"/>
                  </a:cubicBezTo>
                  <a:cubicBezTo>
                    <a:pt x="8004" y="802"/>
                    <a:pt x="6421" y="1345"/>
                    <a:pt x="4617" y="1345"/>
                  </a:cubicBezTo>
                  <a:cubicBezTo>
                    <a:pt x="2814" y="1345"/>
                    <a:pt x="1231" y="802"/>
                    <a:pt x="344" y="0"/>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25" name="Google Shape;14125;p68"/>
            <p:cNvSpPr/>
            <p:nvPr/>
          </p:nvSpPr>
          <p:spPr>
            <a:xfrm>
              <a:off x="7261838" y="4474158"/>
              <a:ext cx="68709" cy="22833"/>
            </a:xfrm>
            <a:custGeom>
              <a:avLst/>
              <a:gdLst/>
              <a:ahLst/>
              <a:cxnLst/>
              <a:rect l="l" t="t" r="r" b="b"/>
              <a:pathLst>
                <a:path w="2624" h="872" extrusionOk="0">
                  <a:moveTo>
                    <a:pt x="0" y="1"/>
                  </a:moveTo>
                  <a:lnTo>
                    <a:pt x="0" y="592"/>
                  </a:lnTo>
                  <a:cubicBezTo>
                    <a:pt x="415" y="778"/>
                    <a:pt x="861" y="871"/>
                    <a:pt x="1309" y="871"/>
                  </a:cubicBezTo>
                  <a:cubicBezTo>
                    <a:pt x="1756" y="871"/>
                    <a:pt x="2204" y="778"/>
                    <a:pt x="2624" y="592"/>
                  </a:cubicBezTo>
                  <a:lnTo>
                    <a:pt x="2624" y="1"/>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26" name="Google Shape;14126;p68"/>
            <p:cNvSpPr/>
            <p:nvPr/>
          </p:nvSpPr>
          <p:spPr>
            <a:xfrm>
              <a:off x="7221618" y="4291046"/>
              <a:ext cx="148914" cy="194371"/>
            </a:xfrm>
            <a:custGeom>
              <a:avLst/>
              <a:gdLst/>
              <a:ahLst/>
              <a:cxnLst/>
              <a:rect l="l" t="t" r="r" b="b"/>
              <a:pathLst>
                <a:path w="5687" h="7423" extrusionOk="0">
                  <a:moveTo>
                    <a:pt x="2843" y="1"/>
                  </a:moveTo>
                  <a:cubicBezTo>
                    <a:pt x="1460" y="1"/>
                    <a:pt x="277" y="1002"/>
                    <a:pt x="48" y="2367"/>
                  </a:cubicBezTo>
                  <a:cubicBezTo>
                    <a:pt x="20" y="2538"/>
                    <a:pt x="1" y="2710"/>
                    <a:pt x="10" y="2872"/>
                  </a:cubicBezTo>
                  <a:lnTo>
                    <a:pt x="10" y="4589"/>
                  </a:lnTo>
                  <a:cubicBezTo>
                    <a:pt x="10" y="6154"/>
                    <a:pt x="1279" y="7423"/>
                    <a:pt x="2843" y="7423"/>
                  </a:cubicBezTo>
                  <a:cubicBezTo>
                    <a:pt x="4408" y="7423"/>
                    <a:pt x="5686" y="6154"/>
                    <a:pt x="5686" y="4580"/>
                  </a:cubicBezTo>
                  <a:lnTo>
                    <a:pt x="5686" y="2872"/>
                  </a:lnTo>
                  <a:cubicBezTo>
                    <a:pt x="5686" y="2710"/>
                    <a:pt x="5667" y="2538"/>
                    <a:pt x="5639" y="2367"/>
                  </a:cubicBezTo>
                  <a:cubicBezTo>
                    <a:pt x="5410" y="1002"/>
                    <a:pt x="4227" y="1"/>
                    <a:pt x="2843"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27" name="Google Shape;14127;p68"/>
            <p:cNvSpPr/>
            <p:nvPr/>
          </p:nvSpPr>
          <p:spPr>
            <a:xfrm>
              <a:off x="7221382" y="4291046"/>
              <a:ext cx="148888" cy="194397"/>
            </a:xfrm>
            <a:custGeom>
              <a:avLst/>
              <a:gdLst/>
              <a:ahLst/>
              <a:cxnLst/>
              <a:rect l="l" t="t" r="r" b="b"/>
              <a:pathLst>
                <a:path w="5686" h="7424" extrusionOk="0">
                  <a:moveTo>
                    <a:pt x="2850" y="0"/>
                  </a:moveTo>
                  <a:cubicBezTo>
                    <a:pt x="1511" y="0"/>
                    <a:pt x="349" y="946"/>
                    <a:pt x="76" y="2262"/>
                  </a:cubicBezTo>
                  <a:cubicBezTo>
                    <a:pt x="38" y="2462"/>
                    <a:pt x="10" y="2672"/>
                    <a:pt x="10" y="2872"/>
                  </a:cubicBezTo>
                  <a:lnTo>
                    <a:pt x="10" y="3044"/>
                  </a:lnTo>
                  <a:lnTo>
                    <a:pt x="10" y="4589"/>
                  </a:lnTo>
                  <a:cubicBezTo>
                    <a:pt x="1" y="6176"/>
                    <a:pt x="1292" y="7423"/>
                    <a:pt x="2823" y="7423"/>
                  </a:cubicBezTo>
                  <a:cubicBezTo>
                    <a:pt x="2977" y="7423"/>
                    <a:pt x="3134" y="7411"/>
                    <a:pt x="3291" y="7385"/>
                  </a:cubicBezTo>
                  <a:cubicBezTo>
                    <a:pt x="1908" y="7175"/>
                    <a:pt x="887" y="5982"/>
                    <a:pt x="887" y="4589"/>
                  </a:cubicBezTo>
                  <a:lnTo>
                    <a:pt x="887" y="3378"/>
                  </a:lnTo>
                  <a:cubicBezTo>
                    <a:pt x="887" y="2949"/>
                    <a:pt x="1193" y="2586"/>
                    <a:pt x="1612" y="2519"/>
                  </a:cubicBezTo>
                  <a:cubicBezTo>
                    <a:pt x="2022" y="2443"/>
                    <a:pt x="2442" y="2405"/>
                    <a:pt x="2852" y="2405"/>
                  </a:cubicBezTo>
                  <a:cubicBezTo>
                    <a:pt x="3835" y="2405"/>
                    <a:pt x="4770" y="2596"/>
                    <a:pt x="5476" y="2949"/>
                  </a:cubicBezTo>
                  <a:lnTo>
                    <a:pt x="5686" y="3044"/>
                  </a:lnTo>
                  <a:lnTo>
                    <a:pt x="5686" y="2882"/>
                  </a:lnTo>
                  <a:cubicBezTo>
                    <a:pt x="5686" y="2710"/>
                    <a:pt x="5676" y="2538"/>
                    <a:pt x="5648" y="2367"/>
                  </a:cubicBezTo>
                  <a:cubicBezTo>
                    <a:pt x="5428" y="1022"/>
                    <a:pt x="4274" y="29"/>
                    <a:pt x="2910" y="1"/>
                  </a:cubicBezTo>
                  <a:cubicBezTo>
                    <a:pt x="2890" y="0"/>
                    <a:pt x="2870" y="0"/>
                    <a:pt x="2850"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28" name="Google Shape;14128;p68"/>
            <p:cNvSpPr/>
            <p:nvPr/>
          </p:nvSpPr>
          <p:spPr>
            <a:xfrm>
              <a:off x="7270767" y="4433755"/>
              <a:ext cx="50799" cy="17465"/>
            </a:xfrm>
            <a:custGeom>
              <a:avLst/>
              <a:gdLst/>
              <a:ahLst/>
              <a:cxnLst/>
              <a:rect l="l" t="t" r="r" b="b"/>
              <a:pathLst>
                <a:path w="1940" h="667" extrusionOk="0">
                  <a:moveTo>
                    <a:pt x="321" y="1"/>
                  </a:moveTo>
                  <a:cubicBezTo>
                    <a:pt x="149" y="1"/>
                    <a:pt x="0" y="224"/>
                    <a:pt x="156" y="380"/>
                  </a:cubicBezTo>
                  <a:cubicBezTo>
                    <a:pt x="375" y="562"/>
                    <a:pt x="647" y="666"/>
                    <a:pt x="929" y="666"/>
                  </a:cubicBezTo>
                  <a:cubicBezTo>
                    <a:pt x="942" y="666"/>
                    <a:pt x="954" y="666"/>
                    <a:pt x="966" y="666"/>
                  </a:cubicBezTo>
                  <a:cubicBezTo>
                    <a:pt x="979" y="666"/>
                    <a:pt x="991" y="666"/>
                    <a:pt x="1004" y="666"/>
                  </a:cubicBezTo>
                  <a:cubicBezTo>
                    <a:pt x="1286" y="666"/>
                    <a:pt x="1558" y="562"/>
                    <a:pt x="1777" y="380"/>
                  </a:cubicBezTo>
                  <a:cubicBezTo>
                    <a:pt x="1940" y="224"/>
                    <a:pt x="1788" y="1"/>
                    <a:pt x="1618" y="1"/>
                  </a:cubicBezTo>
                  <a:cubicBezTo>
                    <a:pt x="1568" y="1"/>
                    <a:pt x="1517" y="20"/>
                    <a:pt x="1472" y="65"/>
                  </a:cubicBezTo>
                  <a:cubicBezTo>
                    <a:pt x="1319" y="170"/>
                    <a:pt x="1143" y="222"/>
                    <a:pt x="968" y="222"/>
                  </a:cubicBezTo>
                  <a:cubicBezTo>
                    <a:pt x="792" y="222"/>
                    <a:pt x="618" y="170"/>
                    <a:pt x="470" y="65"/>
                  </a:cubicBezTo>
                  <a:cubicBezTo>
                    <a:pt x="423" y="20"/>
                    <a:pt x="371" y="1"/>
                    <a:pt x="321"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29" name="Google Shape;14129;p68"/>
            <p:cNvSpPr/>
            <p:nvPr/>
          </p:nvSpPr>
          <p:spPr>
            <a:xfrm>
              <a:off x="7256104" y="4394084"/>
              <a:ext cx="11495" cy="17151"/>
            </a:xfrm>
            <a:custGeom>
              <a:avLst/>
              <a:gdLst/>
              <a:ahLst/>
              <a:cxnLst/>
              <a:rect l="l" t="t" r="r" b="b"/>
              <a:pathLst>
                <a:path w="439" h="655" extrusionOk="0">
                  <a:moveTo>
                    <a:pt x="219" y="1"/>
                  </a:moveTo>
                  <a:cubicBezTo>
                    <a:pt x="110" y="1"/>
                    <a:pt x="0" y="73"/>
                    <a:pt x="0" y="216"/>
                  </a:cubicBezTo>
                  <a:lnTo>
                    <a:pt x="0" y="435"/>
                  </a:lnTo>
                  <a:cubicBezTo>
                    <a:pt x="0" y="559"/>
                    <a:pt x="95" y="654"/>
                    <a:pt x="219" y="654"/>
                  </a:cubicBezTo>
                  <a:cubicBezTo>
                    <a:pt x="334" y="654"/>
                    <a:pt x="439" y="559"/>
                    <a:pt x="439" y="435"/>
                  </a:cubicBezTo>
                  <a:lnTo>
                    <a:pt x="439" y="216"/>
                  </a:lnTo>
                  <a:cubicBezTo>
                    <a:pt x="439" y="73"/>
                    <a:pt x="329" y="1"/>
                    <a:pt x="219"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30" name="Google Shape;14130;p68"/>
            <p:cNvSpPr/>
            <p:nvPr/>
          </p:nvSpPr>
          <p:spPr>
            <a:xfrm>
              <a:off x="7324787" y="4394084"/>
              <a:ext cx="11260" cy="17151"/>
            </a:xfrm>
            <a:custGeom>
              <a:avLst/>
              <a:gdLst/>
              <a:ahLst/>
              <a:cxnLst/>
              <a:rect l="l" t="t" r="r" b="b"/>
              <a:pathLst>
                <a:path w="430" h="655" extrusionOk="0">
                  <a:moveTo>
                    <a:pt x="215" y="1"/>
                  </a:moveTo>
                  <a:cubicBezTo>
                    <a:pt x="108" y="1"/>
                    <a:pt x="1" y="73"/>
                    <a:pt x="1" y="216"/>
                  </a:cubicBezTo>
                  <a:lnTo>
                    <a:pt x="1" y="435"/>
                  </a:lnTo>
                  <a:cubicBezTo>
                    <a:pt x="1" y="559"/>
                    <a:pt x="96" y="654"/>
                    <a:pt x="210" y="654"/>
                  </a:cubicBezTo>
                  <a:cubicBezTo>
                    <a:pt x="334" y="654"/>
                    <a:pt x="430" y="559"/>
                    <a:pt x="430" y="435"/>
                  </a:cubicBezTo>
                  <a:lnTo>
                    <a:pt x="430" y="216"/>
                  </a:lnTo>
                  <a:cubicBezTo>
                    <a:pt x="430" y="73"/>
                    <a:pt x="323" y="1"/>
                    <a:pt x="215"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31" name="Google Shape;14131;p68"/>
            <p:cNvSpPr/>
            <p:nvPr/>
          </p:nvSpPr>
          <p:spPr>
            <a:xfrm>
              <a:off x="7248353" y="4376986"/>
              <a:ext cx="26761" cy="11260"/>
            </a:xfrm>
            <a:custGeom>
              <a:avLst/>
              <a:gdLst/>
              <a:ahLst/>
              <a:cxnLst/>
              <a:rect l="l" t="t" r="r" b="b"/>
              <a:pathLst>
                <a:path w="1022" h="430" extrusionOk="0">
                  <a:moveTo>
                    <a:pt x="744" y="0"/>
                  </a:moveTo>
                  <a:cubicBezTo>
                    <a:pt x="741" y="0"/>
                    <a:pt x="738" y="0"/>
                    <a:pt x="735" y="0"/>
                  </a:cubicBezTo>
                  <a:lnTo>
                    <a:pt x="296" y="0"/>
                  </a:lnTo>
                  <a:cubicBezTo>
                    <a:pt x="0" y="0"/>
                    <a:pt x="0" y="430"/>
                    <a:pt x="296" y="430"/>
                  </a:cubicBezTo>
                  <a:lnTo>
                    <a:pt x="735" y="430"/>
                  </a:lnTo>
                  <a:cubicBezTo>
                    <a:pt x="1018" y="430"/>
                    <a:pt x="1021" y="0"/>
                    <a:pt x="744"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132" name="Google Shape;14132;p68"/>
            <p:cNvSpPr/>
            <p:nvPr/>
          </p:nvSpPr>
          <p:spPr>
            <a:xfrm>
              <a:off x="7317036" y="4376986"/>
              <a:ext cx="26761" cy="11260"/>
            </a:xfrm>
            <a:custGeom>
              <a:avLst/>
              <a:gdLst/>
              <a:ahLst/>
              <a:cxnLst/>
              <a:rect l="l" t="t" r="r" b="b"/>
              <a:pathLst>
                <a:path w="1022" h="430" extrusionOk="0">
                  <a:moveTo>
                    <a:pt x="735" y="0"/>
                  </a:moveTo>
                  <a:cubicBezTo>
                    <a:pt x="732" y="0"/>
                    <a:pt x="729" y="0"/>
                    <a:pt x="726" y="0"/>
                  </a:cubicBezTo>
                  <a:lnTo>
                    <a:pt x="297" y="0"/>
                  </a:lnTo>
                  <a:cubicBezTo>
                    <a:pt x="1" y="0"/>
                    <a:pt x="1" y="430"/>
                    <a:pt x="297" y="430"/>
                  </a:cubicBezTo>
                  <a:lnTo>
                    <a:pt x="726" y="430"/>
                  </a:lnTo>
                  <a:cubicBezTo>
                    <a:pt x="1018" y="430"/>
                    <a:pt x="1022" y="0"/>
                    <a:pt x="735"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133" name="Google Shape;14133;p68"/>
            <p:cNvSpPr/>
            <p:nvPr/>
          </p:nvSpPr>
          <p:spPr>
            <a:xfrm>
              <a:off x="7266840" y="4580836"/>
              <a:ext cx="23750" cy="41975"/>
            </a:xfrm>
            <a:custGeom>
              <a:avLst/>
              <a:gdLst/>
              <a:ahLst/>
              <a:cxnLst/>
              <a:rect l="l" t="t" r="r" b="b"/>
              <a:pathLst>
                <a:path w="907" h="1603" extrusionOk="0">
                  <a:moveTo>
                    <a:pt x="0" y="0"/>
                  </a:moveTo>
                  <a:lnTo>
                    <a:pt x="458" y="1603"/>
                  </a:lnTo>
                  <a:lnTo>
                    <a:pt x="907" y="1603"/>
                  </a:lnTo>
                  <a:lnTo>
                    <a:pt x="468" y="57"/>
                  </a:lnTo>
                  <a:cubicBezTo>
                    <a:pt x="306" y="38"/>
                    <a:pt x="153" y="19"/>
                    <a:pt x="0"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134" name="Google Shape;14134;p68"/>
            <p:cNvSpPr/>
            <p:nvPr/>
          </p:nvSpPr>
          <p:spPr>
            <a:xfrm>
              <a:off x="7301797" y="4580836"/>
              <a:ext cx="24012" cy="41975"/>
            </a:xfrm>
            <a:custGeom>
              <a:avLst/>
              <a:gdLst/>
              <a:ahLst/>
              <a:cxnLst/>
              <a:rect l="l" t="t" r="r" b="b"/>
              <a:pathLst>
                <a:path w="917" h="1603" extrusionOk="0">
                  <a:moveTo>
                    <a:pt x="917" y="0"/>
                  </a:moveTo>
                  <a:lnTo>
                    <a:pt x="917" y="0"/>
                  </a:lnTo>
                  <a:cubicBezTo>
                    <a:pt x="764" y="19"/>
                    <a:pt x="602" y="38"/>
                    <a:pt x="449" y="57"/>
                  </a:cubicBezTo>
                  <a:lnTo>
                    <a:pt x="1" y="1603"/>
                  </a:lnTo>
                  <a:lnTo>
                    <a:pt x="459" y="1603"/>
                  </a:lnTo>
                  <a:lnTo>
                    <a:pt x="917"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135" name="Google Shape;14135;p68"/>
            <p:cNvSpPr/>
            <p:nvPr/>
          </p:nvSpPr>
          <p:spPr>
            <a:xfrm>
              <a:off x="7222377" y="4291046"/>
              <a:ext cx="147657" cy="66719"/>
            </a:xfrm>
            <a:custGeom>
              <a:avLst/>
              <a:gdLst/>
              <a:ahLst/>
              <a:cxnLst/>
              <a:rect l="l" t="t" r="r" b="b"/>
              <a:pathLst>
                <a:path w="5639" h="2548" extrusionOk="0">
                  <a:moveTo>
                    <a:pt x="2814" y="1"/>
                  </a:moveTo>
                  <a:cubicBezTo>
                    <a:pt x="1431" y="1"/>
                    <a:pt x="248" y="1002"/>
                    <a:pt x="19" y="2367"/>
                  </a:cubicBezTo>
                  <a:cubicBezTo>
                    <a:pt x="10" y="2433"/>
                    <a:pt x="0" y="2491"/>
                    <a:pt x="0" y="2548"/>
                  </a:cubicBezTo>
                  <a:cubicBezTo>
                    <a:pt x="735" y="2195"/>
                    <a:pt x="1727" y="1966"/>
                    <a:pt x="2814" y="1966"/>
                  </a:cubicBezTo>
                  <a:cubicBezTo>
                    <a:pt x="3902" y="1966"/>
                    <a:pt x="4894" y="2185"/>
                    <a:pt x="5638" y="2548"/>
                  </a:cubicBezTo>
                  <a:cubicBezTo>
                    <a:pt x="5629" y="2491"/>
                    <a:pt x="5629" y="2433"/>
                    <a:pt x="5610" y="2367"/>
                  </a:cubicBezTo>
                  <a:cubicBezTo>
                    <a:pt x="5381" y="1002"/>
                    <a:pt x="4198" y="1"/>
                    <a:pt x="2814"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36" name="Google Shape;14136;p68"/>
            <p:cNvSpPr/>
            <p:nvPr/>
          </p:nvSpPr>
          <p:spPr>
            <a:xfrm>
              <a:off x="7222377" y="4291099"/>
              <a:ext cx="85206" cy="66667"/>
            </a:xfrm>
            <a:custGeom>
              <a:avLst/>
              <a:gdLst/>
              <a:ahLst/>
              <a:cxnLst/>
              <a:rect l="l" t="t" r="r" b="b"/>
              <a:pathLst>
                <a:path w="3254" h="2546" extrusionOk="0">
                  <a:moveTo>
                    <a:pt x="2799" y="0"/>
                  </a:moveTo>
                  <a:cubicBezTo>
                    <a:pt x="1441" y="0"/>
                    <a:pt x="243" y="981"/>
                    <a:pt x="19" y="2365"/>
                  </a:cubicBezTo>
                  <a:cubicBezTo>
                    <a:pt x="10" y="2431"/>
                    <a:pt x="0" y="2489"/>
                    <a:pt x="0" y="2546"/>
                  </a:cubicBezTo>
                  <a:cubicBezTo>
                    <a:pt x="296" y="2403"/>
                    <a:pt x="601" y="2288"/>
                    <a:pt x="926" y="2202"/>
                  </a:cubicBezTo>
                  <a:cubicBezTo>
                    <a:pt x="1183" y="1077"/>
                    <a:pt x="2108" y="209"/>
                    <a:pt x="3253" y="37"/>
                  </a:cubicBezTo>
                  <a:cubicBezTo>
                    <a:pt x="3101" y="12"/>
                    <a:pt x="2949" y="0"/>
                    <a:pt x="2799" y="0"/>
                  </a:cubicBezTo>
                  <a:close/>
                </a:path>
              </a:pathLst>
            </a:custGeom>
            <a:solidFill>
              <a:srgbClr val="D4DDE3"/>
            </a:solidFill>
            <a:ln>
              <a:noFill/>
            </a:ln>
          </p:spPr>
          <p:txBody>
            <a:bodyPr spcFirstLastPara="1" wrap="square" lIns="91425" tIns="91425" rIns="91425" bIns="91425" anchor="ctr" anchorCtr="0">
              <a:noAutofit/>
            </a:bodyPr>
            <a:lstStyle/>
            <a:p>
              <a:endParaRPr/>
            </a:p>
          </p:txBody>
        </p:sp>
      </p:grpSp>
      <p:grpSp>
        <p:nvGrpSpPr>
          <p:cNvPr id="14137" name="Google Shape;14137;p68"/>
          <p:cNvGrpSpPr/>
          <p:nvPr/>
        </p:nvGrpSpPr>
        <p:grpSpPr>
          <a:xfrm>
            <a:off x="5358347" y="2727512"/>
            <a:ext cx="263316" cy="354754"/>
            <a:chOff x="5358346" y="2879911"/>
            <a:chExt cx="263316" cy="354754"/>
          </a:xfrm>
        </p:grpSpPr>
        <p:sp>
          <p:nvSpPr>
            <p:cNvPr id="14138" name="Google Shape;14138;p68"/>
            <p:cNvSpPr/>
            <p:nvPr/>
          </p:nvSpPr>
          <p:spPr>
            <a:xfrm>
              <a:off x="5392805" y="3120237"/>
              <a:ext cx="194371" cy="51480"/>
            </a:xfrm>
            <a:custGeom>
              <a:avLst/>
              <a:gdLst/>
              <a:ahLst/>
              <a:cxnLst/>
              <a:rect l="l" t="t" r="r" b="b"/>
              <a:pathLst>
                <a:path w="7423" h="1966" extrusionOk="0">
                  <a:moveTo>
                    <a:pt x="869" y="0"/>
                  </a:moveTo>
                  <a:cubicBezTo>
                    <a:pt x="392" y="0"/>
                    <a:pt x="1" y="391"/>
                    <a:pt x="1" y="878"/>
                  </a:cubicBezTo>
                  <a:lnTo>
                    <a:pt x="1" y="1965"/>
                  </a:lnTo>
                  <a:lnTo>
                    <a:pt x="7423" y="1965"/>
                  </a:lnTo>
                  <a:lnTo>
                    <a:pt x="7423" y="878"/>
                  </a:lnTo>
                  <a:cubicBezTo>
                    <a:pt x="7423" y="391"/>
                    <a:pt x="7032" y="0"/>
                    <a:pt x="6555" y="0"/>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139" name="Google Shape;14139;p68"/>
            <p:cNvSpPr/>
            <p:nvPr/>
          </p:nvSpPr>
          <p:spPr>
            <a:xfrm>
              <a:off x="5450020" y="2879911"/>
              <a:ext cx="79969" cy="46007"/>
            </a:xfrm>
            <a:custGeom>
              <a:avLst/>
              <a:gdLst/>
              <a:ahLst/>
              <a:cxnLst/>
              <a:rect l="l" t="t" r="r" b="b"/>
              <a:pathLst>
                <a:path w="3054" h="1757" extrusionOk="0">
                  <a:moveTo>
                    <a:pt x="868" y="1"/>
                  </a:moveTo>
                  <a:cubicBezTo>
                    <a:pt x="391" y="1"/>
                    <a:pt x="0" y="392"/>
                    <a:pt x="0" y="879"/>
                  </a:cubicBezTo>
                  <a:cubicBezTo>
                    <a:pt x="0" y="1356"/>
                    <a:pt x="391" y="1756"/>
                    <a:pt x="868" y="1756"/>
                  </a:cubicBezTo>
                  <a:lnTo>
                    <a:pt x="2185" y="1756"/>
                  </a:lnTo>
                  <a:cubicBezTo>
                    <a:pt x="2662" y="1756"/>
                    <a:pt x="3053" y="1356"/>
                    <a:pt x="3053" y="879"/>
                  </a:cubicBezTo>
                  <a:cubicBezTo>
                    <a:pt x="3053" y="392"/>
                    <a:pt x="2662" y="1"/>
                    <a:pt x="2185" y="1"/>
                  </a:cubicBezTo>
                  <a:close/>
                </a:path>
              </a:pathLst>
            </a:custGeom>
            <a:solidFill>
              <a:srgbClr val="F4F7F8"/>
            </a:solidFill>
            <a:ln>
              <a:noFill/>
            </a:ln>
          </p:spPr>
          <p:txBody>
            <a:bodyPr spcFirstLastPara="1" wrap="square" lIns="91425" tIns="91425" rIns="91425" bIns="91425" anchor="ctr" anchorCtr="0">
              <a:noAutofit/>
            </a:bodyPr>
            <a:lstStyle/>
            <a:p>
              <a:endParaRPr/>
            </a:p>
          </p:txBody>
        </p:sp>
        <p:sp>
          <p:nvSpPr>
            <p:cNvPr id="14140" name="Google Shape;14140;p68"/>
            <p:cNvSpPr/>
            <p:nvPr/>
          </p:nvSpPr>
          <p:spPr>
            <a:xfrm>
              <a:off x="5358346" y="3091512"/>
              <a:ext cx="263316" cy="143153"/>
            </a:xfrm>
            <a:custGeom>
              <a:avLst/>
              <a:gdLst/>
              <a:ahLst/>
              <a:cxnLst/>
              <a:rect l="l" t="t" r="r" b="b"/>
              <a:pathLst>
                <a:path w="10056" h="5467" extrusionOk="0">
                  <a:moveTo>
                    <a:pt x="3711" y="0"/>
                  </a:moveTo>
                  <a:lnTo>
                    <a:pt x="3711" y="1135"/>
                  </a:lnTo>
                  <a:cubicBezTo>
                    <a:pt x="3711" y="1498"/>
                    <a:pt x="3482" y="1832"/>
                    <a:pt x="3129" y="1956"/>
                  </a:cubicBezTo>
                  <a:lnTo>
                    <a:pt x="878" y="2748"/>
                  </a:lnTo>
                  <a:cubicBezTo>
                    <a:pt x="353" y="2938"/>
                    <a:pt x="0" y="3435"/>
                    <a:pt x="0" y="3988"/>
                  </a:cubicBezTo>
                  <a:lnTo>
                    <a:pt x="0" y="4808"/>
                  </a:lnTo>
                  <a:cubicBezTo>
                    <a:pt x="0" y="5171"/>
                    <a:pt x="296" y="5467"/>
                    <a:pt x="658" y="5467"/>
                  </a:cubicBezTo>
                  <a:lnTo>
                    <a:pt x="9397" y="5467"/>
                  </a:lnTo>
                  <a:cubicBezTo>
                    <a:pt x="9759" y="5467"/>
                    <a:pt x="10055" y="5171"/>
                    <a:pt x="10055" y="4808"/>
                  </a:cubicBezTo>
                  <a:lnTo>
                    <a:pt x="10055" y="3988"/>
                  </a:lnTo>
                  <a:cubicBezTo>
                    <a:pt x="10046" y="3435"/>
                    <a:pt x="9702" y="2938"/>
                    <a:pt x="9178" y="2757"/>
                  </a:cubicBezTo>
                  <a:lnTo>
                    <a:pt x="6926" y="1956"/>
                  </a:lnTo>
                  <a:cubicBezTo>
                    <a:pt x="6573" y="1832"/>
                    <a:pt x="6335" y="1498"/>
                    <a:pt x="6335" y="1135"/>
                  </a:cubicBezTo>
                  <a:lnTo>
                    <a:pt x="633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41" name="Google Shape;14141;p68"/>
            <p:cNvSpPr/>
            <p:nvPr/>
          </p:nvSpPr>
          <p:spPr>
            <a:xfrm>
              <a:off x="5358346" y="3144955"/>
              <a:ext cx="263316" cy="89710"/>
            </a:xfrm>
            <a:custGeom>
              <a:avLst/>
              <a:gdLst/>
              <a:ahLst/>
              <a:cxnLst/>
              <a:rect l="l" t="t" r="r" b="b"/>
              <a:pathLst>
                <a:path w="10056" h="3426" extrusionOk="0">
                  <a:moveTo>
                    <a:pt x="2900" y="1"/>
                  </a:moveTo>
                  <a:lnTo>
                    <a:pt x="878" y="716"/>
                  </a:lnTo>
                  <a:cubicBezTo>
                    <a:pt x="353" y="897"/>
                    <a:pt x="0" y="1394"/>
                    <a:pt x="0" y="1947"/>
                  </a:cubicBezTo>
                  <a:lnTo>
                    <a:pt x="0" y="2767"/>
                  </a:lnTo>
                  <a:cubicBezTo>
                    <a:pt x="0" y="3130"/>
                    <a:pt x="296" y="3426"/>
                    <a:pt x="658" y="3426"/>
                  </a:cubicBezTo>
                  <a:lnTo>
                    <a:pt x="9397" y="3426"/>
                  </a:lnTo>
                  <a:cubicBezTo>
                    <a:pt x="9759" y="3426"/>
                    <a:pt x="10055" y="3130"/>
                    <a:pt x="10055" y="2767"/>
                  </a:cubicBezTo>
                  <a:lnTo>
                    <a:pt x="10055" y="1947"/>
                  </a:lnTo>
                  <a:cubicBezTo>
                    <a:pt x="10055" y="1394"/>
                    <a:pt x="9702" y="897"/>
                    <a:pt x="9178" y="716"/>
                  </a:cubicBezTo>
                  <a:lnTo>
                    <a:pt x="7155" y="1"/>
                  </a:lnTo>
                  <a:cubicBezTo>
                    <a:pt x="6917" y="983"/>
                    <a:pt x="6039" y="1680"/>
                    <a:pt x="5028" y="1680"/>
                  </a:cubicBezTo>
                  <a:cubicBezTo>
                    <a:pt x="4016" y="1680"/>
                    <a:pt x="3139" y="983"/>
                    <a:pt x="2900"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4142" name="Google Shape;14142;p68"/>
            <p:cNvSpPr/>
            <p:nvPr/>
          </p:nvSpPr>
          <p:spPr>
            <a:xfrm>
              <a:off x="5423546" y="3144955"/>
              <a:ext cx="132915" cy="54988"/>
            </a:xfrm>
            <a:custGeom>
              <a:avLst/>
              <a:gdLst/>
              <a:ahLst/>
              <a:cxnLst/>
              <a:rect l="l" t="t" r="r" b="b"/>
              <a:pathLst>
                <a:path w="5076" h="2100" extrusionOk="0">
                  <a:moveTo>
                    <a:pt x="410" y="1"/>
                  </a:moveTo>
                  <a:lnTo>
                    <a:pt x="0" y="144"/>
                  </a:lnTo>
                  <a:cubicBezTo>
                    <a:pt x="305" y="1298"/>
                    <a:pt x="1345" y="2099"/>
                    <a:pt x="2538" y="2099"/>
                  </a:cubicBezTo>
                  <a:cubicBezTo>
                    <a:pt x="3730" y="2099"/>
                    <a:pt x="4770" y="1298"/>
                    <a:pt x="5075" y="144"/>
                  </a:cubicBezTo>
                  <a:lnTo>
                    <a:pt x="4665" y="1"/>
                  </a:lnTo>
                  <a:cubicBezTo>
                    <a:pt x="4427" y="983"/>
                    <a:pt x="3549" y="1680"/>
                    <a:pt x="2538" y="1680"/>
                  </a:cubicBezTo>
                  <a:cubicBezTo>
                    <a:pt x="1526" y="1680"/>
                    <a:pt x="649" y="983"/>
                    <a:pt x="410" y="1"/>
                  </a:cubicBezTo>
                  <a:close/>
                </a:path>
              </a:pathLst>
            </a:custGeom>
            <a:solidFill>
              <a:srgbClr val="8292A1"/>
            </a:solidFill>
            <a:ln>
              <a:noFill/>
            </a:ln>
          </p:spPr>
          <p:txBody>
            <a:bodyPr spcFirstLastPara="1" wrap="square" lIns="91425" tIns="91425" rIns="91425" bIns="91425" anchor="ctr" anchorCtr="0">
              <a:noAutofit/>
            </a:bodyPr>
            <a:lstStyle/>
            <a:p>
              <a:endParaRPr/>
            </a:p>
          </p:txBody>
        </p:sp>
        <p:sp>
          <p:nvSpPr>
            <p:cNvPr id="14143" name="Google Shape;14143;p68"/>
            <p:cNvSpPr/>
            <p:nvPr/>
          </p:nvSpPr>
          <p:spPr>
            <a:xfrm>
              <a:off x="5455754" y="3091512"/>
              <a:ext cx="68736" cy="34564"/>
            </a:xfrm>
            <a:custGeom>
              <a:avLst/>
              <a:gdLst/>
              <a:ahLst/>
              <a:cxnLst/>
              <a:rect l="l" t="t" r="r" b="b"/>
              <a:pathLst>
                <a:path w="2625" h="1320" extrusionOk="0">
                  <a:moveTo>
                    <a:pt x="1" y="0"/>
                  </a:moveTo>
                  <a:lnTo>
                    <a:pt x="1" y="1040"/>
                  </a:lnTo>
                  <a:cubicBezTo>
                    <a:pt x="416" y="1226"/>
                    <a:pt x="862" y="1319"/>
                    <a:pt x="1309" y="1319"/>
                  </a:cubicBezTo>
                  <a:cubicBezTo>
                    <a:pt x="1756" y="1319"/>
                    <a:pt x="2204" y="1226"/>
                    <a:pt x="2624" y="1040"/>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144" name="Google Shape;14144;p68"/>
            <p:cNvSpPr/>
            <p:nvPr/>
          </p:nvSpPr>
          <p:spPr>
            <a:xfrm>
              <a:off x="5397545" y="2994339"/>
              <a:ext cx="184630" cy="119927"/>
            </a:xfrm>
            <a:custGeom>
              <a:avLst/>
              <a:gdLst/>
              <a:ahLst/>
              <a:cxnLst/>
              <a:rect l="l" t="t" r="r" b="b"/>
              <a:pathLst>
                <a:path w="7051" h="4580" extrusionOk="0">
                  <a:moveTo>
                    <a:pt x="688" y="0"/>
                  </a:moveTo>
                  <a:lnTo>
                    <a:pt x="516" y="887"/>
                  </a:lnTo>
                  <a:cubicBezTo>
                    <a:pt x="268" y="916"/>
                    <a:pt x="68" y="1116"/>
                    <a:pt x="39" y="1364"/>
                  </a:cubicBezTo>
                  <a:cubicBezTo>
                    <a:pt x="1" y="1689"/>
                    <a:pt x="258" y="1965"/>
                    <a:pt x="583" y="1965"/>
                  </a:cubicBezTo>
                  <a:lnTo>
                    <a:pt x="697" y="1965"/>
                  </a:lnTo>
                  <a:cubicBezTo>
                    <a:pt x="812" y="3444"/>
                    <a:pt x="2042" y="4579"/>
                    <a:pt x="3531" y="4579"/>
                  </a:cubicBezTo>
                  <a:cubicBezTo>
                    <a:pt x="5009" y="4579"/>
                    <a:pt x="6240" y="3444"/>
                    <a:pt x="6354" y="1965"/>
                  </a:cubicBezTo>
                  <a:lnTo>
                    <a:pt x="6478" y="1965"/>
                  </a:lnTo>
                  <a:cubicBezTo>
                    <a:pt x="6803" y="1965"/>
                    <a:pt x="7051" y="1689"/>
                    <a:pt x="7022" y="1364"/>
                  </a:cubicBezTo>
                  <a:cubicBezTo>
                    <a:pt x="6984" y="1116"/>
                    <a:pt x="6793" y="926"/>
                    <a:pt x="6545" y="887"/>
                  </a:cubicBezTo>
                  <a:lnTo>
                    <a:pt x="6374"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45" name="Google Shape;14145;p68"/>
            <p:cNvSpPr/>
            <p:nvPr/>
          </p:nvSpPr>
          <p:spPr>
            <a:xfrm>
              <a:off x="5397807" y="2982844"/>
              <a:ext cx="143651" cy="131632"/>
            </a:xfrm>
            <a:custGeom>
              <a:avLst/>
              <a:gdLst/>
              <a:ahLst/>
              <a:cxnLst/>
              <a:rect l="l" t="t" r="r" b="b"/>
              <a:pathLst>
                <a:path w="5486" h="5027" extrusionOk="0">
                  <a:moveTo>
                    <a:pt x="678" y="0"/>
                  </a:moveTo>
                  <a:lnTo>
                    <a:pt x="496" y="1326"/>
                  </a:lnTo>
                  <a:cubicBezTo>
                    <a:pt x="248" y="1355"/>
                    <a:pt x="48" y="1555"/>
                    <a:pt x="29" y="1803"/>
                  </a:cubicBezTo>
                  <a:cubicBezTo>
                    <a:pt x="0" y="2128"/>
                    <a:pt x="248" y="2404"/>
                    <a:pt x="573" y="2404"/>
                  </a:cubicBezTo>
                  <a:lnTo>
                    <a:pt x="697" y="2404"/>
                  </a:lnTo>
                  <a:cubicBezTo>
                    <a:pt x="801" y="3900"/>
                    <a:pt x="2048" y="5027"/>
                    <a:pt x="3501" y="5027"/>
                  </a:cubicBezTo>
                  <a:cubicBezTo>
                    <a:pt x="3652" y="5027"/>
                    <a:pt x="3805" y="5015"/>
                    <a:pt x="3959" y="4990"/>
                  </a:cubicBezTo>
                  <a:cubicBezTo>
                    <a:pt x="2576" y="4770"/>
                    <a:pt x="1555" y="3587"/>
                    <a:pt x="1555" y="2185"/>
                  </a:cubicBezTo>
                  <a:cubicBezTo>
                    <a:pt x="1555" y="1698"/>
                    <a:pt x="1947" y="1307"/>
                    <a:pt x="2433" y="1307"/>
                  </a:cubicBezTo>
                  <a:lnTo>
                    <a:pt x="5057" y="1307"/>
                  </a:lnTo>
                  <a:cubicBezTo>
                    <a:pt x="5295" y="1307"/>
                    <a:pt x="5486" y="1116"/>
                    <a:pt x="5486" y="878"/>
                  </a:cubicBezTo>
                  <a:lnTo>
                    <a:pt x="5486"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46" name="Google Shape;14146;p68"/>
            <p:cNvSpPr/>
            <p:nvPr/>
          </p:nvSpPr>
          <p:spPr>
            <a:xfrm>
              <a:off x="5410035" y="3139613"/>
              <a:ext cx="28515" cy="95052"/>
            </a:xfrm>
            <a:custGeom>
              <a:avLst/>
              <a:gdLst/>
              <a:ahLst/>
              <a:cxnLst/>
              <a:rect l="l" t="t" r="r" b="b"/>
              <a:pathLst>
                <a:path w="1089" h="3630" extrusionOk="0">
                  <a:moveTo>
                    <a:pt x="916" y="1"/>
                  </a:moveTo>
                  <a:cubicBezTo>
                    <a:pt x="894" y="1"/>
                    <a:pt x="872" y="5"/>
                    <a:pt x="850" y="14"/>
                  </a:cubicBezTo>
                  <a:lnTo>
                    <a:pt x="211" y="262"/>
                  </a:lnTo>
                  <a:cubicBezTo>
                    <a:pt x="87" y="319"/>
                    <a:pt x="1" y="443"/>
                    <a:pt x="1" y="586"/>
                  </a:cubicBezTo>
                  <a:lnTo>
                    <a:pt x="1" y="3630"/>
                  </a:lnTo>
                  <a:lnTo>
                    <a:pt x="1088" y="3630"/>
                  </a:lnTo>
                  <a:lnTo>
                    <a:pt x="1088" y="176"/>
                  </a:lnTo>
                  <a:cubicBezTo>
                    <a:pt x="1088" y="76"/>
                    <a:pt x="1007" y="1"/>
                    <a:pt x="916"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147" name="Google Shape;14147;p68"/>
            <p:cNvSpPr/>
            <p:nvPr/>
          </p:nvSpPr>
          <p:spPr>
            <a:xfrm>
              <a:off x="5464709" y="3062970"/>
              <a:ext cx="50563" cy="17334"/>
            </a:xfrm>
            <a:custGeom>
              <a:avLst/>
              <a:gdLst/>
              <a:ahLst/>
              <a:cxnLst/>
              <a:rect l="l" t="t" r="r" b="b"/>
              <a:pathLst>
                <a:path w="1931" h="662" extrusionOk="0">
                  <a:moveTo>
                    <a:pt x="311" y="0"/>
                  </a:moveTo>
                  <a:cubicBezTo>
                    <a:pt x="145" y="0"/>
                    <a:pt x="1" y="223"/>
                    <a:pt x="155" y="384"/>
                  </a:cubicBezTo>
                  <a:cubicBezTo>
                    <a:pt x="373" y="566"/>
                    <a:pt x="644" y="662"/>
                    <a:pt x="925" y="662"/>
                  </a:cubicBezTo>
                  <a:cubicBezTo>
                    <a:pt x="939" y="662"/>
                    <a:pt x="952" y="661"/>
                    <a:pt x="966" y="661"/>
                  </a:cubicBezTo>
                  <a:cubicBezTo>
                    <a:pt x="979" y="661"/>
                    <a:pt x="993" y="662"/>
                    <a:pt x="1006" y="662"/>
                  </a:cubicBezTo>
                  <a:cubicBezTo>
                    <a:pt x="1287" y="662"/>
                    <a:pt x="1558" y="566"/>
                    <a:pt x="1777" y="384"/>
                  </a:cubicBezTo>
                  <a:cubicBezTo>
                    <a:pt x="1930" y="223"/>
                    <a:pt x="1786" y="0"/>
                    <a:pt x="1620" y="0"/>
                  </a:cubicBezTo>
                  <a:cubicBezTo>
                    <a:pt x="1570" y="0"/>
                    <a:pt x="1518" y="21"/>
                    <a:pt x="1471" y="69"/>
                  </a:cubicBezTo>
                  <a:cubicBezTo>
                    <a:pt x="1319" y="174"/>
                    <a:pt x="1142" y="227"/>
                    <a:pt x="966" y="227"/>
                  </a:cubicBezTo>
                  <a:cubicBezTo>
                    <a:pt x="789" y="227"/>
                    <a:pt x="613" y="174"/>
                    <a:pt x="460" y="69"/>
                  </a:cubicBezTo>
                  <a:cubicBezTo>
                    <a:pt x="413" y="21"/>
                    <a:pt x="361" y="0"/>
                    <a:pt x="311"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48" name="Google Shape;14148;p68"/>
            <p:cNvSpPr/>
            <p:nvPr/>
          </p:nvSpPr>
          <p:spPr>
            <a:xfrm>
              <a:off x="5450020" y="3022933"/>
              <a:ext cx="11521" cy="17125"/>
            </a:xfrm>
            <a:custGeom>
              <a:avLst/>
              <a:gdLst/>
              <a:ahLst/>
              <a:cxnLst/>
              <a:rect l="l" t="t" r="r" b="b"/>
              <a:pathLst>
                <a:path w="440" h="654" extrusionOk="0">
                  <a:moveTo>
                    <a:pt x="216" y="0"/>
                  </a:moveTo>
                  <a:cubicBezTo>
                    <a:pt x="108" y="0"/>
                    <a:pt x="0" y="72"/>
                    <a:pt x="0" y="215"/>
                  </a:cubicBezTo>
                  <a:lnTo>
                    <a:pt x="0" y="435"/>
                  </a:lnTo>
                  <a:cubicBezTo>
                    <a:pt x="0" y="559"/>
                    <a:pt x="96" y="654"/>
                    <a:pt x="220" y="654"/>
                  </a:cubicBezTo>
                  <a:cubicBezTo>
                    <a:pt x="334" y="654"/>
                    <a:pt x="439" y="559"/>
                    <a:pt x="439" y="435"/>
                  </a:cubicBezTo>
                  <a:lnTo>
                    <a:pt x="439" y="215"/>
                  </a:lnTo>
                  <a:cubicBezTo>
                    <a:pt x="434" y="72"/>
                    <a:pt x="325" y="0"/>
                    <a:pt x="216"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149" name="Google Shape;14149;p68"/>
            <p:cNvSpPr/>
            <p:nvPr/>
          </p:nvSpPr>
          <p:spPr>
            <a:xfrm>
              <a:off x="5518572" y="3022933"/>
              <a:ext cx="11417" cy="17125"/>
            </a:xfrm>
            <a:custGeom>
              <a:avLst/>
              <a:gdLst/>
              <a:ahLst/>
              <a:cxnLst/>
              <a:rect l="l" t="t" r="r" b="b"/>
              <a:pathLst>
                <a:path w="436" h="654" extrusionOk="0">
                  <a:moveTo>
                    <a:pt x="217" y="0"/>
                  </a:moveTo>
                  <a:cubicBezTo>
                    <a:pt x="108" y="0"/>
                    <a:pt x="1" y="72"/>
                    <a:pt x="6" y="215"/>
                  </a:cubicBezTo>
                  <a:lnTo>
                    <a:pt x="6" y="435"/>
                  </a:lnTo>
                  <a:cubicBezTo>
                    <a:pt x="6" y="559"/>
                    <a:pt x="101" y="654"/>
                    <a:pt x="216" y="654"/>
                  </a:cubicBezTo>
                  <a:cubicBezTo>
                    <a:pt x="340" y="654"/>
                    <a:pt x="435" y="559"/>
                    <a:pt x="435" y="435"/>
                  </a:cubicBezTo>
                  <a:lnTo>
                    <a:pt x="435" y="215"/>
                  </a:lnTo>
                  <a:cubicBezTo>
                    <a:pt x="435" y="72"/>
                    <a:pt x="325" y="0"/>
                    <a:pt x="217" y="0"/>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150" name="Google Shape;14150;p68"/>
            <p:cNvSpPr/>
            <p:nvPr/>
          </p:nvSpPr>
          <p:spPr>
            <a:xfrm>
              <a:off x="5398566" y="2920131"/>
              <a:ext cx="183112" cy="111443"/>
            </a:xfrm>
            <a:custGeom>
              <a:avLst/>
              <a:gdLst/>
              <a:ahLst/>
              <a:cxnLst/>
              <a:rect l="l" t="t" r="r" b="b"/>
              <a:pathLst>
                <a:path w="6993" h="4256" extrusionOk="0">
                  <a:moveTo>
                    <a:pt x="4167" y="1"/>
                  </a:moveTo>
                  <a:cubicBezTo>
                    <a:pt x="4162" y="1"/>
                    <a:pt x="4156" y="1"/>
                    <a:pt x="4150" y="1"/>
                  </a:cubicBezTo>
                  <a:lnTo>
                    <a:pt x="2833" y="1"/>
                  </a:lnTo>
                  <a:cubicBezTo>
                    <a:pt x="1269" y="1"/>
                    <a:pt x="0" y="1270"/>
                    <a:pt x="0" y="2834"/>
                  </a:cubicBezTo>
                  <a:lnTo>
                    <a:pt x="0" y="4256"/>
                  </a:lnTo>
                  <a:cubicBezTo>
                    <a:pt x="0" y="3950"/>
                    <a:pt x="248" y="3712"/>
                    <a:pt x="553" y="3712"/>
                  </a:cubicBezTo>
                  <a:cubicBezTo>
                    <a:pt x="611" y="3712"/>
                    <a:pt x="658" y="3664"/>
                    <a:pt x="658" y="3597"/>
                  </a:cubicBezTo>
                  <a:lnTo>
                    <a:pt x="658" y="3492"/>
                  </a:lnTo>
                  <a:cubicBezTo>
                    <a:pt x="658" y="3368"/>
                    <a:pt x="754" y="3273"/>
                    <a:pt x="878" y="3273"/>
                  </a:cubicBezTo>
                  <a:lnTo>
                    <a:pt x="3749" y="3273"/>
                  </a:lnTo>
                  <a:cubicBezTo>
                    <a:pt x="3864" y="3273"/>
                    <a:pt x="3978" y="3225"/>
                    <a:pt x="4064" y="3149"/>
                  </a:cubicBezTo>
                  <a:lnTo>
                    <a:pt x="4541" y="2672"/>
                  </a:lnTo>
                  <a:cubicBezTo>
                    <a:pt x="4584" y="2626"/>
                    <a:pt x="4639" y="2605"/>
                    <a:pt x="4694" y="2605"/>
                  </a:cubicBezTo>
                  <a:cubicBezTo>
                    <a:pt x="4788" y="2605"/>
                    <a:pt x="4880" y="2665"/>
                    <a:pt x="4904" y="2767"/>
                  </a:cubicBezTo>
                  <a:lnTo>
                    <a:pt x="4989" y="3101"/>
                  </a:lnTo>
                  <a:cubicBezTo>
                    <a:pt x="5008" y="3206"/>
                    <a:pt x="5094" y="3273"/>
                    <a:pt x="5199" y="3273"/>
                  </a:cubicBezTo>
                  <a:lnTo>
                    <a:pt x="6125" y="3273"/>
                  </a:lnTo>
                  <a:cubicBezTo>
                    <a:pt x="6239" y="3273"/>
                    <a:pt x="6344" y="3368"/>
                    <a:pt x="6344" y="3492"/>
                  </a:cubicBezTo>
                  <a:lnTo>
                    <a:pt x="6344" y="3597"/>
                  </a:lnTo>
                  <a:cubicBezTo>
                    <a:pt x="6335" y="3655"/>
                    <a:pt x="6382" y="3702"/>
                    <a:pt x="6449" y="3712"/>
                  </a:cubicBezTo>
                  <a:cubicBezTo>
                    <a:pt x="6455" y="3712"/>
                    <a:pt x="6460" y="3712"/>
                    <a:pt x="6466" y="3712"/>
                  </a:cubicBezTo>
                  <a:cubicBezTo>
                    <a:pt x="6754" y="3712"/>
                    <a:pt x="6993" y="3956"/>
                    <a:pt x="6993" y="4256"/>
                  </a:cubicBezTo>
                  <a:lnTo>
                    <a:pt x="6993" y="2834"/>
                  </a:lnTo>
                  <a:cubicBezTo>
                    <a:pt x="6993" y="1275"/>
                    <a:pt x="5724" y="1"/>
                    <a:pt x="4167" y="1"/>
                  </a:cubicBez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151" name="Google Shape;14151;p68"/>
            <p:cNvSpPr/>
            <p:nvPr/>
          </p:nvSpPr>
          <p:spPr>
            <a:xfrm>
              <a:off x="5455754" y="2921126"/>
              <a:ext cx="125924" cy="73239"/>
            </a:xfrm>
            <a:custGeom>
              <a:avLst/>
              <a:gdLst/>
              <a:ahLst/>
              <a:cxnLst/>
              <a:rect l="l" t="t" r="r" b="b"/>
              <a:pathLst>
                <a:path w="4809" h="2797" extrusionOk="0">
                  <a:moveTo>
                    <a:pt x="2405" y="1"/>
                  </a:moveTo>
                  <a:cubicBezTo>
                    <a:pt x="1489" y="135"/>
                    <a:pt x="707" y="707"/>
                    <a:pt x="296" y="1527"/>
                  </a:cubicBezTo>
                  <a:cubicBezTo>
                    <a:pt x="1" y="2109"/>
                    <a:pt x="430" y="2796"/>
                    <a:pt x="1079" y="2796"/>
                  </a:cubicBezTo>
                  <a:lnTo>
                    <a:pt x="2185" y="2796"/>
                  </a:lnTo>
                  <a:lnTo>
                    <a:pt x="2347" y="2634"/>
                  </a:lnTo>
                  <a:cubicBezTo>
                    <a:pt x="2393" y="2588"/>
                    <a:pt x="2449" y="2567"/>
                    <a:pt x="2503" y="2567"/>
                  </a:cubicBezTo>
                  <a:cubicBezTo>
                    <a:pt x="2597" y="2567"/>
                    <a:pt x="2686" y="2630"/>
                    <a:pt x="2710" y="2739"/>
                  </a:cubicBezTo>
                  <a:lnTo>
                    <a:pt x="2729" y="2796"/>
                  </a:lnTo>
                  <a:lnTo>
                    <a:pt x="4809" y="2796"/>
                  </a:lnTo>
                  <a:cubicBezTo>
                    <a:pt x="4799" y="1403"/>
                    <a:pt x="3778" y="211"/>
                    <a:pt x="2405" y="1"/>
                  </a:cubicBez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52" name="Google Shape;14152;p68"/>
            <p:cNvSpPr/>
            <p:nvPr/>
          </p:nvSpPr>
          <p:spPr>
            <a:xfrm>
              <a:off x="5410035" y="3144222"/>
              <a:ext cx="11286" cy="90443"/>
            </a:xfrm>
            <a:custGeom>
              <a:avLst/>
              <a:gdLst/>
              <a:ahLst/>
              <a:cxnLst/>
              <a:rect l="l" t="t" r="r" b="b"/>
              <a:pathLst>
                <a:path w="431" h="3454" extrusionOk="0">
                  <a:moveTo>
                    <a:pt x="430" y="0"/>
                  </a:moveTo>
                  <a:lnTo>
                    <a:pt x="211" y="86"/>
                  </a:lnTo>
                  <a:cubicBezTo>
                    <a:pt x="87" y="143"/>
                    <a:pt x="1" y="267"/>
                    <a:pt x="1" y="410"/>
                  </a:cubicBezTo>
                  <a:lnTo>
                    <a:pt x="1" y="3454"/>
                  </a:lnTo>
                  <a:lnTo>
                    <a:pt x="430" y="3454"/>
                  </a:lnTo>
                  <a:lnTo>
                    <a:pt x="430"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153" name="Google Shape;14153;p68"/>
            <p:cNvSpPr/>
            <p:nvPr/>
          </p:nvSpPr>
          <p:spPr>
            <a:xfrm>
              <a:off x="5541431" y="3139613"/>
              <a:ext cx="28751" cy="95052"/>
            </a:xfrm>
            <a:custGeom>
              <a:avLst/>
              <a:gdLst/>
              <a:ahLst/>
              <a:cxnLst/>
              <a:rect l="l" t="t" r="r" b="b"/>
              <a:pathLst>
                <a:path w="1098" h="3630" extrusionOk="0">
                  <a:moveTo>
                    <a:pt x="178" y="1"/>
                  </a:moveTo>
                  <a:cubicBezTo>
                    <a:pt x="82" y="1"/>
                    <a:pt x="1" y="76"/>
                    <a:pt x="1" y="176"/>
                  </a:cubicBezTo>
                  <a:lnTo>
                    <a:pt x="1" y="3630"/>
                  </a:lnTo>
                  <a:lnTo>
                    <a:pt x="1098" y="3630"/>
                  </a:lnTo>
                  <a:lnTo>
                    <a:pt x="1098" y="586"/>
                  </a:lnTo>
                  <a:cubicBezTo>
                    <a:pt x="1098" y="443"/>
                    <a:pt x="1012" y="319"/>
                    <a:pt x="879" y="262"/>
                  </a:cubicBezTo>
                  <a:lnTo>
                    <a:pt x="249" y="14"/>
                  </a:lnTo>
                  <a:cubicBezTo>
                    <a:pt x="225" y="5"/>
                    <a:pt x="201" y="1"/>
                    <a:pt x="178"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154" name="Google Shape;14154;p68"/>
            <p:cNvSpPr/>
            <p:nvPr/>
          </p:nvSpPr>
          <p:spPr>
            <a:xfrm>
              <a:off x="5558687" y="3144222"/>
              <a:ext cx="11260" cy="90443"/>
            </a:xfrm>
            <a:custGeom>
              <a:avLst/>
              <a:gdLst/>
              <a:ahLst/>
              <a:cxnLst/>
              <a:rect l="l" t="t" r="r" b="b"/>
              <a:pathLst>
                <a:path w="430" h="3454" extrusionOk="0">
                  <a:moveTo>
                    <a:pt x="0" y="0"/>
                  </a:moveTo>
                  <a:lnTo>
                    <a:pt x="0" y="3454"/>
                  </a:lnTo>
                  <a:lnTo>
                    <a:pt x="429" y="3454"/>
                  </a:lnTo>
                  <a:lnTo>
                    <a:pt x="429" y="410"/>
                  </a:lnTo>
                  <a:cubicBezTo>
                    <a:pt x="429" y="267"/>
                    <a:pt x="344" y="143"/>
                    <a:pt x="220" y="86"/>
                  </a:cubicBezTo>
                  <a:lnTo>
                    <a:pt x="0" y="0"/>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155" name="Google Shape;14155;p68"/>
            <p:cNvSpPr/>
            <p:nvPr/>
          </p:nvSpPr>
          <p:spPr>
            <a:xfrm>
              <a:off x="5410035" y="3177425"/>
              <a:ext cx="28515" cy="17282"/>
            </a:xfrm>
            <a:custGeom>
              <a:avLst/>
              <a:gdLst/>
              <a:ahLst/>
              <a:cxnLst/>
              <a:rect l="l" t="t" r="r" b="b"/>
              <a:pathLst>
                <a:path w="1089" h="660" extrusionOk="0">
                  <a:moveTo>
                    <a:pt x="1" y="1"/>
                  </a:moveTo>
                  <a:lnTo>
                    <a:pt x="1" y="659"/>
                  </a:lnTo>
                  <a:lnTo>
                    <a:pt x="1088" y="659"/>
                  </a:lnTo>
                  <a:lnTo>
                    <a:pt x="1088" y="1"/>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56" name="Google Shape;14156;p68"/>
            <p:cNvSpPr/>
            <p:nvPr/>
          </p:nvSpPr>
          <p:spPr>
            <a:xfrm>
              <a:off x="5410035" y="3177425"/>
              <a:ext cx="11286" cy="17282"/>
            </a:xfrm>
            <a:custGeom>
              <a:avLst/>
              <a:gdLst/>
              <a:ahLst/>
              <a:cxnLst/>
              <a:rect l="l" t="t" r="r" b="b"/>
              <a:pathLst>
                <a:path w="431" h="660" extrusionOk="0">
                  <a:moveTo>
                    <a:pt x="1" y="1"/>
                  </a:moveTo>
                  <a:lnTo>
                    <a:pt x="1" y="659"/>
                  </a:lnTo>
                  <a:lnTo>
                    <a:pt x="430" y="659"/>
                  </a:lnTo>
                  <a:lnTo>
                    <a:pt x="430" y="1"/>
                  </a:ln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4157" name="Google Shape;14157;p68"/>
            <p:cNvSpPr/>
            <p:nvPr/>
          </p:nvSpPr>
          <p:spPr>
            <a:xfrm>
              <a:off x="5541431" y="3177425"/>
              <a:ext cx="28751" cy="17282"/>
            </a:xfrm>
            <a:custGeom>
              <a:avLst/>
              <a:gdLst/>
              <a:ahLst/>
              <a:cxnLst/>
              <a:rect l="l" t="t" r="r" b="b"/>
              <a:pathLst>
                <a:path w="1098" h="660" extrusionOk="0">
                  <a:moveTo>
                    <a:pt x="1" y="1"/>
                  </a:moveTo>
                  <a:lnTo>
                    <a:pt x="1" y="659"/>
                  </a:lnTo>
                  <a:lnTo>
                    <a:pt x="1098" y="659"/>
                  </a:lnTo>
                  <a:lnTo>
                    <a:pt x="1098" y="1"/>
                  </a:ln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4158" name="Google Shape;14158;p68"/>
            <p:cNvSpPr/>
            <p:nvPr/>
          </p:nvSpPr>
          <p:spPr>
            <a:xfrm>
              <a:off x="5558687" y="3177425"/>
              <a:ext cx="11495" cy="17282"/>
            </a:xfrm>
            <a:custGeom>
              <a:avLst/>
              <a:gdLst/>
              <a:ahLst/>
              <a:cxnLst/>
              <a:rect l="l" t="t" r="r" b="b"/>
              <a:pathLst>
                <a:path w="439" h="660" extrusionOk="0">
                  <a:moveTo>
                    <a:pt x="0" y="1"/>
                  </a:moveTo>
                  <a:lnTo>
                    <a:pt x="0" y="659"/>
                  </a:lnTo>
                  <a:lnTo>
                    <a:pt x="439" y="659"/>
                  </a:lnTo>
                  <a:lnTo>
                    <a:pt x="439" y="1"/>
                  </a:lnTo>
                  <a:close/>
                </a:path>
              </a:pathLst>
            </a:custGeom>
            <a:solidFill>
              <a:srgbClr val="445D73"/>
            </a:solidFill>
            <a:ln>
              <a:noFill/>
            </a:ln>
          </p:spPr>
          <p:txBody>
            <a:bodyPr spcFirstLastPara="1" wrap="square" lIns="91425" tIns="91425" rIns="91425" bIns="91425" anchor="ctr" anchorCtr="0">
              <a:noAutofit/>
            </a:bodyPr>
            <a:lstStyle/>
            <a:p>
              <a:endParaRPr/>
            </a:p>
          </p:txBody>
        </p:sp>
      </p:grpSp>
      <p:grpSp>
        <p:nvGrpSpPr>
          <p:cNvPr id="14159" name="Google Shape;14159;p68"/>
          <p:cNvGrpSpPr/>
          <p:nvPr/>
        </p:nvGrpSpPr>
        <p:grpSpPr>
          <a:xfrm>
            <a:off x="8061451" y="3193342"/>
            <a:ext cx="263316" cy="354807"/>
            <a:chOff x="8061450" y="3345742"/>
            <a:chExt cx="263316" cy="354807"/>
          </a:xfrm>
        </p:grpSpPr>
        <p:sp>
          <p:nvSpPr>
            <p:cNvPr id="14160" name="Google Shape;14160;p68"/>
            <p:cNvSpPr/>
            <p:nvPr/>
          </p:nvSpPr>
          <p:spPr>
            <a:xfrm>
              <a:off x="8075956" y="3345794"/>
              <a:ext cx="234591" cy="303039"/>
            </a:xfrm>
            <a:custGeom>
              <a:avLst/>
              <a:gdLst/>
              <a:ahLst/>
              <a:cxnLst/>
              <a:rect l="l" t="t" r="r" b="b"/>
              <a:pathLst>
                <a:path w="8959" h="11573" extrusionOk="0">
                  <a:moveTo>
                    <a:pt x="4502" y="1"/>
                  </a:moveTo>
                  <a:cubicBezTo>
                    <a:pt x="4496" y="1"/>
                    <a:pt x="4490" y="1"/>
                    <a:pt x="4484" y="1"/>
                  </a:cubicBezTo>
                  <a:cubicBezTo>
                    <a:pt x="2271" y="1"/>
                    <a:pt x="449" y="1718"/>
                    <a:pt x="325" y="3922"/>
                  </a:cubicBezTo>
                  <a:lnTo>
                    <a:pt x="124" y="7423"/>
                  </a:lnTo>
                  <a:cubicBezTo>
                    <a:pt x="0" y="9674"/>
                    <a:pt x="1794" y="11573"/>
                    <a:pt x="4055" y="11573"/>
                  </a:cubicBezTo>
                  <a:lnTo>
                    <a:pt x="4904" y="11573"/>
                  </a:lnTo>
                  <a:cubicBezTo>
                    <a:pt x="7165" y="11573"/>
                    <a:pt x="8958" y="9674"/>
                    <a:pt x="8834" y="7423"/>
                  </a:cubicBezTo>
                  <a:lnTo>
                    <a:pt x="8634" y="3922"/>
                  </a:lnTo>
                  <a:cubicBezTo>
                    <a:pt x="8510" y="1724"/>
                    <a:pt x="6698" y="1"/>
                    <a:pt x="4502"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161" name="Google Shape;14161;p68"/>
            <p:cNvSpPr/>
            <p:nvPr/>
          </p:nvSpPr>
          <p:spPr>
            <a:xfrm>
              <a:off x="8158884" y="3345742"/>
              <a:ext cx="151166" cy="301599"/>
            </a:xfrm>
            <a:custGeom>
              <a:avLst/>
              <a:gdLst/>
              <a:ahLst/>
              <a:cxnLst/>
              <a:rect l="l" t="t" r="r" b="b"/>
              <a:pathLst>
                <a:path w="5773" h="11518" extrusionOk="0">
                  <a:moveTo>
                    <a:pt x="1291" y="1"/>
                  </a:moveTo>
                  <a:cubicBezTo>
                    <a:pt x="853" y="1"/>
                    <a:pt x="417" y="70"/>
                    <a:pt x="0" y="213"/>
                  </a:cubicBezTo>
                  <a:lnTo>
                    <a:pt x="0" y="661"/>
                  </a:lnTo>
                  <a:cubicBezTo>
                    <a:pt x="0" y="1377"/>
                    <a:pt x="582" y="1968"/>
                    <a:pt x="1307" y="1968"/>
                  </a:cubicBezTo>
                  <a:lnTo>
                    <a:pt x="1966" y="1968"/>
                  </a:lnTo>
                  <a:cubicBezTo>
                    <a:pt x="2204" y="1968"/>
                    <a:pt x="2405" y="2159"/>
                    <a:pt x="2405" y="2407"/>
                  </a:cubicBezTo>
                  <a:lnTo>
                    <a:pt x="2405" y="11517"/>
                  </a:lnTo>
                  <a:cubicBezTo>
                    <a:pt x="4370" y="11174"/>
                    <a:pt x="5772" y="9419"/>
                    <a:pt x="5658" y="7425"/>
                  </a:cubicBezTo>
                  <a:lnTo>
                    <a:pt x="5467" y="4038"/>
                  </a:lnTo>
                  <a:cubicBezTo>
                    <a:pt x="5362" y="2206"/>
                    <a:pt x="4122" y="604"/>
                    <a:pt x="2347" y="136"/>
                  </a:cubicBezTo>
                  <a:cubicBezTo>
                    <a:pt x="2001" y="47"/>
                    <a:pt x="1646" y="1"/>
                    <a:pt x="1291"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62" name="Google Shape;14162;p68"/>
            <p:cNvSpPr/>
            <p:nvPr/>
          </p:nvSpPr>
          <p:spPr>
            <a:xfrm>
              <a:off x="8061450" y="3545900"/>
              <a:ext cx="263316" cy="154649"/>
            </a:xfrm>
            <a:custGeom>
              <a:avLst/>
              <a:gdLst/>
              <a:ahLst/>
              <a:cxnLst/>
              <a:rect l="l" t="t" r="r" b="b"/>
              <a:pathLst>
                <a:path w="10056" h="5906" extrusionOk="0">
                  <a:moveTo>
                    <a:pt x="3721" y="0"/>
                  </a:moveTo>
                  <a:lnTo>
                    <a:pt x="3721" y="1135"/>
                  </a:lnTo>
                  <a:cubicBezTo>
                    <a:pt x="3712" y="1498"/>
                    <a:pt x="3483" y="1832"/>
                    <a:pt x="3130" y="1956"/>
                  </a:cubicBezTo>
                  <a:lnTo>
                    <a:pt x="879" y="2748"/>
                  </a:lnTo>
                  <a:cubicBezTo>
                    <a:pt x="354" y="2939"/>
                    <a:pt x="1" y="3435"/>
                    <a:pt x="1" y="3988"/>
                  </a:cubicBezTo>
                  <a:lnTo>
                    <a:pt x="1" y="5247"/>
                  </a:lnTo>
                  <a:cubicBezTo>
                    <a:pt x="1" y="5610"/>
                    <a:pt x="297" y="5905"/>
                    <a:pt x="659" y="5905"/>
                  </a:cubicBezTo>
                  <a:lnTo>
                    <a:pt x="9398" y="5905"/>
                  </a:lnTo>
                  <a:cubicBezTo>
                    <a:pt x="9760" y="5905"/>
                    <a:pt x="10056" y="5610"/>
                    <a:pt x="10056" y="5247"/>
                  </a:cubicBezTo>
                  <a:lnTo>
                    <a:pt x="10056" y="3988"/>
                  </a:lnTo>
                  <a:cubicBezTo>
                    <a:pt x="10056" y="3435"/>
                    <a:pt x="9703" y="2939"/>
                    <a:pt x="9178" y="2748"/>
                  </a:cubicBezTo>
                  <a:lnTo>
                    <a:pt x="6927" y="1956"/>
                  </a:lnTo>
                  <a:cubicBezTo>
                    <a:pt x="6574" y="1832"/>
                    <a:pt x="6345" y="1498"/>
                    <a:pt x="6345" y="1135"/>
                  </a:cubicBezTo>
                  <a:lnTo>
                    <a:pt x="6345" y="0"/>
                  </a:ln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4163" name="Google Shape;14163;p68"/>
            <p:cNvSpPr/>
            <p:nvPr/>
          </p:nvSpPr>
          <p:spPr>
            <a:xfrm>
              <a:off x="8061711" y="3604842"/>
              <a:ext cx="263055" cy="95706"/>
            </a:xfrm>
            <a:custGeom>
              <a:avLst/>
              <a:gdLst/>
              <a:ahLst/>
              <a:cxnLst/>
              <a:rect l="l" t="t" r="r" b="b"/>
              <a:pathLst>
                <a:path w="10046" h="3655" extrusionOk="0">
                  <a:moveTo>
                    <a:pt x="2290" y="1"/>
                  </a:moveTo>
                  <a:lnTo>
                    <a:pt x="869" y="497"/>
                  </a:lnTo>
                  <a:cubicBezTo>
                    <a:pt x="344" y="688"/>
                    <a:pt x="0" y="1184"/>
                    <a:pt x="0" y="1737"/>
                  </a:cubicBezTo>
                  <a:lnTo>
                    <a:pt x="0" y="2996"/>
                  </a:lnTo>
                  <a:cubicBezTo>
                    <a:pt x="0" y="3359"/>
                    <a:pt x="287" y="3654"/>
                    <a:pt x="649" y="3654"/>
                  </a:cubicBezTo>
                  <a:lnTo>
                    <a:pt x="9388" y="3654"/>
                  </a:lnTo>
                  <a:cubicBezTo>
                    <a:pt x="9750" y="3654"/>
                    <a:pt x="10046" y="3359"/>
                    <a:pt x="10046" y="2996"/>
                  </a:cubicBezTo>
                  <a:lnTo>
                    <a:pt x="10046" y="1737"/>
                  </a:lnTo>
                  <a:cubicBezTo>
                    <a:pt x="10046" y="1184"/>
                    <a:pt x="9693" y="688"/>
                    <a:pt x="9168" y="497"/>
                  </a:cubicBezTo>
                  <a:lnTo>
                    <a:pt x="7747" y="1"/>
                  </a:lnTo>
                  <a:cubicBezTo>
                    <a:pt x="7184" y="1122"/>
                    <a:pt x="6101" y="1682"/>
                    <a:pt x="5018" y="1682"/>
                  </a:cubicBezTo>
                  <a:cubicBezTo>
                    <a:pt x="3936" y="1682"/>
                    <a:pt x="2853" y="1122"/>
                    <a:pt x="2290"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164" name="Google Shape;14164;p68"/>
            <p:cNvSpPr/>
            <p:nvPr/>
          </p:nvSpPr>
          <p:spPr>
            <a:xfrm>
              <a:off x="8110913" y="3604842"/>
              <a:ext cx="164651" cy="55486"/>
            </a:xfrm>
            <a:custGeom>
              <a:avLst/>
              <a:gdLst/>
              <a:ahLst/>
              <a:cxnLst/>
              <a:rect l="l" t="t" r="r" b="b"/>
              <a:pathLst>
                <a:path w="6288" h="2119" extrusionOk="0">
                  <a:moveTo>
                    <a:pt x="411" y="1"/>
                  </a:moveTo>
                  <a:lnTo>
                    <a:pt x="1" y="144"/>
                  </a:lnTo>
                  <a:cubicBezTo>
                    <a:pt x="635" y="1460"/>
                    <a:pt x="1890" y="2119"/>
                    <a:pt x="3144" y="2119"/>
                  </a:cubicBezTo>
                  <a:cubicBezTo>
                    <a:pt x="4399" y="2119"/>
                    <a:pt x="5653" y="1460"/>
                    <a:pt x="6288" y="144"/>
                  </a:cubicBezTo>
                  <a:lnTo>
                    <a:pt x="5868" y="1"/>
                  </a:lnTo>
                  <a:cubicBezTo>
                    <a:pt x="5305" y="1122"/>
                    <a:pt x="4222" y="1682"/>
                    <a:pt x="3139" y="1682"/>
                  </a:cubicBezTo>
                  <a:cubicBezTo>
                    <a:pt x="2057" y="1682"/>
                    <a:pt x="974" y="1122"/>
                    <a:pt x="411"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165" name="Google Shape;14165;p68"/>
            <p:cNvSpPr/>
            <p:nvPr/>
          </p:nvSpPr>
          <p:spPr>
            <a:xfrm>
              <a:off x="8158884" y="3545900"/>
              <a:ext cx="68709" cy="23069"/>
            </a:xfrm>
            <a:custGeom>
              <a:avLst/>
              <a:gdLst/>
              <a:ahLst/>
              <a:cxnLst/>
              <a:rect l="l" t="t" r="r" b="b"/>
              <a:pathLst>
                <a:path w="2624" h="881" extrusionOk="0">
                  <a:moveTo>
                    <a:pt x="0" y="0"/>
                  </a:moveTo>
                  <a:lnTo>
                    <a:pt x="0" y="601"/>
                  </a:lnTo>
                  <a:cubicBezTo>
                    <a:pt x="415" y="787"/>
                    <a:pt x="864" y="880"/>
                    <a:pt x="1312" y="880"/>
                  </a:cubicBezTo>
                  <a:cubicBezTo>
                    <a:pt x="1761" y="880"/>
                    <a:pt x="2209" y="787"/>
                    <a:pt x="2624" y="601"/>
                  </a:cubicBezTo>
                  <a:lnTo>
                    <a:pt x="2624" y="0"/>
                  </a:ln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4166" name="Google Shape;14166;p68"/>
            <p:cNvSpPr/>
            <p:nvPr/>
          </p:nvSpPr>
          <p:spPr>
            <a:xfrm>
              <a:off x="8100937" y="3408743"/>
              <a:ext cx="184630" cy="148678"/>
            </a:xfrm>
            <a:custGeom>
              <a:avLst/>
              <a:gdLst/>
              <a:ahLst/>
              <a:cxnLst/>
              <a:rect l="l" t="t" r="r" b="b"/>
              <a:pathLst>
                <a:path w="7051" h="5678" extrusionOk="0">
                  <a:moveTo>
                    <a:pt x="2433" y="1"/>
                  </a:moveTo>
                  <a:cubicBezTo>
                    <a:pt x="1584" y="1"/>
                    <a:pt x="897" y="688"/>
                    <a:pt x="906" y="1527"/>
                  </a:cubicBezTo>
                  <a:lnTo>
                    <a:pt x="906" y="1670"/>
                  </a:lnTo>
                  <a:cubicBezTo>
                    <a:pt x="906" y="1832"/>
                    <a:pt x="773" y="1966"/>
                    <a:pt x="601" y="1966"/>
                  </a:cubicBezTo>
                  <a:cubicBezTo>
                    <a:pt x="595" y="1966"/>
                    <a:pt x="589" y="1966"/>
                    <a:pt x="582" y="1966"/>
                  </a:cubicBezTo>
                  <a:cubicBezTo>
                    <a:pt x="304" y="1966"/>
                    <a:pt x="66" y="2173"/>
                    <a:pt x="29" y="2453"/>
                  </a:cubicBezTo>
                  <a:cubicBezTo>
                    <a:pt x="0" y="2777"/>
                    <a:pt x="248" y="3054"/>
                    <a:pt x="573" y="3054"/>
                  </a:cubicBezTo>
                  <a:lnTo>
                    <a:pt x="697" y="3054"/>
                  </a:lnTo>
                  <a:cubicBezTo>
                    <a:pt x="811" y="4532"/>
                    <a:pt x="2042" y="5677"/>
                    <a:pt x="3520" y="5677"/>
                  </a:cubicBezTo>
                  <a:cubicBezTo>
                    <a:pt x="5009" y="5677"/>
                    <a:pt x="6239" y="4532"/>
                    <a:pt x="6354" y="3054"/>
                  </a:cubicBezTo>
                  <a:lnTo>
                    <a:pt x="6468" y="3054"/>
                  </a:lnTo>
                  <a:cubicBezTo>
                    <a:pt x="6793" y="3054"/>
                    <a:pt x="7050" y="2777"/>
                    <a:pt x="7012" y="2453"/>
                  </a:cubicBezTo>
                  <a:cubicBezTo>
                    <a:pt x="6975" y="2173"/>
                    <a:pt x="6737" y="1966"/>
                    <a:pt x="6458" y="1966"/>
                  </a:cubicBezTo>
                  <a:cubicBezTo>
                    <a:pt x="6452" y="1966"/>
                    <a:pt x="6446" y="1966"/>
                    <a:pt x="6440" y="1966"/>
                  </a:cubicBezTo>
                  <a:cubicBezTo>
                    <a:pt x="6277" y="1966"/>
                    <a:pt x="6144" y="1832"/>
                    <a:pt x="6144" y="1670"/>
                  </a:cubicBezTo>
                  <a:lnTo>
                    <a:pt x="6144" y="1527"/>
                  </a:lnTo>
                  <a:cubicBezTo>
                    <a:pt x="6144" y="678"/>
                    <a:pt x="5457" y="1"/>
                    <a:pt x="4618" y="1"/>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4167" name="Google Shape;14167;p68"/>
            <p:cNvSpPr/>
            <p:nvPr/>
          </p:nvSpPr>
          <p:spPr>
            <a:xfrm>
              <a:off x="8153149" y="3460642"/>
              <a:ext cx="11495" cy="17073"/>
            </a:xfrm>
            <a:custGeom>
              <a:avLst/>
              <a:gdLst/>
              <a:ahLst/>
              <a:cxnLst/>
              <a:rect l="l" t="t" r="r" b="b"/>
              <a:pathLst>
                <a:path w="439" h="652" extrusionOk="0">
                  <a:moveTo>
                    <a:pt x="219" y="1"/>
                  </a:moveTo>
                  <a:cubicBezTo>
                    <a:pt x="110" y="1"/>
                    <a:pt x="0" y="75"/>
                    <a:pt x="0" y="223"/>
                  </a:cubicBezTo>
                  <a:lnTo>
                    <a:pt x="0" y="432"/>
                  </a:lnTo>
                  <a:cubicBezTo>
                    <a:pt x="0" y="556"/>
                    <a:pt x="95" y="652"/>
                    <a:pt x="219" y="652"/>
                  </a:cubicBezTo>
                  <a:cubicBezTo>
                    <a:pt x="343" y="652"/>
                    <a:pt x="439" y="556"/>
                    <a:pt x="439" y="432"/>
                  </a:cubicBezTo>
                  <a:lnTo>
                    <a:pt x="439" y="223"/>
                  </a:lnTo>
                  <a:cubicBezTo>
                    <a:pt x="439" y="75"/>
                    <a:pt x="329" y="1"/>
                    <a:pt x="219"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168" name="Google Shape;14168;p68"/>
            <p:cNvSpPr/>
            <p:nvPr/>
          </p:nvSpPr>
          <p:spPr>
            <a:xfrm>
              <a:off x="8221833" y="3460642"/>
              <a:ext cx="11521" cy="17073"/>
            </a:xfrm>
            <a:custGeom>
              <a:avLst/>
              <a:gdLst/>
              <a:ahLst/>
              <a:cxnLst/>
              <a:rect l="l" t="t" r="r" b="b"/>
              <a:pathLst>
                <a:path w="440" h="652" extrusionOk="0">
                  <a:moveTo>
                    <a:pt x="220" y="1"/>
                  </a:moveTo>
                  <a:cubicBezTo>
                    <a:pt x="110" y="1"/>
                    <a:pt x="1" y="75"/>
                    <a:pt x="1" y="223"/>
                  </a:cubicBezTo>
                  <a:lnTo>
                    <a:pt x="1" y="432"/>
                  </a:lnTo>
                  <a:cubicBezTo>
                    <a:pt x="1" y="556"/>
                    <a:pt x="96" y="652"/>
                    <a:pt x="220" y="652"/>
                  </a:cubicBezTo>
                  <a:cubicBezTo>
                    <a:pt x="344" y="652"/>
                    <a:pt x="439" y="556"/>
                    <a:pt x="439" y="432"/>
                  </a:cubicBezTo>
                  <a:lnTo>
                    <a:pt x="439" y="223"/>
                  </a:lnTo>
                  <a:cubicBezTo>
                    <a:pt x="439" y="75"/>
                    <a:pt x="330" y="1"/>
                    <a:pt x="22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169" name="Google Shape;14169;p68"/>
            <p:cNvSpPr/>
            <p:nvPr/>
          </p:nvSpPr>
          <p:spPr>
            <a:xfrm>
              <a:off x="8167368" y="3500181"/>
              <a:ext cx="51480" cy="23017"/>
            </a:xfrm>
            <a:custGeom>
              <a:avLst/>
              <a:gdLst/>
              <a:ahLst/>
              <a:cxnLst/>
              <a:rect l="l" t="t" r="r" b="b"/>
              <a:pathLst>
                <a:path w="1966" h="879" extrusionOk="0">
                  <a:moveTo>
                    <a:pt x="173" y="0"/>
                  </a:moveTo>
                  <a:cubicBezTo>
                    <a:pt x="77" y="0"/>
                    <a:pt x="1" y="86"/>
                    <a:pt x="20" y="182"/>
                  </a:cubicBezTo>
                  <a:cubicBezTo>
                    <a:pt x="115" y="573"/>
                    <a:pt x="516" y="878"/>
                    <a:pt x="983" y="878"/>
                  </a:cubicBezTo>
                  <a:cubicBezTo>
                    <a:pt x="1460" y="878"/>
                    <a:pt x="1852" y="582"/>
                    <a:pt x="1947" y="182"/>
                  </a:cubicBezTo>
                  <a:cubicBezTo>
                    <a:pt x="1966" y="86"/>
                    <a:pt x="1890" y="0"/>
                    <a:pt x="179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4170" name="Google Shape;14170;p68"/>
            <p:cNvSpPr/>
            <p:nvPr/>
          </p:nvSpPr>
          <p:spPr>
            <a:xfrm>
              <a:off x="8119659" y="3358494"/>
              <a:ext cx="63970" cy="28385"/>
            </a:xfrm>
            <a:custGeom>
              <a:avLst/>
              <a:gdLst/>
              <a:ahLst/>
              <a:cxnLst/>
              <a:rect l="l" t="t" r="r" b="b"/>
              <a:pathLst>
                <a:path w="2443" h="1084" extrusionOk="0">
                  <a:moveTo>
                    <a:pt x="704" y="1"/>
                  </a:moveTo>
                  <a:cubicBezTo>
                    <a:pt x="507" y="1"/>
                    <a:pt x="309" y="30"/>
                    <a:pt x="115" y="88"/>
                  </a:cubicBezTo>
                  <a:cubicBezTo>
                    <a:pt x="39" y="117"/>
                    <a:pt x="1" y="222"/>
                    <a:pt x="58" y="298"/>
                  </a:cubicBezTo>
                  <a:cubicBezTo>
                    <a:pt x="482" y="803"/>
                    <a:pt x="1103" y="1083"/>
                    <a:pt x="1744" y="1083"/>
                  </a:cubicBezTo>
                  <a:cubicBezTo>
                    <a:pt x="1938" y="1083"/>
                    <a:pt x="2135" y="1057"/>
                    <a:pt x="2328" y="1004"/>
                  </a:cubicBezTo>
                  <a:cubicBezTo>
                    <a:pt x="2414" y="966"/>
                    <a:pt x="2443" y="870"/>
                    <a:pt x="2395" y="794"/>
                  </a:cubicBezTo>
                  <a:cubicBezTo>
                    <a:pt x="2128" y="460"/>
                    <a:pt x="1766" y="222"/>
                    <a:pt x="1355" y="107"/>
                  </a:cubicBezTo>
                  <a:cubicBezTo>
                    <a:pt x="1144" y="37"/>
                    <a:pt x="924" y="1"/>
                    <a:pt x="704"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171" name="Google Shape;14171;p68"/>
            <p:cNvSpPr/>
            <p:nvPr/>
          </p:nvSpPr>
          <p:spPr>
            <a:xfrm>
              <a:off x="8202587" y="3358494"/>
              <a:ext cx="63996" cy="28385"/>
            </a:xfrm>
            <a:custGeom>
              <a:avLst/>
              <a:gdLst/>
              <a:ahLst/>
              <a:cxnLst/>
              <a:rect l="l" t="t" r="r" b="b"/>
              <a:pathLst>
                <a:path w="2444" h="1084" extrusionOk="0">
                  <a:moveTo>
                    <a:pt x="1740" y="1"/>
                  </a:moveTo>
                  <a:cubicBezTo>
                    <a:pt x="1519" y="1"/>
                    <a:pt x="1300" y="37"/>
                    <a:pt x="1088" y="107"/>
                  </a:cubicBezTo>
                  <a:cubicBezTo>
                    <a:pt x="678" y="222"/>
                    <a:pt x="316" y="460"/>
                    <a:pt x="58" y="794"/>
                  </a:cubicBezTo>
                  <a:cubicBezTo>
                    <a:pt x="1" y="870"/>
                    <a:pt x="39" y="966"/>
                    <a:pt x="115" y="1004"/>
                  </a:cubicBezTo>
                  <a:cubicBezTo>
                    <a:pt x="309" y="1057"/>
                    <a:pt x="505" y="1083"/>
                    <a:pt x="700" y="1083"/>
                  </a:cubicBezTo>
                  <a:cubicBezTo>
                    <a:pt x="1341" y="1083"/>
                    <a:pt x="1964" y="803"/>
                    <a:pt x="2395" y="298"/>
                  </a:cubicBezTo>
                  <a:cubicBezTo>
                    <a:pt x="2443" y="222"/>
                    <a:pt x="2415" y="117"/>
                    <a:pt x="2329" y="88"/>
                  </a:cubicBezTo>
                  <a:cubicBezTo>
                    <a:pt x="2135" y="30"/>
                    <a:pt x="1937" y="1"/>
                    <a:pt x="1740"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172" name="Google Shape;14172;p68"/>
            <p:cNvSpPr/>
            <p:nvPr/>
          </p:nvSpPr>
          <p:spPr>
            <a:xfrm>
              <a:off x="8100937" y="3408743"/>
              <a:ext cx="120922" cy="148652"/>
            </a:xfrm>
            <a:custGeom>
              <a:avLst/>
              <a:gdLst/>
              <a:ahLst/>
              <a:cxnLst/>
              <a:rect l="l" t="t" r="r" b="b"/>
              <a:pathLst>
                <a:path w="4618" h="5677" extrusionOk="0">
                  <a:moveTo>
                    <a:pt x="2433" y="1"/>
                  </a:moveTo>
                  <a:cubicBezTo>
                    <a:pt x="1584" y="1"/>
                    <a:pt x="897" y="678"/>
                    <a:pt x="906" y="1527"/>
                  </a:cubicBezTo>
                  <a:lnTo>
                    <a:pt x="906" y="1670"/>
                  </a:lnTo>
                  <a:cubicBezTo>
                    <a:pt x="897" y="1832"/>
                    <a:pt x="763" y="1966"/>
                    <a:pt x="601" y="1966"/>
                  </a:cubicBezTo>
                  <a:cubicBezTo>
                    <a:pt x="315" y="1966"/>
                    <a:pt x="67" y="2176"/>
                    <a:pt x="29" y="2453"/>
                  </a:cubicBezTo>
                  <a:cubicBezTo>
                    <a:pt x="0" y="2777"/>
                    <a:pt x="248" y="3054"/>
                    <a:pt x="573" y="3054"/>
                  </a:cubicBezTo>
                  <a:lnTo>
                    <a:pt x="697" y="3054"/>
                  </a:lnTo>
                  <a:cubicBezTo>
                    <a:pt x="800" y="4557"/>
                    <a:pt x="2054" y="5676"/>
                    <a:pt x="3501" y="5676"/>
                  </a:cubicBezTo>
                  <a:cubicBezTo>
                    <a:pt x="3652" y="5676"/>
                    <a:pt x="3805" y="5664"/>
                    <a:pt x="3959" y="5639"/>
                  </a:cubicBezTo>
                  <a:cubicBezTo>
                    <a:pt x="2576" y="5429"/>
                    <a:pt x="1555" y="4237"/>
                    <a:pt x="1555" y="2844"/>
                  </a:cubicBezTo>
                  <a:lnTo>
                    <a:pt x="1555" y="1308"/>
                  </a:lnTo>
                  <a:cubicBezTo>
                    <a:pt x="1555" y="821"/>
                    <a:pt x="1946" y="430"/>
                    <a:pt x="2433" y="430"/>
                  </a:cubicBezTo>
                  <a:lnTo>
                    <a:pt x="4179" y="430"/>
                  </a:lnTo>
                  <a:cubicBezTo>
                    <a:pt x="4417" y="430"/>
                    <a:pt x="4618" y="239"/>
                    <a:pt x="4618"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4173" name="Google Shape;14173;p68"/>
            <p:cNvSpPr/>
            <p:nvPr/>
          </p:nvSpPr>
          <p:spPr>
            <a:xfrm>
              <a:off x="8145137" y="3440034"/>
              <a:ext cx="27704" cy="14454"/>
            </a:xfrm>
            <a:custGeom>
              <a:avLst/>
              <a:gdLst/>
              <a:ahLst/>
              <a:cxnLst/>
              <a:rect l="l" t="t" r="r" b="b"/>
              <a:pathLst>
                <a:path w="1058" h="552" extrusionOk="0">
                  <a:moveTo>
                    <a:pt x="747" y="1"/>
                  </a:moveTo>
                  <a:cubicBezTo>
                    <a:pt x="729" y="1"/>
                    <a:pt x="709" y="3"/>
                    <a:pt x="688" y="8"/>
                  </a:cubicBezTo>
                  <a:lnTo>
                    <a:pt x="249" y="122"/>
                  </a:lnTo>
                  <a:cubicBezTo>
                    <a:pt x="1" y="180"/>
                    <a:pt x="48" y="552"/>
                    <a:pt x="306" y="552"/>
                  </a:cubicBezTo>
                  <a:cubicBezTo>
                    <a:pt x="325" y="552"/>
                    <a:pt x="344" y="552"/>
                    <a:pt x="363" y="542"/>
                  </a:cubicBezTo>
                  <a:lnTo>
                    <a:pt x="793" y="437"/>
                  </a:lnTo>
                  <a:cubicBezTo>
                    <a:pt x="1058" y="366"/>
                    <a:pt x="987" y="1"/>
                    <a:pt x="747"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74" name="Google Shape;14174;p68"/>
            <p:cNvSpPr/>
            <p:nvPr/>
          </p:nvSpPr>
          <p:spPr>
            <a:xfrm>
              <a:off x="8213401" y="3440034"/>
              <a:ext cx="27704" cy="14454"/>
            </a:xfrm>
            <a:custGeom>
              <a:avLst/>
              <a:gdLst/>
              <a:ahLst/>
              <a:cxnLst/>
              <a:rect l="l" t="t" r="r" b="b"/>
              <a:pathLst>
                <a:path w="1058" h="552" extrusionOk="0">
                  <a:moveTo>
                    <a:pt x="310" y="1"/>
                  </a:moveTo>
                  <a:cubicBezTo>
                    <a:pt x="71" y="1"/>
                    <a:pt x="0" y="366"/>
                    <a:pt x="265" y="437"/>
                  </a:cubicBezTo>
                  <a:lnTo>
                    <a:pt x="704" y="542"/>
                  </a:lnTo>
                  <a:cubicBezTo>
                    <a:pt x="723" y="552"/>
                    <a:pt x="742" y="552"/>
                    <a:pt x="761" y="552"/>
                  </a:cubicBezTo>
                  <a:cubicBezTo>
                    <a:pt x="1019" y="552"/>
                    <a:pt x="1057" y="180"/>
                    <a:pt x="809" y="122"/>
                  </a:cubicBezTo>
                  <a:lnTo>
                    <a:pt x="370" y="8"/>
                  </a:lnTo>
                  <a:cubicBezTo>
                    <a:pt x="349" y="3"/>
                    <a:pt x="329" y="1"/>
                    <a:pt x="310" y="1"/>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75" name="Google Shape;14175;p68"/>
            <p:cNvSpPr/>
            <p:nvPr/>
          </p:nvSpPr>
          <p:spPr>
            <a:xfrm>
              <a:off x="8181613" y="3368523"/>
              <a:ext cx="23017" cy="23017"/>
            </a:xfrm>
            <a:custGeom>
              <a:avLst/>
              <a:gdLst/>
              <a:ahLst/>
              <a:cxnLst/>
              <a:rect l="l" t="t" r="r" b="b"/>
              <a:pathLst>
                <a:path w="879" h="879" extrusionOk="0">
                  <a:moveTo>
                    <a:pt x="439" y="1"/>
                  </a:moveTo>
                  <a:cubicBezTo>
                    <a:pt x="201" y="1"/>
                    <a:pt x="1" y="201"/>
                    <a:pt x="1" y="440"/>
                  </a:cubicBezTo>
                  <a:cubicBezTo>
                    <a:pt x="1" y="678"/>
                    <a:pt x="201" y="879"/>
                    <a:pt x="439" y="879"/>
                  </a:cubicBezTo>
                  <a:cubicBezTo>
                    <a:pt x="678" y="879"/>
                    <a:pt x="878" y="678"/>
                    <a:pt x="878" y="440"/>
                  </a:cubicBezTo>
                  <a:cubicBezTo>
                    <a:pt x="878" y="201"/>
                    <a:pt x="678" y="1"/>
                    <a:pt x="439" y="1"/>
                  </a:cubicBezTo>
                  <a:close/>
                </a:path>
              </a:pathLst>
            </a:custGeom>
            <a:solidFill>
              <a:srgbClr val="6F8091"/>
            </a:solidFill>
            <a:ln>
              <a:noFill/>
            </a:ln>
          </p:spPr>
          <p:txBody>
            <a:bodyPr spcFirstLastPara="1" wrap="square" lIns="91425" tIns="91425" rIns="91425" bIns="91425" anchor="ctr" anchorCtr="0">
              <a:noAutofit/>
            </a:bodyPr>
            <a:lstStyle/>
            <a:p>
              <a:endParaRPr/>
            </a:p>
          </p:txBody>
        </p:sp>
      </p:grpSp>
      <p:grpSp>
        <p:nvGrpSpPr>
          <p:cNvPr id="14176" name="Google Shape;14176;p68"/>
          <p:cNvGrpSpPr/>
          <p:nvPr/>
        </p:nvGrpSpPr>
        <p:grpSpPr>
          <a:xfrm>
            <a:off x="8065954" y="2727512"/>
            <a:ext cx="263081" cy="354754"/>
            <a:chOff x="8065953" y="2879911"/>
            <a:chExt cx="263081" cy="354754"/>
          </a:xfrm>
        </p:grpSpPr>
        <p:sp>
          <p:nvSpPr>
            <p:cNvPr id="14177" name="Google Shape;14177;p68"/>
            <p:cNvSpPr/>
            <p:nvPr/>
          </p:nvSpPr>
          <p:spPr>
            <a:xfrm>
              <a:off x="8065953" y="3074518"/>
              <a:ext cx="263081" cy="160147"/>
            </a:xfrm>
            <a:custGeom>
              <a:avLst/>
              <a:gdLst/>
              <a:ahLst/>
              <a:cxnLst/>
              <a:rect l="l" t="t" r="r" b="b"/>
              <a:pathLst>
                <a:path w="10047" h="6116" extrusionOk="0">
                  <a:moveTo>
                    <a:pt x="3712" y="0"/>
                  </a:moveTo>
                  <a:lnTo>
                    <a:pt x="3712" y="1126"/>
                  </a:lnTo>
                  <a:cubicBezTo>
                    <a:pt x="3712" y="1498"/>
                    <a:pt x="3473" y="1823"/>
                    <a:pt x="3130" y="1947"/>
                  </a:cubicBezTo>
                  <a:lnTo>
                    <a:pt x="869" y="2748"/>
                  </a:lnTo>
                  <a:cubicBezTo>
                    <a:pt x="344" y="2929"/>
                    <a:pt x="1" y="3425"/>
                    <a:pt x="1" y="3979"/>
                  </a:cubicBezTo>
                  <a:lnTo>
                    <a:pt x="1" y="5457"/>
                  </a:lnTo>
                  <a:cubicBezTo>
                    <a:pt x="1" y="5820"/>
                    <a:pt x="287" y="6116"/>
                    <a:pt x="649" y="6116"/>
                  </a:cubicBezTo>
                  <a:lnTo>
                    <a:pt x="9397" y="6116"/>
                  </a:lnTo>
                  <a:cubicBezTo>
                    <a:pt x="9750" y="6116"/>
                    <a:pt x="10046" y="5820"/>
                    <a:pt x="10046" y="5457"/>
                  </a:cubicBezTo>
                  <a:lnTo>
                    <a:pt x="10046" y="3979"/>
                  </a:lnTo>
                  <a:cubicBezTo>
                    <a:pt x="10046" y="3425"/>
                    <a:pt x="9693" y="2929"/>
                    <a:pt x="9178" y="2748"/>
                  </a:cubicBezTo>
                  <a:lnTo>
                    <a:pt x="6917" y="1947"/>
                  </a:lnTo>
                  <a:cubicBezTo>
                    <a:pt x="6564" y="1823"/>
                    <a:pt x="6335" y="1498"/>
                    <a:pt x="6335" y="1126"/>
                  </a:cubicBezTo>
                  <a:lnTo>
                    <a:pt x="6335"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78" name="Google Shape;14178;p68"/>
            <p:cNvSpPr/>
            <p:nvPr/>
          </p:nvSpPr>
          <p:spPr>
            <a:xfrm>
              <a:off x="8065953" y="3129715"/>
              <a:ext cx="263081" cy="104949"/>
            </a:xfrm>
            <a:custGeom>
              <a:avLst/>
              <a:gdLst/>
              <a:ahLst/>
              <a:cxnLst/>
              <a:rect l="l" t="t" r="r" b="b"/>
              <a:pathLst>
                <a:path w="10047" h="4008" extrusionOk="0">
                  <a:moveTo>
                    <a:pt x="2681" y="1"/>
                  </a:moveTo>
                  <a:lnTo>
                    <a:pt x="878" y="640"/>
                  </a:lnTo>
                  <a:cubicBezTo>
                    <a:pt x="354" y="821"/>
                    <a:pt x="1" y="1317"/>
                    <a:pt x="1" y="1871"/>
                  </a:cubicBezTo>
                  <a:lnTo>
                    <a:pt x="1" y="3349"/>
                  </a:lnTo>
                  <a:cubicBezTo>
                    <a:pt x="1" y="3712"/>
                    <a:pt x="296" y="4008"/>
                    <a:pt x="659" y="4008"/>
                  </a:cubicBezTo>
                  <a:lnTo>
                    <a:pt x="9397" y="4008"/>
                  </a:lnTo>
                  <a:cubicBezTo>
                    <a:pt x="9750" y="4008"/>
                    <a:pt x="10046" y="3712"/>
                    <a:pt x="10046" y="3349"/>
                  </a:cubicBezTo>
                  <a:lnTo>
                    <a:pt x="10046" y="1871"/>
                  </a:lnTo>
                  <a:cubicBezTo>
                    <a:pt x="10046" y="1317"/>
                    <a:pt x="9693" y="821"/>
                    <a:pt x="9178" y="640"/>
                  </a:cubicBezTo>
                  <a:lnTo>
                    <a:pt x="7365" y="1"/>
                  </a:lnTo>
                  <a:lnTo>
                    <a:pt x="7175" y="487"/>
                  </a:lnTo>
                  <a:cubicBezTo>
                    <a:pt x="6793" y="1432"/>
                    <a:pt x="5954" y="2042"/>
                    <a:pt x="5028" y="2042"/>
                  </a:cubicBezTo>
                  <a:cubicBezTo>
                    <a:pt x="4093" y="2042"/>
                    <a:pt x="3254" y="1432"/>
                    <a:pt x="2882" y="487"/>
                  </a:cubicBezTo>
                  <a:lnTo>
                    <a:pt x="2681" y="1"/>
                  </a:lnTo>
                  <a:close/>
                </a:path>
              </a:pathLst>
            </a:custGeom>
            <a:solidFill>
              <a:srgbClr val="F1F4F6"/>
            </a:solidFill>
            <a:ln>
              <a:noFill/>
            </a:ln>
          </p:spPr>
          <p:txBody>
            <a:bodyPr spcFirstLastPara="1" wrap="square" lIns="91425" tIns="91425" rIns="91425" bIns="91425" anchor="ctr" anchorCtr="0">
              <a:noAutofit/>
            </a:bodyPr>
            <a:lstStyle/>
            <a:p>
              <a:endParaRPr/>
            </a:p>
          </p:txBody>
        </p:sp>
        <p:sp>
          <p:nvSpPr>
            <p:cNvPr id="14179" name="Google Shape;14179;p68"/>
            <p:cNvSpPr/>
            <p:nvPr/>
          </p:nvSpPr>
          <p:spPr>
            <a:xfrm>
              <a:off x="8163126" y="3074518"/>
              <a:ext cx="68736" cy="22755"/>
            </a:xfrm>
            <a:custGeom>
              <a:avLst/>
              <a:gdLst/>
              <a:ahLst/>
              <a:cxnLst/>
              <a:rect l="l" t="t" r="r" b="b"/>
              <a:pathLst>
                <a:path w="2625" h="869" extrusionOk="0">
                  <a:moveTo>
                    <a:pt x="1" y="0"/>
                  </a:moveTo>
                  <a:lnTo>
                    <a:pt x="1" y="592"/>
                  </a:lnTo>
                  <a:cubicBezTo>
                    <a:pt x="411" y="773"/>
                    <a:pt x="859" y="869"/>
                    <a:pt x="1317" y="869"/>
                  </a:cubicBezTo>
                  <a:cubicBezTo>
                    <a:pt x="1766" y="869"/>
                    <a:pt x="2214" y="773"/>
                    <a:pt x="2624" y="592"/>
                  </a:cubicBezTo>
                  <a:lnTo>
                    <a:pt x="262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180" name="Google Shape;14180;p68"/>
            <p:cNvSpPr/>
            <p:nvPr/>
          </p:nvSpPr>
          <p:spPr>
            <a:xfrm>
              <a:off x="8101172" y="2931390"/>
              <a:ext cx="192617" cy="154649"/>
            </a:xfrm>
            <a:custGeom>
              <a:avLst/>
              <a:gdLst/>
              <a:ahLst/>
              <a:cxnLst/>
              <a:rect l="l" t="t" r="r" b="b"/>
              <a:pathLst>
                <a:path w="7356" h="5906" extrusionOk="0">
                  <a:moveTo>
                    <a:pt x="840" y="0"/>
                  </a:moveTo>
                  <a:lnTo>
                    <a:pt x="840" y="2404"/>
                  </a:lnTo>
                  <a:lnTo>
                    <a:pt x="726" y="2404"/>
                  </a:lnTo>
                  <a:cubicBezTo>
                    <a:pt x="1" y="2404"/>
                    <a:pt x="1" y="3501"/>
                    <a:pt x="726" y="3501"/>
                  </a:cubicBezTo>
                  <a:lnTo>
                    <a:pt x="878" y="3501"/>
                  </a:lnTo>
                  <a:cubicBezTo>
                    <a:pt x="1088" y="4885"/>
                    <a:pt x="2281" y="5905"/>
                    <a:pt x="3674" y="5905"/>
                  </a:cubicBezTo>
                  <a:cubicBezTo>
                    <a:pt x="5076" y="5905"/>
                    <a:pt x="6268" y="4885"/>
                    <a:pt x="6478" y="3501"/>
                  </a:cubicBezTo>
                  <a:lnTo>
                    <a:pt x="6631" y="3501"/>
                  </a:lnTo>
                  <a:cubicBezTo>
                    <a:pt x="7356" y="3501"/>
                    <a:pt x="7356" y="2404"/>
                    <a:pt x="6631" y="2404"/>
                  </a:cubicBezTo>
                  <a:lnTo>
                    <a:pt x="6516" y="2404"/>
                  </a:lnTo>
                  <a:lnTo>
                    <a:pt x="6516" y="0"/>
                  </a:lnTo>
                  <a:close/>
                </a:path>
              </a:pathLst>
            </a:custGeom>
            <a:solidFill>
              <a:srgbClr val="ECF0F3"/>
            </a:solidFill>
            <a:ln>
              <a:noFill/>
            </a:ln>
          </p:spPr>
          <p:txBody>
            <a:bodyPr spcFirstLastPara="1" wrap="square" lIns="91425" tIns="91425" rIns="91425" bIns="91425" anchor="ctr" anchorCtr="0">
              <a:noAutofit/>
            </a:bodyPr>
            <a:lstStyle/>
            <a:p>
              <a:endParaRPr/>
            </a:p>
          </p:txBody>
        </p:sp>
        <p:sp>
          <p:nvSpPr>
            <p:cNvPr id="14181" name="Google Shape;14181;p68"/>
            <p:cNvSpPr/>
            <p:nvPr/>
          </p:nvSpPr>
          <p:spPr>
            <a:xfrm>
              <a:off x="8208845" y="2988578"/>
              <a:ext cx="51742" cy="11521"/>
            </a:xfrm>
            <a:custGeom>
              <a:avLst/>
              <a:gdLst/>
              <a:ahLst/>
              <a:cxnLst/>
              <a:rect l="l" t="t" r="r" b="b"/>
              <a:pathLst>
                <a:path w="1976" h="440" extrusionOk="0">
                  <a:moveTo>
                    <a:pt x="0" y="1"/>
                  </a:moveTo>
                  <a:lnTo>
                    <a:pt x="0" y="440"/>
                  </a:lnTo>
                  <a:lnTo>
                    <a:pt x="1975" y="440"/>
                  </a:lnTo>
                  <a:lnTo>
                    <a:pt x="1975" y="1"/>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82" name="Google Shape;14182;p68"/>
            <p:cNvSpPr/>
            <p:nvPr/>
          </p:nvSpPr>
          <p:spPr>
            <a:xfrm>
              <a:off x="8176166" y="2988526"/>
              <a:ext cx="42682" cy="23828"/>
            </a:xfrm>
            <a:custGeom>
              <a:avLst/>
              <a:gdLst/>
              <a:ahLst/>
              <a:cxnLst/>
              <a:rect l="l" t="t" r="r" b="b"/>
              <a:pathLst>
                <a:path w="1630" h="910" extrusionOk="0">
                  <a:moveTo>
                    <a:pt x="819" y="0"/>
                  </a:moveTo>
                  <a:cubicBezTo>
                    <a:pt x="466" y="0"/>
                    <a:pt x="113" y="217"/>
                    <a:pt x="27" y="651"/>
                  </a:cubicBezTo>
                  <a:cubicBezTo>
                    <a:pt x="0" y="813"/>
                    <a:pt x="126" y="908"/>
                    <a:pt x="249" y="908"/>
                  </a:cubicBezTo>
                  <a:cubicBezTo>
                    <a:pt x="343" y="908"/>
                    <a:pt x="436" y="852"/>
                    <a:pt x="457" y="728"/>
                  </a:cubicBezTo>
                  <a:cubicBezTo>
                    <a:pt x="500" y="537"/>
                    <a:pt x="657" y="442"/>
                    <a:pt x="814" y="442"/>
                  </a:cubicBezTo>
                  <a:cubicBezTo>
                    <a:pt x="972" y="442"/>
                    <a:pt x="1129" y="537"/>
                    <a:pt x="1172" y="728"/>
                  </a:cubicBezTo>
                  <a:cubicBezTo>
                    <a:pt x="1191" y="833"/>
                    <a:pt x="1287" y="909"/>
                    <a:pt x="1392" y="909"/>
                  </a:cubicBezTo>
                  <a:cubicBezTo>
                    <a:pt x="1401" y="909"/>
                    <a:pt x="1420" y="909"/>
                    <a:pt x="1430" y="899"/>
                  </a:cubicBezTo>
                  <a:cubicBezTo>
                    <a:pt x="1554" y="880"/>
                    <a:pt x="1630" y="766"/>
                    <a:pt x="1611" y="651"/>
                  </a:cubicBezTo>
                  <a:cubicBezTo>
                    <a:pt x="1525" y="217"/>
                    <a:pt x="1172" y="0"/>
                    <a:pt x="819" y="0"/>
                  </a:cubicBezTo>
                  <a:close/>
                </a:path>
              </a:pathLst>
            </a:custGeom>
            <a:solidFill>
              <a:srgbClr val="F6F8F9"/>
            </a:solidFill>
            <a:ln>
              <a:noFill/>
            </a:ln>
          </p:spPr>
          <p:txBody>
            <a:bodyPr spcFirstLastPara="1" wrap="square" lIns="91425" tIns="91425" rIns="91425" bIns="91425" anchor="ctr" anchorCtr="0">
              <a:noAutofit/>
            </a:bodyPr>
            <a:lstStyle/>
            <a:p>
              <a:endParaRPr/>
            </a:p>
          </p:txBody>
        </p:sp>
        <p:sp>
          <p:nvSpPr>
            <p:cNvPr id="14183" name="Google Shape;14183;p68"/>
            <p:cNvSpPr/>
            <p:nvPr/>
          </p:nvSpPr>
          <p:spPr>
            <a:xfrm>
              <a:off x="8105179" y="2931390"/>
              <a:ext cx="142158" cy="154596"/>
            </a:xfrm>
            <a:custGeom>
              <a:avLst/>
              <a:gdLst/>
              <a:ahLst/>
              <a:cxnLst/>
              <a:rect l="l" t="t" r="r" b="b"/>
              <a:pathLst>
                <a:path w="5429" h="5904" extrusionOk="0">
                  <a:moveTo>
                    <a:pt x="687" y="0"/>
                  </a:moveTo>
                  <a:lnTo>
                    <a:pt x="687" y="2404"/>
                  </a:lnTo>
                  <a:lnTo>
                    <a:pt x="611" y="2404"/>
                  </a:lnTo>
                  <a:cubicBezTo>
                    <a:pt x="325" y="2404"/>
                    <a:pt x="77" y="2614"/>
                    <a:pt x="39" y="2900"/>
                  </a:cubicBezTo>
                  <a:cubicBezTo>
                    <a:pt x="0" y="3215"/>
                    <a:pt x="258" y="3501"/>
                    <a:pt x="582" y="3501"/>
                  </a:cubicBezTo>
                  <a:lnTo>
                    <a:pt x="725" y="3501"/>
                  </a:lnTo>
                  <a:cubicBezTo>
                    <a:pt x="932" y="4904"/>
                    <a:pt x="2140" y="5903"/>
                    <a:pt x="3516" y="5903"/>
                  </a:cubicBezTo>
                  <a:cubicBezTo>
                    <a:pt x="3666" y="5903"/>
                    <a:pt x="3817" y="5891"/>
                    <a:pt x="3969" y="5867"/>
                  </a:cubicBezTo>
                  <a:cubicBezTo>
                    <a:pt x="2805" y="5686"/>
                    <a:pt x="1880" y="4818"/>
                    <a:pt x="1632" y="3673"/>
                  </a:cubicBezTo>
                  <a:cubicBezTo>
                    <a:pt x="1584" y="3482"/>
                    <a:pt x="1670" y="3301"/>
                    <a:pt x="1832" y="3205"/>
                  </a:cubicBezTo>
                  <a:cubicBezTo>
                    <a:pt x="2910" y="2595"/>
                    <a:pt x="3902" y="1832"/>
                    <a:pt x="4780" y="964"/>
                  </a:cubicBezTo>
                  <a:cubicBezTo>
                    <a:pt x="5047" y="677"/>
                    <a:pt x="5266" y="353"/>
                    <a:pt x="5429" y="0"/>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184" name="Google Shape;14184;p68"/>
            <p:cNvSpPr/>
            <p:nvPr/>
          </p:nvSpPr>
          <p:spPr>
            <a:xfrm>
              <a:off x="8172134" y="3034350"/>
              <a:ext cx="50720" cy="17230"/>
            </a:xfrm>
            <a:custGeom>
              <a:avLst/>
              <a:gdLst/>
              <a:ahLst/>
              <a:cxnLst/>
              <a:rect l="l" t="t" r="r" b="b"/>
              <a:pathLst>
                <a:path w="1937" h="658" extrusionOk="0">
                  <a:moveTo>
                    <a:pt x="315" y="0"/>
                  </a:moveTo>
                  <a:cubicBezTo>
                    <a:pt x="145" y="0"/>
                    <a:pt x="0" y="218"/>
                    <a:pt x="162" y="380"/>
                  </a:cubicBezTo>
                  <a:cubicBezTo>
                    <a:pt x="372" y="562"/>
                    <a:pt x="651" y="657"/>
                    <a:pt x="933" y="657"/>
                  </a:cubicBezTo>
                  <a:cubicBezTo>
                    <a:pt x="946" y="657"/>
                    <a:pt x="960" y="657"/>
                    <a:pt x="973" y="657"/>
                  </a:cubicBezTo>
                  <a:cubicBezTo>
                    <a:pt x="986" y="657"/>
                    <a:pt x="999" y="657"/>
                    <a:pt x="1012" y="657"/>
                  </a:cubicBezTo>
                  <a:cubicBezTo>
                    <a:pt x="1286" y="657"/>
                    <a:pt x="1565" y="562"/>
                    <a:pt x="1774" y="380"/>
                  </a:cubicBezTo>
                  <a:cubicBezTo>
                    <a:pt x="1936" y="218"/>
                    <a:pt x="1792" y="0"/>
                    <a:pt x="1621" y="0"/>
                  </a:cubicBezTo>
                  <a:cubicBezTo>
                    <a:pt x="1571" y="0"/>
                    <a:pt x="1517" y="19"/>
                    <a:pt x="1469" y="65"/>
                  </a:cubicBezTo>
                  <a:cubicBezTo>
                    <a:pt x="1317" y="170"/>
                    <a:pt x="1142" y="223"/>
                    <a:pt x="968" y="223"/>
                  </a:cubicBezTo>
                  <a:cubicBezTo>
                    <a:pt x="794" y="223"/>
                    <a:pt x="620" y="170"/>
                    <a:pt x="468" y="65"/>
                  </a:cubicBezTo>
                  <a:cubicBezTo>
                    <a:pt x="419" y="19"/>
                    <a:pt x="366" y="0"/>
                    <a:pt x="315"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85" name="Google Shape;14185;p68"/>
            <p:cNvSpPr/>
            <p:nvPr/>
          </p:nvSpPr>
          <p:spPr>
            <a:xfrm>
              <a:off x="8157391" y="2994444"/>
              <a:ext cx="11521" cy="17151"/>
            </a:xfrm>
            <a:custGeom>
              <a:avLst/>
              <a:gdLst/>
              <a:ahLst/>
              <a:cxnLst/>
              <a:rect l="l" t="t" r="r" b="b"/>
              <a:pathLst>
                <a:path w="440" h="655" extrusionOk="0">
                  <a:moveTo>
                    <a:pt x="220" y="1"/>
                  </a:moveTo>
                  <a:cubicBezTo>
                    <a:pt x="110" y="1"/>
                    <a:pt x="0" y="72"/>
                    <a:pt x="0" y="216"/>
                  </a:cubicBezTo>
                  <a:lnTo>
                    <a:pt x="0" y="435"/>
                  </a:lnTo>
                  <a:cubicBezTo>
                    <a:pt x="0" y="559"/>
                    <a:pt x="96" y="654"/>
                    <a:pt x="220" y="654"/>
                  </a:cubicBezTo>
                  <a:cubicBezTo>
                    <a:pt x="344" y="654"/>
                    <a:pt x="439" y="559"/>
                    <a:pt x="439" y="435"/>
                  </a:cubicBezTo>
                  <a:lnTo>
                    <a:pt x="439" y="216"/>
                  </a:lnTo>
                  <a:cubicBezTo>
                    <a:pt x="439" y="72"/>
                    <a:pt x="329"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186" name="Google Shape;14186;p68"/>
            <p:cNvSpPr/>
            <p:nvPr/>
          </p:nvSpPr>
          <p:spPr>
            <a:xfrm>
              <a:off x="8226075" y="2994444"/>
              <a:ext cx="11521" cy="17151"/>
            </a:xfrm>
            <a:custGeom>
              <a:avLst/>
              <a:gdLst/>
              <a:ahLst/>
              <a:cxnLst/>
              <a:rect l="l" t="t" r="r" b="b"/>
              <a:pathLst>
                <a:path w="440" h="655" extrusionOk="0">
                  <a:moveTo>
                    <a:pt x="220" y="1"/>
                  </a:moveTo>
                  <a:cubicBezTo>
                    <a:pt x="110" y="1"/>
                    <a:pt x="1" y="72"/>
                    <a:pt x="1" y="216"/>
                  </a:cubicBezTo>
                  <a:lnTo>
                    <a:pt x="1" y="435"/>
                  </a:lnTo>
                  <a:cubicBezTo>
                    <a:pt x="1" y="559"/>
                    <a:pt x="96" y="654"/>
                    <a:pt x="220" y="654"/>
                  </a:cubicBezTo>
                  <a:cubicBezTo>
                    <a:pt x="344" y="654"/>
                    <a:pt x="440" y="559"/>
                    <a:pt x="440" y="435"/>
                  </a:cubicBezTo>
                  <a:lnTo>
                    <a:pt x="440" y="216"/>
                  </a:lnTo>
                  <a:cubicBezTo>
                    <a:pt x="440" y="72"/>
                    <a:pt x="330" y="1"/>
                    <a:pt x="22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187" name="Google Shape;14187;p68"/>
            <p:cNvSpPr/>
            <p:nvPr/>
          </p:nvSpPr>
          <p:spPr>
            <a:xfrm>
              <a:off x="8128405" y="2977345"/>
              <a:ext cx="63734" cy="51480"/>
            </a:xfrm>
            <a:custGeom>
              <a:avLst/>
              <a:gdLst/>
              <a:ahLst/>
              <a:cxnLst/>
              <a:rect l="l" t="t" r="r" b="b"/>
              <a:pathLst>
                <a:path w="2434" h="1966" extrusionOk="0">
                  <a:moveTo>
                    <a:pt x="1956" y="430"/>
                  </a:moveTo>
                  <a:lnTo>
                    <a:pt x="1880" y="964"/>
                  </a:lnTo>
                  <a:cubicBezTo>
                    <a:pt x="1832" y="1288"/>
                    <a:pt x="1556" y="1527"/>
                    <a:pt x="1231" y="1527"/>
                  </a:cubicBezTo>
                  <a:lnTo>
                    <a:pt x="1021" y="1527"/>
                  </a:lnTo>
                  <a:cubicBezTo>
                    <a:pt x="802" y="1527"/>
                    <a:pt x="621" y="1365"/>
                    <a:pt x="592" y="1145"/>
                  </a:cubicBezTo>
                  <a:lnTo>
                    <a:pt x="487" y="430"/>
                  </a:lnTo>
                  <a:close/>
                  <a:moveTo>
                    <a:pt x="239" y="0"/>
                  </a:moveTo>
                  <a:cubicBezTo>
                    <a:pt x="105" y="0"/>
                    <a:pt x="1" y="115"/>
                    <a:pt x="20" y="248"/>
                  </a:cubicBezTo>
                  <a:lnTo>
                    <a:pt x="163" y="1212"/>
                  </a:lnTo>
                  <a:cubicBezTo>
                    <a:pt x="220" y="1641"/>
                    <a:pt x="592" y="1956"/>
                    <a:pt x="1021" y="1966"/>
                  </a:cubicBezTo>
                  <a:lnTo>
                    <a:pt x="1222" y="1966"/>
                  </a:lnTo>
                  <a:cubicBezTo>
                    <a:pt x="1765" y="1956"/>
                    <a:pt x="2223" y="1565"/>
                    <a:pt x="2309" y="1021"/>
                  </a:cubicBezTo>
                  <a:lnTo>
                    <a:pt x="2414" y="248"/>
                  </a:lnTo>
                  <a:cubicBezTo>
                    <a:pt x="2433" y="115"/>
                    <a:pt x="2338" y="0"/>
                    <a:pt x="220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4188" name="Google Shape;14188;p68"/>
            <p:cNvSpPr/>
            <p:nvPr/>
          </p:nvSpPr>
          <p:spPr>
            <a:xfrm>
              <a:off x="8220340" y="2891406"/>
              <a:ext cx="62975" cy="105945"/>
            </a:xfrm>
            <a:custGeom>
              <a:avLst/>
              <a:gdLst/>
              <a:ahLst/>
              <a:cxnLst/>
              <a:rect l="l" t="t" r="r" b="b"/>
              <a:pathLst>
                <a:path w="2405" h="4046" extrusionOk="0">
                  <a:moveTo>
                    <a:pt x="0" y="1"/>
                  </a:moveTo>
                  <a:lnTo>
                    <a:pt x="0" y="1747"/>
                  </a:lnTo>
                  <a:cubicBezTo>
                    <a:pt x="1050" y="4046"/>
                    <a:pt x="2404" y="4046"/>
                    <a:pt x="2404" y="4046"/>
                  </a:cubicBezTo>
                  <a:lnTo>
                    <a:pt x="2404" y="1747"/>
                  </a:lnTo>
                  <a:cubicBezTo>
                    <a:pt x="2404" y="783"/>
                    <a:pt x="1622" y="1"/>
                    <a:pt x="659"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189" name="Google Shape;14189;p68"/>
            <p:cNvSpPr/>
            <p:nvPr/>
          </p:nvSpPr>
          <p:spPr>
            <a:xfrm>
              <a:off x="8101513" y="2879911"/>
              <a:ext cx="141085" cy="145143"/>
            </a:xfrm>
            <a:custGeom>
              <a:avLst/>
              <a:gdLst/>
              <a:ahLst/>
              <a:cxnLst/>
              <a:rect l="l" t="t" r="r" b="b"/>
              <a:pathLst>
                <a:path w="5388" h="5543" extrusionOk="0">
                  <a:moveTo>
                    <a:pt x="3670" y="1"/>
                  </a:moveTo>
                  <a:cubicBezTo>
                    <a:pt x="1867" y="1"/>
                    <a:pt x="121" y="1537"/>
                    <a:pt x="121" y="3502"/>
                  </a:cubicBezTo>
                  <a:cubicBezTo>
                    <a:pt x="131" y="4103"/>
                    <a:pt x="93" y="4704"/>
                    <a:pt x="16" y="5305"/>
                  </a:cubicBezTo>
                  <a:cubicBezTo>
                    <a:pt x="1" y="5437"/>
                    <a:pt x="105" y="5543"/>
                    <a:pt x="221" y="5543"/>
                  </a:cubicBezTo>
                  <a:cubicBezTo>
                    <a:pt x="248" y="5543"/>
                    <a:pt x="275" y="5537"/>
                    <a:pt x="303" y="5524"/>
                  </a:cubicBezTo>
                  <a:cubicBezTo>
                    <a:pt x="1905" y="4838"/>
                    <a:pt x="3365" y="3845"/>
                    <a:pt x="4605" y="2624"/>
                  </a:cubicBezTo>
                  <a:cubicBezTo>
                    <a:pt x="4863" y="2357"/>
                    <a:pt x="5072" y="2042"/>
                    <a:pt x="5216" y="1699"/>
                  </a:cubicBezTo>
                  <a:cubicBezTo>
                    <a:pt x="5387" y="1298"/>
                    <a:pt x="5340" y="831"/>
                    <a:pt x="5082" y="478"/>
                  </a:cubicBezTo>
                  <a:cubicBezTo>
                    <a:pt x="4929" y="278"/>
                    <a:pt x="4729" y="134"/>
                    <a:pt x="4491" y="68"/>
                  </a:cubicBezTo>
                  <a:cubicBezTo>
                    <a:pt x="4367" y="20"/>
                    <a:pt x="4233" y="1"/>
                    <a:pt x="409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4190" name="Google Shape;14190;p68"/>
            <p:cNvSpPr/>
            <p:nvPr/>
          </p:nvSpPr>
          <p:spPr>
            <a:xfrm>
              <a:off x="8277528" y="3152706"/>
              <a:ext cx="46740" cy="81697"/>
            </a:xfrm>
            <a:custGeom>
              <a:avLst/>
              <a:gdLst/>
              <a:ahLst/>
              <a:cxnLst/>
              <a:rect l="l" t="t" r="r" b="b"/>
              <a:pathLst>
                <a:path w="1785" h="3120" extrusionOk="0">
                  <a:moveTo>
                    <a:pt x="1499" y="0"/>
                  </a:moveTo>
                  <a:lnTo>
                    <a:pt x="373" y="993"/>
                  </a:lnTo>
                  <a:cubicBezTo>
                    <a:pt x="134" y="1202"/>
                    <a:pt x="1" y="1498"/>
                    <a:pt x="1" y="1813"/>
                  </a:cubicBezTo>
                  <a:lnTo>
                    <a:pt x="1" y="3120"/>
                  </a:lnTo>
                  <a:lnTo>
                    <a:pt x="440" y="3120"/>
                  </a:lnTo>
                  <a:lnTo>
                    <a:pt x="440" y="1813"/>
                  </a:lnTo>
                  <a:cubicBezTo>
                    <a:pt x="440" y="1622"/>
                    <a:pt x="516" y="1441"/>
                    <a:pt x="659" y="1317"/>
                  </a:cubicBezTo>
                  <a:lnTo>
                    <a:pt x="1785" y="334"/>
                  </a:lnTo>
                  <a:cubicBezTo>
                    <a:pt x="1709" y="210"/>
                    <a:pt x="1613" y="96"/>
                    <a:pt x="1499"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91" name="Google Shape;14191;p68"/>
            <p:cNvSpPr/>
            <p:nvPr/>
          </p:nvSpPr>
          <p:spPr>
            <a:xfrm>
              <a:off x="8070693" y="3152706"/>
              <a:ext cx="46740" cy="81697"/>
            </a:xfrm>
            <a:custGeom>
              <a:avLst/>
              <a:gdLst/>
              <a:ahLst/>
              <a:cxnLst/>
              <a:rect l="l" t="t" r="r" b="b"/>
              <a:pathLst>
                <a:path w="1785" h="3120" extrusionOk="0">
                  <a:moveTo>
                    <a:pt x="287" y="0"/>
                  </a:moveTo>
                  <a:cubicBezTo>
                    <a:pt x="173" y="96"/>
                    <a:pt x="77" y="210"/>
                    <a:pt x="1" y="334"/>
                  </a:cubicBezTo>
                  <a:lnTo>
                    <a:pt x="1127" y="1317"/>
                  </a:lnTo>
                  <a:cubicBezTo>
                    <a:pt x="1270" y="1441"/>
                    <a:pt x="1346" y="1622"/>
                    <a:pt x="1346" y="1813"/>
                  </a:cubicBezTo>
                  <a:lnTo>
                    <a:pt x="1346" y="3120"/>
                  </a:lnTo>
                  <a:lnTo>
                    <a:pt x="1785" y="3120"/>
                  </a:lnTo>
                  <a:lnTo>
                    <a:pt x="1785" y="1813"/>
                  </a:lnTo>
                  <a:cubicBezTo>
                    <a:pt x="1785" y="1498"/>
                    <a:pt x="1651" y="1202"/>
                    <a:pt x="1413" y="993"/>
                  </a:cubicBezTo>
                  <a:lnTo>
                    <a:pt x="287"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92" name="Google Shape;14192;p68"/>
            <p:cNvSpPr/>
            <p:nvPr/>
          </p:nvSpPr>
          <p:spPr>
            <a:xfrm>
              <a:off x="8202849" y="2977345"/>
              <a:ext cx="63734" cy="51480"/>
            </a:xfrm>
            <a:custGeom>
              <a:avLst/>
              <a:gdLst/>
              <a:ahLst/>
              <a:cxnLst/>
              <a:rect l="l" t="t" r="r" b="b"/>
              <a:pathLst>
                <a:path w="2434" h="1966" extrusionOk="0">
                  <a:moveTo>
                    <a:pt x="487" y="430"/>
                  </a:moveTo>
                  <a:lnTo>
                    <a:pt x="1947" y="439"/>
                  </a:lnTo>
                  <a:lnTo>
                    <a:pt x="1842" y="1155"/>
                  </a:lnTo>
                  <a:cubicBezTo>
                    <a:pt x="1813" y="1365"/>
                    <a:pt x="1632" y="1527"/>
                    <a:pt x="1412" y="1527"/>
                  </a:cubicBezTo>
                  <a:lnTo>
                    <a:pt x="1212" y="1527"/>
                  </a:lnTo>
                  <a:cubicBezTo>
                    <a:pt x="878" y="1527"/>
                    <a:pt x="611" y="1288"/>
                    <a:pt x="563" y="964"/>
                  </a:cubicBezTo>
                  <a:lnTo>
                    <a:pt x="487" y="430"/>
                  </a:lnTo>
                  <a:close/>
                  <a:moveTo>
                    <a:pt x="229" y="0"/>
                  </a:moveTo>
                  <a:cubicBezTo>
                    <a:pt x="96" y="0"/>
                    <a:pt x="0" y="115"/>
                    <a:pt x="20" y="248"/>
                  </a:cubicBezTo>
                  <a:lnTo>
                    <a:pt x="124" y="1021"/>
                  </a:lnTo>
                  <a:cubicBezTo>
                    <a:pt x="210" y="1565"/>
                    <a:pt x="668" y="1956"/>
                    <a:pt x="1212" y="1966"/>
                  </a:cubicBezTo>
                  <a:lnTo>
                    <a:pt x="1412" y="1966"/>
                  </a:lnTo>
                  <a:cubicBezTo>
                    <a:pt x="1842" y="1956"/>
                    <a:pt x="2214" y="1641"/>
                    <a:pt x="2271" y="1212"/>
                  </a:cubicBezTo>
                  <a:lnTo>
                    <a:pt x="2414" y="248"/>
                  </a:lnTo>
                  <a:cubicBezTo>
                    <a:pt x="2433" y="115"/>
                    <a:pt x="2328" y="0"/>
                    <a:pt x="2195"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4193" name="Google Shape;14193;p68"/>
          <p:cNvGrpSpPr/>
          <p:nvPr/>
        </p:nvGrpSpPr>
        <p:grpSpPr>
          <a:xfrm>
            <a:off x="8064199" y="4115919"/>
            <a:ext cx="270308" cy="354493"/>
            <a:chOff x="8064199" y="4268318"/>
            <a:chExt cx="270308" cy="354493"/>
          </a:xfrm>
        </p:grpSpPr>
        <p:sp>
          <p:nvSpPr>
            <p:cNvPr id="14194" name="Google Shape;14194;p68"/>
            <p:cNvSpPr/>
            <p:nvPr/>
          </p:nvSpPr>
          <p:spPr>
            <a:xfrm>
              <a:off x="8064199" y="4470911"/>
              <a:ext cx="270308" cy="151899"/>
            </a:xfrm>
            <a:custGeom>
              <a:avLst/>
              <a:gdLst/>
              <a:ahLst/>
              <a:cxnLst/>
              <a:rect l="l" t="t" r="r" b="b"/>
              <a:pathLst>
                <a:path w="10323" h="5801" extrusionOk="0">
                  <a:moveTo>
                    <a:pt x="3655" y="0"/>
                  </a:moveTo>
                  <a:lnTo>
                    <a:pt x="3655" y="1021"/>
                  </a:lnTo>
                  <a:cubicBezTo>
                    <a:pt x="3655" y="1307"/>
                    <a:pt x="3464" y="1555"/>
                    <a:pt x="3197" y="1641"/>
                  </a:cubicBezTo>
                  <a:lnTo>
                    <a:pt x="1079" y="2261"/>
                  </a:lnTo>
                  <a:cubicBezTo>
                    <a:pt x="440" y="2443"/>
                    <a:pt x="1" y="3034"/>
                    <a:pt x="1" y="3702"/>
                  </a:cubicBezTo>
                  <a:lnTo>
                    <a:pt x="1" y="5162"/>
                  </a:lnTo>
                  <a:cubicBezTo>
                    <a:pt x="1" y="5515"/>
                    <a:pt x="287" y="5801"/>
                    <a:pt x="650" y="5801"/>
                  </a:cubicBezTo>
                  <a:lnTo>
                    <a:pt x="9674" y="5801"/>
                  </a:lnTo>
                  <a:cubicBezTo>
                    <a:pt x="10027" y="5801"/>
                    <a:pt x="10323" y="5515"/>
                    <a:pt x="10323" y="5162"/>
                  </a:cubicBezTo>
                  <a:lnTo>
                    <a:pt x="10323" y="3702"/>
                  </a:lnTo>
                  <a:cubicBezTo>
                    <a:pt x="10323" y="3034"/>
                    <a:pt x="9884" y="2452"/>
                    <a:pt x="9245" y="2261"/>
                  </a:cubicBezTo>
                  <a:lnTo>
                    <a:pt x="7127" y="1641"/>
                  </a:lnTo>
                  <a:cubicBezTo>
                    <a:pt x="6850" y="1555"/>
                    <a:pt x="6669" y="1307"/>
                    <a:pt x="6669" y="1021"/>
                  </a:cubicBezTo>
                  <a:lnTo>
                    <a:pt x="6669" y="0"/>
                  </a:ln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195" name="Google Shape;14195;p68"/>
            <p:cNvSpPr/>
            <p:nvPr/>
          </p:nvSpPr>
          <p:spPr>
            <a:xfrm>
              <a:off x="8159879" y="4470911"/>
              <a:ext cx="78974" cy="22441"/>
            </a:xfrm>
            <a:custGeom>
              <a:avLst/>
              <a:gdLst/>
              <a:ahLst/>
              <a:cxnLst/>
              <a:rect l="l" t="t" r="r" b="b"/>
              <a:pathLst>
                <a:path w="3016" h="857" extrusionOk="0">
                  <a:moveTo>
                    <a:pt x="1" y="0"/>
                  </a:moveTo>
                  <a:lnTo>
                    <a:pt x="1" y="477"/>
                  </a:lnTo>
                  <a:cubicBezTo>
                    <a:pt x="473" y="730"/>
                    <a:pt x="990" y="857"/>
                    <a:pt x="1508" y="857"/>
                  </a:cubicBezTo>
                  <a:cubicBezTo>
                    <a:pt x="2025" y="857"/>
                    <a:pt x="2543" y="730"/>
                    <a:pt x="3015" y="477"/>
                  </a:cubicBezTo>
                  <a:lnTo>
                    <a:pt x="3015"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196" name="Google Shape;14196;p68"/>
            <p:cNvSpPr/>
            <p:nvPr/>
          </p:nvSpPr>
          <p:spPr>
            <a:xfrm>
              <a:off x="8159879" y="4470911"/>
              <a:ext cx="78974" cy="22441"/>
            </a:xfrm>
            <a:custGeom>
              <a:avLst/>
              <a:gdLst/>
              <a:ahLst/>
              <a:cxnLst/>
              <a:rect l="l" t="t" r="r" b="b"/>
              <a:pathLst>
                <a:path w="3016" h="857" extrusionOk="0">
                  <a:moveTo>
                    <a:pt x="1" y="0"/>
                  </a:moveTo>
                  <a:lnTo>
                    <a:pt x="1" y="477"/>
                  </a:lnTo>
                  <a:cubicBezTo>
                    <a:pt x="473" y="730"/>
                    <a:pt x="990" y="857"/>
                    <a:pt x="1508" y="857"/>
                  </a:cubicBezTo>
                  <a:cubicBezTo>
                    <a:pt x="2025" y="857"/>
                    <a:pt x="2543" y="730"/>
                    <a:pt x="3015" y="477"/>
                  </a:cubicBezTo>
                  <a:lnTo>
                    <a:pt x="3015"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197" name="Google Shape;14197;p68"/>
            <p:cNvSpPr/>
            <p:nvPr/>
          </p:nvSpPr>
          <p:spPr>
            <a:xfrm>
              <a:off x="8238827" y="4498877"/>
              <a:ext cx="95680" cy="123934"/>
            </a:xfrm>
            <a:custGeom>
              <a:avLst/>
              <a:gdLst/>
              <a:ahLst/>
              <a:cxnLst/>
              <a:rect l="l" t="t" r="r" b="b"/>
              <a:pathLst>
                <a:path w="3654" h="4733" extrusionOk="0">
                  <a:moveTo>
                    <a:pt x="0" y="1"/>
                  </a:moveTo>
                  <a:lnTo>
                    <a:pt x="0" y="4733"/>
                  </a:lnTo>
                  <a:lnTo>
                    <a:pt x="3005" y="4733"/>
                  </a:lnTo>
                  <a:cubicBezTo>
                    <a:pt x="3368" y="4733"/>
                    <a:pt x="3654" y="4447"/>
                    <a:pt x="3654" y="4084"/>
                  </a:cubicBezTo>
                  <a:lnTo>
                    <a:pt x="3654" y="2634"/>
                  </a:lnTo>
                  <a:cubicBezTo>
                    <a:pt x="3654" y="1966"/>
                    <a:pt x="3215" y="1375"/>
                    <a:pt x="2576" y="1193"/>
                  </a:cubicBezTo>
                  <a:lnTo>
                    <a:pt x="458" y="573"/>
                  </a:lnTo>
                  <a:cubicBezTo>
                    <a:pt x="201" y="497"/>
                    <a:pt x="19" y="268"/>
                    <a:pt x="0"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198" name="Google Shape;14198;p68"/>
            <p:cNvSpPr/>
            <p:nvPr/>
          </p:nvSpPr>
          <p:spPr>
            <a:xfrm>
              <a:off x="8238827" y="4497384"/>
              <a:ext cx="44226" cy="125426"/>
            </a:xfrm>
            <a:custGeom>
              <a:avLst/>
              <a:gdLst/>
              <a:ahLst/>
              <a:cxnLst/>
              <a:rect l="l" t="t" r="r" b="b"/>
              <a:pathLst>
                <a:path w="1689" h="4790" extrusionOk="0">
                  <a:moveTo>
                    <a:pt x="0" y="1"/>
                  </a:moveTo>
                  <a:lnTo>
                    <a:pt x="0" y="4790"/>
                  </a:lnTo>
                  <a:lnTo>
                    <a:pt x="1288" y="4790"/>
                  </a:lnTo>
                  <a:lnTo>
                    <a:pt x="1660" y="3120"/>
                  </a:lnTo>
                  <a:cubicBezTo>
                    <a:pt x="1689" y="2958"/>
                    <a:pt x="1632" y="2786"/>
                    <a:pt x="1498" y="2681"/>
                  </a:cubicBezTo>
                  <a:lnTo>
                    <a:pt x="1059" y="2357"/>
                  </a:lnTo>
                  <a:cubicBezTo>
                    <a:pt x="935" y="2262"/>
                    <a:pt x="868" y="2109"/>
                    <a:pt x="897" y="1956"/>
                  </a:cubicBezTo>
                  <a:lnTo>
                    <a:pt x="1050" y="878"/>
                  </a:lnTo>
                  <a:cubicBezTo>
                    <a:pt x="1059" y="754"/>
                    <a:pt x="1031" y="630"/>
                    <a:pt x="945" y="535"/>
                  </a:cubicBezTo>
                  <a:cubicBezTo>
                    <a:pt x="773" y="344"/>
                    <a:pt x="430" y="39"/>
                    <a:pt x="0" y="1"/>
                  </a:cubicBez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199" name="Google Shape;14199;p68"/>
            <p:cNvSpPr/>
            <p:nvPr/>
          </p:nvSpPr>
          <p:spPr>
            <a:xfrm>
              <a:off x="8064199" y="4498877"/>
              <a:ext cx="95706" cy="123934"/>
            </a:xfrm>
            <a:custGeom>
              <a:avLst/>
              <a:gdLst/>
              <a:ahLst/>
              <a:cxnLst/>
              <a:rect l="l" t="t" r="r" b="b"/>
              <a:pathLst>
                <a:path w="3655" h="4733" extrusionOk="0">
                  <a:moveTo>
                    <a:pt x="3655" y="1"/>
                  </a:moveTo>
                  <a:cubicBezTo>
                    <a:pt x="3636" y="268"/>
                    <a:pt x="3454" y="497"/>
                    <a:pt x="3197" y="573"/>
                  </a:cubicBezTo>
                  <a:lnTo>
                    <a:pt x="1079" y="1193"/>
                  </a:lnTo>
                  <a:cubicBezTo>
                    <a:pt x="440" y="1375"/>
                    <a:pt x="1" y="1966"/>
                    <a:pt x="1" y="2634"/>
                  </a:cubicBezTo>
                  <a:lnTo>
                    <a:pt x="1" y="4084"/>
                  </a:lnTo>
                  <a:cubicBezTo>
                    <a:pt x="1" y="4447"/>
                    <a:pt x="287" y="4733"/>
                    <a:pt x="650" y="4733"/>
                  </a:cubicBezTo>
                  <a:lnTo>
                    <a:pt x="3655" y="4733"/>
                  </a:lnTo>
                  <a:lnTo>
                    <a:pt x="3655" y="1"/>
                  </a:ln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200" name="Google Shape;14200;p68"/>
            <p:cNvSpPr/>
            <p:nvPr/>
          </p:nvSpPr>
          <p:spPr>
            <a:xfrm>
              <a:off x="8115417" y="4497384"/>
              <a:ext cx="44488" cy="125426"/>
            </a:xfrm>
            <a:custGeom>
              <a:avLst/>
              <a:gdLst/>
              <a:ahLst/>
              <a:cxnLst/>
              <a:rect l="l" t="t" r="r" b="b"/>
              <a:pathLst>
                <a:path w="1699" h="4790" extrusionOk="0">
                  <a:moveTo>
                    <a:pt x="1699" y="1"/>
                  </a:moveTo>
                  <a:cubicBezTo>
                    <a:pt x="1260" y="39"/>
                    <a:pt x="926" y="344"/>
                    <a:pt x="754" y="535"/>
                  </a:cubicBezTo>
                  <a:cubicBezTo>
                    <a:pt x="668" y="630"/>
                    <a:pt x="630" y="754"/>
                    <a:pt x="649" y="878"/>
                  </a:cubicBezTo>
                  <a:lnTo>
                    <a:pt x="802" y="1956"/>
                  </a:lnTo>
                  <a:cubicBezTo>
                    <a:pt x="830" y="2109"/>
                    <a:pt x="764" y="2262"/>
                    <a:pt x="640" y="2357"/>
                  </a:cubicBezTo>
                  <a:lnTo>
                    <a:pt x="201" y="2681"/>
                  </a:lnTo>
                  <a:cubicBezTo>
                    <a:pt x="67" y="2786"/>
                    <a:pt x="0" y="2958"/>
                    <a:pt x="39" y="3120"/>
                  </a:cubicBezTo>
                  <a:lnTo>
                    <a:pt x="411" y="4790"/>
                  </a:lnTo>
                  <a:lnTo>
                    <a:pt x="1699" y="4790"/>
                  </a:lnTo>
                  <a:lnTo>
                    <a:pt x="1699" y="1"/>
                  </a:lnTo>
                  <a:close/>
                </a:path>
              </a:pathLst>
            </a:custGeom>
            <a:solidFill>
              <a:srgbClr val="213B55"/>
            </a:solidFill>
            <a:ln>
              <a:noFill/>
            </a:ln>
          </p:spPr>
          <p:txBody>
            <a:bodyPr spcFirstLastPara="1" wrap="square" lIns="91425" tIns="91425" rIns="91425" bIns="91425" anchor="ctr" anchorCtr="0">
              <a:noAutofit/>
            </a:bodyPr>
            <a:lstStyle/>
            <a:p>
              <a:endParaRPr/>
            </a:p>
          </p:txBody>
        </p:sp>
        <p:sp>
          <p:nvSpPr>
            <p:cNvPr id="14201" name="Google Shape;14201;p68"/>
            <p:cNvSpPr/>
            <p:nvPr/>
          </p:nvSpPr>
          <p:spPr>
            <a:xfrm>
              <a:off x="8160141" y="4541113"/>
              <a:ext cx="78712" cy="81697"/>
            </a:xfrm>
            <a:custGeom>
              <a:avLst/>
              <a:gdLst/>
              <a:ahLst/>
              <a:cxnLst/>
              <a:rect l="l" t="t" r="r" b="b"/>
              <a:pathLst>
                <a:path w="3006" h="3120" extrusionOk="0">
                  <a:moveTo>
                    <a:pt x="0" y="0"/>
                  </a:moveTo>
                  <a:lnTo>
                    <a:pt x="0" y="3120"/>
                  </a:lnTo>
                  <a:lnTo>
                    <a:pt x="3005" y="3120"/>
                  </a:lnTo>
                  <a:lnTo>
                    <a:pt x="3005" y="0"/>
                  </a:lnTo>
                  <a:cubicBezTo>
                    <a:pt x="2585" y="353"/>
                    <a:pt x="2051" y="544"/>
                    <a:pt x="1507" y="544"/>
                  </a:cubicBezTo>
                  <a:cubicBezTo>
                    <a:pt x="954" y="544"/>
                    <a:pt x="420" y="353"/>
                    <a:pt x="0" y="0"/>
                  </a:cubicBez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4202" name="Google Shape;14202;p68"/>
            <p:cNvSpPr/>
            <p:nvPr/>
          </p:nvSpPr>
          <p:spPr>
            <a:xfrm>
              <a:off x="8159879" y="4525114"/>
              <a:ext cx="78974" cy="41372"/>
            </a:xfrm>
            <a:custGeom>
              <a:avLst/>
              <a:gdLst/>
              <a:ahLst/>
              <a:cxnLst/>
              <a:rect l="l" t="t" r="r" b="b"/>
              <a:pathLst>
                <a:path w="3016" h="1580" extrusionOk="0">
                  <a:moveTo>
                    <a:pt x="1" y="1"/>
                  </a:moveTo>
                  <a:lnTo>
                    <a:pt x="1" y="1136"/>
                  </a:lnTo>
                  <a:cubicBezTo>
                    <a:pt x="459" y="1432"/>
                    <a:pt x="983" y="1580"/>
                    <a:pt x="1508" y="1580"/>
                  </a:cubicBezTo>
                  <a:cubicBezTo>
                    <a:pt x="2033" y="1580"/>
                    <a:pt x="2557" y="1432"/>
                    <a:pt x="3015" y="1136"/>
                  </a:cubicBezTo>
                  <a:lnTo>
                    <a:pt x="3015" y="1"/>
                  </a:lnTo>
                  <a:cubicBezTo>
                    <a:pt x="2629" y="482"/>
                    <a:pt x="2068" y="723"/>
                    <a:pt x="1508" y="723"/>
                  </a:cubicBezTo>
                  <a:cubicBezTo>
                    <a:pt x="947" y="723"/>
                    <a:pt x="387" y="482"/>
                    <a:pt x="1" y="1"/>
                  </a:cubicBezTo>
                  <a:close/>
                </a:path>
              </a:pathLst>
            </a:custGeom>
            <a:solidFill>
              <a:srgbClr val="909DAA"/>
            </a:solidFill>
            <a:ln>
              <a:noFill/>
            </a:ln>
          </p:spPr>
          <p:txBody>
            <a:bodyPr spcFirstLastPara="1" wrap="square" lIns="91425" tIns="91425" rIns="91425" bIns="91425" anchor="ctr" anchorCtr="0">
              <a:noAutofit/>
            </a:bodyPr>
            <a:lstStyle/>
            <a:p>
              <a:endParaRPr/>
            </a:p>
          </p:txBody>
        </p:sp>
        <p:sp>
          <p:nvSpPr>
            <p:cNvPr id="14203" name="Google Shape;14203;p68"/>
            <p:cNvSpPr/>
            <p:nvPr/>
          </p:nvSpPr>
          <p:spPr>
            <a:xfrm>
              <a:off x="8075459" y="4268318"/>
              <a:ext cx="247815" cy="196885"/>
            </a:xfrm>
            <a:custGeom>
              <a:avLst/>
              <a:gdLst/>
              <a:ahLst/>
              <a:cxnLst/>
              <a:rect l="l" t="t" r="r" b="b"/>
              <a:pathLst>
                <a:path w="9464" h="7519" extrusionOk="0">
                  <a:moveTo>
                    <a:pt x="3768" y="1"/>
                  </a:moveTo>
                  <a:cubicBezTo>
                    <a:pt x="1689" y="1"/>
                    <a:pt x="0" y="1680"/>
                    <a:pt x="0" y="3759"/>
                  </a:cubicBezTo>
                  <a:cubicBezTo>
                    <a:pt x="0" y="5839"/>
                    <a:pt x="1689" y="7518"/>
                    <a:pt x="3768" y="7518"/>
                  </a:cubicBezTo>
                  <a:lnTo>
                    <a:pt x="5695" y="7518"/>
                  </a:lnTo>
                  <a:cubicBezTo>
                    <a:pt x="7775" y="7518"/>
                    <a:pt x="9464" y="5839"/>
                    <a:pt x="9464" y="3759"/>
                  </a:cubicBezTo>
                  <a:cubicBezTo>
                    <a:pt x="9464" y="1680"/>
                    <a:pt x="7775" y="1"/>
                    <a:pt x="5695" y="1"/>
                  </a:cubicBezTo>
                  <a:close/>
                </a:path>
              </a:pathLst>
            </a:custGeom>
            <a:solidFill>
              <a:srgbClr val="395168"/>
            </a:solidFill>
            <a:ln>
              <a:noFill/>
            </a:ln>
          </p:spPr>
          <p:txBody>
            <a:bodyPr spcFirstLastPara="1" wrap="square" lIns="91425" tIns="91425" rIns="91425" bIns="91425" anchor="ctr" anchorCtr="0">
              <a:noAutofit/>
            </a:bodyPr>
            <a:lstStyle/>
            <a:p>
              <a:endParaRPr/>
            </a:p>
          </p:txBody>
        </p:sp>
        <p:sp>
          <p:nvSpPr>
            <p:cNvPr id="14204" name="Google Shape;14204;p68"/>
            <p:cNvSpPr/>
            <p:nvPr/>
          </p:nvSpPr>
          <p:spPr>
            <a:xfrm>
              <a:off x="8108164" y="4335770"/>
              <a:ext cx="181881" cy="146400"/>
            </a:xfrm>
            <a:custGeom>
              <a:avLst/>
              <a:gdLst/>
              <a:ahLst/>
              <a:cxnLst/>
              <a:rect l="l" t="t" r="r" b="b"/>
              <a:pathLst>
                <a:path w="6946" h="5591" extrusionOk="0">
                  <a:moveTo>
                    <a:pt x="1546" y="0"/>
                  </a:moveTo>
                  <a:cubicBezTo>
                    <a:pt x="1308" y="0"/>
                    <a:pt x="1117" y="191"/>
                    <a:pt x="1117" y="430"/>
                  </a:cubicBezTo>
                  <a:lnTo>
                    <a:pt x="1117" y="1508"/>
                  </a:lnTo>
                  <a:cubicBezTo>
                    <a:pt x="1117" y="1737"/>
                    <a:pt x="917" y="1937"/>
                    <a:pt x="678" y="1937"/>
                  </a:cubicBezTo>
                  <a:lnTo>
                    <a:pt x="602" y="1937"/>
                  </a:lnTo>
                  <a:cubicBezTo>
                    <a:pt x="596" y="1937"/>
                    <a:pt x="589" y="1937"/>
                    <a:pt x="583" y="1937"/>
                  </a:cubicBezTo>
                  <a:cubicBezTo>
                    <a:pt x="314" y="1937"/>
                    <a:pt x="76" y="2134"/>
                    <a:pt x="39" y="2414"/>
                  </a:cubicBezTo>
                  <a:cubicBezTo>
                    <a:pt x="1" y="2729"/>
                    <a:pt x="258" y="3005"/>
                    <a:pt x="573" y="3005"/>
                  </a:cubicBezTo>
                  <a:lnTo>
                    <a:pt x="697" y="3005"/>
                  </a:lnTo>
                  <a:cubicBezTo>
                    <a:pt x="802" y="4465"/>
                    <a:pt x="2014" y="5591"/>
                    <a:pt x="3473" y="5591"/>
                  </a:cubicBezTo>
                  <a:cubicBezTo>
                    <a:pt x="4943" y="5591"/>
                    <a:pt x="6154" y="4465"/>
                    <a:pt x="6259" y="3005"/>
                  </a:cubicBezTo>
                  <a:lnTo>
                    <a:pt x="6383" y="3005"/>
                  </a:lnTo>
                  <a:cubicBezTo>
                    <a:pt x="6698" y="3005"/>
                    <a:pt x="6946" y="2729"/>
                    <a:pt x="6917" y="2414"/>
                  </a:cubicBezTo>
                  <a:cubicBezTo>
                    <a:pt x="6871" y="2134"/>
                    <a:pt x="6642" y="1937"/>
                    <a:pt x="6373" y="1937"/>
                  </a:cubicBezTo>
                  <a:cubicBezTo>
                    <a:pt x="6367" y="1937"/>
                    <a:pt x="6361" y="1937"/>
                    <a:pt x="6354" y="1937"/>
                  </a:cubicBezTo>
                  <a:lnTo>
                    <a:pt x="6278" y="1937"/>
                  </a:lnTo>
                  <a:cubicBezTo>
                    <a:pt x="6040" y="1937"/>
                    <a:pt x="5839" y="1737"/>
                    <a:pt x="5839" y="1508"/>
                  </a:cubicBezTo>
                  <a:lnTo>
                    <a:pt x="5839" y="430"/>
                  </a:lnTo>
                  <a:cubicBezTo>
                    <a:pt x="5839" y="191"/>
                    <a:pt x="5648" y="0"/>
                    <a:pt x="5410" y="0"/>
                  </a:cubicBezTo>
                  <a:close/>
                </a:path>
              </a:pathLst>
            </a:custGeom>
            <a:solidFill>
              <a:srgbClr val="E0E7EB"/>
            </a:solidFill>
            <a:ln>
              <a:noFill/>
            </a:ln>
          </p:spPr>
          <p:txBody>
            <a:bodyPr spcFirstLastPara="1" wrap="square" lIns="91425" tIns="91425" rIns="91425" bIns="91425" anchor="ctr" anchorCtr="0">
              <a:noAutofit/>
            </a:bodyPr>
            <a:lstStyle/>
            <a:p>
              <a:endParaRPr/>
            </a:p>
          </p:txBody>
        </p:sp>
        <p:sp>
          <p:nvSpPr>
            <p:cNvPr id="14205" name="Google Shape;14205;p68"/>
            <p:cNvSpPr/>
            <p:nvPr/>
          </p:nvSpPr>
          <p:spPr>
            <a:xfrm>
              <a:off x="8108425" y="4335770"/>
              <a:ext cx="141661" cy="146400"/>
            </a:xfrm>
            <a:custGeom>
              <a:avLst/>
              <a:gdLst/>
              <a:ahLst/>
              <a:cxnLst/>
              <a:rect l="l" t="t" r="r" b="b"/>
              <a:pathLst>
                <a:path w="5410" h="5591" extrusionOk="0">
                  <a:moveTo>
                    <a:pt x="1536" y="0"/>
                  </a:moveTo>
                  <a:cubicBezTo>
                    <a:pt x="1298" y="0"/>
                    <a:pt x="1107" y="191"/>
                    <a:pt x="1107" y="430"/>
                  </a:cubicBezTo>
                  <a:lnTo>
                    <a:pt x="1107" y="1498"/>
                  </a:lnTo>
                  <a:cubicBezTo>
                    <a:pt x="1107" y="1737"/>
                    <a:pt x="916" y="1937"/>
                    <a:pt x="678" y="1937"/>
                  </a:cubicBezTo>
                  <a:lnTo>
                    <a:pt x="601" y="1937"/>
                  </a:lnTo>
                  <a:cubicBezTo>
                    <a:pt x="595" y="1937"/>
                    <a:pt x="588" y="1937"/>
                    <a:pt x="582" y="1937"/>
                  </a:cubicBezTo>
                  <a:cubicBezTo>
                    <a:pt x="304" y="1937"/>
                    <a:pt x="76" y="2134"/>
                    <a:pt x="39" y="2414"/>
                  </a:cubicBezTo>
                  <a:cubicBezTo>
                    <a:pt x="0" y="2729"/>
                    <a:pt x="248" y="3005"/>
                    <a:pt x="573" y="3005"/>
                  </a:cubicBezTo>
                  <a:lnTo>
                    <a:pt x="687" y="3005"/>
                  </a:lnTo>
                  <a:cubicBezTo>
                    <a:pt x="791" y="4481"/>
                    <a:pt x="2027" y="5590"/>
                    <a:pt x="3455" y="5590"/>
                  </a:cubicBezTo>
                  <a:cubicBezTo>
                    <a:pt x="3606" y="5590"/>
                    <a:pt x="3758" y="5578"/>
                    <a:pt x="3912" y="5553"/>
                  </a:cubicBezTo>
                  <a:cubicBezTo>
                    <a:pt x="2548" y="5343"/>
                    <a:pt x="1546" y="4169"/>
                    <a:pt x="1546" y="2796"/>
                  </a:cubicBezTo>
                  <a:lnTo>
                    <a:pt x="1546" y="1288"/>
                  </a:lnTo>
                  <a:cubicBezTo>
                    <a:pt x="1546" y="811"/>
                    <a:pt x="1927" y="430"/>
                    <a:pt x="2404" y="430"/>
                  </a:cubicBezTo>
                  <a:lnTo>
                    <a:pt x="4980" y="430"/>
                  </a:lnTo>
                  <a:cubicBezTo>
                    <a:pt x="5219" y="430"/>
                    <a:pt x="5410" y="229"/>
                    <a:pt x="5410"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4206" name="Google Shape;14206;p68"/>
            <p:cNvSpPr/>
            <p:nvPr/>
          </p:nvSpPr>
          <p:spPr>
            <a:xfrm>
              <a:off x="8174569" y="4431241"/>
              <a:ext cx="49830" cy="17230"/>
            </a:xfrm>
            <a:custGeom>
              <a:avLst/>
              <a:gdLst/>
              <a:ahLst/>
              <a:cxnLst/>
              <a:rect l="l" t="t" r="r" b="b"/>
              <a:pathLst>
                <a:path w="1903" h="658" extrusionOk="0">
                  <a:moveTo>
                    <a:pt x="309" y="0"/>
                  </a:moveTo>
                  <a:cubicBezTo>
                    <a:pt x="141" y="0"/>
                    <a:pt x="1" y="219"/>
                    <a:pt x="155" y="380"/>
                  </a:cubicBezTo>
                  <a:cubicBezTo>
                    <a:pt x="365" y="554"/>
                    <a:pt x="637" y="657"/>
                    <a:pt x="919" y="657"/>
                  </a:cubicBezTo>
                  <a:cubicBezTo>
                    <a:pt x="932" y="657"/>
                    <a:pt x="944" y="657"/>
                    <a:pt x="956" y="657"/>
                  </a:cubicBezTo>
                  <a:cubicBezTo>
                    <a:pt x="968" y="657"/>
                    <a:pt x="980" y="657"/>
                    <a:pt x="992" y="657"/>
                  </a:cubicBezTo>
                  <a:cubicBezTo>
                    <a:pt x="1267" y="657"/>
                    <a:pt x="1538" y="554"/>
                    <a:pt x="1748" y="380"/>
                  </a:cubicBezTo>
                  <a:cubicBezTo>
                    <a:pt x="1903" y="219"/>
                    <a:pt x="1762" y="0"/>
                    <a:pt x="1594" y="0"/>
                  </a:cubicBezTo>
                  <a:cubicBezTo>
                    <a:pt x="1544" y="0"/>
                    <a:pt x="1491" y="19"/>
                    <a:pt x="1443" y="65"/>
                  </a:cubicBezTo>
                  <a:cubicBezTo>
                    <a:pt x="1295" y="170"/>
                    <a:pt x="1123" y="223"/>
                    <a:pt x="952" y="223"/>
                  </a:cubicBezTo>
                  <a:cubicBezTo>
                    <a:pt x="780" y="223"/>
                    <a:pt x="608" y="170"/>
                    <a:pt x="460" y="65"/>
                  </a:cubicBezTo>
                  <a:cubicBezTo>
                    <a:pt x="412" y="19"/>
                    <a:pt x="360" y="0"/>
                    <a:pt x="309" y="0"/>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4207" name="Google Shape;14207;p68"/>
            <p:cNvSpPr/>
            <p:nvPr/>
          </p:nvSpPr>
          <p:spPr>
            <a:xfrm>
              <a:off x="8134375" y="4380730"/>
              <a:ext cx="130218" cy="43572"/>
            </a:xfrm>
            <a:custGeom>
              <a:avLst/>
              <a:gdLst/>
              <a:ahLst/>
              <a:cxnLst/>
              <a:rect l="l" t="t" r="r" b="b"/>
              <a:pathLst>
                <a:path w="4973" h="1664" extrusionOk="0">
                  <a:moveTo>
                    <a:pt x="4001" y="0"/>
                  </a:moveTo>
                  <a:cubicBezTo>
                    <a:pt x="3994" y="0"/>
                    <a:pt x="3987" y="0"/>
                    <a:pt x="3980" y="1"/>
                  </a:cubicBezTo>
                  <a:lnTo>
                    <a:pt x="984" y="1"/>
                  </a:lnTo>
                  <a:cubicBezTo>
                    <a:pt x="603" y="1"/>
                    <a:pt x="269" y="239"/>
                    <a:pt x="154" y="611"/>
                  </a:cubicBezTo>
                  <a:cubicBezTo>
                    <a:pt x="0" y="1161"/>
                    <a:pt x="437" y="1664"/>
                    <a:pt x="957" y="1664"/>
                  </a:cubicBezTo>
                  <a:cubicBezTo>
                    <a:pt x="1050" y="1664"/>
                    <a:pt x="1146" y="1648"/>
                    <a:pt x="1242" y="1613"/>
                  </a:cubicBezTo>
                  <a:lnTo>
                    <a:pt x="1728" y="1432"/>
                  </a:lnTo>
                  <a:cubicBezTo>
                    <a:pt x="2053" y="1308"/>
                    <a:pt x="2272" y="993"/>
                    <a:pt x="2272" y="649"/>
                  </a:cubicBezTo>
                  <a:cubicBezTo>
                    <a:pt x="2272" y="535"/>
                    <a:pt x="2367" y="439"/>
                    <a:pt x="2482" y="439"/>
                  </a:cubicBezTo>
                  <a:cubicBezTo>
                    <a:pt x="2606" y="439"/>
                    <a:pt x="2701" y="535"/>
                    <a:pt x="2701" y="649"/>
                  </a:cubicBezTo>
                  <a:cubicBezTo>
                    <a:pt x="2701" y="993"/>
                    <a:pt x="2911" y="1308"/>
                    <a:pt x="3236" y="1432"/>
                  </a:cubicBezTo>
                  <a:lnTo>
                    <a:pt x="3732" y="1613"/>
                  </a:lnTo>
                  <a:cubicBezTo>
                    <a:pt x="3827" y="1648"/>
                    <a:pt x="3923" y="1664"/>
                    <a:pt x="4016" y="1664"/>
                  </a:cubicBezTo>
                  <a:cubicBezTo>
                    <a:pt x="4536" y="1664"/>
                    <a:pt x="4973" y="1161"/>
                    <a:pt x="4819" y="611"/>
                  </a:cubicBezTo>
                  <a:cubicBezTo>
                    <a:pt x="4707" y="246"/>
                    <a:pt x="4374" y="0"/>
                    <a:pt x="400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4208" name="Google Shape;14208;p68"/>
            <p:cNvSpPr/>
            <p:nvPr/>
          </p:nvSpPr>
          <p:spPr>
            <a:xfrm>
              <a:off x="8148646" y="4391963"/>
              <a:ext cx="33752" cy="21000"/>
            </a:xfrm>
            <a:custGeom>
              <a:avLst/>
              <a:gdLst/>
              <a:ahLst/>
              <a:cxnLst/>
              <a:rect l="l" t="t" r="r" b="b"/>
              <a:pathLst>
                <a:path w="1289" h="802" extrusionOk="0">
                  <a:moveTo>
                    <a:pt x="401" y="1"/>
                  </a:moveTo>
                  <a:cubicBezTo>
                    <a:pt x="182" y="1"/>
                    <a:pt x="0" y="182"/>
                    <a:pt x="0" y="402"/>
                  </a:cubicBezTo>
                  <a:cubicBezTo>
                    <a:pt x="0" y="627"/>
                    <a:pt x="191" y="802"/>
                    <a:pt x="400" y="802"/>
                  </a:cubicBezTo>
                  <a:cubicBezTo>
                    <a:pt x="448" y="802"/>
                    <a:pt x="497" y="793"/>
                    <a:pt x="544" y="774"/>
                  </a:cubicBezTo>
                  <a:lnTo>
                    <a:pt x="1031" y="592"/>
                  </a:lnTo>
                  <a:cubicBezTo>
                    <a:pt x="1183" y="535"/>
                    <a:pt x="1288" y="392"/>
                    <a:pt x="1288" y="220"/>
                  </a:cubicBezTo>
                  <a:lnTo>
                    <a:pt x="1288" y="1"/>
                  </a:ln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209" name="Google Shape;14209;p68"/>
            <p:cNvSpPr/>
            <p:nvPr/>
          </p:nvSpPr>
          <p:spPr>
            <a:xfrm>
              <a:off x="8216334" y="4391963"/>
              <a:ext cx="33752" cy="21079"/>
            </a:xfrm>
            <a:custGeom>
              <a:avLst/>
              <a:gdLst/>
              <a:ahLst/>
              <a:cxnLst/>
              <a:rect l="l" t="t" r="r" b="b"/>
              <a:pathLst>
                <a:path w="1289" h="805" extrusionOk="0">
                  <a:moveTo>
                    <a:pt x="1" y="1"/>
                  </a:moveTo>
                  <a:lnTo>
                    <a:pt x="1" y="220"/>
                  </a:lnTo>
                  <a:cubicBezTo>
                    <a:pt x="1" y="392"/>
                    <a:pt x="106" y="535"/>
                    <a:pt x="258" y="592"/>
                  </a:cubicBezTo>
                  <a:lnTo>
                    <a:pt x="745" y="783"/>
                  </a:lnTo>
                  <a:cubicBezTo>
                    <a:pt x="791" y="797"/>
                    <a:pt x="838" y="805"/>
                    <a:pt x="886" y="805"/>
                  </a:cubicBezTo>
                  <a:cubicBezTo>
                    <a:pt x="966" y="805"/>
                    <a:pt x="1045" y="783"/>
                    <a:pt x="1117" y="735"/>
                  </a:cubicBezTo>
                  <a:cubicBezTo>
                    <a:pt x="1222" y="659"/>
                    <a:pt x="1289" y="535"/>
                    <a:pt x="1289" y="402"/>
                  </a:cubicBezTo>
                  <a:cubicBezTo>
                    <a:pt x="1289" y="182"/>
                    <a:pt x="1107" y="1"/>
                    <a:pt x="888" y="1"/>
                  </a:cubicBezTo>
                  <a:close/>
                </a:path>
              </a:pathLst>
            </a:custGeom>
            <a:solidFill>
              <a:srgbClr val="6F8091"/>
            </a:solidFill>
            <a:ln>
              <a:noFill/>
            </a:ln>
          </p:spPr>
          <p:txBody>
            <a:bodyPr spcFirstLastPara="1" wrap="square" lIns="91425" tIns="91425" rIns="91425" bIns="91425" anchor="ctr" anchorCtr="0">
              <a:noAutofit/>
            </a:bodyPr>
            <a:lstStyle/>
            <a:p>
              <a:endParaRPr/>
            </a:p>
          </p:txBody>
        </p:sp>
        <p:sp>
          <p:nvSpPr>
            <p:cNvPr id="14210" name="Google Shape;14210;p68"/>
            <p:cNvSpPr/>
            <p:nvPr/>
          </p:nvSpPr>
          <p:spPr>
            <a:xfrm>
              <a:off x="8159879" y="4391963"/>
              <a:ext cx="11260" cy="11286"/>
            </a:xfrm>
            <a:custGeom>
              <a:avLst/>
              <a:gdLst/>
              <a:ahLst/>
              <a:cxnLst/>
              <a:rect l="l" t="t" r="r" b="b"/>
              <a:pathLst>
                <a:path w="430" h="431" extrusionOk="0">
                  <a:moveTo>
                    <a:pt x="1" y="1"/>
                  </a:moveTo>
                  <a:lnTo>
                    <a:pt x="1" y="220"/>
                  </a:lnTo>
                  <a:cubicBezTo>
                    <a:pt x="1" y="335"/>
                    <a:pt x="96" y="430"/>
                    <a:pt x="220" y="430"/>
                  </a:cubicBezTo>
                  <a:cubicBezTo>
                    <a:pt x="334" y="430"/>
                    <a:pt x="430" y="335"/>
                    <a:pt x="430" y="220"/>
                  </a:cubicBezTo>
                  <a:lnTo>
                    <a:pt x="430" y="1"/>
                  </a:lnTo>
                  <a:close/>
                </a:path>
              </a:pathLst>
            </a:custGeom>
            <a:solidFill>
              <a:srgbClr val="52667A"/>
            </a:solidFill>
            <a:ln>
              <a:noFill/>
            </a:ln>
          </p:spPr>
          <p:txBody>
            <a:bodyPr spcFirstLastPara="1" wrap="square" lIns="91425" tIns="91425" rIns="91425" bIns="91425" anchor="ctr" anchorCtr="0">
              <a:noAutofit/>
            </a:bodyPr>
            <a:lstStyle/>
            <a:p>
              <a:endParaRPr/>
            </a:p>
          </p:txBody>
        </p:sp>
        <p:sp>
          <p:nvSpPr>
            <p:cNvPr id="14211" name="Google Shape;14211;p68"/>
            <p:cNvSpPr/>
            <p:nvPr/>
          </p:nvSpPr>
          <p:spPr>
            <a:xfrm>
              <a:off x="8227567" y="4391963"/>
              <a:ext cx="11286" cy="11286"/>
            </a:xfrm>
            <a:custGeom>
              <a:avLst/>
              <a:gdLst/>
              <a:ahLst/>
              <a:cxnLst/>
              <a:rect l="l" t="t" r="r" b="b"/>
              <a:pathLst>
                <a:path w="431" h="431" extrusionOk="0">
                  <a:moveTo>
                    <a:pt x="1" y="1"/>
                  </a:moveTo>
                  <a:lnTo>
                    <a:pt x="1" y="220"/>
                  </a:lnTo>
                  <a:cubicBezTo>
                    <a:pt x="1" y="335"/>
                    <a:pt x="96" y="430"/>
                    <a:pt x="211" y="430"/>
                  </a:cubicBezTo>
                  <a:cubicBezTo>
                    <a:pt x="335" y="430"/>
                    <a:pt x="430" y="335"/>
                    <a:pt x="430" y="220"/>
                  </a:cubicBezTo>
                  <a:lnTo>
                    <a:pt x="430" y="1"/>
                  </a:lnTo>
                  <a:close/>
                </a:path>
              </a:pathLst>
            </a:custGeom>
            <a:solidFill>
              <a:srgbClr val="52667A"/>
            </a:solidFill>
            <a:ln>
              <a:noFill/>
            </a:ln>
          </p:spPr>
          <p:txBody>
            <a:bodyPr spcFirstLastPara="1" wrap="square" lIns="91425" tIns="91425" rIns="91425" bIns="91425" anchor="ctr" anchorCtr="0">
              <a:noAutofit/>
            </a:bodyPr>
            <a:lstStyle/>
            <a:p>
              <a:endParaRPr/>
            </a:p>
          </p:txBody>
        </p:sp>
      </p:grpSp>
      <p:sp>
        <p:nvSpPr>
          <p:cNvPr id="14212" name="Google Shape;14212;p68"/>
          <p:cNvSpPr txBox="1"/>
          <p:nvPr/>
        </p:nvSpPr>
        <p:spPr>
          <a:xfrm>
            <a:off x="849675" y="715988"/>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Help &amp; Support Icons</a:t>
            </a:r>
            <a:endParaRPr sz="2400">
              <a:solidFill>
                <a:srgbClr val="FFFFFF"/>
              </a:solidFill>
            </a:endParaRPr>
          </a:p>
        </p:txBody>
      </p:sp>
      <p:sp>
        <p:nvSpPr>
          <p:cNvPr id="14213" name="Google Shape;14213;p68"/>
          <p:cNvSpPr txBox="1"/>
          <p:nvPr/>
        </p:nvSpPr>
        <p:spPr>
          <a:xfrm>
            <a:off x="4858400" y="715988"/>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Avatar Icons</a:t>
            </a:r>
            <a:endParaRPr sz="2400">
              <a:solidFill>
                <a:srgbClr val="FFFFFF"/>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4217"/>
        <p:cNvGrpSpPr/>
        <p:nvPr/>
      </p:nvGrpSpPr>
      <p:grpSpPr>
        <a:xfrm>
          <a:off x="0" y="0"/>
          <a:ext cx="0" cy="0"/>
          <a:chOff x="0" y="0"/>
          <a:chExt cx="0" cy="0"/>
        </a:xfrm>
      </p:grpSpPr>
      <p:grpSp>
        <p:nvGrpSpPr>
          <p:cNvPr id="14218" name="Google Shape;14218;p69"/>
          <p:cNvGrpSpPr/>
          <p:nvPr/>
        </p:nvGrpSpPr>
        <p:grpSpPr>
          <a:xfrm>
            <a:off x="3511609" y="3163570"/>
            <a:ext cx="381482" cy="366926"/>
            <a:chOff x="3511608" y="3348218"/>
            <a:chExt cx="381482" cy="366926"/>
          </a:xfrm>
        </p:grpSpPr>
        <p:sp>
          <p:nvSpPr>
            <p:cNvPr id="14219" name="Google Shape;14219;p69"/>
            <p:cNvSpPr/>
            <p:nvPr/>
          </p:nvSpPr>
          <p:spPr>
            <a:xfrm>
              <a:off x="3628211" y="3373096"/>
              <a:ext cx="133197" cy="153581"/>
            </a:xfrm>
            <a:custGeom>
              <a:avLst/>
              <a:gdLst/>
              <a:ahLst/>
              <a:cxnLst/>
              <a:rect l="l" t="t" r="r" b="b"/>
              <a:pathLst>
                <a:path w="5097" h="5877" extrusionOk="0">
                  <a:moveTo>
                    <a:pt x="539" y="1"/>
                  </a:moveTo>
                  <a:cubicBezTo>
                    <a:pt x="241" y="1"/>
                    <a:pt x="0" y="241"/>
                    <a:pt x="0" y="549"/>
                  </a:cubicBezTo>
                  <a:lnTo>
                    <a:pt x="0" y="3818"/>
                  </a:lnTo>
                  <a:cubicBezTo>
                    <a:pt x="0" y="4953"/>
                    <a:pt x="923" y="5876"/>
                    <a:pt x="2058" y="5876"/>
                  </a:cubicBezTo>
                  <a:lnTo>
                    <a:pt x="3039" y="5876"/>
                  </a:lnTo>
                  <a:cubicBezTo>
                    <a:pt x="4174" y="5876"/>
                    <a:pt x="5097" y="4953"/>
                    <a:pt x="5097" y="3818"/>
                  </a:cubicBezTo>
                  <a:lnTo>
                    <a:pt x="5097" y="549"/>
                  </a:lnTo>
                  <a:cubicBezTo>
                    <a:pt x="5097" y="241"/>
                    <a:pt x="4856" y="1"/>
                    <a:pt x="4558"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220" name="Google Shape;14220;p69"/>
            <p:cNvSpPr/>
            <p:nvPr/>
          </p:nvSpPr>
          <p:spPr>
            <a:xfrm>
              <a:off x="3511608" y="3415561"/>
              <a:ext cx="381482" cy="73406"/>
            </a:xfrm>
            <a:custGeom>
              <a:avLst/>
              <a:gdLst/>
              <a:ahLst/>
              <a:cxnLst/>
              <a:rect l="l" t="t" r="r" b="b"/>
              <a:pathLst>
                <a:path w="14598" h="2809" extrusionOk="0">
                  <a:moveTo>
                    <a:pt x="1895" y="1"/>
                  </a:moveTo>
                  <a:cubicBezTo>
                    <a:pt x="472" y="39"/>
                    <a:pt x="0" y="1943"/>
                    <a:pt x="1260" y="2636"/>
                  </a:cubicBezTo>
                  <a:cubicBezTo>
                    <a:pt x="1452" y="2742"/>
                    <a:pt x="1674" y="2799"/>
                    <a:pt x="1895" y="2809"/>
                  </a:cubicBezTo>
                  <a:lnTo>
                    <a:pt x="11963" y="2809"/>
                  </a:lnTo>
                  <a:cubicBezTo>
                    <a:pt x="12155" y="2809"/>
                    <a:pt x="12347" y="2761"/>
                    <a:pt x="12520" y="2674"/>
                  </a:cubicBezTo>
                  <a:lnTo>
                    <a:pt x="13751" y="2020"/>
                  </a:lnTo>
                  <a:lnTo>
                    <a:pt x="14376" y="1693"/>
                  </a:lnTo>
                  <a:cubicBezTo>
                    <a:pt x="14597" y="1568"/>
                    <a:pt x="14597" y="1251"/>
                    <a:pt x="14376" y="1126"/>
                  </a:cubicBezTo>
                  <a:lnTo>
                    <a:pt x="13751" y="799"/>
                  </a:lnTo>
                  <a:lnTo>
                    <a:pt x="12520" y="145"/>
                  </a:lnTo>
                  <a:cubicBezTo>
                    <a:pt x="12347" y="49"/>
                    <a:pt x="12155" y="11"/>
                    <a:pt x="11963"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221" name="Google Shape;14221;p69"/>
            <p:cNvSpPr/>
            <p:nvPr/>
          </p:nvSpPr>
          <p:spPr>
            <a:xfrm>
              <a:off x="3525171" y="3415822"/>
              <a:ext cx="35958" cy="73145"/>
            </a:xfrm>
            <a:custGeom>
              <a:avLst/>
              <a:gdLst/>
              <a:ahLst/>
              <a:cxnLst/>
              <a:rect l="l" t="t" r="r" b="b"/>
              <a:pathLst>
                <a:path w="1376" h="2799" extrusionOk="0">
                  <a:moveTo>
                    <a:pt x="1376" y="1"/>
                  </a:moveTo>
                  <a:cubicBezTo>
                    <a:pt x="606" y="10"/>
                    <a:pt x="1" y="654"/>
                    <a:pt x="10" y="1424"/>
                  </a:cubicBezTo>
                  <a:cubicBezTo>
                    <a:pt x="29" y="2174"/>
                    <a:pt x="626" y="2780"/>
                    <a:pt x="1376" y="2799"/>
                  </a:cubicBezTo>
                  <a:lnTo>
                    <a:pt x="1376" y="1"/>
                  </a:ln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14222" name="Google Shape;14222;p69"/>
            <p:cNvSpPr/>
            <p:nvPr/>
          </p:nvSpPr>
          <p:spPr>
            <a:xfrm>
              <a:off x="3530188" y="3415822"/>
              <a:ext cx="30941" cy="37709"/>
            </a:xfrm>
            <a:custGeom>
              <a:avLst/>
              <a:gdLst/>
              <a:ahLst/>
              <a:cxnLst/>
              <a:rect l="l" t="t" r="r" b="b"/>
              <a:pathLst>
                <a:path w="1184" h="1443" extrusionOk="0">
                  <a:moveTo>
                    <a:pt x="1184" y="1"/>
                  </a:moveTo>
                  <a:cubicBezTo>
                    <a:pt x="693" y="10"/>
                    <a:pt x="241" y="279"/>
                    <a:pt x="1" y="722"/>
                  </a:cubicBezTo>
                  <a:cubicBezTo>
                    <a:pt x="241" y="1145"/>
                    <a:pt x="693" y="1424"/>
                    <a:pt x="1184" y="1443"/>
                  </a:cubicBezTo>
                  <a:lnTo>
                    <a:pt x="1184" y="1"/>
                  </a:ln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4223" name="Google Shape;14223;p69"/>
            <p:cNvSpPr/>
            <p:nvPr/>
          </p:nvSpPr>
          <p:spPr>
            <a:xfrm>
              <a:off x="3823447" y="3415561"/>
              <a:ext cx="69643" cy="73406"/>
            </a:xfrm>
            <a:custGeom>
              <a:avLst/>
              <a:gdLst/>
              <a:ahLst/>
              <a:cxnLst/>
              <a:rect l="l" t="t" r="r" b="b"/>
              <a:pathLst>
                <a:path w="2665" h="2809" extrusionOk="0">
                  <a:moveTo>
                    <a:pt x="1" y="1"/>
                  </a:moveTo>
                  <a:lnTo>
                    <a:pt x="1" y="2780"/>
                  </a:lnTo>
                  <a:lnTo>
                    <a:pt x="1" y="2809"/>
                  </a:lnTo>
                  <a:lnTo>
                    <a:pt x="30" y="2809"/>
                  </a:lnTo>
                  <a:cubicBezTo>
                    <a:pt x="222" y="2809"/>
                    <a:pt x="414" y="2761"/>
                    <a:pt x="587" y="2674"/>
                  </a:cubicBezTo>
                  <a:lnTo>
                    <a:pt x="1818" y="2020"/>
                  </a:lnTo>
                  <a:lnTo>
                    <a:pt x="2443" y="1693"/>
                  </a:lnTo>
                  <a:cubicBezTo>
                    <a:pt x="2664" y="1568"/>
                    <a:pt x="2664" y="1241"/>
                    <a:pt x="2434" y="1126"/>
                  </a:cubicBezTo>
                  <a:lnTo>
                    <a:pt x="1809" y="789"/>
                  </a:lnTo>
                  <a:lnTo>
                    <a:pt x="578" y="145"/>
                  </a:lnTo>
                  <a:cubicBezTo>
                    <a:pt x="405" y="49"/>
                    <a:pt x="222" y="1"/>
                    <a:pt x="20" y="1"/>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224" name="Google Shape;14224;p69"/>
            <p:cNvSpPr/>
            <p:nvPr/>
          </p:nvSpPr>
          <p:spPr>
            <a:xfrm>
              <a:off x="3561103" y="3415822"/>
              <a:ext cx="32953" cy="73145"/>
            </a:xfrm>
            <a:custGeom>
              <a:avLst/>
              <a:gdLst/>
              <a:ahLst/>
              <a:cxnLst/>
              <a:rect l="l" t="t" r="r" b="b"/>
              <a:pathLst>
                <a:path w="1261" h="2799" extrusionOk="0">
                  <a:moveTo>
                    <a:pt x="1" y="1"/>
                  </a:moveTo>
                  <a:lnTo>
                    <a:pt x="1" y="2799"/>
                  </a:lnTo>
                  <a:lnTo>
                    <a:pt x="1260" y="2799"/>
                  </a:lnTo>
                  <a:lnTo>
                    <a:pt x="1260" y="1"/>
                  </a:ln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225" name="Google Shape;14225;p69"/>
            <p:cNvSpPr/>
            <p:nvPr/>
          </p:nvSpPr>
          <p:spPr>
            <a:xfrm>
              <a:off x="3594030" y="3453270"/>
              <a:ext cx="229705" cy="35697"/>
            </a:xfrm>
            <a:custGeom>
              <a:avLst/>
              <a:gdLst/>
              <a:ahLst/>
              <a:cxnLst/>
              <a:rect l="l" t="t" r="r" b="b"/>
              <a:pathLst>
                <a:path w="8790" h="1366" extrusionOk="0">
                  <a:moveTo>
                    <a:pt x="0" y="0"/>
                  </a:moveTo>
                  <a:lnTo>
                    <a:pt x="0" y="1366"/>
                  </a:lnTo>
                  <a:lnTo>
                    <a:pt x="8789" y="1366"/>
                  </a:lnTo>
                  <a:lnTo>
                    <a:pt x="8789" y="1347"/>
                  </a:lnTo>
                  <a:lnTo>
                    <a:pt x="8789" y="0"/>
                  </a:ln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226" name="Google Shape;14226;p69"/>
            <p:cNvSpPr/>
            <p:nvPr/>
          </p:nvSpPr>
          <p:spPr>
            <a:xfrm>
              <a:off x="3628211" y="3348218"/>
              <a:ext cx="133197" cy="86472"/>
            </a:xfrm>
            <a:custGeom>
              <a:avLst/>
              <a:gdLst/>
              <a:ahLst/>
              <a:cxnLst/>
              <a:rect l="l" t="t" r="r" b="b"/>
              <a:pathLst>
                <a:path w="5097" h="3309" extrusionOk="0">
                  <a:moveTo>
                    <a:pt x="625" y="1"/>
                  </a:moveTo>
                  <a:cubicBezTo>
                    <a:pt x="279" y="1"/>
                    <a:pt x="0" y="289"/>
                    <a:pt x="0" y="636"/>
                  </a:cubicBezTo>
                  <a:lnTo>
                    <a:pt x="0" y="2674"/>
                  </a:lnTo>
                  <a:cubicBezTo>
                    <a:pt x="0" y="3020"/>
                    <a:pt x="279" y="3299"/>
                    <a:pt x="625" y="3309"/>
                  </a:cubicBezTo>
                  <a:lnTo>
                    <a:pt x="644" y="3309"/>
                  </a:lnTo>
                  <a:cubicBezTo>
                    <a:pt x="962" y="3299"/>
                    <a:pt x="1231" y="3059"/>
                    <a:pt x="1270" y="2741"/>
                  </a:cubicBezTo>
                  <a:cubicBezTo>
                    <a:pt x="1298" y="3059"/>
                    <a:pt x="1568" y="3299"/>
                    <a:pt x="1895" y="3309"/>
                  </a:cubicBezTo>
                  <a:lnTo>
                    <a:pt x="1923" y="3309"/>
                  </a:lnTo>
                  <a:cubicBezTo>
                    <a:pt x="2231" y="3299"/>
                    <a:pt x="2491" y="3078"/>
                    <a:pt x="2539" y="2770"/>
                  </a:cubicBezTo>
                  <a:cubicBezTo>
                    <a:pt x="2587" y="3078"/>
                    <a:pt x="2847" y="3299"/>
                    <a:pt x="3164" y="3309"/>
                  </a:cubicBezTo>
                  <a:lnTo>
                    <a:pt x="3222" y="3309"/>
                  </a:lnTo>
                  <a:cubicBezTo>
                    <a:pt x="3520" y="3299"/>
                    <a:pt x="3770" y="3097"/>
                    <a:pt x="3837" y="2809"/>
                  </a:cubicBezTo>
                  <a:cubicBezTo>
                    <a:pt x="3895" y="3097"/>
                    <a:pt x="4154" y="3299"/>
                    <a:pt x="4452" y="3309"/>
                  </a:cubicBezTo>
                  <a:lnTo>
                    <a:pt x="4472" y="3309"/>
                  </a:lnTo>
                  <a:cubicBezTo>
                    <a:pt x="4818" y="3299"/>
                    <a:pt x="5097" y="3020"/>
                    <a:pt x="5097" y="2674"/>
                  </a:cubicBezTo>
                  <a:lnTo>
                    <a:pt x="5097" y="636"/>
                  </a:lnTo>
                  <a:cubicBezTo>
                    <a:pt x="5097" y="289"/>
                    <a:pt x="4818" y="1"/>
                    <a:pt x="4472" y="1"/>
                  </a:cubicBezTo>
                  <a:lnTo>
                    <a:pt x="4452" y="1"/>
                  </a:lnTo>
                  <a:cubicBezTo>
                    <a:pt x="4154" y="1"/>
                    <a:pt x="3895" y="212"/>
                    <a:pt x="3837" y="501"/>
                  </a:cubicBezTo>
                  <a:cubicBezTo>
                    <a:pt x="3770" y="212"/>
                    <a:pt x="3520" y="1"/>
                    <a:pt x="3222" y="1"/>
                  </a:cubicBezTo>
                  <a:lnTo>
                    <a:pt x="3164" y="1"/>
                  </a:lnTo>
                  <a:cubicBezTo>
                    <a:pt x="2847" y="1"/>
                    <a:pt x="2587" y="232"/>
                    <a:pt x="2539" y="539"/>
                  </a:cubicBezTo>
                  <a:cubicBezTo>
                    <a:pt x="2491" y="232"/>
                    <a:pt x="2231" y="1"/>
                    <a:pt x="1923" y="1"/>
                  </a:cubicBezTo>
                  <a:lnTo>
                    <a:pt x="1895" y="1"/>
                  </a:lnTo>
                  <a:cubicBezTo>
                    <a:pt x="1568" y="1"/>
                    <a:pt x="1298" y="251"/>
                    <a:pt x="1270" y="568"/>
                  </a:cubicBezTo>
                  <a:cubicBezTo>
                    <a:pt x="1231" y="251"/>
                    <a:pt x="962" y="1"/>
                    <a:pt x="644"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227" name="Google Shape;14227;p69"/>
            <p:cNvSpPr/>
            <p:nvPr/>
          </p:nvSpPr>
          <p:spPr>
            <a:xfrm>
              <a:off x="3683246" y="3368836"/>
              <a:ext cx="111586" cy="157840"/>
            </a:xfrm>
            <a:custGeom>
              <a:avLst/>
              <a:gdLst/>
              <a:ahLst/>
              <a:cxnLst/>
              <a:rect l="l" t="t" r="r" b="b"/>
              <a:pathLst>
                <a:path w="4270" h="6040" extrusionOk="0">
                  <a:moveTo>
                    <a:pt x="3404" y="0"/>
                  </a:moveTo>
                  <a:cubicBezTo>
                    <a:pt x="3173" y="0"/>
                    <a:pt x="2991" y="183"/>
                    <a:pt x="2991" y="414"/>
                  </a:cubicBezTo>
                  <a:lnTo>
                    <a:pt x="2991" y="1885"/>
                  </a:lnTo>
                  <a:cubicBezTo>
                    <a:pt x="2991" y="2010"/>
                    <a:pt x="2904" y="2106"/>
                    <a:pt x="2789" y="2126"/>
                  </a:cubicBezTo>
                  <a:cubicBezTo>
                    <a:pt x="1173" y="2433"/>
                    <a:pt x="0" y="3847"/>
                    <a:pt x="0" y="5491"/>
                  </a:cubicBezTo>
                  <a:cubicBezTo>
                    <a:pt x="0" y="5789"/>
                    <a:pt x="241" y="6039"/>
                    <a:pt x="548" y="6039"/>
                  </a:cubicBezTo>
                  <a:lnTo>
                    <a:pt x="1894" y="6039"/>
                  </a:lnTo>
                  <a:cubicBezTo>
                    <a:pt x="3202" y="6039"/>
                    <a:pt x="4260" y="4972"/>
                    <a:pt x="4270" y="3664"/>
                  </a:cubicBezTo>
                  <a:lnTo>
                    <a:pt x="4270" y="2626"/>
                  </a:lnTo>
                  <a:cubicBezTo>
                    <a:pt x="4270" y="2626"/>
                    <a:pt x="4260" y="2616"/>
                    <a:pt x="4260" y="2606"/>
                  </a:cubicBezTo>
                  <a:lnTo>
                    <a:pt x="4260" y="856"/>
                  </a:lnTo>
                  <a:cubicBezTo>
                    <a:pt x="4260" y="385"/>
                    <a:pt x="3875" y="0"/>
                    <a:pt x="3404" y="0"/>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228" name="Google Shape;14228;p69"/>
            <p:cNvSpPr/>
            <p:nvPr/>
          </p:nvSpPr>
          <p:spPr>
            <a:xfrm>
              <a:off x="3651574" y="3523122"/>
              <a:ext cx="114356" cy="192022"/>
            </a:xfrm>
            <a:custGeom>
              <a:avLst/>
              <a:gdLst/>
              <a:ahLst/>
              <a:cxnLst/>
              <a:rect l="l" t="t" r="r" b="b"/>
              <a:pathLst>
                <a:path w="4376" h="7348" extrusionOk="0">
                  <a:moveTo>
                    <a:pt x="549" y="1"/>
                  </a:moveTo>
                  <a:cubicBezTo>
                    <a:pt x="241" y="1"/>
                    <a:pt x="0" y="251"/>
                    <a:pt x="0" y="549"/>
                  </a:cubicBezTo>
                  <a:lnTo>
                    <a:pt x="0" y="6799"/>
                  </a:lnTo>
                  <a:cubicBezTo>
                    <a:pt x="0" y="7097"/>
                    <a:pt x="241" y="7338"/>
                    <a:pt x="549" y="7347"/>
                  </a:cubicBezTo>
                  <a:lnTo>
                    <a:pt x="3828" y="7347"/>
                  </a:lnTo>
                  <a:cubicBezTo>
                    <a:pt x="4126" y="7338"/>
                    <a:pt x="4366" y="7097"/>
                    <a:pt x="4376" y="6799"/>
                  </a:cubicBezTo>
                  <a:lnTo>
                    <a:pt x="4376" y="549"/>
                  </a:lnTo>
                  <a:cubicBezTo>
                    <a:pt x="4366" y="251"/>
                    <a:pt x="4126" y="1"/>
                    <a:pt x="3828"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229" name="Google Shape;14229;p69"/>
            <p:cNvSpPr/>
            <p:nvPr/>
          </p:nvSpPr>
          <p:spPr>
            <a:xfrm>
              <a:off x="3674701" y="3587461"/>
              <a:ext cx="91229" cy="127422"/>
            </a:xfrm>
            <a:custGeom>
              <a:avLst/>
              <a:gdLst/>
              <a:ahLst/>
              <a:cxnLst/>
              <a:rect l="l" t="t" r="r" b="b"/>
              <a:pathLst>
                <a:path w="3491" h="4876" extrusionOk="0">
                  <a:moveTo>
                    <a:pt x="548" y="0"/>
                  </a:moveTo>
                  <a:cubicBezTo>
                    <a:pt x="241" y="0"/>
                    <a:pt x="0" y="250"/>
                    <a:pt x="0" y="548"/>
                  </a:cubicBezTo>
                  <a:lnTo>
                    <a:pt x="0" y="4876"/>
                  </a:lnTo>
                  <a:lnTo>
                    <a:pt x="2943" y="4876"/>
                  </a:lnTo>
                  <a:cubicBezTo>
                    <a:pt x="3241" y="4876"/>
                    <a:pt x="3481" y="4635"/>
                    <a:pt x="3491" y="4328"/>
                  </a:cubicBezTo>
                  <a:lnTo>
                    <a:pt x="3491" y="0"/>
                  </a:ln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230" name="Google Shape;14230;p69"/>
            <p:cNvSpPr/>
            <p:nvPr/>
          </p:nvSpPr>
          <p:spPr>
            <a:xfrm>
              <a:off x="3626695" y="3503784"/>
              <a:ext cx="169391" cy="59321"/>
            </a:xfrm>
            <a:custGeom>
              <a:avLst/>
              <a:gdLst/>
              <a:ahLst/>
              <a:cxnLst/>
              <a:rect l="l" t="t" r="r" b="b"/>
              <a:pathLst>
                <a:path w="6482" h="2270" extrusionOk="0">
                  <a:moveTo>
                    <a:pt x="770" y="0"/>
                  </a:moveTo>
                  <a:cubicBezTo>
                    <a:pt x="347" y="10"/>
                    <a:pt x="0" y="346"/>
                    <a:pt x="0" y="779"/>
                  </a:cubicBezTo>
                  <a:lnTo>
                    <a:pt x="0" y="1500"/>
                  </a:lnTo>
                  <a:cubicBezTo>
                    <a:pt x="0" y="1923"/>
                    <a:pt x="347" y="2270"/>
                    <a:pt x="770" y="2270"/>
                  </a:cubicBezTo>
                  <a:lnTo>
                    <a:pt x="5712" y="2270"/>
                  </a:lnTo>
                  <a:cubicBezTo>
                    <a:pt x="6136" y="2270"/>
                    <a:pt x="6482" y="1923"/>
                    <a:pt x="6482" y="1500"/>
                  </a:cubicBezTo>
                  <a:lnTo>
                    <a:pt x="6482" y="779"/>
                  </a:lnTo>
                  <a:cubicBezTo>
                    <a:pt x="6482" y="346"/>
                    <a:pt x="6136" y="10"/>
                    <a:pt x="5712"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31" name="Google Shape;14231;p69"/>
            <p:cNvSpPr/>
            <p:nvPr/>
          </p:nvSpPr>
          <p:spPr>
            <a:xfrm>
              <a:off x="3862907" y="3436180"/>
              <a:ext cx="30183" cy="32195"/>
            </a:xfrm>
            <a:custGeom>
              <a:avLst/>
              <a:gdLst/>
              <a:ahLst/>
              <a:cxnLst/>
              <a:rect l="l" t="t" r="r" b="b"/>
              <a:pathLst>
                <a:path w="1155" h="1232" extrusionOk="0">
                  <a:moveTo>
                    <a:pt x="308" y="0"/>
                  </a:moveTo>
                  <a:cubicBezTo>
                    <a:pt x="1" y="356"/>
                    <a:pt x="1" y="885"/>
                    <a:pt x="308" y="1231"/>
                  </a:cubicBezTo>
                  <a:lnTo>
                    <a:pt x="924" y="904"/>
                  </a:lnTo>
                  <a:cubicBezTo>
                    <a:pt x="1154" y="779"/>
                    <a:pt x="1154" y="452"/>
                    <a:pt x="924" y="337"/>
                  </a:cubicBezTo>
                  <a:lnTo>
                    <a:pt x="308" y="0"/>
                  </a:ln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232" name="Google Shape;14232;p69"/>
            <p:cNvSpPr/>
            <p:nvPr/>
          </p:nvSpPr>
          <p:spPr>
            <a:xfrm>
              <a:off x="3561103" y="3453270"/>
              <a:ext cx="32953" cy="35697"/>
            </a:xfrm>
            <a:custGeom>
              <a:avLst/>
              <a:gdLst/>
              <a:ahLst/>
              <a:cxnLst/>
              <a:rect l="l" t="t" r="r" b="b"/>
              <a:pathLst>
                <a:path w="1261" h="1366" extrusionOk="0">
                  <a:moveTo>
                    <a:pt x="1" y="0"/>
                  </a:moveTo>
                  <a:lnTo>
                    <a:pt x="1" y="1366"/>
                  </a:lnTo>
                  <a:lnTo>
                    <a:pt x="1260" y="1366"/>
                  </a:lnTo>
                  <a:lnTo>
                    <a:pt x="1260" y="0"/>
                  </a:lnTo>
                  <a:close/>
                </a:path>
              </a:pathLst>
            </a:custGeom>
            <a:solidFill>
              <a:srgbClr val="C7D2D9"/>
            </a:solidFill>
            <a:ln>
              <a:noFill/>
            </a:ln>
          </p:spPr>
          <p:txBody>
            <a:bodyPr spcFirstLastPara="1" wrap="square" lIns="91425" tIns="91425" rIns="91425" bIns="91425" anchor="ctr" anchorCtr="0">
              <a:noAutofit/>
            </a:bodyPr>
            <a:lstStyle/>
            <a:p>
              <a:endParaRPr/>
            </a:p>
          </p:txBody>
        </p:sp>
      </p:grpSp>
      <p:grpSp>
        <p:nvGrpSpPr>
          <p:cNvPr id="14233" name="Google Shape;14233;p69"/>
          <p:cNvGrpSpPr/>
          <p:nvPr/>
        </p:nvGrpSpPr>
        <p:grpSpPr>
          <a:xfrm>
            <a:off x="1849816" y="3622693"/>
            <a:ext cx="163616" cy="366665"/>
            <a:chOff x="1849816" y="3807339"/>
            <a:chExt cx="163616" cy="366665"/>
          </a:xfrm>
        </p:grpSpPr>
        <p:sp>
          <p:nvSpPr>
            <p:cNvPr id="14234" name="Google Shape;14234;p69"/>
            <p:cNvSpPr/>
            <p:nvPr/>
          </p:nvSpPr>
          <p:spPr>
            <a:xfrm>
              <a:off x="1849816" y="4128743"/>
              <a:ext cx="163616" cy="45261"/>
            </a:xfrm>
            <a:custGeom>
              <a:avLst/>
              <a:gdLst/>
              <a:ahLst/>
              <a:cxnLst/>
              <a:rect l="l" t="t" r="r" b="b"/>
              <a:pathLst>
                <a:path w="6261" h="1732" extrusionOk="0">
                  <a:moveTo>
                    <a:pt x="20" y="0"/>
                  </a:moveTo>
                  <a:lnTo>
                    <a:pt x="1" y="135"/>
                  </a:lnTo>
                  <a:lnTo>
                    <a:pt x="1" y="1327"/>
                  </a:lnTo>
                  <a:cubicBezTo>
                    <a:pt x="1" y="1548"/>
                    <a:pt x="183" y="1731"/>
                    <a:pt x="404" y="1731"/>
                  </a:cubicBezTo>
                  <a:lnTo>
                    <a:pt x="5876" y="1731"/>
                  </a:lnTo>
                  <a:cubicBezTo>
                    <a:pt x="6087" y="1721"/>
                    <a:pt x="6261" y="1539"/>
                    <a:pt x="6261" y="1327"/>
                  </a:cubicBezTo>
                  <a:lnTo>
                    <a:pt x="6261" y="125"/>
                  </a:lnTo>
                  <a:lnTo>
                    <a:pt x="6251" y="0"/>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235" name="Google Shape;14235;p69"/>
            <p:cNvSpPr/>
            <p:nvPr/>
          </p:nvSpPr>
          <p:spPr>
            <a:xfrm>
              <a:off x="1879712" y="4132010"/>
              <a:ext cx="133720" cy="41995"/>
            </a:xfrm>
            <a:custGeom>
              <a:avLst/>
              <a:gdLst/>
              <a:ahLst/>
              <a:cxnLst/>
              <a:rect l="l" t="t" r="r" b="b"/>
              <a:pathLst>
                <a:path w="5117" h="1607" extrusionOk="0">
                  <a:moveTo>
                    <a:pt x="5117" y="0"/>
                  </a:moveTo>
                  <a:lnTo>
                    <a:pt x="1" y="10"/>
                  </a:lnTo>
                  <a:lnTo>
                    <a:pt x="1" y="1202"/>
                  </a:lnTo>
                  <a:cubicBezTo>
                    <a:pt x="1" y="1423"/>
                    <a:pt x="184" y="1606"/>
                    <a:pt x="405" y="1606"/>
                  </a:cubicBezTo>
                  <a:lnTo>
                    <a:pt x="4732" y="1606"/>
                  </a:lnTo>
                  <a:cubicBezTo>
                    <a:pt x="4943" y="1596"/>
                    <a:pt x="5117" y="1414"/>
                    <a:pt x="5117" y="1202"/>
                  </a:cubicBezTo>
                  <a:lnTo>
                    <a:pt x="5117" y="0"/>
                  </a:ln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236" name="Google Shape;14236;p69"/>
            <p:cNvSpPr/>
            <p:nvPr/>
          </p:nvSpPr>
          <p:spPr>
            <a:xfrm>
              <a:off x="1863901" y="4145076"/>
              <a:ext cx="11315" cy="28667"/>
            </a:xfrm>
            <a:custGeom>
              <a:avLst/>
              <a:gdLst/>
              <a:ahLst/>
              <a:cxnLst/>
              <a:rect l="l" t="t" r="r" b="b"/>
              <a:pathLst>
                <a:path w="433" h="1097" extrusionOk="0">
                  <a:moveTo>
                    <a:pt x="216" y="0"/>
                  </a:moveTo>
                  <a:cubicBezTo>
                    <a:pt x="113" y="0"/>
                    <a:pt x="10" y="68"/>
                    <a:pt x="0" y="202"/>
                  </a:cubicBezTo>
                  <a:lnTo>
                    <a:pt x="0" y="1096"/>
                  </a:lnTo>
                  <a:lnTo>
                    <a:pt x="433" y="1096"/>
                  </a:lnTo>
                  <a:lnTo>
                    <a:pt x="433" y="202"/>
                  </a:lnTo>
                  <a:cubicBezTo>
                    <a:pt x="423" y="68"/>
                    <a:pt x="320" y="0"/>
                    <a:pt x="216"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37" name="Google Shape;14237;p69"/>
            <p:cNvSpPr/>
            <p:nvPr/>
          </p:nvSpPr>
          <p:spPr>
            <a:xfrm>
              <a:off x="1889015" y="4145076"/>
              <a:ext cx="11080" cy="28667"/>
            </a:xfrm>
            <a:custGeom>
              <a:avLst/>
              <a:gdLst/>
              <a:ahLst/>
              <a:cxnLst/>
              <a:rect l="l" t="t" r="r" b="b"/>
              <a:pathLst>
                <a:path w="424" h="1097" extrusionOk="0">
                  <a:moveTo>
                    <a:pt x="212" y="0"/>
                  </a:moveTo>
                  <a:cubicBezTo>
                    <a:pt x="111" y="0"/>
                    <a:pt x="10" y="68"/>
                    <a:pt x="1" y="202"/>
                  </a:cubicBezTo>
                  <a:lnTo>
                    <a:pt x="1" y="1096"/>
                  </a:lnTo>
                  <a:lnTo>
                    <a:pt x="424" y="1096"/>
                  </a:lnTo>
                  <a:lnTo>
                    <a:pt x="424" y="202"/>
                  </a:lnTo>
                  <a:cubicBezTo>
                    <a:pt x="414" y="68"/>
                    <a:pt x="313" y="0"/>
                    <a:pt x="212"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38" name="Google Shape;14238;p69"/>
            <p:cNvSpPr/>
            <p:nvPr/>
          </p:nvSpPr>
          <p:spPr>
            <a:xfrm>
              <a:off x="1913893" y="4145076"/>
              <a:ext cx="11342" cy="28667"/>
            </a:xfrm>
            <a:custGeom>
              <a:avLst/>
              <a:gdLst/>
              <a:ahLst/>
              <a:cxnLst/>
              <a:rect l="l" t="t" r="r" b="b"/>
              <a:pathLst>
                <a:path w="434" h="1097" extrusionOk="0">
                  <a:moveTo>
                    <a:pt x="213" y="0"/>
                  </a:moveTo>
                  <a:cubicBezTo>
                    <a:pt x="111" y="0"/>
                    <a:pt x="10" y="68"/>
                    <a:pt x="1" y="202"/>
                  </a:cubicBezTo>
                  <a:lnTo>
                    <a:pt x="1" y="1096"/>
                  </a:lnTo>
                  <a:lnTo>
                    <a:pt x="433" y="1096"/>
                  </a:lnTo>
                  <a:lnTo>
                    <a:pt x="433" y="202"/>
                  </a:lnTo>
                  <a:cubicBezTo>
                    <a:pt x="419" y="68"/>
                    <a:pt x="316" y="0"/>
                    <a:pt x="213"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39" name="Google Shape;14239;p69"/>
            <p:cNvSpPr/>
            <p:nvPr/>
          </p:nvSpPr>
          <p:spPr>
            <a:xfrm>
              <a:off x="1939032" y="4145076"/>
              <a:ext cx="11315" cy="28667"/>
            </a:xfrm>
            <a:custGeom>
              <a:avLst/>
              <a:gdLst/>
              <a:ahLst/>
              <a:cxnLst/>
              <a:rect l="l" t="t" r="r" b="b"/>
              <a:pathLst>
                <a:path w="433" h="1097" extrusionOk="0">
                  <a:moveTo>
                    <a:pt x="213" y="0"/>
                  </a:moveTo>
                  <a:cubicBezTo>
                    <a:pt x="111" y="0"/>
                    <a:pt x="10" y="68"/>
                    <a:pt x="0" y="202"/>
                  </a:cubicBezTo>
                  <a:lnTo>
                    <a:pt x="0" y="1096"/>
                  </a:lnTo>
                  <a:lnTo>
                    <a:pt x="433" y="1096"/>
                  </a:lnTo>
                  <a:lnTo>
                    <a:pt x="433" y="202"/>
                  </a:lnTo>
                  <a:cubicBezTo>
                    <a:pt x="419" y="68"/>
                    <a:pt x="315" y="0"/>
                    <a:pt x="213"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40" name="Google Shape;14240;p69"/>
            <p:cNvSpPr/>
            <p:nvPr/>
          </p:nvSpPr>
          <p:spPr>
            <a:xfrm>
              <a:off x="1964146" y="4145076"/>
              <a:ext cx="11342" cy="28667"/>
            </a:xfrm>
            <a:custGeom>
              <a:avLst/>
              <a:gdLst/>
              <a:ahLst/>
              <a:cxnLst/>
              <a:rect l="l" t="t" r="r" b="b"/>
              <a:pathLst>
                <a:path w="434" h="1097" extrusionOk="0">
                  <a:moveTo>
                    <a:pt x="214" y="0"/>
                  </a:moveTo>
                  <a:cubicBezTo>
                    <a:pt x="111" y="0"/>
                    <a:pt x="10" y="68"/>
                    <a:pt x="1" y="202"/>
                  </a:cubicBezTo>
                  <a:lnTo>
                    <a:pt x="1" y="1096"/>
                  </a:lnTo>
                  <a:lnTo>
                    <a:pt x="434" y="1096"/>
                  </a:lnTo>
                  <a:lnTo>
                    <a:pt x="434" y="202"/>
                  </a:lnTo>
                  <a:cubicBezTo>
                    <a:pt x="419" y="68"/>
                    <a:pt x="316" y="0"/>
                    <a:pt x="214"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41" name="Google Shape;14241;p69"/>
            <p:cNvSpPr/>
            <p:nvPr/>
          </p:nvSpPr>
          <p:spPr>
            <a:xfrm>
              <a:off x="1989285" y="4145076"/>
              <a:ext cx="11342" cy="28667"/>
            </a:xfrm>
            <a:custGeom>
              <a:avLst/>
              <a:gdLst/>
              <a:ahLst/>
              <a:cxnLst/>
              <a:rect l="l" t="t" r="r" b="b"/>
              <a:pathLst>
                <a:path w="434" h="1097" extrusionOk="0">
                  <a:moveTo>
                    <a:pt x="212" y="0"/>
                  </a:moveTo>
                  <a:cubicBezTo>
                    <a:pt x="111" y="0"/>
                    <a:pt x="10" y="68"/>
                    <a:pt x="0" y="202"/>
                  </a:cubicBezTo>
                  <a:lnTo>
                    <a:pt x="0" y="1096"/>
                  </a:lnTo>
                  <a:lnTo>
                    <a:pt x="433" y="1096"/>
                  </a:lnTo>
                  <a:lnTo>
                    <a:pt x="433" y="202"/>
                  </a:lnTo>
                  <a:lnTo>
                    <a:pt x="424" y="202"/>
                  </a:lnTo>
                  <a:cubicBezTo>
                    <a:pt x="414" y="68"/>
                    <a:pt x="313" y="0"/>
                    <a:pt x="212"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42" name="Google Shape;14242;p69"/>
            <p:cNvSpPr/>
            <p:nvPr/>
          </p:nvSpPr>
          <p:spPr>
            <a:xfrm>
              <a:off x="1901585" y="3850798"/>
              <a:ext cx="60079" cy="68389"/>
            </a:xfrm>
            <a:custGeom>
              <a:avLst/>
              <a:gdLst/>
              <a:ahLst/>
              <a:cxnLst/>
              <a:rect l="l" t="t" r="r" b="b"/>
              <a:pathLst>
                <a:path w="2299" h="2617" extrusionOk="0">
                  <a:moveTo>
                    <a:pt x="0" y="1"/>
                  </a:moveTo>
                  <a:lnTo>
                    <a:pt x="0" y="2616"/>
                  </a:lnTo>
                  <a:lnTo>
                    <a:pt x="2299" y="2616"/>
                  </a:lnTo>
                  <a:lnTo>
                    <a:pt x="2299"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243" name="Google Shape;14243;p69"/>
            <p:cNvSpPr/>
            <p:nvPr/>
          </p:nvSpPr>
          <p:spPr>
            <a:xfrm>
              <a:off x="1929468" y="3850798"/>
              <a:ext cx="32195" cy="68389"/>
            </a:xfrm>
            <a:custGeom>
              <a:avLst/>
              <a:gdLst/>
              <a:ahLst/>
              <a:cxnLst/>
              <a:rect l="l" t="t" r="r" b="b"/>
              <a:pathLst>
                <a:path w="1232" h="2617" extrusionOk="0">
                  <a:moveTo>
                    <a:pt x="1" y="1"/>
                  </a:moveTo>
                  <a:lnTo>
                    <a:pt x="1" y="2616"/>
                  </a:lnTo>
                  <a:lnTo>
                    <a:pt x="1232" y="2616"/>
                  </a:lnTo>
                  <a:lnTo>
                    <a:pt x="1232" y="1"/>
                  </a:ln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244" name="Google Shape;14244;p69"/>
            <p:cNvSpPr/>
            <p:nvPr/>
          </p:nvSpPr>
          <p:spPr>
            <a:xfrm>
              <a:off x="1850077" y="3886233"/>
              <a:ext cx="163354" cy="245802"/>
            </a:xfrm>
            <a:custGeom>
              <a:avLst/>
              <a:gdLst/>
              <a:ahLst/>
              <a:cxnLst/>
              <a:rect l="l" t="t" r="r" b="b"/>
              <a:pathLst>
                <a:path w="6251" h="9406" extrusionOk="0">
                  <a:moveTo>
                    <a:pt x="1481" y="1"/>
                  </a:moveTo>
                  <a:cubicBezTo>
                    <a:pt x="1298" y="1"/>
                    <a:pt x="1144" y="145"/>
                    <a:pt x="1116" y="328"/>
                  </a:cubicBezTo>
                  <a:lnTo>
                    <a:pt x="10" y="9271"/>
                  </a:lnTo>
                  <a:lnTo>
                    <a:pt x="0" y="9405"/>
                  </a:lnTo>
                  <a:lnTo>
                    <a:pt x="6251" y="9405"/>
                  </a:lnTo>
                  <a:lnTo>
                    <a:pt x="6241" y="9271"/>
                  </a:lnTo>
                  <a:lnTo>
                    <a:pt x="5125" y="328"/>
                  </a:lnTo>
                  <a:cubicBezTo>
                    <a:pt x="5097" y="145"/>
                    <a:pt x="4943" y="1"/>
                    <a:pt x="4760" y="1"/>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245" name="Google Shape;14245;p69"/>
            <p:cNvSpPr/>
            <p:nvPr/>
          </p:nvSpPr>
          <p:spPr>
            <a:xfrm>
              <a:off x="1887003" y="3807339"/>
              <a:ext cx="88981" cy="54042"/>
            </a:xfrm>
            <a:custGeom>
              <a:avLst/>
              <a:gdLst/>
              <a:ahLst/>
              <a:cxnLst/>
              <a:rect l="l" t="t" r="r" b="b"/>
              <a:pathLst>
                <a:path w="3405" h="2068" extrusionOk="0">
                  <a:moveTo>
                    <a:pt x="347" y="0"/>
                  </a:moveTo>
                  <a:cubicBezTo>
                    <a:pt x="164" y="0"/>
                    <a:pt x="10" y="154"/>
                    <a:pt x="1" y="347"/>
                  </a:cubicBezTo>
                  <a:lnTo>
                    <a:pt x="1" y="1722"/>
                  </a:lnTo>
                  <a:cubicBezTo>
                    <a:pt x="10" y="1914"/>
                    <a:pt x="164" y="2068"/>
                    <a:pt x="347" y="2068"/>
                  </a:cubicBezTo>
                  <a:lnTo>
                    <a:pt x="3059" y="2068"/>
                  </a:lnTo>
                  <a:cubicBezTo>
                    <a:pt x="3251" y="2068"/>
                    <a:pt x="3405" y="1914"/>
                    <a:pt x="3405" y="1722"/>
                  </a:cubicBezTo>
                  <a:lnTo>
                    <a:pt x="3405" y="347"/>
                  </a:lnTo>
                  <a:cubicBezTo>
                    <a:pt x="3405" y="154"/>
                    <a:pt x="3251" y="0"/>
                    <a:pt x="3059"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246" name="Google Shape;14246;p69"/>
            <p:cNvSpPr/>
            <p:nvPr/>
          </p:nvSpPr>
          <p:spPr>
            <a:xfrm>
              <a:off x="1879712" y="3886233"/>
              <a:ext cx="133720" cy="245802"/>
            </a:xfrm>
            <a:custGeom>
              <a:avLst/>
              <a:gdLst/>
              <a:ahLst/>
              <a:cxnLst/>
              <a:rect l="l" t="t" r="r" b="b"/>
              <a:pathLst>
                <a:path w="5117" h="9406" extrusionOk="0">
                  <a:moveTo>
                    <a:pt x="1482" y="1"/>
                  </a:moveTo>
                  <a:cubicBezTo>
                    <a:pt x="1299" y="1"/>
                    <a:pt x="1145" y="145"/>
                    <a:pt x="1126" y="328"/>
                  </a:cubicBezTo>
                  <a:lnTo>
                    <a:pt x="1" y="9405"/>
                  </a:lnTo>
                  <a:lnTo>
                    <a:pt x="5117" y="9405"/>
                  </a:lnTo>
                  <a:lnTo>
                    <a:pt x="3982" y="328"/>
                  </a:lnTo>
                  <a:cubicBezTo>
                    <a:pt x="3963" y="145"/>
                    <a:pt x="3809" y="1"/>
                    <a:pt x="3626" y="1"/>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247" name="Google Shape;14247;p69"/>
            <p:cNvSpPr/>
            <p:nvPr/>
          </p:nvSpPr>
          <p:spPr>
            <a:xfrm>
              <a:off x="1917160" y="3807339"/>
              <a:ext cx="58824" cy="54042"/>
            </a:xfrm>
            <a:custGeom>
              <a:avLst/>
              <a:gdLst/>
              <a:ahLst/>
              <a:cxnLst/>
              <a:rect l="l" t="t" r="r" b="b"/>
              <a:pathLst>
                <a:path w="2251" h="2068" extrusionOk="0">
                  <a:moveTo>
                    <a:pt x="347" y="0"/>
                  </a:moveTo>
                  <a:cubicBezTo>
                    <a:pt x="154" y="0"/>
                    <a:pt x="1" y="154"/>
                    <a:pt x="1" y="347"/>
                  </a:cubicBezTo>
                  <a:lnTo>
                    <a:pt x="1" y="1722"/>
                  </a:lnTo>
                  <a:cubicBezTo>
                    <a:pt x="1" y="1914"/>
                    <a:pt x="154" y="2068"/>
                    <a:pt x="347" y="2068"/>
                  </a:cubicBezTo>
                  <a:lnTo>
                    <a:pt x="1905" y="2068"/>
                  </a:lnTo>
                  <a:cubicBezTo>
                    <a:pt x="2097" y="2068"/>
                    <a:pt x="2251" y="1914"/>
                    <a:pt x="2251" y="1722"/>
                  </a:cubicBezTo>
                  <a:lnTo>
                    <a:pt x="2251" y="347"/>
                  </a:lnTo>
                  <a:cubicBezTo>
                    <a:pt x="2251" y="154"/>
                    <a:pt x="2097" y="0"/>
                    <a:pt x="1905" y="0"/>
                  </a:cubicBezTo>
                  <a:close/>
                </a:path>
              </a:pathLst>
            </a:custGeom>
            <a:solidFill>
              <a:srgbClr val="C1CAD0"/>
            </a:solidFill>
            <a:ln>
              <a:noFill/>
            </a:ln>
          </p:spPr>
          <p:txBody>
            <a:bodyPr spcFirstLastPara="1" wrap="square" lIns="91425" tIns="91425" rIns="91425" bIns="91425" anchor="ctr" anchorCtr="0">
              <a:noAutofit/>
            </a:bodyPr>
            <a:lstStyle/>
            <a:p>
              <a:endParaRPr/>
            </a:p>
          </p:txBody>
        </p:sp>
      </p:grpSp>
      <p:grpSp>
        <p:nvGrpSpPr>
          <p:cNvPr id="14248" name="Google Shape;14248;p69"/>
          <p:cNvGrpSpPr/>
          <p:nvPr/>
        </p:nvGrpSpPr>
        <p:grpSpPr>
          <a:xfrm>
            <a:off x="2274758" y="3622666"/>
            <a:ext cx="202292" cy="366430"/>
            <a:chOff x="2274757" y="3807313"/>
            <a:chExt cx="202292" cy="366430"/>
          </a:xfrm>
        </p:grpSpPr>
        <p:sp>
          <p:nvSpPr>
            <p:cNvPr id="14249" name="Google Shape;14249;p69"/>
            <p:cNvSpPr/>
            <p:nvPr/>
          </p:nvSpPr>
          <p:spPr>
            <a:xfrm>
              <a:off x="2322579" y="3811181"/>
              <a:ext cx="39904" cy="57988"/>
            </a:xfrm>
            <a:custGeom>
              <a:avLst/>
              <a:gdLst/>
              <a:ahLst/>
              <a:cxnLst/>
              <a:rect l="l" t="t" r="r" b="b"/>
              <a:pathLst>
                <a:path w="1527" h="2219" extrusionOk="0">
                  <a:moveTo>
                    <a:pt x="764" y="0"/>
                  </a:moveTo>
                  <a:cubicBezTo>
                    <a:pt x="372" y="0"/>
                    <a:pt x="0" y="311"/>
                    <a:pt x="7" y="767"/>
                  </a:cubicBezTo>
                  <a:lnTo>
                    <a:pt x="7" y="1873"/>
                  </a:lnTo>
                  <a:cubicBezTo>
                    <a:pt x="7" y="2065"/>
                    <a:pt x="151" y="2219"/>
                    <a:pt x="343" y="2219"/>
                  </a:cubicBezTo>
                  <a:lnTo>
                    <a:pt x="1190" y="2219"/>
                  </a:lnTo>
                  <a:cubicBezTo>
                    <a:pt x="1209" y="2219"/>
                    <a:pt x="1228" y="2209"/>
                    <a:pt x="1257" y="2209"/>
                  </a:cubicBezTo>
                  <a:cubicBezTo>
                    <a:pt x="1411" y="2180"/>
                    <a:pt x="1526" y="2036"/>
                    <a:pt x="1526" y="1873"/>
                  </a:cubicBezTo>
                  <a:lnTo>
                    <a:pt x="1526" y="767"/>
                  </a:lnTo>
                  <a:cubicBezTo>
                    <a:pt x="1526" y="565"/>
                    <a:pt x="1449" y="373"/>
                    <a:pt x="1305" y="228"/>
                  </a:cubicBezTo>
                  <a:cubicBezTo>
                    <a:pt x="1286" y="219"/>
                    <a:pt x="1276" y="200"/>
                    <a:pt x="1257" y="190"/>
                  </a:cubicBezTo>
                  <a:cubicBezTo>
                    <a:pt x="1108" y="59"/>
                    <a:pt x="934" y="0"/>
                    <a:pt x="764"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250" name="Google Shape;14250;p69"/>
            <p:cNvSpPr/>
            <p:nvPr/>
          </p:nvSpPr>
          <p:spPr>
            <a:xfrm>
              <a:off x="2347379" y="3816120"/>
              <a:ext cx="16098" cy="52814"/>
            </a:xfrm>
            <a:custGeom>
              <a:avLst/>
              <a:gdLst/>
              <a:ahLst/>
              <a:cxnLst/>
              <a:rect l="l" t="t" r="r" b="b"/>
              <a:pathLst>
                <a:path w="616" h="2021" extrusionOk="0">
                  <a:moveTo>
                    <a:pt x="308" y="1"/>
                  </a:moveTo>
                  <a:cubicBezTo>
                    <a:pt x="135" y="136"/>
                    <a:pt x="39" y="347"/>
                    <a:pt x="39" y="578"/>
                  </a:cubicBezTo>
                  <a:lnTo>
                    <a:pt x="39" y="1684"/>
                  </a:lnTo>
                  <a:cubicBezTo>
                    <a:pt x="0" y="1857"/>
                    <a:pt x="125" y="2020"/>
                    <a:pt x="308" y="2020"/>
                  </a:cubicBezTo>
                  <a:cubicBezTo>
                    <a:pt x="481" y="2020"/>
                    <a:pt x="616" y="1857"/>
                    <a:pt x="577" y="1684"/>
                  </a:cubicBezTo>
                  <a:lnTo>
                    <a:pt x="577" y="578"/>
                  </a:lnTo>
                  <a:cubicBezTo>
                    <a:pt x="577" y="376"/>
                    <a:pt x="500" y="184"/>
                    <a:pt x="356" y="39"/>
                  </a:cubicBezTo>
                  <a:cubicBezTo>
                    <a:pt x="337" y="30"/>
                    <a:pt x="327" y="11"/>
                    <a:pt x="308"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251" name="Google Shape;14251;p69"/>
            <p:cNvSpPr/>
            <p:nvPr/>
          </p:nvSpPr>
          <p:spPr>
            <a:xfrm>
              <a:off x="2274757" y="3854587"/>
              <a:ext cx="135706" cy="319156"/>
            </a:xfrm>
            <a:custGeom>
              <a:avLst/>
              <a:gdLst/>
              <a:ahLst/>
              <a:cxnLst/>
              <a:rect l="l" t="t" r="r" b="b"/>
              <a:pathLst>
                <a:path w="5193" h="12213" extrusionOk="0">
                  <a:moveTo>
                    <a:pt x="2231" y="0"/>
                  </a:moveTo>
                  <a:cubicBezTo>
                    <a:pt x="1000" y="0"/>
                    <a:pt x="10" y="991"/>
                    <a:pt x="10" y="2221"/>
                  </a:cubicBezTo>
                  <a:lnTo>
                    <a:pt x="10" y="11424"/>
                  </a:lnTo>
                  <a:cubicBezTo>
                    <a:pt x="0" y="11847"/>
                    <a:pt x="337" y="12193"/>
                    <a:pt x="750" y="12212"/>
                  </a:cubicBezTo>
                  <a:lnTo>
                    <a:pt x="4443" y="12212"/>
                  </a:lnTo>
                  <a:cubicBezTo>
                    <a:pt x="4856" y="12193"/>
                    <a:pt x="5193" y="11847"/>
                    <a:pt x="5183" y="11424"/>
                  </a:cubicBezTo>
                  <a:lnTo>
                    <a:pt x="5183" y="2221"/>
                  </a:lnTo>
                  <a:cubicBezTo>
                    <a:pt x="5183" y="1029"/>
                    <a:pt x="4251" y="58"/>
                    <a:pt x="3068"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252" name="Google Shape;14252;p69"/>
            <p:cNvSpPr/>
            <p:nvPr/>
          </p:nvSpPr>
          <p:spPr>
            <a:xfrm>
              <a:off x="2297858" y="3854326"/>
              <a:ext cx="113859" cy="319418"/>
            </a:xfrm>
            <a:custGeom>
              <a:avLst/>
              <a:gdLst/>
              <a:ahLst/>
              <a:cxnLst/>
              <a:rect l="l" t="t" r="r" b="b"/>
              <a:pathLst>
                <a:path w="4357" h="12223" extrusionOk="0">
                  <a:moveTo>
                    <a:pt x="2184" y="1"/>
                  </a:moveTo>
                  <a:cubicBezTo>
                    <a:pt x="963" y="1"/>
                    <a:pt x="1" y="1020"/>
                    <a:pt x="59" y="2231"/>
                  </a:cubicBezTo>
                  <a:lnTo>
                    <a:pt x="59" y="11434"/>
                  </a:lnTo>
                  <a:cubicBezTo>
                    <a:pt x="59" y="11857"/>
                    <a:pt x="386" y="12203"/>
                    <a:pt x="799" y="12222"/>
                  </a:cubicBezTo>
                  <a:lnTo>
                    <a:pt x="3559" y="12222"/>
                  </a:lnTo>
                  <a:cubicBezTo>
                    <a:pt x="3972" y="12203"/>
                    <a:pt x="4309" y="11857"/>
                    <a:pt x="4299" y="11434"/>
                  </a:cubicBezTo>
                  <a:lnTo>
                    <a:pt x="4299" y="2231"/>
                  </a:lnTo>
                  <a:cubicBezTo>
                    <a:pt x="4357" y="1020"/>
                    <a:pt x="3395" y="1"/>
                    <a:pt x="2184" y="1"/>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253" name="Google Shape;14253;p69"/>
            <p:cNvSpPr/>
            <p:nvPr/>
          </p:nvSpPr>
          <p:spPr>
            <a:xfrm>
              <a:off x="2348372" y="3828193"/>
              <a:ext cx="12335" cy="12335"/>
            </a:xfrm>
            <a:custGeom>
              <a:avLst/>
              <a:gdLst/>
              <a:ahLst/>
              <a:cxnLst/>
              <a:rect l="l" t="t" r="r" b="b"/>
              <a:pathLst>
                <a:path w="472" h="472" extrusionOk="0">
                  <a:moveTo>
                    <a:pt x="232" y="0"/>
                  </a:moveTo>
                  <a:cubicBezTo>
                    <a:pt x="107" y="0"/>
                    <a:pt x="1" y="106"/>
                    <a:pt x="1" y="231"/>
                  </a:cubicBezTo>
                  <a:cubicBezTo>
                    <a:pt x="1" y="366"/>
                    <a:pt x="107" y="472"/>
                    <a:pt x="232" y="472"/>
                  </a:cubicBezTo>
                  <a:cubicBezTo>
                    <a:pt x="366" y="472"/>
                    <a:pt x="472" y="366"/>
                    <a:pt x="472" y="231"/>
                  </a:cubicBezTo>
                  <a:cubicBezTo>
                    <a:pt x="472" y="106"/>
                    <a:pt x="366" y="0"/>
                    <a:pt x="232"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254" name="Google Shape;14254;p69"/>
            <p:cNvSpPr/>
            <p:nvPr/>
          </p:nvSpPr>
          <p:spPr>
            <a:xfrm>
              <a:off x="2377771" y="3838463"/>
              <a:ext cx="95985" cy="40270"/>
            </a:xfrm>
            <a:custGeom>
              <a:avLst/>
              <a:gdLst/>
              <a:ahLst/>
              <a:cxnLst/>
              <a:rect l="l" t="t" r="r" b="b"/>
              <a:pathLst>
                <a:path w="3673" h="1541" extrusionOk="0">
                  <a:moveTo>
                    <a:pt x="300" y="0"/>
                  </a:moveTo>
                  <a:cubicBezTo>
                    <a:pt x="54" y="0"/>
                    <a:pt x="1" y="369"/>
                    <a:pt x="260" y="425"/>
                  </a:cubicBezTo>
                  <a:cubicBezTo>
                    <a:pt x="260" y="425"/>
                    <a:pt x="472" y="463"/>
                    <a:pt x="780" y="531"/>
                  </a:cubicBezTo>
                  <a:lnTo>
                    <a:pt x="828" y="531"/>
                  </a:lnTo>
                  <a:cubicBezTo>
                    <a:pt x="1078" y="531"/>
                    <a:pt x="1116" y="175"/>
                    <a:pt x="876" y="117"/>
                  </a:cubicBezTo>
                  <a:cubicBezTo>
                    <a:pt x="549" y="40"/>
                    <a:pt x="337" y="2"/>
                    <a:pt x="328" y="2"/>
                  </a:cubicBezTo>
                  <a:cubicBezTo>
                    <a:pt x="318" y="1"/>
                    <a:pt x="309" y="0"/>
                    <a:pt x="300" y="0"/>
                  </a:cubicBezTo>
                  <a:close/>
                  <a:moveTo>
                    <a:pt x="1652" y="321"/>
                  </a:moveTo>
                  <a:cubicBezTo>
                    <a:pt x="1436" y="321"/>
                    <a:pt x="1358" y="644"/>
                    <a:pt x="1587" y="733"/>
                  </a:cubicBezTo>
                  <a:cubicBezTo>
                    <a:pt x="1770" y="781"/>
                    <a:pt x="1934" y="838"/>
                    <a:pt x="2087" y="896"/>
                  </a:cubicBezTo>
                  <a:cubicBezTo>
                    <a:pt x="2116" y="906"/>
                    <a:pt x="2136" y="906"/>
                    <a:pt x="2164" y="906"/>
                  </a:cubicBezTo>
                  <a:cubicBezTo>
                    <a:pt x="2395" y="906"/>
                    <a:pt x="2453" y="579"/>
                    <a:pt x="2232" y="492"/>
                  </a:cubicBezTo>
                  <a:cubicBezTo>
                    <a:pt x="2068" y="434"/>
                    <a:pt x="1895" y="377"/>
                    <a:pt x="1712" y="329"/>
                  </a:cubicBezTo>
                  <a:cubicBezTo>
                    <a:pt x="1691" y="323"/>
                    <a:pt x="1671" y="321"/>
                    <a:pt x="1652" y="321"/>
                  </a:cubicBezTo>
                  <a:close/>
                  <a:moveTo>
                    <a:pt x="2948" y="828"/>
                  </a:moveTo>
                  <a:cubicBezTo>
                    <a:pt x="2758" y="828"/>
                    <a:pt x="2646" y="1098"/>
                    <a:pt x="2838" y="1223"/>
                  </a:cubicBezTo>
                  <a:cubicBezTo>
                    <a:pt x="2991" y="1290"/>
                    <a:pt x="3126" y="1386"/>
                    <a:pt x="3261" y="1492"/>
                  </a:cubicBezTo>
                  <a:cubicBezTo>
                    <a:pt x="3289" y="1520"/>
                    <a:pt x="3335" y="1539"/>
                    <a:pt x="3390" y="1540"/>
                  </a:cubicBezTo>
                  <a:lnTo>
                    <a:pt x="3390" y="1540"/>
                  </a:lnTo>
                  <a:cubicBezTo>
                    <a:pt x="3589" y="1536"/>
                    <a:pt x="3673" y="1289"/>
                    <a:pt x="3520" y="1165"/>
                  </a:cubicBezTo>
                  <a:cubicBezTo>
                    <a:pt x="3376" y="1040"/>
                    <a:pt x="3213" y="934"/>
                    <a:pt x="3039" y="848"/>
                  </a:cubicBezTo>
                  <a:cubicBezTo>
                    <a:pt x="3008" y="834"/>
                    <a:pt x="2977" y="828"/>
                    <a:pt x="2948" y="828"/>
                  </a:cubicBezTo>
                  <a:close/>
                  <a:moveTo>
                    <a:pt x="3390" y="1540"/>
                  </a:moveTo>
                  <a:lnTo>
                    <a:pt x="3390" y="1540"/>
                  </a:lnTo>
                  <a:cubicBezTo>
                    <a:pt x="3389" y="1540"/>
                    <a:pt x="3387" y="1540"/>
                    <a:pt x="3386" y="1540"/>
                  </a:cubicBezTo>
                  <a:lnTo>
                    <a:pt x="3395" y="1540"/>
                  </a:lnTo>
                  <a:cubicBezTo>
                    <a:pt x="3394" y="1540"/>
                    <a:pt x="3392" y="1540"/>
                    <a:pt x="3390" y="1540"/>
                  </a:cubicBezTo>
                  <a:close/>
                </a:path>
              </a:pathLst>
            </a:custGeom>
            <a:solidFill>
              <a:srgbClr val="9EAEBB"/>
            </a:solidFill>
            <a:ln>
              <a:noFill/>
            </a:ln>
          </p:spPr>
          <p:txBody>
            <a:bodyPr spcFirstLastPara="1" wrap="square" lIns="91425" tIns="91425" rIns="91425" bIns="91425" anchor="ctr" anchorCtr="0">
              <a:noAutofit/>
            </a:bodyPr>
            <a:lstStyle/>
            <a:p>
              <a:endParaRPr/>
            </a:p>
          </p:txBody>
        </p:sp>
        <p:sp>
          <p:nvSpPr>
            <p:cNvPr id="14255" name="Google Shape;14255;p69"/>
            <p:cNvSpPr/>
            <p:nvPr/>
          </p:nvSpPr>
          <p:spPr>
            <a:xfrm>
              <a:off x="2377274" y="3807313"/>
              <a:ext cx="99774" cy="27700"/>
            </a:xfrm>
            <a:custGeom>
              <a:avLst/>
              <a:gdLst/>
              <a:ahLst/>
              <a:cxnLst/>
              <a:rect l="l" t="t" r="r" b="b"/>
              <a:pathLst>
                <a:path w="3818" h="1060" extrusionOk="0">
                  <a:moveTo>
                    <a:pt x="3515" y="0"/>
                  </a:moveTo>
                  <a:cubicBezTo>
                    <a:pt x="3486" y="0"/>
                    <a:pt x="3456" y="7"/>
                    <a:pt x="3424" y="21"/>
                  </a:cubicBezTo>
                  <a:cubicBezTo>
                    <a:pt x="3280" y="97"/>
                    <a:pt x="3126" y="165"/>
                    <a:pt x="2972" y="213"/>
                  </a:cubicBezTo>
                  <a:cubicBezTo>
                    <a:pt x="2732" y="280"/>
                    <a:pt x="2789" y="626"/>
                    <a:pt x="3030" y="626"/>
                  </a:cubicBezTo>
                  <a:cubicBezTo>
                    <a:pt x="3049" y="626"/>
                    <a:pt x="3068" y="626"/>
                    <a:pt x="3097" y="617"/>
                  </a:cubicBezTo>
                  <a:cubicBezTo>
                    <a:pt x="3280" y="559"/>
                    <a:pt x="3453" y="482"/>
                    <a:pt x="3626" y="396"/>
                  </a:cubicBezTo>
                  <a:cubicBezTo>
                    <a:pt x="3818" y="270"/>
                    <a:pt x="3706" y="0"/>
                    <a:pt x="3515" y="0"/>
                  </a:cubicBezTo>
                  <a:close/>
                  <a:moveTo>
                    <a:pt x="2207" y="353"/>
                  </a:moveTo>
                  <a:cubicBezTo>
                    <a:pt x="2193" y="353"/>
                    <a:pt x="2179" y="355"/>
                    <a:pt x="2164" y="357"/>
                  </a:cubicBezTo>
                  <a:lnTo>
                    <a:pt x="1635" y="444"/>
                  </a:lnTo>
                  <a:cubicBezTo>
                    <a:pt x="1376" y="482"/>
                    <a:pt x="1405" y="857"/>
                    <a:pt x="1664" y="867"/>
                  </a:cubicBezTo>
                  <a:lnTo>
                    <a:pt x="1693" y="857"/>
                  </a:lnTo>
                  <a:lnTo>
                    <a:pt x="2222" y="780"/>
                  </a:lnTo>
                  <a:cubicBezTo>
                    <a:pt x="2505" y="753"/>
                    <a:pt x="2459" y="353"/>
                    <a:pt x="2207" y="353"/>
                  </a:cubicBezTo>
                  <a:close/>
                  <a:moveTo>
                    <a:pt x="832" y="555"/>
                  </a:moveTo>
                  <a:cubicBezTo>
                    <a:pt x="818" y="555"/>
                    <a:pt x="804" y="557"/>
                    <a:pt x="789" y="559"/>
                  </a:cubicBezTo>
                  <a:lnTo>
                    <a:pt x="260" y="636"/>
                  </a:lnTo>
                  <a:cubicBezTo>
                    <a:pt x="1" y="674"/>
                    <a:pt x="29" y="1059"/>
                    <a:pt x="289" y="1059"/>
                  </a:cubicBezTo>
                  <a:lnTo>
                    <a:pt x="318" y="1059"/>
                  </a:lnTo>
                  <a:lnTo>
                    <a:pt x="856" y="982"/>
                  </a:lnTo>
                  <a:cubicBezTo>
                    <a:pt x="1130" y="955"/>
                    <a:pt x="1084" y="555"/>
                    <a:pt x="832" y="555"/>
                  </a:cubicBezTo>
                  <a:close/>
                </a:path>
              </a:pathLst>
            </a:custGeom>
            <a:solidFill>
              <a:srgbClr val="9EAEBB"/>
            </a:solidFill>
            <a:ln>
              <a:noFill/>
            </a:ln>
          </p:spPr>
          <p:txBody>
            <a:bodyPr spcFirstLastPara="1" wrap="square" lIns="91425" tIns="91425" rIns="91425" bIns="91425" anchor="ctr" anchorCtr="0">
              <a:noAutofit/>
            </a:bodyPr>
            <a:lstStyle/>
            <a:p>
              <a:endParaRPr/>
            </a:p>
          </p:txBody>
        </p:sp>
        <p:sp>
          <p:nvSpPr>
            <p:cNvPr id="14256" name="Google Shape;14256;p69"/>
            <p:cNvSpPr/>
            <p:nvPr/>
          </p:nvSpPr>
          <p:spPr>
            <a:xfrm>
              <a:off x="2274992" y="3936486"/>
              <a:ext cx="135236" cy="237257"/>
            </a:xfrm>
            <a:custGeom>
              <a:avLst/>
              <a:gdLst/>
              <a:ahLst/>
              <a:cxnLst/>
              <a:rect l="l" t="t" r="r" b="b"/>
              <a:pathLst>
                <a:path w="5175" h="9079" extrusionOk="0">
                  <a:moveTo>
                    <a:pt x="1" y="1"/>
                  </a:moveTo>
                  <a:lnTo>
                    <a:pt x="1" y="8328"/>
                  </a:lnTo>
                  <a:cubicBezTo>
                    <a:pt x="1" y="8732"/>
                    <a:pt x="328" y="9069"/>
                    <a:pt x="741" y="9078"/>
                  </a:cubicBezTo>
                  <a:lnTo>
                    <a:pt x="4434" y="9078"/>
                  </a:lnTo>
                  <a:cubicBezTo>
                    <a:pt x="4847" y="9069"/>
                    <a:pt x="5174" y="8732"/>
                    <a:pt x="5174" y="8328"/>
                  </a:cubicBezTo>
                  <a:lnTo>
                    <a:pt x="5174" y="1"/>
                  </a:ln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257" name="Google Shape;14257;p69"/>
            <p:cNvSpPr/>
            <p:nvPr/>
          </p:nvSpPr>
          <p:spPr>
            <a:xfrm>
              <a:off x="2299373" y="3936486"/>
              <a:ext cx="110854" cy="211882"/>
            </a:xfrm>
            <a:custGeom>
              <a:avLst/>
              <a:gdLst/>
              <a:ahLst/>
              <a:cxnLst/>
              <a:rect l="l" t="t" r="r" b="b"/>
              <a:pathLst>
                <a:path w="4242" h="8108" extrusionOk="0">
                  <a:moveTo>
                    <a:pt x="1" y="1"/>
                  </a:moveTo>
                  <a:lnTo>
                    <a:pt x="1" y="7357"/>
                  </a:lnTo>
                  <a:cubicBezTo>
                    <a:pt x="1" y="7761"/>
                    <a:pt x="337" y="8098"/>
                    <a:pt x="741" y="8107"/>
                  </a:cubicBezTo>
                  <a:lnTo>
                    <a:pt x="3501" y="8107"/>
                  </a:lnTo>
                  <a:cubicBezTo>
                    <a:pt x="3914" y="8098"/>
                    <a:pt x="4241" y="7761"/>
                    <a:pt x="4241" y="7348"/>
                  </a:cubicBezTo>
                  <a:lnTo>
                    <a:pt x="4241" y="1"/>
                  </a:ln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258" name="Google Shape;14258;p69"/>
            <p:cNvSpPr/>
            <p:nvPr/>
          </p:nvSpPr>
          <p:spPr>
            <a:xfrm>
              <a:off x="2351142" y="3991417"/>
              <a:ext cx="59086" cy="122274"/>
            </a:xfrm>
            <a:custGeom>
              <a:avLst/>
              <a:gdLst/>
              <a:ahLst/>
              <a:cxnLst/>
              <a:rect l="l" t="t" r="r" b="b"/>
              <a:pathLst>
                <a:path w="2261" h="4679" extrusionOk="0">
                  <a:moveTo>
                    <a:pt x="696" y="1"/>
                  </a:moveTo>
                  <a:cubicBezTo>
                    <a:pt x="674" y="1"/>
                    <a:pt x="654" y="5"/>
                    <a:pt x="635" y="5"/>
                  </a:cubicBezTo>
                  <a:cubicBezTo>
                    <a:pt x="270" y="53"/>
                    <a:pt x="1" y="370"/>
                    <a:pt x="10" y="726"/>
                  </a:cubicBezTo>
                  <a:lnTo>
                    <a:pt x="10" y="3957"/>
                  </a:lnTo>
                  <a:cubicBezTo>
                    <a:pt x="10" y="4361"/>
                    <a:pt x="327" y="4678"/>
                    <a:pt x="731" y="4678"/>
                  </a:cubicBezTo>
                  <a:lnTo>
                    <a:pt x="2260" y="4678"/>
                  </a:lnTo>
                  <a:lnTo>
                    <a:pt x="2260" y="5"/>
                  </a:lnTo>
                  <a:lnTo>
                    <a:pt x="731" y="5"/>
                  </a:lnTo>
                  <a:cubicBezTo>
                    <a:pt x="719" y="2"/>
                    <a:pt x="707" y="1"/>
                    <a:pt x="696" y="1"/>
                  </a:cubicBezTo>
                  <a:close/>
                </a:path>
              </a:pathLst>
            </a:custGeom>
            <a:solidFill>
              <a:srgbClr val="7C91A3"/>
            </a:solidFill>
            <a:ln>
              <a:noFill/>
            </a:ln>
          </p:spPr>
          <p:txBody>
            <a:bodyPr spcFirstLastPara="1" wrap="square" lIns="91425" tIns="91425" rIns="91425" bIns="91425" anchor="ctr" anchorCtr="0">
              <a:noAutofit/>
            </a:bodyPr>
            <a:lstStyle/>
            <a:p>
              <a:endParaRPr/>
            </a:p>
          </p:txBody>
        </p:sp>
      </p:grpSp>
      <p:grpSp>
        <p:nvGrpSpPr>
          <p:cNvPr id="14259" name="Google Shape;14259;p69"/>
          <p:cNvGrpSpPr/>
          <p:nvPr/>
        </p:nvGrpSpPr>
        <p:grpSpPr>
          <a:xfrm>
            <a:off x="3972716" y="3163570"/>
            <a:ext cx="366404" cy="366665"/>
            <a:chOff x="3972716" y="3348218"/>
            <a:chExt cx="366404" cy="366665"/>
          </a:xfrm>
        </p:grpSpPr>
        <p:sp>
          <p:nvSpPr>
            <p:cNvPr id="14260" name="Google Shape;14260;p69"/>
            <p:cNvSpPr/>
            <p:nvPr/>
          </p:nvSpPr>
          <p:spPr>
            <a:xfrm>
              <a:off x="4069223" y="3397974"/>
              <a:ext cx="172919" cy="223929"/>
            </a:xfrm>
            <a:custGeom>
              <a:avLst/>
              <a:gdLst/>
              <a:ahLst/>
              <a:cxnLst/>
              <a:rect l="l" t="t" r="r" b="b"/>
              <a:pathLst>
                <a:path w="6617" h="8569" extrusionOk="0">
                  <a:moveTo>
                    <a:pt x="3025" y="1"/>
                  </a:moveTo>
                  <a:cubicBezTo>
                    <a:pt x="3014" y="1"/>
                    <a:pt x="3002" y="4"/>
                    <a:pt x="2991" y="10"/>
                  </a:cubicBezTo>
                  <a:cubicBezTo>
                    <a:pt x="2856" y="78"/>
                    <a:pt x="2751" y="203"/>
                    <a:pt x="2683" y="347"/>
                  </a:cubicBezTo>
                  <a:lnTo>
                    <a:pt x="779" y="4732"/>
                  </a:lnTo>
                  <a:cubicBezTo>
                    <a:pt x="0" y="6501"/>
                    <a:pt x="1260" y="8521"/>
                    <a:pt x="3183" y="8569"/>
                  </a:cubicBezTo>
                  <a:lnTo>
                    <a:pt x="3520" y="8569"/>
                  </a:lnTo>
                  <a:cubicBezTo>
                    <a:pt x="5414" y="8473"/>
                    <a:pt x="6616" y="6482"/>
                    <a:pt x="5856" y="4742"/>
                  </a:cubicBezTo>
                  <a:lnTo>
                    <a:pt x="3943" y="347"/>
                  </a:lnTo>
                  <a:cubicBezTo>
                    <a:pt x="3876" y="203"/>
                    <a:pt x="3770" y="87"/>
                    <a:pt x="3635" y="20"/>
                  </a:cubicBezTo>
                  <a:cubicBezTo>
                    <a:pt x="3624" y="13"/>
                    <a:pt x="3612" y="10"/>
                    <a:pt x="3600" y="10"/>
                  </a:cubicBezTo>
                  <a:cubicBezTo>
                    <a:pt x="3563" y="10"/>
                    <a:pt x="3529" y="41"/>
                    <a:pt x="3529" y="78"/>
                  </a:cubicBezTo>
                  <a:lnTo>
                    <a:pt x="3529" y="4597"/>
                  </a:lnTo>
                  <a:cubicBezTo>
                    <a:pt x="3529" y="4597"/>
                    <a:pt x="3529" y="4607"/>
                    <a:pt x="3529" y="4617"/>
                  </a:cubicBezTo>
                  <a:cubicBezTo>
                    <a:pt x="4068" y="4722"/>
                    <a:pt x="4443" y="5232"/>
                    <a:pt x="4395" y="5780"/>
                  </a:cubicBezTo>
                  <a:cubicBezTo>
                    <a:pt x="4337" y="6338"/>
                    <a:pt x="3866" y="6761"/>
                    <a:pt x="3318" y="6761"/>
                  </a:cubicBezTo>
                  <a:cubicBezTo>
                    <a:pt x="2760" y="6761"/>
                    <a:pt x="2289" y="6338"/>
                    <a:pt x="2241" y="5780"/>
                  </a:cubicBezTo>
                  <a:cubicBezTo>
                    <a:pt x="2183" y="5232"/>
                    <a:pt x="2558" y="4722"/>
                    <a:pt x="3097" y="4617"/>
                  </a:cubicBezTo>
                  <a:cubicBezTo>
                    <a:pt x="3097" y="4607"/>
                    <a:pt x="3097" y="4597"/>
                    <a:pt x="3097" y="4597"/>
                  </a:cubicBezTo>
                  <a:lnTo>
                    <a:pt x="3097" y="78"/>
                  </a:lnTo>
                  <a:cubicBezTo>
                    <a:pt x="3097" y="34"/>
                    <a:pt x="3063" y="1"/>
                    <a:pt x="3025"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261" name="Google Shape;14261;p69"/>
            <p:cNvSpPr/>
            <p:nvPr/>
          </p:nvSpPr>
          <p:spPr>
            <a:xfrm>
              <a:off x="4069223" y="3397974"/>
              <a:ext cx="99539" cy="223929"/>
            </a:xfrm>
            <a:custGeom>
              <a:avLst/>
              <a:gdLst/>
              <a:ahLst/>
              <a:cxnLst/>
              <a:rect l="l" t="t" r="r" b="b"/>
              <a:pathLst>
                <a:path w="3809" h="8569" extrusionOk="0">
                  <a:moveTo>
                    <a:pt x="3025" y="1"/>
                  </a:moveTo>
                  <a:cubicBezTo>
                    <a:pt x="3014" y="1"/>
                    <a:pt x="3002" y="4"/>
                    <a:pt x="2991" y="10"/>
                  </a:cubicBezTo>
                  <a:cubicBezTo>
                    <a:pt x="2856" y="87"/>
                    <a:pt x="2751" y="203"/>
                    <a:pt x="2683" y="347"/>
                  </a:cubicBezTo>
                  <a:lnTo>
                    <a:pt x="779" y="4732"/>
                  </a:lnTo>
                  <a:cubicBezTo>
                    <a:pt x="0" y="6501"/>
                    <a:pt x="1260" y="8521"/>
                    <a:pt x="3183" y="8569"/>
                  </a:cubicBezTo>
                  <a:lnTo>
                    <a:pt x="3520" y="8569"/>
                  </a:lnTo>
                  <a:cubicBezTo>
                    <a:pt x="3616" y="8569"/>
                    <a:pt x="3712" y="8559"/>
                    <a:pt x="3808" y="8540"/>
                  </a:cubicBezTo>
                  <a:cubicBezTo>
                    <a:pt x="2077" y="8271"/>
                    <a:pt x="1029" y="6395"/>
                    <a:pt x="1750" y="4732"/>
                  </a:cubicBezTo>
                  <a:lnTo>
                    <a:pt x="3097" y="1626"/>
                  </a:lnTo>
                  <a:lnTo>
                    <a:pt x="3097" y="78"/>
                  </a:lnTo>
                  <a:cubicBezTo>
                    <a:pt x="3097" y="34"/>
                    <a:pt x="3063" y="1"/>
                    <a:pt x="3025"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262" name="Google Shape;14262;p69"/>
            <p:cNvSpPr/>
            <p:nvPr/>
          </p:nvSpPr>
          <p:spPr>
            <a:xfrm>
              <a:off x="3987036" y="3361806"/>
              <a:ext cx="337763" cy="174173"/>
            </a:xfrm>
            <a:custGeom>
              <a:avLst/>
              <a:gdLst/>
              <a:ahLst/>
              <a:cxnLst/>
              <a:rect l="l" t="t" r="r" b="b"/>
              <a:pathLst>
                <a:path w="12925" h="6665" extrusionOk="0">
                  <a:moveTo>
                    <a:pt x="1655" y="0"/>
                  </a:moveTo>
                  <a:cubicBezTo>
                    <a:pt x="1395" y="19"/>
                    <a:pt x="1395" y="404"/>
                    <a:pt x="1655" y="433"/>
                  </a:cubicBezTo>
                  <a:lnTo>
                    <a:pt x="4136" y="433"/>
                  </a:lnTo>
                  <a:cubicBezTo>
                    <a:pt x="1645" y="1394"/>
                    <a:pt x="1" y="3789"/>
                    <a:pt x="1" y="6462"/>
                  </a:cubicBezTo>
                  <a:cubicBezTo>
                    <a:pt x="11" y="6597"/>
                    <a:pt x="111" y="6664"/>
                    <a:pt x="212" y="6664"/>
                  </a:cubicBezTo>
                  <a:cubicBezTo>
                    <a:pt x="313" y="6664"/>
                    <a:pt x="414" y="6597"/>
                    <a:pt x="424" y="6462"/>
                  </a:cubicBezTo>
                  <a:cubicBezTo>
                    <a:pt x="434" y="3135"/>
                    <a:pt x="3126" y="433"/>
                    <a:pt x="6463" y="433"/>
                  </a:cubicBezTo>
                  <a:cubicBezTo>
                    <a:pt x="9790" y="433"/>
                    <a:pt x="12492" y="3135"/>
                    <a:pt x="12492" y="6462"/>
                  </a:cubicBezTo>
                  <a:cubicBezTo>
                    <a:pt x="12502" y="6597"/>
                    <a:pt x="12605" y="6664"/>
                    <a:pt x="12708" y="6664"/>
                  </a:cubicBezTo>
                  <a:cubicBezTo>
                    <a:pt x="12812" y="6664"/>
                    <a:pt x="12915" y="6597"/>
                    <a:pt x="12925" y="6462"/>
                  </a:cubicBezTo>
                  <a:cubicBezTo>
                    <a:pt x="12925" y="4750"/>
                    <a:pt x="12252" y="3106"/>
                    <a:pt x="11030" y="1894"/>
                  </a:cubicBezTo>
                  <a:cubicBezTo>
                    <a:pt x="10396" y="1250"/>
                    <a:pt x="9627" y="750"/>
                    <a:pt x="8790" y="433"/>
                  </a:cubicBezTo>
                  <a:lnTo>
                    <a:pt x="11377" y="433"/>
                  </a:lnTo>
                  <a:cubicBezTo>
                    <a:pt x="11646" y="404"/>
                    <a:pt x="11646" y="19"/>
                    <a:pt x="11377"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263" name="Google Shape;14263;p69"/>
            <p:cNvSpPr/>
            <p:nvPr/>
          </p:nvSpPr>
          <p:spPr>
            <a:xfrm>
              <a:off x="4136828" y="3348218"/>
              <a:ext cx="38206" cy="38232"/>
            </a:xfrm>
            <a:custGeom>
              <a:avLst/>
              <a:gdLst/>
              <a:ahLst/>
              <a:cxnLst/>
              <a:rect l="l" t="t" r="r" b="b"/>
              <a:pathLst>
                <a:path w="1462" h="1463" extrusionOk="0">
                  <a:moveTo>
                    <a:pt x="192" y="1"/>
                  </a:moveTo>
                  <a:cubicBezTo>
                    <a:pt x="87" y="1"/>
                    <a:pt x="0" y="87"/>
                    <a:pt x="0" y="193"/>
                  </a:cubicBezTo>
                  <a:lnTo>
                    <a:pt x="0" y="1270"/>
                  </a:lnTo>
                  <a:cubicBezTo>
                    <a:pt x="0" y="1376"/>
                    <a:pt x="87" y="1462"/>
                    <a:pt x="192" y="1462"/>
                  </a:cubicBezTo>
                  <a:lnTo>
                    <a:pt x="1269" y="1462"/>
                  </a:lnTo>
                  <a:cubicBezTo>
                    <a:pt x="1366" y="1462"/>
                    <a:pt x="1452" y="1376"/>
                    <a:pt x="1462" y="1280"/>
                  </a:cubicBezTo>
                  <a:lnTo>
                    <a:pt x="1462" y="193"/>
                  </a:lnTo>
                  <a:cubicBezTo>
                    <a:pt x="1462" y="87"/>
                    <a:pt x="1375" y="1"/>
                    <a:pt x="1269"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264" name="Google Shape;14264;p69"/>
            <p:cNvSpPr/>
            <p:nvPr/>
          </p:nvSpPr>
          <p:spPr>
            <a:xfrm>
              <a:off x="4300417" y="3531668"/>
              <a:ext cx="38702" cy="38467"/>
            </a:xfrm>
            <a:custGeom>
              <a:avLst/>
              <a:gdLst/>
              <a:ahLst/>
              <a:cxnLst/>
              <a:rect l="l" t="t" r="r" b="b"/>
              <a:pathLst>
                <a:path w="1481" h="1472" extrusionOk="0">
                  <a:moveTo>
                    <a:pt x="240" y="1"/>
                  </a:moveTo>
                  <a:cubicBezTo>
                    <a:pt x="106" y="1"/>
                    <a:pt x="0" y="106"/>
                    <a:pt x="0" y="241"/>
                  </a:cubicBezTo>
                  <a:lnTo>
                    <a:pt x="0" y="1231"/>
                  </a:lnTo>
                  <a:cubicBezTo>
                    <a:pt x="0" y="1366"/>
                    <a:pt x="106" y="1472"/>
                    <a:pt x="240" y="1472"/>
                  </a:cubicBezTo>
                  <a:lnTo>
                    <a:pt x="1231" y="1472"/>
                  </a:lnTo>
                  <a:cubicBezTo>
                    <a:pt x="1366" y="1472"/>
                    <a:pt x="1481" y="1366"/>
                    <a:pt x="1471" y="1231"/>
                  </a:cubicBezTo>
                  <a:lnTo>
                    <a:pt x="1471" y="241"/>
                  </a:lnTo>
                  <a:cubicBezTo>
                    <a:pt x="1471" y="106"/>
                    <a:pt x="1366" y="1"/>
                    <a:pt x="1231"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265" name="Google Shape;14265;p69"/>
            <p:cNvSpPr/>
            <p:nvPr/>
          </p:nvSpPr>
          <p:spPr>
            <a:xfrm>
              <a:off x="3972716" y="3531668"/>
              <a:ext cx="38493" cy="38467"/>
            </a:xfrm>
            <a:custGeom>
              <a:avLst/>
              <a:gdLst/>
              <a:ahLst/>
              <a:cxnLst/>
              <a:rect l="l" t="t" r="r" b="b"/>
              <a:pathLst>
                <a:path w="1473" h="1472" extrusionOk="0">
                  <a:moveTo>
                    <a:pt x="241" y="1"/>
                  </a:moveTo>
                  <a:cubicBezTo>
                    <a:pt x="107" y="1"/>
                    <a:pt x="1" y="106"/>
                    <a:pt x="1" y="241"/>
                  </a:cubicBezTo>
                  <a:lnTo>
                    <a:pt x="1" y="1231"/>
                  </a:lnTo>
                  <a:cubicBezTo>
                    <a:pt x="1" y="1366"/>
                    <a:pt x="107" y="1472"/>
                    <a:pt x="241" y="1472"/>
                  </a:cubicBezTo>
                  <a:lnTo>
                    <a:pt x="1232" y="1472"/>
                  </a:lnTo>
                  <a:cubicBezTo>
                    <a:pt x="1366" y="1472"/>
                    <a:pt x="1472" y="1366"/>
                    <a:pt x="1472" y="1231"/>
                  </a:cubicBezTo>
                  <a:lnTo>
                    <a:pt x="1472" y="241"/>
                  </a:lnTo>
                  <a:cubicBezTo>
                    <a:pt x="1472" y="106"/>
                    <a:pt x="1366" y="1"/>
                    <a:pt x="1232"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266" name="Google Shape;14266;p69"/>
            <p:cNvSpPr/>
            <p:nvPr/>
          </p:nvSpPr>
          <p:spPr>
            <a:xfrm>
              <a:off x="4096610" y="3639229"/>
              <a:ext cx="118380" cy="75654"/>
            </a:xfrm>
            <a:custGeom>
              <a:avLst/>
              <a:gdLst/>
              <a:ahLst/>
              <a:cxnLst/>
              <a:rect l="l" t="t" r="r" b="b"/>
              <a:pathLst>
                <a:path w="4530" h="2895" extrusionOk="0">
                  <a:moveTo>
                    <a:pt x="0" y="0"/>
                  </a:moveTo>
                  <a:lnTo>
                    <a:pt x="0" y="2654"/>
                  </a:lnTo>
                  <a:cubicBezTo>
                    <a:pt x="0" y="2789"/>
                    <a:pt x="106" y="2895"/>
                    <a:pt x="241" y="2895"/>
                  </a:cubicBezTo>
                  <a:lnTo>
                    <a:pt x="4289" y="2895"/>
                  </a:lnTo>
                  <a:cubicBezTo>
                    <a:pt x="4424" y="2895"/>
                    <a:pt x="4530" y="2789"/>
                    <a:pt x="4530" y="2654"/>
                  </a:cubicBezTo>
                  <a:lnTo>
                    <a:pt x="4530" y="0"/>
                  </a:ln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267" name="Google Shape;14267;p69"/>
            <p:cNvSpPr/>
            <p:nvPr/>
          </p:nvSpPr>
          <p:spPr>
            <a:xfrm>
              <a:off x="4075756" y="3612574"/>
              <a:ext cx="160088" cy="46281"/>
            </a:xfrm>
            <a:custGeom>
              <a:avLst/>
              <a:gdLst/>
              <a:ahLst/>
              <a:cxnLst/>
              <a:rect l="l" t="t" r="r" b="b"/>
              <a:pathLst>
                <a:path w="6126" h="1771" extrusionOk="0">
                  <a:moveTo>
                    <a:pt x="520" y="1"/>
                  </a:moveTo>
                  <a:cubicBezTo>
                    <a:pt x="231" y="1"/>
                    <a:pt x="0" y="232"/>
                    <a:pt x="0" y="511"/>
                  </a:cubicBezTo>
                  <a:lnTo>
                    <a:pt x="0" y="1261"/>
                  </a:lnTo>
                  <a:cubicBezTo>
                    <a:pt x="0" y="1539"/>
                    <a:pt x="231" y="1770"/>
                    <a:pt x="520" y="1770"/>
                  </a:cubicBezTo>
                  <a:lnTo>
                    <a:pt x="5616" y="1770"/>
                  </a:lnTo>
                  <a:cubicBezTo>
                    <a:pt x="5895" y="1770"/>
                    <a:pt x="6126" y="1539"/>
                    <a:pt x="6126" y="1261"/>
                  </a:cubicBezTo>
                  <a:lnTo>
                    <a:pt x="6126" y="511"/>
                  </a:lnTo>
                  <a:cubicBezTo>
                    <a:pt x="6126" y="222"/>
                    <a:pt x="5895" y="1"/>
                    <a:pt x="5616"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268" name="Google Shape;14268;p69"/>
            <p:cNvSpPr/>
            <p:nvPr/>
          </p:nvSpPr>
          <p:spPr>
            <a:xfrm>
              <a:off x="4127028" y="3639229"/>
              <a:ext cx="87962" cy="75654"/>
            </a:xfrm>
            <a:custGeom>
              <a:avLst/>
              <a:gdLst/>
              <a:ahLst/>
              <a:cxnLst/>
              <a:rect l="l" t="t" r="r" b="b"/>
              <a:pathLst>
                <a:path w="3366" h="2895" extrusionOk="0">
                  <a:moveTo>
                    <a:pt x="0" y="0"/>
                  </a:moveTo>
                  <a:lnTo>
                    <a:pt x="0" y="2654"/>
                  </a:lnTo>
                  <a:cubicBezTo>
                    <a:pt x="0" y="2789"/>
                    <a:pt x="106" y="2895"/>
                    <a:pt x="240" y="2895"/>
                  </a:cubicBezTo>
                  <a:lnTo>
                    <a:pt x="3125" y="2895"/>
                  </a:lnTo>
                  <a:cubicBezTo>
                    <a:pt x="3260" y="2895"/>
                    <a:pt x="3366" y="2789"/>
                    <a:pt x="3366" y="2654"/>
                  </a:cubicBezTo>
                  <a:lnTo>
                    <a:pt x="3366"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269" name="Google Shape;14269;p69"/>
            <p:cNvSpPr/>
            <p:nvPr/>
          </p:nvSpPr>
          <p:spPr>
            <a:xfrm>
              <a:off x="4106148" y="3612574"/>
              <a:ext cx="129696" cy="46281"/>
            </a:xfrm>
            <a:custGeom>
              <a:avLst/>
              <a:gdLst/>
              <a:ahLst/>
              <a:cxnLst/>
              <a:rect l="l" t="t" r="r" b="b"/>
              <a:pathLst>
                <a:path w="4963" h="1771" extrusionOk="0">
                  <a:moveTo>
                    <a:pt x="520" y="1"/>
                  </a:moveTo>
                  <a:cubicBezTo>
                    <a:pt x="232" y="1"/>
                    <a:pt x="1" y="232"/>
                    <a:pt x="1" y="511"/>
                  </a:cubicBezTo>
                  <a:lnTo>
                    <a:pt x="1" y="1261"/>
                  </a:lnTo>
                  <a:cubicBezTo>
                    <a:pt x="1" y="1539"/>
                    <a:pt x="232" y="1770"/>
                    <a:pt x="520" y="1770"/>
                  </a:cubicBezTo>
                  <a:lnTo>
                    <a:pt x="4453" y="1770"/>
                  </a:lnTo>
                  <a:cubicBezTo>
                    <a:pt x="4732" y="1770"/>
                    <a:pt x="4963" y="1539"/>
                    <a:pt x="4963" y="1261"/>
                  </a:cubicBezTo>
                  <a:lnTo>
                    <a:pt x="4963" y="511"/>
                  </a:lnTo>
                  <a:cubicBezTo>
                    <a:pt x="4963" y="222"/>
                    <a:pt x="4732" y="1"/>
                    <a:pt x="4453"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270" name="Google Shape;14270;p69"/>
            <p:cNvSpPr/>
            <p:nvPr/>
          </p:nvSpPr>
          <p:spPr>
            <a:xfrm>
              <a:off x="3996104" y="3348218"/>
              <a:ext cx="38206" cy="38232"/>
            </a:xfrm>
            <a:custGeom>
              <a:avLst/>
              <a:gdLst/>
              <a:ahLst/>
              <a:cxnLst/>
              <a:rect l="l" t="t" r="r" b="b"/>
              <a:pathLst>
                <a:path w="1462" h="1463" extrusionOk="0">
                  <a:moveTo>
                    <a:pt x="731" y="1"/>
                  </a:moveTo>
                  <a:cubicBezTo>
                    <a:pt x="327" y="1"/>
                    <a:pt x="0" y="328"/>
                    <a:pt x="0" y="732"/>
                  </a:cubicBezTo>
                  <a:cubicBezTo>
                    <a:pt x="0" y="1136"/>
                    <a:pt x="327" y="1462"/>
                    <a:pt x="731" y="1462"/>
                  </a:cubicBezTo>
                  <a:cubicBezTo>
                    <a:pt x="1135" y="1462"/>
                    <a:pt x="1462" y="1136"/>
                    <a:pt x="1462" y="732"/>
                  </a:cubicBezTo>
                  <a:cubicBezTo>
                    <a:pt x="1462" y="328"/>
                    <a:pt x="1135" y="1"/>
                    <a:pt x="731" y="1"/>
                  </a:cubicBezTo>
                  <a:close/>
                </a:path>
              </a:pathLst>
            </a:custGeom>
            <a:solidFill>
              <a:srgbClr val="B0C0CD"/>
            </a:solidFill>
            <a:ln>
              <a:noFill/>
            </a:ln>
          </p:spPr>
          <p:txBody>
            <a:bodyPr spcFirstLastPara="1" wrap="square" lIns="91425" tIns="91425" rIns="91425" bIns="91425" anchor="ctr" anchorCtr="0">
              <a:noAutofit/>
            </a:bodyPr>
            <a:lstStyle/>
            <a:p>
              <a:endParaRPr/>
            </a:p>
          </p:txBody>
        </p:sp>
        <p:sp>
          <p:nvSpPr>
            <p:cNvPr id="14271" name="Google Shape;14271;p69"/>
            <p:cNvSpPr/>
            <p:nvPr/>
          </p:nvSpPr>
          <p:spPr>
            <a:xfrm>
              <a:off x="4277551" y="3348218"/>
              <a:ext cx="37971" cy="38232"/>
            </a:xfrm>
            <a:custGeom>
              <a:avLst/>
              <a:gdLst/>
              <a:ahLst/>
              <a:cxnLst/>
              <a:rect l="l" t="t" r="r" b="b"/>
              <a:pathLst>
                <a:path w="1453" h="1463" extrusionOk="0">
                  <a:moveTo>
                    <a:pt x="721" y="1"/>
                  </a:moveTo>
                  <a:cubicBezTo>
                    <a:pt x="327" y="1"/>
                    <a:pt x="0" y="328"/>
                    <a:pt x="0" y="732"/>
                  </a:cubicBezTo>
                  <a:cubicBezTo>
                    <a:pt x="0" y="1136"/>
                    <a:pt x="327" y="1462"/>
                    <a:pt x="721" y="1462"/>
                  </a:cubicBezTo>
                  <a:cubicBezTo>
                    <a:pt x="1125" y="1462"/>
                    <a:pt x="1452" y="1136"/>
                    <a:pt x="1452" y="732"/>
                  </a:cubicBezTo>
                  <a:cubicBezTo>
                    <a:pt x="1452" y="328"/>
                    <a:pt x="1125" y="1"/>
                    <a:pt x="721" y="1"/>
                  </a:cubicBezTo>
                  <a:close/>
                </a:path>
              </a:pathLst>
            </a:custGeom>
            <a:solidFill>
              <a:srgbClr val="B0C0CD"/>
            </a:solidFill>
            <a:ln>
              <a:noFill/>
            </a:ln>
          </p:spPr>
          <p:txBody>
            <a:bodyPr spcFirstLastPara="1" wrap="square" lIns="91425" tIns="91425" rIns="91425" bIns="91425" anchor="ctr" anchorCtr="0">
              <a:noAutofit/>
            </a:bodyPr>
            <a:lstStyle/>
            <a:p>
              <a:endParaRPr/>
            </a:p>
          </p:txBody>
        </p:sp>
      </p:grpSp>
      <p:grpSp>
        <p:nvGrpSpPr>
          <p:cNvPr id="14272" name="Google Shape;14272;p69"/>
          <p:cNvGrpSpPr/>
          <p:nvPr/>
        </p:nvGrpSpPr>
        <p:grpSpPr>
          <a:xfrm>
            <a:off x="866529" y="3163701"/>
            <a:ext cx="317405" cy="366534"/>
            <a:chOff x="866528" y="3348348"/>
            <a:chExt cx="317405" cy="366534"/>
          </a:xfrm>
        </p:grpSpPr>
        <p:sp>
          <p:nvSpPr>
            <p:cNvPr id="14273" name="Google Shape;14273;p69"/>
            <p:cNvSpPr/>
            <p:nvPr/>
          </p:nvSpPr>
          <p:spPr>
            <a:xfrm>
              <a:off x="869795" y="3526650"/>
              <a:ext cx="314139" cy="188232"/>
            </a:xfrm>
            <a:custGeom>
              <a:avLst/>
              <a:gdLst/>
              <a:ahLst/>
              <a:cxnLst/>
              <a:rect l="l" t="t" r="r" b="b"/>
              <a:pathLst>
                <a:path w="12021" h="7203" extrusionOk="0">
                  <a:moveTo>
                    <a:pt x="6011" y="0"/>
                  </a:moveTo>
                  <a:cubicBezTo>
                    <a:pt x="5933" y="0"/>
                    <a:pt x="5856" y="19"/>
                    <a:pt x="5789" y="58"/>
                  </a:cubicBezTo>
                  <a:lnTo>
                    <a:pt x="827" y="2924"/>
                  </a:lnTo>
                  <a:lnTo>
                    <a:pt x="308" y="3222"/>
                  </a:lnTo>
                  <a:cubicBezTo>
                    <a:pt x="0" y="3395"/>
                    <a:pt x="0" y="3837"/>
                    <a:pt x="308" y="4010"/>
                  </a:cubicBezTo>
                  <a:lnTo>
                    <a:pt x="5789" y="7145"/>
                  </a:lnTo>
                  <a:cubicBezTo>
                    <a:pt x="5856" y="7183"/>
                    <a:pt x="5933" y="7203"/>
                    <a:pt x="6010" y="7203"/>
                  </a:cubicBezTo>
                  <a:cubicBezTo>
                    <a:pt x="6087" y="7203"/>
                    <a:pt x="6164" y="7183"/>
                    <a:pt x="6231" y="7145"/>
                  </a:cubicBezTo>
                  <a:lnTo>
                    <a:pt x="11712" y="4010"/>
                  </a:lnTo>
                  <a:cubicBezTo>
                    <a:pt x="12020" y="3837"/>
                    <a:pt x="12020" y="3395"/>
                    <a:pt x="11712" y="3222"/>
                  </a:cubicBezTo>
                  <a:lnTo>
                    <a:pt x="11203" y="2924"/>
                  </a:lnTo>
                  <a:lnTo>
                    <a:pt x="6241" y="58"/>
                  </a:lnTo>
                  <a:cubicBezTo>
                    <a:pt x="6169" y="19"/>
                    <a:pt x="6089" y="0"/>
                    <a:pt x="6011"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274" name="Google Shape;14274;p69"/>
            <p:cNvSpPr/>
            <p:nvPr/>
          </p:nvSpPr>
          <p:spPr>
            <a:xfrm>
              <a:off x="891145" y="3526650"/>
              <a:ext cx="271177" cy="152300"/>
            </a:xfrm>
            <a:custGeom>
              <a:avLst/>
              <a:gdLst/>
              <a:ahLst/>
              <a:cxnLst/>
              <a:rect l="l" t="t" r="r" b="b"/>
              <a:pathLst>
                <a:path w="10377" h="5828" extrusionOk="0">
                  <a:moveTo>
                    <a:pt x="5193" y="0"/>
                  </a:moveTo>
                  <a:cubicBezTo>
                    <a:pt x="5114" y="0"/>
                    <a:pt x="5034" y="19"/>
                    <a:pt x="4962" y="58"/>
                  </a:cubicBezTo>
                  <a:lnTo>
                    <a:pt x="0" y="2924"/>
                  </a:lnTo>
                  <a:lnTo>
                    <a:pt x="4972" y="5770"/>
                  </a:lnTo>
                  <a:cubicBezTo>
                    <a:pt x="5039" y="5808"/>
                    <a:pt x="5116" y="5828"/>
                    <a:pt x="5193" y="5828"/>
                  </a:cubicBezTo>
                  <a:cubicBezTo>
                    <a:pt x="5270" y="5828"/>
                    <a:pt x="5347" y="5808"/>
                    <a:pt x="5414" y="5770"/>
                  </a:cubicBezTo>
                  <a:lnTo>
                    <a:pt x="10376" y="2924"/>
                  </a:lnTo>
                  <a:lnTo>
                    <a:pt x="5424" y="58"/>
                  </a:lnTo>
                  <a:cubicBezTo>
                    <a:pt x="5352" y="19"/>
                    <a:pt x="5272" y="0"/>
                    <a:pt x="5193"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4275" name="Google Shape;14275;p69"/>
            <p:cNvSpPr/>
            <p:nvPr/>
          </p:nvSpPr>
          <p:spPr>
            <a:xfrm>
              <a:off x="869795" y="3466911"/>
              <a:ext cx="314139" cy="188180"/>
            </a:xfrm>
            <a:custGeom>
              <a:avLst/>
              <a:gdLst/>
              <a:ahLst/>
              <a:cxnLst/>
              <a:rect l="l" t="t" r="r" b="b"/>
              <a:pathLst>
                <a:path w="12021" h="7201" extrusionOk="0">
                  <a:moveTo>
                    <a:pt x="6011" y="0"/>
                  </a:moveTo>
                  <a:cubicBezTo>
                    <a:pt x="5933" y="0"/>
                    <a:pt x="5856" y="22"/>
                    <a:pt x="5789" y="65"/>
                  </a:cubicBezTo>
                  <a:lnTo>
                    <a:pt x="827" y="2931"/>
                  </a:lnTo>
                  <a:lnTo>
                    <a:pt x="308" y="3229"/>
                  </a:lnTo>
                  <a:cubicBezTo>
                    <a:pt x="0" y="3402"/>
                    <a:pt x="0" y="3834"/>
                    <a:pt x="308" y="4008"/>
                  </a:cubicBezTo>
                  <a:lnTo>
                    <a:pt x="5789" y="7142"/>
                  </a:lnTo>
                  <a:cubicBezTo>
                    <a:pt x="5856" y="7181"/>
                    <a:pt x="5933" y="7200"/>
                    <a:pt x="6010" y="7200"/>
                  </a:cubicBezTo>
                  <a:cubicBezTo>
                    <a:pt x="6087" y="7200"/>
                    <a:pt x="6164" y="7181"/>
                    <a:pt x="6231" y="7142"/>
                  </a:cubicBezTo>
                  <a:lnTo>
                    <a:pt x="11712" y="4008"/>
                  </a:lnTo>
                  <a:cubicBezTo>
                    <a:pt x="12010" y="3834"/>
                    <a:pt x="12020" y="3402"/>
                    <a:pt x="11712" y="3229"/>
                  </a:cubicBezTo>
                  <a:lnTo>
                    <a:pt x="11203" y="2931"/>
                  </a:lnTo>
                  <a:lnTo>
                    <a:pt x="6241" y="65"/>
                  </a:lnTo>
                  <a:cubicBezTo>
                    <a:pt x="6169" y="22"/>
                    <a:pt x="6089" y="0"/>
                    <a:pt x="6011"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276" name="Google Shape;14276;p69"/>
            <p:cNvSpPr/>
            <p:nvPr/>
          </p:nvSpPr>
          <p:spPr>
            <a:xfrm>
              <a:off x="891145" y="3466833"/>
              <a:ext cx="271177" cy="152300"/>
            </a:xfrm>
            <a:custGeom>
              <a:avLst/>
              <a:gdLst/>
              <a:ahLst/>
              <a:cxnLst/>
              <a:rect l="l" t="t" r="r" b="b"/>
              <a:pathLst>
                <a:path w="10377" h="5828" extrusionOk="0">
                  <a:moveTo>
                    <a:pt x="5193" y="1"/>
                  </a:moveTo>
                  <a:cubicBezTo>
                    <a:pt x="5114" y="1"/>
                    <a:pt x="5034" y="20"/>
                    <a:pt x="4962" y="58"/>
                  </a:cubicBezTo>
                  <a:lnTo>
                    <a:pt x="0" y="2924"/>
                  </a:lnTo>
                  <a:lnTo>
                    <a:pt x="4972" y="5770"/>
                  </a:lnTo>
                  <a:cubicBezTo>
                    <a:pt x="5039" y="5809"/>
                    <a:pt x="5116" y="5828"/>
                    <a:pt x="5193" y="5828"/>
                  </a:cubicBezTo>
                  <a:cubicBezTo>
                    <a:pt x="5270" y="5828"/>
                    <a:pt x="5347" y="5809"/>
                    <a:pt x="5414" y="5770"/>
                  </a:cubicBezTo>
                  <a:lnTo>
                    <a:pt x="10376" y="2924"/>
                  </a:lnTo>
                  <a:lnTo>
                    <a:pt x="5424" y="58"/>
                  </a:lnTo>
                  <a:cubicBezTo>
                    <a:pt x="5352" y="20"/>
                    <a:pt x="5272" y="1"/>
                    <a:pt x="5193" y="1"/>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277" name="Google Shape;14277;p69"/>
            <p:cNvSpPr/>
            <p:nvPr/>
          </p:nvSpPr>
          <p:spPr>
            <a:xfrm>
              <a:off x="869795" y="3407094"/>
              <a:ext cx="313877" cy="188180"/>
            </a:xfrm>
            <a:custGeom>
              <a:avLst/>
              <a:gdLst/>
              <a:ahLst/>
              <a:cxnLst/>
              <a:rect l="l" t="t" r="r" b="b"/>
              <a:pathLst>
                <a:path w="12011" h="7201" extrusionOk="0">
                  <a:moveTo>
                    <a:pt x="6010" y="0"/>
                  </a:moveTo>
                  <a:cubicBezTo>
                    <a:pt x="5931" y="0"/>
                    <a:pt x="5851" y="22"/>
                    <a:pt x="5779" y="65"/>
                  </a:cubicBezTo>
                  <a:lnTo>
                    <a:pt x="731" y="2979"/>
                  </a:lnTo>
                  <a:lnTo>
                    <a:pt x="308" y="3229"/>
                  </a:lnTo>
                  <a:cubicBezTo>
                    <a:pt x="0" y="3402"/>
                    <a:pt x="0" y="3835"/>
                    <a:pt x="308" y="4008"/>
                  </a:cubicBezTo>
                  <a:lnTo>
                    <a:pt x="5789" y="7143"/>
                  </a:lnTo>
                  <a:cubicBezTo>
                    <a:pt x="5856" y="7181"/>
                    <a:pt x="5933" y="7200"/>
                    <a:pt x="6010" y="7200"/>
                  </a:cubicBezTo>
                  <a:cubicBezTo>
                    <a:pt x="6087" y="7200"/>
                    <a:pt x="6164" y="7181"/>
                    <a:pt x="6231" y="7143"/>
                  </a:cubicBezTo>
                  <a:lnTo>
                    <a:pt x="11712" y="4008"/>
                  </a:lnTo>
                  <a:cubicBezTo>
                    <a:pt x="12010" y="3835"/>
                    <a:pt x="12010" y="3402"/>
                    <a:pt x="11712" y="3229"/>
                  </a:cubicBezTo>
                  <a:lnTo>
                    <a:pt x="10789" y="2690"/>
                  </a:lnTo>
                  <a:lnTo>
                    <a:pt x="6241" y="65"/>
                  </a:lnTo>
                  <a:cubicBezTo>
                    <a:pt x="6169" y="22"/>
                    <a:pt x="6089" y="0"/>
                    <a:pt x="6010"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278" name="Google Shape;14278;p69"/>
            <p:cNvSpPr/>
            <p:nvPr/>
          </p:nvSpPr>
          <p:spPr>
            <a:xfrm>
              <a:off x="888872" y="3407094"/>
              <a:ext cx="262893" cy="156690"/>
            </a:xfrm>
            <a:custGeom>
              <a:avLst/>
              <a:gdLst/>
              <a:ahLst/>
              <a:cxnLst/>
              <a:rect l="l" t="t" r="r" b="b"/>
              <a:pathLst>
                <a:path w="10060" h="5996" extrusionOk="0">
                  <a:moveTo>
                    <a:pt x="5279" y="0"/>
                  </a:moveTo>
                  <a:cubicBezTo>
                    <a:pt x="5201" y="0"/>
                    <a:pt x="5121" y="22"/>
                    <a:pt x="5049" y="65"/>
                  </a:cubicBezTo>
                  <a:lnTo>
                    <a:pt x="1" y="2979"/>
                  </a:lnTo>
                  <a:lnTo>
                    <a:pt x="5213" y="5960"/>
                  </a:lnTo>
                  <a:cubicBezTo>
                    <a:pt x="5261" y="5984"/>
                    <a:pt x="5314" y="5996"/>
                    <a:pt x="5367" y="5996"/>
                  </a:cubicBezTo>
                  <a:cubicBezTo>
                    <a:pt x="5419" y="5996"/>
                    <a:pt x="5472" y="5984"/>
                    <a:pt x="5520" y="5960"/>
                  </a:cubicBezTo>
                  <a:lnTo>
                    <a:pt x="6347" y="5479"/>
                  </a:lnTo>
                  <a:lnTo>
                    <a:pt x="9626" y="3614"/>
                  </a:lnTo>
                  <a:cubicBezTo>
                    <a:pt x="9896" y="3460"/>
                    <a:pt x="10059" y="3171"/>
                    <a:pt x="10059" y="2873"/>
                  </a:cubicBezTo>
                  <a:lnTo>
                    <a:pt x="10059" y="2690"/>
                  </a:lnTo>
                  <a:lnTo>
                    <a:pt x="5501" y="65"/>
                  </a:lnTo>
                  <a:cubicBezTo>
                    <a:pt x="5434" y="22"/>
                    <a:pt x="5357" y="0"/>
                    <a:pt x="5279"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279" name="Google Shape;14279;p69"/>
            <p:cNvSpPr/>
            <p:nvPr/>
          </p:nvSpPr>
          <p:spPr>
            <a:xfrm>
              <a:off x="866528" y="3348348"/>
              <a:ext cx="282963" cy="189304"/>
            </a:xfrm>
            <a:custGeom>
              <a:avLst/>
              <a:gdLst/>
              <a:ahLst/>
              <a:cxnLst/>
              <a:rect l="l" t="t" r="r" b="b"/>
              <a:pathLst>
                <a:path w="10828" h="7244" extrusionOk="0">
                  <a:moveTo>
                    <a:pt x="6135" y="1"/>
                  </a:moveTo>
                  <a:cubicBezTo>
                    <a:pt x="6082" y="1"/>
                    <a:pt x="6029" y="15"/>
                    <a:pt x="5981" y="44"/>
                  </a:cubicBezTo>
                  <a:lnTo>
                    <a:pt x="212" y="3371"/>
                  </a:lnTo>
                  <a:cubicBezTo>
                    <a:pt x="0" y="3486"/>
                    <a:pt x="0" y="3785"/>
                    <a:pt x="212" y="3910"/>
                  </a:cubicBezTo>
                  <a:lnTo>
                    <a:pt x="5981" y="7208"/>
                  </a:lnTo>
                  <a:cubicBezTo>
                    <a:pt x="6029" y="7232"/>
                    <a:pt x="6082" y="7244"/>
                    <a:pt x="6135" y="7244"/>
                  </a:cubicBezTo>
                  <a:cubicBezTo>
                    <a:pt x="6188" y="7244"/>
                    <a:pt x="6241" y="7232"/>
                    <a:pt x="6289" y="7208"/>
                  </a:cubicBezTo>
                  <a:lnTo>
                    <a:pt x="7116" y="6727"/>
                  </a:lnTo>
                  <a:lnTo>
                    <a:pt x="10828" y="4602"/>
                  </a:lnTo>
                  <a:lnTo>
                    <a:pt x="10828" y="2659"/>
                  </a:lnTo>
                  <a:lnTo>
                    <a:pt x="7039" y="477"/>
                  </a:lnTo>
                  <a:lnTo>
                    <a:pt x="6289" y="44"/>
                  </a:lnTo>
                  <a:cubicBezTo>
                    <a:pt x="6241" y="15"/>
                    <a:pt x="6188" y="1"/>
                    <a:pt x="6135"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280" name="Google Shape;14280;p69"/>
            <p:cNvSpPr/>
            <p:nvPr/>
          </p:nvSpPr>
          <p:spPr>
            <a:xfrm>
              <a:off x="1102975" y="3417835"/>
              <a:ext cx="46516" cy="50775"/>
            </a:xfrm>
            <a:custGeom>
              <a:avLst/>
              <a:gdLst/>
              <a:ahLst/>
              <a:cxnLst/>
              <a:rect l="l" t="t" r="r" b="b"/>
              <a:pathLst>
                <a:path w="1780" h="1943" extrusionOk="0">
                  <a:moveTo>
                    <a:pt x="1780" y="0"/>
                  </a:moveTo>
                  <a:lnTo>
                    <a:pt x="164" y="789"/>
                  </a:lnTo>
                  <a:cubicBezTo>
                    <a:pt x="1" y="866"/>
                    <a:pt x="1" y="1087"/>
                    <a:pt x="164" y="1174"/>
                  </a:cubicBezTo>
                  <a:lnTo>
                    <a:pt x="1780" y="1943"/>
                  </a:lnTo>
                  <a:lnTo>
                    <a:pt x="1780" y="0"/>
                  </a:lnTo>
                  <a:close/>
                </a:path>
              </a:pathLst>
            </a:custGeom>
            <a:solidFill>
              <a:srgbClr val="ECEFF2"/>
            </a:solidFill>
            <a:ln>
              <a:noFill/>
            </a:ln>
          </p:spPr>
          <p:txBody>
            <a:bodyPr spcFirstLastPara="1" wrap="square" lIns="91425" tIns="91425" rIns="91425" bIns="91425" anchor="ctr" anchorCtr="0">
              <a:noAutofit/>
            </a:bodyPr>
            <a:lstStyle/>
            <a:p>
              <a:endParaRPr/>
            </a:p>
          </p:txBody>
        </p:sp>
      </p:grpSp>
      <p:grpSp>
        <p:nvGrpSpPr>
          <p:cNvPr id="14281" name="Google Shape;14281;p69"/>
          <p:cNvGrpSpPr/>
          <p:nvPr/>
        </p:nvGrpSpPr>
        <p:grpSpPr>
          <a:xfrm>
            <a:off x="1316818" y="3163648"/>
            <a:ext cx="310872" cy="366848"/>
            <a:chOff x="1316818" y="3348296"/>
            <a:chExt cx="310872" cy="366848"/>
          </a:xfrm>
        </p:grpSpPr>
        <p:sp>
          <p:nvSpPr>
            <p:cNvPr id="14282" name="Google Shape;14282;p69"/>
            <p:cNvSpPr/>
            <p:nvPr/>
          </p:nvSpPr>
          <p:spPr>
            <a:xfrm>
              <a:off x="1324631" y="3348296"/>
              <a:ext cx="58824" cy="187919"/>
            </a:xfrm>
            <a:custGeom>
              <a:avLst/>
              <a:gdLst/>
              <a:ahLst/>
              <a:cxnLst/>
              <a:rect l="l" t="t" r="r" b="b"/>
              <a:pathLst>
                <a:path w="2251" h="7191" extrusionOk="0">
                  <a:moveTo>
                    <a:pt x="1126" y="0"/>
                  </a:moveTo>
                  <a:cubicBezTo>
                    <a:pt x="1082" y="0"/>
                    <a:pt x="1039" y="22"/>
                    <a:pt x="1019" y="65"/>
                  </a:cubicBezTo>
                  <a:lnTo>
                    <a:pt x="635" y="786"/>
                  </a:lnTo>
                  <a:lnTo>
                    <a:pt x="115" y="1777"/>
                  </a:lnTo>
                  <a:cubicBezTo>
                    <a:pt x="38" y="1911"/>
                    <a:pt x="0" y="2065"/>
                    <a:pt x="0" y="2219"/>
                  </a:cubicBezTo>
                  <a:lnTo>
                    <a:pt x="0" y="6469"/>
                  </a:lnTo>
                  <a:cubicBezTo>
                    <a:pt x="0" y="6864"/>
                    <a:pt x="327" y="7191"/>
                    <a:pt x="721" y="7191"/>
                  </a:cubicBezTo>
                  <a:lnTo>
                    <a:pt x="1529" y="7191"/>
                  </a:lnTo>
                  <a:cubicBezTo>
                    <a:pt x="1933" y="7191"/>
                    <a:pt x="2250" y="6864"/>
                    <a:pt x="2250" y="6469"/>
                  </a:cubicBezTo>
                  <a:lnTo>
                    <a:pt x="2250" y="2219"/>
                  </a:lnTo>
                  <a:cubicBezTo>
                    <a:pt x="2250" y="2065"/>
                    <a:pt x="2212" y="1911"/>
                    <a:pt x="2144" y="1777"/>
                  </a:cubicBezTo>
                  <a:lnTo>
                    <a:pt x="1625" y="786"/>
                  </a:lnTo>
                  <a:lnTo>
                    <a:pt x="1240" y="65"/>
                  </a:lnTo>
                  <a:cubicBezTo>
                    <a:pt x="1216" y="22"/>
                    <a:pt x="1171" y="0"/>
                    <a:pt x="1126"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283" name="Google Shape;14283;p69"/>
            <p:cNvSpPr/>
            <p:nvPr/>
          </p:nvSpPr>
          <p:spPr>
            <a:xfrm>
              <a:off x="1341199" y="3348348"/>
              <a:ext cx="25923" cy="25479"/>
            </a:xfrm>
            <a:custGeom>
              <a:avLst/>
              <a:gdLst/>
              <a:ahLst/>
              <a:cxnLst/>
              <a:rect l="l" t="t" r="r" b="b"/>
              <a:pathLst>
                <a:path w="992" h="975" extrusionOk="0">
                  <a:moveTo>
                    <a:pt x="492" y="1"/>
                  </a:moveTo>
                  <a:cubicBezTo>
                    <a:pt x="448" y="1"/>
                    <a:pt x="405" y="25"/>
                    <a:pt x="385" y="73"/>
                  </a:cubicBezTo>
                  <a:lnTo>
                    <a:pt x="1" y="794"/>
                  </a:lnTo>
                  <a:cubicBezTo>
                    <a:pt x="140" y="914"/>
                    <a:pt x="316" y="974"/>
                    <a:pt x="492" y="974"/>
                  </a:cubicBezTo>
                  <a:cubicBezTo>
                    <a:pt x="669" y="974"/>
                    <a:pt x="847" y="914"/>
                    <a:pt x="991" y="794"/>
                  </a:cubicBezTo>
                  <a:lnTo>
                    <a:pt x="606" y="73"/>
                  </a:lnTo>
                  <a:cubicBezTo>
                    <a:pt x="582" y="25"/>
                    <a:pt x="537" y="1"/>
                    <a:pt x="492"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284" name="Google Shape;14284;p69"/>
            <p:cNvSpPr/>
            <p:nvPr/>
          </p:nvSpPr>
          <p:spPr>
            <a:xfrm>
              <a:off x="1324631" y="3400744"/>
              <a:ext cx="58824" cy="135471"/>
            </a:xfrm>
            <a:custGeom>
              <a:avLst/>
              <a:gdLst/>
              <a:ahLst/>
              <a:cxnLst/>
              <a:rect l="l" t="t" r="r" b="b"/>
              <a:pathLst>
                <a:path w="2251" h="5184" extrusionOk="0">
                  <a:moveTo>
                    <a:pt x="29" y="1"/>
                  </a:moveTo>
                  <a:cubicBezTo>
                    <a:pt x="10" y="68"/>
                    <a:pt x="0" y="145"/>
                    <a:pt x="0" y="212"/>
                  </a:cubicBezTo>
                  <a:lnTo>
                    <a:pt x="0" y="4462"/>
                  </a:lnTo>
                  <a:cubicBezTo>
                    <a:pt x="0" y="4857"/>
                    <a:pt x="327" y="5184"/>
                    <a:pt x="721" y="5184"/>
                  </a:cubicBezTo>
                  <a:lnTo>
                    <a:pt x="1529" y="5184"/>
                  </a:lnTo>
                  <a:cubicBezTo>
                    <a:pt x="1933" y="5184"/>
                    <a:pt x="2250" y="4857"/>
                    <a:pt x="2250" y="4462"/>
                  </a:cubicBezTo>
                  <a:lnTo>
                    <a:pt x="2250" y="212"/>
                  </a:lnTo>
                  <a:cubicBezTo>
                    <a:pt x="2250" y="145"/>
                    <a:pt x="2250" y="68"/>
                    <a:pt x="2231"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285" name="Google Shape;14285;p69"/>
            <p:cNvSpPr/>
            <p:nvPr/>
          </p:nvSpPr>
          <p:spPr>
            <a:xfrm>
              <a:off x="1354030" y="3400744"/>
              <a:ext cx="29425" cy="135471"/>
            </a:xfrm>
            <a:custGeom>
              <a:avLst/>
              <a:gdLst/>
              <a:ahLst/>
              <a:cxnLst/>
              <a:rect l="l" t="t" r="r" b="b"/>
              <a:pathLst>
                <a:path w="1126" h="5184" extrusionOk="0">
                  <a:moveTo>
                    <a:pt x="0" y="1"/>
                  </a:moveTo>
                  <a:lnTo>
                    <a:pt x="0" y="5184"/>
                  </a:lnTo>
                  <a:lnTo>
                    <a:pt x="404" y="5184"/>
                  </a:lnTo>
                  <a:cubicBezTo>
                    <a:pt x="808" y="5184"/>
                    <a:pt x="1125" y="4857"/>
                    <a:pt x="1125" y="4462"/>
                  </a:cubicBezTo>
                  <a:lnTo>
                    <a:pt x="1125" y="212"/>
                  </a:lnTo>
                  <a:cubicBezTo>
                    <a:pt x="1125" y="145"/>
                    <a:pt x="1125" y="68"/>
                    <a:pt x="1106"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286" name="Google Shape;14286;p69"/>
            <p:cNvSpPr/>
            <p:nvPr/>
          </p:nvSpPr>
          <p:spPr>
            <a:xfrm>
              <a:off x="1382671" y="3348296"/>
              <a:ext cx="59086" cy="187919"/>
            </a:xfrm>
            <a:custGeom>
              <a:avLst/>
              <a:gdLst/>
              <a:ahLst/>
              <a:cxnLst/>
              <a:rect l="l" t="t" r="r" b="b"/>
              <a:pathLst>
                <a:path w="2261" h="7191" extrusionOk="0">
                  <a:moveTo>
                    <a:pt x="1127" y="0"/>
                  </a:moveTo>
                  <a:cubicBezTo>
                    <a:pt x="1082" y="0"/>
                    <a:pt x="1039" y="22"/>
                    <a:pt x="1020" y="65"/>
                  </a:cubicBezTo>
                  <a:lnTo>
                    <a:pt x="635" y="786"/>
                  </a:lnTo>
                  <a:lnTo>
                    <a:pt x="116" y="1777"/>
                  </a:lnTo>
                  <a:cubicBezTo>
                    <a:pt x="39" y="1911"/>
                    <a:pt x="0" y="2065"/>
                    <a:pt x="0" y="2219"/>
                  </a:cubicBezTo>
                  <a:lnTo>
                    <a:pt x="0" y="6469"/>
                  </a:lnTo>
                  <a:cubicBezTo>
                    <a:pt x="0" y="6864"/>
                    <a:pt x="327" y="7191"/>
                    <a:pt x="722" y="7191"/>
                  </a:cubicBezTo>
                  <a:lnTo>
                    <a:pt x="1539" y="7191"/>
                  </a:lnTo>
                  <a:cubicBezTo>
                    <a:pt x="1933" y="7191"/>
                    <a:pt x="2260" y="6864"/>
                    <a:pt x="2260" y="6469"/>
                  </a:cubicBezTo>
                  <a:lnTo>
                    <a:pt x="2260" y="2219"/>
                  </a:lnTo>
                  <a:cubicBezTo>
                    <a:pt x="2260" y="2065"/>
                    <a:pt x="2222" y="1911"/>
                    <a:pt x="2145" y="1777"/>
                  </a:cubicBezTo>
                  <a:lnTo>
                    <a:pt x="1625" y="786"/>
                  </a:lnTo>
                  <a:lnTo>
                    <a:pt x="1241" y="65"/>
                  </a:lnTo>
                  <a:cubicBezTo>
                    <a:pt x="1217" y="22"/>
                    <a:pt x="1171" y="0"/>
                    <a:pt x="1127"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287" name="Google Shape;14287;p69"/>
            <p:cNvSpPr/>
            <p:nvPr/>
          </p:nvSpPr>
          <p:spPr>
            <a:xfrm>
              <a:off x="1399240" y="3348348"/>
              <a:ext cx="25923" cy="25479"/>
            </a:xfrm>
            <a:custGeom>
              <a:avLst/>
              <a:gdLst/>
              <a:ahLst/>
              <a:cxnLst/>
              <a:rect l="l" t="t" r="r" b="b"/>
              <a:pathLst>
                <a:path w="992" h="975" extrusionOk="0">
                  <a:moveTo>
                    <a:pt x="493" y="1"/>
                  </a:moveTo>
                  <a:cubicBezTo>
                    <a:pt x="448" y="1"/>
                    <a:pt x="405" y="25"/>
                    <a:pt x="386" y="73"/>
                  </a:cubicBezTo>
                  <a:lnTo>
                    <a:pt x="1" y="794"/>
                  </a:lnTo>
                  <a:cubicBezTo>
                    <a:pt x="145" y="914"/>
                    <a:pt x="321" y="974"/>
                    <a:pt x="496" y="974"/>
                  </a:cubicBezTo>
                  <a:cubicBezTo>
                    <a:pt x="672" y="974"/>
                    <a:pt x="847" y="914"/>
                    <a:pt x="991" y="794"/>
                  </a:cubicBezTo>
                  <a:lnTo>
                    <a:pt x="607" y="73"/>
                  </a:lnTo>
                  <a:cubicBezTo>
                    <a:pt x="583" y="25"/>
                    <a:pt x="537" y="1"/>
                    <a:pt x="493" y="1"/>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4288" name="Google Shape;14288;p69"/>
            <p:cNvSpPr/>
            <p:nvPr/>
          </p:nvSpPr>
          <p:spPr>
            <a:xfrm>
              <a:off x="1382671" y="3400744"/>
              <a:ext cx="59086" cy="135471"/>
            </a:xfrm>
            <a:custGeom>
              <a:avLst/>
              <a:gdLst/>
              <a:ahLst/>
              <a:cxnLst/>
              <a:rect l="l" t="t" r="r" b="b"/>
              <a:pathLst>
                <a:path w="2261" h="5184" extrusionOk="0">
                  <a:moveTo>
                    <a:pt x="29" y="1"/>
                  </a:moveTo>
                  <a:cubicBezTo>
                    <a:pt x="10" y="68"/>
                    <a:pt x="0" y="145"/>
                    <a:pt x="0" y="212"/>
                  </a:cubicBezTo>
                  <a:lnTo>
                    <a:pt x="0" y="4462"/>
                  </a:lnTo>
                  <a:cubicBezTo>
                    <a:pt x="0" y="4857"/>
                    <a:pt x="327" y="5184"/>
                    <a:pt x="722" y="5184"/>
                  </a:cubicBezTo>
                  <a:lnTo>
                    <a:pt x="1539" y="5184"/>
                  </a:lnTo>
                  <a:cubicBezTo>
                    <a:pt x="1933" y="5184"/>
                    <a:pt x="2260" y="4857"/>
                    <a:pt x="2260" y="4462"/>
                  </a:cubicBezTo>
                  <a:lnTo>
                    <a:pt x="2260" y="212"/>
                  </a:lnTo>
                  <a:cubicBezTo>
                    <a:pt x="2260" y="145"/>
                    <a:pt x="2250" y="68"/>
                    <a:pt x="2231"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289" name="Google Shape;14289;p69"/>
            <p:cNvSpPr/>
            <p:nvPr/>
          </p:nvSpPr>
          <p:spPr>
            <a:xfrm>
              <a:off x="1412332" y="3400744"/>
              <a:ext cx="29425" cy="135471"/>
            </a:xfrm>
            <a:custGeom>
              <a:avLst/>
              <a:gdLst/>
              <a:ahLst/>
              <a:cxnLst/>
              <a:rect l="l" t="t" r="r" b="b"/>
              <a:pathLst>
                <a:path w="1126" h="5184" extrusionOk="0">
                  <a:moveTo>
                    <a:pt x="0" y="1"/>
                  </a:moveTo>
                  <a:lnTo>
                    <a:pt x="0" y="5184"/>
                  </a:lnTo>
                  <a:lnTo>
                    <a:pt x="404" y="5184"/>
                  </a:lnTo>
                  <a:cubicBezTo>
                    <a:pt x="798" y="5184"/>
                    <a:pt x="1125" y="4857"/>
                    <a:pt x="1125" y="4462"/>
                  </a:cubicBezTo>
                  <a:lnTo>
                    <a:pt x="1125" y="212"/>
                  </a:lnTo>
                  <a:cubicBezTo>
                    <a:pt x="1125" y="145"/>
                    <a:pt x="1115" y="68"/>
                    <a:pt x="1096" y="1"/>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4290" name="Google Shape;14290;p69"/>
            <p:cNvSpPr/>
            <p:nvPr/>
          </p:nvSpPr>
          <p:spPr>
            <a:xfrm>
              <a:off x="1441208" y="3348296"/>
              <a:ext cx="59086" cy="187919"/>
            </a:xfrm>
            <a:custGeom>
              <a:avLst/>
              <a:gdLst/>
              <a:ahLst/>
              <a:cxnLst/>
              <a:rect l="l" t="t" r="r" b="b"/>
              <a:pathLst>
                <a:path w="2261" h="7191" extrusionOk="0">
                  <a:moveTo>
                    <a:pt x="1127" y="0"/>
                  </a:moveTo>
                  <a:cubicBezTo>
                    <a:pt x="1083" y="0"/>
                    <a:pt x="1039" y="22"/>
                    <a:pt x="1020" y="65"/>
                  </a:cubicBezTo>
                  <a:lnTo>
                    <a:pt x="636" y="786"/>
                  </a:lnTo>
                  <a:lnTo>
                    <a:pt x="116" y="1777"/>
                  </a:lnTo>
                  <a:cubicBezTo>
                    <a:pt x="39" y="1911"/>
                    <a:pt x="1" y="2065"/>
                    <a:pt x="10" y="2219"/>
                  </a:cubicBezTo>
                  <a:lnTo>
                    <a:pt x="10" y="6469"/>
                  </a:lnTo>
                  <a:cubicBezTo>
                    <a:pt x="10" y="6864"/>
                    <a:pt x="328" y="7191"/>
                    <a:pt x="732" y="7191"/>
                  </a:cubicBezTo>
                  <a:lnTo>
                    <a:pt x="1530" y="7191"/>
                  </a:lnTo>
                  <a:cubicBezTo>
                    <a:pt x="1924" y="7191"/>
                    <a:pt x="2251" y="6864"/>
                    <a:pt x="2251" y="6469"/>
                  </a:cubicBezTo>
                  <a:lnTo>
                    <a:pt x="2251" y="2219"/>
                  </a:lnTo>
                  <a:lnTo>
                    <a:pt x="2261" y="2219"/>
                  </a:lnTo>
                  <a:cubicBezTo>
                    <a:pt x="2261" y="2065"/>
                    <a:pt x="2222" y="1911"/>
                    <a:pt x="2145" y="1777"/>
                  </a:cubicBezTo>
                  <a:lnTo>
                    <a:pt x="1626" y="786"/>
                  </a:lnTo>
                  <a:lnTo>
                    <a:pt x="1241" y="65"/>
                  </a:lnTo>
                  <a:cubicBezTo>
                    <a:pt x="1217" y="22"/>
                    <a:pt x="1172" y="0"/>
                    <a:pt x="1127"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291" name="Google Shape;14291;p69"/>
            <p:cNvSpPr/>
            <p:nvPr/>
          </p:nvSpPr>
          <p:spPr>
            <a:xfrm>
              <a:off x="1457802" y="3348348"/>
              <a:ext cx="25662" cy="25479"/>
            </a:xfrm>
            <a:custGeom>
              <a:avLst/>
              <a:gdLst/>
              <a:ahLst/>
              <a:cxnLst/>
              <a:rect l="l" t="t" r="r" b="b"/>
              <a:pathLst>
                <a:path w="982" h="975" extrusionOk="0">
                  <a:moveTo>
                    <a:pt x="491" y="1"/>
                  </a:moveTo>
                  <a:cubicBezTo>
                    <a:pt x="448" y="1"/>
                    <a:pt x="404" y="25"/>
                    <a:pt x="385" y="73"/>
                  </a:cubicBezTo>
                  <a:lnTo>
                    <a:pt x="1" y="794"/>
                  </a:lnTo>
                  <a:cubicBezTo>
                    <a:pt x="140" y="914"/>
                    <a:pt x="315" y="974"/>
                    <a:pt x="491" y="974"/>
                  </a:cubicBezTo>
                  <a:cubicBezTo>
                    <a:pt x="666" y="974"/>
                    <a:pt x="842" y="914"/>
                    <a:pt x="981" y="794"/>
                  </a:cubicBezTo>
                  <a:lnTo>
                    <a:pt x="597" y="73"/>
                  </a:lnTo>
                  <a:cubicBezTo>
                    <a:pt x="577" y="25"/>
                    <a:pt x="534" y="1"/>
                    <a:pt x="491"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292" name="Google Shape;14292;p69"/>
            <p:cNvSpPr/>
            <p:nvPr/>
          </p:nvSpPr>
          <p:spPr>
            <a:xfrm>
              <a:off x="1441470" y="3400744"/>
              <a:ext cx="58589" cy="135471"/>
            </a:xfrm>
            <a:custGeom>
              <a:avLst/>
              <a:gdLst/>
              <a:ahLst/>
              <a:cxnLst/>
              <a:rect l="l" t="t" r="r" b="b"/>
              <a:pathLst>
                <a:path w="2242" h="5184" extrusionOk="0">
                  <a:moveTo>
                    <a:pt x="20" y="1"/>
                  </a:moveTo>
                  <a:cubicBezTo>
                    <a:pt x="0" y="68"/>
                    <a:pt x="0" y="145"/>
                    <a:pt x="0" y="212"/>
                  </a:cubicBezTo>
                  <a:lnTo>
                    <a:pt x="0" y="4462"/>
                  </a:lnTo>
                  <a:cubicBezTo>
                    <a:pt x="0" y="4857"/>
                    <a:pt x="318" y="5184"/>
                    <a:pt x="722" y="5184"/>
                  </a:cubicBezTo>
                  <a:lnTo>
                    <a:pt x="1520" y="5184"/>
                  </a:lnTo>
                  <a:cubicBezTo>
                    <a:pt x="1914" y="5184"/>
                    <a:pt x="2241" y="4857"/>
                    <a:pt x="2241" y="4462"/>
                  </a:cubicBezTo>
                  <a:lnTo>
                    <a:pt x="2241" y="212"/>
                  </a:lnTo>
                  <a:cubicBezTo>
                    <a:pt x="2241" y="145"/>
                    <a:pt x="2241" y="68"/>
                    <a:pt x="2222" y="1"/>
                  </a:cubicBez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293" name="Google Shape;14293;p69"/>
            <p:cNvSpPr/>
            <p:nvPr/>
          </p:nvSpPr>
          <p:spPr>
            <a:xfrm>
              <a:off x="1470607" y="3400744"/>
              <a:ext cx="29451" cy="135471"/>
            </a:xfrm>
            <a:custGeom>
              <a:avLst/>
              <a:gdLst/>
              <a:ahLst/>
              <a:cxnLst/>
              <a:rect l="l" t="t" r="r" b="b"/>
              <a:pathLst>
                <a:path w="1127" h="5184" extrusionOk="0">
                  <a:moveTo>
                    <a:pt x="1" y="1"/>
                  </a:moveTo>
                  <a:lnTo>
                    <a:pt x="1" y="5184"/>
                  </a:lnTo>
                  <a:lnTo>
                    <a:pt x="405" y="5184"/>
                  </a:lnTo>
                  <a:cubicBezTo>
                    <a:pt x="799" y="5184"/>
                    <a:pt x="1126" y="4857"/>
                    <a:pt x="1126" y="4462"/>
                  </a:cubicBezTo>
                  <a:lnTo>
                    <a:pt x="1126" y="212"/>
                  </a:lnTo>
                  <a:cubicBezTo>
                    <a:pt x="1126" y="145"/>
                    <a:pt x="1116" y="68"/>
                    <a:pt x="1107"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294" name="Google Shape;14294;p69"/>
            <p:cNvSpPr/>
            <p:nvPr/>
          </p:nvSpPr>
          <p:spPr>
            <a:xfrm>
              <a:off x="1499771" y="3348296"/>
              <a:ext cx="58824" cy="187919"/>
            </a:xfrm>
            <a:custGeom>
              <a:avLst/>
              <a:gdLst/>
              <a:ahLst/>
              <a:cxnLst/>
              <a:rect l="l" t="t" r="r" b="b"/>
              <a:pathLst>
                <a:path w="2251" h="7191" extrusionOk="0">
                  <a:moveTo>
                    <a:pt x="1124" y="0"/>
                  </a:moveTo>
                  <a:cubicBezTo>
                    <a:pt x="1080" y="0"/>
                    <a:pt x="1034" y="22"/>
                    <a:pt x="1010" y="65"/>
                  </a:cubicBezTo>
                  <a:lnTo>
                    <a:pt x="635" y="786"/>
                  </a:lnTo>
                  <a:lnTo>
                    <a:pt x="106" y="1777"/>
                  </a:lnTo>
                  <a:cubicBezTo>
                    <a:pt x="39" y="1911"/>
                    <a:pt x="0" y="2065"/>
                    <a:pt x="0" y="2219"/>
                  </a:cubicBezTo>
                  <a:lnTo>
                    <a:pt x="0" y="6469"/>
                  </a:lnTo>
                  <a:cubicBezTo>
                    <a:pt x="0" y="6864"/>
                    <a:pt x="318" y="7191"/>
                    <a:pt x="722" y="7191"/>
                  </a:cubicBezTo>
                  <a:lnTo>
                    <a:pt x="1529" y="7191"/>
                  </a:lnTo>
                  <a:cubicBezTo>
                    <a:pt x="1924" y="7191"/>
                    <a:pt x="2251" y="6864"/>
                    <a:pt x="2251" y="6469"/>
                  </a:cubicBezTo>
                  <a:lnTo>
                    <a:pt x="2251" y="2219"/>
                  </a:lnTo>
                  <a:cubicBezTo>
                    <a:pt x="2251" y="2065"/>
                    <a:pt x="2212" y="1911"/>
                    <a:pt x="2135" y="1777"/>
                  </a:cubicBezTo>
                  <a:lnTo>
                    <a:pt x="1616" y="786"/>
                  </a:lnTo>
                  <a:lnTo>
                    <a:pt x="1231" y="65"/>
                  </a:lnTo>
                  <a:cubicBezTo>
                    <a:pt x="1212" y="22"/>
                    <a:pt x="1169" y="0"/>
                    <a:pt x="1124"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295" name="Google Shape;14295;p69"/>
            <p:cNvSpPr/>
            <p:nvPr/>
          </p:nvSpPr>
          <p:spPr>
            <a:xfrm>
              <a:off x="1516104" y="3348348"/>
              <a:ext cx="25897" cy="25479"/>
            </a:xfrm>
            <a:custGeom>
              <a:avLst/>
              <a:gdLst/>
              <a:ahLst/>
              <a:cxnLst/>
              <a:rect l="l" t="t" r="r" b="b"/>
              <a:pathLst>
                <a:path w="991" h="975" extrusionOk="0">
                  <a:moveTo>
                    <a:pt x="492" y="1"/>
                  </a:moveTo>
                  <a:cubicBezTo>
                    <a:pt x="448" y="1"/>
                    <a:pt x="404" y="25"/>
                    <a:pt x="385" y="73"/>
                  </a:cubicBezTo>
                  <a:lnTo>
                    <a:pt x="0" y="794"/>
                  </a:lnTo>
                  <a:cubicBezTo>
                    <a:pt x="140" y="914"/>
                    <a:pt x="315" y="974"/>
                    <a:pt x="492" y="974"/>
                  </a:cubicBezTo>
                  <a:cubicBezTo>
                    <a:pt x="669" y="974"/>
                    <a:pt x="847" y="914"/>
                    <a:pt x="991" y="794"/>
                  </a:cubicBezTo>
                  <a:lnTo>
                    <a:pt x="606" y="73"/>
                  </a:lnTo>
                  <a:cubicBezTo>
                    <a:pt x="582" y="25"/>
                    <a:pt x="537" y="1"/>
                    <a:pt x="492"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296" name="Google Shape;14296;p69"/>
            <p:cNvSpPr/>
            <p:nvPr/>
          </p:nvSpPr>
          <p:spPr>
            <a:xfrm>
              <a:off x="1499771" y="3400744"/>
              <a:ext cx="58824" cy="135471"/>
            </a:xfrm>
            <a:custGeom>
              <a:avLst/>
              <a:gdLst/>
              <a:ahLst/>
              <a:cxnLst/>
              <a:rect l="l" t="t" r="r" b="b"/>
              <a:pathLst>
                <a:path w="2251" h="5184" extrusionOk="0">
                  <a:moveTo>
                    <a:pt x="29" y="1"/>
                  </a:moveTo>
                  <a:cubicBezTo>
                    <a:pt x="10" y="68"/>
                    <a:pt x="0" y="145"/>
                    <a:pt x="0" y="212"/>
                  </a:cubicBezTo>
                  <a:lnTo>
                    <a:pt x="0" y="4462"/>
                  </a:lnTo>
                  <a:cubicBezTo>
                    <a:pt x="0" y="4857"/>
                    <a:pt x="318" y="5184"/>
                    <a:pt x="722" y="5184"/>
                  </a:cubicBezTo>
                  <a:lnTo>
                    <a:pt x="1529" y="5184"/>
                  </a:lnTo>
                  <a:cubicBezTo>
                    <a:pt x="1924" y="5184"/>
                    <a:pt x="2251" y="4857"/>
                    <a:pt x="2251" y="4462"/>
                  </a:cubicBezTo>
                  <a:lnTo>
                    <a:pt x="2251" y="212"/>
                  </a:lnTo>
                  <a:cubicBezTo>
                    <a:pt x="2251" y="145"/>
                    <a:pt x="2241" y="68"/>
                    <a:pt x="2231"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297" name="Google Shape;14297;p69"/>
            <p:cNvSpPr/>
            <p:nvPr/>
          </p:nvSpPr>
          <p:spPr>
            <a:xfrm>
              <a:off x="1529432" y="3400744"/>
              <a:ext cx="29164" cy="135471"/>
            </a:xfrm>
            <a:custGeom>
              <a:avLst/>
              <a:gdLst/>
              <a:ahLst/>
              <a:cxnLst/>
              <a:rect l="l" t="t" r="r" b="b"/>
              <a:pathLst>
                <a:path w="1116" h="5184" extrusionOk="0">
                  <a:moveTo>
                    <a:pt x="0" y="1"/>
                  </a:moveTo>
                  <a:lnTo>
                    <a:pt x="0" y="5184"/>
                  </a:lnTo>
                  <a:lnTo>
                    <a:pt x="394" y="5184"/>
                  </a:lnTo>
                  <a:cubicBezTo>
                    <a:pt x="789" y="5184"/>
                    <a:pt x="1116" y="4857"/>
                    <a:pt x="1116" y="4462"/>
                  </a:cubicBezTo>
                  <a:lnTo>
                    <a:pt x="1116" y="212"/>
                  </a:lnTo>
                  <a:cubicBezTo>
                    <a:pt x="1116" y="145"/>
                    <a:pt x="1116" y="68"/>
                    <a:pt x="1096"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298" name="Google Shape;14298;p69"/>
            <p:cNvSpPr/>
            <p:nvPr/>
          </p:nvSpPr>
          <p:spPr>
            <a:xfrm>
              <a:off x="1558569" y="3348296"/>
              <a:ext cx="58824" cy="187919"/>
            </a:xfrm>
            <a:custGeom>
              <a:avLst/>
              <a:gdLst/>
              <a:ahLst/>
              <a:cxnLst/>
              <a:rect l="l" t="t" r="r" b="b"/>
              <a:pathLst>
                <a:path w="2251" h="7191" extrusionOk="0">
                  <a:moveTo>
                    <a:pt x="1126" y="0"/>
                  </a:moveTo>
                  <a:cubicBezTo>
                    <a:pt x="1082" y="0"/>
                    <a:pt x="1039" y="22"/>
                    <a:pt x="1020" y="65"/>
                  </a:cubicBezTo>
                  <a:lnTo>
                    <a:pt x="635" y="786"/>
                  </a:lnTo>
                  <a:lnTo>
                    <a:pt x="116" y="1777"/>
                  </a:lnTo>
                  <a:cubicBezTo>
                    <a:pt x="39" y="1911"/>
                    <a:pt x="1" y="2065"/>
                    <a:pt x="1" y="2219"/>
                  </a:cubicBezTo>
                  <a:lnTo>
                    <a:pt x="1" y="6469"/>
                  </a:lnTo>
                  <a:cubicBezTo>
                    <a:pt x="1" y="6864"/>
                    <a:pt x="327" y="7191"/>
                    <a:pt x="722" y="7191"/>
                  </a:cubicBezTo>
                  <a:lnTo>
                    <a:pt x="1530" y="7191"/>
                  </a:lnTo>
                  <a:cubicBezTo>
                    <a:pt x="1933" y="7191"/>
                    <a:pt x="2251" y="6864"/>
                    <a:pt x="2251" y="6469"/>
                  </a:cubicBezTo>
                  <a:lnTo>
                    <a:pt x="2251" y="2219"/>
                  </a:lnTo>
                  <a:cubicBezTo>
                    <a:pt x="2251" y="2065"/>
                    <a:pt x="2212" y="1911"/>
                    <a:pt x="2145" y="1777"/>
                  </a:cubicBezTo>
                  <a:lnTo>
                    <a:pt x="1616" y="786"/>
                  </a:lnTo>
                  <a:lnTo>
                    <a:pt x="1231" y="65"/>
                  </a:lnTo>
                  <a:cubicBezTo>
                    <a:pt x="1212" y="22"/>
                    <a:pt x="1169" y="0"/>
                    <a:pt x="1126"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299" name="Google Shape;14299;p69"/>
            <p:cNvSpPr/>
            <p:nvPr/>
          </p:nvSpPr>
          <p:spPr>
            <a:xfrm>
              <a:off x="1575163" y="3348348"/>
              <a:ext cx="25662" cy="25479"/>
            </a:xfrm>
            <a:custGeom>
              <a:avLst/>
              <a:gdLst/>
              <a:ahLst/>
              <a:cxnLst/>
              <a:rect l="l" t="t" r="r" b="b"/>
              <a:pathLst>
                <a:path w="982" h="975" extrusionOk="0">
                  <a:moveTo>
                    <a:pt x="492" y="1"/>
                  </a:moveTo>
                  <a:cubicBezTo>
                    <a:pt x="447" y="1"/>
                    <a:pt x="404" y="25"/>
                    <a:pt x="385" y="73"/>
                  </a:cubicBezTo>
                  <a:lnTo>
                    <a:pt x="0" y="794"/>
                  </a:lnTo>
                  <a:cubicBezTo>
                    <a:pt x="140" y="914"/>
                    <a:pt x="315" y="974"/>
                    <a:pt x="491" y="974"/>
                  </a:cubicBezTo>
                  <a:cubicBezTo>
                    <a:pt x="666" y="974"/>
                    <a:pt x="842" y="914"/>
                    <a:pt x="981" y="794"/>
                  </a:cubicBezTo>
                  <a:lnTo>
                    <a:pt x="606" y="73"/>
                  </a:lnTo>
                  <a:cubicBezTo>
                    <a:pt x="582" y="25"/>
                    <a:pt x="536" y="1"/>
                    <a:pt x="492"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4300" name="Google Shape;14300;p69"/>
            <p:cNvSpPr/>
            <p:nvPr/>
          </p:nvSpPr>
          <p:spPr>
            <a:xfrm>
              <a:off x="1558569" y="3400744"/>
              <a:ext cx="58824" cy="135471"/>
            </a:xfrm>
            <a:custGeom>
              <a:avLst/>
              <a:gdLst/>
              <a:ahLst/>
              <a:cxnLst/>
              <a:rect l="l" t="t" r="r" b="b"/>
              <a:pathLst>
                <a:path w="2251" h="5184" extrusionOk="0">
                  <a:moveTo>
                    <a:pt x="29" y="1"/>
                  </a:moveTo>
                  <a:cubicBezTo>
                    <a:pt x="10" y="68"/>
                    <a:pt x="1" y="145"/>
                    <a:pt x="1" y="212"/>
                  </a:cubicBezTo>
                  <a:lnTo>
                    <a:pt x="1" y="4462"/>
                  </a:lnTo>
                  <a:cubicBezTo>
                    <a:pt x="1" y="4857"/>
                    <a:pt x="327" y="5184"/>
                    <a:pt x="722" y="5184"/>
                  </a:cubicBezTo>
                  <a:lnTo>
                    <a:pt x="1530" y="5184"/>
                  </a:lnTo>
                  <a:cubicBezTo>
                    <a:pt x="1933" y="5184"/>
                    <a:pt x="2251" y="4857"/>
                    <a:pt x="2251" y="4462"/>
                  </a:cubicBezTo>
                  <a:lnTo>
                    <a:pt x="2251" y="212"/>
                  </a:lnTo>
                  <a:cubicBezTo>
                    <a:pt x="2251" y="145"/>
                    <a:pt x="2241" y="68"/>
                    <a:pt x="2231"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14301" name="Google Shape;14301;p69"/>
            <p:cNvSpPr/>
            <p:nvPr/>
          </p:nvSpPr>
          <p:spPr>
            <a:xfrm>
              <a:off x="1587968" y="3400744"/>
              <a:ext cx="29425" cy="135471"/>
            </a:xfrm>
            <a:custGeom>
              <a:avLst/>
              <a:gdLst/>
              <a:ahLst/>
              <a:cxnLst/>
              <a:rect l="l" t="t" r="r" b="b"/>
              <a:pathLst>
                <a:path w="1126" h="5184" extrusionOk="0">
                  <a:moveTo>
                    <a:pt x="1" y="1"/>
                  </a:moveTo>
                  <a:lnTo>
                    <a:pt x="1" y="5184"/>
                  </a:lnTo>
                  <a:lnTo>
                    <a:pt x="405" y="5184"/>
                  </a:lnTo>
                  <a:cubicBezTo>
                    <a:pt x="808" y="5184"/>
                    <a:pt x="1126" y="4857"/>
                    <a:pt x="1126" y="4462"/>
                  </a:cubicBezTo>
                  <a:lnTo>
                    <a:pt x="1126" y="212"/>
                  </a:lnTo>
                  <a:cubicBezTo>
                    <a:pt x="1126" y="145"/>
                    <a:pt x="1116" y="68"/>
                    <a:pt x="1106"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4302" name="Google Shape;14302;p69"/>
            <p:cNvSpPr/>
            <p:nvPr/>
          </p:nvSpPr>
          <p:spPr>
            <a:xfrm>
              <a:off x="1316818" y="3475117"/>
              <a:ext cx="310872" cy="240027"/>
            </a:xfrm>
            <a:custGeom>
              <a:avLst/>
              <a:gdLst/>
              <a:ahLst/>
              <a:cxnLst/>
              <a:rect l="l" t="t" r="r" b="b"/>
              <a:pathLst>
                <a:path w="11896" h="9185" extrusionOk="0">
                  <a:moveTo>
                    <a:pt x="328" y="1"/>
                  </a:moveTo>
                  <a:cubicBezTo>
                    <a:pt x="145" y="1"/>
                    <a:pt x="1" y="145"/>
                    <a:pt x="1" y="338"/>
                  </a:cubicBezTo>
                  <a:lnTo>
                    <a:pt x="1" y="8223"/>
                  </a:lnTo>
                  <a:cubicBezTo>
                    <a:pt x="10" y="8755"/>
                    <a:pt x="453" y="9184"/>
                    <a:pt x="993" y="9184"/>
                  </a:cubicBezTo>
                  <a:cubicBezTo>
                    <a:pt x="999" y="9184"/>
                    <a:pt x="1005" y="9184"/>
                    <a:pt x="1011" y="9184"/>
                  </a:cubicBezTo>
                  <a:lnTo>
                    <a:pt x="10877" y="9184"/>
                  </a:lnTo>
                  <a:cubicBezTo>
                    <a:pt x="10883" y="9184"/>
                    <a:pt x="10889" y="9184"/>
                    <a:pt x="10895" y="9184"/>
                  </a:cubicBezTo>
                  <a:cubicBezTo>
                    <a:pt x="11435" y="9184"/>
                    <a:pt x="11886" y="8755"/>
                    <a:pt x="11896" y="8223"/>
                  </a:cubicBezTo>
                  <a:lnTo>
                    <a:pt x="11896" y="8050"/>
                  </a:lnTo>
                  <a:lnTo>
                    <a:pt x="11896" y="309"/>
                  </a:lnTo>
                  <a:cubicBezTo>
                    <a:pt x="11886" y="136"/>
                    <a:pt x="11742" y="1"/>
                    <a:pt x="11559" y="1"/>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4303" name="Google Shape;14303;p69"/>
            <p:cNvSpPr/>
            <p:nvPr/>
          </p:nvSpPr>
          <p:spPr>
            <a:xfrm>
              <a:off x="1347994" y="3474882"/>
              <a:ext cx="279696" cy="210367"/>
            </a:xfrm>
            <a:custGeom>
              <a:avLst/>
              <a:gdLst/>
              <a:ahLst/>
              <a:cxnLst/>
              <a:rect l="l" t="t" r="r" b="b"/>
              <a:pathLst>
                <a:path w="10703" h="8050" extrusionOk="0">
                  <a:moveTo>
                    <a:pt x="0" y="0"/>
                  </a:moveTo>
                  <a:lnTo>
                    <a:pt x="0" y="7087"/>
                  </a:lnTo>
                  <a:cubicBezTo>
                    <a:pt x="10" y="7624"/>
                    <a:pt x="452" y="8050"/>
                    <a:pt x="984" y="8050"/>
                  </a:cubicBezTo>
                  <a:cubicBezTo>
                    <a:pt x="996" y="8050"/>
                    <a:pt x="1008" y="8049"/>
                    <a:pt x="1020" y="8049"/>
                  </a:cubicBezTo>
                  <a:lnTo>
                    <a:pt x="10703" y="8049"/>
                  </a:lnTo>
                  <a:lnTo>
                    <a:pt x="10703" y="337"/>
                  </a:lnTo>
                  <a:cubicBezTo>
                    <a:pt x="10703" y="337"/>
                    <a:pt x="10703" y="327"/>
                    <a:pt x="10703" y="308"/>
                  </a:cubicBezTo>
                  <a:cubicBezTo>
                    <a:pt x="10693" y="135"/>
                    <a:pt x="10549" y="0"/>
                    <a:pt x="10366" y="0"/>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4304" name="Google Shape;14304;p69"/>
            <p:cNvSpPr/>
            <p:nvPr/>
          </p:nvSpPr>
          <p:spPr>
            <a:xfrm>
              <a:off x="1316818" y="3581921"/>
              <a:ext cx="310872" cy="41002"/>
            </a:xfrm>
            <a:custGeom>
              <a:avLst/>
              <a:gdLst/>
              <a:ahLst/>
              <a:cxnLst/>
              <a:rect l="l" t="t" r="r" b="b"/>
              <a:pathLst>
                <a:path w="11896" h="1569" extrusionOk="0">
                  <a:moveTo>
                    <a:pt x="1" y="1"/>
                  </a:moveTo>
                  <a:lnTo>
                    <a:pt x="1" y="1568"/>
                  </a:lnTo>
                  <a:lnTo>
                    <a:pt x="11896" y="1568"/>
                  </a:lnTo>
                  <a:lnTo>
                    <a:pt x="11896" y="1"/>
                  </a:ln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305" name="Google Shape;14305;p69"/>
            <p:cNvSpPr/>
            <p:nvPr/>
          </p:nvSpPr>
          <p:spPr>
            <a:xfrm>
              <a:off x="1316818" y="3581921"/>
              <a:ext cx="31202" cy="41002"/>
            </a:xfrm>
            <a:custGeom>
              <a:avLst/>
              <a:gdLst/>
              <a:ahLst/>
              <a:cxnLst/>
              <a:rect l="l" t="t" r="r" b="b"/>
              <a:pathLst>
                <a:path w="1194" h="1569" extrusionOk="0">
                  <a:moveTo>
                    <a:pt x="1" y="1"/>
                  </a:moveTo>
                  <a:lnTo>
                    <a:pt x="1" y="1568"/>
                  </a:lnTo>
                  <a:lnTo>
                    <a:pt x="1193" y="1568"/>
                  </a:lnTo>
                  <a:lnTo>
                    <a:pt x="1193" y="1"/>
                  </a:ln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4306" name="Google Shape;14306;p69"/>
          <p:cNvGrpSpPr/>
          <p:nvPr/>
        </p:nvGrpSpPr>
        <p:grpSpPr>
          <a:xfrm>
            <a:off x="3105248" y="3163596"/>
            <a:ext cx="305620" cy="366430"/>
            <a:chOff x="3105248" y="3348244"/>
            <a:chExt cx="305620" cy="366430"/>
          </a:xfrm>
        </p:grpSpPr>
        <p:sp>
          <p:nvSpPr>
            <p:cNvPr id="14307" name="Google Shape;14307;p69"/>
            <p:cNvSpPr/>
            <p:nvPr/>
          </p:nvSpPr>
          <p:spPr>
            <a:xfrm>
              <a:off x="3198750" y="3348244"/>
              <a:ext cx="99774" cy="238485"/>
            </a:xfrm>
            <a:custGeom>
              <a:avLst/>
              <a:gdLst/>
              <a:ahLst/>
              <a:cxnLst/>
              <a:rect l="l" t="t" r="r" b="b"/>
              <a:pathLst>
                <a:path w="3818" h="9126" extrusionOk="0">
                  <a:moveTo>
                    <a:pt x="1241" y="1"/>
                  </a:moveTo>
                  <a:cubicBezTo>
                    <a:pt x="1192" y="1"/>
                    <a:pt x="1143" y="13"/>
                    <a:pt x="1097" y="38"/>
                  </a:cubicBezTo>
                  <a:lnTo>
                    <a:pt x="1020" y="86"/>
                  </a:lnTo>
                  <a:cubicBezTo>
                    <a:pt x="327" y="490"/>
                    <a:pt x="0" y="1298"/>
                    <a:pt x="202" y="2077"/>
                  </a:cubicBezTo>
                  <a:lnTo>
                    <a:pt x="2106" y="9125"/>
                  </a:lnTo>
                  <a:lnTo>
                    <a:pt x="3818" y="8664"/>
                  </a:lnTo>
                  <a:lnTo>
                    <a:pt x="3587" y="7798"/>
                  </a:lnTo>
                  <a:lnTo>
                    <a:pt x="1597" y="394"/>
                  </a:lnTo>
                  <a:lnTo>
                    <a:pt x="1549" y="240"/>
                  </a:lnTo>
                  <a:cubicBezTo>
                    <a:pt x="1506" y="92"/>
                    <a:pt x="1376" y="1"/>
                    <a:pt x="1241"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308" name="Google Shape;14308;p69"/>
            <p:cNvSpPr/>
            <p:nvPr/>
          </p:nvSpPr>
          <p:spPr>
            <a:xfrm>
              <a:off x="3223366" y="3348244"/>
              <a:ext cx="69147" cy="208328"/>
            </a:xfrm>
            <a:custGeom>
              <a:avLst/>
              <a:gdLst/>
              <a:ahLst/>
              <a:cxnLst/>
              <a:rect l="l" t="t" r="r" b="b"/>
              <a:pathLst>
                <a:path w="2646" h="7972" extrusionOk="0">
                  <a:moveTo>
                    <a:pt x="289" y="1"/>
                  </a:moveTo>
                  <a:cubicBezTo>
                    <a:pt x="240" y="1"/>
                    <a:pt x="191" y="13"/>
                    <a:pt x="145" y="38"/>
                  </a:cubicBezTo>
                  <a:lnTo>
                    <a:pt x="68" y="86"/>
                  </a:lnTo>
                  <a:cubicBezTo>
                    <a:pt x="1" y="365"/>
                    <a:pt x="10" y="654"/>
                    <a:pt x="87" y="923"/>
                  </a:cubicBezTo>
                  <a:lnTo>
                    <a:pt x="1991" y="7972"/>
                  </a:lnTo>
                  <a:lnTo>
                    <a:pt x="2645" y="7798"/>
                  </a:lnTo>
                  <a:lnTo>
                    <a:pt x="645" y="404"/>
                  </a:lnTo>
                  <a:lnTo>
                    <a:pt x="597" y="240"/>
                  </a:lnTo>
                  <a:cubicBezTo>
                    <a:pt x="555" y="92"/>
                    <a:pt x="424" y="1"/>
                    <a:pt x="289"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309" name="Google Shape;14309;p69"/>
            <p:cNvSpPr/>
            <p:nvPr/>
          </p:nvSpPr>
          <p:spPr>
            <a:xfrm>
              <a:off x="3224124" y="3348244"/>
              <a:ext cx="99277" cy="238485"/>
            </a:xfrm>
            <a:custGeom>
              <a:avLst/>
              <a:gdLst/>
              <a:ahLst/>
              <a:cxnLst/>
              <a:rect l="l" t="t" r="r" b="b"/>
              <a:pathLst>
                <a:path w="3799" h="9126" extrusionOk="0">
                  <a:moveTo>
                    <a:pt x="2580" y="1"/>
                  </a:moveTo>
                  <a:cubicBezTo>
                    <a:pt x="2442" y="1"/>
                    <a:pt x="2312" y="90"/>
                    <a:pt x="2270" y="231"/>
                  </a:cubicBezTo>
                  <a:lnTo>
                    <a:pt x="2222" y="394"/>
                  </a:lnTo>
                  <a:lnTo>
                    <a:pt x="1" y="8654"/>
                  </a:lnTo>
                  <a:lnTo>
                    <a:pt x="703" y="8847"/>
                  </a:lnTo>
                  <a:lnTo>
                    <a:pt x="1712" y="9125"/>
                  </a:lnTo>
                  <a:lnTo>
                    <a:pt x="3616" y="2077"/>
                  </a:lnTo>
                  <a:cubicBezTo>
                    <a:pt x="3799" y="1423"/>
                    <a:pt x="3587" y="731"/>
                    <a:pt x="3097" y="288"/>
                  </a:cubicBezTo>
                  <a:cubicBezTo>
                    <a:pt x="2982" y="192"/>
                    <a:pt x="2866" y="106"/>
                    <a:pt x="2732" y="38"/>
                  </a:cubicBezTo>
                  <a:cubicBezTo>
                    <a:pt x="2683" y="13"/>
                    <a:pt x="2631" y="1"/>
                    <a:pt x="2580"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310" name="Google Shape;14310;p69"/>
            <p:cNvSpPr/>
            <p:nvPr/>
          </p:nvSpPr>
          <p:spPr>
            <a:xfrm>
              <a:off x="3242469" y="3355770"/>
              <a:ext cx="80697" cy="230959"/>
            </a:xfrm>
            <a:custGeom>
              <a:avLst/>
              <a:gdLst/>
              <a:ahLst/>
              <a:cxnLst/>
              <a:rect l="l" t="t" r="r" b="b"/>
              <a:pathLst>
                <a:path w="3088" h="8838" extrusionOk="0">
                  <a:moveTo>
                    <a:pt x="2385" y="0"/>
                  </a:moveTo>
                  <a:cubicBezTo>
                    <a:pt x="2318" y="39"/>
                    <a:pt x="2280" y="106"/>
                    <a:pt x="2260" y="173"/>
                  </a:cubicBezTo>
                  <a:lnTo>
                    <a:pt x="2212" y="337"/>
                  </a:lnTo>
                  <a:lnTo>
                    <a:pt x="1" y="8559"/>
                  </a:lnTo>
                  <a:lnTo>
                    <a:pt x="1010" y="8837"/>
                  </a:lnTo>
                  <a:lnTo>
                    <a:pt x="2914" y="1789"/>
                  </a:lnTo>
                  <a:cubicBezTo>
                    <a:pt x="3087" y="1135"/>
                    <a:pt x="2885" y="443"/>
                    <a:pt x="2385"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311" name="Google Shape;14311;p69"/>
            <p:cNvSpPr/>
            <p:nvPr/>
          </p:nvSpPr>
          <p:spPr>
            <a:xfrm>
              <a:off x="3235675" y="3503000"/>
              <a:ext cx="175192" cy="211255"/>
            </a:xfrm>
            <a:custGeom>
              <a:avLst/>
              <a:gdLst/>
              <a:ahLst/>
              <a:cxnLst/>
              <a:rect l="l" t="t" r="r" b="b"/>
              <a:pathLst>
                <a:path w="6704" h="8084" extrusionOk="0">
                  <a:moveTo>
                    <a:pt x="3920" y="4201"/>
                  </a:moveTo>
                  <a:cubicBezTo>
                    <a:pt x="3946" y="4201"/>
                    <a:pt x="3974" y="4202"/>
                    <a:pt x="4001" y="4204"/>
                  </a:cubicBezTo>
                  <a:cubicBezTo>
                    <a:pt x="4771" y="4242"/>
                    <a:pt x="5367" y="4896"/>
                    <a:pt x="5319" y="5665"/>
                  </a:cubicBezTo>
                  <a:cubicBezTo>
                    <a:pt x="5275" y="6470"/>
                    <a:pt x="4609" y="6979"/>
                    <a:pt x="3923" y="6979"/>
                  </a:cubicBezTo>
                  <a:cubicBezTo>
                    <a:pt x="3560" y="6979"/>
                    <a:pt x="3191" y="6837"/>
                    <a:pt x="2905" y="6521"/>
                  </a:cubicBezTo>
                  <a:cubicBezTo>
                    <a:pt x="2096" y="5618"/>
                    <a:pt x="2740" y="4201"/>
                    <a:pt x="3920" y="4201"/>
                  </a:cubicBezTo>
                  <a:close/>
                  <a:moveTo>
                    <a:pt x="979" y="0"/>
                  </a:moveTo>
                  <a:cubicBezTo>
                    <a:pt x="904" y="0"/>
                    <a:pt x="827" y="10"/>
                    <a:pt x="751" y="30"/>
                  </a:cubicBezTo>
                  <a:cubicBezTo>
                    <a:pt x="280" y="165"/>
                    <a:pt x="1" y="646"/>
                    <a:pt x="126" y="1126"/>
                  </a:cubicBezTo>
                  <a:lnTo>
                    <a:pt x="1520" y="6290"/>
                  </a:lnTo>
                  <a:cubicBezTo>
                    <a:pt x="1848" y="7376"/>
                    <a:pt x="2844" y="8084"/>
                    <a:pt x="3927" y="8084"/>
                  </a:cubicBezTo>
                  <a:cubicBezTo>
                    <a:pt x="4149" y="8084"/>
                    <a:pt x="4374" y="8054"/>
                    <a:pt x="4597" y="7992"/>
                  </a:cubicBezTo>
                  <a:cubicBezTo>
                    <a:pt x="5924" y="7617"/>
                    <a:pt x="6703" y="6261"/>
                    <a:pt x="6357" y="4934"/>
                  </a:cubicBezTo>
                  <a:lnTo>
                    <a:pt x="6357" y="4934"/>
                  </a:lnTo>
                  <a:lnTo>
                    <a:pt x="6357" y="4944"/>
                  </a:lnTo>
                  <a:cubicBezTo>
                    <a:pt x="6044" y="3788"/>
                    <a:pt x="5011" y="3079"/>
                    <a:pt x="3925" y="3079"/>
                  </a:cubicBezTo>
                  <a:cubicBezTo>
                    <a:pt x="3476" y="3079"/>
                    <a:pt x="3017" y="3201"/>
                    <a:pt x="2597" y="3463"/>
                  </a:cubicBezTo>
                  <a:lnTo>
                    <a:pt x="1838" y="655"/>
                  </a:lnTo>
                  <a:cubicBezTo>
                    <a:pt x="1733" y="260"/>
                    <a:pt x="1371" y="0"/>
                    <a:pt x="979"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312" name="Google Shape;14312;p69"/>
            <p:cNvSpPr/>
            <p:nvPr/>
          </p:nvSpPr>
          <p:spPr>
            <a:xfrm>
              <a:off x="3105248" y="3502739"/>
              <a:ext cx="181725" cy="211935"/>
            </a:xfrm>
            <a:custGeom>
              <a:avLst/>
              <a:gdLst/>
              <a:ahLst/>
              <a:cxnLst/>
              <a:rect l="l" t="t" r="r" b="b"/>
              <a:pathLst>
                <a:path w="6954" h="8110" extrusionOk="0">
                  <a:moveTo>
                    <a:pt x="3007" y="4212"/>
                  </a:moveTo>
                  <a:cubicBezTo>
                    <a:pt x="3127" y="4212"/>
                    <a:pt x="3250" y="4228"/>
                    <a:pt x="3376" y="4262"/>
                  </a:cubicBezTo>
                  <a:cubicBezTo>
                    <a:pt x="4117" y="4454"/>
                    <a:pt x="4559" y="5214"/>
                    <a:pt x="4367" y="5964"/>
                  </a:cubicBezTo>
                  <a:cubicBezTo>
                    <a:pt x="4184" y="6630"/>
                    <a:pt x="3602" y="6990"/>
                    <a:pt x="3017" y="6990"/>
                  </a:cubicBezTo>
                  <a:cubicBezTo>
                    <a:pt x="2554" y="6990"/>
                    <a:pt x="2090" y="6766"/>
                    <a:pt x="1819" y="6291"/>
                  </a:cubicBezTo>
                  <a:cubicBezTo>
                    <a:pt x="1268" y="5336"/>
                    <a:pt x="1995" y="4212"/>
                    <a:pt x="3007" y="4212"/>
                  </a:cubicBezTo>
                  <a:close/>
                  <a:moveTo>
                    <a:pt x="5975" y="1"/>
                  </a:moveTo>
                  <a:cubicBezTo>
                    <a:pt x="5583" y="1"/>
                    <a:pt x="5222" y="261"/>
                    <a:pt x="5117" y="656"/>
                  </a:cubicBezTo>
                  <a:lnTo>
                    <a:pt x="4357" y="3473"/>
                  </a:lnTo>
                  <a:cubicBezTo>
                    <a:pt x="3918" y="3196"/>
                    <a:pt x="3458" y="3073"/>
                    <a:pt x="3015" y="3073"/>
                  </a:cubicBezTo>
                  <a:cubicBezTo>
                    <a:pt x="1397" y="3073"/>
                    <a:pt x="1" y="4710"/>
                    <a:pt x="665" y="6483"/>
                  </a:cubicBezTo>
                  <a:cubicBezTo>
                    <a:pt x="1039" y="7464"/>
                    <a:pt x="1976" y="8110"/>
                    <a:pt x="3026" y="8110"/>
                  </a:cubicBezTo>
                  <a:cubicBezTo>
                    <a:pt x="3056" y="8110"/>
                    <a:pt x="3086" y="8109"/>
                    <a:pt x="3117" y="8108"/>
                  </a:cubicBezTo>
                  <a:cubicBezTo>
                    <a:pt x="4194" y="8060"/>
                    <a:pt x="5127" y="7339"/>
                    <a:pt x="5434" y="6300"/>
                  </a:cubicBezTo>
                  <a:lnTo>
                    <a:pt x="6829" y="1127"/>
                  </a:lnTo>
                  <a:cubicBezTo>
                    <a:pt x="6954" y="656"/>
                    <a:pt x="6665" y="175"/>
                    <a:pt x="6204" y="40"/>
                  </a:cubicBezTo>
                  <a:lnTo>
                    <a:pt x="6204" y="31"/>
                  </a:lnTo>
                  <a:cubicBezTo>
                    <a:pt x="6127" y="10"/>
                    <a:pt x="6051" y="1"/>
                    <a:pt x="5975"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313" name="Google Shape;14313;p69"/>
            <p:cNvSpPr/>
            <p:nvPr/>
          </p:nvSpPr>
          <p:spPr>
            <a:xfrm>
              <a:off x="3253288" y="3522365"/>
              <a:ext cx="15836" cy="16124"/>
            </a:xfrm>
            <a:custGeom>
              <a:avLst/>
              <a:gdLst/>
              <a:ahLst/>
              <a:cxnLst/>
              <a:rect l="l" t="t" r="r" b="b"/>
              <a:pathLst>
                <a:path w="606" h="617" extrusionOk="0">
                  <a:moveTo>
                    <a:pt x="308" y="1"/>
                  </a:moveTo>
                  <a:cubicBezTo>
                    <a:pt x="135" y="1"/>
                    <a:pt x="0" y="145"/>
                    <a:pt x="0" y="308"/>
                  </a:cubicBezTo>
                  <a:cubicBezTo>
                    <a:pt x="0" y="472"/>
                    <a:pt x="135" y="616"/>
                    <a:pt x="308" y="616"/>
                  </a:cubicBezTo>
                  <a:cubicBezTo>
                    <a:pt x="471" y="616"/>
                    <a:pt x="606" y="472"/>
                    <a:pt x="606" y="308"/>
                  </a:cubicBezTo>
                  <a:cubicBezTo>
                    <a:pt x="606" y="145"/>
                    <a:pt x="471" y="1"/>
                    <a:pt x="308" y="1"/>
                  </a:cubicBezTo>
                  <a:close/>
                </a:path>
              </a:pathLst>
            </a:custGeom>
            <a:solidFill>
              <a:srgbClr val="7B8E9E"/>
            </a:solidFill>
            <a:ln>
              <a:noFill/>
            </a:ln>
          </p:spPr>
          <p:txBody>
            <a:bodyPr spcFirstLastPara="1" wrap="square" lIns="91425" tIns="91425" rIns="91425" bIns="91425" anchor="ctr" anchorCtr="0">
              <a:noAutofit/>
            </a:bodyPr>
            <a:lstStyle/>
            <a:p>
              <a:endParaRPr/>
            </a:p>
          </p:txBody>
        </p:sp>
      </p:grpSp>
      <p:grpSp>
        <p:nvGrpSpPr>
          <p:cNvPr id="14314" name="Google Shape;14314;p69"/>
          <p:cNvGrpSpPr/>
          <p:nvPr/>
        </p:nvGrpSpPr>
        <p:grpSpPr>
          <a:xfrm>
            <a:off x="2661988" y="3163570"/>
            <a:ext cx="304078" cy="366665"/>
            <a:chOff x="2661988" y="3348218"/>
            <a:chExt cx="304078" cy="366665"/>
          </a:xfrm>
        </p:grpSpPr>
        <p:sp>
          <p:nvSpPr>
            <p:cNvPr id="14315" name="Google Shape;14315;p69"/>
            <p:cNvSpPr/>
            <p:nvPr/>
          </p:nvSpPr>
          <p:spPr>
            <a:xfrm>
              <a:off x="2801954" y="3540971"/>
              <a:ext cx="24146" cy="173912"/>
            </a:xfrm>
            <a:custGeom>
              <a:avLst/>
              <a:gdLst/>
              <a:ahLst/>
              <a:cxnLst/>
              <a:rect l="l" t="t" r="r" b="b"/>
              <a:pathLst>
                <a:path w="924" h="6655" extrusionOk="0">
                  <a:moveTo>
                    <a:pt x="1" y="0"/>
                  </a:moveTo>
                  <a:lnTo>
                    <a:pt x="1" y="6193"/>
                  </a:lnTo>
                  <a:cubicBezTo>
                    <a:pt x="1" y="6501"/>
                    <a:pt x="231" y="6655"/>
                    <a:pt x="462" y="6655"/>
                  </a:cubicBezTo>
                  <a:cubicBezTo>
                    <a:pt x="693" y="6655"/>
                    <a:pt x="924" y="6501"/>
                    <a:pt x="924" y="6193"/>
                  </a:cubicBezTo>
                  <a:lnTo>
                    <a:pt x="924"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316" name="Google Shape;14316;p69"/>
            <p:cNvSpPr/>
            <p:nvPr/>
          </p:nvSpPr>
          <p:spPr>
            <a:xfrm>
              <a:off x="2801954" y="3540971"/>
              <a:ext cx="24146" cy="39721"/>
            </a:xfrm>
            <a:custGeom>
              <a:avLst/>
              <a:gdLst/>
              <a:ahLst/>
              <a:cxnLst/>
              <a:rect l="l" t="t" r="r" b="b"/>
              <a:pathLst>
                <a:path w="924" h="1520" extrusionOk="0">
                  <a:moveTo>
                    <a:pt x="1" y="0"/>
                  </a:moveTo>
                  <a:lnTo>
                    <a:pt x="1" y="1520"/>
                  </a:lnTo>
                  <a:lnTo>
                    <a:pt x="924" y="1520"/>
                  </a:lnTo>
                  <a:lnTo>
                    <a:pt x="924" y="0"/>
                  </a:ln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317" name="Google Shape;14317;p69"/>
            <p:cNvSpPr/>
            <p:nvPr/>
          </p:nvSpPr>
          <p:spPr>
            <a:xfrm>
              <a:off x="2809245" y="3348218"/>
              <a:ext cx="11080" cy="39669"/>
            </a:xfrm>
            <a:custGeom>
              <a:avLst/>
              <a:gdLst/>
              <a:ahLst/>
              <a:cxnLst/>
              <a:rect l="l" t="t" r="r" b="b"/>
              <a:pathLst>
                <a:path w="424" h="1518" extrusionOk="0">
                  <a:moveTo>
                    <a:pt x="212" y="1"/>
                  </a:moveTo>
                  <a:cubicBezTo>
                    <a:pt x="97" y="1"/>
                    <a:pt x="1" y="97"/>
                    <a:pt x="1" y="212"/>
                  </a:cubicBezTo>
                  <a:lnTo>
                    <a:pt x="1" y="1309"/>
                  </a:lnTo>
                  <a:cubicBezTo>
                    <a:pt x="1" y="1448"/>
                    <a:pt x="106" y="1518"/>
                    <a:pt x="212" y="1518"/>
                  </a:cubicBezTo>
                  <a:cubicBezTo>
                    <a:pt x="318" y="1518"/>
                    <a:pt x="424" y="1448"/>
                    <a:pt x="424" y="1309"/>
                  </a:cubicBezTo>
                  <a:lnTo>
                    <a:pt x="424" y="212"/>
                  </a:lnTo>
                  <a:cubicBezTo>
                    <a:pt x="424" y="97"/>
                    <a:pt x="327" y="1"/>
                    <a:pt x="212"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18" name="Google Shape;14318;p69"/>
            <p:cNvSpPr/>
            <p:nvPr/>
          </p:nvSpPr>
          <p:spPr>
            <a:xfrm>
              <a:off x="2852207" y="3359585"/>
              <a:ext cx="24173" cy="37579"/>
            </a:xfrm>
            <a:custGeom>
              <a:avLst/>
              <a:gdLst/>
              <a:ahLst/>
              <a:cxnLst/>
              <a:rect l="l" t="t" r="r" b="b"/>
              <a:pathLst>
                <a:path w="925" h="1438" extrusionOk="0">
                  <a:moveTo>
                    <a:pt x="681" y="1"/>
                  </a:moveTo>
                  <a:cubicBezTo>
                    <a:pt x="599" y="1"/>
                    <a:pt x="520" y="53"/>
                    <a:pt x="491" y="133"/>
                  </a:cubicBezTo>
                  <a:lnTo>
                    <a:pt x="68" y="1143"/>
                  </a:lnTo>
                  <a:cubicBezTo>
                    <a:pt x="0" y="1310"/>
                    <a:pt x="139" y="1438"/>
                    <a:pt x="276" y="1438"/>
                  </a:cubicBezTo>
                  <a:cubicBezTo>
                    <a:pt x="351" y="1438"/>
                    <a:pt x="425" y="1399"/>
                    <a:pt x="462" y="1306"/>
                  </a:cubicBezTo>
                  <a:lnTo>
                    <a:pt x="876" y="297"/>
                  </a:lnTo>
                  <a:cubicBezTo>
                    <a:pt x="924" y="191"/>
                    <a:pt x="876" y="56"/>
                    <a:pt x="761" y="18"/>
                  </a:cubicBezTo>
                  <a:cubicBezTo>
                    <a:pt x="735" y="6"/>
                    <a:pt x="708" y="1"/>
                    <a:pt x="681" y="1"/>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19" name="Google Shape;14319;p69"/>
            <p:cNvSpPr/>
            <p:nvPr/>
          </p:nvSpPr>
          <p:spPr>
            <a:xfrm>
              <a:off x="2889158" y="3390970"/>
              <a:ext cx="35540" cy="31411"/>
            </a:xfrm>
            <a:custGeom>
              <a:avLst/>
              <a:gdLst/>
              <a:ahLst/>
              <a:cxnLst/>
              <a:rect l="l" t="t" r="r" b="b"/>
              <a:pathLst>
                <a:path w="1360" h="1202" extrusionOk="0">
                  <a:moveTo>
                    <a:pt x="1057" y="1"/>
                  </a:moveTo>
                  <a:cubicBezTo>
                    <a:pt x="1008" y="1"/>
                    <a:pt x="958" y="20"/>
                    <a:pt x="914" y="67"/>
                  </a:cubicBezTo>
                  <a:lnTo>
                    <a:pt x="135" y="846"/>
                  </a:lnTo>
                  <a:cubicBezTo>
                    <a:pt x="0" y="971"/>
                    <a:pt x="97" y="1202"/>
                    <a:pt x="289" y="1202"/>
                  </a:cubicBezTo>
                  <a:cubicBezTo>
                    <a:pt x="347" y="1202"/>
                    <a:pt x="395" y="1182"/>
                    <a:pt x="433" y="1144"/>
                  </a:cubicBezTo>
                  <a:lnTo>
                    <a:pt x="1212" y="365"/>
                  </a:lnTo>
                  <a:cubicBezTo>
                    <a:pt x="1360" y="217"/>
                    <a:pt x="1218" y="1"/>
                    <a:pt x="1057"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20" name="Google Shape;14320;p69"/>
            <p:cNvSpPr/>
            <p:nvPr/>
          </p:nvSpPr>
          <p:spPr>
            <a:xfrm>
              <a:off x="2915290" y="3438479"/>
              <a:ext cx="40688" cy="22056"/>
            </a:xfrm>
            <a:custGeom>
              <a:avLst/>
              <a:gdLst/>
              <a:ahLst/>
              <a:cxnLst/>
              <a:rect l="l" t="t" r="r" b="b"/>
              <a:pathLst>
                <a:path w="1557" h="844" extrusionOk="0">
                  <a:moveTo>
                    <a:pt x="1255" y="0"/>
                  </a:moveTo>
                  <a:cubicBezTo>
                    <a:pt x="1226" y="0"/>
                    <a:pt x="1196" y="6"/>
                    <a:pt x="1164" y="18"/>
                  </a:cubicBezTo>
                  <a:lnTo>
                    <a:pt x="164" y="432"/>
                  </a:lnTo>
                  <a:cubicBezTo>
                    <a:pt x="58" y="480"/>
                    <a:pt x="1" y="595"/>
                    <a:pt x="49" y="711"/>
                  </a:cubicBezTo>
                  <a:cubicBezTo>
                    <a:pt x="78" y="791"/>
                    <a:pt x="156" y="843"/>
                    <a:pt x="239" y="843"/>
                  </a:cubicBezTo>
                  <a:cubicBezTo>
                    <a:pt x="265" y="843"/>
                    <a:pt x="292" y="838"/>
                    <a:pt x="318" y="826"/>
                  </a:cubicBezTo>
                  <a:lnTo>
                    <a:pt x="1328" y="412"/>
                  </a:lnTo>
                  <a:cubicBezTo>
                    <a:pt x="1556" y="311"/>
                    <a:pt x="1464" y="0"/>
                    <a:pt x="1255"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21" name="Google Shape;14321;p69"/>
            <p:cNvSpPr/>
            <p:nvPr/>
          </p:nvSpPr>
          <p:spPr>
            <a:xfrm>
              <a:off x="2922817" y="3493723"/>
              <a:ext cx="43249" cy="11080"/>
            </a:xfrm>
            <a:custGeom>
              <a:avLst/>
              <a:gdLst/>
              <a:ahLst/>
              <a:cxnLst/>
              <a:rect l="l" t="t" r="r" b="b"/>
              <a:pathLst>
                <a:path w="1655" h="424" extrusionOk="0">
                  <a:moveTo>
                    <a:pt x="289" y="1"/>
                  </a:moveTo>
                  <a:cubicBezTo>
                    <a:pt x="1" y="1"/>
                    <a:pt x="1" y="424"/>
                    <a:pt x="289" y="424"/>
                  </a:cubicBezTo>
                  <a:lnTo>
                    <a:pt x="1376" y="424"/>
                  </a:lnTo>
                  <a:cubicBezTo>
                    <a:pt x="1655" y="424"/>
                    <a:pt x="1655" y="1"/>
                    <a:pt x="1376"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22" name="Google Shape;14322;p69"/>
            <p:cNvSpPr/>
            <p:nvPr/>
          </p:nvSpPr>
          <p:spPr>
            <a:xfrm>
              <a:off x="2912912" y="3538149"/>
              <a:ext cx="42570" cy="22160"/>
            </a:xfrm>
            <a:custGeom>
              <a:avLst/>
              <a:gdLst/>
              <a:ahLst/>
              <a:cxnLst/>
              <a:rect l="l" t="t" r="r" b="b"/>
              <a:pathLst>
                <a:path w="1629" h="848" extrusionOk="0">
                  <a:moveTo>
                    <a:pt x="297" y="1"/>
                  </a:moveTo>
                  <a:cubicBezTo>
                    <a:pt x="96" y="1"/>
                    <a:pt x="0" y="314"/>
                    <a:pt x="236" y="406"/>
                  </a:cubicBezTo>
                  <a:lnTo>
                    <a:pt x="1236" y="830"/>
                  </a:lnTo>
                  <a:cubicBezTo>
                    <a:pt x="1266" y="842"/>
                    <a:pt x="1295" y="847"/>
                    <a:pt x="1322" y="847"/>
                  </a:cubicBezTo>
                  <a:cubicBezTo>
                    <a:pt x="1528" y="847"/>
                    <a:pt x="1629" y="529"/>
                    <a:pt x="1399" y="435"/>
                  </a:cubicBezTo>
                  <a:lnTo>
                    <a:pt x="390" y="22"/>
                  </a:lnTo>
                  <a:cubicBezTo>
                    <a:pt x="357" y="7"/>
                    <a:pt x="326" y="1"/>
                    <a:pt x="297" y="1"/>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23" name="Google Shape;14323;p69"/>
            <p:cNvSpPr/>
            <p:nvPr/>
          </p:nvSpPr>
          <p:spPr>
            <a:xfrm>
              <a:off x="2887825" y="3575649"/>
              <a:ext cx="35880" cy="31411"/>
            </a:xfrm>
            <a:custGeom>
              <a:avLst/>
              <a:gdLst/>
              <a:ahLst/>
              <a:cxnLst/>
              <a:rect l="l" t="t" r="r" b="b"/>
              <a:pathLst>
                <a:path w="1373" h="1202" extrusionOk="0">
                  <a:moveTo>
                    <a:pt x="300" y="0"/>
                  </a:moveTo>
                  <a:cubicBezTo>
                    <a:pt x="140" y="0"/>
                    <a:pt x="0" y="211"/>
                    <a:pt x="148" y="366"/>
                  </a:cubicBezTo>
                  <a:lnTo>
                    <a:pt x="927" y="1135"/>
                  </a:lnTo>
                  <a:cubicBezTo>
                    <a:pt x="971" y="1182"/>
                    <a:pt x="1021" y="1201"/>
                    <a:pt x="1069" y="1201"/>
                  </a:cubicBezTo>
                  <a:cubicBezTo>
                    <a:pt x="1230" y="1201"/>
                    <a:pt x="1373" y="985"/>
                    <a:pt x="1225" y="837"/>
                  </a:cubicBezTo>
                  <a:lnTo>
                    <a:pt x="446" y="68"/>
                  </a:lnTo>
                  <a:cubicBezTo>
                    <a:pt x="401" y="20"/>
                    <a:pt x="350" y="0"/>
                    <a:pt x="300" y="0"/>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24" name="Google Shape;14324;p69"/>
            <p:cNvSpPr/>
            <p:nvPr/>
          </p:nvSpPr>
          <p:spPr>
            <a:xfrm>
              <a:off x="2850926" y="3600605"/>
              <a:ext cx="24721" cy="37552"/>
            </a:xfrm>
            <a:custGeom>
              <a:avLst/>
              <a:gdLst/>
              <a:ahLst/>
              <a:cxnLst/>
              <a:rect l="l" t="t" r="r" b="b"/>
              <a:pathLst>
                <a:path w="946" h="1437" extrusionOk="0">
                  <a:moveTo>
                    <a:pt x="270" y="1"/>
                  </a:moveTo>
                  <a:cubicBezTo>
                    <a:pt x="136" y="1"/>
                    <a:pt x="1" y="128"/>
                    <a:pt x="69" y="295"/>
                  </a:cubicBezTo>
                  <a:lnTo>
                    <a:pt x="483" y="1305"/>
                  </a:lnTo>
                  <a:cubicBezTo>
                    <a:pt x="520" y="1397"/>
                    <a:pt x="594" y="1436"/>
                    <a:pt x="669" y="1436"/>
                  </a:cubicBezTo>
                  <a:cubicBezTo>
                    <a:pt x="806" y="1436"/>
                    <a:pt x="945" y="1309"/>
                    <a:pt x="877" y="1142"/>
                  </a:cubicBezTo>
                  <a:lnTo>
                    <a:pt x="454" y="132"/>
                  </a:lnTo>
                  <a:cubicBezTo>
                    <a:pt x="416" y="40"/>
                    <a:pt x="343" y="1"/>
                    <a:pt x="270" y="1"/>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25" name="Google Shape;14325;p69"/>
            <p:cNvSpPr/>
            <p:nvPr/>
          </p:nvSpPr>
          <p:spPr>
            <a:xfrm>
              <a:off x="2751021" y="3600083"/>
              <a:ext cx="24068" cy="37317"/>
            </a:xfrm>
            <a:custGeom>
              <a:avLst/>
              <a:gdLst/>
              <a:ahLst/>
              <a:cxnLst/>
              <a:rect l="l" t="t" r="r" b="b"/>
              <a:pathLst>
                <a:path w="921" h="1428" extrusionOk="0">
                  <a:moveTo>
                    <a:pt x="682" y="0"/>
                  </a:moveTo>
                  <a:cubicBezTo>
                    <a:pt x="596" y="0"/>
                    <a:pt x="517" y="53"/>
                    <a:pt x="488" y="133"/>
                  </a:cubicBezTo>
                  <a:lnTo>
                    <a:pt x="75" y="1133"/>
                  </a:lnTo>
                  <a:cubicBezTo>
                    <a:pt x="0" y="1300"/>
                    <a:pt x="137" y="1427"/>
                    <a:pt x="273" y="1427"/>
                  </a:cubicBezTo>
                  <a:cubicBezTo>
                    <a:pt x="347" y="1427"/>
                    <a:pt x="422" y="1389"/>
                    <a:pt x="459" y="1296"/>
                  </a:cubicBezTo>
                  <a:lnTo>
                    <a:pt x="882" y="287"/>
                  </a:lnTo>
                  <a:cubicBezTo>
                    <a:pt x="921" y="181"/>
                    <a:pt x="873" y="56"/>
                    <a:pt x="767" y="17"/>
                  </a:cubicBezTo>
                  <a:cubicBezTo>
                    <a:pt x="739" y="6"/>
                    <a:pt x="710" y="0"/>
                    <a:pt x="682"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26" name="Google Shape;14326;p69"/>
            <p:cNvSpPr/>
            <p:nvPr/>
          </p:nvSpPr>
          <p:spPr>
            <a:xfrm>
              <a:off x="2703147" y="3574525"/>
              <a:ext cx="36063" cy="31411"/>
            </a:xfrm>
            <a:custGeom>
              <a:avLst/>
              <a:gdLst/>
              <a:ahLst/>
              <a:cxnLst/>
              <a:rect l="l" t="t" r="r" b="b"/>
              <a:pathLst>
                <a:path w="1380" h="1202" extrusionOk="0">
                  <a:moveTo>
                    <a:pt x="1071" y="1"/>
                  </a:moveTo>
                  <a:cubicBezTo>
                    <a:pt x="1022" y="1"/>
                    <a:pt x="972" y="19"/>
                    <a:pt x="926" y="63"/>
                  </a:cubicBezTo>
                  <a:lnTo>
                    <a:pt x="926" y="72"/>
                  </a:lnTo>
                  <a:lnTo>
                    <a:pt x="156" y="841"/>
                  </a:lnTo>
                  <a:cubicBezTo>
                    <a:pt x="0" y="990"/>
                    <a:pt x="143" y="1202"/>
                    <a:pt x="309" y="1202"/>
                  </a:cubicBezTo>
                  <a:cubicBezTo>
                    <a:pt x="358" y="1202"/>
                    <a:pt x="409" y="1183"/>
                    <a:pt x="455" y="1140"/>
                  </a:cubicBezTo>
                  <a:lnTo>
                    <a:pt x="1224" y="370"/>
                  </a:lnTo>
                  <a:cubicBezTo>
                    <a:pt x="1380" y="214"/>
                    <a:pt x="1237" y="1"/>
                    <a:pt x="1071"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27" name="Google Shape;14327;p69"/>
            <p:cNvSpPr/>
            <p:nvPr/>
          </p:nvSpPr>
          <p:spPr>
            <a:xfrm>
              <a:off x="2671814" y="3536607"/>
              <a:ext cx="40714" cy="22186"/>
            </a:xfrm>
            <a:custGeom>
              <a:avLst/>
              <a:gdLst/>
              <a:ahLst/>
              <a:cxnLst/>
              <a:rect l="l" t="t" r="r" b="b"/>
              <a:pathLst>
                <a:path w="1558" h="849" extrusionOk="0">
                  <a:moveTo>
                    <a:pt x="1319" y="0"/>
                  </a:moveTo>
                  <a:cubicBezTo>
                    <a:pt x="1293" y="0"/>
                    <a:pt x="1266" y="5"/>
                    <a:pt x="1240" y="13"/>
                  </a:cubicBezTo>
                  <a:lnTo>
                    <a:pt x="230" y="437"/>
                  </a:lnTo>
                  <a:cubicBezTo>
                    <a:pt x="1" y="530"/>
                    <a:pt x="102" y="849"/>
                    <a:pt x="308" y="849"/>
                  </a:cubicBezTo>
                  <a:cubicBezTo>
                    <a:pt x="335" y="849"/>
                    <a:pt x="364" y="843"/>
                    <a:pt x="394" y="831"/>
                  </a:cubicBezTo>
                  <a:lnTo>
                    <a:pt x="1404" y="408"/>
                  </a:lnTo>
                  <a:cubicBezTo>
                    <a:pt x="1509" y="369"/>
                    <a:pt x="1557" y="244"/>
                    <a:pt x="1519" y="139"/>
                  </a:cubicBezTo>
                  <a:cubicBezTo>
                    <a:pt x="1489" y="49"/>
                    <a:pt x="1408" y="0"/>
                    <a:pt x="1319"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28" name="Google Shape;14328;p69"/>
            <p:cNvSpPr/>
            <p:nvPr/>
          </p:nvSpPr>
          <p:spPr>
            <a:xfrm>
              <a:off x="2661988" y="3492208"/>
              <a:ext cx="41498" cy="11080"/>
            </a:xfrm>
            <a:custGeom>
              <a:avLst/>
              <a:gdLst/>
              <a:ahLst/>
              <a:cxnLst/>
              <a:rect l="l" t="t" r="r" b="b"/>
              <a:pathLst>
                <a:path w="1588" h="424" extrusionOk="0">
                  <a:moveTo>
                    <a:pt x="279" y="1"/>
                  </a:moveTo>
                  <a:cubicBezTo>
                    <a:pt x="1" y="1"/>
                    <a:pt x="1" y="424"/>
                    <a:pt x="279" y="424"/>
                  </a:cubicBezTo>
                  <a:lnTo>
                    <a:pt x="1376" y="424"/>
                  </a:lnTo>
                  <a:cubicBezTo>
                    <a:pt x="1491" y="424"/>
                    <a:pt x="1587" y="328"/>
                    <a:pt x="1587" y="212"/>
                  </a:cubicBezTo>
                  <a:cubicBezTo>
                    <a:pt x="1587" y="97"/>
                    <a:pt x="1491" y="1"/>
                    <a:pt x="1376"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29" name="Google Shape;14329;p69"/>
            <p:cNvSpPr/>
            <p:nvPr/>
          </p:nvSpPr>
          <p:spPr>
            <a:xfrm>
              <a:off x="2672363" y="3436728"/>
              <a:ext cx="42570" cy="22134"/>
            </a:xfrm>
            <a:custGeom>
              <a:avLst/>
              <a:gdLst/>
              <a:ahLst/>
              <a:cxnLst/>
              <a:rect l="l" t="t" r="r" b="b"/>
              <a:pathLst>
                <a:path w="1629" h="847" extrusionOk="0">
                  <a:moveTo>
                    <a:pt x="312" y="0"/>
                  </a:moveTo>
                  <a:cubicBezTo>
                    <a:pt x="100" y="0"/>
                    <a:pt x="0" y="319"/>
                    <a:pt x="238" y="412"/>
                  </a:cubicBezTo>
                  <a:lnTo>
                    <a:pt x="1238" y="826"/>
                  </a:lnTo>
                  <a:cubicBezTo>
                    <a:pt x="1272" y="840"/>
                    <a:pt x="1304" y="847"/>
                    <a:pt x="1334" y="847"/>
                  </a:cubicBezTo>
                  <a:cubicBezTo>
                    <a:pt x="1540" y="847"/>
                    <a:pt x="1629" y="534"/>
                    <a:pt x="1402" y="441"/>
                  </a:cubicBezTo>
                  <a:lnTo>
                    <a:pt x="402" y="18"/>
                  </a:lnTo>
                  <a:cubicBezTo>
                    <a:pt x="370" y="6"/>
                    <a:pt x="340" y="0"/>
                    <a:pt x="312"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30" name="Google Shape;14330;p69"/>
            <p:cNvSpPr/>
            <p:nvPr/>
          </p:nvSpPr>
          <p:spPr>
            <a:xfrm>
              <a:off x="2704349" y="3390082"/>
              <a:ext cx="35932" cy="31411"/>
            </a:xfrm>
            <a:custGeom>
              <a:avLst/>
              <a:gdLst/>
              <a:ahLst/>
              <a:cxnLst/>
              <a:rect l="l" t="t" r="r" b="b"/>
              <a:pathLst>
                <a:path w="1375" h="1202" extrusionOk="0">
                  <a:moveTo>
                    <a:pt x="307" y="0"/>
                  </a:moveTo>
                  <a:cubicBezTo>
                    <a:pt x="145" y="0"/>
                    <a:pt x="0" y="214"/>
                    <a:pt x="149" y="370"/>
                  </a:cubicBezTo>
                  <a:lnTo>
                    <a:pt x="928" y="1139"/>
                  </a:lnTo>
                  <a:cubicBezTo>
                    <a:pt x="972" y="1183"/>
                    <a:pt x="1021" y="1202"/>
                    <a:pt x="1068" y="1202"/>
                  </a:cubicBezTo>
                  <a:cubicBezTo>
                    <a:pt x="1230" y="1202"/>
                    <a:pt x="1374" y="990"/>
                    <a:pt x="1226" y="841"/>
                  </a:cubicBezTo>
                  <a:lnTo>
                    <a:pt x="447" y="62"/>
                  </a:lnTo>
                  <a:cubicBezTo>
                    <a:pt x="403" y="19"/>
                    <a:pt x="354" y="0"/>
                    <a:pt x="307" y="0"/>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331" name="Google Shape;14331;p69"/>
            <p:cNvSpPr/>
            <p:nvPr/>
          </p:nvSpPr>
          <p:spPr>
            <a:xfrm>
              <a:off x="2752433" y="3358958"/>
              <a:ext cx="24669" cy="37526"/>
            </a:xfrm>
            <a:custGeom>
              <a:avLst/>
              <a:gdLst/>
              <a:ahLst/>
              <a:cxnLst/>
              <a:rect l="l" t="t" r="r" b="b"/>
              <a:pathLst>
                <a:path w="944" h="1436" extrusionOk="0">
                  <a:moveTo>
                    <a:pt x="269" y="0"/>
                  </a:moveTo>
                  <a:cubicBezTo>
                    <a:pt x="134" y="0"/>
                    <a:pt x="1" y="129"/>
                    <a:pt x="69" y="301"/>
                  </a:cubicBezTo>
                  <a:lnTo>
                    <a:pt x="482" y="1302"/>
                  </a:lnTo>
                  <a:cubicBezTo>
                    <a:pt x="520" y="1395"/>
                    <a:pt x="596" y="1435"/>
                    <a:pt x="672" y="1435"/>
                  </a:cubicBezTo>
                  <a:cubicBezTo>
                    <a:pt x="807" y="1435"/>
                    <a:pt x="944" y="1310"/>
                    <a:pt x="876" y="1138"/>
                  </a:cubicBezTo>
                  <a:lnTo>
                    <a:pt x="463" y="138"/>
                  </a:lnTo>
                  <a:cubicBezTo>
                    <a:pt x="421" y="41"/>
                    <a:pt x="345" y="0"/>
                    <a:pt x="269"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332" name="Google Shape;14332;p69"/>
            <p:cNvSpPr/>
            <p:nvPr/>
          </p:nvSpPr>
          <p:spPr>
            <a:xfrm>
              <a:off x="2727816" y="3415796"/>
              <a:ext cx="172422" cy="159591"/>
            </a:xfrm>
            <a:custGeom>
              <a:avLst/>
              <a:gdLst/>
              <a:ahLst/>
              <a:cxnLst/>
              <a:rect l="l" t="t" r="r" b="b"/>
              <a:pathLst>
                <a:path w="6598" h="6107" extrusionOk="0">
                  <a:moveTo>
                    <a:pt x="3300" y="1"/>
                  </a:moveTo>
                  <a:cubicBezTo>
                    <a:pt x="3160" y="1"/>
                    <a:pt x="3023" y="74"/>
                    <a:pt x="2953" y="213"/>
                  </a:cubicBezTo>
                  <a:lnTo>
                    <a:pt x="2290" y="1559"/>
                  </a:lnTo>
                  <a:lnTo>
                    <a:pt x="2270" y="1598"/>
                  </a:lnTo>
                  <a:cubicBezTo>
                    <a:pt x="2213" y="1713"/>
                    <a:pt x="2107" y="1800"/>
                    <a:pt x="1982" y="1819"/>
                  </a:cubicBezTo>
                  <a:lnTo>
                    <a:pt x="905" y="1973"/>
                  </a:lnTo>
                  <a:lnTo>
                    <a:pt x="443" y="2040"/>
                  </a:lnTo>
                  <a:cubicBezTo>
                    <a:pt x="126" y="2079"/>
                    <a:pt x="1" y="2473"/>
                    <a:pt x="232" y="2704"/>
                  </a:cubicBezTo>
                  <a:lnTo>
                    <a:pt x="1338" y="3781"/>
                  </a:lnTo>
                  <a:cubicBezTo>
                    <a:pt x="1424" y="3867"/>
                    <a:pt x="1472" y="4002"/>
                    <a:pt x="1443" y="4127"/>
                  </a:cubicBezTo>
                  <a:lnTo>
                    <a:pt x="1184" y="5646"/>
                  </a:lnTo>
                  <a:cubicBezTo>
                    <a:pt x="1146" y="5897"/>
                    <a:pt x="1343" y="6106"/>
                    <a:pt x="1569" y="6106"/>
                  </a:cubicBezTo>
                  <a:cubicBezTo>
                    <a:pt x="1629" y="6106"/>
                    <a:pt x="1691" y="6092"/>
                    <a:pt x="1751" y="6060"/>
                  </a:cubicBezTo>
                  <a:lnTo>
                    <a:pt x="2280" y="5781"/>
                  </a:lnTo>
                  <a:lnTo>
                    <a:pt x="3117" y="5338"/>
                  </a:lnTo>
                  <a:cubicBezTo>
                    <a:pt x="3175" y="5309"/>
                    <a:pt x="3234" y="5297"/>
                    <a:pt x="3297" y="5297"/>
                  </a:cubicBezTo>
                  <a:cubicBezTo>
                    <a:pt x="3317" y="5297"/>
                    <a:pt x="3337" y="5298"/>
                    <a:pt x="3357" y="5300"/>
                  </a:cubicBezTo>
                  <a:cubicBezTo>
                    <a:pt x="3395" y="5310"/>
                    <a:pt x="3434" y="5319"/>
                    <a:pt x="3472" y="5338"/>
                  </a:cubicBezTo>
                  <a:lnTo>
                    <a:pt x="4847" y="6060"/>
                  </a:lnTo>
                  <a:cubicBezTo>
                    <a:pt x="4906" y="6092"/>
                    <a:pt x="4966" y="6106"/>
                    <a:pt x="5025" y="6106"/>
                  </a:cubicBezTo>
                  <a:cubicBezTo>
                    <a:pt x="5250" y="6106"/>
                    <a:pt x="5451" y="5897"/>
                    <a:pt x="5405" y="5646"/>
                  </a:cubicBezTo>
                  <a:lnTo>
                    <a:pt x="5405" y="5627"/>
                  </a:lnTo>
                  <a:lnTo>
                    <a:pt x="5155" y="4127"/>
                  </a:lnTo>
                  <a:cubicBezTo>
                    <a:pt x="5126" y="4002"/>
                    <a:pt x="5174" y="3867"/>
                    <a:pt x="5261" y="3781"/>
                  </a:cubicBezTo>
                  <a:lnTo>
                    <a:pt x="6367" y="2704"/>
                  </a:lnTo>
                  <a:cubicBezTo>
                    <a:pt x="6598" y="2473"/>
                    <a:pt x="6473" y="2079"/>
                    <a:pt x="6146" y="2040"/>
                  </a:cubicBezTo>
                  <a:lnTo>
                    <a:pt x="4626" y="1819"/>
                  </a:lnTo>
                  <a:cubicBezTo>
                    <a:pt x="4501" y="1790"/>
                    <a:pt x="4386" y="1713"/>
                    <a:pt x="4328" y="1598"/>
                  </a:cubicBezTo>
                  <a:lnTo>
                    <a:pt x="3645" y="213"/>
                  </a:lnTo>
                  <a:cubicBezTo>
                    <a:pt x="3636" y="194"/>
                    <a:pt x="3626" y="165"/>
                    <a:pt x="3607" y="146"/>
                  </a:cubicBezTo>
                  <a:cubicBezTo>
                    <a:pt x="3526" y="48"/>
                    <a:pt x="3412" y="1"/>
                    <a:pt x="3300" y="1"/>
                  </a:cubicBez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333" name="Google Shape;14333;p69"/>
            <p:cNvSpPr/>
            <p:nvPr/>
          </p:nvSpPr>
          <p:spPr>
            <a:xfrm>
              <a:off x="2727816" y="3467330"/>
              <a:ext cx="59582" cy="108058"/>
            </a:xfrm>
            <a:custGeom>
              <a:avLst/>
              <a:gdLst/>
              <a:ahLst/>
              <a:cxnLst/>
              <a:rect l="l" t="t" r="r" b="b"/>
              <a:pathLst>
                <a:path w="2280" h="4135" extrusionOk="0">
                  <a:moveTo>
                    <a:pt x="905" y="1"/>
                  </a:moveTo>
                  <a:lnTo>
                    <a:pt x="443" y="68"/>
                  </a:lnTo>
                  <a:cubicBezTo>
                    <a:pt x="126" y="107"/>
                    <a:pt x="1" y="501"/>
                    <a:pt x="232" y="732"/>
                  </a:cubicBezTo>
                  <a:lnTo>
                    <a:pt x="1338" y="1809"/>
                  </a:lnTo>
                  <a:cubicBezTo>
                    <a:pt x="1424" y="1895"/>
                    <a:pt x="1472" y="2030"/>
                    <a:pt x="1443" y="2155"/>
                  </a:cubicBezTo>
                  <a:lnTo>
                    <a:pt x="1184" y="3674"/>
                  </a:lnTo>
                  <a:cubicBezTo>
                    <a:pt x="1138" y="3925"/>
                    <a:pt x="1339" y="4134"/>
                    <a:pt x="1568" y="4134"/>
                  </a:cubicBezTo>
                  <a:cubicBezTo>
                    <a:pt x="1629" y="4134"/>
                    <a:pt x="1691" y="4120"/>
                    <a:pt x="1751" y="4088"/>
                  </a:cubicBezTo>
                  <a:lnTo>
                    <a:pt x="2280" y="3809"/>
                  </a:lnTo>
                  <a:cubicBezTo>
                    <a:pt x="2068" y="3770"/>
                    <a:pt x="1924" y="3568"/>
                    <a:pt x="1953" y="3357"/>
                  </a:cubicBezTo>
                  <a:lnTo>
                    <a:pt x="2222" y="1838"/>
                  </a:lnTo>
                  <a:cubicBezTo>
                    <a:pt x="2241" y="1703"/>
                    <a:pt x="2203" y="1578"/>
                    <a:pt x="2107" y="1491"/>
                  </a:cubicBezTo>
                  <a:lnTo>
                    <a:pt x="1001" y="405"/>
                  </a:lnTo>
                  <a:cubicBezTo>
                    <a:pt x="886" y="299"/>
                    <a:pt x="857" y="135"/>
                    <a:pt x="905" y="1"/>
                  </a:cubicBezTo>
                  <a:close/>
                </a:path>
              </a:pathLst>
            </a:custGeom>
            <a:solidFill>
              <a:srgbClr val="CED7E0"/>
            </a:solidFill>
            <a:ln>
              <a:noFill/>
            </a:ln>
          </p:spPr>
          <p:txBody>
            <a:bodyPr spcFirstLastPara="1" wrap="square" lIns="91425" tIns="91425" rIns="91425" bIns="91425" anchor="ctr" anchorCtr="0">
              <a:noAutofit/>
            </a:bodyPr>
            <a:lstStyle/>
            <a:p>
              <a:endParaRPr/>
            </a:p>
          </p:txBody>
        </p:sp>
      </p:grpSp>
      <p:grpSp>
        <p:nvGrpSpPr>
          <p:cNvPr id="14334" name="Google Shape;14334;p69"/>
          <p:cNvGrpSpPr/>
          <p:nvPr/>
        </p:nvGrpSpPr>
        <p:grpSpPr>
          <a:xfrm>
            <a:off x="2212927" y="3164249"/>
            <a:ext cx="307606" cy="366482"/>
            <a:chOff x="2212927" y="3348897"/>
            <a:chExt cx="307606" cy="366482"/>
          </a:xfrm>
        </p:grpSpPr>
        <p:sp>
          <p:nvSpPr>
            <p:cNvPr id="14335" name="Google Shape;14335;p69"/>
            <p:cNvSpPr/>
            <p:nvPr/>
          </p:nvSpPr>
          <p:spPr>
            <a:xfrm>
              <a:off x="2234539" y="3408218"/>
              <a:ext cx="222936" cy="219905"/>
            </a:xfrm>
            <a:custGeom>
              <a:avLst/>
              <a:gdLst/>
              <a:ahLst/>
              <a:cxnLst/>
              <a:rect l="l" t="t" r="r" b="b"/>
              <a:pathLst>
                <a:path w="8531" h="8415" extrusionOk="0">
                  <a:moveTo>
                    <a:pt x="6511" y="1"/>
                  </a:moveTo>
                  <a:cubicBezTo>
                    <a:pt x="6417" y="1"/>
                    <a:pt x="6323" y="37"/>
                    <a:pt x="6251" y="109"/>
                  </a:cubicBezTo>
                  <a:lnTo>
                    <a:pt x="3664" y="2696"/>
                  </a:lnTo>
                  <a:lnTo>
                    <a:pt x="1482" y="4878"/>
                  </a:lnTo>
                  <a:cubicBezTo>
                    <a:pt x="1126" y="5234"/>
                    <a:pt x="982" y="5744"/>
                    <a:pt x="1097" y="6234"/>
                  </a:cubicBezTo>
                  <a:lnTo>
                    <a:pt x="318" y="7013"/>
                  </a:lnTo>
                  <a:cubicBezTo>
                    <a:pt x="1" y="7331"/>
                    <a:pt x="1" y="7859"/>
                    <a:pt x="318" y="8177"/>
                  </a:cubicBezTo>
                  <a:cubicBezTo>
                    <a:pt x="477" y="8335"/>
                    <a:pt x="686" y="8415"/>
                    <a:pt x="896" y="8415"/>
                  </a:cubicBezTo>
                  <a:cubicBezTo>
                    <a:pt x="1107" y="8415"/>
                    <a:pt x="1318" y="8335"/>
                    <a:pt x="1482" y="8177"/>
                  </a:cubicBezTo>
                  <a:lnTo>
                    <a:pt x="2260" y="7398"/>
                  </a:lnTo>
                  <a:cubicBezTo>
                    <a:pt x="2370" y="7424"/>
                    <a:pt x="2481" y="7437"/>
                    <a:pt x="2591" y="7437"/>
                  </a:cubicBezTo>
                  <a:cubicBezTo>
                    <a:pt x="2969" y="7437"/>
                    <a:pt x="3341" y="7288"/>
                    <a:pt x="3616" y="7013"/>
                  </a:cubicBezTo>
                  <a:lnTo>
                    <a:pt x="5799" y="4830"/>
                  </a:lnTo>
                  <a:lnTo>
                    <a:pt x="8386" y="2244"/>
                  </a:lnTo>
                  <a:cubicBezTo>
                    <a:pt x="8530" y="2099"/>
                    <a:pt x="8530" y="1859"/>
                    <a:pt x="8386" y="1715"/>
                  </a:cubicBezTo>
                  <a:lnTo>
                    <a:pt x="6770" y="109"/>
                  </a:lnTo>
                  <a:cubicBezTo>
                    <a:pt x="6698" y="37"/>
                    <a:pt x="6604" y="1"/>
                    <a:pt x="6511"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336" name="Google Shape;14336;p69"/>
            <p:cNvSpPr/>
            <p:nvPr/>
          </p:nvSpPr>
          <p:spPr>
            <a:xfrm>
              <a:off x="2330288" y="3408218"/>
              <a:ext cx="127187" cy="126246"/>
            </a:xfrm>
            <a:custGeom>
              <a:avLst/>
              <a:gdLst/>
              <a:ahLst/>
              <a:cxnLst/>
              <a:rect l="l" t="t" r="r" b="b"/>
              <a:pathLst>
                <a:path w="4867" h="4831" extrusionOk="0">
                  <a:moveTo>
                    <a:pt x="2847" y="1"/>
                  </a:moveTo>
                  <a:cubicBezTo>
                    <a:pt x="2753" y="1"/>
                    <a:pt x="2659" y="37"/>
                    <a:pt x="2587" y="109"/>
                  </a:cubicBezTo>
                  <a:lnTo>
                    <a:pt x="0" y="2696"/>
                  </a:lnTo>
                  <a:lnTo>
                    <a:pt x="2135" y="4830"/>
                  </a:lnTo>
                  <a:lnTo>
                    <a:pt x="4722" y="2244"/>
                  </a:lnTo>
                  <a:cubicBezTo>
                    <a:pt x="4866" y="2099"/>
                    <a:pt x="4866" y="1859"/>
                    <a:pt x="4722" y="1715"/>
                  </a:cubicBezTo>
                  <a:lnTo>
                    <a:pt x="3106" y="109"/>
                  </a:lnTo>
                  <a:cubicBezTo>
                    <a:pt x="3034" y="37"/>
                    <a:pt x="2940" y="1"/>
                    <a:pt x="2847" y="1"/>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4337" name="Google Shape;14337;p69"/>
            <p:cNvSpPr/>
            <p:nvPr/>
          </p:nvSpPr>
          <p:spPr>
            <a:xfrm>
              <a:off x="2212927" y="3640797"/>
              <a:ext cx="53049" cy="74582"/>
            </a:xfrm>
            <a:custGeom>
              <a:avLst/>
              <a:gdLst/>
              <a:ahLst/>
              <a:cxnLst/>
              <a:rect l="l" t="t" r="r" b="b"/>
              <a:pathLst>
                <a:path w="2030" h="2854" extrusionOk="0">
                  <a:moveTo>
                    <a:pt x="1073" y="0"/>
                  </a:moveTo>
                  <a:cubicBezTo>
                    <a:pt x="1001" y="0"/>
                    <a:pt x="929" y="41"/>
                    <a:pt x="895" y="123"/>
                  </a:cubicBezTo>
                  <a:lnTo>
                    <a:pt x="251" y="1604"/>
                  </a:lnTo>
                  <a:cubicBezTo>
                    <a:pt x="1" y="2171"/>
                    <a:pt x="395" y="2815"/>
                    <a:pt x="1010" y="2854"/>
                  </a:cubicBezTo>
                  <a:lnTo>
                    <a:pt x="1135" y="2854"/>
                  </a:lnTo>
                  <a:cubicBezTo>
                    <a:pt x="1376" y="2844"/>
                    <a:pt x="1607" y="2729"/>
                    <a:pt x="1760" y="2537"/>
                  </a:cubicBezTo>
                  <a:cubicBezTo>
                    <a:pt x="1982" y="2277"/>
                    <a:pt x="2030" y="1912"/>
                    <a:pt x="1895" y="1604"/>
                  </a:cubicBezTo>
                  <a:lnTo>
                    <a:pt x="1395" y="450"/>
                  </a:lnTo>
                  <a:lnTo>
                    <a:pt x="1251" y="123"/>
                  </a:lnTo>
                  <a:cubicBezTo>
                    <a:pt x="1217" y="41"/>
                    <a:pt x="1145" y="0"/>
                    <a:pt x="1073"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338" name="Google Shape;14338;p69"/>
            <p:cNvSpPr/>
            <p:nvPr/>
          </p:nvSpPr>
          <p:spPr>
            <a:xfrm>
              <a:off x="2233284" y="3652295"/>
              <a:ext cx="32457" cy="54800"/>
            </a:xfrm>
            <a:custGeom>
              <a:avLst/>
              <a:gdLst/>
              <a:ahLst/>
              <a:cxnLst/>
              <a:rect l="l" t="t" r="r" b="b"/>
              <a:pathLst>
                <a:path w="1242" h="2097" extrusionOk="0">
                  <a:moveTo>
                    <a:pt x="606" y="0"/>
                  </a:moveTo>
                  <a:lnTo>
                    <a:pt x="241" y="846"/>
                  </a:lnTo>
                  <a:cubicBezTo>
                    <a:pt x="1" y="1404"/>
                    <a:pt x="376" y="2039"/>
                    <a:pt x="981" y="2097"/>
                  </a:cubicBezTo>
                  <a:cubicBezTo>
                    <a:pt x="1193" y="1827"/>
                    <a:pt x="1241" y="1472"/>
                    <a:pt x="1106" y="1164"/>
                  </a:cubicBezTo>
                  <a:lnTo>
                    <a:pt x="606" y="0"/>
                  </a:ln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339" name="Google Shape;14339;p69"/>
            <p:cNvSpPr/>
            <p:nvPr/>
          </p:nvSpPr>
          <p:spPr>
            <a:xfrm>
              <a:off x="2229756" y="3408218"/>
              <a:ext cx="201586" cy="219722"/>
            </a:xfrm>
            <a:custGeom>
              <a:avLst/>
              <a:gdLst/>
              <a:ahLst/>
              <a:cxnLst/>
              <a:rect l="l" t="t" r="r" b="b"/>
              <a:pathLst>
                <a:path w="7714" h="8408" extrusionOk="0">
                  <a:moveTo>
                    <a:pt x="7710" y="855"/>
                  </a:moveTo>
                  <a:lnTo>
                    <a:pt x="7713" y="859"/>
                  </a:lnTo>
                  <a:cubicBezTo>
                    <a:pt x="7712" y="858"/>
                    <a:pt x="7711" y="857"/>
                    <a:pt x="7710" y="855"/>
                  </a:cubicBezTo>
                  <a:close/>
                  <a:moveTo>
                    <a:pt x="6694" y="1"/>
                  </a:moveTo>
                  <a:cubicBezTo>
                    <a:pt x="6600" y="1"/>
                    <a:pt x="6506" y="37"/>
                    <a:pt x="6434" y="109"/>
                  </a:cubicBezTo>
                  <a:lnTo>
                    <a:pt x="3847" y="2696"/>
                  </a:lnTo>
                  <a:lnTo>
                    <a:pt x="1665" y="4878"/>
                  </a:lnTo>
                  <a:cubicBezTo>
                    <a:pt x="1309" y="5234"/>
                    <a:pt x="1155" y="5744"/>
                    <a:pt x="1270" y="6234"/>
                  </a:cubicBezTo>
                  <a:lnTo>
                    <a:pt x="501" y="7013"/>
                  </a:lnTo>
                  <a:cubicBezTo>
                    <a:pt x="1" y="7504"/>
                    <a:pt x="318" y="8359"/>
                    <a:pt x="1020" y="8407"/>
                  </a:cubicBezTo>
                  <a:cubicBezTo>
                    <a:pt x="1001" y="8167"/>
                    <a:pt x="1088" y="7936"/>
                    <a:pt x="1261" y="7773"/>
                  </a:cubicBezTo>
                  <a:lnTo>
                    <a:pt x="2040" y="6994"/>
                  </a:lnTo>
                  <a:cubicBezTo>
                    <a:pt x="1924" y="6504"/>
                    <a:pt x="2068" y="5984"/>
                    <a:pt x="2424" y="5628"/>
                  </a:cubicBezTo>
                  <a:lnTo>
                    <a:pt x="4607" y="3446"/>
                  </a:lnTo>
                  <a:lnTo>
                    <a:pt x="7194" y="859"/>
                  </a:lnTo>
                  <a:cubicBezTo>
                    <a:pt x="7266" y="787"/>
                    <a:pt x="7360" y="751"/>
                    <a:pt x="7453" y="751"/>
                  </a:cubicBezTo>
                  <a:cubicBezTo>
                    <a:pt x="7546" y="751"/>
                    <a:pt x="7638" y="786"/>
                    <a:pt x="7710" y="855"/>
                  </a:cubicBezTo>
                  <a:lnTo>
                    <a:pt x="7710" y="855"/>
                  </a:lnTo>
                  <a:lnTo>
                    <a:pt x="6953" y="109"/>
                  </a:lnTo>
                  <a:cubicBezTo>
                    <a:pt x="6881" y="37"/>
                    <a:pt x="6787" y="1"/>
                    <a:pt x="6694"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340" name="Google Shape;14340;p69"/>
            <p:cNvSpPr/>
            <p:nvPr/>
          </p:nvSpPr>
          <p:spPr>
            <a:xfrm>
              <a:off x="2330288" y="3408035"/>
              <a:ext cx="101054" cy="90236"/>
            </a:xfrm>
            <a:custGeom>
              <a:avLst/>
              <a:gdLst/>
              <a:ahLst/>
              <a:cxnLst/>
              <a:rect l="l" t="t" r="r" b="b"/>
              <a:pathLst>
                <a:path w="3867" h="3453" extrusionOk="0">
                  <a:moveTo>
                    <a:pt x="2852" y="0"/>
                  </a:moveTo>
                  <a:cubicBezTo>
                    <a:pt x="2755" y="0"/>
                    <a:pt x="2659" y="39"/>
                    <a:pt x="2587" y="116"/>
                  </a:cubicBezTo>
                  <a:lnTo>
                    <a:pt x="0" y="2693"/>
                  </a:lnTo>
                  <a:lnTo>
                    <a:pt x="760" y="3453"/>
                  </a:lnTo>
                  <a:lnTo>
                    <a:pt x="3347" y="866"/>
                  </a:lnTo>
                  <a:cubicBezTo>
                    <a:pt x="3419" y="794"/>
                    <a:pt x="3513" y="758"/>
                    <a:pt x="3606" y="758"/>
                  </a:cubicBezTo>
                  <a:cubicBezTo>
                    <a:pt x="3700" y="758"/>
                    <a:pt x="3794" y="794"/>
                    <a:pt x="3866" y="866"/>
                  </a:cubicBezTo>
                  <a:lnTo>
                    <a:pt x="3116" y="116"/>
                  </a:lnTo>
                  <a:cubicBezTo>
                    <a:pt x="3044" y="39"/>
                    <a:pt x="2948" y="0"/>
                    <a:pt x="2852"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341" name="Google Shape;14341;p69"/>
            <p:cNvSpPr/>
            <p:nvPr/>
          </p:nvSpPr>
          <p:spPr>
            <a:xfrm>
              <a:off x="2389086" y="3348897"/>
              <a:ext cx="131446" cy="126142"/>
            </a:xfrm>
            <a:custGeom>
              <a:avLst/>
              <a:gdLst/>
              <a:ahLst/>
              <a:cxnLst/>
              <a:rect l="l" t="t" r="r" b="b"/>
              <a:pathLst>
                <a:path w="5030" h="4827" extrusionOk="0">
                  <a:moveTo>
                    <a:pt x="2991" y="1"/>
                  </a:moveTo>
                  <a:cubicBezTo>
                    <a:pt x="2528" y="1"/>
                    <a:pt x="2072" y="183"/>
                    <a:pt x="1731" y="523"/>
                  </a:cubicBezTo>
                  <a:lnTo>
                    <a:pt x="126" y="2119"/>
                  </a:lnTo>
                  <a:cubicBezTo>
                    <a:pt x="1" y="2254"/>
                    <a:pt x="1" y="2465"/>
                    <a:pt x="126" y="2600"/>
                  </a:cubicBezTo>
                  <a:lnTo>
                    <a:pt x="2251" y="4725"/>
                  </a:lnTo>
                  <a:cubicBezTo>
                    <a:pt x="2318" y="4792"/>
                    <a:pt x="2407" y="4826"/>
                    <a:pt x="2495" y="4826"/>
                  </a:cubicBezTo>
                  <a:cubicBezTo>
                    <a:pt x="2582" y="4826"/>
                    <a:pt x="2669" y="4792"/>
                    <a:pt x="2731" y="4725"/>
                  </a:cubicBezTo>
                  <a:lnTo>
                    <a:pt x="4049" y="3417"/>
                  </a:lnTo>
                  <a:lnTo>
                    <a:pt x="4337" y="3129"/>
                  </a:lnTo>
                  <a:cubicBezTo>
                    <a:pt x="5020" y="2427"/>
                    <a:pt x="5030" y="1311"/>
                    <a:pt x="4337" y="619"/>
                  </a:cubicBezTo>
                  <a:lnTo>
                    <a:pt x="4241" y="523"/>
                  </a:lnTo>
                  <a:cubicBezTo>
                    <a:pt x="4078" y="359"/>
                    <a:pt x="3885" y="225"/>
                    <a:pt x="3674" y="138"/>
                  </a:cubicBezTo>
                  <a:cubicBezTo>
                    <a:pt x="3454" y="46"/>
                    <a:pt x="3222" y="1"/>
                    <a:pt x="2991"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342" name="Google Shape;14342;p69"/>
            <p:cNvSpPr/>
            <p:nvPr/>
          </p:nvSpPr>
          <p:spPr>
            <a:xfrm>
              <a:off x="2450158" y="3352738"/>
              <a:ext cx="70140" cy="85479"/>
            </a:xfrm>
            <a:custGeom>
              <a:avLst/>
              <a:gdLst/>
              <a:ahLst/>
              <a:cxnLst/>
              <a:rect l="l" t="t" r="r" b="b"/>
              <a:pathLst>
                <a:path w="2684" h="3271" extrusionOk="0">
                  <a:moveTo>
                    <a:pt x="1337" y="1"/>
                  </a:moveTo>
                  <a:lnTo>
                    <a:pt x="125" y="1203"/>
                  </a:lnTo>
                  <a:cubicBezTo>
                    <a:pt x="0" y="1338"/>
                    <a:pt x="0" y="1549"/>
                    <a:pt x="125" y="1684"/>
                  </a:cubicBezTo>
                  <a:lnTo>
                    <a:pt x="1712" y="3270"/>
                  </a:lnTo>
                  <a:lnTo>
                    <a:pt x="2000" y="2982"/>
                  </a:lnTo>
                  <a:cubicBezTo>
                    <a:pt x="2683" y="2280"/>
                    <a:pt x="2683" y="1164"/>
                    <a:pt x="1991" y="472"/>
                  </a:cubicBezTo>
                  <a:lnTo>
                    <a:pt x="1895" y="376"/>
                  </a:lnTo>
                  <a:cubicBezTo>
                    <a:pt x="1731" y="212"/>
                    <a:pt x="1539" y="87"/>
                    <a:pt x="1337" y="1"/>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343" name="Google Shape;14343;p69"/>
            <p:cNvSpPr/>
            <p:nvPr/>
          </p:nvSpPr>
          <p:spPr>
            <a:xfrm>
              <a:off x="2356159" y="3369908"/>
              <a:ext cx="139992" cy="137405"/>
            </a:xfrm>
            <a:custGeom>
              <a:avLst/>
              <a:gdLst/>
              <a:ahLst/>
              <a:cxnLst/>
              <a:rect l="l" t="t" r="r" b="b"/>
              <a:pathLst>
                <a:path w="5357" h="5258" extrusionOk="0">
                  <a:moveTo>
                    <a:pt x="1059" y="0"/>
                  </a:moveTo>
                  <a:cubicBezTo>
                    <a:pt x="926" y="0"/>
                    <a:pt x="794" y="51"/>
                    <a:pt x="693" y="152"/>
                  </a:cubicBezTo>
                  <a:lnTo>
                    <a:pt x="193" y="652"/>
                  </a:lnTo>
                  <a:cubicBezTo>
                    <a:pt x="1" y="854"/>
                    <a:pt x="1" y="1181"/>
                    <a:pt x="193" y="1383"/>
                  </a:cubicBezTo>
                  <a:lnTo>
                    <a:pt x="828" y="2008"/>
                  </a:lnTo>
                  <a:lnTo>
                    <a:pt x="3943" y="5114"/>
                  </a:lnTo>
                  <a:cubicBezTo>
                    <a:pt x="4040" y="5210"/>
                    <a:pt x="4169" y="5258"/>
                    <a:pt x="4300" y="5258"/>
                  </a:cubicBezTo>
                  <a:cubicBezTo>
                    <a:pt x="4431" y="5258"/>
                    <a:pt x="4564" y="5210"/>
                    <a:pt x="4665" y="5114"/>
                  </a:cubicBezTo>
                  <a:lnTo>
                    <a:pt x="5165" y="4614"/>
                  </a:lnTo>
                  <a:cubicBezTo>
                    <a:pt x="5357" y="4412"/>
                    <a:pt x="5357" y="4104"/>
                    <a:pt x="5165" y="3902"/>
                  </a:cubicBezTo>
                  <a:lnTo>
                    <a:pt x="2059" y="786"/>
                  </a:lnTo>
                  <a:lnTo>
                    <a:pt x="1424" y="152"/>
                  </a:lnTo>
                  <a:cubicBezTo>
                    <a:pt x="1323" y="51"/>
                    <a:pt x="1191" y="0"/>
                    <a:pt x="1059"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344" name="Google Shape;14344;p69"/>
            <p:cNvSpPr/>
            <p:nvPr/>
          </p:nvSpPr>
          <p:spPr>
            <a:xfrm>
              <a:off x="2372492" y="3386476"/>
              <a:ext cx="123659" cy="120837"/>
            </a:xfrm>
            <a:custGeom>
              <a:avLst/>
              <a:gdLst/>
              <a:ahLst/>
              <a:cxnLst/>
              <a:rect l="l" t="t" r="r" b="b"/>
              <a:pathLst>
                <a:path w="4732" h="4624" extrusionOk="0">
                  <a:moveTo>
                    <a:pt x="1060" y="1"/>
                  </a:moveTo>
                  <a:cubicBezTo>
                    <a:pt x="929" y="1"/>
                    <a:pt x="799" y="51"/>
                    <a:pt x="703" y="152"/>
                  </a:cubicBezTo>
                  <a:lnTo>
                    <a:pt x="203" y="652"/>
                  </a:lnTo>
                  <a:cubicBezTo>
                    <a:pt x="1" y="854"/>
                    <a:pt x="1" y="1172"/>
                    <a:pt x="203" y="1374"/>
                  </a:cubicBezTo>
                  <a:lnTo>
                    <a:pt x="3318" y="4480"/>
                  </a:lnTo>
                  <a:cubicBezTo>
                    <a:pt x="3415" y="4576"/>
                    <a:pt x="3544" y="4624"/>
                    <a:pt x="3675" y="4624"/>
                  </a:cubicBezTo>
                  <a:cubicBezTo>
                    <a:pt x="3806" y="4624"/>
                    <a:pt x="3939" y="4576"/>
                    <a:pt x="4040" y="4480"/>
                  </a:cubicBezTo>
                  <a:lnTo>
                    <a:pt x="4540" y="3980"/>
                  </a:lnTo>
                  <a:cubicBezTo>
                    <a:pt x="4732" y="3778"/>
                    <a:pt x="4732" y="3470"/>
                    <a:pt x="4540" y="3268"/>
                  </a:cubicBezTo>
                  <a:lnTo>
                    <a:pt x="1424" y="152"/>
                  </a:lnTo>
                  <a:cubicBezTo>
                    <a:pt x="1323" y="51"/>
                    <a:pt x="1191" y="1"/>
                    <a:pt x="1060" y="1"/>
                  </a:cubicBezTo>
                  <a:close/>
                </a:path>
              </a:pathLst>
            </a:custGeom>
            <a:solidFill>
              <a:srgbClr val="697D90"/>
            </a:solidFill>
            <a:ln>
              <a:noFill/>
            </a:ln>
          </p:spPr>
          <p:txBody>
            <a:bodyPr spcFirstLastPara="1" wrap="square" lIns="91425" tIns="91425" rIns="91425" bIns="91425" anchor="ctr" anchorCtr="0">
              <a:noAutofit/>
            </a:bodyPr>
            <a:lstStyle/>
            <a:p>
              <a:endParaRPr/>
            </a:p>
          </p:txBody>
        </p:sp>
      </p:grpSp>
      <p:grpSp>
        <p:nvGrpSpPr>
          <p:cNvPr id="14345" name="Google Shape;14345;p69"/>
          <p:cNvGrpSpPr/>
          <p:nvPr/>
        </p:nvGrpSpPr>
        <p:grpSpPr>
          <a:xfrm>
            <a:off x="1764389" y="3163570"/>
            <a:ext cx="310114" cy="366665"/>
            <a:chOff x="1764389" y="3348218"/>
            <a:chExt cx="310114" cy="366665"/>
          </a:xfrm>
        </p:grpSpPr>
        <p:sp>
          <p:nvSpPr>
            <p:cNvPr id="14346" name="Google Shape;14346;p69"/>
            <p:cNvSpPr/>
            <p:nvPr/>
          </p:nvSpPr>
          <p:spPr>
            <a:xfrm>
              <a:off x="1782734" y="3556441"/>
              <a:ext cx="37918" cy="23598"/>
            </a:xfrm>
            <a:custGeom>
              <a:avLst/>
              <a:gdLst/>
              <a:ahLst/>
              <a:cxnLst/>
              <a:rect l="l" t="t" r="r" b="b"/>
              <a:pathLst>
                <a:path w="1451" h="903" extrusionOk="0">
                  <a:moveTo>
                    <a:pt x="1141" y="0"/>
                  </a:moveTo>
                  <a:cubicBezTo>
                    <a:pt x="1105" y="0"/>
                    <a:pt x="1067" y="10"/>
                    <a:pt x="1029" y="33"/>
                  </a:cubicBezTo>
                  <a:lnTo>
                    <a:pt x="1029" y="24"/>
                  </a:lnTo>
                  <a:lnTo>
                    <a:pt x="212" y="505"/>
                  </a:lnTo>
                  <a:cubicBezTo>
                    <a:pt x="1" y="618"/>
                    <a:pt x="118" y="902"/>
                    <a:pt x="310" y="902"/>
                  </a:cubicBezTo>
                  <a:cubicBezTo>
                    <a:pt x="346" y="902"/>
                    <a:pt x="384" y="893"/>
                    <a:pt x="423" y="870"/>
                  </a:cubicBezTo>
                  <a:lnTo>
                    <a:pt x="1241" y="399"/>
                  </a:lnTo>
                  <a:cubicBezTo>
                    <a:pt x="1451" y="278"/>
                    <a:pt x="1328" y="0"/>
                    <a:pt x="1141"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47" name="Google Shape;14347;p69"/>
            <p:cNvSpPr/>
            <p:nvPr/>
          </p:nvSpPr>
          <p:spPr>
            <a:xfrm>
              <a:off x="2016933" y="3558218"/>
              <a:ext cx="37971" cy="23833"/>
            </a:xfrm>
            <a:custGeom>
              <a:avLst/>
              <a:gdLst/>
              <a:ahLst/>
              <a:cxnLst/>
              <a:rect l="l" t="t" r="r" b="b"/>
              <a:pathLst>
                <a:path w="1453" h="912" extrusionOk="0">
                  <a:moveTo>
                    <a:pt x="314" y="0"/>
                  </a:moveTo>
                  <a:cubicBezTo>
                    <a:pt x="125" y="0"/>
                    <a:pt x="1" y="286"/>
                    <a:pt x="212" y="408"/>
                  </a:cubicBezTo>
                  <a:lnTo>
                    <a:pt x="1039" y="879"/>
                  </a:lnTo>
                  <a:cubicBezTo>
                    <a:pt x="1076" y="902"/>
                    <a:pt x="1113" y="911"/>
                    <a:pt x="1148" y="911"/>
                  </a:cubicBezTo>
                  <a:cubicBezTo>
                    <a:pt x="1334" y="911"/>
                    <a:pt x="1453" y="627"/>
                    <a:pt x="1250" y="514"/>
                  </a:cubicBezTo>
                  <a:lnTo>
                    <a:pt x="423" y="33"/>
                  </a:lnTo>
                  <a:cubicBezTo>
                    <a:pt x="386" y="10"/>
                    <a:pt x="348" y="0"/>
                    <a:pt x="314"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48" name="Google Shape;14348;p69"/>
            <p:cNvSpPr/>
            <p:nvPr/>
          </p:nvSpPr>
          <p:spPr>
            <a:xfrm>
              <a:off x="1915147" y="3348218"/>
              <a:ext cx="11080" cy="36089"/>
            </a:xfrm>
            <a:custGeom>
              <a:avLst/>
              <a:gdLst/>
              <a:ahLst/>
              <a:cxnLst/>
              <a:rect l="l" t="t" r="r" b="b"/>
              <a:pathLst>
                <a:path w="424" h="1381" extrusionOk="0">
                  <a:moveTo>
                    <a:pt x="212" y="1"/>
                  </a:moveTo>
                  <a:cubicBezTo>
                    <a:pt x="97" y="1"/>
                    <a:pt x="1" y="97"/>
                    <a:pt x="1" y="212"/>
                  </a:cubicBezTo>
                  <a:lnTo>
                    <a:pt x="1" y="1164"/>
                  </a:lnTo>
                  <a:cubicBezTo>
                    <a:pt x="1" y="1309"/>
                    <a:pt x="106" y="1381"/>
                    <a:pt x="212" y="1381"/>
                  </a:cubicBezTo>
                  <a:cubicBezTo>
                    <a:pt x="318" y="1381"/>
                    <a:pt x="424" y="1309"/>
                    <a:pt x="424" y="1164"/>
                  </a:cubicBezTo>
                  <a:lnTo>
                    <a:pt x="424" y="212"/>
                  </a:lnTo>
                  <a:cubicBezTo>
                    <a:pt x="424" y="97"/>
                    <a:pt x="328" y="1"/>
                    <a:pt x="212"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49" name="Google Shape;14349;p69"/>
            <p:cNvSpPr/>
            <p:nvPr/>
          </p:nvSpPr>
          <p:spPr>
            <a:xfrm>
              <a:off x="1839363" y="3367399"/>
              <a:ext cx="27126" cy="32796"/>
            </a:xfrm>
            <a:custGeom>
              <a:avLst/>
              <a:gdLst/>
              <a:ahLst/>
              <a:cxnLst/>
              <a:rect l="l" t="t" r="r" b="b"/>
              <a:pathLst>
                <a:path w="1038" h="1255" extrusionOk="0">
                  <a:moveTo>
                    <a:pt x="287" y="1"/>
                  </a:moveTo>
                  <a:cubicBezTo>
                    <a:pt x="142" y="1"/>
                    <a:pt x="1" y="154"/>
                    <a:pt x="93" y="325"/>
                  </a:cubicBezTo>
                  <a:lnTo>
                    <a:pt x="574" y="1142"/>
                  </a:lnTo>
                  <a:cubicBezTo>
                    <a:pt x="616" y="1221"/>
                    <a:pt x="683" y="1254"/>
                    <a:pt x="750" y="1254"/>
                  </a:cubicBezTo>
                  <a:cubicBezTo>
                    <a:pt x="894" y="1254"/>
                    <a:pt x="1038" y="1101"/>
                    <a:pt x="939" y="930"/>
                  </a:cubicBezTo>
                  <a:lnTo>
                    <a:pt x="468" y="113"/>
                  </a:lnTo>
                  <a:cubicBezTo>
                    <a:pt x="422" y="34"/>
                    <a:pt x="354" y="1"/>
                    <a:pt x="287"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50" name="Google Shape;14350;p69"/>
            <p:cNvSpPr/>
            <p:nvPr/>
          </p:nvSpPr>
          <p:spPr>
            <a:xfrm>
              <a:off x="1783988" y="3420997"/>
              <a:ext cx="37971" cy="23754"/>
            </a:xfrm>
            <a:custGeom>
              <a:avLst/>
              <a:gdLst/>
              <a:ahLst/>
              <a:cxnLst/>
              <a:rect l="l" t="t" r="r" b="b"/>
              <a:pathLst>
                <a:path w="1453" h="909" extrusionOk="0">
                  <a:moveTo>
                    <a:pt x="310" y="1"/>
                  </a:moveTo>
                  <a:cubicBezTo>
                    <a:pt x="118" y="1"/>
                    <a:pt x="1" y="285"/>
                    <a:pt x="212" y="399"/>
                  </a:cubicBezTo>
                  <a:lnTo>
                    <a:pt x="1029" y="880"/>
                  </a:lnTo>
                  <a:cubicBezTo>
                    <a:pt x="1067" y="900"/>
                    <a:pt x="1104" y="909"/>
                    <a:pt x="1138" y="909"/>
                  </a:cubicBezTo>
                  <a:cubicBezTo>
                    <a:pt x="1332" y="909"/>
                    <a:pt x="1453" y="627"/>
                    <a:pt x="1241" y="505"/>
                  </a:cubicBezTo>
                  <a:lnTo>
                    <a:pt x="423" y="33"/>
                  </a:lnTo>
                  <a:cubicBezTo>
                    <a:pt x="384" y="11"/>
                    <a:pt x="346" y="1"/>
                    <a:pt x="310"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51" name="Google Shape;14351;p69"/>
            <p:cNvSpPr/>
            <p:nvPr/>
          </p:nvSpPr>
          <p:spPr>
            <a:xfrm>
              <a:off x="1764389" y="3494716"/>
              <a:ext cx="37971" cy="11106"/>
            </a:xfrm>
            <a:custGeom>
              <a:avLst/>
              <a:gdLst/>
              <a:ahLst/>
              <a:cxnLst/>
              <a:rect l="l" t="t" r="r" b="b"/>
              <a:pathLst>
                <a:path w="1453" h="425" extrusionOk="0">
                  <a:moveTo>
                    <a:pt x="289" y="1"/>
                  </a:moveTo>
                  <a:cubicBezTo>
                    <a:pt x="0" y="1"/>
                    <a:pt x="0" y="424"/>
                    <a:pt x="289" y="424"/>
                  </a:cubicBezTo>
                  <a:lnTo>
                    <a:pt x="1231" y="424"/>
                  </a:lnTo>
                  <a:cubicBezTo>
                    <a:pt x="1356" y="424"/>
                    <a:pt x="1452" y="328"/>
                    <a:pt x="1452" y="213"/>
                  </a:cubicBezTo>
                  <a:cubicBezTo>
                    <a:pt x="1452" y="97"/>
                    <a:pt x="1356" y="1"/>
                    <a:pt x="1231"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52" name="Google Shape;14352;p69"/>
            <p:cNvSpPr/>
            <p:nvPr/>
          </p:nvSpPr>
          <p:spPr>
            <a:xfrm>
              <a:off x="2034756" y="3496990"/>
              <a:ext cx="39748" cy="11342"/>
            </a:xfrm>
            <a:custGeom>
              <a:avLst/>
              <a:gdLst/>
              <a:ahLst/>
              <a:cxnLst/>
              <a:rect l="l" t="t" r="r" b="b"/>
              <a:pathLst>
                <a:path w="1521" h="434" extrusionOk="0">
                  <a:moveTo>
                    <a:pt x="289" y="1"/>
                  </a:moveTo>
                  <a:cubicBezTo>
                    <a:pt x="1" y="10"/>
                    <a:pt x="1" y="433"/>
                    <a:pt x="289" y="433"/>
                  </a:cubicBezTo>
                  <a:lnTo>
                    <a:pt x="1241" y="433"/>
                  </a:lnTo>
                  <a:cubicBezTo>
                    <a:pt x="1520" y="433"/>
                    <a:pt x="1520" y="1"/>
                    <a:pt x="1241"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53" name="Google Shape;14353;p69"/>
            <p:cNvSpPr/>
            <p:nvPr/>
          </p:nvSpPr>
          <p:spPr>
            <a:xfrm>
              <a:off x="2018684" y="3423009"/>
              <a:ext cx="37448" cy="23754"/>
            </a:xfrm>
            <a:custGeom>
              <a:avLst/>
              <a:gdLst/>
              <a:ahLst/>
              <a:cxnLst/>
              <a:rect l="l" t="t" r="r" b="b"/>
              <a:pathLst>
                <a:path w="1433" h="909" extrusionOk="0">
                  <a:moveTo>
                    <a:pt x="1123" y="1"/>
                  </a:moveTo>
                  <a:cubicBezTo>
                    <a:pt x="1088" y="1"/>
                    <a:pt x="1049" y="11"/>
                    <a:pt x="1010" y="33"/>
                  </a:cubicBezTo>
                  <a:lnTo>
                    <a:pt x="193" y="504"/>
                  </a:lnTo>
                  <a:cubicBezTo>
                    <a:pt x="1" y="620"/>
                    <a:pt x="77" y="908"/>
                    <a:pt x="299" y="908"/>
                  </a:cubicBezTo>
                  <a:cubicBezTo>
                    <a:pt x="337" y="908"/>
                    <a:pt x="366" y="899"/>
                    <a:pt x="404" y="879"/>
                  </a:cubicBezTo>
                  <a:lnTo>
                    <a:pt x="1222" y="399"/>
                  </a:lnTo>
                  <a:cubicBezTo>
                    <a:pt x="1433" y="285"/>
                    <a:pt x="1315" y="1"/>
                    <a:pt x="1123"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54" name="Google Shape;14354;p69"/>
            <p:cNvSpPr/>
            <p:nvPr/>
          </p:nvSpPr>
          <p:spPr>
            <a:xfrm>
              <a:off x="1974573" y="3368627"/>
              <a:ext cx="26054" cy="32822"/>
            </a:xfrm>
            <a:custGeom>
              <a:avLst/>
              <a:gdLst/>
              <a:ahLst/>
              <a:cxnLst/>
              <a:rect l="l" t="t" r="r" b="b"/>
              <a:pathLst>
                <a:path w="997" h="1256" extrusionOk="0">
                  <a:moveTo>
                    <a:pt x="757" y="0"/>
                  </a:moveTo>
                  <a:cubicBezTo>
                    <a:pt x="683" y="0"/>
                    <a:pt x="612" y="39"/>
                    <a:pt x="573" y="105"/>
                  </a:cubicBezTo>
                  <a:lnTo>
                    <a:pt x="92" y="932"/>
                  </a:lnTo>
                  <a:cubicBezTo>
                    <a:pt x="0" y="1102"/>
                    <a:pt x="142" y="1255"/>
                    <a:pt x="286" y="1255"/>
                  </a:cubicBezTo>
                  <a:cubicBezTo>
                    <a:pt x="354" y="1255"/>
                    <a:pt x="422" y="1222"/>
                    <a:pt x="467" y="1143"/>
                  </a:cubicBezTo>
                  <a:lnTo>
                    <a:pt x="938" y="326"/>
                  </a:lnTo>
                  <a:cubicBezTo>
                    <a:pt x="996" y="220"/>
                    <a:pt x="967" y="85"/>
                    <a:pt x="862" y="28"/>
                  </a:cubicBezTo>
                  <a:cubicBezTo>
                    <a:pt x="828" y="9"/>
                    <a:pt x="792" y="0"/>
                    <a:pt x="757"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55" name="Google Shape;14355;p69"/>
            <p:cNvSpPr/>
            <p:nvPr/>
          </p:nvSpPr>
          <p:spPr>
            <a:xfrm>
              <a:off x="1820914" y="3408009"/>
              <a:ext cx="218651" cy="273450"/>
            </a:xfrm>
            <a:custGeom>
              <a:avLst/>
              <a:gdLst/>
              <a:ahLst/>
              <a:cxnLst/>
              <a:rect l="l" t="t" r="r" b="b"/>
              <a:pathLst>
                <a:path w="8367" h="10464" extrusionOk="0">
                  <a:moveTo>
                    <a:pt x="3813" y="0"/>
                  </a:moveTo>
                  <a:cubicBezTo>
                    <a:pt x="2378" y="0"/>
                    <a:pt x="1085" y="876"/>
                    <a:pt x="549" y="2213"/>
                  </a:cubicBezTo>
                  <a:cubicBezTo>
                    <a:pt x="1" y="3579"/>
                    <a:pt x="366" y="5136"/>
                    <a:pt x="1453" y="6127"/>
                  </a:cubicBezTo>
                  <a:cubicBezTo>
                    <a:pt x="1885" y="6521"/>
                    <a:pt x="2126" y="7088"/>
                    <a:pt x="2126" y="7675"/>
                  </a:cubicBezTo>
                  <a:lnTo>
                    <a:pt x="2126" y="9868"/>
                  </a:lnTo>
                  <a:cubicBezTo>
                    <a:pt x="2126" y="10194"/>
                    <a:pt x="2385" y="10464"/>
                    <a:pt x="2722" y="10464"/>
                  </a:cubicBezTo>
                  <a:lnTo>
                    <a:pt x="4905" y="10464"/>
                  </a:lnTo>
                  <a:cubicBezTo>
                    <a:pt x="5241" y="10464"/>
                    <a:pt x="5511" y="10194"/>
                    <a:pt x="5511" y="9868"/>
                  </a:cubicBezTo>
                  <a:lnTo>
                    <a:pt x="5511" y="7665"/>
                  </a:lnTo>
                  <a:cubicBezTo>
                    <a:pt x="5511" y="7069"/>
                    <a:pt x="5761" y="6502"/>
                    <a:pt x="6203" y="6108"/>
                  </a:cubicBezTo>
                  <a:cubicBezTo>
                    <a:pt x="8367" y="4108"/>
                    <a:pt x="7270" y="492"/>
                    <a:pt x="4357" y="40"/>
                  </a:cubicBezTo>
                  <a:cubicBezTo>
                    <a:pt x="4203" y="21"/>
                    <a:pt x="4049" y="1"/>
                    <a:pt x="3905" y="1"/>
                  </a:cubicBezTo>
                  <a:cubicBezTo>
                    <a:pt x="3874" y="1"/>
                    <a:pt x="3843" y="0"/>
                    <a:pt x="3813" y="0"/>
                  </a:cubicBez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356" name="Google Shape;14356;p69"/>
            <p:cNvSpPr/>
            <p:nvPr/>
          </p:nvSpPr>
          <p:spPr>
            <a:xfrm>
              <a:off x="1829720" y="3409028"/>
              <a:ext cx="209844" cy="272431"/>
            </a:xfrm>
            <a:custGeom>
              <a:avLst/>
              <a:gdLst/>
              <a:ahLst/>
              <a:cxnLst/>
              <a:rect l="l" t="t" r="r" b="b"/>
              <a:pathLst>
                <a:path w="8030" h="10425" extrusionOk="0">
                  <a:moveTo>
                    <a:pt x="4020" y="1"/>
                  </a:moveTo>
                  <a:cubicBezTo>
                    <a:pt x="1096" y="453"/>
                    <a:pt x="0" y="4097"/>
                    <a:pt x="2202" y="6088"/>
                  </a:cubicBezTo>
                  <a:cubicBezTo>
                    <a:pt x="2625" y="6482"/>
                    <a:pt x="2875" y="7049"/>
                    <a:pt x="2866" y="7636"/>
                  </a:cubicBezTo>
                  <a:lnTo>
                    <a:pt x="2866" y="9829"/>
                  </a:lnTo>
                  <a:cubicBezTo>
                    <a:pt x="2866" y="10155"/>
                    <a:pt x="3135" y="10425"/>
                    <a:pt x="3472" y="10425"/>
                  </a:cubicBezTo>
                  <a:lnTo>
                    <a:pt x="4568" y="10425"/>
                  </a:lnTo>
                  <a:cubicBezTo>
                    <a:pt x="4904" y="10425"/>
                    <a:pt x="5174" y="10155"/>
                    <a:pt x="5174" y="9829"/>
                  </a:cubicBezTo>
                  <a:lnTo>
                    <a:pt x="5174" y="7626"/>
                  </a:lnTo>
                  <a:cubicBezTo>
                    <a:pt x="5174" y="7030"/>
                    <a:pt x="5424" y="6463"/>
                    <a:pt x="5866" y="6069"/>
                  </a:cubicBezTo>
                  <a:cubicBezTo>
                    <a:pt x="8030" y="4069"/>
                    <a:pt x="6933" y="453"/>
                    <a:pt x="4020" y="1"/>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357" name="Google Shape;14357;p69"/>
            <p:cNvSpPr/>
            <p:nvPr/>
          </p:nvSpPr>
          <p:spPr>
            <a:xfrm>
              <a:off x="1865652" y="3465579"/>
              <a:ext cx="110096" cy="161290"/>
            </a:xfrm>
            <a:custGeom>
              <a:avLst/>
              <a:gdLst/>
              <a:ahLst/>
              <a:cxnLst/>
              <a:rect l="l" t="t" r="r" b="b"/>
              <a:pathLst>
                <a:path w="4213" h="6172" extrusionOk="0">
                  <a:moveTo>
                    <a:pt x="885" y="424"/>
                  </a:moveTo>
                  <a:cubicBezTo>
                    <a:pt x="1106" y="424"/>
                    <a:pt x="1289" y="606"/>
                    <a:pt x="1289" y="828"/>
                  </a:cubicBezTo>
                  <a:lnTo>
                    <a:pt x="1289" y="1241"/>
                  </a:lnTo>
                  <a:lnTo>
                    <a:pt x="837" y="1241"/>
                  </a:lnTo>
                  <a:cubicBezTo>
                    <a:pt x="289" y="1241"/>
                    <a:pt x="289" y="424"/>
                    <a:pt x="837" y="424"/>
                  </a:cubicBezTo>
                  <a:close/>
                  <a:moveTo>
                    <a:pt x="3385" y="424"/>
                  </a:moveTo>
                  <a:cubicBezTo>
                    <a:pt x="3924" y="424"/>
                    <a:pt x="3924" y="1241"/>
                    <a:pt x="3385" y="1241"/>
                  </a:cubicBezTo>
                  <a:lnTo>
                    <a:pt x="2924" y="1241"/>
                  </a:lnTo>
                  <a:lnTo>
                    <a:pt x="2924" y="828"/>
                  </a:lnTo>
                  <a:cubicBezTo>
                    <a:pt x="2924" y="606"/>
                    <a:pt x="3106" y="424"/>
                    <a:pt x="3327" y="424"/>
                  </a:cubicBezTo>
                  <a:close/>
                  <a:moveTo>
                    <a:pt x="837" y="1"/>
                  </a:moveTo>
                  <a:cubicBezTo>
                    <a:pt x="375" y="1"/>
                    <a:pt x="0" y="376"/>
                    <a:pt x="0" y="837"/>
                  </a:cubicBezTo>
                  <a:cubicBezTo>
                    <a:pt x="0" y="1289"/>
                    <a:pt x="375" y="1664"/>
                    <a:pt x="837" y="1664"/>
                  </a:cubicBezTo>
                  <a:lnTo>
                    <a:pt x="1289" y="1664"/>
                  </a:lnTo>
                  <a:lnTo>
                    <a:pt x="1289" y="3395"/>
                  </a:lnTo>
                  <a:cubicBezTo>
                    <a:pt x="1289" y="3534"/>
                    <a:pt x="1395" y="3604"/>
                    <a:pt x="1500" y="3604"/>
                  </a:cubicBezTo>
                  <a:cubicBezTo>
                    <a:pt x="1606" y="3604"/>
                    <a:pt x="1712" y="3534"/>
                    <a:pt x="1712" y="3395"/>
                  </a:cubicBezTo>
                  <a:lnTo>
                    <a:pt x="1712" y="1664"/>
                  </a:lnTo>
                  <a:lnTo>
                    <a:pt x="2501" y="1664"/>
                  </a:lnTo>
                  <a:lnTo>
                    <a:pt x="2501" y="5962"/>
                  </a:lnTo>
                  <a:cubicBezTo>
                    <a:pt x="2501" y="6102"/>
                    <a:pt x="2606" y="6172"/>
                    <a:pt x="2712" y="6172"/>
                  </a:cubicBezTo>
                  <a:cubicBezTo>
                    <a:pt x="2818" y="6172"/>
                    <a:pt x="2924" y="6102"/>
                    <a:pt x="2924" y="5962"/>
                  </a:cubicBezTo>
                  <a:lnTo>
                    <a:pt x="2924" y="1664"/>
                  </a:lnTo>
                  <a:lnTo>
                    <a:pt x="3385" y="1664"/>
                  </a:lnTo>
                  <a:cubicBezTo>
                    <a:pt x="3847" y="1664"/>
                    <a:pt x="4212" y="1289"/>
                    <a:pt x="4212" y="837"/>
                  </a:cubicBezTo>
                  <a:cubicBezTo>
                    <a:pt x="4212" y="376"/>
                    <a:pt x="3847" y="1"/>
                    <a:pt x="3385" y="1"/>
                  </a:cubicBezTo>
                  <a:lnTo>
                    <a:pt x="3327" y="1"/>
                  </a:lnTo>
                  <a:cubicBezTo>
                    <a:pt x="2876" y="1"/>
                    <a:pt x="2501" y="376"/>
                    <a:pt x="2501" y="828"/>
                  </a:cubicBezTo>
                  <a:lnTo>
                    <a:pt x="2501" y="1241"/>
                  </a:lnTo>
                  <a:lnTo>
                    <a:pt x="1712" y="1241"/>
                  </a:lnTo>
                  <a:lnTo>
                    <a:pt x="1712" y="828"/>
                  </a:lnTo>
                  <a:cubicBezTo>
                    <a:pt x="1712" y="376"/>
                    <a:pt x="1337" y="1"/>
                    <a:pt x="875"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358" name="Google Shape;14358;p69"/>
            <p:cNvSpPr/>
            <p:nvPr/>
          </p:nvSpPr>
          <p:spPr>
            <a:xfrm>
              <a:off x="1899311" y="3570866"/>
              <a:ext cx="11080" cy="55950"/>
            </a:xfrm>
            <a:custGeom>
              <a:avLst/>
              <a:gdLst/>
              <a:ahLst/>
              <a:cxnLst/>
              <a:rect l="l" t="t" r="r" b="b"/>
              <a:pathLst>
                <a:path w="424" h="2141" extrusionOk="0">
                  <a:moveTo>
                    <a:pt x="212" y="1"/>
                  </a:moveTo>
                  <a:cubicBezTo>
                    <a:pt x="97" y="1"/>
                    <a:pt x="1" y="97"/>
                    <a:pt x="1" y="222"/>
                  </a:cubicBezTo>
                  <a:lnTo>
                    <a:pt x="1" y="1924"/>
                  </a:lnTo>
                  <a:cubicBezTo>
                    <a:pt x="1" y="2068"/>
                    <a:pt x="107" y="2140"/>
                    <a:pt x="212" y="2140"/>
                  </a:cubicBezTo>
                  <a:cubicBezTo>
                    <a:pt x="318" y="2140"/>
                    <a:pt x="424" y="2068"/>
                    <a:pt x="424" y="1924"/>
                  </a:cubicBezTo>
                  <a:lnTo>
                    <a:pt x="424" y="222"/>
                  </a:lnTo>
                  <a:cubicBezTo>
                    <a:pt x="424" y="97"/>
                    <a:pt x="328" y="1"/>
                    <a:pt x="212"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359" name="Google Shape;14359;p69"/>
            <p:cNvSpPr/>
            <p:nvPr/>
          </p:nvSpPr>
          <p:spPr>
            <a:xfrm>
              <a:off x="1899311" y="3584429"/>
              <a:ext cx="5305" cy="42518"/>
            </a:xfrm>
            <a:custGeom>
              <a:avLst/>
              <a:gdLst/>
              <a:ahLst/>
              <a:cxnLst/>
              <a:rect l="l" t="t" r="r" b="b"/>
              <a:pathLst>
                <a:path w="203" h="1627" extrusionOk="0">
                  <a:moveTo>
                    <a:pt x="1" y="1"/>
                  </a:moveTo>
                  <a:lnTo>
                    <a:pt x="1" y="1405"/>
                  </a:lnTo>
                  <a:cubicBezTo>
                    <a:pt x="1" y="1520"/>
                    <a:pt x="87" y="1616"/>
                    <a:pt x="203" y="1626"/>
                  </a:cubicBezTo>
                  <a:lnTo>
                    <a:pt x="203" y="924"/>
                  </a:lnTo>
                  <a:cubicBezTo>
                    <a:pt x="203" y="607"/>
                    <a:pt x="136" y="289"/>
                    <a:pt x="1" y="1"/>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360" name="Google Shape;14360;p69"/>
            <p:cNvSpPr/>
            <p:nvPr/>
          </p:nvSpPr>
          <p:spPr>
            <a:xfrm>
              <a:off x="1891524" y="3678663"/>
              <a:ext cx="58328" cy="36220"/>
            </a:xfrm>
            <a:custGeom>
              <a:avLst/>
              <a:gdLst/>
              <a:ahLst/>
              <a:cxnLst/>
              <a:rect l="l" t="t" r="r" b="b"/>
              <a:pathLst>
                <a:path w="2232" h="1386" extrusionOk="0">
                  <a:moveTo>
                    <a:pt x="1" y="1"/>
                  </a:moveTo>
                  <a:lnTo>
                    <a:pt x="1" y="270"/>
                  </a:lnTo>
                  <a:cubicBezTo>
                    <a:pt x="1" y="886"/>
                    <a:pt x="501" y="1386"/>
                    <a:pt x="1116" y="1386"/>
                  </a:cubicBezTo>
                  <a:cubicBezTo>
                    <a:pt x="1732" y="1386"/>
                    <a:pt x="2232" y="886"/>
                    <a:pt x="2232" y="270"/>
                  </a:cubicBezTo>
                  <a:lnTo>
                    <a:pt x="2232" y="1"/>
                  </a:ln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361" name="Google Shape;14361;p69"/>
            <p:cNvSpPr/>
            <p:nvPr/>
          </p:nvSpPr>
          <p:spPr>
            <a:xfrm>
              <a:off x="1876210" y="3611842"/>
              <a:ext cx="88720" cy="34939"/>
            </a:xfrm>
            <a:custGeom>
              <a:avLst/>
              <a:gdLst/>
              <a:ahLst/>
              <a:cxnLst/>
              <a:rect l="l" t="t" r="r" b="b"/>
              <a:pathLst>
                <a:path w="3395" h="1337" extrusionOk="0">
                  <a:moveTo>
                    <a:pt x="0" y="0"/>
                  </a:moveTo>
                  <a:lnTo>
                    <a:pt x="0" y="1337"/>
                  </a:lnTo>
                  <a:lnTo>
                    <a:pt x="3395" y="1337"/>
                  </a:lnTo>
                  <a:lnTo>
                    <a:pt x="3395"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362" name="Google Shape;14362;p69"/>
            <p:cNvSpPr/>
            <p:nvPr/>
          </p:nvSpPr>
          <p:spPr>
            <a:xfrm>
              <a:off x="1876445" y="3646755"/>
              <a:ext cx="88485" cy="34965"/>
            </a:xfrm>
            <a:custGeom>
              <a:avLst/>
              <a:gdLst/>
              <a:ahLst/>
              <a:cxnLst/>
              <a:rect l="l" t="t" r="r" b="b"/>
              <a:pathLst>
                <a:path w="3386" h="1338" extrusionOk="0">
                  <a:moveTo>
                    <a:pt x="1" y="1"/>
                  </a:moveTo>
                  <a:lnTo>
                    <a:pt x="1" y="732"/>
                  </a:lnTo>
                  <a:cubicBezTo>
                    <a:pt x="1" y="1068"/>
                    <a:pt x="260" y="1337"/>
                    <a:pt x="597" y="1337"/>
                  </a:cubicBezTo>
                  <a:lnTo>
                    <a:pt x="2780" y="1337"/>
                  </a:lnTo>
                  <a:cubicBezTo>
                    <a:pt x="3116" y="1337"/>
                    <a:pt x="3386" y="1068"/>
                    <a:pt x="3386" y="732"/>
                  </a:cubicBezTo>
                  <a:lnTo>
                    <a:pt x="3386" y="1"/>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363" name="Google Shape;14363;p69"/>
            <p:cNvSpPr/>
            <p:nvPr/>
          </p:nvSpPr>
          <p:spPr>
            <a:xfrm>
              <a:off x="1920687" y="3678663"/>
              <a:ext cx="29164" cy="32195"/>
            </a:xfrm>
            <a:custGeom>
              <a:avLst/>
              <a:gdLst/>
              <a:ahLst/>
              <a:cxnLst/>
              <a:rect l="l" t="t" r="r" b="b"/>
              <a:pathLst>
                <a:path w="1116" h="1232" extrusionOk="0">
                  <a:moveTo>
                    <a:pt x="0" y="1"/>
                  </a:moveTo>
                  <a:lnTo>
                    <a:pt x="0" y="270"/>
                  </a:lnTo>
                  <a:cubicBezTo>
                    <a:pt x="0" y="664"/>
                    <a:pt x="212" y="1039"/>
                    <a:pt x="558" y="1232"/>
                  </a:cubicBezTo>
                  <a:cubicBezTo>
                    <a:pt x="895" y="1030"/>
                    <a:pt x="1106" y="664"/>
                    <a:pt x="1116" y="270"/>
                  </a:cubicBezTo>
                  <a:lnTo>
                    <a:pt x="1116" y="1"/>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364" name="Google Shape;14364;p69"/>
            <p:cNvSpPr/>
            <p:nvPr/>
          </p:nvSpPr>
          <p:spPr>
            <a:xfrm>
              <a:off x="1904590" y="3611842"/>
              <a:ext cx="60340" cy="34939"/>
            </a:xfrm>
            <a:custGeom>
              <a:avLst/>
              <a:gdLst/>
              <a:ahLst/>
              <a:cxnLst/>
              <a:rect l="l" t="t" r="r" b="b"/>
              <a:pathLst>
                <a:path w="2309" h="1337" extrusionOk="0">
                  <a:moveTo>
                    <a:pt x="1" y="0"/>
                  </a:moveTo>
                  <a:lnTo>
                    <a:pt x="1" y="1337"/>
                  </a:lnTo>
                  <a:lnTo>
                    <a:pt x="2309" y="1337"/>
                  </a:lnTo>
                  <a:lnTo>
                    <a:pt x="2309" y="0"/>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365" name="Google Shape;14365;p69"/>
            <p:cNvSpPr/>
            <p:nvPr/>
          </p:nvSpPr>
          <p:spPr>
            <a:xfrm>
              <a:off x="1904590" y="3646755"/>
              <a:ext cx="60340" cy="34965"/>
            </a:xfrm>
            <a:custGeom>
              <a:avLst/>
              <a:gdLst/>
              <a:ahLst/>
              <a:cxnLst/>
              <a:rect l="l" t="t" r="r" b="b"/>
              <a:pathLst>
                <a:path w="2309" h="1338" extrusionOk="0">
                  <a:moveTo>
                    <a:pt x="1" y="1"/>
                  </a:moveTo>
                  <a:lnTo>
                    <a:pt x="1" y="732"/>
                  </a:lnTo>
                  <a:cubicBezTo>
                    <a:pt x="1" y="1068"/>
                    <a:pt x="270" y="1337"/>
                    <a:pt x="607" y="1337"/>
                  </a:cubicBezTo>
                  <a:lnTo>
                    <a:pt x="1703" y="1337"/>
                  </a:lnTo>
                  <a:cubicBezTo>
                    <a:pt x="2039" y="1337"/>
                    <a:pt x="2309" y="1068"/>
                    <a:pt x="2309" y="732"/>
                  </a:cubicBezTo>
                  <a:lnTo>
                    <a:pt x="2309" y="1"/>
                  </a:lnTo>
                  <a:close/>
                </a:path>
              </a:pathLst>
            </a:custGeom>
            <a:solidFill>
              <a:srgbClr val="C7D2D9"/>
            </a:solidFill>
            <a:ln>
              <a:noFill/>
            </a:ln>
          </p:spPr>
          <p:txBody>
            <a:bodyPr spcFirstLastPara="1" wrap="square" lIns="91425" tIns="91425" rIns="91425" bIns="91425" anchor="ctr" anchorCtr="0">
              <a:noAutofit/>
            </a:bodyPr>
            <a:lstStyle/>
            <a:p>
              <a:endParaRPr/>
            </a:p>
          </p:txBody>
        </p:sp>
      </p:grpSp>
      <p:grpSp>
        <p:nvGrpSpPr>
          <p:cNvPr id="14366" name="Google Shape;14366;p69"/>
          <p:cNvGrpSpPr/>
          <p:nvPr/>
        </p:nvGrpSpPr>
        <p:grpSpPr>
          <a:xfrm>
            <a:off x="2777572" y="3622641"/>
            <a:ext cx="81716" cy="366717"/>
            <a:chOff x="2777572" y="3807287"/>
            <a:chExt cx="81716" cy="366717"/>
          </a:xfrm>
        </p:grpSpPr>
        <p:sp>
          <p:nvSpPr>
            <p:cNvPr id="14367" name="Google Shape;14367;p69"/>
            <p:cNvSpPr/>
            <p:nvPr/>
          </p:nvSpPr>
          <p:spPr>
            <a:xfrm>
              <a:off x="2777572" y="3941765"/>
              <a:ext cx="81455" cy="181464"/>
            </a:xfrm>
            <a:custGeom>
              <a:avLst/>
              <a:gdLst/>
              <a:ahLst/>
              <a:cxnLst/>
              <a:rect l="l" t="t" r="r" b="b"/>
              <a:pathLst>
                <a:path w="3117" h="6944" extrusionOk="0">
                  <a:moveTo>
                    <a:pt x="578" y="1"/>
                  </a:moveTo>
                  <a:cubicBezTo>
                    <a:pt x="261" y="1"/>
                    <a:pt x="1" y="261"/>
                    <a:pt x="1" y="578"/>
                  </a:cubicBezTo>
                  <a:lnTo>
                    <a:pt x="1" y="6944"/>
                  </a:lnTo>
                  <a:lnTo>
                    <a:pt x="3117" y="6944"/>
                  </a:lnTo>
                  <a:lnTo>
                    <a:pt x="3117" y="578"/>
                  </a:lnTo>
                  <a:cubicBezTo>
                    <a:pt x="3117" y="261"/>
                    <a:pt x="2857" y="1"/>
                    <a:pt x="254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368" name="Google Shape;14368;p69"/>
            <p:cNvSpPr/>
            <p:nvPr/>
          </p:nvSpPr>
          <p:spPr>
            <a:xfrm>
              <a:off x="2796440" y="3941765"/>
              <a:ext cx="62587" cy="181464"/>
            </a:xfrm>
            <a:custGeom>
              <a:avLst/>
              <a:gdLst/>
              <a:ahLst/>
              <a:cxnLst/>
              <a:rect l="l" t="t" r="r" b="b"/>
              <a:pathLst>
                <a:path w="2395" h="6944" extrusionOk="0">
                  <a:moveTo>
                    <a:pt x="577" y="1"/>
                  </a:moveTo>
                  <a:cubicBezTo>
                    <a:pt x="260" y="1"/>
                    <a:pt x="0" y="261"/>
                    <a:pt x="0" y="578"/>
                  </a:cubicBezTo>
                  <a:lnTo>
                    <a:pt x="0" y="6944"/>
                  </a:lnTo>
                  <a:lnTo>
                    <a:pt x="2395" y="6944"/>
                  </a:lnTo>
                  <a:lnTo>
                    <a:pt x="2395" y="578"/>
                  </a:lnTo>
                  <a:cubicBezTo>
                    <a:pt x="2395" y="261"/>
                    <a:pt x="2135" y="1"/>
                    <a:pt x="1818" y="1"/>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4369" name="Google Shape;14369;p69"/>
            <p:cNvSpPr/>
            <p:nvPr/>
          </p:nvSpPr>
          <p:spPr>
            <a:xfrm>
              <a:off x="2796440" y="3807287"/>
              <a:ext cx="42988" cy="286282"/>
            </a:xfrm>
            <a:custGeom>
              <a:avLst/>
              <a:gdLst/>
              <a:ahLst/>
              <a:cxnLst/>
              <a:rect l="l" t="t" r="r" b="b"/>
              <a:pathLst>
                <a:path w="1645" h="10955" extrusionOk="0">
                  <a:moveTo>
                    <a:pt x="159" y="1"/>
                  </a:moveTo>
                  <a:cubicBezTo>
                    <a:pt x="76" y="1"/>
                    <a:pt x="0" y="62"/>
                    <a:pt x="0" y="156"/>
                  </a:cubicBezTo>
                  <a:lnTo>
                    <a:pt x="0" y="10359"/>
                  </a:lnTo>
                  <a:cubicBezTo>
                    <a:pt x="0" y="10686"/>
                    <a:pt x="269" y="10955"/>
                    <a:pt x="596" y="10955"/>
                  </a:cubicBezTo>
                  <a:lnTo>
                    <a:pt x="1058" y="10955"/>
                  </a:lnTo>
                  <a:cubicBezTo>
                    <a:pt x="1385" y="10955"/>
                    <a:pt x="1644" y="10686"/>
                    <a:pt x="1644" y="10359"/>
                  </a:cubicBezTo>
                  <a:lnTo>
                    <a:pt x="1644" y="906"/>
                  </a:lnTo>
                  <a:lnTo>
                    <a:pt x="789" y="368"/>
                  </a:lnTo>
                  <a:lnTo>
                    <a:pt x="241" y="22"/>
                  </a:lnTo>
                  <a:cubicBezTo>
                    <a:pt x="214" y="7"/>
                    <a:pt x="186" y="1"/>
                    <a:pt x="159"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370" name="Google Shape;14370;p69"/>
            <p:cNvSpPr/>
            <p:nvPr/>
          </p:nvSpPr>
          <p:spPr>
            <a:xfrm>
              <a:off x="2817293" y="3816878"/>
              <a:ext cx="22631" cy="259104"/>
            </a:xfrm>
            <a:custGeom>
              <a:avLst/>
              <a:gdLst/>
              <a:ahLst/>
              <a:cxnLst/>
              <a:rect l="l" t="t" r="r" b="b"/>
              <a:pathLst>
                <a:path w="866" h="9915" extrusionOk="0">
                  <a:moveTo>
                    <a:pt x="0" y="1"/>
                  </a:moveTo>
                  <a:lnTo>
                    <a:pt x="0" y="9319"/>
                  </a:lnTo>
                  <a:cubicBezTo>
                    <a:pt x="0" y="9646"/>
                    <a:pt x="270" y="9915"/>
                    <a:pt x="596" y="9915"/>
                  </a:cubicBezTo>
                  <a:lnTo>
                    <a:pt x="866" y="9915"/>
                  </a:lnTo>
                  <a:lnTo>
                    <a:pt x="866" y="539"/>
                  </a:lnTo>
                  <a:lnTo>
                    <a:pt x="0" y="1"/>
                  </a:ln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371" name="Google Shape;14371;p69"/>
            <p:cNvSpPr/>
            <p:nvPr/>
          </p:nvSpPr>
          <p:spPr>
            <a:xfrm>
              <a:off x="2796936" y="3843533"/>
              <a:ext cx="42988" cy="40479"/>
            </a:xfrm>
            <a:custGeom>
              <a:avLst/>
              <a:gdLst/>
              <a:ahLst/>
              <a:cxnLst/>
              <a:rect l="l" t="t" r="r" b="b"/>
              <a:pathLst>
                <a:path w="1645" h="1549" extrusionOk="0">
                  <a:moveTo>
                    <a:pt x="0" y="0"/>
                  </a:moveTo>
                  <a:lnTo>
                    <a:pt x="0" y="510"/>
                  </a:lnTo>
                  <a:lnTo>
                    <a:pt x="1645" y="1548"/>
                  </a:lnTo>
                  <a:lnTo>
                    <a:pt x="1645" y="1029"/>
                  </a:lnTo>
                  <a:lnTo>
                    <a:pt x="0"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372" name="Google Shape;14372;p69"/>
            <p:cNvSpPr/>
            <p:nvPr/>
          </p:nvSpPr>
          <p:spPr>
            <a:xfrm>
              <a:off x="2796936" y="3888507"/>
              <a:ext cx="42988" cy="40218"/>
            </a:xfrm>
            <a:custGeom>
              <a:avLst/>
              <a:gdLst/>
              <a:ahLst/>
              <a:cxnLst/>
              <a:rect l="l" t="t" r="r" b="b"/>
              <a:pathLst>
                <a:path w="1645" h="1539" extrusionOk="0">
                  <a:moveTo>
                    <a:pt x="0" y="0"/>
                  </a:moveTo>
                  <a:lnTo>
                    <a:pt x="0" y="510"/>
                  </a:lnTo>
                  <a:lnTo>
                    <a:pt x="1645" y="1539"/>
                  </a:lnTo>
                  <a:lnTo>
                    <a:pt x="1645" y="1029"/>
                  </a:lnTo>
                  <a:lnTo>
                    <a:pt x="0"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373" name="Google Shape;14373;p69"/>
            <p:cNvSpPr/>
            <p:nvPr/>
          </p:nvSpPr>
          <p:spPr>
            <a:xfrm>
              <a:off x="2796936" y="3933220"/>
              <a:ext cx="42988" cy="40505"/>
            </a:xfrm>
            <a:custGeom>
              <a:avLst/>
              <a:gdLst/>
              <a:ahLst/>
              <a:cxnLst/>
              <a:rect l="l" t="t" r="r" b="b"/>
              <a:pathLst>
                <a:path w="1645" h="1550" extrusionOk="0">
                  <a:moveTo>
                    <a:pt x="0" y="1"/>
                  </a:moveTo>
                  <a:lnTo>
                    <a:pt x="0" y="520"/>
                  </a:lnTo>
                  <a:lnTo>
                    <a:pt x="1645" y="1549"/>
                  </a:lnTo>
                  <a:lnTo>
                    <a:pt x="1645" y="1039"/>
                  </a:lnTo>
                  <a:lnTo>
                    <a:pt x="0"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374" name="Google Shape;14374;p69"/>
            <p:cNvSpPr/>
            <p:nvPr/>
          </p:nvSpPr>
          <p:spPr>
            <a:xfrm>
              <a:off x="2796936" y="3978455"/>
              <a:ext cx="42988" cy="40244"/>
            </a:xfrm>
            <a:custGeom>
              <a:avLst/>
              <a:gdLst/>
              <a:ahLst/>
              <a:cxnLst/>
              <a:rect l="l" t="t" r="r" b="b"/>
              <a:pathLst>
                <a:path w="1645" h="1540" extrusionOk="0">
                  <a:moveTo>
                    <a:pt x="0" y="1"/>
                  </a:moveTo>
                  <a:lnTo>
                    <a:pt x="0" y="510"/>
                  </a:lnTo>
                  <a:lnTo>
                    <a:pt x="1645" y="1539"/>
                  </a:lnTo>
                  <a:lnTo>
                    <a:pt x="1645" y="1020"/>
                  </a:lnTo>
                  <a:lnTo>
                    <a:pt x="0"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375" name="Google Shape;14375;p69"/>
            <p:cNvSpPr/>
            <p:nvPr/>
          </p:nvSpPr>
          <p:spPr>
            <a:xfrm>
              <a:off x="2777572" y="4031739"/>
              <a:ext cx="81716" cy="34207"/>
            </a:xfrm>
            <a:custGeom>
              <a:avLst/>
              <a:gdLst/>
              <a:ahLst/>
              <a:cxnLst/>
              <a:rect l="l" t="t" r="r" b="b"/>
              <a:pathLst>
                <a:path w="3127" h="1309" extrusionOk="0">
                  <a:moveTo>
                    <a:pt x="645" y="0"/>
                  </a:moveTo>
                  <a:cubicBezTo>
                    <a:pt x="289" y="0"/>
                    <a:pt x="1" y="289"/>
                    <a:pt x="1" y="654"/>
                  </a:cubicBezTo>
                  <a:cubicBezTo>
                    <a:pt x="1" y="1010"/>
                    <a:pt x="289" y="1299"/>
                    <a:pt x="645" y="1308"/>
                  </a:cubicBezTo>
                  <a:lnTo>
                    <a:pt x="2482" y="1308"/>
                  </a:lnTo>
                  <a:cubicBezTo>
                    <a:pt x="2838" y="1299"/>
                    <a:pt x="3126" y="1010"/>
                    <a:pt x="3126" y="654"/>
                  </a:cubicBezTo>
                  <a:cubicBezTo>
                    <a:pt x="3126" y="289"/>
                    <a:pt x="2838" y="0"/>
                    <a:pt x="2482"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376" name="Google Shape;14376;p69"/>
            <p:cNvSpPr/>
            <p:nvPr/>
          </p:nvSpPr>
          <p:spPr>
            <a:xfrm>
              <a:off x="2777572" y="4114161"/>
              <a:ext cx="81455" cy="59843"/>
            </a:xfrm>
            <a:custGeom>
              <a:avLst/>
              <a:gdLst/>
              <a:ahLst/>
              <a:cxnLst/>
              <a:rect l="l" t="t" r="r" b="b"/>
              <a:pathLst>
                <a:path w="3117" h="2290" extrusionOk="0">
                  <a:moveTo>
                    <a:pt x="1" y="1"/>
                  </a:moveTo>
                  <a:lnTo>
                    <a:pt x="1" y="722"/>
                  </a:lnTo>
                  <a:cubicBezTo>
                    <a:pt x="1" y="1587"/>
                    <a:pt x="703" y="2289"/>
                    <a:pt x="1568" y="2289"/>
                  </a:cubicBezTo>
                  <a:cubicBezTo>
                    <a:pt x="1693" y="2289"/>
                    <a:pt x="1809" y="2270"/>
                    <a:pt x="1924" y="2241"/>
                  </a:cubicBezTo>
                  <a:lnTo>
                    <a:pt x="1991" y="2231"/>
                  </a:lnTo>
                  <a:lnTo>
                    <a:pt x="2049" y="2212"/>
                  </a:lnTo>
                  <a:lnTo>
                    <a:pt x="2078" y="2203"/>
                  </a:lnTo>
                  <a:lnTo>
                    <a:pt x="2145" y="2174"/>
                  </a:lnTo>
                  <a:lnTo>
                    <a:pt x="2174" y="2164"/>
                  </a:lnTo>
                  <a:lnTo>
                    <a:pt x="2203" y="2145"/>
                  </a:lnTo>
                  <a:lnTo>
                    <a:pt x="2232" y="2135"/>
                  </a:lnTo>
                  <a:lnTo>
                    <a:pt x="2261" y="2116"/>
                  </a:lnTo>
                  <a:lnTo>
                    <a:pt x="2290" y="2106"/>
                  </a:lnTo>
                  <a:cubicBezTo>
                    <a:pt x="2338" y="2078"/>
                    <a:pt x="2386" y="2049"/>
                    <a:pt x="2434" y="2020"/>
                  </a:cubicBezTo>
                  <a:lnTo>
                    <a:pt x="2453" y="2010"/>
                  </a:lnTo>
                  <a:lnTo>
                    <a:pt x="2482" y="1981"/>
                  </a:lnTo>
                  <a:lnTo>
                    <a:pt x="2511" y="1972"/>
                  </a:lnTo>
                  <a:lnTo>
                    <a:pt x="2530" y="1953"/>
                  </a:lnTo>
                  <a:cubicBezTo>
                    <a:pt x="2568" y="1914"/>
                    <a:pt x="2607" y="1885"/>
                    <a:pt x="2645" y="1856"/>
                  </a:cubicBezTo>
                  <a:lnTo>
                    <a:pt x="2665" y="1828"/>
                  </a:lnTo>
                  <a:lnTo>
                    <a:pt x="2693" y="1799"/>
                  </a:lnTo>
                  <a:lnTo>
                    <a:pt x="2722" y="1779"/>
                  </a:lnTo>
                  <a:lnTo>
                    <a:pt x="2761" y="1741"/>
                  </a:lnTo>
                  <a:lnTo>
                    <a:pt x="2780" y="1712"/>
                  </a:lnTo>
                  <a:cubicBezTo>
                    <a:pt x="2809" y="1683"/>
                    <a:pt x="2828" y="1654"/>
                    <a:pt x="2857" y="1616"/>
                  </a:cubicBezTo>
                  <a:lnTo>
                    <a:pt x="2876" y="1587"/>
                  </a:lnTo>
                  <a:lnTo>
                    <a:pt x="2915" y="1529"/>
                  </a:lnTo>
                  <a:lnTo>
                    <a:pt x="2934" y="1491"/>
                  </a:lnTo>
                  <a:lnTo>
                    <a:pt x="2953" y="1462"/>
                  </a:lnTo>
                  <a:lnTo>
                    <a:pt x="2963" y="1433"/>
                  </a:lnTo>
                  <a:cubicBezTo>
                    <a:pt x="3011" y="1337"/>
                    <a:pt x="3059" y="1241"/>
                    <a:pt x="3088" y="1135"/>
                  </a:cubicBezTo>
                  <a:cubicBezTo>
                    <a:pt x="3088" y="1116"/>
                    <a:pt x="3097" y="1097"/>
                    <a:pt x="3107" y="1068"/>
                  </a:cubicBezTo>
                  <a:lnTo>
                    <a:pt x="3107" y="1029"/>
                  </a:lnTo>
                  <a:cubicBezTo>
                    <a:pt x="3117" y="1020"/>
                    <a:pt x="3117" y="1010"/>
                    <a:pt x="3117" y="1001"/>
                  </a:cubicBezTo>
                  <a:lnTo>
                    <a:pt x="3117" y="962"/>
                  </a:lnTo>
                  <a:lnTo>
                    <a:pt x="3117" y="924"/>
                  </a:lnTo>
                  <a:lnTo>
                    <a:pt x="3117" y="895"/>
                  </a:lnTo>
                  <a:lnTo>
                    <a:pt x="3117" y="876"/>
                  </a:lnTo>
                  <a:lnTo>
                    <a:pt x="3117" y="837"/>
                  </a:lnTo>
                  <a:lnTo>
                    <a:pt x="3117" y="799"/>
                  </a:lnTo>
                  <a:lnTo>
                    <a:pt x="3117" y="760"/>
                  </a:lnTo>
                  <a:lnTo>
                    <a:pt x="3117" y="722"/>
                  </a:lnTo>
                  <a:lnTo>
                    <a:pt x="3117" y="1"/>
                  </a:ln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377" name="Google Shape;14377;p69"/>
            <p:cNvSpPr/>
            <p:nvPr/>
          </p:nvSpPr>
          <p:spPr>
            <a:xfrm>
              <a:off x="2796440" y="4114161"/>
              <a:ext cx="62587" cy="58589"/>
            </a:xfrm>
            <a:custGeom>
              <a:avLst/>
              <a:gdLst/>
              <a:ahLst/>
              <a:cxnLst/>
              <a:rect l="l" t="t" r="r" b="b"/>
              <a:pathLst>
                <a:path w="2395" h="2242" extrusionOk="0">
                  <a:moveTo>
                    <a:pt x="2395" y="1"/>
                  </a:moveTo>
                  <a:lnTo>
                    <a:pt x="0" y="10"/>
                  </a:lnTo>
                  <a:lnTo>
                    <a:pt x="0" y="731"/>
                  </a:lnTo>
                  <a:cubicBezTo>
                    <a:pt x="10" y="1453"/>
                    <a:pt x="500" y="2078"/>
                    <a:pt x="1202" y="2241"/>
                  </a:cubicBezTo>
                  <a:lnTo>
                    <a:pt x="1269" y="2231"/>
                  </a:lnTo>
                  <a:lnTo>
                    <a:pt x="1327" y="2212"/>
                  </a:lnTo>
                  <a:lnTo>
                    <a:pt x="1356" y="2203"/>
                  </a:lnTo>
                  <a:lnTo>
                    <a:pt x="1423" y="2174"/>
                  </a:lnTo>
                  <a:lnTo>
                    <a:pt x="1452" y="2164"/>
                  </a:lnTo>
                  <a:lnTo>
                    <a:pt x="1481" y="2145"/>
                  </a:lnTo>
                  <a:lnTo>
                    <a:pt x="1510" y="2135"/>
                  </a:lnTo>
                  <a:lnTo>
                    <a:pt x="1539" y="2116"/>
                  </a:lnTo>
                  <a:lnTo>
                    <a:pt x="1568" y="2106"/>
                  </a:lnTo>
                  <a:cubicBezTo>
                    <a:pt x="1616" y="2078"/>
                    <a:pt x="1664" y="2049"/>
                    <a:pt x="1712" y="2020"/>
                  </a:cubicBezTo>
                  <a:lnTo>
                    <a:pt x="1731" y="2010"/>
                  </a:lnTo>
                  <a:lnTo>
                    <a:pt x="1760" y="1981"/>
                  </a:lnTo>
                  <a:lnTo>
                    <a:pt x="1789" y="1972"/>
                  </a:lnTo>
                  <a:lnTo>
                    <a:pt x="1808" y="1953"/>
                  </a:lnTo>
                  <a:cubicBezTo>
                    <a:pt x="1846" y="1914"/>
                    <a:pt x="1885" y="1885"/>
                    <a:pt x="1923" y="1856"/>
                  </a:cubicBezTo>
                  <a:lnTo>
                    <a:pt x="1943" y="1828"/>
                  </a:lnTo>
                  <a:lnTo>
                    <a:pt x="1971" y="1799"/>
                  </a:lnTo>
                  <a:lnTo>
                    <a:pt x="2000" y="1779"/>
                  </a:lnTo>
                  <a:lnTo>
                    <a:pt x="2039" y="1741"/>
                  </a:lnTo>
                  <a:lnTo>
                    <a:pt x="2058" y="1712"/>
                  </a:lnTo>
                  <a:cubicBezTo>
                    <a:pt x="2087" y="1683"/>
                    <a:pt x="2106" y="1654"/>
                    <a:pt x="2135" y="1616"/>
                  </a:cubicBezTo>
                  <a:lnTo>
                    <a:pt x="2154" y="1587"/>
                  </a:lnTo>
                  <a:lnTo>
                    <a:pt x="2193" y="1529"/>
                  </a:lnTo>
                  <a:lnTo>
                    <a:pt x="2212" y="1491"/>
                  </a:lnTo>
                  <a:lnTo>
                    <a:pt x="2231" y="1462"/>
                  </a:lnTo>
                  <a:lnTo>
                    <a:pt x="2241" y="1433"/>
                  </a:lnTo>
                  <a:cubicBezTo>
                    <a:pt x="2289" y="1337"/>
                    <a:pt x="2337" y="1241"/>
                    <a:pt x="2366" y="1135"/>
                  </a:cubicBezTo>
                  <a:cubicBezTo>
                    <a:pt x="2366" y="1116"/>
                    <a:pt x="2375" y="1097"/>
                    <a:pt x="2385" y="1068"/>
                  </a:cubicBezTo>
                  <a:lnTo>
                    <a:pt x="2385" y="1029"/>
                  </a:lnTo>
                  <a:cubicBezTo>
                    <a:pt x="2395" y="1020"/>
                    <a:pt x="2395" y="1010"/>
                    <a:pt x="2395" y="1001"/>
                  </a:cubicBezTo>
                  <a:lnTo>
                    <a:pt x="2395" y="962"/>
                  </a:lnTo>
                  <a:lnTo>
                    <a:pt x="2395" y="924"/>
                  </a:lnTo>
                  <a:lnTo>
                    <a:pt x="2395" y="895"/>
                  </a:lnTo>
                  <a:lnTo>
                    <a:pt x="2395" y="876"/>
                  </a:lnTo>
                  <a:lnTo>
                    <a:pt x="2395" y="837"/>
                  </a:lnTo>
                  <a:lnTo>
                    <a:pt x="2395" y="799"/>
                  </a:lnTo>
                  <a:lnTo>
                    <a:pt x="2395" y="760"/>
                  </a:lnTo>
                  <a:lnTo>
                    <a:pt x="2395" y="722"/>
                  </a:lnTo>
                  <a:lnTo>
                    <a:pt x="2395" y="1"/>
                  </a:ln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4378" name="Google Shape;14378;p69"/>
          <p:cNvGrpSpPr/>
          <p:nvPr/>
        </p:nvGrpSpPr>
        <p:grpSpPr>
          <a:xfrm>
            <a:off x="3934015" y="4145133"/>
            <a:ext cx="366665" cy="256334"/>
            <a:chOff x="3934014" y="4329780"/>
            <a:chExt cx="366665" cy="256334"/>
          </a:xfrm>
        </p:grpSpPr>
        <p:sp>
          <p:nvSpPr>
            <p:cNvPr id="14379" name="Google Shape;14379;p69"/>
            <p:cNvSpPr/>
            <p:nvPr/>
          </p:nvSpPr>
          <p:spPr>
            <a:xfrm>
              <a:off x="4086810" y="4338561"/>
              <a:ext cx="108842" cy="40479"/>
            </a:xfrm>
            <a:custGeom>
              <a:avLst/>
              <a:gdLst/>
              <a:ahLst/>
              <a:cxnLst/>
              <a:rect l="l" t="t" r="r" b="b"/>
              <a:pathLst>
                <a:path w="4165" h="1549" extrusionOk="0">
                  <a:moveTo>
                    <a:pt x="1212" y="1"/>
                  </a:moveTo>
                  <a:cubicBezTo>
                    <a:pt x="904" y="1"/>
                    <a:pt x="635" y="174"/>
                    <a:pt x="510" y="453"/>
                  </a:cubicBezTo>
                  <a:lnTo>
                    <a:pt x="0" y="1549"/>
                  </a:lnTo>
                  <a:lnTo>
                    <a:pt x="4164" y="1549"/>
                  </a:lnTo>
                  <a:lnTo>
                    <a:pt x="3645" y="453"/>
                  </a:lnTo>
                  <a:cubicBezTo>
                    <a:pt x="3520" y="174"/>
                    <a:pt x="3251" y="1"/>
                    <a:pt x="295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380" name="Google Shape;14380;p69"/>
            <p:cNvSpPr/>
            <p:nvPr/>
          </p:nvSpPr>
          <p:spPr>
            <a:xfrm>
              <a:off x="4220243" y="4352882"/>
              <a:ext cx="56812" cy="30941"/>
            </a:xfrm>
            <a:custGeom>
              <a:avLst/>
              <a:gdLst/>
              <a:ahLst/>
              <a:cxnLst/>
              <a:rect l="l" t="t" r="r" b="b"/>
              <a:pathLst>
                <a:path w="2174" h="1184" extrusionOk="0">
                  <a:moveTo>
                    <a:pt x="347" y="1"/>
                  </a:moveTo>
                  <a:cubicBezTo>
                    <a:pt x="154" y="1"/>
                    <a:pt x="1" y="155"/>
                    <a:pt x="1" y="347"/>
                  </a:cubicBezTo>
                  <a:lnTo>
                    <a:pt x="1" y="1183"/>
                  </a:lnTo>
                  <a:lnTo>
                    <a:pt x="2174" y="1183"/>
                  </a:lnTo>
                  <a:lnTo>
                    <a:pt x="2174" y="347"/>
                  </a:lnTo>
                  <a:cubicBezTo>
                    <a:pt x="2174" y="155"/>
                    <a:pt x="2020" y="1"/>
                    <a:pt x="1837"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381" name="Google Shape;14381;p69"/>
            <p:cNvSpPr/>
            <p:nvPr/>
          </p:nvSpPr>
          <p:spPr>
            <a:xfrm>
              <a:off x="3934014" y="4378518"/>
              <a:ext cx="366665" cy="207597"/>
            </a:xfrm>
            <a:custGeom>
              <a:avLst/>
              <a:gdLst/>
              <a:ahLst/>
              <a:cxnLst/>
              <a:rect l="l" t="t" r="r" b="b"/>
              <a:pathLst>
                <a:path w="14031" h="7944" extrusionOk="0">
                  <a:moveTo>
                    <a:pt x="857" y="1"/>
                  </a:moveTo>
                  <a:cubicBezTo>
                    <a:pt x="386" y="1"/>
                    <a:pt x="1" y="376"/>
                    <a:pt x="1" y="856"/>
                  </a:cubicBezTo>
                  <a:lnTo>
                    <a:pt x="1" y="7088"/>
                  </a:lnTo>
                  <a:cubicBezTo>
                    <a:pt x="1" y="7559"/>
                    <a:pt x="386" y="7943"/>
                    <a:pt x="857" y="7943"/>
                  </a:cubicBezTo>
                  <a:lnTo>
                    <a:pt x="13175" y="7943"/>
                  </a:lnTo>
                  <a:cubicBezTo>
                    <a:pt x="13646" y="7943"/>
                    <a:pt x="14031" y="7559"/>
                    <a:pt x="14031" y="7088"/>
                  </a:cubicBezTo>
                  <a:lnTo>
                    <a:pt x="14031" y="856"/>
                  </a:lnTo>
                  <a:cubicBezTo>
                    <a:pt x="14031" y="376"/>
                    <a:pt x="13646" y="1"/>
                    <a:pt x="13175"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382" name="Google Shape;14382;p69"/>
            <p:cNvSpPr/>
            <p:nvPr/>
          </p:nvSpPr>
          <p:spPr>
            <a:xfrm>
              <a:off x="4248126" y="4413195"/>
              <a:ext cx="52552" cy="145009"/>
            </a:xfrm>
            <a:custGeom>
              <a:avLst/>
              <a:gdLst/>
              <a:ahLst/>
              <a:cxnLst/>
              <a:rect l="l" t="t" r="r" b="b"/>
              <a:pathLst>
                <a:path w="2011" h="5549" extrusionOk="0">
                  <a:moveTo>
                    <a:pt x="761" y="1"/>
                  </a:moveTo>
                  <a:cubicBezTo>
                    <a:pt x="338" y="29"/>
                    <a:pt x="11" y="376"/>
                    <a:pt x="1" y="799"/>
                  </a:cubicBezTo>
                  <a:lnTo>
                    <a:pt x="1" y="4751"/>
                  </a:lnTo>
                  <a:cubicBezTo>
                    <a:pt x="11" y="5184"/>
                    <a:pt x="366" y="5549"/>
                    <a:pt x="809" y="5549"/>
                  </a:cubicBezTo>
                  <a:lnTo>
                    <a:pt x="2011" y="5549"/>
                  </a:lnTo>
                  <a:lnTo>
                    <a:pt x="2011" y="1"/>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383" name="Google Shape;14383;p69"/>
            <p:cNvSpPr/>
            <p:nvPr/>
          </p:nvSpPr>
          <p:spPr>
            <a:xfrm>
              <a:off x="4024249" y="4393596"/>
              <a:ext cx="209086" cy="178485"/>
            </a:xfrm>
            <a:custGeom>
              <a:avLst/>
              <a:gdLst/>
              <a:ahLst/>
              <a:cxnLst/>
              <a:rect l="l" t="t" r="r" b="b"/>
              <a:pathLst>
                <a:path w="8001" h="6830" extrusionOk="0">
                  <a:moveTo>
                    <a:pt x="4595" y="0"/>
                  </a:moveTo>
                  <a:cubicBezTo>
                    <a:pt x="4589" y="0"/>
                    <a:pt x="4583" y="0"/>
                    <a:pt x="4577" y="1"/>
                  </a:cubicBezTo>
                  <a:cubicBezTo>
                    <a:pt x="1529" y="1"/>
                    <a:pt x="0" y="3674"/>
                    <a:pt x="2154" y="5828"/>
                  </a:cubicBezTo>
                  <a:cubicBezTo>
                    <a:pt x="2809" y="6483"/>
                    <a:pt x="3683" y="6829"/>
                    <a:pt x="4573" y="6829"/>
                  </a:cubicBezTo>
                  <a:cubicBezTo>
                    <a:pt x="5015" y="6829"/>
                    <a:pt x="5461" y="6744"/>
                    <a:pt x="5885" y="6568"/>
                  </a:cubicBezTo>
                  <a:cubicBezTo>
                    <a:pt x="7154" y="6039"/>
                    <a:pt x="7991" y="4799"/>
                    <a:pt x="7991" y="3414"/>
                  </a:cubicBezTo>
                  <a:cubicBezTo>
                    <a:pt x="8001" y="1526"/>
                    <a:pt x="6472" y="0"/>
                    <a:pt x="4595"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384" name="Google Shape;14384;p69"/>
            <p:cNvSpPr/>
            <p:nvPr/>
          </p:nvSpPr>
          <p:spPr>
            <a:xfrm>
              <a:off x="4044842" y="4408674"/>
              <a:ext cx="173154" cy="148197"/>
            </a:xfrm>
            <a:custGeom>
              <a:avLst/>
              <a:gdLst/>
              <a:ahLst/>
              <a:cxnLst/>
              <a:rect l="l" t="t" r="r" b="b"/>
              <a:pathLst>
                <a:path w="6626" h="5671" extrusionOk="0">
                  <a:moveTo>
                    <a:pt x="3807" y="0"/>
                  </a:moveTo>
                  <a:cubicBezTo>
                    <a:pt x="3801" y="0"/>
                    <a:pt x="3795" y="0"/>
                    <a:pt x="3789" y="0"/>
                  </a:cubicBezTo>
                  <a:cubicBezTo>
                    <a:pt x="1260" y="0"/>
                    <a:pt x="1" y="3049"/>
                    <a:pt x="1780" y="4837"/>
                  </a:cubicBezTo>
                  <a:cubicBezTo>
                    <a:pt x="2358" y="5413"/>
                    <a:pt x="3068" y="5670"/>
                    <a:pt x="3764" y="5670"/>
                  </a:cubicBezTo>
                  <a:cubicBezTo>
                    <a:pt x="5221" y="5670"/>
                    <a:pt x="6616" y="4542"/>
                    <a:pt x="6616" y="2837"/>
                  </a:cubicBezTo>
                  <a:cubicBezTo>
                    <a:pt x="6626" y="1276"/>
                    <a:pt x="5366" y="0"/>
                    <a:pt x="3807"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4385" name="Google Shape;14385;p69"/>
            <p:cNvSpPr/>
            <p:nvPr/>
          </p:nvSpPr>
          <p:spPr>
            <a:xfrm>
              <a:off x="4084302" y="4427228"/>
              <a:ext cx="120628" cy="107666"/>
            </a:xfrm>
            <a:custGeom>
              <a:avLst/>
              <a:gdLst/>
              <a:ahLst/>
              <a:cxnLst/>
              <a:rect l="l" t="t" r="r" b="b"/>
              <a:pathLst>
                <a:path w="4616" h="4120" extrusionOk="0">
                  <a:moveTo>
                    <a:pt x="2297" y="1"/>
                  </a:moveTo>
                  <a:cubicBezTo>
                    <a:pt x="1700" y="1"/>
                    <a:pt x="1110" y="256"/>
                    <a:pt x="702" y="752"/>
                  </a:cubicBezTo>
                  <a:cubicBezTo>
                    <a:pt x="0" y="1618"/>
                    <a:pt x="106" y="2896"/>
                    <a:pt x="952" y="3627"/>
                  </a:cubicBezTo>
                  <a:cubicBezTo>
                    <a:pt x="1343" y="3957"/>
                    <a:pt x="1821" y="4120"/>
                    <a:pt x="2295" y="4120"/>
                  </a:cubicBezTo>
                  <a:cubicBezTo>
                    <a:pt x="2859" y="4120"/>
                    <a:pt x="3420" y="3889"/>
                    <a:pt x="3827" y="3435"/>
                  </a:cubicBezTo>
                  <a:lnTo>
                    <a:pt x="3837" y="3435"/>
                  </a:lnTo>
                  <a:cubicBezTo>
                    <a:pt x="3876" y="3387"/>
                    <a:pt x="3914" y="3339"/>
                    <a:pt x="3943" y="3291"/>
                  </a:cubicBezTo>
                  <a:lnTo>
                    <a:pt x="3952" y="3291"/>
                  </a:lnTo>
                  <a:cubicBezTo>
                    <a:pt x="4616" y="2396"/>
                    <a:pt x="4453" y="1127"/>
                    <a:pt x="3568" y="435"/>
                  </a:cubicBezTo>
                  <a:cubicBezTo>
                    <a:pt x="3190" y="143"/>
                    <a:pt x="2742" y="1"/>
                    <a:pt x="2297"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386" name="Google Shape;14386;p69"/>
            <p:cNvSpPr/>
            <p:nvPr/>
          </p:nvSpPr>
          <p:spPr>
            <a:xfrm>
              <a:off x="4085739" y="4428065"/>
              <a:ext cx="117936" cy="107823"/>
            </a:xfrm>
            <a:custGeom>
              <a:avLst/>
              <a:gdLst/>
              <a:ahLst/>
              <a:cxnLst/>
              <a:rect l="l" t="t" r="r" b="b"/>
              <a:pathLst>
                <a:path w="4513" h="4126" extrusionOk="0">
                  <a:moveTo>
                    <a:pt x="2221" y="1"/>
                  </a:moveTo>
                  <a:cubicBezTo>
                    <a:pt x="1073" y="1"/>
                    <a:pt x="1" y="988"/>
                    <a:pt x="166" y="2326"/>
                  </a:cubicBezTo>
                  <a:cubicBezTo>
                    <a:pt x="307" y="3459"/>
                    <a:pt x="1258" y="4126"/>
                    <a:pt x="2225" y="4126"/>
                  </a:cubicBezTo>
                  <a:cubicBezTo>
                    <a:pt x="2841" y="4126"/>
                    <a:pt x="3465" y="3854"/>
                    <a:pt x="3888" y="3259"/>
                  </a:cubicBezTo>
                  <a:cubicBezTo>
                    <a:pt x="4513" y="2384"/>
                    <a:pt x="4359" y="1191"/>
                    <a:pt x="3542" y="499"/>
                  </a:cubicBezTo>
                  <a:cubicBezTo>
                    <a:pt x="3137" y="154"/>
                    <a:pt x="2673" y="1"/>
                    <a:pt x="2221"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387" name="Google Shape;14387;p69"/>
            <p:cNvSpPr/>
            <p:nvPr/>
          </p:nvSpPr>
          <p:spPr>
            <a:xfrm>
              <a:off x="4135809" y="4456157"/>
              <a:ext cx="34207" cy="34207"/>
            </a:xfrm>
            <a:custGeom>
              <a:avLst/>
              <a:gdLst/>
              <a:ahLst/>
              <a:cxnLst/>
              <a:rect l="l" t="t" r="r" b="b"/>
              <a:pathLst>
                <a:path w="1309" h="1309" extrusionOk="0">
                  <a:moveTo>
                    <a:pt x="654" y="1"/>
                  </a:moveTo>
                  <a:cubicBezTo>
                    <a:pt x="299" y="1"/>
                    <a:pt x="1" y="299"/>
                    <a:pt x="1" y="655"/>
                  </a:cubicBezTo>
                  <a:cubicBezTo>
                    <a:pt x="1" y="1020"/>
                    <a:pt x="299" y="1309"/>
                    <a:pt x="654" y="1309"/>
                  </a:cubicBezTo>
                  <a:cubicBezTo>
                    <a:pt x="1020" y="1309"/>
                    <a:pt x="1308" y="1020"/>
                    <a:pt x="1308" y="655"/>
                  </a:cubicBezTo>
                  <a:cubicBezTo>
                    <a:pt x="1308" y="299"/>
                    <a:pt x="1020" y="1"/>
                    <a:pt x="654" y="1"/>
                  </a:cubicBez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14388" name="Google Shape;14388;p69"/>
            <p:cNvSpPr/>
            <p:nvPr/>
          </p:nvSpPr>
          <p:spPr>
            <a:xfrm>
              <a:off x="3966941" y="4329780"/>
              <a:ext cx="34965" cy="30680"/>
            </a:xfrm>
            <a:custGeom>
              <a:avLst/>
              <a:gdLst/>
              <a:ahLst/>
              <a:cxnLst/>
              <a:rect l="l" t="t" r="r" b="b"/>
              <a:pathLst>
                <a:path w="1338" h="1174" extrusionOk="0">
                  <a:moveTo>
                    <a:pt x="337" y="0"/>
                  </a:moveTo>
                  <a:cubicBezTo>
                    <a:pt x="154" y="0"/>
                    <a:pt x="1" y="154"/>
                    <a:pt x="1" y="346"/>
                  </a:cubicBezTo>
                  <a:lnTo>
                    <a:pt x="1" y="827"/>
                  </a:lnTo>
                  <a:cubicBezTo>
                    <a:pt x="1" y="1010"/>
                    <a:pt x="154" y="1164"/>
                    <a:pt x="337" y="1173"/>
                  </a:cubicBezTo>
                  <a:lnTo>
                    <a:pt x="1001" y="1173"/>
                  </a:lnTo>
                  <a:cubicBezTo>
                    <a:pt x="1183" y="1164"/>
                    <a:pt x="1337" y="1010"/>
                    <a:pt x="1337" y="827"/>
                  </a:cubicBezTo>
                  <a:lnTo>
                    <a:pt x="1337" y="346"/>
                  </a:lnTo>
                  <a:cubicBezTo>
                    <a:pt x="1337" y="154"/>
                    <a:pt x="1183" y="0"/>
                    <a:pt x="1001"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389" name="Google Shape;14389;p69"/>
            <p:cNvSpPr/>
            <p:nvPr/>
          </p:nvSpPr>
          <p:spPr>
            <a:xfrm>
              <a:off x="3934014" y="4351627"/>
              <a:ext cx="100793" cy="234487"/>
            </a:xfrm>
            <a:custGeom>
              <a:avLst/>
              <a:gdLst/>
              <a:ahLst/>
              <a:cxnLst/>
              <a:rect l="l" t="t" r="r" b="b"/>
              <a:pathLst>
                <a:path w="3857" h="8973" extrusionOk="0">
                  <a:moveTo>
                    <a:pt x="866" y="1"/>
                  </a:moveTo>
                  <a:cubicBezTo>
                    <a:pt x="386" y="1"/>
                    <a:pt x="1" y="385"/>
                    <a:pt x="1" y="856"/>
                  </a:cubicBezTo>
                  <a:lnTo>
                    <a:pt x="1" y="8117"/>
                  </a:lnTo>
                  <a:cubicBezTo>
                    <a:pt x="1" y="8588"/>
                    <a:pt x="386" y="8972"/>
                    <a:pt x="866" y="8972"/>
                  </a:cubicBezTo>
                  <a:lnTo>
                    <a:pt x="3001" y="8972"/>
                  </a:lnTo>
                  <a:cubicBezTo>
                    <a:pt x="3472" y="8972"/>
                    <a:pt x="3857" y="8588"/>
                    <a:pt x="3857" y="8117"/>
                  </a:cubicBezTo>
                  <a:lnTo>
                    <a:pt x="3857" y="856"/>
                  </a:lnTo>
                  <a:cubicBezTo>
                    <a:pt x="3857" y="395"/>
                    <a:pt x="3492" y="10"/>
                    <a:pt x="3030"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390" name="Google Shape;14390;p69"/>
            <p:cNvSpPr/>
            <p:nvPr/>
          </p:nvSpPr>
          <p:spPr>
            <a:xfrm>
              <a:off x="3934275" y="4351627"/>
              <a:ext cx="78920" cy="208354"/>
            </a:xfrm>
            <a:custGeom>
              <a:avLst/>
              <a:gdLst/>
              <a:ahLst/>
              <a:cxnLst/>
              <a:rect l="l" t="t" r="r" b="b"/>
              <a:pathLst>
                <a:path w="3020" h="7973" extrusionOk="0">
                  <a:moveTo>
                    <a:pt x="856" y="1"/>
                  </a:moveTo>
                  <a:cubicBezTo>
                    <a:pt x="385" y="1"/>
                    <a:pt x="1" y="385"/>
                    <a:pt x="1" y="856"/>
                  </a:cubicBezTo>
                  <a:lnTo>
                    <a:pt x="1" y="7972"/>
                  </a:lnTo>
                  <a:lnTo>
                    <a:pt x="2164" y="7972"/>
                  </a:lnTo>
                  <a:cubicBezTo>
                    <a:pt x="2635" y="7972"/>
                    <a:pt x="3020" y="7588"/>
                    <a:pt x="3020" y="7117"/>
                  </a:cubicBezTo>
                  <a:lnTo>
                    <a:pt x="3020" y="1"/>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391" name="Google Shape;14391;p69"/>
            <p:cNvSpPr/>
            <p:nvPr/>
          </p:nvSpPr>
          <p:spPr>
            <a:xfrm>
              <a:off x="4219982" y="4396863"/>
              <a:ext cx="22396" cy="22396"/>
            </a:xfrm>
            <a:custGeom>
              <a:avLst/>
              <a:gdLst/>
              <a:ahLst/>
              <a:cxnLst/>
              <a:rect l="l" t="t" r="r" b="b"/>
              <a:pathLst>
                <a:path w="857" h="857" extrusionOk="0">
                  <a:moveTo>
                    <a:pt x="424" y="1"/>
                  </a:moveTo>
                  <a:cubicBezTo>
                    <a:pt x="184" y="1"/>
                    <a:pt x="1" y="193"/>
                    <a:pt x="1" y="433"/>
                  </a:cubicBezTo>
                  <a:cubicBezTo>
                    <a:pt x="1" y="664"/>
                    <a:pt x="184" y="856"/>
                    <a:pt x="424" y="856"/>
                  </a:cubicBezTo>
                  <a:cubicBezTo>
                    <a:pt x="664" y="856"/>
                    <a:pt x="857" y="664"/>
                    <a:pt x="857" y="433"/>
                  </a:cubicBezTo>
                  <a:cubicBezTo>
                    <a:pt x="857" y="193"/>
                    <a:pt x="664" y="1"/>
                    <a:pt x="424" y="1"/>
                  </a:cubicBezTo>
                  <a:close/>
                </a:path>
              </a:pathLst>
            </a:custGeom>
            <a:solidFill>
              <a:srgbClr val="B8C2C9"/>
            </a:solidFill>
            <a:ln>
              <a:noFill/>
            </a:ln>
          </p:spPr>
          <p:txBody>
            <a:bodyPr spcFirstLastPara="1" wrap="square" lIns="91425" tIns="91425" rIns="91425" bIns="91425" anchor="ctr" anchorCtr="0">
              <a:noAutofit/>
            </a:bodyPr>
            <a:lstStyle/>
            <a:p>
              <a:endParaRPr/>
            </a:p>
          </p:txBody>
        </p:sp>
      </p:grpSp>
      <p:grpSp>
        <p:nvGrpSpPr>
          <p:cNvPr id="14392" name="Google Shape;14392;p69"/>
          <p:cNvGrpSpPr/>
          <p:nvPr/>
        </p:nvGrpSpPr>
        <p:grpSpPr>
          <a:xfrm>
            <a:off x="947671" y="3622692"/>
            <a:ext cx="194295" cy="366404"/>
            <a:chOff x="947670" y="3807339"/>
            <a:chExt cx="194295" cy="366404"/>
          </a:xfrm>
        </p:grpSpPr>
        <p:sp>
          <p:nvSpPr>
            <p:cNvPr id="14393" name="Google Shape;14393;p69"/>
            <p:cNvSpPr/>
            <p:nvPr/>
          </p:nvSpPr>
          <p:spPr>
            <a:xfrm>
              <a:off x="1031372" y="4028734"/>
              <a:ext cx="26916" cy="145009"/>
            </a:xfrm>
            <a:custGeom>
              <a:avLst/>
              <a:gdLst/>
              <a:ahLst/>
              <a:cxnLst/>
              <a:rect l="l" t="t" r="r" b="b"/>
              <a:pathLst>
                <a:path w="1030" h="5549" extrusionOk="0">
                  <a:moveTo>
                    <a:pt x="250" y="0"/>
                  </a:moveTo>
                  <a:cubicBezTo>
                    <a:pt x="116" y="0"/>
                    <a:pt x="0" y="106"/>
                    <a:pt x="0" y="250"/>
                  </a:cubicBezTo>
                  <a:lnTo>
                    <a:pt x="0" y="5048"/>
                  </a:lnTo>
                  <a:cubicBezTo>
                    <a:pt x="10" y="5327"/>
                    <a:pt x="231" y="5548"/>
                    <a:pt x="519" y="5548"/>
                  </a:cubicBezTo>
                  <a:cubicBezTo>
                    <a:pt x="798" y="5548"/>
                    <a:pt x="1019" y="5327"/>
                    <a:pt x="1029" y="5048"/>
                  </a:cubicBezTo>
                  <a:lnTo>
                    <a:pt x="1029" y="250"/>
                  </a:lnTo>
                  <a:cubicBezTo>
                    <a:pt x="1029" y="115"/>
                    <a:pt x="923" y="0"/>
                    <a:pt x="789"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394" name="Google Shape;14394;p69"/>
            <p:cNvSpPr/>
            <p:nvPr/>
          </p:nvSpPr>
          <p:spPr>
            <a:xfrm>
              <a:off x="1035135" y="4035633"/>
              <a:ext cx="82945" cy="136725"/>
            </a:xfrm>
            <a:custGeom>
              <a:avLst/>
              <a:gdLst/>
              <a:ahLst/>
              <a:cxnLst/>
              <a:rect l="l" t="t" r="r" b="b"/>
              <a:pathLst>
                <a:path w="3174" h="5232" extrusionOk="0">
                  <a:moveTo>
                    <a:pt x="765" y="0"/>
                  </a:moveTo>
                  <a:cubicBezTo>
                    <a:pt x="728" y="0"/>
                    <a:pt x="690" y="8"/>
                    <a:pt x="654" y="25"/>
                  </a:cubicBezTo>
                  <a:lnTo>
                    <a:pt x="183" y="255"/>
                  </a:lnTo>
                  <a:cubicBezTo>
                    <a:pt x="58" y="313"/>
                    <a:pt x="0" y="457"/>
                    <a:pt x="58" y="582"/>
                  </a:cubicBezTo>
                  <a:lnTo>
                    <a:pt x="2126" y="4938"/>
                  </a:lnTo>
                  <a:cubicBezTo>
                    <a:pt x="2215" y="5124"/>
                    <a:pt x="2398" y="5231"/>
                    <a:pt x="2590" y="5231"/>
                  </a:cubicBezTo>
                  <a:cubicBezTo>
                    <a:pt x="2666" y="5231"/>
                    <a:pt x="2744" y="5214"/>
                    <a:pt x="2818" y="5179"/>
                  </a:cubicBezTo>
                  <a:cubicBezTo>
                    <a:pt x="3068" y="5054"/>
                    <a:pt x="3174" y="4746"/>
                    <a:pt x="3058" y="4496"/>
                  </a:cubicBezTo>
                  <a:lnTo>
                    <a:pt x="991" y="140"/>
                  </a:lnTo>
                  <a:cubicBezTo>
                    <a:pt x="949" y="50"/>
                    <a:pt x="859" y="0"/>
                    <a:pt x="765"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395" name="Google Shape;14395;p69"/>
            <p:cNvSpPr/>
            <p:nvPr/>
          </p:nvSpPr>
          <p:spPr>
            <a:xfrm>
              <a:off x="971555" y="4035633"/>
              <a:ext cx="82945" cy="136725"/>
            </a:xfrm>
            <a:custGeom>
              <a:avLst/>
              <a:gdLst/>
              <a:ahLst/>
              <a:cxnLst/>
              <a:rect l="l" t="t" r="r" b="b"/>
              <a:pathLst>
                <a:path w="3174" h="5232" extrusionOk="0">
                  <a:moveTo>
                    <a:pt x="2409" y="0"/>
                  </a:moveTo>
                  <a:cubicBezTo>
                    <a:pt x="2315" y="0"/>
                    <a:pt x="2225" y="50"/>
                    <a:pt x="2183" y="140"/>
                  </a:cubicBezTo>
                  <a:lnTo>
                    <a:pt x="126" y="4496"/>
                  </a:lnTo>
                  <a:cubicBezTo>
                    <a:pt x="1" y="4746"/>
                    <a:pt x="106" y="5054"/>
                    <a:pt x="366" y="5179"/>
                  </a:cubicBezTo>
                  <a:cubicBezTo>
                    <a:pt x="437" y="5214"/>
                    <a:pt x="513" y="5231"/>
                    <a:pt x="588" y="5231"/>
                  </a:cubicBezTo>
                  <a:cubicBezTo>
                    <a:pt x="776" y="5231"/>
                    <a:pt x="959" y="5124"/>
                    <a:pt x="1049" y="4938"/>
                  </a:cubicBezTo>
                  <a:lnTo>
                    <a:pt x="3116" y="582"/>
                  </a:lnTo>
                  <a:cubicBezTo>
                    <a:pt x="3174" y="457"/>
                    <a:pt x="3116" y="313"/>
                    <a:pt x="2991" y="255"/>
                  </a:cubicBezTo>
                  <a:lnTo>
                    <a:pt x="2520" y="25"/>
                  </a:lnTo>
                  <a:cubicBezTo>
                    <a:pt x="2484" y="8"/>
                    <a:pt x="2447" y="0"/>
                    <a:pt x="2409"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96" name="Google Shape;14396;p69"/>
            <p:cNvSpPr/>
            <p:nvPr/>
          </p:nvSpPr>
          <p:spPr>
            <a:xfrm>
              <a:off x="1029857" y="3807339"/>
              <a:ext cx="29922" cy="41734"/>
            </a:xfrm>
            <a:custGeom>
              <a:avLst/>
              <a:gdLst/>
              <a:ahLst/>
              <a:cxnLst/>
              <a:rect l="l" t="t" r="r" b="b"/>
              <a:pathLst>
                <a:path w="1145" h="1597" extrusionOk="0">
                  <a:moveTo>
                    <a:pt x="577" y="0"/>
                  </a:moveTo>
                  <a:cubicBezTo>
                    <a:pt x="260" y="0"/>
                    <a:pt x="0" y="250"/>
                    <a:pt x="0" y="568"/>
                  </a:cubicBezTo>
                  <a:lnTo>
                    <a:pt x="0" y="1222"/>
                  </a:lnTo>
                  <a:cubicBezTo>
                    <a:pt x="0" y="1424"/>
                    <a:pt x="164" y="1597"/>
                    <a:pt x="375" y="1597"/>
                  </a:cubicBezTo>
                  <a:lnTo>
                    <a:pt x="779" y="1597"/>
                  </a:lnTo>
                  <a:cubicBezTo>
                    <a:pt x="981" y="1597"/>
                    <a:pt x="1145" y="1424"/>
                    <a:pt x="1145" y="1222"/>
                  </a:cubicBezTo>
                  <a:lnTo>
                    <a:pt x="1145" y="568"/>
                  </a:lnTo>
                  <a:cubicBezTo>
                    <a:pt x="1145" y="250"/>
                    <a:pt x="895" y="0"/>
                    <a:pt x="577"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397" name="Google Shape;14397;p69"/>
            <p:cNvSpPr/>
            <p:nvPr/>
          </p:nvSpPr>
          <p:spPr>
            <a:xfrm>
              <a:off x="967034" y="3847531"/>
              <a:ext cx="155567" cy="188755"/>
            </a:xfrm>
            <a:custGeom>
              <a:avLst/>
              <a:gdLst/>
              <a:ahLst/>
              <a:cxnLst/>
              <a:rect l="l" t="t" r="r" b="b"/>
              <a:pathLst>
                <a:path w="5953" h="7223" extrusionOk="0">
                  <a:moveTo>
                    <a:pt x="347" y="1"/>
                  </a:moveTo>
                  <a:cubicBezTo>
                    <a:pt x="154" y="1"/>
                    <a:pt x="0" y="155"/>
                    <a:pt x="0" y="347"/>
                  </a:cubicBezTo>
                  <a:lnTo>
                    <a:pt x="0" y="6886"/>
                  </a:lnTo>
                  <a:cubicBezTo>
                    <a:pt x="0" y="7069"/>
                    <a:pt x="154" y="7223"/>
                    <a:pt x="337" y="7223"/>
                  </a:cubicBezTo>
                  <a:lnTo>
                    <a:pt x="5616" y="7223"/>
                  </a:lnTo>
                  <a:cubicBezTo>
                    <a:pt x="5799" y="7223"/>
                    <a:pt x="5953" y="7069"/>
                    <a:pt x="5953" y="6886"/>
                  </a:cubicBezTo>
                  <a:lnTo>
                    <a:pt x="5953" y="347"/>
                  </a:lnTo>
                  <a:cubicBezTo>
                    <a:pt x="5953" y="155"/>
                    <a:pt x="5799" y="1"/>
                    <a:pt x="5616"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398" name="Google Shape;14398;p69"/>
            <p:cNvSpPr/>
            <p:nvPr/>
          </p:nvSpPr>
          <p:spPr>
            <a:xfrm>
              <a:off x="990161" y="3847531"/>
              <a:ext cx="132440" cy="188755"/>
            </a:xfrm>
            <a:custGeom>
              <a:avLst/>
              <a:gdLst/>
              <a:ahLst/>
              <a:cxnLst/>
              <a:rect l="l" t="t" r="r" b="b"/>
              <a:pathLst>
                <a:path w="5068" h="7223" extrusionOk="0">
                  <a:moveTo>
                    <a:pt x="337" y="1"/>
                  </a:moveTo>
                  <a:cubicBezTo>
                    <a:pt x="154" y="1"/>
                    <a:pt x="0" y="155"/>
                    <a:pt x="0" y="347"/>
                  </a:cubicBezTo>
                  <a:lnTo>
                    <a:pt x="0" y="6886"/>
                  </a:lnTo>
                  <a:cubicBezTo>
                    <a:pt x="0" y="7069"/>
                    <a:pt x="154" y="7223"/>
                    <a:pt x="337" y="7223"/>
                  </a:cubicBezTo>
                  <a:lnTo>
                    <a:pt x="4731" y="7223"/>
                  </a:lnTo>
                  <a:cubicBezTo>
                    <a:pt x="4914" y="7223"/>
                    <a:pt x="5068" y="7069"/>
                    <a:pt x="5068" y="6886"/>
                  </a:cubicBezTo>
                  <a:lnTo>
                    <a:pt x="5068" y="347"/>
                  </a:lnTo>
                  <a:cubicBezTo>
                    <a:pt x="5068" y="155"/>
                    <a:pt x="4914" y="1"/>
                    <a:pt x="4731" y="1"/>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399" name="Google Shape;14399;p69"/>
            <p:cNvSpPr/>
            <p:nvPr/>
          </p:nvSpPr>
          <p:spPr>
            <a:xfrm>
              <a:off x="947670" y="3830963"/>
              <a:ext cx="194295" cy="31176"/>
            </a:xfrm>
            <a:custGeom>
              <a:avLst/>
              <a:gdLst/>
              <a:ahLst/>
              <a:cxnLst/>
              <a:rect l="l" t="t" r="r" b="b"/>
              <a:pathLst>
                <a:path w="7435" h="1193" extrusionOk="0">
                  <a:moveTo>
                    <a:pt x="357" y="0"/>
                  </a:moveTo>
                  <a:cubicBezTo>
                    <a:pt x="155" y="0"/>
                    <a:pt x="1" y="154"/>
                    <a:pt x="1" y="356"/>
                  </a:cubicBezTo>
                  <a:lnTo>
                    <a:pt x="1" y="837"/>
                  </a:lnTo>
                  <a:cubicBezTo>
                    <a:pt x="1" y="1029"/>
                    <a:pt x="155" y="1193"/>
                    <a:pt x="357" y="1193"/>
                  </a:cubicBezTo>
                  <a:lnTo>
                    <a:pt x="7078" y="1193"/>
                  </a:lnTo>
                  <a:cubicBezTo>
                    <a:pt x="7271" y="1193"/>
                    <a:pt x="7434" y="1029"/>
                    <a:pt x="7434" y="837"/>
                  </a:cubicBezTo>
                  <a:lnTo>
                    <a:pt x="7434" y="356"/>
                  </a:lnTo>
                  <a:cubicBezTo>
                    <a:pt x="7434" y="164"/>
                    <a:pt x="7280" y="0"/>
                    <a:pt x="7078"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400" name="Google Shape;14400;p69"/>
            <p:cNvSpPr/>
            <p:nvPr/>
          </p:nvSpPr>
          <p:spPr>
            <a:xfrm>
              <a:off x="947670" y="4021678"/>
              <a:ext cx="194295" cy="31437"/>
            </a:xfrm>
            <a:custGeom>
              <a:avLst/>
              <a:gdLst/>
              <a:ahLst/>
              <a:cxnLst/>
              <a:rect l="l" t="t" r="r" b="b"/>
              <a:pathLst>
                <a:path w="7435" h="1203" extrusionOk="0">
                  <a:moveTo>
                    <a:pt x="357" y="1"/>
                  </a:moveTo>
                  <a:cubicBezTo>
                    <a:pt x="155" y="1"/>
                    <a:pt x="1" y="164"/>
                    <a:pt x="1" y="366"/>
                  </a:cubicBezTo>
                  <a:lnTo>
                    <a:pt x="1" y="837"/>
                  </a:lnTo>
                  <a:cubicBezTo>
                    <a:pt x="1" y="1039"/>
                    <a:pt x="155" y="1203"/>
                    <a:pt x="357" y="1203"/>
                  </a:cubicBezTo>
                  <a:lnTo>
                    <a:pt x="7078" y="1203"/>
                  </a:lnTo>
                  <a:cubicBezTo>
                    <a:pt x="7271" y="1203"/>
                    <a:pt x="7434" y="1039"/>
                    <a:pt x="7434" y="837"/>
                  </a:cubicBezTo>
                  <a:lnTo>
                    <a:pt x="7434" y="366"/>
                  </a:lnTo>
                  <a:cubicBezTo>
                    <a:pt x="7434" y="164"/>
                    <a:pt x="7280" y="10"/>
                    <a:pt x="7078"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401" name="Google Shape;14401;p69"/>
            <p:cNvSpPr/>
            <p:nvPr/>
          </p:nvSpPr>
          <p:spPr>
            <a:xfrm>
              <a:off x="975083" y="3830963"/>
              <a:ext cx="166882" cy="31176"/>
            </a:xfrm>
            <a:custGeom>
              <a:avLst/>
              <a:gdLst/>
              <a:ahLst/>
              <a:cxnLst/>
              <a:rect l="l" t="t" r="r" b="b"/>
              <a:pathLst>
                <a:path w="6386" h="1193" extrusionOk="0">
                  <a:moveTo>
                    <a:pt x="366" y="0"/>
                  </a:moveTo>
                  <a:cubicBezTo>
                    <a:pt x="164" y="0"/>
                    <a:pt x="0" y="154"/>
                    <a:pt x="0" y="356"/>
                  </a:cubicBezTo>
                  <a:lnTo>
                    <a:pt x="0" y="837"/>
                  </a:lnTo>
                  <a:cubicBezTo>
                    <a:pt x="0" y="1029"/>
                    <a:pt x="164" y="1193"/>
                    <a:pt x="366" y="1193"/>
                  </a:cubicBezTo>
                  <a:lnTo>
                    <a:pt x="6029" y="1193"/>
                  </a:lnTo>
                  <a:cubicBezTo>
                    <a:pt x="6222" y="1193"/>
                    <a:pt x="6385" y="1029"/>
                    <a:pt x="6385" y="837"/>
                  </a:cubicBezTo>
                  <a:lnTo>
                    <a:pt x="6385" y="356"/>
                  </a:lnTo>
                  <a:cubicBezTo>
                    <a:pt x="6385" y="164"/>
                    <a:pt x="6231" y="0"/>
                    <a:pt x="6029"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02" name="Google Shape;14402;p69"/>
            <p:cNvSpPr/>
            <p:nvPr/>
          </p:nvSpPr>
          <p:spPr>
            <a:xfrm>
              <a:off x="975083" y="4021678"/>
              <a:ext cx="166882" cy="31437"/>
            </a:xfrm>
            <a:custGeom>
              <a:avLst/>
              <a:gdLst/>
              <a:ahLst/>
              <a:cxnLst/>
              <a:rect l="l" t="t" r="r" b="b"/>
              <a:pathLst>
                <a:path w="6386" h="1203" extrusionOk="0">
                  <a:moveTo>
                    <a:pt x="366" y="1"/>
                  </a:moveTo>
                  <a:cubicBezTo>
                    <a:pt x="164" y="1"/>
                    <a:pt x="0" y="164"/>
                    <a:pt x="0" y="366"/>
                  </a:cubicBezTo>
                  <a:lnTo>
                    <a:pt x="0" y="837"/>
                  </a:lnTo>
                  <a:cubicBezTo>
                    <a:pt x="0" y="1039"/>
                    <a:pt x="164" y="1203"/>
                    <a:pt x="366" y="1203"/>
                  </a:cubicBezTo>
                  <a:lnTo>
                    <a:pt x="6029" y="1203"/>
                  </a:lnTo>
                  <a:cubicBezTo>
                    <a:pt x="6222" y="1203"/>
                    <a:pt x="6385" y="1039"/>
                    <a:pt x="6385" y="837"/>
                  </a:cubicBezTo>
                  <a:lnTo>
                    <a:pt x="6385" y="366"/>
                  </a:lnTo>
                  <a:cubicBezTo>
                    <a:pt x="6385" y="164"/>
                    <a:pt x="6231" y="10"/>
                    <a:pt x="6029" y="1"/>
                  </a:cubicBezTo>
                  <a:close/>
                </a:path>
              </a:pathLst>
            </a:custGeom>
            <a:solidFill>
              <a:srgbClr val="A2B5C4"/>
            </a:solidFill>
            <a:ln>
              <a:noFill/>
            </a:ln>
          </p:spPr>
          <p:txBody>
            <a:bodyPr spcFirstLastPara="1" wrap="square" lIns="91425" tIns="91425" rIns="91425" bIns="91425" anchor="ctr" anchorCtr="0">
              <a:noAutofit/>
            </a:bodyPr>
            <a:lstStyle/>
            <a:p>
              <a:endParaRPr/>
            </a:p>
          </p:txBody>
        </p:sp>
      </p:grpSp>
      <p:grpSp>
        <p:nvGrpSpPr>
          <p:cNvPr id="14403" name="Google Shape;14403;p69"/>
          <p:cNvGrpSpPr/>
          <p:nvPr/>
        </p:nvGrpSpPr>
        <p:grpSpPr>
          <a:xfrm>
            <a:off x="3420380" y="4101911"/>
            <a:ext cx="368939" cy="342283"/>
            <a:chOff x="3420379" y="4286557"/>
            <a:chExt cx="368939" cy="342283"/>
          </a:xfrm>
        </p:grpSpPr>
        <p:sp>
          <p:nvSpPr>
            <p:cNvPr id="14404" name="Google Shape;14404;p69"/>
            <p:cNvSpPr/>
            <p:nvPr/>
          </p:nvSpPr>
          <p:spPr>
            <a:xfrm>
              <a:off x="3420379" y="4364589"/>
              <a:ext cx="368939" cy="186011"/>
            </a:xfrm>
            <a:custGeom>
              <a:avLst/>
              <a:gdLst/>
              <a:ahLst/>
              <a:cxnLst/>
              <a:rect l="l" t="t" r="r" b="b"/>
              <a:pathLst>
                <a:path w="14118" h="7118" extrusionOk="0">
                  <a:moveTo>
                    <a:pt x="6736" y="0"/>
                  </a:moveTo>
                  <a:cubicBezTo>
                    <a:pt x="3255" y="0"/>
                    <a:pt x="885" y="2333"/>
                    <a:pt x="145" y="3168"/>
                  </a:cubicBezTo>
                  <a:cubicBezTo>
                    <a:pt x="1" y="3332"/>
                    <a:pt x="10" y="3572"/>
                    <a:pt x="155" y="3726"/>
                  </a:cubicBezTo>
                  <a:cubicBezTo>
                    <a:pt x="2641" y="6265"/>
                    <a:pt x="5001" y="7118"/>
                    <a:pt x="7047" y="7118"/>
                  </a:cubicBezTo>
                  <a:cubicBezTo>
                    <a:pt x="7256" y="7118"/>
                    <a:pt x="7462" y="7109"/>
                    <a:pt x="7665" y="7092"/>
                  </a:cubicBezTo>
                  <a:cubicBezTo>
                    <a:pt x="10838" y="6832"/>
                    <a:pt x="13184" y="4611"/>
                    <a:pt x="13954" y="3774"/>
                  </a:cubicBezTo>
                  <a:cubicBezTo>
                    <a:pt x="14117" y="3611"/>
                    <a:pt x="14107" y="3341"/>
                    <a:pt x="13925" y="3188"/>
                  </a:cubicBezTo>
                  <a:cubicBezTo>
                    <a:pt x="11703" y="1226"/>
                    <a:pt x="9665" y="332"/>
                    <a:pt x="7867" y="82"/>
                  </a:cubicBezTo>
                  <a:cubicBezTo>
                    <a:pt x="7478" y="26"/>
                    <a:pt x="7101" y="0"/>
                    <a:pt x="6736"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405" name="Google Shape;14405;p69"/>
            <p:cNvSpPr/>
            <p:nvPr/>
          </p:nvSpPr>
          <p:spPr>
            <a:xfrm>
              <a:off x="3465379" y="4366706"/>
              <a:ext cx="323938" cy="183215"/>
            </a:xfrm>
            <a:custGeom>
              <a:avLst/>
              <a:gdLst/>
              <a:ahLst/>
              <a:cxnLst/>
              <a:rect l="l" t="t" r="r" b="b"/>
              <a:pathLst>
                <a:path w="12396" h="7011" extrusionOk="0">
                  <a:moveTo>
                    <a:pt x="6145" y="1"/>
                  </a:moveTo>
                  <a:cubicBezTo>
                    <a:pt x="2981" y="251"/>
                    <a:pt x="837" y="2366"/>
                    <a:pt x="135" y="3145"/>
                  </a:cubicBezTo>
                  <a:cubicBezTo>
                    <a:pt x="0" y="3309"/>
                    <a:pt x="0" y="3549"/>
                    <a:pt x="154" y="3712"/>
                  </a:cubicBezTo>
                  <a:cubicBezTo>
                    <a:pt x="2202" y="5799"/>
                    <a:pt x="4173" y="6741"/>
                    <a:pt x="5943" y="7011"/>
                  </a:cubicBezTo>
                  <a:cubicBezTo>
                    <a:pt x="9116" y="6751"/>
                    <a:pt x="11462" y="4530"/>
                    <a:pt x="12232" y="3693"/>
                  </a:cubicBezTo>
                  <a:cubicBezTo>
                    <a:pt x="12395" y="3530"/>
                    <a:pt x="12385" y="3260"/>
                    <a:pt x="12212" y="3107"/>
                  </a:cubicBezTo>
                  <a:cubicBezTo>
                    <a:pt x="9981" y="1145"/>
                    <a:pt x="7943" y="260"/>
                    <a:pt x="6145"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406" name="Google Shape;14406;p69"/>
            <p:cNvSpPr/>
            <p:nvPr/>
          </p:nvSpPr>
          <p:spPr>
            <a:xfrm>
              <a:off x="3497522" y="4366497"/>
              <a:ext cx="207597" cy="182144"/>
            </a:xfrm>
            <a:custGeom>
              <a:avLst/>
              <a:gdLst/>
              <a:ahLst/>
              <a:cxnLst/>
              <a:rect l="l" t="t" r="r" b="b"/>
              <a:pathLst>
                <a:path w="7944" h="6970" extrusionOk="0">
                  <a:moveTo>
                    <a:pt x="4113" y="1"/>
                  </a:moveTo>
                  <a:cubicBezTo>
                    <a:pt x="3808" y="1"/>
                    <a:pt x="3499" y="41"/>
                    <a:pt x="3193" y="124"/>
                  </a:cubicBezTo>
                  <a:cubicBezTo>
                    <a:pt x="3078" y="153"/>
                    <a:pt x="2972" y="191"/>
                    <a:pt x="2866" y="230"/>
                  </a:cubicBezTo>
                  <a:cubicBezTo>
                    <a:pt x="828" y="1009"/>
                    <a:pt x="1" y="3451"/>
                    <a:pt x="1145" y="5307"/>
                  </a:cubicBezTo>
                  <a:cubicBezTo>
                    <a:pt x="1812" y="6395"/>
                    <a:pt x="2957" y="6969"/>
                    <a:pt x="4116" y="6969"/>
                  </a:cubicBezTo>
                  <a:cubicBezTo>
                    <a:pt x="4944" y="6969"/>
                    <a:pt x="5780" y="6676"/>
                    <a:pt x="6453" y="6067"/>
                  </a:cubicBezTo>
                  <a:cubicBezTo>
                    <a:pt x="7646" y="4980"/>
                    <a:pt x="7944" y="3220"/>
                    <a:pt x="7165" y="1807"/>
                  </a:cubicBezTo>
                  <a:cubicBezTo>
                    <a:pt x="6539" y="671"/>
                    <a:pt x="5361" y="1"/>
                    <a:pt x="4113" y="1"/>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407" name="Google Shape;14407;p69"/>
            <p:cNvSpPr/>
            <p:nvPr/>
          </p:nvSpPr>
          <p:spPr>
            <a:xfrm>
              <a:off x="3533455" y="4366497"/>
              <a:ext cx="171664" cy="164504"/>
            </a:xfrm>
            <a:custGeom>
              <a:avLst/>
              <a:gdLst/>
              <a:ahLst/>
              <a:cxnLst/>
              <a:rect l="l" t="t" r="r" b="b"/>
              <a:pathLst>
                <a:path w="6569" h="6295" extrusionOk="0">
                  <a:moveTo>
                    <a:pt x="2738" y="1"/>
                  </a:moveTo>
                  <a:cubicBezTo>
                    <a:pt x="2433" y="1"/>
                    <a:pt x="2124" y="41"/>
                    <a:pt x="1818" y="124"/>
                  </a:cubicBezTo>
                  <a:cubicBezTo>
                    <a:pt x="1703" y="153"/>
                    <a:pt x="1597" y="191"/>
                    <a:pt x="1491" y="230"/>
                  </a:cubicBezTo>
                  <a:cubicBezTo>
                    <a:pt x="299" y="1316"/>
                    <a:pt x="1" y="3076"/>
                    <a:pt x="780" y="4480"/>
                  </a:cubicBezTo>
                  <a:cubicBezTo>
                    <a:pt x="1399" y="5618"/>
                    <a:pt x="2585" y="6295"/>
                    <a:pt x="3837" y="6295"/>
                  </a:cubicBezTo>
                  <a:cubicBezTo>
                    <a:pt x="4140" y="6295"/>
                    <a:pt x="4447" y="6255"/>
                    <a:pt x="4751" y="6172"/>
                  </a:cubicBezTo>
                  <a:cubicBezTo>
                    <a:pt x="4857" y="6144"/>
                    <a:pt x="4972" y="6105"/>
                    <a:pt x="5078" y="6067"/>
                  </a:cubicBezTo>
                  <a:cubicBezTo>
                    <a:pt x="6271" y="4980"/>
                    <a:pt x="6569" y="3220"/>
                    <a:pt x="5790" y="1807"/>
                  </a:cubicBezTo>
                  <a:cubicBezTo>
                    <a:pt x="5164" y="671"/>
                    <a:pt x="3986" y="1"/>
                    <a:pt x="273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408" name="Google Shape;14408;p69"/>
            <p:cNvSpPr/>
            <p:nvPr/>
          </p:nvSpPr>
          <p:spPr>
            <a:xfrm>
              <a:off x="3571922" y="4428483"/>
              <a:ext cx="64338" cy="58328"/>
            </a:xfrm>
            <a:custGeom>
              <a:avLst/>
              <a:gdLst/>
              <a:ahLst/>
              <a:cxnLst/>
              <a:rect l="l" t="t" r="r" b="b"/>
              <a:pathLst>
                <a:path w="2462" h="2232" extrusionOk="0">
                  <a:moveTo>
                    <a:pt x="1247" y="0"/>
                  </a:moveTo>
                  <a:cubicBezTo>
                    <a:pt x="826" y="0"/>
                    <a:pt x="428" y="242"/>
                    <a:pt x="241" y="646"/>
                  </a:cubicBezTo>
                  <a:cubicBezTo>
                    <a:pt x="0" y="1166"/>
                    <a:pt x="193" y="1781"/>
                    <a:pt x="673" y="2070"/>
                  </a:cubicBezTo>
                  <a:cubicBezTo>
                    <a:pt x="854" y="2179"/>
                    <a:pt x="1053" y="2232"/>
                    <a:pt x="1251" y="2232"/>
                  </a:cubicBezTo>
                  <a:cubicBezTo>
                    <a:pt x="1591" y="2232"/>
                    <a:pt x="1926" y="2077"/>
                    <a:pt x="2145" y="1791"/>
                  </a:cubicBezTo>
                  <a:cubicBezTo>
                    <a:pt x="2241" y="1666"/>
                    <a:pt x="2308" y="1512"/>
                    <a:pt x="2347" y="1358"/>
                  </a:cubicBezTo>
                  <a:cubicBezTo>
                    <a:pt x="2462" y="800"/>
                    <a:pt x="2145" y="243"/>
                    <a:pt x="1606" y="60"/>
                  </a:cubicBezTo>
                  <a:cubicBezTo>
                    <a:pt x="1487" y="20"/>
                    <a:pt x="1367" y="0"/>
                    <a:pt x="1247" y="0"/>
                  </a:cubicBezTo>
                  <a:close/>
                </a:path>
              </a:pathLst>
            </a:custGeom>
            <a:solidFill>
              <a:srgbClr val="1D1D1F"/>
            </a:solidFill>
            <a:ln>
              <a:noFill/>
            </a:ln>
          </p:spPr>
          <p:txBody>
            <a:bodyPr spcFirstLastPara="1" wrap="square" lIns="91425" tIns="91425" rIns="91425" bIns="91425" anchor="ctr" anchorCtr="0">
              <a:noAutofit/>
            </a:bodyPr>
            <a:lstStyle/>
            <a:p>
              <a:endParaRPr/>
            </a:p>
          </p:txBody>
        </p:sp>
        <p:sp>
          <p:nvSpPr>
            <p:cNvPr id="14409" name="Google Shape;14409;p69"/>
            <p:cNvSpPr/>
            <p:nvPr/>
          </p:nvSpPr>
          <p:spPr>
            <a:xfrm>
              <a:off x="3627688" y="4396105"/>
              <a:ext cx="32718" cy="32692"/>
            </a:xfrm>
            <a:custGeom>
              <a:avLst/>
              <a:gdLst/>
              <a:ahLst/>
              <a:cxnLst/>
              <a:rect l="l" t="t" r="r" b="b"/>
              <a:pathLst>
                <a:path w="1252" h="1251" extrusionOk="0">
                  <a:moveTo>
                    <a:pt x="626" y="1"/>
                  </a:moveTo>
                  <a:cubicBezTo>
                    <a:pt x="280" y="1"/>
                    <a:pt x="1" y="280"/>
                    <a:pt x="1" y="626"/>
                  </a:cubicBezTo>
                  <a:cubicBezTo>
                    <a:pt x="1" y="972"/>
                    <a:pt x="280" y="1251"/>
                    <a:pt x="626" y="1251"/>
                  </a:cubicBezTo>
                  <a:cubicBezTo>
                    <a:pt x="972" y="1251"/>
                    <a:pt x="1251" y="972"/>
                    <a:pt x="1251" y="626"/>
                  </a:cubicBezTo>
                  <a:cubicBezTo>
                    <a:pt x="1251" y="280"/>
                    <a:pt x="972" y="1"/>
                    <a:pt x="626"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410" name="Google Shape;14410;p69"/>
            <p:cNvSpPr/>
            <p:nvPr/>
          </p:nvSpPr>
          <p:spPr>
            <a:xfrm>
              <a:off x="3598812" y="4286557"/>
              <a:ext cx="11838" cy="48763"/>
            </a:xfrm>
            <a:custGeom>
              <a:avLst/>
              <a:gdLst/>
              <a:ahLst/>
              <a:cxnLst/>
              <a:rect l="l" t="t" r="r" b="b"/>
              <a:pathLst>
                <a:path w="453" h="1866" extrusionOk="0">
                  <a:moveTo>
                    <a:pt x="221" y="0"/>
                  </a:moveTo>
                  <a:cubicBezTo>
                    <a:pt x="106" y="0"/>
                    <a:pt x="10" y="96"/>
                    <a:pt x="10" y="212"/>
                  </a:cubicBezTo>
                  <a:lnTo>
                    <a:pt x="10" y="1635"/>
                  </a:lnTo>
                  <a:cubicBezTo>
                    <a:pt x="0" y="1789"/>
                    <a:pt x="113" y="1866"/>
                    <a:pt x="226" y="1866"/>
                  </a:cubicBezTo>
                  <a:cubicBezTo>
                    <a:pt x="339" y="1866"/>
                    <a:pt x="452" y="1789"/>
                    <a:pt x="442" y="1635"/>
                  </a:cubicBezTo>
                  <a:lnTo>
                    <a:pt x="442" y="212"/>
                  </a:lnTo>
                  <a:cubicBezTo>
                    <a:pt x="442" y="96"/>
                    <a:pt x="346" y="0"/>
                    <a:pt x="221"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1" name="Google Shape;14411;p69"/>
            <p:cNvSpPr/>
            <p:nvPr/>
          </p:nvSpPr>
          <p:spPr>
            <a:xfrm>
              <a:off x="3511817" y="4300982"/>
              <a:ext cx="27073" cy="46673"/>
            </a:xfrm>
            <a:custGeom>
              <a:avLst/>
              <a:gdLst/>
              <a:ahLst/>
              <a:cxnLst/>
              <a:rect l="l" t="t" r="r" b="b"/>
              <a:pathLst>
                <a:path w="1036" h="1786" extrusionOk="0">
                  <a:moveTo>
                    <a:pt x="283" y="1"/>
                  </a:moveTo>
                  <a:cubicBezTo>
                    <a:pt x="144" y="1"/>
                    <a:pt x="1" y="130"/>
                    <a:pt x="79" y="304"/>
                  </a:cubicBezTo>
                  <a:lnTo>
                    <a:pt x="560" y="1631"/>
                  </a:lnTo>
                  <a:cubicBezTo>
                    <a:pt x="592" y="1740"/>
                    <a:pt x="674" y="1786"/>
                    <a:pt x="757" y="1786"/>
                  </a:cubicBezTo>
                  <a:cubicBezTo>
                    <a:pt x="895" y="1786"/>
                    <a:pt x="1035" y="1660"/>
                    <a:pt x="964" y="1487"/>
                  </a:cubicBezTo>
                  <a:lnTo>
                    <a:pt x="483" y="160"/>
                  </a:lnTo>
                  <a:cubicBezTo>
                    <a:pt x="450" y="48"/>
                    <a:pt x="367" y="1"/>
                    <a:pt x="283"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2" name="Google Shape;14412;p69"/>
            <p:cNvSpPr/>
            <p:nvPr/>
          </p:nvSpPr>
          <p:spPr>
            <a:xfrm>
              <a:off x="3431590" y="4338665"/>
              <a:ext cx="39721" cy="39852"/>
            </a:xfrm>
            <a:custGeom>
              <a:avLst/>
              <a:gdLst/>
              <a:ahLst/>
              <a:cxnLst/>
              <a:rect l="l" t="t" r="r" b="b"/>
              <a:pathLst>
                <a:path w="1520" h="1525" extrusionOk="0">
                  <a:moveTo>
                    <a:pt x="302" y="1"/>
                  </a:moveTo>
                  <a:cubicBezTo>
                    <a:pt x="144" y="1"/>
                    <a:pt x="0" y="187"/>
                    <a:pt x="129" y="352"/>
                  </a:cubicBezTo>
                  <a:lnTo>
                    <a:pt x="1043" y="1439"/>
                  </a:lnTo>
                  <a:cubicBezTo>
                    <a:pt x="1091" y="1499"/>
                    <a:pt x="1149" y="1524"/>
                    <a:pt x="1207" y="1524"/>
                  </a:cubicBezTo>
                  <a:cubicBezTo>
                    <a:pt x="1369" y="1524"/>
                    <a:pt x="1519" y="1324"/>
                    <a:pt x="1370" y="1160"/>
                  </a:cubicBezTo>
                  <a:lnTo>
                    <a:pt x="456" y="74"/>
                  </a:lnTo>
                  <a:cubicBezTo>
                    <a:pt x="410" y="22"/>
                    <a:pt x="355" y="1"/>
                    <a:pt x="302"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3" name="Google Shape;14413;p69"/>
            <p:cNvSpPr/>
            <p:nvPr/>
          </p:nvSpPr>
          <p:spPr>
            <a:xfrm>
              <a:off x="3738281" y="4341514"/>
              <a:ext cx="38153" cy="39800"/>
            </a:xfrm>
            <a:custGeom>
              <a:avLst/>
              <a:gdLst/>
              <a:ahLst/>
              <a:cxnLst/>
              <a:rect l="l" t="t" r="r" b="b"/>
              <a:pathLst>
                <a:path w="1460" h="1523" extrusionOk="0">
                  <a:moveTo>
                    <a:pt x="1146" y="0"/>
                  </a:moveTo>
                  <a:cubicBezTo>
                    <a:pt x="1088" y="0"/>
                    <a:pt x="1029" y="26"/>
                    <a:pt x="981" y="90"/>
                  </a:cubicBezTo>
                  <a:lnTo>
                    <a:pt x="77" y="1167"/>
                  </a:lnTo>
                  <a:cubicBezTo>
                    <a:pt x="0" y="1263"/>
                    <a:pt x="10" y="1397"/>
                    <a:pt x="106" y="1474"/>
                  </a:cubicBezTo>
                  <a:cubicBezTo>
                    <a:pt x="143" y="1507"/>
                    <a:pt x="189" y="1522"/>
                    <a:pt x="235" y="1522"/>
                  </a:cubicBezTo>
                  <a:cubicBezTo>
                    <a:pt x="297" y="1522"/>
                    <a:pt x="360" y="1495"/>
                    <a:pt x="404" y="1445"/>
                  </a:cubicBezTo>
                  <a:lnTo>
                    <a:pt x="1317" y="368"/>
                  </a:lnTo>
                  <a:cubicBezTo>
                    <a:pt x="1459" y="205"/>
                    <a:pt x="1308" y="0"/>
                    <a:pt x="1146"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4" name="Google Shape;14414;p69"/>
            <p:cNvSpPr/>
            <p:nvPr/>
          </p:nvSpPr>
          <p:spPr>
            <a:xfrm>
              <a:off x="3670389" y="4301819"/>
              <a:ext cx="26185" cy="46333"/>
            </a:xfrm>
            <a:custGeom>
              <a:avLst/>
              <a:gdLst/>
              <a:ahLst/>
              <a:cxnLst/>
              <a:rect l="l" t="t" r="r" b="b"/>
              <a:pathLst>
                <a:path w="1002" h="1773" extrusionOk="0">
                  <a:moveTo>
                    <a:pt x="761" y="0"/>
                  </a:moveTo>
                  <a:cubicBezTo>
                    <a:pt x="674" y="0"/>
                    <a:pt x="590" y="56"/>
                    <a:pt x="559" y="147"/>
                  </a:cubicBezTo>
                  <a:lnTo>
                    <a:pt x="79" y="1474"/>
                  </a:lnTo>
                  <a:cubicBezTo>
                    <a:pt x="1" y="1648"/>
                    <a:pt x="143" y="1773"/>
                    <a:pt x="282" y="1773"/>
                  </a:cubicBezTo>
                  <a:cubicBezTo>
                    <a:pt x="367" y="1773"/>
                    <a:pt x="450" y="1727"/>
                    <a:pt x="482" y="1618"/>
                  </a:cubicBezTo>
                  <a:lnTo>
                    <a:pt x="963" y="291"/>
                  </a:lnTo>
                  <a:cubicBezTo>
                    <a:pt x="1002" y="176"/>
                    <a:pt x="944" y="51"/>
                    <a:pt x="829" y="12"/>
                  </a:cubicBezTo>
                  <a:cubicBezTo>
                    <a:pt x="807" y="4"/>
                    <a:pt x="784" y="0"/>
                    <a:pt x="761"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5" name="Google Shape;14415;p69"/>
            <p:cNvSpPr/>
            <p:nvPr/>
          </p:nvSpPr>
          <p:spPr>
            <a:xfrm>
              <a:off x="3597296" y="4581071"/>
              <a:ext cx="11342" cy="47770"/>
            </a:xfrm>
            <a:custGeom>
              <a:avLst/>
              <a:gdLst/>
              <a:ahLst/>
              <a:cxnLst/>
              <a:rect l="l" t="t" r="r" b="b"/>
              <a:pathLst>
                <a:path w="434" h="1828" extrusionOk="0">
                  <a:moveTo>
                    <a:pt x="212" y="0"/>
                  </a:moveTo>
                  <a:cubicBezTo>
                    <a:pt x="97" y="0"/>
                    <a:pt x="0" y="96"/>
                    <a:pt x="0" y="212"/>
                  </a:cubicBezTo>
                  <a:lnTo>
                    <a:pt x="0" y="1625"/>
                  </a:lnTo>
                  <a:cubicBezTo>
                    <a:pt x="10" y="1760"/>
                    <a:pt x="111" y="1827"/>
                    <a:pt x="213" y="1827"/>
                  </a:cubicBezTo>
                  <a:cubicBezTo>
                    <a:pt x="315" y="1827"/>
                    <a:pt x="419" y="1760"/>
                    <a:pt x="433" y="1625"/>
                  </a:cubicBezTo>
                  <a:lnTo>
                    <a:pt x="433" y="212"/>
                  </a:lnTo>
                  <a:cubicBezTo>
                    <a:pt x="433" y="96"/>
                    <a:pt x="337" y="0"/>
                    <a:pt x="212"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6" name="Google Shape;14416;p69"/>
            <p:cNvSpPr/>
            <p:nvPr/>
          </p:nvSpPr>
          <p:spPr>
            <a:xfrm>
              <a:off x="3669161" y="4568553"/>
              <a:ext cx="26315" cy="46150"/>
            </a:xfrm>
            <a:custGeom>
              <a:avLst/>
              <a:gdLst/>
              <a:ahLst/>
              <a:cxnLst/>
              <a:rect l="l" t="t" r="r" b="b"/>
              <a:pathLst>
                <a:path w="1007" h="1766" extrusionOk="0">
                  <a:moveTo>
                    <a:pt x="260" y="0"/>
                  </a:moveTo>
                  <a:cubicBezTo>
                    <a:pt x="130" y="0"/>
                    <a:pt x="0" y="114"/>
                    <a:pt x="49" y="277"/>
                  </a:cubicBezTo>
                  <a:lnTo>
                    <a:pt x="529" y="1614"/>
                  </a:lnTo>
                  <a:cubicBezTo>
                    <a:pt x="562" y="1721"/>
                    <a:pt x="641" y="1765"/>
                    <a:pt x="723" y="1765"/>
                  </a:cubicBezTo>
                  <a:cubicBezTo>
                    <a:pt x="861" y="1765"/>
                    <a:pt x="1006" y="1636"/>
                    <a:pt x="933" y="1460"/>
                  </a:cubicBezTo>
                  <a:lnTo>
                    <a:pt x="453" y="133"/>
                  </a:lnTo>
                  <a:cubicBezTo>
                    <a:pt x="413" y="40"/>
                    <a:pt x="337" y="0"/>
                    <a:pt x="260"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7" name="Google Shape;14417;p69"/>
            <p:cNvSpPr/>
            <p:nvPr/>
          </p:nvSpPr>
          <p:spPr>
            <a:xfrm>
              <a:off x="3736922" y="4537586"/>
              <a:ext cx="39512" cy="39695"/>
            </a:xfrm>
            <a:custGeom>
              <a:avLst/>
              <a:gdLst/>
              <a:ahLst/>
              <a:cxnLst/>
              <a:rect l="l" t="t" r="r" b="b"/>
              <a:pathLst>
                <a:path w="1512" h="1519" extrusionOk="0">
                  <a:moveTo>
                    <a:pt x="299" y="0"/>
                  </a:moveTo>
                  <a:cubicBezTo>
                    <a:pt x="142" y="0"/>
                    <a:pt x="0" y="189"/>
                    <a:pt x="129" y="347"/>
                  </a:cubicBezTo>
                  <a:lnTo>
                    <a:pt x="1033" y="1433"/>
                  </a:lnTo>
                  <a:cubicBezTo>
                    <a:pt x="1080" y="1493"/>
                    <a:pt x="1139" y="1518"/>
                    <a:pt x="1197" y="1518"/>
                  </a:cubicBezTo>
                  <a:cubicBezTo>
                    <a:pt x="1359" y="1518"/>
                    <a:pt x="1512" y="1318"/>
                    <a:pt x="1369" y="1154"/>
                  </a:cubicBezTo>
                  <a:lnTo>
                    <a:pt x="456" y="77"/>
                  </a:lnTo>
                  <a:cubicBezTo>
                    <a:pt x="409" y="23"/>
                    <a:pt x="353" y="0"/>
                    <a:pt x="299"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8" name="Google Shape;14418;p69"/>
            <p:cNvSpPr/>
            <p:nvPr/>
          </p:nvSpPr>
          <p:spPr>
            <a:xfrm>
              <a:off x="3431068" y="4534476"/>
              <a:ext cx="38336" cy="39774"/>
            </a:xfrm>
            <a:custGeom>
              <a:avLst/>
              <a:gdLst/>
              <a:ahLst/>
              <a:cxnLst/>
              <a:rect l="l" t="t" r="r" b="b"/>
              <a:pathLst>
                <a:path w="1467" h="1522" extrusionOk="0">
                  <a:moveTo>
                    <a:pt x="1223" y="0"/>
                  </a:moveTo>
                  <a:cubicBezTo>
                    <a:pt x="1164" y="0"/>
                    <a:pt x="1105" y="24"/>
                    <a:pt x="1063" y="71"/>
                  </a:cubicBezTo>
                  <a:lnTo>
                    <a:pt x="149" y="1158"/>
                  </a:lnTo>
                  <a:cubicBezTo>
                    <a:pt x="0" y="1322"/>
                    <a:pt x="151" y="1522"/>
                    <a:pt x="313" y="1522"/>
                  </a:cubicBezTo>
                  <a:cubicBezTo>
                    <a:pt x="370" y="1522"/>
                    <a:pt x="429" y="1497"/>
                    <a:pt x="476" y="1437"/>
                  </a:cubicBezTo>
                  <a:lnTo>
                    <a:pt x="1390" y="350"/>
                  </a:lnTo>
                  <a:cubicBezTo>
                    <a:pt x="1467" y="264"/>
                    <a:pt x="1457" y="129"/>
                    <a:pt x="1361" y="52"/>
                  </a:cubicBezTo>
                  <a:cubicBezTo>
                    <a:pt x="1322" y="17"/>
                    <a:pt x="1272" y="0"/>
                    <a:pt x="1223"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19" name="Google Shape;14419;p69"/>
            <p:cNvSpPr/>
            <p:nvPr/>
          </p:nvSpPr>
          <p:spPr>
            <a:xfrm>
              <a:off x="3510223" y="4567926"/>
              <a:ext cx="26289" cy="46359"/>
            </a:xfrm>
            <a:custGeom>
              <a:avLst/>
              <a:gdLst/>
              <a:ahLst/>
              <a:cxnLst/>
              <a:rect l="l" t="t" r="r" b="b"/>
              <a:pathLst>
                <a:path w="1006" h="1774" extrusionOk="0">
                  <a:moveTo>
                    <a:pt x="760" y="1"/>
                  </a:moveTo>
                  <a:cubicBezTo>
                    <a:pt x="671" y="1"/>
                    <a:pt x="591" y="54"/>
                    <a:pt x="553" y="138"/>
                  </a:cubicBezTo>
                  <a:lnTo>
                    <a:pt x="73" y="1474"/>
                  </a:lnTo>
                  <a:cubicBezTo>
                    <a:pt x="1" y="1648"/>
                    <a:pt x="142" y="1773"/>
                    <a:pt x="279" y="1773"/>
                  </a:cubicBezTo>
                  <a:cubicBezTo>
                    <a:pt x="362" y="1773"/>
                    <a:pt x="444" y="1727"/>
                    <a:pt x="476" y="1619"/>
                  </a:cubicBezTo>
                  <a:lnTo>
                    <a:pt x="957" y="292"/>
                  </a:lnTo>
                  <a:cubicBezTo>
                    <a:pt x="1005" y="176"/>
                    <a:pt x="948" y="51"/>
                    <a:pt x="832" y="13"/>
                  </a:cubicBezTo>
                  <a:cubicBezTo>
                    <a:pt x="808" y="5"/>
                    <a:pt x="784" y="1"/>
                    <a:pt x="760" y="1"/>
                  </a:cubicBezTo>
                  <a:close/>
                </a:path>
              </a:pathLst>
            </a:custGeom>
            <a:solidFill>
              <a:srgbClr val="889CAC"/>
            </a:solidFill>
            <a:ln>
              <a:noFill/>
            </a:ln>
          </p:spPr>
          <p:txBody>
            <a:bodyPr spcFirstLastPara="1" wrap="square" lIns="91425" tIns="91425" rIns="91425" bIns="91425" anchor="ctr" anchorCtr="0">
              <a:noAutofit/>
            </a:bodyPr>
            <a:lstStyle/>
            <a:p>
              <a:endParaRPr/>
            </a:p>
          </p:txBody>
        </p:sp>
      </p:grpSp>
      <p:grpSp>
        <p:nvGrpSpPr>
          <p:cNvPr id="14420" name="Google Shape;14420;p69"/>
          <p:cNvGrpSpPr/>
          <p:nvPr/>
        </p:nvGrpSpPr>
        <p:grpSpPr>
          <a:xfrm>
            <a:off x="3965190" y="3657605"/>
            <a:ext cx="369801" cy="296813"/>
            <a:chOff x="3965190" y="3842252"/>
            <a:chExt cx="369801" cy="296813"/>
          </a:xfrm>
        </p:grpSpPr>
        <p:sp>
          <p:nvSpPr>
            <p:cNvPr id="14421" name="Google Shape;14421;p69"/>
            <p:cNvSpPr/>
            <p:nvPr/>
          </p:nvSpPr>
          <p:spPr>
            <a:xfrm>
              <a:off x="3965190" y="3869404"/>
              <a:ext cx="366665" cy="269661"/>
            </a:xfrm>
            <a:custGeom>
              <a:avLst/>
              <a:gdLst/>
              <a:ahLst/>
              <a:cxnLst/>
              <a:rect l="l" t="t" r="r" b="b"/>
              <a:pathLst>
                <a:path w="14031" h="10319" extrusionOk="0">
                  <a:moveTo>
                    <a:pt x="1193" y="0"/>
                  </a:moveTo>
                  <a:cubicBezTo>
                    <a:pt x="1077" y="0"/>
                    <a:pt x="972" y="10"/>
                    <a:pt x="866" y="49"/>
                  </a:cubicBezTo>
                  <a:lnTo>
                    <a:pt x="818" y="58"/>
                  </a:lnTo>
                  <a:cubicBezTo>
                    <a:pt x="327" y="222"/>
                    <a:pt x="0" y="674"/>
                    <a:pt x="0" y="1183"/>
                  </a:cubicBezTo>
                  <a:lnTo>
                    <a:pt x="0" y="9126"/>
                  </a:lnTo>
                  <a:cubicBezTo>
                    <a:pt x="0" y="9780"/>
                    <a:pt x="529" y="10309"/>
                    <a:pt x="1193" y="10318"/>
                  </a:cubicBezTo>
                  <a:lnTo>
                    <a:pt x="12838" y="10318"/>
                  </a:lnTo>
                  <a:cubicBezTo>
                    <a:pt x="13492" y="10318"/>
                    <a:pt x="14030" y="9780"/>
                    <a:pt x="14030" y="9126"/>
                  </a:cubicBezTo>
                  <a:lnTo>
                    <a:pt x="14030" y="1183"/>
                  </a:lnTo>
                  <a:cubicBezTo>
                    <a:pt x="14030" y="529"/>
                    <a:pt x="13492" y="0"/>
                    <a:pt x="12838"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422" name="Google Shape;14422;p69"/>
            <p:cNvSpPr/>
            <p:nvPr/>
          </p:nvSpPr>
          <p:spPr>
            <a:xfrm>
              <a:off x="3986043" y="3869404"/>
              <a:ext cx="348947" cy="245567"/>
            </a:xfrm>
            <a:custGeom>
              <a:avLst/>
              <a:gdLst/>
              <a:ahLst/>
              <a:cxnLst/>
              <a:rect l="l" t="t" r="r" b="b"/>
              <a:pathLst>
                <a:path w="13353" h="9397" extrusionOk="0">
                  <a:moveTo>
                    <a:pt x="385" y="0"/>
                  </a:moveTo>
                  <a:cubicBezTo>
                    <a:pt x="279" y="0"/>
                    <a:pt x="164" y="10"/>
                    <a:pt x="58" y="49"/>
                  </a:cubicBezTo>
                  <a:lnTo>
                    <a:pt x="20" y="58"/>
                  </a:lnTo>
                  <a:cubicBezTo>
                    <a:pt x="10" y="116"/>
                    <a:pt x="0" y="183"/>
                    <a:pt x="0" y="241"/>
                  </a:cubicBezTo>
                  <a:lnTo>
                    <a:pt x="0" y="8184"/>
                  </a:lnTo>
                  <a:cubicBezTo>
                    <a:pt x="0" y="8838"/>
                    <a:pt x="529" y="9367"/>
                    <a:pt x="1193" y="9367"/>
                  </a:cubicBezTo>
                  <a:lnTo>
                    <a:pt x="12847" y="9367"/>
                  </a:lnTo>
                  <a:cubicBezTo>
                    <a:pt x="12891" y="9387"/>
                    <a:pt x="12934" y="9397"/>
                    <a:pt x="12976" y="9397"/>
                  </a:cubicBezTo>
                  <a:cubicBezTo>
                    <a:pt x="13185" y="9397"/>
                    <a:pt x="13352" y="9161"/>
                    <a:pt x="13232" y="8953"/>
                  </a:cubicBezTo>
                  <a:lnTo>
                    <a:pt x="13232" y="1183"/>
                  </a:lnTo>
                  <a:cubicBezTo>
                    <a:pt x="13232" y="529"/>
                    <a:pt x="12694" y="0"/>
                    <a:pt x="12040" y="0"/>
                  </a:cubicBez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14423" name="Google Shape;14423;p69"/>
            <p:cNvSpPr/>
            <p:nvPr/>
          </p:nvSpPr>
          <p:spPr>
            <a:xfrm>
              <a:off x="4038047" y="3842252"/>
              <a:ext cx="21141" cy="53127"/>
            </a:xfrm>
            <a:custGeom>
              <a:avLst/>
              <a:gdLst/>
              <a:ahLst/>
              <a:cxnLst/>
              <a:rect l="l" t="t" r="r" b="b"/>
              <a:pathLst>
                <a:path w="809" h="2033" extrusionOk="0">
                  <a:moveTo>
                    <a:pt x="405" y="1"/>
                  </a:moveTo>
                  <a:cubicBezTo>
                    <a:pt x="203" y="1"/>
                    <a:pt x="1" y="136"/>
                    <a:pt x="1" y="405"/>
                  </a:cubicBezTo>
                  <a:lnTo>
                    <a:pt x="1" y="1636"/>
                  </a:lnTo>
                  <a:cubicBezTo>
                    <a:pt x="1" y="1900"/>
                    <a:pt x="203" y="2032"/>
                    <a:pt x="405" y="2032"/>
                  </a:cubicBezTo>
                  <a:cubicBezTo>
                    <a:pt x="607" y="2032"/>
                    <a:pt x="809" y="1900"/>
                    <a:pt x="809" y="1636"/>
                  </a:cubicBezTo>
                  <a:lnTo>
                    <a:pt x="809" y="405"/>
                  </a:lnTo>
                  <a:cubicBezTo>
                    <a:pt x="809" y="136"/>
                    <a:pt x="607" y="1"/>
                    <a:pt x="405"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424" name="Google Shape;14424;p69"/>
            <p:cNvSpPr/>
            <p:nvPr/>
          </p:nvSpPr>
          <p:spPr>
            <a:xfrm>
              <a:off x="4104659" y="3842252"/>
              <a:ext cx="21115" cy="53127"/>
            </a:xfrm>
            <a:custGeom>
              <a:avLst/>
              <a:gdLst/>
              <a:ahLst/>
              <a:cxnLst/>
              <a:rect l="l" t="t" r="r" b="b"/>
              <a:pathLst>
                <a:path w="808" h="2033" extrusionOk="0">
                  <a:moveTo>
                    <a:pt x="404" y="1"/>
                  </a:moveTo>
                  <a:cubicBezTo>
                    <a:pt x="202" y="1"/>
                    <a:pt x="0" y="136"/>
                    <a:pt x="0" y="405"/>
                  </a:cubicBezTo>
                  <a:lnTo>
                    <a:pt x="0" y="1636"/>
                  </a:lnTo>
                  <a:cubicBezTo>
                    <a:pt x="0" y="1900"/>
                    <a:pt x="202" y="2032"/>
                    <a:pt x="404" y="2032"/>
                  </a:cubicBezTo>
                  <a:cubicBezTo>
                    <a:pt x="606" y="2032"/>
                    <a:pt x="808" y="1900"/>
                    <a:pt x="808" y="1636"/>
                  </a:cubicBezTo>
                  <a:lnTo>
                    <a:pt x="808" y="405"/>
                  </a:lnTo>
                  <a:cubicBezTo>
                    <a:pt x="808" y="136"/>
                    <a:pt x="606" y="1"/>
                    <a:pt x="404"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425" name="Google Shape;14425;p69"/>
            <p:cNvSpPr/>
            <p:nvPr/>
          </p:nvSpPr>
          <p:spPr>
            <a:xfrm>
              <a:off x="4171244" y="3842252"/>
              <a:ext cx="21141" cy="53127"/>
            </a:xfrm>
            <a:custGeom>
              <a:avLst/>
              <a:gdLst/>
              <a:ahLst/>
              <a:cxnLst/>
              <a:rect l="l" t="t" r="r" b="b"/>
              <a:pathLst>
                <a:path w="809" h="2033" extrusionOk="0">
                  <a:moveTo>
                    <a:pt x="404" y="1"/>
                  </a:moveTo>
                  <a:cubicBezTo>
                    <a:pt x="202" y="1"/>
                    <a:pt x="0" y="136"/>
                    <a:pt x="0" y="405"/>
                  </a:cubicBezTo>
                  <a:lnTo>
                    <a:pt x="0" y="1636"/>
                  </a:lnTo>
                  <a:cubicBezTo>
                    <a:pt x="0" y="1900"/>
                    <a:pt x="200" y="2032"/>
                    <a:pt x="401" y="2032"/>
                  </a:cubicBezTo>
                  <a:cubicBezTo>
                    <a:pt x="601" y="2032"/>
                    <a:pt x="803" y="1900"/>
                    <a:pt x="808" y="1636"/>
                  </a:cubicBezTo>
                  <a:lnTo>
                    <a:pt x="808" y="405"/>
                  </a:lnTo>
                  <a:cubicBezTo>
                    <a:pt x="808" y="136"/>
                    <a:pt x="606" y="1"/>
                    <a:pt x="404"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426" name="Google Shape;14426;p69"/>
            <p:cNvSpPr/>
            <p:nvPr/>
          </p:nvSpPr>
          <p:spPr>
            <a:xfrm>
              <a:off x="4238091" y="3842252"/>
              <a:ext cx="20880" cy="53127"/>
            </a:xfrm>
            <a:custGeom>
              <a:avLst/>
              <a:gdLst/>
              <a:ahLst/>
              <a:cxnLst/>
              <a:rect l="l" t="t" r="r" b="b"/>
              <a:pathLst>
                <a:path w="799" h="2033" extrusionOk="0">
                  <a:moveTo>
                    <a:pt x="399" y="1"/>
                  </a:moveTo>
                  <a:cubicBezTo>
                    <a:pt x="200" y="1"/>
                    <a:pt x="0" y="136"/>
                    <a:pt x="0" y="405"/>
                  </a:cubicBezTo>
                  <a:lnTo>
                    <a:pt x="0" y="1636"/>
                  </a:lnTo>
                  <a:cubicBezTo>
                    <a:pt x="0" y="1900"/>
                    <a:pt x="200" y="2032"/>
                    <a:pt x="399" y="2032"/>
                  </a:cubicBezTo>
                  <a:cubicBezTo>
                    <a:pt x="599" y="2032"/>
                    <a:pt x="798" y="1900"/>
                    <a:pt x="798" y="1636"/>
                  </a:cubicBezTo>
                  <a:lnTo>
                    <a:pt x="798" y="405"/>
                  </a:lnTo>
                  <a:cubicBezTo>
                    <a:pt x="798" y="136"/>
                    <a:pt x="599" y="1"/>
                    <a:pt x="399"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427" name="Google Shape;14427;p69"/>
            <p:cNvSpPr/>
            <p:nvPr/>
          </p:nvSpPr>
          <p:spPr>
            <a:xfrm>
              <a:off x="4038047" y="3842252"/>
              <a:ext cx="21141" cy="29504"/>
            </a:xfrm>
            <a:custGeom>
              <a:avLst/>
              <a:gdLst/>
              <a:ahLst/>
              <a:cxnLst/>
              <a:rect l="l" t="t" r="r" b="b"/>
              <a:pathLst>
                <a:path w="809" h="1129" extrusionOk="0">
                  <a:moveTo>
                    <a:pt x="405" y="1"/>
                  </a:moveTo>
                  <a:cubicBezTo>
                    <a:pt x="203" y="1"/>
                    <a:pt x="1" y="136"/>
                    <a:pt x="1" y="405"/>
                  </a:cubicBezTo>
                  <a:lnTo>
                    <a:pt x="1" y="732"/>
                  </a:lnTo>
                  <a:cubicBezTo>
                    <a:pt x="1" y="996"/>
                    <a:pt x="203" y="1128"/>
                    <a:pt x="405" y="1128"/>
                  </a:cubicBezTo>
                  <a:cubicBezTo>
                    <a:pt x="607" y="1128"/>
                    <a:pt x="809" y="996"/>
                    <a:pt x="809" y="732"/>
                  </a:cubicBezTo>
                  <a:lnTo>
                    <a:pt x="809" y="405"/>
                  </a:lnTo>
                  <a:cubicBezTo>
                    <a:pt x="809" y="136"/>
                    <a:pt x="607" y="1"/>
                    <a:pt x="405"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28" name="Google Shape;14428;p69"/>
            <p:cNvSpPr/>
            <p:nvPr/>
          </p:nvSpPr>
          <p:spPr>
            <a:xfrm>
              <a:off x="4104659" y="3842252"/>
              <a:ext cx="21115" cy="29504"/>
            </a:xfrm>
            <a:custGeom>
              <a:avLst/>
              <a:gdLst/>
              <a:ahLst/>
              <a:cxnLst/>
              <a:rect l="l" t="t" r="r" b="b"/>
              <a:pathLst>
                <a:path w="808" h="1129" extrusionOk="0">
                  <a:moveTo>
                    <a:pt x="404" y="1"/>
                  </a:moveTo>
                  <a:cubicBezTo>
                    <a:pt x="202" y="1"/>
                    <a:pt x="0" y="136"/>
                    <a:pt x="0" y="405"/>
                  </a:cubicBezTo>
                  <a:lnTo>
                    <a:pt x="0" y="732"/>
                  </a:lnTo>
                  <a:cubicBezTo>
                    <a:pt x="0" y="996"/>
                    <a:pt x="202" y="1128"/>
                    <a:pt x="404" y="1128"/>
                  </a:cubicBezTo>
                  <a:cubicBezTo>
                    <a:pt x="606" y="1128"/>
                    <a:pt x="808" y="996"/>
                    <a:pt x="808" y="732"/>
                  </a:cubicBezTo>
                  <a:lnTo>
                    <a:pt x="808" y="405"/>
                  </a:lnTo>
                  <a:cubicBezTo>
                    <a:pt x="808" y="136"/>
                    <a:pt x="606" y="1"/>
                    <a:pt x="404"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29" name="Google Shape;14429;p69"/>
            <p:cNvSpPr/>
            <p:nvPr/>
          </p:nvSpPr>
          <p:spPr>
            <a:xfrm>
              <a:off x="4171244" y="3842252"/>
              <a:ext cx="21141" cy="29504"/>
            </a:xfrm>
            <a:custGeom>
              <a:avLst/>
              <a:gdLst/>
              <a:ahLst/>
              <a:cxnLst/>
              <a:rect l="l" t="t" r="r" b="b"/>
              <a:pathLst>
                <a:path w="809" h="1129" extrusionOk="0">
                  <a:moveTo>
                    <a:pt x="404" y="1"/>
                  </a:moveTo>
                  <a:cubicBezTo>
                    <a:pt x="202" y="1"/>
                    <a:pt x="0" y="136"/>
                    <a:pt x="0" y="405"/>
                  </a:cubicBezTo>
                  <a:lnTo>
                    <a:pt x="0" y="732"/>
                  </a:lnTo>
                  <a:cubicBezTo>
                    <a:pt x="0" y="996"/>
                    <a:pt x="200" y="1128"/>
                    <a:pt x="401" y="1128"/>
                  </a:cubicBezTo>
                  <a:cubicBezTo>
                    <a:pt x="601" y="1128"/>
                    <a:pt x="803" y="996"/>
                    <a:pt x="808" y="732"/>
                  </a:cubicBezTo>
                  <a:lnTo>
                    <a:pt x="808" y="405"/>
                  </a:lnTo>
                  <a:cubicBezTo>
                    <a:pt x="808" y="136"/>
                    <a:pt x="606" y="1"/>
                    <a:pt x="404"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30" name="Google Shape;14430;p69"/>
            <p:cNvSpPr/>
            <p:nvPr/>
          </p:nvSpPr>
          <p:spPr>
            <a:xfrm>
              <a:off x="4238091" y="3842252"/>
              <a:ext cx="20880" cy="29504"/>
            </a:xfrm>
            <a:custGeom>
              <a:avLst/>
              <a:gdLst/>
              <a:ahLst/>
              <a:cxnLst/>
              <a:rect l="l" t="t" r="r" b="b"/>
              <a:pathLst>
                <a:path w="799" h="1129" extrusionOk="0">
                  <a:moveTo>
                    <a:pt x="399" y="1"/>
                  </a:moveTo>
                  <a:cubicBezTo>
                    <a:pt x="200" y="1"/>
                    <a:pt x="0" y="136"/>
                    <a:pt x="0" y="405"/>
                  </a:cubicBezTo>
                  <a:lnTo>
                    <a:pt x="0" y="732"/>
                  </a:lnTo>
                  <a:cubicBezTo>
                    <a:pt x="0" y="996"/>
                    <a:pt x="200" y="1128"/>
                    <a:pt x="399" y="1128"/>
                  </a:cubicBezTo>
                  <a:cubicBezTo>
                    <a:pt x="599" y="1128"/>
                    <a:pt x="798" y="996"/>
                    <a:pt x="798" y="732"/>
                  </a:cubicBezTo>
                  <a:lnTo>
                    <a:pt x="798" y="405"/>
                  </a:lnTo>
                  <a:cubicBezTo>
                    <a:pt x="798" y="136"/>
                    <a:pt x="599" y="1"/>
                    <a:pt x="399"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31" name="Google Shape;14431;p69"/>
            <p:cNvSpPr/>
            <p:nvPr/>
          </p:nvSpPr>
          <p:spPr>
            <a:xfrm>
              <a:off x="3985547" y="3919657"/>
              <a:ext cx="167483" cy="163145"/>
            </a:xfrm>
            <a:custGeom>
              <a:avLst/>
              <a:gdLst/>
              <a:ahLst/>
              <a:cxnLst/>
              <a:rect l="l" t="t" r="r" b="b"/>
              <a:pathLst>
                <a:path w="6409" h="6243" extrusionOk="0">
                  <a:moveTo>
                    <a:pt x="226" y="1"/>
                  </a:moveTo>
                  <a:cubicBezTo>
                    <a:pt x="113" y="1"/>
                    <a:pt x="0" y="78"/>
                    <a:pt x="10" y="231"/>
                  </a:cubicBezTo>
                  <a:lnTo>
                    <a:pt x="10" y="1607"/>
                  </a:lnTo>
                  <a:cubicBezTo>
                    <a:pt x="19" y="2626"/>
                    <a:pt x="837" y="3443"/>
                    <a:pt x="1856" y="3453"/>
                  </a:cubicBezTo>
                  <a:lnTo>
                    <a:pt x="2606" y="3453"/>
                  </a:lnTo>
                  <a:cubicBezTo>
                    <a:pt x="3260" y="3453"/>
                    <a:pt x="3789" y="3972"/>
                    <a:pt x="3789" y="4626"/>
                  </a:cubicBezTo>
                  <a:cubicBezTo>
                    <a:pt x="3789" y="5520"/>
                    <a:pt x="4510" y="6241"/>
                    <a:pt x="5404" y="6241"/>
                  </a:cubicBezTo>
                  <a:lnTo>
                    <a:pt x="6106" y="6241"/>
                  </a:lnTo>
                  <a:cubicBezTo>
                    <a:pt x="6113" y="6242"/>
                    <a:pt x="6119" y="6242"/>
                    <a:pt x="6124" y="6242"/>
                  </a:cubicBezTo>
                  <a:cubicBezTo>
                    <a:pt x="6408" y="6242"/>
                    <a:pt x="6408" y="5808"/>
                    <a:pt x="6124" y="5808"/>
                  </a:cubicBezTo>
                  <a:cubicBezTo>
                    <a:pt x="6119" y="5808"/>
                    <a:pt x="6113" y="5808"/>
                    <a:pt x="6106" y="5809"/>
                  </a:cubicBezTo>
                  <a:lnTo>
                    <a:pt x="6106" y="5818"/>
                  </a:lnTo>
                  <a:lnTo>
                    <a:pt x="5404" y="5818"/>
                  </a:lnTo>
                  <a:cubicBezTo>
                    <a:pt x="4751" y="5818"/>
                    <a:pt x="4222" y="5290"/>
                    <a:pt x="4222" y="4636"/>
                  </a:cubicBezTo>
                  <a:cubicBezTo>
                    <a:pt x="4222" y="3741"/>
                    <a:pt x="3500" y="3020"/>
                    <a:pt x="2606" y="3020"/>
                  </a:cubicBezTo>
                  <a:lnTo>
                    <a:pt x="1856" y="3020"/>
                  </a:lnTo>
                  <a:cubicBezTo>
                    <a:pt x="1077" y="3020"/>
                    <a:pt x="443" y="2385"/>
                    <a:pt x="443" y="1607"/>
                  </a:cubicBezTo>
                  <a:lnTo>
                    <a:pt x="443" y="231"/>
                  </a:lnTo>
                  <a:cubicBezTo>
                    <a:pt x="452" y="78"/>
                    <a:pt x="339" y="1"/>
                    <a:pt x="226"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432" name="Google Shape;14432;p69"/>
            <p:cNvSpPr/>
            <p:nvPr/>
          </p:nvSpPr>
          <p:spPr>
            <a:xfrm>
              <a:off x="4167116" y="3935990"/>
              <a:ext cx="147126" cy="143755"/>
            </a:xfrm>
            <a:custGeom>
              <a:avLst/>
              <a:gdLst/>
              <a:ahLst/>
              <a:cxnLst/>
              <a:rect l="l" t="t" r="r" b="b"/>
              <a:pathLst>
                <a:path w="5630" h="5501" extrusionOk="0">
                  <a:moveTo>
                    <a:pt x="4505" y="1"/>
                  </a:moveTo>
                  <a:cubicBezTo>
                    <a:pt x="4244" y="1"/>
                    <a:pt x="3983" y="99"/>
                    <a:pt x="3784" y="299"/>
                  </a:cubicBezTo>
                  <a:lnTo>
                    <a:pt x="3764" y="308"/>
                  </a:lnTo>
                  <a:lnTo>
                    <a:pt x="3120" y="953"/>
                  </a:lnTo>
                  <a:lnTo>
                    <a:pt x="755" y="3318"/>
                  </a:lnTo>
                  <a:cubicBezTo>
                    <a:pt x="658" y="3414"/>
                    <a:pt x="582" y="3539"/>
                    <a:pt x="543" y="3674"/>
                  </a:cubicBezTo>
                  <a:lnTo>
                    <a:pt x="245" y="4636"/>
                  </a:lnTo>
                  <a:lnTo>
                    <a:pt x="33" y="5347"/>
                  </a:lnTo>
                  <a:cubicBezTo>
                    <a:pt x="1" y="5420"/>
                    <a:pt x="58" y="5500"/>
                    <a:pt x="134" y="5500"/>
                  </a:cubicBezTo>
                  <a:cubicBezTo>
                    <a:pt x="148" y="5500"/>
                    <a:pt x="163" y="5497"/>
                    <a:pt x="178" y="5491"/>
                  </a:cubicBezTo>
                  <a:lnTo>
                    <a:pt x="880" y="5270"/>
                  </a:lnTo>
                  <a:lnTo>
                    <a:pt x="1841" y="4972"/>
                  </a:lnTo>
                  <a:cubicBezTo>
                    <a:pt x="1918" y="4953"/>
                    <a:pt x="1985" y="4924"/>
                    <a:pt x="2043" y="4886"/>
                  </a:cubicBezTo>
                  <a:cubicBezTo>
                    <a:pt x="2101" y="4847"/>
                    <a:pt x="2159" y="4809"/>
                    <a:pt x="2197" y="4761"/>
                  </a:cubicBezTo>
                  <a:lnTo>
                    <a:pt x="4563" y="2405"/>
                  </a:lnTo>
                  <a:lnTo>
                    <a:pt x="5226" y="1741"/>
                  </a:lnTo>
                  <a:cubicBezTo>
                    <a:pt x="5630" y="1337"/>
                    <a:pt x="5620" y="674"/>
                    <a:pt x="5207" y="280"/>
                  </a:cubicBezTo>
                  <a:cubicBezTo>
                    <a:pt x="5012" y="94"/>
                    <a:pt x="4759" y="1"/>
                    <a:pt x="4505" y="1"/>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433" name="Google Shape;14433;p69"/>
            <p:cNvSpPr/>
            <p:nvPr/>
          </p:nvSpPr>
          <p:spPr>
            <a:xfrm>
              <a:off x="4167298" y="4057114"/>
              <a:ext cx="22814" cy="22474"/>
            </a:xfrm>
            <a:custGeom>
              <a:avLst/>
              <a:gdLst/>
              <a:ahLst/>
              <a:cxnLst/>
              <a:rect l="l" t="t" r="r" b="b"/>
              <a:pathLst>
                <a:path w="873" h="860" extrusionOk="0">
                  <a:moveTo>
                    <a:pt x="238" y="1"/>
                  </a:moveTo>
                  <a:lnTo>
                    <a:pt x="26" y="712"/>
                  </a:lnTo>
                  <a:cubicBezTo>
                    <a:pt x="1" y="790"/>
                    <a:pt x="60" y="859"/>
                    <a:pt x="134" y="859"/>
                  </a:cubicBezTo>
                  <a:cubicBezTo>
                    <a:pt x="143" y="859"/>
                    <a:pt x="152" y="859"/>
                    <a:pt x="161" y="856"/>
                  </a:cubicBezTo>
                  <a:lnTo>
                    <a:pt x="873" y="635"/>
                  </a:lnTo>
                  <a:cubicBezTo>
                    <a:pt x="844" y="299"/>
                    <a:pt x="575" y="30"/>
                    <a:pt x="238"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434" name="Google Shape;14434;p69"/>
            <p:cNvSpPr/>
            <p:nvPr/>
          </p:nvSpPr>
          <p:spPr>
            <a:xfrm>
              <a:off x="4183814" y="3960868"/>
              <a:ext cx="102544" cy="102570"/>
            </a:xfrm>
            <a:custGeom>
              <a:avLst/>
              <a:gdLst/>
              <a:ahLst/>
              <a:cxnLst/>
              <a:rect l="l" t="t" r="r" b="b"/>
              <a:pathLst>
                <a:path w="3924" h="3925" extrusionOk="0">
                  <a:moveTo>
                    <a:pt x="2472" y="1"/>
                  </a:moveTo>
                  <a:lnTo>
                    <a:pt x="116" y="2357"/>
                  </a:lnTo>
                  <a:cubicBezTo>
                    <a:pt x="68" y="2405"/>
                    <a:pt x="29" y="2453"/>
                    <a:pt x="0" y="2511"/>
                  </a:cubicBezTo>
                  <a:lnTo>
                    <a:pt x="673" y="3193"/>
                  </a:lnTo>
                  <a:lnTo>
                    <a:pt x="1395" y="3914"/>
                  </a:lnTo>
                  <a:lnTo>
                    <a:pt x="1404" y="3924"/>
                  </a:lnTo>
                  <a:cubicBezTo>
                    <a:pt x="1462" y="3895"/>
                    <a:pt x="1520" y="3847"/>
                    <a:pt x="1558" y="3809"/>
                  </a:cubicBezTo>
                  <a:lnTo>
                    <a:pt x="3924" y="1443"/>
                  </a:lnTo>
                  <a:lnTo>
                    <a:pt x="2472" y="1"/>
                  </a:ln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435" name="Google Shape;14435;p69"/>
            <p:cNvSpPr/>
            <p:nvPr/>
          </p:nvSpPr>
          <p:spPr>
            <a:xfrm>
              <a:off x="4265975" y="3936120"/>
              <a:ext cx="48267" cy="45392"/>
            </a:xfrm>
            <a:custGeom>
              <a:avLst/>
              <a:gdLst/>
              <a:ahLst/>
              <a:cxnLst/>
              <a:rect l="l" t="t" r="r" b="b"/>
              <a:pathLst>
                <a:path w="1847" h="1737" extrusionOk="0">
                  <a:moveTo>
                    <a:pt x="722" y="1"/>
                  </a:moveTo>
                  <a:cubicBezTo>
                    <a:pt x="461" y="1"/>
                    <a:pt x="200" y="99"/>
                    <a:pt x="1" y="294"/>
                  </a:cubicBezTo>
                  <a:lnTo>
                    <a:pt x="1443" y="1736"/>
                  </a:lnTo>
                  <a:cubicBezTo>
                    <a:pt x="1847" y="1332"/>
                    <a:pt x="1837" y="678"/>
                    <a:pt x="1424" y="284"/>
                  </a:cubicBezTo>
                  <a:cubicBezTo>
                    <a:pt x="1229" y="94"/>
                    <a:pt x="976" y="1"/>
                    <a:pt x="722"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14436" name="Google Shape;14436;p69"/>
            <p:cNvSpPr/>
            <p:nvPr/>
          </p:nvSpPr>
          <p:spPr>
            <a:xfrm>
              <a:off x="4201401" y="3978455"/>
              <a:ext cx="84957" cy="84983"/>
            </a:xfrm>
            <a:custGeom>
              <a:avLst/>
              <a:gdLst/>
              <a:ahLst/>
              <a:cxnLst/>
              <a:rect l="l" t="t" r="r" b="b"/>
              <a:pathLst>
                <a:path w="3251" h="3252" extrusionOk="0">
                  <a:moveTo>
                    <a:pt x="2481" y="1"/>
                  </a:moveTo>
                  <a:lnTo>
                    <a:pt x="116" y="2366"/>
                  </a:lnTo>
                  <a:cubicBezTo>
                    <a:pt x="77" y="2405"/>
                    <a:pt x="29" y="2463"/>
                    <a:pt x="0" y="2520"/>
                  </a:cubicBezTo>
                  <a:lnTo>
                    <a:pt x="722" y="3241"/>
                  </a:lnTo>
                  <a:lnTo>
                    <a:pt x="731" y="3251"/>
                  </a:lnTo>
                  <a:cubicBezTo>
                    <a:pt x="789" y="3222"/>
                    <a:pt x="847" y="3174"/>
                    <a:pt x="885" y="3136"/>
                  </a:cubicBezTo>
                  <a:lnTo>
                    <a:pt x="3251" y="770"/>
                  </a:lnTo>
                  <a:lnTo>
                    <a:pt x="2481" y="1"/>
                  </a:lnTo>
                  <a:close/>
                </a:path>
              </a:pathLst>
            </a:custGeom>
            <a:solidFill>
              <a:srgbClr val="9EAEBB"/>
            </a:solidFill>
            <a:ln>
              <a:noFill/>
            </a:ln>
          </p:spPr>
          <p:txBody>
            <a:bodyPr spcFirstLastPara="1" wrap="square" lIns="91425" tIns="91425" rIns="91425" bIns="91425" anchor="ctr" anchorCtr="0">
              <a:noAutofit/>
            </a:bodyPr>
            <a:lstStyle/>
            <a:p>
              <a:endParaRPr/>
            </a:p>
          </p:txBody>
        </p:sp>
        <p:sp>
          <p:nvSpPr>
            <p:cNvPr id="14437" name="Google Shape;14437;p69"/>
            <p:cNvSpPr/>
            <p:nvPr/>
          </p:nvSpPr>
          <p:spPr>
            <a:xfrm>
              <a:off x="4265975" y="3936120"/>
              <a:ext cx="48032" cy="45392"/>
            </a:xfrm>
            <a:custGeom>
              <a:avLst/>
              <a:gdLst/>
              <a:ahLst/>
              <a:cxnLst/>
              <a:rect l="l" t="t" r="r" b="b"/>
              <a:pathLst>
                <a:path w="1838" h="1737" extrusionOk="0">
                  <a:moveTo>
                    <a:pt x="718" y="1"/>
                  </a:moveTo>
                  <a:cubicBezTo>
                    <a:pt x="459" y="1"/>
                    <a:pt x="200" y="99"/>
                    <a:pt x="1" y="294"/>
                  </a:cubicBezTo>
                  <a:lnTo>
                    <a:pt x="674" y="967"/>
                  </a:lnTo>
                  <a:lnTo>
                    <a:pt x="1443" y="1736"/>
                  </a:lnTo>
                  <a:cubicBezTo>
                    <a:pt x="1837" y="1332"/>
                    <a:pt x="1837" y="678"/>
                    <a:pt x="1424" y="284"/>
                  </a:cubicBezTo>
                  <a:cubicBezTo>
                    <a:pt x="1224" y="94"/>
                    <a:pt x="971" y="1"/>
                    <a:pt x="718" y="1"/>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14438" name="Google Shape;14438;p69"/>
            <p:cNvSpPr/>
            <p:nvPr/>
          </p:nvSpPr>
          <p:spPr>
            <a:xfrm>
              <a:off x="4283562" y="3953734"/>
              <a:ext cx="29425" cy="27779"/>
            </a:xfrm>
            <a:custGeom>
              <a:avLst/>
              <a:gdLst/>
              <a:ahLst/>
              <a:cxnLst/>
              <a:rect l="l" t="t" r="r" b="b"/>
              <a:pathLst>
                <a:path w="1126" h="1063" extrusionOk="0">
                  <a:moveTo>
                    <a:pt x="728" y="1"/>
                  </a:moveTo>
                  <a:cubicBezTo>
                    <a:pt x="461" y="1"/>
                    <a:pt x="198" y="103"/>
                    <a:pt x="1" y="293"/>
                  </a:cubicBezTo>
                  <a:lnTo>
                    <a:pt x="770" y="1062"/>
                  </a:lnTo>
                  <a:cubicBezTo>
                    <a:pt x="1030" y="793"/>
                    <a:pt x="1126" y="408"/>
                    <a:pt x="1020" y="43"/>
                  </a:cubicBezTo>
                  <a:cubicBezTo>
                    <a:pt x="924" y="15"/>
                    <a:pt x="826" y="1"/>
                    <a:pt x="728"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4439" name="Google Shape;14439;p69"/>
            <p:cNvSpPr/>
            <p:nvPr/>
          </p:nvSpPr>
          <p:spPr>
            <a:xfrm>
              <a:off x="4248649" y="3943777"/>
              <a:ext cx="55061" cy="55061"/>
            </a:xfrm>
            <a:custGeom>
              <a:avLst/>
              <a:gdLst/>
              <a:ahLst/>
              <a:cxnLst/>
              <a:rect l="l" t="t" r="r" b="b"/>
              <a:pathLst>
                <a:path w="2107" h="2107" extrusionOk="0">
                  <a:moveTo>
                    <a:pt x="664" y="1"/>
                  </a:moveTo>
                  <a:lnTo>
                    <a:pt x="644" y="10"/>
                  </a:lnTo>
                  <a:lnTo>
                    <a:pt x="0" y="664"/>
                  </a:lnTo>
                  <a:lnTo>
                    <a:pt x="1443" y="2107"/>
                  </a:lnTo>
                  <a:lnTo>
                    <a:pt x="2106" y="1443"/>
                  </a:lnTo>
                  <a:lnTo>
                    <a:pt x="664"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40" name="Google Shape;14440;p69"/>
            <p:cNvSpPr/>
            <p:nvPr/>
          </p:nvSpPr>
          <p:spPr>
            <a:xfrm>
              <a:off x="4266236" y="3961364"/>
              <a:ext cx="37474" cy="37474"/>
            </a:xfrm>
            <a:custGeom>
              <a:avLst/>
              <a:gdLst/>
              <a:ahLst/>
              <a:cxnLst/>
              <a:rect l="l" t="t" r="r" b="b"/>
              <a:pathLst>
                <a:path w="1434" h="1434" extrusionOk="0">
                  <a:moveTo>
                    <a:pt x="664" y="1"/>
                  </a:moveTo>
                  <a:lnTo>
                    <a:pt x="654" y="20"/>
                  </a:lnTo>
                  <a:lnTo>
                    <a:pt x="0" y="664"/>
                  </a:lnTo>
                  <a:lnTo>
                    <a:pt x="770" y="1434"/>
                  </a:lnTo>
                  <a:lnTo>
                    <a:pt x="1433" y="770"/>
                  </a:lnTo>
                  <a:lnTo>
                    <a:pt x="664" y="1"/>
                  </a:ln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441" name="Google Shape;14441;p69"/>
            <p:cNvSpPr/>
            <p:nvPr/>
          </p:nvSpPr>
          <p:spPr>
            <a:xfrm>
              <a:off x="4266236" y="3961364"/>
              <a:ext cx="37474" cy="37474"/>
            </a:xfrm>
            <a:custGeom>
              <a:avLst/>
              <a:gdLst/>
              <a:ahLst/>
              <a:cxnLst/>
              <a:rect l="l" t="t" r="r" b="b"/>
              <a:pathLst>
                <a:path w="1434" h="1434" extrusionOk="0">
                  <a:moveTo>
                    <a:pt x="664" y="1"/>
                  </a:moveTo>
                  <a:lnTo>
                    <a:pt x="654" y="20"/>
                  </a:lnTo>
                  <a:lnTo>
                    <a:pt x="0" y="664"/>
                  </a:lnTo>
                  <a:lnTo>
                    <a:pt x="770" y="1434"/>
                  </a:lnTo>
                  <a:lnTo>
                    <a:pt x="1433" y="770"/>
                  </a:lnTo>
                  <a:lnTo>
                    <a:pt x="664" y="1"/>
                  </a:lnTo>
                  <a:close/>
                </a:path>
              </a:pathLst>
            </a:custGeom>
            <a:solidFill>
              <a:srgbClr val="EAEEF1"/>
            </a:solidFill>
            <a:ln>
              <a:noFill/>
            </a:ln>
          </p:spPr>
          <p:txBody>
            <a:bodyPr spcFirstLastPara="1" wrap="square" lIns="91425" tIns="91425" rIns="91425" bIns="91425" anchor="ctr" anchorCtr="0">
              <a:noAutofit/>
            </a:bodyPr>
            <a:lstStyle/>
            <a:p>
              <a:endParaRPr/>
            </a:p>
          </p:txBody>
        </p:sp>
      </p:grpSp>
      <p:grpSp>
        <p:nvGrpSpPr>
          <p:cNvPr id="14442" name="Google Shape;14442;p69"/>
          <p:cNvGrpSpPr/>
          <p:nvPr/>
        </p:nvGrpSpPr>
        <p:grpSpPr>
          <a:xfrm>
            <a:off x="3506590" y="3649164"/>
            <a:ext cx="396796" cy="313407"/>
            <a:chOff x="3506590" y="3833812"/>
            <a:chExt cx="396796" cy="313407"/>
          </a:xfrm>
        </p:grpSpPr>
        <p:sp>
          <p:nvSpPr>
            <p:cNvPr id="14443" name="Google Shape;14443;p69"/>
            <p:cNvSpPr/>
            <p:nvPr/>
          </p:nvSpPr>
          <p:spPr>
            <a:xfrm>
              <a:off x="3511608" y="3839404"/>
              <a:ext cx="370428" cy="302667"/>
            </a:xfrm>
            <a:custGeom>
              <a:avLst/>
              <a:gdLst/>
              <a:ahLst/>
              <a:cxnLst/>
              <a:rect l="l" t="t" r="r" b="b"/>
              <a:pathLst>
                <a:path w="14175" h="11582" extrusionOk="0">
                  <a:moveTo>
                    <a:pt x="9070" y="0"/>
                  </a:moveTo>
                  <a:cubicBezTo>
                    <a:pt x="8246" y="0"/>
                    <a:pt x="7449" y="615"/>
                    <a:pt x="7405" y="1581"/>
                  </a:cubicBezTo>
                  <a:cubicBezTo>
                    <a:pt x="7357" y="697"/>
                    <a:pt x="6626" y="4"/>
                    <a:pt x="5741" y="4"/>
                  </a:cubicBezTo>
                  <a:cubicBezTo>
                    <a:pt x="5501" y="4"/>
                    <a:pt x="5270" y="52"/>
                    <a:pt x="5049" y="148"/>
                  </a:cubicBezTo>
                  <a:cubicBezTo>
                    <a:pt x="4847" y="254"/>
                    <a:pt x="4655" y="389"/>
                    <a:pt x="4501" y="562"/>
                  </a:cubicBezTo>
                  <a:cubicBezTo>
                    <a:pt x="4364" y="531"/>
                    <a:pt x="4227" y="516"/>
                    <a:pt x="4092" y="516"/>
                  </a:cubicBezTo>
                  <a:cubicBezTo>
                    <a:pt x="3343" y="516"/>
                    <a:pt x="2652" y="973"/>
                    <a:pt x="2376" y="1706"/>
                  </a:cubicBezTo>
                  <a:cubicBezTo>
                    <a:pt x="2356" y="1754"/>
                    <a:pt x="2347" y="1802"/>
                    <a:pt x="2327" y="1850"/>
                  </a:cubicBezTo>
                  <a:cubicBezTo>
                    <a:pt x="2212" y="2264"/>
                    <a:pt x="2241" y="2716"/>
                    <a:pt x="2424" y="3110"/>
                  </a:cubicBezTo>
                  <a:lnTo>
                    <a:pt x="2376" y="3120"/>
                  </a:lnTo>
                  <a:cubicBezTo>
                    <a:pt x="298" y="3851"/>
                    <a:pt x="0" y="6678"/>
                    <a:pt x="1875" y="7822"/>
                  </a:cubicBezTo>
                  <a:cubicBezTo>
                    <a:pt x="1041" y="9049"/>
                    <a:pt x="1918" y="10707"/>
                    <a:pt x="3401" y="10707"/>
                  </a:cubicBezTo>
                  <a:cubicBezTo>
                    <a:pt x="3405" y="10707"/>
                    <a:pt x="3410" y="10707"/>
                    <a:pt x="3414" y="10707"/>
                  </a:cubicBezTo>
                  <a:cubicBezTo>
                    <a:pt x="3683" y="10697"/>
                    <a:pt x="3953" y="10640"/>
                    <a:pt x="4203" y="10515"/>
                  </a:cubicBezTo>
                  <a:cubicBezTo>
                    <a:pt x="4442" y="11163"/>
                    <a:pt x="5059" y="11581"/>
                    <a:pt x="5742" y="11581"/>
                  </a:cubicBezTo>
                  <a:cubicBezTo>
                    <a:pt x="5799" y="11581"/>
                    <a:pt x="5857" y="11578"/>
                    <a:pt x="5914" y="11572"/>
                  </a:cubicBezTo>
                  <a:cubicBezTo>
                    <a:pt x="6655" y="11505"/>
                    <a:pt x="7260" y="10938"/>
                    <a:pt x="7385" y="10207"/>
                  </a:cubicBezTo>
                  <a:cubicBezTo>
                    <a:pt x="7395" y="10159"/>
                    <a:pt x="7405" y="10101"/>
                    <a:pt x="7405" y="10053"/>
                  </a:cubicBezTo>
                  <a:cubicBezTo>
                    <a:pt x="7405" y="10082"/>
                    <a:pt x="7414" y="10120"/>
                    <a:pt x="7414" y="10159"/>
                  </a:cubicBezTo>
                  <a:cubicBezTo>
                    <a:pt x="7539" y="10966"/>
                    <a:pt x="8241" y="11572"/>
                    <a:pt x="9068" y="11572"/>
                  </a:cubicBezTo>
                  <a:cubicBezTo>
                    <a:pt x="9395" y="11572"/>
                    <a:pt x="9732" y="11466"/>
                    <a:pt x="10001" y="11274"/>
                  </a:cubicBezTo>
                  <a:cubicBezTo>
                    <a:pt x="10270" y="11091"/>
                    <a:pt x="10482" y="10832"/>
                    <a:pt x="10607" y="10524"/>
                  </a:cubicBezTo>
                  <a:cubicBezTo>
                    <a:pt x="10847" y="10640"/>
                    <a:pt x="11116" y="10707"/>
                    <a:pt x="11386" y="10707"/>
                  </a:cubicBezTo>
                  <a:cubicBezTo>
                    <a:pt x="11393" y="10707"/>
                    <a:pt x="11399" y="10707"/>
                    <a:pt x="11406" y="10707"/>
                  </a:cubicBezTo>
                  <a:cubicBezTo>
                    <a:pt x="12282" y="10707"/>
                    <a:pt x="13031" y="10094"/>
                    <a:pt x="13213" y="9245"/>
                  </a:cubicBezTo>
                  <a:cubicBezTo>
                    <a:pt x="13222" y="9207"/>
                    <a:pt x="13232" y="9168"/>
                    <a:pt x="13232" y="9130"/>
                  </a:cubicBezTo>
                  <a:cubicBezTo>
                    <a:pt x="13242" y="9062"/>
                    <a:pt x="13242" y="8995"/>
                    <a:pt x="13251" y="8928"/>
                  </a:cubicBezTo>
                  <a:cubicBezTo>
                    <a:pt x="13261" y="8534"/>
                    <a:pt x="13145" y="8149"/>
                    <a:pt x="12924" y="7822"/>
                  </a:cubicBezTo>
                  <a:cubicBezTo>
                    <a:pt x="13040" y="7755"/>
                    <a:pt x="13145" y="7678"/>
                    <a:pt x="13251" y="7582"/>
                  </a:cubicBezTo>
                  <a:cubicBezTo>
                    <a:pt x="13280" y="7562"/>
                    <a:pt x="13309" y="7534"/>
                    <a:pt x="13338" y="7505"/>
                  </a:cubicBezTo>
                  <a:cubicBezTo>
                    <a:pt x="13405" y="7447"/>
                    <a:pt x="13463" y="7389"/>
                    <a:pt x="13520" y="7322"/>
                  </a:cubicBezTo>
                  <a:cubicBezTo>
                    <a:pt x="13944" y="6851"/>
                    <a:pt x="14174" y="6226"/>
                    <a:pt x="14174" y="5591"/>
                  </a:cubicBezTo>
                  <a:cubicBezTo>
                    <a:pt x="14174" y="4466"/>
                    <a:pt x="13453" y="3466"/>
                    <a:pt x="12376" y="3110"/>
                  </a:cubicBezTo>
                  <a:cubicBezTo>
                    <a:pt x="12569" y="2687"/>
                    <a:pt x="12597" y="2216"/>
                    <a:pt x="12453" y="1783"/>
                  </a:cubicBezTo>
                  <a:cubicBezTo>
                    <a:pt x="12443" y="1754"/>
                    <a:pt x="12434" y="1725"/>
                    <a:pt x="12424" y="1706"/>
                  </a:cubicBezTo>
                  <a:cubicBezTo>
                    <a:pt x="12147" y="973"/>
                    <a:pt x="11457" y="516"/>
                    <a:pt x="10708" y="516"/>
                  </a:cubicBezTo>
                  <a:cubicBezTo>
                    <a:pt x="10573" y="516"/>
                    <a:pt x="10436" y="531"/>
                    <a:pt x="10299" y="562"/>
                  </a:cubicBezTo>
                  <a:cubicBezTo>
                    <a:pt x="9955" y="174"/>
                    <a:pt x="9509" y="0"/>
                    <a:pt x="9070" y="0"/>
                  </a:cubicBezTo>
                  <a:close/>
                </a:path>
              </a:pathLst>
            </a:custGeom>
            <a:solidFill>
              <a:srgbClr val="ACB6C0"/>
            </a:solidFill>
            <a:ln>
              <a:noFill/>
            </a:ln>
          </p:spPr>
          <p:txBody>
            <a:bodyPr spcFirstLastPara="1" wrap="square" lIns="91425" tIns="91425" rIns="91425" bIns="91425" anchor="ctr" anchorCtr="0">
              <a:noAutofit/>
            </a:bodyPr>
            <a:lstStyle/>
            <a:p>
              <a:endParaRPr/>
            </a:p>
          </p:txBody>
        </p:sp>
        <p:sp>
          <p:nvSpPr>
            <p:cNvPr id="14444" name="Google Shape;14444;p69"/>
            <p:cNvSpPr/>
            <p:nvPr/>
          </p:nvSpPr>
          <p:spPr>
            <a:xfrm>
              <a:off x="3511347" y="3920676"/>
              <a:ext cx="346804" cy="221159"/>
            </a:xfrm>
            <a:custGeom>
              <a:avLst/>
              <a:gdLst/>
              <a:ahLst/>
              <a:cxnLst/>
              <a:rect l="l" t="t" r="r" b="b"/>
              <a:pathLst>
                <a:path w="13271" h="8463" extrusionOk="0">
                  <a:moveTo>
                    <a:pt x="2443" y="0"/>
                  </a:moveTo>
                  <a:cubicBezTo>
                    <a:pt x="328" y="702"/>
                    <a:pt x="1" y="3558"/>
                    <a:pt x="1895" y="4722"/>
                  </a:cubicBezTo>
                  <a:cubicBezTo>
                    <a:pt x="1017" y="6019"/>
                    <a:pt x="2050" y="7594"/>
                    <a:pt x="3404" y="7594"/>
                  </a:cubicBezTo>
                  <a:cubicBezTo>
                    <a:pt x="3665" y="7594"/>
                    <a:pt x="3939" y="7535"/>
                    <a:pt x="4213" y="7405"/>
                  </a:cubicBezTo>
                  <a:cubicBezTo>
                    <a:pt x="4494" y="8114"/>
                    <a:pt x="5121" y="8452"/>
                    <a:pt x="5747" y="8452"/>
                  </a:cubicBezTo>
                  <a:cubicBezTo>
                    <a:pt x="6487" y="8452"/>
                    <a:pt x="7224" y="7978"/>
                    <a:pt x="7386" y="7087"/>
                  </a:cubicBezTo>
                  <a:cubicBezTo>
                    <a:pt x="7395" y="7039"/>
                    <a:pt x="7405" y="6991"/>
                    <a:pt x="7405" y="6943"/>
                  </a:cubicBezTo>
                  <a:lnTo>
                    <a:pt x="7405" y="6933"/>
                  </a:lnTo>
                  <a:cubicBezTo>
                    <a:pt x="7405" y="6962"/>
                    <a:pt x="7415" y="7010"/>
                    <a:pt x="7415" y="7039"/>
                  </a:cubicBezTo>
                  <a:cubicBezTo>
                    <a:pt x="7540" y="7856"/>
                    <a:pt x="8251" y="8462"/>
                    <a:pt x="9078" y="8462"/>
                  </a:cubicBezTo>
                  <a:cubicBezTo>
                    <a:pt x="9415" y="8462"/>
                    <a:pt x="9742" y="8356"/>
                    <a:pt x="10021" y="8164"/>
                  </a:cubicBezTo>
                  <a:cubicBezTo>
                    <a:pt x="10290" y="7972"/>
                    <a:pt x="10501" y="7712"/>
                    <a:pt x="10617" y="7414"/>
                  </a:cubicBezTo>
                  <a:cubicBezTo>
                    <a:pt x="10867" y="7530"/>
                    <a:pt x="11126" y="7587"/>
                    <a:pt x="11405" y="7597"/>
                  </a:cubicBezTo>
                  <a:cubicBezTo>
                    <a:pt x="12280" y="7597"/>
                    <a:pt x="13040" y="6991"/>
                    <a:pt x="13223" y="6135"/>
                  </a:cubicBezTo>
                  <a:cubicBezTo>
                    <a:pt x="13232" y="6097"/>
                    <a:pt x="13242" y="6058"/>
                    <a:pt x="13242" y="6010"/>
                  </a:cubicBezTo>
                  <a:cubicBezTo>
                    <a:pt x="13252" y="5943"/>
                    <a:pt x="13261" y="5885"/>
                    <a:pt x="13261" y="5818"/>
                  </a:cubicBezTo>
                  <a:cubicBezTo>
                    <a:pt x="13271" y="5577"/>
                    <a:pt x="13232" y="5337"/>
                    <a:pt x="13146" y="5106"/>
                  </a:cubicBezTo>
                  <a:cubicBezTo>
                    <a:pt x="12867" y="5827"/>
                    <a:pt x="12175" y="6299"/>
                    <a:pt x="11405" y="6299"/>
                  </a:cubicBezTo>
                  <a:cubicBezTo>
                    <a:pt x="11175" y="6289"/>
                    <a:pt x="10944" y="6241"/>
                    <a:pt x="10732" y="6154"/>
                  </a:cubicBezTo>
                  <a:cubicBezTo>
                    <a:pt x="10716" y="6150"/>
                    <a:pt x="10700" y="6147"/>
                    <a:pt x="10684" y="6147"/>
                  </a:cubicBezTo>
                  <a:cubicBezTo>
                    <a:pt x="10635" y="6147"/>
                    <a:pt x="10591" y="6171"/>
                    <a:pt x="10569" y="6222"/>
                  </a:cubicBezTo>
                  <a:cubicBezTo>
                    <a:pt x="10444" y="6481"/>
                    <a:pt x="10251" y="6703"/>
                    <a:pt x="10021" y="6866"/>
                  </a:cubicBezTo>
                  <a:cubicBezTo>
                    <a:pt x="9742" y="7058"/>
                    <a:pt x="9415" y="7154"/>
                    <a:pt x="9078" y="7154"/>
                  </a:cubicBezTo>
                  <a:cubicBezTo>
                    <a:pt x="8251" y="7154"/>
                    <a:pt x="7559" y="6558"/>
                    <a:pt x="7434" y="5741"/>
                  </a:cubicBezTo>
                  <a:cubicBezTo>
                    <a:pt x="7424" y="5683"/>
                    <a:pt x="7415" y="5616"/>
                    <a:pt x="7415" y="5558"/>
                  </a:cubicBezTo>
                  <a:cubicBezTo>
                    <a:pt x="7415" y="5635"/>
                    <a:pt x="7405" y="5712"/>
                    <a:pt x="7386" y="5789"/>
                  </a:cubicBezTo>
                  <a:cubicBezTo>
                    <a:pt x="7232" y="6679"/>
                    <a:pt x="6489" y="7170"/>
                    <a:pt x="5740" y="7170"/>
                  </a:cubicBezTo>
                  <a:cubicBezTo>
                    <a:pt x="5177" y="7170"/>
                    <a:pt x="4611" y="6893"/>
                    <a:pt x="4289" y="6299"/>
                  </a:cubicBezTo>
                  <a:cubicBezTo>
                    <a:pt x="4238" y="6205"/>
                    <a:pt x="4150" y="6142"/>
                    <a:pt x="4050" y="6142"/>
                  </a:cubicBezTo>
                  <a:cubicBezTo>
                    <a:pt x="4037" y="6142"/>
                    <a:pt x="4024" y="6143"/>
                    <a:pt x="4011" y="6145"/>
                  </a:cubicBezTo>
                  <a:cubicBezTo>
                    <a:pt x="3948" y="6150"/>
                    <a:pt x="3888" y="6152"/>
                    <a:pt x="3832" y="6152"/>
                  </a:cubicBezTo>
                  <a:cubicBezTo>
                    <a:pt x="2760" y="6152"/>
                    <a:pt x="2848" y="5316"/>
                    <a:pt x="2866" y="4924"/>
                  </a:cubicBezTo>
                  <a:cubicBezTo>
                    <a:pt x="2876" y="4799"/>
                    <a:pt x="2818" y="4674"/>
                    <a:pt x="2712" y="4597"/>
                  </a:cubicBezTo>
                  <a:cubicBezTo>
                    <a:pt x="2068" y="4116"/>
                    <a:pt x="1760" y="3356"/>
                    <a:pt x="1760" y="2491"/>
                  </a:cubicBezTo>
                  <a:cubicBezTo>
                    <a:pt x="1760" y="1952"/>
                    <a:pt x="1924" y="1433"/>
                    <a:pt x="2232" y="991"/>
                  </a:cubicBezTo>
                  <a:cubicBezTo>
                    <a:pt x="2366" y="808"/>
                    <a:pt x="2520" y="635"/>
                    <a:pt x="2693" y="471"/>
                  </a:cubicBezTo>
                  <a:cubicBezTo>
                    <a:pt x="2809" y="356"/>
                    <a:pt x="2539" y="164"/>
                    <a:pt x="2453" y="19"/>
                  </a:cubicBezTo>
                  <a:lnTo>
                    <a:pt x="2443" y="0"/>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4445" name="Google Shape;14445;p69"/>
            <p:cNvSpPr/>
            <p:nvPr/>
          </p:nvSpPr>
          <p:spPr>
            <a:xfrm>
              <a:off x="3506590" y="3833812"/>
              <a:ext cx="396796" cy="313407"/>
            </a:xfrm>
            <a:custGeom>
              <a:avLst/>
              <a:gdLst/>
              <a:ahLst/>
              <a:cxnLst/>
              <a:rect l="l" t="t" r="r" b="b"/>
              <a:pathLst>
                <a:path w="15184" h="11993" extrusionOk="0">
                  <a:moveTo>
                    <a:pt x="5938" y="0"/>
                  </a:moveTo>
                  <a:cubicBezTo>
                    <a:pt x="5471" y="0"/>
                    <a:pt x="5001" y="174"/>
                    <a:pt x="4635" y="536"/>
                  </a:cubicBezTo>
                  <a:lnTo>
                    <a:pt x="4625" y="545"/>
                  </a:lnTo>
                  <a:lnTo>
                    <a:pt x="4606" y="545"/>
                  </a:lnTo>
                  <a:cubicBezTo>
                    <a:pt x="4494" y="527"/>
                    <a:pt x="4383" y="518"/>
                    <a:pt x="4274" y="518"/>
                  </a:cubicBezTo>
                  <a:cubicBezTo>
                    <a:pt x="2931" y="518"/>
                    <a:pt x="1909" y="1837"/>
                    <a:pt x="2327" y="3180"/>
                  </a:cubicBezTo>
                  <a:lnTo>
                    <a:pt x="2337" y="3199"/>
                  </a:lnTo>
                  <a:lnTo>
                    <a:pt x="2317" y="3209"/>
                  </a:lnTo>
                  <a:cubicBezTo>
                    <a:pt x="308" y="4074"/>
                    <a:pt x="0" y="6796"/>
                    <a:pt x="1760" y="8094"/>
                  </a:cubicBezTo>
                  <a:lnTo>
                    <a:pt x="1779" y="8103"/>
                  </a:lnTo>
                  <a:lnTo>
                    <a:pt x="1769" y="8132"/>
                  </a:lnTo>
                  <a:cubicBezTo>
                    <a:pt x="1035" y="9560"/>
                    <a:pt x="2134" y="11132"/>
                    <a:pt x="3581" y="11132"/>
                  </a:cubicBezTo>
                  <a:cubicBezTo>
                    <a:pt x="3801" y="11132"/>
                    <a:pt x="4029" y="11096"/>
                    <a:pt x="4260" y="11017"/>
                  </a:cubicBezTo>
                  <a:lnTo>
                    <a:pt x="4279" y="11007"/>
                  </a:lnTo>
                  <a:lnTo>
                    <a:pt x="4298" y="11027"/>
                  </a:lnTo>
                  <a:cubicBezTo>
                    <a:pt x="4414" y="11248"/>
                    <a:pt x="4587" y="11440"/>
                    <a:pt x="4789" y="11594"/>
                  </a:cubicBezTo>
                  <a:cubicBezTo>
                    <a:pt x="4832" y="11628"/>
                    <a:pt x="4877" y="11642"/>
                    <a:pt x="4919" y="11642"/>
                  </a:cubicBezTo>
                  <a:cubicBezTo>
                    <a:pt x="5093" y="11642"/>
                    <a:pt x="5226" y="11399"/>
                    <a:pt x="5048" y="11267"/>
                  </a:cubicBezTo>
                  <a:cubicBezTo>
                    <a:pt x="4837" y="11104"/>
                    <a:pt x="4683" y="10892"/>
                    <a:pt x="4587" y="10652"/>
                  </a:cubicBezTo>
                  <a:cubicBezTo>
                    <a:pt x="4551" y="10566"/>
                    <a:pt x="4468" y="10518"/>
                    <a:pt x="4385" y="10518"/>
                  </a:cubicBezTo>
                  <a:cubicBezTo>
                    <a:pt x="4355" y="10518"/>
                    <a:pt x="4326" y="10524"/>
                    <a:pt x="4298" y="10536"/>
                  </a:cubicBezTo>
                  <a:cubicBezTo>
                    <a:pt x="4062" y="10650"/>
                    <a:pt x="3820" y="10702"/>
                    <a:pt x="3585" y="10702"/>
                  </a:cubicBezTo>
                  <a:cubicBezTo>
                    <a:pt x="2670" y="10702"/>
                    <a:pt x="1862" y="9913"/>
                    <a:pt x="1962" y="8911"/>
                  </a:cubicBezTo>
                  <a:cubicBezTo>
                    <a:pt x="2057" y="8081"/>
                    <a:pt x="2740" y="7459"/>
                    <a:pt x="3568" y="7459"/>
                  </a:cubicBezTo>
                  <a:cubicBezTo>
                    <a:pt x="3574" y="7459"/>
                    <a:pt x="3580" y="7459"/>
                    <a:pt x="3587" y="7459"/>
                  </a:cubicBezTo>
                  <a:cubicBezTo>
                    <a:pt x="3866" y="7459"/>
                    <a:pt x="3866" y="7026"/>
                    <a:pt x="3587" y="7026"/>
                  </a:cubicBezTo>
                  <a:cubicBezTo>
                    <a:pt x="2991" y="7026"/>
                    <a:pt x="2433" y="7286"/>
                    <a:pt x="2048" y="7738"/>
                  </a:cubicBezTo>
                  <a:lnTo>
                    <a:pt x="2029" y="7757"/>
                  </a:lnTo>
                  <a:lnTo>
                    <a:pt x="2010" y="7738"/>
                  </a:lnTo>
                  <a:cubicBezTo>
                    <a:pt x="510" y="6632"/>
                    <a:pt x="779" y="4324"/>
                    <a:pt x="2491" y="3593"/>
                  </a:cubicBezTo>
                  <a:lnTo>
                    <a:pt x="2510" y="3584"/>
                  </a:lnTo>
                  <a:lnTo>
                    <a:pt x="2519" y="3603"/>
                  </a:lnTo>
                  <a:cubicBezTo>
                    <a:pt x="2894" y="4228"/>
                    <a:pt x="3558" y="4603"/>
                    <a:pt x="4289" y="4613"/>
                  </a:cubicBezTo>
                  <a:cubicBezTo>
                    <a:pt x="4568" y="4613"/>
                    <a:pt x="4568" y="4190"/>
                    <a:pt x="4289" y="4190"/>
                  </a:cubicBezTo>
                  <a:cubicBezTo>
                    <a:pt x="4283" y="4190"/>
                    <a:pt x="4277" y="4190"/>
                    <a:pt x="4271" y="4190"/>
                  </a:cubicBezTo>
                  <a:cubicBezTo>
                    <a:pt x="3347" y="4190"/>
                    <a:pt x="2606" y="3434"/>
                    <a:pt x="2635" y="2516"/>
                  </a:cubicBezTo>
                  <a:cubicBezTo>
                    <a:pt x="2662" y="1625"/>
                    <a:pt x="3384" y="935"/>
                    <a:pt x="4255" y="935"/>
                  </a:cubicBezTo>
                  <a:cubicBezTo>
                    <a:pt x="4295" y="935"/>
                    <a:pt x="4335" y="936"/>
                    <a:pt x="4375" y="939"/>
                  </a:cubicBezTo>
                  <a:cubicBezTo>
                    <a:pt x="4914" y="968"/>
                    <a:pt x="5404" y="1257"/>
                    <a:pt x="5673" y="1718"/>
                  </a:cubicBezTo>
                  <a:cubicBezTo>
                    <a:pt x="5720" y="1785"/>
                    <a:pt x="5784" y="1813"/>
                    <a:pt x="5846" y="1813"/>
                  </a:cubicBezTo>
                  <a:cubicBezTo>
                    <a:pt x="5989" y="1813"/>
                    <a:pt x="6126" y="1665"/>
                    <a:pt x="6039" y="1497"/>
                  </a:cubicBezTo>
                  <a:cubicBezTo>
                    <a:pt x="5827" y="1151"/>
                    <a:pt x="5520" y="872"/>
                    <a:pt x="5154" y="699"/>
                  </a:cubicBezTo>
                  <a:lnTo>
                    <a:pt x="5106" y="680"/>
                  </a:lnTo>
                  <a:lnTo>
                    <a:pt x="5154" y="651"/>
                  </a:lnTo>
                  <a:cubicBezTo>
                    <a:pt x="5401" y="493"/>
                    <a:pt x="5668" y="421"/>
                    <a:pt x="5928" y="421"/>
                  </a:cubicBezTo>
                  <a:cubicBezTo>
                    <a:pt x="6680" y="421"/>
                    <a:pt x="7376" y="1022"/>
                    <a:pt x="7376" y="1872"/>
                  </a:cubicBezTo>
                  <a:lnTo>
                    <a:pt x="7376" y="4959"/>
                  </a:lnTo>
                  <a:lnTo>
                    <a:pt x="7347" y="4959"/>
                  </a:lnTo>
                  <a:cubicBezTo>
                    <a:pt x="6924" y="4940"/>
                    <a:pt x="6625" y="4786"/>
                    <a:pt x="6433" y="4459"/>
                  </a:cubicBezTo>
                  <a:cubicBezTo>
                    <a:pt x="6387" y="4387"/>
                    <a:pt x="6323" y="4357"/>
                    <a:pt x="6259" y="4357"/>
                  </a:cubicBezTo>
                  <a:cubicBezTo>
                    <a:pt x="6111" y="4357"/>
                    <a:pt x="5967" y="4519"/>
                    <a:pt x="6068" y="4680"/>
                  </a:cubicBezTo>
                  <a:cubicBezTo>
                    <a:pt x="6347" y="5132"/>
                    <a:pt x="6779" y="5363"/>
                    <a:pt x="7356" y="5382"/>
                  </a:cubicBezTo>
                  <a:lnTo>
                    <a:pt x="7376" y="5382"/>
                  </a:lnTo>
                  <a:lnTo>
                    <a:pt x="7376" y="8603"/>
                  </a:lnTo>
                  <a:lnTo>
                    <a:pt x="7327" y="8555"/>
                  </a:lnTo>
                  <a:cubicBezTo>
                    <a:pt x="7049" y="8286"/>
                    <a:pt x="6683" y="8142"/>
                    <a:pt x="6299" y="8142"/>
                  </a:cubicBezTo>
                  <a:lnTo>
                    <a:pt x="4991" y="8142"/>
                  </a:lnTo>
                  <a:cubicBezTo>
                    <a:pt x="4712" y="8142"/>
                    <a:pt x="4712" y="8565"/>
                    <a:pt x="4991" y="8565"/>
                  </a:cubicBezTo>
                  <a:lnTo>
                    <a:pt x="6299" y="8565"/>
                  </a:lnTo>
                  <a:cubicBezTo>
                    <a:pt x="6895" y="8565"/>
                    <a:pt x="7385" y="9046"/>
                    <a:pt x="7385" y="9642"/>
                  </a:cubicBezTo>
                  <a:lnTo>
                    <a:pt x="7385" y="10113"/>
                  </a:lnTo>
                  <a:cubicBezTo>
                    <a:pt x="7385" y="10927"/>
                    <a:pt x="6717" y="11565"/>
                    <a:pt x="5937" y="11565"/>
                  </a:cubicBezTo>
                  <a:cubicBezTo>
                    <a:pt x="5860" y="11565"/>
                    <a:pt x="5781" y="11559"/>
                    <a:pt x="5702" y="11546"/>
                  </a:cubicBezTo>
                  <a:lnTo>
                    <a:pt x="5664" y="11546"/>
                  </a:lnTo>
                  <a:cubicBezTo>
                    <a:pt x="5404" y="11546"/>
                    <a:pt x="5375" y="11931"/>
                    <a:pt x="5635" y="11969"/>
                  </a:cubicBezTo>
                  <a:cubicBezTo>
                    <a:pt x="5733" y="11985"/>
                    <a:pt x="5831" y="11992"/>
                    <a:pt x="5928" y="11992"/>
                  </a:cubicBezTo>
                  <a:cubicBezTo>
                    <a:pt x="6602" y="11992"/>
                    <a:pt x="7232" y="11623"/>
                    <a:pt x="7568" y="11027"/>
                  </a:cubicBezTo>
                  <a:lnTo>
                    <a:pt x="7587" y="10979"/>
                  </a:lnTo>
                  <a:lnTo>
                    <a:pt x="7616" y="11027"/>
                  </a:lnTo>
                  <a:cubicBezTo>
                    <a:pt x="7951" y="11630"/>
                    <a:pt x="8587" y="11993"/>
                    <a:pt x="9260" y="11993"/>
                  </a:cubicBezTo>
                  <a:cubicBezTo>
                    <a:pt x="9359" y="11993"/>
                    <a:pt x="9459" y="11985"/>
                    <a:pt x="9558" y="11969"/>
                  </a:cubicBezTo>
                  <a:cubicBezTo>
                    <a:pt x="9822" y="11924"/>
                    <a:pt x="9776" y="11552"/>
                    <a:pt x="9535" y="11552"/>
                  </a:cubicBezTo>
                  <a:cubicBezTo>
                    <a:pt x="9521" y="11552"/>
                    <a:pt x="9506" y="11553"/>
                    <a:pt x="9491" y="11555"/>
                  </a:cubicBezTo>
                  <a:cubicBezTo>
                    <a:pt x="9415" y="11567"/>
                    <a:pt x="9339" y="11573"/>
                    <a:pt x="9265" y="11573"/>
                  </a:cubicBezTo>
                  <a:cubicBezTo>
                    <a:pt x="8475" y="11573"/>
                    <a:pt x="7808" y="10940"/>
                    <a:pt x="7808" y="10123"/>
                  </a:cubicBezTo>
                  <a:lnTo>
                    <a:pt x="7808" y="8257"/>
                  </a:lnTo>
                  <a:cubicBezTo>
                    <a:pt x="7808" y="7661"/>
                    <a:pt x="8289" y="7180"/>
                    <a:pt x="8895" y="7180"/>
                  </a:cubicBezTo>
                  <a:lnTo>
                    <a:pt x="10789" y="7180"/>
                  </a:lnTo>
                  <a:cubicBezTo>
                    <a:pt x="11078" y="7180"/>
                    <a:pt x="11078" y="6757"/>
                    <a:pt x="10789" y="6757"/>
                  </a:cubicBezTo>
                  <a:lnTo>
                    <a:pt x="8895" y="6757"/>
                  </a:lnTo>
                  <a:cubicBezTo>
                    <a:pt x="8510" y="6757"/>
                    <a:pt x="8135" y="6901"/>
                    <a:pt x="7856" y="7171"/>
                  </a:cubicBezTo>
                  <a:lnTo>
                    <a:pt x="7808" y="7219"/>
                  </a:lnTo>
                  <a:lnTo>
                    <a:pt x="7808" y="6344"/>
                  </a:lnTo>
                  <a:lnTo>
                    <a:pt x="7837" y="6344"/>
                  </a:lnTo>
                  <a:cubicBezTo>
                    <a:pt x="8731" y="6305"/>
                    <a:pt x="9443" y="5565"/>
                    <a:pt x="9443" y="4670"/>
                  </a:cubicBezTo>
                  <a:cubicBezTo>
                    <a:pt x="9443" y="4531"/>
                    <a:pt x="9335" y="4461"/>
                    <a:pt x="9227" y="4461"/>
                  </a:cubicBezTo>
                  <a:cubicBezTo>
                    <a:pt x="9118" y="4461"/>
                    <a:pt x="9010" y="4531"/>
                    <a:pt x="9010" y="4670"/>
                  </a:cubicBezTo>
                  <a:cubicBezTo>
                    <a:pt x="9010" y="5334"/>
                    <a:pt x="8501" y="5872"/>
                    <a:pt x="7847" y="5920"/>
                  </a:cubicBezTo>
                  <a:lnTo>
                    <a:pt x="7818" y="5920"/>
                  </a:lnTo>
                  <a:lnTo>
                    <a:pt x="7818" y="1882"/>
                  </a:lnTo>
                  <a:cubicBezTo>
                    <a:pt x="7818" y="1031"/>
                    <a:pt x="8513" y="431"/>
                    <a:pt x="9265" y="431"/>
                  </a:cubicBezTo>
                  <a:cubicBezTo>
                    <a:pt x="9525" y="431"/>
                    <a:pt x="9792" y="502"/>
                    <a:pt x="10039" y="661"/>
                  </a:cubicBezTo>
                  <a:lnTo>
                    <a:pt x="10078" y="689"/>
                  </a:lnTo>
                  <a:lnTo>
                    <a:pt x="10039" y="709"/>
                  </a:lnTo>
                  <a:cubicBezTo>
                    <a:pt x="9664" y="882"/>
                    <a:pt x="9356" y="1161"/>
                    <a:pt x="9154" y="1507"/>
                  </a:cubicBezTo>
                  <a:cubicBezTo>
                    <a:pt x="9067" y="1669"/>
                    <a:pt x="9202" y="1821"/>
                    <a:pt x="9343" y="1821"/>
                  </a:cubicBezTo>
                  <a:cubicBezTo>
                    <a:pt x="9403" y="1821"/>
                    <a:pt x="9464" y="1794"/>
                    <a:pt x="9510" y="1728"/>
                  </a:cubicBezTo>
                  <a:cubicBezTo>
                    <a:pt x="9828" y="1201"/>
                    <a:pt x="10366" y="939"/>
                    <a:pt x="10903" y="939"/>
                  </a:cubicBezTo>
                  <a:cubicBezTo>
                    <a:pt x="11455" y="939"/>
                    <a:pt x="12006" y="1216"/>
                    <a:pt x="12318" y="1766"/>
                  </a:cubicBezTo>
                  <a:cubicBezTo>
                    <a:pt x="12934" y="2853"/>
                    <a:pt x="12145" y="4190"/>
                    <a:pt x="10905" y="4190"/>
                  </a:cubicBezTo>
                  <a:cubicBezTo>
                    <a:pt x="10616" y="4190"/>
                    <a:pt x="10616" y="4613"/>
                    <a:pt x="10905" y="4613"/>
                  </a:cubicBezTo>
                  <a:cubicBezTo>
                    <a:pt x="11626" y="4613"/>
                    <a:pt x="12299" y="4228"/>
                    <a:pt x="12664" y="3613"/>
                  </a:cubicBezTo>
                  <a:lnTo>
                    <a:pt x="12684" y="3584"/>
                  </a:lnTo>
                  <a:lnTo>
                    <a:pt x="12703" y="3593"/>
                  </a:lnTo>
                  <a:cubicBezTo>
                    <a:pt x="14414" y="4324"/>
                    <a:pt x="14674" y="6642"/>
                    <a:pt x="13184" y="7738"/>
                  </a:cubicBezTo>
                  <a:lnTo>
                    <a:pt x="13164" y="7757"/>
                  </a:lnTo>
                  <a:lnTo>
                    <a:pt x="13145" y="7738"/>
                  </a:lnTo>
                  <a:cubicBezTo>
                    <a:pt x="12761" y="7286"/>
                    <a:pt x="12193" y="7036"/>
                    <a:pt x="11607" y="7036"/>
                  </a:cubicBezTo>
                  <a:cubicBezTo>
                    <a:pt x="11318" y="7036"/>
                    <a:pt x="11318" y="7459"/>
                    <a:pt x="11607" y="7459"/>
                  </a:cubicBezTo>
                  <a:cubicBezTo>
                    <a:pt x="12376" y="7459"/>
                    <a:pt x="13039" y="8007"/>
                    <a:pt x="13193" y="8757"/>
                  </a:cubicBezTo>
                  <a:cubicBezTo>
                    <a:pt x="13328" y="9363"/>
                    <a:pt x="13087" y="9988"/>
                    <a:pt x="12597" y="10363"/>
                  </a:cubicBezTo>
                  <a:cubicBezTo>
                    <a:pt x="12305" y="10592"/>
                    <a:pt x="11952" y="10709"/>
                    <a:pt x="11596" y="10709"/>
                  </a:cubicBezTo>
                  <a:cubicBezTo>
                    <a:pt x="11354" y="10709"/>
                    <a:pt x="11111" y="10655"/>
                    <a:pt x="10885" y="10546"/>
                  </a:cubicBezTo>
                  <a:cubicBezTo>
                    <a:pt x="10852" y="10529"/>
                    <a:pt x="10818" y="10521"/>
                    <a:pt x="10785" y="10521"/>
                  </a:cubicBezTo>
                  <a:cubicBezTo>
                    <a:pt x="10704" y="10521"/>
                    <a:pt x="10631" y="10569"/>
                    <a:pt x="10597" y="10652"/>
                  </a:cubicBezTo>
                  <a:cubicBezTo>
                    <a:pt x="10501" y="10892"/>
                    <a:pt x="10337" y="11104"/>
                    <a:pt x="10135" y="11267"/>
                  </a:cubicBezTo>
                  <a:cubicBezTo>
                    <a:pt x="9957" y="11406"/>
                    <a:pt x="10091" y="11652"/>
                    <a:pt x="10265" y="11652"/>
                  </a:cubicBezTo>
                  <a:cubicBezTo>
                    <a:pt x="10307" y="11652"/>
                    <a:pt x="10352" y="11637"/>
                    <a:pt x="10395" y="11604"/>
                  </a:cubicBezTo>
                  <a:cubicBezTo>
                    <a:pt x="10597" y="11440"/>
                    <a:pt x="10760" y="11248"/>
                    <a:pt x="10885" y="11027"/>
                  </a:cubicBezTo>
                  <a:lnTo>
                    <a:pt x="10895" y="11007"/>
                  </a:lnTo>
                  <a:lnTo>
                    <a:pt x="10914" y="11017"/>
                  </a:lnTo>
                  <a:cubicBezTo>
                    <a:pt x="11134" y="11093"/>
                    <a:pt x="11363" y="11130"/>
                    <a:pt x="11592" y="11130"/>
                  </a:cubicBezTo>
                  <a:cubicBezTo>
                    <a:pt x="12031" y="11130"/>
                    <a:pt x="12467" y="10991"/>
                    <a:pt x="12828" y="10719"/>
                  </a:cubicBezTo>
                  <a:cubicBezTo>
                    <a:pt x="13376" y="10315"/>
                    <a:pt x="13684" y="9652"/>
                    <a:pt x="13645" y="8969"/>
                  </a:cubicBezTo>
                  <a:cubicBezTo>
                    <a:pt x="13626" y="8671"/>
                    <a:pt x="13549" y="8392"/>
                    <a:pt x="13405" y="8132"/>
                  </a:cubicBezTo>
                  <a:lnTo>
                    <a:pt x="13395" y="8103"/>
                  </a:lnTo>
                  <a:lnTo>
                    <a:pt x="13414" y="8094"/>
                  </a:lnTo>
                  <a:cubicBezTo>
                    <a:pt x="15184" y="6796"/>
                    <a:pt x="14876" y="4074"/>
                    <a:pt x="12866" y="3209"/>
                  </a:cubicBezTo>
                  <a:lnTo>
                    <a:pt x="12876" y="3209"/>
                  </a:lnTo>
                  <a:lnTo>
                    <a:pt x="12857" y="3199"/>
                  </a:lnTo>
                  <a:lnTo>
                    <a:pt x="12857" y="3170"/>
                  </a:lnTo>
                  <a:cubicBezTo>
                    <a:pt x="13276" y="1832"/>
                    <a:pt x="12255" y="511"/>
                    <a:pt x="10908" y="511"/>
                  </a:cubicBezTo>
                  <a:cubicBezTo>
                    <a:pt x="10803" y="511"/>
                    <a:pt x="10696" y="519"/>
                    <a:pt x="10587" y="536"/>
                  </a:cubicBezTo>
                  <a:lnTo>
                    <a:pt x="10568" y="536"/>
                  </a:lnTo>
                  <a:lnTo>
                    <a:pt x="10558" y="526"/>
                  </a:lnTo>
                  <a:cubicBezTo>
                    <a:pt x="10191" y="171"/>
                    <a:pt x="9726" y="1"/>
                    <a:pt x="9266" y="1"/>
                  </a:cubicBezTo>
                  <a:cubicBezTo>
                    <a:pt x="8616" y="1"/>
                    <a:pt x="7974" y="338"/>
                    <a:pt x="7626" y="968"/>
                  </a:cubicBezTo>
                  <a:lnTo>
                    <a:pt x="7597" y="1007"/>
                  </a:lnTo>
                  <a:lnTo>
                    <a:pt x="7577" y="968"/>
                  </a:lnTo>
                  <a:cubicBezTo>
                    <a:pt x="7231" y="336"/>
                    <a:pt x="6587" y="0"/>
                    <a:pt x="5938" y="0"/>
                  </a:cubicBezTo>
                  <a:close/>
                </a:path>
              </a:pathLst>
            </a:custGeom>
            <a:solidFill>
              <a:srgbClr val="637689"/>
            </a:solidFill>
            <a:ln>
              <a:noFill/>
            </a:ln>
          </p:spPr>
          <p:txBody>
            <a:bodyPr spcFirstLastPara="1" wrap="square" lIns="91425" tIns="91425" rIns="91425" bIns="91425" anchor="ctr" anchorCtr="0">
              <a:noAutofit/>
            </a:bodyPr>
            <a:lstStyle/>
            <a:p>
              <a:endParaRPr/>
            </a:p>
          </p:txBody>
        </p:sp>
      </p:grpSp>
      <p:grpSp>
        <p:nvGrpSpPr>
          <p:cNvPr id="14446" name="Google Shape;14446;p69"/>
          <p:cNvGrpSpPr/>
          <p:nvPr/>
        </p:nvGrpSpPr>
        <p:grpSpPr>
          <a:xfrm>
            <a:off x="2769289" y="1780717"/>
            <a:ext cx="104556" cy="366665"/>
            <a:chOff x="2769288" y="1965364"/>
            <a:chExt cx="104556" cy="366665"/>
          </a:xfrm>
        </p:grpSpPr>
        <p:sp>
          <p:nvSpPr>
            <p:cNvPr id="14447" name="Google Shape;14447;p69"/>
            <p:cNvSpPr/>
            <p:nvPr/>
          </p:nvSpPr>
          <p:spPr>
            <a:xfrm>
              <a:off x="2787372" y="1965364"/>
              <a:ext cx="68127" cy="69382"/>
            </a:xfrm>
            <a:custGeom>
              <a:avLst/>
              <a:gdLst/>
              <a:ahLst/>
              <a:cxnLst/>
              <a:rect l="l" t="t" r="r" b="b"/>
              <a:pathLst>
                <a:path w="2607" h="2655" extrusionOk="0">
                  <a:moveTo>
                    <a:pt x="549" y="1"/>
                  </a:moveTo>
                  <a:cubicBezTo>
                    <a:pt x="251" y="1"/>
                    <a:pt x="1" y="241"/>
                    <a:pt x="1" y="539"/>
                  </a:cubicBezTo>
                  <a:lnTo>
                    <a:pt x="1" y="2116"/>
                  </a:lnTo>
                  <a:cubicBezTo>
                    <a:pt x="1" y="2415"/>
                    <a:pt x="251" y="2655"/>
                    <a:pt x="549" y="2655"/>
                  </a:cubicBezTo>
                  <a:lnTo>
                    <a:pt x="2059" y="2655"/>
                  </a:lnTo>
                  <a:cubicBezTo>
                    <a:pt x="2357" y="2655"/>
                    <a:pt x="2607" y="2415"/>
                    <a:pt x="2607" y="2116"/>
                  </a:cubicBezTo>
                  <a:lnTo>
                    <a:pt x="2607" y="539"/>
                  </a:lnTo>
                  <a:cubicBezTo>
                    <a:pt x="2607" y="241"/>
                    <a:pt x="2357" y="1"/>
                    <a:pt x="2059" y="1"/>
                  </a:cubicBezTo>
                  <a:close/>
                </a:path>
              </a:pathLst>
            </a:custGeom>
            <a:solidFill>
              <a:srgbClr val="CFD6DB"/>
            </a:solidFill>
            <a:ln>
              <a:noFill/>
            </a:ln>
          </p:spPr>
          <p:txBody>
            <a:bodyPr spcFirstLastPara="1" wrap="square" lIns="91425" tIns="91425" rIns="91425" bIns="91425" anchor="ctr" anchorCtr="0">
              <a:noAutofit/>
            </a:bodyPr>
            <a:lstStyle/>
            <a:p>
              <a:endParaRPr/>
            </a:p>
          </p:txBody>
        </p:sp>
        <p:sp>
          <p:nvSpPr>
            <p:cNvPr id="14448" name="Google Shape;14448;p69"/>
            <p:cNvSpPr/>
            <p:nvPr/>
          </p:nvSpPr>
          <p:spPr>
            <a:xfrm>
              <a:off x="2778853" y="2014624"/>
              <a:ext cx="85192" cy="55323"/>
            </a:xfrm>
            <a:custGeom>
              <a:avLst/>
              <a:gdLst/>
              <a:ahLst/>
              <a:cxnLst/>
              <a:rect l="l" t="t" r="r" b="b"/>
              <a:pathLst>
                <a:path w="3260" h="2117" extrusionOk="0">
                  <a:moveTo>
                    <a:pt x="548" y="1"/>
                  </a:moveTo>
                  <a:cubicBezTo>
                    <a:pt x="240" y="1"/>
                    <a:pt x="0" y="241"/>
                    <a:pt x="0" y="539"/>
                  </a:cubicBezTo>
                  <a:lnTo>
                    <a:pt x="0" y="1568"/>
                  </a:lnTo>
                  <a:cubicBezTo>
                    <a:pt x="0" y="1876"/>
                    <a:pt x="240" y="2116"/>
                    <a:pt x="548" y="2116"/>
                  </a:cubicBezTo>
                  <a:lnTo>
                    <a:pt x="2721" y="2116"/>
                  </a:lnTo>
                  <a:cubicBezTo>
                    <a:pt x="3019" y="2116"/>
                    <a:pt x="3260" y="1876"/>
                    <a:pt x="3260" y="1568"/>
                  </a:cubicBezTo>
                  <a:lnTo>
                    <a:pt x="3260" y="539"/>
                  </a:lnTo>
                  <a:cubicBezTo>
                    <a:pt x="3260" y="241"/>
                    <a:pt x="3019" y="1"/>
                    <a:pt x="2721" y="1"/>
                  </a:cubicBez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449" name="Google Shape;14449;p69"/>
            <p:cNvSpPr/>
            <p:nvPr/>
          </p:nvSpPr>
          <p:spPr>
            <a:xfrm>
              <a:off x="2806239" y="2014624"/>
              <a:ext cx="30418" cy="32195"/>
            </a:xfrm>
            <a:custGeom>
              <a:avLst/>
              <a:gdLst/>
              <a:ahLst/>
              <a:cxnLst/>
              <a:rect l="l" t="t" r="r" b="b"/>
              <a:pathLst>
                <a:path w="1164" h="1232" extrusionOk="0">
                  <a:moveTo>
                    <a:pt x="0" y="1"/>
                  </a:moveTo>
                  <a:lnTo>
                    <a:pt x="0" y="1231"/>
                  </a:lnTo>
                  <a:lnTo>
                    <a:pt x="1164" y="1231"/>
                  </a:lnTo>
                  <a:lnTo>
                    <a:pt x="1164" y="1"/>
                  </a:lnTo>
                  <a:close/>
                </a:path>
              </a:pathLst>
            </a:custGeom>
            <a:solidFill>
              <a:srgbClr val="CFD6DB"/>
            </a:solidFill>
            <a:ln>
              <a:noFill/>
            </a:ln>
          </p:spPr>
          <p:txBody>
            <a:bodyPr spcFirstLastPara="1" wrap="square" lIns="91425" tIns="91425" rIns="91425" bIns="91425" anchor="ctr" anchorCtr="0">
              <a:noAutofit/>
            </a:bodyPr>
            <a:lstStyle/>
            <a:p>
              <a:endParaRPr/>
            </a:p>
          </p:txBody>
        </p:sp>
        <p:sp>
          <p:nvSpPr>
            <p:cNvPr id="14450" name="Google Shape;14450;p69"/>
            <p:cNvSpPr/>
            <p:nvPr/>
          </p:nvSpPr>
          <p:spPr>
            <a:xfrm>
              <a:off x="2769288" y="2046793"/>
              <a:ext cx="104556" cy="285236"/>
            </a:xfrm>
            <a:custGeom>
              <a:avLst/>
              <a:gdLst/>
              <a:ahLst/>
              <a:cxnLst/>
              <a:rect l="l" t="t" r="r" b="b"/>
              <a:pathLst>
                <a:path w="4001" h="10915" extrusionOk="0">
                  <a:moveTo>
                    <a:pt x="472" y="0"/>
                  </a:moveTo>
                  <a:cubicBezTo>
                    <a:pt x="212" y="0"/>
                    <a:pt x="1" y="212"/>
                    <a:pt x="1" y="472"/>
                  </a:cubicBezTo>
                  <a:lnTo>
                    <a:pt x="1" y="10367"/>
                  </a:lnTo>
                  <a:cubicBezTo>
                    <a:pt x="1" y="10665"/>
                    <a:pt x="231" y="10905"/>
                    <a:pt x="529" y="10915"/>
                  </a:cubicBezTo>
                  <a:lnTo>
                    <a:pt x="3462" y="10915"/>
                  </a:lnTo>
                  <a:cubicBezTo>
                    <a:pt x="3760" y="10905"/>
                    <a:pt x="3991" y="10665"/>
                    <a:pt x="4001" y="10367"/>
                  </a:cubicBezTo>
                  <a:lnTo>
                    <a:pt x="4001" y="472"/>
                  </a:lnTo>
                  <a:cubicBezTo>
                    <a:pt x="4001" y="212"/>
                    <a:pt x="3789" y="0"/>
                    <a:pt x="3520" y="0"/>
                  </a:cubicBezTo>
                  <a:close/>
                </a:path>
              </a:pathLst>
            </a:custGeom>
            <a:solidFill>
              <a:srgbClr val="C5D1DB"/>
            </a:solidFill>
            <a:ln>
              <a:noFill/>
            </a:ln>
          </p:spPr>
          <p:txBody>
            <a:bodyPr spcFirstLastPara="1" wrap="square" lIns="91425" tIns="91425" rIns="91425" bIns="91425" anchor="ctr" anchorCtr="0">
              <a:noAutofit/>
            </a:bodyPr>
            <a:lstStyle/>
            <a:p>
              <a:endParaRPr/>
            </a:p>
          </p:txBody>
        </p:sp>
        <p:sp>
          <p:nvSpPr>
            <p:cNvPr id="14451" name="Google Shape;14451;p69"/>
            <p:cNvSpPr/>
            <p:nvPr/>
          </p:nvSpPr>
          <p:spPr>
            <a:xfrm>
              <a:off x="2793670" y="2046793"/>
              <a:ext cx="80175" cy="214626"/>
            </a:xfrm>
            <a:custGeom>
              <a:avLst/>
              <a:gdLst/>
              <a:ahLst/>
              <a:cxnLst/>
              <a:rect l="l" t="t" r="r" b="b"/>
              <a:pathLst>
                <a:path w="3068" h="8213" extrusionOk="0">
                  <a:moveTo>
                    <a:pt x="0" y="0"/>
                  </a:moveTo>
                  <a:lnTo>
                    <a:pt x="0" y="7674"/>
                  </a:lnTo>
                  <a:cubicBezTo>
                    <a:pt x="10" y="7963"/>
                    <a:pt x="241" y="8213"/>
                    <a:pt x="539" y="8213"/>
                  </a:cubicBezTo>
                  <a:lnTo>
                    <a:pt x="3068" y="8213"/>
                  </a:lnTo>
                  <a:lnTo>
                    <a:pt x="3068" y="472"/>
                  </a:lnTo>
                  <a:cubicBezTo>
                    <a:pt x="3068" y="212"/>
                    <a:pt x="2856" y="0"/>
                    <a:pt x="2587" y="0"/>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452" name="Google Shape;14452;p69"/>
            <p:cNvSpPr/>
            <p:nvPr/>
          </p:nvSpPr>
          <p:spPr>
            <a:xfrm>
              <a:off x="2769288" y="2287787"/>
              <a:ext cx="104556" cy="44007"/>
            </a:xfrm>
            <a:custGeom>
              <a:avLst/>
              <a:gdLst/>
              <a:ahLst/>
              <a:cxnLst/>
              <a:rect l="l" t="t" r="r" b="b"/>
              <a:pathLst>
                <a:path w="4001" h="1684" extrusionOk="0">
                  <a:moveTo>
                    <a:pt x="1" y="0"/>
                  </a:moveTo>
                  <a:lnTo>
                    <a:pt x="1" y="1145"/>
                  </a:lnTo>
                  <a:cubicBezTo>
                    <a:pt x="1" y="1443"/>
                    <a:pt x="231" y="1683"/>
                    <a:pt x="529" y="1683"/>
                  </a:cubicBezTo>
                  <a:lnTo>
                    <a:pt x="3462" y="1683"/>
                  </a:lnTo>
                  <a:cubicBezTo>
                    <a:pt x="3760" y="1683"/>
                    <a:pt x="3991" y="1443"/>
                    <a:pt x="4001" y="1145"/>
                  </a:cubicBezTo>
                  <a:lnTo>
                    <a:pt x="4001" y="0"/>
                  </a:ln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453" name="Google Shape;14453;p69"/>
            <p:cNvSpPr/>
            <p:nvPr/>
          </p:nvSpPr>
          <p:spPr>
            <a:xfrm>
              <a:off x="2783373" y="2303492"/>
              <a:ext cx="11080" cy="28537"/>
            </a:xfrm>
            <a:custGeom>
              <a:avLst/>
              <a:gdLst/>
              <a:ahLst/>
              <a:cxnLst/>
              <a:rect l="l" t="t" r="r" b="b"/>
              <a:pathLst>
                <a:path w="424" h="1092" extrusionOk="0">
                  <a:moveTo>
                    <a:pt x="212" y="0"/>
                  </a:moveTo>
                  <a:cubicBezTo>
                    <a:pt x="106" y="0"/>
                    <a:pt x="0" y="72"/>
                    <a:pt x="0" y="217"/>
                  </a:cubicBezTo>
                  <a:lnTo>
                    <a:pt x="0" y="1044"/>
                  </a:lnTo>
                  <a:cubicBezTo>
                    <a:pt x="0" y="1053"/>
                    <a:pt x="0" y="1072"/>
                    <a:pt x="0" y="1092"/>
                  </a:cubicBezTo>
                  <a:lnTo>
                    <a:pt x="414" y="1092"/>
                  </a:lnTo>
                  <a:cubicBezTo>
                    <a:pt x="414" y="1072"/>
                    <a:pt x="414" y="1053"/>
                    <a:pt x="414" y="1044"/>
                  </a:cubicBezTo>
                  <a:lnTo>
                    <a:pt x="414" y="217"/>
                  </a:lnTo>
                  <a:lnTo>
                    <a:pt x="423" y="217"/>
                  </a:lnTo>
                  <a:cubicBezTo>
                    <a:pt x="423" y="72"/>
                    <a:pt x="317" y="0"/>
                    <a:pt x="21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4454" name="Google Shape;14454;p69"/>
            <p:cNvSpPr/>
            <p:nvPr/>
          </p:nvSpPr>
          <p:spPr>
            <a:xfrm>
              <a:off x="2805220" y="2303492"/>
              <a:ext cx="11080" cy="28537"/>
            </a:xfrm>
            <a:custGeom>
              <a:avLst/>
              <a:gdLst/>
              <a:ahLst/>
              <a:cxnLst/>
              <a:rect l="l" t="t" r="r" b="b"/>
              <a:pathLst>
                <a:path w="424" h="1092" extrusionOk="0">
                  <a:moveTo>
                    <a:pt x="212" y="0"/>
                  </a:moveTo>
                  <a:cubicBezTo>
                    <a:pt x="106" y="0"/>
                    <a:pt x="1" y="72"/>
                    <a:pt x="1" y="217"/>
                  </a:cubicBezTo>
                  <a:lnTo>
                    <a:pt x="1" y="1044"/>
                  </a:lnTo>
                  <a:cubicBezTo>
                    <a:pt x="1" y="1053"/>
                    <a:pt x="1" y="1072"/>
                    <a:pt x="1" y="1092"/>
                  </a:cubicBezTo>
                  <a:lnTo>
                    <a:pt x="414" y="1092"/>
                  </a:lnTo>
                  <a:cubicBezTo>
                    <a:pt x="414" y="1072"/>
                    <a:pt x="414" y="1053"/>
                    <a:pt x="414" y="1044"/>
                  </a:cubicBezTo>
                  <a:lnTo>
                    <a:pt x="414" y="217"/>
                  </a:lnTo>
                  <a:lnTo>
                    <a:pt x="424" y="217"/>
                  </a:lnTo>
                  <a:cubicBezTo>
                    <a:pt x="424" y="72"/>
                    <a:pt x="318" y="0"/>
                    <a:pt x="21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4455" name="Google Shape;14455;p69"/>
            <p:cNvSpPr/>
            <p:nvPr/>
          </p:nvSpPr>
          <p:spPr>
            <a:xfrm>
              <a:off x="2827093" y="2303492"/>
              <a:ext cx="11080" cy="28537"/>
            </a:xfrm>
            <a:custGeom>
              <a:avLst/>
              <a:gdLst/>
              <a:ahLst/>
              <a:cxnLst/>
              <a:rect l="l" t="t" r="r" b="b"/>
              <a:pathLst>
                <a:path w="424" h="1092" extrusionOk="0">
                  <a:moveTo>
                    <a:pt x="212" y="0"/>
                  </a:moveTo>
                  <a:cubicBezTo>
                    <a:pt x="106" y="0"/>
                    <a:pt x="0" y="72"/>
                    <a:pt x="0" y="217"/>
                  </a:cubicBezTo>
                  <a:lnTo>
                    <a:pt x="0" y="1044"/>
                  </a:lnTo>
                  <a:cubicBezTo>
                    <a:pt x="0" y="1053"/>
                    <a:pt x="0" y="1072"/>
                    <a:pt x="0" y="1092"/>
                  </a:cubicBezTo>
                  <a:lnTo>
                    <a:pt x="414" y="1092"/>
                  </a:lnTo>
                  <a:cubicBezTo>
                    <a:pt x="423" y="1072"/>
                    <a:pt x="423" y="1053"/>
                    <a:pt x="414" y="1044"/>
                  </a:cubicBezTo>
                  <a:lnTo>
                    <a:pt x="414" y="217"/>
                  </a:lnTo>
                  <a:lnTo>
                    <a:pt x="423" y="217"/>
                  </a:lnTo>
                  <a:cubicBezTo>
                    <a:pt x="423" y="72"/>
                    <a:pt x="318" y="0"/>
                    <a:pt x="21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4456" name="Google Shape;14456;p69"/>
            <p:cNvSpPr/>
            <p:nvPr/>
          </p:nvSpPr>
          <p:spPr>
            <a:xfrm>
              <a:off x="2848940" y="2303414"/>
              <a:ext cx="11342" cy="28380"/>
            </a:xfrm>
            <a:custGeom>
              <a:avLst/>
              <a:gdLst/>
              <a:ahLst/>
              <a:cxnLst/>
              <a:rect l="l" t="t" r="r" b="b"/>
              <a:pathLst>
                <a:path w="434" h="1086" extrusionOk="0">
                  <a:moveTo>
                    <a:pt x="217" y="1"/>
                  </a:moveTo>
                  <a:cubicBezTo>
                    <a:pt x="109" y="1"/>
                    <a:pt x="1" y="71"/>
                    <a:pt x="1" y="210"/>
                  </a:cubicBezTo>
                  <a:lnTo>
                    <a:pt x="1" y="1047"/>
                  </a:lnTo>
                  <a:cubicBezTo>
                    <a:pt x="1" y="1056"/>
                    <a:pt x="1" y="1075"/>
                    <a:pt x="1" y="1085"/>
                  </a:cubicBezTo>
                  <a:lnTo>
                    <a:pt x="424" y="1085"/>
                  </a:lnTo>
                  <a:cubicBezTo>
                    <a:pt x="424" y="1075"/>
                    <a:pt x="424" y="1056"/>
                    <a:pt x="424" y="1047"/>
                  </a:cubicBezTo>
                  <a:lnTo>
                    <a:pt x="424" y="220"/>
                  </a:lnTo>
                  <a:lnTo>
                    <a:pt x="434" y="210"/>
                  </a:lnTo>
                  <a:cubicBezTo>
                    <a:pt x="434" y="71"/>
                    <a:pt x="325" y="1"/>
                    <a:pt x="217"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4457" name="Google Shape;14457;p69"/>
            <p:cNvSpPr/>
            <p:nvPr/>
          </p:nvSpPr>
          <p:spPr>
            <a:xfrm>
              <a:off x="2818287" y="2046793"/>
              <a:ext cx="24146" cy="91046"/>
            </a:xfrm>
            <a:custGeom>
              <a:avLst/>
              <a:gdLst/>
              <a:ahLst/>
              <a:cxnLst/>
              <a:rect l="l" t="t" r="r" b="b"/>
              <a:pathLst>
                <a:path w="924" h="3484" extrusionOk="0">
                  <a:moveTo>
                    <a:pt x="1" y="0"/>
                  </a:moveTo>
                  <a:lnTo>
                    <a:pt x="1" y="3030"/>
                  </a:lnTo>
                  <a:cubicBezTo>
                    <a:pt x="1" y="3332"/>
                    <a:pt x="232" y="3484"/>
                    <a:pt x="462" y="3484"/>
                  </a:cubicBezTo>
                  <a:cubicBezTo>
                    <a:pt x="693" y="3484"/>
                    <a:pt x="924" y="3332"/>
                    <a:pt x="924" y="3030"/>
                  </a:cubicBezTo>
                  <a:lnTo>
                    <a:pt x="924" y="0"/>
                  </a:ln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458" name="Google Shape;14458;p69"/>
            <p:cNvSpPr/>
            <p:nvPr/>
          </p:nvSpPr>
          <p:spPr>
            <a:xfrm>
              <a:off x="2818287" y="2046793"/>
              <a:ext cx="24146" cy="67187"/>
            </a:xfrm>
            <a:custGeom>
              <a:avLst/>
              <a:gdLst/>
              <a:ahLst/>
              <a:cxnLst/>
              <a:rect l="l" t="t" r="r" b="b"/>
              <a:pathLst>
                <a:path w="924" h="2571" extrusionOk="0">
                  <a:moveTo>
                    <a:pt x="1" y="0"/>
                  </a:moveTo>
                  <a:lnTo>
                    <a:pt x="1" y="2116"/>
                  </a:lnTo>
                  <a:cubicBezTo>
                    <a:pt x="1" y="2419"/>
                    <a:pt x="232" y="2570"/>
                    <a:pt x="462" y="2570"/>
                  </a:cubicBezTo>
                  <a:cubicBezTo>
                    <a:pt x="693" y="2570"/>
                    <a:pt x="924" y="2419"/>
                    <a:pt x="924" y="2116"/>
                  </a:cubicBezTo>
                  <a:lnTo>
                    <a:pt x="924" y="0"/>
                  </a:lnTo>
                  <a:close/>
                </a:path>
              </a:pathLst>
            </a:custGeom>
            <a:solidFill>
              <a:srgbClr val="CFD6DB"/>
            </a:solidFill>
            <a:ln>
              <a:noFill/>
            </a:ln>
          </p:spPr>
          <p:txBody>
            <a:bodyPr spcFirstLastPara="1" wrap="square" lIns="91425" tIns="91425" rIns="91425" bIns="91425" anchor="ctr" anchorCtr="0">
              <a:noAutofit/>
            </a:bodyPr>
            <a:lstStyle/>
            <a:p>
              <a:endParaRPr/>
            </a:p>
          </p:txBody>
        </p:sp>
      </p:grpSp>
      <p:grpSp>
        <p:nvGrpSpPr>
          <p:cNvPr id="14459" name="Google Shape;14459;p69"/>
          <p:cNvGrpSpPr/>
          <p:nvPr/>
        </p:nvGrpSpPr>
        <p:grpSpPr>
          <a:xfrm>
            <a:off x="3966679" y="1826214"/>
            <a:ext cx="367162" cy="275698"/>
            <a:chOff x="3966679" y="2010861"/>
            <a:chExt cx="367162" cy="275698"/>
          </a:xfrm>
        </p:grpSpPr>
        <p:sp>
          <p:nvSpPr>
            <p:cNvPr id="14460" name="Google Shape;14460;p69"/>
            <p:cNvSpPr/>
            <p:nvPr/>
          </p:nvSpPr>
          <p:spPr>
            <a:xfrm>
              <a:off x="3966679" y="2038509"/>
              <a:ext cx="367162" cy="248050"/>
            </a:xfrm>
            <a:custGeom>
              <a:avLst/>
              <a:gdLst/>
              <a:ahLst/>
              <a:cxnLst/>
              <a:rect l="l" t="t" r="r" b="b"/>
              <a:pathLst>
                <a:path w="14050" h="9492" extrusionOk="0">
                  <a:moveTo>
                    <a:pt x="20" y="0"/>
                  </a:moveTo>
                  <a:lnTo>
                    <a:pt x="11" y="8376"/>
                  </a:lnTo>
                  <a:cubicBezTo>
                    <a:pt x="1" y="8982"/>
                    <a:pt x="491" y="9472"/>
                    <a:pt x="1097" y="9472"/>
                  </a:cubicBezTo>
                  <a:lnTo>
                    <a:pt x="14031" y="9491"/>
                  </a:lnTo>
                  <a:lnTo>
                    <a:pt x="14050" y="19"/>
                  </a:lnTo>
                  <a:lnTo>
                    <a:pt x="20" y="0"/>
                  </a:ln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14461" name="Google Shape;14461;p69"/>
            <p:cNvSpPr/>
            <p:nvPr/>
          </p:nvSpPr>
          <p:spPr>
            <a:xfrm>
              <a:off x="4067969" y="2068117"/>
              <a:ext cx="236473" cy="185018"/>
            </a:xfrm>
            <a:custGeom>
              <a:avLst/>
              <a:gdLst/>
              <a:ahLst/>
              <a:cxnLst/>
              <a:rect l="l" t="t" r="r" b="b"/>
              <a:pathLst>
                <a:path w="9049" h="7080" extrusionOk="0">
                  <a:moveTo>
                    <a:pt x="6751" y="435"/>
                  </a:moveTo>
                  <a:lnTo>
                    <a:pt x="6751" y="2012"/>
                  </a:lnTo>
                  <a:lnTo>
                    <a:pt x="3702" y="2012"/>
                  </a:lnTo>
                  <a:lnTo>
                    <a:pt x="3702" y="435"/>
                  </a:lnTo>
                  <a:close/>
                  <a:moveTo>
                    <a:pt x="3270" y="3723"/>
                  </a:moveTo>
                  <a:lnTo>
                    <a:pt x="3270" y="6637"/>
                  </a:lnTo>
                  <a:lnTo>
                    <a:pt x="2010" y="6637"/>
                  </a:lnTo>
                  <a:cubicBezTo>
                    <a:pt x="1135" y="6637"/>
                    <a:pt x="433" y="5925"/>
                    <a:pt x="433" y="5060"/>
                  </a:cubicBezTo>
                  <a:lnTo>
                    <a:pt x="433" y="3723"/>
                  </a:lnTo>
                  <a:close/>
                  <a:moveTo>
                    <a:pt x="8616" y="435"/>
                  </a:moveTo>
                  <a:lnTo>
                    <a:pt x="8607" y="6647"/>
                  </a:lnTo>
                  <a:lnTo>
                    <a:pt x="3693" y="6647"/>
                  </a:lnTo>
                  <a:lnTo>
                    <a:pt x="3702" y="2435"/>
                  </a:lnTo>
                  <a:lnTo>
                    <a:pt x="6953" y="2435"/>
                  </a:lnTo>
                  <a:cubicBezTo>
                    <a:pt x="7078" y="2435"/>
                    <a:pt x="7174" y="2339"/>
                    <a:pt x="7174" y="2223"/>
                  </a:cubicBezTo>
                  <a:lnTo>
                    <a:pt x="7174" y="435"/>
                  </a:lnTo>
                  <a:close/>
                  <a:moveTo>
                    <a:pt x="1661" y="1"/>
                  </a:moveTo>
                  <a:cubicBezTo>
                    <a:pt x="1653" y="1"/>
                    <a:pt x="1644" y="1"/>
                    <a:pt x="1635" y="2"/>
                  </a:cubicBezTo>
                  <a:lnTo>
                    <a:pt x="221" y="2"/>
                  </a:lnTo>
                  <a:cubicBezTo>
                    <a:pt x="106" y="2"/>
                    <a:pt x="10" y="98"/>
                    <a:pt x="10" y="213"/>
                  </a:cubicBezTo>
                  <a:lnTo>
                    <a:pt x="0" y="5060"/>
                  </a:lnTo>
                  <a:cubicBezTo>
                    <a:pt x="0" y="6166"/>
                    <a:pt x="904" y="7070"/>
                    <a:pt x="2010" y="7070"/>
                  </a:cubicBezTo>
                  <a:lnTo>
                    <a:pt x="3693" y="7070"/>
                  </a:lnTo>
                  <a:lnTo>
                    <a:pt x="8818" y="7079"/>
                  </a:lnTo>
                  <a:cubicBezTo>
                    <a:pt x="8943" y="7079"/>
                    <a:pt x="9039" y="6983"/>
                    <a:pt x="9039" y="6868"/>
                  </a:cubicBezTo>
                  <a:lnTo>
                    <a:pt x="9049" y="223"/>
                  </a:lnTo>
                  <a:cubicBezTo>
                    <a:pt x="9049" y="113"/>
                    <a:pt x="8961" y="11"/>
                    <a:pt x="8852" y="11"/>
                  </a:cubicBezTo>
                  <a:cubicBezTo>
                    <a:pt x="8847" y="11"/>
                    <a:pt x="8842" y="11"/>
                    <a:pt x="8837" y="11"/>
                  </a:cubicBezTo>
                  <a:lnTo>
                    <a:pt x="3702" y="2"/>
                  </a:lnTo>
                  <a:lnTo>
                    <a:pt x="2491" y="2"/>
                  </a:lnTo>
                  <a:cubicBezTo>
                    <a:pt x="2482" y="1"/>
                    <a:pt x="2473" y="1"/>
                    <a:pt x="2465" y="1"/>
                  </a:cubicBezTo>
                  <a:cubicBezTo>
                    <a:pt x="2192" y="1"/>
                    <a:pt x="2192" y="426"/>
                    <a:pt x="2465" y="426"/>
                  </a:cubicBezTo>
                  <a:cubicBezTo>
                    <a:pt x="2473" y="426"/>
                    <a:pt x="2482" y="426"/>
                    <a:pt x="2491" y="425"/>
                  </a:cubicBezTo>
                  <a:lnTo>
                    <a:pt x="3279" y="425"/>
                  </a:lnTo>
                  <a:lnTo>
                    <a:pt x="3279" y="3300"/>
                  </a:lnTo>
                  <a:lnTo>
                    <a:pt x="443" y="3300"/>
                  </a:lnTo>
                  <a:lnTo>
                    <a:pt x="443" y="425"/>
                  </a:lnTo>
                  <a:lnTo>
                    <a:pt x="1635" y="425"/>
                  </a:lnTo>
                  <a:cubicBezTo>
                    <a:pt x="1644" y="426"/>
                    <a:pt x="1653" y="426"/>
                    <a:pt x="1661" y="426"/>
                  </a:cubicBezTo>
                  <a:cubicBezTo>
                    <a:pt x="1934" y="426"/>
                    <a:pt x="1934" y="1"/>
                    <a:pt x="1661"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462" name="Google Shape;14462;p69"/>
            <p:cNvSpPr/>
            <p:nvPr/>
          </p:nvSpPr>
          <p:spPr>
            <a:xfrm>
              <a:off x="3966941" y="2010861"/>
              <a:ext cx="79443" cy="243764"/>
            </a:xfrm>
            <a:custGeom>
              <a:avLst/>
              <a:gdLst/>
              <a:ahLst/>
              <a:cxnLst/>
              <a:rect l="l" t="t" r="r" b="b"/>
              <a:pathLst>
                <a:path w="3040" h="9328" extrusionOk="0">
                  <a:moveTo>
                    <a:pt x="1068" y="0"/>
                  </a:moveTo>
                  <a:cubicBezTo>
                    <a:pt x="1001" y="0"/>
                    <a:pt x="933" y="10"/>
                    <a:pt x="866" y="20"/>
                  </a:cubicBezTo>
                  <a:cubicBezTo>
                    <a:pt x="376" y="116"/>
                    <a:pt x="10" y="548"/>
                    <a:pt x="10" y="1058"/>
                  </a:cubicBezTo>
                  <a:lnTo>
                    <a:pt x="10" y="1068"/>
                  </a:lnTo>
                  <a:lnTo>
                    <a:pt x="10" y="1097"/>
                  </a:lnTo>
                  <a:lnTo>
                    <a:pt x="1" y="9328"/>
                  </a:lnTo>
                  <a:cubicBezTo>
                    <a:pt x="67" y="8805"/>
                    <a:pt x="509" y="8405"/>
                    <a:pt x="1030" y="8405"/>
                  </a:cubicBezTo>
                  <a:cubicBezTo>
                    <a:pt x="1036" y="8405"/>
                    <a:pt x="1043" y="8405"/>
                    <a:pt x="1049" y="8405"/>
                  </a:cubicBezTo>
                  <a:lnTo>
                    <a:pt x="3020" y="8405"/>
                  </a:lnTo>
                  <a:lnTo>
                    <a:pt x="3039" y="0"/>
                  </a:ln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463" name="Google Shape;14463;p69"/>
            <p:cNvSpPr/>
            <p:nvPr/>
          </p:nvSpPr>
          <p:spPr>
            <a:xfrm>
              <a:off x="3966941" y="2011357"/>
              <a:ext cx="22657" cy="243032"/>
            </a:xfrm>
            <a:custGeom>
              <a:avLst/>
              <a:gdLst/>
              <a:ahLst/>
              <a:cxnLst/>
              <a:rect l="l" t="t" r="r" b="b"/>
              <a:pathLst>
                <a:path w="867" h="9300" extrusionOk="0">
                  <a:moveTo>
                    <a:pt x="866" y="1"/>
                  </a:moveTo>
                  <a:cubicBezTo>
                    <a:pt x="366" y="97"/>
                    <a:pt x="10" y="529"/>
                    <a:pt x="10" y="1030"/>
                  </a:cubicBezTo>
                  <a:lnTo>
                    <a:pt x="10" y="1049"/>
                  </a:lnTo>
                  <a:lnTo>
                    <a:pt x="10" y="1078"/>
                  </a:lnTo>
                  <a:lnTo>
                    <a:pt x="1" y="9299"/>
                  </a:lnTo>
                  <a:cubicBezTo>
                    <a:pt x="58" y="8847"/>
                    <a:pt x="404" y="8482"/>
                    <a:pt x="856" y="8395"/>
                  </a:cubicBezTo>
                  <a:lnTo>
                    <a:pt x="866" y="1"/>
                  </a:ln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4464" name="Google Shape;14464;p69"/>
          <p:cNvGrpSpPr/>
          <p:nvPr/>
        </p:nvGrpSpPr>
        <p:grpSpPr>
          <a:xfrm>
            <a:off x="1752577" y="1840847"/>
            <a:ext cx="366404" cy="246220"/>
            <a:chOff x="1752577" y="2025495"/>
            <a:chExt cx="366404" cy="246220"/>
          </a:xfrm>
        </p:grpSpPr>
        <p:sp>
          <p:nvSpPr>
            <p:cNvPr id="14465" name="Google Shape;14465;p69"/>
            <p:cNvSpPr/>
            <p:nvPr/>
          </p:nvSpPr>
          <p:spPr>
            <a:xfrm>
              <a:off x="1852090" y="2025495"/>
              <a:ext cx="80932" cy="72831"/>
            </a:xfrm>
            <a:custGeom>
              <a:avLst/>
              <a:gdLst/>
              <a:ahLst/>
              <a:cxnLst/>
              <a:rect l="l" t="t" r="r" b="b"/>
              <a:pathLst>
                <a:path w="3097" h="2787" extrusionOk="0">
                  <a:moveTo>
                    <a:pt x="814" y="0"/>
                  </a:moveTo>
                  <a:cubicBezTo>
                    <a:pt x="394" y="0"/>
                    <a:pt x="16" y="333"/>
                    <a:pt x="0" y="787"/>
                  </a:cubicBezTo>
                  <a:lnTo>
                    <a:pt x="0" y="1316"/>
                  </a:lnTo>
                  <a:cubicBezTo>
                    <a:pt x="798" y="1537"/>
                    <a:pt x="1481" y="2066"/>
                    <a:pt x="1904" y="2787"/>
                  </a:cubicBezTo>
                  <a:lnTo>
                    <a:pt x="2125" y="2787"/>
                  </a:lnTo>
                  <a:cubicBezTo>
                    <a:pt x="2702" y="2787"/>
                    <a:pt x="3096" y="2200"/>
                    <a:pt x="2885" y="1662"/>
                  </a:cubicBezTo>
                  <a:cubicBezTo>
                    <a:pt x="2568" y="892"/>
                    <a:pt x="1875" y="354"/>
                    <a:pt x="1106" y="56"/>
                  </a:cubicBezTo>
                  <a:cubicBezTo>
                    <a:pt x="1009" y="18"/>
                    <a:pt x="910" y="0"/>
                    <a:pt x="814" y="0"/>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466" name="Google Shape;14466;p69"/>
            <p:cNvSpPr/>
            <p:nvPr/>
          </p:nvSpPr>
          <p:spPr>
            <a:xfrm>
              <a:off x="1888257" y="2215400"/>
              <a:ext cx="205584" cy="56316"/>
            </a:xfrm>
            <a:custGeom>
              <a:avLst/>
              <a:gdLst/>
              <a:ahLst/>
              <a:cxnLst/>
              <a:rect l="l" t="t" r="r" b="b"/>
              <a:pathLst>
                <a:path w="7867" h="2155" extrusionOk="0">
                  <a:moveTo>
                    <a:pt x="1" y="1"/>
                  </a:moveTo>
                  <a:lnTo>
                    <a:pt x="1" y="2155"/>
                  </a:lnTo>
                  <a:lnTo>
                    <a:pt x="7867" y="2155"/>
                  </a:lnTo>
                  <a:lnTo>
                    <a:pt x="7867" y="1"/>
                  </a:ln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467" name="Google Shape;14467;p69"/>
            <p:cNvSpPr/>
            <p:nvPr/>
          </p:nvSpPr>
          <p:spPr>
            <a:xfrm>
              <a:off x="1930984" y="2215400"/>
              <a:ext cx="11080" cy="23519"/>
            </a:xfrm>
            <a:custGeom>
              <a:avLst/>
              <a:gdLst/>
              <a:ahLst/>
              <a:cxnLst/>
              <a:rect l="l" t="t" r="r" b="b"/>
              <a:pathLst>
                <a:path w="424" h="900" extrusionOk="0">
                  <a:moveTo>
                    <a:pt x="1" y="1"/>
                  </a:moveTo>
                  <a:lnTo>
                    <a:pt x="1" y="684"/>
                  </a:lnTo>
                  <a:cubicBezTo>
                    <a:pt x="1" y="828"/>
                    <a:pt x="106" y="900"/>
                    <a:pt x="212" y="900"/>
                  </a:cubicBezTo>
                  <a:cubicBezTo>
                    <a:pt x="318" y="900"/>
                    <a:pt x="424" y="828"/>
                    <a:pt x="424" y="684"/>
                  </a:cubicBezTo>
                  <a:lnTo>
                    <a:pt x="424"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68" name="Google Shape;14468;p69"/>
            <p:cNvSpPr/>
            <p:nvPr/>
          </p:nvSpPr>
          <p:spPr>
            <a:xfrm>
              <a:off x="1948336" y="2215400"/>
              <a:ext cx="11315" cy="39120"/>
            </a:xfrm>
            <a:custGeom>
              <a:avLst/>
              <a:gdLst/>
              <a:ahLst/>
              <a:cxnLst/>
              <a:rect l="l" t="t" r="r" b="b"/>
              <a:pathLst>
                <a:path w="433" h="1497" extrusionOk="0">
                  <a:moveTo>
                    <a:pt x="0" y="1"/>
                  </a:moveTo>
                  <a:lnTo>
                    <a:pt x="0" y="1280"/>
                  </a:lnTo>
                  <a:cubicBezTo>
                    <a:pt x="0" y="1424"/>
                    <a:pt x="108" y="1496"/>
                    <a:pt x="216" y="1496"/>
                  </a:cubicBezTo>
                  <a:cubicBezTo>
                    <a:pt x="325" y="1496"/>
                    <a:pt x="433" y="1424"/>
                    <a:pt x="433" y="1280"/>
                  </a:cubicBezTo>
                  <a:lnTo>
                    <a:pt x="43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69" name="Google Shape;14469;p69"/>
            <p:cNvSpPr/>
            <p:nvPr/>
          </p:nvSpPr>
          <p:spPr>
            <a:xfrm>
              <a:off x="1965661" y="2215400"/>
              <a:ext cx="11342" cy="23519"/>
            </a:xfrm>
            <a:custGeom>
              <a:avLst/>
              <a:gdLst/>
              <a:ahLst/>
              <a:cxnLst/>
              <a:rect l="l" t="t" r="r" b="b"/>
              <a:pathLst>
                <a:path w="434" h="900" extrusionOk="0">
                  <a:moveTo>
                    <a:pt x="1" y="1"/>
                  </a:moveTo>
                  <a:lnTo>
                    <a:pt x="1" y="684"/>
                  </a:lnTo>
                  <a:cubicBezTo>
                    <a:pt x="1" y="828"/>
                    <a:pt x="109" y="900"/>
                    <a:pt x="217" y="900"/>
                  </a:cubicBezTo>
                  <a:cubicBezTo>
                    <a:pt x="325" y="900"/>
                    <a:pt x="433" y="828"/>
                    <a:pt x="433" y="684"/>
                  </a:cubicBezTo>
                  <a:lnTo>
                    <a:pt x="43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0" name="Google Shape;14470;p69"/>
            <p:cNvSpPr/>
            <p:nvPr/>
          </p:nvSpPr>
          <p:spPr>
            <a:xfrm>
              <a:off x="1983013" y="2215400"/>
              <a:ext cx="11315" cy="23519"/>
            </a:xfrm>
            <a:custGeom>
              <a:avLst/>
              <a:gdLst/>
              <a:ahLst/>
              <a:cxnLst/>
              <a:rect l="l" t="t" r="r" b="b"/>
              <a:pathLst>
                <a:path w="433" h="900" extrusionOk="0">
                  <a:moveTo>
                    <a:pt x="0" y="1"/>
                  </a:moveTo>
                  <a:lnTo>
                    <a:pt x="0" y="684"/>
                  </a:lnTo>
                  <a:cubicBezTo>
                    <a:pt x="0" y="828"/>
                    <a:pt x="108" y="900"/>
                    <a:pt x="216" y="900"/>
                  </a:cubicBezTo>
                  <a:cubicBezTo>
                    <a:pt x="325" y="900"/>
                    <a:pt x="433" y="828"/>
                    <a:pt x="433" y="684"/>
                  </a:cubicBezTo>
                  <a:lnTo>
                    <a:pt x="43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1" name="Google Shape;14471;p69"/>
            <p:cNvSpPr/>
            <p:nvPr/>
          </p:nvSpPr>
          <p:spPr>
            <a:xfrm>
              <a:off x="2000601" y="2215400"/>
              <a:ext cx="11080" cy="23519"/>
            </a:xfrm>
            <a:custGeom>
              <a:avLst/>
              <a:gdLst/>
              <a:ahLst/>
              <a:cxnLst/>
              <a:rect l="l" t="t" r="r" b="b"/>
              <a:pathLst>
                <a:path w="424" h="900" extrusionOk="0">
                  <a:moveTo>
                    <a:pt x="0" y="1"/>
                  </a:moveTo>
                  <a:lnTo>
                    <a:pt x="0" y="684"/>
                  </a:lnTo>
                  <a:cubicBezTo>
                    <a:pt x="0" y="828"/>
                    <a:pt x="106" y="900"/>
                    <a:pt x="212" y="900"/>
                  </a:cubicBezTo>
                  <a:cubicBezTo>
                    <a:pt x="317" y="900"/>
                    <a:pt x="423" y="828"/>
                    <a:pt x="423" y="684"/>
                  </a:cubicBezTo>
                  <a:lnTo>
                    <a:pt x="42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2" name="Google Shape;14472;p69"/>
            <p:cNvSpPr/>
            <p:nvPr/>
          </p:nvSpPr>
          <p:spPr>
            <a:xfrm>
              <a:off x="2017926" y="2215400"/>
              <a:ext cx="11342" cy="39120"/>
            </a:xfrm>
            <a:custGeom>
              <a:avLst/>
              <a:gdLst/>
              <a:ahLst/>
              <a:cxnLst/>
              <a:rect l="l" t="t" r="r" b="b"/>
              <a:pathLst>
                <a:path w="434" h="1497" extrusionOk="0">
                  <a:moveTo>
                    <a:pt x="1" y="1"/>
                  </a:moveTo>
                  <a:lnTo>
                    <a:pt x="1" y="1280"/>
                  </a:lnTo>
                  <a:cubicBezTo>
                    <a:pt x="1" y="1424"/>
                    <a:pt x="109" y="1496"/>
                    <a:pt x="217" y="1496"/>
                  </a:cubicBezTo>
                  <a:cubicBezTo>
                    <a:pt x="325" y="1496"/>
                    <a:pt x="433" y="1424"/>
                    <a:pt x="433" y="1280"/>
                  </a:cubicBezTo>
                  <a:lnTo>
                    <a:pt x="43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3" name="Google Shape;14473;p69"/>
            <p:cNvSpPr/>
            <p:nvPr/>
          </p:nvSpPr>
          <p:spPr>
            <a:xfrm>
              <a:off x="2035278" y="2215400"/>
              <a:ext cx="11315" cy="23519"/>
            </a:xfrm>
            <a:custGeom>
              <a:avLst/>
              <a:gdLst/>
              <a:ahLst/>
              <a:cxnLst/>
              <a:rect l="l" t="t" r="r" b="b"/>
              <a:pathLst>
                <a:path w="433" h="900" extrusionOk="0">
                  <a:moveTo>
                    <a:pt x="0" y="1"/>
                  </a:moveTo>
                  <a:lnTo>
                    <a:pt x="0" y="684"/>
                  </a:lnTo>
                  <a:cubicBezTo>
                    <a:pt x="0" y="828"/>
                    <a:pt x="108" y="900"/>
                    <a:pt x="217" y="900"/>
                  </a:cubicBezTo>
                  <a:cubicBezTo>
                    <a:pt x="325" y="900"/>
                    <a:pt x="433" y="828"/>
                    <a:pt x="433" y="684"/>
                  </a:cubicBezTo>
                  <a:lnTo>
                    <a:pt x="43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4" name="Google Shape;14474;p69"/>
            <p:cNvSpPr/>
            <p:nvPr/>
          </p:nvSpPr>
          <p:spPr>
            <a:xfrm>
              <a:off x="2052604" y="2215400"/>
              <a:ext cx="11342" cy="23519"/>
            </a:xfrm>
            <a:custGeom>
              <a:avLst/>
              <a:gdLst/>
              <a:ahLst/>
              <a:cxnLst/>
              <a:rect l="l" t="t" r="r" b="b"/>
              <a:pathLst>
                <a:path w="434" h="900" extrusionOk="0">
                  <a:moveTo>
                    <a:pt x="1" y="1"/>
                  </a:moveTo>
                  <a:lnTo>
                    <a:pt x="1" y="684"/>
                  </a:lnTo>
                  <a:cubicBezTo>
                    <a:pt x="1" y="828"/>
                    <a:pt x="109" y="900"/>
                    <a:pt x="217" y="900"/>
                  </a:cubicBezTo>
                  <a:cubicBezTo>
                    <a:pt x="325" y="900"/>
                    <a:pt x="433" y="828"/>
                    <a:pt x="433" y="684"/>
                  </a:cubicBezTo>
                  <a:lnTo>
                    <a:pt x="433"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5" name="Google Shape;14475;p69"/>
            <p:cNvSpPr/>
            <p:nvPr/>
          </p:nvSpPr>
          <p:spPr>
            <a:xfrm>
              <a:off x="2070191" y="2215400"/>
              <a:ext cx="11080" cy="23519"/>
            </a:xfrm>
            <a:custGeom>
              <a:avLst/>
              <a:gdLst/>
              <a:ahLst/>
              <a:cxnLst/>
              <a:rect l="l" t="t" r="r" b="b"/>
              <a:pathLst>
                <a:path w="424" h="900" extrusionOk="0">
                  <a:moveTo>
                    <a:pt x="1" y="1"/>
                  </a:moveTo>
                  <a:lnTo>
                    <a:pt x="1" y="684"/>
                  </a:lnTo>
                  <a:cubicBezTo>
                    <a:pt x="1" y="828"/>
                    <a:pt x="107" y="900"/>
                    <a:pt x="212" y="900"/>
                  </a:cubicBezTo>
                  <a:cubicBezTo>
                    <a:pt x="318" y="900"/>
                    <a:pt x="424" y="828"/>
                    <a:pt x="424" y="684"/>
                  </a:cubicBezTo>
                  <a:lnTo>
                    <a:pt x="424" y="1"/>
                  </a:ln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6" name="Google Shape;14476;p69"/>
            <p:cNvSpPr/>
            <p:nvPr/>
          </p:nvSpPr>
          <p:spPr>
            <a:xfrm>
              <a:off x="2092822" y="2191776"/>
              <a:ext cx="26159" cy="79939"/>
            </a:xfrm>
            <a:custGeom>
              <a:avLst/>
              <a:gdLst/>
              <a:ahLst/>
              <a:cxnLst/>
              <a:rect l="l" t="t" r="r" b="b"/>
              <a:pathLst>
                <a:path w="1001" h="3059" extrusionOk="0">
                  <a:moveTo>
                    <a:pt x="212" y="1"/>
                  </a:moveTo>
                  <a:cubicBezTo>
                    <a:pt x="96" y="1"/>
                    <a:pt x="0" y="97"/>
                    <a:pt x="0" y="212"/>
                  </a:cubicBezTo>
                  <a:lnTo>
                    <a:pt x="0" y="3059"/>
                  </a:lnTo>
                  <a:lnTo>
                    <a:pt x="779" y="3059"/>
                  </a:lnTo>
                  <a:cubicBezTo>
                    <a:pt x="904" y="3059"/>
                    <a:pt x="1000" y="2963"/>
                    <a:pt x="1000" y="2847"/>
                  </a:cubicBezTo>
                  <a:lnTo>
                    <a:pt x="1000" y="212"/>
                  </a:lnTo>
                  <a:cubicBezTo>
                    <a:pt x="1000" y="97"/>
                    <a:pt x="904" y="1"/>
                    <a:pt x="779"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477" name="Google Shape;14477;p69"/>
            <p:cNvSpPr/>
            <p:nvPr/>
          </p:nvSpPr>
          <p:spPr>
            <a:xfrm>
              <a:off x="1752577" y="2044519"/>
              <a:ext cx="166359" cy="227196"/>
            </a:xfrm>
            <a:custGeom>
              <a:avLst/>
              <a:gdLst/>
              <a:ahLst/>
              <a:cxnLst/>
              <a:rect l="l" t="t" r="r" b="b"/>
              <a:pathLst>
                <a:path w="6366" h="8694" extrusionOk="0">
                  <a:moveTo>
                    <a:pt x="3183" y="1"/>
                  </a:moveTo>
                  <a:cubicBezTo>
                    <a:pt x="1423" y="1"/>
                    <a:pt x="0" y="1424"/>
                    <a:pt x="0" y="3184"/>
                  </a:cubicBezTo>
                  <a:lnTo>
                    <a:pt x="0" y="8155"/>
                  </a:lnTo>
                  <a:cubicBezTo>
                    <a:pt x="0" y="8453"/>
                    <a:pt x="241" y="8694"/>
                    <a:pt x="539" y="8694"/>
                  </a:cubicBezTo>
                  <a:lnTo>
                    <a:pt x="5818" y="8694"/>
                  </a:lnTo>
                  <a:cubicBezTo>
                    <a:pt x="6116" y="8694"/>
                    <a:pt x="6356" y="8453"/>
                    <a:pt x="6366" y="8155"/>
                  </a:cubicBezTo>
                  <a:lnTo>
                    <a:pt x="6366" y="3184"/>
                  </a:lnTo>
                  <a:cubicBezTo>
                    <a:pt x="6366" y="1424"/>
                    <a:pt x="4943" y="1"/>
                    <a:pt x="318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478" name="Google Shape;14478;p69"/>
            <p:cNvSpPr/>
            <p:nvPr/>
          </p:nvSpPr>
          <p:spPr>
            <a:xfrm>
              <a:off x="1774189" y="2044467"/>
              <a:ext cx="144748" cy="204147"/>
            </a:xfrm>
            <a:custGeom>
              <a:avLst/>
              <a:gdLst/>
              <a:ahLst/>
              <a:cxnLst/>
              <a:rect l="l" t="t" r="r" b="b"/>
              <a:pathLst>
                <a:path w="5539" h="7812" extrusionOk="0">
                  <a:moveTo>
                    <a:pt x="2335" y="0"/>
                  </a:moveTo>
                  <a:cubicBezTo>
                    <a:pt x="1706" y="0"/>
                    <a:pt x="1062" y="190"/>
                    <a:pt x="481" y="609"/>
                  </a:cubicBezTo>
                  <a:cubicBezTo>
                    <a:pt x="164" y="1118"/>
                    <a:pt x="0" y="1695"/>
                    <a:pt x="0" y="2292"/>
                  </a:cubicBezTo>
                  <a:lnTo>
                    <a:pt x="0" y="7263"/>
                  </a:lnTo>
                  <a:cubicBezTo>
                    <a:pt x="0" y="7561"/>
                    <a:pt x="250" y="7811"/>
                    <a:pt x="548" y="7811"/>
                  </a:cubicBezTo>
                  <a:lnTo>
                    <a:pt x="5539" y="7811"/>
                  </a:lnTo>
                  <a:lnTo>
                    <a:pt x="5539" y="3186"/>
                  </a:lnTo>
                  <a:lnTo>
                    <a:pt x="5529" y="3186"/>
                  </a:lnTo>
                  <a:cubicBezTo>
                    <a:pt x="5529" y="1306"/>
                    <a:pt x="3986" y="0"/>
                    <a:pt x="2335"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479" name="Google Shape;14479;p69"/>
            <p:cNvSpPr/>
            <p:nvPr/>
          </p:nvSpPr>
          <p:spPr>
            <a:xfrm>
              <a:off x="1780774" y="2090774"/>
              <a:ext cx="95880" cy="81978"/>
            </a:xfrm>
            <a:custGeom>
              <a:avLst/>
              <a:gdLst/>
              <a:ahLst/>
              <a:cxnLst/>
              <a:rect l="l" t="t" r="r" b="b"/>
              <a:pathLst>
                <a:path w="3669" h="3137" extrusionOk="0">
                  <a:moveTo>
                    <a:pt x="2092" y="0"/>
                  </a:moveTo>
                  <a:cubicBezTo>
                    <a:pt x="696" y="0"/>
                    <a:pt x="1" y="1686"/>
                    <a:pt x="989" y="2674"/>
                  </a:cubicBezTo>
                  <a:cubicBezTo>
                    <a:pt x="1309" y="2994"/>
                    <a:pt x="1702" y="3137"/>
                    <a:pt x="2088" y="3137"/>
                  </a:cubicBezTo>
                  <a:cubicBezTo>
                    <a:pt x="2895" y="3137"/>
                    <a:pt x="3668" y="2508"/>
                    <a:pt x="3662" y="1558"/>
                  </a:cubicBezTo>
                  <a:cubicBezTo>
                    <a:pt x="3662" y="702"/>
                    <a:pt x="2960" y="0"/>
                    <a:pt x="2104" y="0"/>
                  </a:cubicBezTo>
                  <a:cubicBezTo>
                    <a:pt x="2100" y="0"/>
                    <a:pt x="2096" y="0"/>
                    <a:pt x="2092" y="0"/>
                  </a:cubicBez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480" name="Google Shape;14480;p69"/>
            <p:cNvSpPr/>
            <p:nvPr/>
          </p:nvSpPr>
          <p:spPr>
            <a:xfrm>
              <a:off x="1805443" y="2090565"/>
              <a:ext cx="71028" cy="61882"/>
            </a:xfrm>
            <a:custGeom>
              <a:avLst/>
              <a:gdLst/>
              <a:ahLst/>
              <a:cxnLst/>
              <a:rect l="l" t="t" r="r" b="b"/>
              <a:pathLst>
                <a:path w="2718" h="2368" extrusionOk="0">
                  <a:moveTo>
                    <a:pt x="1146" y="1"/>
                  </a:moveTo>
                  <a:cubicBezTo>
                    <a:pt x="931" y="1"/>
                    <a:pt x="711" y="46"/>
                    <a:pt x="497" y="143"/>
                  </a:cubicBezTo>
                  <a:cubicBezTo>
                    <a:pt x="1" y="1239"/>
                    <a:pt x="855" y="2368"/>
                    <a:pt x="1915" y="2368"/>
                  </a:cubicBezTo>
                  <a:cubicBezTo>
                    <a:pt x="2129" y="2368"/>
                    <a:pt x="2352" y="2322"/>
                    <a:pt x="2574" y="2220"/>
                  </a:cubicBezTo>
                  <a:cubicBezTo>
                    <a:pt x="2670" y="2018"/>
                    <a:pt x="2718" y="1797"/>
                    <a:pt x="2718" y="1566"/>
                  </a:cubicBezTo>
                  <a:cubicBezTo>
                    <a:pt x="2718" y="665"/>
                    <a:pt x="1973" y="1"/>
                    <a:pt x="1146" y="1"/>
                  </a:cubicBezTo>
                  <a:close/>
                </a:path>
              </a:pathLst>
            </a:custGeom>
            <a:solidFill>
              <a:srgbClr val="8FA1B0"/>
            </a:solidFill>
            <a:ln>
              <a:noFill/>
            </a:ln>
          </p:spPr>
          <p:txBody>
            <a:bodyPr spcFirstLastPara="1" wrap="square" lIns="91425" tIns="91425" rIns="91425" bIns="91425" anchor="ctr" anchorCtr="0">
              <a:noAutofit/>
            </a:bodyPr>
            <a:lstStyle/>
            <a:p>
              <a:endParaRPr/>
            </a:p>
          </p:txBody>
        </p:sp>
      </p:grpSp>
      <p:grpSp>
        <p:nvGrpSpPr>
          <p:cNvPr id="14481" name="Google Shape;14481;p69"/>
          <p:cNvGrpSpPr/>
          <p:nvPr/>
        </p:nvGrpSpPr>
        <p:grpSpPr>
          <a:xfrm>
            <a:off x="1309553" y="1884934"/>
            <a:ext cx="366404" cy="158363"/>
            <a:chOff x="1309553" y="2069580"/>
            <a:chExt cx="366404" cy="158363"/>
          </a:xfrm>
        </p:grpSpPr>
        <p:sp>
          <p:nvSpPr>
            <p:cNvPr id="14482" name="Google Shape;14482;p69"/>
            <p:cNvSpPr/>
            <p:nvPr/>
          </p:nvSpPr>
          <p:spPr>
            <a:xfrm>
              <a:off x="1477402" y="2100051"/>
              <a:ext cx="198555" cy="92770"/>
            </a:xfrm>
            <a:custGeom>
              <a:avLst/>
              <a:gdLst/>
              <a:ahLst/>
              <a:cxnLst/>
              <a:rect l="l" t="t" r="r" b="b"/>
              <a:pathLst>
                <a:path w="7598" h="3550" extrusionOk="0">
                  <a:moveTo>
                    <a:pt x="7439" y="0"/>
                  </a:moveTo>
                  <a:cubicBezTo>
                    <a:pt x="7434" y="0"/>
                    <a:pt x="7429" y="1"/>
                    <a:pt x="7424" y="1"/>
                  </a:cubicBezTo>
                  <a:lnTo>
                    <a:pt x="174" y="1"/>
                  </a:lnTo>
                  <a:cubicBezTo>
                    <a:pt x="78" y="1"/>
                    <a:pt x="1" y="78"/>
                    <a:pt x="1" y="174"/>
                  </a:cubicBezTo>
                  <a:lnTo>
                    <a:pt x="1" y="3376"/>
                  </a:lnTo>
                  <a:cubicBezTo>
                    <a:pt x="1" y="3472"/>
                    <a:pt x="78" y="3549"/>
                    <a:pt x="174" y="3549"/>
                  </a:cubicBezTo>
                  <a:lnTo>
                    <a:pt x="7424" y="3549"/>
                  </a:lnTo>
                  <a:cubicBezTo>
                    <a:pt x="7520" y="3549"/>
                    <a:pt x="7597" y="3472"/>
                    <a:pt x="7597" y="3376"/>
                  </a:cubicBezTo>
                  <a:lnTo>
                    <a:pt x="7597" y="174"/>
                  </a:lnTo>
                  <a:cubicBezTo>
                    <a:pt x="7597" y="83"/>
                    <a:pt x="7528" y="0"/>
                    <a:pt x="7439"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83" name="Google Shape;14483;p69"/>
            <p:cNvSpPr/>
            <p:nvPr/>
          </p:nvSpPr>
          <p:spPr>
            <a:xfrm>
              <a:off x="1477402" y="2150826"/>
              <a:ext cx="198555" cy="42230"/>
            </a:xfrm>
            <a:custGeom>
              <a:avLst/>
              <a:gdLst/>
              <a:ahLst/>
              <a:cxnLst/>
              <a:rect l="l" t="t" r="r" b="b"/>
              <a:pathLst>
                <a:path w="7598" h="1616" extrusionOk="0">
                  <a:moveTo>
                    <a:pt x="1" y="1"/>
                  </a:moveTo>
                  <a:lnTo>
                    <a:pt x="1" y="1443"/>
                  </a:lnTo>
                  <a:cubicBezTo>
                    <a:pt x="1" y="1529"/>
                    <a:pt x="78" y="1616"/>
                    <a:pt x="174" y="1616"/>
                  </a:cubicBezTo>
                  <a:lnTo>
                    <a:pt x="7424" y="1616"/>
                  </a:lnTo>
                  <a:cubicBezTo>
                    <a:pt x="7520" y="1616"/>
                    <a:pt x="7597" y="1529"/>
                    <a:pt x="7597" y="1443"/>
                  </a:cubicBezTo>
                  <a:lnTo>
                    <a:pt x="7597"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484" name="Google Shape;14484;p69"/>
            <p:cNvSpPr/>
            <p:nvPr/>
          </p:nvSpPr>
          <p:spPr>
            <a:xfrm>
              <a:off x="1477402" y="2171680"/>
              <a:ext cx="198555" cy="21376"/>
            </a:xfrm>
            <a:custGeom>
              <a:avLst/>
              <a:gdLst/>
              <a:ahLst/>
              <a:cxnLst/>
              <a:rect l="l" t="t" r="r" b="b"/>
              <a:pathLst>
                <a:path w="7598" h="818" extrusionOk="0">
                  <a:moveTo>
                    <a:pt x="1" y="1"/>
                  </a:moveTo>
                  <a:lnTo>
                    <a:pt x="1" y="645"/>
                  </a:lnTo>
                  <a:cubicBezTo>
                    <a:pt x="1" y="731"/>
                    <a:pt x="78" y="818"/>
                    <a:pt x="174" y="818"/>
                  </a:cubicBezTo>
                  <a:lnTo>
                    <a:pt x="7424" y="818"/>
                  </a:lnTo>
                  <a:cubicBezTo>
                    <a:pt x="7520" y="818"/>
                    <a:pt x="7597" y="731"/>
                    <a:pt x="7597" y="645"/>
                  </a:cubicBezTo>
                  <a:lnTo>
                    <a:pt x="7597" y="1"/>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85" name="Google Shape;14485;p69"/>
            <p:cNvSpPr/>
            <p:nvPr/>
          </p:nvSpPr>
          <p:spPr>
            <a:xfrm>
              <a:off x="1309553" y="2100077"/>
              <a:ext cx="105549" cy="92744"/>
            </a:xfrm>
            <a:custGeom>
              <a:avLst/>
              <a:gdLst/>
              <a:ahLst/>
              <a:cxnLst/>
              <a:rect l="l" t="t" r="r" b="b"/>
              <a:pathLst>
                <a:path w="4039" h="3549" extrusionOk="0">
                  <a:moveTo>
                    <a:pt x="173" y="0"/>
                  </a:moveTo>
                  <a:cubicBezTo>
                    <a:pt x="77" y="0"/>
                    <a:pt x="0" y="77"/>
                    <a:pt x="0" y="173"/>
                  </a:cubicBezTo>
                  <a:lnTo>
                    <a:pt x="0" y="3375"/>
                  </a:lnTo>
                  <a:cubicBezTo>
                    <a:pt x="0" y="3471"/>
                    <a:pt x="77" y="3548"/>
                    <a:pt x="173" y="3548"/>
                  </a:cubicBezTo>
                  <a:lnTo>
                    <a:pt x="3866" y="3548"/>
                  </a:lnTo>
                  <a:cubicBezTo>
                    <a:pt x="3962" y="3548"/>
                    <a:pt x="4039" y="3471"/>
                    <a:pt x="4039" y="3375"/>
                  </a:cubicBezTo>
                  <a:lnTo>
                    <a:pt x="4039" y="173"/>
                  </a:lnTo>
                  <a:cubicBezTo>
                    <a:pt x="4039" y="77"/>
                    <a:pt x="3962" y="0"/>
                    <a:pt x="3866"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486" name="Google Shape;14486;p69"/>
            <p:cNvSpPr/>
            <p:nvPr/>
          </p:nvSpPr>
          <p:spPr>
            <a:xfrm>
              <a:off x="1328891" y="2100077"/>
              <a:ext cx="86211" cy="71629"/>
            </a:xfrm>
            <a:custGeom>
              <a:avLst/>
              <a:gdLst/>
              <a:ahLst/>
              <a:cxnLst/>
              <a:rect l="l" t="t" r="r" b="b"/>
              <a:pathLst>
                <a:path w="3299" h="2741" extrusionOk="0">
                  <a:moveTo>
                    <a:pt x="0" y="0"/>
                  </a:moveTo>
                  <a:lnTo>
                    <a:pt x="0" y="2568"/>
                  </a:lnTo>
                  <a:cubicBezTo>
                    <a:pt x="0" y="2664"/>
                    <a:pt x="77" y="2741"/>
                    <a:pt x="174" y="2741"/>
                  </a:cubicBezTo>
                  <a:lnTo>
                    <a:pt x="3299" y="2741"/>
                  </a:lnTo>
                  <a:lnTo>
                    <a:pt x="3299" y="173"/>
                  </a:lnTo>
                  <a:cubicBezTo>
                    <a:pt x="3299" y="96"/>
                    <a:pt x="3260" y="29"/>
                    <a:pt x="3193"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487" name="Google Shape;14487;p69"/>
            <p:cNvSpPr/>
            <p:nvPr/>
          </p:nvSpPr>
          <p:spPr>
            <a:xfrm>
              <a:off x="1309553" y="2150826"/>
              <a:ext cx="105549" cy="42230"/>
            </a:xfrm>
            <a:custGeom>
              <a:avLst/>
              <a:gdLst/>
              <a:ahLst/>
              <a:cxnLst/>
              <a:rect l="l" t="t" r="r" b="b"/>
              <a:pathLst>
                <a:path w="4039" h="1616" extrusionOk="0">
                  <a:moveTo>
                    <a:pt x="0" y="1"/>
                  </a:moveTo>
                  <a:lnTo>
                    <a:pt x="0" y="1443"/>
                  </a:lnTo>
                  <a:cubicBezTo>
                    <a:pt x="0" y="1529"/>
                    <a:pt x="77" y="1616"/>
                    <a:pt x="173" y="1616"/>
                  </a:cubicBezTo>
                  <a:lnTo>
                    <a:pt x="3866" y="1616"/>
                  </a:lnTo>
                  <a:cubicBezTo>
                    <a:pt x="3962" y="1616"/>
                    <a:pt x="4039" y="1529"/>
                    <a:pt x="4039" y="1443"/>
                  </a:cubicBezTo>
                  <a:lnTo>
                    <a:pt x="4039" y="1"/>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488" name="Google Shape;14488;p69"/>
            <p:cNvSpPr/>
            <p:nvPr/>
          </p:nvSpPr>
          <p:spPr>
            <a:xfrm>
              <a:off x="1309553" y="2150826"/>
              <a:ext cx="105549" cy="42230"/>
            </a:xfrm>
            <a:custGeom>
              <a:avLst/>
              <a:gdLst/>
              <a:ahLst/>
              <a:cxnLst/>
              <a:rect l="l" t="t" r="r" b="b"/>
              <a:pathLst>
                <a:path w="4039" h="1616" extrusionOk="0">
                  <a:moveTo>
                    <a:pt x="0" y="1"/>
                  </a:moveTo>
                  <a:lnTo>
                    <a:pt x="0" y="1443"/>
                  </a:lnTo>
                  <a:cubicBezTo>
                    <a:pt x="0" y="1529"/>
                    <a:pt x="77" y="1616"/>
                    <a:pt x="173" y="1616"/>
                  </a:cubicBezTo>
                  <a:lnTo>
                    <a:pt x="3866" y="1616"/>
                  </a:lnTo>
                  <a:cubicBezTo>
                    <a:pt x="3962" y="1616"/>
                    <a:pt x="4039" y="1529"/>
                    <a:pt x="4039" y="1443"/>
                  </a:cubicBezTo>
                  <a:lnTo>
                    <a:pt x="4039" y="799"/>
                  </a:lnTo>
                  <a:lnTo>
                    <a:pt x="914" y="799"/>
                  </a:lnTo>
                  <a:cubicBezTo>
                    <a:pt x="817" y="799"/>
                    <a:pt x="740" y="722"/>
                    <a:pt x="740" y="626"/>
                  </a:cubicBezTo>
                  <a:lnTo>
                    <a:pt x="740" y="1"/>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89" name="Google Shape;14489;p69"/>
            <p:cNvSpPr/>
            <p:nvPr/>
          </p:nvSpPr>
          <p:spPr>
            <a:xfrm>
              <a:off x="1339814" y="2100077"/>
              <a:ext cx="11838" cy="23885"/>
            </a:xfrm>
            <a:custGeom>
              <a:avLst/>
              <a:gdLst/>
              <a:ahLst/>
              <a:cxnLst/>
              <a:rect l="l" t="t" r="r" b="b"/>
              <a:pathLst>
                <a:path w="453" h="914" extrusionOk="0">
                  <a:moveTo>
                    <a:pt x="15" y="0"/>
                  </a:moveTo>
                  <a:lnTo>
                    <a:pt x="15" y="683"/>
                  </a:lnTo>
                  <a:cubicBezTo>
                    <a:pt x="1" y="837"/>
                    <a:pt x="114" y="914"/>
                    <a:pt x="227" y="914"/>
                  </a:cubicBezTo>
                  <a:cubicBezTo>
                    <a:pt x="340" y="914"/>
                    <a:pt x="453" y="837"/>
                    <a:pt x="438" y="683"/>
                  </a:cubicBezTo>
                  <a:lnTo>
                    <a:pt x="438"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0" name="Google Shape;14490;p69"/>
            <p:cNvSpPr/>
            <p:nvPr/>
          </p:nvSpPr>
          <p:spPr>
            <a:xfrm>
              <a:off x="1357532" y="2100077"/>
              <a:ext cx="11080" cy="22944"/>
            </a:xfrm>
            <a:custGeom>
              <a:avLst/>
              <a:gdLst/>
              <a:ahLst/>
              <a:cxnLst/>
              <a:rect l="l" t="t" r="r" b="b"/>
              <a:pathLst>
                <a:path w="424" h="878" extrusionOk="0">
                  <a:moveTo>
                    <a:pt x="1" y="0"/>
                  </a:moveTo>
                  <a:lnTo>
                    <a:pt x="1" y="683"/>
                  </a:lnTo>
                  <a:cubicBezTo>
                    <a:pt x="10" y="813"/>
                    <a:pt x="111" y="878"/>
                    <a:pt x="212" y="878"/>
                  </a:cubicBezTo>
                  <a:cubicBezTo>
                    <a:pt x="313" y="878"/>
                    <a:pt x="414" y="813"/>
                    <a:pt x="424" y="683"/>
                  </a:cubicBezTo>
                  <a:lnTo>
                    <a:pt x="424"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1" name="Google Shape;14491;p69"/>
            <p:cNvSpPr/>
            <p:nvPr/>
          </p:nvSpPr>
          <p:spPr>
            <a:xfrm>
              <a:off x="1374884" y="2100077"/>
              <a:ext cx="11080" cy="22944"/>
            </a:xfrm>
            <a:custGeom>
              <a:avLst/>
              <a:gdLst/>
              <a:ahLst/>
              <a:cxnLst/>
              <a:rect l="l" t="t" r="r" b="b"/>
              <a:pathLst>
                <a:path w="424" h="878" extrusionOk="0">
                  <a:moveTo>
                    <a:pt x="0" y="0"/>
                  </a:moveTo>
                  <a:lnTo>
                    <a:pt x="0" y="683"/>
                  </a:lnTo>
                  <a:cubicBezTo>
                    <a:pt x="10" y="813"/>
                    <a:pt x="111" y="878"/>
                    <a:pt x="212" y="878"/>
                  </a:cubicBezTo>
                  <a:cubicBezTo>
                    <a:pt x="313" y="878"/>
                    <a:pt x="414" y="813"/>
                    <a:pt x="423" y="683"/>
                  </a:cubicBezTo>
                  <a:lnTo>
                    <a:pt x="42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2" name="Google Shape;14492;p69"/>
            <p:cNvSpPr/>
            <p:nvPr/>
          </p:nvSpPr>
          <p:spPr>
            <a:xfrm>
              <a:off x="1391844" y="2100077"/>
              <a:ext cx="11838" cy="39225"/>
            </a:xfrm>
            <a:custGeom>
              <a:avLst/>
              <a:gdLst/>
              <a:ahLst/>
              <a:cxnLst/>
              <a:rect l="l" t="t" r="r" b="b"/>
              <a:pathLst>
                <a:path w="453" h="1501" extrusionOk="0">
                  <a:moveTo>
                    <a:pt x="15" y="0"/>
                  </a:moveTo>
                  <a:lnTo>
                    <a:pt x="15" y="1269"/>
                  </a:lnTo>
                  <a:cubicBezTo>
                    <a:pt x="0" y="1423"/>
                    <a:pt x="113" y="1500"/>
                    <a:pt x="226" y="1500"/>
                  </a:cubicBezTo>
                  <a:cubicBezTo>
                    <a:pt x="339" y="1500"/>
                    <a:pt x="452" y="1423"/>
                    <a:pt x="438" y="1269"/>
                  </a:cubicBezTo>
                  <a:lnTo>
                    <a:pt x="438"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3" name="Google Shape;14493;p69"/>
            <p:cNvSpPr/>
            <p:nvPr/>
          </p:nvSpPr>
          <p:spPr>
            <a:xfrm>
              <a:off x="1322619" y="2100077"/>
              <a:ext cx="11315" cy="38467"/>
            </a:xfrm>
            <a:custGeom>
              <a:avLst/>
              <a:gdLst/>
              <a:ahLst/>
              <a:cxnLst/>
              <a:rect l="l" t="t" r="r" b="b"/>
              <a:pathLst>
                <a:path w="433" h="1472" extrusionOk="0">
                  <a:moveTo>
                    <a:pt x="0" y="0"/>
                  </a:moveTo>
                  <a:lnTo>
                    <a:pt x="0" y="1269"/>
                  </a:lnTo>
                  <a:cubicBezTo>
                    <a:pt x="10" y="1404"/>
                    <a:pt x="113" y="1471"/>
                    <a:pt x="216" y="1471"/>
                  </a:cubicBezTo>
                  <a:cubicBezTo>
                    <a:pt x="320" y="1471"/>
                    <a:pt x="423" y="1404"/>
                    <a:pt x="433" y="1269"/>
                  </a:cubicBezTo>
                  <a:lnTo>
                    <a:pt x="43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4" name="Google Shape;14494;p69"/>
            <p:cNvSpPr/>
            <p:nvPr/>
          </p:nvSpPr>
          <p:spPr>
            <a:xfrm>
              <a:off x="1513334"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5" name="Google Shape;14495;p69"/>
            <p:cNvSpPr/>
            <p:nvPr/>
          </p:nvSpPr>
          <p:spPr>
            <a:xfrm>
              <a:off x="1496008" y="2100077"/>
              <a:ext cx="11315" cy="22944"/>
            </a:xfrm>
            <a:custGeom>
              <a:avLst/>
              <a:gdLst/>
              <a:ahLst/>
              <a:cxnLst/>
              <a:rect l="l" t="t" r="r" b="b"/>
              <a:pathLst>
                <a:path w="433" h="878" extrusionOk="0">
                  <a:moveTo>
                    <a:pt x="0" y="0"/>
                  </a:moveTo>
                  <a:lnTo>
                    <a:pt x="0" y="683"/>
                  </a:lnTo>
                  <a:cubicBezTo>
                    <a:pt x="10" y="813"/>
                    <a:pt x="113" y="878"/>
                    <a:pt x="217" y="878"/>
                  </a:cubicBezTo>
                  <a:cubicBezTo>
                    <a:pt x="320" y="878"/>
                    <a:pt x="423" y="813"/>
                    <a:pt x="433" y="683"/>
                  </a:cubicBezTo>
                  <a:lnTo>
                    <a:pt x="43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6" name="Google Shape;14496;p69"/>
            <p:cNvSpPr/>
            <p:nvPr/>
          </p:nvSpPr>
          <p:spPr>
            <a:xfrm>
              <a:off x="1530921" y="2100077"/>
              <a:ext cx="11342" cy="38467"/>
            </a:xfrm>
            <a:custGeom>
              <a:avLst/>
              <a:gdLst/>
              <a:ahLst/>
              <a:cxnLst/>
              <a:rect l="l" t="t" r="r" b="b"/>
              <a:pathLst>
                <a:path w="434" h="1472" extrusionOk="0">
                  <a:moveTo>
                    <a:pt x="1" y="0"/>
                  </a:moveTo>
                  <a:lnTo>
                    <a:pt x="1" y="1269"/>
                  </a:lnTo>
                  <a:cubicBezTo>
                    <a:pt x="10" y="1404"/>
                    <a:pt x="114" y="1471"/>
                    <a:pt x="217" y="1471"/>
                  </a:cubicBezTo>
                  <a:cubicBezTo>
                    <a:pt x="321" y="1471"/>
                    <a:pt x="424" y="1404"/>
                    <a:pt x="434" y="1269"/>
                  </a:cubicBezTo>
                  <a:lnTo>
                    <a:pt x="434"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7" name="Google Shape;14497;p69"/>
            <p:cNvSpPr/>
            <p:nvPr/>
          </p:nvSpPr>
          <p:spPr>
            <a:xfrm>
              <a:off x="1548012"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8" name="Google Shape;14498;p69"/>
            <p:cNvSpPr/>
            <p:nvPr/>
          </p:nvSpPr>
          <p:spPr>
            <a:xfrm>
              <a:off x="1565364" y="2100077"/>
              <a:ext cx="11838" cy="23885"/>
            </a:xfrm>
            <a:custGeom>
              <a:avLst/>
              <a:gdLst/>
              <a:ahLst/>
              <a:cxnLst/>
              <a:rect l="l" t="t" r="r" b="b"/>
              <a:pathLst>
                <a:path w="453" h="914" extrusionOk="0">
                  <a:moveTo>
                    <a:pt x="10" y="0"/>
                  </a:moveTo>
                  <a:lnTo>
                    <a:pt x="10" y="683"/>
                  </a:lnTo>
                  <a:cubicBezTo>
                    <a:pt x="0" y="837"/>
                    <a:pt x="113" y="914"/>
                    <a:pt x="226" y="914"/>
                  </a:cubicBezTo>
                  <a:cubicBezTo>
                    <a:pt x="339" y="914"/>
                    <a:pt x="452"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499" name="Google Shape;14499;p69"/>
            <p:cNvSpPr/>
            <p:nvPr/>
          </p:nvSpPr>
          <p:spPr>
            <a:xfrm>
              <a:off x="1582690"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500" name="Google Shape;14500;p69"/>
            <p:cNvSpPr/>
            <p:nvPr/>
          </p:nvSpPr>
          <p:spPr>
            <a:xfrm>
              <a:off x="1600042" y="2100077"/>
              <a:ext cx="11838" cy="39225"/>
            </a:xfrm>
            <a:custGeom>
              <a:avLst/>
              <a:gdLst/>
              <a:ahLst/>
              <a:cxnLst/>
              <a:rect l="l" t="t" r="r" b="b"/>
              <a:pathLst>
                <a:path w="453" h="1501" extrusionOk="0">
                  <a:moveTo>
                    <a:pt x="10" y="0"/>
                  </a:moveTo>
                  <a:lnTo>
                    <a:pt x="10" y="1269"/>
                  </a:lnTo>
                  <a:cubicBezTo>
                    <a:pt x="0" y="1423"/>
                    <a:pt x="113" y="1500"/>
                    <a:pt x="226" y="1500"/>
                  </a:cubicBezTo>
                  <a:cubicBezTo>
                    <a:pt x="339" y="1500"/>
                    <a:pt x="452" y="1423"/>
                    <a:pt x="443" y="1269"/>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501" name="Google Shape;14501;p69"/>
            <p:cNvSpPr/>
            <p:nvPr/>
          </p:nvSpPr>
          <p:spPr>
            <a:xfrm>
              <a:off x="1617367"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502" name="Google Shape;14502;p69"/>
            <p:cNvSpPr/>
            <p:nvPr/>
          </p:nvSpPr>
          <p:spPr>
            <a:xfrm>
              <a:off x="1634955" y="2100077"/>
              <a:ext cx="11342" cy="22944"/>
            </a:xfrm>
            <a:custGeom>
              <a:avLst/>
              <a:gdLst/>
              <a:ahLst/>
              <a:cxnLst/>
              <a:rect l="l" t="t" r="r" b="b"/>
              <a:pathLst>
                <a:path w="434" h="878" extrusionOk="0">
                  <a:moveTo>
                    <a:pt x="1" y="0"/>
                  </a:moveTo>
                  <a:lnTo>
                    <a:pt x="1" y="683"/>
                  </a:lnTo>
                  <a:cubicBezTo>
                    <a:pt x="10" y="813"/>
                    <a:pt x="114" y="878"/>
                    <a:pt x="217" y="878"/>
                  </a:cubicBezTo>
                  <a:cubicBezTo>
                    <a:pt x="321" y="878"/>
                    <a:pt x="424" y="813"/>
                    <a:pt x="434" y="683"/>
                  </a:cubicBezTo>
                  <a:lnTo>
                    <a:pt x="434"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503" name="Google Shape;14503;p69"/>
            <p:cNvSpPr/>
            <p:nvPr/>
          </p:nvSpPr>
          <p:spPr>
            <a:xfrm>
              <a:off x="1652045" y="2100077"/>
              <a:ext cx="11838" cy="23885"/>
            </a:xfrm>
            <a:custGeom>
              <a:avLst/>
              <a:gdLst/>
              <a:ahLst/>
              <a:cxnLst/>
              <a:rect l="l" t="t" r="r" b="b"/>
              <a:pathLst>
                <a:path w="453" h="914" extrusionOk="0">
                  <a:moveTo>
                    <a:pt x="10" y="0"/>
                  </a:moveTo>
                  <a:lnTo>
                    <a:pt x="10" y="683"/>
                  </a:lnTo>
                  <a:cubicBezTo>
                    <a:pt x="1" y="837"/>
                    <a:pt x="114" y="914"/>
                    <a:pt x="227" y="914"/>
                  </a:cubicBezTo>
                  <a:cubicBezTo>
                    <a:pt x="340" y="914"/>
                    <a:pt x="453" y="837"/>
                    <a:pt x="443" y="683"/>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504" name="Google Shape;14504;p69"/>
            <p:cNvSpPr/>
            <p:nvPr/>
          </p:nvSpPr>
          <p:spPr>
            <a:xfrm>
              <a:off x="1386435" y="2069580"/>
              <a:ext cx="45000" cy="158363"/>
            </a:xfrm>
            <a:custGeom>
              <a:avLst/>
              <a:gdLst/>
              <a:ahLst/>
              <a:cxnLst/>
              <a:rect l="l" t="t" r="r" b="b"/>
              <a:pathLst>
                <a:path w="1722" h="6060" extrusionOk="0">
                  <a:moveTo>
                    <a:pt x="1478" y="0"/>
                  </a:moveTo>
                  <a:cubicBezTo>
                    <a:pt x="1403" y="0"/>
                    <a:pt x="1328" y="34"/>
                    <a:pt x="1280" y="109"/>
                  </a:cubicBezTo>
                  <a:lnTo>
                    <a:pt x="87" y="2408"/>
                  </a:lnTo>
                  <a:cubicBezTo>
                    <a:pt x="29" y="2504"/>
                    <a:pt x="1" y="2609"/>
                    <a:pt x="1" y="2725"/>
                  </a:cubicBezTo>
                  <a:lnTo>
                    <a:pt x="1" y="4465"/>
                  </a:lnTo>
                  <a:cubicBezTo>
                    <a:pt x="1" y="4629"/>
                    <a:pt x="58" y="4783"/>
                    <a:pt x="174" y="4917"/>
                  </a:cubicBezTo>
                  <a:lnTo>
                    <a:pt x="1029" y="5917"/>
                  </a:lnTo>
                  <a:cubicBezTo>
                    <a:pt x="1111" y="6014"/>
                    <a:pt x="1221" y="6060"/>
                    <a:pt x="1329" y="6060"/>
                  </a:cubicBezTo>
                  <a:cubicBezTo>
                    <a:pt x="1489" y="6060"/>
                    <a:pt x="1645" y="5961"/>
                    <a:pt x="1703" y="5783"/>
                  </a:cubicBezTo>
                  <a:cubicBezTo>
                    <a:pt x="1712" y="5744"/>
                    <a:pt x="1722" y="5706"/>
                    <a:pt x="1722" y="5667"/>
                  </a:cubicBezTo>
                  <a:lnTo>
                    <a:pt x="1722" y="225"/>
                  </a:lnTo>
                  <a:cubicBezTo>
                    <a:pt x="1710" y="84"/>
                    <a:pt x="1594" y="0"/>
                    <a:pt x="1478"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505" name="Google Shape;14505;p69"/>
            <p:cNvSpPr/>
            <p:nvPr/>
          </p:nvSpPr>
          <p:spPr>
            <a:xfrm>
              <a:off x="1405537" y="2084737"/>
              <a:ext cx="25897" cy="135967"/>
            </a:xfrm>
            <a:custGeom>
              <a:avLst/>
              <a:gdLst/>
              <a:ahLst/>
              <a:cxnLst/>
              <a:rect l="l" t="t" r="r" b="b"/>
              <a:pathLst>
                <a:path w="991" h="5203" extrusionOk="0">
                  <a:moveTo>
                    <a:pt x="991" y="0"/>
                  </a:moveTo>
                  <a:lnTo>
                    <a:pt x="77" y="1751"/>
                  </a:lnTo>
                  <a:cubicBezTo>
                    <a:pt x="29" y="1847"/>
                    <a:pt x="0" y="1962"/>
                    <a:pt x="0" y="2078"/>
                  </a:cubicBezTo>
                  <a:lnTo>
                    <a:pt x="0" y="3808"/>
                  </a:lnTo>
                  <a:cubicBezTo>
                    <a:pt x="0" y="3972"/>
                    <a:pt x="58" y="4126"/>
                    <a:pt x="173" y="4260"/>
                  </a:cubicBezTo>
                  <a:lnTo>
                    <a:pt x="972" y="5203"/>
                  </a:lnTo>
                  <a:cubicBezTo>
                    <a:pt x="981" y="5164"/>
                    <a:pt x="991" y="5126"/>
                    <a:pt x="991" y="5087"/>
                  </a:cubicBezTo>
                  <a:lnTo>
                    <a:pt x="991"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506" name="Google Shape;14506;p69"/>
            <p:cNvSpPr/>
            <p:nvPr/>
          </p:nvSpPr>
          <p:spPr>
            <a:xfrm>
              <a:off x="1462062" y="2069737"/>
              <a:ext cx="45026" cy="158128"/>
            </a:xfrm>
            <a:custGeom>
              <a:avLst/>
              <a:gdLst/>
              <a:ahLst/>
              <a:cxnLst/>
              <a:rect l="l" t="t" r="r" b="b"/>
              <a:pathLst>
                <a:path w="1723" h="6051" extrusionOk="0">
                  <a:moveTo>
                    <a:pt x="239" y="1"/>
                  </a:moveTo>
                  <a:cubicBezTo>
                    <a:pt x="124" y="1"/>
                    <a:pt x="13" y="80"/>
                    <a:pt x="1" y="219"/>
                  </a:cubicBezTo>
                  <a:lnTo>
                    <a:pt x="1" y="5652"/>
                  </a:lnTo>
                  <a:cubicBezTo>
                    <a:pt x="1" y="5700"/>
                    <a:pt x="1" y="5738"/>
                    <a:pt x="20" y="5786"/>
                  </a:cubicBezTo>
                  <a:cubicBezTo>
                    <a:pt x="77" y="5957"/>
                    <a:pt x="231" y="6050"/>
                    <a:pt x="390" y="6050"/>
                  </a:cubicBezTo>
                  <a:cubicBezTo>
                    <a:pt x="499" y="6050"/>
                    <a:pt x="611" y="6006"/>
                    <a:pt x="693" y="5911"/>
                  </a:cubicBezTo>
                  <a:lnTo>
                    <a:pt x="1549" y="4902"/>
                  </a:lnTo>
                  <a:cubicBezTo>
                    <a:pt x="1655" y="4777"/>
                    <a:pt x="1713" y="4613"/>
                    <a:pt x="1722" y="4450"/>
                  </a:cubicBezTo>
                  <a:lnTo>
                    <a:pt x="1722" y="2719"/>
                  </a:lnTo>
                  <a:cubicBezTo>
                    <a:pt x="1713" y="2603"/>
                    <a:pt x="1693" y="2498"/>
                    <a:pt x="1636" y="2402"/>
                  </a:cubicBezTo>
                  <a:lnTo>
                    <a:pt x="443" y="113"/>
                  </a:lnTo>
                  <a:cubicBezTo>
                    <a:pt x="393" y="36"/>
                    <a:pt x="316" y="1"/>
                    <a:pt x="239"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507" name="Google Shape;14507;p69"/>
            <p:cNvSpPr/>
            <p:nvPr/>
          </p:nvSpPr>
          <p:spPr>
            <a:xfrm>
              <a:off x="1462062" y="2084999"/>
              <a:ext cx="25923" cy="135967"/>
            </a:xfrm>
            <a:custGeom>
              <a:avLst/>
              <a:gdLst/>
              <a:ahLst/>
              <a:cxnLst/>
              <a:rect l="l" t="t" r="r" b="b"/>
              <a:pathLst>
                <a:path w="992" h="5203" extrusionOk="0">
                  <a:moveTo>
                    <a:pt x="1" y="0"/>
                  </a:moveTo>
                  <a:lnTo>
                    <a:pt x="1" y="5077"/>
                  </a:lnTo>
                  <a:cubicBezTo>
                    <a:pt x="1" y="5116"/>
                    <a:pt x="1" y="5164"/>
                    <a:pt x="20" y="5202"/>
                  </a:cubicBezTo>
                  <a:lnTo>
                    <a:pt x="828" y="4260"/>
                  </a:lnTo>
                  <a:cubicBezTo>
                    <a:pt x="934" y="4125"/>
                    <a:pt x="991" y="3972"/>
                    <a:pt x="991" y="3808"/>
                  </a:cubicBezTo>
                  <a:lnTo>
                    <a:pt x="991" y="2077"/>
                  </a:lnTo>
                  <a:cubicBezTo>
                    <a:pt x="991" y="1962"/>
                    <a:pt x="963" y="1846"/>
                    <a:pt x="915" y="1750"/>
                  </a:cubicBezTo>
                  <a:lnTo>
                    <a:pt x="1" y="0"/>
                  </a:lnTo>
                  <a:close/>
                </a:path>
              </a:pathLst>
            </a:custGeom>
            <a:solidFill>
              <a:srgbClr val="768C9F"/>
            </a:solidFill>
            <a:ln>
              <a:noFill/>
            </a:ln>
          </p:spPr>
          <p:txBody>
            <a:bodyPr spcFirstLastPara="1" wrap="square" lIns="91425" tIns="91425" rIns="91425" bIns="91425" anchor="ctr" anchorCtr="0">
              <a:noAutofit/>
            </a:bodyPr>
            <a:lstStyle/>
            <a:p>
              <a:endParaRPr/>
            </a:p>
          </p:txBody>
        </p:sp>
      </p:grpSp>
      <p:grpSp>
        <p:nvGrpSpPr>
          <p:cNvPr id="14508" name="Google Shape;14508;p69"/>
          <p:cNvGrpSpPr/>
          <p:nvPr/>
        </p:nvGrpSpPr>
        <p:grpSpPr>
          <a:xfrm>
            <a:off x="866529" y="1904115"/>
            <a:ext cx="366639" cy="119635"/>
            <a:chOff x="866528" y="2088762"/>
            <a:chExt cx="366639" cy="119635"/>
          </a:xfrm>
        </p:grpSpPr>
        <p:sp>
          <p:nvSpPr>
            <p:cNvPr id="14509" name="Google Shape;14509;p69"/>
            <p:cNvSpPr/>
            <p:nvPr/>
          </p:nvSpPr>
          <p:spPr>
            <a:xfrm>
              <a:off x="866528" y="2088762"/>
              <a:ext cx="366639" cy="119635"/>
            </a:xfrm>
            <a:custGeom>
              <a:avLst/>
              <a:gdLst/>
              <a:ahLst/>
              <a:cxnLst/>
              <a:rect l="l" t="t" r="r" b="b"/>
              <a:pathLst>
                <a:path w="14030" h="4578" extrusionOk="0">
                  <a:moveTo>
                    <a:pt x="510" y="0"/>
                  </a:moveTo>
                  <a:cubicBezTo>
                    <a:pt x="231" y="10"/>
                    <a:pt x="0" y="241"/>
                    <a:pt x="0" y="529"/>
                  </a:cubicBezTo>
                  <a:lnTo>
                    <a:pt x="0" y="4058"/>
                  </a:lnTo>
                  <a:cubicBezTo>
                    <a:pt x="0" y="4347"/>
                    <a:pt x="231" y="4578"/>
                    <a:pt x="529" y="4578"/>
                  </a:cubicBezTo>
                  <a:lnTo>
                    <a:pt x="13501" y="4578"/>
                  </a:lnTo>
                  <a:cubicBezTo>
                    <a:pt x="13789" y="4578"/>
                    <a:pt x="14030" y="4347"/>
                    <a:pt x="14030" y="4058"/>
                  </a:cubicBezTo>
                  <a:lnTo>
                    <a:pt x="14030" y="529"/>
                  </a:lnTo>
                  <a:cubicBezTo>
                    <a:pt x="14030" y="250"/>
                    <a:pt x="13818" y="29"/>
                    <a:pt x="13549"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510" name="Google Shape;14510;p69"/>
            <p:cNvSpPr/>
            <p:nvPr/>
          </p:nvSpPr>
          <p:spPr>
            <a:xfrm>
              <a:off x="866528" y="2139511"/>
              <a:ext cx="366639" cy="68885"/>
            </a:xfrm>
            <a:custGeom>
              <a:avLst/>
              <a:gdLst/>
              <a:ahLst/>
              <a:cxnLst/>
              <a:rect l="l" t="t" r="r" b="b"/>
              <a:pathLst>
                <a:path w="14030" h="2636" extrusionOk="0">
                  <a:moveTo>
                    <a:pt x="0" y="1"/>
                  </a:moveTo>
                  <a:lnTo>
                    <a:pt x="0" y="2116"/>
                  </a:lnTo>
                  <a:cubicBezTo>
                    <a:pt x="0" y="2405"/>
                    <a:pt x="231" y="2636"/>
                    <a:pt x="529" y="2636"/>
                  </a:cubicBezTo>
                  <a:lnTo>
                    <a:pt x="13501" y="2636"/>
                  </a:lnTo>
                  <a:cubicBezTo>
                    <a:pt x="13789" y="2636"/>
                    <a:pt x="14030" y="2405"/>
                    <a:pt x="14030" y="2116"/>
                  </a:cubicBezTo>
                  <a:lnTo>
                    <a:pt x="14030" y="1"/>
                  </a:ln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511" name="Google Shape;14511;p69"/>
            <p:cNvSpPr/>
            <p:nvPr/>
          </p:nvSpPr>
          <p:spPr>
            <a:xfrm>
              <a:off x="866528" y="2164389"/>
              <a:ext cx="366639" cy="44007"/>
            </a:xfrm>
            <a:custGeom>
              <a:avLst/>
              <a:gdLst/>
              <a:ahLst/>
              <a:cxnLst/>
              <a:rect l="l" t="t" r="r" b="b"/>
              <a:pathLst>
                <a:path w="14030" h="1684" extrusionOk="0">
                  <a:moveTo>
                    <a:pt x="0" y="1"/>
                  </a:moveTo>
                  <a:lnTo>
                    <a:pt x="0" y="1164"/>
                  </a:lnTo>
                  <a:cubicBezTo>
                    <a:pt x="0" y="1453"/>
                    <a:pt x="231" y="1684"/>
                    <a:pt x="529" y="1684"/>
                  </a:cubicBezTo>
                  <a:lnTo>
                    <a:pt x="13501" y="1684"/>
                  </a:lnTo>
                  <a:cubicBezTo>
                    <a:pt x="13789" y="1684"/>
                    <a:pt x="14030" y="1453"/>
                    <a:pt x="14030" y="1164"/>
                  </a:cubicBezTo>
                  <a:lnTo>
                    <a:pt x="14030" y="1"/>
                  </a:lnTo>
                  <a:cubicBezTo>
                    <a:pt x="14030" y="289"/>
                    <a:pt x="13789" y="530"/>
                    <a:pt x="13511" y="530"/>
                  </a:cubicBezTo>
                  <a:lnTo>
                    <a:pt x="529" y="530"/>
                  </a:lnTo>
                  <a:cubicBezTo>
                    <a:pt x="231" y="530"/>
                    <a:pt x="0" y="289"/>
                    <a:pt x="0"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2" name="Google Shape;14512;p69"/>
            <p:cNvSpPr/>
            <p:nvPr/>
          </p:nvSpPr>
          <p:spPr>
            <a:xfrm>
              <a:off x="897940" y="2088762"/>
              <a:ext cx="11943" cy="36455"/>
            </a:xfrm>
            <a:custGeom>
              <a:avLst/>
              <a:gdLst/>
              <a:ahLst/>
              <a:cxnLst/>
              <a:rect l="l" t="t" r="r" b="b"/>
              <a:pathLst>
                <a:path w="457" h="1395" extrusionOk="0">
                  <a:moveTo>
                    <a:pt x="10" y="0"/>
                  </a:moveTo>
                  <a:lnTo>
                    <a:pt x="10" y="1164"/>
                  </a:lnTo>
                  <a:cubicBezTo>
                    <a:pt x="0" y="1318"/>
                    <a:pt x="115" y="1395"/>
                    <a:pt x="230" y="1395"/>
                  </a:cubicBezTo>
                  <a:cubicBezTo>
                    <a:pt x="344" y="1395"/>
                    <a:pt x="457" y="1318"/>
                    <a:pt x="442" y="1164"/>
                  </a:cubicBezTo>
                  <a:lnTo>
                    <a:pt x="442"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3" name="Google Shape;14513;p69"/>
            <p:cNvSpPr/>
            <p:nvPr/>
          </p:nvSpPr>
          <p:spPr>
            <a:xfrm>
              <a:off x="927443" y="2088762"/>
              <a:ext cx="11838" cy="26916"/>
            </a:xfrm>
            <a:custGeom>
              <a:avLst/>
              <a:gdLst/>
              <a:ahLst/>
              <a:cxnLst/>
              <a:rect l="l" t="t" r="r" b="b"/>
              <a:pathLst>
                <a:path w="453" h="1030" extrusionOk="0">
                  <a:moveTo>
                    <a:pt x="15" y="0"/>
                  </a:moveTo>
                  <a:lnTo>
                    <a:pt x="15" y="798"/>
                  </a:lnTo>
                  <a:cubicBezTo>
                    <a:pt x="1" y="952"/>
                    <a:pt x="114" y="1029"/>
                    <a:pt x="227" y="1029"/>
                  </a:cubicBezTo>
                  <a:cubicBezTo>
                    <a:pt x="340" y="1029"/>
                    <a:pt x="453" y="952"/>
                    <a:pt x="438" y="798"/>
                  </a:cubicBezTo>
                  <a:lnTo>
                    <a:pt x="438"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4" name="Google Shape;14514;p69"/>
            <p:cNvSpPr/>
            <p:nvPr/>
          </p:nvSpPr>
          <p:spPr>
            <a:xfrm>
              <a:off x="956346" y="2088762"/>
              <a:ext cx="11838" cy="36455"/>
            </a:xfrm>
            <a:custGeom>
              <a:avLst/>
              <a:gdLst/>
              <a:ahLst/>
              <a:cxnLst/>
              <a:rect l="l" t="t" r="r" b="b"/>
              <a:pathLst>
                <a:path w="453" h="1395" extrusionOk="0">
                  <a:moveTo>
                    <a:pt x="15" y="0"/>
                  </a:moveTo>
                  <a:lnTo>
                    <a:pt x="15" y="1164"/>
                  </a:lnTo>
                  <a:cubicBezTo>
                    <a:pt x="1" y="1318"/>
                    <a:pt x="114" y="1395"/>
                    <a:pt x="227" y="1395"/>
                  </a:cubicBezTo>
                  <a:cubicBezTo>
                    <a:pt x="340" y="1395"/>
                    <a:pt x="453" y="1318"/>
                    <a:pt x="438" y="1164"/>
                  </a:cubicBezTo>
                  <a:lnTo>
                    <a:pt x="438"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5" name="Google Shape;14515;p69"/>
            <p:cNvSpPr/>
            <p:nvPr/>
          </p:nvSpPr>
          <p:spPr>
            <a:xfrm>
              <a:off x="985876" y="2088762"/>
              <a:ext cx="11838" cy="26916"/>
            </a:xfrm>
            <a:custGeom>
              <a:avLst/>
              <a:gdLst/>
              <a:ahLst/>
              <a:cxnLst/>
              <a:rect l="l" t="t" r="r" b="b"/>
              <a:pathLst>
                <a:path w="453" h="1030" extrusionOk="0">
                  <a:moveTo>
                    <a:pt x="10" y="0"/>
                  </a:moveTo>
                  <a:lnTo>
                    <a:pt x="10" y="798"/>
                  </a:lnTo>
                  <a:cubicBezTo>
                    <a:pt x="1" y="952"/>
                    <a:pt x="114" y="1029"/>
                    <a:pt x="227" y="1029"/>
                  </a:cubicBezTo>
                  <a:cubicBezTo>
                    <a:pt x="340" y="1029"/>
                    <a:pt x="453" y="952"/>
                    <a:pt x="443" y="798"/>
                  </a:cubicBezTo>
                  <a:lnTo>
                    <a:pt x="443"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6" name="Google Shape;14516;p69"/>
            <p:cNvSpPr/>
            <p:nvPr/>
          </p:nvSpPr>
          <p:spPr>
            <a:xfrm>
              <a:off x="1014647" y="2088762"/>
              <a:ext cx="11969" cy="36455"/>
            </a:xfrm>
            <a:custGeom>
              <a:avLst/>
              <a:gdLst/>
              <a:ahLst/>
              <a:cxnLst/>
              <a:rect l="l" t="t" r="r" b="b"/>
              <a:pathLst>
                <a:path w="458" h="1395" extrusionOk="0">
                  <a:moveTo>
                    <a:pt x="15" y="0"/>
                  </a:moveTo>
                  <a:lnTo>
                    <a:pt x="15" y="1164"/>
                  </a:lnTo>
                  <a:cubicBezTo>
                    <a:pt x="1" y="1318"/>
                    <a:pt x="114" y="1395"/>
                    <a:pt x="228" y="1395"/>
                  </a:cubicBezTo>
                  <a:cubicBezTo>
                    <a:pt x="342" y="1395"/>
                    <a:pt x="457" y="1318"/>
                    <a:pt x="448" y="1164"/>
                  </a:cubicBezTo>
                  <a:lnTo>
                    <a:pt x="448"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7" name="Google Shape;14517;p69"/>
            <p:cNvSpPr/>
            <p:nvPr/>
          </p:nvSpPr>
          <p:spPr>
            <a:xfrm>
              <a:off x="1044439" y="2088762"/>
              <a:ext cx="11315" cy="26159"/>
            </a:xfrm>
            <a:custGeom>
              <a:avLst/>
              <a:gdLst/>
              <a:ahLst/>
              <a:cxnLst/>
              <a:rect l="l" t="t" r="r" b="b"/>
              <a:pathLst>
                <a:path w="433" h="1001" extrusionOk="0">
                  <a:moveTo>
                    <a:pt x="0" y="0"/>
                  </a:moveTo>
                  <a:lnTo>
                    <a:pt x="0" y="798"/>
                  </a:lnTo>
                  <a:cubicBezTo>
                    <a:pt x="10" y="933"/>
                    <a:pt x="113" y="1000"/>
                    <a:pt x="217" y="1000"/>
                  </a:cubicBezTo>
                  <a:cubicBezTo>
                    <a:pt x="320" y="1000"/>
                    <a:pt x="423" y="933"/>
                    <a:pt x="433" y="798"/>
                  </a:cubicBezTo>
                  <a:lnTo>
                    <a:pt x="433"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8" name="Google Shape;14518;p69"/>
            <p:cNvSpPr/>
            <p:nvPr/>
          </p:nvSpPr>
          <p:spPr>
            <a:xfrm>
              <a:off x="1073080" y="2088762"/>
              <a:ext cx="11838" cy="36455"/>
            </a:xfrm>
            <a:custGeom>
              <a:avLst/>
              <a:gdLst/>
              <a:ahLst/>
              <a:cxnLst/>
              <a:rect l="l" t="t" r="r" b="b"/>
              <a:pathLst>
                <a:path w="453" h="1395" extrusionOk="0">
                  <a:moveTo>
                    <a:pt x="10" y="0"/>
                  </a:moveTo>
                  <a:lnTo>
                    <a:pt x="10" y="1164"/>
                  </a:lnTo>
                  <a:cubicBezTo>
                    <a:pt x="0" y="1318"/>
                    <a:pt x="113" y="1395"/>
                    <a:pt x="226" y="1395"/>
                  </a:cubicBezTo>
                  <a:cubicBezTo>
                    <a:pt x="339" y="1395"/>
                    <a:pt x="452" y="1318"/>
                    <a:pt x="443" y="1164"/>
                  </a:cubicBezTo>
                  <a:lnTo>
                    <a:pt x="443"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19" name="Google Shape;14519;p69"/>
            <p:cNvSpPr/>
            <p:nvPr/>
          </p:nvSpPr>
          <p:spPr>
            <a:xfrm>
              <a:off x="1102479" y="2088762"/>
              <a:ext cx="11838" cy="26916"/>
            </a:xfrm>
            <a:custGeom>
              <a:avLst/>
              <a:gdLst/>
              <a:ahLst/>
              <a:cxnLst/>
              <a:rect l="l" t="t" r="r" b="b"/>
              <a:pathLst>
                <a:path w="453" h="1030" extrusionOk="0">
                  <a:moveTo>
                    <a:pt x="10" y="0"/>
                  </a:moveTo>
                  <a:lnTo>
                    <a:pt x="10" y="798"/>
                  </a:lnTo>
                  <a:cubicBezTo>
                    <a:pt x="0" y="952"/>
                    <a:pt x="113" y="1029"/>
                    <a:pt x="226" y="1029"/>
                  </a:cubicBezTo>
                  <a:cubicBezTo>
                    <a:pt x="339" y="1029"/>
                    <a:pt x="452" y="952"/>
                    <a:pt x="443" y="798"/>
                  </a:cubicBezTo>
                  <a:lnTo>
                    <a:pt x="443"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20" name="Google Shape;14520;p69"/>
            <p:cNvSpPr/>
            <p:nvPr/>
          </p:nvSpPr>
          <p:spPr>
            <a:xfrm>
              <a:off x="1131381" y="2088762"/>
              <a:ext cx="11838" cy="36455"/>
            </a:xfrm>
            <a:custGeom>
              <a:avLst/>
              <a:gdLst/>
              <a:ahLst/>
              <a:cxnLst/>
              <a:rect l="l" t="t" r="r" b="b"/>
              <a:pathLst>
                <a:path w="453" h="1395" extrusionOk="0">
                  <a:moveTo>
                    <a:pt x="10" y="0"/>
                  </a:moveTo>
                  <a:lnTo>
                    <a:pt x="10" y="1164"/>
                  </a:lnTo>
                  <a:cubicBezTo>
                    <a:pt x="0" y="1318"/>
                    <a:pt x="113" y="1395"/>
                    <a:pt x="226" y="1395"/>
                  </a:cubicBezTo>
                  <a:cubicBezTo>
                    <a:pt x="339" y="1395"/>
                    <a:pt x="452" y="1318"/>
                    <a:pt x="443" y="1164"/>
                  </a:cubicBezTo>
                  <a:lnTo>
                    <a:pt x="443"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21" name="Google Shape;14521;p69"/>
            <p:cNvSpPr/>
            <p:nvPr/>
          </p:nvSpPr>
          <p:spPr>
            <a:xfrm>
              <a:off x="1160911" y="2088762"/>
              <a:ext cx="11838" cy="26916"/>
            </a:xfrm>
            <a:custGeom>
              <a:avLst/>
              <a:gdLst/>
              <a:ahLst/>
              <a:cxnLst/>
              <a:rect l="l" t="t" r="r" b="b"/>
              <a:pathLst>
                <a:path w="453" h="1030" extrusionOk="0">
                  <a:moveTo>
                    <a:pt x="15" y="0"/>
                  </a:moveTo>
                  <a:lnTo>
                    <a:pt x="15" y="798"/>
                  </a:lnTo>
                  <a:cubicBezTo>
                    <a:pt x="0" y="952"/>
                    <a:pt x="113" y="1029"/>
                    <a:pt x="226" y="1029"/>
                  </a:cubicBezTo>
                  <a:cubicBezTo>
                    <a:pt x="339" y="1029"/>
                    <a:pt x="452" y="952"/>
                    <a:pt x="438" y="798"/>
                  </a:cubicBezTo>
                  <a:lnTo>
                    <a:pt x="438"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22" name="Google Shape;14522;p69"/>
            <p:cNvSpPr/>
            <p:nvPr/>
          </p:nvSpPr>
          <p:spPr>
            <a:xfrm>
              <a:off x="1189814" y="2088762"/>
              <a:ext cx="11812" cy="36455"/>
            </a:xfrm>
            <a:custGeom>
              <a:avLst/>
              <a:gdLst/>
              <a:ahLst/>
              <a:cxnLst/>
              <a:rect l="l" t="t" r="r" b="b"/>
              <a:pathLst>
                <a:path w="452" h="1395" extrusionOk="0">
                  <a:moveTo>
                    <a:pt x="14" y="0"/>
                  </a:moveTo>
                  <a:lnTo>
                    <a:pt x="14" y="1164"/>
                  </a:lnTo>
                  <a:cubicBezTo>
                    <a:pt x="0" y="1318"/>
                    <a:pt x="113" y="1395"/>
                    <a:pt x="226" y="1395"/>
                  </a:cubicBezTo>
                  <a:cubicBezTo>
                    <a:pt x="339" y="1395"/>
                    <a:pt x="452" y="1318"/>
                    <a:pt x="438" y="1164"/>
                  </a:cubicBezTo>
                  <a:lnTo>
                    <a:pt x="438" y="0"/>
                  </a:ln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4523" name="Google Shape;14523;p69"/>
          <p:cNvGrpSpPr/>
          <p:nvPr/>
        </p:nvGrpSpPr>
        <p:grpSpPr>
          <a:xfrm>
            <a:off x="2329270" y="1780664"/>
            <a:ext cx="98807" cy="366273"/>
            <a:chOff x="2329269" y="1965312"/>
            <a:chExt cx="98807" cy="366273"/>
          </a:xfrm>
        </p:grpSpPr>
        <p:sp>
          <p:nvSpPr>
            <p:cNvPr id="14524" name="Google Shape;14524;p69"/>
            <p:cNvSpPr/>
            <p:nvPr/>
          </p:nvSpPr>
          <p:spPr>
            <a:xfrm>
              <a:off x="2329269" y="1965312"/>
              <a:ext cx="98807" cy="312179"/>
            </a:xfrm>
            <a:custGeom>
              <a:avLst/>
              <a:gdLst/>
              <a:ahLst/>
              <a:cxnLst/>
              <a:rect l="l" t="t" r="r" b="b"/>
              <a:pathLst>
                <a:path w="3781" h="11946" extrusionOk="0">
                  <a:moveTo>
                    <a:pt x="1959" y="0"/>
                  </a:moveTo>
                  <a:cubicBezTo>
                    <a:pt x="1793" y="0"/>
                    <a:pt x="1629" y="68"/>
                    <a:pt x="1511" y="205"/>
                  </a:cubicBezTo>
                  <a:lnTo>
                    <a:pt x="895" y="897"/>
                  </a:lnTo>
                  <a:cubicBezTo>
                    <a:pt x="318" y="1551"/>
                    <a:pt x="1" y="2397"/>
                    <a:pt x="1" y="3272"/>
                  </a:cubicBezTo>
                  <a:lnTo>
                    <a:pt x="1" y="5676"/>
                  </a:lnTo>
                  <a:lnTo>
                    <a:pt x="261" y="5888"/>
                  </a:lnTo>
                  <a:cubicBezTo>
                    <a:pt x="530" y="6119"/>
                    <a:pt x="559" y="6523"/>
                    <a:pt x="309" y="6773"/>
                  </a:cubicBezTo>
                  <a:lnTo>
                    <a:pt x="1" y="7100"/>
                  </a:lnTo>
                  <a:lnTo>
                    <a:pt x="1" y="8590"/>
                  </a:lnTo>
                  <a:cubicBezTo>
                    <a:pt x="1" y="9071"/>
                    <a:pt x="145" y="9552"/>
                    <a:pt x="434" y="9946"/>
                  </a:cubicBezTo>
                  <a:lnTo>
                    <a:pt x="1857" y="11946"/>
                  </a:lnTo>
                  <a:lnTo>
                    <a:pt x="2328" y="11302"/>
                  </a:lnTo>
                  <a:lnTo>
                    <a:pt x="3328" y="9917"/>
                  </a:lnTo>
                  <a:cubicBezTo>
                    <a:pt x="3617" y="9523"/>
                    <a:pt x="3770" y="9042"/>
                    <a:pt x="3780" y="8542"/>
                  </a:cubicBezTo>
                  <a:lnTo>
                    <a:pt x="3780" y="5388"/>
                  </a:lnTo>
                  <a:lnTo>
                    <a:pt x="3280" y="4984"/>
                  </a:lnTo>
                  <a:cubicBezTo>
                    <a:pt x="3001" y="4753"/>
                    <a:pt x="2982" y="4349"/>
                    <a:pt x="3222" y="4099"/>
                  </a:cubicBezTo>
                  <a:lnTo>
                    <a:pt x="3770" y="3513"/>
                  </a:lnTo>
                  <a:lnTo>
                    <a:pt x="3770" y="3157"/>
                  </a:lnTo>
                  <a:cubicBezTo>
                    <a:pt x="3770" y="2330"/>
                    <a:pt x="3492" y="1532"/>
                    <a:pt x="2972" y="897"/>
                  </a:cubicBezTo>
                  <a:lnTo>
                    <a:pt x="2424" y="214"/>
                  </a:lnTo>
                  <a:cubicBezTo>
                    <a:pt x="2302" y="73"/>
                    <a:pt x="2130" y="0"/>
                    <a:pt x="1959"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4525" name="Google Shape;14525;p69"/>
            <p:cNvSpPr/>
            <p:nvPr/>
          </p:nvSpPr>
          <p:spPr>
            <a:xfrm>
              <a:off x="2353415" y="1970904"/>
              <a:ext cx="74661" cy="289757"/>
            </a:xfrm>
            <a:custGeom>
              <a:avLst/>
              <a:gdLst/>
              <a:ahLst/>
              <a:cxnLst/>
              <a:rect l="l" t="t" r="r" b="b"/>
              <a:pathLst>
                <a:path w="2857" h="11088" extrusionOk="0">
                  <a:moveTo>
                    <a:pt x="1500" y="0"/>
                  </a:moveTo>
                  <a:lnTo>
                    <a:pt x="904" y="683"/>
                  </a:lnTo>
                  <a:cubicBezTo>
                    <a:pt x="327" y="1337"/>
                    <a:pt x="0" y="2183"/>
                    <a:pt x="10" y="3058"/>
                  </a:cubicBezTo>
                  <a:lnTo>
                    <a:pt x="10" y="5462"/>
                  </a:lnTo>
                  <a:lnTo>
                    <a:pt x="269" y="5674"/>
                  </a:lnTo>
                  <a:cubicBezTo>
                    <a:pt x="539" y="5905"/>
                    <a:pt x="558" y="6309"/>
                    <a:pt x="317" y="6559"/>
                  </a:cubicBezTo>
                  <a:lnTo>
                    <a:pt x="10" y="6886"/>
                  </a:lnTo>
                  <a:lnTo>
                    <a:pt x="10" y="8376"/>
                  </a:lnTo>
                  <a:cubicBezTo>
                    <a:pt x="0" y="8857"/>
                    <a:pt x="154" y="9338"/>
                    <a:pt x="442" y="9732"/>
                  </a:cubicBezTo>
                  <a:lnTo>
                    <a:pt x="1404" y="11088"/>
                  </a:lnTo>
                  <a:lnTo>
                    <a:pt x="2404" y="9703"/>
                  </a:lnTo>
                  <a:cubicBezTo>
                    <a:pt x="2693" y="9309"/>
                    <a:pt x="2846" y="8828"/>
                    <a:pt x="2856" y="8328"/>
                  </a:cubicBezTo>
                  <a:lnTo>
                    <a:pt x="2856" y="5174"/>
                  </a:lnTo>
                  <a:lnTo>
                    <a:pt x="2356" y="4770"/>
                  </a:lnTo>
                  <a:cubicBezTo>
                    <a:pt x="2077" y="4539"/>
                    <a:pt x="2058" y="4135"/>
                    <a:pt x="2298" y="3885"/>
                  </a:cubicBezTo>
                  <a:lnTo>
                    <a:pt x="2856" y="3299"/>
                  </a:lnTo>
                  <a:lnTo>
                    <a:pt x="2856" y="2943"/>
                  </a:lnTo>
                  <a:cubicBezTo>
                    <a:pt x="2856" y="2116"/>
                    <a:pt x="2577" y="1318"/>
                    <a:pt x="2058" y="683"/>
                  </a:cubicBezTo>
                  <a:lnTo>
                    <a:pt x="1500" y="0"/>
                  </a:ln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4526" name="Google Shape;14526;p69"/>
            <p:cNvSpPr/>
            <p:nvPr/>
          </p:nvSpPr>
          <p:spPr>
            <a:xfrm>
              <a:off x="2337266" y="2001558"/>
              <a:ext cx="81246" cy="330027"/>
            </a:xfrm>
            <a:custGeom>
              <a:avLst/>
              <a:gdLst/>
              <a:ahLst/>
              <a:cxnLst/>
              <a:rect l="l" t="t" r="r" b="b"/>
              <a:pathLst>
                <a:path w="3109" h="12629" extrusionOk="0">
                  <a:moveTo>
                    <a:pt x="1583" y="1"/>
                  </a:moveTo>
                  <a:cubicBezTo>
                    <a:pt x="1471" y="1"/>
                    <a:pt x="1358" y="78"/>
                    <a:pt x="1368" y="231"/>
                  </a:cubicBezTo>
                  <a:lnTo>
                    <a:pt x="1368" y="1587"/>
                  </a:lnTo>
                  <a:lnTo>
                    <a:pt x="868" y="1145"/>
                  </a:lnTo>
                  <a:cubicBezTo>
                    <a:pt x="821" y="1098"/>
                    <a:pt x="770" y="1079"/>
                    <a:pt x="722" y="1079"/>
                  </a:cubicBezTo>
                  <a:cubicBezTo>
                    <a:pt x="550" y="1079"/>
                    <a:pt x="410" y="1320"/>
                    <a:pt x="589" y="1462"/>
                  </a:cubicBezTo>
                  <a:lnTo>
                    <a:pt x="1358" y="2145"/>
                  </a:lnTo>
                  <a:lnTo>
                    <a:pt x="1368" y="2155"/>
                  </a:lnTo>
                  <a:lnTo>
                    <a:pt x="1368" y="6174"/>
                  </a:lnTo>
                  <a:lnTo>
                    <a:pt x="935" y="5761"/>
                  </a:lnTo>
                  <a:cubicBezTo>
                    <a:pt x="888" y="5716"/>
                    <a:pt x="837" y="5697"/>
                    <a:pt x="788" y="5697"/>
                  </a:cubicBezTo>
                  <a:cubicBezTo>
                    <a:pt x="617" y="5697"/>
                    <a:pt x="475" y="5928"/>
                    <a:pt x="647" y="6078"/>
                  </a:cubicBezTo>
                  <a:lnTo>
                    <a:pt x="1368" y="6741"/>
                  </a:lnTo>
                  <a:lnTo>
                    <a:pt x="1368" y="11136"/>
                  </a:lnTo>
                  <a:lnTo>
                    <a:pt x="474" y="10280"/>
                  </a:lnTo>
                  <a:cubicBezTo>
                    <a:pt x="425" y="10225"/>
                    <a:pt x="370" y="10202"/>
                    <a:pt x="317" y="10202"/>
                  </a:cubicBezTo>
                  <a:cubicBezTo>
                    <a:pt x="147" y="10202"/>
                    <a:pt x="0" y="10432"/>
                    <a:pt x="176" y="10578"/>
                  </a:cubicBezTo>
                  <a:lnTo>
                    <a:pt x="1368" y="11732"/>
                  </a:lnTo>
                  <a:lnTo>
                    <a:pt x="1368" y="12434"/>
                  </a:lnTo>
                  <a:cubicBezTo>
                    <a:pt x="1378" y="12564"/>
                    <a:pt x="1479" y="12629"/>
                    <a:pt x="1580" y="12629"/>
                  </a:cubicBezTo>
                  <a:cubicBezTo>
                    <a:pt x="1681" y="12629"/>
                    <a:pt x="1782" y="12564"/>
                    <a:pt x="1791" y="12434"/>
                  </a:cubicBezTo>
                  <a:lnTo>
                    <a:pt x="1791" y="11723"/>
                  </a:lnTo>
                  <a:lnTo>
                    <a:pt x="3022" y="10482"/>
                  </a:lnTo>
                  <a:cubicBezTo>
                    <a:pt x="3109" y="10405"/>
                    <a:pt x="3109" y="10271"/>
                    <a:pt x="3022" y="10184"/>
                  </a:cubicBezTo>
                  <a:cubicBezTo>
                    <a:pt x="2979" y="10141"/>
                    <a:pt x="2924" y="10119"/>
                    <a:pt x="2869" y="10119"/>
                  </a:cubicBezTo>
                  <a:cubicBezTo>
                    <a:pt x="2815" y="10119"/>
                    <a:pt x="2762" y="10141"/>
                    <a:pt x="2724" y="10184"/>
                  </a:cubicBezTo>
                  <a:lnTo>
                    <a:pt x="1791" y="11126"/>
                  </a:lnTo>
                  <a:lnTo>
                    <a:pt x="1791" y="5011"/>
                  </a:lnTo>
                  <a:lnTo>
                    <a:pt x="2753" y="4309"/>
                  </a:lnTo>
                  <a:cubicBezTo>
                    <a:pt x="2920" y="4165"/>
                    <a:pt x="2790" y="3929"/>
                    <a:pt x="2615" y="3929"/>
                  </a:cubicBezTo>
                  <a:cubicBezTo>
                    <a:pt x="2579" y="3929"/>
                    <a:pt x="2541" y="3939"/>
                    <a:pt x="2503" y="3962"/>
                  </a:cubicBezTo>
                  <a:lnTo>
                    <a:pt x="1791" y="4491"/>
                  </a:lnTo>
                  <a:lnTo>
                    <a:pt x="1791" y="231"/>
                  </a:lnTo>
                  <a:cubicBezTo>
                    <a:pt x="1806" y="78"/>
                    <a:pt x="1695" y="1"/>
                    <a:pt x="1583" y="1"/>
                  </a:cubicBezTo>
                  <a:close/>
                </a:path>
              </a:pathLst>
            </a:custGeom>
            <a:solidFill>
              <a:srgbClr val="B7C5D1"/>
            </a:solidFill>
            <a:ln>
              <a:noFill/>
            </a:ln>
          </p:spPr>
          <p:txBody>
            <a:bodyPr spcFirstLastPara="1" wrap="square" lIns="91425" tIns="91425" rIns="91425" bIns="91425" anchor="ctr" anchorCtr="0">
              <a:noAutofit/>
            </a:bodyPr>
            <a:lstStyle/>
            <a:p>
              <a:endParaRPr/>
            </a:p>
          </p:txBody>
        </p:sp>
      </p:grpSp>
      <p:grpSp>
        <p:nvGrpSpPr>
          <p:cNvPr id="14527" name="Google Shape;14527;p69"/>
          <p:cNvGrpSpPr/>
          <p:nvPr/>
        </p:nvGrpSpPr>
        <p:grpSpPr>
          <a:xfrm>
            <a:off x="3208053" y="1780324"/>
            <a:ext cx="112344" cy="366926"/>
            <a:chOff x="3208053" y="1964972"/>
            <a:chExt cx="112344" cy="366926"/>
          </a:xfrm>
        </p:grpSpPr>
        <p:sp>
          <p:nvSpPr>
            <p:cNvPr id="14528" name="Google Shape;14528;p69"/>
            <p:cNvSpPr/>
            <p:nvPr/>
          </p:nvSpPr>
          <p:spPr>
            <a:xfrm>
              <a:off x="3226398" y="2093283"/>
              <a:ext cx="63607" cy="238616"/>
            </a:xfrm>
            <a:custGeom>
              <a:avLst/>
              <a:gdLst/>
              <a:ahLst/>
              <a:cxnLst/>
              <a:rect l="l" t="t" r="r" b="b"/>
              <a:pathLst>
                <a:path w="2434" h="9131" extrusionOk="0">
                  <a:moveTo>
                    <a:pt x="2010" y="0"/>
                  </a:moveTo>
                  <a:cubicBezTo>
                    <a:pt x="1808" y="106"/>
                    <a:pt x="1596" y="164"/>
                    <a:pt x="1375" y="174"/>
                  </a:cubicBezTo>
                  <a:lnTo>
                    <a:pt x="1096" y="174"/>
                  </a:lnTo>
                  <a:cubicBezTo>
                    <a:pt x="866" y="164"/>
                    <a:pt x="635" y="106"/>
                    <a:pt x="423" y="10"/>
                  </a:cubicBezTo>
                  <a:cubicBezTo>
                    <a:pt x="337" y="443"/>
                    <a:pt x="231" y="1097"/>
                    <a:pt x="144" y="1885"/>
                  </a:cubicBezTo>
                  <a:cubicBezTo>
                    <a:pt x="116" y="2260"/>
                    <a:pt x="87" y="2654"/>
                    <a:pt x="67" y="3078"/>
                  </a:cubicBezTo>
                  <a:cubicBezTo>
                    <a:pt x="0" y="4914"/>
                    <a:pt x="192" y="7145"/>
                    <a:pt x="1154" y="9088"/>
                  </a:cubicBezTo>
                  <a:cubicBezTo>
                    <a:pt x="1164" y="9116"/>
                    <a:pt x="1188" y="9131"/>
                    <a:pt x="1213" y="9131"/>
                  </a:cubicBezTo>
                  <a:cubicBezTo>
                    <a:pt x="1238" y="9131"/>
                    <a:pt x="1265" y="9116"/>
                    <a:pt x="1279" y="9088"/>
                  </a:cubicBezTo>
                  <a:cubicBezTo>
                    <a:pt x="2231" y="7145"/>
                    <a:pt x="2433" y="4914"/>
                    <a:pt x="2366" y="3078"/>
                  </a:cubicBezTo>
                  <a:cubicBezTo>
                    <a:pt x="2356" y="2654"/>
                    <a:pt x="2327" y="2260"/>
                    <a:pt x="2289" y="1885"/>
                  </a:cubicBezTo>
                  <a:cubicBezTo>
                    <a:pt x="2212" y="1097"/>
                    <a:pt x="2096" y="443"/>
                    <a:pt x="2010"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529" name="Google Shape;14529;p69"/>
            <p:cNvSpPr/>
            <p:nvPr/>
          </p:nvSpPr>
          <p:spPr>
            <a:xfrm>
              <a:off x="3226398" y="2093544"/>
              <a:ext cx="45497" cy="238355"/>
            </a:xfrm>
            <a:custGeom>
              <a:avLst/>
              <a:gdLst/>
              <a:ahLst/>
              <a:cxnLst/>
              <a:rect l="l" t="t" r="r" b="b"/>
              <a:pathLst>
                <a:path w="1741" h="9121" extrusionOk="0">
                  <a:moveTo>
                    <a:pt x="423" y="0"/>
                  </a:moveTo>
                  <a:cubicBezTo>
                    <a:pt x="337" y="433"/>
                    <a:pt x="231" y="1087"/>
                    <a:pt x="144" y="1875"/>
                  </a:cubicBezTo>
                  <a:cubicBezTo>
                    <a:pt x="116" y="2250"/>
                    <a:pt x="87" y="2644"/>
                    <a:pt x="67" y="3068"/>
                  </a:cubicBezTo>
                  <a:cubicBezTo>
                    <a:pt x="0" y="4904"/>
                    <a:pt x="192" y="7135"/>
                    <a:pt x="1154" y="9078"/>
                  </a:cubicBezTo>
                  <a:cubicBezTo>
                    <a:pt x="1164" y="9106"/>
                    <a:pt x="1188" y="9121"/>
                    <a:pt x="1213" y="9121"/>
                  </a:cubicBezTo>
                  <a:cubicBezTo>
                    <a:pt x="1238" y="9121"/>
                    <a:pt x="1265" y="9106"/>
                    <a:pt x="1279" y="9078"/>
                  </a:cubicBezTo>
                  <a:cubicBezTo>
                    <a:pt x="1452" y="8712"/>
                    <a:pt x="1616" y="8337"/>
                    <a:pt x="1741" y="7953"/>
                  </a:cubicBezTo>
                  <a:cubicBezTo>
                    <a:pt x="1183" y="6308"/>
                    <a:pt x="1068" y="4558"/>
                    <a:pt x="1135" y="3077"/>
                  </a:cubicBezTo>
                  <a:cubicBezTo>
                    <a:pt x="1144" y="2654"/>
                    <a:pt x="1173" y="2250"/>
                    <a:pt x="1212" y="1885"/>
                  </a:cubicBezTo>
                  <a:cubicBezTo>
                    <a:pt x="1279" y="1183"/>
                    <a:pt x="1375" y="587"/>
                    <a:pt x="1452" y="164"/>
                  </a:cubicBezTo>
                  <a:lnTo>
                    <a:pt x="1096" y="164"/>
                  </a:lnTo>
                  <a:cubicBezTo>
                    <a:pt x="866" y="154"/>
                    <a:pt x="635" y="96"/>
                    <a:pt x="423"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530" name="Google Shape;14530;p69"/>
            <p:cNvSpPr/>
            <p:nvPr/>
          </p:nvSpPr>
          <p:spPr>
            <a:xfrm>
              <a:off x="3208053" y="1964972"/>
              <a:ext cx="112344" cy="147936"/>
            </a:xfrm>
            <a:custGeom>
              <a:avLst/>
              <a:gdLst/>
              <a:ahLst/>
              <a:cxnLst/>
              <a:rect l="l" t="t" r="r" b="b"/>
              <a:pathLst>
                <a:path w="4299" h="5661" extrusionOk="0">
                  <a:moveTo>
                    <a:pt x="3866" y="1"/>
                  </a:moveTo>
                  <a:cubicBezTo>
                    <a:pt x="3264" y="1"/>
                    <a:pt x="2669" y="173"/>
                    <a:pt x="2145" y="487"/>
                  </a:cubicBezTo>
                  <a:cubicBezTo>
                    <a:pt x="721" y="1333"/>
                    <a:pt x="202" y="3035"/>
                    <a:pt x="202" y="3035"/>
                  </a:cubicBezTo>
                  <a:cubicBezTo>
                    <a:pt x="144" y="3199"/>
                    <a:pt x="116" y="3362"/>
                    <a:pt x="96" y="3535"/>
                  </a:cubicBezTo>
                  <a:cubicBezTo>
                    <a:pt x="0" y="4632"/>
                    <a:pt x="731" y="5612"/>
                    <a:pt x="1798" y="5660"/>
                  </a:cubicBezTo>
                  <a:lnTo>
                    <a:pt x="2068" y="5660"/>
                  </a:lnTo>
                  <a:cubicBezTo>
                    <a:pt x="2606" y="5622"/>
                    <a:pt x="3097" y="5334"/>
                    <a:pt x="3385" y="4882"/>
                  </a:cubicBezTo>
                  <a:cubicBezTo>
                    <a:pt x="3654" y="4449"/>
                    <a:pt x="3741" y="3930"/>
                    <a:pt x="3625" y="3439"/>
                  </a:cubicBezTo>
                  <a:cubicBezTo>
                    <a:pt x="3606" y="3353"/>
                    <a:pt x="3577" y="3266"/>
                    <a:pt x="3539" y="3189"/>
                  </a:cubicBezTo>
                  <a:cubicBezTo>
                    <a:pt x="3443" y="2987"/>
                    <a:pt x="3366" y="2776"/>
                    <a:pt x="3318" y="2555"/>
                  </a:cubicBezTo>
                  <a:cubicBezTo>
                    <a:pt x="3270" y="2247"/>
                    <a:pt x="3298" y="1920"/>
                    <a:pt x="3395" y="1622"/>
                  </a:cubicBezTo>
                  <a:cubicBezTo>
                    <a:pt x="3500" y="1314"/>
                    <a:pt x="3664" y="1026"/>
                    <a:pt x="3856" y="756"/>
                  </a:cubicBezTo>
                  <a:cubicBezTo>
                    <a:pt x="3895" y="699"/>
                    <a:pt x="4039" y="487"/>
                    <a:pt x="4183" y="314"/>
                  </a:cubicBezTo>
                  <a:cubicBezTo>
                    <a:pt x="4299" y="199"/>
                    <a:pt x="4212" y="6"/>
                    <a:pt x="4049" y="6"/>
                  </a:cubicBezTo>
                  <a:cubicBezTo>
                    <a:pt x="3988" y="3"/>
                    <a:pt x="3927" y="1"/>
                    <a:pt x="3866" y="1"/>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531" name="Google Shape;14531;p69"/>
            <p:cNvSpPr/>
            <p:nvPr/>
          </p:nvSpPr>
          <p:spPr>
            <a:xfrm>
              <a:off x="3229900" y="1964972"/>
              <a:ext cx="90497" cy="130088"/>
            </a:xfrm>
            <a:custGeom>
              <a:avLst/>
              <a:gdLst/>
              <a:ahLst/>
              <a:cxnLst/>
              <a:rect l="l" t="t" r="r" b="b"/>
              <a:pathLst>
                <a:path w="3463" h="4978" extrusionOk="0">
                  <a:moveTo>
                    <a:pt x="3028" y="1"/>
                  </a:moveTo>
                  <a:cubicBezTo>
                    <a:pt x="2419" y="1"/>
                    <a:pt x="1824" y="173"/>
                    <a:pt x="1309" y="487"/>
                  </a:cubicBezTo>
                  <a:cubicBezTo>
                    <a:pt x="809" y="1026"/>
                    <a:pt x="434" y="1660"/>
                    <a:pt x="193" y="2353"/>
                  </a:cubicBezTo>
                  <a:cubicBezTo>
                    <a:pt x="145" y="2516"/>
                    <a:pt x="107" y="2680"/>
                    <a:pt x="97" y="2853"/>
                  </a:cubicBezTo>
                  <a:cubicBezTo>
                    <a:pt x="1" y="3949"/>
                    <a:pt x="722" y="4930"/>
                    <a:pt x="1789" y="4978"/>
                  </a:cubicBezTo>
                  <a:lnTo>
                    <a:pt x="2068" y="4978"/>
                  </a:lnTo>
                  <a:cubicBezTo>
                    <a:pt x="2232" y="4968"/>
                    <a:pt x="2395" y="4939"/>
                    <a:pt x="2549" y="4882"/>
                  </a:cubicBezTo>
                  <a:cubicBezTo>
                    <a:pt x="2818" y="4449"/>
                    <a:pt x="2905" y="3930"/>
                    <a:pt x="2789" y="3439"/>
                  </a:cubicBezTo>
                  <a:cubicBezTo>
                    <a:pt x="2770" y="3353"/>
                    <a:pt x="2741" y="3266"/>
                    <a:pt x="2703" y="3189"/>
                  </a:cubicBezTo>
                  <a:cubicBezTo>
                    <a:pt x="2607" y="2987"/>
                    <a:pt x="2530" y="2776"/>
                    <a:pt x="2482" y="2555"/>
                  </a:cubicBezTo>
                  <a:cubicBezTo>
                    <a:pt x="2434" y="2247"/>
                    <a:pt x="2462" y="1920"/>
                    <a:pt x="2559" y="1622"/>
                  </a:cubicBezTo>
                  <a:cubicBezTo>
                    <a:pt x="2664" y="1314"/>
                    <a:pt x="2828" y="1026"/>
                    <a:pt x="3020" y="756"/>
                  </a:cubicBezTo>
                  <a:cubicBezTo>
                    <a:pt x="3059" y="699"/>
                    <a:pt x="3203" y="487"/>
                    <a:pt x="3347" y="314"/>
                  </a:cubicBezTo>
                  <a:cubicBezTo>
                    <a:pt x="3463" y="199"/>
                    <a:pt x="3376" y="6"/>
                    <a:pt x="3213" y="6"/>
                  </a:cubicBezTo>
                  <a:cubicBezTo>
                    <a:pt x="3151" y="3"/>
                    <a:pt x="3089" y="1"/>
                    <a:pt x="3028" y="1"/>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532" name="Google Shape;14532;p69"/>
            <p:cNvSpPr/>
            <p:nvPr/>
          </p:nvSpPr>
          <p:spPr>
            <a:xfrm>
              <a:off x="3227887" y="2142542"/>
              <a:ext cx="60340" cy="31176"/>
            </a:xfrm>
            <a:custGeom>
              <a:avLst/>
              <a:gdLst/>
              <a:ahLst/>
              <a:cxnLst/>
              <a:rect l="l" t="t" r="r" b="b"/>
              <a:pathLst>
                <a:path w="2309" h="1193" extrusionOk="0">
                  <a:moveTo>
                    <a:pt x="87" y="0"/>
                  </a:moveTo>
                  <a:cubicBezTo>
                    <a:pt x="49" y="375"/>
                    <a:pt x="20" y="769"/>
                    <a:pt x="1" y="1193"/>
                  </a:cubicBezTo>
                  <a:lnTo>
                    <a:pt x="2309" y="1193"/>
                  </a:lnTo>
                  <a:cubicBezTo>
                    <a:pt x="2289" y="779"/>
                    <a:pt x="2261" y="375"/>
                    <a:pt x="2222" y="0"/>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533" name="Google Shape;14533;p69"/>
            <p:cNvSpPr/>
            <p:nvPr/>
          </p:nvSpPr>
          <p:spPr>
            <a:xfrm>
              <a:off x="3227887" y="2142542"/>
              <a:ext cx="29948" cy="31176"/>
            </a:xfrm>
            <a:custGeom>
              <a:avLst/>
              <a:gdLst/>
              <a:ahLst/>
              <a:cxnLst/>
              <a:rect l="l" t="t" r="r" b="b"/>
              <a:pathLst>
                <a:path w="1146" h="1193" extrusionOk="0">
                  <a:moveTo>
                    <a:pt x="87" y="0"/>
                  </a:moveTo>
                  <a:cubicBezTo>
                    <a:pt x="49" y="375"/>
                    <a:pt x="20" y="769"/>
                    <a:pt x="1" y="1193"/>
                  </a:cubicBezTo>
                  <a:lnTo>
                    <a:pt x="1068" y="1193"/>
                  </a:lnTo>
                  <a:cubicBezTo>
                    <a:pt x="1078" y="769"/>
                    <a:pt x="1107" y="375"/>
                    <a:pt x="1145" y="0"/>
                  </a:cubicBezTo>
                  <a:close/>
                </a:path>
              </a:pathLst>
            </a:custGeom>
            <a:solidFill>
              <a:srgbClr val="B8C2C9"/>
            </a:solidFill>
            <a:ln>
              <a:noFill/>
            </a:ln>
          </p:spPr>
          <p:txBody>
            <a:bodyPr spcFirstLastPara="1" wrap="square" lIns="91425" tIns="91425" rIns="91425" bIns="91425" anchor="ctr" anchorCtr="0">
              <a:noAutofit/>
            </a:bodyPr>
            <a:lstStyle/>
            <a:p>
              <a:endParaRPr/>
            </a:p>
          </p:txBody>
        </p:sp>
      </p:grpSp>
      <p:grpSp>
        <p:nvGrpSpPr>
          <p:cNvPr id="14534" name="Google Shape;14534;p69"/>
          <p:cNvGrpSpPr/>
          <p:nvPr/>
        </p:nvGrpSpPr>
        <p:grpSpPr>
          <a:xfrm>
            <a:off x="3225380" y="3622692"/>
            <a:ext cx="72413" cy="366404"/>
            <a:chOff x="3225379" y="3807339"/>
            <a:chExt cx="72413" cy="366404"/>
          </a:xfrm>
        </p:grpSpPr>
        <p:sp>
          <p:nvSpPr>
            <p:cNvPr id="14535" name="Google Shape;14535;p69"/>
            <p:cNvSpPr/>
            <p:nvPr/>
          </p:nvSpPr>
          <p:spPr>
            <a:xfrm>
              <a:off x="3225379" y="3807339"/>
              <a:ext cx="72413" cy="366404"/>
            </a:xfrm>
            <a:custGeom>
              <a:avLst/>
              <a:gdLst/>
              <a:ahLst/>
              <a:cxnLst/>
              <a:rect l="l" t="t" r="r" b="b"/>
              <a:pathLst>
                <a:path w="2771" h="14021" extrusionOk="0">
                  <a:moveTo>
                    <a:pt x="1390" y="0"/>
                  </a:moveTo>
                  <a:cubicBezTo>
                    <a:pt x="1354" y="0"/>
                    <a:pt x="1318" y="20"/>
                    <a:pt x="1299" y="58"/>
                  </a:cubicBezTo>
                  <a:lnTo>
                    <a:pt x="789" y="1020"/>
                  </a:lnTo>
                  <a:lnTo>
                    <a:pt x="145" y="2231"/>
                  </a:lnTo>
                  <a:cubicBezTo>
                    <a:pt x="49" y="2395"/>
                    <a:pt x="10" y="2587"/>
                    <a:pt x="10" y="2779"/>
                  </a:cubicBezTo>
                  <a:lnTo>
                    <a:pt x="10" y="12645"/>
                  </a:lnTo>
                  <a:cubicBezTo>
                    <a:pt x="1" y="13403"/>
                    <a:pt x="616" y="14021"/>
                    <a:pt x="1379" y="14021"/>
                  </a:cubicBezTo>
                  <a:cubicBezTo>
                    <a:pt x="1391" y="14021"/>
                    <a:pt x="1403" y="14021"/>
                    <a:pt x="1414" y="14020"/>
                  </a:cubicBezTo>
                  <a:cubicBezTo>
                    <a:pt x="1597" y="14020"/>
                    <a:pt x="1780" y="13982"/>
                    <a:pt x="1953" y="13905"/>
                  </a:cubicBezTo>
                  <a:cubicBezTo>
                    <a:pt x="2443" y="13674"/>
                    <a:pt x="2760" y="13184"/>
                    <a:pt x="2770" y="12645"/>
                  </a:cubicBezTo>
                  <a:lnTo>
                    <a:pt x="2770" y="12617"/>
                  </a:lnTo>
                  <a:lnTo>
                    <a:pt x="2770" y="2779"/>
                  </a:lnTo>
                  <a:cubicBezTo>
                    <a:pt x="2770" y="2693"/>
                    <a:pt x="2760" y="2606"/>
                    <a:pt x="2741" y="2529"/>
                  </a:cubicBezTo>
                  <a:lnTo>
                    <a:pt x="2741" y="2510"/>
                  </a:lnTo>
                  <a:cubicBezTo>
                    <a:pt x="2722" y="2404"/>
                    <a:pt x="2684" y="2318"/>
                    <a:pt x="2635" y="2222"/>
                  </a:cubicBezTo>
                  <a:lnTo>
                    <a:pt x="1991" y="1020"/>
                  </a:lnTo>
                  <a:lnTo>
                    <a:pt x="1482" y="58"/>
                  </a:lnTo>
                  <a:cubicBezTo>
                    <a:pt x="1462" y="20"/>
                    <a:pt x="1426" y="0"/>
                    <a:pt x="1390"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536" name="Google Shape;14536;p69"/>
            <p:cNvSpPr/>
            <p:nvPr/>
          </p:nvSpPr>
          <p:spPr>
            <a:xfrm>
              <a:off x="3225640" y="4104623"/>
              <a:ext cx="72152" cy="33188"/>
            </a:xfrm>
            <a:custGeom>
              <a:avLst/>
              <a:gdLst/>
              <a:ahLst/>
              <a:cxnLst/>
              <a:rect l="l" t="t" r="r" b="b"/>
              <a:pathLst>
                <a:path w="2761" h="1270" extrusionOk="0">
                  <a:moveTo>
                    <a:pt x="0" y="0"/>
                  </a:moveTo>
                  <a:lnTo>
                    <a:pt x="0" y="1269"/>
                  </a:lnTo>
                  <a:lnTo>
                    <a:pt x="2760" y="1269"/>
                  </a:lnTo>
                  <a:lnTo>
                    <a:pt x="2760" y="1241"/>
                  </a:lnTo>
                  <a:lnTo>
                    <a:pt x="2760" y="0"/>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537" name="Google Shape;14537;p69"/>
            <p:cNvSpPr/>
            <p:nvPr/>
          </p:nvSpPr>
          <p:spPr>
            <a:xfrm>
              <a:off x="3245997" y="3807339"/>
              <a:ext cx="31437" cy="32509"/>
            </a:xfrm>
            <a:custGeom>
              <a:avLst/>
              <a:gdLst/>
              <a:ahLst/>
              <a:cxnLst/>
              <a:rect l="l" t="t" r="r" b="b"/>
              <a:pathLst>
                <a:path w="1203" h="1244" extrusionOk="0">
                  <a:moveTo>
                    <a:pt x="601" y="0"/>
                  </a:moveTo>
                  <a:cubicBezTo>
                    <a:pt x="565" y="0"/>
                    <a:pt x="529" y="20"/>
                    <a:pt x="510" y="58"/>
                  </a:cubicBezTo>
                  <a:lnTo>
                    <a:pt x="0" y="1020"/>
                  </a:lnTo>
                  <a:cubicBezTo>
                    <a:pt x="173" y="1169"/>
                    <a:pt x="387" y="1243"/>
                    <a:pt x="601" y="1243"/>
                  </a:cubicBezTo>
                  <a:cubicBezTo>
                    <a:pt x="815" y="1243"/>
                    <a:pt x="1029" y="1169"/>
                    <a:pt x="1202" y="1020"/>
                  </a:cubicBezTo>
                  <a:lnTo>
                    <a:pt x="693" y="58"/>
                  </a:lnTo>
                  <a:cubicBezTo>
                    <a:pt x="673" y="20"/>
                    <a:pt x="637" y="0"/>
                    <a:pt x="601" y="0"/>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538" name="Google Shape;14538;p69"/>
            <p:cNvSpPr/>
            <p:nvPr/>
          </p:nvSpPr>
          <p:spPr>
            <a:xfrm>
              <a:off x="3225379" y="4137785"/>
              <a:ext cx="72413" cy="35958"/>
            </a:xfrm>
            <a:custGeom>
              <a:avLst/>
              <a:gdLst/>
              <a:ahLst/>
              <a:cxnLst/>
              <a:rect l="l" t="t" r="r" b="b"/>
              <a:pathLst>
                <a:path w="2771" h="1376" extrusionOk="0">
                  <a:moveTo>
                    <a:pt x="10" y="0"/>
                  </a:moveTo>
                  <a:cubicBezTo>
                    <a:pt x="1" y="758"/>
                    <a:pt x="616" y="1376"/>
                    <a:pt x="1379" y="1376"/>
                  </a:cubicBezTo>
                  <a:cubicBezTo>
                    <a:pt x="1391" y="1376"/>
                    <a:pt x="1403" y="1376"/>
                    <a:pt x="1414" y="1375"/>
                  </a:cubicBezTo>
                  <a:cubicBezTo>
                    <a:pt x="1597" y="1375"/>
                    <a:pt x="1780" y="1337"/>
                    <a:pt x="1953" y="1260"/>
                  </a:cubicBezTo>
                  <a:cubicBezTo>
                    <a:pt x="2443" y="1029"/>
                    <a:pt x="2760" y="539"/>
                    <a:pt x="2770" y="0"/>
                  </a:cubicBezTo>
                  <a:close/>
                </a:path>
              </a:pathLst>
            </a:custGeom>
            <a:solidFill>
              <a:srgbClr val="65788A"/>
            </a:solidFill>
            <a:ln>
              <a:noFill/>
            </a:ln>
          </p:spPr>
          <p:txBody>
            <a:bodyPr spcFirstLastPara="1" wrap="square" lIns="91425" tIns="91425" rIns="91425" bIns="91425" anchor="ctr" anchorCtr="0">
              <a:noAutofit/>
            </a:bodyPr>
            <a:lstStyle/>
            <a:p>
              <a:endParaRPr/>
            </a:p>
          </p:txBody>
        </p:sp>
        <p:sp>
          <p:nvSpPr>
            <p:cNvPr id="14539" name="Google Shape;14539;p69"/>
            <p:cNvSpPr/>
            <p:nvPr/>
          </p:nvSpPr>
          <p:spPr>
            <a:xfrm>
              <a:off x="3255039" y="4104623"/>
              <a:ext cx="42753" cy="33188"/>
            </a:xfrm>
            <a:custGeom>
              <a:avLst/>
              <a:gdLst/>
              <a:ahLst/>
              <a:cxnLst/>
              <a:rect l="l" t="t" r="r" b="b"/>
              <a:pathLst>
                <a:path w="1636" h="1270" extrusionOk="0">
                  <a:moveTo>
                    <a:pt x="0" y="0"/>
                  </a:moveTo>
                  <a:lnTo>
                    <a:pt x="0" y="1269"/>
                  </a:lnTo>
                  <a:lnTo>
                    <a:pt x="1635" y="1269"/>
                  </a:lnTo>
                  <a:lnTo>
                    <a:pt x="1635" y="1241"/>
                  </a:lnTo>
                  <a:lnTo>
                    <a:pt x="1635" y="0"/>
                  </a:ln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540" name="Google Shape;14540;p69"/>
            <p:cNvSpPr/>
            <p:nvPr/>
          </p:nvSpPr>
          <p:spPr>
            <a:xfrm>
              <a:off x="3255039" y="4137785"/>
              <a:ext cx="42753" cy="32953"/>
            </a:xfrm>
            <a:custGeom>
              <a:avLst/>
              <a:gdLst/>
              <a:ahLst/>
              <a:cxnLst/>
              <a:rect l="l" t="t" r="r" b="b"/>
              <a:pathLst>
                <a:path w="1636" h="1261" extrusionOk="0">
                  <a:moveTo>
                    <a:pt x="0" y="0"/>
                  </a:moveTo>
                  <a:cubicBezTo>
                    <a:pt x="0" y="539"/>
                    <a:pt x="318" y="1039"/>
                    <a:pt x="818" y="1260"/>
                  </a:cubicBezTo>
                  <a:cubicBezTo>
                    <a:pt x="1308" y="1029"/>
                    <a:pt x="1625" y="539"/>
                    <a:pt x="1635" y="0"/>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4541" name="Google Shape;14541;p69"/>
            <p:cNvSpPr/>
            <p:nvPr/>
          </p:nvSpPr>
          <p:spPr>
            <a:xfrm>
              <a:off x="3225379" y="3872932"/>
              <a:ext cx="72413" cy="231717"/>
            </a:xfrm>
            <a:custGeom>
              <a:avLst/>
              <a:gdLst/>
              <a:ahLst/>
              <a:cxnLst/>
              <a:rect l="l" t="t" r="r" b="b"/>
              <a:pathLst>
                <a:path w="2771" h="8867" extrusionOk="0">
                  <a:moveTo>
                    <a:pt x="39" y="0"/>
                  </a:moveTo>
                  <a:cubicBezTo>
                    <a:pt x="20" y="87"/>
                    <a:pt x="1" y="173"/>
                    <a:pt x="10" y="269"/>
                  </a:cubicBezTo>
                  <a:lnTo>
                    <a:pt x="10" y="8866"/>
                  </a:lnTo>
                  <a:lnTo>
                    <a:pt x="2770" y="8866"/>
                  </a:lnTo>
                  <a:lnTo>
                    <a:pt x="2770" y="269"/>
                  </a:lnTo>
                  <a:cubicBezTo>
                    <a:pt x="2770" y="183"/>
                    <a:pt x="2760" y="106"/>
                    <a:pt x="2741" y="19"/>
                  </a:cubicBezTo>
                  <a:lnTo>
                    <a:pt x="2741" y="0"/>
                  </a:ln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542" name="Google Shape;14542;p69"/>
            <p:cNvSpPr/>
            <p:nvPr/>
          </p:nvSpPr>
          <p:spPr>
            <a:xfrm>
              <a:off x="3255039" y="3872932"/>
              <a:ext cx="42753" cy="231717"/>
            </a:xfrm>
            <a:custGeom>
              <a:avLst/>
              <a:gdLst/>
              <a:ahLst/>
              <a:cxnLst/>
              <a:rect l="l" t="t" r="r" b="b"/>
              <a:pathLst>
                <a:path w="1636" h="8867" extrusionOk="0">
                  <a:moveTo>
                    <a:pt x="0" y="0"/>
                  </a:moveTo>
                  <a:lnTo>
                    <a:pt x="0" y="8866"/>
                  </a:lnTo>
                  <a:lnTo>
                    <a:pt x="1635" y="8866"/>
                  </a:lnTo>
                  <a:lnTo>
                    <a:pt x="1635" y="269"/>
                  </a:lnTo>
                  <a:cubicBezTo>
                    <a:pt x="1635" y="183"/>
                    <a:pt x="1625" y="106"/>
                    <a:pt x="1606" y="19"/>
                  </a:cubicBezTo>
                  <a:lnTo>
                    <a:pt x="1606" y="0"/>
                  </a:lnTo>
                  <a:close/>
                </a:path>
              </a:pathLst>
            </a:custGeom>
            <a:solidFill>
              <a:srgbClr val="C5D0DA"/>
            </a:solidFill>
            <a:ln>
              <a:noFill/>
            </a:ln>
          </p:spPr>
          <p:txBody>
            <a:bodyPr spcFirstLastPara="1" wrap="square" lIns="91425" tIns="91425" rIns="91425" bIns="91425" anchor="ctr" anchorCtr="0">
              <a:noAutofit/>
            </a:bodyPr>
            <a:lstStyle/>
            <a:p>
              <a:endParaRPr/>
            </a:p>
          </p:txBody>
        </p:sp>
      </p:grpSp>
      <p:grpSp>
        <p:nvGrpSpPr>
          <p:cNvPr id="14543" name="Google Shape;14543;p69"/>
          <p:cNvGrpSpPr/>
          <p:nvPr/>
        </p:nvGrpSpPr>
        <p:grpSpPr>
          <a:xfrm>
            <a:off x="3523917" y="1826449"/>
            <a:ext cx="366665" cy="275201"/>
            <a:chOff x="3523916" y="2011096"/>
            <a:chExt cx="366665" cy="275201"/>
          </a:xfrm>
        </p:grpSpPr>
        <p:sp>
          <p:nvSpPr>
            <p:cNvPr id="14544" name="Google Shape;14544;p69"/>
            <p:cNvSpPr/>
            <p:nvPr/>
          </p:nvSpPr>
          <p:spPr>
            <a:xfrm>
              <a:off x="3524178" y="2038744"/>
              <a:ext cx="366404" cy="247553"/>
            </a:xfrm>
            <a:custGeom>
              <a:avLst/>
              <a:gdLst/>
              <a:ahLst/>
              <a:cxnLst/>
              <a:rect l="l" t="t" r="r" b="b"/>
              <a:pathLst>
                <a:path w="14021" h="9473" extrusionOk="0">
                  <a:moveTo>
                    <a:pt x="0" y="1"/>
                  </a:moveTo>
                  <a:lnTo>
                    <a:pt x="0" y="8376"/>
                  </a:lnTo>
                  <a:lnTo>
                    <a:pt x="0" y="8405"/>
                  </a:lnTo>
                  <a:cubicBezTo>
                    <a:pt x="10" y="8982"/>
                    <a:pt x="481" y="9453"/>
                    <a:pt x="1058" y="9473"/>
                  </a:cubicBezTo>
                  <a:lnTo>
                    <a:pt x="14020" y="9473"/>
                  </a:lnTo>
                  <a:lnTo>
                    <a:pt x="14020" y="1"/>
                  </a:ln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14545" name="Google Shape;14545;p69"/>
            <p:cNvSpPr/>
            <p:nvPr/>
          </p:nvSpPr>
          <p:spPr>
            <a:xfrm>
              <a:off x="3624945" y="2161123"/>
              <a:ext cx="244783" cy="74425"/>
            </a:xfrm>
            <a:custGeom>
              <a:avLst/>
              <a:gdLst/>
              <a:ahLst/>
              <a:cxnLst/>
              <a:rect l="l" t="t" r="r" b="b"/>
              <a:pathLst>
                <a:path w="9367" h="2848" extrusionOk="0">
                  <a:moveTo>
                    <a:pt x="193" y="1"/>
                  </a:moveTo>
                  <a:cubicBezTo>
                    <a:pt x="87" y="1"/>
                    <a:pt x="0" y="87"/>
                    <a:pt x="0" y="193"/>
                  </a:cubicBezTo>
                  <a:lnTo>
                    <a:pt x="0" y="2664"/>
                  </a:lnTo>
                  <a:cubicBezTo>
                    <a:pt x="0" y="2770"/>
                    <a:pt x="87" y="2847"/>
                    <a:pt x="193" y="2847"/>
                  </a:cubicBezTo>
                  <a:lnTo>
                    <a:pt x="9183" y="2847"/>
                  </a:lnTo>
                  <a:cubicBezTo>
                    <a:pt x="9280" y="2847"/>
                    <a:pt x="9366" y="2770"/>
                    <a:pt x="9366" y="2664"/>
                  </a:cubicBezTo>
                  <a:lnTo>
                    <a:pt x="9366" y="193"/>
                  </a:lnTo>
                  <a:cubicBezTo>
                    <a:pt x="9366" y="87"/>
                    <a:pt x="9280" y="1"/>
                    <a:pt x="9183" y="1"/>
                  </a:cubicBezTo>
                  <a:close/>
                </a:path>
              </a:pathLst>
            </a:custGeom>
            <a:solidFill>
              <a:srgbClr val="9EAEBB"/>
            </a:solidFill>
            <a:ln>
              <a:noFill/>
            </a:ln>
          </p:spPr>
          <p:txBody>
            <a:bodyPr spcFirstLastPara="1" wrap="square" lIns="91425" tIns="91425" rIns="91425" bIns="91425" anchor="ctr" anchorCtr="0">
              <a:noAutofit/>
            </a:bodyPr>
            <a:lstStyle/>
            <a:p>
              <a:endParaRPr/>
            </a:p>
          </p:txBody>
        </p:sp>
        <p:sp>
          <p:nvSpPr>
            <p:cNvPr id="14546" name="Google Shape;14546;p69"/>
            <p:cNvSpPr/>
            <p:nvPr/>
          </p:nvSpPr>
          <p:spPr>
            <a:xfrm>
              <a:off x="3624945" y="2161123"/>
              <a:ext cx="244783" cy="47796"/>
            </a:xfrm>
            <a:custGeom>
              <a:avLst/>
              <a:gdLst/>
              <a:ahLst/>
              <a:cxnLst/>
              <a:rect l="l" t="t" r="r" b="b"/>
              <a:pathLst>
                <a:path w="9367" h="1829" extrusionOk="0">
                  <a:moveTo>
                    <a:pt x="193" y="1"/>
                  </a:moveTo>
                  <a:cubicBezTo>
                    <a:pt x="96" y="1"/>
                    <a:pt x="10" y="78"/>
                    <a:pt x="0" y="174"/>
                  </a:cubicBezTo>
                  <a:lnTo>
                    <a:pt x="0" y="1664"/>
                  </a:lnTo>
                  <a:cubicBezTo>
                    <a:pt x="9" y="1755"/>
                    <a:pt x="87" y="1829"/>
                    <a:pt x="176" y="1829"/>
                  </a:cubicBezTo>
                  <a:cubicBezTo>
                    <a:pt x="182" y="1829"/>
                    <a:pt x="187" y="1828"/>
                    <a:pt x="193" y="1828"/>
                  </a:cubicBezTo>
                  <a:lnTo>
                    <a:pt x="9183" y="1828"/>
                  </a:lnTo>
                  <a:cubicBezTo>
                    <a:pt x="9189" y="1828"/>
                    <a:pt x="9194" y="1829"/>
                    <a:pt x="9200" y="1829"/>
                  </a:cubicBezTo>
                  <a:cubicBezTo>
                    <a:pt x="9288" y="1829"/>
                    <a:pt x="9357" y="1755"/>
                    <a:pt x="9366" y="1664"/>
                  </a:cubicBezTo>
                  <a:lnTo>
                    <a:pt x="9366" y="174"/>
                  </a:lnTo>
                  <a:cubicBezTo>
                    <a:pt x="9357" y="78"/>
                    <a:pt x="9280" y="1"/>
                    <a:pt x="9183" y="1"/>
                  </a:cubicBezTo>
                  <a:close/>
                </a:path>
              </a:pathLst>
            </a:custGeom>
            <a:solidFill>
              <a:srgbClr val="C6D2DB"/>
            </a:solidFill>
            <a:ln>
              <a:noFill/>
            </a:ln>
          </p:spPr>
          <p:txBody>
            <a:bodyPr spcFirstLastPara="1" wrap="square" lIns="91425" tIns="91425" rIns="91425" bIns="91425" anchor="ctr" anchorCtr="0">
              <a:noAutofit/>
            </a:bodyPr>
            <a:lstStyle/>
            <a:p>
              <a:endParaRPr/>
            </a:p>
          </p:txBody>
        </p:sp>
        <p:sp>
          <p:nvSpPr>
            <p:cNvPr id="14547" name="Google Shape;14547;p69"/>
            <p:cNvSpPr/>
            <p:nvPr/>
          </p:nvSpPr>
          <p:spPr>
            <a:xfrm>
              <a:off x="3652697" y="2161123"/>
              <a:ext cx="11969" cy="24146"/>
            </a:xfrm>
            <a:custGeom>
              <a:avLst/>
              <a:gdLst/>
              <a:ahLst/>
              <a:cxnLst/>
              <a:rect l="l" t="t" r="r" b="b"/>
              <a:pathLst>
                <a:path w="458" h="924" extrusionOk="0">
                  <a:moveTo>
                    <a:pt x="15" y="1"/>
                  </a:moveTo>
                  <a:cubicBezTo>
                    <a:pt x="15" y="10"/>
                    <a:pt x="15" y="20"/>
                    <a:pt x="15" y="30"/>
                  </a:cubicBezTo>
                  <a:lnTo>
                    <a:pt x="15" y="693"/>
                  </a:lnTo>
                  <a:cubicBezTo>
                    <a:pt x="1" y="847"/>
                    <a:pt x="114" y="924"/>
                    <a:pt x="228" y="924"/>
                  </a:cubicBezTo>
                  <a:cubicBezTo>
                    <a:pt x="342" y="924"/>
                    <a:pt x="458" y="847"/>
                    <a:pt x="448" y="693"/>
                  </a:cubicBezTo>
                  <a:lnTo>
                    <a:pt x="448" y="30"/>
                  </a:lnTo>
                  <a:cubicBezTo>
                    <a:pt x="438" y="20"/>
                    <a:pt x="438" y="10"/>
                    <a:pt x="438"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48" name="Google Shape;14548;p69"/>
            <p:cNvSpPr/>
            <p:nvPr/>
          </p:nvSpPr>
          <p:spPr>
            <a:xfrm>
              <a:off x="3670546" y="2161123"/>
              <a:ext cx="11838" cy="24146"/>
            </a:xfrm>
            <a:custGeom>
              <a:avLst/>
              <a:gdLst/>
              <a:ahLst/>
              <a:cxnLst/>
              <a:rect l="l" t="t" r="r" b="b"/>
              <a:pathLst>
                <a:path w="453" h="924" extrusionOk="0">
                  <a:moveTo>
                    <a:pt x="15" y="1"/>
                  </a:moveTo>
                  <a:cubicBezTo>
                    <a:pt x="5" y="10"/>
                    <a:pt x="5" y="20"/>
                    <a:pt x="15" y="30"/>
                  </a:cubicBezTo>
                  <a:lnTo>
                    <a:pt x="15" y="693"/>
                  </a:lnTo>
                  <a:cubicBezTo>
                    <a:pt x="0" y="847"/>
                    <a:pt x="113" y="924"/>
                    <a:pt x="226" y="924"/>
                  </a:cubicBezTo>
                  <a:cubicBezTo>
                    <a:pt x="339" y="924"/>
                    <a:pt x="452" y="847"/>
                    <a:pt x="438" y="693"/>
                  </a:cubicBezTo>
                  <a:lnTo>
                    <a:pt x="438" y="30"/>
                  </a:lnTo>
                  <a:cubicBezTo>
                    <a:pt x="438" y="20"/>
                    <a:pt x="438" y="10"/>
                    <a:pt x="438"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49" name="Google Shape;14549;p69"/>
            <p:cNvSpPr/>
            <p:nvPr/>
          </p:nvSpPr>
          <p:spPr>
            <a:xfrm>
              <a:off x="3688264" y="2161123"/>
              <a:ext cx="11838" cy="24146"/>
            </a:xfrm>
            <a:custGeom>
              <a:avLst/>
              <a:gdLst/>
              <a:ahLst/>
              <a:cxnLst/>
              <a:rect l="l" t="t" r="r" b="b"/>
              <a:pathLst>
                <a:path w="453" h="924" extrusionOk="0">
                  <a:moveTo>
                    <a:pt x="10" y="1"/>
                  </a:moveTo>
                  <a:cubicBezTo>
                    <a:pt x="10" y="10"/>
                    <a:pt x="10" y="20"/>
                    <a:pt x="10" y="30"/>
                  </a:cubicBezTo>
                  <a:lnTo>
                    <a:pt x="10" y="693"/>
                  </a:lnTo>
                  <a:cubicBezTo>
                    <a:pt x="0" y="847"/>
                    <a:pt x="113" y="924"/>
                    <a:pt x="226" y="924"/>
                  </a:cubicBezTo>
                  <a:cubicBezTo>
                    <a:pt x="339" y="924"/>
                    <a:pt x="452" y="847"/>
                    <a:pt x="443" y="693"/>
                  </a:cubicBezTo>
                  <a:lnTo>
                    <a:pt x="443" y="30"/>
                  </a:lnTo>
                  <a:cubicBezTo>
                    <a:pt x="443" y="20"/>
                    <a:pt x="443" y="10"/>
                    <a:pt x="443"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0" name="Google Shape;14550;p69"/>
            <p:cNvSpPr/>
            <p:nvPr/>
          </p:nvSpPr>
          <p:spPr>
            <a:xfrm>
              <a:off x="3705981" y="2161123"/>
              <a:ext cx="11838" cy="40244"/>
            </a:xfrm>
            <a:custGeom>
              <a:avLst/>
              <a:gdLst/>
              <a:ahLst/>
              <a:cxnLst/>
              <a:rect l="l" t="t" r="r" b="b"/>
              <a:pathLst>
                <a:path w="453" h="1540" extrusionOk="0">
                  <a:moveTo>
                    <a:pt x="15" y="1"/>
                  </a:moveTo>
                  <a:cubicBezTo>
                    <a:pt x="15" y="10"/>
                    <a:pt x="15" y="20"/>
                    <a:pt x="15" y="30"/>
                  </a:cubicBezTo>
                  <a:lnTo>
                    <a:pt x="15" y="1309"/>
                  </a:lnTo>
                  <a:cubicBezTo>
                    <a:pt x="0" y="1462"/>
                    <a:pt x="113" y="1539"/>
                    <a:pt x="226" y="1539"/>
                  </a:cubicBezTo>
                  <a:cubicBezTo>
                    <a:pt x="339" y="1539"/>
                    <a:pt x="452" y="1462"/>
                    <a:pt x="438" y="1309"/>
                  </a:cubicBezTo>
                  <a:lnTo>
                    <a:pt x="438" y="30"/>
                  </a:lnTo>
                  <a:cubicBezTo>
                    <a:pt x="438" y="20"/>
                    <a:pt x="438" y="10"/>
                    <a:pt x="438"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1" name="Google Shape;14551;p69"/>
            <p:cNvSpPr/>
            <p:nvPr/>
          </p:nvSpPr>
          <p:spPr>
            <a:xfrm>
              <a:off x="3634875" y="2161123"/>
              <a:ext cx="11943" cy="40244"/>
            </a:xfrm>
            <a:custGeom>
              <a:avLst/>
              <a:gdLst/>
              <a:ahLst/>
              <a:cxnLst/>
              <a:rect l="l" t="t" r="r" b="b"/>
              <a:pathLst>
                <a:path w="457" h="1540" extrusionOk="0">
                  <a:moveTo>
                    <a:pt x="14" y="1"/>
                  </a:moveTo>
                  <a:cubicBezTo>
                    <a:pt x="14" y="10"/>
                    <a:pt x="14" y="20"/>
                    <a:pt x="14" y="30"/>
                  </a:cubicBezTo>
                  <a:lnTo>
                    <a:pt x="14" y="1309"/>
                  </a:lnTo>
                  <a:cubicBezTo>
                    <a:pt x="0" y="1462"/>
                    <a:pt x="113" y="1539"/>
                    <a:pt x="227" y="1539"/>
                  </a:cubicBezTo>
                  <a:cubicBezTo>
                    <a:pt x="341" y="1539"/>
                    <a:pt x="457" y="1462"/>
                    <a:pt x="447" y="1309"/>
                  </a:cubicBezTo>
                  <a:lnTo>
                    <a:pt x="447" y="30"/>
                  </a:lnTo>
                  <a:cubicBezTo>
                    <a:pt x="447" y="20"/>
                    <a:pt x="447" y="10"/>
                    <a:pt x="447"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2" name="Google Shape;14552;p69"/>
            <p:cNvSpPr/>
            <p:nvPr/>
          </p:nvSpPr>
          <p:spPr>
            <a:xfrm>
              <a:off x="3723934" y="2161123"/>
              <a:ext cx="11342" cy="23415"/>
            </a:xfrm>
            <a:custGeom>
              <a:avLst/>
              <a:gdLst/>
              <a:ahLst/>
              <a:cxnLst/>
              <a:rect l="l" t="t" r="r" b="b"/>
              <a:pathLst>
                <a:path w="434" h="896" extrusionOk="0">
                  <a:moveTo>
                    <a:pt x="1" y="1"/>
                  </a:moveTo>
                  <a:cubicBezTo>
                    <a:pt x="1" y="10"/>
                    <a:pt x="1" y="20"/>
                    <a:pt x="1" y="30"/>
                  </a:cubicBezTo>
                  <a:lnTo>
                    <a:pt x="1" y="693"/>
                  </a:lnTo>
                  <a:cubicBezTo>
                    <a:pt x="11" y="828"/>
                    <a:pt x="114" y="895"/>
                    <a:pt x="217" y="895"/>
                  </a:cubicBezTo>
                  <a:cubicBezTo>
                    <a:pt x="321" y="895"/>
                    <a:pt x="424" y="828"/>
                    <a:pt x="434" y="693"/>
                  </a:cubicBezTo>
                  <a:lnTo>
                    <a:pt x="434" y="30"/>
                  </a:lnTo>
                  <a:cubicBezTo>
                    <a:pt x="434" y="20"/>
                    <a:pt x="434" y="10"/>
                    <a:pt x="434"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3" name="Google Shape;14553;p69"/>
            <p:cNvSpPr/>
            <p:nvPr/>
          </p:nvSpPr>
          <p:spPr>
            <a:xfrm>
              <a:off x="3741783" y="2161123"/>
              <a:ext cx="11342" cy="23415"/>
            </a:xfrm>
            <a:custGeom>
              <a:avLst/>
              <a:gdLst/>
              <a:ahLst/>
              <a:cxnLst/>
              <a:rect l="l" t="t" r="r" b="b"/>
              <a:pathLst>
                <a:path w="434" h="896" extrusionOk="0">
                  <a:moveTo>
                    <a:pt x="1" y="1"/>
                  </a:moveTo>
                  <a:cubicBezTo>
                    <a:pt x="1" y="10"/>
                    <a:pt x="1" y="20"/>
                    <a:pt x="1" y="30"/>
                  </a:cubicBezTo>
                  <a:lnTo>
                    <a:pt x="1" y="693"/>
                  </a:lnTo>
                  <a:cubicBezTo>
                    <a:pt x="10" y="828"/>
                    <a:pt x="114" y="895"/>
                    <a:pt x="217" y="895"/>
                  </a:cubicBezTo>
                  <a:cubicBezTo>
                    <a:pt x="320" y="895"/>
                    <a:pt x="424" y="828"/>
                    <a:pt x="433" y="693"/>
                  </a:cubicBezTo>
                  <a:lnTo>
                    <a:pt x="433" y="30"/>
                  </a:lnTo>
                  <a:cubicBezTo>
                    <a:pt x="433" y="20"/>
                    <a:pt x="424" y="10"/>
                    <a:pt x="424"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4" name="Google Shape;14554;p69"/>
            <p:cNvSpPr/>
            <p:nvPr/>
          </p:nvSpPr>
          <p:spPr>
            <a:xfrm>
              <a:off x="3759631" y="2161123"/>
              <a:ext cx="11080" cy="23415"/>
            </a:xfrm>
            <a:custGeom>
              <a:avLst/>
              <a:gdLst/>
              <a:ahLst/>
              <a:cxnLst/>
              <a:rect l="l" t="t" r="r" b="b"/>
              <a:pathLst>
                <a:path w="424" h="896" extrusionOk="0">
                  <a:moveTo>
                    <a:pt x="0" y="1"/>
                  </a:moveTo>
                  <a:cubicBezTo>
                    <a:pt x="0" y="10"/>
                    <a:pt x="0" y="20"/>
                    <a:pt x="0" y="30"/>
                  </a:cubicBezTo>
                  <a:lnTo>
                    <a:pt x="0" y="693"/>
                  </a:lnTo>
                  <a:cubicBezTo>
                    <a:pt x="10" y="828"/>
                    <a:pt x="111" y="895"/>
                    <a:pt x="212" y="895"/>
                  </a:cubicBezTo>
                  <a:cubicBezTo>
                    <a:pt x="313" y="895"/>
                    <a:pt x="414" y="828"/>
                    <a:pt x="423" y="693"/>
                  </a:cubicBezTo>
                  <a:lnTo>
                    <a:pt x="423" y="30"/>
                  </a:lnTo>
                  <a:cubicBezTo>
                    <a:pt x="423" y="20"/>
                    <a:pt x="423" y="10"/>
                    <a:pt x="423"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5" name="Google Shape;14555;p69"/>
            <p:cNvSpPr/>
            <p:nvPr/>
          </p:nvSpPr>
          <p:spPr>
            <a:xfrm>
              <a:off x="3777219" y="2161123"/>
              <a:ext cx="11342" cy="39303"/>
            </a:xfrm>
            <a:custGeom>
              <a:avLst/>
              <a:gdLst/>
              <a:ahLst/>
              <a:cxnLst/>
              <a:rect l="l" t="t" r="r" b="b"/>
              <a:pathLst>
                <a:path w="434" h="1504" extrusionOk="0">
                  <a:moveTo>
                    <a:pt x="0" y="1"/>
                  </a:moveTo>
                  <a:cubicBezTo>
                    <a:pt x="0" y="10"/>
                    <a:pt x="0" y="20"/>
                    <a:pt x="0" y="30"/>
                  </a:cubicBezTo>
                  <a:lnTo>
                    <a:pt x="0" y="1309"/>
                  </a:lnTo>
                  <a:cubicBezTo>
                    <a:pt x="10" y="1438"/>
                    <a:pt x="113" y="1503"/>
                    <a:pt x="217" y="1503"/>
                  </a:cubicBezTo>
                  <a:cubicBezTo>
                    <a:pt x="320" y="1503"/>
                    <a:pt x="424" y="1438"/>
                    <a:pt x="433" y="1309"/>
                  </a:cubicBezTo>
                  <a:lnTo>
                    <a:pt x="433" y="30"/>
                  </a:lnTo>
                  <a:cubicBezTo>
                    <a:pt x="433" y="20"/>
                    <a:pt x="433" y="10"/>
                    <a:pt x="433"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6" name="Google Shape;14556;p69"/>
            <p:cNvSpPr/>
            <p:nvPr/>
          </p:nvSpPr>
          <p:spPr>
            <a:xfrm>
              <a:off x="3795067" y="2161123"/>
              <a:ext cx="11315" cy="23415"/>
            </a:xfrm>
            <a:custGeom>
              <a:avLst/>
              <a:gdLst/>
              <a:ahLst/>
              <a:cxnLst/>
              <a:rect l="l" t="t" r="r" b="b"/>
              <a:pathLst>
                <a:path w="433" h="896" extrusionOk="0">
                  <a:moveTo>
                    <a:pt x="0" y="1"/>
                  </a:moveTo>
                  <a:cubicBezTo>
                    <a:pt x="0" y="10"/>
                    <a:pt x="0" y="20"/>
                    <a:pt x="0" y="30"/>
                  </a:cubicBezTo>
                  <a:lnTo>
                    <a:pt x="0" y="693"/>
                  </a:lnTo>
                  <a:cubicBezTo>
                    <a:pt x="10" y="828"/>
                    <a:pt x="111" y="895"/>
                    <a:pt x="213" y="895"/>
                  </a:cubicBezTo>
                  <a:cubicBezTo>
                    <a:pt x="315" y="895"/>
                    <a:pt x="419" y="828"/>
                    <a:pt x="433" y="693"/>
                  </a:cubicBezTo>
                  <a:lnTo>
                    <a:pt x="433" y="30"/>
                  </a:lnTo>
                  <a:cubicBezTo>
                    <a:pt x="423" y="20"/>
                    <a:pt x="423" y="10"/>
                    <a:pt x="423"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7" name="Google Shape;14557;p69"/>
            <p:cNvSpPr/>
            <p:nvPr/>
          </p:nvSpPr>
          <p:spPr>
            <a:xfrm>
              <a:off x="3812654" y="2161123"/>
              <a:ext cx="11342" cy="23415"/>
            </a:xfrm>
            <a:custGeom>
              <a:avLst/>
              <a:gdLst/>
              <a:ahLst/>
              <a:cxnLst/>
              <a:rect l="l" t="t" r="r" b="b"/>
              <a:pathLst>
                <a:path w="434" h="896" extrusionOk="0">
                  <a:moveTo>
                    <a:pt x="0" y="1"/>
                  </a:moveTo>
                  <a:cubicBezTo>
                    <a:pt x="0" y="10"/>
                    <a:pt x="0" y="20"/>
                    <a:pt x="0" y="30"/>
                  </a:cubicBezTo>
                  <a:lnTo>
                    <a:pt x="0" y="693"/>
                  </a:lnTo>
                  <a:cubicBezTo>
                    <a:pt x="15" y="828"/>
                    <a:pt x="118" y="895"/>
                    <a:pt x="220" y="895"/>
                  </a:cubicBezTo>
                  <a:cubicBezTo>
                    <a:pt x="322" y="895"/>
                    <a:pt x="423" y="828"/>
                    <a:pt x="433" y="693"/>
                  </a:cubicBezTo>
                  <a:lnTo>
                    <a:pt x="433" y="30"/>
                  </a:lnTo>
                  <a:cubicBezTo>
                    <a:pt x="433" y="20"/>
                    <a:pt x="433" y="10"/>
                    <a:pt x="433"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8" name="Google Shape;14558;p69"/>
            <p:cNvSpPr/>
            <p:nvPr/>
          </p:nvSpPr>
          <p:spPr>
            <a:xfrm>
              <a:off x="3830503" y="2161123"/>
              <a:ext cx="11315" cy="23415"/>
            </a:xfrm>
            <a:custGeom>
              <a:avLst/>
              <a:gdLst/>
              <a:ahLst/>
              <a:cxnLst/>
              <a:rect l="l" t="t" r="r" b="b"/>
              <a:pathLst>
                <a:path w="433" h="896" extrusionOk="0">
                  <a:moveTo>
                    <a:pt x="0" y="1"/>
                  </a:moveTo>
                  <a:cubicBezTo>
                    <a:pt x="0" y="10"/>
                    <a:pt x="0" y="20"/>
                    <a:pt x="0" y="30"/>
                  </a:cubicBezTo>
                  <a:lnTo>
                    <a:pt x="0" y="693"/>
                  </a:lnTo>
                  <a:cubicBezTo>
                    <a:pt x="10" y="828"/>
                    <a:pt x="113" y="895"/>
                    <a:pt x="216" y="895"/>
                  </a:cubicBezTo>
                  <a:cubicBezTo>
                    <a:pt x="320" y="895"/>
                    <a:pt x="423" y="828"/>
                    <a:pt x="433" y="693"/>
                  </a:cubicBezTo>
                  <a:lnTo>
                    <a:pt x="433" y="30"/>
                  </a:lnTo>
                  <a:cubicBezTo>
                    <a:pt x="433" y="20"/>
                    <a:pt x="423" y="10"/>
                    <a:pt x="423"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59" name="Google Shape;14559;p69"/>
            <p:cNvSpPr/>
            <p:nvPr/>
          </p:nvSpPr>
          <p:spPr>
            <a:xfrm>
              <a:off x="3848325" y="2161123"/>
              <a:ext cx="11080" cy="39303"/>
            </a:xfrm>
            <a:custGeom>
              <a:avLst/>
              <a:gdLst/>
              <a:ahLst/>
              <a:cxnLst/>
              <a:rect l="l" t="t" r="r" b="b"/>
              <a:pathLst>
                <a:path w="424" h="1504" extrusionOk="0">
                  <a:moveTo>
                    <a:pt x="1" y="1"/>
                  </a:moveTo>
                  <a:cubicBezTo>
                    <a:pt x="1" y="10"/>
                    <a:pt x="1" y="20"/>
                    <a:pt x="1" y="30"/>
                  </a:cubicBezTo>
                  <a:lnTo>
                    <a:pt x="1" y="1309"/>
                  </a:lnTo>
                  <a:cubicBezTo>
                    <a:pt x="10" y="1438"/>
                    <a:pt x="111" y="1503"/>
                    <a:pt x="212" y="1503"/>
                  </a:cubicBezTo>
                  <a:cubicBezTo>
                    <a:pt x="313" y="1503"/>
                    <a:pt x="414" y="1438"/>
                    <a:pt x="424" y="1309"/>
                  </a:cubicBezTo>
                  <a:lnTo>
                    <a:pt x="424" y="30"/>
                  </a:lnTo>
                  <a:cubicBezTo>
                    <a:pt x="424" y="20"/>
                    <a:pt x="424" y="10"/>
                    <a:pt x="424"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560" name="Google Shape;14560;p69"/>
            <p:cNvSpPr/>
            <p:nvPr/>
          </p:nvSpPr>
          <p:spPr>
            <a:xfrm>
              <a:off x="3626173" y="2063857"/>
              <a:ext cx="212483" cy="74190"/>
            </a:xfrm>
            <a:custGeom>
              <a:avLst/>
              <a:gdLst/>
              <a:ahLst/>
              <a:cxnLst/>
              <a:rect l="l" t="t" r="r" b="b"/>
              <a:pathLst>
                <a:path w="8131" h="2839" extrusionOk="0">
                  <a:moveTo>
                    <a:pt x="273" y="0"/>
                  </a:moveTo>
                  <a:cubicBezTo>
                    <a:pt x="0" y="0"/>
                    <a:pt x="0" y="426"/>
                    <a:pt x="273" y="426"/>
                  </a:cubicBezTo>
                  <a:cubicBezTo>
                    <a:pt x="282" y="426"/>
                    <a:pt x="290" y="425"/>
                    <a:pt x="299" y="424"/>
                  </a:cubicBezTo>
                  <a:lnTo>
                    <a:pt x="3780" y="424"/>
                  </a:lnTo>
                  <a:cubicBezTo>
                    <a:pt x="3982" y="424"/>
                    <a:pt x="4155" y="598"/>
                    <a:pt x="4155" y="799"/>
                  </a:cubicBezTo>
                  <a:lnTo>
                    <a:pt x="4155" y="857"/>
                  </a:lnTo>
                  <a:cubicBezTo>
                    <a:pt x="4155" y="1069"/>
                    <a:pt x="3982" y="1232"/>
                    <a:pt x="3780" y="1232"/>
                  </a:cubicBezTo>
                  <a:lnTo>
                    <a:pt x="3521" y="1232"/>
                  </a:lnTo>
                  <a:cubicBezTo>
                    <a:pt x="3078" y="1232"/>
                    <a:pt x="2723" y="1588"/>
                    <a:pt x="2723" y="2030"/>
                  </a:cubicBezTo>
                  <a:cubicBezTo>
                    <a:pt x="2723" y="2473"/>
                    <a:pt x="3078" y="2838"/>
                    <a:pt x="3521" y="2838"/>
                  </a:cubicBezTo>
                  <a:lnTo>
                    <a:pt x="7829" y="2838"/>
                  </a:lnTo>
                  <a:cubicBezTo>
                    <a:pt x="7835" y="2838"/>
                    <a:pt x="7841" y="2839"/>
                    <a:pt x="7847" y="2839"/>
                  </a:cubicBezTo>
                  <a:cubicBezTo>
                    <a:pt x="8130" y="2839"/>
                    <a:pt x="8130" y="2405"/>
                    <a:pt x="7847" y="2405"/>
                  </a:cubicBezTo>
                  <a:cubicBezTo>
                    <a:pt x="7841" y="2405"/>
                    <a:pt x="7835" y="2405"/>
                    <a:pt x="7829" y="2405"/>
                  </a:cubicBezTo>
                  <a:lnTo>
                    <a:pt x="3521" y="2405"/>
                  </a:lnTo>
                  <a:cubicBezTo>
                    <a:pt x="3512" y="2406"/>
                    <a:pt x="3503" y="2406"/>
                    <a:pt x="3494" y="2406"/>
                  </a:cubicBezTo>
                  <a:cubicBezTo>
                    <a:pt x="3013" y="2406"/>
                    <a:pt x="3010" y="1664"/>
                    <a:pt x="3485" y="1664"/>
                  </a:cubicBezTo>
                  <a:cubicBezTo>
                    <a:pt x="3497" y="1664"/>
                    <a:pt x="3509" y="1664"/>
                    <a:pt x="3521" y="1665"/>
                  </a:cubicBezTo>
                  <a:lnTo>
                    <a:pt x="3780" y="1665"/>
                  </a:lnTo>
                  <a:cubicBezTo>
                    <a:pt x="4223" y="1655"/>
                    <a:pt x="4578" y="1300"/>
                    <a:pt x="4578" y="857"/>
                  </a:cubicBezTo>
                  <a:lnTo>
                    <a:pt x="4578" y="799"/>
                  </a:lnTo>
                  <a:cubicBezTo>
                    <a:pt x="4578" y="357"/>
                    <a:pt x="4223" y="1"/>
                    <a:pt x="3780" y="1"/>
                  </a:cubicBezTo>
                  <a:lnTo>
                    <a:pt x="299" y="1"/>
                  </a:lnTo>
                  <a:cubicBezTo>
                    <a:pt x="290" y="1"/>
                    <a:pt x="282" y="0"/>
                    <a:pt x="273" y="0"/>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561" name="Google Shape;14561;p69"/>
            <p:cNvSpPr/>
            <p:nvPr/>
          </p:nvSpPr>
          <p:spPr>
            <a:xfrm>
              <a:off x="3523916" y="2011096"/>
              <a:ext cx="79181" cy="243790"/>
            </a:xfrm>
            <a:custGeom>
              <a:avLst/>
              <a:gdLst/>
              <a:ahLst/>
              <a:cxnLst/>
              <a:rect l="l" t="t" r="r" b="b"/>
              <a:pathLst>
                <a:path w="3030" h="9329" extrusionOk="0">
                  <a:moveTo>
                    <a:pt x="1058" y="1"/>
                  </a:moveTo>
                  <a:cubicBezTo>
                    <a:pt x="472" y="1"/>
                    <a:pt x="1" y="472"/>
                    <a:pt x="1" y="1049"/>
                  </a:cubicBezTo>
                  <a:lnTo>
                    <a:pt x="1" y="1068"/>
                  </a:lnTo>
                  <a:lnTo>
                    <a:pt x="1" y="1097"/>
                  </a:lnTo>
                  <a:lnTo>
                    <a:pt x="1" y="9329"/>
                  </a:lnTo>
                  <a:lnTo>
                    <a:pt x="10" y="9329"/>
                  </a:lnTo>
                  <a:cubicBezTo>
                    <a:pt x="77" y="8800"/>
                    <a:pt x="529" y="8405"/>
                    <a:pt x="1058" y="8405"/>
                  </a:cubicBezTo>
                  <a:lnTo>
                    <a:pt x="2481" y="8405"/>
                  </a:lnTo>
                  <a:cubicBezTo>
                    <a:pt x="2780" y="8405"/>
                    <a:pt x="3030" y="8155"/>
                    <a:pt x="3030" y="7848"/>
                  </a:cubicBezTo>
                  <a:lnTo>
                    <a:pt x="3030" y="559"/>
                  </a:lnTo>
                  <a:cubicBezTo>
                    <a:pt x="3030" y="251"/>
                    <a:pt x="2780" y="1"/>
                    <a:pt x="2481"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562" name="Google Shape;14562;p69"/>
            <p:cNvSpPr/>
            <p:nvPr/>
          </p:nvSpPr>
          <p:spPr>
            <a:xfrm>
              <a:off x="3523916" y="2011096"/>
              <a:ext cx="27910" cy="243529"/>
            </a:xfrm>
            <a:custGeom>
              <a:avLst/>
              <a:gdLst/>
              <a:ahLst/>
              <a:cxnLst/>
              <a:rect l="l" t="t" r="r" b="b"/>
              <a:pathLst>
                <a:path w="1068" h="9319" extrusionOk="0">
                  <a:moveTo>
                    <a:pt x="1058" y="1"/>
                  </a:moveTo>
                  <a:cubicBezTo>
                    <a:pt x="472" y="1"/>
                    <a:pt x="1" y="472"/>
                    <a:pt x="1" y="1049"/>
                  </a:cubicBezTo>
                  <a:lnTo>
                    <a:pt x="1" y="1068"/>
                  </a:lnTo>
                  <a:lnTo>
                    <a:pt x="1" y="1097"/>
                  </a:lnTo>
                  <a:lnTo>
                    <a:pt x="1" y="9319"/>
                  </a:lnTo>
                  <a:lnTo>
                    <a:pt x="10" y="9319"/>
                  </a:lnTo>
                  <a:cubicBezTo>
                    <a:pt x="77" y="8790"/>
                    <a:pt x="529" y="8396"/>
                    <a:pt x="1058" y="8396"/>
                  </a:cubicBezTo>
                  <a:lnTo>
                    <a:pt x="1068" y="8396"/>
                  </a:lnTo>
                  <a:lnTo>
                    <a:pt x="1068" y="1"/>
                  </a:ln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563" name="Google Shape;14563;p69"/>
            <p:cNvSpPr/>
            <p:nvPr/>
          </p:nvSpPr>
          <p:spPr>
            <a:xfrm>
              <a:off x="3523916" y="2056331"/>
              <a:ext cx="26" cy="1542"/>
            </a:xfrm>
            <a:custGeom>
              <a:avLst/>
              <a:gdLst/>
              <a:ahLst/>
              <a:cxnLst/>
              <a:rect l="l" t="t" r="r" b="b"/>
              <a:pathLst>
                <a:path w="1" h="59" extrusionOk="0">
                  <a:moveTo>
                    <a:pt x="1" y="1"/>
                  </a:moveTo>
                  <a:lnTo>
                    <a:pt x="1" y="59"/>
                  </a:lnTo>
                  <a:lnTo>
                    <a:pt x="1" y="59"/>
                  </a:lnTo>
                  <a:close/>
                </a:path>
              </a:pathLst>
            </a:custGeom>
            <a:solidFill>
              <a:srgbClr val="E5EAEE"/>
            </a:solidFill>
            <a:ln>
              <a:noFill/>
            </a:ln>
          </p:spPr>
          <p:txBody>
            <a:bodyPr spcFirstLastPara="1" wrap="square" lIns="91425" tIns="91425" rIns="91425" bIns="91425" anchor="ctr" anchorCtr="0">
              <a:noAutofit/>
            </a:bodyPr>
            <a:lstStyle/>
            <a:p>
              <a:endParaRPr/>
            </a:p>
          </p:txBody>
        </p:sp>
      </p:grpSp>
      <p:grpSp>
        <p:nvGrpSpPr>
          <p:cNvPr id="14564" name="Google Shape;14564;p69"/>
          <p:cNvGrpSpPr/>
          <p:nvPr/>
        </p:nvGrpSpPr>
        <p:grpSpPr>
          <a:xfrm>
            <a:off x="1742777" y="1315349"/>
            <a:ext cx="393791" cy="366744"/>
            <a:chOff x="1742777" y="1499997"/>
            <a:chExt cx="393791" cy="366744"/>
          </a:xfrm>
        </p:grpSpPr>
        <p:sp>
          <p:nvSpPr>
            <p:cNvPr id="14565" name="Google Shape;14565;p69"/>
            <p:cNvSpPr/>
            <p:nvPr/>
          </p:nvSpPr>
          <p:spPr>
            <a:xfrm>
              <a:off x="1760861" y="1591957"/>
              <a:ext cx="152823" cy="270654"/>
            </a:xfrm>
            <a:custGeom>
              <a:avLst/>
              <a:gdLst/>
              <a:ahLst/>
              <a:cxnLst/>
              <a:rect l="l" t="t" r="r" b="b"/>
              <a:pathLst>
                <a:path w="5848" h="10357" extrusionOk="0">
                  <a:moveTo>
                    <a:pt x="4770" y="0"/>
                  </a:moveTo>
                  <a:cubicBezTo>
                    <a:pt x="4770" y="693"/>
                    <a:pt x="4212" y="1251"/>
                    <a:pt x="3520" y="1251"/>
                  </a:cubicBezTo>
                  <a:lnTo>
                    <a:pt x="3462" y="1251"/>
                  </a:lnTo>
                  <a:cubicBezTo>
                    <a:pt x="2799" y="1212"/>
                    <a:pt x="2270" y="674"/>
                    <a:pt x="2270" y="10"/>
                  </a:cubicBezTo>
                  <a:lnTo>
                    <a:pt x="0" y="10"/>
                  </a:lnTo>
                  <a:lnTo>
                    <a:pt x="0" y="9799"/>
                  </a:lnTo>
                  <a:cubicBezTo>
                    <a:pt x="0" y="10107"/>
                    <a:pt x="250" y="10357"/>
                    <a:pt x="558" y="10357"/>
                  </a:cubicBezTo>
                  <a:lnTo>
                    <a:pt x="5280" y="10357"/>
                  </a:lnTo>
                  <a:cubicBezTo>
                    <a:pt x="5587" y="10357"/>
                    <a:pt x="5837" y="10107"/>
                    <a:pt x="5837" y="9799"/>
                  </a:cubicBezTo>
                  <a:lnTo>
                    <a:pt x="5837" y="10"/>
                  </a:lnTo>
                  <a:lnTo>
                    <a:pt x="5847" y="0"/>
                  </a:ln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566" name="Google Shape;14566;p69"/>
            <p:cNvSpPr/>
            <p:nvPr/>
          </p:nvSpPr>
          <p:spPr>
            <a:xfrm>
              <a:off x="1760861" y="1592218"/>
              <a:ext cx="152562" cy="115349"/>
            </a:xfrm>
            <a:custGeom>
              <a:avLst/>
              <a:gdLst/>
              <a:ahLst/>
              <a:cxnLst/>
              <a:rect l="l" t="t" r="r" b="b"/>
              <a:pathLst>
                <a:path w="5838" h="4414" extrusionOk="0">
                  <a:moveTo>
                    <a:pt x="0" y="0"/>
                  </a:moveTo>
                  <a:lnTo>
                    <a:pt x="0" y="2577"/>
                  </a:lnTo>
                  <a:cubicBezTo>
                    <a:pt x="606" y="3693"/>
                    <a:pt x="1760" y="4395"/>
                    <a:pt x="3030" y="4414"/>
                  </a:cubicBezTo>
                  <a:lnTo>
                    <a:pt x="5510" y="4414"/>
                  </a:lnTo>
                  <a:cubicBezTo>
                    <a:pt x="5616" y="4414"/>
                    <a:pt x="5732" y="4404"/>
                    <a:pt x="5837" y="4395"/>
                  </a:cubicBezTo>
                  <a:lnTo>
                    <a:pt x="5837" y="0"/>
                  </a:lnTo>
                  <a:lnTo>
                    <a:pt x="4770" y="0"/>
                  </a:lnTo>
                  <a:cubicBezTo>
                    <a:pt x="4760" y="683"/>
                    <a:pt x="4203" y="1241"/>
                    <a:pt x="3520" y="1241"/>
                  </a:cubicBezTo>
                  <a:lnTo>
                    <a:pt x="3462" y="1241"/>
                  </a:lnTo>
                  <a:cubicBezTo>
                    <a:pt x="2799" y="1212"/>
                    <a:pt x="2270" y="664"/>
                    <a:pt x="2270"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567" name="Google Shape;14567;p69"/>
            <p:cNvSpPr/>
            <p:nvPr/>
          </p:nvSpPr>
          <p:spPr>
            <a:xfrm>
              <a:off x="1851070" y="1499997"/>
              <a:ext cx="155070" cy="183947"/>
            </a:xfrm>
            <a:custGeom>
              <a:avLst/>
              <a:gdLst/>
              <a:ahLst/>
              <a:cxnLst/>
              <a:rect l="l" t="t" r="r" b="b"/>
              <a:pathLst>
                <a:path w="5934" h="7039" extrusionOk="0">
                  <a:moveTo>
                    <a:pt x="10" y="0"/>
                  </a:moveTo>
                  <a:lnTo>
                    <a:pt x="10" y="2269"/>
                  </a:lnTo>
                  <a:lnTo>
                    <a:pt x="68" y="2269"/>
                  </a:lnTo>
                  <a:cubicBezTo>
                    <a:pt x="760" y="2269"/>
                    <a:pt x="1318" y="2827"/>
                    <a:pt x="1318" y="3519"/>
                  </a:cubicBezTo>
                  <a:cubicBezTo>
                    <a:pt x="1318" y="4212"/>
                    <a:pt x="760" y="4770"/>
                    <a:pt x="68" y="4770"/>
                  </a:cubicBezTo>
                  <a:lnTo>
                    <a:pt x="1" y="4770"/>
                  </a:lnTo>
                  <a:lnTo>
                    <a:pt x="1" y="7039"/>
                  </a:lnTo>
                  <a:lnTo>
                    <a:pt x="2482" y="7039"/>
                  </a:lnTo>
                  <a:cubicBezTo>
                    <a:pt x="4395" y="7000"/>
                    <a:pt x="5934" y="5433"/>
                    <a:pt x="5934" y="3519"/>
                  </a:cubicBezTo>
                  <a:cubicBezTo>
                    <a:pt x="5934" y="1606"/>
                    <a:pt x="4405" y="38"/>
                    <a:pt x="2482" y="0"/>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568" name="Google Shape;14568;p69"/>
            <p:cNvSpPr/>
            <p:nvPr/>
          </p:nvSpPr>
          <p:spPr>
            <a:xfrm>
              <a:off x="1742777" y="1500049"/>
              <a:ext cx="211098" cy="183894"/>
            </a:xfrm>
            <a:custGeom>
              <a:avLst/>
              <a:gdLst/>
              <a:ahLst/>
              <a:cxnLst/>
              <a:rect l="l" t="t" r="r" b="b"/>
              <a:pathLst>
                <a:path w="8078" h="7037" extrusionOk="0">
                  <a:moveTo>
                    <a:pt x="4212" y="2267"/>
                  </a:moveTo>
                  <a:cubicBezTo>
                    <a:pt x="4904" y="2267"/>
                    <a:pt x="5462" y="2825"/>
                    <a:pt x="5462" y="3517"/>
                  </a:cubicBezTo>
                  <a:lnTo>
                    <a:pt x="5462" y="3527"/>
                  </a:lnTo>
                  <a:cubicBezTo>
                    <a:pt x="5462" y="4210"/>
                    <a:pt x="4895" y="4768"/>
                    <a:pt x="4212" y="4768"/>
                  </a:cubicBezTo>
                  <a:lnTo>
                    <a:pt x="4154" y="4768"/>
                  </a:lnTo>
                  <a:cubicBezTo>
                    <a:pt x="3491" y="4739"/>
                    <a:pt x="2962" y="4191"/>
                    <a:pt x="2962" y="3527"/>
                  </a:cubicBezTo>
                  <a:lnTo>
                    <a:pt x="2962" y="3517"/>
                  </a:lnTo>
                  <a:cubicBezTo>
                    <a:pt x="2962" y="2854"/>
                    <a:pt x="3481" y="2296"/>
                    <a:pt x="4145" y="2267"/>
                  </a:cubicBezTo>
                  <a:close/>
                  <a:moveTo>
                    <a:pt x="4221" y="0"/>
                  </a:moveTo>
                  <a:cubicBezTo>
                    <a:pt x="2879" y="0"/>
                    <a:pt x="1557" y="761"/>
                    <a:pt x="971" y="2142"/>
                  </a:cubicBezTo>
                  <a:cubicBezTo>
                    <a:pt x="0" y="4441"/>
                    <a:pt x="1654" y="6989"/>
                    <a:pt x="4145" y="7037"/>
                  </a:cubicBezTo>
                  <a:lnTo>
                    <a:pt x="4212" y="7037"/>
                  </a:lnTo>
                  <a:cubicBezTo>
                    <a:pt x="5068" y="7037"/>
                    <a:pt x="5895" y="6729"/>
                    <a:pt x="6529" y="6162"/>
                  </a:cubicBezTo>
                  <a:cubicBezTo>
                    <a:pt x="6568" y="6133"/>
                    <a:pt x="6597" y="6104"/>
                    <a:pt x="6635" y="6075"/>
                  </a:cubicBezTo>
                  <a:lnTo>
                    <a:pt x="6702" y="6008"/>
                  </a:lnTo>
                  <a:cubicBezTo>
                    <a:pt x="8078" y="4633"/>
                    <a:pt x="8068" y="2402"/>
                    <a:pt x="6693" y="1027"/>
                  </a:cubicBezTo>
                  <a:cubicBezTo>
                    <a:pt x="5995" y="329"/>
                    <a:pt x="5103" y="0"/>
                    <a:pt x="4221"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569" name="Google Shape;14569;p69"/>
            <p:cNvSpPr/>
            <p:nvPr/>
          </p:nvSpPr>
          <p:spPr>
            <a:xfrm>
              <a:off x="1760861" y="1755546"/>
              <a:ext cx="25662" cy="11080"/>
            </a:xfrm>
            <a:custGeom>
              <a:avLst/>
              <a:gdLst/>
              <a:ahLst/>
              <a:cxnLst/>
              <a:rect l="l" t="t" r="r" b="b"/>
              <a:pathLst>
                <a:path w="982" h="424" extrusionOk="0">
                  <a:moveTo>
                    <a:pt x="58" y="0"/>
                  </a:moveTo>
                  <a:cubicBezTo>
                    <a:pt x="39" y="0"/>
                    <a:pt x="20" y="0"/>
                    <a:pt x="0" y="10"/>
                  </a:cubicBezTo>
                  <a:lnTo>
                    <a:pt x="0" y="414"/>
                  </a:lnTo>
                  <a:cubicBezTo>
                    <a:pt x="20" y="424"/>
                    <a:pt x="39" y="424"/>
                    <a:pt x="58" y="424"/>
                  </a:cubicBezTo>
                  <a:lnTo>
                    <a:pt x="770" y="424"/>
                  </a:lnTo>
                  <a:cubicBezTo>
                    <a:pt x="885" y="424"/>
                    <a:pt x="981" y="327"/>
                    <a:pt x="981" y="212"/>
                  </a:cubicBezTo>
                  <a:cubicBezTo>
                    <a:pt x="981" y="97"/>
                    <a:pt x="885" y="0"/>
                    <a:pt x="770"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570" name="Google Shape;14570;p69"/>
            <p:cNvSpPr/>
            <p:nvPr/>
          </p:nvSpPr>
          <p:spPr>
            <a:xfrm>
              <a:off x="1791018" y="1755546"/>
              <a:ext cx="90732" cy="11080"/>
            </a:xfrm>
            <a:custGeom>
              <a:avLst/>
              <a:gdLst/>
              <a:ahLst/>
              <a:cxnLst/>
              <a:rect l="l" t="t" r="r" b="b"/>
              <a:pathLst>
                <a:path w="3472" h="424" extrusionOk="0">
                  <a:moveTo>
                    <a:pt x="279" y="0"/>
                  </a:moveTo>
                  <a:cubicBezTo>
                    <a:pt x="0" y="0"/>
                    <a:pt x="0" y="424"/>
                    <a:pt x="279" y="424"/>
                  </a:cubicBezTo>
                  <a:lnTo>
                    <a:pt x="1404" y="424"/>
                  </a:lnTo>
                  <a:cubicBezTo>
                    <a:pt x="1683" y="424"/>
                    <a:pt x="1683" y="0"/>
                    <a:pt x="1404" y="0"/>
                  </a:cubicBezTo>
                  <a:close/>
                  <a:moveTo>
                    <a:pt x="2068" y="0"/>
                  </a:moveTo>
                  <a:cubicBezTo>
                    <a:pt x="1789" y="0"/>
                    <a:pt x="1789" y="424"/>
                    <a:pt x="2068" y="424"/>
                  </a:cubicBezTo>
                  <a:lnTo>
                    <a:pt x="3183" y="424"/>
                  </a:lnTo>
                  <a:cubicBezTo>
                    <a:pt x="3472" y="424"/>
                    <a:pt x="3472" y="0"/>
                    <a:pt x="3183"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571" name="Google Shape;14571;p69"/>
            <p:cNvSpPr/>
            <p:nvPr/>
          </p:nvSpPr>
          <p:spPr>
            <a:xfrm>
              <a:off x="1884233" y="1755546"/>
              <a:ext cx="29190" cy="11080"/>
            </a:xfrm>
            <a:custGeom>
              <a:avLst/>
              <a:gdLst/>
              <a:ahLst/>
              <a:cxnLst/>
              <a:rect l="l" t="t" r="r" b="b"/>
              <a:pathLst>
                <a:path w="1117" h="424" extrusionOk="0">
                  <a:moveTo>
                    <a:pt x="289" y="0"/>
                  </a:moveTo>
                  <a:cubicBezTo>
                    <a:pt x="1" y="0"/>
                    <a:pt x="1" y="424"/>
                    <a:pt x="289" y="424"/>
                  </a:cubicBezTo>
                  <a:lnTo>
                    <a:pt x="991" y="424"/>
                  </a:lnTo>
                  <a:cubicBezTo>
                    <a:pt x="1039" y="424"/>
                    <a:pt x="1078" y="414"/>
                    <a:pt x="1116" y="385"/>
                  </a:cubicBezTo>
                  <a:lnTo>
                    <a:pt x="1116" y="39"/>
                  </a:lnTo>
                  <a:cubicBezTo>
                    <a:pt x="1078" y="10"/>
                    <a:pt x="1039" y="0"/>
                    <a:pt x="991"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572" name="Google Shape;14572;p69"/>
            <p:cNvSpPr/>
            <p:nvPr/>
          </p:nvSpPr>
          <p:spPr>
            <a:xfrm>
              <a:off x="1851828" y="1733177"/>
              <a:ext cx="177440" cy="71211"/>
            </a:xfrm>
            <a:custGeom>
              <a:avLst/>
              <a:gdLst/>
              <a:ahLst/>
              <a:cxnLst/>
              <a:rect l="l" t="t" r="r" b="b"/>
              <a:pathLst>
                <a:path w="6790" h="2725" extrusionOk="0">
                  <a:moveTo>
                    <a:pt x="6453" y="1"/>
                  </a:moveTo>
                  <a:lnTo>
                    <a:pt x="5809" y="174"/>
                  </a:lnTo>
                  <a:lnTo>
                    <a:pt x="337" y="1645"/>
                  </a:lnTo>
                  <a:lnTo>
                    <a:pt x="212" y="1683"/>
                  </a:lnTo>
                  <a:cubicBezTo>
                    <a:pt x="68" y="1722"/>
                    <a:pt x="0" y="1885"/>
                    <a:pt x="68" y="2020"/>
                  </a:cubicBezTo>
                  <a:cubicBezTo>
                    <a:pt x="77" y="2039"/>
                    <a:pt x="87" y="2059"/>
                    <a:pt x="97" y="2078"/>
                  </a:cubicBezTo>
                  <a:cubicBezTo>
                    <a:pt x="345" y="2489"/>
                    <a:pt x="781" y="2725"/>
                    <a:pt x="1243" y="2725"/>
                  </a:cubicBezTo>
                  <a:cubicBezTo>
                    <a:pt x="1354" y="2725"/>
                    <a:pt x="1466" y="2711"/>
                    <a:pt x="1577" y="2684"/>
                  </a:cubicBezTo>
                  <a:lnTo>
                    <a:pt x="6789" y="1270"/>
                  </a:lnTo>
                  <a:lnTo>
                    <a:pt x="6453"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73" name="Google Shape;14573;p69"/>
            <p:cNvSpPr/>
            <p:nvPr/>
          </p:nvSpPr>
          <p:spPr>
            <a:xfrm>
              <a:off x="1851828" y="1737698"/>
              <a:ext cx="155332" cy="50619"/>
            </a:xfrm>
            <a:custGeom>
              <a:avLst/>
              <a:gdLst/>
              <a:ahLst/>
              <a:cxnLst/>
              <a:rect l="l" t="t" r="r" b="b"/>
              <a:pathLst>
                <a:path w="5944" h="1937" extrusionOk="0">
                  <a:moveTo>
                    <a:pt x="5809" y="1"/>
                  </a:moveTo>
                  <a:lnTo>
                    <a:pt x="337" y="1472"/>
                  </a:lnTo>
                  <a:lnTo>
                    <a:pt x="212" y="1510"/>
                  </a:lnTo>
                  <a:cubicBezTo>
                    <a:pt x="68" y="1549"/>
                    <a:pt x="0" y="1712"/>
                    <a:pt x="68" y="1847"/>
                  </a:cubicBezTo>
                  <a:cubicBezTo>
                    <a:pt x="77" y="1866"/>
                    <a:pt x="87" y="1886"/>
                    <a:pt x="97" y="1905"/>
                  </a:cubicBezTo>
                  <a:cubicBezTo>
                    <a:pt x="192" y="1926"/>
                    <a:pt x="287" y="1936"/>
                    <a:pt x="382" y="1936"/>
                  </a:cubicBezTo>
                  <a:cubicBezTo>
                    <a:pt x="497" y="1936"/>
                    <a:pt x="611" y="1922"/>
                    <a:pt x="722" y="1895"/>
                  </a:cubicBezTo>
                  <a:lnTo>
                    <a:pt x="5943" y="482"/>
                  </a:lnTo>
                  <a:lnTo>
                    <a:pt x="5809"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574" name="Google Shape;14574;p69"/>
            <p:cNvSpPr/>
            <p:nvPr/>
          </p:nvSpPr>
          <p:spPr>
            <a:xfrm>
              <a:off x="1851828" y="1716975"/>
              <a:ext cx="177440" cy="71263"/>
            </a:xfrm>
            <a:custGeom>
              <a:avLst/>
              <a:gdLst/>
              <a:ahLst/>
              <a:cxnLst/>
              <a:rect l="l" t="t" r="r" b="b"/>
              <a:pathLst>
                <a:path w="6790" h="2727" extrusionOk="0">
                  <a:moveTo>
                    <a:pt x="1243" y="1"/>
                  </a:moveTo>
                  <a:cubicBezTo>
                    <a:pt x="871" y="1"/>
                    <a:pt x="509" y="157"/>
                    <a:pt x="250" y="438"/>
                  </a:cubicBezTo>
                  <a:cubicBezTo>
                    <a:pt x="183" y="525"/>
                    <a:pt x="116" y="611"/>
                    <a:pt x="68" y="707"/>
                  </a:cubicBezTo>
                  <a:cubicBezTo>
                    <a:pt x="0" y="842"/>
                    <a:pt x="68" y="1005"/>
                    <a:pt x="212" y="1044"/>
                  </a:cubicBezTo>
                  <a:lnTo>
                    <a:pt x="337" y="1082"/>
                  </a:lnTo>
                  <a:lnTo>
                    <a:pt x="6453" y="2727"/>
                  </a:lnTo>
                  <a:lnTo>
                    <a:pt x="6587" y="2207"/>
                  </a:lnTo>
                  <a:lnTo>
                    <a:pt x="6789" y="1457"/>
                  </a:lnTo>
                  <a:lnTo>
                    <a:pt x="1577" y="44"/>
                  </a:lnTo>
                  <a:cubicBezTo>
                    <a:pt x="1467" y="15"/>
                    <a:pt x="1354" y="1"/>
                    <a:pt x="1243"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575" name="Google Shape;14575;p69"/>
            <p:cNvSpPr/>
            <p:nvPr/>
          </p:nvSpPr>
          <p:spPr>
            <a:xfrm>
              <a:off x="1858361" y="1716975"/>
              <a:ext cx="170907" cy="57701"/>
            </a:xfrm>
            <a:custGeom>
              <a:avLst/>
              <a:gdLst/>
              <a:ahLst/>
              <a:cxnLst/>
              <a:rect l="l" t="t" r="r" b="b"/>
              <a:pathLst>
                <a:path w="6540" h="2208" extrusionOk="0">
                  <a:moveTo>
                    <a:pt x="992" y="1"/>
                  </a:moveTo>
                  <a:cubicBezTo>
                    <a:pt x="617" y="1"/>
                    <a:pt x="252" y="157"/>
                    <a:pt x="0" y="438"/>
                  </a:cubicBezTo>
                  <a:cubicBezTo>
                    <a:pt x="29" y="486"/>
                    <a:pt x="77" y="525"/>
                    <a:pt x="135" y="534"/>
                  </a:cubicBezTo>
                  <a:lnTo>
                    <a:pt x="250" y="573"/>
                  </a:lnTo>
                  <a:lnTo>
                    <a:pt x="6337" y="2207"/>
                  </a:lnTo>
                  <a:lnTo>
                    <a:pt x="6539" y="1457"/>
                  </a:lnTo>
                  <a:lnTo>
                    <a:pt x="1327" y="44"/>
                  </a:lnTo>
                  <a:cubicBezTo>
                    <a:pt x="1217" y="15"/>
                    <a:pt x="1104" y="1"/>
                    <a:pt x="992"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576" name="Google Shape;14576;p69"/>
            <p:cNvSpPr/>
            <p:nvPr/>
          </p:nvSpPr>
          <p:spPr>
            <a:xfrm>
              <a:off x="1959965" y="1655041"/>
              <a:ext cx="169051" cy="122875"/>
            </a:xfrm>
            <a:custGeom>
              <a:avLst/>
              <a:gdLst/>
              <a:ahLst/>
              <a:cxnLst/>
              <a:rect l="l" t="t" r="r" b="b"/>
              <a:pathLst>
                <a:path w="6469" h="4702" extrusionOk="0">
                  <a:moveTo>
                    <a:pt x="4426" y="826"/>
                  </a:moveTo>
                  <a:cubicBezTo>
                    <a:pt x="4443" y="826"/>
                    <a:pt x="4461" y="826"/>
                    <a:pt x="4478" y="827"/>
                  </a:cubicBezTo>
                  <a:cubicBezTo>
                    <a:pt x="5402" y="875"/>
                    <a:pt x="5796" y="2010"/>
                    <a:pt x="5113" y="2625"/>
                  </a:cubicBezTo>
                  <a:cubicBezTo>
                    <a:pt x="4908" y="2807"/>
                    <a:pt x="4667" y="2889"/>
                    <a:pt x="4432" y="2889"/>
                  </a:cubicBezTo>
                  <a:cubicBezTo>
                    <a:pt x="3885" y="2889"/>
                    <a:pt x="3368" y="2447"/>
                    <a:pt x="3401" y="1808"/>
                  </a:cubicBezTo>
                  <a:cubicBezTo>
                    <a:pt x="3429" y="1258"/>
                    <a:pt x="3882" y="826"/>
                    <a:pt x="4426" y="826"/>
                  </a:cubicBezTo>
                  <a:close/>
                  <a:moveTo>
                    <a:pt x="4398" y="0"/>
                  </a:moveTo>
                  <a:cubicBezTo>
                    <a:pt x="4246" y="0"/>
                    <a:pt x="4093" y="19"/>
                    <a:pt x="3940" y="58"/>
                  </a:cubicBezTo>
                  <a:lnTo>
                    <a:pt x="3950" y="58"/>
                  </a:lnTo>
                  <a:cubicBezTo>
                    <a:pt x="2738" y="385"/>
                    <a:pt x="2190" y="1789"/>
                    <a:pt x="2853" y="2846"/>
                  </a:cubicBezTo>
                  <a:lnTo>
                    <a:pt x="776" y="3414"/>
                  </a:lnTo>
                  <a:cubicBezTo>
                    <a:pt x="0" y="3617"/>
                    <a:pt x="219" y="4701"/>
                    <a:pt x="914" y="4701"/>
                  </a:cubicBezTo>
                  <a:cubicBezTo>
                    <a:pt x="976" y="4701"/>
                    <a:pt x="1043" y="4693"/>
                    <a:pt x="1113" y="4673"/>
                  </a:cubicBezTo>
                  <a:lnTo>
                    <a:pt x="4950" y="3645"/>
                  </a:lnTo>
                  <a:cubicBezTo>
                    <a:pt x="5911" y="3346"/>
                    <a:pt x="6469" y="2337"/>
                    <a:pt x="6200" y="1366"/>
                  </a:cubicBezTo>
                  <a:cubicBezTo>
                    <a:pt x="5964" y="546"/>
                    <a:pt x="5215" y="0"/>
                    <a:pt x="4398"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577" name="Google Shape;14577;p69"/>
            <p:cNvSpPr/>
            <p:nvPr/>
          </p:nvSpPr>
          <p:spPr>
            <a:xfrm>
              <a:off x="1965400" y="1743630"/>
              <a:ext cx="171168" cy="123110"/>
            </a:xfrm>
            <a:custGeom>
              <a:avLst/>
              <a:gdLst/>
              <a:ahLst/>
              <a:cxnLst/>
              <a:rect l="l" t="t" r="r" b="b"/>
              <a:pathLst>
                <a:path w="6550" h="4711" extrusionOk="0">
                  <a:moveTo>
                    <a:pt x="4208" y="1813"/>
                  </a:moveTo>
                  <a:cubicBezTo>
                    <a:pt x="4298" y="1813"/>
                    <a:pt x="4390" y="1825"/>
                    <a:pt x="4482" y="1851"/>
                  </a:cubicBezTo>
                  <a:cubicBezTo>
                    <a:pt x="5367" y="2091"/>
                    <a:pt x="5521" y="3284"/>
                    <a:pt x="4722" y="3736"/>
                  </a:cubicBezTo>
                  <a:cubicBezTo>
                    <a:pt x="4555" y="3831"/>
                    <a:pt x="4380" y="3873"/>
                    <a:pt x="4212" y="3873"/>
                  </a:cubicBezTo>
                  <a:cubicBezTo>
                    <a:pt x="3580" y="3873"/>
                    <a:pt x="3032" y="3271"/>
                    <a:pt x="3222" y="2572"/>
                  </a:cubicBezTo>
                  <a:cubicBezTo>
                    <a:pt x="3350" y="2116"/>
                    <a:pt x="3758" y="1813"/>
                    <a:pt x="4208" y="1813"/>
                  </a:cubicBezTo>
                  <a:close/>
                  <a:moveTo>
                    <a:pt x="731" y="1"/>
                  </a:moveTo>
                  <a:cubicBezTo>
                    <a:pt x="439" y="1"/>
                    <a:pt x="177" y="196"/>
                    <a:pt x="97" y="485"/>
                  </a:cubicBezTo>
                  <a:cubicBezTo>
                    <a:pt x="1" y="832"/>
                    <a:pt x="212" y="1197"/>
                    <a:pt x="559" y="1293"/>
                  </a:cubicBezTo>
                  <a:lnTo>
                    <a:pt x="2645" y="1860"/>
                  </a:lnTo>
                  <a:cubicBezTo>
                    <a:pt x="1826" y="3161"/>
                    <a:pt x="2831" y="4710"/>
                    <a:pt x="4195" y="4710"/>
                  </a:cubicBezTo>
                  <a:cubicBezTo>
                    <a:pt x="4415" y="4710"/>
                    <a:pt x="4644" y="4670"/>
                    <a:pt x="4876" y="4582"/>
                  </a:cubicBezTo>
                  <a:cubicBezTo>
                    <a:pt x="6549" y="3947"/>
                    <a:pt x="6453" y="1553"/>
                    <a:pt x="4732" y="1062"/>
                  </a:cubicBezTo>
                  <a:lnTo>
                    <a:pt x="905" y="24"/>
                  </a:lnTo>
                  <a:cubicBezTo>
                    <a:pt x="847" y="8"/>
                    <a:pt x="788" y="1"/>
                    <a:pt x="731"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578" name="Google Shape;14578;p69"/>
            <p:cNvSpPr/>
            <p:nvPr/>
          </p:nvSpPr>
          <p:spPr>
            <a:xfrm>
              <a:off x="1981001" y="1755285"/>
              <a:ext cx="11838" cy="11838"/>
            </a:xfrm>
            <a:custGeom>
              <a:avLst/>
              <a:gdLst/>
              <a:ahLst/>
              <a:cxnLst/>
              <a:rect l="l" t="t" r="r" b="b"/>
              <a:pathLst>
                <a:path w="453" h="453" extrusionOk="0">
                  <a:moveTo>
                    <a:pt x="231" y="1"/>
                  </a:moveTo>
                  <a:cubicBezTo>
                    <a:pt x="106" y="1"/>
                    <a:pt x="0" y="107"/>
                    <a:pt x="0" y="232"/>
                  </a:cubicBezTo>
                  <a:cubicBezTo>
                    <a:pt x="0" y="347"/>
                    <a:pt x="106" y="453"/>
                    <a:pt x="231" y="453"/>
                  </a:cubicBezTo>
                  <a:cubicBezTo>
                    <a:pt x="356" y="453"/>
                    <a:pt x="452" y="347"/>
                    <a:pt x="452" y="232"/>
                  </a:cubicBezTo>
                  <a:cubicBezTo>
                    <a:pt x="452" y="107"/>
                    <a:pt x="356" y="1"/>
                    <a:pt x="231" y="1"/>
                  </a:cubicBezTo>
                  <a:close/>
                </a:path>
              </a:pathLst>
            </a:custGeom>
            <a:solidFill>
              <a:srgbClr val="7B8E9E"/>
            </a:solidFill>
            <a:ln>
              <a:noFill/>
            </a:ln>
          </p:spPr>
          <p:txBody>
            <a:bodyPr spcFirstLastPara="1" wrap="square" lIns="91425" tIns="91425" rIns="91425" bIns="91425" anchor="ctr" anchorCtr="0">
              <a:noAutofit/>
            </a:bodyPr>
            <a:lstStyle/>
            <a:p>
              <a:endParaRPr/>
            </a:p>
          </p:txBody>
        </p:sp>
      </p:grpSp>
      <p:grpSp>
        <p:nvGrpSpPr>
          <p:cNvPr id="14579" name="Google Shape;14579;p69"/>
          <p:cNvGrpSpPr/>
          <p:nvPr/>
        </p:nvGrpSpPr>
        <p:grpSpPr>
          <a:xfrm>
            <a:off x="4014449" y="1315350"/>
            <a:ext cx="319914" cy="366639"/>
            <a:chOff x="4014449" y="1499997"/>
            <a:chExt cx="319914" cy="366639"/>
          </a:xfrm>
        </p:grpSpPr>
        <p:sp>
          <p:nvSpPr>
            <p:cNvPr id="14580" name="Google Shape;14580;p69"/>
            <p:cNvSpPr/>
            <p:nvPr/>
          </p:nvSpPr>
          <p:spPr>
            <a:xfrm>
              <a:off x="4014449" y="1499997"/>
              <a:ext cx="319914" cy="366639"/>
            </a:xfrm>
            <a:custGeom>
              <a:avLst/>
              <a:gdLst/>
              <a:ahLst/>
              <a:cxnLst/>
              <a:rect l="l" t="t" r="r" b="b"/>
              <a:pathLst>
                <a:path w="12242" h="14030" extrusionOk="0">
                  <a:moveTo>
                    <a:pt x="6121" y="0"/>
                  </a:moveTo>
                  <a:cubicBezTo>
                    <a:pt x="6010" y="0"/>
                    <a:pt x="5899" y="29"/>
                    <a:pt x="5799" y="87"/>
                  </a:cubicBezTo>
                  <a:lnTo>
                    <a:pt x="442" y="3183"/>
                  </a:lnTo>
                  <a:cubicBezTo>
                    <a:pt x="308" y="3260"/>
                    <a:pt x="202" y="3366"/>
                    <a:pt x="125" y="3500"/>
                  </a:cubicBezTo>
                  <a:cubicBezTo>
                    <a:pt x="48" y="3635"/>
                    <a:pt x="10" y="3779"/>
                    <a:pt x="10" y="3933"/>
                  </a:cubicBezTo>
                  <a:lnTo>
                    <a:pt x="10" y="10135"/>
                  </a:lnTo>
                  <a:cubicBezTo>
                    <a:pt x="0" y="10356"/>
                    <a:pt x="125" y="10558"/>
                    <a:pt x="317" y="10674"/>
                  </a:cubicBezTo>
                  <a:lnTo>
                    <a:pt x="6125" y="14030"/>
                  </a:lnTo>
                  <a:cubicBezTo>
                    <a:pt x="12107" y="10558"/>
                    <a:pt x="11953" y="10683"/>
                    <a:pt x="12049" y="10587"/>
                  </a:cubicBezTo>
                  <a:cubicBezTo>
                    <a:pt x="12174" y="10472"/>
                    <a:pt x="12241" y="10308"/>
                    <a:pt x="12241" y="10135"/>
                  </a:cubicBezTo>
                  <a:lnTo>
                    <a:pt x="12241" y="3875"/>
                  </a:lnTo>
                  <a:cubicBezTo>
                    <a:pt x="12241" y="3596"/>
                    <a:pt x="12087" y="3346"/>
                    <a:pt x="11857" y="3212"/>
                  </a:cubicBezTo>
                  <a:lnTo>
                    <a:pt x="6981" y="394"/>
                  </a:lnTo>
                  <a:lnTo>
                    <a:pt x="6443" y="87"/>
                  </a:lnTo>
                  <a:cubicBezTo>
                    <a:pt x="6342" y="29"/>
                    <a:pt x="6231" y="0"/>
                    <a:pt x="6121"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581" name="Google Shape;14581;p69"/>
            <p:cNvSpPr/>
            <p:nvPr/>
          </p:nvSpPr>
          <p:spPr>
            <a:xfrm>
              <a:off x="4014449" y="1591199"/>
              <a:ext cx="319914" cy="275437"/>
            </a:xfrm>
            <a:custGeom>
              <a:avLst/>
              <a:gdLst/>
              <a:ahLst/>
              <a:cxnLst/>
              <a:rect l="l" t="t" r="r" b="b"/>
              <a:pathLst>
                <a:path w="12242" h="10540" extrusionOk="0">
                  <a:moveTo>
                    <a:pt x="12135" y="1"/>
                  </a:moveTo>
                  <a:lnTo>
                    <a:pt x="6125" y="3443"/>
                  </a:lnTo>
                  <a:lnTo>
                    <a:pt x="875" y="433"/>
                  </a:lnTo>
                  <a:lnTo>
                    <a:pt x="125" y="10"/>
                  </a:lnTo>
                  <a:cubicBezTo>
                    <a:pt x="48" y="145"/>
                    <a:pt x="10" y="289"/>
                    <a:pt x="10" y="443"/>
                  </a:cubicBezTo>
                  <a:lnTo>
                    <a:pt x="10" y="6645"/>
                  </a:lnTo>
                  <a:cubicBezTo>
                    <a:pt x="0" y="6866"/>
                    <a:pt x="125" y="7068"/>
                    <a:pt x="317" y="7184"/>
                  </a:cubicBezTo>
                  <a:lnTo>
                    <a:pt x="6125" y="10540"/>
                  </a:lnTo>
                  <a:cubicBezTo>
                    <a:pt x="12107" y="7068"/>
                    <a:pt x="11953" y="7193"/>
                    <a:pt x="12049" y="7097"/>
                  </a:cubicBezTo>
                  <a:cubicBezTo>
                    <a:pt x="12174" y="6982"/>
                    <a:pt x="12241" y="6818"/>
                    <a:pt x="12241" y="6645"/>
                  </a:cubicBezTo>
                  <a:lnTo>
                    <a:pt x="12241" y="385"/>
                  </a:lnTo>
                  <a:cubicBezTo>
                    <a:pt x="12241" y="251"/>
                    <a:pt x="12203" y="116"/>
                    <a:pt x="12135" y="1"/>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582" name="Google Shape;14582;p69"/>
            <p:cNvSpPr/>
            <p:nvPr/>
          </p:nvSpPr>
          <p:spPr>
            <a:xfrm>
              <a:off x="4014685" y="1591199"/>
              <a:ext cx="159853" cy="248808"/>
            </a:xfrm>
            <a:custGeom>
              <a:avLst/>
              <a:gdLst/>
              <a:ahLst/>
              <a:cxnLst/>
              <a:rect l="l" t="t" r="r" b="b"/>
              <a:pathLst>
                <a:path w="6117" h="9521" extrusionOk="0">
                  <a:moveTo>
                    <a:pt x="116" y="1"/>
                  </a:moveTo>
                  <a:lnTo>
                    <a:pt x="116" y="10"/>
                  </a:lnTo>
                  <a:cubicBezTo>
                    <a:pt x="39" y="145"/>
                    <a:pt x="1" y="289"/>
                    <a:pt x="1" y="443"/>
                  </a:cubicBezTo>
                  <a:lnTo>
                    <a:pt x="1" y="5982"/>
                  </a:lnTo>
                  <a:lnTo>
                    <a:pt x="6116" y="9520"/>
                  </a:lnTo>
                  <a:lnTo>
                    <a:pt x="6116" y="3443"/>
                  </a:lnTo>
                  <a:lnTo>
                    <a:pt x="116" y="1"/>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583" name="Google Shape;14583;p69"/>
            <p:cNvSpPr/>
            <p:nvPr/>
          </p:nvSpPr>
          <p:spPr>
            <a:xfrm>
              <a:off x="4174511" y="1591460"/>
              <a:ext cx="159853" cy="275175"/>
            </a:xfrm>
            <a:custGeom>
              <a:avLst/>
              <a:gdLst/>
              <a:ahLst/>
              <a:cxnLst/>
              <a:rect l="l" t="t" r="r" b="b"/>
              <a:pathLst>
                <a:path w="6117" h="10530" extrusionOk="0">
                  <a:moveTo>
                    <a:pt x="6010" y="0"/>
                  </a:moveTo>
                  <a:lnTo>
                    <a:pt x="0" y="3433"/>
                  </a:lnTo>
                  <a:lnTo>
                    <a:pt x="0" y="10530"/>
                  </a:lnTo>
                  <a:lnTo>
                    <a:pt x="5809" y="7174"/>
                  </a:lnTo>
                  <a:cubicBezTo>
                    <a:pt x="6001" y="7058"/>
                    <a:pt x="6116" y="6856"/>
                    <a:pt x="6116" y="6635"/>
                  </a:cubicBezTo>
                  <a:lnTo>
                    <a:pt x="6116" y="375"/>
                  </a:lnTo>
                  <a:cubicBezTo>
                    <a:pt x="6116" y="241"/>
                    <a:pt x="6078" y="116"/>
                    <a:pt x="6010" y="0"/>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4584" name="Google Shape;14584;p69"/>
            <p:cNvSpPr/>
            <p:nvPr/>
          </p:nvSpPr>
          <p:spPr>
            <a:xfrm>
              <a:off x="4174511" y="1591199"/>
              <a:ext cx="159853" cy="248808"/>
            </a:xfrm>
            <a:custGeom>
              <a:avLst/>
              <a:gdLst/>
              <a:ahLst/>
              <a:cxnLst/>
              <a:rect l="l" t="t" r="r" b="b"/>
              <a:pathLst>
                <a:path w="6117" h="9521" extrusionOk="0">
                  <a:moveTo>
                    <a:pt x="6010" y="1"/>
                  </a:moveTo>
                  <a:lnTo>
                    <a:pt x="0" y="3443"/>
                  </a:lnTo>
                  <a:lnTo>
                    <a:pt x="0" y="9520"/>
                  </a:lnTo>
                  <a:lnTo>
                    <a:pt x="5809" y="6164"/>
                  </a:lnTo>
                  <a:cubicBezTo>
                    <a:pt x="6001" y="6059"/>
                    <a:pt x="6116" y="5847"/>
                    <a:pt x="6116" y="5626"/>
                  </a:cubicBezTo>
                  <a:lnTo>
                    <a:pt x="6116" y="385"/>
                  </a:lnTo>
                  <a:cubicBezTo>
                    <a:pt x="6116" y="251"/>
                    <a:pt x="6078" y="116"/>
                    <a:pt x="6010" y="1"/>
                  </a:cubicBezTo>
                  <a:close/>
                </a:path>
              </a:pathLst>
            </a:custGeom>
            <a:solidFill>
              <a:srgbClr val="7B8E9E"/>
            </a:solidFill>
            <a:ln>
              <a:noFill/>
            </a:ln>
          </p:spPr>
          <p:txBody>
            <a:bodyPr spcFirstLastPara="1" wrap="square" lIns="91425" tIns="91425" rIns="91425" bIns="91425" anchor="ctr" anchorCtr="0">
              <a:noAutofit/>
            </a:bodyPr>
            <a:lstStyle/>
            <a:p>
              <a:endParaRPr/>
            </a:p>
          </p:txBody>
        </p:sp>
      </p:grpSp>
      <p:grpSp>
        <p:nvGrpSpPr>
          <p:cNvPr id="14585" name="Google Shape;14585;p69"/>
          <p:cNvGrpSpPr/>
          <p:nvPr/>
        </p:nvGrpSpPr>
        <p:grpSpPr>
          <a:xfrm>
            <a:off x="866268" y="1406814"/>
            <a:ext cx="367397" cy="183711"/>
            <a:chOff x="866267" y="1591460"/>
            <a:chExt cx="367397" cy="183711"/>
          </a:xfrm>
        </p:grpSpPr>
        <p:sp>
          <p:nvSpPr>
            <p:cNvPr id="14586" name="Google Shape;14586;p69"/>
            <p:cNvSpPr/>
            <p:nvPr/>
          </p:nvSpPr>
          <p:spPr>
            <a:xfrm>
              <a:off x="866267" y="1591460"/>
              <a:ext cx="367397" cy="183502"/>
            </a:xfrm>
            <a:custGeom>
              <a:avLst/>
              <a:gdLst/>
              <a:ahLst/>
              <a:cxnLst/>
              <a:rect l="l" t="t" r="r" b="b"/>
              <a:pathLst>
                <a:path w="14059" h="7022" extrusionOk="0">
                  <a:moveTo>
                    <a:pt x="6818" y="0"/>
                  </a:moveTo>
                  <a:cubicBezTo>
                    <a:pt x="6501" y="10"/>
                    <a:pt x="6183" y="39"/>
                    <a:pt x="5866" y="96"/>
                  </a:cubicBezTo>
                  <a:cubicBezTo>
                    <a:pt x="5732" y="116"/>
                    <a:pt x="5587" y="144"/>
                    <a:pt x="5443" y="183"/>
                  </a:cubicBezTo>
                  <a:cubicBezTo>
                    <a:pt x="5135" y="250"/>
                    <a:pt x="4837" y="346"/>
                    <a:pt x="4539" y="462"/>
                  </a:cubicBezTo>
                  <a:lnTo>
                    <a:pt x="4337" y="539"/>
                  </a:lnTo>
                  <a:cubicBezTo>
                    <a:pt x="4270" y="568"/>
                    <a:pt x="4203" y="596"/>
                    <a:pt x="4145" y="625"/>
                  </a:cubicBezTo>
                  <a:cubicBezTo>
                    <a:pt x="3847" y="750"/>
                    <a:pt x="3568" y="904"/>
                    <a:pt x="3299" y="1077"/>
                  </a:cubicBezTo>
                  <a:cubicBezTo>
                    <a:pt x="3174" y="1154"/>
                    <a:pt x="3058" y="1231"/>
                    <a:pt x="2943" y="1318"/>
                  </a:cubicBezTo>
                  <a:cubicBezTo>
                    <a:pt x="2683" y="1500"/>
                    <a:pt x="2433" y="1693"/>
                    <a:pt x="2202" y="1914"/>
                  </a:cubicBezTo>
                  <a:cubicBezTo>
                    <a:pt x="2154" y="1962"/>
                    <a:pt x="2097" y="2010"/>
                    <a:pt x="2049" y="2068"/>
                  </a:cubicBezTo>
                  <a:cubicBezTo>
                    <a:pt x="2001" y="2116"/>
                    <a:pt x="1952" y="2164"/>
                    <a:pt x="1904" y="2222"/>
                  </a:cubicBezTo>
                  <a:cubicBezTo>
                    <a:pt x="1683" y="2452"/>
                    <a:pt x="1481" y="2693"/>
                    <a:pt x="1299" y="2952"/>
                  </a:cubicBezTo>
                  <a:cubicBezTo>
                    <a:pt x="1212" y="3077"/>
                    <a:pt x="1135" y="3193"/>
                    <a:pt x="1058" y="3318"/>
                  </a:cubicBezTo>
                  <a:cubicBezTo>
                    <a:pt x="895" y="3587"/>
                    <a:pt x="741" y="3866"/>
                    <a:pt x="616" y="4154"/>
                  </a:cubicBezTo>
                  <a:cubicBezTo>
                    <a:pt x="587" y="4222"/>
                    <a:pt x="558" y="4289"/>
                    <a:pt x="529" y="4356"/>
                  </a:cubicBezTo>
                  <a:cubicBezTo>
                    <a:pt x="500" y="4424"/>
                    <a:pt x="472" y="4491"/>
                    <a:pt x="452" y="4558"/>
                  </a:cubicBezTo>
                  <a:cubicBezTo>
                    <a:pt x="337" y="4847"/>
                    <a:pt x="250" y="5154"/>
                    <a:pt x="173" y="5462"/>
                  </a:cubicBezTo>
                  <a:cubicBezTo>
                    <a:pt x="145" y="5606"/>
                    <a:pt x="116" y="5741"/>
                    <a:pt x="97" y="5885"/>
                  </a:cubicBezTo>
                  <a:cubicBezTo>
                    <a:pt x="48" y="6154"/>
                    <a:pt x="20" y="6433"/>
                    <a:pt x="10" y="6703"/>
                  </a:cubicBezTo>
                  <a:cubicBezTo>
                    <a:pt x="0" y="6876"/>
                    <a:pt x="145" y="7020"/>
                    <a:pt x="318" y="7020"/>
                  </a:cubicBezTo>
                  <a:lnTo>
                    <a:pt x="13732" y="7020"/>
                  </a:lnTo>
                  <a:cubicBezTo>
                    <a:pt x="13742" y="7021"/>
                    <a:pt x="13753" y="7022"/>
                    <a:pt x="13763" y="7022"/>
                  </a:cubicBezTo>
                  <a:cubicBezTo>
                    <a:pt x="13931" y="7022"/>
                    <a:pt x="14058" y="6875"/>
                    <a:pt x="14049" y="6703"/>
                  </a:cubicBezTo>
                  <a:cubicBezTo>
                    <a:pt x="14040" y="6424"/>
                    <a:pt x="14011" y="6154"/>
                    <a:pt x="13972" y="5885"/>
                  </a:cubicBezTo>
                  <a:cubicBezTo>
                    <a:pt x="13944" y="5741"/>
                    <a:pt x="13924" y="5597"/>
                    <a:pt x="13886" y="5462"/>
                  </a:cubicBezTo>
                  <a:cubicBezTo>
                    <a:pt x="13819" y="5154"/>
                    <a:pt x="13722" y="4847"/>
                    <a:pt x="13617" y="4549"/>
                  </a:cubicBezTo>
                  <a:cubicBezTo>
                    <a:pt x="13588" y="4481"/>
                    <a:pt x="13559" y="4424"/>
                    <a:pt x="13540" y="4356"/>
                  </a:cubicBezTo>
                  <a:cubicBezTo>
                    <a:pt x="13511" y="4289"/>
                    <a:pt x="13482" y="4222"/>
                    <a:pt x="13453" y="4154"/>
                  </a:cubicBezTo>
                  <a:cubicBezTo>
                    <a:pt x="13328" y="3866"/>
                    <a:pt x="13174" y="3587"/>
                    <a:pt x="13011" y="3318"/>
                  </a:cubicBezTo>
                  <a:cubicBezTo>
                    <a:pt x="12924" y="3193"/>
                    <a:pt x="12847" y="3068"/>
                    <a:pt x="12770" y="2952"/>
                  </a:cubicBezTo>
                  <a:cubicBezTo>
                    <a:pt x="12588" y="2693"/>
                    <a:pt x="12386" y="2452"/>
                    <a:pt x="12165" y="2222"/>
                  </a:cubicBezTo>
                  <a:cubicBezTo>
                    <a:pt x="12117" y="2164"/>
                    <a:pt x="12069" y="2116"/>
                    <a:pt x="12020" y="2068"/>
                  </a:cubicBezTo>
                  <a:cubicBezTo>
                    <a:pt x="11963" y="2010"/>
                    <a:pt x="11915" y="1962"/>
                    <a:pt x="11867" y="1914"/>
                  </a:cubicBezTo>
                  <a:cubicBezTo>
                    <a:pt x="11636" y="1693"/>
                    <a:pt x="11386" y="1491"/>
                    <a:pt x="11126" y="1308"/>
                  </a:cubicBezTo>
                  <a:cubicBezTo>
                    <a:pt x="11011" y="1231"/>
                    <a:pt x="10886" y="1154"/>
                    <a:pt x="10770" y="1068"/>
                  </a:cubicBezTo>
                  <a:cubicBezTo>
                    <a:pt x="10501" y="904"/>
                    <a:pt x="10213" y="750"/>
                    <a:pt x="9924" y="625"/>
                  </a:cubicBezTo>
                  <a:cubicBezTo>
                    <a:pt x="9866" y="587"/>
                    <a:pt x="9799" y="558"/>
                    <a:pt x="9732" y="539"/>
                  </a:cubicBezTo>
                  <a:lnTo>
                    <a:pt x="9530" y="452"/>
                  </a:lnTo>
                  <a:cubicBezTo>
                    <a:pt x="9232" y="346"/>
                    <a:pt x="8924" y="250"/>
                    <a:pt x="8616" y="183"/>
                  </a:cubicBezTo>
                  <a:cubicBezTo>
                    <a:pt x="8482" y="144"/>
                    <a:pt x="8337" y="116"/>
                    <a:pt x="8193" y="96"/>
                  </a:cubicBezTo>
                  <a:cubicBezTo>
                    <a:pt x="7886" y="39"/>
                    <a:pt x="7568" y="10"/>
                    <a:pt x="7251"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587" name="Google Shape;14587;p69"/>
            <p:cNvSpPr/>
            <p:nvPr/>
          </p:nvSpPr>
          <p:spPr>
            <a:xfrm>
              <a:off x="866267" y="1591460"/>
              <a:ext cx="199286" cy="183711"/>
            </a:xfrm>
            <a:custGeom>
              <a:avLst/>
              <a:gdLst/>
              <a:ahLst/>
              <a:cxnLst/>
              <a:rect l="l" t="t" r="r" b="b"/>
              <a:pathLst>
                <a:path w="7626" h="7030" extrusionOk="0">
                  <a:moveTo>
                    <a:pt x="6818" y="0"/>
                  </a:moveTo>
                  <a:cubicBezTo>
                    <a:pt x="6501" y="10"/>
                    <a:pt x="6183" y="39"/>
                    <a:pt x="5866" y="96"/>
                  </a:cubicBezTo>
                  <a:cubicBezTo>
                    <a:pt x="5732" y="116"/>
                    <a:pt x="5587" y="144"/>
                    <a:pt x="5443" y="183"/>
                  </a:cubicBezTo>
                  <a:cubicBezTo>
                    <a:pt x="5135" y="250"/>
                    <a:pt x="4837" y="346"/>
                    <a:pt x="4539" y="462"/>
                  </a:cubicBezTo>
                  <a:lnTo>
                    <a:pt x="4337" y="539"/>
                  </a:lnTo>
                  <a:cubicBezTo>
                    <a:pt x="4270" y="568"/>
                    <a:pt x="4203" y="596"/>
                    <a:pt x="4145" y="625"/>
                  </a:cubicBezTo>
                  <a:cubicBezTo>
                    <a:pt x="3847" y="750"/>
                    <a:pt x="3568" y="904"/>
                    <a:pt x="3299" y="1077"/>
                  </a:cubicBezTo>
                  <a:cubicBezTo>
                    <a:pt x="3174" y="1154"/>
                    <a:pt x="3058" y="1231"/>
                    <a:pt x="2943" y="1318"/>
                  </a:cubicBezTo>
                  <a:cubicBezTo>
                    <a:pt x="2683" y="1500"/>
                    <a:pt x="2433" y="1693"/>
                    <a:pt x="2202" y="1914"/>
                  </a:cubicBezTo>
                  <a:cubicBezTo>
                    <a:pt x="2154" y="1962"/>
                    <a:pt x="2097" y="2010"/>
                    <a:pt x="2049" y="2068"/>
                  </a:cubicBezTo>
                  <a:cubicBezTo>
                    <a:pt x="2001" y="2116"/>
                    <a:pt x="1952" y="2164"/>
                    <a:pt x="1904" y="2222"/>
                  </a:cubicBezTo>
                  <a:cubicBezTo>
                    <a:pt x="1683" y="2452"/>
                    <a:pt x="1481" y="2693"/>
                    <a:pt x="1299" y="2952"/>
                  </a:cubicBezTo>
                  <a:cubicBezTo>
                    <a:pt x="1212" y="3077"/>
                    <a:pt x="1135" y="3193"/>
                    <a:pt x="1058" y="3318"/>
                  </a:cubicBezTo>
                  <a:cubicBezTo>
                    <a:pt x="895" y="3587"/>
                    <a:pt x="741" y="3866"/>
                    <a:pt x="616" y="4154"/>
                  </a:cubicBezTo>
                  <a:cubicBezTo>
                    <a:pt x="587" y="4222"/>
                    <a:pt x="558" y="4289"/>
                    <a:pt x="529" y="4356"/>
                  </a:cubicBezTo>
                  <a:cubicBezTo>
                    <a:pt x="500" y="4424"/>
                    <a:pt x="472" y="4491"/>
                    <a:pt x="452" y="4558"/>
                  </a:cubicBezTo>
                  <a:cubicBezTo>
                    <a:pt x="337" y="4847"/>
                    <a:pt x="250" y="5154"/>
                    <a:pt x="173" y="5462"/>
                  </a:cubicBezTo>
                  <a:cubicBezTo>
                    <a:pt x="145" y="5606"/>
                    <a:pt x="116" y="5741"/>
                    <a:pt x="97" y="5885"/>
                  </a:cubicBezTo>
                  <a:cubicBezTo>
                    <a:pt x="48" y="6154"/>
                    <a:pt x="20" y="6433"/>
                    <a:pt x="10" y="6703"/>
                  </a:cubicBezTo>
                  <a:cubicBezTo>
                    <a:pt x="0" y="6876"/>
                    <a:pt x="135" y="7020"/>
                    <a:pt x="308" y="7030"/>
                  </a:cubicBezTo>
                  <a:lnTo>
                    <a:pt x="1510" y="7030"/>
                  </a:lnTo>
                  <a:cubicBezTo>
                    <a:pt x="1337" y="7030"/>
                    <a:pt x="1193" y="6885"/>
                    <a:pt x="1202" y="6703"/>
                  </a:cubicBezTo>
                  <a:cubicBezTo>
                    <a:pt x="1222" y="6433"/>
                    <a:pt x="1241" y="6164"/>
                    <a:pt x="1289" y="5885"/>
                  </a:cubicBezTo>
                  <a:cubicBezTo>
                    <a:pt x="1308" y="5751"/>
                    <a:pt x="1337" y="5606"/>
                    <a:pt x="1375" y="5472"/>
                  </a:cubicBezTo>
                  <a:cubicBezTo>
                    <a:pt x="1443" y="5154"/>
                    <a:pt x="1529" y="4856"/>
                    <a:pt x="1645" y="4558"/>
                  </a:cubicBezTo>
                  <a:cubicBezTo>
                    <a:pt x="1664" y="4491"/>
                    <a:pt x="1693" y="4424"/>
                    <a:pt x="1722" y="4356"/>
                  </a:cubicBezTo>
                  <a:cubicBezTo>
                    <a:pt x="1751" y="4289"/>
                    <a:pt x="1779" y="4231"/>
                    <a:pt x="1808" y="4164"/>
                  </a:cubicBezTo>
                  <a:cubicBezTo>
                    <a:pt x="1933" y="3875"/>
                    <a:pt x="2087" y="3587"/>
                    <a:pt x="2251" y="3318"/>
                  </a:cubicBezTo>
                  <a:cubicBezTo>
                    <a:pt x="2337" y="3193"/>
                    <a:pt x="2414" y="3077"/>
                    <a:pt x="2491" y="2962"/>
                  </a:cubicBezTo>
                  <a:cubicBezTo>
                    <a:pt x="2674" y="2702"/>
                    <a:pt x="2876" y="2452"/>
                    <a:pt x="3097" y="2222"/>
                  </a:cubicBezTo>
                  <a:cubicBezTo>
                    <a:pt x="3145" y="2173"/>
                    <a:pt x="3193" y="2116"/>
                    <a:pt x="3241" y="2068"/>
                  </a:cubicBezTo>
                  <a:cubicBezTo>
                    <a:pt x="3299" y="2020"/>
                    <a:pt x="3347" y="1972"/>
                    <a:pt x="3395" y="1923"/>
                  </a:cubicBezTo>
                  <a:cubicBezTo>
                    <a:pt x="3626" y="1702"/>
                    <a:pt x="3876" y="1500"/>
                    <a:pt x="4135" y="1318"/>
                  </a:cubicBezTo>
                  <a:cubicBezTo>
                    <a:pt x="4251" y="1241"/>
                    <a:pt x="4376" y="1154"/>
                    <a:pt x="4491" y="1077"/>
                  </a:cubicBezTo>
                  <a:cubicBezTo>
                    <a:pt x="4760" y="904"/>
                    <a:pt x="5039" y="760"/>
                    <a:pt x="5337" y="625"/>
                  </a:cubicBezTo>
                  <a:cubicBezTo>
                    <a:pt x="5395" y="596"/>
                    <a:pt x="5462" y="568"/>
                    <a:pt x="5530" y="539"/>
                  </a:cubicBezTo>
                  <a:lnTo>
                    <a:pt x="5732" y="462"/>
                  </a:lnTo>
                  <a:cubicBezTo>
                    <a:pt x="6030" y="346"/>
                    <a:pt x="6328" y="260"/>
                    <a:pt x="6645" y="183"/>
                  </a:cubicBezTo>
                  <a:cubicBezTo>
                    <a:pt x="6780" y="154"/>
                    <a:pt x="6924" y="125"/>
                    <a:pt x="7068" y="96"/>
                  </a:cubicBezTo>
                  <a:cubicBezTo>
                    <a:pt x="7251" y="68"/>
                    <a:pt x="7434" y="48"/>
                    <a:pt x="7626" y="29"/>
                  </a:cubicBezTo>
                  <a:cubicBezTo>
                    <a:pt x="7501" y="19"/>
                    <a:pt x="7366" y="10"/>
                    <a:pt x="7251"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588" name="Google Shape;14588;p69"/>
            <p:cNvSpPr/>
            <p:nvPr/>
          </p:nvSpPr>
          <p:spPr>
            <a:xfrm>
              <a:off x="1071564" y="1593969"/>
              <a:ext cx="19626" cy="47509"/>
            </a:xfrm>
            <a:custGeom>
              <a:avLst/>
              <a:gdLst/>
              <a:ahLst/>
              <a:cxnLst/>
              <a:rect l="l" t="t" r="r" b="b"/>
              <a:pathLst>
                <a:path w="751" h="1818" extrusionOk="0">
                  <a:moveTo>
                    <a:pt x="328" y="0"/>
                  </a:moveTo>
                  <a:lnTo>
                    <a:pt x="20" y="1558"/>
                  </a:lnTo>
                  <a:cubicBezTo>
                    <a:pt x="1" y="1674"/>
                    <a:pt x="78" y="1789"/>
                    <a:pt x="193" y="1818"/>
                  </a:cubicBezTo>
                  <a:lnTo>
                    <a:pt x="231" y="1818"/>
                  </a:lnTo>
                  <a:cubicBezTo>
                    <a:pt x="337" y="1818"/>
                    <a:pt x="424" y="1741"/>
                    <a:pt x="453" y="1645"/>
                  </a:cubicBezTo>
                  <a:lnTo>
                    <a:pt x="751" y="87"/>
                  </a:lnTo>
                  <a:cubicBezTo>
                    <a:pt x="616" y="58"/>
                    <a:pt x="472" y="29"/>
                    <a:pt x="328"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89" name="Google Shape;14589;p69"/>
            <p:cNvSpPr/>
            <p:nvPr/>
          </p:nvSpPr>
          <p:spPr>
            <a:xfrm>
              <a:off x="1122575" y="1619605"/>
              <a:ext cx="33946" cy="42988"/>
            </a:xfrm>
            <a:custGeom>
              <a:avLst/>
              <a:gdLst/>
              <a:ahLst/>
              <a:cxnLst/>
              <a:rect l="l" t="t" r="r" b="b"/>
              <a:pathLst>
                <a:path w="1299" h="1645" extrusionOk="0">
                  <a:moveTo>
                    <a:pt x="943" y="0"/>
                  </a:moveTo>
                  <a:lnTo>
                    <a:pt x="68" y="1318"/>
                  </a:lnTo>
                  <a:cubicBezTo>
                    <a:pt x="1" y="1414"/>
                    <a:pt x="20" y="1548"/>
                    <a:pt x="116" y="1616"/>
                  </a:cubicBezTo>
                  <a:cubicBezTo>
                    <a:pt x="155" y="1635"/>
                    <a:pt x="193" y="1645"/>
                    <a:pt x="241" y="1645"/>
                  </a:cubicBezTo>
                  <a:cubicBezTo>
                    <a:pt x="308" y="1645"/>
                    <a:pt x="376" y="1616"/>
                    <a:pt x="424" y="1558"/>
                  </a:cubicBezTo>
                  <a:lnTo>
                    <a:pt x="1299" y="241"/>
                  </a:lnTo>
                  <a:cubicBezTo>
                    <a:pt x="1184" y="154"/>
                    <a:pt x="1068" y="77"/>
                    <a:pt x="943"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0" name="Google Shape;14590;p69"/>
            <p:cNvSpPr/>
            <p:nvPr/>
          </p:nvSpPr>
          <p:spPr>
            <a:xfrm>
              <a:off x="1159866" y="1668839"/>
              <a:ext cx="45915" cy="33293"/>
            </a:xfrm>
            <a:custGeom>
              <a:avLst/>
              <a:gdLst/>
              <a:ahLst/>
              <a:cxnLst/>
              <a:rect l="l" t="t" r="r" b="b"/>
              <a:pathLst>
                <a:path w="1757" h="1274" extrusionOk="0">
                  <a:moveTo>
                    <a:pt x="1516" y="1"/>
                  </a:moveTo>
                  <a:lnTo>
                    <a:pt x="199" y="876"/>
                  </a:lnTo>
                  <a:cubicBezTo>
                    <a:pt x="1" y="1003"/>
                    <a:pt x="129" y="1273"/>
                    <a:pt x="315" y="1273"/>
                  </a:cubicBezTo>
                  <a:cubicBezTo>
                    <a:pt x="354" y="1273"/>
                    <a:pt x="397" y="1261"/>
                    <a:pt x="439" y="1232"/>
                  </a:cubicBezTo>
                  <a:lnTo>
                    <a:pt x="1757" y="357"/>
                  </a:lnTo>
                  <a:cubicBezTo>
                    <a:pt x="1680" y="232"/>
                    <a:pt x="1593" y="116"/>
                    <a:pt x="1516"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1" name="Google Shape;14591;p69"/>
            <p:cNvSpPr/>
            <p:nvPr/>
          </p:nvSpPr>
          <p:spPr>
            <a:xfrm>
              <a:off x="1181634" y="1734196"/>
              <a:ext cx="49286" cy="19103"/>
            </a:xfrm>
            <a:custGeom>
              <a:avLst/>
              <a:gdLst/>
              <a:ahLst/>
              <a:cxnLst/>
              <a:rect l="l" t="t" r="r" b="b"/>
              <a:pathLst>
                <a:path w="1886" h="731" extrusionOk="0">
                  <a:moveTo>
                    <a:pt x="1799" y="0"/>
                  </a:moveTo>
                  <a:lnTo>
                    <a:pt x="251" y="308"/>
                  </a:lnTo>
                  <a:cubicBezTo>
                    <a:pt x="1" y="356"/>
                    <a:pt x="39" y="731"/>
                    <a:pt x="289" y="731"/>
                  </a:cubicBezTo>
                  <a:lnTo>
                    <a:pt x="337" y="731"/>
                  </a:lnTo>
                  <a:lnTo>
                    <a:pt x="1885" y="423"/>
                  </a:lnTo>
                  <a:cubicBezTo>
                    <a:pt x="1866" y="279"/>
                    <a:pt x="1837" y="135"/>
                    <a:pt x="1799"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2" name="Google Shape;14592;p69"/>
            <p:cNvSpPr/>
            <p:nvPr/>
          </p:nvSpPr>
          <p:spPr>
            <a:xfrm>
              <a:off x="868776" y="1734196"/>
              <a:ext cx="48267" cy="19364"/>
            </a:xfrm>
            <a:custGeom>
              <a:avLst/>
              <a:gdLst/>
              <a:ahLst/>
              <a:cxnLst/>
              <a:rect l="l" t="t" r="r" b="b"/>
              <a:pathLst>
                <a:path w="1847" h="741" extrusionOk="0">
                  <a:moveTo>
                    <a:pt x="77" y="0"/>
                  </a:moveTo>
                  <a:cubicBezTo>
                    <a:pt x="49" y="144"/>
                    <a:pt x="20" y="279"/>
                    <a:pt x="1" y="423"/>
                  </a:cubicBezTo>
                  <a:lnTo>
                    <a:pt x="1568" y="741"/>
                  </a:lnTo>
                  <a:lnTo>
                    <a:pt x="1606" y="741"/>
                  </a:lnTo>
                  <a:cubicBezTo>
                    <a:pt x="1712" y="741"/>
                    <a:pt x="1799" y="664"/>
                    <a:pt x="1818" y="567"/>
                  </a:cubicBezTo>
                  <a:cubicBezTo>
                    <a:pt x="1847" y="452"/>
                    <a:pt x="1770" y="337"/>
                    <a:pt x="1655" y="317"/>
                  </a:cubicBezTo>
                  <a:lnTo>
                    <a:pt x="77"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3" name="Google Shape;14593;p69"/>
            <p:cNvSpPr/>
            <p:nvPr/>
          </p:nvSpPr>
          <p:spPr>
            <a:xfrm>
              <a:off x="894151" y="1668603"/>
              <a:ext cx="44007" cy="33659"/>
            </a:xfrm>
            <a:custGeom>
              <a:avLst/>
              <a:gdLst/>
              <a:ahLst/>
              <a:cxnLst/>
              <a:rect l="l" t="t" r="r" b="b"/>
              <a:pathLst>
                <a:path w="1684" h="1288" extrusionOk="0">
                  <a:moveTo>
                    <a:pt x="241" y="0"/>
                  </a:moveTo>
                  <a:cubicBezTo>
                    <a:pt x="155" y="125"/>
                    <a:pt x="68" y="241"/>
                    <a:pt x="1" y="366"/>
                  </a:cubicBezTo>
                  <a:lnTo>
                    <a:pt x="1318" y="1250"/>
                  </a:lnTo>
                  <a:cubicBezTo>
                    <a:pt x="1354" y="1275"/>
                    <a:pt x="1395" y="1287"/>
                    <a:pt x="1436" y="1287"/>
                  </a:cubicBezTo>
                  <a:cubicBezTo>
                    <a:pt x="1505" y="1287"/>
                    <a:pt x="1574" y="1253"/>
                    <a:pt x="1616" y="1193"/>
                  </a:cubicBezTo>
                  <a:cubicBezTo>
                    <a:pt x="1684" y="1097"/>
                    <a:pt x="1664" y="962"/>
                    <a:pt x="1559" y="895"/>
                  </a:cubicBezTo>
                  <a:lnTo>
                    <a:pt x="241"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4" name="Google Shape;14594;p69"/>
            <p:cNvSpPr/>
            <p:nvPr/>
          </p:nvSpPr>
          <p:spPr>
            <a:xfrm>
              <a:off x="942914" y="1619605"/>
              <a:ext cx="35462" cy="43328"/>
            </a:xfrm>
            <a:custGeom>
              <a:avLst/>
              <a:gdLst/>
              <a:ahLst/>
              <a:cxnLst/>
              <a:rect l="l" t="t" r="r" b="b"/>
              <a:pathLst>
                <a:path w="1357" h="1658" extrusionOk="0">
                  <a:moveTo>
                    <a:pt x="356" y="0"/>
                  </a:moveTo>
                  <a:lnTo>
                    <a:pt x="0" y="241"/>
                  </a:lnTo>
                  <a:lnTo>
                    <a:pt x="885" y="1558"/>
                  </a:lnTo>
                  <a:cubicBezTo>
                    <a:pt x="933" y="1628"/>
                    <a:pt x="997" y="1658"/>
                    <a:pt x="1060" y="1658"/>
                  </a:cubicBezTo>
                  <a:cubicBezTo>
                    <a:pt x="1212" y="1658"/>
                    <a:pt x="1356" y="1488"/>
                    <a:pt x="1241" y="1318"/>
                  </a:cubicBezTo>
                  <a:lnTo>
                    <a:pt x="356"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5" name="Google Shape;14595;p69"/>
            <p:cNvSpPr/>
            <p:nvPr/>
          </p:nvSpPr>
          <p:spPr>
            <a:xfrm>
              <a:off x="1008506" y="1593708"/>
              <a:ext cx="19626" cy="47770"/>
            </a:xfrm>
            <a:custGeom>
              <a:avLst/>
              <a:gdLst/>
              <a:ahLst/>
              <a:cxnLst/>
              <a:rect l="l" t="t" r="r" b="b"/>
              <a:pathLst>
                <a:path w="751" h="1828" extrusionOk="0">
                  <a:moveTo>
                    <a:pt x="423" y="1"/>
                  </a:moveTo>
                  <a:cubicBezTo>
                    <a:pt x="279" y="30"/>
                    <a:pt x="135" y="58"/>
                    <a:pt x="0" y="87"/>
                  </a:cubicBezTo>
                  <a:lnTo>
                    <a:pt x="308" y="1655"/>
                  </a:lnTo>
                  <a:cubicBezTo>
                    <a:pt x="327" y="1751"/>
                    <a:pt x="414" y="1818"/>
                    <a:pt x="519" y="1828"/>
                  </a:cubicBezTo>
                  <a:lnTo>
                    <a:pt x="558" y="1828"/>
                  </a:lnTo>
                  <a:cubicBezTo>
                    <a:pt x="673" y="1799"/>
                    <a:pt x="750" y="1684"/>
                    <a:pt x="731" y="1568"/>
                  </a:cubicBezTo>
                  <a:lnTo>
                    <a:pt x="423"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596" name="Google Shape;14596;p69"/>
            <p:cNvSpPr/>
            <p:nvPr/>
          </p:nvSpPr>
          <p:spPr>
            <a:xfrm>
              <a:off x="1043916" y="1591695"/>
              <a:ext cx="11838" cy="138999"/>
            </a:xfrm>
            <a:custGeom>
              <a:avLst/>
              <a:gdLst/>
              <a:ahLst/>
              <a:cxnLst/>
              <a:rect l="l" t="t" r="r" b="b"/>
              <a:pathLst>
                <a:path w="453" h="5319" extrusionOk="0">
                  <a:moveTo>
                    <a:pt x="11" y="1"/>
                  </a:moveTo>
                  <a:lnTo>
                    <a:pt x="11" y="5088"/>
                  </a:lnTo>
                  <a:cubicBezTo>
                    <a:pt x="1" y="5242"/>
                    <a:pt x="114" y="5319"/>
                    <a:pt x="227" y="5319"/>
                  </a:cubicBezTo>
                  <a:cubicBezTo>
                    <a:pt x="340" y="5319"/>
                    <a:pt x="453" y="5242"/>
                    <a:pt x="443" y="5088"/>
                  </a:cubicBezTo>
                  <a:lnTo>
                    <a:pt x="443" y="1"/>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597" name="Google Shape;14597;p69"/>
            <p:cNvSpPr/>
            <p:nvPr/>
          </p:nvSpPr>
          <p:spPr>
            <a:xfrm>
              <a:off x="1063777" y="1603507"/>
              <a:ext cx="61594" cy="128180"/>
            </a:xfrm>
            <a:custGeom>
              <a:avLst/>
              <a:gdLst/>
              <a:ahLst/>
              <a:cxnLst/>
              <a:rect l="l" t="t" r="r" b="b"/>
              <a:pathLst>
                <a:path w="2357" h="4905" extrusionOk="0">
                  <a:moveTo>
                    <a:pt x="1962" y="1"/>
                  </a:moveTo>
                  <a:lnTo>
                    <a:pt x="49" y="4597"/>
                  </a:lnTo>
                  <a:lnTo>
                    <a:pt x="49" y="4607"/>
                  </a:lnTo>
                  <a:cubicBezTo>
                    <a:pt x="1" y="4713"/>
                    <a:pt x="58" y="4847"/>
                    <a:pt x="164" y="4886"/>
                  </a:cubicBezTo>
                  <a:cubicBezTo>
                    <a:pt x="193" y="4895"/>
                    <a:pt x="222" y="4905"/>
                    <a:pt x="251" y="4905"/>
                  </a:cubicBezTo>
                  <a:cubicBezTo>
                    <a:pt x="337" y="4905"/>
                    <a:pt x="414" y="4847"/>
                    <a:pt x="443" y="4770"/>
                  </a:cubicBezTo>
                  <a:lnTo>
                    <a:pt x="453" y="4751"/>
                  </a:lnTo>
                  <a:lnTo>
                    <a:pt x="2357" y="164"/>
                  </a:lnTo>
                  <a:cubicBezTo>
                    <a:pt x="2289" y="135"/>
                    <a:pt x="2222" y="107"/>
                    <a:pt x="2164" y="78"/>
                  </a:cubicBezTo>
                  <a:lnTo>
                    <a:pt x="1962" y="1"/>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598" name="Google Shape;14598;p69"/>
            <p:cNvSpPr/>
            <p:nvPr/>
          </p:nvSpPr>
          <p:spPr>
            <a:xfrm>
              <a:off x="1081129" y="1641452"/>
              <a:ext cx="102805" cy="100662"/>
            </a:xfrm>
            <a:custGeom>
              <a:avLst/>
              <a:gdLst/>
              <a:ahLst/>
              <a:cxnLst/>
              <a:rect l="l" t="t" r="r" b="b"/>
              <a:pathLst>
                <a:path w="3934" h="3852" extrusionOk="0">
                  <a:moveTo>
                    <a:pt x="3625" y="1"/>
                  </a:moveTo>
                  <a:lnTo>
                    <a:pt x="144" y="3482"/>
                  </a:lnTo>
                  <a:lnTo>
                    <a:pt x="125" y="3501"/>
                  </a:lnTo>
                  <a:cubicBezTo>
                    <a:pt x="1" y="3662"/>
                    <a:pt x="138" y="3851"/>
                    <a:pt x="296" y="3851"/>
                  </a:cubicBezTo>
                  <a:cubicBezTo>
                    <a:pt x="345" y="3851"/>
                    <a:pt x="397" y="3833"/>
                    <a:pt x="442" y="3790"/>
                  </a:cubicBezTo>
                  <a:lnTo>
                    <a:pt x="3933" y="309"/>
                  </a:lnTo>
                  <a:cubicBezTo>
                    <a:pt x="3875" y="260"/>
                    <a:pt x="3827" y="212"/>
                    <a:pt x="3779" y="155"/>
                  </a:cubicBezTo>
                  <a:cubicBezTo>
                    <a:pt x="3731" y="97"/>
                    <a:pt x="3673" y="49"/>
                    <a:pt x="3625"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599" name="Google Shape;14599;p69"/>
            <p:cNvSpPr/>
            <p:nvPr/>
          </p:nvSpPr>
          <p:spPr>
            <a:xfrm>
              <a:off x="1091163" y="1700015"/>
              <a:ext cx="130453" cy="60758"/>
            </a:xfrm>
            <a:custGeom>
              <a:avLst/>
              <a:gdLst/>
              <a:ahLst/>
              <a:cxnLst/>
              <a:rect l="l" t="t" r="r" b="b"/>
              <a:pathLst>
                <a:path w="4992" h="2325" extrusionOk="0">
                  <a:moveTo>
                    <a:pt x="4828" y="0"/>
                  </a:moveTo>
                  <a:lnTo>
                    <a:pt x="308" y="1875"/>
                  </a:lnTo>
                  <a:lnTo>
                    <a:pt x="251" y="1904"/>
                  </a:lnTo>
                  <a:cubicBezTo>
                    <a:pt x="1" y="1988"/>
                    <a:pt x="98" y="2324"/>
                    <a:pt x="310" y="2324"/>
                  </a:cubicBezTo>
                  <a:cubicBezTo>
                    <a:pt x="342" y="2324"/>
                    <a:pt x="377" y="2316"/>
                    <a:pt x="414" y="2299"/>
                  </a:cubicBezTo>
                  <a:lnTo>
                    <a:pt x="501" y="2260"/>
                  </a:lnTo>
                  <a:lnTo>
                    <a:pt x="4991" y="404"/>
                  </a:lnTo>
                  <a:cubicBezTo>
                    <a:pt x="4963" y="337"/>
                    <a:pt x="4934" y="270"/>
                    <a:pt x="4915" y="202"/>
                  </a:cubicBezTo>
                  <a:cubicBezTo>
                    <a:pt x="4886" y="135"/>
                    <a:pt x="4857" y="68"/>
                    <a:pt x="4828"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600" name="Google Shape;14600;p69"/>
            <p:cNvSpPr/>
            <p:nvPr/>
          </p:nvSpPr>
          <p:spPr>
            <a:xfrm>
              <a:off x="878079" y="1700015"/>
              <a:ext cx="128441" cy="60784"/>
            </a:xfrm>
            <a:custGeom>
              <a:avLst/>
              <a:gdLst/>
              <a:ahLst/>
              <a:cxnLst/>
              <a:rect l="l" t="t" r="r" b="b"/>
              <a:pathLst>
                <a:path w="4915" h="2326" extrusionOk="0">
                  <a:moveTo>
                    <a:pt x="164" y="0"/>
                  </a:moveTo>
                  <a:cubicBezTo>
                    <a:pt x="135" y="68"/>
                    <a:pt x="106" y="135"/>
                    <a:pt x="77" y="202"/>
                  </a:cubicBezTo>
                  <a:cubicBezTo>
                    <a:pt x="48" y="270"/>
                    <a:pt x="20" y="337"/>
                    <a:pt x="0" y="404"/>
                  </a:cubicBezTo>
                  <a:lnTo>
                    <a:pt x="4510" y="2270"/>
                  </a:lnTo>
                  <a:lnTo>
                    <a:pt x="4597" y="2308"/>
                  </a:lnTo>
                  <a:cubicBezTo>
                    <a:pt x="4622" y="2320"/>
                    <a:pt x="4649" y="2325"/>
                    <a:pt x="4675" y="2325"/>
                  </a:cubicBezTo>
                  <a:cubicBezTo>
                    <a:pt x="4758" y="2325"/>
                    <a:pt x="4839" y="2271"/>
                    <a:pt x="4876" y="2183"/>
                  </a:cubicBezTo>
                  <a:cubicBezTo>
                    <a:pt x="4914" y="2077"/>
                    <a:pt x="4866" y="1952"/>
                    <a:pt x="4760" y="1904"/>
                  </a:cubicBezTo>
                  <a:lnTo>
                    <a:pt x="4703" y="1885"/>
                  </a:lnTo>
                  <a:lnTo>
                    <a:pt x="164" y="0"/>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601" name="Google Shape;14601;p69"/>
            <p:cNvSpPr/>
            <p:nvPr/>
          </p:nvSpPr>
          <p:spPr>
            <a:xfrm>
              <a:off x="974325" y="1603507"/>
              <a:ext cx="62849" cy="130715"/>
            </a:xfrm>
            <a:custGeom>
              <a:avLst/>
              <a:gdLst/>
              <a:ahLst/>
              <a:cxnLst/>
              <a:rect l="l" t="t" r="r" b="b"/>
              <a:pathLst>
                <a:path w="2405" h="5002" extrusionOk="0">
                  <a:moveTo>
                    <a:pt x="395" y="1"/>
                  </a:moveTo>
                  <a:lnTo>
                    <a:pt x="193" y="78"/>
                  </a:lnTo>
                  <a:cubicBezTo>
                    <a:pt x="125" y="107"/>
                    <a:pt x="58" y="135"/>
                    <a:pt x="0" y="164"/>
                  </a:cubicBezTo>
                  <a:lnTo>
                    <a:pt x="1904" y="4761"/>
                  </a:lnTo>
                  <a:lnTo>
                    <a:pt x="1952" y="4867"/>
                  </a:lnTo>
                  <a:cubicBezTo>
                    <a:pt x="1991" y="4943"/>
                    <a:pt x="2068" y="5001"/>
                    <a:pt x="2154" y="5001"/>
                  </a:cubicBezTo>
                  <a:cubicBezTo>
                    <a:pt x="2183" y="5001"/>
                    <a:pt x="2212" y="4992"/>
                    <a:pt x="2241" y="4982"/>
                  </a:cubicBezTo>
                  <a:cubicBezTo>
                    <a:pt x="2347" y="4943"/>
                    <a:pt x="2404" y="4818"/>
                    <a:pt x="2356" y="4703"/>
                  </a:cubicBezTo>
                  <a:lnTo>
                    <a:pt x="2318" y="4607"/>
                  </a:lnTo>
                  <a:lnTo>
                    <a:pt x="395" y="1"/>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602" name="Google Shape;14602;p69"/>
            <p:cNvSpPr/>
            <p:nvPr/>
          </p:nvSpPr>
          <p:spPr>
            <a:xfrm>
              <a:off x="916023" y="1641713"/>
              <a:ext cx="101290" cy="100793"/>
            </a:xfrm>
            <a:custGeom>
              <a:avLst/>
              <a:gdLst/>
              <a:ahLst/>
              <a:cxnLst/>
              <a:rect l="l" t="t" r="r" b="b"/>
              <a:pathLst>
                <a:path w="3876" h="3857" extrusionOk="0">
                  <a:moveTo>
                    <a:pt x="308" y="0"/>
                  </a:moveTo>
                  <a:cubicBezTo>
                    <a:pt x="250" y="49"/>
                    <a:pt x="202" y="97"/>
                    <a:pt x="154" y="154"/>
                  </a:cubicBezTo>
                  <a:cubicBezTo>
                    <a:pt x="97" y="202"/>
                    <a:pt x="48" y="250"/>
                    <a:pt x="0" y="308"/>
                  </a:cubicBezTo>
                  <a:lnTo>
                    <a:pt x="3491" y="3789"/>
                  </a:lnTo>
                  <a:cubicBezTo>
                    <a:pt x="3529" y="3828"/>
                    <a:pt x="3578" y="3856"/>
                    <a:pt x="3635" y="3856"/>
                  </a:cubicBezTo>
                  <a:cubicBezTo>
                    <a:pt x="3693" y="3856"/>
                    <a:pt x="3751" y="3828"/>
                    <a:pt x="3789" y="3789"/>
                  </a:cubicBezTo>
                  <a:cubicBezTo>
                    <a:pt x="3866" y="3712"/>
                    <a:pt x="3876" y="3587"/>
                    <a:pt x="3808" y="3501"/>
                  </a:cubicBezTo>
                  <a:lnTo>
                    <a:pt x="3789" y="3491"/>
                  </a:lnTo>
                  <a:lnTo>
                    <a:pt x="308" y="0"/>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603" name="Google Shape;14603;p69"/>
            <p:cNvSpPr/>
            <p:nvPr/>
          </p:nvSpPr>
          <p:spPr>
            <a:xfrm>
              <a:off x="992409" y="1721861"/>
              <a:ext cx="115375" cy="53049"/>
            </a:xfrm>
            <a:custGeom>
              <a:avLst/>
              <a:gdLst/>
              <a:ahLst/>
              <a:cxnLst/>
              <a:rect l="l" t="t" r="r" b="b"/>
              <a:pathLst>
                <a:path w="4415" h="2030" extrusionOk="0">
                  <a:moveTo>
                    <a:pt x="2203" y="1"/>
                  </a:moveTo>
                  <a:cubicBezTo>
                    <a:pt x="1058" y="1"/>
                    <a:pt x="106" y="876"/>
                    <a:pt x="1" y="2020"/>
                  </a:cubicBezTo>
                  <a:cubicBezTo>
                    <a:pt x="1" y="2020"/>
                    <a:pt x="1" y="2030"/>
                    <a:pt x="1" y="2030"/>
                  </a:cubicBezTo>
                  <a:lnTo>
                    <a:pt x="433" y="2030"/>
                  </a:lnTo>
                  <a:cubicBezTo>
                    <a:pt x="520" y="1116"/>
                    <a:pt x="1289" y="414"/>
                    <a:pt x="2203" y="414"/>
                  </a:cubicBezTo>
                  <a:cubicBezTo>
                    <a:pt x="3126" y="414"/>
                    <a:pt x="3895" y="1116"/>
                    <a:pt x="3982" y="2030"/>
                  </a:cubicBezTo>
                  <a:lnTo>
                    <a:pt x="4414" y="2030"/>
                  </a:lnTo>
                  <a:cubicBezTo>
                    <a:pt x="4414" y="2030"/>
                    <a:pt x="4405" y="2020"/>
                    <a:pt x="4405" y="2020"/>
                  </a:cubicBezTo>
                  <a:cubicBezTo>
                    <a:pt x="4309" y="876"/>
                    <a:pt x="3357" y="1"/>
                    <a:pt x="2203" y="1"/>
                  </a:cubicBezTo>
                  <a:close/>
                </a:path>
              </a:pathLst>
            </a:custGeom>
            <a:solidFill>
              <a:srgbClr val="697D90"/>
            </a:solidFill>
            <a:ln>
              <a:noFill/>
            </a:ln>
          </p:spPr>
          <p:txBody>
            <a:bodyPr spcFirstLastPara="1" wrap="square" lIns="91425" tIns="91425" rIns="91425" bIns="91425" anchor="ctr" anchorCtr="0">
              <a:noAutofit/>
            </a:bodyPr>
            <a:lstStyle/>
            <a:p>
              <a:endParaRPr/>
            </a:p>
          </p:txBody>
        </p:sp>
      </p:grpSp>
      <p:grpSp>
        <p:nvGrpSpPr>
          <p:cNvPr id="14604" name="Google Shape;14604;p69"/>
          <p:cNvGrpSpPr/>
          <p:nvPr/>
        </p:nvGrpSpPr>
        <p:grpSpPr>
          <a:xfrm>
            <a:off x="3117843" y="1315244"/>
            <a:ext cx="327440" cy="366744"/>
            <a:chOff x="3117843" y="1499892"/>
            <a:chExt cx="327440" cy="366744"/>
          </a:xfrm>
        </p:grpSpPr>
        <p:sp>
          <p:nvSpPr>
            <p:cNvPr id="14605" name="Google Shape;14605;p69"/>
            <p:cNvSpPr/>
            <p:nvPr/>
          </p:nvSpPr>
          <p:spPr>
            <a:xfrm>
              <a:off x="3117843" y="1499997"/>
              <a:ext cx="327440" cy="366404"/>
            </a:xfrm>
            <a:custGeom>
              <a:avLst/>
              <a:gdLst/>
              <a:ahLst/>
              <a:cxnLst/>
              <a:rect l="l" t="t" r="r" b="b"/>
              <a:pathLst>
                <a:path w="12530" h="14021" extrusionOk="0">
                  <a:moveTo>
                    <a:pt x="4202" y="0"/>
                  </a:moveTo>
                  <a:cubicBezTo>
                    <a:pt x="3414" y="0"/>
                    <a:pt x="2769" y="644"/>
                    <a:pt x="2769" y="1433"/>
                  </a:cubicBezTo>
                  <a:lnTo>
                    <a:pt x="2039" y="1433"/>
                  </a:lnTo>
                  <a:cubicBezTo>
                    <a:pt x="1702" y="1433"/>
                    <a:pt x="1423" y="1702"/>
                    <a:pt x="1423" y="2048"/>
                  </a:cubicBezTo>
                  <a:lnTo>
                    <a:pt x="1423" y="2779"/>
                  </a:lnTo>
                  <a:cubicBezTo>
                    <a:pt x="635" y="2779"/>
                    <a:pt x="0" y="3414"/>
                    <a:pt x="0" y="4202"/>
                  </a:cubicBezTo>
                  <a:cubicBezTo>
                    <a:pt x="0" y="4991"/>
                    <a:pt x="635" y="5635"/>
                    <a:pt x="1423" y="5635"/>
                  </a:cubicBezTo>
                  <a:lnTo>
                    <a:pt x="1423" y="11924"/>
                  </a:lnTo>
                  <a:cubicBezTo>
                    <a:pt x="1423" y="12260"/>
                    <a:pt x="1702" y="12539"/>
                    <a:pt x="2039" y="12539"/>
                  </a:cubicBezTo>
                  <a:lnTo>
                    <a:pt x="2769" y="12539"/>
                  </a:lnTo>
                  <a:lnTo>
                    <a:pt x="2769" y="12510"/>
                  </a:lnTo>
                  <a:lnTo>
                    <a:pt x="2769" y="12482"/>
                  </a:lnTo>
                  <a:cubicBezTo>
                    <a:pt x="2789" y="11699"/>
                    <a:pt x="3433" y="11078"/>
                    <a:pt x="4213" y="11078"/>
                  </a:cubicBezTo>
                  <a:cubicBezTo>
                    <a:pt x="4219" y="11078"/>
                    <a:pt x="4225" y="11078"/>
                    <a:pt x="4231" y="11078"/>
                  </a:cubicBezTo>
                  <a:cubicBezTo>
                    <a:pt x="5020" y="11097"/>
                    <a:pt x="5645" y="11751"/>
                    <a:pt x="5625" y="12539"/>
                  </a:cubicBezTo>
                  <a:lnTo>
                    <a:pt x="8328" y="12539"/>
                  </a:lnTo>
                  <a:cubicBezTo>
                    <a:pt x="8299" y="13337"/>
                    <a:pt x="8924" y="14001"/>
                    <a:pt x="9722" y="14020"/>
                  </a:cubicBezTo>
                  <a:cubicBezTo>
                    <a:pt x="9733" y="14020"/>
                    <a:pt x="9745" y="14021"/>
                    <a:pt x="9757" y="14021"/>
                  </a:cubicBezTo>
                  <a:cubicBezTo>
                    <a:pt x="10539" y="14021"/>
                    <a:pt x="11183" y="13383"/>
                    <a:pt x="11183" y="12597"/>
                  </a:cubicBezTo>
                  <a:lnTo>
                    <a:pt x="11183" y="12539"/>
                  </a:lnTo>
                  <a:lnTo>
                    <a:pt x="11664" y="12539"/>
                  </a:lnTo>
                  <a:cubicBezTo>
                    <a:pt x="12145" y="12530"/>
                    <a:pt x="12530" y="12135"/>
                    <a:pt x="12530" y="11664"/>
                  </a:cubicBezTo>
                  <a:lnTo>
                    <a:pt x="12530" y="11183"/>
                  </a:lnTo>
                  <a:cubicBezTo>
                    <a:pt x="11741" y="11174"/>
                    <a:pt x="11097" y="10539"/>
                    <a:pt x="11097" y="9751"/>
                  </a:cubicBezTo>
                  <a:cubicBezTo>
                    <a:pt x="11097" y="8962"/>
                    <a:pt x="11741" y="8327"/>
                    <a:pt x="12530" y="8318"/>
                  </a:cubicBezTo>
                  <a:lnTo>
                    <a:pt x="12530" y="2048"/>
                  </a:lnTo>
                  <a:cubicBezTo>
                    <a:pt x="12520" y="1702"/>
                    <a:pt x="12251" y="1433"/>
                    <a:pt x="11914" y="1433"/>
                  </a:cubicBezTo>
                  <a:lnTo>
                    <a:pt x="11174" y="1433"/>
                  </a:lnTo>
                  <a:cubicBezTo>
                    <a:pt x="11183" y="2221"/>
                    <a:pt x="10549" y="2866"/>
                    <a:pt x="9760" y="2875"/>
                  </a:cubicBezTo>
                  <a:cubicBezTo>
                    <a:pt x="8972" y="2875"/>
                    <a:pt x="8328" y="2241"/>
                    <a:pt x="8318" y="1452"/>
                  </a:cubicBezTo>
                  <a:lnTo>
                    <a:pt x="8318" y="1433"/>
                  </a:lnTo>
                  <a:lnTo>
                    <a:pt x="5625" y="1433"/>
                  </a:lnTo>
                  <a:cubicBezTo>
                    <a:pt x="5625" y="644"/>
                    <a:pt x="4991" y="0"/>
                    <a:pt x="4202" y="0"/>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606" name="Google Shape;14606;p69"/>
            <p:cNvSpPr/>
            <p:nvPr/>
          </p:nvSpPr>
          <p:spPr>
            <a:xfrm>
              <a:off x="3300013" y="1682427"/>
              <a:ext cx="145271" cy="184208"/>
            </a:xfrm>
            <a:custGeom>
              <a:avLst/>
              <a:gdLst/>
              <a:ahLst/>
              <a:cxnLst/>
              <a:rect l="l" t="t" r="r" b="b"/>
              <a:pathLst>
                <a:path w="5559" h="7049" extrusionOk="0">
                  <a:moveTo>
                    <a:pt x="1" y="0"/>
                  </a:moveTo>
                  <a:lnTo>
                    <a:pt x="1" y="1346"/>
                  </a:lnTo>
                  <a:cubicBezTo>
                    <a:pt x="789" y="1346"/>
                    <a:pt x="1433" y="1991"/>
                    <a:pt x="1433" y="2779"/>
                  </a:cubicBezTo>
                  <a:cubicBezTo>
                    <a:pt x="1433" y="3568"/>
                    <a:pt x="789" y="4212"/>
                    <a:pt x="1" y="4212"/>
                  </a:cubicBezTo>
                  <a:lnTo>
                    <a:pt x="1" y="5558"/>
                  </a:lnTo>
                  <a:lnTo>
                    <a:pt x="1357" y="5558"/>
                  </a:lnTo>
                  <a:lnTo>
                    <a:pt x="1357" y="5616"/>
                  </a:lnTo>
                  <a:cubicBezTo>
                    <a:pt x="1357" y="6405"/>
                    <a:pt x="1991" y="7049"/>
                    <a:pt x="2789" y="7049"/>
                  </a:cubicBezTo>
                  <a:cubicBezTo>
                    <a:pt x="3578" y="7049"/>
                    <a:pt x="4212" y="6405"/>
                    <a:pt x="4212" y="5616"/>
                  </a:cubicBezTo>
                  <a:lnTo>
                    <a:pt x="4212" y="5558"/>
                  </a:lnTo>
                  <a:lnTo>
                    <a:pt x="4693" y="5558"/>
                  </a:lnTo>
                  <a:cubicBezTo>
                    <a:pt x="5174" y="5549"/>
                    <a:pt x="5559" y="5154"/>
                    <a:pt x="5559" y="4683"/>
                  </a:cubicBezTo>
                  <a:lnTo>
                    <a:pt x="5559" y="4202"/>
                  </a:lnTo>
                  <a:cubicBezTo>
                    <a:pt x="4770" y="4193"/>
                    <a:pt x="4126" y="3558"/>
                    <a:pt x="4126" y="2770"/>
                  </a:cubicBezTo>
                  <a:cubicBezTo>
                    <a:pt x="4126" y="1981"/>
                    <a:pt x="4770" y="1346"/>
                    <a:pt x="5559" y="1337"/>
                  </a:cubicBezTo>
                  <a:lnTo>
                    <a:pt x="5559" y="0"/>
                  </a:lnTo>
                  <a:lnTo>
                    <a:pt x="4212" y="0"/>
                  </a:lnTo>
                  <a:cubicBezTo>
                    <a:pt x="4212" y="789"/>
                    <a:pt x="3568" y="1433"/>
                    <a:pt x="2780" y="1433"/>
                  </a:cubicBezTo>
                  <a:cubicBezTo>
                    <a:pt x="1991" y="1433"/>
                    <a:pt x="1347" y="789"/>
                    <a:pt x="1347"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607" name="Google Shape;14607;p69"/>
            <p:cNvSpPr/>
            <p:nvPr/>
          </p:nvSpPr>
          <p:spPr>
            <a:xfrm>
              <a:off x="3262826" y="1537183"/>
              <a:ext cx="182457" cy="182718"/>
            </a:xfrm>
            <a:custGeom>
              <a:avLst/>
              <a:gdLst/>
              <a:ahLst/>
              <a:cxnLst/>
              <a:rect l="l" t="t" r="r" b="b"/>
              <a:pathLst>
                <a:path w="6982" h="6992" extrusionOk="0">
                  <a:moveTo>
                    <a:pt x="1424" y="0"/>
                  </a:moveTo>
                  <a:lnTo>
                    <a:pt x="1424" y="1366"/>
                  </a:lnTo>
                  <a:cubicBezTo>
                    <a:pt x="635" y="1366"/>
                    <a:pt x="0" y="2000"/>
                    <a:pt x="0" y="2789"/>
                  </a:cubicBezTo>
                  <a:cubicBezTo>
                    <a:pt x="0" y="3577"/>
                    <a:pt x="635" y="4222"/>
                    <a:pt x="1424" y="4222"/>
                  </a:cubicBezTo>
                  <a:lnTo>
                    <a:pt x="1424" y="5558"/>
                  </a:lnTo>
                  <a:lnTo>
                    <a:pt x="2780" y="5558"/>
                  </a:lnTo>
                  <a:cubicBezTo>
                    <a:pt x="2780" y="6347"/>
                    <a:pt x="3414" y="6991"/>
                    <a:pt x="4212" y="6991"/>
                  </a:cubicBezTo>
                  <a:cubicBezTo>
                    <a:pt x="5001" y="6991"/>
                    <a:pt x="5635" y="6347"/>
                    <a:pt x="5635" y="5558"/>
                  </a:cubicBezTo>
                  <a:lnTo>
                    <a:pt x="6982" y="5558"/>
                  </a:lnTo>
                  <a:lnTo>
                    <a:pt x="6982" y="625"/>
                  </a:lnTo>
                  <a:cubicBezTo>
                    <a:pt x="6982" y="279"/>
                    <a:pt x="6703" y="0"/>
                    <a:pt x="6366" y="0"/>
                  </a:cubicBezTo>
                  <a:lnTo>
                    <a:pt x="5626" y="0"/>
                  </a:lnTo>
                  <a:lnTo>
                    <a:pt x="5626" y="29"/>
                  </a:lnTo>
                  <a:cubicBezTo>
                    <a:pt x="5626" y="818"/>
                    <a:pt x="4991" y="1452"/>
                    <a:pt x="4203" y="1452"/>
                  </a:cubicBezTo>
                  <a:cubicBezTo>
                    <a:pt x="3414" y="1452"/>
                    <a:pt x="2770" y="818"/>
                    <a:pt x="2770" y="29"/>
                  </a:cubicBezTo>
                  <a:lnTo>
                    <a:pt x="2770" y="0"/>
                  </a:ln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608" name="Google Shape;14608;p69"/>
            <p:cNvSpPr/>
            <p:nvPr/>
          </p:nvSpPr>
          <p:spPr>
            <a:xfrm>
              <a:off x="3155030" y="1682427"/>
              <a:ext cx="182457" cy="145271"/>
            </a:xfrm>
            <a:custGeom>
              <a:avLst/>
              <a:gdLst/>
              <a:ahLst/>
              <a:cxnLst/>
              <a:rect l="l" t="t" r="r" b="b"/>
              <a:pathLst>
                <a:path w="6982" h="5559" extrusionOk="0">
                  <a:moveTo>
                    <a:pt x="0" y="0"/>
                  </a:moveTo>
                  <a:lnTo>
                    <a:pt x="0" y="4933"/>
                  </a:lnTo>
                  <a:cubicBezTo>
                    <a:pt x="0" y="5279"/>
                    <a:pt x="279" y="5549"/>
                    <a:pt x="616" y="5558"/>
                  </a:cubicBezTo>
                  <a:lnTo>
                    <a:pt x="1346" y="5558"/>
                  </a:lnTo>
                  <a:lnTo>
                    <a:pt x="1346" y="5529"/>
                  </a:lnTo>
                  <a:lnTo>
                    <a:pt x="1346" y="5501"/>
                  </a:lnTo>
                  <a:cubicBezTo>
                    <a:pt x="1356" y="4718"/>
                    <a:pt x="1991" y="4087"/>
                    <a:pt x="2771" y="4087"/>
                  </a:cubicBezTo>
                  <a:cubicBezTo>
                    <a:pt x="2777" y="4087"/>
                    <a:pt x="2783" y="4087"/>
                    <a:pt x="2789" y="4087"/>
                  </a:cubicBezTo>
                  <a:cubicBezTo>
                    <a:pt x="3577" y="4097"/>
                    <a:pt x="4212" y="4741"/>
                    <a:pt x="4202" y="5529"/>
                  </a:cubicBezTo>
                  <a:lnTo>
                    <a:pt x="4202" y="5558"/>
                  </a:lnTo>
                  <a:lnTo>
                    <a:pt x="5549" y="5558"/>
                  </a:lnTo>
                  <a:lnTo>
                    <a:pt x="5549" y="4202"/>
                  </a:lnTo>
                  <a:cubicBezTo>
                    <a:pt x="6337" y="4202"/>
                    <a:pt x="6981" y="3568"/>
                    <a:pt x="6981" y="2779"/>
                  </a:cubicBezTo>
                  <a:cubicBezTo>
                    <a:pt x="6981" y="1991"/>
                    <a:pt x="6337" y="1356"/>
                    <a:pt x="5549" y="1346"/>
                  </a:cubicBezTo>
                  <a:lnTo>
                    <a:pt x="5549" y="0"/>
                  </a:lnTo>
                  <a:lnTo>
                    <a:pt x="4202" y="0"/>
                  </a:lnTo>
                  <a:cubicBezTo>
                    <a:pt x="4202" y="789"/>
                    <a:pt x="3568" y="1433"/>
                    <a:pt x="2779" y="1433"/>
                  </a:cubicBezTo>
                  <a:cubicBezTo>
                    <a:pt x="1991" y="1433"/>
                    <a:pt x="1346" y="789"/>
                    <a:pt x="1346" y="0"/>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609" name="Google Shape;14609;p69"/>
            <p:cNvSpPr/>
            <p:nvPr/>
          </p:nvSpPr>
          <p:spPr>
            <a:xfrm>
              <a:off x="3117843" y="1499997"/>
              <a:ext cx="182196" cy="219905"/>
            </a:xfrm>
            <a:custGeom>
              <a:avLst/>
              <a:gdLst/>
              <a:ahLst/>
              <a:cxnLst/>
              <a:rect l="l" t="t" r="r" b="b"/>
              <a:pathLst>
                <a:path w="6972" h="8415" extrusionOk="0">
                  <a:moveTo>
                    <a:pt x="4202" y="0"/>
                  </a:moveTo>
                  <a:cubicBezTo>
                    <a:pt x="3414" y="0"/>
                    <a:pt x="2769" y="635"/>
                    <a:pt x="2769" y="1423"/>
                  </a:cubicBezTo>
                  <a:lnTo>
                    <a:pt x="2039" y="1423"/>
                  </a:lnTo>
                  <a:cubicBezTo>
                    <a:pt x="1702" y="1423"/>
                    <a:pt x="1423" y="1702"/>
                    <a:pt x="1423" y="2048"/>
                  </a:cubicBezTo>
                  <a:lnTo>
                    <a:pt x="1423" y="2779"/>
                  </a:lnTo>
                  <a:cubicBezTo>
                    <a:pt x="635" y="2779"/>
                    <a:pt x="0" y="3414"/>
                    <a:pt x="0" y="4212"/>
                  </a:cubicBezTo>
                  <a:cubicBezTo>
                    <a:pt x="0" y="5000"/>
                    <a:pt x="635" y="5635"/>
                    <a:pt x="1423" y="5635"/>
                  </a:cubicBezTo>
                  <a:lnTo>
                    <a:pt x="1423" y="6981"/>
                  </a:lnTo>
                  <a:lnTo>
                    <a:pt x="2769" y="6981"/>
                  </a:lnTo>
                  <a:cubicBezTo>
                    <a:pt x="2769" y="7770"/>
                    <a:pt x="3414" y="8414"/>
                    <a:pt x="4202" y="8414"/>
                  </a:cubicBezTo>
                  <a:cubicBezTo>
                    <a:pt x="4991" y="8414"/>
                    <a:pt x="5625" y="7770"/>
                    <a:pt x="5625" y="6981"/>
                  </a:cubicBezTo>
                  <a:lnTo>
                    <a:pt x="6972" y="6981"/>
                  </a:lnTo>
                  <a:lnTo>
                    <a:pt x="6972" y="5635"/>
                  </a:lnTo>
                  <a:cubicBezTo>
                    <a:pt x="6183" y="5635"/>
                    <a:pt x="5548" y="4991"/>
                    <a:pt x="5548" y="4212"/>
                  </a:cubicBezTo>
                  <a:cubicBezTo>
                    <a:pt x="5548" y="3414"/>
                    <a:pt x="6183" y="2779"/>
                    <a:pt x="6972" y="2779"/>
                  </a:cubicBezTo>
                  <a:lnTo>
                    <a:pt x="6972" y="1423"/>
                  </a:lnTo>
                  <a:lnTo>
                    <a:pt x="5625" y="1423"/>
                  </a:lnTo>
                  <a:cubicBezTo>
                    <a:pt x="5625" y="635"/>
                    <a:pt x="4991" y="0"/>
                    <a:pt x="4202" y="0"/>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610" name="Google Shape;14610;p69"/>
            <p:cNvSpPr/>
            <p:nvPr/>
          </p:nvSpPr>
          <p:spPr>
            <a:xfrm>
              <a:off x="3155030" y="1682427"/>
              <a:ext cx="35200" cy="145271"/>
            </a:xfrm>
            <a:custGeom>
              <a:avLst/>
              <a:gdLst/>
              <a:ahLst/>
              <a:cxnLst/>
              <a:rect l="l" t="t" r="r" b="b"/>
              <a:pathLst>
                <a:path w="1347" h="5559" extrusionOk="0">
                  <a:moveTo>
                    <a:pt x="0" y="0"/>
                  </a:moveTo>
                  <a:lnTo>
                    <a:pt x="0" y="4933"/>
                  </a:lnTo>
                  <a:cubicBezTo>
                    <a:pt x="0" y="5279"/>
                    <a:pt x="279" y="5549"/>
                    <a:pt x="616" y="5558"/>
                  </a:cubicBezTo>
                  <a:lnTo>
                    <a:pt x="1346" y="5558"/>
                  </a:lnTo>
                  <a:lnTo>
                    <a:pt x="1346" y="5529"/>
                  </a:lnTo>
                  <a:cubicBezTo>
                    <a:pt x="1346" y="5520"/>
                    <a:pt x="1346" y="5510"/>
                    <a:pt x="1346" y="5501"/>
                  </a:cubicBezTo>
                  <a:cubicBezTo>
                    <a:pt x="1125" y="5395"/>
                    <a:pt x="981" y="5183"/>
                    <a:pt x="981" y="4943"/>
                  </a:cubicBezTo>
                  <a:lnTo>
                    <a:pt x="981" y="0"/>
                  </a:ln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611" name="Google Shape;14611;p69"/>
            <p:cNvSpPr/>
            <p:nvPr/>
          </p:nvSpPr>
          <p:spPr>
            <a:xfrm>
              <a:off x="3117843" y="1499892"/>
              <a:ext cx="122640" cy="182562"/>
            </a:xfrm>
            <a:custGeom>
              <a:avLst/>
              <a:gdLst/>
              <a:ahLst/>
              <a:cxnLst/>
              <a:rect l="l" t="t" r="r" b="b"/>
              <a:pathLst>
                <a:path w="4693" h="6986" extrusionOk="0">
                  <a:moveTo>
                    <a:pt x="4195" y="0"/>
                  </a:moveTo>
                  <a:cubicBezTo>
                    <a:pt x="3439" y="0"/>
                    <a:pt x="2769" y="613"/>
                    <a:pt x="2769" y="1427"/>
                  </a:cubicBezTo>
                  <a:lnTo>
                    <a:pt x="2039" y="1427"/>
                  </a:lnTo>
                  <a:cubicBezTo>
                    <a:pt x="1702" y="1427"/>
                    <a:pt x="1423" y="1706"/>
                    <a:pt x="1423" y="2052"/>
                  </a:cubicBezTo>
                  <a:lnTo>
                    <a:pt x="1423" y="2783"/>
                  </a:lnTo>
                  <a:cubicBezTo>
                    <a:pt x="635" y="2783"/>
                    <a:pt x="0" y="3418"/>
                    <a:pt x="0" y="4216"/>
                  </a:cubicBezTo>
                  <a:cubicBezTo>
                    <a:pt x="0" y="5004"/>
                    <a:pt x="635" y="5639"/>
                    <a:pt x="1423" y="5639"/>
                  </a:cubicBezTo>
                  <a:lnTo>
                    <a:pt x="1423" y="6985"/>
                  </a:lnTo>
                  <a:lnTo>
                    <a:pt x="2404" y="6985"/>
                  </a:lnTo>
                  <a:lnTo>
                    <a:pt x="2404" y="5639"/>
                  </a:lnTo>
                  <a:cubicBezTo>
                    <a:pt x="1616" y="5639"/>
                    <a:pt x="981" y="4995"/>
                    <a:pt x="981" y="4206"/>
                  </a:cubicBezTo>
                  <a:cubicBezTo>
                    <a:pt x="981" y="3418"/>
                    <a:pt x="1616" y="2783"/>
                    <a:pt x="2404" y="2783"/>
                  </a:cubicBezTo>
                  <a:lnTo>
                    <a:pt x="2404" y="2052"/>
                  </a:lnTo>
                  <a:cubicBezTo>
                    <a:pt x="2404" y="1712"/>
                    <a:pt x="2674" y="1437"/>
                    <a:pt x="3012" y="1437"/>
                  </a:cubicBezTo>
                  <a:cubicBezTo>
                    <a:pt x="3017" y="1437"/>
                    <a:pt x="3023" y="1437"/>
                    <a:pt x="3029" y="1437"/>
                  </a:cubicBezTo>
                  <a:lnTo>
                    <a:pt x="3760" y="1437"/>
                  </a:lnTo>
                  <a:cubicBezTo>
                    <a:pt x="3760" y="831"/>
                    <a:pt x="4135" y="302"/>
                    <a:pt x="4693" y="91"/>
                  </a:cubicBezTo>
                  <a:cubicBezTo>
                    <a:pt x="4527" y="29"/>
                    <a:pt x="4359" y="0"/>
                    <a:pt x="4195" y="0"/>
                  </a:cubicBezTo>
                  <a:close/>
                </a:path>
              </a:pathLst>
            </a:custGeom>
            <a:solidFill>
              <a:srgbClr val="CED7E0"/>
            </a:solidFill>
            <a:ln>
              <a:noFill/>
            </a:ln>
          </p:spPr>
          <p:txBody>
            <a:bodyPr spcFirstLastPara="1" wrap="square" lIns="91425" tIns="91425" rIns="91425" bIns="91425" anchor="ctr" anchorCtr="0">
              <a:noAutofit/>
            </a:bodyPr>
            <a:lstStyle/>
            <a:p>
              <a:endParaRPr/>
            </a:p>
          </p:txBody>
        </p:sp>
      </p:grpSp>
      <p:grpSp>
        <p:nvGrpSpPr>
          <p:cNvPr id="14612" name="Google Shape;14612;p69"/>
          <p:cNvGrpSpPr/>
          <p:nvPr/>
        </p:nvGrpSpPr>
        <p:grpSpPr>
          <a:xfrm>
            <a:off x="2667006" y="1315350"/>
            <a:ext cx="336770" cy="366639"/>
            <a:chOff x="2667005" y="1499997"/>
            <a:chExt cx="336770" cy="366639"/>
          </a:xfrm>
        </p:grpSpPr>
        <p:sp>
          <p:nvSpPr>
            <p:cNvPr id="14613" name="Google Shape;14613;p69"/>
            <p:cNvSpPr/>
            <p:nvPr/>
          </p:nvSpPr>
          <p:spPr>
            <a:xfrm>
              <a:off x="2684593" y="1596974"/>
              <a:ext cx="229731" cy="252335"/>
            </a:xfrm>
            <a:custGeom>
              <a:avLst/>
              <a:gdLst/>
              <a:ahLst/>
              <a:cxnLst/>
              <a:rect l="l" t="t" r="r" b="b"/>
              <a:pathLst>
                <a:path w="8791" h="9656" extrusionOk="0">
                  <a:moveTo>
                    <a:pt x="1" y="1"/>
                  </a:moveTo>
                  <a:lnTo>
                    <a:pt x="1" y="9655"/>
                  </a:lnTo>
                  <a:lnTo>
                    <a:pt x="8790" y="9655"/>
                  </a:lnTo>
                  <a:lnTo>
                    <a:pt x="8790" y="905"/>
                  </a:lnTo>
                  <a:cubicBezTo>
                    <a:pt x="8790" y="405"/>
                    <a:pt x="8386" y="1"/>
                    <a:pt x="7886"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614" name="Google Shape;14614;p69"/>
            <p:cNvSpPr/>
            <p:nvPr/>
          </p:nvSpPr>
          <p:spPr>
            <a:xfrm>
              <a:off x="2717781" y="1638185"/>
              <a:ext cx="163119" cy="168137"/>
            </a:xfrm>
            <a:custGeom>
              <a:avLst/>
              <a:gdLst/>
              <a:ahLst/>
              <a:cxnLst/>
              <a:rect l="l" t="t" r="r" b="b"/>
              <a:pathLst>
                <a:path w="6242" h="6434" extrusionOk="0">
                  <a:moveTo>
                    <a:pt x="548" y="1"/>
                  </a:moveTo>
                  <a:cubicBezTo>
                    <a:pt x="250" y="1"/>
                    <a:pt x="0" y="251"/>
                    <a:pt x="10" y="549"/>
                  </a:cubicBezTo>
                  <a:lnTo>
                    <a:pt x="10" y="5895"/>
                  </a:lnTo>
                  <a:cubicBezTo>
                    <a:pt x="10" y="6194"/>
                    <a:pt x="250" y="6434"/>
                    <a:pt x="548" y="6434"/>
                  </a:cubicBezTo>
                  <a:lnTo>
                    <a:pt x="5703" y="6434"/>
                  </a:lnTo>
                  <a:cubicBezTo>
                    <a:pt x="6001" y="6434"/>
                    <a:pt x="6241" y="6194"/>
                    <a:pt x="6241" y="5895"/>
                  </a:cubicBezTo>
                  <a:lnTo>
                    <a:pt x="6241" y="549"/>
                  </a:lnTo>
                  <a:cubicBezTo>
                    <a:pt x="6241" y="251"/>
                    <a:pt x="6001" y="1"/>
                    <a:pt x="5703" y="1"/>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4615" name="Google Shape;14615;p69"/>
            <p:cNvSpPr/>
            <p:nvPr/>
          </p:nvSpPr>
          <p:spPr>
            <a:xfrm>
              <a:off x="2740386" y="1638185"/>
              <a:ext cx="140514" cy="168137"/>
            </a:xfrm>
            <a:custGeom>
              <a:avLst/>
              <a:gdLst/>
              <a:ahLst/>
              <a:cxnLst/>
              <a:rect l="l" t="t" r="r" b="b"/>
              <a:pathLst>
                <a:path w="5377" h="6434" extrusionOk="0">
                  <a:moveTo>
                    <a:pt x="549" y="1"/>
                  </a:moveTo>
                  <a:cubicBezTo>
                    <a:pt x="241" y="1"/>
                    <a:pt x="1" y="251"/>
                    <a:pt x="1" y="549"/>
                  </a:cubicBezTo>
                  <a:lnTo>
                    <a:pt x="1" y="5895"/>
                  </a:lnTo>
                  <a:cubicBezTo>
                    <a:pt x="1" y="6194"/>
                    <a:pt x="241" y="6434"/>
                    <a:pt x="549" y="6434"/>
                  </a:cubicBezTo>
                  <a:lnTo>
                    <a:pt x="4838" y="6434"/>
                  </a:lnTo>
                  <a:cubicBezTo>
                    <a:pt x="5136" y="6434"/>
                    <a:pt x="5376" y="6194"/>
                    <a:pt x="5376" y="5895"/>
                  </a:cubicBezTo>
                  <a:lnTo>
                    <a:pt x="5376" y="549"/>
                  </a:lnTo>
                  <a:cubicBezTo>
                    <a:pt x="5376" y="251"/>
                    <a:pt x="5136" y="1"/>
                    <a:pt x="4838"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4616" name="Google Shape;14616;p69"/>
            <p:cNvSpPr/>
            <p:nvPr/>
          </p:nvSpPr>
          <p:spPr>
            <a:xfrm>
              <a:off x="2725830" y="1719170"/>
              <a:ext cx="108581" cy="87152"/>
            </a:xfrm>
            <a:custGeom>
              <a:avLst/>
              <a:gdLst/>
              <a:ahLst/>
              <a:cxnLst/>
              <a:rect l="l" t="t" r="r" b="b"/>
              <a:pathLst>
                <a:path w="4155" h="3335" extrusionOk="0">
                  <a:moveTo>
                    <a:pt x="2059" y="1"/>
                  </a:moveTo>
                  <a:cubicBezTo>
                    <a:pt x="1832" y="1"/>
                    <a:pt x="1606" y="118"/>
                    <a:pt x="1491" y="354"/>
                  </a:cubicBezTo>
                  <a:lnTo>
                    <a:pt x="1039" y="1248"/>
                  </a:lnTo>
                  <a:lnTo>
                    <a:pt x="1019" y="1277"/>
                  </a:lnTo>
                  <a:lnTo>
                    <a:pt x="0" y="3287"/>
                  </a:lnTo>
                  <a:cubicBezTo>
                    <a:pt x="77" y="3316"/>
                    <a:pt x="154" y="3335"/>
                    <a:pt x="240" y="3335"/>
                  </a:cubicBezTo>
                  <a:lnTo>
                    <a:pt x="4154" y="3335"/>
                  </a:lnTo>
                  <a:lnTo>
                    <a:pt x="3106" y="1277"/>
                  </a:lnTo>
                  <a:lnTo>
                    <a:pt x="3087" y="1248"/>
                  </a:lnTo>
                  <a:lnTo>
                    <a:pt x="2635" y="354"/>
                  </a:lnTo>
                  <a:cubicBezTo>
                    <a:pt x="2515" y="118"/>
                    <a:pt x="2286" y="1"/>
                    <a:pt x="2059"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617" name="Google Shape;14617;p69"/>
            <p:cNvSpPr/>
            <p:nvPr/>
          </p:nvSpPr>
          <p:spPr>
            <a:xfrm>
              <a:off x="2725830" y="1776400"/>
              <a:ext cx="28903" cy="29922"/>
            </a:xfrm>
            <a:custGeom>
              <a:avLst/>
              <a:gdLst/>
              <a:ahLst/>
              <a:cxnLst/>
              <a:rect l="l" t="t" r="r" b="b"/>
              <a:pathLst>
                <a:path w="1106" h="1145" extrusionOk="0">
                  <a:moveTo>
                    <a:pt x="558" y="1"/>
                  </a:moveTo>
                  <a:lnTo>
                    <a:pt x="0" y="1097"/>
                  </a:lnTo>
                  <a:cubicBezTo>
                    <a:pt x="77" y="1126"/>
                    <a:pt x="163" y="1145"/>
                    <a:pt x="240" y="1145"/>
                  </a:cubicBezTo>
                  <a:lnTo>
                    <a:pt x="1106" y="1145"/>
                  </a:lnTo>
                  <a:cubicBezTo>
                    <a:pt x="798" y="1145"/>
                    <a:pt x="558" y="905"/>
                    <a:pt x="558" y="597"/>
                  </a:cubicBezTo>
                  <a:lnTo>
                    <a:pt x="558" y="1"/>
                  </a:ln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618" name="Google Shape;14618;p69"/>
            <p:cNvSpPr/>
            <p:nvPr/>
          </p:nvSpPr>
          <p:spPr>
            <a:xfrm>
              <a:off x="2799445" y="1662828"/>
              <a:ext cx="60340" cy="55244"/>
            </a:xfrm>
            <a:custGeom>
              <a:avLst/>
              <a:gdLst/>
              <a:ahLst/>
              <a:cxnLst/>
              <a:rect l="l" t="t" r="r" b="b"/>
              <a:pathLst>
                <a:path w="2309" h="2114" extrusionOk="0">
                  <a:moveTo>
                    <a:pt x="1193" y="0"/>
                  </a:moveTo>
                  <a:cubicBezTo>
                    <a:pt x="385" y="116"/>
                    <a:pt x="1" y="1048"/>
                    <a:pt x="491" y="1693"/>
                  </a:cubicBezTo>
                  <a:cubicBezTo>
                    <a:pt x="707" y="1977"/>
                    <a:pt x="1025" y="2113"/>
                    <a:pt x="1339" y="2113"/>
                  </a:cubicBezTo>
                  <a:cubicBezTo>
                    <a:pt x="1738" y="2113"/>
                    <a:pt x="2131" y="1895"/>
                    <a:pt x="2308" y="1481"/>
                  </a:cubicBezTo>
                  <a:lnTo>
                    <a:pt x="2308" y="1481"/>
                  </a:lnTo>
                  <a:cubicBezTo>
                    <a:pt x="2261" y="1487"/>
                    <a:pt x="2213" y="1490"/>
                    <a:pt x="2167" y="1490"/>
                  </a:cubicBezTo>
                  <a:cubicBezTo>
                    <a:pt x="1421" y="1490"/>
                    <a:pt x="885" y="715"/>
                    <a:pt x="1193" y="0"/>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619" name="Google Shape;14619;p69"/>
            <p:cNvSpPr/>
            <p:nvPr/>
          </p:nvSpPr>
          <p:spPr>
            <a:xfrm>
              <a:off x="2752955" y="1719170"/>
              <a:ext cx="53545" cy="46019"/>
            </a:xfrm>
            <a:custGeom>
              <a:avLst/>
              <a:gdLst/>
              <a:ahLst/>
              <a:cxnLst/>
              <a:rect l="l" t="t" r="r" b="b"/>
              <a:pathLst>
                <a:path w="2049" h="1761" extrusionOk="0">
                  <a:moveTo>
                    <a:pt x="1025" y="1"/>
                  </a:moveTo>
                  <a:cubicBezTo>
                    <a:pt x="799" y="1"/>
                    <a:pt x="573" y="118"/>
                    <a:pt x="453" y="354"/>
                  </a:cubicBezTo>
                  <a:lnTo>
                    <a:pt x="1" y="1248"/>
                  </a:lnTo>
                  <a:cubicBezTo>
                    <a:pt x="255" y="1590"/>
                    <a:pt x="640" y="1760"/>
                    <a:pt x="1025" y="1760"/>
                  </a:cubicBezTo>
                  <a:cubicBezTo>
                    <a:pt x="1409" y="1760"/>
                    <a:pt x="1794" y="1590"/>
                    <a:pt x="2049" y="1248"/>
                  </a:cubicBezTo>
                  <a:lnTo>
                    <a:pt x="1597" y="354"/>
                  </a:lnTo>
                  <a:cubicBezTo>
                    <a:pt x="1477" y="118"/>
                    <a:pt x="1251" y="1"/>
                    <a:pt x="1025" y="1"/>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4620" name="Google Shape;14620;p69"/>
            <p:cNvSpPr/>
            <p:nvPr/>
          </p:nvSpPr>
          <p:spPr>
            <a:xfrm>
              <a:off x="2679079" y="1512044"/>
              <a:ext cx="312623" cy="342545"/>
            </a:xfrm>
            <a:custGeom>
              <a:avLst/>
              <a:gdLst/>
              <a:ahLst/>
              <a:cxnLst/>
              <a:rect l="l" t="t" r="r" b="b"/>
              <a:pathLst>
                <a:path w="11963" h="13108" extrusionOk="0">
                  <a:moveTo>
                    <a:pt x="11540" y="433"/>
                  </a:moveTo>
                  <a:lnTo>
                    <a:pt x="11540" y="12674"/>
                  </a:lnTo>
                  <a:lnTo>
                    <a:pt x="424" y="12674"/>
                  </a:lnTo>
                  <a:lnTo>
                    <a:pt x="424" y="433"/>
                  </a:lnTo>
                  <a:close/>
                  <a:moveTo>
                    <a:pt x="212" y="1"/>
                  </a:moveTo>
                  <a:cubicBezTo>
                    <a:pt x="97" y="1"/>
                    <a:pt x="0" y="97"/>
                    <a:pt x="0" y="212"/>
                  </a:cubicBezTo>
                  <a:lnTo>
                    <a:pt x="0" y="12896"/>
                  </a:lnTo>
                  <a:cubicBezTo>
                    <a:pt x="0" y="13011"/>
                    <a:pt x="97" y="13107"/>
                    <a:pt x="212" y="13107"/>
                  </a:cubicBezTo>
                  <a:lnTo>
                    <a:pt x="11751" y="13107"/>
                  </a:lnTo>
                  <a:cubicBezTo>
                    <a:pt x="11867" y="13107"/>
                    <a:pt x="11963" y="13011"/>
                    <a:pt x="11963" y="12896"/>
                  </a:cubicBezTo>
                  <a:lnTo>
                    <a:pt x="11963" y="212"/>
                  </a:lnTo>
                  <a:cubicBezTo>
                    <a:pt x="11963" y="97"/>
                    <a:pt x="11867" y="1"/>
                    <a:pt x="11751"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621" name="Google Shape;14621;p69"/>
            <p:cNvSpPr/>
            <p:nvPr/>
          </p:nvSpPr>
          <p:spPr>
            <a:xfrm>
              <a:off x="2667005" y="1499997"/>
              <a:ext cx="35227" cy="35200"/>
            </a:xfrm>
            <a:custGeom>
              <a:avLst/>
              <a:gdLst/>
              <a:ahLst/>
              <a:cxnLst/>
              <a:rect l="l" t="t" r="r" b="b"/>
              <a:pathLst>
                <a:path w="1348" h="1347" extrusionOk="0">
                  <a:moveTo>
                    <a:pt x="203" y="0"/>
                  </a:moveTo>
                  <a:cubicBezTo>
                    <a:pt x="87" y="0"/>
                    <a:pt x="1" y="96"/>
                    <a:pt x="1" y="202"/>
                  </a:cubicBezTo>
                  <a:lnTo>
                    <a:pt x="1" y="1144"/>
                  </a:lnTo>
                  <a:cubicBezTo>
                    <a:pt x="1" y="1260"/>
                    <a:pt x="87" y="1346"/>
                    <a:pt x="203" y="1346"/>
                  </a:cubicBezTo>
                  <a:lnTo>
                    <a:pt x="1145" y="1346"/>
                  </a:lnTo>
                  <a:cubicBezTo>
                    <a:pt x="1251" y="1346"/>
                    <a:pt x="1347" y="1260"/>
                    <a:pt x="1347" y="1144"/>
                  </a:cubicBezTo>
                  <a:lnTo>
                    <a:pt x="1347" y="202"/>
                  </a:lnTo>
                  <a:cubicBezTo>
                    <a:pt x="1347" y="87"/>
                    <a:pt x="1251" y="0"/>
                    <a:pt x="1145"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2" name="Google Shape;14622;p69"/>
            <p:cNvSpPr/>
            <p:nvPr/>
          </p:nvSpPr>
          <p:spPr>
            <a:xfrm>
              <a:off x="2818051" y="1499997"/>
              <a:ext cx="35436" cy="35200"/>
            </a:xfrm>
            <a:custGeom>
              <a:avLst/>
              <a:gdLst/>
              <a:ahLst/>
              <a:cxnLst/>
              <a:rect l="l" t="t" r="r" b="b"/>
              <a:pathLst>
                <a:path w="1356" h="1347" extrusionOk="0">
                  <a:moveTo>
                    <a:pt x="212" y="0"/>
                  </a:moveTo>
                  <a:cubicBezTo>
                    <a:pt x="96" y="0"/>
                    <a:pt x="0" y="87"/>
                    <a:pt x="0" y="202"/>
                  </a:cubicBezTo>
                  <a:lnTo>
                    <a:pt x="0" y="1144"/>
                  </a:lnTo>
                  <a:cubicBezTo>
                    <a:pt x="0" y="1260"/>
                    <a:pt x="96" y="1346"/>
                    <a:pt x="212" y="1346"/>
                  </a:cubicBezTo>
                  <a:lnTo>
                    <a:pt x="1144" y="1346"/>
                  </a:lnTo>
                  <a:cubicBezTo>
                    <a:pt x="1260" y="1346"/>
                    <a:pt x="1356" y="1260"/>
                    <a:pt x="1356" y="1144"/>
                  </a:cubicBezTo>
                  <a:lnTo>
                    <a:pt x="1356" y="202"/>
                  </a:lnTo>
                  <a:cubicBezTo>
                    <a:pt x="1356" y="87"/>
                    <a:pt x="1260" y="0"/>
                    <a:pt x="1144"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3" name="Google Shape;14623;p69"/>
            <p:cNvSpPr/>
            <p:nvPr/>
          </p:nvSpPr>
          <p:spPr>
            <a:xfrm>
              <a:off x="2968575" y="1499997"/>
              <a:ext cx="35200" cy="35200"/>
            </a:xfrm>
            <a:custGeom>
              <a:avLst/>
              <a:gdLst/>
              <a:ahLst/>
              <a:cxnLst/>
              <a:rect l="l" t="t" r="r" b="b"/>
              <a:pathLst>
                <a:path w="1347" h="1347" extrusionOk="0">
                  <a:moveTo>
                    <a:pt x="202" y="0"/>
                  </a:moveTo>
                  <a:cubicBezTo>
                    <a:pt x="87" y="0"/>
                    <a:pt x="0" y="87"/>
                    <a:pt x="0" y="202"/>
                  </a:cubicBezTo>
                  <a:lnTo>
                    <a:pt x="0" y="1144"/>
                  </a:lnTo>
                  <a:cubicBezTo>
                    <a:pt x="0" y="1260"/>
                    <a:pt x="87" y="1346"/>
                    <a:pt x="202" y="1346"/>
                  </a:cubicBezTo>
                  <a:lnTo>
                    <a:pt x="1144" y="1346"/>
                  </a:lnTo>
                  <a:cubicBezTo>
                    <a:pt x="1250" y="1346"/>
                    <a:pt x="1346" y="1260"/>
                    <a:pt x="1346" y="1144"/>
                  </a:cubicBezTo>
                  <a:lnTo>
                    <a:pt x="1346" y="202"/>
                  </a:lnTo>
                  <a:cubicBezTo>
                    <a:pt x="1346" y="87"/>
                    <a:pt x="1250" y="0"/>
                    <a:pt x="1144"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4" name="Google Shape;14624;p69"/>
            <p:cNvSpPr/>
            <p:nvPr/>
          </p:nvSpPr>
          <p:spPr>
            <a:xfrm>
              <a:off x="2667005" y="1831435"/>
              <a:ext cx="35227" cy="35200"/>
            </a:xfrm>
            <a:custGeom>
              <a:avLst/>
              <a:gdLst/>
              <a:ahLst/>
              <a:cxnLst/>
              <a:rect l="l" t="t" r="r" b="b"/>
              <a:pathLst>
                <a:path w="1348" h="1347" extrusionOk="0">
                  <a:moveTo>
                    <a:pt x="203" y="1"/>
                  </a:moveTo>
                  <a:cubicBezTo>
                    <a:pt x="87" y="1"/>
                    <a:pt x="1" y="87"/>
                    <a:pt x="1" y="202"/>
                  </a:cubicBezTo>
                  <a:lnTo>
                    <a:pt x="1" y="1145"/>
                  </a:lnTo>
                  <a:cubicBezTo>
                    <a:pt x="1" y="1251"/>
                    <a:pt x="87" y="1347"/>
                    <a:pt x="203" y="1347"/>
                  </a:cubicBezTo>
                  <a:lnTo>
                    <a:pt x="1145" y="1347"/>
                  </a:lnTo>
                  <a:cubicBezTo>
                    <a:pt x="1251" y="1347"/>
                    <a:pt x="1347" y="1251"/>
                    <a:pt x="1347" y="1145"/>
                  </a:cubicBezTo>
                  <a:lnTo>
                    <a:pt x="1347" y="202"/>
                  </a:lnTo>
                  <a:cubicBezTo>
                    <a:pt x="1347" y="87"/>
                    <a:pt x="1251" y="1"/>
                    <a:pt x="1145"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5" name="Google Shape;14625;p69"/>
            <p:cNvSpPr/>
            <p:nvPr/>
          </p:nvSpPr>
          <p:spPr>
            <a:xfrm>
              <a:off x="2818051" y="1831435"/>
              <a:ext cx="35436" cy="35200"/>
            </a:xfrm>
            <a:custGeom>
              <a:avLst/>
              <a:gdLst/>
              <a:ahLst/>
              <a:cxnLst/>
              <a:rect l="l" t="t" r="r" b="b"/>
              <a:pathLst>
                <a:path w="1356" h="1347" extrusionOk="0">
                  <a:moveTo>
                    <a:pt x="212" y="1"/>
                  </a:moveTo>
                  <a:cubicBezTo>
                    <a:pt x="96" y="1"/>
                    <a:pt x="0" y="87"/>
                    <a:pt x="0" y="202"/>
                  </a:cubicBezTo>
                  <a:lnTo>
                    <a:pt x="0" y="1145"/>
                  </a:lnTo>
                  <a:cubicBezTo>
                    <a:pt x="0" y="1251"/>
                    <a:pt x="96" y="1347"/>
                    <a:pt x="212" y="1347"/>
                  </a:cubicBezTo>
                  <a:lnTo>
                    <a:pt x="1144" y="1347"/>
                  </a:lnTo>
                  <a:cubicBezTo>
                    <a:pt x="1260" y="1347"/>
                    <a:pt x="1356" y="1251"/>
                    <a:pt x="1356" y="1145"/>
                  </a:cubicBezTo>
                  <a:lnTo>
                    <a:pt x="1356" y="202"/>
                  </a:lnTo>
                  <a:cubicBezTo>
                    <a:pt x="1356" y="87"/>
                    <a:pt x="1260" y="1"/>
                    <a:pt x="1144"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6" name="Google Shape;14626;p69"/>
            <p:cNvSpPr/>
            <p:nvPr/>
          </p:nvSpPr>
          <p:spPr>
            <a:xfrm>
              <a:off x="2968575" y="1831435"/>
              <a:ext cx="35200" cy="35200"/>
            </a:xfrm>
            <a:custGeom>
              <a:avLst/>
              <a:gdLst/>
              <a:ahLst/>
              <a:cxnLst/>
              <a:rect l="l" t="t" r="r" b="b"/>
              <a:pathLst>
                <a:path w="1347" h="1347" extrusionOk="0">
                  <a:moveTo>
                    <a:pt x="202" y="1"/>
                  </a:moveTo>
                  <a:cubicBezTo>
                    <a:pt x="87" y="1"/>
                    <a:pt x="0" y="87"/>
                    <a:pt x="0" y="202"/>
                  </a:cubicBezTo>
                  <a:lnTo>
                    <a:pt x="0" y="1145"/>
                  </a:lnTo>
                  <a:cubicBezTo>
                    <a:pt x="0" y="1251"/>
                    <a:pt x="87" y="1347"/>
                    <a:pt x="202" y="1347"/>
                  </a:cubicBezTo>
                  <a:lnTo>
                    <a:pt x="1144" y="1347"/>
                  </a:lnTo>
                  <a:cubicBezTo>
                    <a:pt x="1250" y="1347"/>
                    <a:pt x="1346" y="1251"/>
                    <a:pt x="1346" y="1145"/>
                  </a:cubicBezTo>
                  <a:lnTo>
                    <a:pt x="1346" y="202"/>
                  </a:lnTo>
                  <a:cubicBezTo>
                    <a:pt x="1346" y="87"/>
                    <a:pt x="1250" y="1"/>
                    <a:pt x="1144"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7" name="Google Shape;14627;p69"/>
            <p:cNvSpPr/>
            <p:nvPr/>
          </p:nvSpPr>
          <p:spPr>
            <a:xfrm>
              <a:off x="2667005" y="1666095"/>
              <a:ext cx="35227" cy="35200"/>
            </a:xfrm>
            <a:custGeom>
              <a:avLst/>
              <a:gdLst/>
              <a:ahLst/>
              <a:cxnLst/>
              <a:rect l="l" t="t" r="r" b="b"/>
              <a:pathLst>
                <a:path w="1348" h="1347" extrusionOk="0">
                  <a:moveTo>
                    <a:pt x="203" y="0"/>
                  </a:moveTo>
                  <a:cubicBezTo>
                    <a:pt x="87" y="0"/>
                    <a:pt x="1" y="87"/>
                    <a:pt x="1" y="202"/>
                  </a:cubicBezTo>
                  <a:lnTo>
                    <a:pt x="1" y="1145"/>
                  </a:lnTo>
                  <a:cubicBezTo>
                    <a:pt x="1" y="1260"/>
                    <a:pt x="87" y="1346"/>
                    <a:pt x="203" y="1346"/>
                  </a:cubicBezTo>
                  <a:lnTo>
                    <a:pt x="1145" y="1346"/>
                  </a:lnTo>
                  <a:cubicBezTo>
                    <a:pt x="1251" y="1346"/>
                    <a:pt x="1347" y="1260"/>
                    <a:pt x="1347" y="1145"/>
                  </a:cubicBezTo>
                  <a:lnTo>
                    <a:pt x="1347" y="202"/>
                  </a:lnTo>
                  <a:cubicBezTo>
                    <a:pt x="1347" y="87"/>
                    <a:pt x="1251" y="0"/>
                    <a:pt x="1145"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8" name="Google Shape;14628;p69"/>
            <p:cNvSpPr/>
            <p:nvPr/>
          </p:nvSpPr>
          <p:spPr>
            <a:xfrm>
              <a:off x="2968575" y="1666095"/>
              <a:ext cx="35200" cy="35200"/>
            </a:xfrm>
            <a:custGeom>
              <a:avLst/>
              <a:gdLst/>
              <a:ahLst/>
              <a:cxnLst/>
              <a:rect l="l" t="t" r="r" b="b"/>
              <a:pathLst>
                <a:path w="1347" h="1347" extrusionOk="0">
                  <a:moveTo>
                    <a:pt x="202" y="0"/>
                  </a:moveTo>
                  <a:cubicBezTo>
                    <a:pt x="87" y="0"/>
                    <a:pt x="0" y="87"/>
                    <a:pt x="0" y="202"/>
                  </a:cubicBezTo>
                  <a:lnTo>
                    <a:pt x="0" y="1145"/>
                  </a:lnTo>
                  <a:cubicBezTo>
                    <a:pt x="0" y="1260"/>
                    <a:pt x="87" y="1346"/>
                    <a:pt x="202" y="1346"/>
                  </a:cubicBezTo>
                  <a:lnTo>
                    <a:pt x="1144" y="1346"/>
                  </a:lnTo>
                  <a:cubicBezTo>
                    <a:pt x="1250" y="1346"/>
                    <a:pt x="1346" y="1260"/>
                    <a:pt x="1346" y="1145"/>
                  </a:cubicBezTo>
                  <a:lnTo>
                    <a:pt x="1346" y="202"/>
                  </a:lnTo>
                  <a:cubicBezTo>
                    <a:pt x="1346" y="87"/>
                    <a:pt x="1250" y="0"/>
                    <a:pt x="1144"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29" name="Google Shape;14629;p69"/>
            <p:cNvSpPr/>
            <p:nvPr/>
          </p:nvSpPr>
          <p:spPr>
            <a:xfrm>
              <a:off x="2893182" y="1554901"/>
              <a:ext cx="68807" cy="64782"/>
            </a:xfrm>
            <a:custGeom>
              <a:avLst/>
              <a:gdLst/>
              <a:ahLst/>
              <a:cxnLst/>
              <a:rect l="l" t="t" r="r" b="b"/>
              <a:pathLst>
                <a:path w="2633" h="2479" extrusionOk="0">
                  <a:moveTo>
                    <a:pt x="2327" y="1"/>
                  </a:moveTo>
                  <a:cubicBezTo>
                    <a:pt x="2279" y="1"/>
                    <a:pt x="2229" y="19"/>
                    <a:pt x="2183" y="63"/>
                  </a:cubicBezTo>
                  <a:lnTo>
                    <a:pt x="125" y="2120"/>
                  </a:lnTo>
                  <a:cubicBezTo>
                    <a:pt x="0" y="2255"/>
                    <a:pt x="96" y="2476"/>
                    <a:pt x="279" y="2476"/>
                  </a:cubicBezTo>
                  <a:cubicBezTo>
                    <a:pt x="287" y="2477"/>
                    <a:pt x="294" y="2478"/>
                    <a:pt x="302" y="2478"/>
                  </a:cubicBezTo>
                  <a:cubicBezTo>
                    <a:pt x="352" y="2478"/>
                    <a:pt x="400" y="2452"/>
                    <a:pt x="433" y="2419"/>
                  </a:cubicBezTo>
                  <a:lnTo>
                    <a:pt x="2491" y="370"/>
                  </a:lnTo>
                  <a:cubicBezTo>
                    <a:pt x="2632" y="214"/>
                    <a:pt x="2492" y="1"/>
                    <a:pt x="2327"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14630" name="Google Shape;14630;p69"/>
            <p:cNvSpPr/>
            <p:nvPr/>
          </p:nvSpPr>
          <p:spPr>
            <a:xfrm>
              <a:off x="2889184" y="1587462"/>
              <a:ext cx="38702" cy="37735"/>
            </a:xfrm>
            <a:custGeom>
              <a:avLst/>
              <a:gdLst/>
              <a:ahLst/>
              <a:cxnLst/>
              <a:rect l="l" t="t" r="r" b="b"/>
              <a:pathLst>
                <a:path w="1481" h="1444" extrusionOk="0">
                  <a:moveTo>
                    <a:pt x="251" y="0"/>
                  </a:moveTo>
                  <a:cubicBezTo>
                    <a:pt x="205" y="0"/>
                    <a:pt x="160" y="35"/>
                    <a:pt x="153" y="86"/>
                  </a:cubicBezTo>
                  <a:lnTo>
                    <a:pt x="86" y="672"/>
                  </a:lnTo>
                  <a:lnTo>
                    <a:pt x="9" y="1346"/>
                  </a:lnTo>
                  <a:cubicBezTo>
                    <a:pt x="0" y="1398"/>
                    <a:pt x="48" y="1443"/>
                    <a:pt x="100" y="1443"/>
                  </a:cubicBezTo>
                  <a:cubicBezTo>
                    <a:pt x="105" y="1443"/>
                    <a:pt x="110" y="1443"/>
                    <a:pt x="115" y="1442"/>
                  </a:cubicBezTo>
                  <a:lnTo>
                    <a:pt x="778" y="1365"/>
                  </a:lnTo>
                  <a:lnTo>
                    <a:pt x="1375" y="1298"/>
                  </a:lnTo>
                  <a:cubicBezTo>
                    <a:pt x="1451" y="1288"/>
                    <a:pt x="1480" y="1192"/>
                    <a:pt x="1423" y="1134"/>
                  </a:cubicBezTo>
                  <a:lnTo>
                    <a:pt x="317" y="28"/>
                  </a:lnTo>
                  <a:cubicBezTo>
                    <a:pt x="298" y="9"/>
                    <a:pt x="274" y="0"/>
                    <a:pt x="251"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631" name="Google Shape;14631;p69"/>
            <p:cNvSpPr/>
            <p:nvPr/>
          </p:nvSpPr>
          <p:spPr>
            <a:xfrm>
              <a:off x="2923574" y="1552262"/>
              <a:ext cx="38728" cy="37814"/>
            </a:xfrm>
            <a:custGeom>
              <a:avLst/>
              <a:gdLst/>
              <a:ahLst/>
              <a:cxnLst/>
              <a:rect l="l" t="t" r="r" b="b"/>
              <a:pathLst>
                <a:path w="1482" h="1447" extrusionOk="0">
                  <a:moveTo>
                    <a:pt x="1366" y="0"/>
                  </a:moveTo>
                  <a:lnTo>
                    <a:pt x="703" y="77"/>
                  </a:lnTo>
                  <a:lnTo>
                    <a:pt x="107" y="154"/>
                  </a:lnTo>
                  <a:cubicBezTo>
                    <a:pt x="30" y="164"/>
                    <a:pt x="1" y="260"/>
                    <a:pt x="59" y="308"/>
                  </a:cubicBezTo>
                  <a:lnTo>
                    <a:pt x="1164" y="1423"/>
                  </a:lnTo>
                  <a:cubicBezTo>
                    <a:pt x="1184" y="1439"/>
                    <a:pt x="1207" y="1447"/>
                    <a:pt x="1230" y="1447"/>
                  </a:cubicBezTo>
                  <a:cubicBezTo>
                    <a:pt x="1277" y="1447"/>
                    <a:pt x="1321" y="1417"/>
                    <a:pt x="1328" y="1366"/>
                  </a:cubicBezTo>
                  <a:lnTo>
                    <a:pt x="1395" y="779"/>
                  </a:lnTo>
                  <a:lnTo>
                    <a:pt x="1472" y="106"/>
                  </a:lnTo>
                  <a:cubicBezTo>
                    <a:pt x="1482" y="48"/>
                    <a:pt x="1424" y="0"/>
                    <a:pt x="1366" y="0"/>
                  </a:cubicBezTo>
                  <a:close/>
                </a:path>
              </a:pathLst>
            </a:custGeom>
            <a:solidFill>
              <a:srgbClr val="526A7F"/>
            </a:solidFill>
            <a:ln>
              <a:noFill/>
            </a:ln>
          </p:spPr>
          <p:txBody>
            <a:bodyPr spcFirstLastPara="1" wrap="square" lIns="91425" tIns="91425" rIns="91425" bIns="91425" anchor="ctr" anchorCtr="0">
              <a:noAutofit/>
            </a:bodyPr>
            <a:lstStyle/>
            <a:p>
              <a:endParaRPr/>
            </a:p>
          </p:txBody>
        </p:sp>
      </p:grpSp>
      <p:grpSp>
        <p:nvGrpSpPr>
          <p:cNvPr id="14632" name="Google Shape;14632;p69"/>
          <p:cNvGrpSpPr/>
          <p:nvPr/>
        </p:nvGrpSpPr>
        <p:grpSpPr>
          <a:xfrm>
            <a:off x="3564867" y="1315350"/>
            <a:ext cx="326473" cy="366639"/>
            <a:chOff x="3564866" y="1499997"/>
            <a:chExt cx="326473" cy="366639"/>
          </a:xfrm>
        </p:grpSpPr>
        <p:sp>
          <p:nvSpPr>
            <p:cNvPr id="14633" name="Google Shape;14633;p69"/>
            <p:cNvSpPr/>
            <p:nvPr/>
          </p:nvSpPr>
          <p:spPr>
            <a:xfrm>
              <a:off x="3595284" y="1499997"/>
              <a:ext cx="263389" cy="366404"/>
            </a:xfrm>
            <a:custGeom>
              <a:avLst/>
              <a:gdLst/>
              <a:ahLst/>
              <a:cxnLst/>
              <a:rect l="l" t="t" r="r" b="b"/>
              <a:pathLst>
                <a:path w="10079" h="14021" extrusionOk="0">
                  <a:moveTo>
                    <a:pt x="1308" y="0"/>
                  </a:moveTo>
                  <a:cubicBezTo>
                    <a:pt x="587" y="0"/>
                    <a:pt x="0" y="587"/>
                    <a:pt x="0" y="1308"/>
                  </a:cubicBezTo>
                  <a:lnTo>
                    <a:pt x="0" y="14020"/>
                  </a:lnTo>
                  <a:lnTo>
                    <a:pt x="7789" y="14020"/>
                  </a:lnTo>
                  <a:cubicBezTo>
                    <a:pt x="8453" y="14020"/>
                    <a:pt x="8991" y="13482"/>
                    <a:pt x="8991" y="12818"/>
                  </a:cubicBezTo>
                  <a:lnTo>
                    <a:pt x="8991" y="1154"/>
                  </a:lnTo>
                  <a:cubicBezTo>
                    <a:pt x="8991" y="548"/>
                    <a:pt x="9472" y="38"/>
                    <a:pt x="10078"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4634" name="Google Shape;14634;p69"/>
            <p:cNvSpPr/>
            <p:nvPr/>
          </p:nvSpPr>
          <p:spPr>
            <a:xfrm>
              <a:off x="3623690" y="1499997"/>
              <a:ext cx="234983" cy="366404"/>
            </a:xfrm>
            <a:custGeom>
              <a:avLst/>
              <a:gdLst/>
              <a:ahLst/>
              <a:cxnLst/>
              <a:rect l="l" t="t" r="r" b="b"/>
              <a:pathLst>
                <a:path w="8992" h="14021" extrusionOk="0">
                  <a:moveTo>
                    <a:pt x="1308" y="0"/>
                  </a:moveTo>
                  <a:cubicBezTo>
                    <a:pt x="587" y="0"/>
                    <a:pt x="0" y="587"/>
                    <a:pt x="0" y="1308"/>
                  </a:cubicBezTo>
                  <a:lnTo>
                    <a:pt x="0" y="14020"/>
                  </a:lnTo>
                  <a:lnTo>
                    <a:pt x="6702" y="14020"/>
                  </a:lnTo>
                  <a:cubicBezTo>
                    <a:pt x="7366" y="14020"/>
                    <a:pt x="7904" y="13482"/>
                    <a:pt x="7904" y="12818"/>
                  </a:cubicBezTo>
                  <a:lnTo>
                    <a:pt x="7904" y="1154"/>
                  </a:lnTo>
                  <a:cubicBezTo>
                    <a:pt x="7904" y="548"/>
                    <a:pt x="8385" y="38"/>
                    <a:pt x="8991" y="0"/>
                  </a:cubicBez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14635" name="Google Shape;14635;p69"/>
            <p:cNvSpPr/>
            <p:nvPr/>
          </p:nvSpPr>
          <p:spPr>
            <a:xfrm>
              <a:off x="3830241" y="1499997"/>
              <a:ext cx="61098" cy="87204"/>
            </a:xfrm>
            <a:custGeom>
              <a:avLst/>
              <a:gdLst/>
              <a:ahLst/>
              <a:cxnLst/>
              <a:rect l="l" t="t" r="r" b="b"/>
              <a:pathLst>
                <a:path w="2338" h="3337" extrusionOk="0">
                  <a:moveTo>
                    <a:pt x="1164" y="0"/>
                  </a:moveTo>
                  <a:cubicBezTo>
                    <a:pt x="520" y="0"/>
                    <a:pt x="0" y="519"/>
                    <a:pt x="0" y="1164"/>
                  </a:cubicBezTo>
                  <a:lnTo>
                    <a:pt x="0" y="3337"/>
                  </a:lnTo>
                  <a:lnTo>
                    <a:pt x="1616" y="3337"/>
                  </a:lnTo>
                  <a:cubicBezTo>
                    <a:pt x="2010" y="3337"/>
                    <a:pt x="2337" y="3010"/>
                    <a:pt x="2337" y="2616"/>
                  </a:cubicBezTo>
                  <a:lnTo>
                    <a:pt x="2337" y="1164"/>
                  </a:lnTo>
                  <a:cubicBezTo>
                    <a:pt x="2337" y="519"/>
                    <a:pt x="1818" y="0"/>
                    <a:pt x="1174"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636" name="Google Shape;14636;p69"/>
            <p:cNvSpPr/>
            <p:nvPr/>
          </p:nvSpPr>
          <p:spPr>
            <a:xfrm>
              <a:off x="3564866" y="1779431"/>
              <a:ext cx="230724" cy="87204"/>
            </a:xfrm>
            <a:custGeom>
              <a:avLst/>
              <a:gdLst/>
              <a:ahLst/>
              <a:cxnLst/>
              <a:rect l="l" t="t" r="r" b="b"/>
              <a:pathLst>
                <a:path w="8829" h="3337" extrusionOk="0">
                  <a:moveTo>
                    <a:pt x="722" y="0"/>
                  </a:moveTo>
                  <a:cubicBezTo>
                    <a:pt x="318" y="0"/>
                    <a:pt x="1" y="317"/>
                    <a:pt x="1" y="721"/>
                  </a:cubicBezTo>
                  <a:lnTo>
                    <a:pt x="1" y="2173"/>
                  </a:lnTo>
                  <a:cubicBezTo>
                    <a:pt x="1" y="2241"/>
                    <a:pt x="1" y="2317"/>
                    <a:pt x="20" y="2394"/>
                  </a:cubicBezTo>
                  <a:cubicBezTo>
                    <a:pt x="126" y="2933"/>
                    <a:pt x="607" y="3327"/>
                    <a:pt x="1155" y="3337"/>
                  </a:cubicBezTo>
                  <a:lnTo>
                    <a:pt x="8828" y="3337"/>
                  </a:lnTo>
                  <a:lnTo>
                    <a:pt x="8828" y="3327"/>
                  </a:lnTo>
                  <a:cubicBezTo>
                    <a:pt x="8328" y="3260"/>
                    <a:pt x="7925" y="2885"/>
                    <a:pt x="7828" y="2385"/>
                  </a:cubicBezTo>
                  <a:cubicBezTo>
                    <a:pt x="7819" y="2317"/>
                    <a:pt x="7809" y="2241"/>
                    <a:pt x="7809" y="2173"/>
                  </a:cubicBezTo>
                  <a:lnTo>
                    <a:pt x="7809" y="721"/>
                  </a:lnTo>
                  <a:cubicBezTo>
                    <a:pt x="7809" y="317"/>
                    <a:pt x="7482" y="0"/>
                    <a:pt x="7088"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37" name="Google Shape;14637;p69"/>
            <p:cNvSpPr/>
            <p:nvPr/>
          </p:nvSpPr>
          <p:spPr>
            <a:xfrm>
              <a:off x="3565389" y="1841993"/>
              <a:ext cx="230201" cy="24643"/>
            </a:xfrm>
            <a:custGeom>
              <a:avLst/>
              <a:gdLst/>
              <a:ahLst/>
              <a:cxnLst/>
              <a:rect l="l" t="t" r="r" b="b"/>
              <a:pathLst>
                <a:path w="8809" h="943" extrusionOk="0">
                  <a:moveTo>
                    <a:pt x="0" y="0"/>
                  </a:moveTo>
                  <a:cubicBezTo>
                    <a:pt x="106" y="539"/>
                    <a:pt x="587" y="933"/>
                    <a:pt x="1135" y="943"/>
                  </a:cubicBezTo>
                  <a:lnTo>
                    <a:pt x="8808" y="943"/>
                  </a:lnTo>
                  <a:lnTo>
                    <a:pt x="8808" y="933"/>
                  </a:lnTo>
                  <a:cubicBezTo>
                    <a:pt x="8308" y="866"/>
                    <a:pt x="7905" y="491"/>
                    <a:pt x="7818"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638" name="Google Shape;14638;p69"/>
            <p:cNvSpPr/>
            <p:nvPr/>
          </p:nvSpPr>
          <p:spPr>
            <a:xfrm>
              <a:off x="3635659" y="1593708"/>
              <a:ext cx="153737" cy="11368"/>
            </a:xfrm>
            <a:custGeom>
              <a:avLst/>
              <a:gdLst/>
              <a:ahLst/>
              <a:cxnLst/>
              <a:rect l="l" t="t" r="r" b="b"/>
              <a:pathLst>
                <a:path w="5883" h="435" extrusionOk="0">
                  <a:moveTo>
                    <a:pt x="284" y="0"/>
                  </a:moveTo>
                  <a:cubicBezTo>
                    <a:pt x="0" y="0"/>
                    <a:pt x="0" y="434"/>
                    <a:pt x="284" y="434"/>
                  </a:cubicBezTo>
                  <a:cubicBezTo>
                    <a:pt x="290" y="434"/>
                    <a:pt x="296" y="434"/>
                    <a:pt x="302" y="433"/>
                  </a:cubicBezTo>
                  <a:lnTo>
                    <a:pt x="5581" y="433"/>
                  </a:lnTo>
                  <a:cubicBezTo>
                    <a:pt x="5587" y="434"/>
                    <a:pt x="5593" y="434"/>
                    <a:pt x="5599" y="434"/>
                  </a:cubicBezTo>
                  <a:cubicBezTo>
                    <a:pt x="5883" y="434"/>
                    <a:pt x="5883" y="0"/>
                    <a:pt x="5599" y="0"/>
                  </a:cubicBezTo>
                  <a:cubicBezTo>
                    <a:pt x="5593" y="0"/>
                    <a:pt x="5587" y="0"/>
                    <a:pt x="5581" y="1"/>
                  </a:cubicBezTo>
                  <a:lnTo>
                    <a:pt x="302" y="1"/>
                  </a:lnTo>
                  <a:cubicBezTo>
                    <a:pt x="296" y="0"/>
                    <a:pt x="290" y="0"/>
                    <a:pt x="284"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639" name="Google Shape;14639;p69"/>
            <p:cNvSpPr/>
            <p:nvPr/>
          </p:nvSpPr>
          <p:spPr>
            <a:xfrm>
              <a:off x="3635659" y="1639675"/>
              <a:ext cx="152901" cy="11368"/>
            </a:xfrm>
            <a:custGeom>
              <a:avLst/>
              <a:gdLst/>
              <a:ahLst/>
              <a:cxnLst/>
              <a:rect l="l" t="t" r="r" b="b"/>
              <a:pathLst>
                <a:path w="5851" h="435" extrusionOk="0">
                  <a:moveTo>
                    <a:pt x="284" y="1"/>
                  </a:moveTo>
                  <a:cubicBezTo>
                    <a:pt x="0" y="1"/>
                    <a:pt x="0" y="435"/>
                    <a:pt x="284" y="435"/>
                  </a:cubicBezTo>
                  <a:cubicBezTo>
                    <a:pt x="290" y="435"/>
                    <a:pt x="296" y="435"/>
                    <a:pt x="302" y="434"/>
                  </a:cubicBezTo>
                  <a:lnTo>
                    <a:pt x="5581" y="434"/>
                  </a:lnTo>
                  <a:cubicBezTo>
                    <a:pt x="5850" y="415"/>
                    <a:pt x="5850" y="21"/>
                    <a:pt x="5581" y="2"/>
                  </a:cubicBezTo>
                  <a:lnTo>
                    <a:pt x="302" y="2"/>
                  </a:lnTo>
                  <a:cubicBezTo>
                    <a:pt x="296" y="1"/>
                    <a:pt x="290" y="1"/>
                    <a:pt x="284"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640" name="Google Shape;14640;p69"/>
            <p:cNvSpPr/>
            <p:nvPr/>
          </p:nvSpPr>
          <p:spPr>
            <a:xfrm>
              <a:off x="3635659" y="1685668"/>
              <a:ext cx="152901" cy="11368"/>
            </a:xfrm>
            <a:custGeom>
              <a:avLst/>
              <a:gdLst/>
              <a:ahLst/>
              <a:cxnLst/>
              <a:rect l="l" t="t" r="r" b="b"/>
              <a:pathLst>
                <a:path w="5851" h="435" extrusionOk="0">
                  <a:moveTo>
                    <a:pt x="284" y="1"/>
                  </a:moveTo>
                  <a:cubicBezTo>
                    <a:pt x="0" y="1"/>
                    <a:pt x="0" y="435"/>
                    <a:pt x="284" y="435"/>
                  </a:cubicBezTo>
                  <a:cubicBezTo>
                    <a:pt x="290" y="435"/>
                    <a:pt x="296" y="434"/>
                    <a:pt x="302" y="434"/>
                  </a:cubicBezTo>
                  <a:lnTo>
                    <a:pt x="5581" y="434"/>
                  </a:lnTo>
                  <a:cubicBezTo>
                    <a:pt x="5850" y="415"/>
                    <a:pt x="5850" y="20"/>
                    <a:pt x="5581" y="1"/>
                  </a:cubicBezTo>
                  <a:lnTo>
                    <a:pt x="302" y="1"/>
                  </a:lnTo>
                  <a:cubicBezTo>
                    <a:pt x="296" y="1"/>
                    <a:pt x="290" y="1"/>
                    <a:pt x="284"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641" name="Google Shape;14641;p69"/>
            <p:cNvSpPr/>
            <p:nvPr/>
          </p:nvSpPr>
          <p:spPr>
            <a:xfrm>
              <a:off x="3635659" y="1731661"/>
              <a:ext cx="152901" cy="11368"/>
            </a:xfrm>
            <a:custGeom>
              <a:avLst/>
              <a:gdLst/>
              <a:ahLst/>
              <a:cxnLst/>
              <a:rect l="l" t="t" r="r" b="b"/>
              <a:pathLst>
                <a:path w="5851" h="435" extrusionOk="0">
                  <a:moveTo>
                    <a:pt x="284" y="0"/>
                  </a:moveTo>
                  <a:cubicBezTo>
                    <a:pt x="0" y="0"/>
                    <a:pt x="0" y="434"/>
                    <a:pt x="284" y="434"/>
                  </a:cubicBezTo>
                  <a:cubicBezTo>
                    <a:pt x="290" y="434"/>
                    <a:pt x="296" y="434"/>
                    <a:pt x="302" y="434"/>
                  </a:cubicBezTo>
                  <a:lnTo>
                    <a:pt x="5581" y="434"/>
                  </a:lnTo>
                  <a:cubicBezTo>
                    <a:pt x="5850" y="414"/>
                    <a:pt x="5850" y="20"/>
                    <a:pt x="5581" y="1"/>
                  </a:cubicBezTo>
                  <a:lnTo>
                    <a:pt x="302" y="1"/>
                  </a:lnTo>
                  <a:cubicBezTo>
                    <a:pt x="296" y="1"/>
                    <a:pt x="290" y="0"/>
                    <a:pt x="284" y="0"/>
                  </a:cubicBez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4642" name="Google Shape;14642;p69"/>
          <p:cNvGrpSpPr/>
          <p:nvPr/>
        </p:nvGrpSpPr>
        <p:grpSpPr>
          <a:xfrm>
            <a:off x="1314074" y="1315350"/>
            <a:ext cx="364392" cy="366639"/>
            <a:chOff x="1314074" y="1499997"/>
            <a:chExt cx="364392" cy="366639"/>
          </a:xfrm>
        </p:grpSpPr>
        <p:sp>
          <p:nvSpPr>
            <p:cNvPr id="14643" name="Google Shape;14643;p69"/>
            <p:cNvSpPr/>
            <p:nvPr/>
          </p:nvSpPr>
          <p:spPr>
            <a:xfrm>
              <a:off x="1467602" y="1715093"/>
              <a:ext cx="57073" cy="132440"/>
            </a:xfrm>
            <a:custGeom>
              <a:avLst/>
              <a:gdLst/>
              <a:ahLst/>
              <a:cxnLst/>
              <a:rect l="l" t="t" r="r" b="b"/>
              <a:pathLst>
                <a:path w="2184" h="5068" extrusionOk="0">
                  <a:moveTo>
                    <a:pt x="1" y="0"/>
                  </a:moveTo>
                  <a:lnTo>
                    <a:pt x="1" y="5068"/>
                  </a:lnTo>
                  <a:lnTo>
                    <a:pt x="2183" y="5068"/>
                  </a:lnTo>
                  <a:lnTo>
                    <a:pt x="2183"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644" name="Google Shape;14644;p69"/>
            <p:cNvSpPr/>
            <p:nvPr/>
          </p:nvSpPr>
          <p:spPr>
            <a:xfrm>
              <a:off x="1494492" y="1756539"/>
              <a:ext cx="30183" cy="90993"/>
            </a:xfrm>
            <a:custGeom>
              <a:avLst/>
              <a:gdLst/>
              <a:ahLst/>
              <a:cxnLst/>
              <a:rect l="l" t="t" r="r" b="b"/>
              <a:pathLst>
                <a:path w="1155" h="3482" extrusionOk="0">
                  <a:moveTo>
                    <a:pt x="597" y="1"/>
                  </a:moveTo>
                  <a:cubicBezTo>
                    <a:pt x="270" y="1"/>
                    <a:pt x="0" y="270"/>
                    <a:pt x="0" y="607"/>
                  </a:cubicBezTo>
                  <a:lnTo>
                    <a:pt x="0" y="3482"/>
                  </a:lnTo>
                  <a:lnTo>
                    <a:pt x="1154" y="3482"/>
                  </a:lnTo>
                  <a:lnTo>
                    <a:pt x="1154" y="11"/>
                  </a:lnTo>
                  <a:lnTo>
                    <a:pt x="597"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645" name="Google Shape;14645;p69"/>
            <p:cNvSpPr/>
            <p:nvPr/>
          </p:nvSpPr>
          <p:spPr>
            <a:xfrm>
              <a:off x="1408307" y="1830677"/>
              <a:ext cx="175924" cy="35958"/>
            </a:xfrm>
            <a:custGeom>
              <a:avLst/>
              <a:gdLst/>
              <a:ahLst/>
              <a:cxnLst/>
              <a:rect l="l" t="t" r="r" b="b"/>
              <a:pathLst>
                <a:path w="6732" h="1376" extrusionOk="0">
                  <a:moveTo>
                    <a:pt x="644" y="1"/>
                  </a:moveTo>
                  <a:cubicBezTo>
                    <a:pt x="289" y="1"/>
                    <a:pt x="0" y="289"/>
                    <a:pt x="0" y="645"/>
                  </a:cubicBezTo>
                  <a:lnTo>
                    <a:pt x="0" y="732"/>
                  </a:lnTo>
                  <a:cubicBezTo>
                    <a:pt x="0" y="1087"/>
                    <a:pt x="289" y="1376"/>
                    <a:pt x="644" y="1376"/>
                  </a:cubicBezTo>
                  <a:lnTo>
                    <a:pt x="6087" y="1376"/>
                  </a:lnTo>
                  <a:cubicBezTo>
                    <a:pt x="6443" y="1376"/>
                    <a:pt x="6731" y="1087"/>
                    <a:pt x="6731" y="732"/>
                  </a:cubicBezTo>
                  <a:lnTo>
                    <a:pt x="6731" y="645"/>
                  </a:lnTo>
                  <a:cubicBezTo>
                    <a:pt x="6731" y="289"/>
                    <a:pt x="6443" y="1"/>
                    <a:pt x="6087"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646" name="Google Shape;14646;p69"/>
            <p:cNvSpPr/>
            <p:nvPr/>
          </p:nvSpPr>
          <p:spPr>
            <a:xfrm>
              <a:off x="1431670" y="1849780"/>
              <a:ext cx="152562" cy="16855"/>
            </a:xfrm>
            <a:custGeom>
              <a:avLst/>
              <a:gdLst/>
              <a:ahLst/>
              <a:cxnLst/>
              <a:rect l="l" t="t" r="r" b="b"/>
              <a:pathLst>
                <a:path w="5838" h="645" extrusionOk="0">
                  <a:moveTo>
                    <a:pt x="645" y="1"/>
                  </a:moveTo>
                  <a:cubicBezTo>
                    <a:pt x="289" y="1"/>
                    <a:pt x="0" y="289"/>
                    <a:pt x="0" y="645"/>
                  </a:cubicBezTo>
                  <a:lnTo>
                    <a:pt x="5193" y="645"/>
                  </a:lnTo>
                  <a:cubicBezTo>
                    <a:pt x="5549" y="645"/>
                    <a:pt x="5837" y="356"/>
                    <a:pt x="5837"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647" name="Google Shape;14647;p69"/>
            <p:cNvSpPr/>
            <p:nvPr/>
          </p:nvSpPr>
          <p:spPr>
            <a:xfrm>
              <a:off x="1314074" y="1499997"/>
              <a:ext cx="364392" cy="231952"/>
            </a:xfrm>
            <a:custGeom>
              <a:avLst/>
              <a:gdLst/>
              <a:ahLst/>
              <a:cxnLst/>
              <a:rect l="l" t="t" r="r" b="b"/>
              <a:pathLst>
                <a:path w="13944" h="8876" extrusionOk="0">
                  <a:moveTo>
                    <a:pt x="1414" y="0"/>
                  </a:moveTo>
                  <a:cubicBezTo>
                    <a:pt x="635" y="0"/>
                    <a:pt x="0" y="635"/>
                    <a:pt x="0" y="1414"/>
                  </a:cubicBezTo>
                  <a:lnTo>
                    <a:pt x="0" y="7462"/>
                  </a:lnTo>
                  <a:cubicBezTo>
                    <a:pt x="0" y="8241"/>
                    <a:pt x="635" y="8876"/>
                    <a:pt x="1414" y="8876"/>
                  </a:cubicBezTo>
                  <a:lnTo>
                    <a:pt x="12520" y="8876"/>
                  </a:lnTo>
                  <a:cubicBezTo>
                    <a:pt x="13309" y="8876"/>
                    <a:pt x="13943" y="8241"/>
                    <a:pt x="13943" y="7462"/>
                  </a:cubicBezTo>
                  <a:lnTo>
                    <a:pt x="13943" y="1414"/>
                  </a:lnTo>
                  <a:cubicBezTo>
                    <a:pt x="13943" y="635"/>
                    <a:pt x="13309" y="0"/>
                    <a:pt x="12520"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648" name="Google Shape;14648;p69"/>
            <p:cNvSpPr/>
            <p:nvPr/>
          </p:nvSpPr>
          <p:spPr>
            <a:xfrm>
              <a:off x="1335920" y="1520092"/>
              <a:ext cx="320672" cy="188990"/>
            </a:xfrm>
            <a:custGeom>
              <a:avLst/>
              <a:gdLst/>
              <a:ahLst/>
              <a:cxnLst/>
              <a:rect l="l" t="t" r="r" b="b"/>
              <a:pathLst>
                <a:path w="12271" h="7232" extrusionOk="0">
                  <a:moveTo>
                    <a:pt x="895" y="0"/>
                  </a:moveTo>
                  <a:cubicBezTo>
                    <a:pt x="405" y="0"/>
                    <a:pt x="1" y="395"/>
                    <a:pt x="1" y="895"/>
                  </a:cubicBezTo>
                  <a:lnTo>
                    <a:pt x="1" y="6337"/>
                  </a:lnTo>
                  <a:cubicBezTo>
                    <a:pt x="1" y="6837"/>
                    <a:pt x="405" y="7232"/>
                    <a:pt x="895" y="7232"/>
                  </a:cubicBezTo>
                  <a:lnTo>
                    <a:pt x="11377" y="7232"/>
                  </a:lnTo>
                  <a:cubicBezTo>
                    <a:pt x="11838" y="7232"/>
                    <a:pt x="12213" y="6895"/>
                    <a:pt x="12271" y="6443"/>
                  </a:cubicBezTo>
                  <a:cubicBezTo>
                    <a:pt x="12271" y="6405"/>
                    <a:pt x="12271" y="6376"/>
                    <a:pt x="12271" y="6337"/>
                  </a:cubicBezTo>
                  <a:lnTo>
                    <a:pt x="12271" y="895"/>
                  </a:lnTo>
                  <a:cubicBezTo>
                    <a:pt x="12271" y="404"/>
                    <a:pt x="11867" y="0"/>
                    <a:pt x="11377"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649" name="Google Shape;14649;p69"/>
            <p:cNvSpPr/>
            <p:nvPr/>
          </p:nvSpPr>
          <p:spPr>
            <a:xfrm>
              <a:off x="1359544" y="1520092"/>
              <a:ext cx="297048" cy="168398"/>
            </a:xfrm>
            <a:custGeom>
              <a:avLst/>
              <a:gdLst/>
              <a:ahLst/>
              <a:cxnLst/>
              <a:rect l="l" t="t" r="r" b="b"/>
              <a:pathLst>
                <a:path w="11367" h="6444" extrusionOk="0">
                  <a:moveTo>
                    <a:pt x="10480" y="0"/>
                  </a:moveTo>
                  <a:cubicBezTo>
                    <a:pt x="10475" y="0"/>
                    <a:pt x="10469" y="0"/>
                    <a:pt x="10463" y="0"/>
                  </a:cubicBezTo>
                  <a:lnTo>
                    <a:pt x="10" y="0"/>
                  </a:lnTo>
                  <a:cubicBezTo>
                    <a:pt x="1" y="29"/>
                    <a:pt x="1" y="68"/>
                    <a:pt x="10" y="96"/>
                  </a:cubicBezTo>
                  <a:lnTo>
                    <a:pt x="10" y="5549"/>
                  </a:lnTo>
                  <a:cubicBezTo>
                    <a:pt x="1" y="6039"/>
                    <a:pt x="414" y="6443"/>
                    <a:pt x="905" y="6443"/>
                  </a:cubicBezTo>
                  <a:lnTo>
                    <a:pt x="11367" y="6443"/>
                  </a:lnTo>
                  <a:cubicBezTo>
                    <a:pt x="11367" y="6405"/>
                    <a:pt x="11367" y="6376"/>
                    <a:pt x="11367" y="6337"/>
                  </a:cubicBezTo>
                  <a:lnTo>
                    <a:pt x="11367" y="895"/>
                  </a:lnTo>
                  <a:cubicBezTo>
                    <a:pt x="11367" y="400"/>
                    <a:pt x="10972" y="0"/>
                    <a:pt x="10480"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50" name="Google Shape;14650;p69"/>
            <p:cNvSpPr/>
            <p:nvPr/>
          </p:nvSpPr>
          <p:spPr>
            <a:xfrm>
              <a:off x="1482184" y="1540946"/>
              <a:ext cx="91751" cy="75418"/>
            </a:xfrm>
            <a:custGeom>
              <a:avLst/>
              <a:gdLst/>
              <a:ahLst/>
              <a:cxnLst/>
              <a:rect l="l" t="t" r="r" b="b"/>
              <a:pathLst>
                <a:path w="3511" h="2886" extrusionOk="0">
                  <a:moveTo>
                    <a:pt x="212" y="0"/>
                  </a:moveTo>
                  <a:cubicBezTo>
                    <a:pt x="96" y="0"/>
                    <a:pt x="0" y="97"/>
                    <a:pt x="0" y="212"/>
                  </a:cubicBezTo>
                  <a:lnTo>
                    <a:pt x="0" y="2683"/>
                  </a:lnTo>
                  <a:cubicBezTo>
                    <a:pt x="0" y="2799"/>
                    <a:pt x="96" y="2885"/>
                    <a:pt x="212" y="2885"/>
                  </a:cubicBezTo>
                  <a:lnTo>
                    <a:pt x="3318" y="2885"/>
                  </a:lnTo>
                  <a:cubicBezTo>
                    <a:pt x="3424" y="2885"/>
                    <a:pt x="3510" y="2789"/>
                    <a:pt x="3510" y="2683"/>
                  </a:cubicBezTo>
                  <a:lnTo>
                    <a:pt x="3510" y="212"/>
                  </a:lnTo>
                  <a:cubicBezTo>
                    <a:pt x="3510" y="97"/>
                    <a:pt x="3414" y="0"/>
                    <a:pt x="3299"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651" name="Google Shape;14651;p69"/>
            <p:cNvSpPr/>
            <p:nvPr/>
          </p:nvSpPr>
          <p:spPr>
            <a:xfrm>
              <a:off x="1482184" y="1540946"/>
              <a:ext cx="91751" cy="75418"/>
            </a:xfrm>
            <a:custGeom>
              <a:avLst/>
              <a:gdLst/>
              <a:ahLst/>
              <a:cxnLst/>
              <a:rect l="l" t="t" r="r" b="b"/>
              <a:pathLst>
                <a:path w="3511" h="2886" extrusionOk="0">
                  <a:moveTo>
                    <a:pt x="3260" y="0"/>
                  </a:moveTo>
                  <a:lnTo>
                    <a:pt x="1750" y="1164"/>
                  </a:lnTo>
                  <a:lnTo>
                    <a:pt x="1404" y="1443"/>
                  </a:lnTo>
                  <a:lnTo>
                    <a:pt x="0" y="2520"/>
                  </a:lnTo>
                  <a:lnTo>
                    <a:pt x="0" y="2683"/>
                  </a:lnTo>
                  <a:cubicBezTo>
                    <a:pt x="0" y="2799"/>
                    <a:pt x="96" y="2885"/>
                    <a:pt x="212" y="2885"/>
                  </a:cubicBezTo>
                  <a:lnTo>
                    <a:pt x="231" y="2885"/>
                  </a:lnTo>
                  <a:lnTo>
                    <a:pt x="1760" y="1702"/>
                  </a:lnTo>
                  <a:lnTo>
                    <a:pt x="2106" y="1433"/>
                  </a:lnTo>
                  <a:lnTo>
                    <a:pt x="3510" y="347"/>
                  </a:lnTo>
                  <a:lnTo>
                    <a:pt x="3510" y="212"/>
                  </a:lnTo>
                  <a:cubicBezTo>
                    <a:pt x="3510" y="97"/>
                    <a:pt x="3424" y="0"/>
                    <a:pt x="3299"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652" name="Google Shape;14652;p69"/>
            <p:cNvSpPr/>
            <p:nvPr/>
          </p:nvSpPr>
          <p:spPr>
            <a:xfrm>
              <a:off x="1482184" y="1540946"/>
              <a:ext cx="91751" cy="75418"/>
            </a:xfrm>
            <a:custGeom>
              <a:avLst/>
              <a:gdLst/>
              <a:ahLst/>
              <a:cxnLst/>
              <a:rect l="l" t="t" r="r" b="b"/>
              <a:pathLst>
                <a:path w="3511" h="2886" extrusionOk="0">
                  <a:moveTo>
                    <a:pt x="212" y="0"/>
                  </a:moveTo>
                  <a:cubicBezTo>
                    <a:pt x="96" y="0"/>
                    <a:pt x="0" y="97"/>
                    <a:pt x="0" y="212"/>
                  </a:cubicBezTo>
                  <a:lnTo>
                    <a:pt x="0" y="375"/>
                  </a:lnTo>
                  <a:lnTo>
                    <a:pt x="1404" y="1443"/>
                  </a:lnTo>
                  <a:lnTo>
                    <a:pt x="1760" y="1702"/>
                  </a:lnTo>
                  <a:lnTo>
                    <a:pt x="3318" y="2885"/>
                  </a:lnTo>
                  <a:cubicBezTo>
                    <a:pt x="3424" y="2885"/>
                    <a:pt x="3510" y="2789"/>
                    <a:pt x="3510" y="2683"/>
                  </a:cubicBezTo>
                  <a:lnTo>
                    <a:pt x="3510" y="2501"/>
                  </a:lnTo>
                  <a:lnTo>
                    <a:pt x="2106" y="1443"/>
                  </a:lnTo>
                  <a:lnTo>
                    <a:pt x="1750" y="1164"/>
                  </a:lnTo>
                  <a:lnTo>
                    <a:pt x="221" y="0"/>
                  </a:ln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653" name="Google Shape;14653;p69"/>
            <p:cNvSpPr/>
            <p:nvPr/>
          </p:nvSpPr>
          <p:spPr>
            <a:xfrm>
              <a:off x="1578587" y="1619866"/>
              <a:ext cx="60418" cy="58302"/>
            </a:xfrm>
            <a:custGeom>
              <a:avLst/>
              <a:gdLst/>
              <a:ahLst/>
              <a:cxnLst/>
              <a:rect l="l" t="t" r="r" b="b"/>
              <a:pathLst>
                <a:path w="2312" h="2231" extrusionOk="0">
                  <a:moveTo>
                    <a:pt x="241" y="1"/>
                  </a:moveTo>
                  <a:cubicBezTo>
                    <a:pt x="105" y="1"/>
                    <a:pt x="0" y="136"/>
                    <a:pt x="42" y="279"/>
                  </a:cubicBezTo>
                  <a:lnTo>
                    <a:pt x="562" y="2077"/>
                  </a:lnTo>
                  <a:cubicBezTo>
                    <a:pt x="594" y="2180"/>
                    <a:pt x="682" y="2231"/>
                    <a:pt x="771" y="2231"/>
                  </a:cubicBezTo>
                  <a:cubicBezTo>
                    <a:pt x="863" y="2231"/>
                    <a:pt x="955" y="2175"/>
                    <a:pt x="985" y="2067"/>
                  </a:cubicBezTo>
                  <a:lnTo>
                    <a:pt x="1177" y="1308"/>
                  </a:lnTo>
                  <a:cubicBezTo>
                    <a:pt x="1196" y="1231"/>
                    <a:pt x="1254" y="1163"/>
                    <a:pt x="1331" y="1144"/>
                  </a:cubicBezTo>
                  <a:lnTo>
                    <a:pt x="2100" y="952"/>
                  </a:lnTo>
                  <a:cubicBezTo>
                    <a:pt x="2312" y="894"/>
                    <a:pt x="2312" y="596"/>
                    <a:pt x="2110" y="538"/>
                  </a:cubicBezTo>
                  <a:lnTo>
                    <a:pt x="302" y="9"/>
                  </a:lnTo>
                  <a:cubicBezTo>
                    <a:pt x="281" y="3"/>
                    <a:pt x="261" y="1"/>
                    <a:pt x="241" y="1"/>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654" name="Google Shape;14654;p69"/>
            <p:cNvSpPr/>
            <p:nvPr/>
          </p:nvSpPr>
          <p:spPr>
            <a:xfrm>
              <a:off x="1359597" y="1542200"/>
              <a:ext cx="122248" cy="143781"/>
            </a:xfrm>
            <a:custGeom>
              <a:avLst/>
              <a:gdLst/>
              <a:ahLst/>
              <a:cxnLst/>
              <a:rect l="l" t="t" r="r" b="b"/>
              <a:pathLst>
                <a:path w="4678" h="5502" extrusionOk="0">
                  <a:moveTo>
                    <a:pt x="2361" y="1866"/>
                  </a:moveTo>
                  <a:cubicBezTo>
                    <a:pt x="2393" y="1866"/>
                    <a:pt x="2427" y="1885"/>
                    <a:pt x="2441" y="1924"/>
                  </a:cubicBezTo>
                  <a:lnTo>
                    <a:pt x="2845" y="3251"/>
                  </a:lnTo>
                  <a:cubicBezTo>
                    <a:pt x="2855" y="3308"/>
                    <a:pt x="2826" y="3356"/>
                    <a:pt x="2768" y="3356"/>
                  </a:cubicBezTo>
                  <a:lnTo>
                    <a:pt x="1951" y="3356"/>
                  </a:lnTo>
                  <a:cubicBezTo>
                    <a:pt x="1903" y="3356"/>
                    <a:pt x="1864" y="3308"/>
                    <a:pt x="1883" y="3260"/>
                  </a:cubicBezTo>
                  <a:lnTo>
                    <a:pt x="2287" y="1924"/>
                  </a:lnTo>
                  <a:cubicBezTo>
                    <a:pt x="2297" y="1885"/>
                    <a:pt x="2328" y="1866"/>
                    <a:pt x="2361" y="1866"/>
                  </a:cubicBezTo>
                  <a:close/>
                  <a:moveTo>
                    <a:pt x="2191" y="0"/>
                  </a:moveTo>
                  <a:cubicBezTo>
                    <a:pt x="1845" y="0"/>
                    <a:pt x="1537" y="222"/>
                    <a:pt x="1422" y="558"/>
                  </a:cubicBezTo>
                  <a:lnTo>
                    <a:pt x="114" y="4616"/>
                  </a:lnTo>
                  <a:cubicBezTo>
                    <a:pt x="1" y="5148"/>
                    <a:pt x="422" y="5502"/>
                    <a:pt x="840" y="5502"/>
                  </a:cubicBezTo>
                  <a:cubicBezTo>
                    <a:pt x="1095" y="5502"/>
                    <a:pt x="1348" y="5370"/>
                    <a:pt x="1480" y="5068"/>
                  </a:cubicBezTo>
                  <a:lnTo>
                    <a:pt x="1605" y="4703"/>
                  </a:lnTo>
                  <a:cubicBezTo>
                    <a:pt x="1691" y="4433"/>
                    <a:pt x="1941" y="4251"/>
                    <a:pt x="2230" y="4251"/>
                  </a:cubicBezTo>
                  <a:lnTo>
                    <a:pt x="2460" y="4251"/>
                  </a:lnTo>
                  <a:cubicBezTo>
                    <a:pt x="2749" y="4251"/>
                    <a:pt x="2999" y="4433"/>
                    <a:pt x="3085" y="4703"/>
                  </a:cubicBezTo>
                  <a:lnTo>
                    <a:pt x="3210" y="5068"/>
                  </a:lnTo>
                  <a:cubicBezTo>
                    <a:pt x="3348" y="5358"/>
                    <a:pt x="3599" y="5484"/>
                    <a:pt x="3849" y="5484"/>
                  </a:cubicBezTo>
                  <a:cubicBezTo>
                    <a:pt x="4264" y="5484"/>
                    <a:pt x="4678" y="5138"/>
                    <a:pt x="4576" y="4616"/>
                  </a:cubicBezTo>
                  <a:lnTo>
                    <a:pt x="3258" y="558"/>
                  </a:lnTo>
                  <a:cubicBezTo>
                    <a:pt x="3153" y="222"/>
                    <a:pt x="2845" y="0"/>
                    <a:pt x="2499" y="0"/>
                  </a:cubicBezTo>
                  <a:close/>
                </a:path>
              </a:pathLst>
            </a:custGeom>
            <a:solidFill>
              <a:srgbClr val="4F6479"/>
            </a:solidFill>
            <a:ln>
              <a:noFill/>
            </a:ln>
          </p:spPr>
          <p:txBody>
            <a:bodyPr spcFirstLastPara="1" wrap="square" lIns="91425" tIns="91425" rIns="91425" bIns="91425" anchor="ctr" anchorCtr="0">
              <a:noAutofit/>
            </a:bodyPr>
            <a:lstStyle/>
            <a:p>
              <a:endParaRPr/>
            </a:p>
          </p:txBody>
        </p:sp>
      </p:grpSp>
      <p:grpSp>
        <p:nvGrpSpPr>
          <p:cNvPr id="14655" name="Google Shape;14655;p69"/>
          <p:cNvGrpSpPr/>
          <p:nvPr/>
        </p:nvGrpSpPr>
        <p:grpSpPr>
          <a:xfrm>
            <a:off x="2220479" y="1315350"/>
            <a:ext cx="337005" cy="366639"/>
            <a:chOff x="2220479" y="1499997"/>
            <a:chExt cx="337005" cy="366639"/>
          </a:xfrm>
        </p:grpSpPr>
        <p:sp>
          <p:nvSpPr>
            <p:cNvPr id="14656" name="Google Shape;14656;p69"/>
            <p:cNvSpPr/>
            <p:nvPr/>
          </p:nvSpPr>
          <p:spPr>
            <a:xfrm>
              <a:off x="2249121" y="1517584"/>
              <a:ext cx="279722" cy="331073"/>
            </a:xfrm>
            <a:custGeom>
              <a:avLst/>
              <a:gdLst/>
              <a:ahLst/>
              <a:cxnLst/>
              <a:rect l="l" t="t" r="r" b="b"/>
              <a:pathLst>
                <a:path w="10704" h="12669" extrusionOk="0">
                  <a:moveTo>
                    <a:pt x="5405" y="4784"/>
                  </a:moveTo>
                  <a:cubicBezTo>
                    <a:pt x="5563" y="4784"/>
                    <a:pt x="5722" y="4875"/>
                    <a:pt x="5780" y="5058"/>
                  </a:cubicBezTo>
                  <a:lnTo>
                    <a:pt x="6424" y="7183"/>
                  </a:lnTo>
                  <a:cubicBezTo>
                    <a:pt x="6499" y="7419"/>
                    <a:pt x="6334" y="7655"/>
                    <a:pt x="6092" y="7655"/>
                  </a:cubicBezTo>
                  <a:cubicBezTo>
                    <a:pt x="6087" y="7655"/>
                    <a:pt x="6083" y="7655"/>
                    <a:pt x="6078" y="7654"/>
                  </a:cubicBezTo>
                  <a:lnTo>
                    <a:pt x="4731" y="7654"/>
                  </a:lnTo>
                  <a:cubicBezTo>
                    <a:pt x="4481" y="7654"/>
                    <a:pt x="4299" y="7414"/>
                    <a:pt x="4385" y="7183"/>
                  </a:cubicBezTo>
                  <a:lnTo>
                    <a:pt x="5030" y="5058"/>
                  </a:lnTo>
                  <a:cubicBezTo>
                    <a:pt x="5087" y="4875"/>
                    <a:pt x="5246" y="4784"/>
                    <a:pt x="5405" y="4784"/>
                  </a:cubicBezTo>
                  <a:close/>
                  <a:moveTo>
                    <a:pt x="5010" y="0"/>
                  </a:moveTo>
                  <a:cubicBezTo>
                    <a:pt x="4212" y="0"/>
                    <a:pt x="3501" y="519"/>
                    <a:pt x="3260" y="1269"/>
                  </a:cubicBezTo>
                  <a:lnTo>
                    <a:pt x="270" y="10539"/>
                  </a:lnTo>
                  <a:cubicBezTo>
                    <a:pt x="0" y="11395"/>
                    <a:pt x="472" y="12299"/>
                    <a:pt x="1327" y="12578"/>
                  </a:cubicBezTo>
                  <a:cubicBezTo>
                    <a:pt x="1497" y="12634"/>
                    <a:pt x="1669" y="12660"/>
                    <a:pt x="1838" y="12660"/>
                  </a:cubicBezTo>
                  <a:cubicBezTo>
                    <a:pt x="2514" y="12660"/>
                    <a:pt x="3147" y="12236"/>
                    <a:pt x="3385" y="11559"/>
                  </a:cubicBezTo>
                  <a:lnTo>
                    <a:pt x="3655" y="10751"/>
                  </a:lnTo>
                  <a:cubicBezTo>
                    <a:pt x="3856" y="10126"/>
                    <a:pt x="4433" y="9712"/>
                    <a:pt x="5087" y="9712"/>
                  </a:cubicBezTo>
                  <a:lnTo>
                    <a:pt x="5616" y="9712"/>
                  </a:lnTo>
                  <a:cubicBezTo>
                    <a:pt x="5741" y="9712"/>
                    <a:pt x="5857" y="9722"/>
                    <a:pt x="5982" y="9751"/>
                  </a:cubicBezTo>
                  <a:cubicBezTo>
                    <a:pt x="6482" y="9876"/>
                    <a:pt x="6895" y="10251"/>
                    <a:pt x="7059" y="10751"/>
                  </a:cubicBezTo>
                  <a:lnTo>
                    <a:pt x="7328" y="11559"/>
                  </a:lnTo>
                  <a:cubicBezTo>
                    <a:pt x="7559" y="12237"/>
                    <a:pt x="8193" y="12669"/>
                    <a:pt x="8877" y="12669"/>
                  </a:cubicBezTo>
                  <a:cubicBezTo>
                    <a:pt x="9045" y="12669"/>
                    <a:pt x="9216" y="12643"/>
                    <a:pt x="9386" y="12588"/>
                  </a:cubicBezTo>
                  <a:cubicBezTo>
                    <a:pt x="10232" y="12309"/>
                    <a:pt x="10703" y="11395"/>
                    <a:pt x="10443" y="10549"/>
                  </a:cubicBezTo>
                  <a:lnTo>
                    <a:pt x="10434" y="10539"/>
                  </a:lnTo>
                  <a:lnTo>
                    <a:pt x="7443" y="1269"/>
                  </a:lnTo>
                  <a:cubicBezTo>
                    <a:pt x="7193" y="519"/>
                    <a:pt x="6491" y="0"/>
                    <a:pt x="5693"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657" name="Google Shape;14657;p69"/>
            <p:cNvSpPr/>
            <p:nvPr/>
          </p:nvSpPr>
          <p:spPr>
            <a:xfrm>
              <a:off x="2281786" y="1520772"/>
              <a:ext cx="247057" cy="327884"/>
            </a:xfrm>
            <a:custGeom>
              <a:avLst/>
              <a:gdLst/>
              <a:ahLst/>
              <a:cxnLst/>
              <a:rect l="l" t="t" r="r" b="b"/>
              <a:pathLst>
                <a:path w="9454" h="12547" extrusionOk="0">
                  <a:moveTo>
                    <a:pt x="4155" y="4662"/>
                  </a:moveTo>
                  <a:cubicBezTo>
                    <a:pt x="4313" y="4662"/>
                    <a:pt x="4472" y="4753"/>
                    <a:pt x="4530" y="4936"/>
                  </a:cubicBezTo>
                  <a:lnTo>
                    <a:pt x="5174" y="7061"/>
                  </a:lnTo>
                  <a:cubicBezTo>
                    <a:pt x="5249" y="7297"/>
                    <a:pt x="5084" y="7533"/>
                    <a:pt x="4842" y="7533"/>
                  </a:cubicBezTo>
                  <a:cubicBezTo>
                    <a:pt x="4837" y="7533"/>
                    <a:pt x="4833" y="7533"/>
                    <a:pt x="4828" y="7532"/>
                  </a:cubicBezTo>
                  <a:lnTo>
                    <a:pt x="3481" y="7532"/>
                  </a:lnTo>
                  <a:cubicBezTo>
                    <a:pt x="3231" y="7532"/>
                    <a:pt x="3049" y="7292"/>
                    <a:pt x="3135" y="7061"/>
                  </a:cubicBezTo>
                  <a:lnTo>
                    <a:pt x="3780" y="4936"/>
                  </a:lnTo>
                  <a:cubicBezTo>
                    <a:pt x="3837" y="4753"/>
                    <a:pt x="3996" y="4662"/>
                    <a:pt x="4155" y="4662"/>
                  </a:cubicBezTo>
                  <a:close/>
                  <a:moveTo>
                    <a:pt x="4722" y="1"/>
                  </a:moveTo>
                  <a:cubicBezTo>
                    <a:pt x="4083" y="1"/>
                    <a:pt x="3443" y="383"/>
                    <a:pt x="3251" y="1147"/>
                  </a:cubicBezTo>
                  <a:lnTo>
                    <a:pt x="260" y="10417"/>
                  </a:lnTo>
                  <a:cubicBezTo>
                    <a:pt x="0" y="11235"/>
                    <a:pt x="404" y="12110"/>
                    <a:pt x="1202" y="12437"/>
                  </a:cubicBezTo>
                  <a:cubicBezTo>
                    <a:pt x="1645" y="12254"/>
                    <a:pt x="1981" y="11889"/>
                    <a:pt x="2135" y="11437"/>
                  </a:cubicBezTo>
                  <a:lnTo>
                    <a:pt x="2405" y="10629"/>
                  </a:lnTo>
                  <a:cubicBezTo>
                    <a:pt x="2606" y="10004"/>
                    <a:pt x="3183" y="9590"/>
                    <a:pt x="3837" y="9590"/>
                  </a:cubicBezTo>
                  <a:lnTo>
                    <a:pt x="4366" y="9590"/>
                  </a:lnTo>
                  <a:cubicBezTo>
                    <a:pt x="4491" y="9590"/>
                    <a:pt x="4607" y="9600"/>
                    <a:pt x="4722" y="9629"/>
                  </a:cubicBezTo>
                  <a:cubicBezTo>
                    <a:pt x="5232" y="9754"/>
                    <a:pt x="5645" y="10129"/>
                    <a:pt x="5809" y="10629"/>
                  </a:cubicBezTo>
                  <a:lnTo>
                    <a:pt x="6078" y="11437"/>
                  </a:lnTo>
                  <a:cubicBezTo>
                    <a:pt x="6309" y="12115"/>
                    <a:pt x="6943" y="12547"/>
                    <a:pt x="7627" y="12547"/>
                  </a:cubicBezTo>
                  <a:cubicBezTo>
                    <a:pt x="7795" y="12547"/>
                    <a:pt x="7966" y="12521"/>
                    <a:pt x="8136" y="12466"/>
                  </a:cubicBezTo>
                  <a:cubicBezTo>
                    <a:pt x="8982" y="12187"/>
                    <a:pt x="9453" y="11273"/>
                    <a:pt x="9193" y="10427"/>
                  </a:cubicBezTo>
                  <a:lnTo>
                    <a:pt x="9184" y="10417"/>
                  </a:lnTo>
                  <a:lnTo>
                    <a:pt x="6193" y="1147"/>
                  </a:lnTo>
                  <a:cubicBezTo>
                    <a:pt x="6001" y="383"/>
                    <a:pt x="5361" y="1"/>
                    <a:pt x="4722"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658" name="Google Shape;14658;p69"/>
            <p:cNvSpPr/>
            <p:nvPr/>
          </p:nvSpPr>
          <p:spPr>
            <a:xfrm>
              <a:off x="2232527" y="1512044"/>
              <a:ext cx="312884" cy="342545"/>
            </a:xfrm>
            <a:custGeom>
              <a:avLst/>
              <a:gdLst/>
              <a:ahLst/>
              <a:cxnLst/>
              <a:rect l="l" t="t" r="r" b="b"/>
              <a:pathLst>
                <a:path w="11973" h="13108" extrusionOk="0">
                  <a:moveTo>
                    <a:pt x="11540" y="424"/>
                  </a:moveTo>
                  <a:lnTo>
                    <a:pt x="11540" y="12674"/>
                  </a:lnTo>
                  <a:lnTo>
                    <a:pt x="433" y="12674"/>
                  </a:lnTo>
                  <a:lnTo>
                    <a:pt x="433" y="424"/>
                  </a:lnTo>
                  <a:close/>
                  <a:moveTo>
                    <a:pt x="212" y="1"/>
                  </a:moveTo>
                  <a:cubicBezTo>
                    <a:pt x="97" y="1"/>
                    <a:pt x="1" y="97"/>
                    <a:pt x="1" y="212"/>
                  </a:cubicBezTo>
                  <a:lnTo>
                    <a:pt x="1" y="12896"/>
                  </a:lnTo>
                  <a:cubicBezTo>
                    <a:pt x="1" y="13011"/>
                    <a:pt x="97" y="13107"/>
                    <a:pt x="212" y="13107"/>
                  </a:cubicBezTo>
                  <a:lnTo>
                    <a:pt x="11752" y="13107"/>
                  </a:lnTo>
                  <a:cubicBezTo>
                    <a:pt x="11877" y="13107"/>
                    <a:pt x="11973" y="13011"/>
                    <a:pt x="11973" y="12896"/>
                  </a:cubicBezTo>
                  <a:lnTo>
                    <a:pt x="11973" y="212"/>
                  </a:lnTo>
                  <a:cubicBezTo>
                    <a:pt x="11973" y="97"/>
                    <a:pt x="11877" y="1"/>
                    <a:pt x="11752"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659" name="Google Shape;14659;p69"/>
            <p:cNvSpPr/>
            <p:nvPr/>
          </p:nvSpPr>
          <p:spPr>
            <a:xfrm>
              <a:off x="2220479" y="1499997"/>
              <a:ext cx="35462" cy="35200"/>
            </a:xfrm>
            <a:custGeom>
              <a:avLst/>
              <a:gdLst/>
              <a:ahLst/>
              <a:cxnLst/>
              <a:rect l="l" t="t" r="r" b="b"/>
              <a:pathLst>
                <a:path w="1357" h="1347" extrusionOk="0">
                  <a:moveTo>
                    <a:pt x="241" y="0"/>
                  </a:moveTo>
                  <a:cubicBezTo>
                    <a:pt x="106" y="0"/>
                    <a:pt x="0" y="106"/>
                    <a:pt x="0" y="231"/>
                  </a:cubicBezTo>
                  <a:lnTo>
                    <a:pt x="0" y="1115"/>
                  </a:lnTo>
                  <a:cubicBezTo>
                    <a:pt x="0" y="1240"/>
                    <a:pt x="106" y="1346"/>
                    <a:pt x="241" y="1346"/>
                  </a:cubicBezTo>
                  <a:lnTo>
                    <a:pt x="1116" y="1346"/>
                  </a:lnTo>
                  <a:cubicBezTo>
                    <a:pt x="1250" y="1346"/>
                    <a:pt x="1356" y="1240"/>
                    <a:pt x="1356" y="1115"/>
                  </a:cubicBezTo>
                  <a:lnTo>
                    <a:pt x="1356" y="231"/>
                  </a:lnTo>
                  <a:cubicBezTo>
                    <a:pt x="1356" y="106"/>
                    <a:pt x="1250" y="0"/>
                    <a:pt x="1116"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0" name="Google Shape;14660;p69"/>
            <p:cNvSpPr/>
            <p:nvPr/>
          </p:nvSpPr>
          <p:spPr>
            <a:xfrm>
              <a:off x="2371760" y="1499997"/>
              <a:ext cx="35200" cy="35200"/>
            </a:xfrm>
            <a:custGeom>
              <a:avLst/>
              <a:gdLst/>
              <a:ahLst/>
              <a:cxnLst/>
              <a:rect l="l" t="t" r="r" b="b"/>
              <a:pathLst>
                <a:path w="1347" h="1347" extrusionOk="0">
                  <a:moveTo>
                    <a:pt x="231" y="0"/>
                  </a:moveTo>
                  <a:cubicBezTo>
                    <a:pt x="106" y="0"/>
                    <a:pt x="0" y="106"/>
                    <a:pt x="0" y="231"/>
                  </a:cubicBezTo>
                  <a:lnTo>
                    <a:pt x="0" y="1115"/>
                  </a:lnTo>
                  <a:cubicBezTo>
                    <a:pt x="0" y="1240"/>
                    <a:pt x="106" y="1346"/>
                    <a:pt x="231" y="1346"/>
                  </a:cubicBezTo>
                  <a:lnTo>
                    <a:pt x="1115" y="1346"/>
                  </a:lnTo>
                  <a:cubicBezTo>
                    <a:pt x="1241" y="1346"/>
                    <a:pt x="1346" y="1240"/>
                    <a:pt x="1346" y="1115"/>
                  </a:cubicBezTo>
                  <a:lnTo>
                    <a:pt x="1346" y="231"/>
                  </a:lnTo>
                  <a:cubicBezTo>
                    <a:pt x="1346" y="106"/>
                    <a:pt x="1241" y="0"/>
                    <a:pt x="1115"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1" name="Google Shape;14661;p69"/>
            <p:cNvSpPr/>
            <p:nvPr/>
          </p:nvSpPr>
          <p:spPr>
            <a:xfrm>
              <a:off x="2522022" y="1499997"/>
              <a:ext cx="35462" cy="35200"/>
            </a:xfrm>
            <a:custGeom>
              <a:avLst/>
              <a:gdLst/>
              <a:ahLst/>
              <a:cxnLst/>
              <a:rect l="l" t="t" r="r" b="b"/>
              <a:pathLst>
                <a:path w="1357" h="1347" extrusionOk="0">
                  <a:moveTo>
                    <a:pt x="241" y="0"/>
                  </a:moveTo>
                  <a:cubicBezTo>
                    <a:pt x="106" y="0"/>
                    <a:pt x="0" y="106"/>
                    <a:pt x="0" y="231"/>
                  </a:cubicBezTo>
                  <a:lnTo>
                    <a:pt x="0" y="1115"/>
                  </a:lnTo>
                  <a:cubicBezTo>
                    <a:pt x="0" y="1240"/>
                    <a:pt x="106" y="1346"/>
                    <a:pt x="241" y="1346"/>
                  </a:cubicBezTo>
                  <a:lnTo>
                    <a:pt x="1116" y="1346"/>
                  </a:lnTo>
                  <a:cubicBezTo>
                    <a:pt x="1251" y="1346"/>
                    <a:pt x="1356" y="1240"/>
                    <a:pt x="1356" y="1115"/>
                  </a:cubicBezTo>
                  <a:lnTo>
                    <a:pt x="1356" y="231"/>
                  </a:lnTo>
                  <a:cubicBezTo>
                    <a:pt x="1356" y="106"/>
                    <a:pt x="1251" y="0"/>
                    <a:pt x="1116"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2" name="Google Shape;14662;p69"/>
            <p:cNvSpPr/>
            <p:nvPr/>
          </p:nvSpPr>
          <p:spPr>
            <a:xfrm>
              <a:off x="2220479" y="1831174"/>
              <a:ext cx="35462" cy="35462"/>
            </a:xfrm>
            <a:custGeom>
              <a:avLst/>
              <a:gdLst/>
              <a:ahLst/>
              <a:cxnLst/>
              <a:rect l="l" t="t" r="r" b="b"/>
              <a:pathLst>
                <a:path w="1357" h="1357" extrusionOk="0">
                  <a:moveTo>
                    <a:pt x="241" y="1"/>
                  </a:moveTo>
                  <a:cubicBezTo>
                    <a:pt x="106" y="1"/>
                    <a:pt x="0" y="107"/>
                    <a:pt x="0" y="241"/>
                  </a:cubicBezTo>
                  <a:lnTo>
                    <a:pt x="0" y="1116"/>
                  </a:lnTo>
                  <a:cubicBezTo>
                    <a:pt x="0" y="1251"/>
                    <a:pt x="106" y="1357"/>
                    <a:pt x="241" y="1357"/>
                  </a:cubicBezTo>
                  <a:lnTo>
                    <a:pt x="1116" y="1357"/>
                  </a:lnTo>
                  <a:cubicBezTo>
                    <a:pt x="1250" y="1357"/>
                    <a:pt x="1356" y="1251"/>
                    <a:pt x="1356" y="1116"/>
                  </a:cubicBezTo>
                  <a:lnTo>
                    <a:pt x="1356" y="241"/>
                  </a:lnTo>
                  <a:cubicBezTo>
                    <a:pt x="1356" y="107"/>
                    <a:pt x="1250" y="1"/>
                    <a:pt x="1116"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3" name="Google Shape;14663;p69"/>
            <p:cNvSpPr/>
            <p:nvPr/>
          </p:nvSpPr>
          <p:spPr>
            <a:xfrm>
              <a:off x="2371760" y="1831435"/>
              <a:ext cx="35200" cy="35200"/>
            </a:xfrm>
            <a:custGeom>
              <a:avLst/>
              <a:gdLst/>
              <a:ahLst/>
              <a:cxnLst/>
              <a:rect l="l" t="t" r="r" b="b"/>
              <a:pathLst>
                <a:path w="1347" h="1347" extrusionOk="0">
                  <a:moveTo>
                    <a:pt x="240" y="1"/>
                  </a:moveTo>
                  <a:cubicBezTo>
                    <a:pt x="106" y="1"/>
                    <a:pt x="0" y="106"/>
                    <a:pt x="0" y="241"/>
                  </a:cubicBezTo>
                  <a:lnTo>
                    <a:pt x="0" y="1106"/>
                  </a:lnTo>
                  <a:cubicBezTo>
                    <a:pt x="0" y="1231"/>
                    <a:pt x="106" y="1347"/>
                    <a:pt x="240" y="1347"/>
                  </a:cubicBezTo>
                  <a:lnTo>
                    <a:pt x="1106" y="1347"/>
                  </a:lnTo>
                  <a:cubicBezTo>
                    <a:pt x="1241" y="1347"/>
                    <a:pt x="1346" y="1231"/>
                    <a:pt x="1346" y="1106"/>
                  </a:cubicBezTo>
                  <a:lnTo>
                    <a:pt x="1346" y="241"/>
                  </a:lnTo>
                  <a:cubicBezTo>
                    <a:pt x="1346" y="106"/>
                    <a:pt x="1241" y="1"/>
                    <a:pt x="1106"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4" name="Google Shape;14664;p69"/>
            <p:cNvSpPr/>
            <p:nvPr/>
          </p:nvSpPr>
          <p:spPr>
            <a:xfrm>
              <a:off x="2522022" y="1831174"/>
              <a:ext cx="35462" cy="35462"/>
            </a:xfrm>
            <a:custGeom>
              <a:avLst/>
              <a:gdLst/>
              <a:ahLst/>
              <a:cxnLst/>
              <a:rect l="l" t="t" r="r" b="b"/>
              <a:pathLst>
                <a:path w="1357" h="1357" extrusionOk="0">
                  <a:moveTo>
                    <a:pt x="241" y="1"/>
                  </a:moveTo>
                  <a:cubicBezTo>
                    <a:pt x="106" y="1"/>
                    <a:pt x="0" y="107"/>
                    <a:pt x="0" y="241"/>
                  </a:cubicBezTo>
                  <a:lnTo>
                    <a:pt x="0" y="1116"/>
                  </a:lnTo>
                  <a:cubicBezTo>
                    <a:pt x="0" y="1251"/>
                    <a:pt x="106" y="1357"/>
                    <a:pt x="241" y="1357"/>
                  </a:cubicBezTo>
                  <a:lnTo>
                    <a:pt x="1116" y="1357"/>
                  </a:lnTo>
                  <a:cubicBezTo>
                    <a:pt x="1251" y="1357"/>
                    <a:pt x="1356" y="1251"/>
                    <a:pt x="1356" y="1116"/>
                  </a:cubicBezTo>
                  <a:lnTo>
                    <a:pt x="1356" y="241"/>
                  </a:lnTo>
                  <a:cubicBezTo>
                    <a:pt x="1356" y="107"/>
                    <a:pt x="1251" y="1"/>
                    <a:pt x="1116"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5" name="Google Shape;14665;p69"/>
            <p:cNvSpPr/>
            <p:nvPr/>
          </p:nvSpPr>
          <p:spPr>
            <a:xfrm>
              <a:off x="2220479" y="1666095"/>
              <a:ext cx="35462" cy="35200"/>
            </a:xfrm>
            <a:custGeom>
              <a:avLst/>
              <a:gdLst/>
              <a:ahLst/>
              <a:cxnLst/>
              <a:rect l="l" t="t" r="r" b="b"/>
              <a:pathLst>
                <a:path w="1357" h="1347" extrusionOk="0">
                  <a:moveTo>
                    <a:pt x="241" y="0"/>
                  </a:moveTo>
                  <a:cubicBezTo>
                    <a:pt x="106" y="0"/>
                    <a:pt x="0" y="106"/>
                    <a:pt x="0" y="231"/>
                  </a:cubicBezTo>
                  <a:lnTo>
                    <a:pt x="0" y="1116"/>
                  </a:lnTo>
                  <a:cubicBezTo>
                    <a:pt x="0" y="1241"/>
                    <a:pt x="106" y="1346"/>
                    <a:pt x="241" y="1346"/>
                  </a:cubicBezTo>
                  <a:lnTo>
                    <a:pt x="1116" y="1346"/>
                  </a:lnTo>
                  <a:cubicBezTo>
                    <a:pt x="1250" y="1346"/>
                    <a:pt x="1356" y="1241"/>
                    <a:pt x="1356" y="1116"/>
                  </a:cubicBezTo>
                  <a:lnTo>
                    <a:pt x="1356" y="231"/>
                  </a:lnTo>
                  <a:cubicBezTo>
                    <a:pt x="1356" y="106"/>
                    <a:pt x="1250" y="0"/>
                    <a:pt x="1116"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66" name="Google Shape;14666;p69"/>
            <p:cNvSpPr/>
            <p:nvPr/>
          </p:nvSpPr>
          <p:spPr>
            <a:xfrm>
              <a:off x="2522022" y="1666095"/>
              <a:ext cx="35462" cy="35200"/>
            </a:xfrm>
            <a:custGeom>
              <a:avLst/>
              <a:gdLst/>
              <a:ahLst/>
              <a:cxnLst/>
              <a:rect l="l" t="t" r="r" b="b"/>
              <a:pathLst>
                <a:path w="1357" h="1347" extrusionOk="0">
                  <a:moveTo>
                    <a:pt x="241" y="0"/>
                  </a:moveTo>
                  <a:cubicBezTo>
                    <a:pt x="106" y="0"/>
                    <a:pt x="0" y="106"/>
                    <a:pt x="0" y="231"/>
                  </a:cubicBezTo>
                  <a:lnTo>
                    <a:pt x="0" y="1116"/>
                  </a:lnTo>
                  <a:cubicBezTo>
                    <a:pt x="0" y="1241"/>
                    <a:pt x="106" y="1346"/>
                    <a:pt x="241" y="1346"/>
                  </a:cubicBezTo>
                  <a:lnTo>
                    <a:pt x="1116" y="1346"/>
                  </a:lnTo>
                  <a:cubicBezTo>
                    <a:pt x="1251" y="1346"/>
                    <a:pt x="1356" y="1241"/>
                    <a:pt x="1356" y="1116"/>
                  </a:cubicBezTo>
                  <a:lnTo>
                    <a:pt x="1356" y="231"/>
                  </a:lnTo>
                  <a:cubicBezTo>
                    <a:pt x="1356" y="106"/>
                    <a:pt x="1251" y="0"/>
                    <a:pt x="1116" y="0"/>
                  </a:cubicBezTo>
                  <a:close/>
                </a:path>
              </a:pathLst>
            </a:custGeom>
            <a:solidFill>
              <a:srgbClr val="D1DAE2"/>
            </a:solidFill>
            <a:ln>
              <a:noFill/>
            </a:ln>
          </p:spPr>
          <p:txBody>
            <a:bodyPr spcFirstLastPara="1" wrap="square" lIns="91425" tIns="91425" rIns="91425" bIns="91425" anchor="ctr" anchorCtr="0">
              <a:noAutofit/>
            </a:bodyPr>
            <a:lstStyle/>
            <a:p>
              <a:endParaRPr/>
            </a:p>
          </p:txBody>
        </p:sp>
      </p:grpSp>
      <p:grpSp>
        <p:nvGrpSpPr>
          <p:cNvPr id="14667" name="Google Shape;14667;p69"/>
          <p:cNvGrpSpPr/>
          <p:nvPr/>
        </p:nvGrpSpPr>
        <p:grpSpPr>
          <a:xfrm>
            <a:off x="4105155" y="2241328"/>
            <a:ext cx="87230" cy="366430"/>
            <a:chOff x="4105155" y="2425976"/>
            <a:chExt cx="87230" cy="366430"/>
          </a:xfrm>
        </p:grpSpPr>
        <p:sp>
          <p:nvSpPr>
            <p:cNvPr id="14668" name="Google Shape;14668;p69"/>
            <p:cNvSpPr/>
            <p:nvPr/>
          </p:nvSpPr>
          <p:spPr>
            <a:xfrm>
              <a:off x="4105155" y="2425976"/>
              <a:ext cx="87230" cy="366430"/>
            </a:xfrm>
            <a:custGeom>
              <a:avLst/>
              <a:gdLst/>
              <a:ahLst/>
              <a:cxnLst/>
              <a:rect l="l" t="t" r="r" b="b"/>
              <a:pathLst>
                <a:path w="3338" h="14022" extrusionOk="0">
                  <a:moveTo>
                    <a:pt x="1670" y="1"/>
                  </a:moveTo>
                  <a:cubicBezTo>
                    <a:pt x="1448" y="1"/>
                    <a:pt x="1226" y="114"/>
                    <a:pt x="1106" y="338"/>
                  </a:cubicBezTo>
                  <a:lnTo>
                    <a:pt x="943" y="645"/>
                  </a:lnTo>
                  <a:lnTo>
                    <a:pt x="164" y="2857"/>
                  </a:lnTo>
                  <a:cubicBezTo>
                    <a:pt x="58" y="3059"/>
                    <a:pt x="0" y="3280"/>
                    <a:pt x="0" y="3511"/>
                  </a:cubicBezTo>
                  <a:lnTo>
                    <a:pt x="0" y="13031"/>
                  </a:lnTo>
                  <a:cubicBezTo>
                    <a:pt x="0" y="13579"/>
                    <a:pt x="452" y="14021"/>
                    <a:pt x="1000" y="14021"/>
                  </a:cubicBezTo>
                  <a:lnTo>
                    <a:pt x="2347" y="14021"/>
                  </a:lnTo>
                  <a:cubicBezTo>
                    <a:pt x="2895" y="14021"/>
                    <a:pt x="3337" y="13579"/>
                    <a:pt x="3337" y="13031"/>
                  </a:cubicBezTo>
                  <a:lnTo>
                    <a:pt x="3337" y="3511"/>
                  </a:lnTo>
                  <a:cubicBezTo>
                    <a:pt x="3337" y="3280"/>
                    <a:pt x="3279" y="3059"/>
                    <a:pt x="3174" y="2857"/>
                  </a:cubicBezTo>
                  <a:lnTo>
                    <a:pt x="2395" y="655"/>
                  </a:lnTo>
                  <a:lnTo>
                    <a:pt x="2231" y="338"/>
                  </a:lnTo>
                  <a:lnTo>
                    <a:pt x="2212" y="299"/>
                  </a:lnTo>
                  <a:cubicBezTo>
                    <a:pt x="2087" y="99"/>
                    <a:pt x="1878" y="1"/>
                    <a:pt x="1670" y="1"/>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669" name="Google Shape;14669;p69"/>
            <p:cNvSpPr/>
            <p:nvPr/>
          </p:nvSpPr>
          <p:spPr>
            <a:xfrm>
              <a:off x="4133561" y="2433789"/>
              <a:ext cx="58824" cy="358616"/>
            </a:xfrm>
            <a:custGeom>
              <a:avLst/>
              <a:gdLst/>
              <a:ahLst/>
              <a:cxnLst/>
              <a:rect l="l" t="t" r="r" b="b"/>
              <a:pathLst>
                <a:path w="2251" h="13723" extrusionOk="0">
                  <a:moveTo>
                    <a:pt x="1125" y="0"/>
                  </a:moveTo>
                  <a:cubicBezTo>
                    <a:pt x="1115" y="19"/>
                    <a:pt x="1115" y="29"/>
                    <a:pt x="1106" y="39"/>
                  </a:cubicBezTo>
                  <a:lnTo>
                    <a:pt x="942" y="346"/>
                  </a:lnTo>
                  <a:lnTo>
                    <a:pt x="164" y="2558"/>
                  </a:lnTo>
                  <a:cubicBezTo>
                    <a:pt x="58" y="2760"/>
                    <a:pt x="10" y="2981"/>
                    <a:pt x="0" y="3212"/>
                  </a:cubicBezTo>
                  <a:lnTo>
                    <a:pt x="0" y="12732"/>
                  </a:lnTo>
                  <a:cubicBezTo>
                    <a:pt x="0" y="13280"/>
                    <a:pt x="452" y="13722"/>
                    <a:pt x="1000" y="13722"/>
                  </a:cubicBezTo>
                  <a:lnTo>
                    <a:pt x="1260" y="13722"/>
                  </a:lnTo>
                  <a:cubicBezTo>
                    <a:pt x="1808" y="13722"/>
                    <a:pt x="2250" y="13280"/>
                    <a:pt x="2250" y="12732"/>
                  </a:cubicBezTo>
                  <a:lnTo>
                    <a:pt x="2250" y="3212"/>
                  </a:lnTo>
                  <a:cubicBezTo>
                    <a:pt x="2250" y="2981"/>
                    <a:pt x="2192" y="2760"/>
                    <a:pt x="2087" y="2558"/>
                  </a:cubicBezTo>
                  <a:lnTo>
                    <a:pt x="1308" y="356"/>
                  </a:lnTo>
                  <a:lnTo>
                    <a:pt x="1144" y="39"/>
                  </a:lnTo>
                  <a:lnTo>
                    <a:pt x="1125" y="0"/>
                  </a:ln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670" name="Google Shape;14670;p69"/>
            <p:cNvSpPr/>
            <p:nvPr/>
          </p:nvSpPr>
          <p:spPr>
            <a:xfrm>
              <a:off x="4105155" y="2509417"/>
              <a:ext cx="87230" cy="282989"/>
            </a:xfrm>
            <a:custGeom>
              <a:avLst/>
              <a:gdLst/>
              <a:ahLst/>
              <a:cxnLst/>
              <a:rect l="l" t="t" r="r" b="b"/>
              <a:pathLst>
                <a:path w="3338" h="10829" extrusionOk="0">
                  <a:moveTo>
                    <a:pt x="39" y="1"/>
                  </a:moveTo>
                  <a:cubicBezTo>
                    <a:pt x="20" y="106"/>
                    <a:pt x="0" y="212"/>
                    <a:pt x="0" y="318"/>
                  </a:cubicBezTo>
                  <a:lnTo>
                    <a:pt x="0" y="9838"/>
                  </a:lnTo>
                  <a:cubicBezTo>
                    <a:pt x="0" y="10386"/>
                    <a:pt x="452" y="10828"/>
                    <a:pt x="1000" y="10828"/>
                  </a:cubicBezTo>
                  <a:lnTo>
                    <a:pt x="2347" y="10828"/>
                  </a:lnTo>
                  <a:cubicBezTo>
                    <a:pt x="2895" y="10828"/>
                    <a:pt x="3337" y="10386"/>
                    <a:pt x="3337" y="9838"/>
                  </a:cubicBezTo>
                  <a:lnTo>
                    <a:pt x="3337" y="318"/>
                  </a:lnTo>
                  <a:cubicBezTo>
                    <a:pt x="3337" y="212"/>
                    <a:pt x="3328" y="106"/>
                    <a:pt x="3299"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4671" name="Google Shape;14671;p69"/>
            <p:cNvSpPr/>
            <p:nvPr/>
          </p:nvSpPr>
          <p:spPr>
            <a:xfrm>
              <a:off x="4133561" y="2509417"/>
              <a:ext cx="58824" cy="282989"/>
            </a:xfrm>
            <a:custGeom>
              <a:avLst/>
              <a:gdLst/>
              <a:ahLst/>
              <a:cxnLst/>
              <a:rect l="l" t="t" r="r" b="b"/>
              <a:pathLst>
                <a:path w="2251" h="10829" extrusionOk="0">
                  <a:moveTo>
                    <a:pt x="39" y="1"/>
                  </a:moveTo>
                  <a:cubicBezTo>
                    <a:pt x="19" y="106"/>
                    <a:pt x="0" y="212"/>
                    <a:pt x="0" y="318"/>
                  </a:cubicBezTo>
                  <a:lnTo>
                    <a:pt x="0" y="9838"/>
                  </a:lnTo>
                  <a:cubicBezTo>
                    <a:pt x="0" y="10386"/>
                    <a:pt x="452" y="10828"/>
                    <a:pt x="1000" y="10828"/>
                  </a:cubicBezTo>
                  <a:lnTo>
                    <a:pt x="1260" y="10828"/>
                  </a:lnTo>
                  <a:cubicBezTo>
                    <a:pt x="1808" y="10828"/>
                    <a:pt x="2250" y="10386"/>
                    <a:pt x="2250" y="9838"/>
                  </a:cubicBezTo>
                  <a:lnTo>
                    <a:pt x="2250" y="318"/>
                  </a:lnTo>
                  <a:cubicBezTo>
                    <a:pt x="2250" y="212"/>
                    <a:pt x="2241" y="106"/>
                    <a:pt x="2212" y="1"/>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672" name="Google Shape;14672;p69"/>
            <p:cNvSpPr/>
            <p:nvPr/>
          </p:nvSpPr>
          <p:spPr>
            <a:xfrm>
              <a:off x="4105155" y="2552901"/>
              <a:ext cx="87230" cy="195262"/>
            </a:xfrm>
            <a:custGeom>
              <a:avLst/>
              <a:gdLst/>
              <a:ahLst/>
              <a:cxnLst/>
              <a:rect l="l" t="t" r="r" b="b"/>
              <a:pathLst>
                <a:path w="3338" h="7472" extrusionOk="0">
                  <a:moveTo>
                    <a:pt x="0" y="0"/>
                  </a:moveTo>
                  <a:lnTo>
                    <a:pt x="0" y="7472"/>
                  </a:lnTo>
                  <a:lnTo>
                    <a:pt x="3337" y="7472"/>
                  </a:lnTo>
                  <a:lnTo>
                    <a:pt x="3337"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4673" name="Google Shape;14673;p69"/>
            <p:cNvSpPr/>
            <p:nvPr/>
          </p:nvSpPr>
          <p:spPr>
            <a:xfrm>
              <a:off x="4133561" y="2552901"/>
              <a:ext cx="58824" cy="195262"/>
            </a:xfrm>
            <a:custGeom>
              <a:avLst/>
              <a:gdLst/>
              <a:ahLst/>
              <a:cxnLst/>
              <a:rect l="l" t="t" r="r" b="b"/>
              <a:pathLst>
                <a:path w="2251" h="7472" extrusionOk="0">
                  <a:moveTo>
                    <a:pt x="0" y="0"/>
                  </a:moveTo>
                  <a:lnTo>
                    <a:pt x="0" y="7472"/>
                  </a:lnTo>
                  <a:lnTo>
                    <a:pt x="2250" y="7472"/>
                  </a:lnTo>
                  <a:lnTo>
                    <a:pt x="2250" y="0"/>
                  </a:lnTo>
                  <a:close/>
                </a:path>
              </a:pathLst>
            </a:custGeom>
            <a:solidFill>
              <a:srgbClr val="7B8E9E"/>
            </a:solidFill>
            <a:ln>
              <a:noFill/>
            </a:ln>
          </p:spPr>
          <p:txBody>
            <a:bodyPr spcFirstLastPara="1" wrap="square" lIns="91425" tIns="91425" rIns="91425" bIns="91425" anchor="ctr" anchorCtr="0">
              <a:noAutofit/>
            </a:bodyPr>
            <a:lstStyle/>
            <a:p>
              <a:endParaRPr/>
            </a:p>
          </p:txBody>
        </p:sp>
      </p:grpSp>
      <p:grpSp>
        <p:nvGrpSpPr>
          <p:cNvPr id="14674" name="Google Shape;14674;p69"/>
          <p:cNvGrpSpPr/>
          <p:nvPr/>
        </p:nvGrpSpPr>
        <p:grpSpPr>
          <a:xfrm>
            <a:off x="1808110" y="2241355"/>
            <a:ext cx="267884" cy="366639"/>
            <a:chOff x="1808109" y="2426002"/>
            <a:chExt cx="267884" cy="366639"/>
          </a:xfrm>
        </p:grpSpPr>
        <p:sp>
          <p:nvSpPr>
            <p:cNvPr id="14675" name="Google Shape;14675;p69"/>
            <p:cNvSpPr/>
            <p:nvPr/>
          </p:nvSpPr>
          <p:spPr>
            <a:xfrm>
              <a:off x="1821671" y="2426002"/>
              <a:ext cx="244025" cy="159591"/>
            </a:xfrm>
            <a:custGeom>
              <a:avLst/>
              <a:gdLst/>
              <a:ahLst/>
              <a:cxnLst/>
              <a:rect l="l" t="t" r="r" b="b"/>
              <a:pathLst>
                <a:path w="9338" h="6107" extrusionOk="0">
                  <a:moveTo>
                    <a:pt x="645" y="0"/>
                  </a:moveTo>
                  <a:cubicBezTo>
                    <a:pt x="289" y="0"/>
                    <a:pt x="1" y="289"/>
                    <a:pt x="1" y="654"/>
                  </a:cubicBezTo>
                  <a:lnTo>
                    <a:pt x="1" y="6106"/>
                  </a:lnTo>
                  <a:lnTo>
                    <a:pt x="9338" y="6106"/>
                  </a:lnTo>
                  <a:lnTo>
                    <a:pt x="9338" y="654"/>
                  </a:lnTo>
                  <a:cubicBezTo>
                    <a:pt x="9328" y="289"/>
                    <a:pt x="9040" y="0"/>
                    <a:pt x="8684"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4676" name="Google Shape;14676;p69"/>
            <p:cNvSpPr/>
            <p:nvPr/>
          </p:nvSpPr>
          <p:spPr>
            <a:xfrm>
              <a:off x="1808109" y="2585567"/>
              <a:ext cx="267649" cy="46516"/>
            </a:xfrm>
            <a:custGeom>
              <a:avLst/>
              <a:gdLst/>
              <a:ahLst/>
              <a:cxnLst/>
              <a:rect l="l" t="t" r="r" b="b"/>
              <a:pathLst>
                <a:path w="10242" h="1780" extrusionOk="0">
                  <a:moveTo>
                    <a:pt x="520" y="0"/>
                  </a:moveTo>
                  <a:lnTo>
                    <a:pt x="0" y="1779"/>
                  </a:lnTo>
                  <a:lnTo>
                    <a:pt x="10241" y="1779"/>
                  </a:lnTo>
                  <a:lnTo>
                    <a:pt x="9847" y="0"/>
                  </a:ln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14677" name="Google Shape;14677;p69"/>
            <p:cNvSpPr/>
            <p:nvPr/>
          </p:nvSpPr>
          <p:spPr>
            <a:xfrm>
              <a:off x="1808109" y="2632056"/>
              <a:ext cx="267884" cy="59817"/>
            </a:xfrm>
            <a:custGeom>
              <a:avLst/>
              <a:gdLst/>
              <a:ahLst/>
              <a:cxnLst/>
              <a:rect l="l" t="t" r="r" b="b"/>
              <a:pathLst>
                <a:path w="10251" h="2289" extrusionOk="0">
                  <a:moveTo>
                    <a:pt x="0" y="0"/>
                  </a:moveTo>
                  <a:lnTo>
                    <a:pt x="0" y="1971"/>
                  </a:lnTo>
                  <a:cubicBezTo>
                    <a:pt x="0" y="2145"/>
                    <a:pt x="145" y="2289"/>
                    <a:pt x="318" y="2289"/>
                  </a:cubicBezTo>
                  <a:lnTo>
                    <a:pt x="9924" y="2289"/>
                  </a:lnTo>
                  <a:cubicBezTo>
                    <a:pt x="10107" y="2289"/>
                    <a:pt x="10251" y="2145"/>
                    <a:pt x="10251" y="1971"/>
                  </a:cubicBezTo>
                  <a:lnTo>
                    <a:pt x="10251"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4678" name="Google Shape;14678;p69"/>
            <p:cNvSpPr/>
            <p:nvPr/>
          </p:nvSpPr>
          <p:spPr>
            <a:xfrm>
              <a:off x="1842525" y="2426002"/>
              <a:ext cx="223172" cy="159591"/>
            </a:xfrm>
            <a:custGeom>
              <a:avLst/>
              <a:gdLst/>
              <a:ahLst/>
              <a:cxnLst/>
              <a:rect l="l" t="t" r="r" b="b"/>
              <a:pathLst>
                <a:path w="8540" h="6107" extrusionOk="0">
                  <a:moveTo>
                    <a:pt x="655" y="0"/>
                  </a:moveTo>
                  <a:cubicBezTo>
                    <a:pt x="289" y="0"/>
                    <a:pt x="1" y="289"/>
                    <a:pt x="1" y="654"/>
                  </a:cubicBezTo>
                  <a:lnTo>
                    <a:pt x="1" y="6106"/>
                  </a:lnTo>
                  <a:lnTo>
                    <a:pt x="8540" y="6106"/>
                  </a:lnTo>
                  <a:lnTo>
                    <a:pt x="8540" y="654"/>
                  </a:lnTo>
                  <a:cubicBezTo>
                    <a:pt x="8530" y="289"/>
                    <a:pt x="8242" y="0"/>
                    <a:pt x="7886" y="0"/>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4679" name="Google Shape;14679;p69"/>
            <p:cNvSpPr/>
            <p:nvPr/>
          </p:nvSpPr>
          <p:spPr>
            <a:xfrm>
              <a:off x="1829224" y="2585567"/>
              <a:ext cx="246534" cy="46516"/>
            </a:xfrm>
            <a:custGeom>
              <a:avLst/>
              <a:gdLst/>
              <a:ahLst/>
              <a:cxnLst/>
              <a:rect l="l" t="t" r="r" b="b"/>
              <a:pathLst>
                <a:path w="9434" h="1780" extrusionOk="0">
                  <a:moveTo>
                    <a:pt x="510" y="0"/>
                  </a:moveTo>
                  <a:lnTo>
                    <a:pt x="0" y="1779"/>
                  </a:lnTo>
                  <a:lnTo>
                    <a:pt x="9433" y="1779"/>
                  </a:lnTo>
                  <a:lnTo>
                    <a:pt x="9039" y="0"/>
                  </a:ln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4680" name="Google Shape;14680;p69"/>
            <p:cNvSpPr/>
            <p:nvPr/>
          </p:nvSpPr>
          <p:spPr>
            <a:xfrm>
              <a:off x="1829224" y="2632056"/>
              <a:ext cx="246769" cy="59817"/>
            </a:xfrm>
            <a:custGeom>
              <a:avLst/>
              <a:gdLst/>
              <a:ahLst/>
              <a:cxnLst/>
              <a:rect l="l" t="t" r="r" b="b"/>
              <a:pathLst>
                <a:path w="9443" h="2289" extrusionOk="0">
                  <a:moveTo>
                    <a:pt x="0" y="0"/>
                  </a:moveTo>
                  <a:lnTo>
                    <a:pt x="0" y="1971"/>
                  </a:lnTo>
                  <a:cubicBezTo>
                    <a:pt x="0" y="2145"/>
                    <a:pt x="144" y="2289"/>
                    <a:pt x="317" y="2289"/>
                  </a:cubicBezTo>
                  <a:lnTo>
                    <a:pt x="9116" y="2289"/>
                  </a:lnTo>
                  <a:cubicBezTo>
                    <a:pt x="9299" y="2289"/>
                    <a:pt x="9443" y="2145"/>
                    <a:pt x="9443" y="1971"/>
                  </a:cubicBezTo>
                  <a:lnTo>
                    <a:pt x="9443" y="0"/>
                  </a:ln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14681" name="Google Shape;14681;p69"/>
            <p:cNvSpPr/>
            <p:nvPr/>
          </p:nvSpPr>
          <p:spPr>
            <a:xfrm>
              <a:off x="2015156" y="2444843"/>
              <a:ext cx="27936" cy="24382"/>
            </a:xfrm>
            <a:custGeom>
              <a:avLst/>
              <a:gdLst/>
              <a:ahLst/>
              <a:cxnLst/>
              <a:rect l="l" t="t" r="r" b="b"/>
              <a:pathLst>
                <a:path w="1069" h="933" extrusionOk="0">
                  <a:moveTo>
                    <a:pt x="126" y="0"/>
                  </a:moveTo>
                  <a:cubicBezTo>
                    <a:pt x="59" y="0"/>
                    <a:pt x="1" y="58"/>
                    <a:pt x="1" y="135"/>
                  </a:cubicBezTo>
                  <a:lnTo>
                    <a:pt x="1" y="808"/>
                  </a:lnTo>
                  <a:cubicBezTo>
                    <a:pt x="1" y="875"/>
                    <a:pt x="59" y="933"/>
                    <a:pt x="126" y="933"/>
                  </a:cubicBezTo>
                  <a:lnTo>
                    <a:pt x="943" y="933"/>
                  </a:lnTo>
                  <a:cubicBezTo>
                    <a:pt x="1011" y="933"/>
                    <a:pt x="1068" y="875"/>
                    <a:pt x="1068" y="808"/>
                  </a:cubicBezTo>
                  <a:lnTo>
                    <a:pt x="1068" y="135"/>
                  </a:lnTo>
                  <a:cubicBezTo>
                    <a:pt x="1068" y="58"/>
                    <a:pt x="1011" y="0"/>
                    <a:pt x="943" y="0"/>
                  </a:cubicBez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682" name="Google Shape;14682;p69"/>
            <p:cNvSpPr/>
            <p:nvPr/>
          </p:nvSpPr>
          <p:spPr>
            <a:xfrm>
              <a:off x="2027987" y="2444843"/>
              <a:ext cx="15105" cy="14843"/>
            </a:xfrm>
            <a:custGeom>
              <a:avLst/>
              <a:gdLst/>
              <a:ahLst/>
              <a:cxnLst/>
              <a:rect l="l" t="t" r="r" b="b"/>
              <a:pathLst>
                <a:path w="578" h="568" extrusionOk="0">
                  <a:moveTo>
                    <a:pt x="0" y="0"/>
                  </a:moveTo>
                  <a:lnTo>
                    <a:pt x="0" y="433"/>
                  </a:lnTo>
                  <a:cubicBezTo>
                    <a:pt x="0" y="510"/>
                    <a:pt x="48" y="568"/>
                    <a:pt x="125" y="568"/>
                  </a:cubicBezTo>
                  <a:lnTo>
                    <a:pt x="577" y="568"/>
                  </a:lnTo>
                  <a:lnTo>
                    <a:pt x="577" y="135"/>
                  </a:lnTo>
                  <a:cubicBezTo>
                    <a:pt x="577" y="58"/>
                    <a:pt x="520" y="0"/>
                    <a:pt x="452" y="0"/>
                  </a:cubicBezTo>
                  <a:close/>
                </a:path>
              </a:pathLst>
            </a:custGeom>
            <a:solidFill>
              <a:srgbClr val="CFD6DB"/>
            </a:solidFill>
            <a:ln>
              <a:noFill/>
            </a:ln>
          </p:spPr>
          <p:txBody>
            <a:bodyPr spcFirstLastPara="1" wrap="square" lIns="91425" tIns="91425" rIns="91425" bIns="91425" anchor="ctr" anchorCtr="0">
              <a:noAutofit/>
            </a:bodyPr>
            <a:lstStyle/>
            <a:p>
              <a:endParaRPr/>
            </a:p>
          </p:txBody>
        </p:sp>
        <p:sp>
          <p:nvSpPr>
            <p:cNvPr id="14683" name="Google Shape;14683;p69"/>
            <p:cNvSpPr/>
            <p:nvPr/>
          </p:nvSpPr>
          <p:spPr>
            <a:xfrm>
              <a:off x="1842029" y="2542788"/>
              <a:ext cx="26420" cy="23441"/>
            </a:xfrm>
            <a:custGeom>
              <a:avLst/>
              <a:gdLst/>
              <a:ahLst/>
              <a:cxnLst/>
              <a:rect l="l" t="t" r="r" b="b"/>
              <a:pathLst>
                <a:path w="1011" h="897" extrusionOk="0">
                  <a:moveTo>
                    <a:pt x="553" y="1"/>
                  </a:moveTo>
                  <a:cubicBezTo>
                    <a:pt x="539" y="1"/>
                    <a:pt x="524" y="1"/>
                    <a:pt x="510" y="3"/>
                  </a:cubicBezTo>
                  <a:cubicBezTo>
                    <a:pt x="481" y="3"/>
                    <a:pt x="443" y="12"/>
                    <a:pt x="414" y="22"/>
                  </a:cubicBezTo>
                  <a:cubicBezTo>
                    <a:pt x="87" y="137"/>
                    <a:pt x="0" y="560"/>
                    <a:pt x="260" y="791"/>
                  </a:cubicBezTo>
                  <a:cubicBezTo>
                    <a:pt x="348" y="863"/>
                    <a:pt x="451" y="896"/>
                    <a:pt x="552" y="896"/>
                  </a:cubicBezTo>
                  <a:cubicBezTo>
                    <a:pt x="761" y="896"/>
                    <a:pt x="962" y="755"/>
                    <a:pt x="1001" y="522"/>
                  </a:cubicBezTo>
                  <a:cubicBezTo>
                    <a:pt x="1010" y="445"/>
                    <a:pt x="1001" y="378"/>
                    <a:pt x="981" y="310"/>
                  </a:cubicBezTo>
                  <a:cubicBezTo>
                    <a:pt x="919" y="122"/>
                    <a:pt x="747" y="1"/>
                    <a:pt x="553"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4684" name="Google Shape;14684;p69"/>
            <p:cNvSpPr/>
            <p:nvPr/>
          </p:nvSpPr>
          <p:spPr>
            <a:xfrm>
              <a:off x="2012648" y="2542788"/>
              <a:ext cx="27178" cy="23441"/>
            </a:xfrm>
            <a:custGeom>
              <a:avLst/>
              <a:gdLst/>
              <a:ahLst/>
              <a:cxnLst/>
              <a:rect l="l" t="t" r="r" b="b"/>
              <a:pathLst>
                <a:path w="1040" h="897" extrusionOk="0">
                  <a:moveTo>
                    <a:pt x="566" y="0"/>
                  </a:moveTo>
                  <a:cubicBezTo>
                    <a:pt x="551" y="0"/>
                    <a:pt x="535" y="1"/>
                    <a:pt x="520" y="3"/>
                  </a:cubicBezTo>
                  <a:cubicBezTo>
                    <a:pt x="183" y="31"/>
                    <a:pt x="1" y="416"/>
                    <a:pt x="193" y="704"/>
                  </a:cubicBezTo>
                  <a:cubicBezTo>
                    <a:pt x="282" y="834"/>
                    <a:pt x="421" y="897"/>
                    <a:pt x="559" y="897"/>
                  </a:cubicBezTo>
                  <a:cubicBezTo>
                    <a:pt x="720" y="897"/>
                    <a:pt x="880" y="812"/>
                    <a:pt x="962" y="647"/>
                  </a:cubicBezTo>
                  <a:cubicBezTo>
                    <a:pt x="982" y="608"/>
                    <a:pt x="1001" y="560"/>
                    <a:pt x="1010" y="522"/>
                  </a:cubicBezTo>
                  <a:cubicBezTo>
                    <a:pt x="1039" y="329"/>
                    <a:pt x="943" y="137"/>
                    <a:pt x="760" y="41"/>
                  </a:cubicBezTo>
                  <a:cubicBezTo>
                    <a:pt x="705" y="17"/>
                    <a:pt x="637" y="0"/>
                    <a:pt x="566" y="0"/>
                  </a:cubicBez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685" name="Google Shape;14685;p69"/>
            <p:cNvSpPr/>
            <p:nvPr/>
          </p:nvSpPr>
          <p:spPr>
            <a:xfrm>
              <a:off x="1855095" y="2542788"/>
              <a:ext cx="13354" cy="13693"/>
            </a:xfrm>
            <a:custGeom>
              <a:avLst/>
              <a:gdLst/>
              <a:ahLst/>
              <a:cxnLst/>
              <a:rect l="l" t="t" r="r" b="b"/>
              <a:pathLst>
                <a:path w="511" h="524" extrusionOk="0">
                  <a:moveTo>
                    <a:pt x="61" y="1"/>
                  </a:moveTo>
                  <a:cubicBezTo>
                    <a:pt x="47" y="1"/>
                    <a:pt x="33" y="1"/>
                    <a:pt x="20" y="3"/>
                  </a:cubicBezTo>
                  <a:cubicBezTo>
                    <a:pt x="0" y="70"/>
                    <a:pt x="10" y="147"/>
                    <a:pt x="29" y="214"/>
                  </a:cubicBezTo>
                  <a:cubicBezTo>
                    <a:pt x="92" y="402"/>
                    <a:pt x="263" y="524"/>
                    <a:pt x="458" y="524"/>
                  </a:cubicBezTo>
                  <a:cubicBezTo>
                    <a:pt x="472" y="524"/>
                    <a:pt x="486" y="523"/>
                    <a:pt x="501" y="522"/>
                  </a:cubicBezTo>
                  <a:cubicBezTo>
                    <a:pt x="510" y="445"/>
                    <a:pt x="501" y="378"/>
                    <a:pt x="481" y="310"/>
                  </a:cubicBezTo>
                  <a:cubicBezTo>
                    <a:pt x="419" y="122"/>
                    <a:pt x="247" y="1"/>
                    <a:pt x="61"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686" name="Google Shape;14686;p69"/>
            <p:cNvSpPr/>
            <p:nvPr/>
          </p:nvSpPr>
          <p:spPr>
            <a:xfrm>
              <a:off x="2025479" y="2542788"/>
              <a:ext cx="14347" cy="13720"/>
            </a:xfrm>
            <a:custGeom>
              <a:avLst/>
              <a:gdLst/>
              <a:ahLst/>
              <a:cxnLst/>
              <a:rect l="l" t="t" r="r" b="b"/>
              <a:pathLst>
                <a:path w="549" h="525" extrusionOk="0">
                  <a:moveTo>
                    <a:pt x="79" y="0"/>
                  </a:moveTo>
                  <a:cubicBezTo>
                    <a:pt x="65" y="0"/>
                    <a:pt x="52" y="1"/>
                    <a:pt x="39" y="3"/>
                  </a:cubicBezTo>
                  <a:cubicBezTo>
                    <a:pt x="0" y="195"/>
                    <a:pt x="96" y="387"/>
                    <a:pt x="279" y="474"/>
                  </a:cubicBezTo>
                  <a:cubicBezTo>
                    <a:pt x="335" y="506"/>
                    <a:pt x="404" y="524"/>
                    <a:pt x="475" y="524"/>
                  </a:cubicBezTo>
                  <a:cubicBezTo>
                    <a:pt x="490" y="524"/>
                    <a:pt x="505" y="523"/>
                    <a:pt x="519" y="522"/>
                  </a:cubicBezTo>
                  <a:cubicBezTo>
                    <a:pt x="548" y="329"/>
                    <a:pt x="452" y="137"/>
                    <a:pt x="279" y="51"/>
                  </a:cubicBezTo>
                  <a:cubicBezTo>
                    <a:pt x="215" y="19"/>
                    <a:pt x="145" y="0"/>
                    <a:pt x="79" y="0"/>
                  </a:cubicBezTo>
                  <a:close/>
                </a:path>
              </a:pathLst>
            </a:custGeom>
            <a:solidFill>
              <a:srgbClr val="9EAEBB"/>
            </a:solidFill>
            <a:ln>
              <a:noFill/>
            </a:ln>
          </p:spPr>
          <p:txBody>
            <a:bodyPr spcFirstLastPara="1" wrap="square" lIns="91425" tIns="91425" rIns="91425" bIns="91425" anchor="ctr" anchorCtr="0">
              <a:noAutofit/>
            </a:bodyPr>
            <a:lstStyle/>
            <a:p>
              <a:endParaRPr/>
            </a:p>
          </p:txBody>
        </p:sp>
        <p:sp>
          <p:nvSpPr>
            <p:cNvPr id="14687" name="Google Shape;14687;p69"/>
            <p:cNvSpPr/>
            <p:nvPr/>
          </p:nvSpPr>
          <p:spPr>
            <a:xfrm>
              <a:off x="1864633" y="2661691"/>
              <a:ext cx="154835" cy="130950"/>
            </a:xfrm>
            <a:custGeom>
              <a:avLst/>
              <a:gdLst/>
              <a:ahLst/>
              <a:cxnLst/>
              <a:rect l="l" t="t" r="r" b="b"/>
              <a:pathLst>
                <a:path w="5925" h="5011" extrusionOk="0">
                  <a:moveTo>
                    <a:pt x="1" y="1"/>
                  </a:moveTo>
                  <a:lnTo>
                    <a:pt x="1" y="4694"/>
                  </a:lnTo>
                  <a:cubicBezTo>
                    <a:pt x="1" y="4867"/>
                    <a:pt x="136" y="5011"/>
                    <a:pt x="318" y="5011"/>
                  </a:cubicBezTo>
                  <a:lnTo>
                    <a:pt x="5607" y="5011"/>
                  </a:lnTo>
                  <a:cubicBezTo>
                    <a:pt x="5780" y="5001"/>
                    <a:pt x="5924" y="4867"/>
                    <a:pt x="5924" y="4694"/>
                  </a:cubicBezTo>
                  <a:lnTo>
                    <a:pt x="5924" y="1"/>
                  </a:ln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4688" name="Google Shape;14688;p69"/>
            <p:cNvSpPr/>
            <p:nvPr/>
          </p:nvSpPr>
          <p:spPr>
            <a:xfrm>
              <a:off x="1889276" y="2684818"/>
              <a:ext cx="105549" cy="84460"/>
            </a:xfrm>
            <a:custGeom>
              <a:avLst/>
              <a:gdLst/>
              <a:ahLst/>
              <a:cxnLst/>
              <a:rect l="l" t="t" r="r" b="b"/>
              <a:pathLst>
                <a:path w="4039" h="3232" extrusionOk="0">
                  <a:moveTo>
                    <a:pt x="231" y="1"/>
                  </a:moveTo>
                  <a:cubicBezTo>
                    <a:pt x="106" y="1"/>
                    <a:pt x="0" y="106"/>
                    <a:pt x="0" y="231"/>
                  </a:cubicBezTo>
                  <a:lnTo>
                    <a:pt x="0" y="3001"/>
                  </a:lnTo>
                  <a:cubicBezTo>
                    <a:pt x="0" y="3126"/>
                    <a:pt x="106" y="3232"/>
                    <a:pt x="231" y="3232"/>
                  </a:cubicBezTo>
                  <a:lnTo>
                    <a:pt x="3799" y="3232"/>
                  </a:lnTo>
                  <a:cubicBezTo>
                    <a:pt x="3933" y="3232"/>
                    <a:pt x="4039" y="3126"/>
                    <a:pt x="4039" y="3001"/>
                  </a:cubicBezTo>
                  <a:lnTo>
                    <a:pt x="4039" y="231"/>
                  </a:lnTo>
                  <a:cubicBezTo>
                    <a:pt x="4039" y="106"/>
                    <a:pt x="3933" y="1"/>
                    <a:pt x="3799"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689" name="Google Shape;14689;p69"/>
            <p:cNvSpPr/>
            <p:nvPr/>
          </p:nvSpPr>
          <p:spPr>
            <a:xfrm>
              <a:off x="1828466" y="2655915"/>
              <a:ext cx="227196" cy="11342"/>
            </a:xfrm>
            <a:custGeom>
              <a:avLst/>
              <a:gdLst/>
              <a:ahLst/>
              <a:cxnLst/>
              <a:rect l="l" t="t" r="r" b="b"/>
              <a:pathLst>
                <a:path w="8694" h="434" extrusionOk="0">
                  <a:moveTo>
                    <a:pt x="279" y="1"/>
                  </a:moveTo>
                  <a:cubicBezTo>
                    <a:pt x="0" y="1"/>
                    <a:pt x="0" y="433"/>
                    <a:pt x="279" y="433"/>
                  </a:cubicBezTo>
                  <a:lnTo>
                    <a:pt x="8405" y="433"/>
                  </a:lnTo>
                  <a:cubicBezTo>
                    <a:pt x="8693" y="433"/>
                    <a:pt x="8693" y="1"/>
                    <a:pt x="8405"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690" name="Google Shape;14690;p69"/>
            <p:cNvSpPr/>
            <p:nvPr/>
          </p:nvSpPr>
          <p:spPr>
            <a:xfrm>
              <a:off x="1821671" y="2482030"/>
              <a:ext cx="243790" cy="44007"/>
            </a:xfrm>
            <a:custGeom>
              <a:avLst/>
              <a:gdLst/>
              <a:ahLst/>
              <a:cxnLst/>
              <a:rect l="l" t="t" r="r" b="b"/>
              <a:pathLst>
                <a:path w="9329" h="1684" extrusionOk="0">
                  <a:moveTo>
                    <a:pt x="1" y="0"/>
                  </a:moveTo>
                  <a:lnTo>
                    <a:pt x="1" y="1683"/>
                  </a:lnTo>
                  <a:lnTo>
                    <a:pt x="9328" y="1683"/>
                  </a:lnTo>
                  <a:lnTo>
                    <a:pt x="9328" y="0"/>
                  </a:lnTo>
                  <a:close/>
                </a:path>
              </a:pathLst>
            </a:custGeom>
            <a:solidFill>
              <a:srgbClr val="97ACBD"/>
            </a:solidFill>
            <a:ln>
              <a:noFill/>
            </a:ln>
          </p:spPr>
          <p:txBody>
            <a:bodyPr spcFirstLastPara="1" wrap="square" lIns="91425" tIns="91425" rIns="91425" bIns="91425" anchor="ctr" anchorCtr="0">
              <a:noAutofit/>
            </a:bodyPr>
            <a:lstStyle/>
            <a:p>
              <a:endParaRPr/>
            </a:p>
          </p:txBody>
        </p:sp>
        <p:sp>
          <p:nvSpPr>
            <p:cNvPr id="14691" name="Google Shape;14691;p69"/>
            <p:cNvSpPr/>
            <p:nvPr/>
          </p:nvSpPr>
          <p:spPr>
            <a:xfrm>
              <a:off x="1842525" y="2482030"/>
              <a:ext cx="223172" cy="44007"/>
            </a:xfrm>
            <a:custGeom>
              <a:avLst/>
              <a:gdLst/>
              <a:ahLst/>
              <a:cxnLst/>
              <a:rect l="l" t="t" r="r" b="b"/>
              <a:pathLst>
                <a:path w="8540" h="1684" extrusionOk="0">
                  <a:moveTo>
                    <a:pt x="1" y="0"/>
                  </a:moveTo>
                  <a:lnTo>
                    <a:pt x="1" y="1683"/>
                  </a:lnTo>
                  <a:lnTo>
                    <a:pt x="8540" y="1683"/>
                  </a:lnTo>
                  <a:lnTo>
                    <a:pt x="8540" y="0"/>
                  </a:ln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4692" name="Google Shape;14692;p69"/>
            <p:cNvSpPr/>
            <p:nvPr/>
          </p:nvSpPr>
          <p:spPr>
            <a:xfrm>
              <a:off x="1884494" y="2447848"/>
              <a:ext cx="114878" cy="114878"/>
            </a:xfrm>
            <a:custGeom>
              <a:avLst/>
              <a:gdLst/>
              <a:ahLst/>
              <a:cxnLst/>
              <a:rect l="l" t="t" r="r" b="b"/>
              <a:pathLst>
                <a:path w="4396" h="4396" extrusionOk="0">
                  <a:moveTo>
                    <a:pt x="2203" y="1"/>
                  </a:moveTo>
                  <a:cubicBezTo>
                    <a:pt x="981" y="1"/>
                    <a:pt x="1" y="981"/>
                    <a:pt x="1" y="2203"/>
                  </a:cubicBezTo>
                  <a:cubicBezTo>
                    <a:pt x="1" y="3414"/>
                    <a:pt x="981" y="4395"/>
                    <a:pt x="2203" y="4395"/>
                  </a:cubicBezTo>
                  <a:cubicBezTo>
                    <a:pt x="3414" y="4395"/>
                    <a:pt x="4395" y="3414"/>
                    <a:pt x="4395" y="2203"/>
                  </a:cubicBezTo>
                  <a:cubicBezTo>
                    <a:pt x="4395" y="981"/>
                    <a:pt x="3414" y="1"/>
                    <a:pt x="2203"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4693" name="Google Shape;14693;p69"/>
            <p:cNvSpPr/>
            <p:nvPr/>
          </p:nvSpPr>
          <p:spPr>
            <a:xfrm>
              <a:off x="1902342" y="2471054"/>
              <a:ext cx="78162" cy="69565"/>
            </a:xfrm>
            <a:custGeom>
              <a:avLst/>
              <a:gdLst/>
              <a:ahLst/>
              <a:cxnLst/>
              <a:rect l="l" t="t" r="r" b="b"/>
              <a:pathLst>
                <a:path w="2991" h="2662" extrusionOk="0">
                  <a:moveTo>
                    <a:pt x="1500" y="1"/>
                  </a:moveTo>
                  <a:cubicBezTo>
                    <a:pt x="1107" y="1"/>
                    <a:pt x="718" y="171"/>
                    <a:pt x="452" y="497"/>
                  </a:cubicBezTo>
                  <a:cubicBezTo>
                    <a:pt x="0" y="1074"/>
                    <a:pt x="87" y="1911"/>
                    <a:pt x="664" y="2372"/>
                  </a:cubicBezTo>
                  <a:cubicBezTo>
                    <a:pt x="907" y="2567"/>
                    <a:pt x="1201" y="2661"/>
                    <a:pt x="1493" y="2661"/>
                  </a:cubicBezTo>
                  <a:cubicBezTo>
                    <a:pt x="1881" y="2661"/>
                    <a:pt x="2266" y="2494"/>
                    <a:pt x="2529" y="2171"/>
                  </a:cubicBezTo>
                  <a:lnTo>
                    <a:pt x="2539" y="2161"/>
                  </a:lnTo>
                  <a:cubicBezTo>
                    <a:pt x="2991" y="1584"/>
                    <a:pt x="2895" y="747"/>
                    <a:pt x="2327" y="286"/>
                  </a:cubicBezTo>
                  <a:cubicBezTo>
                    <a:pt x="2082" y="94"/>
                    <a:pt x="1790" y="1"/>
                    <a:pt x="1500" y="1"/>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694" name="Google Shape;14694;p69"/>
            <p:cNvSpPr/>
            <p:nvPr/>
          </p:nvSpPr>
          <p:spPr>
            <a:xfrm>
              <a:off x="1912743" y="2470427"/>
              <a:ext cx="75680" cy="58641"/>
            </a:xfrm>
            <a:custGeom>
              <a:avLst/>
              <a:gdLst/>
              <a:ahLst/>
              <a:cxnLst/>
              <a:rect l="l" t="t" r="r" b="b"/>
              <a:pathLst>
                <a:path w="2896" h="2244" extrusionOk="0">
                  <a:moveTo>
                    <a:pt x="1152" y="1"/>
                  </a:moveTo>
                  <a:cubicBezTo>
                    <a:pt x="1025" y="1"/>
                    <a:pt x="892" y="19"/>
                    <a:pt x="756" y="60"/>
                  </a:cubicBezTo>
                  <a:cubicBezTo>
                    <a:pt x="1" y="953"/>
                    <a:pt x="694" y="2244"/>
                    <a:pt x="1747" y="2244"/>
                  </a:cubicBezTo>
                  <a:cubicBezTo>
                    <a:pt x="1874" y="2244"/>
                    <a:pt x="2006" y="2225"/>
                    <a:pt x="2141" y="2185"/>
                  </a:cubicBezTo>
                  <a:cubicBezTo>
                    <a:pt x="2896" y="1284"/>
                    <a:pt x="2204" y="1"/>
                    <a:pt x="1152"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695" name="Google Shape;14695;p69"/>
            <p:cNvSpPr/>
            <p:nvPr/>
          </p:nvSpPr>
          <p:spPr>
            <a:xfrm>
              <a:off x="1937020" y="2488563"/>
              <a:ext cx="22134" cy="22134"/>
            </a:xfrm>
            <a:custGeom>
              <a:avLst/>
              <a:gdLst/>
              <a:ahLst/>
              <a:cxnLst/>
              <a:rect l="l" t="t" r="r" b="b"/>
              <a:pathLst>
                <a:path w="847" h="847" extrusionOk="0">
                  <a:moveTo>
                    <a:pt x="423" y="0"/>
                  </a:moveTo>
                  <a:cubicBezTo>
                    <a:pt x="193" y="0"/>
                    <a:pt x="0" y="193"/>
                    <a:pt x="0" y="424"/>
                  </a:cubicBezTo>
                  <a:cubicBezTo>
                    <a:pt x="0" y="654"/>
                    <a:pt x="193" y="847"/>
                    <a:pt x="423" y="847"/>
                  </a:cubicBezTo>
                  <a:cubicBezTo>
                    <a:pt x="654" y="847"/>
                    <a:pt x="847" y="654"/>
                    <a:pt x="847" y="424"/>
                  </a:cubicBezTo>
                  <a:cubicBezTo>
                    <a:pt x="847" y="193"/>
                    <a:pt x="654" y="0"/>
                    <a:pt x="423" y="0"/>
                  </a:cubicBezTo>
                  <a:close/>
                </a:path>
              </a:pathLst>
            </a:custGeom>
            <a:solidFill>
              <a:srgbClr val="ECEFF2"/>
            </a:solidFill>
            <a:ln>
              <a:noFill/>
            </a:ln>
          </p:spPr>
          <p:txBody>
            <a:bodyPr spcFirstLastPara="1" wrap="square" lIns="91425" tIns="91425" rIns="91425" bIns="91425" anchor="ctr" anchorCtr="0">
              <a:noAutofit/>
            </a:bodyPr>
            <a:lstStyle/>
            <a:p>
              <a:endParaRPr/>
            </a:p>
          </p:txBody>
        </p:sp>
      </p:grpSp>
      <p:grpSp>
        <p:nvGrpSpPr>
          <p:cNvPr id="14696" name="Google Shape;14696;p69"/>
          <p:cNvGrpSpPr/>
          <p:nvPr/>
        </p:nvGrpSpPr>
        <p:grpSpPr>
          <a:xfrm>
            <a:off x="3603569" y="2241355"/>
            <a:ext cx="207597" cy="366639"/>
            <a:chOff x="3603568" y="2426002"/>
            <a:chExt cx="207597" cy="366639"/>
          </a:xfrm>
        </p:grpSpPr>
        <p:sp>
          <p:nvSpPr>
            <p:cNvPr id="14697" name="Google Shape;14697;p69"/>
            <p:cNvSpPr/>
            <p:nvPr/>
          </p:nvSpPr>
          <p:spPr>
            <a:xfrm>
              <a:off x="3629465" y="2426002"/>
              <a:ext cx="155828" cy="203050"/>
            </a:xfrm>
            <a:custGeom>
              <a:avLst/>
              <a:gdLst/>
              <a:ahLst/>
              <a:cxnLst/>
              <a:rect l="l" t="t" r="r" b="b"/>
              <a:pathLst>
                <a:path w="5963" h="7770" extrusionOk="0">
                  <a:moveTo>
                    <a:pt x="1933" y="0"/>
                  </a:moveTo>
                  <a:cubicBezTo>
                    <a:pt x="866" y="0"/>
                    <a:pt x="0" y="865"/>
                    <a:pt x="0" y="1933"/>
                  </a:cubicBezTo>
                  <a:lnTo>
                    <a:pt x="0" y="7501"/>
                  </a:lnTo>
                  <a:cubicBezTo>
                    <a:pt x="0" y="7645"/>
                    <a:pt x="125" y="7770"/>
                    <a:pt x="279" y="7770"/>
                  </a:cubicBezTo>
                  <a:lnTo>
                    <a:pt x="5683" y="7770"/>
                  </a:lnTo>
                  <a:cubicBezTo>
                    <a:pt x="5837" y="7770"/>
                    <a:pt x="5962" y="7645"/>
                    <a:pt x="5962" y="7501"/>
                  </a:cubicBezTo>
                  <a:lnTo>
                    <a:pt x="5962" y="1933"/>
                  </a:lnTo>
                  <a:lnTo>
                    <a:pt x="5953" y="1933"/>
                  </a:lnTo>
                  <a:cubicBezTo>
                    <a:pt x="5953" y="865"/>
                    <a:pt x="5087" y="0"/>
                    <a:pt x="4029" y="0"/>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698" name="Google Shape;14698;p69"/>
            <p:cNvSpPr/>
            <p:nvPr/>
          </p:nvSpPr>
          <p:spPr>
            <a:xfrm>
              <a:off x="3657114" y="2451376"/>
              <a:ext cx="128180" cy="177675"/>
            </a:xfrm>
            <a:custGeom>
              <a:avLst/>
              <a:gdLst/>
              <a:ahLst/>
              <a:cxnLst/>
              <a:rect l="l" t="t" r="r" b="b"/>
              <a:pathLst>
                <a:path w="4905" h="6799" extrusionOk="0">
                  <a:moveTo>
                    <a:pt x="1394" y="0"/>
                  </a:moveTo>
                  <a:cubicBezTo>
                    <a:pt x="625" y="0"/>
                    <a:pt x="0" y="625"/>
                    <a:pt x="10" y="1395"/>
                  </a:cubicBezTo>
                  <a:lnTo>
                    <a:pt x="10" y="6799"/>
                  </a:lnTo>
                  <a:lnTo>
                    <a:pt x="4625" y="6799"/>
                  </a:lnTo>
                  <a:cubicBezTo>
                    <a:pt x="4779" y="6799"/>
                    <a:pt x="4904" y="6674"/>
                    <a:pt x="4904" y="6530"/>
                  </a:cubicBezTo>
                  <a:lnTo>
                    <a:pt x="4904" y="962"/>
                  </a:lnTo>
                  <a:cubicBezTo>
                    <a:pt x="4904" y="625"/>
                    <a:pt x="4818" y="298"/>
                    <a:pt x="4654"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4699" name="Google Shape;14699;p69"/>
            <p:cNvSpPr/>
            <p:nvPr/>
          </p:nvSpPr>
          <p:spPr>
            <a:xfrm>
              <a:off x="3603568" y="2556403"/>
              <a:ext cx="207597" cy="236238"/>
            </a:xfrm>
            <a:custGeom>
              <a:avLst/>
              <a:gdLst/>
              <a:ahLst/>
              <a:cxnLst/>
              <a:rect l="l" t="t" r="r" b="b"/>
              <a:pathLst>
                <a:path w="7944" h="9040" extrusionOk="0">
                  <a:moveTo>
                    <a:pt x="405" y="1"/>
                  </a:moveTo>
                  <a:cubicBezTo>
                    <a:pt x="184" y="1"/>
                    <a:pt x="1" y="174"/>
                    <a:pt x="1" y="395"/>
                  </a:cubicBezTo>
                  <a:lnTo>
                    <a:pt x="1" y="8636"/>
                  </a:lnTo>
                  <a:cubicBezTo>
                    <a:pt x="1" y="8857"/>
                    <a:pt x="184" y="9040"/>
                    <a:pt x="405" y="9040"/>
                  </a:cubicBezTo>
                  <a:lnTo>
                    <a:pt x="7540" y="9040"/>
                  </a:lnTo>
                  <a:cubicBezTo>
                    <a:pt x="7761" y="9040"/>
                    <a:pt x="7944" y="8857"/>
                    <a:pt x="7944" y="8636"/>
                  </a:cubicBezTo>
                  <a:lnTo>
                    <a:pt x="7944" y="395"/>
                  </a:lnTo>
                  <a:cubicBezTo>
                    <a:pt x="7944" y="174"/>
                    <a:pt x="7761" y="1"/>
                    <a:pt x="7540"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700" name="Google Shape;14700;p69"/>
            <p:cNvSpPr/>
            <p:nvPr/>
          </p:nvSpPr>
          <p:spPr>
            <a:xfrm>
              <a:off x="3634979" y="2556403"/>
              <a:ext cx="176185" cy="206839"/>
            </a:xfrm>
            <a:custGeom>
              <a:avLst/>
              <a:gdLst/>
              <a:ahLst/>
              <a:cxnLst/>
              <a:rect l="l" t="t" r="r" b="b"/>
              <a:pathLst>
                <a:path w="6742" h="7915" extrusionOk="0">
                  <a:moveTo>
                    <a:pt x="1" y="1"/>
                  </a:moveTo>
                  <a:lnTo>
                    <a:pt x="1" y="7511"/>
                  </a:lnTo>
                  <a:cubicBezTo>
                    <a:pt x="1" y="7732"/>
                    <a:pt x="174" y="7915"/>
                    <a:pt x="395" y="7915"/>
                  </a:cubicBezTo>
                  <a:lnTo>
                    <a:pt x="6742" y="7915"/>
                  </a:lnTo>
                  <a:lnTo>
                    <a:pt x="6742" y="395"/>
                  </a:lnTo>
                  <a:cubicBezTo>
                    <a:pt x="6742" y="174"/>
                    <a:pt x="6559" y="1"/>
                    <a:pt x="6338" y="1"/>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701" name="Google Shape;14701;p69"/>
            <p:cNvSpPr/>
            <p:nvPr/>
          </p:nvSpPr>
          <p:spPr>
            <a:xfrm>
              <a:off x="3603568" y="2623511"/>
              <a:ext cx="207597" cy="101786"/>
            </a:xfrm>
            <a:custGeom>
              <a:avLst/>
              <a:gdLst/>
              <a:ahLst/>
              <a:cxnLst/>
              <a:rect l="l" t="t" r="r" b="b"/>
              <a:pathLst>
                <a:path w="7944" h="3895" extrusionOk="0">
                  <a:moveTo>
                    <a:pt x="1" y="0"/>
                  </a:moveTo>
                  <a:lnTo>
                    <a:pt x="1" y="3895"/>
                  </a:lnTo>
                  <a:lnTo>
                    <a:pt x="7944" y="3895"/>
                  </a:lnTo>
                  <a:lnTo>
                    <a:pt x="7944" y="0"/>
                  </a:lnTo>
                  <a:close/>
                </a:path>
              </a:pathLst>
            </a:custGeom>
            <a:solidFill>
              <a:srgbClr val="ECEFF2"/>
            </a:solidFill>
            <a:ln>
              <a:noFill/>
            </a:ln>
          </p:spPr>
          <p:txBody>
            <a:bodyPr spcFirstLastPara="1" wrap="square" lIns="91425" tIns="91425" rIns="91425" bIns="91425" anchor="ctr" anchorCtr="0">
              <a:noAutofit/>
            </a:bodyPr>
            <a:lstStyle/>
            <a:p>
              <a:endParaRPr/>
            </a:p>
          </p:txBody>
        </p:sp>
        <p:sp>
          <p:nvSpPr>
            <p:cNvPr id="14702" name="Google Shape;14702;p69"/>
            <p:cNvSpPr/>
            <p:nvPr/>
          </p:nvSpPr>
          <p:spPr>
            <a:xfrm>
              <a:off x="3603568" y="2623511"/>
              <a:ext cx="31437" cy="101786"/>
            </a:xfrm>
            <a:custGeom>
              <a:avLst/>
              <a:gdLst/>
              <a:ahLst/>
              <a:cxnLst/>
              <a:rect l="l" t="t" r="r" b="b"/>
              <a:pathLst>
                <a:path w="1203" h="3895" extrusionOk="0">
                  <a:moveTo>
                    <a:pt x="1" y="0"/>
                  </a:moveTo>
                  <a:lnTo>
                    <a:pt x="1" y="3895"/>
                  </a:lnTo>
                  <a:lnTo>
                    <a:pt x="1203" y="3895"/>
                  </a:lnTo>
                  <a:lnTo>
                    <a:pt x="1203" y="0"/>
                  </a:lnTo>
                  <a:close/>
                </a:path>
              </a:pathLst>
            </a:custGeom>
            <a:solidFill>
              <a:srgbClr val="E5EAEE"/>
            </a:solidFill>
            <a:ln>
              <a:noFill/>
            </a:ln>
          </p:spPr>
          <p:txBody>
            <a:bodyPr spcFirstLastPara="1" wrap="square" lIns="91425" tIns="91425" rIns="91425" bIns="91425" anchor="ctr" anchorCtr="0">
              <a:noAutofit/>
            </a:bodyPr>
            <a:lstStyle/>
            <a:p>
              <a:endParaRPr/>
            </a:p>
          </p:txBody>
        </p:sp>
      </p:grpSp>
      <p:grpSp>
        <p:nvGrpSpPr>
          <p:cNvPr id="14703" name="Google Shape;14703;p69"/>
          <p:cNvGrpSpPr/>
          <p:nvPr/>
        </p:nvGrpSpPr>
        <p:grpSpPr>
          <a:xfrm>
            <a:off x="2246116" y="2241354"/>
            <a:ext cx="274417" cy="366404"/>
            <a:chOff x="2246115" y="2426002"/>
            <a:chExt cx="274417" cy="366404"/>
          </a:xfrm>
        </p:grpSpPr>
        <p:sp>
          <p:nvSpPr>
            <p:cNvPr id="14704" name="Google Shape;14704;p69"/>
            <p:cNvSpPr/>
            <p:nvPr/>
          </p:nvSpPr>
          <p:spPr>
            <a:xfrm>
              <a:off x="2246115" y="2440819"/>
              <a:ext cx="274417" cy="148798"/>
            </a:xfrm>
            <a:custGeom>
              <a:avLst/>
              <a:gdLst/>
              <a:ahLst/>
              <a:cxnLst/>
              <a:rect l="l" t="t" r="r" b="b"/>
              <a:pathLst>
                <a:path w="10501" h="5694" extrusionOk="0">
                  <a:moveTo>
                    <a:pt x="3510" y="0"/>
                  </a:moveTo>
                  <a:cubicBezTo>
                    <a:pt x="1577" y="0"/>
                    <a:pt x="0" y="1443"/>
                    <a:pt x="0" y="3212"/>
                  </a:cubicBezTo>
                  <a:lnTo>
                    <a:pt x="0" y="4789"/>
                  </a:lnTo>
                  <a:cubicBezTo>
                    <a:pt x="19" y="5297"/>
                    <a:pt x="442" y="5694"/>
                    <a:pt x="945" y="5694"/>
                  </a:cubicBezTo>
                  <a:cubicBezTo>
                    <a:pt x="957" y="5694"/>
                    <a:pt x="969" y="5694"/>
                    <a:pt x="981" y="5693"/>
                  </a:cubicBezTo>
                  <a:lnTo>
                    <a:pt x="1635" y="5693"/>
                  </a:lnTo>
                  <a:cubicBezTo>
                    <a:pt x="1904" y="5674"/>
                    <a:pt x="1904" y="5289"/>
                    <a:pt x="1635" y="5270"/>
                  </a:cubicBezTo>
                  <a:lnTo>
                    <a:pt x="971" y="5270"/>
                  </a:lnTo>
                  <a:cubicBezTo>
                    <a:pt x="965" y="5270"/>
                    <a:pt x="959" y="5270"/>
                    <a:pt x="953" y="5270"/>
                  </a:cubicBezTo>
                  <a:cubicBezTo>
                    <a:pt x="682" y="5270"/>
                    <a:pt x="452" y="5062"/>
                    <a:pt x="433" y="4789"/>
                  </a:cubicBezTo>
                  <a:lnTo>
                    <a:pt x="433" y="3212"/>
                  </a:lnTo>
                  <a:cubicBezTo>
                    <a:pt x="433" y="1683"/>
                    <a:pt x="1808" y="433"/>
                    <a:pt x="3510" y="433"/>
                  </a:cubicBezTo>
                  <a:lnTo>
                    <a:pt x="6991" y="433"/>
                  </a:lnTo>
                  <a:cubicBezTo>
                    <a:pt x="8693" y="433"/>
                    <a:pt x="10068" y="1683"/>
                    <a:pt x="10068" y="3212"/>
                  </a:cubicBezTo>
                  <a:lnTo>
                    <a:pt x="10068" y="4789"/>
                  </a:lnTo>
                  <a:cubicBezTo>
                    <a:pt x="10050" y="5057"/>
                    <a:pt x="9828" y="5271"/>
                    <a:pt x="9563" y="5271"/>
                  </a:cubicBezTo>
                  <a:cubicBezTo>
                    <a:pt x="9552" y="5271"/>
                    <a:pt x="9541" y="5271"/>
                    <a:pt x="9530" y="5270"/>
                  </a:cubicBezTo>
                  <a:lnTo>
                    <a:pt x="8779" y="5270"/>
                  </a:lnTo>
                  <a:cubicBezTo>
                    <a:pt x="8510" y="5289"/>
                    <a:pt x="8510" y="5674"/>
                    <a:pt x="8779" y="5693"/>
                  </a:cubicBezTo>
                  <a:lnTo>
                    <a:pt x="9530" y="5693"/>
                  </a:lnTo>
                  <a:cubicBezTo>
                    <a:pt x="9541" y="5694"/>
                    <a:pt x="9553" y="5694"/>
                    <a:pt x="9565" y="5694"/>
                  </a:cubicBezTo>
                  <a:cubicBezTo>
                    <a:pt x="10068" y="5694"/>
                    <a:pt x="10482" y="5297"/>
                    <a:pt x="10501" y="4789"/>
                  </a:cubicBezTo>
                  <a:lnTo>
                    <a:pt x="10501" y="3212"/>
                  </a:lnTo>
                  <a:cubicBezTo>
                    <a:pt x="10501" y="1443"/>
                    <a:pt x="8933" y="0"/>
                    <a:pt x="6991"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705" name="Google Shape;14705;p69"/>
            <p:cNvSpPr/>
            <p:nvPr/>
          </p:nvSpPr>
          <p:spPr>
            <a:xfrm>
              <a:off x="2285053" y="2520471"/>
              <a:ext cx="196543" cy="271935"/>
            </a:xfrm>
            <a:custGeom>
              <a:avLst/>
              <a:gdLst/>
              <a:ahLst/>
              <a:cxnLst/>
              <a:rect l="l" t="t" r="r" b="b"/>
              <a:pathLst>
                <a:path w="7521" h="10406" extrusionOk="0">
                  <a:moveTo>
                    <a:pt x="626" y="1"/>
                  </a:moveTo>
                  <a:cubicBezTo>
                    <a:pt x="308" y="1"/>
                    <a:pt x="39" y="231"/>
                    <a:pt x="1" y="549"/>
                  </a:cubicBezTo>
                  <a:cubicBezTo>
                    <a:pt x="1" y="568"/>
                    <a:pt x="1" y="597"/>
                    <a:pt x="1" y="626"/>
                  </a:cubicBezTo>
                  <a:lnTo>
                    <a:pt x="1" y="9088"/>
                  </a:lnTo>
                  <a:cubicBezTo>
                    <a:pt x="10" y="9809"/>
                    <a:pt x="597" y="10405"/>
                    <a:pt x="1328" y="10405"/>
                  </a:cubicBezTo>
                  <a:lnTo>
                    <a:pt x="6203" y="10405"/>
                  </a:lnTo>
                  <a:cubicBezTo>
                    <a:pt x="6934" y="10405"/>
                    <a:pt x="7520" y="9819"/>
                    <a:pt x="7520" y="9088"/>
                  </a:cubicBezTo>
                  <a:lnTo>
                    <a:pt x="7520" y="626"/>
                  </a:lnTo>
                  <a:cubicBezTo>
                    <a:pt x="7520" y="597"/>
                    <a:pt x="7520" y="568"/>
                    <a:pt x="7520" y="549"/>
                  </a:cubicBezTo>
                  <a:cubicBezTo>
                    <a:pt x="7482" y="231"/>
                    <a:pt x="7213" y="1"/>
                    <a:pt x="6905" y="1"/>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706" name="Google Shape;14706;p69"/>
            <p:cNvSpPr/>
            <p:nvPr/>
          </p:nvSpPr>
          <p:spPr>
            <a:xfrm>
              <a:off x="2315471" y="2520732"/>
              <a:ext cx="166124" cy="245018"/>
            </a:xfrm>
            <a:custGeom>
              <a:avLst/>
              <a:gdLst/>
              <a:ahLst/>
              <a:cxnLst/>
              <a:rect l="l" t="t" r="r" b="b"/>
              <a:pathLst>
                <a:path w="6357" h="9376" extrusionOk="0">
                  <a:moveTo>
                    <a:pt x="0" y="0"/>
                  </a:moveTo>
                  <a:lnTo>
                    <a:pt x="0" y="8049"/>
                  </a:lnTo>
                  <a:cubicBezTo>
                    <a:pt x="0" y="8780"/>
                    <a:pt x="596" y="9366"/>
                    <a:pt x="1317" y="9376"/>
                  </a:cubicBezTo>
                  <a:lnTo>
                    <a:pt x="6193" y="9376"/>
                  </a:lnTo>
                  <a:cubicBezTo>
                    <a:pt x="6241" y="9376"/>
                    <a:pt x="6279" y="9366"/>
                    <a:pt x="6327" y="9366"/>
                  </a:cubicBezTo>
                  <a:cubicBezTo>
                    <a:pt x="6347" y="9270"/>
                    <a:pt x="6356" y="9174"/>
                    <a:pt x="6356" y="9078"/>
                  </a:cubicBezTo>
                  <a:lnTo>
                    <a:pt x="6356" y="616"/>
                  </a:lnTo>
                  <a:cubicBezTo>
                    <a:pt x="6356" y="596"/>
                    <a:pt x="6356" y="568"/>
                    <a:pt x="6356" y="548"/>
                  </a:cubicBezTo>
                  <a:cubicBezTo>
                    <a:pt x="6318" y="231"/>
                    <a:pt x="6049" y="0"/>
                    <a:pt x="5741" y="0"/>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707" name="Google Shape;14707;p69"/>
            <p:cNvSpPr/>
            <p:nvPr/>
          </p:nvSpPr>
          <p:spPr>
            <a:xfrm>
              <a:off x="2285053" y="2520471"/>
              <a:ext cx="196543" cy="166882"/>
            </a:xfrm>
            <a:custGeom>
              <a:avLst/>
              <a:gdLst/>
              <a:ahLst/>
              <a:cxnLst/>
              <a:rect l="l" t="t" r="r" b="b"/>
              <a:pathLst>
                <a:path w="7521" h="6386" extrusionOk="0">
                  <a:moveTo>
                    <a:pt x="626" y="1"/>
                  </a:moveTo>
                  <a:cubicBezTo>
                    <a:pt x="279" y="1"/>
                    <a:pt x="1" y="280"/>
                    <a:pt x="1" y="626"/>
                  </a:cubicBezTo>
                  <a:lnTo>
                    <a:pt x="1" y="1520"/>
                  </a:lnTo>
                  <a:lnTo>
                    <a:pt x="914" y="1520"/>
                  </a:lnTo>
                  <a:cubicBezTo>
                    <a:pt x="1231" y="1520"/>
                    <a:pt x="1491" y="1780"/>
                    <a:pt x="1491" y="2097"/>
                  </a:cubicBezTo>
                  <a:lnTo>
                    <a:pt x="1491" y="3693"/>
                  </a:lnTo>
                  <a:cubicBezTo>
                    <a:pt x="1491" y="4059"/>
                    <a:pt x="1770" y="4357"/>
                    <a:pt x="2126" y="4395"/>
                  </a:cubicBezTo>
                  <a:cubicBezTo>
                    <a:pt x="2142" y="4396"/>
                    <a:pt x="2159" y="4397"/>
                    <a:pt x="2175" y="4397"/>
                  </a:cubicBezTo>
                  <a:cubicBezTo>
                    <a:pt x="2548" y="4397"/>
                    <a:pt x="2856" y="4090"/>
                    <a:pt x="2856" y="3712"/>
                  </a:cubicBezTo>
                  <a:lnTo>
                    <a:pt x="2856" y="5703"/>
                  </a:lnTo>
                  <a:cubicBezTo>
                    <a:pt x="2856" y="6078"/>
                    <a:pt x="3164" y="6386"/>
                    <a:pt x="3539" y="6386"/>
                  </a:cubicBezTo>
                  <a:cubicBezTo>
                    <a:pt x="3914" y="6386"/>
                    <a:pt x="4222" y="6078"/>
                    <a:pt x="4222" y="5703"/>
                  </a:cubicBezTo>
                  <a:lnTo>
                    <a:pt x="4222" y="2097"/>
                  </a:lnTo>
                  <a:cubicBezTo>
                    <a:pt x="4222" y="1770"/>
                    <a:pt x="4482" y="1510"/>
                    <a:pt x="4799" y="1510"/>
                  </a:cubicBezTo>
                  <a:lnTo>
                    <a:pt x="4991" y="1510"/>
                  </a:lnTo>
                  <a:cubicBezTo>
                    <a:pt x="5318" y="1510"/>
                    <a:pt x="5578" y="1770"/>
                    <a:pt x="5578" y="2097"/>
                  </a:cubicBezTo>
                  <a:lnTo>
                    <a:pt x="5578" y="3693"/>
                  </a:lnTo>
                  <a:cubicBezTo>
                    <a:pt x="5578" y="4049"/>
                    <a:pt x="5847" y="4357"/>
                    <a:pt x="6212" y="4386"/>
                  </a:cubicBezTo>
                  <a:cubicBezTo>
                    <a:pt x="6230" y="4387"/>
                    <a:pt x="6247" y="4387"/>
                    <a:pt x="6264" y="4387"/>
                  </a:cubicBezTo>
                  <a:cubicBezTo>
                    <a:pt x="6635" y="4387"/>
                    <a:pt x="6943" y="4090"/>
                    <a:pt x="6943" y="3712"/>
                  </a:cubicBezTo>
                  <a:lnTo>
                    <a:pt x="6943" y="2097"/>
                  </a:lnTo>
                  <a:cubicBezTo>
                    <a:pt x="6943" y="1780"/>
                    <a:pt x="7203" y="1510"/>
                    <a:pt x="7520" y="1510"/>
                  </a:cubicBezTo>
                  <a:lnTo>
                    <a:pt x="7520" y="626"/>
                  </a:lnTo>
                  <a:cubicBezTo>
                    <a:pt x="7520" y="280"/>
                    <a:pt x="7241" y="1"/>
                    <a:pt x="6905"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708" name="Google Shape;14708;p69"/>
            <p:cNvSpPr/>
            <p:nvPr/>
          </p:nvSpPr>
          <p:spPr>
            <a:xfrm>
              <a:off x="2335306" y="2426002"/>
              <a:ext cx="96272" cy="40218"/>
            </a:xfrm>
            <a:custGeom>
              <a:avLst/>
              <a:gdLst/>
              <a:ahLst/>
              <a:cxnLst/>
              <a:rect l="l" t="t" r="r" b="b"/>
              <a:pathLst>
                <a:path w="3684" h="1539" extrusionOk="0">
                  <a:moveTo>
                    <a:pt x="337" y="0"/>
                  </a:moveTo>
                  <a:cubicBezTo>
                    <a:pt x="155" y="0"/>
                    <a:pt x="1" y="154"/>
                    <a:pt x="1" y="346"/>
                  </a:cubicBezTo>
                  <a:lnTo>
                    <a:pt x="1" y="1202"/>
                  </a:lnTo>
                  <a:cubicBezTo>
                    <a:pt x="1" y="1385"/>
                    <a:pt x="155" y="1539"/>
                    <a:pt x="337" y="1539"/>
                  </a:cubicBezTo>
                  <a:lnTo>
                    <a:pt x="3337" y="1539"/>
                  </a:lnTo>
                  <a:cubicBezTo>
                    <a:pt x="3520" y="1539"/>
                    <a:pt x="3674" y="1385"/>
                    <a:pt x="3684" y="1202"/>
                  </a:cubicBezTo>
                  <a:lnTo>
                    <a:pt x="3684" y="346"/>
                  </a:lnTo>
                  <a:cubicBezTo>
                    <a:pt x="3674" y="154"/>
                    <a:pt x="3520" y="0"/>
                    <a:pt x="3337"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709" name="Google Shape;14709;p69"/>
            <p:cNvSpPr/>
            <p:nvPr/>
          </p:nvSpPr>
          <p:spPr>
            <a:xfrm>
              <a:off x="2360680" y="2426002"/>
              <a:ext cx="70897" cy="19626"/>
            </a:xfrm>
            <a:custGeom>
              <a:avLst/>
              <a:gdLst/>
              <a:ahLst/>
              <a:cxnLst/>
              <a:rect l="l" t="t" r="r" b="b"/>
              <a:pathLst>
                <a:path w="2713" h="751" extrusionOk="0">
                  <a:moveTo>
                    <a:pt x="1" y="0"/>
                  </a:moveTo>
                  <a:lnTo>
                    <a:pt x="1" y="404"/>
                  </a:lnTo>
                  <a:cubicBezTo>
                    <a:pt x="1" y="587"/>
                    <a:pt x="155" y="740"/>
                    <a:pt x="347" y="750"/>
                  </a:cubicBezTo>
                  <a:lnTo>
                    <a:pt x="2713" y="750"/>
                  </a:lnTo>
                  <a:lnTo>
                    <a:pt x="2713" y="346"/>
                  </a:lnTo>
                  <a:cubicBezTo>
                    <a:pt x="2703" y="154"/>
                    <a:pt x="2549" y="10"/>
                    <a:pt x="2366"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710" name="Google Shape;14710;p69"/>
            <p:cNvSpPr/>
            <p:nvPr/>
          </p:nvSpPr>
          <p:spPr>
            <a:xfrm>
              <a:off x="2323990" y="2591603"/>
              <a:ext cx="71394" cy="95749"/>
            </a:xfrm>
            <a:custGeom>
              <a:avLst/>
              <a:gdLst/>
              <a:ahLst/>
              <a:cxnLst/>
              <a:rect l="l" t="t" r="r" b="b"/>
              <a:pathLst>
                <a:path w="2732" h="3664" extrusionOk="0">
                  <a:moveTo>
                    <a:pt x="11" y="0"/>
                  </a:moveTo>
                  <a:cubicBezTo>
                    <a:pt x="10" y="12"/>
                    <a:pt x="10" y="24"/>
                    <a:pt x="11" y="37"/>
                  </a:cubicBezTo>
                  <a:lnTo>
                    <a:pt x="11" y="37"/>
                  </a:lnTo>
                  <a:lnTo>
                    <a:pt x="11" y="0"/>
                  </a:lnTo>
                  <a:close/>
                  <a:moveTo>
                    <a:pt x="11" y="37"/>
                  </a:moveTo>
                  <a:lnTo>
                    <a:pt x="11" y="971"/>
                  </a:lnTo>
                  <a:cubicBezTo>
                    <a:pt x="1" y="1337"/>
                    <a:pt x="280" y="1635"/>
                    <a:pt x="636" y="1664"/>
                  </a:cubicBezTo>
                  <a:cubicBezTo>
                    <a:pt x="653" y="1665"/>
                    <a:pt x="670" y="1665"/>
                    <a:pt x="687" y="1665"/>
                  </a:cubicBezTo>
                  <a:cubicBezTo>
                    <a:pt x="1059" y="1665"/>
                    <a:pt x="1366" y="1368"/>
                    <a:pt x="1366" y="990"/>
                  </a:cubicBezTo>
                  <a:lnTo>
                    <a:pt x="1366" y="96"/>
                  </a:lnTo>
                  <a:cubicBezTo>
                    <a:pt x="1320" y="449"/>
                    <a:pt x="1023" y="703"/>
                    <a:pt x="674" y="703"/>
                  </a:cubicBezTo>
                  <a:cubicBezTo>
                    <a:pt x="661" y="703"/>
                    <a:pt x="648" y="703"/>
                    <a:pt x="636" y="702"/>
                  </a:cubicBezTo>
                  <a:cubicBezTo>
                    <a:pt x="292" y="665"/>
                    <a:pt x="20" y="385"/>
                    <a:pt x="11" y="37"/>
                  </a:cubicBezTo>
                  <a:close/>
                  <a:moveTo>
                    <a:pt x="1366" y="2010"/>
                  </a:moveTo>
                  <a:lnTo>
                    <a:pt x="1366" y="2981"/>
                  </a:lnTo>
                  <a:cubicBezTo>
                    <a:pt x="1366" y="3356"/>
                    <a:pt x="1674" y="3664"/>
                    <a:pt x="2049" y="3664"/>
                  </a:cubicBezTo>
                  <a:cubicBezTo>
                    <a:pt x="2424" y="3664"/>
                    <a:pt x="2732" y="3356"/>
                    <a:pt x="2732" y="2981"/>
                  </a:cubicBezTo>
                  <a:lnTo>
                    <a:pt x="2732" y="2010"/>
                  </a:lnTo>
                  <a:cubicBezTo>
                    <a:pt x="2732" y="2385"/>
                    <a:pt x="2424" y="2692"/>
                    <a:pt x="2049" y="2692"/>
                  </a:cubicBezTo>
                  <a:cubicBezTo>
                    <a:pt x="1665" y="2692"/>
                    <a:pt x="1366" y="2385"/>
                    <a:pt x="1366" y="201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711" name="Google Shape;14711;p69"/>
            <p:cNvSpPr/>
            <p:nvPr/>
          </p:nvSpPr>
          <p:spPr>
            <a:xfrm>
              <a:off x="2430794" y="2591838"/>
              <a:ext cx="35723" cy="43563"/>
            </a:xfrm>
            <a:custGeom>
              <a:avLst/>
              <a:gdLst/>
              <a:ahLst/>
              <a:cxnLst/>
              <a:rect l="l" t="t" r="r" b="b"/>
              <a:pathLst>
                <a:path w="1367" h="1667" extrusionOk="0">
                  <a:moveTo>
                    <a:pt x="1" y="1"/>
                  </a:moveTo>
                  <a:lnTo>
                    <a:pt x="1" y="962"/>
                  </a:lnTo>
                  <a:cubicBezTo>
                    <a:pt x="1" y="1328"/>
                    <a:pt x="270" y="1626"/>
                    <a:pt x="635" y="1664"/>
                  </a:cubicBezTo>
                  <a:cubicBezTo>
                    <a:pt x="652" y="1665"/>
                    <a:pt x="669" y="1666"/>
                    <a:pt x="685" y="1666"/>
                  </a:cubicBezTo>
                  <a:cubicBezTo>
                    <a:pt x="1058" y="1666"/>
                    <a:pt x="1366" y="1359"/>
                    <a:pt x="1366" y="981"/>
                  </a:cubicBezTo>
                  <a:lnTo>
                    <a:pt x="1366" y="10"/>
                  </a:lnTo>
                  <a:cubicBezTo>
                    <a:pt x="1366" y="193"/>
                    <a:pt x="1289" y="366"/>
                    <a:pt x="1164" y="491"/>
                  </a:cubicBezTo>
                  <a:cubicBezTo>
                    <a:pt x="1029" y="626"/>
                    <a:pt x="852" y="694"/>
                    <a:pt x="672" y="694"/>
                  </a:cubicBezTo>
                  <a:cubicBezTo>
                    <a:pt x="659" y="694"/>
                    <a:pt x="647" y="694"/>
                    <a:pt x="635" y="693"/>
                  </a:cubicBezTo>
                  <a:cubicBezTo>
                    <a:pt x="270" y="664"/>
                    <a:pt x="1" y="356"/>
                    <a:pt x="1" y="1"/>
                  </a:cubicBezTo>
                  <a:close/>
                </a:path>
              </a:pathLst>
            </a:custGeom>
            <a:solidFill>
              <a:srgbClr val="C5D0DA"/>
            </a:solidFill>
            <a:ln>
              <a:noFill/>
            </a:ln>
          </p:spPr>
          <p:txBody>
            <a:bodyPr spcFirstLastPara="1" wrap="square" lIns="91425" tIns="91425" rIns="91425" bIns="91425" anchor="ctr" anchorCtr="0">
              <a:noAutofit/>
            </a:bodyPr>
            <a:lstStyle/>
            <a:p>
              <a:endParaRPr/>
            </a:p>
          </p:txBody>
        </p:sp>
      </p:grpSp>
      <p:grpSp>
        <p:nvGrpSpPr>
          <p:cNvPr id="14712" name="Google Shape;14712;p69"/>
          <p:cNvGrpSpPr/>
          <p:nvPr/>
        </p:nvGrpSpPr>
        <p:grpSpPr>
          <a:xfrm>
            <a:off x="2696666" y="2241355"/>
            <a:ext cx="256099" cy="366639"/>
            <a:chOff x="2696666" y="2426002"/>
            <a:chExt cx="256099" cy="366639"/>
          </a:xfrm>
        </p:grpSpPr>
        <p:sp>
          <p:nvSpPr>
            <p:cNvPr id="14713" name="Google Shape;14713;p69"/>
            <p:cNvSpPr/>
            <p:nvPr/>
          </p:nvSpPr>
          <p:spPr>
            <a:xfrm>
              <a:off x="2724811" y="2426002"/>
              <a:ext cx="227954" cy="86446"/>
            </a:xfrm>
            <a:custGeom>
              <a:avLst/>
              <a:gdLst/>
              <a:ahLst/>
              <a:cxnLst/>
              <a:rect l="l" t="t" r="r" b="b"/>
              <a:pathLst>
                <a:path w="8723" h="3308" extrusionOk="0">
                  <a:moveTo>
                    <a:pt x="1414" y="0"/>
                  </a:moveTo>
                  <a:cubicBezTo>
                    <a:pt x="635" y="0"/>
                    <a:pt x="1" y="635"/>
                    <a:pt x="1" y="1423"/>
                  </a:cubicBezTo>
                  <a:lnTo>
                    <a:pt x="1" y="1894"/>
                  </a:lnTo>
                  <a:lnTo>
                    <a:pt x="1" y="1971"/>
                  </a:lnTo>
                  <a:lnTo>
                    <a:pt x="1" y="2019"/>
                  </a:lnTo>
                  <a:cubicBezTo>
                    <a:pt x="20" y="2241"/>
                    <a:pt x="87" y="2452"/>
                    <a:pt x="212" y="2635"/>
                  </a:cubicBezTo>
                  <a:lnTo>
                    <a:pt x="212" y="2644"/>
                  </a:lnTo>
                  <a:cubicBezTo>
                    <a:pt x="231" y="2693"/>
                    <a:pt x="270" y="2731"/>
                    <a:pt x="299" y="2769"/>
                  </a:cubicBezTo>
                  <a:cubicBezTo>
                    <a:pt x="568" y="3116"/>
                    <a:pt x="972" y="3308"/>
                    <a:pt x="1404" y="3308"/>
                  </a:cubicBezTo>
                  <a:lnTo>
                    <a:pt x="7299" y="3308"/>
                  </a:lnTo>
                  <a:cubicBezTo>
                    <a:pt x="7809" y="3308"/>
                    <a:pt x="8280" y="3029"/>
                    <a:pt x="8530" y="2587"/>
                  </a:cubicBezTo>
                  <a:cubicBezTo>
                    <a:pt x="8559" y="2539"/>
                    <a:pt x="8578" y="2491"/>
                    <a:pt x="8607" y="2443"/>
                  </a:cubicBezTo>
                  <a:cubicBezTo>
                    <a:pt x="8665" y="2289"/>
                    <a:pt x="8703" y="2135"/>
                    <a:pt x="8713" y="1971"/>
                  </a:cubicBezTo>
                  <a:lnTo>
                    <a:pt x="8713" y="1885"/>
                  </a:lnTo>
                  <a:lnTo>
                    <a:pt x="8713" y="1808"/>
                  </a:lnTo>
                  <a:cubicBezTo>
                    <a:pt x="8713" y="1769"/>
                    <a:pt x="8713" y="1721"/>
                    <a:pt x="8703" y="1683"/>
                  </a:cubicBezTo>
                  <a:lnTo>
                    <a:pt x="8703" y="1683"/>
                  </a:lnTo>
                  <a:lnTo>
                    <a:pt x="8713" y="1692"/>
                  </a:lnTo>
                  <a:lnTo>
                    <a:pt x="8722" y="1423"/>
                  </a:lnTo>
                  <a:cubicBezTo>
                    <a:pt x="8722" y="635"/>
                    <a:pt x="8088" y="0"/>
                    <a:pt x="7309" y="0"/>
                  </a:cubicBezTo>
                  <a:close/>
                </a:path>
              </a:pathLst>
            </a:custGeom>
            <a:solidFill>
              <a:srgbClr val="D9DEE2"/>
            </a:solidFill>
            <a:ln>
              <a:noFill/>
            </a:ln>
          </p:spPr>
          <p:txBody>
            <a:bodyPr spcFirstLastPara="1" wrap="square" lIns="91425" tIns="91425" rIns="91425" bIns="91425" anchor="ctr" anchorCtr="0">
              <a:noAutofit/>
            </a:bodyPr>
            <a:lstStyle/>
            <a:p>
              <a:endParaRPr/>
            </a:p>
          </p:txBody>
        </p:sp>
        <p:sp>
          <p:nvSpPr>
            <p:cNvPr id="14714" name="Google Shape;14714;p69"/>
            <p:cNvSpPr/>
            <p:nvPr/>
          </p:nvSpPr>
          <p:spPr>
            <a:xfrm>
              <a:off x="2696666" y="2465436"/>
              <a:ext cx="147283" cy="184156"/>
            </a:xfrm>
            <a:custGeom>
              <a:avLst/>
              <a:gdLst/>
              <a:ahLst/>
              <a:cxnLst/>
              <a:rect l="l" t="t" r="r" b="b"/>
              <a:pathLst>
                <a:path w="5636" h="7047" extrusionOk="0">
                  <a:moveTo>
                    <a:pt x="962" y="1"/>
                  </a:moveTo>
                  <a:cubicBezTo>
                    <a:pt x="433" y="1"/>
                    <a:pt x="1" y="433"/>
                    <a:pt x="1" y="962"/>
                  </a:cubicBezTo>
                  <a:lnTo>
                    <a:pt x="1" y="2539"/>
                  </a:lnTo>
                  <a:cubicBezTo>
                    <a:pt x="1" y="2934"/>
                    <a:pt x="241" y="3289"/>
                    <a:pt x="606" y="3434"/>
                  </a:cubicBezTo>
                  <a:lnTo>
                    <a:pt x="626" y="3443"/>
                  </a:lnTo>
                  <a:lnTo>
                    <a:pt x="4732" y="4645"/>
                  </a:lnTo>
                  <a:cubicBezTo>
                    <a:pt x="5011" y="4761"/>
                    <a:pt x="5203" y="5040"/>
                    <a:pt x="5203" y="5347"/>
                  </a:cubicBezTo>
                  <a:lnTo>
                    <a:pt x="5203" y="6838"/>
                  </a:lnTo>
                  <a:cubicBezTo>
                    <a:pt x="5203" y="6977"/>
                    <a:pt x="5309" y="7047"/>
                    <a:pt x="5414" y="7047"/>
                  </a:cubicBezTo>
                  <a:cubicBezTo>
                    <a:pt x="5520" y="7047"/>
                    <a:pt x="5626" y="6977"/>
                    <a:pt x="5626" y="6838"/>
                  </a:cubicBezTo>
                  <a:lnTo>
                    <a:pt x="5626" y="5347"/>
                  </a:lnTo>
                  <a:cubicBezTo>
                    <a:pt x="5636" y="4857"/>
                    <a:pt x="5328" y="4424"/>
                    <a:pt x="4876" y="4241"/>
                  </a:cubicBezTo>
                  <a:lnTo>
                    <a:pt x="4857" y="4232"/>
                  </a:lnTo>
                  <a:lnTo>
                    <a:pt x="760" y="3030"/>
                  </a:lnTo>
                  <a:cubicBezTo>
                    <a:pt x="558" y="2953"/>
                    <a:pt x="433" y="2751"/>
                    <a:pt x="433" y="2539"/>
                  </a:cubicBezTo>
                  <a:lnTo>
                    <a:pt x="433" y="962"/>
                  </a:lnTo>
                  <a:cubicBezTo>
                    <a:pt x="433" y="674"/>
                    <a:pt x="674" y="433"/>
                    <a:pt x="972" y="433"/>
                  </a:cubicBezTo>
                  <a:lnTo>
                    <a:pt x="3010" y="433"/>
                  </a:lnTo>
                  <a:cubicBezTo>
                    <a:pt x="3299" y="433"/>
                    <a:pt x="3299" y="1"/>
                    <a:pt x="3010"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715" name="Google Shape;14715;p69"/>
            <p:cNvSpPr/>
            <p:nvPr/>
          </p:nvSpPr>
          <p:spPr>
            <a:xfrm>
              <a:off x="2813008" y="2631534"/>
              <a:ext cx="51795" cy="161107"/>
            </a:xfrm>
            <a:custGeom>
              <a:avLst/>
              <a:gdLst/>
              <a:ahLst/>
              <a:cxnLst/>
              <a:rect l="l" t="t" r="r" b="b"/>
              <a:pathLst>
                <a:path w="1982" h="6165" extrusionOk="0">
                  <a:moveTo>
                    <a:pt x="501" y="1"/>
                  </a:moveTo>
                  <a:cubicBezTo>
                    <a:pt x="222" y="1"/>
                    <a:pt x="1" y="232"/>
                    <a:pt x="1" y="501"/>
                  </a:cubicBezTo>
                  <a:lnTo>
                    <a:pt x="1" y="5665"/>
                  </a:lnTo>
                  <a:cubicBezTo>
                    <a:pt x="1" y="5934"/>
                    <a:pt x="222" y="6165"/>
                    <a:pt x="501" y="6165"/>
                  </a:cubicBezTo>
                  <a:lnTo>
                    <a:pt x="1482" y="6165"/>
                  </a:lnTo>
                  <a:cubicBezTo>
                    <a:pt x="1751" y="6165"/>
                    <a:pt x="1972" y="5934"/>
                    <a:pt x="1982" y="5665"/>
                  </a:cubicBezTo>
                  <a:lnTo>
                    <a:pt x="1982" y="501"/>
                  </a:lnTo>
                  <a:cubicBezTo>
                    <a:pt x="1972" y="232"/>
                    <a:pt x="1751" y="11"/>
                    <a:pt x="1482"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716" name="Google Shape;14716;p69"/>
            <p:cNvSpPr/>
            <p:nvPr/>
          </p:nvSpPr>
          <p:spPr>
            <a:xfrm>
              <a:off x="2836893" y="2631795"/>
              <a:ext cx="27910" cy="138999"/>
            </a:xfrm>
            <a:custGeom>
              <a:avLst/>
              <a:gdLst/>
              <a:ahLst/>
              <a:cxnLst/>
              <a:rect l="l" t="t" r="r" b="b"/>
              <a:pathLst>
                <a:path w="1068" h="5319" extrusionOk="0">
                  <a:moveTo>
                    <a:pt x="0" y="1"/>
                  </a:moveTo>
                  <a:lnTo>
                    <a:pt x="0" y="4818"/>
                  </a:lnTo>
                  <a:cubicBezTo>
                    <a:pt x="0" y="5097"/>
                    <a:pt x="221" y="5318"/>
                    <a:pt x="500" y="5318"/>
                  </a:cubicBezTo>
                  <a:lnTo>
                    <a:pt x="1068" y="5318"/>
                  </a:lnTo>
                  <a:lnTo>
                    <a:pt x="1068" y="491"/>
                  </a:lnTo>
                  <a:cubicBezTo>
                    <a:pt x="1058" y="222"/>
                    <a:pt x="837" y="1"/>
                    <a:pt x="568"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717" name="Google Shape;14717;p69"/>
            <p:cNvSpPr/>
            <p:nvPr/>
          </p:nvSpPr>
          <p:spPr>
            <a:xfrm>
              <a:off x="2725568" y="2436533"/>
              <a:ext cx="227196" cy="69826"/>
            </a:xfrm>
            <a:custGeom>
              <a:avLst/>
              <a:gdLst/>
              <a:ahLst/>
              <a:cxnLst/>
              <a:rect l="l" t="t" r="r" b="b"/>
              <a:pathLst>
                <a:path w="8694" h="2672" extrusionOk="0">
                  <a:moveTo>
                    <a:pt x="1424" y="1"/>
                  </a:moveTo>
                  <a:cubicBezTo>
                    <a:pt x="635" y="1"/>
                    <a:pt x="0" y="636"/>
                    <a:pt x="0" y="1414"/>
                  </a:cubicBezTo>
                  <a:lnTo>
                    <a:pt x="0" y="1491"/>
                  </a:lnTo>
                  <a:lnTo>
                    <a:pt x="0" y="1578"/>
                  </a:lnTo>
                  <a:lnTo>
                    <a:pt x="0" y="1616"/>
                  </a:lnTo>
                  <a:cubicBezTo>
                    <a:pt x="20" y="1838"/>
                    <a:pt x="97" y="2049"/>
                    <a:pt x="212" y="2241"/>
                  </a:cubicBezTo>
                  <a:cubicBezTo>
                    <a:pt x="241" y="2290"/>
                    <a:pt x="270" y="2328"/>
                    <a:pt x="308" y="2376"/>
                  </a:cubicBezTo>
                  <a:lnTo>
                    <a:pt x="664" y="1924"/>
                  </a:lnTo>
                  <a:cubicBezTo>
                    <a:pt x="760" y="1804"/>
                    <a:pt x="897" y="1744"/>
                    <a:pt x="1034" y="1744"/>
                  </a:cubicBezTo>
                  <a:cubicBezTo>
                    <a:pt x="1171" y="1744"/>
                    <a:pt x="1308" y="1804"/>
                    <a:pt x="1404" y="1924"/>
                  </a:cubicBezTo>
                  <a:lnTo>
                    <a:pt x="1885" y="2520"/>
                  </a:lnTo>
                  <a:cubicBezTo>
                    <a:pt x="1957" y="2621"/>
                    <a:pt x="2068" y="2672"/>
                    <a:pt x="2180" y="2672"/>
                  </a:cubicBezTo>
                  <a:cubicBezTo>
                    <a:pt x="2291" y="2672"/>
                    <a:pt x="2404" y="2621"/>
                    <a:pt x="2481" y="2520"/>
                  </a:cubicBezTo>
                  <a:lnTo>
                    <a:pt x="2962" y="1924"/>
                  </a:lnTo>
                  <a:cubicBezTo>
                    <a:pt x="3058" y="1804"/>
                    <a:pt x="3195" y="1744"/>
                    <a:pt x="3332" y="1744"/>
                  </a:cubicBezTo>
                  <a:cubicBezTo>
                    <a:pt x="3469" y="1744"/>
                    <a:pt x="3606" y="1804"/>
                    <a:pt x="3703" y="1924"/>
                  </a:cubicBezTo>
                  <a:lnTo>
                    <a:pt x="4183" y="2520"/>
                  </a:lnTo>
                  <a:cubicBezTo>
                    <a:pt x="4256" y="2621"/>
                    <a:pt x="4366" y="2672"/>
                    <a:pt x="4478" y="2672"/>
                  </a:cubicBezTo>
                  <a:cubicBezTo>
                    <a:pt x="4590" y="2672"/>
                    <a:pt x="4703" y="2621"/>
                    <a:pt x="4780" y="2520"/>
                  </a:cubicBezTo>
                  <a:lnTo>
                    <a:pt x="5260" y="1924"/>
                  </a:lnTo>
                  <a:cubicBezTo>
                    <a:pt x="5357" y="1804"/>
                    <a:pt x="5494" y="1744"/>
                    <a:pt x="5631" y="1744"/>
                  </a:cubicBezTo>
                  <a:cubicBezTo>
                    <a:pt x="5768" y="1744"/>
                    <a:pt x="5905" y="1804"/>
                    <a:pt x="6001" y="1924"/>
                  </a:cubicBezTo>
                  <a:lnTo>
                    <a:pt x="6482" y="2520"/>
                  </a:lnTo>
                  <a:cubicBezTo>
                    <a:pt x="6554" y="2621"/>
                    <a:pt x="6664" y="2672"/>
                    <a:pt x="6776" y="2672"/>
                  </a:cubicBezTo>
                  <a:cubicBezTo>
                    <a:pt x="6888" y="2672"/>
                    <a:pt x="7001" y="2621"/>
                    <a:pt x="7078" y="2520"/>
                  </a:cubicBezTo>
                  <a:lnTo>
                    <a:pt x="7559" y="1924"/>
                  </a:lnTo>
                  <a:cubicBezTo>
                    <a:pt x="7655" y="1804"/>
                    <a:pt x="7792" y="1744"/>
                    <a:pt x="7929" y="1744"/>
                  </a:cubicBezTo>
                  <a:cubicBezTo>
                    <a:pt x="8066" y="1744"/>
                    <a:pt x="8203" y="1804"/>
                    <a:pt x="8299" y="1924"/>
                  </a:cubicBezTo>
                  <a:lnTo>
                    <a:pt x="8511" y="2193"/>
                  </a:lnTo>
                  <a:cubicBezTo>
                    <a:pt x="8539" y="2145"/>
                    <a:pt x="8559" y="2097"/>
                    <a:pt x="8588" y="2040"/>
                  </a:cubicBezTo>
                  <a:cubicBezTo>
                    <a:pt x="8645" y="1895"/>
                    <a:pt x="8684" y="1732"/>
                    <a:pt x="8693" y="1578"/>
                  </a:cubicBezTo>
                  <a:lnTo>
                    <a:pt x="8693" y="1491"/>
                  </a:lnTo>
                  <a:lnTo>
                    <a:pt x="8693" y="1414"/>
                  </a:lnTo>
                  <a:cubicBezTo>
                    <a:pt x="8693" y="645"/>
                    <a:pt x="8078" y="20"/>
                    <a:pt x="7309" y="1"/>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718" name="Google Shape;14718;p69"/>
            <p:cNvSpPr/>
            <p:nvPr/>
          </p:nvSpPr>
          <p:spPr>
            <a:xfrm>
              <a:off x="2725307" y="2426002"/>
              <a:ext cx="227457" cy="52788"/>
            </a:xfrm>
            <a:custGeom>
              <a:avLst/>
              <a:gdLst/>
              <a:ahLst/>
              <a:cxnLst/>
              <a:rect l="l" t="t" r="r" b="b"/>
              <a:pathLst>
                <a:path w="8704" h="2020" extrusionOk="0">
                  <a:moveTo>
                    <a:pt x="1414" y="0"/>
                  </a:moveTo>
                  <a:cubicBezTo>
                    <a:pt x="635" y="0"/>
                    <a:pt x="1" y="635"/>
                    <a:pt x="1" y="1423"/>
                  </a:cubicBezTo>
                  <a:lnTo>
                    <a:pt x="1" y="1894"/>
                  </a:lnTo>
                  <a:cubicBezTo>
                    <a:pt x="1" y="1933"/>
                    <a:pt x="1" y="1981"/>
                    <a:pt x="1" y="2019"/>
                  </a:cubicBezTo>
                  <a:lnTo>
                    <a:pt x="674" y="1192"/>
                  </a:lnTo>
                  <a:cubicBezTo>
                    <a:pt x="765" y="1072"/>
                    <a:pt x="902" y="1012"/>
                    <a:pt x="1039" y="1012"/>
                  </a:cubicBezTo>
                  <a:cubicBezTo>
                    <a:pt x="1176" y="1012"/>
                    <a:pt x="1313" y="1072"/>
                    <a:pt x="1405" y="1192"/>
                  </a:cubicBezTo>
                  <a:lnTo>
                    <a:pt x="1886" y="1798"/>
                  </a:lnTo>
                  <a:cubicBezTo>
                    <a:pt x="1962" y="1894"/>
                    <a:pt x="2075" y="1942"/>
                    <a:pt x="2188" y="1942"/>
                  </a:cubicBezTo>
                  <a:cubicBezTo>
                    <a:pt x="2301" y="1942"/>
                    <a:pt x="2414" y="1894"/>
                    <a:pt x="2491" y="1798"/>
                  </a:cubicBezTo>
                  <a:lnTo>
                    <a:pt x="2972" y="1192"/>
                  </a:lnTo>
                  <a:cubicBezTo>
                    <a:pt x="3063" y="1072"/>
                    <a:pt x="3201" y="1012"/>
                    <a:pt x="3338" y="1012"/>
                  </a:cubicBezTo>
                  <a:cubicBezTo>
                    <a:pt x="3475" y="1012"/>
                    <a:pt x="3612" y="1072"/>
                    <a:pt x="3703" y="1192"/>
                  </a:cubicBezTo>
                  <a:lnTo>
                    <a:pt x="4184" y="1798"/>
                  </a:lnTo>
                  <a:cubicBezTo>
                    <a:pt x="4261" y="1894"/>
                    <a:pt x="4374" y="1942"/>
                    <a:pt x="4487" y="1942"/>
                  </a:cubicBezTo>
                  <a:cubicBezTo>
                    <a:pt x="4600" y="1942"/>
                    <a:pt x="4713" y="1894"/>
                    <a:pt x="4790" y="1798"/>
                  </a:cubicBezTo>
                  <a:lnTo>
                    <a:pt x="5270" y="1192"/>
                  </a:lnTo>
                  <a:cubicBezTo>
                    <a:pt x="5362" y="1072"/>
                    <a:pt x="5499" y="1012"/>
                    <a:pt x="5636" y="1012"/>
                  </a:cubicBezTo>
                  <a:cubicBezTo>
                    <a:pt x="5773" y="1012"/>
                    <a:pt x="5910" y="1072"/>
                    <a:pt x="6001" y="1192"/>
                  </a:cubicBezTo>
                  <a:lnTo>
                    <a:pt x="6482" y="1798"/>
                  </a:lnTo>
                  <a:cubicBezTo>
                    <a:pt x="6559" y="1894"/>
                    <a:pt x="6672" y="1942"/>
                    <a:pt x="6785" y="1942"/>
                  </a:cubicBezTo>
                  <a:cubicBezTo>
                    <a:pt x="6898" y="1942"/>
                    <a:pt x="7011" y="1894"/>
                    <a:pt x="7088" y="1798"/>
                  </a:cubicBezTo>
                  <a:lnTo>
                    <a:pt x="7569" y="1192"/>
                  </a:lnTo>
                  <a:cubicBezTo>
                    <a:pt x="7660" y="1072"/>
                    <a:pt x="7797" y="1012"/>
                    <a:pt x="7934" y="1012"/>
                  </a:cubicBezTo>
                  <a:cubicBezTo>
                    <a:pt x="8071" y="1012"/>
                    <a:pt x="8208" y="1072"/>
                    <a:pt x="8299" y="1192"/>
                  </a:cubicBezTo>
                  <a:lnTo>
                    <a:pt x="8703" y="1692"/>
                  </a:lnTo>
                  <a:lnTo>
                    <a:pt x="8703" y="1423"/>
                  </a:lnTo>
                  <a:cubicBezTo>
                    <a:pt x="8703" y="644"/>
                    <a:pt x="8078" y="10"/>
                    <a:pt x="7309" y="0"/>
                  </a:cubicBezTo>
                  <a:close/>
                </a:path>
              </a:pathLst>
            </a:custGeom>
            <a:solidFill>
              <a:srgbClr val="B8C6D2"/>
            </a:solidFill>
            <a:ln>
              <a:noFill/>
            </a:ln>
          </p:spPr>
          <p:txBody>
            <a:bodyPr spcFirstLastPara="1" wrap="square" lIns="91425" tIns="91425" rIns="91425" bIns="91425" anchor="ctr" anchorCtr="0">
              <a:noAutofit/>
            </a:bodyPr>
            <a:lstStyle/>
            <a:p>
              <a:endParaRPr/>
            </a:p>
          </p:txBody>
        </p:sp>
      </p:grpSp>
      <p:grpSp>
        <p:nvGrpSpPr>
          <p:cNvPr id="14719" name="Google Shape;14719;p69"/>
          <p:cNvGrpSpPr/>
          <p:nvPr/>
        </p:nvGrpSpPr>
        <p:grpSpPr>
          <a:xfrm>
            <a:off x="3149073" y="2241354"/>
            <a:ext cx="225863" cy="366430"/>
            <a:chOff x="3149072" y="2426002"/>
            <a:chExt cx="225863" cy="366430"/>
          </a:xfrm>
        </p:grpSpPr>
        <p:sp>
          <p:nvSpPr>
            <p:cNvPr id="14720" name="Google Shape;14720;p69"/>
            <p:cNvSpPr/>
            <p:nvPr/>
          </p:nvSpPr>
          <p:spPr>
            <a:xfrm>
              <a:off x="3236694" y="2606420"/>
              <a:ext cx="58824" cy="186011"/>
            </a:xfrm>
            <a:custGeom>
              <a:avLst/>
              <a:gdLst/>
              <a:ahLst/>
              <a:cxnLst/>
              <a:rect l="l" t="t" r="r" b="b"/>
              <a:pathLst>
                <a:path w="2251" h="7118" extrusionOk="0">
                  <a:moveTo>
                    <a:pt x="1130" y="5406"/>
                  </a:moveTo>
                  <a:cubicBezTo>
                    <a:pt x="1212" y="5406"/>
                    <a:pt x="1296" y="5429"/>
                    <a:pt x="1376" y="5481"/>
                  </a:cubicBezTo>
                  <a:cubicBezTo>
                    <a:pt x="1741" y="5732"/>
                    <a:pt x="1568" y="6299"/>
                    <a:pt x="1125" y="6299"/>
                  </a:cubicBezTo>
                  <a:cubicBezTo>
                    <a:pt x="952" y="6299"/>
                    <a:pt x="799" y="6203"/>
                    <a:pt x="722" y="6049"/>
                  </a:cubicBezTo>
                  <a:lnTo>
                    <a:pt x="712" y="6020"/>
                  </a:lnTo>
                  <a:cubicBezTo>
                    <a:pt x="584" y="5704"/>
                    <a:pt x="839" y="5406"/>
                    <a:pt x="1130" y="5406"/>
                  </a:cubicBezTo>
                  <a:close/>
                  <a:moveTo>
                    <a:pt x="347" y="0"/>
                  </a:moveTo>
                  <a:cubicBezTo>
                    <a:pt x="154" y="0"/>
                    <a:pt x="0" y="154"/>
                    <a:pt x="0" y="347"/>
                  </a:cubicBezTo>
                  <a:lnTo>
                    <a:pt x="0" y="6001"/>
                  </a:lnTo>
                  <a:cubicBezTo>
                    <a:pt x="0" y="6549"/>
                    <a:pt x="404" y="7020"/>
                    <a:pt x="952" y="7107"/>
                  </a:cubicBezTo>
                  <a:cubicBezTo>
                    <a:pt x="1007" y="7114"/>
                    <a:pt x="1061" y="7118"/>
                    <a:pt x="1114" y="7118"/>
                  </a:cubicBezTo>
                  <a:cubicBezTo>
                    <a:pt x="1608" y="7118"/>
                    <a:pt x="2045" y="6805"/>
                    <a:pt x="2193" y="6328"/>
                  </a:cubicBezTo>
                  <a:cubicBezTo>
                    <a:pt x="2231" y="6222"/>
                    <a:pt x="2251" y="6107"/>
                    <a:pt x="2251" y="6001"/>
                  </a:cubicBezTo>
                  <a:lnTo>
                    <a:pt x="2251" y="347"/>
                  </a:lnTo>
                  <a:cubicBezTo>
                    <a:pt x="2251" y="154"/>
                    <a:pt x="2087" y="0"/>
                    <a:pt x="1904"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721" name="Google Shape;14721;p69"/>
            <p:cNvSpPr/>
            <p:nvPr/>
          </p:nvSpPr>
          <p:spPr>
            <a:xfrm>
              <a:off x="3260056" y="2606420"/>
              <a:ext cx="35462" cy="165863"/>
            </a:xfrm>
            <a:custGeom>
              <a:avLst/>
              <a:gdLst/>
              <a:ahLst/>
              <a:cxnLst/>
              <a:rect l="l" t="t" r="r" b="b"/>
              <a:pathLst>
                <a:path w="1357" h="6347" extrusionOk="0">
                  <a:moveTo>
                    <a:pt x="1" y="0"/>
                  </a:moveTo>
                  <a:lnTo>
                    <a:pt x="1" y="5222"/>
                  </a:lnTo>
                  <a:cubicBezTo>
                    <a:pt x="1" y="5308"/>
                    <a:pt x="10" y="5385"/>
                    <a:pt x="30" y="5462"/>
                  </a:cubicBezTo>
                  <a:cubicBezTo>
                    <a:pt x="87" y="5433"/>
                    <a:pt x="155" y="5414"/>
                    <a:pt x="231" y="5414"/>
                  </a:cubicBezTo>
                  <a:cubicBezTo>
                    <a:pt x="635" y="5414"/>
                    <a:pt x="828" y="5905"/>
                    <a:pt x="539" y="6183"/>
                  </a:cubicBezTo>
                  <a:cubicBezTo>
                    <a:pt x="712" y="6289"/>
                    <a:pt x="914" y="6347"/>
                    <a:pt x="1126" y="6347"/>
                  </a:cubicBezTo>
                  <a:cubicBezTo>
                    <a:pt x="1183" y="6347"/>
                    <a:pt x="1241" y="6347"/>
                    <a:pt x="1299" y="6337"/>
                  </a:cubicBezTo>
                  <a:cubicBezTo>
                    <a:pt x="1337" y="6232"/>
                    <a:pt x="1357" y="6116"/>
                    <a:pt x="1357" y="6001"/>
                  </a:cubicBezTo>
                  <a:lnTo>
                    <a:pt x="1357" y="356"/>
                  </a:lnTo>
                  <a:cubicBezTo>
                    <a:pt x="1357" y="164"/>
                    <a:pt x="1203" y="0"/>
                    <a:pt x="1010"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4722" name="Google Shape;14722;p69"/>
            <p:cNvSpPr/>
            <p:nvPr/>
          </p:nvSpPr>
          <p:spPr>
            <a:xfrm>
              <a:off x="3194464" y="2547857"/>
              <a:ext cx="143284" cy="88981"/>
            </a:xfrm>
            <a:custGeom>
              <a:avLst/>
              <a:gdLst/>
              <a:ahLst/>
              <a:cxnLst/>
              <a:rect l="l" t="t" r="r" b="b"/>
              <a:pathLst>
                <a:path w="5483" h="3405" extrusionOk="0">
                  <a:moveTo>
                    <a:pt x="1" y="1"/>
                  </a:moveTo>
                  <a:lnTo>
                    <a:pt x="1" y="2203"/>
                  </a:lnTo>
                  <a:cubicBezTo>
                    <a:pt x="1" y="2866"/>
                    <a:pt x="539" y="3405"/>
                    <a:pt x="1213" y="3405"/>
                  </a:cubicBezTo>
                  <a:lnTo>
                    <a:pt x="4270" y="3405"/>
                  </a:lnTo>
                  <a:cubicBezTo>
                    <a:pt x="4944" y="3405"/>
                    <a:pt x="5482" y="2866"/>
                    <a:pt x="5482" y="2203"/>
                  </a:cubicBezTo>
                  <a:lnTo>
                    <a:pt x="5482"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723" name="Google Shape;14723;p69"/>
            <p:cNvSpPr/>
            <p:nvPr/>
          </p:nvSpPr>
          <p:spPr>
            <a:xfrm>
              <a:off x="3214063" y="2547857"/>
              <a:ext cx="123685" cy="69382"/>
            </a:xfrm>
            <a:custGeom>
              <a:avLst/>
              <a:gdLst/>
              <a:ahLst/>
              <a:cxnLst/>
              <a:rect l="l" t="t" r="r" b="b"/>
              <a:pathLst>
                <a:path w="4733" h="2655" extrusionOk="0">
                  <a:moveTo>
                    <a:pt x="1" y="1"/>
                  </a:moveTo>
                  <a:lnTo>
                    <a:pt x="1" y="1770"/>
                  </a:lnTo>
                  <a:cubicBezTo>
                    <a:pt x="1" y="2261"/>
                    <a:pt x="395" y="2655"/>
                    <a:pt x="886" y="2655"/>
                  </a:cubicBezTo>
                  <a:lnTo>
                    <a:pt x="4646" y="2655"/>
                  </a:lnTo>
                  <a:cubicBezTo>
                    <a:pt x="4703" y="2511"/>
                    <a:pt x="4732" y="2357"/>
                    <a:pt x="4732" y="2203"/>
                  </a:cubicBezTo>
                  <a:lnTo>
                    <a:pt x="4732"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724" name="Google Shape;14724;p69"/>
            <p:cNvSpPr/>
            <p:nvPr/>
          </p:nvSpPr>
          <p:spPr>
            <a:xfrm>
              <a:off x="3179908" y="2426002"/>
              <a:ext cx="172396" cy="119635"/>
            </a:xfrm>
            <a:custGeom>
              <a:avLst/>
              <a:gdLst/>
              <a:ahLst/>
              <a:cxnLst/>
              <a:rect l="l" t="t" r="r" b="b"/>
              <a:pathLst>
                <a:path w="6597" h="4578" extrusionOk="0">
                  <a:moveTo>
                    <a:pt x="529" y="0"/>
                  </a:moveTo>
                  <a:cubicBezTo>
                    <a:pt x="231" y="0"/>
                    <a:pt x="0" y="240"/>
                    <a:pt x="0" y="529"/>
                  </a:cubicBezTo>
                  <a:lnTo>
                    <a:pt x="0" y="4577"/>
                  </a:lnTo>
                  <a:lnTo>
                    <a:pt x="6597" y="4577"/>
                  </a:lnTo>
                  <a:lnTo>
                    <a:pt x="6597" y="529"/>
                  </a:lnTo>
                  <a:cubicBezTo>
                    <a:pt x="6597" y="240"/>
                    <a:pt x="6356" y="0"/>
                    <a:pt x="6068" y="0"/>
                  </a:cubicBez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4725" name="Google Shape;14725;p69"/>
            <p:cNvSpPr/>
            <p:nvPr/>
          </p:nvSpPr>
          <p:spPr>
            <a:xfrm>
              <a:off x="3199246" y="2426002"/>
              <a:ext cx="153058" cy="85715"/>
            </a:xfrm>
            <a:custGeom>
              <a:avLst/>
              <a:gdLst/>
              <a:ahLst/>
              <a:cxnLst/>
              <a:rect l="l" t="t" r="r" b="b"/>
              <a:pathLst>
                <a:path w="5857" h="3280" extrusionOk="0">
                  <a:moveTo>
                    <a:pt x="1" y="0"/>
                  </a:moveTo>
                  <a:lnTo>
                    <a:pt x="1" y="2587"/>
                  </a:lnTo>
                  <a:cubicBezTo>
                    <a:pt x="1" y="2971"/>
                    <a:pt x="318" y="3279"/>
                    <a:pt x="703" y="3279"/>
                  </a:cubicBezTo>
                  <a:lnTo>
                    <a:pt x="5857" y="3279"/>
                  </a:lnTo>
                  <a:lnTo>
                    <a:pt x="5857" y="529"/>
                  </a:lnTo>
                  <a:cubicBezTo>
                    <a:pt x="5857" y="240"/>
                    <a:pt x="5616" y="0"/>
                    <a:pt x="5328" y="0"/>
                  </a:cubicBezTo>
                  <a:close/>
                </a:path>
              </a:pathLst>
            </a:custGeom>
            <a:solidFill>
              <a:srgbClr val="CBD6DE"/>
            </a:solidFill>
            <a:ln>
              <a:noFill/>
            </a:ln>
          </p:spPr>
          <p:txBody>
            <a:bodyPr spcFirstLastPara="1" wrap="square" lIns="91425" tIns="91425" rIns="91425" bIns="91425" anchor="ctr" anchorCtr="0">
              <a:noAutofit/>
            </a:bodyPr>
            <a:lstStyle/>
            <a:p>
              <a:endParaRPr/>
            </a:p>
          </p:txBody>
        </p:sp>
        <p:sp>
          <p:nvSpPr>
            <p:cNvPr id="14726" name="Google Shape;14726;p69"/>
            <p:cNvSpPr/>
            <p:nvPr/>
          </p:nvSpPr>
          <p:spPr>
            <a:xfrm>
              <a:off x="3149072" y="2528755"/>
              <a:ext cx="225863" cy="41760"/>
            </a:xfrm>
            <a:custGeom>
              <a:avLst/>
              <a:gdLst/>
              <a:ahLst/>
              <a:cxnLst/>
              <a:rect l="l" t="t" r="r" b="b"/>
              <a:pathLst>
                <a:path w="8643" h="1598" extrusionOk="0">
                  <a:moveTo>
                    <a:pt x="7862" y="1"/>
                  </a:moveTo>
                  <a:cubicBezTo>
                    <a:pt x="7856" y="1"/>
                    <a:pt x="7850" y="1"/>
                    <a:pt x="7844" y="1"/>
                  </a:cubicBezTo>
                  <a:lnTo>
                    <a:pt x="1113" y="1"/>
                  </a:lnTo>
                  <a:cubicBezTo>
                    <a:pt x="1065" y="1"/>
                    <a:pt x="1026" y="1"/>
                    <a:pt x="988" y="11"/>
                  </a:cubicBezTo>
                  <a:cubicBezTo>
                    <a:pt x="959" y="11"/>
                    <a:pt x="940" y="11"/>
                    <a:pt x="911" y="20"/>
                  </a:cubicBezTo>
                  <a:cubicBezTo>
                    <a:pt x="863" y="30"/>
                    <a:pt x="805" y="49"/>
                    <a:pt x="767" y="78"/>
                  </a:cubicBezTo>
                  <a:cubicBezTo>
                    <a:pt x="1" y="442"/>
                    <a:pt x="264" y="1597"/>
                    <a:pt x="1102" y="1597"/>
                  </a:cubicBezTo>
                  <a:cubicBezTo>
                    <a:pt x="1106" y="1597"/>
                    <a:pt x="1109" y="1597"/>
                    <a:pt x="1113" y="1597"/>
                  </a:cubicBezTo>
                  <a:lnTo>
                    <a:pt x="7844" y="1597"/>
                  </a:lnTo>
                  <a:cubicBezTo>
                    <a:pt x="8200" y="1588"/>
                    <a:pt x="8508" y="1357"/>
                    <a:pt x="8613" y="1020"/>
                  </a:cubicBezTo>
                  <a:cubicBezTo>
                    <a:pt x="8623" y="982"/>
                    <a:pt x="8633" y="934"/>
                    <a:pt x="8642" y="886"/>
                  </a:cubicBezTo>
                  <a:cubicBezTo>
                    <a:pt x="8642" y="857"/>
                    <a:pt x="8642" y="828"/>
                    <a:pt x="8642" y="799"/>
                  </a:cubicBezTo>
                  <a:cubicBezTo>
                    <a:pt x="8642" y="780"/>
                    <a:pt x="8642" y="761"/>
                    <a:pt x="8642" y="751"/>
                  </a:cubicBezTo>
                  <a:cubicBezTo>
                    <a:pt x="8614" y="334"/>
                    <a:pt x="8277" y="1"/>
                    <a:pt x="7862"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727" name="Google Shape;14727;p69"/>
            <p:cNvSpPr/>
            <p:nvPr/>
          </p:nvSpPr>
          <p:spPr>
            <a:xfrm>
              <a:off x="3174864" y="2528519"/>
              <a:ext cx="200070" cy="20122"/>
            </a:xfrm>
            <a:custGeom>
              <a:avLst/>
              <a:gdLst/>
              <a:ahLst/>
              <a:cxnLst/>
              <a:rect l="l" t="t" r="r" b="b"/>
              <a:pathLst>
                <a:path w="7656" h="770" extrusionOk="0">
                  <a:moveTo>
                    <a:pt x="126" y="0"/>
                  </a:moveTo>
                  <a:cubicBezTo>
                    <a:pt x="87" y="0"/>
                    <a:pt x="49" y="10"/>
                    <a:pt x="1" y="10"/>
                  </a:cubicBezTo>
                  <a:cubicBezTo>
                    <a:pt x="30" y="433"/>
                    <a:pt x="376" y="770"/>
                    <a:pt x="799" y="770"/>
                  </a:cubicBezTo>
                  <a:lnTo>
                    <a:pt x="7530" y="770"/>
                  </a:lnTo>
                  <a:cubicBezTo>
                    <a:pt x="7569" y="770"/>
                    <a:pt x="7617" y="760"/>
                    <a:pt x="7655" y="760"/>
                  </a:cubicBezTo>
                  <a:cubicBezTo>
                    <a:pt x="7626" y="337"/>
                    <a:pt x="7280" y="0"/>
                    <a:pt x="6857"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728" name="Google Shape;14728;p69"/>
            <p:cNvSpPr/>
            <p:nvPr/>
          </p:nvSpPr>
          <p:spPr>
            <a:xfrm>
              <a:off x="3217095" y="2426002"/>
              <a:ext cx="110096" cy="85636"/>
            </a:xfrm>
            <a:custGeom>
              <a:avLst/>
              <a:gdLst/>
              <a:ahLst/>
              <a:cxnLst/>
              <a:rect l="l" t="t" r="r" b="b"/>
              <a:pathLst>
                <a:path w="4213" h="3277" extrusionOk="0">
                  <a:moveTo>
                    <a:pt x="0" y="0"/>
                  </a:moveTo>
                  <a:lnTo>
                    <a:pt x="0" y="1587"/>
                  </a:lnTo>
                  <a:cubicBezTo>
                    <a:pt x="0" y="1938"/>
                    <a:pt x="265" y="2113"/>
                    <a:pt x="529" y="2113"/>
                  </a:cubicBezTo>
                  <a:cubicBezTo>
                    <a:pt x="794" y="2113"/>
                    <a:pt x="1058" y="1938"/>
                    <a:pt x="1058" y="1587"/>
                  </a:cubicBezTo>
                  <a:lnTo>
                    <a:pt x="1058" y="596"/>
                  </a:lnTo>
                  <a:cubicBezTo>
                    <a:pt x="1092" y="914"/>
                    <a:pt x="1337" y="1072"/>
                    <a:pt x="1582" y="1072"/>
                  </a:cubicBezTo>
                  <a:cubicBezTo>
                    <a:pt x="1827" y="1072"/>
                    <a:pt x="2073" y="914"/>
                    <a:pt x="2106" y="596"/>
                  </a:cubicBezTo>
                  <a:lnTo>
                    <a:pt x="2106" y="2750"/>
                  </a:lnTo>
                  <a:cubicBezTo>
                    <a:pt x="2106" y="3101"/>
                    <a:pt x="2368" y="3277"/>
                    <a:pt x="2630" y="3277"/>
                  </a:cubicBezTo>
                  <a:cubicBezTo>
                    <a:pt x="2892" y="3277"/>
                    <a:pt x="3154" y="3101"/>
                    <a:pt x="3154" y="2750"/>
                  </a:cubicBezTo>
                  <a:lnTo>
                    <a:pt x="3154" y="1760"/>
                  </a:lnTo>
                  <a:cubicBezTo>
                    <a:pt x="3187" y="2083"/>
                    <a:pt x="3432" y="2238"/>
                    <a:pt x="3678" y="2238"/>
                  </a:cubicBezTo>
                  <a:cubicBezTo>
                    <a:pt x="3945" y="2238"/>
                    <a:pt x="4212" y="2057"/>
                    <a:pt x="4212" y="1712"/>
                  </a:cubicBezTo>
                  <a:lnTo>
                    <a:pt x="4212" y="0"/>
                  </a:ln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729" name="Google Shape;14729;p69"/>
            <p:cNvSpPr/>
            <p:nvPr/>
          </p:nvSpPr>
          <p:spPr>
            <a:xfrm>
              <a:off x="3217095" y="2426002"/>
              <a:ext cx="27674" cy="31620"/>
            </a:xfrm>
            <a:custGeom>
              <a:avLst/>
              <a:gdLst/>
              <a:ahLst/>
              <a:cxnLst/>
              <a:rect l="l" t="t" r="r" b="b"/>
              <a:pathLst>
                <a:path w="1059" h="1210" extrusionOk="0">
                  <a:moveTo>
                    <a:pt x="0" y="0"/>
                  </a:moveTo>
                  <a:lnTo>
                    <a:pt x="0" y="683"/>
                  </a:lnTo>
                  <a:cubicBezTo>
                    <a:pt x="0" y="1034"/>
                    <a:pt x="265" y="1209"/>
                    <a:pt x="529" y="1209"/>
                  </a:cubicBezTo>
                  <a:cubicBezTo>
                    <a:pt x="794" y="1209"/>
                    <a:pt x="1058" y="1034"/>
                    <a:pt x="1058" y="683"/>
                  </a:cubicBezTo>
                  <a:lnTo>
                    <a:pt x="1058" y="0"/>
                  </a:ln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730" name="Google Shape;14730;p69"/>
            <p:cNvSpPr/>
            <p:nvPr/>
          </p:nvSpPr>
          <p:spPr>
            <a:xfrm>
              <a:off x="3271868" y="2426002"/>
              <a:ext cx="55323" cy="61333"/>
            </a:xfrm>
            <a:custGeom>
              <a:avLst/>
              <a:gdLst/>
              <a:ahLst/>
              <a:cxnLst/>
              <a:rect l="l" t="t" r="r" b="b"/>
              <a:pathLst>
                <a:path w="2117" h="2347" extrusionOk="0">
                  <a:moveTo>
                    <a:pt x="1" y="0"/>
                  </a:moveTo>
                  <a:lnTo>
                    <a:pt x="1" y="1827"/>
                  </a:lnTo>
                  <a:cubicBezTo>
                    <a:pt x="1" y="2119"/>
                    <a:pt x="241" y="2347"/>
                    <a:pt x="531" y="2347"/>
                  </a:cubicBezTo>
                  <a:cubicBezTo>
                    <a:pt x="537" y="2347"/>
                    <a:pt x="543" y="2347"/>
                    <a:pt x="549" y="2346"/>
                  </a:cubicBezTo>
                  <a:cubicBezTo>
                    <a:pt x="837" y="2337"/>
                    <a:pt x="1058" y="2096"/>
                    <a:pt x="1058" y="1808"/>
                  </a:cubicBezTo>
                  <a:lnTo>
                    <a:pt x="1058" y="981"/>
                  </a:lnTo>
                  <a:cubicBezTo>
                    <a:pt x="1058" y="969"/>
                    <a:pt x="1069" y="961"/>
                    <a:pt x="1080" y="961"/>
                  </a:cubicBezTo>
                  <a:cubicBezTo>
                    <a:pt x="1087" y="961"/>
                    <a:pt x="1093" y="964"/>
                    <a:pt x="1097" y="971"/>
                  </a:cubicBezTo>
                  <a:cubicBezTo>
                    <a:pt x="1171" y="1166"/>
                    <a:pt x="1362" y="1299"/>
                    <a:pt x="1575" y="1299"/>
                  </a:cubicBezTo>
                  <a:cubicBezTo>
                    <a:pt x="1582" y="1299"/>
                    <a:pt x="1589" y="1299"/>
                    <a:pt x="1597" y="1298"/>
                  </a:cubicBezTo>
                  <a:cubicBezTo>
                    <a:pt x="1885" y="1289"/>
                    <a:pt x="2116" y="1048"/>
                    <a:pt x="2116" y="760"/>
                  </a:cubicBezTo>
                  <a:lnTo>
                    <a:pt x="2116" y="0"/>
                  </a:lnTo>
                  <a:close/>
                </a:path>
              </a:pathLst>
            </a:custGeom>
            <a:solidFill>
              <a:srgbClr val="8FA1B0"/>
            </a:solidFill>
            <a:ln>
              <a:noFill/>
            </a:ln>
          </p:spPr>
          <p:txBody>
            <a:bodyPr spcFirstLastPara="1" wrap="square" lIns="91425" tIns="91425" rIns="91425" bIns="91425" anchor="ctr" anchorCtr="0">
              <a:noAutofit/>
            </a:bodyPr>
            <a:lstStyle/>
            <a:p>
              <a:endParaRPr/>
            </a:p>
          </p:txBody>
        </p:sp>
      </p:grpSp>
      <p:grpSp>
        <p:nvGrpSpPr>
          <p:cNvPr id="14731" name="Google Shape;14731;p69"/>
          <p:cNvGrpSpPr/>
          <p:nvPr/>
        </p:nvGrpSpPr>
        <p:grpSpPr>
          <a:xfrm>
            <a:off x="1361556" y="2241276"/>
            <a:ext cx="283224" cy="366482"/>
            <a:chOff x="1361556" y="2425923"/>
            <a:chExt cx="283224" cy="366482"/>
          </a:xfrm>
        </p:grpSpPr>
        <p:sp>
          <p:nvSpPr>
            <p:cNvPr id="14732" name="Google Shape;14732;p69"/>
            <p:cNvSpPr/>
            <p:nvPr/>
          </p:nvSpPr>
          <p:spPr>
            <a:xfrm>
              <a:off x="1361556" y="2425923"/>
              <a:ext cx="283224" cy="366482"/>
            </a:xfrm>
            <a:custGeom>
              <a:avLst/>
              <a:gdLst/>
              <a:ahLst/>
              <a:cxnLst/>
              <a:rect l="l" t="t" r="r" b="b"/>
              <a:pathLst>
                <a:path w="10838" h="14024" extrusionOk="0">
                  <a:moveTo>
                    <a:pt x="5753" y="1"/>
                  </a:moveTo>
                  <a:cubicBezTo>
                    <a:pt x="4965" y="1"/>
                    <a:pt x="4173" y="198"/>
                    <a:pt x="3453" y="599"/>
                  </a:cubicBezTo>
                  <a:cubicBezTo>
                    <a:pt x="1712" y="1570"/>
                    <a:pt x="760" y="3532"/>
                    <a:pt x="1097" y="5503"/>
                  </a:cubicBezTo>
                  <a:lnTo>
                    <a:pt x="222" y="8081"/>
                  </a:lnTo>
                  <a:cubicBezTo>
                    <a:pt x="1" y="8706"/>
                    <a:pt x="443" y="9379"/>
                    <a:pt x="1106" y="9417"/>
                  </a:cubicBezTo>
                  <a:lnTo>
                    <a:pt x="1491" y="9417"/>
                  </a:lnTo>
                  <a:cubicBezTo>
                    <a:pt x="1597" y="9417"/>
                    <a:pt x="1683" y="9504"/>
                    <a:pt x="1683" y="9619"/>
                  </a:cubicBezTo>
                  <a:lnTo>
                    <a:pt x="1683" y="11408"/>
                  </a:lnTo>
                  <a:cubicBezTo>
                    <a:pt x="1683" y="11937"/>
                    <a:pt x="2116" y="12369"/>
                    <a:pt x="2645" y="12369"/>
                  </a:cubicBezTo>
                  <a:lnTo>
                    <a:pt x="4010" y="12138"/>
                  </a:lnTo>
                  <a:cubicBezTo>
                    <a:pt x="4021" y="12137"/>
                    <a:pt x="4032" y="12136"/>
                    <a:pt x="4042" y="12136"/>
                  </a:cubicBezTo>
                  <a:cubicBezTo>
                    <a:pt x="4153" y="12136"/>
                    <a:pt x="4241" y="12226"/>
                    <a:pt x="4241" y="12340"/>
                  </a:cubicBezTo>
                  <a:lnTo>
                    <a:pt x="4241" y="13735"/>
                  </a:lnTo>
                  <a:cubicBezTo>
                    <a:pt x="4241" y="13889"/>
                    <a:pt x="4376" y="14023"/>
                    <a:pt x="4539" y="14023"/>
                  </a:cubicBezTo>
                  <a:lnTo>
                    <a:pt x="8915" y="14023"/>
                  </a:lnTo>
                  <a:cubicBezTo>
                    <a:pt x="9078" y="14023"/>
                    <a:pt x="9213" y="13898"/>
                    <a:pt x="9213" y="13735"/>
                  </a:cubicBezTo>
                  <a:lnTo>
                    <a:pt x="9213" y="9090"/>
                  </a:lnTo>
                  <a:cubicBezTo>
                    <a:pt x="9213" y="8792"/>
                    <a:pt x="9251" y="8484"/>
                    <a:pt x="9328" y="8196"/>
                  </a:cubicBezTo>
                  <a:cubicBezTo>
                    <a:pt x="9415" y="7907"/>
                    <a:pt x="9540" y="7629"/>
                    <a:pt x="9703" y="7369"/>
                  </a:cubicBezTo>
                  <a:cubicBezTo>
                    <a:pt x="9944" y="6994"/>
                    <a:pt x="10126" y="6580"/>
                    <a:pt x="10261" y="6148"/>
                  </a:cubicBezTo>
                  <a:lnTo>
                    <a:pt x="10261" y="6138"/>
                  </a:lnTo>
                  <a:cubicBezTo>
                    <a:pt x="10838" y="4292"/>
                    <a:pt x="10232" y="2282"/>
                    <a:pt x="8732" y="1061"/>
                  </a:cubicBezTo>
                  <a:cubicBezTo>
                    <a:pt x="7871" y="360"/>
                    <a:pt x="6816" y="1"/>
                    <a:pt x="5753" y="1"/>
                  </a:cubicBezTo>
                  <a:close/>
                </a:path>
              </a:pathLst>
            </a:custGeom>
            <a:solidFill>
              <a:srgbClr val="D9DEE2"/>
            </a:solidFill>
            <a:ln>
              <a:noFill/>
            </a:ln>
          </p:spPr>
          <p:txBody>
            <a:bodyPr spcFirstLastPara="1" wrap="square" lIns="91425" tIns="91425" rIns="91425" bIns="91425" anchor="ctr" anchorCtr="0">
              <a:noAutofit/>
            </a:bodyPr>
            <a:lstStyle/>
            <a:p>
              <a:endParaRPr/>
            </a:p>
          </p:txBody>
        </p:sp>
        <p:sp>
          <p:nvSpPr>
            <p:cNvPr id="14733" name="Google Shape;14733;p69"/>
            <p:cNvSpPr/>
            <p:nvPr/>
          </p:nvSpPr>
          <p:spPr>
            <a:xfrm>
              <a:off x="1493499" y="2660698"/>
              <a:ext cx="36951" cy="22866"/>
            </a:xfrm>
            <a:custGeom>
              <a:avLst/>
              <a:gdLst/>
              <a:ahLst/>
              <a:cxnLst/>
              <a:rect l="l" t="t" r="r" b="b"/>
              <a:pathLst>
                <a:path w="1414" h="875" extrusionOk="0">
                  <a:moveTo>
                    <a:pt x="0" y="0"/>
                  </a:moveTo>
                  <a:lnTo>
                    <a:pt x="0" y="174"/>
                  </a:lnTo>
                  <a:cubicBezTo>
                    <a:pt x="0" y="582"/>
                    <a:pt x="337" y="874"/>
                    <a:pt x="706" y="874"/>
                  </a:cubicBezTo>
                  <a:cubicBezTo>
                    <a:pt x="823" y="874"/>
                    <a:pt x="944" y="844"/>
                    <a:pt x="1058" y="779"/>
                  </a:cubicBezTo>
                  <a:lnTo>
                    <a:pt x="1067" y="779"/>
                  </a:lnTo>
                  <a:cubicBezTo>
                    <a:pt x="1279" y="654"/>
                    <a:pt x="1414" y="424"/>
                    <a:pt x="1414" y="183"/>
                  </a:cubicBezTo>
                  <a:lnTo>
                    <a:pt x="1414" y="10"/>
                  </a:lnTo>
                  <a:lnTo>
                    <a:pt x="1414" y="0"/>
                  </a:ln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734" name="Google Shape;14734;p69"/>
            <p:cNvSpPr/>
            <p:nvPr/>
          </p:nvSpPr>
          <p:spPr>
            <a:xfrm>
              <a:off x="1512341" y="2660959"/>
              <a:ext cx="18110" cy="20122"/>
            </a:xfrm>
            <a:custGeom>
              <a:avLst/>
              <a:gdLst/>
              <a:ahLst/>
              <a:cxnLst/>
              <a:rect l="l" t="t" r="r" b="b"/>
              <a:pathLst>
                <a:path w="693" h="770" extrusionOk="0">
                  <a:moveTo>
                    <a:pt x="0" y="0"/>
                  </a:moveTo>
                  <a:lnTo>
                    <a:pt x="0" y="173"/>
                  </a:lnTo>
                  <a:cubicBezTo>
                    <a:pt x="0" y="414"/>
                    <a:pt x="135" y="644"/>
                    <a:pt x="346" y="769"/>
                  </a:cubicBezTo>
                  <a:cubicBezTo>
                    <a:pt x="558" y="644"/>
                    <a:pt x="693" y="414"/>
                    <a:pt x="693" y="173"/>
                  </a:cubicBezTo>
                  <a:lnTo>
                    <a:pt x="693" y="0"/>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735" name="Google Shape;14735;p69"/>
            <p:cNvSpPr/>
            <p:nvPr/>
          </p:nvSpPr>
          <p:spPr>
            <a:xfrm>
              <a:off x="1433290" y="2489556"/>
              <a:ext cx="153711" cy="173180"/>
            </a:xfrm>
            <a:custGeom>
              <a:avLst/>
              <a:gdLst/>
              <a:ahLst/>
              <a:cxnLst/>
              <a:rect l="l" t="t" r="r" b="b"/>
              <a:pathLst>
                <a:path w="5882" h="6627" extrusionOk="0">
                  <a:moveTo>
                    <a:pt x="3006" y="0"/>
                  </a:moveTo>
                  <a:cubicBezTo>
                    <a:pt x="978" y="0"/>
                    <a:pt x="1" y="2504"/>
                    <a:pt x="1515" y="3876"/>
                  </a:cubicBezTo>
                  <a:cubicBezTo>
                    <a:pt x="1785" y="4126"/>
                    <a:pt x="1939" y="4482"/>
                    <a:pt x="1939" y="4857"/>
                  </a:cubicBezTo>
                  <a:lnTo>
                    <a:pt x="1939" y="6251"/>
                  </a:lnTo>
                  <a:cubicBezTo>
                    <a:pt x="1939" y="6347"/>
                    <a:pt x="1977" y="6444"/>
                    <a:pt x="2044" y="6521"/>
                  </a:cubicBezTo>
                  <a:cubicBezTo>
                    <a:pt x="2064" y="6530"/>
                    <a:pt x="2073" y="6540"/>
                    <a:pt x="2092" y="6549"/>
                  </a:cubicBezTo>
                  <a:lnTo>
                    <a:pt x="2121" y="6569"/>
                  </a:lnTo>
                  <a:cubicBezTo>
                    <a:pt x="2179" y="6607"/>
                    <a:pt x="2246" y="6626"/>
                    <a:pt x="2314" y="6626"/>
                  </a:cubicBezTo>
                  <a:lnTo>
                    <a:pt x="3698" y="6626"/>
                  </a:lnTo>
                  <a:cubicBezTo>
                    <a:pt x="3775" y="6626"/>
                    <a:pt x="3843" y="6607"/>
                    <a:pt x="3900" y="6569"/>
                  </a:cubicBezTo>
                  <a:lnTo>
                    <a:pt x="3929" y="6549"/>
                  </a:lnTo>
                  <a:cubicBezTo>
                    <a:pt x="3948" y="6540"/>
                    <a:pt x="3958" y="6530"/>
                    <a:pt x="3968" y="6521"/>
                  </a:cubicBezTo>
                  <a:cubicBezTo>
                    <a:pt x="4045" y="6444"/>
                    <a:pt x="4083" y="6347"/>
                    <a:pt x="4083" y="6251"/>
                  </a:cubicBezTo>
                  <a:lnTo>
                    <a:pt x="4083" y="4847"/>
                  </a:lnTo>
                  <a:cubicBezTo>
                    <a:pt x="4083" y="4472"/>
                    <a:pt x="4246" y="4117"/>
                    <a:pt x="4525" y="3867"/>
                  </a:cubicBezTo>
                  <a:cubicBezTo>
                    <a:pt x="5881" y="2616"/>
                    <a:pt x="5218" y="357"/>
                    <a:pt x="3400" y="30"/>
                  </a:cubicBezTo>
                  <a:lnTo>
                    <a:pt x="3352" y="20"/>
                  </a:lnTo>
                  <a:cubicBezTo>
                    <a:pt x="3256" y="11"/>
                    <a:pt x="3160" y="1"/>
                    <a:pt x="3064" y="1"/>
                  </a:cubicBezTo>
                  <a:cubicBezTo>
                    <a:pt x="3044" y="0"/>
                    <a:pt x="3025" y="0"/>
                    <a:pt x="3006" y="0"/>
                  </a:cubicBez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736" name="Google Shape;14736;p69"/>
            <p:cNvSpPr/>
            <p:nvPr/>
          </p:nvSpPr>
          <p:spPr>
            <a:xfrm>
              <a:off x="1457306" y="2490314"/>
              <a:ext cx="129434" cy="172422"/>
            </a:xfrm>
            <a:custGeom>
              <a:avLst/>
              <a:gdLst/>
              <a:ahLst/>
              <a:cxnLst/>
              <a:rect l="l" t="t" r="r" b="b"/>
              <a:pathLst>
                <a:path w="4953" h="6598" extrusionOk="0">
                  <a:moveTo>
                    <a:pt x="2472" y="1"/>
                  </a:moveTo>
                  <a:cubicBezTo>
                    <a:pt x="654" y="328"/>
                    <a:pt x="0" y="2607"/>
                    <a:pt x="1366" y="3847"/>
                  </a:cubicBezTo>
                  <a:cubicBezTo>
                    <a:pt x="1645" y="4097"/>
                    <a:pt x="1798" y="4453"/>
                    <a:pt x="1798" y="4828"/>
                  </a:cubicBezTo>
                  <a:lnTo>
                    <a:pt x="1798" y="6222"/>
                  </a:lnTo>
                  <a:cubicBezTo>
                    <a:pt x="1789" y="6428"/>
                    <a:pt x="1962" y="6598"/>
                    <a:pt x="2166" y="6598"/>
                  </a:cubicBezTo>
                  <a:cubicBezTo>
                    <a:pt x="2172" y="6598"/>
                    <a:pt x="2178" y="6598"/>
                    <a:pt x="2183" y="6597"/>
                  </a:cubicBezTo>
                  <a:lnTo>
                    <a:pt x="2779" y="6597"/>
                  </a:lnTo>
                  <a:cubicBezTo>
                    <a:pt x="2991" y="6597"/>
                    <a:pt x="3164" y="6424"/>
                    <a:pt x="3164" y="6222"/>
                  </a:cubicBezTo>
                  <a:lnTo>
                    <a:pt x="3164" y="4818"/>
                  </a:lnTo>
                  <a:cubicBezTo>
                    <a:pt x="3164" y="4443"/>
                    <a:pt x="3327" y="4088"/>
                    <a:pt x="3606" y="3838"/>
                  </a:cubicBezTo>
                  <a:lnTo>
                    <a:pt x="3597" y="3838"/>
                  </a:lnTo>
                  <a:cubicBezTo>
                    <a:pt x="4953" y="2587"/>
                    <a:pt x="4289" y="328"/>
                    <a:pt x="2472" y="1"/>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737" name="Google Shape;14737;p69"/>
            <p:cNvSpPr/>
            <p:nvPr/>
          </p:nvSpPr>
          <p:spPr>
            <a:xfrm>
              <a:off x="1469876" y="2523502"/>
              <a:ext cx="79417" cy="95253"/>
            </a:xfrm>
            <a:custGeom>
              <a:avLst/>
              <a:gdLst/>
              <a:ahLst/>
              <a:cxnLst/>
              <a:rect l="l" t="t" r="r" b="b"/>
              <a:pathLst>
                <a:path w="3039" h="3645" extrusionOk="0">
                  <a:moveTo>
                    <a:pt x="837" y="423"/>
                  </a:moveTo>
                  <a:cubicBezTo>
                    <a:pt x="933" y="423"/>
                    <a:pt x="1010" y="510"/>
                    <a:pt x="1010" y="606"/>
                  </a:cubicBezTo>
                  <a:lnTo>
                    <a:pt x="1010" y="779"/>
                  </a:lnTo>
                  <a:lnTo>
                    <a:pt x="1010" y="789"/>
                  </a:lnTo>
                  <a:lnTo>
                    <a:pt x="798" y="789"/>
                  </a:lnTo>
                  <a:cubicBezTo>
                    <a:pt x="558" y="789"/>
                    <a:pt x="558" y="423"/>
                    <a:pt x="798" y="423"/>
                  </a:cubicBezTo>
                  <a:close/>
                  <a:moveTo>
                    <a:pt x="2423" y="433"/>
                  </a:moveTo>
                  <a:cubicBezTo>
                    <a:pt x="2654" y="433"/>
                    <a:pt x="2654" y="789"/>
                    <a:pt x="2423" y="789"/>
                  </a:cubicBezTo>
                  <a:lnTo>
                    <a:pt x="2212" y="789"/>
                  </a:lnTo>
                  <a:lnTo>
                    <a:pt x="2212" y="606"/>
                  </a:lnTo>
                  <a:cubicBezTo>
                    <a:pt x="2212" y="510"/>
                    <a:pt x="2289" y="433"/>
                    <a:pt x="2385" y="433"/>
                  </a:cubicBezTo>
                  <a:close/>
                  <a:moveTo>
                    <a:pt x="817" y="0"/>
                  </a:moveTo>
                  <a:cubicBezTo>
                    <a:pt x="0" y="0"/>
                    <a:pt x="0" y="1221"/>
                    <a:pt x="817" y="1221"/>
                  </a:cubicBezTo>
                  <a:lnTo>
                    <a:pt x="1019" y="1221"/>
                  </a:lnTo>
                  <a:lnTo>
                    <a:pt x="1019" y="3635"/>
                  </a:lnTo>
                  <a:lnTo>
                    <a:pt x="1452" y="3635"/>
                  </a:lnTo>
                  <a:lnTo>
                    <a:pt x="1452" y="1221"/>
                  </a:lnTo>
                  <a:lnTo>
                    <a:pt x="1789" y="1221"/>
                  </a:lnTo>
                  <a:lnTo>
                    <a:pt x="1789" y="3645"/>
                  </a:lnTo>
                  <a:lnTo>
                    <a:pt x="2221" y="3645"/>
                  </a:lnTo>
                  <a:lnTo>
                    <a:pt x="2221" y="1221"/>
                  </a:lnTo>
                  <a:lnTo>
                    <a:pt x="2433" y="1221"/>
                  </a:lnTo>
                  <a:cubicBezTo>
                    <a:pt x="2760" y="1221"/>
                    <a:pt x="3039" y="952"/>
                    <a:pt x="3039" y="615"/>
                  </a:cubicBezTo>
                  <a:cubicBezTo>
                    <a:pt x="3039" y="279"/>
                    <a:pt x="2760" y="10"/>
                    <a:pt x="2433" y="10"/>
                  </a:cubicBezTo>
                  <a:lnTo>
                    <a:pt x="2414" y="0"/>
                  </a:lnTo>
                  <a:lnTo>
                    <a:pt x="2385" y="0"/>
                  </a:lnTo>
                  <a:cubicBezTo>
                    <a:pt x="2058" y="10"/>
                    <a:pt x="1789" y="269"/>
                    <a:pt x="1789" y="606"/>
                  </a:cubicBezTo>
                  <a:lnTo>
                    <a:pt x="1789" y="779"/>
                  </a:lnTo>
                  <a:lnTo>
                    <a:pt x="1442" y="779"/>
                  </a:lnTo>
                  <a:lnTo>
                    <a:pt x="1442" y="606"/>
                  </a:lnTo>
                  <a:cubicBezTo>
                    <a:pt x="1442" y="269"/>
                    <a:pt x="1173" y="10"/>
                    <a:pt x="846"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738" name="Google Shape;14738;p69"/>
            <p:cNvSpPr/>
            <p:nvPr/>
          </p:nvSpPr>
          <p:spPr>
            <a:xfrm>
              <a:off x="1421086" y="2581412"/>
              <a:ext cx="30131" cy="19338"/>
            </a:xfrm>
            <a:custGeom>
              <a:avLst/>
              <a:gdLst/>
              <a:ahLst/>
              <a:cxnLst/>
              <a:rect l="l" t="t" r="r" b="b"/>
              <a:pathLst>
                <a:path w="1153" h="740" extrusionOk="0">
                  <a:moveTo>
                    <a:pt x="850" y="1"/>
                  </a:moveTo>
                  <a:cubicBezTo>
                    <a:pt x="819" y="1"/>
                    <a:pt x="786" y="8"/>
                    <a:pt x="752" y="25"/>
                  </a:cubicBezTo>
                  <a:lnTo>
                    <a:pt x="232" y="323"/>
                  </a:lnTo>
                  <a:cubicBezTo>
                    <a:pt x="0" y="435"/>
                    <a:pt x="121" y="739"/>
                    <a:pt x="317" y="739"/>
                  </a:cubicBezTo>
                  <a:cubicBezTo>
                    <a:pt x="357" y="739"/>
                    <a:pt x="400" y="727"/>
                    <a:pt x="444" y="698"/>
                  </a:cubicBezTo>
                  <a:lnTo>
                    <a:pt x="963" y="400"/>
                  </a:lnTo>
                  <a:cubicBezTo>
                    <a:pt x="1153" y="268"/>
                    <a:pt x="1038" y="1"/>
                    <a:pt x="850"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39" name="Google Shape;14739;p69"/>
            <p:cNvSpPr/>
            <p:nvPr/>
          </p:nvSpPr>
          <p:spPr>
            <a:xfrm>
              <a:off x="1569336" y="2582222"/>
              <a:ext cx="30157" cy="19312"/>
            </a:xfrm>
            <a:custGeom>
              <a:avLst/>
              <a:gdLst/>
              <a:ahLst/>
              <a:cxnLst/>
              <a:rect l="l" t="t" r="r" b="b"/>
              <a:pathLst>
                <a:path w="1154" h="739" extrusionOk="0">
                  <a:moveTo>
                    <a:pt x="321" y="0"/>
                  </a:moveTo>
                  <a:cubicBezTo>
                    <a:pt x="128" y="0"/>
                    <a:pt x="1" y="305"/>
                    <a:pt x="233" y="417"/>
                  </a:cubicBezTo>
                  <a:lnTo>
                    <a:pt x="752" y="715"/>
                  </a:lnTo>
                  <a:cubicBezTo>
                    <a:pt x="786" y="731"/>
                    <a:pt x="819" y="738"/>
                    <a:pt x="851" y="738"/>
                  </a:cubicBezTo>
                  <a:cubicBezTo>
                    <a:pt x="1039" y="738"/>
                    <a:pt x="1153" y="473"/>
                    <a:pt x="964" y="349"/>
                  </a:cubicBezTo>
                  <a:lnTo>
                    <a:pt x="444" y="42"/>
                  </a:lnTo>
                  <a:cubicBezTo>
                    <a:pt x="402" y="13"/>
                    <a:pt x="360" y="0"/>
                    <a:pt x="321"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0" name="Google Shape;14740;p69"/>
            <p:cNvSpPr/>
            <p:nvPr/>
          </p:nvSpPr>
          <p:spPr>
            <a:xfrm>
              <a:off x="1506304" y="2449599"/>
              <a:ext cx="11342" cy="26498"/>
            </a:xfrm>
            <a:custGeom>
              <a:avLst/>
              <a:gdLst/>
              <a:ahLst/>
              <a:cxnLst/>
              <a:rect l="l" t="t" r="r" b="b"/>
              <a:pathLst>
                <a:path w="434" h="1014" extrusionOk="0">
                  <a:moveTo>
                    <a:pt x="212" y="1"/>
                  </a:moveTo>
                  <a:cubicBezTo>
                    <a:pt x="97" y="1"/>
                    <a:pt x="0" y="97"/>
                    <a:pt x="0" y="213"/>
                  </a:cubicBezTo>
                  <a:lnTo>
                    <a:pt x="0" y="818"/>
                  </a:lnTo>
                  <a:cubicBezTo>
                    <a:pt x="10" y="948"/>
                    <a:pt x="113" y="1013"/>
                    <a:pt x="217" y="1013"/>
                  </a:cubicBezTo>
                  <a:cubicBezTo>
                    <a:pt x="320" y="1013"/>
                    <a:pt x="424" y="948"/>
                    <a:pt x="433" y="818"/>
                  </a:cubicBezTo>
                  <a:lnTo>
                    <a:pt x="433" y="213"/>
                  </a:lnTo>
                  <a:cubicBezTo>
                    <a:pt x="433" y="97"/>
                    <a:pt x="337" y="1"/>
                    <a:pt x="212"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1" name="Google Shape;14741;p69"/>
            <p:cNvSpPr/>
            <p:nvPr/>
          </p:nvSpPr>
          <p:spPr>
            <a:xfrm>
              <a:off x="1457228" y="2461176"/>
              <a:ext cx="23624" cy="25897"/>
            </a:xfrm>
            <a:custGeom>
              <a:avLst/>
              <a:gdLst/>
              <a:ahLst/>
              <a:cxnLst/>
              <a:rect l="l" t="t" r="r" b="b"/>
              <a:pathLst>
                <a:path w="904" h="991" extrusionOk="0">
                  <a:moveTo>
                    <a:pt x="302" y="1"/>
                  </a:moveTo>
                  <a:cubicBezTo>
                    <a:pt x="151" y="1"/>
                    <a:pt x="0" y="169"/>
                    <a:pt x="119" y="346"/>
                  </a:cubicBezTo>
                  <a:lnTo>
                    <a:pt x="417" y="866"/>
                  </a:lnTo>
                  <a:cubicBezTo>
                    <a:pt x="459" y="954"/>
                    <a:pt x="529" y="990"/>
                    <a:pt x="599" y="990"/>
                  </a:cubicBezTo>
                  <a:cubicBezTo>
                    <a:pt x="750" y="990"/>
                    <a:pt x="903" y="822"/>
                    <a:pt x="792" y="645"/>
                  </a:cubicBezTo>
                  <a:lnTo>
                    <a:pt x="484" y="125"/>
                  </a:lnTo>
                  <a:cubicBezTo>
                    <a:pt x="441" y="37"/>
                    <a:pt x="372" y="1"/>
                    <a:pt x="302"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2" name="Google Shape;14742;p69"/>
            <p:cNvSpPr/>
            <p:nvPr/>
          </p:nvSpPr>
          <p:spPr>
            <a:xfrm>
              <a:off x="1422680" y="2495723"/>
              <a:ext cx="29295" cy="18868"/>
            </a:xfrm>
            <a:custGeom>
              <a:avLst/>
              <a:gdLst/>
              <a:ahLst/>
              <a:cxnLst/>
              <a:rect l="l" t="t" r="r" b="b"/>
              <a:pathLst>
                <a:path w="1121" h="722" extrusionOk="0">
                  <a:moveTo>
                    <a:pt x="313" y="1"/>
                  </a:moveTo>
                  <a:cubicBezTo>
                    <a:pt x="123" y="1"/>
                    <a:pt x="1" y="268"/>
                    <a:pt x="191" y="400"/>
                  </a:cubicBezTo>
                  <a:lnTo>
                    <a:pt x="719" y="698"/>
                  </a:lnTo>
                  <a:cubicBezTo>
                    <a:pt x="752" y="714"/>
                    <a:pt x="784" y="721"/>
                    <a:pt x="815" y="721"/>
                  </a:cubicBezTo>
                  <a:cubicBezTo>
                    <a:pt x="999" y="721"/>
                    <a:pt x="1121" y="456"/>
                    <a:pt x="931" y="332"/>
                  </a:cubicBezTo>
                  <a:lnTo>
                    <a:pt x="412" y="25"/>
                  </a:lnTo>
                  <a:cubicBezTo>
                    <a:pt x="378" y="8"/>
                    <a:pt x="344" y="1"/>
                    <a:pt x="313"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3" name="Google Shape;14743;p69"/>
            <p:cNvSpPr/>
            <p:nvPr/>
          </p:nvSpPr>
          <p:spPr>
            <a:xfrm>
              <a:off x="1410816" y="2542344"/>
              <a:ext cx="28171" cy="11315"/>
            </a:xfrm>
            <a:custGeom>
              <a:avLst/>
              <a:gdLst/>
              <a:ahLst/>
              <a:cxnLst/>
              <a:rect l="l" t="t" r="r" b="b"/>
              <a:pathLst>
                <a:path w="1078" h="433" extrusionOk="0">
                  <a:moveTo>
                    <a:pt x="260" y="0"/>
                  </a:moveTo>
                  <a:cubicBezTo>
                    <a:pt x="0" y="20"/>
                    <a:pt x="0" y="404"/>
                    <a:pt x="260" y="433"/>
                  </a:cubicBezTo>
                  <a:lnTo>
                    <a:pt x="866" y="433"/>
                  </a:lnTo>
                  <a:cubicBezTo>
                    <a:pt x="981" y="433"/>
                    <a:pt x="1077" y="337"/>
                    <a:pt x="1077" y="212"/>
                  </a:cubicBezTo>
                  <a:cubicBezTo>
                    <a:pt x="1077" y="96"/>
                    <a:pt x="981" y="0"/>
                    <a:pt x="866"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4" name="Google Shape;14744;p69"/>
            <p:cNvSpPr/>
            <p:nvPr/>
          </p:nvSpPr>
          <p:spPr>
            <a:xfrm>
              <a:off x="1581932" y="2543833"/>
              <a:ext cx="29687" cy="11342"/>
            </a:xfrm>
            <a:custGeom>
              <a:avLst/>
              <a:gdLst/>
              <a:ahLst/>
              <a:cxnLst/>
              <a:rect l="l" t="t" r="r" b="b"/>
              <a:pathLst>
                <a:path w="1136" h="434" extrusionOk="0">
                  <a:moveTo>
                    <a:pt x="270" y="1"/>
                  </a:moveTo>
                  <a:cubicBezTo>
                    <a:pt x="1" y="20"/>
                    <a:pt x="1" y="405"/>
                    <a:pt x="270" y="434"/>
                  </a:cubicBezTo>
                  <a:lnTo>
                    <a:pt x="876" y="434"/>
                  </a:lnTo>
                  <a:cubicBezTo>
                    <a:pt x="1136" y="405"/>
                    <a:pt x="1136" y="20"/>
                    <a:pt x="876"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5" name="Google Shape;14745;p69"/>
            <p:cNvSpPr/>
            <p:nvPr/>
          </p:nvSpPr>
          <p:spPr>
            <a:xfrm>
              <a:off x="1571139" y="2496742"/>
              <a:ext cx="30183" cy="19234"/>
            </a:xfrm>
            <a:custGeom>
              <a:avLst/>
              <a:gdLst/>
              <a:ahLst/>
              <a:cxnLst/>
              <a:rect l="l" t="t" r="r" b="b"/>
              <a:pathLst>
                <a:path w="1155" h="736" extrusionOk="0">
                  <a:moveTo>
                    <a:pt x="837" y="1"/>
                  </a:moveTo>
                  <a:cubicBezTo>
                    <a:pt x="797" y="1"/>
                    <a:pt x="755" y="14"/>
                    <a:pt x="712" y="43"/>
                  </a:cubicBezTo>
                  <a:lnTo>
                    <a:pt x="193" y="341"/>
                  </a:lnTo>
                  <a:cubicBezTo>
                    <a:pt x="0" y="447"/>
                    <a:pt x="77" y="736"/>
                    <a:pt x="298" y="736"/>
                  </a:cubicBezTo>
                  <a:cubicBezTo>
                    <a:pt x="337" y="736"/>
                    <a:pt x="375" y="726"/>
                    <a:pt x="404" y="707"/>
                  </a:cubicBezTo>
                  <a:lnTo>
                    <a:pt x="923" y="409"/>
                  </a:lnTo>
                  <a:cubicBezTo>
                    <a:pt x="1155" y="297"/>
                    <a:pt x="1029" y="1"/>
                    <a:pt x="837"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6" name="Google Shape;14746;p69"/>
            <p:cNvSpPr/>
            <p:nvPr/>
          </p:nvSpPr>
          <p:spPr>
            <a:xfrm>
              <a:off x="1542655" y="2462483"/>
              <a:ext cx="22213" cy="25349"/>
            </a:xfrm>
            <a:custGeom>
              <a:avLst/>
              <a:gdLst/>
              <a:ahLst/>
              <a:cxnLst/>
              <a:rect l="l" t="t" r="r" b="b"/>
              <a:pathLst>
                <a:path w="850" h="970" extrusionOk="0">
                  <a:moveTo>
                    <a:pt x="611" y="0"/>
                  </a:moveTo>
                  <a:cubicBezTo>
                    <a:pt x="536" y="0"/>
                    <a:pt x="466" y="39"/>
                    <a:pt x="427" y="104"/>
                  </a:cubicBezTo>
                  <a:lnTo>
                    <a:pt x="119" y="623"/>
                  </a:lnTo>
                  <a:cubicBezTo>
                    <a:pt x="1" y="801"/>
                    <a:pt x="156" y="969"/>
                    <a:pt x="310" y="969"/>
                  </a:cubicBezTo>
                  <a:cubicBezTo>
                    <a:pt x="381" y="969"/>
                    <a:pt x="452" y="933"/>
                    <a:pt x="494" y="845"/>
                  </a:cubicBezTo>
                  <a:lnTo>
                    <a:pt x="792" y="325"/>
                  </a:lnTo>
                  <a:cubicBezTo>
                    <a:pt x="850" y="220"/>
                    <a:pt x="821" y="85"/>
                    <a:pt x="715" y="27"/>
                  </a:cubicBezTo>
                  <a:cubicBezTo>
                    <a:pt x="681" y="9"/>
                    <a:pt x="646" y="0"/>
                    <a:pt x="611" y="0"/>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747" name="Google Shape;14747;p69"/>
            <p:cNvSpPr/>
            <p:nvPr/>
          </p:nvSpPr>
          <p:spPr>
            <a:xfrm>
              <a:off x="1496243" y="2594112"/>
              <a:ext cx="8075" cy="24382"/>
            </a:xfrm>
            <a:custGeom>
              <a:avLst/>
              <a:gdLst/>
              <a:ahLst/>
              <a:cxnLst/>
              <a:rect l="l" t="t" r="r" b="b"/>
              <a:pathLst>
                <a:path w="309" h="933" extrusionOk="0">
                  <a:moveTo>
                    <a:pt x="1" y="0"/>
                  </a:moveTo>
                  <a:lnTo>
                    <a:pt x="1" y="933"/>
                  </a:lnTo>
                  <a:lnTo>
                    <a:pt x="308" y="933"/>
                  </a:lnTo>
                  <a:lnTo>
                    <a:pt x="308" y="856"/>
                  </a:lnTo>
                  <a:cubicBezTo>
                    <a:pt x="308" y="539"/>
                    <a:pt x="203" y="241"/>
                    <a:pt x="1" y="0"/>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4748" name="Google Shape;14748;p69"/>
            <p:cNvSpPr/>
            <p:nvPr/>
          </p:nvSpPr>
          <p:spPr>
            <a:xfrm>
              <a:off x="1483935" y="2618468"/>
              <a:ext cx="56054" cy="22160"/>
            </a:xfrm>
            <a:custGeom>
              <a:avLst/>
              <a:gdLst/>
              <a:ahLst/>
              <a:cxnLst/>
              <a:rect l="l" t="t" r="r" b="b"/>
              <a:pathLst>
                <a:path w="2145" h="848" extrusionOk="0">
                  <a:moveTo>
                    <a:pt x="1" y="1"/>
                  </a:moveTo>
                  <a:lnTo>
                    <a:pt x="1" y="847"/>
                  </a:lnTo>
                  <a:lnTo>
                    <a:pt x="2145" y="847"/>
                  </a:lnTo>
                  <a:lnTo>
                    <a:pt x="2145"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749" name="Google Shape;14749;p69"/>
            <p:cNvSpPr/>
            <p:nvPr/>
          </p:nvSpPr>
          <p:spPr>
            <a:xfrm>
              <a:off x="1483935" y="2640602"/>
              <a:ext cx="56054" cy="22134"/>
            </a:xfrm>
            <a:custGeom>
              <a:avLst/>
              <a:gdLst/>
              <a:ahLst/>
              <a:cxnLst/>
              <a:rect l="l" t="t" r="r" b="b"/>
              <a:pathLst>
                <a:path w="2145" h="847" extrusionOk="0">
                  <a:moveTo>
                    <a:pt x="1" y="0"/>
                  </a:moveTo>
                  <a:lnTo>
                    <a:pt x="1" y="471"/>
                  </a:lnTo>
                  <a:cubicBezTo>
                    <a:pt x="1" y="567"/>
                    <a:pt x="39" y="664"/>
                    <a:pt x="106" y="741"/>
                  </a:cubicBezTo>
                  <a:cubicBezTo>
                    <a:pt x="126" y="750"/>
                    <a:pt x="135" y="760"/>
                    <a:pt x="154" y="769"/>
                  </a:cubicBezTo>
                  <a:lnTo>
                    <a:pt x="183" y="789"/>
                  </a:lnTo>
                  <a:cubicBezTo>
                    <a:pt x="241" y="827"/>
                    <a:pt x="308" y="846"/>
                    <a:pt x="376" y="846"/>
                  </a:cubicBezTo>
                  <a:lnTo>
                    <a:pt x="1760" y="846"/>
                  </a:lnTo>
                  <a:cubicBezTo>
                    <a:pt x="1837" y="846"/>
                    <a:pt x="1905" y="827"/>
                    <a:pt x="1962" y="789"/>
                  </a:cubicBezTo>
                  <a:lnTo>
                    <a:pt x="1991" y="769"/>
                  </a:lnTo>
                  <a:cubicBezTo>
                    <a:pt x="2010" y="760"/>
                    <a:pt x="2020" y="750"/>
                    <a:pt x="2030" y="741"/>
                  </a:cubicBezTo>
                  <a:cubicBezTo>
                    <a:pt x="2107" y="664"/>
                    <a:pt x="2145" y="567"/>
                    <a:pt x="2145" y="471"/>
                  </a:cubicBezTo>
                  <a:lnTo>
                    <a:pt x="2145" y="0"/>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750" name="Google Shape;14750;p69"/>
            <p:cNvSpPr/>
            <p:nvPr/>
          </p:nvSpPr>
          <p:spPr>
            <a:xfrm>
              <a:off x="1504292" y="2618468"/>
              <a:ext cx="35697" cy="22160"/>
            </a:xfrm>
            <a:custGeom>
              <a:avLst/>
              <a:gdLst/>
              <a:ahLst/>
              <a:cxnLst/>
              <a:rect l="l" t="t" r="r" b="b"/>
              <a:pathLst>
                <a:path w="1366" h="848" extrusionOk="0">
                  <a:moveTo>
                    <a:pt x="0" y="1"/>
                  </a:moveTo>
                  <a:lnTo>
                    <a:pt x="0" y="847"/>
                  </a:lnTo>
                  <a:lnTo>
                    <a:pt x="1366" y="847"/>
                  </a:lnTo>
                  <a:lnTo>
                    <a:pt x="1366"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751" name="Google Shape;14751;p69"/>
            <p:cNvSpPr/>
            <p:nvPr/>
          </p:nvSpPr>
          <p:spPr>
            <a:xfrm>
              <a:off x="1504031" y="2640602"/>
              <a:ext cx="35958" cy="22134"/>
            </a:xfrm>
            <a:custGeom>
              <a:avLst/>
              <a:gdLst/>
              <a:ahLst/>
              <a:cxnLst/>
              <a:rect l="l" t="t" r="r" b="b"/>
              <a:pathLst>
                <a:path w="1376" h="847" extrusionOk="0">
                  <a:moveTo>
                    <a:pt x="10" y="0"/>
                  </a:moveTo>
                  <a:lnTo>
                    <a:pt x="10" y="471"/>
                  </a:lnTo>
                  <a:cubicBezTo>
                    <a:pt x="1" y="683"/>
                    <a:pt x="184" y="846"/>
                    <a:pt x="395" y="846"/>
                  </a:cubicBezTo>
                  <a:lnTo>
                    <a:pt x="991" y="846"/>
                  </a:lnTo>
                  <a:cubicBezTo>
                    <a:pt x="1068" y="846"/>
                    <a:pt x="1136" y="827"/>
                    <a:pt x="1193" y="789"/>
                  </a:cubicBezTo>
                  <a:lnTo>
                    <a:pt x="1222" y="769"/>
                  </a:lnTo>
                  <a:cubicBezTo>
                    <a:pt x="1241" y="760"/>
                    <a:pt x="1251" y="750"/>
                    <a:pt x="1261" y="741"/>
                  </a:cubicBezTo>
                  <a:cubicBezTo>
                    <a:pt x="1338" y="664"/>
                    <a:pt x="1376" y="567"/>
                    <a:pt x="1376" y="471"/>
                  </a:cubicBezTo>
                  <a:lnTo>
                    <a:pt x="1376" y="0"/>
                  </a:lnTo>
                  <a:close/>
                </a:path>
              </a:pathLst>
            </a:custGeom>
            <a:solidFill>
              <a:srgbClr val="C7D2D9"/>
            </a:solidFill>
            <a:ln>
              <a:noFill/>
            </a:ln>
          </p:spPr>
          <p:txBody>
            <a:bodyPr spcFirstLastPara="1" wrap="square" lIns="91425" tIns="91425" rIns="91425" bIns="91425" anchor="ctr" anchorCtr="0">
              <a:noAutofit/>
            </a:bodyPr>
            <a:lstStyle/>
            <a:p>
              <a:endParaRPr/>
            </a:p>
          </p:txBody>
        </p:sp>
      </p:grpSp>
      <p:grpSp>
        <p:nvGrpSpPr>
          <p:cNvPr id="14752" name="Google Shape;14752;p69"/>
          <p:cNvGrpSpPr/>
          <p:nvPr/>
        </p:nvGrpSpPr>
        <p:grpSpPr>
          <a:xfrm>
            <a:off x="3973736" y="2706409"/>
            <a:ext cx="361883" cy="366979"/>
            <a:chOff x="3973735" y="2891056"/>
            <a:chExt cx="361883" cy="366979"/>
          </a:xfrm>
        </p:grpSpPr>
        <p:sp>
          <p:nvSpPr>
            <p:cNvPr id="14753" name="Google Shape;14753;p69"/>
            <p:cNvSpPr/>
            <p:nvPr/>
          </p:nvSpPr>
          <p:spPr>
            <a:xfrm>
              <a:off x="4148875" y="2891056"/>
              <a:ext cx="149661" cy="98598"/>
            </a:xfrm>
            <a:custGeom>
              <a:avLst/>
              <a:gdLst/>
              <a:ahLst/>
              <a:cxnLst/>
              <a:rect l="l" t="t" r="r" b="b"/>
              <a:pathLst>
                <a:path w="5727" h="3773" extrusionOk="0">
                  <a:moveTo>
                    <a:pt x="5505" y="1"/>
                  </a:moveTo>
                  <a:cubicBezTo>
                    <a:pt x="5393" y="1"/>
                    <a:pt x="5280" y="75"/>
                    <a:pt x="5289" y="224"/>
                  </a:cubicBezTo>
                  <a:lnTo>
                    <a:pt x="5289" y="715"/>
                  </a:lnTo>
                  <a:cubicBezTo>
                    <a:pt x="5289" y="1138"/>
                    <a:pt x="4953" y="1484"/>
                    <a:pt x="4530" y="1484"/>
                  </a:cubicBezTo>
                  <a:lnTo>
                    <a:pt x="1183" y="1484"/>
                  </a:lnTo>
                  <a:cubicBezTo>
                    <a:pt x="529" y="1484"/>
                    <a:pt x="1" y="2013"/>
                    <a:pt x="1" y="2667"/>
                  </a:cubicBezTo>
                  <a:lnTo>
                    <a:pt x="1" y="3561"/>
                  </a:lnTo>
                  <a:cubicBezTo>
                    <a:pt x="1" y="3677"/>
                    <a:pt x="87" y="3773"/>
                    <a:pt x="212" y="3773"/>
                  </a:cubicBezTo>
                  <a:cubicBezTo>
                    <a:pt x="328" y="3773"/>
                    <a:pt x="414" y="3677"/>
                    <a:pt x="414" y="3561"/>
                  </a:cubicBezTo>
                  <a:lnTo>
                    <a:pt x="414" y="2667"/>
                  </a:lnTo>
                  <a:cubicBezTo>
                    <a:pt x="414" y="2244"/>
                    <a:pt x="760" y="1898"/>
                    <a:pt x="1183" y="1898"/>
                  </a:cubicBezTo>
                  <a:lnTo>
                    <a:pt x="4530" y="1898"/>
                  </a:lnTo>
                  <a:cubicBezTo>
                    <a:pt x="5184" y="1898"/>
                    <a:pt x="5713" y="1369"/>
                    <a:pt x="5713" y="715"/>
                  </a:cubicBezTo>
                  <a:lnTo>
                    <a:pt x="5713" y="224"/>
                  </a:lnTo>
                  <a:cubicBezTo>
                    <a:pt x="5727" y="75"/>
                    <a:pt x="5616" y="1"/>
                    <a:pt x="5505" y="1"/>
                  </a:cubicBezTo>
                  <a:close/>
                </a:path>
              </a:pathLst>
            </a:custGeom>
            <a:solidFill>
              <a:srgbClr val="1D1D1F"/>
            </a:solidFill>
            <a:ln>
              <a:noFill/>
            </a:ln>
          </p:spPr>
          <p:txBody>
            <a:bodyPr spcFirstLastPara="1" wrap="square" lIns="91425" tIns="91425" rIns="91425" bIns="91425" anchor="ctr" anchorCtr="0">
              <a:noAutofit/>
            </a:bodyPr>
            <a:lstStyle/>
            <a:p>
              <a:endParaRPr/>
            </a:p>
          </p:txBody>
        </p:sp>
        <p:sp>
          <p:nvSpPr>
            <p:cNvPr id="14754" name="Google Shape;14754;p69"/>
            <p:cNvSpPr/>
            <p:nvPr/>
          </p:nvSpPr>
          <p:spPr>
            <a:xfrm>
              <a:off x="4231558" y="3066039"/>
              <a:ext cx="25139" cy="25139"/>
            </a:xfrm>
            <a:custGeom>
              <a:avLst/>
              <a:gdLst/>
              <a:ahLst/>
              <a:cxnLst/>
              <a:rect l="l" t="t" r="r" b="b"/>
              <a:pathLst>
                <a:path w="962" h="962" fill="none" extrusionOk="0">
                  <a:moveTo>
                    <a:pt x="962" y="962"/>
                  </a:moveTo>
                  <a:lnTo>
                    <a:pt x="0" y="0"/>
                  </a:lnTo>
                </a:path>
              </a:pathLst>
            </a:custGeom>
            <a:noFill/>
            <a:ln w="45200" cap="rnd"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14755" name="Google Shape;14755;p69"/>
            <p:cNvSpPr/>
            <p:nvPr/>
          </p:nvSpPr>
          <p:spPr>
            <a:xfrm>
              <a:off x="3973735" y="2975307"/>
              <a:ext cx="359871" cy="282728"/>
            </a:xfrm>
            <a:custGeom>
              <a:avLst/>
              <a:gdLst/>
              <a:ahLst/>
              <a:cxnLst/>
              <a:rect l="l" t="t" r="r" b="b"/>
              <a:pathLst>
                <a:path w="13771" h="10819" extrusionOk="0">
                  <a:moveTo>
                    <a:pt x="721" y="1"/>
                  </a:moveTo>
                  <a:cubicBezTo>
                    <a:pt x="327" y="1"/>
                    <a:pt x="0" y="318"/>
                    <a:pt x="0" y="722"/>
                  </a:cubicBezTo>
                  <a:lnTo>
                    <a:pt x="0" y="10098"/>
                  </a:lnTo>
                  <a:cubicBezTo>
                    <a:pt x="0" y="10492"/>
                    <a:pt x="327" y="10819"/>
                    <a:pt x="721" y="10819"/>
                  </a:cubicBezTo>
                  <a:lnTo>
                    <a:pt x="13049" y="10819"/>
                  </a:lnTo>
                  <a:cubicBezTo>
                    <a:pt x="13453" y="10819"/>
                    <a:pt x="13770" y="10492"/>
                    <a:pt x="13770" y="10098"/>
                  </a:cubicBezTo>
                  <a:lnTo>
                    <a:pt x="13770" y="722"/>
                  </a:lnTo>
                  <a:cubicBezTo>
                    <a:pt x="13770" y="318"/>
                    <a:pt x="13453" y="1"/>
                    <a:pt x="13059" y="1"/>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756" name="Google Shape;14756;p69"/>
            <p:cNvSpPr/>
            <p:nvPr/>
          </p:nvSpPr>
          <p:spPr>
            <a:xfrm>
              <a:off x="3997855" y="2975307"/>
              <a:ext cx="337763" cy="282728"/>
            </a:xfrm>
            <a:custGeom>
              <a:avLst/>
              <a:gdLst/>
              <a:ahLst/>
              <a:cxnLst/>
              <a:rect l="l" t="t" r="r" b="b"/>
              <a:pathLst>
                <a:path w="12925" h="10819" extrusionOk="0">
                  <a:moveTo>
                    <a:pt x="722" y="1"/>
                  </a:moveTo>
                  <a:cubicBezTo>
                    <a:pt x="318" y="1"/>
                    <a:pt x="0" y="318"/>
                    <a:pt x="0" y="722"/>
                  </a:cubicBezTo>
                  <a:lnTo>
                    <a:pt x="0" y="10098"/>
                  </a:lnTo>
                  <a:cubicBezTo>
                    <a:pt x="0" y="10492"/>
                    <a:pt x="318" y="10819"/>
                    <a:pt x="722" y="10819"/>
                  </a:cubicBezTo>
                  <a:lnTo>
                    <a:pt x="12203" y="10819"/>
                  </a:lnTo>
                  <a:cubicBezTo>
                    <a:pt x="12607" y="10819"/>
                    <a:pt x="12924" y="10492"/>
                    <a:pt x="12924" y="10098"/>
                  </a:cubicBezTo>
                  <a:lnTo>
                    <a:pt x="12924" y="722"/>
                  </a:lnTo>
                  <a:cubicBezTo>
                    <a:pt x="12924" y="318"/>
                    <a:pt x="12607" y="1"/>
                    <a:pt x="12203"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757" name="Google Shape;14757;p69"/>
            <p:cNvSpPr/>
            <p:nvPr/>
          </p:nvSpPr>
          <p:spPr>
            <a:xfrm>
              <a:off x="3973970" y="3219306"/>
              <a:ext cx="359635" cy="11080"/>
            </a:xfrm>
            <a:custGeom>
              <a:avLst/>
              <a:gdLst/>
              <a:ahLst/>
              <a:cxnLst/>
              <a:rect l="l" t="t" r="r" b="b"/>
              <a:pathLst>
                <a:path w="13762" h="424" extrusionOk="0">
                  <a:moveTo>
                    <a:pt x="1" y="1"/>
                  </a:moveTo>
                  <a:lnTo>
                    <a:pt x="1" y="424"/>
                  </a:lnTo>
                  <a:lnTo>
                    <a:pt x="13761" y="424"/>
                  </a:lnTo>
                  <a:lnTo>
                    <a:pt x="13761" y="1"/>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758" name="Google Shape;14758;p69"/>
            <p:cNvSpPr/>
            <p:nvPr/>
          </p:nvSpPr>
          <p:spPr>
            <a:xfrm>
              <a:off x="3973970" y="3040403"/>
              <a:ext cx="359635" cy="11080"/>
            </a:xfrm>
            <a:custGeom>
              <a:avLst/>
              <a:gdLst/>
              <a:ahLst/>
              <a:cxnLst/>
              <a:rect l="l" t="t" r="r" b="b"/>
              <a:pathLst>
                <a:path w="13762" h="424" extrusionOk="0">
                  <a:moveTo>
                    <a:pt x="1" y="0"/>
                  </a:moveTo>
                  <a:lnTo>
                    <a:pt x="1" y="423"/>
                  </a:lnTo>
                  <a:lnTo>
                    <a:pt x="13761" y="423"/>
                  </a:lnTo>
                  <a:lnTo>
                    <a:pt x="13761" y="0"/>
                  </a:ln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759" name="Google Shape;14759;p69"/>
            <p:cNvSpPr/>
            <p:nvPr/>
          </p:nvSpPr>
          <p:spPr>
            <a:xfrm>
              <a:off x="3998090" y="2999688"/>
              <a:ext cx="46281" cy="27674"/>
            </a:xfrm>
            <a:custGeom>
              <a:avLst/>
              <a:gdLst/>
              <a:ahLst/>
              <a:cxnLst/>
              <a:rect l="l" t="t" r="r" b="b"/>
              <a:pathLst>
                <a:path w="1771" h="1059" extrusionOk="0">
                  <a:moveTo>
                    <a:pt x="145" y="0"/>
                  </a:moveTo>
                  <a:cubicBezTo>
                    <a:pt x="59" y="0"/>
                    <a:pt x="1" y="68"/>
                    <a:pt x="1" y="145"/>
                  </a:cubicBezTo>
                  <a:lnTo>
                    <a:pt x="1" y="914"/>
                  </a:lnTo>
                  <a:cubicBezTo>
                    <a:pt x="1" y="991"/>
                    <a:pt x="59" y="1058"/>
                    <a:pt x="145" y="1058"/>
                  </a:cubicBezTo>
                  <a:lnTo>
                    <a:pt x="1626" y="1058"/>
                  </a:lnTo>
                  <a:cubicBezTo>
                    <a:pt x="1703" y="1058"/>
                    <a:pt x="1770" y="991"/>
                    <a:pt x="1770" y="914"/>
                  </a:cubicBezTo>
                  <a:lnTo>
                    <a:pt x="1770" y="145"/>
                  </a:lnTo>
                  <a:cubicBezTo>
                    <a:pt x="1770" y="68"/>
                    <a:pt x="1703" y="0"/>
                    <a:pt x="1626"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760" name="Google Shape;14760;p69"/>
            <p:cNvSpPr/>
            <p:nvPr/>
          </p:nvSpPr>
          <p:spPr>
            <a:xfrm>
              <a:off x="4262970" y="2999688"/>
              <a:ext cx="46255" cy="27674"/>
            </a:xfrm>
            <a:custGeom>
              <a:avLst/>
              <a:gdLst/>
              <a:ahLst/>
              <a:cxnLst/>
              <a:rect l="l" t="t" r="r" b="b"/>
              <a:pathLst>
                <a:path w="1770" h="1059" extrusionOk="0">
                  <a:moveTo>
                    <a:pt x="145" y="0"/>
                  </a:moveTo>
                  <a:cubicBezTo>
                    <a:pt x="58" y="0"/>
                    <a:pt x="0" y="68"/>
                    <a:pt x="0" y="145"/>
                  </a:cubicBezTo>
                  <a:lnTo>
                    <a:pt x="0" y="914"/>
                  </a:lnTo>
                  <a:cubicBezTo>
                    <a:pt x="0" y="991"/>
                    <a:pt x="58" y="1058"/>
                    <a:pt x="145" y="1058"/>
                  </a:cubicBezTo>
                  <a:lnTo>
                    <a:pt x="1625" y="1058"/>
                  </a:lnTo>
                  <a:cubicBezTo>
                    <a:pt x="1702" y="1058"/>
                    <a:pt x="1770" y="991"/>
                    <a:pt x="1770" y="914"/>
                  </a:cubicBezTo>
                  <a:lnTo>
                    <a:pt x="1770" y="145"/>
                  </a:lnTo>
                  <a:cubicBezTo>
                    <a:pt x="1770" y="68"/>
                    <a:pt x="1702" y="0"/>
                    <a:pt x="1625"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761" name="Google Shape;14761;p69"/>
            <p:cNvSpPr/>
            <p:nvPr/>
          </p:nvSpPr>
          <p:spPr>
            <a:xfrm>
              <a:off x="4019963" y="2999688"/>
              <a:ext cx="24408" cy="27674"/>
            </a:xfrm>
            <a:custGeom>
              <a:avLst/>
              <a:gdLst/>
              <a:ahLst/>
              <a:cxnLst/>
              <a:rect l="l" t="t" r="r" b="b"/>
              <a:pathLst>
                <a:path w="934" h="1059" extrusionOk="0">
                  <a:moveTo>
                    <a:pt x="154" y="0"/>
                  </a:moveTo>
                  <a:cubicBezTo>
                    <a:pt x="68" y="0"/>
                    <a:pt x="1" y="68"/>
                    <a:pt x="1" y="145"/>
                  </a:cubicBezTo>
                  <a:lnTo>
                    <a:pt x="1" y="914"/>
                  </a:lnTo>
                  <a:cubicBezTo>
                    <a:pt x="1" y="991"/>
                    <a:pt x="68" y="1058"/>
                    <a:pt x="154" y="1058"/>
                  </a:cubicBezTo>
                  <a:lnTo>
                    <a:pt x="789" y="1058"/>
                  </a:lnTo>
                  <a:cubicBezTo>
                    <a:pt x="866" y="1058"/>
                    <a:pt x="933" y="991"/>
                    <a:pt x="933" y="914"/>
                  </a:cubicBezTo>
                  <a:lnTo>
                    <a:pt x="933" y="145"/>
                  </a:lnTo>
                  <a:cubicBezTo>
                    <a:pt x="933" y="68"/>
                    <a:pt x="866" y="0"/>
                    <a:pt x="789"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762" name="Google Shape;14762;p69"/>
            <p:cNvSpPr/>
            <p:nvPr/>
          </p:nvSpPr>
          <p:spPr>
            <a:xfrm>
              <a:off x="4284816" y="2999688"/>
              <a:ext cx="24408" cy="27674"/>
            </a:xfrm>
            <a:custGeom>
              <a:avLst/>
              <a:gdLst/>
              <a:ahLst/>
              <a:cxnLst/>
              <a:rect l="l" t="t" r="r" b="b"/>
              <a:pathLst>
                <a:path w="934" h="1059" extrusionOk="0">
                  <a:moveTo>
                    <a:pt x="155" y="0"/>
                  </a:moveTo>
                  <a:cubicBezTo>
                    <a:pt x="68" y="0"/>
                    <a:pt x="1" y="68"/>
                    <a:pt x="1" y="145"/>
                  </a:cubicBezTo>
                  <a:lnTo>
                    <a:pt x="1" y="914"/>
                  </a:lnTo>
                  <a:cubicBezTo>
                    <a:pt x="1" y="991"/>
                    <a:pt x="68" y="1058"/>
                    <a:pt x="155" y="1058"/>
                  </a:cubicBezTo>
                  <a:lnTo>
                    <a:pt x="789" y="1058"/>
                  </a:lnTo>
                  <a:cubicBezTo>
                    <a:pt x="866" y="1058"/>
                    <a:pt x="934" y="991"/>
                    <a:pt x="934" y="914"/>
                  </a:cubicBezTo>
                  <a:lnTo>
                    <a:pt x="934" y="145"/>
                  </a:lnTo>
                  <a:cubicBezTo>
                    <a:pt x="934" y="68"/>
                    <a:pt x="866" y="0"/>
                    <a:pt x="789"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763" name="Google Shape;14763;p69"/>
            <p:cNvSpPr/>
            <p:nvPr/>
          </p:nvSpPr>
          <p:spPr>
            <a:xfrm>
              <a:off x="4125434" y="3060838"/>
              <a:ext cx="138319" cy="134635"/>
            </a:xfrm>
            <a:custGeom>
              <a:avLst/>
              <a:gdLst/>
              <a:ahLst/>
              <a:cxnLst/>
              <a:rect l="l" t="t" r="r" b="b"/>
              <a:pathLst>
                <a:path w="5293" h="5152" extrusionOk="0">
                  <a:moveTo>
                    <a:pt x="4553" y="1"/>
                  </a:moveTo>
                  <a:cubicBezTo>
                    <a:pt x="4374" y="1"/>
                    <a:pt x="4195" y="70"/>
                    <a:pt x="4061" y="209"/>
                  </a:cubicBezTo>
                  <a:lnTo>
                    <a:pt x="3629" y="632"/>
                  </a:lnTo>
                  <a:lnTo>
                    <a:pt x="465" y="3757"/>
                  </a:lnTo>
                  <a:cubicBezTo>
                    <a:pt x="398" y="3824"/>
                    <a:pt x="350" y="3911"/>
                    <a:pt x="321" y="3997"/>
                  </a:cubicBezTo>
                  <a:lnTo>
                    <a:pt x="176" y="4469"/>
                  </a:lnTo>
                  <a:lnTo>
                    <a:pt x="128" y="4642"/>
                  </a:lnTo>
                  <a:lnTo>
                    <a:pt x="42" y="4921"/>
                  </a:lnTo>
                  <a:cubicBezTo>
                    <a:pt x="1" y="5036"/>
                    <a:pt x="94" y="5152"/>
                    <a:pt x="206" y="5152"/>
                  </a:cubicBezTo>
                  <a:cubicBezTo>
                    <a:pt x="225" y="5152"/>
                    <a:pt x="244" y="5149"/>
                    <a:pt x="263" y="5142"/>
                  </a:cubicBezTo>
                  <a:lnTo>
                    <a:pt x="542" y="5065"/>
                  </a:lnTo>
                  <a:lnTo>
                    <a:pt x="1176" y="4863"/>
                  </a:lnTo>
                  <a:cubicBezTo>
                    <a:pt x="1263" y="4834"/>
                    <a:pt x="1350" y="4786"/>
                    <a:pt x="1417" y="4719"/>
                  </a:cubicBezTo>
                  <a:lnTo>
                    <a:pt x="4581" y="1593"/>
                  </a:lnTo>
                  <a:lnTo>
                    <a:pt x="5023" y="1161"/>
                  </a:lnTo>
                  <a:cubicBezTo>
                    <a:pt x="5273" y="920"/>
                    <a:pt x="5292" y="526"/>
                    <a:pt x="5081" y="257"/>
                  </a:cubicBezTo>
                  <a:cubicBezTo>
                    <a:pt x="5061" y="228"/>
                    <a:pt x="5042" y="209"/>
                    <a:pt x="5023" y="189"/>
                  </a:cubicBezTo>
                  <a:cubicBezTo>
                    <a:pt x="4892" y="63"/>
                    <a:pt x="4722" y="1"/>
                    <a:pt x="455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764" name="Google Shape;14764;p69"/>
            <p:cNvSpPr/>
            <p:nvPr/>
          </p:nvSpPr>
          <p:spPr>
            <a:xfrm>
              <a:off x="4129772" y="3060865"/>
              <a:ext cx="128180" cy="116760"/>
            </a:xfrm>
            <a:custGeom>
              <a:avLst/>
              <a:gdLst/>
              <a:ahLst/>
              <a:cxnLst/>
              <a:rect l="l" t="t" r="r" b="b"/>
              <a:pathLst>
                <a:path w="4905" h="4468" extrusionOk="0">
                  <a:moveTo>
                    <a:pt x="4375" y="0"/>
                  </a:moveTo>
                  <a:cubicBezTo>
                    <a:pt x="4198" y="0"/>
                    <a:pt x="4021" y="68"/>
                    <a:pt x="3886" y="208"/>
                  </a:cubicBezTo>
                  <a:lnTo>
                    <a:pt x="3453" y="631"/>
                  </a:lnTo>
                  <a:lnTo>
                    <a:pt x="289" y="3756"/>
                  </a:lnTo>
                  <a:cubicBezTo>
                    <a:pt x="222" y="3833"/>
                    <a:pt x="174" y="3910"/>
                    <a:pt x="145" y="3996"/>
                  </a:cubicBezTo>
                  <a:lnTo>
                    <a:pt x="1" y="4468"/>
                  </a:lnTo>
                  <a:lnTo>
                    <a:pt x="270" y="4381"/>
                  </a:lnTo>
                  <a:lnTo>
                    <a:pt x="616" y="4275"/>
                  </a:lnTo>
                  <a:lnTo>
                    <a:pt x="914" y="4189"/>
                  </a:lnTo>
                  <a:cubicBezTo>
                    <a:pt x="1010" y="4160"/>
                    <a:pt x="1087" y="4112"/>
                    <a:pt x="1155" y="4044"/>
                  </a:cubicBezTo>
                  <a:lnTo>
                    <a:pt x="4030" y="1208"/>
                  </a:lnTo>
                  <a:lnTo>
                    <a:pt x="4318" y="919"/>
                  </a:lnTo>
                  <a:lnTo>
                    <a:pt x="4761" y="477"/>
                  </a:lnTo>
                  <a:cubicBezTo>
                    <a:pt x="4828" y="419"/>
                    <a:pt x="4876" y="342"/>
                    <a:pt x="4905" y="265"/>
                  </a:cubicBezTo>
                  <a:lnTo>
                    <a:pt x="4905" y="256"/>
                  </a:lnTo>
                  <a:cubicBezTo>
                    <a:pt x="4772" y="87"/>
                    <a:pt x="4574" y="0"/>
                    <a:pt x="4375"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765" name="Google Shape;14765;p69"/>
            <p:cNvSpPr/>
            <p:nvPr/>
          </p:nvSpPr>
          <p:spPr>
            <a:xfrm>
              <a:off x="4135312" y="3077589"/>
              <a:ext cx="99774" cy="95253"/>
            </a:xfrm>
            <a:custGeom>
              <a:avLst/>
              <a:gdLst/>
              <a:ahLst/>
              <a:cxnLst/>
              <a:rect l="l" t="t" r="r" b="b"/>
              <a:pathLst>
                <a:path w="3818" h="3645" extrusionOk="0">
                  <a:moveTo>
                    <a:pt x="3241" y="0"/>
                  </a:moveTo>
                  <a:lnTo>
                    <a:pt x="77" y="3126"/>
                  </a:lnTo>
                  <a:cubicBezTo>
                    <a:pt x="48" y="3164"/>
                    <a:pt x="20" y="3193"/>
                    <a:pt x="0" y="3231"/>
                  </a:cubicBezTo>
                  <a:lnTo>
                    <a:pt x="404" y="3645"/>
                  </a:lnTo>
                  <a:lnTo>
                    <a:pt x="702" y="3549"/>
                  </a:lnTo>
                  <a:cubicBezTo>
                    <a:pt x="798" y="3520"/>
                    <a:pt x="875" y="3472"/>
                    <a:pt x="943" y="3414"/>
                  </a:cubicBezTo>
                  <a:lnTo>
                    <a:pt x="3818" y="577"/>
                  </a:lnTo>
                  <a:lnTo>
                    <a:pt x="3241"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766" name="Google Shape;14766;p69"/>
            <p:cNvSpPr/>
            <p:nvPr/>
          </p:nvSpPr>
          <p:spPr>
            <a:xfrm>
              <a:off x="3973970" y="3219306"/>
              <a:ext cx="24146" cy="11080"/>
            </a:xfrm>
            <a:custGeom>
              <a:avLst/>
              <a:gdLst/>
              <a:ahLst/>
              <a:cxnLst/>
              <a:rect l="l" t="t" r="r" b="b"/>
              <a:pathLst>
                <a:path w="924" h="424" extrusionOk="0">
                  <a:moveTo>
                    <a:pt x="1" y="1"/>
                  </a:moveTo>
                  <a:lnTo>
                    <a:pt x="1" y="424"/>
                  </a:lnTo>
                  <a:lnTo>
                    <a:pt x="924" y="424"/>
                  </a:lnTo>
                  <a:lnTo>
                    <a:pt x="924" y="1"/>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767" name="Google Shape;14767;p69"/>
            <p:cNvSpPr/>
            <p:nvPr/>
          </p:nvSpPr>
          <p:spPr>
            <a:xfrm>
              <a:off x="3973970" y="3040403"/>
              <a:ext cx="24146" cy="11080"/>
            </a:xfrm>
            <a:custGeom>
              <a:avLst/>
              <a:gdLst/>
              <a:ahLst/>
              <a:cxnLst/>
              <a:rect l="l" t="t" r="r" b="b"/>
              <a:pathLst>
                <a:path w="924" h="424" extrusionOk="0">
                  <a:moveTo>
                    <a:pt x="1" y="0"/>
                  </a:moveTo>
                  <a:lnTo>
                    <a:pt x="1" y="423"/>
                  </a:lnTo>
                  <a:lnTo>
                    <a:pt x="924" y="423"/>
                  </a:lnTo>
                  <a:lnTo>
                    <a:pt x="924"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768" name="Google Shape;14768;p69"/>
            <p:cNvSpPr/>
            <p:nvPr/>
          </p:nvSpPr>
          <p:spPr>
            <a:xfrm>
              <a:off x="4135312" y="3077851"/>
              <a:ext cx="109835" cy="108319"/>
            </a:xfrm>
            <a:custGeom>
              <a:avLst/>
              <a:gdLst/>
              <a:ahLst/>
              <a:cxnLst/>
              <a:rect l="l" t="t" r="r" b="b"/>
              <a:pathLst>
                <a:path w="4203" h="4145" extrusionOk="0">
                  <a:moveTo>
                    <a:pt x="3241" y="0"/>
                  </a:moveTo>
                  <a:lnTo>
                    <a:pt x="87" y="3125"/>
                  </a:lnTo>
                  <a:cubicBezTo>
                    <a:pt x="48" y="3154"/>
                    <a:pt x="20" y="3183"/>
                    <a:pt x="0" y="3221"/>
                  </a:cubicBezTo>
                  <a:lnTo>
                    <a:pt x="414" y="3635"/>
                  </a:lnTo>
                  <a:lnTo>
                    <a:pt x="923" y="4145"/>
                  </a:lnTo>
                  <a:lnTo>
                    <a:pt x="943" y="4145"/>
                  </a:lnTo>
                  <a:cubicBezTo>
                    <a:pt x="972" y="4125"/>
                    <a:pt x="1010" y="4096"/>
                    <a:pt x="1039" y="4068"/>
                  </a:cubicBezTo>
                  <a:lnTo>
                    <a:pt x="4203" y="942"/>
                  </a:lnTo>
                  <a:lnTo>
                    <a:pt x="3241" y="0"/>
                  </a:lnTo>
                  <a:close/>
                </a:path>
              </a:pathLst>
            </a:custGeom>
            <a:solidFill>
              <a:srgbClr val="1D1D1F"/>
            </a:solidFill>
            <a:ln>
              <a:noFill/>
            </a:ln>
          </p:spPr>
          <p:txBody>
            <a:bodyPr spcFirstLastPara="1" wrap="square" lIns="91425" tIns="91425" rIns="91425" bIns="91425" anchor="ctr" anchorCtr="0">
              <a:noAutofit/>
            </a:bodyPr>
            <a:lstStyle/>
            <a:p>
              <a:endParaRPr/>
            </a:p>
          </p:txBody>
        </p:sp>
        <p:sp>
          <p:nvSpPr>
            <p:cNvPr id="14769" name="Google Shape;14769;p69"/>
            <p:cNvSpPr/>
            <p:nvPr/>
          </p:nvSpPr>
          <p:spPr>
            <a:xfrm>
              <a:off x="4135312" y="3077589"/>
              <a:ext cx="99774" cy="95253"/>
            </a:xfrm>
            <a:custGeom>
              <a:avLst/>
              <a:gdLst/>
              <a:ahLst/>
              <a:cxnLst/>
              <a:rect l="l" t="t" r="r" b="b"/>
              <a:pathLst>
                <a:path w="3818" h="3645" extrusionOk="0">
                  <a:moveTo>
                    <a:pt x="3241" y="0"/>
                  </a:moveTo>
                  <a:lnTo>
                    <a:pt x="77" y="3126"/>
                  </a:lnTo>
                  <a:cubicBezTo>
                    <a:pt x="48" y="3164"/>
                    <a:pt x="20" y="3193"/>
                    <a:pt x="0" y="3231"/>
                  </a:cubicBezTo>
                  <a:lnTo>
                    <a:pt x="404" y="3645"/>
                  </a:lnTo>
                  <a:lnTo>
                    <a:pt x="702" y="3549"/>
                  </a:lnTo>
                  <a:cubicBezTo>
                    <a:pt x="798" y="3520"/>
                    <a:pt x="875" y="3472"/>
                    <a:pt x="943" y="3414"/>
                  </a:cubicBezTo>
                  <a:lnTo>
                    <a:pt x="3818" y="577"/>
                  </a:lnTo>
                  <a:lnTo>
                    <a:pt x="3241" y="0"/>
                  </a:lnTo>
                  <a:close/>
                </a:path>
              </a:pathLst>
            </a:custGeom>
            <a:solidFill>
              <a:srgbClr val="435D74"/>
            </a:solidFill>
            <a:ln>
              <a:noFill/>
            </a:ln>
          </p:spPr>
          <p:txBody>
            <a:bodyPr spcFirstLastPara="1" wrap="square" lIns="91425" tIns="91425" rIns="91425" bIns="91425" anchor="ctr" anchorCtr="0">
              <a:noAutofit/>
            </a:bodyPr>
            <a:lstStyle/>
            <a:p>
              <a:endParaRPr/>
            </a:p>
          </p:txBody>
        </p:sp>
      </p:grpSp>
      <p:grpSp>
        <p:nvGrpSpPr>
          <p:cNvPr id="14770" name="Google Shape;14770;p69"/>
          <p:cNvGrpSpPr/>
          <p:nvPr/>
        </p:nvGrpSpPr>
        <p:grpSpPr>
          <a:xfrm>
            <a:off x="3527942" y="2732096"/>
            <a:ext cx="366665" cy="315654"/>
            <a:chOff x="3527941" y="2916744"/>
            <a:chExt cx="366665" cy="315654"/>
          </a:xfrm>
        </p:grpSpPr>
        <p:sp>
          <p:nvSpPr>
            <p:cNvPr id="14771" name="Google Shape;14771;p69"/>
            <p:cNvSpPr/>
            <p:nvPr/>
          </p:nvSpPr>
          <p:spPr>
            <a:xfrm>
              <a:off x="3527941" y="2916770"/>
              <a:ext cx="366665" cy="157840"/>
            </a:xfrm>
            <a:custGeom>
              <a:avLst/>
              <a:gdLst/>
              <a:ahLst/>
              <a:cxnLst/>
              <a:rect l="l" t="t" r="r" b="b"/>
              <a:pathLst>
                <a:path w="14031" h="6040" extrusionOk="0">
                  <a:moveTo>
                    <a:pt x="616" y="0"/>
                  </a:moveTo>
                  <a:cubicBezTo>
                    <a:pt x="279" y="0"/>
                    <a:pt x="0" y="279"/>
                    <a:pt x="0" y="616"/>
                  </a:cubicBezTo>
                  <a:lnTo>
                    <a:pt x="0" y="5424"/>
                  </a:lnTo>
                  <a:cubicBezTo>
                    <a:pt x="0" y="5760"/>
                    <a:pt x="279" y="6039"/>
                    <a:pt x="616" y="6039"/>
                  </a:cubicBezTo>
                  <a:lnTo>
                    <a:pt x="13415" y="6039"/>
                  </a:lnTo>
                  <a:cubicBezTo>
                    <a:pt x="13751" y="6039"/>
                    <a:pt x="14030" y="5760"/>
                    <a:pt x="14030" y="5424"/>
                  </a:cubicBezTo>
                  <a:lnTo>
                    <a:pt x="14030" y="616"/>
                  </a:lnTo>
                  <a:cubicBezTo>
                    <a:pt x="14030" y="279"/>
                    <a:pt x="13751" y="0"/>
                    <a:pt x="13415"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772" name="Google Shape;14772;p69"/>
            <p:cNvSpPr/>
            <p:nvPr/>
          </p:nvSpPr>
          <p:spPr>
            <a:xfrm>
              <a:off x="3546521" y="2916744"/>
              <a:ext cx="348085" cy="139260"/>
            </a:xfrm>
            <a:custGeom>
              <a:avLst/>
              <a:gdLst/>
              <a:ahLst/>
              <a:cxnLst/>
              <a:rect l="l" t="t" r="r" b="b"/>
              <a:pathLst>
                <a:path w="13320" h="5329" extrusionOk="0">
                  <a:moveTo>
                    <a:pt x="12721" y="1"/>
                  </a:moveTo>
                  <a:cubicBezTo>
                    <a:pt x="12715" y="1"/>
                    <a:pt x="12709" y="1"/>
                    <a:pt x="12704" y="1"/>
                  </a:cubicBezTo>
                  <a:lnTo>
                    <a:pt x="1" y="1"/>
                  </a:lnTo>
                  <a:lnTo>
                    <a:pt x="1" y="4713"/>
                  </a:lnTo>
                  <a:cubicBezTo>
                    <a:pt x="1" y="5050"/>
                    <a:pt x="280" y="5328"/>
                    <a:pt x="616" y="5328"/>
                  </a:cubicBezTo>
                  <a:lnTo>
                    <a:pt x="13319" y="5328"/>
                  </a:lnTo>
                  <a:lnTo>
                    <a:pt x="13319" y="617"/>
                  </a:lnTo>
                  <a:cubicBezTo>
                    <a:pt x="13319" y="276"/>
                    <a:pt x="13050" y="1"/>
                    <a:pt x="12721" y="1"/>
                  </a:cubicBezTo>
                  <a:close/>
                </a:path>
              </a:pathLst>
            </a:custGeom>
            <a:solidFill>
              <a:srgbClr val="DFE5EA"/>
            </a:solidFill>
            <a:ln>
              <a:noFill/>
            </a:ln>
          </p:spPr>
          <p:txBody>
            <a:bodyPr spcFirstLastPara="1" wrap="square" lIns="91425" tIns="91425" rIns="91425" bIns="91425" anchor="ctr" anchorCtr="0">
              <a:noAutofit/>
            </a:bodyPr>
            <a:lstStyle/>
            <a:p>
              <a:endParaRPr/>
            </a:p>
          </p:txBody>
        </p:sp>
        <p:sp>
          <p:nvSpPr>
            <p:cNvPr id="14773" name="Google Shape;14773;p69"/>
            <p:cNvSpPr/>
            <p:nvPr/>
          </p:nvSpPr>
          <p:spPr>
            <a:xfrm>
              <a:off x="3527941" y="3074584"/>
              <a:ext cx="366665" cy="157814"/>
            </a:xfrm>
            <a:custGeom>
              <a:avLst/>
              <a:gdLst/>
              <a:ahLst/>
              <a:cxnLst/>
              <a:rect l="l" t="t" r="r" b="b"/>
              <a:pathLst>
                <a:path w="14031" h="6039" extrusionOk="0">
                  <a:moveTo>
                    <a:pt x="616" y="0"/>
                  </a:moveTo>
                  <a:cubicBezTo>
                    <a:pt x="279" y="0"/>
                    <a:pt x="0" y="279"/>
                    <a:pt x="0" y="615"/>
                  </a:cubicBezTo>
                  <a:lnTo>
                    <a:pt x="0" y="5423"/>
                  </a:lnTo>
                  <a:cubicBezTo>
                    <a:pt x="0" y="5760"/>
                    <a:pt x="279" y="6039"/>
                    <a:pt x="616" y="6039"/>
                  </a:cubicBezTo>
                  <a:lnTo>
                    <a:pt x="13415" y="6039"/>
                  </a:lnTo>
                  <a:cubicBezTo>
                    <a:pt x="13751" y="6039"/>
                    <a:pt x="14030" y="5770"/>
                    <a:pt x="14030" y="5423"/>
                  </a:cubicBezTo>
                  <a:lnTo>
                    <a:pt x="14030" y="615"/>
                  </a:lnTo>
                  <a:cubicBezTo>
                    <a:pt x="14030" y="279"/>
                    <a:pt x="13751" y="0"/>
                    <a:pt x="13415" y="0"/>
                  </a:cubicBezTo>
                  <a:close/>
                </a:path>
              </a:pathLst>
            </a:custGeom>
            <a:solidFill>
              <a:srgbClr val="8599AA"/>
            </a:solidFill>
            <a:ln>
              <a:noFill/>
            </a:ln>
          </p:spPr>
          <p:txBody>
            <a:bodyPr spcFirstLastPara="1" wrap="square" lIns="91425" tIns="91425" rIns="91425" bIns="91425" anchor="ctr" anchorCtr="0">
              <a:noAutofit/>
            </a:bodyPr>
            <a:lstStyle/>
            <a:p>
              <a:endParaRPr/>
            </a:p>
          </p:txBody>
        </p:sp>
        <p:sp>
          <p:nvSpPr>
            <p:cNvPr id="14774" name="Google Shape;14774;p69"/>
            <p:cNvSpPr/>
            <p:nvPr/>
          </p:nvSpPr>
          <p:spPr>
            <a:xfrm>
              <a:off x="3547279" y="3093426"/>
              <a:ext cx="347327" cy="138973"/>
            </a:xfrm>
            <a:custGeom>
              <a:avLst/>
              <a:gdLst/>
              <a:ahLst/>
              <a:cxnLst/>
              <a:rect l="l" t="t" r="r" b="b"/>
              <a:pathLst>
                <a:path w="13291" h="5318" extrusionOk="0">
                  <a:moveTo>
                    <a:pt x="616" y="0"/>
                  </a:moveTo>
                  <a:cubicBezTo>
                    <a:pt x="280" y="0"/>
                    <a:pt x="1" y="269"/>
                    <a:pt x="1" y="616"/>
                  </a:cubicBezTo>
                  <a:lnTo>
                    <a:pt x="1" y="5318"/>
                  </a:lnTo>
                  <a:lnTo>
                    <a:pt x="12675" y="5318"/>
                  </a:lnTo>
                  <a:cubicBezTo>
                    <a:pt x="13011" y="5318"/>
                    <a:pt x="13290" y="5049"/>
                    <a:pt x="13290" y="4712"/>
                  </a:cubicBezTo>
                  <a:lnTo>
                    <a:pt x="13290" y="0"/>
                  </a:ln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775" name="Google Shape;14775;p69"/>
            <p:cNvSpPr/>
            <p:nvPr/>
          </p:nvSpPr>
          <p:spPr>
            <a:xfrm>
              <a:off x="3553812" y="3097424"/>
              <a:ext cx="45026" cy="44268"/>
            </a:xfrm>
            <a:custGeom>
              <a:avLst/>
              <a:gdLst/>
              <a:ahLst/>
              <a:cxnLst/>
              <a:rect l="l" t="t" r="r" b="b"/>
              <a:pathLst>
                <a:path w="1723" h="1694" extrusionOk="0">
                  <a:moveTo>
                    <a:pt x="858" y="1"/>
                  </a:moveTo>
                  <a:cubicBezTo>
                    <a:pt x="414" y="1"/>
                    <a:pt x="49" y="353"/>
                    <a:pt x="20" y="799"/>
                  </a:cubicBezTo>
                  <a:cubicBezTo>
                    <a:pt x="1" y="1251"/>
                    <a:pt x="328" y="1645"/>
                    <a:pt x="780" y="1693"/>
                  </a:cubicBezTo>
                  <a:lnTo>
                    <a:pt x="876" y="1693"/>
                  </a:lnTo>
                  <a:cubicBezTo>
                    <a:pt x="1345" y="1693"/>
                    <a:pt x="1720" y="1311"/>
                    <a:pt x="1722" y="842"/>
                  </a:cubicBezTo>
                  <a:lnTo>
                    <a:pt x="1722" y="842"/>
                  </a:lnTo>
                  <a:cubicBezTo>
                    <a:pt x="1722" y="844"/>
                    <a:pt x="1722" y="846"/>
                    <a:pt x="1722" y="847"/>
                  </a:cubicBezTo>
                  <a:lnTo>
                    <a:pt x="1722" y="838"/>
                  </a:lnTo>
                  <a:cubicBezTo>
                    <a:pt x="1722" y="839"/>
                    <a:pt x="1722" y="841"/>
                    <a:pt x="1722" y="842"/>
                  </a:cubicBezTo>
                  <a:lnTo>
                    <a:pt x="1722" y="842"/>
                  </a:lnTo>
                  <a:cubicBezTo>
                    <a:pt x="1720" y="374"/>
                    <a:pt x="1345" y="1"/>
                    <a:pt x="876" y="1"/>
                  </a:cubicBezTo>
                  <a:cubicBezTo>
                    <a:pt x="870" y="1"/>
                    <a:pt x="864" y="1"/>
                    <a:pt x="858" y="1"/>
                  </a:cubicBez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776" name="Google Shape;14776;p69"/>
            <p:cNvSpPr/>
            <p:nvPr/>
          </p:nvSpPr>
          <p:spPr>
            <a:xfrm>
              <a:off x="3554335" y="3165551"/>
              <a:ext cx="44504" cy="44504"/>
            </a:xfrm>
            <a:custGeom>
              <a:avLst/>
              <a:gdLst/>
              <a:ahLst/>
              <a:cxnLst/>
              <a:rect l="l" t="t" r="r" b="b"/>
              <a:pathLst>
                <a:path w="1703" h="1703" extrusionOk="0">
                  <a:moveTo>
                    <a:pt x="856" y="0"/>
                  </a:moveTo>
                  <a:cubicBezTo>
                    <a:pt x="385" y="0"/>
                    <a:pt x="0" y="375"/>
                    <a:pt x="0" y="846"/>
                  </a:cubicBezTo>
                  <a:cubicBezTo>
                    <a:pt x="0" y="1317"/>
                    <a:pt x="385" y="1702"/>
                    <a:pt x="856" y="1702"/>
                  </a:cubicBezTo>
                  <a:cubicBezTo>
                    <a:pt x="1327" y="1702"/>
                    <a:pt x="1702" y="1317"/>
                    <a:pt x="1702" y="846"/>
                  </a:cubicBezTo>
                  <a:cubicBezTo>
                    <a:pt x="1702" y="375"/>
                    <a:pt x="1327" y="0"/>
                    <a:pt x="856"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4777" name="Google Shape;14777;p69"/>
            <p:cNvSpPr/>
            <p:nvPr/>
          </p:nvSpPr>
          <p:spPr>
            <a:xfrm>
              <a:off x="3620920" y="3097424"/>
              <a:ext cx="45261" cy="44268"/>
            </a:xfrm>
            <a:custGeom>
              <a:avLst/>
              <a:gdLst/>
              <a:ahLst/>
              <a:cxnLst/>
              <a:rect l="l" t="t" r="r" b="b"/>
              <a:pathLst>
                <a:path w="1732" h="1694" extrusionOk="0">
                  <a:moveTo>
                    <a:pt x="867" y="1"/>
                  </a:moveTo>
                  <a:cubicBezTo>
                    <a:pt x="423" y="1"/>
                    <a:pt x="58" y="353"/>
                    <a:pt x="29" y="799"/>
                  </a:cubicBezTo>
                  <a:cubicBezTo>
                    <a:pt x="0" y="1251"/>
                    <a:pt x="337" y="1645"/>
                    <a:pt x="789" y="1693"/>
                  </a:cubicBezTo>
                  <a:lnTo>
                    <a:pt x="885" y="1693"/>
                  </a:lnTo>
                  <a:cubicBezTo>
                    <a:pt x="1345" y="1693"/>
                    <a:pt x="1729" y="1311"/>
                    <a:pt x="1731" y="842"/>
                  </a:cubicBezTo>
                  <a:lnTo>
                    <a:pt x="1731" y="842"/>
                  </a:lnTo>
                  <a:cubicBezTo>
                    <a:pt x="1731" y="844"/>
                    <a:pt x="1731" y="846"/>
                    <a:pt x="1731" y="847"/>
                  </a:cubicBezTo>
                  <a:lnTo>
                    <a:pt x="1731" y="838"/>
                  </a:lnTo>
                  <a:cubicBezTo>
                    <a:pt x="1731" y="839"/>
                    <a:pt x="1731" y="841"/>
                    <a:pt x="1731" y="842"/>
                  </a:cubicBezTo>
                  <a:lnTo>
                    <a:pt x="1731" y="842"/>
                  </a:lnTo>
                  <a:cubicBezTo>
                    <a:pt x="1729" y="374"/>
                    <a:pt x="1345" y="1"/>
                    <a:pt x="885" y="1"/>
                  </a:cubicBezTo>
                  <a:cubicBezTo>
                    <a:pt x="879" y="1"/>
                    <a:pt x="873" y="1"/>
                    <a:pt x="867" y="1"/>
                  </a:cubicBezTo>
                  <a:close/>
                </a:path>
              </a:pathLst>
            </a:custGeom>
            <a:solidFill>
              <a:srgbClr val="ABBCCA"/>
            </a:solidFill>
            <a:ln w="3125" cap="flat" cmpd="sng">
              <a:solidFill>
                <a:srgbClr val="ABBCCA"/>
              </a:solidFill>
              <a:prstDash val="solid"/>
              <a:miter lim="9616"/>
              <a:headEnd type="none" w="sm" len="sm"/>
              <a:tailEnd type="none" w="sm" len="sm"/>
            </a:ln>
          </p:spPr>
          <p:txBody>
            <a:bodyPr spcFirstLastPara="1" wrap="square" lIns="91425" tIns="91425" rIns="91425" bIns="91425" anchor="ctr" anchorCtr="0">
              <a:noAutofit/>
            </a:bodyPr>
            <a:lstStyle/>
            <a:p>
              <a:endParaRPr/>
            </a:p>
          </p:txBody>
        </p:sp>
        <p:sp>
          <p:nvSpPr>
            <p:cNvPr id="14778" name="Google Shape;14778;p69"/>
            <p:cNvSpPr/>
            <p:nvPr/>
          </p:nvSpPr>
          <p:spPr>
            <a:xfrm>
              <a:off x="3621678" y="3165551"/>
              <a:ext cx="44504" cy="44504"/>
            </a:xfrm>
            <a:custGeom>
              <a:avLst/>
              <a:gdLst/>
              <a:ahLst/>
              <a:cxnLst/>
              <a:rect l="l" t="t" r="r" b="b"/>
              <a:pathLst>
                <a:path w="1703" h="1703" extrusionOk="0">
                  <a:moveTo>
                    <a:pt x="856" y="0"/>
                  </a:moveTo>
                  <a:cubicBezTo>
                    <a:pt x="385" y="0"/>
                    <a:pt x="0" y="375"/>
                    <a:pt x="0" y="846"/>
                  </a:cubicBezTo>
                  <a:cubicBezTo>
                    <a:pt x="0" y="1317"/>
                    <a:pt x="385" y="1702"/>
                    <a:pt x="856" y="1702"/>
                  </a:cubicBezTo>
                  <a:cubicBezTo>
                    <a:pt x="1318" y="1702"/>
                    <a:pt x="1702" y="1317"/>
                    <a:pt x="1702" y="846"/>
                  </a:cubicBezTo>
                  <a:cubicBezTo>
                    <a:pt x="1702" y="375"/>
                    <a:pt x="1318" y="0"/>
                    <a:pt x="85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4779" name="Google Shape;14779;p69"/>
            <p:cNvSpPr/>
            <p:nvPr/>
          </p:nvSpPr>
          <p:spPr>
            <a:xfrm>
              <a:off x="3689021" y="3165551"/>
              <a:ext cx="44504" cy="44504"/>
            </a:xfrm>
            <a:custGeom>
              <a:avLst/>
              <a:gdLst/>
              <a:ahLst/>
              <a:cxnLst/>
              <a:rect l="l" t="t" r="r" b="b"/>
              <a:pathLst>
                <a:path w="1703" h="1703" extrusionOk="0">
                  <a:moveTo>
                    <a:pt x="856" y="0"/>
                  </a:moveTo>
                  <a:cubicBezTo>
                    <a:pt x="385" y="0"/>
                    <a:pt x="0" y="375"/>
                    <a:pt x="0" y="846"/>
                  </a:cubicBezTo>
                  <a:cubicBezTo>
                    <a:pt x="0" y="1317"/>
                    <a:pt x="385" y="1702"/>
                    <a:pt x="856" y="1702"/>
                  </a:cubicBezTo>
                  <a:cubicBezTo>
                    <a:pt x="1318" y="1702"/>
                    <a:pt x="1702" y="1317"/>
                    <a:pt x="1702" y="846"/>
                  </a:cubicBezTo>
                  <a:cubicBezTo>
                    <a:pt x="1702" y="375"/>
                    <a:pt x="1318" y="0"/>
                    <a:pt x="856"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4780" name="Google Shape;14780;p69"/>
            <p:cNvSpPr/>
            <p:nvPr/>
          </p:nvSpPr>
          <p:spPr>
            <a:xfrm>
              <a:off x="3755607" y="3097424"/>
              <a:ext cx="45261" cy="44268"/>
            </a:xfrm>
            <a:custGeom>
              <a:avLst/>
              <a:gdLst/>
              <a:ahLst/>
              <a:cxnLst/>
              <a:rect l="l" t="t" r="r" b="b"/>
              <a:pathLst>
                <a:path w="1732" h="1694" extrusionOk="0">
                  <a:moveTo>
                    <a:pt x="858" y="1"/>
                  </a:moveTo>
                  <a:cubicBezTo>
                    <a:pt x="414" y="1"/>
                    <a:pt x="48" y="353"/>
                    <a:pt x="29" y="799"/>
                  </a:cubicBezTo>
                  <a:cubicBezTo>
                    <a:pt x="1" y="1251"/>
                    <a:pt x="337" y="1645"/>
                    <a:pt x="789" y="1693"/>
                  </a:cubicBezTo>
                  <a:lnTo>
                    <a:pt x="876" y="1693"/>
                  </a:lnTo>
                  <a:cubicBezTo>
                    <a:pt x="1345" y="1693"/>
                    <a:pt x="1729" y="1311"/>
                    <a:pt x="1731" y="842"/>
                  </a:cubicBezTo>
                  <a:lnTo>
                    <a:pt x="1731" y="842"/>
                  </a:lnTo>
                  <a:cubicBezTo>
                    <a:pt x="1731" y="844"/>
                    <a:pt x="1731" y="846"/>
                    <a:pt x="1731" y="847"/>
                  </a:cubicBezTo>
                  <a:lnTo>
                    <a:pt x="1731" y="838"/>
                  </a:lnTo>
                  <a:cubicBezTo>
                    <a:pt x="1731" y="839"/>
                    <a:pt x="1731" y="841"/>
                    <a:pt x="1731" y="842"/>
                  </a:cubicBezTo>
                  <a:lnTo>
                    <a:pt x="1731" y="842"/>
                  </a:lnTo>
                  <a:cubicBezTo>
                    <a:pt x="1729" y="374"/>
                    <a:pt x="1345" y="1"/>
                    <a:pt x="876" y="1"/>
                  </a:cubicBezTo>
                  <a:cubicBezTo>
                    <a:pt x="870" y="1"/>
                    <a:pt x="864" y="1"/>
                    <a:pt x="858" y="1"/>
                  </a:cubicBezTo>
                  <a:close/>
                </a:path>
              </a:pathLst>
            </a:custGeom>
            <a:solidFill>
              <a:srgbClr val="738A9D"/>
            </a:solidFill>
            <a:ln>
              <a:noFill/>
            </a:ln>
          </p:spPr>
          <p:txBody>
            <a:bodyPr spcFirstLastPara="1" wrap="square" lIns="91425" tIns="91425" rIns="91425" bIns="91425" anchor="ctr" anchorCtr="0">
              <a:noAutofit/>
            </a:bodyPr>
            <a:lstStyle/>
            <a:p>
              <a:endParaRPr/>
            </a:p>
          </p:txBody>
        </p:sp>
        <p:sp>
          <p:nvSpPr>
            <p:cNvPr id="14781" name="Google Shape;14781;p69"/>
            <p:cNvSpPr/>
            <p:nvPr/>
          </p:nvSpPr>
          <p:spPr>
            <a:xfrm>
              <a:off x="3756365" y="3165551"/>
              <a:ext cx="44504" cy="44504"/>
            </a:xfrm>
            <a:custGeom>
              <a:avLst/>
              <a:gdLst/>
              <a:ahLst/>
              <a:cxnLst/>
              <a:rect l="l" t="t" r="r" b="b"/>
              <a:pathLst>
                <a:path w="1703" h="1703" extrusionOk="0">
                  <a:moveTo>
                    <a:pt x="847" y="0"/>
                  </a:moveTo>
                  <a:cubicBezTo>
                    <a:pt x="385" y="0"/>
                    <a:pt x="0" y="375"/>
                    <a:pt x="0" y="846"/>
                  </a:cubicBezTo>
                  <a:cubicBezTo>
                    <a:pt x="0" y="1317"/>
                    <a:pt x="385" y="1702"/>
                    <a:pt x="847" y="1702"/>
                  </a:cubicBezTo>
                  <a:cubicBezTo>
                    <a:pt x="1318" y="1702"/>
                    <a:pt x="1702" y="1317"/>
                    <a:pt x="1702" y="846"/>
                  </a:cubicBezTo>
                  <a:cubicBezTo>
                    <a:pt x="1702" y="375"/>
                    <a:pt x="1318" y="0"/>
                    <a:pt x="847" y="0"/>
                  </a:cubicBezTo>
                  <a:close/>
                </a:path>
              </a:pathLst>
            </a:custGeom>
            <a:solidFill>
              <a:srgbClr val="29435D"/>
            </a:solidFill>
            <a:ln>
              <a:noFill/>
            </a:ln>
          </p:spPr>
          <p:txBody>
            <a:bodyPr spcFirstLastPara="1" wrap="square" lIns="91425" tIns="91425" rIns="91425" bIns="91425" anchor="ctr" anchorCtr="0">
              <a:noAutofit/>
            </a:bodyPr>
            <a:lstStyle/>
            <a:p>
              <a:endParaRPr/>
            </a:p>
          </p:txBody>
        </p:sp>
        <p:sp>
          <p:nvSpPr>
            <p:cNvPr id="14782" name="Google Shape;14782;p69"/>
            <p:cNvSpPr/>
            <p:nvPr/>
          </p:nvSpPr>
          <p:spPr>
            <a:xfrm>
              <a:off x="3822950" y="3097424"/>
              <a:ext cx="45261" cy="44268"/>
            </a:xfrm>
            <a:custGeom>
              <a:avLst/>
              <a:gdLst/>
              <a:ahLst/>
              <a:cxnLst/>
              <a:rect l="l" t="t" r="r" b="b"/>
              <a:pathLst>
                <a:path w="1732" h="1694" extrusionOk="0">
                  <a:moveTo>
                    <a:pt x="858" y="1"/>
                  </a:moveTo>
                  <a:cubicBezTo>
                    <a:pt x="414" y="1"/>
                    <a:pt x="48" y="353"/>
                    <a:pt x="29" y="799"/>
                  </a:cubicBezTo>
                  <a:cubicBezTo>
                    <a:pt x="1" y="1251"/>
                    <a:pt x="337" y="1645"/>
                    <a:pt x="789" y="1693"/>
                  </a:cubicBezTo>
                  <a:lnTo>
                    <a:pt x="876" y="1693"/>
                  </a:lnTo>
                  <a:cubicBezTo>
                    <a:pt x="1345" y="1693"/>
                    <a:pt x="1729" y="1311"/>
                    <a:pt x="1731" y="842"/>
                  </a:cubicBezTo>
                  <a:lnTo>
                    <a:pt x="1731" y="842"/>
                  </a:lnTo>
                  <a:cubicBezTo>
                    <a:pt x="1731" y="844"/>
                    <a:pt x="1732" y="846"/>
                    <a:pt x="1732" y="847"/>
                  </a:cubicBezTo>
                  <a:lnTo>
                    <a:pt x="1732" y="838"/>
                  </a:lnTo>
                  <a:cubicBezTo>
                    <a:pt x="1732" y="839"/>
                    <a:pt x="1731" y="841"/>
                    <a:pt x="1731" y="842"/>
                  </a:cubicBezTo>
                  <a:lnTo>
                    <a:pt x="1731" y="842"/>
                  </a:lnTo>
                  <a:cubicBezTo>
                    <a:pt x="1729" y="374"/>
                    <a:pt x="1345" y="1"/>
                    <a:pt x="876" y="1"/>
                  </a:cubicBezTo>
                  <a:cubicBezTo>
                    <a:pt x="870" y="1"/>
                    <a:pt x="864" y="1"/>
                    <a:pt x="858" y="1"/>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783" name="Google Shape;14783;p69"/>
            <p:cNvSpPr/>
            <p:nvPr/>
          </p:nvSpPr>
          <p:spPr>
            <a:xfrm>
              <a:off x="3823708" y="3165551"/>
              <a:ext cx="44504" cy="44504"/>
            </a:xfrm>
            <a:custGeom>
              <a:avLst/>
              <a:gdLst/>
              <a:ahLst/>
              <a:cxnLst/>
              <a:rect l="l" t="t" r="r" b="b"/>
              <a:pathLst>
                <a:path w="1703" h="1703" extrusionOk="0">
                  <a:moveTo>
                    <a:pt x="847" y="0"/>
                  </a:moveTo>
                  <a:cubicBezTo>
                    <a:pt x="375" y="0"/>
                    <a:pt x="0" y="375"/>
                    <a:pt x="0" y="846"/>
                  </a:cubicBezTo>
                  <a:cubicBezTo>
                    <a:pt x="0" y="1317"/>
                    <a:pt x="375" y="1702"/>
                    <a:pt x="847" y="1702"/>
                  </a:cubicBezTo>
                  <a:cubicBezTo>
                    <a:pt x="1318" y="1702"/>
                    <a:pt x="1703" y="1317"/>
                    <a:pt x="1703" y="846"/>
                  </a:cubicBezTo>
                  <a:cubicBezTo>
                    <a:pt x="1703" y="375"/>
                    <a:pt x="1318" y="0"/>
                    <a:pt x="847" y="0"/>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14784" name="Google Shape;14784;p69"/>
            <p:cNvSpPr/>
            <p:nvPr/>
          </p:nvSpPr>
          <p:spPr>
            <a:xfrm>
              <a:off x="3562514" y="3105185"/>
              <a:ext cx="40897" cy="36507"/>
            </a:xfrm>
            <a:custGeom>
              <a:avLst/>
              <a:gdLst/>
              <a:ahLst/>
              <a:cxnLst/>
              <a:rect l="l" t="t" r="r" b="b"/>
              <a:pathLst>
                <a:path w="1565" h="1397" extrusionOk="0">
                  <a:moveTo>
                    <a:pt x="1134" y="0"/>
                  </a:moveTo>
                  <a:cubicBezTo>
                    <a:pt x="1123" y="0"/>
                    <a:pt x="1112" y="1"/>
                    <a:pt x="1101" y="2"/>
                  </a:cubicBezTo>
                  <a:cubicBezTo>
                    <a:pt x="1093" y="2"/>
                    <a:pt x="1085" y="2"/>
                    <a:pt x="1077" y="2"/>
                  </a:cubicBezTo>
                  <a:cubicBezTo>
                    <a:pt x="343" y="2"/>
                    <a:pt x="0" y="902"/>
                    <a:pt x="543" y="1396"/>
                  </a:cubicBezTo>
                  <a:cubicBezTo>
                    <a:pt x="1014" y="1396"/>
                    <a:pt x="1389" y="1012"/>
                    <a:pt x="1389" y="541"/>
                  </a:cubicBezTo>
                  <a:cubicBezTo>
                    <a:pt x="1565" y="328"/>
                    <a:pt x="1403" y="0"/>
                    <a:pt x="1134" y="0"/>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785" name="Google Shape;14785;p69"/>
            <p:cNvSpPr/>
            <p:nvPr/>
          </p:nvSpPr>
          <p:spPr>
            <a:xfrm>
              <a:off x="3562436" y="3173313"/>
              <a:ext cx="41289" cy="36742"/>
            </a:xfrm>
            <a:custGeom>
              <a:avLst/>
              <a:gdLst/>
              <a:ahLst/>
              <a:cxnLst/>
              <a:rect l="l" t="t" r="r" b="b"/>
              <a:pathLst>
                <a:path w="1580" h="1406" extrusionOk="0">
                  <a:moveTo>
                    <a:pt x="1128" y="0"/>
                  </a:moveTo>
                  <a:cubicBezTo>
                    <a:pt x="1120" y="0"/>
                    <a:pt x="1112" y="1"/>
                    <a:pt x="1104" y="1"/>
                  </a:cubicBezTo>
                  <a:cubicBezTo>
                    <a:pt x="1100" y="1"/>
                    <a:pt x="1096" y="1"/>
                    <a:pt x="1092" y="1"/>
                  </a:cubicBezTo>
                  <a:cubicBezTo>
                    <a:pt x="359" y="1"/>
                    <a:pt x="1" y="908"/>
                    <a:pt x="546" y="1405"/>
                  </a:cubicBezTo>
                  <a:cubicBezTo>
                    <a:pt x="1017" y="1405"/>
                    <a:pt x="1392" y="1020"/>
                    <a:pt x="1392" y="549"/>
                  </a:cubicBezTo>
                  <a:cubicBezTo>
                    <a:pt x="1579" y="325"/>
                    <a:pt x="1412" y="0"/>
                    <a:pt x="1128"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786" name="Google Shape;14786;p69"/>
            <p:cNvSpPr/>
            <p:nvPr/>
          </p:nvSpPr>
          <p:spPr>
            <a:xfrm>
              <a:off x="3629622" y="3105185"/>
              <a:ext cx="41133" cy="36507"/>
            </a:xfrm>
            <a:custGeom>
              <a:avLst/>
              <a:gdLst/>
              <a:ahLst/>
              <a:cxnLst/>
              <a:rect l="l" t="t" r="r" b="b"/>
              <a:pathLst>
                <a:path w="1574" h="1397" extrusionOk="0">
                  <a:moveTo>
                    <a:pt x="1135" y="0"/>
                  </a:moveTo>
                  <a:cubicBezTo>
                    <a:pt x="1123" y="0"/>
                    <a:pt x="1112" y="1"/>
                    <a:pt x="1100" y="2"/>
                  </a:cubicBezTo>
                  <a:cubicBezTo>
                    <a:pt x="1092" y="2"/>
                    <a:pt x="1085" y="2"/>
                    <a:pt x="1077" y="2"/>
                  </a:cubicBezTo>
                  <a:cubicBezTo>
                    <a:pt x="352" y="2"/>
                    <a:pt x="0" y="902"/>
                    <a:pt x="552" y="1396"/>
                  </a:cubicBezTo>
                  <a:cubicBezTo>
                    <a:pt x="1014" y="1396"/>
                    <a:pt x="1398" y="1012"/>
                    <a:pt x="1398" y="541"/>
                  </a:cubicBezTo>
                  <a:cubicBezTo>
                    <a:pt x="1574" y="328"/>
                    <a:pt x="1412" y="0"/>
                    <a:pt x="1135" y="0"/>
                  </a:cubicBezTo>
                  <a:close/>
                </a:path>
              </a:pathLst>
            </a:custGeom>
            <a:solidFill>
              <a:srgbClr val="BAC8D3"/>
            </a:solidFill>
            <a:ln w="3125" cap="flat" cmpd="sng">
              <a:solidFill>
                <a:srgbClr val="ABBCCA"/>
              </a:solidFill>
              <a:prstDash val="solid"/>
              <a:miter lim="9616"/>
              <a:headEnd type="none" w="sm" len="sm"/>
              <a:tailEnd type="none" w="sm" len="sm"/>
            </a:ln>
          </p:spPr>
          <p:txBody>
            <a:bodyPr spcFirstLastPara="1" wrap="square" lIns="91425" tIns="91425" rIns="91425" bIns="91425" anchor="ctr" anchorCtr="0">
              <a:noAutofit/>
            </a:bodyPr>
            <a:lstStyle/>
            <a:p>
              <a:endParaRPr/>
            </a:p>
          </p:txBody>
        </p:sp>
        <p:sp>
          <p:nvSpPr>
            <p:cNvPr id="14787" name="Google Shape;14787;p69"/>
            <p:cNvSpPr/>
            <p:nvPr/>
          </p:nvSpPr>
          <p:spPr>
            <a:xfrm>
              <a:off x="3629779" y="3173313"/>
              <a:ext cx="41289" cy="36742"/>
            </a:xfrm>
            <a:custGeom>
              <a:avLst/>
              <a:gdLst/>
              <a:ahLst/>
              <a:cxnLst/>
              <a:rect l="l" t="t" r="r" b="b"/>
              <a:pathLst>
                <a:path w="1580" h="1406" extrusionOk="0">
                  <a:moveTo>
                    <a:pt x="1128" y="0"/>
                  </a:moveTo>
                  <a:cubicBezTo>
                    <a:pt x="1120" y="0"/>
                    <a:pt x="1112" y="1"/>
                    <a:pt x="1104" y="1"/>
                  </a:cubicBezTo>
                  <a:cubicBezTo>
                    <a:pt x="1100" y="1"/>
                    <a:pt x="1096" y="1"/>
                    <a:pt x="1092" y="1"/>
                  </a:cubicBezTo>
                  <a:cubicBezTo>
                    <a:pt x="360" y="1"/>
                    <a:pt x="1" y="908"/>
                    <a:pt x="546" y="1405"/>
                  </a:cubicBezTo>
                  <a:cubicBezTo>
                    <a:pt x="1008" y="1405"/>
                    <a:pt x="1392" y="1020"/>
                    <a:pt x="1392" y="549"/>
                  </a:cubicBezTo>
                  <a:cubicBezTo>
                    <a:pt x="1579" y="325"/>
                    <a:pt x="1412" y="0"/>
                    <a:pt x="1128"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788" name="Google Shape;14788;p69"/>
            <p:cNvSpPr/>
            <p:nvPr/>
          </p:nvSpPr>
          <p:spPr>
            <a:xfrm>
              <a:off x="3696887" y="3173313"/>
              <a:ext cx="41263" cy="36742"/>
            </a:xfrm>
            <a:custGeom>
              <a:avLst/>
              <a:gdLst/>
              <a:ahLst/>
              <a:cxnLst/>
              <a:rect l="l" t="t" r="r" b="b"/>
              <a:pathLst>
                <a:path w="1579" h="1406" extrusionOk="0">
                  <a:moveTo>
                    <a:pt x="1137" y="0"/>
                  </a:moveTo>
                  <a:cubicBezTo>
                    <a:pt x="1129" y="0"/>
                    <a:pt x="1121" y="1"/>
                    <a:pt x="1113" y="1"/>
                  </a:cubicBezTo>
                  <a:cubicBezTo>
                    <a:pt x="1109" y="1"/>
                    <a:pt x="1105" y="1"/>
                    <a:pt x="1101" y="1"/>
                  </a:cubicBezTo>
                  <a:cubicBezTo>
                    <a:pt x="359" y="1"/>
                    <a:pt x="0" y="908"/>
                    <a:pt x="555" y="1405"/>
                  </a:cubicBezTo>
                  <a:cubicBezTo>
                    <a:pt x="1017" y="1405"/>
                    <a:pt x="1401" y="1020"/>
                    <a:pt x="1401" y="549"/>
                  </a:cubicBezTo>
                  <a:cubicBezTo>
                    <a:pt x="1579" y="325"/>
                    <a:pt x="1420" y="0"/>
                    <a:pt x="1137" y="0"/>
                  </a:cubicBezTo>
                  <a:close/>
                </a:path>
              </a:pathLst>
            </a:custGeom>
            <a:solidFill>
              <a:srgbClr val="7F94A5"/>
            </a:solidFill>
            <a:ln>
              <a:noFill/>
            </a:ln>
          </p:spPr>
          <p:txBody>
            <a:bodyPr spcFirstLastPara="1" wrap="square" lIns="91425" tIns="91425" rIns="91425" bIns="91425" anchor="ctr" anchorCtr="0">
              <a:noAutofit/>
            </a:bodyPr>
            <a:lstStyle/>
            <a:p>
              <a:endParaRPr/>
            </a:p>
          </p:txBody>
        </p:sp>
        <p:sp>
          <p:nvSpPr>
            <p:cNvPr id="14789" name="Google Shape;14789;p69"/>
            <p:cNvSpPr/>
            <p:nvPr/>
          </p:nvSpPr>
          <p:spPr>
            <a:xfrm>
              <a:off x="3764309" y="3105185"/>
              <a:ext cx="41133" cy="36507"/>
            </a:xfrm>
            <a:custGeom>
              <a:avLst/>
              <a:gdLst/>
              <a:ahLst/>
              <a:cxnLst/>
              <a:rect l="l" t="t" r="r" b="b"/>
              <a:pathLst>
                <a:path w="1574" h="1397" extrusionOk="0">
                  <a:moveTo>
                    <a:pt x="1135" y="0"/>
                  </a:moveTo>
                  <a:cubicBezTo>
                    <a:pt x="1124" y="0"/>
                    <a:pt x="1112" y="1"/>
                    <a:pt x="1100" y="2"/>
                  </a:cubicBezTo>
                  <a:cubicBezTo>
                    <a:pt x="1093" y="2"/>
                    <a:pt x="1085" y="2"/>
                    <a:pt x="1077" y="2"/>
                  </a:cubicBezTo>
                  <a:cubicBezTo>
                    <a:pt x="352" y="2"/>
                    <a:pt x="0" y="902"/>
                    <a:pt x="543" y="1396"/>
                  </a:cubicBezTo>
                  <a:cubicBezTo>
                    <a:pt x="1014" y="1396"/>
                    <a:pt x="1398" y="1012"/>
                    <a:pt x="1398" y="541"/>
                  </a:cubicBezTo>
                  <a:lnTo>
                    <a:pt x="1389" y="541"/>
                  </a:lnTo>
                  <a:cubicBezTo>
                    <a:pt x="1574" y="328"/>
                    <a:pt x="1412" y="0"/>
                    <a:pt x="1135" y="0"/>
                  </a:cubicBezTo>
                  <a:close/>
                </a:path>
              </a:pathLst>
            </a:custGeom>
            <a:solidFill>
              <a:srgbClr val="B0C0CD"/>
            </a:solidFill>
            <a:ln>
              <a:noFill/>
            </a:ln>
          </p:spPr>
          <p:txBody>
            <a:bodyPr spcFirstLastPara="1" wrap="square" lIns="91425" tIns="91425" rIns="91425" bIns="91425" anchor="ctr" anchorCtr="0">
              <a:noAutofit/>
            </a:bodyPr>
            <a:lstStyle/>
            <a:p>
              <a:endParaRPr/>
            </a:p>
          </p:txBody>
        </p:sp>
        <p:sp>
          <p:nvSpPr>
            <p:cNvPr id="14790" name="Google Shape;14790;p69"/>
            <p:cNvSpPr/>
            <p:nvPr/>
          </p:nvSpPr>
          <p:spPr>
            <a:xfrm>
              <a:off x="3764231" y="3173313"/>
              <a:ext cx="41289" cy="36742"/>
            </a:xfrm>
            <a:custGeom>
              <a:avLst/>
              <a:gdLst/>
              <a:ahLst/>
              <a:cxnLst/>
              <a:rect l="l" t="t" r="r" b="b"/>
              <a:pathLst>
                <a:path w="1580" h="1406" extrusionOk="0">
                  <a:moveTo>
                    <a:pt x="1136" y="0"/>
                  </a:moveTo>
                  <a:cubicBezTo>
                    <a:pt x="1129" y="0"/>
                    <a:pt x="1121" y="1"/>
                    <a:pt x="1113" y="1"/>
                  </a:cubicBezTo>
                  <a:cubicBezTo>
                    <a:pt x="1109" y="1"/>
                    <a:pt x="1105" y="1"/>
                    <a:pt x="1101" y="1"/>
                  </a:cubicBezTo>
                  <a:cubicBezTo>
                    <a:pt x="359" y="1"/>
                    <a:pt x="0" y="908"/>
                    <a:pt x="546" y="1405"/>
                  </a:cubicBezTo>
                  <a:cubicBezTo>
                    <a:pt x="1017" y="1405"/>
                    <a:pt x="1401" y="1020"/>
                    <a:pt x="1401" y="549"/>
                  </a:cubicBezTo>
                  <a:cubicBezTo>
                    <a:pt x="1579" y="325"/>
                    <a:pt x="1411" y="0"/>
                    <a:pt x="1136" y="0"/>
                  </a:cubicBezTo>
                  <a:close/>
                </a:path>
              </a:pathLst>
            </a:custGeom>
            <a:solidFill>
              <a:srgbClr val="617487"/>
            </a:solidFill>
            <a:ln>
              <a:noFill/>
            </a:ln>
          </p:spPr>
          <p:txBody>
            <a:bodyPr spcFirstLastPara="1" wrap="square" lIns="91425" tIns="91425" rIns="91425" bIns="91425" anchor="ctr" anchorCtr="0">
              <a:noAutofit/>
            </a:bodyPr>
            <a:lstStyle/>
            <a:p>
              <a:endParaRPr/>
            </a:p>
          </p:txBody>
        </p:sp>
        <p:sp>
          <p:nvSpPr>
            <p:cNvPr id="14791" name="Google Shape;14791;p69"/>
            <p:cNvSpPr/>
            <p:nvPr/>
          </p:nvSpPr>
          <p:spPr>
            <a:xfrm>
              <a:off x="3831653" y="3105185"/>
              <a:ext cx="41133" cy="36507"/>
            </a:xfrm>
            <a:custGeom>
              <a:avLst/>
              <a:gdLst/>
              <a:ahLst/>
              <a:cxnLst/>
              <a:rect l="l" t="t" r="r" b="b"/>
              <a:pathLst>
                <a:path w="1574" h="1397" extrusionOk="0">
                  <a:moveTo>
                    <a:pt x="1135" y="0"/>
                  </a:moveTo>
                  <a:cubicBezTo>
                    <a:pt x="1124" y="0"/>
                    <a:pt x="1112" y="1"/>
                    <a:pt x="1100" y="2"/>
                  </a:cubicBezTo>
                  <a:cubicBezTo>
                    <a:pt x="1093" y="2"/>
                    <a:pt x="1085" y="2"/>
                    <a:pt x="1077" y="2"/>
                  </a:cubicBezTo>
                  <a:cubicBezTo>
                    <a:pt x="352" y="2"/>
                    <a:pt x="0" y="902"/>
                    <a:pt x="543" y="1396"/>
                  </a:cubicBezTo>
                  <a:cubicBezTo>
                    <a:pt x="1014" y="1396"/>
                    <a:pt x="1399" y="1012"/>
                    <a:pt x="1399" y="541"/>
                  </a:cubicBezTo>
                  <a:lnTo>
                    <a:pt x="1389" y="541"/>
                  </a:lnTo>
                  <a:cubicBezTo>
                    <a:pt x="1574" y="328"/>
                    <a:pt x="1412" y="0"/>
                    <a:pt x="1135"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792" name="Google Shape;14792;p69"/>
            <p:cNvSpPr/>
            <p:nvPr/>
          </p:nvSpPr>
          <p:spPr>
            <a:xfrm>
              <a:off x="3831574" y="3173313"/>
              <a:ext cx="41289" cy="36742"/>
            </a:xfrm>
            <a:custGeom>
              <a:avLst/>
              <a:gdLst/>
              <a:ahLst/>
              <a:cxnLst/>
              <a:rect l="l" t="t" r="r" b="b"/>
              <a:pathLst>
                <a:path w="1580" h="1406" extrusionOk="0">
                  <a:moveTo>
                    <a:pt x="1137" y="0"/>
                  </a:moveTo>
                  <a:cubicBezTo>
                    <a:pt x="1129" y="0"/>
                    <a:pt x="1121" y="1"/>
                    <a:pt x="1113" y="1"/>
                  </a:cubicBezTo>
                  <a:cubicBezTo>
                    <a:pt x="1109" y="1"/>
                    <a:pt x="1105" y="1"/>
                    <a:pt x="1101" y="1"/>
                  </a:cubicBezTo>
                  <a:cubicBezTo>
                    <a:pt x="359" y="1"/>
                    <a:pt x="0" y="908"/>
                    <a:pt x="546" y="1405"/>
                  </a:cubicBezTo>
                  <a:cubicBezTo>
                    <a:pt x="1017" y="1405"/>
                    <a:pt x="1402" y="1020"/>
                    <a:pt x="1402" y="549"/>
                  </a:cubicBezTo>
                  <a:cubicBezTo>
                    <a:pt x="1579" y="325"/>
                    <a:pt x="1411" y="0"/>
                    <a:pt x="1137" y="0"/>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4793" name="Google Shape;14793;p69"/>
            <p:cNvSpPr/>
            <p:nvPr/>
          </p:nvSpPr>
          <p:spPr>
            <a:xfrm>
              <a:off x="3550310" y="2939375"/>
              <a:ext cx="101786" cy="65854"/>
            </a:xfrm>
            <a:custGeom>
              <a:avLst/>
              <a:gdLst/>
              <a:ahLst/>
              <a:cxnLst/>
              <a:rect l="l" t="t" r="r" b="b"/>
              <a:pathLst>
                <a:path w="3895" h="2520" extrusionOk="0">
                  <a:moveTo>
                    <a:pt x="1847" y="1"/>
                  </a:moveTo>
                  <a:cubicBezTo>
                    <a:pt x="1606" y="1"/>
                    <a:pt x="1423" y="193"/>
                    <a:pt x="1423" y="424"/>
                  </a:cubicBezTo>
                  <a:lnTo>
                    <a:pt x="1423" y="453"/>
                  </a:lnTo>
                  <a:lnTo>
                    <a:pt x="1423" y="481"/>
                  </a:lnTo>
                  <a:cubicBezTo>
                    <a:pt x="1433" y="674"/>
                    <a:pt x="1270" y="837"/>
                    <a:pt x="1068" y="837"/>
                  </a:cubicBezTo>
                  <a:cubicBezTo>
                    <a:pt x="837" y="837"/>
                    <a:pt x="644" y="1030"/>
                    <a:pt x="644" y="1260"/>
                  </a:cubicBezTo>
                  <a:cubicBezTo>
                    <a:pt x="644" y="1280"/>
                    <a:pt x="654" y="1308"/>
                    <a:pt x="654" y="1337"/>
                  </a:cubicBezTo>
                  <a:cubicBezTo>
                    <a:pt x="683" y="1481"/>
                    <a:pt x="568" y="1616"/>
                    <a:pt x="423" y="1616"/>
                  </a:cubicBezTo>
                  <a:cubicBezTo>
                    <a:pt x="193" y="1616"/>
                    <a:pt x="0" y="1808"/>
                    <a:pt x="0" y="2039"/>
                  </a:cubicBezTo>
                  <a:lnTo>
                    <a:pt x="0" y="2097"/>
                  </a:lnTo>
                  <a:cubicBezTo>
                    <a:pt x="0" y="2337"/>
                    <a:pt x="193" y="2520"/>
                    <a:pt x="423" y="2520"/>
                  </a:cubicBezTo>
                  <a:lnTo>
                    <a:pt x="1923" y="2520"/>
                  </a:lnTo>
                  <a:cubicBezTo>
                    <a:pt x="2154" y="2520"/>
                    <a:pt x="2337" y="2337"/>
                    <a:pt x="2337" y="2097"/>
                  </a:cubicBezTo>
                  <a:lnTo>
                    <a:pt x="2337" y="2030"/>
                  </a:lnTo>
                  <a:cubicBezTo>
                    <a:pt x="2337" y="1837"/>
                    <a:pt x="2491" y="1683"/>
                    <a:pt x="2683" y="1683"/>
                  </a:cubicBezTo>
                  <a:lnTo>
                    <a:pt x="3462" y="1683"/>
                  </a:lnTo>
                  <a:cubicBezTo>
                    <a:pt x="3702" y="1683"/>
                    <a:pt x="3885" y="1491"/>
                    <a:pt x="3885" y="1260"/>
                  </a:cubicBezTo>
                  <a:lnTo>
                    <a:pt x="3895" y="1260"/>
                  </a:lnTo>
                  <a:cubicBezTo>
                    <a:pt x="3895" y="1030"/>
                    <a:pt x="3702" y="847"/>
                    <a:pt x="3472" y="847"/>
                  </a:cubicBezTo>
                  <a:cubicBezTo>
                    <a:pt x="3318" y="847"/>
                    <a:pt x="3202" y="703"/>
                    <a:pt x="3231" y="549"/>
                  </a:cubicBezTo>
                  <a:cubicBezTo>
                    <a:pt x="3241" y="520"/>
                    <a:pt x="3241" y="481"/>
                    <a:pt x="3241" y="453"/>
                  </a:cubicBezTo>
                  <a:lnTo>
                    <a:pt x="3241" y="424"/>
                  </a:lnTo>
                  <a:cubicBezTo>
                    <a:pt x="3241" y="193"/>
                    <a:pt x="3058" y="1"/>
                    <a:pt x="2827" y="1"/>
                  </a:cubicBezTo>
                  <a:close/>
                </a:path>
              </a:pathLst>
            </a:custGeom>
            <a:solidFill>
              <a:srgbClr val="61778A"/>
            </a:solidFill>
            <a:ln>
              <a:noFill/>
            </a:ln>
          </p:spPr>
          <p:txBody>
            <a:bodyPr spcFirstLastPara="1" wrap="square" lIns="91425" tIns="91425" rIns="91425" bIns="91425" anchor="ctr" anchorCtr="0">
              <a:noAutofit/>
            </a:bodyPr>
            <a:lstStyle/>
            <a:p>
              <a:endParaRPr/>
            </a:p>
          </p:txBody>
        </p:sp>
        <p:sp>
          <p:nvSpPr>
            <p:cNvPr id="14794" name="Google Shape;14794;p69"/>
            <p:cNvSpPr/>
            <p:nvPr/>
          </p:nvSpPr>
          <p:spPr>
            <a:xfrm>
              <a:off x="3568655" y="2939375"/>
              <a:ext cx="83441" cy="65854"/>
            </a:xfrm>
            <a:custGeom>
              <a:avLst/>
              <a:gdLst/>
              <a:ahLst/>
              <a:cxnLst/>
              <a:rect l="l" t="t" r="r" b="b"/>
              <a:pathLst>
                <a:path w="3193" h="2520" extrusionOk="0">
                  <a:moveTo>
                    <a:pt x="1837" y="1"/>
                  </a:moveTo>
                  <a:cubicBezTo>
                    <a:pt x="1606" y="1"/>
                    <a:pt x="1423" y="193"/>
                    <a:pt x="1423" y="424"/>
                  </a:cubicBezTo>
                  <a:lnTo>
                    <a:pt x="1423" y="453"/>
                  </a:lnTo>
                  <a:lnTo>
                    <a:pt x="1423" y="481"/>
                  </a:lnTo>
                  <a:cubicBezTo>
                    <a:pt x="1423" y="674"/>
                    <a:pt x="1270" y="837"/>
                    <a:pt x="1068" y="837"/>
                  </a:cubicBezTo>
                  <a:cubicBezTo>
                    <a:pt x="808" y="837"/>
                    <a:pt x="606" y="1078"/>
                    <a:pt x="654" y="1337"/>
                  </a:cubicBezTo>
                  <a:cubicBezTo>
                    <a:pt x="683" y="1481"/>
                    <a:pt x="568" y="1616"/>
                    <a:pt x="423" y="1616"/>
                  </a:cubicBezTo>
                  <a:cubicBezTo>
                    <a:pt x="193" y="1616"/>
                    <a:pt x="0" y="1808"/>
                    <a:pt x="0" y="2039"/>
                  </a:cubicBezTo>
                  <a:lnTo>
                    <a:pt x="0" y="2097"/>
                  </a:lnTo>
                  <a:cubicBezTo>
                    <a:pt x="0" y="2337"/>
                    <a:pt x="193" y="2520"/>
                    <a:pt x="423" y="2520"/>
                  </a:cubicBezTo>
                  <a:lnTo>
                    <a:pt x="1221" y="2520"/>
                  </a:lnTo>
                  <a:cubicBezTo>
                    <a:pt x="1452" y="2520"/>
                    <a:pt x="1635" y="2337"/>
                    <a:pt x="1635" y="2097"/>
                  </a:cubicBezTo>
                  <a:lnTo>
                    <a:pt x="1635" y="2030"/>
                  </a:lnTo>
                  <a:cubicBezTo>
                    <a:pt x="1635" y="1837"/>
                    <a:pt x="1789" y="1683"/>
                    <a:pt x="1981" y="1683"/>
                  </a:cubicBezTo>
                  <a:lnTo>
                    <a:pt x="2760" y="1683"/>
                  </a:lnTo>
                  <a:cubicBezTo>
                    <a:pt x="3000" y="1683"/>
                    <a:pt x="3183" y="1491"/>
                    <a:pt x="3183" y="1260"/>
                  </a:cubicBezTo>
                  <a:lnTo>
                    <a:pt x="3193" y="1260"/>
                  </a:lnTo>
                  <a:cubicBezTo>
                    <a:pt x="3193" y="1030"/>
                    <a:pt x="3000" y="847"/>
                    <a:pt x="2770" y="847"/>
                  </a:cubicBezTo>
                  <a:cubicBezTo>
                    <a:pt x="2616" y="847"/>
                    <a:pt x="2500" y="703"/>
                    <a:pt x="2529" y="549"/>
                  </a:cubicBezTo>
                  <a:cubicBezTo>
                    <a:pt x="2539" y="520"/>
                    <a:pt x="2539" y="481"/>
                    <a:pt x="2539" y="453"/>
                  </a:cubicBezTo>
                  <a:lnTo>
                    <a:pt x="2539" y="424"/>
                  </a:lnTo>
                  <a:cubicBezTo>
                    <a:pt x="2539" y="193"/>
                    <a:pt x="2356" y="1"/>
                    <a:pt x="2125"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4795" name="Google Shape;14795;p69"/>
            <p:cNvSpPr/>
            <p:nvPr/>
          </p:nvSpPr>
          <p:spPr>
            <a:xfrm>
              <a:off x="3633725" y="2986100"/>
              <a:ext cx="90993" cy="65880"/>
            </a:xfrm>
            <a:custGeom>
              <a:avLst/>
              <a:gdLst/>
              <a:ahLst/>
              <a:cxnLst/>
              <a:rect l="l" t="t" r="r" b="b"/>
              <a:pathLst>
                <a:path w="3482" h="2521" extrusionOk="0">
                  <a:moveTo>
                    <a:pt x="3066" y="1"/>
                  </a:moveTo>
                  <a:cubicBezTo>
                    <a:pt x="3061" y="1"/>
                    <a:pt x="3055" y="1"/>
                    <a:pt x="3049" y="1"/>
                  </a:cubicBezTo>
                  <a:lnTo>
                    <a:pt x="2107" y="1"/>
                  </a:lnTo>
                  <a:cubicBezTo>
                    <a:pt x="1876" y="1"/>
                    <a:pt x="1684" y="184"/>
                    <a:pt x="1684" y="415"/>
                  </a:cubicBezTo>
                  <a:lnTo>
                    <a:pt x="1684" y="482"/>
                  </a:lnTo>
                  <a:cubicBezTo>
                    <a:pt x="1693" y="674"/>
                    <a:pt x="1539" y="838"/>
                    <a:pt x="1347" y="838"/>
                  </a:cubicBezTo>
                  <a:lnTo>
                    <a:pt x="558" y="838"/>
                  </a:lnTo>
                  <a:cubicBezTo>
                    <a:pt x="1" y="838"/>
                    <a:pt x="1" y="1684"/>
                    <a:pt x="558" y="1684"/>
                  </a:cubicBezTo>
                  <a:cubicBezTo>
                    <a:pt x="563" y="1684"/>
                    <a:pt x="568" y="1684"/>
                    <a:pt x="573" y="1684"/>
                  </a:cubicBezTo>
                  <a:cubicBezTo>
                    <a:pt x="720" y="1684"/>
                    <a:pt x="827" y="1823"/>
                    <a:pt x="799" y="1972"/>
                  </a:cubicBezTo>
                  <a:cubicBezTo>
                    <a:pt x="789" y="2001"/>
                    <a:pt x="789" y="2040"/>
                    <a:pt x="789" y="2069"/>
                  </a:cubicBezTo>
                  <a:lnTo>
                    <a:pt x="789" y="2097"/>
                  </a:lnTo>
                  <a:cubicBezTo>
                    <a:pt x="789" y="2338"/>
                    <a:pt x="972" y="2521"/>
                    <a:pt x="1212" y="2521"/>
                  </a:cubicBezTo>
                  <a:lnTo>
                    <a:pt x="1645" y="2521"/>
                  </a:lnTo>
                  <a:cubicBezTo>
                    <a:pt x="1876" y="2521"/>
                    <a:pt x="2068" y="2338"/>
                    <a:pt x="2068" y="2097"/>
                  </a:cubicBezTo>
                  <a:lnTo>
                    <a:pt x="2068" y="2069"/>
                  </a:lnTo>
                  <a:lnTo>
                    <a:pt x="2068" y="2049"/>
                  </a:lnTo>
                  <a:cubicBezTo>
                    <a:pt x="2059" y="1847"/>
                    <a:pt x="2222" y="1684"/>
                    <a:pt x="2424" y="1684"/>
                  </a:cubicBezTo>
                  <a:cubicBezTo>
                    <a:pt x="2684" y="1684"/>
                    <a:pt x="2876" y="1444"/>
                    <a:pt x="2837" y="1194"/>
                  </a:cubicBezTo>
                  <a:cubicBezTo>
                    <a:pt x="2809" y="1049"/>
                    <a:pt x="2914" y="905"/>
                    <a:pt x="3068" y="905"/>
                  </a:cubicBezTo>
                  <a:cubicBezTo>
                    <a:pt x="3299" y="905"/>
                    <a:pt x="3482" y="722"/>
                    <a:pt x="3482" y="482"/>
                  </a:cubicBezTo>
                  <a:lnTo>
                    <a:pt x="3482" y="424"/>
                  </a:lnTo>
                  <a:cubicBezTo>
                    <a:pt x="3482" y="190"/>
                    <a:pt x="3299" y="1"/>
                    <a:pt x="306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4796" name="Google Shape;14796;p69"/>
            <p:cNvSpPr/>
            <p:nvPr/>
          </p:nvSpPr>
          <p:spPr>
            <a:xfrm>
              <a:off x="3657610" y="2986100"/>
              <a:ext cx="67108" cy="63868"/>
            </a:xfrm>
            <a:custGeom>
              <a:avLst/>
              <a:gdLst/>
              <a:ahLst/>
              <a:cxnLst/>
              <a:rect l="l" t="t" r="r" b="b"/>
              <a:pathLst>
                <a:path w="2568" h="2444" extrusionOk="0">
                  <a:moveTo>
                    <a:pt x="2161" y="1"/>
                  </a:moveTo>
                  <a:cubicBezTo>
                    <a:pt x="2156" y="1"/>
                    <a:pt x="2150" y="1"/>
                    <a:pt x="2145" y="1"/>
                  </a:cubicBezTo>
                  <a:lnTo>
                    <a:pt x="2106" y="1"/>
                  </a:lnTo>
                  <a:cubicBezTo>
                    <a:pt x="1875" y="1"/>
                    <a:pt x="1693" y="184"/>
                    <a:pt x="1693" y="415"/>
                  </a:cubicBezTo>
                  <a:lnTo>
                    <a:pt x="1693" y="482"/>
                  </a:lnTo>
                  <a:cubicBezTo>
                    <a:pt x="1693" y="674"/>
                    <a:pt x="1539" y="838"/>
                    <a:pt x="1347" y="838"/>
                  </a:cubicBezTo>
                  <a:lnTo>
                    <a:pt x="568" y="838"/>
                  </a:lnTo>
                  <a:cubicBezTo>
                    <a:pt x="0" y="838"/>
                    <a:pt x="0" y="1684"/>
                    <a:pt x="568" y="1684"/>
                  </a:cubicBezTo>
                  <a:cubicBezTo>
                    <a:pt x="572" y="1684"/>
                    <a:pt x="577" y="1684"/>
                    <a:pt x="582" y="1684"/>
                  </a:cubicBezTo>
                  <a:cubicBezTo>
                    <a:pt x="729" y="1684"/>
                    <a:pt x="836" y="1823"/>
                    <a:pt x="808" y="1972"/>
                  </a:cubicBezTo>
                  <a:cubicBezTo>
                    <a:pt x="798" y="2001"/>
                    <a:pt x="789" y="2040"/>
                    <a:pt x="789" y="2069"/>
                  </a:cubicBezTo>
                  <a:lnTo>
                    <a:pt x="789" y="2097"/>
                  </a:lnTo>
                  <a:cubicBezTo>
                    <a:pt x="693" y="2242"/>
                    <a:pt x="798" y="2444"/>
                    <a:pt x="971" y="2444"/>
                  </a:cubicBezTo>
                  <a:cubicBezTo>
                    <a:pt x="1145" y="2444"/>
                    <a:pt x="1250" y="2242"/>
                    <a:pt x="1154" y="2097"/>
                  </a:cubicBezTo>
                  <a:lnTo>
                    <a:pt x="1154" y="2069"/>
                  </a:lnTo>
                  <a:lnTo>
                    <a:pt x="1154" y="2049"/>
                  </a:lnTo>
                  <a:cubicBezTo>
                    <a:pt x="1145" y="1847"/>
                    <a:pt x="1308" y="1684"/>
                    <a:pt x="1510" y="1684"/>
                  </a:cubicBezTo>
                  <a:cubicBezTo>
                    <a:pt x="1770" y="1684"/>
                    <a:pt x="1962" y="1444"/>
                    <a:pt x="1923" y="1194"/>
                  </a:cubicBezTo>
                  <a:cubicBezTo>
                    <a:pt x="1895" y="1049"/>
                    <a:pt x="2000" y="905"/>
                    <a:pt x="2154" y="905"/>
                  </a:cubicBezTo>
                  <a:cubicBezTo>
                    <a:pt x="2385" y="905"/>
                    <a:pt x="2568" y="722"/>
                    <a:pt x="2568" y="482"/>
                  </a:cubicBezTo>
                  <a:lnTo>
                    <a:pt x="2568" y="424"/>
                  </a:lnTo>
                  <a:cubicBezTo>
                    <a:pt x="2568" y="190"/>
                    <a:pt x="2385" y="1"/>
                    <a:pt x="2161"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797" name="Google Shape;14797;p69"/>
            <p:cNvSpPr/>
            <p:nvPr/>
          </p:nvSpPr>
          <p:spPr>
            <a:xfrm>
              <a:off x="3723438" y="2950298"/>
              <a:ext cx="126142" cy="143154"/>
            </a:xfrm>
            <a:custGeom>
              <a:avLst/>
              <a:gdLst/>
              <a:ahLst/>
              <a:cxnLst/>
              <a:rect l="l" t="t" r="r" b="b"/>
              <a:pathLst>
                <a:path w="4827" h="5478" extrusionOk="0">
                  <a:moveTo>
                    <a:pt x="4772" y="1"/>
                  </a:moveTo>
                  <a:cubicBezTo>
                    <a:pt x="4765" y="1"/>
                    <a:pt x="4758" y="2"/>
                    <a:pt x="4751" y="6"/>
                  </a:cubicBezTo>
                  <a:cubicBezTo>
                    <a:pt x="3289" y="640"/>
                    <a:pt x="2107" y="1785"/>
                    <a:pt x="1270" y="2842"/>
                  </a:cubicBezTo>
                  <a:cubicBezTo>
                    <a:pt x="1078" y="3083"/>
                    <a:pt x="905" y="3314"/>
                    <a:pt x="751" y="3544"/>
                  </a:cubicBezTo>
                  <a:cubicBezTo>
                    <a:pt x="414" y="4016"/>
                    <a:pt x="164" y="4439"/>
                    <a:pt x="1" y="4727"/>
                  </a:cubicBezTo>
                  <a:cubicBezTo>
                    <a:pt x="164" y="4766"/>
                    <a:pt x="308" y="4833"/>
                    <a:pt x="443" y="4929"/>
                  </a:cubicBezTo>
                  <a:lnTo>
                    <a:pt x="462" y="4948"/>
                  </a:lnTo>
                  <a:lnTo>
                    <a:pt x="510" y="4987"/>
                  </a:lnTo>
                  <a:lnTo>
                    <a:pt x="530" y="5006"/>
                  </a:lnTo>
                  <a:lnTo>
                    <a:pt x="549" y="5016"/>
                  </a:lnTo>
                  <a:lnTo>
                    <a:pt x="597" y="5064"/>
                  </a:lnTo>
                  <a:cubicBezTo>
                    <a:pt x="722" y="5179"/>
                    <a:pt x="818" y="5323"/>
                    <a:pt x="885" y="5477"/>
                  </a:cubicBezTo>
                  <a:cubicBezTo>
                    <a:pt x="1145" y="5275"/>
                    <a:pt x="1520" y="4968"/>
                    <a:pt x="1943" y="4564"/>
                  </a:cubicBezTo>
                  <a:cubicBezTo>
                    <a:pt x="2135" y="4371"/>
                    <a:pt x="2347" y="4169"/>
                    <a:pt x="2559" y="3939"/>
                  </a:cubicBezTo>
                  <a:cubicBezTo>
                    <a:pt x="3462" y="2948"/>
                    <a:pt x="4424" y="1612"/>
                    <a:pt x="4818" y="73"/>
                  </a:cubicBezTo>
                  <a:cubicBezTo>
                    <a:pt x="4826" y="34"/>
                    <a:pt x="4802" y="1"/>
                    <a:pt x="4772"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798" name="Google Shape;14798;p69"/>
            <p:cNvSpPr/>
            <p:nvPr/>
          </p:nvSpPr>
          <p:spPr>
            <a:xfrm>
              <a:off x="3743037" y="3024567"/>
              <a:ext cx="47274" cy="45000"/>
            </a:xfrm>
            <a:custGeom>
              <a:avLst/>
              <a:gdLst/>
              <a:ahLst/>
              <a:cxnLst/>
              <a:rect l="l" t="t" r="r" b="b"/>
              <a:pathLst>
                <a:path w="1809" h="1722" extrusionOk="0">
                  <a:moveTo>
                    <a:pt x="520" y="0"/>
                  </a:moveTo>
                  <a:cubicBezTo>
                    <a:pt x="328" y="241"/>
                    <a:pt x="155" y="472"/>
                    <a:pt x="1" y="702"/>
                  </a:cubicBezTo>
                  <a:lnTo>
                    <a:pt x="1193" y="1722"/>
                  </a:lnTo>
                  <a:cubicBezTo>
                    <a:pt x="1385" y="1529"/>
                    <a:pt x="1597" y="1318"/>
                    <a:pt x="1809" y="1097"/>
                  </a:cubicBezTo>
                  <a:lnTo>
                    <a:pt x="520" y="0"/>
                  </a:ln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799" name="Google Shape;14799;p69"/>
            <p:cNvSpPr/>
            <p:nvPr/>
          </p:nvSpPr>
          <p:spPr>
            <a:xfrm>
              <a:off x="3641016" y="3064392"/>
              <a:ext cx="117884" cy="81586"/>
            </a:xfrm>
            <a:custGeom>
              <a:avLst/>
              <a:gdLst/>
              <a:ahLst/>
              <a:cxnLst/>
              <a:rect l="l" t="t" r="r" b="b"/>
              <a:pathLst>
                <a:path w="4511" h="3122" extrusionOk="0">
                  <a:moveTo>
                    <a:pt x="3121" y="1"/>
                  </a:moveTo>
                  <a:cubicBezTo>
                    <a:pt x="2857" y="1"/>
                    <a:pt x="2592" y="82"/>
                    <a:pt x="2366" y="246"/>
                  </a:cubicBezTo>
                  <a:cubicBezTo>
                    <a:pt x="2183" y="371"/>
                    <a:pt x="2039" y="544"/>
                    <a:pt x="1943" y="736"/>
                  </a:cubicBezTo>
                  <a:cubicBezTo>
                    <a:pt x="1914" y="794"/>
                    <a:pt x="1895" y="852"/>
                    <a:pt x="1876" y="919"/>
                  </a:cubicBezTo>
                  <a:cubicBezTo>
                    <a:pt x="1828" y="1073"/>
                    <a:pt x="1770" y="1227"/>
                    <a:pt x="1693" y="1380"/>
                  </a:cubicBezTo>
                  <a:cubicBezTo>
                    <a:pt x="1568" y="1573"/>
                    <a:pt x="1405" y="1736"/>
                    <a:pt x="1203" y="1861"/>
                  </a:cubicBezTo>
                  <a:cubicBezTo>
                    <a:pt x="1087" y="1929"/>
                    <a:pt x="962" y="1986"/>
                    <a:pt x="828" y="2034"/>
                  </a:cubicBezTo>
                  <a:cubicBezTo>
                    <a:pt x="731" y="2063"/>
                    <a:pt x="635" y="2092"/>
                    <a:pt x="539" y="2121"/>
                  </a:cubicBezTo>
                  <a:cubicBezTo>
                    <a:pt x="491" y="2131"/>
                    <a:pt x="308" y="2179"/>
                    <a:pt x="145" y="2217"/>
                  </a:cubicBezTo>
                  <a:cubicBezTo>
                    <a:pt x="39" y="2236"/>
                    <a:pt x="1" y="2361"/>
                    <a:pt x="78" y="2438"/>
                  </a:cubicBezTo>
                  <a:cubicBezTo>
                    <a:pt x="637" y="2956"/>
                    <a:pt x="1256" y="3122"/>
                    <a:pt x="1821" y="3122"/>
                  </a:cubicBezTo>
                  <a:cubicBezTo>
                    <a:pt x="2830" y="3122"/>
                    <a:pt x="3664" y="2592"/>
                    <a:pt x="3664" y="2592"/>
                  </a:cubicBezTo>
                  <a:cubicBezTo>
                    <a:pt x="3770" y="2525"/>
                    <a:pt x="3866" y="2448"/>
                    <a:pt x="3953" y="2361"/>
                  </a:cubicBezTo>
                  <a:cubicBezTo>
                    <a:pt x="4357" y="1996"/>
                    <a:pt x="4511" y="1429"/>
                    <a:pt x="4357" y="909"/>
                  </a:cubicBezTo>
                  <a:cubicBezTo>
                    <a:pt x="4299" y="707"/>
                    <a:pt x="4184" y="525"/>
                    <a:pt x="4030" y="380"/>
                  </a:cubicBezTo>
                  <a:lnTo>
                    <a:pt x="3982" y="332"/>
                  </a:lnTo>
                  <a:lnTo>
                    <a:pt x="3962" y="323"/>
                  </a:lnTo>
                  <a:lnTo>
                    <a:pt x="3943" y="303"/>
                  </a:lnTo>
                  <a:lnTo>
                    <a:pt x="3895" y="265"/>
                  </a:lnTo>
                  <a:lnTo>
                    <a:pt x="3876" y="246"/>
                  </a:lnTo>
                  <a:cubicBezTo>
                    <a:pt x="3650" y="82"/>
                    <a:pt x="3385" y="1"/>
                    <a:pt x="3121"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4800" name="Google Shape;14800;p69"/>
            <p:cNvSpPr/>
            <p:nvPr/>
          </p:nvSpPr>
          <p:spPr>
            <a:xfrm>
              <a:off x="3662628" y="3064210"/>
              <a:ext cx="92509" cy="58694"/>
            </a:xfrm>
            <a:custGeom>
              <a:avLst/>
              <a:gdLst/>
              <a:ahLst/>
              <a:cxnLst/>
              <a:rect l="l" t="t" r="r" b="b"/>
              <a:pathLst>
                <a:path w="3540" h="2246" extrusionOk="0">
                  <a:moveTo>
                    <a:pt x="2294" y="0"/>
                  </a:moveTo>
                  <a:cubicBezTo>
                    <a:pt x="2030" y="0"/>
                    <a:pt x="1765" y="84"/>
                    <a:pt x="1539" y="253"/>
                  </a:cubicBezTo>
                  <a:cubicBezTo>
                    <a:pt x="1356" y="378"/>
                    <a:pt x="1212" y="551"/>
                    <a:pt x="1116" y="743"/>
                  </a:cubicBezTo>
                  <a:cubicBezTo>
                    <a:pt x="1087" y="801"/>
                    <a:pt x="1058" y="859"/>
                    <a:pt x="1039" y="926"/>
                  </a:cubicBezTo>
                  <a:cubicBezTo>
                    <a:pt x="1001" y="1080"/>
                    <a:pt x="943" y="1234"/>
                    <a:pt x="866" y="1387"/>
                  </a:cubicBezTo>
                  <a:cubicBezTo>
                    <a:pt x="741" y="1580"/>
                    <a:pt x="578" y="1743"/>
                    <a:pt x="376" y="1868"/>
                  </a:cubicBezTo>
                  <a:cubicBezTo>
                    <a:pt x="260" y="1936"/>
                    <a:pt x="135" y="1993"/>
                    <a:pt x="1" y="2041"/>
                  </a:cubicBezTo>
                  <a:cubicBezTo>
                    <a:pt x="345" y="2190"/>
                    <a:pt x="692" y="2246"/>
                    <a:pt x="1021" y="2246"/>
                  </a:cubicBezTo>
                  <a:cubicBezTo>
                    <a:pt x="2033" y="2246"/>
                    <a:pt x="2866" y="1714"/>
                    <a:pt x="2866" y="1714"/>
                  </a:cubicBezTo>
                  <a:cubicBezTo>
                    <a:pt x="2972" y="1647"/>
                    <a:pt x="3068" y="1570"/>
                    <a:pt x="3155" y="1484"/>
                  </a:cubicBezTo>
                  <a:cubicBezTo>
                    <a:pt x="3328" y="1320"/>
                    <a:pt x="3453" y="1128"/>
                    <a:pt x="3539" y="907"/>
                  </a:cubicBezTo>
                  <a:cubicBezTo>
                    <a:pt x="3472" y="705"/>
                    <a:pt x="3357" y="522"/>
                    <a:pt x="3193" y="387"/>
                  </a:cubicBezTo>
                  <a:lnTo>
                    <a:pt x="3155" y="339"/>
                  </a:lnTo>
                  <a:lnTo>
                    <a:pt x="3135" y="320"/>
                  </a:lnTo>
                  <a:lnTo>
                    <a:pt x="3116" y="310"/>
                  </a:lnTo>
                  <a:lnTo>
                    <a:pt x="3068" y="272"/>
                  </a:lnTo>
                  <a:lnTo>
                    <a:pt x="3049" y="253"/>
                  </a:lnTo>
                  <a:cubicBezTo>
                    <a:pt x="2823" y="84"/>
                    <a:pt x="2558" y="0"/>
                    <a:pt x="2294" y="0"/>
                  </a:cubicBezTo>
                  <a:close/>
                </a:path>
              </a:pathLst>
            </a:custGeom>
            <a:solidFill>
              <a:srgbClr val="CAD5DD"/>
            </a:solidFill>
            <a:ln>
              <a:noFill/>
            </a:ln>
          </p:spPr>
          <p:txBody>
            <a:bodyPr spcFirstLastPara="1" wrap="square" lIns="91425" tIns="91425" rIns="91425" bIns="91425" anchor="ctr" anchorCtr="0">
              <a:noAutofit/>
            </a:bodyPr>
            <a:lstStyle/>
            <a:p>
              <a:endParaRPr/>
            </a:p>
          </p:txBody>
        </p:sp>
      </p:grpSp>
      <p:grpSp>
        <p:nvGrpSpPr>
          <p:cNvPr id="14801" name="Google Shape;14801;p69"/>
          <p:cNvGrpSpPr/>
          <p:nvPr/>
        </p:nvGrpSpPr>
        <p:grpSpPr>
          <a:xfrm>
            <a:off x="2640873" y="2706983"/>
            <a:ext cx="366404" cy="366404"/>
            <a:chOff x="2640873" y="2891631"/>
            <a:chExt cx="366404" cy="366404"/>
          </a:xfrm>
        </p:grpSpPr>
        <p:sp>
          <p:nvSpPr>
            <p:cNvPr id="14802" name="Google Shape;14802;p69"/>
            <p:cNvSpPr/>
            <p:nvPr/>
          </p:nvSpPr>
          <p:spPr>
            <a:xfrm>
              <a:off x="2696405" y="2945646"/>
              <a:ext cx="310872" cy="312388"/>
            </a:xfrm>
            <a:custGeom>
              <a:avLst/>
              <a:gdLst/>
              <a:ahLst/>
              <a:cxnLst/>
              <a:rect l="l" t="t" r="r" b="b"/>
              <a:pathLst>
                <a:path w="11896" h="11954" extrusionOk="0">
                  <a:moveTo>
                    <a:pt x="703" y="1"/>
                  </a:moveTo>
                  <a:cubicBezTo>
                    <a:pt x="318" y="1"/>
                    <a:pt x="1" y="318"/>
                    <a:pt x="1" y="703"/>
                  </a:cubicBezTo>
                  <a:lnTo>
                    <a:pt x="1" y="11425"/>
                  </a:lnTo>
                  <a:cubicBezTo>
                    <a:pt x="1" y="11713"/>
                    <a:pt x="232" y="11954"/>
                    <a:pt x="520" y="11954"/>
                  </a:cubicBezTo>
                  <a:lnTo>
                    <a:pt x="1790" y="11954"/>
                  </a:lnTo>
                  <a:cubicBezTo>
                    <a:pt x="2078" y="11954"/>
                    <a:pt x="2309" y="11713"/>
                    <a:pt x="2309" y="11425"/>
                  </a:cubicBezTo>
                  <a:lnTo>
                    <a:pt x="2309" y="2309"/>
                  </a:lnTo>
                  <a:lnTo>
                    <a:pt x="11377" y="2309"/>
                  </a:lnTo>
                  <a:cubicBezTo>
                    <a:pt x="11665" y="2309"/>
                    <a:pt x="11896" y="2078"/>
                    <a:pt x="11896" y="1790"/>
                  </a:cubicBezTo>
                  <a:lnTo>
                    <a:pt x="11896" y="520"/>
                  </a:lnTo>
                  <a:cubicBezTo>
                    <a:pt x="11896" y="232"/>
                    <a:pt x="11665" y="1"/>
                    <a:pt x="11377"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803" name="Google Shape;14803;p69"/>
            <p:cNvSpPr/>
            <p:nvPr/>
          </p:nvSpPr>
          <p:spPr>
            <a:xfrm>
              <a:off x="2696405" y="3118539"/>
              <a:ext cx="60340" cy="57073"/>
            </a:xfrm>
            <a:custGeom>
              <a:avLst/>
              <a:gdLst/>
              <a:ahLst/>
              <a:cxnLst/>
              <a:rect l="l" t="t" r="r" b="b"/>
              <a:pathLst>
                <a:path w="2309" h="2184" extrusionOk="0">
                  <a:moveTo>
                    <a:pt x="1" y="1"/>
                  </a:moveTo>
                  <a:lnTo>
                    <a:pt x="1" y="2184"/>
                  </a:lnTo>
                  <a:lnTo>
                    <a:pt x="2309" y="2184"/>
                  </a:lnTo>
                  <a:lnTo>
                    <a:pt x="2309"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04" name="Google Shape;14804;p69"/>
            <p:cNvSpPr/>
            <p:nvPr/>
          </p:nvSpPr>
          <p:spPr>
            <a:xfrm>
              <a:off x="2864776" y="2945646"/>
              <a:ext cx="26420" cy="60340"/>
            </a:xfrm>
            <a:custGeom>
              <a:avLst/>
              <a:gdLst/>
              <a:ahLst/>
              <a:cxnLst/>
              <a:rect l="l" t="t" r="r" b="b"/>
              <a:pathLst>
                <a:path w="1011" h="2309" extrusionOk="0">
                  <a:moveTo>
                    <a:pt x="1" y="1"/>
                  </a:moveTo>
                  <a:lnTo>
                    <a:pt x="1" y="2309"/>
                  </a:lnTo>
                  <a:lnTo>
                    <a:pt x="1010" y="2309"/>
                  </a:lnTo>
                  <a:lnTo>
                    <a:pt x="1010"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05" name="Google Shape;14805;p69"/>
            <p:cNvSpPr/>
            <p:nvPr/>
          </p:nvSpPr>
          <p:spPr>
            <a:xfrm>
              <a:off x="2640873" y="2891631"/>
              <a:ext cx="310872" cy="312127"/>
            </a:xfrm>
            <a:custGeom>
              <a:avLst/>
              <a:gdLst/>
              <a:ahLst/>
              <a:cxnLst/>
              <a:rect l="l" t="t" r="r" b="b"/>
              <a:pathLst>
                <a:path w="11896" h="11944" extrusionOk="0">
                  <a:moveTo>
                    <a:pt x="10099" y="0"/>
                  </a:moveTo>
                  <a:cubicBezTo>
                    <a:pt x="9810" y="0"/>
                    <a:pt x="9588" y="228"/>
                    <a:pt x="9578" y="520"/>
                  </a:cubicBezTo>
                  <a:lnTo>
                    <a:pt x="9578" y="9626"/>
                  </a:lnTo>
                  <a:lnTo>
                    <a:pt x="520" y="9626"/>
                  </a:lnTo>
                  <a:cubicBezTo>
                    <a:pt x="232" y="9626"/>
                    <a:pt x="1" y="9867"/>
                    <a:pt x="1" y="10155"/>
                  </a:cubicBezTo>
                  <a:lnTo>
                    <a:pt x="1" y="11415"/>
                  </a:lnTo>
                  <a:cubicBezTo>
                    <a:pt x="1" y="11703"/>
                    <a:pt x="232" y="11944"/>
                    <a:pt x="520" y="11944"/>
                  </a:cubicBezTo>
                  <a:lnTo>
                    <a:pt x="11194" y="11944"/>
                  </a:lnTo>
                  <a:cubicBezTo>
                    <a:pt x="11579" y="11944"/>
                    <a:pt x="11896" y="11626"/>
                    <a:pt x="11896" y="11242"/>
                  </a:cubicBezTo>
                  <a:lnTo>
                    <a:pt x="11896" y="520"/>
                  </a:lnTo>
                  <a:cubicBezTo>
                    <a:pt x="11896" y="231"/>
                    <a:pt x="11665" y="1"/>
                    <a:pt x="11377" y="1"/>
                  </a:cubicBezTo>
                  <a:lnTo>
                    <a:pt x="10117" y="1"/>
                  </a:lnTo>
                  <a:cubicBezTo>
                    <a:pt x="10111" y="0"/>
                    <a:pt x="10105" y="0"/>
                    <a:pt x="10099"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4806" name="Google Shape;14806;p69"/>
            <p:cNvSpPr/>
            <p:nvPr/>
          </p:nvSpPr>
          <p:spPr>
            <a:xfrm>
              <a:off x="2821318" y="2972798"/>
              <a:ext cx="11080" cy="33188"/>
            </a:xfrm>
            <a:custGeom>
              <a:avLst/>
              <a:gdLst/>
              <a:ahLst/>
              <a:cxnLst/>
              <a:rect l="l" t="t" r="r" b="b"/>
              <a:pathLst>
                <a:path w="424" h="1270" extrusionOk="0">
                  <a:moveTo>
                    <a:pt x="212" y="1"/>
                  </a:moveTo>
                  <a:cubicBezTo>
                    <a:pt x="111" y="1"/>
                    <a:pt x="10" y="68"/>
                    <a:pt x="0" y="202"/>
                  </a:cubicBezTo>
                  <a:lnTo>
                    <a:pt x="0" y="1270"/>
                  </a:lnTo>
                  <a:lnTo>
                    <a:pt x="423" y="1270"/>
                  </a:lnTo>
                  <a:lnTo>
                    <a:pt x="423" y="202"/>
                  </a:lnTo>
                  <a:cubicBezTo>
                    <a:pt x="414" y="68"/>
                    <a:pt x="313" y="1"/>
                    <a:pt x="212"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07" name="Google Shape;14807;p69"/>
            <p:cNvSpPr/>
            <p:nvPr/>
          </p:nvSpPr>
          <p:spPr>
            <a:xfrm>
              <a:off x="2855734" y="2982598"/>
              <a:ext cx="11342" cy="23389"/>
            </a:xfrm>
            <a:custGeom>
              <a:avLst/>
              <a:gdLst/>
              <a:ahLst/>
              <a:cxnLst/>
              <a:rect l="l" t="t" r="r" b="b"/>
              <a:pathLst>
                <a:path w="434" h="895" extrusionOk="0">
                  <a:moveTo>
                    <a:pt x="217" y="1"/>
                  </a:moveTo>
                  <a:cubicBezTo>
                    <a:pt x="113" y="1"/>
                    <a:pt x="10" y="68"/>
                    <a:pt x="1" y="202"/>
                  </a:cubicBezTo>
                  <a:lnTo>
                    <a:pt x="1" y="895"/>
                  </a:lnTo>
                  <a:lnTo>
                    <a:pt x="433" y="895"/>
                  </a:lnTo>
                  <a:lnTo>
                    <a:pt x="433" y="202"/>
                  </a:lnTo>
                  <a:cubicBezTo>
                    <a:pt x="424" y="68"/>
                    <a:pt x="320" y="1"/>
                    <a:pt x="217"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08" name="Google Shape;14808;p69"/>
            <p:cNvSpPr/>
            <p:nvPr/>
          </p:nvSpPr>
          <p:spPr>
            <a:xfrm>
              <a:off x="2786379" y="2982598"/>
              <a:ext cx="11080" cy="23389"/>
            </a:xfrm>
            <a:custGeom>
              <a:avLst/>
              <a:gdLst/>
              <a:ahLst/>
              <a:cxnLst/>
              <a:rect l="l" t="t" r="r" b="b"/>
              <a:pathLst>
                <a:path w="424" h="895" extrusionOk="0">
                  <a:moveTo>
                    <a:pt x="212" y="1"/>
                  </a:moveTo>
                  <a:cubicBezTo>
                    <a:pt x="111" y="1"/>
                    <a:pt x="10" y="68"/>
                    <a:pt x="0" y="202"/>
                  </a:cubicBezTo>
                  <a:lnTo>
                    <a:pt x="0" y="895"/>
                  </a:lnTo>
                  <a:lnTo>
                    <a:pt x="424" y="895"/>
                  </a:lnTo>
                  <a:lnTo>
                    <a:pt x="424" y="202"/>
                  </a:lnTo>
                  <a:cubicBezTo>
                    <a:pt x="414" y="68"/>
                    <a:pt x="313" y="1"/>
                    <a:pt x="212"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09" name="Google Shape;14809;p69"/>
            <p:cNvSpPr/>
            <p:nvPr/>
          </p:nvSpPr>
          <p:spPr>
            <a:xfrm>
              <a:off x="2972468" y="2972040"/>
              <a:ext cx="11943" cy="33946"/>
            </a:xfrm>
            <a:custGeom>
              <a:avLst/>
              <a:gdLst/>
              <a:ahLst/>
              <a:cxnLst/>
              <a:rect l="l" t="t" r="r" b="b"/>
              <a:pathLst>
                <a:path w="457" h="1299" extrusionOk="0">
                  <a:moveTo>
                    <a:pt x="227" y="1"/>
                  </a:moveTo>
                  <a:cubicBezTo>
                    <a:pt x="113" y="1"/>
                    <a:pt x="0" y="78"/>
                    <a:pt x="15" y="231"/>
                  </a:cubicBezTo>
                  <a:lnTo>
                    <a:pt x="15" y="1299"/>
                  </a:lnTo>
                  <a:lnTo>
                    <a:pt x="447" y="1299"/>
                  </a:lnTo>
                  <a:lnTo>
                    <a:pt x="447" y="231"/>
                  </a:lnTo>
                  <a:cubicBezTo>
                    <a:pt x="457" y="78"/>
                    <a:pt x="342" y="1"/>
                    <a:pt x="227"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10" name="Google Shape;14810;p69"/>
            <p:cNvSpPr/>
            <p:nvPr/>
          </p:nvSpPr>
          <p:spPr>
            <a:xfrm>
              <a:off x="2811753" y="3143182"/>
              <a:ext cx="11342" cy="33241"/>
            </a:xfrm>
            <a:custGeom>
              <a:avLst/>
              <a:gdLst/>
              <a:ahLst/>
              <a:cxnLst/>
              <a:rect l="l" t="t" r="r" b="b"/>
              <a:pathLst>
                <a:path w="434" h="1272" extrusionOk="0">
                  <a:moveTo>
                    <a:pt x="1" y="0"/>
                  </a:moveTo>
                  <a:lnTo>
                    <a:pt x="1" y="1077"/>
                  </a:lnTo>
                  <a:cubicBezTo>
                    <a:pt x="10" y="1207"/>
                    <a:pt x="114" y="1272"/>
                    <a:pt x="217" y="1272"/>
                  </a:cubicBezTo>
                  <a:cubicBezTo>
                    <a:pt x="320" y="1272"/>
                    <a:pt x="424" y="1207"/>
                    <a:pt x="433" y="1077"/>
                  </a:cubicBezTo>
                  <a:lnTo>
                    <a:pt x="43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11" name="Google Shape;14811;p69"/>
            <p:cNvSpPr/>
            <p:nvPr/>
          </p:nvSpPr>
          <p:spPr>
            <a:xfrm>
              <a:off x="2777337" y="3143182"/>
              <a:ext cx="11080" cy="24957"/>
            </a:xfrm>
            <a:custGeom>
              <a:avLst/>
              <a:gdLst/>
              <a:ahLst/>
              <a:cxnLst/>
              <a:rect l="l" t="t" r="r" b="b"/>
              <a:pathLst>
                <a:path w="424" h="955" extrusionOk="0">
                  <a:moveTo>
                    <a:pt x="0" y="0"/>
                  </a:moveTo>
                  <a:lnTo>
                    <a:pt x="0" y="760"/>
                  </a:lnTo>
                  <a:cubicBezTo>
                    <a:pt x="10" y="890"/>
                    <a:pt x="111" y="955"/>
                    <a:pt x="212" y="955"/>
                  </a:cubicBezTo>
                  <a:cubicBezTo>
                    <a:pt x="313" y="955"/>
                    <a:pt x="414" y="890"/>
                    <a:pt x="423" y="760"/>
                  </a:cubicBezTo>
                  <a:lnTo>
                    <a:pt x="42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12" name="Google Shape;14812;p69"/>
            <p:cNvSpPr/>
            <p:nvPr/>
          </p:nvSpPr>
          <p:spPr>
            <a:xfrm>
              <a:off x="2846693" y="3143182"/>
              <a:ext cx="11342" cy="24957"/>
            </a:xfrm>
            <a:custGeom>
              <a:avLst/>
              <a:gdLst/>
              <a:ahLst/>
              <a:cxnLst/>
              <a:rect l="l" t="t" r="r" b="b"/>
              <a:pathLst>
                <a:path w="434" h="955" extrusionOk="0">
                  <a:moveTo>
                    <a:pt x="0" y="0"/>
                  </a:moveTo>
                  <a:lnTo>
                    <a:pt x="0" y="760"/>
                  </a:lnTo>
                  <a:cubicBezTo>
                    <a:pt x="10" y="890"/>
                    <a:pt x="113" y="955"/>
                    <a:pt x="217" y="955"/>
                  </a:cubicBezTo>
                  <a:cubicBezTo>
                    <a:pt x="320" y="955"/>
                    <a:pt x="423" y="890"/>
                    <a:pt x="433" y="760"/>
                  </a:cubicBezTo>
                  <a:lnTo>
                    <a:pt x="43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13" name="Google Shape;14813;p69"/>
            <p:cNvSpPr/>
            <p:nvPr/>
          </p:nvSpPr>
          <p:spPr>
            <a:xfrm>
              <a:off x="2742659" y="3143182"/>
              <a:ext cx="11080" cy="33241"/>
            </a:xfrm>
            <a:custGeom>
              <a:avLst/>
              <a:gdLst/>
              <a:ahLst/>
              <a:cxnLst/>
              <a:rect l="l" t="t" r="r" b="b"/>
              <a:pathLst>
                <a:path w="424" h="1272" extrusionOk="0">
                  <a:moveTo>
                    <a:pt x="0" y="0"/>
                  </a:moveTo>
                  <a:lnTo>
                    <a:pt x="0" y="1077"/>
                  </a:lnTo>
                  <a:cubicBezTo>
                    <a:pt x="10" y="1207"/>
                    <a:pt x="111" y="1272"/>
                    <a:pt x="212" y="1272"/>
                  </a:cubicBezTo>
                  <a:cubicBezTo>
                    <a:pt x="313" y="1272"/>
                    <a:pt x="414" y="1207"/>
                    <a:pt x="423" y="1077"/>
                  </a:cubicBezTo>
                  <a:lnTo>
                    <a:pt x="423"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14" name="Google Shape;14814;p69"/>
            <p:cNvSpPr/>
            <p:nvPr/>
          </p:nvSpPr>
          <p:spPr>
            <a:xfrm>
              <a:off x="2707589" y="3143182"/>
              <a:ext cx="11838" cy="25897"/>
            </a:xfrm>
            <a:custGeom>
              <a:avLst/>
              <a:gdLst/>
              <a:ahLst/>
              <a:cxnLst/>
              <a:rect l="l" t="t" r="r" b="b"/>
              <a:pathLst>
                <a:path w="453" h="991" extrusionOk="0">
                  <a:moveTo>
                    <a:pt x="15" y="0"/>
                  </a:moveTo>
                  <a:lnTo>
                    <a:pt x="15" y="760"/>
                  </a:lnTo>
                  <a:cubicBezTo>
                    <a:pt x="1" y="914"/>
                    <a:pt x="114" y="991"/>
                    <a:pt x="227" y="991"/>
                  </a:cubicBezTo>
                  <a:cubicBezTo>
                    <a:pt x="340" y="991"/>
                    <a:pt x="453" y="914"/>
                    <a:pt x="438" y="760"/>
                  </a:cubicBezTo>
                  <a:lnTo>
                    <a:pt x="438" y="0"/>
                  </a:ln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815" name="Google Shape;14815;p69"/>
            <p:cNvSpPr/>
            <p:nvPr/>
          </p:nvSpPr>
          <p:spPr>
            <a:xfrm>
              <a:off x="2673042" y="3143182"/>
              <a:ext cx="11838" cy="34181"/>
            </a:xfrm>
            <a:custGeom>
              <a:avLst/>
              <a:gdLst/>
              <a:ahLst/>
              <a:cxnLst/>
              <a:rect l="l" t="t" r="r" b="b"/>
              <a:pathLst>
                <a:path w="453" h="1308" extrusionOk="0">
                  <a:moveTo>
                    <a:pt x="10" y="0"/>
                  </a:moveTo>
                  <a:lnTo>
                    <a:pt x="10" y="1077"/>
                  </a:lnTo>
                  <a:cubicBezTo>
                    <a:pt x="1" y="1231"/>
                    <a:pt x="114" y="1308"/>
                    <a:pt x="227" y="1308"/>
                  </a:cubicBezTo>
                  <a:cubicBezTo>
                    <a:pt x="340" y="1308"/>
                    <a:pt x="453" y="1231"/>
                    <a:pt x="443" y="1077"/>
                  </a:cubicBezTo>
                  <a:lnTo>
                    <a:pt x="443" y="0"/>
                  </a:lnTo>
                  <a:close/>
                </a:path>
              </a:pathLst>
            </a:custGeom>
            <a:solidFill>
              <a:srgbClr val="768C9F"/>
            </a:solidFill>
            <a:ln>
              <a:noFill/>
            </a:ln>
          </p:spPr>
          <p:txBody>
            <a:bodyPr spcFirstLastPara="1" wrap="square" lIns="91425" tIns="91425" rIns="91425" bIns="91425" anchor="ctr" anchorCtr="0">
              <a:noAutofit/>
            </a:bodyPr>
            <a:lstStyle/>
            <a:p>
              <a:endParaRPr/>
            </a:p>
          </p:txBody>
        </p:sp>
      </p:grpSp>
      <p:grpSp>
        <p:nvGrpSpPr>
          <p:cNvPr id="14816" name="Google Shape;14816;p69"/>
          <p:cNvGrpSpPr/>
          <p:nvPr/>
        </p:nvGrpSpPr>
        <p:grpSpPr>
          <a:xfrm>
            <a:off x="2197092" y="2753474"/>
            <a:ext cx="366665" cy="273189"/>
            <a:chOff x="2197091" y="2938120"/>
            <a:chExt cx="366665" cy="273189"/>
          </a:xfrm>
        </p:grpSpPr>
        <p:sp>
          <p:nvSpPr>
            <p:cNvPr id="14817" name="Google Shape;14817;p69"/>
            <p:cNvSpPr/>
            <p:nvPr/>
          </p:nvSpPr>
          <p:spPr>
            <a:xfrm>
              <a:off x="2197091" y="2938120"/>
              <a:ext cx="366665" cy="273189"/>
            </a:xfrm>
            <a:custGeom>
              <a:avLst/>
              <a:gdLst/>
              <a:ahLst/>
              <a:cxnLst/>
              <a:rect l="l" t="t" r="r" b="b"/>
              <a:pathLst>
                <a:path w="14031" h="10454" extrusionOk="0">
                  <a:moveTo>
                    <a:pt x="732" y="1"/>
                  </a:moveTo>
                  <a:cubicBezTo>
                    <a:pt x="328" y="1"/>
                    <a:pt x="11" y="327"/>
                    <a:pt x="11" y="731"/>
                  </a:cubicBezTo>
                  <a:lnTo>
                    <a:pt x="11" y="9722"/>
                  </a:lnTo>
                  <a:cubicBezTo>
                    <a:pt x="1" y="10126"/>
                    <a:pt x="328" y="10453"/>
                    <a:pt x="732" y="10453"/>
                  </a:cubicBezTo>
                  <a:lnTo>
                    <a:pt x="13300" y="10453"/>
                  </a:lnTo>
                  <a:cubicBezTo>
                    <a:pt x="13704" y="10453"/>
                    <a:pt x="14031" y="10126"/>
                    <a:pt x="14031" y="9722"/>
                  </a:cubicBezTo>
                  <a:lnTo>
                    <a:pt x="14031" y="731"/>
                  </a:lnTo>
                  <a:cubicBezTo>
                    <a:pt x="14031" y="327"/>
                    <a:pt x="13704" y="1"/>
                    <a:pt x="13300" y="1"/>
                  </a:cubicBezTo>
                  <a:close/>
                </a:path>
              </a:pathLst>
            </a:custGeom>
            <a:solidFill>
              <a:srgbClr val="6E8294"/>
            </a:solidFill>
            <a:ln>
              <a:noFill/>
            </a:ln>
          </p:spPr>
          <p:txBody>
            <a:bodyPr spcFirstLastPara="1" wrap="square" lIns="91425" tIns="91425" rIns="91425" bIns="91425" anchor="ctr" anchorCtr="0">
              <a:noAutofit/>
            </a:bodyPr>
            <a:lstStyle/>
            <a:p>
              <a:endParaRPr/>
            </a:p>
          </p:txBody>
        </p:sp>
        <p:sp>
          <p:nvSpPr>
            <p:cNvPr id="14818" name="Google Shape;14818;p69"/>
            <p:cNvSpPr/>
            <p:nvPr/>
          </p:nvSpPr>
          <p:spPr>
            <a:xfrm>
              <a:off x="2218206" y="2938120"/>
              <a:ext cx="345550" cy="273189"/>
            </a:xfrm>
            <a:custGeom>
              <a:avLst/>
              <a:gdLst/>
              <a:ahLst/>
              <a:cxnLst/>
              <a:rect l="l" t="t" r="r" b="b"/>
              <a:pathLst>
                <a:path w="13223" h="10454" extrusionOk="0">
                  <a:moveTo>
                    <a:pt x="731" y="1"/>
                  </a:moveTo>
                  <a:cubicBezTo>
                    <a:pt x="328" y="1"/>
                    <a:pt x="1" y="327"/>
                    <a:pt x="1" y="731"/>
                  </a:cubicBezTo>
                  <a:lnTo>
                    <a:pt x="1" y="9722"/>
                  </a:lnTo>
                  <a:cubicBezTo>
                    <a:pt x="1" y="10126"/>
                    <a:pt x="328" y="10453"/>
                    <a:pt x="731" y="10453"/>
                  </a:cubicBezTo>
                  <a:lnTo>
                    <a:pt x="12492" y="10453"/>
                  </a:lnTo>
                  <a:cubicBezTo>
                    <a:pt x="12896" y="10453"/>
                    <a:pt x="13223" y="10126"/>
                    <a:pt x="13223" y="9722"/>
                  </a:cubicBezTo>
                  <a:lnTo>
                    <a:pt x="13223" y="731"/>
                  </a:lnTo>
                  <a:cubicBezTo>
                    <a:pt x="13223" y="327"/>
                    <a:pt x="12896" y="1"/>
                    <a:pt x="12492"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819" name="Google Shape;14819;p69"/>
            <p:cNvSpPr/>
            <p:nvPr/>
          </p:nvSpPr>
          <p:spPr>
            <a:xfrm>
              <a:off x="2197352" y="2938120"/>
              <a:ext cx="366404" cy="47274"/>
            </a:xfrm>
            <a:custGeom>
              <a:avLst/>
              <a:gdLst/>
              <a:ahLst/>
              <a:cxnLst/>
              <a:rect l="l" t="t" r="r" b="b"/>
              <a:pathLst>
                <a:path w="14021" h="1809" extrusionOk="0">
                  <a:moveTo>
                    <a:pt x="722" y="1"/>
                  </a:moveTo>
                  <a:cubicBezTo>
                    <a:pt x="318" y="1"/>
                    <a:pt x="1" y="327"/>
                    <a:pt x="1" y="731"/>
                  </a:cubicBezTo>
                  <a:lnTo>
                    <a:pt x="1" y="1808"/>
                  </a:lnTo>
                  <a:lnTo>
                    <a:pt x="14021" y="1808"/>
                  </a:lnTo>
                  <a:lnTo>
                    <a:pt x="14021" y="731"/>
                  </a:lnTo>
                  <a:cubicBezTo>
                    <a:pt x="14021" y="327"/>
                    <a:pt x="13694" y="1"/>
                    <a:pt x="13290" y="1"/>
                  </a:cubicBezTo>
                  <a:close/>
                </a:path>
              </a:pathLst>
            </a:custGeom>
            <a:solidFill>
              <a:srgbClr val="4E677C"/>
            </a:solidFill>
            <a:ln>
              <a:noFill/>
            </a:ln>
          </p:spPr>
          <p:txBody>
            <a:bodyPr spcFirstLastPara="1" wrap="square" lIns="91425" tIns="91425" rIns="91425" bIns="91425" anchor="ctr" anchorCtr="0">
              <a:noAutofit/>
            </a:bodyPr>
            <a:lstStyle/>
            <a:p>
              <a:endParaRPr/>
            </a:p>
          </p:txBody>
        </p:sp>
        <p:sp>
          <p:nvSpPr>
            <p:cNvPr id="14820" name="Google Shape;14820;p69"/>
            <p:cNvSpPr/>
            <p:nvPr/>
          </p:nvSpPr>
          <p:spPr>
            <a:xfrm>
              <a:off x="2218206" y="2938120"/>
              <a:ext cx="345550" cy="47274"/>
            </a:xfrm>
            <a:custGeom>
              <a:avLst/>
              <a:gdLst/>
              <a:ahLst/>
              <a:cxnLst/>
              <a:rect l="l" t="t" r="r" b="b"/>
              <a:pathLst>
                <a:path w="13223" h="1809" extrusionOk="0">
                  <a:moveTo>
                    <a:pt x="731" y="1"/>
                  </a:moveTo>
                  <a:cubicBezTo>
                    <a:pt x="328" y="1"/>
                    <a:pt x="1" y="327"/>
                    <a:pt x="1" y="731"/>
                  </a:cubicBezTo>
                  <a:lnTo>
                    <a:pt x="1" y="1808"/>
                  </a:lnTo>
                  <a:lnTo>
                    <a:pt x="13223" y="1808"/>
                  </a:lnTo>
                  <a:lnTo>
                    <a:pt x="13223" y="731"/>
                  </a:lnTo>
                  <a:cubicBezTo>
                    <a:pt x="13223" y="327"/>
                    <a:pt x="12896" y="1"/>
                    <a:pt x="12501"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821" name="Google Shape;14821;p69"/>
            <p:cNvSpPr/>
            <p:nvPr/>
          </p:nvSpPr>
          <p:spPr>
            <a:xfrm>
              <a:off x="2218206" y="2938120"/>
              <a:ext cx="345550" cy="47274"/>
            </a:xfrm>
            <a:custGeom>
              <a:avLst/>
              <a:gdLst/>
              <a:ahLst/>
              <a:cxnLst/>
              <a:rect l="l" t="t" r="r" b="b"/>
              <a:pathLst>
                <a:path w="13223" h="1809" extrusionOk="0">
                  <a:moveTo>
                    <a:pt x="731" y="1"/>
                  </a:moveTo>
                  <a:cubicBezTo>
                    <a:pt x="328" y="1"/>
                    <a:pt x="1" y="327"/>
                    <a:pt x="1" y="731"/>
                  </a:cubicBezTo>
                  <a:lnTo>
                    <a:pt x="1" y="1808"/>
                  </a:lnTo>
                  <a:lnTo>
                    <a:pt x="13223" y="1808"/>
                  </a:lnTo>
                  <a:lnTo>
                    <a:pt x="13223" y="731"/>
                  </a:lnTo>
                  <a:cubicBezTo>
                    <a:pt x="13223" y="327"/>
                    <a:pt x="12896" y="1"/>
                    <a:pt x="12501" y="1"/>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2" name="Google Shape;14822;p69"/>
            <p:cNvSpPr/>
            <p:nvPr/>
          </p:nvSpPr>
          <p:spPr>
            <a:xfrm>
              <a:off x="2215697" y="3003451"/>
              <a:ext cx="43746" cy="11342"/>
            </a:xfrm>
            <a:custGeom>
              <a:avLst/>
              <a:gdLst/>
              <a:ahLst/>
              <a:cxnLst/>
              <a:rect l="l" t="t" r="r" b="b"/>
              <a:pathLst>
                <a:path w="1674" h="434" extrusionOk="0">
                  <a:moveTo>
                    <a:pt x="270" y="1"/>
                  </a:moveTo>
                  <a:cubicBezTo>
                    <a:pt x="0" y="20"/>
                    <a:pt x="0" y="414"/>
                    <a:pt x="270" y="433"/>
                  </a:cubicBezTo>
                  <a:lnTo>
                    <a:pt x="1414" y="433"/>
                  </a:lnTo>
                  <a:cubicBezTo>
                    <a:pt x="1674" y="414"/>
                    <a:pt x="1674" y="20"/>
                    <a:pt x="1414" y="1"/>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3" name="Google Shape;14823;p69"/>
            <p:cNvSpPr/>
            <p:nvPr/>
          </p:nvSpPr>
          <p:spPr>
            <a:xfrm>
              <a:off x="2271725" y="3003451"/>
              <a:ext cx="44007" cy="11342"/>
            </a:xfrm>
            <a:custGeom>
              <a:avLst/>
              <a:gdLst/>
              <a:ahLst/>
              <a:cxnLst/>
              <a:rect l="l" t="t" r="r" b="b"/>
              <a:pathLst>
                <a:path w="1684" h="434" extrusionOk="0">
                  <a:moveTo>
                    <a:pt x="270" y="1"/>
                  </a:moveTo>
                  <a:cubicBezTo>
                    <a:pt x="1" y="20"/>
                    <a:pt x="1" y="414"/>
                    <a:pt x="270" y="433"/>
                  </a:cubicBezTo>
                  <a:lnTo>
                    <a:pt x="1414" y="433"/>
                  </a:lnTo>
                  <a:cubicBezTo>
                    <a:pt x="1684" y="414"/>
                    <a:pt x="1684" y="20"/>
                    <a:pt x="1414" y="1"/>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4" name="Google Shape;14824;p69"/>
            <p:cNvSpPr/>
            <p:nvPr/>
          </p:nvSpPr>
          <p:spPr>
            <a:xfrm>
              <a:off x="2326917" y="3003451"/>
              <a:ext cx="45967" cy="11342"/>
            </a:xfrm>
            <a:custGeom>
              <a:avLst/>
              <a:gdLst/>
              <a:ahLst/>
              <a:cxnLst/>
              <a:rect l="l" t="t" r="r" b="b"/>
              <a:pathLst>
                <a:path w="1759" h="434" extrusionOk="0">
                  <a:moveTo>
                    <a:pt x="284" y="0"/>
                  </a:moveTo>
                  <a:cubicBezTo>
                    <a:pt x="1" y="0"/>
                    <a:pt x="1" y="434"/>
                    <a:pt x="284" y="434"/>
                  </a:cubicBezTo>
                  <a:cubicBezTo>
                    <a:pt x="290" y="434"/>
                    <a:pt x="296" y="434"/>
                    <a:pt x="302" y="433"/>
                  </a:cubicBezTo>
                  <a:lnTo>
                    <a:pt x="1456" y="433"/>
                  </a:lnTo>
                  <a:cubicBezTo>
                    <a:pt x="1463" y="434"/>
                    <a:pt x="1469" y="434"/>
                    <a:pt x="1475" y="434"/>
                  </a:cubicBezTo>
                  <a:cubicBezTo>
                    <a:pt x="1758" y="434"/>
                    <a:pt x="1758" y="0"/>
                    <a:pt x="1475" y="0"/>
                  </a:cubicBezTo>
                  <a:cubicBezTo>
                    <a:pt x="1469" y="0"/>
                    <a:pt x="1463" y="0"/>
                    <a:pt x="1456" y="1"/>
                  </a:cubicBezTo>
                  <a:lnTo>
                    <a:pt x="302" y="1"/>
                  </a:lnTo>
                  <a:cubicBezTo>
                    <a:pt x="296" y="0"/>
                    <a:pt x="290" y="0"/>
                    <a:pt x="284"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5" name="Google Shape;14825;p69"/>
            <p:cNvSpPr/>
            <p:nvPr/>
          </p:nvSpPr>
          <p:spPr>
            <a:xfrm>
              <a:off x="2384069" y="3003451"/>
              <a:ext cx="43746" cy="11342"/>
            </a:xfrm>
            <a:custGeom>
              <a:avLst/>
              <a:gdLst/>
              <a:ahLst/>
              <a:cxnLst/>
              <a:rect l="l" t="t" r="r" b="b"/>
              <a:pathLst>
                <a:path w="1674" h="434" extrusionOk="0">
                  <a:moveTo>
                    <a:pt x="269" y="1"/>
                  </a:moveTo>
                  <a:cubicBezTo>
                    <a:pt x="0" y="20"/>
                    <a:pt x="0" y="414"/>
                    <a:pt x="269" y="433"/>
                  </a:cubicBezTo>
                  <a:lnTo>
                    <a:pt x="1414" y="433"/>
                  </a:lnTo>
                  <a:cubicBezTo>
                    <a:pt x="1673" y="414"/>
                    <a:pt x="1673" y="20"/>
                    <a:pt x="1414" y="1"/>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6" name="Google Shape;14826;p69"/>
            <p:cNvSpPr/>
            <p:nvPr/>
          </p:nvSpPr>
          <p:spPr>
            <a:xfrm>
              <a:off x="2439261" y="3003451"/>
              <a:ext cx="45680" cy="11342"/>
            </a:xfrm>
            <a:custGeom>
              <a:avLst/>
              <a:gdLst/>
              <a:ahLst/>
              <a:cxnLst/>
              <a:rect l="l" t="t" r="r" b="b"/>
              <a:pathLst>
                <a:path w="1748" h="434" extrusionOk="0">
                  <a:moveTo>
                    <a:pt x="284" y="0"/>
                  </a:moveTo>
                  <a:cubicBezTo>
                    <a:pt x="0" y="0"/>
                    <a:pt x="0" y="434"/>
                    <a:pt x="284" y="434"/>
                  </a:cubicBezTo>
                  <a:cubicBezTo>
                    <a:pt x="290" y="434"/>
                    <a:pt x="296" y="434"/>
                    <a:pt x="302" y="433"/>
                  </a:cubicBezTo>
                  <a:lnTo>
                    <a:pt x="1446" y="433"/>
                  </a:lnTo>
                  <a:cubicBezTo>
                    <a:pt x="1452" y="434"/>
                    <a:pt x="1458" y="434"/>
                    <a:pt x="1464" y="434"/>
                  </a:cubicBezTo>
                  <a:cubicBezTo>
                    <a:pt x="1748" y="434"/>
                    <a:pt x="1748" y="0"/>
                    <a:pt x="1464" y="0"/>
                  </a:cubicBezTo>
                  <a:cubicBezTo>
                    <a:pt x="1458" y="0"/>
                    <a:pt x="1452" y="0"/>
                    <a:pt x="1446" y="1"/>
                  </a:cubicBezTo>
                  <a:lnTo>
                    <a:pt x="302" y="1"/>
                  </a:lnTo>
                  <a:cubicBezTo>
                    <a:pt x="296" y="0"/>
                    <a:pt x="290" y="0"/>
                    <a:pt x="284"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7" name="Google Shape;14827;p69"/>
            <p:cNvSpPr/>
            <p:nvPr/>
          </p:nvSpPr>
          <p:spPr>
            <a:xfrm>
              <a:off x="2495289" y="3003451"/>
              <a:ext cx="45706" cy="11342"/>
            </a:xfrm>
            <a:custGeom>
              <a:avLst/>
              <a:gdLst/>
              <a:ahLst/>
              <a:cxnLst/>
              <a:rect l="l" t="t" r="r" b="b"/>
              <a:pathLst>
                <a:path w="1749" h="434" extrusionOk="0">
                  <a:moveTo>
                    <a:pt x="284" y="0"/>
                  </a:moveTo>
                  <a:cubicBezTo>
                    <a:pt x="1" y="0"/>
                    <a:pt x="1" y="434"/>
                    <a:pt x="284" y="434"/>
                  </a:cubicBezTo>
                  <a:cubicBezTo>
                    <a:pt x="290" y="434"/>
                    <a:pt x="296" y="434"/>
                    <a:pt x="302" y="433"/>
                  </a:cubicBezTo>
                  <a:lnTo>
                    <a:pt x="1447" y="433"/>
                  </a:lnTo>
                  <a:cubicBezTo>
                    <a:pt x="1453" y="434"/>
                    <a:pt x="1459" y="434"/>
                    <a:pt x="1465" y="434"/>
                  </a:cubicBezTo>
                  <a:cubicBezTo>
                    <a:pt x="1748" y="434"/>
                    <a:pt x="1748" y="0"/>
                    <a:pt x="1465" y="0"/>
                  </a:cubicBezTo>
                  <a:cubicBezTo>
                    <a:pt x="1459" y="0"/>
                    <a:pt x="1453" y="0"/>
                    <a:pt x="1447" y="1"/>
                  </a:cubicBezTo>
                  <a:lnTo>
                    <a:pt x="302" y="1"/>
                  </a:lnTo>
                  <a:cubicBezTo>
                    <a:pt x="296" y="0"/>
                    <a:pt x="290" y="0"/>
                    <a:pt x="284"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28" name="Google Shape;14828;p69"/>
            <p:cNvSpPr/>
            <p:nvPr/>
          </p:nvSpPr>
          <p:spPr>
            <a:xfrm>
              <a:off x="2219878" y="2957458"/>
              <a:ext cx="279043" cy="11368"/>
            </a:xfrm>
            <a:custGeom>
              <a:avLst/>
              <a:gdLst/>
              <a:ahLst/>
              <a:cxnLst/>
              <a:rect l="l" t="t" r="r" b="b"/>
              <a:pathLst>
                <a:path w="10678" h="435" extrusionOk="0">
                  <a:moveTo>
                    <a:pt x="284" y="0"/>
                  </a:moveTo>
                  <a:cubicBezTo>
                    <a:pt x="0" y="0"/>
                    <a:pt x="0" y="434"/>
                    <a:pt x="284" y="434"/>
                  </a:cubicBezTo>
                  <a:cubicBezTo>
                    <a:pt x="290" y="434"/>
                    <a:pt x="296" y="434"/>
                    <a:pt x="302" y="434"/>
                  </a:cubicBezTo>
                  <a:lnTo>
                    <a:pt x="10418" y="434"/>
                  </a:lnTo>
                  <a:cubicBezTo>
                    <a:pt x="10678" y="414"/>
                    <a:pt x="10678" y="20"/>
                    <a:pt x="10418" y="1"/>
                  </a:cubicBezTo>
                  <a:lnTo>
                    <a:pt x="302" y="1"/>
                  </a:lnTo>
                  <a:cubicBezTo>
                    <a:pt x="296" y="1"/>
                    <a:pt x="290" y="0"/>
                    <a:pt x="284" y="0"/>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829" name="Google Shape;14829;p69"/>
            <p:cNvSpPr/>
            <p:nvPr/>
          </p:nvSpPr>
          <p:spPr>
            <a:xfrm>
              <a:off x="2517711" y="2949932"/>
              <a:ext cx="34835" cy="26995"/>
            </a:xfrm>
            <a:custGeom>
              <a:avLst/>
              <a:gdLst/>
              <a:ahLst/>
              <a:cxnLst/>
              <a:rect l="l" t="t" r="r" b="b"/>
              <a:pathLst>
                <a:path w="1333" h="1033" extrusionOk="0">
                  <a:moveTo>
                    <a:pt x="991" y="0"/>
                  </a:moveTo>
                  <a:cubicBezTo>
                    <a:pt x="947" y="0"/>
                    <a:pt x="902" y="15"/>
                    <a:pt x="858" y="49"/>
                  </a:cubicBezTo>
                  <a:lnTo>
                    <a:pt x="665" y="222"/>
                  </a:lnTo>
                  <a:lnTo>
                    <a:pt x="473" y="49"/>
                  </a:lnTo>
                  <a:cubicBezTo>
                    <a:pt x="430" y="15"/>
                    <a:pt x="385" y="1"/>
                    <a:pt x="343" y="1"/>
                  </a:cubicBezTo>
                  <a:cubicBezTo>
                    <a:pt x="175" y="1"/>
                    <a:pt x="41" y="220"/>
                    <a:pt x="194" y="366"/>
                  </a:cubicBezTo>
                  <a:lnTo>
                    <a:pt x="348" y="500"/>
                  </a:lnTo>
                  <a:lnTo>
                    <a:pt x="194" y="635"/>
                  </a:lnTo>
                  <a:cubicBezTo>
                    <a:pt x="0" y="784"/>
                    <a:pt x="148" y="1032"/>
                    <a:pt x="323" y="1032"/>
                  </a:cubicBezTo>
                  <a:cubicBezTo>
                    <a:pt x="373" y="1032"/>
                    <a:pt x="426" y="1012"/>
                    <a:pt x="473" y="962"/>
                  </a:cubicBezTo>
                  <a:lnTo>
                    <a:pt x="665" y="789"/>
                  </a:lnTo>
                  <a:lnTo>
                    <a:pt x="858" y="962"/>
                  </a:lnTo>
                  <a:cubicBezTo>
                    <a:pt x="905" y="1012"/>
                    <a:pt x="958" y="1032"/>
                    <a:pt x="1008" y="1032"/>
                  </a:cubicBezTo>
                  <a:cubicBezTo>
                    <a:pt x="1183" y="1032"/>
                    <a:pt x="1333" y="784"/>
                    <a:pt x="1146" y="635"/>
                  </a:cubicBezTo>
                  <a:lnTo>
                    <a:pt x="992" y="500"/>
                  </a:lnTo>
                  <a:lnTo>
                    <a:pt x="1146" y="366"/>
                  </a:lnTo>
                  <a:cubicBezTo>
                    <a:pt x="1291" y="213"/>
                    <a:pt x="1158" y="0"/>
                    <a:pt x="991" y="0"/>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830" name="Google Shape;14830;p69"/>
            <p:cNvSpPr/>
            <p:nvPr/>
          </p:nvSpPr>
          <p:spPr>
            <a:xfrm>
              <a:off x="2222230" y="3037894"/>
              <a:ext cx="195027" cy="143494"/>
            </a:xfrm>
            <a:custGeom>
              <a:avLst/>
              <a:gdLst/>
              <a:ahLst/>
              <a:cxnLst/>
              <a:rect l="l" t="t" r="r" b="b"/>
              <a:pathLst>
                <a:path w="7463" h="5491" extrusionOk="0">
                  <a:moveTo>
                    <a:pt x="472" y="0"/>
                  </a:moveTo>
                  <a:cubicBezTo>
                    <a:pt x="212" y="0"/>
                    <a:pt x="0" y="212"/>
                    <a:pt x="0" y="462"/>
                  </a:cubicBezTo>
                  <a:lnTo>
                    <a:pt x="0" y="5020"/>
                  </a:lnTo>
                  <a:cubicBezTo>
                    <a:pt x="0" y="5279"/>
                    <a:pt x="212" y="5491"/>
                    <a:pt x="472" y="5491"/>
                  </a:cubicBezTo>
                  <a:lnTo>
                    <a:pt x="6991" y="5491"/>
                  </a:lnTo>
                  <a:cubicBezTo>
                    <a:pt x="7251" y="5491"/>
                    <a:pt x="7463" y="5279"/>
                    <a:pt x="7463" y="5020"/>
                  </a:cubicBezTo>
                  <a:lnTo>
                    <a:pt x="7463" y="462"/>
                  </a:lnTo>
                  <a:cubicBezTo>
                    <a:pt x="7463" y="212"/>
                    <a:pt x="7251" y="0"/>
                    <a:pt x="6991" y="0"/>
                  </a:cubicBezTo>
                  <a:close/>
                </a:path>
              </a:pathLst>
            </a:custGeom>
            <a:solidFill>
              <a:srgbClr val="566D82"/>
            </a:solidFill>
            <a:ln>
              <a:noFill/>
            </a:ln>
          </p:spPr>
          <p:txBody>
            <a:bodyPr spcFirstLastPara="1" wrap="square" lIns="91425" tIns="91425" rIns="91425" bIns="91425" anchor="ctr" anchorCtr="0">
              <a:noAutofit/>
            </a:bodyPr>
            <a:lstStyle/>
            <a:p>
              <a:endParaRPr/>
            </a:p>
          </p:txBody>
        </p:sp>
        <p:sp>
          <p:nvSpPr>
            <p:cNvPr id="14831" name="Google Shape;14831;p69"/>
            <p:cNvSpPr/>
            <p:nvPr/>
          </p:nvSpPr>
          <p:spPr>
            <a:xfrm>
              <a:off x="2447623" y="3032328"/>
              <a:ext cx="93554" cy="11132"/>
            </a:xfrm>
            <a:custGeom>
              <a:avLst/>
              <a:gdLst/>
              <a:ahLst/>
              <a:cxnLst/>
              <a:rect l="l" t="t" r="r" b="b"/>
              <a:pathLst>
                <a:path w="3580" h="426" extrusionOk="0">
                  <a:moveTo>
                    <a:pt x="273" y="0"/>
                  </a:moveTo>
                  <a:cubicBezTo>
                    <a:pt x="0" y="0"/>
                    <a:pt x="0" y="426"/>
                    <a:pt x="273" y="426"/>
                  </a:cubicBezTo>
                  <a:cubicBezTo>
                    <a:pt x="281" y="426"/>
                    <a:pt x="290" y="425"/>
                    <a:pt x="299" y="425"/>
                  </a:cubicBezTo>
                  <a:lnTo>
                    <a:pt x="3280" y="425"/>
                  </a:lnTo>
                  <a:cubicBezTo>
                    <a:pt x="3289" y="425"/>
                    <a:pt x="3298" y="426"/>
                    <a:pt x="3306" y="426"/>
                  </a:cubicBezTo>
                  <a:cubicBezTo>
                    <a:pt x="3579" y="426"/>
                    <a:pt x="3579" y="0"/>
                    <a:pt x="3306" y="0"/>
                  </a:cubicBezTo>
                  <a:cubicBezTo>
                    <a:pt x="3298" y="0"/>
                    <a:pt x="3289" y="1"/>
                    <a:pt x="3280" y="2"/>
                  </a:cubicBezTo>
                  <a:lnTo>
                    <a:pt x="299" y="2"/>
                  </a:lnTo>
                  <a:cubicBezTo>
                    <a:pt x="290" y="1"/>
                    <a:pt x="281" y="0"/>
                    <a:pt x="273" y="0"/>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2" name="Google Shape;14832;p69"/>
            <p:cNvSpPr/>
            <p:nvPr/>
          </p:nvSpPr>
          <p:spPr>
            <a:xfrm>
              <a:off x="2436229" y="3056187"/>
              <a:ext cx="105000" cy="11394"/>
            </a:xfrm>
            <a:custGeom>
              <a:avLst/>
              <a:gdLst/>
              <a:ahLst/>
              <a:cxnLst/>
              <a:rect l="l" t="t" r="r" b="b"/>
              <a:pathLst>
                <a:path w="4018" h="436" extrusionOk="0">
                  <a:moveTo>
                    <a:pt x="276" y="1"/>
                  </a:moveTo>
                  <a:cubicBezTo>
                    <a:pt x="1" y="1"/>
                    <a:pt x="3" y="435"/>
                    <a:pt x="285" y="435"/>
                  </a:cubicBezTo>
                  <a:cubicBezTo>
                    <a:pt x="290" y="435"/>
                    <a:pt x="296" y="435"/>
                    <a:pt x="302" y="435"/>
                  </a:cubicBezTo>
                  <a:lnTo>
                    <a:pt x="3716" y="435"/>
                  </a:lnTo>
                  <a:cubicBezTo>
                    <a:pt x="3722" y="435"/>
                    <a:pt x="3728" y="435"/>
                    <a:pt x="3734" y="435"/>
                  </a:cubicBezTo>
                  <a:cubicBezTo>
                    <a:pt x="4015" y="435"/>
                    <a:pt x="4018" y="1"/>
                    <a:pt x="3742" y="1"/>
                  </a:cubicBezTo>
                  <a:cubicBezTo>
                    <a:pt x="3734" y="1"/>
                    <a:pt x="3725" y="1"/>
                    <a:pt x="3716" y="2"/>
                  </a:cubicBezTo>
                  <a:lnTo>
                    <a:pt x="302" y="2"/>
                  </a:lnTo>
                  <a:cubicBezTo>
                    <a:pt x="293" y="1"/>
                    <a:pt x="285" y="1"/>
                    <a:pt x="276" y="1"/>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3" name="Google Shape;14833;p69"/>
            <p:cNvSpPr/>
            <p:nvPr/>
          </p:nvSpPr>
          <p:spPr>
            <a:xfrm>
              <a:off x="2437327" y="3080098"/>
              <a:ext cx="102805" cy="11080"/>
            </a:xfrm>
            <a:custGeom>
              <a:avLst/>
              <a:gdLst/>
              <a:ahLst/>
              <a:cxnLst/>
              <a:rect l="l" t="t" r="r" b="b"/>
              <a:pathLst>
                <a:path w="3934" h="424" extrusionOk="0">
                  <a:moveTo>
                    <a:pt x="260" y="1"/>
                  </a:moveTo>
                  <a:cubicBezTo>
                    <a:pt x="1" y="20"/>
                    <a:pt x="1" y="404"/>
                    <a:pt x="260" y="424"/>
                  </a:cubicBezTo>
                  <a:lnTo>
                    <a:pt x="3674" y="424"/>
                  </a:lnTo>
                  <a:cubicBezTo>
                    <a:pt x="3934" y="404"/>
                    <a:pt x="3934" y="20"/>
                    <a:pt x="3674" y="1"/>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4" name="Google Shape;14834;p69"/>
            <p:cNvSpPr/>
            <p:nvPr/>
          </p:nvSpPr>
          <p:spPr>
            <a:xfrm>
              <a:off x="2436229" y="3103957"/>
              <a:ext cx="105000" cy="11368"/>
            </a:xfrm>
            <a:custGeom>
              <a:avLst/>
              <a:gdLst/>
              <a:ahLst/>
              <a:cxnLst/>
              <a:rect l="l" t="t" r="r" b="b"/>
              <a:pathLst>
                <a:path w="4018" h="435" extrusionOk="0">
                  <a:moveTo>
                    <a:pt x="284" y="1"/>
                  </a:moveTo>
                  <a:cubicBezTo>
                    <a:pt x="1" y="1"/>
                    <a:pt x="1" y="434"/>
                    <a:pt x="284" y="434"/>
                  </a:cubicBezTo>
                  <a:cubicBezTo>
                    <a:pt x="290" y="434"/>
                    <a:pt x="296" y="434"/>
                    <a:pt x="302" y="434"/>
                  </a:cubicBezTo>
                  <a:lnTo>
                    <a:pt x="3716" y="434"/>
                  </a:lnTo>
                  <a:cubicBezTo>
                    <a:pt x="3722" y="434"/>
                    <a:pt x="3728" y="434"/>
                    <a:pt x="3734" y="434"/>
                  </a:cubicBezTo>
                  <a:cubicBezTo>
                    <a:pt x="4018" y="434"/>
                    <a:pt x="4018" y="1"/>
                    <a:pt x="3734" y="1"/>
                  </a:cubicBezTo>
                  <a:cubicBezTo>
                    <a:pt x="3728" y="1"/>
                    <a:pt x="3722" y="1"/>
                    <a:pt x="3716" y="1"/>
                  </a:cubicBezTo>
                  <a:lnTo>
                    <a:pt x="302" y="1"/>
                  </a:lnTo>
                  <a:cubicBezTo>
                    <a:pt x="296" y="1"/>
                    <a:pt x="290" y="1"/>
                    <a:pt x="284" y="1"/>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5" name="Google Shape;14835;p69"/>
            <p:cNvSpPr/>
            <p:nvPr/>
          </p:nvSpPr>
          <p:spPr>
            <a:xfrm>
              <a:off x="2436308" y="3128051"/>
              <a:ext cx="104870" cy="11159"/>
            </a:xfrm>
            <a:custGeom>
              <a:avLst/>
              <a:gdLst/>
              <a:ahLst/>
              <a:cxnLst/>
              <a:rect l="l" t="t" r="r" b="b"/>
              <a:pathLst>
                <a:path w="4013" h="427" extrusionOk="0">
                  <a:moveTo>
                    <a:pt x="273" y="1"/>
                  </a:moveTo>
                  <a:cubicBezTo>
                    <a:pt x="0" y="1"/>
                    <a:pt x="0" y="427"/>
                    <a:pt x="273" y="427"/>
                  </a:cubicBezTo>
                  <a:cubicBezTo>
                    <a:pt x="282" y="427"/>
                    <a:pt x="290" y="426"/>
                    <a:pt x="299" y="425"/>
                  </a:cubicBezTo>
                  <a:lnTo>
                    <a:pt x="3713" y="425"/>
                  </a:lnTo>
                  <a:cubicBezTo>
                    <a:pt x="3722" y="426"/>
                    <a:pt x="3731" y="427"/>
                    <a:pt x="3739" y="427"/>
                  </a:cubicBezTo>
                  <a:cubicBezTo>
                    <a:pt x="4012" y="427"/>
                    <a:pt x="4012" y="1"/>
                    <a:pt x="3739" y="1"/>
                  </a:cubicBezTo>
                  <a:cubicBezTo>
                    <a:pt x="3731" y="1"/>
                    <a:pt x="3722" y="1"/>
                    <a:pt x="3713" y="2"/>
                  </a:cubicBezTo>
                  <a:lnTo>
                    <a:pt x="299" y="2"/>
                  </a:lnTo>
                  <a:cubicBezTo>
                    <a:pt x="290" y="1"/>
                    <a:pt x="282" y="1"/>
                    <a:pt x="273" y="1"/>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6" name="Google Shape;14836;p69"/>
            <p:cNvSpPr/>
            <p:nvPr/>
          </p:nvSpPr>
          <p:spPr>
            <a:xfrm>
              <a:off x="2437327" y="3151962"/>
              <a:ext cx="102805" cy="11342"/>
            </a:xfrm>
            <a:custGeom>
              <a:avLst/>
              <a:gdLst/>
              <a:ahLst/>
              <a:cxnLst/>
              <a:rect l="l" t="t" r="r" b="b"/>
              <a:pathLst>
                <a:path w="3934" h="434" extrusionOk="0">
                  <a:moveTo>
                    <a:pt x="260" y="1"/>
                  </a:moveTo>
                  <a:cubicBezTo>
                    <a:pt x="1" y="20"/>
                    <a:pt x="1" y="405"/>
                    <a:pt x="260" y="433"/>
                  </a:cubicBezTo>
                  <a:lnTo>
                    <a:pt x="3674" y="433"/>
                  </a:lnTo>
                  <a:cubicBezTo>
                    <a:pt x="3934" y="405"/>
                    <a:pt x="3934" y="20"/>
                    <a:pt x="3674" y="1"/>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7" name="Google Shape;14837;p69"/>
            <p:cNvSpPr/>
            <p:nvPr/>
          </p:nvSpPr>
          <p:spPr>
            <a:xfrm>
              <a:off x="2436229" y="3175821"/>
              <a:ext cx="77012" cy="11368"/>
            </a:xfrm>
            <a:custGeom>
              <a:avLst/>
              <a:gdLst/>
              <a:ahLst/>
              <a:cxnLst/>
              <a:rect l="l" t="t" r="r" b="b"/>
              <a:pathLst>
                <a:path w="2947" h="435" extrusionOk="0">
                  <a:moveTo>
                    <a:pt x="284" y="1"/>
                  </a:moveTo>
                  <a:cubicBezTo>
                    <a:pt x="1" y="1"/>
                    <a:pt x="1" y="435"/>
                    <a:pt x="284" y="435"/>
                  </a:cubicBezTo>
                  <a:cubicBezTo>
                    <a:pt x="290" y="435"/>
                    <a:pt x="296" y="434"/>
                    <a:pt x="302" y="434"/>
                  </a:cubicBezTo>
                  <a:lnTo>
                    <a:pt x="2678" y="434"/>
                  </a:lnTo>
                  <a:cubicBezTo>
                    <a:pt x="2947" y="415"/>
                    <a:pt x="2947" y="20"/>
                    <a:pt x="2678" y="1"/>
                  </a:cubicBezTo>
                  <a:lnTo>
                    <a:pt x="302" y="1"/>
                  </a:lnTo>
                  <a:cubicBezTo>
                    <a:pt x="296" y="1"/>
                    <a:pt x="290" y="1"/>
                    <a:pt x="284" y="1"/>
                  </a:cubicBezTo>
                  <a:close/>
                </a:path>
              </a:pathLst>
            </a:custGeom>
            <a:solidFill>
              <a:srgbClr val="D4DCE4"/>
            </a:solidFill>
            <a:ln>
              <a:noFill/>
            </a:ln>
          </p:spPr>
          <p:txBody>
            <a:bodyPr spcFirstLastPara="1" wrap="square" lIns="91425" tIns="91425" rIns="91425" bIns="91425" anchor="ctr" anchorCtr="0">
              <a:noAutofit/>
            </a:bodyPr>
            <a:lstStyle/>
            <a:p>
              <a:endParaRPr/>
            </a:p>
          </p:txBody>
        </p:sp>
        <p:sp>
          <p:nvSpPr>
            <p:cNvPr id="14838" name="Google Shape;14838;p69"/>
            <p:cNvSpPr/>
            <p:nvPr/>
          </p:nvSpPr>
          <p:spPr>
            <a:xfrm>
              <a:off x="2226255" y="3090525"/>
              <a:ext cx="111847" cy="90863"/>
            </a:xfrm>
            <a:custGeom>
              <a:avLst/>
              <a:gdLst/>
              <a:ahLst/>
              <a:cxnLst/>
              <a:rect l="l" t="t" r="r" b="b"/>
              <a:pathLst>
                <a:path w="4280" h="3477" extrusionOk="0">
                  <a:moveTo>
                    <a:pt x="2106" y="1"/>
                  </a:moveTo>
                  <a:cubicBezTo>
                    <a:pt x="1871" y="1"/>
                    <a:pt x="1635" y="121"/>
                    <a:pt x="1510" y="361"/>
                  </a:cubicBezTo>
                  <a:lnTo>
                    <a:pt x="1039" y="1294"/>
                  </a:lnTo>
                  <a:lnTo>
                    <a:pt x="1020" y="1332"/>
                  </a:lnTo>
                  <a:lnTo>
                    <a:pt x="0" y="3352"/>
                  </a:lnTo>
                  <a:cubicBezTo>
                    <a:pt x="87" y="3429"/>
                    <a:pt x="193" y="3477"/>
                    <a:pt x="318" y="3477"/>
                  </a:cubicBezTo>
                  <a:lnTo>
                    <a:pt x="4279" y="3477"/>
                  </a:lnTo>
                  <a:lnTo>
                    <a:pt x="3193" y="1332"/>
                  </a:lnTo>
                  <a:lnTo>
                    <a:pt x="3174" y="1294"/>
                  </a:lnTo>
                  <a:lnTo>
                    <a:pt x="2702" y="361"/>
                  </a:lnTo>
                  <a:cubicBezTo>
                    <a:pt x="2577" y="121"/>
                    <a:pt x="2342" y="1"/>
                    <a:pt x="2106" y="1"/>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839" name="Google Shape;14839;p69"/>
            <p:cNvSpPr/>
            <p:nvPr/>
          </p:nvSpPr>
          <p:spPr>
            <a:xfrm>
              <a:off x="2324513" y="3056474"/>
              <a:ext cx="68363" cy="62561"/>
            </a:xfrm>
            <a:custGeom>
              <a:avLst/>
              <a:gdLst/>
              <a:ahLst/>
              <a:cxnLst/>
              <a:rect l="l" t="t" r="r" b="b"/>
              <a:pathLst>
                <a:path w="2616" h="2394" extrusionOk="0">
                  <a:moveTo>
                    <a:pt x="1356" y="1"/>
                  </a:moveTo>
                  <a:lnTo>
                    <a:pt x="1356" y="1"/>
                  </a:lnTo>
                  <a:cubicBezTo>
                    <a:pt x="443" y="126"/>
                    <a:pt x="0" y="1183"/>
                    <a:pt x="558" y="1914"/>
                  </a:cubicBezTo>
                  <a:cubicBezTo>
                    <a:pt x="802" y="2239"/>
                    <a:pt x="1160" y="2393"/>
                    <a:pt x="1514" y="2393"/>
                  </a:cubicBezTo>
                  <a:cubicBezTo>
                    <a:pt x="1967" y="2393"/>
                    <a:pt x="2416" y="2140"/>
                    <a:pt x="2616" y="1664"/>
                  </a:cubicBezTo>
                  <a:lnTo>
                    <a:pt x="2616" y="1664"/>
                  </a:lnTo>
                  <a:cubicBezTo>
                    <a:pt x="2559" y="1672"/>
                    <a:pt x="2504" y="1676"/>
                    <a:pt x="2449" y="1676"/>
                  </a:cubicBezTo>
                  <a:cubicBezTo>
                    <a:pt x="1611" y="1676"/>
                    <a:pt x="1013" y="804"/>
                    <a:pt x="1356" y="1"/>
                  </a:cubicBezTo>
                  <a:close/>
                </a:path>
              </a:pathLst>
            </a:custGeom>
            <a:solidFill>
              <a:srgbClr val="CBD2D7"/>
            </a:solidFill>
            <a:ln>
              <a:noFill/>
            </a:ln>
          </p:spPr>
          <p:txBody>
            <a:bodyPr spcFirstLastPara="1" wrap="square" lIns="91425" tIns="91425" rIns="91425" bIns="91425" anchor="ctr" anchorCtr="0">
              <a:noAutofit/>
            </a:bodyPr>
            <a:lstStyle/>
            <a:p>
              <a:endParaRPr/>
            </a:p>
          </p:txBody>
        </p:sp>
        <p:sp>
          <p:nvSpPr>
            <p:cNvPr id="14840" name="Google Shape;14840;p69"/>
            <p:cNvSpPr/>
            <p:nvPr/>
          </p:nvSpPr>
          <p:spPr>
            <a:xfrm>
              <a:off x="2253380" y="3090342"/>
              <a:ext cx="55819" cy="47953"/>
            </a:xfrm>
            <a:custGeom>
              <a:avLst/>
              <a:gdLst/>
              <a:ahLst/>
              <a:cxnLst/>
              <a:rect l="l" t="t" r="r" b="b"/>
              <a:pathLst>
                <a:path w="2136" h="1835" extrusionOk="0">
                  <a:moveTo>
                    <a:pt x="1068" y="0"/>
                  </a:moveTo>
                  <a:cubicBezTo>
                    <a:pt x="833" y="0"/>
                    <a:pt x="597" y="123"/>
                    <a:pt x="472" y="368"/>
                  </a:cubicBezTo>
                  <a:lnTo>
                    <a:pt x="1" y="1301"/>
                  </a:lnTo>
                  <a:cubicBezTo>
                    <a:pt x="265" y="1657"/>
                    <a:pt x="667" y="1835"/>
                    <a:pt x="1068" y="1835"/>
                  </a:cubicBezTo>
                  <a:cubicBezTo>
                    <a:pt x="1470" y="1835"/>
                    <a:pt x="1871" y="1657"/>
                    <a:pt x="2136" y="1301"/>
                  </a:cubicBezTo>
                  <a:lnTo>
                    <a:pt x="1664" y="368"/>
                  </a:lnTo>
                  <a:cubicBezTo>
                    <a:pt x="1539" y="123"/>
                    <a:pt x="1304" y="0"/>
                    <a:pt x="1068" y="0"/>
                  </a:cubicBezTo>
                  <a:close/>
                </a:path>
              </a:pathLst>
            </a:custGeom>
            <a:solidFill>
              <a:srgbClr val="E5EAEE"/>
            </a:solidFill>
            <a:ln>
              <a:noFill/>
            </a:ln>
          </p:spPr>
          <p:txBody>
            <a:bodyPr spcFirstLastPara="1" wrap="square" lIns="91425" tIns="91425" rIns="91425" bIns="91425" anchor="ctr" anchorCtr="0">
              <a:noAutofit/>
            </a:bodyPr>
            <a:lstStyle/>
            <a:p>
              <a:endParaRPr/>
            </a:p>
          </p:txBody>
        </p:sp>
      </p:grpSp>
      <p:grpSp>
        <p:nvGrpSpPr>
          <p:cNvPr id="14841" name="Google Shape;14841;p69"/>
          <p:cNvGrpSpPr/>
          <p:nvPr/>
        </p:nvGrpSpPr>
        <p:grpSpPr>
          <a:xfrm>
            <a:off x="1753570" y="2707479"/>
            <a:ext cx="366665" cy="365202"/>
            <a:chOff x="1753570" y="2892127"/>
            <a:chExt cx="366665" cy="365202"/>
          </a:xfrm>
        </p:grpSpPr>
        <p:sp>
          <p:nvSpPr>
            <p:cNvPr id="14842" name="Google Shape;14842;p69"/>
            <p:cNvSpPr/>
            <p:nvPr/>
          </p:nvSpPr>
          <p:spPr>
            <a:xfrm>
              <a:off x="1753570" y="3076335"/>
              <a:ext cx="365149" cy="104295"/>
            </a:xfrm>
            <a:custGeom>
              <a:avLst/>
              <a:gdLst/>
              <a:ahLst/>
              <a:cxnLst/>
              <a:rect l="l" t="t" r="r" b="b"/>
              <a:pathLst>
                <a:path w="13973" h="3991" extrusionOk="0">
                  <a:moveTo>
                    <a:pt x="212" y="0"/>
                  </a:moveTo>
                  <a:cubicBezTo>
                    <a:pt x="97" y="0"/>
                    <a:pt x="1" y="96"/>
                    <a:pt x="1" y="212"/>
                  </a:cubicBezTo>
                  <a:lnTo>
                    <a:pt x="1" y="3779"/>
                  </a:lnTo>
                  <a:cubicBezTo>
                    <a:pt x="1" y="3895"/>
                    <a:pt x="97" y="3991"/>
                    <a:pt x="212" y="3991"/>
                  </a:cubicBezTo>
                  <a:lnTo>
                    <a:pt x="13761" y="3991"/>
                  </a:lnTo>
                  <a:cubicBezTo>
                    <a:pt x="13838" y="3991"/>
                    <a:pt x="13896" y="3953"/>
                    <a:pt x="13934" y="3895"/>
                  </a:cubicBezTo>
                  <a:cubicBezTo>
                    <a:pt x="13963" y="3856"/>
                    <a:pt x="13973" y="3818"/>
                    <a:pt x="13973" y="3770"/>
                  </a:cubicBezTo>
                  <a:lnTo>
                    <a:pt x="13973" y="212"/>
                  </a:lnTo>
                  <a:cubicBezTo>
                    <a:pt x="13973" y="96"/>
                    <a:pt x="13877" y="0"/>
                    <a:pt x="13761"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843" name="Google Shape;14843;p69"/>
            <p:cNvSpPr/>
            <p:nvPr/>
          </p:nvSpPr>
          <p:spPr>
            <a:xfrm>
              <a:off x="1775939" y="3076335"/>
              <a:ext cx="342780" cy="104295"/>
            </a:xfrm>
            <a:custGeom>
              <a:avLst/>
              <a:gdLst/>
              <a:ahLst/>
              <a:cxnLst/>
              <a:rect l="l" t="t" r="r" b="b"/>
              <a:pathLst>
                <a:path w="13117" h="3991" extrusionOk="0">
                  <a:moveTo>
                    <a:pt x="212" y="0"/>
                  </a:moveTo>
                  <a:cubicBezTo>
                    <a:pt x="97" y="0"/>
                    <a:pt x="0" y="96"/>
                    <a:pt x="0" y="212"/>
                  </a:cubicBezTo>
                  <a:lnTo>
                    <a:pt x="0" y="3779"/>
                  </a:lnTo>
                  <a:cubicBezTo>
                    <a:pt x="0" y="3895"/>
                    <a:pt x="97" y="3991"/>
                    <a:pt x="212" y="3991"/>
                  </a:cubicBezTo>
                  <a:lnTo>
                    <a:pt x="12905" y="3991"/>
                  </a:lnTo>
                  <a:cubicBezTo>
                    <a:pt x="12982" y="3991"/>
                    <a:pt x="13040" y="3953"/>
                    <a:pt x="13078" y="3895"/>
                  </a:cubicBezTo>
                  <a:cubicBezTo>
                    <a:pt x="13107" y="3856"/>
                    <a:pt x="13117" y="3818"/>
                    <a:pt x="13117" y="3770"/>
                  </a:cubicBezTo>
                  <a:lnTo>
                    <a:pt x="13117" y="212"/>
                  </a:lnTo>
                  <a:cubicBezTo>
                    <a:pt x="13117" y="96"/>
                    <a:pt x="13021" y="0"/>
                    <a:pt x="12905"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844" name="Google Shape;14844;p69"/>
            <p:cNvSpPr/>
            <p:nvPr/>
          </p:nvSpPr>
          <p:spPr>
            <a:xfrm>
              <a:off x="2046934" y="3180578"/>
              <a:ext cx="70218" cy="76751"/>
            </a:xfrm>
            <a:custGeom>
              <a:avLst/>
              <a:gdLst/>
              <a:ahLst/>
              <a:cxnLst/>
              <a:rect l="l" t="t" r="r" b="b"/>
              <a:pathLst>
                <a:path w="2687" h="2937" extrusionOk="0">
                  <a:moveTo>
                    <a:pt x="329" y="0"/>
                  </a:moveTo>
                  <a:cubicBezTo>
                    <a:pt x="186" y="0"/>
                    <a:pt x="54" y="110"/>
                    <a:pt x="54" y="271"/>
                  </a:cubicBezTo>
                  <a:lnTo>
                    <a:pt x="6" y="2656"/>
                  </a:lnTo>
                  <a:cubicBezTo>
                    <a:pt x="0" y="2830"/>
                    <a:pt x="139" y="2936"/>
                    <a:pt x="283" y="2936"/>
                  </a:cubicBezTo>
                  <a:cubicBezTo>
                    <a:pt x="369" y="2936"/>
                    <a:pt x="458" y="2897"/>
                    <a:pt x="516" y="2810"/>
                  </a:cubicBezTo>
                  <a:lnTo>
                    <a:pt x="670" y="2550"/>
                  </a:lnTo>
                  <a:lnTo>
                    <a:pt x="1045" y="1954"/>
                  </a:lnTo>
                  <a:cubicBezTo>
                    <a:pt x="1102" y="1867"/>
                    <a:pt x="1199" y="1819"/>
                    <a:pt x="1295" y="1819"/>
                  </a:cubicBezTo>
                  <a:lnTo>
                    <a:pt x="2295" y="1877"/>
                  </a:lnTo>
                  <a:cubicBezTo>
                    <a:pt x="2298" y="1877"/>
                    <a:pt x="2302" y="1877"/>
                    <a:pt x="2306" y="1877"/>
                  </a:cubicBezTo>
                  <a:cubicBezTo>
                    <a:pt x="2577" y="1877"/>
                    <a:pt x="2686" y="1529"/>
                    <a:pt x="2468" y="1377"/>
                  </a:cubicBezTo>
                  <a:lnTo>
                    <a:pt x="747" y="223"/>
                  </a:lnTo>
                  <a:lnTo>
                    <a:pt x="487" y="50"/>
                  </a:lnTo>
                  <a:cubicBezTo>
                    <a:pt x="437" y="16"/>
                    <a:pt x="382" y="0"/>
                    <a:pt x="329"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4845" name="Google Shape;14845;p69"/>
            <p:cNvSpPr/>
            <p:nvPr/>
          </p:nvSpPr>
          <p:spPr>
            <a:xfrm>
              <a:off x="2064416" y="3186405"/>
              <a:ext cx="52709" cy="60836"/>
            </a:xfrm>
            <a:custGeom>
              <a:avLst/>
              <a:gdLst/>
              <a:ahLst/>
              <a:cxnLst/>
              <a:rect l="l" t="t" r="r" b="b"/>
              <a:pathLst>
                <a:path w="2017" h="2328" extrusionOk="0">
                  <a:moveTo>
                    <a:pt x="78" y="0"/>
                  </a:moveTo>
                  <a:cubicBezTo>
                    <a:pt x="58" y="39"/>
                    <a:pt x="49" y="77"/>
                    <a:pt x="49" y="125"/>
                  </a:cubicBezTo>
                  <a:lnTo>
                    <a:pt x="1" y="2327"/>
                  </a:lnTo>
                  <a:lnTo>
                    <a:pt x="376" y="1731"/>
                  </a:lnTo>
                  <a:cubicBezTo>
                    <a:pt x="433" y="1644"/>
                    <a:pt x="530" y="1596"/>
                    <a:pt x="626" y="1596"/>
                  </a:cubicBezTo>
                  <a:lnTo>
                    <a:pt x="1626" y="1654"/>
                  </a:lnTo>
                  <a:cubicBezTo>
                    <a:pt x="1629" y="1654"/>
                    <a:pt x="1633" y="1654"/>
                    <a:pt x="1637" y="1654"/>
                  </a:cubicBezTo>
                  <a:cubicBezTo>
                    <a:pt x="1898" y="1654"/>
                    <a:pt x="2017" y="1315"/>
                    <a:pt x="1799" y="1154"/>
                  </a:cubicBezTo>
                  <a:lnTo>
                    <a:pt x="78" y="0"/>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846" name="Google Shape;14846;p69"/>
            <p:cNvSpPr/>
            <p:nvPr/>
          </p:nvSpPr>
          <p:spPr>
            <a:xfrm>
              <a:off x="1913658" y="2892650"/>
              <a:ext cx="206577" cy="160088"/>
            </a:xfrm>
            <a:custGeom>
              <a:avLst/>
              <a:gdLst/>
              <a:ahLst/>
              <a:cxnLst/>
              <a:rect l="l" t="t" r="r" b="b"/>
              <a:pathLst>
                <a:path w="7905" h="6126" extrusionOk="0">
                  <a:moveTo>
                    <a:pt x="385" y="0"/>
                  </a:moveTo>
                  <a:cubicBezTo>
                    <a:pt x="173" y="0"/>
                    <a:pt x="0" y="173"/>
                    <a:pt x="0" y="385"/>
                  </a:cubicBezTo>
                  <a:lnTo>
                    <a:pt x="0" y="5741"/>
                  </a:lnTo>
                  <a:cubicBezTo>
                    <a:pt x="0" y="5952"/>
                    <a:pt x="173" y="6125"/>
                    <a:pt x="385" y="6125"/>
                  </a:cubicBezTo>
                  <a:lnTo>
                    <a:pt x="7520" y="6125"/>
                  </a:lnTo>
                  <a:cubicBezTo>
                    <a:pt x="7731" y="6125"/>
                    <a:pt x="7904" y="5952"/>
                    <a:pt x="7904" y="5741"/>
                  </a:cubicBezTo>
                  <a:lnTo>
                    <a:pt x="7904" y="385"/>
                  </a:lnTo>
                  <a:cubicBezTo>
                    <a:pt x="7904" y="173"/>
                    <a:pt x="7731" y="0"/>
                    <a:pt x="7520" y="0"/>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847" name="Google Shape;14847;p69"/>
            <p:cNvSpPr/>
            <p:nvPr/>
          </p:nvSpPr>
          <p:spPr>
            <a:xfrm>
              <a:off x="1941045" y="2892650"/>
              <a:ext cx="179191" cy="160088"/>
            </a:xfrm>
            <a:custGeom>
              <a:avLst/>
              <a:gdLst/>
              <a:ahLst/>
              <a:cxnLst/>
              <a:rect l="l" t="t" r="r" b="b"/>
              <a:pathLst>
                <a:path w="6857" h="6126" extrusionOk="0">
                  <a:moveTo>
                    <a:pt x="394" y="0"/>
                  </a:moveTo>
                  <a:cubicBezTo>
                    <a:pt x="173" y="0"/>
                    <a:pt x="0" y="173"/>
                    <a:pt x="0" y="385"/>
                  </a:cubicBezTo>
                  <a:lnTo>
                    <a:pt x="0" y="5741"/>
                  </a:lnTo>
                  <a:cubicBezTo>
                    <a:pt x="0" y="5952"/>
                    <a:pt x="173" y="6125"/>
                    <a:pt x="394" y="6125"/>
                  </a:cubicBezTo>
                  <a:lnTo>
                    <a:pt x="6472" y="6125"/>
                  </a:lnTo>
                  <a:cubicBezTo>
                    <a:pt x="6683" y="6125"/>
                    <a:pt x="6856" y="5952"/>
                    <a:pt x="6856" y="5741"/>
                  </a:cubicBezTo>
                  <a:lnTo>
                    <a:pt x="6856" y="385"/>
                  </a:lnTo>
                  <a:cubicBezTo>
                    <a:pt x="6856" y="173"/>
                    <a:pt x="6683" y="0"/>
                    <a:pt x="6472" y="0"/>
                  </a:cubicBez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848" name="Google Shape;14848;p69"/>
            <p:cNvSpPr/>
            <p:nvPr/>
          </p:nvSpPr>
          <p:spPr>
            <a:xfrm>
              <a:off x="1755086" y="2892127"/>
              <a:ext cx="132701" cy="160114"/>
            </a:xfrm>
            <a:custGeom>
              <a:avLst/>
              <a:gdLst/>
              <a:ahLst/>
              <a:cxnLst/>
              <a:rect l="l" t="t" r="r" b="b"/>
              <a:pathLst>
                <a:path w="5078" h="6127" extrusionOk="0">
                  <a:moveTo>
                    <a:pt x="164" y="1"/>
                  </a:moveTo>
                  <a:cubicBezTo>
                    <a:pt x="77" y="1"/>
                    <a:pt x="0" y="68"/>
                    <a:pt x="0" y="164"/>
                  </a:cubicBezTo>
                  <a:lnTo>
                    <a:pt x="0" y="5953"/>
                  </a:lnTo>
                  <a:cubicBezTo>
                    <a:pt x="0" y="6049"/>
                    <a:pt x="77" y="6126"/>
                    <a:pt x="164" y="6126"/>
                  </a:cubicBezTo>
                  <a:lnTo>
                    <a:pt x="4914" y="6126"/>
                  </a:lnTo>
                  <a:cubicBezTo>
                    <a:pt x="5001" y="6126"/>
                    <a:pt x="5078" y="6049"/>
                    <a:pt x="5078" y="5953"/>
                  </a:cubicBezTo>
                  <a:lnTo>
                    <a:pt x="5078" y="164"/>
                  </a:lnTo>
                  <a:cubicBezTo>
                    <a:pt x="5078" y="68"/>
                    <a:pt x="5001" y="1"/>
                    <a:pt x="4914" y="1"/>
                  </a:cubicBez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849" name="Google Shape;14849;p69"/>
            <p:cNvSpPr/>
            <p:nvPr/>
          </p:nvSpPr>
          <p:spPr>
            <a:xfrm>
              <a:off x="1777455" y="2892127"/>
              <a:ext cx="110331" cy="160114"/>
            </a:xfrm>
            <a:custGeom>
              <a:avLst/>
              <a:gdLst/>
              <a:ahLst/>
              <a:cxnLst/>
              <a:rect l="l" t="t" r="r" b="b"/>
              <a:pathLst>
                <a:path w="4222" h="6127" extrusionOk="0">
                  <a:moveTo>
                    <a:pt x="164" y="1"/>
                  </a:moveTo>
                  <a:cubicBezTo>
                    <a:pt x="67" y="1"/>
                    <a:pt x="0" y="68"/>
                    <a:pt x="0" y="164"/>
                  </a:cubicBezTo>
                  <a:lnTo>
                    <a:pt x="0" y="5953"/>
                  </a:lnTo>
                  <a:cubicBezTo>
                    <a:pt x="0" y="6049"/>
                    <a:pt x="67" y="6126"/>
                    <a:pt x="164" y="6126"/>
                  </a:cubicBezTo>
                  <a:lnTo>
                    <a:pt x="4058" y="6126"/>
                  </a:lnTo>
                  <a:cubicBezTo>
                    <a:pt x="4145" y="6126"/>
                    <a:pt x="4222" y="6049"/>
                    <a:pt x="4222" y="5953"/>
                  </a:cubicBezTo>
                  <a:lnTo>
                    <a:pt x="4222" y="164"/>
                  </a:lnTo>
                  <a:cubicBezTo>
                    <a:pt x="4222" y="68"/>
                    <a:pt x="4145" y="1"/>
                    <a:pt x="4058"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850" name="Google Shape;14850;p69"/>
            <p:cNvSpPr/>
            <p:nvPr/>
          </p:nvSpPr>
          <p:spPr>
            <a:xfrm>
              <a:off x="1755086" y="2892127"/>
              <a:ext cx="132701" cy="159853"/>
            </a:xfrm>
            <a:custGeom>
              <a:avLst/>
              <a:gdLst/>
              <a:ahLst/>
              <a:cxnLst/>
              <a:rect l="l" t="t" r="r" b="b"/>
              <a:pathLst>
                <a:path w="5078" h="6117" extrusionOk="0">
                  <a:moveTo>
                    <a:pt x="164" y="1"/>
                  </a:moveTo>
                  <a:cubicBezTo>
                    <a:pt x="77" y="1"/>
                    <a:pt x="0" y="68"/>
                    <a:pt x="0" y="164"/>
                  </a:cubicBezTo>
                  <a:lnTo>
                    <a:pt x="0" y="328"/>
                  </a:lnTo>
                  <a:lnTo>
                    <a:pt x="2222" y="2982"/>
                  </a:lnTo>
                  <a:lnTo>
                    <a:pt x="0" y="5655"/>
                  </a:lnTo>
                  <a:lnTo>
                    <a:pt x="0" y="5953"/>
                  </a:lnTo>
                  <a:cubicBezTo>
                    <a:pt x="0" y="6040"/>
                    <a:pt x="77" y="6117"/>
                    <a:pt x="164" y="6117"/>
                  </a:cubicBezTo>
                  <a:lnTo>
                    <a:pt x="2500" y="3318"/>
                  </a:lnTo>
                  <a:lnTo>
                    <a:pt x="4847" y="6117"/>
                  </a:lnTo>
                  <a:lnTo>
                    <a:pt x="4904" y="6117"/>
                  </a:lnTo>
                  <a:cubicBezTo>
                    <a:pt x="5001" y="6117"/>
                    <a:pt x="5078" y="6040"/>
                    <a:pt x="5078" y="5953"/>
                  </a:cubicBezTo>
                  <a:lnTo>
                    <a:pt x="5078" y="5722"/>
                  </a:lnTo>
                  <a:lnTo>
                    <a:pt x="2779" y="2982"/>
                  </a:lnTo>
                  <a:lnTo>
                    <a:pt x="5078" y="222"/>
                  </a:lnTo>
                  <a:lnTo>
                    <a:pt x="5078" y="164"/>
                  </a:lnTo>
                  <a:cubicBezTo>
                    <a:pt x="5078" y="68"/>
                    <a:pt x="5001" y="1"/>
                    <a:pt x="4914" y="1"/>
                  </a:cubicBezTo>
                  <a:lnTo>
                    <a:pt x="4712" y="1"/>
                  </a:lnTo>
                  <a:lnTo>
                    <a:pt x="2500" y="2655"/>
                  </a:lnTo>
                  <a:lnTo>
                    <a:pt x="279" y="1"/>
                  </a:ln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4851" name="Google Shape;14851;p69"/>
            <p:cNvSpPr/>
            <p:nvPr/>
          </p:nvSpPr>
          <p:spPr>
            <a:xfrm>
              <a:off x="1939268" y="2914496"/>
              <a:ext cx="72910" cy="11080"/>
            </a:xfrm>
            <a:custGeom>
              <a:avLst/>
              <a:gdLst/>
              <a:ahLst/>
              <a:cxnLst/>
              <a:rect l="l" t="t" r="r" b="b"/>
              <a:pathLst>
                <a:path w="2790" h="424" extrusionOk="0">
                  <a:moveTo>
                    <a:pt x="289" y="1"/>
                  </a:moveTo>
                  <a:cubicBezTo>
                    <a:pt x="1" y="1"/>
                    <a:pt x="1" y="424"/>
                    <a:pt x="289" y="424"/>
                  </a:cubicBezTo>
                  <a:lnTo>
                    <a:pt x="2501" y="424"/>
                  </a:lnTo>
                  <a:cubicBezTo>
                    <a:pt x="2789" y="424"/>
                    <a:pt x="2789" y="1"/>
                    <a:pt x="2501"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2" name="Google Shape;14852;p69"/>
            <p:cNvSpPr/>
            <p:nvPr/>
          </p:nvSpPr>
          <p:spPr>
            <a:xfrm>
              <a:off x="2021690" y="2914496"/>
              <a:ext cx="72648" cy="11080"/>
            </a:xfrm>
            <a:custGeom>
              <a:avLst/>
              <a:gdLst/>
              <a:ahLst/>
              <a:cxnLst/>
              <a:rect l="l" t="t" r="r" b="b"/>
              <a:pathLst>
                <a:path w="2780" h="424" extrusionOk="0">
                  <a:moveTo>
                    <a:pt x="289" y="1"/>
                  </a:moveTo>
                  <a:cubicBezTo>
                    <a:pt x="1" y="1"/>
                    <a:pt x="1" y="424"/>
                    <a:pt x="289" y="424"/>
                  </a:cubicBezTo>
                  <a:lnTo>
                    <a:pt x="2501" y="424"/>
                  </a:lnTo>
                  <a:cubicBezTo>
                    <a:pt x="2780" y="424"/>
                    <a:pt x="2780" y="1"/>
                    <a:pt x="2501" y="1"/>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3" name="Google Shape;14853;p69"/>
            <p:cNvSpPr/>
            <p:nvPr/>
          </p:nvSpPr>
          <p:spPr>
            <a:xfrm>
              <a:off x="1939268" y="2949436"/>
              <a:ext cx="72910" cy="11315"/>
            </a:xfrm>
            <a:custGeom>
              <a:avLst/>
              <a:gdLst/>
              <a:ahLst/>
              <a:cxnLst/>
              <a:rect l="l" t="t" r="r" b="b"/>
              <a:pathLst>
                <a:path w="2790" h="433" extrusionOk="0">
                  <a:moveTo>
                    <a:pt x="289" y="0"/>
                  </a:moveTo>
                  <a:cubicBezTo>
                    <a:pt x="1" y="0"/>
                    <a:pt x="1" y="433"/>
                    <a:pt x="289" y="433"/>
                  </a:cubicBezTo>
                  <a:lnTo>
                    <a:pt x="2501" y="433"/>
                  </a:lnTo>
                  <a:cubicBezTo>
                    <a:pt x="2789" y="433"/>
                    <a:pt x="2789" y="0"/>
                    <a:pt x="2501"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4" name="Google Shape;14854;p69"/>
            <p:cNvSpPr/>
            <p:nvPr/>
          </p:nvSpPr>
          <p:spPr>
            <a:xfrm>
              <a:off x="2021690" y="2949436"/>
              <a:ext cx="72648" cy="11315"/>
            </a:xfrm>
            <a:custGeom>
              <a:avLst/>
              <a:gdLst/>
              <a:ahLst/>
              <a:cxnLst/>
              <a:rect l="l" t="t" r="r" b="b"/>
              <a:pathLst>
                <a:path w="2780" h="433" extrusionOk="0">
                  <a:moveTo>
                    <a:pt x="289" y="0"/>
                  </a:moveTo>
                  <a:cubicBezTo>
                    <a:pt x="1" y="0"/>
                    <a:pt x="1" y="433"/>
                    <a:pt x="289" y="433"/>
                  </a:cubicBezTo>
                  <a:lnTo>
                    <a:pt x="2501" y="433"/>
                  </a:lnTo>
                  <a:cubicBezTo>
                    <a:pt x="2780" y="433"/>
                    <a:pt x="2780" y="0"/>
                    <a:pt x="2501"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5" name="Google Shape;14855;p69"/>
            <p:cNvSpPr/>
            <p:nvPr/>
          </p:nvSpPr>
          <p:spPr>
            <a:xfrm>
              <a:off x="1939268" y="2984610"/>
              <a:ext cx="72910" cy="11080"/>
            </a:xfrm>
            <a:custGeom>
              <a:avLst/>
              <a:gdLst/>
              <a:ahLst/>
              <a:cxnLst/>
              <a:rect l="l" t="t" r="r" b="b"/>
              <a:pathLst>
                <a:path w="2790" h="424" extrusionOk="0">
                  <a:moveTo>
                    <a:pt x="280" y="0"/>
                  </a:moveTo>
                  <a:cubicBezTo>
                    <a:pt x="1" y="0"/>
                    <a:pt x="4" y="424"/>
                    <a:pt x="289" y="424"/>
                  </a:cubicBezTo>
                  <a:lnTo>
                    <a:pt x="2501" y="424"/>
                  </a:lnTo>
                  <a:cubicBezTo>
                    <a:pt x="2789" y="424"/>
                    <a:pt x="2789" y="0"/>
                    <a:pt x="2501" y="0"/>
                  </a:cubicBezTo>
                  <a:lnTo>
                    <a:pt x="289" y="0"/>
                  </a:lnTo>
                  <a:cubicBezTo>
                    <a:pt x="286" y="0"/>
                    <a:pt x="283" y="0"/>
                    <a:pt x="280"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6" name="Google Shape;14856;p69"/>
            <p:cNvSpPr/>
            <p:nvPr/>
          </p:nvSpPr>
          <p:spPr>
            <a:xfrm>
              <a:off x="2021690" y="2984610"/>
              <a:ext cx="72648" cy="11080"/>
            </a:xfrm>
            <a:custGeom>
              <a:avLst/>
              <a:gdLst/>
              <a:ahLst/>
              <a:cxnLst/>
              <a:rect l="l" t="t" r="r" b="b"/>
              <a:pathLst>
                <a:path w="2780" h="424" extrusionOk="0">
                  <a:moveTo>
                    <a:pt x="2510" y="0"/>
                  </a:moveTo>
                  <a:cubicBezTo>
                    <a:pt x="2507" y="0"/>
                    <a:pt x="2504" y="0"/>
                    <a:pt x="2501" y="0"/>
                  </a:cubicBezTo>
                  <a:lnTo>
                    <a:pt x="289" y="0"/>
                  </a:lnTo>
                  <a:cubicBezTo>
                    <a:pt x="1" y="0"/>
                    <a:pt x="1" y="424"/>
                    <a:pt x="289" y="424"/>
                  </a:cubicBezTo>
                  <a:lnTo>
                    <a:pt x="2501" y="424"/>
                  </a:lnTo>
                  <a:cubicBezTo>
                    <a:pt x="2777" y="424"/>
                    <a:pt x="2780" y="0"/>
                    <a:pt x="2510"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7" name="Google Shape;14857;p69"/>
            <p:cNvSpPr/>
            <p:nvPr/>
          </p:nvSpPr>
          <p:spPr>
            <a:xfrm>
              <a:off x="1939268" y="3019549"/>
              <a:ext cx="72910" cy="11080"/>
            </a:xfrm>
            <a:custGeom>
              <a:avLst/>
              <a:gdLst/>
              <a:ahLst/>
              <a:cxnLst/>
              <a:rect l="l" t="t" r="r" b="b"/>
              <a:pathLst>
                <a:path w="2790" h="424" extrusionOk="0">
                  <a:moveTo>
                    <a:pt x="289" y="0"/>
                  </a:moveTo>
                  <a:cubicBezTo>
                    <a:pt x="1" y="0"/>
                    <a:pt x="1" y="423"/>
                    <a:pt x="289" y="423"/>
                  </a:cubicBezTo>
                  <a:lnTo>
                    <a:pt x="2501" y="423"/>
                  </a:lnTo>
                  <a:cubicBezTo>
                    <a:pt x="2789" y="423"/>
                    <a:pt x="2789" y="0"/>
                    <a:pt x="2501"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8" name="Google Shape;14858;p69"/>
            <p:cNvSpPr/>
            <p:nvPr/>
          </p:nvSpPr>
          <p:spPr>
            <a:xfrm>
              <a:off x="2021690" y="3019549"/>
              <a:ext cx="72648" cy="11080"/>
            </a:xfrm>
            <a:custGeom>
              <a:avLst/>
              <a:gdLst/>
              <a:ahLst/>
              <a:cxnLst/>
              <a:rect l="l" t="t" r="r" b="b"/>
              <a:pathLst>
                <a:path w="2780" h="424" extrusionOk="0">
                  <a:moveTo>
                    <a:pt x="289" y="0"/>
                  </a:moveTo>
                  <a:cubicBezTo>
                    <a:pt x="1" y="0"/>
                    <a:pt x="1" y="423"/>
                    <a:pt x="289" y="423"/>
                  </a:cubicBezTo>
                  <a:lnTo>
                    <a:pt x="2501" y="423"/>
                  </a:lnTo>
                  <a:cubicBezTo>
                    <a:pt x="2780" y="423"/>
                    <a:pt x="2780" y="0"/>
                    <a:pt x="2501" y="0"/>
                  </a:cubicBezTo>
                  <a:close/>
                </a:path>
              </a:pathLst>
            </a:custGeom>
            <a:solidFill>
              <a:srgbClr val="A2B5C4"/>
            </a:solidFill>
            <a:ln>
              <a:noFill/>
            </a:ln>
          </p:spPr>
          <p:txBody>
            <a:bodyPr spcFirstLastPara="1" wrap="square" lIns="91425" tIns="91425" rIns="91425" bIns="91425" anchor="ctr" anchorCtr="0">
              <a:noAutofit/>
            </a:bodyPr>
            <a:lstStyle/>
            <a:p>
              <a:endParaRPr/>
            </a:p>
          </p:txBody>
        </p:sp>
        <p:sp>
          <p:nvSpPr>
            <p:cNvPr id="14859" name="Google Shape;14859;p69"/>
            <p:cNvSpPr/>
            <p:nvPr/>
          </p:nvSpPr>
          <p:spPr>
            <a:xfrm>
              <a:off x="1753570" y="3076335"/>
              <a:ext cx="365149" cy="104295"/>
            </a:xfrm>
            <a:custGeom>
              <a:avLst/>
              <a:gdLst/>
              <a:ahLst/>
              <a:cxnLst/>
              <a:rect l="l" t="t" r="r" b="b"/>
              <a:pathLst>
                <a:path w="13973" h="3991" extrusionOk="0">
                  <a:moveTo>
                    <a:pt x="212" y="0"/>
                  </a:moveTo>
                  <a:cubicBezTo>
                    <a:pt x="97" y="0"/>
                    <a:pt x="1" y="96"/>
                    <a:pt x="1" y="212"/>
                  </a:cubicBezTo>
                  <a:lnTo>
                    <a:pt x="1" y="308"/>
                  </a:lnTo>
                  <a:lnTo>
                    <a:pt x="6184" y="1924"/>
                  </a:lnTo>
                  <a:lnTo>
                    <a:pt x="1" y="3683"/>
                  </a:lnTo>
                  <a:lnTo>
                    <a:pt x="1" y="3779"/>
                  </a:lnTo>
                  <a:cubicBezTo>
                    <a:pt x="1" y="3895"/>
                    <a:pt x="97" y="3991"/>
                    <a:pt x="212" y="3991"/>
                  </a:cubicBezTo>
                  <a:lnTo>
                    <a:pt x="510" y="3991"/>
                  </a:lnTo>
                  <a:lnTo>
                    <a:pt x="7059" y="2145"/>
                  </a:lnTo>
                  <a:lnTo>
                    <a:pt x="13665" y="3991"/>
                  </a:lnTo>
                  <a:lnTo>
                    <a:pt x="13761" y="3991"/>
                  </a:lnTo>
                  <a:cubicBezTo>
                    <a:pt x="13838" y="3991"/>
                    <a:pt x="13896" y="3953"/>
                    <a:pt x="13934" y="3895"/>
                  </a:cubicBezTo>
                  <a:cubicBezTo>
                    <a:pt x="13963" y="3856"/>
                    <a:pt x="13973" y="3818"/>
                    <a:pt x="13973" y="3770"/>
                  </a:cubicBezTo>
                  <a:lnTo>
                    <a:pt x="13973" y="3626"/>
                  </a:lnTo>
                  <a:lnTo>
                    <a:pt x="7924" y="1924"/>
                  </a:lnTo>
                  <a:lnTo>
                    <a:pt x="13973" y="337"/>
                  </a:lnTo>
                  <a:lnTo>
                    <a:pt x="13973" y="212"/>
                  </a:lnTo>
                  <a:cubicBezTo>
                    <a:pt x="13973" y="96"/>
                    <a:pt x="13877" y="0"/>
                    <a:pt x="13761" y="0"/>
                  </a:cubicBezTo>
                  <a:lnTo>
                    <a:pt x="13588" y="0"/>
                  </a:lnTo>
                  <a:lnTo>
                    <a:pt x="7059" y="1702"/>
                  </a:lnTo>
                  <a:lnTo>
                    <a:pt x="549" y="0"/>
                  </a:lnTo>
                  <a:close/>
                </a:path>
              </a:pathLst>
            </a:custGeom>
            <a:solidFill>
              <a:srgbClr val="8599AA"/>
            </a:solidFill>
            <a:ln>
              <a:noFill/>
            </a:ln>
          </p:spPr>
          <p:txBody>
            <a:bodyPr spcFirstLastPara="1" wrap="square" lIns="91425" tIns="91425" rIns="91425" bIns="91425" anchor="ctr" anchorCtr="0">
              <a:noAutofit/>
            </a:bodyPr>
            <a:lstStyle/>
            <a:p>
              <a:endParaRPr/>
            </a:p>
          </p:txBody>
        </p:sp>
      </p:grpSp>
      <p:grpSp>
        <p:nvGrpSpPr>
          <p:cNvPr id="14860" name="Google Shape;14860;p69"/>
          <p:cNvGrpSpPr/>
          <p:nvPr/>
        </p:nvGrpSpPr>
        <p:grpSpPr>
          <a:xfrm>
            <a:off x="1303751" y="3622693"/>
            <a:ext cx="367684" cy="366561"/>
            <a:chOff x="1303751" y="3807339"/>
            <a:chExt cx="367684" cy="366561"/>
          </a:xfrm>
        </p:grpSpPr>
        <p:sp>
          <p:nvSpPr>
            <p:cNvPr id="14861" name="Google Shape;14861;p69"/>
            <p:cNvSpPr/>
            <p:nvPr/>
          </p:nvSpPr>
          <p:spPr>
            <a:xfrm>
              <a:off x="1305006" y="4056356"/>
              <a:ext cx="366430" cy="117387"/>
            </a:xfrm>
            <a:custGeom>
              <a:avLst/>
              <a:gdLst/>
              <a:ahLst/>
              <a:cxnLst/>
              <a:rect l="l" t="t" r="r" b="b"/>
              <a:pathLst>
                <a:path w="14022" h="4492" extrusionOk="0">
                  <a:moveTo>
                    <a:pt x="2251" y="2030"/>
                  </a:moveTo>
                  <a:cubicBezTo>
                    <a:pt x="2847" y="2030"/>
                    <a:pt x="3155" y="2751"/>
                    <a:pt x="2732" y="3174"/>
                  </a:cubicBezTo>
                  <a:cubicBezTo>
                    <a:pt x="2595" y="3311"/>
                    <a:pt x="2425" y="3373"/>
                    <a:pt x="2259" y="3373"/>
                  </a:cubicBezTo>
                  <a:cubicBezTo>
                    <a:pt x="1912" y="3373"/>
                    <a:pt x="1578" y="3106"/>
                    <a:pt x="1578" y="2703"/>
                  </a:cubicBezTo>
                  <a:cubicBezTo>
                    <a:pt x="1578" y="2328"/>
                    <a:pt x="1886" y="2030"/>
                    <a:pt x="2251" y="2030"/>
                  </a:cubicBezTo>
                  <a:close/>
                  <a:moveTo>
                    <a:pt x="1934" y="1"/>
                  </a:moveTo>
                  <a:cubicBezTo>
                    <a:pt x="1568" y="1"/>
                    <a:pt x="1213" y="107"/>
                    <a:pt x="914" y="299"/>
                  </a:cubicBezTo>
                  <a:cubicBezTo>
                    <a:pt x="866" y="328"/>
                    <a:pt x="818" y="357"/>
                    <a:pt x="780" y="385"/>
                  </a:cubicBezTo>
                  <a:cubicBezTo>
                    <a:pt x="289" y="751"/>
                    <a:pt x="11" y="1328"/>
                    <a:pt x="1" y="1934"/>
                  </a:cubicBezTo>
                  <a:lnTo>
                    <a:pt x="1" y="2616"/>
                  </a:lnTo>
                  <a:cubicBezTo>
                    <a:pt x="39" y="3655"/>
                    <a:pt x="895" y="4491"/>
                    <a:pt x="1934" y="4491"/>
                  </a:cubicBezTo>
                  <a:lnTo>
                    <a:pt x="13223" y="4491"/>
                  </a:lnTo>
                  <a:cubicBezTo>
                    <a:pt x="13665" y="4491"/>
                    <a:pt x="14021" y="4136"/>
                    <a:pt x="14021" y="3693"/>
                  </a:cubicBezTo>
                  <a:lnTo>
                    <a:pt x="14021" y="809"/>
                  </a:lnTo>
                  <a:cubicBezTo>
                    <a:pt x="14021" y="366"/>
                    <a:pt x="13665" y="1"/>
                    <a:pt x="13223" y="1"/>
                  </a:cubicBezTo>
                  <a:close/>
                </a:path>
              </a:pathLst>
            </a:custGeom>
            <a:solidFill>
              <a:srgbClr val="CED7E0"/>
            </a:solidFill>
            <a:ln>
              <a:noFill/>
            </a:ln>
          </p:spPr>
          <p:txBody>
            <a:bodyPr spcFirstLastPara="1" wrap="square" lIns="91425" tIns="91425" rIns="91425" bIns="91425" anchor="ctr" anchorCtr="0">
              <a:noAutofit/>
            </a:bodyPr>
            <a:lstStyle/>
            <a:p>
              <a:endParaRPr/>
            </a:p>
          </p:txBody>
        </p:sp>
        <p:sp>
          <p:nvSpPr>
            <p:cNvPr id="14862" name="Google Shape;14862;p69"/>
            <p:cNvSpPr/>
            <p:nvPr/>
          </p:nvSpPr>
          <p:spPr>
            <a:xfrm>
              <a:off x="1305267" y="4079980"/>
              <a:ext cx="366169" cy="93763"/>
            </a:xfrm>
            <a:custGeom>
              <a:avLst/>
              <a:gdLst/>
              <a:ahLst/>
              <a:cxnLst/>
              <a:rect l="l" t="t" r="r" b="b"/>
              <a:pathLst>
                <a:path w="14012" h="3588" extrusionOk="0">
                  <a:moveTo>
                    <a:pt x="2248" y="1125"/>
                  </a:moveTo>
                  <a:cubicBezTo>
                    <a:pt x="2405" y="1125"/>
                    <a:pt x="2564" y="1180"/>
                    <a:pt x="2693" y="1299"/>
                  </a:cubicBezTo>
                  <a:cubicBezTo>
                    <a:pt x="3145" y="1712"/>
                    <a:pt x="2857" y="2472"/>
                    <a:pt x="2241" y="2472"/>
                  </a:cubicBezTo>
                  <a:cubicBezTo>
                    <a:pt x="1770" y="2472"/>
                    <a:pt x="1443" y="2001"/>
                    <a:pt x="1616" y="1559"/>
                  </a:cubicBezTo>
                  <a:cubicBezTo>
                    <a:pt x="1725" y="1281"/>
                    <a:pt x="1984" y="1125"/>
                    <a:pt x="2248" y="1125"/>
                  </a:cubicBezTo>
                  <a:close/>
                  <a:moveTo>
                    <a:pt x="1770" y="1"/>
                  </a:moveTo>
                  <a:cubicBezTo>
                    <a:pt x="885" y="78"/>
                    <a:pt x="164" y="751"/>
                    <a:pt x="20" y="1635"/>
                  </a:cubicBezTo>
                  <a:cubicBezTo>
                    <a:pt x="1" y="1703"/>
                    <a:pt x="1" y="1780"/>
                    <a:pt x="10" y="1857"/>
                  </a:cubicBezTo>
                  <a:cubicBezTo>
                    <a:pt x="106" y="2837"/>
                    <a:pt x="943" y="3587"/>
                    <a:pt x="1933" y="3587"/>
                  </a:cubicBezTo>
                  <a:lnTo>
                    <a:pt x="13213" y="3587"/>
                  </a:lnTo>
                  <a:cubicBezTo>
                    <a:pt x="13655" y="3587"/>
                    <a:pt x="14011" y="3232"/>
                    <a:pt x="14011" y="2789"/>
                  </a:cubicBezTo>
                  <a:lnTo>
                    <a:pt x="14011" y="799"/>
                  </a:lnTo>
                  <a:cubicBezTo>
                    <a:pt x="14011" y="357"/>
                    <a:pt x="13655" y="1"/>
                    <a:pt x="13213"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863" name="Google Shape;14863;p69"/>
            <p:cNvSpPr/>
            <p:nvPr/>
          </p:nvSpPr>
          <p:spPr>
            <a:xfrm>
              <a:off x="1605556" y="4079980"/>
              <a:ext cx="39225" cy="70401"/>
            </a:xfrm>
            <a:custGeom>
              <a:avLst/>
              <a:gdLst/>
              <a:ahLst/>
              <a:cxnLst/>
              <a:rect l="l" t="t" r="r" b="b"/>
              <a:pathLst>
                <a:path w="1501" h="2694" extrusionOk="0">
                  <a:moveTo>
                    <a:pt x="337" y="1"/>
                  </a:moveTo>
                  <a:cubicBezTo>
                    <a:pt x="155" y="1"/>
                    <a:pt x="10" y="145"/>
                    <a:pt x="10" y="328"/>
                  </a:cubicBezTo>
                  <a:lnTo>
                    <a:pt x="10" y="2366"/>
                  </a:lnTo>
                  <a:cubicBezTo>
                    <a:pt x="1" y="2539"/>
                    <a:pt x="145" y="2684"/>
                    <a:pt x="328" y="2693"/>
                  </a:cubicBezTo>
                  <a:lnTo>
                    <a:pt x="1174" y="2693"/>
                  </a:lnTo>
                  <a:cubicBezTo>
                    <a:pt x="1347" y="2693"/>
                    <a:pt x="1501" y="2539"/>
                    <a:pt x="1501" y="2366"/>
                  </a:cubicBezTo>
                  <a:lnTo>
                    <a:pt x="1501" y="328"/>
                  </a:lnTo>
                  <a:cubicBezTo>
                    <a:pt x="1501" y="145"/>
                    <a:pt x="1347" y="1"/>
                    <a:pt x="1174" y="1"/>
                  </a:cubicBezTo>
                  <a:close/>
                </a:path>
              </a:pathLst>
            </a:custGeom>
            <a:solidFill>
              <a:srgbClr val="B2BFC9"/>
            </a:solidFill>
            <a:ln>
              <a:noFill/>
            </a:ln>
          </p:spPr>
          <p:txBody>
            <a:bodyPr spcFirstLastPara="1" wrap="square" lIns="91425" tIns="91425" rIns="91425" bIns="91425" anchor="ctr" anchorCtr="0">
              <a:noAutofit/>
            </a:bodyPr>
            <a:lstStyle/>
            <a:p>
              <a:endParaRPr/>
            </a:p>
          </p:txBody>
        </p:sp>
        <p:sp>
          <p:nvSpPr>
            <p:cNvPr id="14864" name="Google Shape;14864;p69"/>
            <p:cNvSpPr/>
            <p:nvPr/>
          </p:nvSpPr>
          <p:spPr>
            <a:xfrm>
              <a:off x="1516104" y="4079980"/>
              <a:ext cx="38728" cy="70401"/>
            </a:xfrm>
            <a:custGeom>
              <a:avLst/>
              <a:gdLst/>
              <a:ahLst/>
              <a:cxnLst/>
              <a:rect l="l" t="t" r="r" b="b"/>
              <a:pathLst>
                <a:path w="1482" h="2694" extrusionOk="0">
                  <a:moveTo>
                    <a:pt x="327" y="1"/>
                  </a:moveTo>
                  <a:cubicBezTo>
                    <a:pt x="145" y="1"/>
                    <a:pt x="0" y="145"/>
                    <a:pt x="0" y="328"/>
                  </a:cubicBezTo>
                  <a:lnTo>
                    <a:pt x="0" y="2366"/>
                  </a:lnTo>
                  <a:cubicBezTo>
                    <a:pt x="0" y="2539"/>
                    <a:pt x="145" y="2693"/>
                    <a:pt x="327" y="2693"/>
                  </a:cubicBezTo>
                  <a:lnTo>
                    <a:pt x="1154" y="2693"/>
                  </a:lnTo>
                  <a:cubicBezTo>
                    <a:pt x="1337" y="2693"/>
                    <a:pt x="1481" y="2539"/>
                    <a:pt x="1481" y="2366"/>
                  </a:cubicBezTo>
                  <a:lnTo>
                    <a:pt x="1481" y="328"/>
                  </a:lnTo>
                  <a:cubicBezTo>
                    <a:pt x="1481" y="145"/>
                    <a:pt x="1337" y="1"/>
                    <a:pt x="1154" y="1"/>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14865" name="Google Shape;14865;p69"/>
            <p:cNvSpPr/>
            <p:nvPr/>
          </p:nvSpPr>
          <p:spPr>
            <a:xfrm>
              <a:off x="1427149" y="4079980"/>
              <a:ext cx="38728" cy="70401"/>
            </a:xfrm>
            <a:custGeom>
              <a:avLst/>
              <a:gdLst/>
              <a:ahLst/>
              <a:cxnLst/>
              <a:rect l="l" t="t" r="r" b="b"/>
              <a:pathLst>
                <a:path w="1482" h="2694" extrusionOk="0">
                  <a:moveTo>
                    <a:pt x="327" y="1"/>
                  </a:moveTo>
                  <a:cubicBezTo>
                    <a:pt x="145" y="1"/>
                    <a:pt x="0" y="145"/>
                    <a:pt x="0" y="328"/>
                  </a:cubicBezTo>
                  <a:lnTo>
                    <a:pt x="0" y="2366"/>
                  </a:lnTo>
                  <a:cubicBezTo>
                    <a:pt x="0" y="2539"/>
                    <a:pt x="145" y="2693"/>
                    <a:pt x="327" y="2693"/>
                  </a:cubicBezTo>
                  <a:lnTo>
                    <a:pt x="1154" y="2693"/>
                  </a:lnTo>
                  <a:cubicBezTo>
                    <a:pt x="1337" y="2693"/>
                    <a:pt x="1481" y="2539"/>
                    <a:pt x="1481" y="2366"/>
                  </a:cubicBezTo>
                  <a:lnTo>
                    <a:pt x="1481" y="328"/>
                  </a:lnTo>
                  <a:cubicBezTo>
                    <a:pt x="1481" y="145"/>
                    <a:pt x="1337" y="1"/>
                    <a:pt x="1154" y="1"/>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4866" name="Google Shape;14866;p69"/>
            <p:cNvSpPr/>
            <p:nvPr/>
          </p:nvSpPr>
          <p:spPr>
            <a:xfrm>
              <a:off x="1575294" y="4139536"/>
              <a:ext cx="11943" cy="19129"/>
            </a:xfrm>
            <a:custGeom>
              <a:avLst/>
              <a:gdLst/>
              <a:ahLst/>
              <a:cxnLst/>
              <a:rect l="l" t="t" r="r" b="b"/>
              <a:pathLst>
                <a:path w="457" h="732" extrusionOk="0">
                  <a:moveTo>
                    <a:pt x="226" y="1"/>
                  </a:moveTo>
                  <a:cubicBezTo>
                    <a:pt x="111" y="1"/>
                    <a:pt x="14" y="97"/>
                    <a:pt x="14" y="222"/>
                  </a:cubicBezTo>
                  <a:lnTo>
                    <a:pt x="14" y="501"/>
                  </a:lnTo>
                  <a:cubicBezTo>
                    <a:pt x="0" y="655"/>
                    <a:pt x="113" y="732"/>
                    <a:pt x="227" y="732"/>
                  </a:cubicBezTo>
                  <a:cubicBezTo>
                    <a:pt x="341" y="732"/>
                    <a:pt x="457" y="655"/>
                    <a:pt x="447" y="501"/>
                  </a:cubicBezTo>
                  <a:lnTo>
                    <a:pt x="447" y="222"/>
                  </a:lnTo>
                  <a:cubicBezTo>
                    <a:pt x="447" y="97"/>
                    <a:pt x="351" y="1"/>
                    <a:pt x="226"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67" name="Google Shape;14867;p69"/>
            <p:cNvSpPr/>
            <p:nvPr/>
          </p:nvSpPr>
          <p:spPr>
            <a:xfrm>
              <a:off x="1575294" y="4079745"/>
              <a:ext cx="11943" cy="49260"/>
            </a:xfrm>
            <a:custGeom>
              <a:avLst/>
              <a:gdLst/>
              <a:ahLst/>
              <a:cxnLst/>
              <a:rect l="l" t="t" r="r" b="b"/>
              <a:pathLst>
                <a:path w="457" h="1885" extrusionOk="0">
                  <a:moveTo>
                    <a:pt x="226" y="0"/>
                  </a:moveTo>
                  <a:cubicBezTo>
                    <a:pt x="111" y="0"/>
                    <a:pt x="14" y="96"/>
                    <a:pt x="14" y="221"/>
                  </a:cubicBezTo>
                  <a:lnTo>
                    <a:pt x="14" y="1654"/>
                  </a:lnTo>
                  <a:cubicBezTo>
                    <a:pt x="0" y="1808"/>
                    <a:pt x="113" y="1885"/>
                    <a:pt x="227" y="1885"/>
                  </a:cubicBezTo>
                  <a:cubicBezTo>
                    <a:pt x="341" y="1885"/>
                    <a:pt x="457" y="1808"/>
                    <a:pt x="447" y="1654"/>
                  </a:cubicBezTo>
                  <a:lnTo>
                    <a:pt x="447" y="221"/>
                  </a:lnTo>
                  <a:cubicBezTo>
                    <a:pt x="447" y="96"/>
                    <a:pt x="351" y="0"/>
                    <a:pt x="226"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68" name="Google Shape;14868;p69"/>
            <p:cNvSpPr/>
            <p:nvPr/>
          </p:nvSpPr>
          <p:spPr>
            <a:xfrm>
              <a:off x="1485686" y="4079745"/>
              <a:ext cx="11838" cy="49260"/>
            </a:xfrm>
            <a:custGeom>
              <a:avLst/>
              <a:gdLst/>
              <a:ahLst/>
              <a:cxnLst/>
              <a:rect l="l" t="t" r="r" b="b"/>
              <a:pathLst>
                <a:path w="453" h="1885" extrusionOk="0">
                  <a:moveTo>
                    <a:pt x="232" y="0"/>
                  </a:moveTo>
                  <a:cubicBezTo>
                    <a:pt x="107" y="0"/>
                    <a:pt x="11" y="96"/>
                    <a:pt x="11" y="221"/>
                  </a:cubicBezTo>
                  <a:lnTo>
                    <a:pt x="11" y="1654"/>
                  </a:lnTo>
                  <a:cubicBezTo>
                    <a:pt x="1" y="1808"/>
                    <a:pt x="114" y="1885"/>
                    <a:pt x="227" y="1885"/>
                  </a:cubicBezTo>
                  <a:cubicBezTo>
                    <a:pt x="340" y="1885"/>
                    <a:pt x="453" y="1808"/>
                    <a:pt x="443" y="1654"/>
                  </a:cubicBezTo>
                  <a:lnTo>
                    <a:pt x="443" y="221"/>
                  </a:lnTo>
                  <a:cubicBezTo>
                    <a:pt x="443" y="96"/>
                    <a:pt x="347" y="0"/>
                    <a:pt x="232"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69" name="Google Shape;14869;p69"/>
            <p:cNvSpPr/>
            <p:nvPr/>
          </p:nvSpPr>
          <p:spPr>
            <a:xfrm>
              <a:off x="1485686" y="4139536"/>
              <a:ext cx="11838" cy="19129"/>
            </a:xfrm>
            <a:custGeom>
              <a:avLst/>
              <a:gdLst/>
              <a:ahLst/>
              <a:cxnLst/>
              <a:rect l="l" t="t" r="r" b="b"/>
              <a:pathLst>
                <a:path w="453" h="732" extrusionOk="0">
                  <a:moveTo>
                    <a:pt x="232" y="1"/>
                  </a:moveTo>
                  <a:cubicBezTo>
                    <a:pt x="107" y="1"/>
                    <a:pt x="11" y="97"/>
                    <a:pt x="11" y="222"/>
                  </a:cubicBezTo>
                  <a:lnTo>
                    <a:pt x="11" y="501"/>
                  </a:lnTo>
                  <a:cubicBezTo>
                    <a:pt x="1" y="655"/>
                    <a:pt x="114" y="732"/>
                    <a:pt x="227" y="732"/>
                  </a:cubicBezTo>
                  <a:cubicBezTo>
                    <a:pt x="340" y="732"/>
                    <a:pt x="453" y="655"/>
                    <a:pt x="443" y="501"/>
                  </a:cubicBezTo>
                  <a:lnTo>
                    <a:pt x="443" y="222"/>
                  </a:lnTo>
                  <a:cubicBezTo>
                    <a:pt x="443" y="97"/>
                    <a:pt x="347" y="1"/>
                    <a:pt x="232"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70" name="Google Shape;14870;p69"/>
            <p:cNvSpPr/>
            <p:nvPr/>
          </p:nvSpPr>
          <p:spPr>
            <a:xfrm>
              <a:off x="1396626" y="4139536"/>
              <a:ext cx="11943" cy="19129"/>
            </a:xfrm>
            <a:custGeom>
              <a:avLst/>
              <a:gdLst/>
              <a:ahLst/>
              <a:cxnLst/>
              <a:rect l="l" t="t" r="r" b="b"/>
              <a:pathLst>
                <a:path w="457" h="732" extrusionOk="0">
                  <a:moveTo>
                    <a:pt x="226" y="1"/>
                  </a:moveTo>
                  <a:cubicBezTo>
                    <a:pt x="111" y="1"/>
                    <a:pt x="14" y="97"/>
                    <a:pt x="14" y="222"/>
                  </a:cubicBezTo>
                  <a:lnTo>
                    <a:pt x="14" y="501"/>
                  </a:lnTo>
                  <a:cubicBezTo>
                    <a:pt x="0" y="655"/>
                    <a:pt x="113" y="732"/>
                    <a:pt x="227" y="732"/>
                  </a:cubicBezTo>
                  <a:cubicBezTo>
                    <a:pt x="341" y="732"/>
                    <a:pt x="457" y="655"/>
                    <a:pt x="447" y="501"/>
                  </a:cubicBezTo>
                  <a:lnTo>
                    <a:pt x="447" y="222"/>
                  </a:lnTo>
                  <a:cubicBezTo>
                    <a:pt x="447" y="97"/>
                    <a:pt x="351" y="1"/>
                    <a:pt x="226"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71" name="Google Shape;14871;p69"/>
            <p:cNvSpPr/>
            <p:nvPr/>
          </p:nvSpPr>
          <p:spPr>
            <a:xfrm>
              <a:off x="1396626" y="4079745"/>
              <a:ext cx="11943" cy="49260"/>
            </a:xfrm>
            <a:custGeom>
              <a:avLst/>
              <a:gdLst/>
              <a:ahLst/>
              <a:cxnLst/>
              <a:rect l="l" t="t" r="r" b="b"/>
              <a:pathLst>
                <a:path w="457" h="1885" extrusionOk="0">
                  <a:moveTo>
                    <a:pt x="226" y="0"/>
                  </a:moveTo>
                  <a:cubicBezTo>
                    <a:pt x="111" y="0"/>
                    <a:pt x="14" y="96"/>
                    <a:pt x="14" y="221"/>
                  </a:cubicBezTo>
                  <a:lnTo>
                    <a:pt x="14" y="1654"/>
                  </a:lnTo>
                  <a:cubicBezTo>
                    <a:pt x="0" y="1808"/>
                    <a:pt x="113" y="1885"/>
                    <a:pt x="227" y="1885"/>
                  </a:cubicBezTo>
                  <a:cubicBezTo>
                    <a:pt x="341" y="1885"/>
                    <a:pt x="457" y="1808"/>
                    <a:pt x="447" y="1654"/>
                  </a:cubicBezTo>
                  <a:lnTo>
                    <a:pt x="447" y="221"/>
                  </a:lnTo>
                  <a:cubicBezTo>
                    <a:pt x="447" y="96"/>
                    <a:pt x="351" y="0"/>
                    <a:pt x="226"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72" name="Google Shape;14872;p69"/>
            <p:cNvSpPr/>
            <p:nvPr/>
          </p:nvSpPr>
          <p:spPr>
            <a:xfrm>
              <a:off x="1304274" y="3915110"/>
              <a:ext cx="353573" cy="258712"/>
            </a:xfrm>
            <a:custGeom>
              <a:avLst/>
              <a:gdLst/>
              <a:ahLst/>
              <a:cxnLst/>
              <a:rect l="l" t="t" r="r" b="b"/>
              <a:pathLst>
                <a:path w="13530" h="9900" extrusionOk="0">
                  <a:moveTo>
                    <a:pt x="2276" y="7436"/>
                  </a:moveTo>
                  <a:cubicBezTo>
                    <a:pt x="2616" y="7436"/>
                    <a:pt x="2952" y="7682"/>
                    <a:pt x="2952" y="8108"/>
                  </a:cubicBezTo>
                  <a:cubicBezTo>
                    <a:pt x="2952" y="8300"/>
                    <a:pt x="2875" y="8483"/>
                    <a:pt x="2731" y="8608"/>
                  </a:cubicBezTo>
                  <a:cubicBezTo>
                    <a:pt x="2593" y="8734"/>
                    <a:pt x="2436" y="8788"/>
                    <a:pt x="2285" y="8788"/>
                  </a:cubicBezTo>
                  <a:cubicBezTo>
                    <a:pt x="1846" y="8788"/>
                    <a:pt x="1449" y="8332"/>
                    <a:pt x="1664" y="7839"/>
                  </a:cubicBezTo>
                  <a:cubicBezTo>
                    <a:pt x="1788" y="7562"/>
                    <a:pt x="2033" y="7436"/>
                    <a:pt x="2276" y="7436"/>
                  </a:cubicBezTo>
                  <a:close/>
                  <a:moveTo>
                    <a:pt x="11170" y="1"/>
                  </a:moveTo>
                  <a:cubicBezTo>
                    <a:pt x="11034" y="1"/>
                    <a:pt x="10896" y="35"/>
                    <a:pt x="10770" y="107"/>
                  </a:cubicBezTo>
                  <a:lnTo>
                    <a:pt x="8530" y="1406"/>
                  </a:lnTo>
                  <a:cubicBezTo>
                    <a:pt x="8530" y="1406"/>
                    <a:pt x="923" y="5790"/>
                    <a:pt x="721" y="5944"/>
                  </a:cubicBezTo>
                  <a:cubicBezTo>
                    <a:pt x="250" y="6339"/>
                    <a:pt x="0" y="6925"/>
                    <a:pt x="39" y="7541"/>
                  </a:cubicBezTo>
                  <a:cubicBezTo>
                    <a:pt x="67" y="8137"/>
                    <a:pt x="327" y="8425"/>
                    <a:pt x="606" y="8935"/>
                  </a:cubicBezTo>
                  <a:cubicBezTo>
                    <a:pt x="954" y="9531"/>
                    <a:pt x="1599" y="9899"/>
                    <a:pt x="2292" y="9899"/>
                  </a:cubicBezTo>
                  <a:cubicBezTo>
                    <a:pt x="2326" y="9899"/>
                    <a:pt x="2360" y="9898"/>
                    <a:pt x="2395" y="9896"/>
                  </a:cubicBezTo>
                  <a:cubicBezTo>
                    <a:pt x="3068" y="9858"/>
                    <a:pt x="3404" y="9512"/>
                    <a:pt x="3981" y="9214"/>
                  </a:cubicBezTo>
                  <a:lnTo>
                    <a:pt x="13020" y="4002"/>
                  </a:lnTo>
                  <a:cubicBezTo>
                    <a:pt x="13405" y="3771"/>
                    <a:pt x="13530" y="3281"/>
                    <a:pt x="13309" y="2906"/>
                  </a:cubicBezTo>
                  <a:lnTo>
                    <a:pt x="11914" y="482"/>
                  </a:lnTo>
                  <a:lnTo>
                    <a:pt x="11866" y="396"/>
                  </a:lnTo>
                  <a:cubicBezTo>
                    <a:pt x="11718" y="144"/>
                    <a:pt x="11448" y="1"/>
                    <a:pt x="11170" y="1"/>
                  </a:cubicBezTo>
                  <a:close/>
                </a:path>
              </a:pathLst>
            </a:custGeom>
            <a:solidFill>
              <a:srgbClr val="C1CAD0"/>
            </a:solidFill>
            <a:ln>
              <a:noFill/>
            </a:ln>
          </p:spPr>
          <p:txBody>
            <a:bodyPr spcFirstLastPara="1" wrap="square" lIns="91425" tIns="91425" rIns="91425" bIns="91425" anchor="ctr" anchorCtr="0">
              <a:noAutofit/>
            </a:bodyPr>
            <a:lstStyle/>
            <a:p>
              <a:endParaRPr/>
            </a:p>
          </p:txBody>
        </p:sp>
        <p:sp>
          <p:nvSpPr>
            <p:cNvPr id="14873" name="Google Shape;14873;p69"/>
            <p:cNvSpPr/>
            <p:nvPr/>
          </p:nvSpPr>
          <p:spPr>
            <a:xfrm>
              <a:off x="1307018" y="3927706"/>
              <a:ext cx="350829" cy="245776"/>
            </a:xfrm>
            <a:custGeom>
              <a:avLst/>
              <a:gdLst/>
              <a:ahLst/>
              <a:cxnLst/>
              <a:rect l="l" t="t" r="r" b="b"/>
              <a:pathLst>
                <a:path w="13425" h="9405" extrusionOk="0">
                  <a:moveTo>
                    <a:pt x="2171" y="6954"/>
                  </a:moveTo>
                  <a:cubicBezTo>
                    <a:pt x="2511" y="6954"/>
                    <a:pt x="2847" y="7200"/>
                    <a:pt x="2847" y="7626"/>
                  </a:cubicBezTo>
                  <a:cubicBezTo>
                    <a:pt x="2847" y="7818"/>
                    <a:pt x="2770" y="8001"/>
                    <a:pt x="2626" y="8126"/>
                  </a:cubicBezTo>
                  <a:cubicBezTo>
                    <a:pt x="2488" y="8252"/>
                    <a:pt x="2331" y="8306"/>
                    <a:pt x="2180" y="8306"/>
                  </a:cubicBezTo>
                  <a:cubicBezTo>
                    <a:pt x="1741" y="8306"/>
                    <a:pt x="1344" y="7850"/>
                    <a:pt x="1559" y="7357"/>
                  </a:cubicBezTo>
                  <a:cubicBezTo>
                    <a:pt x="1683" y="7080"/>
                    <a:pt x="1928" y="6954"/>
                    <a:pt x="2171" y="6954"/>
                  </a:cubicBezTo>
                  <a:close/>
                  <a:moveTo>
                    <a:pt x="11809" y="0"/>
                  </a:moveTo>
                  <a:lnTo>
                    <a:pt x="8848" y="1702"/>
                  </a:lnTo>
                  <a:lnTo>
                    <a:pt x="8780" y="1741"/>
                  </a:lnTo>
                  <a:lnTo>
                    <a:pt x="8425" y="1943"/>
                  </a:lnTo>
                  <a:lnTo>
                    <a:pt x="895" y="6289"/>
                  </a:lnTo>
                  <a:lnTo>
                    <a:pt x="837" y="6328"/>
                  </a:lnTo>
                  <a:cubicBezTo>
                    <a:pt x="424" y="6587"/>
                    <a:pt x="126" y="6982"/>
                    <a:pt x="1" y="7453"/>
                  </a:cubicBezTo>
                  <a:cubicBezTo>
                    <a:pt x="39" y="7607"/>
                    <a:pt x="107" y="7761"/>
                    <a:pt x="184" y="7895"/>
                  </a:cubicBezTo>
                  <a:lnTo>
                    <a:pt x="501" y="8443"/>
                  </a:lnTo>
                  <a:cubicBezTo>
                    <a:pt x="549" y="8520"/>
                    <a:pt x="607" y="8607"/>
                    <a:pt x="664" y="8674"/>
                  </a:cubicBezTo>
                  <a:cubicBezTo>
                    <a:pt x="1030" y="9136"/>
                    <a:pt x="1588" y="9405"/>
                    <a:pt x="2184" y="9405"/>
                  </a:cubicBezTo>
                  <a:lnTo>
                    <a:pt x="2290" y="9405"/>
                  </a:lnTo>
                  <a:cubicBezTo>
                    <a:pt x="2347" y="9405"/>
                    <a:pt x="2415" y="9395"/>
                    <a:pt x="2472" y="9386"/>
                  </a:cubicBezTo>
                  <a:cubicBezTo>
                    <a:pt x="2934" y="9318"/>
                    <a:pt x="3049" y="9213"/>
                    <a:pt x="4617" y="8309"/>
                  </a:cubicBezTo>
                  <a:lnTo>
                    <a:pt x="12906" y="3520"/>
                  </a:lnTo>
                  <a:cubicBezTo>
                    <a:pt x="13290" y="3299"/>
                    <a:pt x="13425" y="2808"/>
                    <a:pt x="13204" y="2424"/>
                  </a:cubicBezTo>
                  <a:lnTo>
                    <a:pt x="11809" y="0"/>
                  </a:lnTo>
                  <a:close/>
                </a:path>
              </a:pathLst>
            </a:custGeom>
            <a:solidFill>
              <a:srgbClr val="CFD6DB"/>
            </a:solidFill>
            <a:ln>
              <a:noFill/>
            </a:ln>
          </p:spPr>
          <p:txBody>
            <a:bodyPr spcFirstLastPara="1" wrap="square" lIns="91425" tIns="91425" rIns="91425" bIns="91425" anchor="ctr" anchorCtr="0">
              <a:noAutofit/>
            </a:bodyPr>
            <a:lstStyle/>
            <a:p>
              <a:endParaRPr/>
            </a:p>
          </p:txBody>
        </p:sp>
        <p:sp>
          <p:nvSpPr>
            <p:cNvPr id="14874" name="Google Shape;14874;p69"/>
            <p:cNvSpPr/>
            <p:nvPr/>
          </p:nvSpPr>
          <p:spPr>
            <a:xfrm>
              <a:off x="1560582" y="3944431"/>
              <a:ext cx="65122" cy="74060"/>
            </a:xfrm>
            <a:custGeom>
              <a:avLst/>
              <a:gdLst/>
              <a:ahLst/>
              <a:cxnLst/>
              <a:rect l="l" t="t" r="r" b="b"/>
              <a:pathLst>
                <a:path w="2492" h="2834" extrusionOk="0">
                  <a:moveTo>
                    <a:pt x="1095" y="1"/>
                  </a:moveTo>
                  <a:cubicBezTo>
                    <a:pt x="1040" y="1"/>
                    <a:pt x="984" y="15"/>
                    <a:pt x="933" y="43"/>
                  </a:cubicBezTo>
                  <a:lnTo>
                    <a:pt x="212" y="457"/>
                  </a:lnTo>
                  <a:cubicBezTo>
                    <a:pt x="58" y="553"/>
                    <a:pt x="0" y="755"/>
                    <a:pt x="97" y="909"/>
                  </a:cubicBezTo>
                  <a:lnTo>
                    <a:pt x="1106" y="2668"/>
                  </a:lnTo>
                  <a:cubicBezTo>
                    <a:pt x="1172" y="2773"/>
                    <a:pt x="1287" y="2834"/>
                    <a:pt x="1403" y="2834"/>
                  </a:cubicBezTo>
                  <a:cubicBezTo>
                    <a:pt x="1456" y="2834"/>
                    <a:pt x="1510" y="2821"/>
                    <a:pt x="1558" y="2793"/>
                  </a:cubicBezTo>
                  <a:lnTo>
                    <a:pt x="2279" y="2370"/>
                  </a:lnTo>
                  <a:cubicBezTo>
                    <a:pt x="2433" y="2284"/>
                    <a:pt x="2491" y="2082"/>
                    <a:pt x="2395" y="1928"/>
                  </a:cubicBezTo>
                  <a:lnTo>
                    <a:pt x="1385" y="168"/>
                  </a:lnTo>
                  <a:cubicBezTo>
                    <a:pt x="1321" y="58"/>
                    <a:pt x="1209" y="1"/>
                    <a:pt x="1095"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875" name="Google Shape;14875;p69"/>
            <p:cNvSpPr/>
            <p:nvPr/>
          </p:nvSpPr>
          <p:spPr>
            <a:xfrm>
              <a:off x="1533953" y="3971922"/>
              <a:ext cx="47326" cy="69565"/>
            </a:xfrm>
            <a:custGeom>
              <a:avLst/>
              <a:gdLst/>
              <a:ahLst/>
              <a:cxnLst/>
              <a:rect l="l" t="t" r="r" b="b"/>
              <a:pathLst>
                <a:path w="1811" h="2662" extrusionOk="0">
                  <a:moveTo>
                    <a:pt x="238" y="1"/>
                  </a:moveTo>
                  <a:cubicBezTo>
                    <a:pt x="216" y="1"/>
                    <a:pt x="195" y="4"/>
                    <a:pt x="173" y="10"/>
                  </a:cubicBezTo>
                  <a:cubicBezTo>
                    <a:pt x="144" y="20"/>
                    <a:pt x="116" y="39"/>
                    <a:pt x="96" y="59"/>
                  </a:cubicBezTo>
                  <a:cubicBezTo>
                    <a:pt x="19" y="126"/>
                    <a:pt x="0" y="232"/>
                    <a:pt x="48" y="318"/>
                  </a:cubicBezTo>
                  <a:lnTo>
                    <a:pt x="769" y="1559"/>
                  </a:lnTo>
                  <a:cubicBezTo>
                    <a:pt x="815" y="1638"/>
                    <a:pt x="883" y="1671"/>
                    <a:pt x="950" y="1671"/>
                  </a:cubicBezTo>
                  <a:cubicBezTo>
                    <a:pt x="1094" y="1671"/>
                    <a:pt x="1233" y="1518"/>
                    <a:pt x="1135" y="1347"/>
                  </a:cubicBezTo>
                  <a:lnTo>
                    <a:pt x="423" y="107"/>
                  </a:lnTo>
                  <a:cubicBezTo>
                    <a:pt x="386" y="39"/>
                    <a:pt x="313" y="1"/>
                    <a:pt x="238" y="1"/>
                  </a:cubicBezTo>
                  <a:close/>
                  <a:moveTo>
                    <a:pt x="1389" y="1978"/>
                  </a:moveTo>
                  <a:cubicBezTo>
                    <a:pt x="1240" y="1978"/>
                    <a:pt x="1093" y="2136"/>
                    <a:pt x="1193" y="2309"/>
                  </a:cubicBezTo>
                  <a:lnTo>
                    <a:pt x="1337" y="2549"/>
                  </a:lnTo>
                  <a:cubicBezTo>
                    <a:pt x="1383" y="2628"/>
                    <a:pt x="1451" y="2661"/>
                    <a:pt x="1520" y="2661"/>
                  </a:cubicBezTo>
                  <a:cubicBezTo>
                    <a:pt x="1667" y="2661"/>
                    <a:pt x="1810" y="2508"/>
                    <a:pt x="1712" y="2338"/>
                  </a:cubicBezTo>
                  <a:lnTo>
                    <a:pt x="1568" y="2088"/>
                  </a:lnTo>
                  <a:cubicBezTo>
                    <a:pt x="1523" y="2010"/>
                    <a:pt x="1456" y="1978"/>
                    <a:pt x="1389" y="1978"/>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76" name="Google Shape;14876;p69"/>
            <p:cNvSpPr/>
            <p:nvPr/>
          </p:nvSpPr>
          <p:spPr>
            <a:xfrm>
              <a:off x="1482942" y="3989169"/>
              <a:ext cx="65096" cy="74112"/>
            </a:xfrm>
            <a:custGeom>
              <a:avLst/>
              <a:gdLst/>
              <a:ahLst/>
              <a:cxnLst/>
              <a:rect l="l" t="t" r="r" b="b"/>
              <a:pathLst>
                <a:path w="2491" h="2836" extrusionOk="0">
                  <a:moveTo>
                    <a:pt x="1095" y="0"/>
                  </a:moveTo>
                  <a:cubicBezTo>
                    <a:pt x="1039" y="0"/>
                    <a:pt x="984" y="14"/>
                    <a:pt x="933" y="43"/>
                  </a:cubicBezTo>
                  <a:lnTo>
                    <a:pt x="212" y="466"/>
                  </a:lnTo>
                  <a:cubicBezTo>
                    <a:pt x="58" y="552"/>
                    <a:pt x="0" y="754"/>
                    <a:pt x="96" y="908"/>
                  </a:cubicBezTo>
                  <a:lnTo>
                    <a:pt x="1106" y="2678"/>
                  </a:lnTo>
                  <a:cubicBezTo>
                    <a:pt x="1170" y="2780"/>
                    <a:pt x="1281" y="2836"/>
                    <a:pt x="1394" y="2836"/>
                  </a:cubicBezTo>
                  <a:cubicBezTo>
                    <a:pt x="1450" y="2836"/>
                    <a:pt x="1507" y="2822"/>
                    <a:pt x="1558" y="2793"/>
                  </a:cubicBezTo>
                  <a:lnTo>
                    <a:pt x="2279" y="2379"/>
                  </a:lnTo>
                  <a:cubicBezTo>
                    <a:pt x="2433" y="2283"/>
                    <a:pt x="2491" y="2081"/>
                    <a:pt x="2395" y="1928"/>
                  </a:cubicBezTo>
                  <a:lnTo>
                    <a:pt x="1385" y="168"/>
                  </a:lnTo>
                  <a:cubicBezTo>
                    <a:pt x="1320" y="58"/>
                    <a:pt x="1208" y="0"/>
                    <a:pt x="1095"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877" name="Google Shape;14877;p69"/>
            <p:cNvSpPr/>
            <p:nvPr/>
          </p:nvSpPr>
          <p:spPr>
            <a:xfrm>
              <a:off x="1456548" y="4016922"/>
              <a:ext cx="45497" cy="69382"/>
            </a:xfrm>
            <a:custGeom>
              <a:avLst/>
              <a:gdLst/>
              <a:ahLst/>
              <a:cxnLst/>
              <a:rect l="l" t="t" r="r" b="b"/>
              <a:pathLst>
                <a:path w="1741" h="2655" extrusionOk="0">
                  <a:moveTo>
                    <a:pt x="221" y="0"/>
                  </a:moveTo>
                  <a:cubicBezTo>
                    <a:pt x="198" y="0"/>
                    <a:pt x="176" y="4"/>
                    <a:pt x="154" y="10"/>
                  </a:cubicBezTo>
                  <a:cubicBezTo>
                    <a:pt x="135" y="19"/>
                    <a:pt x="125" y="19"/>
                    <a:pt x="116" y="29"/>
                  </a:cubicBezTo>
                  <a:cubicBezTo>
                    <a:pt x="39" y="67"/>
                    <a:pt x="0" y="154"/>
                    <a:pt x="10" y="231"/>
                  </a:cubicBezTo>
                  <a:cubicBezTo>
                    <a:pt x="10" y="269"/>
                    <a:pt x="20" y="298"/>
                    <a:pt x="39" y="317"/>
                  </a:cubicBezTo>
                  <a:lnTo>
                    <a:pt x="49" y="356"/>
                  </a:lnTo>
                  <a:lnTo>
                    <a:pt x="558" y="1221"/>
                  </a:lnTo>
                  <a:lnTo>
                    <a:pt x="625" y="1346"/>
                  </a:lnTo>
                  <a:lnTo>
                    <a:pt x="722" y="1510"/>
                  </a:lnTo>
                  <a:lnTo>
                    <a:pt x="750" y="1558"/>
                  </a:lnTo>
                  <a:cubicBezTo>
                    <a:pt x="770" y="1596"/>
                    <a:pt x="799" y="1616"/>
                    <a:pt x="827" y="1635"/>
                  </a:cubicBezTo>
                  <a:cubicBezTo>
                    <a:pt x="866" y="1654"/>
                    <a:pt x="895" y="1664"/>
                    <a:pt x="933" y="1664"/>
                  </a:cubicBezTo>
                  <a:cubicBezTo>
                    <a:pt x="1106" y="1664"/>
                    <a:pt x="1202" y="1491"/>
                    <a:pt x="1126" y="1346"/>
                  </a:cubicBezTo>
                  <a:lnTo>
                    <a:pt x="1126" y="1337"/>
                  </a:lnTo>
                  <a:lnTo>
                    <a:pt x="876" y="914"/>
                  </a:lnTo>
                  <a:lnTo>
                    <a:pt x="808" y="789"/>
                  </a:lnTo>
                  <a:lnTo>
                    <a:pt x="481" y="231"/>
                  </a:lnTo>
                  <a:lnTo>
                    <a:pt x="404" y="106"/>
                  </a:lnTo>
                  <a:cubicBezTo>
                    <a:pt x="395" y="87"/>
                    <a:pt x="375" y="67"/>
                    <a:pt x="366" y="48"/>
                  </a:cubicBezTo>
                  <a:cubicBezTo>
                    <a:pt x="320" y="15"/>
                    <a:pt x="269" y="0"/>
                    <a:pt x="221" y="0"/>
                  </a:cubicBezTo>
                  <a:close/>
                  <a:moveTo>
                    <a:pt x="1375" y="1975"/>
                  </a:moveTo>
                  <a:cubicBezTo>
                    <a:pt x="1228" y="1975"/>
                    <a:pt x="1085" y="2128"/>
                    <a:pt x="1183" y="2298"/>
                  </a:cubicBezTo>
                  <a:lnTo>
                    <a:pt x="1251" y="2414"/>
                  </a:lnTo>
                  <a:lnTo>
                    <a:pt x="1260" y="2423"/>
                  </a:lnTo>
                  <a:lnTo>
                    <a:pt x="1260" y="2443"/>
                  </a:lnTo>
                  <a:lnTo>
                    <a:pt x="1327" y="2548"/>
                  </a:lnTo>
                  <a:cubicBezTo>
                    <a:pt x="1366" y="2616"/>
                    <a:pt x="1433" y="2654"/>
                    <a:pt x="1510" y="2654"/>
                  </a:cubicBezTo>
                  <a:cubicBezTo>
                    <a:pt x="1549" y="2654"/>
                    <a:pt x="1587" y="2645"/>
                    <a:pt x="1616" y="2625"/>
                  </a:cubicBezTo>
                  <a:cubicBezTo>
                    <a:pt x="1693" y="2577"/>
                    <a:pt x="1741" y="2500"/>
                    <a:pt x="1722" y="2414"/>
                  </a:cubicBezTo>
                  <a:cubicBezTo>
                    <a:pt x="1722" y="2385"/>
                    <a:pt x="1712" y="2356"/>
                    <a:pt x="1702" y="2337"/>
                  </a:cubicBezTo>
                  <a:lnTo>
                    <a:pt x="1558" y="2087"/>
                  </a:lnTo>
                  <a:cubicBezTo>
                    <a:pt x="1513" y="2008"/>
                    <a:pt x="1444" y="1975"/>
                    <a:pt x="1375" y="1975"/>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78" name="Google Shape;14878;p69"/>
            <p:cNvSpPr/>
            <p:nvPr/>
          </p:nvSpPr>
          <p:spPr>
            <a:xfrm>
              <a:off x="1405799" y="4033778"/>
              <a:ext cx="65096" cy="74112"/>
            </a:xfrm>
            <a:custGeom>
              <a:avLst/>
              <a:gdLst/>
              <a:ahLst/>
              <a:cxnLst/>
              <a:rect l="l" t="t" r="r" b="b"/>
              <a:pathLst>
                <a:path w="2491" h="2836" extrusionOk="0">
                  <a:moveTo>
                    <a:pt x="1103" y="0"/>
                  </a:moveTo>
                  <a:cubicBezTo>
                    <a:pt x="1046" y="0"/>
                    <a:pt x="987" y="15"/>
                    <a:pt x="933" y="47"/>
                  </a:cubicBezTo>
                  <a:lnTo>
                    <a:pt x="212" y="461"/>
                  </a:lnTo>
                  <a:cubicBezTo>
                    <a:pt x="58" y="547"/>
                    <a:pt x="0" y="749"/>
                    <a:pt x="96" y="903"/>
                  </a:cubicBezTo>
                  <a:lnTo>
                    <a:pt x="1115" y="2673"/>
                  </a:lnTo>
                  <a:cubicBezTo>
                    <a:pt x="1173" y="2775"/>
                    <a:pt x="1282" y="2835"/>
                    <a:pt x="1394" y="2835"/>
                  </a:cubicBezTo>
                  <a:cubicBezTo>
                    <a:pt x="1450" y="2835"/>
                    <a:pt x="1507" y="2820"/>
                    <a:pt x="1558" y="2788"/>
                  </a:cubicBezTo>
                  <a:lnTo>
                    <a:pt x="2279" y="2375"/>
                  </a:lnTo>
                  <a:cubicBezTo>
                    <a:pt x="2433" y="2288"/>
                    <a:pt x="2491" y="2086"/>
                    <a:pt x="2404" y="1923"/>
                  </a:cubicBezTo>
                  <a:lnTo>
                    <a:pt x="1385" y="163"/>
                  </a:lnTo>
                  <a:cubicBezTo>
                    <a:pt x="1327" y="60"/>
                    <a:pt x="1218" y="0"/>
                    <a:pt x="1103"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879" name="Google Shape;14879;p69"/>
            <p:cNvSpPr/>
            <p:nvPr/>
          </p:nvSpPr>
          <p:spPr>
            <a:xfrm>
              <a:off x="1379405" y="4061452"/>
              <a:ext cx="45261" cy="69330"/>
            </a:xfrm>
            <a:custGeom>
              <a:avLst/>
              <a:gdLst/>
              <a:ahLst/>
              <a:cxnLst/>
              <a:rect l="l" t="t" r="r" b="b"/>
              <a:pathLst>
                <a:path w="1732" h="2653" extrusionOk="0">
                  <a:moveTo>
                    <a:pt x="224" y="0"/>
                  </a:moveTo>
                  <a:cubicBezTo>
                    <a:pt x="190" y="0"/>
                    <a:pt x="156" y="9"/>
                    <a:pt x="125" y="27"/>
                  </a:cubicBezTo>
                  <a:cubicBezTo>
                    <a:pt x="106" y="37"/>
                    <a:pt x="96" y="46"/>
                    <a:pt x="87" y="56"/>
                  </a:cubicBezTo>
                  <a:cubicBezTo>
                    <a:pt x="29" y="104"/>
                    <a:pt x="0" y="190"/>
                    <a:pt x="20" y="277"/>
                  </a:cubicBezTo>
                  <a:cubicBezTo>
                    <a:pt x="29" y="287"/>
                    <a:pt x="29" y="306"/>
                    <a:pt x="39" y="325"/>
                  </a:cubicBezTo>
                  <a:lnTo>
                    <a:pt x="87" y="402"/>
                  </a:lnTo>
                  <a:lnTo>
                    <a:pt x="260" y="710"/>
                  </a:lnTo>
                  <a:lnTo>
                    <a:pt x="260" y="719"/>
                  </a:lnTo>
                  <a:lnTo>
                    <a:pt x="366" y="883"/>
                  </a:lnTo>
                  <a:lnTo>
                    <a:pt x="433" y="1008"/>
                  </a:lnTo>
                  <a:lnTo>
                    <a:pt x="472" y="1066"/>
                  </a:lnTo>
                  <a:lnTo>
                    <a:pt x="664" y="1412"/>
                  </a:lnTo>
                  <a:lnTo>
                    <a:pt x="741" y="1537"/>
                  </a:lnTo>
                  <a:lnTo>
                    <a:pt x="750" y="1566"/>
                  </a:lnTo>
                  <a:cubicBezTo>
                    <a:pt x="794" y="1628"/>
                    <a:pt x="867" y="1662"/>
                    <a:pt x="939" y="1662"/>
                  </a:cubicBezTo>
                  <a:cubicBezTo>
                    <a:pt x="977" y="1662"/>
                    <a:pt x="1015" y="1653"/>
                    <a:pt x="1048" y="1633"/>
                  </a:cubicBezTo>
                  <a:cubicBezTo>
                    <a:pt x="1068" y="1614"/>
                    <a:pt x="1087" y="1604"/>
                    <a:pt x="1097" y="1585"/>
                  </a:cubicBezTo>
                  <a:cubicBezTo>
                    <a:pt x="1145" y="1537"/>
                    <a:pt x="1164" y="1469"/>
                    <a:pt x="1154" y="1412"/>
                  </a:cubicBezTo>
                  <a:cubicBezTo>
                    <a:pt x="1154" y="1383"/>
                    <a:pt x="1145" y="1364"/>
                    <a:pt x="1125" y="1335"/>
                  </a:cubicBezTo>
                  <a:lnTo>
                    <a:pt x="1106" y="1287"/>
                  </a:lnTo>
                  <a:lnTo>
                    <a:pt x="1068" y="1239"/>
                  </a:lnTo>
                  <a:lnTo>
                    <a:pt x="1020" y="1152"/>
                  </a:lnTo>
                  <a:lnTo>
                    <a:pt x="866" y="883"/>
                  </a:lnTo>
                  <a:lnTo>
                    <a:pt x="808" y="787"/>
                  </a:lnTo>
                  <a:lnTo>
                    <a:pt x="789" y="758"/>
                  </a:lnTo>
                  <a:lnTo>
                    <a:pt x="779" y="739"/>
                  </a:lnTo>
                  <a:lnTo>
                    <a:pt x="760" y="710"/>
                  </a:lnTo>
                  <a:lnTo>
                    <a:pt x="635" y="479"/>
                  </a:lnTo>
                  <a:lnTo>
                    <a:pt x="558" y="364"/>
                  </a:lnTo>
                  <a:lnTo>
                    <a:pt x="414" y="114"/>
                  </a:lnTo>
                  <a:cubicBezTo>
                    <a:pt x="374" y="41"/>
                    <a:pt x="299" y="0"/>
                    <a:pt x="224" y="0"/>
                  </a:cubicBezTo>
                  <a:close/>
                  <a:moveTo>
                    <a:pt x="1378" y="1969"/>
                  </a:moveTo>
                  <a:cubicBezTo>
                    <a:pt x="1244" y="1969"/>
                    <a:pt x="1110" y="2099"/>
                    <a:pt x="1173" y="2258"/>
                  </a:cubicBezTo>
                  <a:cubicBezTo>
                    <a:pt x="1173" y="2277"/>
                    <a:pt x="1183" y="2287"/>
                    <a:pt x="1183" y="2296"/>
                  </a:cubicBezTo>
                  <a:lnTo>
                    <a:pt x="1327" y="2546"/>
                  </a:lnTo>
                  <a:cubicBezTo>
                    <a:pt x="1365" y="2616"/>
                    <a:pt x="1437" y="2653"/>
                    <a:pt x="1512" y="2653"/>
                  </a:cubicBezTo>
                  <a:cubicBezTo>
                    <a:pt x="1550" y="2653"/>
                    <a:pt x="1589" y="2643"/>
                    <a:pt x="1625" y="2623"/>
                  </a:cubicBezTo>
                  <a:lnTo>
                    <a:pt x="1635" y="2614"/>
                  </a:lnTo>
                  <a:cubicBezTo>
                    <a:pt x="1674" y="2585"/>
                    <a:pt x="1702" y="2546"/>
                    <a:pt x="1722" y="2508"/>
                  </a:cubicBezTo>
                  <a:cubicBezTo>
                    <a:pt x="1731" y="2460"/>
                    <a:pt x="1731" y="2412"/>
                    <a:pt x="1722" y="2373"/>
                  </a:cubicBezTo>
                  <a:cubicBezTo>
                    <a:pt x="1712" y="2354"/>
                    <a:pt x="1712" y="2344"/>
                    <a:pt x="1702" y="2325"/>
                  </a:cubicBezTo>
                  <a:lnTo>
                    <a:pt x="1654" y="2239"/>
                  </a:lnTo>
                  <a:lnTo>
                    <a:pt x="1558" y="2085"/>
                  </a:lnTo>
                  <a:cubicBezTo>
                    <a:pt x="1516" y="2003"/>
                    <a:pt x="1447" y="1969"/>
                    <a:pt x="1378" y="1969"/>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80" name="Google Shape;14880;p69"/>
            <p:cNvSpPr/>
            <p:nvPr/>
          </p:nvSpPr>
          <p:spPr>
            <a:xfrm>
              <a:off x="1305267" y="3823907"/>
              <a:ext cx="261612" cy="349993"/>
            </a:xfrm>
            <a:custGeom>
              <a:avLst/>
              <a:gdLst/>
              <a:ahLst/>
              <a:cxnLst/>
              <a:rect l="l" t="t" r="r" b="b"/>
              <a:pathLst>
                <a:path w="10011" h="13393" extrusionOk="0">
                  <a:moveTo>
                    <a:pt x="2234" y="10926"/>
                  </a:moveTo>
                  <a:cubicBezTo>
                    <a:pt x="2575" y="10926"/>
                    <a:pt x="2914" y="11172"/>
                    <a:pt x="2914" y="11598"/>
                  </a:cubicBezTo>
                  <a:cubicBezTo>
                    <a:pt x="2914" y="11790"/>
                    <a:pt x="2837" y="11973"/>
                    <a:pt x="2693" y="12098"/>
                  </a:cubicBezTo>
                  <a:cubicBezTo>
                    <a:pt x="2555" y="12224"/>
                    <a:pt x="2398" y="12278"/>
                    <a:pt x="2246" y="12278"/>
                  </a:cubicBezTo>
                  <a:cubicBezTo>
                    <a:pt x="1804" y="12278"/>
                    <a:pt x="1404" y="11822"/>
                    <a:pt x="1626" y="11329"/>
                  </a:cubicBezTo>
                  <a:cubicBezTo>
                    <a:pt x="1746" y="11052"/>
                    <a:pt x="1990" y="10926"/>
                    <a:pt x="2234" y="10926"/>
                  </a:cubicBezTo>
                  <a:close/>
                  <a:moveTo>
                    <a:pt x="6594" y="0"/>
                  </a:moveTo>
                  <a:cubicBezTo>
                    <a:pt x="6315" y="0"/>
                    <a:pt x="6044" y="146"/>
                    <a:pt x="5895" y="405"/>
                  </a:cubicBezTo>
                  <a:lnTo>
                    <a:pt x="4491" y="2847"/>
                  </a:lnTo>
                  <a:lnTo>
                    <a:pt x="3587" y="4405"/>
                  </a:lnTo>
                  <a:lnTo>
                    <a:pt x="3058" y="5328"/>
                  </a:lnTo>
                  <a:lnTo>
                    <a:pt x="2635" y="6059"/>
                  </a:lnTo>
                  <a:lnTo>
                    <a:pt x="2578" y="6155"/>
                  </a:lnTo>
                  <a:lnTo>
                    <a:pt x="2395" y="6473"/>
                  </a:lnTo>
                  <a:lnTo>
                    <a:pt x="251" y="10184"/>
                  </a:lnTo>
                  <a:cubicBezTo>
                    <a:pt x="106" y="10444"/>
                    <a:pt x="20" y="10732"/>
                    <a:pt x="1" y="11031"/>
                  </a:cubicBezTo>
                  <a:lnTo>
                    <a:pt x="1" y="11146"/>
                  </a:lnTo>
                  <a:cubicBezTo>
                    <a:pt x="1" y="11242"/>
                    <a:pt x="10" y="11338"/>
                    <a:pt x="20" y="11434"/>
                  </a:cubicBezTo>
                  <a:cubicBezTo>
                    <a:pt x="97" y="11925"/>
                    <a:pt x="347" y="12358"/>
                    <a:pt x="731" y="12665"/>
                  </a:cubicBezTo>
                  <a:cubicBezTo>
                    <a:pt x="799" y="12713"/>
                    <a:pt x="866" y="12761"/>
                    <a:pt x="943" y="12810"/>
                  </a:cubicBezTo>
                  <a:lnTo>
                    <a:pt x="962" y="12819"/>
                  </a:lnTo>
                  <a:lnTo>
                    <a:pt x="1510" y="13136"/>
                  </a:lnTo>
                  <a:cubicBezTo>
                    <a:pt x="1814" y="13310"/>
                    <a:pt x="2144" y="13393"/>
                    <a:pt x="2469" y="13393"/>
                  </a:cubicBezTo>
                  <a:cubicBezTo>
                    <a:pt x="3136" y="13393"/>
                    <a:pt x="3783" y="13048"/>
                    <a:pt x="4145" y="12435"/>
                  </a:cubicBezTo>
                  <a:lnTo>
                    <a:pt x="7588" y="6463"/>
                  </a:lnTo>
                  <a:lnTo>
                    <a:pt x="8492" y="4905"/>
                  </a:lnTo>
                  <a:lnTo>
                    <a:pt x="9790" y="2655"/>
                  </a:lnTo>
                  <a:cubicBezTo>
                    <a:pt x="10011" y="2270"/>
                    <a:pt x="9886" y="1780"/>
                    <a:pt x="9492" y="1559"/>
                  </a:cubicBezTo>
                  <a:lnTo>
                    <a:pt x="7126" y="184"/>
                  </a:lnTo>
                  <a:lnTo>
                    <a:pt x="6991" y="107"/>
                  </a:lnTo>
                  <a:cubicBezTo>
                    <a:pt x="6866" y="35"/>
                    <a:pt x="6729" y="0"/>
                    <a:pt x="6594" y="0"/>
                  </a:cubicBezTo>
                  <a:close/>
                </a:path>
              </a:pathLst>
            </a:custGeom>
            <a:solidFill>
              <a:srgbClr val="CFD6DB"/>
            </a:solidFill>
            <a:ln>
              <a:noFill/>
            </a:ln>
          </p:spPr>
          <p:txBody>
            <a:bodyPr spcFirstLastPara="1" wrap="square" lIns="91425" tIns="91425" rIns="91425" bIns="91425" anchor="ctr" anchorCtr="0">
              <a:noAutofit/>
            </a:bodyPr>
            <a:lstStyle/>
            <a:p>
              <a:endParaRPr/>
            </a:p>
          </p:txBody>
        </p:sp>
        <p:sp>
          <p:nvSpPr>
            <p:cNvPr id="14881" name="Google Shape;14881;p69"/>
            <p:cNvSpPr/>
            <p:nvPr/>
          </p:nvSpPr>
          <p:spPr>
            <a:xfrm>
              <a:off x="1320345" y="3828690"/>
              <a:ext cx="246299" cy="344792"/>
            </a:xfrm>
            <a:custGeom>
              <a:avLst/>
              <a:gdLst/>
              <a:ahLst/>
              <a:cxnLst/>
              <a:rect l="l" t="t" r="r" b="b"/>
              <a:pathLst>
                <a:path w="9425" h="13194" extrusionOk="0">
                  <a:moveTo>
                    <a:pt x="1657" y="10743"/>
                  </a:moveTo>
                  <a:cubicBezTo>
                    <a:pt x="1998" y="10743"/>
                    <a:pt x="2337" y="10989"/>
                    <a:pt x="2337" y="11415"/>
                  </a:cubicBezTo>
                  <a:cubicBezTo>
                    <a:pt x="2337" y="11607"/>
                    <a:pt x="2260" y="11790"/>
                    <a:pt x="2116" y="11915"/>
                  </a:cubicBezTo>
                  <a:cubicBezTo>
                    <a:pt x="1978" y="12041"/>
                    <a:pt x="1821" y="12095"/>
                    <a:pt x="1669" y="12095"/>
                  </a:cubicBezTo>
                  <a:cubicBezTo>
                    <a:pt x="1227" y="12095"/>
                    <a:pt x="827" y="11639"/>
                    <a:pt x="1049" y="11146"/>
                  </a:cubicBezTo>
                  <a:cubicBezTo>
                    <a:pt x="1169" y="10869"/>
                    <a:pt x="1413" y="10743"/>
                    <a:pt x="1657" y="10743"/>
                  </a:cubicBezTo>
                  <a:close/>
                  <a:moveTo>
                    <a:pt x="6549" y="1"/>
                  </a:moveTo>
                  <a:lnTo>
                    <a:pt x="5924" y="1068"/>
                  </a:lnTo>
                  <a:lnTo>
                    <a:pt x="5376" y="1982"/>
                  </a:lnTo>
                  <a:lnTo>
                    <a:pt x="4587" y="3328"/>
                  </a:lnTo>
                  <a:lnTo>
                    <a:pt x="4135" y="4107"/>
                  </a:lnTo>
                  <a:lnTo>
                    <a:pt x="3914" y="4501"/>
                  </a:lnTo>
                  <a:lnTo>
                    <a:pt x="3683" y="4886"/>
                  </a:lnTo>
                  <a:lnTo>
                    <a:pt x="3155" y="5809"/>
                  </a:lnTo>
                  <a:lnTo>
                    <a:pt x="3126" y="5857"/>
                  </a:lnTo>
                  <a:lnTo>
                    <a:pt x="2885" y="6280"/>
                  </a:lnTo>
                  <a:lnTo>
                    <a:pt x="1481" y="8713"/>
                  </a:lnTo>
                  <a:cubicBezTo>
                    <a:pt x="1481" y="8713"/>
                    <a:pt x="337" y="10684"/>
                    <a:pt x="327" y="10713"/>
                  </a:cubicBezTo>
                  <a:cubicBezTo>
                    <a:pt x="1" y="11309"/>
                    <a:pt x="20" y="12030"/>
                    <a:pt x="366" y="12617"/>
                  </a:cubicBezTo>
                  <a:lnTo>
                    <a:pt x="385" y="12627"/>
                  </a:lnTo>
                  <a:lnTo>
                    <a:pt x="933" y="12944"/>
                  </a:lnTo>
                  <a:cubicBezTo>
                    <a:pt x="1193" y="13088"/>
                    <a:pt x="1481" y="13184"/>
                    <a:pt x="1780" y="13194"/>
                  </a:cubicBezTo>
                  <a:lnTo>
                    <a:pt x="1895" y="13194"/>
                  </a:lnTo>
                  <a:cubicBezTo>
                    <a:pt x="1953" y="13194"/>
                    <a:pt x="2010" y="13194"/>
                    <a:pt x="2078" y="13184"/>
                  </a:cubicBezTo>
                  <a:cubicBezTo>
                    <a:pt x="2578" y="13146"/>
                    <a:pt x="3049" y="12896"/>
                    <a:pt x="3376" y="12511"/>
                  </a:cubicBezTo>
                  <a:cubicBezTo>
                    <a:pt x="3568" y="12290"/>
                    <a:pt x="3597" y="12175"/>
                    <a:pt x="4501" y="10626"/>
                  </a:cubicBezTo>
                  <a:lnTo>
                    <a:pt x="7020" y="6261"/>
                  </a:lnTo>
                  <a:lnTo>
                    <a:pt x="7030" y="6251"/>
                  </a:lnTo>
                  <a:lnTo>
                    <a:pt x="7915" y="4703"/>
                  </a:lnTo>
                  <a:lnTo>
                    <a:pt x="9213" y="2462"/>
                  </a:lnTo>
                  <a:cubicBezTo>
                    <a:pt x="9424" y="2078"/>
                    <a:pt x="9299" y="1587"/>
                    <a:pt x="8915" y="1376"/>
                  </a:cubicBezTo>
                  <a:lnTo>
                    <a:pt x="6549" y="1"/>
                  </a:lnTo>
                  <a:close/>
                </a:path>
              </a:pathLst>
            </a:custGeom>
            <a:solidFill>
              <a:srgbClr val="E2E6E9"/>
            </a:solidFill>
            <a:ln>
              <a:noFill/>
            </a:ln>
          </p:spPr>
          <p:txBody>
            <a:bodyPr spcFirstLastPara="1" wrap="square" lIns="91425" tIns="91425" rIns="91425" bIns="91425" anchor="ctr" anchorCtr="0">
              <a:noAutofit/>
            </a:bodyPr>
            <a:lstStyle/>
            <a:p>
              <a:endParaRPr/>
            </a:p>
          </p:txBody>
        </p:sp>
        <p:sp>
          <p:nvSpPr>
            <p:cNvPr id="14882" name="Google Shape;14882;p69"/>
            <p:cNvSpPr/>
            <p:nvPr/>
          </p:nvSpPr>
          <p:spPr>
            <a:xfrm>
              <a:off x="1460076" y="3854979"/>
              <a:ext cx="76647" cy="62561"/>
            </a:xfrm>
            <a:custGeom>
              <a:avLst/>
              <a:gdLst/>
              <a:ahLst/>
              <a:cxnLst/>
              <a:rect l="l" t="t" r="r" b="b"/>
              <a:pathLst>
                <a:path w="2933" h="2394" extrusionOk="0">
                  <a:moveTo>
                    <a:pt x="793" y="0"/>
                  </a:moveTo>
                  <a:cubicBezTo>
                    <a:pt x="678" y="0"/>
                    <a:pt x="568" y="58"/>
                    <a:pt x="510" y="168"/>
                  </a:cubicBezTo>
                  <a:lnTo>
                    <a:pt x="96" y="889"/>
                  </a:lnTo>
                  <a:cubicBezTo>
                    <a:pt x="0" y="1043"/>
                    <a:pt x="58" y="1245"/>
                    <a:pt x="212" y="1331"/>
                  </a:cubicBezTo>
                  <a:lnTo>
                    <a:pt x="1981" y="2351"/>
                  </a:lnTo>
                  <a:cubicBezTo>
                    <a:pt x="2032" y="2380"/>
                    <a:pt x="2089" y="2393"/>
                    <a:pt x="2145" y="2393"/>
                  </a:cubicBezTo>
                  <a:cubicBezTo>
                    <a:pt x="2257" y="2393"/>
                    <a:pt x="2366" y="2338"/>
                    <a:pt x="2423" y="2235"/>
                  </a:cubicBezTo>
                  <a:lnTo>
                    <a:pt x="2837" y="1514"/>
                  </a:lnTo>
                  <a:cubicBezTo>
                    <a:pt x="2933" y="1351"/>
                    <a:pt x="2875" y="1149"/>
                    <a:pt x="2721" y="1062"/>
                  </a:cubicBezTo>
                  <a:lnTo>
                    <a:pt x="962" y="43"/>
                  </a:lnTo>
                  <a:cubicBezTo>
                    <a:pt x="908" y="14"/>
                    <a:pt x="850" y="0"/>
                    <a:pt x="793" y="0"/>
                  </a:cubicBezTo>
                  <a:close/>
                </a:path>
              </a:pathLst>
            </a:custGeom>
            <a:solidFill>
              <a:srgbClr val="9EAEBB"/>
            </a:solidFill>
            <a:ln>
              <a:noFill/>
            </a:ln>
          </p:spPr>
          <p:txBody>
            <a:bodyPr spcFirstLastPara="1" wrap="square" lIns="91425" tIns="91425" rIns="91425" bIns="91425" anchor="ctr" anchorCtr="0">
              <a:noAutofit/>
            </a:bodyPr>
            <a:lstStyle/>
            <a:p>
              <a:endParaRPr/>
            </a:p>
          </p:txBody>
        </p:sp>
        <p:sp>
          <p:nvSpPr>
            <p:cNvPr id="14883" name="Google Shape;14883;p69"/>
            <p:cNvSpPr/>
            <p:nvPr/>
          </p:nvSpPr>
          <p:spPr>
            <a:xfrm>
              <a:off x="1414579" y="3932514"/>
              <a:ext cx="76673" cy="62535"/>
            </a:xfrm>
            <a:custGeom>
              <a:avLst/>
              <a:gdLst/>
              <a:ahLst/>
              <a:cxnLst/>
              <a:rect l="l" t="t" r="r" b="b"/>
              <a:pathLst>
                <a:path w="2934" h="2393" extrusionOk="0">
                  <a:moveTo>
                    <a:pt x="789" y="0"/>
                  </a:moveTo>
                  <a:cubicBezTo>
                    <a:pt x="677" y="0"/>
                    <a:pt x="568" y="60"/>
                    <a:pt x="510" y="163"/>
                  </a:cubicBezTo>
                  <a:lnTo>
                    <a:pt x="97" y="884"/>
                  </a:lnTo>
                  <a:cubicBezTo>
                    <a:pt x="1" y="1038"/>
                    <a:pt x="58" y="1240"/>
                    <a:pt x="212" y="1336"/>
                  </a:cubicBezTo>
                  <a:lnTo>
                    <a:pt x="1972" y="2345"/>
                  </a:lnTo>
                  <a:cubicBezTo>
                    <a:pt x="2026" y="2377"/>
                    <a:pt x="2085" y="2392"/>
                    <a:pt x="2142" y="2392"/>
                  </a:cubicBezTo>
                  <a:cubicBezTo>
                    <a:pt x="2257" y="2392"/>
                    <a:pt x="2366" y="2333"/>
                    <a:pt x="2424" y="2230"/>
                  </a:cubicBezTo>
                  <a:lnTo>
                    <a:pt x="2837" y="1509"/>
                  </a:lnTo>
                  <a:cubicBezTo>
                    <a:pt x="2933" y="1355"/>
                    <a:pt x="2876" y="1153"/>
                    <a:pt x="2722" y="1057"/>
                  </a:cubicBezTo>
                  <a:lnTo>
                    <a:pt x="953" y="47"/>
                  </a:lnTo>
                  <a:cubicBezTo>
                    <a:pt x="901" y="15"/>
                    <a:pt x="845" y="0"/>
                    <a:pt x="789" y="0"/>
                  </a:cubicBez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884" name="Google Shape;14884;p69"/>
            <p:cNvSpPr/>
            <p:nvPr/>
          </p:nvSpPr>
          <p:spPr>
            <a:xfrm>
              <a:off x="1370102" y="4009527"/>
              <a:ext cx="76673" cy="62535"/>
            </a:xfrm>
            <a:custGeom>
              <a:avLst/>
              <a:gdLst/>
              <a:ahLst/>
              <a:cxnLst/>
              <a:rect l="l" t="t" r="r" b="b"/>
              <a:pathLst>
                <a:path w="2934" h="2393" extrusionOk="0">
                  <a:moveTo>
                    <a:pt x="791" y="0"/>
                  </a:moveTo>
                  <a:cubicBezTo>
                    <a:pt x="678" y="0"/>
                    <a:pt x="568" y="58"/>
                    <a:pt x="510" y="168"/>
                  </a:cubicBezTo>
                  <a:lnTo>
                    <a:pt x="97" y="889"/>
                  </a:lnTo>
                  <a:cubicBezTo>
                    <a:pt x="1" y="1043"/>
                    <a:pt x="58" y="1245"/>
                    <a:pt x="212" y="1331"/>
                  </a:cubicBezTo>
                  <a:lnTo>
                    <a:pt x="1972" y="2351"/>
                  </a:lnTo>
                  <a:cubicBezTo>
                    <a:pt x="2026" y="2379"/>
                    <a:pt x="2084" y="2393"/>
                    <a:pt x="2140" y="2393"/>
                  </a:cubicBezTo>
                  <a:cubicBezTo>
                    <a:pt x="2256" y="2393"/>
                    <a:pt x="2366" y="2335"/>
                    <a:pt x="2424" y="2226"/>
                  </a:cubicBezTo>
                  <a:lnTo>
                    <a:pt x="2837" y="1504"/>
                  </a:lnTo>
                  <a:cubicBezTo>
                    <a:pt x="2933" y="1350"/>
                    <a:pt x="2876" y="1149"/>
                    <a:pt x="2722" y="1062"/>
                  </a:cubicBezTo>
                  <a:lnTo>
                    <a:pt x="953" y="43"/>
                  </a:lnTo>
                  <a:cubicBezTo>
                    <a:pt x="902" y="14"/>
                    <a:pt x="846" y="0"/>
                    <a:pt x="791" y="0"/>
                  </a:cubicBezTo>
                  <a:close/>
                </a:path>
              </a:pathLst>
            </a:custGeom>
            <a:solidFill>
              <a:srgbClr val="728697"/>
            </a:solidFill>
            <a:ln>
              <a:noFill/>
            </a:ln>
          </p:spPr>
          <p:txBody>
            <a:bodyPr spcFirstLastPara="1" wrap="square" lIns="91425" tIns="91425" rIns="91425" bIns="91425" anchor="ctr" anchorCtr="0">
              <a:noAutofit/>
            </a:bodyPr>
            <a:lstStyle/>
            <a:p>
              <a:endParaRPr/>
            </a:p>
          </p:txBody>
        </p:sp>
        <p:sp>
          <p:nvSpPr>
            <p:cNvPr id="14885" name="Google Shape;14885;p69"/>
            <p:cNvSpPr/>
            <p:nvPr/>
          </p:nvSpPr>
          <p:spPr>
            <a:xfrm>
              <a:off x="1442254" y="3903481"/>
              <a:ext cx="48972" cy="30131"/>
            </a:xfrm>
            <a:custGeom>
              <a:avLst/>
              <a:gdLst/>
              <a:ahLst/>
              <a:cxnLst/>
              <a:rect l="l" t="t" r="r" b="b"/>
              <a:pathLst>
                <a:path w="1874" h="1153" extrusionOk="0">
                  <a:moveTo>
                    <a:pt x="313" y="1"/>
                  </a:moveTo>
                  <a:cubicBezTo>
                    <a:pt x="124" y="1"/>
                    <a:pt x="0" y="286"/>
                    <a:pt x="211" y="408"/>
                  </a:cubicBezTo>
                  <a:lnTo>
                    <a:pt x="1451" y="1120"/>
                  </a:lnTo>
                  <a:cubicBezTo>
                    <a:pt x="1489" y="1142"/>
                    <a:pt x="1526" y="1152"/>
                    <a:pt x="1561" y="1152"/>
                  </a:cubicBezTo>
                  <a:cubicBezTo>
                    <a:pt x="1750" y="1152"/>
                    <a:pt x="1874" y="868"/>
                    <a:pt x="1663" y="754"/>
                  </a:cubicBezTo>
                  <a:lnTo>
                    <a:pt x="422" y="33"/>
                  </a:lnTo>
                  <a:cubicBezTo>
                    <a:pt x="385" y="11"/>
                    <a:pt x="348" y="1"/>
                    <a:pt x="313"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86" name="Google Shape;14886;p69"/>
            <p:cNvSpPr/>
            <p:nvPr/>
          </p:nvSpPr>
          <p:spPr>
            <a:xfrm>
              <a:off x="1494022" y="3933612"/>
              <a:ext cx="23101" cy="15078"/>
            </a:xfrm>
            <a:custGeom>
              <a:avLst/>
              <a:gdLst/>
              <a:ahLst/>
              <a:cxnLst/>
              <a:rect l="l" t="t" r="r" b="b"/>
              <a:pathLst>
                <a:path w="884" h="577" extrusionOk="0">
                  <a:moveTo>
                    <a:pt x="310" y="1"/>
                  </a:moveTo>
                  <a:cubicBezTo>
                    <a:pt x="123" y="1"/>
                    <a:pt x="1" y="278"/>
                    <a:pt x="211" y="399"/>
                  </a:cubicBezTo>
                  <a:lnTo>
                    <a:pt x="461" y="544"/>
                  </a:lnTo>
                  <a:cubicBezTo>
                    <a:pt x="498" y="566"/>
                    <a:pt x="536" y="576"/>
                    <a:pt x="571" y="576"/>
                  </a:cubicBezTo>
                  <a:cubicBezTo>
                    <a:pt x="759" y="576"/>
                    <a:pt x="883" y="290"/>
                    <a:pt x="672" y="169"/>
                  </a:cubicBezTo>
                  <a:lnTo>
                    <a:pt x="422" y="34"/>
                  </a:lnTo>
                  <a:cubicBezTo>
                    <a:pt x="384" y="11"/>
                    <a:pt x="346" y="1"/>
                    <a:pt x="310"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87" name="Google Shape;14887;p69"/>
            <p:cNvSpPr/>
            <p:nvPr/>
          </p:nvSpPr>
          <p:spPr>
            <a:xfrm>
              <a:off x="1397462" y="3981147"/>
              <a:ext cx="48816" cy="30131"/>
            </a:xfrm>
            <a:custGeom>
              <a:avLst/>
              <a:gdLst/>
              <a:ahLst/>
              <a:cxnLst/>
              <a:rect l="l" t="t" r="r" b="b"/>
              <a:pathLst>
                <a:path w="1868" h="1153" extrusionOk="0">
                  <a:moveTo>
                    <a:pt x="312" y="0"/>
                  </a:moveTo>
                  <a:cubicBezTo>
                    <a:pt x="120" y="0"/>
                    <a:pt x="1" y="286"/>
                    <a:pt x="204" y="407"/>
                  </a:cubicBezTo>
                  <a:lnTo>
                    <a:pt x="1444" y="1119"/>
                  </a:lnTo>
                  <a:cubicBezTo>
                    <a:pt x="1484" y="1142"/>
                    <a:pt x="1523" y="1152"/>
                    <a:pt x="1559" y="1152"/>
                  </a:cubicBezTo>
                  <a:cubicBezTo>
                    <a:pt x="1750" y="1152"/>
                    <a:pt x="1867" y="875"/>
                    <a:pt x="1665" y="754"/>
                  </a:cubicBezTo>
                  <a:lnTo>
                    <a:pt x="425" y="32"/>
                  </a:lnTo>
                  <a:cubicBezTo>
                    <a:pt x="386" y="10"/>
                    <a:pt x="347" y="0"/>
                    <a:pt x="312"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88" name="Google Shape;14888;p69"/>
            <p:cNvSpPr/>
            <p:nvPr/>
          </p:nvSpPr>
          <p:spPr>
            <a:xfrm>
              <a:off x="1449022" y="4011042"/>
              <a:ext cx="23101" cy="15288"/>
            </a:xfrm>
            <a:custGeom>
              <a:avLst/>
              <a:gdLst/>
              <a:ahLst/>
              <a:cxnLst/>
              <a:rect l="l" t="t" r="r" b="b"/>
              <a:pathLst>
                <a:path w="884" h="585" extrusionOk="0">
                  <a:moveTo>
                    <a:pt x="319" y="0"/>
                  </a:moveTo>
                  <a:cubicBezTo>
                    <a:pt x="125" y="0"/>
                    <a:pt x="1" y="286"/>
                    <a:pt x="212" y="408"/>
                  </a:cubicBezTo>
                  <a:lnTo>
                    <a:pt x="462" y="552"/>
                  </a:lnTo>
                  <a:cubicBezTo>
                    <a:pt x="501" y="575"/>
                    <a:pt x="539" y="584"/>
                    <a:pt x="575" y="584"/>
                  </a:cubicBezTo>
                  <a:cubicBezTo>
                    <a:pt x="766" y="584"/>
                    <a:pt x="884" y="299"/>
                    <a:pt x="673" y="177"/>
                  </a:cubicBezTo>
                  <a:lnTo>
                    <a:pt x="683" y="177"/>
                  </a:lnTo>
                  <a:lnTo>
                    <a:pt x="433" y="33"/>
                  </a:lnTo>
                  <a:cubicBezTo>
                    <a:pt x="394" y="10"/>
                    <a:pt x="355" y="0"/>
                    <a:pt x="319"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89" name="Google Shape;14889;p69"/>
            <p:cNvSpPr/>
            <p:nvPr/>
          </p:nvSpPr>
          <p:spPr>
            <a:xfrm>
              <a:off x="1404806" y="4088185"/>
              <a:ext cx="22918" cy="15209"/>
            </a:xfrm>
            <a:custGeom>
              <a:avLst/>
              <a:gdLst/>
              <a:ahLst/>
              <a:cxnLst/>
              <a:rect l="l" t="t" r="r" b="b"/>
              <a:pathLst>
                <a:path w="877" h="582" extrusionOk="0">
                  <a:moveTo>
                    <a:pt x="310" y="0"/>
                  </a:moveTo>
                  <a:cubicBezTo>
                    <a:pt x="118" y="0"/>
                    <a:pt x="0" y="286"/>
                    <a:pt x="211" y="408"/>
                  </a:cubicBezTo>
                  <a:lnTo>
                    <a:pt x="451" y="552"/>
                  </a:lnTo>
                  <a:cubicBezTo>
                    <a:pt x="489" y="573"/>
                    <a:pt x="526" y="581"/>
                    <a:pt x="561" y="581"/>
                  </a:cubicBezTo>
                  <a:cubicBezTo>
                    <a:pt x="755" y="581"/>
                    <a:pt x="877" y="300"/>
                    <a:pt x="673" y="177"/>
                  </a:cubicBezTo>
                  <a:lnTo>
                    <a:pt x="423" y="33"/>
                  </a:lnTo>
                  <a:cubicBezTo>
                    <a:pt x="383" y="10"/>
                    <a:pt x="345" y="0"/>
                    <a:pt x="310"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90" name="Google Shape;14890;p69"/>
            <p:cNvSpPr/>
            <p:nvPr/>
          </p:nvSpPr>
          <p:spPr>
            <a:xfrm>
              <a:off x="1352985" y="4058290"/>
              <a:ext cx="48816" cy="30105"/>
            </a:xfrm>
            <a:custGeom>
              <a:avLst/>
              <a:gdLst/>
              <a:ahLst/>
              <a:cxnLst/>
              <a:rect l="l" t="t" r="r" b="b"/>
              <a:pathLst>
                <a:path w="1868" h="1152" extrusionOk="0">
                  <a:moveTo>
                    <a:pt x="312" y="0"/>
                  </a:moveTo>
                  <a:cubicBezTo>
                    <a:pt x="120" y="0"/>
                    <a:pt x="1" y="286"/>
                    <a:pt x="204" y="408"/>
                  </a:cubicBezTo>
                  <a:lnTo>
                    <a:pt x="1444" y="1119"/>
                  </a:lnTo>
                  <a:cubicBezTo>
                    <a:pt x="1483" y="1142"/>
                    <a:pt x="1521" y="1152"/>
                    <a:pt x="1557" y="1152"/>
                  </a:cubicBezTo>
                  <a:cubicBezTo>
                    <a:pt x="1749" y="1152"/>
                    <a:pt x="1868" y="866"/>
                    <a:pt x="1665" y="744"/>
                  </a:cubicBezTo>
                  <a:lnTo>
                    <a:pt x="425" y="33"/>
                  </a:lnTo>
                  <a:cubicBezTo>
                    <a:pt x="386" y="10"/>
                    <a:pt x="347" y="0"/>
                    <a:pt x="312"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91" name="Google Shape;14891;p69"/>
            <p:cNvSpPr/>
            <p:nvPr/>
          </p:nvSpPr>
          <p:spPr>
            <a:xfrm>
              <a:off x="1303751" y="3807339"/>
              <a:ext cx="118903" cy="366404"/>
            </a:xfrm>
            <a:custGeom>
              <a:avLst/>
              <a:gdLst/>
              <a:ahLst/>
              <a:cxnLst/>
              <a:rect l="l" t="t" r="r" b="b"/>
              <a:pathLst>
                <a:path w="4550" h="14021" extrusionOk="0">
                  <a:moveTo>
                    <a:pt x="2299" y="11559"/>
                  </a:moveTo>
                  <a:cubicBezTo>
                    <a:pt x="2905" y="11559"/>
                    <a:pt x="3203" y="12280"/>
                    <a:pt x="2780" y="12703"/>
                  </a:cubicBezTo>
                  <a:cubicBezTo>
                    <a:pt x="2643" y="12840"/>
                    <a:pt x="2473" y="12902"/>
                    <a:pt x="2307" y="12902"/>
                  </a:cubicBezTo>
                  <a:cubicBezTo>
                    <a:pt x="1960" y="12902"/>
                    <a:pt x="1626" y="12635"/>
                    <a:pt x="1626" y="12232"/>
                  </a:cubicBezTo>
                  <a:cubicBezTo>
                    <a:pt x="1626" y="11857"/>
                    <a:pt x="1934" y="11559"/>
                    <a:pt x="2299" y="11559"/>
                  </a:cubicBezTo>
                  <a:close/>
                  <a:moveTo>
                    <a:pt x="857" y="0"/>
                  </a:moveTo>
                  <a:cubicBezTo>
                    <a:pt x="414" y="0"/>
                    <a:pt x="59" y="356"/>
                    <a:pt x="59" y="798"/>
                  </a:cubicBezTo>
                  <a:cubicBezTo>
                    <a:pt x="59" y="12703"/>
                    <a:pt x="1" y="12299"/>
                    <a:pt x="193" y="12799"/>
                  </a:cubicBezTo>
                  <a:cubicBezTo>
                    <a:pt x="482" y="13530"/>
                    <a:pt x="1193" y="14020"/>
                    <a:pt x="1991" y="14020"/>
                  </a:cubicBezTo>
                  <a:lnTo>
                    <a:pt x="2761" y="14020"/>
                  </a:lnTo>
                  <a:cubicBezTo>
                    <a:pt x="3588" y="13953"/>
                    <a:pt x="4290" y="13376"/>
                    <a:pt x="4492" y="12568"/>
                  </a:cubicBezTo>
                  <a:cubicBezTo>
                    <a:pt x="4530" y="12415"/>
                    <a:pt x="4549" y="12261"/>
                    <a:pt x="4549" y="12107"/>
                  </a:cubicBezTo>
                  <a:lnTo>
                    <a:pt x="4549" y="12097"/>
                  </a:lnTo>
                  <a:lnTo>
                    <a:pt x="4549" y="808"/>
                  </a:lnTo>
                  <a:cubicBezTo>
                    <a:pt x="4549" y="356"/>
                    <a:pt x="4193" y="0"/>
                    <a:pt x="3742" y="0"/>
                  </a:cubicBezTo>
                  <a:close/>
                </a:path>
              </a:pathLst>
            </a:custGeom>
            <a:solidFill>
              <a:srgbClr val="E2E6E9"/>
            </a:solidFill>
            <a:ln>
              <a:noFill/>
            </a:ln>
          </p:spPr>
          <p:txBody>
            <a:bodyPr spcFirstLastPara="1" wrap="square" lIns="91425" tIns="91425" rIns="91425" bIns="91425" anchor="ctr" anchorCtr="0">
              <a:noAutofit/>
            </a:bodyPr>
            <a:lstStyle/>
            <a:p>
              <a:endParaRPr/>
            </a:p>
          </p:txBody>
        </p:sp>
        <p:sp>
          <p:nvSpPr>
            <p:cNvPr id="14892" name="Google Shape;14892;p69"/>
            <p:cNvSpPr/>
            <p:nvPr/>
          </p:nvSpPr>
          <p:spPr>
            <a:xfrm>
              <a:off x="1326879" y="3807339"/>
              <a:ext cx="95776" cy="366142"/>
            </a:xfrm>
            <a:custGeom>
              <a:avLst/>
              <a:gdLst/>
              <a:ahLst/>
              <a:cxnLst/>
              <a:rect l="l" t="t" r="r" b="b"/>
              <a:pathLst>
                <a:path w="3665" h="14011" extrusionOk="0">
                  <a:moveTo>
                    <a:pt x="1428" y="11557"/>
                  </a:moveTo>
                  <a:cubicBezTo>
                    <a:pt x="1989" y="11557"/>
                    <a:pt x="2353" y="12295"/>
                    <a:pt x="1866" y="12732"/>
                  </a:cubicBezTo>
                  <a:cubicBezTo>
                    <a:pt x="1741" y="12838"/>
                    <a:pt x="1587" y="12905"/>
                    <a:pt x="1414" y="12905"/>
                  </a:cubicBezTo>
                  <a:cubicBezTo>
                    <a:pt x="674" y="12905"/>
                    <a:pt x="481" y="11876"/>
                    <a:pt x="1174" y="11607"/>
                  </a:cubicBezTo>
                  <a:cubicBezTo>
                    <a:pt x="1261" y="11573"/>
                    <a:pt x="1347" y="11557"/>
                    <a:pt x="1428" y="11557"/>
                  </a:cubicBezTo>
                  <a:close/>
                  <a:moveTo>
                    <a:pt x="876" y="0"/>
                  </a:moveTo>
                  <a:cubicBezTo>
                    <a:pt x="433" y="0"/>
                    <a:pt x="77" y="356"/>
                    <a:pt x="77" y="798"/>
                  </a:cubicBezTo>
                  <a:cubicBezTo>
                    <a:pt x="77" y="12857"/>
                    <a:pt x="1" y="12338"/>
                    <a:pt x="241" y="12886"/>
                  </a:cubicBezTo>
                  <a:cubicBezTo>
                    <a:pt x="529" y="13511"/>
                    <a:pt x="1135" y="13944"/>
                    <a:pt x="1828" y="14011"/>
                  </a:cubicBezTo>
                  <a:lnTo>
                    <a:pt x="1866" y="14011"/>
                  </a:lnTo>
                  <a:cubicBezTo>
                    <a:pt x="2876" y="13934"/>
                    <a:pt x="3655" y="13097"/>
                    <a:pt x="3664" y="12088"/>
                  </a:cubicBezTo>
                  <a:lnTo>
                    <a:pt x="3664" y="808"/>
                  </a:lnTo>
                  <a:cubicBezTo>
                    <a:pt x="3664" y="356"/>
                    <a:pt x="3299" y="0"/>
                    <a:pt x="2857" y="0"/>
                  </a:cubicBezTo>
                  <a:close/>
                </a:path>
              </a:pathLst>
            </a:custGeom>
            <a:solidFill>
              <a:srgbClr val="F7F9FA"/>
            </a:solidFill>
            <a:ln>
              <a:noFill/>
            </a:ln>
          </p:spPr>
          <p:txBody>
            <a:bodyPr spcFirstLastPara="1" wrap="square" lIns="91425" tIns="91425" rIns="91425" bIns="91425" anchor="ctr" anchorCtr="0">
              <a:noAutofit/>
            </a:bodyPr>
            <a:lstStyle/>
            <a:p>
              <a:endParaRPr/>
            </a:p>
          </p:txBody>
        </p:sp>
        <p:sp>
          <p:nvSpPr>
            <p:cNvPr id="14893" name="Google Shape;14893;p69"/>
            <p:cNvSpPr/>
            <p:nvPr/>
          </p:nvSpPr>
          <p:spPr>
            <a:xfrm>
              <a:off x="1328891" y="3834230"/>
              <a:ext cx="70140" cy="38964"/>
            </a:xfrm>
            <a:custGeom>
              <a:avLst/>
              <a:gdLst/>
              <a:ahLst/>
              <a:cxnLst/>
              <a:rect l="l" t="t" r="r" b="b"/>
              <a:pathLst>
                <a:path w="2684" h="1491" extrusionOk="0">
                  <a:moveTo>
                    <a:pt x="327" y="0"/>
                  </a:moveTo>
                  <a:cubicBezTo>
                    <a:pt x="145" y="0"/>
                    <a:pt x="0" y="154"/>
                    <a:pt x="0" y="327"/>
                  </a:cubicBezTo>
                  <a:lnTo>
                    <a:pt x="0" y="1164"/>
                  </a:lnTo>
                  <a:cubicBezTo>
                    <a:pt x="0" y="1346"/>
                    <a:pt x="145" y="1491"/>
                    <a:pt x="327" y="1491"/>
                  </a:cubicBezTo>
                  <a:lnTo>
                    <a:pt x="2356" y="1491"/>
                  </a:lnTo>
                  <a:cubicBezTo>
                    <a:pt x="2539" y="1491"/>
                    <a:pt x="2683" y="1346"/>
                    <a:pt x="2683" y="1164"/>
                  </a:cubicBezTo>
                  <a:lnTo>
                    <a:pt x="2683" y="327"/>
                  </a:lnTo>
                  <a:cubicBezTo>
                    <a:pt x="2683" y="154"/>
                    <a:pt x="2539" y="0"/>
                    <a:pt x="2356" y="0"/>
                  </a:cubicBezTo>
                  <a:close/>
                </a:path>
              </a:pathLst>
            </a:custGeom>
            <a:solidFill>
              <a:srgbClr val="ACB6C0"/>
            </a:solidFill>
            <a:ln>
              <a:noFill/>
            </a:ln>
          </p:spPr>
          <p:txBody>
            <a:bodyPr spcFirstLastPara="1" wrap="square" lIns="91425" tIns="91425" rIns="91425" bIns="91425" anchor="ctr" anchorCtr="0">
              <a:noAutofit/>
            </a:bodyPr>
            <a:lstStyle/>
            <a:p>
              <a:endParaRPr/>
            </a:p>
          </p:txBody>
        </p:sp>
        <p:sp>
          <p:nvSpPr>
            <p:cNvPr id="14894" name="Google Shape;14894;p69"/>
            <p:cNvSpPr/>
            <p:nvPr/>
          </p:nvSpPr>
          <p:spPr>
            <a:xfrm>
              <a:off x="1328891" y="3923943"/>
              <a:ext cx="70140" cy="38964"/>
            </a:xfrm>
            <a:custGeom>
              <a:avLst/>
              <a:gdLst/>
              <a:ahLst/>
              <a:cxnLst/>
              <a:rect l="l" t="t" r="r" b="b"/>
              <a:pathLst>
                <a:path w="2684" h="1491" extrusionOk="0">
                  <a:moveTo>
                    <a:pt x="327" y="0"/>
                  </a:moveTo>
                  <a:cubicBezTo>
                    <a:pt x="145" y="0"/>
                    <a:pt x="0" y="154"/>
                    <a:pt x="0" y="327"/>
                  </a:cubicBezTo>
                  <a:lnTo>
                    <a:pt x="0" y="1164"/>
                  </a:lnTo>
                  <a:cubicBezTo>
                    <a:pt x="0" y="1346"/>
                    <a:pt x="145" y="1491"/>
                    <a:pt x="327" y="1491"/>
                  </a:cubicBezTo>
                  <a:lnTo>
                    <a:pt x="2356" y="1491"/>
                  </a:lnTo>
                  <a:cubicBezTo>
                    <a:pt x="2539" y="1491"/>
                    <a:pt x="2683" y="1346"/>
                    <a:pt x="2683" y="1164"/>
                  </a:cubicBezTo>
                  <a:lnTo>
                    <a:pt x="2683" y="327"/>
                  </a:lnTo>
                  <a:cubicBezTo>
                    <a:pt x="2683" y="154"/>
                    <a:pt x="2539" y="0"/>
                    <a:pt x="2356" y="0"/>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4895" name="Google Shape;14895;p69"/>
            <p:cNvSpPr/>
            <p:nvPr/>
          </p:nvSpPr>
          <p:spPr>
            <a:xfrm>
              <a:off x="1328891" y="4012898"/>
              <a:ext cx="70140" cy="38964"/>
            </a:xfrm>
            <a:custGeom>
              <a:avLst/>
              <a:gdLst/>
              <a:ahLst/>
              <a:cxnLst/>
              <a:rect l="l" t="t" r="r" b="b"/>
              <a:pathLst>
                <a:path w="2684" h="1491" extrusionOk="0">
                  <a:moveTo>
                    <a:pt x="327" y="0"/>
                  </a:moveTo>
                  <a:cubicBezTo>
                    <a:pt x="145" y="0"/>
                    <a:pt x="0" y="154"/>
                    <a:pt x="0" y="327"/>
                  </a:cubicBezTo>
                  <a:lnTo>
                    <a:pt x="0" y="1164"/>
                  </a:lnTo>
                  <a:cubicBezTo>
                    <a:pt x="0" y="1346"/>
                    <a:pt x="145" y="1491"/>
                    <a:pt x="327" y="1491"/>
                  </a:cubicBezTo>
                  <a:lnTo>
                    <a:pt x="2356" y="1491"/>
                  </a:lnTo>
                  <a:cubicBezTo>
                    <a:pt x="2539" y="1491"/>
                    <a:pt x="2683" y="1346"/>
                    <a:pt x="2683" y="1164"/>
                  </a:cubicBezTo>
                  <a:lnTo>
                    <a:pt x="2683" y="327"/>
                  </a:lnTo>
                  <a:cubicBezTo>
                    <a:pt x="2683" y="154"/>
                    <a:pt x="2539" y="0"/>
                    <a:pt x="2356"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896" name="Google Shape;14896;p69"/>
            <p:cNvSpPr/>
            <p:nvPr/>
          </p:nvSpPr>
          <p:spPr>
            <a:xfrm>
              <a:off x="1387192" y="3891983"/>
              <a:ext cx="22474" cy="11394"/>
            </a:xfrm>
            <a:custGeom>
              <a:avLst/>
              <a:gdLst/>
              <a:ahLst/>
              <a:cxnLst/>
              <a:rect l="l" t="t" r="r" b="b"/>
              <a:pathLst>
                <a:path w="860" h="436" extrusionOk="0">
                  <a:moveTo>
                    <a:pt x="584" y="1"/>
                  </a:moveTo>
                  <a:cubicBezTo>
                    <a:pt x="576" y="1"/>
                    <a:pt x="567" y="1"/>
                    <a:pt x="558" y="2"/>
                  </a:cubicBezTo>
                  <a:lnTo>
                    <a:pt x="270" y="2"/>
                  </a:lnTo>
                  <a:cubicBezTo>
                    <a:pt x="0" y="21"/>
                    <a:pt x="0" y="406"/>
                    <a:pt x="270" y="435"/>
                  </a:cubicBezTo>
                  <a:lnTo>
                    <a:pt x="558" y="435"/>
                  </a:lnTo>
                  <a:cubicBezTo>
                    <a:pt x="564" y="435"/>
                    <a:pt x="570" y="435"/>
                    <a:pt x="576" y="435"/>
                  </a:cubicBezTo>
                  <a:cubicBezTo>
                    <a:pt x="857" y="435"/>
                    <a:pt x="860" y="1"/>
                    <a:pt x="584"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97" name="Google Shape;14897;p69"/>
            <p:cNvSpPr/>
            <p:nvPr/>
          </p:nvSpPr>
          <p:spPr>
            <a:xfrm>
              <a:off x="1327375" y="3891983"/>
              <a:ext cx="52396" cy="11394"/>
            </a:xfrm>
            <a:custGeom>
              <a:avLst/>
              <a:gdLst/>
              <a:ahLst/>
              <a:cxnLst/>
              <a:rect l="l" t="t" r="r" b="b"/>
              <a:pathLst>
                <a:path w="2005" h="436" extrusionOk="0">
                  <a:moveTo>
                    <a:pt x="1729" y="1"/>
                  </a:moveTo>
                  <a:cubicBezTo>
                    <a:pt x="1721" y="1"/>
                    <a:pt x="1712" y="1"/>
                    <a:pt x="1703" y="2"/>
                  </a:cubicBezTo>
                  <a:lnTo>
                    <a:pt x="270" y="2"/>
                  </a:lnTo>
                  <a:cubicBezTo>
                    <a:pt x="1" y="21"/>
                    <a:pt x="1" y="406"/>
                    <a:pt x="270" y="435"/>
                  </a:cubicBezTo>
                  <a:lnTo>
                    <a:pt x="1703" y="435"/>
                  </a:lnTo>
                  <a:cubicBezTo>
                    <a:pt x="1709" y="435"/>
                    <a:pt x="1715" y="435"/>
                    <a:pt x="1721" y="435"/>
                  </a:cubicBezTo>
                  <a:cubicBezTo>
                    <a:pt x="2002" y="435"/>
                    <a:pt x="2005" y="1"/>
                    <a:pt x="1729"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98" name="Google Shape;14898;p69"/>
            <p:cNvSpPr/>
            <p:nvPr/>
          </p:nvSpPr>
          <p:spPr>
            <a:xfrm>
              <a:off x="1326539" y="3981695"/>
              <a:ext cx="53232" cy="11394"/>
            </a:xfrm>
            <a:custGeom>
              <a:avLst/>
              <a:gdLst/>
              <a:ahLst/>
              <a:cxnLst/>
              <a:rect l="l" t="t" r="r" b="b"/>
              <a:pathLst>
                <a:path w="2037" h="436" extrusionOk="0">
                  <a:moveTo>
                    <a:pt x="276" y="1"/>
                  </a:moveTo>
                  <a:cubicBezTo>
                    <a:pt x="0" y="1"/>
                    <a:pt x="3" y="435"/>
                    <a:pt x="284" y="435"/>
                  </a:cubicBezTo>
                  <a:cubicBezTo>
                    <a:pt x="290" y="435"/>
                    <a:pt x="296" y="435"/>
                    <a:pt x="302" y="435"/>
                  </a:cubicBezTo>
                  <a:lnTo>
                    <a:pt x="1735" y="435"/>
                  </a:lnTo>
                  <a:cubicBezTo>
                    <a:pt x="1741" y="435"/>
                    <a:pt x="1747" y="435"/>
                    <a:pt x="1753" y="435"/>
                  </a:cubicBezTo>
                  <a:cubicBezTo>
                    <a:pt x="2034" y="435"/>
                    <a:pt x="2037" y="1"/>
                    <a:pt x="1761" y="1"/>
                  </a:cubicBezTo>
                  <a:cubicBezTo>
                    <a:pt x="1753" y="1"/>
                    <a:pt x="1744" y="1"/>
                    <a:pt x="1735" y="2"/>
                  </a:cubicBezTo>
                  <a:lnTo>
                    <a:pt x="302" y="2"/>
                  </a:lnTo>
                  <a:cubicBezTo>
                    <a:pt x="293" y="1"/>
                    <a:pt x="284" y="1"/>
                    <a:pt x="276"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899" name="Google Shape;14899;p69"/>
            <p:cNvSpPr/>
            <p:nvPr/>
          </p:nvSpPr>
          <p:spPr>
            <a:xfrm>
              <a:off x="1386330" y="3981695"/>
              <a:ext cx="23336" cy="11394"/>
            </a:xfrm>
            <a:custGeom>
              <a:avLst/>
              <a:gdLst/>
              <a:ahLst/>
              <a:cxnLst/>
              <a:rect l="l" t="t" r="r" b="b"/>
              <a:pathLst>
                <a:path w="893" h="436" extrusionOk="0">
                  <a:moveTo>
                    <a:pt x="277" y="1"/>
                  </a:moveTo>
                  <a:cubicBezTo>
                    <a:pt x="1" y="1"/>
                    <a:pt x="4" y="435"/>
                    <a:pt x="285" y="435"/>
                  </a:cubicBezTo>
                  <a:cubicBezTo>
                    <a:pt x="291" y="435"/>
                    <a:pt x="297" y="435"/>
                    <a:pt x="303" y="435"/>
                  </a:cubicBezTo>
                  <a:lnTo>
                    <a:pt x="591" y="435"/>
                  </a:lnTo>
                  <a:cubicBezTo>
                    <a:pt x="597" y="435"/>
                    <a:pt x="603" y="435"/>
                    <a:pt x="609" y="435"/>
                  </a:cubicBezTo>
                  <a:cubicBezTo>
                    <a:pt x="890" y="435"/>
                    <a:pt x="893" y="1"/>
                    <a:pt x="617" y="1"/>
                  </a:cubicBezTo>
                  <a:cubicBezTo>
                    <a:pt x="609" y="1"/>
                    <a:pt x="600" y="1"/>
                    <a:pt x="591" y="2"/>
                  </a:cubicBezTo>
                  <a:lnTo>
                    <a:pt x="303" y="2"/>
                  </a:lnTo>
                  <a:cubicBezTo>
                    <a:pt x="294" y="1"/>
                    <a:pt x="285" y="1"/>
                    <a:pt x="277"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900" name="Google Shape;14900;p69"/>
            <p:cNvSpPr/>
            <p:nvPr/>
          </p:nvSpPr>
          <p:spPr>
            <a:xfrm>
              <a:off x="1327375" y="4070677"/>
              <a:ext cx="52396" cy="11368"/>
            </a:xfrm>
            <a:custGeom>
              <a:avLst/>
              <a:gdLst/>
              <a:ahLst/>
              <a:cxnLst/>
              <a:rect l="l" t="t" r="r" b="b"/>
              <a:pathLst>
                <a:path w="2005" h="435" extrusionOk="0">
                  <a:moveTo>
                    <a:pt x="1721" y="0"/>
                  </a:moveTo>
                  <a:cubicBezTo>
                    <a:pt x="1715" y="0"/>
                    <a:pt x="1709" y="1"/>
                    <a:pt x="1703" y="1"/>
                  </a:cubicBezTo>
                  <a:lnTo>
                    <a:pt x="270" y="1"/>
                  </a:lnTo>
                  <a:cubicBezTo>
                    <a:pt x="1" y="20"/>
                    <a:pt x="1" y="414"/>
                    <a:pt x="270" y="434"/>
                  </a:cubicBezTo>
                  <a:lnTo>
                    <a:pt x="1703" y="434"/>
                  </a:lnTo>
                  <a:cubicBezTo>
                    <a:pt x="1709" y="434"/>
                    <a:pt x="1715" y="434"/>
                    <a:pt x="1721" y="434"/>
                  </a:cubicBezTo>
                  <a:cubicBezTo>
                    <a:pt x="2005" y="434"/>
                    <a:pt x="2005" y="0"/>
                    <a:pt x="1721"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901" name="Google Shape;14901;p69"/>
            <p:cNvSpPr/>
            <p:nvPr/>
          </p:nvSpPr>
          <p:spPr>
            <a:xfrm>
              <a:off x="1387192" y="4070677"/>
              <a:ext cx="22474" cy="11368"/>
            </a:xfrm>
            <a:custGeom>
              <a:avLst/>
              <a:gdLst/>
              <a:ahLst/>
              <a:cxnLst/>
              <a:rect l="l" t="t" r="r" b="b"/>
              <a:pathLst>
                <a:path w="860" h="435" extrusionOk="0">
                  <a:moveTo>
                    <a:pt x="576" y="0"/>
                  </a:moveTo>
                  <a:cubicBezTo>
                    <a:pt x="570" y="0"/>
                    <a:pt x="564" y="1"/>
                    <a:pt x="558" y="1"/>
                  </a:cubicBezTo>
                  <a:lnTo>
                    <a:pt x="270" y="1"/>
                  </a:lnTo>
                  <a:cubicBezTo>
                    <a:pt x="0" y="20"/>
                    <a:pt x="0" y="414"/>
                    <a:pt x="270" y="434"/>
                  </a:cubicBezTo>
                  <a:lnTo>
                    <a:pt x="558" y="434"/>
                  </a:lnTo>
                  <a:cubicBezTo>
                    <a:pt x="564" y="434"/>
                    <a:pt x="570" y="434"/>
                    <a:pt x="576" y="434"/>
                  </a:cubicBezTo>
                  <a:cubicBezTo>
                    <a:pt x="860" y="434"/>
                    <a:pt x="860" y="0"/>
                    <a:pt x="576" y="0"/>
                  </a:cubicBezTo>
                  <a:close/>
                </a:path>
              </a:pathLst>
            </a:custGeom>
            <a:solidFill>
              <a:srgbClr val="C7D2D9"/>
            </a:solidFill>
            <a:ln>
              <a:noFill/>
            </a:ln>
          </p:spPr>
          <p:txBody>
            <a:bodyPr spcFirstLastPara="1" wrap="square" lIns="91425" tIns="91425" rIns="91425" bIns="91425" anchor="ctr" anchorCtr="0">
              <a:noAutofit/>
            </a:bodyPr>
            <a:lstStyle/>
            <a:p>
              <a:endParaRPr/>
            </a:p>
          </p:txBody>
        </p:sp>
      </p:grpSp>
      <p:sp>
        <p:nvSpPr>
          <p:cNvPr id="14902" name="Google Shape;14902;p69"/>
          <p:cNvSpPr/>
          <p:nvPr/>
        </p:nvSpPr>
        <p:spPr>
          <a:xfrm>
            <a:off x="1321366" y="2721304"/>
            <a:ext cx="30157" cy="28667"/>
          </a:xfrm>
          <a:custGeom>
            <a:avLst/>
            <a:gdLst/>
            <a:ahLst/>
            <a:cxnLst/>
            <a:rect l="l" t="t" r="r" b="b"/>
            <a:pathLst>
              <a:path w="1154" h="1097" extrusionOk="0">
                <a:moveTo>
                  <a:pt x="856" y="1"/>
                </a:moveTo>
                <a:lnTo>
                  <a:pt x="125" y="731"/>
                </a:lnTo>
                <a:cubicBezTo>
                  <a:pt x="0" y="866"/>
                  <a:pt x="87" y="1087"/>
                  <a:pt x="269" y="1097"/>
                </a:cubicBezTo>
                <a:cubicBezTo>
                  <a:pt x="423" y="1097"/>
                  <a:pt x="414" y="1030"/>
                  <a:pt x="1154" y="299"/>
                </a:cubicBezTo>
                <a:lnTo>
                  <a:pt x="856" y="1"/>
                </a:lnTo>
                <a:close/>
              </a:path>
            </a:pathLst>
          </a:custGeom>
          <a:solidFill>
            <a:srgbClr val="B7C5D1"/>
          </a:solidFill>
          <a:ln>
            <a:noFill/>
          </a:ln>
        </p:spPr>
        <p:txBody>
          <a:bodyPr spcFirstLastPara="1" wrap="square" lIns="91425" tIns="91425" rIns="91425" bIns="91425" anchor="ctr" anchorCtr="0">
            <a:noAutofit/>
          </a:bodyPr>
          <a:lstStyle/>
          <a:p>
            <a:endParaRPr/>
          </a:p>
        </p:txBody>
      </p:sp>
      <p:grpSp>
        <p:nvGrpSpPr>
          <p:cNvPr id="14903" name="Google Shape;14903;p69"/>
          <p:cNvGrpSpPr/>
          <p:nvPr/>
        </p:nvGrpSpPr>
        <p:grpSpPr>
          <a:xfrm>
            <a:off x="1310050" y="2706774"/>
            <a:ext cx="384749" cy="366613"/>
            <a:chOff x="1310049" y="2891421"/>
            <a:chExt cx="384749" cy="366613"/>
          </a:xfrm>
        </p:grpSpPr>
        <p:sp>
          <p:nvSpPr>
            <p:cNvPr id="14904" name="Google Shape;14904;p69"/>
            <p:cNvSpPr/>
            <p:nvPr/>
          </p:nvSpPr>
          <p:spPr>
            <a:xfrm>
              <a:off x="1310049" y="2891421"/>
              <a:ext cx="384749" cy="366613"/>
            </a:xfrm>
            <a:custGeom>
              <a:avLst/>
              <a:gdLst/>
              <a:ahLst/>
              <a:cxnLst/>
              <a:rect l="l" t="t" r="r" b="b"/>
              <a:pathLst>
                <a:path w="14723" h="14029" extrusionOk="0">
                  <a:moveTo>
                    <a:pt x="2761" y="5861"/>
                  </a:moveTo>
                  <a:cubicBezTo>
                    <a:pt x="2829" y="5861"/>
                    <a:pt x="2897" y="5886"/>
                    <a:pt x="2952" y="5942"/>
                  </a:cubicBezTo>
                  <a:lnTo>
                    <a:pt x="8126" y="11105"/>
                  </a:lnTo>
                  <a:cubicBezTo>
                    <a:pt x="8309" y="11288"/>
                    <a:pt x="8184" y="11586"/>
                    <a:pt x="7924" y="11596"/>
                  </a:cubicBezTo>
                  <a:lnTo>
                    <a:pt x="2760" y="11596"/>
                  </a:lnTo>
                  <a:cubicBezTo>
                    <a:pt x="2606" y="11596"/>
                    <a:pt x="2472" y="11461"/>
                    <a:pt x="2472" y="11307"/>
                  </a:cubicBezTo>
                  <a:lnTo>
                    <a:pt x="2472" y="6144"/>
                  </a:lnTo>
                  <a:cubicBezTo>
                    <a:pt x="2478" y="5974"/>
                    <a:pt x="2618" y="5861"/>
                    <a:pt x="2761" y="5861"/>
                  </a:cubicBezTo>
                  <a:close/>
                  <a:moveTo>
                    <a:pt x="512" y="1"/>
                  </a:moveTo>
                  <a:cubicBezTo>
                    <a:pt x="245" y="1"/>
                    <a:pt x="0" y="217"/>
                    <a:pt x="0" y="509"/>
                  </a:cubicBezTo>
                  <a:lnTo>
                    <a:pt x="0" y="13509"/>
                  </a:lnTo>
                  <a:cubicBezTo>
                    <a:pt x="0" y="13798"/>
                    <a:pt x="231" y="14029"/>
                    <a:pt x="520" y="14029"/>
                  </a:cubicBezTo>
                  <a:lnTo>
                    <a:pt x="13511" y="14029"/>
                  </a:lnTo>
                  <a:cubicBezTo>
                    <a:pt x="13905" y="14029"/>
                    <a:pt x="14155" y="13596"/>
                    <a:pt x="13953" y="13250"/>
                  </a:cubicBezTo>
                  <a:cubicBezTo>
                    <a:pt x="13905" y="13163"/>
                    <a:pt x="14722" y="13990"/>
                    <a:pt x="875" y="153"/>
                  </a:cubicBezTo>
                  <a:cubicBezTo>
                    <a:pt x="837" y="114"/>
                    <a:pt x="798" y="76"/>
                    <a:pt x="741" y="57"/>
                  </a:cubicBezTo>
                  <a:cubicBezTo>
                    <a:pt x="666" y="18"/>
                    <a:pt x="588" y="1"/>
                    <a:pt x="512" y="1"/>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905" name="Google Shape;14905;p69"/>
            <p:cNvSpPr/>
            <p:nvPr/>
          </p:nvSpPr>
          <p:spPr>
            <a:xfrm>
              <a:off x="1342218" y="2904697"/>
              <a:ext cx="324932" cy="324696"/>
            </a:xfrm>
            <a:custGeom>
              <a:avLst/>
              <a:gdLst/>
              <a:ahLst/>
              <a:cxnLst/>
              <a:rect l="l" t="t" r="r" b="b"/>
              <a:pathLst>
                <a:path w="12434" h="12425" extrusionOk="0">
                  <a:moveTo>
                    <a:pt x="1530" y="5353"/>
                  </a:moveTo>
                  <a:cubicBezTo>
                    <a:pt x="1598" y="5353"/>
                    <a:pt x="1666" y="5378"/>
                    <a:pt x="1721" y="5434"/>
                  </a:cubicBezTo>
                  <a:lnTo>
                    <a:pt x="6895" y="10597"/>
                  </a:lnTo>
                  <a:cubicBezTo>
                    <a:pt x="7068" y="10780"/>
                    <a:pt x="6953" y="11078"/>
                    <a:pt x="6693" y="11088"/>
                  </a:cubicBezTo>
                  <a:lnTo>
                    <a:pt x="1529" y="11088"/>
                  </a:lnTo>
                  <a:cubicBezTo>
                    <a:pt x="1375" y="11088"/>
                    <a:pt x="1241" y="10953"/>
                    <a:pt x="1241" y="10799"/>
                  </a:cubicBezTo>
                  <a:lnTo>
                    <a:pt x="1241" y="5636"/>
                  </a:lnTo>
                  <a:cubicBezTo>
                    <a:pt x="1247" y="5466"/>
                    <a:pt x="1387" y="5353"/>
                    <a:pt x="1530" y="5353"/>
                  </a:cubicBezTo>
                  <a:close/>
                  <a:moveTo>
                    <a:pt x="0" y="1"/>
                  </a:moveTo>
                  <a:lnTo>
                    <a:pt x="0" y="11915"/>
                  </a:lnTo>
                  <a:cubicBezTo>
                    <a:pt x="0" y="12203"/>
                    <a:pt x="231" y="12424"/>
                    <a:pt x="519" y="12424"/>
                  </a:cubicBezTo>
                  <a:lnTo>
                    <a:pt x="12434" y="12424"/>
                  </a:lnTo>
                  <a:lnTo>
                    <a:pt x="2337" y="2328"/>
                  </a:lnTo>
                  <a:lnTo>
                    <a:pt x="58" y="58"/>
                  </a:lnTo>
                  <a:lnTo>
                    <a:pt x="0" y="1"/>
                  </a:ln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4906" name="Google Shape;14906;p69"/>
            <p:cNvSpPr/>
            <p:nvPr/>
          </p:nvSpPr>
          <p:spPr>
            <a:xfrm>
              <a:off x="1355546" y="2931848"/>
              <a:ext cx="22134" cy="19573"/>
            </a:xfrm>
            <a:custGeom>
              <a:avLst/>
              <a:gdLst/>
              <a:ahLst/>
              <a:cxnLst/>
              <a:rect l="l" t="t" r="r" b="b"/>
              <a:pathLst>
                <a:path w="847" h="749" extrusionOk="0">
                  <a:moveTo>
                    <a:pt x="538" y="0"/>
                  </a:moveTo>
                  <a:lnTo>
                    <a:pt x="163" y="385"/>
                  </a:lnTo>
                  <a:cubicBezTo>
                    <a:pt x="1" y="533"/>
                    <a:pt x="145" y="749"/>
                    <a:pt x="312" y="749"/>
                  </a:cubicBezTo>
                  <a:cubicBezTo>
                    <a:pt x="363" y="749"/>
                    <a:pt x="415" y="729"/>
                    <a:pt x="461" y="683"/>
                  </a:cubicBezTo>
                  <a:lnTo>
                    <a:pt x="846" y="308"/>
                  </a:lnTo>
                  <a:lnTo>
                    <a:pt x="538"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07" name="Google Shape;14907;p69"/>
            <p:cNvSpPr/>
            <p:nvPr/>
          </p:nvSpPr>
          <p:spPr>
            <a:xfrm>
              <a:off x="1372610" y="2957720"/>
              <a:ext cx="30680" cy="28667"/>
            </a:xfrm>
            <a:custGeom>
              <a:avLst/>
              <a:gdLst/>
              <a:ahLst/>
              <a:cxnLst/>
              <a:rect l="l" t="t" r="r" b="b"/>
              <a:pathLst>
                <a:path w="1174" h="1097" extrusionOk="0">
                  <a:moveTo>
                    <a:pt x="866" y="1"/>
                  </a:moveTo>
                  <a:lnTo>
                    <a:pt x="135" y="731"/>
                  </a:lnTo>
                  <a:cubicBezTo>
                    <a:pt x="1" y="866"/>
                    <a:pt x="97" y="1097"/>
                    <a:pt x="289" y="1097"/>
                  </a:cubicBezTo>
                  <a:cubicBezTo>
                    <a:pt x="433" y="1097"/>
                    <a:pt x="424" y="1029"/>
                    <a:pt x="1174" y="299"/>
                  </a:cubicBezTo>
                  <a:lnTo>
                    <a:pt x="866" y="1"/>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08" name="Google Shape;14908;p69"/>
            <p:cNvSpPr/>
            <p:nvPr/>
          </p:nvSpPr>
          <p:spPr>
            <a:xfrm>
              <a:off x="1407001" y="2983356"/>
              <a:ext cx="21925" cy="19599"/>
            </a:xfrm>
            <a:custGeom>
              <a:avLst/>
              <a:gdLst/>
              <a:ahLst/>
              <a:cxnLst/>
              <a:rect l="l" t="t" r="r" b="b"/>
              <a:pathLst>
                <a:path w="839" h="750" extrusionOk="0">
                  <a:moveTo>
                    <a:pt x="541" y="0"/>
                  </a:moveTo>
                  <a:lnTo>
                    <a:pt x="156" y="375"/>
                  </a:lnTo>
                  <a:cubicBezTo>
                    <a:pt x="0" y="531"/>
                    <a:pt x="141" y="749"/>
                    <a:pt x="311" y="749"/>
                  </a:cubicBezTo>
                  <a:cubicBezTo>
                    <a:pt x="362" y="749"/>
                    <a:pt x="415" y="730"/>
                    <a:pt x="464" y="683"/>
                  </a:cubicBezTo>
                  <a:lnTo>
                    <a:pt x="839" y="308"/>
                  </a:lnTo>
                  <a:lnTo>
                    <a:pt x="541"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09" name="Google Shape;14909;p69"/>
            <p:cNvSpPr/>
            <p:nvPr/>
          </p:nvSpPr>
          <p:spPr>
            <a:xfrm>
              <a:off x="1424379" y="3009227"/>
              <a:ext cx="30444" cy="28693"/>
            </a:xfrm>
            <a:custGeom>
              <a:avLst/>
              <a:gdLst/>
              <a:ahLst/>
              <a:cxnLst/>
              <a:rect l="l" t="t" r="r" b="b"/>
              <a:pathLst>
                <a:path w="1165" h="1098" extrusionOk="0">
                  <a:moveTo>
                    <a:pt x="866" y="1"/>
                  </a:moveTo>
                  <a:lnTo>
                    <a:pt x="126" y="732"/>
                  </a:lnTo>
                  <a:cubicBezTo>
                    <a:pt x="1" y="866"/>
                    <a:pt x="97" y="1087"/>
                    <a:pt x="279" y="1097"/>
                  </a:cubicBezTo>
                  <a:cubicBezTo>
                    <a:pt x="424" y="1097"/>
                    <a:pt x="414" y="1030"/>
                    <a:pt x="1164" y="299"/>
                  </a:cubicBezTo>
                  <a:lnTo>
                    <a:pt x="866" y="1"/>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0" name="Google Shape;14910;p69"/>
            <p:cNvSpPr/>
            <p:nvPr/>
          </p:nvSpPr>
          <p:spPr>
            <a:xfrm>
              <a:off x="1458769" y="3035124"/>
              <a:ext cx="21925" cy="19338"/>
            </a:xfrm>
            <a:custGeom>
              <a:avLst/>
              <a:gdLst/>
              <a:ahLst/>
              <a:cxnLst/>
              <a:rect l="l" t="t" r="r" b="b"/>
              <a:pathLst>
                <a:path w="839" h="740" extrusionOk="0">
                  <a:moveTo>
                    <a:pt x="540" y="0"/>
                  </a:moveTo>
                  <a:lnTo>
                    <a:pt x="156" y="375"/>
                  </a:lnTo>
                  <a:cubicBezTo>
                    <a:pt x="1" y="523"/>
                    <a:pt x="141" y="739"/>
                    <a:pt x="306" y="739"/>
                  </a:cubicBezTo>
                  <a:cubicBezTo>
                    <a:pt x="356" y="739"/>
                    <a:pt x="407" y="720"/>
                    <a:pt x="454" y="673"/>
                  </a:cubicBezTo>
                  <a:lnTo>
                    <a:pt x="839" y="298"/>
                  </a:lnTo>
                  <a:lnTo>
                    <a:pt x="540"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1" name="Google Shape;14911;p69"/>
            <p:cNvSpPr/>
            <p:nvPr/>
          </p:nvSpPr>
          <p:spPr>
            <a:xfrm>
              <a:off x="1475886" y="3060995"/>
              <a:ext cx="30444" cy="28667"/>
            </a:xfrm>
            <a:custGeom>
              <a:avLst/>
              <a:gdLst/>
              <a:ahLst/>
              <a:cxnLst/>
              <a:rect l="l" t="t" r="r" b="b"/>
              <a:pathLst>
                <a:path w="1165" h="1097" extrusionOk="0">
                  <a:moveTo>
                    <a:pt x="866" y="1"/>
                  </a:moveTo>
                  <a:lnTo>
                    <a:pt x="136" y="732"/>
                  </a:lnTo>
                  <a:cubicBezTo>
                    <a:pt x="1" y="866"/>
                    <a:pt x="97" y="1087"/>
                    <a:pt x="289" y="1097"/>
                  </a:cubicBezTo>
                  <a:cubicBezTo>
                    <a:pt x="434" y="1097"/>
                    <a:pt x="424" y="1030"/>
                    <a:pt x="1164" y="299"/>
                  </a:cubicBezTo>
                  <a:lnTo>
                    <a:pt x="866" y="1"/>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2" name="Google Shape;14912;p69"/>
            <p:cNvSpPr/>
            <p:nvPr/>
          </p:nvSpPr>
          <p:spPr>
            <a:xfrm>
              <a:off x="1510276" y="3086631"/>
              <a:ext cx="21925" cy="19599"/>
            </a:xfrm>
            <a:custGeom>
              <a:avLst/>
              <a:gdLst/>
              <a:ahLst/>
              <a:cxnLst/>
              <a:rect l="l" t="t" r="r" b="b"/>
              <a:pathLst>
                <a:path w="839" h="750" extrusionOk="0">
                  <a:moveTo>
                    <a:pt x="541" y="1"/>
                  </a:moveTo>
                  <a:lnTo>
                    <a:pt x="156" y="376"/>
                  </a:lnTo>
                  <a:cubicBezTo>
                    <a:pt x="1" y="531"/>
                    <a:pt x="142" y="749"/>
                    <a:pt x="307" y="749"/>
                  </a:cubicBezTo>
                  <a:cubicBezTo>
                    <a:pt x="356" y="749"/>
                    <a:pt x="408" y="730"/>
                    <a:pt x="454" y="683"/>
                  </a:cubicBezTo>
                  <a:lnTo>
                    <a:pt x="839" y="308"/>
                  </a:lnTo>
                  <a:lnTo>
                    <a:pt x="541" y="1"/>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3" name="Google Shape;14913;p69"/>
            <p:cNvSpPr/>
            <p:nvPr/>
          </p:nvSpPr>
          <p:spPr>
            <a:xfrm>
              <a:off x="1527655" y="3112267"/>
              <a:ext cx="30444" cy="28667"/>
            </a:xfrm>
            <a:custGeom>
              <a:avLst/>
              <a:gdLst/>
              <a:ahLst/>
              <a:cxnLst/>
              <a:rect l="l" t="t" r="r" b="b"/>
              <a:pathLst>
                <a:path w="1165" h="1097" extrusionOk="0">
                  <a:moveTo>
                    <a:pt x="857" y="0"/>
                  </a:moveTo>
                  <a:lnTo>
                    <a:pt x="126" y="741"/>
                  </a:lnTo>
                  <a:cubicBezTo>
                    <a:pt x="1" y="875"/>
                    <a:pt x="97" y="1097"/>
                    <a:pt x="280" y="1097"/>
                  </a:cubicBezTo>
                  <a:cubicBezTo>
                    <a:pt x="424" y="1097"/>
                    <a:pt x="414" y="1029"/>
                    <a:pt x="1164" y="299"/>
                  </a:cubicBezTo>
                  <a:lnTo>
                    <a:pt x="857"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4" name="Google Shape;14914;p69"/>
            <p:cNvSpPr/>
            <p:nvPr/>
          </p:nvSpPr>
          <p:spPr>
            <a:xfrm>
              <a:off x="1578639" y="3164036"/>
              <a:ext cx="31228" cy="28876"/>
            </a:xfrm>
            <a:custGeom>
              <a:avLst/>
              <a:gdLst/>
              <a:ahLst/>
              <a:cxnLst/>
              <a:rect l="l" t="t" r="r" b="b"/>
              <a:pathLst>
                <a:path w="1195" h="1105" extrusionOk="0">
                  <a:moveTo>
                    <a:pt x="887" y="0"/>
                  </a:moveTo>
                  <a:lnTo>
                    <a:pt x="156" y="731"/>
                  </a:lnTo>
                  <a:cubicBezTo>
                    <a:pt x="0" y="887"/>
                    <a:pt x="141" y="1105"/>
                    <a:pt x="306" y="1105"/>
                  </a:cubicBezTo>
                  <a:cubicBezTo>
                    <a:pt x="356" y="1105"/>
                    <a:pt x="407" y="1085"/>
                    <a:pt x="454" y="1039"/>
                  </a:cubicBezTo>
                  <a:lnTo>
                    <a:pt x="1194" y="308"/>
                  </a:lnTo>
                  <a:lnTo>
                    <a:pt x="887"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5" name="Google Shape;14915;p69"/>
            <p:cNvSpPr/>
            <p:nvPr/>
          </p:nvSpPr>
          <p:spPr>
            <a:xfrm>
              <a:off x="1614101" y="3189907"/>
              <a:ext cx="21403" cy="19390"/>
            </a:xfrm>
            <a:custGeom>
              <a:avLst/>
              <a:gdLst/>
              <a:ahLst/>
              <a:cxnLst/>
              <a:rect l="l" t="t" r="r" b="b"/>
              <a:pathLst>
                <a:path w="819" h="742" extrusionOk="0">
                  <a:moveTo>
                    <a:pt x="520" y="1"/>
                  </a:moveTo>
                  <a:lnTo>
                    <a:pt x="135" y="376"/>
                  </a:lnTo>
                  <a:cubicBezTo>
                    <a:pt x="1" y="510"/>
                    <a:pt x="97" y="741"/>
                    <a:pt x="289" y="741"/>
                  </a:cubicBezTo>
                  <a:cubicBezTo>
                    <a:pt x="424" y="741"/>
                    <a:pt x="453" y="664"/>
                    <a:pt x="818" y="299"/>
                  </a:cubicBezTo>
                  <a:lnTo>
                    <a:pt x="520" y="1"/>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6" name="Google Shape;14916;p69"/>
            <p:cNvSpPr/>
            <p:nvPr/>
          </p:nvSpPr>
          <p:spPr>
            <a:xfrm>
              <a:off x="1630930" y="3215804"/>
              <a:ext cx="30444" cy="28406"/>
            </a:xfrm>
            <a:custGeom>
              <a:avLst/>
              <a:gdLst/>
              <a:ahLst/>
              <a:cxnLst/>
              <a:rect l="l" t="t" r="r" b="b"/>
              <a:pathLst>
                <a:path w="1165" h="1087" extrusionOk="0">
                  <a:moveTo>
                    <a:pt x="857" y="0"/>
                  </a:moveTo>
                  <a:lnTo>
                    <a:pt x="126" y="731"/>
                  </a:lnTo>
                  <a:cubicBezTo>
                    <a:pt x="1" y="866"/>
                    <a:pt x="97" y="1087"/>
                    <a:pt x="280" y="1087"/>
                  </a:cubicBezTo>
                  <a:cubicBezTo>
                    <a:pt x="424" y="1087"/>
                    <a:pt x="414" y="1020"/>
                    <a:pt x="1165" y="298"/>
                  </a:cubicBezTo>
                  <a:lnTo>
                    <a:pt x="857" y="0"/>
                  </a:ln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17" name="Google Shape;14917;p69"/>
            <p:cNvSpPr/>
            <p:nvPr/>
          </p:nvSpPr>
          <p:spPr>
            <a:xfrm>
              <a:off x="1562332" y="3138138"/>
              <a:ext cx="21403" cy="19286"/>
            </a:xfrm>
            <a:custGeom>
              <a:avLst/>
              <a:gdLst/>
              <a:ahLst/>
              <a:cxnLst/>
              <a:rect l="l" t="t" r="r" b="b"/>
              <a:pathLst>
                <a:path w="819" h="738" extrusionOk="0">
                  <a:moveTo>
                    <a:pt x="520" y="1"/>
                  </a:moveTo>
                  <a:lnTo>
                    <a:pt x="135" y="376"/>
                  </a:lnTo>
                  <a:cubicBezTo>
                    <a:pt x="0" y="533"/>
                    <a:pt x="140" y="738"/>
                    <a:pt x="304" y="738"/>
                  </a:cubicBezTo>
                  <a:cubicBezTo>
                    <a:pt x="351" y="738"/>
                    <a:pt x="399" y="722"/>
                    <a:pt x="443" y="684"/>
                  </a:cubicBezTo>
                  <a:lnTo>
                    <a:pt x="818" y="309"/>
                  </a:lnTo>
                  <a:lnTo>
                    <a:pt x="520" y="1"/>
                  </a:lnTo>
                  <a:close/>
                </a:path>
              </a:pathLst>
            </a:custGeom>
            <a:solidFill>
              <a:srgbClr val="B7C5D1"/>
            </a:solidFill>
            <a:ln>
              <a:noFill/>
            </a:ln>
          </p:spPr>
          <p:txBody>
            <a:bodyPr spcFirstLastPara="1" wrap="square" lIns="91425" tIns="91425" rIns="91425" bIns="91425" anchor="ctr" anchorCtr="0">
              <a:noAutofit/>
            </a:bodyPr>
            <a:lstStyle/>
            <a:p>
              <a:endParaRPr/>
            </a:p>
          </p:txBody>
        </p:sp>
      </p:grpSp>
      <p:grpSp>
        <p:nvGrpSpPr>
          <p:cNvPr id="14918" name="Google Shape;14918;p69"/>
          <p:cNvGrpSpPr/>
          <p:nvPr/>
        </p:nvGrpSpPr>
        <p:grpSpPr>
          <a:xfrm>
            <a:off x="849673" y="2706695"/>
            <a:ext cx="383468" cy="366665"/>
            <a:chOff x="849673" y="2891343"/>
            <a:chExt cx="383468" cy="366665"/>
          </a:xfrm>
        </p:grpSpPr>
        <p:sp>
          <p:nvSpPr>
            <p:cNvPr id="14919" name="Google Shape;14919;p69"/>
            <p:cNvSpPr/>
            <p:nvPr/>
          </p:nvSpPr>
          <p:spPr>
            <a:xfrm>
              <a:off x="849673" y="2976561"/>
              <a:ext cx="322188" cy="281447"/>
            </a:xfrm>
            <a:custGeom>
              <a:avLst/>
              <a:gdLst/>
              <a:ahLst/>
              <a:cxnLst/>
              <a:rect l="l" t="t" r="r" b="b"/>
              <a:pathLst>
                <a:path w="12329" h="10770" extrusionOk="0">
                  <a:moveTo>
                    <a:pt x="9525" y="7316"/>
                  </a:moveTo>
                  <a:cubicBezTo>
                    <a:pt x="9710" y="7316"/>
                    <a:pt x="9896" y="7370"/>
                    <a:pt x="10059" y="7482"/>
                  </a:cubicBezTo>
                  <a:cubicBezTo>
                    <a:pt x="10761" y="7963"/>
                    <a:pt x="10530" y="9040"/>
                    <a:pt x="9703" y="9203"/>
                  </a:cubicBezTo>
                  <a:cubicBezTo>
                    <a:pt x="9641" y="9215"/>
                    <a:pt x="9581" y="9220"/>
                    <a:pt x="9522" y="9220"/>
                  </a:cubicBezTo>
                  <a:cubicBezTo>
                    <a:pt x="8790" y="9220"/>
                    <a:pt x="8297" y="8382"/>
                    <a:pt x="8742" y="7732"/>
                  </a:cubicBezTo>
                  <a:cubicBezTo>
                    <a:pt x="8921" y="7462"/>
                    <a:pt x="9221" y="7316"/>
                    <a:pt x="9525" y="7316"/>
                  </a:cubicBezTo>
                  <a:close/>
                  <a:moveTo>
                    <a:pt x="5338" y="1"/>
                  </a:moveTo>
                  <a:cubicBezTo>
                    <a:pt x="3781" y="1"/>
                    <a:pt x="2332" y="778"/>
                    <a:pt x="1453" y="2059"/>
                  </a:cubicBezTo>
                  <a:cubicBezTo>
                    <a:pt x="1" y="4213"/>
                    <a:pt x="558" y="7145"/>
                    <a:pt x="2703" y="8607"/>
                  </a:cubicBezTo>
                  <a:cubicBezTo>
                    <a:pt x="2703" y="8607"/>
                    <a:pt x="5578" y="10769"/>
                    <a:pt x="8408" y="10769"/>
                  </a:cubicBezTo>
                  <a:cubicBezTo>
                    <a:pt x="9657" y="10769"/>
                    <a:pt x="10896" y="10349"/>
                    <a:pt x="11877" y="9136"/>
                  </a:cubicBezTo>
                  <a:lnTo>
                    <a:pt x="11896" y="9117"/>
                  </a:lnTo>
                  <a:cubicBezTo>
                    <a:pt x="11973" y="9001"/>
                    <a:pt x="12030" y="8876"/>
                    <a:pt x="12078" y="8751"/>
                  </a:cubicBezTo>
                  <a:cubicBezTo>
                    <a:pt x="12328" y="7972"/>
                    <a:pt x="11953" y="7126"/>
                    <a:pt x="11213" y="6799"/>
                  </a:cubicBezTo>
                  <a:cubicBezTo>
                    <a:pt x="11040" y="6732"/>
                    <a:pt x="10876" y="6636"/>
                    <a:pt x="10723" y="6530"/>
                  </a:cubicBezTo>
                  <a:cubicBezTo>
                    <a:pt x="10723" y="6530"/>
                    <a:pt x="9348" y="5751"/>
                    <a:pt x="9405" y="4097"/>
                  </a:cubicBezTo>
                  <a:cubicBezTo>
                    <a:pt x="9405" y="4030"/>
                    <a:pt x="9405" y="3963"/>
                    <a:pt x="9415" y="3886"/>
                  </a:cubicBezTo>
                  <a:cubicBezTo>
                    <a:pt x="9501" y="3068"/>
                    <a:pt x="9290" y="2251"/>
                    <a:pt x="8809" y="1587"/>
                  </a:cubicBezTo>
                  <a:cubicBezTo>
                    <a:pt x="8588" y="1289"/>
                    <a:pt x="8309" y="1020"/>
                    <a:pt x="8001" y="809"/>
                  </a:cubicBezTo>
                  <a:cubicBezTo>
                    <a:pt x="7222" y="280"/>
                    <a:pt x="6309" y="1"/>
                    <a:pt x="5366" y="1"/>
                  </a:cubicBezTo>
                  <a:cubicBezTo>
                    <a:pt x="5357" y="1"/>
                    <a:pt x="5347" y="1"/>
                    <a:pt x="5338" y="1"/>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920" name="Google Shape;14920;p69"/>
            <p:cNvSpPr/>
            <p:nvPr/>
          </p:nvSpPr>
          <p:spPr>
            <a:xfrm>
              <a:off x="867260" y="2976561"/>
              <a:ext cx="304600" cy="258947"/>
            </a:xfrm>
            <a:custGeom>
              <a:avLst/>
              <a:gdLst/>
              <a:ahLst/>
              <a:cxnLst/>
              <a:rect l="l" t="t" r="r" b="b"/>
              <a:pathLst>
                <a:path w="11656" h="9909" extrusionOk="0">
                  <a:moveTo>
                    <a:pt x="8856" y="7317"/>
                  </a:moveTo>
                  <a:cubicBezTo>
                    <a:pt x="9033" y="7317"/>
                    <a:pt x="9216" y="7368"/>
                    <a:pt x="9386" y="7482"/>
                  </a:cubicBezTo>
                  <a:cubicBezTo>
                    <a:pt x="9819" y="7771"/>
                    <a:pt x="9934" y="8367"/>
                    <a:pt x="9636" y="8799"/>
                  </a:cubicBezTo>
                  <a:cubicBezTo>
                    <a:pt x="9445" y="9084"/>
                    <a:pt x="9152" y="9216"/>
                    <a:pt x="8861" y="9216"/>
                  </a:cubicBezTo>
                  <a:cubicBezTo>
                    <a:pt x="8436" y="9216"/>
                    <a:pt x="8016" y="8935"/>
                    <a:pt x="7924" y="8444"/>
                  </a:cubicBezTo>
                  <a:cubicBezTo>
                    <a:pt x="7801" y="7817"/>
                    <a:pt x="8301" y="7317"/>
                    <a:pt x="8856" y="7317"/>
                  </a:cubicBezTo>
                  <a:close/>
                  <a:moveTo>
                    <a:pt x="4693" y="1"/>
                  </a:moveTo>
                  <a:cubicBezTo>
                    <a:pt x="3376" y="1"/>
                    <a:pt x="2116" y="549"/>
                    <a:pt x="1222" y="1510"/>
                  </a:cubicBezTo>
                  <a:cubicBezTo>
                    <a:pt x="1" y="3655"/>
                    <a:pt x="636" y="6367"/>
                    <a:pt x="2664" y="7751"/>
                  </a:cubicBezTo>
                  <a:cubicBezTo>
                    <a:pt x="2664" y="7751"/>
                    <a:pt x="5536" y="9909"/>
                    <a:pt x="8365" y="9909"/>
                  </a:cubicBezTo>
                  <a:cubicBezTo>
                    <a:pt x="9434" y="9909"/>
                    <a:pt x="10496" y="9601"/>
                    <a:pt x="11396" y="8751"/>
                  </a:cubicBezTo>
                  <a:cubicBezTo>
                    <a:pt x="11655" y="7972"/>
                    <a:pt x="11280" y="7126"/>
                    <a:pt x="10540" y="6799"/>
                  </a:cubicBezTo>
                  <a:cubicBezTo>
                    <a:pt x="10367" y="6732"/>
                    <a:pt x="10203" y="6636"/>
                    <a:pt x="10050" y="6530"/>
                  </a:cubicBezTo>
                  <a:cubicBezTo>
                    <a:pt x="10050" y="6530"/>
                    <a:pt x="8675" y="5751"/>
                    <a:pt x="8732" y="4097"/>
                  </a:cubicBezTo>
                  <a:cubicBezTo>
                    <a:pt x="8732" y="4030"/>
                    <a:pt x="8732" y="3963"/>
                    <a:pt x="8742" y="3886"/>
                  </a:cubicBezTo>
                  <a:cubicBezTo>
                    <a:pt x="8828" y="3068"/>
                    <a:pt x="8617" y="2251"/>
                    <a:pt x="8136" y="1587"/>
                  </a:cubicBezTo>
                  <a:cubicBezTo>
                    <a:pt x="7915" y="1289"/>
                    <a:pt x="7636" y="1020"/>
                    <a:pt x="7328" y="809"/>
                  </a:cubicBezTo>
                  <a:cubicBezTo>
                    <a:pt x="6549" y="280"/>
                    <a:pt x="5636" y="1"/>
                    <a:pt x="4693" y="1"/>
                  </a:cubicBezTo>
                  <a:close/>
                </a:path>
              </a:pathLst>
            </a:custGeom>
            <a:solidFill>
              <a:srgbClr val="EAEEF1"/>
            </a:solidFill>
            <a:ln>
              <a:noFill/>
            </a:ln>
          </p:spPr>
          <p:txBody>
            <a:bodyPr spcFirstLastPara="1" wrap="square" lIns="91425" tIns="91425" rIns="91425" bIns="91425" anchor="ctr" anchorCtr="0">
              <a:noAutofit/>
            </a:bodyPr>
            <a:lstStyle/>
            <a:p>
              <a:endParaRPr/>
            </a:p>
          </p:txBody>
        </p:sp>
        <p:sp>
          <p:nvSpPr>
            <p:cNvPr id="14921" name="Google Shape;14921;p69"/>
            <p:cNvSpPr/>
            <p:nvPr/>
          </p:nvSpPr>
          <p:spPr>
            <a:xfrm>
              <a:off x="947173" y="3018948"/>
              <a:ext cx="81952" cy="50122"/>
            </a:xfrm>
            <a:custGeom>
              <a:avLst/>
              <a:gdLst/>
              <a:ahLst/>
              <a:cxnLst/>
              <a:rect l="l" t="t" r="r" b="b"/>
              <a:pathLst>
                <a:path w="3136" h="1918" extrusionOk="0">
                  <a:moveTo>
                    <a:pt x="2688" y="0"/>
                  </a:moveTo>
                  <a:cubicBezTo>
                    <a:pt x="2671" y="0"/>
                    <a:pt x="2654" y="1"/>
                    <a:pt x="2636" y="4"/>
                  </a:cubicBezTo>
                  <a:lnTo>
                    <a:pt x="1607" y="52"/>
                  </a:lnTo>
                  <a:lnTo>
                    <a:pt x="1001" y="90"/>
                  </a:lnTo>
                  <a:cubicBezTo>
                    <a:pt x="760" y="100"/>
                    <a:pt x="558" y="302"/>
                    <a:pt x="558" y="552"/>
                  </a:cubicBezTo>
                  <a:lnTo>
                    <a:pt x="558" y="571"/>
                  </a:lnTo>
                  <a:cubicBezTo>
                    <a:pt x="568" y="677"/>
                    <a:pt x="607" y="783"/>
                    <a:pt x="683" y="860"/>
                  </a:cubicBezTo>
                  <a:cubicBezTo>
                    <a:pt x="712" y="908"/>
                    <a:pt x="683" y="975"/>
                    <a:pt x="626" y="975"/>
                  </a:cubicBezTo>
                  <a:lnTo>
                    <a:pt x="462" y="985"/>
                  </a:lnTo>
                  <a:cubicBezTo>
                    <a:pt x="203" y="1004"/>
                    <a:pt x="1" y="1225"/>
                    <a:pt x="10" y="1485"/>
                  </a:cubicBezTo>
                  <a:cubicBezTo>
                    <a:pt x="29" y="1729"/>
                    <a:pt x="231" y="1918"/>
                    <a:pt x="482" y="1918"/>
                  </a:cubicBezTo>
                  <a:cubicBezTo>
                    <a:pt x="488" y="1918"/>
                    <a:pt x="495" y="1918"/>
                    <a:pt x="501" y="1917"/>
                  </a:cubicBezTo>
                  <a:lnTo>
                    <a:pt x="1010" y="1889"/>
                  </a:lnTo>
                  <a:lnTo>
                    <a:pt x="1126" y="1889"/>
                  </a:lnTo>
                  <a:lnTo>
                    <a:pt x="2126" y="1841"/>
                  </a:lnTo>
                  <a:cubicBezTo>
                    <a:pt x="2376" y="1831"/>
                    <a:pt x="2568" y="1629"/>
                    <a:pt x="2578" y="1389"/>
                  </a:cubicBezTo>
                  <a:cubicBezTo>
                    <a:pt x="2587" y="1273"/>
                    <a:pt x="2549" y="1167"/>
                    <a:pt x="2482" y="1081"/>
                  </a:cubicBezTo>
                  <a:cubicBezTo>
                    <a:pt x="2434" y="1023"/>
                    <a:pt x="2472" y="937"/>
                    <a:pt x="2539" y="937"/>
                  </a:cubicBezTo>
                  <a:lnTo>
                    <a:pt x="2693" y="927"/>
                  </a:lnTo>
                  <a:cubicBezTo>
                    <a:pt x="2943" y="917"/>
                    <a:pt x="3136" y="715"/>
                    <a:pt x="3136" y="465"/>
                  </a:cubicBezTo>
                  <a:cubicBezTo>
                    <a:pt x="3136" y="456"/>
                    <a:pt x="3136" y="446"/>
                    <a:pt x="3126" y="437"/>
                  </a:cubicBezTo>
                  <a:cubicBezTo>
                    <a:pt x="3116" y="254"/>
                    <a:pt x="2991" y="90"/>
                    <a:pt x="2818" y="23"/>
                  </a:cubicBezTo>
                  <a:cubicBezTo>
                    <a:pt x="2776" y="9"/>
                    <a:pt x="2734" y="0"/>
                    <a:pt x="2688" y="0"/>
                  </a:cubicBezTo>
                  <a:close/>
                </a:path>
              </a:pathLst>
            </a:custGeom>
            <a:solidFill>
              <a:srgbClr val="B8C6D2"/>
            </a:solidFill>
            <a:ln>
              <a:noFill/>
            </a:ln>
          </p:spPr>
          <p:txBody>
            <a:bodyPr spcFirstLastPara="1" wrap="square" lIns="91425" tIns="91425" rIns="91425" bIns="91425" anchor="ctr" anchorCtr="0">
              <a:noAutofit/>
            </a:bodyPr>
            <a:lstStyle/>
            <a:p>
              <a:endParaRPr/>
            </a:p>
          </p:txBody>
        </p:sp>
        <p:sp>
          <p:nvSpPr>
            <p:cNvPr id="14922" name="Google Shape;14922;p69"/>
            <p:cNvSpPr/>
            <p:nvPr/>
          </p:nvSpPr>
          <p:spPr>
            <a:xfrm>
              <a:off x="967792" y="3018791"/>
              <a:ext cx="61333" cy="49521"/>
            </a:xfrm>
            <a:custGeom>
              <a:avLst/>
              <a:gdLst/>
              <a:ahLst/>
              <a:cxnLst/>
              <a:rect l="l" t="t" r="r" b="b"/>
              <a:pathLst>
                <a:path w="2347" h="1895" extrusionOk="0">
                  <a:moveTo>
                    <a:pt x="1856" y="0"/>
                  </a:moveTo>
                  <a:lnTo>
                    <a:pt x="827" y="58"/>
                  </a:lnTo>
                  <a:cubicBezTo>
                    <a:pt x="673" y="144"/>
                    <a:pt x="587" y="308"/>
                    <a:pt x="587" y="481"/>
                  </a:cubicBezTo>
                  <a:lnTo>
                    <a:pt x="587" y="510"/>
                  </a:lnTo>
                  <a:cubicBezTo>
                    <a:pt x="587" y="616"/>
                    <a:pt x="635" y="721"/>
                    <a:pt x="702" y="808"/>
                  </a:cubicBezTo>
                  <a:cubicBezTo>
                    <a:pt x="750" y="856"/>
                    <a:pt x="712" y="933"/>
                    <a:pt x="645" y="933"/>
                  </a:cubicBezTo>
                  <a:lnTo>
                    <a:pt x="481" y="943"/>
                  </a:lnTo>
                  <a:cubicBezTo>
                    <a:pt x="212" y="962"/>
                    <a:pt x="0" y="1193"/>
                    <a:pt x="10" y="1462"/>
                  </a:cubicBezTo>
                  <a:cubicBezTo>
                    <a:pt x="29" y="1664"/>
                    <a:pt x="154" y="1827"/>
                    <a:pt x="337" y="1895"/>
                  </a:cubicBezTo>
                  <a:lnTo>
                    <a:pt x="1337" y="1847"/>
                  </a:lnTo>
                  <a:cubicBezTo>
                    <a:pt x="1587" y="1837"/>
                    <a:pt x="1779" y="1635"/>
                    <a:pt x="1789" y="1395"/>
                  </a:cubicBezTo>
                  <a:cubicBezTo>
                    <a:pt x="1798" y="1279"/>
                    <a:pt x="1760" y="1173"/>
                    <a:pt x="1693" y="1087"/>
                  </a:cubicBezTo>
                  <a:cubicBezTo>
                    <a:pt x="1645" y="1029"/>
                    <a:pt x="1683" y="943"/>
                    <a:pt x="1750" y="943"/>
                  </a:cubicBezTo>
                  <a:lnTo>
                    <a:pt x="1904" y="933"/>
                  </a:lnTo>
                  <a:cubicBezTo>
                    <a:pt x="2154" y="923"/>
                    <a:pt x="2347" y="721"/>
                    <a:pt x="2347" y="471"/>
                  </a:cubicBezTo>
                  <a:cubicBezTo>
                    <a:pt x="2347" y="462"/>
                    <a:pt x="2347" y="452"/>
                    <a:pt x="2347" y="443"/>
                  </a:cubicBezTo>
                  <a:cubicBezTo>
                    <a:pt x="2337" y="260"/>
                    <a:pt x="2212" y="96"/>
                    <a:pt x="2039" y="29"/>
                  </a:cubicBezTo>
                  <a:cubicBezTo>
                    <a:pt x="1981" y="10"/>
                    <a:pt x="1923" y="0"/>
                    <a:pt x="1856"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4923" name="Google Shape;14923;p69"/>
            <p:cNvSpPr/>
            <p:nvPr/>
          </p:nvSpPr>
          <p:spPr>
            <a:xfrm>
              <a:off x="992174" y="3104663"/>
              <a:ext cx="65357" cy="72831"/>
            </a:xfrm>
            <a:custGeom>
              <a:avLst/>
              <a:gdLst/>
              <a:ahLst/>
              <a:cxnLst/>
              <a:rect l="l" t="t" r="r" b="b"/>
              <a:pathLst>
                <a:path w="2501" h="2787" extrusionOk="0">
                  <a:moveTo>
                    <a:pt x="2031" y="1"/>
                  </a:moveTo>
                  <a:cubicBezTo>
                    <a:pt x="1953" y="1"/>
                    <a:pt x="1873" y="20"/>
                    <a:pt x="1798" y="61"/>
                  </a:cubicBezTo>
                  <a:lnTo>
                    <a:pt x="952" y="541"/>
                  </a:lnTo>
                  <a:lnTo>
                    <a:pt x="375" y="868"/>
                  </a:lnTo>
                  <a:cubicBezTo>
                    <a:pt x="231" y="945"/>
                    <a:pt x="135" y="1109"/>
                    <a:pt x="135" y="1272"/>
                  </a:cubicBezTo>
                  <a:cubicBezTo>
                    <a:pt x="135" y="1416"/>
                    <a:pt x="202" y="1551"/>
                    <a:pt x="317" y="1638"/>
                  </a:cubicBezTo>
                  <a:cubicBezTo>
                    <a:pt x="414" y="1705"/>
                    <a:pt x="404" y="1859"/>
                    <a:pt x="298" y="1917"/>
                  </a:cubicBezTo>
                  <a:lnTo>
                    <a:pt x="288" y="1917"/>
                  </a:lnTo>
                  <a:cubicBezTo>
                    <a:pt x="87" y="2032"/>
                    <a:pt x="0" y="2272"/>
                    <a:pt x="77" y="2484"/>
                  </a:cubicBezTo>
                  <a:cubicBezTo>
                    <a:pt x="145" y="2674"/>
                    <a:pt x="322" y="2787"/>
                    <a:pt x="509" y="2787"/>
                  </a:cubicBezTo>
                  <a:cubicBezTo>
                    <a:pt x="587" y="2787"/>
                    <a:pt x="667" y="2767"/>
                    <a:pt x="740" y="2724"/>
                  </a:cubicBezTo>
                  <a:lnTo>
                    <a:pt x="1183" y="2474"/>
                  </a:lnTo>
                  <a:lnTo>
                    <a:pt x="2154" y="1926"/>
                  </a:lnTo>
                  <a:cubicBezTo>
                    <a:pt x="2356" y="1811"/>
                    <a:pt x="2452" y="1570"/>
                    <a:pt x="2366" y="1349"/>
                  </a:cubicBezTo>
                  <a:cubicBezTo>
                    <a:pt x="2317" y="1224"/>
                    <a:pt x="2221" y="1128"/>
                    <a:pt x="2096" y="1080"/>
                  </a:cubicBezTo>
                  <a:cubicBezTo>
                    <a:pt x="2048" y="1061"/>
                    <a:pt x="2039" y="993"/>
                    <a:pt x="2087" y="965"/>
                  </a:cubicBezTo>
                  <a:lnTo>
                    <a:pt x="2260" y="868"/>
                  </a:lnTo>
                  <a:cubicBezTo>
                    <a:pt x="2404" y="791"/>
                    <a:pt x="2491" y="628"/>
                    <a:pt x="2500" y="465"/>
                  </a:cubicBezTo>
                  <a:cubicBezTo>
                    <a:pt x="2491" y="388"/>
                    <a:pt x="2471" y="301"/>
                    <a:pt x="2433" y="234"/>
                  </a:cubicBezTo>
                  <a:cubicBezTo>
                    <a:pt x="2348" y="84"/>
                    <a:pt x="2194" y="1"/>
                    <a:pt x="203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4924" name="Google Shape;14924;p69"/>
            <p:cNvSpPr/>
            <p:nvPr/>
          </p:nvSpPr>
          <p:spPr>
            <a:xfrm>
              <a:off x="1009499" y="3104427"/>
              <a:ext cx="48032" cy="64913"/>
            </a:xfrm>
            <a:custGeom>
              <a:avLst/>
              <a:gdLst/>
              <a:ahLst/>
              <a:cxnLst/>
              <a:rect l="l" t="t" r="r" b="b"/>
              <a:pathLst>
                <a:path w="1838" h="2484" extrusionOk="0">
                  <a:moveTo>
                    <a:pt x="1368" y="0"/>
                  </a:moveTo>
                  <a:cubicBezTo>
                    <a:pt x="1290" y="0"/>
                    <a:pt x="1210" y="19"/>
                    <a:pt x="1135" y="60"/>
                  </a:cubicBezTo>
                  <a:lnTo>
                    <a:pt x="289" y="541"/>
                  </a:lnTo>
                  <a:cubicBezTo>
                    <a:pt x="202" y="637"/>
                    <a:pt x="145" y="762"/>
                    <a:pt x="154" y="887"/>
                  </a:cubicBezTo>
                  <a:cubicBezTo>
                    <a:pt x="145" y="974"/>
                    <a:pt x="174" y="1060"/>
                    <a:pt x="212" y="1127"/>
                  </a:cubicBezTo>
                  <a:cubicBezTo>
                    <a:pt x="241" y="1185"/>
                    <a:pt x="279" y="1233"/>
                    <a:pt x="337" y="1272"/>
                  </a:cubicBezTo>
                  <a:cubicBezTo>
                    <a:pt x="433" y="1349"/>
                    <a:pt x="424" y="1502"/>
                    <a:pt x="308" y="1570"/>
                  </a:cubicBezTo>
                  <a:cubicBezTo>
                    <a:pt x="97" y="1695"/>
                    <a:pt x="1" y="1945"/>
                    <a:pt x="77" y="2166"/>
                  </a:cubicBezTo>
                  <a:cubicBezTo>
                    <a:pt x="145" y="2358"/>
                    <a:pt x="318" y="2474"/>
                    <a:pt x="520" y="2483"/>
                  </a:cubicBezTo>
                  <a:lnTo>
                    <a:pt x="1491" y="1935"/>
                  </a:lnTo>
                  <a:cubicBezTo>
                    <a:pt x="1693" y="1820"/>
                    <a:pt x="1789" y="1579"/>
                    <a:pt x="1703" y="1358"/>
                  </a:cubicBezTo>
                  <a:cubicBezTo>
                    <a:pt x="1654" y="1233"/>
                    <a:pt x="1558" y="1127"/>
                    <a:pt x="1433" y="1089"/>
                  </a:cubicBezTo>
                  <a:cubicBezTo>
                    <a:pt x="1385" y="1060"/>
                    <a:pt x="1376" y="993"/>
                    <a:pt x="1424" y="964"/>
                  </a:cubicBezTo>
                  <a:lnTo>
                    <a:pt x="1597" y="868"/>
                  </a:lnTo>
                  <a:cubicBezTo>
                    <a:pt x="1741" y="791"/>
                    <a:pt x="1828" y="637"/>
                    <a:pt x="1837" y="464"/>
                  </a:cubicBezTo>
                  <a:cubicBezTo>
                    <a:pt x="1828" y="387"/>
                    <a:pt x="1808" y="310"/>
                    <a:pt x="1770" y="233"/>
                  </a:cubicBezTo>
                  <a:cubicBezTo>
                    <a:pt x="1685" y="84"/>
                    <a:pt x="1531" y="0"/>
                    <a:pt x="1368"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4925" name="Google Shape;14925;p69"/>
            <p:cNvSpPr/>
            <p:nvPr/>
          </p:nvSpPr>
          <p:spPr>
            <a:xfrm>
              <a:off x="897417" y="3078400"/>
              <a:ext cx="69147" cy="70584"/>
            </a:xfrm>
            <a:custGeom>
              <a:avLst/>
              <a:gdLst/>
              <a:ahLst/>
              <a:cxnLst/>
              <a:rect l="l" t="t" r="r" b="b"/>
              <a:pathLst>
                <a:path w="2646" h="2701" extrusionOk="0">
                  <a:moveTo>
                    <a:pt x="518" y="1"/>
                  </a:moveTo>
                  <a:cubicBezTo>
                    <a:pt x="490" y="1"/>
                    <a:pt x="462" y="3"/>
                    <a:pt x="433" y="8"/>
                  </a:cubicBezTo>
                  <a:cubicBezTo>
                    <a:pt x="155" y="75"/>
                    <a:pt x="1" y="364"/>
                    <a:pt x="97" y="633"/>
                  </a:cubicBezTo>
                  <a:lnTo>
                    <a:pt x="280" y="1104"/>
                  </a:lnTo>
                  <a:lnTo>
                    <a:pt x="385" y="1354"/>
                  </a:lnTo>
                  <a:lnTo>
                    <a:pt x="693" y="2152"/>
                  </a:lnTo>
                  <a:cubicBezTo>
                    <a:pt x="767" y="2342"/>
                    <a:pt x="947" y="2461"/>
                    <a:pt x="1142" y="2461"/>
                  </a:cubicBezTo>
                  <a:cubicBezTo>
                    <a:pt x="1175" y="2461"/>
                    <a:pt x="1208" y="2457"/>
                    <a:pt x="1241" y="2450"/>
                  </a:cubicBezTo>
                  <a:cubicBezTo>
                    <a:pt x="1366" y="2421"/>
                    <a:pt x="1472" y="2335"/>
                    <a:pt x="1539" y="2220"/>
                  </a:cubicBezTo>
                  <a:cubicBezTo>
                    <a:pt x="1552" y="2198"/>
                    <a:pt x="1573" y="2188"/>
                    <a:pt x="1595" y="2188"/>
                  </a:cubicBezTo>
                  <a:cubicBezTo>
                    <a:pt x="1621" y="2188"/>
                    <a:pt x="1648" y="2203"/>
                    <a:pt x="1664" y="2229"/>
                  </a:cubicBezTo>
                  <a:lnTo>
                    <a:pt x="1732" y="2402"/>
                  </a:lnTo>
                  <a:cubicBezTo>
                    <a:pt x="1799" y="2585"/>
                    <a:pt x="1972" y="2700"/>
                    <a:pt x="2164" y="2700"/>
                  </a:cubicBezTo>
                  <a:cubicBezTo>
                    <a:pt x="2222" y="2700"/>
                    <a:pt x="2280" y="2691"/>
                    <a:pt x="2328" y="2672"/>
                  </a:cubicBezTo>
                  <a:cubicBezTo>
                    <a:pt x="2530" y="2595"/>
                    <a:pt x="2645" y="2393"/>
                    <a:pt x="2626" y="2181"/>
                  </a:cubicBezTo>
                  <a:cubicBezTo>
                    <a:pt x="2616" y="2143"/>
                    <a:pt x="2607" y="2104"/>
                    <a:pt x="2597" y="2075"/>
                  </a:cubicBezTo>
                  <a:lnTo>
                    <a:pt x="2193" y="1037"/>
                  </a:lnTo>
                  <a:lnTo>
                    <a:pt x="2001" y="546"/>
                  </a:lnTo>
                  <a:cubicBezTo>
                    <a:pt x="1934" y="364"/>
                    <a:pt x="1761" y="239"/>
                    <a:pt x="1568" y="239"/>
                  </a:cubicBezTo>
                  <a:cubicBezTo>
                    <a:pt x="1405" y="239"/>
                    <a:pt x="1251" y="325"/>
                    <a:pt x="1164" y="469"/>
                  </a:cubicBezTo>
                  <a:cubicBezTo>
                    <a:pt x="1151" y="496"/>
                    <a:pt x="1128" y="508"/>
                    <a:pt x="1104" y="508"/>
                  </a:cubicBezTo>
                  <a:cubicBezTo>
                    <a:pt x="1077" y="508"/>
                    <a:pt x="1050" y="491"/>
                    <a:pt x="1039" y="460"/>
                  </a:cubicBezTo>
                  <a:lnTo>
                    <a:pt x="972" y="306"/>
                  </a:lnTo>
                  <a:cubicBezTo>
                    <a:pt x="896" y="113"/>
                    <a:pt x="711" y="1"/>
                    <a:pt x="518" y="1"/>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4926" name="Google Shape;14926;p69"/>
            <p:cNvSpPr/>
            <p:nvPr/>
          </p:nvSpPr>
          <p:spPr>
            <a:xfrm>
              <a:off x="904708" y="3094915"/>
              <a:ext cx="61856" cy="54068"/>
            </a:xfrm>
            <a:custGeom>
              <a:avLst/>
              <a:gdLst/>
              <a:ahLst/>
              <a:cxnLst/>
              <a:rect l="l" t="t" r="r" b="b"/>
              <a:pathLst>
                <a:path w="2367" h="2069" extrusionOk="0">
                  <a:moveTo>
                    <a:pt x="479" y="1"/>
                  </a:moveTo>
                  <a:cubicBezTo>
                    <a:pt x="448" y="1"/>
                    <a:pt x="417" y="4"/>
                    <a:pt x="385" y="11"/>
                  </a:cubicBezTo>
                  <a:cubicBezTo>
                    <a:pt x="164" y="59"/>
                    <a:pt x="1" y="251"/>
                    <a:pt x="1" y="472"/>
                  </a:cubicBezTo>
                  <a:lnTo>
                    <a:pt x="106" y="722"/>
                  </a:lnTo>
                  <a:lnTo>
                    <a:pt x="414" y="1520"/>
                  </a:lnTo>
                  <a:cubicBezTo>
                    <a:pt x="488" y="1710"/>
                    <a:pt x="668" y="1829"/>
                    <a:pt x="863" y="1829"/>
                  </a:cubicBezTo>
                  <a:cubicBezTo>
                    <a:pt x="896" y="1829"/>
                    <a:pt x="929" y="1825"/>
                    <a:pt x="962" y="1818"/>
                  </a:cubicBezTo>
                  <a:cubicBezTo>
                    <a:pt x="1087" y="1789"/>
                    <a:pt x="1193" y="1703"/>
                    <a:pt x="1260" y="1588"/>
                  </a:cubicBezTo>
                  <a:cubicBezTo>
                    <a:pt x="1273" y="1566"/>
                    <a:pt x="1294" y="1556"/>
                    <a:pt x="1316" y="1556"/>
                  </a:cubicBezTo>
                  <a:cubicBezTo>
                    <a:pt x="1342" y="1556"/>
                    <a:pt x="1369" y="1571"/>
                    <a:pt x="1385" y="1597"/>
                  </a:cubicBezTo>
                  <a:lnTo>
                    <a:pt x="1453" y="1770"/>
                  </a:lnTo>
                  <a:cubicBezTo>
                    <a:pt x="1520" y="1953"/>
                    <a:pt x="1693" y="2068"/>
                    <a:pt x="1885" y="2068"/>
                  </a:cubicBezTo>
                  <a:cubicBezTo>
                    <a:pt x="1943" y="2068"/>
                    <a:pt x="2001" y="2059"/>
                    <a:pt x="2049" y="2040"/>
                  </a:cubicBezTo>
                  <a:cubicBezTo>
                    <a:pt x="2251" y="1963"/>
                    <a:pt x="2366" y="1761"/>
                    <a:pt x="2347" y="1549"/>
                  </a:cubicBezTo>
                  <a:cubicBezTo>
                    <a:pt x="2337" y="1511"/>
                    <a:pt x="2328" y="1472"/>
                    <a:pt x="2318" y="1443"/>
                  </a:cubicBezTo>
                  <a:lnTo>
                    <a:pt x="1914" y="405"/>
                  </a:lnTo>
                  <a:cubicBezTo>
                    <a:pt x="1818" y="309"/>
                    <a:pt x="1693" y="251"/>
                    <a:pt x="1558" y="251"/>
                  </a:cubicBezTo>
                  <a:cubicBezTo>
                    <a:pt x="1395" y="251"/>
                    <a:pt x="1231" y="347"/>
                    <a:pt x="1145" y="491"/>
                  </a:cubicBezTo>
                  <a:cubicBezTo>
                    <a:pt x="1132" y="518"/>
                    <a:pt x="1106" y="530"/>
                    <a:pt x="1081" y="530"/>
                  </a:cubicBezTo>
                  <a:cubicBezTo>
                    <a:pt x="1051" y="530"/>
                    <a:pt x="1021" y="513"/>
                    <a:pt x="1010" y="482"/>
                  </a:cubicBezTo>
                  <a:lnTo>
                    <a:pt x="943" y="318"/>
                  </a:lnTo>
                  <a:cubicBezTo>
                    <a:pt x="860" y="127"/>
                    <a:pt x="677" y="1"/>
                    <a:pt x="479" y="1"/>
                  </a:cubicBezTo>
                  <a:close/>
                </a:path>
              </a:pathLst>
            </a:custGeom>
            <a:solidFill>
              <a:srgbClr val="7C91A3"/>
            </a:solidFill>
            <a:ln>
              <a:noFill/>
            </a:ln>
          </p:spPr>
          <p:txBody>
            <a:bodyPr spcFirstLastPara="1" wrap="square" lIns="91425" tIns="91425" rIns="91425" bIns="91425" anchor="ctr" anchorCtr="0">
              <a:noAutofit/>
            </a:bodyPr>
            <a:lstStyle/>
            <a:p>
              <a:endParaRPr/>
            </a:p>
          </p:txBody>
        </p:sp>
        <p:sp>
          <p:nvSpPr>
            <p:cNvPr id="14927" name="Google Shape;14927;p69"/>
            <p:cNvSpPr/>
            <p:nvPr/>
          </p:nvSpPr>
          <p:spPr>
            <a:xfrm>
              <a:off x="1107261" y="2891343"/>
              <a:ext cx="125880" cy="143049"/>
            </a:xfrm>
            <a:custGeom>
              <a:avLst/>
              <a:gdLst/>
              <a:ahLst/>
              <a:cxnLst/>
              <a:rect l="l" t="t" r="r" b="b"/>
              <a:pathLst>
                <a:path w="4817" h="5474" extrusionOk="0">
                  <a:moveTo>
                    <a:pt x="4756" y="0"/>
                  </a:moveTo>
                  <a:cubicBezTo>
                    <a:pt x="4751" y="0"/>
                    <a:pt x="4746" y="1"/>
                    <a:pt x="4741" y="2"/>
                  </a:cubicBezTo>
                  <a:cubicBezTo>
                    <a:pt x="3279" y="627"/>
                    <a:pt x="2106" y="1781"/>
                    <a:pt x="1269" y="2829"/>
                  </a:cubicBezTo>
                  <a:cubicBezTo>
                    <a:pt x="1077" y="3079"/>
                    <a:pt x="904" y="3310"/>
                    <a:pt x="741" y="3531"/>
                  </a:cubicBezTo>
                  <a:cubicBezTo>
                    <a:pt x="414" y="4012"/>
                    <a:pt x="164" y="4435"/>
                    <a:pt x="0" y="4714"/>
                  </a:cubicBezTo>
                  <a:cubicBezTo>
                    <a:pt x="164" y="4752"/>
                    <a:pt x="308" y="4829"/>
                    <a:pt x="442" y="4925"/>
                  </a:cubicBezTo>
                  <a:lnTo>
                    <a:pt x="462" y="4945"/>
                  </a:lnTo>
                  <a:lnTo>
                    <a:pt x="510" y="4983"/>
                  </a:lnTo>
                  <a:lnTo>
                    <a:pt x="529" y="5002"/>
                  </a:lnTo>
                  <a:lnTo>
                    <a:pt x="548" y="5012"/>
                  </a:lnTo>
                  <a:lnTo>
                    <a:pt x="587" y="5060"/>
                  </a:lnTo>
                  <a:cubicBezTo>
                    <a:pt x="712" y="5175"/>
                    <a:pt x="818" y="5310"/>
                    <a:pt x="885" y="5473"/>
                  </a:cubicBezTo>
                  <a:cubicBezTo>
                    <a:pt x="1144" y="5272"/>
                    <a:pt x="1519" y="4964"/>
                    <a:pt x="1933" y="4560"/>
                  </a:cubicBezTo>
                  <a:cubicBezTo>
                    <a:pt x="2135" y="4368"/>
                    <a:pt x="2337" y="4156"/>
                    <a:pt x="2548" y="3935"/>
                  </a:cubicBezTo>
                  <a:cubicBezTo>
                    <a:pt x="3462" y="2944"/>
                    <a:pt x="4424" y="1608"/>
                    <a:pt x="4808" y="69"/>
                  </a:cubicBezTo>
                  <a:cubicBezTo>
                    <a:pt x="4817" y="27"/>
                    <a:pt x="4788" y="0"/>
                    <a:pt x="4756"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4928" name="Google Shape;14928;p69"/>
            <p:cNvSpPr/>
            <p:nvPr/>
          </p:nvSpPr>
          <p:spPr>
            <a:xfrm>
              <a:off x="1126599" y="2965507"/>
              <a:ext cx="47274" cy="45000"/>
            </a:xfrm>
            <a:custGeom>
              <a:avLst/>
              <a:gdLst/>
              <a:ahLst/>
              <a:cxnLst/>
              <a:rect l="l" t="t" r="r" b="b"/>
              <a:pathLst>
                <a:path w="1809" h="1722" extrusionOk="0">
                  <a:moveTo>
                    <a:pt x="529" y="1"/>
                  </a:moveTo>
                  <a:cubicBezTo>
                    <a:pt x="337" y="241"/>
                    <a:pt x="164" y="472"/>
                    <a:pt x="1" y="703"/>
                  </a:cubicBezTo>
                  <a:lnTo>
                    <a:pt x="1193" y="1722"/>
                  </a:lnTo>
                  <a:cubicBezTo>
                    <a:pt x="1395" y="1530"/>
                    <a:pt x="1597" y="1318"/>
                    <a:pt x="1808" y="1097"/>
                  </a:cubicBezTo>
                  <a:lnTo>
                    <a:pt x="529" y="1"/>
                  </a:lnTo>
                  <a:close/>
                </a:path>
              </a:pathLst>
            </a:custGeom>
            <a:solidFill>
              <a:srgbClr val="B8C2C9"/>
            </a:solidFill>
            <a:ln>
              <a:noFill/>
            </a:ln>
          </p:spPr>
          <p:txBody>
            <a:bodyPr spcFirstLastPara="1" wrap="square" lIns="91425" tIns="91425" rIns="91425" bIns="91425" anchor="ctr" anchorCtr="0">
              <a:noAutofit/>
            </a:bodyPr>
            <a:lstStyle/>
            <a:p>
              <a:endParaRPr/>
            </a:p>
          </p:txBody>
        </p:sp>
        <p:sp>
          <p:nvSpPr>
            <p:cNvPr id="14929" name="Google Shape;14929;p69"/>
            <p:cNvSpPr/>
            <p:nvPr/>
          </p:nvSpPr>
          <p:spPr>
            <a:xfrm>
              <a:off x="1024578" y="3005411"/>
              <a:ext cx="119635" cy="81507"/>
            </a:xfrm>
            <a:custGeom>
              <a:avLst/>
              <a:gdLst/>
              <a:ahLst/>
              <a:cxnLst/>
              <a:rect l="l" t="t" r="r" b="b"/>
              <a:pathLst>
                <a:path w="4578" h="3119" extrusionOk="0">
                  <a:moveTo>
                    <a:pt x="3126" y="0"/>
                  </a:moveTo>
                  <a:cubicBezTo>
                    <a:pt x="2861" y="0"/>
                    <a:pt x="2597" y="84"/>
                    <a:pt x="2376" y="253"/>
                  </a:cubicBezTo>
                  <a:cubicBezTo>
                    <a:pt x="2193" y="378"/>
                    <a:pt x="2049" y="541"/>
                    <a:pt x="1953" y="743"/>
                  </a:cubicBezTo>
                  <a:cubicBezTo>
                    <a:pt x="1924" y="801"/>
                    <a:pt x="1895" y="858"/>
                    <a:pt x="1876" y="916"/>
                  </a:cubicBezTo>
                  <a:cubicBezTo>
                    <a:pt x="1837" y="1080"/>
                    <a:pt x="1779" y="1233"/>
                    <a:pt x="1703" y="1378"/>
                  </a:cubicBezTo>
                  <a:cubicBezTo>
                    <a:pt x="1578" y="1580"/>
                    <a:pt x="1404" y="1743"/>
                    <a:pt x="1212" y="1858"/>
                  </a:cubicBezTo>
                  <a:cubicBezTo>
                    <a:pt x="1010" y="1974"/>
                    <a:pt x="789" y="2060"/>
                    <a:pt x="568" y="2118"/>
                  </a:cubicBezTo>
                  <a:lnTo>
                    <a:pt x="539" y="2118"/>
                  </a:lnTo>
                  <a:cubicBezTo>
                    <a:pt x="491" y="2128"/>
                    <a:pt x="308" y="2176"/>
                    <a:pt x="145" y="2205"/>
                  </a:cubicBezTo>
                  <a:cubicBezTo>
                    <a:pt x="39" y="2234"/>
                    <a:pt x="0" y="2359"/>
                    <a:pt x="87" y="2435"/>
                  </a:cubicBezTo>
                  <a:cubicBezTo>
                    <a:pt x="646" y="2953"/>
                    <a:pt x="1266" y="3119"/>
                    <a:pt x="1831" y="3119"/>
                  </a:cubicBezTo>
                  <a:cubicBezTo>
                    <a:pt x="2840" y="3119"/>
                    <a:pt x="3674" y="2589"/>
                    <a:pt x="3674" y="2589"/>
                  </a:cubicBezTo>
                  <a:cubicBezTo>
                    <a:pt x="3780" y="2522"/>
                    <a:pt x="3876" y="2445"/>
                    <a:pt x="3962" y="2359"/>
                  </a:cubicBezTo>
                  <a:cubicBezTo>
                    <a:pt x="4472" y="1858"/>
                    <a:pt x="4578" y="1099"/>
                    <a:pt x="4203" y="570"/>
                  </a:cubicBezTo>
                  <a:cubicBezTo>
                    <a:pt x="4145" y="503"/>
                    <a:pt x="4097" y="435"/>
                    <a:pt x="4030" y="378"/>
                  </a:cubicBezTo>
                  <a:lnTo>
                    <a:pt x="3982" y="339"/>
                  </a:lnTo>
                  <a:lnTo>
                    <a:pt x="3962" y="320"/>
                  </a:lnTo>
                  <a:lnTo>
                    <a:pt x="3943" y="301"/>
                  </a:lnTo>
                  <a:lnTo>
                    <a:pt x="3895" y="262"/>
                  </a:lnTo>
                  <a:lnTo>
                    <a:pt x="3876" y="253"/>
                  </a:lnTo>
                  <a:cubicBezTo>
                    <a:pt x="3655" y="84"/>
                    <a:pt x="3390" y="0"/>
                    <a:pt x="3126" y="0"/>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4930" name="Google Shape;14930;p69"/>
            <p:cNvSpPr/>
            <p:nvPr/>
          </p:nvSpPr>
          <p:spPr>
            <a:xfrm>
              <a:off x="1039395" y="3005150"/>
              <a:ext cx="95018" cy="60863"/>
            </a:xfrm>
            <a:custGeom>
              <a:avLst/>
              <a:gdLst/>
              <a:ahLst/>
              <a:cxnLst/>
              <a:rect l="l" t="t" r="r" b="b"/>
              <a:pathLst>
                <a:path w="3636" h="2329" extrusionOk="0">
                  <a:moveTo>
                    <a:pt x="2554" y="1"/>
                  </a:moveTo>
                  <a:cubicBezTo>
                    <a:pt x="2289" y="1"/>
                    <a:pt x="2025" y="85"/>
                    <a:pt x="1799" y="253"/>
                  </a:cubicBezTo>
                  <a:cubicBezTo>
                    <a:pt x="1626" y="378"/>
                    <a:pt x="1472" y="551"/>
                    <a:pt x="1376" y="743"/>
                  </a:cubicBezTo>
                  <a:cubicBezTo>
                    <a:pt x="1347" y="801"/>
                    <a:pt x="1328" y="859"/>
                    <a:pt x="1309" y="926"/>
                  </a:cubicBezTo>
                  <a:cubicBezTo>
                    <a:pt x="1261" y="1080"/>
                    <a:pt x="1203" y="1234"/>
                    <a:pt x="1126" y="1388"/>
                  </a:cubicBezTo>
                  <a:cubicBezTo>
                    <a:pt x="1011" y="1580"/>
                    <a:pt x="837" y="1743"/>
                    <a:pt x="635" y="1868"/>
                  </a:cubicBezTo>
                  <a:cubicBezTo>
                    <a:pt x="434" y="1984"/>
                    <a:pt x="222" y="2070"/>
                    <a:pt x="1" y="2119"/>
                  </a:cubicBezTo>
                  <a:cubicBezTo>
                    <a:pt x="349" y="2271"/>
                    <a:pt x="702" y="2329"/>
                    <a:pt x="1035" y="2329"/>
                  </a:cubicBezTo>
                  <a:cubicBezTo>
                    <a:pt x="2044" y="2329"/>
                    <a:pt x="2876" y="1801"/>
                    <a:pt x="2876" y="1801"/>
                  </a:cubicBezTo>
                  <a:cubicBezTo>
                    <a:pt x="2982" y="1734"/>
                    <a:pt x="3078" y="1657"/>
                    <a:pt x="3165" y="1570"/>
                  </a:cubicBezTo>
                  <a:cubicBezTo>
                    <a:pt x="3443" y="1301"/>
                    <a:pt x="3607" y="945"/>
                    <a:pt x="3636" y="570"/>
                  </a:cubicBezTo>
                  <a:cubicBezTo>
                    <a:pt x="3578" y="503"/>
                    <a:pt x="3520" y="436"/>
                    <a:pt x="3463" y="378"/>
                  </a:cubicBezTo>
                  <a:lnTo>
                    <a:pt x="3415" y="340"/>
                  </a:lnTo>
                  <a:lnTo>
                    <a:pt x="3395" y="320"/>
                  </a:lnTo>
                  <a:lnTo>
                    <a:pt x="3376" y="311"/>
                  </a:lnTo>
                  <a:lnTo>
                    <a:pt x="3328" y="272"/>
                  </a:lnTo>
                  <a:lnTo>
                    <a:pt x="3309" y="253"/>
                  </a:lnTo>
                  <a:cubicBezTo>
                    <a:pt x="3083" y="85"/>
                    <a:pt x="2818" y="1"/>
                    <a:pt x="2554" y="1"/>
                  </a:cubicBezTo>
                  <a:close/>
                </a:path>
              </a:pathLst>
            </a:custGeom>
            <a:solidFill>
              <a:srgbClr val="CAD5DD"/>
            </a:solidFill>
            <a:ln>
              <a:noFill/>
            </a:ln>
          </p:spPr>
          <p:txBody>
            <a:bodyPr spcFirstLastPara="1" wrap="square" lIns="91425" tIns="91425" rIns="91425" bIns="91425" anchor="ctr" anchorCtr="0">
              <a:noAutofit/>
            </a:bodyPr>
            <a:lstStyle/>
            <a:p>
              <a:endParaRPr/>
            </a:p>
          </p:txBody>
        </p:sp>
      </p:grpSp>
      <p:grpSp>
        <p:nvGrpSpPr>
          <p:cNvPr id="14931" name="Google Shape;14931;p69"/>
          <p:cNvGrpSpPr/>
          <p:nvPr/>
        </p:nvGrpSpPr>
        <p:grpSpPr>
          <a:xfrm>
            <a:off x="920257" y="2241354"/>
            <a:ext cx="278024" cy="366508"/>
            <a:chOff x="920257" y="2426002"/>
            <a:chExt cx="278024" cy="366508"/>
          </a:xfrm>
        </p:grpSpPr>
        <p:sp>
          <p:nvSpPr>
            <p:cNvPr id="14932" name="Google Shape;14932;p69"/>
            <p:cNvSpPr/>
            <p:nvPr/>
          </p:nvSpPr>
          <p:spPr>
            <a:xfrm>
              <a:off x="1039918" y="2426002"/>
              <a:ext cx="38964" cy="92483"/>
            </a:xfrm>
            <a:custGeom>
              <a:avLst/>
              <a:gdLst/>
              <a:ahLst/>
              <a:cxnLst/>
              <a:rect l="l" t="t" r="r" b="b"/>
              <a:pathLst>
                <a:path w="1491" h="3539" extrusionOk="0">
                  <a:moveTo>
                    <a:pt x="750" y="0"/>
                  </a:moveTo>
                  <a:cubicBezTo>
                    <a:pt x="337" y="0"/>
                    <a:pt x="0" y="337"/>
                    <a:pt x="0" y="750"/>
                  </a:cubicBezTo>
                  <a:lnTo>
                    <a:pt x="0" y="2798"/>
                  </a:lnTo>
                  <a:cubicBezTo>
                    <a:pt x="0" y="3212"/>
                    <a:pt x="337" y="3539"/>
                    <a:pt x="740" y="3539"/>
                  </a:cubicBezTo>
                  <a:cubicBezTo>
                    <a:pt x="1154" y="3539"/>
                    <a:pt x="1491" y="3212"/>
                    <a:pt x="1491" y="2798"/>
                  </a:cubicBezTo>
                  <a:lnTo>
                    <a:pt x="1491" y="750"/>
                  </a:lnTo>
                  <a:cubicBezTo>
                    <a:pt x="1491" y="490"/>
                    <a:pt x="1366" y="260"/>
                    <a:pt x="1164" y="125"/>
                  </a:cubicBezTo>
                  <a:cubicBezTo>
                    <a:pt x="1039" y="39"/>
                    <a:pt x="894" y="0"/>
                    <a:pt x="750"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933" name="Google Shape;14933;p69"/>
            <p:cNvSpPr/>
            <p:nvPr/>
          </p:nvSpPr>
          <p:spPr>
            <a:xfrm>
              <a:off x="1061529" y="2429268"/>
              <a:ext cx="17352" cy="85950"/>
            </a:xfrm>
            <a:custGeom>
              <a:avLst/>
              <a:gdLst/>
              <a:ahLst/>
              <a:cxnLst/>
              <a:rect l="l" t="t" r="r" b="b"/>
              <a:pathLst>
                <a:path w="664" h="3289" extrusionOk="0">
                  <a:moveTo>
                    <a:pt x="327" y="0"/>
                  </a:moveTo>
                  <a:cubicBezTo>
                    <a:pt x="125" y="135"/>
                    <a:pt x="0" y="375"/>
                    <a:pt x="0" y="625"/>
                  </a:cubicBezTo>
                  <a:lnTo>
                    <a:pt x="0" y="2673"/>
                  </a:lnTo>
                  <a:cubicBezTo>
                    <a:pt x="0" y="2923"/>
                    <a:pt x="125" y="3154"/>
                    <a:pt x="327" y="3289"/>
                  </a:cubicBezTo>
                  <a:cubicBezTo>
                    <a:pt x="539" y="3154"/>
                    <a:pt x="664" y="2923"/>
                    <a:pt x="664" y="2673"/>
                  </a:cubicBezTo>
                  <a:lnTo>
                    <a:pt x="664" y="625"/>
                  </a:lnTo>
                  <a:cubicBezTo>
                    <a:pt x="664" y="375"/>
                    <a:pt x="539" y="144"/>
                    <a:pt x="327" y="0"/>
                  </a:cubicBez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4934" name="Google Shape;14934;p69"/>
            <p:cNvSpPr/>
            <p:nvPr/>
          </p:nvSpPr>
          <p:spPr>
            <a:xfrm>
              <a:off x="920257" y="2748398"/>
              <a:ext cx="27204" cy="44112"/>
            </a:xfrm>
            <a:custGeom>
              <a:avLst/>
              <a:gdLst/>
              <a:ahLst/>
              <a:cxnLst/>
              <a:rect l="l" t="t" r="r" b="b"/>
              <a:pathLst>
                <a:path w="1041" h="1688" extrusionOk="0">
                  <a:moveTo>
                    <a:pt x="801" y="1"/>
                  </a:moveTo>
                  <a:cubicBezTo>
                    <a:pt x="721" y="1"/>
                    <a:pt x="646" y="48"/>
                    <a:pt x="617" y="125"/>
                  </a:cubicBezTo>
                  <a:lnTo>
                    <a:pt x="69" y="1395"/>
                  </a:lnTo>
                  <a:cubicBezTo>
                    <a:pt x="0" y="1557"/>
                    <a:pt x="139" y="1687"/>
                    <a:pt x="276" y="1687"/>
                  </a:cubicBezTo>
                  <a:cubicBezTo>
                    <a:pt x="349" y="1687"/>
                    <a:pt x="423" y="1649"/>
                    <a:pt x="463" y="1558"/>
                  </a:cubicBezTo>
                  <a:lnTo>
                    <a:pt x="1002" y="289"/>
                  </a:lnTo>
                  <a:cubicBezTo>
                    <a:pt x="1040" y="183"/>
                    <a:pt x="992" y="58"/>
                    <a:pt x="887" y="20"/>
                  </a:cubicBezTo>
                  <a:cubicBezTo>
                    <a:pt x="859" y="7"/>
                    <a:pt x="829" y="1"/>
                    <a:pt x="801"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935" name="Google Shape;14935;p69"/>
            <p:cNvSpPr/>
            <p:nvPr/>
          </p:nvSpPr>
          <p:spPr>
            <a:xfrm>
              <a:off x="930083" y="2483023"/>
              <a:ext cx="136229" cy="283485"/>
            </a:xfrm>
            <a:custGeom>
              <a:avLst/>
              <a:gdLst/>
              <a:ahLst/>
              <a:cxnLst/>
              <a:rect l="l" t="t" r="r" b="b"/>
              <a:pathLst>
                <a:path w="5213" h="10848" extrusionOk="0">
                  <a:moveTo>
                    <a:pt x="4530" y="1"/>
                  </a:moveTo>
                  <a:lnTo>
                    <a:pt x="1" y="10848"/>
                  </a:lnTo>
                  <a:lnTo>
                    <a:pt x="636" y="10473"/>
                  </a:lnTo>
                  <a:cubicBezTo>
                    <a:pt x="924" y="10319"/>
                    <a:pt x="1145" y="10069"/>
                    <a:pt x="1270" y="9771"/>
                  </a:cubicBezTo>
                  <a:lnTo>
                    <a:pt x="5213" y="289"/>
                  </a:lnTo>
                  <a:lnTo>
                    <a:pt x="4530"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936" name="Google Shape;14936;p69"/>
            <p:cNvSpPr/>
            <p:nvPr/>
          </p:nvSpPr>
          <p:spPr>
            <a:xfrm>
              <a:off x="945161" y="2690097"/>
              <a:ext cx="38728" cy="38728"/>
            </a:xfrm>
            <a:custGeom>
              <a:avLst/>
              <a:gdLst/>
              <a:ahLst/>
              <a:cxnLst/>
              <a:rect l="l" t="t" r="r" b="b"/>
              <a:pathLst>
                <a:path w="1482" h="1482" extrusionOk="0">
                  <a:moveTo>
                    <a:pt x="741" y="0"/>
                  </a:moveTo>
                  <a:cubicBezTo>
                    <a:pt x="337" y="0"/>
                    <a:pt x="1" y="327"/>
                    <a:pt x="1" y="741"/>
                  </a:cubicBezTo>
                  <a:cubicBezTo>
                    <a:pt x="1" y="1145"/>
                    <a:pt x="337" y="1481"/>
                    <a:pt x="741" y="1481"/>
                  </a:cubicBezTo>
                  <a:cubicBezTo>
                    <a:pt x="1155" y="1481"/>
                    <a:pt x="1482" y="1145"/>
                    <a:pt x="1482" y="741"/>
                  </a:cubicBezTo>
                  <a:cubicBezTo>
                    <a:pt x="1482" y="327"/>
                    <a:pt x="1155" y="0"/>
                    <a:pt x="741"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937" name="Google Shape;14937;p69"/>
            <p:cNvSpPr/>
            <p:nvPr/>
          </p:nvSpPr>
          <p:spPr>
            <a:xfrm>
              <a:off x="956215" y="2701151"/>
              <a:ext cx="16620" cy="16620"/>
            </a:xfrm>
            <a:custGeom>
              <a:avLst/>
              <a:gdLst/>
              <a:ahLst/>
              <a:cxnLst/>
              <a:rect l="l" t="t" r="r" b="b"/>
              <a:pathLst>
                <a:path w="636" h="636" extrusionOk="0">
                  <a:moveTo>
                    <a:pt x="318" y="1"/>
                  </a:moveTo>
                  <a:cubicBezTo>
                    <a:pt x="145" y="1"/>
                    <a:pt x="1" y="135"/>
                    <a:pt x="1" y="318"/>
                  </a:cubicBezTo>
                  <a:cubicBezTo>
                    <a:pt x="1" y="491"/>
                    <a:pt x="145" y="635"/>
                    <a:pt x="318" y="635"/>
                  </a:cubicBezTo>
                  <a:cubicBezTo>
                    <a:pt x="501" y="635"/>
                    <a:pt x="636" y="491"/>
                    <a:pt x="636" y="318"/>
                  </a:cubicBezTo>
                  <a:cubicBezTo>
                    <a:pt x="636" y="135"/>
                    <a:pt x="501" y="1"/>
                    <a:pt x="31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938" name="Google Shape;14938;p69"/>
            <p:cNvSpPr/>
            <p:nvPr/>
          </p:nvSpPr>
          <p:spPr>
            <a:xfrm>
              <a:off x="1170841" y="2748398"/>
              <a:ext cx="27439" cy="44112"/>
            </a:xfrm>
            <a:custGeom>
              <a:avLst/>
              <a:gdLst/>
              <a:ahLst/>
              <a:cxnLst/>
              <a:rect l="l" t="t" r="r" b="b"/>
              <a:pathLst>
                <a:path w="1050" h="1688" extrusionOk="0">
                  <a:moveTo>
                    <a:pt x="244" y="1"/>
                  </a:moveTo>
                  <a:cubicBezTo>
                    <a:pt x="215" y="1"/>
                    <a:pt x="184" y="7"/>
                    <a:pt x="154" y="20"/>
                  </a:cubicBezTo>
                  <a:cubicBezTo>
                    <a:pt x="58" y="68"/>
                    <a:pt x="0" y="183"/>
                    <a:pt x="48" y="289"/>
                  </a:cubicBezTo>
                  <a:lnTo>
                    <a:pt x="587" y="1558"/>
                  </a:lnTo>
                  <a:cubicBezTo>
                    <a:pt x="624" y="1649"/>
                    <a:pt x="696" y="1687"/>
                    <a:pt x="770" y="1687"/>
                  </a:cubicBezTo>
                  <a:cubicBezTo>
                    <a:pt x="907" y="1687"/>
                    <a:pt x="1050" y="1557"/>
                    <a:pt x="981" y="1395"/>
                  </a:cubicBezTo>
                  <a:lnTo>
                    <a:pt x="433" y="125"/>
                  </a:lnTo>
                  <a:cubicBezTo>
                    <a:pt x="397" y="48"/>
                    <a:pt x="325" y="1"/>
                    <a:pt x="244"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939" name="Google Shape;14939;p69"/>
            <p:cNvSpPr/>
            <p:nvPr/>
          </p:nvSpPr>
          <p:spPr>
            <a:xfrm>
              <a:off x="1052226" y="2483023"/>
              <a:ext cx="136229" cy="283485"/>
            </a:xfrm>
            <a:custGeom>
              <a:avLst/>
              <a:gdLst/>
              <a:ahLst/>
              <a:cxnLst/>
              <a:rect l="l" t="t" r="r" b="b"/>
              <a:pathLst>
                <a:path w="5213" h="10848" extrusionOk="0">
                  <a:moveTo>
                    <a:pt x="683" y="1"/>
                  </a:moveTo>
                  <a:lnTo>
                    <a:pt x="0" y="289"/>
                  </a:lnTo>
                  <a:lnTo>
                    <a:pt x="3943" y="9771"/>
                  </a:lnTo>
                  <a:cubicBezTo>
                    <a:pt x="4068" y="10069"/>
                    <a:pt x="4289" y="10319"/>
                    <a:pt x="4577" y="10473"/>
                  </a:cubicBezTo>
                  <a:lnTo>
                    <a:pt x="5212" y="10848"/>
                  </a:lnTo>
                  <a:lnTo>
                    <a:pt x="5212" y="10848"/>
                  </a:lnTo>
                  <a:lnTo>
                    <a:pt x="683" y="1"/>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4940" name="Google Shape;14940;p69"/>
            <p:cNvSpPr/>
            <p:nvPr/>
          </p:nvSpPr>
          <p:spPr>
            <a:xfrm>
              <a:off x="1134648" y="2690097"/>
              <a:ext cx="38728" cy="38728"/>
            </a:xfrm>
            <a:custGeom>
              <a:avLst/>
              <a:gdLst/>
              <a:ahLst/>
              <a:cxnLst/>
              <a:rect l="l" t="t" r="r" b="b"/>
              <a:pathLst>
                <a:path w="1482" h="1482" extrusionOk="0">
                  <a:moveTo>
                    <a:pt x="741" y="0"/>
                  </a:moveTo>
                  <a:cubicBezTo>
                    <a:pt x="337" y="0"/>
                    <a:pt x="0" y="327"/>
                    <a:pt x="0" y="741"/>
                  </a:cubicBezTo>
                  <a:cubicBezTo>
                    <a:pt x="0" y="1154"/>
                    <a:pt x="337" y="1481"/>
                    <a:pt x="741" y="1481"/>
                  </a:cubicBezTo>
                  <a:cubicBezTo>
                    <a:pt x="1154" y="1481"/>
                    <a:pt x="1481" y="1154"/>
                    <a:pt x="1481" y="741"/>
                  </a:cubicBezTo>
                  <a:cubicBezTo>
                    <a:pt x="1481" y="327"/>
                    <a:pt x="1154" y="0"/>
                    <a:pt x="741" y="0"/>
                  </a:cubicBez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4941" name="Google Shape;14941;p69"/>
            <p:cNvSpPr/>
            <p:nvPr/>
          </p:nvSpPr>
          <p:spPr>
            <a:xfrm>
              <a:off x="1145702" y="2701151"/>
              <a:ext cx="16620" cy="16620"/>
            </a:xfrm>
            <a:custGeom>
              <a:avLst/>
              <a:gdLst/>
              <a:ahLst/>
              <a:cxnLst/>
              <a:rect l="l" t="t" r="r" b="b"/>
              <a:pathLst>
                <a:path w="636" h="636" extrusionOk="0">
                  <a:moveTo>
                    <a:pt x="318" y="1"/>
                  </a:moveTo>
                  <a:cubicBezTo>
                    <a:pt x="145" y="1"/>
                    <a:pt x="0" y="145"/>
                    <a:pt x="0" y="318"/>
                  </a:cubicBezTo>
                  <a:cubicBezTo>
                    <a:pt x="0" y="491"/>
                    <a:pt x="145" y="635"/>
                    <a:pt x="318" y="635"/>
                  </a:cubicBezTo>
                  <a:cubicBezTo>
                    <a:pt x="491" y="635"/>
                    <a:pt x="635" y="491"/>
                    <a:pt x="635" y="318"/>
                  </a:cubicBezTo>
                  <a:cubicBezTo>
                    <a:pt x="635" y="145"/>
                    <a:pt x="491" y="1"/>
                    <a:pt x="31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942" name="Google Shape;14942;p69"/>
            <p:cNvSpPr/>
            <p:nvPr/>
          </p:nvSpPr>
          <p:spPr>
            <a:xfrm>
              <a:off x="1015536" y="2472883"/>
              <a:ext cx="87727" cy="76960"/>
            </a:xfrm>
            <a:custGeom>
              <a:avLst/>
              <a:gdLst/>
              <a:ahLst/>
              <a:cxnLst/>
              <a:rect l="l" t="t" r="r" b="b"/>
              <a:pathLst>
                <a:path w="3357" h="2945" extrusionOk="0">
                  <a:moveTo>
                    <a:pt x="1683" y="0"/>
                  </a:moveTo>
                  <a:cubicBezTo>
                    <a:pt x="1435" y="0"/>
                    <a:pt x="1184" y="63"/>
                    <a:pt x="952" y="197"/>
                  </a:cubicBezTo>
                  <a:cubicBezTo>
                    <a:pt x="250" y="591"/>
                    <a:pt x="0" y="1475"/>
                    <a:pt x="395" y="2177"/>
                  </a:cubicBezTo>
                  <a:cubicBezTo>
                    <a:pt x="660" y="2669"/>
                    <a:pt x="1160" y="2945"/>
                    <a:pt x="1678" y="2945"/>
                  </a:cubicBezTo>
                  <a:cubicBezTo>
                    <a:pt x="1910" y="2945"/>
                    <a:pt x="2146" y="2890"/>
                    <a:pt x="2366" y="2774"/>
                  </a:cubicBezTo>
                  <a:cubicBezTo>
                    <a:pt x="2395" y="2754"/>
                    <a:pt x="2424" y="2745"/>
                    <a:pt x="2452" y="2726"/>
                  </a:cubicBezTo>
                  <a:cubicBezTo>
                    <a:pt x="3135" y="2302"/>
                    <a:pt x="3356" y="1408"/>
                    <a:pt x="2952" y="725"/>
                  </a:cubicBezTo>
                  <a:cubicBezTo>
                    <a:pt x="2675" y="261"/>
                    <a:pt x="2186" y="0"/>
                    <a:pt x="1683"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943" name="Google Shape;14943;p69"/>
            <p:cNvSpPr/>
            <p:nvPr/>
          </p:nvSpPr>
          <p:spPr>
            <a:xfrm>
              <a:off x="1027844" y="2472727"/>
              <a:ext cx="83702" cy="72648"/>
            </a:xfrm>
            <a:custGeom>
              <a:avLst/>
              <a:gdLst/>
              <a:ahLst/>
              <a:cxnLst/>
              <a:rect l="l" t="t" r="r" b="b"/>
              <a:pathLst>
                <a:path w="3203" h="2780" extrusionOk="0">
                  <a:moveTo>
                    <a:pt x="1308" y="1"/>
                  </a:moveTo>
                  <a:cubicBezTo>
                    <a:pt x="1279" y="10"/>
                    <a:pt x="1251" y="29"/>
                    <a:pt x="1222" y="49"/>
                  </a:cubicBezTo>
                  <a:cubicBezTo>
                    <a:pt x="0" y="808"/>
                    <a:pt x="462" y="2684"/>
                    <a:pt x="1895" y="2780"/>
                  </a:cubicBezTo>
                  <a:cubicBezTo>
                    <a:pt x="1924" y="2760"/>
                    <a:pt x="1953" y="2751"/>
                    <a:pt x="1981" y="2732"/>
                  </a:cubicBezTo>
                  <a:cubicBezTo>
                    <a:pt x="3203" y="1972"/>
                    <a:pt x="2741" y="97"/>
                    <a:pt x="1308" y="1"/>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4944" name="Google Shape;14944;p69"/>
            <p:cNvSpPr/>
            <p:nvPr/>
          </p:nvSpPr>
          <p:spPr>
            <a:xfrm>
              <a:off x="1047182" y="2499120"/>
              <a:ext cx="24408" cy="24146"/>
            </a:xfrm>
            <a:custGeom>
              <a:avLst/>
              <a:gdLst/>
              <a:ahLst/>
              <a:cxnLst/>
              <a:rect l="l" t="t" r="r" b="b"/>
              <a:pathLst>
                <a:path w="934" h="924" extrusionOk="0">
                  <a:moveTo>
                    <a:pt x="472" y="0"/>
                  </a:moveTo>
                  <a:cubicBezTo>
                    <a:pt x="212" y="0"/>
                    <a:pt x="1" y="212"/>
                    <a:pt x="1" y="462"/>
                  </a:cubicBezTo>
                  <a:cubicBezTo>
                    <a:pt x="1" y="722"/>
                    <a:pt x="212" y="923"/>
                    <a:pt x="472" y="923"/>
                  </a:cubicBezTo>
                  <a:cubicBezTo>
                    <a:pt x="722" y="923"/>
                    <a:pt x="934" y="722"/>
                    <a:pt x="934" y="462"/>
                  </a:cubicBezTo>
                  <a:cubicBezTo>
                    <a:pt x="934" y="212"/>
                    <a:pt x="722" y="0"/>
                    <a:pt x="472" y="0"/>
                  </a:cubicBezTo>
                  <a:close/>
                </a:path>
              </a:pathLst>
            </a:custGeom>
            <a:solidFill>
              <a:srgbClr val="526A7F"/>
            </a:solidFill>
            <a:ln>
              <a:noFill/>
            </a:ln>
          </p:spPr>
          <p:txBody>
            <a:bodyPr spcFirstLastPara="1" wrap="square" lIns="91425" tIns="91425" rIns="91425" bIns="91425" anchor="ctr" anchorCtr="0">
              <a:noAutofit/>
            </a:bodyPr>
            <a:lstStyle/>
            <a:p>
              <a:endParaRPr/>
            </a:p>
          </p:txBody>
        </p:sp>
      </p:grpSp>
      <p:grpSp>
        <p:nvGrpSpPr>
          <p:cNvPr id="14945" name="Google Shape;14945;p69"/>
          <p:cNvGrpSpPr/>
          <p:nvPr/>
        </p:nvGrpSpPr>
        <p:grpSpPr>
          <a:xfrm>
            <a:off x="866528" y="4089837"/>
            <a:ext cx="349810" cy="366665"/>
            <a:chOff x="866528" y="4274484"/>
            <a:chExt cx="349810" cy="366665"/>
          </a:xfrm>
        </p:grpSpPr>
        <p:sp>
          <p:nvSpPr>
            <p:cNvPr id="14946" name="Google Shape;14946;p69"/>
            <p:cNvSpPr/>
            <p:nvPr/>
          </p:nvSpPr>
          <p:spPr>
            <a:xfrm>
              <a:off x="1041407" y="4370991"/>
              <a:ext cx="174931" cy="270158"/>
            </a:xfrm>
            <a:custGeom>
              <a:avLst/>
              <a:gdLst/>
              <a:ahLst/>
              <a:cxnLst/>
              <a:rect l="l" t="t" r="r" b="b"/>
              <a:pathLst>
                <a:path w="6694" h="10338" extrusionOk="0">
                  <a:moveTo>
                    <a:pt x="6655" y="0"/>
                  </a:moveTo>
                  <a:lnTo>
                    <a:pt x="4222" y="1346"/>
                  </a:lnTo>
                  <a:lnTo>
                    <a:pt x="1" y="3683"/>
                  </a:lnTo>
                  <a:lnTo>
                    <a:pt x="1" y="10337"/>
                  </a:lnTo>
                  <a:cubicBezTo>
                    <a:pt x="49" y="10337"/>
                    <a:pt x="97" y="10328"/>
                    <a:pt x="135" y="10308"/>
                  </a:cubicBezTo>
                  <a:lnTo>
                    <a:pt x="6549" y="6760"/>
                  </a:lnTo>
                  <a:cubicBezTo>
                    <a:pt x="6636" y="6702"/>
                    <a:pt x="6694" y="6616"/>
                    <a:pt x="6694" y="6520"/>
                  </a:cubicBezTo>
                  <a:lnTo>
                    <a:pt x="6694" y="144"/>
                  </a:lnTo>
                  <a:cubicBezTo>
                    <a:pt x="6694" y="96"/>
                    <a:pt x="6674" y="48"/>
                    <a:pt x="6655"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947" name="Google Shape;14947;p69"/>
            <p:cNvSpPr/>
            <p:nvPr/>
          </p:nvSpPr>
          <p:spPr>
            <a:xfrm>
              <a:off x="1041407" y="4516471"/>
              <a:ext cx="173938" cy="124678"/>
            </a:xfrm>
            <a:custGeom>
              <a:avLst/>
              <a:gdLst/>
              <a:ahLst/>
              <a:cxnLst/>
              <a:rect l="l" t="t" r="r" b="b"/>
              <a:pathLst>
                <a:path w="6656" h="4771" extrusionOk="0">
                  <a:moveTo>
                    <a:pt x="4222" y="1"/>
                  </a:moveTo>
                  <a:lnTo>
                    <a:pt x="2414" y="1001"/>
                  </a:lnTo>
                  <a:lnTo>
                    <a:pt x="1" y="2337"/>
                  </a:lnTo>
                  <a:lnTo>
                    <a:pt x="1" y="4770"/>
                  </a:lnTo>
                  <a:cubicBezTo>
                    <a:pt x="49" y="4770"/>
                    <a:pt x="97" y="4761"/>
                    <a:pt x="135" y="4741"/>
                  </a:cubicBezTo>
                  <a:lnTo>
                    <a:pt x="6549" y="1184"/>
                  </a:lnTo>
                  <a:cubicBezTo>
                    <a:pt x="6588" y="1155"/>
                    <a:pt x="6626" y="1126"/>
                    <a:pt x="6655" y="1087"/>
                  </a:cubicBezTo>
                  <a:lnTo>
                    <a:pt x="4222" y="1"/>
                  </a:lnTo>
                  <a:close/>
                </a:path>
              </a:pathLst>
            </a:custGeom>
            <a:solidFill>
              <a:srgbClr val="BBC8D4"/>
            </a:solidFill>
            <a:ln>
              <a:noFill/>
            </a:ln>
          </p:spPr>
          <p:txBody>
            <a:bodyPr spcFirstLastPara="1" wrap="square" lIns="91425" tIns="91425" rIns="91425" bIns="91425" anchor="ctr" anchorCtr="0">
              <a:noAutofit/>
            </a:bodyPr>
            <a:lstStyle/>
            <a:p>
              <a:endParaRPr/>
            </a:p>
          </p:txBody>
        </p:sp>
        <p:sp>
          <p:nvSpPr>
            <p:cNvPr id="14948" name="Google Shape;14948;p69"/>
            <p:cNvSpPr/>
            <p:nvPr/>
          </p:nvSpPr>
          <p:spPr>
            <a:xfrm>
              <a:off x="866528" y="4370991"/>
              <a:ext cx="174905" cy="270158"/>
            </a:xfrm>
            <a:custGeom>
              <a:avLst/>
              <a:gdLst/>
              <a:ahLst/>
              <a:cxnLst/>
              <a:rect l="l" t="t" r="r" b="b"/>
              <a:pathLst>
                <a:path w="6693" h="10338" extrusionOk="0">
                  <a:moveTo>
                    <a:pt x="38" y="0"/>
                  </a:moveTo>
                  <a:cubicBezTo>
                    <a:pt x="10" y="48"/>
                    <a:pt x="0" y="96"/>
                    <a:pt x="0" y="144"/>
                  </a:cubicBezTo>
                  <a:lnTo>
                    <a:pt x="0" y="6501"/>
                  </a:lnTo>
                  <a:cubicBezTo>
                    <a:pt x="0" y="6558"/>
                    <a:pt x="19" y="6606"/>
                    <a:pt x="38" y="6654"/>
                  </a:cubicBezTo>
                  <a:cubicBezTo>
                    <a:pt x="67" y="6693"/>
                    <a:pt x="96" y="6722"/>
                    <a:pt x="144" y="6751"/>
                  </a:cubicBezTo>
                  <a:lnTo>
                    <a:pt x="6558" y="10308"/>
                  </a:lnTo>
                  <a:cubicBezTo>
                    <a:pt x="6597" y="10328"/>
                    <a:pt x="6645" y="10337"/>
                    <a:pt x="6693" y="10337"/>
                  </a:cubicBezTo>
                  <a:lnTo>
                    <a:pt x="6693" y="3683"/>
                  </a:lnTo>
                  <a:lnTo>
                    <a:pt x="2471" y="1346"/>
                  </a:lnTo>
                  <a:lnTo>
                    <a:pt x="38" y="0"/>
                  </a:lnTo>
                  <a:close/>
                </a:path>
              </a:pathLst>
            </a:custGeom>
            <a:solidFill>
              <a:srgbClr val="BBC8D4"/>
            </a:solidFill>
            <a:ln>
              <a:noFill/>
            </a:ln>
          </p:spPr>
          <p:txBody>
            <a:bodyPr spcFirstLastPara="1" wrap="square" lIns="91425" tIns="91425" rIns="91425" bIns="91425" anchor="ctr" anchorCtr="0">
              <a:noAutofit/>
            </a:bodyPr>
            <a:lstStyle/>
            <a:p>
              <a:endParaRPr/>
            </a:p>
          </p:txBody>
        </p:sp>
        <p:sp>
          <p:nvSpPr>
            <p:cNvPr id="14949" name="Google Shape;14949;p69"/>
            <p:cNvSpPr/>
            <p:nvPr/>
          </p:nvSpPr>
          <p:spPr>
            <a:xfrm>
              <a:off x="866528" y="4370991"/>
              <a:ext cx="64600" cy="173650"/>
            </a:xfrm>
            <a:custGeom>
              <a:avLst/>
              <a:gdLst/>
              <a:ahLst/>
              <a:cxnLst/>
              <a:rect l="l" t="t" r="r" b="b"/>
              <a:pathLst>
                <a:path w="2472" h="6645" extrusionOk="0">
                  <a:moveTo>
                    <a:pt x="38" y="0"/>
                  </a:moveTo>
                  <a:cubicBezTo>
                    <a:pt x="10" y="48"/>
                    <a:pt x="0" y="96"/>
                    <a:pt x="0" y="144"/>
                  </a:cubicBezTo>
                  <a:lnTo>
                    <a:pt x="0" y="6501"/>
                  </a:lnTo>
                  <a:cubicBezTo>
                    <a:pt x="0" y="6558"/>
                    <a:pt x="19" y="6606"/>
                    <a:pt x="38" y="6645"/>
                  </a:cubicBezTo>
                  <a:lnTo>
                    <a:pt x="2471" y="5568"/>
                  </a:lnTo>
                  <a:lnTo>
                    <a:pt x="2471" y="1346"/>
                  </a:lnTo>
                  <a:lnTo>
                    <a:pt x="38" y="0"/>
                  </a:lnTo>
                  <a:close/>
                </a:path>
              </a:pathLst>
            </a:custGeom>
            <a:solidFill>
              <a:srgbClr val="AAB6BE"/>
            </a:solidFill>
            <a:ln>
              <a:noFill/>
            </a:ln>
          </p:spPr>
          <p:txBody>
            <a:bodyPr spcFirstLastPara="1" wrap="square" lIns="91425" tIns="91425" rIns="91425" bIns="91425" anchor="ctr" anchorCtr="0">
              <a:noAutofit/>
            </a:bodyPr>
            <a:lstStyle/>
            <a:p>
              <a:endParaRPr/>
            </a:p>
          </p:txBody>
        </p:sp>
        <p:sp>
          <p:nvSpPr>
            <p:cNvPr id="14950" name="Google Shape;14950;p69"/>
            <p:cNvSpPr/>
            <p:nvPr/>
          </p:nvSpPr>
          <p:spPr>
            <a:xfrm>
              <a:off x="867522" y="4274536"/>
              <a:ext cx="347824" cy="192701"/>
            </a:xfrm>
            <a:custGeom>
              <a:avLst/>
              <a:gdLst/>
              <a:ahLst/>
              <a:cxnLst/>
              <a:rect l="l" t="t" r="r" b="b"/>
              <a:pathLst>
                <a:path w="13310" h="7374" extrusionOk="0">
                  <a:moveTo>
                    <a:pt x="6655" y="1"/>
                  </a:moveTo>
                  <a:cubicBezTo>
                    <a:pt x="6609" y="1"/>
                    <a:pt x="6563" y="13"/>
                    <a:pt x="6520" y="37"/>
                  </a:cubicBezTo>
                  <a:lnTo>
                    <a:pt x="106" y="3595"/>
                  </a:lnTo>
                  <a:cubicBezTo>
                    <a:pt x="58" y="3614"/>
                    <a:pt x="29" y="3653"/>
                    <a:pt x="0" y="3691"/>
                  </a:cubicBezTo>
                  <a:lnTo>
                    <a:pt x="2433" y="5037"/>
                  </a:lnTo>
                  <a:lnTo>
                    <a:pt x="6655" y="7374"/>
                  </a:lnTo>
                  <a:lnTo>
                    <a:pt x="10876" y="5037"/>
                  </a:lnTo>
                  <a:lnTo>
                    <a:pt x="13309" y="3691"/>
                  </a:lnTo>
                  <a:cubicBezTo>
                    <a:pt x="13280" y="3653"/>
                    <a:pt x="13242" y="3614"/>
                    <a:pt x="13203" y="3595"/>
                  </a:cubicBezTo>
                  <a:lnTo>
                    <a:pt x="6789" y="37"/>
                  </a:lnTo>
                  <a:cubicBezTo>
                    <a:pt x="6746" y="13"/>
                    <a:pt x="6700" y="1"/>
                    <a:pt x="6655" y="1"/>
                  </a:cubicBezTo>
                  <a:close/>
                </a:path>
              </a:pathLst>
            </a:custGeom>
            <a:solidFill>
              <a:srgbClr val="AAB6BE"/>
            </a:solidFill>
            <a:ln>
              <a:noFill/>
            </a:ln>
          </p:spPr>
          <p:txBody>
            <a:bodyPr spcFirstLastPara="1" wrap="square" lIns="91425" tIns="91425" rIns="91425" bIns="91425" anchor="ctr" anchorCtr="0">
              <a:noAutofit/>
            </a:bodyPr>
            <a:lstStyle/>
            <a:p>
              <a:endParaRPr/>
            </a:p>
          </p:txBody>
        </p:sp>
        <p:sp>
          <p:nvSpPr>
            <p:cNvPr id="14951" name="Google Shape;14951;p69"/>
            <p:cNvSpPr/>
            <p:nvPr/>
          </p:nvSpPr>
          <p:spPr>
            <a:xfrm>
              <a:off x="1041407" y="4274484"/>
              <a:ext cx="173938" cy="131708"/>
            </a:xfrm>
            <a:custGeom>
              <a:avLst/>
              <a:gdLst/>
              <a:ahLst/>
              <a:cxnLst/>
              <a:rect l="l" t="t" r="r" b="b"/>
              <a:pathLst>
                <a:path w="6656" h="5040" extrusionOk="0">
                  <a:moveTo>
                    <a:pt x="1" y="1"/>
                  </a:moveTo>
                  <a:lnTo>
                    <a:pt x="1" y="2703"/>
                  </a:lnTo>
                  <a:lnTo>
                    <a:pt x="4222" y="5039"/>
                  </a:lnTo>
                  <a:lnTo>
                    <a:pt x="6655" y="3693"/>
                  </a:lnTo>
                  <a:cubicBezTo>
                    <a:pt x="6626" y="3655"/>
                    <a:pt x="6588" y="3616"/>
                    <a:pt x="6549" y="3597"/>
                  </a:cubicBezTo>
                  <a:lnTo>
                    <a:pt x="135" y="39"/>
                  </a:lnTo>
                  <a:cubicBezTo>
                    <a:pt x="97" y="20"/>
                    <a:pt x="49" y="1"/>
                    <a:pt x="1"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4952" name="Google Shape;14952;p69"/>
            <p:cNvSpPr/>
            <p:nvPr/>
          </p:nvSpPr>
          <p:spPr>
            <a:xfrm>
              <a:off x="1041407" y="4405669"/>
              <a:ext cx="112866" cy="173650"/>
            </a:xfrm>
            <a:custGeom>
              <a:avLst/>
              <a:gdLst/>
              <a:ahLst/>
              <a:cxnLst/>
              <a:rect l="l" t="t" r="r" b="b"/>
              <a:pathLst>
                <a:path w="4319" h="6645" extrusionOk="0">
                  <a:moveTo>
                    <a:pt x="4280" y="0"/>
                  </a:moveTo>
                  <a:lnTo>
                    <a:pt x="1" y="2366"/>
                  </a:lnTo>
                  <a:lnTo>
                    <a:pt x="1" y="6645"/>
                  </a:lnTo>
                  <a:cubicBezTo>
                    <a:pt x="49" y="6645"/>
                    <a:pt x="97" y="6626"/>
                    <a:pt x="135" y="6606"/>
                  </a:cubicBezTo>
                  <a:lnTo>
                    <a:pt x="4165" y="4375"/>
                  </a:lnTo>
                  <a:cubicBezTo>
                    <a:pt x="4261" y="4318"/>
                    <a:pt x="4318" y="4222"/>
                    <a:pt x="4318" y="4116"/>
                  </a:cubicBezTo>
                  <a:lnTo>
                    <a:pt x="4318" y="144"/>
                  </a:lnTo>
                  <a:cubicBezTo>
                    <a:pt x="4318" y="96"/>
                    <a:pt x="4299" y="39"/>
                    <a:pt x="4280"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14953" name="Google Shape;14953;p69"/>
            <p:cNvSpPr/>
            <p:nvPr/>
          </p:nvSpPr>
          <p:spPr>
            <a:xfrm>
              <a:off x="928593" y="4405669"/>
              <a:ext cx="112840" cy="173415"/>
            </a:xfrm>
            <a:custGeom>
              <a:avLst/>
              <a:gdLst/>
              <a:ahLst/>
              <a:cxnLst/>
              <a:rect l="l" t="t" r="r" b="b"/>
              <a:pathLst>
                <a:path w="4318" h="6636" extrusionOk="0">
                  <a:moveTo>
                    <a:pt x="39" y="0"/>
                  </a:moveTo>
                  <a:cubicBezTo>
                    <a:pt x="10" y="39"/>
                    <a:pt x="0" y="96"/>
                    <a:pt x="0" y="144"/>
                  </a:cubicBezTo>
                  <a:lnTo>
                    <a:pt x="0" y="4116"/>
                  </a:lnTo>
                  <a:cubicBezTo>
                    <a:pt x="0" y="4222"/>
                    <a:pt x="58" y="4318"/>
                    <a:pt x="154" y="4375"/>
                  </a:cubicBezTo>
                  <a:lnTo>
                    <a:pt x="4183" y="6606"/>
                  </a:lnTo>
                  <a:cubicBezTo>
                    <a:pt x="4222" y="6626"/>
                    <a:pt x="4270" y="6635"/>
                    <a:pt x="4318" y="6635"/>
                  </a:cubicBezTo>
                  <a:lnTo>
                    <a:pt x="4318" y="2366"/>
                  </a:lnTo>
                  <a:lnTo>
                    <a:pt x="39" y="0"/>
                  </a:ln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4954" name="Google Shape;14954;p69"/>
            <p:cNvSpPr/>
            <p:nvPr/>
          </p:nvSpPr>
          <p:spPr>
            <a:xfrm>
              <a:off x="929848" y="4343657"/>
              <a:ext cx="223407" cy="123842"/>
            </a:xfrm>
            <a:custGeom>
              <a:avLst/>
              <a:gdLst/>
              <a:ahLst/>
              <a:cxnLst/>
              <a:rect l="l" t="t" r="r" b="b"/>
              <a:pathLst>
                <a:path w="8549" h="4739" extrusionOk="0">
                  <a:moveTo>
                    <a:pt x="4266" y="0"/>
                  </a:moveTo>
                  <a:cubicBezTo>
                    <a:pt x="4219" y="0"/>
                    <a:pt x="4174" y="12"/>
                    <a:pt x="4135" y="36"/>
                  </a:cubicBezTo>
                  <a:lnTo>
                    <a:pt x="106" y="2267"/>
                  </a:lnTo>
                  <a:cubicBezTo>
                    <a:pt x="58" y="2287"/>
                    <a:pt x="19" y="2325"/>
                    <a:pt x="0" y="2373"/>
                  </a:cubicBezTo>
                  <a:lnTo>
                    <a:pt x="4270" y="4739"/>
                  </a:lnTo>
                  <a:lnTo>
                    <a:pt x="8549" y="2373"/>
                  </a:lnTo>
                  <a:cubicBezTo>
                    <a:pt x="8520" y="2325"/>
                    <a:pt x="8482" y="2287"/>
                    <a:pt x="8434" y="2267"/>
                  </a:cubicBezTo>
                  <a:lnTo>
                    <a:pt x="7260" y="1613"/>
                  </a:lnTo>
                  <a:lnTo>
                    <a:pt x="4404" y="36"/>
                  </a:lnTo>
                  <a:cubicBezTo>
                    <a:pt x="4361" y="12"/>
                    <a:pt x="4313" y="0"/>
                    <a:pt x="4266" y="0"/>
                  </a:cubicBezTo>
                  <a:close/>
                </a:path>
              </a:pathLst>
            </a:custGeom>
            <a:solidFill>
              <a:srgbClr val="8D9BA9"/>
            </a:solidFill>
            <a:ln>
              <a:noFill/>
            </a:ln>
          </p:spPr>
          <p:txBody>
            <a:bodyPr spcFirstLastPara="1" wrap="square" lIns="91425" tIns="91425" rIns="91425" bIns="91425" anchor="ctr" anchorCtr="0">
              <a:noAutofit/>
            </a:bodyPr>
            <a:lstStyle/>
            <a:p>
              <a:endParaRPr/>
            </a:p>
          </p:txBody>
        </p:sp>
        <p:sp>
          <p:nvSpPr>
            <p:cNvPr id="14955" name="Google Shape;14955;p69"/>
            <p:cNvSpPr/>
            <p:nvPr/>
          </p:nvSpPr>
          <p:spPr>
            <a:xfrm>
              <a:off x="1112017" y="4497290"/>
              <a:ext cx="29896" cy="18972"/>
            </a:xfrm>
            <a:custGeom>
              <a:avLst/>
              <a:gdLst/>
              <a:ahLst/>
              <a:cxnLst/>
              <a:rect l="l" t="t" r="r" b="b"/>
              <a:pathLst>
                <a:path w="1144" h="726" extrusionOk="0">
                  <a:moveTo>
                    <a:pt x="827" y="1"/>
                  </a:moveTo>
                  <a:cubicBezTo>
                    <a:pt x="791" y="1"/>
                    <a:pt x="752" y="11"/>
                    <a:pt x="712" y="33"/>
                  </a:cubicBezTo>
                  <a:lnTo>
                    <a:pt x="203" y="321"/>
                  </a:lnTo>
                  <a:cubicBezTo>
                    <a:pt x="1" y="427"/>
                    <a:pt x="78" y="725"/>
                    <a:pt x="309" y="725"/>
                  </a:cubicBezTo>
                  <a:cubicBezTo>
                    <a:pt x="347" y="725"/>
                    <a:pt x="386" y="716"/>
                    <a:pt x="414" y="696"/>
                  </a:cubicBezTo>
                  <a:lnTo>
                    <a:pt x="924" y="417"/>
                  </a:lnTo>
                  <a:cubicBezTo>
                    <a:pt x="1144" y="295"/>
                    <a:pt x="1026" y="1"/>
                    <a:pt x="827" y="1"/>
                  </a:cubicBezTo>
                  <a:close/>
                </a:path>
              </a:pathLst>
            </a:custGeom>
            <a:solidFill>
              <a:srgbClr val="8D9BA9"/>
            </a:solidFill>
            <a:ln>
              <a:noFill/>
            </a:ln>
          </p:spPr>
          <p:txBody>
            <a:bodyPr spcFirstLastPara="1" wrap="square" lIns="91425" tIns="91425" rIns="91425" bIns="91425" anchor="ctr" anchorCtr="0">
              <a:noAutofit/>
            </a:bodyPr>
            <a:lstStyle/>
            <a:p>
              <a:endParaRPr/>
            </a:p>
          </p:txBody>
        </p:sp>
        <p:sp>
          <p:nvSpPr>
            <p:cNvPr id="14956" name="Google Shape;14956;p69"/>
            <p:cNvSpPr/>
            <p:nvPr/>
          </p:nvSpPr>
          <p:spPr>
            <a:xfrm>
              <a:off x="1112017" y="4481218"/>
              <a:ext cx="29896" cy="18946"/>
            </a:xfrm>
            <a:custGeom>
              <a:avLst/>
              <a:gdLst/>
              <a:ahLst/>
              <a:cxnLst/>
              <a:rect l="l" t="t" r="r" b="b"/>
              <a:pathLst>
                <a:path w="1144" h="725" extrusionOk="0">
                  <a:moveTo>
                    <a:pt x="827" y="1"/>
                  </a:moveTo>
                  <a:cubicBezTo>
                    <a:pt x="791" y="1"/>
                    <a:pt x="752" y="10"/>
                    <a:pt x="712" y="32"/>
                  </a:cubicBezTo>
                  <a:lnTo>
                    <a:pt x="203" y="311"/>
                  </a:lnTo>
                  <a:cubicBezTo>
                    <a:pt x="1" y="427"/>
                    <a:pt x="78" y="725"/>
                    <a:pt x="309" y="725"/>
                  </a:cubicBezTo>
                  <a:cubicBezTo>
                    <a:pt x="347" y="725"/>
                    <a:pt x="386" y="715"/>
                    <a:pt x="414" y="696"/>
                  </a:cubicBezTo>
                  <a:lnTo>
                    <a:pt x="924" y="407"/>
                  </a:lnTo>
                  <a:cubicBezTo>
                    <a:pt x="1144" y="293"/>
                    <a:pt x="1026" y="1"/>
                    <a:pt x="827" y="1"/>
                  </a:cubicBezTo>
                  <a:close/>
                </a:path>
              </a:pathLst>
            </a:custGeom>
            <a:solidFill>
              <a:srgbClr val="8D9BA9"/>
            </a:solidFill>
            <a:ln>
              <a:noFill/>
            </a:ln>
          </p:spPr>
          <p:txBody>
            <a:bodyPr spcFirstLastPara="1" wrap="square" lIns="91425" tIns="91425" rIns="91425" bIns="91425" anchor="ctr" anchorCtr="0">
              <a:noAutofit/>
            </a:bodyPr>
            <a:lstStyle/>
            <a:p>
              <a:endParaRPr/>
            </a:p>
          </p:txBody>
        </p:sp>
      </p:grpSp>
      <p:grpSp>
        <p:nvGrpSpPr>
          <p:cNvPr id="14957" name="Google Shape;14957;p69"/>
          <p:cNvGrpSpPr/>
          <p:nvPr/>
        </p:nvGrpSpPr>
        <p:grpSpPr>
          <a:xfrm>
            <a:off x="1388708" y="4089837"/>
            <a:ext cx="330210" cy="366665"/>
            <a:chOff x="1388708" y="4274484"/>
            <a:chExt cx="330210" cy="366665"/>
          </a:xfrm>
        </p:grpSpPr>
        <p:sp>
          <p:nvSpPr>
            <p:cNvPr id="14958" name="Google Shape;14958;p69"/>
            <p:cNvSpPr/>
            <p:nvPr/>
          </p:nvSpPr>
          <p:spPr>
            <a:xfrm>
              <a:off x="1490965" y="4274484"/>
              <a:ext cx="227954" cy="366665"/>
            </a:xfrm>
            <a:custGeom>
              <a:avLst/>
              <a:gdLst/>
              <a:ahLst/>
              <a:cxnLst/>
              <a:rect l="l" t="t" r="r" b="b"/>
              <a:pathLst>
                <a:path w="8723" h="14031" extrusionOk="0">
                  <a:moveTo>
                    <a:pt x="289" y="1"/>
                  </a:moveTo>
                  <a:cubicBezTo>
                    <a:pt x="126" y="1"/>
                    <a:pt x="1" y="126"/>
                    <a:pt x="1" y="289"/>
                  </a:cubicBezTo>
                  <a:lnTo>
                    <a:pt x="1" y="14030"/>
                  </a:lnTo>
                  <a:lnTo>
                    <a:pt x="6963" y="14030"/>
                  </a:lnTo>
                  <a:cubicBezTo>
                    <a:pt x="7934" y="14030"/>
                    <a:pt x="8723" y="13242"/>
                    <a:pt x="8723" y="12271"/>
                  </a:cubicBezTo>
                  <a:lnTo>
                    <a:pt x="8723" y="289"/>
                  </a:lnTo>
                  <a:cubicBezTo>
                    <a:pt x="8723" y="126"/>
                    <a:pt x="8598" y="1"/>
                    <a:pt x="8444" y="1"/>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4959" name="Google Shape;14959;p69"/>
            <p:cNvSpPr/>
            <p:nvPr/>
          </p:nvSpPr>
          <p:spPr>
            <a:xfrm>
              <a:off x="1651810" y="4274484"/>
              <a:ext cx="67108" cy="366665"/>
            </a:xfrm>
            <a:custGeom>
              <a:avLst/>
              <a:gdLst/>
              <a:ahLst/>
              <a:cxnLst/>
              <a:rect l="l" t="t" r="r" b="b"/>
              <a:pathLst>
                <a:path w="2568" h="14031" extrusionOk="0">
                  <a:moveTo>
                    <a:pt x="1481" y="1"/>
                  </a:moveTo>
                  <a:cubicBezTo>
                    <a:pt x="1635" y="1"/>
                    <a:pt x="1760" y="126"/>
                    <a:pt x="1760" y="289"/>
                  </a:cubicBezTo>
                  <a:lnTo>
                    <a:pt x="1760" y="12271"/>
                  </a:lnTo>
                  <a:cubicBezTo>
                    <a:pt x="1760" y="13242"/>
                    <a:pt x="971" y="14030"/>
                    <a:pt x="0" y="14030"/>
                  </a:cubicBezTo>
                  <a:lnTo>
                    <a:pt x="808" y="14030"/>
                  </a:lnTo>
                  <a:cubicBezTo>
                    <a:pt x="1779" y="14030"/>
                    <a:pt x="2568" y="13242"/>
                    <a:pt x="2568" y="12271"/>
                  </a:cubicBezTo>
                  <a:lnTo>
                    <a:pt x="2568" y="289"/>
                  </a:lnTo>
                  <a:cubicBezTo>
                    <a:pt x="2568" y="126"/>
                    <a:pt x="2443" y="1"/>
                    <a:pt x="228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960" name="Google Shape;14960;p69"/>
            <p:cNvSpPr/>
            <p:nvPr/>
          </p:nvSpPr>
          <p:spPr>
            <a:xfrm>
              <a:off x="1395973" y="4576288"/>
              <a:ext cx="273947" cy="64861"/>
            </a:xfrm>
            <a:custGeom>
              <a:avLst/>
              <a:gdLst/>
              <a:ahLst/>
              <a:cxnLst/>
              <a:rect l="l" t="t" r="r" b="b"/>
              <a:pathLst>
                <a:path w="10483" h="2482" extrusionOk="0">
                  <a:moveTo>
                    <a:pt x="280" y="0"/>
                  </a:moveTo>
                  <a:cubicBezTo>
                    <a:pt x="126" y="0"/>
                    <a:pt x="1" y="125"/>
                    <a:pt x="1" y="289"/>
                  </a:cubicBezTo>
                  <a:lnTo>
                    <a:pt x="1" y="722"/>
                  </a:lnTo>
                  <a:cubicBezTo>
                    <a:pt x="1" y="1693"/>
                    <a:pt x="789" y="2481"/>
                    <a:pt x="1761" y="2481"/>
                  </a:cubicBezTo>
                  <a:lnTo>
                    <a:pt x="10482" y="2481"/>
                  </a:lnTo>
                  <a:cubicBezTo>
                    <a:pt x="9511" y="2481"/>
                    <a:pt x="8723" y="1693"/>
                    <a:pt x="8723" y="722"/>
                  </a:cubicBezTo>
                  <a:lnTo>
                    <a:pt x="8723" y="289"/>
                  </a:lnTo>
                  <a:cubicBezTo>
                    <a:pt x="8723" y="125"/>
                    <a:pt x="8598" y="0"/>
                    <a:pt x="8444"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1" name="Google Shape;14961;p69"/>
            <p:cNvSpPr/>
            <p:nvPr/>
          </p:nvSpPr>
          <p:spPr>
            <a:xfrm>
              <a:off x="1523395" y="4385547"/>
              <a:ext cx="31437" cy="26916"/>
            </a:xfrm>
            <a:custGeom>
              <a:avLst/>
              <a:gdLst/>
              <a:ahLst/>
              <a:cxnLst/>
              <a:rect l="l" t="t" r="r" b="b"/>
              <a:pathLst>
                <a:path w="1203" h="1030" extrusionOk="0">
                  <a:moveTo>
                    <a:pt x="683" y="1"/>
                  </a:moveTo>
                  <a:cubicBezTo>
                    <a:pt x="231" y="1"/>
                    <a:pt x="0" y="559"/>
                    <a:pt x="327" y="876"/>
                  </a:cubicBezTo>
                  <a:cubicBezTo>
                    <a:pt x="430" y="982"/>
                    <a:pt x="559" y="1029"/>
                    <a:pt x="685" y="1029"/>
                  </a:cubicBezTo>
                  <a:cubicBezTo>
                    <a:pt x="948" y="1029"/>
                    <a:pt x="1202" y="825"/>
                    <a:pt x="1202" y="520"/>
                  </a:cubicBezTo>
                  <a:cubicBezTo>
                    <a:pt x="1202" y="232"/>
                    <a:pt x="972" y="1"/>
                    <a:pt x="683" y="1"/>
                  </a:cubicBezTo>
                  <a:close/>
                </a:path>
              </a:pathLst>
            </a:custGeom>
            <a:solidFill>
              <a:srgbClr val="A2AFB8"/>
            </a:solidFill>
            <a:ln>
              <a:noFill/>
            </a:ln>
          </p:spPr>
          <p:txBody>
            <a:bodyPr spcFirstLastPara="1" wrap="square" lIns="91425" tIns="91425" rIns="91425" bIns="91425" anchor="ctr" anchorCtr="0">
              <a:noAutofit/>
            </a:bodyPr>
            <a:lstStyle/>
            <a:p>
              <a:endParaRPr/>
            </a:p>
          </p:txBody>
        </p:sp>
        <p:sp>
          <p:nvSpPr>
            <p:cNvPr id="14962" name="Google Shape;14962;p69"/>
            <p:cNvSpPr/>
            <p:nvPr/>
          </p:nvSpPr>
          <p:spPr>
            <a:xfrm>
              <a:off x="1569623" y="4394589"/>
              <a:ext cx="41734" cy="11106"/>
            </a:xfrm>
            <a:custGeom>
              <a:avLst/>
              <a:gdLst/>
              <a:ahLst/>
              <a:cxnLst/>
              <a:rect l="l" t="t" r="r" b="b"/>
              <a:pathLst>
                <a:path w="1597" h="425" extrusionOk="0">
                  <a:moveTo>
                    <a:pt x="280" y="1"/>
                  </a:moveTo>
                  <a:cubicBezTo>
                    <a:pt x="1" y="1"/>
                    <a:pt x="1" y="424"/>
                    <a:pt x="280" y="424"/>
                  </a:cubicBezTo>
                  <a:lnTo>
                    <a:pt x="1318" y="424"/>
                  </a:lnTo>
                  <a:cubicBezTo>
                    <a:pt x="1597" y="424"/>
                    <a:pt x="1597" y="1"/>
                    <a:pt x="1318"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3" name="Google Shape;14963;p69"/>
            <p:cNvSpPr/>
            <p:nvPr/>
          </p:nvSpPr>
          <p:spPr>
            <a:xfrm>
              <a:off x="1569623" y="4407917"/>
              <a:ext cx="109103" cy="11080"/>
            </a:xfrm>
            <a:custGeom>
              <a:avLst/>
              <a:gdLst/>
              <a:ahLst/>
              <a:cxnLst/>
              <a:rect l="l" t="t" r="r" b="b"/>
              <a:pathLst>
                <a:path w="4175" h="424" extrusionOk="0">
                  <a:moveTo>
                    <a:pt x="280" y="1"/>
                  </a:moveTo>
                  <a:cubicBezTo>
                    <a:pt x="1" y="1"/>
                    <a:pt x="1" y="424"/>
                    <a:pt x="280" y="424"/>
                  </a:cubicBezTo>
                  <a:lnTo>
                    <a:pt x="3895" y="424"/>
                  </a:lnTo>
                  <a:cubicBezTo>
                    <a:pt x="4174" y="424"/>
                    <a:pt x="4174" y="1"/>
                    <a:pt x="3895"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4" name="Google Shape;14964;p69"/>
            <p:cNvSpPr/>
            <p:nvPr/>
          </p:nvSpPr>
          <p:spPr>
            <a:xfrm>
              <a:off x="1569623" y="4379014"/>
              <a:ext cx="14608" cy="11080"/>
            </a:xfrm>
            <a:custGeom>
              <a:avLst/>
              <a:gdLst/>
              <a:ahLst/>
              <a:cxnLst/>
              <a:rect l="l" t="t" r="r" b="b"/>
              <a:pathLst>
                <a:path w="559" h="424" extrusionOk="0">
                  <a:moveTo>
                    <a:pt x="280" y="1"/>
                  </a:moveTo>
                  <a:cubicBezTo>
                    <a:pt x="1" y="1"/>
                    <a:pt x="1" y="424"/>
                    <a:pt x="280" y="424"/>
                  </a:cubicBezTo>
                  <a:cubicBezTo>
                    <a:pt x="558" y="424"/>
                    <a:pt x="558" y="1"/>
                    <a:pt x="280"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5" name="Google Shape;14965;p69"/>
            <p:cNvSpPr/>
            <p:nvPr/>
          </p:nvSpPr>
          <p:spPr>
            <a:xfrm>
              <a:off x="1523395" y="4444110"/>
              <a:ext cx="31437" cy="26786"/>
            </a:xfrm>
            <a:custGeom>
              <a:avLst/>
              <a:gdLst/>
              <a:ahLst/>
              <a:cxnLst/>
              <a:rect l="l" t="t" r="r" b="b"/>
              <a:pathLst>
                <a:path w="1203" h="1025" extrusionOk="0">
                  <a:moveTo>
                    <a:pt x="683" y="0"/>
                  </a:moveTo>
                  <a:cubicBezTo>
                    <a:pt x="231" y="0"/>
                    <a:pt x="0" y="548"/>
                    <a:pt x="327" y="875"/>
                  </a:cubicBezTo>
                  <a:cubicBezTo>
                    <a:pt x="430" y="978"/>
                    <a:pt x="558" y="1024"/>
                    <a:pt x="684" y="1024"/>
                  </a:cubicBezTo>
                  <a:cubicBezTo>
                    <a:pt x="947" y="1024"/>
                    <a:pt x="1202" y="822"/>
                    <a:pt x="1202" y="510"/>
                  </a:cubicBezTo>
                  <a:cubicBezTo>
                    <a:pt x="1202" y="231"/>
                    <a:pt x="972" y="0"/>
                    <a:pt x="683" y="0"/>
                  </a:cubicBezTo>
                  <a:close/>
                </a:path>
              </a:pathLst>
            </a:custGeom>
            <a:solidFill>
              <a:srgbClr val="A2AFB8"/>
            </a:solidFill>
            <a:ln>
              <a:noFill/>
            </a:ln>
          </p:spPr>
          <p:txBody>
            <a:bodyPr spcFirstLastPara="1" wrap="square" lIns="91425" tIns="91425" rIns="91425" bIns="91425" anchor="ctr" anchorCtr="0">
              <a:noAutofit/>
            </a:bodyPr>
            <a:lstStyle/>
            <a:p>
              <a:endParaRPr/>
            </a:p>
          </p:txBody>
        </p:sp>
        <p:sp>
          <p:nvSpPr>
            <p:cNvPr id="14966" name="Google Shape;14966;p69"/>
            <p:cNvSpPr/>
            <p:nvPr/>
          </p:nvSpPr>
          <p:spPr>
            <a:xfrm>
              <a:off x="1569623" y="4453152"/>
              <a:ext cx="41734" cy="11080"/>
            </a:xfrm>
            <a:custGeom>
              <a:avLst/>
              <a:gdLst/>
              <a:ahLst/>
              <a:cxnLst/>
              <a:rect l="l" t="t" r="r" b="b"/>
              <a:pathLst>
                <a:path w="1597" h="424" extrusionOk="0">
                  <a:moveTo>
                    <a:pt x="280" y="1"/>
                  </a:moveTo>
                  <a:cubicBezTo>
                    <a:pt x="1" y="1"/>
                    <a:pt x="1" y="424"/>
                    <a:pt x="280" y="424"/>
                  </a:cubicBezTo>
                  <a:lnTo>
                    <a:pt x="1318" y="424"/>
                  </a:lnTo>
                  <a:cubicBezTo>
                    <a:pt x="1597" y="424"/>
                    <a:pt x="1597" y="1"/>
                    <a:pt x="1318"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7" name="Google Shape;14967;p69"/>
            <p:cNvSpPr/>
            <p:nvPr/>
          </p:nvSpPr>
          <p:spPr>
            <a:xfrm>
              <a:off x="1569623" y="4466480"/>
              <a:ext cx="109103" cy="11080"/>
            </a:xfrm>
            <a:custGeom>
              <a:avLst/>
              <a:gdLst/>
              <a:ahLst/>
              <a:cxnLst/>
              <a:rect l="l" t="t" r="r" b="b"/>
              <a:pathLst>
                <a:path w="4175" h="424" extrusionOk="0">
                  <a:moveTo>
                    <a:pt x="280" y="0"/>
                  </a:moveTo>
                  <a:cubicBezTo>
                    <a:pt x="1" y="0"/>
                    <a:pt x="1" y="423"/>
                    <a:pt x="280" y="423"/>
                  </a:cubicBezTo>
                  <a:lnTo>
                    <a:pt x="3895" y="423"/>
                  </a:lnTo>
                  <a:cubicBezTo>
                    <a:pt x="4174" y="423"/>
                    <a:pt x="4174" y="0"/>
                    <a:pt x="3895"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8" name="Google Shape;14968;p69"/>
            <p:cNvSpPr/>
            <p:nvPr/>
          </p:nvSpPr>
          <p:spPr>
            <a:xfrm>
              <a:off x="1569623" y="4437577"/>
              <a:ext cx="14608" cy="11080"/>
            </a:xfrm>
            <a:custGeom>
              <a:avLst/>
              <a:gdLst/>
              <a:ahLst/>
              <a:cxnLst/>
              <a:rect l="l" t="t" r="r" b="b"/>
              <a:pathLst>
                <a:path w="559" h="424" extrusionOk="0">
                  <a:moveTo>
                    <a:pt x="280" y="0"/>
                  </a:moveTo>
                  <a:cubicBezTo>
                    <a:pt x="1" y="0"/>
                    <a:pt x="1" y="423"/>
                    <a:pt x="280" y="423"/>
                  </a:cubicBezTo>
                  <a:cubicBezTo>
                    <a:pt x="558" y="423"/>
                    <a:pt x="558" y="0"/>
                    <a:pt x="280"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69" name="Google Shape;14969;p69"/>
            <p:cNvSpPr/>
            <p:nvPr/>
          </p:nvSpPr>
          <p:spPr>
            <a:xfrm>
              <a:off x="1523395" y="4502647"/>
              <a:ext cx="31437" cy="26655"/>
            </a:xfrm>
            <a:custGeom>
              <a:avLst/>
              <a:gdLst/>
              <a:ahLst/>
              <a:cxnLst/>
              <a:rect l="l" t="t" r="r" b="b"/>
              <a:pathLst>
                <a:path w="1203" h="1020" extrusionOk="0">
                  <a:moveTo>
                    <a:pt x="683" y="1"/>
                  </a:moveTo>
                  <a:cubicBezTo>
                    <a:pt x="231" y="1"/>
                    <a:pt x="0" y="549"/>
                    <a:pt x="327" y="866"/>
                  </a:cubicBezTo>
                  <a:cubicBezTo>
                    <a:pt x="430" y="973"/>
                    <a:pt x="559" y="1020"/>
                    <a:pt x="685" y="1020"/>
                  </a:cubicBezTo>
                  <a:cubicBezTo>
                    <a:pt x="948" y="1020"/>
                    <a:pt x="1202" y="816"/>
                    <a:pt x="1202" y="511"/>
                  </a:cubicBezTo>
                  <a:cubicBezTo>
                    <a:pt x="1202" y="222"/>
                    <a:pt x="972" y="1"/>
                    <a:pt x="683" y="1"/>
                  </a:cubicBezTo>
                  <a:close/>
                </a:path>
              </a:pathLst>
            </a:custGeom>
            <a:solidFill>
              <a:srgbClr val="A2AFB8"/>
            </a:solidFill>
            <a:ln>
              <a:noFill/>
            </a:ln>
          </p:spPr>
          <p:txBody>
            <a:bodyPr spcFirstLastPara="1" wrap="square" lIns="91425" tIns="91425" rIns="91425" bIns="91425" anchor="ctr" anchorCtr="0">
              <a:noAutofit/>
            </a:bodyPr>
            <a:lstStyle/>
            <a:p>
              <a:endParaRPr/>
            </a:p>
          </p:txBody>
        </p:sp>
        <p:sp>
          <p:nvSpPr>
            <p:cNvPr id="14970" name="Google Shape;14970;p69"/>
            <p:cNvSpPr/>
            <p:nvPr/>
          </p:nvSpPr>
          <p:spPr>
            <a:xfrm>
              <a:off x="1569623" y="4511689"/>
              <a:ext cx="41734" cy="11106"/>
            </a:xfrm>
            <a:custGeom>
              <a:avLst/>
              <a:gdLst/>
              <a:ahLst/>
              <a:cxnLst/>
              <a:rect l="l" t="t" r="r" b="b"/>
              <a:pathLst>
                <a:path w="1597" h="425" extrusionOk="0">
                  <a:moveTo>
                    <a:pt x="1327" y="1"/>
                  </a:moveTo>
                  <a:cubicBezTo>
                    <a:pt x="1324" y="1"/>
                    <a:pt x="1321" y="1"/>
                    <a:pt x="1318" y="1"/>
                  </a:cubicBezTo>
                  <a:lnTo>
                    <a:pt x="280" y="1"/>
                  </a:lnTo>
                  <a:cubicBezTo>
                    <a:pt x="1" y="1"/>
                    <a:pt x="1" y="424"/>
                    <a:pt x="280" y="424"/>
                  </a:cubicBezTo>
                  <a:lnTo>
                    <a:pt x="1318" y="424"/>
                  </a:lnTo>
                  <a:cubicBezTo>
                    <a:pt x="1594" y="415"/>
                    <a:pt x="1597" y="1"/>
                    <a:pt x="1327" y="1"/>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71" name="Google Shape;14971;p69"/>
            <p:cNvSpPr/>
            <p:nvPr/>
          </p:nvSpPr>
          <p:spPr>
            <a:xfrm>
              <a:off x="1569623" y="4524781"/>
              <a:ext cx="109103" cy="11080"/>
            </a:xfrm>
            <a:custGeom>
              <a:avLst/>
              <a:gdLst/>
              <a:ahLst/>
              <a:cxnLst/>
              <a:rect l="l" t="t" r="r" b="b"/>
              <a:pathLst>
                <a:path w="4175" h="424" extrusionOk="0">
                  <a:moveTo>
                    <a:pt x="280" y="0"/>
                  </a:moveTo>
                  <a:cubicBezTo>
                    <a:pt x="1" y="0"/>
                    <a:pt x="1" y="423"/>
                    <a:pt x="280" y="423"/>
                  </a:cubicBezTo>
                  <a:lnTo>
                    <a:pt x="3895" y="423"/>
                  </a:lnTo>
                  <a:cubicBezTo>
                    <a:pt x="4174" y="423"/>
                    <a:pt x="4174" y="0"/>
                    <a:pt x="3895"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72" name="Google Shape;14972;p69"/>
            <p:cNvSpPr/>
            <p:nvPr/>
          </p:nvSpPr>
          <p:spPr>
            <a:xfrm>
              <a:off x="1569623" y="4495879"/>
              <a:ext cx="14608" cy="11080"/>
            </a:xfrm>
            <a:custGeom>
              <a:avLst/>
              <a:gdLst/>
              <a:ahLst/>
              <a:cxnLst/>
              <a:rect l="l" t="t" r="r" b="b"/>
              <a:pathLst>
                <a:path w="559" h="424" extrusionOk="0">
                  <a:moveTo>
                    <a:pt x="280" y="0"/>
                  </a:moveTo>
                  <a:cubicBezTo>
                    <a:pt x="1" y="0"/>
                    <a:pt x="1" y="423"/>
                    <a:pt x="280" y="423"/>
                  </a:cubicBezTo>
                  <a:cubicBezTo>
                    <a:pt x="558" y="423"/>
                    <a:pt x="558" y="0"/>
                    <a:pt x="280"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4973" name="Google Shape;14973;p69"/>
            <p:cNvSpPr/>
            <p:nvPr/>
          </p:nvSpPr>
          <p:spPr>
            <a:xfrm>
              <a:off x="1530425" y="4309423"/>
              <a:ext cx="149295" cy="32169"/>
            </a:xfrm>
            <a:custGeom>
              <a:avLst/>
              <a:gdLst/>
              <a:ahLst/>
              <a:cxnLst/>
              <a:rect l="l" t="t" r="r" b="b"/>
              <a:pathLst>
                <a:path w="5713" h="1231" extrusionOk="0">
                  <a:moveTo>
                    <a:pt x="279" y="0"/>
                  </a:moveTo>
                  <a:cubicBezTo>
                    <a:pt x="126" y="0"/>
                    <a:pt x="1" y="125"/>
                    <a:pt x="1" y="279"/>
                  </a:cubicBezTo>
                  <a:lnTo>
                    <a:pt x="1" y="943"/>
                  </a:lnTo>
                  <a:cubicBezTo>
                    <a:pt x="1" y="1106"/>
                    <a:pt x="126" y="1231"/>
                    <a:pt x="279" y="1231"/>
                  </a:cubicBezTo>
                  <a:lnTo>
                    <a:pt x="5424" y="1231"/>
                  </a:lnTo>
                  <a:cubicBezTo>
                    <a:pt x="5587" y="1231"/>
                    <a:pt x="5712" y="1106"/>
                    <a:pt x="5712" y="943"/>
                  </a:cubicBezTo>
                  <a:lnTo>
                    <a:pt x="5712" y="279"/>
                  </a:lnTo>
                  <a:cubicBezTo>
                    <a:pt x="5712" y="125"/>
                    <a:pt x="5587" y="0"/>
                    <a:pt x="5424" y="0"/>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14974" name="Google Shape;14974;p69"/>
            <p:cNvSpPr/>
            <p:nvPr/>
          </p:nvSpPr>
          <p:spPr>
            <a:xfrm>
              <a:off x="1490965" y="4463448"/>
              <a:ext cx="29634" cy="29451"/>
            </a:xfrm>
            <a:custGeom>
              <a:avLst/>
              <a:gdLst/>
              <a:ahLst/>
              <a:cxnLst/>
              <a:rect l="l" t="t" r="r" b="b"/>
              <a:pathLst>
                <a:path w="1134" h="1127" extrusionOk="0">
                  <a:moveTo>
                    <a:pt x="732" y="1"/>
                  </a:moveTo>
                  <a:lnTo>
                    <a:pt x="1" y="655"/>
                  </a:lnTo>
                  <a:lnTo>
                    <a:pt x="914" y="1107"/>
                  </a:lnTo>
                  <a:cubicBezTo>
                    <a:pt x="936" y="1121"/>
                    <a:pt x="959" y="1127"/>
                    <a:pt x="981" y="1127"/>
                  </a:cubicBezTo>
                  <a:cubicBezTo>
                    <a:pt x="1064" y="1127"/>
                    <a:pt x="1133" y="1037"/>
                    <a:pt x="1087" y="953"/>
                  </a:cubicBezTo>
                  <a:lnTo>
                    <a:pt x="732" y="1"/>
                  </a:ln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975" name="Google Shape;14975;p69"/>
            <p:cNvSpPr/>
            <p:nvPr/>
          </p:nvSpPr>
          <p:spPr>
            <a:xfrm>
              <a:off x="1388708" y="4350242"/>
              <a:ext cx="122640" cy="130689"/>
            </a:xfrm>
            <a:custGeom>
              <a:avLst/>
              <a:gdLst/>
              <a:ahLst/>
              <a:cxnLst/>
              <a:rect l="l" t="t" r="r" b="b"/>
              <a:pathLst>
                <a:path w="4693" h="5001" extrusionOk="0">
                  <a:moveTo>
                    <a:pt x="811" y="1"/>
                  </a:moveTo>
                  <a:cubicBezTo>
                    <a:pt x="763" y="1"/>
                    <a:pt x="714" y="18"/>
                    <a:pt x="673" y="54"/>
                  </a:cubicBezTo>
                  <a:lnTo>
                    <a:pt x="87" y="573"/>
                  </a:lnTo>
                  <a:cubicBezTo>
                    <a:pt x="0" y="650"/>
                    <a:pt x="0" y="784"/>
                    <a:pt x="77" y="871"/>
                  </a:cubicBezTo>
                  <a:lnTo>
                    <a:pt x="3722" y="4929"/>
                  </a:lnTo>
                  <a:cubicBezTo>
                    <a:pt x="3763" y="4976"/>
                    <a:pt x="3822" y="5000"/>
                    <a:pt x="3881" y="5000"/>
                  </a:cubicBezTo>
                  <a:cubicBezTo>
                    <a:pt x="3931" y="5000"/>
                    <a:pt x="3980" y="4983"/>
                    <a:pt x="4020" y="4948"/>
                  </a:cubicBezTo>
                  <a:lnTo>
                    <a:pt x="4597" y="4419"/>
                  </a:lnTo>
                  <a:cubicBezTo>
                    <a:pt x="4683" y="4342"/>
                    <a:pt x="4693" y="4217"/>
                    <a:pt x="4616" y="4131"/>
                  </a:cubicBezTo>
                  <a:lnTo>
                    <a:pt x="962" y="63"/>
                  </a:lnTo>
                  <a:cubicBezTo>
                    <a:pt x="921" y="22"/>
                    <a:pt x="866" y="1"/>
                    <a:pt x="811" y="1"/>
                  </a:cubicBezTo>
                  <a:close/>
                </a:path>
              </a:pathLst>
            </a:custGeom>
            <a:solidFill>
              <a:srgbClr val="D3D9DD"/>
            </a:solidFill>
            <a:ln>
              <a:noFill/>
            </a:ln>
          </p:spPr>
          <p:txBody>
            <a:bodyPr spcFirstLastPara="1" wrap="square" lIns="91425" tIns="91425" rIns="91425" bIns="91425" anchor="ctr" anchorCtr="0">
              <a:noAutofit/>
            </a:bodyPr>
            <a:lstStyle/>
            <a:p>
              <a:endParaRPr/>
            </a:p>
          </p:txBody>
        </p:sp>
        <p:sp>
          <p:nvSpPr>
            <p:cNvPr id="14976" name="Google Shape;14976;p69"/>
            <p:cNvSpPr/>
            <p:nvPr/>
          </p:nvSpPr>
          <p:spPr>
            <a:xfrm>
              <a:off x="1388708" y="4358422"/>
              <a:ext cx="112605" cy="122509"/>
            </a:xfrm>
            <a:custGeom>
              <a:avLst/>
              <a:gdLst/>
              <a:ahLst/>
              <a:cxnLst/>
              <a:rect l="l" t="t" r="r" b="b"/>
              <a:pathLst>
                <a:path w="4309" h="4688" extrusionOk="0">
                  <a:moveTo>
                    <a:pt x="385" y="0"/>
                  </a:moveTo>
                  <a:lnTo>
                    <a:pt x="87" y="260"/>
                  </a:lnTo>
                  <a:cubicBezTo>
                    <a:pt x="0" y="337"/>
                    <a:pt x="0" y="471"/>
                    <a:pt x="77" y="558"/>
                  </a:cubicBezTo>
                  <a:lnTo>
                    <a:pt x="3722" y="4616"/>
                  </a:lnTo>
                  <a:cubicBezTo>
                    <a:pt x="3763" y="4663"/>
                    <a:pt x="3822" y="4687"/>
                    <a:pt x="3881" y="4687"/>
                  </a:cubicBezTo>
                  <a:cubicBezTo>
                    <a:pt x="3931" y="4687"/>
                    <a:pt x="3980" y="4670"/>
                    <a:pt x="4020" y="4635"/>
                  </a:cubicBezTo>
                  <a:lnTo>
                    <a:pt x="4308" y="4376"/>
                  </a:lnTo>
                  <a:lnTo>
                    <a:pt x="385" y="0"/>
                  </a:ln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977" name="Google Shape;14977;p69"/>
            <p:cNvSpPr/>
            <p:nvPr/>
          </p:nvSpPr>
          <p:spPr>
            <a:xfrm>
              <a:off x="1388708" y="4350242"/>
              <a:ext cx="35697" cy="34338"/>
            </a:xfrm>
            <a:custGeom>
              <a:avLst/>
              <a:gdLst/>
              <a:ahLst/>
              <a:cxnLst/>
              <a:rect l="l" t="t" r="r" b="b"/>
              <a:pathLst>
                <a:path w="1366" h="1314" extrusionOk="0">
                  <a:moveTo>
                    <a:pt x="811" y="1"/>
                  </a:moveTo>
                  <a:cubicBezTo>
                    <a:pt x="763" y="1"/>
                    <a:pt x="714" y="18"/>
                    <a:pt x="673" y="54"/>
                  </a:cubicBezTo>
                  <a:lnTo>
                    <a:pt x="87" y="573"/>
                  </a:lnTo>
                  <a:cubicBezTo>
                    <a:pt x="0" y="650"/>
                    <a:pt x="0" y="784"/>
                    <a:pt x="77" y="871"/>
                  </a:cubicBezTo>
                  <a:lnTo>
                    <a:pt x="471" y="1313"/>
                  </a:lnTo>
                  <a:lnTo>
                    <a:pt x="1366" y="506"/>
                  </a:lnTo>
                  <a:lnTo>
                    <a:pt x="962" y="63"/>
                  </a:lnTo>
                  <a:cubicBezTo>
                    <a:pt x="921" y="22"/>
                    <a:pt x="866" y="1"/>
                    <a:pt x="811" y="1"/>
                  </a:cubicBezTo>
                  <a:close/>
                </a:path>
              </a:pathLst>
            </a:custGeom>
            <a:solidFill>
              <a:srgbClr val="8D9BA9"/>
            </a:solidFill>
            <a:ln>
              <a:noFill/>
            </a:ln>
          </p:spPr>
          <p:txBody>
            <a:bodyPr spcFirstLastPara="1" wrap="square" lIns="91425" tIns="91425" rIns="91425" bIns="91425" anchor="ctr" anchorCtr="0">
              <a:noAutofit/>
            </a:bodyPr>
            <a:lstStyle/>
            <a:p>
              <a:endParaRPr/>
            </a:p>
          </p:txBody>
        </p:sp>
      </p:grpSp>
      <p:grpSp>
        <p:nvGrpSpPr>
          <p:cNvPr id="14978" name="Google Shape;14978;p69"/>
          <p:cNvGrpSpPr/>
          <p:nvPr/>
        </p:nvGrpSpPr>
        <p:grpSpPr>
          <a:xfrm>
            <a:off x="1874694" y="4108678"/>
            <a:ext cx="375446" cy="328982"/>
            <a:chOff x="1874694" y="4293326"/>
            <a:chExt cx="375446" cy="328982"/>
          </a:xfrm>
        </p:grpSpPr>
        <p:sp>
          <p:nvSpPr>
            <p:cNvPr id="14979" name="Google Shape;14979;p69"/>
            <p:cNvSpPr/>
            <p:nvPr/>
          </p:nvSpPr>
          <p:spPr>
            <a:xfrm>
              <a:off x="1874694" y="4396105"/>
              <a:ext cx="230959" cy="221996"/>
            </a:xfrm>
            <a:custGeom>
              <a:avLst/>
              <a:gdLst/>
              <a:ahLst/>
              <a:cxnLst/>
              <a:rect l="l" t="t" r="r" b="b"/>
              <a:pathLst>
                <a:path w="8838" h="8495" extrusionOk="0">
                  <a:moveTo>
                    <a:pt x="4587" y="1"/>
                  </a:moveTo>
                  <a:cubicBezTo>
                    <a:pt x="2866" y="1"/>
                    <a:pt x="1318" y="1039"/>
                    <a:pt x="654" y="2626"/>
                  </a:cubicBezTo>
                  <a:cubicBezTo>
                    <a:pt x="1" y="4212"/>
                    <a:pt x="366" y="6040"/>
                    <a:pt x="1578" y="7251"/>
                  </a:cubicBezTo>
                  <a:cubicBezTo>
                    <a:pt x="2389" y="8063"/>
                    <a:pt x="3477" y="8495"/>
                    <a:pt x="4584" y="8495"/>
                  </a:cubicBezTo>
                  <a:cubicBezTo>
                    <a:pt x="5129" y="8495"/>
                    <a:pt x="5679" y="8390"/>
                    <a:pt x="6203" y="8174"/>
                  </a:cubicBezTo>
                  <a:cubicBezTo>
                    <a:pt x="7790" y="7520"/>
                    <a:pt x="8828" y="5972"/>
                    <a:pt x="8828" y="4251"/>
                  </a:cubicBezTo>
                  <a:cubicBezTo>
                    <a:pt x="8838" y="1905"/>
                    <a:pt x="6934" y="1"/>
                    <a:pt x="4587"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4980" name="Google Shape;14980;p69"/>
            <p:cNvSpPr/>
            <p:nvPr/>
          </p:nvSpPr>
          <p:spPr>
            <a:xfrm>
              <a:off x="2019181" y="4396105"/>
              <a:ext cx="230959" cy="221996"/>
            </a:xfrm>
            <a:custGeom>
              <a:avLst/>
              <a:gdLst/>
              <a:ahLst/>
              <a:cxnLst/>
              <a:rect l="l" t="t" r="r" b="b"/>
              <a:pathLst>
                <a:path w="8838" h="8495" extrusionOk="0">
                  <a:moveTo>
                    <a:pt x="4588" y="1"/>
                  </a:moveTo>
                  <a:cubicBezTo>
                    <a:pt x="2866" y="1"/>
                    <a:pt x="1318" y="1039"/>
                    <a:pt x="664" y="2626"/>
                  </a:cubicBezTo>
                  <a:cubicBezTo>
                    <a:pt x="1" y="4212"/>
                    <a:pt x="366" y="6040"/>
                    <a:pt x="1578" y="7251"/>
                  </a:cubicBezTo>
                  <a:cubicBezTo>
                    <a:pt x="2390" y="8063"/>
                    <a:pt x="3478" y="8495"/>
                    <a:pt x="4585" y="8495"/>
                  </a:cubicBezTo>
                  <a:cubicBezTo>
                    <a:pt x="5130" y="8495"/>
                    <a:pt x="5679" y="8390"/>
                    <a:pt x="6203" y="8174"/>
                  </a:cubicBezTo>
                  <a:cubicBezTo>
                    <a:pt x="7799" y="7520"/>
                    <a:pt x="8828" y="5972"/>
                    <a:pt x="8838" y="4251"/>
                  </a:cubicBezTo>
                  <a:cubicBezTo>
                    <a:pt x="8838" y="1905"/>
                    <a:pt x="6934" y="1"/>
                    <a:pt x="4588" y="1"/>
                  </a:cubicBezTo>
                  <a:close/>
                </a:path>
              </a:pathLst>
            </a:custGeom>
            <a:solidFill>
              <a:srgbClr val="CED5DA"/>
            </a:solidFill>
            <a:ln>
              <a:noFill/>
            </a:ln>
          </p:spPr>
          <p:txBody>
            <a:bodyPr spcFirstLastPara="1" wrap="square" lIns="91425" tIns="91425" rIns="91425" bIns="91425" anchor="ctr" anchorCtr="0">
              <a:noAutofit/>
            </a:bodyPr>
            <a:lstStyle/>
            <a:p>
              <a:endParaRPr/>
            </a:p>
          </p:txBody>
        </p:sp>
        <p:sp>
          <p:nvSpPr>
            <p:cNvPr id="14981" name="Google Shape;14981;p69"/>
            <p:cNvSpPr/>
            <p:nvPr/>
          </p:nvSpPr>
          <p:spPr>
            <a:xfrm>
              <a:off x="2033266" y="4540853"/>
              <a:ext cx="67108" cy="50775"/>
            </a:xfrm>
            <a:custGeom>
              <a:avLst/>
              <a:gdLst/>
              <a:ahLst/>
              <a:cxnLst/>
              <a:rect l="l" t="t" r="r" b="b"/>
              <a:pathLst>
                <a:path w="2568" h="1943" extrusionOk="0">
                  <a:moveTo>
                    <a:pt x="0" y="1"/>
                  </a:moveTo>
                  <a:lnTo>
                    <a:pt x="0" y="1"/>
                  </a:lnTo>
                  <a:cubicBezTo>
                    <a:pt x="241" y="751"/>
                    <a:pt x="683" y="1424"/>
                    <a:pt x="1279" y="1943"/>
                  </a:cubicBezTo>
                  <a:cubicBezTo>
                    <a:pt x="1885" y="1424"/>
                    <a:pt x="2327" y="751"/>
                    <a:pt x="2568" y="1"/>
                  </a:cubicBezTo>
                  <a:lnTo>
                    <a:pt x="2568" y="1"/>
                  </a:lnTo>
                  <a:cubicBezTo>
                    <a:pt x="2149" y="130"/>
                    <a:pt x="1717" y="195"/>
                    <a:pt x="1284" y="195"/>
                  </a:cubicBezTo>
                  <a:cubicBezTo>
                    <a:pt x="851" y="195"/>
                    <a:pt x="419" y="130"/>
                    <a:pt x="0" y="1"/>
                  </a:cubicBezTo>
                  <a:close/>
                </a:path>
              </a:pathLst>
            </a:custGeom>
            <a:solidFill>
              <a:srgbClr val="96ABBC"/>
            </a:solidFill>
            <a:ln>
              <a:noFill/>
            </a:ln>
          </p:spPr>
          <p:txBody>
            <a:bodyPr spcFirstLastPara="1" wrap="square" lIns="91425" tIns="91425" rIns="91425" bIns="91425" anchor="ctr" anchorCtr="0">
              <a:noAutofit/>
            </a:bodyPr>
            <a:lstStyle/>
            <a:p>
              <a:endParaRPr/>
            </a:p>
          </p:txBody>
        </p:sp>
        <p:sp>
          <p:nvSpPr>
            <p:cNvPr id="14982" name="Google Shape;14982;p69"/>
            <p:cNvSpPr/>
            <p:nvPr/>
          </p:nvSpPr>
          <p:spPr>
            <a:xfrm>
              <a:off x="1947055" y="4323979"/>
              <a:ext cx="230724" cy="221996"/>
            </a:xfrm>
            <a:custGeom>
              <a:avLst/>
              <a:gdLst/>
              <a:ahLst/>
              <a:cxnLst/>
              <a:rect l="l" t="t" r="r" b="b"/>
              <a:pathLst>
                <a:path w="8829" h="8495" extrusionOk="0">
                  <a:moveTo>
                    <a:pt x="4596" y="1"/>
                  </a:moveTo>
                  <a:cubicBezTo>
                    <a:pt x="4590" y="1"/>
                    <a:pt x="4584" y="1"/>
                    <a:pt x="4578" y="1"/>
                  </a:cubicBezTo>
                  <a:cubicBezTo>
                    <a:pt x="2857" y="1"/>
                    <a:pt x="1309" y="1030"/>
                    <a:pt x="655" y="2616"/>
                  </a:cubicBezTo>
                  <a:cubicBezTo>
                    <a:pt x="1" y="4203"/>
                    <a:pt x="357" y="6030"/>
                    <a:pt x="1578" y="7242"/>
                  </a:cubicBezTo>
                  <a:cubicBezTo>
                    <a:pt x="2390" y="8061"/>
                    <a:pt x="3480" y="8495"/>
                    <a:pt x="4587" y="8495"/>
                  </a:cubicBezTo>
                  <a:cubicBezTo>
                    <a:pt x="5132" y="8495"/>
                    <a:pt x="5681" y="8390"/>
                    <a:pt x="6203" y="8175"/>
                  </a:cubicBezTo>
                  <a:cubicBezTo>
                    <a:pt x="7790" y="7511"/>
                    <a:pt x="8828" y="5963"/>
                    <a:pt x="8828" y="4251"/>
                  </a:cubicBezTo>
                  <a:cubicBezTo>
                    <a:pt x="8828" y="1911"/>
                    <a:pt x="6934" y="1"/>
                    <a:pt x="4596"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983" name="Google Shape;14983;p69"/>
            <p:cNvSpPr/>
            <p:nvPr/>
          </p:nvSpPr>
          <p:spPr>
            <a:xfrm>
              <a:off x="2019677" y="4422995"/>
              <a:ext cx="85741" cy="122980"/>
            </a:xfrm>
            <a:custGeom>
              <a:avLst/>
              <a:gdLst/>
              <a:ahLst/>
              <a:cxnLst/>
              <a:rect l="l" t="t" r="r" b="b"/>
              <a:pathLst>
                <a:path w="3281" h="4706" extrusionOk="0">
                  <a:moveTo>
                    <a:pt x="1799" y="1"/>
                  </a:moveTo>
                  <a:cubicBezTo>
                    <a:pt x="511" y="1116"/>
                    <a:pt x="1" y="2885"/>
                    <a:pt x="520" y="4511"/>
                  </a:cubicBezTo>
                  <a:cubicBezTo>
                    <a:pt x="939" y="4640"/>
                    <a:pt x="1371" y="4705"/>
                    <a:pt x="1804" y="4705"/>
                  </a:cubicBezTo>
                  <a:cubicBezTo>
                    <a:pt x="2237" y="4705"/>
                    <a:pt x="2669" y="4640"/>
                    <a:pt x="3088" y="4511"/>
                  </a:cubicBezTo>
                  <a:cubicBezTo>
                    <a:pt x="3213" y="4097"/>
                    <a:pt x="3280" y="3664"/>
                    <a:pt x="3280" y="3222"/>
                  </a:cubicBezTo>
                  <a:cubicBezTo>
                    <a:pt x="3280" y="1981"/>
                    <a:pt x="2742" y="808"/>
                    <a:pt x="1799" y="1"/>
                  </a:cubicBezTo>
                  <a:close/>
                </a:path>
              </a:pathLst>
            </a:custGeom>
            <a:solidFill>
              <a:srgbClr val="AAB6BE"/>
            </a:solidFill>
            <a:ln>
              <a:noFill/>
            </a:ln>
          </p:spPr>
          <p:txBody>
            <a:bodyPr spcFirstLastPara="1" wrap="square" lIns="91425" tIns="91425" rIns="91425" bIns="91425" anchor="ctr" anchorCtr="0">
              <a:noAutofit/>
            </a:bodyPr>
            <a:lstStyle/>
            <a:p>
              <a:endParaRPr/>
            </a:p>
          </p:txBody>
        </p:sp>
        <p:sp>
          <p:nvSpPr>
            <p:cNvPr id="14984" name="Google Shape;14984;p69"/>
            <p:cNvSpPr/>
            <p:nvPr/>
          </p:nvSpPr>
          <p:spPr>
            <a:xfrm>
              <a:off x="1942534" y="4396261"/>
              <a:ext cx="124182" cy="144617"/>
            </a:xfrm>
            <a:custGeom>
              <a:avLst/>
              <a:gdLst/>
              <a:ahLst/>
              <a:cxnLst/>
              <a:rect l="l" t="t" r="r" b="b"/>
              <a:pathLst>
                <a:path w="4752" h="5534" extrusionOk="0">
                  <a:moveTo>
                    <a:pt x="1979" y="0"/>
                  </a:moveTo>
                  <a:cubicBezTo>
                    <a:pt x="1552" y="0"/>
                    <a:pt x="1122" y="65"/>
                    <a:pt x="703" y="197"/>
                  </a:cubicBezTo>
                  <a:cubicBezTo>
                    <a:pt x="1" y="2437"/>
                    <a:pt x="1232" y="4822"/>
                    <a:pt x="3472" y="5534"/>
                  </a:cubicBezTo>
                  <a:cubicBezTo>
                    <a:pt x="3338" y="5120"/>
                    <a:pt x="3270" y="4687"/>
                    <a:pt x="3270" y="4245"/>
                  </a:cubicBezTo>
                  <a:cubicBezTo>
                    <a:pt x="3270" y="3004"/>
                    <a:pt x="3809" y="1831"/>
                    <a:pt x="4751" y="1024"/>
                  </a:cubicBezTo>
                  <a:cubicBezTo>
                    <a:pt x="3969" y="356"/>
                    <a:pt x="2983" y="0"/>
                    <a:pt x="1979" y="0"/>
                  </a:cubicBezTo>
                  <a:close/>
                </a:path>
              </a:pathLst>
            </a:custGeom>
            <a:solidFill>
              <a:srgbClr val="8A9DAD"/>
            </a:solidFill>
            <a:ln>
              <a:noFill/>
            </a:ln>
          </p:spPr>
          <p:txBody>
            <a:bodyPr spcFirstLastPara="1" wrap="square" lIns="91425" tIns="91425" rIns="91425" bIns="91425" anchor="ctr" anchorCtr="0">
              <a:noAutofit/>
            </a:bodyPr>
            <a:lstStyle/>
            <a:p>
              <a:endParaRPr/>
            </a:p>
          </p:txBody>
        </p:sp>
        <p:sp>
          <p:nvSpPr>
            <p:cNvPr id="14985" name="Google Shape;14985;p69"/>
            <p:cNvSpPr/>
            <p:nvPr/>
          </p:nvSpPr>
          <p:spPr>
            <a:xfrm>
              <a:off x="2066690" y="4396261"/>
              <a:ext cx="111089" cy="144617"/>
            </a:xfrm>
            <a:custGeom>
              <a:avLst/>
              <a:gdLst/>
              <a:ahLst/>
              <a:cxnLst/>
              <a:rect l="l" t="t" r="r" b="b"/>
              <a:pathLst>
                <a:path w="4251" h="5534" extrusionOk="0">
                  <a:moveTo>
                    <a:pt x="2777" y="0"/>
                  </a:moveTo>
                  <a:cubicBezTo>
                    <a:pt x="1773" y="0"/>
                    <a:pt x="783" y="356"/>
                    <a:pt x="0" y="1024"/>
                  </a:cubicBezTo>
                  <a:cubicBezTo>
                    <a:pt x="1298" y="2129"/>
                    <a:pt x="1798" y="3908"/>
                    <a:pt x="1289" y="5534"/>
                  </a:cubicBezTo>
                  <a:cubicBezTo>
                    <a:pt x="3048" y="4966"/>
                    <a:pt x="4250" y="3331"/>
                    <a:pt x="4250" y="1485"/>
                  </a:cubicBezTo>
                  <a:cubicBezTo>
                    <a:pt x="4250" y="1043"/>
                    <a:pt x="4183" y="610"/>
                    <a:pt x="4049" y="197"/>
                  </a:cubicBezTo>
                  <a:cubicBezTo>
                    <a:pt x="3632" y="65"/>
                    <a:pt x="3203" y="0"/>
                    <a:pt x="2777"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4986" name="Google Shape;14986;p69"/>
            <p:cNvSpPr/>
            <p:nvPr/>
          </p:nvSpPr>
          <p:spPr>
            <a:xfrm>
              <a:off x="2012412" y="4293326"/>
              <a:ext cx="94992" cy="81246"/>
            </a:xfrm>
            <a:custGeom>
              <a:avLst/>
              <a:gdLst/>
              <a:ahLst/>
              <a:cxnLst/>
              <a:rect l="l" t="t" r="r" b="b"/>
              <a:pathLst>
                <a:path w="3635" h="3109" extrusionOk="0">
                  <a:moveTo>
                    <a:pt x="2077" y="1"/>
                  </a:moveTo>
                  <a:cubicBezTo>
                    <a:pt x="692" y="1"/>
                    <a:pt x="0" y="1674"/>
                    <a:pt x="981" y="2655"/>
                  </a:cubicBezTo>
                  <a:cubicBezTo>
                    <a:pt x="1297" y="2968"/>
                    <a:pt x="1686" y="3108"/>
                    <a:pt x="2067" y="3108"/>
                  </a:cubicBezTo>
                  <a:cubicBezTo>
                    <a:pt x="2867" y="3108"/>
                    <a:pt x="3635" y="2490"/>
                    <a:pt x="3635" y="1559"/>
                  </a:cubicBezTo>
                  <a:cubicBezTo>
                    <a:pt x="3625" y="703"/>
                    <a:pt x="2933" y="1"/>
                    <a:pt x="2077" y="1"/>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4987" name="Google Shape;14987;p69"/>
            <p:cNvSpPr/>
            <p:nvPr/>
          </p:nvSpPr>
          <p:spPr>
            <a:xfrm>
              <a:off x="2058641" y="4293326"/>
              <a:ext cx="48763" cy="81194"/>
            </a:xfrm>
            <a:custGeom>
              <a:avLst/>
              <a:gdLst/>
              <a:ahLst/>
              <a:cxnLst/>
              <a:rect l="l" t="t" r="r" b="b"/>
              <a:pathLst>
                <a:path w="1866" h="3107" extrusionOk="0">
                  <a:moveTo>
                    <a:pt x="308" y="1"/>
                  </a:moveTo>
                  <a:cubicBezTo>
                    <a:pt x="202" y="1"/>
                    <a:pt x="97" y="10"/>
                    <a:pt x="0" y="30"/>
                  </a:cubicBezTo>
                  <a:cubicBezTo>
                    <a:pt x="722" y="183"/>
                    <a:pt x="1241" y="818"/>
                    <a:pt x="1241" y="1559"/>
                  </a:cubicBezTo>
                  <a:cubicBezTo>
                    <a:pt x="1241" y="2289"/>
                    <a:pt x="722" y="2934"/>
                    <a:pt x="0" y="3078"/>
                  </a:cubicBezTo>
                  <a:cubicBezTo>
                    <a:pt x="97" y="3097"/>
                    <a:pt x="202" y="3107"/>
                    <a:pt x="308" y="3107"/>
                  </a:cubicBezTo>
                  <a:cubicBezTo>
                    <a:pt x="1164" y="3107"/>
                    <a:pt x="1856" y="2414"/>
                    <a:pt x="1866" y="1559"/>
                  </a:cubicBezTo>
                  <a:cubicBezTo>
                    <a:pt x="1866" y="693"/>
                    <a:pt x="1164" y="1"/>
                    <a:pt x="308"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4988" name="Google Shape;14988;p69"/>
            <p:cNvSpPr/>
            <p:nvPr/>
          </p:nvSpPr>
          <p:spPr>
            <a:xfrm>
              <a:off x="2061150" y="4305529"/>
              <a:ext cx="23389" cy="34077"/>
            </a:xfrm>
            <a:custGeom>
              <a:avLst/>
              <a:gdLst/>
              <a:ahLst/>
              <a:cxnLst/>
              <a:rect l="l" t="t" r="r" b="b"/>
              <a:pathLst>
                <a:path w="895" h="1304" extrusionOk="0">
                  <a:moveTo>
                    <a:pt x="212" y="0"/>
                  </a:moveTo>
                  <a:cubicBezTo>
                    <a:pt x="106" y="0"/>
                    <a:pt x="1" y="72"/>
                    <a:pt x="1" y="216"/>
                  </a:cubicBezTo>
                  <a:lnTo>
                    <a:pt x="1" y="1092"/>
                  </a:lnTo>
                  <a:cubicBezTo>
                    <a:pt x="1" y="1207"/>
                    <a:pt x="97" y="1303"/>
                    <a:pt x="212" y="1303"/>
                  </a:cubicBezTo>
                  <a:lnTo>
                    <a:pt x="616" y="1303"/>
                  </a:lnTo>
                  <a:cubicBezTo>
                    <a:pt x="895" y="1303"/>
                    <a:pt x="895" y="880"/>
                    <a:pt x="616" y="880"/>
                  </a:cubicBezTo>
                  <a:lnTo>
                    <a:pt x="424" y="880"/>
                  </a:lnTo>
                  <a:lnTo>
                    <a:pt x="424" y="216"/>
                  </a:lnTo>
                  <a:cubicBezTo>
                    <a:pt x="424" y="72"/>
                    <a:pt x="318" y="0"/>
                    <a:pt x="212"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4989" name="Google Shape;14989;p69"/>
            <p:cNvSpPr/>
            <p:nvPr/>
          </p:nvSpPr>
          <p:spPr>
            <a:xfrm>
              <a:off x="2046332" y="4459816"/>
              <a:ext cx="35723" cy="61647"/>
            </a:xfrm>
            <a:custGeom>
              <a:avLst/>
              <a:gdLst/>
              <a:ahLst/>
              <a:cxnLst/>
              <a:rect l="l" t="t" r="r" b="b"/>
              <a:pathLst>
                <a:path w="1367" h="2359" extrusionOk="0">
                  <a:moveTo>
                    <a:pt x="779" y="0"/>
                  </a:moveTo>
                  <a:cubicBezTo>
                    <a:pt x="673" y="0"/>
                    <a:pt x="568" y="72"/>
                    <a:pt x="568" y="217"/>
                  </a:cubicBezTo>
                  <a:lnTo>
                    <a:pt x="568" y="294"/>
                  </a:lnTo>
                  <a:cubicBezTo>
                    <a:pt x="0" y="524"/>
                    <a:pt x="164" y="1380"/>
                    <a:pt x="779" y="1380"/>
                  </a:cubicBezTo>
                  <a:cubicBezTo>
                    <a:pt x="895" y="1380"/>
                    <a:pt x="962" y="1505"/>
                    <a:pt x="904" y="1601"/>
                  </a:cubicBezTo>
                  <a:cubicBezTo>
                    <a:pt x="877" y="1647"/>
                    <a:pt x="830" y="1669"/>
                    <a:pt x="783" y="1669"/>
                  </a:cubicBezTo>
                  <a:cubicBezTo>
                    <a:pt x="731" y="1669"/>
                    <a:pt x="679" y="1642"/>
                    <a:pt x="654" y="1592"/>
                  </a:cubicBezTo>
                  <a:cubicBezTo>
                    <a:pt x="611" y="1503"/>
                    <a:pt x="538" y="1466"/>
                    <a:pt x="466" y="1466"/>
                  </a:cubicBezTo>
                  <a:cubicBezTo>
                    <a:pt x="326" y="1466"/>
                    <a:pt x="187" y="1604"/>
                    <a:pt x="270" y="1774"/>
                  </a:cubicBezTo>
                  <a:cubicBezTo>
                    <a:pt x="337" y="1900"/>
                    <a:pt x="443" y="1996"/>
                    <a:pt x="568" y="2053"/>
                  </a:cubicBezTo>
                  <a:lnTo>
                    <a:pt x="568" y="2150"/>
                  </a:lnTo>
                  <a:cubicBezTo>
                    <a:pt x="568" y="2289"/>
                    <a:pt x="673" y="2359"/>
                    <a:pt x="779" y="2359"/>
                  </a:cubicBezTo>
                  <a:cubicBezTo>
                    <a:pt x="885" y="2359"/>
                    <a:pt x="991" y="2289"/>
                    <a:pt x="991" y="2150"/>
                  </a:cubicBezTo>
                  <a:lnTo>
                    <a:pt x="991" y="2053"/>
                  </a:lnTo>
                  <a:cubicBezTo>
                    <a:pt x="1202" y="1967"/>
                    <a:pt x="1347" y="1755"/>
                    <a:pt x="1347" y="1534"/>
                  </a:cubicBezTo>
                  <a:cubicBezTo>
                    <a:pt x="1347" y="1217"/>
                    <a:pt x="1096" y="967"/>
                    <a:pt x="779" y="967"/>
                  </a:cubicBezTo>
                  <a:cubicBezTo>
                    <a:pt x="621" y="959"/>
                    <a:pt x="729" y="704"/>
                    <a:pt x="837" y="704"/>
                  </a:cubicBezTo>
                  <a:cubicBezTo>
                    <a:pt x="860" y="704"/>
                    <a:pt x="884" y="716"/>
                    <a:pt x="904" y="746"/>
                  </a:cubicBezTo>
                  <a:cubicBezTo>
                    <a:pt x="948" y="812"/>
                    <a:pt x="1009" y="839"/>
                    <a:pt x="1069" y="839"/>
                  </a:cubicBezTo>
                  <a:cubicBezTo>
                    <a:pt x="1219" y="839"/>
                    <a:pt x="1367" y="670"/>
                    <a:pt x="1250" y="505"/>
                  </a:cubicBezTo>
                  <a:cubicBezTo>
                    <a:pt x="1193" y="409"/>
                    <a:pt x="1096" y="332"/>
                    <a:pt x="991" y="294"/>
                  </a:cubicBezTo>
                  <a:lnTo>
                    <a:pt x="991" y="217"/>
                  </a:lnTo>
                  <a:cubicBezTo>
                    <a:pt x="991" y="72"/>
                    <a:pt x="885" y="0"/>
                    <a:pt x="779"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4990" name="Google Shape;14990;p69"/>
            <p:cNvSpPr/>
            <p:nvPr/>
          </p:nvSpPr>
          <p:spPr>
            <a:xfrm>
              <a:off x="2182770" y="4521436"/>
              <a:ext cx="25662" cy="22709"/>
            </a:xfrm>
            <a:custGeom>
              <a:avLst/>
              <a:gdLst/>
              <a:ahLst/>
              <a:cxnLst/>
              <a:rect l="l" t="t" r="r" b="b"/>
              <a:pathLst>
                <a:path w="982" h="869" extrusionOk="0">
                  <a:moveTo>
                    <a:pt x="491" y="1"/>
                  </a:moveTo>
                  <a:cubicBezTo>
                    <a:pt x="441" y="1"/>
                    <a:pt x="390" y="27"/>
                    <a:pt x="366" y="80"/>
                  </a:cubicBezTo>
                  <a:lnTo>
                    <a:pt x="1" y="869"/>
                  </a:lnTo>
                  <a:lnTo>
                    <a:pt x="982" y="869"/>
                  </a:lnTo>
                  <a:lnTo>
                    <a:pt x="616" y="80"/>
                  </a:lnTo>
                  <a:cubicBezTo>
                    <a:pt x="592" y="27"/>
                    <a:pt x="542" y="1"/>
                    <a:pt x="491" y="1"/>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4991" name="Google Shape;14991;p69"/>
            <p:cNvSpPr/>
            <p:nvPr/>
          </p:nvSpPr>
          <p:spPr>
            <a:xfrm>
              <a:off x="2178746" y="4542603"/>
              <a:ext cx="33711" cy="79704"/>
            </a:xfrm>
            <a:custGeom>
              <a:avLst/>
              <a:gdLst/>
              <a:ahLst/>
              <a:cxnLst/>
              <a:rect l="l" t="t" r="r" b="b"/>
              <a:pathLst>
                <a:path w="1290" h="3050" extrusionOk="0">
                  <a:moveTo>
                    <a:pt x="280" y="1"/>
                  </a:moveTo>
                  <a:cubicBezTo>
                    <a:pt x="126" y="1"/>
                    <a:pt x="1" y="126"/>
                    <a:pt x="1" y="289"/>
                  </a:cubicBezTo>
                  <a:lnTo>
                    <a:pt x="1" y="2770"/>
                  </a:lnTo>
                  <a:cubicBezTo>
                    <a:pt x="1" y="2924"/>
                    <a:pt x="126" y="3049"/>
                    <a:pt x="280" y="3049"/>
                  </a:cubicBezTo>
                  <a:lnTo>
                    <a:pt x="1001" y="3049"/>
                  </a:lnTo>
                  <a:cubicBezTo>
                    <a:pt x="1155" y="3049"/>
                    <a:pt x="1289" y="2924"/>
                    <a:pt x="1289" y="2770"/>
                  </a:cubicBezTo>
                  <a:lnTo>
                    <a:pt x="1289" y="289"/>
                  </a:lnTo>
                  <a:cubicBezTo>
                    <a:pt x="1289" y="126"/>
                    <a:pt x="1155" y="1"/>
                    <a:pt x="1001"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4992" name="Google Shape;14992;p69"/>
            <p:cNvSpPr/>
            <p:nvPr/>
          </p:nvSpPr>
          <p:spPr>
            <a:xfrm>
              <a:off x="2195601" y="4542603"/>
              <a:ext cx="16855" cy="79704"/>
            </a:xfrm>
            <a:custGeom>
              <a:avLst/>
              <a:gdLst/>
              <a:ahLst/>
              <a:cxnLst/>
              <a:rect l="l" t="t" r="r" b="b"/>
              <a:pathLst>
                <a:path w="645" h="3050" extrusionOk="0">
                  <a:moveTo>
                    <a:pt x="0" y="1"/>
                  </a:moveTo>
                  <a:lnTo>
                    <a:pt x="0" y="3049"/>
                  </a:lnTo>
                  <a:lnTo>
                    <a:pt x="356" y="3049"/>
                  </a:lnTo>
                  <a:cubicBezTo>
                    <a:pt x="510" y="3049"/>
                    <a:pt x="644" y="2924"/>
                    <a:pt x="644" y="2770"/>
                  </a:cubicBezTo>
                  <a:lnTo>
                    <a:pt x="644" y="289"/>
                  </a:lnTo>
                  <a:cubicBezTo>
                    <a:pt x="635" y="126"/>
                    <a:pt x="510" y="1"/>
                    <a:pt x="356" y="1"/>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4993" name="Google Shape;14993;p69"/>
            <p:cNvSpPr/>
            <p:nvPr/>
          </p:nvSpPr>
          <p:spPr>
            <a:xfrm>
              <a:off x="2178746" y="4602917"/>
              <a:ext cx="33711" cy="19390"/>
            </a:xfrm>
            <a:custGeom>
              <a:avLst/>
              <a:gdLst/>
              <a:ahLst/>
              <a:cxnLst/>
              <a:rect l="l" t="t" r="r" b="b"/>
              <a:pathLst>
                <a:path w="1290" h="742" extrusionOk="0">
                  <a:moveTo>
                    <a:pt x="1" y="1"/>
                  </a:moveTo>
                  <a:lnTo>
                    <a:pt x="1" y="462"/>
                  </a:lnTo>
                  <a:cubicBezTo>
                    <a:pt x="1" y="616"/>
                    <a:pt x="126" y="741"/>
                    <a:pt x="280" y="741"/>
                  </a:cubicBezTo>
                  <a:lnTo>
                    <a:pt x="1001" y="741"/>
                  </a:lnTo>
                  <a:cubicBezTo>
                    <a:pt x="1155" y="741"/>
                    <a:pt x="1289" y="616"/>
                    <a:pt x="1289" y="462"/>
                  </a:cubicBezTo>
                  <a:lnTo>
                    <a:pt x="1289" y="1"/>
                  </a:lnTo>
                  <a:close/>
                </a:path>
              </a:pathLst>
            </a:custGeom>
            <a:solidFill>
              <a:srgbClr val="8D9BA9"/>
            </a:solidFill>
            <a:ln>
              <a:noFill/>
            </a:ln>
          </p:spPr>
          <p:txBody>
            <a:bodyPr spcFirstLastPara="1" wrap="square" lIns="91425" tIns="91425" rIns="91425" bIns="91425" anchor="ctr" anchorCtr="0">
              <a:noAutofit/>
            </a:bodyPr>
            <a:lstStyle/>
            <a:p>
              <a:endParaRPr/>
            </a:p>
          </p:txBody>
        </p:sp>
        <p:sp>
          <p:nvSpPr>
            <p:cNvPr id="14994" name="Google Shape;14994;p69"/>
            <p:cNvSpPr/>
            <p:nvPr/>
          </p:nvSpPr>
          <p:spPr>
            <a:xfrm>
              <a:off x="1911881" y="4515974"/>
              <a:ext cx="80958" cy="78920"/>
            </a:xfrm>
            <a:custGeom>
              <a:avLst/>
              <a:gdLst/>
              <a:ahLst/>
              <a:cxnLst/>
              <a:rect l="l" t="t" r="r" b="b"/>
              <a:pathLst>
                <a:path w="3098" h="3020" extrusionOk="0">
                  <a:moveTo>
                    <a:pt x="1539" y="1"/>
                  </a:moveTo>
                  <a:cubicBezTo>
                    <a:pt x="558" y="10"/>
                    <a:pt x="1" y="1145"/>
                    <a:pt x="607" y="1924"/>
                  </a:cubicBezTo>
                  <a:cubicBezTo>
                    <a:pt x="847" y="2241"/>
                    <a:pt x="1001" y="2626"/>
                    <a:pt x="1049" y="3020"/>
                  </a:cubicBezTo>
                  <a:lnTo>
                    <a:pt x="2039" y="3020"/>
                  </a:lnTo>
                  <a:cubicBezTo>
                    <a:pt x="2087" y="2626"/>
                    <a:pt x="2251" y="2241"/>
                    <a:pt x="2501" y="1914"/>
                  </a:cubicBezTo>
                  <a:cubicBezTo>
                    <a:pt x="3097" y="1135"/>
                    <a:pt x="2530" y="1"/>
                    <a:pt x="1539" y="1"/>
                  </a:cubicBezTo>
                  <a:close/>
                </a:path>
              </a:pathLst>
            </a:custGeom>
            <a:solidFill>
              <a:srgbClr val="CED5DA"/>
            </a:solidFill>
            <a:ln>
              <a:noFill/>
            </a:ln>
          </p:spPr>
          <p:txBody>
            <a:bodyPr spcFirstLastPara="1" wrap="square" lIns="91425" tIns="91425" rIns="91425" bIns="91425" anchor="ctr" anchorCtr="0">
              <a:noAutofit/>
            </a:bodyPr>
            <a:lstStyle/>
            <a:p>
              <a:endParaRPr/>
            </a:p>
          </p:txBody>
        </p:sp>
        <p:sp>
          <p:nvSpPr>
            <p:cNvPr id="14995" name="Google Shape;14995;p69"/>
            <p:cNvSpPr/>
            <p:nvPr/>
          </p:nvSpPr>
          <p:spPr>
            <a:xfrm>
              <a:off x="1945566" y="4516157"/>
              <a:ext cx="37971" cy="78737"/>
            </a:xfrm>
            <a:custGeom>
              <a:avLst/>
              <a:gdLst/>
              <a:ahLst/>
              <a:cxnLst/>
              <a:rect l="l" t="t" r="r" b="b"/>
              <a:pathLst>
                <a:path w="1453" h="3013" extrusionOk="0">
                  <a:moveTo>
                    <a:pt x="269" y="1"/>
                  </a:moveTo>
                  <a:cubicBezTo>
                    <a:pt x="181" y="1"/>
                    <a:pt x="91" y="11"/>
                    <a:pt x="0" y="32"/>
                  </a:cubicBezTo>
                  <a:cubicBezTo>
                    <a:pt x="846" y="215"/>
                    <a:pt x="1202" y="1224"/>
                    <a:pt x="683" y="1917"/>
                  </a:cubicBezTo>
                  <a:cubicBezTo>
                    <a:pt x="433" y="2234"/>
                    <a:pt x="279" y="2619"/>
                    <a:pt x="231" y="3013"/>
                  </a:cubicBezTo>
                  <a:lnTo>
                    <a:pt x="750" y="3013"/>
                  </a:lnTo>
                  <a:cubicBezTo>
                    <a:pt x="808" y="2619"/>
                    <a:pt x="962" y="2234"/>
                    <a:pt x="1212" y="1917"/>
                  </a:cubicBezTo>
                  <a:cubicBezTo>
                    <a:pt x="1366" y="1705"/>
                    <a:pt x="1452" y="1455"/>
                    <a:pt x="1452" y="1196"/>
                  </a:cubicBezTo>
                  <a:cubicBezTo>
                    <a:pt x="1452" y="520"/>
                    <a:pt x="904" y="1"/>
                    <a:pt x="269" y="1"/>
                  </a:cubicBezTo>
                  <a:close/>
                </a:path>
              </a:pathLst>
            </a:custGeom>
            <a:solidFill>
              <a:srgbClr val="A2AFB8"/>
            </a:solidFill>
            <a:ln>
              <a:noFill/>
            </a:ln>
          </p:spPr>
          <p:txBody>
            <a:bodyPr spcFirstLastPara="1" wrap="square" lIns="91425" tIns="91425" rIns="91425" bIns="91425" anchor="ctr" anchorCtr="0">
              <a:noAutofit/>
            </a:bodyPr>
            <a:lstStyle/>
            <a:p>
              <a:endParaRPr/>
            </a:p>
          </p:txBody>
        </p:sp>
        <p:sp>
          <p:nvSpPr>
            <p:cNvPr id="14996" name="Google Shape;14996;p69"/>
            <p:cNvSpPr/>
            <p:nvPr/>
          </p:nvSpPr>
          <p:spPr>
            <a:xfrm>
              <a:off x="1907099" y="4489581"/>
              <a:ext cx="19390" cy="15366"/>
            </a:xfrm>
            <a:custGeom>
              <a:avLst/>
              <a:gdLst/>
              <a:ahLst/>
              <a:cxnLst/>
              <a:rect l="l" t="t" r="r" b="b"/>
              <a:pathLst>
                <a:path w="742" h="588" extrusionOk="0">
                  <a:moveTo>
                    <a:pt x="303" y="1"/>
                  </a:moveTo>
                  <a:cubicBezTo>
                    <a:pt x="139" y="1"/>
                    <a:pt x="0" y="212"/>
                    <a:pt x="155" y="366"/>
                  </a:cubicBezTo>
                  <a:lnTo>
                    <a:pt x="318" y="520"/>
                  </a:lnTo>
                  <a:cubicBezTo>
                    <a:pt x="357" y="559"/>
                    <a:pt x="405" y="587"/>
                    <a:pt x="463" y="587"/>
                  </a:cubicBezTo>
                  <a:cubicBezTo>
                    <a:pt x="655" y="578"/>
                    <a:pt x="741" y="357"/>
                    <a:pt x="616" y="222"/>
                  </a:cubicBezTo>
                  <a:lnTo>
                    <a:pt x="453" y="68"/>
                  </a:lnTo>
                  <a:cubicBezTo>
                    <a:pt x="406" y="21"/>
                    <a:pt x="353" y="1"/>
                    <a:pt x="303" y="1"/>
                  </a:cubicBezTo>
                  <a:close/>
                </a:path>
              </a:pathLst>
            </a:custGeom>
            <a:solidFill>
              <a:srgbClr val="CED5DA"/>
            </a:solidFill>
            <a:ln>
              <a:noFill/>
            </a:ln>
          </p:spPr>
          <p:txBody>
            <a:bodyPr spcFirstLastPara="1" wrap="square" lIns="91425" tIns="91425" rIns="91425" bIns="91425" anchor="ctr" anchorCtr="0">
              <a:noAutofit/>
            </a:bodyPr>
            <a:lstStyle/>
            <a:p>
              <a:endParaRPr/>
            </a:p>
          </p:txBody>
        </p:sp>
        <p:sp>
          <p:nvSpPr>
            <p:cNvPr id="14997" name="Google Shape;14997;p69"/>
            <p:cNvSpPr/>
            <p:nvPr/>
          </p:nvSpPr>
          <p:spPr>
            <a:xfrm>
              <a:off x="1897769" y="4504006"/>
              <a:ext cx="20932" cy="12753"/>
            </a:xfrm>
            <a:custGeom>
              <a:avLst/>
              <a:gdLst/>
              <a:ahLst/>
              <a:cxnLst/>
              <a:rect l="l" t="t" r="r" b="b"/>
              <a:pathLst>
                <a:path w="801" h="488" extrusionOk="0">
                  <a:moveTo>
                    <a:pt x="295" y="1"/>
                  </a:moveTo>
                  <a:cubicBezTo>
                    <a:pt x="68" y="1"/>
                    <a:pt x="1" y="340"/>
                    <a:pt x="243" y="420"/>
                  </a:cubicBezTo>
                  <a:lnTo>
                    <a:pt x="454" y="478"/>
                  </a:lnTo>
                  <a:cubicBezTo>
                    <a:pt x="473" y="478"/>
                    <a:pt x="493" y="478"/>
                    <a:pt x="512" y="487"/>
                  </a:cubicBezTo>
                  <a:cubicBezTo>
                    <a:pt x="762" y="478"/>
                    <a:pt x="800" y="132"/>
                    <a:pt x="570" y="64"/>
                  </a:cubicBezTo>
                  <a:lnTo>
                    <a:pt x="348" y="7"/>
                  </a:lnTo>
                  <a:cubicBezTo>
                    <a:pt x="330" y="3"/>
                    <a:pt x="312" y="1"/>
                    <a:pt x="295" y="1"/>
                  </a:cubicBezTo>
                  <a:close/>
                </a:path>
              </a:pathLst>
            </a:custGeom>
            <a:solidFill>
              <a:srgbClr val="CED5DA"/>
            </a:solidFill>
            <a:ln>
              <a:noFill/>
            </a:ln>
          </p:spPr>
          <p:txBody>
            <a:bodyPr spcFirstLastPara="1" wrap="square" lIns="91425" tIns="91425" rIns="91425" bIns="91425" anchor="ctr" anchorCtr="0">
              <a:noAutofit/>
            </a:bodyPr>
            <a:lstStyle/>
            <a:p>
              <a:endParaRPr/>
            </a:p>
          </p:txBody>
        </p:sp>
        <p:sp>
          <p:nvSpPr>
            <p:cNvPr id="14998" name="Google Shape;14998;p69"/>
            <p:cNvSpPr/>
            <p:nvPr/>
          </p:nvSpPr>
          <p:spPr>
            <a:xfrm>
              <a:off x="1922909" y="4479859"/>
              <a:ext cx="14373" cy="16803"/>
            </a:xfrm>
            <a:custGeom>
              <a:avLst/>
              <a:gdLst/>
              <a:ahLst/>
              <a:cxnLst/>
              <a:rect l="l" t="t" r="r" b="b"/>
              <a:pathLst>
                <a:path w="550" h="643" extrusionOk="0">
                  <a:moveTo>
                    <a:pt x="254" y="0"/>
                  </a:moveTo>
                  <a:cubicBezTo>
                    <a:pt x="128" y="0"/>
                    <a:pt x="0" y="106"/>
                    <a:pt x="40" y="267"/>
                  </a:cubicBezTo>
                  <a:lnTo>
                    <a:pt x="108" y="488"/>
                  </a:lnTo>
                  <a:cubicBezTo>
                    <a:pt x="127" y="575"/>
                    <a:pt x="213" y="642"/>
                    <a:pt x="310" y="642"/>
                  </a:cubicBezTo>
                  <a:cubicBezTo>
                    <a:pt x="444" y="642"/>
                    <a:pt x="550" y="507"/>
                    <a:pt x="511" y="373"/>
                  </a:cubicBezTo>
                  <a:lnTo>
                    <a:pt x="454" y="161"/>
                  </a:lnTo>
                  <a:cubicBezTo>
                    <a:pt x="423" y="49"/>
                    <a:pt x="339" y="0"/>
                    <a:pt x="254" y="0"/>
                  </a:cubicBezTo>
                  <a:close/>
                </a:path>
              </a:pathLst>
            </a:custGeom>
            <a:solidFill>
              <a:srgbClr val="CED5DA"/>
            </a:solidFill>
            <a:ln>
              <a:noFill/>
            </a:ln>
          </p:spPr>
          <p:txBody>
            <a:bodyPr spcFirstLastPara="1" wrap="square" lIns="91425" tIns="91425" rIns="91425" bIns="91425" anchor="ctr" anchorCtr="0">
              <a:noAutofit/>
            </a:bodyPr>
            <a:lstStyle/>
            <a:p>
              <a:endParaRPr/>
            </a:p>
          </p:txBody>
        </p:sp>
        <p:sp>
          <p:nvSpPr>
            <p:cNvPr id="14999" name="Google Shape;14999;p69"/>
            <p:cNvSpPr/>
            <p:nvPr/>
          </p:nvSpPr>
          <p:spPr>
            <a:xfrm>
              <a:off x="1934773" y="4594111"/>
              <a:ext cx="34939" cy="28197"/>
            </a:xfrm>
            <a:custGeom>
              <a:avLst/>
              <a:gdLst/>
              <a:ahLst/>
              <a:cxnLst/>
              <a:rect l="l" t="t" r="r" b="b"/>
              <a:pathLst>
                <a:path w="1337" h="1079" extrusionOk="0">
                  <a:moveTo>
                    <a:pt x="168" y="0"/>
                  </a:moveTo>
                  <a:cubicBezTo>
                    <a:pt x="78" y="0"/>
                    <a:pt x="0" y="83"/>
                    <a:pt x="9" y="184"/>
                  </a:cubicBezTo>
                  <a:lnTo>
                    <a:pt x="9" y="905"/>
                  </a:lnTo>
                  <a:cubicBezTo>
                    <a:pt x="9" y="1001"/>
                    <a:pt x="86" y="1078"/>
                    <a:pt x="182" y="1078"/>
                  </a:cubicBezTo>
                  <a:lnTo>
                    <a:pt x="1154" y="1078"/>
                  </a:lnTo>
                  <a:cubicBezTo>
                    <a:pt x="1259" y="1078"/>
                    <a:pt x="1336" y="992"/>
                    <a:pt x="1336" y="895"/>
                  </a:cubicBezTo>
                  <a:lnTo>
                    <a:pt x="1336" y="174"/>
                  </a:lnTo>
                  <a:cubicBezTo>
                    <a:pt x="1336" y="78"/>
                    <a:pt x="1259" y="1"/>
                    <a:pt x="1154" y="1"/>
                  </a:cubicBezTo>
                  <a:lnTo>
                    <a:pt x="182" y="1"/>
                  </a:lnTo>
                  <a:cubicBezTo>
                    <a:pt x="178" y="1"/>
                    <a:pt x="173" y="0"/>
                    <a:pt x="168"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000" name="Google Shape;15000;p69"/>
            <p:cNvSpPr/>
            <p:nvPr/>
          </p:nvSpPr>
          <p:spPr>
            <a:xfrm>
              <a:off x="1929729" y="4602682"/>
              <a:ext cx="45497" cy="11080"/>
            </a:xfrm>
            <a:custGeom>
              <a:avLst/>
              <a:gdLst/>
              <a:ahLst/>
              <a:cxnLst/>
              <a:rect l="l" t="t" r="r" b="b"/>
              <a:pathLst>
                <a:path w="1741" h="424" extrusionOk="0">
                  <a:moveTo>
                    <a:pt x="289" y="0"/>
                  </a:moveTo>
                  <a:cubicBezTo>
                    <a:pt x="0" y="0"/>
                    <a:pt x="0" y="423"/>
                    <a:pt x="289" y="423"/>
                  </a:cubicBezTo>
                  <a:lnTo>
                    <a:pt x="1462" y="423"/>
                  </a:lnTo>
                  <a:cubicBezTo>
                    <a:pt x="1741" y="423"/>
                    <a:pt x="1741" y="0"/>
                    <a:pt x="1462" y="0"/>
                  </a:cubicBezTo>
                  <a:close/>
                </a:path>
              </a:pathLst>
            </a:custGeom>
            <a:solidFill>
              <a:srgbClr val="F5F7F8"/>
            </a:solidFill>
            <a:ln>
              <a:noFill/>
            </a:ln>
          </p:spPr>
          <p:txBody>
            <a:bodyPr spcFirstLastPara="1" wrap="square" lIns="91425" tIns="91425" rIns="91425" bIns="91425" anchor="ctr" anchorCtr="0">
              <a:noAutofit/>
            </a:bodyPr>
            <a:lstStyle/>
            <a:p>
              <a:endParaRPr/>
            </a:p>
          </p:txBody>
        </p:sp>
      </p:grpSp>
      <p:grpSp>
        <p:nvGrpSpPr>
          <p:cNvPr id="15001" name="Google Shape;15001;p69"/>
          <p:cNvGrpSpPr/>
          <p:nvPr/>
        </p:nvGrpSpPr>
        <p:grpSpPr>
          <a:xfrm>
            <a:off x="2396116" y="4108444"/>
            <a:ext cx="366665" cy="329714"/>
            <a:chOff x="2396116" y="4293090"/>
            <a:chExt cx="366665" cy="329714"/>
          </a:xfrm>
        </p:grpSpPr>
        <p:sp>
          <p:nvSpPr>
            <p:cNvPr id="15002" name="Google Shape;15002;p69"/>
            <p:cNvSpPr/>
            <p:nvPr/>
          </p:nvSpPr>
          <p:spPr>
            <a:xfrm>
              <a:off x="2497144" y="4300878"/>
              <a:ext cx="143755" cy="54539"/>
            </a:xfrm>
            <a:custGeom>
              <a:avLst/>
              <a:gdLst/>
              <a:ahLst/>
              <a:cxnLst/>
              <a:rect l="l" t="t" r="r" b="b"/>
              <a:pathLst>
                <a:path w="5501" h="2087" extrusionOk="0">
                  <a:moveTo>
                    <a:pt x="279" y="0"/>
                  </a:moveTo>
                  <a:cubicBezTo>
                    <a:pt x="125" y="0"/>
                    <a:pt x="0" y="125"/>
                    <a:pt x="0" y="279"/>
                  </a:cubicBezTo>
                  <a:lnTo>
                    <a:pt x="0" y="1798"/>
                  </a:lnTo>
                  <a:cubicBezTo>
                    <a:pt x="0" y="1952"/>
                    <a:pt x="125" y="2077"/>
                    <a:pt x="279" y="2087"/>
                  </a:cubicBezTo>
                  <a:lnTo>
                    <a:pt x="5126" y="2087"/>
                  </a:lnTo>
                  <a:cubicBezTo>
                    <a:pt x="5357" y="2087"/>
                    <a:pt x="5501" y="1827"/>
                    <a:pt x="5366" y="1645"/>
                  </a:cubicBezTo>
                  <a:lnTo>
                    <a:pt x="4385" y="125"/>
                  </a:lnTo>
                  <a:cubicBezTo>
                    <a:pt x="4337" y="48"/>
                    <a:pt x="4241" y="0"/>
                    <a:pt x="4145" y="0"/>
                  </a:cubicBezTo>
                  <a:close/>
                </a:path>
              </a:pathLst>
            </a:custGeom>
            <a:solidFill>
              <a:srgbClr val="708293"/>
            </a:solidFill>
            <a:ln>
              <a:noFill/>
            </a:ln>
          </p:spPr>
          <p:txBody>
            <a:bodyPr spcFirstLastPara="1" wrap="square" lIns="91425" tIns="91425" rIns="91425" bIns="91425" anchor="ctr" anchorCtr="0">
              <a:noAutofit/>
            </a:bodyPr>
            <a:lstStyle/>
            <a:p>
              <a:endParaRPr/>
            </a:p>
          </p:txBody>
        </p:sp>
        <p:sp>
          <p:nvSpPr>
            <p:cNvPr id="15003" name="Google Shape;15003;p69"/>
            <p:cNvSpPr/>
            <p:nvPr/>
          </p:nvSpPr>
          <p:spPr>
            <a:xfrm>
              <a:off x="2410959" y="4293090"/>
              <a:ext cx="143494" cy="54303"/>
            </a:xfrm>
            <a:custGeom>
              <a:avLst/>
              <a:gdLst/>
              <a:ahLst/>
              <a:cxnLst/>
              <a:rect l="l" t="t" r="r" b="b"/>
              <a:pathLst>
                <a:path w="5491" h="2078" extrusionOk="0">
                  <a:moveTo>
                    <a:pt x="279" y="0"/>
                  </a:moveTo>
                  <a:cubicBezTo>
                    <a:pt x="125" y="0"/>
                    <a:pt x="0" y="125"/>
                    <a:pt x="0" y="279"/>
                  </a:cubicBezTo>
                  <a:lnTo>
                    <a:pt x="0" y="1798"/>
                  </a:lnTo>
                  <a:cubicBezTo>
                    <a:pt x="0" y="1952"/>
                    <a:pt x="125" y="2077"/>
                    <a:pt x="279" y="2077"/>
                  </a:cubicBezTo>
                  <a:lnTo>
                    <a:pt x="5125" y="2077"/>
                  </a:lnTo>
                  <a:cubicBezTo>
                    <a:pt x="5347" y="2077"/>
                    <a:pt x="5491" y="1837"/>
                    <a:pt x="5366" y="1644"/>
                  </a:cubicBezTo>
                  <a:lnTo>
                    <a:pt x="4385" y="125"/>
                  </a:lnTo>
                  <a:cubicBezTo>
                    <a:pt x="4337" y="48"/>
                    <a:pt x="4241" y="0"/>
                    <a:pt x="4145" y="0"/>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5004" name="Google Shape;15004;p69"/>
            <p:cNvSpPr/>
            <p:nvPr/>
          </p:nvSpPr>
          <p:spPr>
            <a:xfrm>
              <a:off x="2396116" y="4323979"/>
              <a:ext cx="366665" cy="251081"/>
            </a:xfrm>
            <a:custGeom>
              <a:avLst/>
              <a:gdLst/>
              <a:ahLst/>
              <a:cxnLst/>
              <a:rect l="l" t="t" r="r" b="b"/>
              <a:pathLst>
                <a:path w="14031" h="9608" extrusionOk="0">
                  <a:moveTo>
                    <a:pt x="264" y="0"/>
                  </a:moveTo>
                  <a:cubicBezTo>
                    <a:pt x="117" y="0"/>
                    <a:pt x="1" y="131"/>
                    <a:pt x="1" y="280"/>
                  </a:cubicBezTo>
                  <a:lnTo>
                    <a:pt x="1" y="9319"/>
                  </a:lnTo>
                  <a:cubicBezTo>
                    <a:pt x="1" y="9473"/>
                    <a:pt x="126" y="9607"/>
                    <a:pt x="280" y="9607"/>
                  </a:cubicBezTo>
                  <a:lnTo>
                    <a:pt x="13742" y="9607"/>
                  </a:lnTo>
                  <a:cubicBezTo>
                    <a:pt x="13896" y="9607"/>
                    <a:pt x="14031" y="9473"/>
                    <a:pt x="14031" y="9319"/>
                  </a:cubicBezTo>
                  <a:lnTo>
                    <a:pt x="14031" y="280"/>
                  </a:lnTo>
                  <a:cubicBezTo>
                    <a:pt x="14031" y="126"/>
                    <a:pt x="13896" y="1"/>
                    <a:pt x="13742" y="1"/>
                  </a:cubicBezTo>
                  <a:lnTo>
                    <a:pt x="280" y="1"/>
                  </a:lnTo>
                  <a:cubicBezTo>
                    <a:pt x="274" y="1"/>
                    <a:pt x="269" y="0"/>
                    <a:pt x="264" y="0"/>
                  </a:cubicBezTo>
                  <a:close/>
                </a:path>
              </a:pathLst>
            </a:custGeom>
            <a:solidFill>
              <a:srgbClr val="BCCAD5"/>
            </a:solidFill>
            <a:ln>
              <a:noFill/>
            </a:ln>
          </p:spPr>
          <p:txBody>
            <a:bodyPr spcFirstLastPara="1" wrap="square" lIns="91425" tIns="91425" rIns="91425" bIns="91425" anchor="ctr" anchorCtr="0">
              <a:noAutofit/>
            </a:bodyPr>
            <a:lstStyle/>
            <a:p>
              <a:endParaRPr/>
            </a:p>
          </p:txBody>
        </p:sp>
        <p:sp>
          <p:nvSpPr>
            <p:cNvPr id="15005" name="Google Shape;15005;p69"/>
            <p:cNvSpPr/>
            <p:nvPr/>
          </p:nvSpPr>
          <p:spPr>
            <a:xfrm>
              <a:off x="2407928" y="4391819"/>
              <a:ext cx="340533" cy="182980"/>
            </a:xfrm>
            <a:custGeom>
              <a:avLst/>
              <a:gdLst/>
              <a:ahLst/>
              <a:cxnLst/>
              <a:rect l="l" t="t" r="r" b="b"/>
              <a:pathLst>
                <a:path w="13031" h="7002" extrusionOk="0">
                  <a:moveTo>
                    <a:pt x="4243" y="1"/>
                  </a:moveTo>
                  <a:cubicBezTo>
                    <a:pt x="3905" y="1"/>
                    <a:pt x="3636" y="276"/>
                    <a:pt x="3645" y="617"/>
                  </a:cubicBezTo>
                  <a:lnTo>
                    <a:pt x="3645" y="6011"/>
                  </a:lnTo>
                  <a:lnTo>
                    <a:pt x="626" y="6011"/>
                  </a:lnTo>
                  <a:cubicBezTo>
                    <a:pt x="280" y="6011"/>
                    <a:pt x="1" y="6290"/>
                    <a:pt x="1" y="6636"/>
                  </a:cubicBezTo>
                  <a:lnTo>
                    <a:pt x="1" y="7002"/>
                  </a:lnTo>
                  <a:lnTo>
                    <a:pt x="13030" y="7002"/>
                  </a:lnTo>
                  <a:lnTo>
                    <a:pt x="13030" y="617"/>
                  </a:lnTo>
                  <a:cubicBezTo>
                    <a:pt x="13030" y="280"/>
                    <a:pt x="12761" y="1"/>
                    <a:pt x="12415" y="1"/>
                  </a:cubicBezTo>
                  <a:lnTo>
                    <a:pt x="4261" y="1"/>
                  </a:lnTo>
                  <a:cubicBezTo>
                    <a:pt x="4255" y="1"/>
                    <a:pt x="4249" y="1"/>
                    <a:pt x="4243" y="1"/>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15006" name="Google Shape;15006;p69"/>
            <p:cNvSpPr/>
            <p:nvPr/>
          </p:nvSpPr>
          <p:spPr>
            <a:xfrm>
              <a:off x="2728077" y="4323979"/>
              <a:ext cx="34704" cy="251081"/>
            </a:xfrm>
            <a:custGeom>
              <a:avLst/>
              <a:gdLst/>
              <a:ahLst/>
              <a:cxnLst/>
              <a:rect l="l" t="t" r="r" b="b"/>
              <a:pathLst>
                <a:path w="1328" h="9608" extrusionOk="0">
                  <a:moveTo>
                    <a:pt x="1" y="1"/>
                  </a:moveTo>
                  <a:cubicBezTo>
                    <a:pt x="164" y="1"/>
                    <a:pt x="289" y="126"/>
                    <a:pt x="289" y="280"/>
                  </a:cubicBezTo>
                  <a:lnTo>
                    <a:pt x="289" y="9319"/>
                  </a:lnTo>
                  <a:cubicBezTo>
                    <a:pt x="289" y="9473"/>
                    <a:pt x="164" y="9607"/>
                    <a:pt x="1" y="9607"/>
                  </a:cubicBezTo>
                  <a:lnTo>
                    <a:pt x="1039" y="9607"/>
                  </a:lnTo>
                  <a:cubicBezTo>
                    <a:pt x="1193" y="9607"/>
                    <a:pt x="1328" y="9473"/>
                    <a:pt x="1328" y="9319"/>
                  </a:cubicBezTo>
                  <a:lnTo>
                    <a:pt x="1328" y="280"/>
                  </a:lnTo>
                  <a:cubicBezTo>
                    <a:pt x="1328" y="126"/>
                    <a:pt x="1193" y="1"/>
                    <a:pt x="1039" y="1"/>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15007" name="Google Shape;15007;p69"/>
            <p:cNvSpPr/>
            <p:nvPr/>
          </p:nvSpPr>
          <p:spPr>
            <a:xfrm>
              <a:off x="2511726" y="4400626"/>
              <a:ext cx="227928" cy="222179"/>
            </a:xfrm>
            <a:custGeom>
              <a:avLst/>
              <a:gdLst/>
              <a:ahLst/>
              <a:cxnLst/>
              <a:rect l="l" t="t" r="r" b="b"/>
              <a:pathLst>
                <a:path w="8722" h="8502" extrusionOk="0">
                  <a:moveTo>
                    <a:pt x="289" y="1"/>
                  </a:moveTo>
                  <a:cubicBezTo>
                    <a:pt x="125" y="1"/>
                    <a:pt x="0" y="126"/>
                    <a:pt x="0" y="280"/>
                  </a:cubicBezTo>
                  <a:lnTo>
                    <a:pt x="0" y="8501"/>
                  </a:lnTo>
                  <a:lnTo>
                    <a:pt x="6962" y="8501"/>
                  </a:lnTo>
                  <a:cubicBezTo>
                    <a:pt x="7933" y="8501"/>
                    <a:pt x="8722" y="7703"/>
                    <a:pt x="8722" y="6732"/>
                  </a:cubicBezTo>
                  <a:lnTo>
                    <a:pt x="8722" y="280"/>
                  </a:lnTo>
                  <a:cubicBezTo>
                    <a:pt x="8722" y="126"/>
                    <a:pt x="8597" y="1"/>
                    <a:pt x="8443" y="1"/>
                  </a:cubicBezTo>
                  <a:close/>
                </a:path>
              </a:pathLst>
            </a:custGeom>
            <a:solidFill>
              <a:srgbClr val="C4CFD9"/>
            </a:solidFill>
            <a:ln>
              <a:noFill/>
            </a:ln>
          </p:spPr>
          <p:txBody>
            <a:bodyPr spcFirstLastPara="1" wrap="square" lIns="91425" tIns="91425" rIns="91425" bIns="91425" anchor="ctr" anchorCtr="0">
              <a:noAutofit/>
            </a:bodyPr>
            <a:lstStyle/>
            <a:p>
              <a:endParaRPr/>
            </a:p>
          </p:txBody>
        </p:sp>
        <p:sp>
          <p:nvSpPr>
            <p:cNvPr id="15008" name="Google Shape;15008;p69"/>
            <p:cNvSpPr/>
            <p:nvPr/>
          </p:nvSpPr>
          <p:spPr>
            <a:xfrm>
              <a:off x="2679340" y="4400626"/>
              <a:ext cx="60314" cy="222179"/>
            </a:xfrm>
            <a:custGeom>
              <a:avLst/>
              <a:gdLst/>
              <a:ahLst/>
              <a:cxnLst/>
              <a:rect l="l" t="t" r="r" b="b"/>
              <a:pathLst>
                <a:path w="2308" h="8502" extrusionOk="0">
                  <a:moveTo>
                    <a:pt x="1481" y="1"/>
                  </a:moveTo>
                  <a:cubicBezTo>
                    <a:pt x="1635" y="1"/>
                    <a:pt x="1760" y="126"/>
                    <a:pt x="1760" y="280"/>
                  </a:cubicBezTo>
                  <a:lnTo>
                    <a:pt x="1760" y="6732"/>
                  </a:lnTo>
                  <a:cubicBezTo>
                    <a:pt x="1760" y="7703"/>
                    <a:pt x="971" y="8501"/>
                    <a:pt x="0" y="8501"/>
                  </a:cubicBezTo>
                  <a:lnTo>
                    <a:pt x="548" y="8501"/>
                  </a:lnTo>
                  <a:cubicBezTo>
                    <a:pt x="1519" y="8492"/>
                    <a:pt x="2308" y="7703"/>
                    <a:pt x="2308" y="6732"/>
                  </a:cubicBezTo>
                  <a:lnTo>
                    <a:pt x="2308" y="280"/>
                  </a:lnTo>
                  <a:cubicBezTo>
                    <a:pt x="2308" y="126"/>
                    <a:pt x="2183" y="1"/>
                    <a:pt x="2029" y="1"/>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009" name="Google Shape;15009;p69"/>
            <p:cNvSpPr/>
            <p:nvPr/>
          </p:nvSpPr>
          <p:spPr>
            <a:xfrm>
              <a:off x="2416735" y="4557943"/>
              <a:ext cx="273921" cy="64861"/>
            </a:xfrm>
            <a:custGeom>
              <a:avLst/>
              <a:gdLst/>
              <a:ahLst/>
              <a:cxnLst/>
              <a:rect l="l" t="t" r="r" b="b"/>
              <a:pathLst>
                <a:path w="10482" h="2482" extrusionOk="0">
                  <a:moveTo>
                    <a:pt x="289" y="0"/>
                  </a:moveTo>
                  <a:cubicBezTo>
                    <a:pt x="125" y="0"/>
                    <a:pt x="0" y="125"/>
                    <a:pt x="0" y="279"/>
                  </a:cubicBezTo>
                  <a:lnTo>
                    <a:pt x="0" y="712"/>
                  </a:lnTo>
                  <a:cubicBezTo>
                    <a:pt x="0" y="1683"/>
                    <a:pt x="789" y="2481"/>
                    <a:pt x="1760" y="2481"/>
                  </a:cubicBezTo>
                  <a:lnTo>
                    <a:pt x="10482" y="2481"/>
                  </a:lnTo>
                  <a:cubicBezTo>
                    <a:pt x="9511" y="2472"/>
                    <a:pt x="8722" y="1683"/>
                    <a:pt x="8722" y="712"/>
                  </a:cubicBezTo>
                  <a:lnTo>
                    <a:pt x="8722" y="279"/>
                  </a:lnTo>
                  <a:cubicBezTo>
                    <a:pt x="8722" y="125"/>
                    <a:pt x="8597" y="0"/>
                    <a:pt x="8443" y="0"/>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10" name="Google Shape;15010;p69"/>
            <p:cNvSpPr/>
            <p:nvPr/>
          </p:nvSpPr>
          <p:spPr>
            <a:xfrm>
              <a:off x="2537336" y="4482290"/>
              <a:ext cx="25923" cy="11106"/>
            </a:xfrm>
            <a:custGeom>
              <a:avLst/>
              <a:gdLst/>
              <a:ahLst/>
              <a:cxnLst/>
              <a:rect l="l" t="t" r="r" b="b"/>
              <a:pathLst>
                <a:path w="992" h="425" extrusionOk="0">
                  <a:moveTo>
                    <a:pt x="289" y="1"/>
                  </a:moveTo>
                  <a:cubicBezTo>
                    <a:pt x="1" y="1"/>
                    <a:pt x="1" y="424"/>
                    <a:pt x="289" y="424"/>
                  </a:cubicBezTo>
                  <a:lnTo>
                    <a:pt x="713" y="424"/>
                  </a:lnTo>
                  <a:cubicBezTo>
                    <a:pt x="991" y="424"/>
                    <a:pt x="991" y="1"/>
                    <a:pt x="713" y="1"/>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11" name="Google Shape;15011;p69"/>
            <p:cNvSpPr/>
            <p:nvPr/>
          </p:nvSpPr>
          <p:spPr>
            <a:xfrm>
              <a:off x="2566239" y="4482290"/>
              <a:ext cx="149791" cy="11106"/>
            </a:xfrm>
            <a:custGeom>
              <a:avLst/>
              <a:gdLst/>
              <a:ahLst/>
              <a:cxnLst/>
              <a:rect l="l" t="t" r="r" b="b"/>
              <a:pathLst>
                <a:path w="5732" h="425" extrusionOk="0">
                  <a:moveTo>
                    <a:pt x="280" y="1"/>
                  </a:moveTo>
                  <a:cubicBezTo>
                    <a:pt x="1" y="1"/>
                    <a:pt x="1" y="424"/>
                    <a:pt x="280" y="424"/>
                  </a:cubicBezTo>
                  <a:lnTo>
                    <a:pt x="5453" y="424"/>
                  </a:lnTo>
                  <a:cubicBezTo>
                    <a:pt x="5732" y="424"/>
                    <a:pt x="5732" y="1"/>
                    <a:pt x="5453" y="1"/>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12" name="Google Shape;15012;p69"/>
            <p:cNvSpPr/>
            <p:nvPr/>
          </p:nvSpPr>
          <p:spPr>
            <a:xfrm>
              <a:off x="2537336" y="4500635"/>
              <a:ext cx="178694" cy="11106"/>
            </a:xfrm>
            <a:custGeom>
              <a:avLst/>
              <a:gdLst/>
              <a:ahLst/>
              <a:cxnLst/>
              <a:rect l="l" t="t" r="r" b="b"/>
              <a:pathLst>
                <a:path w="6838" h="425" extrusionOk="0">
                  <a:moveTo>
                    <a:pt x="289" y="1"/>
                  </a:moveTo>
                  <a:cubicBezTo>
                    <a:pt x="1" y="1"/>
                    <a:pt x="1" y="424"/>
                    <a:pt x="289" y="424"/>
                  </a:cubicBezTo>
                  <a:lnTo>
                    <a:pt x="6559" y="424"/>
                  </a:lnTo>
                  <a:cubicBezTo>
                    <a:pt x="6838" y="424"/>
                    <a:pt x="6838" y="1"/>
                    <a:pt x="6559" y="1"/>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13" name="Google Shape;15013;p69"/>
            <p:cNvSpPr/>
            <p:nvPr/>
          </p:nvSpPr>
          <p:spPr>
            <a:xfrm>
              <a:off x="2537336" y="4519241"/>
              <a:ext cx="178694" cy="11080"/>
            </a:xfrm>
            <a:custGeom>
              <a:avLst/>
              <a:gdLst/>
              <a:ahLst/>
              <a:cxnLst/>
              <a:rect l="l" t="t" r="r" b="b"/>
              <a:pathLst>
                <a:path w="6838" h="424" extrusionOk="0">
                  <a:moveTo>
                    <a:pt x="289" y="1"/>
                  </a:moveTo>
                  <a:cubicBezTo>
                    <a:pt x="1" y="1"/>
                    <a:pt x="1" y="424"/>
                    <a:pt x="289" y="424"/>
                  </a:cubicBezTo>
                  <a:lnTo>
                    <a:pt x="6559" y="424"/>
                  </a:lnTo>
                  <a:cubicBezTo>
                    <a:pt x="6838" y="424"/>
                    <a:pt x="6838" y="1"/>
                    <a:pt x="6559" y="1"/>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14" name="Google Shape;15014;p69"/>
            <p:cNvSpPr/>
            <p:nvPr/>
          </p:nvSpPr>
          <p:spPr>
            <a:xfrm>
              <a:off x="2648660" y="4443352"/>
              <a:ext cx="60105" cy="20122"/>
            </a:xfrm>
            <a:custGeom>
              <a:avLst/>
              <a:gdLst/>
              <a:ahLst/>
              <a:cxnLst/>
              <a:rect l="l" t="t" r="r" b="b"/>
              <a:pathLst>
                <a:path w="2300" h="770" extrusionOk="0">
                  <a:moveTo>
                    <a:pt x="289" y="0"/>
                  </a:moveTo>
                  <a:cubicBezTo>
                    <a:pt x="126" y="0"/>
                    <a:pt x="1" y="135"/>
                    <a:pt x="1" y="289"/>
                  </a:cubicBezTo>
                  <a:lnTo>
                    <a:pt x="1" y="491"/>
                  </a:lnTo>
                  <a:cubicBezTo>
                    <a:pt x="1" y="645"/>
                    <a:pt x="126" y="770"/>
                    <a:pt x="289" y="770"/>
                  </a:cubicBezTo>
                  <a:lnTo>
                    <a:pt x="2011" y="770"/>
                  </a:lnTo>
                  <a:cubicBezTo>
                    <a:pt x="2165" y="770"/>
                    <a:pt x="2299" y="645"/>
                    <a:pt x="2299" y="491"/>
                  </a:cubicBezTo>
                  <a:lnTo>
                    <a:pt x="2299" y="289"/>
                  </a:lnTo>
                  <a:cubicBezTo>
                    <a:pt x="2299" y="135"/>
                    <a:pt x="2165" y="0"/>
                    <a:pt x="2011" y="0"/>
                  </a:cubicBezTo>
                  <a:close/>
                </a:path>
              </a:pathLst>
            </a:custGeom>
            <a:solidFill>
              <a:srgbClr val="D1DAE2"/>
            </a:solidFill>
            <a:ln>
              <a:noFill/>
            </a:ln>
          </p:spPr>
          <p:txBody>
            <a:bodyPr spcFirstLastPara="1" wrap="square" lIns="91425" tIns="91425" rIns="91425" bIns="91425" anchor="ctr" anchorCtr="0">
              <a:noAutofit/>
            </a:bodyPr>
            <a:lstStyle/>
            <a:p>
              <a:endParaRPr/>
            </a:p>
          </p:txBody>
        </p:sp>
      </p:grpSp>
      <p:grpSp>
        <p:nvGrpSpPr>
          <p:cNvPr id="15015" name="Google Shape;15015;p69"/>
          <p:cNvGrpSpPr/>
          <p:nvPr/>
        </p:nvGrpSpPr>
        <p:grpSpPr>
          <a:xfrm>
            <a:off x="2908757" y="4105176"/>
            <a:ext cx="367162" cy="336116"/>
            <a:chOff x="2908757" y="4289824"/>
            <a:chExt cx="367162" cy="336116"/>
          </a:xfrm>
        </p:grpSpPr>
        <p:sp>
          <p:nvSpPr>
            <p:cNvPr id="15016" name="Google Shape;15016;p69"/>
            <p:cNvSpPr/>
            <p:nvPr/>
          </p:nvSpPr>
          <p:spPr>
            <a:xfrm>
              <a:off x="2908757" y="4289824"/>
              <a:ext cx="337501" cy="276926"/>
            </a:xfrm>
            <a:custGeom>
              <a:avLst/>
              <a:gdLst/>
              <a:ahLst/>
              <a:cxnLst/>
              <a:rect l="l" t="t" r="r" b="b"/>
              <a:pathLst>
                <a:path w="12915" h="10597" extrusionOk="0">
                  <a:moveTo>
                    <a:pt x="577" y="0"/>
                  </a:moveTo>
                  <a:cubicBezTo>
                    <a:pt x="260" y="0"/>
                    <a:pt x="0" y="260"/>
                    <a:pt x="0" y="577"/>
                  </a:cubicBezTo>
                  <a:lnTo>
                    <a:pt x="0" y="10308"/>
                  </a:lnTo>
                  <a:cubicBezTo>
                    <a:pt x="0" y="10462"/>
                    <a:pt x="126" y="10587"/>
                    <a:pt x="279" y="10597"/>
                  </a:cubicBezTo>
                  <a:lnTo>
                    <a:pt x="12636" y="10597"/>
                  </a:lnTo>
                  <a:cubicBezTo>
                    <a:pt x="12790" y="10597"/>
                    <a:pt x="12915" y="10462"/>
                    <a:pt x="12915" y="10308"/>
                  </a:cubicBezTo>
                  <a:lnTo>
                    <a:pt x="12915" y="577"/>
                  </a:lnTo>
                  <a:cubicBezTo>
                    <a:pt x="12915" y="260"/>
                    <a:pt x="12655" y="0"/>
                    <a:pt x="12338" y="0"/>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5017" name="Google Shape;15017;p69"/>
            <p:cNvSpPr/>
            <p:nvPr/>
          </p:nvSpPr>
          <p:spPr>
            <a:xfrm>
              <a:off x="2941423" y="4303413"/>
              <a:ext cx="304836" cy="263337"/>
            </a:xfrm>
            <a:custGeom>
              <a:avLst/>
              <a:gdLst/>
              <a:ahLst/>
              <a:cxnLst/>
              <a:rect l="l" t="t" r="r" b="b"/>
              <a:pathLst>
                <a:path w="11665" h="10077" extrusionOk="0">
                  <a:moveTo>
                    <a:pt x="4776" y="1"/>
                  </a:moveTo>
                  <a:cubicBezTo>
                    <a:pt x="3660" y="1"/>
                    <a:pt x="2548" y="429"/>
                    <a:pt x="1703" y="1269"/>
                  </a:cubicBezTo>
                  <a:cubicBezTo>
                    <a:pt x="126" y="2855"/>
                    <a:pt x="1" y="5384"/>
                    <a:pt x="1433" y="7106"/>
                  </a:cubicBezTo>
                  <a:cubicBezTo>
                    <a:pt x="2284" y="8134"/>
                    <a:pt x="3522" y="8675"/>
                    <a:pt x="4775" y="8675"/>
                  </a:cubicBezTo>
                  <a:cubicBezTo>
                    <a:pt x="5619" y="8675"/>
                    <a:pt x="6470" y="8430"/>
                    <a:pt x="7213" y="7923"/>
                  </a:cubicBezTo>
                  <a:lnTo>
                    <a:pt x="7992" y="8692"/>
                  </a:lnTo>
                  <a:cubicBezTo>
                    <a:pt x="7857" y="8923"/>
                    <a:pt x="7895" y="9221"/>
                    <a:pt x="8088" y="9413"/>
                  </a:cubicBezTo>
                  <a:lnTo>
                    <a:pt x="8751" y="10077"/>
                  </a:lnTo>
                  <a:lnTo>
                    <a:pt x="11386" y="10077"/>
                  </a:lnTo>
                  <a:cubicBezTo>
                    <a:pt x="11540" y="10077"/>
                    <a:pt x="11665" y="9952"/>
                    <a:pt x="11665" y="9798"/>
                  </a:cubicBezTo>
                  <a:lnTo>
                    <a:pt x="11665" y="9462"/>
                  </a:lnTo>
                  <a:lnTo>
                    <a:pt x="9847" y="7654"/>
                  </a:lnTo>
                  <a:cubicBezTo>
                    <a:pt x="9732" y="7538"/>
                    <a:pt x="9577" y="7478"/>
                    <a:pt x="9423" y="7478"/>
                  </a:cubicBezTo>
                  <a:cubicBezTo>
                    <a:pt x="9320" y="7478"/>
                    <a:pt x="9218" y="7504"/>
                    <a:pt x="9126" y="7558"/>
                  </a:cubicBezTo>
                  <a:lnTo>
                    <a:pt x="8357" y="6788"/>
                  </a:lnTo>
                  <a:cubicBezTo>
                    <a:pt x="9617" y="4932"/>
                    <a:pt x="9261" y="2432"/>
                    <a:pt x="7540" y="999"/>
                  </a:cubicBezTo>
                  <a:cubicBezTo>
                    <a:pt x="6735" y="330"/>
                    <a:pt x="5755" y="1"/>
                    <a:pt x="4776"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018" name="Google Shape;15018;p69"/>
            <p:cNvSpPr/>
            <p:nvPr/>
          </p:nvSpPr>
          <p:spPr>
            <a:xfrm>
              <a:off x="3215082" y="4289824"/>
              <a:ext cx="31176" cy="276926"/>
            </a:xfrm>
            <a:custGeom>
              <a:avLst/>
              <a:gdLst/>
              <a:ahLst/>
              <a:cxnLst/>
              <a:rect l="l" t="t" r="r" b="b"/>
              <a:pathLst>
                <a:path w="1193" h="10597" extrusionOk="0">
                  <a:moveTo>
                    <a:pt x="0" y="0"/>
                  </a:moveTo>
                  <a:cubicBezTo>
                    <a:pt x="318" y="0"/>
                    <a:pt x="577" y="260"/>
                    <a:pt x="577" y="577"/>
                  </a:cubicBezTo>
                  <a:lnTo>
                    <a:pt x="577" y="10308"/>
                  </a:lnTo>
                  <a:cubicBezTo>
                    <a:pt x="577" y="10462"/>
                    <a:pt x="443" y="10597"/>
                    <a:pt x="289" y="10597"/>
                  </a:cubicBezTo>
                  <a:lnTo>
                    <a:pt x="914" y="10597"/>
                  </a:lnTo>
                  <a:cubicBezTo>
                    <a:pt x="1068" y="10597"/>
                    <a:pt x="1193" y="10462"/>
                    <a:pt x="1193" y="10308"/>
                  </a:cubicBezTo>
                  <a:lnTo>
                    <a:pt x="1193" y="577"/>
                  </a:lnTo>
                  <a:cubicBezTo>
                    <a:pt x="1193" y="260"/>
                    <a:pt x="933" y="0"/>
                    <a:pt x="616"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019" name="Google Shape;15019;p69"/>
            <p:cNvSpPr/>
            <p:nvPr/>
          </p:nvSpPr>
          <p:spPr>
            <a:xfrm>
              <a:off x="2908757" y="4289824"/>
              <a:ext cx="337501" cy="40714"/>
            </a:xfrm>
            <a:custGeom>
              <a:avLst/>
              <a:gdLst/>
              <a:ahLst/>
              <a:cxnLst/>
              <a:rect l="l" t="t" r="r" b="b"/>
              <a:pathLst>
                <a:path w="12915" h="1558" extrusionOk="0">
                  <a:moveTo>
                    <a:pt x="577" y="0"/>
                  </a:moveTo>
                  <a:cubicBezTo>
                    <a:pt x="260" y="0"/>
                    <a:pt x="0" y="260"/>
                    <a:pt x="0" y="577"/>
                  </a:cubicBezTo>
                  <a:lnTo>
                    <a:pt x="0" y="1558"/>
                  </a:lnTo>
                  <a:lnTo>
                    <a:pt x="12915" y="1558"/>
                  </a:lnTo>
                  <a:lnTo>
                    <a:pt x="12915" y="577"/>
                  </a:lnTo>
                  <a:cubicBezTo>
                    <a:pt x="12915" y="260"/>
                    <a:pt x="12655" y="0"/>
                    <a:pt x="12338" y="0"/>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020" name="Google Shape;15020;p69"/>
            <p:cNvSpPr/>
            <p:nvPr/>
          </p:nvSpPr>
          <p:spPr>
            <a:xfrm>
              <a:off x="2992198" y="4303204"/>
              <a:ext cx="147779" cy="27335"/>
            </a:xfrm>
            <a:custGeom>
              <a:avLst/>
              <a:gdLst/>
              <a:ahLst/>
              <a:cxnLst/>
              <a:rect l="l" t="t" r="r" b="b"/>
              <a:pathLst>
                <a:path w="5655" h="1046" extrusionOk="0">
                  <a:moveTo>
                    <a:pt x="2827" y="0"/>
                  </a:moveTo>
                  <a:cubicBezTo>
                    <a:pt x="1820" y="0"/>
                    <a:pt x="813" y="349"/>
                    <a:pt x="0" y="1046"/>
                  </a:cubicBezTo>
                  <a:lnTo>
                    <a:pt x="5654" y="1046"/>
                  </a:lnTo>
                  <a:cubicBezTo>
                    <a:pt x="4842" y="349"/>
                    <a:pt x="3834" y="0"/>
                    <a:pt x="2827" y="0"/>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21" name="Google Shape;15021;p69"/>
            <p:cNvSpPr/>
            <p:nvPr/>
          </p:nvSpPr>
          <p:spPr>
            <a:xfrm>
              <a:off x="3215082" y="4289824"/>
              <a:ext cx="31176" cy="40714"/>
            </a:xfrm>
            <a:custGeom>
              <a:avLst/>
              <a:gdLst/>
              <a:ahLst/>
              <a:cxnLst/>
              <a:rect l="l" t="t" r="r" b="b"/>
              <a:pathLst>
                <a:path w="1193" h="1558" extrusionOk="0">
                  <a:moveTo>
                    <a:pt x="0" y="0"/>
                  </a:moveTo>
                  <a:cubicBezTo>
                    <a:pt x="318" y="0"/>
                    <a:pt x="577" y="260"/>
                    <a:pt x="577" y="577"/>
                  </a:cubicBezTo>
                  <a:lnTo>
                    <a:pt x="577" y="1558"/>
                  </a:lnTo>
                  <a:lnTo>
                    <a:pt x="1193" y="1558"/>
                  </a:lnTo>
                  <a:lnTo>
                    <a:pt x="1193" y="577"/>
                  </a:lnTo>
                  <a:cubicBezTo>
                    <a:pt x="1193" y="260"/>
                    <a:pt x="933" y="0"/>
                    <a:pt x="616" y="0"/>
                  </a:cubicBezTo>
                  <a:close/>
                </a:path>
              </a:pathLst>
            </a:custGeom>
            <a:solidFill>
              <a:srgbClr val="70879B"/>
            </a:solidFill>
            <a:ln>
              <a:noFill/>
            </a:ln>
          </p:spPr>
          <p:txBody>
            <a:bodyPr spcFirstLastPara="1" wrap="square" lIns="91425" tIns="91425" rIns="91425" bIns="91425" anchor="ctr" anchorCtr="0">
              <a:noAutofit/>
            </a:bodyPr>
            <a:lstStyle/>
            <a:p>
              <a:endParaRPr/>
            </a:p>
          </p:txBody>
        </p:sp>
        <p:sp>
          <p:nvSpPr>
            <p:cNvPr id="15022" name="Google Shape;15022;p69"/>
            <p:cNvSpPr/>
            <p:nvPr/>
          </p:nvSpPr>
          <p:spPr>
            <a:xfrm>
              <a:off x="3123854" y="4474502"/>
              <a:ext cx="64626" cy="64364"/>
            </a:xfrm>
            <a:custGeom>
              <a:avLst/>
              <a:gdLst/>
              <a:ahLst/>
              <a:cxnLst/>
              <a:rect l="l" t="t" r="r" b="b"/>
              <a:pathLst>
                <a:path w="2473" h="2463" extrusionOk="0">
                  <a:moveTo>
                    <a:pt x="664" y="1"/>
                  </a:moveTo>
                  <a:lnTo>
                    <a:pt x="1" y="655"/>
                  </a:lnTo>
                  <a:lnTo>
                    <a:pt x="1818" y="2463"/>
                  </a:lnTo>
                  <a:lnTo>
                    <a:pt x="2472" y="1809"/>
                  </a:lnTo>
                  <a:lnTo>
                    <a:pt x="664" y="1"/>
                  </a:ln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023" name="Google Shape;15023;p69"/>
            <p:cNvSpPr/>
            <p:nvPr/>
          </p:nvSpPr>
          <p:spPr>
            <a:xfrm>
              <a:off x="2953235" y="4312167"/>
              <a:ext cx="217396" cy="209008"/>
            </a:xfrm>
            <a:custGeom>
              <a:avLst/>
              <a:gdLst/>
              <a:ahLst/>
              <a:cxnLst/>
              <a:rect l="l" t="t" r="r" b="b"/>
              <a:pathLst>
                <a:path w="8319" h="7998" extrusionOk="0">
                  <a:moveTo>
                    <a:pt x="4318" y="1"/>
                  </a:moveTo>
                  <a:cubicBezTo>
                    <a:pt x="2703" y="1"/>
                    <a:pt x="1241" y="972"/>
                    <a:pt x="626" y="2463"/>
                  </a:cubicBezTo>
                  <a:cubicBezTo>
                    <a:pt x="1" y="3963"/>
                    <a:pt x="347" y="5684"/>
                    <a:pt x="1491" y="6828"/>
                  </a:cubicBezTo>
                  <a:cubicBezTo>
                    <a:pt x="2256" y="7593"/>
                    <a:pt x="3279" y="7997"/>
                    <a:pt x="4318" y="7997"/>
                  </a:cubicBezTo>
                  <a:cubicBezTo>
                    <a:pt x="4833" y="7997"/>
                    <a:pt x="5353" y="7898"/>
                    <a:pt x="5847" y="7694"/>
                  </a:cubicBezTo>
                  <a:cubicBezTo>
                    <a:pt x="7347" y="7078"/>
                    <a:pt x="8318" y="5617"/>
                    <a:pt x="8318" y="4001"/>
                  </a:cubicBezTo>
                  <a:cubicBezTo>
                    <a:pt x="8318" y="1790"/>
                    <a:pt x="6530" y="1"/>
                    <a:pt x="4318" y="1"/>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024" name="Google Shape;15024;p69"/>
            <p:cNvSpPr/>
            <p:nvPr/>
          </p:nvSpPr>
          <p:spPr>
            <a:xfrm>
              <a:off x="2951484" y="4331035"/>
              <a:ext cx="200306" cy="171194"/>
            </a:xfrm>
            <a:custGeom>
              <a:avLst/>
              <a:gdLst/>
              <a:ahLst/>
              <a:cxnLst/>
              <a:rect l="l" t="t" r="r" b="b"/>
              <a:pathLst>
                <a:path w="7665" h="6551" extrusionOk="0">
                  <a:moveTo>
                    <a:pt x="4385" y="0"/>
                  </a:moveTo>
                  <a:cubicBezTo>
                    <a:pt x="1462" y="0"/>
                    <a:pt x="0" y="3529"/>
                    <a:pt x="2068" y="5597"/>
                  </a:cubicBezTo>
                  <a:cubicBezTo>
                    <a:pt x="2690" y="6219"/>
                    <a:pt x="3527" y="6550"/>
                    <a:pt x="4378" y="6550"/>
                  </a:cubicBezTo>
                  <a:cubicBezTo>
                    <a:pt x="4802" y="6550"/>
                    <a:pt x="5229" y="6468"/>
                    <a:pt x="5635" y="6299"/>
                  </a:cubicBezTo>
                  <a:cubicBezTo>
                    <a:pt x="6866" y="5799"/>
                    <a:pt x="7664" y="4597"/>
                    <a:pt x="7664" y="3279"/>
                  </a:cubicBezTo>
                  <a:cubicBezTo>
                    <a:pt x="7664" y="1462"/>
                    <a:pt x="6193" y="0"/>
                    <a:pt x="4385" y="0"/>
                  </a:cubicBezTo>
                  <a:close/>
                </a:path>
              </a:pathLst>
            </a:custGeom>
            <a:solidFill>
              <a:srgbClr val="AAB6BE"/>
            </a:solidFill>
            <a:ln>
              <a:noFill/>
            </a:ln>
          </p:spPr>
          <p:txBody>
            <a:bodyPr spcFirstLastPara="1" wrap="square" lIns="91425" tIns="91425" rIns="91425" bIns="91425" anchor="ctr" anchorCtr="0">
              <a:noAutofit/>
            </a:bodyPr>
            <a:lstStyle/>
            <a:p>
              <a:endParaRPr/>
            </a:p>
          </p:txBody>
        </p:sp>
        <p:sp>
          <p:nvSpPr>
            <p:cNvPr id="15025" name="Google Shape;15025;p69"/>
            <p:cNvSpPr/>
            <p:nvPr/>
          </p:nvSpPr>
          <p:spPr>
            <a:xfrm>
              <a:off x="3156284" y="4507560"/>
              <a:ext cx="119635" cy="118380"/>
            </a:xfrm>
            <a:custGeom>
              <a:avLst/>
              <a:gdLst/>
              <a:ahLst/>
              <a:cxnLst/>
              <a:rect l="l" t="t" r="r" b="b"/>
              <a:pathLst>
                <a:path w="4578" h="4530" extrusionOk="0">
                  <a:moveTo>
                    <a:pt x="1202" y="0"/>
                  </a:moveTo>
                  <a:cubicBezTo>
                    <a:pt x="1135" y="0"/>
                    <a:pt x="1068" y="24"/>
                    <a:pt x="1020" y="73"/>
                  </a:cubicBezTo>
                  <a:lnTo>
                    <a:pt x="106" y="996"/>
                  </a:lnTo>
                  <a:cubicBezTo>
                    <a:pt x="0" y="1092"/>
                    <a:pt x="0" y="1255"/>
                    <a:pt x="106" y="1361"/>
                  </a:cubicBezTo>
                  <a:lnTo>
                    <a:pt x="3193" y="4457"/>
                  </a:lnTo>
                  <a:cubicBezTo>
                    <a:pt x="3246" y="4505"/>
                    <a:pt x="3313" y="4530"/>
                    <a:pt x="3379" y="4530"/>
                  </a:cubicBezTo>
                  <a:cubicBezTo>
                    <a:pt x="3445" y="4530"/>
                    <a:pt x="3510" y="4505"/>
                    <a:pt x="3558" y="4457"/>
                  </a:cubicBezTo>
                  <a:lnTo>
                    <a:pt x="4481" y="3534"/>
                  </a:lnTo>
                  <a:cubicBezTo>
                    <a:pt x="4578" y="3438"/>
                    <a:pt x="4578" y="3265"/>
                    <a:pt x="4481" y="3169"/>
                  </a:cubicBezTo>
                  <a:lnTo>
                    <a:pt x="1385" y="73"/>
                  </a:lnTo>
                  <a:cubicBezTo>
                    <a:pt x="1337" y="24"/>
                    <a:pt x="1270" y="0"/>
                    <a:pt x="1202"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026" name="Google Shape;15026;p69"/>
            <p:cNvSpPr/>
            <p:nvPr/>
          </p:nvSpPr>
          <p:spPr>
            <a:xfrm>
              <a:off x="3173375" y="4507560"/>
              <a:ext cx="102544" cy="101917"/>
            </a:xfrm>
            <a:custGeom>
              <a:avLst/>
              <a:gdLst/>
              <a:ahLst/>
              <a:cxnLst/>
              <a:rect l="l" t="t" r="r" b="b"/>
              <a:pathLst>
                <a:path w="3924" h="3900" extrusionOk="0">
                  <a:moveTo>
                    <a:pt x="548" y="0"/>
                  </a:moveTo>
                  <a:cubicBezTo>
                    <a:pt x="481" y="0"/>
                    <a:pt x="414" y="24"/>
                    <a:pt x="366" y="73"/>
                  </a:cubicBezTo>
                  <a:lnTo>
                    <a:pt x="0" y="438"/>
                  </a:lnTo>
                  <a:cubicBezTo>
                    <a:pt x="53" y="385"/>
                    <a:pt x="120" y="359"/>
                    <a:pt x="188" y="359"/>
                  </a:cubicBezTo>
                  <a:cubicBezTo>
                    <a:pt x="255" y="359"/>
                    <a:pt x="322" y="385"/>
                    <a:pt x="375" y="438"/>
                  </a:cubicBezTo>
                  <a:lnTo>
                    <a:pt x="3462" y="3525"/>
                  </a:lnTo>
                  <a:cubicBezTo>
                    <a:pt x="3568" y="3630"/>
                    <a:pt x="3568" y="3794"/>
                    <a:pt x="3462" y="3900"/>
                  </a:cubicBezTo>
                  <a:lnTo>
                    <a:pt x="3827" y="3534"/>
                  </a:lnTo>
                  <a:cubicBezTo>
                    <a:pt x="3924" y="3438"/>
                    <a:pt x="3924" y="3265"/>
                    <a:pt x="3827" y="3169"/>
                  </a:cubicBezTo>
                  <a:lnTo>
                    <a:pt x="731" y="73"/>
                  </a:lnTo>
                  <a:cubicBezTo>
                    <a:pt x="683" y="24"/>
                    <a:pt x="616" y="0"/>
                    <a:pt x="548"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5027" name="Google Shape;15027;p69"/>
            <p:cNvSpPr/>
            <p:nvPr/>
          </p:nvSpPr>
          <p:spPr>
            <a:xfrm>
              <a:off x="3226136" y="4579189"/>
              <a:ext cx="45366" cy="41342"/>
            </a:xfrm>
            <a:custGeom>
              <a:avLst/>
              <a:gdLst/>
              <a:ahLst/>
              <a:cxnLst/>
              <a:rect l="l" t="t" r="r" b="b"/>
              <a:pathLst>
                <a:path w="1736" h="1582" extrusionOk="0">
                  <a:moveTo>
                    <a:pt x="1425" y="0"/>
                  </a:moveTo>
                  <a:cubicBezTo>
                    <a:pt x="1376" y="0"/>
                    <a:pt x="1325" y="19"/>
                    <a:pt x="1279" y="62"/>
                  </a:cubicBezTo>
                  <a:lnTo>
                    <a:pt x="135" y="1216"/>
                  </a:lnTo>
                  <a:cubicBezTo>
                    <a:pt x="1" y="1351"/>
                    <a:pt x="97" y="1582"/>
                    <a:pt x="279" y="1582"/>
                  </a:cubicBezTo>
                  <a:cubicBezTo>
                    <a:pt x="337" y="1582"/>
                    <a:pt x="395" y="1563"/>
                    <a:pt x="433" y="1524"/>
                  </a:cubicBezTo>
                  <a:lnTo>
                    <a:pt x="1587" y="370"/>
                  </a:lnTo>
                  <a:cubicBezTo>
                    <a:pt x="1736" y="214"/>
                    <a:pt x="1591" y="0"/>
                    <a:pt x="1425" y="0"/>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028" name="Google Shape;15028;p69"/>
            <p:cNvSpPr/>
            <p:nvPr/>
          </p:nvSpPr>
          <p:spPr>
            <a:xfrm>
              <a:off x="2936144" y="4305137"/>
              <a:ext cx="12335" cy="11080"/>
            </a:xfrm>
            <a:custGeom>
              <a:avLst/>
              <a:gdLst/>
              <a:ahLst/>
              <a:cxnLst/>
              <a:rect l="l" t="t" r="r" b="b"/>
              <a:pathLst>
                <a:path w="472" h="424" extrusionOk="0">
                  <a:moveTo>
                    <a:pt x="260" y="1"/>
                  </a:moveTo>
                  <a:cubicBezTo>
                    <a:pt x="1" y="20"/>
                    <a:pt x="1" y="405"/>
                    <a:pt x="260" y="424"/>
                  </a:cubicBezTo>
                  <a:cubicBezTo>
                    <a:pt x="385" y="424"/>
                    <a:pt x="472" y="328"/>
                    <a:pt x="472" y="212"/>
                  </a:cubicBezTo>
                  <a:cubicBezTo>
                    <a:pt x="472" y="87"/>
                    <a:pt x="376" y="1"/>
                    <a:pt x="260"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5029" name="Google Shape;15029;p69"/>
            <p:cNvSpPr/>
            <p:nvPr/>
          </p:nvSpPr>
          <p:spPr>
            <a:xfrm>
              <a:off x="2950465" y="4305137"/>
              <a:ext cx="12596" cy="11080"/>
            </a:xfrm>
            <a:custGeom>
              <a:avLst/>
              <a:gdLst/>
              <a:ahLst/>
              <a:cxnLst/>
              <a:rect l="l" t="t" r="r" b="b"/>
              <a:pathLst>
                <a:path w="482" h="424" extrusionOk="0">
                  <a:moveTo>
                    <a:pt x="270" y="1"/>
                  </a:moveTo>
                  <a:cubicBezTo>
                    <a:pt x="1" y="20"/>
                    <a:pt x="1" y="405"/>
                    <a:pt x="270" y="424"/>
                  </a:cubicBezTo>
                  <a:cubicBezTo>
                    <a:pt x="385" y="424"/>
                    <a:pt x="482" y="328"/>
                    <a:pt x="482" y="212"/>
                  </a:cubicBezTo>
                  <a:cubicBezTo>
                    <a:pt x="472" y="87"/>
                    <a:pt x="385" y="1"/>
                    <a:pt x="270" y="1"/>
                  </a:cubicBezTo>
                  <a:close/>
                </a:path>
              </a:pathLst>
            </a:custGeom>
            <a:solidFill>
              <a:srgbClr val="D1DAE2"/>
            </a:solidFill>
            <a:ln>
              <a:noFill/>
            </a:ln>
          </p:spPr>
          <p:txBody>
            <a:bodyPr spcFirstLastPara="1" wrap="square" lIns="91425" tIns="91425" rIns="91425" bIns="91425" anchor="ctr" anchorCtr="0">
              <a:noAutofit/>
            </a:bodyPr>
            <a:lstStyle/>
            <a:p>
              <a:endParaRPr/>
            </a:p>
          </p:txBody>
        </p:sp>
        <p:sp>
          <p:nvSpPr>
            <p:cNvPr id="15030" name="Google Shape;15030;p69"/>
            <p:cNvSpPr/>
            <p:nvPr/>
          </p:nvSpPr>
          <p:spPr>
            <a:xfrm>
              <a:off x="2964785" y="4305137"/>
              <a:ext cx="12596" cy="11080"/>
            </a:xfrm>
            <a:custGeom>
              <a:avLst/>
              <a:gdLst/>
              <a:ahLst/>
              <a:cxnLst/>
              <a:rect l="l" t="t" r="r" b="b"/>
              <a:pathLst>
                <a:path w="482" h="424" extrusionOk="0">
                  <a:moveTo>
                    <a:pt x="270" y="1"/>
                  </a:moveTo>
                  <a:cubicBezTo>
                    <a:pt x="1" y="20"/>
                    <a:pt x="1" y="405"/>
                    <a:pt x="270" y="424"/>
                  </a:cubicBezTo>
                  <a:cubicBezTo>
                    <a:pt x="386" y="424"/>
                    <a:pt x="482" y="328"/>
                    <a:pt x="482" y="212"/>
                  </a:cubicBezTo>
                  <a:cubicBezTo>
                    <a:pt x="482" y="87"/>
                    <a:pt x="386" y="1"/>
                    <a:pt x="270" y="1"/>
                  </a:cubicBezTo>
                  <a:close/>
                </a:path>
              </a:pathLst>
            </a:custGeom>
            <a:solidFill>
              <a:srgbClr val="CED5DA"/>
            </a:solidFill>
            <a:ln>
              <a:noFill/>
            </a:ln>
          </p:spPr>
          <p:txBody>
            <a:bodyPr spcFirstLastPara="1" wrap="square" lIns="91425" tIns="91425" rIns="91425" bIns="91425" anchor="ctr" anchorCtr="0">
              <a:noAutofit/>
            </a:bodyPr>
            <a:lstStyle/>
            <a:p>
              <a:endParaRPr/>
            </a:p>
          </p:txBody>
        </p:sp>
        <p:sp>
          <p:nvSpPr>
            <p:cNvPr id="15031" name="Google Shape;15031;p69"/>
            <p:cNvSpPr/>
            <p:nvPr/>
          </p:nvSpPr>
          <p:spPr>
            <a:xfrm>
              <a:off x="3013549" y="4428143"/>
              <a:ext cx="13092" cy="11211"/>
            </a:xfrm>
            <a:custGeom>
              <a:avLst/>
              <a:gdLst/>
              <a:ahLst/>
              <a:cxnLst/>
              <a:rect l="l" t="t" r="r" b="b"/>
              <a:pathLst>
                <a:path w="501" h="429" extrusionOk="0">
                  <a:moveTo>
                    <a:pt x="279" y="0"/>
                  </a:moveTo>
                  <a:cubicBezTo>
                    <a:pt x="227" y="0"/>
                    <a:pt x="176" y="20"/>
                    <a:pt x="135" y="63"/>
                  </a:cubicBezTo>
                  <a:cubicBezTo>
                    <a:pt x="0" y="198"/>
                    <a:pt x="97" y="429"/>
                    <a:pt x="279" y="429"/>
                  </a:cubicBezTo>
                  <a:cubicBezTo>
                    <a:pt x="404" y="429"/>
                    <a:pt x="500" y="323"/>
                    <a:pt x="491" y="207"/>
                  </a:cubicBezTo>
                  <a:cubicBezTo>
                    <a:pt x="491" y="84"/>
                    <a:pt x="386" y="0"/>
                    <a:pt x="279" y="0"/>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5032" name="Google Shape;15032;p69"/>
            <p:cNvSpPr/>
            <p:nvPr/>
          </p:nvSpPr>
          <p:spPr>
            <a:xfrm>
              <a:off x="3013549" y="4446488"/>
              <a:ext cx="13092" cy="11211"/>
            </a:xfrm>
            <a:custGeom>
              <a:avLst/>
              <a:gdLst/>
              <a:ahLst/>
              <a:cxnLst/>
              <a:rect l="l" t="t" r="r" b="b"/>
              <a:pathLst>
                <a:path w="501" h="429" extrusionOk="0">
                  <a:moveTo>
                    <a:pt x="277" y="0"/>
                  </a:moveTo>
                  <a:cubicBezTo>
                    <a:pt x="226" y="0"/>
                    <a:pt x="175" y="20"/>
                    <a:pt x="135" y="63"/>
                  </a:cubicBezTo>
                  <a:cubicBezTo>
                    <a:pt x="0" y="198"/>
                    <a:pt x="97" y="429"/>
                    <a:pt x="279" y="429"/>
                  </a:cubicBezTo>
                  <a:cubicBezTo>
                    <a:pt x="404" y="429"/>
                    <a:pt x="500" y="332"/>
                    <a:pt x="491" y="217"/>
                  </a:cubicBezTo>
                  <a:cubicBezTo>
                    <a:pt x="491" y="87"/>
                    <a:pt x="385" y="0"/>
                    <a:pt x="277" y="0"/>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5033" name="Google Shape;15033;p69"/>
            <p:cNvSpPr/>
            <p:nvPr/>
          </p:nvSpPr>
          <p:spPr>
            <a:xfrm>
              <a:off x="3029124" y="4428143"/>
              <a:ext cx="13092" cy="11211"/>
            </a:xfrm>
            <a:custGeom>
              <a:avLst/>
              <a:gdLst/>
              <a:ahLst/>
              <a:cxnLst/>
              <a:rect l="l" t="t" r="r" b="b"/>
              <a:pathLst>
                <a:path w="501" h="429" extrusionOk="0">
                  <a:moveTo>
                    <a:pt x="286" y="0"/>
                  </a:moveTo>
                  <a:cubicBezTo>
                    <a:pt x="233" y="0"/>
                    <a:pt x="179" y="20"/>
                    <a:pt x="135" y="63"/>
                  </a:cubicBezTo>
                  <a:cubicBezTo>
                    <a:pt x="1" y="198"/>
                    <a:pt x="97" y="429"/>
                    <a:pt x="289" y="429"/>
                  </a:cubicBezTo>
                  <a:cubicBezTo>
                    <a:pt x="404" y="429"/>
                    <a:pt x="501" y="323"/>
                    <a:pt x="501" y="207"/>
                  </a:cubicBezTo>
                  <a:cubicBezTo>
                    <a:pt x="501" y="84"/>
                    <a:pt x="395" y="0"/>
                    <a:pt x="286" y="0"/>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5034" name="Google Shape;15034;p69"/>
            <p:cNvSpPr/>
            <p:nvPr/>
          </p:nvSpPr>
          <p:spPr>
            <a:xfrm>
              <a:off x="3029124" y="4446488"/>
              <a:ext cx="13092" cy="11211"/>
            </a:xfrm>
            <a:custGeom>
              <a:avLst/>
              <a:gdLst/>
              <a:ahLst/>
              <a:cxnLst/>
              <a:rect l="l" t="t" r="r" b="b"/>
              <a:pathLst>
                <a:path w="501" h="429" extrusionOk="0">
                  <a:moveTo>
                    <a:pt x="284" y="0"/>
                  </a:moveTo>
                  <a:cubicBezTo>
                    <a:pt x="232" y="0"/>
                    <a:pt x="179" y="20"/>
                    <a:pt x="135" y="63"/>
                  </a:cubicBezTo>
                  <a:cubicBezTo>
                    <a:pt x="1" y="198"/>
                    <a:pt x="97" y="429"/>
                    <a:pt x="289" y="429"/>
                  </a:cubicBezTo>
                  <a:cubicBezTo>
                    <a:pt x="404" y="429"/>
                    <a:pt x="501" y="332"/>
                    <a:pt x="501" y="217"/>
                  </a:cubicBezTo>
                  <a:cubicBezTo>
                    <a:pt x="501" y="87"/>
                    <a:pt x="394" y="0"/>
                    <a:pt x="284" y="0"/>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5035" name="Google Shape;15035;p69"/>
            <p:cNvSpPr/>
            <p:nvPr/>
          </p:nvSpPr>
          <p:spPr>
            <a:xfrm>
              <a:off x="3019063" y="4367803"/>
              <a:ext cx="72805" cy="70950"/>
            </a:xfrm>
            <a:custGeom>
              <a:avLst/>
              <a:gdLst/>
              <a:ahLst/>
              <a:cxnLst/>
              <a:rect l="l" t="t" r="r" b="b"/>
              <a:pathLst>
                <a:path w="2786" h="2715" extrusionOk="0">
                  <a:moveTo>
                    <a:pt x="2545" y="0"/>
                  </a:moveTo>
                  <a:cubicBezTo>
                    <a:pt x="2527" y="0"/>
                    <a:pt x="2510" y="2"/>
                    <a:pt x="2491" y="7"/>
                  </a:cubicBezTo>
                  <a:lnTo>
                    <a:pt x="222" y="555"/>
                  </a:lnTo>
                  <a:cubicBezTo>
                    <a:pt x="59" y="593"/>
                    <a:pt x="1" y="805"/>
                    <a:pt x="126" y="920"/>
                  </a:cubicBezTo>
                  <a:lnTo>
                    <a:pt x="1924" y="2661"/>
                  </a:lnTo>
                  <a:cubicBezTo>
                    <a:pt x="1964" y="2697"/>
                    <a:pt x="2014" y="2714"/>
                    <a:pt x="2064" y="2714"/>
                  </a:cubicBezTo>
                  <a:cubicBezTo>
                    <a:pt x="2159" y="2714"/>
                    <a:pt x="2255" y="2652"/>
                    <a:pt x="2280" y="2545"/>
                  </a:cubicBezTo>
                  <a:lnTo>
                    <a:pt x="2751" y="257"/>
                  </a:lnTo>
                  <a:cubicBezTo>
                    <a:pt x="2785" y="121"/>
                    <a:pt x="2677" y="0"/>
                    <a:pt x="2545" y="0"/>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036" name="Google Shape;15036;p69"/>
            <p:cNvSpPr/>
            <p:nvPr/>
          </p:nvSpPr>
          <p:spPr>
            <a:xfrm>
              <a:off x="3048827" y="4396261"/>
              <a:ext cx="72805" cy="70819"/>
            </a:xfrm>
            <a:custGeom>
              <a:avLst/>
              <a:gdLst/>
              <a:ahLst/>
              <a:cxnLst/>
              <a:rect l="l" t="t" r="r" b="b"/>
              <a:pathLst>
                <a:path w="2786" h="2710" extrusionOk="0">
                  <a:moveTo>
                    <a:pt x="253" y="0"/>
                  </a:moveTo>
                  <a:cubicBezTo>
                    <a:pt x="116" y="0"/>
                    <a:pt x="0" y="124"/>
                    <a:pt x="35" y="264"/>
                  </a:cubicBezTo>
                  <a:lnTo>
                    <a:pt x="545" y="2543"/>
                  </a:lnTo>
                  <a:cubicBezTo>
                    <a:pt x="569" y="2648"/>
                    <a:pt x="661" y="2709"/>
                    <a:pt x="755" y="2709"/>
                  </a:cubicBezTo>
                  <a:cubicBezTo>
                    <a:pt x="807" y="2709"/>
                    <a:pt x="859" y="2690"/>
                    <a:pt x="901" y="2649"/>
                  </a:cubicBezTo>
                  <a:lnTo>
                    <a:pt x="2679" y="879"/>
                  </a:lnTo>
                  <a:cubicBezTo>
                    <a:pt x="2785" y="754"/>
                    <a:pt x="2728" y="562"/>
                    <a:pt x="2574" y="524"/>
                  </a:cubicBezTo>
                  <a:lnTo>
                    <a:pt x="295" y="4"/>
                  </a:lnTo>
                  <a:cubicBezTo>
                    <a:pt x="281" y="2"/>
                    <a:pt x="267" y="0"/>
                    <a:pt x="253" y="0"/>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5037" name="Google Shape;15037;p69"/>
            <p:cNvSpPr/>
            <p:nvPr/>
          </p:nvSpPr>
          <p:spPr>
            <a:xfrm>
              <a:off x="3048827" y="4396209"/>
              <a:ext cx="36612" cy="42465"/>
            </a:xfrm>
            <a:custGeom>
              <a:avLst/>
              <a:gdLst/>
              <a:ahLst/>
              <a:cxnLst/>
              <a:rect l="l" t="t" r="r" b="b"/>
              <a:pathLst>
                <a:path w="1401" h="1625" extrusionOk="0">
                  <a:moveTo>
                    <a:pt x="241" y="0"/>
                  </a:moveTo>
                  <a:cubicBezTo>
                    <a:pt x="103" y="0"/>
                    <a:pt x="1" y="129"/>
                    <a:pt x="35" y="266"/>
                  </a:cubicBezTo>
                  <a:lnTo>
                    <a:pt x="199" y="997"/>
                  </a:lnTo>
                  <a:lnTo>
                    <a:pt x="785" y="1564"/>
                  </a:lnTo>
                  <a:cubicBezTo>
                    <a:pt x="830" y="1605"/>
                    <a:pt x="885" y="1625"/>
                    <a:pt x="938" y="1625"/>
                  </a:cubicBezTo>
                  <a:cubicBezTo>
                    <a:pt x="1034" y="1625"/>
                    <a:pt x="1126" y="1563"/>
                    <a:pt x="1151" y="1458"/>
                  </a:cubicBezTo>
                  <a:lnTo>
                    <a:pt x="1401" y="256"/>
                  </a:lnTo>
                  <a:lnTo>
                    <a:pt x="295" y="6"/>
                  </a:lnTo>
                  <a:cubicBezTo>
                    <a:pt x="277" y="2"/>
                    <a:pt x="259" y="0"/>
                    <a:pt x="241" y="0"/>
                  </a:cubicBezTo>
                  <a:close/>
                </a:path>
              </a:pathLst>
            </a:custGeom>
            <a:solidFill>
              <a:srgbClr val="76899A"/>
            </a:solidFill>
            <a:ln>
              <a:noFill/>
            </a:ln>
          </p:spPr>
          <p:txBody>
            <a:bodyPr spcFirstLastPara="1" wrap="square" lIns="91425" tIns="91425" rIns="91425" bIns="91425" anchor="ctr" anchorCtr="0">
              <a:noAutofit/>
            </a:bodyPr>
            <a:lstStyle/>
            <a:p>
              <a:endParaRPr/>
            </a:p>
          </p:txBody>
        </p:sp>
        <p:sp>
          <p:nvSpPr>
            <p:cNvPr id="15038" name="Google Shape;15038;p69"/>
            <p:cNvSpPr/>
            <p:nvPr/>
          </p:nvSpPr>
          <p:spPr>
            <a:xfrm>
              <a:off x="2934393" y="4503405"/>
              <a:ext cx="18110" cy="11080"/>
            </a:xfrm>
            <a:custGeom>
              <a:avLst/>
              <a:gdLst/>
              <a:ahLst/>
              <a:cxnLst/>
              <a:rect l="l" t="t" r="r" b="b"/>
              <a:pathLst>
                <a:path w="693" h="424" extrusionOk="0">
                  <a:moveTo>
                    <a:pt x="289" y="1"/>
                  </a:moveTo>
                  <a:cubicBezTo>
                    <a:pt x="0" y="1"/>
                    <a:pt x="0" y="424"/>
                    <a:pt x="289" y="424"/>
                  </a:cubicBezTo>
                  <a:lnTo>
                    <a:pt x="404" y="424"/>
                  </a:lnTo>
                  <a:cubicBezTo>
                    <a:pt x="693" y="424"/>
                    <a:pt x="693" y="1"/>
                    <a:pt x="404" y="1"/>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039" name="Google Shape;15039;p69"/>
            <p:cNvSpPr/>
            <p:nvPr/>
          </p:nvSpPr>
          <p:spPr>
            <a:xfrm>
              <a:off x="2950726" y="4503405"/>
              <a:ext cx="33685" cy="11080"/>
            </a:xfrm>
            <a:custGeom>
              <a:avLst/>
              <a:gdLst/>
              <a:ahLst/>
              <a:cxnLst/>
              <a:rect l="l" t="t" r="r" b="b"/>
              <a:pathLst>
                <a:path w="1289" h="424" extrusionOk="0">
                  <a:moveTo>
                    <a:pt x="289" y="1"/>
                  </a:moveTo>
                  <a:cubicBezTo>
                    <a:pt x="0" y="1"/>
                    <a:pt x="0" y="424"/>
                    <a:pt x="289" y="424"/>
                  </a:cubicBezTo>
                  <a:lnTo>
                    <a:pt x="1010" y="424"/>
                  </a:lnTo>
                  <a:cubicBezTo>
                    <a:pt x="1289" y="424"/>
                    <a:pt x="1289" y="1"/>
                    <a:pt x="1010" y="1"/>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040" name="Google Shape;15040;p69"/>
            <p:cNvSpPr/>
            <p:nvPr/>
          </p:nvSpPr>
          <p:spPr>
            <a:xfrm>
              <a:off x="2934628" y="4517987"/>
              <a:ext cx="49782" cy="11080"/>
            </a:xfrm>
            <a:custGeom>
              <a:avLst/>
              <a:gdLst/>
              <a:ahLst/>
              <a:cxnLst/>
              <a:rect l="l" t="t" r="r" b="b"/>
              <a:pathLst>
                <a:path w="1905" h="424" extrusionOk="0">
                  <a:moveTo>
                    <a:pt x="280" y="0"/>
                  </a:moveTo>
                  <a:cubicBezTo>
                    <a:pt x="1" y="0"/>
                    <a:pt x="1" y="424"/>
                    <a:pt x="280" y="424"/>
                  </a:cubicBezTo>
                  <a:lnTo>
                    <a:pt x="1626" y="424"/>
                  </a:lnTo>
                  <a:cubicBezTo>
                    <a:pt x="1905" y="424"/>
                    <a:pt x="1905" y="0"/>
                    <a:pt x="1626" y="0"/>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041" name="Google Shape;15041;p69"/>
            <p:cNvSpPr/>
            <p:nvPr/>
          </p:nvSpPr>
          <p:spPr>
            <a:xfrm>
              <a:off x="2934628" y="4532804"/>
              <a:ext cx="49782" cy="11080"/>
            </a:xfrm>
            <a:custGeom>
              <a:avLst/>
              <a:gdLst/>
              <a:ahLst/>
              <a:cxnLst/>
              <a:rect l="l" t="t" r="r" b="b"/>
              <a:pathLst>
                <a:path w="1905" h="424" extrusionOk="0">
                  <a:moveTo>
                    <a:pt x="280" y="1"/>
                  </a:moveTo>
                  <a:cubicBezTo>
                    <a:pt x="1" y="1"/>
                    <a:pt x="1" y="424"/>
                    <a:pt x="280" y="424"/>
                  </a:cubicBezTo>
                  <a:lnTo>
                    <a:pt x="1626" y="424"/>
                  </a:lnTo>
                  <a:cubicBezTo>
                    <a:pt x="1905" y="424"/>
                    <a:pt x="1905" y="1"/>
                    <a:pt x="1626" y="1"/>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042" name="Google Shape;15042;p69"/>
            <p:cNvSpPr/>
            <p:nvPr/>
          </p:nvSpPr>
          <p:spPr>
            <a:xfrm>
              <a:off x="3210797" y="4348491"/>
              <a:ext cx="11106" cy="125044"/>
            </a:xfrm>
            <a:custGeom>
              <a:avLst/>
              <a:gdLst/>
              <a:ahLst/>
              <a:cxnLst/>
              <a:rect l="l" t="t" r="r" b="b"/>
              <a:pathLst>
                <a:path w="425" h="4785" extrusionOk="0">
                  <a:moveTo>
                    <a:pt x="213" y="0"/>
                  </a:moveTo>
                  <a:cubicBezTo>
                    <a:pt x="107" y="0"/>
                    <a:pt x="1" y="73"/>
                    <a:pt x="1" y="217"/>
                  </a:cubicBezTo>
                  <a:lnTo>
                    <a:pt x="1" y="4573"/>
                  </a:lnTo>
                  <a:cubicBezTo>
                    <a:pt x="1" y="4698"/>
                    <a:pt x="97" y="4784"/>
                    <a:pt x="213" y="4784"/>
                  </a:cubicBezTo>
                  <a:cubicBezTo>
                    <a:pt x="328" y="4784"/>
                    <a:pt x="424" y="4688"/>
                    <a:pt x="424" y="4573"/>
                  </a:cubicBezTo>
                  <a:lnTo>
                    <a:pt x="424" y="217"/>
                  </a:lnTo>
                  <a:cubicBezTo>
                    <a:pt x="424" y="73"/>
                    <a:pt x="318" y="0"/>
                    <a:pt x="213" y="0"/>
                  </a:cubicBezTo>
                  <a:close/>
                </a:path>
              </a:pathLst>
            </a:custGeom>
            <a:solidFill>
              <a:srgbClr val="8FA1B0"/>
            </a:solidFill>
            <a:ln>
              <a:noFill/>
            </a:ln>
          </p:spPr>
          <p:txBody>
            <a:bodyPr spcFirstLastPara="1" wrap="square" lIns="91425" tIns="91425" rIns="91425" bIns="91425" anchor="ctr" anchorCtr="0">
              <a:noAutofit/>
            </a:bodyPr>
            <a:lstStyle/>
            <a:p>
              <a:endParaRPr/>
            </a:p>
          </p:txBody>
        </p:sp>
      </p:grpSp>
      <p:grpSp>
        <p:nvGrpSpPr>
          <p:cNvPr id="15043" name="Google Shape;15043;p69"/>
          <p:cNvGrpSpPr/>
          <p:nvPr/>
        </p:nvGrpSpPr>
        <p:grpSpPr>
          <a:xfrm>
            <a:off x="3082408" y="2734892"/>
            <a:ext cx="368651" cy="310350"/>
            <a:chOff x="3082408" y="2919540"/>
            <a:chExt cx="368651" cy="310350"/>
          </a:xfrm>
        </p:grpSpPr>
        <p:sp>
          <p:nvSpPr>
            <p:cNvPr id="15044" name="Google Shape;15044;p69"/>
            <p:cNvSpPr/>
            <p:nvPr/>
          </p:nvSpPr>
          <p:spPr>
            <a:xfrm>
              <a:off x="3329909" y="3060629"/>
              <a:ext cx="81455" cy="169260"/>
            </a:xfrm>
            <a:custGeom>
              <a:avLst/>
              <a:gdLst/>
              <a:ahLst/>
              <a:cxnLst/>
              <a:rect l="l" t="t" r="r" b="b"/>
              <a:pathLst>
                <a:path w="3117" h="6477" extrusionOk="0">
                  <a:moveTo>
                    <a:pt x="213" y="0"/>
                  </a:moveTo>
                  <a:cubicBezTo>
                    <a:pt x="107" y="0"/>
                    <a:pt x="1" y="72"/>
                    <a:pt x="1" y="217"/>
                  </a:cubicBezTo>
                  <a:lnTo>
                    <a:pt x="1" y="1880"/>
                  </a:lnTo>
                  <a:cubicBezTo>
                    <a:pt x="1" y="2630"/>
                    <a:pt x="607" y="3246"/>
                    <a:pt x="1357" y="3246"/>
                  </a:cubicBezTo>
                  <a:lnTo>
                    <a:pt x="1559" y="3246"/>
                  </a:lnTo>
                  <a:cubicBezTo>
                    <a:pt x="2184" y="3246"/>
                    <a:pt x="2693" y="3755"/>
                    <a:pt x="2693" y="4380"/>
                  </a:cubicBezTo>
                  <a:lnTo>
                    <a:pt x="2693" y="6265"/>
                  </a:lnTo>
                  <a:cubicBezTo>
                    <a:pt x="2693" y="6381"/>
                    <a:pt x="2790" y="6477"/>
                    <a:pt x="2905" y="6477"/>
                  </a:cubicBezTo>
                  <a:cubicBezTo>
                    <a:pt x="3020" y="6477"/>
                    <a:pt x="3117" y="6390"/>
                    <a:pt x="3117" y="6275"/>
                  </a:cubicBezTo>
                  <a:lnTo>
                    <a:pt x="3117" y="4380"/>
                  </a:lnTo>
                  <a:cubicBezTo>
                    <a:pt x="3117" y="3515"/>
                    <a:pt x="2415" y="2823"/>
                    <a:pt x="1559" y="2823"/>
                  </a:cubicBezTo>
                  <a:lnTo>
                    <a:pt x="1357" y="2823"/>
                  </a:lnTo>
                  <a:cubicBezTo>
                    <a:pt x="838" y="2823"/>
                    <a:pt x="424" y="2400"/>
                    <a:pt x="424" y="1880"/>
                  </a:cubicBezTo>
                  <a:lnTo>
                    <a:pt x="424" y="217"/>
                  </a:lnTo>
                  <a:cubicBezTo>
                    <a:pt x="424" y="72"/>
                    <a:pt x="318" y="0"/>
                    <a:pt x="213"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5045" name="Google Shape;15045;p69"/>
            <p:cNvSpPr/>
            <p:nvPr/>
          </p:nvSpPr>
          <p:spPr>
            <a:xfrm>
              <a:off x="3082408" y="3016283"/>
              <a:ext cx="76908" cy="11080"/>
            </a:xfrm>
            <a:custGeom>
              <a:avLst/>
              <a:gdLst/>
              <a:ahLst/>
              <a:cxnLst/>
              <a:rect l="l" t="t" r="r" b="b"/>
              <a:pathLst>
                <a:path w="2943" h="424" extrusionOk="0">
                  <a:moveTo>
                    <a:pt x="289" y="0"/>
                  </a:moveTo>
                  <a:cubicBezTo>
                    <a:pt x="0" y="0"/>
                    <a:pt x="0" y="423"/>
                    <a:pt x="289" y="423"/>
                  </a:cubicBezTo>
                  <a:lnTo>
                    <a:pt x="2664" y="423"/>
                  </a:lnTo>
                  <a:cubicBezTo>
                    <a:pt x="2943" y="423"/>
                    <a:pt x="2943" y="0"/>
                    <a:pt x="2664" y="0"/>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5046" name="Google Shape;15046;p69"/>
            <p:cNvSpPr/>
            <p:nvPr/>
          </p:nvSpPr>
          <p:spPr>
            <a:xfrm>
              <a:off x="3300510" y="3029584"/>
              <a:ext cx="66377" cy="53049"/>
            </a:xfrm>
            <a:custGeom>
              <a:avLst/>
              <a:gdLst/>
              <a:ahLst/>
              <a:cxnLst/>
              <a:rect l="l" t="t" r="r" b="b"/>
              <a:pathLst>
                <a:path w="2540" h="2030" extrusionOk="0">
                  <a:moveTo>
                    <a:pt x="1" y="1"/>
                  </a:moveTo>
                  <a:lnTo>
                    <a:pt x="1" y="1203"/>
                  </a:lnTo>
                  <a:cubicBezTo>
                    <a:pt x="1" y="1655"/>
                    <a:pt x="376" y="2030"/>
                    <a:pt x="837" y="2030"/>
                  </a:cubicBezTo>
                  <a:lnTo>
                    <a:pt x="1713" y="2030"/>
                  </a:lnTo>
                  <a:cubicBezTo>
                    <a:pt x="2136" y="2030"/>
                    <a:pt x="2491" y="1712"/>
                    <a:pt x="2540" y="1289"/>
                  </a:cubicBezTo>
                  <a:cubicBezTo>
                    <a:pt x="2540" y="1260"/>
                    <a:pt x="2540" y="1232"/>
                    <a:pt x="2540" y="1203"/>
                  </a:cubicBezTo>
                  <a:lnTo>
                    <a:pt x="2540" y="1"/>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5047" name="Google Shape;15047;p69"/>
            <p:cNvSpPr/>
            <p:nvPr/>
          </p:nvSpPr>
          <p:spPr>
            <a:xfrm>
              <a:off x="3319612" y="3029349"/>
              <a:ext cx="47274" cy="34129"/>
            </a:xfrm>
            <a:custGeom>
              <a:avLst/>
              <a:gdLst/>
              <a:ahLst/>
              <a:cxnLst/>
              <a:rect l="l" t="t" r="r" b="b"/>
              <a:pathLst>
                <a:path w="1809" h="1306" extrusionOk="0">
                  <a:moveTo>
                    <a:pt x="1" y="0"/>
                  </a:moveTo>
                  <a:lnTo>
                    <a:pt x="1" y="471"/>
                  </a:lnTo>
                  <a:cubicBezTo>
                    <a:pt x="1" y="933"/>
                    <a:pt x="376" y="1298"/>
                    <a:pt x="837" y="1298"/>
                  </a:cubicBezTo>
                  <a:lnTo>
                    <a:pt x="1712" y="1298"/>
                  </a:lnTo>
                  <a:cubicBezTo>
                    <a:pt x="1727" y="1303"/>
                    <a:pt x="1744" y="1305"/>
                    <a:pt x="1760" y="1305"/>
                  </a:cubicBezTo>
                  <a:cubicBezTo>
                    <a:pt x="1777" y="1305"/>
                    <a:pt x="1794" y="1303"/>
                    <a:pt x="1809" y="1298"/>
                  </a:cubicBezTo>
                  <a:cubicBezTo>
                    <a:pt x="1809" y="1269"/>
                    <a:pt x="1809" y="1241"/>
                    <a:pt x="1809" y="1212"/>
                  </a:cubicBezTo>
                  <a:lnTo>
                    <a:pt x="1809" y="10"/>
                  </a:lnTo>
                  <a:lnTo>
                    <a:pt x="1809" y="0"/>
                  </a:lnTo>
                  <a:close/>
                </a:path>
              </a:pathLst>
            </a:custGeom>
            <a:solidFill>
              <a:srgbClr val="526A7F"/>
            </a:solidFill>
            <a:ln>
              <a:noFill/>
            </a:ln>
          </p:spPr>
          <p:txBody>
            <a:bodyPr spcFirstLastPara="1" wrap="square" lIns="91425" tIns="91425" rIns="91425" bIns="91425" anchor="ctr" anchorCtr="0">
              <a:noAutofit/>
            </a:bodyPr>
            <a:lstStyle/>
            <a:p>
              <a:endParaRPr/>
            </a:p>
          </p:txBody>
        </p:sp>
        <p:sp>
          <p:nvSpPr>
            <p:cNvPr id="15048" name="Google Shape;15048;p69"/>
            <p:cNvSpPr/>
            <p:nvPr/>
          </p:nvSpPr>
          <p:spPr>
            <a:xfrm>
              <a:off x="3174368" y="2919540"/>
              <a:ext cx="96533" cy="101237"/>
            </a:xfrm>
            <a:custGeom>
              <a:avLst/>
              <a:gdLst/>
              <a:ahLst/>
              <a:cxnLst/>
              <a:rect l="l" t="t" r="r" b="b"/>
              <a:pathLst>
                <a:path w="3694" h="3874" extrusionOk="0">
                  <a:moveTo>
                    <a:pt x="1251" y="0"/>
                  </a:moveTo>
                  <a:cubicBezTo>
                    <a:pt x="1171" y="0"/>
                    <a:pt x="1094" y="47"/>
                    <a:pt x="1058" y="125"/>
                  </a:cubicBezTo>
                  <a:lnTo>
                    <a:pt x="299" y="1914"/>
                  </a:lnTo>
                  <a:cubicBezTo>
                    <a:pt x="1" y="2625"/>
                    <a:pt x="328" y="3452"/>
                    <a:pt x="1049" y="3760"/>
                  </a:cubicBezTo>
                  <a:cubicBezTo>
                    <a:pt x="1228" y="3837"/>
                    <a:pt x="1415" y="3874"/>
                    <a:pt x="1599" y="3874"/>
                  </a:cubicBezTo>
                  <a:cubicBezTo>
                    <a:pt x="2144" y="3874"/>
                    <a:pt x="2665" y="3552"/>
                    <a:pt x="2895" y="3019"/>
                  </a:cubicBezTo>
                  <a:lnTo>
                    <a:pt x="3655" y="1231"/>
                  </a:lnTo>
                  <a:cubicBezTo>
                    <a:pt x="3693" y="1125"/>
                    <a:pt x="3645" y="1000"/>
                    <a:pt x="3549" y="952"/>
                  </a:cubicBezTo>
                  <a:lnTo>
                    <a:pt x="1808" y="211"/>
                  </a:lnTo>
                  <a:lnTo>
                    <a:pt x="1337" y="19"/>
                  </a:lnTo>
                  <a:cubicBezTo>
                    <a:pt x="1309" y="6"/>
                    <a:pt x="1280" y="0"/>
                    <a:pt x="1251" y="0"/>
                  </a:cubicBezTo>
                  <a:close/>
                </a:path>
              </a:pathLst>
            </a:custGeom>
            <a:solidFill>
              <a:srgbClr val="E5EAED"/>
            </a:solidFill>
            <a:ln>
              <a:noFill/>
            </a:ln>
          </p:spPr>
          <p:txBody>
            <a:bodyPr spcFirstLastPara="1" wrap="square" lIns="91425" tIns="91425" rIns="91425" bIns="91425" anchor="ctr" anchorCtr="0">
              <a:noAutofit/>
            </a:bodyPr>
            <a:lstStyle/>
            <a:p>
              <a:endParaRPr/>
            </a:p>
          </p:txBody>
        </p:sp>
        <p:sp>
          <p:nvSpPr>
            <p:cNvPr id="15049" name="Google Shape;15049;p69"/>
            <p:cNvSpPr/>
            <p:nvPr/>
          </p:nvSpPr>
          <p:spPr>
            <a:xfrm>
              <a:off x="3196999" y="2925054"/>
              <a:ext cx="73903" cy="90784"/>
            </a:xfrm>
            <a:custGeom>
              <a:avLst/>
              <a:gdLst/>
              <a:ahLst/>
              <a:cxnLst/>
              <a:rect l="l" t="t" r="r" b="b"/>
              <a:pathLst>
                <a:path w="2828" h="3474" extrusionOk="0">
                  <a:moveTo>
                    <a:pt x="942" y="0"/>
                  </a:moveTo>
                  <a:lnTo>
                    <a:pt x="298" y="1510"/>
                  </a:lnTo>
                  <a:cubicBezTo>
                    <a:pt x="0" y="2231"/>
                    <a:pt x="327" y="3058"/>
                    <a:pt x="1048" y="3366"/>
                  </a:cubicBezTo>
                  <a:cubicBezTo>
                    <a:pt x="1159" y="3440"/>
                    <a:pt x="1280" y="3474"/>
                    <a:pt x="1398" y="3474"/>
                  </a:cubicBezTo>
                  <a:cubicBezTo>
                    <a:pt x="1738" y="3474"/>
                    <a:pt x="2050" y="3194"/>
                    <a:pt x="2029" y="2808"/>
                  </a:cubicBezTo>
                  <a:lnTo>
                    <a:pt x="2789" y="1020"/>
                  </a:lnTo>
                  <a:cubicBezTo>
                    <a:pt x="2827" y="914"/>
                    <a:pt x="2779" y="789"/>
                    <a:pt x="2683" y="741"/>
                  </a:cubicBezTo>
                  <a:lnTo>
                    <a:pt x="942" y="0"/>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5050" name="Google Shape;15050;p69"/>
            <p:cNvSpPr/>
            <p:nvPr/>
          </p:nvSpPr>
          <p:spPr>
            <a:xfrm>
              <a:off x="3122364" y="2998931"/>
              <a:ext cx="328695" cy="46019"/>
            </a:xfrm>
            <a:custGeom>
              <a:avLst/>
              <a:gdLst/>
              <a:ahLst/>
              <a:cxnLst/>
              <a:rect l="l" t="t" r="r" b="b"/>
              <a:pathLst>
                <a:path w="12578" h="1761" extrusionOk="0">
                  <a:moveTo>
                    <a:pt x="1779" y="1"/>
                  </a:moveTo>
                  <a:cubicBezTo>
                    <a:pt x="1510" y="10"/>
                    <a:pt x="1241" y="78"/>
                    <a:pt x="991" y="193"/>
                  </a:cubicBezTo>
                  <a:lnTo>
                    <a:pt x="269" y="529"/>
                  </a:lnTo>
                  <a:cubicBezTo>
                    <a:pt x="0" y="731"/>
                    <a:pt x="19" y="1135"/>
                    <a:pt x="298" y="1318"/>
                  </a:cubicBezTo>
                  <a:lnTo>
                    <a:pt x="1029" y="1616"/>
                  </a:lnTo>
                  <a:cubicBezTo>
                    <a:pt x="1260" y="1703"/>
                    <a:pt x="1519" y="1751"/>
                    <a:pt x="1769" y="1760"/>
                  </a:cubicBezTo>
                  <a:lnTo>
                    <a:pt x="11693" y="1760"/>
                  </a:lnTo>
                  <a:cubicBezTo>
                    <a:pt x="12184" y="1751"/>
                    <a:pt x="12568" y="1366"/>
                    <a:pt x="12568" y="876"/>
                  </a:cubicBezTo>
                  <a:lnTo>
                    <a:pt x="12578" y="885"/>
                  </a:lnTo>
                  <a:cubicBezTo>
                    <a:pt x="12568" y="395"/>
                    <a:pt x="12184" y="10"/>
                    <a:pt x="11693" y="1"/>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5051" name="Google Shape;15051;p69"/>
            <p:cNvSpPr/>
            <p:nvPr/>
          </p:nvSpPr>
          <p:spPr>
            <a:xfrm>
              <a:off x="3122364" y="3008992"/>
              <a:ext cx="328459" cy="35697"/>
            </a:xfrm>
            <a:custGeom>
              <a:avLst/>
              <a:gdLst/>
              <a:ahLst/>
              <a:cxnLst/>
              <a:rect l="l" t="t" r="r" b="b"/>
              <a:pathLst>
                <a:path w="12569" h="1366" extrusionOk="0">
                  <a:moveTo>
                    <a:pt x="12414" y="0"/>
                  </a:moveTo>
                  <a:cubicBezTo>
                    <a:pt x="12251" y="241"/>
                    <a:pt x="11982" y="385"/>
                    <a:pt x="11693" y="385"/>
                  </a:cubicBezTo>
                  <a:lnTo>
                    <a:pt x="1769" y="385"/>
                  </a:lnTo>
                  <a:cubicBezTo>
                    <a:pt x="1510" y="385"/>
                    <a:pt x="1260" y="337"/>
                    <a:pt x="1029" y="241"/>
                  </a:cubicBezTo>
                  <a:lnTo>
                    <a:pt x="510" y="29"/>
                  </a:lnTo>
                  <a:lnTo>
                    <a:pt x="269" y="144"/>
                  </a:lnTo>
                  <a:cubicBezTo>
                    <a:pt x="250" y="154"/>
                    <a:pt x="241" y="173"/>
                    <a:pt x="221" y="183"/>
                  </a:cubicBezTo>
                  <a:lnTo>
                    <a:pt x="202" y="202"/>
                  </a:lnTo>
                  <a:cubicBezTo>
                    <a:pt x="0" y="423"/>
                    <a:pt x="48" y="770"/>
                    <a:pt x="298" y="933"/>
                  </a:cubicBezTo>
                  <a:lnTo>
                    <a:pt x="1029" y="1231"/>
                  </a:lnTo>
                  <a:lnTo>
                    <a:pt x="1077" y="1250"/>
                  </a:lnTo>
                  <a:cubicBezTo>
                    <a:pt x="1221" y="1298"/>
                    <a:pt x="1375" y="1337"/>
                    <a:pt x="1529" y="1356"/>
                  </a:cubicBezTo>
                  <a:lnTo>
                    <a:pt x="1577" y="1356"/>
                  </a:lnTo>
                  <a:cubicBezTo>
                    <a:pt x="1644" y="1366"/>
                    <a:pt x="1702" y="1366"/>
                    <a:pt x="1769" y="1366"/>
                  </a:cubicBezTo>
                  <a:lnTo>
                    <a:pt x="11693" y="1366"/>
                  </a:lnTo>
                  <a:cubicBezTo>
                    <a:pt x="12184" y="1366"/>
                    <a:pt x="12568" y="981"/>
                    <a:pt x="12568" y="491"/>
                  </a:cubicBezTo>
                  <a:cubicBezTo>
                    <a:pt x="12568" y="318"/>
                    <a:pt x="12520" y="144"/>
                    <a:pt x="12414"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5052" name="Google Shape;15052;p69"/>
            <p:cNvSpPr/>
            <p:nvPr/>
          </p:nvSpPr>
          <p:spPr>
            <a:xfrm>
              <a:off x="3122599" y="2998931"/>
              <a:ext cx="46516" cy="46019"/>
            </a:xfrm>
            <a:custGeom>
              <a:avLst/>
              <a:gdLst/>
              <a:ahLst/>
              <a:cxnLst/>
              <a:rect l="l" t="t" r="r" b="b"/>
              <a:pathLst>
                <a:path w="1780" h="1761" extrusionOk="0">
                  <a:moveTo>
                    <a:pt x="1780" y="1"/>
                  </a:moveTo>
                  <a:cubicBezTo>
                    <a:pt x="1501" y="10"/>
                    <a:pt x="1232" y="78"/>
                    <a:pt x="982" y="193"/>
                  </a:cubicBezTo>
                  <a:lnTo>
                    <a:pt x="270" y="529"/>
                  </a:lnTo>
                  <a:cubicBezTo>
                    <a:pt x="1" y="731"/>
                    <a:pt x="10" y="1135"/>
                    <a:pt x="289" y="1318"/>
                  </a:cubicBezTo>
                  <a:lnTo>
                    <a:pt x="1020" y="1616"/>
                  </a:lnTo>
                  <a:cubicBezTo>
                    <a:pt x="1260" y="1703"/>
                    <a:pt x="1510" y="1751"/>
                    <a:pt x="1760" y="1760"/>
                  </a:cubicBezTo>
                  <a:lnTo>
                    <a:pt x="1780" y="1760"/>
                  </a:lnTo>
                  <a:lnTo>
                    <a:pt x="1780" y="1"/>
                  </a:lnTo>
                  <a:close/>
                </a:path>
              </a:pathLst>
            </a:custGeom>
            <a:solidFill>
              <a:srgbClr val="D9E0E5"/>
            </a:solidFill>
            <a:ln>
              <a:noFill/>
            </a:ln>
          </p:spPr>
          <p:txBody>
            <a:bodyPr spcFirstLastPara="1" wrap="square" lIns="91425" tIns="91425" rIns="91425" bIns="91425" anchor="ctr" anchorCtr="0">
              <a:noAutofit/>
            </a:bodyPr>
            <a:lstStyle/>
            <a:p>
              <a:endParaRPr/>
            </a:p>
          </p:txBody>
        </p:sp>
        <p:sp>
          <p:nvSpPr>
            <p:cNvPr id="15053" name="Google Shape;15053;p69"/>
            <p:cNvSpPr/>
            <p:nvPr/>
          </p:nvSpPr>
          <p:spPr>
            <a:xfrm>
              <a:off x="3122599" y="3009749"/>
              <a:ext cx="46516" cy="34939"/>
            </a:xfrm>
            <a:custGeom>
              <a:avLst/>
              <a:gdLst/>
              <a:ahLst/>
              <a:cxnLst/>
              <a:rect l="l" t="t" r="r" b="b"/>
              <a:pathLst>
                <a:path w="1780" h="1337" extrusionOk="0">
                  <a:moveTo>
                    <a:pt x="510" y="0"/>
                  </a:moveTo>
                  <a:lnTo>
                    <a:pt x="270" y="115"/>
                  </a:lnTo>
                  <a:cubicBezTo>
                    <a:pt x="1" y="317"/>
                    <a:pt x="10" y="721"/>
                    <a:pt x="289" y="904"/>
                  </a:cubicBezTo>
                  <a:cubicBezTo>
                    <a:pt x="1039" y="1202"/>
                    <a:pt x="1270" y="1337"/>
                    <a:pt x="1760" y="1337"/>
                  </a:cubicBezTo>
                  <a:lnTo>
                    <a:pt x="1780" y="1337"/>
                  </a:lnTo>
                  <a:lnTo>
                    <a:pt x="1780" y="356"/>
                  </a:lnTo>
                  <a:lnTo>
                    <a:pt x="1760" y="356"/>
                  </a:lnTo>
                  <a:cubicBezTo>
                    <a:pt x="1510" y="356"/>
                    <a:pt x="1260" y="308"/>
                    <a:pt x="1020" y="212"/>
                  </a:cubicBezTo>
                  <a:lnTo>
                    <a:pt x="510" y="0"/>
                  </a:ln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5054" name="Google Shape;15054;p69"/>
            <p:cNvSpPr/>
            <p:nvPr/>
          </p:nvSpPr>
          <p:spPr>
            <a:xfrm>
              <a:off x="3408829" y="2998931"/>
              <a:ext cx="41995" cy="46019"/>
            </a:xfrm>
            <a:custGeom>
              <a:avLst/>
              <a:gdLst/>
              <a:ahLst/>
              <a:cxnLst/>
              <a:rect l="l" t="t" r="r" b="b"/>
              <a:pathLst>
                <a:path w="1607" h="1761" extrusionOk="0">
                  <a:moveTo>
                    <a:pt x="0" y="1"/>
                  </a:moveTo>
                  <a:lnTo>
                    <a:pt x="0" y="1760"/>
                  </a:lnTo>
                  <a:lnTo>
                    <a:pt x="731" y="1760"/>
                  </a:lnTo>
                  <a:cubicBezTo>
                    <a:pt x="1220" y="1751"/>
                    <a:pt x="1604" y="1369"/>
                    <a:pt x="1606" y="880"/>
                  </a:cubicBezTo>
                  <a:lnTo>
                    <a:pt x="1606" y="880"/>
                  </a:lnTo>
                  <a:cubicBezTo>
                    <a:pt x="1606" y="882"/>
                    <a:pt x="1606" y="884"/>
                    <a:pt x="1606" y="885"/>
                  </a:cubicBezTo>
                  <a:lnTo>
                    <a:pt x="1606" y="876"/>
                  </a:lnTo>
                  <a:cubicBezTo>
                    <a:pt x="1606" y="877"/>
                    <a:pt x="1606" y="879"/>
                    <a:pt x="1606" y="880"/>
                  </a:cubicBezTo>
                  <a:cubicBezTo>
                    <a:pt x="1604" y="392"/>
                    <a:pt x="1220" y="10"/>
                    <a:pt x="731" y="1"/>
                  </a:cubicBezTo>
                  <a:close/>
                </a:path>
              </a:pathLst>
            </a:custGeom>
            <a:solidFill>
              <a:srgbClr val="768C9F"/>
            </a:solidFill>
            <a:ln>
              <a:noFill/>
            </a:ln>
          </p:spPr>
          <p:txBody>
            <a:bodyPr spcFirstLastPara="1" wrap="square" lIns="91425" tIns="91425" rIns="91425" bIns="91425" anchor="ctr" anchorCtr="0">
              <a:noAutofit/>
            </a:bodyPr>
            <a:lstStyle/>
            <a:p>
              <a:endParaRPr/>
            </a:p>
          </p:txBody>
        </p:sp>
        <p:sp>
          <p:nvSpPr>
            <p:cNvPr id="15055" name="Google Shape;15055;p69"/>
            <p:cNvSpPr/>
            <p:nvPr/>
          </p:nvSpPr>
          <p:spPr>
            <a:xfrm>
              <a:off x="3408829" y="3008992"/>
              <a:ext cx="41995" cy="35697"/>
            </a:xfrm>
            <a:custGeom>
              <a:avLst/>
              <a:gdLst/>
              <a:ahLst/>
              <a:cxnLst/>
              <a:rect l="l" t="t" r="r" b="b"/>
              <a:pathLst>
                <a:path w="1607" h="1366" extrusionOk="0">
                  <a:moveTo>
                    <a:pt x="1452" y="0"/>
                  </a:moveTo>
                  <a:cubicBezTo>
                    <a:pt x="1289" y="241"/>
                    <a:pt x="1020" y="385"/>
                    <a:pt x="731" y="385"/>
                  </a:cubicBezTo>
                  <a:lnTo>
                    <a:pt x="0" y="385"/>
                  </a:lnTo>
                  <a:lnTo>
                    <a:pt x="0" y="1366"/>
                  </a:lnTo>
                  <a:lnTo>
                    <a:pt x="731" y="1366"/>
                  </a:lnTo>
                  <a:cubicBezTo>
                    <a:pt x="1222" y="1366"/>
                    <a:pt x="1606" y="981"/>
                    <a:pt x="1606" y="491"/>
                  </a:cubicBezTo>
                  <a:cubicBezTo>
                    <a:pt x="1606" y="318"/>
                    <a:pt x="1558" y="144"/>
                    <a:pt x="1452" y="0"/>
                  </a:cubicBezTo>
                  <a:close/>
                </a:path>
              </a:pathLst>
            </a:custGeom>
            <a:solidFill>
              <a:srgbClr val="697D90"/>
            </a:solidFill>
            <a:ln>
              <a:noFill/>
            </a:ln>
          </p:spPr>
          <p:txBody>
            <a:bodyPr spcFirstLastPara="1" wrap="square" lIns="91425" tIns="91425" rIns="91425" bIns="91425" anchor="ctr" anchorCtr="0">
              <a:noAutofit/>
            </a:bodyPr>
            <a:lstStyle/>
            <a:p>
              <a:endParaRPr/>
            </a:p>
          </p:txBody>
        </p:sp>
      </p:grpSp>
      <p:grpSp>
        <p:nvGrpSpPr>
          <p:cNvPr id="15056" name="Google Shape;15056;p69"/>
          <p:cNvGrpSpPr/>
          <p:nvPr/>
        </p:nvGrpSpPr>
        <p:grpSpPr>
          <a:xfrm>
            <a:off x="7069131" y="2240153"/>
            <a:ext cx="366169" cy="360498"/>
            <a:chOff x="7069130" y="2424800"/>
            <a:chExt cx="366169" cy="360498"/>
          </a:xfrm>
        </p:grpSpPr>
        <p:sp>
          <p:nvSpPr>
            <p:cNvPr id="15057" name="Google Shape;15057;p69"/>
            <p:cNvSpPr/>
            <p:nvPr/>
          </p:nvSpPr>
          <p:spPr>
            <a:xfrm>
              <a:off x="7158581" y="2546420"/>
              <a:ext cx="110070" cy="151934"/>
            </a:xfrm>
            <a:custGeom>
              <a:avLst/>
              <a:gdLst/>
              <a:ahLst/>
              <a:cxnLst/>
              <a:rect l="l" t="t" r="r" b="b"/>
              <a:pathLst>
                <a:path w="4212" h="5814" extrusionOk="0">
                  <a:moveTo>
                    <a:pt x="3841" y="0"/>
                  </a:moveTo>
                  <a:cubicBezTo>
                    <a:pt x="3764" y="0"/>
                    <a:pt x="3687" y="34"/>
                    <a:pt x="3626" y="114"/>
                  </a:cubicBezTo>
                  <a:lnTo>
                    <a:pt x="78" y="5383"/>
                  </a:lnTo>
                  <a:cubicBezTo>
                    <a:pt x="1" y="5498"/>
                    <a:pt x="10" y="5643"/>
                    <a:pt x="107" y="5729"/>
                  </a:cubicBezTo>
                  <a:lnTo>
                    <a:pt x="107" y="5739"/>
                  </a:lnTo>
                  <a:cubicBezTo>
                    <a:pt x="161" y="5789"/>
                    <a:pt x="230" y="5814"/>
                    <a:pt x="299" y="5814"/>
                  </a:cubicBezTo>
                  <a:cubicBezTo>
                    <a:pt x="387" y="5814"/>
                    <a:pt x="475" y="5772"/>
                    <a:pt x="530" y="5691"/>
                  </a:cubicBezTo>
                  <a:lnTo>
                    <a:pt x="4088" y="421"/>
                  </a:lnTo>
                  <a:cubicBezTo>
                    <a:pt x="4211" y="208"/>
                    <a:pt x="4031" y="0"/>
                    <a:pt x="3841"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058" name="Google Shape;15058;p69"/>
            <p:cNvSpPr/>
            <p:nvPr/>
          </p:nvSpPr>
          <p:spPr>
            <a:xfrm>
              <a:off x="7158085" y="2590663"/>
              <a:ext cx="156194" cy="107640"/>
            </a:xfrm>
            <a:custGeom>
              <a:avLst/>
              <a:gdLst/>
              <a:ahLst/>
              <a:cxnLst/>
              <a:rect l="l" t="t" r="r" b="b"/>
              <a:pathLst>
                <a:path w="5977" h="4119" extrusionOk="0">
                  <a:moveTo>
                    <a:pt x="5566" y="1"/>
                  </a:moveTo>
                  <a:cubicBezTo>
                    <a:pt x="5511" y="1"/>
                    <a:pt x="5453" y="20"/>
                    <a:pt x="5395" y="65"/>
                  </a:cubicBezTo>
                  <a:lnTo>
                    <a:pt x="164" y="3623"/>
                  </a:lnTo>
                  <a:cubicBezTo>
                    <a:pt x="20" y="3719"/>
                    <a:pt x="1" y="3921"/>
                    <a:pt x="126" y="4036"/>
                  </a:cubicBezTo>
                  <a:cubicBezTo>
                    <a:pt x="181" y="4091"/>
                    <a:pt x="252" y="4118"/>
                    <a:pt x="322" y="4118"/>
                  </a:cubicBezTo>
                  <a:cubicBezTo>
                    <a:pt x="375" y="4118"/>
                    <a:pt x="427" y="4103"/>
                    <a:pt x="472" y="4075"/>
                  </a:cubicBezTo>
                  <a:lnTo>
                    <a:pt x="5703" y="517"/>
                  </a:lnTo>
                  <a:cubicBezTo>
                    <a:pt x="5976" y="360"/>
                    <a:pt x="5805" y="1"/>
                    <a:pt x="5566"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059" name="Google Shape;15059;p69"/>
            <p:cNvSpPr/>
            <p:nvPr/>
          </p:nvSpPr>
          <p:spPr>
            <a:xfrm>
              <a:off x="7157327" y="2654321"/>
              <a:ext cx="167535" cy="44007"/>
            </a:xfrm>
            <a:custGeom>
              <a:avLst/>
              <a:gdLst/>
              <a:ahLst/>
              <a:cxnLst/>
              <a:rect l="l" t="t" r="r" b="b"/>
              <a:pathLst>
                <a:path w="6411" h="1684" extrusionOk="0">
                  <a:moveTo>
                    <a:pt x="6033" y="1"/>
                  </a:moveTo>
                  <a:cubicBezTo>
                    <a:pt x="6005" y="1"/>
                    <a:pt x="5975" y="5"/>
                    <a:pt x="5943" y="14"/>
                  </a:cubicBezTo>
                  <a:lnTo>
                    <a:pt x="299" y="1139"/>
                  </a:lnTo>
                  <a:cubicBezTo>
                    <a:pt x="78" y="1187"/>
                    <a:pt x="1" y="1446"/>
                    <a:pt x="155" y="1600"/>
                  </a:cubicBezTo>
                  <a:cubicBezTo>
                    <a:pt x="208" y="1654"/>
                    <a:pt x="274" y="1683"/>
                    <a:pt x="347" y="1683"/>
                  </a:cubicBezTo>
                  <a:cubicBezTo>
                    <a:pt x="366" y="1683"/>
                    <a:pt x="385" y="1681"/>
                    <a:pt x="405" y="1677"/>
                  </a:cubicBezTo>
                  <a:lnTo>
                    <a:pt x="6049" y="552"/>
                  </a:lnTo>
                  <a:cubicBezTo>
                    <a:pt x="6411" y="499"/>
                    <a:pt x="6344" y="1"/>
                    <a:pt x="6033" y="1"/>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060" name="Google Shape;15060;p69"/>
            <p:cNvSpPr/>
            <p:nvPr/>
          </p:nvSpPr>
          <p:spPr>
            <a:xfrm>
              <a:off x="7156674" y="2683929"/>
              <a:ext cx="152065" cy="38180"/>
            </a:xfrm>
            <a:custGeom>
              <a:avLst/>
              <a:gdLst/>
              <a:ahLst/>
              <a:cxnLst/>
              <a:rect l="l" t="t" r="r" b="b"/>
              <a:pathLst>
                <a:path w="5819" h="1461" extrusionOk="0">
                  <a:moveTo>
                    <a:pt x="369" y="1"/>
                  </a:moveTo>
                  <a:cubicBezTo>
                    <a:pt x="139" y="1"/>
                    <a:pt x="0" y="297"/>
                    <a:pt x="180" y="467"/>
                  </a:cubicBezTo>
                  <a:cubicBezTo>
                    <a:pt x="218" y="506"/>
                    <a:pt x="266" y="535"/>
                    <a:pt x="324" y="544"/>
                  </a:cubicBezTo>
                  <a:lnTo>
                    <a:pt x="5401" y="1458"/>
                  </a:lnTo>
                  <a:cubicBezTo>
                    <a:pt x="5417" y="1460"/>
                    <a:pt x="5432" y="1461"/>
                    <a:pt x="5446" y="1461"/>
                  </a:cubicBezTo>
                  <a:cubicBezTo>
                    <a:pt x="5754" y="1461"/>
                    <a:pt x="5819" y="993"/>
                    <a:pt x="5497" y="919"/>
                  </a:cubicBezTo>
                  <a:lnTo>
                    <a:pt x="420" y="6"/>
                  </a:lnTo>
                  <a:cubicBezTo>
                    <a:pt x="403" y="2"/>
                    <a:pt x="385" y="1"/>
                    <a:pt x="369"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061" name="Google Shape;15061;p69"/>
            <p:cNvSpPr/>
            <p:nvPr/>
          </p:nvSpPr>
          <p:spPr>
            <a:xfrm>
              <a:off x="7158843" y="2536830"/>
              <a:ext cx="44817" cy="161447"/>
            </a:xfrm>
            <a:custGeom>
              <a:avLst/>
              <a:gdLst/>
              <a:ahLst/>
              <a:cxnLst/>
              <a:rect l="l" t="t" r="r" b="b"/>
              <a:pathLst>
                <a:path w="1715" h="6178" extrusionOk="0">
                  <a:moveTo>
                    <a:pt x="1412" y="0"/>
                  </a:moveTo>
                  <a:cubicBezTo>
                    <a:pt x="1301" y="0"/>
                    <a:pt x="1191" y="63"/>
                    <a:pt x="1154" y="202"/>
                  </a:cubicBezTo>
                  <a:lnTo>
                    <a:pt x="20" y="5856"/>
                  </a:lnTo>
                  <a:cubicBezTo>
                    <a:pt x="0" y="5942"/>
                    <a:pt x="29" y="6039"/>
                    <a:pt x="97" y="6096"/>
                  </a:cubicBezTo>
                  <a:cubicBezTo>
                    <a:pt x="152" y="6152"/>
                    <a:pt x="222" y="6177"/>
                    <a:pt x="292" y="6177"/>
                  </a:cubicBezTo>
                  <a:cubicBezTo>
                    <a:pt x="415" y="6177"/>
                    <a:pt x="534" y="6097"/>
                    <a:pt x="558" y="5962"/>
                  </a:cubicBezTo>
                  <a:lnTo>
                    <a:pt x="1693" y="307"/>
                  </a:lnTo>
                  <a:cubicBezTo>
                    <a:pt x="1715" y="114"/>
                    <a:pt x="1562" y="0"/>
                    <a:pt x="1412"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062" name="Google Shape;15062;p69"/>
            <p:cNvSpPr/>
            <p:nvPr/>
          </p:nvSpPr>
          <p:spPr>
            <a:xfrm>
              <a:off x="7134905" y="2551621"/>
              <a:ext cx="39408" cy="146682"/>
            </a:xfrm>
            <a:custGeom>
              <a:avLst/>
              <a:gdLst/>
              <a:ahLst/>
              <a:cxnLst/>
              <a:rect l="l" t="t" r="r" b="b"/>
              <a:pathLst>
                <a:path w="1508" h="5613" extrusionOk="0">
                  <a:moveTo>
                    <a:pt x="300" y="0"/>
                  </a:moveTo>
                  <a:cubicBezTo>
                    <a:pt x="151" y="0"/>
                    <a:pt x="0" y="113"/>
                    <a:pt x="22" y="309"/>
                  </a:cubicBezTo>
                  <a:lnTo>
                    <a:pt x="936" y="5386"/>
                  </a:lnTo>
                  <a:cubicBezTo>
                    <a:pt x="945" y="5444"/>
                    <a:pt x="974" y="5492"/>
                    <a:pt x="1013" y="5530"/>
                  </a:cubicBezTo>
                  <a:cubicBezTo>
                    <a:pt x="1070" y="5587"/>
                    <a:pt x="1138" y="5612"/>
                    <a:pt x="1204" y="5612"/>
                  </a:cubicBezTo>
                  <a:cubicBezTo>
                    <a:pt x="1361" y="5612"/>
                    <a:pt x="1508" y="5472"/>
                    <a:pt x="1474" y="5290"/>
                  </a:cubicBezTo>
                  <a:lnTo>
                    <a:pt x="561" y="213"/>
                  </a:lnTo>
                  <a:cubicBezTo>
                    <a:pt x="527" y="67"/>
                    <a:pt x="414" y="0"/>
                    <a:pt x="300"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063" name="Google Shape;15063;p69"/>
            <p:cNvSpPr/>
            <p:nvPr/>
          </p:nvSpPr>
          <p:spPr>
            <a:xfrm>
              <a:off x="7247536" y="2513467"/>
              <a:ext cx="162126" cy="133642"/>
            </a:xfrm>
            <a:custGeom>
              <a:avLst/>
              <a:gdLst/>
              <a:ahLst/>
              <a:cxnLst/>
              <a:rect l="l" t="t" r="r" b="b"/>
              <a:pathLst>
                <a:path w="6204" h="5114" extrusionOk="0">
                  <a:moveTo>
                    <a:pt x="4131" y="0"/>
                  </a:moveTo>
                  <a:cubicBezTo>
                    <a:pt x="3881" y="0"/>
                    <a:pt x="3632" y="95"/>
                    <a:pt x="3443" y="288"/>
                  </a:cubicBezTo>
                  <a:lnTo>
                    <a:pt x="97" y="3634"/>
                  </a:lnTo>
                  <a:cubicBezTo>
                    <a:pt x="11" y="3721"/>
                    <a:pt x="1" y="3865"/>
                    <a:pt x="87" y="3952"/>
                  </a:cubicBezTo>
                  <a:cubicBezTo>
                    <a:pt x="357" y="4259"/>
                    <a:pt x="587" y="4606"/>
                    <a:pt x="770" y="4981"/>
                  </a:cubicBezTo>
                  <a:cubicBezTo>
                    <a:pt x="807" y="5061"/>
                    <a:pt x="892" y="5113"/>
                    <a:pt x="982" y="5113"/>
                  </a:cubicBezTo>
                  <a:cubicBezTo>
                    <a:pt x="1011" y="5113"/>
                    <a:pt x="1040" y="5108"/>
                    <a:pt x="1068" y="5096"/>
                  </a:cubicBezTo>
                  <a:lnTo>
                    <a:pt x="5444" y="3278"/>
                  </a:lnTo>
                  <a:cubicBezTo>
                    <a:pt x="5982" y="3057"/>
                    <a:pt x="6203" y="2413"/>
                    <a:pt x="5924" y="1903"/>
                  </a:cubicBezTo>
                  <a:cubicBezTo>
                    <a:pt x="5790" y="1653"/>
                    <a:pt x="5636" y="1413"/>
                    <a:pt x="5482" y="1173"/>
                  </a:cubicBezTo>
                  <a:cubicBezTo>
                    <a:pt x="5299" y="894"/>
                    <a:pt x="5107" y="624"/>
                    <a:pt x="4895" y="365"/>
                  </a:cubicBezTo>
                  <a:cubicBezTo>
                    <a:pt x="4701" y="124"/>
                    <a:pt x="4415" y="0"/>
                    <a:pt x="4131"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064" name="Google Shape;15064;p69"/>
            <p:cNvSpPr/>
            <p:nvPr/>
          </p:nvSpPr>
          <p:spPr>
            <a:xfrm>
              <a:off x="7258852" y="2544094"/>
              <a:ext cx="150811" cy="103014"/>
            </a:xfrm>
            <a:custGeom>
              <a:avLst/>
              <a:gdLst/>
              <a:ahLst/>
              <a:cxnLst/>
              <a:rect l="l" t="t" r="r" b="b"/>
              <a:pathLst>
                <a:path w="5771" h="3942" extrusionOk="0">
                  <a:moveTo>
                    <a:pt x="5049" y="1"/>
                  </a:moveTo>
                  <a:lnTo>
                    <a:pt x="1" y="3232"/>
                  </a:lnTo>
                  <a:cubicBezTo>
                    <a:pt x="126" y="3414"/>
                    <a:pt x="241" y="3607"/>
                    <a:pt x="337" y="3809"/>
                  </a:cubicBezTo>
                  <a:cubicBezTo>
                    <a:pt x="374" y="3889"/>
                    <a:pt x="459" y="3941"/>
                    <a:pt x="549" y="3941"/>
                  </a:cubicBezTo>
                  <a:cubicBezTo>
                    <a:pt x="578" y="3941"/>
                    <a:pt x="607" y="3936"/>
                    <a:pt x="635" y="3924"/>
                  </a:cubicBezTo>
                  <a:lnTo>
                    <a:pt x="5011" y="2106"/>
                  </a:lnTo>
                  <a:cubicBezTo>
                    <a:pt x="5549" y="1885"/>
                    <a:pt x="5770" y="1241"/>
                    <a:pt x="5491" y="731"/>
                  </a:cubicBezTo>
                  <a:cubicBezTo>
                    <a:pt x="5357" y="481"/>
                    <a:pt x="5203" y="241"/>
                    <a:pt x="5049"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065" name="Google Shape;15065;p69"/>
            <p:cNvSpPr/>
            <p:nvPr/>
          </p:nvSpPr>
          <p:spPr>
            <a:xfrm>
              <a:off x="7270925" y="2597065"/>
              <a:ext cx="164373" cy="94312"/>
            </a:xfrm>
            <a:custGeom>
              <a:avLst/>
              <a:gdLst/>
              <a:ahLst/>
              <a:cxnLst/>
              <a:rect l="l" t="t" r="r" b="b"/>
              <a:pathLst>
                <a:path w="6290" h="3609" extrusionOk="0">
                  <a:moveTo>
                    <a:pt x="4928" y="1"/>
                  </a:moveTo>
                  <a:cubicBezTo>
                    <a:pt x="4802" y="1"/>
                    <a:pt x="4673" y="26"/>
                    <a:pt x="4549" y="79"/>
                  </a:cubicBezTo>
                  <a:lnTo>
                    <a:pt x="173" y="1897"/>
                  </a:lnTo>
                  <a:cubicBezTo>
                    <a:pt x="58" y="1935"/>
                    <a:pt x="0" y="2070"/>
                    <a:pt x="48" y="2185"/>
                  </a:cubicBezTo>
                  <a:cubicBezTo>
                    <a:pt x="183" y="2570"/>
                    <a:pt x="260" y="2974"/>
                    <a:pt x="289" y="3387"/>
                  </a:cubicBezTo>
                  <a:cubicBezTo>
                    <a:pt x="289" y="3512"/>
                    <a:pt x="394" y="3609"/>
                    <a:pt x="519" y="3609"/>
                  </a:cubicBezTo>
                  <a:lnTo>
                    <a:pt x="5251" y="3609"/>
                  </a:lnTo>
                  <a:cubicBezTo>
                    <a:pt x="5828" y="3609"/>
                    <a:pt x="6289" y="3099"/>
                    <a:pt x="6222" y="2522"/>
                  </a:cubicBezTo>
                  <a:cubicBezTo>
                    <a:pt x="6154" y="1907"/>
                    <a:pt x="6039" y="1291"/>
                    <a:pt x="5866" y="705"/>
                  </a:cubicBezTo>
                  <a:cubicBezTo>
                    <a:pt x="5733" y="276"/>
                    <a:pt x="5345" y="1"/>
                    <a:pt x="4928" y="1"/>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066" name="Google Shape;15066;p69"/>
            <p:cNvSpPr/>
            <p:nvPr/>
          </p:nvSpPr>
          <p:spPr>
            <a:xfrm>
              <a:off x="7276204" y="2637074"/>
              <a:ext cx="158833" cy="54042"/>
            </a:xfrm>
            <a:custGeom>
              <a:avLst/>
              <a:gdLst/>
              <a:ahLst/>
              <a:cxnLst/>
              <a:rect l="l" t="t" r="r" b="b"/>
              <a:pathLst>
                <a:path w="6078" h="2068" extrusionOk="0">
                  <a:moveTo>
                    <a:pt x="5866" y="1"/>
                  </a:moveTo>
                  <a:lnTo>
                    <a:pt x="0" y="1231"/>
                  </a:lnTo>
                  <a:cubicBezTo>
                    <a:pt x="48" y="1433"/>
                    <a:pt x="67" y="1645"/>
                    <a:pt x="77" y="1856"/>
                  </a:cubicBezTo>
                  <a:cubicBezTo>
                    <a:pt x="87" y="1972"/>
                    <a:pt x="192" y="2068"/>
                    <a:pt x="317" y="2068"/>
                  </a:cubicBezTo>
                  <a:lnTo>
                    <a:pt x="5049" y="2068"/>
                  </a:lnTo>
                  <a:cubicBezTo>
                    <a:pt x="5626" y="2068"/>
                    <a:pt x="6077" y="1568"/>
                    <a:pt x="6020" y="991"/>
                  </a:cubicBezTo>
                  <a:cubicBezTo>
                    <a:pt x="5981" y="654"/>
                    <a:pt x="5933" y="327"/>
                    <a:pt x="5866"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067" name="Google Shape;15067;p69"/>
            <p:cNvSpPr/>
            <p:nvPr/>
          </p:nvSpPr>
          <p:spPr>
            <a:xfrm>
              <a:off x="7210611" y="2452735"/>
              <a:ext cx="137718" cy="157422"/>
            </a:xfrm>
            <a:custGeom>
              <a:avLst/>
              <a:gdLst/>
              <a:ahLst/>
              <a:cxnLst/>
              <a:rect l="l" t="t" r="r" b="b"/>
              <a:pathLst>
                <a:path w="5270" h="6024" extrusionOk="0">
                  <a:moveTo>
                    <a:pt x="2770" y="0"/>
                  </a:moveTo>
                  <a:cubicBezTo>
                    <a:pt x="2388" y="0"/>
                    <a:pt x="2022" y="222"/>
                    <a:pt x="1866" y="602"/>
                  </a:cubicBezTo>
                  <a:lnTo>
                    <a:pt x="58" y="4977"/>
                  </a:lnTo>
                  <a:cubicBezTo>
                    <a:pt x="0" y="5093"/>
                    <a:pt x="58" y="5227"/>
                    <a:pt x="164" y="5276"/>
                  </a:cubicBezTo>
                  <a:cubicBezTo>
                    <a:pt x="539" y="5458"/>
                    <a:pt x="885" y="5689"/>
                    <a:pt x="1183" y="5958"/>
                  </a:cubicBezTo>
                  <a:cubicBezTo>
                    <a:pt x="1231" y="6002"/>
                    <a:pt x="1291" y="6023"/>
                    <a:pt x="1350" y="6023"/>
                  </a:cubicBezTo>
                  <a:cubicBezTo>
                    <a:pt x="1409" y="6023"/>
                    <a:pt x="1467" y="6002"/>
                    <a:pt x="1510" y="5958"/>
                  </a:cubicBezTo>
                  <a:lnTo>
                    <a:pt x="4856" y="2612"/>
                  </a:lnTo>
                  <a:cubicBezTo>
                    <a:pt x="5270" y="2198"/>
                    <a:pt x="5231" y="1516"/>
                    <a:pt x="4780" y="1150"/>
                  </a:cubicBezTo>
                  <a:cubicBezTo>
                    <a:pt x="4529" y="948"/>
                    <a:pt x="4270" y="756"/>
                    <a:pt x="3991" y="583"/>
                  </a:cubicBezTo>
                  <a:cubicBezTo>
                    <a:pt x="3751" y="419"/>
                    <a:pt x="3501" y="266"/>
                    <a:pt x="3241" y="121"/>
                  </a:cubicBezTo>
                  <a:cubicBezTo>
                    <a:pt x="3091" y="39"/>
                    <a:pt x="2929" y="0"/>
                    <a:pt x="2770"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068" name="Google Shape;15068;p69"/>
            <p:cNvSpPr/>
            <p:nvPr/>
          </p:nvSpPr>
          <p:spPr>
            <a:xfrm>
              <a:off x="7228695" y="2467944"/>
              <a:ext cx="119635" cy="142239"/>
            </a:xfrm>
            <a:custGeom>
              <a:avLst/>
              <a:gdLst/>
              <a:ahLst/>
              <a:cxnLst/>
              <a:rect l="l" t="t" r="r" b="b"/>
              <a:pathLst>
                <a:path w="4578" h="5443" extrusionOk="0">
                  <a:moveTo>
                    <a:pt x="3299" y="1"/>
                  </a:moveTo>
                  <a:lnTo>
                    <a:pt x="1" y="5001"/>
                  </a:lnTo>
                  <a:cubicBezTo>
                    <a:pt x="174" y="5117"/>
                    <a:pt x="337" y="5242"/>
                    <a:pt x="501" y="5386"/>
                  </a:cubicBezTo>
                  <a:cubicBezTo>
                    <a:pt x="543" y="5423"/>
                    <a:pt x="598" y="5442"/>
                    <a:pt x="654" y="5442"/>
                  </a:cubicBezTo>
                  <a:cubicBezTo>
                    <a:pt x="714" y="5442"/>
                    <a:pt x="774" y="5421"/>
                    <a:pt x="818" y="5376"/>
                  </a:cubicBezTo>
                  <a:lnTo>
                    <a:pt x="4164" y="2030"/>
                  </a:lnTo>
                  <a:cubicBezTo>
                    <a:pt x="4578" y="1616"/>
                    <a:pt x="4539" y="934"/>
                    <a:pt x="4088" y="568"/>
                  </a:cubicBezTo>
                  <a:cubicBezTo>
                    <a:pt x="3837" y="366"/>
                    <a:pt x="3578" y="174"/>
                    <a:pt x="3299"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069" name="Google Shape;15069;p69"/>
            <p:cNvSpPr/>
            <p:nvPr/>
          </p:nvSpPr>
          <p:spPr>
            <a:xfrm>
              <a:off x="7270925" y="2691351"/>
              <a:ext cx="164112" cy="93946"/>
            </a:xfrm>
            <a:custGeom>
              <a:avLst/>
              <a:gdLst/>
              <a:ahLst/>
              <a:cxnLst/>
              <a:rect l="l" t="t" r="r" b="b"/>
              <a:pathLst>
                <a:path w="6280" h="3595" extrusionOk="0">
                  <a:moveTo>
                    <a:pt x="519" y="1"/>
                  </a:moveTo>
                  <a:cubicBezTo>
                    <a:pt x="394" y="1"/>
                    <a:pt x="289" y="97"/>
                    <a:pt x="289" y="222"/>
                  </a:cubicBezTo>
                  <a:cubicBezTo>
                    <a:pt x="260" y="626"/>
                    <a:pt x="183" y="1029"/>
                    <a:pt x="48" y="1424"/>
                  </a:cubicBezTo>
                  <a:cubicBezTo>
                    <a:pt x="0" y="1539"/>
                    <a:pt x="58" y="1664"/>
                    <a:pt x="173" y="1712"/>
                  </a:cubicBezTo>
                  <a:lnTo>
                    <a:pt x="4549" y="3520"/>
                  </a:lnTo>
                  <a:cubicBezTo>
                    <a:pt x="4672" y="3571"/>
                    <a:pt x="4799" y="3595"/>
                    <a:pt x="4924" y="3595"/>
                  </a:cubicBezTo>
                  <a:cubicBezTo>
                    <a:pt x="5342" y="3595"/>
                    <a:pt x="5733" y="3325"/>
                    <a:pt x="5866" y="2895"/>
                  </a:cubicBezTo>
                  <a:cubicBezTo>
                    <a:pt x="6039" y="2299"/>
                    <a:pt x="6154" y="1693"/>
                    <a:pt x="6222" y="1078"/>
                  </a:cubicBezTo>
                  <a:cubicBezTo>
                    <a:pt x="6279" y="501"/>
                    <a:pt x="5828" y="1"/>
                    <a:pt x="5251" y="1"/>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070" name="Google Shape;15070;p69"/>
            <p:cNvSpPr/>
            <p:nvPr/>
          </p:nvSpPr>
          <p:spPr>
            <a:xfrm>
              <a:off x="7270925" y="2710950"/>
              <a:ext cx="159591" cy="74347"/>
            </a:xfrm>
            <a:custGeom>
              <a:avLst/>
              <a:gdLst/>
              <a:ahLst/>
              <a:cxnLst/>
              <a:rect l="l" t="t" r="r" b="b"/>
              <a:pathLst>
                <a:path w="6107" h="2845" extrusionOk="0">
                  <a:moveTo>
                    <a:pt x="221" y="1"/>
                  </a:moveTo>
                  <a:cubicBezTo>
                    <a:pt x="183" y="231"/>
                    <a:pt x="125" y="453"/>
                    <a:pt x="48" y="674"/>
                  </a:cubicBezTo>
                  <a:cubicBezTo>
                    <a:pt x="0" y="789"/>
                    <a:pt x="58" y="914"/>
                    <a:pt x="173" y="962"/>
                  </a:cubicBezTo>
                  <a:lnTo>
                    <a:pt x="4549" y="2770"/>
                  </a:lnTo>
                  <a:cubicBezTo>
                    <a:pt x="4672" y="2821"/>
                    <a:pt x="4799" y="2845"/>
                    <a:pt x="4924" y="2845"/>
                  </a:cubicBezTo>
                  <a:cubicBezTo>
                    <a:pt x="5342" y="2845"/>
                    <a:pt x="5733" y="2575"/>
                    <a:pt x="5866" y="2145"/>
                  </a:cubicBezTo>
                  <a:cubicBezTo>
                    <a:pt x="5953" y="1828"/>
                    <a:pt x="6039" y="1501"/>
                    <a:pt x="6106" y="1174"/>
                  </a:cubicBezTo>
                  <a:lnTo>
                    <a:pt x="221" y="1"/>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071" name="Google Shape;15071;p69"/>
            <p:cNvSpPr/>
            <p:nvPr/>
          </p:nvSpPr>
          <p:spPr>
            <a:xfrm>
              <a:off x="7069130" y="2424852"/>
              <a:ext cx="98023" cy="161812"/>
            </a:xfrm>
            <a:custGeom>
              <a:avLst/>
              <a:gdLst/>
              <a:ahLst/>
              <a:cxnLst/>
              <a:rect l="l" t="t" r="r" b="b"/>
              <a:pathLst>
                <a:path w="3751" h="6192" extrusionOk="0">
                  <a:moveTo>
                    <a:pt x="2773" y="1"/>
                  </a:moveTo>
                  <a:cubicBezTo>
                    <a:pt x="2740" y="1"/>
                    <a:pt x="2707" y="2"/>
                    <a:pt x="2674" y="6"/>
                  </a:cubicBezTo>
                  <a:cubicBezTo>
                    <a:pt x="2049" y="63"/>
                    <a:pt x="1443" y="188"/>
                    <a:pt x="856" y="361"/>
                  </a:cubicBezTo>
                  <a:cubicBezTo>
                    <a:pt x="299" y="525"/>
                    <a:pt x="1" y="1140"/>
                    <a:pt x="222" y="1679"/>
                  </a:cubicBezTo>
                  <a:lnTo>
                    <a:pt x="2039" y="6054"/>
                  </a:lnTo>
                  <a:cubicBezTo>
                    <a:pt x="2077" y="6138"/>
                    <a:pt x="2163" y="6191"/>
                    <a:pt x="2254" y="6191"/>
                  </a:cubicBezTo>
                  <a:cubicBezTo>
                    <a:pt x="2278" y="6191"/>
                    <a:pt x="2303" y="6187"/>
                    <a:pt x="2328" y="6179"/>
                  </a:cubicBezTo>
                  <a:cubicBezTo>
                    <a:pt x="2712" y="6044"/>
                    <a:pt x="3116" y="5958"/>
                    <a:pt x="3530" y="5939"/>
                  </a:cubicBezTo>
                  <a:cubicBezTo>
                    <a:pt x="3655" y="5939"/>
                    <a:pt x="3751" y="5833"/>
                    <a:pt x="3751" y="5708"/>
                  </a:cubicBezTo>
                  <a:lnTo>
                    <a:pt x="3751" y="977"/>
                  </a:lnTo>
                  <a:cubicBezTo>
                    <a:pt x="3751" y="433"/>
                    <a:pt x="3307" y="1"/>
                    <a:pt x="2773" y="1"/>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072" name="Google Shape;15072;p69"/>
            <p:cNvSpPr/>
            <p:nvPr/>
          </p:nvSpPr>
          <p:spPr>
            <a:xfrm>
              <a:off x="7116612" y="2424800"/>
              <a:ext cx="50540" cy="157265"/>
            </a:xfrm>
            <a:custGeom>
              <a:avLst/>
              <a:gdLst/>
              <a:ahLst/>
              <a:cxnLst/>
              <a:rect l="l" t="t" r="r" b="b"/>
              <a:pathLst>
                <a:path w="1934" h="6018" extrusionOk="0">
                  <a:moveTo>
                    <a:pt x="971" y="1"/>
                  </a:moveTo>
                  <a:cubicBezTo>
                    <a:pt x="933" y="1"/>
                    <a:pt x="895" y="3"/>
                    <a:pt x="857" y="8"/>
                  </a:cubicBezTo>
                  <a:cubicBezTo>
                    <a:pt x="559" y="36"/>
                    <a:pt x="280" y="75"/>
                    <a:pt x="1" y="133"/>
                  </a:cubicBezTo>
                  <a:lnTo>
                    <a:pt x="1126" y="6018"/>
                  </a:lnTo>
                  <a:cubicBezTo>
                    <a:pt x="1318" y="5979"/>
                    <a:pt x="1520" y="5960"/>
                    <a:pt x="1722" y="5950"/>
                  </a:cubicBezTo>
                  <a:cubicBezTo>
                    <a:pt x="1838" y="5941"/>
                    <a:pt x="1934" y="5835"/>
                    <a:pt x="1934" y="5720"/>
                  </a:cubicBezTo>
                  <a:lnTo>
                    <a:pt x="1934" y="979"/>
                  </a:lnTo>
                  <a:cubicBezTo>
                    <a:pt x="1934" y="431"/>
                    <a:pt x="1498" y="1"/>
                    <a:pt x="971"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073" name="Google Shape;15073;p69"/>
            <p:cNvSpPr/>
            <p:nvPr/>
          </p:nvSpPr>
          <p:spPr>
            <a:xfrm>
              <a:off x="7167388" y="2424800"/>
              <a:ext cx="97788" cy="161865"/>
            </a:xfrm>
            <a:custGeom>
              <a:avLst/>
              <a:gdLst/>
              <a:ahLst/>
              <a:cxnLst/>
              <a:rect l="l" t="t" r="r" b="b"/>
              <a:pathLst>
                <a:path w="3742" h="6194" extrusionOk="0">
                  <a:moveTo>
                    <a:pt x="964" y="1"/>
                  </a:moveTo>
                  <a:cubicBezTo>
                    <a:pt x="436" y="1"/>
                    <a:pt x="0" y="431"/>
                    <a:pt x="0" y="979"/>
                  </a:cubicBezTo>
                  <a:lnTo>
                    <a:pt x="0" y="5710"/>
                  </a:lnTo>
                  <a:cubicBezTo>
                    <a:pt x="0" y="5835"/>
                    <a:pt x="97" y="5931"/>
                    <a:pt x="212" y="5941"/>
                  </a:cubicBezTo>
                  <a:cubicBezTo>
                    <a:pt x="625" y="5960"/>
                    <a:pt x="1029" y="6046"/>
                    <a:pt x="1414" y="6181"/>
                  </a:cubicBezTo>
                  <a:cubicBezTo>
                    <a:pt x="1440" y="6189"/>
                    <a:pt x="1467" y="6193"/>
                    <a:pt x="1492" y="6193"/>
                  </a:cubicBezTo>
                  <a:cubicBezTo>
                    <a:pt x="1588" y="6193"/>
                    <a:pt x="1674" y="6140"/>
                    <a:pt x="1712" y="6056"/>
                  </a:cubicBezTo>
                  <a:lnTo>
                    <a:pt x="3520" y="1681"/>
                  </a:lnTo>
                  <a:cubicBezTo>
                    <a:pt x="3741" y="1142"/>
                    <a:pt x="3453" y="527"/>
                    <a:pt x="2895" y="363"/>
                  </a:cubicBezTo>
                  <a:cubicBezTo>
                    <a:pt x="2606" y="277"/>
                    <a:pt x="2308" y="210"/>
                    <a:pt x="2001" y="142"/>
                  </a:cubicBezTo>
                  <a:cubicBezTo>
                    <a:pt x="1702" y="85"/>
                    <a:pt x="1395" y="36"/>
                    <a:pt x="1077" y="8"/>
                  </a:cubicBezTo>
                  <a:cubicBezTo>
                    <a:pt x="1039" y="3"/>
                    <a:pt x="1001" y="1"/>
                    <a:pt x="964" y="1"/>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074" name="Google Shape;15074;p69"/>
            <p:cNvSpPr/>
            <p:nvPr/>
          </p:nvSpPr>
          <p:spPr>
            <a:xfrm>
              <a:off x="7188242" y="2428510"/>
              <a:ext cx="76934" cy="158154"/>
            </a:xfrm>
            <a:custGeom>
              <a:avLst/>
              <a:gdLst/>
              <a:ahLst/>
              <a:cxnLst/>
              <a:rect l="l" t="t" r="r" b="b"/>
              <a:pathLst>
                <a:path w="2944" h="6052" extrusionOk="0">
                  <a:moveTo>
                    <a:pt x="1203" y="0"/>
                  </a:moveTo>
                  <a:lnTo>
                    <a:pt x="1" y="5876"/>
                  </a:lnTo>
                  <a:cubicBezTo>
                    <a:pt x="212" y="5914"/>
                    <a:pt x="414" y="5972"/>
                    <a:pt x="616" y="6039"/>
                  </a:cubicBezTo>
                  <a:cubicBezTo>
                    <a:pt x="640" y="6047"/>
                    <a:pt x="665" y="6051"/>
                    <a:pt x="690" y="6051"/>
                  </a:cubicBezTo>
                  <a:cubicBezTo>
                    <a:pt x="781" y="6051"/>
                    <a:pt x="866" y="5998"/>
                    <a:pt x="904" y="5914"/>
                  </a:cubicBezTo>
                  <a:lnTo>
                    <a:pt x="2722" y="1539"/>
                  </a:lnTo>
                  <a:cubicBezTo>
                    <a:pt x="2943" y="1000"/>
                    <a:pt x="2655" y="385"/>
                    <a:pt x="2097" y="221"/>
                  </a:cubicBezTo>
                  <a:cubicBezTo>
                    <a:pt x="1808" y="135"/>
                    <a:pt x="1510" y="68"/>
                    <a:pt x="1203"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075" name="Google Shape;15075;p69"/>
            <p:cNvSpPr/>
            <p:nvPr/>
          </p:nvSpPr>
          <p:spPr>
            <a:xfrm>
              <a:off x="7140001" y="2665219"/>
              <a:ext cx="53545" cy="53545"/>
            </a:xfrm>
            <a:custGeom>
              <a:avLst/>
              <a:gdLst/>
              <a:ahLst/>
              <a:cxnLst/>
              <a:rect l="l" t="t" r="r" b="b"/>
              <a:pathLst>
                <a:path w="2049" h="2049" extrusionOk="0">
                  <a:moveTo>
                    <a:pt x="1020" y="1"/>
                  </a:moveTo>
                  <a:cubicBezTo>
                    <a:pt x="462" y="1"/>
                    <a:pt x="0" y="462"/>
                    <a:pt x="0" y="1020"/>
                  </a:cubicBezTo>
                  <a:cubicBezTo>
                    <a:pt x="0" y="1587"/>
                    <a:pt x="462" y="2049"/>
                    <a:pt x="1020" y="2049"/>
                  </a:cubicBezTo>
                  <a:cubicBezTo>
                    <a:pt x="1587" y="2049"/>
                    <a:pt x="2048" y="1587"/>
                    <a:pt x="2048" y="1020"/>
                  </a:cubicBezTo>
                  <a:cubicBezTo>
                    <a:pt x="2048" y="462"/>
                    <a:pt x="1587" y="1"/>
                    <a:pt x="1020" y="1"/>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15076" name="Google Shape;15076;p69"/>
            <p:cNvSpPr/>
            <p:nvPr/>
          </p:nvSpPr>
          <p:spPr>
            <a:xfrm>
              <a:off x="7140001" y="2692109"/>
              <a:ext cx="53545" cy="26655"/>
            </a:xfrm>
            <a:custGeom>
              <a:avLst/>
              <a:gdLst/>
              <a:ahLst/>
              <a:cxnLst/>
              <a:rect l="l" t="t" r="r" b="b"/>
              <a:pathLst>
                <a:path w="2049" h="1020" extrusionOk="0">
                  <a:moveTo>
                    <a:pt x="0" y="0"/>
                  </a:moveTo>
                  <a:cubicBezTo>
                    <a:pt x="0" y="558"/>
                    <a:pt x="462" y="1020"/>
                    <a:pt x="1020" y="1020"/>
                  </a:cubicBezTo>
                  <a:cubicBezTo>
                    <a:pt x="1587" y="1020"/>
                    <a:pt x="2048" y="558"/>
                    <a:pt x="2048" y="0"/>
                  </a:cubicBezTo>
                  <a:close/>
                </a:path>
              </a:pathLst>
            </a:custGeom>
            <a:solidFill>
              <a:srgbClr val="B3C3CE"/>
            </a:solidFill>
            <a:ln>
              <a:noFill/>
            </a:ln>
          </p:spPr>
          <p:txBody>
            <a:bodyPr spcFirstLastPara="1" wrap="square" lIns="91425" tIns="91425" rIns="91425" bIns="91425" anchor="ctr" anchorCtr="0">
              <a:noAutofit/>
            </a:bodyPr>
            <a:lstStyle/>
            <a:p>
              <a:endParaRPr/>
            </a:p>
          </p:txBody>
        </p:sp>
      </p:grpSp>
      <p:grpSp>
        <p:nvGrpSpPr>
          <p:cNvPr id="15077" name="Google Shape;15077;p69"/>
          <p:cNvGrpSpPr/>
          <p:nvPr/>
        </p:nvGrpSpPr>
        <p:grpSpPr>
          <a:xfrm>
            <a:off x="4885656" y="2240074"/>
            <a:ext cx="281473" cy="360629"/>
            <a:chOff x="4885655" y="2424721"/>
            <a:chExt cx="281473" cy="360629"/>
          </a:xfrm>
        </p:grpSpPr>
        <p:sp>
          <p:nvSpPr>
            <p:cNvPr id="15078" name="Google Shape;15078;p69"/>
            <p:cNvSpPr/>
            <p:nvPr/>
          </p:nvSpPr>
          <p:spPr>
            <a:xfrm>
              <a:off x="4885655" y="2588833"/>
              <a:ext cx="80697" cy="196516"/>
            </a:xfrm>
            <a:custGeom>
              <a:avLst/>
              <a:gdLst/>
              <a:ahLst/>
              <a:cxnLst/>
              <a:rect l="l" t="t" r="r" b="b"/>
              <a:pathLst>
                <a:path w="3088" h="7520" extrusionOk="0">
                  <a:moveTo>
                    <a:pt x="1549" y="0"/>
                  </a:moveTo>
                  <a:cubicBezTo>
                    <a:pt x="693" y="0"/>
                    <a:pt x="1" y="183"/>
                    <a:pt x="1" y="4077"/>
                  </a:cubicBezTo>
                  <a:cubicBezTo>
                    <a:pt x="1" y="5981"/>
                    <a:pt x="482" y="7520"/>
                    <a:pt x="1549" y="7520"/>
                  </a:cubicBezTo>
                  <a:cubicBezTo>
                    <a:pt x="2664" y="7520"/>
                    <a:pt x="3088" y="5981"/>
                    <a:pt x="3088" y="4077"/>
                  </a:cubicBezTo>
                  <a:cubicBezTo>
                    <a:pt x="3088" y="183"/>
                    <a:pt x="2395" y="0"/>
                    <a:pt x="1549" y="0"/>
                  </a:cubicBezTo>
                  <a:close/>
                </a:path>
              </a:pathLst>
            </a:custGeom>
            <a:solidFill>
              <a:srgbClr val="BFC8D0"/>
            </a:solidFill>
            <a:ln>
              <a:noFill/>
            </a:ln>
          </p:spPr>
          <p:txBody>
            <a:bodyPr spcFirstLastPara="1" wrap="square" lIns="91425" tIns="91425" rIns="91425" bIns="91425" anchor="ctr" anchorCtr="0">
              <a:noAutofit/>
            </a:bodyPr>
            <a:lstStyle/>
            <a:p>
              <a:endParaRPr/>
            </a:p>
          </p:txBody>
        </p:sp>
        <p:sp>
          <p:nvSpPr>
            <p:cNvPr id="15079" name="Google Shape;15079;p69"/>
            <p:cNvSpPr/>
            <p:nvPr/>
          </p:nvSpPr>
          <p:spPr>
            <a:xfrm>
              <a:off x="4926134" y="2588833"/>
              <a:ext cx="40218" cy="196516"/>
            </a:xfrm>
            <a:custGeom>
              <a:avLst/>
              <a:gdLst/>
              <a:ahLst/>
              <a:cxnLst/>
              <a:rect l="l" t="t" r="r" b="b"/>
              <a:pathLst>
                <a:path w="1539" h="7520" extrusionOk="0">
                  <a:moveTo>
                    <a:pt x="0" y="0"/>
                  </a:moveTo>
                  <a:lnTo>
                    <a:pt x="0" y="7520"/>
                  </a:lnTo>
                  <a:cubicBezTo>
                    <a:pt x="1125" y="7520"/>
                    <a:pt x="1539" y="5981"/>
                    <a:pt x="1539" y="4077"/>
                  </a:cubicBezTo>
                  <a:cubicBezTo>
                    <a:pt x="1539" y="183"/>
                    <a:pt x="846" y="0"/>
                    <a:pt x="0" y="0"/>
                  </a:cubicBezTo>
                  <a:close/>
                </a:path>
              </a:pathLst>
            </a:custGeom>
            <a:solidFill>
              <a:srgbClr val="ACB8C2"/>
            </a:solidFill>
            <a:ln>
              <a:noFill/>
            </a:ln>
          </p:spPr>
          <p:txBody>
            <a:bodyPr spcFirstLastPara="1" wrap="square" lIns="91425" tIns="91425" rIns="91425" bIns="91425" anchor="ctr" anchorCtr="0">
              <a:noAutofit/>
            </a:bodyPr>
            <a:lstStyle/>
            <a:p>
              <a:endParaRPr/>
            </a:p>
          </p:txBody>
        </p:sp>
        <p:sp>
          <p:nvSpPr>
            <p:cNvPr id="15080" name="Google Shape;15080;p69"/>
            <p:cNvSpPr/>
            <p:nvPr/>
          </p:nvSpPr>
          <p:spPr>
            <a:xfrm>
              <a:off x="4893442" y="2424721"/>
              <a:ext cx="197039" cy="217396"/>
            </a:xfrm>
            <a:custGeom>
              <a:avLst/>
              <a:gdLst/>
              <a:ahLst/>
              <a:cxnLst/>
              <a:rect l="l" t="t" r="r" b="b"/>
              <a:pathLst>
                <a:path w="7540" h="8319" extrusionOk="0">
                  <a:moveTo>
                    <a:pt x="1" y="1"/>
                  </a:moveTo>
                  <a:cubicBezTo>
                    <a:pt x="1126" y="1491"/>
                    <a:pt x="4472" y="5934"/>
                    <a:pt x="4847" y="6434"/>
                  </a:cubicBezTo>
                  <a:cubicBezTo>
                    <a:pt x="5299" y="7050"/>
                    <a:pt x="7540" y="8319"/>
                    <a:pt x="7540" y="8319"/>
                  </a:cubicBezTo>
                  <a:cubicBezTo>
                    <a:pt x="7540" y="8319"/>
                    <a:pt x="6646" y="3857"/>
                    <a:pt x="6376" y="3857"/>
                  </a:cubicBezTo>
                  <a:cubicBezTo>
                    <a:pt x="6107" y="3857"/>
                    <a:pt x="5530" y="3722"/>
                    <a:pt x="5155" y="2742"/>
                  </a:cubicBezTo>
                  <a:cubicBezTo>
                    <a:pt x="4972" y="2270"/>
                    <a:pt x="4367" y="1107"/>
                    <a:pt x="3770" y="1"/>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081" name="Google Shape;15081;p69"/>
            <p:cNvSpPr/>
            <p:nvPr/>
          </p:nvSpPr>
          <p:spPr>
            <a:xfrm>
              <a:off x="4949000" y="2424721"/>
              <a:ext cx="117858" cy="116133"/>
            </a:xfrm>
            <a:custGeom>
              <a:avLst/>
              <a:gdLst/>
              <a:ahLst/>
              <a:cxnLst/>
              <a:rect l="l" t="t" r="r" b="b"/>
              <a:pathLst>
                <a:path w="4510" h="4444" extrusionOk="0">
                  <a:moveTo>
                    <a:pt x="0" y="1"/>
                  </a:moveTo>
                  <a:cubicBezTo>
                    <a:pt x="1462" y="2751"/>
                    <a:pt x="1673" y="2482"/>
                    <a:pt x="2914" y="3905"/>
                  </a:cubicBezTo>
                  <a:cubicBezTo>
                    <a:pt x="3183" y="4213"/>
                    <a:pt x="3818" y="4367"/>
                    <a:pt x="4510" y="4444"/>
                  </a:cubicBezTo>
                  <a:cubicBezTo>
                    <a:pt x="4406" y="4095"/>
                    <a:pt x="4312" y="3866"/>
                    <a:pt x="4254" y="3866"/>
                  </a:cubicBezTo>
                  <a:cubicBezTo>
                    <a:pt x="4253" y="3866"/>
                    <a:pt x="4252" y="3866"/>
                    <a:pt x="4250" y="3867"/>
                  </a:cubicBezTo>
                  <a:cubicBezTo>
                    <a:pt x="3981" y="3867"/>
                    <a:pt x="3404" y="3722"/>
                    <a:pt x="3029" y="2742"/>
                  </a:cubicBezTo>
                  <a:cubicBezTo>
                    <a:pt x="2846" y="2280"/>
                    <a:pt x="2241" y="1107"/>
                    <a:pt x="1644"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082" name="Google Shape;15082;p69"/>
            <p:cNvSpPr/>
            <p:nvPr/>
          </p:nvSpPr>
          <p:spPr>
            <a:xfrm>
              <a:off x="4888921" y="2424721"/>
              <a:ext cx="83964" cy="298825"/>
            </a:xfrm>
            <a:custGeom>
              <a:avLst/>
              <a:gdLst/>
              <a:ahLst/>
              <a:cxnLst/>
              <a:rect l="l" t="t" r="r" b="b"/>
              <a:pathLst>
                <a:path w="3213" h="11435" extrusionOk="0">
                  <a:moveTo>
                    <a:pt x="107" y="1"/>
                  </a:moveTo>
                  <a:cubicBezTo>
                    <a:pt x="212" y="1357"/>
                    <a:pt x="664" y="3213"/>
                    <a:pt x="87" y="6386"/>
                  </a:cubicBezTo>
                  <a:cubicBezTo>
                    <a:pt x="1" y="6838"/>
                    <a:pt x="20" y="7867"/>
                    <a:pt x="20" y="8617"/>
                  </a:cubicBezTo>
                  <a:cubicBezTo>
                    <a:pt x="20" y="10175"/>
                    <a:pt x="20" y="11434"/>
                    <a:pt x="1280" y="11434"/>
                  </a:cubicBezTo>
                  <a:cubicBezTo>
                    <a:pt x="2549" y="11434"/>
                    <a:pt x="2549" y="10175"/>
                    <a:pt x="2549" y="8617"/>
                  </a:cubicBezTo>
                  <a:cubicBezTo>
                    <a:pt x="2549" y="7425"/>
                    <a:pt x="2222" y="5723"/>
                    <a:pt x="2357" y="4886"/>
                  </a:cubicBezTo>
                  <a:cubicBezTo>
                    <a:pt x="2376" y="4780"/>
                    <a:pt x="2953" y="1674"/>
                    <a:pt x="3213" y="1"/>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083" name="Google Shape;15083;p69"/>
            <p:cNvSpPr/>
            <p:nvPr/>
          </p:nvSpPr>
          <p:spPr>
            <a:xfrm>
              <a:off x="4906770" y="2424721"/>
              <a:ext cx="66115" cy="298851"/>
            </a:xfrm>
            <a:custGeom>
              <a:avLst/>
              <a:gdLst/>
              <a:ahLst/>
              <a:cxnLst/>
              <a:rect l="l" t="t" r="r" b="b"/>
              <a:pathLst>
                <a:path w="2530" h="11436" extrusionOk="0">
                  <a:moveTo>
                    <a:pt x="1087" y="1"/>
                  </a:moveTo>
                  <a:cubicBezTo>
                    <a:pt x="828" y="1684"/>
                    <a:pt x="1001" y="4780"/>
                    <a:pt x="981" y="4886"/>
                  </a:cubicBezTo>
                  <a:cubicBezTo>
                    <a:pt x="847" y="5713"/>
                    <a:pt x="1385" y="7934"/>
                    <a:pt x="1385" y="9127"/>
                  </a:cubicBezTo>
                  <a:cubicBezTo>
                    <a:pt x="1385" y="10319"/>
                    <a:pt x="828" y="11031"/>
                    <a:pt x="1" y="11309"/>
                  </a:cubicBezTo>
                  <a:cubicBezTo>
                    <a:pt x="168" y="11389"/>
                    <a:pt x="351" y="11436"/>
                    <a:pt x="543" y="11436"/>
                  </a:cubicBezTo>
                  <a:cubicBezTo>
                    <a:pt x="561" y="11436"/>
                    <a:pt x="579" y="11435"/>
                    <a:pt x="597" y="11434"/>
                  </a:cubicBezTo>
                  <a:cubicBezTo>
                    <a:pt x="1856" y="11434"/>
                    <a:pt x="1856" y="10175"/>
                    <a:pt x="1856" y="8617"/>
                  </a:cubicBezTo>
                  <a:cubicBezTo>
                    <a:pt x="1866" y="7425"/>
                    <a:pt x="1539" y="5723"/>
                    <a:pt x="1674" y="4886"/>
                  </a:cubicBezTo>
                  <a:cubicBezTo>
                    <a:pt x="1693" y="4780"/>
                    <a:pt x="2270" y="1674"/>
                    <a:pt x="2530"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084" name="Google Shape;15084;p69"/>
            <p:cNvSpPr/>
            <p:nvPr/>
          </p:nvSpPr>
          <p:spPr>
            <a:xfrm>
              <a:off x="4889183" y="2583293"/>
              <a:ext cx="66115" cy="82448"/>
            </a:xfrm>
            <a:custGeom>
              <a:avLst/>
              <a:gdLst/>
              <a:ahLst/>
              <a:cxnLst/>
              <a:rect l="l" t="t" r="r" b="b"/>
              <a:pathLst>
                <a:path w="2530" h="3155" extrusionOk="0">
                  <a:moveTo>
                    <a:pt x="135" y="433"/>
                  </a:moveTo>
                  <a:lnTo>
                    <a:pt x="135" y="433"/>
                  </a:lnTo>
                  <a:cubicBezTo>
                    <a:pt x="520" y="510"/>
                    <a:pt x="914" y="549"/>
                    <a:pt x="1308" y="549"/>
                  </a:cubicBezTo>
                  <a:cubicBezTo>
                    <a:pt x="1664" y="549"/>
                    <a:pt x="2020" y="510"/>
                    <a:pt x="2366" y="433"/>
                  </a:cubicBezTo>
                  <a:lnTo>
                    <a:pt x="2366" y="433"/>
                  </a:lnTo>
                  <a:lnTo>
                    <a:pt x="2356" y="453"/>
                  </a:lnTo>
                  <a:cubicBezTo>
                    <a:pt x="2049" y="982"/>
                    <a:pt x="1664" y="1462"/>
                    <a:pt x="1222" y="1885"/>
                  </a:cubicBezTo>
                  <a:cubicBezTo>
                    <a:pt x="1058" y="1741"/>
                    <a:pt x="904" y="1578"/>
                    <a:pt x="770" y="1405"/>
                  </a:cubicBezTo>
                  <a:cubicBezTo>
                    <a:pt x="520" y="1107"/>
                    <a:pt x="308" y="780"/>
                    <a:pt x="135" y="433"/>
                  </a:cubicBezTo>
                  <a:close/>
                  <a:moveTo>
                    <a:pt x="125" y="1"/>
                  </a:moveTo>
                  <a:cubicBezTo>
                    <a:pt x="106" y="106"/>
                    <a:pt x="87" y="212"/>
                    <a:pt x="68" y="328"/>
                  </a:cubicBezTo>
                  <a:cubicBezTo>
                    <a:pt x="39" y="578"/>
                    <a:pt x="20" y="837"/>
                    <a:pt x="10" y="1087"/>
                  </a:cubicBezTo>
                  <a:cubicBezTo>
                    <a:pt x="260" y="1491"/>
                    <a:pt x="558" y="1847"/>
                    <a:pt x="895" y="2174"/>
                  </a:cubicBezTo>
                  <a:cubicBezTo>
                    <a:pt x="625" y="2395"/>
                    <a:pt x="327" y="2568"/>
                    <a:pt x="0" y="2703"/>
                  </a:cubicBezTo>
                  <a:cubicBezTo>
                    <a:pt x="10" y="2857"/>
                    <a:pt x="10" y="3001"/>
                    <a:pt x="10" y="3155"/>
                  </a:cubicBezTo>
                  <a:cubicBezTo>
                    <a:pt x="452" y="2991"/>
                    <a:pt x="866" y="2751"/>
                    <a:pt x="1231" y="2453"/>
                  </a:cubicBezTo>
                  <a:cubicBezTo>
                    <a:pt x="1616" y="2751"/>
                    <a:pt x="2058" y="2962"/>
                    <a:pt x="2529" y="3078"/>
                  </a:cubicBezTo>
                  <a:lnTo>
                    <a:pt x="2529" y="2635"/>
                  </a:lnTo>
                  <a:cubicBezTo>
                    <a:pt x="2183" y="2539"/>
                    <a:pt x="1847" y="2376"/>
                    <a:pt x="1558" y="2155"/>
                  </a:cubicBezTo>
                  <a:cubicBezTo>
                    <a:pt x="1693" y="2030"/>
                    <a:pt x="1818" y="1895"/>
                    <a:pt x="1943" y="1751"/>
                  </a:cubicBezTo>
                  <a:cubicBezTo>
                    <a:pt x="2126" y="1549"/>
                    <a:pt x="2289" y="1328"/>
                    <a:pt x="2443" y="1107"/>
                  </a:cubicBezTo>
                  <a:cubicBezTo>
                    <a:pt x="2404" y="731"/>
                    <a:pt x="2366" y="347"/>
                    <a:pt x="2337" y="1"/>
                  </a:cubicBezTo>
                  <a:cubicBezTo>
                    <a:pt x="1998" y="86"/>
                    <a:pt x="1645" y="116"/>
                    <a:pt x="1318" y="116"/>
                  </a:cubicBezTo>
                  <a:cubicBezTo>
                    <a:pt x="801" y="116"/>
                    <a:pt x="349" y="42"/>
                    <a:pt x="125"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5085" name="Google Shape;15085;p69"/>
            <p:cNvSpPr/>
            <p:nvPr/>
          </p:nvSpPr>
          <p:spPr>
            <a:xfrm>
              <a:off x="5000246" y="2503641"/>
              <a:ext cx="38728" cy="71891"/>
            </a:xfrm>
            <a:custGeom>
              <a:avLst/>
              <a:gdLst/>
              <a:ahLst/>
              <a:cxnLst/>
              <a:rect l="l" t="t" r="r" b="b"/>
              <a:pathLst>
                <a:path w="1482" h="2751" extrusionOk="0">
                  <a:moveTo>
                    <a:pt x="1193" y="0"/>
                  </a:moveTo>
                  <a:cubicBezTo>
                    <a:pt x="1184" y="10"/>
                    <a:pt x="1174" y="29"/>
                    <a:pt x="1174" y="39"/>
                  </a:cubicBezTo>
                  <a:cubicBezTo>
                    <a:pt x="1174" y="39"/>
                    <a:pt x="1010" y="520"/>
                    <a:pt x="770" y="1068"/>
                  </a:cubicBezTo>
                  <a:cubicBezTo>
                    <a:pt x="491" y="1674"/>
                    <a:pt x="232" y="2135"/>
                    <a:pt x="1" y="2404"/>
                  </a:cubicBezTo>
                  <a:lnTo>
                    <a:pt x="260" y="2751"/>
                  </a:lnTo>
                  <a:cubicBezTo>
                    <a:pt x="799" y="2183"/>
                    <a:pt x="1289" y="972"/>
                    <a:pt x="1482" y="433"/>
                  </a:cubicBezTo>
                  <a:cubicBezTo>
                    <a:pt x="1366" y="298"/>
                    <a:pt x="1270" y="154"/>
                    <a:pt x="1193"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5086" name="Google Shape;15086;p69"/>
            <p:cNvSpPr/>
            <p:nvPr/>
          </p:nvSpPr>
          <p:spPr>
            <a:xfrm>
              <a:off x="5019087" y="2553528"/>
              <a:ext cx="51690" cy="47143"/>
            </a:xfrm>
            <a:custGeom>
              <a:avLst/>
              <a:gdLst/>
              <a:ahLst/>
              <a:cxnLst/>
              <a:rect l="l" t="t" r="r" b="b"/>
              <a:pathLst>
                <a:path w="1978" h="1804" extrusionOk="0">
                  <a:moveTo>
                    <a:pt x="1705" y="0"/>
                  </a:moveTo>
                  <a:cubicBezTo>
                    <a:pt x="1633" y="0"/>
                    <a:pt x="1561" y="36"/>
                    <a:pt x="1520" y="120"/>
                  </a:cubicBezTo>
                  <a:cubicBezTo>
                    <a:pt x="1520" y="130"/>
                    <a:pt x="1039" y="1178"/>
                    <a:pt x="1" y="1447"/>
                  </a:cubicBezTo>
                  <a:lnTo>
                    <a:pt x="39" y="1505"/>
                  </a:lnTo>
                  <a:cubicBezTo>
                    <a:pt x="126" y="1611"/>
                    <a:pt x="222" y="1717"/>
                    <a:pt x="328" y="1803"/>
                  </a:cubicBezTo>
                  <a:cubicBezTo>
                    <a:pt x="1414" y="1399"/>
                    <a:pt x="1886" y="342"/>
                    <a:pt x="1915" y="293"/>
                  </a:cubicBezTo>
                  <a:cubicBezTo>
                    <a:pt x="1977" y="125"/>
                    <a:pt x="1840" y="0"/>
                    <a:pt x="1705"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5087" name="Google Shape;15087;p69"/>
            <p:cNvSpPr/>
            <p:nvPr/>
          </p:nvSpPr>
          <p:spPr>
            <a:xfrm>
              <a:off x="5056039" y="2522222"/>
              <a:ext cx="111089" cy="160506"/>
            </a:xfrm>
            <a:custGeom>
              <a:avLst/>
              <a:gdLst/>
              <a:ahLst/>
              <a:cxnLst/>
              <a:rect l="l" t="t" r="r" b="b"/>
              <a:pathLst>
                <a:path w="4251" h="6142" extrusionOk="0">
                  <a:moveTo>
                    <a:pt x="1347" y="1"/>
                  </a:moveTo>
                  <a:lnTo>
                    <a:pt x="183" y="20"/>
                  </a:lnTo>
                  <a:cubicBezTo>
                    <a:pt x="97" y="20"/>
                    <a:pt x="29" y="88"/>
                    <a:pt x="29" y="164"/>
                  </a:cubicBezTo>
                  <a:cubicBezTo>
                    <a:pt x="0" y="1491"/>
                    <a:pt x="174" y="2809"/>
                    <a:pt x="539" y="4088"/>
                  </a:cubicBezTo>
                  <a:cubicBezTo>
                    <a:pt x="568" y="4165"/>
                    <a:pt x="616" y="4232"/>
                    <a:pt x="683" y="4280"/>
                  </a:cubicBezTo>
                  <a:lnTo>
                    <a:pt x="3068" y="6011"/>
                  </a:lnTo>
                  <a:cubicBezTo>
                    <a:pt x="3191" y="6098"/>
                    <a:pt x="3335" y="6141"/>
                    <a:pt x="3478" y="6141"/>
                  </a:cubicBezTo>
                  <a:cubicBezTo>
                    <a:pt x="3604" y="6141"/>
                    <a:pt x="3729" y="6107"/>
                    <a:pt x="3837" y="6040"/>
                  </a:cubicBezTo>
                  <a:cubicBezTo>
                    <a:pt x="4174" y="5819"/>
                    <a:pt x="4251" y="5357"/>
                    <a:pt x="4001" y="5049"/>
                  </a:cubicBezTo>
                  <a:cubicBezTo>
                    <a:pt x="3568" y="4511"/>
                    <a:pt x="2818" y="3722"/>
                    <a:pt x="2222" y="2818"/>
                  </a:cubicBezTo>
                  <a:cubicBezTo>
                    <a:pt x="1674" y="1982"/>
                    <a:pt x="1606" y="943"/>
                    <a:pt x="1674" y="366"/>
                  </a:cubicBezTo>
                  <a:cubicBezTo>
                    <a:pt x="1693" y="174"/>
                    <a:pt x="1539" y="1"/>
                    <a:pt x="1347" y="1"/>
                  </a:cubicBezTo>
                  <a:close/>
                </a:path>
              </a:pathLst>
            </a:custGeom>
            <a:solidFill>
              <a:srgbClr val="BFC8D0"/>
            </a:solidFill>
            <a:ln>
              <a:noFill/>
            </a:ln>
          </p:spPr>
          <p:txBody>
            <a:bodyPr spcFirstLastPara="1" wrap="square" lIns="91425" tIns="91425" rIns="91425" bIns="91425" anchor="ctr" anchorCtr="0">
              <a:noAutofit/>
            </a:bodyPr>
            <a:lstStyle/>
            <a:p>
              <a:endParaRPr/>
            </a:p>
          </p:txBody>
        </p:sp>
        <p:sp>
          <p:nvSpPr>
            <p:cNvPr id="15088" name="Google Shape;15088;p69"/>
            <p:cNvSpPr/>
            <p:nvPr/>
          </p:nvSpPr>
          <p:spPr>
            <a:xfrm>
              <a:off x="5056535" y="2522483"/>
              <a:ext cx="109103" cy="149791"/>
            </a:xfrm>
            <a:custGeom>
              <a:avLst/>
              <a:gdLst/>
              <a:ahLst/>
              <a:cxnLst/>
              <a:rect l="l" t="t" r="r" b="b"/>
              <a:pathLst>
                <a:path w="4175" h="5732" extrusionOk="0">
                  <a:moveTo>
                    <a:pt x="1328" y="1"/>
                  </a:moveTo>
                  <a:lnTo>
                    <a:pt x="164" y="10"/>
                  </a:lnTo>
                  <a:cubicBezTo>
                    <a:pt x="78" y="10"/>
                    <a:pt x="10" y="78"/>
                    <a:pt x="10" y="164"/>
                  </a:cubicBezTo>
                  <a:cubicBezTo>
                    <a:pt x="1" y="328"/>
                    <a:pt x="1" y="491"/>
                    <a:pt x="10" y="654"/>
                  </a:cubicBezTo>
                  <a:cubicBezTo>
                    <a:pt x="10" y="654"/>
                    <a:pt x="170" y="611"/>
                    <a:pt x="367" y="611"/>
                  </a:cubicBezTo>
                  <a:cubicBezTo>
                    <a:pt x="660" y="611"/>
                    <a:pt x="1038" y="707"/>
                    <a:pt x="1107" y="1183"/>
                  </a:cubicBezTo>
                  <a:cubicBezTo>
                    <a:pt x="1222" y="1982"/>
                    <a:pt x="1530" y="4001"/>
                    <a:pt x="4078" y="5732"/>
                  </a:cubicBezTo>
                  <a:cubicBezTo>
                    <a:pt x="4174" y="5501"/>
                    <a:pt x="4136" y="5241"/>
                    <a:pt x="3982" y="5049"/>
                  </a:cubicBezTo>
                  <a:cubicBezTo>
                    <a:pt x="3549" y="4511"/>
                    <a:pt x="2799" y="3722"/>
                    <a:pt x="2203" y="2818"/>
                  </a:cubicBezTo>
                  <a:cubicBezTo>
                    <a:pt x="1655" y="1972"/>
                    <a:pt x="1587" y="933"/>
                    <a:pt x="1655" y="356"/>
                  </a:cubicBezTo>
                  <a:cubicBezTo>
                    <a:pt x="1674" y="164"/>
                    <a:pt x="1520" y="1"/>
                    <a:pt x="1328" y="1"/>
                  </a:cubicBezTo>
                  <a:close/>
                </a:path>
              </a:pathLst>
            </a:custGeom>
            <a:solidFill>
              <a:srgbClr val="ACB8C2"/>
            </a:solidFill>
            <a:ln>
              <a:noFill/>
            </a:ln>
          </p:spPr>
          <p:txBody>
            <a:bodyPr spcFirstLastPara="1" wrap="square" lIns="91425" tIns="91425" rIns="91425" bIns="91425" anchor="ctr" anchorCtr="0">
              <a:noAutofit/>
            </a:bodyPr>
            <a:lstStyle/>
            <a:p>
              <a:endParaRPr/>
            </a:p>
          </p:txBody>
        </p:sp>
      </p:grpSp>
      <p:grpSp>
        <p:nvGrpSpPr>
          <p:cNvPr id="15089" name="Google Shape;15089;p69"/>
          <p:cNvGrpSpPr/>
          <p:nvPr/>
        </p:nvGrpSpPr>
        <p:grpSpPr>
          <a:xfrm>
            <a:off x="6625610" y="2262129"/>
            <a:ext cx="364130" cy="316726"/>
            <a:chOff x="6625609" y="2446777"/>
            <a:chExt cx="364130" cy="316726"/>
          </a:xfrm>
        </p:grpSpPr>
        <p:sp>
          <p:nvSpPr>
            <p:cNvPr id="15090" name="Google Shape;15090;p69"/>
            <p:cNvSpPr/>
            <p:nvPr/>
          </p:nvSpPr>
          <p:spPr>
            <a:xfrm>
              <a:off x="6657255" y="2495096"/>
              <a:ext cx="265140" cy="240497"/>
            </a:xfrm>
            <a:custGeom>
              <a:avLst/>
              <a:gdLst/>
              <a:ahLst/>
              <a:cxnLst/>
              <a:rect l="l" t="t" r="r" b="b"/>
              <a:pathLst>
                <a:path w="10146" h="9203" extrusionOk="0">
                  <a:moveTo>
                    <a:pt x="1232" y="0"/>
                  </a:moveTo>
                  <a:lnTo>
                    <a:pt x="1" y="808"/>
                  </a:lnTo>
                  <a:lnTo>
                    <a:pt x="1376" y="9203"/>
                  </a:lnTo>
                  <a:lnTo>
                    <a:pt x="10146" y="9203"/>
                  </a:lnTo>
                  <a:lnTo>
                    <a:pt x="1232"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091" name="Google Shape;15091;p69"/>
            <p:cNvSpPr/>
            <p:nvPr/>
          </p:nvSpPr>
          <p:spPr>
            <a:xfrm>
              <a:off x="6693187" y="2495096"/>
              <a:ext cx="264905" cy="240497"/>
            </a:xfrm>
            <a:custGeom>
              <a:avLst/>
              <a:gdLst/>
              <a:ahLst/>
              <a:cxnLst/>
              <a:rect l="l" t="t" r="r" b="b"/>
              <a:pathLst>
                <a:path w="10137" h="9203" extrusionOk="0">
                  <a:moveTo>
                    <a:pt x="8905" y="0"/>
                  </a:moveTo>
                  <a:lnTo>
                    <a:pt x="1" y="9203"/>
                  </a:lnTo>
                  <a:lnTo>
                    <a:pt x="8771" y="9203"/>
                  </a:lnTo>
                  <a:lnTo>
                    <a:pt x="10136" y="808"/>
                  </a:lnTo>
                  <a:lnTo>
                    <a:pt x="8905"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092" name="Google Shape;15092;p69"/>
            <p:cNvSpPr/>
            <p:nvPr/>
          </p:nvSpPr>
          <p:spPr>
            <a:xfrm>
              <a:off x="6693187" y="2617213"/>
              <a:ext cx="229208" cy="118380"/>
            </a:xfrm>
            <a:custGeom>
              <a:avLst/>
              <a:gdLst/>
              <a:ahLst/>
              <a:cxnLst/>
              <a:rect l="l" t="t" r="r" b="b"/>
              <a:pathLst>
                <a:path w="8771" h="4530" extrusionOk="0">
                  <a:moveTo>
                    <a:pt x="4386" y="1"/>
                  </a:moveTo>
                  <a:lnTo>
                    <a:pt x="1" y="4530"/>
                  </a:lnTo>
                  <a:lnTo>
                    <a:pt x="8771" y="4530"/>
                  </a:lnTo>
                  <a:lnTo>
                    <a:pt x="4386" y="1"/>
                  </a:lnTo>
                  <a:close/>
                </a:path>
              </a:pathLst>
            </a:custGeom>
            <a:solidFill>
              <a:srgbClr val="D7DFE6"/>
            </a:solidFill>
            <a:ln>
              <a:noFill/>
            </a:ln>
          </p:spPr>
          <p:txBody>
            <a:bodyPr spcFirstLastPara="1" wrap="square" lIns="91425" tIns="91425" rIns="91425" bIns="91425" anchor="ctr" anchorCtr="0">
              <a:noAutofit/>
            </a:bodyPr>
            <a:lstStyle/>
            <a:p>
              <a:endParaRPr/>
            </a:p>
          </p:txBody>
        </p:sp>
        <p:sp>
          <p:nvSpPr>
            <p:cNvPr id="15093" name="Google Shape;15093;p69"/>
            <p:cNvSpPr/>
            <p:nvPr/>
          </p:nvSpPr>
          <p:spPr>
            <a:xfrm>
              <a:off x="6693187" y="2707945"/>
              <a:ext cx="229208" cy="55558"/>
            </a:xfrm>
            <a:custGeom>
              <a:avLst/>
              <a:gdLst/>
              <a:ahLst/>
              <a:cxnLst/>
              <a:rect l="l" t="t" r="r" b="b"/>
              <a:pathLst>
                <a:path w="8771" h="2126" extrusionOk="0">
                  <a:moveTo>
                    <a:pt x="4386" y="0"/>
                  </a:moveTo>
                  <a:cubicBezTo>
                    <a:pt x="1963" y="0"/>
                    <a:pt x="1" y="481"/>
                    <a:pt x="1" y="1058"/>
                  </a:cubicBezTo>
                  <a:cubicBezTo>
                    <a:pt x="1" y="1645"/>
                    <a:pt x="1963" y="2125"/>
                    <a:pt x="4386" y="2125"/>
                  </a:cubicBezTo>
                  <a:cubicBezTo>
                    <a:pt x="6809" y="2125"/>
                    <a:pt x="8771" y="1645"/>
                    <a:pt x="8771" y="1058"/>
                  </a:cubicBezTo>
                  <a:cubicBezTo>
                    <a:pt x="8771" y="481"/>
                    <a:pt x="6809" y="0"/>
                    <a:pt x="4386"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5094" name="Google Shape;15094;p69"/>
            <p:cNvSpPr/>
            <p:nvPr/>
          </p:nvSpPr>
          <p:spPr>
            <a:xfrm>
              <a:off x="6625609" y="2446777"/>
              <a:ext cx="61829" cy="67187"/>
            </a:xfrm>
            <a:custGeom>
              <a:avLst/>
              <a:gdLst/>
              <a:ahLst/>
              <a:cxnLst/>
              <a:rect l="l" t="t" r="r" b="b"/>
              <a:pathLst>
                <a:path w="2366" h="2571" extrusionOk="0">
                  <a:moveTo>
                    <a:pt x="935" y="1"/>
                  </a:moveTo>
                  <a:cubicBezTo>
                    <a:pt x="846" y="1"/>
                    <a:pt x="755" y="27"/>
                    <a:pt x="673" y="80"/>
                  </a:cubicBezTo>
                  <a:lnTo>
                    <a:pt x="279" y="340"/>
                  </a:lnTo>
                  <a:cubicBezTo>
                    <a:pt x="58" y="474"/>
                    <a:pt x="0" y="772"/>
                    <a:pt x="144" y="984"/>
                  </a:cubicBezTo>
                  <a:lnTo>
                    <a:pt x="1193" y="2571"/>
                  </a:lnTo>
                  <a:lnTo>
                    <a:pt x="2366" y="1801"/>
                  </a:lnTo>
                  <a:lnTo>
                    <a:pt x="1318" y="215"/>
                  </a:lnTo>
                  <a:cubicBezTo>
                    <a:pt x="1233" y="75"/>
                    <a:pt x="1087" y="1"/>
                    <a:pt x="935"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095" name="Google Shape;15095;p69"/>
            <p:cNvSpPr/>
            <p:nvPr/>
          </p:nvSpPr>
          <p:spPr>
            <a:xfrm>
              <a:off x="6635409" y="2446777"/>
              <a:ext cx="52030" cy="56629"/>
            </a:xfrm>
            <a:custGeom>
              <a:avLst/>
              <a:gdLst/>
              <a:ahLst/>
              <a:cxnLst/>
              <a:rect l="l" t="t" r="r" b="b"/>
              <a:pathLst>
                <a:path w="1991" h="2167" extrusionOk="0">
                  <a:moveTo>
                    <a:pt x="561" y="1"/>
                  </a:moveTo>
                  <a:cubicBezTo>
                    <a:pt x="471" y="1"/>
                    <a:pt x="380" y="27"/>
                    <a:pt x="298" y="80"/>
                  </a:cubicBezTo>
                  <a:lnTo>
                    <a:pt x="0" y="272"/>
                  </a:lnTo>
                  <a:cubicBezTo>
                    <a:pt x="135" y="292"/>
                    <a:pt x="241" y="369"/>
                    <a:pt x="318" y="474"/>
                  </a:cubicBezTo>
                  <a:lnTo>
                    <a:pt x="1423" y="2167"/>
                  </a:lnTo>
                  <a:lnTo>
                    <a:pt x="1991" y="1801"/>
                  </a:lnTo>
                  <a:lnTo>
                    <a:pt x="952" y="215"/>
                  </a:lnTo>
                  <a:cubicBezTo>
                    <a:pt x="861" y="75"/>
                    <a:pt x="713" y="1"/>
                    <a:pt x="561"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096" name="Google Shape;15096;p69"/>
            <p:cNvSpPr/>
            <p:nvPr/>
          </p:nvSpPr>
          <p:spPr>
            <a:xfrm>
              <a:off x="6632769" y="2475862"/>
              <a:ext cx="72256" cy="50462"/>
            </a:xfrm>
            <a:custGeom>
              <a:avLst/>
              <a:gdLst/>
              <a:ahLst/>
              <a:cxnLst/>
              <a:rect l="l" t="t" r="r" b="b"/>
              <a:pathLst>
                <a:path w="2765" h="1931" extrusionOk="0">
                  <a:moveTo>
                    <a:pt x="2551" y="0"/>
                  </a:moveTo>
                  <a:cubicBezTo>
                    <a:pt x="2536" y="0"/>
                    <a:pt x="2520" y="2"/>
                    <a:pt x="2505" y="6"/>
                  </a:cubicBezTo>
                  <a:lnTo>
                    <a:pt x="1784" y="111"/>
                  </a:lnTo>
                  <a:cubicBezTo>
                    <a:pt x="1755" y="121"/>
                    <a:pt x="1726" y="131"/>
                    <a:pt x="1707" y="140"/>
                  </a:cubicBezTo>
                  <a:lnTo>
                    <a:pt x="553" y="900"/>
                  </a:lnTo>
                  <a:cubicBezTo>
                    <a:pt x="524" y="919"/>
                    <a:pt x="505" y="938"/>
                    <a:pt x="496" y="967"/>
                  </a:cubicBezTo>
                  <a:lnTo>
                    <a:pt x="101" y="1583"/>
                  </a:lnTo>
                  <a:cubicBezTo>
                    <a:pt x="0" y="1744"/>
                    <a:pt x="140" y="1901"/>
                    <a:pt x="282" y="1901"/>
                  </a:cubicBezTo>
                  <a:cubicBezTo>
                    <a:pt x="343" y="1901"/>
                    <a:pt x="404" y="1873"/>
                    <a:pt x="447" y="1804"/>
                  </a:cubicBezTo>
                  <a:lnTo>
                    <a:pt x="553" y="1640"/>
                  </a:lnTo>
                  <a:lnTo>
                    <a:pt x="611" y="1871"/>
                  </a:lnTo>
                  <a:cubicBezTo>
                    <a:pt x="618" y="1906"/>
                    <a:pt x="650" y="1931"/>
                    <a:pt x="686" y="1931"/>
                  </a:cubicBezTo>
                  <a:cubicBezTo>
                    <a:pt x="699" y="1931"/>
                    <a:pt x="713" y="1927"/>
                    <a:pt x="726" y="1919"/>
                  </a:cubicBezTo>
                  <a:lnTo>
                    <a:pt x="2573" y="708"/>
                  </a:lnTo>
                  <a:cubicBezTo>
                    <a:pt x="2611" y="679"/>
                    <a:pt x="2611" y="611"/>
                    <a:pt x="2573" y="583"/>
                  </a:cubicBezTo>
                  <a:lnTo>
                    <a:pt x="2380" y="438"/>
                  </a:lnTo>
                  <a:lnTo>
                    <a:pt x="2563" y="410"/>
                  </a:lnTo>
                  <a:cubicBezTo>
                    <a:pt x="2678" y="400"/>
                    <a:pt x="2765" y="294"/>
                    <a:pt x="2746" y="179"/>
                  </a:cubicBezTo>
                  <a:cubicBezTo>
                    <a:pt x="2737" y="79"/>
                    <a:pt x="2649" y="0"/>
                    <a:pt x="2551"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097" name="Google Shape;15097;p69"/>
            <p:cNvSpPr/>
            <p:nvPr/>
          </p:nvSpPr>
          <p:spPr>
            <a:xfrm>
              <a:off x="6663057" y="2475941"/>
              <a:ext cx="43667" cy="33998"/>
            </a:xfrm>
            <a:custGeom>
              <a:avLst/>
              <a:gdLst/>
              <a:ahLst/>
              <a:cxnLst/>
              <a:rect l="l" t="t" r="r" b="b"/>
              <a:pathLst>
                <a:path w="1671" h="1301" extrusionOk="0">
                  <a:moveTo>
                    <a:pt x="1392" y="0"/>
                  </a:moveTo>
                  <a:cubicBezTo>
                    <a:pt x="1380" y="0"/>
                    <a:pt x="1368" y="1"/>
                    <a:pt x="1356" y="3"/>
                  </a:cubicBezTo>
                  <a:lnTo>
                    <a:pt x="635" y="108"/>
                  </a:lnTo>
                  <a:cubicBezTo>
                    <a:pt x="606" y="118"/>
                    <a:pt x="577" y="128"/>
                    <a:pt x="548" y="137"/>
                  </a:cubicBezTo>
                  <a:lnTo>
                    <a:pt x="0" y="503"/>
                  </a:lnTo>
                  <a:lnTo>
                    <a:pt x="529" y="1301"/>
                  </a:lnTo>
                  <a:lnTo>
                    <a:pt x="1423" y="705"/>
                  </a:lnTo>
                  <a:cubicBezTo>
                    <a:pt x="1471" y="676"/>
                    <a:pt x="1471" y="608"/>
                    <a:pt x="1423" y="580"/>
                  </a:cubicBezTo>
                  <a:lnTo>
                    <a:pt x="1231" y="435"/>
                  </a:lnTo>
                  <a:lnTo>
                    <a:pt x="1414" y="407"/>
                  </a:lnTo>
                  <a:cubicBezTo>
                    <a:pt x="1670" y="361"/>
                    <a:pt x="1630" y="0"/>
                    <a:pt x="1392" y="0"/>
                  </a:cubicBezTo>
                  <a:close/>
                </a:path>
              </a:pathLst>
            </a:custGeom>
            <a:solidFill>
              <a:srgbClr val="C0CDD7"/>
            </a:solidFill>
            <a:ln>
              <a:noFill/>
            </a:ln>
          </p:spPr>
          <p:txBody>
            <a:bodyPr spcFirstLastPara="1" wrap="square" lIns="91425" tIns="91425" rIns="91425" bIns="91425" anchor="ctr" anchorCtr="0">
              <a:noAutofit/>
            </a:bodyPr>
            <a:lstStyle/>
            <a:p>
              <a:endParaRPr/>
            </a:p>
          </p:txBody>
        </p:sp>
        <p:sp>
          <p:nvSpPr>
            <p:cNvPr id="15098" name="Google Shape;15098;p69"/>
            <p:cNvSpPr/>
            <p:nvPr/>
          </p:nvSpPr>
          <p:spPr>
            <a:xfrm>
              <a:off x="6927910" y="2446777"/>
              <a:ext cx="61829" cy="67187"/>
            </a:xfrm>
            <a:custGeom>
              <a:avLst/>
              <a:gdLst/>
              <a:ahLst/>
              <a:cxnLst/>
              <a:rect l="l" t="t" r="r" b="b"/>
              <a:pathLst>
                <a:path w="2366" h="2571" extrusionOk="0">
                  <a:moveTo>
                    <a:pt x="1435" y="1"/>
                  </a:moveTo>
                  <a:cubicBezTo>
                    <a:pt x="1283" y="1"/>
                    <a:pt x="1133" y="75"/>
                    <a:pt x="1048" y="215"/>
                  </a:cubicBezTo>
                  <a:lnTo>
                    <a:pt x="0" y="1801"/>
                  </a:lnTo>
                  <a:lnTo>
                    <a:pt x="1183" y="2571"/>
                  </a:lnTo>
                  <a:lnTo>
                    <a:pt x="2222" y="984"/>
                  </a:lnTo>
                  <a:cubicBezTo>
                    <a:pt x="2366" y="772"/>
                    <a:pt x="2308" y="474"/>
                    <a:pt x="2087" y="340"/>
                  </a:cubicBezTo>
                  <a:lnTo>
                    <a:pt x="1693" y="80"/>
                  </a:lnTo>
                  <a:cubicBezTo>
                    <a:pt x="1614" y="27"/>
                    <a:pt x="1524" y="1"/>
                    <a:pt x="1435"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099" name="Google Shape;15099;p69"/>
            <p:cNvSpPr/>
            <p:nvPr/>
          </p:nvSpPr>
          <p:spPr>
            <a:xfrm>
              <a:off x="6927910" y="2446777"/>
              <a:ext cx="52030" cy="56629"/>
            </a:xfrm>
            <a:custGeom>
              <a:avLst/>
              <a:gdLst/>
              <a:ahLst/>
              <a:cxnLst/>
              <a:rect l="l" t="t" r="r" b="b"/>
              <a:pathLst>
                <a:path w="1991" h="2167" extrusionOk="0">
                  <a:moveTo>
                    <a:pt x="1435" y="1"/>
                  </a:moveTo>
                  <a:cubicBezTo>
                    <a:pt x="1283" y="1"/>
                    <a:pt x="1133" y="75"/>
                    <a:pt x="1048" y="215"/>
                  </a:cubicBezTo>
                  <a:lnTo>
                    <a:pt x="0" y="1801"/>
                  </a:lnTo>
                  <a:lnTo>
                    <a:pt x="568" y="2167"/>
                  </a:lnTo>
                  <a:lnTo>
                    <a:pt x="1673" y="474"/>
                  </a:lnTo>
                  <a:cubicBezTo>
                    <a:pt x="1750" y="369"/>
                    <a:pt x="1866" y="292"/>
                    <a:pt x="1991" y="272"/>
                  </a:cubicBezTo>
                  <a:lnTo>
                    <a:pt x="1693" y="80"/>
                  </a:lnTo>
                  <a:cubicBezTo>
                    <a:pt x="1614" y="27"/>
                    <a:pt x="1524" y="1"/>
                    <a:pt x="1435"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100" name="Google Shape;15100;p69"/>
            <p:cNvSpPr/>
            <p:nvPr/>
          </p:nvSpPr>
          <p:spPr>
            <a:xfrm>
              <a:off x="6910322" y="2475862"/>
              <a:ext cx="72256" cy="50462"/>
            </a:xfrm>
            <a:custGeom>
              <a:avLst/>
              <a:gdLst/>
              <a:ahLst/>
              <a:cxnLst/>
              <a:rect l="l" t="t" r="r" b="b"/>
              <a:pathLst>
                <a:path w="2765" h="1931" extrusionOk="0">
                  <a:moveTo>
                    <a:pt x="215" y="0"/>
                  </a:moveTo>
                  <a:cubicBezTo>
                    <a:pt x="118" y="0"/>
                    <a:pt x="36" y="79"/>
                    <a:pt x="19" y="179"/>
                  </a:cubicBezTo>
                  <a:cubicBezTo>
                    <a:pt x="0" y="294"/>
                    <a:pt x="87" y="400"/>
                    <a:pt x="202" y="410"/>
                  </a:cubicBezTo>
                  <a:lnTo>
                    <a:pt x="385" y="438"/>
                  </a:lnTo>
                  <a:lnTo>
                    <a:pt x="202" y="583"/>
                  </a:lnTo>
                  <a:cubicBezTo>
                    <a:pt x="154" y="611"/>
                    <a:pt x="154" y="679"/>
                    <a:pt x="202" y="708"/>
                  </a:cubicBezTo>
                  <a:lnTo>
                    <a:pt x="2039" y="1919"/>
                  </a:lnTo>
                  <a:cubicBezTo>
                    <a:pt x="2052" y="1927"/>
                    <a:pt x="2066" y="1931"/>
                    <a:pt x="2079" y="1931"/>
                  </a:cubicBezTo>
                  <a:cubicBezTo>
                    <a:pt x="2115" y="1931"/>
                    <a:pt x="2147" y="1906"/>
                    <a:pt x="2154" y="1871"/>
                  </a:cubicBezTo>
                  <a:lnTo>
                    <a:pt x="2212" y="1640"/>
                  </a:lnTo>
                  <a:lnTo>
                    <a:pt x="2318" y="1804"/>
                  </a:lnTo>
                  <a:cubicBezTo>
                    <a:pt x="2361" y="1873"/>
                    <a:pt x="2422" y="1901"/>
                    <a:pt x="2483" y="1901"/>
                  </a:cubicBezTo>
                  <a:cubicBezTo>
                    <a:pt x="2625" y="1901"/>
                    <a:pt x="2765" y="1744"/>
                    <a:pt x="2664" y="1583"/>
                  </a:cubicBezTo>
                  <a:lnTo>
                    <a:pt x="2279" y="967"/>
                  </a:lnTo>
                  <a:cubicBezTo>
                    <a:pt x="2260" y="938"/>
                    <a:pt x="2241" y="919"/>
                    <a:pt x="2212" y="900"/>
                  </a:cubicBezTo>
                  <a:lnTo>
                    <a:pt x="1058" y="140"/>
                  </a:lnTo>
                  <a:cubicBezTo>
                    <a:pt x="1039" y="131"/>
                    <a:pt x="1010" y="121"/>
                    <a:pt x="981" y="111"/>
                  </a:cubicBezTo>
                  <a:lnTo>
                    <a:pt x="260" y="6"/>
                  </a:lnTo>
                  <a:cubicBezTo>
                    <a:pt x="245" y="2"/>
                    <a:pt x="230" y="0"/>
                    <a:pt x="215" y="0"/>
                  </a:cubicBezTo>
                  <a:close/>
                </a:path>
              </a:pathLst>
            </a:custGeom>
            <a:solidFill>
              <a:srgbClr val="C0CDD7"/>
            </a:solidFill>
            <a:ln>
              <a:noFill/>
            </a:ln>
          </p:spPr>
          <p:txBody>
            <a:bodyPr spcFirstLastPara="1" wrap="square" lIns="91425" tIns="91425" rIns="91425" bIns="91425" anchor="ctr" anchorCtr="0">
              <a:noAutofit/>
            </a:bodyPr>
            <a:lstStyle/>
            <a:p>
              <a:endParaRPr/>
            </a:p>
          </p:txBody>
        </p:sp>
        <p:sp>
          <p:nvSpPr>
            <p:cNvPr id="15101" name="Google Shape;15101;p69"/>
            <p:cNvSpPr/>
            <p:nvPr/>
          </p:nvSpPr>
          <p:spPr>
            <a:xfrm>
              <a:off x="6908624" y="2475941"/>
              <a:ext cx="43694" cy="33998"/>
            </a:xfrm>
            <a:custGeom>
              <a:avLst/>
              <a:gdLst/>
              <a:ahLst/>
              <a:cxnLst/>
              <a:rect l="l" t="t" r="r" b="b"/>
              <a:pathLst>
                <a:path w="1672" h="1301" extrusionOk="0">
                  <a:moveTo>
                    <a:pt x="280" y="0"/>
                  </a:moveTo>
                  <a:cubicBezTo>
                    <a:pt x="50" y="0"/>
                    <a:pt x="1" y="361"/>
                    <a:pt x="258" y="407"/>
                  </a:cubicBezTo>
                  <a:lnTo>
                    <a:pt x="440" y="435"/>
                  </a:lnTo>
                  <a:lnTo>
                    <a:pt x="248" y="580"/>
                  </a:lnTo>
                  <a:cubicBezTo>
                    <a:pt x="200" y="608"/>
                    <a:pt x="200" y="676"/>
                    <a:pt x="248" y="705"/>
                  </a:cubicBezTo>
                  <a:lnTo>
                    <a:pt x="1152" y="1301"/>
                  </a:lnTo>
                  <a:lnTo>
                    <a:pt x="1671" y="503"/>
                  </a:lnTo>
                  <a:lnTo>
                    <a:pt x="1123" y="137"/>
                  </a:lnTo>
                  <a:cubicBezTo>
                    <a:pt x="1094" y="128"/>
                    <a:pt x="1075" y="118"/>
                    <a:pt x="1036" y="108"/>
                  </a:cubicBezTo>
                  <a:lnTo>
                    <a:pt x="315" y="3"/>
                  </a:lnTo>
                  <a:cubicBezTo>
                    <a:pt x="303" y="1"/>
                    <a:pt x="292" y="0"/>
                    <a:pt x="280" y="0"/>
                  </a:cubicBezTo>
                  <a:close/>
                </a:path>
              </a:pathLst>
            </a:custGeom>
            <a:solidFill>
              <a:srgbClr val="CDD8DF"/>
            </a:solidFill>
            <a:ln>
              <a:noFill/>
            </a:ln>
          </p:spPr>
          <p:txBody>
            <a:bodyPr spcFirstLastPara="1" wrap="square" lIns="91425" tIns="91425" rIns="91425" bIns="91425" anchor="ctr" anchorCtr="0">
              <a:noAutofit/>
            </a:bodyPr>
            <a:lstStyle/>
            <a:p>
              <a:endParaRPr/>
            </a:p>
          </p:txBody>
        </p:sp>
      </p:grpSp>
      <p:grpSp>
        <p:nvGrpSpPr>
          <p:cNvPr id="15102" name="Google Shape;15102;p69"/>
          <p:cNvGrpSpPr/>
          <p:nvPr/>
        </p:nvGrpSpPr>
        <p:grpSpPr>
          <a:xfrm>
            <a:off x="5757644" y="1827704"/>
            <a:ext cx="360628" cy="298825"/>
            <a:chOff x="5757644" y="2012350"/>
            <a:chExt cx="360628" cy="298825"/>
          </a:xfrm>
        </p:grpSpPr>
        <p:sp>
          <p:nvSpPr>
            <p:cNvPr id="15103" name="Google Shape;15103;p69"/>
            <p:cNvSpPr/>
            <p:nvPr/>
          </p:nvSpPr>
          <p:spPr>
            <a:xfrm>
              <a:off x="5768698" y="2012350"/>
              <a:ext cx="338259" cy="164164"/>
            </a:xfrm>
            <a:custGeom>
              <a:avLst/>
              <a:gdLst/>
              <a:ahLst/>
              <a:cxnLst/>
              <a:rect l="l" t="t" r="r" b="b"/>
              <a:pathLst>
                <a:path w="12944" h="6282" extrusionOk="0">
                  <a:moveTo>
                    <a:pt x="111" y="0"/>
                  </a:moveTo>
                  <a:cubicBezTo>
                    <a:pt x="50" y="0"/>
                    <a:pt x="1" y="54"/>
                    <a:pt x="1" y="116"/>
                  </a:cubicBezTo>
                  <a:lnTo>
                    <a:pt x="1" y="6165"/>
                  </a:lnTo>
                  <a:cubicBezTo>
                    <a:pt x="1" y="6235"/>
                    <a:pt x="49" y="6282"/>
                    <a:pt x="109" y="6282"/>
                  </a:cubicBezTo>
                  <a:cubicBezTo>
                    <a:pt x="114" y="6282"/>
                    <a:pt x="120" y="6281"/>
                    <a:pt x="126" y="6280"/>
                  </a:cubicBezTo>
                  <a:cubicBezTo>
                    <a:pt x="2231" y="5953"/>
                    <a:pt x="4354" y="5790"/>
                    <a:pt x="6476" y="5790"/>
                  </a:cubicBezTo>
                  <a:cubicBezTo>
                    <a:pt x="8597" y="5790"/>
                    <a:pt x="10718" y="5953"/>
                    <a:pt x="12819" y="6280"/>
                  </a:cubicBezTo>
                  <a:cubicBezTo>
                    <a:pt x="12824" y="6281"/>
                    <a:pt x="12830" y="6282"/>
                    <a:pt x="12836" y="6282"/>
                  </a:cubicBezTo>
                  <a:cubicBezTo>
                    <a:pt x="12895" y="6282"/>
                    <a:pt x="12944" y="6235"/>
                    <a:pt x="12944" y="6165"/>
                  </a:cubicBezTo>
                  <a:lnTo>
                    <a:pt x="12944" y="116"/>
                  </a:lnTo>
                  <a:cubicBezTo>
                    <a:pt x="12944" y="54"/>
                    <a:pt x="12894" y="0"/>
                    <a:pt x="12833" y="0"/>
                  </a:cubicBezTo>
                  <a:cubicBezTo>
                    <a:pt x="12829" y="0"/>
                    <a:pt x="12824" y="0"/>
                    <a:pt x="12819" y="1"/>
                  </a:cubicBezTo>
                  <a:cubicBezTo>
                    <a:pt x="10722" y="328"/>
                    <a:pt x="8597" y="491"/>
                    <a:pt x="6472" y="501"/>
                  </a:cubicBezTo>
                  <a:cubicBezTo>
                    <a:pt x="4347" y="491"/>
                    <a:pt x="2231" y="328"/>
                    <a:pt x="126" y="1"/>
                  </a:cubicBezTo>
                  <a:cubicBezTo>
                    <a:pt x="121" y="0"/>
                    <a:pt x="116" y="0"/>
                    <a:pt x="111" y="0"/>
                  </a:cubicBezTo>
                  <a:close/>
                </a:path>
              </a:pathLst>
            </a:custGeom>
            <a:solidFill>
              <a:srgbClr val="DEE5E9"/>
            </a:solidFill>
            <a:ln>
              <a:noFill/>
            </a:ln>
          </p:spPr>
          <p:txBody>
            <a:bodyPr spcFirstLastPara="1" wrap="square" lIns="91425" tIns="91425" rIns="91425" bIns="91425" anchor="ctr" anchorCtr="0">
              <a:noAutofit/>
            </a:bodyPr>
            <a:lstStyle/>
            <a:p>
              <a:endParaRPr/>
            </a:p>
          </p:txBody>
        </p:sp>
        <p:sp>
          <p:nvSpPr>
            <p:cNvPr id="15104" name="Google Shape;15104;p69"/>
            <p:cNvSpPr/>
            <p:nvPr/>
          </p:nvSpPr>
          <p:spPr>
            <a:xfrm>
              <a:off x="5790571" y="2037934"/>
              <a:ext cx="294775" cy="113180"/>
            </a:xfrm>
            <a:custGeom>
              <a:avLst/>
              <a:gdLst/>
              <a:ahLst/>
              <a:cxnLst/>
              <a:rect l="l" t="t" r="r" b="b"/>
              <a:pathLst>
                <a:path w="11280" h="4331" extrusionOk="0">
                  <a:moveTo>
                    <a:pt x="182" y="0"/>
                  </a:moveTo>
                  <a:cubicBezTo>
                    <a:pt x="80" y="0"/>
                    <a:pt x="0" y="90"/>
                    <a:pt x="0" y="195"/>
                  </a:cubicBezTo>
                  <a:lnTo>
                    <a:pt x="0" y="4138"/>
                  </a:lnTo>
                  <a:cubicBezTo>
                    <a:pt x="0" y="4247"/>
                    <a:pt x="87" y="4331"/>
                    <a:pt x="194" y="4331"/>
                  </a:cubicBezTo>
                  <a:cubicBezTo>
                    <a:pt x="200" y="4331"/>
                    <a:pt x="206" y="4331"/>
                    <a:pt x="212" y="4330"/>
                  </a:cubicBezTo>
                  <a:cubicBezTo>
                    <a:pt x="2015" y="4095"/>
                    <a:pt x="3827" y="3977"/>
                    <a:pt x="5639" y="3977"/>
                  </a:cubicBezTo>
                  <a:cubicBezTo>
                    <a:pt x="7450" y="3977"/>
                    <a:pt x="9260" y="4095"/>
                    <a:pt x="11059" y="4330"/>
                  </a:cubicBezTo>
                  <a:cubicBezTo>
                    <a:pt x="11064" y="4331"/>
                    <a:pt x="11070" y="4331"/>
                    <a:pt x="11076" y="4331"/>
                  </a:cubicBezTo>
                  <a:cubicBezTo>
                    <a:pt x="11184" y="4331"/>
                    <a:pt x="11280" y="4247"/>
                    <a:pt x="11280" y="4138"/>
                  </a:cubicBezTo>
                  <a:lnTo>
                    <a:pt x="11280" y="195"/>
                  </a:lnTo>
                  <a:cubicBezTo>
                    <a:pt x="11280" y="90"/>
                    <a:pt x="11191" y="0"/>
                    <a:pt x="11088" y="0"/>
                  </a:cubicBezTo>
                  <a:cubicBezTo>
                    <a:pt x="11078" y="0"/>
                    <a:pt x="11069" y="1"/>
                    <a:pt x="11059" y="3"/>
                  </a:cubicBezTo>
                  <a:cubicBezTo>
                    <a:pt x="9260" y="234"/>
                    <a:pt x="7453" y="349"/>
                    <a:pt x="5635" y="349"/>
                  </a:cubicBezTo>
                  <a:cubicBezTo>
                    <a:pt x="3827" y="349"/>
                    <a:pt x="2010" y="234"/>
                    <a:pt x="212" y="3"/>
                  </a:cubicBezTo>
                  <a:cubicBezTo>
                    <a:pt x="202" y="1"/>
                    <a:pt x="192" y="0"/>
                    <a:pt x="182" y="0"/>
                  </a:cubicBezTo>
                  <a:close/>
                </a:path>
              </a:pathLst>
            </a:custGeom>
            <a:solidFill>
              <a:srgbClr val="F4F6F7"/>
            </a:solidFill>
            <a:ln>
              <a:noFill/>
            </a:ln>
          </p:spPr>
          <p:txBody>
            <a:bodyPr spcFirstLastPara="1" wrap="square" lIns="91425" tIns="91425" rIns="91425" bIns="91425" anchor="ctr" anchorCtr="0">
              <a:noAutofit/>
            </a:bodyPr>
            <a:lstStyle/>
            <a:p>
              <a:endParaRPr/>
            </a:p>
          </p:txBody>
        </p:sp>
        <p:sp>
          <p:nvSpPr>
            <p:cNvPr id="15105" name="Google Shape;15105;p69"/>
            <p:cNvSpPr/>
            <p:nvPr/>
          </p:nvSpPr>
          <p:spPr>
            <a:xfrm>
              <a:off x="5871738" y="2201837"/>
              <a:ext cx="66115" cy="55819"/>
            </a:xfrm>
            <a:custGeom>
              <a:avLst/>
              <a:gdLst/>
              <a:ahLst/>
              <a:cxnLst/>
              <a:rect l="l" t="t" r="r" b="b"/>
              <a:pathLst>
                <a:path w="2530" h="2136" extrusionOk="0">
                  <a:moveTo>
                    <a:pt x="692" y="1"/>
                  </a:moveTo>
                  <a:cubicBezTo>
                    <a:pt x="308" y="1"/>
                    <a:pt x="0" y="308"/>
                    <a:pt x="0" y="693"/>
                  </a:cubicBezTo>
                  <a:lnTo>
                    <a:pt x="0" y="2135"/>
                  </a:lnTo>
                  <a:lnTo>
                    <a:pt x="2529" y="2135"/>
                  </a:lnTo>
                  <a:lnTo>
                    <a:pt x="2529" y="693"/>
                  </a:lnTo>
                  <a:cubicBezTo>
                    <a:pt x="2529" y="308"/>
                    <a:pt x="2221" y="1"/>
                    <a:pt x="1837"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106" name="Google Shape;15106;p69"/>
            <p:cNvSpPr/>
            <p:nvPr/>
          </p:nvSpPr>
          <p:spPr>
            <a:xfrm>
              <a:off x="5805649" y="2201837"/>
              <a:ext cx="66115" cy="55819"/>
            </a:xfrm>
            <a:custGeom>
              <a:avLst/>
              <a:gdLst/>
              <a:ahLst/>
              <a:cxnLst/>
              <a:rect l="l" t="t" r="r" b="b"/>
              <a:pathLst>
                <a:path w="2530" h="2136" extrusionOk="0">
                  <a:moveTo>
                    <a:pt x="692" y="1"/>
                  </a:moveTo>
                  <a:cubicBezTo>
                    <a:pt x="308" y="1"/>
                    <a:pt x="0" y="308"/>
                    <a:pt x="0" y="693"/>
                  </a:cubicBezTo>
                  <a:lnTo>
                    <a:pt x="0" y="2135"/>
                  </a:lnTo>
                  <a:lnTo>
                    <a:pt x="2529" y="2135"/>
                  </a:lnTo>
                  <a:lnTo>
                    <a:pt x="2529" y="693"/>
                  </a:lnTo>
                  <a:cubicBezTo>
                    <a:pt x="2529" y="308"/>
                    <a:pt x="2221" y="1"/>
                    <a:pt x="1837"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107" name="Google Shape;15107;p69"/>
            <p:cNvSpPr/>
            <p:nvPr/>
          </p:nvSpPr>
          <p:spPr>
            <a:xfrm>
              <a:off x="5937828" y="2201837"/>
              <a:ext cx="66350" cy="55819"/>
            </a:xfrm>
            <a:custGeom>
              <a:avLst/>
              <a:gdLst/>
              <a:ahLst/>
              <a:cxnLst/>
              <a:rect l="l" t="t" r="r" b="b"/>
              <a:pathLst>
                <a:path w="2539" h="2136" extrusionOk="0">
                  <a:moveTo>
                    <a:pt x="702" y="1"/>
                  </a:moveTo>
                  <a:cubicBezTo>
                    <a:pt x="317" y="1"/>
                    <a:pt x="0" y="308"/>
                    <a:pt x="10" y="693"/>
                  </a:cubicBezTo>
                  <a:lnTo>
                    <a:pt x="10" y="2135"/>
                  </a:lnTo>
                  <a:lnTo>
                    <a:pt x="2539" y="2135"/>
                  </a:lnTo>
                  <a:lnTo>
                    <a:pt x="2539" y="693"/>
                  </a:lnTo>
                  <a:cubicBezTo>
                    <a:pt x="2539" y="308"/>
                    <a:pt x="2231" y="1"/>
                    <a:pt x="1846"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108" name="Google Shape;15108;p69"/>
            <p:cNvSpPr/>
            <p:nvPr/>
          </p:nvSpPr>
          <p:spPr>
            <a:xfrm>
              <a:off x="6004152" y="2201837"/>
              <a:ext cx="66115" cy="55819"/>
            </a:xfrm>
            <a:custGeom>
              <a:avLst/>
              <a:gdLst/>
              <a:ahLst/>
              <a:cxnLst/>
              <a:rect l="l" t="t" r="r" b="b"/>
              <a:pathLst>
                <a:path w="2530" h="2136" extrusionOk="0">
                  <a:moveTo>
                    <a:pt x="693" y="1"/>
                  </a:moveTo>
                  <a:cubicBezTo>
                    <a:pt x="308" y="1"/>
                    <a:pt x="1" y="308"/>
                    <a:pt x="1" y="693"/>
                  </a:cubicBezTo>
                  <a:lnTo>
                    <a:pt x="1" y="2135"/>
                  </a:lnTo>
                  <a:lnTo>
                    <a:pt x="2530" y="2135"/>
                  </a:lnTo>
                  <a:lnTo>
                    <a:pt x="2530" y="693"/>
                  </a:lnTo>
                  <a:cubicBezTo>
                    <a:pt x="2530" y="308"/>
                    <a:pt x="2222" y="1"/>
                    <a:pt x="1837"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109" name="Google Shape;15109;p69"/>
            <p:cNvSpPr/>
            <p:nvPr/>
          </p:nvSpPr>
          <p:spPr>
            <a:xfrm>
              <a:off x="6020485" y="2201837"/>
              <a:ext cx="49782" cy="55558"/>
            </a:xfrm>
            <a:custGeom>
              <a:avLst/>
              <a:gdLst/>
              <a:ahLst/>
              <a:cxnLst/>
              <a:rect l="l" t="t" r="r" b="b"/>
              <a:pathLst>
                <a:path w="1905" h="2126" extrusionOk="0">
                  <a:moveTo>
                    <a:pt x="1" y="1"/>
                  </a:moveTo>
                  <a:cubicBezTo>
                    <a:pt x="357" y="39"/>
                    <a:pt x="635" y="337"/>
                    <a:pt x="635" y="693"/>
                  </a:cubicBezTo>
                  <a:lnTo>
                    <a:pt x="635" y="2126"/>
                  </a:lnTo>
                  <a:lnTo>
                    <a:pt x="1905" y="2126"/>
                  </a:lnTo>
                  <a:lnTo>
                    <a:pt x="1905" y="693"/>
                  </a:lnTo>
                  <a:cubicBezTo>
                    <a:pt x="1905" y="308"/>
                    <a:pt x="1597" y="1"/>
                    <a:pt x="1212" y="1"/>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0" name="Google Shape;15110;p69"/>
            <p:cNvSpPr/>
            <p:nvPr/>
          </p:nvSpPr>
          <p:spPr>
            <a:xfrm>
              <a:off x="5954396" y="2201837"/>
              <a:ext cx="49782" cy="55558"/>
            </a:xfrm>
            <a:custGeom>
              <a:avLst/>
              <a:gdLst/>
              <a:ahLst/>
              <a:cxnLst/>
              <a:rect l="l" t="t" r="r" b="b"/>
              <a:pathLst>
                <a:path w="1905" h="2126" extrusionOk="0">
                  <a:moveTo>
                    <a:pt x="1" y="1"/>
                  </a:moveTo>
                  <a:cubicBezTo>
                    <a:pt x="357" y="39"/>
                    <a:pt x="626" y="337"/>
                    <a:pt x="635" y="693"/>
                  </a:cubicBezTo>
                  <a:lnTo>
                    <a:pt x="635" y="2126"/>
                  </a:lnTo>
                  <a:lnTo>
                    <a:pt x="1905" y="2126"/>
                  </a:lnTo>
                  <a:lnTo>
                    <a:pt x="1905" y="693"/>
                  </a:lnTo>
                  <a:cubicBezTo>
                    <a:pt x="1905" y="308"/>
                    <a:pt x="1597" y="1"/>
                    <a:pt x="1212" y="1"/>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1" name="Google Shape;15111;p69"/>
            <p:cNvSpPr/>
            <p:nvPr/>
          </p:nvSpPr>
          <p:spPr>
            <a:xfrm>
              <a:off x="5888071" y="2201837"/>
              <a:ext cx="49782" cy="55558"/>
            </a:xfrm>
            <a:custGeom>
              <a:avLst/>
              <a:gdLst/>
              <a:ahLst/>
              <a:cxnLst/>
              <a:rect l="l" t="t" r="r" b="b"/>
              <a:pathLst>
                <a:path w="1905" h="2126" extrusionOk="0">
                  <a:moveTo>
                    <a:pt x="0" y="1"/>
                  </a:moveTo>
                  <a:cubicBezTo>
                    <a:pt x="356" y="39"/>
                    <a:pt x="625" y="337"/>
                    <a:pt x="625" y="693"/>
                  </a:cubicBezTo>
                  <a:lnTo>
                    <a:pt x="625" y="2126"/>
                  </a:lnTo>
                  <a:lnTo>
                    <a:pt x="1904" y="2126"/>
                  </a:lnTo>
                  <a:lnTo>
                    <a:pt x="1904" y="693"/>
                  </a:lnTo>
                  <a:cubicBezTo>
                    <a:pt x="1904" y="308"/>
                    <a:pt x="1587" y="1"/>
                    <a:pt x="1212" y="1"/>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2" name="Google Shape;15112;p69"/>
            <p:cNvSpPr/>
            <p:nvPr/>
          </p:nvSpPr>
          <p:spPr>
            <a:xfrm>
              <a:off x="5822217" y="2201837"/>
              <a:ext cx="49782" cy="55558"/>
            </a:xfrm>
            <a:custGeom>
              <a:avLst/>
              <a:gdLst/>
              <a:ahLst/>
              <a:cxnLst/>
              <a:rect l="l" t="t" r="r" b="b"/>
              <a:pathLst>
                <a:path w="1905" h="2126" extrusionOk="0">
                  <a:moveTo>
                    <a:pt x="1" y="1"/>
                  </a:moveTo>
                  <a:cubicBezTo>
                    <a:pt x="357" y="39"/>
                    <a:pt x="626" y="337"/>
                    <a:pt x="635" y="693"/>
                  </a:cubicBezTo>
                  <a:lnTo>
                    <a:pt x="635" y="2126"/>
                  </a:lnTo>
                  <a:lnTo>
                    <a:pt x="1905" y="2126"/>
                  </a:lnTo>
                  <a:lnTo>
                    <a:pt x="1905" y="693"/>
                  </a:lnTo>
                  <a:cubicBezTo>
                    <a:pt x="1905" y="308"/>
                    <a:pt x="1597" y="1"/>
                    <a:pt x="1212" y="1"/>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3" name="Google Shape;15113;p69"/>
            <p:cNvSpPr/>
            <p:nvPr/>
          </p:nvSpPr>
          <p:spPr>
            <a:xfrm>
              <a:off x="5772461" y="2240539"/>
              <a:ext cx="66115" cy="55819"/>
            </a:xfrm>
            <a:custGeom>
              <a:avLst/>
              <a:gdLst/>
              <a:ahLst/>
              <a:cxnLst/>
              <a:rect l="l" t="t" r="r" b="b"/>
              <a:pathLst>
                <a:path w="2530" h="2136" extrusionOk="0">
                  <a:moveTo>
                    <a:pt x="693" y="0"/>
                  </a:moveTo>
                  <a:cubicBezTo>
                    <a:pt x="309" y="0"/>
                    <a:pt x="1" y="318"/>
                    <a:pt x="1" y="702"/>
                  </a:cubicBezTo>
                  <a:lnTo>
                    <a:pt x="1" y="2135"/>
                  </a:lnTo>
                  <a:lnTo>
                    <a:pt x="2530" y="2135"/>
                  </a:lnTo>
                  <a:lnTo>
                    <a:pt x="2530" y="702"/>
                  </a:lnTo>
                  <a:cubicBezTo>
                    <a:pt x="2530" y="318"/>
                    <a:pt x="2222" y="0"/>
                    <a:pt x="1837"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4" name="Google Shape;15114;p69"/>
            <p:cNvSpPr/>
            <p:nvPr/>
          </p:nvSpPr>
          <p:spPr>
            <a:xfrm>
              <a:off x="5838550" y="2240539"/>
              <a:ext cx="66377" cy="55819"/>
            </a:xfrm>
            <a:custGeom>
              <a:avLst/>
              <a:gdLst/>
              <a:ahLst/>
              <a:cxnLst/>
              <a:rect l="l" t="t" r="r" b="b"/>
              <a:pathLst>
                <a:path w="2540" h="2136" extrusionOk="0">
                  <a:moveTo>
                    <a:pt x="703" y="0"/>
                  </a:moveTo>
                  <a:cubicBezTo>
                    <a:pt x="318" y="0"/>
                    <a:pt x="1" y="318"/>
                    <a:pt x="1" y="702"/>
                  </a:cubicBezTo>
                  <a:lnTo>
                    <a:pt x="1" y="2135"/>
                  </a:lnTo>
                  <a:lnTo>
                    <a:pt x="2539" y="2135"/>
                  </a:lnTo>
                  <a:lnTo>
                    <a:pt x="2539" y="702"/>
                  </a:lnTo>
                  <a:cubicBezTo>
                    <a:pt x="2539" y="318"/>
                    <a:pt x="2232" y="0"/>
                    <a:pt x="1847"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5" name="Google Shape;15115;p69"/>
            <p:cNvSpPr/>
            <p:nvPr/>
          </p:nvSpPr>
          <p:spPr>
            <a:xfrm>
              <a:off x="5904901" y="2240539"/>
              <a:ext cx="66115" cy="55819"/>
            </a:xfrm>
            <a:custGeom>
              <a:avLst/>
              <a:gdLst/>
              <a:ahLst/>
              <a:cxnLst/>
              <a:rect l="l" t="t" r="r" b="b"/>
              <a:pathLst>
                <a:path w="2530" h="2136" extrusionOk="0">
                  <a:moveTo>
                    <a:pt x="693" y="0"/>
                  </a:moveTo>
                  <a:cubicBezTo>
                    <a:pt x="308" y="0"/>
                    <a:pt x="0" y="318"/>
                    <a:pt x="0" y="702"/>
                  </a:cubicBezTo>
                  <a:lnTo>
                    <a:pt x="0" y="2135"/>
                  </a:lnTo>
                  <a:lnTo>
                    <a:pt x="2529" y="2135"/>
                  </a:lnTo>
                  <a:lnTo>
                    <a:pt x="2529" y="702"/>
                  </a:lnTo>
                  <a:cubicBezTo>
                    <a:pt x="2529" y="318"/>
                    <a:pt x="2222" y="0"/>
                    <a:pt x="1837"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6" name="Google Shape;15116;p69"/>
            <p:cNvSpPr/>
            <p:nvPr/>
          </p:nvSpPr>
          <p:spPr>
            <a:xfrm>
              <a:off x="5970990" y="2240539"/>
              <a:ext cx="66377" cy="55819"/>
            </a:xfrm>
            <a:custGeom>
              <a:avLst/>
              <a:gdLst/>
              <a:ahLst/>
              <a:cxnLst/>
              <a:rect l="l" t="t" r="r" b="b"/>
              <a:pathLst>
                <a:path w="2540" h="2136" extrusionOk="0">
                  <a:moveTo>
                    <a:pt x="702" y="0"/>
                  </a:moveTo>
                  <a:cubicBezTo>
                    <a:pt x="318" y="0"/>
                    <a:pt x="0" y="318"/>
                    <a:pt x="0" y="702"/>
                  </a:cubicBezTo>
                  <a:lnTo>
                    <a:pt x="0" y="2135"/>
                  </a:lnTo>
                  <a:lnTo>
                    <a:pt x="2539" y="2135"/>
                  </a:lnTo>
                  <a:lnTo>
                    <a:pt x="2539" y="702"/>
                  </a:lnTo>
                  <a:cubicBezTo>
                    <a:pt x="2539" y="318"/>
                    <a:pt x="2222" y="0"/>
                    <a:pt x="1837"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7" name="Google Shape;15117;p69"/>
            <p:cNvSpPr/>
            <p:nvPr/>
          </p:nvSpPr>
          <p:spPr>
            <a:xfrm>
              <a:off x="6037340" y="2240539"/>
              <a:ext cx="66115" cy="55819"/>
            </a:xfrm>
            <a:custGeom>
              <a:avLst/>
              <a:gdLst/>
              <a:ahLst/>
              <a:cxnLst/>
              <a:rect l="l" t="t" r="r" b="b"/>
              <a:pathLst>
                <a:path w="2530" h="2136" extrusionOk="0">
                  <a:moveTo>
                    <a:pt x="692" y="0"/>
                  </a:moveTo>
                  <a:cubicBezTo>
                    <a:pt x="308" y="0"/>
                    <a:pt x="0" y="318"/>
                    <a:pt x="0" y="702"/>
                  </a:cubicBezTo>
                  <a:lnTo>
                    <a:pt x="0" y="2135"/>
                  </a:lnTo>
                  <a:lnTo>
                    <a:pt x="2529" y="2135"/>
                  </a:lnTo>
                  <a:lnTo>
                    <a:pt x="2529" y="702"/>
                  </a:lnTo>
                  <a:cubicBezTo>
                    <a:pt x="2529" y="318"/>
                    <a:pt x="2221" y="0"/>
                    <a:pt x="1837"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118" name="Google Shape;15118;p69"/>
            <p:cNvSpPr/>
            <p:nvPr/>
          </p:nvSpPr>
          <p:spPr>
            <a:xfrm>
              <a:off x="6053673" y="2240539"/>
              <a:ext cx="49782" cy="55819"/>
            </a:xfrm>
            <a:custGeom>
              <a:avLst/>
              <a:gdLst/>
              <a:ahLst/>
              <a:cxnLst/>
              <a:rect l="l" t="t" r="r" b="b"/>
              <a:pathLst>
                <a:path w="1905" h="2136" extrusionOk="0">
                  <a:moveTo>
                    <a:pt x="0" y="0"/>
                  </a:moveTo>
                  <a:cubicBezTo>
                    <a:pt x="356" y="39"/>
                    <a:pt x="635" y="337"/>
                    <a:pt x="635" y="693"/>
                  </a:cubicBezTo>
                  <a:lnTo>
                    <a:pt x="635" y="2135"/>
                  </a:lnTo>
                  <a:lnTo>
                    <a:pt x="1904" y="2135"/>
                  </a:lnTo>
                  <a:lnTo>
                    <a:pt x="1904" y="702"/>
                  </a:lnTo>
                  <a:cubicBezTo>
                    <a:pt x="1904" y="318"/>
                    <a:pt x="1596" y="0"/>
                    <a:pt x="121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5119" name="Google Shape;15119;p69"/>
            <p:cNvSpPr/>
            <p:nvPr/>
          </p:nvSpPr>
          <p:spPr>
            <a:xfrm>
              <a:off x="5987584" y="2240539"/>
              <a:ext cx="49782" cy="55819"/>
            </a:xfrm>
            <a:custGeom>
              <a:avLst/>
              <a:gdLst/>
              <a:ahLst/>
              <a:cxnLst/>
              <a:rect l="l" t="t" r="r" b="b"/>
              <a:pathLst>
                <a:path w="1905" h="2136" extrusionOk="0">
                  <a:moveTo>
                    <a:pt x="0" y="0"/>
                  </a:moveTo>
                  <a:cubicBezTo>
                    <a:pt x="356" y="39"/>
                    <a:pt x="625" y="337"/>
                    <a:pt x="625" y="693"/>
                  </a:cubicBezTo>
                  <a:lnTo>
                    <a:pt x="625" y="2135"/>
                  </a:lnTo>
                  <a:lnTo>
                    <a:pt x="1904" y="2135"/>
                  </a:lnTo>
                  <a:lnTo>
                    <a:pt x="1904" y="702"/>
                  </a:lnTo>
                  <a:cubicBezTo>
                    <a:pt x="1904" y="318"/>
                    <a:pt x="1587" y="0"/>
                    <a:pt x="120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5120" name="Google Shape;15120;p69"/>
            <p:cNvSpPr/>
            <p:nvPr/>
          </p:nvSpPr>
          <p:spPr>
            <a:xfrm>
              <a:off x="5921233" y="2240539"/>
              <a:ext cx="49782" cy="55819"/>
            </a:xfrm>
            <a:custGeom>
              <a:avLst/>
              <a:gdLst/>
              <a:ahLst/>
              <a:cxnLst/>
              <a:rect l="l" t="t" r="r" b="b"/>
              <a:pathLst>
                <a:path w="1905" h="2136" extrusionOk="0">
                  <a:moveTo>
                    <a:pt x="0" y="0"/>
                  </a:moveTo>
                  <a:cubicBezTo>
                    <a:pt x="356" y="39"/>
                    <a:pt x="626" y="337"/>
                    <a:pt x="626" y="693"/>
                  </a:cubicBezTo>
                  <a:lnTo>
                    <a:pt x="626" y="2135"/>
                  </a:lnTo>
                  <a:lnTo>
                    <a:pt x="1904" y="2135"/>
                  </a:lnTo>
                  <a:lnTo>
                    <a:pt x="1904" y="702"/>
                  </a:lnTo>
                  <a:cubicBezTo>
                    <a:pt x="1904" y="318"/>
                    <a:pt x="1587" y="0"/>
                    <a:pt x="120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5121" name="Google Shape;15121;p69"/>
            <p:cNvSpPr/>
            <p:nvPr/>
          </p:nvSpPr>
          <p:spPr>
            <a:xfrm>
              <a:off x="5854883" y="2240539"/>
              <a:ext cx="49782" cy="55819"/>
            </a:xfrm>
            <a:custGeom>
              <a:avLst/>
              <a:gdLst/>
              <a:ahLst/>
              <a:cxnLst/>
              <a:rect l="l" t="t" r="r" b="b"/>
              <a:pathLst>
                <a:path w="1905" h="2136" extrusionOk="0">
                  <a:moveTo>
                    <a:pt x="1" y="0"/>
                  </a:moveTo>
                  <a:cubicBezTo>
                    <a:pt x="357" y="39"/>
                    <a:pt x="636" y="337"/>
                    <a:pt x="636" y="693"/>
                  </a:cubicBezTo>
                  <a:lnTo>
                    <a:pt x="636" y="2135"/>
                  </a:lnTo>
                  <a:lnTo>
                    <a:pt x="1905" y="2135"/>
                  </a:lnTo>
                  <a:lnTo>
                    <a:pt x="1905" y="702"/>
                  </a:lnTo>
                  <a:cubicBezTo>
                    <a:pt x="1905" y="318"/>
                    <a:pt x="1597" y="0"/>
                    <a:pt x="1212"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5122" name="Google Shape;15122;p69"/>
            <p:cNvSpPr/>
            <p:nvPr/>
          </p:nvSpPr>
          <p:spPr>
            <a:xfrm>
              <a:off x="5788794" y="2240539"/>
              <a:ext cx="49782" cy="55819"/>
            </a:xfrm>
            <a:custGeom>
              <a:avLst/>
              <a:gdLst/>
              <a:ahLst/>
              <a:cxnLst/>
              <a:rect l="l" t="t" r="r" b="b"/>
              <a:pathLst>
                <a:path w="1905" h="2136" extrusionOk="0">
                  <a:moveTo>
                    <a:pt x="1" y="0"/>
                  </a:moveTo>
                  <a:cubicBezTo>
                    <a:pt x="357" y="39"/>
                    <a:pt x="626" y="337"/>
                    <a:pt x="626" y="693"/>
                  </a:cubicBezTo>
                  <a:lnTo>
                    <a:pt x="626" y="2135"/>
                  </a:lnTo>
                  <a:lnTo>
                    <a:pt x="1905" y="2135"/>
                  </a:lnTo>
                  <a:lnTo>
                    <a:pt x="1905" y="702"/>
                  </a:lnTo>
                  <a:cubicBezTo>
                    <a:pt x="1905" y="318"/>
                    <a:pt x="1587" y="0"/>
                    <a:pt x="1203" y="0"/>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5123" name="Google Shape;15123;p69"/>
            <p:cNvSpPr/>
            <p:nvPr/>
          </p:nvSpPr>
          <p:spPr>
            <a:xfrm>
              <a:off x="5757644" y="2292308"/>
              <a:ext cx="360628" cy="18868"/>
            </a:xfrm>
            <a:custGeom>
              <a:avLst/>
              <a:gdLst/>
              <a:ahLst/>
              <a:cxnLst/>
              <a:rect l="l" t="t" r="r" b="b"/>
              <a:pathLst>
                <a:path w="13800" h="722" extrusionOk="0">
                  <a:moveTo>
                    <a:pt x="49" y="0"/>
                  </a:moveTo>
                  <a:cubicBezTo>
                    <a:pt x="20" y="0"/>
                    <a:pt x="0" y="20"/>
                    <a:pt x="0" y="48"/>
                  </a:cubicBezTo>
                  <a:lnTo>
                    <a:pt x="0" y="673"/>
                  </a:lnTo>
                  <a:cubicBezTo>
                    <a:pt x="0" y="702"/>
                    <a:pt x="20" y="722"/>
                    <a:pt x="49" y="722"/>
                  </a:cubicBezTo>
                  <a:lnTo>
                    <a:pt x="13742" y="722"/>
                  </a:lnTo>
                  <a:cubicBezTo>
                    <a:pt x="13771" y="722"/>
                    <a:pt x="13799" y="702"/>
                    <a:pt x="13799" y="673"/>
                  </a:cubicBezTo>
                  <a:lnTo>
                    <a:pt x="13799" y="48"/>
                  </a:lnTo>
                  <a:cubicBezTo>
                    <a:pt x="13799" y="20"/>
                    <a:pt x="13771" y="0"/>
                    <a:pt x="13742"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124" name="Google Shape;15124;p69"/>
            <p:cNvSpPr/>
            <p:nvPr/>
          </p:nvSpPr>
          <p:spPr>
            <a:xfrm>
              <a:off x="5757644" y="2292308"/>
              <a:ext cx="360628" cy="18868"/>
            </a:xfrm>
            <a:custGeom>
              <a:avLst/>
              <a:gdLst/>
              <a:ahLst/>
              <a:cxnLst/>
              <a:rect l="l" t="t" r="r" b="b"/>
              <a:pathLst>
                <a:path w="13800" h="722" extrusionOk="0">
                  <a:moveTo>
                    <a:pt x="12347" y="0"/>
                  </a:moveTo>
                  <a:lnTo>
                    <a:pt x="12347" y="443"/>
                  </a:lnTo>
                  <a:cubicBezTo>
                    <a:pt x="12347" y="472"/>
                    <a:pt x="12328" y="491"/>
                    <a:pt x="12299" y="491"/>
                  </a:cubicBezTo>
                  <a:lnTo>
                    <a:pt x="0" y="491"/>
                  </a:lnTo>
                  <a:lnTo>
                    <a:pt x="0" y="673"/>
                  </a:lnTo>
                  <a:cubicBezTo>
                    <a:pt x="0" y="702"/>
                    <a:pt x="20" y="722"/>
                    <a:pt x="49" y="722"/>
                  </a:cubicBezTo>
                  <a:lnTo>
                    <a:pt x="13742" y="722"/>
                  </a:lnTo>
                  <a:cubicBezTo>
                    <a:pt x="13771" y="722"/>
                    <a:pt x="13799" y="702"/>
                    <a:pt x="13799" y="673"/>
                  </a:cubicBezTo>
                  <a:lnTo>
                    <a:pt x="13799" y="48"/>
                  </a:lnTo>
                  <a:cubicBezTo>
                    <a:pt x="13799" y="20"/>
                    <a:pt x="13771" y="0"/>
                    <a:pt x="13742" y="0"/>
                  </a:cubicBezTo>
                  <a:close/>
                </a:path>
              </a:pathLst>
            </a:custGeom>
            <a:solidFill>
              <a:srgbClr val="798FA1"/>
            </a:solidFill>
            <a:ln>
              <a:noFill/>
            </a:ln>
          </p:spPr>
          <p:txBody>
            <a:bodyPr spcFirstLastPara="1" wrap="square" lIns="91425" tIns="91425" rIns="91425" bIns="91425" anchor="ctr" anchorCtr="0">
              <a:noAutofit/>
            </a:bodyPr>
            <a:lstStyle/>
            <a:p>
              <a:endParaRPr/>
            </a:p>
          </p:txBody>
        </p:sp>
      </p:grpSp>
      <p:grpSp>
        <p:nvGrpSpPr>
          <p:cNvPr id="15125" name="Google Shape;15125;p69"/>
          <p:cNvGrpSpPr/>
          <p:nvPr/>
        </p:nvGrpSpPr>
        <p:grpSpPr>
          <a:xfrm>
            <a:off x="5317625" y="1798827"/>
            <a:ext cx="360628" cy="356839"/>
            <a:chOff x="5317625" y="1983474"/>
            <a:chExt cx="360628" cy="356839"/>
          </a:xfrm>
        </p:grpSpPr>
        <p:sp>
          <p:nvSpPr>
            <p:cNvPr id="15126" name="Google Shape;15126;p69"/>
            <p:cNvSpPr/>
            <p:nvPr/>
          </p:nvSpPr>
          <p:spPr>
            <a:xfrm>
              <a:off x="5642295" y="2050817"/>
              <a:ext cx="22134" cy="199051"/>
            </a:xfrm>
            <a:custGeom>
              <a:avLst/>
              <a:gdLst/>
              <a:ahLst/>
              <a:cxnLst/>
              <a:rect l="l" t="t" r="r" b="b"/>
              <a:pathLst>
                <a:path w="847" h="7617" extrusionOk="0">
                  <a:moveTo>
                    <a:pt x="1" y="0"/>
                  </a:moveTo>
                  <a:lnTo>
                    <a:pt x="1" y="7616"/>
                  </a:lnTo>
                  <a:lnTo>
                    <a:pt x="847" y="7616"/>
                  </a:lnTo>
                  <a:lnTo>
                    <a:pt x="847"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127" name="Google Shape;15127;p69"/>
            <p:cNvSpPr/>
            <p:nvPr/>
          </p:nvSpPr>
          <p:spPr>
            <a:xfrm>
              <a:off x="5653349" y="2050817"/>
              <a:ext cx="10845" cy="199051"/>
            </a:xfrm>
            <a:custGeom>
              <a:avLst/>
              <a:gdLst/>
              <a:ahLst/>
              <a:cxnLst/>
              <a:rect l="l" t="t" r="r" b="b"/>
              <a:pathLst>
                <a:path w="415" h="7617" extrusionOk="0">
                  <a:moveTo>
                    <a:pt x="1" y="0"/>
                  </a:moveTo>
                  <a:lnTo>
                    <a:pt x="1" y="7616"/>
                  </a:lnTo>
                  <a:lnTo>
                    <a:pt x="414" y="7616"/>
                  </a:lnTo>
                  <a:lnTo>
                    <a:pt x="414"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28" name="Google Shape;15128;p69"/>
            <p:cNvSpPr/>
            <p:nvPr/>
          </p:nvSpPr>
          <p:spPr>
            <a:xfrm>
              <a:off x="5635762" y="2216419"/>
              <a:ext cx="35200" cy="123894"/>
            </a:xfrm>
            <a:custGeom>
              <a:avLst/>
              <a:gdLst/>
              <a:ahLst/>
              <a:cxnLst/>
              <a:rect l="l" t="t" r="r" b="b"/>
              <a:pathLst>
                <a:path w="1347" h="4741" extrusionOk="0">
                  <a:moveTo>
                    <a:pt x="260" y="0"/>
                  </a:moveTo>
                  <a:lnTo>
                    <a:pt x="20" y="4356"/>
                  </a:lnTo>
                  <a:cubicBezTo>
                    <a:pt x="1" y="4568"/>
                    <a:pt x="174" y="4741"/>
                    <a:pt x="376" y="4741"/>
                  </a:cubicBezTo>
                  <a:lnTo>
                    <a:pt x="972" y="4741"/>
                  </a:lnTo>
                  <a:cubicBezTo>
                    <a:pt x="1183" y="4741"/>
                    <a:pt x="1347" y="4568"/>
                    <a:pt x="1337" y="4356"/>
                  </a:cubicBezTo>
                  <a:lnTo>
                    <a:pt x="1097" y="0"/>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129" name="Google Shape;15129;p69"/>
            <p:cNvSpPr/>
            <p:nvPr/>
          </p:nvSpPr>
          <p:spPr>
            <a:xfrm>
              <a:off x="5630980" y="2036732"/>
              <a:ext cx="47274" cy="36220"/>
            </a:xfrm>
            <a:custGeom>
              <a:avLst/>
              <a:gdLst/>
              <a:ahLst/>
              <a:cxnLst/>
              <a:rect l="l" t="t" r="r" b="b"/>
              <a:pathLst>
                <a:path w="1809" h="1386" extrusionOk="0">
                  <a:moveTo>
                    <a:pt x="1" y="1"/>
                  </a:moveTo>
                  <a:lnTo>
                    <a:pt x="1" y="1386"/>
                  </a:lnTo>
                  <a:lnTo>
                    <a:pt x="1155" y="1386"/>
                  </a:lnTo>
                  <a:cubicBezTo>
                    <a:pt x="1511" y="1386"/>
                    <a:pt x="1809" y="1097"/>
                    <a:pt x="1809" y="741"/>
                  </a:cubicBezTo>
                  <a:lnTo>
                    <a:pt x="1809" y="655"/>
                  </a:lnTo>
                  <a:cubicBezTo>
                    <a:pt x="1809" y="299"/>
                    <a:pt x="1520" y="1"/>
                    <a:pt x="1155" y="1"/>
                  </a:cubicBezTo>
                  <a:close/>
                </a:path>
              </a:pathLst>
            </a:custGeom>
            <a:solidFill>
              <a:srgbClr val="BDCAD3"/>
            </a:solidFill>
            <a:ln>
              <a:noFill/>
            </a:ln>
          </p:spPr>
          <p:txBody>
            <a:bodyPr spcFirstLastPara="1" wrap="square" lIns="91425" tIns="91425" rIns="91425" bIns="91425" anchor="ctr" anchorCtr="0">
              <a:noAutofit/>
            </a:bodyPr>
            <a:lstStyle/>
            <a:p>
              <a:endParaRPr/>
            </a:p>
          </p:txBody>
        </p:sp>
        <p:sp>
          <p:nvSpPr>
            <p:cNvPr id="15130" name="Google Shape;15130;p69"/>
            <p:cNvSpPr/>
            <p:nvPr/>
          </p:nvSpPr>
          <p:spPr>
            <a:xfrm>
              <a:off x="5461380" y="1986740"/>
              <a:ext cx="48267" cy="48267"/>
            </a:xfrm>
            <a:custGeom>
              <a:avLst/>
              <a:gdLst/>
              <a:ahLst/>
              <a:cxnLst/>
              <a:rect l="l" t="t" r="r" b="b"/>
              <a:pathLst>
                <a:path w="1847" h="1847" extrusionOk="0">
                  <a:moveTo>
                    <a:pt x="923" y="0"/>
                  </a:moveTo>
                  <a:cubicBezTo>
                    <a:pt x="414" y="0"/>
                    <a:pt x="0" y="414"/>
                    <a:pt x="0" y="923"/>
                  </a:cubicBezTo>
                  <a:cubicBezTo>
                    <a:pt x="0" y="1433"/>
                    <a:pt x="414" y="1847"/>
                    <a:pt x="923" y="1847"/>
                  </a:cubicBezTo>
                  <a:cubicBezTo>
                    <a:pt x="1433" y="1847"/>
                    <a:pt x="1846" y="1433"/>
                    <a:pt x="1846" y="923"/>
                  </a:cubicBezTo>
                  <a:cubicBezTo>
                    <a:pt x="1846" y="414"/>
                    <a:pt x="1433" y="0"/>
                    <a:pt x="923"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31" name="Google Shape;15131;p69"/>
            <p:cNvSpPr/>
            <p:nvPr/>
          </p:nvSpPr>
          <p:spPr>
            <a:xfrm>
              <a:off x="5471937" y="1997298"/>
              <a:ext cx="27152" cy="27152"/>
            </a:xfrm>
            <a:custGeom>
              <a:avLst/>
              <a:gdLst/>
              <a:ahLst/>
              <a:cxnLst/>
              <a:rect l="l" t="t" r="r" b="b"/>
              <a:pathLst>
                <a:path w="1039" h="1039" extrusionOk="0">
                  <a:moveTo>
                    <a:pt x="519" y="0"/>
                  </a:moveTo>
                  <a:cubicBezTo>
                    <a:pt x="231" y="0"/>
                    <a:pt x="0" y="231"/>
                    <a:pt x="0" y="519"/>
                  </a:cubicBezTo>
                  <a:cubicBezTo>
                    <a:pt x="0" y="808"/>
                    <a:pt x="231" y="1039"/>
                    <a:pt x="519" y="1039"/>
                  </a:cubicBezTo>
                  <a:cubicBezTo>
                    <a:pt x="808" y="1039"/>
                    <a:pt x="1039" y="808"/>
                    <a:pt x="1039" y="519"/>
                  </a:cubicBezTo>
                  <a:cubicBezTo>
                    <a:pt x="1039" y="231"/>
                    <a:pt x="808" y="0"/>
                    <a:pt x="519" y="0"/>
                  </a:cubicBezTo>
                  <a:close/>
                </a:path>
              </a:pathLst>
            </a:custGeom>
            <a:solidFill>
              <a:srgbClr val="BDCAD3"/>
            </a:solidFill>
            <a:ln>
              <a:noFill/>
            </a:ln>
          </p:spPr>
          <p:txBody>
            <a:bodyPr spcFirstLastPara="1" wrap="square" lIns="91425" tIns="91425" rIns="91425" bIns="91425" anchor="ctr" anchorCtr="0">
              <a:noAutofit/>
            </a:bodyPr>
            <a:lstStyle/>
            <a:p>
              <a:endParaRPr/>
            </a:p>
          </p:txBody>
        </p:sp>
        <p:sp>
          <p:nvSpPr>
            <p:cNvPr id="15132" name="Google Shape;15132;p69"/>
            <p:cNvSpPr/>
            <p:nvPr/>
          </p:nvSpPr>
          <p:spPr>
            <a:xfrm>
              <a:off x="5416380" y="2011932"/>
              <a:ext cx="138241" cy="62248"/>
            </a:xfrm>
            <a:custGeom>
              <a:avLst/>
              <a:gdLst/>
              <a:ahLst/>
              <a:cxnLst/>
              <a:rect l="l" t="t" r="r" b="b"/>
              <a:pathLst>
                <a:path w="5290" h="2382" extrusionOk="0">
                  <a:moveTo>
                    <a:pt x="2642" y="0"/>
                  </a:moveTo>
                  <a:cubicBezTo>
                    <a:pt x="2448" y="0"/>
                    <a:pt x="2256" y="41"/>
                    <a:pt x="2078" y="123"/>
                  </a:cubicBezTo>
                  <a:lnTo>
                    <a:pt x="299" y="950"/>
                  </a:lnTo>
                  <a:cubicBezTo>
                    <a:pt x="87" y="1056"/>
                    <a:pt x="1" y="1306"/>
                    <a:pt x="97" y="1517"/>
                  </a:cubicBezTo>
                  <a:lnTo>
                    <a:pt x="386" y="2133"/>
                  </a:lnTo>
                  <a:cubicBezTo>
                    <a:pt x="456" y="2288"/>
                    <a:pt x="610" y="2382"/>
                    <a:pt x="775" y="2382"/>
                  </a:cubicBezTo>
                  <a:cubicBezTo>
                    <a:pt x="834" y="2382"/>
                    <a:pt x="894" y="2370"/>
                    <a:pt x="953" y="2344"/>
                  </a:cubicBezTo>
                  <a:lnTo>
                    <a:pt x="2078" y="1815"/>
                  </a:lnTo>
                  <a:cubicBezTo>
                    <a:pt x="2256" y="1734"/>
                    <a:pt x="2451" y="1693"/>
                    <a:pt x="2645" y="1693"/>
                  </a:cubicBezTo>
                  <a:cubicBezTo>
                    <a:pt x="2840" y="1693"/>
                    <a:pt x="3035" y="1734"/>
                    <a:pt x="3213" y="1815"/>
                  </a:cubicBezTo>
                  <a:lnTo>
                    <a:pt x="4338" y="2344"/>
                  </a:lnTo>
                  <a:cubicBezTo>
                    <a:pt x="4394" y="2370"/>
                    <a:pt x="4453" y="2382"/>
                    <a:pt x="4511" y="2382"/>
                  </a:cubicBezTo>
                  <a:cubicBezTo>
                    <a:pt x="4675" y="2382"/>
                    <a:pt x="4834" y="2288"/>
                    <a:pt x="4905" y="2133"/>
                  </a:cubicBezTo>
                  <a:lnTo>
                    <a:pt x="5194" y="1517"/>
                  </a:lnTo>
                  <a:cubicBezTo>
                    <a:pt x="5290" y="1306"/>
                    <a:pt x="5194" y="1056"/>
                    <a:pt x="4982" y="950"/>
                  </a:cubicBezTo>
                  <a:lnTo>
                    <a:pt x="3213" y="123"/>
                  </a:lnTo>
                  <a:cubicBezTo>
                    <a:pt x="3030" y="41"/>
                    <a:pt x="2835" y="0"/>
                    <a:pt x="2642" y="0"/>
                  </a:cubicBezTo>
                  <a:close/>
                </a:path>
              </a:pathLst>
            </a:custGeom>
            <a:solidFill>
              <a:srgbClr val="BDCAD3"/>
            </a:solidFill>
            <a:ln>
              <a:noFill/>
            </a:ln>
          </p:spPr>
          <p:txBody>
            <a:bodyPr spcFirstLastPara="1" wrap="square" lIns="91425" tIns="91425" rIns="91425" bIns="91425" anchor="ctr" anchorCtr="0">
              <a:noAutofit/>
            </a:bodyPr>
            <a:lstStyle/>
            <a:p>
              <a:endParaRPr/>
            </a:p>
          </p:txBody>
        </p:sp>
        <p:sp>
          <p:nvSpPr>
            <p:cNvPr id="15133" name="Google Shape;15133;p69"/>
            <p:cNvSpPr/>
            <p:nvPr/>
          </p:nvSpPr>
          <p:spPr>
            <a:xfrm>
              <a:off x="5428949" y="2022908"/>
              <a:ext cx="113363" cy="40505"/>
            </a:xfrm>
            <a:custGeom>
              <a:avLst/>
              <a:gdLst/>
              <a:ahLst/>
              <a:cxnLst/>
              <a:rect l="l" t="t" r="r" b="b"/>
              <a:pathLst>
                <a:path w="4338" h="1550" extrusionOk="0">
                  <a:moveTo>
                    <a:pt x="2164" y="1"/>
                  </a:moveTo>
                  <a:cubicBezTo>
                    <a:pt x="2030" y="1"/>
                    <a:pt x="1895" y="30"/>
                    <a:pt x="1770" y="87"/>
                  </a:cubicBezTo>
                  <a:lnTo>
                    <a:pt x="1" y="914"/>
                  </a:lnTo>
                  <a:cubicBezTo>
                    <a:pt x="1" y="914"/>
                    <a:pt x="1" y="924"/>
                    <a:pt x="1" y="924"/>
                  </a:cubicBezTo>
                  <a:lnTo>
                    <a:pt x="289" y="1540"/>
                  </a:lnTo>
                  <a:cubicBezTo>
                    <a:pt x="289" y="1540"/>
                    <a:pt x="289" y="1549"/>
                    <a:pt x="299" y="1549"/>
                  </a:cubicBezTo>
                  <a:lnTo>
                    <a:pt x="1424" y="1020"/>
                  </a:lnTo>
                  <a:cubicBezTo>
                    <a:pt x="1659" y="910"/>
                    <a:pt x="1914" y="854"/>
                    <a:pt x="2169" y="854"/>
                  </a:cubicBezTo>
                  <a:cubicBezTo>
                    <a:pt x="2424" y="854"/>
                    <a:pt x="2679" y="910"/>
                    <a:pt x="2914" y="1020"/>
                  </a:cubicBezTo>
                  <a:lnTo>
                    <a:pt x="4039" y="1549"/>
                  </a:lnTo>
                  <a:cubicBezTo>
                    <a:pt x="4039" y="1540"/>
                    <a:pt x="4049" y="1540"/>
                    <a:pt x="4049" y="1540"/>
                  </a:cubicBezTo>
                  <a:lnTo>
                    <a:pt x="4328" y="924"/>
                  </a:lnTo>
                  <a:cubicBezTo>
                    <a:pt x="4338" y="914"/>
                    <a:pt x="4338" y="905"/>
                    <a:pt x="4328" y="905"/>
                  </a:cubicBezTo>
                  <a:lnTo>
                    <a:pt x="2559" y="87"/>
                  </a:lnTo>
                  <a:cubicBezTo>
                    <a:pt x="2434" y="30"/>
                    <a:pt x="2299" y="1"/>
                    <a:pt x="2164" y="1"/>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15134" name="Google Shape;15134;p69"/>
            <p:cNvSpPr/>
            <p:nvPr/>
          </p:nvSpPr>
          <p:spPr>
            <a:xfrm>
              <a:off x="5317625" y="1983474"/>
              <a:ext cx="143023" cy="142997"/>
            </a:xfrm>
            <a:custGeom>
              <a:avLst/>
              <a:gdLst/>
              <a:ahLst/>
              <a:cxnLst/>
              <a:rect l="l" t="t" r="r" b="b"/>
              <a:pathLst>
                <a:path w="5473" h="5472" extrusionOk="0">
                  <a:moveTo>
                    <a:pt x="2741" y="0"/>
                  </a:moveTo>
                  <a:cubicBezTo>
                    <a:pt x="1232" y="0"/>
                    <a:pt x="1" y="1221"/>
                    <a:pt x="1" y="2731"/>
                  </a:cubicBezTo>
                  <a:cubicBezTo>
                    <a:pt x="1" y="4241"/>
                    <a:pt x="1232" y="5472"/>
                    <a:pt x="2741" y="5472"/>
                  </a:cubicBezTo>
                  <a:cubicBezTo>
                    <a:pt x="4251" y="5472"/>
                    <a:pt x="5472" y="4241"/>
                    <a:pt x="5472" y="2731"/>
                  </a:cubicBezTo>
                  <a:cubicBezTo>
                    <a:pt x="5472" y="1221"/>
                    <a:pt x="4251" y="0"/>
                    <a:pt x="2741"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35" name="Google Shape;15135;p69"/>
            <p:cNvSpPr/>
            <p:nvPr/>
          </p:nvSpPr>
          <p:spPr>
            <a:xfrm>
              <a:off x="5338740" y="2004328"/>
              <a:ext cx="129696" cy="122744"/>
            </a:xfrm>
            <a:custGeom>
              <a:avLst/>
              <a:gdLst/>
              <a:ahLst/>
              <a:cxnLst/>
              <a:rect l="l" t="t" r="r" b="b"/>
              <a:pathLst>
                <a:path w="4963" h="4697" extrusionOk="0">
                  <a:moveTo>
                    <a:pt x="3866" y="0"/>
                  </a:moveTo>
                  <a:lnTo>
                    <a:pt x="1" y="3876"/>
                  </a:lnTo>
                  <a:cubicBezTo>
                    <a:pt x="533" y="4423"/>
                    <a:pt x="1241" y="4697"/>
                    <a:pt x="1950" y="4697"/>
                  </a:cubicBezTo>
                  <a:cubicBezTo>
                    <a:pt x="2650" y="4697"/>
                    <a:pt x="3350" y="4430"/>
                    <a:pt x="3885" y="3895"/>
                  </a:cubicBezTo>
                  <a:cubicBezTo>
                    <a:pt x="4962" y="2818"/>
                    <a:pt x="4953" y="1068"/>
                    <a:pt x="3866"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5136" name="Google Shape;15136;p69"/>
            <p:cNvSpPr/>
            <p:nvPr/>
          </p:nvSpPr>
          <p:spPr>
            <a:xfrm>
              <a:off x="5318383" y="2001897"/>
              <a:ext cx="123659" cy="105993"/>
            </a:xfrm>
            <a:custGeom>
              <a:avLst/>
              <a:gdLst/>
              <a:ahLst/>
              <a:cxnLst/>
              <a:rect l="l" t="t" r="r" b="b"/>
              <a:pathLst>
                <a:path w="4732" h="4056" extrusionOk="0">
                  <a:moveTo>
                    <a:pt x="2690" y="1"/>
                  </a:moveTo>
                  <a:cubicBezTo>
                    <a:pt x="2194" y="1"/>
                    <a:pt x="1689" y="184"/>
                    <a:pt x="1280" y="593"/>
                  </a:cubicBezTo>
                  <a:cubicBezTo>
                    <a:pt x="1" y="1872"/>
                    <a:pt x="905" y="4055"/>
                    <a:pt x="2712" y="4055"/>
                  </a:cubicBezTo>
                  <a:cubicBezTo>
                    <a:pt x="3828" y="4055"/>
                    <a:pt x="4732" y="3151"/>
                    <a:pt x="4732" y="2026"/>
                  </a:cubicBezTo>
                  <a:cubicBezTo>
                    <a:pt x="4732" y="808"/>
                    <a:pt x="3730" y="1"/>
                    <a:pt x="2690" y="1"/>
                  </a:cubicBezTo>
                  <a:close/>
                </a:path>
              </a:pathLst>
            </a:custGeom>
            <a:solidFill>
              <a:srgbClr val="BDCAD3"/>
            </a:solidFill>
            <a:ln>
              <a:noFill/>
            </a:ln>
          </p:spPr>
          <p:txBody>
            <a:bodyPr spcFirstLastPara="1" wrap="square" lIns="91425" tIns="91425" rIns="91425" bIns="91425" anchor="ctr" anchorCtr="0">
              <a:noAutofit/>
            </a:bodyPr>
            <a:lstStyle/>
            <a:p>
              <a:endParaRPr/>
            </a:p>
          </p:txBody>
        </p:sp>
        <p:sp>
          <p:nvSpPr>
            <p:cNvPr id="15137" name="Google Shape;15137;p69"/>
            <p:cNvSpPr/>
            <p:nvPr/>
          </p:nvSpPr>
          <p:spPr>
            <a:xfrm>
              <a:off x="5328940" y="2009842"/>
              <a:ext cx="120392" cy="90131"/>
            </a:xfrm>
            <a:custGeom>
              <a:avLst/>
              <a:gdLst/>
              <a:ahLst/>
              <a:cxnLst/>
              <a:rect l="l" t="t" r="r" b="b"/>
              <a:pathLst>
                <a:path w="4607" h="3449" extrusionOk="0">
                  <a:moveTo>
                    <a:pt x="2308" y="1"/>
                  </a:moveTo>
                  <a:cubicBezTo>
                    <a:pt x="770" y="1"/>
                    <a:pt x="0" y="1857"/>
                    <a:pt x="1087" y="2943"/>
                  </a:cubicBezTo>
                  <a:cubicBezTo>
                    <a:pt x="1424" y="3280"/>
                    <a:pt x="1864" y="3448"/>
                    <a:pt x="2304" y="3448"/>
                  </a:cubicBezTo>
                  <a:cubicBezTo>
                    <a:pt x="2743" y="3448"/>
                    <a:pt x="3183" y="3280"/>
                    <a:pt x="3520" y="2943"/>
                  </a:cubicBezTo>
                  <a:cubicBezTo>
                    <a:pt x="4607" y="1857"/>
                    <a:pt x="3837" y="1"/>
                    <a:pt x="2308" y="1"/>
                  </a:cubicBezTo>
                  <a:close/>
                </a:path>
              </a:pathLst>
            </a:custGeom>
            <a:solidFill>
              <a:srgbClr val="E0E6EA"/>
            </a:solidFill>
            <a:ln>
              <a:noFill/>
            </a:ln>
          </p:spPr>
          <p:txBody>
            <a:bodyPr spcFirstLastPara="1" wrap="square" lIns="91425" tIns="91425" rIns="91425" bIns="91425" anchor="ctr" anchorCtr="0">
              <a:noAutofit/>
            </a:bodyPr>
            <a:lstStyle/>
            <a:p>
              <a:endParaRPr/>
            </a:p>
          </p:txBody>
        </p:sp>
        <p:sp>
          <p:nvSpPr>
            <p:cNvPr id="15138" name="Google Shape;15138;p69"/>
            <p:cNvSpPr/>
            <p:nvPr/>
          </p:nvSpPr>
          <p:spPr>
            <a:xfrm>
              <a:off x="5357346" y="2023169"/>
              <a:ext cx="80932" cy="76255"/>
            </a:xfrm>
            <a:custGeom>
              <a:avLst/>
              <a:gdLst/>
              <a:ahLst/>
              <a:cxnLst/>
              <a:rect l="l" t="t" r="r" b="b"/>
              <a:pathLst>
                <a:path w="3097" h="2918" extrusionOk="0">
                  <a:moveTo>
                    <a:pt x="2433" y="1"/>
                  </a:moveTo>
                  <a:lnTo>
                    <a:pt x="0" y="2433"/>
                  </a:lnTo>
                  <a:cubicBezTo>
                    <a:pt x="333" y="2757"/>
                    <a:pt x="765" y="2918"/>
                    <a:pt x="1197" y="2918"/>
                  </a:cubicBezTo>
                  <a:cubicBezTo>
                    <a:pt x="1640" y="2918"/>
                    <a:pt x="2083" y="2750"/>
                    <a:pt x="2423" y="2414"/>
                  </a:cubicBezTo>
                  <a:cubicBezTo>
                    <a:pt x="3087" y="1751"/>
                    <a:pt x="3096" y="674"/>
                    <a:pt x="2433" y="1"/>
                  </a:cubicBezTo>
                  <a:close/>
                </a:path>
              </a:pathLst>
            </a:custGeom>
            <a:solidFill>
              <a:srgbClr val="CCD6DD"/>
            </a:solidFill>
            <a:ln>
              <a:noFill/>
            </a:ln>
          </p:spPr>
          <p:txBody>
            <a:bodyPr spcFirstLastPara="1" wrap="square" lIns="91425" tIns="91425" rIns="91425" bIns="91425" anchor="ctr" anchorCtr="0">
              <a:noAutofit/>
            </a:bodyPr>
            <a:lstStyle/>
            <a:p>
              <a:endParaRPr/>
            </a:p>
          </p:txBody>
        </p:sp>
        <p:sp>
          <p:nvSpPr>
            <p:cNvPr id="15139" name="Google Shape;15139;p69"/>
            <p:cNvSpPr/>
            <p:nvPr/>
          </p:nvSpPr>
          <p:spPr>
            <a:xfrm>
              <a:off x="5510378" y="1983474"/>
              <a:ext cx="142997" cy="142997"/>
            </a:xfrm>
            <a:custGeom>
              <a:avLst/>
              <a:gdLst/>
              <a:ahLst/>
              <a:cxnLst/>
              <a:rect l="l" t="t" r="r" b="b"/>
              <a:pathLst>
                <a:path w="5472" h="5472" extrusionOk="0">
                  <a:moveTo>
                    <a:pt x="2731" y="0"/>
                  </a:moveTo>
                  <a:cubicBezTo>
                    <a:pt x="1222" y="0"/>
                    <a:pt x="0" y="1221"/>
                    <a:pt x="0" y="2731"/>
                  </a:cubicBezTo>
                  <a:cubicBezTo>
                    <a:pt x="0" y="4241"/>
                    <a:pt x="1222" y="5472"/>
                    <a:pt x="2731" y="5472"/>
                  </a:cubicBezTo>
                  <a:cubicBezTo>
                    <a:pt x="4251" y="5472"/>
                    <a:pt x="5472" y="4241"/>
                    <a:pt x="5472" y="2731"/>
                  </a:cubicBezTo>
                  <a:cubicBezTo>
                    <a:pt x="5472" y="1221"/>
                    <a:pt x="4251" y="0"/>
                    <a:pt x="2731"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40" name="Google Shape;15140;p69"/>
            <p:cNvSpPr/>
            <p:nvPr/>
          </p:nvSpPr>
          <p:spPr>
            <a:xfrm>
              <a:off x="5531232" y="2004328"/>
              <a:ext cx="129199" cy="122169"/>
            </a:xfrm>
            <a:custGeom>
              <a:avLst/>
              <a:gdLst/>
              <a:ahLst/>
              <a:cxnLst/>
              <a:rect l="l" t="t" r="r" b="b"/>
              <a:pathLst>
                <a:path w="4944" h="4675" extrusionOk="0">
                  <a:moveTo>
                    <a:pt x="3876" y="0"/>
                  </a:moveTo>
                  <a:lnTo>
                    <a:pt x="0" y="3876"/>
                  </a:lnTo>
                  <a:cubicBezTo>
                    <a:pt x="533" y="4408"/>
                    <a:pt x="1231" y="4675"/>
                    <a:pt x="1929" y="4675"/>
                  </a:cubicBezTo>
                  <a:cubicBezTo>
                    <a:pt x="2630" y="4675"/>
                    <a:pt x="3331" y="4406"/>
                    <a:pt x="3866" y="3866"/>
                  </a:cubicBezTo>
                  <a:cubicBezTo>
                    <a:pt x="4943" y="2799"/>
                    <a:pt x="4943" y="1068"/>
                    <a:pt x="3876" y="0"/>
                  </a:cubicBez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5141" name="Google Shape;15141;p69"/>
            <p:cNvSpPr/>
            <p:nvPr/>
          </p:nvSpPr>
          <p:spPr>
            <a:xfrm>
              <a:off x="5511136" y="2001897"/>
              <a:ext cx="123659" cy="105993"/>
            </a:xfrm>
            <a:custGeom>
              <a:avLst/>
              <a:gdLst/>
              <a:ahLst/>
              <a:cxnLst/>
              <a:rect l="l" t="t" r="r" b="b"/>
              <a:pathLst>
                <a:path w="4732" h="4056" extrusionOk="0">
                  <a:moveTo>
                    <a:pt x="2686" y="1"/>
                  </a:moveTo>
                  <a:cubicBezTo>
                    <a:pt x="2189" y="1"/>
                    <a:pt x="1682" y="184"/>
                    <a:pt x="1269" y="593"/>
                  </a:cubicBezTo>
                  <a:cubicBezTo>
                    <a:pt x="0" y="1872"/>
                    <a:pt x="904" y="4055"/>
                    <a:pt x="2702" y="4055"/>
                  </a:cubicBezTo>
                  <a:cubicBezTo>
                    <a:pt x="3827" y="4055"/>
                    <a:pt x="4731" y="3151"/>
                    <a:pt x="4731" y="2026"/>
                  </a:cubicBezTo>
                  <a:cubicBezTo>
                    <a:pt x="4731" y="808"/>
                    <a:pt x="3730" y="1"/>
                    <a:pt x="2686" y="1"/>
                  </a:cubicBezTo>
                  <a:close/>
                </a:path>
              </a:pathLst>
            </a:custGeom>
            <a:solidFill>
              <a:srgbClr val="BDCAD3"/>
            </a:solidFill>
            <a:ln>
              <a:noFill/>
            </a:ln>
          </p:spPr>
          <p:txBody>
            <a:bodyPr spcFirstLastPara="1" wrap="square" lIns="91425" tIns="91425" rIns="91425" bIns="91425" anchor="ctr" anchorCtr="0">
              <a:noAutofit/>
            </a:bodyPr>
            <a:lstStyle/>
            <a:p>
              <a:endParaRPr/>
            </a:p>
          </p:txBody>
        </p:sp>
        <p:sp>
          <p:nvSpPr>
            <p:cNvPr id="15142" name="Google Shape;15142;p69"/>
            <p:cNvSpPr/>
            <p:nvPr/>
          </p:nvSpPr>
          <p:spPr>
            <a:xfrm>
              <a:off x="5521668" y="2009842"/>
              <a:ext cx="120157" cy="90131"/>
            </a:xfrm>
            <a:custGeom>
              <a:avLst/>
              <a:gdLst/>
              <a:ahLst/>
              <a:cxnLst/>
              <a:rect l="l" t="t" r="r" b="b"/>
              <a:pathLst>
                <a:path w="4598" h="3449" extrusionOk="0">
                  <a:moveTo>
                    <a:pt x="2299" y="1"/>
                  </a:moveTo>
                  <a:cubicBezTo>
                    <a:pt x="770" y="1"/>
                    <a:pt x="1" y="1857"/>
                    <a:pt x="1088" y="2943"/>
                  </a:cubicBezTo>
                  <a:cubicBezTo>
                    <a:pt x="1419" y="3280"/>
                    <a:pt x="1859" y="3448"/>
                    <a:pt x="2300" y="3448"/>
                  </a:cubicBezTo>
                  <a:cubicBezTo>
                    <a:pt x="2742" y="3448"/>
                    <a:pt x="3184" y="3280"/>
                    <a:pt x="3520" y="2943"/>
                  </a:cubicBezTo>
                  <a:cubicBezTo>
                    <a:pt x="4597" y="1857"/>
                    <a:pt x="3838" y="1"/>
                    <a:pt x="2299" y="1"/>
                  </a:cubicBezTo>
                  <a:close/>
                </a:path>
              </a:pathLst>
            </a:custGeom>
            <a:solidFill>
              <a:srgbClr val="E0E6EA"/>
            </a:solidFill>
            <a:ln>
              <a:noFill/>
            </a:ln>
          </p:spPr>
          <p:txBody>
            <a:bodyPr spcFirstLastPara="1" wrap="square" lIns="91425" tIns="91425" rIns="91425" bIns="91425" anchor="ctr" anchorCtr="0">
              <a:noAutofit/>
            </a:bodyPr>
            <a:lstStyle/>
            <a:p>
              <a:endParaRPr/>
            </a:p>
          </p:txBody>
        </p:sp>
        <p:sp>
          <p:nvSpPr>
            <p:cNvPr id="15143" name="Google Shape;15143;p69"/>
            <p:cNvSpPr/>
            <p:nvPr/>
          </p:nvSpPr>
          <p:spPr>
            <a:xfrm>
              <a:off x="5550074" y="2023169"/>
              <a:ext cx="80697" cy="76255"/>
            </a:xfrm>
            <a:custGeom>
              <a:avLst/>
              <a:gdLst/>
              <a:ahLst/>
              <a:cxnLst/>
              <a:rect l="l" t="t" r="r" b="b"/>
              <a:pathLst>
                <a:path w="3088" h="2918" extrusionOk="0">
                  <a:moveTo>
                    <a:pt x="2433" y="1"/>
                  </a:moveTo>
                  <a:lnTo>
                    <a:pt x="1" y="2433"/>
                  </a:lnTo>
                  <a:cubicBezTo>
                    <a:pt x="333" y="2757"/>
                    <a:pt x="765" y="2918"/>
                    <a:pt x="1197" y="2918"/>
                  </a:cubicBezTo>
                  <a:cubicBezTo>
                    <a:pt x="1638" y="2918"/>
                    <a:pt x="2079" y="2750"/>
                    <a:pt x="2414" y="2414"/>
                  </a:cubicBezTo>
                  <a:cubicBezTo>
                    <a:pt x="3078" y="1751"/>
                    <a:pt x="3087" y="674"/>
                    <a:pt x="2433" y="1"/>
                  </a:cubicBezTo>
                  <a:close/>
                </a:path>
              </a:pathLst>
            </a:custGeom>
            <a:solidFill>
              <a:srgbClr val="CCD6DD"/>
            </a:solidFill>
            <a:ln>
              <a:noFill/>
            </a:ln>
          </p:spPr>
          <p:txBody>
            <a:bodyPr spcFirstLastPara="1" wrap="square" lIns="91425" tIns="91425" rIns="91425" bIns="91425" anchor="ctr" anchorCtr="0">
              <a:noAutofit/>
            </a:bodyPr>
            <a:lstStyle/>
            <a:p>
              <a:endParaRPr/>
            </a:p>
          </p:txBody>
        </p:sp>
        <p:sp>
          <p:nvSpPr>
            <p:cNvPr id="15144" name="Google Shape;15144;p69"/>
            <p:cNvSpPr/>
            <p:nvPr/>
          </p:nvSpPr>
          <p:spPr>
            <a:xfrm>
              <a:off x="5653349" y="2216419"/>
              <a:ext cx="17378" cy="123894"/>
            </a:xfrm>
            <a:custGeom>
              <a:avLst/>
              <a:gdLst/>
              <a:ahLst/>
              <a:cxnLst/>
              <a:rect l="l" t="t" r="r" b="b"/>
              <a:pathLst>
                <a:path w="665" h="4741" extrusionOk="0">
                  <a:moveTo>
                    <a:pt x="1" y="0"/>
                  </a:moveTo>
                  <a:lnTo>
                    <a:pt x="1" y="4741"/>
                  </a:lnTo>
                  <a:lnTo>
                    <a:pt x="299" y="4741"/>
                  </a:lnTo>
                  <a:cubicBezTo>
                    <a:pt x="501" y="4741"/>
                    <a:pt x="664" y="4568"/>
                    <a:pt x="655" y="4356"/>
                  </a:cubicBezTo>
                  <a:lnTo>
                    <a:pt x="424" y="0"/>
                  </a:lnTo>
                  <a:close/>
                </a:path>
              </a:pathLst>
            </a:custGeom>
            <a:solidFill>
              <a:srgbClr val="798FA1"/>
            </a:solidFill>
            <a:ln>
              <a:noFill/>
            </a:ln>
          </p:spPr>
          <p:txBody>
            <a:bodyPr spcFirstLastPara="1" wrap="square" lIns="91425" tIns="91425" rIns="91425" bIns="91425" anchor="ctr" anchorCtr="0">
              <a:noAutofit/>
            </a:bodyPr>
            <a:lstStyle/>
            <a:p>
              <a:endParaRPr/>
            </a:p>
          </p:txBody>
        </p:sp>
      </p:grpSp>
      <p:grpSp>
        <p:nvGrpSpPr>
          <p:cNvPr id="15145" name="Google Shape;15145;p69"/>
          <p:cNvGrpSpPr/>
          <p:nvPr/>
        </p:nvGrpSpPr>
        <p:grpSpPr>
          <a:xfrm>
            <a:off x="6181828" y="2279038"/>
            <a:ext cx="360629" cy="282989"/>
            <a:chOff x="6181827" y="2463685"/>
            <a:chExt cx="360629" cy="282989"/>
          </a:xfrm>
        </p:grpSpPr>
        <p:sp>
          <p:nvSpPr>
            <p:cNvPr id="15146" name="Google Shape;15146;p69"/>
            <p:cNvSpPr/>
            <p:nvPr/>
          </p:nvSpPr>
          <p:spPr>
            <a:xfrm>
              <a:off x="6274545" y="2463685"/>
              <a:ext cx="255837" cy="32430"/>
            </a:xfrm>
            <a:custGeom>
              <a:avLst/>
              <a:gdLst/>
              <a:ahLst/>
              <a:cxnLst/>
              <a:rect l="l" t="t" r="r" b="b"/>
              <a:pathLst>
                <a:path w="9790" h="1241" extrusionOk="0">
                  <a:moveTo>
                    <a:pt x="1" y="0"/>
                  </a:moveTo>
                  <a:cubicBezTo>
                    <a:pt x="645" y="0"/>
                    <a:pt x="1174" y="520"/>
                    <a:pt x="1174" y="1241"/>
                  </a:cubicBezTo>
                  <a:lnTo>
                    <a:pt x="9790" y="1241"/>
                  </a:lnTo>
                  <a:cubicBezTo>
                    <a:pt x="9780" y="520"/>
                    <a:pt x="9261" y="0"/>
                    <a:pt x="8617"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147" name="Google Shape;15147;p69"/>
            <p:cNvSpPr/>
            <p:nvPr/>
          </p:nvSpPr>
          <p:spPr>
            <a:xfrm>
              <a:off x="6243891" y="2463685"/>
              <a:ext cx="255837" cy="282989"/>
            </a:xfrm>
            <a:custGeom>
              <a:avLst/>
              <a:gdLst/>
              <a:ahLst/>
              <a:cxnLst/>
              <a:rect l="l" t="t" r="r" b="b"/>
              <a:pathLst>
                <a:path w="9790" h="10829" extrusionOk="0">
                  <a:moveTo>
                    <a:pt x="1174" y="0"/>
                  </a:moveTo>
                  <a:cubicBezTo>
                    <a:pt x="520" y="0"/>
                    <a:pt x="0" y="520"/>
                    <a:pt x="0" y="1174"/>
                  </a:cubicBezTo>
                  <a:lnTo>
                    <a:pt x="0" y="10828"/>
                  </a:lnTo>
                  <a:lnTo>
                    <a:pt x="7434" y="10828"/>
                  </a:lnTo>
                  <a:cubicBezTo>
                    <a:pt x="8088" y="10828"/>
                    <a:pt x="8607" y="10299"/>
                    <a:pt x="8607" y="9645"/>
                  </a:cubicBezTo>
                  <a:lnTo>
                    <a:pt x="8607" y="1174"/>
                  </a:lnTo>
                  <a:cubicBezTo>
                    <a:pt x="8607" y="520"/>
                    <a:pt x="9136" y="0"/>
                    <a:pt x="9790"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148" name="Google Shape;15148;p69"/>
            <p:cNvSpPr/>
            <p:nvPr/>
          </p:nvSpPr>
          <p:spPr>
            <a:xfrm>
              <a:off x="6400190" y="2463685"/>
              <a:ext cx="99277" cy="282989"/>
            </a:xfrm>
            <a:custGeom>
              <a:avLst/>
              <a:gdLst/>
              <a:ahLst/>
              <a:cxnLst/>
              <a:rect l="l" t="t" r="r" b="b"/>
              <a:pathLst>
                <a:path w="3799" h="10829" extrusionOk="0">
                  <a:moveTo>
                    <a:pt x="2347" y="0"/>
                  </a:moveTo>
                  <a:cubicBezTo>
                    <a:pt x="1693" y="0"/>
                    <a:pt x="1174" y="520"/>
                    <a:pt x="1174" y="1174"/>
                  </a:cubicBezTo>
                  <a:lnTo>
                    <a:pt x="1174" y="9645"/>
                  </a:lnTo>
                  <a:cubicBezTo>
                    <a:pt x="1174" y="10299"/>
                    <a:pt x="645" y="10828"/>
                    <a:pt x="1" y="10828"/>
                  </a:cubicBezTo>
                  <a:lnTo>
                    <a:pt x="1453" y="10828"/>
                  </a:lnTo>
                  <a:cubicBezTo>
                    <a:pt x="2097" y="10828"/>
                    <a:pt x="2626" y="10299"/>
                    <a:pt x="2626" y="9645"/>
                  </a:cubicBezTo>
                  <a:lnTo>
                    <a:pt x="2626" y="1174"/>
                  </a:lnTo>
                  <a:cubicBezTo>
                    <a:pt x="2626" y="520"/>
                    <a:pt x="3155" y="0"/>
                    <a:pt x="3799"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49" name="Google Shape;15149;p69"/>
            <p:cNvSpPr/>
            <p:nvPr/>
          </p:nvSpPr>
          <p:spPr>
            <a:xfrm>
              <a:off x="6181827" y="2713982"/>
              <a:ext cx="255576" cy="32692"/>
            </a:xfrm>
            <a:custGeom>
              <a:avLst/>
              <a:gdLst/>
              <a:ahLst/>
              <a:cxnLst/>
              <a:rect l="l" t="t" r="r" b="b"/>
              <a:pathLst>
                <a:path w="9780" h="1251" extrusionOk="0">
                  <a:moveTo>
                    <a:pt x="0" y="0"/>
                  </a:moveTo>
                  <a:cubicBezTo>
                    <a:pt x="0" y="721"/>
                    <a:pt x="529" y="1250"/>
                    <a:pt x="1173" y="1250"/>
                  </a:cubicBezTo>
                  <a:lnTo>
                    <a:pt x="9780" y="1250"/>
                  </a:lnTo>
                  <a:cubicBezTo>
                    <a:pt x="9136" y="1250"/>
                    <a:pt x="8616" y="731"/>
                    <a:pt x="8607"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50" name="Google Shape;15150;p69"/>
            <p:cNvSpPr/>
            <p:nvPr/>
          </p:nvSpPr>
          <p:spPr>
            <a:xfrm>
              <a:off x="6386131" y="2558598"/>
              <a:ext cx="156325" cy="97344"/>
            </a:xfrm>
            <a:custGeom>
              <a:avLst/>
              <a:gdLst/>
              <a:ahLst/>
              <a:cxnLst/>
              <a:rect l="l" t="t" r="r" b="b"/>
              <a:pathLst>
                <a:path w="5982" h="3725" extrusionOk="0">
                  <a:moveTo>
                    <a:pt x="5756" y="1"/>
                  </a:moveTo>
                  <a:cubicBezTo>
                    <a:pt x="4145" y="1"/>
                    <a:pt x="2045" y="398"/>
                    <a:pt x="971" y="1619"/>
                  </a:cubicBezTo>
                  <a:cubicBezTo>
                    <a:pt x="462" y="2205"/>
                    <a:pt x="241" y="2975"/>
                    <a:pt x="0" y="3725"/>
                  </a:cubicBezTo>
                  <a:cubicBezTo>
                    <a:pt x="673" y="3388"/>
                    <a:pt x="1116" y="3340"/>
                    <a:pt x="2058" y="3052"/>
                  </a:cubicBezTo>
                  <a:cubicBezTo>
                    <a:pt x="2664" y="2869"/>
                    <a:pt x="3923" y="2032"/>
                    <a:pt x="4510" y="1407"/>
                  </a:cubicBezTo>
                  <a:cubicBezTo>
                    <a:pt x="4962" y="907"/>
                    <a:pt x="5452" y="436"/>
                    <a:pt x="5981" y="3"/>
                  </a:cubicBezTo>
                  <a:cubicBezTo>
                    <a:pt x="5907" y="2"/>
                    <a:pt x="5832" y="1"/>
                    <a:pt x="5756" y="1"/>
                  </a:cubicBezTo>
                  <a:close/>
                </a:path>
              </a:pathLst>
            </a:custGeom>
            <a:solidFill>
              <a:srgbClr val="C7D2DC"/>
            </a:solidFill>
            <a:ln>
              <a:noFill/>
            </a:ln>
          </p:spPr>
          <p:txBody>
            <a:bodyPr spcFirstLastPara="1" wrap="square" lIns="91425" tIns="91425" rIns="91425" bIns="91425" anchor="ctr" anchorCtr="0">
              <a:noAutofit/>
            </a:bodyPr>
            <a:lstStyle/>
            <a:p>
              <a:endParaRPr/>
            </a:p>
          </p:txBody>
        </p:sp>
        <p:sp>
          <p:nvSpPr>
            <p:cNvPr id="15151" name="Google Shape;15151;p69"/>
            <p:cNvSpPr/>
            <p:nvPr/>
          </p:nvSpPr>
          <p:spPr>
            <a:xfrm>
              <a:off x="6386131" y="2558650"/>
              <a:ext cx="156325" cy="97291"/>
            </a:xfrm>
            <a:custGeom>
              <a:avLst/>
              <a:gdLst/>
              <a:ahLst/>
              <a:cxnLst/>
              <a:rect l="l" t="t" r="r" b="b"/>
              <a:pathLst>
                <a:path w="5982" h="3723" extrusionOk="0">
                  <a:moveTo>
                    <a:pt x="5950" y="1"/>
                  </a:moveTo>
                  <a:cubicBezTo>
                    <a:pt x="4295" y="1"/>
                    <a:pt x="239" y="2977"/>
                    <a:pt x="0" y="3723"/>
                  </a:cubicBezTo>
                  <a:cubicBezTo>
                    <a:pt x="673" y="3386"/>
                    <a:pt x="1116" y="3338"/>
                    <a:pt x="2058" y="3050"/>
                  </a:cubicBezTo>
                  <a:cubicBezTo>
                    <a:pt x="2664" y="2867"/>
                    <a:pt x="3923" y="2030"/>
                    <a:pt x="4510" y="1405"/>
                  </a:cubicBezTo>
                  <a:cubicBezTo>
                    <a:pt x="4962" y="896"/>
                    <a:pt x="5452" y="434"/>
                    <a:pt x="5981" y="1"/>
                  </a:cubicBezTo>
                  <a:cubicBezTo>
                    <a:pt x="5971" y="1"/>
                    <a:pt x="5960" y="1"/>
                    <a:pt x="5950" y="1"/>
                  </a:cubicBezTo>
                  <a:close/>
                </a:path>
              </a:pathLst>
            </a:custGeom>
            <a:solidFill>
              <a:srgbClr val="B3C2CF"/>
            </a:solidFill>
            <a:ln>
              <a:noFill/>
            </a:ln>
          </p:spPr>
          <p:txBody>
            <a:bodyPr spcFirstLastPara="1" wrap="square" lIns="91425" tIns="91425" rIns="91425" bIns="91425" anchor="ctr" anchorCtr="0">
              <a:noAutofit/>
            </a:bodyPr>
            <a:lstStyle/>
            <a:p>
              <a:endParaRPr/>
            </a:p>
          </p:txBody>
        </p:sp>
        <p:sp>
          <p:nvSpPr>
            <p:cNvPr id="15152" name="Google Shape;15152;p69"/>
            <p:cNvSpPr/>
            <p:nvPr/>
          </p:nvSpPr>
          <p:spPr>
            <a:xfrm>
              <a:off x="6358718" y="2580941"/>
              <a:ext cx="122927" cy="112187"/>
            </a:xfrm>
            <a:custGeom>
              <a:avLst/>
              <a:gdLst/>
              <a:ahLst/>
              <a:cxnLst/>
              <a:rect l="l" t="t" r="r" b="b"/>
              <a:pathLst>
                <a:path w="4704" h="4293" extrusionOk="0">
                  <a:moveTo>
                    <a:pt x="4636" y="0"/>
                  </a:moveTo>
                  <a:cubicBezTo>
                    <a:pt x="4453" y="0"/>
                    <a:pt x="1729" y="1752"/>
                    <a:pt x="876" y="2774"/>
                  </a:cubicBezTo>
                  <a:cubicBezTo>
                    <a:pt x="645" y="3033"/>
                    <a:pt x="424" y="3302"/>
                    <a:pt x="232" y="3591"/>
                  </a:cubicBezTo>
                  <a:cubicBezTo>
                    <a:pt x="193" y="3649"/>
                    <a:pt x="1" y="4293"/>
                    <a:pt x="1" y="4293"/>
                  </a:cubicBezTo>
                  <a:cubicBezTo>
                    <a:pt x="1" y="4293"/>
                    <a:pt x="549" y="3870"/>
                    <a:pt x="568" y="3812"/>
                  </a:cubicBezTo>
                  <a:cubicBezTo>
                    <a:pt x="751" y="3514"/>
                    <a:pt x="943" y="3226"/>
                    <a:pt x="1165" y="2956"/>
                  </a:cubicBezTo>
                  <a:cubicBezTo>
                    <a:pt x="2001" y="1956"/>
                    <a:pt x="4703" y="110"/>
                    <a:pt x="4646" y="4"/>
                  </a:cubicBezTo>
                  <a:cubicBezTo>
                    <a:pt x="4644" y="2"/>
                    <a:pt x="4641" y="0"/>
                    <a:pt x="4636" y="0"/>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153" name="Google Shape;15153;p69"/>
            <p:cNvSpPr/>
            <p:nvPr/>
          </p:nvSpPr>
          <p:spPr>
            <a:xfrm>
              <a:off x="6277576" y="2518955"/>
              <a:ext cx="168868" cy="10584"/>
            </a:xfrm>
            <a:custGeom>
              <a:avLst/>
              <a:gdLst/>
              <a:ahLst/>
              <a:cxnLst/>
              <a:rect l="l" t="t" r="r" b="b"/>
              <a:pathLst>
                <a:path w="6462" h="405" extrusionOk="0">
                  <a:moveTo>
                    <a:pt x="6202" y="1"/>
                  </a:moveTo>
                  <a:cubicBezTo>
                    <a:pt x="6199" y="1"/>
                    <a:pt x="6196" y="1"/>
                    <a:pt x="6193" y="1"/>
                  </a:cubicBezTo>
                  <a:lnTo>
                    <a:pt x="269" y="1"/>
                  </a:lnTo>
                  <a:cubicBezTo>
                    <a:pt x="0" y="1"/>
                    <a:pt x="0" y="405"/>
                    <a:pt x="269" y="405"/>
                  </a:cubicBezTo>
                  <a:lnTo>
                    <a:pt x="6193" y="405"/>
                  </a:lnTo>
                  <a:cubicBezTo>
                    <a:pt x="6459" y="395"/>
                    <a:pt x="6462" y="1"/>
                    <a:pt x="6202" y="1"/>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15154" name="Google Shape;15154;p69"/>
            <p:cNvSpPr/>
            <p:nvPr/>
          </p:nvSpPr>
          <p:spPr>
            <a:xfrm>
              <a:off x="6277576" y="2680794"/>
              <a:ext cx="69382" cy="10584"/>
            </a:xfrm>
            <a:custGeom>
              <a:avLst/>
              <a:gdLst/>
              <a:ahLst/>
              <a:cxnLst/>
              <a:rect l="l" t="t" r="r" b="b"/>
              <a:pathLst>
                <a:path w="2655" h="405" extrusionOk="0">
                  <a:moveTo>
                    <a:pt x="269" y="1"/>
                  </a:moveTo>
                  <a:cubicBezTo>
                    <a:pt x="0" y="1"/>
                    <a:pt x="0" y="405"/>
                    <a:pt x="269" y="405"/>
                  </a:cubicBezTo>
                  <a:lnTo>
                    <a:pt x="2385" y="405"/>
                  </a:lnTo>
                  <a:cubicBezTo>
                    <a:pt x="2654" y="405"/>
                    <a:pt x="2654" y="1"/>
                    <a:pt x="2385" y="1"/>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155" name="Google Shape;15155;p69"/>
            <p:cNvSpPr/>
            <p:nvPr/>
          </p:nvSpPr>
          <p:spPr>
            <a:xfrm>
              <a:off x="6277576" y="2626778"/>
              <a:ext cx="91490" cy="10584"/>
            </a:xfrm>
            <a:custGeom>
              <a:avLst/>
              <a:gdLst/>
              <a:ahLst/>
              <a:cxnLst/>
              <a:rect l="l" t="t" r="r" b="b"/>
              <a:pathLst>
                <a:path w="3501" h="405" extrusionOk="0">
                  <a:moveTo>
                    <a:pt x="269" y="0"/>
                  </a:moveTo>
                  <a:cubicBezTo>
                    <a:pt x="0" y="0"/>
                    <a:pt x="0" y="404"/>
                    <a:pt x="269" y="404"/>
                  </a:cubicBezTo>
                  <a:lnTo>
                    <a:pt x="3231" y="404"/>
                  </a:lnTo>
                  <a:cubicBezTo>
                    <a:pt x="3500" y="404"/>
                    <a:pt x="3500" y="0"/>
                    <a:pt x="3231" y="0"/>
                  </a:cubicBezTo>
                  <a:close/>
                </a:path>
              </a:pathLst>
            </a:custGeom>
            <a:solidFill>
              <a:srgbClr val="A3B6C4"/>
            </a:solidFill>
            <a:ln>
              <a:noFill/>
            </a:ln>
          </p:spPr>
          <p:txBody>
            <a:bodyPr spcFirstLastPara="1" wrap="square" lIns="91425" tIns="91425" rIns="91425" bIns="91425" anchor="ctr" anchorCtr="0">
              <a:noAutofit/>
            </a:bodyPr>
            <a:lstStyle/>
            <a:p>
              <a:endParaRPr/>
            </a:p>
          </p:txBody>
        </p:sp>
        <p:sp>
          <p:nvSpPr>
            <p:cNvPr id="15156" name="Google Shape;15156;p69"/>
            <p:cNvSpPr/>
            <p:nvPr/>
          </p:nvSpPr>
          <p:spPr>
            <a:xfrm>
              <a:off x="6277576" y="2572736"/>
              <a:ext cx="129173" cy="10584"/>
            </a:xfrm>
            <a:custGeom>
              <a:avLst/>
              <a:gdLst/>
              <a:ahLst/>
              <a:cxnLst/>
              <a:rect l="l" t="t" r="r" b="b"/>
              <a:pathLst>
                <a:path w="4943" h="405" extrusionOk="0">
                  <a:moveTo>
                    <a:pt x="269" y="1"/>
                  </a:moveTo>
                  <a:cubicBezTo>
                    <a:pt x="0" y="1"/>
                    <a:pt x="0" y="405"/>
                    <a:pt x="269" y="405"/>
                  </a:cubicBezTo>
                  <a:lnTo>
                    <a:pt x="4673" y="405"/>
                  </a:lnTo>
                  <a:cubicBezTo>
                    <a:pt x="4943" y="405"/>
                    <a:pt x="4943" y="1"/>
                    <a:pt x="4673" y="1"/>
                  </a:cubicBezTo>
                  <a:close/>
                </a:path>
              </a:pathLst>
            </a:custGeom>
            <a:solidFill>
              <a:srgbClr val="BFCCD6"/>
            </a:solidFill>
            <a:ln>
              <a:noFill/>
            </a:ln>
          </p:spPr>
          <p:txBody>
            <a:bodyPr spcFirstLastPara="1" wrap="square" lIns="91425" tIns="91425" rIns="91425" bIns="91425" anchor="ctr" anchorCtr="0">
              <a:noAutofit/>
            </a:bodyPr>
            <a:lstStyle/>
            <a:p>
              <a:endParaRPr/>
            </a:p>
          </p:txBody>
        </p:sp>
      </p:grpSp>
      <p:grpSp>
        <p:nvGrpSpPr>
          <p:cNvPr id="15157" name="Google Shape;15157;p69"/>
          <p:cNvGrpSpPr/>
          <p:nvPr/>
        </p:nvGrpSpPr>
        <p:grpSpPr>
          <a:xfrm>
            <a:off x="5346293" y="3156045"/>
            <a:ext cx="291247" cy="360629"/>
            <a:chOff x="5346292" y="3340691"/>
            <a:chExt cx="291247" cy="360628"/>
          </a:xfrm>
        </p:grpSpPr>
        <p:sp>
          <p:nvSpPr>
            <p:cNvPr id="15158" name="Google Shape;15158;p69"/>
            <p:cNvSpPr/>
            <p:nvPr/>
          </p:nvSpPr>
          <p:spPr>
            <a:xfrm>
              <a:off x="5479202" y="3340691"/>
              <a:ext cx="25166" cy="31934"/>
            </a:xfrm>
            <a:custGeom>
              <a:avLst/>
              <a:gdLst/>
              <a:ahLst/>
              <a:cxnLst/>
              <a:rect l="l" t="t" r="r" b="b"/>
              <a:pathLst>
                <a:path w="963" h="1222" extrusionOk="0">
                  <a:moveTo>
                    <a:pt x="116" y="0"/>
                  </a:moveTo>
                  <a:cubicBezTo>
                    <a:pt x="59" y="0"/>
                    <a:pt x="1" y="48"/>
                    <a:pt x="1" y="106"/>
                  </a:cubicBezTo>
                  <a:lnTo>
                    <a:pt x="1" y="1222"/>
                  </a:lnTo>
                  <a:lnTo>
                    <a:pt x="962" y="1222"/>
                  </a:lnTo>
                  <a:lnTo>
                    <a:pt x="962" y="106"/>
                  </a:lnTo>
                  <a:cubicBezTo>
                    <a:pt x="962" y="48"/>
                    <a:pt x="914" y="0"/>
                    <a:pt x="857"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159" name="Google Shape;15159;p69"/>
            <p:cNvSpPr/>
            <p:nvPr/>
          </p:nvSpPr>
          <p:spPr>
            <a:xfrm>
              <a:off x="5492033" y="3340691"/>
              <a:ext cx="12596" cy="31934"/>
            </a:xfrm>
            <a:custGeom>
              <a:avLst/>
              <a:gdLst/>
              <a:ahLst/>
              <a:cxnLst/>
              <a:rect l="l" t="t" r="r" b="b"/>
              <a:pathLst>
                <a:path w="482" h="1222" extrusionOk="0">
                  <a:moveTo>
                    <a:pt x="0" y="0"/>
                  </a:moveTo>
                  <a:lnTo>
                    <a:pt x="0" y="1222"/>
                  </a:lnTo>
                  <a:lnTo>
                    <a:pt x="481" y="1222"/>
                  </a:lnTo>
                  <a:lnTo>
                    <a:pt x="481" y="116"/>
                  </a:lnTo>
                  <a:cubicBezTo>
                    <a:pt x="481" y="48"/>
                    <a:pt x="433" y="0"/>
                    <a:pt x="366"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5160" name="Google Shape;15160;p69"/>
            <p:cNvSpPr/>
            <p:nvPr/>
          </p:nvSpPr>
          <p:spPr>
            <a:xfrm>
              <a:off x="5427199" y="3605048"/>
              <a:ext cx="132204" cy="11342"/>
            </a:xfrm>
            <a:custGeom>
              <a:avLst/>
              <a:gdLst/>
              <a:ahLst/>
              <a:cxnLst/>
              <a:rect l="l" t="t" r="r" b="b"/>
              <a:pathLst>
                <a:path w="5059" h="434" extrusionOk="0">
                  <a:moveTo>
                    <a:pt x="0" y="0"/>
                  </a:moveTo>
                  <a:lnTo>
                    <a:pt x="0" y="433"/>
                  </a:lnTo>
                  <a:lnTo>
                    <a:pt x="5058" y="433"/>
                  </a:lnTo>
                  <a:lnTo>
                    <a:pt x="5058" y="0"/>
                  </a:ln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161" name="Google Shape;15161;p69"/>
            <p:cNvSpPr/>
            <p:nvPr/>
          </p:nvSpPr>
          <p:spPr>
            <a:xfrm>
              <a:off x="5480718" y="3463566"/>
              <a:ext cx="22396" cy="205323"/>
            </a:xfrm>
            <a:custGeom>
              <a:avLst/>
              <a:gdLst/>
              <a:ahLst/>
              <a:cxnLst/>
              <a:rect l="l" t="t" r="r" b="b"/>
              <a:pathLst>
                <a:path w="857" h="7857" extrusionOk="0">
                  <a:moveTo>
                    <a:pt x="1" y="1"/>
                  </a:moveTo>
                  <a:lnTo>
                    <a:pt x="1" y="7636"/>
                  </a:lnTo>
                  <a:cubicBezTo>
                    <a:pt x="1" y="7761"/>
                    <a:pt x="106" y="7857"/>
                    <a:pt x="222" y="7857"/>
                  </a:cubicBezTo>
                  <a:lnTo>
                    <a:pt x="635" y="7857"/>
                  </a:lnTo>
                  <a:cubicBezTo>
                    <a:pt x="760" y="7857"/>
                    <a:pt x="856" y="7761"/>
                    <a:pt x="856" y="7636"/>
                  </a:cubicBezTo>
                  <a:lnTo>
                    <a:pt x="856" y="1"/>
                  </a:ln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162" name="Google Shape;15162;p69"/>
            <p:cNvSpPr/>
            <p:nvPr/>
          </p:nvSpPr>
          <p:spPr>
            <a:xfrm>
              <a:off x="5486493" y="3463566"/>
              <a:ext cx="16620" cy="205323"/>
            </a:xfrm>
            <a:custGeom>
              <a:avLst/>
              <a:gdLst/>
              <a:ahLst/>
              <a:cxnLst/>
              <a:rect l="l" t="t" r="r" b="b"/>
              <a:pathLst>
                <a:path w="636" h="7857" extrusionOk="0">
                  <a:moveTo>
                    <a:pt x="212" y="1"/>
                  </a:moveTo>
                  <a:lnTo>
                    <a:pt x="212" y="7636"/>
                  </a:lnTo>
                  <a:cubicBezTo>
                    <a:pt x="212" y="7761"/>
                    <a:pt x="116" y="7857"/>
                    <a:pt x="1" y="7857"/>
                  </a:cubicBezTo>
                  <a:lnTo>
                    <a:pt x="414" y="7857"/>
                  </a:lnTo>
                  <a:cubicBezTo>
                    <a:pt x="539" y="7857"/>
                    <a:pt x="635" y="7761"/>
                    <a:pt x="635" y="7636"/>
                  </a:cubicBezTo>
                  <a:lnTo>
                    <a:pt x="635" y="1"/>
                  </a:ln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5163" name="Google Shape;15163;p69"/>
            <p:cNvSpPr/>
            <p:nvPr/>
          </p:nvSpPr>
          <p:spPr>
            <a:xfrm>
              <a:off x="5502068" y="3448488"/>
              <a:ext cx="96795" cy="252832"/>
            </a:xfrm>
            <a:custGeom>
              <a:avLst/>
              <a:gdLst/>
              <a:ahLst/>
              <a:cxnLst/>
              <a:rect l="l" t="t" r="r" b="b"/>
              <a:pathLst>
                <a:path w="3704" h="9675" extrusionOk="0">
                  <a:moveTo>
                    <a:pt x="1" y="1"/>
                  </a:moveTo>
                  <a:lnTo>
                    <a:pt x="2780" y="9521"/>
                  </a:lnTo>
                  <a:cubicBezTo>
                    <a:pt x="2809" y="9617"/>
                    <a:pt x="2895" y="9674"/>
                    <a:pt x="2992" y="9674"/>
                  </a:cubicBezTo>
                  <a:lnTo>
                    <a:pt x="3453" y="9674"/>
                  </a:lnTo>
                  <a:cubicBezTo>
                    <a:pt x="3597" y="9674"/>
                    <a:pt x="3703" y="9540"/>
                    <a:pt x="3655" y="9396"/>
                  </a:cubicBezTo>
                  <a:lnTo>
                    <a:pt x="914" y="1"/>
                  </a:ln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164" name="Google Shape;15164;p69"/>
            <p:cNvSpPr/>
            <p:nvPr/>
          </p:nvSpPr>
          <p:spPr>
            <a:xfrm>
              <a:off x="5514141" y="3448488"/>
              <a:ext cx="84722" cy="252832"/>
            </a:xfrm>
            <a:custGeom>
              <a:avLst/>
              <a:gdLst/>
              <a:ahLst/>
              <a:cxnLst/>
              <a:rect l="l" t="t" r="r" b="b"/>
              <a:pathLst>
                <a:path w="3242" h="9675" extrusionOk="0">
                  <a:moveTo>
                    <a:pt x="1" y="1"/>
                  </a:moveTo>
                  <a:lnTo>
                    <a:pt x="2741" y="9396"/>
                  </a:lnTo>
                  <a:cubicBezTo>
                    <a:pt x="2780" y="9540"/>
                    <a:pt x="2674" y="9674"/>
                    <a:pt x="2530" y="9674"/>
                  </a:cubicBezTo>
                  <a:lnTo>
                    <a:pt x="2991" y="9674"/>
                  </a:lnTo>
                  <a:cubicBezTo>
                    <a:pt x="3135" y="9674"/>
                    <a:pt x="3241" y="9540"/>
                    <a:pt x="3193" y="9396"/>
                  </a:cubicBezTo>
                  <a:lnTo>
                    <a:pt x="452" y="1"/>
                  </a:ln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5165" name="Google Shape;15165;p69"/>
            <p:cNvSpPr/>
            <p:nvPr/>
          </p:nvSpPr>
          <p:spPr>
            <a:xfrm>
              <a:off x="5385230" y="3448488"/>
              <a:ext cx="96533" cy="252832"/>
            </a:xfrm>
            <a:custGeom>
              <a:avLst/>
              <a:gdLst/>
              <a:ahLst/>
              <a:cxnLst/>
              <a:rect l="l" t="t" r="r" b="b"/>
              <a:pathLst>
                <a:path w="3694" h="9675" extrusionOk="0">
                  <a:moveTo>
                    <a:pt x="2780" y="1"/>
                  </a:moveTo>
                  <a:lnTo>
                    <a:pt x="39" y="9396"/>
                  </a:lnTo>
                  <a:cubicBezTo>
                    <a:pt x="0" y="9540"/>
                    <a:pt x="106" y="9674"/>
                    <a:pt x="251" y="9674"/>
                  </a:cubicBezTo>
                  <a:lnTo>
                    <a:pt x="702" y="9674"/>
                  </a:lnTo>
                  <a:cubicBezTo>
                    <a:pt x="799" y="9674"/>
                    <a:pt x="885" y="9617"/>
                    <a:pt x="914" y="9521"/>
                  </a:cubicBezTo>
                  <a:lnTo>
                    <a:pt x="3693" y="1"/>
                  </a:ln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166" name="Google Shape;15166;p69"/>
            <p:cNvSpPr/>
            <p:nvPr/>
          </p:nvSpPr>
          <p:spPr>
            <a:xfrm>
              <a:off x="5391502" y="3448488"/>
              <a:ext cx="90262" cy="252832"/>
            </a:xfrm>
            <a:custGeom>
              <a:avLst/>
              <a:gdLst/>
              <a:ahLst/>
              <a:cxnLst/>
              <a:rect l="l" t="t" r="r" b="b"/>
              <a:pathLst>
                <a:path w="3454" h="9675" extrusionOk="0">
                  <a:moveTo>
                    <a:pt x="2972" y="1"/>
                  </a:moveTo>
                  <a:lnTo>
                    <a:pt x="203" y="9521"/>
                  </a:lnTo>
                  <a:cubicBezTo>
                    <a:pt x="174" y="9607"/>
                    <a:pt x="87" y="9674"/>
                    <a:pt x="1" y="9674"/>
                  </a:cubicBezTo>
                  <a:lnTo>
                    <a:pt x="462" y="9674"/>
                  </a:lnTo>
                  <a:cubicBezTo>
                    <a:pt x="559" y="9674"/>
                    <a:pt x="645" y="9607"/>
                    <a:pt x="674" y="9521"/>
                  </a:cubicBezTo>
                  <a:lnTo>
                    <a:pt x="3453" y="1"/>
                  </a:ln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5167" name="Google Shape;15167;p69"/>
            <p:cNvSpPr/>
            <p:nvPr/>
          </p:nvSpPr>
          <p:spPr>
            <a:xfrm>
              <a:off x="5490518" y="3549751"/>
              <a:ext cx="3031" cy="2300"/>
            </a:xfrm>
            <a:custGeom>
              <a:avLst/>
              <a:gdLst/>
              <a:ahLst/>
              <a:cxnLst/>
              <a:rect l="l" t="t" r="r" b="b"/>
              <a:pathLst>
                <a:path w="116" h="88" extrusionOk="0">
                  <a:moveTo>
                    <a:pt x="58" y="1"/>
                  </a:moveTo>
                  <a:cubicBezTo>
                    <a:pt x="1" y="1"/>
                    <a:pt x="1" y="87"/>
                    <a:pt x="58" y="87"/>
                  </a:cubicBezTo>
                  <a:cubicBezTo>
                    <a:pt x="116" y="87"/>
                    <a:pt x="116" y="1"/>
                    <a:pt x="58" y="1"/>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15168" name="Google Shape;15168;p69"/>
            <p:cNvSpPr/>
            <p:nvPr/>
          </p:nvSpPr>
          <p:spPr>
            <a:xfrm>
              <a:off x="5360352" y="3373357"/>
              <a:ext cx="263128" cy="180210"/>
            </a:xfrm>
            <a:custGeom>
              <a:avLst/>
              <a:gdLst/>
              <a:ahLst/>
              <a:cxnLst/>
              <a:rect l="l" t="t" r="r" b="b"/>
              <a:pathLst>
                <a:path w="10069" h="6896" extrusionOk="0">
                  <a:moveTo>
                    <a:pt x="202" y="0"/>
                  </a:moveTo>
                  <a:cubicBezTo>
                    <a:pt x="97" y="0"/>
                    <a:pt x="1" y="87"/>
                    <a:pt x="1" y="202"/>
                  </a:cubicBezTo>
                  <a:lnTo>
                    <a:pt x="1" y="6703"/>
                  </a:lnTo>
                  <a:cubicBezTo>
                    <a:pt x="1" y="6809"/>
                    <a:pt x="97" y="6895"/>
                    <a:pt x="202" y="6895"/>
                  </a:cubicBezTo>
                  <a:lnTo>
                    <a:pt x="9867" y="6895"/>
                  </a:lnTo>
                  <a:cubicBezTo>
                    <a:pt x="9871" y="6896"/>
                    <a:pt x="9876" y="6896"/>
                    <a:pt x="9881" y="6896"/>
                  </a:cubicBezTo>
                  <a:cubicBezTo>
                    <a:pt x="9981" y="6896"/>
                    <a:pt x="10068" y="6804"/>
                    <a:pt x="10068" y="6703"/>
                  </a:cubicBezTo>
                  <a:lnTo>
                    <a:pt x="10068" y="202"/>
                  </a:lnTo>
                  <a:cubicBezTo>
                    <a:pt x="10068" y="87"/>
                    <a:pt x="9972" y="0"/>
                    <a:pt x="9867" y="0"/>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169" name="Google Shape;15169;p69"/>
            <p:cNvSpPr/>
            <p:nvPr/>
          </p:nvSpPr>
          <p:spPr>
            <a:xfrm>
              <a:off x="5579237" y="3373357"/>
              <a:ext cx="44242" cy="180210"/>
            </a:xfrm>
            <a:custGeom>
              <a:avLst/>
              <a:gdLst/>
              <a:ahLst/>
              <a:cxnLst/>
              <a:rect l="l" t="t" r="r" b="b"/>
              <a:pathLst>
                <a:path w="1693" h="6896" extrusionOk="0">
                  <a:moveTo>
                    <a:pt x="0" y="0"/>
                  </a:moveTo>
                  <a:cubicBezTo>
                    <a:pt x="106" y="0"/>
                    <a:pt x="202" y="87"/>
                    <a:pt x="202" y="202"/>
                  </a:cubicBezTo>
                  <a:lnTo>
                    <a:pt x="202" y="6693"/>
                  </a:lnTo>
                  <a:cubicBezTo>
                    <a:pt x="202" y="6809"/>
                    <a:pt x="106" y="6895"/>
                    <a:pt x="0" y="6895"/>
                  </a:cubicBezTo>
                  <a:lnTo>
                    <a:pt x="1491" y="6895"/>
                  </a:lnTo>
                  <a:cubicBezTo>
                    <a:pt x="1596" y="6895"/>
                    <a:pt x="1692" y="6809"/>
                    <a:pt x="1692" y="6693"/>
                  </a:cubicBezTo>
                  <a:lnTo>
                    <a:pt x="1692" y="202"/>
                  </a:lnTo>
                  <a:cubicBezTo>
                    <a:pt x="1692" y="87"/>
                    <a:pt x="1596" y="0"/>
                    <a:pt x="1491" y="0"/>
                  </a:cubicBezTo>
                  <a:close/>
                </a:path>
              </a:pathLst>
            </a:custGeom>
            <a:solidFill>
              <a:srgbClr val="ABBCC7"/>
            </a:solidFill>
            <a:ln>
              <a:noFill/>
            </a:ln>
          </p:spPr>
          <p:txBody>
            <a:bodyPr spcFirstLastPara="1" wrap="square" lIns="91425" tIns="91425" rIns="91425" bIns="91425" anchor="ctr" anchorCtr="0">
              <a:noAutofit/>
            </a:bodyPr>
            <a:lstStyle/>
            <a:p>
              <a:endParaRPr/>
            </a:p>
          </p:txBody>
        </p:sp>
        <p:sp>
          <p:nvSpPr>
            <p:cNvPr id="15170" name="Google Shape;15170;p69"/>
            <p:cNvSpPr/>
            <p:nvPr/>
          </p:nvSpPr>
          <p:spPr>
            <a:xfrm>
              <a:off x="5459603" y="3362303"/>
              <a:ext cx="64364" cy="22134"/>
            </a:xfrm>
            <a:custGeom>
              <a:avLst/>
              <a:gdLst/>
              <a:ahLst/>
              <a:cxnLst/>
              <a:rect l="l" t="t" r="r" b="b"/>
              <a:pathLst>
                <a:path w="2463" h="847" extrusionOk="0">
                  <a:moveTo>
                    <a:pt x="97" y="0"/>
                  </a:moveTo>
                  <a:cubicBezTo>
                    <a:pt x="39" y="0"/>
                    <a:pt x="1" y="48"/>
                    <a:pt x="1" y="97"/>
                  </a:cubicBezTo>
                  <a:lnTo>
                    <a:pt x="1" y="750"/>
                  </a:lnTo>
                  <a:cubicBezTo>
                    <a:pt x="1" y="808"/>
                    <a:pt x="39" y="847"/>
                    <a:pt x="97" y="847"/>
                  </a:cubicBezTo>
                  <a:lnTo>
                    <a:pt x="2376" y="847"/>
                  </a:lnTo>
                  <a:cubicBezTo>
                    <a:pt x="2424" y="847"/>
                    <a:pt x="2463" y="808"/>
                    <a:pt x="2463" y="750"/>
                  </a:cubicBezTo>
                  <a:lnTo>
                    <a:pt x="2463" y="97"/>
                  </a:lnTo>
                  <a:cubicBezTo>
                    <a:pt x="2463" y="48"/>
                    <a:pt x="2424" y="0"/>
                    <a:pt x="2376" y="0"/>
                  </a:cubicBez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171" name="Google Shape;15171;p69"/>
            <p:cNvSpPr/>
            <p:nvPr/>
          </p:nvSpPr>
          <p:spPr>
            <a:xfrm>
              <a:off x="5385988" y="3413314"/>
              <a:ext cx="215123" cy="108842"/>
            </a:xfrm>
            <a:custGeom>
              <a:avLst/>
              <a:gdLst/>
              <a:ahLst/>
              <a:cxnLst/>
              <a:rect l="l" t="t" r="r" b="b"/>
              <a:pathLst>
                <a:path w="8232" h="4165" extrusionOk="0">
                  <a:moveTo>
                    <a:pt x="5289" y="0"/>
                  </a:moveTo>
                  <a:lnTo>
                    <a:pt x="2751" y="3260"/>
                  </a:lnTo>
                  <a:lnTo>
                    <a:pt x="1779" y="1876"/>
                  </a:lnTo>
                  <a:lnTo>
                    <a:pt x="0" y="4164"/>
                  </a:lnTo>
                  <a:lnTo>
                    <a:pt x="8232" y="4164"/>
                  </a:lnTo>
                  <a:lnTo>
                    <a:pt x="5289"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172" name="Google Shape;15172;p69"/>
            <p:cNvSpPr/>
            <p:nvPr/>
          </p:nvSpPr>
          <p:spPr>
            <a:xfrm>
              <a:off x="5432477" y="3462312"/>
              <a:ext cx="41995" cy="59843"/>
            </a:xfrm>
            <a:custGeom>
              <a:avLst/>
              <a:gdLst/>
              <a:ahLst/>
              <a:cxnLst/>
              <a:rect l="l" t="t" r="r" b="b"/>
              <a:pathLst>
                <a:path w="1607" h="2290" extrusionOk="0">
                  <a:moveTo>
                    <a:pt x="0" y="1"/>
                  </a:moveTo>
                  <a:lnTo>
                    <a:pt x="683" y="2289"/>
                  </a:lnTo>
                  <a:lnTo>
                    <a:pt x="1606" y="2289"/>
                  </a:lnTo>
                  <a:lnTo>
                    <a:pt x="0" y="1"/>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15173" name="Google Shape;15173;p69"/>
            <p:cNvSpPr/>
            <p:nvPr/>
          </p:nvSpPr>
          <p:spPr>
            <a:xfrm>
              <a:off x="5524202" y="3413314"/>
              <a:ext cx="76908" cy="108842"/>
            </a:xfrm>
            <a:custGeom>
              <a:avLst/>
              <a:gdLst/>
              <a:ahLst/>
              <a:cxnLst/>
              <a:rect l="l" t="t" r="r" b="b"/>
              <a:pathLst>
                <a:path w="2943" h="4165" extrusionOk="0">
                  <a:moveTo>
                    <a:pt x="0" y="0"/>
                  </a:moveTo>
                  <a:lnTo>
                    <a:pt x="1346" y="4164"/>
                  </a:lnTo>
                  <a:lnTo>
                    <a:pt x="2943" y="4164"/>
                  </a:lnTo>
                  <a:lnTo>
                    <a:pt x="0" y="0"/>
                  </a:ln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15174" name="Google Shape;15174;p69"/>
            <p:cNvSpPr/>
            <p:nvPr/>
          </p:nvSpPr>
          <p:spPr>
            <a:xfrm>
              <a:off x="5360352" y="3522129"/>
              <a:ext cx="263128" cy="31437"/>
            </a:xfrm>
            <a:custGeom>
              <a:avLst/>
              <a:gdLst/>
              <a:ahLst/>
              <a:cxnLst/>
              <a:rect l="l" t="t" r="r" b="b"/>
              <a:pathLst>
                <a:path w="10069" h="1203" extrusionOk="0">
                  <a:moveTo>
                    <a:pt x="1" y="0"/>
                  </a:moveTo>
                  <a:lnTo>
                    <a:pt x="1" y="1010"/>
                  </a:lnTo>
                  <a:cubicBezTo>
                    <a:pt x="1" y="1116"/>
                    <a:pt x="97" y="1202"/>
                    <a:pt x="202" y="1202"/>
                  </a:cubicBezTo>
                  <a:lnTo>
                    <a:pt x="9867" y="1202"/>
                  </a:lnTo>
                  <a:cubicBezTo>
                    <a:pt x="9972" y="1202"/>
                    <a:pt x="10068" y="1116"/>
                    <a:pt x="10068" y="1010"/>
                  </a:cubicBezTo>
                  <a:lnTo>
                    <a:pt x="10068" y="0"/>
                  </a:ln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175" name="Google Shape;15175;p69"/>
            <p:cNvSpPr/>
            <p:nvPr/>
          </p:nvSpPr>
          <p:spPr>
            <a:xfrm>
              <a:off x="5360613" y="3522129"/>
              <a:ext cx="262867" cy="31437"/>
            </a:xfrm>
            <a:custGeom>
              <a:avLst/>
              <a:gdLst/>
              <a:ahLst/>
              <a:cxnLst/>
              <a:rect l="l" t="t" r="r" b="b"/>
              <a:pathLst>
                <a:path w="10059" h="1203" extrusionOk="0">
                  <a:moveTo>
                    <a:pt x="8568" y="0"/>
                  </a:moveTo>
                  <a:lnTo>
                    <a:pt x="8568" y="346"/>
                  </a:lnTo>
                  <a:cubicBezTo>
                    <a:pt x="8568" y="462"/>
                    <a:pt x="8472" y="558"/>
                    <a:pt x="8356" y="558"/>
                  </a:cubicBezTo>
                  <a:lnTo>
                    <a:pt x="202" y="558"/>
                  </a:lnTo>
                  <a:cubicBezTo>
                    <a:pt x="87" y="519"/>
                    <a:pt x="10" y="423"/>
                    <a:pt x="0" y="308"/>
                  </a:cubicBezTo>
                  <a:lnTo>
                    <a:pt x="0" y="1010"/>
                  </a:lnTo>
                  <a:cubicBezTo>
                    <a:pt x="0" y="1116"/>
                    <a:pt x="87" y="1202"/>
                    <a:pt x="202" y="1202"/>
                  </a:cubicBezTo>
                  <a:lnTo>
                    <a:pt x="9857" y="1202"/>
                  </a:lnTo>
                  <a:cubicBezTo>
                    <a:pt x="9972" y="1202"/>
                    <a:pt x="10058" y="1116"/>
                    <a:pt x="10058" y="1010"/>
                  </a:cubicBezTo>
                  <a:lnTo>
                    <a:pt x="10058" y="0"/>
                  </a:ln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5176" name="Google Shape;15176;p69"/>
            <p:cNvSpPr/>
            <p:nvPr/>
          </p:nvSpPr>
          <p:spPr>
            <a:xfrm>
              <a:off x="5346292" y="3545753"/>
              <a:ext cx="291247" cy="21873"/>
            </a:xfrm>
            <a:custGeom>
              <a:avLst/>
              <a:gdLst/>
              <a:ahLst/>
              <a:cxnLst/>
              <a:rect l="l" t="t" r="r" b="b"/>
              <a:pathLst>
                <a:path w="11145" h="837" extrusionOk="0">
                  <a:moveTo>
                    <a:pt x="154" y="0"/>
                  </a:moveTo>
                  <a:cubicBezTo>
                    <a:pt x="67" y="0"/>
                    <a:pt x="0" y="67"/>
                    <a:pt x="0" y="144"/>
                  </a:cubicBezTo>
                  <a:lnTo>
                    <a:pt x="0" y="692"/>
                  </a:lnTo>
                  <a:cubicBezTo>
                    <a:pt x="0" y="769"/>
                    <a:pt x="67" y="837"/>
                    <a:pt x="154" y="837"/>
                  </a:cubicBezTo>
                  <a:lnTo>
                    <a:pt x="11001" y="837"/>
                  </a:lnTo>
                  <a:cubicBezTo>
                    <a:pt x="11078" y="837"/>
                    <a:pt x="11145" y="769"/>
                    <a:pt x="11145" y="692"/>
                  </a:cubicBezTo>
                  <a:lnTo>
                    <a:pt x="11145" y="144"/>
                  </a:lnTo>
                  <a:cubicBezTo>
                    <a:pt x="11145" y="67"/>
                    <a:pt x="11078" y="0"/>
                    <a:pt x="11001"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177" name="Google Shape;15177;p69"/>
            <p:cNvSpPr/>
            <p:nvPr/>
          </p:nvSpPr>
          <p:spPr>
            <a:xfrm>
              <a:off x="5346292" y="3545753"/>
              <a:ext cx="291247" cy="21873"/>
            </a:xfrm>
            <a:custGeom>
              <a:avLst/>
              <a:gdLst/>
              <a:ahLst/>
              <a:cxnLst/>
              <a:rect l="l" t="t" r="r" b="b"/>
              <a:pathLst>
                <a:path w="11145" h="837" extrusionOk="0">
                  <a:moveTo>
                    <a:pt x="9655" y="0"/>
                  </a:moveTo>
                  <a:lnTo>
                    <a:pt x="9655" y="231"/>
                  </a:lnTo>
                  <a:cubicBezTo>
                    <a:pt x="9655" y="385"/>
                    <a:pt x="9529" y="519"/>
                    <a:pt x="9366" y="519"/>
                  </a:cubicBezTo>
                  <a:lnTo>
                    <a:pt x="154" y="519"/>
                  </a:lnTo>
                  <a:cubicBezTo>
                    <a:pt x="67" y="519"/>
                    <a:pt x="0" y="452"/>
                    <a:pt x="0" y="365"/>
                  </a:cubicBezTo>
                  <a:lnTo>
                    <a:pt x="0" y="692"/>
                  </a:lnTo>
                  <a:cubicBezTo>
                    <a:pt x="0" y="769"/>
                    <a:pt x="67" y="837"/>
                    <a:pt x="154" y="837"/>
                  </a:cubicBezTo>
                  <a:lnTo>
                    <a:pt x="11001" y="837"/>
                  </a:lnTo>
                  <a:cubicBezTo>
                    <a:pt x="11078" y="837"/>
                    <a:pt x="11145" y="769"/>
                    <a:pt x="11145" y="692"/>
                  </a:cubicBezTo>
                  <a:lnTo>
                    <a:pt x="11145" y="144"/>
                  </a:lnTo>
                  <a:cubicBezTo>
                    <a:pt x="11145" y="67"/>
                    <a:pt x="11078" y="0"/>
                    <a:pt x="11001" y="0"/>
                  </a:cubicBezTo>
                  <a:close/>
                </a:path>
              </a:pathLst>
            </a:custGeom>
            <a:solidFill>
              <a:srgbClr val="778DA0"/>
            </a:solidFill>
            <a:ln>
              <a:noFill/>
            </a:ln>
          </p:spPr>
          <p:txBody>
            <a:bodyPr spcFirstLastPara="1" wrap="square" lIns="91425" tIns="91425" rIns="91425" bIns="91425" anchor="ctr" anchorCtr="0">
              <a:noAutofit/>
            </a:bodyPr>
            <a:lstStyle/>
            <a:p>
              <a:endParaRPr/>
            </a:p>
          </p:txBody>
        </p:sp>
        <p:sp>
          <p:nvSpPr>
            <p:cNvPr id="15178" name="Google Shape;15178;p69"/>
            <p:cNvSpPr/>
            <p:nvPr/>
          </p:nvSpPr>
          <p:spPr>
            <a:xfrm>
              <a:off x="5490256" y="3413314"/>
              <a:ext cx="69147" cy="51533"/>
            </a:xfrm>
            <a:custGeom>
              <a:avLst/>
              <a:gdLst/>
              <a:ahLst/>
              <a:cxnLst/>
              <a:rect l="l" t="t" r="r" b="b"/>
              <a:pathLst>
                <a:path w="2646" h="1972" extrusionOk="0">
                  <a:moveTo>
                    <a:pt x="1299" y="0"/>
                  </a:moveTo>
                  <a:lnTo>
                    <a:pt x="1" y="1674"/>
                  </a:lnTo>
                  <a:lnTo>
                    <a:pt x="1" y="1674"/>
                  </a:lnTo>
                  <a:lnTo>
                    <a:pt x="866" y="1395"/>
                  </a:lnTo>
                  <a:lnTo>
                    <a:pt x="1299" y="1972"/>
                  </a:lnTo>
                  <a:lnTo>
                    <a:pt x="1597" y="1347"/>
                  </a:lnTo>
                  <a:lnTo>
                    <a:pt x="2645" y="1895"/>
                  </a:lnTo>
                  <a:lnTo>
                    <a:pt x="1299"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179" name="Google Shape;15179;p69"/>
            <p:cNvSpPr/>
            <p:nvPr/>
          </p:nvSpPr>
          <p:spPr>
            <a:xfrm>
              <a:off x="5524202" y="3413314"/>
              <a:ext cx="35200" cy="49521"/>
            </a:xfrm>
            <a:custGeom>
              <a:avLst/>
              <a:gdLst/>
              <a:ahLst/>
              <a:cxnLst/>
              <a:rect l="l" t="t" r="r" b="b"/>
              <a:pathLst>
                <a:path w="1347" h="1895" extrusionOk="0">
                  <a:moveTo>
                    <a:pt x="0" y="0"/>
                  </a:moveTo>
                  <a:lnTo>
                    <a:pt x="462" y="1433"/>
                  </a:lnTo>
                  <a:lnTo>
                    <a:pt x="1346" y="1895"/>
                  </a:lnTo>
                  <a:lnTo>
                    <a:pt x="0"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80" name="Google Shape;15180;p69"/>
            <p:cNvSpPr/>
            <p:nvPr/>
          </p:nvSpPr>
          <p:spPr>
            <a:xfrm>
              <a:off x="5406580" y="3462312"/>
              <a:ext cx="42491" cy="39721"/>
            </a:xfrm>
            <a:custGeom>
              <a:avLst/>
              <a:gdLst/>
              <a:ahLst/>
              <a:cxnLst/>
              <a:rect l="l" t="t" r="r" b="b"/>
              <a:pathLst>
                <a:path w="1626" h="1520" extrusionOk="0">
                  <a:moveTo>
                    <a:pt x="991" y="1"/>
                  </a:moveTo>
                  <a:lnTo>
                    <a:pt x="1" y="1270"/>
                  </a:lnTo>
                  <a:lnTo>
                    <a:pt x="722" y="1145"/>
                  </a:lnTo>
                  <a:lnTo>
                    <a:pt x="982" y="1520"/>
                  </a:lnTo>
                  <a:lnTo>
                    <a:pt x="1626" y="904"/>
                  </a:lnTo>
                  <a:lnTo>
                    <a:pt x="991"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181" name="Google Shape;15181;p69"/>
            <p:cNvSpPr/>
            <p:nvPr/>
          </p:nvSpPr>
          <p:spPr>
            <a:xfrm>
              <a:off x="5432477" y="3462312"/>
              <a:ext cx="16594" cy="30680"/>
            </a:xfrm>
            <a:custGeom>
              <a:avLst/>
              <a:gdLst/>
              <a:ahLst/>
              <a:cxnLst/>
              <a:rect l="l" t="t" r="r" b="b"/>
              <a:pathLst>
                <a:path w="635" h="1174" extrusionOk="0">
                  <a:moveTo>
                    <a:pt x="0" y="1"/>
                  </a:moveTo>
                  <a:lnTo>
                    <a:pt x="346" y="1174"/>
                  </a:lnTo>
                  <a:lnTo>
                    <a:pt x="635" y="904"/>
                  </a:lnTo>
                  <a:lnTo>
                    <a:pt x="0" y="1"/>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182" name="Google Shape;15182;p69"/>
            <p:cNvSpPr/>
            <p:nvPr/>
          </p:nvSpPr>
          <p:spPr>
            <a:xfrm>
              <a:off x="5491772" y="3362303"/>
              <a:ext cx="32195" cy="22134"/>
            </a:xfrm>
            <a:custGeom>
              <a:avLst/>
              <a:gdLst/>
              <a:ahLst/>
              <a:cxnLst/>
              <a:rect l="l" t="t" r="r" b="b"/>
              <a:pathLst>
                <a:path w="1232" h="847" extrusionOk="0">
                  <a:moveTo>
                    <a:pt x="1" y="0"/>
                  </a:moveTo>
                  <a:lnTo>
                    <a:pt x="1" y="847"/>
                  </a:lnTo>
                  <a:lnTo>
                    <a:pt x="1145" y="847"/>
                  </a:lnTo>
                  <a:cubicBezTo>
                    <a:pt x="1193" y="847"/>
                    <a:pt x="1232" y="808"/>
                    <a:pt x="1232" y="760"/>
                  </a:cubicBezTo>
                  <a:lnTo>
                    <a:pt x="1232" y="97"/>
                  </a:lnTo>
                  <a:cubicBezTo>
                    <a:pt x="1232" y="48"/>
                    <a:pt x="1193" y="0"/>
                    <a:pt x="1145" y="0"/>
                  </a:cubicBezTo>
                  <a:close/>
                </a:path>
              </a:pathLst>
            </a:custGeom>
            <a:solidFill>
              <a:srgbClr val="CAD5DD"/>
            </a:solidFill>
            <a:ln>
              <a:noFill/>
            </a:ln>
          </p:spPr>
          <p:txBody>
            <a:bodyPr spcFirstLastPara="1" wrap="square" lIns="91425" tIns="91425" rIns="91425" bIns="91425" anchor="ctr" anchorCtr="0">
              <a:noAutofit/>
            </a:bodyPr>
            <a:lstStyle/>
            <a:p>
              <a:endParaRPr/>
            </a:p>
          </p:txBody>
        </p:sp>
      </p:grpSp>
      <p:grpSp>
        <p:nvGrpSpPr>
          <p:cNvPr id="15183" name="Google Shape;15183;p69"/>
          <p:cNvGrpSpPr/>
          <p:nvPr/>
        </p:nvGrpSpPr>
        <p:grpSpPr>
          <a:xfrm>
            <a:off x="7969264" y="1797050"/>
            <a:ext cx="337763" cy="360393"/>
            <a:chOff x="7969264" y="1981697"/>
            <a:chExt cx="337763" cy="360393"/>
          </a:xfrm>
        </p:grpSpPr>
        <p:sp>
          <p:nvSpPr>
            <p:cNvPr id="15184" name="Google Shape;15184;p69"/>
            <p:cNvSpPr/>
            <p:nvPr/>
          </p:nvSpPr>
          <p:spPr>
            <a:xfrm>
              <a:off x="8035353" y="2032159"/>
              <a:ext cx="271673" cy="247109"/>
            </a:xfrm>
            <a:custGeom>
              <a:avLst/>
              <a:gdLst/>
              <a:ahLst/>
              <a:cxnLst/>
              <a:rect l="l" t="t" r="r" b="b"/>
              <a:pathLst>
                <a:path w="10396" h="9456" extrusionOk="0">
                  <a:moveTo>
                    <a:pt x="8028" y="1"/>
                  </a:moveTo>
                  <a:cubicBezTo>
                    <a:pt x="7879" y="1"/>
                    <a:pt x="7729" y="49"/>
                    <a:pt x="7606" y="147"/>
                  </a:cubicBezTo>
                  <a:lnTo>
                    <a:pt x="3318" y="3416"/>
                  </a:lnTo>
                  <a:cubicBezTo>
                    <a:pt x="3291" y="3438"/>
                    <a:pt x="3261" y="3447"/>
                    <a:pt x="3231" y="3447"/>
                  </a:cubicBezTo>
                  <a:cubicBezTo>
                    <a:pt x="3154" y="3447"/>
                    <a:pt x="3083" y="3382"/>
                    <a:pt x="3097" y="3291"/>
                  </a:cubicBezTo>
                  <a:lnTo>
                    <a:pt x="3298" y="1926"/>
                  </a:lnTo>
                  <a:cubicBezTo>
                    <a:pt x="3347" y="1551"/>
                    <a:pt x="3087" y="1205"/>
                    <a:pt x="2712" y="1157"/>
                  </a:cubicBezTo>
                  <a:cubicBezTo>
                    <a:pt x="2682" y="1153"/>
                    <a:pt x="2652" y="1151"/>
                    <a:pt x="2622" y="1151"/>
                  </a:cubicBezTo>
                  <a:cubicBezTo>
                    <a:pt x="2283" y="1151"/>
                    <a:pt x="1987" y="1398"/>
                    <a:pt x="1943" y="1743"/>
                  </a:cubicBezTo>
                  <a:lnTo>
                    <a:pt x="664" y="5205"/>
                  </a:lnTo>
                  <a:cubicBezTo>
                    <a:pt x="635" y="5320"/>
                    <a:pt x="394" y="5609"/>
                    <a:pt x="0" y="5917"/>
                  </a:cubicBezTo>
                  <a:lnTo>
                    <a:pt x="2702" y="9455"/>
                  </a:lnTo>
                  <a:lnTo>
                    <a:pt x="3395" y="8936"/>
                  </a:lnTo>
                  <a:cubicBezTo>
                    <a:pt x="3712" y="8696"/>
                    <a:pt x="4683" y="8455"/>
                    <a:pt x="5077" y="8436"/>
                  </a:cubicBezTo>
                  <a:cubicBezTo>
                    <a:pt x="5472" y="8417"/>
                    <a:pt x="5856" y="8273"/>
                    <a:pt x="6174" y="8042"/>
                  </a:cubicBezTo>
                  <a:lnTo>
                    <a:pt x="10039" y="5157"/>
                  </a:lnTo>
                  <a:cubicBezTo>
                    <a:pt x="10337" y="4926"/>
                    <a:pt x="10395" y="4493"/>
                    <a:pt x="10164" y="4195"/>
                  </a:cubicBezTo>
                  <a:cubicBezTo>
                    <a:pt x="10029" y="4021"/>
                    <a:pt x="9828" y="3929"/>
                    <a:pt x="9625" y="3929"/>
                  </a:cubicBezTo>
                  <a:cubicBezTo>
                    <a:pt x="9486" y="3929"/>
                    <a:pt x="9346" y="3972"/>
                    <a:pt x="9225" y="4061"/>
                  </a:cubicBezTo>
                  <a:lnTo>
                    <a:pt x="9225" y="4061"/>
                  </a:lnTo>
                  <a:lnTo>
                    <a:pt x="9962" y="3503"/>
                  </a:lnTo>
                  <a:cubicBezTo>
                    <a:pt x="10260" y="3272"/>
                    <a:pt x="10318" y="2839"/>
                    <a:pt x="10087" y="2541"/>
                  </a:cubicBezTo>
                  <a:cubicBezTo>
                    <a:pt x="9952" y="2367"/>
                    <a:pt x="9748" y="2275"/>
                    <a:pt x="9542" y="2275"/>
                  </a:cubicBezTo>
                  <a:cubicBezTo>
                    <a:pt x="9402" y="2275"/>
                    <a:pt x="9261" y="2317"/>
                    <a:pt x="9140" y="2405"/>
                  </a:cubicBezTo>
                  <a:lnTo>
                    <a:pt x="9140" y="2405"/>
                  </a:lnTo>
                  <a:lnTo>
                    <a:pt x="9905" y="1830"/>
                  </a:lnTo>
                  <a:cubicBezTo>
                    <a:pt x="10203" y="1599"/>
                    <a:pt x="10260" y="1166"/>
                    <a:pt x="10030" y="868"/>
                  </a:cubicBezTo>
                  <a:cubicBezTo>
                    <a:pt x="9895" y="694"/>
                    <a:pt x="9693" y="601"/>
                    <a:pt x="9490" y="601"/>
                  </a:cubicBezTo>
                  <a:cubicBezTo>
                    <a:pt x="9346" y="601"/>
                    <a:pt x="9201" y="648"/>
                    <a:pt x="9078" y="743"/>
                  </a:cubicBezTo>
                  <a:lnTo>
                    <a:pt x="8448" y="1220"/>
                  </a:lnTo>
                  <a:lnTo>
                    <a:pt x="8448" y="1220"/>
                  </a:lnTo>
                  <a:cubicBezTo>
                    <a:pt x="8751" y="988"/>
                    <a:pt x="8798" y="549"/>
                    <a:pt x="8568" y="253"/>
                  </a:cubicBezTo>
                  <a:cubicBezTo>
                    <a:pt x="8430" y="87"/>
                    <a:pt x="8229" y="1"/>
                    <a:pt x="8028"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185" name="Google Shape;15185;p69"/>
            <p:cNvSpPr/>
            <p:nvPr/>
          </p:nvSpPr>
          <p:spPr>
            <a:xfrm>
              <a:off x="8229596" y="2136244"/>
              <a:ext cx="77431" cy="76934"/>
            </a:xfrm>
            <a:custGeom>
              <a:avLst/>
              <a:gdLst/>
              <a:ahLst/>
              <a:cxnLst/>
              <a:rect l="l" t="t" r="r" b="b"/>
              <a:pathLst>
                <a:path w="2963" h="2944" extrusionOk="0">
                  <a:moveTo>
                    <a:pt x="2452" y="1"/>
                  </a:moveTo>
                  <a:lnTo>
                    <a:pt x="2452" y="1"/>
                  </a:lnTo>
                  <a:cubicBezTo>
                    <a:pt x="2481" y="241"/>
                    <a:pt x="2385" y="482"/>
                    <a:pt x="2193" y="626"/>
                  </a:cubicBezTo>
                  <a:lnTo>
                    <a:pt x="366" y="2001"/>
                  </a:lnTo>
                  <a:cubicBezTo>
                    <a:pt x="58" y="2222"/>
                    <a:pt x="0" y="2645"/>
                    <a:pt x="231" y="2943"/>
                  </a:cubicBezTo>
                  <a:lnTo>
                    <a:pt x="2606" y="1174"/>
                  </a:lnTo>
                  <a:cubicBezTo>
                    <a:pt x="2904" y="943"/>
                    <a:pt x="2962" y="510"/>
                    <a:pt x="2731" y="212"/>
                  </a:cubicBezTo>
                  <a:cubicBezTo>
                    <a:pt x="2664" y="116"/>
                    <a:pt x="2568" y="49"/>
                    <a:pt x="2452" y="1"/>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5186" name="Google Shape;15186;p69"/>
            <p:cNvSpPr/>
            <p:nvPr/>
          </p:nvSpPr>
          <p:spPr>
            <a:xfrm>
              <a:off x="8208480" y="2092786"/>
              <a:ext cx="96533" cy="92744"/>
            </a:xfrm>
            <a:custGeom>
              <a:avLst/>
              <a:gdLst/>
              <a:ahLst/>
              <a:cxnLst/>
              <a:rect l="l" t="t" r="r" b="b"/>
              <a:pathLst>
                <a:path w="3694" h="3549" extrusionOk="0">
                  <a:moveTo>
                    <a:pt x="3184" y="0"/>
                  </a:moveTo>
                  <a:cubicBezTo>
                    <a:pt x="3212" y="241"/>
                    <a:pt x="3116" y="481"/>
                    <a:pt x="2924" y="625"/>
                  </a:cubicBezTo>
                  <a:lnTo>
                    <a:pt x="2174" y="1202"/>
                  </a:lnTo>
                  <a:lnTo>
                    <a:pt x="356" y="2587"/>
                  </a:lnTo>
                  <a:cubicBezTo>
                    <a:pt x="58" y="2818"/>
                    <a:pt x="1" y="3250"/>
                    <a:pt x="231" y="3549"/>
                  </a:cubicBezTo>
                  <a:lnTo>
                    <a:pt x="2587" y="1750"/>
                  </a:lnTo>
                  <a:lnTo>
                    <a:pt x="3337" y="1173"/>
                  </a:lnTo>
                  <a:cubicBezTo>
                    <a:pt x="3635" y="952"/>
                    <a:pt x="3693" y="519"/>
                    <a:pt x="3462" y="212"/>
                  </a:cubicBezTo>
                  <a:cubicBezTo>
                    <a:pt x="3385" y="116"/>
                    <a:pt x="3289" y="48"/>
                    <a:pt x="3184" y="0"/>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5187" name="Google Shape;15187;p69"/>
            <p:cNvSpPr/>
            <p:nvPr/>
          </p:nvSpPr>
          <p:spPr>
            <a:xfrm>
              <a:off x="8186634" y="2049302"/>
              <a:ext cx="116865" cy="108084"/>
            </a:xfrm>
            <a:custGeom>
              <a:avLst/>
              <a:gdLst/>
              <a:ahLst/>
              <a:cxnLst/>
              <a:rect l="l" t="t" r="r" b="b"/>
              <a:pathLst>
                <a:path w="4472" h="4136" extrusionOk="0">
                  <a:moveTo>
                    <a:pt x="3962" y="1"/>
                  </a:moveTo>
                  <a:lnTo>
                    <a:pt x="3962" y="1"/>
                  </a:lnTo>
                  <a:cubicBezTo>
                    <a:pt x="3991" y="241"/>
                    <a:pt x="3895" y="472"/>
                    <a:pt x="3702" y="626"/>
                  </a:cubicBezTo>
                  <a:lnTo>
                    <a:pt x="365" y="3174"/>
                  </a:lnTo>
                  <a:cubicBezTo>
                    <a:pt x="58" y="3405"/>
                    <a:pt x="0" y="3837"/>
                    <a:pt x="231" y="4136"/>
                  </a:cubicBezTo>
                  <a:lnTo>
                    <a:pt x="4116" y="1164"/>
                  </a:lnTo>
                  <a:cubicBezTo>
                    <a:pt x="4414" y="933"/>
                    <a:pt x="4471" y="510"/>
                    <a:pt x="4241" y="212"/>
                  </a:cubicBezTo>
                  <a:cubicBezTo>
                    <a:pt x="4173" y="116"/>
                    <a:pt x="4077" y="39"/>
                    <a:pt x="3962" y="1"/>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5188" name="Google Shape;15188;p69"/>
            <p:cNvSpPr/>
            <p:nvPr/>
          </p:nvSpPr>
          <p:spPr>
            <a:xfrm>
              <a:off x="8165257" y="2033465"/>
              <a:ext cx="100297" cy="95514"/>
            </a:xfrm>
            <a:custGeom>
              <a:avLst/>
              <a:gdLst/>
              <a:ahLst/>
              <a:cxnLst/>
              <a:rect l="l" t="t" r="r" b="b"/>
              <a:pathLst>
                <a:path w="3838" h="3655" extrusionOk="0">
                  <a:moveTo>
                    <a:pt x="3328" y="1"/>
                  </a:moveTo>
                  <a:cubicBezTo>
                    <a:pt x="3357" y="241"/>
                    <a:pt x="3260" y="482"/>
                    <a:pt x="3068" y="626"/>
                  </a:cubicBezTo>
                  <a:lnTo>
                    <a:pt x="356" y="2693"/>
                  </a:lnTo>
                  <a:cubicBezTo>
                    <a:pt x="58" y="2924"/>
                    <a:pt x="1" y="3357"/>
                    <a:pt x="231" y="3655"/>
                  </a:cubicBezTo>
                  <a:lnTo>
                    <a:pt x="3472" y="1174"/>
                  </a:lnTo>
                  <a:cubicBezTo>
                    <a:pt x="3780" y="943"/>
                    <a:pt x="3837" y="501"/>
                    <a:pt x="3597" y="203"/>
                  </a:cubicBezTo>
                  <a:cubicBezTo>
                    <a:pt x="3520" y="116"/>
                    <a:pt x="3434" y="49"/>
                    <a:pt x="3328" y="1"/>
                  </a:cubicBezTo>
                  <a:close/>
                </a:path>
              </a:pathLst>
            </a:custGeom>
            <a:solidFill>
              <a:srgbClr val="D0D9E0"/>
            </a:solidFill>
            <a:ln>
              <a:noFill/>
            </a:ln>
          </p:spPr>
          <p:txBody>
            <a:bodyPr spcFirstLastPara="1" wrap="square" lIns="91425" tIns="91425" rIns="91425" bIns="91425" anchor="ctr" anchorCtr="0">
              <a:noAutofit/>
            </a:bodyPr>
            <a:lstStyle/>
            <a:p>
              <a:endParaRPr/>
            </a:p>
          </p:txBody>
        </p:sp>
        <p:sp>
          <p:nvSpPr>
            <p:cNvPr id="15189" name="Google Shape;15189;p69"/>
            <p:cNvSpPr/>
            <p:nvPr/>
          </p:nvSpPr>
          <p:spPr>
            <a:xfrm>
              <a:off x="8079830" y="1981697"/>
              <a:ext cx="205820" cy="288529"/>
            </a:xfrm>
            <a:custGeom>
              <a:avLst/>
              <a:gdLst/>
              <a:ahLst/>
              <a:cxnLst/>
              <a:rect l="l" t="t" r="r" b="b"/>
              <a:pathLst>
                <a:path w="7876" h="11041" extrusionOk="0">
                  <a:moveTo>
                    <a:pt x="4479" y="1"/>
                  </a:moveTo>
                  <a:cubicBezTo>
                    <a:pt x="4473" y="1"/>
                    <a:pt x="4468" y="1"/>
                    <a:pt x="4462" y="1"/>
                  </a:cubicBezTo>
                  <a:cubicBezTo>
                    <a:pt x="4087" y="1"/>
                    <a:pt x="3779" y="299"/>
                    <a:pt x="3789" y="684"/>
                  </a:cubicBezTo>
                  <a:lnTo>
                    <a:pt x="3789" y="1472"/>
                  </a:lnTo>
                  <a:cubicBezTo>
                    <a:pt x="3779" y="1093"/>
                    <a:pt x="3472" y="789"/>
                    <a:pt x="3104" y="789"/>
                  </a:cubicBezTo>
                  <a:cubicBezTo>
                    <a:pt x="3098" y="789"/>
                    <a:pt x="3093" y="789"/>
                    <a:pt x="3087" y="789"/>
                  </a:cubicBezTo>
                  <a:cubicBezTo>
                    <a:pt x="2712" y="809"/>
                    <a:pt x="2414" y="1116"/>
                    <a:pt x="2423" y="1491"/>
                  </a:cubicBezTo>
                  <a:lnTo>
                    <a:pt x="2433" y="6876"/>
                  </a:lnTo>
                  <a:cubicBezTo>
                    <a:pt x="2433" y="6962"/>
                    <a:pt x="2360" y="7021"/>
                    <a:pt x="2286" y="7021"/>
                  </a:cubicBezTo>
                  <a:cubicBezTo>
                    <a:pt x="2253" y="7021"/>
                    <a:pt x="2220" y="7009"/>
                    <a:pt x="2193" y="6982"/>
                  </a:cubicBezTo>
                  <a:lnTo>
                    <a:pt x="1231" y="5992"/>
                  </a:lnTo>
                  <a:cubicBezTo>
                    <a:pt x="1096" y="5862"/>
                    <a:pt x="921" y="5797"/>
                    <a:pt x="747" y="5797"/>
                  </a:cubicBezTo>
                  <a:cubicBezTo>
                    <a:pt x="572" y="5797"/>
                    <a:pt x="399" y="5862"/>
                    <a:pt x="269" y="5992"/>
                  </a:cubicBezTo>
                  <a:cubicBezTo>
                    <a:pt x="0" y="6261"/>
                    <a:pt x="0" y="6684"/>
                    <a:pt x="269" y="6953"/>
                  </a:cubicBezTo>
                  <a:lnTo>
                    <a:pt x="2241" y="10079"/>
                  </a:lnTo>
                  <a:cubicBezTo>
                    <a:pt x="2318" y="10175"/>
                    <a:pt x="2404" y="10530"/>
                    <a:pt x="2404" y="11040"/>
                  </a:cubicBezTo>
                  <a:lnTo>
                    <a:pt x="6856" y="11031"/>
                  </a:lnTo>
                  <a:lnTo>
                    <a:pt x="6856" y="10165"/>
                  </a:lnTo>
                  <a:cubicBezTo>
                    <a:pt x="6866" y="9771"/>
                    <a:pt x="7251" y="8848"/>
                    <a:pt x="7481" y="8530"/>
                  </a:cubicBezTo>
                  <a:cubicBezTo>
                    <a:pt x="7703" y="8194"/>
                    <a:pt x="7828" y="7809"/>
                    <a:pt x="7828" y="7415"/>
                  </a:cubicBezTo>
                  <a:lnTo>
                    <a:pt x="7876" y="2588"/>
                  </a:lnTo>
                  <a:cubicBezTo>
                    <a:pt x="7876" y="2213"/>
                    <a:pt x="7568" y="1905"/>
                    <a:pt x="7193" y="1905"/>
                  </a:cubicBezTo>
                  <a:cubicBezTo>
                    <a:pt x="6818" y="1905"/>
                    <a:pt x="6510" y="2213"/>
                    <a:pt x="6510" y="2588"/>
                  </a:cubicBezTo>
                  <a:lnTo>
                    <a:pt x="6510" y="1645"/>
                  </a:lnTo>
                  <a:cubicBezTo>
                    <a:pt x="6510" y="1270"/>
                    <a:pt x="6203" y="963"/>
                    <a:pt x="5828" y="963"/>
                  </a:cubicBezTo>
                  <a:cubicBezTo>
                    <a:pt x="5452" y="972"/>
                    <a:pt x="5145" y="1270"/>
                    <a:pt x="5145" y="1655"/>
                  </a:cubicBezTo>
                  <a:lnTo>
                    <a:pt x="5145" y="674"/>
                  </a:lnTo>
                  <a:cubicBezTo>
                    <a:pt x="5145" y="305"/>
                    <a:pt x="4846" y="1"/>
                    <a:pt x="4479" y="1"/>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190" name="Google Shape;15190;p69"/>
            <p:cNvSpPr/>
            <p:nvPr/>
          </p:nvSpPr>
          <p:spPr>
            <a:xfrm>
              <a:off x="8258995" y="2031453"/>
              <a:ext cx="26655" cy="95279"/>
            </a:xfrm>
            <a:custGeom>
              <a:avLst/>
              <a:gdLst/>
              <a:ahLst/>
              <a:cxnLst/>
              <a:rect l="l" t="t" r="r" b="b"/>
              <a:pathLst>
                <a:path w="1020" h="3646" extrusionOk="0">
                  <a:moveTo>
                    <a:pt x="337" y="1"/>
                  </a:moveTo>
                  <a:cubicBezTo>
                    <a:pt x="222" y="1"/>
                    <a:pt x="106" y="30"/>
                    <a:pt x="0" y="97"/>
                  </a:cubicBezTo>
                  <a:cubicBezTo>
                    <a:pt x="212" y="212"/>
                    <a:pt x="347" y="443"/>
                    <a:pt x="347" y="684"/>
                  </a:cubicBezTo>
                  <a:lnTo>
                    <a:pt x="327" y="2963"/>
                  </a:lnTo>
                  <a:cubicBezTo>
                    <a:pt x="318" y="3338"/>
                    <a:pt x="625" y="3645"/>
                    <a:pt x="1001" y="3645"/>
                  </a:cubicBezTo>
                  <a:lnTo>
                    <a:pt x="1020" y="674"/>
                  </a:lnTo>
                  <a:cubicBezTo>
                    <a:pt x="1020" y="299"/>
                    <a:pt x="712" y="1"/>
                    <a:pt x="337"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191" name="Google Shape;15191;p69"/>
            <p:cNvSpPr/>
            <p:nvPr/>
          </p:nvSpPr>
          <p:spPr>
            <a:xfrm>
              <a:off x="8223298" y="2006836"/>
              <a:ext cx="26916" cy="120131"/>
            </a:xfrm>
            <a:custGeom>
              <a:avLst/>
              <a:gdLst/>
              <a:ahLst/>
              <a:cxnLst/>
              <a:rect l="l" t="t" r="r" b="b"/>
              <a:pathLst>
                <a:path w="1030" h="4597" extrusionOk="0">
                  <a:moveTo>
                    <a:pt x="347" y="1"/>
                  </a:moveTo>
                  <a:cubicBezTo>
                    <a:pt x="222" y="1"/>
                    <a:pt x="107" y="39"/>
                    <a:pt x="1" y="97"/>
                  </a:cubicBezTo>
                  <a:cubicBezTo>
                    <a:pt x="213" y="222"/>
                    <a:pt x="338" y="443"/>
                    <a:pt x="338" y="683"/>
                  </a:cubicBezTo>
                  <a:lnTo>
                    <a:pt x="338" y="1626"/>
                  </a:lnTo>
                  <a:lnTo>
                    <a:pt x="338" y="3924"/>
                  </a:lnTo>
                  <a:cubicBezTo>
                    <a:pt x="338" y="4289"/>
                    <a:pt x="645" y="4597"/>
                    <a:pt x="1011" y="4597"/>
                  </a:cubicBezTo>
                  <a:lnTo>
                    <a:pt x="1030" y="4597"/>
                  </a:lnTo>
                  <a:lnTo>
                    <a:pt x="1030" y="1626"/>
                  </a:lnTo>
                  <a:lnTo>
                    <a:pt x="1030" y="683"/>
                  </a:lnTo>
                  <a:cubicBezTo>
                    <a:pt x="1020" y="308"/>
                    <a:pt x="722" y="1"/>
                    <a:pt x="347"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192" name="Google Shape;15192;p69"/>
            <p:cNvSpPr/>
            <p:nvPr/>
          </p:nvSpPr>
          <p:spPr>
            <a:xfrm>
              <a:off x="8187627" y="1981697"/>
              <a:ext cx="26916" cy="145271"/>
            </a:xfrm>
            <a:custGeom>
              <a:avLst/>
              <a:gdLst/>
              <a:ahLst/>
              <a:cxnLst/>
              <a:rect l="l" t="t" r="r" b="b"/>
              <a:pathLst>
                <a:path w="1030" h="5559" extrusionOk="0">
                  <a:moveTo>
                    <a:pt x="347" y="1"/>
                  </a:moveTo>
                  <a:cubicBezTo>
                    <a:pt x="222" y="1"/>
                    <a:pt x="106" y="30"/>
                    <a:pt x="0" y="87"/>
                  </a:cubicBezTo>
                  <a:cubicBezTo>
                    <a:pt x="212" y="212"/>
                    <a:pt x="337" y="434"/>
                    <a:pt x="337" y="684"/>
                  </a:cubicBezTo>
                  <a:lnTo>
                    <a:pt x="337" y="4886"/>
                  </a:lnTo>
                  <a:cubicBezTo>
                    <a:pt x="337" y="5261"/>
                    <a:pt x="645" y="5559"/>
                    <a:pt x="1010" y="5559"/>
                  </a:cubicBezTo>
                  <a:lnTo>
                    <a:pt x="1029" y="5559"/>
                  </a:lnTo>
                  <a:lnTo>
                    <a:pt x="1020" y="684"/>
                  </a:lnTo>
                  <a:cubicBezTo>
                    <a:pt x="1020" y="299"/>
                    <a:pt x="722" y="1"/>
                    <a:pt x="347"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193" name="Google Shape;15193;p69"/>
            <p:cNvSpPr/>
            <p:nvPr/>
          </p:nvSpPr>
          <p:spPr>
            <a:xfrm>
              <a:off x="8152191" y="2002315"/>
              <a:ext cx="26655" cy="124652"/>
            </a:xfrm>
            <a:custGeom>
              <a:avLst/>
              <a:gdLst/>
              <a:ahLst/>
              <a:cxnLst/>
              <a:rect l="l" t="t" r="r" b="b"/>
              <a:pathLst>
                <a:path w="1020" h="4770" extrusionOk="0">
                  <a:moveTo>
                    <a:pt x="335" y="0"/>
                  </a:moveTo>
                  <a:cubicBezTo>
                    <a:pt x="330" y="0"/>
                    <a:pt x="324" y="0"/>
                    <a:pt x="318" y="0"/>
                  </a:cubicBezTo>
                  <a:cubicBezTo>
                    <a:pt x="203" y="10"/>
                    <a:pt x="97" y="39"/>
                    <a:pt x="1" y="97"/>
                  </a:cubicBezTo>
                  <a:cubicBezTo>
                    <a:pt x="203" y="222"/>
                    <a:pt x="337" y="443"/>
                    <a:pt x="337" y="683"/>
                  </a:cubicBezTo>
                  <a:lnTo>
                    <a:pt x="337" y="4097"/>
                  </a:lnTo>
                  <a:cubicBezTo>
                    <a:pt x="337" y="4472"/>
                    <a:pt x="635" y="4770"/>
                    <a:pt x="1010" y="4770"/>
                  </a:cubicBezTo>
                  <a:lnTo>
                    <a:pt x="1020" y="4770"/>
                  </a:lnTo>
                  <a:lnTo>
                    <a:pt x="1020" y="683"/>
                  </a:lnTo>
                  <a:cubicBezTo>
                    <a:pt x="1020" y="304"/>
                    <a:pt x="712" y="0"/>
                    <a:pt x="335"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194" name="Google Shape;15194;p69"/>
            <p:cNvSpPr/>
            <p:nvPr/>
          </p:nvSpPr>
          <p:spPr>
            <a:xfrm>
              <a:off x="8013741" y="2173823"/>
              <a:ext cx="106072" cy="122588"/>
            </a:xfrm>
            <a:custGeom>
              <a:avLst/>
              <a:gdLst/>
              <a:ahLst/>
              <a:cxnLst/>
              <a:rect l="l" t="t" r="r" b="b"/>
              <a:pathLst>
                <a:path w="4059" h="4691" extrusionOk="0">
                  <a:moveTo>
                    <a:pt x="1017" y="0"/>
                  </a:moveTo>
                  <a:cubicBezTo>
                    <a:pt x="980" y="0"/>
                    <a:pt x="944" y="11"/>
                    <a:pt x="914" y="34"/>
                  </a:cubicBezTo>
                  <a:lnTo>
                    <a:pt x="96" y="659"/>
                  </a:lnTo>
                  <a:cubicBezTo>
                    <a:pt x="19" y="717"/>
                    <a:pt x="0" y="832"/>
                    <a:pt x="68" y="919"/>
                  </a:cubicBezTo>
                  <a:lnTo>
                    <a:pt x="2895" y="4621"/>
                  </a:lnTo>
                  <a:cubicBezTo>
                    <a:pt x="2928" y="4666"/>
                    <a:pt x="2981" y="4691"/>
                    <a:pt x="3037" y="4691"/>
                  </a:cubicBezTo>
                  <a:cubicBezTo>
                    <a:pt x="3077" y="4691"/>
                    <a:pt x="3118" y="4678"/>
                    <a:pt x="3154" y="4650"/>
                  </a:cubicBezTo>
                  <a:lnTo>
                    <a:pt x="3962" y="4034"/>
                  </a:lnTo>
                  <a:cubicBezTo>
                    <a:pt x="4049" y="3967"/>
                    <a:pt x="4058" y="3852"/>
                    <a:pt x="4000" y="3775"/>
                  </a:cubicBezTo>
                  <a:lnTo>
                    <a:pt x="1173" y="72"/>
                  </a:lnTo>
                  <a:cubicBezTo>
                    <a:pt x="1133" y="26"/>
                    <a:pt x="1074" y="0"/>
                    <a:pt x="1017" y="0"/>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5195" name="Google Shape;15195;p69"/>
            <p:cNvSpPr/>
            <p:nvPr/>
          </p:nvSpPr>
          <p:spPr>
            <a:xfrm>
              <a:off x="8053436" y="2226977"/>
              <a:ext cx="66377" cy="69539"/>
            </a:xfrm>
            <a:custGeom>
              <a:avLst/>
              <a:gdLst/>
              <a:ahLst/>
              <a:cxnLst/>
              <a:rect l="l" t="t" r="r" b="b"/>
              <a:pathLst>
                <a:path w="2540" h="2661" extrusionOk="0">
                  <a:moveTo>
                    <a:pt x="1145" y="0"/>
                  </a:moveTo>
                  <a:lnTo>
                    <a:pt x="1" y="789"/>
                  </a:lnTo>
                  <a:lnTo>
                    <a:pt x="1376" y="2596"/>
                  </a:lnTo>
                  <a:cubicBezTo>
                    <a:pt x="1413" y="2639"/>
                    <a:pt x="1461" y="2661"/>
                    <a:pt x="1512" y="2661"/>
                  </a:cubicBezTo>
                  <a:cubicBezTo>
                    <a:pt x="1553" y="2661"/>
                    <a:pt x="1596" y="2646"/>
                    <a:pt x="1635" y="2616"/>
                  </a:cubicBezTo>
                  <a:lnTo>
                    <a:pt x="2443" y="2000"/>
                  </a:lnTo>
                  <a:cubicBezTo>
                    <a:pt x="2530" y="1933"/>
                    <a:pt x="2539" y="1818"/>
                    <a:pt x="2481" y="1741"/>
                  </a:cubicBezTo>
                  <a:lnTo>
                    <a:pt x="1145" y="0"/>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5196" name="Google Shape;15196;p69"/>
            <p:cNvSpPr/>
            <p:nvPr/>
          </p:nvSpPr>
          <p:spPr>
            <a:xfrm>
              <a:off x="7969264" y="2183388"/>
              <a:ext cx="135471" cy="149896"/>
            </a:xfrm>
            <a:custGeom>
              <a:avLst/>
              <a:gdLst/>
              <a:ahLst/>
              <a:cxnLst/>
              <a:rect l="l" t="t" r="r" b="b"/>
              <a:pathLst>
                <a:path w="5184" h="5736" extrusionOk="0">
                  <a:moveTo>
                    <a:pt x="1887" y="0"/>
                  </a:moveTo>
                  <a:cubicBezTo>
                    <a:pt x="1850" y="0"/>
                    <a:pt x="1812" y="11"/>
                    <a:pt x="1779" y="33"/>
                  </a:cubicBezTo>
                  <a:lnTo>
                    <a:pt x="116" y="1168"/>
                  </a:lnTo>
                  <a:cubicBezTo>
                    <a:pt x="19" y="1226"/>
                    <a:pt x="0" y="1360"/>
                    <a:pt x="67" y="1447"/>
                  </a:cubicBezTo>
                  <a:lnTo>
                    <a:pt x="3279" y="5659"/>
                  </a:lnTo>
                  <a:cubicBezTo>
                    <a:pt x="3318" y="5708"/>
                    <a:pt x="3378" y="5736"/>
                    <a:pt x="3439" y="5736"/>
                  </a:cubicBezTo>
                  <a:cubicBezTo>
                    <a:pt x="3485" y="5736"/>
                    <a:pt x="3531" y="5721"/>
                    <a:pt x="3568" y="5688"/>
                  </a:cubicBezTo>
                  <a:lnTo>
                    <a:pt x="5097" y="4380"/>
                  </a:lnTo>
                  <a:cubicBezTo>
                    <a:pt x="5174" y="4313"/>
                    <a:pt x="5183" y="4197"/>
                    <a:pt x="5125" y="4111"/>
                  </a:cubicBezTo>
                  <a:lnTo>
                    <a:pt x="2048" y="82"/>
                  </a:lnTo>
                  <a:cubicBezTo>
                    <a:pt x="2007" y="28"/>
                    <a:pt x="1947" y="0"/>
                    <a:pt x="1887" y="0"/>
                  </a:cubicBez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5197" name="Google Shape;15197;p69"/>
            <p:cNvSpPr/>
            <p:nvPr/>
          </p:nvSpPr>
          <p:spPr>
            <a:xfrm>
              <a:off x="8033340" y="2260635"/>
              <a:ext cx="71394" cy="72544"/>
            </a:xfrm>
            <a:custGeom>
              <a:avLst/>
              <a:gdLst/>
              <a:ahLst/>
              <a:cxnLst/>
              <a:rect l="l" t="t" r="r" b="b"/>
              <a:pathLst>
                <a:path w="2732" h="2776" extrusionOk="0">
                  <a:moveTo>
                    <a:pt x="1789" y="1"/>
                  </a:moveTo>
                  <a:cubicBezTo>
                    <a:pt x="1837" y="87"/>
                    <a:pt x="1818" y="193"/>
                    <a:pt x="1750" y="251"/>
                  </a:cubicBezTo>
                  <a:lnTo>
                    <a:pt x="202" y="1578"/>
                  </a:lnTo>
                  <a:cubicBezTo>
                    <a:pt x="166" y="1608"/>
                    <a:pt x="123" y="1623"/>
                    <a:pt x="79" y="1623"/>
                  </a:cubicBezTo>
                  <a:cubicBezTo>
                    <a:pt x="52" y="1623"/>
                    <a:pt x="25" y="1617"/>
                    <a:pt x="0" y="1607"/>
                  </a:cubicBezTo>
                  <a:lnTo>
                    <a:pt x="0" y="1607"/>
                  </a:lnTo>
                  <a:lnTo>
                    <a:pt x="827" y="2703"/>
                  </a:lnTo>
                  <a:cubicBezTo>
                    <a:pt x="865" y="2751"/>
                    <a:pt x="924" y="2776"/>
                    <a:pt x="984" y="2776"/>
                  </a:cubicBezTo>
                  <a:cubicBezTo>
                    <a:pt x="1031" y="2776"/>
                    <a:pt x="1078" y="2761"/>
                    <a:pt x="1116" y="2732"/>
                  </a:cubicBezTo>
                  <a:lnTo>
                    <a:pt x="2645" y="1424"/>
                  </a:lnTo>
                  <a:cubicBezTo>
                    <a:pt x="2722" y="1357"/>
                    <a:pt x="2731" y="1232"/>
                    <a:pt x="2673" y="1155"/>
                  </a:cubicBezTo>
                  <a:lnTo>
                    <a:pt x="1789" y="1"/>
                  </a:ln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5198" name="Google Shape;15198;p69"/>
            <p:cNvSpPr/>
            <p:nvPr/>
          </p:nvSpPr>
          <p:spPr>
            <a:xfrm>
              <a:off x="8134604" y="2256114"/>
              <a:ext cx="131211" cy="36455"/>
            </a:xfrm>
            <a:custGeom>
              <a:avLst/>
              <a:gdLst/>
              <a:ahLst/>
              <a:cxnLst/>
              <a:rect l="l" t="t" r="r" b="b"/>
              <a:pathLst>
                <a:path w="5021" h="1395" extrusionOk="0">
                  <a:moveTo>
                    <a:pt x="4837" y="1"/>
                  </a:moveTo>
                  <a:lnTo>
                    <a:pt x="183" y="10"/>
                  </a:lnTo>
                  <a:cubicBezTo>
                    <a:pt x="77" y="10"/>
                    <a:pt x="1" y="87"/>
                    <a:pt x="1" y="193"/>
                  </a:cubicBezTo>
                  <a:lnTo>
                    <a:pt x="1" y="1212"/>
                  </a:lnTo>
                  <a:cubicBezTo>
                    <a:pt x="1" y="1318"/>
                    <a:pt x="77" y="1395"/>
                    <a:pt x="183" y="1395"/>
                  </a:cubicBezTo>
                  <a:lnTo>
                    <a:pt x="4837" y="1385"/>
                  </a:lnTo>
                  <a:cubicBezTo>
                    <a:pt x="4943" y="1385"/>
                    <a:pt x="5020" y="1308"/>
                    <a:pt x="5020" y="1203"/>
                  </a:cubicBezTo>
                  <a:lnTo>
                    <a:pt x="5020" y="183"/>
                  </a:lnTo>
                  <a:cubicBezTo>
                    <a:pt x="5020" y="78"/>
                    <a:pt x="4943" y="1"/>
                    <a:pt x="4837" y="1"/>
                  </a:cubicBezTo>
                  <a:close/>
                </a:path>
              </a:pathLst>
            </a:custGeom>
            <a:solidFill>
              <a:srgbClr val="F2F4F6"/>
            </a:solidFill>
            <a:ln>
              <a:noFill/>
            </a:ln>
          </p:spPr>
          <p:txBody>
            <a:bodyPr spcFirstLastPara="1" wrap="square" lIns="91425" tIns="91425" rIns="91425" bIns="91425" anchor="ctr" anchorCtr="0">
              <a:noAutofit/>
            </a:bodyPr>
            <a:lstStyle/>
            <a:p>
              <a:endParaRPr/>
            </a:p>
          </p:txBody>
        </p:sp>
        <p:sp>
          <p:nvSpPr>
            <p:cNvPr id="15199" name="Google Shape;15199;p69"/>
            <p:cNvSpPr/>
            <p:nvPr/>
          </p:nvSpPr>
          <p:spPr>
            <a:xfrm>
              <a:off x="8200196" y="2256114"/>
              <a:ext cx="65619" cy="36455"/>
            </a:xfrm>
            <a:custGeom>
              <a:avLst/>
              <a:gdLst/>
              <a:ahLst/>
              <a:cxnLst/>
              <a:rect l="l" t="t" r="r" b="b"/>
              <a:pathLst>
                <a:path w="2511" h="1395" extrusionOk="0">
                  <a:moveTo>
                    <a:pt x="0" y="1"/>
                  </a:moveTo>
                  <a:lnTo>
                    <a:pt x="0" y="1395"/>
                  </a:lnTo>
                  <a:lnTo>
                    <a:pt x="2327" y="1395"/>
                  </a:lnTo>
                  <a:cubicBezTo>
                    <a:pt x="2433" y="1395"/>
                    <a:pt x="2510" y="1308"/>
                    <a:pt x="2510" y="1212"/>
                  </a:cubicBezTo>
                  <a:lnTo>
                    <a:pt x="2510" y="183"/>
                  </a:lnTo>
                  <a:cubicBezTo>
                    <a:pt x="2510" y="78"/>
                    <a:pt x="2433" y="1"/>
                    <a:pt x="2327"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5200" name="Google Shape;15200;p69"/>
            <p:cNvSpPr/>
            <p:nvPr/>
          </p:nvSpPr>
          <p:spPr>
            <a:xfrm>
              <a:off x="8125562" y="2279242"/>
              <a:ext cx="149034" cy="62849"/>
            </a:xfrm>
            <a:custGeom>
              <a:avLst/>
              <a:gdLst/>
              <a:ahLst/>
              <a:cxnLst/>
              <a:rect l="l" t="t" r="r" b="b"/>
              <a:pathLst>
                <a:path w="5703" h="2405" extrusionOk="0">
                  <a:moveTo>
                    <a:pt x="5376" y="0"/>
                  </a:moveTo>
                  <a:lnTo>
                    <a:pt x="308" y="10"/>
                  </a:lnTo>
                  <a:cubicBezTo>
                    <a:pt x="202" y="10"/>
                    <a:pt x="116" y="87"/>
                    <a:pt x="116" y="193"/>
                  </a:cubicBezTo>
                  <a:lnTo>
                    <a:pt x="0" y="2202"/>
                  </a:lnTo>
                  <a:cubicBezTo>
                    <a:pt x="0" y="2312"/>
                    <a:pt x="88" y="2405"/>
                    <a:pt x="196" y="2405"/>
                  </a:cubicBezTo>
                  <a:cubicBezTo>
                    <a:pt x="201" y="2405"/>
                    <a:pt x="207" y="2405"/>
                    <a:pt x="212" y="2404"/>
                  </a:cubicBezTo>
                  <a:lnTo>
                    <a:pt x="5501" y="2395"/>
                  </a:lnTo>
                  <a:cubicBezTo>
                    <a:pt x="5616" y="2395"/>
                    <a:pt x="5703" y="2299"/>
                    <a:pt x="5693" y="2193"/>
                  </a:cubicBezTo>
                  <a:lnTo>
                    <a:pt x="5578" y="183"/>
                  </a:lnTo>
                  <a:cubicBezTo>
                    <a:pt x="5568" y="77"/>
                    <a:pt x="5481" y="0"/>
                    <a:pt x="5376" y="0"/>
                  </a:cubicBez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5201" name="Google Shape;15201;p69"/>
            <p:cNvSpPr/>
            <p:nvPr/>
          </p:nvSpPr>
          <p:spPr>
            <a:xfrm>
              <a:off x="8131076" y="2279242"/>
              <a:ext cx="143520" cy="62587"/>
            </a:xfrm>
            <a:custGeom>
              <a:avLst/>
              <a:gdLst/>
              <a:ahLst/>
              <a:cxnLst/>
              <a:rect l="l" t="t" r="r" b="b"/>
              <a:pathLst>
                <a:path w="5492" h="2395" extrusionOk="0">
                  <a:moveTo>
                    <a:pt x="3636" y="0"/>
                  </a:moveTo>
                  <a:cubicBezTo>
                    <a:pt x="3732" y="10"/>
                    <a:pt x="3799" y="87"/>
                    <a:pt x="3809" y="183"/>
                  </a:cubicBezTo>
                  <a:lnTo>
                    <a:pt x="3924" y="2183"/>
                  </a:lnTo>
                  <a:cubicBezTo>
                    <a:pt x="3932" y="2280"/>
                    <a:pt x="3865" y="2364"/>
                    <a:pt x="3781" y="2388"/>
                  </a:cubicBezTo>
                  <a:lnTo>
                    <a:pt x="3781" y="2388"/>
                  </a:lnTo>
                  <a:lnTo>
                    <a:pt x="5290" y="2385"/>
                  </a:lnTo>
                  <a:cubicBezTo>
                    <a:pt x="5295" y="2386"/>
                    <a:pt x="5300" y="2386"/>
                    <a:pt x="5306" y="2386"/>
                  </a:cubicBezTo>
                  <a:cubicBezTo>
                    <a:pt x="5413" y="2386"/>
                    <a:pt x="5492" y="2294"/>
                    <a:pt x="5492" y="2193"/>
                  </a:cubicBezTo>
                  <a:lnTo>
                    <a:pt x="5376" y="183"/>
                  </a:lnTo>
                  <a:cubicBezTo>
                    <a:pt x="5367" y="77"/>
                    <a:pt x="5280" y="0"/>
                    <a:pt x="5174" y="0"/>
                  </a:cubicBezTo>
                  <a:close/>
                  <a:moveTo>
                    <a:pt x="3781" y="2388"/>
                  </a:moveTo>
                  <a:lnTo>
                    <a:pt x="1" y="2395"/>
                  </a:lnTo>
                  <a:lnTo>
                    <a:pt x="3732" y="2395"/>
                  </a:lnTo>
                  <a:cubicBezTo>
                    <a:pt x="3749" y="2395"/>
                    <a:pt x="3765" y="2392"/>
                    <a:pt x="3781" y="2388"/>
                  </a:cubicBezTo>
                  <a:close/>
                </a:path>
              </a:pathLst>
            </a:custGeom>
            <a:solidFill>
              <a:srgbClr val="A5B7C6"/>
            </a:solidFill>
            <a:ln>
              <a:noFill/>
            </a:ln>
          </p:spPr>
          <p:txBody>
            <a:bodyPr spcFirstLastPara="1" wrap="square" lIns="91425" tIns="91425" rIns="91425" bIns="91425" anchor="ctr" anchorCtr="0">
              <a:noAutofit/>
            </a:bodyPr>
            <a:lstStyle/>
            <a:p>
              <a:endParaRPr/>
            </a:p>
          </p:txBody>
        </p:sp>
      </p:grpSp>
      <p:grpSp>
        <p:nvGrpSpPr>
          <p:cNvPr id="15202" name="Google Shape;15202;p69"/>
          <p:cNvGrpSpPr/>
          <p:nvPr/>
        </p:nvGrpSpPr>
        <p:grpSpPr>
          <a:xfrm>
            <a:off x="5736033" y="2245352"/>
            <a:ext cx="360890" cy="350332"/>
            <a:chOff x="5736032" y="2430000"/>
            <a:chExt cx="360890" cy="350332"/>
          </a:xfrm>
        </p:grpSpPr>
        <p:sp>
          <p:nvSpPr>
            <p:cNvPr id="15203" name="Google Shape;15203;p69"/>
            <p:cNvSpPr/>
            <p:nvPr/>
          </p:nvSpPr>
          <p:spPr>
            <a:xfrm>
              <a:off x="6072018" y="2447613"/>
              <a:ext cx="18868" cy="332719"/>
            </a:xfrm>
            <a:custGeom>
              <a:avLst/>
              <a:gdLst/>
              <a:ahLst/>
              <a:cxnLst/>
              <a:rect l="l" t="t" r="r" b="b"/>
              <a:pathLst>
                <a:path w="722" h="12732" extrusionOk="0">
                  <a:moveTo>
                    <a:pt x="366" y="0"/>
                  </a:moveTo>
                  <a:cubicBezTo>
                    <a:pt x="164" y="0"/>
                    <a:pt x="0" y="154"/>
                    <a:pt x="0" y="356"/>
                  </a:cubicBezTo>
                  <a:lnTo>
                    <a:pt x="0" y="12366"/>
                  </a:lnTo>
                  <a:cubicBezTo>
                    <a:pt x="0" y="12568"/>
                    <a:pt x="164" y="12732"/>
                    <a:pt x="366" y="12732"/>
                  </a:cubicBezTo>
                  <a:cubicBezTo>
                    <a:pt x="567" y="12732"/>
                    <a:pt x="721" y="12568"/>
                    <a:pt x="721" y="12366"/>
                  </a:cubicBezTo>
                  <a:lnTo>
                    <a:pt x="721" y="356"/>
                  </a:lnTo>
                  <a:cubicBezTo>
                    <a:pt x="721" y="154"/>
                    <a:pt x="567" y="0"/>
                    <a:pt x="366"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5204" name="Google Shape;15204;p69"/>
            <p:cNvSpPr/>
            <p:nvPr/>
          </p:nvSpPr>
          <p:spPr>
            <a:xfrm>
              <a:off x="6076774" y="2447613"/>
              <a:ext cx="14112" cy="332432"/>
            </a:xfrm>
            <a:custGeom>
              <a:avLst/>
              <a:gdLst/>
              <a:ahLst/>
              <a:cxnLst/>
              <a:rect l="l" t="t" r="r" b="b"/>
              <a:pathLst>
                <a:path w="540" h="12721" extrusionOk="0">
                  <a:moveTo>
                    <a:pt x="184" y="0"/>
                  </a:moveTo>
                  <a:cubicBezTo>
                    <a:pt x="116" y="0"/>
                    <a:pt x="59" y="19"/>
                    <a:pt x="1" y="48"/>
                  </a:cubicBezTo>
                  <a:cubicBezTo>
                    <a:pt x="107" y="115"/>
                    <a:pt x="174" y="231"/>
                    <a:pt x="184" y="356"/>
                  </a:cubicBezTo>
                  <a:lnTo>
                    <a:pt x="184" y="12366"/>
                  </a:lnTo>
                  <a:cubicBezTo>
                    <a:pt x="174" y="12501"/>
                    <a:pt x="107" y="12616"/>
                    <a:pt x="1" y="12674"/>
                  </a:cubicBezTo>
                  <a:cubicBezTo>
                    <a:pt x="58" y="12706"/>
                    <a:pt x="118" y="12721"/>
                    <a:pt x="176" y="12721"/>
                  </a:cubicBezTo>
                  <a:cubicBezTo>
                    <a:pt x="363" y="12721"/>
                    <a:pt x="532" y="12571"/>
                    <a:pt x="539" y="12366"/>
                  </a:cubicBezTo>
                  <a:lnTo>
                    <a:pt x="539" y="356"/>
                  </a:lnTo>
                  <a:cubicBezTo>
                    <a:pt x="530" y="164"/>
                    <a:pt x="376" y="0"/>
                    <a:pt x="184"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05" name="Google Shape;15205;p69"/>
            <p:cNvSpPr/>
            <p:nvPr/>
          </p:nvSpPr>
          <p:spPr>
            <a:xfrm>
              <a:off x="5979535" y="2638328"/>
              <a:ext cx="18606" cy="137117"/>
            </a:xfrm>
            <a:custGeom>
              <a:avLst/>
              <a:gdLst/>
              <a:ahLst/>
              <a:cxnLst/>
              <a:rect l="l" t="t" r="r" b="b"/>
              <a:pathLst>
                <a:path w="712" h="5247" extrusionOk="0">
                  <a:moveTo>
                    <a:pt x="0" y="1"/>
                  </a:moveTo>
                  <a:lnTo>
                    <a:pt x="0" y="4943"/>
                  </a:lnTo>
                  <a:cubicBezTo>
                    <a:pt x="29" y="5145"/>
                    <a:pt x="190" y="5246"/>
                    <a:pt x="353" y="5246"/>
                  </a:cubicBezTo>
                  <a:cubicBezTo>
                    <a:pt x="515" y="5246"/>
                    <a:pt x="678" y="5145"/>
                    <a:pt x="712" y="4943"/>
                  </a:cubicBezTo>
                  <a:lnTo>
                    <a:pt x="712" y="1"/>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5206" name="Google Shape;15206;p69"/>
            <p:cNvSpPr/>
            <p:nvPr/>
          </p:nvSpPr>
          <p:spPr>
            <a:xfrm>
              <a:off x="5984056" y="2638328"/>
              <a:ext cx="14085" cy="138345"/>
            </a:xfrm>
            <a:custGeom>
              <a:avLst/>
              <a:gdLst/>
              <a:ahLst/>
              <a:cxnLst/>
              <a:rect l="l" t="t" r="r" b="b"/>
              <a:pathLst>
                <a:path w="539" h="5294" extrusionOk="0">
                  <a:moveTo>
                    <a:pt x="183" y="1"/>
                  </a:moveTo>
                  <a:lnTo>
                    <a:pt x="183" y="4943"/>
                  </a:lnTo>
                  <a:cubicBezTo>
                    <a:pt x="183" y="5068"/>
                    <a:pt x="116" y="5184"/>
                    <a:pt x="0" y="5251"/>
                  </a:cubicBezTo>
                  <a:cubicBezTo>
                    <a:pt x="57" y="5280"/>
                    <a:pt x="116" y="5294"/>
                    <a:pt x="173" y="5294"/>
                  </a:cubicBezTo>
                  <a:cubicBezTo>
                    <a:pt x="361" y="5294"/>
                    <a:pt x="532" y="5149"/>
                    <a:pt x="539" y="4943"/>
                  </a:cubicBezTo>
                  <a:lnTo>
                    <a:pt x="539" y="1"/>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07" name="Google Shape;15207;p69"/>
            <p:cNvSpPr/>
            <p:nvPr/>
          </p:nvSpPr>
          <p:spPr>
            <a:xfrm>
              <a:off x="5736032" y="2430000"/>
              <a:ext cx="360629" cy="122405"/>
            </a:xfrm>
            <a:custGeom>
              <a:avLst/>
              <a:gdLst/>
              <a:ahLst/>
              <a:cxnLst/>
              <a:rect l="l" t="t" r="r" b="b"/>
              <a:pathLst>
                <a:path w="13800" h="4684" extrusionOk="0">
                  <a:moveTo>
                    <a:pt x="231" y="1"/>
                  </a:moveTo>
                  <a:cubicBezTo>
                    <a:pt x="164" y="1"/>
                    <a:pt x="106" y="39"/>
                    <a:pt x="58" y="87"/>
                  </a:cubicBezTo>
                  <a:cubicBezTo>
                    <a:pt x="20" y="145"/>
                    <a:pt x="0" y="212"/>
                    <a:pt x="10" y="280"/>
                  </a:cubicBezTo>
                  <a:cubicBezTo>
                    <a:pt x="125" y="1145"/>
                    <a:pt x="606" y="3261"/>
                    <a:pt x="2347" y="4242"/>
                  </a:cubicBezTo>
                  <a:cubicBezTo>
                    <a:pt x="2847" y="4530"/>
                    <a:pt x="3405" y="4674"/>
                    <a:pt x="3972" y="4684"/>
                  </a:cubicBezTo>
                  <a:cubicBezTo>
                    <a:pt x="4049" y="4684"/>
                    <a:pt x="4126" y="4674"/>
                    <a:pt x="4203" y="4674"/>
                  </a:cubicBezTo>
                  <a:cubicBezTo>
                    <a:pt x="5357" y="4588"/>
                    <a:pt x="6309" y="3934"/>
                    <a:pt x="6780" y="3549"/>
                  </a:cubicBezTo>
                  <a:cubicBezTo>
                    <a:pt x="6818" y="3520"/>
                    <a:pt x="6862" y="3506"/>
                    <a:pt x="6904" y="3506"/>
                  </a:cubicBezTo>
                  <a:cubicBezTo>
                    <a:pt x="6946" y="3506"/>
                    <a:pt x="6987" y="3520"/>
                    <a:pt x="7020" y="3549"/>
                  </a:cubicBezTo>
                  <a:cubicBezTo>
                    <a:pt x="7491" y="3934"/>
                    <a:pt x="8453" y="4588"/>
                    <a:pt x="9607" y="4674"/>
                  </a:cubicBezTo>
                  <a:cubicBezTo>
                    <a:pt x="9681" y="4684"/>
                    <a:pt x="9754" y="4684"/>
                    <a:pt x="9828" y="4684"/>
                  </a:cubicBezTo>
                  <a:lnTo>
                    <a:pt x="9828" y="4684"/>
                  </a:lnTo>
                  <a:cubicBezTo>
                    <a:pt x="10395" y="4674"/>
                    <a:pt x="10953" y="4530"/>
                    <a:pt x="11453" y="4242"/>
                  </a:cubicBezTo>
                  <a:cubicBezTo>
                    <a:pt x="13194" y="3261"/>
                    <a:pt x="13674" y="1145"/>
                    <a:pt x="13790" y="280"/>
                  </a:cubicBezTo>
                  <a:cubicBezTo>
                    <a:pt x="13799" y="212"/>
                    <a:pt x="13780" y="145"/>
                    <a:pt x="13742" y="87"/>
                  </a:cubicBezTo>
                  <a:cubicBezTo>
                    <a:pt x="13694" y="39"/>
                    <a:pt x="13636" y="1"/>
                    <a:pt x="13569" y="1"/>
                  </a:cubicBezTo>
                  <a:lnTo>
                    <a:pt x="13549" y="1"/>
                  </a:lnTo>
                  <a:cubicBezTo>
                    <a:pt x="13482" y="1"/>
                    <a:pt x="13424" y="20"/>
                    <a:pt x="13386" y="68"/>
                  </a:cubicBezTo>
                  <a:cubicBezTo>
                    <a:pt x="13069" y="357"/>
                    <a:pt x="12280" y="876"/>
                    <a:pt x="10626" y="963"/>
                  </a:cubicBezTo>
                  <a:cubicBezTo>
                    <a:pt x="9559" y="1030"/>
                    <a:pt x="8540" y="1405"/>
                    <a:pt x="7684" y="2059"/>
                  </a:cubicBezTo>
                  <a:lnTo>
                    <a:pt x="7568" y="2145"/>
                  </a:lnTo>
                  <a:cubicBezTo>
                    <a:pt x="7371" y="2299"/>
                    <a:pt x="7136" y="2376"/>
                    <a:pt x="6900" y="2376"/>
                  </a:cubicBezTo>
                  <a:cubicBezTo>
                    <a:pt x="6664" y="2376"/>
                    <a:pt x="6429" y="2299"/>
                    <a:pt x="6232" y="2145"/>
                  </a:cubicBezTo>
                  <a:lnTo>
                    <a:pt x="6116" y="2059"/>
                  </a:lnTo>
                  <a:cubicBezTo>
                    <a:pt x="5260" y="1405"/>
                    <a:pt x="4241" y="1030"/>
                    <a:pt x="3174" y="963"/>
                  </a:cubicBezTo>
                  <a:cubicBezTo>
                    <a:pt x="1520" y="876"/>
                    <a:pt x="741" y="366"/>
                    <a:pt x="424" y="68"/>
                  </a:cubicBezTo>
                  <a:cubicBezTo>
                    <a:pt x="375" y="20"/>
                    <a:pt x="318" y="1"/>
                    <a:pt x="250" y="1"/>
                  </a:cubicBezTo>
                  <a:close/>
                  <a:moveTo>
                    <a:pt x="9828" y="4684"/>
                  </a:moveTo>
                  <a:cubicBezTo>
                    <a:pt x="9828" y="4684"/>
                    <a:pt x="9828" y="4684"/>
                    <a:pt x="9828" y="4684"/>
                  </a:cubicBezTo>
                  <a:lnTo>
                    <a:pt x="9838" y="4684"/>
                  </a:lnTo>
                  <a:cubicBezTo>
                    <a:pt x="9834" y="4684"/>
                    <a:pt x="9831" y="4684"/>
                    <a:pt x="9828" y="4684"/>
                  </a:cubicBez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15208" name="Google Shape;15208;p69"/>
            <p:cNvSpPr/>
            <p:nvPr/>
          </p:nvSpPr>
          <p:spPr>
            <a:xfrm>
              <a:off x="5972505" y="2430000"/>
              <a:ext cx="124417" cy="122405"/>
            </a:xfrm>
            <a:custGeom>
              <a:avLst/>
              <a:gdLst/>
              <a:ahLst/>
              <a:cxnLst/>
              <a:rect l="l" t="t" r="r" b="b"/>
              <a:pathLst>
                <a:path w="4761" h="4684" extrusionOk="0">
                  <a:moveTo>
                    <a:pt x="4510" y="1"/>
                  </a:moveTo>
                  <a:cubicBezTo>
                    <a:pt x="4443" y="1"/>
                    <a:pt x="4385" y="20"/>
                    <a:pt x="4337" y="68"/>
                  </a:cubicBezTo>
                  <a:cubicBezTo>
                    <a:pt x="3991" y="366"/>
                    <a:pt x="3577" y="587"/>
                    <a:pt x="3135" y="703"/>
                  </a:cubicBezTo>
                  <a:cubicBezTo>
                    <a:pt x="2933" y="1713"/>
                    <a:pt x="2375" y="3395"/>
                    <a:pt x="866" y="4242"/>
                  </a:cubicBezTo>
                  <a:cubicBezTo>
                    <a:pt x="596" y="4395"/>
                    <a:pt x="308" y="4511"/>
                    <a:pt x="0" y="4588"/>
                  </a:cubicBezTo>
                  <a:cubicBezTo>
                    <a:pt x="183" y="4626"/>
                    <a:pt x="366" y="4655"/>
                    <a:pt x="558" y="4674"/>
                  </a:cubicBezTo>
                  <a:cubicBezTo>
                    <a:pt x="635" y="4674"/>
                    <a:pt x="712" y="4684"/>
                    <a:pt x="779" y="4684"/>
                  </a:cubicBezTo>
                  <a:cubicBezTo>
                    <a:pt x="1356" y="4674"/>
                    <a:pt x="1914" y="4530"/>
                    <a:pt x="2404" y="4251"/>
                  </a:cubicBezTo>
                  <a:cubicBezTo>
                    <a:pt x="4154" y="3261"/>
                    <a:pt x="4625" y="1145"/>
                    <a:pt x="4750" y="280"/>
                  </a:cubicBezTo>
                  <a:cubicBezTo>
                    <a:pt x="4760" y="212"/>
                    <a:pt x="4741" y="145"/>
                    <a:pt x="4693" y="87"/>
                  </a:cubicBezTo>
                  <a:cubicBezTo>
                    <a:pt x="4654" y="39"/>
                    <a:pt x="4587" y="1"/>
                    <a:pt x="4520"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5209" name="Google Shape;15209;p69"/>
            <p:cNvSpPr/>
            <p:nvPr/>
          </p:nvSpPr>
          <p:spPr>
            <a:xfrm>
              <a:off x="5750353" y="2455139"/>
              <a:ext cx="156325" cy="84722"/>
            </a:xfrm>
            <a:custGeom>
              <a:avLst/>
              <a:gdLst/>
              <a:ahLst/>
              <a:cxnLst/>
              <a:rect l="l" t="t" r="r" b="b"/>
              <a:pathLst>
                <a:path w="5982" h="3242" extrusionOk="0">
                  <a:moveTo>
                    <a:pt x="289" y="1"/>
                  </a:moveTo>
                  <a:cubicBezTo>
                    <a:pt x="116" y="10"/>
                    <a:pt x="1" y="193"/>
                    <a:pt x="78" y="347"/>
                  </a:cubicBezTo>
                  <a:lnTo>
                    <a:pt x="404" y="1058"/>
                  </a:lnTo>
                  <a:cubicBezTo>
                    <a:pt x="789" y="1885"/>
                    <a:pt x="1328" y="2491"/>
                    <a:pt x="1991" y="2866"/>
                  </a:cubicBezTo>
                  <a:cubicBezTo>
                    <a:pt x="2414" y="3106"/>
                    <a:pt x="2895" y="3241"/>
                    <a:pt x="3385" y="3241"/>
                  </a:cubicBezTo>
                  <a:cubicBezTo>
                    <a:pt x="3453" y="3241"/>
                    <a:pt x="3520" y="3241"/>
                    <a:pt x="3578" y="3222"/>
                  </a:cubicBezTo>
                  <a:cubicBezTo>
                    <a:pt x="4318" y="3174"/>
                    <a:pt x="4982" y="2847"/>
                    <a:pt x="5405" y="2568"/>
                  </a:cubicBezTo>
                  <a:lnTo>
                    <a:pt x="5828" y="2299"/>
                  </a:lnTo>
                  <a:cubicBezTo>
                    <a:pt x="5972" y="2212"/>
                    <a:pt x="5982" y="2010"/>
                    <a:pt x="5847" y="1914"/>
                  </a:cubicBezTo>
                  <a:lnTo>
                    <a:pt x="5462" y="1587"/>
                  </a:lnTo>
                  <a:cubicBezTo>
                    <a:pt x="4645" y="904"/>
                    <a:pt x="3626" y="491"/>
                    <a:pt x="2568" y="424"/>
                  </a:cubicBezTo>
                  <a:cubicBezTo>
                    <a:pt x="2078" y="404"/>
                    <a:pt x="1587" y="327"/>
                    <a:pt x="1116" y="212"/>
                  </a:cubicBezTo>
                  <a:lnTo>
                    <a:pt x="356" y="10"/>
                  </a:lnTo>
                  <a:cubicBezTo>
                    <a:pt x="337" y="10"/>
                    <a:pt x="318" y="10"/>
                    <a:pt x="289"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5210" name="Google Shape;15210;p69"/>
            <p:cNvSpPr/>
            <p:nvPr/>
          </p:nvSpPr>
          <p:spPr>
            <a:xfrm>
              <a:off x="5763184" y="2465697"/>
              <a:ext cx="131185" cy="64600"/>
            </a:xfrm>
            <a:custGeom>
              <a:avLst/>
              <a:gdLst/>
              <a:ahLst/>
              <a:cxnLst/>
              <a:rect l="l" t="t" r="r" b="b"/>
              <a:pathLst>
                <a:path w="5020" h="2472" extrusionOk="0">
                  <a:moveTo>
                    <a:pt x="0" y="0"/>
                  </a:moveTo>
                  <a:lnTo>
                    <a:pt x="240" y="500"/>
                  </a:lnTo>
                  <a:cubicBezTo>
                    <a:pt x="587" y="1250"/>
                    <a:pt x="1067" y="1808"/>
                    <a:pt x="1673" y="2145"/>
                  </a:cubicBezTo>
                  <a:cubicBezTo>
                    <a:pt x="2039" y="2356"/>
                    <a:pt x="2462" y="2472"/>
                    <a:pt x="2894" y="2472"/>
                  </a:cubicBezTo>
                  <a:cubicBezTo>
                    <a:pt x="2952" y="2472"/>
                    <a:pt x="3010" y="2472"/>
                    <a:pt x="3068" y="2462"/>
                  </a:cubicBezTo>
                  <a:cubicBezTo>
                    <a:pt x="3731" y="2414"/>
                    <a:pt x="4337" y="2106"/>
                    <a:pt x="4721" y="1856"/>
                  </a:cubicBezTo>
                  <a:lnTo>
                    <a:pt x="5020" y="1674"/>
                  </a:lnTo>
                  <a:lnTo>
                    <a:pt x="4750" y="1443"/>
                  </a:lnTo>
                  <a:cubicBezTo>
                    <a:pt x="3991" y="808"/>
                    <a:pt x="3048" y="433"/>
                    <a:pt x="2058" y="366"/>
                  </a:cubicBezTo>
                  <a:cubicBezTo>
                    <a:pt x="1539" y="347"/>
                    <a:pt x="1029" y="270"/>
                    <a:pt x="539" y="145"/>
                  </a:cubicBezTo>
                  <a:lnTo>
                    <a:pt x="0" y="0"/>
                  </a:lnTo>
                  <a:close/>
                </a:path>
              </a:pathLst>
            </a:custGeom>
            <a:solidFill>
              <a:srgbClr val="E0E6EA"/>
            </a:solidFill>
            <a:ln>
              <a:noFill/>
            </a:ln>
          </p:spPr>
          <p:txBody>
            <a:bodyPr spcFirstLastPara="1" wrap="square" lIns="91425" tIns="91425" rIns="91425" bIns="91425" anchor="ctr" anchorCtr="0">
              <a:noAutofit/>
            </a:bodyPr>
            <a:lstStyle/>
            <a:p>
              <a:endParaRPr/>
            </a:p>
          </p:txBody>
        </p:sp>
        <p:sp>
          <p:nvSpPr>
            <p:cNvPr id="15211" name="Google Shape;15211;p69"/>
            <p:cNvSpPr/>
            <p:nvPr/>
          </p:nvSpPr>
          <p:spPr>
            <a:xfrm>
              <a:off x="5926016" y="2455375"/>
              <a:ext cx="156298" cy="84486"/>
            </a:xfrm>
            <a:custGeom>
              <a:avLst/>
              <a:gdLst/>
              <a:ahLst/>
              <a:cxnLst/>
              <a:rect l="l" t="t" r="r" b="b"/>
              <a:pathLst>
                <a:path w="5981" h="3233" extrusionOk="0">
                  <a:moveTo>
                    <a:pt x="5695" y="1"/>
                  </a:moveTo>
                  <a:cubicBezTo>
                    <a:pt x="5673" y="1"/>
                    <a:pt x="5649" y="4"/>
                    <a:pt x="5626" y="11"/>
                  </a:cubicBezTo>
                  <a:lnTo>
                    <a:pt x="4866" y="203"/>
                  </a:lnTo>
                  <a:cubicBezTo>
                    <a:pt x="4395" y="328"/>
                    <a:pt x="3904" y="395"/>
                    <a:pt x="3414" y="424"/>
                  </a:cubicBezTo>
                  <a:cubicBezTo>
                    <a:pt x="2356" y="492"/>
                    <a:pt x="1337" y="895"/>
                    <a:pt x="519" y="1588"/>
                  </a:cubicBezTo>
                  <a:lnTo>
                    <a:pt x="135" y="1905"/>
                  </a:lnTo>
                  <a:cubicBezTo>
                    <a:pt x="0" y="2011"/>
                    <a:pt x="19" y="2203"/>
                    <a:pt x="154" y="2299"/>
                  </a:cubicBezTo>
                  <a:lnTo>
                    <a:pt x="577" y="2569"/>
                  </a:lnTo>
                  <a:cubicBezTo>
                    <a:pt x="1000" y="2838"/>
                    <a:pt x="1664" y="3174"/>
                    <a:pt x="2404" y="3222"/>
                  </a:cubicBezTo>
                  <a:cubicBezTo>
                    <a:pt x="2472" y="3232"/>
                    <a:pt x="2539" y="3232"/>
                    <a:pt x="2597" y="3232"/>
                  </a:cubicBezTo>
                  <a:cubicBezTo>
                    <a:pt x="3087" y="3232"/>
                    <a:pt x="3568" y="3097"/>
                    <a:pt x="3991" y="2857"/>
                  </a:cubicBezTo>
                  <a:cubicBezTo>
                    <a:pt x="4654" y="2482"/>
                    <a:pt x="5193" y="1876"/>
                    <a:pt x="5577" y="1059"/>
                  </a:cubicBezTo>
                  <a:lnTo>
                    <a:pt x="5904" y="347"/>
                  </a:lnTo>
                  <a:cubicBezTo>
                    <a:pt x="5981" y="178"/>
                    <a:pt x="5863" y="1"/>
                    <a:pt x="5695"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5212" name="Google Shape;15212;p69"/>
            <p:cNvSpPr/>
            <p:nvPr/>
          </p:nvSpPr>
          <p:spPr>
            <a:xfrm>
              <a:off x="5938324" y="2465697"/>
              <a:ext cx="131185" cy="64600"/>
            </a:xfrm>
            <a:custGeom>
              <a:avLst/>
              <a:gdLst/>
              <a:ahLst/>
              <a:cxnLst/>
              <a:rect l="l" t="t" r="r" b="b"/>
              <a:pathLst>
                <a:path w="5020" h="2472" extrusionOk="0">
                  <a:moveTo>
                    <a:pt x="5020" y="0"/>
                  </a:moveTo>
                  <a:lnTo>
                    <a:pt x="4491" y="145"/>
                  </a:lnTo>
                  <a:cubicBezTo>
                    <a:pt x="3991" y="270"/>
                    <a:pt x="3481" y="347"/>
                    <a:pt x="2962" y="366"/>
                  </a:cubicBezTo>
                  <a:cubicBezTo>
                    <a:pt x="1972" y="433"/>
                    <a:pt x="1029" y="808"/>
                    <a:pt x="270" y="1443"/>
                  </a:cubicBezTo>
                  <a:lnTo>
                    <a:pt x="0" y="1674"/>
                  </a:lnTo>
                  <a:lnTo>
                    <a:pt x="298" y="1856"/>
                  </a:lnTo>
                  <a:cubicBezTo>
                    <a:pt x="683" y="2106"/>
                    <a:pt x="1289" y="2414"/>
                    <a:pt x="1952" y="2462"/>
                  </a:cubicBezTo>
                  <a:cubicBezTo>
                    <a:pt x="2010" y="2472"/>
                    <a:pt x="2068" y="2472"/>
                    <a:pt x="2126" y="2472"/>
                  </a:cubicBezTo>
                  <a:cubicBezTo>
                    <a:pt x="2558" y="2472"/>
                    <a:pt x="2981" y="2356"/>
                    <a:pt x="3347" y="2145"/>
                  </a:cubicBezTo>
                  <a:cubicBezTo>
                    <a:pt x="3953" y="1808"/>
                    <a:pt x="4433" y="1250"/>
                    <a:pt x="4789" y="500"/>
                  </a:cubicBezTo>
                  <a:lnTo>
                    <a:pt x="5020" y="0"/>
                  </a:lnTo>
                  <a:close/>
                </a:path>
              </a:pathLst>
            </a:custGeom>
            <a:solidFill>
              <a:srgbClr val="E0E6EA"/>
            </a:solidFill>
            <a:ln>
              <a:noFill/>
            </a:ln>
          </p:spPr>
          <p:txBody>
            <a:bodyPr spcFirstLastPara="1" wrap="square" lIns="91425" tIns="91425" rIns="91425" bIns="91425" anchor="ctr" anchorCtr="0">
              <a:noAutofit/>
            </a:bodyPr>
            <a:lstStyle/>
            <a:p>
              <a:endParaRPr/>
            </a:p>
          </p:txBody>
        </p:sp>
        <p:sp>
          <p:nvSpPr>
            <p:cNvPr id="15213" name="Google Shape;15213;p69"/>
            <p:cNvSpPr/>
            <p:nvPr/>
          </p:nvSpPr>
          <p:spPr>
            <a:xfrm>
              <a:off x="6000389" y="2465932"/>
              <a:ext cx="69382" cy="64129"/>
            </a:xfrm>
            <a:custGeom>
              <a:avLst/>
              <a:gdLst/>
              <a:ahLst/>
              <a:cxnLst/>
              <a:rect l="l" t="t" r="r" b="b"/>
              <a:pathLst>
                <a:path w="2655" h="2454" extrusionOk="0">
                  <a:moveTo>
                    <a:pt x="2655" y="1"/>
                  </a:moveTo>
                  <a:lnTo>
                    <a:pt x="2116" y="136"/>
                  </a:lnTo>
                  <a:cubicBezTo>
                    <a:pt x="1780" y="222"/>
                    <a:pt x="1433" y="289"/>
                    <a:pt x="1087" y="328"/>
                  </a:cubicBezTo>
                  <a:cubicBezTo>
                    <a:pt x="1020" y="818"/>
                    <a:pt x="789" y="1790"/>
                    <a:pt x="1" y="2453"/>
                  </a:cubicBezTo>
                  <a:cubicBezTo>
                    <a:pt x="347" y="2424"/>
                    <a:pt x="683" y="2309"/>
                    <a:pt x="981" y="2136"/>
                  </a:cubicBezTo>
                  <a:cubicBezTo>
                    <a:pt x="1587" y="1799"/>
                    <a:pt x="2068" y="1251"/>
                    <a:pt x="2414" y="491"/>
                  </a:cubicBezTo>
                  <a:lnTo>
                    <a:pt x="2655" y="1"/>
                  </a:lnTo>
                  <a:close/>
                </a:path>
              </a:pathLst>
            </a:custGeom>
            <a:solidFill>
              <a:srgbClr val="CCD6DD"/>
            </a:solidFill>
            <a:ln>
              <a:noFill/>
            </a:ln>
          </p:spPr>
          <p:txBody>
            <a:bodyPr spcFirstLastPara="1" wrap="square" lIns="91425" tIns="91425" rIns="91425" bIns="91425" anchor="ctr" anchorCtr="0">
              <a:noAutofit/>
            </a:bodyPr>
            <a:lstStyle/>
            <a:p>
              <a:endParaRPr/>
            </a:p>
          </p:txBody>
        </p:sp>
        <p:sp>
          <p:nvSpPr>
            <p:cNvPr id="15214" name="Google Shape;15214;p69"/>
            <p:cNvSpPr/>
            <p:nvPr/>
          </p:nvSpPr>
          <p:spPr>
            <a:xfrm>
              <a:off x="5816703" y="2491333"/>
              <a:ext cx="77666" cy="38964"/>
            </a:xfrm>
            <a:custGeom>
              <a:avLst/>
              <a:gdLst/>
              <a:ahLst/>
              <a:cxnLst/>
              <a:rect l="l" t="t" r="r" b="b"/>
              <a:pathLst>
                <a:path w="2972" h="1491" extrusionOk="0">
                  <a:moveTo>
                    <a:pt x="2020" y="0"/>
                  </a:moveTo>
                  <a:cubicBezTo>
                    <a:pt x="1645" y="414"/>
                    <a:pt x="866" y="1173"/>
                    <a:pt x="0" y="1337"/>
                  </a:cubicBezTo>
                  <a:cubicBezTo>
                    <a:pt x="269" y="1443"/>
                    <a:pt x="558" y="1491"/>
                    <a:pt x="846" y="1491"/>
                  </a:cubicBezTo>
                  <a:cubicBezTo>
                    <a:pt x="904" y="1491"/>
                    <a:pt x="962" y="1491"/>
                    <a:pt x="1020" y="1481"/>
                  </a:cubicBezTo>
                  <a:cubicBezTo>
                    <a:pt x="1683" y="1443"/>
                    <a:pt x="2289" y="1135"/>
                    <a:pt x="2673" y="885"/>
                  </a:cubicBezTo>
                  <a:lnTo>
                    <a:pt x="2972" y="693"/>
                  </a:lnTo>
                  <a:lnTo>
                    <a:pt x="2702" y="471"/>
                  </a:lnTo>
                  <a:cubicBezTo>
                    <a:pt x="2481" y="298"/>
                    <a:pt x="2260" y="135"/>
                    <a:pt x="2020" y="0"/>
                  </a:cubicBezTo>
                  <a:close/>
                </a:path>
              </a:pathLst>
            </a:custGeom>
            <a:solidFill>
              <a:srgbClr val="CCD6DD"/>
            </a:solidFill>
            <a:ln>
              <a:noFill/>
            </a:ln>
          </p:spPr>
          <p:txBody>
            <a:bodyPr spcFirstLastPara="1" wrap="square" lIns="91425" tIns="91425" rIns="91425" bIns="91425" anchor="ctr" anchorCtr="0">
              <a:noAutofit/>
            </a:bodyPr>
            <a:lstStyle/>
            <a:p>
              <a:endParaRPr/>
            </a:p>
          </p:txBody>
        </p:sp>
        <p:sp>
          <p:nvSpPr>
            <p:cNvPr id="15215" name="Google Shape;15215;p69"/>
            <p:cNvSpPr/>
            <p:nvPr/>
          </p:nvSpPr>
          <p:spPr>
            <a:xfrm>
              <a:off x="5828751" y="2603990"/>
              <a:ext cx="175192" cy="72831"/>
            </a:xfrm>
            <a:custGeom>
              <a:avLst/>
              <a:gdLst/>
              <a:ahLst/>
              <a:cxnLst/>
              <a:rect l="l" t="t" r="r" b="b"/>
              <a:pathLst>
                <a:path w="6704" h="2787" extrusionOk="0">
                  <a:moveTo>
                    <a:pt x="2494" y="1"/>
                  </a:moveTo>
                  <a:cubicBezTo>
                    <a:pt x="2150" y="1"/>
                    <a:pt x="1772" y="116"/>
                    <a:pt x="1453" y="430"/>
                  </a:cubicBezTo>
                  <a:cubicBezTo>
                    <a:pt x="703" y="1180"/>
                    <a:pt x="1" y="1286"/>
                    <a:pt x="1" y="1286"/>
                  </a:cubicBezTo>
                  <a:cubicBezTo>
                    <a:pt x="559" y="1565"/>
                    <a:pt x="1068" y="1930"/>
                    <a:pt x="1520" y="2353"/>
                  </a:cubicBezTo>
                  <a:cubicBezTo>
                    <a:pt x="1930" y="2763"/>
                    <a:pt x="3062" y="2786"/>
                    <a:pt x="3309" y="2786"/>
                  </a:cubicBezTo>
                  <a:cubicBezTo>
                    <a:pt x="3340" y="2786"/>
                    <a:pt x="3357" y="2786"/>
                    <a:pt x="3357" y="2786"/>
                  </a:cubicBezTo>
                  <a:cubicBezTo>
                    <a:pt x="3357" y="2786"/>
                    <a:pt x="3374" y="2786"/>
                    <a:pt x="3404" y="2786"/>
                  </a:cubicBezTo>
                  <a:cubicBezTo>
                    <a:pt x="3649" y="2786"/>
                    <a:pt x="4774" y="2763"/>
                    <a:pt x="5184" y="2353"/>
                  </a:cubicBezTo>
                  <a:cubicBezTo>
                    <a:pt x="5636" y="1930"/>
                    <a:pt x="6145" y="1565"/>
                    <a:pt x="6703" y="1286"/>
                  </a:cubicBezTo>
                  <a:cubicBezTo>
                    <a:pt x="6703" y="1286"/>
                    <a:pt x="6001" y="1180"/>
                    <a:pt x="5251" y="430"/>
                  </a:cubicBezTo>
                  <a:cubicBezTo>
                    <a:pt x="4934" y="118"/>
                    <a:pt x="4558" y="4"/>
                    <a:pt x="4217" y="4"/>
                  </a:cubicBezTo>
                  <a:cubicBezTo>
                    <a:pt x="3854" y="4"/>
                    <a:pt x="3530" y="132"/>
                    <a:pt x="3357" y="286"/>
                  </a:cubicBezTo>
                  <a:cubicBezTo>
                    <a:pt x="3179" y="128"/>
                    <a:pt x="2855" y="1"/>
                    <a:pt x="2494"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216" name="Google Shape;15216;p69"/>
            <p:cNvSpPr/>
            <p:nvPr/>
          </p:nvSpPr>
          <p:spPr>
            <a:xfrm>
              <a:off x="5828751" y="2636316"/>
              <a:ext cx="175192" cy="40505"/>
            </a:xfrm>
            <a:custGeom>
              <a:avLst/>
              <a:gdLst/>
              <a:ahLst/>
              <a:cxnLst/>
              <a:rect l="l" t="t" r="r" b="b"/>
              <a:pathLst>
                <a:path w="6704" h="1550" extrusionOk="0">
                  <a:moveTo>
                    <a:pt x="3357" y="1"/>
                  </a:moveTo>
                  <a:lnTo>
                    <a:pt x="3241" y="49"/>
                  </a:lnTo>
                  <a:cubicBezTo>
                    <a:pt x="2860" y="193"/>
                    <a:pt x="2373" y="241"/>
                    <a:pt x="1893" y="241"/>
                  </a:cubicBezTo>
                  <a:cubicBezTo>
                    <a:pt x="933" y="241"/>
                    <a:pt x="1" y="49"/>
                    <a:pt x="1" y="49"/>
                  </a:cubicBezTo>
                  <a:lnTo>
                    <a:pt x="1" y="49"/>
                  </a:lnTo>
                  <a:cubicBezTo>
                    <a:pt x="559" y="328"/>
                    <a:pt x="1068" y="693"/>
                    <a:pt x="1520" y="1116"/>
                  </a:cubicBezTo>
                  <a:cubicBezTo>
                    <a:pt x="1930" y="1526"/>
                    <a:pt x="3062" y="1549"/>
                    <a:pt x="3309" y="1549"/>
                  </a:cubicBezTo>
                  <a:cubicBezTo>
                    <a:pt x="3340" y="1549"/>
                    <a:pt x="3357" y="1549"/>
                    <a:pt x="3357" y="1549"/>
                  </a:cubicBezTo>
                  <a:cubicBezTo>
                    <a:pt x="3357" y="1549"/>
                    <a:pt x="3374" y="1549"/>
                    <a:pt x="3404" y="1549"/>
                  </a:cubicBezTo>
                  <a:cubicBezTo>
                    <a:pt x="3649" y="1549"/>
                    <a:pt x="4774" y="1526"/>
                    <a:pt x="5184" y="1116"/>
                  </a:cubicBezTo>
                  <a:cubicBezTo>
                    <a:pt x="5636" y="693"/>
                    <a:pt x="6145" y="328"/>
                    <a:pt x="6703" y="49"/>
                  </a:cubicBezTo>
                  <a:lnTo>
                    <a:pt x="6703" y="49"/>
                  </a:lnTo>
                  <a:cubicBezTo>
                    <a:pt x="6703" y="49"/>
                    <a:pt x="5776" y="241"/>
                    <a:pt x="4816" y="241"/>
                  </a:cubicBezTo>
                  <a:cubicBezTo>
                    <a:pt x="4335" y="241"/>
                    <a:pt x="3847" y="193"/>
                    <a:pt x="3463" y="49"/>
                  </a:cubicBezTo>
                  <a:lnTo>
                    <a:pt x="3357" y="1"/>
                  </a:ln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5217" name="Google Shape;15217;p69"/>
            <p:cNvSpPr/>
            <p:nvPr/>
          </p:nvSpPr>
          <p:spPr>
            <a:xfrm>
              <a:off x="5872993" y="2648624"/>
              <a:ext cx="86472" cy="16620"/>
            </a:xfrm>
            <a:custGeom>
              <a:avLst/>
              <a:gdLst/>
              <a:ahLst/>
              <a:cxnLst/>
              <a:rect l="l" t="t" r="r" b="b"/>
              <a:pathLst>
                <a:path w="3309" h="636" extrusionOk="0">
                  <a:moveTo>
                    <a:pt x="1654" y="1"/>
                  </a:moveTo>
                  <a:cubicBezTo>
                    <a:pt x="1212" y="145"/>
                    <a:pt x="754" y="213"/>
                    <a:pt x="286" y="213"/>
                  </a:cubicBezTo>
                  <a:cubicBezTo>
                    <a:pt x="255" y="213"/>
                    <a:pt x="224" y="213"/>
                    <a:pt x="193" y="212"/>
                  </a:cubicBezTo>
                  <a:lnTo>
                    <a:pt x="0" y="212"/>
                  </a:lnTo>
                  <a:cubicBezTo>
                    <a:pt x="48" y="251"/>
                    <a:pt x="96" y="289"/>
                    <a:pt x="135" y="337"/>
                  </a:cubicBezTo>
                  <a:cubicBezTo>
                    <a:pt x="308" y="510"/>
                    <a:pt x="923" y="636"/>
                    <a:pt x="1596" y="636"/>
                  </a:cubicBezTo>
                  <a:lnTo>
                    <a:pt x="1721" y="636"/>
                  </a:lnTo>
                  <a:cubicBezTo>
                    <a:pt x="2395" y="636"/>
                    <a:pt x="3010" y="510"/>
                    <a:pt x="3173" y="337"/>
                  </a:cubicBezTo>
                  <a:cubicBezTo>
                    <a:pt x="3222" y="289"/>
                    <a:pt x="3270" y="251"/>
                    <a:pt x="3308" y="212"/>
                  </a:cubicBezTo>
                  <a:lnTo>
                    <a:pt x="3116" y="212"/>
                  </a:lnTo>
                  <a:cubicBezTo>
                    <a:pt x="3085" y="213"/>
                    <a:pt x="3055" y="213"/>
                    <a:pt x="3024" y="213"/>
                  </a:cubicBezTo>
                  <a:cubicBezTo>
                    <a:pt x="2563" y="213"/>
                    <a:pt x="2096" y="145"/>
                    <a:pt x="1654"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218" name="Google Shape;15218;p69"/>
            <p:cNvSpPr/>
            <p:nvPr/>
          </p:nvSpPr>
          <p:spPr>
            <a:xfrm>
              <a:off x="5920972" y="2616717"/>
              <a:ext cx="50540" cy="17404"/>
            </a:xfrm>
            <a:custGeom>
              <a:avLst/>
              <a:gdLst/>
              <a:ahLst/>
              <a:cxnLst/>
              <a:rect l="l" t="t" r="r" b="b"/>
              <a:pathLst>
                <a:path w="1934" h="666" extrusionOk="0">
                  <a:moveTo>
                    <a:pt x="828" y="1"/>
                  </a:moveTo>
                  <a:cubicBezTo>
                    <a:pt x="616" y="1"/>
                    <a:pt x="405" y="58"/>
                    <a:pt x="241" y="183"/>
                  </a:cubicBezTo>
                  <a:lnTo>
                    <a:pt x="1" y="395"/>
                  </a:lnTo>
                  <a:lnTo>
                    <a:pt x="232" y="491"/>
                  </a:lnTo>
                  <a:cubicBezTo>
                    <a:pt x="589" y="607"/>
                    <a:pt x="963" y="665"/>
                    <a:pt x="1345" y="665"/>
                  </a:cubicBezTo>
                  <a:cubicBezTo>
                    <a:pt x="1375" y="665"/>
                    <a:pt x="1404" y="665"/>
                    <a:pt x="1434" y="664"/>
                  </a:cubicBezTo>
                  <a:cubicBezTo>
                    <a:pt x="1607" y="664"/>
                    <a:pt x="1780" y="664"/>
                    <a:pt x="1934" y="645"/>
                  </a:cubicBezTo>
                  <a:cubicBezTo>
                    <a:pt x="1809" y="539"/>
                    <a:pt x="1684" y="433"/>
                    <a:pt x="1568" y="318"/>
                  </a:cubicBezTo>
                  <a:cubicBezTo>
                    <a:pt x="1376" y="116"/>
                    <a:pt x="1107" y="1"/>
                    <a:pt x="828" y="1"/>
                  </a:cubicBezTo>
                  <a:close/>
                </a:path>
              </a:pathLst>
            </a:custGeom>
            <a:solidFill>
              <a:srgbClr val="7F91A0"/>
            </a:solidFill>
            <a:ln>
              <a:noFill/>
            </a:ln>
          </p:spPr>
          <p:txBody>
            <a:bodyPr spcFirstLastPara="1" wrap="square" lIns="91425" tIns="91425" rIns="91425" bIns="91425" anchor="ctr" anchorCtr="0">
              <a:noAutofit/>
            </a:bodyPr>
            <a:lstStyle/>
            <a:p>
              <a:endParaRPr/>
            </a:p>
          </p:txBody>
        </p:sp>
        <p:sp>
          <p:nvSpPr>
            <p:cNvPr id="15219" name="Google Shape;15219;p69"/>
            <p:cNvSpPr/>
            <p:nvPr/>
          </p:nvSpPr>
          <p:spPr>
            <a:xfrm>
              <a:off x="5860920" y="2616717"/>
              <a:ext cx="50802" cy="17404"/>
            </a:xfrm>
            <a:custGeom>
              <a:avLst/>
              <a:gdLst/>
              <a:ahLst/>
              <a:cxnLst/>
              <a:rect l="l" t="t" r="r" b="b"/>
              <a:pathLst>
                <a:path w="1944" h="666" extrusionOk="0">
                  <a:moveTo>
                    <a:pt x="1116" y="1"/>
                  </a:moveTo>
                  <a:cubicBezTo>
                    <a:pt x="837" y="1"/>
                    <a:pt x="568" y="116"/>
                    <a:pt x="366" y="318"/>
                  </a:cubicBezTo>
                  <a:cubicBezTo>
                    <a:pt x="251" y="433"/>
                    <a:pt x="135" y="539"/>
                    <a:pt x="1" y="645"/>
                  </a:cubicBezTo>
                  <a:cubicBezTo>
                    <a:pt x="164" y="655"/>
                    <a:pt x="337" y="664"/>
                    <a:pt x="510" y="664"/>
                  </a:cubicBezTo>
                  <a:cubicBezTo>
                    <a:pt x="539" y="665"/>
                    <a:pt x="568" y="665"/>
                    <a:pt x="597" y="665"/>
                  </a:cubicBezTo>
                  <a:cubicBezTo>
                    <a:pt x="973" y="665"/>
                    <a:pt x="1355" y="607"/>
                    <a:pt x="1712" y="491"/>
                  </a:cubicBezTo>
                  <a:lnTo>
                    <a:pt x="1943" y="395"/>
                  </a:lnTo>
                  <a:lnTo>
                    <a:pt x="1703" y="183"/>
                  </a:lnTo>
                  <a:cubicBezTo>
                    <a:pt x="1530" y="58"/>
                    <a:pt x="1328" y="1"/>
                    <a:pt x="1116" y="1"/>
                  </a:cubicBezTo>
                  <a:close/>
                </a:path>
              </a:pathLst>
            </a:custGeom>
            <a:solidFill>
              <a:srgbClr val="7F91A0"/>
            </a:solidFill>
            <a:ln>
              <a:noFill/>
            </a:ln>
          </p:spPr>
          <p:txBody>
            <a:bodyPr spcFirstLastPara="1" wrap="square" lIns="91425" tIns="91425" rIns="91425" bIns="91425" anchor="ctr" anchorCtr="0">
              <a:noAutofit/>
            </a:bodyPr>
            <a:lstStyle/>
            <a:p>
              <a:endParaRPr/>
            </a:p>
          </p:txBody>
        </p:sp>
      </p:grpSp>
      <p:grpSp>
        <p:nvGrpSpPr>
          <p:cNvPr id="15220" name="Google Shape;15220;p69"/>
          <p:cNvGrpSpPr/>
          <p:nvPr/>
        </p:nvGrpSpPr>
        <p:grpSpPr>
          <a:xfrm>
            <a:off x="4877867" y="1811344"/>
            <a:ext cx="360628" cy="331778"/>
            <a:chOff x="4877867" y="1995991"/>
            <a:chExt cx="360628" cy="331778"/>
          </a:xfrm>
        </p:grpSpPr>
        <p:sp>
          <p:nvSpPr>
            <p:cNvPr id="15221" name="Google Shape;15221;p69"/>
            <p:cNvSpPr/>
            <p:nvPr/>
          </p:nvSpPr>
          <p:spPr>
            <a:xfrm>
              <a:off x="5151527" y="2172699"/>
              <a:ext cx="17613" cy="155070"/>
            </a:xfrm>
            <a:custGeom>
              <a:avLst/>
              <a:gdLst/>
              <a:ahLst/>
              <a:cxnLst/>
              <a:rect l="l" t="t" r="r" b="b"/>
              <a:pathLst>
                <a:path w="674" h="5934" extrusionOk="0">
                  <a:moveTo>
                    <a:pt x="1" y="0"/>
                  </a:moveTo>
                  <a:lnTo>
                    <a:pt x="1" y="5597"/>
                  </a:lnTo>
                  <a:cubicBezTo>
                    <a:pt x="1" y="5779"/>
                    <a:pt x="145" y="5933"/>
                    <a:pt x="337" y="5933"/>
                  </a:cubicBezTo>
                  <a:cubicBezTo>
                    <a:pt x="520" y="5933"/>
                    <a:pt x="674" y="5779"/>
                    <a:pt x="674" y="5597"/>
                  </a:cubicBezTo>
                  <a:lnTo>
                    <a:pt x="674" y="0"/>
                  </a:ln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5222" name="Google Shape;15222;p69"/>
            <p:cNvSpPr/>
            <p:nvPr/>
          </p:nvSpPr>
          <p:spPr>
            <a:xfrm>
              <a:off x="5155813" y="2172699"/>
              <a:ext cx="13328" cy="155070"/>
            </a:xfrm>
            <a:custGeom>
              <a:avLst/>
              <a:gdLst/>
              <a:ahLst/>
              <a:cxnLst/>
              <a:rect l="l" t="t" r="r" b="b"/>
              <a:pathLst>
                <a:path w="510" h="5934" extrusionOk="0">
                  <a:moveTo>
                    <a:pt x="173" y="0"/>
                  </a:moveTo>
                  <a:lnTo>
                    <a:pt x="173" y="5597"/>
                  </a:lnTo>
                  <a:cubicBezTo>
                    <a:pt x="173" y="5712"/>
                    <a:pt x="106" y="5827"/>
                    <a:pt x="0" y="5885"/>
                  </a:cubicBezTo>
                  <a:cubicBezTo>
                    <a:pt x="58" y="5914"/>
                    <a:pt x="115" y="5933"/>
                    <a:pt x="173" y="5933"/>
                  </a:cubicBezTo>
                  <a:cubicBezTo>
                    <a:pt x="356" y="5933"/>
                    <a:pt x="510" y="5779"/>
                    <a:pt x="510" y="5597"/>
                  </a:cubicBezTo>
                  <a:lnTo>
                    <a:pt x="510"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23" name="Google Shape;15223;p69"/>
            <p:cNvSpPr/>
            <p:nvPr/>
          </p:nvSpPr>
          <p:spPr>
            <a:xfrm>
              <a:off x="4941709" y="2135748"/>
              <a:ext cx="233206" cy="58877"/>
            </a:xfrm>
            <a:custGeom>
              <a:avLst/>
              <a:gdLst/>
              <a:ahLst/>
              <a:cxnLst/>
              <a:rect l="l" t="t" r="r" b="b"/>
              <a:pathLst>
                <a:path w="8924" h="2253" extrusionOk="0">
                  <a:moveTo>
                    <a:pt x="3260" y="1"/>
                  </a:moveTo>
                  <a:cubicBezTo>
                    <a:pt x="2173" y="1"/>
                    <a:pt x="1558" y="1376"/>
                    <a:pt x="741" y="1376"/>
                  </a:cubicBezTo>
                  <a:cubicBezTo>
                    <a:pt x="106" y="1376"/>
                    <a:pt x="193" y="914"/>
                    <a:pt x="269" y="703"/>
                  </a:cubicBezTo>
                  <a:cubicBezTo>
                    <a:pt x="276" y="688"/>
                    <a:pt x="263" y="680"/>
                    <a:pt x="251" y="680"/>
                  </a:cubicBezTo>
                  <a:cubicBezTo>
                    <a:pt x="247" y="680"/>
                    <a:pt x="243" y="681"/>
                    <a:pt x="241" y="683"/>
                  </a:cubicBezTo>
                  <a:cubicBezTo>
                    <a:pt x="58" y="895"/>
                    <a:pt x="0" y="1174"/>
                    <a:pt x="96" y="1433"/>
                  </a:cubicBezTo>
                  <a:cubicBezTo>
                    <a:pt x="262" y="1845"/>
                    <a:pt x="828" y="2253"/>
                    <a:pt x="1580" y="2253"/>
                  </a:cubicBezTo>
                  <a:cubicBezTo>
                    <a:pt x="1917" y="2253"/>
                    <a:pt x="2291" y="2171"/>
                    <a:pt x="2683" y="1972"/>
                  </a:cubicBezTo>
                  <a:cubicBezTo>
                    <a:pt x="3553" y="1533"/>
                    <a:pt x="4066" y="1458"/>
                    <a:pt x="4302" y="1458"/>
                  </a:cubicBezTo>
                  <a:cubicBezTo>
                    <a:pt x="4340" y="1458"/>
                    <a:pt x="4371" y="1460"/>
                    <a:pt x="4395" y="1462"/>
                  </a:cubicBezTo>
                  <a:lnTo>
                    <a:pt x="4529" y="1462"/>
                  </a:lnTo>
                  <a:cubicBezTo>
                    <a:pt x="4553" y="1460"/>
                    <a:pt x="4584" y="1458"/>
                    <a:pt x="4622" y="1458"/>
                  </a:cubicBezTo>
                  <a:cubicBezTo>
                    <a:pt x="4860" y="1458"/>
                    <a:pt x="5379" y="1533"/>
                    <a:pt x="6241" y="1972"/>
                  </a:cubicBezTo>
                  <a:cubicBezTo>
                    <a:pt x="6633" y="2171"/>
                    <a:pt x="7007" y="2253"/>
                    <a:pt x="7344" y="2253"/>
                  </a:cubicBezTo>
                  <a:cubicBezTo>
                    <a:pt x="8096" y="2253"/>
                    <a:pt x="8662" y="1845"/>
                    <a:pt x="8828" y="1433"/>
                  </a:cubicBezTo>
                  <a:cubicBezTo>
                    <a:pt x="8924" y="1174"/>
                    <a:pt x="8866" y="885"/>
                    <a:pt x="8674" y="683"/>
                  </a:cubicBezTo>
                  <a:cubicBezTo>
                    <a:pt x="8671" y="681"/>
                    <a:pt x="8668" y="680"/>
                    <a:pt x="8665" y="680"/>
                  </a:cubicBezTo>
                  <a:cubicBezTo>
                    <a:pt x="8655" y="680"/>
                    <a:pt x="8645" y="688"/>
                    <a:pt x="8645" y="703"/>
                  </a:cubicBezTo>
                  <a:cubicBezTo>
                    <a:pt x="8722" y="914"/>
                    <a:pt x="8808" y="1376"/>
                    <a:pt x="8174" y="1376"/>
                  </a:cubicBezTo>
                  <a:cubicBezTo>
                    <a:pt x="7356" y="1376"/>
                    <a:pt x="6741" y="1"/>
                    <a:pt x="5654" y="1"/>
                  </a:cubicBezTo>
                  <a:cubicBezTo>
                    <a:pt x="4779" y="1"/>
                    <a:pt x="4539" y="520"/>
                    <a:pt x="4481" y="722"/>
                  </a:cubicBezTo>
                  <a:cubicBezTo>
                    <a:pt x="4476" y="731"/>
                    <a:pt x="4467" y="736"/>
                    <a:pt x="4458" y="736"/>
                  </a:cubicBezTo>
                  <a:cubicBezTo>
                    <a:pt x="4450" y="736"/>
                    <a:pt x="4443" y="731"/>
                    <a:pt x="4443" y="722"/>
                  </a:cubicBezTo>
                  <a:cubicBezTo>
                    <a:pt x="4375" y="520"/>
                    <a:pt x="4145" y="1"/>
                    <a:pt x="3260"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224" name="Google Shape;15224;p69"/>
            <p:cNvSpPr/>
            <p:nvPr/>
          </p:nvSpPr>
          <p:spPr>
            <a:xfrm>
              <a:off x="5217119" y="2012873"/>
              <a:ext cx="17613" cy="314897"/>
            </a:xfrm>
            <a:custGeom>
              <a:avLst/>
              <a:gdLst/>
              <a:ahLst/>
              <a:cxnLst/>
              <a:rect l="l" t="t" r="r" b="b"/>
              <a:pathLst>
                <a:path w="674" h="12050" extrusionOk="0">
                  <a:moveTo>
                    <a:pt x="337" y="0"/>
                  </a:moveTo>
                  <a:cubicBezTo>
                    <a:pt x="145" y="0"/>
                    <a:pt x="0" y="145"/>
                    <a:pt x="0" y="337"/>
                  </a:cubicBezTo>
                  <a:lnTo>
                    <a:pt x="0" y="11713"/>
                  </a:lnTo>
                  <a:cubicBezTo>
                    <a:pt x="0" y="11895"/>
                    <a:pt x="145" y="12049"/>
                    <a:pt x="337" y="12049"/>
                  </a:cubicBezTo>
                  <a:cubicBezTo>
                    <a:pt x="520" y="12049"/>
                    <a:pt x="673" y="11895"/>
                    <a:pt x="673" y="11713"/>
                  </a:cubicBezTo>
                  <a:lnTo>
                    <a:pt x="673" y="337"/>
                  </a:lnTo>
                  <a:cubicBezTo>
                    <a:pt x="673" y="145"/>
                    <a:pt x="520" y="0"/>
                    <a:pt x="337" y="0"/>
                  </a:cubicBezTo>
                  <a:close/>
                </a:path>
              </a:pathLst>
            </a:custGeom>
            <a:solidFill>
              <a:srgbClr val="ADBECB"/>
            </a:solidFill>
            <a:ln>
              <a:noFill/>
            </a:ln>
          </p:spPr>
          <p:txBody>
            <a:bodyPr spcFirstLastPara="1" wrap="square" lIns="91425" tIns="91425" rIns="91425" bIns="91425" anchor="ctr" anchorCtr="0">
              <a:noAutofit/>
            </a:bodyPr>
            <a:lstStyle/>
            <a:p>
              <a:endParaRPr/>
            </a:p>
          </p:txBody>
        </p:sp>
        <p:sp>
          <p:nvSpPr>
            <p:cNvPr id="15225" name="Google Shape;15225;p69"/>
            <p:cNvSpPr/>
            <p:nvPr/>
          </p:nvSpPr>
          <p:spPr>
            <a:xfrm>
              <a:off x="5221379" y="2012873"/>
              <a:ext cx="13354" cy="314897"/>
            </a:xfrm>
            <a:custGeom>
              <a:avLst/>
              <a:gdLst/>
              <a:ahLst/>
              <a:cxnLst/>
              <a:rect l="l" t="t" r="r" b="b"/>
              <a:pathLst>
                <a:path w="511" h="12050" extrusionOk="0">
                  <a:moveTo>
                    <a:pt x="174" y="0"/>
                  </a:moveTo>
                  <a:cubicBezTo>
                    <a:pt x="107" y="0"/>
                    <a:pt x="49" y="10"/>
                    <a:pt x="1" y="39"/>
                  </a:cubicBezTo>
                  <a:cubicBezTo>
                    <a:pt x="107" y="106"/>
                    <a:pt x="164" y="212"/>
                    <a:pt x="164" y="337"/>
                  </a:cubicBezTo>
                  <a:lnTo>
                    <a:pt x="164" y="11713"/>
                  </a:lnTo>
                  <a:cubicBezTo>
                    <a:pt x="164" y="11828"/>
                    <a:pt x="107" y="11943"/>
                    <a:pt x="1" y="12001"/>
                  </a:cubicBezTo>
                  <a:cubicBezTo>
                    <a:pt x="55" y="12034"/>
                    <a:pt x="114" y="12049"/>
                    <a:pt x="171" y="12049"/>
                  </a:cubicBezTo>
                  <a:cubicBezTo>
                    <a:pt x="347" y="12049"/>
                    <a:pt x="510" y="11908"/>
                    <a:pt x="510" y="11713"/>
                  </a:cubicBezTo>
                  <a:lnTo>
                    <a:pt x="510" y="337"/>
                  </a:lnTo>
                  <a:cubicBezTo>
                    <a:pt x="510" y="145"/>
                    <a:pt x="357" y="0"/>
                    <a:pt x="174"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26" name="Google Shape;15226;p69"/>
            <p:cNvSpPr/>
            <p:nvPr/>
          </p:nvSpPr>
          <p:spPr>
            <a:xfrm>
              <a:off x="4877867" y="1995991"/>
              <a:ext cx="360393" cy="119478"/>
            </a:xfrm>
            <a:custGeom>
              <a:avLst/>
              <a:gdLst/>
              <a:ahLst/>
              <a:cxnLst/>
              <a:rect l="l" t="t" r="r" b="b"/>
              <a:pathLst>
                <a:path w="13791" h="4572" extrusionOk="0">
                  <a:moveTo>
                    <a:pt x="3397" y="1"/>
                  </a:moveTo>
                  <a:cubicBezTo>
                    <a:pt x="3358" y="1"/>
                    <a:pt x="3319" y="1"/>
                    <a:pt x="3280" y="2"/>
                  </a:cubicBezTo>
                  <a:cubicBezTo>
                    <a:pt x="2222" y="2"/>
                    <a:pt x="1174" y="60"/>
                    <a:pt x="135" y="175"/>
                  </a:cubicBezTo>
                  <a:cubicBezTo>
                    <a:pt x="58" y="185"/>
                    <a:pt x="1" y="252"/>
                    <a:pt x="1" y="329"/>
                  </a:cubicBezTo>
                  <a:lnTo>
                    <a:pt x="1" y="810"/>
                  </a:lnTo>
                  <a:cubicBezTo>
                    <a:pt x="1" y="839"/>
                    <a:pt x="10" y="877"/>
                    <a:pt x="30" y="896"/>
                  </a:cubicBezTo>
                  <a:cubicBezTo>
                    <a:pt x="78" y="973"/>
                    <a:pt x="193" y="1194"/>
                    <a:pt x="193" y="1646"/>
                  </a:cubicBezTo>
                  <a:cubicBezTo>
                    <a:pt x="193" y="2368"/>
                    <a:pt x="280" y="3281"/>
                    <a:pt x="780" y="3848"/>
                  </a:cubicBezTo>
                  <a:cubicBezTo>
                    <a:pt x="1058" y="4156"/>
                    <a:pt x="1434" y="4368"/>
                    <a:pt x="1837" y="4454"/>
                  </a:cubicBezTo>
                  <a:cubicBezTo>
                    <a:pt x="2201" y="4532"/>
                    <a:pt x="2572" y="4571"/>
                    <a:pt x="2944" y="4571"/>
                  </a:cubicBezTo>
                  <a:cubicBezTo>
                    <a:pt x="2986" y="4571"/>
                    <a:pt x="3027" y="4571"/>
                    <a:pt x="3068" y="4570"/>
                  </a:cubicBezTo>
                  <a:cubicBezTo>
                    <a:pt x="3578" y="4570"/>
                    <a:pt x="4097" y="4560"/>
                    <a:pt x="4559" y="4339"/>
                  </a:cubicBezTo>
                  <a:cubicBezTo>
                    <a:pt x="5116" y="4060"/>
                    <a:pt x="5482" y="3531"/>
                    <a:pt x="5761" y="2993"/>
                  </a:cubicBezTo>
                  <a:cubicBezTo>
                    <a:pt x="5905" y="2714"/>
                    <a:pt x="6030" y="2425"/>
                    <a:pt x="6117" y="2118"/>
                  </a:cubicBezTo>
                  <a:cubicBezTo>
                    <a:pt x="6203" y="1800"/>
                    <a:pt x="6492" y="1579"/>
                    <a:pt x="6818" y="1579"/>
                  </a:cubicBezTo>
                  <a:lnTo>
                    <a:pt x="6972" y="1579"/>
                  </a:lnTo>
                  <a:cubicBezTo>
                    <a:pt x="7299" y="1579"/>
                    <a:pt x="7588" y="1800"/>
                    <a:pt x="7674" y="2118"/>
                  </a:cubicBezTo>
                  <a:cubicBezTo>
                    <a:pt x="7761" y="2425"/>
                    <a:pt x="7886" y="2714"/>
                    <a:pt x="8030" y="2993"/>
                  </a:cubicBezTo>
                  <a:cubicBezTo>
                    <a:pt x="8309" y="3531"/>
                    <a:pt x="8674" y="4070"/>
                    <a:pt x="9232" y="4339"/>
                  </a:cubicBezTo>
                  <a:cubicBezTo>
                    <a:pt x="9637" y="4533"/>
                    <a:pt x="10087" y="4572"/>
                    <a:pt x="10536" y="4572"/>
                  </a:cubicBezTo>
                  <a:cubicBezTo>
                    <a:pt x="10598" y="4572"/>
                    <a:pt x="10660" y="4571"/>
                    <a:pt x="10723" y="4570"/>
                  </a:cubicBezTo>
                  <a:cubicBezTo>
                    <a:pt x="10764" y="4571"/>
                    <a:pt x="10805" y="4571"/>
                    <a:pt x="10847" y="4571"/>
                  </a:cubicBezTo>
                  <a:cubicBezTo>
                    <a:pt x="11219" y="4571"/>
                    <a:pt x="11590" y="4532"/>
                    <a:pt x="11953" y="4454"/>
                  </a:cubicBezTo>
                  <a:cubicBezTo>
                    <a:pt x="12357" y="4368"/>
                    <a:pt x="12732" y="4156"/>
                    <a:pt x="13011" y="3848"/>
                  </a:cubicBezTo>
                  <a:cubicBezTo>
                    <a:pt x="13511" y="3281"/>
                    <a:pt x="13598" y="2368"/>
                    <a:pt x="13598" y="1646"/>
                  </a:cubicBezTo>
                  <a:cubicBezTo>
                    <a:pt x="13598" y="1194"/>
                    <a:pt x="13713" y="973"/>
                    <a:pt x="13761" y="896"/>
                  </a:cubicBezTo>
                  <a:cubicBezTo>
                    <a:pt x="13780" y="877"/>
                    <a:pt x="13790" y="839"/>
                    <a:pt x="13790" y="810"/>
                  </a:cubicBezTo>
                  <a:lnTo>
                    <a:pt x="13790" y="329"/>
                  </a:lnTo>
                  <a:cubicBezTo>
                    <a:pt x="13790" y="252"/>
                    <a:pt x="13732" y="185"/>
                    <a:pt x="13655" y="175"/>
                  </a:cubicBezTo>
                  <a:cubicBezTo>
                    <a:pt x="12617" y="60"/>
                    <a:pt x="11569" y="2"/>
                    <a:pt x="10521" y="2"/>
                  </a:cubicBezTo>
                  <a:cubicBezTo>
                    <a:pt x="10481" y="1"/>
                    <a:pt x="10442" y="1"/>
                    <a:pt x="10403" y="1"/>
                  </a:cubicBezTo>
                  <a:cubicBezTo>
                    <a:pt x="9540" y="1"/>
                    <a:pt x="8697" y="202"/>
                    <a:pt x="7924" y="589"/>
                  </a:cubicBezTo>
                  <a:cubicBezTo>
                    <a:pt x="7751" y="675"/>
                    <a:pt x="7559" y="742"/>
                    <a:pt x="7367" y="791"/>
                  </a:cubicBezTo>
                  <a:cubicBezTo>
                    <a:pt x="7213" y="824"/>
                    <a:pt x="7054" y="841"/>
                    <a:pt x="6895" y="841"/>
                  </a:cubicBezTo>
                  <a:cubicBezTo>
                    <a:pt x="6737" y="841"/>
                    <a:pt x="6578" y="824"/>
                    <a:pt x="6424" y="791"/>
                  </a:cubicBezTo>
                  <a:cubicBezTo>
                    <a:pt x="6232" y="742"/>
                    <a:pt x="6049" y="675"/>
                    <a:pt x="5867" y="589"/>
                  </a:cubicBezTo>
                  <a:cubicBezTo>
                    <a:pt x="5103" y="202"/>
                    <a:pt x="4252" y="1"/>
                    <a:pt x="3397"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227" name="Google Shape;15227;p69"/>
            <p:cNvSpPr/>
            <p:nvPr/>
          </p:nvSpPr>
          <p:spPr>
            <a:xfrm>
              <a:off x="5138461" y="1997533"/>
              <a:ext cx="100035" cy="117675"/>
            </a:xfrm>
            <a:custGeom>
              <a:avLst/>
              <a:gdLst/>
              <a:ahLst/>
              <a:cxnLst/>
              <a:rect l="l" t="t" r="r" b="b"/>
              <a:pathLst>
                <a:path w="3828" h="4503" extrusionOk="0">
                  <a:moveTo>
                    <a:pt x="2366" y="1"/>
                  </a:moveTo>
                  <a:lnTo>
                    <a:pt x="2366" y="799"/>
                  </a:lnTo>
                  <a:cubicBezTo>
                    <a:pt x="2366" y="799"/>
                    <a:pt x="2174" y="991"/>
                    <a:pt x="2174" y="1578"/>
                  </a:cubicBezTo>
                  <a:cubicBezTo>
                    <a:pt x="2174" y="2299"/>
                    <a:pt x="2087" y="3222"/>
                    <a:pt x="1587" y="3789"/>
                  </a:cubicBezTo>
                  <a:cubicBezTo>
                    <a:pt x="1299" y="4088"/>
                    <a:pt x="933" y="4299"/>
                    <a:pt x="529" y="4386"/>
                  </a:cubicBezTo>
                  <a:cubicBezTo>
                    <a:pt x="356" y="4424"/>
                    <a:pt x="174" y="4453"/>
                    <a:pt x="1" y="4472"/>
                  </a:cubicBezTo>
                  <a:cubicBezTo>
                    <a:pt x="251" y="4491"/>
                    <a:pt x="501" y="4501"/>
                    <a:pt x="751" y="4501"/>
                  </a:cubicBezTo>
                  <a:cubicBezTo>
                    <a:pt x="792" y="4502"/>
                    <a:pt x="833" y="4502"/>
                    <a:pt x="875" y="4502"/>
                  </a:cubicBezTo>
                  <a:cubicBezTo>
                    <a:pt x="1247" y="4502"/>
                    <a:pt x="1618" y="4464"/>
                    <a:pt x="1981" y="4386"/>
                  </a:cubicBezTo>
                  <a:cubicBezTo>
                    <a:pt x="2385" y="4299"/>
                    <a:pt x="2760" y="4088"/>
                    <a:pt x="3039" y="3789"/>
                  </a:cubicBezTo>
                  <a:cubicBezTo>
                    <a:pt x="3539" y="3222"/>
                    <a:pt x="3626" y="2299"/>
                    <a:pt x="3626" y="1578"/>
                  </a:cubicBezTo>
                  <a:cubicBezTo>
                    <a:pt x="3626" y="1126"/>
                    <a:pt x="3741" y="914"/>
                    <a:pt x="3789" y="837"/>
                  </a:cubicBezTo>
                  <a:cubicBezTo>
                    <a:pt x="3808" y="808"/>
                    <a:pt x="3818" y="780"/>
                    <a:pt x="3818" y="741"/>
                  </a:cubicBezTo>
                  <a:lnTo>
                    <a:pt x="3818" y="260"/>
                  </a:lnTo>
                  <a:lnTo>
                    <a:pt x="3828" y="270"/>
                  </a:lnTo>
                  <a:cubicBezTo>
                    <a:pt x="3818" y="193"/>
                    <a:pt x="3760" y="126"/>
                    <a:pt x="3683" y="116"/>
                  </a:cubicBezTo>
                  <a:cubicBezTo>
                    <a:pt x="3472" y="97"/>
                    <a:pt x="3001" y="39"/>
                    <a:pt x="236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228" name="Google Shape;15228;p69"/>
            <p:cNvSpPr/>
            <p:nvPr/>
          </p:nvSpPr>
          <p:spPr>
            <a:xfrm>
              <a:off x="5085438" y="2010077"/>
              <a:ext cx="137222" cy="91568"/>
            </a:xfrm>
            <a:custGeom>
              <a:avLst/>
              <a:gdLst/>
              <a:ahLst/>
              <a:cxnLst/>
              <a:rect l="l" t="t" r="r" b="b"/>
              <a:pathLst>
                <a:path w="5251" h="3504" extrusionOk="0">
                  <a:moveTo>
                    <a:pt x="2461" y="0"/>
                  </a:moveTo>
                  <a:cubicBezTo>
                    <a:pt x="1683" y="0"/>
                    <a:pt x="918" y="182"/>
                    <a:pt x="222" y="521"/>
                  </a:cubicBezTo>
                  <a:lnTo>
                    <a:pt x="212" y="521"/>
                  </a:lnTo>
                  <a:cubicBezTo>
                    <a:pt x="126" y="569"/>
                    <a:pt x="49" y="655"/>
                    <a:pt x="29" y="761"/>
                  </a:cubicBezTo>
                  <a:cubicBezTo>
                    <a:pt x="1" y="867"/>
                    <a:pt x="20" y="982"/>
                    <a:pt x="77" y="1069"/>
                  </a:cubicBezTo>
                  <a:cubicBezTo>
                    <a:pt x="154" y="1175"/>
                    <a:pt x="212" y="1300"/>
                    <a:pt x="251" y="1434"/>
                  </a:cubicBezTo>
                  <a:cubicBezTo>
                    <a:pt x="328" y="1694"/>
                    <a:pt x="433" y="1954"/>
                    <a:pt x="558" y="2204"/>
                  </a:cubicBezTo>
                  <a:cubicBezTo>
                    <a:pt x="876" y="2800"/>
                    <a:pt x="1174" y="3146"/>
                    <a:pt x="1520" y="3319"/>
                  </a:cubicBezTo>
                  <a:cubicBezTo>
                    <a:pt x="1828" y="3463"/>
                    <a:pt x="2193" y="3492"/>
                    <a:pt x="2655" y="3492"/>
                  </a:cubicBezTo>
                  <a:lnTo>
                    <a:pt x="2780" y="3502"/>
                  </a:lnTo>
                  <a:cubicBezTo>
                    <a:pt x="2826" y="3503"/>
                    <a:pt x="2872" y="3504"/>
                    <a:pt x="2918" y="3504"/>
                  </a:cubicBezTo>
                  <a:cubicBezTo>
                    <a:pt x="3247" y="3504"/>
                    <a:pt x="3575" y="3473"/>
                    <a:pt x="3895" y="3406"/>
                  </a:cubicBezTo>
                  <a:cubicBezTo>
                    <a:pt x="4193" y="3338"/>
                    <a:pt x="4472" y="3194"/>
                    <a:pt x="4684" y="2973"/>
                  </a:cubicBezTo>
                  <a:cubicBezTo>
                    <a:pt x="4982" y="2627"/>
                    <a:pt x="5136" y="2002"/>
                    <a:pt x="5136" y="1107"/>
                  </a:cubicBezTo>
                  <a:cubicBezTo>
                    <a:pt x="5136" y="915"/>
                    <a:pt x="5155" y="732"/>
                    <a:pt x="5193" y="550"/>
                  </a:cubicBezTo>
                  <a:cubicBezTo>
                    <a:pt x="5251" y="328"/>
                    <a:pt x="5087" y="107"/>
                    <a:pt x="4857" y="88"/>
                  </a:cubicBezTo>
                  <a:cubicBezTo>
                    <a:pt x="4328" y="50"/>
                    <a:pt x="3510" y="2"/>
                    <a:pt x="2578" y="2"/>
                  </a:cubicBezTo>
                  <a:cubicBezTo>
                    <a:pt x="2539" y="1"/>
                    <a:pt x="2500" y="0"/>
                    <a:pt x="246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229" name="Google Shape;15229;p69"/>
            <p:cNvSpPr/>
            <p:nvPr/>
          </p:nvSpPr>
          <p:spPr>
            <a:xfrm>
              <a:off x="5089959" y="2014336"/>
              <a:ext cx="127683" cy="83023"/>
            </a:xfrm>
            <a:custGeom>
              <a:avLst/>
              <a:gdLst/>
              <a:ahLst/>
              <a:cxnLst/>
              <a:rect l="l" t="t" r="r" b="b"/>
              <a:pathLst>
                <a:path w="4886" h="3177" extrusionOk="0">
                  <a:moveTo>
                    <a:pt x="2286" y="1"/>
                  </a:moveTo>
                  <a:cubicBezTo>
                    <a:pt x="1538" y="1"/>
                    <a:pt x="802" y="173"/>
                    <a:pt x="126" y="502"/>
                  </a:cubicBezTo>
                  <a:cubicBezTo>
                    <a:pt x="68" y="531"/>
                    <a:pt x="30" y="579"/>
                    <a:pt x="10" y="637"/>
                  </a:cubicBezTo>
                  <a:cubicBezTo>
                    <a:pt x="1" y="694"/>
                    <a:pt x="10" y="762"/>
                    <a:pt x="49" y="810"/>
                  </a:cubicBezTo>
                  <a:cubicBezTo>
                    <a:pt x="126" y="935"/>
                    <a:pt x="193" y="1079"/>
                    <a:pt x="231" y="1223"/>
                  </a:cubicBezTo>
                  <a:cubicBezTo>
                    <a:pt x="308" y="1483"/>
                    <a:pt x="414" y="1733"/>
                    <a:pt x="539" y="1964"/>
                  </a:cubicBezTo>
                  <a:cubicBezTo>
                    <a:pt x="828" y="2521"/>
                    <a:pt x="1106" y="2848"/>
                    <a:pt x="1424" y="3002"/>
                  </a:cubicBezTo>
                  <a:cubicBezTo>
                    <a:pt x="1703" y="3137"/>
                    <a:pt x="2049" y="3166"/>
                    <a:pt x="2482" y="3166"/>
                  </a:cubicBezTo>
                  <a:lnTo>
                    <a:pt x="2607" y="3175"/>
                  </a:lnTo>
                  <a:cubicBezTo>
                    <a:pt x="2644" y="3176"/>
                    <a:pt x="2681" y="3177"/>
                    <a:pt x="2718" y="3177"/>
                  </a:cubicBezTo>
                  <a:cubicBezTo>
                    <a:pt x="3045" y="3177"/>
                    <a:pt x="3364" y="3140"/>
                    <a:pt x="3684" y="3079"/>
                  </a:cubicBezTo>
                  <a:cubicBezTo>
                    <a:pt x="3943" y="3021"/>
                    <a:pt x="4193" y="2887"/>
                    <a:pt x="4386" y="2694"/>
                  </a:cubicBezTo>
                  <a:cubicBezTo>
                    <a:pt x="4655" y="2387"/>
                    <a:pt x="4799" y="1791"/>
                    <a:pt x="4799" y="944"/>
                  </a:cubicBezTo>
                  <a:cubicBezTo>
                    <a:pt x="4789" y="742"/>
                    <a:pt x="4818" y="541"/>
                    <a:pt x="4857" y="348"/>
                  </a:cubicBezTo>
                  <a:cubicBezTo>
                    <a:pt x="4886" y="223"/>
                    <a:pt x="4799" y="98"/>
                    <a:pt x="4674" y="89"/>
                  </a:cubicBezTo>
                  <a:cubicBezTo>
                    <a:pt x="4145" y="50"/>
                    <a:pt x="3328" y="2"/>
                    <a:pt x="2405" y="2"/>
                  </a:cubicBezTo>
                  <a:cubicBezTo>
                    <a:pt x="2365" y="1"/>
                    <a:pt x="2326" y="1"/>
                    <a:pt x="2286" y="1"/>
                  </a:cubicBezTo>
                  <a:close/>
                </a:path>
              </a:pathLst>
            </a:custGeom>
            <a:solidFill>
              <a:srgbClr val="E0E6EA"/>
            </a:solidFill>
            <a:ln>
              <a:noFill/>
            </a:ln>
          </p:spPr>
          <p:txBody>
            <a:bodyPr spcFirstLastPara="1" wrap="square" lIns="91425" tIns="91425" rIns="91425" bIns="91425" anchor="ctr" anchorCtr="0">
              <a:noAutofit/>
            </a:bodyPr>
            <a:lstStyle/>
            <a:p>
              <a:endParaRPr/>
            </a:p>
          </p:txBody>
        </p:sp>
        <p:sp>
          <p:nvSpPr>
            <p:cNvPr id="15230" name="Google Shape;15230;p69"/>
            <p:cNvSpPr/>
            <p:nvPr/>
          </p:nvSpPr>
          <p:spPr>
            <a:xfrm>
              <a:off x="4893704" y="2009815"/>
              <a:ext cx="136987" cy="91568"/>
            </a:xfrm>
            <a:custGeom>
              <a:avLst/>
              <a:gdLst/>
              <a:ahLst/>
              <a:cxnLst/>
              <a:rect l="l" t="t" r="r" b="b"/>
              <a:pathLst>
                <a:path w="5242" h="3504" extrusionOk="0">
                  <a:moveTo>
                    <a:pt x="2781" y="1"/>
                  </a:moveTo>
                  <a:cubicBezTo>
                    <a:pt x="2742" y="1"/>
                    <a:pt x="2703" y="1"/>
                    <a:pt x="2664" y="2"/>
                  </a:cubicBezTo>
                  <a:cubicBezTo>
                    <a:pt x="1731" y="2"/>
                    <a:pt x="914" y="50"/>
                    <a:pt x="385" y="98"/>
                  </a:cubicBezTo>
                  <a:cubicBezTo>
                    <a:pt x="154" y="108"/>
                    <a:pt x="1" y="329"/>
                    <a:pt x="49" y="550"/>
                  </a:cubicBezTo>
                  <a:cubicBezTo>
                    <a:pt x="87" y="733"/>
                    <a:pt x="106" y="925"/>
                    <a:pt x="106" y="1108"/>
                  </a:cubicBezTo>
                  <a:cubicBezTo>
                    <a:pt x="106" y="2002"/>
                    <a:pt x="260" y="2627"/>
                    <a:pt x="568" y="2973"/>
                  </a:cubicBezTo>
                  <a:cubicBezTo>
                    <a:pt x="779" y="3194"/>
                    <a:pt x="1049" y="3348"/>
                    <a:pt x="1356" y="3406"/>
                  </a:cubicBezTo>
                  <a:cubicBezTo>
                    <a:pt x="1677" y="3473"/>
                    <a:pt x="1997" y="3504"/>
                    <a:pt x="2324" y="3504"/>
                  </a:cubicBezTo>
                  <a:cubicBezTo>
                    <a:pt x="2370" y="3504"/>
                    <a:pt x="2416" y="3503"/>
                    <a:pt x="2462" y="3502"/>
                  </a:cubicBezTo>
                  <a:lnTo>
                    <a:pt x="2587" y="3502"/>
                  </a:lnTo>
                  <a:cubicBezTo>
                    <a:pt x="3049" y="3502"/>
                    <a:pt x="3414" y="3473"/>
                    <a:pt x="3722" y="3319"/>
                  </a:cubicBezTo>
                  <a:cubicBezTo>
                    <a:pt x="4068" y="3146"/>
                    <a:pt x="4366" y="2810"/>
                    <a:pt x="4684" y="2214"/>
                  </a:cubicBezTo>
                  <a:cubicBezTo>
                    <a:pt x="4809" y="1964"/>
                    <a:pt x="4914" y="1704"/>
                    <a:pt x="4991" y="1435"/>
                  </a:cubicBezTo>
                  <a:cubicBezTo>
                    <a:pt x="5030" y="1300"/>
                    <a:pt x="5087" y="1185"/>
                    <a:pt x="5164" y="1069"/>
                  </a:cubicBezTo>
                  <a:cubicBezTo>
                    <a:pt x="5222" y="983"/>
                    <a:pt x="5241" y="867"/>
                    <a:pt x="5222" y="762"/>
                  </a:cubicBezTo>
                  <a:cubicBezTo>
                    <a:pt x="5193" y="656"/>
                    <a:pt x="5126" y="569"/>
                    <a:pt x="5030" y="521"/>
                  </a:cubicBezTo>
                  <a:lnTo>
                    <a:pt x="5020" y="521"/>
                  </a:lnTo>
                  <a:cubicBezTo>
                    <a:pt x="4324" y="182"/>
                    <a:pt x="3559" y="1"/>
                    <a:pt x="278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231" name="Google Shape;15231;p69"/>
            <p:cNvSpPr/>
            <p:nvPr/>
          </p:nvSpPr>
          <p:spPr>
            <a:xfrm>
              <a:off x="4898721" y="2014101"/>
              <a:ext cx="127683" cy="83023"/>
            </a:xfrm>
            <a:custGeom>
              <a:avLst/>
              <a:gdLst/>
              <a:ahLst/>
              <a:cxnLst/>
              <a:rect l="l" t="t" r="r" b="b"/>
              <a:pathLst>
                <a:path w="4886" h="3177" extrusionOk="0">
                  <a:moveTo>
                    <a:pt x="2595" y="0"/>
                  </a:moveTo>
                  <a:cubicBezTo>
                    <a:pt x="2557" y="0"/>
                    <a:pt x="2520" y="0"/>
                    <a:pt x="2482" y="1"/>
                  </a:cubicBezTo>
                  <a:cubicBezTo>
                    <a:pt x="1559" y="1"/>
                    <a:pt x="732" y="49"/>
                    <a:pt x="212" y="98"/>
                  </a:cubicBezTo>
                  <a:cubicBezTo>
                    <a:pt x="87" y="107"/>
                    <a:pt x="1" y="223"/>
                    <a:pt x="30" y="348"/>
                  </a:cubicBezTo>
                  <a:cubicBezTo>
                    <a:pt x="68" y="550"/>
                    <a:pt x="87" y="742"/>
                    <a:pt x="87" y="953"/>
                  </a:cubicBezTo>
                  <a:cubicBezTo>
                    <a:pt x="87" y="1800"/>
                    <a:pt x="232" y="2386"/>
                    <a:pt x="501" y="2703"/>
                  </a:cubicBezTo>
                  <a:cubicBezTo>
                    <a:pt x="693" y="2896"/>
                    <a:pt x="943" y="3030"/>
                    <a:pt x="1203" y="3079"/>
                  </a:cubicBezTo>
                  <a:cubicBezTo>
                    <a:pt x="1515" y="3146"/>
                    <a:pt x="1827" y="3176"/>
                    <a:pt x="2145" y="3176"/>
                  </a:cubicBezTo>
                  <a:cubicBezTo>
                    <a:pt x="2190" y="3176"/>
                    <a:pt x="2235" y="3176"/>
                    <a:pt x="2280" y="3175"/>
                  </a:cubicBezTo>
                  <a:lnTo>
                    <a:pt x="2395" y="3175"/>
                  </a:lnTo>
                  <a:cubicBezTo>
                    <a:pt x="2838" y="3175"/>
                    <a:pt x="3184" y="3146"/>
                    <a:pt x="3463" y="3011"/>
                  </a:cubicBezTo>
                  <a:cubicBezTo>
                    <a:pt x="3780" y="2857"/>
                    <a:pt x="4059" y="2530"/>
                    <a:pt x="4347" y="1973"/>
                  </a:cubicBezTo>
                  <a:cubicBezTo>
                    <a:pt x="4472" y="1732"/>
                    <a:pt x="4578" y="1482"/>
                    <a:pt x="4655" y="1223"/>
                  </a:cubicBezTo>
                  <a:cubicBezTo>
                    <a:pt x="4693" y="1078"/>
                    <a:pt x="4761" y="934"/>
                    <a:pt x="4838" y="809"/>
                  </a:cubicBezTo>
                  <a:cubicBezTo>
                    <a:pt x="4876" y="761"/>
                    <a:pt x="4886" y="703"/>
                    <a:pt x="4876" y="646"/>
                  </a:cubicBezTo>
                  <a:cubicBezTo>
                    <a:pt x="4857" y="578"/>
                    <a:pt x="4818" y="530"/>
                    <a:pt x="4761" y="511"/>
                  </a:cubicBezTo>
                  <a:cubicBezTo>
                    <a:pt x="4083" y="181"/>
                    <a:pt x="3345" y="0"/>
                    <a:pt x="2595" y="0"/>
                  </a:cubicBezTo>
                  <a:close/>
                </a:path>
              </a:pathLst>
            </a:custGeom>
            <a:solidFill>
              <a:srgbClr val="E0E6EA"/>
            </a:solidFill>
            <a:ln>
              <a:noFill/>
            </a:ln>
          </p:spPr>
          <p:txBody>
            <a:bodyPr spcFirstLastPara="1" wrap="square" lIns="91425" tIns="91425" rIns="91425" bIns="91425" anchor="ctr" anchorCtr="0">
              <a:noAutofit/>
            </a:bodyPr>
            <a:lstStyle/>
            <a:p>
              <a:endParaRPr/>
            </a:p>
          </p:txBody>
        </p:sp>
        <p:sp>
          <p:nvSpPr>
            <p:cNvPr id="15232" name="Google Shape;15232;p69"/>
            <p:cNvSpPr/>
            <p:nvPr/>
          </p:nvSpPr>
          <p:spPr>
            <a:xfrm>
              <a:off x="4940690" y="2017133"/>
              <a:ext cx="85479" cy="79939"/>
            </a:xfrm>
            <a:custGeom>
              <a:avLst/>
              <a:gdLst/>
              <a:ahLst/>
              <a:cxnLst/>
              <a:rect l="l" t="t" r="r" b="b"/>
              <a:pathLst>
                <a:path w="3271" h="3059" extrusionOk="0">
                  <a:moveTo>
                    <a:pt x="2010" y="1"/>
                  </a:moveTo>
                  <a:cubicBezTo>
                    <a:pt x="1943" y="222"/>
                    <a:pt x="1847" y="568"/>
                    <a:pt x="1684" y="1107"/>
                  </a:cubicBezTo>
                  <a:cubicBezTo>
                    <a:pt x="1607" y="1366"/>
                    <a:pt x="1510" y="1616"/>
                    <a:pt x="1385" y="1857"/>
                  </a:cubicBezTo>
                  <a:cubicBezTo>
                    <a:pt x="1087" y="2424"/>
                    <a:pt x="808" y="2741"/>
                    <a:pt x="491" y="2895"/>
                  </a:cubicBezTo>
                  <a:cubicBezTo>
                    <a:pt x="337" y="2972"/>
                    <a:pt x="174" y="3011"/>
                    <a:pt x="1" y="3030"/>
                  </a:cubicBezTo>
                  <a:cubicBezTo>
                    <a:pt x="212" y="3049"/>
                    <a:pt x="433" y="3059"/>
                    <a:pt x="664" y="3059"/>
                  </a:cubicBezTo>
                  <a:lnTo>
                    <a:pt x="789" y="3059"/>
                  </a:lnTo>
                  <a:cubicBezTo>
                    <a:pt x="1222" y="3059"/>
                    <a:pt x="1568" y="3030"/>
                    <a:pt x="1847" y="2895"/>
                  </a:cubicBezTo>
                  <a:cubicBezTo>
                    <a:pt x="2164" y="2741"/>
                    <a:pt x="2434" y="2414"/>
                    <a:pt x="2732" y="1857"/>
                  </a:cubicBezTo>
                  <a:cubicBezTo>
                    <a:pt x="2857" y="1616"/>
                    <a:pt x="2962" y="1366"/>
                    <a:pt x="3030" y="1107"/>
                  </a:cubicBezTo>
                  <a:cubicBezTo>
                    <a:pt x="3078" y="962"/>
                    <a:pt x="3136" y="828"/>
                    <a:pt x="3222" y="703"/>
                  </a:cubicBezTo>
                  <a:cubicBezTo>
                    <a:pt x="3261" y="655"/>
                    <a:pt x="3270" y="587"/>
                    <a:pt x="3261" y="530"/>
                  </a:cubicBezTo>
                  <a:cubicBezTo>
                    <a:pt x="3241" y="462"/>
                    <a:pt x="3203" y="414"/>
                    <a:pt x="3155" y="395"/>
                  </a:cubicBezTo>
                  <a:lnTo>
                    <a:pt x="3145" y="395"/>
                  </a:lnTo>
                  <a:cubicBezTo>
                    <a:pt x="2780" y="212"/>
                    <a:pt x="2405" y="78"/>
                    <a:pt x="2010" y="1"/>
                  </a:cubicBezTo>
                  <a:close/>
                </a:path>
              </a:pathLst>
            </a:custGeom>
            <a:solidFill>
              <a:srgbClr val="CCD6DD"/>
            </a:solidFill>
            <a:ln>
              <a:noFill/>
            </a:ln>
          </p:spPr>
          <p:txBody>
            <a:bodyPr spcFirstLastPara="1" wrap="square" lIns="91425" tIns="91425" rIns="91425" bIns="91425" anchor="ctr" anchorCtr="0">
              <a:noAutofit/>
            </a:bodyPr>
            <a:lstStyle/>
            <a:p>
              <a:endParaRPr/>
            </a:p>
          </p:txBody>
        </p:sp>
        <p:sp>
          <p:nvSpPr>
            <p:cNvPr id="15233" name="Google Shape;15233;p69"/>
            <p:cNvSpPr/>
            <p:nvPr/>
          </p:nvSpPr>
          <p:spPr>
            <a:xfrm>
              <a:off x="5139715" y="2014624"/>
              <a:ext cx="77431" cy="82500"/>
            </a:xfrm>
            <a:custGeom>
              <a:avLst/>
              <a:gdLst/>
              <a:ahLst/>
              <a:cxnLst/>
              <a:rect l="l" t="t" r="r" b="b"/>
              <a:pathLst>
                <a:path w="2963" h="3157" extrusionOk="0">
                  <a:moveTo>
                    <a:pt x="1510" y="1"/>
                  </a:moveTo>
                  <a:cubicBezTo>
                    <a:pt x="1501" y="299"/>
                    <a:pt x="1501" y="760"/>
                    <a:pt x="1501" y="924"/>
                  </a:cubicBezTo>
                  <a:cubicBezTo>
                    <a:pt x="1501" y="1780"/>
                    <a:pt x="1366" y="2366"/>
                    <a:pt x="1087" y="2674"/>
                  </a:cubicBezTo>
                  <a:cubicBezTo>
                    <a:pt x="895" y="2876"/>
                    <a:pt x="655" y="3001"/>
                    <a:pt x="385" y="3059"/>
                  </a:cubicBezTo>
                  <a:cubicBezTo>
                    <a:pt x="260" y="3087"/>
                    <a:pt x="126" y="3116"/>
                    <a:pt x="1" y="3126"/>
                  </a:cubicBezTo>
                  <a:cubicBezTo>
                    <a:pt x="193" y="3145"/>
                    <a:pt x="385" y="3155"/>
                    <a:pt x="578" y="3155"/>
                  </a:cubicBezTo>
                  <a:lnTo>
                    <a:pt x="703" y="3155"/>
                  </a:lnTo>
                  <a:cubicBezTo>
                    <a:pt x="746" y="3156"/>
                    <a:pt x="790" y="3156"/>
                    <a:pt x="834" y="3156"/>
                  </a:cubicBezTo>
                  <a:cubicBezTo>
                    <a:pt x="1146" y="3156"/>
                    <a:pt x="1458" y="3126"/>
                    <a:pt x="1770" y="3059"/>
                  </a:cubicBezTo>
                  <a:cubicBezTo>
                    <a:pt x="2030" y="3010"/>
                    <a:pt x="2280" y="2876"/>
                    <a:pt x="2472" y="2683"/>
                  </a:cubicBezTo>
                  <a:cubicBezTo>
                    <a:pt x="2741" y="2366"/>
                    <a:pt x="2885" y="1780"/>
                    <a:pt x="2885" y="924"/>
                  </a:cubicBezTo>
                  <a:cubicBezTo>
                    <a:pt x="2885" y="722"/>
                    <a:pt x="2905" y="530"/>
                    <a:pt x="2943" y="328"/>
                  </a:cubicBezTo>
                  <a:cubicBezTo>
                    <a:pt x="2962" y="270"/>
                    <a:pt x="2953" y="212"/>
                    <a:pt x="2914" y="164"/>
                  </a:cubicBezTo>
                  <a:cubicBezTo>
                    <a:pt x="2885" y="106"/>
                    <a:pt x="2828" y="78"/>
                    <a:pt x="2770" y="78"/>
                  </a:cubicBezTo>
                  <a:cubicBezTo>
                    <a:pt x="2443" y="49"/>
                    <a:pt x="2010" y="20"/>
                    <a:pt x="1510" y="1"/>
                  </a:cubicBezTo>
                  <a:close/>
                </a:path>
              </a:pathLst>
            </a:custGeom>
            <a:solidFill>
              <a:srgbClr val="CCD6DD"/>
            </a:solidFill>
            <a:ln>
              <a:noFill/>
            </a:ln>
          </p:spPr>
          <p:txBody>
            <a:bodyPr spcFirstLastPara="1" wrap="square" lIns="91425" tIns="91425" rIns="91425" bIns="91425" anchor="ctr" anchorCtr="0">
              <a:noAutofit/>
            </a:bodyPr>
            <a:lstStyle/>
            <a:p>
              <a:endParaRPr/>
            </a:p>
          </p:txBody>
        </p:sp>
        <p:sp>
          <p:nvSpPr>
            <p:cNvPr id="15234" name="Google Shape;15234;p69"/>
            <p:cNvSpPr/>
            <p:nvPr/>
          </p:nvSpPr>
          <p:spPr>
            <a:xfrm>
              <a:off x="4969096" y="2146802"/>
              <a:ext cx="177675" cy="36716"/>
            </a:xfrm>
            <a:custGeom>
              <a:avLst/>
              <a:gdLst/>
              <a:ahLst/>
              <a:cxnLst/>
              <a:rect l="l" t="t" r="r" b="b"/>
              <a:pathLst>
                <a:path w="6799" h="1405" extrusionOk="0">
                  <a:moveTo>
                    <a:pt x="4587" y="1"/>
                  </a:moveTo>
                  <a:cubicBezTo>
                    <a:pt x="4020" y="1"/>
                    <a:pt x="3856" y="260"/>
                    <a:pt x="3818" y="424"/>
                  </a:cubicBezTo>
                  <a:cubicBezTo>
                    <a:pt x="3789" y="501"/>
                    <a:pt x="3751" y="568"/>
                    <a:pt x="3693" y="616"/>
                  </a:cubicBezTo>
                  <a:cubicBezTo>
                    <a:pt x="4049" y="645"/>
                    <a:pt x="4587" y="770"/>
                    <a:pt x="5376" y="1174"/>
                  </a:cubicBezTo>
                  <a:cubicBezTo>
                    <a:pt x="5653" y="1327"/>
                    <a:pt x="5969" y="1404"/>
                    <a:pt x="6284" y="1405"/>
                  </a:cubicBezTo>
                  <a:lnTo>
                    <a:pt x="6284" y="1405"/>
                  </a:lnTo>
                  <a:cubicBezTo>
                    <a:pt x="6456" y="1404"/>
                    <a:pt x="6627" y="1375"/>
                    <a:pt x="6799" y="1318"/>
                  </a:cubicBezTo>
                  <a:cubicBezTo>
                    <a:pt x="6405" y="1212"/>
                    <a:pt x="6087" y="933"/>
                    <a:pt x="5770" y="655"/>
                  </a:cubicBezTo>
                  <a:cubicBezTo>
                    <a:pt x="5385" y="318"/>
                    <a:pt x="5020" y="1"/>
                    <a:pt x="4587" y="1"/>
                  </a:cubicBezTo>
                  <a:close/>
                  <a:moveTo>
                    <a:pt x="2212" y="1"/>
                  </a:moveTo>
                  <a:cubicBezTo>
                    <a:pt x="1779" y="1"/>
                    <a:pt x="1424" y="318"/>
                    <a:pt x="1029" y="655"/>
                  </a:cubicBezTo>
                  <a:cubicBezTo>
                    <a:pt x="722" y="933"/>
                    <a:pt x="395" y="1212"/>
                    <a:pt x="0" y="1318"/>
                  </a:cubicBezTo>
                  <a:cubicBezTo>
                    <a:pt x="173" y="1376"/>
                    <a:pt x="347" y="1405"/>
                    <a:pt x="520" y="1405"/>
                  </a:cubicBezTo>
                  <a:cubicBezTo>
                    <a:pt x="837" y="1405"/>
                    <a:pt x="1145" y="1318"/>
                    <a:pt x="1424" y="1174"/>
                  </a:cubicBezTo>
                  <a:cubicBezTo>
                    <a:pt x="2222" y="770"/>
                    <a:pt x="2760" y="645"/>
                    <a:pt x="3106" y="616"/>
                  </a:cubicBezTo>
                  <a:cubicBezTo>
                    <a:pt x="3049" y="568"/>
                    <a:pt x="3010" y="501"/>
                    <a:pt x="2981" y="424"/>
                  </a:cubicBezTo>
                  <a:cubicBezTo>
                    <a:pt x="2943" y="260"/>
                    <a:pt x="2779" y="1"/>
                    <a:pt x="2212" y="1"/>
                  </a:cubicBezTo>
                  <a:close/>
                  <a:moveTo>
                    <a:pt x="6284" y="1405"/>
                  </a:moveTo>
                  <a:cubicBezTo>
                    <a:pt x="6283" y="1405"/>
                    <a:pt x="6281" y="1405"/>
                    <a:pt x="6280" y="1405"/>
                  </a:cubicBezTo>
                  <a:lnTo>
                    <a:pt x="6289" y="1405"/>
                  </a:lnTo>
                  <a:cubicBezTo>
                    <a:pt x="6288" y="1405"/>
                    <a:pt x="6286" y="1405"/>
                    <a:pt x="6284" y="1405"/>
                  </a:cubicBezTo>
                  <a:close/>
                </a:path>
              </a:pathLst>
            </a:custGeom>
            <a:solidFill>
              <a:srgbClr val="3B536A"/>
            </a:solidFill>
            <a:ln>
              <a:noFill/>
            </a:ln>
          </p:spPr>
          <p:txBody>
            <a:bodyPr spcFirstLastPara="1" wrap="square" lIns="91425" tIns="91425" rIns="91425" bIns="91425" anchor="ctr" anchorCtr="0">
              <a:noAutofit/>
            </a:bodyPr>
            <a:lstStyle/>
            <a:p>
              <a:endParaRPr/>
            </a:p>
          </p:txBody>
        </p:sp>
      </p:grpSp>
      <p:grpSp>
        <p:nvGrpSpPr>
          <p:cNvPr id="15235" name="Google Shape;15235;p69"/>
          <p:cNvGrpSpPr/>
          <p:nvPr/>
        </p:nvGrpSpPr>
        <p:grpSpPr>
          <a:xfrm>
            <a:off x="7050890" y="2728857"/>
            <a:ext cx="363529" cy="339513"/>
            <a:chOff x="7050889" y="2913503"/>
            <a:chExt cx="363529" cy="339513"/>
          </a:xfrm>
        </p:grpSpPr>
        <p:sp>
          <p:nvSpPr>
            <p:cNvPr id="15236" name="Google Shape;15236;p69"/>
            <p:cNvSpPr/>
            <p:nvPr/>
          </p:nvSpPr>
          <p:spPr>
            <a:xfrm>
              <a:off x="7057814" y="2913503"/>
              <a:ext cx="217893" cy="268146"/>
            </a:xfrm>
            <a:custGeom>
              <a:avLst/>
              <a:gdLst/>
              <a:ahLst/>
              <a:cxnLst/>
              <a:rect l="l" t="t" r="r" b="b"/>
              <a:pathLst>
                <a:path w="8338" h="10261" extrusionOk="0">
                  <a:moveTo>
                    <a:pt x="8338" y="0"/>
                  </a:moveTo>
                  <a:lnTo>
                    <a:pt x="1818" y="1443"/>
                  </a:lnTo>
                  <a:lnTo>
                    <a:pt x="1818" y="3741"/>
                  </a:lnTo>
                  <a:lnTo>
                    <a:pt x="1818" y="8655"/>
                  </a:lnTo>
                  <a:cubicBezTo>
                    <a:pt x="1597" y="8558"/>
                    <a:pt x="1357" y="8510"/>
                    <a:pt x="1126" y="8501"/>
                  </a:cubicBezTo>
                  <a:cubicBezTo>
                    <a:pt x="501" y="8501"/>
                    <a:pt x="1" y="8895"/>
                    <a:pt x="1" y="9385"/>
                  </a:cubicBezTo>
                  <a:cubicBezTo>
                    <a:pt x="1" y="9866"/>
                    <a:pt x="501" y="10260"/>
                    <a:pt x="1126" y="10260"/>
                  </a:cubicBezTo>
                  <a:cubicBezTo>
                    <a:pt x="2251" y="10260"/>
                    <a:pt x="2578" y="9405"/>
                    <a:pt x="2578" y="9068"/>
                  </a:cubicBezTo>
                  <a:lnTo>
                    <a:pt x="2578" y="3577"/>
                  </a:lnTo>
                  <a:lnTo>
                    <a:pt x="7578" y="2462"/>
                  </a:lnTo>
                  <a:lnTo>
                    <a:pt x="7578" y="7154"/>
                  </a:lnTo>
                  <a:cubicBezTo>
                    <a:pt x="7357" y="7058"/>
                    <a:pt x="7126" y="7010"/>
                    <a:pt x="6886" y="7001"/>
                  </a:cubicBezTo>
                  <a:cubicBezTo>
                    <a:pt x="6270" y="7001"/>
                    <a:pt x="5770" y="7395"/>
                    <a:pt x="5770" y="7876"/>
                  </a:cubicBezTo>
                  <a:cubicBezTo>
                    <a:pt x="5770" y="8366"/>
                    <a:pt x="6270" y="8760"/>
                    <a:pt x="6886" y="8760"/>
                  </a:cubicBezTo>
                  <a:cubicBezTo>
                    <a:pt x="7886" y="8760"/>
                    <a:pt x="8338" y="8020"/>
                    <a:pt x="8338" y="7529"/>
                  </a:cubicBezTo>
                  <a:cubicBezTo>
                    <a:pt x="8338" y="7241"/>
                    <a:pt x="8338" y="2298"/>
                    <a:pt x="8338" y="2298"/>
                  </a:cubicBezTo>
                  <a:lnTo>
                    <a:pt x="8338" y="0"/>
                  </a:ln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5237" name="Google Shape;15237;p69"/>
            <p:cNvSpPr/>
            <p:nvPr/>
          </p:nvSpPr>
          <p:spPr>
            <a:xfrm>
              <a:off x="7262118" y="2972223"/>
              <a:ext cx="152300" cy="280794"/>
            </a:xfrm>
            <a:custGeom>
              <a:avLst/>
              <a:gdLst/>
              <a:ahLst/>
              <a:cxnLst/>
              <a:rect l="l" t="t" r="r" b="b"/>
              <a:pathLst>
                <a:path w="5828" h="10745" extrusionOk="0">
                  <a:moveTo>
                    <a:pt x="2252" y="1"/>
                  </a:moveTo>
                  <a:cubicBezTo>
                    <a:pt x="2222" y="1"/>
                    <a:pt x="2193" y="25"/>
                    <a:pt x="2193" y="61"/>
                  </a:cubicBezTo>
                  <a:lnTo>
                    <a:pt x="2193" y="8946"/>
                  </a:lnTo>
                  <a:cubicBezTo>
                    <a:pt x="1905" y="8812"/>
                    <a:pt x="1597" y="8735"/>
                    <a:pt x="1280" y="8725"/>
                  </a:cubicBezTo>
                  <a:cubicBezTo>
                    <a:pt x="578" y="8725"/>
                    <a:pt x="1" y="9177"/>
                    <a:pt x="1" y="9735"/>
                  </a:cubicBezTo>
                  <a:cubicBezTo>
                    <a:pt x="1" y="10292"/>
                    <a:pt x="578" y="10744"/>
                    <a:pt x="1280" y="10744"/>
                  </a:cubicBezTo>
                  <a:cubicBezTo>
                    <a:pt x="2347" y="10744"/>
                    <a:pt x="2953" y="9725"/>
                    <a:pt x="2953" y="9167"/>
                  </a:cubicBezTo>
                  <a:lnTo>
                    <a:pt x="2953" y="3552"/>
                  </a:lnTo>
                  <a:cubicBezTo>
                    <a:pt x="4107" y="3994"/>
                    <a:pt x="5097" y="4802"/>
                    <a:pt x="5761" y="5859"/>
                  </a:cubicBezTo>
                  <a:cubicBezTo>
                    <a:pt x="5768" y="5871"/>
                    <a:pt x="5780" y="5876"/>
                    <a:pt x="5792" y="5876"/>
                  </a:cubicBezTo>
                  <a:cubicBezTo>
                    <a:pt x="5810" y="5876"/>
                    <a:pt x="5828" y="5864"/>
                    <a:pt x="5828" y="5840"/>
                  </a:cubicBezTo>
                  <a:cubicBezTo>
                    <a:pt x="5828" y="5282"/>
                    <a:pt x="5761" y="3167"/>
                    <a:pt x="4684" y="2715"/>
                  </a:cubicBezTo>
                  <a:cubicBezTo>
                    <a:pt x="4030" y="2446"/>
                    <a:pt x="3376" y="1676"/>
                    <a:pt x="2914" y="1003"/>
                  </a:cubicBezTo>
                  <a:cubicBezTo>
                    <a:pt x="2895" y="965"/>
                    <a:pt x="2876" y="936"/>
                    <a:pt x="2847" y="907"/>
                  </a:cubicBezTo>
                  <a:cubicBezTo>
                    <a:pt x="2607" y="551"/>
                    <a:pt x="2414" y="234"/>
                    <a:pt x="2299" y="32"/>
                  </a:cubicBezTo>
                  <a:cubicBezTo>
                    <a:pt x="2288" y="10"/>
                    <a:pt x="2270" y="1"/>
                    <a:pt x="2252" y="1"/>
                  </a:cubicBezTo>
                  <a:close/>
                </a:path>
              </a:pathLst>
            </a:custGeom>
            <a:solidFill>
              <a:srgbClr val="A1B0BD"/>
            </a:solidFill>
            <a:ln>
              <a:noFill/>
            </a:ln>
          </p:spPr>
          <p:txBody>
            <a:bodyPr spcFirstLastPara="1" wrap="square" lIns="91425" tIns="91425" rIns="91425" bIns="91425" anchor="ctr" anchorCtr="0">
              <a:noAutofit/>
            </a:bodyPr>
            <a:lstStyle/>
            <a:p>
              <a:endParaRPr/>
            </a:p>
          </p:txBody>
        </p:sp>
        <p:sp>
          <p:nvSpPr>
            <p:cNvPr id="15238" name="Google Shape;15238;p69"/>
            <p:cNvSpPr/>
            <p:nvPr/>
          </p:nvSpPr>
          <p:spPr>
            <a:xfrm>
              <a:off x="7263373" y="3037136"/>
              <a:ext cx="151046" cy="214626"/>
            </a:xfrm>
            <a:custGeom>
              <a:avLst/>
              <a:gdLst/>
              <a:ahLst/>
              <a:cxnLst/>
              <a:rect l="l" t="t" r="r" b="b"/>
              <a:pathLst>
                <a:path w="5780" h="8213" extrusionOk="0">
                  <a:moveTo>
                    <a:pt x="2491" y="0"/>
                  </a:moveTo>
                  <a:lnTo>
                    <a:pt x="2491" y="6212"/>
                  </a:lnTo>
                  <a:cubicBezTo>
                    <a:pt x="2491" y="6760"/>
                    <a:pt x="1895" y="7780"/>
                    <a:pt x="828" y="7780"/>
                  </a:cubicBezTo>
                  <a:cubicBezTo>
                    <a:pt x="539" y="7780"/>
                    <a:pt x="251" y="7703"/>
                    <a:pt x="1" y="7539"/>
                  </a:cubicBezTo>
                  <a:lnTo>
                    <a:pt x="1" y="7539"/>
                  </a:lnTo>
                  <a:lnTo>
                    <a:pt x="20" y="7578"/>
                  </a:lnTo>
                  <a:lnTo>
                    <a:pt x="30" y="7616"/>
                  </a:lnTo>
                  <a:cubicBezTo>
                    <a:pt x="58" y="7664"/>
                    <a:pt x="87" y="7712"/>
                    <a:pt x="116" y="7760"/>
                  </a:cubicBezTo>
                  <a:lnTo>
                    <a:pt x="145" y="7789"/>
                  </a:lnTo>
                  <a:lnTo>
                    <a:pt x="164" y="7818"/>
                  </a:lnTo>
                  <a:cubicBezTo>
                    <a:pt x="193" y="7847"/>
                    <a:pt x="222" y="7876"/>
                    <a:pt x="260" y="7905"/>
                  </a:cubicBezTo>
                  <a:lnTo>
                    <a:pt x="289" y="7933"/>
                  </a:lnTo>
                  <a:lnTo>
                    <a:pt x="299" y="7943"/>
                  </a:lnTo>
                  <a:lnTo>
                    <a:pt x="328" y="7962"/>
                  </a:lnTo>
                  <a:lnTo>
                    <a:pt x="337" y="7972"/>
                  </a:lnTo>
                  <a:lnTo>
                    <a:pt x="366" y="7991"/>
                  </a:lnTo>
                  <a:lnTo>
                    <a:pt x="376" y="7991"/>
                  </a:lnTo>
                  <a:lnTo>
                    <a:pt x="433" y="8030"/>
                  </a:lnTo>
                  <a:lnTo>
                    <a:pt x="443" y="8039"/>
                  </a:lnTo>
                  <a:lnTo>
                    <a:pt x="472" y="8049"/>
                  </a:lnTo>
                  <a:lnTo>
                    <a:pt x="491" y="8068"/>
                  </a:lnTo>
                  <a:lnTo>
                    <a:pt x="520" y="8078"/>
                  </a:lnTo>
                  <a:lnTo>
                    <a:pt x="539" y="8087"/>
                  </a:lnTo>
                  <a:lnTo>
                    <a:pt x="558" y="8097"/>
                  </a:lnTo>
                  <a:lnTo>
                    <a:pt x="587" y="8107"/>
                  </a:lnTo>
                  <a:lnTo>
                    <a:pt x="616" y="8126"/>
                  </a:lnTo>
                  <a:lnTo>
                    <a:pt x="655" y="8135"/>
                  </a:lnTo>
                  <a:lnTo>
                    <a:pt x="683" y="8145"/>
                  </a:lnTo>
                  <a:lnTo>
                    <a:pt x="712" y="8164"/>
                  </a:lnTo>
                  <a:lnTo>
                    <a:pt x="732" y="8164"/>
                  </a:lnTo>
                  <a:lnTo>
                    <a:pt x="770" y="8174"/>
                  </a:lnTo>
                  <a:lnTo>
                    <a:pt x="789" y="8183"/>
                  </a:lnTo>
                  <a:lnTo>
                    <a:pt x="828" y="8193"/>
                  </a:lnTo>
                  <a:lnTo>
                    <a:pt x="847" y="8193"/>
                  </a:lnTo>
                  <a:lnTo>
                    <a:pt x="885" y="8203"/>
                  </a:lnTo>
                  <a:lnTo>
                    <a:pt x="905" y="8203"/>
                  </a:lnTo>
                  <a:lnTo>
                    <a:pt x="953" y="8212"/>
                  </a:lnTo>
                  <a:lnTo>
                    <a:pt x="1222" y="8212"/>
                  </a:lnTo>
                  <a:cubicBezTo>
                    <a:pt x="2280" y="8212"/>
                    <a:pt x="2886" y="7193"/>
                    <a:pt x="2886" y="6635"/>
                  </a:cubicBezTo>
                  <a:lnTo>
                    <a:pt x="2886" y="1068"/>
                  </a:lnTo>
                  <a:cubicBezTo>
                    <a:pt x="4049" y="1510"/>
                    <a:pt x="5040" y="2318"/>
                    <a:pt x="5713" y="3375"/>
                  </a:cubicBezTo>
                  <a:cubicBezTo>
                    <a:pt x="5719" y="3382"/>
                    <a:pt x="5729" y="3385"/>
                    <a:pt x="5738" y="3385"/>
                  </a:cubicBezTo>
                  <a:cubicBezTo>
                    <a:pt x="5755" y="3385"/>
                    <a:pt x="5774" y="3375"/>
                    <a:pt x="5780" y="3356"/>
                  </a:cubicBezTo>
                  <a:cubicBezTo>
                    <a:pt x="5780" y="3260"/>
                    <a:pt x="5780" y="3116"/>
                    <a:pt x="5770" y="2933"/>
                  </a:cubicBezTo>
                  <a:cubicBezTo>
                    <a:pt x="5482" y="2029"/>
                    <a:pt x="4809" y="827"/>
                    <a:pt x="2491"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5239" name="Google Shape;15239;p69"/>
            <p:cNvSpPr/>
            <p:nvPr/>
          </p:nvSpPr>
          <p:spPr>
            <a:xfrm>
              <a:off x="7105323" y="2913739"/>
              <a:ext cx="170384" cy="97788"/>
            </a:xfrm>
            <a:custGeom>
              <a:avLst/>
              <a:gdLst/>
              <a:ahLst/>
              <a:cxnLst/>
              <a:rect l="l" t="t" r="r" b="b"/>
              <a:pathLst>
                <a:path w="6520" h="3742" extrusionOk="0">
                  <a:moveTo>
                    <a:pt x="6520" y="1"/>
                  </a:moveTo>
                  <a:lnTo>
                    <a:pt x="0" y="1443"/>
                  </a:lnTo>
                  <a:lnTo>
                    <a:pt x="0" y="3741"/>
                  </a:lnTo>
                  <a:lnTo>
                    <a:pt x="6520" y="2289"/>
                  </a:lnTo>
                  <a:lnTo>
                    <a:pt x="6520" y="1"/>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40" name="Google Shape;15240;p69"/>
            <p:cNvSpPr/>
            <p:nvPr/>
          </p:nvSpPr>
          <p:spPr>
            <a:xfrm>
              <a:off x="7082196" y="2913503"/>
              <a:ext cx="193511" cy="267884"/>
            </a:xfrm>
            <a:custGeom>
              <a:avLst/>
              <a:gdLst/>
              <a:ahLst/>
              <a:cxnLst/>
              <a:rect l="l" t="t" r="r" b="b"/>
              <a:pathLst>
                <a:path w="7405" h="10251" extrusionOk="0">
                  <a:moveTo>
                    <a:pt x="7405" y="0"/>
                  </a:moveTo>
                  <a:lnTo>
                    <a:pt x="885" y="1443"/>
                  </a:lnTo>
                  <a:lnTo>
                    <a:pt x="885" y="3741"/>
                  </a:lnTo>
                  <a:lnTo>
                    <a:pt x="1231" y="3664"/>
                  </a:lnTo>
                  <a:lnTo>
                    <a:pt x="1231" y="9058"/>
                  </a:lnTo>
                  <a:cubicBezTo>
                    <a:pt x="1231" y="9376"/>
                    <a:pt x="953" y="10135"/>
                    <a:pt x="1" y="10241"/>
                  </a:cubicBezTo>
                  <a:cubicBezTo>
                    <a:pt x="68" y="10251"/>
                    <a:pt x="126" y="10251"/>
                    <a:pt x="193" y="10251"/>
                  </a:cubicBezTo>
                  <a:cubicBezTo>
                    <a:pt x="1318" y="10251"/>
                    <a:pt x="1645" y="9395"/>
                    <a:pt x="1645" y="9058"/>
                  </a:cubicBezTo>
                  <a:lnTo>
                    <a:pt x="1645" y="3577"/>
                  </a:lnTo>
                  <a:lnTo>
                    <a:pt x="6241" y="2558"/>
                  </a:lnTo>
                  <a:lnTo>
                    <a:pt x="6991" y="2395"/>
                  </a:lnTo>
                  <a:lnTo>
                    <a:pt x="6991" y="7529"/>
                  </a:lnTo>
                  <a:cubicBezTo>
                    <a:pt x="6991" y="7981"/>
                    <a:pt x="6607" y="8645"/>
                    <a:pt x="5761" y="8751"/>
                  </a:cubicBezTo>
                  <a:cubicBezTo>
                    <a:pt x="5828" y="8751"/>
                    <a:pt x="5886" y="8760"/>
                    <a:pt x="5953" y="8760"/>
                  </a:cubicBezTo>
                  <a:cubicBezTo>
                    <a:pt x="6953" y="8760"/>
                    <a:pt x="7405" y="8020"/>
                    <a:pt x="7405" y="7529"/>
                  </a:cubicBezTo>
                  <a:lnTo>
                    <a:pt x="7405" y="2298"/>
                  </a:lnTo>
                  <a:lnTo>
                    <a:pt x="7405"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41" name="Google Shape;15241;p69"/>
            <p:cNvSpPr/>
            <p:nvPr/>
          </p:nvSpPr>
          <p:spPr>
            <a:xfrm>
              <a:off x="7354601" y="3215961"/>
              <a:ext cx="50775" cy="17195"/>
            </a:xfrm>
            <a:custGeom>
              <a:avLst/>
              <a:gdLst/>
              <a:ahLst/>
              <a:cxnLst/>
              <a:rect l="l" t="t" r="r" b="b"/>
              <a:pathLst>
                <a:path w="1943" h="658" extrusionOk="0">
                  <a:moveTo>
                    <a:pt x="1689" y="0"/>
                  </a:moveTo>
                  <a:cubicBezTo>
                    <a:pt x="1664" y="0"/>
                    <a:pt x="1639" y="5"/>
                    <a:pt x="1616" y="13"/>
                  </a:cubicBezTo>
                  <a:cubicBezTo>
                    <a:pt x="1424" y="90"/>
                    <a:pt x="1000" y="215"/>
                    <a:pt x="202" y="254"/>
                  </a:cubicBezTo>
                  <a:cubicBezTo>
                    <a:pt x="96" y="254"/>
                    <a:pt x="0" y="340"/>
                    <a:pt x="0" y="456"/>
                  </a:cubicBezTo>
                  <a:cubicBezTo>
                    <a:pt x="0" y="571"/>
                    <a:pt x="96" y="658"/>
                    <a:pt x="202" y="658"/>
                  </a:cubicBezTo>
                  <a:lnTo>
                    <a:pt x="212" y="658"/>
                  </a:lnTo>
                  <a:cubicBezTo>
                    <a:pt x="1039" y="619"/>
                    <a:pt x="1510" y="504"/>
                    <a:pt x="1760" y="408"/>
                  </a:cubicBezTo>
                  <a:cubicBezTo>
                    <a:pt x="1904" y="350"/>
                    <a:pt x="1943" y="187"/>
                    <a:pt x="1847" y="71"/>
                  </a:cubicBezTo>
                  <a:cubicBezTo>
                    <a:pt x="1806" y="24"/>
                    <a:pt x="1747" y="0"/>
                    <a:pt x="1689"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242" name="Google Shape;15242;p69"/>
            <p:cNvSpPr/>
            <p:nvPr/>
          </p:nvSpPr>
          <p:spPr>
            <a:xfrm>
              <a:off x="7050889" y="3195813"/>
              <a:ext cx="197431" cy="26786"/>
            </a:xfrm>
            <a:custGeom>
              <a:avLst/>
              <a:gdLst/>
              <a:ahLst/>
              <a:cxnLst/>
              <a:rect l="l" t="t" r="r" b="b"/>
              <a:pathLst>
                <a:path w="7555" h="1025" extrusionOk="0">
                  <a:moveTo>
                    <a:pt x="2504" y="0"/>
                  </a:moveTo>
                  <a:cubicBezTo>
                    <a:pt x="1357" y="0"/>
                    <a:pt x="655" y="173"/>
                    <a:pt x="227" y="371"/>
                  </a:cubicBezTo>
                  <a:cubicBezTo>
                    <a:pt x="1" y="463"/>
                    <a:pt x="111" y="767"/>
                    <a:pt x="308" y="767"/>
                  </a:cubicBezTo>
                  <a:cubicBezTo>
                    <a:pt x="337" y="767"/>
                    <a:pt x="368" y="761"/>
                    <a:pt x="400" y="746"/>
                  </a:cubicBezTo>
                  <a:cubicBezTo>
                    <a:pt x="927" y="505"/>
                    <a:pt x="1669" y="416"/>
                    <a:pt x="2477" y="416"/>
                  </a:cubicBezTo>
                  <a:cubicBezTo>
                    <a:pt x="3826" y="416"/>
                    <a:pt x="5360" y="663"/>
                    <a:pt x="6382" y="861"/>
                  </a:cubicBezTo>
                  <a:cubicBezTo>
                    <a:pt x="6670" y="919"/>
                    <a:pt x="6959" y="977"/>
                    <a:pt x="7237" y="1025"/>
                  </a:cubicBezTo>
                  <a:lnTo>
                    <a:pt x="7276" y="1025"/>
                  </a:lnTo>
                  <a:cubicBezTo>
                    <a:pt x="7526" y="1025"/>
                    <a:pt x="7555" y="669"/>
                    <a:pt x="7305" y="621"/>
                  </a:cubicBezTo>
                  <a:cubicBezTo>
                    <a:pt x="7035" y="573"/>
                    <a:pt x="6747" y="515"/>
                    <a:pt x="6459" y="458"/>
                  </a:cubicBezTo>
                  <a:cubicBezTo>
                    <a:pt x="4755" y="123"/>
                    <a:pt x="3471" y="0"/>
                    <a:pt x="2504"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243" name="Google Shape;15243;p69"/>
            <p:cNvSpPr/>
            <p:nvPr/>
          </p:nvSpPr>
          <p:spPr>
            <a:xfrm>
              <a:off x="7357371" y="3166361"/>
              <a:ext cx="47509" cy="16803"/>
            </a:xfrm>
            <a:custGeom>
              <a:avLst/>
              <a:gdLst/>
              <a:ahLst/>
              <a:cxnLst/>
              <a:rect l="l" t="t" r="r" b="b"/>
              <a:pathLst>
                <a:path w="1818" h="643" extrusionOk="0">
                  <a:moveTo>
                    <a:pt x="1579" y="0"/>
                  </a:moveTo>
                  <a:cubicBezTo>
                    <a:pt x="1553" y="0"/>
                    <a:pt x="1526" y="6"/>
                    <a:pt x="1500" y="17"/>
                  </a:cubicBezTo>
                  <a:cubicBezTo>
                    <a:pt x="1096" y="152"/>
                    <a:pt x="673" y="219"/>
                    <a:pt x="250" y="238"/>
                  </a:cubicBezTo>
                  <a:cubicBezTo>
                    <a:pt x="0" y="257"/>
                    <a:pt x="10" y="633"/>
                    <a:pt x="269" y="642"/>
                  </a:cubicBezTo>
                  <a:lnTo>
                    <a:pt x="279" y="642"/>
                  </a:lnTo>
                  <a:cubicBezTo>
                    <a:pt x="741" y="623"/>
                    <a:pt x="1202" y="546"/>
                    <a:pt x="1644" y="392"/>
                  </a:cubicBezTo>
                  <a:cubicBezTo>
                    <a:pt x="1769" y="344"/>
                    <a:pt x="1818" y="190"/>
                    <a:pt x="1741" y="84"/>
                  </a:cubicBezTo>
                  <a:cubicBezTo>
                    <a:pt x="1700" y="30"/>
                    <a:pt x="1641" y="0"/>
                    <a:pt x="1579" y="0"/>
                  </a:cubicBezTo>
                  <a:close/>
                </a:path>
              </a:pathLst>
            </a:custGeom>
            <a:solidFill>
              <a:srgbClr val="8C9EAE"/>
            </a:solidFill>
            <a:ln>
              <a:noFill/>
            </a:ln>
          </p:spPr>
          <p:txBody>
            <a:bodyPr spcFirstLastPara="1" wrap="square" lIns="91425" tIns="91425" rIns="91425" bIns="91425" anchor="ctr" anchorCtr="0">
              <a:noAutofit/>
            </a:bodyPr>
            <a:lstStyle/>
            <a:p>
              <a:endParaRPr/>
            </a:p>
          </p:txBody>
        </p:sp>
        <p:sp>
          <p:nvSpPr>
            <p:cNvPr id="15244" name="Google Shape;15244;p69"/>
            <p:cNvSpPr/>
            <p:nvPr/>
          </p:nvSpPr>
          <p:spPr>
            <a:xfrm>
              <a:off x="7145855" y="3147938"/>
              <a:ext cx="145872" cy="31464"/>
            </a:xfrm>
            <a:custGeom>
              <a:avLst/>
              <a:gdLst/>
              <a:ahLst/>
              <a:cxnLst/>
              <a:rect l="l" t="t" r="r" b="b"/>
              <a:pathLst>
                <a:path w="5582" h="1204" extrusionOk="0">
                  <a:moveTo>
                    <a:pt x="286" y="1"/>
                  </a:moveTo>
                  <a:cubicBezTo>
                    <a:pt x="35" y="1"/>
                    <a:pt x="1" y="376"/>
                    <a:pt x="257" y="414"/>
                  </a:cubicBezTo>
                  <a:cubicBezTo>
                    <a:pt x="1007" y="482"/>
                    <a:pt x="1844" y="616"/>
                    <a:pt x="2748" y="789"/>
                  </a:cubicBezTo>
                  <a:cubicBezTo>
                    <a:pt x="3652" y="962"/>
                    <a:pt x="4498" y="1107"/>
                    <a:pt x="5277" y="1203"/>
                  </a:cubicBezTo>
                  <a:lnTo>
                    <a:pt x="5296" y="1203"/>
                  </a:lnTo>
                  <a:cubicBezTo>
                    <a:pt x="5299" y="1203"/>
                    <a:pt x="5302" y="1203"/>
                    <a:pt x="5305" y="1203"/>
                  </a:cubicBezTo>
                  <a:cubicBezTo>
                    <a:pt x="5556" y="1203"/>
                    <a:pt x="5581" y="818"/>
                    <a:pt x="5325" y="799"/>
                  </a:cubicBezTo>
                  <a:cubicBezTo>
                    <a:pt x="4555" y="703"/>
                    <a:pt x="3719" y="559"/>
                    <a:pt x="2825" y="386"/>
                  </a:cubicBezTo>
                  <a:cubicBezTo>
                    <a:pt x="1911" y="203"/>
                    <a:pt x="1055" y="78"/>
                    <a:pt x="296" y="1"/>
                  </a:cubicBezTo>
                  <a:cubicBezTo>
                    <a:pt x="292" y="1"/>
                    <a:pt x="289" y="1"/>
                    <a:pt x="286" y="1"/>
                  </a:cubicBezTo>
                  <a:close/>
                </a:path>
              </a:pathLst>
            </a:custGeom>
            <a:solidFill>
              <a:srgbClr val="8C9EAE"/>
            </a:solidFill>
            <a:ln>
              <a:noFill/>
            </a:ln>
          </p:spPr>
          <p:txBody>
            <a:bodyPr spcFirstLastPara="1" wrap="square" lIns="91425" tIns="91425" rIns="91425" bIns="91425" anchor="ctr" anchorCtr="0">
              <a:noAutofit/>
            </a:bodyPr>
            <a:lstStyle/>
            <a:p>
              <a:endParaRPr/>
            </a:p>
          </p:txBody>
        </p:sp>
      </p:grpSp>
      <p:grpSp>
        <p:nvGrpSpPr>
          <p:cNvPr id="15245" name="Google Shape;15245;p69"/>
          <p:cNvGrpSpPr/>
          <p:nvPr/>
        </p:nvGrpSpPr>
        <p:grpSpPr>
          <a:xfrm>
            <a:off x="7510900" y="1796815"/>
            <a:ext cx="372937" cy="360629"/>
            <a:chOff x="7510900" y="1981462"/>
            <a:chExt cx="372937" cy="360629"/>
          </a:xfrm>
        </p:grpSpPr>
        <p:sp>
          <p:nvSpPr>
            <p:cNvPr id="15246" name="Google Shape;15246;p69"/>
            <p:cNvSpPr/>
            <p:nvPr/>
          </p:nvSpPr>
          <p:spPr>
            <a:xfrm>
              <a:off x="7617207" y="2027455"/>
              <a:ext cx="160584" cy="264121"/>
            </a:xfrm>
            <a:custGeom>
              <a:avLst/>
              <a:gdLst/>
              <a:ahLst/>
              <a:cxnLst/>
              <a:rect l="l" t="t" r="r" b="b"/>
              <a:pathLst>
                <a:path w="6145" h="10107" extrusionOk="0">
                  <a:moveTo>
                    <a:pt x="0" y="0"/>
                  </a:moveTo>
                  <a:lnTo>
                    <a:pt x="0" y="10106"/>
                  </a:lnTo>
                  <a:lnTo>
                    <a:pt x="6145" y="10106"/>
                  </a:lnTo>
                  <a:lnTo>
                    <a:pt x="6145"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247" name="Google Shape;15247;p69"/>
            <p:cNvSpPr/>
            <p:nvPr/>
          </p:nvSpPr>
          <p:spPr>
            <a:xfrm>
              <a:off x="7739585" y="2027455"/>
              <a:ext cx="38206" cy="264121"/>
            </a:xfrm>
            <a:custGeom>
              <a:avLst/>
              <a:gdLst/>
              <a:ahLst/>
              <a:cxnLst/>
              <a:rect l="l" t="t" r="r" b="b"/>
              <a:pathLst>
                <a:path w="1462" h="10107" extrusionOk="0">
                  <a:moveTo>
                    <a:pt x="0" y="0"/>
                  </a:moveTo>
                  <a:lnTo>
                    <a:pt x="0" y="10106"/>
                  </a:lnTo>
                  <a:lnTo>
                    <a:pt x="1462" y="10106"/>
                  </a:lnTo>
                  <a:lnTo>
                    <a:pt x="1462"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248" name="Google Shape;15248;p69"/>
            <p:cNvSpPr/>
            <p:nvPr/>
          </p:nvSpPr>
          <p:spPr>
            <a:xfrm>
              <a:off x="7576231" y="2011619"/>
              <a:ext cx="243529" cy="64861"/>
            </a:xfrm>
            <a:custGeom>
              <a:avLst/>
              <a:gdLst/>
              <a:ahLst/>
              <a:cxnLst/>
              <a:rect l="l" t="t" r="r" b="b"/>
              <a:pathLst>
                <a:path w="9319" h="2482" extrusionOk="0">
                  <a:moveTo>
                    <a:pt x="1" y="0"/>
                  </a:moveTo>
                  <a:lnTo>
                    <a:pt x="626" y="1741"/>
                  </a:lnTo>
                  <a:cubicBezTo>
                    <a:pt x="789" y="2183"/>
                    <a:pt x="1203" y="2481"/>
                    <a:pt x="1674" y="2481"/>
                  </a:cubicBezTo>
                  <a:lnTo>
                    <a:pt x="7655" y="2481"/>
                  </a:lnTo>
                  <a:cubicBezTo>
                    <a:pt x="8117" y="2472"/>
                    <a:pt x="8530" y="2183"/>
                    <a:pt x="8694" y="1741"/>
                  </a:cubicBezTo>
                  <a:lnTo>
                    <a:pt x="9319" y="0"/>
                  </a:ln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249" name="Google Shape;15249;p69"/>
            <p:cNvSpPr/>
            <p:nvPr/>
          </p:nvSpPr>
          <p:spPr>
            <a:xfrm>
              <a:off x="7576231" y="2011619"/>
              <a:ext cx="243529" cy="63842"/>
            </a:xfrm>
            <a:custGeom>
              <a:avLst/>
              <a:gdLst/>
              <a:ahLst/>
              <a:cxnLst/>
              <a:rect l="l" t="t" r="r" b="b"/>
              <a:pathLst>
                <a:path w="9319" h="2443" extrusionOk="0">
                  <a:moveTo>
                    <a:pt x="1" y="0"/>
                  </a:moveTo>
                  <a:lnTo>
                    <a:pt x="635" y="1741"/>
                  </a:lnTo>
                  <a:cubicBezTo>
                    <a:pt x="751" y="2077"/>
                    <a:pt x="1020" y="2327"/>
                    <a:pt x="1357" y="2433"/>
                  </a:cubicBezTo>
                  <a:cubicBezTo>
                    <a:pt x="1732" y="2116"/>
                    <a:pt x="2010" y="1693"/>
                    <a:pt x="2135" y="1221"/>
                  </a:cubicBezTo>
                  <a:lnTo>
                    <a:pt x="7126" y="1221"/>
                  </a:lnTo>
                  <a:cubicBezTo>
                    <a:pt x="7261" y="1702"/>
                    <a:pt x="7540" y="2125"/>
                    <a:pt x="7924" y="2443"/>
                  </a:cubicBezTo>
                  <a:cubicBezTo>
                    <a:pt x="8280" y="2356"/>
                    <a:pt x="8569" y="2087"/>
                    <a:pt x="8694" y="1741"/>
                  </a:cubicBezTo>
                  <a:lnTo>
                    <a:pt x="9319" y="0"/>
                  </a:ln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15250" name="Google Shape;15250;p69"/>
            <p:cNvSpPr/>
            <p:nvPr/>
          </p:nvSpPr>
          <p:spPr>
            <a:xfrm>
              <a:off x="7510900" y="1981462"/>
              <a:ext cx="372937" cy="92169"/>
            </a:xfrm>
            <a:custGeom>
              <a:avLst/>
              <a:gdLst/>
              <a:ahLst/>
              <a:cxnLst/>
              <a:rect l="l" t="t" r="r" b="b"/>
              <a:pathLst>
                <a:path w="14271" h="3527" extrusionOk="0">
                  <a:moveTo>
                    <a:pt x="2347" y="0"/>
                  </a:moveTo>
                  <a:cubicBezTo>
                    <a:pt x="779" y="0"/>
                    <a:pt x="1" y="1895"/>
                    <a:pt x="1106" y="3010"/>
                  </a:cubicBezTo>
                  <a:cubicBezTo>
                    <a:pt x="1463" y="3367"/>
                    <a:pt x="1902" y="3526"/>
                    <a:pt x="2332" y="3526"/>
                  </a:cubicBezTo>
                  <a:cubicBezTo>
                    <a:pt x="3237" y="3526"/>
                    <a:pt x="4107" y="2822"/>
                    <a:pt x="4107" y="1760"/>
                  </a:cubicBezTo>
                  <a:lnTo>
                    <a:pt x="10165" y="1760"/>
                  </a:lnTo>
                  <a:cubicBezTo>
                    <a:pt x="10165" y="2824"/>
                    <a:pt x="11034" y="3525"/>
                    <a:pt x="11938" y="3525"/>
                  </a:cubicBezTo>
                  <a:cubicBezTo>
                    <a:pt x="12365" y="3525"/>
                    <a:pt x="12800" y="3369"/>
                    <a:pt x="13155" y="3020"/>
                  </a:cubicBezTo>
                  <a:cubicBezTo>
                    <a:pt x="14271" y="1924"/>
                    <a:pt x="13511" y="29"/>
                    <a:pt x="11953" y="10"/>
                  </a:cubicBezTo>
                  <a:lnTo>
                    <a:pt x="11953"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251" name="Google Shape;15251;p69"/>
            <p:cNvSpPr/>
            <p:nvPr/>
          </p:nvSpPr>
          <p:spPr>
            <a:xfrm>
              <a:off x="7785056" y="1981462"/>
              <a:ext cx="88746" cy="91986"/>
            </a:xfrm>
            <a:custGeom>
              <a:avLst/>
              <a:gdLst/>
              <a:ahLst/>
              <a:cxnLst/>
              <a:rect l="l" t="t" r="r" b="b"/>
              <a:pathLst>
                <a:path w="3396" h="3520" extrusionOk="0">
                  <a:moveTo>
                    <a:pt x="1" y="0"/>
                  </a:moveTo>
                  <a:cubicBezTo>
                    <a:pt x="828" y="20"/>
                    <a:pt x="1530" y="596"/>
                    <a:pt x="1703" y="1404"/>
                  </a:cubicBezTo>
                  <a:cubicBezTo>
                    <a:pt x="1866" y="2202"/>
                    <a:pt x="1453" y="3020"/>
                    <a:pt x="703" y="3366"/>
                  </a:cubicBezTo>
                  <a:cubicBezTo>
                    <a:pt x="939" y="3471"/>
                    <a:pt x="1183" y="3520"/>
                    <a:pt x="1423" y="3520"/>
                  </a:cubicBezTo>
                  <a:cubicBezTo>
                    <a:pt x="2219" y="3520"/>
                    <a:pt x="2960" y="2980"/>
                    <a:pt x="3145" y="2145"/>
                  </a:cubicBezTo>
                  <a:cubicBezTo>
                    <a:pt x="3395" y="1058"/>
                    <a:pt x="2578" y="20"/>
                    <a:pt x="1462"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252" name="Google Shape;15252;p69"/>
            <p:cNvSpPr/>
            <p:nvPr/>
          </p:nvSpPr>
          <p:spPr>
            <a:xfrm>
              <a:off x="7553365" y="2027455"/>
              <a:ext cx="64861" cy="46124"/>
            </a:xfrm>
            <a:custGeom>
              <a:avLst/>
              <a:gdLst/>
              <a:ahLst/>
              <a:cxnLst/>
              <a:rect l="l" t="t" r="r" b="b"/>
              <a:pathLst>
                <a:path w="2482" h="1765" extrusionOk="0">
                  <a:moveTo>
                    <a:pt x="1030" y="0"/>
                  </a:moveTo>
                  <a:cubicBezTo>
                    <a:pt x="1030" y="692"/>
                    <a:pt x="626" y="1317"/>
                    <a:pt x="1" y="1606"/>
                  </a:cubicBezTo>
                  <a:cubicBezTo>
                    <a:pt x="240" y="1715"/>
                    <a:pt x="486" y="1765"/>
                    <a:pt x="725" y="1765"/>
                  </a:cubicBezTo>
                  <a:cubicBezTo>
                    <a:pt x="1650" y="1765"/>
                    <a:pt x="2482" y="1016"/>
                    <a:pt x="2482"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253" name="Google Shape;15253;p69"/>
            <p:cNvSpPr/>
            <p:nvPr/>
          </p:nvSpPr>
          <p:spPr>
            <a:xfrm>
              <a:off x="7584280" y="2275478"/>
              <a:ext cx="226438" cy="40479"/>
            </a:xfrm>
            <a:custGeom>
              <a:avLst/>
              <a:gdLst/>
              <a:ahLst/>
              <a:cxnLst/>
              <a:rect l="l" t="t" r="r" b="b"/>
              <a:pathLst>
                <a:path w="8665" h="1549" extrusionOk="0">
                  <a:moveTo>
                    <a:pt x="500" y="0"/>
                  </a:moveTo>
                  <a:cubicBezTo>
                    <a:pt x="222" y="0"/>
                    <a:pt x="0" y="221"/>
                    <a:pt x="0" y="500"/>
                  </a:cubicBezTo>
                  <a:lnTo>
                    <a:pt x="0" y="1548"/>
                  </a:lnTo>
                  <a:lnTo>
                    <a:pt x="8664" y="1548"/>
                  </a:lnTo>
                  <a:lnTo>
                    <a:pt x="8664" y="500"/>
                  </a:lnTo>
                  <a:cubicBezTo>
                    <a:pt x="8664" y="221"/>
                    <a:pt x="8434" y="0"/>
                    <a:pt x="8164"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254" name="Google Shape;15254;p69"/>
            <p:cNvSpPr/>
            <p:nvPr/>
          </p:nvSpPr>
          <p:spPr>
            <a:xfrm>
              <a:off x="7584018" y="2275478"/>
              <a:ext cx="226438" cy="40479"/>
            </a:xfrm>
            <a:custGeom>
              <a:avLst/>
              <a:gdLst/>
              <a:ahLst/>
              <a:cxnLst/>
              <a:rect l="l" t="t" r="r" b="b"/>
              <a:pathLst>
                <a:path w="8665" h="1549" extrusionOk="0">
                  <a:moveTo>
                    <a:pt x="7213" y="0"/>
                  </a:moveTo>
                  <a:lnTo>
                    <a:pt x="7213" y="490"/>
                  </a:lnTo>
                  <a:cubicBezTo>
                    <a:pt x="7213" y="721"/>
                    <a:pt x="7011" y="923"/>
                    <a:pt x="6770" y="923"/>
                  </a:cubicBezTo>
                  <a:lnTo>
                    <a:pt x="1" y="923"/>
                  </a:lnTo>
                  <a:lnTo>
                    <a:pt x="1" y="1548"/>
                  </a:lnTo>
                  <a:lnTo>
                    <a:pt x="8665" y="1548"/>
                  </a:lnTo>
                  <a:lnTo>
                    <a:pt x="8665" y="500"/>
                  </a:lnTo>
                  <a:cubicBezTo>
                    <a:pt x="8665" y="231"/>
                    <a:pt x="8444" y="0"/>
                    <a:pt x="8174"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255" name="Google Shape;15255;p69"/>
            <p:cNvSpPr/>
            <p:nvPr/>
          </p:nvSpPr>
          <p:spPr>
            <a:xfrm>
              <a:off x="7549837" y="2308876"/>
              <a:ext cx="295062" cy="33214"/>
            </a:xfrm>
            <a:custGeom>
              <a:avLst/>
              <a:gdLst/>
              <a:ahLst/>
              <a:cxnLst/>
              <a:rect l="l" t="t" r="r" b="b"/>
              <a:pathLst>
                <a:path w="11291" h="1271" extrusionOk="0">
                  <a:moveTo>
                    <a:pt x="780" y="1"/>
                  </a:moveTo>
                  <a:cubicBezTo>
                    <a:pt x="357" y="1"/>
                    <a:pt x="1" y="347"/>
                    <a:pt x="1" y="780"/>
                  </a:cubicBezTo>
                  <a:lnTo>
                    <a:pt x="1" y="1270"/>
                  </a:lnTo>
                  <a:lnTo>
                    <a:pt x="11290" y="1270"/>
                  </a:lnTo>
                  <a:lnTo>
                    <a:pt x="11290" y="780"/>
                  </a:lnTo>
                  <a:cubicBezTo>
                    <a:pt x="11290" y="347"/>
                    <a:pt x="10944" y="1"/>
                    <a:pt x="10511"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256" name="Google Shape;15256;p69"/>
            <p:cNvSpPr/>
            <p:nvPr/>
          </p:nvSpPr>
          <p:spPr>
            <a:xfrm>
              <a:off x="7549837" y="2308641"/>
              <a:ext cx="295062" cy="33450"/>
            </a:xfrm>
            <a:custGeom>
              <a:avLst/>
              <a:gdLst/>
              <a:ahLst/>
              <a:cxnLst/>
              <a:rect l="l" t="t" r="r" b="b"/>
              <a:pathLst>
                <a:path w="11291" h="1280" extrusionOk="0">
                  <a:moveTo>
                    <a:pt x="9675" y="0"/>
                  </a:moveTo>
                  <a:cubicBezTo>
                    <a:pt x="9771" y="135"/>
                    <a:pt x="9829" y="308"/>
                    <a:pt x="9829" y="481"/>
                  </a:cubicBezTo>
                  <a:lnTo>
                    <a:pt x="9829" y="664"/>
                  </a:lnTo>
                  <a:cubicBezTo>
                    <a:pt x="9829" y="818"/>
                    <a:pt x="9704" y="952"/>
                    <a:pt x="9540" y="952"/>
                  </a:cubicBezTo>
                  <a:lnTo>
                    <a:pt x="1" y="952"/>
                  </a:lnTo>
                  <a:lnTo>
                    <a:pt x="1" y="1279"/>
                  </a:lnTo>
                  <a:lnTo>
                    <a:pt x="11290" y="1279"/>
                  </a:lnTo>
                  <a:lnTo>
                    <a:pt x="11290" y="789"/>
                  </a:lnTo>
                  <a:cubicBezTo>
                    <a:pt x="11290" y="356"/>
                    <a:pt x="10944" y="10"/>
                    <a:pt x="10511" y="0"/>
                  </a:cubicBez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257" name="Google Shape;15257;p69"/>
            <p:cNvSpPr/>
            <p:nvPr/>
          </p:nvSpPr>
          <p:spPr>
            <a:xfrm>
              <a:off x="7550098" y="2006078"/>
              <a:ext cx="42988" cy="42753"/>
            </a:xfrm>
            <a:custGeom>
              <a:avLst/>
              <a:gdLst/>
              <a:ahLst/>
              <a:cxnLst/>
              <a:rect l="l" t="t" r="r" b="b"/>
              <a:pathLst>
                <a:path w="1645" h="1636" extrusionOk="0">
                  <a:moveTo>
                    <a:pt x="818" y="1"/>
                  </a:moveTo>
                  <a:cubicBezTo>
                    <a:pt x="366" y="1"/>
                    <a:pt x="1" y="366"/>
                    <a:pt x="1" y="818"/>
                  </a:cubicBezTo>
                  <a:cubicBezTo>
                    <a:pt x="1" y="1270"/>
                    <a:pt x="366" y="1635"/>
                    <a:pt x="818" y="1635"/>
                  </a:cubicBezTo>
                  <a:cubicBezTo>
                    <a:pt x="1270" y="1635"/>
                    <a:pt x="1645" y="1270"/>
                    <a:pt x="1645" y="818"/>
                  </a:cubicBezTo>
                  <a:cubicBezTo>
                    <a:pt x="1645" y="366"/>
                    <a:pt x="1270" y="1"/>
                    <a:pt x="818"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258" name="Google Shape;15258;p69"/>
            <p:cNvSpPr/>
            <p:nvPr/>
          </p:nvSpPr>
          <p:spPr>
            <a:xfrm>
              <a:off x="7801885" y="2006078"/>
              <a:ext cx="42753" cy="42753"/>
            </a:xfrm>
            <a:custGeom>
              <a:avLst/>
              <a:gdLst/>
              <a:ahLst/>
              <a:cxnLst/>
              <a:rect l="l" t="t" r="r" b="b"/>
              <a:pathLst>
                <a:path w="1636" h="1636" extrusionOk="0">
                  <a:moveTo>
                    <a:pt x="818" y="1"/>
                  </a:moveTo>
                  <a:cubicBezTo>
                    <a:pt x="366" y="1"/>
                    <a:pt x="1" y="366"/>
                    <a:pt x="1" y="818"/>
                  </a:cubicBezTo>
                  <a:cubicBezTo>
                    <a:pt x="1" y="1270"/>
                    <a:pt x="366" y="1635"/>
                    <a:pt x="818" y="1635"/>
                  </a:cubicBezTo>
                  <a:cubicBezTo>
                    <a:pt x="1270" y="1635"/>
                    <a:pt x="1636" y="1270"/>
                    <a:pt x="1636" y="818"/>
                  </a:cubicBezTo>
                  <a:cubicBezTo>
                    <a:pt x="1636" y="366"/>
                    <a:pt x="1270" y="1"/>
                    <a:pt x="818"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259" name="Google Shape;15259;p69"/>
            <p:cNvSpPr/>
            <p:nvPr/>
          </p:nvSpPr>
          <p:spPr>
            <a:xfrm>
              <a:off x="7642816" y="2097804"/>
              <a:ext cx="20906" cy="153319"/>
            </a:xfrm>
            <a:custGeom>
              <a:avLst/>
              <a:gdLst/>
              <a:ahLst/>
              <a:cxnLst/>
              <a:rect l="l" t="t" r="r" b="b"/>
              <a:pathLst>
                <a:path w="800" h="5867" extrusionOk="0">
                  <a:moveTo>
                    <a:pt x="395" y="1"/>
                  </a:moveTo>
                  <a:cubicBezTo>
                    <a:pt x="184" y="1"/>
                    <a:pt x="1" y="183"/>
                    <a:pt x="1" y="404"/>
                  </a:cubicBezTo>
                  <a:lnTo>
                    <a:pt x="1" y="5472"/>
                  </a:lnTo>
                  <a:cubicBezTo>
                    <a:pt x="1" y="5684"/>
                    <a:pt x="184" y="5866"/>
                    <a:pt x="395" y="5866"/>
                  </a:cubicBezTo>
                  <a:cubicBezTo>
                    <a:pt x="616" y="5866"/>
                    <a:pt x="799" y="5684"/>
                    <a:pt x="799" y="5472"/>
                  </a:cubicBezTo>
                  <a:lnTo>
                    <a:pt x="799" y="404"/>
                  </a:lnTo>
                  <a:cubicBezTo>
                    <a:pt x="799" y="183"/>
                    <a:pt x="616" y="1"/>
                    <a:pt x="395"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260" name="Google Shape;15260;p69"/>
            <p:cNvSpPr/>
            <p:nvPr/>
          </p:nvSpPr>
          <p:spPr>
            <a:xfrm>
              <a:off x="7687059" y="2097804"/>
              <a:ext cx="20880" cy="153319"/>
            </a:xfrm>
            <a:custGeom>
              <a:avLst/>
              <a:gdLst/>
              <a:ahLst/>
              <a:cxnLst/>
              <a:rect l="l" t="t" r="r" b="b"/>
              <a:pathLst>
                <a:path w="799" h="5867" extrusionOk="0">
                  <a:moveTo>
                    <a:pt x="395" y="1"/>
                  </a:moveTo>
                  <a:cubicBezTo>
                    <a:pt x="173" y="1"/>
                    <a:pt x="0" y="183"/>
                    <a:pt x="0" y="404"/>
                  </a:cubicBezTo>
                  <a:lnTo>
                    <a:pt x="0" y="5472"/>
                  </a:lnTo>
                  <a:cubicBezTo>
                    <a:pt x="0" y="5684"/>
                    <a:pt x="173" y="5866"/>
                    <a:pt x="395" y="5866"/>
                  </a:cubicBezTo>
                  <a:cubicBezTo>
                    <a:pt x="616" y="5866"/>
                    <a:pt x="798" y="5684"/>
                    <a:pt x="798" y="5472"/>
                  </a:cubicBezTo>
                  <a:lnTo>
                    <a:pt x="798" y="404"/>
                  </a:lnTo>
                  <a:cubicBezTo>
                    <a:pt x="798" y="183"/>
                    <a:pt x="616" y="1"/>
                    <a:pt x="395"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261" name="Google Shape;15261;p69"/>
            <p:cNvSpPr/>
            <p:nvPr/>
          </p:nvSpPr>
          <p:spPr>
            <a:xfrm>
              <a:off x="7731275" y="2097804"/>
              <a:ext cx="20880" cy="153319"/>
            </a:xfrm>
            <a:custGeom>
              <a:avLst/>
              <a:gdLst/>
              <a:ahLst/>
              <a:cxnLst/>
              <a:rect l="l" t="t" r="r" b="b"/>
              <a:pathLst>
                <a:path w="799" h="5867" extrusionOk="0">
                  <a:moveTo>
                    <a:pt x="395" y="1"/>
                  </a:moveTo>
                  <a:cubicBezTo>
                    <a:pt x="174" y="1"/>
                    <a:pt x="1" y="183"/>
                    <a:pt x="1" y="404"/>
                  </a:cubicBezTo>
                  <a:lnTo>
                    <a:pt x="1" y="5472"/>
                  </a:lnTo>
                  <a:cubicBezTo>
                    <a:pt x="1" y="5684"/>
                    <a:pt x="174" y="5866"/>
                    <a:pt x="395" y="5866"/>
                  </a:cubicBezTo>
                  <a:cubicBezTo>
                    <a:pt x="616" y="5866"/>
                    <a:pt x="799" y="5684"/>
                    <a:pt x="799" y="5472"/>
                  </a:cubicBezTo>
                  <a:lnTo>
                    <a:pt x="799" y="404"/>
                  </a:lnTo>
                  <a:cubicBezTo>
                    <a:pt x="799" y="183"/>
                    <a:pt x="616" y="1"/>
                    <a:pt x="395" y="1"/>
                  </a:cubicBezTo>
                  <a:close/>
                </a:path>
              </a:pathLst>
            </a:custGeom>
            <a:solidFill>
              <a:srgbClr val="D3DCE3"/>
            </a:solidFill>
            <a:ln>
              <a:noFill/>
            </a:ln>
          </p:spPr>
          <p:txBody>
            <a:bodyPr spcFirstLastPara="1" wrap="square" lIns="91425" tIns="91425" rIns="91425" bIns="91425" anchor="ctr" anchorCtr="0">
              <a:noAutofit/>
            </a:bodyPr>
            <a:lstStyle/>
            <a:p>
              <a:endParaRPr/>
            </a:p>
          </p:txBody>
        </p:sp>
      </p:grpSp>
      <p:grpSp>
        <p:nvGrpSpPr>
          <p:cNvPr id="15262" name="Google Shape;15262;p69"/>
          <p:cNvGrpSpPr/>
          <p:nvPr/>
        </p:nvGrpSpPr>
        <p:grpSpPr>
          <a:xfrm>
            <a:off x="6599477" y="2733613"/>
            <a:ext cx="360629" cy="329975"/>
            <a:chOff x="6599476" y="2918260"/>
            <a:chExt cx="360629" cy="329975"/>
          </a:xfrm>
        </p:grpSpPr>
        <p:sp>
          <p:nvSpPr>
            <p:cNvPr id="15263" name="Google Shape;15263;p69"/>
            <p:cNvSpPr/>
            <p:nvPr/>
          </p:nvSpPr>
          <p:spPr>
            <a:xfrm>
              <a:off x="6604990" y="2918521"/>
              <a:ext cx="349313" cy="329714"/>
            </a:xfrm>
            <a:custGeom>
              <a:avLst/>
              <a:gdLst/>
              <a:ahLst/>
              <a:cxnLst/>
              <a:rect l="l" t="t" r="r" b="b"/>
              <a:pathLst>
                <a:path w="13367" h="12617" extrusionOk="0">
                  <a:moveTo>
                    <a:pt x="1" y="0"/>
                  </a:moveTo>
                  <a:lnTo>
                    <a:pt x="1" y="12617"/>
                  </a:lnTo>
                  <a:lnTo>
                    <a:pt x="13367" y="12617"/>
                  </a:lnTo>
                  <a:lnTo>
                    <a:pt x="13367"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264" name="Google Shape;15264;p69"/>
            <p:cNvSpPr/>
            <p:nvPr/>
          </p:nvSpPr>
          <p:spPr>
            <a:xfrm>
              <a:off x="6604990" y="2918521"/>
              <a:ext cx="349078" cy="329714"/>
            </a:xfrm>
            <a:custGeom>
              <a:avLst/>
              <a:gdLst/>
              <a:ahLst/>
              <a:cxnLst/>
              <a:rect l="l" t="t" r="r" b="b"/>
              <a:pathLst>
                <a:path w="13358" h="12617" extrusionOk="0">
                  <a:moveTo>
                    <a:pt x="5645" y="0"/>
                  </a:moveTo>
                  <a:cubicBezTo>
                    <a:pt x="5645" y="5780"/>
                    <a:pt x="1" y="12617"/>
                    <a:pt x="1" y="12617"/>
                  </a:cubicBezTo>
                  <a:lnTo>
                    <a:pt x="13357" y="12617"/>
                  </a:lnTo>
                  <a:cubicBezTo>
                    <a:pt x="13357" y="12617"/>
                    <a:pt x="7722" y="5780"/>
                    <a:pt x="7722" y="0"/>
                  </a:cubicBezTo>
                  <a:close/>
                </a:path>
              </a:pathLst>
            </a:custGeom>
            <a:solidFill>
              <a:srgbClr val="4D6278"/>
            </a:solidFill>
            <a:ln>
              <a:noFill/>
            </a:ln>
          </p:spPr>
          <p:txBody>
            <a:bodyPr spcFirstLastPara="1" wrap="square" lIns="91425" tIns="91425" rIns="91425" bIns="91425" anchor="ctr" anchorCtr="0">
              <a:noAutofit/>
            </a:bodyPr>
            <a:lstStyle/>
            <a:p>
              <a:endParaRPr/>
            </a:p>
          </p:txBody>
        </p:sp>
        <p:sp>
          <p:nvSpPr>
            <p:cNvPr id="15265" name="Google Shape;15265;p69"/>
            <p:cNvSpPr/>
            <p:nvPr/>
          </p:nvSpPr>
          <p:spPr>
            <a:xfrm>
              <a:off x="6604990" y="3145926"/>
              <a:ext cx="349313" cy="102309"/>
            </a:xfrm>
            <a:custGeom>
              <a:avLst/>
              <a:gdLst/>
              <a:ahLst/>
              <a:cxnLst/>
              <a:rect l="l" t="t" r="r" b="b"/>
              <a:pathLst>
                <a:path w="13367" h="3915" extrusionOk="0">
                  <a:moveTo>
                    <a:pt x="1" y="1"/>
                  </a:moveTo>
                  <a:lnTo>
                    <a:pt x="1" y="3915"/>
                  </a:lnTo>
                  <a:lnTo>
                    <a:pt x="13367" y="3915"/>
                  </a:lnTo>
                  <a:lnTo>
                    <a:pt x="13367" y="1"/>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266" name="Google Shape;15266;p69"/>
            <p:cNvSpPr/>
            <p:nvPr/>
          </p:nvSpPr>
          <p:spPr>
            <a:xfrm>
              <a:off x="6604990" y="3145926"/>
              <a:ext cx="277449" cy="29687"/>
            </a:xfrm>
            <a:custGeom>
              <a:avLst/>
              <a:gdLst/>
              <a:ahLst/>
              <a:cxnLst/>
              <a:rect l="l" t="t" r="r" b="b"/>
              <a:pathLst>
                <a:path w="10617" h="1136" extrusionOk="0">
                  <a:moveTo>
                    <a:pt x="1" y="1"/>
                  </a:moveTo>
                  <a:lnTo>
                    <a:pt x="1" y="1136"/>
                  </a:lnTo>
                  <a:lnTo>
                    <a:pt x="8963" y="1136"/>
                  </a:lnTo>
                  <a:cubicBezTo>
                    <a:pt x="9694" y="1136"/>
                    <a:pt x="10357" y="684"/>
                    <a:pt x="10617" y="1"/>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267" name="Google Shape;15267;p69"/>
            <p:cNvSpPr/>
            <p:nvPr/>
          </p:nvSpPr>
          <p:spPr>
            <a:xfrm>
              <a:off x="6604990" y="2918260"/>
              <a:ext cx="150811" cy="329975"/>
            </a:xfrm>
            <a:custGeom>
              <a:avLst/>
              <a:gdLst/>
              <a:ahLst/>
              <a:cxnLst/>
              <a:rect l="l" t="t" r="r" b="b"/>
              <a:pathLst>
                <a:path w="5771" h="12627" extrusionOk="0">
                  <a:moveTo>
                    <a:pt x="1" y="1"/>
                  </a:moveTo>
                  <a:lnTo>
                    <a:pt x="1" y="12627"/>
                  </a:lnTo>
                  <a:lnTo>
                    <a:pt x="1943" y="12627"/>
                  </a:lnTo>
                  <a:cubicBezTo>
                    <a:pt x="2068" y="12627"/>
                    <a:pt x="2184" y="12550"/>
                    <a:pt x="2241" y="12444"/>
                  </a:cubicBezTo>
                  <a:cubicBezTo>
                    <a:pt x="2943" y="11165"/>
                    <a:pt x="1212" y="6444"/>
                    <a:pt x="1212" y="6444"/>
                  </a:cubicBezTo>
                  <a:cubicBezTo>
                    <a:pt x="1212" y="6444"/>
                    <a:pt x="5770" y="2328"/>
                    <a:pt x="4549" y="1"/>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68" name="Google Shape;15268;p69"/>
            <p:cNvSpPr/>
            <p:nvPr/>
          </p:nvSpPr>
          <p:spPr>
            <a:xfrm>
              <a:off x="6604990" y="2918521"/>
              <a:ext cx="54800" cy="329714"/>
            </a:xfrm>
            <a:custGeom>
              <a:avLst/>
              <a:gdLst/>
              <a:ahLst/>
              <a:cxnLst/>
              <a:rect l="l" t="t" r="r" b="b"/>
              <a:pathLst>
                <a:path w="2097" h="12617" extrusionOk="0">
                  <a:moveTo>
                    <a:pt x="1" y="0"/>
                  </a:moveTo>
                  <a:lnTo>
                    <a:pt x="1" y="12617"/>
                  </a:lnTo>
                  <a:lnTo>
                    <a:pt x="953" y="12617"/>
                  </a:lnTo>
                  <a:cubicBezTo>
                    <a:pt x="1078" y="12617"/>
                    <a:pt x="1193" y="12549"/>
                    <a:pt x="1251" y="12444"/>
                  </a:cubicBezTo>
                  <a:cubicBezTo>
                    <a:pt x="1953" y="11165"/>
                    <a:pt x="385" y="6443"/>
                    <a:pt x="385" y="6443"/>
                  </a:cubicBezTo>
                  <a:cubicBezTo>
                    <a:pt x="385" y="6443"/>
                    <a:pt x="2097" y="2414"/>
                    <a:pt x="1376"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269" name="Google Shape;15269;p69"/>
            <p:cNvSpPr/>
            <p:nvPr/>
          </p:nvSpPr>
          <p:spPr>
            <a:xfrm>
              <a:off x="6615051" y="2918521"/>
              <a:ext cx="140750" cy="329714"/>
            </a:xfrm>
            <a:custGeom>
              <a:avLst/>
              <a:gdLst/>
              <a:ahLst/>
              <a:cxnLst/>
              <a:rect l="l" t="t" r="r" b="b"/>
              <a:pathLst>
                <a:path w="5386" h="12617" extrusionOk="0">
                  <a:moveTo>
                    <a:pt x="3183" y="0"/>
                  </a:moveTo>
                  <a:cubicBezTo>
                    <a:pt x="2876" y="3741"/>
                    <a:pt x="0" y="6443"/>
                    <a:pt x="0" y="6443"/>
                  </a:cubicBezTo>
                  <a:cubicBezTo>
                    <a:pt x="0" y="6443"/>
                    <a:pt x="1568" y="11165"/>
                    <a:pt x="866" y="12434"/>
                  </a:cubicBezTo>
                  <a:cubicBezTo>
                    <a:pt x="808" y="12549"/>
                    <a:pt x="693" y="12617"/>
                    <a:pt x="568" y="12617"/>
                  </a:cubicBezTo>
                  <a:lnTo>
                    <a:pt x="1558" y="12617"/>
                  </a:lnTo>
                  <a:cubicBezTo>
                    <a:pt x="1683" y="12617"/>
                    <a:pt x="1799" y="12549"/>
                    <a:pt x="1856" y="12434"/>
                  </a:cubicBezTo>
                  <a:cubicBezTo>
                    <a:pt x="2558" y="11155"/>
                    <a:pt x="827" y="6443"/>
                    <a:pt x="827" y="6443"/>
                  </a:cubicBezTo>
                  <a:cubicBezTo>
                    <a:pt x="827" y="6443"/>
                    <a:pt x="5385" y="2328"/>
                    <a:pt x="4164"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270" name="Google Shape;15270;p69"/>
            <p:cNvSpPr/>
            <p:nvPr/>
          </p:nvSpPr>
          <p:spPr>
            <a:xfrm>
              <a:off x="6599476" y="3080359"/>
              <a:ext cx="46516" cy="21638"/>
            </a:xfrm>
            <a:custGeom>
              <a:avLst/>
              <a:gdLst/>
              <a:ahLst/>
              <a:cxnLst/>
              <a:rect l="l" t="t" r="r" b="b"/>
              <a:pathLst>
                <a:path w="1780" h="828" extrusionOk="0">
                  <a:moveTo>
                    <a:pt x="192" y="0"/>
                  </a:moveTo>
                  <a:cubicBezTo>
                    <a:pt x="87" y="0"/>
                    <a:pt x="0" y="87"/>
                    <a:pt x="0" y="202"/>
                  </a:cubicBezTo>
                  <a:lnTo>
                    <a:pt x="0" y="625"/>
                  </a:lnTo>
                  <a:cubicBezTo>
                    <a:pt x="0" y="741"/>
                    <a:pt x="87" y="827"/>
                    <a:pt x="192" y="827"/>
                  </a:cubicBezTo>
                  <a:lnTo>
                    <a:pt x="1577" y="827"/>
                  </a:lnTo>
                  <a:cubicBezTo>
                    <a:pt x="1693" y="827"/>
                    <a:pt x="1779" y="741"/>
                    <a:pt x="1779" y="625"/>
                  </a:cubicBezTo>
                  <a:lnTo>
                    <a:pt x="1779" y="202"/>
                  </a:lnTo>
                  <a:cubicBezTo>
                    <a:pt x="1779" y="87"/>
                    <a:pt x="1693" y="0"/>
                    <a:pt x="1577"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271" name="Google Shape;15271;p69"/>
            <p:cNvSpPr/>
            <p:nvPr/>
          </p:nvSpPr>
          <p:spPr>
            <a:xfrm>
              <a:off x="6803519" y="2918260"/>
              <a:ext cx="150785" cy="329975"/>
            </a:xfrm>
            <a:custGeom>
              <a:avLst/>
              <a:gdLst/>
              <a:ahLst/>
              <a:cxnLst/>
              <a:rect l="l" t="t" r="r" b="b"/>
              <a:pathLst>
                <a:path w="5770" h="12627" extrusionOk="0">
                  <a:moveTo>
                    <a:pt x="1222" y="1"/>
                  </a:moveTo>
                  <a:cubicBezTo>
                    <a:pt x="0" y="2328"/>
                    <a:pt x="4558" y="6444"/>
                    <a:pt x="4558" y="6444"/>
                  </a:cubicBezTo>
                  <a:cubicBezTo>
                    <a:pt x="4558" y="6444"/>
                    <a:pt x="2827" y="11165"/>
                    <a:pt x="3529" y="12444"/>
                  </a:cubicBezTo>
                  <a:cubicBezTo>
                    <a:pt x="3587" y="12550"/>
                    <a:pt x="3703" y="12627"/>
                    <a:pt x="3828" y="12627"/>
                  </a:cubicBezTo>
                  <a:lnTo>
                    <a:pt x="5770" y="12627"/>
                  </a:lnTo>
                  <a:lnTo>
                    <a:pt x="5770" y="1"/>
                  </a:ln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72" name="Google Shape;15272;p69"/>
            <p:cNvSpPr/>
            <p:nvPr/>
          </p:nvSpPr>
          <p:spPr>
            <a:xfrm>
              <a:off x="6899765" y="2918521"/>
              <a:ext cx="54539" cy="329714"/>
            </a:xfrm>
            <a:custGeom>
              <a:avLst/>
              <a:gdLst/>
              <a:ahLst/>
              <a:cxnLst/>
              <a:rect l="l" t="t" r="r" b="b"/>
              <a:pathLst>
                <a:path w="2087" h="12617" extrusionOk="0">
                  <a:moveTo>
                    <a:pt x="712" y="0"/>
                  </a:moveTo>
                  <a:cubicBezTo>
                    <a:pt x="0" y="2414"/>
                    <a:pt x="1702" y="6443"/>
                    <a:pt x="1702" y="6443"/>
                  </a:cubicBezTo>
                  <a:cubicBezTo>
                    <a:pt x="1702" y="6443"/>
                    <a:pt x="135" y="11165"/>
                    <a:pt x="837" y="12444"/>
                  </a:cubicBezTo>
                  <a:cubicBezTo>
                    <a:pt x="895" y="12549"/>
                    <a:pt x="1010" y="12617"/>
                    <a:pt x="1135" y="12617"/>
                  </a:cubicBezTo>
                  <a:lnTo>
                    <a:pt x="2087" y="12617"/>
                  </a:lnTo>
                  <a:lnTo>
                    <a:pt x="2087" y="0"/>
                  </a:ln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273" name="Google Shape;15273;p69"/>
            <p:cNvSpPr/>
            <p:nvPr/>
          </p:nvSpPr>
          <p:spPr>
            <a:xfrm>
              <a:off x="6803519" y="2918521"/>
              <a:ext cx="140750" cy="329714"/>
            </a:xfrm>
            <a:custGeom>
              <a:avLst/>
              <a:gdLst/>
              <a:ahLst/>
              <a:cxnLst/>
              <a:rect l="l" t="t" r="r" b="b"/>
              <a:pathLst>
                <a:path w="5386" h="12617" extrusionOk="0">
                  <a:moveTo>
                    <a:pt x="1222" y="0"/>
                  </a:moveTo>
                  <a:cubicBezTo>
                    <a:pt x="0" y="2328"/>
                    <a:pt x="4558" y="6443"/>
                    <a:pt x="4558" y="6443"/>
                  </a:cubicBezTo>
                  <a:cubicBezTo>
                    <a:pt x="4558" y="6443"/>
                    <a:pt x="2827" y="11155"/>
                    <a:pt x="3529" y="12434"/>
                  </a:cubicBezTo>
                  <a:cubicBezTo>
                    <a:pt x="3587" y="12549"/>
                    <a:pt x="3703" y="12617"/>
                    <a:pt x="3828" y="12617"/>
                  </a:cubicBezTo>
                  <a:lnTo>
                    <a:pt x="4828" y="12617"/>
                  </a:lnTo>
                  <a:cubicBezTo>
                    <a:pt x="4703" y="12617"/>
                    <a:pt x="4587" y="12549"/>
                    <a:pt x="4520" y="12434"/>
                  </a:cubicBezTo>
                  <a:cubicBezTo>
                    <a:pt x="3828" y="11165"/>
                    <a:pt x="5385" y="6443"/>
                    <a:pt x="5385" y="6443"/>
                  </a:cubicBezTo>
                  <a:cubicBezTo>
                    <a:pt x="5385" y="6443"/>
                    <a:pt x="2510" y="3741"/>
                    <a:pt x="2202"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274" name="Google Shape;15274;p69"/>
            <p:cNvSpPr/>
            <p:nvPr/>
          </p:nvSpPr>
          <p:spPr>
            <a:xfrm>
              <a:off x="6913328" y="3080359"/>
              <a:ext cx="46777" cy="21638"/>
            </a:xfrm>
            <a:custGeom>
              <a:avLst/>
              <a:gdLst/>
              <a:ahLst/>
              <a:cxnLst/>
              <a:rect l="l" t="t" r="r" b="b"/>
              <a:pathLst>
                <a:path w="1790" h="828" extrusionOk="0">
                  <a:moveTo>
                    <a:pt x="203" y="0"/>
                  </a:moveTo>
                  <a:cubicBezTo>
                    <a:pt x="87" y="0"/>
                    <a:pt x="1" y="87"/>
                    <a:pt x="1" y="202"/>
                  </a:cubicBezTo>
                  <a:lnTo>
                    <a:pt x="1" y="625"/>
                  </a:lnTo>
                  <a:cubicBezTo>
                    <a:pt x="1" y="741"/>
                    <a:pt x="87" y="827"/>
                    <a:pt x="203" y="827"/>
                  </a:cubicBezTo>
                  <a:lnTo>
                    <a:pt x="1587" y="827"/>
                  </a:lnTo>
                  <a:cubicBezTo>
                    <a:pt x="1693" y="827"/>
                    <a:pt x="1789" y="741"/>
                    <a:pt x="1789" y="625"/>
                  </a:cubicBezTo>
                  <a:lnTo>
                    <a:pt x="1789" y="202"/>
                  </a:lnTo>
                  <a:cubicBezTo>
                    <a:pt x="1789" y="87"/>
                    <a:pt x="1693" y="0"/>
                    <a:pt x="1587"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275" name="Google Shape;15275;p69"/>
            <p:cNvSpPr/>
            <p:nvPr/>
          </p:nvSpPr>
          <p:spPr>
            <a:xfrm>
              <a:off x="6913328" y="3085873"/>
              <a:ext cx="46777" cy="16124"/>
            </a:xfrm>
            <a:custGeom>
              <a:avLst/>
              <a:gdLst/>
              <a:ahLst/>
              <a:cxnLst/>
              <a:rect l="l" t="t" r="r" b="b"/>
              <a:pathLst>
                <a:path w="1790" h="617" extrusionOk="0">
                  <a:moveTo>
                    <a:pt x="1" y="1"/>
                  </a:moveTo>
                  <a:lnTo>
                    <a:pt x="1" y="414"/>
                  </a:lnTo>
                  <a:cubicBezTo>
                    <a:pt x="1" y="520"/>
                    <a:pt x="97" y="616"/>
                    <a:pt x="203" y="616"/>
                  </a:cubicBezTo>
                  <a:lnTo>
                    <a:pt x="1587" y="616"/>
                  </a:lnTo>
                  <a:cubicBezTo>
                    <a:pt x="1693" y="616"/>
                    <a:pt x="1789" y="520"/>
                    <a:pt x="1789" y="414"/>
                  </a:cubicBezTo>
                  <a:lnTo>
                    <a:pt x="1789" y="1"/>
                  </a:lnTo>
                  <a:cubicBezTo>
                    <a:pt x="1789" y="107"/>
                    <a:pt x="1693" y="203"/>
                    <a:pt x="1587" y="203"/>
                  </a:cubicBezTo>
                  <a:lnTo>
                    <a:pt x="203" y="203"/>
                  </a:lnTo>
                  <a:cubicBezTo>
                    <a:pt x="97" y="203"/>
                    <a:pt x="1" y="107"/>
                    <a:pt x="1" y="1"/>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276" name="Google Shape;15276;p69"/>
            <p:cNvSpPr/>
            <p:nvPr/>
          </p:nvSpPr>
          <p:spPr>
            <a:xfrm>
              <a:off x="6881420" y="3101971"/>
              <a:ext cx="58066" cy="146264"/>
            </a:xfrm>
            <a:custGeom>
              <a:avLst/>
              <a:gdLst/>
              <a:ahLst/>
              <a:cxnLst/>
              <a:rect l="l" t="t" r="r" b="b"/>
              <a:pathLst>
                <a:path w="2222" h="5597" extrusionOk="0">
                  <a:moveTo>
                    <a:pt x="1385" y="0"/>
                  </a:moveTo>
                  <a:cubicBezTo>
                    <a:pt x="943" y="1298"/>
                    <a:pt x="0" y="4424"/>
                    <a:pt x="548" y="5424"/>
                  </a:cubicBezTo>
                  <a:cubicBezTo>
                    <a:pt x="606" y="5529"/>
                    <a:pt x="722" y="5597"/>
                    <a:pt x="847" y="5597"/>
                  </a:cubicBezTo>
                  <a:lnTo>
                    <a:pt x="1837" y="5597"/>
                  </a:lnTo>
                  <a:cubicBezTo>
                    <a:pt x="1712" y="5597"/>
                    <a:pt x="1597" y="5529"/>
                    <a:pt x="1539" y="5424"/>
                  </a:cubicBezTo>
                  <a:cubicBezTo>
                    <a:pt x="991" y="4414"/>
                    <a:pt x="1837" y="1298"/>
                    <a:pt x="2222"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77" name="Google Shape;15277;p69"/>
            <p:cNvSpPr/>
            <p:nvPr/>
          </p:nvSpPr>
          <p:spPr>
            <a:xfrm>
              <a:off x="6599476" y="3085873"/>
              <a:ext cx="46516" cy="16124"/>
            </a:xfrm>
            <a:custGeom>
              <a:avLst/>
              <a:gdLst/>
              <a:ahLst/>
              <a:cxnLst/>
              <a:rect l="l" t="t" r="r" b="b"/>
              <a:pathLst>
                <a:path w="1780" h="617" extrusionOk="0">
                  <a:moveTo>
                    <a:pt x="0" y="1"/>
                  </a:moveTo>
                  <a:lnTo>
                    <a:pt x="0" y="414"/>
                  </a:lnTo>
                  <a:cubicBezTo>
                    <a:pt x="0" y="520"/>
                    <a:pt x="87" y="616"/>
                    <a:pt x="192" y="616"/>
                  </a:cubicBezTo>
                  <a:lnTo>
                    <a:pt x="1577" y="616"/>
                  </a:lnTo>
                  <a:cubicBezTo>
                    <a:pt x="1693" y="616"/>
                    <a:pt x="1779" y="520"/>
                    <a:pt x="1779" y="414"/>
                  </a:cubicBezTo>
                  <a:lnTo>
                    <a:pt x="1779" y="1"/>
                  </a:lnTo>
                  <a:cubicBezTo>
                    <a:pt x="1779" y="107"/>
                    <a:pt x="1693" y="203"/>
                    <a:pt x="1577" y="203"/>
                  </a:cubicBezTo>
                  <a:lnTo>
                    <a:pt x="192" y="203"/>
                  </a:lnTo>
                  <a:cubicBezTo>
                    <a:pt x="87" y="203"/>
                    <a:pt x="0" y="107"/>
                    <a:pt x="0" y="1"/>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278" name="Google Shape;15278;p69"/>
            <p:cNvSpPr/>
            <p:nvPr/>
          </p:nvSpPr>
          <p:spPr>
            <a:xfrm>
              <a:off x="6619834" y="3101971"/>
              <a:ext cx="58302" cy="146264"/>
            </a:xfrm>
            <a:custGeom>
              <a:avLst/>
              <a:gdLst/>
              <a:ahLst/>
              <a:cxnLst/>
              <a:rect l="l" t="t" r="r" b="b"/>
              <a:pathLst>
                <a:path w="2231" h="5597" extrusionOk="0">
                  <a:moveTo>
                    <a:pt x="0" y="0"/>
                  </a:moveTo>
                  <a:cubicBezTo>
                    <a:pt x="394" y="1298"/>
                    <a:pt x="1231" y="4424"/>
                    <a:pt x="683" y="5424"/>
                  </a:cubicBezTo>
                  <a:cubicBezTo>
                    <a:pt x="625" y="5529"/>
                    <a:pt x="510" y="5597"/>
                    <a:pt x="385" y="5597"/>
                  </a:cubicBezTo>
                  <a:lnTo>
                    <a:pt x="1375" y="5597"/>
                  </a:lnTo>
                  <a:cubicBezTo>
                    <a:pt x="1500" y="5597"/>
                    <a:pt x="1616" y="5529"/>
                    <a:pt x="1673" y="5424"/>
                  </a:cubicBezTo>
                  <a:cubicBezTo>
                    <a:pt x="2231" y="4414"/>
                    <a:pt x="1279" y="1298"/>
                    <a:pt x="846"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79" name="Google Shape;15279;p69"/>
            <p:cNvSpPr/>
            <p:nvPr/>
          </p:nvSpPr>
          <p:spPr>
            <a:xfrm>
              <a:off x="6604990" y="2918521"/>
              <a:ext cx="349313" cy="53807"/>
            </a:xfrm>
            <a:custGeom>
              <a:avLst/>
              <a:gdLst/>
              <a:ahLst/>
              <a:cxnLst/>
              <a:rect l="l" t="t" r="r" b="b"/>
              <a:pathLst>
                <a:path w="13367" h="2059" extrusionOk="0">
                  <a:moveTo>
                    <a:pt x="1" y="0"/>
                  </a:moveTo>
                  <a:cubicBezTo>
                    <a:pt x="1" y="933"/>
                    <a:pt x="3001" y="2058"/>
                    <a:pt x="6684" y="2058"/>
                  </a:cubicBezTo>
                  <a:cubicBezTo>
                    <a:pt x="10376" y="2058"/>
                    <a:pt x="13367" y="933"/>
                    <a:pt x="13367"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80" name="Google Shape;15280;p69"/>
            <p:cNvSpPr/>
            <p:nvPr/>
          </p:nvSpPr>
          <p:spPr>
            <a:xfrm>
              <a:off x="6717073" y="3195447"/>
              <a:ext cx="62849" cy="52788"/>
            </a:xfrm>
            <a:custGeom>
              <a:avLst/>
              <a:gdLst/>
              <a:ahLst/>
              <a:cxnLst/>
              <a:rect l="l" t="t" r="r" b="b"/>
              <a:pathLst>
                <a:path w="2405" h="2020" extrusionOk="0">
                  <a:moveTo>
                    <a:pt x="1758" y="0"/>
                  </a:moveTo>
                  <a:cubicBezTo>
                    <a:pt x="1752" y="0"/>
                    <a:pt x="1747" y="0"/>
                    <a:pt x="1741" y="0"/>
                  </a:cubicBezTo>
                  <a:lnTo>
                    <a:pt x="654" y="0"/>
                  </a:lnTo>
                  <a:cubicBezTo>
                    <a:pt x="289" y="0"/>
                    <a:pt x="0" y="289"/>
                    <a:pt x="0" y="654"/>
                  </a:cubicBezTo>
                  <a:lnTo>
                    <a:pt x="0" y="2020"/>
                  </a:lnTo>
                  <a:lnTo>
                    <a:pt x="2404" y="2020"/>
                  </a:lnTo>
                  <a:lnTo>
                    <a:pt x="2404" y="654"/>
                  </a:lnTo>
                  <a:cubicBezTo>
                    <a:pt x="2404" y="295"/>
                    <a:pt x="2116" y="0"/>
                    <a:pt x="1758"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81" name="Google Shape;15281;p69"/>
            <p:cNvSpPr/>
            <p:nvPr/>
          </p:nvSpPr>
          <p:spPr>
            <a:xfrm>
              <a:off x="6654250" y="3195447"/>
              <a:ext cx="62849" cy="52788"/>
            </a:xfrm>
            <a:custGeom>
              <a:avLst/>
              <a:gdLst/>
              <a:ahLst/>
              <a:cxnLst/>
              <a:rect l="l" t="t" r="r" b="b"/>
              <a:pathLst>
                <a:path w="2405" h="2020" extrusionOk="0">
                  <a:moveTo>
                    <a:pt x="1758" y="0"/>
                  </a:moveTo>
                  <a:cubicBezTo>
                    <a:pt x="1752" y="0"/>
                    <a:pt x="1747" y="0"/>
                    <a:pt x="1741" y="0"/>
                  </a:cubicBezTo>
                  <a:lnTo>
                    <a:pt x="654" y="0"/>
                  </a:lnTo>
                  <a:cubicBezTo>
                    <a:pt x="289" y="0"/>
                    <a:pt x="0" y="289"/>
                    <a:pt x="0" y="654"/>
                  </a:cubicBezTo>
                  <a:lnTo>
                    <a:pt x="0" y="2020"/>
                  </a:lnTo>
                  <a:lnTo>
                    <a:pt x="2404" y="2020"/>
                  </a:lnTo>
                  <a:lnTo>
                    <a:pt x="2404" y="654"/>
                  </a:lnTo>
                  <a:cubicBezTo>
                    <a:pt x="2404" y="295"/>
                    <a:pt x="2116" y="0"/>
                    <a:pt x="1758"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82" name="Google Shape;15282;p69"/>
            <p:cNvSpPr/>
            <p:nvPr/>
          </p:nvSpPr>
          <p:spPr>
            <a:xfrm>
              <a:off x="6669825" y="3195447"/>
              <a:ext cx="47274" cy="52552"/>
            </a:xfrm>
            <a:custGeom>
              <a:avLst/>
              <a:gdLst/>
              <a:ahLst/>
              <a:cxnLst/>
              <a:rect l="l" t="t" r="r" b="b"/>
              <a:pathLst>
                <a:path w="1809" h="2011" extrusionOk="0">
                  <a:moveTo>
                    <a:pt x="1" y="0"/>
                  </a:moveTo>
                  <a:cubicBezTo>
                    <a:pt x="337" y="29"/>
                    <a:pt x="606" y="318"/>
                    <a:pt x="606" y="654"/>
                  </a:cubicBezTo>
                  <a:lnTo>
                    <a:pt x="606" y="2010"/>
                  </a:lnTo>
                  <a:lnTo>
                    <a:pt x="1808" y="2010"/>
                  </a:lnTo>
                  <a:lnTo>
                    <a:pt x="1808" y="654"/>
                  </a:lnTo>
                  <a:cubicBezTo>
                    <a:pt x="1808" y="289"/>
                    <a:pt x="1510" y="0"/>
                    <a:pt x="1145" y="0"/>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5283" name="Google Shape;15283;p69"/>
            <p:cNvSpPr/>
            <p:nvPr/>
          </p:nvSpPr>
          <p:spPr>
            <a:xfrm>
              <a:off x="6732648" y="3195447"/>
              <a:ext cx="47274" cy="52552"/>
            </a:xfrm>
            <a:custGeom>
              <a:avLst/>
              <a:gdLst/>
              <a:ahLst/>
              <a:cxnLst/>
              <a:rect l="l" t="t" r="r" b="b"/>
              <a:pathLst>
                <a:path w="1809" h="2011" extrusionOk="0">
                  <a:moveTo>
                    <a:pt x="1" y="0"/>
                  </a:moveTo>
                  <a:cubicBezTo>
                    <a:pt x="337" y="29"/>
                    <a:pt x="606" y="318"/>
                    <a:pt x="606" y="654"/>
                  </a:cubicBezTo>
                  <a:lnTo>
                    <a:pt x="606" y="2010"/>
                  </a:lnTo>
                  <a:lnTo>
                    <a:pt x="1808" y="2010"/>
                  </a:lnTo>
                  <a:lnTo>
                    <a:pt x="1808" y="654"/>
                  </a:lnTo>
                  <a:cubicBezTo>
                    <a:pt x="1808" y="289"/>
                    <a:pt x="1510" y="0"/>
                    <a:pt x="1145" y="0"/>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5284" name="Google Shape;15284;p69"/>
            <p:cNvSpPr/>
            <p:nvPr/>
          </p:nvSpPr>
          <p:spPr>
            <a:xfrm>
              <a:off x="6779634" y="3195447"/>
              <a:ext cx="62849" cy="52788"/>
            </a:xfrm>
            <a:custGeom>
              <a:avLst/>
              <a:gdLst/>
              <a:ahLst/>
              <a:cxnLst/>
              <a:rect l="l" t="t" r="r" b="b"/>
              <a:pathLst>
                <a:path w="2405" h="2020" extrusionOk="0">
                  <a:moveTo>
                    <a:pt x="1759" y="0"/>
                  </a:moveTo>
                  <a:cubicBezTo>
                    <a:pt x="1753" y="0"/>
                    <a:pt x="1747" y="0"/>
                    <a:pt x="1741" y="0"/>
                  </a:cubicBezTo>
                  <a:lnTo>
                    <a:pt x="655" y="0"/>
                  </a:lnTo>
                  <a:cubicBezTo>
                    <a:pt x="289" y="0"/>
                    <a:pt x="1" y="289"/>
                    <a:pt x="1" y="654"/>
                  </a:cubicBezTo>
                  <a:lnTo>
                    <a:pt x="1" y="2020"/>
                  </a:lnTo>
                  <a:lnTo>
                    <a:pt x="2405" y="2020"/>
                  </a:lnTo>
                  <a:lnTo>
                    <a:pt x="2405" y="654"/>
                  </a:lnTo>
                  <a:cubicBezTo>
                    <a:pt x="2405" y="295"/>
                    <a:pt x="2116" y="0"/>
                    <a:pt x="1759"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85" name="Google Shape;15285;p69"/>
            <p:cNvSpPr/>
            <p:nvPr/>
          </p:nvSpPr>
          <p:spPr>
            <a:xfrm>
              <a:off x="6842221" y="3195447"/>
              <a:ext cx="62849" cy="52788"/>
            </a:xfrm>
            <a:custGeom>
              <a:avLst/>
              <a:gdLst/>
              <a:ahLst/>
              <a:cxnLst/>
              <a:rect l="l" t="t" r="r" b="b"/>
              <a:pathLst>
                <a:path w="2405" h="2020" extrusionOk="0">
                  <a:moveTo>
                    <a:pt x="1758" y="0"/>
                  </a:moveTo>
                  <a:cubicBezTo>
                    <a:pt x="1752" y="0"/>
                    <a:pt x="1746" y="0"/>
                    <a:pt x="1741" y="0"/>
                  </a:cubicBezTo>
                  <a:lnTo>
                    <a:pt x="664" y="0"/>
                  </a:lnTo>
                  <a:cubicBezTo>
                    <a:pt x="298" y="0"/>
                    <a:pt x="0" y="289"/>
                    <a:pt x="0" y="654"/>
                  </a:cubicBezTo>
                  <a:lnTo>
                    <a:pt x="0" y="2020"/>
                  </a:lnTo>
                  <a:lnTo>
                    <a:pt x="2404" y="2020"/>
                  </a:lnTo>
                  <a:lnTo>
                    <a:pt x="2404" y="654"/>
                  </a:lnTo>
                  <a:cubicBezTo>
                    <a:pt x="2404" y="295"/>
                    <a:pt x="2115" y="0"/>
                    <a:pt x="1758" y="0"/>
                  </a:cubicBezTo>
                  <a:close/>
                </a:path>
              </a:pathLst>
            </a:custGeom>
            <a:solidFill>
              <a:srgbClr val="4C657B"/>
            </a:solidFill>
            <a:ln>
              <a:noFill/>
            </a:ln>
          </p:spPr>
          <p:txBody>
            <a:bodyPr spcFirstLastPara="1" wrap="square" lIns="91425" tIns="91425" rIns="91425" bIns="91425" anchor="ctr" anchorCtr="0">
              <a:noAutofit/>
            </a:bodyPr>
            <a:lstStyle/>
            <a:p>
              <a:endParaRPr/>
            </a:p>
          </p:txBody>
        </p:sp>
        <p:sp>
          <p:nvSpPr>
            <p:cNvPr id="15286" name="Google Shape;15286;p69"/>
            <p:cNvSpPr/>
            <p:nvPr/>
          </p:nvSpPr>
          <p:spPr>
            <a:xfrm>
              <a:off x="6795235" y="3195447"/>
              <a:ext cx="47248" cy="52552"/>
            </a:xfrm>
            <a:custGeom>
              <a:avLst/>
              <a:gdLst/>
              <a:ahLst/>
              <a:cxnLst/>
              <a:rect l="l" t="t" r="r" b="b"/>
              <a:pathLst>
                <a:path w="1808" h="2011" extrusionOk="0">
                  <a:moveTo>
                    <a:pt x="0" y="0"/>
                  </a:moveTo>
                  <a:cubicBezTo>
                    <a:pt x="337" y="29"/>
                    <a:pt x="606" y="318"/>
                    <a:pt x="606" y="654"/>
                  </a:cubicBezTo>
                  <a:lnTo>
                    <a:pt x="606" y="2010"/>
                  </a:lnTo>
                  <a:lnTo>
                    <a:pt x="1808" y="2010"/>
                  </a:lnTo>
                  <a:lnTo>
                    <a:pt x="1808" y="654"/>
                  </a:lnTo>
                  <a:cubicBezTo>
                    <a:pt x="1808" y="289"/>
                    <a:pt x="1510" y="0"/>
                    <a:pt x="1144" y="0"/>
                  </a:cubicBezTo>
                  <a:close/>
                </a:path>
              </a:pathLst>
            </a:custGeom>
            <a:solidFill>
              <a:srgbClr val="476077"/>
            </a:solidFill>
            <a:ln>
              <a:noFill/>
            </a:ln>
          </p:spPr>
          <p:txBody>
            <a:bodyPr spcFirstLastPara="1" wrap="square" lIns="91425" tIns="91425" rIns="91425" bIns="91425" anchor="ctr" anchorCtr="0">
              <a:noAutofit/>
            </a:bodyPr>
            <a:lstStyle/>
            <a:p>
              <a:endParaRPr/>
            </a:p>
          </p:txBody>
        </p:sp>
        <p:sp>
          <p:nvSpPr>
            <p:cNvPr id="15287" name="Google Shape;15287;p69"/>
            <p:cNvSpPr/>
            <p:nvPr/>
          </p:nvSpPr>
          <p:spPr>
            <a:xfrm>
              <a:off x="6858057" y="3195447"/>
              <a:ext cx="47012" cy="52552"/>
            </a:xfrm>
            <a:custGeom>
              <a:avLst/>
              <a:gdLst/>
              <a:ahLst/>
              <a:cxnLst/>
              <a:rect l="l" t="t" r="r" b="b"/>
              <a:pathLst>
                <a:path w="1799" h="2011" extrusionOk="0">
                  <a:moveTo>
                    <a:pt x="0" y="0"/>
                  </a:moveTo>
                  <a:cubicBezTo>
                    <a:pt x="337" y="29"/>
                    <a:pt x="596" y="318"/>
                    <a:pt x="596" y="654"/>
                  </a:cubicBezTo>
                  <a:lnTo>
                    <a:pt x="596" y="2010"/>
                  </a:lnTo>
                  <a:lnTo>
                    <a:pt x="1798" y="2010"/>
                  </a:lnTo>
                  <a:lnTo>
                    <a:pt x="1798" y="654"/>
                  </a:lnTo>
                  <a:cubicBezTo>
                    <a:pt x="1798" y="289"/>
                    <a:pt x="1500" y="0"/>
                    <a:pt x="1135" y="0"/>
                  </a:cubicBezTo>
                  <a:close/>
                </a:path>
              </a:pathLst>
            </a:custGeom>
            <a:solidFill>
              <a:srgbClr val="476077"/>
            </a:solidFill>
            <a:ln>
              <a:noFill/>
            </a:ln>
          </p:spPr>
          <p:txBody>
            <a:bodyPr spcFirstLastPara="1" wrap="square" lIns="91425" tIns="91425" rIns="91425" bIns="91425" anchor="ctr" anchorCtr="0">
              <a:noAutofit/>
            </a:bodyPr>
            <a:lstStyle/>
            <a:p>
              <a:endParaRPr/>
            </a:p>
          </p:txBody>
        </p:sp>
      </p:grpSp>
      <p:grpSp>
        <p:nvGrpSpPr>
          <p:cNvPr id="15288" name="Google Shape;15288;p69"/>
          <p:cNvGrpSpPr/>
          <p:nvPr/>
        </p:nvGrpSpPr>
        <p:grpSpPr>
          <a:xfrm>
            <a:off x="5290499" y="2296887"/>
            <a:ext cx="360628" cy="247292"/>
            <a:chOff x="5290499" y="2481533"/>
            <a:chExt cx="360628" cy="247292"/>
          </a:xfrm>
        </p:grpSpPr>
        <p:sp>
          <p:nvSpPr>
            <p:cNvPr id="15289" name="Google Shape;15289;p69"/>
            <p:cNvSpPr/>
            <p:nvPr/>
          </p:nvSpPr>
          <p:spPr>
            <a:xfrm>
              <a:off x="5540013" y="2624008"/>
              <a:ext cx="76673" cy="48763"/>
            </a:xfrm>
            <a:custGeom>
              <a:avLst/>
              <a:gdLst/>
              <a:ahLst/>
              <a:cxnLst/>
              <a:rect l="l" t="t" r="r" b="b"/>
              <a:pathLst>
                <a:path w="2934" h="1866" extrusionOk="0">
                  <a:moveTo>
                    <a:pt x="1" y="0"/>
                  </a:moveTo>
                  <a:lnTo>
                    <a:pt x="1" y="1866"/>
                  </a:lnTo>
                  <a:lnTo>
                    <a:pt x="2934" y="1866"/>
                  </a:lnTo>
                  <a:lnTo>
                    <a:pt x="2934" y="0"/>
                  </a:ln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5290" name="Google Shape;15290;p69"/>
            <p:cNvSpPr/>
            <p:nvPr/>
          </p:nvSpPr>
          <p:spPr>
            <a:xfrm>
              <a:off x="5540013" y="2648389"/>
              <a:ext cx="76673" cy="24382"/>
            </a:xfrm>
            <a:custGeom>
              <a:avLst/>
              <a:gdLst/>
              <a:ahLst/>
              <a:cxnLst/>
              <a:rect l="l" t="t" r="r" b="b"/>
              <a:pathLst>
                <a:path w="2934" h="933" extrusionOk="0">
                  <a:moveTo>
                    <a:pt x="1" y="0"/>
                  </a:moveTo>
                  <a:lnTo>
                    <a:pt x="1" y="933"/>
                  </a:lnTo>
                  <a:lnTo>
                    <a:pt x="2934" y="933"/>
                  </a:lnTo>
                  <a:lnTo>
                    <a:pt x="2934" y="0"/>
                  </a:ln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291" name="Google Shape;15291;p69"/>
            <p:cNvSpPr/>
            <p:nvPr/>
          </p:nvSpPr>
          <p:spPr>
            <a:xfrm>
              <a:off x="5597582" y="2591290"/>
              <a:ext cx="53545" cy="114121"/>
            </a:xfrm>
            <a:custGeom>
              <a:avLst/>
              <a:gdLst/>
              <a:ahLst/>
              <a:cxnLst/>
              <a:rect l="l" t="t" r="r" b="b"/>
              <a:pathLst>
                <a:path w="2049" h="4367" extrusionOk="0">
                  <a:moveTo>
                    <a:pt x="1827" y="1"/>
                  </a:moveTo>
                  <a:cubicBezTo>
                    <a:pt x="1805" y="1"/>
                    <a:pt x="1782" y="4"/>
                    <a:pt x="1760" y="12"/>
                  </a:cubicBezTo>
                  <a:lnTo>
                    <a:pt x="164" y="445"/>
                  </a:lnTo>
                  <a:cubicBezTo>
                    <a:pt x="67" y="474"/>
                    <a:pt x="0" y="560"/>
                    <a:pt x="0" y="666"/>
                  </a:cubicBezTo>
                  <a:lnTo>
                    <a:pt x="0" y="3705"/>
                  </a:lnTo>
                  <a:cubicBezTo>
                    <a:pt x="0" y="3801"/>
                    <a:pt x="67" y="3887"/>
                    <a:pt x="164" y="3916"/>
                  </a:cubicBezTo>
                  <a:lnTo>
                    <a:pt x="1760" y="4358"/>
                  </a:lnTo>
                  <a:cubicBezTo>
                    <a:pt x="1780" y="4364"/>
                    <a:pt x="1800" y="4366"/>
                    <a:pt x="1819" y="4366"/>
                  </a:cubicBezTo>
                  <a:cubicBezTo>
                    <a:pt x="1939" y="4366"/>
                    <a:pt x="2040" y="4270"/>
                    <a:pt x="2048" y="4137"/>
                  </a:cubicBezTo>
                  <a:lnTo>
                    <a:pt x="2048" y="224"/>
                  </a:lnTo>
                  <a:cubicBezTo>
                    <a:pt x="2048" y="102"/>
                    <a:pt x="1946" y="1"/>
                    <a:pt x="1827"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292" name="Google Shape;15292;p69"/>
            <p:cNvSpPr/>
            <p:nvPr/>
          </p:nvSpPr>
          <p:spPr>
            <a:xfrm>
              <a:off x="5317886" y="2567980"/>
              <a:ext cx="246037" cy="160584"/>
            </a:xfrm>
            <a:custGeom>
              <a:avLst/>
              <a:gdLst/>
              <a:ahLst/>
              <a:cxnLst/>
              <a:rect l="l" t="t" r="r" b="b"/>
              <a:pathLst>
                <a:path w="9415" h="6145" extrusionOk="0">
                  <a:moveTo>
                    <a:pt x="318" y="0"/>
                  </a:moveTo>
                  <a:cubicBezTo>
                    <a:pt x="145" y="0"/>
                    <a:pt x="0" y="144"/>
                    <a:pt x="0" y="317"/>
                  </a:cubicBezTo>
                  <a:lnTo>
                    <a:pt x="0" y="5827"/>
                  </a:lnTo>
                  <a:cubicBezTo>
                    <a:pt x="0" y="6001"/>
                    <a:pt x="145" y="6145"/>
                    <a:pt x="318" y="6145"/>
                  </a:cubicBezTo>
                  <a:lnTo>
                    <a:pt x="9097" y="6145"/>
                  </a:lnTo>
                  <a:cubicBezTo>
                    <a:pt x="9270" y="6145"/>
                    <a:pt x="9414" y="6001"/>
                    <a:pt x="9414" y="5827"/>
                  </a:cubicBezTo>
                  <a:lnTo>
                    <a:pt x="9414" y="317"/>
                  </a:lnTo>
                  <a:cubicBezTo>
                    <a:pt x="9414" y="144"/>
                    <a:pt x="9270" y="0"/>
                    <a:pt x="9097" y="0"/>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293" name="Google Shape;15293;p69"/>
            <p:cNvSpPr/>
            <p:nvPr/>
          </p:nvSpPr>
          <p:spPr>
            <a:xfrm>
              <a:off x="5317886" y="2567980"/>
              <a:ext cx="246037" cy="160846"/>
            </a:xfrm>
            <a:custGeom>
              <a:avLst/>
              <a:gdLst/>
              <a:ahLst/>
              <a:cxnLst/>
              <a:rect l="l" t="t" r="r" b="b"/>
              <a:pathLst>
                <a:path w="9415" h="6155" extrusionOk="0">
                  <a:moveTo>
                    <a:pt x="7645" y="0"/>
                  </a:moveTo>
                  <a:cubicBezTo>
                    <a:pt x="7818" y="0"/>
                    <a:pt x="7962" y="144"/>
                    <a:pt x="7962" y="317"/>
                  </a:cubicBezTo>
                  <a:lnTo>
                    <a:pt x="7962" y="5308"/>
                  </a:lnTo>
                  <a:cubicBezTo>
                    <a:pt x="7962" y="5539"/>
                    <a:pt x="7770" y="5731"/>
                    <a:pt x="7530" y="5731"/>
                  </a:cubicBezTo>
                  <a:lnTo>
                    <a:pt x="308" y="5731"/>
                  </a:lnTo>
                  <a:cubicBezTo>
                    <a:pt x="154" y="5731"/>
                    <a:pt x="29" y="5625"/>
                    <a:pt x="0" y="5472"/>
                  </a:cubicBezTo>
                  <a:lnTo>
                    <a:pt x="0" y="5837"/>
                  </a:lnTo>
                  <a:cubicBezTo>
                    <a:pt x="0" y="6010"/>
                    <a:pt x="145" y="6154"/>
                    <a:pt x="318" y="6154"/>
                  </a:cubicBezTo>
                  <a:lnTo>
                    <a:pt x="9088" y="6154"/>
                  </a:lnTo>
                  <a:cubicBezTo>
                    <a:pt x="9270" y="6154"/>
                    <a:pt x="9405" y="6010"/>
                    <a:pt x="9405" y="5837"/>
                  </a:cubicBezTo>
                  <a:lnTo>
                    <a:pt x="9405" y="317"/>
                  </a:lnTo>
                  <a:cubicBezTo>
                    <a:pt x="9405" y="308"/>
                    <a:pt x="9414" y="298"/>
                    <a:pt x="9414" y="289"/>
                  </a:cubicBezTo>
                  <a:cubicBezTo>
                    <a:pt x="9395" y="125"/>
                    <a:pt x="9261" y="0"/>
                    <a:pt x="9097" y="0"/>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294" name="Google Shape;15294;p69"/>
            <p:cNvSpPr/>
            <p:nvPr/>
          </p:nvSpPr>
          <p:spPr>
            <a:xfrm>
              <a:off x="5290499" y="2481533"/>
              <a:ext cx="146760" cy="147021"/>
            </a:xfrm>
            <a:custGeom>
              <a:avLst/>
              <a:gdLst/>
              <a:ahLst/>
              <a:cxnLst/>
              <a:rect l="l" t="t" r="r" b="b"/>
              <a:pathLst>
                <a:path w="5616" h="5626" extrusionOk="0">
                  <a:moveTo>
                    <a:pt x="2808" y="0"/>
                  </a:moveTo>
                  <a:cubicBezTo>
                    <a:pt x="1250" y="0"/>
                    <a:pt x="0" y="1260"/>
                    <a:pt x="0" y="2818"/>
                  </a:cubicBezTo>
                  <a:cubicBezTo>
                    <a:pt x="0" y="4366"/>
                    <a:pt x="1250" y="5626"/>
                    <a:pt x="2808" y="5626"/>
                  </a:cubicBezTo>
                  <a:cubicBezTo>
                    <a:pt x="4356" y="5626"/>
                    <a:pt x="5616" y="4366"/>
                    <a:pt x="5616" y="2818"/>
                  </a:cubicBezTo>
                  <a:cubicBezTo>
                    <a:pt x="5616" y="1260"/>
                    <a:pt x="4356" y="0"/>
                    <a:pt x="2808"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5295" name="Google Shape;15295;p69"/>
            <p:cNvSpPr/>
            <p:nvPr/>
          </p:nvSpPr>
          <p:spPr>
            <a:xfrm>
              <a:off x="5311850" y="2503145"/>
              <a:ext cx="132701" cy="125279"/>
            </a:xfrm>
            <a:custGeom>
              <a:avLst/>
              <a:gdLst/>
              <a:ahLst/>
              <a:cxnLst/>
              <a:rect l="l" t="t" r="r" b="b"/>
              <a:pathLst>
                <a:path w="5078" h="4794" extrusionOk="0">
                  <a:moveTo>
                    <a:pt x="3982" y="0"/>
                  </a:moveTo>
                  <a:lnTo>
                    <a:pt x="1" y="3972"/>
                  </a:lnTo>
                  <a:cubicBezTo>
                    <a:pt x="549" y="4520"/>
                    <a:pt x="1268" y="4794"/>
                    <a:pt x="1986" y="4794"/>
                  </a:cubicBezTo>
                  <a:cubicBezTo>
                    <a:pt x="2705" y="4794"/>
                    <a:pt x="3424" y="4520"/>
                    <a:pt x="3972" y="3972"/>
                  </a:cubicBezTo>
                  <a:cubicBezTo>
                    <a:pt x="5078" y="2875"/>
                    <a:pt x="5078" y="1096"/>
                    <a:pt x="3982" y="0"/>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15296" name="Google Shape;15296;p69"/>
            <p:cNvSpPr/>
            <p:nvPr/>
          </p:nvSpPr>
          <p:spPr>
            <a:xfrm>
              <a:off x="5476693" y="2650401"/>
              <a:ext cx="53807" cy="53781"/>
            </a:xfrm>
            <a:custGeom>
              <a:avLst/>
              <a:gdLst/>
              <a:ahLst/>
              <a:cxnLst/>
              <a:rect l="l" t="t" r="r" b="b"/>
              <a:pathLst>
                <a:path w="2059" h="2058" extrusionOk="0">
                  <a:moveTo>
                    <a:pt x="97" y="0"/>
                  </a:moveTo>
                  <a:cubicBezTo>
                    <a:pt x="39" y="0"/>
                    <a:pt x="1" y="39"/>
                    <a:pt x="1" y="96"/>
                  </a:cubicBezTo>
                  <a:lnTo>
                    <a:pt x="1" y="1962"/>
                  </a:lnTo>
                  <a:cubicBezTo>
                    <a:pt x="1" y="2010"/>
                    <a:pt x="39" y="2058"/>
                    <a:pt x="97" y="2058"/>
                  </a:cubicBezTo>
                  <a:lnTo>
                    <a:pt x="1962" y="2058"/>
                  </a:lnTo>
                  <a:cubicBezTo>
                    <a:pt x="2010" y="2058"/>
                    <a:pt x="2059" y="2010"/>
                    <a:pt x="2059" y="1962"/>
                  </a:cubicBezTo>
                  <a:lnTo>
                    <a:pt x="2059" y="96"/>
                  </a:lnTo>
                  <a:cubicBezTo>
                    <a:pt x="2059" y="39"/>
                    <a:pt x="2010" y="0"/>
                    <a:pt x="1962" y="0"/>
                  </a:cubicBez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5297" name="Google Shape;15297;p69"/>
            <p:cNvSpPr/>
            <p:nvPr/>
          </p:nvSpPr>
          <p:spPr>
            <a:xfrm>
              <a:off x="5330953" y="2530401"/>
              <a:ext cx="57570" cy="49155"/>
            </a:xfrm>
            <a:custGeom>
              <a:avLst/>
              <a:gdLst/>
              <a:ahLst/>
              <a:cxnLst/>
              <a:rect l="l" t="t" r="r" b="b"/>
              <a:pathLst>
                <a:path w="2203" h="1881" extrusionOk="0">
                  <a:moveTo>
                    <a:pt x="1251" y="0"/>
                  </a:moveTo>
                  <a:cubicBezTo>
                    <a:pt x="1020" y="0"/>
                    <a:pt x="786" y="85"/>
                    <a:pt x="597" y="275"/>
                  </a:cubicBezTo>
                  <a:cubicBezTo>
                    <a:pt x="0" y="871"/>
                    <a:pt x="424" y="1880"/>
                    <a:pt x="1260" y="1880"/>
                  </a:cubicBezTo>
                  <a:cubicBezTo>
                    <a:pt x="1779" y="1880"/>
                    <a:pt x="2202" y="1467"/>
                    <a:pt x="2202" y="948"/>
                  </a:cubicBezTo>
                  <a:cubicBezTo>
                    <a:pt x="2202" y="375"/>
                    <a:pt x="1735" y="0"/>
                    <a:pt x="1251"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298" name="Google Shape;15298;p69"/>
            <p:cNvSpPr/>
            <p:nvPr/>
          </p:nvSpPr>
          <p:spPr>
            <a:xfrm>
              <a:off x="5456598" y="2498624"/>
              <a:ext cx="112866" cy="112840"/>
            </a:xfrm>
            <a:custGeom>
              <a:avLst/>
              <a:gdLst/>
              <a:ahLst/>
              <a:cxnLst/>
              <a:rect l="l" t="t" r="r" b="b"/>
              <a:pathLst>
                <a:path w="4319" h="4318" extrusionOk="0">
                  <a:moveTo>
                    <a:pt x="2164" y="0"/>
                  </a:moveTo>
                  <a:cubicBezTo>
                    <a:pt x="972" y="0"/>
                    <a:pt x="0" y="971"/>
                    <a:pt x="0" y="2164"/>
                  </a:cubicBezTo>
                  <a:cubicBezTo>
                    <a:pt x="0" y="3356"/>
                    <a:pt x="972" y="4318"/>
                    <a:pt x="2164" y="4318"/>
                  </a:cubicBezTo>
                  <a:cubicBezTo>
                    <a:pt x="3356" y="4318"/>
                    <a:pt x="4318" y="3356"/>
                    <a:pt x="4318" y="2164"/>
                  </a:cubicBezTo>
                  <a:cubicBezTo>
                    <a:pt x="4318" y="971"/>
                    <a:pt x="3356" y="0"/>
                    <a:pt x="2164"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5299" name="Google Shape;15299;p69"/>
            <p:cNvSpPr/>
            <p:nvPr/>
          </p:nvSpPr>
          <p:spPr>
            <a:xfrm>
              <a:off x="5473427" y="2515192"/>
              <a:ext cx="101551" cy="96272"/>
            </a:xfrm>
            <a:custGeom>
              <a:avLst/>
              <a:gdLst/>
              <a:ahLst/>
              <a:cxnLst/>
              <a:rect l="l" t="t" r="r" b="b"/>
              <a:pathLst>
                <a:path w="3886" h="3684" extrusionOk="0">
                  <a:moveTo>
                    <a:pt x="3049" y="1"/>
                  </a:moveTo>
                  <a:lnTo>
                    <a:pt x="1" y="3049"/>
                  </a:lnTo>
                  <a:cubicBezTo>
                    <a:pt x="419" y="3472"/>
                    <a:pt x="970" y="3684"/>
                    <a:pt x="1521" y="3684"/>
                  </a:cubicBezTo>
                  <a:cubicBezTo>
                    <a:pt x="2073" y="3684"/>
                    <a:pt x="2626" y="3472"/>
                    <a:pt x="3049" y="3049"/>
                  </a:cubicBezTo>
                  <a:cubicBezTo>
                    <a:pt x="3886" y="2203"/>
                    <a:pt x="3886" y="847"/>
                    <a:pt x="3049" y="1"/>
                  </a:cubicBezTo>
                  <a:close/>
                </a:path>
              </a:pathLst>
            </a:custGeom>
            <a:solidFill>
              <a:srgbClr val="27415B"/>
            </a:solidFill>
            <a:ln>
              <a:noFill/>
            </a:ln>
          </p:spPr>
          <p:txBody>
            <a:bodyPr spcFirstLastPara="1" wrap="square" lIns="91425" tIns="91425" rIns="91425" bIns="91425" anchor="ctr" anchorCtr="0">
              <a:noAutofit/>
            </a:bodyPr>
            <a:lstStyle/>
            <a:p>
              <a:endParaRPr/>
            </a:p>
          </p:txBody>
        </p:sp>
        <p:sp>
          <p:nvSpPr>
            <p:cNvPr id="15300" name="Google Shape;15300;p69"/>
            <p:cNvSpPr/>
            <p:nvPr/>
          </p:nvSpPr>
          <p:spPr>
            <a:xfrm>
              <a:off x="5493026" y="2539992"/>
              <a:ext cx="35200" cy="30261"/>
            </a:xfrm>
            <a:custGeom>
              <a:avLst/>
              <a:gdLst/>
              <a:ahLst/>
              <a:cxnLst/>
              <a:rect l="l" t="t" r="r" b="b"/>
              <a:pathLst>
                <a:path w="1347" h="1158" extrusionOk="0">
                  <a:moveTo>
                    <a:pt x="761" y="1"/>
                  </a:moveTo>
                  <a:cubicBezTo>
                    <a:pt x="619" y="1"/>
                    <a:pt x="474" y="52"/>
                    <a:pt x="357" y="167"/>
                  </a:cubicBezTo>
                  <a:cubicBezTo>
                    <a:pt x="1" y="533"/>
                    <a:pt x="251" y="1158"/>
                    <a:pt x="770" y="1158"/>
                  </a:cubicBezTo>
                  <a:cubicBezTo>
                    <a:pt x="1087" y="1148"/>
                    <a:pt x="1347" y="898"/>
                    <a:pt x="1347" y="581"/>
                  </a:cubicBezTo>
                  <a:cubicBezTo>
                    <a:pt x="1347" y="229"/>
                    <a:pt x="1060" y="1"/>
                    <a:pt x="761"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301" name="Google Shape;15301;p69"/>
            <p:cNvSpPr/>
            <p:nvPr/>
          </p:nvSpPr>
          <p:spPr>
            <a:xfrm>
              <a:off x="5384890" y="2509782"/>
              <a:ext cx="26603" cy="22160"/>
            </a:xfrm>
            <a:custGeom>
              <a:avLst/>
              <a:gdLst/>
              <a:ahLst/>
              <a:cxnLst/>
              <a:rect l="l" t="t" r="r" b="b"/>
              <a:pathLst>
                <a:path w="1018" h="848" extrusionOk="0">
                  <a:moveTo>
                    <a:pt x="718" y="0"/>
                  </a:moveTo>
                  <a:cubicBezTo>
                    <a:pt x="669" y="0"/>
                    <a:pt x="618" y="19"/>
                    <a:pt x="571" y="63"/>
                  </a:cubicBezTo>
                  <a:lnTo>
                    <a:pt x="148" y="487"/>
                  </a:lnTo>
                  <a:cubicBezTo>
                    <a:pt x="0" y="642"/>
                    <a:pt x="136" y="848"/>
                    <a:pt x="299" y="848"/>
                  </a:cubicBezTo>
                  <a:cubicBezTo>
                    <a:pt x="348" y="848"/>
                    <a:pt x="399" y="829"/>
                    <a:pt x="446" y="785"/>
                  </a:cubicBezTo>
                  <a:lnTo>
                    <a:pt x="869" y="362"/>
                  </a:lnTo>
                  <a:cubicBezTo>
                    <a:pt x="1017" y="206"/>
                    <a:pt x="881" y="0"/>
                    <a:pt x="71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2" name="Google Shape;15302;p69"/>
            <p:cNvSpPr/>
            <p:nvPr/>
          </p:nvSpPr>
          <p:spPr>
            <a:xfrm>
              <a:off x="5316109" y="2578276"/>
              <a:ext cx="26760" cy="22134"/>
            </a:xfrm>
            <a:custGeom>
              <a:avLst/>
              <a:gdLst/>
              <a:ahLst/>
              <a:cxnLst/>
              <a:rect l="l" t="t" r="r" b="b"/>
              <a:pathLst>
                <a:path w="1024" h="847" extrusionOk="0">
                  <a:moveTo>
                    <a:pt x="724" y="0"/>
                  </a:moveTo>
                  <a:cubicBezTo>
                    <a:pt x="675" y="0"/>
                    <a:pt x="623" y="20"/>
                    <a:pt x="578" y="68"/>
                  </a:cubicBezTo>
                  <a:lnTo>
                    <a:pt x="155" y="491"/>
                  </a:lnTo>
                  <a:cubicBezTo>
                    <a:pt x="1" y="638"/>
                    <a:pt x="138" y="847"/>
                    <a:pt x="302" y="847"/>
                  </a:cubicBezTo>
                  <a:cubicBezTo>
                    <a:pt x="353" y="847"/>
                    <a:pt x="405" y="827"/>
                    <a:pt x="453" y="779"/>
                  </a:cubicBezTo>
                  <a:lnTo>
                    <a:pt x="876" y="356"/>
                  </a:lnTo>
                  <a:cubicBezTo>
                    <a:pt x="1023" y="209"/>
                    <a:pt x="884" y="0"/>
                    <a:pt x="72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3" name="Google Shape;15303;p69"/>
            <p:cNvSpPr/>
            <p:nvPr/>
          </p:nvSpPr>
          <p:spPr>
            <a:xfrm>
              <a:off x="5384916" y="2578276"/>
              <a:ext cx="26551" cy="22134"/>
            </a:xfrm>
            <a:custGeom>
              <a:avLst/>
              <a:gdLst/>
              <a:ahLst/>
              <a:cxnLst/>
              <a:rect l="l" t="t" r="r" b="b"/>
              <a:pathLst>
                <a:path w="1016" h="847" extrusionOk="0">
                  <a:moveTo>
                    <a:pt x="296" y="0"/>
                  </a:moveTo>
                  <a:cubicBezTo>
                    <a:pt x="134" y="0"/>
                    <a:pt x="0" y="209"/>
                    <a:pt x="147" y="356"/>
                  </a:cubicBezTo>
                  <a:lnTo>
                    <a:pt x="570" y="779"/>
                  </a:lnTo>
                  <a:cubicBezTo>
                    <a:pt x="618" y="827"/>
                    <a:pt x="670" y="847"/>
                    <a:pt x="720" y="847"/>
                  </a:cubicBezTo>
                  <a:cubicBezTo>
                    <a:pt x="881" y="847"/>
                    <a:pt x="1015" y="638"/>
                    <a:pt x="868" y="491"/>
                  </a:cubicBezTo>
                  <a:lnTo>
                    <a:pt x="445" y="68"/>
                  </a:lnTo>
                  <a:cubicBezTo>
                    <a:pt x="398" y="20"/>
                    <a:pt x="345" y="0"/>
                    <a:pt x="29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4" name="Google Shape;15304;p69"/>
            <p:cNvSpPr/>
            <p:nvPr/>
          </p:nvSpPr>
          <p:spPr>
            <a:xfrm>
              <a:off x="5316083" y="2509782"/>
              <a:ext cx="26786" cy="22160"/>
            </a:xfrm>
            <a:custGeom>
              <a:avLst/>
              <a:gdLst/>
              <a:ahLst/>
              <a:cxnLst/>
              <a:rect l="l" t="t" r="r" b="b"/>
              <a:pathLst>
                <a:path w="1025" h="848" extrusionOk="0">
                  <a:moveTo>
                    <a:pt x="306" y="0"/>
                  </a:moveTo>
                  <a:cubicBezTo>
                    <a:pt x="141" y="0"/>
                    <a:pt x="1" y="206"/>
                    <a:pt x="156" y="362"/>
                  </a:cubicBezTo>
                  <a:lnTo>
                    <a:pt x="579" y="785"/>
                  </a:lnTo>
                  <a:cubicBezTo>
                    <a:pt x="624" y="829"/>
                    <a:pt x="674" y="848"/>
                    <a:pt x="722" y="848"/>
                  </a:cubicBezTo>
                  <a:cubicBezTo>
                    <a:pt x="883" y="848"/>
                    <a:pt x="1025" y="642"/>
                    <a:pt x="877" y="487"/>
                  </a:cubicBezTo>
                  <a:lnTo>
                    <a:pt x="454" y="63"/>
                  </a:lnTo>
                  <a:cubicBezTo>
                    <a:pt x="407" y="19"/>
                    <a:pt x="355" y="0"/>
                    <a:pt x="30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5" name="Google Shape;15305;p69"/>
            <p:cNvSpPr/>
            <p:nvPr/>
          </p:nvSpPr>
          <p:spPr>
            <a:xfrm>
              <a:off x="5528802" y="2520340"/>
              <a:ext cx="21324" cy="17012"/>
            </a:xfrm>
            <a:custGeom>
              <a:avLst/>
              <a:gdLst/>
              <a:ahLst/>
              <a:cxnLst/>
              <a:rect l="l" t="t" r="r" b="b"/>
              <a:pathLst>
                <a:path w="816" h="651" extrusionOk="0">
                  <a:moveTo>
                    <a:pt x="515" y="0"/>
                  </a:moveTo>
                  <a:cubicBezTo>
                    <a:pt x="467" y="0"/>
                    <a:pt x="417" y="19"/>
                    <a:pt x="372" y="63"/>
                  </a:cubicBezTo>
                  <a:lnTo>
                    <a:pt x="141" y="294"/>
                  </a:lnTo>
                  <a:cubicBezTo>
                    <a:pt x="0" y="417"/>
                    <a:pt x="90" y="650"/>
                    <a:pt x="275" y="650"/>
                  </a:cubicBezTo>
                  <a:cubicBezTo>
                    <a:pt x="278" y="650"/>
                    <a:pt x="282" y="650"/>
                    <a:pt x="286" y="650"/>
                  </a:cubicBezTo>
                  <a:cubicBezTo>
                    <a:pt x="343" y="650"/>
                    <a:pt x="392" y="631"/>
                    <a:pt x="440" y="592"/>
                  </a:cubicBezTo>
                  <a:lnTo>
                    <a:pt x="661" y="361"/>
                  </a:lnTo>
                  <a:cubicBezTo>
                    <a:pt x="816" y="206"/>
                    <a:pt x="676" y="0"/>
                    <a:pt x="51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6" name="Google Shape;15306;p69"/>
            <p:cNvSpPr/>
            <p:nvPr/>
          </p:nvSpPr>
          <p:spPr>
            <a:xfrm>
              <a:off x="5476119" y="2572736"/>
              <a:ext cx="21533" cy="17117"/>
            </a:xfrm>
            <a:custGeom>
              <a:avLst/>
              <a:gdLst/>
              <a:ahLst/>
              <a:cxnLst/>
              <a:rect l="l" t="t" r="r" b="b"/>
              <a:pathLst>
                <a:path w="824" h="655" extrusionOk="0">
                  <a:moveTo>
                    <a:pt x="524" y="1"/>
                  </a:moveTo>
                  <a:cubicBezTo>
                    <a:pt x="475" y="1"/>
                    <a:pt x="424" y="21"/>
                    <a:pt x="379" y="68"/>
                  </a:cubicBezTo>
                  <a:lnTo>
                    <a:pt x="148" y="299"/>
                  </a:lnTo>
                  <a:cubicBezTo>
                    <a:pt x="1" y="446"/>
                    <a:pt x="135" y="655"/>
                    <a:pt x="296" y="655"/>
                  </a:cubicBezTo>
                  <a:cubicBezTo>
                    <a:pt x="346" y="655"/>
                    <a:pt x="398" y="635"/>
                    <a:pt x="446" y="587"/>
                  </a:cubicBezTo>
                  <a:lnTo>
                    <a:pt x="677" y="357"/>
                  </a:lnTo>
                  <a:cubicBezTo>
                    <a:pt x="824" y="210"/>
                    <a:pt x="684" y="1"/>
                    <a:pt x="52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7" name="Google Shape;15307;p69"/>
            <p:cNvSpPr/>
            <p:nvPr/>
          </p:nvSpPr>
          <p:spPr>
            <a:xfrm>
              <a:off x="5528462" y="2572736"/>
              <a:ext cx="21664" cy="17117"/>
            </a:xfrm>
            <a:custGeom>
              <a:avLst/>
              <a:gdLst/>
              <a:ahLst/>
              <a:cxnLst/>
              <a:rect l="l" t="t" r="r" b="b"/>
              <a:pathLst>
                <a:path w="829" h="655" extrusionOk="0">
                  <a:moveTo>
                    <a:pt x="302" y="1"/>
                  </a:moveTo>
                  <a:cubicBezTo>
                    <a:pt x="138" y="1"/>
                    <a:pt x="0" y="210"/>
                    <a:pt x="154" y="357"/>
                  </a:cubicBezTo>
                  <a:lnTo>
                    <a:pt x="385" y="587"/>
                  </a:lnTo>
                  <a:cubicBezTo>
                    <a:pt x="431" y="635"/>
                    <a:pt x="482" y="655"/>
                    <a:pt x="531" y="655"/>
                  </a:cubicBezTo>
                  <a:cubicBezTo>
                    <a:pt x="690" y="655"/>
                    <a:pt x="828" y="446"/>
                    <a:pt x="674" y="299"/>
                  </a:cubicBezTo>
                  <a:lnTo>
                    <a:pt x="453" y="68"/>
                  </a:lnTo>
                  <a:cubicBezTo>
                    <a:pt x="405" y="21"/>
                    <a:pt x="352" y="1"/>
                    <a:pt x="30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8" name="Google Shape;15308;p69"/>
            <p:cNvSpPr/>
            <p:nvPr/>
          </p:nvSpPr>
          <p:spPr>
            <a:xfrm>
              <a:off x="5476092" y="2520340"/>
              <a:ext cx="21612" cy="17117"/>
            </a:xfrm>
            <a:custGeom>
              <a:avLst/>
              <a:gdLst/>
              <a:ahLst/>
              <a:cxnLst/>
              <a:rect l="l" t="t" r="r" b="b"/>
              <a:pathLst>
                <a:path w="827" h="655" extrusionOk="0">
                  <a:moveTo>
                    <a:pt x="300" y="0"/>
                  </a:moveTo>
                  <a:cubicBezTo>
                    <a:pt x="137" y="0"/>
                    <a:pt x="1" y="206"/>
                    <a:pt x="149" y="361"/>
                  </a:cubicBezTo>
                  <a:lnTo>
                    <a:pt x="380" y="592"/>
                  </a:lnTo>
                  <a:cubicBezTo>
                    <a:pt x="425" y="636"/>
                    <a:pt x="476" y="654"/>
                    <a:pt x="524" y="654"/>
                  </a:cubicBezTo>
                  <a:cubicBezTo>
                    <a:pt x="688" y="654"/>
                    <a:pt x="826" y="443"/>
                    <a:pt x="678" y="294"/>
                  </a:cubicBezTo>
                  <a:lnTo>
                    <a:pt x="447" y="63"/>
                  </a:lnTo>
                  <a:cubicBezTo>
                    <a:pt x="400" y="19"/>
                    <a:pt x="349" y="0"/>
                    <a:pt x="30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09" name="Google Shape;15309;p69"/>
            <p:cNvSpPr/>
            <p:nvPr/>
          </p:nvSpPr>
          <p:spPr>
            <a:xfrm>
              <a:off x="5339994" y="2645123"/>
              <a:ext cx="104556" cy="10819"/>
            </a:xfrm>
            <a:custGeom>
              <a:avLst/>
              <a:gdLst/>
              <a:ahLst/>
              <a:cxnLst/>
              <a:rect l="l" t="t" r="r" b="b"/>
              <a:pathLst>
                <a:path w="4001" h="414" extrusionOk="0">
                  <a:moveTo>
                    <a:pt x="279" y="0"/>
                  </a:moveTo>
                  <a:cubicBezTo>
                    <a:pt x="1" y="0"/>
                    <a:pt x="1" y="414"/>
                    <a:pt x="279" y="414"/>
                  </a:cubicBezTo>
                  <a:lnTo>
                    <a:pt x="3722" y="414"/>
                  </a:lnTo>
                  <a:cubicBezTo>
                    <a:pt x="4001" y="414"/>
                    <a:pt x="4001" y="0"/>
                    <a:pt x="372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310" name="Google Shape;15310;p69"/>
            <p:cNvSpPr/>
            <p:nvPr/>
          </p:nvSpPr>
          <p:spPr>
            <a:xfrm>
              <a:off x="5339994" y="2698642"/>
              <a:ext cx="104556" cy="11080"/>
            </a:xfrm>
            <a:custGeom>
              <a:avLst/>
              <a:gdLst/>
              <a:ahLst/>
              <a:cxnLst/>
              <a:rect l="l" t="t" r="r" b="b"/>
              <a:pathLst>
                <a:path w="4001" h="424" extrusionOk="0">
                  <a:moveTo>
                    <a:pt x="279" y="0"/>
                  </a:moveTo>
                  <a:cubicBezTo>
                    <a:pt x="1" y="0"/>
                    <a:pt x="1" y="424"/>
                    <a:pt x="279" y="424"/>
                  </a:cubicBezTo>
                  <a:lnTo>
                    <a:pt x="3722" y="424"/>
                  </a:lnTo>
                  <a:cubicBezTo>
                    <a:pt x="4001" y="424"/>
                    <a:pt x="4001" y="0"/>
                    <a:pt x="372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311" name="Google Shape;15311;p69"/>
            <p:cNvSpPr/>
            <p:nvPr/>
          </p:nvSpPr>
          <p:spPr>
            <a:xfrm>
              <a:off x="5339994" y="2671752"/>
              <a:ext cx="104556" cy="11080"/>
            </a:xfrm>
            <a:custGeom>
              <a:avLst/>
              <a:gdLst/>
              <a:ahLst/>
              <a:cxnLst/>
              <a:rect l="l" t="t" r="r" b="b"/>
              <a:pathLst>
                <a:path w="4001" h="424" extrusionOk="0">
                  <a:moveTo>
                    <a:pt x="279" y="1"/>
                  </a:moveTo>
                  <a:cubicBezTo>
                    <a:pt x="1" y="1"/>
                    <a:pt x="1" y="424"/>
                    <a:pt x="279" y="424"/>
                  </a:cubicBezTo>
                  <a:lnTo>
                    <a:pt x="3722" y="424"/>
                  </a:lnTo>
                  <a:cubicBezTo>
                    <a:pt x="4001" y="424"/>
                    <a:pt x="4001" y="1"/>
                    <a:pt x="372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312" name="Google Shape;15312;p69"/>
            <p:cNvSpPr/>
            <p:nvPr/>
          </p:nvSpPr>
          <p:spPr>
            <a:xfrm>
              <a:off x="5503584" y="2650401"/>
              <a:ext cx="26916" cy="53781"/>
            </a:xfrm>
            <a:custGeom>
              <a:avLst/>
              <a:gdLst/>
              <a:ahLst/>
              <a:cxnLst/>
              <a:rect l="l" t="t" r="r" b="b"/>
              <a:pathLst>
                <a:path w="1030" h="2058" extrusionOk="0">
                  <a:moveTo>
                    <a:pt x="1" y="0"/>
                  </a:moveTo>
                  <a:lnTo>
                    <a:pt x="1" y="2058"/>
                  </a:lnTo>
                  <a:lnTo>
                    <a:pt x="933" y="2058"/>
                  </a:lnTo>
                  <a:cubicBezTo>
                    <a:pt x="981" y="2058"/>
                    <a:pt x="1030" y="2020"/>
                    <a:pt x="1030" y="1962"/>
                  </a:cubicBezTo>
                  <a:lnTo>
                    <a:pt x="1030" y="96"/>
                  </a:lnTo>
                  <a:cubicBezTo>
                    <a:pt x="1030" y="39"/>
                    <a:pt x="981" y="0"/>
                    <a:pt x="933"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313" name="Google Shape;15313;p69"/>
            <p:cNvSpPr/>
            <p:nvPr/>
          </p:nvSpPr>
          <p:spPr>
            <a:xfrm>
              <a:off x="5597582" y="2648128"/>
              <a:ext cx="53545" cy="57282"/>
            </a:xfrm>
            <a:custGeom>
              <a:avLst/>
              <a:gdLst/>
              <a:ahLst/>
              <a:cxnLst/>
              <a:rect l="l" t="t" r="r" b="b"/>
              <a:pathLst>
                <a:path w="2049" h="2192" extrusionOk="0">
                  <a:moveTo>
                    <a:pt x="2048" y="1"/>
                  </a:moveTo>
                  <a:lnTo>
                    <a:pt x="0" y="10"/>
                  </a:lnTo>
                  <a:lnTo>
                    <a:pt x="0" y="1530"/>
                  </a:lnTo>
                  <a:cubicBezTo>
                    <a:pt x="0" y="1626"/>
                    <a:pt x="67" y="1712"/>
                    <a:pt x="164" y="1741"/>
                  </a:cubicBezTo>
                  <a:lnTo>
                    <a:pt x="1760" y="2183"/>
                  </a:lnTo>
                  <a:cubicBezTo>
                    <a:pt x="1780" y="2189"/>
                    <a:pt x="1800" y="2191"/>
                    <a:pt x="1820" y="2191"/>
                  </a:cubicBezTo>
                  <a:cubicBezTo>
                    <a:pt x="1942" y="2191"/>
                    <a:pt x="2048" y="2095"/>
                    <a:pt x="2048" y="1962"/>
                  </a:cubicBezTo>
                  <a:lnTo>
                    <a:pt x="2048" y="1"/>
                  </a:ln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314" name="Google Shape;15314;p69"/>
            <p:cNvSpPr/>
            <p:nvPr/>
          </p:nvSpPr>
          <p:spPr>
            <a:xfrm>
              <a:off x="5363879" y="2530532"/>
              <a:ext cx="23650" cy="49025"/>
            </a:xfrm>
            <a:custGeom>
              <a:avLst/>
              <a:gdLst/>
              <a:ahLst/>
              <a:cxnLst/>
              <a:rect l="l" t="t" r="r" b="b"/>
              <a:pathLst>
                <a:path w="905" h="1876" extrusionOk="0">
                  <a:moveTo>
                    <a:pt x="0" y="0"/>
                  </a:moveTo>
                  <a:lnTo>
                    <a:pt x="0" y="1875"/>
                  </a:lnTo>
                  <a:cubicBezTo>
                    <a:pt x="510" y="1856"/>
                    <a:pt x="904" y="1443"/>
                    <a:pt x="904" y="943"/>
                  </a:cubicBezTo>
                  <a:cubicBezTo>
                    <a:pt x="904" y="433"/>
                    <a:pt x="510" y="20"/>
                    <a:pt x="0" y="0"/>
                  </a:cubicBez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315" name="Google Shape;15315;p69"/>
            <p:cNvSpPr/>
            <p:nvPr/>
          </p:nvSpPr>
          <p:spPr>
            <a:xfrm>
              <a:off x="5513148" y="2540070"/>
              <a:ext cx="15078" cy="29948"/>
            </a:xfrm>
            <a:custGeom>
              <a:avLst/>
              <a:gdLst/>
              <a:ahLst/>
              <a:cxnLst/>
              <a:rect l="l" t="t" r="r" b="b"/>
              <a:pathLst>
                <a:path w="577" h="1146" extrusionOk="0">
                  <a:moveTo>
                    <a:pt x="0" y="1"/>
                  </a:moveTo>
                  <a:lnTo>
                    <a:pt x="0" y="1145"/>
                  </a:lnTo>
                  <a:cubicBezTo>
                    <a:pt x="317" y="1145"/>
                    <a:pt x="577" y="895"/>
                    <a:pt x="577" y="578"/>
                  </a:cubicBezTo>
                  <a:cubicBezTo>
                    <a:pt x="577" y="251"/>
                    <a:pt x="317" y="1"/>
                    <a:pt x="0" y="1"/>
                  </a:cubicBezTo>
                  <a:close/>
                </a:path>
              </a:pathLst>
            </a:custGeom>
            <a:solidFill>
              <a:srgbClr val="BFCCD6"/>
            </a:solidFill>
            <a:ln>
              <a:noFill/>
            </a:ln>
          </p:spPr>
          <p:txBody>
            <a:bodyPr spcFirstLastPara="1" wrap="square" lIns="91425" tIns="91425" rIns="91425" bIns="91425" anchor="ctr" anchorCtr="0">
              <a:noAutofit/>
            </a:bodyPr>
            <a:lstStyle/>
            <a:p>
              <a:endParaRPr/>
            </a:p>
          </p:txBody>
        </p:sp>
      </p:grpSp>
      <p:grpSp>
        <p:nvGrpSpPr>
          <p:cNvPr id="15316" name="Google Shape;15316;p69"/>
          <p:cNvGrpSpPr/>
          <p:nvPr/>
        </p:nvGrpSpPr>
        <p:grpSpPr>
          <a:xfrm>
            <a:off x="6201924" y="1796866"/>
            <a:ext cx="351325" cy="360576"/>
            <a:chOff x="6201923" y="1981514"/>
            <a:chExt cx="351325" cy="360576"/>
          </a:xfrm>
        </p:grpSpPr>
        <p:sp>
          <p:nvSpPr>
            <p:cNvPr id="15317" name="Google Shape;15317;p69"/>
            <p:cNvSpPr/>
            <p:nvPr/>
          </p:nvSpPr>
          <p:spPr>
            <a:xfrm>
              <a:off x="6201923" y="2195304"/>
              <a:ext cx="351325" cy="146786"/>
            </a:xfrm>
            <a:custGeom>
              <a:avLst/>
              <a:gdLst/>
              <a:ahLst/>
              <a:cxnLst/>
              <a:rect l="l" t="t" r="r" b="b"/>
              <a:pathLst>
                <a:path w="13444" h="5617" extrusionOk="0">
                  <a:moveTo>
                    <a:pt x="6732" y="1"/>
                  </a:moveTo>
                  <a:cubicBezTo>
                    <a:pt x="5328" y="1"/>
                    <a:pt x="3934" y="68"/>
                    <a:pt x="2539" y="202"/>
                  </a:cubicBezTo>
                  <a:lnTo>
                    <a:pt x="1" y="443"/>
                  </a:lnTo>
                  <a:cubicBezTo>
                    <a:pt x="1" y="597"/>
                    <a:pt x="49" y="741"/>
                    <a:pt x="145" y="866"/>
                  </a:cubicBezTo>
                  <a:cubicBezTo>
                    <a:pt x="337" y="1154"/>
                    <a:pt x="453" y="1481"/>
                    <a:pt x="472" y="1828"/>
                  </a:cubicBezTo>
                  <a:lnTo>
                    <a:pt x="472" y="1885"/>
                  </a:lnTo>
                  <a:cubicBezTo>
                    <a:pt x="472" y="2299"/>
                    <a:pt x="751" y="2683"/>
                    <a:pt x="1183" y="2933"/>
                  </a:cubicBezTo>
                  <a:cubicBezTo>
                    <a:pt x="1433" y="3058"/>
                    <a:pt x="1606" y="3308"/>
                    <a:pt x="1645" y="3587"/>
                  </a:cubicBezTo>
                  <a:cubicBezTo>
                    <a:pt x="1674" y="4020"/>
                    <a:pt x="2116" y="4357"/>
                    <a:pt x="2664" y="4357"/>
                  </a:cubicBezTo>
                  <a:cubicBezTo>
                    <a:pt x="3020" y="4366"/>
                    <a:pt x="3357" y="4539"/>
                    <a:pt x="3568" y="4818"/>
                  </a:cubicBezTo>
                  <a:cubicBezTo>
                    <a:pt x="3773" y="5114"/>
                    <a:pt x="4169" y="5290"/>
                    <a:pt x="4587" y="5290"/>
                  </a:cubicBezTo>
                  <a:cubicBezTo>
                    <a:pt x="4699" y="5290"/>
                    <a:pt x="4812" y="5277"/>
                    <a:pt x="4924" y="5251"/>
                  </a:cubicBezTo>
                  <a:cubicBezTo>
                    <a:pt x="5033" y="5222"/>
                    <a:pt x="5145" y="5207"/>
                    <a:pt x="5257" y="5207"/>
                  </a:cubicBezTo>
                  <a:cubicBezTo>
                    <a:pt x="5513" y="5207"/>
                    <a:pt x="5771" y="5281"/>
                    <a:pt x="5991" y="5414"/>
                  </a:cubicBezTo>
                  <a:cubicBezTo>
                    <a:pt x="6213" y="5549"/>
                    <a:pt x="6465" y="5616"/>
                    <a:pt x="6719" y="5616"/>
                  </a:cubicBezTo>
                  <a:cubicBezTo>
                    <a:pt x="6972" y="5616"/>
                    <a:pt x="7227" y="5549"/>
                    <a:pt x="7453" y="5414"/>
                  </a:cubicBezTo>
                  <a:cubicBezTo>
                    <a:pt x="7674" y="5281"/>
                    <a:pt x="7927" y="5207"/>
                    <a:pt x="8183" y="5207"/>
                  </a:cubicBezTo>
                  <a:cubicBezTo>
                    <a:pt x="8296" y="5207"/>
                    <a:pt x="8409" y="5222"/>
                    <a:pt x="8520" y="5251"/>
                  </a:cubicBezTo>
                  <a:cubicBezTo>
                    <a:pt x="8632" y="5277"/>
                    <a:pt x="8746" y="5290"/>
                    <a:pt x="8858" y="5290"/>
                  </a:cubicBezTo>
                  <a:cubicBezTo>
                    <a:pt x="9275" y="5290"/>
                    <a:pt x="9670" y="5114"/>
                    <a:pt x="9867" y="4818"/>
                  </a:cubicBezTo>
                  <a:cubicBezTo>
                    <a:pt x="10088" y="4539"/>
                    <a:pt x="10415" y="4366"/>
                    <a:pt x="10780" y="4357"/>
                  </a:cubicBezTo>
                  <a:cubicBezTo>
                    <a:pt x="11328" y="4357"/>
                    <a:pt x="11771" y="4020"/>
                    <a:pt x="11799" y="3587"/>
                  </a:cubicBezTo>
                  <a:cubicBezTo>
                    <a:pt x="11828" y="3308"/>
                    <a:pt x="12001" y="3058"/>
                    <a:pt x="12261" y="2933"/>
                  </a:cubicBezTo>
                  <a:cubicBezTo>
                    <a:pt x="12694" y="2683"/>
                    <a:pt x="12963" y="2299"/>
                    <a:pt x="12963" y="1885"/>
                  </a:cubicBezTo>
                  <a:lnTo>
                    <a:pt x="12963" y="1828"/>
                  </a:lnTo>
                  <a:cubicBezTo>
                    <a:pt x="12992" y="1481"/>
                    <a:pt x="13107" y="1145"/>
                    <a:pt x="13300" y="866"/>
                  </a:cubicBezTo>
                  <a:cubicBezTo>
                    <a:pt x="13396" y="741"/>
                    <a:pt x="13444" y="587"/>
                    <a:pt x="13444" y="433"/>
                  </a:cubicBezTo>
                  <a:lnTo>
                    <a:pt x="10924" y="202"/>
                  </a:lnTo>
                  <a:cubicBezTo>
                    <a:pt x="9530" y="68"/>
                    <a:pt x="8126" y="1"/>
                    <a:pt x="6732" y="1"/>
                  </a:cubicBez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15318" name="Google Shape;15318;p69"/>
            <p:cNvSpPr/>
            <p:nvPr/>
          </p:nvSpPr>
          <p:spPr>
            <a:xfrm>
              <a:off x="6231583" y="2195304"/>
              <a:ext cx="292527" cy="117126"/>
            </a:xfrm>
            <a:custGeom>
              <a:avLst/>
              <a:gdLst/>
              <a:ahLst/>
              <a:cxnLst/>
              <a:rect l="l" t="t" r="r" b="b"/>
              <a:pathLst>
                <a:path w="11194" h="4482" extrusionOk="0">
                  <a:moveTo>
                    <a:pt x="5597" y="1"/>
                  </a:moveTo>
                  <a:cubicBezTo>
                    <a:pt x="4193" y="1"/>
                    <a:pt x="2799" y="68"/>
                    <a:pt x="1404" y="202"/>
                  </a:cubicBezTo>
                  <a:lnTo>
                    <a:pt x="0" y="327"/>
                  </a:lnTo>
                  <a:cubicBezTo>
                    <a:pt x="173" y="2645"/>
                    <a:pt x="2616" y="4482"/>
                    <a:pt x="5597" y="4482"/>
                  </a:cubicBezTo>
                  <a:cubicBezTo>
                    <a:pt x="8578" y="4482"/>
                    <a:pt x="11011" y="2645"/>
                    <a:pt x="11193" y="337"/>
                  </a:cubicBezTo>
                  <a:lnTo>
                    <a:pt x="9789" y="202"/>
                  </a:lnTo>
                  <a:cubicBezTo>
                    <a:pt x="8395" y="68"/>
                    <a:pt x="6991" y="1"/>
                    <a:pt x="5597"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5319" name="Google Shape;15319;p69"/>
            <p:cNvSpPr/>
            <p:nvPr/>
          </p:nvSpPr>
          <p:spPr>
            <a:xfrm>
              <a:off x="6377820" y="2195304"/>
              <a:ext cx="146290" cy="116891"/>
            </a:xfrm>
            <a:custGeom>
              <a:avLst/>
              <a:gdLst/>
              <a:ahLst/>
              <a:cxnLst/>
              <a:rect l="l" t="t" r="r" b="b"/>
              <a:pathLst>
                <a:path w="5598" h="4473" extrusionOk="0">
                  <a:moveTo>
                    <a:pt x="1" y="1"/>
                  </a:moveTo>
                  <a:lnTo>
                    <a:pt x="1" y="4472"/>
                  </a:lnTo>
                  <a:cubicBezTo>
                    <a:pt x="9" y="4472"/>
                    <a:pt x="16" y="4472"/>
                    <a:pt x="24" y="4472"/>
                  </a:cubicBezTo>
                  <a:cubicBezTo>
                    <a:pt x="2994" y="4472"/>
                    <a:pt x="5415" y="2639"/>
                    <a:pt x="5597" y="337"/>
                  </a:cubicBezTo>
                  <a:lnTo>
                    <a:pt x="4193" y="202"/>
                  </a:lnTo>
                  <a:cubicBezTo>
                    <a:pt x="2799" y="68"/>
                    <a:pt x="1395" y="1"/>
                    <a:pt x="1" y="1"/>
                  </a:cubicBezTo>
                  <a:close/>
                </a:path>
              </a:pathLst>
            </a:custGeom>
            <a:solidFill>
              <a:srgbClr val="8C9CAA"/>
            </a:solidFill>
            <a:ln>
              <a:noFill/>
            </a:ln>
          </p:spPr>
          <p:txBody>
            <a:bodyPr spcFirstLastPara="1" wrap="square" lIns="91425" tIns="91425" rIns="91425" bIns="91425" anchor="ctr" anchorCtr="0">
              <a:noAutofit/>
            </a:bodyPr>
            <a:lstStyle/>
            <a:p>
              <a:endParaRPr/>
            </a:p>
          </p:txBody>
        </p:sp>
        <p:sp>
          <p:nvSpPr>
            <p:cNvPr id="15320" name="Google Shape;15320;p69"/>
            <p:cNvSpPr/>
            <p:nvPr/>
          </p:nvSpPr>
          <p:spPr>
            <a:xfrm>
              <a:off x="6280843" y="2023666"/>
              <a:ext cx="194008" cy="226961"/>
            </a:xfrm>
            <a:custGeom>
              <a:avLst/>
              <a:gdLst/>
              <a:ahLst/>
              <a:cxnLst/>
              <a:rect l="l" t="t" r="r" b="b"/>
              <a:pathLst>
                <a:path w="7424" h="8685" extrusionOk="0">
                  <a:moveTo>
                    <a:pt x="933" y="1"/>
                  </a:moveTo>
                  <a:cubicBezTo>
                    <a:pt x="892" y="1"/>
                    <a:pt x="851" y="20"/>
                    <a:pt x="827" y="58"/>
                  </a:cubicBezTo>
                  <a:lnTo>
                    <a:pt x="0" y="1270"/>
                  </a:lnTo>
                  <a:cubicBezTo>
                    <a:pt x="1048" y="5703"/>
                    <a:pt x="750" y="7271"/>
                    <a:pt x="664" y="7742"/>
                  </a:cubicBezTo>
                  <a:cubicBezTo>
                    <a:pt x="644" y="7771"/>
                    <a:pt x="635" y="7809"/>
                    <a:pt x="635" y="7847"/>
                  </a:cubicBezTo>
                  <a:cubicBezTo>
                    <a:pt x="635" y="8309"/>
                    <a:pt x="2010" y="8684"/>
                    <a:pt x="3702" y="8684"/>
                  </a:cubicBezTo>
                  <a:cubicBezTo>
                    <a:pt x="5404" y="8684"/>
                    <a:pt x="6779" y="8309"/>
                    <a:pt x="6779" y="7847"/>
                  </a:cubicBezTo>
                  <a:cubicBezTo>
                    <a:pt x="6779" y="7809"/>
                    <a:pt x="6770" y="7771"/>
                    <a:pt x="6750" y="7742"/>
                  </a:cubicBezTo>
                  <a:cubicBezTo>
                    <a:pt x="6664" y="7271"/>
                    <a:pt x="6366" y="5703"/>
                    <a:pt x="7424" y="1270"/>
                  </a:cubicBezTo>
                  <a:lnTo>
                    <a:pt x="6587" y="58"/>
                  </a:lnTo>
                  <a:cubicBezTo>
                    <a:pt x="6563" y="20"/>
                    <a:pt x="6522" y="1"/>
                    <a:pt x="6481" y="1"/>
                  </a:cubicBezTo>
                  <a:cubicBezTo>
                    <a:pt x="6440" y="1"/>
                    <a:pt x="6399" y="20"/>
                    <a:pt x="6375" y="58"/>
                  </a:cubicBezTo>
                  <a:cubicBezTo>
                    <a:pt x="6125" y="405"/>
                    <a:pt x="5375" y="1212"/>
                    <a:pt x="3712" y="1212"/>
                  </a:cubicBezTo>
                  <a:cubicBezTo>
                    <a:pt x="3702" y="1212"/>
                    <a:pt x="3692" y="1213"/>
                    <a:pt x="3682" y="1213"/>
                  </a:cubicBezTo>
                  <a:cubicBezTo>
                    <a:pt x="2030" y="1213"/>
                    <a:pt x="1287" y="412"/>
                    <a:pt x="1039" y="58"/>
                  </a:cubicBezTo>
                  <a:cubicBezTo>
                    <a:pt x="1015" y="20"/>
                    <a:pt x="974" y="1"/>
                    <a:pt x="933" y="1"/>
                  </a:cubicBezTo>
                  <a:close/>
                </a:path>
              </a:pathLst>
            </a:custGeom>
            <a:solidFill>
              <a:srgbClr val="AAB6C0"/>
            </a:solidFill>
            <a:ln>
              <a:noFill/>
            </a:ln>
          </p:spPr>
          <p:txBody>
            <a:bodyPr spcFirstLastPara="1" wrap="square" lIns="91425" tIns="91425" rIns="91425" bIns="91425" anchor="ctr" anchorCtr="0">
              <a:noAutofit/>
            </a:bodyPr>
            <a:lstStyle/>
            <a:p>
              <a:endParaRPr/>
            </a:p>
          </p:txBody>
        </p:sp>
        <p:sp>
          <p:nvSpPr>
            <p:cNvPr id="15321" name="Google Shape;15321;p69"/>
            <p:cNvSpPr/>
            <p:nvPr/>
          </p:nvSpPr>
          <p:spPr>
            <a:xfrm>
              <a:off x="6298169" y="2023927"/>
              <a:ext cx="176943" cy="226935"/>
            </a:xfrm>
            <a:custGeom>
              <a:avLst/>
              <a:gdLst/>
              <a:ahLst/>
              <a:cxnLst/>
              <a:rect l="l" t="t" r="r" b="b"/>
              <a:pathLst>
                <a:path w="6771" h="8684" extrusionOk="0">
                  <a:moveTo>
                    <a:pt x="5837" y="0"/>
                  </a:moveTo>
                  <a:cubicBezTo>
                    <a:pt x="5797" y="0"/>
                    <a:pt x="5756" y="20"/>
                    <a:pt x="5732" y="58"/>
                  </a:cubicBezTo>
                  <a:cubicBezTo>
                    <a:pt x="5539" y="327"/>
                    <a:pt x="5289" y="549"/>
                    <a:pt x="5010" y="722"/>
                  </a:cubicBezTo>
                  <a:lnTo>
                    <a:pt x="5386" y="1279"/>
                  </a:lnTo>
                  <a:cubicBezTo>
                    <a:pt x="4337" y="5703"/>
                    <a:pt x="4635" y="7270"/>
                    <a:pt x="4722" y="7741"/>
                  </a:cubicBezTo>
                  <a:cubicBezTo>
                    <a:pt x="4741" y="7770"/>
                    <a:pt x="4751" y="7809"/>
                    <a:pt x="4751" y="7847"/>
                  </a:cubicBezTo>
                  <a:cubicBezTo>
                    <a:pt x="4741" y="7934"/>
                    <a:pt x="4684" y="8001"/>
                    <a:pt x="4607" y="8011"/>
                  </a:cubicBezTo>
                  <a:cubicBezTo>
                    <a:pt x="4097" y="8087"/>
                    <a:pt x="3587" y="8126"/>
                    <a:pt x="3068" y="8126"/>
                  </a:cubicBezTo>
                  <a:cubicBezTo>
                    <a:pt x="1606" y="8126"/>
                    <a:pt x="376" y="7837"/>
                    <a:pt x="68" y="7462"/>
                  </a:cubicBezTo>
                  <a:cubicBezTo>
                    <a:pt x="58" y="7578"/>
                    <a:pt x="39" y="7674"/>
                    <a:pt x="20" y="7741"/>
                  </a:cubicBezTo>
                  <a:cubicBezTo>
                    <a:pt x="10" y="7770"/>
                    <a:pt x="1" y="7809"/>
                    <a:pt x="1" y="7847"/>
                  </a:cubicBezTo>
                  <a:cubicBezTo>
                    <a:pt x="1" y="8261"/>
                    <a:pt x="1097" y="8607"/>
                    <a:pt x="2539" y="8674"/>
                  </a:cubicBezTo>
                  <a:lnTo>
                    <a:pt x="2549" y="8674"/>
                  </a:lnTo>
                  <a:lnTo>
                    <a:pt x="2703" y="8684"/>
                  </a:lnTo>
                  <a:lnTo>
                    <a:pt x="3068" y="8684"/>
                  </a:lnTo>
                  <a:cubicBezTo>
                    <a:pt x="4760" y="8684"/>
                    <a:pt x="6136" y="8309"/>
                    <a:pt x="6136" y="7847"/>
                  </a:cubicBezTo>
                  <a:cubicBezTo>
                    <a:pt x="6136" y="7809"/>
                    <a:pt x="6126" y="7770"/>
                    <a:pt x="6116" y="7741"/>
                  </a:cubicBezTo>
                  <a:lnTo>
                    <a:pt x="6087" y="7703"/>
                  </a:lnTo>
                  <a:lnTo>
                    <a:pt x="6087" y="7674"/>
                  </a:lnTo>
                  <a:lnTo>
                    <a:pt x="6087" y="7655"/>
                  </a:lnTo>
                  <a:lnTo>
                    <a:pt x="6087" y="7616"/>
                  </a:lnTo>
                  <a:cubicBezTo>
                    <a:pt x="6078" y="7568"/>
                    <a:pt x="6068" y="7520"/>
                    <a:pt x="6059" y="7462"/>
                  </a:cubicBezTo>
                  <a:cubicBezTo>
                    <a:pt x="5962" y="6751"/>
                    <a:pt x="5876" y="5058"/>
                    <a:pt x="6770" y="1270"/>
                  </a:cubicBezTo>
                  <a:lnTo>
                    <a:pt x="5943" y="58"/>
                  </a:lnTo>
                  <a:cubicBezTo>
                    <a:pt x="5919" y="20"/>
                    <a:pt x="5878" y="0"/>
                    <a:pt x="5837" y="0"/>
                  </a:cubicBezTo>
                  <a:close/>
                </a:path>
              </a:pathLst>
            </a:custGeom>
            <a:solidFill>
              <a:srgbClr val="A3B0BB"/>
            </a:solidFill>
            <a:ln>
              <a:noFill/>
            </a:ln>
          </p:spPr>
          <p:txBody>
            <a:bodyPr spcFirstLastPara="1" wrap="square" lIns="91425" tIns="91425" rIns="91425" bIns="91425" anchor="ctr" anchorCtr="0">
              <a:noAutofit/>
            </a:bodyPr>
            <a:lstStyle/>
            <a:p>
              <a:endParaRPr/>
            </a:p>
          </p:txBody>
        </p:sp>
        <p:sp>
          <p:nvSpPr>
            <p:cNvPr id="15322" name="Google Shape;15322;p69"/>
            <p:cNvSpPr/>
            <p:nvPr/>
          </p:nvSpPr>
          <p:spPr>
            <a:xfrm>
              <a:off x="6280843" y="1981514"/>
              <a:ext cx="193746" cy="103746"/>
            </a:xfrm>
            <a:custGeom>
              <a:avLst/>
              <a:gdLst/>
              <a:ahLst/>
              <a:cxnLst/>
              <a:rect l="l" t="t" r="r" b="b"/>
              <a:pathLst>
                <a:path w="7414" h="3970" extrusionOk="0">
                  <a:moveTo>
                    <a:pt x="942" y="1"/>
                  </a:moveTo>
                  <a:cubicBezTo>
                    <a:pt x="837" y="1"/>
                    <a:pt x="731" y="70"/>
                    <a:pt x="731" y="210"/>
                  </a:cubicBezTo>
                  <a:lnTo>
                    <a:pt x="731" y="1806"/>
                  </a:lnTo>
                  <a:lnTo>
                    <a:pt x="0" y="2893"/>
                  </a:lnTo>
                  <a:cubicBezTo>
                    <a:pt x="87" y="3268"/>
                    <a:pt x="173" y="3633"/>
                    <a:pt x="240" y="3970"/>
                  </a:cubicBezTo>
                  <a:lnTo>
                    <a:pt x="1029" y="2797"/>
                  </a:lnTo>
                  <a:cubicBezTo>
                    <a:pt x="1510" y="3181"/>
                    <a:pt x="2375" y="3624"/>
                    <a:pt x="3702" y="3633"/>
                  </a:cubicBezTo>
                  <a:cubicBezTo>
                    <a:pt x="5039" y="3633"/>
                    <a:pt x="5895" y="3181"/>
                    <a:pt x="6375" y="2797"/>
                  </a:cubicBezTo>
                  <a:lnTo>
                    <a:pt x="7174" y="3970"/>
                  </a:lnTo>
                  <a:cubicBezTo>
                    <a:pt x="7241" y="3633"/>
                    <a:pt x="7318" y="3268"/>
                    <a:pt x="7414" y="2893"/>
                  </a:cubicBezTo>
                  <a:lnTo>
                    <a:pt x="6683" y="1806"/>
                  </a:lnTo>
                  <a:lnTo>
                    <a:pt x="6683" y="210"/>
                  </a:lnTo>
                  <a:cubicBezTo>
                    <a:pt x="6683" y="70"/>
                    <a:pt x="6580" y="1"/>
                    <a:pt x="6476" y="1"/>
                  </a:cubicBezTo>
                  <a:cubicBezTo>
                    <a:pt x="6373" y="1"/>
                    <a:pt x="6270" y="70"/>
                    <a:pt x="6270" y="210"/>
                  </a:cubicBezTo>
                  <a:lnTo>
                    <a:pt x="6270" y="1806"/>
                  </a:lnTo>
                  <a:cubicBezTo>
                    <a:pt x="5943" y="2191"/>
                    <a:pt x="5183" y="2816"/>
                    <a:pt x="3712" y="2816"/>
                  </a:cubicBezTo>
                  <a:cubicBezTo>
                    <a:pt x="3701" y="2816"/>
                    <a:pt x="3690" y="2816"/>
                    <a:pt x="3679" y="2816"/>
                  </a:cubicBezTo>
                  <a:cubicBezTo>
                    <a:pt x="2220" y="2816"/>
                    <a:pt x="1478" y="2188"/>
                    <a:pt x="1154" y="1806"/>
                  </a:cubicBezTo>
                  <a:lnTo>
                    <a:pt x="1154" y="210"/>
                  </a:lnTo>
                  <a:cubicBezTo>
                    <a:pt x="1154" y="70"/>
                    <a:pt x="1048" y="1"/>
                    <a:pt x="942" y="1"/>
                  </a:cubicBezTo>
                  <a:close/>
                </a:path>
              </a:pathLst>
            </a:custGeom>
            <a:solidFill>
              <a:srgbClr val="96A4B1"/>
            </a:solidFill>
            <a:ln>
              <a:noFill/>
            </a:ln>
          </p:spPr>
          <p:txBody>
            <a:bodyPr spcFirstLastPara="1" wrap="square" lIns="91425" tIns="91425" rIns="91425" bIns="91425" anchor="ctr" anchorCtr="0">
              <a:noAutofit/>
            </a:bodyPr>
            <a:lstStyle/>
            <a:p>
              <a:endParaRPr/>
            </a:p>
          </p:txBody>
        </p:sp>
        <p:sp>
          <p:nvSpPr>
            <p:cNvPr id="15323" name="Google Shape;15323;p69"/>
            <p:cNvSpPr/>
            <p:nvPr/>
          </p:nvSpPr>
          <p:spPr>
            <a:xfrm>
              <a:off x="6428335" y="2023666"/>
              <a:ext cx="46255" cy="61594"/>
            </a:xfrm>
            <a:custGeom>
              <a:avLst/>
              <a:gdLst/>
              <a:ahLst/>
              <a:cxnLst/>
              <a:rect l="l" t="t" r="r" b="b"/>
              <a:pathLst>
                <a:path w="1770" h="2357" extrusionOk="0">
                  <a:moveTo>
                    <a:pt x="837" y="1"/>
                  </a:moveTo>
                  <a:cubicBezTo>
                    <a:pt x="799" y="1"/>
                    <a:pt x="751" y="20"/>
                    <a:pt x="731" y="58"/>
                  </a:cubicBezTo>
                  <a:lnTo>
                    <a:pt x="703" y="87"/>
                  </a:lnTo>
                  <a:lnTo>
                    <a:pt x="693" y="97"/>
                  </a:lnTo>
                  <a:lnTo>
                    <a:pt x="674" y="126"/>
                  </a:lnTo>
                  <a:lnTo>
                    <a:pt x="664" y="135"/>
                  </a:lnTo>
                  <a:lnTo>
                    <a:pt x="645" y="164"/>
                  </a:lnTo>
                  <a:lnTo>
                    <a:pt x="635" y="174"/>
                  </a:lnTo>
                  <a:lnTo>
                    <a:pt x="616" y="203"/>
                  </a:lnTo>
                  <a:lnTo>
                    <a:pt x="597" y="222"/>
                  </a:lnTo>
                  <a:lnTo>
                    <a:pt x="578" y="241"/>
                  </a:lnTo>
                  <a:lnTo>
                    <a:pt x="558" y="260"/>
                  </a:lnTo>
                  <a:lnTo>
                    <a:pt x="539" y="280"/>
                  </a:lnTo>
                  <a:lnTo>
                    <a:pt x="520" y="309"/>
                  </a:lnTo>
                  <a:lnTo>
                    <a:pt x="501" y="328"/>
                  </a:lnTo>
                  <a:lnTo>
                    <a:pt x="472" y="347"/>
                  </a:lnTo>
                  <a:lnTo>
                    <a:pt x="453" y="376"/>
                  </a:lnTo>
                  <a:lnTo>
                    <a:pt x="424" y="395"/>
                  </a:lnTo>
                  <a:lnTo>
                    <a:pt x="405" y="414"/>
                  </a:lnTo>
                  <a:lnTo>
                    <a:pt x="376" y="443"/>
                  </a:lnTo>
                  <a:lnTo>
                    <a:pt x="356" y="462"/>
                  </a:lnTo>
                  <a:lnTo>
                    <a:pt x="328" y="491"/>
                  </a:lnTo>
                  <a:lnTo>
                    <a:pt x="299" y="510"/>
                  </a:lnTo>
                  <a:lnTo>
                    <a:pt x="270" y="539"/>
                  </a:lnTo>
                  <a:lnTo>
                    <a:pt x="241" y="559"/>
                  </a:lnTo>
                  <a:lnTo>
                    <a:pt x="203" y="578"/>
                  </a:lnTo>
                  <a:lnTo>
                    <a:pt x="174" y="607"/>
                  </a:lnTo>
                  <a:lnTo>
                    <a:pt x="145" y="626"/>
                  </a:lnTo>
                  <a:lnTo>
                    <a:pt x="106" y="645"/>
                  </a:lnTo>
                  <a:lnTo>
                    <a:pt x="78" y="674"/>
                  </a:lnTo>
                  <a:lnTo>
                    <a:pt x="39" y="693"/>
                  </a:lnTo>
                  <a:lnTo>
                    <a:pt x="1" y="722"/>
                  </a:lnTo>
                  <a:lnTo>
                    <a:pt x="385" y="1270"/>
                  </a:lnTo>
                  <a:lnTo>
                    <a:pt x="337" y="1453"/>
                  </a:lnTo>
                  <a:cubicBezTo>
                    <a:pt x="481" y="1376"/>
                    <a:pt x="616" y="1289"/>
                    <a:pt x="741" y="1193"/>
                  </a:cubicBezTo>
                  <a:lnTo>
                    <a:pt x="1530" y="2357"/>
                  </a:lnTo>
                  <a:cubicBezTo>
                    <a:pt x="1568" y="2193"/>
                    <a:pt x="1607" y="2011"/>
                    <a:pt x="1645" y="1837"/>
                  </a:cubicBezTo>
                  <a:lnTo>
                    <a:pt x="1645" y="1828"/>
                  </a:lnTo>
                  <a:lnTo>
                    <a:pt x="1664" y="1732"/>
                  </a:lnTo>
                  <a:lnTo>
                    <a:pt x="1683" y="1674"/>
                  </a:lnTo>
                  <a:lnTo>
                    <a:pt x="1703" y="1587"/>
                  </a:lnTo>
                  <a:lnTo>
                    <a:pt x="1722" y="1501"/>
                  </a:lnTo>
                  <a:lnTo>
                    <a:pt x="1732" y="1434"/>
                  </a:lnTo>
                  <a:lnTo>
                    <a:pt x="1770" y="1280"/>
                  </a:lnTo>
                  <a:lnTo>
                    <a:pt x="1501" y="866"/>
                  </a:lnTo>
                  <a:lnTo>
                    <a:pt x="943" y="58"/>
                  </a:lnTo>
                  <a:cubicBezTo>
                    <a:pt x="924" y="20"/>
                    <a:pt x="876" y="1"/>
                    <a:pt x="837" y="1"/>
                  </a:cubicBezTo>
                  <a:close/>
                </a:path>
              </a:pathLst>
            </a:custGeom>
            <a:solidFill>
              <a:srgbClr val="8C9CAA"/>
            </a:solidFill>
            <a:ln>
              <a:noFill/>
            </a:ln>
          </p:spPr>
          <p:txBody>
            <a:bodyPr spcFirstLastPara="1" wrap="square" lIns="91425" tIns="91425" rIns="91425" bIns="91425" anchor="ctr" anchorCtr="0">
              <a:noAutofit/>
            </a:bodyPr>
            <a:lstStyle/>
            <a:p>
              <a:endParaRPr/>
            </a:p>
          </p:txBody>
        </p:sp>
      </p:grpSp>
      <p:grpSp>
        <p:nvGrpSpPr>
          <p:cNvPr id="15324" name="Google Shape;15324;p69"/>
          <p:cNvGrpSpPr/>
          <p:nvPr/>
        </p:nvGrpSpPr>
        <p:grpSpPr>
          <a:xfrm>
            <a:off x="4894462" y="3156044"/>
            <a:ext cx="312884" cy="360785"/>
            <a:chOff x="4894461" y="3340691"/>
            <a:chExt cx="312884" cy="360785"/>
          </a:xfrm>
        </p:grpSpPr>
        <p:sp>
          <p:nvSpPr>
            <p:cNvPr id="15325" name="Google Shape;15325;p69"/>
            <p:cNvSpPr/>
            <p:nvPr/>
          </p:nvSpPr>
          <p:spPr>
            <a:xfrm>
              <a:off x="4894461" y="3503732"/>
              <a:ext cx="312884" cy="76202"/>
            </a:xfrm>
            <a:custGeom>
              <a:avLst/>
              <a:gdLst/>
              <a:ahLst/>
              <a:cxnLst/>
              <a:rect l="l" t="t" r="r" b="b"/>
              <a:pathLst>
                <a:path w="11973" h="2916" extrusionOk="0">
                  <a:moveTo>
                    <a:pt x="4758" y="0"/>
                  </a:moveTo>
                  <a:cubicBezTo>
                    <a:pt x="3833" y="0"/>
                    <a:pt x="2910" y="10"/>
                    <a:pt x="1991" y="69"/>
                  </a:cubicBezTo>
                  <a:cubicBezTo>
                    <a:pt x="1549" y="98"/>
                    <a:pt x="270" y="118"/>
                    <a:pt x="145" y="646"/>
                  </a:cubicBezTo>
                  <a:cubicBezTo>
                    <a:pt x="0" y="1223"/>
                    <a:pt x="1991" y="2916"/>
                    <a:pt x="5991" y="2916"/>
                  </a:cubicBezTo>
                  <a:cubicBezTo>
                    <a:pt x="9982" y="2916"/>
                    <a:pt x="11972" y="1223"/>
                    <a:pt x="11828" y="646"/>
                  </a:cubicBezTo>
                  <a:cubicBezTo>
                    <a:pt x="11703" y="118"/>
                    <a:pt x="10424" y="98"/>
                    <a:pt x="9982" y="69"/>
                  </a:cubicBezTo>
                  <a:cubicBezTo>
                    <a:pt x="9070" y="10"/>
                    <a:pt x="8144" y="0"/>
                    <a:pt x="7220" y="0"/>
                  </a:cubicBezTo>
                  <a:cubicBezTo>
                    <a:pt x="6810" y="0"/>
                    <a:pt x="6399" y="2"/>
                    <a:pt x="5991" y="2"/>
                  </a:cubicBezTo>
                  <a:cubicBezTo>
                    <a:pt x="5580" y="2"/>
                    <a:pt x="5169" y="0"/>
                    <a:pt x="475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26" name="Google Shape;15326;p69"/>
            <p:cNvSpPr/>
            <p:nvPr/>
          </p:nvSpPr>
          <p:spPr>
            <a:xfrm>
              <a:off x="4939200" y="3362042"/>
              <a:ext cx="223407" cy="178694"/>
            </a:xfrm>
            <a:custGeom>
              <a:avLst/>
              <a:gdLst/>
              <a:ahLst/>
              <a:cxnLst/>
              <a:rect l="l" t="t" r="r" b="b"/>
              <a:pathLst>
                <a:path w="8549" h="6838" extrusionOk="0">
                  <a:moveTo>
                    <a:pt x="0" y="1"/>
                  </a:moveTo>
                  <a:cubicBezTo>
                    <a:pt x="0" y="1"/>
                    <a:pt x="1212" y="2049"/>
                    <a:pt x="1115" y="6251"/>
                  </a:cubicBezTo>
                  <a:cubicBezTo>
                    <a:pt x="1115" y="6261"/>
                    <a:pt x="1115" y="6270"/>
                    <a:pt x="1115" y="6280"/>
                  </a:cubicBezTo>
                  <a:cubicBezTo>
                    <a:pt x="1115" y="6588"/>
                    <a:pt x="2529" y="6838"/>
                    <a:pt x="4279" y="6838"/>
                  </a:cubicBezTo>
                  <a:cubicBezTo>
                    <a:pt x="6020" y="6838"/>
                    <a:pt x="7443" y="6588"/>
                    <a:pt x="7443" y="6280"/>
                  </a:cubicBezTo>
                  <a:cubicBezTo>
                    <a:pt x="7337" y="2059"/>
                    <a:pt x="8549" y="1"/>
                    <a:pt x="8549"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5327" name="Google Shape;15327;p69"/>
            <p:cNvSpPr/>
            <p:nvPr/>
          </p:nvSpPr>
          <p:spPr>
            <a:xfrm>
              <a:off x="5033173" y="3362042"/>
              <a:ext cx="129434" cy="178694"/>
            </a:xfrm>
            <a:custGeom>
              <a:avLst/>
              <a:gdLst/>
              <a:ahLst/>
              <a:cxnLst/>
              <a:rect l="l" t="t" r="r" b="b"/>
              <a:pathLst>
                <a:path w="4953" h="6838" extrusionOk="0">
                  <a:moveTo>
                    <a:pt x="3606" y="1"/>
                  </a:moveTo>
                  <a:cubicBezTo>
                    <a:pt x="3606" y="1"/>
                    <a:pt x="2385" y="2059"/>
                    <a:pt x="2491" y="6280"/>
                  </a:cubicBezTo>
                  <a:cubicBezTo>
                    <a:pt x="2491" y="6549"/>
                    <a:pt x="1424" y="6770"/>
                    <a:pt x="0" y="6828"/>
                  </a:cubicBezTo>
                  <a:cubicBezTo>
                    <a:pt x="222" y="6838"/>
                    <a:pt x="443" y="6838"/>
                    <a:pt x="674" y="6838"/>
                  </a:cubicBezTo>
                  <a:cubicBezTo>
                    <a:pt x="2424" y="6838"/>
                    <a:pt x="3837" y="6588"/>
                    <a:pt x="3837" y="6280"/>
                  </a:cubicBezTo>
                  <a:cubicBezTo>
                    <a:pt x="3741" y="2059"/>
                    <a:pt x="4953" y="1"/>
                    <a:pt x="4953" y="1"/>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15328" name="Google Shape;15328;p69"/>
            <p:cNvSpPr/>
            <p:nvPr/>
          </p:nvSpPr>
          <p:spPr>
            <a:xfrm>
              <a:off x="4968338" y="3499995"/>
              <a:ext cx="165366" cy="40741"/>
            </a:xfrm>
            <a:custGeom>
              <a:avLst/>
              <a:gdLst/>
              <a:ahLst/>
              <a:cxnLst/>
              <a:rect l="l" t="t" r="r" b="b"/>
              <a:pathLst>
                <a:path w="6328" h="1559" extrusionOk="0">
                  <a:moveTo>
                    <a:pt x="0" y="1"/>
                  </a:moveTo>
                  <a:cubicBezTo>
                    <a:pt x="0" y="309"/>
                    <a:pt x="0" y="636"/>
                    <a:pt x="0" y="972"/>
                  </a:cubicBezTo>
                  <a:cubicBezTo>
                    <a:pt x="0" y="982"/>
                    <a:pt x="0" y="991"/>
                    <a:pt x="0" y="991"/>
                  </a:cubicBezTo>
                  <a:cubicBezTo>
                    <a:pt x="0" y="1309"/>
                    <a:pt x="1414" y="1559"/>
                    <a:pt x="3164" y="1559"/>
                  </a:cubicBezTo>
                  <a:cubicBezTo>
                    <a:pt x="4905" y="1559"/>
                    <a:pt x="6328" y="1309"/>
                    <a:pt x="6328" y="991"/>
                  </a:cubicBezTo>
                  <a:cubicBezTo>
                    <a:pt x="6318" y="645"/>
                    <a:pt x="6318" y="318"/>
                    <a:pt x="6328" y="1"/>
                  </a:cubicBezTo>
                  <a:lnTo>
                    <a:pt x="6328" y="1"/>
                  </a:lnTo>
                  <a:cubicBezTo>
                    <a:pt x="5597" y="174"/>
                    <a:pt x="4453" y="280"/>
                    <a:pt x="3155" y="280"/>
                  </a:cubicBezTo>
                  <a:cubicBezTo>
                    <a:pt x="1866" y="280"/>
                    <a:pt x="722" y="164"/>
                    <a:pt x="0"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329" name="Google Shape;15329;p69"/>
            <p:cNvSpPr/>
            <p:nvPr/>
          </p:nvSpPr>
          <p:spPr>
            <a:xfrm>
              <a:off x="4968338" y="3499995"/>
              <a:ext cx="26" cy="6324"/>
            </a:xfrm>
            <a:custGeom>
              <a:avLst/>
              <a:gdLst/>
              <a:ahLst/>
              <a:cxnLst/>
              <a:rect l="l" t="t" r="r" b="b"/>
              <a:pathLst>
                <a:path w="1" h="242" extrusionOk="0">
                  <a:moveTo>
                    <a:pt x="0" y="1"/>
                  </a:moveTo>
                  <a:lnTo>
                    <a:pt x="0" y="1"/>
                  </a:lnTo>
                  <a:lnTo>
                    <a:pt x="0" y="241"/>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330" name="Google Shape;15330;p69"/>
            <p:cNvSpPr/>
            <p:nvPr/>
          </p:nvSpPr>
          <p:spPr>
            <a:xfrm>
              <a:off x="4968338" y="3499995"/>
              <a:ext cx="165366" cy="40741"/>
            </a:xfrm>
            <a:custGeom>
              <a:avLst/>
              <a:gdLst/>
              <a:ahLst/>
              <a:cxnLst/>
              <a:rect l="l" t="t" r="r" b="b"/>
              <a:pathLst>
                <a:path w="6328" h="1559" extrusionOk="0">
                  <a:moveTo>
                    <a:pt x="0" y="1"/>
                  </a:moveTo>
                  <a:cubicBezTo>
                    <a:pt x="0" y="309"/>
                    <a:pt x="0" y="636"/>
                    <a:pt x="0" y="972"/>
                  </a:cubicBezTo>
                  <a:cubicBezTo>
                    <a:pt x="0" y="982"/>
                    <a:pt x="0" y="991"/>
                    <a:pt x="0" y="991"/>
                  </a:cubicBezTo>
                  <a:cubicBezTo>
                    <a:pt x="0" y="1309"/>
                    <a:pt x="1414" y="1559"/>
                    <a:pt x="3164" y="1559"/>
                  </a:cubicBezTo>
                  <a:cubicBezTo>
                    <a:pt x="4905" y="1559"/>
                    <a:pt x="6328" y="1309"/>
                    <a:pt x="6328" y="991"/>
                  </a:cubicBezTo>
                  <a:cubicBezTo>
                    <a:pt x="6318" y="645"/>
                    <a:pt x="6318" y="318"/>
                    <a:pt x="6328" y="1"/>
                  </a:cubicBezTo>
                  <a:lnTo>
                    <a:pt x="6328" y="1"/>
                  </a:lnTo>
                  <a:cubicBezTo>
                    <a:pt x="5597" y="174"/>
                    <a:pt x="4453" y="280"/>
                    <a:pt x="3155" y="280"/>
                  </a:cubicBezTo>
                  <a:cubicBezTo>
                    <a:pt x="1866" y="280"/>
                    <a:pt x="722" y="164"/>
                    <a:pt x="0"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331" name="Google Shape;15331;p69"/>
            <p:cNvSpPr/>
            <p:nvPr/>
          </p:nvSpPr>
          <p:spPr>
            <a:xfrm>
              <a:off x="4968077" y="3499995"/>
              <a:ext cx="165393" cy="40741"/>
            </a:xfrm>
            <a:custGeom>
              <a:avLst/>
              <a:gdLst/>
              <a:ahLst/>
              <a:cxnLst/>
              <a:rect l="l" t="t" r="r" b="b"/>
              <a:pathLst>
                <a:path w="6329" h="1559" extrusionOk="0">
                  <a:moveTo>
                    <a:pt x="6319" y="1"/>
                  </a:moveTo>
                  <a:cubicBezTo>
                    <a:pt x="5876" y="97"/>
                    <a:pt x="5434" y="164"/>
                    <a:pt x="4982" y="203"/>
                  </a:cubicBezTo>
                  <a:lnTo>
                    <a:pt x="4982" y="309"/>
                  </a:lnTo>
                  <a:cubicBezTo>
                    <a:pt x="4972" y="684"/>
                    <a:pt x="4684" y="991"/>
                    <a:pt x="4309" y="1011"/>
                  </a:cubicBezTo>
                  <a:cubicBezTo>
                    <a:pt x="3953" y="1039"/>
                    <a:pt x="3568" y="1049"/>
                    <a:pt x="3165" y="1049"/>
                  </a:cubicBezTo>
                  <a:cubicBezTo>
                    <a:pt x="1491" y="1049"/>
                    <a:pt x="126" y="818"/>
                    <a:pt x="10" y="530"/>
                  </a:cubicBezTo>
                  <a:lnTo>
                    <a:pt x="10" y="751"/>
                  </a:lnTo>
                  <a:lnTo>
                    <a:pt x="10" y="972"/>
                  </a:lnTo>
                  <a:cubicBezTo>
                    <a:pt x="10" y="982"/>
                    <a:pt x="10" y="991"/>
                    <a:pt x="10" y="991"/>
                  </a:cubicBezTo>
                  <a:cubicBezTo>
                    <a:pt x="10" y="1001"/>
                    <a:pt x="10" y="1011"/>
                    <a:pt x="10" y="1011"/>
                  </a:cubicBezTo>
                  <a:lnTo>
                    <a:pt x="10" y="1020"/>
                  </a:lnTo>
                  <a:cubicBezTo>
                    <a:pt x="1" y="1020"/>
                    <a:pt x="1" y="1020"/>
                    <a:pt x="10" y="1030"/>
                  </a:cubicBezTo>
                  <a:cubicBezTo>
                    <a:pt x="87" y="1328"/>
                    <a:pt x="1472" y="1559"/>
                    <a:pt x="3165" y="1559"/>
                  </a:cubicBezTo>
                  <a:cubicBezTo>
                    <a:pt x="4915" y="1559"/>
                    <a:pt x="6328" y="1309"/>
                    <a:pt x="6328" y="1001"/>
                  </a:cubicBezTo>
                  <a:cubicBezTo>
                    <a:pt x="6319" y="655"/>
                    <a:pt x="6319" y="318"/>
                    <a:pt x="6328"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332" name="Google Shape;15332;p69"/>
            <p:cNvSpPr/>
            <p:nvPr/>
          </p:nvSpPr>
          <p:spPr>
            <a:xfrm>
              <a:off x="4939200" y="3340691"/>
              <a:ext cx="223407" cy="43484"/>
            </a:xfrm>
            <a:custGeom>
              <a:avLst/>
              <a:gdLst/>
              <a:ahLst/>
              <a:cxnLst/>
              <a:rect l="l" t="t" r="r" b="b"/>
              <a:pathLst>
                <a:path w="8549" h="1664" extrusionOk="0">
                  <a:moveTo>
                    <a:pt x="4270" y="0"/>
                  </a:moveTo>
                  <a:cubicBezTo>
                    <a:pt x="1914" y="0"/>
                    <a:pt x="0" y="375"/>
                    <a:pt x="0" y="837"/>
                  </a:cubicBezTo>
                  <a:cubicBezTo>
                    <a:pt x="0" y="1289"/>
                    <a:pt x="1914" y="1664"/>
                    <a:pt x="4270" y="1664"/>
                  </a:cubicBezTo>
                  <a:cubicBezTo>
                    <a:pt x="6635" y="1664"/>
                    <a:pt x="8549" y="1289"/>
                    <a:pt x="8549" y="837"/>
                  </a:cubicBezTo>
                  <a:cubicBezTo>
                    <a:pt x="8549" y="375"/>
                    <a:pt x="6635" y="0"/>
                    <a:pt x="427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333" name="Google Shape;15333;p69"/>
            <p:cNvSpPr/>
            <p:nvPr/>
          </p:nvSpPr>
          <p:spPr>
            <a:xfrm>
              <a:off x="4936927" y="3599847"/>
              <a:ext cx="113859" cy="101629"/>
            </a:xfrm>
            <a:custGeom>
              <a:avLst/>
              <a:gdLst/>
              <a:ahLst/>
              <a:cxnLst/>
              <a:rect l="l" t="t" r="r" b="b"/>
              <a:pathLst>
                <a:path w="4357" h="3889" extrusionOk="0">
                  <a:moveTo>
                    <a:pt x="1431" y="1"/>
                  </a:moveTo>
                  <a:cubicBezTo>
                    <a:pt x="1287" y="1"/>
                    <a:pt x="1152" y="23"/>
                    <a:pt x="1029" y="74"/>
                  </a:cubicBezTo>
                  <a:cubicBezTo>
                    <a:pt x="0" y="498"/>
                    <a:pt x="510" y="1757"/>
                    <a:pt x="597" y="1940"/>
                  </a:cubicBezTo>
                  <a:cubicBezTo>
                    <a:pt x="510" y="2123"/>
                    <a:pt x="0" y="3382"/>
                    <a:pt x="1029" y="3815"/>
                  </a:cubicBezTo>
                  <a:cubicBezTo>
                    <a:pt x="1152" y="3866"/>
                    <a:pt x="1286" y="3888"/>
                    <a:pt x="1429" y="3888"/>
                  </a:cubicBezTo>
                  <a:cubicBezTo>
                    <a:pt x="2611" y="3888"/>
                    <a:pt x="4357" y="2334"/>
                    <a:pt x="4357" y="2334"/>
                  </a:cubicBezTo>
                  <a:lnTo>
                    <a:pt x="4357" y="1546"/>
                  </a:lnTo>
                  <a:cubicBezTo>
                    <a:pt x="4357" y="1546"/>
                    <a:pt x="2613" y="1"/>
                    <a:pt x="1431"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334" name="Google Shape;15334;p69"/>
            <p:cNvSpPr/>
            <p:nvPr/>
          </p:nvSpPr>
          <p:spPr>
            <a:xfrm>
              <a:off x="5051021" y="3599847"/>
              <a:ext cx="113859" cy="101629"/>
            </a:xfrm>
            <a:custGeom>
              <a:avLst/>
              <a:gdLst/>
              <a:ahLst/>
              <a:cxnLst/>
              <a:rect l="l" t="t" r="r" b="b"/>
              <a:pathLst>
                <a:path w="4357" h="3889" extrusionOk="0">
                  <a:moveTo>
                    <a:pt x="2926" y="1"/>
                  </a:moveTo>
                  <a:cubicBezTo>
                    <a:pt x="1744" y="1"/>
                    <a:pt x="0" y="1546"/>
                    <a:pt x="0" y="1546"/>
                  </a:cubicBezTo>
                  <a:lnTo>
                    <a:pt x="0" y="2344"/>
                  </a:lnTo>
                  <a:cubicBezTo>
                    <a:pt x="0" y="2344"/>
                    <a:pt x="1744" y="3889"/>
                    <a:pt x="2926" y="3889"/>
                  </a:cubicBezTo>
                  <a:cubicBezTo>
                    <a:pt x="3069" y="3889"/>
                    <a:pt x="3205" y="3866"/>
                    <a:pt x="3327" y="3815"/>
                  </a:cubicBezTo>
                  <a:cubicBezTo>
                    <a:pt x="4356" y="3382"/>
                    <a:pt x="3847" y="2132"/>
                    <a:pt x="3760" y="1940"/>
                  </a:cubicBezTo>
                  <a:cubicBezTo>
                    <a:pt x="3847" y="1757"/>
                    <a:pt x="4356" y="498"/>
                    <a:pt x="3327" y="74"/>
                  </a:cubicBezTo>
                  <a:cubicBezTo>
                    <a:pt x="3205" y="23"/>
                    <a:pt x="3069" y="1"/>
                    <a:pt x="2926"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335" name="Google Shape;15335;p69"/>
            <p:cNvSpPr/>
            <p:nvPr/>
          </p:nvSpPr>
          <p:spPr>
            <a:xfrm>
              <a:off x="5059044" y="3628672"/>
              <a:ext cx="46437" cy="19364"/>
            </a:xfrm>
            <a:custGeom>
              <a:avLst/>
              <a:gdLst/>
              <a:ahLst/>
              <a:cxnLst/>
              <a:rect l="l" t="t" r="r" b="b"/>
              <a:pathLst>
                <a:path w="1777" h="741" extrusionOk="0">
                  <a:moveTo>
                    <a:pt x="1479" y="0"/>
                  </a:moveTo>
                  <a:cubicBezTo>
                    <a:pt x="1459" y="0"/>
                    <a:pt x="1437" y="3"/>
                    <a:pt x="1414" y="10"/>
                  </a:cubicBezTo>
                  <a:lnTo>
                    <a:pt x="241" y="327"/>
                  </a:lnTo>
                  <a:cubicBezTo>
                    <a:pt x="1" y="395"/>
                    <a:pt x="49" y="741"/>
                    <a:pt x="299" y="741"/>
                  </a:cubicBezTo>
                  <a:lnTo>
                    <a:pt x="347" y="741"/>
                  </a:lnTo>
                  <a:lnTo>
                    <a:pt x="1530" y="414"/>
                  </a:lnTo>
                  <a:cubicBezTo>
                    <a:pt x="1776" y="352"/>
                    <a:pt x="1700" y="0"/>
                    <a:pt x="1479"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336" name="Google Shape;15336;p69"/>
            <p:cNvSpPr/>
            <p:nvPr/>
          </p:nvSpPr>
          <p:spPr>
            <a:xfrm>
              <a:off x="5058913" y="3653053"/>
              <a:ext cx="46542" cy="19364"/>
            </a:xfrm>
            <a:custGeom>
              <a:avLst/>
              <a:gdLst/>
              <a:ahLst/>
              <a:cxnLst/>
              <a:rect l="l" t="t" r="r" b="b"/>
              <a:pathLst>
                <a:path w="1781" h="741" extrusionOk="0">
                  <a:moveTo>
                    <a:pt x="286" y="0"/>
                  </a:moveTo>
                  <a:cubicBezTo>
                    <a:pt x="67" y="0"/>
                    <a:pt x="0" y="343"/>
                    <a:pt x="246" y="414"/>
                  </a:cubicBezTo>
                  <a:lnTo>
                    <a:pt x="1419" y="731"/>
                  </a:lnTo>
                  <a:cubicBezTo>
                    <a:pt x="1443" y="738"/>
                    <a:pt x="1465" y="741"/>
                    <a:pt x="1486" y="741"/>
                  </a:cubicBezTo>
                  <a:cubicBezTo>
                    <a:pt x="1706" y="741"/>
                    <a:pt x="1781" y="397"/>
                    <a:pt x="1535" y="327"/>
                  </a:cubicBezTo>
                  <a:lnTo>
                    <a:pt x="352" y="10"/>
                  </a:lnTo>
                  <a:cubicBezTo>
                    <a:pt x="329" y="3"/>
                    <a:pt x="307" y="0"/>
                    <a:pt x="286"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337" name="Google Shape;15337;p69"/>
            <p:cNvSpPr/>
            <p:nvPr/>
          </p:nvSpPr>
          <p:spPr>
            <a:xfrm>
              <a:off x="4996326" y="3628672"/>
              <a:ext cx="46568" cy="19364"/>
            </a:xfrm>
            <a:custGeom>
              <a:avLst/>
              <a:gdLst/>
              <a:ahLst/>
              <a:cxnLst/>
              <a:rect l="l" t="t" r="r" b="b"/>
              <a:pathLst>
                <a:path w="1782" h="741" extrusionOk="0">
                  <a:moveTo>
                    <a:pt x="294" y="0"/>
                  </a:moveTo>
                  <a:cubicBezTo>
                    <a:pt x="68" y="0"/>
                    <a:pt x="1" y="344"/>
                    <a:pt x="247" y="414"/>
                  </a:cubicBezTo>
                  <a:lnTo>
                    <a:pt x="1430" y="731"/>
                  </a:lnTo>
                  <a:cubicBezTo>
                    <a:pt x="1453" y="738"/>
                    <a:pt x="1475" y="741"/>
                    <a:pt x="1496" y="741"/>
                  </a:cubicBezTo>
                  <a:cubicBezTo>
                    <a:pt x="1714" y="741"/>
                    <a:pt x="1781" y="398"/>
                    <a:pt x="1535" y="327"/>
                  </a:cubicBezTo>
                  <a:lnTo>
                    <a:pt x="362" y="10"/>
                  </a:lnTo>
                  <a:cubicBezTo>
                    <a:pt x="338" y="3"/>
                    <a:pt x="315" y="0"/>
                    <a:pt x="294"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338" name="Google Shape;15338;p69"/>
            <p:cNvSpPr/>
            <p:nvPr/>
          </p:nvSpPr>
          <p:spPr>
            <a:xfrm>
              <a:off x="4996326" y="3653053"/>
              <a:ext cx="46568" cy="19364"/>
            </a:xfrm>
            <a:custGeom>
              <a:avLst/>
              <a:gdLst/>
              <a:ahLst/>
              <a:cxnLst/>
              <a:rect l="l" t="t" r="r" b="b"/>
              <a:pathLst>
                <a:path w="1782" h="741" extrusionOk="0">
                  <a:moveTo>
                    <a:pt x="1496" y="0"/>
                  </a:moveTo>
                  <a:cubicBezTo>
                    <a:pt x="1475" y="0"/>
                    <a:pt x="1453" y="3"/>
                    <a:pt x="1430" y="10"/>
                  </a:cubicBezTo>
                  <a:lnTo>
                    <a:pt x="247" y="327"/>
                  </a:lnTo>
                  <a:cubicBezTo>
                    <a:pt x="1" y="397"/>
                    <a:pt x="68" y="741"/>
                    <a:pt x="294" y="741"/>
                  </a:cubicBezTo>
                  <a:cubicBezTo>
                    <a:pt x="315" y="741"/>
                    <a:pt x="338" y="738"/>
                    <a:pt x="362" y="731"/>
                  </a:cubicBezTo>
                  <a:lnTo>
                    <a:pt x="1535" y="414"/>
                  </a:lnTo>
                  <a:cubicBezTo>
                    <a:pt x="1781" y="343"/>
                    <a:pt x="1714" y="0"/>
                    <a:pt x="1496"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339" name="Google Shape;15339;p69"/>
            <p:cNvSpPr/>
            <p:nvPr/>
          </p:nvSpPr>
          <p:spPr>
            <a:xfrm>
              <a:off x="5033434" y="3619630"/>
              <a:ext cx="34939" cy="61829"/>
            </a:xfrm>
            <a:custGeom>
              <a:avLst/>
              <a:gdLst/>
              <a:ahLst/>
              <a:cxnLst/>
              <a:rect l="l" t="t" r="r" b="b"/>
              <a:pathLst>
                <a:path w="1337" h="2366" extrusionOk="0">
                  <a:moveTo>
                    <a:pt x="404" y="0"/>
                  </a:moveTo>
                  <a:cubicBezTo>
                    <a:pt x="183" y="0"/>
                    <a:pt x="0" y="183"/>
                    <a:pt x="0" y="404"/>
                  </a:cubicBezTo>
                  <a:lnTo>
                    <a:pt x="0" y="1962"/>
                  </a:lnTo>
                  <a:cubicBezTo>
                    <a:pt x="0" y="2183"/>
                    <a:pt x="183" y="2366"/>
                    <a:pt x="404" y="2366"/>
                  </a:cubicBezTo>
                  <a:lnTo>
                    <a:pt x="933" y="2366"/>
                  </a:lnTo>
                  <a:cubicBezTo>
                    <a:pt x="1154" y="2366"/>
                    <a:pt x="1337" y="2183"/>
                    <a:pt x="1337" y="1962"/>
                  </a:cubicBezTo>
                  <a:lnTo>
                    <a:pt x="1337" y="404"/>
                  </a:lnTo>
                  <a:cubicBezTo>
                    <a:pt x="1337" y="183"/>
                    <a:pt x="1154" y="0"/>
                    <a:pt x="933"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340" name="Google Shape;15340;p69"/>
            <p:cNvSpPr/>
            <p:nvPr/>
          </p:nvSpPr>
          <p:spPr>
            <a:xfrm>
              <a:off x="5042215" y="3619682"/>
              <a:ext cx="26159" cy="61542"/>
            </a:xfrm>
            <a:custGeom>
              <a:avLst/>
              <a:gdLst/>
              <a:ahLst/>
              <a:cxnLst/>
              <a:rect l="l" t="t" r="r" b="b"/>
              <a:pathLst>
                <a:path w="1001" h="2355" extrusionOk="0">
                  <a:moveTo>
                    <a:pt x="34" y="1"/>
                  </a:moveTo>
                  <a:cubicBezTo>
                    <a:pt x="22" y="1"/>
                    <a:pt x="10" y="3"/>
                    <a:pt x="1" y="8"/>
                  </a:cubicBezTo>
                  <a:cubicBezTo>
                    <a:pt x="193" y="37"/>
                    <a:pt x="328" y="200"/>
                    <a:pt x="337" y="392"/>
                  </a:cubicBezTo>
                  <a:lnTo>
                    <a:pt x="337" y="1960"/>
                  </a:lnTo>
                  <a:cubicBezTo>
                    <a:pt x="328" y="2152"/>
                    <a:pt x="193" y="2316"/>
                    <a:pt x="1" y="2354"/>
                  </a:cubicBezTo>
                  <a:lnTo>
                    <a:pt x="597" y="2354"/>
                  </a:lnTo>
                  <a:cubicBezTo>
                    <a:pt x="818" y="2354"/>
                    <a:pt x="1001" y="2171"/>
                    <a:pt x="1001" y="1950"/>
                  </a:cubicBezTo>
                  <a:lnTo>
                    <a:pt x="1001" y="392"/>
                  </a:lnTo>
                  <a:cubicBezTo>
                    <a:pt x="991" y="171"/>
                    <a:pt x="818" y="8"/>
                    <a:pt x="597" y="8"/>
                  </a:cubicBezTo>
                  <a:lnTo>
                    <a:pt x="68" y="8"/>
                  </a:lnTo>
                  <a:cubicBezTo>
                    <a:pt x="58" y="3"/>
                    <a:pt x="46" y="1"/>
                    <a:pt x="34" y="1"/>
                  </a:cubicBezTo>
                  <a:close/>
                </a:path>
              </a:pathLst>
            </a:custGeom>
            <a:solidFill>
              <a:srgbClr val="5F7589"/>
            </a:solidFill>
            <a:ln>
              <a:noFill/>
            </a:ln>
          </p:spPr>
          <p:txBody>
            <a:bodyPr spcFirstLastPara="1" wrap="square" lIns="91425" tIns="91425" rIns="91425" bIns="91425" anchor="ctr" anchorCtr="0">
              <a:noAutofit/>
            </a:bodyPr>
            <a:lstStyle/>
            <a:p>
              <a:endParaRPr/>
            </a:p>
          </p:txBody>
        </p:sp>
      </p:grpSp>
      <p:grpSp>
        <p:nvGrpSpPr>
          <p:cNvPr id="15341" name="Google Shape;15341;p69"/>
          <p:cNvGrpSpPr/>
          <p:nvPr/>
        </p:nvGrpSpPr>
        <p:grpSpPr>
          <a:xfrm>
            <a:off x="5339238" y="1316603"/>
            <a:ext cx="245541" cy="360628"/>
            <a:chOff x="5339237" y="1501251"/>
            <a:chExt cx="245541" cy="360628"/>
          </a:xfrm>
        </p:grpSpPr>
        <p:sp>
          <p:nvSpPr>
            <p:cNvPr id="15342" name="Google Shape;15342;p69"/>
            <p:cNvSpPr/>
            <p:nvPr/>
          </p:nvSpPr>
          <p:spPr>
            <a:xfrm>
              <a:off x="5349794" y="1654021"/>
              <a:ext cx="220402" cy="10845"/>
            </a:xfrm>
            <a:custGeom>
              <a:avLst/>
              <a:gdLst/>
              <a:ahLst/>
              <a:cxnLst/>
              <a:rect l="l" t="t" r="r" b="b"/>
              <a:pathLst>
                <a:path w="8434" h="415" extrusionOk="0">
                  <a:moveTo>
                    <a:pt x="1" y="1"/>
                  </a:moveTo>
                  <a:lnTo>
                    <a:pt x="1" y="414"/>
                  </a:lnTo>
                  <a:lnTo>
                    <a:pt x="8434" y="414"/>
                  </a:lnTo>
                  <a:lnTo>
                    <a:pt x="8434" y="1"/>
                  </a:lnTo>
                  <a:close/>
                </a:path>
              </a:pathLst>
            </a:custGeom>
            <a:solidFill>
              <a:srgbClr val="EDF1F3"/>
            </a:solidFill>
            <a:ln>
              <a:noFill/>
            </a:ln>
          </p:spPr>
          <p:txBody>
            <a:bodyPr spcFirstLastPara="1" wrap="square" lIns="91425" tIns="91425" rIns="91425" bIns="91425" anchor="ctr" anchorCtr="0">
              <a:noAutofit/>
            </a:bodyPr>
            <a:lstStyle/>
            <a:p>
              <a:endParaRPr/>
            </a:p>
          </p:txBody>
        </p:sp>
        <p:sp>
          <p:nvSpPr>
            <p:cNvPr id="15343" name="Google Shape;15343;p69"/>
            <p:cNvSpPr/>
            <p:nvPr/>
          </p:nvSpPr>
          <p:spPr>
            <a:xfrm>
              <a:off x="5349794" y="1659562"/>
              <a:ext cx="220402" cy="5305"/>
            </a:xfrm>
            <a:custGeom>
              <a:avLst/>
              <a:gdLst/>
              <a:ahLst/>
              <a:cxnLst/>
              <a:rect l="l" t="t" r="r" b="b"/>
              <a:pathLst>
                <a:path w="8434" h="203" extrusionOk="0">
                  <a:moveTo>
                    <a:pt x="1" y="0"/>
                  </a:moveTo>
                  <a:lnTo>
                    <a:pt x="1" y="202"/>
                  </a:lnTo>
                  <a:lnTo>
                    <a:pt x="8434" y="202"/>
                  </a:lnTo>
                  <a:lnTo>
                    <a:pt x="8434" y="0"/>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44" name="Google Shape;15344;p69"/>
            <p:cNvSpPr/>
            <p:nvPr/>
          </p:nvSpPr>
          <p:spPr>
            <a:xfrm>
              <a:off x="5447791" y="1779170"/>
              <a:ext cx="28432" cy="70636"/>
            </a:xfrm>
            <a:custGeom>
              <a:avLst/>
              <a:gdLst/>
              <a:ahLst/>
              <a:cxnLst/>
              <a:rect l="l" t="t" r="r" b="b"/>
              <a:pathLst>
                <a:path w="1088" h="2703" extrusionOk="0">
                  <a:moveTo>
                    <a:pt x="1" y="0"/>
                  </a:moveTo>
                  <a:lnTo>
                    <a:pt x="1" y="2703"/>
                  </a:lnTo>
                  <a:lnTo>
                    <a:pt x="1087" y="2703"/>
                  </a:lnTo>
                  <a:lnTo>
                    <a:pt x="1087"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345" name="Google Shape;15345;p69"/>
            <p:cNvSpPr/>
            <p:nvPr/>
          </p:nvSpPr>
          <p:spPr>
            <a:xfrm>
              <a:off x="5462112" y="1779170"/>
              <a:ext cx="14112" cy="70636"/>
            </a:xfrm>
            <a:custGeom>
              <a:avLst/>
              <a:gdLst/>
              <a:ahLst/>
              <a:cxnLst/>
              <a:rect l="l" t="t" r="r" b="b"/>
              <a:pathLst>
                <a:path w="540" h="2703" extrusionOk="0">
                  <a:moveTo>
                    <a:pt x="1" y="0"/>
                  </a:moveTo>
                  <a:lnTo>
                    <a:pt x="1" y="2703"/>
                  </a:lnTo>
                  <a:lnTo>
                    <a:pt x="539" y="2703"/>
                  </a:lnTo>
                  <a:lnTo>
                    <a:pt x="539" y="0"/>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346" name="Google Shape;15346;p69"/>
            <p:cNvSpPr/>
            <p:nvPr/>
          </p:nvSpPr>
          <p:spPr>
            <a:xfrm>
              <a:off x="5378958" y="1501251"/>
              <a:ext cx="166359" cy="249539"/>
            </a:xfrm>
            <a:custGeom>
              <a:avLst/>
              <a:gdLst/>
              <a:ahLst/>
              <a:cxnLst/>
              <a:rect l="l" t="t" r="r" b="b"/>
              <a:pathLst>
                <a:path w="6366" h="9549" extrusionOk="0">
                  <a:moveTo>
                    <a:pt x="1923" y="0"/>
                  </a:moveTo>
                  <a:cubicBezTo>
                    <a:pt x="856" y="0"/>
                    <a:pt x="0" y="866"/>
                    <a:pt x="0" y="1923"/>
                  </a:cubicBezTo>
                  <a:lnTo>
                    <a:pt x="0" y="7626"/>
                  </a:lnTo>
                  <a:cubicBezTo>
                    <a:pt x="0" y="8693"/>
                    <a:pt x="856" y="9549"/>
                    <a:pt x="1923" y="9549"/>
                  </a:cubicBezTo>
                  <a:lnTo>
                    <a:pt x="4433" y="9549"/>
                  </a:lnTo>
                  <a:cubicBezTo>
                    <a:pt x="5500" y="9549"/>
                    <a:pt x="6366" y="8693"/>
                    <a:pt x="6356" y="7626"/>
                  </a:cubicBezTo>
                  <a:lnTo>
                    <a:pt x="6356" y="1923"/>
                  </a:lnTo>
                  <a:cubicBezTo>
                    <a:pt x="6356" y="866"/>
                    <a:pt x="5500" y="0"/>
                    <a:pt x="4433" y="0"/>
                  </a:cubicBezTo>
                  <a:close/>
                </a:path>
              </a:pathLst>
            </a:custGeom>
            <a:solidFill>
              <a:srgbClr val="EDF1F3"/>
            </a:solidFill>
            <a:ln>
              <a:noFill/>
            </a:ln>
          </p:spPr>
          <p:txBody>
            <a:bodyPr spcFirstLastPara="1" wrap="square" lIns="91425" tIns="91425" rIns="91425" bIns="91425" anchor="ctr" anchorCtr="0">
              <a:noAutofit/>
            </a:bodyPr>
            <a:lstStyle/>
            <a:p>
              <a:endParaRPr/>
            </a:p>
          </p:txBody>
        </p:sp>
        <p:sp>
          <p:nvSpPr>
            <p:cNvPr id="15347" name="Google Shape;15347;p69"/>
            <p:cNvSpPr/>
            <p:nvPr/>
          </p:nvSpPr>
          <p:spPr>
            <a:xfrm>
              <a:off x="5457094" y="1501251"/>
              <a:ext cx="88223" cy="249539"/>
            </a:xfrm>
            <a:custGeom>
              <a:avLst/>
              <a:gdLst/>
              <a:ahLst/>
              <a:cxnLst/>
              <a:rect l="l" t="t" r="r" b="b"/>
              <a:pathLst>
                <a:path w="3376" h="9549" extrusionOk="0">
                  <a:moveTo>
                    <a:pt x="1" y="0"/>
                  </a:moveTo>
                  <a:cubicBezTo>
                    <a:pt x="1068" y="0"/>
                    <a:pt x="1924" y="866"/>
                    <a:pt x="1924" y="1923"/>
                  </a:cubicBezTo>
                  <a:lnTo>
                    <a:pt x="1924" y="7626"/>
                  </a:lnTo>
                  <a:cubicBezTo>
                    <a:pt x="1924" y="8683"/>
                    <a:pt x="1068" y="9549"/>
                    <a:pt x="1" y="9549"/>
                  </a:cubicBezTo>
                  <a:lnTo>
                    <a:pt x="1443" y="9549"/>
                  </a:lnTo>
                  <a:cubicBezTo>
                    <a:pt x="2510" y="9549"/>
                    <a:pt x="3366" y="8683"/>
                    <a:pt x="3366" y="7626"/>
                  </a:cubicBezTo>
                  <a:lnTo>
                    <a:pt x="3366" y="1923"/>
                  </a:lnTo>
                  <a:cubicBezTo>
                    <a:pt x="3376" y="866"/>
                    <a:pt x="2510" y="0"/>
                    <a:pt x="144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48" name="Google Shape;15348;p69"/>
            <p:cNvSpPr/>
            <p:nvPr/>
          </p:nvSpPr>
          <p:spPr>
            <a:xfrm>
              <a:off x="5446798" y="1611060"/>
              <a:ext cx="30418" cy="30183"/>
            </a:xfrm>
            <a:custGeom>
              <a:avLst/>
              <a:gdLst/>
              <a:ahLst/>
              <a:cxnLst/>
              <a:rect l="l" t="t" r="r" b="b"/>
              <a:pathLst>
                <a:path w="1164" h="1155" extrusionOk="0">
                  <a:moveTo>
                    <a:pt x="587" y="0"/>
                  </a:moveTo>
                  <a:cubicBezTo>
                    <a:pt x="260" y="0"/>
                    <a:pt x="0" y="250"/>
                    <a:pt x="0" y="577"/>
                  </a:cubicBezTo>
                  <a:cubicBezTo>
                    <a:pt x="0" y="895"/>
                    <a:pt x="260" y="1154"/>
                    <a:pt x="587" y="1154"/>
                  </a:cubicBezTo>
                  <a:cubicBezTo>
                    <a:pt x="904" y="1154"/>
                    <a:pt x="1164" y="895"/>
                    <a:pt x="1164" y="577"/>
                  </a:cubicBezTo>
                  <a:cubicBezTo>
                    <a:pt x="1164" y="250"/>
                    <a:pt x="904" y="0"/>
                    <a:pt x="587"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49" name="Google Shape;15349;p69"/>
            <p:cNvSpPr/>
            <p:nvPr/>
          </p:nvSpPr>
          <p:spPr>
            <a:xfrm>
              <a:off x="5356092" y="1836975"/>
              <a:ext cx="212091" cy="24904"/>
            </a:xfrm>
            <a:custGeom>
              <a:avLst/>
              <a:gdLst/>
              <a:ahLst/>
              <a:cxnLst/>
              <a:rect l="l" t="t" r="r" b="b"/>
              <a:pathLst>
                <a:path w="8116" h="953" extrusionOk="0">
                  <a:moveTo>
                    <a:pt x="952" y="0"/>
                  </a:moveTo>
                  <a:cubicBezTo>
                    <a:pt x="423" y="0"/>
                    <a:pt x="0" y="423"/>
                    <a:pt x="0" y="952"/>
                  </a:cubicBezTo>
                  <a:lnTo>
                    <a:pt x="8116" y="952"/>
                  </a:lnTo>
                  <a:cubicBezTo>
                    <a:pt x="8116" y="423"/>
                    <a:pt x="7683" y="0"/>
                    <a:pt x="7154"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15350" name="Google Shape;15350;p69"/>
            <p:cNvSpPr/>
            <p:nvPr/>
          </p:nvSpPr>
          <p:spPr>
            <a:xfrm>
              <a:off x="5339237" y="1637192"/>
              <a:ext cx="245541" cy="155332"/>
            </a:xfrm>
            <a:custGeom>
              <a:avLst/>
              <a:gdLst/>
              <a:ahLst/>
              <a:cxnLst/>
              <a:rect l="l" t="t" r="r" b="b"/>
              <a:pathLst>
                <a:path w="9396" h="5944" extrusionOk="0">
                  <a:moveTo>
                    <a:pt x="395" y="0"/>
                  </a:moveTo>
                  <a:cubicBezTo>
                    <a:pt x="174" y="0"/>
                    <a:pt x="1" y="183"/>
                    <a:pt x="1" y="404"/>
                  </a:cubicBezTo>
                  <a:lnTo>
                    <a:pt x="1" y="2549"/>
                  </a:lnTo>
                  <a:cubicBezTo>
                    <a:pt x="1" y="4424"/>
                    <a:pt x="1520" y="5943"/>
                    <a:pt x="3395" y="5943"/>
                  </a:cubicBezTo>
                  <a:lnTo>
                    <a:pt x="6001" y="5943"/>
                  </a:lnTo>
                  <a:cubicBezTo>
                    <a:pt x="7876" y="5943"/>
                    <a:pt x="9396" y="4424"/>
                    <a:pt x="9396" y="2549"/>
                  </a:cubicBezTo>
                  <a:lnTo>
                    <a:pt x="9396" y="404"/>
                  </a:lnTo>
                  <a:cubicBezTo>
                    <a:pt x="9396" y="183"/>
                    <a:pt x="9223" y="0"/>
                    <a:pt x="9001" y="0"/>
                  </a:cubicBezTo>
                  <a:cubicBezTo>
                    <a:pt x="8780" y="0"/>
                    <a:pt x="8597" y="183"/>
                    <a:pt x="8597" y="404"/>
                  </a:cubicBezTo>
                  <a:lnTo>
                    <a:pt x="8597" y="2549"/>
                  </a:lnTo>
                  <a:cubicBezTo>
                    <a:pt x="8597" y="3981"/>
                    <a:pt x="7434" y="5145"/>
                    <a:pt x="6001" y="5145"/>
                  </a:cubicBezTo>
                  <a:lnTo>
                    <a:pt x="3395" y="5145"/>
                  </a:lnTo>
                  <a:cubicBezTo>
                    <a:pt x="1962" y="5145"/>
                    <a:pt x="799" y="3981"/>
                    <a:pt x="799" y="2549"/>
                  </a:cubicBezTo>
                  <a:lnTo>
                    <a:pt x="799" y="404"/>
                  </a:lnTo>
                  <a:cubicBezTo>
                    <a:pt x="799" y="183"/>
                    <a:pt x="616" y="0"/>
                    <a:pt x="395"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351" name="Google Shape;15351;p69"/>
            <p:cNvSpPr/>
            <p:nvPr/>
          </p:nvSpPr>
          <p:spPr>
            <a:xfrm>
              <a:off x="5378697" y="1609544"/>
              <a:ext cx="56577" cy="10845"/>
            </a:xfrm>
            <a:custGeom>
              <a:avLst/>
              <a:gdLst/>
              <a:ahLst/>
              <a:cxnLst/>
              <a:rect l="l" t="t" r="r" b="b"/>
              <a:pathLst>
                <a:path w="2165" h="415" extrusionOk="0">
                  <a:moveTo>
                    <a:pt x="0" y="1"/>
                  </a:moveTo>
                  <a:lnTo>
                    <a:pt x="0" y="414"/>
                  </a:lnTo>
                  <a:lnTo>
                    <a:pt x="1914" y="414"/>
                  </a:lnTo>
                  <a:cubicBezTo>
                    <a:pt x="2164" y="395"/>
                    <a:pt x="2164" y="20"/>
                    <a:pt x="1914"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2" name="Google Shape;15352;p69"/>
            <p:cNvSpPr/>
            <p:nvPr/>
          </p:nvSpPr>
          <p:spPr>
            <a:xfrm>
              <a:off x="5378697" y="1631913"/>
              <a:ext cx="55296" cy="10819"/>
            </a:xfrm>
            <a:custGeom>
              <a:avLst/>
              <a:gdLst/>
              <a:ahLst/>
              <a:cxnLst/>
              <a:rect l="l" t="t" r="r" b="b"/>
              <a:pathLst>
                <a:path w="2116" h="414" extrusionOk="0">
                  <a:moveTo>
                    <a:pt x="0" y="0"/>
                  </a:moveTo>
                  <a:lnTo>
                    <a:pt x="0" y="414"/>
                  </a:lnTo>
                  <a:lnTo>
                    <a:pt x="1914" y="414"/>
                  </a:lnTo>
                  <a:cubicBezTo>
                    <a:pt x="2020" y="414"/>
                    <a:pt x="2116" y="318"/>
                    <a:pt x="2116" y="202"/>
                  </a:cubicBezTo>
                  <a:cubicBezTo>
                    <a:pt x="2116" y="87"/>
                    <a:pt x="2020" y="0"/>
                    <a:pt x="1914"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3" name="Google Shape;15353;p69"/>
            <p:cNvSpPr/>
            <p:nvPr/>
          </p:nvSpPr>
          <p:spPr>
            <a:xfrm>
              <a:off x="5378697" y="1654021"/>
              <a:ext cx="71394" cy="10845"/>
            </a:xfrm>
            <a:custGeom>
              <a:avLst/>
              <a:gdLst/>
              <a:ahLst/>
              <a:cxnLst/>
              <a:rect l="l" t="t" r="r" b="b"/>
              <a:pathLst>
                <a:path w="2732" h="415" extrusionOk="0">
                  <a:moveTo>
                    <a:pt x="0" y="1"/>
                  </a:moveTo>
                  <a:lnTo>
                    <a:pt x="0" y="414"/>
                  </a:lnTo>
                  <a:lnTo>
                    <a:pt x="2529" y="414"/>
                  </a:lnTo>
                  <a:cubicBezTo>
                    <a:pt x="2645" y="414"/>
                    <a:pt x="2731" y="328"/>
                    <a:pt x="2731" y="212"/>
                  </a:cubicBezTo>
                  <a:cubicBezTo>
                    <a:pt x="2731" y="97"/>
                    <a:pt x="2645" y="1"/>
                    <a:pt x="252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4" name="Google Shape;15354;p69"/>
            <p:cNvSpPr/>
            <p:nvPr/>
          </p:nvSpPr>
          <p:spPr>
            <a:xfrm>
              <a:off x="5378697" y="1564805"/>
              <a:ext cx="72648" cy="10845"/>
            </a:xfrm>
            <a:custGeom>
              <a:avLst/>
              <a:gdLst/>
              <a:ahLst/>
              <a:cxnLst/>
              <a:rect l="l" t="t" r="r" b="b"/>
              <a:pathLst>
                <a:path w="2780" h="415" extrusionOk="0">
                  <a:moveTo>
                    <a:pt x="0" y="1"/>
                  </a:moveTo>
                  <a:lnTo>
                    <a:pt x="0" y="414"/>
                  </a:lnTo>
                  <a:lnTo>
                    <a:pt x="2529" y="414"/>
                  </a:lnTo>
                  <a:cubicBezTo>
                    <a:pt x="2780" y="395"/>
                    <a:pt x="2780" y="20"/>
                    <a:pt x="252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5" name="Google Shape;15355;p69"/>
            <p:cNvSpPr/>
            <p:nvPr/>
          </p:nvSpPr>
          <p:spPr>
            <a:xfrm>
              <a:off x="5378697" y="1587175"/>
              <a:ext cx="72648" cy="10845"/>
            </a:xfrm>
            <a:custGeom>
              <a:avLst/>
              <a:gdLst/>
              <a:ahLst/>
              <a:cxnLst/>
              <a:rect l="l" t="t" r="r" b="b"/>
              <a:pathLst>
                <a:path w="2780" h="415" extrusionOk="0">
                  <a:moveTo>
                    <a:pt x="0" y="1"/>
                  </a:moveTo>
                  <a:lnTo>
                    <a:pt x="0" y="414"/>
                  </a:lnTo>
                  <a:lnTo>
                    <a:pt x="2529" y="414"/>
                  </a:lnTo>
                  <a:cubicBezTo>
                    <a:pt x="2780" y="395"/>
                    <a:pt x="2780" y="20"/>
                    <a:pt x="252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6" name="Google Shape;15356;p69"/>
            <p:cNvSpPr/>
            <p:nvPr/>
          </p:nvSpPr>
          <p:spPr>
            <a:xfrm>
              <a:off x="5378697" y="1676391"/>
              <a:ext cx="71394" cy="10819"/>
            </a:xfrm>
            <a:custGeom>
              <a:avLst/>
              <a:gdLst/>
              <a:ahLst/>
              <a:cxnLst/>
              <a:rect l="l" t="t" r="r" b="b"/>
              <a:pathLst>
                <a:path w="2732" h="414" extrusionOk="0">
                  <a:moveTo>
                    <a:pt x="0" y="0"/>
                  </a:moveTo>
                  <a:lnTo>
                    <a:pt x="0" y="414"/>
                  </a:lnTo>
                  <a:lnTo>
                    <a:pt x="2529" y="414"/>
                  </a:lnTo>
                  <a:cubicBezTo>
                    <a:pt x="2645" y="414"/>
                    <a:pt x="2731" y="327"/>
                    <a:pt x="2731" y="212"/>
                  </a:cubicBezTo>
                  <a:cubicBezTo>
                    <a:pt x="2731" y="97"/>
                    <a:pt x="2645" y="0"/>
                    <a:pt x="252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7" name="Google Shape;15357;p69"/>
            <p:cNvSpPr/>
            <p:nvPr/>
          </p:nvSpPr>
          <p:spPr>
            <a:xfrm>
              <a:off x="5473923" y="1654257"/>
              <a:ext cx="71394" cy="10610"/>
            </a:xfrm>
            <a:custGeom>
              <a:avLst/>
              <a:gdLst/>
              <a:ahLst/>
              <a:cxnLst/>
              <a:rect l="l" t="t" r="r" b="b"/>
              <a:pathLst>
                <a:path w="2732" h="406" extrusionOk="0">
                  <a:moveTo>
                    <a:pt x="187" y="1"/>
                  </a:moveTo>
                  <a:cubicBezTo>
                    <a:pt x="80" y="1"/>
                    <a:pt x="1" y="93"/>
                    <a:pt x="1" y="203"/>
                  </a:cubicBezTo>
                  <a:cubicBezTo>
                    <a:pt x="1" y="319"/>
                    <a:pt x="87" y="405"/>
                    <a:pt x="203" y="405"/>
                  </a:cubicBezTo>
                  <a:lnTo>
                    <a:pt x="2732" y="405"/>
                  </a:lnTo>
                  <a:lnTo>
                    <a:pt x="2732" y="1"/>
                  </a:lnTo>
                  <a:lnTo>
                    <a:pt x="203" y="1"/>
                  </a:lnTo>
                  <a:cubicBezTo>
                    <a:pt x="198" y="1"/>
                    <a:pt x="192" y="1"/>
                    <a:pt x="18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8" name="Google Shape;15358;p69"/>
            <p:cNvSpPr/>
            <p:nvPr/>
          </p:nvSpPr>
          <p:spPr>
            <a:xfrm>
              <a:off x="5490021" y="1631913"/>
              <a:ext cx="55296" cy="10819"/>
            </a:xfrm>
            <a:custGeom>
              <a:avLst/>
              <a:gdLst/>
              <a:ahLst/>
              <a:cxnLst/>
              <a:rect l="l" t="t" r="r" b="b"/>
              <a:pathLst>
                <a:path w="2116" h="414" extrusionOk="0">
                  <a:moveTo>
                    <a:pt x="212" y="0"/>
                  </a:moveTo>
                  <a:cubicBezTo>
                    <a:pt x="97" y="0"/>
                    <a:pt x="0" y="87"/>
                    <a:pt x="0" y="202"/>
                  </a:cubicBezTo>
                  <a:cubicBezTo>
                    <a:pt x="0" y="318"/>
                    <a:pt x="97" y="414"/>
                    <a:pt x="212" y="414"/>
                  </a:cubicBezTo>
                  <a:lnTo>
                    <a:pt x="2116" y="414"/>
                  </a:lnTo>
                  <a:lnTo>
                    <a:pt x="2116"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59" name="Google Shape;15359;p69"/>
            <p:cNvSpPr/>
            <p:nvPr/>
          </p:nvSpPr>
          <p:spPr>
            <a:xfrm>
              <a:off x="5472669" y="1676391"/>
              <a:ext cx="72648" cy="10819"/>
            </a:xfrm>
            <a:custGeom>
              <a:avLst/>
              <a:gdLst/>
              <a:ahLst/>
              <a:cxnLst/>
              <a:rect l="l" t="t" r="r" b="b"/>
              <a:pathLst>
                <a:path w="2780" h="414" extrusionOk="0">
                  <a:moveTo>
                    <a:pt x="251" y="0"/>
                  </a:moveTo>
                  <a:cubicBezTo>
                    <a:pt x="1" y="20"/>
                    <a:pt x="1" y="395"/>
                    <a:pt x="251" y="414"/>
                  </a:cubicBezTo>
                  <a:lnTo>
                    <a:pt x="2780" y="414"/>
                  </a:lnTo>
                  <a:lnTo>
                    <a:pt x="2780"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0" name="Google Shape;15360;p69"/>
            <p:cNvSpPr/>
            <p:nvPr/>
          </p:nvSpPr>
          <p:spPr>
            <a:xfrm>
              <a:off x="5473923" y="1587175"/>
              <a:ext cx="71394" cy="10845"/>
            </a:xfrm>
            <a:custGeom>
              <a:avLst/>
              <a:gdLst/>
              <a:ahLst/>
              <a:cxnLst/>
              <a:rect l="l" t="t" r="r" b="b"/>
              <a:pathLst>
                <a:path w="2732" h="415" extrusionOk="0">
                  <a:moveTo>
                    <a:pt x="203" y="1"/>
                  </a:moveTo>
                  <a:cubicBezTo>
                    <a:pt x="87" y="1"/>
                    <a:pt x="1" y="97"/>
                    <a:pt x="1" y="203"/>
                  </a:cubicBezTo>
                  <a:cubicBezTo>
                    <a:pt x="1" y="318"/>
                    <a:pt x="87" y="414"/>
                    <a:pt x="203" y="414"/>
                  </a:cubicBezTo>
                  <a:lnTo>
                    <a:pt x="2732" y="414"/>
                  </a:lnTo>
                  <a:lnTo>
                    <a:pt x="2732"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1" name="Google Shape;15361;p69"/>
            <p:cNvSpPr/>
            <p:nvPr/>
          </p:nvSpPr>
          <p:spPr>
            <a:xfrm>
              <a:off x="5473923" y="1564805"/>
              <a:ext cx="71394" cy="10845"/>
            </a:xfrm>
            <a:custGeom>
              <a:avLst/>
              <a:gdLst/>
              <a:ahLst/>
              <a:cxnLst/>
              <a:rect l="l" t="t" r="r" b="b"/>
              <a:pathLst>
                <a:path w="2732" h="415" extrusionOk="0">
                  <a:moveTo>
                    <a:pt x="203" y="1"/>
                  </a:moveTo>
                  <a:cubicBezTo>
                    <a:pt x="87" y="1"/>
                    <a:pt x="1" y="97"/>
                    <a:pt x="1" y="212"/>
                  </a:cubicBezTo>
                  <a:cubicBezTo>
                    <a:pt x="1" y="318"/>
                    <a:pt x="87" y="414"/>
                    <a:pt x="203" y="414"/>
                  </a:cubicBezTo>
                  <a:lnTo>
                    <a:pt x="2732" y="414"/>
                  </a:lnTo>
                  <a:lnTo>
                    <a:pt x="2732"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2" name="Google Shape;15362;p69"/>
            <p:cNvSpPr/>
            <p:nvPr/>
          </p:nvSpPr>
          <p:spPr>
            <a:xfrm>
              <a:off x="5490021" y="1609544"/>
              <a:ext cx="55296" cy="10845"/>
            </a:xfrm>
            <a:custGeom>
              <a:avLst/>
              <a:gdLst/>
              <a:ahLst/>
              <a:cxnLst/>
              <a:rect l="l" t="t" r="r" b="b"/>
              <a:pathLst>
                <a:path w="2116" h="415" extrusionOk="0">
                  <a:moveTo>
                    <a:pt x="212" y="1"/>
                  </a:moveTo>
                  <a:cubicBezTo>
                    <a:pt x="97" y="1"/>
                    <a:pt x="0" y="87"/>
                    <a:pt x="0" y="203"/>
                  </a:cubicBezTo>
                  <a:cubicBezTo>
                    <a:pt x="0" y="318"/>
                    <a:pt x="97" y="414"/>
                    <a:pt x="212" y="414"/>
                  </a:cubicBezTo>
                  <a:lnTo>
                    <a:pt x="2116" y="414"/>
                  </a:lnTo>
                  <a:lnTo>
                    <a:pt x="2116" y="1"/>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3" name="Google Shape;15363;p69"/>
            <p:cNvSpPr/>
            <p:nvPr/>
          </p:nvSpPr>
          <p:spPr>
            <a:xfrm>
              <a:off x="5490021" y="1501251"/>
              <a:ext cx="10819" cy="39852"/>
            </a:xfrm>
            <a:custGeom>
              <a:avLst/>
              <a:gdLst/>
              <a:ahLst/>
              <a:cxnLst/>
              <a:rect l="l" t="t" r="r" b="b"/>
              <a:pathLst>
                <a:path w="414" h="1525" extrusionOk="0">
                  <a:moveTo>
                    <a:pt x="0" y="0"/>
                  </a:moveTo>
                  <a:lnTo>
                    <a:pt x="0" y="1337"/>
                  </a:lnTo>
                  <a:cubicBezTo>
                    <a:pt x="10" y="1462"/>
                    <a:pt x="109" y="1524"/>
                    <a:pt x="207" y="1524"/>
                  </a:cubicBezTo>
                  <a:cubicBezTo>
                    <a:pt x="306" y="1524"/>
                    <a:pt x="404" y="1462"/>
                    <a:pt x="414" y="1337"/>
                  </a:cubicBezTo>
                  <a:lnTo>
                    <a:pt x="414" y="10"/>
                  </a:lnTo>
                  <a:cubicBezTo>
                    <a:pt x="337" y="0"/>
                    <a:pt x="260" y="0"/>
                    <a:pt x="18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4" name="Google Shape;15364;p69"/>
            <p:cNvSpPr/>
            <p:nvPr/>
          </p:nvSpPr>
          <p:spPr>
            <a:xfrm>
              <a:off x="5423435" y="1501251"/>
              <a:ext cx="10558" cy="39852"/>
            </a:xfrm>
            <a:custGeom>
              <a:avLst/>
              <a:gdLst/>
              <a:ahLst/>
              <a:cxnLst/>
              <a:rect l="l" t="t" r="r" b="b"/>
              <a:pathLst>
                <a:path w="404" h="1525" extrusionOk="0">
                  <a:moveTo>
                    <a:pt x="221" y="0"/>
                  </a:moveTo>
                  <a:cubicBezTo>
                    <a:pt x="144" y="0"/>
                    <a:pt x="67" y="0"/>
                    <a:pt x="0" y="10"/>
                  </a:cubicBezTo>
                  <a:lnTo>
                    <a:pt x="0" y="1337"/>
                  </a:lnTo>
                  <a:cubicBezTo>
                    <a:pt x="10" y="1462"/>
                    <a:pt x="106" y="1524"/>
                    <a:pt x="202" y="1524"/>
                  </a:cubicBezTo>
                  <a:cubicBezTo>
                    <a:pt x="298" y="1524"/>
                    <a:pt x="394" y="1462"/>
                    <a:pt x="404" y="1337"/>
                  </a:cubicBezTo>
                  <a:lnTo>
                    <a:pt x="40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5" name="Google Shape;15365;p69"/>
            <p:cNvSpPr/>
            <p:nvPr/>
          </p:nvSpPr>
          <p:spPr>
            <a:xfrm>
              <a:off x="5467652" y="1501251"/>
              <a:ext cx="10845" cy="40479"/>
            </a:xfrm>
            <a:custGeom>
              <a:avLst/>
              <a:gdLst/>
              <a:ahLst/>
              <a:cxnLst/>
              <a:rect l="l" t="t" r="r" b="b"/>
              <a:pathLst>
                <a:path w="415" h="1549" extrusionOk="0">
                  <a:moveTo>
                    <a:pt x="1" y="0"/>
                  </a:moveTo>
                  <a:lnTo>
                    <a:pt x="1" y="1337"/>
                  </a:lnTo>
                  <a:cubicBezTo>
                    <a:pt x="1" y="1452"/>
                    <a:pt x="97" y="1539"/>
                    <a:pt x="212" y="1548"/>
                  </a:cubicBezTo>
                  <a:cubicBezTo>
                    <a:pt x="327" y="1548"/>
                    <a:pt x="414" y="1452"/>
                    <a:pt x="414" y="1337"/>
                  </a:cubicBezTo>
                  <a:lnTo>
                    <a:pt x="41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6" name="Google Shape;15366;p69"/>
            <p:cNvSpPr/>
            <p:nvPr/>
          </p:nvSpPr>
          <p:spPr>
            <a:xfrm>
              <a:off x="5490021" y="1501486"/>
              <a:ext cx="10819" cy="24904"/>
            </a:xfrm>
            <a:custGeom>
              <a:avLst/>
              <a:gdLst/>
              <a:ahLst/>
              <a:cxnLst/>
              <a:rect l="l" t="t" r="r" b="b"/>
              <a:pathLst>
                <a:path w="414" h="953" extrusionOk="0">
                  <a:moveTo>
                    <a:pt x="0" y="1"/>
                  </a:moveTo>
                  <a:lnTo>
                    <a:pt x="0" y="453"/>
                  </a:lnTo>
                  <a:cubicBezTo>
                    <a:pt x="164" y="597"/>
                    <a:pt x="298" y="760"/>
                    <a:pt x="414" y="953"/>
                  </a:cubicBezTo>
                  <a:lnTo>
                    <a:pt x="414"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67" name="Google Shape;15367;p69"/>
            <p:cNvSpPr/>
            <p:nvPr/>
          </p:nvSpPr>
          <p:spPr>
            <a:xfrm>
              <a:off x="5467652" y="1501251"/>
              <a:ext cx="10845" cy="4782"/>
            </a:xfrm>
            <a:custGeom>
              <a:avLst/>
              <a:gdLst/>
              <a:ahLst/>
              <a:cxnLst/>
              <a:rect l="l" t="t" r="r" b="b"/>
              <a:pathLst>
                <a:path w="415" h="183" extrusionOk="0">
                  <a:moveTo>
                    <a:pt x="1" y="0"/>
                  </a:moveTo>
                  <a:lnTo>
                    <a:pt x="1" y="39"/>
                  </a:lnTo>
                  <a:cubicBezTo>
                    <a:pt x="145" y="77"/>
                    <a:pt x="279" y="115"/>
                    <a:pt x="414" y="183"/>
                  </a:cubicBezTo>
                  <a:lnTo>
                    <a:pt x="414" y="0"/>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68" name="Google Shape;15368;p69"/>
            <p:cNvSpPr/>
            <p:nvPr/>
          </p:nvSpPr>
          <p:spPr>
            <a:xfrm>
              <a:off x="5445544" y="1501251"/>
              <a:ext cx="10819" cy="40479"/>
            </a:xfrm>
            <a:custGeom>
              <a:avLst/>
              <a:gdLst/>
              <a:ahLst/>
              <a:cxnLst/>
              <a:rect l="l" t="t" r="r" b="b"/>
              <a:pathLst>
                <a:path w="414" h="1549" extrusionOk="0">
                  <a:moveTo>
                    <a:pt x="0" y="0"/>
                  </a:moveTo>
                  <a:lnTo>
                    <a:pt x="0" y="1337"/>
                  </a:lnTo>
                  <a:cubicBezTo>
                    <a:pt x="0" y="1452"/>
                    <a:pt x="87" y="1539"/>
                    <a:pt x="202" y="1548"/>
                  </a:cubicBezTo>
                  <a:cubicBezTo>
                    <a:pt x="318" y="1548"/>
                    <a:pt x="414" y="1452"/>
                    <a:pt x="414" y="1337"/>
                  </a:cubicBezTo>
                  <a:lnTo>
                    <a:pt x="414"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69" name="Google Shape;15369;p69"/>
            <p:cNvSpPr/>
            <p:nvPr/>
          </p:nvSpPr>
          <p:spPr>
            <a:xfrm>
              <a:off x="5490021" y="1710572"/>
              <a:ext cx="10819" cy="40218"/>
            </a:xfrm>
            <a:custGeom>
              <a:avLst/>
              <a:gdLst/>
              <a:ahLst/>
              <a:cxnLst/>
              <a:rect l="l" t="t" r="r" b="b"/>
              <a:pathLst>
                <a:path w="414" h="1539" extrusionOk="0">
                  <a:moveTo>
                    <a:pt x="202" y="0"/>
                  </a:moveTo>
                  <a:cubicBezTo>
                    <a:pt x="87" y="0"/>
                    <a:pt x="0" y="87"/>
                    <a:pt x="0" y="202"/>
                  </a:cubicBezTo>
                  <a:lnTo>
                    <a:pt x="0" y="1539"/>
                  </a:lnTo>
                  <a:lnTo>
                    <a:pt x="183" y="1539"/>
                  </a:lnTo>
                  <a:cubicBezTo>
                    <a:pt x="260" y="1539"/>
                    <a:pt x="337" y="1539"/>
                    <a:pt x="404" y="1529"/>
                  </a:cubicBezTo>
                  <a:lnTo>
                    <a:pt x="404" y="202"/>
                  </a:lnTo>
                  <a:cubicBezTo>
                    <a:pt x="414" y="87"/>
                    <a:pt x="318" y="0"/>
                    <a:pt x="202"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70" name="Google Shape;15370;p69"/>
            <p:cNvSpPr/>
            <p:nvPr/>
          </p:nvSpPr>
          <p:spPr>
            <a:xfrm>
              <a:off x="5457094" y="1501251"/>
              <a:ext cx="88223" cy="249539"/>
            </a:xfrm>
            <a:custGeom>
              <a:avLst/>
              <a:gdLst/>
              <a:ahLst/>
              <a:cxnLst/>
              <a:rect l="l" t="t" r="r" b="b"/>
              <a:pathLst>
                <a:path w="3376" h="9549" extrusionOk="0">
                  <a:moveTo>
                    <a:pt x="1" y="0"/>
                  </a:moveTo>
                  <a:cubicBezTo>
                    <a:pt x="1068" y="0"/>
                    <a:pt x="1924" y="866"/>
                    <a:pt x="1924" y="1923"/>
                  </a:cubicBezTo>
                  <a:lnTo>
                    <a:pt x="1924" y="7626"/>
                  </a:lnTo>
                  <a:cubicBezTo>
                    <a:pt x="1924" y="8683"/>
                    <a:pt x="1068" y="9549"/>
                    <a:pt x="1" y="9549"/>
                  </a:cubicBezTo>
                  <a:lnTo>
                    <a:pt x="1443" y="9549"/>
                  </a:lnTo>
                  <a:cubicBezTo>
                    <a:pt x="2510" y="9549"/>
                    <a:pt x="3366" y="8683"/>
                    <a:pt x="3366" y="7626"/>
                  </a:cubicBezTo>
                  <a:lnTo>
                    <a:pt x="3366" y="1923"/>
                  </a:lnTo>
                  <a:cubicBezTo>
                    <a:pt x="3376" y="866"/>
                    <a:pt x="2510" y="0"/>
                    <a:pt x="1443"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71" name="Google Shape;15371;p69"/>
            <p:cNvSpPr/>
            <p:nvPr/>
          </p:nvSpPr>
          <p:spPr>
            <a:xfrm>
              <a:off x="5490021" y="1725886"/>
              <a:ext cx="10819" cy="24904"/>
            </a:xfrm>
            <a:custGeom>
              <a:avLst/>
              <a:gdLst/>
              <a:ahLst/>
              <a:cxnLst/>
              <a:rect l="l" t="t" r="r" b="b"/>
              <a:pathLst>
                <a:path w="414" h="953" extrusionOk="0">
                  <a:moveTo>
                    <a:pt x="414" y="1"/>
                  </a:moveTo>
                  <a:cubicBezTo>
                    <a:pt x="298" y="184"/>
                    <a:pt x="164" y="347"/>
                    <a:pt x="0" y="491"/>
                  </a:cubicBezTo>
                  <a:lnTo>
                    <a:pt x="0" y="953"/>
                  </a:lnTo>
                  <a:lnTo>
                    <a:pt x="414" y="953"/>
                  </a:lnTo>
                  <a:lnTo>
                    <a:pt x="414"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72" name="Google Shape;15372;p69"/>
            <p:cNvSpPr/>
            <p:nvPr/>
          </p:nvSpPr>
          <p:spPr>
            <a:xfrm>
              <a:off x="5423174" y="1710938"/>
              <a:ext cx="10819" cy="39852"/>
            </a:xfrm>
            <a:custGeom>
              <a:avLst/>
              <a:gdLst/>
              <a:ahLst/>
              <a:cxnLst/>
              <a:rect l="l" t="t" r="r" b="b"/>
              <a:pathLst>
                <a:path w="414" h="1525" extrusionOk="0">
                  <a:moveTo>
                    <a:pt x="211" y="1"/>
                  </a:moveTo>
                  <a:cubicBezTo>
                    <a:pt x="114" y="1"/>
                    <a:pt x="15" y="63"/>
                    <a:pt x="1" y="188"/>
                  </a:cubicBezTo>
                  <a:lnTo>
                    <a:pt x="1" y="1515"/>
                  </a:lnTo>
                  <a:cubicBezTo>
                    <a:pt x="77" y="1525"/>
                    <a:pt x="154" y="1525"/>
                    <a:pt x="231" y="1525"/>
                  </a:cubicBezTo>
                  <a:lnTo>
                    <a:pt x="414" y="1525"/>
                  </a:lnTo>
                  <a:lnTo>
                    <a:pt x="414" y="188"/>
                  </a:lnTo>
                  <a:cubicBezTo>
                    <a:pt x="404" y="63"/>
                    <a:pt x="308" y="1"/>
                    <a:pt x="211"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73" name="Google Shape;15373;p69"/>
            <p:cNvSpPr/>
            <p:nvPr/>
          </p:nvSpPr>
          <p:spPr>
            <a:xfrm>
              <a:off x="5445544" y="1710938"/>
              <a:ext cx="10819" cy="39852"/>
            </a:xfrm>
            <a:custGeom>
              <a:avLst/>
              <a:gdLst/>
              <a:ahLst/>
              <a:cxnLst/>
              <a:rect l="l" t="t" r="r" b="b"/>
              <a:pathLst>
                <a:path w="414" h="1525" extrusionOk="0">
                  <a:moveTo>
                    <a:pt x="207" y="1"/>
                  </a:moveTo>
                  <a:cubicBezTo>
                    <a:pt x="109" y="1"/>
                    <a:pt x="10" y="63"/>
                    <a:pt x="0" y="188"/>
                  </a:cubicBezTo>
                  <a:lnTo>
                    <a:pt x="0" y="1525"/>
                  </a:lnTo>
                  <a:lnTo>
                    <a:pt x="414" y="1525"/>
                  </a:lnTo>
                  <a:lnTo>
                    <a:pt x="414" y="188"/>
                  </a:lnTo>
                  <a:cubicBezTo>
                    <a:pt x="404" y="63"/>
                    <a:pt x="306" y="1"/>
                    <a:pt x="207"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74" name="Google Shape;15374;p69"/>
            <p:cNvSpPr/>
            <p:nvPr/>
          </p:nvSpPr>
          <p:spPr>
            <a:xfrm>
              <a:off x="5467652" y="1710546"/>
              <a:ext cx="10845" cy="40244"/>
            </a:xfrm>
            <a:custGeom>
              <a:avLst/>
              <a:gdLst/>
              <a:ahLst/>
              <a:cxnLst/>
              <a:rect l="l" t="t" r="r" b="b"/>
              <a:pathLst>
                <a:path w="415" h="1540" extrusionOk="0">
                  <a:moveTo>
                    <a:pt x="196" y="1"/>
                  </a:moveTo>
                  <a:cubicBezTo>
                    <a:pt x="88" y="1"/>
                    <a:pt x="1" y="93"/>
                    <a:pt x="1" y="203"/>
                  </a:cubicBezTo>
                  <a:lnTo>
                    <a:pt x="1" y="1540"/>
                  </a:lnTo>
                  <a:lnTo>
                    <a:pt x="414" y="1540"/>
                  </a:lnTo>
                  <a:lnTo>
                    <a:pt x="414" y="203"/>
                  </a:lnTo>
                  <a:cubicBezTo>
                    <a:pt x="414" y="88"/>
                    <a:pt x="327" y="1"/>
                    <a:pt x="212" y="1"/>
                  </a:cubicBezTo>
                  <a:cubicBezTo>
                    <a:pt x="207" y="1"/>
                    <a:pt x="201" y="1"/>
                    <a:pt x="196"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5375" name="Google Shape;15375;p69"/>
            <p:cNvSpPr/>
            <p:nvPr/>
          </p:nvSpPr>
          <p:spPr>
            <a:xfrm>
              <a:off x="5467652" y="1746243"/>
              <a:ext cx="10845" cy="4547"/>
            </a:xfrm>
            <a:custGeom>
              <a:avLst/>
              <a:gdLst/>
              <a:ahLst/>
              <a:cxnLst/>
              <a:rect l="l" t="t" r="r" b="b"/>
              <a:pathLst>
                <a:path w="415" h="174" extrusionOk="0">
                  <a:moveTo>
                    <a:pt x="414" y="1"/>
                  </a:moveTo>
                  <a:cubicBezTo>
                    <a:pt x="279" y="58"/>
                    <a:pt x="145" y="106"/>
                    <a:pt x="1" y="135"/>
                  </a:cubicBezTo>
                  <a:lnTo>
                    <a:pt x="1" y="174"/>
                  </a:lnTo>
                  <a:lnTo>
                    <a:pt x="414" y="174"/>
                  </a:lnTo>
                  <a:lnTo>
                    <a:pt x="414"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76" name="Google Shape;15376;p69"/>
            <p:cNvSpPr/>
            <p:nvPr/>
          </p:nvSpPr>
          <p:spPr>
            <a:xfrm>
              <a:off x="5507608" y="1609544"/>
              <a:ext cx="37709" cy="10845"/>
            </a:xfrm>
            <a:custGeom>
              <a:avLst/>
              <a:gdLst/>
              <a:ahLst/>
              <a:cxnLst/>
              <a:rect l="l" t="t" r="r" b="b"/>
              <a:pathLst>
                <a:path w="1443" h="415" extrusionOk="0">
                  <a:moveTo>
                    <a:pt x="0" y="1"/>
                  </a:moveTo>
                  <a:lnTo>
                    <a:pt x="0" y="414"/>
                  </a:lnTo>
                  <a:lnTo>
                    <a:pt x="1443" y="414"/>
                  </a:lnTo>
                  <a:lnTo>
                    <a:pt x="1443"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77" name="Google Shape;15377;p69"/>
            <p:cNvSpPr/>
            <p:nvPr/>
          </p:nvSpPr>
          <p:spPr>
            <a:xfrm>
              <a:off x="5507608" y="1654021"/>
              <a:ext cx="37709" cy="10845"/>
            </a:xfrm>
            <a:custGeom>
              <a:avLst/>
              <a:gdLst/>
              <a:ahLst/>
              <a:cxnLst/>
              <a:rect l="l" t="t" r="r" b="b"/>
              <a:pathLst>
                <a:path w="1443" h="415" extrusionOk="0">
                  <a:moveTo>
                    <a:pt x="0" y="1"/>
                  </a:moveTo>
                  <a:lnTo>
                    <a:pt x="0" y="414"/>
                  </a:lnTo>
                  <a:lnTo>
                    <a:pt x="1443" y="414"/>
                  </a:lnTo>
                  <a:lnTo>
                    <a:pt x="1443"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78" name="Google Shape;15378;p69"/>
            <p:cNvSpPr/>
            <p:nvPr/>
          </p:nvSpPr>
          <p:spPr>
            <a:xfrm>
              <a:off x="5507608" y="1631913"/>
              <a:ext cx="37709" cy="10819"/>
            </a:xfrm>
            <a:custGeom>
              <a:avLst/>
              <a:gdLst/>
              <a:ahLst/>
              <a:cxnLst/>
              <a:rect l="l" t="t" r="r" b="b"/>
              <a:pathLst>
                <a:path w="1443" h="414" extrusionOk="0">
                  <a:moveTo>
                    <a:pt x="0" y="0"/>
                  </a:moveTo>
                  <a:lnTo>
                    <a:pt x="0" y="414"/>
                  </a:lnTo>
                  <a:lnTo>
                    <a:pt x="1443" y="414"/>
                  </a:lnTo>
                  <a:lnTo>
                    <a:pt x="1443" y="0"/>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79" name="Google Shape;15379;p69"/>
            <p:cNvSpPr/>
            <p:nvPr/>
          </p:nvSpPr>
          <p:spPr>
            <a:xfrm>
              <a:off x="5507608" y="1676391"/>
              <a:ext cx="37709" cy="10819"/>
            </a:xfrm>
            <a:custGeom>
              <a:avLst/>
              <a:gdLst/>
              <a:ahLst/>
              <a:cxnLst/>
              <a:rect l="l" t="t" r="r" b="b"/>
              <a:pathLst>
                <a:path w="1443" h="414" extrusionOk="0">
                  <a:moveTo>
                    <a:pt x="0" y="0"/>
                  </a:moveTo>
                  <a:lnTo>
                    <a:pt x="0" y="414"/>
                  </a:lnTo>
                  <a:lnTo>
                    <a:pt x="1443" y="414"/>
                  </a:lnTo>
                  <a:lnTo>
                    <a:pt x="1443" y="0"/>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80" name="Google Shape;15380;p69"/>
            <p:cNvSpPr/>
            <p:nvPr/>
          </p:nvSpPr>
          <p:spPr>
            <a:xfrm>
              <a:off x="5507608" y="1564805"/>
              <a:ext cx="37709" cy="10845"/>
            </a:xfrm>
            <a:custGeom>
              <a:avLst/>
              <a:gdLst/>
              <a:ahLst/>
              <a:cxnLst/>
              <a:rect l="l" t="t" r="r" b="b"/>
              <a:pathLst>
                <a:path w="1443" h="415" extrusionOk="0">
                  <a:moveTo>
                    <a:pt x="0" y="1"/>
                  </a:moveTo>
                  <a:lnTo>
                    <a:pt x="0" y="414"/>
                  </a:lnTo>
                  <a:lnTo>
                    <a:pt x="1443" y="414"/>
                  </a:lnTo>
                  <a:lnTo>
                    <a:pt x="1443"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81" name="Google Shape;15381;p69"/>
            <p:cNvSpPr/>
            <p:nvPr/>
          </p:nvSpPr>
          <p:spPr>
            <a:xfrm>
              <a:off x="5507608" y="1587175"/>
              <a:ext cx="37709" cy="10845"/>
            </a:xfrm>
            <a:custGeom>
              <a:avLst/>
              <a:gdLst/>
              <a:ahLst/>
              <a:cxnLst/>
              <a:rect l="l" t="t" r="r" b="b"/>
              <a:pathLst>
                <a:path w="1443" h="415" extrusionOk="0">
                  <a:moveTo>
                    <a:pt x="0" y="1"/>
                  </a:moveTo>
                  <a:lnTo>
                    <a:pt x="0" y="414"/>
                  </a:lnTo>
                  <a:lnTo>
                    <a:pt x="1443" y="414"/>
                  </a:lnTo>
                  <a:lnTo>
                    <a:pt x="1443" y="1"/>
                  </a:lnTo>
                  <a:close/>
                </a:path>
              </a:pathLst>
            </a:custGeom>
            <a:solidFill>
              <a:srgbClr val="AABAC6"/>
            </a:solidFill>
            <a:ln>
              <a:noFill/>
            </a:ln>
          </p:spPr>
          <p:txBody>
            <a:bodyPr spcFirstLastPara="1" wrap="square" lIns="91425" tIns="91425" rIns="91425" bIns="91425" anchor="ctr" anchorCtr="0">
              <a:noAutofit/>
            </a:bodyPr>
            <a:lstStyle/>
            <a:p>
              <a:endParaRPr/>
            </a:p>
          </p:txBody>
        </p:sp>
        <p:sp>
          <p:nvSpPr>
            <p:cNvPr id="15382" name="Google Shape;15382;p69"/>
            <p:cNvSpPr/>
            <p:nvPr/>
          </p:nvSpPr>
          <p:spPr>
            <a:xfrm>
              <a:off x="5462112" y="1637192"/>
              <a:ext cx="122666" cy="155332"/>
            </a:xfrm>
            <a:custGeom>
              <a:avLst/>
              <a:gdLst/>
              <a:ahLst/>
              <a:cxnLst/>
              <a:rect l="l" t="t" r="r" b="b"/>
              <a:pathLst>
                <a:path w="4694" h="5944" extrusionOk="0">
                  <a:moveTo>
                    <a:pt x="4299" y="0"/>
                  </a:moveTo>
                  <a:cubicBezTo>
                    <a:pt x="4078" y="0"/>
                    <a:pt x="3895" y="183"/>
                    <a:pt x="3895" y="404"/>
                  </a:cubicBezTo>
                  <a:lnTo>
                    <a:pt x="3895" y="2549"/>
                  </a:lnTo>
                  <a:cubicBezTo>
                    <a:pt x="3895" y="3981"/>
                    <a:pt x="2732" y="5145"/>
                    <a:pt x="1299" y="5145"/>
                  </a:cubicBezTo>
                  <a:lnTo>
                    <a:pt x="1" y="5145"/>
                  </a:lnTo>
                  <a:lnTo>
                    <a:pt x="1" y="5943"/>
                  </a:lnTo>
                  <a:lnTo>
                    <a:pt x="1299" y="5943"/>
                  </a:lnTo>
                  <a:cubicBezTo>
                    <a:pt x="3174" y="5943"/>
                    <a:pt x="4694" y="4424"/>
                    <a:pt x="4694" y="2549"/>
                  </a:cubicBezTo>
                  <a:lnTo>
                    <a:pt x="4694" y="404"/>
                  </a:lnTo>
                  <a:cubicBezTo>
                    <a:pt x="4694" y="183"/>
                    <a:pt x="4521" y="0"/>
                    <a:pt x="4299" y="0"/>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15383" name="Google Shape;15383;p69"/>
            <p:cNvSpPr/>
            <p:nvPr/>
          </p:nvSpPr>
          <p:spPr>
            <a:xfrm>
              <a:off x="5462112" y="1836975"/>
              <a:ext cx="106072" cy="24904"/>
            </a:xfrm>
            <a:custGeom>
              <a:avLst/>
              <a:gdLst/>
              <a:ahLst/>
              <a:cxnLst/>
              <a:rect l="l" t="t" r="r" b="b"/>
              <a:pathLst>
                <a:path w="4059" h="953" extrusionOk="0">
                  <a:moveTo>
                    <a:pt x="1" y="0"/>
                  </a:moveTo>
                  <a:lnTo>
                    <a:pt x="1" y="952"/>
                  </a:lnTo>
                  <a:lnTo>
                    <a:pt x="4059" y="952"/>
                  </a:lnTo>
                  <a:cubicBezTo>
                    <a:pt x="4059" y="423"/>
                    <a:pt x="3626" y="0"/>
                    <a:pt x="3097" y="0"/>
                  </a:cubicBezTo>
                  <a:close/>
                </a:path>
              </a:pathLst>
            </a:custGeom>
            <a:solidFill>
              <a:srgbClr val="798FA1"/>
            </a:solidFill>
            <a:ln>
              <a:noFill/>
            </a:ln>
          </p:spPr>
          <p:txBody>
            <a:bodyPr spcFirstLastPara="1" wrap="square" lIns="91425" tIns="91425" rIns="91425" bIns="91425" anchor="ctr" anchorCtr="0">
              <a:noAutofit/>
            </a:bodyPr>
            <a:lstStyle/>
            <a:p>
              <a:endParaRPr/>
            </a:p>
          </p:txBody>
        </p:sp>
      </p:grpSp>
      <p:grpSp>
        <p:nvGrpSpPr>
          <p:cNvPr id="15384" name="Google Shape;15384;p69"/>
          <p:cNvGrpSpPr/>
          <p:nvPr/>
        </p:nvGrpSpPr>
        <p:grpSpPr>
          <a:xfrm>
            <a:off x="7959465" y="2289568"/>
            <a:ext cx="370428" cy="261926"/>
            <a:chOff x="7959464" y="2474216"/>
            <a:chExt cx="370428" cy="261926"/>
          </a:xfrm>
        </p:grpSpPr>
        <p:sp>
          <p:nvSpPr>
            <p:cNvPr id="15385" name="Google Shape;15385;p69"/>
            <p:cNvSpPr/>
            <p:nvPr/>
          </p:nvSpPr>
          <p:spPr>
            <a:xfrm>
              <a:off x="8125301" y="2474216"/>
              <a:ext cx="204591" cy="234252"/>
            </a:xfrm>
            <a:custGeom>
              <a:avLst/>
              <a:gdLst/>
              <a:ahLst/>
              <a:cxnLst/>
              <a:rect l="l" t="t" r="r" b="b"/>
              <a:pathLst>
                <a:path w="7829" h="8964" extrusionOk="0">
                  <a:moveTo>
                    <a:pt x="2748" y="0"/>
                  </a:moveTo>
                  <a:cubicBezTo>
                    <a:pt x="1947" y="0"/>
                    <a:pt x="1256" y="559"/>
                    <a:pt x="1078" y="1338"/>
                  </a:cubicBezTo>
                  <a:lnTo>
                    <a:pt x="962" y="1905"/>
                  </a:lnTo>
                  <a:cubicBezTo>
                    <a:pt x="885" y="2232"/>
                    <a:pt x="751" y="2540"/>
                    <a:pt x="558" y="2819"/>
                  </a:cubicBezTo>
                  <a:cubicBezTo>
                    <a:pt x="145" y="3396"/>
                    <a:pt x="1" y="4127"/>
                    <a:pt x="145" y="4819"/>
                  </a:cubicBezTo>
                  <a:lnTo>
                    <a:pt x="578" y="7242"/>
                  </a:lnTo>
                  <a:cubicBezTo>
                    <a:pt x="693" y="7886"/>
                    <a:pt x="1155" y="8415"/>
                    <a:pt x="1770" y="8627"/>
                  </a:cubicBezTo>
                  <a:lnTo>
                    <a:pt x="2126" y="8742"/>
                  </a:lnTo>
                  <a:lnTo>
                    <a:pt x="2491" y="8867"/>
                  </a:lnTo>
                  <a:cubicBezTo>
                    <a:pt x="2680" y="8932"/>
                    <a:pt x="2874" y="8963"/>
                    <a:pt x="3068" y="8963"/>
                  </a:cubicBezTo>
                  <a:cubicBezTo>
                    <a:pt x="3507" y="8963"/>
                    <a:pt x="3940" y="8802"/>
                    <a:pt x="4280" y="8502"/>
                  </a:cubicBezTo>
                  <a:lnTo>
                    <a:pt x="6097" y="6848"/>
                  </a:lnTo>
                  <a:cubicBezTo>
                    <a:pt x="6645" y="6386"/>
                    <a:pt x="6972" y="5723"/>
                    <a:pt x="7001" y="5011"/>
                  </a:cubicBezTo>
                  <a:cubicBezTo>
                    <a:pt x="7020" y="4675"/>
                    <a:pt x="7097" y="4348"/>
                    <a:pt x="7232" y="4050"/>
                  </a:cubicBezTo>
                  <a:lnTo>
                    <a:pt x="7472" y="3530"/>
                  </a:lnTo>
                  <a:cubicBezTo>
                    <a:pt x="7828" y="2780"/>
                    <a:pt x="7597" y="1886"/>
                    <a:pt x="6934" y="1405"/>
                  </a:cubicBezTo>
                  <a:cubicBezTo>
                    <a:pt x="5732" y="530"/>
                    <a:pt x="4289" y="40"/>
                    <a:pt x="2809" y="1"/>
                  </a:cubicBezTo>
                  <a:cubicBezTo>
                    <a:pt x="2788" y="1"/>
                    <a:pt x="2768" y="0"/>
                    <a:pt x="2748"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386" name="Google Shape;15386;p69"/>
            <p:cNvSpPr/>
            <p:nvPr/>
          </p:nvSpPr>
          <p:spPr>
            <a:xfrm>
              <a:off x="8142653" y="2500375"/>
              <a:ext cx="187239" cy="208093"/>
            </a:xfrm>
            <a:custGeom>
              <a:avLst/>
              <a:gdLst/>
              <a:ahLst/>
              <a:cxnLst/>
              <a:rect l="l" t="t" r="r" b="b"/>
              <a:pathLst>
                <a:path w="7165" h="7963" extrusionOk="0">
                  <a:moveTo>
                    <a:pt x="5654" y="0"/>
                  </a:moveTo>
                  <a:lnTo>
                    <a:pt x="5654" y="0"/>
                  </a:lnTo>
                  <a:cubicBezTo>
                    <a:pt x="5856" y="462"/>
                    <a:pt x="5856" y="981"/>
                    <a:pt x="5645" y="1433"/>
                  </a:cubicBezTo>
                  <a:lnTo>
                    <a:pt x="5404" y="1952"/>
                  </a:lnTo>
                  <a:cubicBezTo>
                    <a:pt x="5260" y="2251"/>
                    <a:pt x="5174" y="2587"/>
                    <a:pt x="5164" y="2924"/>
                  </a:cubicBezTo>
                  <a:cubicBezTo>
                    <a:pt x="5126" y="3635"/>
                    <a:pt x="4799" y="4299"/>
                    <a:pt x="4251" y="4760"/>
                  </a:cubicBezTo>
                  <a:lnTo>
                    <a:pt x="2433" y="6405"/>
                  </a:lnTo>
                  <a:cubicBezTo>
                    <a:pt x="2095" y="6709"/>
                    <a:pt x="1666" y="6868"/>
                    <a:pt x="1230" y="6868"/>
                  </a:cubicBezTo>
                  <a:cubicBezTo>
                    <a:pt x="1034" y="6868"/>
                    <a:pt x="836" y="6836"/>
                    <a:pt x="644" y="6770"/>
                  </a:cubicBezTo>
                  <a:lnTo>
                    <a:pt x="289" y="6655"/>
                  </a:lnTo>
                  <a:lnTo>
                    <a:pt x="0" y="6559"/>
                  </a:lnTo>
                  <a:lnTo>
                    <a:pt x="0" y="6559"/>
                  </a:lnTo>
                  <a:cubicBezTo>
                    <a:pt x="193" y="7059"/>
                    <a:pt x="596" y="7453"/>
                    <a:pt x="1106" y="7626"/>
                  </a:cubicBezTo>
                  <a:lnTo>
                    <a:pt x="1462" y="7751"/>
                  </a:lnTo>
                  <a:lnTo>
                    <a:pt x="1827" y="7866"/>
                  </a:lnTo>
                  <a:cubicBezTo>
                    <a:pt x="2016" y="7931"/>
                    <a:pt x="2210" y="7962"/>
                    <a:pt x="2404" y="7962"/>
                  </a:cubicBezTo>
                  <a:cubicBezTo>
                    <a:pt x="2842" y="7962"/>
                    <a:pt x="3273" y="7801"/>
                    <a:pt x="3606" y="7501"/>
                  </a:cubicBezTo>
                  <a:lnTo>
                    <a:pt x="5433" y="5847"/>
                  </a:lnTo>
                  <a:cubicBezTo>
                    <a:pt x="5972" y="5385"/>
                    <a:pt x="6299" y="4722"/>
                    <a:pt x="6337" y="4010"/>
                  </a:cubicBezTo>
                  <a:cubicBezTo>
                    <a:pt x="6356" y="3674"/>
                    <a:pt x="6433" y="3347"/>
                    <a:pt x="6578" y="3039"/>
                  </a:cubicBezTo>
                  <a:lnTo>
                    <a:pt x="6818" y="2520"/>
                  </a:lnTo>
                  <a:cubicBezTo>
                    <a:pt x="7164" y="1779"/>
                    <a:pt x="6933" y="885"/>
                    <a:pt x="6270" y="404"/>
                  </a:cubicBezTo>
                  <a:cubicBezTo>
                    <a:pt x="6068" y="260"/>
                    <a:pt x="5866" y="125"/>
                    <a:pt x="5654"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387" name="Google Shape;15387;p69"/>
            <p:cNvSpPr/>
            <p:nvPr/>
          </p:nvSpPr>
          <p:spPr>
            <a:xfrm>
              <a:off x="8159743" y="2625053"/>
              <a:ext cx="76411" cy="48998"/>
            </a:xfrm>
            <a:custGeom>
              <a:avLst/>
              <a:gdLst/>
              <a:ahLst/>
              <a:cxnLst/>
              <a:rect l="l" t="t" r="r" b="b"/>
              <a:pathLst>
                <a:path w="2924" h="1875" extrusionOk="0">
                  <a:moveTo>
                    <a:pt x="1343" y="1"/>
                  </a:moveTo>
                  <a:cubicBezTo>
                    <a:pt x="752" y="1"/>
                    <a:pt x="199" y="371"/>
                    <a:pt x="0" y="961"/>
                  </a:cubicBezTo>
                  <a:cubicBezTo>
                    <a:pt x="206" y="911"/>
                    <a:pt x="414" y="886"/>
                    <a:pt x="619" y="886"/>
                  </a:cubicBezTo>
                  <a:cubicBezTo>
                    <a:pt x="1364" y="886"/>
                    <a:pt x="2082" y="1205"/>
                    <a:pt x="2587" y="1778"/>
                  </a:cubicBezTo>
                  <a:lnTo>
                    <a:pt x="2673" y="1874"/>
                  </a:lnTo>
                  <a:cubicBezTo>
                    <a:pt x="2923" y="1134"/>
                    <a:pt x="2529" y="336"/>
                    <a:pt x="1798" y="76"/>
                  </a:cubicBezTo>
                  <a:cubicBezTo>
                    <a:pt x="1648" y="25"/>
                    <a:pt x="1494" y="1"/>
                    <a:pt x="1343" y="1"/>
                  </a:cubicBezTo>
                  <a:close/>
                </a:path>
              </a:pathLst>
            </a:custGeom>
            <a:solidFill>
              <a:srgbClr val="ACB8C2"/>
            </a:solidFill>
            <a:ln>
              <a:noFill/>
            </a:ln>
          </p:spPr>
          <p:txBody>
            <a:bodyPr spcFirstLastPara="1" wrap="square" lIns="91425" tIns="91425" rIns="91425" bIns="91425" anchor="ctr" anchorCtr="0">
              <a:noAutofit/>
            </a:bodyPr>
            <a:lstStyle/>
            <a:p>
              <a:endParaRPr/>
            </a:p>
          </p:txBody>
        </p:sp>
        <p:sp>
          <p:nvSpPr>
            <p:cNvPr id="15388" name="Google Shape;15388;p69"/>
            <p:cNvSpPr/>
            <p:nvPr/>
          </p:nvSpPr>
          <p:spPr>
            <a:xfrm>
              <a:off x="8196433" y="2565157"/>
              <a:ext cx="38206" cy="52082"/>
            </a:xfrm>
            <a:custGeom>
              <a:avLst/>
              <a:gdLst/>
              <a:ahLst/>
              <a:cxnLst/>
              <a:rect l="l" t="t" r="r" b="b"/>
              <a:pathLst>
                <a:path w="1462" h="1993" extrusionOk="0">
                  <a:moveTo>
                    <a:pt x="1178" y="1"/>
                  </a:moveTo>
                  <a:cubicBezTo>
                    <a:pt x="1128" y="1"/>
                    <a:pt x="1075" y="21"/>
                    <a:pt x="1029" y="70"/>
                  </a:cubicBezTo>
                  <a:lnTo>
                    <a:pt x="212" y="1050"/>
                  </a:lnTo>
                  <a:cubicBezTo>
                    <a:pt x="0" y="1300"/>
                    <a:pt x="115" y="1685"/>
                    <a:pt x="423" y="1791"/>
                  </a:cubicBezTo>
                  <a:lnTo>
                    <a:pt x="962" y="1974"/>
                  </a:lnTo>
                  <a:cubicBezTo>
                    <a:pt x="981" y="1983"/>
                    <a:pt x="1010" y="1993"/>
                    <a:pt x="1029" y="1993"/>
                  </a:cubicBezTo>
                  <a:cubicBezTo>
                    <a:pt x="1269" y="1983"/>
                    <a:pt x="1317" y="1656"/>
                    <a:pt x="1096" y="1579"/>
                  </a:cubicBezTo>
                  <a:lnTo>
                    <a:pt x="558" y="1397"/>
                  </a:lnTo>
                  <a:cubicBezTo>
                    <a:pt x="529" y="1387"/>
                    <a:pt x="519" y="1349"/>
                    <a:pt x="539" y="1320"/>
                  </a:cubicBezTo>
                  <a:lnTo>
                    <a:pt x="1346" y="339"/>
                  </a:lnTo>
                  <a:cubicBezTo>
                    <a:pt x="1461" y="181"/>
                    <a:pt x="1329" y="1"/>
                    <a:pt x="1178"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389" name="Google Shape;15389;p69"/>
            <p:cNvSpPr/>
            <p:nvPr/>
          </p:nvSpPr>
          <p:spPr>
            <a:xfrm>
              <a:off x="8161259" y="2530427"/>
              <a:ext cx="55532" cy="22082"/>
            </a:xfrm>
            <a:custGeom>
              <a:avLst/>
              <a:gdLst/>
              <a:ahLst/>
              <a:cxnLst/>
              <a:rect l="l" t="t" r="r" b="b"/>
              <a:pathLst>
                <a:path w="2125" h="845" extrusionOk="0">
                  <a:moveTo>
                    <a:pt x="1083" y="1"/>
                  </a:moveTo>
                  <a:cubicBezTo>
                    <a:pt x="1041" y="1"/>
                    <a:pt x="997" y="2"/>
                    <a:pt x="952" y="4"/>
                  </a:cubicBezTo>
                  <a:cubicBezTo>
                    <a:pt x="711" y="14"/>
                    <a:pt x="461" y="52"/>
                    <a:pt x="231" y="120"/>
                  </a:cubicBezTo>
                  <a:cubicBezTo>
                    <a:pt x="1" y="199"/>
                    <a:pt x="80" y="531"/>
                    <a:pt x="289" y="531"/>
                  </a:cubicBezTo>
                  <a:cubicBezTo>
                    <a:pt x="307" y="531"/>
                    <a:pt x="326" y="529"/>
                    <a:pt x="346" y="524"/>
                  </a:cubicBezTo>
                  <a:cubicBezTo>
                    <a:pt x="558" y="466"/>
                    <a:pt x="769" y="427"/>
                    <a:pt x="981" y="418"/>
                  </a:cubicBezTo>
                  <a:cubicBezTo>
                    <a:pt x="1007" y="417"/>
                    <a:pt x="1034" y="416"/>
                    <a:pt x="1062" y="416"/>
                  </a:cubicBezTo>
                  <a:cubicBezTo>
                    <a:pt x="1285" y="416"/>
                    <a:pt x="1534" y="455"/>
                    <a:pt x="1654" y="601"/>
                  </a:cubicBezTo>
                  <a:cubicBezTo>
                    <a:pt x="1631" y="738"/>
                    <a:pt x="1741" y="845"/>
                    <a:pt x="1860" y="845"/>
                  </a:cubicBezTo>
                  <a:cubicBezTo>
                    <a:pt x="1891" y="845"/>
                    <a:pt x="1922" y="838"/>
                    <a:pt x="1952" y="822"/>
                  </a:cubicBezTo>
                  <a:cubicBezTo>
                    <a:pt x="2077" y="754"/>
                    <a:pt x="2125" y="601"/>
                    <a:pt x="2058" y="476"/>
                  </a:cubicBezTo>
                  <a:cubicBezTo>
                    <a:pt x="1950" y="251"/>
                    <a:pt x="1690" y="1"/>
                    <a:pt x="1083" y="1"/>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5390" name="Google Shape;15390;p69"/>
            <p:cNvSpPr/>
            <p:nvPr/>
          </p:nvSpPr>
          <p:spPr>
            <a:xfrm>
              <a:off x="8246686" y="2553450"/>
              <a:ext cx="50880" cy="32352"/>
            </a:xfrm>
            <a:custGeom>
              <a:avLst/>
              <a:gdLst/>
              <a:ahLst/>
              <a:cxnLst/>
              <a:rect l="l" t="t" r="r" b="b"/>
              <a:pathLst>
                <a:path w="1947" h="1238" extrusionOk="0">
                  <a:moveTo>
                    <a:pt x="516" y="0"/>
                  </a:moveTo>
                  <a:cubicBezTo>
                    <a:pt x="386" y="0"/>
                    <a:pt x="278" y="32"/>
                    <a:pt x="193" y="75"/>
                  </a:cubicBezTo>
                  <a:cubicBezTo>
                    <a:pt x="58" y="133"/>
                    <a:pt x="0" y="287"/>
                    <a:pt x="68" y="412"/>
                  </a:cubicBezTo>
                  <a:cubicBezTo>
                    <a:pt x="103" y="493"/>
                    <a:pt x="178" y="534"/>
                    <a:pt x="254" y="534"/>
                  </a:cubicBezTo>
                  <a:cubicBezTo>
                    <a:pt x="322" y="534"/>
                    <a:pt x="392" y="500"/>
                    <a:pt x="433" y="431"/>
                  </a:cubicBezTo>
                  <a:cubicBezTo>
                    <a:pt x="461" y="424"/>
                    <a:pt x="489" y="421"/>
                    <a:pt x="518" y="421"/>
                  </a:cubicBezTo>
                  <a:cubicBezTo>
                    <a:pt x="885" y="421"/>
                    <a:pt x="1359" y="948"/>
                    <a:pt x="1520" y="1162"/>
                  </a:cubicBezTo>
                  <a:cubicBezTo>
                    <a:pt x="1565" y="1215"/>
                    <a:pt x="1620" y="1237"/>
                    <a:pt x="1673" y="1237"/>
                  </a:cubicBezTo>
                  <a:cubicBezTo>
                    <a:pt x="1815" y="1237"/>
                    <a:pt x="1947" y="1082"/>
                    <a:pt x="1856" y="922"/>
                  </a:cubicBezTo>
                  <a:cubicBezTo>
                    <a:pt x="1702" y="720"/>
                    <a:pt x="1539" y="537"/>
                    <a:pt x="1346" y="383"/>
                  </a:cubicBezTo>
                  <a:cubicBezTo>
                    <a:pt x="1014" y="93"/>
                    <a:pt x="735" y="0"/>
                    <a:pt x="516" y="0"/>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5391" name="Google Shape;15391;p69"/>
            <p:cNvSpPr/>
            <p:nvPr/>
          </p:nvSpPr>
          <p:spPr>
            <a:xfrm>
              <a:off x="7959464" y="2502126"/>
              <a:ext cx="203311" cy="233990"/>
            </a:xfrm>
            <a:custGeom>
              <a:avLst/>
              <a:gdLst/>
              <a:ahLst/>
              <a:cxnLst/>
              <a:rect l="l" t="t" r="r" b="b"/>
              <a:pathLst>
                <a:path w="7780" h="8954" extrusionOk="0">
                  <a:moveTo>
                    <a:pt x="5023" y="0"/>
                  </a:moveTo>
                  <a:cubicBezTo>
                    <a:pt x="3574" y="0"/>
                    <a:pt x="2157" y="441"/>
                    <a:pt x="952" y="1251"/>
                  </a:cubicBezTo>
                  <a:cubicBezTo>
                    <a:pt x="269" y="1703"/>
                    <a:pt x="0" y="2587"/>
                    <a:pt x="327" y="3347"/>
                  </a:cubicBezTo>
                  <a:lnTo>
                    <a:pt x="548" y="3876"/>
                  </a:lnTo>
                  <a:cubicBezTo>
                    <a:pt x="683" y="4184"/>
                    <a:pt x="750" y="4520"/>
                    <a:pt x="760" y="4857"/>
                  </a:cubicBezTo>
                  <a:cubicBezTo>
                    <a:pt x="769" y="5568"/>
                    <a:pt x="1068" y="6242"/>
                    <a:pt x="1596" y="6722"/>
                  </a:cubicBezTo>
                  <a:lnTo>
                    <a:pt x="3356" y="8444"/>
                  </a:lnTo>
                  <a:cubicBezTo>
                    <a:pt x="3699" y="8773"/>
                    <a:pt x="4149" y="8954"/>
                    <a:pt x="4610" y="8954"/>
                  </a:cubicBezTo>
                  <a:cubicBezTo>
                    <a:pt x="4782" y="8954"/>
                    <a:pt x="4956" y="8929"/>
                    <a:pt x="5125" y="8876"/>
                  </a:cubicBezTo>
                  <a:lnTo>
                    <a:pt x="5491" y="8771"/>
                  </a:lnTo>
                  <a:lnTo>
                    <a:pt x="5847" y="8665"/>
                  </a:lnTo>
                  <a:cubicBezTo>
                    <a:pt x="6472" y="8472"/>
                    <a:pt x="6943" y="7963"/>
                    <a:pt x="7087" y="7328"/>
                  </a:cubicBezTo>
                  <a:lnTo>
                    <a:pt x="7606" y="4924"/>
                  </a:lnTo>
                  <a:cubicBezTo>
                    <a:pt x="7779" y="4232"/>
                    <a:pt x="7664" y="3501"/>
                    <a:pt x="7270" y="2905"/>
                  </a:cubicBezTo>
                  <a:cubicBezTo>
                    <a:pt x="7087" y="2616"/>
                    <a:pt x="6962" y="2299"/>
                    <a:pt x="6904" y="1972"/>
                  </a:cubicBezTo>
                  <a:lnTo>
                    <a:pt x="6799" y="1405"/>
                  </a:lnTo>
                  <a:cubicBezTo>
                    <a:pt x="6654" y="587"/>
                    <a:pt x="5943" y="1"/>
                    <a:pt x="5116" y="1"/>
                  </a:cubicBezTo>
                  <a:cubicBezTo>
                    <a:pt x="5085" y="0"/>
                    <a:pt x="5054" y="0"/>
                    <a:pt x="5023"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392" name="Google Shape;15392;p69"/>
            <p:cNvSpPr/>
            <p:nvPr/>
          </p:nvSpPr>
          <p:spPr>
            <a:xfrm>
              <a:off x="8061485" y="2502073"/>
              <a:ext cx="101290" cy="234069"/>
            </a:xfrm>
            <a:custGeom>
              <a:avLst/>
              <a:gdLst/>
              <a:ahLst/>
              <a:cxnLst/>
              <a:rect l="l" t="t" r="r" b="b"/>
              <a:pathLst>
                <a:path w="3876" h="8957" extrusionOk="0">
                  <a:moveTo>
                    <a:pt x="1048" y="0"/>
                  </a:moveTo>
                  <a:cubicBezTo>
                    <a:pt x="773" y="0"/>
                    <a:pt x="494" y="20"/>
                    <a:pt x="221" y="60"/>
                  </a:cubicBezTo>
                  <a:cubicBezTo>
                    <a:pt x="856" y="233"/>
                    <a:pt x="1337" y="753"/>
                    <a:pt x="1462" y="1407"/>
                  </a:cubicBezTo>
                  <a:lnTo>
                    <a:pt x="1558" y="1974"/>
                  </a:lnTo>
                  <a:cubicBezTo>
                    <a:pt x="1625" y="2301"/>
                    <a:pt x="1750" y="2618"/>
                    <a:pt x="1933" y="2907"/>
                  </a:cubicBezTo>
                  <a:cubicBezTo>
                    <a:pt x="2318" y="3503"/>
                    <a:pt x="2433" y="4234"/>
                    <a:pt x="2260" y="4926"/>
                  </a:cubicBezTo>
                  <a:lnTo>
                    <a:pt x="1741" y="7330"/>
                  </a:lnTo>
                  <a:cubicBezTo>
                    <a:pt x="1596" y="7965"/>
                    <a:pt x="1125" y="8474"/>
                    <a:pt x="500" y="8667"/>
                  </a:cubicBezTo>
                  <a:lnTo>
                    <a:pt x="135" y="8773"/>
                  </a:lnTo>
                  <a:lnTo>
                    <a:pt x="0" y="8821"/>
                  </a:lnTo>
                  <a:cubicBezTo>
                    <a:pt x="222" y="8909"/>
                    <a:pt x="457" y="8957"/>
                    <a:pt x="693" y="8957"/>
                  </a:cubicBezTo>
                  <a:cubicBezTo>
                    <a:pt x="867" y="8957"/>
                    <a:pt x="1041" y="8931"/>
                    <a:pt x="1212" y="8878"/>
                  </a:cubicBezTo>
                  <a:lnTo>
                    <a:pt x="1568" y="8773"/>
                  </a:lnTo>
                  <a:lnTo>
                    <a:pt x="1933" y="8667"/>
                  </a:lnTo>
                  <a:cubicBezTo>
                    <a:pt x="2558" y="8484"/>
                    <a:pt x="3039" y="7965"/>
                    <a:pt x="3183" y="7330"/>
                  </a:cubicBezTo>
                  <a:lnTo>
                    <a:pt x="3702" y="4926"/>
                  </a:lnTo>
                  <a:cubicBezTo>
                    <a:pt x="3875" y="4234"/>
                    <a:pt x="3750" y="3503"/>
                    <a:pt x="3366" y="2897"/>
                  </a:cubicBezTo>
                  <a:cubicBezTo>
                    <a:pt x="3183" y="2618"/>
                    <a:pt x="3058" y="2301"/>
                    <a:pt x="3000" y="1974"/>
                  </a:cubicBezTo>
                  <a:lnTo>
                    <a:pt x="2895" y="1407"/>
                  </a:lnTo>
                  <a:cubicBezTo>
                    <a:pt x="2750" y="589"/>
                    <a:pt x="2039" y="3"/>
                    <a:pt x="1212" y="3"/>
                  </a:cubicBezTo>
                  <a:cubicBezTo>
                    <a:pt x="1157" y="1"/>
                    <a:pt x="1103" y="0"/>
                    <a:pt x="1048"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393" name="Google Shape;15393;p69"/>
            <p:cNvSpPr/>
            <p:nvPr/>
          </p:nvSpPr>
          <p:spPr>
            <a:xfrm>
              <a:off x="8045388" y="2647370"/>
              <a:ext cx="76438" cy="47561"/>
            </a:xfrm>
            <a:custGeom>
              <a:avLst/>
              <a:gdLst/>
              <a:ahLst/>
              <a:cxnLst/>
              <a:rect l="l" t="t" r="r" b="b"/>
              <a:pathLst>
                <a:path w="2925" h="1820" extrusionOk="0">
                  <a:moveTo>
                    <a:pt x="2703" y="1"/>
                  </a:moveTo>
                  <a:lnTo>
                    <a:pt x="2616" y="97"/>
                  </a:lnTo>
                  <a:cubicBezTo>
                    <a:pt x="2110" y="625"/>
                    <a:pt x="1413" y="914"/>
                    <a:pt x="702" y="914"/>
                  </a:cubicBezTo>
                  <a:cubicBezTo>
                    <a:pt x="468" y="914"/>
                    <a:pt x="232" y="882"/>
                    <a:pt x="1" y="818"/>
                  </a:cubicBezTo>
                  <a:lnTo>
                    <a:pt x="1" y="818"/>
                  </a:lnTo>
                  <a:cubicBezTo>
                    <a:pt x="182" y="1425"/>
                    <a:pt x="745" y="1819"/>
                    <a:pt x="1356" y="1819"/>
                  </a:cubicBezTo>
                  <a:cubicBezTo>
                    <a:pt x="1490" y="1819"/>
                    <a:pt x="1626" y="1800"/>
                    <a:pt x="1761" y="1761"/>
                  </a:cubicBezTo>
                  <a:cubicBezTo>
                    <a:pt x="2501" y="1530"/>
                    <a:pt x="2924" y="751"/>
                    <a:pt x="2703" y="1"/>
                  </a:cubicBezTo>
                  <a:close/>
                </a:path>
              </a:pathLst>
            </a:custGeom>
            <a:solidFill>
              <a:srgbClr val="ACB8C2"/>
            </a:solidFill>
            <a:ln>
              <a:noFill/>
            </a:ln>
          </p:spPr>
          <p:txBody>
            <a:bodyPr spcFirstLastPara="1" wrap="square" lIns="91425" tIns="91425" rIns="91425" bIns="91425" anchor="ctr" anchorCtr="0">
              <a:noAutofit/>
            </a:bodyPr>
            <a:lstStyle/>
            <a:p>
              <a:endParaRPr/>
            </a:p>
          </p:txBody>
        </p:sp>
        <p:sp>
          <p:nvSpPr>
            <p:cNvPr id="15394" name="Google Shape;15394;p69"/>
            <p:cNvSpPr/>
            <p:nvPr/>
          </p:nvSpPr>
          <p:spPr>
            <a:xfrm>
              <a:off x="8055449" y="2591002"/>
              <a:ext cx="36246" cy="51376"/>
            </a:xfrm>
            <a:custGeom>
              <a:avLst/>
              <a:gdLst/>
              <a:ahLst/>
              <a:cxnLst/>
              <a:rect l="l" t="t" r="r" b="b"/>
              <a:pathLst>
                <a:path w="1387" h="1966" extrusionOk="0">
                  <a:moveTo>
                    <a:pt x="321" y="1"/>
                  </a:moveTo>
                  <a:cubicBezTo>
                    <a:pt x="223" y="1"/>
                    <a:pt x="125" y="64"/>
                    <a:pt x="116" y="196"/>
                  </a:cubicBezTo>
                  <a:lnTo>
                    <a:pt x="20" y="1465"/>
                  </a:lnTo>
                  <a:cubicBezTo>
                    <a:pt x="0" y="1735"/>
                    <a:pt x="212" y="1965"/>
                    <a:pt x="481" y="1965"/>
                  </a:cubicBezTo>
                  <a:cubicBezTo>
                    <a:pt x="529" y="1965"/>
                    <a:pt x="577" y="1956"/>
                    <a:pt x="616" y="1946"/>
                  </a:cubicBezTo>
                  <a:lnTo>
                    <a:pt x="1164" y="1783"/>
                  </a:lnTo>
                  <a:cubicBezTo>
                    <a:pt x="1387" y="1694"/>
                    <a:pt x="1312" y="1382"/>
                    <a:pt x="1102" y="1382"/>
                  </a:cubicBezTo>
                  <a:cubicBezTo>
                    <a:pt x="1085" y="1382"/>
                    <a:pt x="1067" y="1384"/>
                    <a:pt x="1049" y="1388"/>
                  </a:cubicBezTo>
                  <a:lnTo>
                    <a:pt x="500" y="1552"/>
                  </a:lnTo>
                  <a:cubicBezTo>
                    <a:pt x="462" y="1552"/>
                    <a:pt x="433" y="1533"/>
                    <a:pt x="433" y="1494"/>
                  </a:cubicBezTo>
                  <a:lnTo>
                    <a:pt x="529" y="225"/>
                  </a:lnTo>
                  <a:cubicBezTo>
                    <a:pt x="539" y="78"/>
                    <a:pt x="430" y="1"/>
                    <a:pt x="321"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5395" name="Google Shape;15395;p69"/>
            <p:cNvSpPr/>
            <p:nvPr/>
          </p:nvSpPr>
          <p:spPr>
            <a:xfrm>
              <a:off x="7988758" y="2585854"/>
              <a:ext cx="54643" cy="23859"/>
            </a:xfrm>
            <a:custGeom>
              <a:avLst/>
              <a:gdLst/>
              <a:ahLst/>
              <a:cxnLst/>
              <a:rect l="l" t="t" r="r" b="b"/>
              <a:pathLst>
                <a:path w="2091" h="913" extrusionOk="0">
                  <a:moveTo>
                    <a:pt x="1494" y="1"/>
                  </a:moveTo>
                  <a:cubicBezTo>
                    <a:pt x="819" y="1"/>
                    <a:pt x="191" y="484"/>
                    <a:pt x="158" y="508"/>
                  </a:cubicBezTo>
                  <a:cubicBezTo>
                    <a:pt x="1" y="650"/>
                    <a:pt x="127" y="882"/>
                    <a:pt x="294" y="882"/>
                  </a:cubicBezTo>
                  <a:cubicBezTo>
                    <a:pt x="331" y="882"/>
                    <a:pt x="370" y="871"/>
                    <a:pt x="408" y="845"/>
                  </a:cubicBezTo>
                  <a:cubicBezTo>
                    <a:pt x="552" y="730"/>
                    <a:pt x="716" y="643"/>
                    <a:pt x="879" y="566"/>
                  </a:cubicBezTo>
                  <a:cubicBezTo>
                    <a:pt x="1081" y="470"/>
                    <a:pt x="1312" y="422"/>
                    <a:pt x="1543" y="422"/>
                  </a:cubicBezTo>
                  <a:lnTo>
                    <a:pt x="1447" y="605"/>
                  </a:lnTo>
                  <a:cubicBezTo>
                    <a:pt x="1379" y="749"/>
                    <a:pt x="1475" y="912"/>
                    <a:pt x="1639" y="912"/>
                  </a:cubicBezTo>
                  <a:cubicBezTo>
                    <a:pt x="1716" y="912"/>
                    <a:pt x="1783" y="864"/>
                    <a:pt x="1822" y="797"/>
                  </a:cubicBezTo>
                  <a:lnTo>
                    <a:pt x="2014" y="412"/>
                  </a:lnTo>
                  <a:cubicBezTo>
                    <a:pt x="2091" y="268"/>
                    <a:pt x="2014" y="95"/>
                    <a:pt x="1870" y="57"/>
                  </a:cubicBezTo>
                  <a:cubicBezTo>
                    <a:pt x="1745" y="18"/>
                    <a:pt x="1619" y="1"/>
                    <a:pt x="1494" y="1"/>
                  </a:cubicBezTo>
                  <a:close/>
                </a:path>
              </a:pathLst>
            </a:custGeom>
            <a:solidFill>
              <a:srgbClr val="C3CFD9"/>
            </a:solidFill>
            <a:ln>
              <a:noFill/>
            </a:ln>
          </p:spPr>
          <p:txBody>
            <a:bodyPr spcFirstLastPara="1" wrap="square" lIns="91425" tIns="91425" rIns="91425" bIns="91425" anchor="ctr" anchorCtr="0">
              <a:noAutofit/>
            </a:bodyPr>
            <a:lstStyle/>
            <a:p>
              <a:endParaRPr/>
            </a:p>
          </p:txBody>
        </p:sp>
        <p:sp>
          <p:nvSpPr>
            <p:cNvPr id="15396" name="Google Shape;15396;p69"/>
            <p:cNvSpPr/>
            <p:nvPr/>
          </p:nvSpPr>
          <p:spPr>
            <a:xfrm>
              <a:off x="8075309" y="2560349"/>
              <a:ext cx="53284" cy="31019"/>
            </a:xfrm>
            <a:custGeom>
              <a:avLst/>
              <a:gdLst/>
              <a:ahLst/>
              <a:cxnLst/>
              <a:rect l="l" t="t" r="r" b="b"/>
              <a:pathLst>
                <a:path w="2039" h="1187" extrusionOk="0">
                  <a:moveTo>
                    <a:pt x="1642" y="1"/>
                  </a:moveTo>
                  <a:cubicBezTo>
                    <a:pt x="1321" y="1"/>
                    <a:pt x="522" y="51"/>
                    <a:pt x="96" y="561"/>
                  </a:cubicBezTo>
                  <a:cubicBezTo>
                    <a:pt x="0" y="686"/>
                    <a:pt x="29" y="869"/>
                    <a:pt x="173" y="946"/>
                  </a:cubicBezTo>
                  <a:lnTo>
                    <a:pt x="548" y="1158"/>
                  </a:lnTo>
                  <a:cubicBezTo>
                    <a:pt x="577" y="1177"/>
                    <a:pt x="616" y="1186"/>
                    <a:pt x="644" y="1186"/>
                  </a:cubicBezTo>
                  <a:lnTo>
                    <a:pt x="654" y="1186"/>
                  </a:lnTo>
                  <a:cubicBezTo>
                    <a:pt x="866" y="1186"/>
                    <a:pt x="942" y="908"/>
                    <a:pt x="760" y="792"/>
                  </a:cubicBezTo>
                  <a:lnTo>
                    <a:pt x="567" y="696"/>
                  </a:lnTo>
                  <a:cubicBezTo>
                    <a:pt x="902" y="443"/>
                    <a:pt x="1420" y="415"/>
                    <a:pt x="1643" y="415"/>
                  </a:cubicBezTo>
                  <a:cubicBezTo>
                    <a:pt x="1708" y="415"/>
                    <a:pt x="1748" y="417"/>
                    <a:pt x="1750" y="417"/>
                  </a:cubicBezTo>
                  <a:cubicBezTo>
                    <a:pt x="2010" y="417"/>
                    <a:pt x="2039" y="42"/>
                    <a:pt x="1779" y="4"/>
                  </a:cubicBezTo>
                  <a:cubicBezTo>
                    <a:pt x="1770" y="4"/>
                    <a:pt x="1720" y="1"/>
                    <a:pt x="1642" y="1"/>
                  </a:cubicBezTo>
                  <a:close/>
                </a:path>
              </a:pathLst>
            </a:custGeom>
            <a:solidFill>
              <a:srgbClr val="C3CFD9"/>
            </a:solidFill>
            <a:ln>
              <a:noFill/>
            </a:ln>
          </p:spPr>
          <p:txBody>
            <a:bodyPr spcFirstLastPara="1" wrap="square" lIns="91425" tIns="91425" rIns="91425" bIns="91425" anchor="ctr" anchorCtr="0">
              <a:noAutofit/>
            </a:bodyPr>
            <a:lstStyle/>
            <a:p>
              <a:endParaRPr/>
            </a:p>
          </p:txBody>
        </p:sp>
      </p:grpSp>
      <p:grpSp>
        <p:nvGrpSpPr>
          <p:cNvPr id="15397" name="Google Shape;15397;p69"/>
          <p:cNvGrpSpPr/>
          <p:nvPr/>
        </p:nvGrpSpPr>
        <p:grpSpPr>
          <a:xfrm>
            <a:off x="7518688" y="2273263"/>
            <a:ext cx="360629" cy="294461"/>
            <a:chOff x="7518687" y="2457909"/>
            <a:chExt cx="360629" cy="294461"/>
          </a:xfrm>
        </p:grpSpPr>
        <p:sp>
          <p:nvSpPr>
            <p:cNvPr id="15398" name="Google Shape;15398;p69"/>
            <p:cNvSpPr/>
            <p:nvPr/>
          </p:nvSpPr>
          <p:spPr>
            <a:xfrm>
              <a:off x="7671222" y="2457909"/>
              <a:ext cx="55558" cy="265376"/>
            </a:xfrm>
            <a:custGeom>
              <a:avLst/>
              <a:gdLst/>
              <a:ahLst/>
              <a:cxnLst/>
              <a:rect l="l" t="t" r="r" b="b"/>
              <a:pathLst>
                <a:path w="2126" h="10155" extrusionOk="0">
                  <a:moveTo>
                    <a:pt x="1068" y="0"/>
                  </a:moveTo>
                  <a:cubicBezTo>
                    <a:pt x="1068" y="0"/>
                    <a:pt x="1" y="2433"/>
                    <a:pt x="1" y="4645"/>
                  </a:cubicBezTo>
                  <a:cubicBezTo>
                    <a:pt x="1" y="6866"/>
                    <a:pt x="1068" y="10155"/>
                    <a:pt x="1068" y="10155"/>
                  </a:cubicBezTo>
                  <a:cubicBezTo>
                    <a:pt x="1068" y="10155"/>
                    <a:pt x="2126" y="6866"/>
                    <a:pt x="2126" y="4645"/>
                  </a:cubicBezTo>
                  <a:cubicBezTo>
                    <a:pt x="2126" y="2433"/>
                    <a:pt x="1068" y="0"/>
                    <a:pt x="1068"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399" name="Google Shape;15399;p69"/>
            <p:cNvSpPr/>
            <p:nvPr/>
          </p:nvSpPr>
          <p:spPr>
            <a:xfrm>
              <a:off x="7699106" y="2457909"/>
              <a:ext cx="27674" cy="265376"/>
            </a:xfrm>
            <a:custGeom>
              <a:avLst/>
              <a:gdLst/>
              <a:ahLst/>
              <a:cxnLst/>
              <a:rect l="l" t="t" r="r" b="b"/>
              <a:pathLst>
                <a:path w="1059" h="10155" extrusionOk="0">
                  <a:moveTo>
                    <a:pt x="1" y="0"/>
                  </a:moveTo>
                  <a:lnTo>
                    <a:pt x="1" y="10155"/>
                  </a:lnTo>
                  <a:cubicBezTo>
                    <a:pt x="1" y="10155"/>
                    <a:pt x="1059" y="6866"/>
                    <a:pt x="1059" y="4645"/>
                  </a:cubicBezTo>
                  <a:cubicBezTo>
                    <a:pt x="1059" y="2433"/>
                    <a:pt x="1" y="0"/>
                    <a:pt x="1"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400" name="Google Shape;15400;p69"/>
            <p:cNvSpPr/>
            <p:nvPr/>
          </p:nvSpPr>
          <p:spPr>
            <a:xfrm>
              <a:off x="7694088" y="2574251"/>
              <a:ext cx="9826" cy="149034"/>
            </a:xfrm>
            <a:custGeom>
              <a:avLst/>
              <a:gdLst/>
              <a:ahLst/>
              <a:cxnLst/>
              <a:rect l="l" t="t" r="r" b="b"/>
              <a:pathLst>
                <a:path w="376" h="5703" extrusionOk="0">
                  <a:moveTo>
                    <a:pt x="193" y="1"/>
                  </a:moveTo>
                  <a:cubicBezTo>
                    <a:pt x="106" y="1"/>
                    <a:pt x="39" y="3270"/>
                    <a:pt x="1" y="5078"/>
                  </a:cubicBezTo>
                  <a:cubicBezTo>
                    <a:pt x="116" y="5472"/>
                    <a:pt x="193" y="5703"/>
                    <a:pt x="193" y="5703"/>
                  </a:cubicBezTo>
                  <a:cubicBezTo>
                    <a:pt x="193" y="5703"/>
                    <a:pt x="260" y="5462"/>
                    <a:pt x="376" y="5078"/>
                  </a:cubicBezTo>
                  <a:cubicBezTo>
                    <a:pt x="347" y="3270"/>
                    <a:pt x="270" y="1"/>
                    <a:pt x="193" y="1"/>
                  </a:cubicBezTo>
                  <a:close/>
                </a:path>
              </a:pathLst>
            </a:custGeom>
            <a:solidFill>
              <a:srgbClr val="AFC0CC"/>
            </a:solidFill>
            <a:ln>
              <a:noFill/>
            </a:ln>
          </p:spPr>
          <p:txBody>
            <a:bodyPr spcFirstLastPara="1" wrap="square" lIns="91425" tIns="91425" rIns="91425" bIns="91425" anchor="ctr" anchorCtr="0">
              <a:noAutofit/>
            </a:bodyPr>
            <a:lstStyle/>
            <a:p>
              <a:endParaRPr/>
            </a:p>
          </p:txBody>
        </p:sp>
        <p:sp>
          <p:nvSpPr>
            <p:cNvPr id="15401" name="Google Shape;15401;p69"/>
            <p:cNvSpPr/>
            <p:nvPr/>
          </p:nvSpPr>
          <p:spPr>
            <a:xfrm>
              <a:off x="7554384" y="2551516"/>
              <a:ext cx="148014" cy="171769"/>
            </a:xfrm>
            <a:custGeom>
              <a:avLst/>
              <a:gdLst/>
              <a:ahLst/>
              <a:cxnLst/>
              <a:rect l="l" t="t" r="r" b="b"/>
              <a:pathLst>
                <a:path w="5664" h="6573" extrusionOk="0">
                  <a:moveTo>
                    <a:pt x="669" y="0"/>
                  </a:moveTo>
                  <a:cubicBezTo>
                    <a:pt x="446" y="0"/>
                    <a:pt x="222" y="20"/>
                    <a:pt x="0" y="63"/>
                  </a:cubicBezTo>
                  <a:cubicBezTo>
                    <a:pt x="846" y="899"/>
                    <a:pt x="856" y="1919"/>
                    <a:pt x="1885" y="2515"/>
                  </a:cubicBezTo>
                  <a:cubicBezTo>
                    <a:pt x="4270" y="3900"/>
                    <a:pt x="5116" y="5352"/>
                    <a:pt x="5539" y="6573"/>
                  </a:cubicBezTo>
                  <a:cubicBezTo>
                    <a:pt x="5664" y="4861"/>
                    <a:pt x="5020" y="2409"/>
                    <a:pt x="3760" y="1265"/>
                  </a:cubicBezTo>
                  <a:cubicBezTo>
                    <a:pt x="2940" y="525"/>
                    <a:pt x="1810" y="0"/>
                    <a:pt x="669" y="0"/>
                  </a:cubicBezTo>
                  <a:close/>
                </a:path>
              </a:pathLst>
            </a:custGeom>
            <a:solidFill>
              <a:srgbClr val="C7D2DC"/>
            </a:solidFill>
            <a:ln>
              <a:noFill/>
            </a:ln>
          </p:spPr>
          <p:txBody>
            <a:bodyPr spcFirstLastPara="1" wrap="square" lIns="91425" tIns="91425" rIns="91425" bIns="91425" anchor="ctr" anchorCtr="0">
              <a:noAutofit/>
            </a:bodyPr>
            <a:lstStyle/>
            <a:p>
              <a:endParaRPr/>
            </a:p>
          </p:txBody>
        </p:sp>
        <p:sp>
          <p:nvSpPr>
            <p:cNvPr id="15402" name="Google Shape;15402;p69"/>
            <p:cNvSpPr/>
            <p:nvPr/>
          </p:nvSpPr>
          <p:spPr>
            <a:xfrm>
              <a:off x="7554384" y="2553136"/>
              <a:ext cx="148014" cy="170149"/>
            </a:xfrm>
            <a:custGeom>
              <a:avLst/>
              <a:gdLst/>
              <a:ahLst/>
              <a:cxnLst/>
              <a:rect l="l" t="t" r="r" b="b"/>
              <a:pathLst>
                <a:path w="5664" h="6511" extrusionOk="0">
                  <a:moveTo>
                    <a:pt x="0" y="1"/>
                  </a:moveTo>
                  <a:cubicBezTo>
                    <a:pt x="846" y="837"/>
                    <a:pt x="856" y="1857"/>
                    <a:pt x="1885" y="2453"/>
                  </a:cubicBezTo>
                  <a:cubicBezTo>
                    <a:pt x="4270" y="3838"/>
                    <a:pt x="5116" y="5299"/>
                    <a:pt x="5539" y="6511"/>
                  </a:cubicBezTo>
                  <a:cubicBezTo>
                    <a:pt x="5664" y="4799"/>
                    <a:pt x="2837" y="433"/>
                    <a:pt x="0" y="1"/>
                  </a:cubicBezTo>
                  <a:close/>
                </a:path>
              </a:pathLst>
            </a:custGeom>
            <a:solidFill>
              <a:srgbClr val="B3C2CF"/>
            </a:solidFill>
            <a:ln>
              <a:noFill/>
            </a:ln>
          </p:spPr>
          <p:txBody>
            <a:bodyPr spcFirstLastPara="1" wrap="square" lIns="91425" tIns="91425" rIns="91425" bIns="91425" anchor="ctr" anchorCtr="0">
              <a:noAutofit/>
            </a:bodyPr>
            <a:lstStyle/>
            <a:p>
              <a:endParaRPr/>
            </a:p>
          </p:txBody>
        </p:sp>
        <p:sp>
          <p:nvSpPr>
            <p:cNvPr id="15403" name="Google Shape;15403;p69"/>
            <p:cNvSpPr/>
            <p:nvPr/>
          </p:nvSpPr>
          <p:spPr>
            <a:xfrm>
              <a:off x="7695604" y="2551516"/>
              <a:ext cx="148041" cy="171769"/>
            </a:xfrm>
            <a:custGeom>
              <a:avLst/>
              <a:gdLst/>
              <a:ahLst/>
              <a:cxnLst/>
              <a:rect l="l" t="t" r="r" b="b"/>
              <a:pathLst>
                <a:path w="5665" h="6573" extrusionOk="0">
                  <a:moveTo>
                    <a:pt x="4995" y="0"/>
                  </a:moveTo>
                  <a:cubicBezTo>
                    <a:pt x="3854" y="0"/>
                    <a:pt x="2725" y="525"/>
                    <a:pt x="1904" y="1265"/>
                  </a:cubicBezTo>
                  <a:cubicBezTo>
                    <a:pt x="645" y="2409"/>
                    <a:pt x="0" y="4861"/>
                    <a:pt x="135" y="6573"/>
                  </a:cubicBezTo>
                  <a:cubicBezTo>
                    <a:pt x="548" y="5352"/>
                    <a:pt x="1395" y="3900"/>
                    <a:pt x="3779" y="2515"/>
                  </a:cubicBezTo>
                  <a:cubicBezTo>
                    <a:pt x="4808" y="1919"/>
                    <a:pt x="4818" y="899"/>
                    <a:pt x="5664" y="63"/>
                  </a:cubicBezTo>
                  <a:cubicBezTo>
                    <a:pt x="5442" y="20"/>
                    <a:pt x="5219" y="0"/>
                    <a:pt x="4995" y="0"/>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5404" name="Google Shape;15404;p69"/>
            <p:cNvSpPr/>
            <p:nvPr/>
          </p:nvSpPr>
          <p:spPr>
            <a:xfrm>
              <a:off x="7695604" y="2553136"/>
              <a:ext cx="148041" cy="170149"/>
            </a:xfrm>
            <a:custGeom>
              <a:avLst/>
              <a:gdLst/>
              <a:ahLst/>
              <a:cxnLst/>
              <a:rect l="l" t="t" r="r" b="b"/>
              <a:pathLst>
                <a:path w="5665" h="6511" extrusionOk="0">
                  <a:moveTo>
                    <a:pt x="5664" y="1"/>
                  </a:moveTo>
                  <a:lnTo>
                    <a:pt x="5664" y="1"/>
                  </a:lnTo>
                  <a:cubicBezTo>
                    <a:pt x="2472" y="962"/>
                    <a:pt x="0" y="4799"/>
                    <a:pt x="135" y="6511"/>
                  </a:cubicBezTo>
                  <a:cubicBezTo>
                    <a:pt x="548" y="5299"/>
                    <a:pt x="1395" y="3838"/>
                    <a:pt x="3779" y="2453"/>
                  </a:cubicBezTo>
                  <a:cubicBezTo>
                    <a:pt x="4808" y="1857"/>
                    <a:pt x="4818" y="837"/>
                    <a:pt x="5664"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05" name="Google Shape;15405;p69"/>
            <p:cNvSpPr/>
            <p:nvPr/>
          </p:nvSpPr>
          <p:spPr>
            <a:xfrm>
              <a:off x="7518687" y="2588833"/>
              <a:ext cx="180445" cy="148772"/>
            </a:xfrm>
            <a:custGeom>
              <a:avLst/>
              <a:gdLst/>
              <a:ahLst/>
              <a:cxnLst/>
              <a:rect l="l" t="t" r="r" b="b"/>
              <a:pathLst>
                <a:path w="6905" h="5693" extrusionOk="0">
                  <a:moveTo>
                    <a:pt x="1" y="0"/>
                  </a:moveTo>
                  <a:lnTo>
                    <a:pt x="1" y="0"/>
                  </a:lnTo>
                  <a:cubicBezTo>
                    <a:pt x="1" y="0"/>
                    <a:pt x="106" y="1577"/>
                    <a:pt x="722" y="2270"/>
                  </a:cubicBezTo>
                  <a:cubicBezTo>
                    <a:pt x="722" y="2270"/>
                    <a:pt x="713" y="2269"/>
                    <a:pt x="698" y="2269"/>
                  </a:cubicBezTo>
                  <a:cubicBezTo>
                    <a:pt x="582" y="2269"/>
                    <a:pt x="94" y="2284"/>
                    <a:pt x="145" y="2539"/>
                  </a:cubicBezTo>
                  <a:cubicBezTo>
                    <a:pt x="193" y="2808"/>
                    <a:pt x="1106" y="3539"/>
                    <a:pt x="1193" y="3808"/>
                  </a:cubicBezTo>
                  <a:cubicBezTo>
                    <a:pt x="1193" y="3808"/>
                    <a:pt x="568" y="3943"/>
                    <a:pt x="722" y="4212"/>
                  </a:cubicBezTo>
                  <a:cubicBezTo>
                    <a:pt x="914" y="4558"/>
                    <a:pt x="1174" y="4866"/>
                    <a:pt x="1481" y="5116"/>
                  </a:cubicBezTo>
                  <a:cubicBezTo>
                    <a:pt x="1924" y="5471"/>
                    <a:pt x="2496" y="5692"/>
                    <a:pt x="3235" y="5692"/>
                  </a:cubicBezTo>
                  <a:cubicBezTo>
                    <a:pt x="3717" y="5692"/>
                    <a:pt x="4271" y="5598"/>
                    <a:pt x="4905" y="5385"/>
                  </a:cubicBezTo>
                  <a:cubicBezTo>
                    <a:pt x="5113" y="5313"/>
                    <a:pt x="5568" y="5294"/>
                    <a:pt x="5992" y="5294"/>
                  </a:cubicBezTo>
                  <a:cubicBezTo>
                    <a:pt x="6468" y="5294"/>
                    <a:pt x="6905" y="5318"/>
                    <a:pt x="6905" y="5318"/>
                  </a:cubicBezTo>
                  <a:cubicBezTo>
                    <a:pt x="6905" y="5318"/>
                    <a:pt x="6039" y="2260"/>
                    <a:pt x="3559" y="1741"/>
                  </a:cubicBezTo>
                  <a:lnTo>
                    <a:pt x="2049" y="1510"/>
                  </a:lnTo>
                  <a:cubicBezTo>
                    <a:pt x="1578" y="1423"/>
                    <a:pt x="1135" y="1183"/>
                    <a:pt x="808" y="837"/>
                  </a:cubicBezTo>
                  <a:lnTo>
                    <a:pt x="1" y="0"/>
                  </a:ln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406" name="Google Shape;15406;p69"/>
            <p:cNvSpPr/>
            <p:nvPr/>
          </p:nvSpPr>
          <p:spPr>
            <a:xfrm>
              <a:off x="7518687" y="2588833"/>
              <a:ext cx="180445" cy="138973"/>
            </a:xfrm>
            <a:custGeom>
              <a:avLst/>
              <a:gdLst/>
              <a:ahLst/>
              <a:cxnLst/>
              <a:rect l="l" t="t" r="r" b="b"/>
              <a:pathLst>
                <a:path w="6905" h="5318" extrusionOk="0">
                  <a:moveTo>
                    <a:pt x="1" y="0"/>
                  </a:moveTo>
                  <a:cubicBezTo>
                    <a:pt x="279" y="1760"/>
                    <a:pt x="2501" y="2135"/>
                    <a:pt x="2501" y="2135"/>
                  </a:cubicBezTo>
                  <a:cubicBezTo>
                    <a:pt x="4712" y="2597"/>
                    <a:pt x="5347" y="4837"/>
                    <a:pt x="5482" y="5308"/>
                  </a:cubicBezTo>
                  <a:cubicBezTo>
                    <a:pt x="5658" y="5297"/>
                    <a:pt x="5849" y="5293"/>
                    <a:pt x="6033" y="5293"/>
                  </a:cubicBezTo>
                  <a:cubicBezTo>
                    <a:pt x="6493" y="5293"/>
                    <a:pt x="6905" y="5318"/>
                    <a:pt x="6905" y="5318"/>
                  </a:cubicBezTo>
                  <a:cubicBezTo>
                    <a:pt x="6905" y="5318"/>
                    <a:pt x="6857" y="5174"/>
                    <a:pt x="6770" y="4933"/>
                  </a:cubicBezTo>
                  <a:lnTo>
                    <a:pt x="6732" y="4827"/>
                  </a:lnTo>
                  <a:cubicBezTo>
                    <a:pt x="6501" y="4270"/>
                    <a:pt x="6203" y="3731"/>
                    <a:pt x="5828" y="3250"/>
                  </a:cubicBezTo>
                  <a:cubicBezTo>
                    <a:pt x="5751" y="3154"/>
                    <a:pt x="5664" y="3049"/>
                    <a:pt x="5578" y="2943"/>
                  </a:cubicBezTo>
                  <a:cubicBezTo>
                    <a:pt x="5414" y="2770"/>
                    <a:pt x="5232" y="2597"/>
                    <a:pt x="5049" y="2452"/>
                  </a:cubicBezTo>
                  <a:cubicBezTo>
                    <a:pt x="4905" y="2337"/>
                    <a:pt x="4761" y="2241"/>
                    <a:pt x="4607" y="2145"/>
                  </a:cubicBezTo>
                  <a:cubicBezTo>
                    <a:pt x="4549" y="2106"/>
                    <a:pt x="4482" y="2077"/>
                    <a:pt x="4414" y="2039"/>
                  </a:cubicBezTo>
                  <a:cubicBezTo>
                    <a:pt x="4145" y="1904"/>
                    <a:pt x="3857" y="1798"/>
                    <a:pt x="3559" y="1741"/>
                  </a:cubicBezTo>
                  <a:lnTo>
                    <a:pt x="2049" y="1510"/>
                  </a:lnTo>
                  <a:cubicBezTo>
                    <a:pt x="1991" y="1500"/>
                    <a:pt x="1933" y="1491"/>
                    <a:pt x="1885" y="1471"/>
                  </a:cubicBezTo>
                  <a:cubicBezTo>
                    <a:pt x="1472" y="1366"/>
                    <a:pt x="1106" y="1145"/>
                    <a:pt x="818" y="837"/>
                  </a:cubicBezTo>
                  <a:lnTo>
                    <a:pt x="1" y="0"/>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407" name="Google Shape;15407;p69"/>
            <p:cNvSpPr/>
            <p:nvPr/>
          </p:nvSpPr>
          <p:spPr>
            <a:xfrm>
              <a:off x="7699106" y="2588833"/>
              <a:ext cx="180210" cy="148772"/>
            </a:xfrm>
            <a:custGeom>
              <a:avLst/>
              <a:gdLst/>
              <a:ahLst/>
              <a:cxnLst/>
              <a:rect l="l" t="t" r="r" b="b"/>
              <a:pathLst>
                <a:path w="6896" h="5693" extrusionOk="0">
                  <a:moveTo>
                    <a:pt x="6896" y="0"/>
                  </a:moveTo>
                  <a:lnTo>
                    <a:pt x="6088" y="837"/>
                  </a:lnTo>
                  <a:cubicBezTo>
                    <a:pt x="5761" y="1183"/>
                    <a:pt x="5328" y="1423"/>
                    <a:pt x="4857" y="1510"/>
                  </a:cubicBezTo>
                  <a:lnTo>
                    <a:pt x="3338" y="1741"/>
                  </a:lnTo>
                  <a:cubicBezTo>
                    <a:pt x="866" y="2260"/>
                    <a:pt x="1" y="5318"/>
                    <a:pt x="1" y="5318"/>
                  </a:cubicBezTo>
                  <a:cubicBezTo>
                    <a:pt x="1" y="5318"/>
                    <a:pt x="435" y="5294"/>
                    <a:pt x="909" y="5294"/>
                  </a:cubicBezTo>
                  <a:cubicBezTo>
                    <a:pt x="1330" y="5294"/>
                    <a:pt x="1783" y="5313"/>
                    <a:pt x="1991" y="5385"/>
                  </a:cubicBezTo>
                  <a:cubicBezTo>
                    <a:pt x="2626" y="5598"/>
                    <a:pt x="3179" y="5692"/>
                    <a:pt x="3662" y="5692"/>
                  </a:cubicBezTo>
                  <a:cubicBezTo>
                    <a:pt x="4402" y="5692"/>
                    <a:pt x="4976" y="5471"/>
                    <a:pt x="5424" y="5116"/>
                  </a:cubicBezTo>
                  <a:cubicBezTo>
                    <a:pt x="5732" y="4866"/>
                    <a:pt x="5982" y="4558"/>
                    <a:pt x="6174" y="4212"/>
                  </a:cubicBezTo>
                  <a:cubicBezTo>
                    <a:pt x="6328" y="3943"/>
                    <a:pt x="5703" y="3808"/>
                    <a:pt x="5703" y="3808"/>
                  </a:cubicBezTo>
                  <a:cubicBezTo>
                    <a:pt x="5790" y="3539"/>
                    <a:pt x="6703" y="2808"/>
                    <a:pt x="6751" y="2539"/>
                  </a:cubicBezTo>
                  <a:cubicBezTo>
                    <a:pt x="6802" y="2284"/>
                    <a:pt x="6314" y="2269"/>
                    <a:pt x="6199" y="2269"/>
                  </a:cubicBezTo>
                  <a:cubicBezTo>
                    <a:pt x="6183" y="2269"/>
                    <a:pt x="6174" y="2270"/>
                    <a:pt x="6174" y="2270"/>
                  </a:cubicBezTo>
                  <a:cubicBezTo>
                    <a:pt x="6790" y="1577"/>
                    <a:pt x="6896" y="0"/>
                    <a:pt x="6896"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408" name="Google Shape;15408;p69"/>
            <p:cNvSpPr/>
            <p:nvPr/>
          </p:nvSpPr>
          <p:spPr>
            <a:xfrm>
              <a:off x="7773244" y="2588833"/>
              <a:ext cx="106072" cy="148720"/>
            </a:xfrm>
            <a:custGeom>
              <a:avLst/>
              <a:gdLst/>
              <a:ahLst/>
              <a:cxnLst/>
              <a:rect l="l" t="t" r="r" b="b"/>
              <a:pathLst>
                <a:path w="4059" h="5691" extrusionOk="0">
                  <a:moveTo>
                    <a:pt x="4059" y="0"/>
                  </a:moveTo>
                  <a:lnTo>
                    <a:pt x="3251" y="837"/>
                  </a:lnTo>
                  <a:cubicBezTo>
                    <a:pt x="3049" y="1039"/>
                    <a:pt x="2828" y="1202"/>
                    <a:pt x="2578" y="1327"/>
                  </a:cubicBezTo>
                  <a:cubicBezTo>
                    <a:pt x="2568" y="2154"/>
                    <a:pt x="2510" y="3779"/>
                    <a:pt x="953" y="5116"/>
                  </a:cubicBezTo>
                  <a:cubicBezTo>
                    <a:pt x="683" y="5356"/>
                    <a:pt x="356" y="5520"/>
                    <a:pt x="1" y="5606"/>
                  </a:cubicBezTo>
                  <a:cubicBezTo>
                    <a:pt x="300" y="5664"/>
                    <a:pt x="578" y="5691"/>
                    <a:pt x="835" y="5691"/>
                  </a:cubicBezTo>
                  <a:cubicBezTo>
                    <a:pt x="1569" y="5691"/>
                    <a:pt x="2136" y="5472"/>
                    <a:pt x="2578" y="5116"/>
                  </a:cubicBezTo>
                  <a:cubicBezTo>
                    <a:pt x="2885" y="4866"/>
                    <a:pt x="3145" y="4558"/>
                    <a:pt x="3337" y="4212"/>
                  </a:cubicBezTo>
                  <a:cubicBezTo>
                    <a:pt x="3491" y="3943"/>
                    <a:pt x="2866" y="3808"/>
                    <a:pt x="2866" y="3808"/>
                  </a:cubicBezTo>
                  <a:cubicBezTo>
                    <a:pt x="2953" y="3539"/>
                    <a:pt x="3866" y="2808"/>
                    <a:pt x="3914" y="2539"/>
                  </a:cubicBezTo>
                  <a:cubicBezTo>
                    <a:pt x="3965" y="2284"/>
                    <a:pt x="3477" y="2269"/>
                    <a:pt x="3362" y="2269"/>
                  </a:cubicBezTo>
                  <a:cubicBezTo>
                    <a:pt x="3346" y="2269"/>
                    <a:pt x="3337" y="2270"/>
                    <a:pt x="3337" y="2270"/>
                  </a:cubicBezTo>
                  <a:cubicBezTo>
                    <a:pt x="3953" y="1577"/>
                    <a:pt x="4059" y="0"/>
                    <a:pt x="405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409" name="Google Shape;15409;p69"/>
            <p:cNvSpPr/>
            <p:nvPr/>
          </p:nvSpPr>
          <p:spPr>
            <a:xfrm>
              <a:off x="7693592" y="2625732"/>
              <a:ext cx="51298" cy="103093"/>
            </a:xfrm>
            <a:custGeom>
              <a:avLst/>
              <a:gdLst/>
              <a:ahLst/>
              <a:cxnLst/>
              <a:rect l="l" t="t" r="r" b="b"/>
              <a:pathLst>
                <a:path w="1963" h="3945" extrusionOk="0">
                  <a:moveTo>
                    <a:pt x="1861" y="0"/>
                  </a:moveTo>
                  <a:cubicBezTo>
                    <a:pt x="1727" y="0"/>
                    <a:pt x="0" y="2198"/>
                    <a:pt x="0" y="3733"/>
                  </a:cubicBezTo>
                  <a:cubicBezTo>
                    <a:pt x="0" y="3848"/>
                    <a:pt x="97" y="3944"/>
                    <a:pt x="212" y="3944"/>
                  </a:cubicBezTo>
                  <a:cubicBezTo>
                    <a:pt x="318" y="3944"/>
                    <a:pt x="414" y="3848"/>
                    <a:pt x="414" y="3733"/>
                  </a:cubicBezTo>
                  <a:cubicBezTo>
                    <a:pt x="414" y="2310"/>
                    <a:pt x="1962" y="69"/>
                    <a:pt x="1866" y="2"/>
                  </a:cubicBezTo>
                  <a:cubicBezTo>
                    <a:pt x="1865" y="1"/>
                    <a:pt x="1863" y="0"/>
                    <a:pt x="1861" y="0"/>
                  </a:cubicBezTo>
                  <a:close/>
                </a:path>
              </a:pathLst>
            </a:custGeom>
            <a:solidFill>
              <a:srgbClr val="6A7F91"/>
            </a:solidFill>
            <a:ln>
              <a:noFill/>
            </a:ln>
          </p:spPr>
          <p:txBody>
            <a:bodyPr spcFirstLastPara="1" wrap="square" lIns="91425" tIns="91425" rIns="91425" bIns="91425" anchor="ctr" anchorCtr="0">
              <a:noAutofit/>
            </a:bodyPr>
            <a:lstStyle/>
            <a:p>
              <a:endParaRPr/>
            </a:p>
          </p:txBody>
        </p:sp>
        <p:sp>
          <p:nvSpPr>
            <p:cNvPr id="15410" name="Google Shape;15410;p69"/>
            <p:cNvSpPr/>
            <p:nvPr/>
          </p:nvSpPr>
          <p:spPr>
            <a:xfrm>
              <a:off x="7653139" y="2625732"/>
              <a:ext cx="51272" cy="103093"/>
            </a:xfrm>
            <a:custGeom>
              <a:avLst/>
              <a:gdLst/>
              <a:ahLst/>
              <a:cxnLst/>
              <a:rect l="l" t="t" r="r" b="b"/>
              <a:pathLst>
                <a:path w="1962" h="3945" extrusionOk="0">
                  <a:moveTo>
                    <a:pt x="102" y="0"/>
                  </a:moveTo>
                  <a:cubicBezTo>
                    <a:pt x="100" y="0"/>
                    <a:pt x="98" y="1"/>
                    <a:pt x="96" y="2"/>
                  </a:cubicBezTo>
                  <a:cubicBezTo>
                    <a:pt x="0" y="69"/>
                    <a:pt x="1548" y="2310"/>
                    <a:pt x="1548" y="3733"/>
                  </a:cubicBezTo>
                  <a:cubicBezTo>
                    <a:pt x="1548" y="3848"/>
                    <a:pt x="1645" y="3944"/>
                    <a:pt x="1760" y="3944"/>
                  </a:cubicBezTo>
                  <a:cubicBezTo>
                    <a:pt x="1875" y="3944"/>
                    <a:pt x="1962" y="3848"/>
                    <a:pt x="1962" y="3733"/>
                  </a:cubicBezTo>
                  <a:cubicBezTo>
                    <a:pt x="1962" y="2189"/>
                    <a:pt x="244" y="0"/>
                    <a:pt x="102" y="0"/>
                  </a:cubicBezTo>
                  <a:close/>
                </a:path>
              </a:pathLst>
            </a:custGeom>
            <a:solidFill>
              <a:srgbClr val="8FA1B0"/>
            </a:solidFill>
            <a:ln>
              <a:noFill/>
            </a:ln>
          </p:spPr>
          <p:txBody>
            <a:bodyPr spcFirstLastPara="1" wrap="square" lIns="91425" tIns="91425" rIns="91425" bIns="91425" anchor="ctr" anchorCtr="0">
              <a:noAutofit/>
            </a:bodyPr>
            <a:lstStyle/>
            <a:p>
              <a:endParaRPr/>
            </a:p>
          </p:txBody>
        </p:sp>
        <p:sp>
          <p:nvSpPr>
            <p:cNvPr id="15411" name="Google Shape;15411;p69"/>
            <p:cNvSpPr/>
            <p:nvPr/>
          </p:nvSpPr>
          <p:spPr>
            <a:xfrm>
              <a:off x="7677494" y="2691168"/>
              <a:ext cx="43014" cy="61202"/>
            </a:xfrm>
            <a:custGeom>
              <a:avLst/>
              <a:gdLst/>
              <a:ahLst/>
              <a:cxnLst/>
              <a:rect l="l" t="t" r="r" b="b"/>
              <a:pathLst>
                <a:path w="1646" h="2342" extrusionOk="0">
                  <a:moveTo>
                    <a:pt x="823" y="0"/>
                  </a:moveTo>
                  <a:cubicBezTo>
                    <a:pt x="777" y="0"/>
                    <a:pt x="732" y="12"/>
                    <a:pt x="693" y="36"/>
                  </a:cubicBezTo>
                  <a:lnTo>
                    <a:pt x="174" y="306"/>
                  </a:lnTo>
                  <a:cubicBezTo>
                    <a:pt x="49" y="363"/>
                    <a:pt x="1" y="508"/>
                    <a:pt x="49" y="633"/>
                  </a:cubicBezTo>
                  <a:lnTo>
                    <a:pt x="732" y="2277"/>
                  </a:lnTo>
                  <a:cubicBezTo>
                    <a:pt x="751" y="2320"/>
                    <a:pt x="787" y="2342"/>
                    <a:pt x="823" y="2342"/>
                  </a:cubicBezTo>
                  <a:cubicBezTo>
                    <a:pt x="859" y="2342"/>
                    <a:pt x="895" y="2320"/>
                    <a:pt x="914" y="2277"/>
                  </a:cubicBezTo>
                  <a:lnTo>
                    <a:pt x="1597" y="633"/>
                  </a:lnTo>
                  <a:cubicBezTo>
                    <a:pt x="1645" y="508"/>
                    <a:pt x="1597" y="363"/>
                    <a:pt x="1472" y="306"/>
                  </a:cubicBezTo>
                  <a:lnTo>
                    <a:pt x="953" y="36"/>
                  </a:lnTo>
                  <a:cubicBezTo>
                    <a:pt x="914" y="12"/>
                    <a:pt x="869" y="0"/>
                    <a:pt x="823"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12" name="Google Shape;15412;p69"/>
            <p:cNvSpPr/>
            <p:nvPr/>
          </p:nvSpPr>
          <p:spPr>
            <a:xfrm>
              <a:off x="7699106" y="2691351"/>
              <a:ext cx="21403" cy="60836"/>
            </a:xfrm>
            <a:custGeom>
              <a:avLst/>
              <a:gdLst/>
              <a:ahLst/>
              <a:cxnLst/>
              <a:rect l="l" t="t" r="r" b="b"/>
              <a:pathLst>
                <a:path w="819" h="2328" extrusionOk="0">
                  <a:moveTo>
                    <a:pt x="1" y="1"/>
                  </a:moveTo>
                  <a:lnTo>
                    <a:pt x="1" y="2328"/>
                  </a:lnTo>
                  <a:cubicBezTo>
                    <a:pt x="39" y="2328"/>
                    <a:pt x="68" y="2308"/>
                    <a:pt x="87" y="2270"/>
                  </a:cubicBezTo>
                  <a:lnTo>
                    <a:pt x="770" y="626"/>
                  </a:lnTo>
                  <a:cubicBezTo>
                    <a:pt x="818" y="501"/>
                    <a:pt x="770" y="356"/>
                    <a:pt x="645" y="299"/>
                  </a:cubicBezTo>
                  <a:lnTo>
                    <a:pt x="136" y="29"/>
                  </a:lnTo>
                  <a:cubicBezTo>
                    <a:pt x="87" y="10"/>
                    <a:pt x="39" y="1"/>
                    <a:pt x="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413" name="Google Shape;15413;p69"/>
            <p:cNvSpPr/>
            <p:nvPr/>
          </p:nvSpPr>
          <p:spPr>
            <a:xfrm>
              <a:off x="7575734" y="2657745"/>
              <a:ext cx="88981" cy="53493"/>
            </a:xfrm>
            <a:custGeom>
              <a:avLst/>
              <a:gdLst/>
              <a:ahLst/>
              <a:cxnLst/>
              <a:rect l="l" t="t" r="r" b="b"/>
              <a:pathLst>
                <a:path w="3405" h="2047" extrusionOk="0">
                  <a:moveTo>
                    <a:pt x="1328" y="0"/>
                  </a:moveTo>
                  <a:cubicBezTo>
                    <a:pt x="702" y="0"/>
                    <a:pt x="155" y="303"/>
                    <a:pt x="125" y="325"/>
                  </a:cubicBezTo>
                  <a:cubicBezTo>
                    <a:pt x="39" y="373"/>
                    <a:pt x="0" y="488"/>
                    <a:pt x="39" y="585"/>
                  </a:cubicBezTo>
                  <a:cubicBezTo>
                    <a:pt x="58" y="633"/>
                    <a:pt x="472" y="1546"/>
                    <a:pt x="1308" y="1883"/>
                  </a:cubicBezTo>
                  <a:cubicBezTo>
                    <a:pt x="1510" y="1969"/>
                    <a:pt x="1722" y="2008"/>
                    <a:pt x="1943" y="2008"/>
                  </a:cubicBezTo>
                  <a:cubicBezTo>
                    <a:pt x="2299" y="1998"/>
                    <a:pt x="2654" y="1921"/>
                    <a:pt x="2991" y="1777"/>
                  </a:cubicBezTo>
                  <a:cubicBezTo>
                    <a:pt x="2991" y="1777"/>
                    <a:pt x="3326" y="2046"/>
                    <a:pt x="3364" y="2046"/>
                  </a:cubicBezTo>
                  <a:cubicBezTo>
                    <a:pt x="3365" y="2046"/>
                    <a:pt x="3366" y="2046"/>
                    <a:pt x="3366" y="2046"/>
                  </a:cubicBezTo>
                  <a:cubicBezTo>
                    <a:pt x="3405" y="2027"/>
                    <a:pt x="3405" y="1912"/>
                    <a:pt x="3376" y="1787"/>
                  </a:cubicBezTo>
                  <a:cubicBezTo>
                    <a:pt x="3328" y="1537"/>
                    <a:pt x="3222" y="1306"/>
                    <a:pt x="3078" y="1094"/>
                  </a:cubicBezTo>
                  <a:cubicBezTo>
                    <a:pt x="2856" y="787"/>
                    <a:pt x="2472" y="325"/>
                    <a:pt x="1943" y="113"/>
                  </a:cubicBezTo>
                  <a:cubicBezTo>
                    <a:pt x="1739" y="32"/>
                    <a:pt x="1530" y="0"/>
                    <a:pt x="1328"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414" name="Google Shape;15414;p69"/>
            <p:cNvSpPr/>
            <p:nvPr/>
          </p:nvSpPr>
          <p:spPr>
            <a:xfrm>
              <a:off x="7581771" y="2663128"/>
              <a:ext cx="74661" cy="41446"/>
            </a:xfrm>
            <a:custGeom>
              <a:avLst/>
              <a:gdLst/>
              <a:ahLst/>
              <a:cxnLst/>
              <a:rect l="l" t="t" r="r" b="b"/>
              <a:pathLst>
                <a:path w="2857" h="1586" extrusionOk="0">
                  <a:moveTo>
                    <a:pt x="1100" y="1"/>
                  </a:moveTo>
                  <a:cubicBezTo>
                    <a:pt x="517" y="1"/>
                    <a:pt x="0" y="302"/>
                    <a:pt x="0" y="302"/>
                  </a:cubicBezTo>
                  <a:cubicBezTo>
                    <a:pt x="0" y="302"/>
                    <a:pt x="394" y="1177"/>
                    <a:pt x="1154" y="1484"/>
                  </a:cubicBezTo>
                  <a:cubicBezTo>
                    <a:pt x="1336" y="1558"/>
                    <a:pt x="1527" y="1586"/>
                    <a:pt x="1714" y="1586"/>
                  </a:cubicBezTo>
                  <a:cubicBezTo>
                    <a:pt x="2310" y="1586"/>
                    <a:pt x="2856" y="1302"/>
                    <a:pt x="2856" y="1302"/>
                  </a:cubicBezTo>
                  <a:cubicBezTo>
                    <a:pt x="2856" y="1302"/>
                    <a:pt x="2395" y="407"/>
                    <a:pt x="1635" y="100"/>
                  </a:cubicBezTo>
                  <a:cubicBezTo>
                    <a:pt x="1459" y="28"/>
                    <a:pt x="1276" y="1"/>
                    <a:pt x="110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415" name="Google Shape;15415;p69"/>
            <p:cNvSpPr/>
            <p:nvPr/>
          </p:nvSpPr>
          <p:spPr>
            <a:xfrm>
              <a:off x="7733287" y="2657745"/>
              <a:ext cx="88981" cy="53493"/>
            </a:xfrm>
            <a:custGeom>
              <a:avLst/>
              <a:gdLst/>
              <a:ahLst/>
              <a:cxnLst/>
              <a:rect l="l" t="t" r="r" b="b"/>
              <a:pathLst>
                <a:path w="3405" h="2047" extrusionOk="0">
                  <a:moveTo>
                    <a:pt x="2077" y="0"/>
                  </a:moveTo>
                  <a:cubicBezTo>
                    <a:pt x="1875" y="0"/>
                    <a:pt x="1666" y="32"/>
                    <a:pt x="1462" y="113"/>
                  </a:cubicBezTo>
                  <a:cubicBezTo>
                    <a:pt x="933" y="325"/>
                    <a:pt x="549" y="787"/>
                    <a:pt x="337" y="1094"/>
                  </a:cubicBezTo>
                  <a:cubicBezTo>
                    <a:pt x="183" y="1306"/>
                    <a:pt x="87" y="1537"/>
                    <a:pt x="30" y="1787"/>
                  </a:cubicBezTo>
                  <a:cubicBezTo>
                    <a:pt x="10" y="1912"/>
                    <a:pt x="1" y="2027"/>
                    <a:pt x="39" y="2046"/>
                  </a:cubicBezTo>
                  <a:cubicBezTo>
                    <a:pt x="40" y="2046"/>
                    <a:pt x="40" y="2046"/>
                    <a:pt x="41" y="2046"/>
                  </a:cubicBezTo>
                  <a:cubicBezTo>
                    <a:pt x="80" y="2046"/>
                    <a:pt x="414" y="1777"/>
                    <a:pt x="414" y="1777"/>
                  </a:cubicBezTo>
                  <a:cubicBezTo>
                    <a:pt x="751" y="1921"/>
                    <a:pt x="1107" y="1998"/>
                    <a:pt x="1462" y="2008"/>
                  </a:cubicBezTo>
                  <a:cubicBezTo>
                    <a:pt x="1684" y="2008"/>
                    <a:pt x="1905" y="1969"/>
                    <a:pt x="2107" y="1883"/>
                  </a:cubicBezTo>
                  <a:cubicBezTo>
                    <a:pt x="2934" y="1546"/>
                    <a:pt x="3347" y="633"/>
                    <a:pt x="3366" y="585"/>
                  </a:cubicBezTo>
                  <a:cubicBezTo>
                    <a:pt x="3405" y="488"/>
                    <a:pt x="3376" y="373"/>
                    <a:pt x="3280" y="325"/>
                  </a:cubicBezTo>
                  <a:cubicBezTo>
                    <a:pt x="3251" y="303"/>
                    <a:pt x="2704" y="0"/>
                    <a:pt x="2077"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416" name="Google Shape;15416;p69"/>
            <p:cNvSpPr/>
            <p:nvPr/>
          </p:nvSpPr>
          <p:spPr>
            <a:xfrm>
              <a:off x="7741597" y="2663128"/>
              <a:ext cx="74634" cy="41446"/>
            </a:xfrm>
            <a:custGeom>
              <a:avLst/>
              <a:gdLst/>
              <a:ahLst/>
              <a:cxnLst/>
              <a:rect l="l" t="t" r="r" b="b"/>
              <a:pathLst>
                <a:path w="2856" h="1586" extrusionOk="0">
                  <a:moveTo>
                    <a:pt x="1756" y="1"/>
                  </a:moveTo>
                  <a:cubicBezTo>
                    <a:pt x="1580" y="1"/>
                    <a:pt x="1397" y="28"/>
                    <a:pt x="1221" y="100"/>
                  </a:cubicBezTo>
                  <a:cubicBezTo>
                    <a:pt x="462" y="407"/>
                    <a:pt x="0" y="1302"/>
                    <a:pt x="0" y="1302"/>
                  </a:cubicBezTo>
                  <a:cubicBezTo>
                    <a:pt x="0" y="1302"/>
                    <a:pt x="552" y="1586"/>
                    <a:pt x="1150" y="1586"/>
                  </a:cubicBezTo>
                  <a:cubicBezTo>
                    <a:pt x="1338" y="1586"/>
                    <a:pt x="1530" y="1558"/>
                    <a:pt x="1712" y="1484"/>
                  </a:cubicBezTo>
                  <a:cubicBezTo>
                    <a:pt x="2471" y="1177"/>
                    <a:pt x="2856" y="302"/>
                    <a:pt x="2856" y="302"/>
                  </a:cubicBezTo>
                  <a:cubicBezTo>
                    <a:pt x="2856" y="302"/>
                    <a:pt x="2340" y="1"/>
                    <a:pt x="1756"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5417" name="Google Shape;15417;p69"/>
          <p:cNvGrpSpPr/>
          <p:nvPr/>
        </p:nvGrpSpPr>
        <p:grpSpPr>
          <a:xfrm>
            <a:off x="7086221" y="1796919"/>
            <a:ext cx="343799" cy="360524"/>
            <a:chOff x="7086220" y="1981566"/>
            <a:chExt cx="343799" cy="360524"/>
          </a:xfrm>
        </p:grpSpPr>
        <p:sp>
          <p:nvSpPr>
            <p:cNvPr id="15418" name="Google Shape;15418;p69"/>
            <p:cNvSpPr/>
            <p:nvPr/>
          </p:nvSpPr>
          <p:spPr>
            <a:xfrm>
              <a:off x="7111098" y="2115156"/>
              <a:ext cx="222414" cy="226935"/>
            </a:xfrm>
            <a:custGeom>
              <a:avLst/>
              <a:gdLst/>
              <a:ahLst/>
              <a:cxnLst/>
              <a:rect l="l" t="t" r="r" b="b"/>
              <a:pathLst>
                <a:path w="8511" h="8684" extrusionOk="0">
                  <a:moveTo>
                    <a:pt x="1279" y="0"/>
                  </a:moveTo>
                  <a:cubicBezTo>
                    <a:pt x="1279" y="4116"/>
                    <a:pt x="0" y="7837"/>
                    <a:pt x="0" y="7837"/>
                  </a:cubicBezTo>
                  <a:cubicBezTo>
                    <a:pt x="0" y="7847"/>
                    <a:pt x="0" y="7856"/>
                    <a:pt x="0" y="7876"/>
                  </a:cubicBezTo>
                  <a:cubicBezTo>
                    <a:pt x="0" y="8318"/>
                    <a:pt x="1904" y="8683"/>
                    <a:pt x="4251" y="8683"/>
                  </a:cubicBezTo>
                  <a:cubicBezTo>
                    <a:pt x="6607" y="8683"/>
                    <a:pt x="8511" y="8328"/>
                    <a:pt x="8511" y="7876"/>
                  </a:cubicBezTo>
                  <a:cubicBezTo>
                    <a:pt x="8511" y="7856"/>
                    <a:pt x="8511" y="7847"/>
                    <a:pt x="8511" y="7837"/>
                  </a:cubicBezTo>
                  <a:lnTo>
                    <a:pt x="8501" y="7837"/>
                  </a:lnTo>
                  <a:cubicBezTo>
                    <a:pt x="8501" y="7837"/>
                    <a:pt x="7222" y="4116"/>
                    <a:pt x="7222"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5419" name="Google Shape;15419;p69"/>
            <p:cNvSpPr/>
            <p:nvPr/>
          </p:nvSpPr>
          <p:spPr>
            <a:xfrm>
              <a:off x="7111098" y="2115156"/>
              <a:ext cx="222414" cy="226673"/>
            </a:xfrm>
            <a:custGeom>
              <a:avLst/>
              <a:gdLst/>
              <a:ahLst/>
              <a:cxnLst/>
              <a:rect l="l" t="t" r="r" b="b"/>
              <a:pathLst>
                <a:path w="8511" h="8674" extrusionOk="0">
                  <a:moveTo>
                    <a:pt x="5760" y="0"/>
                  </a:moveTo>
                  <a:cubicBezTo>
                    <a:pt x="5760" y="2356"/>
                    <a:pt x="6174" y="4587"/>
                    <a:pt x="6539" y="6058"/>
                  </a:cubicBezTo>
                  <a:cubicBezTo>
                    <a:pt x="6780" y="7049"/>
                    <a:pt x="6049" y="8001"/>
                    <a:pt x="5030" y="8029"/>
                  </a:cubicBezTo>
                  <a:cubicBezTo>
                    <a:pt x="4799" y="8039"/>
                    <a:pt x="4539" y="8039"/>
                    <a:pt x="4260" y="8039"/>
                  </a:cubicBezTo>
                  <a:cubicBezTo>
                    <a:pt x="2270" y="8039"/>
                    <a:pt x="597" y="7779"/>
                    <a:pt x="135" y="7424"/>
                  </a:cubicBezTo>
                  <a:cubicBezTo>
                    <a:pt x="58" y="7693"/>
                    <a:pt x="0" y="7837"/>
                    <a:pt x="0" y="7837"/>
                  </a:cubicBezTo>
                  <a:cubicBezTo>
                    <a:pt x="0" y="7847"/>
                    <a:pt x="0" y="7856"/>
                    <a:pt x="0" y="7876"/>
                  </a:cubicBezTo>
                  <a:cubicBezTo>
                    <a:pt x="0" y="8270"/>
                    <a:pt x="1520" y="8606"/>
                    <a:pt x="3520" y="8674"/>
                  </a:cubicBezTo>
                  <a:lnTo>
                    <a:pt x="4260" y="8674"/>
                  </a:lnTo>
                  <a:cubicBezTo>
                    <a:pt x="6607" y="8674"/>
                    <a:pt x="8511" y="8308"/>
                    <a:pt x="8511" y="7866"/>
                  </a:cubicBezTo>
                  <a:cubicBezTo>
                    <a:pt x="8511" y="7847"/>
                    <a:pt x="8511" y="7837"/>
                    <a:pt x="8511" y="7818"/>
                  </a:cubicBezTo>
                  <a:lnTo>
                    <a:pt x="8501" y="7837"/>
                  </a:lnTo>
                  <a:lnTo>
                    <a:pt x="8501" y="7827"/>
                  </a:lnTo>
                  <a:lnTo>
                    <a:pt x="8501" y="7818"/>
                  </a:lnTo>
                  <a:cubicBezTo>
                    <a:pt x="8491" y="7779"/>
                    <a:pt x="8443" y="7635"/>
                    <a:pt x="8386" y="7433"/>
                  </a:cubicBezTo>
                  <a:cubicBezTo>
                    <a:pt x="8059" y="6356"/>
                    <a:pt x="7232" y="3308"/>
                    <a:pt x="7232" y="0"/>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15420" name="Google Shape;15420;p69"/>
            <p:cNvSpPr/>
            <p:nvPr/>
          </p:nvSpPr>
          <p:spPr>
            <a:xfrm>
              <a:off x="7140236" y="2115156"/>
              <a:ext cx="163616" cy="73641"/>
            </a:xfrm>
            <a:custGeom>
              <a:avLst/>
              <a:gdLst/>
              <a:ahLst/>
              <a:cxnLst/>
              <a:rect l="l" t="t" r="r" b="b"/>
              <a:pathLst>
                <a:path w="6261" h="2818" extrusionOk="0">
                  <a:moveTo>
                    <a:pt x="155" y="0"/>
                  </a:moveTo>
                  <a:cubicBezTo>
                    <a:pt x="155" y="865"/>
                    <a:pt x="107" y="1731"/>
                    <a:pt x="1" y="2596"/>
                  </a:cubicBezTo>
                  <a:cubicBezTo>
                    <a:pt x="1039" y="2741"/>
                    <a:pt x="2088" y="2818"/>
                    <a:pt x="3136" y="2818"/>
                  </a:cubicBezTo>
                  <a:cubicBezTo>
                    <a:pt x="4184" y="2818"/>
                    <a:pt x="5222" y="2741"/>
                    <a:pt x="6261" y="2596"/>
                  </a:cubicBezTo>
                  <a:cubicBezTo>
                    <a:pt x="6165" y="1731"/>
                    <a:pt x="6107" y="865"/>
                    <a:pt x="6107"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21" name="Google Shape;15421;p69"/>
            <p:cNvSpPr/>
            <p:nvPr/>
          </p:nvSpPr>
          <p:spPr>
            <a:xfrm>
              <a:off x="7261622" y="2115156"/>
              <a:ext cx="42230" cy="71891"/>
            </a:xfrm>
            <a:custGeom>
              <a:avLst/>
              <a:gdLst/>
              <a:ahLst/>
              <a:cxnLst/>
              <a:rect l="l" t="t" r="r" b="b"/>
              <a:pathLst>
                <a:path w="1616" h="2751" extrusionOk="0">
                  <a:moveTo>
                    <a:pt x="0" y="0"/>
                  </a:moveTo>
                  <a:cubicBezTo>
                    <a:pt x="0" y="923"/>
                    <a:pt x="58" y="1837"/>
                    <a:pt x="173" y="2750"/>
                  </a:cubicBezTo>
                  <a:cubicBezTo>
                    <a:pt x="683" y="2721"/>
                    <a:pt x="1174" y="2664"/>
                    <a:pt x="1616" y="2596"/>
                  </a:cubicBezTo>
                  <a:cubicBezTo>
                    <a:pt x="1587" y="2289"/>
                    <a:pt x="1558" y="1971"/>
                    <a:pt x="1529" y="1654"/>
                  </a:cubicBezTo>
                  <a:lnTo>
                    <a:pt x="1529" y="1644"/>
                  </a:lnTo>
                  <a:cubicBezTo>
                    <a:pt x="1520" y="1539"/>
                    <a:pt x="1510" y="1442"/>
                    <a:pt x="1510" y="1337"/>
                  </a:cubicBezTo>
                  <a:lnTo>
                    <a:pt x="1510" y="1317"/>
                  </a:lnTo>
                  <a:cubicBezTo>
                    <a:pt x="1501" y="1212"/>
                    <a:pt x="1501" y="1115"/>
                    <a:pt x="1491" y="1019"/>
                  </a:cubicBezTo>
                  <a:lnTo>
                    <a:pt x="1491" y="981"/>
                  </a:lnTo>
                  <a:cubicBezTo>
                    <a:pt x="1491" y="885"/>
                    <a:pt x="1481" y="779"/>
                    <a:pt x="1481" y="683"/>
                  </a:cubicBezTo>
                  <a:lnTo>
                    <a:pt x="1481" y="654"/>
                  </a:lnTo>
                  <a:cubicBezTo>
                    <a:pt x="1481" y="548"/>
                    <a:pt x="1481" y="452"/>
                    <a:pt x="1472" y="346"/>
                  </a:cubicBezTo>
                  <a:lnTo>
                    <a:pt x="1472" y="327"/>
                  </a:lnTo>
                  <a:lnTo>
                    <a:pt x="1472"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22" name="Google Shape;15422;p69"/>
            <p:cNvSpPr/>
            <p:nvPr/>
          </p:nvSpPr>
          <p:spPr>
            <a:xfrm>
              <a:off x="7086220" y="2087743"/>
              <a:ext cx="271909" cy="65619"/>
            </a:xfrm>
            <a:custGeom>
              <a:avLst/>
              <a:gdLst/>
              <a:ahLst/>
              <a:cxnLst/>
              <a:rect l="l" t="t" r="r" b="b"/>
              <a:pathLst>
                <a:path w="10405" h="2511" extrusionOk="0">
                  <a:moveTo>
                    <a:pt x="5203" y="1"/>
                  </a:moveTo>
                  <a:cubicBezTo>
                    <a:pt x="2327" y="1"/>
                    <a:pt x="0" y="568"/>
                    <a:pt x="0" y="1261"/>
                  </a:cubicBezTo>
                  <a:cubicBezTo>
                    <a:pt x="0" y="1953"/>
                    <a:pt x="2327" y="2511"/>
                    <a:pt x="5203" y="2511"/>
                  </a:cubicBezTo>
                  <a:cubicBezTo>
                    <a:pt x="8078" y="2511"/>
                    <a:pt x="10405" y="1953"/>
                    <a:pt x="10405" y="1261"/>
                  </a:cubicBezTo>
                  <a:cubicBezTo>
                    <a:pt x="10405" y="568"/>
                    <a:pt x="8078" y="1"/>
                    <a:pt x="5203" y="1"/>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423" name="Google Shape;15423;p69"/>
            <p:cNvSpPr/>
            <p:nvPr/>
          </p:nvSpPr>
          <p:spPr>
            <a:xfrm>
              <a:off x="7125916" y="2108622"/>
              <a:ext cx="192518" cy="23911"/>
            </a:xfrm>
            <a:custGeom>
              <a:avLst/>
              <a:gdLst/>
              <a:ahLst/>
              <a:cxnLst/>
              <a:rect l="l" t="t" r="r" b="b"/>
              <a:pathLst>
                <a:path w="7367" h="915" extrusionOk="0">
                  <a:moveTo>
                    <a:pt x="3684" y="0"/>
                  </a:moveTo>
                  <a:cubicBezTo>
                    <a:pt x="2652" y="0"/>
                    <a:pt x="1621" y="87"/>
                    <a:pt x="597" y="260"/>
                  </a:cubicBezTo>
                  <a:cubicBezTo>
                    <a:pt x="405" y="298"/>
                    <a:pt x="232" y="337"/>
                    <a:pt x="87" y="375"/>
                  </a:cubicBezTo>
                  <a:cubicBezTo>
                    <a:pt x="1" y="394"/>
                    <a:pt x="1" y="519"/>
                    <a:pt x="87" y="548"/>
                  </a:cubicBezTo>
                  <a:cubicBezTo>
                    <a:pt x="232" y="587"/>
                    <a:pt x="405" y="625"/>
                    <a:pt x="597" y="664"/>
                  </a:cubicBezTo>
                  <a:cubicBezTo>
                    <a:pt x="1565" y="828"/>
                    <a:pt x="2542" y="914"/>
                    <a:pt x="3528" y="914"/>
                  </a:cubicBezTo>
                  <a:cubicBezTo>
                    <a:pt x="3580" y="914"/>
                    <a:pt x="3632" y="914"/>
                    <a:pt x="3684" y="914"/>
                  </a:cubicBezTo>
                  <a:cubicBezTo>
                    <a:pt x="3736" y="914"/>
                    <a:pt x="3788" y="914"/>
                    <a:pt x="3840" y="914"/>
                  </a:cubicBezTo>
                  <a:cubicBezTo>
                    <a:pt x="4825" y="914"/>
                    <a:pt x="5802" y="828"/>
                    <a:pt x="6770" y="664"/>
                  </a:cubicBezTo>
                  <a:cubicBezTo>
                    <a:pt x="6963" y="625"/>
                    <a:pt x="7136" y="587"/>
                    <a:pt x="7280" y="548"/>
                  </a:cubicBezTo>
                  <a:cubicBezTo>
                    <a:pt x="7367" y="519"/>
                    <a:pt x="7367" y="394"/>
                    <a:pt x="7280" y="375"/>
                  </a:cubicBezTo>
                  <a:cubicBezTo>
                    <a:pt x="7136" y="337"/>
                    <a:pt x="6963" y="298"/>
                    <a:pt x="6770" y="260"/>
                  </a:cubicBezTo>
                  <a:cubicBezTo>
                    <a:pt x="5746" y="87"/>
                    <a:pt x="4715" y="0"/>
                    <a:pt x="3684" y="0"/>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15424" name="Google Shape;15424;p69"/>
            <p:cNvSpPr/>
            <p:nvPr/>
          </p:nvSpPr>
          <p:spPr>
            <a:xfrm>
              <a:off x="7182701" y="1981566"/>
              <a:ext cx="247318" cy="90758"/>
            </a:xfrm>
            <a:custGeom>
              <a:avLst/>
              <a:gdLst/>
              <a:ahLst/>
              <a:cxnLst/>
              <a:rect l="l" t="t" r="r" b="b"/>
              <a:pathLst>
                <a:path w="9464" h="3473" extrusionOk="0">
                  <a:moveTo>
                    <a:pt x="8979" y="1"/>
                  </a:moveTo>
                  <a:cubicBezTo>
                    <a:pt x="8961" y="1"/>
                    <a:pt x="8943" y="2"/>
                    <a:pt x="8925" y="6"/>
                  </a:cubicBezTo>
                  <a:lnTo>
                    <a:pt x="203" y="2843"/>
                  </a:lnTo>
                  <a:cubicBezTo>
                    <a:pt x="68" y="2910"/>
                    <a:pt x="1" y="3073"/>
                    <a:pt x="49" y="3218"/>
                  </a:cubicBezTo>
                  <a:lnTo>
                    <a:pt x="59" y="3237"/>
                  </a:lnTo>
                  <a:cubicBezTo>
                    <a:pt x="84" y="3374"/>
                    <a:pt x="209" y="3472"/>
                    <a:pt x="344" y="3472"/>
                  </a:cubicBezTo>
                  <a:cubicBezTo>
                    <a:pt x="361" y="3472"/>
                    <a:pt x="378" y="3471"/>
                    <a:pt x="395" y="3468"/>
                  </a:cubicBezTo>
                  <a:lnTo>
                    <a:pt x="9242" y="1093"/>
                  </a:lnTo>
                  <a:cubicBezTo>
                    <a:pt x="9386" y="1035"/>
                    <a:pt x="9463" y="862"/>
                    <a:pt x="9405" y="718"/>
                  </a:cubicBezTo>
                  <a:lnTo>
                    <a:pt x="9261" y="237"/>
                  </a:lnTo>
                  <a:cubicBezTo>
                    <a:pt x="9236" y="93"/>
                    <a:pt x="9113" y="1"/>
                    <a:pt x="8979"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425" name="Google Shape;15425;p69"/>
            <p:cNvSpPr/>
            <p:nvPr/>
          </p:nvSpPr>
          <p:spPr>
            <a:xfrm>
              <a:off x="7184478" y="1993012"/>
              <a:ext cx="245541" cy="79312"/>
            </a:xfrm>
            <a:custGeom>
              <a:avLst/>
              <a:gdLst/>
              <a:ahLst/>
              <a:cxnLst/>
              <a:rect l="l" t="t" r="r" b="b"/>
              <a:pathLst>
                <a:path w="9396" h="3035" extrusionOk="0">
                  <a:moveTo>
                    <a:pt x="9251" y="1"/>
                  </a:moveTo>
                  <a:lnTo>
                    <a:pt x="0" y="2818"/>
                  </a:lnTo>
                  <a:cubicBezTo>
                    <a:pt x="34" y="2945"/>
                    <a:pt x="142" y="3035"/>
                    <a:pt x="273" y="3035"/>
                  </a:cubicBezTo>
                  <a:cubicBezTo>
                    <a:pt x="291" y="3035"/>
                    <a:pt x="309" y="3033"/>
                    <a:pt x="327" y="3030"/>
                  </a:cubicBezTo>
                  <a:lnTo>
                    <a:pt x="9174" y="655"/>
                  </a:lnTo>
                  <a:cubicBezTo>
                    <a:pt x="9318" y="587"/>
                    <a:pt x="9395" y="424"/>
                    <a:pt x="9337" y="270"/>
                  </a:cubicBezTo>
                  <a:lnTo>
                    <a:pt x="9251" y="1"/>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426" name="Google Shape;15426;p69"/>
            <p:cNvSpPr/>
            <p:nvPr/>
          </p:nvSpPr>
          <p:spPr>
            <a:xfrm>
              <a:off x="7182466" y="2042507"/>
              <a:ext cx="52291" cy="30000"/>
            </a:xfrm>
            <a:custGeom>
              <a:avLst/>
              <a:gdLst/>
              <a:ahLst/>
              <a:cxnLst/>
              <a:rect l="l" t="t" r="r" b="b"/>
              <a:pathLst>
                <a:path w="2001" h="1148" extrusionOk="0">
                  <a:moveTo>
                    <a:pt x="1789" y="1"/>
                  </a:moveTo>
                  <a:lnTo>
                    <a:pt x="212" y="520"/>
                  </a:lnTo>
                  <a:cubicBezTo>
                    <a:pt x="68" y="578"/>
                    <a:pt x="0" y="741"/>
                    <a:pt x="58" y="886"/>
                  </a:cubicBezTo>
                  <a:lnTo>
                    <a:pt x="68" y="915"/>
                  </a:lnTo>
                  <a:cubicBezTo>
                    <a:pt x="94" y="1055"/>
                    <a:pt x="217" y="1148"/>
                    <a:pt x="363" y="1148"/>
                  </a:cubicBezTo>
                  <a:cubicBezTo>
                    <a:pt x="377" y="1148"/>
                    <a:pt x="390" y="1147"/>
                    <a:pt x="404" y="1145"/>
                  </a:cubicBezTo>
                  <a:lnTo>
                    <a:pt x="2000" y="713"/>
                  </a:lnTo>
                  <a:lnTo>
                    <a:pt x="1789" y="1"/>
                  </a:ln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27" name="Google Shape;15427;p69"/>
            <p:cNvSpPr/>
            <p:nvPr/>
          </p:nvSpPr>
          <p:spPr>
            <a:xfrm>
              <a:off x="7184478" y="2052333"/>
              <a:ext cx="50279" cy="19103"/>
            </a:xfrm>
            <a:custGeom>
              <a:avLst/>
              <a:gdLst/>
              <a:ahLst/>
              <a:cxnLst/>
              <a:rect l="l" t="t" r="r" b="b"/>
              <a:pathLst>
                <a:path w="1924" h="731" extrusionOk="0">
                  <a:moveTo>
                    <a:pt x="1827" y="0"/>
                  </a:moveTo>
                  <a:lnTo>
                    <a:pt x="0" y="548"/>
                  </a:lnTo>
                  <a:lnTo>
                    <a:pt x="10" y="577"/>
                  </a:lnTo>
                  <a:lnTo>
                    <a:pt x="20" y="606"/>
                  </a:lnTo>
                  <a:lnTo>
                    <a:pt x="39" y="635"/>
                  </a:lnTo>
                  <a:lnTo>
                    <a:pt x="48" y="654"/>
                  </a:lnTo>
                  <a:lnTo>
                    <a:pt x="68" y="673"/>
                  </a:lnTo>
                  <a:lnTo>
                    <a:pt x="87" y="683"/>
                  </a:lnTo>
                  <a:lnTo>
                    <a:pt x="106" y="702"/>
                  </a:lnTo>
                  <a:lnTo>
                    <a:pt x="116" y="712"/>
                  </a:lnTo>
                  <a:lnTo>
                    <a:pt x="135" y="721"/>
                  </a:lnTo>
                  <a:lnTo>
                    <a:pt x="145" y="721"/>
                  </a:lnTo>
                  <a:lnTo>
                    <a:pt x="154" y="731"/>
                  </a:lnTo>
                  <a:lnTo>
                    <a:pt x="308" y="731"/>
                  </a:lnTo>
                  <a:lnTo>
                    <a:pt x="1923" y="327"/>
                  </a:lnTo>
                  <a:lnTo>
                    <a:pt x="1827" y="0"/>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428" name="Google Shape;15428;p69"/>
            <p:cNvSpPr/>
            <p:nvPr/>
          </p:nvSpPr>
          <p:spPr>
            <a:xfrm>
              <a:off x="7113607" y="2030460"/>
              <a:ext cx="37213" cy="33685"/>
            </a:xfrm>
            <a:custGeom>
              <a:avLst/>
              <a:gdLst/>
              <a:ahLst/>
              <a:cxnLst/>
              <a:rect l="l" t="t" r="r" b="b"/>
              <a:pathLst>
                <a:path w="1424" h="1289" extrusionOk="0">
                  <a:moveTo>
                    <a:pt x="712" y="0"/>
                  </a:moveTo>
                  <a:cubicBezTo>
                    <a:pt x="611" y="0"/>
                    <a:pt x="510" y="68"/>
                    <a:pt x="510" y="202"/>
                  </a:cubicBezTo>
                  <a:lnTo>
                    <a:pt x="510" y="443"/>
                  </a:lnTo>
                  <a:lnTo>
                    <a:pt x="270" y="443"/>
                  </a:lnTo>
                  <a:cubicBezTo>
                    <a:pt x="1" y="443"/>
                    <a:pt x="1" y="847"/>
                    <a:pt x="270" y="847"/>
                  </a:cubicBezTo>
                  <a:lnTo>
                    <a:pt x="510" y="847"/>
                  </a:lnTo>
                  <a:lnTo>
                    <a:pt x="510" y="1087"/>
                  </a:lnTo>
                  <a:cubicBezTo>
                    <a:pt x="510" y="1222"/>
                    <a:pt x="611" y="1289"/>
                    <a:pt x="712" y="1289"/>
                  </a:cubicBezTo>
                  <a:cubicBezTo>
                    <a:pt x="813" y="1289"/>
                    <a:pt x="914" y="1222"/>
                    <a:pt x="914" y="1087"/>
                  </a:cubicBezTo>
                  <a:lnTo>
                    <a:pt x="914" y="847"/>
                  </a:lnTo>
                  <a:lnTo>
                    <a:pt x="1154" y="847"/>
                  </a:lnTo>
                  <a:cubicBezTo>
                    <a:pt x="1424" y="847"/>
                    <a:pt x="1424" y="443"/>
                    <a:pt x="1154" y="443"/>
                  </a:cubicBezTo>
                  <a:lnTo>
                    <a:pt x="914" y="443"/>
                  </a:lnTo>
                  <a:lnTo>
                    <a:pt x="914" y="202"/>
                  </a:lnTo>
                  <a:cubicBezTo>
                    <a:pt x="914" y="68"/>
                    <a:pt x="813" y="0"/>
                    <a:pt x="712" y="0"/>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429" name="Google Shape;15429;p69"/>
            <p:cNvSpPr/>
            <p:nvPr/>
          </p:nvSpPr>
          <p:spPr>
            <a:xfrm>
              <a:off x="7312371" y="2051314"/>
              <a:ext cx="37213" cy="33711"/>
            </a:xfrm>
            <a:custGeom>
              <a:avLst/>
              <a:gdLst/>
              <a:ahLst/>
              <a:cxnLst/>
              <a:rect l="l" t="t" r="r" b="b"/>
              <a:pathLst>
                <a:path w="1424" h="1290" extrusionOk="0">
                  <a:moveTo>
                    <a:pt x="712" y="1"/>
                  </a:moveTo>
                  <a:cubicBezTo>
                    <a:pt x="597" y="1"/>
                    <a:pt x="510" y="97"/>
                    <a:pt x="510" y="202"/>
                  </a:cubicBezTo>
                  <a:lnTo>
                    <a:pt x="510" y="443"/>
                  </a:lnTo>
                  <a:lnTo>
                    <a:pt x="270" y="443"/>
                  </a:lnTo>
                  <a:cubicBezTo>
                    <a:pt x="1" y="443"/>
                    <a:pt x="1" y="847"/>
                    <a:pt x="270" y="847"/>
                  </a:cubicBezTo>
                  <a:lnTo>
                    <a:pt x="510" y="847"/>
                  </a:lnTo>
                  <a:lnTo>
                    <a:pt x="510" y="1087"/>
                  </a:lnTo>
                  <a:cubicBezTo>
                    <a:pt x="510" y="1222"/>
                    <a:pt x="611" y="1289"/>
                    <a:pt x="712" y="1289"/>
                  </a:cubicBezTo>
                  <a:cubicBezTo>
                    <a:pt x="813" y="1289"/>
                    <a:pt x="914" y="1222"/>
                    <a:pt x="914" y="1087"/>
                  </a:cubicBezTo>
                  <a:lnTo>
                    <a:pt x="914" y="847"/>
                  </a:lnTo>
                  <a:lnTo>
                    <a:pt x="1155" y="847"/>
                  </a:lnTo>
                  <a:cubicBezTo>
                    <a:pt x="1424" y="847"/>
                    <a:pt x="1424" y="443"/>
                    <a:pt x="1155" y="443"/>
                  </a:cubicBezTo>
                  <a:lnTo>
                    <a:pt x="914" y="443"/>
                  </a:lnTo>
                  <a:lnTo>
                    <a:pt x="914" y="202"/>
                  </a:lnTo>
                  <a:cubicBezTo>
                    <a:pt x="914" y="97"/>
                    <a:pt x="828" y="1"/>
                    <a:pt x="712" y="1"/>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430" name="Google Shape;15430;p69"/>
            <p:cNvSpPr/>
            <p:nvPr/>
          </p:nvSpPr>
          <p:spPr>
            <a:xfrm>
              <a:off x="7235489" y="1982455"/>
              <a:ext cx="37213" cy="33711"/>
            </a:xfrm>
            <a:custGeom>
              <a:avLst/>
              <a:gdLst/>
              <a:ahLst/>
              <a:cxnLst/>
              <a:rect l="l" t="t" r="r" b="b"/>
              <a:pathLst>
                <a:path w="1424" h="1290" extrusionOk="0">
                  <a:moveTo>
                    <a:pt x="712" y="1"/>
                  </a:moveTo>
                  <a:cubicBezTo>
                    <a:pt x="611" y="1"/>
                    <a:pt x="510" y="68"/>
                    <a:pt x="510" y="203"/>
                  </a:cubicBezTo>
                  <a:lnTo>
                    <a:pt x="510" y="443"/>
                  </a:lnTo>
                  <a:lnTo>
                    <a:pt x="270" y="443"/>
                  </a:lnTo>
                  <a:cubicBezTo>
                    <a:pt x="0" y="443"/>
                    <a:pt x="0" y="847"/>
                    <a:pt x="270" y="847"/>
                  </a:cubicBezTo>
                  <a:lnTo>
                    <a:pt x="510" y="847"/>
                  </a:lnTo>
                  <a:lnTo>
                    <a:pt x="510" y="1087"/>
                  </a:lnTo>
                  <a:cubicBezTo>
                    <a:pt x="510" y="1222"/>
                    <a:pt x="611" y="1289"/>
                    <a:pt x="712" y="1289"/>
                  </a:cubicBezTo>
                  <a:cubicBezTo>
                    <a:pt x="813" y="1289"/>
                    <a:pt x="914" y="1222"/>
                    <a:pt x="914" y="1087"/>
                  </a:cubicBezTo>
                  <a:lnTo>
                    <a:pt x="914" y="847"/>
                  </a:lnTo>
                  <a:lnTo>
                    <a:pt x="1154" y="847"/>
                  </a:lnTo>
                  <a:cubicBezTo>
                    <a:pt x="1424" y="847"/>
                    <a:pt x="1424" y="443"/>
                    <a:pt x="1154" y="443"/>
                  </a:cubicBezTo>
                  <a:lnTo>
                    <a:pt x="914" y="443"/>
                  </a:lnTo>
                  <a:lnTo>
                    <a:pt x="914" y="203"/>
                  </a:lnTo>
                  <a:cubicBezTo>
                    <a:pt x="914" y="68"/>
                    <a:pt x="813" y="1"/>
                    <a:pt x="712" y="1"/>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431" name="Google Shape;15431;p69"/>
            <p:cNvSpPr/>
            <p:nvPr/>
          </p:nvSpPr>
          <p:spPr>
            <a:xfrm>
              <a:off x="7132213" y="2030460"/>
              <a:ext cx="18606" cy="33685"/>
            </a:xfrm>
            <a:custGeom>
              <a:avLst/>
              <a:gdLst/>
              <a:ahLst/>
              <a:cxnLst/>
              <a:rect l="l" t="t" r="r" b="b"/>
              <a:pathLst>
                <a:path w="712" h="1289" extrusionOk="0">
                  <a:moveTo>
                    <a:pt x="0" y="0"/>
                  </a:moveTo>
                  <a:lnTo>
                    <a:pt x="0" y="1289"/>
                  </a:lnTo>
                  <a:cubicBezTo>
                    <a:pt x="116" y="1289"/>
                    <a:pt x="202" y="1202"/>
                    <a:pt x="202" y="1087"/>
                  </a:cubicBezTo>
                  <a:lnTo>
                    <a:pt x="202" y="847"/>
                  </a:lnTo>
                  <a:lnTo>
                    <a:pt x="442" y="847"/>
                  </a:lnTo>
                  <a:cubicBezTo>
                    <a:pt x="712" y="847"/>
                    <a:pt x="712" y="443"/>
                    <a:pt x="442" y="443"/>
                  </a:cubicBezTo>
                  <a:lnTo>
                    <a:pt x="202" y="443"/>
                  </a:lnTo>
                  <a:lnTo>
                    <a:pt x="202" y="202"/>
                  </a:lnTo>
                  <a:cubicBezTo>
                    <a:pt x="202" y="87"/>
                    <a:pt x="116" y="0"/>
                    <a:pt x="0"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5432" name="Google Shape;15432;p69"/>
            <p:cNvSpPr/>
            <p:nvPr/>
          </p:nvSpPr>
          <p:spPr>
            <a:xfrm>
              <a:off x="7254069" y="1982455"/>
              <a:ext cx="18632" cy="33711"/>
            </a:xfrm>
            <a:custGeom>
              <a:avLst/>
              <a:gdLst/>
              <a:ahLst/>
              <a:cxnLst/>
              <a:rect l="l" t="t" r="r" b="b"/>
              <a:pathLst>
                <a:path w="713" h="1290" extrusionOk="0">
                  <a:moveTo>
                    <a:pt x="1" y="1"/>
                  </a:moveTo>
                  <a:lnTo>
                    <a:pt x="1" y="1289"/>
                  </a:lnTo>
                  <a:cubicBezTo>
                    <a:pt x="116" y="1289"/>
                    <a:pt x="203" y="1203"/>
                    <a:pt x="203" y="1087"/>
                  </a:cubicBezTo>
                  <a:lnTo>
                    <a:pt x="203" y="847"/>
                  </a:lnTo>
                  <a:lnTo>
                    <a:pt x="443" y="847"/>
                  </a:lnTo>
                  <a:cubicBezTo>
                    <a:pt x="713" y="847"/>
                    <a:pt x="713" y="443"/>
                    <a:pt x="443" y="443"/>
                  </a:cubicBezTo>
                  <a:lnTo>
                    <a:pt x="203" y="443"/>
                  </a:lnTo>
                  <a:lnTo>
                    <a:pt x="203" y="203"/>
                  </a:lnTo>
                  <a:cubicBezTo>
                    <a:pt x="203" y="97"/>
                    <a:pt x="116" y="1"/>
                    <a:pt x="1"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5433" name="Google Shape;15433;p69"/>
            <p:cNvSpPr/>
            <p:nvPr/>
          </p:nvSpPr>
          <p:spPr>
            <a:xfrm>
              <a:off x="7330977" y="2051314"/>
              <a:ext cx="18606" cy="33946"/>
            </a:xfrm>
            <a:custGeom>
              <a:avLst/>
              <a:gdLst/>
              <a:ahLst/>
              <a:cxnLst/>
              <a:rect l="l" t="t" r="r" b="b"/>
              <a:pathLst>
                <a:path w="712" h="1299" extrusionOk="0">
                  <a:moveTo>
                    <a:pt x="0" y="1"/>
                  </a:moveTo>
                  <a:lnTo>
                    <a:pt x="0" y="1299"/>
                  </a:lnTo>
                  <a:cubicBezTo>
                    <a:pt x="116" y="1299"/>
                    <a:pt x="202" y="1203"/>
                    <a:pt x="202" y="1097"/>
                  </a:cubicBezTo>
                  <a:lnTo>
                    <a:pt x="202" y="856"/>
                  </a:lnTo>
                  <a:lnTo>
                    <a:pt x="443" y="856"/>
                  </a:lnTo>
                  <a:cubicBezTo>
                    <a:pt x="712" y="856"/>
                    <a:pt x="712" y="443"/>
                    <a:pt x="443" y="443"/>
                  </a:cubicBezTo>
                  <a:lnTo>
                    <a:pt x="202" y="443"/>
                  </a:lnTo>
                  <a:lnTo>
                    <a:pt x="202" y="202"/>
                  </a:lnTo>
                  <a:cubicBezTo>
                    <a:pt x="202" y="97"/>
                    <a:pt x="106" y="1"/>
                    <a:pt x="0" y="1"/>
                  </a:cubicBezTo>
                  <a:close/>
                </a:path>
              </a:pathLst>
            </a:custGeom>
            <a:solidFill>
              <a:srgbClr val="B7C5D1"/>
            </a:solidFill>
            <a:ln>
              <a:noFill/>
            </a:ln>
          </p:spPr>
          <p:txBody>
            <a:bodyPr spcFirstLastPara="1" wrap="square" lIns="91425" tIns="91425" rIns="91425" bIns="91425" anchor="ctr" anchorCtr="0">
              <a:noAutofit/>
            </a:bodyPr>
            <a:lstStyle/>
            <a:p>
              <a:endParaRPr/>
            </a:p>
          </p:txBody>
        </p:sp>
      </p:grpSp>
      <p:grpSp>
        <p:nvGrpSpPr>
          <p:cNvPr id="15434" name="Google Shape;15434;p69"/>
          <p:cNvGrpSpPr/>
          <p:nvPr/>
        </p:nvGrpSpPr>
        <p:grpSpPr>
          <a:xfrm>
            <a:off x="6141113" y="2742916"/>
            <a:ext cx="368416" cy="311369"/>
            <a:chOff x="6141112" y="2927563"/>
            <a:chExt cx="368416" cy="311369"/>
          </a:xfrm>
        </p:grpSpPr>
        <p:sp>
          <p:nvSpPr>
            <p:cNvPr id="15435" name="Google Shape;15435;p69"/>
            <p:cNvSpPr/>
            <p:nvPr/>
          </p:nvSpPr>
          <p:spPr>
            <a:xfrm>
              <a:off x="6141112" y="3157163"/>
              <a:ext cx="368416" cy="81769"/>
            </a:xfrm>
            <a:custGeom>
              <a:avLst/>
              <a:gdLst/>
              <a:ahLst/>
              <a:cxnLst/>
              <a:rect l="l" t="t" r="r" b="b"/>
              <a:pathLst>
                <a:path w="14098" h="3129" extrusionOk="0">
                  <a:moveTo>
                    <a:pt x="5387" y="0"/>
                  </a:moveTo>
                  <a:cubicBezTo>
                    <a:pt x="4371" y="0"/>
                    <a:pt x="3355" y="12"/>
                    <a:pt x="2347" y="81"/>
                  </a:cubicBezTo>
                  <a:cubicBezTo>
                    <a:pt x="1818" y="119"/>
                    <a:pt x="318" y="129"/>
                    <a:pt x="164" y="783"/>
                  </a:cubicBezTo>
                  <a:cubicBezTo>
                    <a:pt x="1" y="1475"/>
                    <a:pt x="1491" y="2071"/>
                    <a:pt x="1991" y="2263"/>
                  </a:cubicBezTo>
                  <a:cubicBezTo>
                    <a:pt x="3597" y="2898"/>
                    <a:pt x="5357" y="3129"/>
                    <a:pt x="7049" y="3129"/>
                  </a:cubicBezTo>
                  <a:cubicBezTo>
                    <a:pt x="8741" y="3129"/>
                    <a:pt x="10511" y="2898"/>
                    <a:pt x="12107" y="2263"/>
                  </a:cubicBezTo>
                  <a:cubicBezTo>
                    <a:pt x="12617" y="2071"/>
                    <a:pt x="14098" y="1475"/>
                    <a:pt x="13934" y="783"/>
                  </a:cubicBezTo>
                  <a:cubicBezTo>
                    <a:pt x="13780" y="138"/>
                    <a:pt x="12280" y="119"/>
                    <a:pt x="11761" y="81"/>
                  </a:cubicBezTo>
                  <a:cubicBezTo>
                    <a:pt x="10747" y="12"/>
                    <a:pt x="9728" y="0"/>
                    <a:pt x="8711" y="0"/>
                  </a:cubicBezTo>
                  <a:cubicBezTo>
                    <a:pt x="8157" y="0"/>
                    <a:pt x="7602" y="4"/>
                    <a:pt x="7049" y="4"/>
                  </a:cubicBezTo>
                  <a:cubicBezTo>
                    <a:pt x="6496" y="4"/>
                    <a:pt x="5941" y="0"/>
                    <a:pt x="5387" y="0"/>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5436" name="Google Shape;15436;p69"/>
            <p:cNvSpPr/>
            <p:nvPr/>
          </p:nvSpPr>
          <p:spPr>
            <a:xfrm>
              <a:off x="6192619" y="2953460"/>
              <a:ext cx="265402" cy="248781"/>
            </a:xfrm>
            <a:custGeom>
              <a:avLst/>
              <a:gdLst/>
              <a:ahLst/>
              <a:cxnLst/>
              <a:rect l="l" t="t" r="r" b="b"/>
              <a:pathLst>
                <a:path w="10156" h="9520" extrusionOk="0">
                  <a:moveTo>
                    <a:pt x="1" y="0"/>
                  </a:moveTo>
                  <a:cubicBezTo>
                    <a:pt x="1" y="0"/>
                    <a:pt x="1443" y="3683"/>
                    <a:pt x="1328" y="8808"/>
                  </a:cubicBezTo>
                  <a:cubicBezTo>
                    <a:pt x="1318" y="8818"/>
                    <a:pt x="1318" y="8828"/>
                    <a:pt x="1328" y="8837"/>
                  </a:cubicBezTo>
                  <a:cubicBezTo>
                    <a:pt x="1328" y="9212"/>
                    <a:pt x="3011" y="9520"/>
                    <a:pt x="5078" y="9520"/>
                  </a:cubicBezTo>
                  <a:cubicBezTo>
                    <a:pt x="7155" y="9520"/>
                    <a:pt x="8838" y="9212"/>
                    <a:pt x="8838" y="8837"/>
                  </a:cubicBezTo>
                  <a:cubicBezTo>
                    <a:pt x="8703" y="3702"/>
                    <a:pt x="10155" y="0"/>
                    <a:pt x="10155"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5437" name="Google Shape;15437;p69"/>
            <p:cNvSpPr/>
            <p:nvPr/>
          </p:nvSpPr>
          <p:spPr>
            <a:xfrm>
              <a:off x="6306453" y="2953460"/>
              <a:ext cx="151568" cy="248781"/>
            </a:xfrm>
            <a:custGeom>
              <a:avLst/>
              <a:gdLst/>
              <a:ahLst/>
              <a:cxnLst/>
              <a:rect l="l" t="t" r="r" b="b"/>
              <a:pathLst>
                <a:path w="5800" h="9520" extrusionOk="0">
                  <a:moveTo>
                    <a:pt x="4357" y="0"/>
                  </a:moveTo>
                  <a:cubicBezTo>
                    <a:pt x="4357" y="0"/>
                    <a:pt x="2915" y="3702"/>
                    <a:pt x="3040" y="8837"/>
                  </a:cubicBezTo>
                  <a:cubicBezTo>
                    <a:pt x="3040" y="9164"/>
                    <a:pt x="1732" y="9443"/>
                    <a:pt x="1" y="9501"/>
                  </a:cubicBezTo>
                  <a:cubicBezTo>
                    <a:pt x="232" y="9510"/>
                    <a:pt x="482" y="9520"/>
                    <a:pt x="722" y="9520"/>
                  </a:cubicBezTo>
                  <a:cubicBezTo>
                    <a:pt x="2799" y="9520"/>
                    <a:pt x="4482" y="9212"/>
                    <a:pt x="4482" y="8837"/>
                  </a:cubicBezTo>
                  <a:cubicBezTo>
                    <a:pt x="4347" y="3702"/>
                    <a:pt x="5799" y="0"/>
                    <a:pt x="5799" y="0"/>
                  </a:cubicBezTo>
                  <a:close/>
                </a:path>
              </a:pathLst>
            </a:custGeom>
            <a:solidFill>
              <a:srgbClr val="2D4760"/>
            </a:solidFill>
            <a:ln>
              <a:noFill/>
            </a:ln>
          </p:spPr>
          <p:txBody>
            <a:bodyPr spcFirstLastPara="1" wrap="square" lIns="91425" tIns="91425" rIns="91425" bIns="91425" anchor="ctr" anchorCtr="0">
              <a:noAutofit/>
            </a:bodyPr>
            <a:lstStyle/>
            <a:p>
              <a:endParaRPr/>
            </a:p>
          </p:txBody>
        </p:sp>
        <p:sp>
          <p:nvSpPr>
            <p:cNvPr id="15438" name="Google Shape;15438;p69"/>
            <p:cNvSpPr/>
            <p:nvPr/>
          </p:nvSpPr>
          <p:spPr>
            <a:xfrm>
              <a:off x="6192619" y="2927563"/>
              <a:ext cx="265402" cy="52788"/>
            </a:xfrm>
            <a:custGeom>
              <a:avLst/>
              <a:gdLst/>
              <a:ahLst/>
              <a:cxnLst/>
              <a:rect l="l" t="t" r="r" b="b"/>
              <a:pathLst>
                <a:path w="10156" h="2020" extrusionOk="0">
                  <a:moveTo>
                    <a:pt x="5078" y="1"/>
                  </a:moveTo>
                  <a:cubicBezTo>
                    <a:pt x="2270" y="1"/>
                    <a:pt x="1" y="453"/>
                    <a:pt x="1" y="1010"/>
                  </a:cubicBezTo>
                  <a:cubicBezTo>
                    <a:pt x="1" y="1568"/>
                    <a:pt x="2270" y="2020"/>
                    <a:pt x="5078" y="2020"/>
                  </a:cubicBezTo>
                  <a:cubicBezTo>
                    <a:pt x="7886" y="2020"/>
                    <a:pt x="10155" y="1568"/>
                    <a:pt x="10155" y="1010"/>
                  </a:cubicBezTo>
                  <a:cubicBezTo>
                    <a:pt x="10155" y="453"/>
                    <a:pt x="7886" y="1"/>
                    <a:pt x="5078" y="1"/>
                  </a:cubicBezTo>
                  <a:close/>
                </a:path>
              </a:pathLst>
            </a:custGeom>
            <a:solidFill>
              <a:srgbClr val="395169"/>
            </a:solidFill>
            <a:ln>
              <a:noFill/>
            </a:ln>
          </p:spPr>
          <p:txBody>
            <a:bodyPr spcFirstLastPara="1" wrap="square" lIns="91425" tIns="91425" rIns="91425" bIns="91425" anchor="ctr" anchorCtr="0">
              <a:noAutofit/>
            </a:bodyPr>
            <a:lstStyle/>
            <a:p>
              <a:endParaRPr/>
            </a:p>
          </p:txBody>
        </p:sp>
        <p:sp>
          <p:nvSpPr>
            <p:cNvPr id="15439" name="Google Shape;15439;p69"/>
            <p:cNvSpPr/>
            <p:nvPr/>
          </p:nvSpPr>
          <p:spPr>
            <a:xfrm>
              <a:off x="6227062" y="3142921"/>
              <a:ext cx="196778" cy="59321"/>
            </a:xfrm>
            <a:custGeom>
              <a:avLst/>
              <a:gdLst/>
              <a:ahLst/>
              <a:cxnLst/>
              <a:rect l="l" t="t" r="r" b="b"/>
              <a:pathLst>
                <a:path w="7530" h="2270" extrusionOk="0">
                  <a:moveTo>
                    <a:pt x="0" y="1"/>
                  </a:moveTo>
                  <a:cubicBezTo>
                    <a:pt x="10" y="501"/>
                    <a:pt x="19" y="1020"/>
                    <a:pt x="10" y="1558"/>
                  </a:cubicBezTo>
                  <a:cubicBezTo>
                    <a:pt x="10" y="1568"/>
                    <a:pt x="10" y="1578"/>
                    <a:pt x="10" y="1587"/>
                  </a:cubicBezTo>
                  <a:cubicBezTo>
                    <a:pt x="10" y="1962"/>
                    <a:pt x="1693" y="2270"/>
                    <a:pt x="3760" y="2270"/>
                  </a:cubicBezTo>
                  <a:cubicBezTo>
                    <a:pt x="5837" y="2270"/>
                    <a:pt x="7520" y="1962"/>
                    <a:pt x="7520" y="1587"/>
                  </a:cubicBezTo>
                  <a:cubicBezTo>
                    <a:pt x="7510" y="1039"/>
                    <a:pt x="7510" y="501"/>
                    <a:pt x="7530" y="1"/>
                  </a:cubicBezTo>
                  <a:lnTo>
                    <a:pt x="7530" y="1"/>
                  </a:lnTo>
                  <a:cubicBezTo>
                    <a:pt x="6385" y="205"/>
                    <a:pt x="5215" y="311"/>
                    <a:pt x="4052" y="311"/>
                  </a:cubicBezTo>
                  <a:cubicBezTo>
                    <a:pt x="3954" y="311"/>
                    <a:pt x="3857" y="310"/>
                    <a:pt x="3760" y="308"/>
                  </a:cubicBezTo>
                  <a:cubicBezTo>
                    <a:pt x="3663" y="310"/>
                    <a:pt x="3566" y="311"/>
                    <a:pt x="3469" y="311"/>
                  </a:cubicBezTo>
                  <a:cubicBezTo>
                    <a:pt x="2306" y="311"/>
                    <a:pt x="1145" y="205"/>
                    <a:pt x="0"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40" name="Google Shape;15440;p69"/>
            <p:cNvSpPr/>
            <p:nvPr/>
          </p:nvSpPr>
          <p:spPr>
            <a:xfrm>
              <a:off x="6227062" y="3142921"/>
              <a:ext cx="523" cy="18868"/>
            </a:xfrm>
            <a:custGeom>
              <a:avLst/>
              <a:gdLst/>
              <a:ahLst/>
              <a:cxnLst/>
              <a:rect l="l" t="t" r="r" b="b"/>
              <a:pathLst>
                <a:path w="20" h="722" extrusionOk="0">
                  <a:moveTo>
                    <a:pt x="0" y="1"/>
                  </a:moveTo>
                  <a:cubicBezTo>
                    <a:pt x="10" y="231"/>
                    <a:pt x="10" y="472"/>
                    <a:pt x="10" y="722"/>
                  </a:cubicBezTo>
                  <a:cubicBezTo>
                    <a:pt x="19" y="481"/>
                    <a:pt x="10" y="241"/>
                    <a:pt x="10"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41" name="Google Shape;15441;p69"/>
            <p:cNvSpPr/>
            <p:nvPr/>
          </p:nvSpPr>
          <p:spPr>
            <a:xfrm>
              <a:off x="6226801" y="3142921"/>
              <a:ext cx="196778" cy="59321"/>
            </a:xfrm>
            <a:custGeom>
              <a:avLst/>
              <a:gdLst/>
              <a:ahLst/>
              <a:cxnLst/>
              <a:rect l="l" t="t" r="r" b="b"/>
              <a:pathLst>
                <a:path w="7530" h="2270" extrusionOk="0">
                  <a:moveTo>
                    <a:pt x="7530" y="1"/>
                  </a:moveTo>
                  <a:lnTo>
                    <a:pt x="7530" y="1"/>
                  </a:lnTo>
                  <a:cubicBezTo>
                    <a:pt x="7097" y="87"/>
                    <a:pt x="6607" y="154"/>
                    <a:pt x="6078" y="203"/>
                  </a:cubicBezTo>
                  <a:cubicBezTo>
                    <a:pt x="6078" y="366"/>
                    <a:pt x="6068" y="597"/>
                    <a:pt x="6068" y="828"/>
                  </a:cubicBezTo>
                  <a:cubicBezTo>
                    <a:pt x="6068" y="1289"/>
                    <a:pt x="5713" y="1674"/>
                    <a:pt x="5251" y="1712"/>
                  </a:cubicBezTo>
                  <a:cubicBezTo>
                    <a:pt x="4789" y="1751"/>
                    <a:pt x="4289" y="1770"/>
                    <a:pt x="3760" y="1770"/>
                  </a:cubicBezTo>
                  <a:cubicBezTo>
                    <a:pt x="1770" y="1770"/>
                    <a:pt x="154" y="1491"/>
                    <a:pt x="10" y="1135"/>
                  </a:cubicBezTo>
                  <a:cubicBezTo>
                    <a:pt x="10" y="1279"/>
                    <a:pt x="10" y="1414"/>
                    <a:pt x="10" y="1558"/>
                  </a:cubicBezTo>
                  <a:cubicBezTo>
                    <a:pt x="1" y="1568"/>
                    <a:pt x="1" y="1578"/>
                    <a:pt x="10" y="1587"/>
                  </a:cubicBezTo>
                  <a:cubicBezTo>
                    <a:pt x="10" y="1933"/>
                    <a:pt x="1405" y="2212"/>
                    <a:pt x="3212" y="2260"/>
                  </a:cubicBezTo>
                  <a:lnTo>
                    <a:pt x="3578" y="2270"/>
                  </a:lnTo>
                  <a:lnTo>
                    <a:pt x="3760" y="2270"/>
                  </a:lnTo>
                  <a:cubicBezTo>
                    <a:pt x="5838" y="2270"/>
                    <a:pt x="7520" y="1962"/>
                    <a:pt x="7520" y="1587"/>
                  </a:cubicBezTo>
                  <a:lnTo>
                    <a:pt x="7520" y="1356"/>
                  </a:lnTo>
                  <a:cubicBezTo>
                    <a:pt x="7520" y="1356"/>
                    <a:pt x="7520" y="1347"/>
                    <a:pt x="7520" y="1347"/>
                  </a:cubicBezTo>
                  <a:lnTo>
                    <a:pt x="7520" y="1126"/>
                  </a:lnTo>
                  <a:lnTo>
                    <a:pt x="7520" y="1049"/>
                  </a:lnTo>
                  <a:lnTo>
                    <a:pt x="7520" y="924"/>
                  </a:lnTo>
                  <a:lnTo>
                    <a:pt x="7520" y="818"/>
                  </a:lnTo>
                  <a:lnTo>
                    <a:pt x="7520" y="722"/>
                  </a:lnTo>
                  <a:lnTo>
                    <a:pt x="7520" y="414"/>
                  </a:lnTo>
                  <a:lnTo>
                    <a:pt x="7520" y="318"/>
                  </a:lnTo>
                  <a:cubicBezTo>
                    <a:pt x="7520" y="212"/>
                    <a:pt x="7520" y="106"/>
                    <a:pt x="7530" y="1"/>
                  </a:cubicBezTo>
                  <a:close/>
                </a:path>
              </a:pathLst>
            </a:custGeom>
            <a:solidFill>
              <a:srgbClr val="5F7589"/>
            </a:solidFill>
            <a:ln>
              <a:noFill/>
            </a:ln>
          </p:spPr>
          <p:txBody>
            <a:bodyPr spcFirstLastPara="1" wrap="square" lIns="91425" tIns="91425" rIns="91425" bIns="91425" anchor="ctr" anchorCtr="0">
              <a:noAutofit/>
            </a:bodyPr>
            <a:lstStyle/>
            <a:p>
              <a:endParaRPr/>
            </a:p>
          </p:txBody>
        </p:sp>
      </p:grpSp>
      <p:grpSp>
        <p:nvGrpSpPr>
          <p:cNvPr id="15442" name="Google Shape;15442;p69"/>
          <p:cNvGrpSpPr/>
          <p:nvPr/>
        </p:nvGrpSpPr>
        <p:grpSpPr>
          <a:xfrm>
            <a:off x="7520700" y="2718299"/>
            <a:ext cx="335489" cy="360629"/>
            <a:chOff x="7520699" y="2902946"/>
            <a:chExt cx="335489" cy="360629"/>
          </a:xfrm>
        </p:grpSpPr>
        <p:sp>
          <p:nvSpPr>
            <p:cNvPr id="15443" name="Google Shape;15443;p69"/>
            <p:cNvSpPr/>
            <p:nvPr/>
          </p:nvSpPr>
          <p:spPr>
            <a:xfrm>
              <a:off x="7520699" y="2946666"/>
              <a:ext cx="128441" cy="174173"/>
            </a:xfrm>
            <a:custGeom>
              <a:avLst/>
              <a:gdLst/>
              <a:ahLst/>
              <a:cxnLst/>
              <a:rect l="l" t="t" r="r" b="b"/>
              <a:pathLst>
                <a:path w="4915" h="6665" extrusionOk="0">
                  <a:moveTo>
                    <a:pt x="683" y="0"/>
                  </a:moveTo>
                  <a:cubicBezTo>
                    <a:pt x="299" y="0"/>
                    <a:pt x="1" y="299"/>
                    <a:pt x="1" y="683"/>
                  </a:cubicBezTo>
                  <a:lnTo>
                    <a:pt x="1" y="1001"/>
                  </a:lnTo>
                  <a:cubicBezTo>
                    <a:pt x="1" y="2741"/>
                    <a:pt x="981" y="4328"/>
                    <a:pt x="2530" y="5107"/>
                  </a:cubicBezTo>
                  <a:lnTo>
                    <a:pt x="4184" y="5934"/>
                  </a:lnTo>
                  <a:cubicBezTo>
                    <a:pt x="4337" y="6010"/>
                    <a:pt x="4280" y="6251"/>
                    <a:pt x="4107" y="6251"/>
                  </a:cubicBezTo>
                  <a:lnTo>
                    <a:pt x="3876" y="6251"/>
                  </a:lnTo>
                  <a:cubicBezTo>
                    <a:pt x="3597" y="6251"/>
                    <a:pt x="3597" y="6664"/>
                    <a:pt x="3876" y="6664"/>
                  </a:cubicBezTo>
                  <a:lnTo>
                    <a:pt x="4107" y="6664"/>
                  </a:lnTo>
                  <a:cubicBezTo>
                    <a:pt x="4722" y="6664"/>
                    <a:pt x="4914" y="5837"/>
                    <a:pt x="4366" y="5559"/>
                  </a:cubicBezTo>
                  <a:lnTo>
                    <a:pt x="2712" y="4732"/>
                  </a:lnTo>
                  <a:cubicBezTo>
                    <a:pt x="1299" y="4020"/>
                    <a:pt x="404" y="2578"/>
                    <a:pt x="404" y="1001"/>
                  </a:cubicBezTo>
                  <a:lnTo>
                    <a:pt x="404" y="683"/>
                  </a:lnTo>
                  <a:cubicBezTo>
                    <a:pt x="404" y="529"/>
                    <a:pt x="529" y="414"/>
                    <a:pt x="674" y="414"/>
                  </a:cubicBezTo>
                  <a:lnTo>
                    <a:pt x="3145" y="414"/>
                  </a:lnTo>
                  <a:cubicBezTo>
                    <a:pt x="3424" y="414"/>
                    <a:pt x="3424" y="0"/>
                    <a:pt x="3145"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444" name="Google Shape;15444;p69"/>
            <p:cNvSpPr/>
            <p:nvPr/>
          </p:nvSpPr>
          <p:spPr>
            <a:xfrm>
              <a:off x="7727512" y="2946404"/>
              <a:ext cx="128676" cy="174434"/>
            </a:xfrm>
            <a:custGeom>
              <a:avLst/>
              <a:gdLst/>
              <a:ahLst/>
              <a:cxnLst/>
              <a:rect l="l" t="t" r="r" b="b"/>
              <a:pathLst>
                <a:path w="4924" h="6675" extrusionOk="0">
                  <a:moveTo>
                    <a:pt x="1779" y="1"/>
                  </a:moveTo>
                  <a:cubicBezTo>
                    <a:pt x="1501" y="1"/>
                    <a:pt x="1501" y="424"/>
                    <a:pt x="1779" y="424"/>
                  </a:cubicBezTo>
                  <a:lnTo>
                    <a:pt x="4241" y="424"/>
                  </a:lnTo>
                  <a:cubicBezTo>
                    <a:pt x="4385" y="424"/>
                    <a:pt x="4510" y="539"/>
                    <a:pt x="4510" y="684"/>
                  </a:cubicBezTo>
                  <a:lnTo>
                    <a:pt x="4510" y="1011"/>
                  </a:lnTo>
                  <a:cubicBezTo>
                    <a:pt x="4510" y="2588"/>
                    <a:pt x="3616" y="4030"/>
                    <a:pt x="2203" y="4742"/>
                  </a:cubicBezTo>
                  <a:lnTo>
                    <a:pt x="549" y="5569"/>
                  </a:lnTo>
                  <a:cubicBezTo>
                    <a:pt x="1" y="5847"/>
                    <a:pt x="193" y="6674"/>
                    <a:pt x="818" y="6674"/>
                  </a:cubicBezTo>
                  <a:lnTo>
                    <a:pt x="1049" y="6674"/>
                  </a:lnTo>
                  <a:cubicBezTo>
                    <a:pt x="1328" y="6674"/>
                    <a:pt x="1328" y="6261"/>
                    <a:pt x="1049" y="6261"/>
                  </a:cubicBezTo>
                  <a:lnTo>
                    <a:pt x="818" y="6261"/>
                  </a:lnTo>
                  <a:cubicBezTo>
                    <a:pt x="635" y="6261"/>
                    <a:pt x="577" y="6020"/>
                    <a:pt x="741" y="5944"/>
                  </a:cubicBezTo>
                  <a:lnTo>
                    <a:pt x="2395" y="5117"/>
                  </a:lnTo>
                  <a:cubicBezTo>
                    <a:pt x="3943" y="4338"/>
                    <a:pt x="4924" y="2751"/>
                    <a:pt x="4924" y="1011"/>
                  </a:cubicBezTo>
                  <a:lnTo>
                    <a:pt x="4924" y="684"/>
                  </a:lnTo>
                  <a:cubicBezTo>
                    <a:pt x="4924" y="309"/>
                    <a:pt x="4616" y="1"/>
                    <a:pt x="4241"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445" name="Google Shape;15445;p69"/>
            <p:cNvSpPr/>
            <p:nvPr/>
          </p:nvSpPr>
          <p:spPr>
            <a:xfrm>
              <a:off x="7639315" y="3118800"/>
              <a:ext cx="98284" cy="97030"/>
            </a:xfrm>
            <a:custGeom>
              <a:avLst/>
              <a:gdLst/>
              <a:ahLst/>
              <a:cxnLst/>
              <a:rect l="l" t="t" r="r" b="b"/>
              <a:pathLst>
                <a:path w="3761" h="3713" extrusionOk="0">
                  <a:moveTo>
                    <a:pt x="1164" y="0"/>
                  </a:moveTo>
                  <a:lnTo>
                    <a:pt x="1164" y="904"/>
                  </a:lnTo>
                  <a:cubicBezTo>
                    <a:pt x="1164" y="1308"/>
                    <a:pt x="943" y="1674"/>
                    <a:pt x="577" y="1856"/>
                  </a:cubicBezTo>
                  <a:lnTo>
                    <a:pt x="443" y="1933"/>
                  </a:lnTo>
                  <a:cubicBezTo>
                    <a:pt x="164" y="2068"/>
                    <a:pt x="0" y="2347"/>
                    <a:pt x="0" y="2654"/>
                  </a:cubicBezTo>
                  <a:lnTo>
                    <a:pt x="0" y="3712"/>
                  </a:lnTo>
                  <a:lnTo>
                    <a:pt x="3760" y="3712"/>
                  </a:lnTo>
                  <a:lnTo>
                    <a:pt x="3760" y="2654"/>
                  </a:lnTo>
                  <a:cubicBezTo>
                    <a:pt x="3760" y="2347"/>
                    <a:pt x="3587" y="2068"/>
                    <a:pt x="3318" y="1933"/>
                  </a:cubicBezTo>
                  <a:lnTo>
                    <a:pt x="3174" y="1856"/>
                  </a:lnTo>
                  <a:cubicBezTo>
                    <a:pt x="2818" y="1674"/>
                    <a:pt x="2587" y="1308"/>
                    <a:pt x="2587" y="904"/>
                  </a:cubicBezTo>
                  <a:lnTo>
                    <a:pt x="2587" y="0"/>
                  </a:ln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46" name="Google Shape;15446;p69"/>
            <p:cNvSpPr/>
            <p:nvPr/>
          </p:nvSpPr>
          <p:spPr>
            <a:xfrm>
              <a:off x="7688313" y="3118800"/>
              <a:ext cx="49286" cy="96769"/>
            </a:xfrm>
            <a:custGeom>
              <a:avLst/>
              <a:gdLst/>
              <a:ahLst/>
              <a:cxnLst/>
              <a:rect l="l" t="t" r="r" b="b"/>
              <a:pathLst>
                <a:path w="1886" h="3703" extrusionOk="0">
                  <a:moveTo>
                    <a:pt x="0" y="0"/>
                  </a:moveTo>
                  <a:lnTo>
                    <a:pt x="0" y="3703"/>
                  </a:lnTo>
                  <a:lnTo>
                    <a:pt x="1885" y="3703"/>
                  </a:lnTo>
                  <a:lnTo>
                    <a:pt x="1885" y="2645"/>
                  </a:lnTo>
                  <a:cubicBezTo>
                    <a:pt x="1885" y="2337"/>
                    <a:pt x="1712" y="2068"/>
                    <a:pt x="1443" y="1933"/>
                  </a:cubicBezTo>
                  <a:lnTo>
                    <a:pt x="1299" y="1856"/>
                  </a:lnTo>
                  <a:cubicBezTo>
                    <a:pt x="943" y="1674"/>
                    <a:pt x="712" y="1308"/>
                    <a:pt x="712" y="904"/>
                  </a:cubicBezTo>
                  <a:lnTo>
                    <a:pt x="712" y="0"/>
                  </a:ln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447" name="Google Shape;15447;p69"/>
            <p:cNvSpPr/>
            <p:nvPr/>
          </p:nvSpPr>
          <p:spPr>
            <a:xfrm>
              <a:off x="7600351" y="2917502"/>
              <a:ext cx="175950" cy="221421"/>
            </a:xfrm>
            <a:custGeom>
              <a:avLst/>
              <a:gdLst/>
              <a:ahLst/>
              <a:cxnLst/>
              <a:rect l="l" t="t" r="r" b="b"/>
              <a:pathLst>
                <a:path w="6733" h="8473" extrusionOk="0">
                  <a:moveTo>
                    <a:pt x="1" y="1"/>
                  </a:moveTo>
                  <a:lnTo>
                    <a:pt x="328" y="4309"/>
                  </a:lnTo>
                  <a:cubicBezTo>
                    <a:pt x="462" y="6165"/>
                    <a:pt x="1645" y="7780"/>
                    <a:pt x="3366" y="8473"/>
                  </a:cubicBezTo>
                  <a:cubicBezTo>
                    <a:pt x="5097" y="7780"/>
                    <a:pt x="6280" y="6165"/>
                    <a:pt x="6415" y="4309"/>
                  </a:cubicBezTo>
                  <a:lnTo>
                    <a:pt x="6732" y="1"/>
                  </a:ln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48" name="Google Shape;15448;p69"/>
            <p:cNvSpPr/>
            <p:nvPr/>
          </p:nvSpPr>
          <p:spPr>
            <a:xfrm>
              <a:off x="7688313" y="2917502"/>
              <a:ext cx="87988" cy="221421"/>
            </a:xfrm>
            <a:custGeom>
              <a:avLst/>
              <a:gdLst/>
              <a:ahLst/>
              <a:cxnLst/>
              <a:rect l="l" t="t" r="r" b="b"/>
              <a:pathLst>
                <a:path w="3367" h="8473" extrusionOk="0">
                  <a:moveTo>
                    <a:pt x="2029" y="1"/>
                  </a:moveTo>
                  <a:lnTo>
                    <a:pt x="1712" y="4309"/>
                  </a:lnTo>
                  <a:cubicBezTo>
                    <a:pt x="1616" y="5636"/>
                    <a:pt x="981" y="7348"/>
                    <a:pt x="0" y="8473"/>
                  </a:cubicBezTo>
                  <a:cubicBezTo>
                    <a:pt x="1731" y="7780"/>
                    <a:pt x="2914" y="6165"/>
                    <a:pt x="3049" y="4309"/>
                  </a:cubicBezTo>
                  <a:lnTo>
                    <a:pt x="3366" y="1"/>
                  </a:lnTo>
                  <a:close/>
                </a:path>
              </a:pathLst>
            </a:custGeom>
            <a:solidFill>
              <a:srgbClr val="BFCCD6"/>
            </a:solidFill>
            <a:ln>
              <a:noFill/>
            </a:ln>
          </p:spPr>
          <p:txBody>
            <a:bodyPr spcFirstLastPara="1" wrap="square" lIns="91425" tIns="91425" rIns="91425" bIns="91425" anchor="ctr" anchorCtr="0">
              <a:noAutofit/>
            </a:bodyPr>
            <a:lstStyle/>
            <a:p>
              <a:endParaRPr/>
            </a:p>
          </p:txBody>
        </p:sp>
        <p:sp>
          <p:nvSpPr>
            <p:cNvPr id="15449" name="Google Shape;15449;p69"/>
            <p:cNvSpPr/>
            <p:nvPr/>
          </p:nvSpPr>
          <p:spPr>
            <a:xfrm>
              <a:off x="7585534" y="2902946"/>
              <a:ext cx="205820" cy="25139"/>
            </a:xfrm>
            <a:custGeom>
              <a:avLst/>
              <a:gdLst/>
              <a:ahLst/>
              <a:cxnLst/>
              <a:rect l="l" t="t" r="r" b="b"/>
              <a:pathLst>
                <a:path w="7876" h="962" extrusionOk="0">
                  <a:moveTo>
                    <a:pt x="260" y="0"/>
                  </a:moveTo>
                  <a:cubicBezTo>
                    <a:pt x="116" y="0"/>
                    <a:pt x="0" y="116"/>
                    <a:pt x="0" y="260"/>
                  </a:cubicBezTo>
                  <a:lnTo>
                    <a:pt x="0" y="702"/>
                  </a:lnTo>
                  <a:cubicBezTo>
                    <a:pt x="0" y="846"/>
                    <a:pt x="116" y="962"/>
                    <a:pt x="260" y="962"/>
                  </a:cubicBezTo>
                  <a:lnTo>
                    <a:pt x="7616" y="962"/>
                  </a:lnTo>
                  <a:cubicBezTo>
                    <a:pt x="7761" y="962"/>
                    <a:pt x="7876" y="846"/>
                    <a:pt x="7876" y="702"/>
                  </a:cubicBezTo>
                  <a:lnTo>
                    <a:pt x="7876" y="260"/>
                  </a:lnTo>
                  <a:cubicBezTo>
                    <a:pt x="7876" y="116"/>
                    <a:pt x="7761" y="0"/>
                    <a:pt x="7616"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450" name="Google Shape;15450;p69"/>
            <p:cNvSpPr/>
            <p:nvPr/>
          </p:nvSpPr>
          <p:spPr>
            <a:xfrm>
              <a:off x="7585534" y="2909218"/>
              <a:ext cx="205820" cy="18868"/>
            </a:xfrm>
            <a:custGeom>
              <a:avLst/>
              <a:gdLst/>
              <a:ahLst/>
              <a:cxnLst/>
              <a:rect l="l" t="t" r="r" b="b"/>
              <a:pathLst>
                <a:path w="7876" h="722" extrusionOk="0">
                  <a:moveTo>
                    <a:pt x="0" y="1"/>
                  </a:moveTo>
                  <a:lnTo>
                    <a:pt x="0" y="20"/>
                  </a:lnTo>
                  <a:lnTo>
                    <a:pt x="0" y="462"/>
                  </a:lnTo>
                  <a:cubicBezTo>
                    <a:pt x="0" y="597"/>
                    <a:pt x="116" y="722"/>
                    <a:pt x="260" y="722"/>
                  </a:cubicBezTo>
                  <a:lnTo>
                    <a:pt x="7616" y="722"/>
                  </a:lnTo>
                  <a:cubicBezTo>
                    <a:pt x="7761" y="722"/>
                    <a:pt x="7876" y="597"/>
                    <a:pt x="7876" y="462"/>
                  </a:cubicBezTo>
                  <a:lnTo>
                    <a:pt x="7876" y="20"/>
                  </a:lnTo>
                  <a:lnTo>
                    <a:pt x="7876" y="1"/>
                  </a:lnTo>
                  <a:cubicBezTo>
                    <a:pt x="7866" y="135"/>
                    <a:pt x="7751" y="241"/>
                    <a:pt x="7616" y="241"/>
                  </a:cubicBezTo>
                  <a:lnTo>
                    <a:pt x="260" y="241"/>
                  </a:lnTo>
                  <a:cubicBezTo>
                    <a:pt x="125" y="241"/>
                    <a:pt x="10" y="135"/>
                    <a:pt x="0" y="1"/>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5451" name="Google Shape;15451;p69"/>
            <p:cNvSpPr/>
            <p:nvPr/>
          </p:nvSpPr>
          <p:spPr>
            <a:xfrm>
              <a:off x="7602625" y="3194689"/>
              <a:ext cx="171664" cy="49521"/>
            </a:xfrm>
            <a:custGeom>
              <a:avLst/>
              <a:gdLst/>
              <a:ahLst/>
              <a:cxnLst/>
              <a:rect l="l" t="t" r="r" b="b"/>
              <a:pathLst>
                <a:path w="6569" h="1895" extrusionOk="0">
                  <a:moveTo>
                    <a:pt x="712" y="0"/>
                  </a:moveTo>
                  <a:cubicBezTo>
                    <a:pt x="318" y="0"/>
                    <a:pt x="0" y="318"/>
                    <a:pt x="0" y="712"/>
                  </a:cubicBezTo>
                  <a:lnTo>
                    <a:pt x="0" y="1895"/>
                  </a:lnTo>
                  <a:lnTo>
                    <a:pt x="6568" y="1895"/>
                  </a:lnTo>
                  <a:lnTo>
                    <a:pt x="6568" y="712"/>
                  </a:lnTo>
                  <a:cubicBezTo>
                    <a:pt x="6568" y="318"/>
                    <a:pt x="6251" y="0"/>
                    <a:pt x="5857" y="0"/>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452" name="Google Shape;15452;p69"/>
            <p:cNvSpPr/>
            <p:nvPr/>
          </p:nvSpPr>
          <p:spPr>
            <a:xfrm>
              <a:off x="7602625" y="3194689"/>
              <a:ext cx="171664" cy="49521"/>
            </a:xfrm>
            <a:custGeom>
              <a:avLst/>
              <a:gdLst/>
              <a:ahLst/>
              <a:cxnLst/>
              <a:rect l="l" t="t" r="r" b="b"/>
              <a:pathLst>
                <a:path w="6569" h="1895" extrusionOk="0">
                  <a:moveTo>
                    <a:pt x="5116" y="0"/>
                  </a:moveTo>
                  <a:lnTo>
                    <a:pt x="5116" y="837"/>
                  </a:lnTo>
                  <a:cubicBezTo>
                    <a:pt x="5116" y="1135"/>
                    <a:pt x="4876" y="1366"/>
                    <a:pt x="4587" y="1366"/>
                  </a:cubicBezTo>
                  <a:lnTo>
                    <a:pt x="0" y="1366"/>
                  </a:lnTo>
                  <a:lnTo>
                    <a:pt x="0" y="1895"/>
                  </a:lnTo>
                  <a:lnTo>
                    <a:pt x="6568" y="1895"/>
                  </a:lnTo>
                  <a:lnTo>
                    <a:pt x="6568" y="712"/>
                  </a:lnTo>
                  <a:cubicBezTo>
                    <a:pt x="6568" y="318"/>
                    <a:pt x="6251" y="0"/>
                    <a:pt x="5857" y="0"/>
                  </a:cubicBezTo>
                  <a:close/>
                </a:path>
              </a:pathLst>
            </a:custGeom>
            <a:solidFill>
              <a:srgbClr val="ACBDCA"/>
            </a:solidFill>
            <a:ln>
              <a:noFill/>
            </a:ln>
          </p:spPr>
          <p:txBody>
            <a:bodyPr spcFirstLastPara="1" wrap="square" lIns="91425" tIns="91425" rIns="91425" bIns="91425" anchor="ctr" anchorCtr="0">
              <a:noAutofit/>
            </a:bodyPr>
            <a:lstStyle/>
            <a:p>
              <a:endParaRPr/>
            </a:p>
          </p:txBody>
        </p:sp>
        <p:sp>
          <p:nvSpPr>
            <p:cNvPr id="15453" name="Google Shape;15453;p69"/>
            <p:cNvSpPr/>
            <p:nvPr/>
          </p:nvSpPr>
          <p:spPr>
            <a:xfrm>
              <a:off x="7585795" y="3240421"/>
              <a:ext cx="205323" cy="23153"/>
            </a:xfrm>
            <a:custGeom>
              <a:avLst/>
              <a:gdLst/>
              <a:ahLst/>
              <a:cxnLst/>
              <a:rect l="l" t="t" r="r" b="b"/>
              <a:pathLst>
                <a:path w="7857" h="886" extrusionOk="0">
                  <a:moveTo>
                    <a:pt x="77" y="1"/>
                  </a:moveTo>
                  <a:cubicBezTo>
                    <a:pt x="29" y="1"/>
                    <a:pt x="0" y="29"/>
                    <a:pt x="0" y="78"/>
                  </a:cubicBezTo>
                  <a:lnTo>
                    <a:pt x="0" y="808"/>
                  </a:lnTo>
                  <a:cubicBezTo>
                    <a:pt x="0" y="856"/>
                    <a:pt x="29" y="885"/>
                    <a:pt x="77" y="885"/>
                  </a:cubicBezTo>
                  <a:lnTo>
                    <a:pt x="7770" y="885"/>
                  </a:lnTo>
                  <a:cubicBezTo>
                    <a:pt x="7818" y="885"/>
                    <a:pt x="7856" y="856"/>
                    <a:pt x="7856" y="808"/>
                  </a:cubicBezTo>
                  <a:lnTo>
                    <a:pt x="7856" y="78"/>
                  </a:lnTo>
                  <a:cubicBezTo>
                    <a:pt x="7856" y="29"/>
                    <a:pt x="7818" y="1"/>
                    <a:pt x="7770"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54" name="Google Shape;15454;p69"/>
            <p:cNvSpPr/>
            <p:nvPr/>
          </p:nvSpPr>
          <p:spPr>
            <a:xfrm>
              <a:off x="7655647" y="3121806"/>
              <a:ext cx="65357" cy="23650"/>
            </a:xfrm>
            <a:custGeom>
              <a:avLst/>
              <a:gdLst/>
              <a:ahLst/>
              <a:cxnLst/>
              <a:rect l="l" t="t" r="r" b="b"/>
              <a:pathLst>
                <a:path w="2501" h="905" extrusionOk="0">
                  <a:moveTo>
                    <a:pt x="395" y="1"/>
                  </a:moveTo>
                  <a:cubicBezTo>
                    <a:pt x="173" y="1"/>
                    <a:pt x="0" y="174"/>
                    <a:pt x="0" y="395"/>
                  </a:cubicBezTo>
                  <a:lnTo>
                    <a:pt x="0" y="510"/>
                  </a:lnTo>
                  <a:cubicBezTo>
                    <a:pt x="0" y="732"/>
                    <a:pt x="173" y="905"/>
                    <a:pt x="395" y="905"/>
                  </a:cubicBezTo>
                  <a:lnTo>
                    <a:pt x="2116" y="905"/>
                  </a:lnTo>
                  <a:cubicBezTo>
                    <a:pt x="2327" y="905"/>
                    <a:pt x="2501" y="732"/>
                    <a:pt x="2501" y="510"/>
                  </a:cubicBezTo>
                  <a:lnTo>
                    <a:pt x="2501" y="395"/>
                  </a:lnTo>
                  <a:cubicBezTo>
                    <a:pt x="2501" y="174"/>
                    <a:pt x="2327" y="1"/>
                    <a:pt x="2116" y="1"/>
                  </a:cubicBezTo>
                  <a:close/>
                </a:path>
              </a:pathLst>
            </a:custGeom>
            <a:solidFill>
              <a:srgbClr val="A9BBC8"/>
            </a:solidFill>
            <a:ln>
              <a:noFill/>
            </a:ln>
          </p:spPr>
          <p:txBody>
            <a:bodyPr spcFirstLastPara="1" wrap="square" lIns="91425" tIns="91425" rIns="91425" bIns="91425" anchor="ctr" anchorCtr="0">
              <a:noAutofit/>
            </a:bodyPr>
            <a:lstStyle/>
            <a:p>
              <a:endParaRPr/>
            </a:p>
          </p:txBody>
        </p:sp>
        <p:sp>
          <p:nvSpPr>
            <p:cNvPr id="15455" name="Google Shape;15455;p69"/>
            <p:cNvSpPr/>
            <p:nvPr/>
          </p:nvSpPr>
          <p:spPr>
            <a:xfrm>
              <a:off x="7655647" y="3127581"/>
              <a:ext cx="65357" cy="17639"/>
            </a:xfrm>
            <a:custGeom>
              <a:avLst/>
              <a:gdLst/>
              <a:ahLst/>
              <a:cxnLst/>
              <a:rect l="l" t="t" r="r" b="b"/>
              <a:pathLst>
                <a:path w="2501" h="675" extrusionOk="0">
                  <a:moveTo>
                    <a:pt x="39" y="1"/>
                  </a:moveTo>
                  <a:cubicBezTo>
                    <a:pt x="10" y="59"/>
                    <a:pt x="0" y="107"/>
                    <a:pt x="0" y="164"/>
                  </a:cubicBezTo>
                  <a:lnTo>
                    <a:pt x="0" y="289"/>
                  </a:lnTo>
                  <a:cubicBezTo>
                    <a:pt x="0" y="501"/>
                    <a:pt x="173" y="674"/>
                    <a:pt x="395" y="674"/>
                  </a:cubicBezTo>
                  <a:lnTo>
                    <a:pt x="2116" y="674"/>
                  </a:lnTo>
                  <a:cubicBezTo>
                    <a:pt x="2327" y="674"/>
                    <a:pt x="2501" y="501"/>
                    <a:pt x="2501" y="289"/>
                  </a:cubicBezTo>
                  <a:lnTo>
                    <a:pt x="2501" y="164"/>
                  </a:lnTo>
                  <a:cubicBezTo>
                    <a:pt x="2501" y="107"/>
                    <a:pt x="2491" y="59"/>
                    <a:pt x="2462" y="1"/>
                  </a:cubicBezTo>
                  <a:cubicBezTo>
                    <a:pt x="2404" y="145"/>
                    <a:pt x="2270" y="232"/>
                    <a:pt x="2116" y="232"/>
                  </a:cubicBezTo>
                  <a:lnTo>
                    <a:pt x="395" y="232"/>
                  </a:lnTo>
                  <a:cubicBezTo>
                    <a:pt x="241" y="232"/>
                    <a:pt x="97" y="145"/>
                    <a:pt x="39"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456" name="Google Shape;15456;p69"/>
            <p:cNvSpPr/>
            <p:nvPr/>
          </p:nvSpPr>
          <p:spPr>
            <a:xfrm>
              <a:off x="7634794" y="2953878"/>
              <a:ext cx="107065" cy="101081"/>
            </a:xfrm>
            <a:custGeom>
              <a:avLst/>
              <a:gdLst/>
              <a:ahLst/>
              <a:cxnLst/>
              <a:rect l="l" t="t" r="r" b="b"/>
              <a:pathLst>
                <a:path w="4097" h="3868" extrusionOk="0">
                  <a:moveTo>
                    <a:pt x="2052" y="1"/>
                  </a:moveTo>
                  <a:cubicBezTo>
                    <a:pt x="2024" y="1"/>
                    <a:pt x="1996" y="18"/>
                    <a:pt x="1981" y="51"/>
                  </a:cubicBezTo>
                  <a:lnTo>
                    <a:pt x="1500" y="1378"/>
                  </a:lnTo>
                  <a:lnTo>
                    <a:pt x="87" y="1426"/>
                  </a:lnTo>
                  <a:cubicBezTo>
                    <a:pt x="29" y="1436"/>
                    <a:pt x="0" y="1513"/>
                    <a:pt x="48" y="1551"/>
                  </a:cubicBezTo>
                  <a:lnTo>
                    <a:pt x="1164" y="2417"/>
                  </a:lnTo>
                  <a:lnTo>
                    <a:pt x="779" y="3782"/>
                  </a:lnTo>
                  <a:cubicBezTo>
                    <a:pt x="764" y="3828"/>
                    <a:pt x="803" y="3868"/>
                    <a:pt x="844" y="3868"/>
                  </a:cubicBezTo>
                  <a:cubicBezTo>
                    <a:pt x="855" y="3868"/>
                    <a:pt x="865" y="3865"/>
                    <a:pt x="875" y="3859"/>
                  </a:cubicBezTo>
                  <a:lnTo>
                    <a:pt x="2048" y="3061"/>
                  </a:lnTo>
                  <a:lnTo>
                    <a:pt x="3222" y="3859"/>
                  </a:lnTo>
                  <a:cubicBezTo>
                    <a:pt x="3231" y="3865"/>
                    <a:pt x="3243" y="3868"/>
                    <a:pt x="3254" y="3868"/>
                  </a:cubicBezTo>
                  <a:cubicBezTo>
                    <a:pt x="3297" y="3868"/>
                    <a:pt x="3343" y="3828"/>
                    <a:pt x="3327" y="3782"/>
                  </a:cubicBezTo>
                  <a:lnTo>
                    <a:pt x="2933" y="2417"/>
                  </a:lnTo>
                  <a:lnTo>
                    <a:pt x="4049" y="1551"/>
                  </a:lnTo>
                  <a:cubicBezTo>
                    <a:pt x="4097" y="1513"/>
                    <a:pt x="4068" y="1436"/>
                    <a:pt x="4010" y="1426"/>
                  </a:cubicBezTo>
                  <a:lnTo>
                    <a:pt x="2597" y="1378"/>
                  </a:lnTo>
                  <a:lnTo>
                    <a:pt x="2116" y="51"/>
                  </a:lnTo>
                  <a:cubicBezTo>
                    <a:pt x="2106" y="18"/>
                    <a:pt x="2080" y="1"/>
                    <a:pt x="2052"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457" name="Google Shape;15457;p69"/>
            <p:cNvSpPr/>
            <p:nvPr/>
          </p:nvSpPr>
          <p:spPr>
            <a:xfrm>
              <a:off x="7585795" y="3240160"/>
              <a:ext cx="205323" cy="23415"/>
            </a:xfrm>
            <a:custGeom>
              <a:avLst/>
              <a:gdLst/>
              <a:ahLst/>
              <a:cxnLst/>
              <a:rect l="l" t="t" r="r" b="b"/>
              <a:pathLst>
                <a:path w="7857" h="896" extrusionOk="0">
                  <a:moveTo>
                    <a:pt x="6395" y="1"/>
                  </a:moveTo>
                  <a:lnTo>
                    <a:pt x="6395" y="289"/>
                  </a:lnTo>
                  <a:cubicBezTo>
                    <a:pt x="6395" y="463"/>
                    <a:pt x="6260" y="597"/>
                    <a:pt x="6087" y="597"/>
                  </a:cubicBezTo>
                  <a:lnTo>
                    <a:pt x="77" y="597"/>
                  </a:lnTo>
                  <a:cubicBezTo>
                    <a:pt x="39" y="597"/>
                    <a:pt x="0" y="559"/>
                    <a:pt x="0" y="520"/>
                  </a:cubicBezTo>
                  <a:lnTo>
                    <a:pt x="0" y="809"/>
                  </a:lnTo>
                  <a:cubicBezTo>
                    <a:pt x="0" y="857"/>
                    <a:pt x="39" y="895"/>
                    <a:pt x="77" y="895"/>
                  </a:cubicBezTo>
                  <a:lnTo>
                    <a:pt x="7770" y="895"/>
                  </a:lnTo>
                  <a:cubicBezTo>
                    <a:pt x="7818" y="895"/>
                    <a:pt x="7856" y="857"/>
                    <a:pt x="7856" y="809"/>
                  </a:cubicBezTo>
                  <a:lnTo>
                    <a:pt x="7856" y="88"/>
                  </a:lnTo>
                  <a:cubicBezTo>
                    <a:pt x="7856" y="39"/>
                    <a:pt x="7818" y="1"/>
                    <a:pt x="7770" y="1"/>
                  </a:cubicBezTo>
                  <a:close/>
                </a:path>
              </a:pathLst>
            </a:custGeom>
            <a:solidFill>
              <a:srgbClr val="BFCCD6"/>
            </a:solidFill>
            <a:ln>
              <a:noFill/>
            </a:ln>
          </p:spPr>
          <p:txBody>
            <a:bodyPr spcFirstLastPara="1" wrap="square" lIns="91425" tIns="91425" rIns="91425" bIns="91425" anchor="ctr" anchorCtr="0">
              <a:noAutofit/>
            </a:bodyPr>
            <a:lstStyle/>
            <a:p>
              <a:endParaRPr/>
            </a:p>
          </p:txBody>
        </p:sp>
      </p:grpSp>
      <p:grpSp>
        <p:nvGrpSpPr>
          <p:cNvPr id="15458" name="Google Shape;15458;p69"/>
          <p:cNvGrpSpPr/>
          <p:nvPr/>
        </p:nvGrpSpPr>
        <p:grpSpPr>
          <a:xfrm>
            <a:off x="7988340" y="2718298"/>
            <a:ext cx="308886" cy="360628"/>
            <a:chOff x="7988340" y="2902946"/>
            <a:chExt cx="308886" cy="360628"/>
          </a:xfrm>
        </p:grpSpPr>
        <p:sp>
          <p:nvSpPr>
            <p:cNvPr id="15459" name="Google Shape;15459;p69"/>
            <p:cNvSpPr/>
            <p:nvPr/>
          </p:nvSpPr>
          <p:spPr>
            <a:xfrm>
              <a:off x="8048654" y="3170072"/>
              <a:ext cx="27413" cy="88223"/>
            </a:xfrm>
            <a:custGeom>
              <a:avLst/>
              <a:gdLst/>
              <a:ahLst/>
              <a:cxnLst/>
              <a:rect l="l" t="t" r="r" b="b"/>
              <a:pathLst>
                <a:path w="1049" h="3376" extrusionOk="0">
                  <a:moveTo>
                    <a:pt x="1" y="0"/>
                  </a:moveTo>
                  <a:lnTo>
                    <a:pt x="1" y="3375"/>
                  </a:lnTo>
                  <a:lnTo>
                    <a:pt x="1049" y="3375"/>
                  </a:lnTo>
                  <a:lnTo>
                    <a:pt x="1049"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460" name="Google Shape;15460;p69"/>
            <p:cNvSpPr/>
            <p:nvPr/>
          </p:nvSpPr>
          <p:spPr>
            <a:xfrm>
              <a:off x="8062478" y="3170072"/>
              <a:ext cx="13589" cy="88223"/>
            </a:xfrm>
            <a:custGeom>
              <a:avLst/>
              <a:gdLst/>
              <a:ahLst/>
              <a:cxnLst/>
              <a:rect l="l" t="t" r="r" b="b"/>
              <a:pathLst>
                <a:path w="520" h="3376" extrusionOk="0">
                  <a:moveTo>
                    <a:pt x="1" y="0"/>
                  </a:moveTo>
                  <a:lnTo>
                    <a:pt x="1" y="3375"/>
                  </a:lnTo>
                  <a:lnTo>
                    <a:pt x="520" y="3375"/>
                  </a:lnTo>
                  <a:lnTo>
                    <a:pt x="520" y="0"/>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461" name="Google Shape;15461;p69"/>
            <p:cNvSpPr/>
            <p:nvPr/>
          </p:nvSpPr>
          <p:spPr>
            <a:xfrm>
              <a:off x="8207984" y="3170072"/>
              <a:ext cx="27413" cy="88223"/>
            </a:xfrm>
            <a:custGeom>
              <a:avLst/>
              <a:gdLst/>
              <a:ahLst/>
              <a:cxnLst/>
              <a:rect l="l" t="t" r="r" b="b"/>
              <a:pathLst>
                <a:path w="1049" h="3376" extrusionOk="0">
                  <a:moveTo>
                    <a:pt x="0" y="0"/>
                  </a:moveTo>
                  <a:lnTo>
                    <a:pt x="0" y="3375"/>
                  </a:lnTo>
                  <a:lnTo>
                    <a:pt x="1049" y="3375"/>
                  </a:lnTo>
                  <a:lnTo>
                    <a:pt x="1049"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462" name="Google Shape;15462;p69"/>
            <p:cNvSpPr/>
            <p:nvPr/>
          </p:nvSpPr>
          <p:spPr>
            <a:xfrm>
              <a:off x="8221808" y="3170072"/>
              <a:ext cx="13589" cy="88223"/>
            </a:xfrm>
            <a:custGeom>
              <a:avLst/>
              <a:gdLst/>
              <a:ahLst/>
              <a:cxnLst/>
              <a:rect l="l" t="t" r="r" b="b"/>
              <a:pathLst>
                <a:path w="520" h="3376" extrusionOk="0">
                  <a:moveTo>
                    <a:pt x="0" y="0"/>
                  </a:moveTo>
                  <a:lnTo>
                    <a:pt x="0" y="3375"/>
                  </a:lnTo>
                  <a:lnTo>
                    <a:pt x="520" y="3375"/>
                  </a:lnTo>
                  <a:lnTo>
                    <a:pt x="520" y="0"/>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463" name="Google Shape;15463;p69"/>
            <p:cNvSpPr/>
            <p:nvPr/>
          </p:nvSpPr>
          <p:spPr>
            <a:xfrm>
              <a:off x="8021032" y="3149715"/>
              <a:ext cx="242248" cy="46516"/>
            </a:xfrm>
            <a:custGeom>
              <a:avLst/>
              <a:gdLst/>
              <a:ahLst/>
              <a:cxnLst/>
              <a:rect l="l" t="t" r="r" b="b"/>
              <a:pathLst>
                <a:path w="9270" h="1780" extrusionOk="0">
                  <a:moveTo>
                    <a:pt x="0" y="0"/>
                  </a:moveTo>
                  <a:lnTo>
                    <a:pt x="0" y="1395"/>
                  </a:lnTo>
                  <a:cubicBezTo>
                    <a:pt x="0" y="1606"/>
                    <a:pt x="164" y="1779"/>
                    <a:pt x="385" y="1779"/>
                  </a:cubicBezTo>
                  <a:lnTo>
                    <a:pt x="8876" y="1779"/>
                  </a:lnTo>
                  <a:cubicBezTo>
                    <a:pt x="9097" y="1779"/>
                    <a:pt x="9270" y="1606"/>
                    <a:pt x="9260" y="1395"/>
                  </a:cubicBezTo>
                  <a:lnTo>
                    <a:pt x="9260"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464" name="Google Shape;15464;p69"/>
            <p:cNvSpPr/>
            <p:nvPr/>
          </p:nvSpPr>
          <p:spPr>
            <a:xfrm>
              <a:off x="8028062" y="2902946"/>
              <a:ext cx="227954" cy="267153"/>
            </a:xfrm>
            <a:custGeom>
              <a:avLst/>
              <a:gdLst/>
              <a:ahLst/>
              <a:cxnLst/>
              <a:rect l="l" t="t" r="r" b="b"/>
              <a:pathLst>
                <a:path w="8723" h="10223" extrusionOk="0">
                  <a:moveTo>
                    <a:pt x="1481" y="0"/>
                  </a:moveTo>
                  <a:cubicBezTo>
                    <a:pt x="664" y="0"/>
                    <a:pt x="0" y="664"/>
                    <a:pt x="0" y="1491"/>
                  </a:cubicBezTo>
                  <a:lnTo>
                    <a:pt x="0" y="10222"/>
                  </a:lnTo>
                  <a:lnTo>
                    <a:pt x="8722" y="10222"/>
                  </a:lnTo>
                  <a:lnTo>
                    <a:pt x="8722" y="1491"/>
                  </a:lnTo>
                  <a:cubicBezTo>
                    <a:pt x="8722" y="664"/>
                    <a:pt x="8059" y="0"/>
                    <a:pt x="7241"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65" name="Google Shape;15465;p69"/>
            <p:cNvSpPr/>
            <p:nvPr/>
          </p:nvSpPr>
          <p:spPr>
            <a:xfrm>
              <a:off x="8179578" y="2902946"/>
              <a:ext cx="76438" cy="267153"/>
            </a:xfrm>
            <a:custGeom>
              <a:avLst/>
              <a:gdLst/>
              <a:ahLst/>
              <a:cxnLst/>
              <a:rect l="l" t="t" r="r" b="b"/>
              <a:pathLst>
                <a:path w="2925" h="10223" extrusionOk="0">
                  <a:moveTo>
                    <a:pt x="1" y="0"/>
                  </a:moveTo>
                  <a:cubicBezTo>
                    <a:pt x="818" y="0"/>
                    <a:pt x="1482" y="664"/>
                    <a:pt x="1482" y="1491"/>
                  </a:cubicBezTo>
                  <a:lnTo>
                    <a:pt x="1482" y="10222"/>
                  </a:lnTo>
                  <a:lnTo>
                    <a:pt x="2924" y="10222"/>
                  </a:lnTo>
                  <a:lnTo>
                    <a:pt x="2924" y="1491"/>
                  </a:lnTo>
                  <a:cubicBezTo>
                    <a:pt x="2924" y="664"/>
                    <a:pt x="2261" y="0"/>
                    <a:pt x="1443"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66" name="Google Shape;15466;p69"/>
            <p:cNvSpPr/>
            <p:nvPr/>
          </p:nvSpPr>
          <p:spPr>
            <a:xfrm>
              <a:off x="8001668" y="3072572"/>
              <a:ext cx="55558" cy="97526"/>
            </a:xfrm>
            <a:custGeom>
              <a:avLst/>
              <a:gdLst/>
              <a:ahLst/>
              <a:cxnLst/>
              <a:rect l="l" t="t" r="r" b="b"/>
              <a:pathLst>
                <a:path w="2126" h="3732" extrusionOk="0">
                  <a:moveTo>
                    <a:pt x="1" y="0"/>
                  </a:moveTo>
                  <a:lnTo>
                    <a:pt x="1" y="3125"/>
                  </a:lnTo>
                  <a:cubicBezTo>
                    <a:pt x="1" y="3462"/>
                    <a:pt x="270" y="3731"/>
                    <a:pt x="606" y="3731"/>
                  </a:cubicBezTo>
                  <a:lnTo>
                    <a:pt x="2126" y="3731"/>
                  </a:lnTo>
                  <a:lnTo>
                    <a:pt x="2116" y="0"/>
                  </a:ln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67" name="Google Shape;15467;p69"/>
            <p:cNvSpPr/>
            <p:nvPr/>
          </p:nvSpPr>
          <p:spPr>
            <a:xfrm>
              <a:off x="8029577" y="3072572"/>
              <a:ext cx="27648" cy="97526"/>
            </a:xfrm>
            <a:custGeom>
              <a:avLst/>
              <a:gdLst/>
              <a:ahLst/>
              <a:cxnLst/>
              <a:rect l="l" t="t" r="r" b="b"/>
              <a:pathLst>
                <a:path w="1058" h="3732" extrusionOk="0">
                  <a:moveTo>
                    <a:pt x="0" y="0"/>
                  </a:moveTo>
                  <a:lnTo>
                    <a:pt x="0" y="3731"/>
                  </a:lnTo>
                  <a:lnTo>
                    <a:pt x="1058" y="3731"/>
                  </a:lnTo>
                  <a:lnTo>
                    <a:pt x="1058"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68" name="Google Shape;15468;p69"/>
            <p:cNvSpPr/>
            <p:nvPr/>
          </p:nvSpPr>
          <p:spPr>
            <a:xfrm>
              <a:off x="8226826" y="3072572"/>
              <a:ext cx="55558" cy="97526"/>
            </a:xfrm>
            <a:custGeom>
              <a:avLst/>
              <a:gdLst/>
              <a:ahLst/>
              <a:cxnLst/>
              <a:rect l="l" t="t" r="r" b="b"/>
              <a:pathLst>
                <a:path w="2126" h="3732" extrusionOk="0">
                  <a:moveTo>
                    <a:pt x="1" y="0"/>
                  </a:moveTo>
                  <a:lnTo>
                    <a:pt x="1" y="3731"/>
                  </a:lnTo>
                  <a:lnTo>
                    <a:pt x="1530" y="3731"/>
                  </a:lnTo>
                  <a:cubicBezTo>
                    <a:pt x="1856" y="3731"/>
                    <a:pt x="2126" y="3462"/>
                    <a:pt x="2126" y="3125"/>
                  </a:cubicBezTo>
                  <a:lnTo>
                    <a:pt x="2126" y="0"/>
                  </a:ln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69" name="Google Shape;15469;p69"/>
            <p:cNvSpPr/>
            <p:nvPr/>
          </p:nvSpPr>
          <p:spPr>
            <a:xfrm>
              <a:off x="8238899" y="3072572"/>
              <a:ext cx="43249" cy="97526"/>
            </a:xfrm>
            <a:custGeom>
              <a:avLst/>
              <a:gdLst/>
              <a:ahLst/>
              <a:cxnLst/>
              <a:rect l="l" t="t" r="r" b="b"/>
              <a:pathLst>
                <a:path w="1655" h="3732" extrusionOk="0">
                  <a:moveTo>
                    <a:pt x="596" y="0"/>
                  </a:moveTo>
                  <a:lnTo>
                    <a:pt x="596" y="3125"/>
                  </a:lnTo>
                  <a:cubicBezTo>
                    <a:pt x="596" y="3462"/>
                    <a:pt x="327" y="3731"/>
                    <a:pt x="0" y="3731"/>
                  </a:cubicBezTo>
                  <a:lnTo>
                    <a:pt x="1058" y="3731"/>
                  </a:lnTo>
                  <a:cubicBezTo>
                    <a:pt x="1385" y="3731"/>
                    <a:pt x="1654" y="3462"/>
                    <a:pt x="1654" y="3125"/>
                  </a:cubicBezTo>
                  <a:lnTo>
                    <a:pt x="1654" y="0"/>
                  </a:ln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70" name="Google Shape;15470;p69"/>
            <p:cNvSpPr/>
            <p:nvPr/>
          </p:nvSpPr>
          <p:spPr>
            <a:xfrm>
              <a:off x="8057199" y="3109759"/>
              <a:ext cx="169652" cy="60340"/>
            </a:xfrm>
            <a:custGeom>
              <a:avLst/>
              <a:gdLst/>
              <a:ahLst/>
              <a:cxnLst/>
              <a:rect l="l" t="t" r="r" b="b"/>
              <a:pathLst>
                <a:path w="6492" h="2309" extrusionOk="0">
                  <a:moveTo>
                    <a:pt x="866" y="0"/>
                  </a:moveTo>
                  <a:cubicBezTo>
                    <a:pt x="395" y="0"/>
                    <a:pt x="1" y="385"/>
                    <a:pt x="1" y="866"/>
                  </a:cubicBezTo>
                  <a:lnTo>
                    <a:pt x="1" y="2308"/>
                  </a:lnTo>
                  <a:lnTo>
                    <a:pt x="6492" y="2308"/>
                  </a:lnTo>
                  <a:lnTo>
                    <a:pt x="6492" y="866"/>
                  </a:lnTo>
                  <a:cubicBezTo>
                    <a:pt x="6492" y="385"/>
                    <a:pt x="6107" y="0"/>
                    <a:pt x="5626"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71" name="Google Shape;15471;p69"/>
            <p:cNvSpPr/>
            <p:nvPr/>
          </p:nvSpPr>
          <p:spPr>
            <a:xfrm>
              <a:off x="8028297" y="3252729"/>
              <a:ext cx="68127" cy="10845"/>
            </a:xfrm>
            <a:custGeom>
              <a:avLst/>
              <a:gdLst/>
              <a:ahLst/>
              <a:cxnLst/>
              <a:rect l="l" t="t" r="r" b="b"/>
              <a:pathLst>
                <a:path w="2607" h="415" extrusionOk="0">
                  <a:moveTo>
                    <a:pt x="280" y="1"/>
                  </a:moveTo>
                  <a:cubicBezTo>
                    <a:pt x="1" y="1"/>
                    <a:pt x="1" y="414"/>
                    <a:pt x="280" y="414"/>
                  </a:cubicBezTo>
                  <a:lnTo>
                    <a:pt x="2328" y="414"/>
                  </a:lnTo>
                  <a:cubicBezTo>
                    <a:pt x="2607" y="414"/>
                    <a:pt x="2607" y="1"/>
                    <a:pt x="2328"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472" name="Google Shape;15472;p69"/>
            <p:cNvSpPr/>
            <p:nvPr/>
          </p:nvSpPr>
          <p:spPr>
            <a:xfrm>
              <a:off x="8187627" y="3252729"/>
              <a:ext cx="67866" cy="10845"/>
            </a:xfrm>
            <a:custGeom>
              <a:avLst/>
              <a:gdLst/>
              <a:ahLst/>
              <a:cxnLst/>
              <a:rect l="l" t="t" r="r" b="b"/>
              <a:pathLst>
                <a:path w="2597" h="415" extrusionOk="0">
                  <a:moveTo>
                    <a:pt x="279" y="1"/>
                  </a:moveTo>
                  <a:cubicBezTo>
                    <a:pt x="0" y="1"/>
                    <a:pt x="0" y="414"/>
                    <a:pt x="279" y="414"/>
                  </a:cubicBezTo>
                  <a:lnTo>
                    <a:pt x="2328" y="414"/>
                  </a:lnTo>
                  <a:cubicBezTo>
                    <a:pt x="2597" y="414"/>
                    <a:pt x="2597" y="1"/>
                    <a:pt x="2328"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473" name="Google Shape;15473;p69"/>
            <p:cNvSpPr/>
            <p:nvPr/>
          </p:nvSpPr>
          <p:spPr>
            <a:xfrm>
              <a:off x="7988340" y="3054723"/>
              <a:ext cx="82213" cy="25897"/>
            </a:xfrm>
            <a:custGeom>
              <a:avLst/>
              <a:gdLst/>
              <a:ahLst/>
              <a:cxnLst/>
              <a:rect l="l" t="t" r="r" b="b"/>
              <a:pathLst>
                <a:path w="3146" h="991" extrusionOk="0">
                  <a:moveTo>
                    <a:pt x="213" y="0"/>
                  </a:moveTo>
                  <a:cubicBezTo>
                    <a:pt x="97" y="10"/>
                    <a:pt x="1" y="106"/>
                    <a:pt x="1" y="222"/>
                  </a:cubicBezTo>
                  <a:lnTo>
                    <a:pt x="1" y="779"/>
                  </a:lnTo>
                  <a:cubicBezTo>
                    <a:pt x="1" y="895"/>
                    <a:pt x="97" y="991"/>
                    <a:pt x="213" y="991"/>
                  </a:cubicBezTo>
                  <a:lnTo>
                    <a:pt x="2934" y="991"/>
                  </a:lnTo>
                  <a:cubicBezTo>
                    <a:pt x="3049" y="991"/>
                    <a:pt x="3145" y="895"/>
                    <a:pt x="3145" y="779"/>
                  </a:cubicBezTo>
                  <a:lnTo>
                    <a:pt x="3145" y="222"/>
                  </a:lnTo>
                  <a:cubicBezTo>
                    <a:pt x="3145" y="106"/>
                    <a:pt x="3049" y="0"/>
                    <a:pt x="2934"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74" name="Google Shape;15474;p69"/>
            <p:cNvSpPr/>
            <p:nvPr/>
          </p:nvSpPr>
          <p:spPr>
            <a:xfrm>
              <a:off x="7988340" y="3062014"/>
              <a:ext cx="82213" cy="18606"/>
            </a:xfrm>
            <a:custGeom>
              <a:avLst/>
              <a:gdLst/>
              <a:ahLst/>
              <a:cxnLst/>
              <a:rect l="l" t="t" r="r" b="b"/>
              <a:pathLst>
                <a:path w="3146" h="712" extrusionOk="0">
                  <a:moveTo>
                    <a:pt x="1" y="0"/>
                  </a:moveTo>
                  <a:lnTo>
                    <a:pt x="1" y="500"/>
                  </a:lnTo>
                  <a:cubicBezTo>
                    <a:pt x="1" y="616"/>
                    <a:pt x="97" y="712"/>
                    <a:pt x="213" y="712"/>
                  </a:cubicBezTo>
                  <a:lnTo>
                    <a:pt x="2934" y="712"/>
                  </a:lnTo>
                  <a:cubicBezTo>
                    <a:pt x="3049" y="712"/>
                    <a:pt x="3145" y="616"/>
                    <a:pt x="3145" y="500"/>
                  </a:cubicBezTo>
                  <a:lnTo>
                    <a:pt x="3145" y="0"/>
                  </a:lnTo>
                  <a:cubicBezTo>
                    <a:pt x="3145" y="125"/>
                    <a:pt x="3049" y="221"/>
                    <a:pt x="2934" y="221"/>
                  </a:cubicBezTo>
                  <a:lnTo>
                    <a:pt x="213" y="221"/>
                  </a:lnTo>
                  <a:cubicBezTo>
                    <a:pt x="97" y="221"/>
                    <a:pt x="1" y="125"/>
                    <a:pt x="1"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75" name="Google Shape;15475;p69"/>
            <p:cNvSpPr/>
            <p:nvPr/>
          </p:nvSpPr>
          <p:spPr>
            <a:xfrm>
              <a:off x="8214778" y="3054959"/>
              <a:ext cx="82448" cy="25662"/>
            </a:xfrm>
            <a:custGeom>
              <a:avLst/>
              <a:gdLst/>
              <a:ahLst/>
              <a:cxnLst/>
              <a:rect l="l" t="t" r="r" b="b"/>
              <a:pathLst>
                <a:path w="3155" h="982" extrusionOk="0">
                  <a:moveTo>
                    <a:pt x="221" y="1"/>
                  </a:moveTo>
                  <a:cubicBezTo>
                    <a:pt x="96" y="1"/>
                    <a:pt x="0" y="97"/>
                    <a:pt x="0" y="213"/>
                  </a:cubicBezTo>
                  <a:lnTo>
                    <a:pt x="0" y="770"/>
                  </a:lnTo>
                  <a:cubicBezTo>
                    <a:pt x="0" y="886"/>
                    <a:pt x="96" y="982"/>
                    <a:pt x="221" y="982"/>
                  </a:cubicBezTo>
                  <a:lnTo>
                    <a:pt x="2933" y="982"/>
                  </a:lnTo>
                  <a:cubicBezTo>
                    <a:pt x="3058" y="982"/>
                    <a:pt x="3154" y="886"/>
                    <a:pt x="3154" y="770"/>
                  </a:cubicBezTo>
                  <a:lnTo>
                    <a:pt x="3154" y="213"/>
                  </a:lnTo>
                  <a:cubicBezTo>
                    <a:pt x="3154" y="97"/>
                    <a:pt x="3058" y="1"/>
                    <a:pt x="2933"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76" name="Google Shape;15476;p69"/>
            <p:cNvSpPr/>
            <p:nvPr/>
          </p:nvSpPr>
          <p:spPr>
            <a:xfrm>
              <a:off x="8214778" y="3062250"/>
              <a:ext cx="82448" cy="18371"/>
            </a:xfrm>
            <a:custGeom>
              <a:avLst/>
              <a:gdLst/>
              <a:ahLst/>
              <a:cxnLst/>
              <a:rect l="l" t="t" r="r" b="b"/>
              <a:pathLst>
                <a:path w="3155" h="703" extrusionOk="0">
                  <a:moveTo>
                    <a:pt x="0" y="1"/>
                  </a:moveTo>
                  <a:lnTo>
                    <a:pt x="0" y="491"/>
                  </a:lnTo>
                  <a:cubicBezTo>
                    <a:pt x="0" y="607"/>
                    <a:pt x="96" y="703"/>
                    <a:pt x="221" y="703"/>
                  </a:cubicBezTo>
                  <a:lnTo>
                    <a:pt x="2933" y="703"/>
                  </a:lnTo>
                  <a:cubicBezTo>
                    <a:pt x="3058" y="703"/>
                    <a:pt x="3154" y="607"/>
                    <a:pt x="3154" y="491"/>
                  </a:cubicBezTo>
                  <a:lnTo>
                    <a:pt x="3154" y="1"/>
                  </a:lnTo>
                  <a:cubicBezTo>
                    <a:pt x="3154" y="116"/>
                    <a:pt x="3058" y="212"/>
                    <a:pt x="2933" y="212"/>
                  </a:cubicBezTo>
                  <a:lnTo>
                    <a:pt x="221" y="212"/>
                  </a:lnTo>
                  <a:cubicBezTo>
                    <a:pt x="96" y="212"/>
                    <a:pt x="0" y="116"/>
                    <a:pt x="0"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77" name="Google Shape;15477;p69"/>
            <p:cNvSpPr/>
            <p:nvPr/>
          </p:nvSpPr>
          <p:spPr>
            <a:xfrm>
              <a:off x="8057461" y="3109759"/>
              <a:ext cx="169130" cy="30183"/>
            </a:xfrm>
            <a:custGeom>
              <a:avLst/>
              <a:gdLst/>
              <a:ahLst/>
              <a:cxnLst/>
              <a:rect l="l" t="t" r="r" b="b"/>
              <a:pathLst>
                <a:path w="6472" h="1155" extrusionOk="0">
                  <a:moveTo>
                    <a:pt x="856" y="0"/>
                  </a:moveTo>
                  <a:cubicBezTo>
                    <a:pt x="433" y="0"/>
                    <a:pt x="68" y="308"/>
                    <a:pt x="0" y="731"/>
                  </a:cubicBezTo>
                  <a:cubicBezTo>
                    <a:pt x="750" y="991"/>
                    <a:pt x="1933" y="1154"/>
                    <a:pt x="3260" y="1154"/>
                  </a:cubicBezTo>
                  <a:cubicBezTo>
                    <a:pt x="4558" y="1154"/>
                    <a:pt x="5722" y="991"/>
                    <a:pt x="6472" y="750"/>
                  </a:cubicBezTo>
                  <a:cubicBezTo>
                    <a:pt x="6414" y="318"/>
                    <a:pt x="6049" y="0"/>
                    <a:pt x="5616" y="0"/>
                  </a:cubicBezTo>
                  <a:close/>
                </a:path>
              </a:pathLst>
            </a:custGeom>
            <a:solidFill>
              <a:srgbClr val="7A8C9C"/>
            </a:solidFill>
            <a:ln>
              <a:noFill/>
            </a:ln>
          </p:spPr>
          <p:txBody>
            <a:bodyPr spcFirstLastPara="1" wrap="square" lIns="91425" tIns="91425" rIns="91425" bIns="91425" anchor="ctr" anchorCtr="0">
              <a:noAutofit/>
            </a:bodyPr>
            <a:lstStyle/>
            <a:p>
              <a:endParaRPr/>
            </a:p>
          </p:txBody>
        </p:sp>
        <p:sp>
          <p:nvSpPr>
            <p:cNvPr id="15478" name="Google Shape;15478;p69"/>
            <p:cNvSpPr/>
            <p:nvPr/>
          </p:nvSpPr>
          <p:spPr>
            <a:xfrm>
              <a:off x="8076564" y="2952937"/>
              <a:ext cx="34939" cy="31385"/>
            </a:xfrm>
            <a:custGeom>
              <a:avLst/>
              <a:gdLst/>
              <a:ahLst/>
              <a:cxnLst/>
              <a:rect l="l" t="t" r="r" b="b"/>
              <a:pathLst>
                <a:path w="1337" h="1201" extrusionOk="0">
                  <a:moveTo>
                    <a:pt x="669" y="1"/>
                  </a:moveTo>
                  <a:cubicBezTo>
                    <a:pt x="565" y="1"/>
                    <a:pt x="462" y="68"/>
                    <a:pt x="462" y="203"/>
                  </a:cubicBezTo>
                  <a:lnTo>
                    <a:pt x="462" y="395"/>
                  </a:lnTo>
                  <a:lnTo>
                    <a:pt x="279" y="395"/>
                  </a:lnTo>
                  <a:cubicBezTo>
                    <a:pt x="0" y="395"/>
                    <a:pt x="0" y="809"/>
                    <a:pt x="279" y="809"/>
                  </a:cubicBezTo>
                  <a:lnTo>
                    <a:pt x="462" y="809"/>
                  </a:lnTo>
                  <a:lnTo>
                    <a:pt x="462" y="991"/>
                  </a:lnTo>
                  <a:cubicBezTo>
                    <a:pt x="462" y="1131"/>
                    <a:pt x="565" y="1200"/>
                    <a:pt x="669" y="1200"/>
                  </a:cubicBezTo>
                  <a:cubicBezTo>
                    <a:pt x="772" y="1200"/>
                    <a:pt x="875" y="1131"/>
                    <a:pt x="875" y="991"/>
                  </a:cubicBezTo>
                  <a:lnTo>
                    <a:pt x="875" y="809"/>
                  </a:lnTo>
                  <a:lnTo>
                    <a:pt x="1068" y="809"/>
                  </a:lnTo>
                  <a:cubicBezTo>
                    <a:pt x="1337" y="809"/>
                    <a:pt x="1337" y="395"/>
                    <a:pt x="1068" y="395"/>
                  </a:cubicBezTo>
                  <a:lnTo>
                    <a:pt x="875" y="395"/>
                  </a:lnTo>
                  <a:lnTo>
                    <a:pt x="875" y="203"/>
                  </a:lnTo>
                  <a:cubicBezTo>
                    <a:pt x="875" y="68"/>
                    <a:pt x="772" y="1"/>
                    <a:pt x="669"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79" name="Google Shape;15479;p69"/>
            <p:cNvSpPr/>
            <p:nvPr/>
          </p:nvSpPr>
          <p:spPr>
            <a:xfrm>
              <a:off x="8173803" y="2952937"/>
              <a:ext cx="34965" cy="31202"/>
            </a:xfrm>
            <a:custGeom>
              <a:avLst/>
              <a:gdLst/>
              <a:ahLst/>
              <a:cxnLst/>
              <a:rect l="l" t="t" r="r" b="b"/>
              <a:pathLst>
                <a:path w="1338" h="1194" extrusionOk="0">
                  <a:moveTo>
                    <a:pt x="674" y="1"/>
                  </a:moveTo>
                  <a:cubicBezTo>
                    <a:pt x="573" y="1"/>
                    <a:pt x="472" y="68"/>
                    <a:pt x="472" y="203"/>
                  </a:cubicBezTo>
                  <a:lnTo>
                    <a:pt x="472" y="395"/>
                  </a:lnTo>
                  <a:lnTo>
                    <a:pt x="279" y="395"/>
                  </a:lnTo>
                  <a:cubicBezTo>
                    <a:pt x="1" y="395"/>
                    <a:pt x="1" y="799"/>
                    <a:pt x="279" y="799"/>
                  </a:cubicBezTo>
                  <a:lnTo>
                    <a:pt x="472" y="799"/>
                  </a:lnTo>
                  <a:lnTo>
                    <a:pt x="472" y="991"/>
                  </a:lnTo>
                  <a:cubicBezTo>
                    <a:pt x="472" y="1126"/>
                    <a:pt x="573" y="1193"/>
                    <a:pt x="674" y="1193"/>
                  </a:cubicBezTo>
                  <a:cubicBezTo>
                    <a:pt x="775" y="1193"/>
                    <a:pt x="876" y="1126"/>
                    <a:pt x="876" y="991"/>
                  </a:cubicBezTo>
                  <a:lnTo>
                    <a:pt x="876" y="799"/>
                  </a:lnTo>
                  <a:lnTo>
                    <a:pt x="1068" y="799"/>
                  </a:lnTo>
                  <a:cubicBezTo>
                    <a:pt x="1337" y="799"/>
                    <a:pt x="1337" y="395"/>
                    <a:pt x="1068" y="395"/>
                  </a:cubicBezTo>
                  <a:lnTo>
                    <a:pt x="876" y="395"/>
                  </a:lnTo>
                  <a:lnTo>
                    <a:pt x="876" y="203"/>
                  </a:lnTo>
                  <a:cubicBezTo>
                    <a:pt x="876" y="68"/>
                    <a:pt x="775" y="1"/>
                    <a:pt x="674" y="1"/>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80" name="Google Shape;15480;p69"/>
            <p:cNvSpPr/>
            <p:nvPr/>
          </p:nvSpPr>
          <p:spPr>
            <a:xfrm>
              <a:off x="8076564" y="3026579"/>
              <a:ext cx="34939" cy="31359"/>
            </a:xfrm>
            <a:custGeom>
              <a:avLst/>
              <a:gdLst/>
              <a:ahLst/>
              <a:cxnLst/>
              <a:rect l="l" t="t" r="r" b="b"/>
              <a:pathLst>
                <a:path w="1337" h="1200" extrusionOk="0">
                  <a:moveTo>
                    <a:pt x="669" y="0"/>
                  </a:moveTo>
                  <a:cubicBezTo>
                    <a:pt x="565" y="0"/>
                    <a:pt x="462" y="68"/>
                    <a:pt x="462" y="202"/>
                  </a:cubicBezTo>
                  <a:lnTo>
                    <a:pt x="462" y="395"/>
                  </a:lnTo>
                  <a:lnTo>
                    <a:pt x="279" y="395"/>
                  </a:lnTo>
                  <a:cubicBezTo>
                    <a:pt x="0" y="395"/>
                    <a:pt x="0" y="808"/>
                    <a:pt x="279" y="808"/>
                  </a:cubicBezTo>
                  <a:lnTo>
                    <a:pt x="462" y="808"/>
                  </a:lnTo>
                  <a:lnTo>
                    <a:pt x="462" y="991"/>
                  </a:lnTo>
                  <a:cubicBezTo>
                    <a:pt x="462" y="1130"/>
                    <a:pt x="565" y="1200"/>
                    <a:pt x="669" y="1200"/>
                  </a:cubicBezTo>
                  <a:cubicBezTo>
                    <a:pt x="772" y="1200"/>
                    <a:pt x="875" y="1130"/>
                    <a:pt x="875" y="991"/>
                  </a:cubicBezTo>
                  <a:lnTo>
                    <a:pt x="875" y="808"/>
                  </a:lnTo>
                  <a:lnTo>
                    <a:pt x="1068" y="808"/>
                  </a:lnTo>
                  <a:cubicBezTo>
                    <a:pt x="1337" y="808"/>
                    <a:pt x="1337" y="395"/>
                    <a:pt x="1068" y="395"/>
                  </a:cubicBezTo>
                  <a:lnTo>
                    <a:pt x="875" y="395"/>
                  </a:lnTo>
                  <a:lnTo>
                    <a:pt x="875" y="202"/>
                  </a:lnTo>
                  <a:cubicBezTo>
                    <a:pt x="875" y="68"/>
                    <a:pt x="772" y="0"/>
                    <a:pt x="669" y="0"/>
                  </a:cubicBezTo>
                  <a:close/>
                </a:path>
              </a:pathLst>
            </a:custGeom>
            <a:solidFill>
              <a:srgbClr val="5F7589"/>
            </a:solidFill>
            <a:ln>
              <a:noFill/>
            </a:ln>
          </p:spPr>
          <p:txBody>
            <a:bodyPr spcFirstLastPara="1" wrap="square" lIns="91425" tIns="91425" rIns="91425" bIns="91425" anchor="ctr" anchorCtr="0">
              <a:noAutofit/>
            </a:bodyPr>
            <a:lstStyle/>
            <a:p>
              <a:endParaRPr/>
            </a:p>
          </p:txBody>
        </p:sp>
        <p:sp>
          <p:nvSpPr>
            <p:cNvPr id="15481" name="Google Shape;15481;p69"/>
            <p:cNvSpPr/>
            <p:nvPr/>
          </p:nvSpPr>
          <p:spPr>
            <a:xfrm>
              <a:off x="8173803" y="3026579"/>
              <a:ext cx="34965" cy="31359"/>
            </a:xfrm>
            <a:custGeom>
              <a:avLst/>
              <a:gdLst/>
              <a:ahLst/>
              <a:cxnLst/>
              <a:rect l="l" t="t" r="r" b="b"/>
              <a:pathLst>
                <a:path w="1338" h="1200" extrusionOk="0">
                  <a:moveTo>
                    <a:pt x="669" y="0"/>
                  </a:moveTo>
                  <a:cubicBezTo>
                    <a:pt x="566" y="0"/>
                    <a:pt x="462" y="68"/>
                    <a:pt x="462" y="202"/>
                  </a:cubicBezTo>
                  <a:lnTo>
                    <a:pt x="462" y="395"/>
                  </a:lnTo>
                  <a:lnTo>
                    <a:pt x="279" y="395"/>
                  </a:lnTo>
                  <a:cubicBezTo>
                    <a:pt x="1" y="395"/>
                    <a:pt x="1" y="808"/>
                    <a:pt x="279" y="808"/>
                  </a:cubicBezTo>
                  <a:lnTo>
                    <a:pt x="462" y="808"/>
                  </a:lnTo>
                  <a:lnTo>
                    <a:pt x="462" y="991"/>
                  </a:lnTo>
                  <a:cubicBezTo>
                    <a:pt x="462" y="1130"/>
                    <a:pt x="566" y="1200"/>
                    <a:pt x="669" y="1200"/>
                  </a:cubicBezTo>
                  <a:cubicBezTo>
                    <a:pt x="772" y="1200"/>
                    <a:pt x="876" y="1130"/>
                    <a:pt x="876" y="991"/>
                  </a:cubicBezTo>
                  <a:lnTo>
                    <a:pt x="876" y="808"/>
                  </a:lnTo>
                  <a:lnTo>
                    <a:pt x="1068" y="808"/>
                  </a:lnTo>
                  <a:cubicBezTo>
                    <a:pt x="1337" y="808"/>
                    <a:pt x="1337" y="395"/>
                    <a:pt x="1068" y="395"/>
                  </a:cubicBezTo>
                  <a:lnTo>
                    <a:pt x="876" y="395"/>
                  </a:lnTo>
                  <a:lnTo>
                    <a:pt x="876" y="202"/>
                  </a:lnTo>
                  <a:cubicBezTo>
                    <a:pt x="876" y="68"/>
                    <a:pt x="772" y="0"/>
                    <a:pt x="669" y="0"/>
                  </a:cubicBezTo>
                  <a:close/>
                </a:path>
              </a:pathLst>
            </a:custGeom>
            <a:solidFill>
              <a:srgbClr val="5F7589"/>
            </a:solidFill>
            <a:ln>
              <a:noFill/>
            </a:ln>
          </p:spPr>
          <p:txBody>
            <a:bodyPr spcFirstLastPara="1" wrap="square" lIns="91425" tIns="91425" rIns="91425" bIns="91425" anchor="ctr" anchorCtr="0">
              <a:noAutofit/>
            </a:bodyPr>
            <a:lstStyle/>
            <a:p>
              <a:endParaRPr/>
            </a:p>
          </p:txBody>
        </p:sp>
      </p:grpSp>
      <p:grpSp>
        <p:nvGrpSpPr>
          <p:cNvPr id="15482" name="Google Shape;15482;p69"/>
          <p:cNvGrpSpPr/>
          <p:nvPr/>
        </p:nvGrpSpPr>
        <p:grpSpPr>
          <a:xfrm>
            <a:off x="5690039" y="2718351"/>
            <a:ext cx="362902" cy="360498"/>
            <a:chOff x="5690039" y="2902998"/>
            <a:chExt cx="362902" cy="360498"/>
          </a:xfrm>
        </p:grpSpPr>
        <p:sp>
          <p:nvSpPr>
            <p:cNvPr id="15483" name="Google Shape;15483;p69"/>
            <p:cNvSpPr/>
            <p:nvPr/>
          </p:nvSpPr>
          <p:spPr>
            <a:xfrm>
              <a:off x="5690039" y="2902998"/>
              <a:ext cx="361883" cy="360498"/>
            </a:xfrm>
            <a:custGeom>
              <a:avLst/>
              <a:gdLst/>
              <a:ahLst/>
              <a:cxnLst/>
              <a:rect l="l" t="t" r="r" b="b"/>
              <a:pathLst>
                <a:path w="13848" h="13795" extrusionOk="0">
                  <a:moveTo>
                    <a:pt x="8235" y="2316"/>
                  </a:moveTo>
                  <a:cubicBezTo>
                    <a:pt x="8286" y="2316"/>
                    <a:pt x="8339" y="2336"/>
                    <a:pt x="8386" y="2383"/>
                  </a:cubicBezTo>
                  <a:lnTo>
                    <a:pt x="8886" y="2883"/>
                  </a:lnTo>
                  <a:cubicBezTo>
                    <a:pt x="9040" y="3038"/>
                    <a:pt x="8902" y="3248"/>
                    <a:pt x="8738" y="3248"/>
                  </a:cubicBezTo>
                  <a:cubicBezTo>
                    <a:pt x="8688" y="3248"/>
                    <a:pt x="8635" y="3229"/>
                    <a:pt x="8588" y="3181"/>
                  </a:cubicBezTo>
                  <a:lnTo>
                    <a:pt x="8088" y="2681"/>
                  </a:lnTo>
                  <a:cubicBezTo>
                    <a:pt x="7933" y="2527"/>
                    <a:pt x="8072" y="2316"/>
                    <a:pt x="8235" y="2316"/>
                  </a:cubicBezTo>
                  <a:close/>
                  <a:moveTo>
                    <a:pt x="9514" y="3595"/>
                  </a:moveTo>
                  <a:cubicBezTo>
                    <a:pt x="9565" y="3595"/>
                    <a:pt x="9617" y="3615"/>
                    <a:pt x="9665" y="3662"/>
                  </a:cubicBezTo>
                  <a:lnTo>
                    <a:pt x="10165" y="4162"/>
                  </a:lnTo>
                  <a:cubicBezTo>
                    <a:pt x="10320" y="4310"/>
                    <a:pt x="10180" y="4526"/>
                    <a:pt x="10015" y="4526"/>
                  </a:cubicBezTo>
                  <a:cubicBezTo>
                    <a:pt x="9965" y="4526"/>
                    <a:pt x="9913" y="4507"/>
                    <a:pt x="9867" y="4460"/>
                  </a:cubicBezTo>
                  <a:lnTo>
                    <a:pt x="9367" y="3960"/>
                  </a:lnTo>
                  <a:cubicBezTo>
                    <a:pt x="9212" y="3806"/>
                    <a:pt x="9350" y="3595"/>
                    <a:pt x="9514" y="3595"/>
                  </a:cubicBezTo>
                  <a:close/>
                  <a:moveTo>
                    <a:pt x="10793" y="4874"/>
                  </a:moveTo>
                  <a:cubicBezTo>
                    <a:pt x="10844" y="4874"/>
                    <a:pt x="10896" y="4893"/>
                    <a:pt x="10944" y="4941"/>
                  </a:cubicBezTo>
                  <a:lnTo>
                    <a:pt x="11444" y="5441"/>
                  </a:lnTo>
                  <a:cubicBezTo>
                    <a:pt x="11600" y="5589"/>
                    <a:pt x="11452" y="5801"/>
                    <a:pt x="11288" y="5801"/>
                  </a:cubicBezTo>
                  <a:cubicBezTo>
                    <a:pt x="11239" y="5801"/>
                    <a:pt x="11189" y="5783"/>
                    <a:pt x="11146" y="5739"/>
                  </a:cubicBezTo>
                  <a:lnTo>
                    <a:pt x="10646" y="5239"/>
                  </a:lnTo>
                  <a:cubicBezTo>
                    <a:pt x="10491" y="5084"/>
                    <a:pt x="10629" y="4874"/>
                    <a:pt x="10793" y="4874"/>
                  </a:cubicBezTo>
                  <a:close/>
                  <a:moveTo>
                    <a:pt x="8727" y="1"/>
                  </a:moveTo>
                  <a:cubicBezTo>
                    <a:pt x="8670" y="1"/>
                    <a:pt x="8612" y="22"/>
                    <a:pt x="8569" y="66"/>
                  </a:cubicBezTo>
                  <a:lnTo>
                    <a:pt x="7319" y="1316"/>
                  </a:lnTo>
                  <a:lnTo>
                    <a:pt x="7607" y="1604"/>
                  </a:lnTo>
                  <a:cubicBezTo>
                    <a:pt x="7762" y="1759"/>
                    <a:pt x="7623" y="1969"/>
                    <a:pt x="7459" y="1969"/>
                  </a:cubicBezTo>
                  <a:cubicBezTo>
                    <a:pt x="7409" y="1969"/>
                    <a:pt x="7356" y="1950"/>
                    <a:pt x="7309" y="1902"/>
                  </a:cubicBezTo>
                  <a:lnTo>
                    <a:pt x="7020" y="1614"/>
                  </a:lnTo>
                  <a:lnTo>
                    <a:pt x="87" y="8547"/>
                  </a:lnTo>
                  <a:cubicBezTo>
                    <a:pt x="1" y="8633"/>
                    <a:pt x="1" y="8778"/>
                    <a:pt x="87" y="8864"/>
                  </a:cubicBezTo>
                  <a:lnTo>
                    <a:pt x="318" y="9095"/>
                  </a:lnTo>
                  <a:cubicBezTo>
                    <a:pt x="364" y="9135"/>
                    <a:pt x="420" y="9158"/>
                    <a:pt x="476" y="9158"/>
                  </a:cubicBezTo>
                  <a:cubicBezTo>
                    <a:pt x="514" y="9158"/>
                    <a:pt x="552" y="9147"/>
                    <a:pt x="587" y="9124"/>
                  </a:cubicBezTo>
                  <a:cubicBezTo>
                    <a:pt x="681" y="9075"/>
                    <a:pt x="775" y="9054"/>
                    <a:pt x="866" y="9054"/>
                  </a:cubicBezTo>
                  <a:cubicBezTo>
                    <a:pt x="1280" y="9054"/>
                    <a:pt x="1614" y="9504"/>
                    <a:pt x="1385" y="9922"/>
                  </a:cubicBezTo>
                  <a:cubicBezTo>
                    <a:pt x="1337" y="10009"/>
                    <a:pt x="1347" y="10124"/>
                    <a:pt x="1424" y="10191"/>
                  </a:cubicBezTo>
                  <a:lnTo>
                    <a:pt x="1972" y="10749"/>
                  </a:lnTo>
                  <a:cubicBezTo>
                    <a:pt x="2020" y="10791"/>
                    <a:pt x="2079" y="10814"/>
                    <a:pt x="2138" y="10814"/>
                  </a:cubicBezTo>
                  <a:cubicBezTo>
                    <a:pt x="2173" y="10814"/>
                    <a:pt x="2209" y="10806"/>
                    <a:pt x="2241" y="10787"/>
                  </a:cubicBezTo>
                  <a:cubicBezTo>
                    <a:pt x="2337" y="10736"/>
                    <a:pt x="2434" y="10713"/>
                    <a:pt x="2527" y="10713"/>
                  </a:cubicBezTo>
                  <a:cubicBezTo>
                    <a:pt x="2938" y="10713"/>
                    <a:pt x="3267" y="11160"/>
                    <a:pt x="3039" y="11576"/>
                  </a:cubicBezTo>
                  <a:cubicBezTo>
                    <a:pt x="2991" y="11663"/>
                    <a:pt x="3011" y="11778"/>
                    <a:pt x="3078" y="11845"/>
                  </a:cubicBezTo>
                  <a:lnTo>
                    <a:pt x="3636" y="12403"/>
                  </a:lnTo>
                  <a:cubicBezTo>
                    <a:pt x="3677" y="12445"/>
                    <a:pt x="3734" y="12468"/>
                    <a:pt x="3794" y="12468"/>
                  </a:cubicBezTo>
                  <a:cubicBezTo>
                    <a:pt x="3831" y="12468"/>
                    <a:pt x="3869" y="12460"/>
                    <a:pt x="3905" y="12441"/>
                  </a:cubicBezTo>
                  <a:cubicBezTo>
                    <a:pt x="3999" y="12390"/>
                    <a:pt x="4095" y="12367"/>
                    <a:pt x="4187" y="12367"/>
                  </a:cubicBezTo>
                  <a:cubicBezTo>
                    <a:pt x="4592" y="12367"/>
                    <a:pt x="4921" y="12814"/>
                    <a:pt x="4693" y="13230"/>
                  </a:cubicBezTo>
                  <a:cubicBezTo>
                    <a:pt x="4645" y="13326"/>
                    <a:pt x="4665" y="13432"/>
                    <a:pt x="4732" y="13499"/>
                  </a:cubicBezTo>
                  <a:lnTo>
                    <a:pt x="4963" y="13730"/>
                  </a:lnTo>
                  <a:cubicBezTo>
                    <a:pt x="5006" y="13773"/>
                    <a:pt x="5064" y="13795"/>
                    <a:pt x="5121" y="13795"/>
                  </a:cubicBezTo>
                  <a:cubicBezTo>
                    <a:pt x="5179" y="13795"/>
                    <a:pt x="5237" y="13773"/>
                    <a:pt x="5280" y="13730"/>
                  </a:cubicBezTo>
                  <a:lnTo>
                    <a:pt x="12213" y="6806"/>
                  </a:lnTo>
                  <a:lnTo>
                    <a:pt x="11915" y="6508"/>
                  </a:lnTo>
                  <a:cubicBezTo>
                    <a:pt x="11766" y="6360"/>
                    <a:pt x="11911" y="6148"/>
                    <a:pt x="12077" y="6148"/>
                  </a:cubicBezTo>
                  <a:cubicBezTo>
                    <a:pt x="12126" y="6148"/>
                    <a:pt x="12177" y="6166"/>
                    <a:pt x="12223" y="6210"/>
                  </a:cubicBezTo>
                  <a:lnTo>
                    <a:pt x="12511" y="6499"/>
                  </a:lnTo>
                  <a:lnTo>
                    <a:pt x="13761" y="5258"/>
                  </a:lnTo>
                  <a:cubicBezTo>
                    <a:pt x="13848" y="5172"/>
                    <a:pt x="13848" y="5027"/>
                    <a:pt x="13761" y="4941"/>
                  </a:cubicBezTo>
                  <a:lnTo>
                    <a:pt x="13530" y="4710"/>
                  </a:lnTo>
                  <a:cubicBezTo>
                    <a:pt x="13483" y="4668"/>
                    <a:pt x="13424" y="4645"/>
                    <a:pt x="13365" y="4645"/>
                  </a:cubicBezTo>
                  <a:cubicBezTo>
                    <a:pt x="13329" y="4645"/>
                    <a:pt x="13294" y="4654"/>
                    <a:pt x="13261" y="4672"/>
                  </a:cubicBezTo>
                  <a:cubicBezTo>
                    <a:pt x="13165" y="4723"/>
                    <a:pt x="13068" y="4746"/>
                    <a:pt x="12975" y="4746"/>
                  </a:cubicBezTo>
                  <a:cubicBezTo>
                    <a:pt x="12565" y="4746"/>
                    <a:pt x="12236" y="4297"/>
                    <a:pt x="12463" y="3874"/>
                  </a:cubicBezTo>
                  <a:cubicBezTo>
                    <a:pt x="12511" y="3787"/>
                    <a:pt x="12502" y="3681"/>
                    <a:pt x="12425" y="3604"/>
                  </a:cubicBezTo>
                  <a:lnTo>
                    <a:pt x="11877" y="3056"/>
                  </a:lnTo>
                  <a:cubicBezTo>
                    <a:pt x="11831" y="3010"/>
                    <a:pt x="11774" y="2988"/>
                    <a:pt x="11718" y="2988"/>
                  </a:cubicBezTo>
                  <a:cubicBezTo>
                    <a:pt x="11680" y="2988"/>
                    <a:pt x="11642" y="2998"/>
                    <a:pt x="11607" y="3018"/>
                  </a:cubicBezTo>
                  <a:cubicBezTo>
                    <a:pt x="11512" y="3069"/>
                    <a:pt x="11414" y="3092"/>
                    <a:pt x="11321" y="3092"/>
                  </a:cubicBezTo>
                  <a:cubicBezTo>
                    <a:pt x="10911" y="3092"/>
                    <a:pt x="10582" y="2643"/>
                    <a:pt x="10809" y="2220"/>
                  </a:cubicBezTo>
                  <a:cubicBezTo>
                    <a:pt x="10857" y="2133"/>
                    <a:pt x="10838" y="2027"/>
                    <a:pt x="10771" y="1950"/>
                  </a:cubicBezTo>
                  <a:lnTo>
                    <a:pt x="10223" y="1402"/>
                  </a:lnTo>
                  <a:cubicBezTo>
                    <a:pt x="10177" y="1356"/>
                    <a:pt x="10120" y="1334"/>
                    <a:pt x="10062" y="1334"/>
                  </a:cubicBezTo>
                  <a:cubicBezTo>
                    <a:pt x="10023" y="1334"/>
                    <a:pt x="9982" y="1344"/>
                    <a:pt x="9944" y="1364"/>
                  </a:cubicBezTo>
                  <a:cubicBezTo>
                    <a:pt x="9850" y="1415"/>
                    <a:pt x="9754" y="1438"/>
                    <a:pt x="9662" y="1438"/>
                  </a:cubicBezTo>
                  <a:cubicBezTo>
                    <a:pt x="9257" y="1438"/>
                    <a:pt x="8928" y="989"/>
                    <a:pt x="9155" y="566"/>
                  </a:cubicBezTo>
                  <a:cubicBezTo>
                    <a:pt x="9203" y="479"/>
                    <a:pt x="9184" y="373"/>
                    <a:pt x="9117" y="296"/>
                  </a:cubicBezTo>
                  <a:lnTo>
                    <a:pt x="8886" y="66"/>
                  </a:lnTo>
                  <a:cubicBezTo>
                    <a:pt x="8843" y="22"/>
                    <a:pt x="8785" y="1"/>
                    <a:pt x="8727"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484" name="Google Shape;15484;p69"/>
            <p:cNvSpPr/>
            <p:nvPr/>
          </p:nvSpPr>
          <p:spPr>
            <a:xfrm>
              <a:off x="5808158" y="2902998"/>
              <a:ext cx="244783" cy="360498"/>
            </a:xfrm>
            <a:custGeom>
              <a:avLst/>
              <a:gdLst/>
              <a:ahLst/>
              <a:cxnLst/>
              <a:rect l="l" t="t" r="r" b="b"/>
              <a:pathLst>
                <a:path w="9367" h="13795" extrusionOk="0">
                  <a:moveTo>
                    <a:pt x="4207" y="1"/>
                  </a:moveTo>
                  <a:cubicBezTo>
                    <a:pt x="4150" y="1"/>
                    <a:pt x="4092" y="22"/>
                    <a:pt x="4049" y="66"/>
                  </a:cubicBezTo>
                  <a:lnTo>
                    <a:pt x="2799" y="1316"/>
                  </a:lnTo>
                  <a:lnTo>
                    <a:pt x="3087" y="1604"/>
                  </a:lnTo>
                  <a:cubicBezTo>
                    <a:pt x="3174" y="1691"/>
                    <a:pt x="3174" y="1825"/>
                    <a:pt x="3087" y="1902"/>
                  </a:cubicBezTo>
                  <a:lnTo>
                    <a:pt x="3568" y="2383"/>
                  </a:lnTo>
                  <a:cubicBezTo>
                    <a:pt x="3611" y="2345"/>
                    <a:pt x="3666" y="2325"/>
                    <a:pt x="3722" y="2325"/>
                  </a:cubicBezTo>
                  <a:cubicBezTo>
                    <a:pt x="3777" y="2325"/>
                    <a:pt x="3832" y="2345"/>
                    <a:pt x="3876" y="2383"/>
                  </a:cubicBezTo>
                  <a:lnTo>
                    <a:pt x="4376" y="2883"/>
                  </a:lnTo>
                  <a:cubicBezTo>
                    <a:pt x="4452" y="2970"/>
                    <a:pt x="4452" y="3104"/>
                    <a:pt x="4376" y="3181"/>
                  </a:cubicBezTo>
                  <a:lnTo>
                    <a:pt x="4856" y="3662"/>
                  </a:lnTo>
                  <a:cubicBezTo>
                    <a:pt x="4895" y="3624"/>
                    <a:pt x="4948" y="3604"/>
                    <a:pt x="5002" y="3604"/>
                  </a:cubicBezTo>
                  <a:cubicBezTo>
                    <a:pt x="5056" y="3604"/>
                    <a:pt x="5111" y="3624"/>
                    <a:pt x="5154" y="3662"/>
                  </a:cubicBezTo>
                  <a:lnTo>
                    <a:pt x="5654" y="4162"/>
                  </a:lnTo>
                  <a:cubicBezTo>
                    <a:pt x="5731" y="4249"/>
                    <a:pt x="5731" y="4383"/>
                    <a:pt x="5654" y="4470"/>
                  </a:cubicBezTo>
                  <a:lnTo>
                    <a:pt x="6135" y="4951"/>
                  </a:lnTo>
                  <a:cubicBezTo>
                    <a:pt x="6174" y="4907"/>
                    <a:pt x="6227" y="4886"/>
                    <a:pt x="6281" y="4886"/>
                  </a:cubicBezTo>
                  <a:cubicBezTo>
                    <a:pt x="6335" y="4886"/>
                    <a:pt x="6390" y="4907"/>
                    <a:pt x="6433" y="4951"/>
                  </a:cubicBezTo>
                  <a:lnTo>
                    <a:pt x="6933" y="5451"/>
                  </a:lnTo>
                  <a:lnTo>
                    <a:pt x="6953" y="5470"/>
                  </a:lnTo>
                  <a:cubicBezTo>
                    <a:pt x="6972" y="5499"/>
                    <a:pt x="6991" y="5537"/>
                    <a:pt x="6991" y="5576"/>
                  </a:cubicBezTo>
                  <a:lnTo>
                    <a:pt x="6991" y="5585"/>
                  </a:lnTo>
                  <a:lnTo>
                    <a:pt x="6991" y="5604"/>
                  </a:lnTo>
                  <a:lnTo>
                    <a:pt x="6991" y="5624"/>
                  </a:lnTo>
                  <a:lnTo>
                    <a:pt x="6991" y="5633"/>
                  </a:lnTo>
                  <a:lnTo>
                    <a:pt x="6991" y="5643"/>
                  </a:lnTo>
                  <a:lnTo>
                    <a:pt x="6991" y="5652"/>
                  </a:lnTo>
                  <a:lnTo>
                    <a:pt x="6991" y="5662"/>
                  </a:lnTo>
                  <a:lnTo>
                    <a:pt x="6991" y="5672"/>
                  </a:lnTo>
                  <a:lnTo>
                    <a:pt x="6991" y="5681"/>
                  </a:lnTo>
                  <a:lnTo>
                    <a:pt x="6991" y="5691"/>
                  </a:lnTo>
                  <a:lnTo>
                    <a:pt x="6991" y="5701"/>
                  </a:lnTo>
                  <a:lnTo>
                    <a:pt x="6991" y="5710"/>
                  </a:lnTo>
                  <a:lnTo>
                    <a:pt x="6982" y="5720"/>
                  </a:lnTo>
                  <a:lnTo>
                    <a:pt x="6972" y="5739"/>
                  </a:lnTo>
                  <a:cubicBezTo>
                    <a:pt x="6929" y="5777"/>
                    <a:pt x="6871" y="5796"/>
                    <a:pt x="6815" y="5796"/>
                  </a:cubicBezTo>
                  <a:cubicBezTo>
                    <a:pt x="6771" y="5796"/>
                    <a:pt x="6727" y="5784"/>
                    <a:pt x="6693" y="5758"/>
                  </a:cubicBezTo>
                  <a:lnTo>
                    <a:pt x="0" y="12451"/>
                  </a:lnTo>
                  <a:cubicBezTo>
                    <a:pt x="270" y="12605"/>
                    <a:pt x="375" y="12951"/>
                    <a:pt x="221" y="13230"/>
                  </a:cubicBezTo>
                  <a:cubicBezTo>
                    <a:pt x="173" y="13316"/>
                    <a:pt x="183" y="13432"/>
                    <a:pt x="260" y="13499"/>
                  </a:cubicBezTo>
                  <a:lnTo>
                    <a:pt x="491" y="13730"/>
                  </a:lnTo>
                  <a:cubicBezTo>
                    <a:pt x="534" y="13773"/>
                    <a:pt x="592" y="13795"/>
                    <a:pt x="649" y="13795"/>
                  </a:cubicBezTo>
                  <a:cubicBezTo>
                    <a:pt x="707" y="13795"/>
                    <a:pt x="765" y="13773"/>
                    <a:pt x="808" y="13730"/>
                  </a:cubicBezTo>
                  <a:lnTo>
                    <a:pt x="7732" y="6797"/>
                  </a:lnTo>
                  <a:lnTo>
                    <a:pt x="7443" y="6508"/>
                  </a:lnTo>
                  <a:cubicBezTo>
                    <a:pt x="7366" y="6431"/>
                    <a:pt x="7366" y="6297"/>
                    <a:pt x="7443" y="6210"/>
                  </a:cubicBezTo>
                  <a:lnTo>
                    <a:pt x="7462" y="6191"/>
                  </a:lnTo>
                  <a:cubicBezTo>
                    <a:pt x="7482" y="6181"/>
                    <a:pt x="7491" y="6181"/>
                    <a:pt x="7510" y="6172"/>
                  </a:cubicBezTo>
                  <a:lnTo>
                    <a:pt x="7530" y="6162"/>
                  </a:lnTo>
                  <a:lnTo>
                    <a:pt x="7587" y="6162"/>
                  </a:lnTo>
                  <a:cubicBezTo>
                    <a:pt x="7626" y="6162"/>
                    <a:pt x="7655" y="6172"/>
                    <a:pt x="7683" y="6191"/>
                  </a:cubicBezTo>
                  <a:lnTo>
                    <a:pt x="7703" y="6201"/>
                  </a:lnTo>
                  <a:cubicBezTo>
                    <a:pt x="7722" y="6201"/>
                    <a:pt x="7732" y="6210"/>
                    <a:pt x="7741" y="6229"/>
                  </a:cubicBezTo>
                  <a:lnTo>
                    <a:pt x="8030" y="6518"/>
                  </a:lnTo>
                  <a:lnTo>
                    <a:pt x="9280" y="5268"/>
                  </a:lnTo>
                  <a:cubicBezTo>
                    <a:pt x="9366" y="5181"/>
                    <a:pt x="9366" y="5037"/>
                    <a:pt x="9280" y="4951"/>
                  </a:cubicBezTo>
                  <a:lnTo>
                    <a:pt x="9049" y="4720"/>
                  </a:lnTo>
                  <a:cubicBezTo>
                    <a:pt x="9001" y="4678"/>
                    <a:pt x="8942" y="4655"/>
                    <a:pt x="8883" y="4655"/>
                  </a:cubicBezTo>
                  <a:cubicBezTo>
                    <a:pt x="8848" y="4655"/>
                    <a:pt x="8812" y="4663"/>
                    <a:pt x="8780" y="4681"/>
                  </a:cubicBezTo>
                  <a:cubicBezTo>
                    <a:pt x="8689" y="4730"/>
                    <a:pt x="8592" y="4754"/>
                    <a:pt x="8495" y="4754"/>
                  </a:cubicBezTo>
                  <a:cubicBezTo>
                    <a:pt x="8345" y="4754"/>
                    <a:pt x="8199" y="4696"/>
                    <a:pt x="8087" y="4585"/>
                  </a:cubicBezTo>
                  <a:lnTo>
                    <a:pt x="8049" y="4556"/>
                  </a:lnTo>
                  <a:lnTo>
                    <a:pt x="8039" y="4537"/>
                  </a:lnTo>
                  <a:lnTo>
                    <a:pt x="8030" y="4518"/>
                  </a:lnTo>
                  <a:lnTo>
                    <a:pt x="8010" y="4499"/>
                  </a:lnTo>
                  <a:lnTo>
                    <a:pt x="8001" y="4489"/>
                  </a:lnTo>
                  <a:lnTo>
                    <a:pt x="7991" y="4460"/>
                  </a:lnTo>
                  <a:cubicBezTo>
                    <a:pt x="7885" y="4287"/>
                    <a:pt x="7885" y="4066"/>
                    <a:pt x="7982" y="3893"/>
                  </a:cubicBezTo>
                  <a:cubicBezTo>
                    <a:pt x="8030" y="3797"/>
                    <a:pt x="8020" y="3691"/>
                    <a:pt x="7943" y="3624"/>
                  </a:cubicBezTo>
                  <a:lnTo>
                    <a:pt x="7395" y="3066"/>
                  </a:lnTo>
                  <a:cubicBezTo>
                    <a:pt x="7347" y="3024"/>
                    <a:pt x="7288" y="3001"/>
                    <a:pt x="7229" y="3001"/>
                  </a:cubicBezTo>
                  <a:cubicBezTo>
                    <a:pt x="7194" y="3001"/>
                    <a:pt x="7158" y="3009"/>
                    <a:pt x="7126" y="3027"/>
                  </a:cubicBezTo>
                  <a:cubicBezTo>
                    <a:pt x="7030" y="3079"/>
                    <a:pt x="6933" y="3102"/>
                    <a:pt x="6840" y="3102"/>
                  </a:cubicBezTo>
                  <a:cubicBezTo>
                    <a:pt x="6429" y="3102"/>
                    <a:pt x="6100" y="2654"/>
                    <a:pt x="6328" y="2239"/>
                  </a:cubicBezTo>
                  <a:cubicBezTo>
                    <a:pt x="6376" y="2143"/>
                    <a:pt x="6356" y="2037"/>
                    <a:pt x="6289" y="1960"/>
                  </a:cubicBezTo>
                  <a:lnTo>
                    <a:pt x="5741" y="1412"/>
                  </a:lnTo>
                  <a:cubicBezTo>
                    <a:pt x="5695" y="1366"/>
                    <a:pt x="5639" y="1344"/>
                    <a:pt x="5581" y="1344"/>
                  </a:cubicBezTo>
                  <a:cubicBezTo>
                    <a:pt x="5541" y="1344"/>
                    <a:pt x="5501" y="1354"/>
                    <a:pt x="5462" y="1373"/>
                  </a:cubicBezTo>
                  <a:cubicBezTo>
                    <a:pt x="5368" y="1425"/>
                    <a:pt x="5273" y="1448"/>
                    <a:pt x="5181" y="1448"/>
                  </a:cubicBezTo>
                  <a:cubicBezTo>
                    <a:pt x="4775" y="1448"/>
                    <a:pt x="4446" y="999"/>
                    <a:pt x="4674" y="575"/>
                  </a:cubicBezTo>
                  <a:lnTo>
                    <a:pt x="4635" y="566"/>
                  </a:lnTo>
                  <a:cubicBezTo>
                    <a:pt x="4683" y="479"/>
                    <a:pt x="4664" y="373"/>
                    <a:pt x="4597" y="296"/>
                  </a:cubicBezTo>
                  <a:lnTo>
                    <a:pt x="4366" y="66"/>
                  </a:lnTo>
                  <a:cubicBezTo>
                    <a:pt x="4323" y="22"/>
                    <a:pt x="4265" y="1"/>
                    <a:pt x="4207" y="1"/>
                  </a:cubicBezTo>
                  <a:close/>
                </a:path>
              </a:pathLst>
            </a:custGeom>
            <a:solidFill>
              <a:srgbClr val="8BA3B5"/>
            </a:solidFill>
            <a:ln>
              <a:noFill/>
            </a:ln>
          </p:spPr>
          <p:txBody>
            <a:bodyPr spcFirstLastPara="1" wrap="square" lIns="91425" tIns="91425" rIns="91425" bIns="91425" anchor="ctr" anchorCtr="0">
              <a:noAutofit/>
            </a:bodyPr>
            <a:lstStyle/>
            <a:p>
              <a:endParaRPr/>
            </a:p>
          </p:txBody>
        </p:sp>
        <p:sp>
          <p:nvSpPr>
            <p:cNvPr id="15485" name="Google Shape;15485;p69"/>
            <p:cNvSpPr/>
            <p:nvPr/>
          </p:nvSpPr>
          <p:spPr>
            <a:xfrm>
              <a:off x="5740292" y="2985551"/>
              <a:ext cx="228450" cy="228398"/>
            </a:xfrm>
            <a:custGeom>
              <a:avLst/>
              <a:gdLst/>
              <a:ahLst/>
              <a:cxnLst/>
              <a:rect l="l" t="t" r="r" b="b"/>
              <a:pathLst>
                <a:path w="8742" h="8740" extrusionOk="0">
                  <a:moveTo>
                    <a:pt x="5070" y="1"/>
                  </a:moveTo>
                  <a:cubicBezTo>
                    <a:pt x="5054" y="1"/>
                    <a:pt x="5040" y="8"/>
                    <a:pt x="5030" y="22"/>
                  </a:cubicBezTo>
                  <a:lnTo>
                    <a:pt x="20" y="5023"/>
                  </a:lnTo>
                  <a:cubicBezTo>
                    <a:pt x="1" y="5051"/>
                    <a:pt x="1" y="5090"/>
                    <a:pt x="20" y="5119"/>
                  </a:cubicBezTo>
                  <a:lnTo>
                    <a:pt x="3626" y="8725"/>
                  </a:lnTo>
                  <a:cubicBezTo>
                    <a:pt x="3641" y="8734"/>
                    <a:pt x="3657" y="8739"/>
                    <a:pt x="3673" y="8739"/>
                  </a:cubicBezTo>
                  <a:cubicBezTo>
                    <a:pt x="3689" y="8739"/>
                    <a:pt x="3703" y="8734"/>
                    <a:pt x="3713" y="8725"/>
                  </a:cubicBezTo>
                  <a:lnTo>
                    <a:pt x="8723" y="3715"/>
                  </a:lnTo>
                  <a:cubicBezTo>
                    <a:pt x="8742" y="3686"/>
                    <a:pt x="8742" y="3647"/>
                    <a:pt x="8723" y="3628"/>
                  </a:cubicBezTo>
                  <a:lnTo>
                    <a:pt x="5117" y="22"/>
                  </a:lnTo>
                  <a:cubicBezTo>
                    <a:pt x="5102" y="8"/>
                    <a:pt x="5085" y="1"/>
                    <a:pt x="5070"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86" name="Google Shape;15486;p69"/>
            <p:cNvSpPr/>
            <p:nvPr/>
          </p:nvSpPr>
          <p:spPr>
            <a:xfrm>
              <a:off x="5826007" y="2985551"/>
              <a:ext cx="142997" cy="228398"/>
            </a:xfrm>
            <a:custGeom>
              <a:avLst/>
              <a:gdLst/>
              <a:ahLst/>
              <a:cxnLst/>
              <a:rect l="l" t="t" r="r" b="b"/>
              <a:pathLst>
                <a:path w="5472" h="8740" extrusionOk="0">
                  <a:moveTo>
                    <a:pt x="1797" y="1"/>
                  </a:moveTo>
                  <a:cubicBezTo>
                    <a:pt x="1781" y="1"/>
                    <a:pt x="1765" y="8"/>
                    <a:pt x="1750" y="22"/>
                  </a:cubicBezTo>
                  <a:lnTo>
                    <a:pt x="875" y="897"/>
                  </a:lnTo>
                  <a:lnTo>
                    <a:pt x="4135" y="4157"/>
                  </a:lnTo>
                  <a:cubicBezTo>
                    <a:pt x="4154" y="4186"/>
                    <a:pt x="4154" y="4224"/>
                    <a:pt x="4135" y="4253"/>
                  </a:cubicBezTo>
                  <a:lnTo>
                    <a:pt x="0" y="8378"/>
                  </a:lnTo>
                  <a:lnTo>
                    <a:pt x="346" y="8725"/>
                  </a:lnTo>
                  <a:cubicBezTo>
                    <a:pt x="361" y="8734"/>
                    <a:pt x="377" y="8739"/>
                    <a:pt x="393" y="8739"/>
                  </a:cubicBezTo>
                  <a:cubicBezTo>
                    <a:pt x="409" y="8739"/>
                    <a:pt x="423" y="8734"/>
                    <a:pt x="433" y="8725"/>
                  </a:cubicBezTo>
                  <a:lnTo>
                    <a:pt x="5443" y="3715"/>
                  </a:lnTo>
                  <a:cubicBezTo>
                    <a:pt x="5472" y="3686"/>
                    <a:pt x="5472" y="3647"/>
                    <a:pt x="5443" y="3628"/>
                  </a:cubicBezTo>
                  <a:lnTo>
                    <a:pt x="1837" y="22"/>
                  </a:lnTo>
                  <a:cubicBezTo>
                    <a:pt x="1827" y="8"/>
                    <a:pt x="1813" y="1"/>
                    <a:pt x="1797"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487" name="Google Shape;15487;p69"/>
            <p:cNvSpPr/>
            <p:nvPr/>
          </p:nvSpPr>
          <p:spPr>
            <a:xfrm>
              <a:off x="5767940" y="3015028"/>
              <a:ext cx="116708" cy="112579"/>
            </a:xfrm>
            <a:custGeom>
              <a:avLst/>
              <a:gdLst/>
              <a:ahLst/>
              <a:cxnLst/>
              <a:rect l="l" t="t" r="r" b="b"/>
              <a:pathLst>
                <a:path w="4466" h="4308" extrusionOk="0">
                  <a:moveTo>
                    <a:pt x="4165" y="0"/>
                  </a:moveTo>
                  <a:cubicBezTo>
                    <a:pt x="4116" y="0"/>
                    <a:pt x="4065" y="20"/>
                    <a:pt x="4020" y="67"/>
                  </a:cubicBezTo>
                  <a:lnTo>
                    <a:pt x="135" y="3943"/>
                  </a:lnTo>
                  <a:cubicBezTo>
                    <a:pt x="1" y="4077"/>
                    <a:pt x="97" y="4308"/>
                    <a:pt x="289" y="4308"/>
                  </a:cubicBezTo>
                  <a:cubicBezTo>
                    <a:pt x="337" y="4308"/>
                    <a:pt x="395" y="4279"/>
                    <a:pt x="433" y="4241"/>
                  </a:cubicBezTo>
                  <a:lnTo>
                    <a:pt x="4318" y="365"/>
                  </a:lnTo>
                  <a:cubicBezTo>
                    <a:pt x="4465" y="211"/>
                    <a:pt x="4325" y="0"/>
                    <a:pt x="416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488" name="Google Shape;15488;p69"/>
            <p:cNvSpPr/>
            <p:nvPr/>
          </p:nvSpPr>
          <p:spPr>
            <a:xfrm>
              <a:off x="5796581" y="3043669"/>
              <a:ext cx="116917" cy="112605"/>
            </a:xfrm>
            <a:custGeom>
              <a:avLst/>
              <a:gdLst/>
              <a:ahLst/>
              <a:cxnLst/>
              <a:rect l="l" t="t" r="r" b="b"/>
              <a:pathLst>
                <a:path w="4474" h="4309" extrusionOk="0">
                  <a:moveTo>
                    <a:pt x="4167" y="0"/>
                  </a:moveTo>
                  <a:cubicBezTo>
                    <a:pt x="4117" y="0"/>
                    <a:pt x="4066" y="20"/>
                    <a:pt x="4020" y="68"/>
                  </a:cubicBezTo>
                  <a:lnTo>
                    <a:pt x="136" y="3943"/>
                  </a:lnTo>
                  <a:cubicBezTo>
                    <a:pt x="1" y="4077"/>
                    <a:pt x="97" y="4308"/>
                    <a:pt x="289" y="4308"/>
                  </a:cubicBezTo>
                  <a:cubicBezTo>
                    <a:pt x="347" y="4308"/>
                    <a:pt x="395" y="4289"/>
                    <a:pt x="434" y="4251"/>
                  </a:cubicBezTo>
                  <a:lnTo>
                    <a:pt x="4319" y="366"/>
                  </a:lnTo>
                  <a:cubicBezTo>
                    <a:pt x="4473" y="211"/>
                    <a:pt x="4329" y="0"/>
                    <a:pt x="416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489" name="Google Shape;15489;p69"/>
            <p:cNvSpPr/>
            <p:nvPr/>
          </p:nvSpPr>
          <p:spPr>
            <a:xfrm>
              <a:off x="5825249" y="3072311"/>
              <a:ext cx="116682" cy="112605"/>
            </a:xfrm>
            <a:custGeom>
              <a:avLst/>
              <a:gdLst/>
              <a:ahLst/>
              <a:cxnLst/>
              <a:rect l="l" t="t" r="r" b="b"/>
              <a:pathLst>
                <a:path w="4465" h="4309" extrusionOk="0">
                  <a:moveTo>
                    <a:pt x="4161" y="1"/>
                  </a:moveTo>
                  <a:cubicBezTo>
                    <a:pt x="4110" y="1"/>
                    <a:pt x="4057" y="20"/>
                    <a:pt x="4010" y="68"/>
                  </a:cubicBezTo>
                  <a:lnTo>
                    <a:pt x="135" y="3943"/>
                  </a:lnTo>
                  <a:cubicBezTo>
                    <a:pt x="0" y="4078"/>
                    <a:pt x="96" y="4308"/>
                    <a:pt x="289" y="4308"/>
                  </a:cubicBezTo>
                  <a:cubicBezTo>
                    <a:pt x="337" y="4308"/>
                    <a:pt x="394" y="4289"/>
                    <a:pt x="433" y="4251"/>
                  </a:cubicBezTo>
                  <a:lnTo>
                    <a:pt x="4318" y="366"/>
                  </a:lnTo>
                  <a:cubicBezTo>
                    <a:pt x="4465" y="211"/>
                    <a:pt x="4325" y="1"/>
                    <a:pt x="4161"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5490" name="Google Shape;15490;p69"/>
          <p:cNvGrpSpPr/>
          <p:nvPr/>
        </p:nvGrpSpPr>
        <p:grpSpPr>
          <a:xfrm>
            <a:off x="4871935" y="1316342"/>
            <a:ext cx="258503" cy="360890"/>
            <a:chOff x="4871935" y="1500990"/>
            <a:chExt cx="258503" cy="360890"/>
          </a:xfrm>
        </p:grpSpPr>
        <p:sp>
          <p:nvSpPr>
            <p:cNvPr id="15491" name="Google Shape;15491;p69"/>
            <p:cNvSpPr/>
            <p:nvPr/>
          </p:nvSpPr>
          <p:spPr>
            <a:xfrm>
              <a:off x="4871935" y="1500990"/>
              <a:ext cx="258503" cy="147570"/>
            </a:xfrm>
            <a:custGeom>
              <a:avLst/>
              <a:gdLst/>
              <a:ahLst/>
              <a:cxnLst/>
              <a:rect l="l" t="t" r="r" b="b"/>
              <a:pathLst>
                <a:path w="9892" h="5647" extrusionOk="0">
                  <a:moveTo>
                    <a:pt x="4920" y="0"/>
                  </a:moveTo>
                  <a:cubicBezTo>
                    <a:pt x="4661" y="29"/>
                    <a:pt x="4430" y="154"/>
                    <a:pt x="4276" y="356"/>
                  </a:cubicBezTo>
                  <a:cubicBezTo>
                    <a:pt x="4190" y="337"/>
                    <a:pt x="4093" y="318"/>
                    <a:pt x="3997" y="318"/>
                  </a:cubicBezTo>
                  <a:cubicBezTo>
                    <a:pt x="3449" y="318"/>
                    <a:pt x="2997" y="731"/>
                    <a:pt x="2988" y="1241"/>
                  </a:cubicBezTo>
                  <a:lnTo>
                    <a:pt x="2988" y="1251"/>
                  </a:lnTo>
                  <a:cubicBezTo>
                    <a:pt x="2939" y="1251"/>
                    <a:pt x="2901" y="1241"/>
                    <a:pt x="2853" y="1241"/>
                  </a:cubicBezTo>
                  <a:cubicBezTo>
                    <a:pt x="2257" y="1241"/>
                    <a:pt x="1766" y="1683"/>
                    <a:pt x="1766" y="2231"/>
                  </a:cubicBezTo>
                  <a:cubicBezTo>
                    <a:pt x="1766" y="2376"/>
                    <a:pt x="1795" y="2510"/>
                    <a:pt x="1853" y="2635"/>
                  </a:cubicBezTo>
                  <a:lnTo>
                    <a:pt x="1766" y="2635"/>
                  </a:lnTo>
                  <a:cubicBezTo>
                    <a:pt x="1170" y="2635"/>
                    <a:pt x="689" y="3078"/>
                    <a:pt x="689" y="3626"/>
                  </a:cubicBezTo>
                  <a:cubicBezTo>
                    <a:pt x="680" y="3760"/>
                    <a:pt x="718" y="3895"/>
                    <a:pt x="776" y="4020"/>
                  </a:cubicBezTo>
                  <a:lnTo>
                    <a:pt x="641" y="4020"/>
                  </a:lnTo>
                  <a:cubicBezTo>
                    <a:pt x="638" y="4020"/>
                    <a:pt x="634" y="4020"/>
                    <a:pt x="631" y="4020"/>
                  </a:cubicBezTo>
                  <a:cubicBezTo>
                    <a:pt x="111" y="4020"/>
                    <a:pt x="0" y="4752"/>
                    <a:pt x="507" y="4905"/>
                  </a:cubicBezTo>
                  <a:cubicBezTo>
                    <a:pt x="478" y="4962"/>
                    <a:pt x="459" y="5039"/>
                    <a:pt x="459" y="5107"/>
                  </a:cubicBezTo>
                  <a:cubicBezTo>
                    <a:pt x="477" y="5403"/>
                    <a:pt x="719" y="5646"/>
                    <a:pt x="1020" y="5646"/>
                  </a:cubicBezTo>
                  <a:cubicBezTo>
                    <a:pt x="1032" y="5646"/>
                    <a:pt x="1043" y="5646"/>
                    <a:pt x="1055" y="5645"/>
                  </a:cubicBezTo>
                  <a:lnTo>
                    <a:pt x="8844" y="5645"/>
                  </a:lnTo>
                  <a:cubicBezTo>
                    <a:pt x="8855" y="5646"/>
                    <a:pt x="8867" y="5646"/>
                    <a:pt x="8878" y="5646"/>
                  </a:cubicBezTo>
                  <a:cubicBezTo>
                    <a:pt x="9180" y="5646"/>
                    <a:pt x="9421" y="5403"/>
                    <a:pt x="9430" y="5107"/>
                  </a:cubicBezTo>
                  <a:cubicBezTo>
                    <a:pt x="9430" y="5039"/>
                    <a:pt x="9421" y="4962"/>
                    <a:pt x="9392" y="4905"/>
                  </a:cubicBezTo>
                  <a:cubicBezTo>
                    <a:pt x="9892" y="4760"/>
                    <a:pt x="9786" y="4020"/>
                    <a:pt x="9267" y="4020"/>
                  </a:cubicBezTo>
                  <a:lnTo>
                    <a:pt x="9132" y="4020"/>
                  </a:lnTo>
                  <a:cubicBezTo>
                    <a:pt x="9190" y="3895"/>
                    <a:pt x="9219" y="3760"/>
                    <a:pt x="9219" y="3626"/>
                  </a:cubicBezTo>
                  <a:cubicBezTo>
                    <a:pt x="9219" y="3078"/>
                    <a:pt x="8728" y="2635"/>
                    <a:pt x="8142" y="2635"/>
                  </a:cubicBezTo>
                  <a:lnTo>
                    <a:pt x="8046" y="2635"/>
                  </a:lnTo>
                  <a:cubicBezTo>
                    <a:pt x="8103" y="2510"/>
                    <a:pt x="8132" y="2376"/>
                    <a:pt x="8132" y="2231"/>
                  </a:cubicBezTo>
                  <a:cubicBezTo>
                    <a:pt x="8132" y="1683"/>
                    <a:pt x="7651" y="1241"/>
                    <a:pt x="7055" y="1241"/>
                  </a:cubicBezTo>
                  <a:cubicBezTo>
                    <a:pt x="7007" y="1241"/>
                    <a:pt x="6959" y="1251"/>
                    <a:pt x="6911" y="1251"/>
                  </a:cubicBezTo>
                  <a:lnTo>
                    <a:pt x="6911" y="1241"/>
                  </a:lnTo>
                  <a:cubicBezTo>
                    <a:pt x="6911" y="731"/>
                    <a:pt x="6459" y="318"/>
                    <a:pt x="5901" y="318"/>
                  </a:cubicBezTo>
                  <a:cubicBezTo>
                    <a:pt x="5805" y="318"/>
                    <a:pt x="5718" y="337"/>
                    <a:pt x="5622" y="356"/>
                  </a:cubicBezTo>
                  <a:cubicBezTo>
                    <a:pt x="5468" y="154"/>
                    <a:pt x="5238" y="29"/>
                    <a:pt x="4988"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492" name="Google Shape;15492;p69"/>
            <p:cNvSpPr/>
            <p:nvPr/>
          </p:nvSpPr>
          <p:spPr>
            <a:xfrm>
              <a:off x="4984671" y="1500990"/>
              <a:ext cx="145271" cy="147544"/>
            </a:xfrm>
            <a:custGeom>
              <a:avLst/>
              <a:gdLst/>
              <a:ahLst/>
              <a:cxnLst/>
              <a:rect l="l" t="t" r="r" b="b"/>
              <a:pathLst>
                <a:path w="5559" h="5646" extrusionOk="0">
                  <a:moveTo>
                    <a:pt x="2943" y="5645"/>
                  </a:moveTo>
                  <a:cubicBezTo>
                    <a:pt x="2949" y="5645"/>
                    <a:pt x="2955" y="5645"/>
                    <a:pt x="2961" y="5645"/>
                  </a:cubicBezTo>
                  <a:cubicBezTo>
                    <a:pt x="2967" y="5645"/>
                    <a:pt x="2973" y="5645"/>
                    <a:pt x="2979" y="5645"/>
                  </a:cubicBezTo>
                  <a:close/>
                  <a:moveTo>
                    <a:pt x="606" y="0"/>
                  </a:moveTo>
                  <a:cubicBezTo>
                    <a:pt x="366" y="29"/>
                    <a:pt x="145" y="135"/>
                    <a:pt x="1" y="327"/>
                  </a:cubicBezTo>
                  <a:cubicBezTo>
                    <a:pt x="3068" y="1501"/>
                    <a:pt x="3385" y="4597"/>
                    <a:pt x="3491" y="4895"/>
                  </a:cubicBezTo>
                  <a:cubicBezTo>
                    <a:pt x="3520" y="4962"/>
                    <a:pt x="3530" y="5030"/>
                    <a:pt x="3530" y="5097"/>
                  </a:cubicBezTo>
                  <a:cubicBezTo>
                    <a:pt x="3520" y="5402"/>
                    <a:pt x="3271" y="5636"/>
                    <a:pt x="2979" y="5645"/>
                  </a:cubicBezTo>
                  <a:lnTo>
                    <a:pt x="4530" y="5645"/>
                  </a:lnTo>
                  <a:cubicBezTo>
                    <a:pt x="4536" y="5645"/>
                    <a:pt x="4542" y="5645"/>
                    <a:pt x="4548" y="5645"/>
                  </a:cubicBezTo>
                  <a:cubicBezTo>
                    <a:pt x="4857" y="5645"/>
                    <a:pt x="5107" y="5408"/>
                    <a:pt x="5116" y="5097"/>
                  </a:cubicBezTo>
                  <a:cubicBezTo>
                    <a:pt x="5116" y="5030"/>
                    <a:pt x="5107" y="4962"/>
                    <a:pt x="5078" y="4895"/>
                  </a:cubicBezTo>
                  <a:cubicBezTo>
                    <a:pt x="5559" y="4741"/>
                    <a:pt x="5453" y="4030"/>
                    <a:pt x="4953" y="4020"/>
                  </a:cubicBezTo>
                  <a:lnTo>
                    <a:pt x="4818" y="4020"/>
                  </a:lnTo>
                  <a:cubicBezTo>
                    <a:pt x="4876" y="3895"/>
                    <a:pt x="4905" y="3760"/>
                    <a:pt x="4905" y="3626"/>
                  </a:cubicBezTo>
                  <a:cubicBezTo>
                    <a:pt x="4905" y="3078"/>
                    <a:pt x="4414" y="2635"/>
                    <a:pt x="3828" y="2635"/>
                  </a:cubicBezTo>
                  <a:lnTo>
                    <a:pt x="3732" y="2635"/>
                  </a:lnTo>
                  <a:cubicBezTo>
                    <a:pt x="3789" y="2510"/>
                    <a:pt x="3818" y="2376"/>
                    <a:pt x="3818" y="2231"/>
                  </a:cubicBezTo>
                  <a:cubicBezTo>
                    <a:pt x="3818" y="1683"/>
                    <a:pt x="3337" y="1241"/>
                    <a:pt x="2741" y="1241"/>
                  </a:cubicBezTo>
                  <a:cubicBezTo>
                    <a:pt x="2693" y="1241"/>
                    <a:pt x="2645" y="1251"/>
                    <a:pt x="2597" y="1251"/>
                  </a:cubicBezTo>
                  <a:lnTo>
                    <a:pt x="2597" y="1241"/>
                  </a:lnTo>
                  <a:cubicBezTo>
                    <a:pt x="2597" y="731"/>
                    <a:pt x="2145" y="318"/>
                    <a:pt x="1587" y="318"/>
                  </a:cubicBezTo>
                  <a:cubicBezTo>
                    <a:pt x="1491" y="318"/>
                    <a:pt x="1404" y="337"/>
                    <a:pt x="1308" y="356"/>
                  </a:cubicBezTo>
                  <a:cubicBezTo>
                    <a:pt x="1154" y="154"/>
                    <a:pt x="924" y="29"/>
                    <a:pt x="674"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493" name="Google Shape;15493;p69"/>
            <p:cNvSpPr/>
            <p:nvPr/>
          </p:nvSpPr>
          <p:spPr>
            <a:xfrm>
              <a:off x="4882911" y="1623107"/>
              <a:ext cx="237205" cy="238773"/>
            </a:xfrm>
            <a:custGeom>
              <a:avLst/>
              <a:gdLst/>
              <a:ahLst/>
              <a:cxnLst/>
              <a:rect l="l" t="t" r="r" b="b"/>
              <a:pathLst>
                <a:path w="9077" h="9137" extrusionOk="0">
                  <a:moveTo>
                    <a:pt x="4529" y="1"/>
                  </a:moveTo>
                  <a:cubicBezTo>
                    <a:pt x="4052" y="1"/>
                    <a:pt x="3662" y="386"/>
                    <a:pt x="3644" y="856"/>
                  </a:cubicBezTo>
                  <a:lnTo>
                    <a:pt x="3644" y="856"/>
                  </a:lnTo>
                  <a:cubicBezTo>
                    <a:pt x="3625" y="391"/>
                    <a:pt x="3250" y="10"/>
                    <a:pt x="2777" y="10"/>
                  </a:cubicBezTo>
                  <a:cubicBezTo>
                    <a:pt x="2772" y="10"/>
                    <a:pt x="2766" y="10"/>
                    <a:pt x="2760" y="10"/>
                  </a:cubicBezTo>
                  <a:lnTo>
                    <a:pt x="2750" y="10"/>
                  </a:lnTo>
                  <a:cubicBezTo>
                    <a:pt x="2745" y="10"/>
                    <a:pt x="2739" y="10"/>
                    <a:pt x="2734" y="10"/>
                  </a:cubicBezTo>
                  <a:cubicBezTo>
                    <a:pt x="2221" y="10"/>
                    <a:pt x="1821" y="453"/>
                    <a:pt x="1863" y="966"/>
                  </a:cubicBezTo>
                  <a:lnTo>
                    <a:pt x="1863" y="966"/>
                  </a:lnTo>
                  <a:lnTo>
                    <a:pt x="1846" y="789"/>
                  </a:lnTo>
                  <a:cubicBezTo>
                    <a:pt x="1799" y="353"/>
                    <a:pt x="1424" y="10"/>
                    <a:pt x="989" y="10"/>
                  </a:cubicBezTo>
                  <a:cubicBezTo>
                    <a:pt x="983" y="10"/>
                    <a:pt x="977" y="10"/>
                    <a:pt x="971" y="10"/>
                  </a:cubicBezTo>
                  <a:cubicBezTo>
                    <a:pt x="966" y="10"/>
                    <a:pt x="961" y="10"/>
                    <a:pt x="956" y="10"/>
                  </a:cubicBezTo>
                  <a:cubicBezTo>
                    <a:pt x="406" y="10"/>
                    <a:pt x="1" y="516"/>
                    <a:pt x="96" y="1049"/>
                  </a:cubicBezTo>
                  <a:lnTo>
                    <a:pt x="1510" y="8655"/>
                  </a:lnTo>
                  <a:cubicBezTo>
                    <a:pt x="1558" y="8934"/>
                    <a:pt x="1808" y="9136"/>
                    <a:pt x="2087" y="9136"/>
                  </a:cubicBezTo>
                  <a:lnTo>
                    <a:pt x="6991" y="9136"/>
                  </a:lnTo>
                  <a:cubicBezTo>
                    <a:pt x="7279" y="9136"/>
                    <a:pt x="7520" y="8934"/>
                    <a:pt x="7568" y="8655"/>
                  </a:cubicBezTo>
                  <a:lnTo>
                    <a:pt x="8981" y="1049"/>
                  </a:lnTo>
                  <a:cubicBezTo>
                    <a:pt x="9077" y="506"/>
                    <a:pt x="8672" y="10"/>
                    <a:pt x="8122" y="10"/>
                  </a:cubicBezTo>
                  <a:cubicBezTo>
                    <a:pt x="8117" y="10"/>
                    <a:pt x="8112" y="10"/>
                    <a:pt x="8106" y="10"/>
                  </a:cubicBezTo>
                  <a:cubicBezTo>
                    <a:pt x="8100" y="10"/>
                    <a:pt x="8094" y="10"/>
                    <a:pt x="8088" y="10"/>
                  </a:cubicBezTo>
                  <a:cubicBezTo>
                    <a:pt x="7644" y="10"/>
                    <a:pt x="7279" y="353"/>
                    <a:pt x="7231" y="789"/>
                  </a:cubicBezTo>
                  <a:lnTo>
                    <a:pt x="7214" y="966"/>
                  </a:lnTo>
                  <a:lnTo>
                    <a:pt x="7214" y="966"/>
                  </a:lnTo>
                  <a:cubicBezTo>
                    <a:pt x="7256" y="453"/>
                    <a:pt x="6856" y="10"/>
                    <a:pt x="6344" y="10"/>
                  </a:cubicBezTo>
                  <a:cubicBezTo>
                    <a:pt x="6338" y="10"/>
                    <a:pt x="6333" y="10"/>
                    <a:pt x="6327" y="10"/>
                  </a:cubicBezTo>
                  <a:lnTo>
                    <a:pt x="6318" y="10"/>
                  </a:lnTo>
                  <a:cubicBezTo>
                    <a:pt x="6312" y="10"/>
                    <a:pt x="6306" y="10"/>
                    <a:pt x="6300" y="10"/>
                  </a:cubicBezTo>
                  <a:cubicBezTo>
                    <a:pt x="5828" y="10"/>
                    <a:pt x="5452" y="391"/>
                    <a:pt x="5433" y="856"/>
                  </a:cubicBezTo>
                  <a:lnTo>
                    <a:pt x="5433" y="856"/>
                  </a:lnTo>
                  <a:cubicBezTo>
                    <a:pt x="5415" y="386"/>
                    <a:pt x="5026" y="1"/>
                    <a:pt x="4548"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494" name="Google Shape;15494;p69"/>
            <p:cNvSpPr/>
            <p:nvPr/>
          </p:nvSpPr>
          <p:spPr>
            <a:xfrm>
              <a:off x="4919575" y="1623316"/>
              <a:ext cx="200828" cy="238564"/>
            </a:xfrm>
            <a:custGeom>
              <a:avLst/>
              <a:gdLst/>
              <a:ahLst/>
              <a:cxnLst/>
              <a:rect l="l" t="t" r="r" b="b"/>
              <a:pathLst>
                <a:path w="7685" h="9129" extrusionOk="0">
                  <a:moveTo>
                    <a:pt x="6697" y="1"/>
                  </a:moveTo>
                  <a:cubicBezTo>
                    <a:pt x="6391" y="1"/>
                    <a:pt x="6117" y="152"/>
                    <a:pt x="5963" y="406"/>
                  </a:cubicBezTo>
                  <a:cubicBezTo>
                    <a:pt x="6078" y="599"/>
                    <a:pt x="6117" y="820"/>
                    <a:pt x="6078" y="1041"/>
                  </a:cubicBezTo>
                  <a:lnTo>
                    <a:pt x="4896" y="7484"/>
                  </a:lnTo>
                  <a:cubicBezTo>
                    <a:pt x="4790" y="8032"/>
                    <a:pt x="4309" y="8426"/>
                    <a:pt x="3761" y="8426"/>
                  </a:cubicBezTo>
                  <a:lnTo>
                    <a:pt x="549" y="8426"/>
                  </a:lnTo>
                  <a:cubicBezTo>
                    <a:pt x="318" y="8426"/>
                    <a:pt x="107" y="8301"/>
                    <a:pt x="1" y="8090"/>
                  </a:cubicBezTo>
                  <a:lnTo>
                    <a:pt x="1" y="8090"/>
                  </a:lnTo>
                  <a:lnTo>
                    <a:pt x="97" y="8647"/>
                  </a:lnTo>
                  <a:cubicBezTo>
                    <a:pt x="155" y="8926"/>
                    <a:pt x="395" y="9128"/>
                    <a:pt x="684" y="9128"/>
                  </a:cubicBezTo>
                  <a:lnTo>
                    <a:pt x="5588" y="9128"/>
                  </a:lnTo>
                  <a:cubicBezTo>
                    <a:pt x="5867" y="9128"/>
                    <a:pt x="6107" y="8926"/>
                    <a:pt x="6165" y="8647"/>
                  </a:cubicBezTo>
                  <a:lnTo>
                    <a:pt x="6261" y="8090"/>
                  </a:lnTo>
                  <a:lnTo>
                    <a:pt x="7569" y="1060"/>
                  </a:lnTo>
                  <a:cubicBezTo>
                    <a:pt x="7684" y="531"/>
                    <a:pt x="7290" y="22"/>
                    <a:pt x="6751" y="2"/>
                  </a:cubicBezTo>
                  <a:cubicBezTo>
                    <a:pt x="6733" y="1"/>
                    <a:pt x="6715" y="1"/>
                    <a:pt x="6697"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5495" name="Google Shape;15495;p69"/>
            <p:cNvSpPr/>
            <p:nvPr/>
          </p:nvSpPr>
          <p:spPr>
            <a:xfrm>
              <a:off x="5016840" y="1623107"/>
              <a:ext cx="56054" cy="238773"/>
            </a:xfrm>
            <a:custGeom>
              <a:avLst/>
              <a:gdLst/>
              <a:ahLst/>
              <a:cxnLst/>
              <a:rect l="l" t="t" r="r" b="b"/>
              <a:pathLst>
                <a:path w="2145" h="9137" extrusionOk="0">
                  <a:moveTo>
                    <a:pt x="1193" y="1"/>
                  </a:moveTo>
                  <a:cubicBezTo>
                    <a:pt x="712" y="1"/>
                    <a:pt x="327" y="385"/>
                    <a:pt x="308" y="857"/>
                  </a:cubicBezTo>
                  <a:lnTo>
                    <a:pt x="0" y="9136"/>
                  </a:lnTo>
                  <a:lnTo>
                    <a:pt x="1174" y="9136"/>
                  </a:lnTo>
                  <a:lnTo>
                    <a:pt x="2077" y="991"/>
                  </a:lnTo>
                  <a:cubicBezTo>
                    <a:pt x="2145" y="462"/>
                    <a:pt x="1731" y="1"/>
                    <a:pt x="1202"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496" name="Google Shape;15496;p69"/>
            <p:cNvSpPr/>
            <p:nvPr/>
          </p:nvSpPr>
          <p:spPr>
            <a:xfrm>
              <a:off x="4919575" y="1623316"/>
              <a:ext cx="200828" cy="238564"/>
            </a:xfrm>
            <a:custGeom>
              <a:avLst/>
              <a:gdLst/>
              <a:ahLst/>
              <a:cxnLst/>
              <a:rect l="l" t="t" r="r" b="b"/>
              <a:pathLst>
                <a:path w="7685" h="9129" extrusionOk="0">
                  <a:moveTo>
                    <a:pt x="6697" y="1"/>
                  </a:moveTo>
                  <a:cubicBezTo>
                    <a:pt x="6391" y="1"/>
                    <a:pt x="6117" y="152"/>
                    <a:pt x="5963" y="406"/>
                  </a:cubicBezTo>
                  <a:cubicBezTo>
                    <a:pt x="6078" y="599"/>
                    <a:pt x="6117" y="820"/>
                    <a:pt x="6078" y="1041"/>
                  </a:cubicBezTo>
                  <a:lnTo>
                    <a:pt x="4896" y="7484"/>
                  </a:lnTo>
                  <a:cubicBezTo>
                    <a:pt x="4790" y="8032"/>
                    <a:pt x="4309" y="8426"/>
                    <a:pt x="3761" y="8426"/>
                  </a:cubicBezTo>
                  <a:lnTo>
                    <a:pt x="549" y="8426"/>
                  </a:lnTo>
                  <a:cubicBezTo>
                    <a:pt x="318" y="8426"/>
                    <a:pt x="107" y="8301"/>
                    <a:pt x="1" y="8090"/>
                  </a:cubicBezTo>
                  <a:lnTo>
                    <a:pt x="1" y="8090"/>
                  </a:lnTo>
                  <a:lnTo>
                    <a:pt x="97" y="8647"/>
                  </a:lnTo>
                  <a:cubicBezTo>
                    <a:pt x="155" y="8926"/>
                    <a:pt x="395" y="9128"/>
                    <a:pt x="684" y="9128"/>
                  </a:cubicBezTo>
                  <a:lnTo>
                    <a:pt x="5588" y="9128"/>
                  </a:lnTo>
                  <a:cubicBezTo>
                    <a:pt x="5867" y="9128"/>
                    <a:pt x="6107" y="8926"/>
                    <a:pt x="6165" y="8647"/>
                  </a:cubicBezTo>
                  <a:lnTo>
                    <a:pt x="6261" y="8090"/>
                  </a:lnTo>
                  <a:lnTo>
                    <a:pt x="7569" y="1060"/>
                  </a:lnTo>
                  <a:cubicBezTo>
                    <a:pt x="7684" y="531"/>
                    <a:pt x="7290" y="22"/>
                    <a:pt x="6751" y="2"/>
                  </a:cubicBezTo>
                  <a:cubicBezTo>
                    <a:pt x="6733" y="1"/>
                    <a:pt x="6715" y="1"/>
                    <a:pt x="6697" y="1"/>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5497" name="Google Shape;15497;p69"/>
            <p:cNvSpPr/>
            <p:nvPr/>
          </p:nvSpPr>
          <p:spPr>
            <a:xfrm>
              <a:off x="5016840" y="1623107"/>
              <a:ext cx="56054" cy="238773"/>
            </a:xfrm>
            <a:custGeom>
              <a:avLst/>
              <a:gdLst/>
              <a:ahLst/>
              <a:cxnLst/>
              <a:rect l="l" t="t" r="r" b="b"/>
              <a:pathLst>
                <a:path w="2145" h="9137" extrusionOk="0">
                  <a:moveTo>
                    <a:pt x="1193" y="1"/>
                  </a:moveTo>
                  <a:cubicBezTo>
                    <a:pt x="712" y="1"/>
                    <a:pt x="327" y="385"/>
                    <a:pt x="308" y="857"/>
                  </a:cubicBezTo>
                  <a:lnTo>
                    <a:pt x="0" y="9136"/>
                  </a:lnTo>
                  <a:lnTo>
                    <a:pt x="1174" y="9136"/>
                  </a:lnTo>
                  <a:lnTo>
                    <a:pt x="2077" y="991"/>
                  </a:lnTo>
                  <a:cubicBezTo>
                    <a:pt x="2145" y="462"/>
                    <a:pt x="1731" y="1"/>
                    <a:pt x="1202"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498" name="Google Shape;15498;p69"/>
            <p:cNvSpPr/>
            <p:nvPr/>
          </p:nvSpPr>
          <p:spPr>
            <a:xfrm>
              <a:off x="5017101" y="1750529"/>
              <a:ext cx="42988" cy="111351"/>
            </a:xfrm>
            <a:custGeom>
              <a:avLst/>
              <a:gdLst/>
              <a:ahLst/>
              <a:cxnLst/>
              <a:rect l="l" t="t" r="r" b="b"/>
              <a:pathLst>
                <a:path w="1645" h="4261" extrusionOk="0">
                  <a:moveTo>
                    <a:pt x="1644" y="0"/>
                  </a:moveTo>
                  <a:lnTo>
                    <a:pt x="1164" y="2616"/>
                  </a:lnTo>
                  <a:cubicBezTo>
                    <a:pt x="1058" y="3164"/>
                    <a:pt x="577" y="3558"/>
                    <a:pt x="29" y="3558"/>
                  </a:cubicBezTo>
                  <a:lnTo>
                    <a:pt x="0" y="4260"/>
                  </a:lnTo>
                  <a:lnTo>
                    <a:pt x="1173" y="4260"/>
                  </a:lnTo>
                  <a:lnTo>
                    <a:pt x="1644" y="0"/>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499" name="Google Shape;15499;p69"/>
            <p:cNvSpPr/>
            <p:nvPr/>
          </p:nvSpPr>
          <p:spPr>
            <a:xfrm>
              <a:off x="4927624" y="1567836"/>
              <a:ext cx="34207" cy="32195"/>
            </a:xfrm>
            <a:custGeom>
              <a:avLst/>
              <a:gdLst/>
              <a:ahLst/>
              <a:cxnLst/>
              <a:rect l="l" t="t" r="r" b="b"/>
              <a:pathLst>
                <a:path w="1309" h="1232" extrusionOk="0">
                  <a:moveTo>
                    <a:pt x="1030" y="0"/>
                  </a:moveTo>
                  <a:cubicBezTo>
                    <a:pt x="462" y="0"/>
                    <a:pt x="1" y="452"/>
                    <a:pt x="1" y="1020"/>
                  </a:cubicBezTo>
                  <a:cubicBezTo>
                    <a:pt x="1" y="1135"/>
                    <a:pt x="97" y="1231"/>
                    <a:pt x="212" y="1231"/>
                  </a:cubicBezTo>
                  <a:cubicBezTo>
                    <a:pt x="328" y="1231"/>
                    <a:pt x="424" y="1135"/>
                    <a:pt x="424" y="1020"/>
                  </a:cubicBezTo>
                  <a:cubicBezTo>
                    <a:pt x="424" y="683"/>
                    <a:pt x="693" y="414"/>
                    <a:pt x="1030" y="414"/>
                  </a:cubicBezTo>
                  <a:cubicBezTo>
                    <a:pt x="1308" y="414"/>
                    <a:pt x="1308" y="0"/>
                    <a:pt x="1030"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500" name="Google Shape;15500;p69"/>
            <p:cNvSpPr/>
            <p:nvPr/>
          </p:nvSpPr>
          <p:spPr>
            <a:xfrm>
              <a:off x="5039967" y="1589187"/>
              <a:ext cx="33946" cy="32195"/>
            </a:xfrm>
            <a:custGeom>
              <a:avLst/>
              <a:gdLst/>
              <a:ahLst/>
              <a:cxnLst/>
              <a:rect l="l" t="t" r="r" b="b"/>
              <a:pathLst>
                <a:path w="1299" h="1232" extrusionOk="0">
                  <a:moveTo>
                    <a:pt x="279" y="1"/>
                  </a:moveTo>
                  <a:cubicBezTo>
                    <a:pt x="0" y="1"/>
                    <a:pt x="0" y="414"/>
                    <a:pt x="279" y="414"/>
                  </a:cubicBezTo>
                  <a:cubicBezTo>
                    <a:pt x="615" y="414"/>
                    <a:pt x="885" y="683"/>
                    <a:pt x="885" y="1020"/>
                  </a:cubicBezTo>
                  <a:cubicBezTo>
                    <a:pt x="885" y="1135"/>
                    <a:pt x="981" y="1232"/>
                    <a:pt x="1096" y="1232"/>
                  </a:cubicBezTo>
                  <a:cubicBezTo>
                    <a:pt x="1212" y="1232"/>
                    <a:pt x="1298" y="1135"/>
                    <a:pt x="1298" y="1020"/>
                  </a:cubicBezTo>
                  <a:cubicBezTo>
                    <a:pt x="1298" y="453"/>
                    <a:pt x="846" y="1"/>
                    <a:pt x="279" y="1"/>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501" name="Google Shape;15501;p69"/>
            <p:cNvSpPr/>
            <p:nvPr/>
          </p:nvSpPr>
          <p:spPr>
            <a:xfrm>
              <a:off x="4988146" y="1526469"/>
              <a:ext cx="39277" cy="27570"/>
            </a:xfrm>
            <a:custGeom>
              <a:avLst/>
              <a:gdLst/>
              <a:ahLst/>
              <a:cxnLst/>
              <a:rect l="l" t="t" r="r" b="b"/>
              <a:pathLst>
                <a:path w="1503" h="1055" extrusionOk="0">
                  <a:moveTo>
                    <a:pt x="481" y="0"/>
                  </a:moveTo>
                  <a:cubicBezTo>
                    <a:pt x="406" y="0"/>
                    <a:pt x="329" y="8"/>
                    <a:pt x="252" y="26"/>
                  </a:cubicBezTo>
                  <a:cubicBezTo>
                    <a:pt x="1" y="79"/>
                    <a:pt x="60" y="435"/>
                    <a:pt x="295" y="435"/>
                  </a:cubicBezTo>
                  <a:cubicBezTo>
                    <a:pt x="312" y="435"/>
                    <a:pt x="330" y="433"/>
                    <a:pt x="348" y="429"/>
                  </a:cubicBezTo>
                  <a:cubicBezTo>
                    <a:pt x="389" y="421"/>
                    <a:pt x="431" y="416"/>
                    <a:pt x="472" y="416"/>
                  </a:cubicBezTo>
                  <a:cubicBezTo>
                    <a:pt x="746" y="416"/>
                    <a:pt x="1003" y="606"/>
                    <a:pt x="1070" y="891"/>
                  </a:cubicBezTo>
                  <a:cubicBezTo>
                    <a:pt x="1089" y="987"/>
                    <a:pt x="1166" y="1054"/>
                    <a:pt x="1271" y="1054"/>
                  </a:cubicBezTo>
                  <a:cubicBezTo>
                    <a:pt x="1406" y="1054"/>
                    <a:pt x="1502" y="929"/>
                    <a:pt x="1473" y="804"/>
                  </a:cubicBezTo>
                  <a:cubicBezTo>
                    <a:pt x="1366" y="324"/>
                    <a:pt x="951" y="0"/>
                    <a:pt x="481"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502" name="Google Shape;15502;p69"/>
            <p:cNvSpPr/>
            <p:nvPr/>
          </p:nvSpPr>
          <p:spPr>
            <a:xfrm>
              <a:off x="4930132" y="1623107"/>
              <a:ext cx="56080" cy="238773"/>
            </a:xfrm>
            <a:custGeom>
              <a:avLst/>
              <a:gdLst/>
              <a:ahLst/>
              <a:cxnLst/>
              <a:rect l="l" t="t" r="r" b="b"/>
              <a:pathLst>
                <a:path w="2146" h="9137" extrusionOk="0">
                  <a:moveTo>
                    <a:pt x="934" y="1"/>
                  </a:moveTo>
                  <a:cubicBezTo>
                    <a:pt x="405" y="1"/>
                    <a:pt x="1" y="462"/>
                    <a:pt x="59" y="982"/>
                  </a:cubicBezTo>
                  <a:lnTo>
                    <a:pt x="962" y="9136"/>
                  </a:lnTo>
                  <a:lnTo>
                    <a:pt x="2145" y="9136"/>
                  </a:lnTo>
                  <a:lnTo>
                    <a:pt x="1838" y="857"/>
                  </a:lnTo>
                  <a:cubicBezTo>
                    <a:pt x="1818" y="376"/>
                    <a:pt x="1424" y="1"/>
                    <a:pt x="953"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03" name="Google Shape;15503;p69"/>
            <p:cNvSpPr/>
            <p:nvPr/>
          </p:nvSpPr>
          <p:spPr>
            <a:xfrm>
              <a:off x="4953260" y="1843508"/>
              <a:ext cx="32953" cy="18371"/>
            </a:xfrm>
            <a:custGeom>
              <a:avLst/>
              <a:gdLst/>
              <a:ahLst/>
              <a:cxnLst/>
              <a:rect l="l" t="t" r="r" b="b"/>
              <a:pathLst>
                <a:path w="1261" h="703" extrusionOk="0">
                  <a:moveTo>
                    <a:pt x="1" y="0"/>
                  </a:moveTo>
                  <a:lnTo>
                    <a:pt x="77" y="702"/>
                  </a:lnTo>
                  <a:lnTo>
                    <a:pt x="1260" y="702"/>
                  </a:lnTo>
                  <a:lnTo>
                    <a:pt x="1231" y="0"/>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504" name="Google Shape;15504;p69"/>
            <p:cNvSpPr/>
            <p:nvPr/>
          </p:nvSpPr>
          <p:spPr>
            <a:xfrm>
              <a:off x="4929636" y="1696748"/>
              <a:ext cx="143520" cy="99042"/>
            </a:xfrm>
            <a:custGeom>
              <a:avLst/>
              <a:gdLst/>
              <a:ahLst/>
              <a:cxnLst/>
              <a:rect l="l" t="t" r="r" b="b"/>
              <a:pathLst>
                <a:path w="5492" h="3790" extrusionOk="0">
                  <a:moveTo>
                    <a:pt x="2751" y="0"/>
                  </a:moveTo>
                  <a:cubicBezTo>
                    <a:pt x="1231" y="0"/>
                    <a:pt x="1" y="847"/>
                    <a:pt x="1" y="1895"/>
                  </a:cubicBezTo>
                  <a:cubicBezTo>
                    <a:pt x="1" y="2943"/>
                    <a:pt x="1231" y="3789"/>
                    <a:pt x="2751" y="3789"/>
                  </a:cubicBezTo>
                  <a:cubicBezTo>
                    <a:pt x="4261" y="3789"/>
                    <a:pt x="5491" y="2943"/>
                    <a:pt x="5491" y="1895"/>
                  </a:cubicBezTo>
                  <a:cubicBezTo>
                    <a:pt x="5491" y="847"/>
                    <a:pt x="4261" y="0"/>
                    <a:pt x="2751" y="0"/>
                  </a:cubicBezTo>
                  <a:close/>
                </a:path>
              </a:pathLst>
            </a:custGeom>
            <a:solidFill>
              <a:srgbClr val="CBD5DE"/>
            </a:solidFill>
            <a:ln>
              <a:noFill/>
            </a:ln>
          </p:spPr>
          <p:txBody>
            <a:bodyPr spcFirstLastPara="1" wrap="square" lIns="91425" tIns="91425" rIns="91425" bIns="91425" anchor="ctr" anchorCtr="0">
              <a:noAutofit/>
            </a:bodyPr>
            <a:lstStyle/>
            <a:p>
              <a:endParaRPr/>
            </a:p>
          </p:txBody>
        </p:sp>
      </p:grpSp>
      <p:sp>
        <p:nvSpPr>
          <p:cNvPr id="15505" name="Google Shape;15505;p69"/>
          <p:cNvSpPr/>
          <p:nvPr/>
        </p:nvSpPr>
        <p:spPr>
          <a:xfrm>
            <a:off x="6342647" y="1664376"/>
            <a:ext cx="27413" cy="12857"/>
          </a:xfrm>
          <a:custGeom>
            <a:avLst/>
            <a:gdLst/>
            <a:ahLst/>
            <a:cxnLst/>
            <a:rect l="l" t="t" r="r" b="b"/>
            <a:pathLst>
              <a:path w="1049" h="492" extrusionOk="0">
                <a:moveTo>
                  <a:pt x="1" y="1"/>
                </a:moveTo>
                <a:lnTo>
                  <a:pt x="39" y="491"/>
                </a:lnTo>
                <a:lnTo>
                  <a:pt x="1049" y="491"/>
                </a:lnTo>
                <a:lnTo>
                  <a:pt x="1039" y="1"/>
                </a:lnTo>
                <a:close/>
              </a:path>
            </a:pathLst>
          </a:custGeom>
          <a:solidFill>
            <a:srgbClr val="E1E7EC"/>
          </a:solidFill>
          <a:ln>
            <a:noFill/>
          </a:ln>
        </p:spPr>
        <p:txBody>
          <a:bodyPr spcFirstLastPara="1" wrap="square" lIns="91425" tIns="91425" rIns="91425" bIns="91425" anchor="ctr" anchorCtr="0">
            <a:noAutofit/>
          </a:bodyPr>
          <a:lstStyle/>
          <a:p>
            <a:endParaRPr/>
          </a:p>
        </p:txBody>
      </p:sp>
      <p:grpSp>
        <p:nvGrpSpPr>
          <p:cNvPr id="15506" name="Google Shape;15506;p69"/>
          <p:cNvGrpSpPr/>
          <p:nvPr/>
        </p:nvGrpSpPr>
        <p:grpSpPr>
          <a:xfrm>
            <a:off x="6265765" y="1316603"/>
            <a:ext cx="234983" cy="360628"/>
            <a:chOff x="6265764" y="1501251"/>
            <a:chExt cx="234983" cy="360628"/>
          </a:xfrm>
        </p:grpSpPr>
        <p:sp>
          <p:nvSpPr>
            <p:cNvPr id="15507" name="Google Shape;15507;p69"/>
            <p:cNvSpPr/>
            <p:nvPr/>
          </p:nvSpPr>
          <p:spPr>
            <a:xfrm>
              <a:off x="6347167" y="1501251"/>
              <a:ext cx="118642" cy="179687"/>
            </a:xfrm>
            <a:custGeom>
              <a:avLst/>
              <a:gdLst/>
              <a:ahLst/>
              <a:cxnLst/>
              <a:rect l="l" t="t" r="r" b="b"/>
              <a:pathLst>
                <a:path w="4540" h="6876" extrusionOk="0">
                  <a:moveTo>
                    <a:pt x="1905" y="0"/>
                  </a:moveTo>
                  <a:cubicBezTo>
                    <a:pt x="1808" y="0"/>
                    <a:pt x="1732" y="67"/>
                    <a:pt x="1712" y="154"/>
                  </a:cubicBezTo>
                  <a:lnTo>
                    <a:pt x="30" y="6616"/>
                  </a:lnTo>
                  <a:cubicBezTo>
                    <a:pt x="1" y="6751"/>
                    <a:pt x="97" y="6876"/>
                    <a:pt x="231" y="6876"/>
                  </a:cubicBezTo>
                  <a:cubicBezTo>
                    <a:pt x="328" y="6876"/>
                    <a:pt x="405" y="6808"/>
                    <a:pt x="433" y="6722"/>
                  </a:cubicBezTo>
                  <a:lnTo>
                    <a:pt x="2058" y="414"/>
                  </a:lnTo>
                  <a:lnTo>
                    <a:pt x="4270" y="414"/>
                  </a:lnTo>
                  <a:cubicBezTo>
                    <a:pt x="4539" y="414"/>
                    <a:pt x="4539" y="0"/>
                    <a:pt x="4270" y="0"/>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508" name="Google Shape;15508;p69"/>
            <p:cNvSpPr/>
            <p:nvPr/>
          </p:nvSpPr>
          <p:spPr>
            <a:xfrm>
              <a:off x="6288369" y="1614561"/>
              <a:ext cx="189487" cy="247318"/>
            </a:xfrm>
            <a:custGeom>
              <a:avLst/>
              <a:gdLst/>
              <a:ahLst/>
              <a:cxnLst/>
              <a:rect l="l" t="t" r="r" b="b"/>
              <a:pathLst>
                <a:path w="7251" h="9464" extrusionOk="0">
                  <a:moveTo>
                    <a:pt x="1" y="1"/>
                  </a:moveTo>
                  <a:lnTo>
                    <a:pt x="1029" y="8838"/>
                  </a:lnTo>
                  <a:cubicBezTo>
                    <a:pt x="1078" y="9194"/>
                    <a:pt x="1376" y="9463"/>
                    <a:pt x="1731" y="9463"/>
                  </a:cubicBezTo>
                  <a:lnTo>
                    <a:pt x="5520" y="9463"/>
                  </a:lnTo>
                  <a:cubicBezTo>
                    <a:pt x="5876" y="9463"/>
                    <a:pt x="6184" y="9194"/>
                    <a:pt x="6222" y="8838"/>
                  </a:cubicBezTo>
                  <a:lnTo>
                    <a:pt x="7251" y="1"/>
                  </a:ln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509" name="Google Shape;15509;p69"/>
            <p:cNvSpPr/>
            <p:nvPr/>
          </p:nvSpPr>
          <p:spPr>
            <a:xfrm>
              <a:off x="6314005" y="1614561"/>
              <a:ext cx="163851" cy="247318"/>
            </a:xfrm>
            <a:custGeom>
              <a:avLst/>
              <a:gdLst/>
              <a:ahLst/>
              <a:cxnLst/>
              <a:rect l="l" t="t" r="r" b="b"/>
              <a:pathLst>
                <a:path w="6270" h="9464" extrusionOk="0">
                  <a:moveTo>
                    <a:pt x="4828" y="1"/>
                  </a:moveTo>
                  <a:lnTo>
                    <a:pt x="3789" y="8838"/>
                  </a:lnTo>
                  <a:cubicBezTo>
                    <a:pt x="3779" y="8915"/>
                    <a:pt x="3712" y="8973"/>
                    <a:pt x="3635" y="8973"/>
                  </a:cubicBezTo>
                  <a:lnTo>
                    <a:pt x="702" y="8973"/>
                  </a:lnTo>
                  <a:cubicBezTo>
                    <a:pt x="375" y="8973"/>
                    <a:pt x="87" y="8751"/>
                    <a:pt x="0" y="8434"/>
                  </a:cubicBezTo>
                  <a:lnTo>
                    <a:pt x="0" y="8434"/>
                  </a:lnTo>
                  <a:lnTo>
                    <a:pt x="48" y="8838"/>
                  </a:lnTo>
                  <a:cubicBezTo>
                    <a:pt x="97" y="9194"/>
                    <a:pt x="395" y="9463"/>
                    <a:pt x="750" y="9463"/>
                  </a:cubicBezTo>
                  <a:lnTo>
                    <a:pt x="4539" y="9463"/>
                  </a:lnTo>
                  <a:cubicBezTo>
                    <a:pt x="4895" y="9463"/>
                    <a:pt x="5203" y="9194"/>
                    <a:pt x="5241" y="8838"/>
                  </a:cubicBezTo>
                  <a:lnTo>
                    <a:pt x="6270" y="1"/>
                  </a:ln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5510" name="Google Shape;15510;p69"/>
            <p:cNvSpPr/>
            <p:nvPr/>
          </p:nvSpPr>
          <p:spPr>
            <a:xfrm>
              <a:off x="6326313" y="1614561"/>
              <a:ext cx="43746" cy="247318"/>
            </a:xfrm>
            <a:custGeom>
              <a:avLst/>
              <a:gdLst/>
              <a:ahLst/>
              <a:cxnLst/>
              <a:rect l="l" t="t" r="r" b="b"/>
              <a:pathLst>
                <a:path w="1674" h="9464" extrusionOk="0">
                  <a:moveTo>
                    <a:pt x="1" y="1"/>
                  </a:moveTo>
                  <a:lnTo>
                    <a:pt x="664" y="9463"/>
                  </a:lnTo>
                  <a:lnTo>
                    <a:pt x="1674" y="9463"/>
                  </a:lnTo>
                  <a:lnTo>
                    <a:pt x="1453"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11" name="Google Shape;15511;p69"/>
            <p:cNvSpPr/>
            <p:nvPr/>
          </p:nvSpPr>
          <p:spPr>
            <a:xfrm>
              <a:off x="6326313" y="1614561"/>
              <a:ext cx="43746" cy="247318"/>
            </a:xfrm>
            <a:custGeom>
              <a:avLst/>
              <a:gdLst/>
              <a:ahLst/>
              <a:cxnLst/>
              <a:rect l="l" t="t" r="r" b="b"/>
              <a:pathLst>
                <a:path w="1674" h="9464" extrusionOk="0">
                  <a:moveTo>
                    <a:pt x="1" y="1"/>
                  </a:moveTo>
                  <a:lnTo>
                    <a:pt x="664" y="9463"/>
                  </a:lnTo>
                  <a:lnTo>
                    <a:pt x="1674" y="9463"/>
                  </a:lnTo>
                  <a:lnTo>
                    <a:pt x="1453"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12" name="Google Shape;15512;p69"/>
            <p:cNvSpPr/>
            <p:nvPr/>
          </p:nvSpPr>
          <p:spPr>
            <a:xfrm>
              <a:off x="6396427" y="1614561"/>
              <a:ext cx="43746" cy="247318"/>
            </a:xfrm>
            <a:custGeom>
              <a:avLst/>
              <a:gdLst/>
              <a:ahLst/>
              <a:cxnLst/>
              <a:rect l="l" t="t" r="r" b="b"/>
              <a:pathLst>
                <a:path w="1674" h="9464" extrusionOk="0">
                  <a:moveTo>
                    <a:pt x="222" y="1"/>
                  </a:moveTo>
                  <a:lnTo>
                    <a:pt x="0" y="9463"/>
                  </a:lnTo>
                  <a:lnTo>
                    <a:pt x="1010" y="9463"/>
                  </a:lnTo>
                  <a:lnTo>
                    <a:pt x="1674"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13" name="Google Shape;15513;p69"/>
            <p:cNvSpPr/>
            <p:nvPr/>
          </p:nvSpPr>
          <p:spPr>
            <a:xfrm>
              <a:off x="6396427" y="1614561"/>
              <a:ext cx="43746" cy="247318"/>
            </a:xfrm>
            <a:custGeom>
              <a:avLst/>
              <a:gdLst/>
              <a:ahLst/>
              <a:cxnLst/>
              <a:rect l="l" t="t" r="r" b="b"/>
              <a:pathLst>
                <a:path w="1674" h="9464" extrusionOk="0">
                  <a:moveTo>
                    <a:pt x="1674" y="1"/>
                  </a:moveTo>
                  <a:lnTo>
                    <a:pt x="635" y="8838"/>
                  </a:lnTo>
                  <a:cubicBezTo>
                    <a:pt x="625" y="8915"/>
                    <a:pt x="558" y="8973"/>
                    <a:pt x="481" y="8973"/>
                  </a:cubicBezTo>
                  <a:lnTo>
                    <a:pt x="10" y="8973"/>
                  </a:lnTo>
                  <a:lnTo>
                    <a:pt x="0" y="9463"/>
                  </a:lnTo>
                  <a:lnTo>
                    <a:pt x="1010" y="9463"/>
                  </a:lnTo>
                  <a:lnTo>
                    <a:pt x="1674" y="1"/>
                  </a:ln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514" name="Google Shape;15514;p69"/>
            <p:cNvSpPr/>
            <p:nvPr/>
          </p:nvSpPr>
          <p:spPr>
            <a:xfrm>
              <a:off x="6299919" y="1575624"/>
              <a:ext cx="166647" cy="33450"/>
            </a:xfrm>
            <a:custGeom>
              <a:avLst/>
              <a:gdLst/>
              <a:ahLst/>
              <a:cxnLst/>
              <a:rect l="l" t="t" r="r" b="b"/>
              <a:pathLst>
                <a:path w="6377" h="1280" extrusionOk="0">
                  <a:moveTo>
                    <a:pt x="607" y="0"/>
                  </a:moveTo>
                  <a:cubicBezTo>
                    <a:pt x="443" y="0"/>
                    <a:pt x="309" y="97"/>
                    <a:pt x="270" y="250"/>
                  </a:cubicBezTo>
                  <a:lnTo>
                    <a:pt x="1" y="1279"/>
                  </a:lnTo>
                  <a:lnTo>
                    <a:pt x="6376" y="1279"/>
                  </a:lnTo>
                  <a:lnTo>
                    <a:pt x="6097" y="250"/>
                  </a:lnTo>
                  <a:cubicBezTo>
                    <a:pt x="6059" y="97"/>
                    <a:pt x="5924" y="0"/>
                    <a:pt x="5770"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15" name="Google Shape;15515;p69"/>
            <p:cNvSpPr/>
            <p:nvPr/>
          </p:nvSpPr>
          <p:spPr>
            <a:xfrm>
              <a:off x="6299919" y="1575624"/>
              <a:ext cx="166647" cy="33450"/>
            </a:xfrm>
            <a:custGeom>
              <a:avLst/>
              <a:gdLst/>
              <a:ahLst/>
              <a:cxnLst/>
              <a:rect l="l" t="t" r="r" b="b"/>
              <a:pathLst>
                <a:path w="6377" h="1280" extrusionOk="0">
                  <a:moveTo>
                    <a:pt x="4299" y="0"/>
                  </a:moveTo>
                  <a:cubicBezTo>
                    <a:pt x="4453" y="0"/>
                    <a:pt x="4588" y="97"/>
                    <a:pt x="4626" y="250"/>
                  </a:cubicBezTo>
                  <a:lnTo>
                    <a:pt x="4684" y="481"/>
                  </a:lnTo>
                  <a:cubicBezTo>
                    <a:pt x="4742" y="674"/>
                    <a:pt x="4588" y="866"/>
                    <a:pt x="4386" y="875"/>
                  </a:cubicBezTo>
                  <a:lnTo>
                    <a:pt x="107" y="875"/>
                  </a:lnTo>
                  <a:lnTo>
                    <a:pt x="1" y="1279"/>
                  </a:lnTo>
                  <a:lnTo>
                    <a:pt x="6376" y="1279"/>
                  </a:lnTo>
                  <a:lnTo>
                    <a:pt x="6107" y="250"/>
                  </a:lnTo>
                  <a:cubicBezTo>
                    <a:pt x="6059" y="97"/>
                    <a:pt x="5924" y="0"/>
                    <a:pt x="5770" y="0"/>
                  </a:cubicBezTo>
                  <a:close/>
                </a:path>
              </a:pathLst>
            </a:custGeom>
            <a:solidFill>
              <a:srgbClr val="E1E7EC"/>
            </a:solidFill>
            <a:ln>
              <a:noFill/>
            </a:ln>
          </p:spPr>
          <p:txBody>
            <a:bodyPr spcFirstLastPara="1" wrap="square" lIns="91425" tIns="91425" rIns="91425" bIns="91425" anchor="ctr" anchorCtr="0">
              <a:noAutofit/>
            </a:bodyPr>
            <a:lstStyle/>
            <a:p>
              <a:endParaRPr/>
            </a:p>
          </p:txBody>
        </p:sp>
        <p:sp>
          <p:nvSpPr>
            <p:cNvPr id="15516" name="Google Shape;15516;p69"/>
            <p:cNvSpPr/>
            <p:nvPr/>
          </p:nvSpPr>
          <p:spPr>
            <a:xfrm>
              <a:off x="6265764" y="1605781"/>
              <a:ext cx="234983" cy="29425"/>
            </a:xfrm>
            <a:custGeom>
              <a:avLst/>
              <a:gdLst/>
              <a:ahLst/>
              <a:cxnLst/>
              <a:rect l="l" t="t" r="r" b="b"/>
              <a:pathLst>
                <a:path w="8992" h="1126" extrusionOk="0">
                  <a:moveTo>
                    <a:pt x="202" y="0"/>
                  </a:moveTo>
                  <a:cubicBezTo>
                    <a:pt x="87" y="0"/>
                    <a:pt x="0" y="87"/>
                    <a:pt x="0" y="193"/>
                  </a:cubicBezTo>
                  <a:lnTo>
                    <a:pt x="0" y="923"/>
                  </a:lnTo>
                  <a:cubicBezTo>
                    <a:pt x="0" y="1029"/>
                    <a:pt x="87" y="1116"/>
                    <a:pt x="202" y="1125"/>
                  </a:cubicBezTo>
                  <a:lnTo>
                    <a:pt x="8789" y="1125"/>
                  </a:lnTo>
                  <a:cubicBezTo>
                    <a:pt x="8895" y="1125"/>
                    <a:pt x="8991" y="1029"/>
                    <a:pt x="8991" y="923"/>
                  </a:cubicBezTo>
                  <a:lnTo>
                    <a:pt x="8991" y="193"/>
                  </a:lnTo>
                  <a:cubicBezTo>
                    <a:pt x="8991" y="87"/>
                    <a:pt x="8895" y="0"/>
                    <a:pt x="8789"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5517" name="Google Shape;15517;p69"/>
            <p:cNvSpPr/>
            <p:nvPr/>
          </p:nvSpPr>
          <p:spPr>
            <a:xfrm>
              <a:off x="6265764" y="1605781"/>
              <a:ext cx="234983" cy="29425"/>
            </a:xfrm>
            <a:custGeom>
              <a:avLst/>
              <a:gdLst/>
              <a:ahLst/>
              <a:cxnLst/>
              <a:rect l="l" t="t" r="r" b="b"/>
              <a:pathLst>
                <a:path w="8992" h="1126" extrusionOk="0">
                  <a:moveTo>
                    <a:pt x="7558" y="0"/>
                  </a:moveTo>
                  <a:lnTo>
                    <a:pt x="7558" y="654"/>
                  </a:lnTo>
                  <a:cubicBezTo>
                    <a:pt x="7558" y="770"/>
                    <a:pt x="7472" y="856"/>
                    <a:pt x="7366" y="856"/>
                  </a:cubicBezTo>
                  <a:lnTo>
                    <a:pt x="0" y="856"/>
                  </a:lnTo>
                  <a:lnTo>
                    <a:pt x="0" y="923"/>
                  </a:lnTo>
                  <a:cubicBezTo>
                    <a:pt x="0" y="1029"/>
                    <a:pt x="87" y="1125"/>
                    <a:pt x="202" y="1125"/>
                  </a:cubicBezTo>
                  <a:lnTo>
                    <a:pt x="8789" y="1125"/>
                  </a:lnTo>
                  <a:cubicBezTo>
                    <a:pt x="8895" y="1125"/>
                    <a:pt x="8991" y="1029"/>
                    <a:pt x="8991" y="923"/>
                  </a:cubicBezTo>
                  <a:lnTo>
                    <a:pt x="8991" y="193"/>
                  </a:lnTo>
                  <a:cubicBezTo>
                    <a:pt x="8991" y="87"/>
                    <a:pt x="8895" y="0"/>
                    <a:pt x="8789" y="0"/>
                  </a:cubicBezTo>
                  <a:close/>
                </a:path>
              </a:pathLst>
            </a:custGeom>
            <a:solidFill>
              <a:srgbClr val="CCD7DF"/>
            </a:solidFill>
            <a:ln>
              <a:noFill/>
            </a:ln>
          </p:spPr>
          <p:txBody>
            <a:bodyPr spcFirstLastPara="1" wrap="square" lIns="91425" tIns="91425" rIns="91425" bIns="91425" anchor="ctr" anchorCtr="0">
              <a:noAutofit/>
            </a:bodyPr>
            <a:lstStyle/>
            <a:p>
              <a:endParaRPr/>
            </a:p>
          </p:txBody>
        </p:sp>
        <p:sp>
          <p:nvSpPr>
            <p:cNvPr id="15518" name="Google Shape;15518;p69"/>
            <p:cNvSpPr/>
            <p:nvPr/>
          </p:nvSpPr>
          <p:spPr>
            <a:xfrm>
              <a:off x="6325817" y="1708795"/>
              <a:ext cx="113859" cy="78450"/>
            </a:xfrm>
            <a:custGeom>
              <a:avLst/>
              <a:gdLst/>
              <a:ahLst/>
              <a:cxnLst/>
              <a:rect l="l" t="t" r="r" b="b"/>
              <a:pathLst>
                <a:path w="4357" h="3002" extrusionOk="0">
                  <a:moveTo>
                    <a:pt x="2174" y="1"/>
                  </a:moveTo>
                  <a:cubicBezTo>
                    <a:pt x="972" y="1"/>
                    <a:pt x="0" y="674"/>
                    <a:pt x="0" y="1501"/>
                  </a:cubicBezTo>
                  <a:cubicBezTo>
                    <a:pt x="0" y="2328"/>
                    <a:pt x="972" y="3001"/>
                    <a:pt x="2174" y="3001"/>
                  </a:cubicBezTo>
                  <a:cubicBezTo>
                    <a:pt x="3376" y="3001"/>
                    <a:pt x="4356" y="2328"/>
                    <a:pt x="4356" y="1501"/>
                  </a:cubicBezTo>
                  <a:cubicBezTo>
                    <a:pt x="4356" y="674"/>
                    <a:pt x="3376" y="1"/>
                    <a:pt x="2174" y="1"/>
                  </a:cubicBezTo>
                  <a:close/>
                </a:path>
              </a:pathLst>
            </a:custGeom>
            <a:solidFill>
              <a:srgbClr val="CBD5DE"/>
            </a:solidFill>
            <a:ln>
              <a:noFill/>
            </a:ln>
          </p:spPr>
          <p:txBody>
            <a:bodyPr spcFirstLastPara="1" wrap="square" lIns="91425" tIns="91425" rIns="91425" bIns="91425" anchor="ctr" anchorCtr="0">
              <a:noAutofit/>
            </a:bodyPr>
            <a:lstStyle/>
            <a:p>
              <a:endParaRPr/>
            </a:p>
          </p:txBody>
        </p:sp>
      </p:grpSp>
      <p:grpSp>
        <p:nvGrpSpPr>
          <p:cNvPr id="15519" name="Google Shape;15519;p69"/>
          <p:cNvGrpSpPr/>
          <p:nvPr/>
        </p:nvGrpSpPr>
        <p:grpSpPr>
          <a:xfrm>
            <a:off x="6193639" y="3217351"/>
            <a:ext cx="360628" cy="238250"/>
            <a:chOff x="6193639" y="3401998"/>
            <a:chExt cx="360628" cy="238250"/>
          </a:xfrm>
        </p:grpSpPr>
        <p:sp>
          <p:nvSpPr>
            <p:cNvPr id="15520" name="Google Shape;15520;p69"/>
            <p:cNvSpPr/>
            <p:nvPr/>
          </p:nvSpPr>
          <p:spPr>
            <a:xfrm>
              <a:off x="6417542" y="3401998"/>
              <a:ext cx="136725" cy="145532"/>
            </a:xfrm>
            <a:custGeom>
              <a:avLst/>
              <a:gdLst/>
              <a:ahLst/>
              <a:cxnLst/>
              <a:rect l="l" t="t" r="r" b="b"/>
              <a:pathLst>
                <a:path w="5232" h="5569" extrusionOk="0">
                  <a:moveTo>
                    <a:pt x="654" y="1"/>
                  </a:moveTo>
                  <a:cubicBezTo>
                    <a:pt x="289" y="1"/>
                    <a:pt x="0" y="289"/>
                    <a:pt x="0" y="655"/>
                  </a:cubicBezTo>
                  <a:lnTo>
                    <a:pt x="0" y="2068"/>
                  </a:lnTo>
                  <a:cubicBezTo>
                    <a:pt x="0" y="2328"/>
                    <a:pt x="212" y="2539"/>
                    <a:pt x="471" y="2539"/>
                  </a:cubicBezTo>
                  <a:cubicBezTo>
                    <a:pt x="731" y="2539"/>
                    <a:pt x="943" y="2328"/>
                    <a:pt x="943" y="2068"/>
                  </a:cubicBezTo>
                  <a:lnTo>
                    <a:pt x="943" y="1482"/>
                  </a:lnTo>
                  <a:lnTo>
                    <a:pt x="3952" y="5568"/>
                  </a:lnTo>
                  <a:lnTo>
                    <a:pt x="5231" y="5568"/>
                  </a:lnTo>
                  <a:lnTo>
                    <a:pt x="5231" y="5030"/>
                  </a:lnTo>
                  <a:cubicBezTo>
                    <a:pt x="5231" y="4761"/>
                    <a:pt x="5125" y="4491"/>
                    <a:pt x="4943" y="4289"/>
                  </a:cubicBezTo>
                  <a:lnTo>
                    <a:pt x="1135" y="203"/>
                  </a:lnTo>
                  <a:cubicBezTo>
                    <a:pt x="1010" y="68"/>
                    <a:pt x="837" y="1"/>
                    <a:pt x="654"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521" name="Google Shape;15521;p69"/>
            <p:cNvSpPr/>
            <p:nvPr/>
          </p:nvSpPr>
          <p:spPr>
            <a:xfrm>
              <a:off x="6429850" y="3421781"/>
              <a:ext cx="118380" cy="125750"/>
            </a:xfrm>
            <a:custGeom>
              <a:avLst/>
              <a:gdLst/>
              <a:ahLst/>
              <a:cxnLst/>
              <a:rect l="l" t="t" r="r" b="b"/>
              <a:pathLst>
                <a:path w="4530" h="4812" extrusionOk="0">
                  <a:moveTo>
                    <a:pt x="244" y="1"/>
                  </a:moveTo>
                  <a:cubicBezTo>
                    <a:pt x="119" y="1"/>
                    <a:pt x="0" y="97"/>
                    <a:pt x="0" y="244"/>
                  </a:cubicBezTo>
                  <a:lnTo>
                    <a:pt x="0" y="1782"/>
                  </a:lnTo>
                  <a:cubicBezTo>
                    <a:pt x="260" y="1782"/>
                    <a:pt x="472" y="1571"/>
                    <a:pt x="472" y="1311"/>
                  </a:cubicBezTo>
                  <a:lnTo>
                    <a:pt x="472" y="725"/>
                  </a:lnTo>
                  <a:lnTo>
                    <a:pt x="3481" y="4811"/>
                  </a:lnTo>
                  <a:lnTo>
                    <a:pt x="4529" y="4811"/>
                  </a:lnTo>
                  <a:lnTo>
                    <a:pt x="423" y="80"/>
                  </a:lnTo>
                  <a:cubicBezTo>
                    <a:pt x="372" y="25"/>
                    <a:pt x="307" y="1"/>
                    <a:pt x="244"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522" name="Google Shape;15522;p69"/>
            <p:cNvSpPr/>
            <p:nvPr/>
          </p:nvSpPr>
          <p:spPr>
            <a:xfrm>
              <a:off x="6193639" y="3401998"/>
              <a:ext cx="136725" cy="145532"/>
            </a:xfrm>
            <a:custGeom>
              <a:avLst/>
              <a:gdLst/>
              <a:ahLst/>
              <a:cxnLst/>
              <a:rect l="l" t="t" r="r" b="b"/>
              <a:pathLst>
                <a:path w="5232" h="5569" extrusionOk="0">
                  <a:moveTo>
                    <a:pt x="4577" y="1"/>
                  </a:moveTo>
                  <a:cubicBezTo>
                    <a:pt x="4395" y="1"/>
                    <a:pt x="4222" y="68"/>
                    <a:pt x="4097" y="203"/>
                  </a:cubicBezTo>
                  <a:lnTo>
                    <a:pt x="289" y="4289"/>
                  </a:lnTo>
                  <a:cubicBezTo>
                    <a:pt x="106" y="4491"/>
                    <a:pt x="0" y="4761"/>
                    <a:pt x="0" y="5030"/>
                  </a:cubicBezTo>
                  <a:lnTo>
                    <a:pt x="0" y="5568"/>
                  </a:lnTo>
                  <a:lnTo>
                    <a:pt x="1279" y="5568"/>
                  </a:lnTo>
                  <a:lnTo>
                    <a:pt x="4289" y="1482"/>
                  </a:lnTo>
                  <a:lnTo>
                    <a:pt x="4289" y="2068"/>
                  </a:lnTo>
                  <a:cubicBezTo>
                    <a:pt x="4289" y="2328"/>
                    <a:pt x="4501" y="2539"/>
                    <a:pt x="4760" y="2539"/>
                  </a:cubicBezTo>
                  <a:cubicBezTo>
                    <a:pt x="5020" y="2539"/>
                    <a:pt x="5231" y="2328"/>
                    <a:pt x="5231" y="2068"/>
                  </a:cubicBezTo>
                  <a:lnTo>
                    <a:pt x="5231" y="655"/>
                  </a:lnTo>
                  <a:cubicBezTo>
                    <a:pt x="5231" y="289"/>
                    <a:pt x="4943" y="1"/>
                    <a:pt x="4577"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523" name="Google Shape;15523;p69"/>
            <p:cNvSpPr/>
            <p:nvPr/>
          </p:nvSpPr>
          <p:spPr>
            <a:xfrm>
              <a:off x="6199910" y="3421781"/>
              <a:ext cx="118380" cy="125750"/>
            </a:xfrm>
            <a:custGeom>
              <a:avLst/>
              <a:gdLst/>
              <a:ahLst/>
              <a:cxnLst/>
              <a:rect l="l" t="t" r="r" b="b"/>
              <a:pathLst>
                <a:path w="4530" h="4812" extrusionOk="0">
                  <a:moveTo>
                    <a:pt x="4280" y="1"/>
                  </a:moveTo>
                  <a:cubicBezTo>
                    <a:pt x="4218" y="1"/>
                    <a:pt x="4155" y="25"/>
                    <a:pt x="4107" y="80"/>
                  </a:cubicBezTo>
                  <a:lnTo>
                    <a:pt x="1" y="4811"/>
                  </a:lnTo>
                  <a:lnTo>
                    <a:pt x="1039" y="4811"/>
                  </a:lnTo>
                  <a:lnTo>
                    <a:pt x="4059" y="715"/>
                  </a:lnTo>
                  <a:lnTo>
                    <a:pt x="4059" y="1311"/>
                  </a:lnTo>
                  <a:cubicBezTo>
                    <a:pt x="4059" y="1571"/>
                    <a:pt x="4270" y="1773"/>
                    <a:pt x="4530" y="1782"/>
                  </a:cubicBezTo>
                  <a:lnTo>
                    <a:pt x="4530" y="244"/>
                  </a:lnTo>
                  <a:cubicBezTo>
                    <a:pt x="4523" y="97"/>
                    <a:pt x="4402" y="1"/>
                    <a:pt x="4280"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524" name="Google Shape;15524;p69"/>
            <p:cNvSpPr/>
            <p:nvPr/>
          </p:nvSpPr>
          <p:spPr>
            <a:xfrm>
              <a:off x="6193639" y="3522365"/>
              <a:ext cx="360628" cy="117884"/>
            </a:xfrm>
            <a:custGeom>
              <a:avLst/>
              <a:gdLst/>
              <a:ahLst/>
              <a:cxnLst/>
              <a:rect l="l" t="t" r="r" b="b"/>
              <a:pathLst>
                <a:path w="13800" h="4511" extrusionOk="0">
                  <a:moveTo>
                    <a:pt x="500" y="1"/>
                  </a:moveTo>
                  <a:cubicBezTo>
                    <a:pt x="221" y="1"/>
                    <a:pt x="0" y="222"/>
                    <a:pt x="0" y="491"/>
                  </a:cubicBezTo>
                  <a:lnTo>
                    <a:pt x="0" y="4020"/>
                  </a:lnTo>
                  <a:cubicBezTo>
                    <a:pt x="0" y="4290"/>
                    <a:pt x="221" y="4511"/>
                    <a:pt x="500" y="4511"/>
                  </a:cubicBezTo>
                  <a:lnTo>
                    <a:pt x="5279" y="4511"/>
                  </a:lnTo>
                  <a:cubicBezTo>
                    <a:pt x="5472" y="4511"/>
                    <a:pt x="5664" y="4434"/>
                    <a:pt x="5808" y="4309"/>
                  </a:cubicBezTo>
                  <a:lnTo>
                    <a:pt x="6905" y="3299"/>
                  </a:lnTo>
                  <a:lnTo>
                    <a:pt x="8001" y="4309"/>
                  </a:lnTo>
                  <a:cubicBezTo>
                    <a:pt x="8145" y="4434"/>
                    <a:pt x="8328" y="4511"/>
                    <a:pt x="8530" y="4511"/>
                  </a:cubicBezTo>
                  <a:lnTo>
                    <a:pt x="13309" y="4511"/>
                  </a:lnTo>
                  <a:cubicBezTo>
                    <a:pt x="13578" y="4511"/>
                    <a:pt x="13799" y="4290"/>
                    <a:pt x="13799" y="4020"/>
                  </a:cubicBezTo>
                  <a:lnTo>
                    <a:pt x="13799" y="491"/>
                  </a:lnTo>
                  <a:cubicBezTo>
                    <a:pt x="13799" y="222"/>
                    <a:pt x="13578" y="1"/>
                    <a:pt x="13309"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25" name="Google Shape;15525;p69"/>
            <p:cNvSpPr/>
            <p:nvPr/>
          </p:nvSpPr>
          <p:spPr>
            <a:xfrm>
              <a:off x="6219510" y="3548001"/>
              <a:ext cx="128938" cy="66377"/>
            </a:xfrm>
            <a:custGeom>
              <a:avLst/>
              <a:gdLst/>
              <a:ahLst/>
              <a:cxnLst/>
              <a:rect l="l" t="t" r="r" b="b"/>
              <a:pathLst>
                <a:path w="4934" h="2540" extrusionOk="0">
                  <a:moveTo>
                    <a:pt x="126" y="1"/>
                  </a:moveTo>
                  <a:cubicBezTo>
                    <a:pt x="58" y="1"/>
                    <a:pt x="1" y="58"/>
                    <a:pt x="1" y="126"/>
                  </a:cubicBezTo>
                  <a:lnTo>
                    <a:pt x="1" y="2424"/>
                  </a:lnTo>
                  <a:cubicBezTo>
                    <a:pt x="10" y="2491"/>
                    <a:pt x="58" y="2539"/>
                    <a:pt x="126" y="2539"/>
                  </a:cubicBezTo>
                  <a:lnTo>
                    <a:pt x="4174" y="2539"/>
                  </a:lnTo>
                  <a:cubicBezTo>
                    <a:pt x="4203" y="2539"/>
                    <a:pt x="4232" y="2530"/>
                    <a:pt x="4251" y="2510"/>
                  </a:cubicBezTo>
                  <a:lnTo>
                    <a:pt x="4895" y="1914"/>
                  </a:lnTo>
                  <a:cubicBezTo>
                    <a:pt x="4915" y="1895"/>
                    <a:pt x="4934" y="1866"/>
                    <a:pt x="4934" y="1828"/>
                  </a:cubicBezTo>
                  <a:lnTo>
                    <a:pt x="4934" y="126"/>
                  </a:lnTo>
                  <a:cubicBezTo>
                    <a:pt x="4934" y="58"/>
                    <a:pt x="4876" y="1"/>
                    <a:pt x="4809" y="1"/>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5526" name="Google Shape;15526;p69"/>
            <p:cNvSpPr/>
            <p:nvPr/>
          </p:nvSpPr>
          <p:spPr>
            <a:xfrm>
              <a:off x="6306975" y="3548262"/>
              <a:ext cx="41237" cy="66350"/>
            </a:xfrm>
            <a:custGeom>
              <a:avLst/>
              <a:gdLst/>
              <a:ahLst/>
              <a:cxnLst/>
              <a:rect l="l" t="t" r="r" b="b"/>
              <a:pathLst>
                <a:path w="1578" h="2539" extrusionOk="0">
                  <a:moveTo>
                    <a:pt x="0" y="0"/>
                  </a:moveTo>
                  <a:cubicBezTo>
                    <a:pt x="67" y="0"/>
                    <a:pt x="125" y="48"/>
                    <a:pt x="125" y="116"/>
                  </a:cubicBezTo>
                  <a:lnTo>
                    <a:pt x="125" y="2423"/>
                  </a:lnTo>
                  <a:cubicBezTo>
                    <a:pt x="125" y="2491"/>
                    <a:pt x="67" y="2539"/>
                    <a:pt x="0" y="2539"/>
                  </a:cubicBezTo>
                  <a:lnTo>
                    <a:pt x="817" y="2539"/>
                  </a:lnTo>
                  <a:cubicBezTo>
                    <a:pt x="846" y="2539"/>
                    <a:pt x="875" y="2529"/>
                    <a:pt x="894" y="2510"/>
                  </a:cubicBezTo>
                  <a:lnTo>
                    <a:pt x="1539" y="1914"/>
                  </a:lnTo>
                  <a:cubicBezTo>
                    <a:pt x="1558" y="1895"/>
                    <a:pt x="1577" y="1866"/>
                    <a:pt x="1577" y="1837"/>
                  </a:cubicBezTo>
                  <a:lnTo>
                    <a:pt x="1577" y="116"/>
                  </a:lnTo>
                  <a:cubicBezTo>
                    <a:pt x="1568" y="48"/>
                    <a:pt x="1519" y="0"/>
                    <a:pt x="1462" y="0"/>
                  </a:cubicBezTo>
                  <a:close/>
                </a:path>
              </a:pathLst>
            </a:custGeom>
            <a:solidFill>
              <a:srgbClr val="889CAC"/>
            </a:solidFill>
            <a:ln>
              <a:noFill/>
            </a:ln>
          </p:spPr>
          <p:txBody>
            <a:bodyPr spcFirstLastPara="1" wrap="square" lIns="91425" tIns="91425" rIns="91425" bIns="91425" anchor="ctr" anchorCtr="0">
              <a:noAutofit/>
            </a:bodyPr>
            <a:lstStyle/>
            <a:p>
              <a:endParaRPr/>
            </a:p>
          </p:txBody>
        </p:sp>
        <p:sp>
          <p:nvSpPr>
            <p:cNvPr id="15527" name="Google Shape;15527;p69"/>
            <p:cNvSpPr/>
            <p:nvPr/>
          </p:nvSpPr>
          <p:spPr>
            <a:xfrm>
              <a:off x="6394911" y="3522365"/>
              <a:ext cx="159356" cy="117884"/>
            </a:xfrm>
            <a:custGeom>
              <a:avLst/>
              <a:gdLst/>
              <a:ahLst/>
              <a:cxnLst/>
              <a:rect l="l" t="t" r="r" b="b"/>
              <a:pathLst>
                <a:path w="6098" h="4511" extrusionOk="0">
                  <a:moveTo>
                    <a:pt x="4645" y="1"/>
                  </a:moveTo>
                  <a:lnTo>
                    <a:pt x="4645" y="10"/>
                  </a:lnTo>
                  <a:lnTo>
                    <a:pt x="4645" y="3539"/>
                  </a:lnTo>
                  <a:cubicBezTo>
                    <a:pt x="4645" y="3809"/>
                    <a:pt x="4424" y="4030"/>
                    <a:pt x="4155" y="4030"/>
                  </a:cubicBezTo>
                  <a:lnTo>
                    <a:pt x="1" y="4030"/>
                  </a:lnTo>
                  <a:lnTo>
                    <a:pt x="299" y="4309"/>
                  </a:lnTo>
                  <a:cubicBezTo>
                    <a:pt x="443" y="4434"/>
                    <a:pt x="626" y="4511"/>
                    <a:pt x="828" y="4511"/>
                  </a:cubicBezTo>
                  <a:lnTo>
                    <a:pt x="5607" y="4511"/>
                  </a:lnTo>
                  <a:cubicBezTo>
                    <a:pt x="5876" y="4511"/>
                    <a:pt x="6097" y="4290"/>
                    <a:pt x="6097" y="4020"/>
                  </a:cubicBezTo>
                  <a:lnTo>
                    <a:pt x="6097" y="491"/>
                  </a:lnTo>
                  <a:cubicBezTo>
                    <a:pt x="6097" y="222"/>
                    <a:pt x="5876" y="1"/>
                    <a:pt x="5607"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5528" name="Google Shape;15528;p69"/>
            <p:cNvSpPr/>
            <p:nvPr/>
          </p:nvSpPr>
          <p:spPr>
            <a:xfrm>
              <a:off x="6399955" y="3548001"/>
              <a:ext cx="128676" cy="66377"/>
            </a:xfrm>
            <a:custGeom>
              <a:avLst/>
              <a:gdLst/>
              <a:ahLst/>
              <a:cxnLst/>
              <a:rect l="l" t="t" r="r" b="b"/>
              <a:pathLst>
                <a:path w="4924" h="2540" extrusionOk="0">
                  <a:moveTo>
                    <a:pt x="115" y="1"/>
                  </a:moveTo>
                  <a:cubicBezTo>
                    <a:pt x="48" y="1"/>
                    <a:pt x="0" y="58"/>
                    <a:pt x="0" y="126"/>
                  </a:cubicBezTo>
                  <a:lnTo>
                    <a:pt x="0" y="1837"/>
                  </a:lnTo>
                  <a:cubicBezTo>
                    <a:pt x="0" y="1866"/>
                    <a:pt x="10" y="1895"/>
                    <a:pt x="38" y="1914"/>
                  </a:cubicBezTo>
                  <a:lnTo>
                    <a:pt x="683" y="2510"/>
                  </a:lnTo>
                  <a:cubicBezTo>
                    <a:pt x="702" y="2530"/>
                    <a:pt x="731" y="2539"/>
                    <a:pt x="760" y="2539"/>
                  </a:cubicBezTo>
                  <a:lnTo>
                    <a:pt x="4808" y="2539"/>
                  </a:lnTo>
                  <a:cubicBezTo>
                    <a:pt x="4875" y="2539"/>
                    <a:pt x="4923" y="2491"/>
                    <a:pt x="4923" y="2424"/>
                  </a:cubicBezTo>
                  <a:lnTo>
                    <a:pt x="4923" y="126"/>
                  </a:lnTo>
                  <a:cubicBezTo>
                    <a:pt x="4923" y="58"/>
                    <a:pt x="4875" y="1"/>
                    <a:pt x="4808" y="1"/>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529" name="Google Shape;15529;p69"/>
            <p:cNvSpPr/>
            <p:nvPr/>
          </p:nvSpPr>
          <p:spPr>
            <a:xfrm>
              <a:off x="6487394" y="3548262"/>
              <a:ext cx="41237" cy="66350"/>
            </a:xfrm>
            <a:custGeom>
              <a:avLst/>
              <a:gdLst/>
              <a:ahLst/>
              <a:cxnLst/>
              <a:rect l="l" t="t" r="r" b="b"/>
              <a:pathLst>
                <a:path w="1578" h="2539" extrusionOk="0">
                  <a:moveTo>
                    <a:pt x="0" y="0"/>
                  </a:moveTo>
                  <a:cubicBezTo>
                    <a:pt x="68" y="0"/>
                    <a:pt x="125" y="48"/>
                    <a:pt x="125" y="116"/>
                  </a:cubicBezTo>
                  <a:lnTo>
                    <a:pt x="125" y="2423"/>
                  </a:lnTo>
                  <a:cubicBezTo>
                    <a:pt x="125" y="2491"/>
                    <a:pt x="68" y="2539"/>
                    <a:pt x="0" y="2539"/>
                  </a:cubicBezTo>
                  <a:lnTo>
                    <a:pt x="1452" y="2539"/>
                  </a:lnTo>
                  <a:cubicBezTo>
                    <a:pt x="1520" y="2539"/>
                    <a:pt x="1577" y="2491"/>
                    <a:pt x="1577" y="2423"/>
                  </a:cubicBezTo>
                  <a:lnTo>
                    <a:pt x="1577" y="116"/>
                  </a:lnTo>
                  <a:cubicBezTo>
                    <a:pt x="1568" y="48"/>
                    <a:pt x="1520" y="0"/>
                    <a:pt x="1452" y="0"/>
                  </a:cubicBezTo>
                  <a:close/>
                </a:path>
              </a:pathLst>
            </a:custGeom>
            <a:solidFill>
              <a:srgbClr val="546C81"/>
            </a:solidFill>
            <a:ln>
              <a:noFill/>
            </a:ln>
          </p:spPr>
          <p:txBody>
            <a:bodyPr spcFirstLastPara="1" wrap="square" lIns="91425" tIns="91425" rIns="91425" bIns="91425" anchor="ctr" anchorCtr="0">
              <a:noAutofit/>
            </a:bodyPr>
            <a:lstStyle/>
            <a:p>
              <a:endParaRPr/>
            </a:p>
          </p:txBody>
        </p:sp>
        <p:sp>
          <p:nvSpPr>
            <p:cNvPr id="15530" name="Google Shape;15530;p69"/>
            <p:cNvSpPr/>
            <p:nvPr/>
          </p:nvSpPr>
          <p:spPr>
            <a:xfrm>
              <a:off x="6193874" y="3627652"/>
              <a:ext cx="159356" cy="12596"/>
            </a:xfrm>
            <a:custGeom>
              <a:avLst/>
              <a:gdLst/>
              <a:ahLst/>
              <a:cxnLst/>
              <a:rect l="l" t="t" r="r" b="b"/>
              <a:pathLst>
                <a:path w="6098" h="482" extrusionOk="0">
                  <a:moveTo>
                    <a:pt x="1" y="1"/>
                  </a:moveTo>
                  <a:lnTo>
                    <a:pt x="1" y="1"/>
                  </a:lnTo>
                  <a:cubicBezTo>
                    <a:pt x="10" y="270"/>
                    <a:pt x="232" y="482"/>
                    <a:pt x="491" y="482"/>
                  </a:cubicBezTo>
                  <a:lnTo>
                    <a:pt x="5280" y="482"/>
                  </a:lnTo>
                  <a:cubicBezTo>
                    <a:pt x="5472" y="482"/>
                    <a:pt x="5655" y="414"/>
                    <a:pt x="5799" y="280"/>
                  </a:cubicBezTo>
                  <a:lnTo>
                    <a:pt x="6097" y="10"/>
                  </a:lnTo>
                  <a:lnTo>
                    <a:pt x="1" y="1"/>
                  </a:lnTo>
                  <a:close/>
                </a:path>
              </a:pathLst>
            </a:custGeom>
            <a:solidFill>
              <a:srgbClr val="D8E0E6"/>
            </a:solidFill>
            <a:ln>
              <a:noFill/>
            </a:ln>
          </p:spPr>
          <p:txBody>
            <a:bodyPr spcFirstLastPara="1" wrap="square" lIns="91425" tIns="91425" rIns="91425" bIns="91425" anchor="ctr" anchorCtr="0">
              <a:noAutofit/>
            </a:bodyPr>
            <a:lstStyle/>
            <a:p>
              <a:endParaRPr/>
            </a:p>
          </p:txBody>
        </p:sp>
      </p:grpSp>
      <p:grpSp>
        <p:nvGrpSpPr>
          <p:cNvPr id="15531" name="Google Shape;15531;p69"/>
          <p:cNvGrpSpPr/>
          <p:nvPr/>
        </p:nvGrpSpPr>
        <p:grpSpPr>
          <a:xfrm>
            <a:off x="5801626" y="1316604"/>
            <a:ext cx="246037" cy="360629"/>
            <a:chOff x="5801625" y="1501251"/>
            <a:chExt cx="246037" cy="360629"/>
          </a:xfrm>
        </p:grpSpPr>
        <p:sp>
          <p:nvSpPr>
            <p:cNvPr id="15532" name="Google Shape;15532;p69"/>
            <p:cNvSpPr/>
            <p:nvPr/>
          </p:nvSpPr>
          <p:spPr>
            <a:xfrm>
              <a:off x="5872470" y="1548054"/>
              <a:ext cx="10845" cy="307527"/>
            </a:xfrm>
            <a:custGeom>
              <a:avLst/>
              <a:gdLst/>
              <a:ahLst/>
              <a:cxnLst/>
              <a:rect l="l" t="t" r="r" b="b"/>
              <a:pathLst>
                <a:path w="415" h="11768" extrusionOk="0">
                  <a:moveTo>
                    <a:pt x="208" y="0"/>
                  </a:moveTo>
                  <a:cubicBezTo>
                    <a:pt x="104" y="0"/>
                    <a:pt x="1" y="70"/>
                    <a:pt x="1" y="209"/>
                  </a:cubicBezTo>
                  <a:lnTo>
                    <a:pt x="1" y="11556"/>
                  </a:lnTo>
                  <a:cubicBezTo>
                    <a:pt x="1" y="11672"/>
                    <a:pt x="88" y="11768"/>
                    <a:pt x="203" y="11768"/>
                  </a:cubicBezTo>
                  <a:cubicBezTo>
                    <a:pt x="328" y="11768"/>
                    <a:pt x="414" y="11672"/>
                    <a:pt x="414" y="11556"/>
                  </a:cubicBezTo>
                  <a:lnTo>
                    <a:pt x="414" y="209"/>
                  </a:lnTo>
                  <a:cubicBezTo>
                    <a:pt x="414" y="70"/>
                    <a:pt x="311" y="0"/>
                    <a:pt x="208" y="0"/>
                  </a:cubicBezTo>
                  <a:close/>
                </a:path>
              </a:pathLst>
            </a:custGeom>
            <a:solidFill>
              <a:srgbClr val="A7B8C4"/>
            </a:solidFill>
            <a:ln>
              <a:noFill/>
            </a:ln>
          </p:spPr>
          <p:txBody>
            <a:bodyPr spcFirstLastPara="1" wrap="square" lIns="91425" tIns="91425" rIns="91425" bIns="91425" anchor="ctr" anchorCtr="0">
              <a:noAutofit/>
            </a:bodyPr>
            <a:lstStyle/>
            <a:p>
              <a:endParaRPr/>
            </a:p>
          </p:txBody>
        </p:sp>
        <p:sp>
          <p:nvSpPr>
            <p:cNvPr id="15533" name="Google Shape;15533;p69"/>
            <p:cNvSpPr/>
            <p:nvPr/>
          </p:nvSpPr>
          <p:spPr>
            <a:xfrm>
              <a:off x="5901634" y="1556077"/>
              <a:ext cx="11080" cy="244966"/>
            </a:xfrm>
            <a:custGeom>
              <a:avLst/>
              <a:gdLst/>
              <a:ahLst/>
              <a:cxnLst/>
              <a:rect l="l" t="t" r="r" b="b"/>
              <a:pathLst>
                <a:path w="424" h="9374" extrusionOk="0">
                  <a:moveTo>
                    <a:pt x="212" y="1"/>
                  </a:moveTo>
                  <a:cubicBezTo>
                    <a:pt x="106" y="1"/>
                    <a:pt x="0" y="70"/>
                    <a:pt x="0" y="210"/>
                  </a:cubicBezTo>
                  <a:lnTo>
                    <a:pt x="0" y="9162"/>
                  </a:lnTo>
                  <a:cubicBezTo>
                    <a:pt x="0" y="9278"/>
                    <a:pt x="97" y="9374"/>
                    <a:pt x="212" y="9374"/>
                  </a:cubicBezTo>
                  <a:cubicBezTo>
                    <a:pt x="327" y="9374"/>
                    <a:pt x="424" y="9278"/>
                    <a:pt x="424" y="9162"/>
                  </a:cubicBezTo>
                  <a:lnTo>
                    <a:pt x="424" y="210"/>
                  </a:lnTo>
                  <a:cubicBezTo>
                    <a:pt x="424" y="70"/>
                    <a:pt x="318" y="1"/>
                    <a:pt x="212" y="1"/>
                  </a:cubicBezTo>
                  <a:close/>
                </a:path>
              </a:pathLst>
            </a:custGeom>
            <a:solidFill>
              <a:srgbClr val="A7B8C4"/>
            </a:solidFill>
            <a:ln>
              <a:noFill/>
            </a:ln>
          </p:spPr>
          <p:txBody>
            <a:bodyPr spcFirstLastPara="1" wrap="square" lIns="91425" tIns="91425" rIns="91425" bIns="91425" anchor="ctr" anchorCtr="0">
              <a:noAutofit/>
            </a:bodyPr>
            <a:lstStyle/>
            <a:p>
              <a:endParaRPr/>
            </a:p>
          </p:txBody>
        </p:sp>
        <p:sp>
          <p:nvSpPr>
            <p:cNvPr id="15534" name="Google Shape;15534;p69"/>
            <p:cNvSpPr/>
            <p:nvPr/>
          </p:nvSpPr>
          <p:spPr>
            <a:xfrm>
              <a:off x="5930772" y="1577688"/>
              <a:ext cx="11080" cy="178380"/>
            </a:xfrm>
            <a:custGeom>
              <a:avLst/>
              <a:gdLst/>
              <a:ahLst/>
              <a:cxnLst/>
              <a:rect l="l" t="t" r="r" b="b"/>
              <a:pathLst>
                <a:path w="424" h="6826" extrusionOk="0">
                  <a:moveTo>
                    <a:pt x="212" y="1"/>
                  </a:moveTo>
                  <a:cubicBezTo>
                    <a:pt x="107" y="1"/>
                    <a:pt x="1" y="70"/>
                    <a:pt x="1" y="210"/>
                  </a:cubicBezTo>
                  <a:lnTo>
                    <a:pt x="1" y="6624"/>
                  </a:lnTo>
                  <a:cubicBezTo>
                    <a:pt x="1" y="6739"/>
                    <a:pt x="97" y="6826"/>
                    <a:pt x="212" y="6826"/>
                  </a:cubicBezTo>
                  <a:cubicBezTo>
                    <a:pt x="328" y="6826"/>
                    <a:pt x="424" y="6739"/>
                    <a:pt x="424" y="6624"/>
                  </a:cubicBezTo>
                  <a:lnTo>
                    <a:pt x="424" y="210"/>
                  </a:lnTo>
                  <a:cubicBezTo>
                    <a:pt x="424" y="70"/>
                    <a:pt x="318" y="1"/>
                    <a:pt x="212" y="1"/>
                  </a:cubicBezTo>
                  <a:close/>
                </a:path>
              </a:pathLst>
            </a:custGeom>
            <a:solidFill>
              <a:srgbClr val="A7B8C4"/>
            </a:solidFill>
            <a:ln>
              <a:noFill/>
            </a:ln>
          </p:spPr>
          <p:txBody>
            <a:bodyPr spcFirstLastPara="1" wrap="square" lIns="91425" tIns="91425" rIns="91425" bIns="91425" anchor="ctr" anchorCtr="0">
              <a:noAutofit/>
            </a:bodyPr>
            <a:lstStyle/>
            <a:p>
              <a:endParaRPr/>
            </a:p>
          </p:txBody>
        </p:sp>
        <p:sp>
          <p:nvSpPr>
            <p:cNvPr id="15535" name="Google Shape;15535;p69"/>
            <p:cNvSpPr/>
            <p:nvPr/>
          </p:nvSpPr>
          <p:spPr>
            <a:xfrm>
              <a:off x="5960171" y="1611870"/>
              <a:ext cx="10845" cy="107509"/>
            </a:xfrm>
            <a:custGeom>
              <a:avLst/>
              <a:gdLst/>
              <a:ahLst/>
              <a:cxnLst/>
              <a:rect l="l" t="t" r="r" b="b"/>
              <a:pathLst>
                <a:path w="415" h="4114" extrusionOk="0">
                  <a:moveTo>
                    <a:pt x="208" y="1"/>
                  </a:moveTo>
                  <a:cubicBezTo>
                    <a:pt x="104" y="1"/>
                    <a:pt x="1" y="70"/>
                    <a:pt x="1" y="210"/>
                  </a:cubicBezTo>
                  <a:lnTo>
                    <a:pt x="1" y="3912"/>
                  </a:lnTo>
                  <a:cubicBezTo>
                    <a:pt x="1" y="4027"/>
                    <a:pt x="97" y="4114"/>
                    <a:pt x="213" y="4114"/>
                  </a:cubicBezTo>
                  <a:cubicBezTo>
                    <a:pt x="318" y="4114"/>
                    <a:pt x="414" y="4027"/>
                    <a:pt x="414" y="3912"/>
                  </a:cubicBezTo>
                  <a:lnTo>
                    <a:pt x="414" y="210"/>
                  </a:lnTo>
                  <a:cubicBezTo>
                    <a:pt x="414" y="70"/>
                    <a:pt x="311" y="1"/>
                    <a:pt x="208" y="1"/>
                  </a:cubicBezTo>
                  <a:close/>
                </a:path>
              </a:pathLst>
            </a:custGeom>
            <a:solidFill>
              <a:srgbClr val="A7B8C4"/>
            </a:solidFill>
            <a:ln>
              <a:noFill/>
            </a:ln>
          </p:spPr>
          <p:txBody>
            <a:bodyPr spcFirstLastPara="1" wrap="square" lIns="91425" tIns="91425" rIns="91425" bIns="91425" anchor="ctr" anchorCtr="0">
              <a:noAutofit/>
            </a:bodyPr>
            <a:lstStyle/>
            <a:p>
              <a:endParaRPr/>
            </a:p>
          </p:txBody>
        </p:sp>
        <p:sp>
          <p:nvSpPr>
            <p:cNvPr id="15536" name="Google Shape;15536;p69"/>
            <p:cNvSpPr/>
            <p:nvPr/>
          </p:nvSpPr>
          <p:spPr>
            <a:xfrm>
              <a:off x="5989335" y="1607845"/>
              <a:ext cx="11080" cy="67317"/>
            </a:xfrm>
            <a:custGeom>
              <a:avLst/>
              <a:gdLst/>
              <a:ahLst/>
              <a:cxnLst/>
              <a:rect l="l" t="t" r="r" b="b"/>
              <a:pathLst>
                <a:path w="424" h="2576" extrusionOk="0">
                  <a:moveTo>
                    <a:pt x="212" y="1"/>
                  </a:moveTo>
                  <a:cubicBezTo>
                    <a:pt x="106" y="1"/>
                    <a:pt x="0" y="70"/>
                    <a:pt x="0" y="210"/>
                  </a:cubicBezTo>
                  <a:lnTo>
                    <a:pt x="0" y="2373"/>
                  </a:lnTo>
                  <a:cubicBezTo>
                    <a:pt x="0" y="2489"/>
                    <a:pt x="97" y="2575"/>
                    <a:pt x="212" y="2575"/>
                  </a:cubicBezTo>
                  <a:cubicBezTo>
                    <a:pt x="327" y="2575"/>
                    <a:pt x="424" y="2489"/>
                    <a:pt x="424" y="2373"/>
                  </a:cubicBezTo>
                  <a:lnTo>
                    <a:pt x="424" y="210"/>
                  </a:lnTo>
                  <a:cubicBezTo>
                    <a:pt x="424" y="70"/>
                    <a:pt x="318" y="1"/>
                    <a:pt x="212" y="1"/>
                  </a:cubicBezTo>
                  <a:close/>
                </a:path>
              </a:pathLst>
            </a:custGeom>
            <a:solidFill>
              <a:srgbClr val="A7B8C4"/>
            </a:solidFill>
            <a:ln>
              <a:noFill/>
            </a:ln>
          </p:spPr>
          <p:txBody>
            <a:bodyPr spcFirstLastPara="1" wrap="square" lIns="91425" tIns="91425" rIns="91425" bIns="91425" anchor="ctr" anchorCtr="0">
              <a:noAutofit/>
            </a:bodyPr>
            <a:lstStyle/>
            <a:p>
              <a:endParaRPr/>
            </a:p>
          </p:txBody>
        </p:sp>
        <p:sp>
          <p:nvSpPr>
            <p:cNvPr id="15537" name="Google Shape;15537;p69"/>
            <p:cNvSpPr/>
            <p:nvPr/>
          </p:nvSpPr>
          <p:spPr>
            <a:xfrm>
              <a:off x="5839805" y="1522366"/>
              <a:ext cx="207858" cy="329452"/>
            </a:xfrm>
            <a:custGeom>
              <a:avLst/>
              <a:gdLst/>
              <a:ahLst/>
              <a:cxnLst/>
              <a:rect l="l" t="t" r="r" b="b"/>
              <a:pathLst>
                <a:path w="7954" h="12607" extrusionOk="0">
                  <a:moveTo>
                    <a:pt x="1413" y="1"/>
                  </a:moveTo>
                  <a:cubicBezTo>
                    <a:pt x="957" y="1"/>
                    <a:pt x="458" y="15"/>
                    <a:pt x="1" y="19"/>
                  </a:cubicBezTo>
                  <a:lnTo>
                    <a:pt x="1" y="1788"/>
                  </a:lnTo>
                  <a:cubicBezTo>
                    <a:pt x="335" y="1785"/>
                    <a:pt x="777" y="1745"/>
                    <a:pt x="1246" y="1745"/>
                  </a:cubicBezTo>
                  <a:cubicBezTo>
                    <a:pt x="2195" y="1745"/>
                    <a:pt x="3249" y="1909"/>
                    <a:pt x="3713" y="2875"/>
                  </a:cubicBezTo>
                  <a:cubicBezTo>
                    <a:pt x="3896" y="3262"/>
                    <a:pt x="4167" y="3928"/>
                    <a:pt x="4986" y="3928"/>
                  </a:cubicBezTo>
                  <a:cubicBezTo>
                    <a:pt x="5285" y="3928"/>
                    <a:pt x="5658" y="3839"/>
                    <a:pt x="6126" y="3615"/>
                  </a:cubicBezTo>
                  <a:cubicBezTo>
                    <a:pt x="6396" y="3490"/>
                    <a:pt x="6624" y="3420"/>
                    <a:pt x="6793" y="3420"/>
                  </a:cubicBezTo>
                  <a:cubicBezTo>
                    <a:pt x="6895" y="3420"/>
                    <a:pt x="6976" y="3446"/>
                    <a:pt x="7030" y="3500"/>
                  </a:cubicBezTo>
                  <a:cubicBezTo>
                    <a:pt x="7174" y="3644"/>
                    <a:pt x="7184" y="3923"/>
                    <a:pt x="6703" y="4481"/>
                  </a:cubicBezTo>
                  <a:cubicBezTo>
                    <a:pt x="6290" y="4962"/>
                    <a:pt x="1597" y="10664"/>
                    <a:pt x="1241" y="12606"/>
                  </a:cubicBezTo>
                  <a:lnTo>
                    <a:pt x="3251" y="12606"/>
                  </a:lnTo>
                  <a:cubicBezTo>
                    <a:pt x="3540" y="10866"/>
                    <a:pt x="4001" y="9452"/>
                    <a:pt x="7184" y="4991"/>
                  </a:cubicBezTo>
                  <a:cubicBezTo>
                    <a:pt x="7819" y="4096"/>
                    <a:pt x="7953" y="3654"/>
                    <a:pt x="7617" y="3125"/>
                  </a:cubicBezTo>
                  <a:cubicBezTo>
                    <a:pt x="7463" y="2885"/>
                    <a:pt x="7203" y="2721"/>
                    <a:pt x="6905" y="2683"/>
                  </a:cubicBezTo>
                  <a:cubicBezTo>
                    <a:pt x="6846" y="2678"/>
                    <a:pt x="6787" y="2675"/>
                    <a:pt x="6727" y="2675"/>
                  </a:cubicBezTo>
                  <a:cubicBezTo>
                    <a:pt x="6432" y="2675"/>
                    <a:pt x="6139" y="2736"/>
                    <a:pt x="5867" y="2856"/>
                  </a:cubicBezTo>
                  <a:cubicBezTo>
                    <a:pt x="5493" y="3008"/>
                    <a:pt x="5224" y="3081"/>
                    <a:pt x="5052" y="3081"/>
                  </a:cubicBezTo>
                  <a:cubicBezTo>
                    <a:pt x="4985" y="3081"/>
                    <a:pt x="4933" y="3070"/>
                    <a:pt x="4895" y="3048"/>
                  </a:cubicBezTo>
                  <a:cubicBezTo>
                    <a:pt x="4761" y="2971"/>
                    <a:pt x="4626" y="2654"/>
                    <a:pt x="4472" y="2260"/>
                  </a:cubicBezTo>
                  <a:cubicBezTo>
                    <a:pt x="4386" y="2038"/>
                    <a:pt x="4280" y="1798"/>
                    <a:pt x="4155" y="1529"/>
                  </a:cubicBezTo>
                  <a:cubicBezTo>
                    <a:pt x="3742" y="615"/>
                    <a:pt x="3136" y="250"/>
                    <a:pt x="2713" y="106"/>
                  </a:cubicBezTo>
                  <a:cubicBezTo>
                    <a:pt x="2449" y="21"/>
                    <a:pt x="1964" y="1"/>
                    <a:pt x="1413"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38" name="Google Shape;15538;p69"/>
            <p:cNvSpPr/>
            <p:nvPr/>
          </p:nvSpPr>
          <p:spPr>
            <a:xfrm>
              <a:off x="5839805" y="1542383"/>
              <a:ext cx="199809" cy="309435"/>
            </a:xfrm>
            <a:custGeom>
              <a:avLst/>
              <a:gdLst/>
              <a:ahLst/>
              <a:cxnLst/>
              <a:rect l="l" t="t" r="r" b="b"/>
              <a:pathLst>
                <a:path w="7646" h="11841" extrusionOk="0">
                  <a:moveTo>
                    <a:pt x="1071" y="1"/>
                  </a:moveTo>
                  <a:cubicBezTo>
                    <a:pt x="466" y="1"/>
                    <a:pt x="16" y="104"/>
                    <a:pt x="1" y="109"/>
                  </a:cubicBezTo>
                  <a:lnTo>
                    <a:pt x="1" y="1022"/>
                  </a:lnTo>
                  <a:cubicBezTo>
                    <a:pt x="338" y="1019"/>
                    <a:pt x="783" y="979"/>
                    <a:pt x="1252" y="979"/>
                  </a:cubicBezTo>
                  <a:cubicBezTo>
                    <a:pt x="2203" y="979"/>
                    <a:pt x="3256" y="1143"/>
                    <a:pt x="3713" y="2109"/>
                  </a:cubicBezTo>
                  <a:cubicBezTo>
                    <a:pt x="3903" y="2496"/>
                    <a:pt x="4176" y="3162"/>
                    <a:pt x="4992" y="3162"/>
                  </a:cubicBezTo>
                  <a:cubicBezTo>
                    <a:pt x="5290" y="3162"/>
                    <a:pt x="5661" y="3073"/>
                    <a:pt x="6126" y="2849"/>
                  </a:cubicBezTo>
                  <a:cubicBezTo>
                    <a:pt x="6402" y="2724"/>
                    <a:pt x="6629" y="2654"/>
                    <a:pt x="6798" y="2654"/>
                  </a:cubicBezTo>
                  <a:cubicBezTo>
                    <a:pt x="6900" y="2654"/>
                    <a:pt x="6982" y="2680"/>
                    <a:pt x="7040" y="2734"/>
                  </a:cubicBezTo>
                  <a:cubicBezTo>
                    <a:pt x="7184" y="2878"/>
                    <a:pt x="7184" y="3157"/>
                    <a:pt x="6713" y="3715"/>
                  </a:cubicBezTo>
                  <a:cubicBezTo>
                    <a:pt x="6299" y="4196"/>
                    <a:pt x="1597" y="9898"/>
                    <a:pt x="1251" y="11840"/>
                  </a:cubicBezTo>
                  <a:lnTo>
                    <a:pt x="2145" y="11840"/>
                  </a:lnTo>
                  <a:cubicBezTo>
                    <a:pt x="2145" y="11840"/>
                    <a:pt x="3290" y="8023"/>
                    <a:pt x="6896" y="4013"/>
                  </a:cubicBezTo>
                  <a:cubicBezTo>
                    <a:pt x="7444" y="3417"/>
                    <a:pt x="7646" y="2792"/>
                    <a:pt x="7338" y="2523"/>
                  </a:cubicBezTo>
                  <a:cubicBezTo>
                    <a:pt x="7197" y="2396"/>
                    <a:pt x="7030" y="2350"/>
                    <a:pt x="6845" y="2350"/>
                  </a:cubicBezTo>
                  <a:cubicBezTo>
                    <a:pt x="6326" y="2350"/>
                    <a:pt x="5667" y="2720"/>
                    <a:pt x="5049" y="2734"/>
                  </a:cubicBezTo>
                  <a:cubicBezTo>
                    <a:pt x="4963" y="2734"/>
                    <a:pt x="4867" y="2715"/>
                    <a:pt x="4780" y="2667"/>
                  </a:cubicBezTo>
                  <a:cubicBezTo>
                    <a:pt x="4443" y="2446"/>
                    <a:pt x="4184" y="2138"/>
                    <a:pt x="4030" y="1772"/>
                  </a:cubicBezTo>
                  <a:cubicBezTo>
                    <a:pt x="3742" y="1147"/>
                    <a:pt x="3338" y="638"/>
                    <a:pt x="2838" y="378"/>
                  </a:cubicBezTo>
                  <a:cubicBezTo>
                    <a:pt x="2256" y="81"/>
                    <a:pt x="1604" y="1"/>
                    <a:pt x="1071"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539" name="Google Shape;15539;p69"/>
            <p:cNvSpPr/>
            <p:nvPr/>
          </p:nvSpPr>
          <p:spPr>
            <a:xfrm>
              <a:off x="5826738" y="1530389"/>
              <a:ext cx="24146" cy="313381"/>
            </a:xfrm>
            <a:custGeom>
              <a:avLst/>
              <a:gdLst/>
              <a:ahLst/>
              <a:cxnLst/>
              <a:rect l="l" t="t" r="r" b="b"/>
              <a:pathLst>
                <a:path w="924" h="11992" extrusionOk="0">
                  <a:moveTo>
                    <a:pt x="1" y="1"/>
                  </a:moveTo>
                  <a:lnTo>
                    <a:pt x="1" y="11992"/>
                  </a:lnTo>
                  <a:lnTo>
                    <a:pt x="924" y="11992"/>
                  </a:lnTo>
                  <a:lnTo>
                    <a:pt x="924" y="1"/>
                  </a:ln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540" name="Google Shape;15540;p69"/>
            <p:cNvSpPr/>
            <p:nvPr/>
          </p:nvSpPr>
          <p:spPr>
            <a:xfrm>
              <a:off x="5838812" y="1530389"/>
              <a:ext cx="12073" cy="313381"/>
            </a:xfrm>
            <a:custGeom>
              <a:avLst/>
              <a:gdLst/>
              <a:ahLst/>
              <a:cxnLst/>
              <a:rect l="l" t="t" r="r" b="b"/>
              <a:pathLst>
                <a:path w="462" h="11992" extrusionOk="0">
                  <a:moveTo>
                    <a:pt x="0" y="1"/>
                  </a:moveTo>
                  <a:lnTo>
                    <a:pt x="0" y="11992"/>
                  </a:lnTo>
                  <a:lnTo>
                    <a:pt x="462" y="11992"/>
                  </a:lnTo>
                  <a:lnTo>
                    <a:pt x="462" y="1"/>
                  </a:lnTo>
                  <a:close/>
                </a:path>
              </a:pathLst>
            </a:custGeom>
            <a:solidFill>
              <a:srgbClr val="AABCC9"/>
            </a:solidFill>
            <a:ln>
              <a:noFill/>
            </a:ln>
          </p:spPr>
          <p:txBody>
            <a:bodyPr spcFirstLastPara="1" wrap="square" lIns="91425" tIns="91425" rIns="91425" bIns="91425" anchor="ctr" anchorCtr="0">
              <a:noAutofit/>
            </a:bodyPr>
            <a:lstStyle/>
            <a:p>
              <a:endParaRPr/>
            </a:p>
          </p:txBody>
        </p:sp>
        <p:sp>
          <p:nvSpPr>
            <p:cNvPr id="15541" name="Google Shape;15541;p69"/>
            <p:cNvSpPr/>
            <p:nvPr/>
          </p:nvSpPr>
          <p:spPr>
            <a:xfrm>
              <a:off x="5818951" y="1541443"/>
              <a:ext cx="39486" cy="17613"/>
            </a:xfrm>
            <a:custGeom>
              <a:avLst/>
              <a:gdLst/>
              <a:ahLst/>
              <a:cxnLst/>
              <a:rect l="l" t="t" r="r" b="b"/>
              <a:pathLst>
                <a:path w="1511" h="674" extrusionOk="0">
                  <a:moveTo>
                    <a:pt x="97" y="1"/>
                  </a:moveTo>
                  <a:cubicBezTo>
                    <a:pt x="49" y="1"/>
                    <a:pt x="1" y="49"/>
                    <a:pt x="1" y="97"/>
                  </a:cubicBezTo>
                  <a:lnTo>
                    <a:pt x="1" y="578"/>
                  </a:lnTo>
                  <a:cubicBezTo>
                    <a:pt x="1" y="635"/>
                    <a:pt x="49" y="674"/>
                    <a:pt x="97" y="674"/>
                  </a:cubicBezTo>
                  <a:lnTo>
                    <a:pt x="1414" y="674"/>
                  </a:lnTo>
                  <a:cubicBezTo>
                    <a:pt x="1472" y="674"/>
                    <a:pt x="1510" y="626"/>
                    <a:pt x="1510" y="578"/>
                  </a:cubicBezTo>
                  <a:lnTo>
                    <a:pt x="1510" y="97"/>
                  </a:lnTo>
                  <a:cubicBezTo>
                    <a:pt x="1510" y="49"/>
                    <a:pt x="1472" y="1"/>
                    <a:pt x="1414"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42" name="Google Shape;15542;p69"/>
            <p:cNvSpPr/>
            <p:nvPr/>
          </p:nvSpPr>
          <p:spPr>
            <a:xfrm>
              <a:off x="5819447" y="1501251"/>
              <a:ext cx="38728" cy="40479"/>
            </a:xfrm>
            <a:custGeom>
              <a:avLst/>
              <a:gdLst/>
              <a:ahLst/>
              <a:cxnLst/>
              <a:rect l="l" t="t" r="r" b="b"/>
              <a:pathLst>
                <a:path w="1482" h="1549" extrusionOk="0">
                  <a:moveTo>
                    <a:pt x="30" y="0"/>
                  </a:moveTo>
                  <a:cubicBezTo>
                    <a:pt x="11" y="0"/>
                    <a:pt x="1" y="19"/>
                    <a:pt x="1" y="39"/>
                  </a:cubicBezTo>
                  <a:lnTo>
                    <a:pt x="241" y="1548"/>
                  </a:lnTo>
                  <a:lnTo>
                    <a:pt x="1232" y="1548"/>
                  </a:lnTo>
                  <a:lnTo>
                    <a:pt x="1472" y="39"/>
                  </a:lnTo>
                  <a:cubicBezTo>
                    <a:pt x="1482" y="19"/>
                    <a:pt x="1463" y="0"/>
                    <a:pt x="1453"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43" name="Google Shape;15543;p69"/>
            <p:cNvSpPr/>
            <p:nvPr/>
          </p:nvSpPr>
          <p:spPr>
            <a:xfrm>
              <a:off x="5818951" y="1780921"/>
              <a:ext cx="39486" cy="17378"/>
            </a:xfrm>
            <a:custGeom>
              <a:avLst/>
              <a:gdLst/>
              <a:ahLst/>
              <a:cxnLst/>
              <a:rect l="l" t="t" r="r" b="b"/>
              <a:pathLst>
                <a:path w="1511" h="665" extrusionOk="0">
                  <a:moveTo>
                    <a:pt x="97" y="1"/>
                  </a:moveTo>
                  <a:cubicBezTo>
                    <a:pt x="49" y="1"/>
                    <a:pt x="1" y="39"/>
                    <a:pt x="1" y="87"/>
                  </a:cubicBezTo>
                  <a:lnTo>
                    <a:pt x="1" y="568"/>
                  </a:lnTo>
                  <a:cubicBezTo>
                    <a:pt x="1" y="626"/>
                    <a:pt x="49" y="664"/>
                    <a:pt x="97" y="664"/>
                  </a:cubicBezTo>
                  <a:lnTo>
                    <a:pt x="1414" y="664"/>
                  </a:lnTo>
                  <a:cubicBezTo>
                    <a:pt x="1472" y="664"/>
                    <a:pt x="1510" y="626"/>
                    <a:pt x="1510" y="568"/>
                  </a:cubicBezTo>
                  <a:lnTo>
                    <a:pt x="1510" y="87"/>
                  </a:lnTo>
                  <a:cubicBezTo>
                    <a:pt x="1510" y="39"/>
                    <a:pt x="1472" y="1"/>
                    <a:pt x="1414"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44" name="Google Shape;15544;p69"/>
            <p:cNvSpPr/>
            <p:nvPr/>
          </p:nvSpPr>
          <p:spPr>
            <a:xfrm>
              <a:off x="5819447" y="1798508"/>
              <a:ext cx="38728" cy="40244"/>
            </a:xfrm>
            <a:custGeom>
              <a:avLst/>
              <a:gdLst/>
              <a:ahLst/>
              <a:cxnLst/>
              <a:rect l="l" t="t" r="r" b="b"/>
              <a:pathLst>
                <a:path w="1482" h="1540" extrusionOk="0">
                  <a:moveTo>
                    <a:pt x="241" y="1"/>
                  </a:moveTo>
                  <a:lnTo>
                    <a:pt x="1" y="1501"/>
                  </a:lnTo>
                  <a:cubicBezTo>
                    <a:pt x="1" y="1520"/>
                    <a:pt x="11" y="1539"/>
                    <a:pt x="30" y="1539"/>
                  </a:cubicBezTo>
                  <a:lnTo>
                    <a:pt x="1453" y="1539"/>
                  </a:lnTo>
                  <a:cubicBezTo>
                    <a:pt x="1463" y="1539"/>
                    <a:pt x="1482" y="1520"/>
                    <a:pt x="1472" y="1501"/>
                  </a:cubicBezTo>
                  <a:lnTo>
                    <a:pt x="1232" y="1"/>
                  </a:ln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45" name="Google Shape;15545;p69"/>
            <p:cNvSpPr/>
            <p:nvPr/>
          </p:nvSpPr>
          <p:spPr>
            <a:xfrm>
              <a:off x="5838812" y="1541704"/>
              <a:ext cx="19626" cy="17352"/>
            </a:xfrm>
            <a:custGeom>
              <a:avLst/>
              <a:gdLst/>
              <a:ahLst/>
              <a:cxnLst/>
              <a:rect l="l" t="t" r="r" b="b"/>
              <a:pathLst>
                <a:path w="751" h="664" extrusionOk="0">
                  <a:moveTo>
                    <a:pt x="0" y="0"/>
                  </a:moveTo>
                  <a:lnTo>
                    <a:pt x="0" y="664"/>
                  </a:lnTo>
                  <a:lnTo>
                    <a:pt x="654" y="664"/>
                  </a:lnTo>
                  <a:cubicBezTo>
                    <a:pt x="712" y="664"/>
                    <a:pt x="750" y="625"/>
                    <a:pt x="750" y="568"/>
                  </a:cubicBezTo>
                  <a:lnTo>
                    <a:pt x="750" y="87"/>
                  </a:lnTo>
                  <a:cubicBezTo>
                    <a:pt x="750" y="39"/>
                    <a:pt x="712" y="0"/>
                    <a:pt x="654"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546" name="Google Shape;15546;p69"/>
            <p:cNvSpPr/>
            <p:nvPr/>
          </p:nvSpPr>
          <p:spPr>
            <a:xfrm>
              <a:off x="5838812" y="1780921"/>
              <a:ext cx="19626" cy="17613"/>
            </a:xfrm>
            <a:custGeom>
              <a:avLst/>
              <a:gdLst/>
              <a:ahLst/>
              <a:cxnLst/>
              <a:rect l="l" t="t" r="r" b="b"/>
              <a:pathLst>
                <a:path w="751" h="674" extrusionOk="0">
                  <a:moveTo>
                    <a:pt x="0" y="1"/>
                  </a:moveTo>
                  <a:lnTo>
                    <a:pt x="0" y="674"/>
                  </a:lnTo>
                  <a:lnTo>
                    <a:pt x="654" y="674"/>
                  </a:lnTo>
                  <a:cubicBezTo>
                    <a:pt x="712" y="674"/>
                    <a:pt x="750" y="626"/>
                    <a:pt x="750" y="578"/>
                  </a:cubicBezTo>
                  <a:lnTo>
                    <a:pt x="750" y="97"/>
                  </a:lnTo>
                  <a:cubicBezTo>
                    <a:pt x="750" y="39"/>
                    <a:pt x="712" y="1"/>
                    <a:pt x="65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547" name="Google Shape;15547;p69"/>
            <p:cNvSpPr/>
            <p:nvPr/>
          </p:nvSpPr>
          <p:spPr>
            <a:xfrm>
              <a:off x="5838812" y="1501251"/>
              <a:ext cx="19364" cy="40479"/>
            </a:xfrm>
            <a:custGeom>
              <a:avLst/>
              <a:gdLst/>
              <a:ahLst/>
              <a:cxnLst/>
              <a:rect l="l" t="t" r="r" b="b"/>
              <a:pathLst>
                <a:path w="741" h="1549" extrusionOk="0">
                  <a:moveTo>
                    <a:pt x="0" y="0"/>
                  </a:moveTo>
                  <a:lnTo>
                    <a:pt x="0" y="1548"/>
                  </a:lnTo>
                  <a:lnTo>
                    <a:pt x="491" y="1548"/>
                  </a:lnTo>
                  <a:lnTo>
                    <a:pt x="731" y="39"/>
                  </a:lnTo>
                  <a:cubicBezTo>
                    <a:pt x="741" y="19"/>
                    <a:pt x="731" y="0"/>
                    <a:pt x="71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548" name="Google Shape;15548;p69"/>
            <p:cNvSpPr/>
            <p:nvPr/>
          </p:nvSpPr>
          <p:spPr>
            <a:xfrm>
              <a:off x="5838812" y="1798508"/>
              <a:ext cx="19364" cy="40244"/>
            </a:xfrm>
            <a:custGeom>
              <a:avLst/>
              <a:gdLst/>
              <a:ahLst/>
              <a:cxnLst/>
              <a:rect l="l" t="t" r="r" b="b"/>
              <a:pathLst>
                <a:path w="741" h="1540" extrusionOk="0">
                  <a:moveTo>
                    <a:pt x="0" y="1"/>
                  </a:moveTo>
                  <a:lnTo>
                    <a:pt x="0" y="1539"/>
                  </a:lnTo>
                  <a:lnTo>
                    <a:pt x="712" y="1539"/>
                  </a:lnTo>
                  <a:cubicBezTo>
                    <a:pt x="731" y="1539"/>
                    <a:pt x="741" y="1520"/>
                    <a:pt x="731" y="1501"/>
                  </a:cubicBezTo>
                  <a:lnTo>
                    <a:pt x="491" y="1"/>
                  </a:ln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549" name="Google Shape;15549;p69"/>
            <p:cNvSpPr/>
            <p:nvPr/>
          </p:nvSpPr>
          <p:spPr>
            <a:xfrm>
              <a:off x="5801625" y="1837210"/>
              <a:ext cx="141246" cy="24669"/>
            </a:xfrm>
            <a:custGeom>
              <a:avLst/>
              <a:gdLst/>
              <a:ahLst/>
              <a:cxnLst/>
              <a:rect l="l" t="t" r="r" b="b"/>
              <a:pathLst>
                <a:path w="5405" h="944" extrusionOk="0">
                  <a:moveTo>
                    <a:pt x="250" y="1"/>
                  </a:moveTo>
                  <a:cubicBezTo>
                    <a:pt x="106" y="1"/>
                    <a:pt x="0" y="116"/>
                    <a:pt x="0" y="251"/>
                  </a:cubicBezTo>
                  <a:lnTo>
                    <a:pt x="0" y="693"/>
                  </a:lnTo>
                  <a:cubicBezTo>
                    <a:pt x="0" y="828"/>
                    <a:pt x="106" y="943"/>
                    <a:pt x="250" y="943"/>
                  </a:cubicBezTo>
                  <a:lnTo>
                    <a:pt x="5154" y="943"/>
                  </a:lnTo>
                  <a:cubicBezTo>
                    <a:pt x="5289" y="943"/>
                    <a:pt x="5404" y="828"/>
                    <a:pt x="5404" y="693"/>
                  </a:cubicBezTo>
                  <a:lnTo>
                    <a:pt x="5404" y="251"/>
                  </a:lnTo>
                  <a:cubicBezTo>
                    <a:pt x="5404" y="116"/>
                    <a:pt x="5289" y="1"/>
                    <a:pt x="5154"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50" name="Google Shape;15550;p69"/>
            <p:cNvSpPr/>
            <p:nvPr/>
          </p:nvSpPr>
          <p:spPr>
            <a:xfrm>
              <a:off x="5801625" y="1843743"/>
              <a:ext cx="141246" cy="18136"/>
            </a:xfrm>
            <a:custGeom>
              <a:avLst/>
              <a:gdLst/>
              <a:ahLst/>
              <a:cxnLst/>
              <a:rect l="l" t="t" r="r" b="b"/>
              <a:pathLst>
                <a:path w="5405" h="694" extrusionOk="0">
                  <a:moveTo>
                    <a:pt x="0" y="1"/>
                  </a:moveTo>
                  <a:lnTo>
                    <a:pt x="0" y="10"/>
                  </a:lnTo>
                  <a:lnTo>
                    <a:pt x="0" y="443"/>
                  </a:lnTo>
                  <a:cubicBezTo>
                    <a:pt x="0" y="578"/>
                    <a:pt x="116" y="693"/>
                    <a:pt x="250" y="693"/>
                  </a:cubicBezTo>
                  <a:lnTo>
                    <a:pt x="5154" y="693"/>
                  </a:lnTo>
                  <a:cubicBezTo>
                    <a:pt x="5289" y="693"/>
                    <a:pt x="5404" y="578"/>
                    <a:pt x="5404" y="443"/>
                  </a:cubicBezTo>
                  <a:lnTo>
                    <a:pt x="5404" y="10"/>
                  </a:lnTo>
                  <a:cubicBezTo>
                    <a:pt x="5404" y="10"/>
                    <a:pt x="5404" y="1"/>
                    <a:pt x="5404" y="1"/>
                  </a:cubicBezTo>
                  <a:cubicBezTo>
                    <a:pt x="5404" y="135"/>
                    <a:pt x="5289" y="241"/>
                    <a:pt x="5154" y="241"/>
                  </a:cubicBezTo>
                  <a:lnTo>
                    <a:pt x="250" y="241"/>
                  </a:lnTo>
                  <a:cubicBezTo>
                    <a:pt x="116" y="241"/>
                    <a:pt x="10" y="135"/>
                    <a:pt x="0" y="1"/>
                  </a:cubicBezTo>
                  <a:close/>
                </a:path>
              </a:pathLst>
            </a:custGeom>
            <a:solidFill>
              <a:srgbClr val="869FB2"/>
            </a:solidFill>
            <a:ln>
              <a:noFill/>
            </a:ln>
          </p:spPr>
          <p:txBody>
            <a:bodyPr spcFirstLastPara="1" wrap="square" lIns="91425" tIns="91425" rIns="91425" bIns="91425" anchor="ctr" anchorCtr="0">
              <a:noAutofit/>
            </a:bodyPr>
            <a:lstStyle/>
            <a:p>
              <a:endParaRPr/>
            </a:p>
          </p:txBody>
        </p:sp>
      </p:grpSp>
      <p:grpSp>
        <p:nvGrpSpPr>
          <p:cNvPr id="15551" name="Google Shape;15551;p69"/>
          <p:cNvGrpSpPr/>
          <p:nvPr/>
        </p:nvGrpSpPr>
        <p:grpSpPr>
          <a:xfrm>
            <a:off x="6641681" y="1796814"/>
            <a:ext cx="352083" cy="360864"/>
            <a:chOff x="6641680" y="1981462"/>
            <a:chExt cx="352083" cy="360864"/>
          </a:xfrm>
        </p:grpSpPr>
        <p:sp>
          <p:nvSpPr>
            <p:cNvPr id="15552" name="Google Shape;15552;p69"/>
            <p:cNvSpPr/>
            <p:nvPr/>
          </p:nvSpPr>
          <p:spPr>
            <a:xfrm>
              <a:off x="6641680" y="1981462"/>
              <a:ext cx="351848" cy="351587"/>
            </a:xfrm>
            <a:custGeom>
              <a:avLst/>
              <a:gdLst/>
              <a:ahLst/>
              <a:cxnLst/>
              <a:rect l="l" t="t" r="r" b="b"/>
              <a:pathLst>
                <a:path w="13464" h="13454" extrusionOk="0">
                  <a:moveTo>
                    <a:pt x="5222" y="0"/>
                  </a:moveTo>
                  <a:cubicBezTo>
                    <a:pt x="2337" y="0"/>
                    <a:pt x="1" y="2347"/>
                    <a:pt x="1" y="5231"/>
                  </a:cubicBezTo>
                  <a:lnTo>
                    <a:pt x="1" y="13232"/>
                  </a:lnTo>
                  <a:cubicBezTo>
                    <a:pt x="1" y="13357"/>
                    <a:pt x="97" y="13453"/>
                    <a:pt x="222" y="13453"/>
                  </a:cubicBezTo>
                  <a:lnTo>
                    <a:pt x="13242" y="13453"/>
                  </a:lnTo>
                  <a:cubicBezTo>
                    <a:pt x="13367" y="13453"/>
                    <a:pt x="13463" y="13357"/>
                    <a:pt x="13463" y="13232"/>
                  </a:cubicBezTo>
                  <a:lnTo>
                    <a:pt x="13463" y="9155"/>
                  </a:lnTo>
                  <a:cubicBezTo>
                    <a:pt x="13463" y="8385"/>
                    <a:pt x="12838" y="7770"/>
                    <a:pt x="12078" y="7770"/>
                  </a:cubicBezTo>
                  <a:lnTo>
                    <a:pt x="11838" y="7770"/>
                  </a:lnTo>
                  <a:cubicBezTo>
                    <a:pt x="11069" y="7760"/>
                    <a:pt x="10453" y="7145"/>
                    <a:pt x="10453" y="6376"/>
                  </a:cubicBezTo>
                  <a:lnTo>
                    <a:pt x="10453" y="5231"/>
                  </a:lnTo>
                  <a:cubicBezTo>
                    <a:pt x="10453" y="2347"/>
                    <a:pt x="8107" y="0"/>
                    <a:pt x="5222" y="0"/>
                  </a:cubicBez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53" name="Google Shape;15553;p69"/>
            <p:cNvSpPr/>
            <p:nvPr/>
          </p:nvSpPr>
          <p:spPr>
            <a:xfrm>
              <a:off x="6759041" y="1981462"/>
              <a:ext cx="234722" cy="351587"/>
            </a:xfrm>
            <a:custGeom>
              <a:avLst/>
              <a:gdLst/>
              <a:ahLst/>
              <a:cxnLst/>
              <a:rect l="l" t="t" r="r" b="b"/>
              <a:pathLst>
                <a:path w="8982" h="13454" extrusionOk="0">
                  <a:moveTo>
                    <a:pt x="731" y="0"/>
                  </a:moveTo>
                  <a:cubicBezTo>
                    <a:pt x="491" y="0"/>
                    <a:pt x="241" y="20"/>
                    <a:pt x="0" y="58"/>
                  </a:cubicBezTo>
                  <a:cubicBezTo>
                    <a:pt x="2577" y="414"/>
                    <a:pt x="4501" y="2625"/>
                    <a:pt x="4501" y="5222"/>
                  </a:cubicBezTo>
                  <a:lnTo>
                    <a:pt x="4501" y="7732"/>
                  </a:lnTo>
                  <a:cubicBezTo>
                    <a:pt x="4501" y="8357"/>
                    <a:pt x="5010" y="8876"/>
                    <a:pt x="5645" y="8876"/>
                  </a:cubicBezTo>
                  <a:lnTo>
                    <a:pt x="6385" y="8876"/>
                  </a:lnTo>
                  <a:cubicBezTo>
                    <a:pt x="7010" y="8876"/>
                    <a:pt x="7530" y="9386"/>
                    <a:pt x="7530" y="10020"/>
                  </a:cubicBezTo>
                  <a:lnTo>
                    <a:pt x="7530" y="13222"/>
                  </a:lnTo>
                  <a:cubicBezTo>
                    <a:pt x="7530" y="13347"/>
                    <a:pt x="7424" y="13453"/>
                    <a:pt x="7299" y="13453"/>
                  </a:cubicBezTo>
                  <a:lnTo>
                    <a:pt x="8751" y="13453"/>
                  </a:lnTo>
                  <a:cubicBezTo>
                    <a:pt x="8876" y="13453"/>
                    <a:pt x="8982" y="13347"/>
                    <a:pt x="8982" y="13222"/>
                  </a:cubicBezTo>
                  <a:lnTo>
                    <a:pt x="8982" y="9155"/>
                  </a:lnTo>
                  <a:cubicBezTo>
                    <a:pt x="8982" y="8391"/>
                    <a:pt x="8366" y="7770"/>
                    <a:pt x="7605" y="7770"/>
                  </a:cubicBezTo>
                  <a:cubicBezTo>
                    <a:pt x="7599" y="7770"/>
                    <a:pt x="7593" y="7770"/>
                    <a:pt x="7587" y="7770"/>
                  </a:cubicBezTo>
                  <a:lnTo>
                    <a:pt x="7347" y="7770"/>
                  </a:lnTo>
                  <a:cubicBezTo>
                    <a:pt x="6578" y="7770"/>
                    <a:pt x="5953" y="7145"/>
                    <a:pt x="5953" y="6376"/>
                  </a:cubicBezTo>
                  <a:lnTo>
                    <a:pt x="5953" y="5231"/>
                  </a:lnTo>
                  <a:cubicBezTo>
                    <a:pt x="5953" y="2347"/>
                    <a:pt x="3616" y="10"/>
                    <a:pt x="73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54" name="Google Shape;15554;p69"/>
            <p:cNvSpPr/>
            <p:nvPr/>
          </p:nvSpPr>
          <p:spPr>
            <a:xfrm>
              <a:off x="6641680" y="2266410"/>
              <a:ext cx="352083" cy="66873"/>
            </a:xfrm>
            <a:custGeom>
              <a:avLst/>
              <a:gdLst/>
              <a:ahLst/>
              <a:cxnLst/>
              <a:rect l="l" t="t" r="r" b="b"/>
              <a:pathLst>
                <a:path w="13473" h="2559" extrusionOk="0">
                  <a:moveTo>
                    <a:pt x="1" y="1"/>
                  </a:moveTo>
                  <a:lnTo>
                    <a:pt x="1" y="2318"/>
                  </a:lnTo>
                  <a:cubicBezTo>
                    <a:pt x="1" y="2443"/>
                    <a:pt x="106" y="2549"/>
                    <a:pt x="231" y="2559"/>
                  </a:cubicBezTo>
                  <a:lnTo>
                    <a:pt x="13232" y="2559"/>
                  </a:lnTo>
                  <a:cubicBezTo>
                    <a:pt x="13367" y="2549"/>
                    <a:pt x="13463" y="2443"/>
                    <a:pt x="13473" y="2318"/>
                  </a:cubicBezTo>
                  <a:lnTo>
                    <a:pt x="13473"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55" name="Google Shape;15555;p69"/>
            <p:cNvSpPr/>
            <p:nvPr/>
          </p:nvSpPr>
          <p:spPr>
            <a:xfrm>
              <a:off x="6641680" y="2266410"/>
              <a:ext cx="34469" cy="75915"/>
            </a:xfrm>
            <a:custGeom>
              <a:avLst/>
              <a:gdLst/>
              <a:ahLst/>
              <a:cxnLst/>
              <a:rect l="l" t="t" r="r" b="b"/>
              <a:pathLst>
                <a:path w="1319" h="2905" extrusionOk="0">
                  <a:moveTo>
                    <a:pt x="1" y="1"/>
                  </a:moveTo>
                  <a:lnTo>
                    <a:pt x="1" y="2665"/>
                  </a:lnTo>
                  <a:cubicBezTo>
                    <a:pt x="1" y="2790"/>
                    <a:pt x="106" y="2895"/>
                    <a:pt x="231" y="2905"/>
                  </a:cubicBezTo>
                  <a:lnTo>
                    <a:pt x="1318" y="2905"/>
                  </a:lnTo>
                  <a:lnTo>
                    <a:pt x="131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56" name="Google Shape;15556;p69"/>
            <p:cNvSpPr/>
            <p:nvPr/>
          </p:nvSpPr>
          <p:spPr>
            <a:xfrm>
              <a:off x="6659032" y="2266410"/>
              <a:ext cx="17117" cy="75680"/>
            </a:xfrm>
            <a:custGeom>
              <a:avLst/>
              <a:gdLst/>
              <a:ahLst/>
              <a:cxnLst/>
              <a:rect l="l" t="t" r="r" b="b"/>
              <a:pathLst>
                <a:path w="655" h="2896" extrusionOk="0">
                  <a:moveTo>
                    <a:pt x="0" y="1"/>
                  </a:moveTo>
                  <a:lnTo>
                    <a:pt x="0" y="2895"/>
                  </a:lnTo>
                  <a:lnTo>
                    <a:pt x="654" y="2895"/>
                  </a:lnTo>
                  <a:lnTo>
                    <a:pt x="654"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57" name="Google Shape;15557;p69"/>
            <p:cNvSpPr/>
            <p:nvPr/>
          </p:nvSpPr>
          <p:spPr>
            <a:xfrm>
              <a:off x="6959060" y="2266410"/>
              <a:ext cx="34469" cy="75680"/>
            </a:xfrm>
            <a:custGeom>
              <a:avLst/>
              <a:gdLst/>
              <a:ahLst/>
              <a:cxnLst/>
              <a:rect l="l" t="t" r="r" b="b"/>
              <a:pathLst>
                <a:path w="1319" h="2896" extrusionOk="0">
                  <a:moveTo>
                    <a:pt x="1" y="1"/>
                  </a:moveTo>
                  <a:lnTo>
                    <a:pt x="1" y="2895"/>
                  </a:lnTo>
                  <a:lnTo>
                    <a:pt x="1087" y="2895"/>
                  </a:lnTo>
                  <a:cubicBezTo>
                    <a:pt x="1212" y="2895"/>
                    <a:pt x="1318" y="2790"/>
                    <a:pt x="1318" y="2665"/>
                  </a:cubicBezTo>
                  <a:lnTo>
                    <a:pt x="131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58" name="Google Shape;15558;p69"/>
            <p:cNvSpPr/>
            <p:nvPr/>
          </p:nvSpPr>
          <p:spPr>
            <a:xfrm>
              <a:off x="6970375" y="2266410"/>
              <a:ext cx="23389" cy="75915"/>
            </a:xfrm>
            <a:custGeom>
              <a:avLst/>
              <a:gdLst/>
              <a:ahLst/>
              <a:cxnLst/>
              <a:rect l="l" t="t" r="r" b="b"/>
              <a:pathLst>
                <a:path w="895" h="2905" extrusionOk="0">
                  <a:moveTo>
                    <a:pt x="231" y="1"/>
                  </a:moveTo>
                  <a:lnTo>
                    <a:pt x="231" y="2665"/>
                  </a:lnTo>
                  <a:cubicBezTo>
                    <a:pt x="231" y="2790"/>
                    <a:pt x="125" y="2895"/>
                    <a:pt x="0" y="2905"/>
                  </a:cubicBezTo>
                  <a:lnTo>
                    <a:pt x="654" y="2905"/>
                  </a:lnTo>
                  <a:cubicBezTo>
                    <a:pt x="779" y="2895"/>
                    <a:pt x="885" y="2790"/>
                    <a:pt x="895" y="2665"/>
                  </a:cubicBezTo>
                  <a:lnTo>
                    <a:pt x="895"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59" name="Google Shape;15559;p69"/>
            <p:cNvSpPr/>
            <p:nvPr/>
          </p:nvSpPr>
          <p:spPr>
            <a:xfrm>
              <a:off x="6676123" y="2259146"/>
              <a:ext cx="28406" cy="73903"/>
            </a:xfrm>
            <a:custGeom>
              <a:avLst/>
              <a:gdLst/>
              <a:ahLst/>
              <a:cxnLst/>
              <a:rect l="l" t="t" r="r" b="b"/>
              <a:pathLst>
                <a:path w="1087" h="2828" extrusionOk="0">
                  <a:moveTo>
                    <a:pt x="0" y="0"/>
                  </a:moveTo>
                  <a:lnTo>
                    <a:pt x="0" y="2827"/>
                  </a:lnTo>
                  <a:lnTo>
                    <a:pt x="1087" y="2827"/>
                  </a:lnTo>
                  <a:lnTo>
                    <a:pt x="1087"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560" name="Google Shape;15560;p69"/>
            <p:cNvSpPr/>
            <p:nvPr/>
          </p:nvSpPr>
          <p:spPr>
            <a:xfrm>
              <a:off x="6704503" y="2259146"/>
              <a:ext cx="28171" cy="73903"/>
            </a:xfrm>
            <a:custGeom>
              <a:avLst/>
              <a:gdLst/>
              <a:ahLst/>
              <a:cxnLst/>
              <a:rect l="l" t="t" r="r" b="b"/>
              <a:pathLst>
                <a:path w="1078" h="2828" extrusionOk="0">
                  <a:moveTo>
                    <a:pt x="1" y="0"/>
                  </a:moveTo>
                  <a:lnTo>
                    <a:pt x="1" y="2827"/>
                  </a:lnTo>
                  <a:lnTo>
                    <a:pt x="1078" y="2827"/>
                  </a:lnTo>
                  <a:lnTo>
                    <a:pt x="1078"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61" name="Google Shape;15561;p69"/>
            <p:cNvSpPr/>
            <p:nvPr/>
          </p:nvSpPr>
          <p:spPr>
            <a:xfrm>
              <a:off x="6732648" y="2259146"/>
              <a:ext cx="28432" cy="73903"/>
            </a:xfrm>
            <a:custGeom>
              <a:avLst/>
              <a:gdLst/>
              <a:ahLst/>
              <a:cxnLst/>
              <a:rect l="l" t="t" r="r" b="b"/>
              <a:pathLst>
                <a:path w="1088" h="2828" extrusionOk="0">
                  <a:moveTo>
                    <a:pt x="1" y="0"/>
                  </a:moveTo>
                  <a:lnTo>
                    <a:pt x="1" y="2827"/>
                  </a:lnTo>
                  <a:lnTo>
                    <a:pt x="1087" y="2827"/>
                  </a:lnTo>
                  <a:lnTo>
                    <a:pt x="1087"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562" name="Google Shape;15562;p69"/>
            <p:cNvSpPr/>
            <p:nvPr/>
          </p:nvSpPr>
          <p:spPr>
            <a:xfrm>
              <a:off x="6761054" y="2259146"/>
              <a:ext cx="28406" cy="73903"/>
            </a:xfrm>
            <a:custGeom>
              <a:avLst/>
              <a:gdLst/>
              <a:ahLst/>
              <a:cxnLst/>
              <a:rect l="l" t="t" r="r" b="b"/>
              <a:pathLst>
                <a:path w="1087" h="2828" extrusionOk="0">
                  <a:moveTo>
                    <a:pt x="0" y="0"/>
                  </a:moveTo>
                  <a:lnTo>
                    <a:pt x="0" y="2827"/>
                  </a:lnTo>
                  <a:lnTo>
                    <a:pt x="1087" y="2827"/>
                  </a:lnTo>
                  <a:lnTo>
                    <a:pt x="1087"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63" name="Google Shape;15563;p69"/>
            <p:cNvSpPr/>
            <p:nvPr/>
          </p:nvSpPr>
          <p:spPr>
            <a:xfrm>
              <a:off x="6789433" y="2259146"/>
              <a:ext cx="28171" cy="73903"/>
            </a:xfrm>
            <a:custGeom>
              <a:avLst/>
              <a:gdLst/>
              <a:ahLst/>
              <a:cxnLst/>
              <a:rect l="l" t="t" r="r" b="b"/>
              <a:pathLst>
                <a:path w="1078" h="2828" extrusionOk="0">
                  <a:moveTo>
                    <a:pt x="1" y="0"/>
                  </a:moveTo>
                  <a:lnTo>
                    <a:pt x="1" y="2827"/>
                  </a:lnTo>
                  <a:lnTo>
                    <a:pt x="1078" y="2827"/>
                  </a:lnTo>
                  <a:lnTo>
                    <a:pt x="1078"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564" name="Google Shape;15564;p69"/>
            <p:cNvSpPr/>
            <p:nvPr/>
          </p:nvSpPr>
          <p:spPr>
            <a:xfrm>
              <a:off x="6817578" y="2259146"/>
              <a:ext cx="28432" cy="73903"/>
            </a:xfrm>
            <a:custGeom>
              <a:avLst/>
              <a:gdLst/>
              <a:ahLst/>
              <a:cxnLst/>
              <a:rect l="l" t="t" r="r" b="b"/>
              <a:pathLst>
                <a:path w="1088" h="2828" extrusionOk="0">
                  <a:moveTo>
                    <a:pt x="1" y="0"/>
                  </a:moveTo>
                  <a:lnTo>
                    <a:pt x="1" y="2827"/>
                  </a:lnTo>
                  <a:lnTo>
                    <a:pt x="1087" y="2827"/>
                  </a:lnTo>
                  <a:lnTo>
                    <a:pt x="1087"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65" name="Google Shape;15565;p69"/>
            <p:cNvSpPr/>
            <p:nvPr/>
          </p:nvSpPr>
          <p:spPr>
            <a:xfrm>
              <a:off x="6845984" y="2259146"/>
              <a:ext cx="28171" cy="73903"/>
            </a:xfrm>
            <a:custGeom>
              <a:avLst/>
              <a:gdLst/>
              <a:ahLst/>
              <a:cxnLst/>
              <a:rect l="l" t="t" r="r" b="b"/>
              <a:pathLst>
                <a:path w="1078" h="2828" extrusionOk="0">
                  <a:moveTo>
                    <a:pt x="0" y="0"/>
                  </a:moveTo>
                  <a:lnTo>
                    <a:pt x="0" y="2827"/>
                  </a:lnTo>
                  <a:lnTo>
                    <a:pt x="1077" y="2827"/>
                  </a:lnTo>
                  <a:lnTo>
                    <a:pt x="1077"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566" name="Google Shape;15566;p69"/>
            <p:cNvSpPr/>
            <p:nvPr/>
          </p:nvSpPr>
          <p:spPr>
            <a:xfrm>
              <a:off x="6874129" y="2259146"/>
              <a:ext cx="28432" cy="73903"/>
            </a:xfrm>
            <a:custGeom>
              <a:avLst/>
              <a:gdLst/>
              <a:ahLst/>
              <a:cxnLst/>
              <a:rect l="l" t="t" r="r" b="b"/>
              <a:pathLst>
                <a:path w="1088" h="2828" extrusionOk="0">
                  <a:moveTo>
                    <a:pt x="0" y="0"/>
                  </a:moveTo>
                  <a:lnTo>
                    <a:pt x="0" y="2827"/>
                  </a:lnTo>
                  <a:lnTo>
                    <a:pt x="1087" y="2827"/>
                  </a:lnTo>
                  <a:lnTo>
                    <a:pt x="1087"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67" name="Google Shape;15567;p69"/>
            <p:cNvSpPr/>
            <p:nvPr/>
          </p:nvSpPr>
          <p:spPr>
            <a:xfrm>
              <a:off x="6902535" y="2259146"/>
              <a:ext cx="28406" cy="73903"/>
            </a:xfrm>
            <a:custGeom>
              <a:avLst/>
              <a:gdLst/>
              <a:ahLst/>
              <a:cxnLst/>
              <a:rect l="l" t="t" r="r" b="b"/>
              <a:pathLst>
                <a:path w="1087" h="2828" extrusionOk="0">
                  <a:moveTo>
                    <a:pt x="0" y="0"/>
                  </a:moveTo>
                  <a:lnTo>
                    <a:pt x="0" y="2827"/>
                  </a:lnTo>
                  <a:lnTo>
                    <a:pt x="1087" y="2827"/>
                  </a:lnTo>
                  <a:lnTo>
                    <a:pt x="1087" y="0"/>
                  </a:lnTo>
                  <a:close/>
                </a:path>
              </a:pathLst>
            </a:custGeom>
            <a:solidFill>
              <a:srgbClr val="DDE4E9"/>
            </a:solidFill>
            <a:ln>
              <a:noFill/>
            </a:ln>
          </p:spPr>
          <p:txBody>
            <a:bodyPr spcFirstLastPara="1" wrap="square" lIns="91425" tIns="91425" rIns="91425" bIns="91425" anchor="ctr" anchorCtr="0">
              <a:noAutofit/>
            </a:bodyPr>
            <a:lstStyle/>
            <a:p>
              <a:endParaRPr/>
            </a:p>
          </p:txBody>
        </p:sp>
        <p:sp>
          <p:nvSpPr>
            <p:cNvPr id="15568" name="Google Shape;15568;p69"/>
            <p:cNvSpPr/>
            <p:nvPr/>
          </p:nvSpPr>
          <p:spPr>
            <a:xfrm>
              <a:off x="6930915" y="2259146"/>
              <a:ext cx="28171" cy="73903"/>
            </a:xfrm>
            <a:custGeom>
              <a:avLst/>
              <a:gdLst/>
              <a:ahLst/>
              <a:cxnLst/>
              <a:rect l="l" t="t" r="r" b="b"/>
              <a:pathLst>
                <a:path w="1078" h="2828" extrusionOk="0">
                  <a:moveTo>
                    <a:pt x="1" y="0"/>
                  </a:moveTo>
                  <a:lnTo>
                    <a:pt x="1" y="2827"/>
                  </a:lnTo>
                  <a:lnTo>
                    <a:pt x="1078" y="2827"/>
                  </a:lnTo>
                  <a:lnTo>
                    <a:pt x="1078" y="0"/>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569" name="Google Shape;15569;p69"/>
            <p:cNvSpPr/>
            <p:nvPr/>
          </p:nvSpPr>
          <p:spPr>
            <a:xfrm>
              <a:off x="6694207" y="2259146"/>
              <a:ext cx="20619" cy="38964"/>
            </a:xfrm>
            <a:custGeom>
              <a:avLst/>
              <a:gdLst/>
              <a:ahLst/>
              <a:cxnLst/>
              <a:rect l="l" t="t" r="r" b="b"/>
              <a:pathLst>
                <a:path w="789" h="1491" extrusionOk="0">
                  <a:moveTo>
                    <a:pt x="0" y="0"/>
                  </a:moveTo>
                  <a:lnTo>
                    <a:pt x="0" y="1164"/>
                  </a:lnTo>
                  <a:cubicBezTo>
                    <a:pt x="0" y="1346"/>
                    <a:pt x="145" y="1490"/>
                    <a:pt x="327" y="1490"/>
                  </a:cubicBezTo>
                  <a:lnTo>
                    <a:pt x="462" y="1490"/>
                  </a:lnTo>
                  <a:cubicBezTo>
                    <a:pt x="467" y="1491"/>
                    <a:pt x="473" y="1491"/>
                    <a:pt x="478" y="1491"/>
                  </a:cubicBezTo>
                  <a:cubicBezTo>
                    <a:pt x="653" y="1491"/>
                    <a:pt x="789" y="1341"/>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70" name="Google Shape;15570;p69"/>
            <p:cNvSpPr/>
            <p:nvPr/>
          </p:nvSpPr>
          <p:spPr>
            <a:xfrm>
              <a:off x="6699224" y="2259146"/>
              <a:ext cx="15601" cy="39068"/>
            </a:xfrm>
            <a:custGeom>
              <a:avLst/>
              <a:gdLst/>
              <a:ahLst/>
              <a:cxnLst/>
              <a:rect l="l" t="t" r="r" b="b"/>
              <a:pathLst>
                <a:path w="597" h="1495" extrusionOk="0">
                  <a:moveTo>
                    <a:pt x="203" y="0"/>
                  </a:moveTo>
                  <a:lnTo>
                    <a:pt x="203" y="1164"/>
                  </a:lnTo>
                  <a:cubicBezTo>
                    <a:pt x="203" y="1298"/>
                    <a:pt x="126" y="1414"/>
                    <a:pt x="1" y="1471"/>
                  </a:cubicBezTo>
                  <a:cubicBezTo>
                    <a:pt x="36" y="1485"/>
                    <a:pt x="66" y="1494"/>
                    <a:pt x="98" y="1494"/>
                  </a:cubicBezTo>
                  <a:cubicBezTo>
                    <a:pt x="110" y="1494"/>
                    <a:pt x="122" y="1493"/>
                    <a:pt x="135" y="1490"/>
                  </a:cubicBezTo>
                  <a:lnTo>
                    <a:pt x="270" y="1490"/>
                  </a:lnTo>
                  <a:cubicBezTo>
                    <a:pt x="453" y="1490"/>
                    <a:pt x="597" y="1346"/>
                    <a:pt x="597" y="1164"/>
                  </a:cubicBezTo>
                  <a:lnTo>
                    <a:pt x="597"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71" name="Google Shape;15571;p69"/>
            <p:cNvSpPr/>
            <p:nvPr/>
          </p:nvSpPr>
          <p:spPr>
            <a:xfrm>
              <a:off x="6750757" y="2259146"/>
              <a:ext cx="20619" cy="38964"/>
            </a:xfrm>
            <a:custGeom>
              <a:avLst/>
              <a:gdLst/>
              <a:ahLst/>
              <a:cxnLst/>
              <a:rect l="l" t="t" r="r" b="b"/>
              <a:pathLst>
                <a:path w="789" h="1491" extrusionOk="0">
                  <a:moveTo>
                    <a:pt x="0" y="0"/>
                  </a:moveTo>
                  <a:lnTo>
                    <a:pt x="0" y="1164"/>
                  </a:lnTo>
                  <a:cubicBezTo>
                    <a:pt x="0" y="1346"/>
                    <a:pt x="144" y="1490"/>
                    <a:pt x="327" y="1490"/>
                  </a:cubicBezTo>
                  <a:lnTo>
                    <a:pt x="462" y="1490"/>
                  </a:lnTo>
                  <a:cubicBezTo>
                    <a:pt x="467" y="1491"/>
                    <a:pt x="472" y="1491"/>
                    <a:pt x="478" y="1491"/>
                  </a:cubicBezTo>
                  <a:cubicBezTo>
                    <a:pt x="653" y="1491"/>
                    <a:pt x="789" y="1341"/>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72" name="Google Shape;15572;p69"/>
            <p:cNvSpPr/>
            <p:nvPr/>
          </p:nvSpPr>
          <p:spPr>
            <a:xfrm>
              <a:off x="6807282" y="2259146"/>
              <a:ext cx="20645" cy="38964"/>
            </a:xfrm>
            <a:custGeom>
              <a:avLst/>
              <a:gdLst/>
              <a:ahLst/>
              <a:cxnLst/>
              <a:rect l="l" t="t" r="r" b="b"/>
              <a:pathLst>
                <a:path w="790" h="1491" extrusionOk="0">
                  <a:moveTo>
                    <a:pt x="1" y="0"/>
                  </a:moveTo>
                  <a:lnTo>
                    <a:pt x="1" y="1164"/>
                  </a:lnTo>
                  <a:cubicBezTo>
                    <a:pt x="1" y="1346"/>
                    <a:pt x="145" y="1490"/>
                    <a:pt x="328" y="1490"/>
                  </a:cubicBezTo>
                  <a:lnTo>
                    <a:pt x="462" y="1490"/>
                  </a:lnTo>
                  <a:cubicBezTo>
                    <a:pt x="468" y="1491"/>
                    <a:pt x="473" y="1491"/>
                    <a:pt x="478" y="1491"/>
                  </a:cubicBezTo>
                  <a:cubicBezTo>
                    <a:pt x="653" y="1491"/>
                    <a:pt x="789" y="1341"/>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73" name="Google Shape;15573;p69"/>
            <p:cNvSpPr/>
            <p:nvPr/>
          </p:nvSpPr>
          <p:spPr>
            <a:xfrm>
              <a:off x="6863833" y="2259146"/>
              <a:ext cx="20619" cy="38964"/>
            </a:xfrm>
            <a:custGeom>
              <a:avLst/>
              <a:gdLst/>
              <a:ahLst/>
              <a:cxnLst/>
              <a:rect l="l" t="t" r="r" b="b"/>
              <a:pathLst>
                <a:path w="789" h="1491" extrusionOk="0">
                  <a:moveTo>
                    <a:pt x="0" y="0"/>
                  </a:moveTo>
                  <a:lnTo>
                    <a:pt x="0" y="1164"/>
                  </a:lnTo>
                  <a:cubicBezTo>
                    <a:pt x="0" y="1346"/>
                    <a:pt x="154" y="1490"/>
                    <a:pt x="327" y="1490"/>
                  </a:cubicBezTo>
                  <a:lnTo>
                    <a:pt x="462" y="1490"/>
                  </a:lnTo>
                  <a:cubicBezTo>
                    <a:pt x="644" y="1490"/>
                    <a:pt x="789" y="1346"/>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74" name="Google Shape;15574;p69"/>
            <p:cNvSpPr/>
            <p:nvPr/>
          </p:nvSpPr>
          <p:spPr>
            <a:xfrm>
              <a:off x="6920619" y="2259146"/>
              <a:ext cx="20619" cy="38964"/>
            </a:xfrm>
            <a:custGeom>
              <a:avLst/>
              <a:gdLst/>
              <a:ahLst/>
              <a:cxnLst/>
              <a:rect l="l" t="t" r="r" b="b"/>
              <a:pathLst>
                <a:path w="789" h="1491" extrusionOk="0">
                  <a:moveTo>
                    <a:pt x="0" y="0"/>
                  </a:moveTo>
                  <a:lnTo>
                    <a:pt x="0" y="1164"/>
                  </a:lnTo>
                  <a:cubicBezTo>
                    <a:pt x="0" y="1346"/>
                    <a:pt x="145" y="1490"/>
                    <a:pt x="327" y="1490"/>
                  </a:cubicBezTo>
                  <a:lnTo>
                    <a:pt x="462" y="1490"/>
                  </a:lnTo>
                  <a:cubicBezTo>
                    <a:pt x="467" y="1491"/>
                    <a:pt x="472" y="1491"/>
                    <a:pt x="477" y="1491"/>
                  </a:cubicBezTo>
                  <a:cubicBezTo>
                    <a:pt x="644" y="1491"/>
                    <a:pt x="789" y="1341"/>
                    <a:pt x="789" y="1164"/>
                  </a:cubicBezTo>
                  <a:lnTo>
                    <a:pt x="789" y="0"/>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575" name="Google Shape;15575;p69"/>
            <p:cNvSpPr/>
            <p:nvPr/>
          </p:nvSpPr>
          <p:spPr>
            <a:xfrm>
              <a:off x="6755775" y="2259146"/>
              <a:ext cx="15601" cy="39068"/>
            </a:xfrm>
            <a:custGeom>
              <a:avLst/>
              <a:gdLst/>
              <a:ahLst/>
              <a:cxnLst/>
              <a:rect l="l" t="t" r="r" b="b"/>
              <a:pathLst>
                <a:path w="597" h="1495" extrusionOk="0">
                  <a:moveTo>
                    <a:pt x="202" y="0"/>
                  </a:moveTo>
                  <a:lnTo>
                    <a:pt x="202" y="1164"/>
                  </a:lnTo>
                  <a:cubicBezTo>
                    <a:pt x="202" y="1298"/>
                    <a:pt x="125" y="1414"/>
                    <a:pt x="0" y="1471"/>
                  </a:cubicBezTo>
                  <a:cubicBezTo>
                    <a:pt x="36" y="1485"/>
                    <a:pt x="66" y="1494"/>
                    <a:pt x="98" y="1494"/>
                  </a:cubicBezTo>
                  <a:cubicBezTo>
                    <a:pt x="110" y="1494"/>
                    <a:pt x="122" y="1493"/>
                    <a:pt x="135" y="1490"/>
                  </a:cubicBezTo>
                  <a:lnTo>
                    <a:pt x="270" y="1490"/>
                  </a:lnTo>
                  <a:cubicBezTo>
                    <a:pt x="452" y="1490"/>
                    <a:pt x="597" y="1346"/>
                    <a:pt x="597" y="1164"/>
                  </a:cubicBezTo>
                  <a:lnTo>
                    <a:pt x="597"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76" name="Google Shape;15576;p69"/>
            <p:cNvSpPr/>
            <p:nvPr/>
          </p:nvSpPr>
          <p:spPr>
            <a:xfrm>
              <a:off x="6812561" y="2259146"/>
              <a:ext cx="15366" cy="39068"/>
            </a:xfrm>
            <a:custGeom>
              <a:avLst/>
              <a:gdLst/>
              <a:ahLst/>
              <a:cxnLst/>
              <a:rect l="l" t="t" r="r" b="b"/>
              <a:pathLst>
                <a:path w="588" h="1495" extrusionOk="0">
                  <a:moveTo>
                    <a:pt x="193" y="0"/>
                  </a:moveTo>
                  <a:lnTo>
                    <a:pt x="193" y="1164"/>
                  </a:lnTo>
                  <a:cubicBezTo>
                    <a:pt x="193" y="1298"/>
                    <a:pt x="116" y="1414"/>
                    <a:pt x="1" y="1471"/>
                  </a:cubicBezTo>
                  <a:cubicBezTo>
                    <a:pt x="29" y="1485"/>
                    <a:pt x="57" y="1494"/>
                    <a:pt x="89" y="1494"/>
                  </a:cubicBezTo>
                  <a:cubicBezTo>
                    <a:pt x="100" y="1494"/>
                    <a:pt x="113" y="1493"/>
                    <a:pt x="126" y="1490"/>
                  </a:cubicBezTo>
                  <a:lnTo>
                    <a:pt x="260" y="1490"/>
                  </a:lnTo>
                  <a:cubicBezTo>
                    <a:pt x="266" y="1491"/>
                    <a:pt x="271" y="1491"/>
                    <a:pt x="276" y="1491"/>
                  </a:cubicBezTo>
                  <a:cubicBezTo>
                    <a:pt x="451" y="1491"/>
                    <a:pt x="587" y="1341"/>
                    <a:pt x="587" y="1164"/>
                  </a:cubicBezTo>
                  <a:lnTo>
                    <a:pt x="587"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77" name="Google Shape;15577;p69"/>
            <p:cNvSpPr/>
            <p:nvPr/>
          </p:nvSpPr>
          <p:spPr>
            <a:xfrm>
              <a:off x="6869111" y="2259146"/>
              <a:ext cx="15340" cy="39068"/>
            </a:xfrm>
            <a:custGeom>
              <a:avLst/>
              <a:gdLst/>
              <a:ahLst/>
              <a:cxnLst/>
              <a:rect l="l" t="t" r="r" b="b"/>
              <a:pathLst>
                <a:path w="587" h="1495" extrusionOk="0">
                  <a:moveTo>
                    <a:pt x="192" y="0"/>
                  </a:moveTo>
                  <a:lnTo>
                    <a:pt x="192" y="1164"/>
                  </a:lnTo>
                  <a:cubicBezTo>
                    <a:pt x="192" y="1298"/>
                    <a:pt x="116" y="1414"/>
                    <a:pt x="0" y="1471"/>
                  </a:cubicBezTo>
                  <a:cubicBezTo>
                    <a:pt x="28" y="1485"/>
                    <a:pt x="62" y="1494"/>
                    <a:pt x="93" y="1494"/>
                  </a:cubicBezTo>
                  <a:cubicBezTo>
                    <a:pt x="104" y="1494"/>
                    <a:pt x="115" y="1493"/>
                    <a:pt x="125" y="1490"/>
                  </a:cubicBezTo>
                  <a:lnTo>
                    <a:pt x="260" y="1490"/>
                  </a:lnTo>
                  <a:cubicBezTo>
                    <a:pt x="442" y="1490"/>
                    <a:pt x="587" y="1346"/>
                    <a:pt x="587" y="1164"/>
                  </a:cubicBezTo>
                  <a:lnTo>
                    <a:pt x="587"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78" name="Google Shape;15578;p69"/>
            <p:cNvSpPr/>
            <p:nvPr/>
          </p:nvSpPr>
          <p:spPr>
            <a:xfrm>
              <a:off x="6925636" y="2259146"/>
              <a:ext cx="15601" cy="39068"/>
            </a:xfrm>
            <a:custGeom>
              <a:avLst/>
              <a:gdLst/>
              <a:ahLst/>
              <a:cxnLst/>
              <a:rect l="l" t="t" r="r" b="b"/>
              <a:pathLst>
                <a:path w="597" h="1495" extrusionOk="0">
                  <a:moveTo>
                    <a:pt x="203" y="0"/>
                  </a:moveTo>
                  <a:lnTo>
                    <a:pt x="203" y="1164"/>
                  </a:lnTo>
                  <a:cubicBezTo>
                    <a:pt x="203" y="1298"/>
                    <a:pt x="126" y="1414"/>
                    <a:pt x="1" y="1471"/>
                  </a:cubicBezTo>
                  <a:cubicBezTo>
                    <a:pt x="29" y="1485"/>
                    <a:pt x="62" y="1494"/>
                    <a:pt x="97" y="1494"/>
                  </a:cubicBezTo>
                  <a:cubicBezTo>
                    <a:pt x="110" y="1494"/>
                    <a:pt x="123" y="1493"/>
                    <a:pt x="135" y="1490"/>
                  </a:cubicBezTo>
                  <a:lnTo>
                    <a:pt x="270" y="1490"/>
                  </a:lnTo>
                  <a:cubicBezTo>
                    <a:pt x="443" y="1490"/>
                    <a:pt x="597" y="1346"/>
                    <a:pt x="597" y="1164"/>
                  </a:cubicBezTo>
                  <a:lnTo>
                    <a:pt x="597"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579" name="Google Shape;15579;p69"/>
            <p:cNvSpPr/>
            <p:nvPr/>
          </p:nvSpPr>
          <p:spPr>
            <a:xfrm>
              <a:off x="6641680" y="2239781"/>
              <a:ext cx="352083" cy="26655"/>
            </a:xfrm>
            <a:custGeom>
              <a:avLst/>
              <a:gdLst/>
              <a:ahLst/>
              <a:cxnLst/>
              <a:rect l="l" t="t" r="r" b="b"/>
              <a:pathLst>
                <a:path w="13473" h="1020" extrusionOk="0">
                  <a:moveTo>
                    <a:pt x="1" y="1"/>
                  </a:moveTo>
                  <a:lnTo>
                    <a:pt x="1" y="1020"/>
                  </a:lnTo>
                  <a:lnTo>
                    <a:pt x="13473" y="1020"/>
                  </a:lnTo>
                  <a:lnTo>
                    <a:pt x="13473" y="1"/>
                  </a:ln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5580" name="Google Shape;15580;p69"/>
          <p:cNvGrpSpPr/>
          <p:nvPr/>
        </p:nvGrpSpPr>
        <p:grpSpPr>
          <a:xfrm>
            <a:off x="7205332" y="1316604"/>
            <a:ext cx="198032" cy="360629"/>
            <a:chOff x="7205332" y="1501251"/>
            <a:chExt cx="198032" cy="360629"/>
          </a:xfrm>
        </p:grpSpPr>
        <p:sp>
          <p:nvSpPr>
            <p:cNvPr id="15581" name="Google Shape;15581;p69"/>
            <p:cNvSpPr/>
            <p:nvPr/>
          </p:nvSpPr>
          <p:spPr>
            <a:xfrm>
              <a:off x="7237005" y="1701766"/>
              <a:ext cx="38467" cy="10845"/>
            </a:xfrm>
            <a:custGeom>
              <a:avLst/>
              <a:gdLst/>
              <a:ahLst/>
              <a:cxnLst/>
              <a:rect l="l" t="t" r="r" b="b"/>
              <a:pathLst>
                <a:path w="1472" h="415" extrusionOk="0">
                  <a:moveTo>
                    <a:pt x="0" y="1"/>
                  </a:moveTo>
                  <a:lnTo>
                    <a:pt x="0" y="414"/>
                  </a:lnTo>
                  <a:lnTo>
                    <a:pt x="1192" y="414"/>
                  </a:lnTo>
                  <a:cubicBezTo>
                    <a:pt x="1471" y="414"/>
                    <a:pt x="1471" y="1"/>
                    <a:pt x="1192"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582" name="Google Shape;15582;p69"/>
            <p:cNvSpPr/>
            <p:nvPr/>
          </p:nvSpPr>
          <p:spPr>
            <a:xfrm>
              <a:off x="7231465" y="1688778"/>
              <a:ext cx="11080" cy="36821"/>
            </a:xfrm>
            <a:custGeom>
              <a:avLst/>
              <a:gdLst/>
              <a:ahLst/>
              <a:cxnLst/>
              <a:rect l="l" t="t" r="r" b="b"/>
              <a:pathLst>
                <a:path w="424" h="1409" extrusionOk="0">
                  <a:moveTo>
                    <a:pt x="212" y="0"/>
                  </a:moveTo>
                  <a:cubicBezTo>
                    <a:pt x="106" y="0"/>
                    <a:pt x="0" y="70"/>
                    <a:pt x="0" y="209"/>
                  </a:cubicBezTo>
                  <a:lnTo>
                    <a:pt x="0" y="1200"/>
                  </a:lnTo>
                  <a:cubicBezTo>
                    <a:pt x="0" y="1339"/>
                    <a:pt x="106" y="1409"/>
                    <a:pt x="212" y="1409"/>
                  </a:cubicBezTo>
                  <a:cubicBezTo>
                    <a:pt x="318" y="1409"/>
                    <a:pt x="424" y="1339"/>
                    <a:pt x="424" y="1200"/>
                  </a:cubicBezTo>
                  <a:lnTo>
                    <a:pt x="424" y="911"/>
                  </a:lnTo>
                  <a:lnTo>
                    <a:pt x="424" y="498"/>
                  </a:lnTo>
                  <a:lnTo>
                    <a:pt x="424" y="209"/>
                  </a:lnTo>
                  <a:cubicBezTo>
                    <a:pt x="424" y="70"/>
                    <a:pt x="318" y="0"/>
                    <a:pt x="212"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83" name="Google Shape;15583;p69"/>
            <p:cNvSpPr/>
            <p:nvPr/>
          </p:nvSpPr>
          <p:spPr>
            <a:xfrm>
              <a:off x="7237005" y="1753273"/>
              <a:ext cx="38467" cy="10845"/>
            </a:xfrm>
            <a:custGeom>
              <a:avLst/>
              <a:gdLst/>
              <a:ahLst/>
              <a:cxnLst/>
              <a:rect l="l" t="t" r="r" b="b"/>
              <a:pathLst>
                <a:path w="1472" h="415" extrusionOk="0">
                  <a:moveTo>
                    <a:pt x="0" y="1"/>
                  </a:moveTo>
                  <a:lnTo>
                    <a:pt x="0" y="414"/>
                  </a:lnTo>
                  <a:lnTo>
                    <a:pt x="1192" y="414"/>
                  </a:lnTo>
                  <a:cubicBezTo>
                    <a:pt x="1196" y="415"/>
                    <a:pt x="1199" y="415"/>
                    <a:pt x="1202" y="415"/>
                  </a:cubicBezTo>
                  <a:cubicBezTo>
                    <a:pt x="1471" y="415"/>
                    <a:pt x="1468" y="1"/>
                    <a:pt x="1192"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584" name="Google Shape;15584;p69"/>
            <p:cNvSpPr/>
            <p:nvPr/>
          </p:nvSpPr>
          <p:spPr>
            <a:xfrm>
              <a:off x="7231465" y="1740285"/>
              <a:ext cx="11080" cy="36899"/>
            </a:xfrm>
            <a:custGeom>
              <a:avLst/>
              <a:gdLst/>
              <a:ahLst/>
              <a:cxnLst/>
              <a:rect l="l" t="t" r="r" b="b"/>
              <a:pathLst>
                <a:path w="424" h="1412" extrusionOk="0">
                  <a:moveTo>
                    <a:pt x="212" y="0"/>
                  </a:moveTo>
                  <a:cubicBezTo>
                    <a:pt x="106" y="0"/>
                    <a:pt x="0" y="70"/>
                    <a:pt x="0" y="209"/>
                  </a:cubicBezTo>
                  <a:lnTo>
                    <a:pt x="0" y="1210"/>
                  </a:lnTo>
                  <a:cubicBezTo>
                    <a:pt x="0" y="1344"/>
                    <a:pt x="106" y="1411"/>
                    <a:pt x="212" y="1411"/>
                  </a:cubicBezTo>
                  <a:cubicBezTo>
                    <a:pt x="318" y="1411"/>
                    <a:pt x="424" y="1344"/>
                    <a:pt x="424" y="1210"/>
                  </a:cubicBezTo>
                  <a:lnTo>
                    <a:pt x="424" y="921"/>
                  </a:lnTo>
                  <a:lnTo>
                    <a:pt x="424" y="498"/>
                  </a:lnTo>
                  <a:lnTo>
                    <a:pt x="424" y="209"/>
                  </a:lnTo>
                  <a:cubicBezTo>
                    <a:pt x="424" y="70"/>
                    <a:pt x="318" y="0"/>
                    <a:pt x="212"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85" name="Google Shape;15585;p69"/>
            <p:cNvSpPr/>
            <p:nvPr/>
          </p:nvSpPr>
          <p:spPr>
            <a:xfrm>
              <a:off x="7237005" y="1649997"/>
              <a:ext cx="38467" cy="11080"/>
            </a:xfrm>
            <a:custGeom>
              <a:avLst/>
              <a:gdLst/>
              <a:ahLst/>
              <a:cxnLst/>
              <a:rect l="l" t="t" r="r" b="b"/>
              <a:pathLst>
                <a:path w="1472" h="424" extrusionOk="0">
                  <a:moveTo>
                    <a:pt x="0" y="1"/>
                  </a:moveTo>
                  <a:lnTo>
                    <a:pt x="0" y="424"/>
                  </a:lnTo>
                  <a:lnTo>
                    <a:pt x="1192" y="424"/>
                  </a:lnTo>
                  <a:cubicBezTo>
                    <a:pt x="1471" y="424"/>
                    <a:pt x="1471" y="1"/>
                    <a:pt x="1192"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586" name="Google Shape;15586;p69"/>
            <p:cNvSpPr/>
            <p:nvPr/>
          </p:nvSpPr>
          <p:spPr>
            <a:xfrm>
              <a:off x="7231465" y="1637192"/>
              <a:ext cx="11080" cy="36899"/>
            </a:xfrm>
            <a:custGeom>
              <a:avLst/>
              <a:gdLst/>
              <a:ahLst/>
              <a:cxnLst/>
              <a:rect l="l" t="t" r="r" b="b"/>
              <a:pathLst>
                <a:path w="424" h="1412" extrusionOk="0">
                  <a:moveTo>
                    <a:pt x="212" y="0"/>
                  </a:moveTo>
                  <a:cubicBezTo>
                    <a:pt x="106" y="0"/>
                    <a:pt x="0" y="68"/>
                    <a:pt x="0" y="202"/>
                  </a:cubicBezTo>
                  <a:lnTo>
                    <a:pt x="0" y="1202"/>
                  </a:lnTo>
                  <a:cubicBezTo>
                    <a:pt x="0" y="1342"/>
                    <a:pt x="106" y="1412"/>
                    <a:pt x="212" y="1412"/>
                  </a:cubicBezTo>
                  <a:cubicBezTo>
                    <a:pt x="318" y="1412"/>
                    <a:pt x="424" y="1342"/>
                    <a:pt x="424" y="1202"/>
                  </a:cubicBezTo>
                  <a:lnTo>
                    <a:pt x="424" y="914"/>
                  </a:lnTo>
                  <a:lnTo>
                    <a:pt x="424" y="491"/>
                  </a:lnTo>
                  <a:lnTo>
                    <a:pt x="424" y="202"/>
                  </a:lnTo>
                  <a:cubicBezTo>
                    <a:pt x="424" y="68"/>
                    <a:pt x="318" y="0"/>
                    <a:pt x="212"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87" name="Google Shape;15587;p69"/>
            <p:cNvSpPr/>
            <p:nvPr/>
          </p:nvSpPr>
          <p:spPr>
            <a:xfrm>
              <a:off x="7273669" y="1594230"/>
              <a:ext cx="107091" cy="227170"/>
            </a:xfrm>
            <a:custGeom>
              <a:avLst/>
              <a:gdLst/>
              <a:ahLst/>
              <a:cxnLst/>
              <a:rect l="l" t="t" r="r" b="b"/>
              <a:pathLst>
                <a:path w="4098" h="8693" extrusionOk="0">
                  <a:moveTo>
                    <a:pt x="2040" y="1048"/>
                  </a:moveTo>
                  <a:cubicBezTo>
                    <a:pt x="2597" y="1048"/>
                    <a:pt x="3040" y="1490"/>
                    <a:pt x="3040" y="2048"/>
                  </a:cubicBezTo>
                  <a:lnTo>
                    <a:pt x="3040" y="6645"/>
                  </a:lnTo>
                  <a:cubicBezTo>
                    <a:pt x="3059" y="7212"/>
                    <a:pt x="2607" y="7683"/>
                    <a:pt x="2040" y="7683"/>
                  </a:cubicBezTo>
                  <a:cubicBezTo>
                    <a:pt x="1472" y="7683"/>
                    <a:pt x="1020" y="7212"/>
                    <a:pt x="1040" y="6645"/>
                  </a:cubicBezTo>
                  <a:lnTo>
                    <a:pt x="1040" y="2048"/>
                  </a:lnTo>
                  <a:cubicBezTo>
                    <a:pt x="1040" y="1490"/>
                    <a:pt x="1491" y="1048"/>
                    <a:pt x="2040" y="1048"/>
                  </a:cubicBezTo>
                  <a:close/>
                  <a:moveTo>
                    <a:pt x="2049" y="0"/>
                  </a:moveTo>
                  <a:cubicBezTo>
                    <a:pt x="914" y="0"/>
                    <a:pt x="1" y="914"/>
                    <a:pt x="1" y="2048"/>
                  </a:cubicBezTo>
                  <a:lnTo>
                    <a:pt x="1" y="6654"/>
                  </a:lnTo>
                  <a:cubicBezTo>
                    <a:pt x="1" y="7779"/>
                    <a:pt x="914" y="8693"/>
                    <a:pt x="2040" y="8693"/>
                  </a:cubicBezTo>
                  <a:cubicBezTo>
                    <a:pt x="2045" y="8693"/>
                    <a:pt x="2051" y="8693"/>
                    <a:pt x="2057" y="8693"/>
                  </a:cubicBezTo>
                  <a:cubicBezTo>
                    <a:pt x="3184" y="8693"/>
                    <a:pt x="4097" y="7774"/>
                    <a:pt x="4097" y="6645"/>
                  </a:cubicBezTo>
                  <a:lnTo>
                    <a:pt x="4097" y="2048"/>
                  </a:lnTo>
                  <a:cubicBezTo>
                    <a:pt x="4097" y="914"/>
                    <a:pt x="3174" y="0"/>
                    <a:pt x="2049"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588" name="Google Shape;15588;p69"/>
            <p:cNvSpPr/>
            <p:nvPr/>
          </p:nvSpPr>
          <p:spPr>
            <a:xfrm>
              <a:off x="7280724" y="1601495"/>
              <a:ext cx="92483" cy="212640"/>
            </a:xfrm>
            <a:custGeom>
              <a:avLst/>
              <a:gdLst/>
              <a:ahLst/>
              <a:cxnLst/>
              <a:rect l="l" t="t" r="r" b="b"/>
              <a:pathLst>
                <a:path w="3539" h="8137" extrusionOk="0">
                  <a:moveTo>
                    <a:pt x="1770" y="482"/>
                  </a:moveTo>
                  <a:lnTo>
                    <a:pt x="1770" y="491"/>
                  </a:lnTo>
                  <a:cubicBezTo>
                    <a:pt x="2481" y="491"/>
                    <a:pt x="3049" y="1059"/>
                    <a:pt x="3049" y="1770"/>
                  </a:cubicBezTo>
                  <a:lnTo>
                    <a:pt x="3049" y="6367"/>
                  </a:lnTo>
                  <a:cubicBezTo>
                    <a:pt x="3068" y="7088"/>
                    <a:pt x="2491" y="7684"/>
                    <a:pt x="1770" y="7684"/>
                  </a:cubicBezTo>
                  <a:cubicBezTo>
                    <a:pt x="1048" y="7684"/>
                    <a:pt x="471" y="7088"/>
                    <a:pt x="500" y="6367"/>
                  </a:cubicBezTo>
                  <a:lnTo>
                    <a:pt x="500" y="1770"/>
                  </a:lnTo>
                  <a:cubicBezTo>
                    <a:pt x="491" y="1059"/>
                    <a:pt x="1068" y="482"/>
                    <a:pt x="1770" y="482"/>
                  </a:cubicBezTo>
                  <a:close/>
                  <a:moveTo>
                    <a:pt x="1770" y="1"/>
                  </a:moveTo>
                  <a:cubicBezTo>
                    <a:pt x="789" y="1"/>
                    <a:pt x="0" y="789"/>
                    <a:pt x="0" y="1770"/>
                  </a:cubicBezTo>
                  <a:lnTo>
                    <a:pt x="0" y="6367"/>
                  </a:lnTo>
                  <a:cubicBezTo>
                    <a:pt x="0" y="7348"/>
                    <a:pt x="798" y="8136"/>
                    <a:pt x="1770" y="8136"/>
                  </a:cubicBezTo>
                  <a:cubicBezTo>
                    <a:pt x="2750" y="8136"/>
                    <a:pt x="3539" y="7348"/>
                    <a:pt x="3539" y="6367"/>
                  </a:cubicBezTo>
                  <a:lnTo>
                    <a:pt x="3539" y="1770"/>
                  </a:lnTo>
                  <a:cubicBezTo>
                    <a:pt x="3539" y="789"/>
                    <a:pt x="2750" y="1"/>
                    <a:pt x="1770"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89" name="Google Shape;15589;p69"/>
            <p:cNvSpPr/>
            <p:nvPr/>
          </p:nvSpPr>
          <p:spPr>
            <a:xfrm>
              <a:off x="7219156" y="1515807"/>
              <a:ext cx="136229" cy="332484"/>
            </a:xfrm>
            <a:custGeom>
              <a:avLst/>
              <a:gdLst/>
              <a:ahLst/>
              <a:cxnLst/>
              <a:rect l="l" t="t" r="r" b="b"/>
              <a:pathLst>
                <a:path w="5213" h="12723" extrusionOk="0">
                  <a:moveTo>
                    <a:pt x="0" y="1"/>
                  </a:moveTo>
                  <a:cubicBezTo>
                    <a:pt x="0" y="1"/>
                    <a:pt x="2020" y="1895"/>
                    <a:pt x="2068" y="3703"/>
                  </a:cubicBezTo>
                  <a:lnTo>
                    <a:pt x="2068" y="12723"/>
                  </a:lnTo>
                  <a:lnTo>
                    <a:pt x="3145" y="12723"/>
                  </a:lnTo>
                  <a:lnTo>
                    <a:pt x="3145" y="3703"/>
                  </a:lnTo>
                  <a:cubicBezTo>
                    <a:pt x="3183" y="1895"/>
                    <a:pt x="5212" y="1"/>
                    <a:pt x="5212"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590" name="Google Shape;15590;p69"/>
            <p:cNvSpPr/>
            <p:nvPr/>
          </p:nvSpPr>
          <p:spPr>
            <a:xfrm>
              <a:off x="7286996" y="1515807"/>
              <a:ext cx="68389" cy="332484"/>
            </a:xfrm>
            <a:custGeom>
              <a:avLst/>
              <a:gdLst/>
              <a:ahLst/>
              <a:cxnLst/>
              <a:rect l="l" t="t" r="r" b="b"/>
              <a:pathLst>
                <a:path w="2617" h="12723" extrusionOk="0">
                  <a:moveTo>
                    <a:pt x="943" y="1"/>
                  </a:moveTo>
                  <a:cubicBezTo>
                    <a:pt x="943" y="1"/>
                    <a:pt x="39" y="1895"/>
                    <a:pt x="1" y="3703"/>
                  </a:cubicBezTo>
                  <a:lnTo>
                    <a:pt x="1" y="12723"/>
                  </a:lnTo>
                  <a:lnTo>
                    <a:pt x="549" y="12723"/>
                  </a:lnTo>
                  <a:lnTo>
                    <a:pt x="549" y="3703"/>
                  </a:lnTo>
                  <a:cubicBezTo>
                    <a:pt x="597" y="1895"/>
                    <a:pt x="2616" y="1"/>
                    <a:pt x="2616"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591" name="Google Shape;15591;p69"/>
            <p:cNvSpPr/>
            <p:nvPr/>
          </p:nvSpPr>
          <p:spPr>
            <a:xfrm>
              <a:off x="7208599" y="1501251"/>
              <a:ext cx="157344" cy="25139"/>
            </a:xfrm>
            <a:custGeom>
              <a:avLst/>
              <a:gdLst/>
              <a:ahLst/>
              <a:cxnLst/>
              <a:rect l="l" t="t" r="r" b="b"/>
              <a:pathLst>
                <a:path w="6021" h="962" extrusionOk="0">
                  <a:moveTo>
                    <a:pt x="481" y="0"/>
                  </a:moveTo>
                  <a:cubicBezTo>
                    <a:pt x="212" y="0"/>
                    <a:pt x="0" y="212"/>
                    <a:pt x="0" y="481"/>
                  </a:cubicBezTo>
                  <a:cubicBezTo>
                    <a:pt x="0" y="750"/>
                    <a:pt x="212" y="962"/>
                    <a:pt x="481" y="962"/>
                  </a:cubicBezTo>
                  <a:lnTo>
                    <a:pt x="5539" y="962"/>
                  </a:lnTo>
                  <a:cubicBezTo>
                    <a:pt x="5809" y="962"/>
                    <a:pt x="6020" y="750"/>
                    <a:pt x="6020" y="481"/>
                  </a:cubicBezTo>
                  <a:cubicBezTo>
                    <a:pt x="6020" y="212"/>
                    <a:pt x="5809" y="0"/>
                    <a:pt x="5539"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5592" name="Google Shape;15592;p69"/>
            <p:cNvSpPr/>
            <p:nvPr/>
          </p:nvSpPr>
          <p:spPr>
            <a:xfrm>
              <a:off x="7205332" y="1507523"/>
              <a:ext cx="163877" cy="18868"/>
            </a:xfrm>
            <a:custGeom>
              <a:avLst/>
              <a:gdLst/>
              <a:ahLst/>
              <a:cxnLst/>
              <a:rect l="l" t="t" r="r" b="b"/>
              <a:pathLst>
                <a:path w="6271" h="722" extrusionOk="0">
                  <a:moveTo>
                    <a:pt x="183" y="0"/>
                  </a:moveTo>
                  <a:cubicBezTo>
                    <a:pt x="0" y="327"/>
                    <a:pt x="231" y="722"/>
                    <a:pt x="606" y="722"/>
                  </a:cubicBezTo>
                  <a:lnTo>
                    <a:pt x="5664" y="722"/>
                  </a:lnTo>
                  <a:cubicBezTo>
                    <a:pt x="6039" y="722"/>
                    <a:pt x="6270" y="327"/>
                    <a:pt x="6087" y="0"/>
                  </a:cubicBezTo>
                  <a:lnTo>
                    <a:pt x="6087" y="0"/>
                  </a:lnTo>
                  <a:cubicBezTo>
                    <a:pt x="6001" y="154"/>
                    <a:pt x="5837" y="241"/>
                    <a:pt x="5664" y="241"/>
                  </a:cubicBezTo>
                  <a:lnTo>
                    <a:pt x="606" y="241"/>
                  </a:lnTo>
                  <a:cubicBezTo>
                    <a:pt x="433" y="241"/>
                    <a:pt x="270" y="154"/>
                    <a:pt x="183"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93" name="Google Shape;15593;p69"/>
            <p:cNvSpPr/>
            <p:nvPr/>
          </p:nvSpPr>
          <p:spPr>
            <a:xfrm>
              <a:off x="7254592" y="1643725"/>
              <a:ext cx="145767" cy="23650"/>
            </a:xfrm>
            <a:custGeom>
              <a:avLst/>
              <a:gdLst/>
              <a:ahLst/>
              <a:cxnLst/>
              <a:rect l="l" t="t" r="r" b="b"/>
              <a:pathLst>
                <a:path w="5578" h="905" extrusionOk="0">
                  <a:moveTo>
                    <a:pt x="125" y="0"/>
                  </a:moveTo>
                  <a:cubicBezTo>
                    <a:pt x="58" y="0"/>
                    <a:pt x="10" y="48"/>
                    <a:pt x="0" y="116"/>
                  </a:cubicBezTo>
                  <a:lnTo>
                    <a:pt x="0" y="789"/>
                  </a:lnTo>
                  <a:cubicBezTo>
                    <a:pt x="0" y="856"/>
                    <a:pt x="58" y="904"/>
                    <a:pt x="125" y="904"/>
                  </a:cubicBezTo>
                  <a:lnTo>
                    <a:pt x="5116" y="904"/>
                  </a:lnTo>
                  <a:cubicBezTo>
                    <a:pt x="5366" y="904"/>
                    <a:pt x="5577" y="702"/>
                    <a:pt x="5577" y="452"/>
                  </a:cubicBezTo>
                  <a:cubicBezTo>
                    <a:pt x="5577" y="202"/>
                    <a:pt x="5366" y="0"/>
                    <a:pt x="5116"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5594" name="Google Shape;15594;p69"/>
            <p:cNvSpPr/>
            <p:nvPr/>
          </p:nvSpPr>
          <p:spPr>
            <a:xfrm>
              <a:off x="7254592" y="1649501"/>
              <a:ext cx="148772" cy="18110"/>
            </a:xfrm>
            <a:custGeom>
              <a:avLst/>
              <a:gdLst/>
              <a:ahLst/>
              <a:cxnLst/>
              <a:rect l="l" t="t" r="r" b="b"/>
              <a:pathLst>
                <a:path w="5693" h="693" extrusionOk="0">
                  <a:moveTo>
                    <a:pt x="5510" y="1"/>
                  </a:moveTo>
                  <a:lnTo>
                    <a:pt x="5510" y="1"/>
                  </a:lnTo>
                  <a:cubicBezTo>
                    <a:pt x="5433" y="145"/>
                    <a:pt x="5279" y="231"/>
                    <a:pt x="5116" y="231"/>
                  </a:cubicBezTo>
                  <a:lnTo>
                    <a:pt x="125" y="231"/>
                  </a:lnTo>
                  <a:cubicBezTo>
                    <a:pt x="58" y="231"/>
                    <a:pt x="0" y="183"/>
                    <a:pt x="0" y="116"/>
                  </a:cubicBezTo>
                  <a:lnTo>
                    <a:pt x="0" y="568"/>
                  </a:lnTo>
                  <a:cubicBezTo>
                    <a:pt x="0" y="635"/>
                    <a:pt x="58" y="693"/>
                    <a:pt x="125" y="693"/>
                  </a:cubicBezTo>
                  <a:lnTo>
                    <a:pt x="5116" y="693"/>
                  </a:lnTo>
                  <a:cubicBezTo>
                    <a:pt x="5472" y="693"/>
                    <a:pt x="5693" y="308"/>
                    <a:pt x="5510"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95" name="Google Shape;15595;p69"/>
            <p:cNvSpPr/>
            <p:nvPr/>
          </p:nvSpPr>
          <p:spPr>
            <a:xfrm>
              <a:off x="7254592" y="1695232"/>
              <a:ext cx="145506" cy="23911"/>
            </a:xfrm>
            <a:custGeom>
              <a:avLst/>
              <a:gdLst/>
              <a:ahLst/>
              <a:cxnLst/>
              <a:rect l="l" t="t" r="r" b="b"/>
              <a:pathLst>
                <a:path w="5568" h="915" extrusionOk="0">
                  <a:moveTo>
                    <a:pt x="125" y="1"/>
                  </a:moveTo>
                  <a:cubicBezTo>
                    <a:pt x="58" y="1"/>
                    <a:pt x="0" y="49"/>
                    <a:pt x="0" y="116"/>
                  </a:cubicBezTo>
                  <a:lnTo>
                    <a:pt x="0" y="799"/>
                  </a:lnTo>
                  <a:cubicBezTo>
                    <a:pt x="0" y="866"/>
                    <a:pt x="48" y="914"/>
                    <a:pt x="116" y="914"/>
                  </a:cubicBezTo>
                  <a:lnTo>
                    <a:pt x="5116" y="914"/>
                  </a:lnTo>
                  <a:cubicBezTo>
                    <a:pt x="5366" y="914"/>
                    <a:pt x="5568" y="712"/>
                    <a:pt x="5568" y="462"/>
                  </a:cubicBezTo>
                  <a:cubicBezTo>
                    <a:pt x="5568" y="212"/>
                    <a:pt x="5366" y="1"/>
                    <a:pt x="5116"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5596" name="Google Shape;15596;p69"/>
            <p:cNvSpPr/>
            <p:nvPr/>
          </p:nvSpPr>
          <p:spPr>
            <a:xfrm>
              <a:off x="7254592" y="1701530"/>
              <a:ext cx="148537" cy="17613"/>
            </a:xfrm>
            <a:custGeom>
              <a:avLst/>
              <a:gdLst/>
              <a:ahLst/>
              <a:cxnLst/>
              <a:rect l="l" t="t" r="r" b="b"/>
              <a:pathLst>
                <a:path w="5684" h="674" extrusionOk="0">
                  <a:moveTo>
                    <a:pt x="5520" y="0"/>
                  </a:moveTo>
                  <a:cubicBezTo>
                    <a:pt x="5433" y="135"/>
                    <a:pt x="5279" y="231"/>
                    <a:pt x="5116" y="231"/>
                  </a:cubicBezTo>
                  <a:lnTo>
                    <a:pt x="125" y="231"/>
                  </a:lnTo>
                  <a:cubicBezTo>
                    <a:pt x="58" y="231"/>
                    <a:pt x="0" y="173"/>
                    <a:pt x="0" y="106"/>
                  </a:cubicBezTo>
                  <a:lnTo>
                    <a:pt x="0" y="548"/>
                  </a:lnTo>
                  <a:cubicBezTo>
                    <a:pt x="0" y="615"/>
                    <a:pt x="58" y="673"/>
                    <a:pt x="125" y="673"/>
                  </a:cubicBezTo>
                  <a:lnTo>
                    <a:pt x="5116" y="673"/>
                  </a:lnTo>
                  <a:cubicBezTo>
                    <a:pt x="5462" y="673"/>
                    <a:pt x="5683" y="298"/>
                    <a:pt x="5520"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97" name="Google Shape;15597;p69"/>
            <p:cNvSpPr/>
            <p:nvPr/>
          </p:nvSpPr>
          <p:spPr>
            <a:xfrm>
              <a:off x="7254592" y="1746740"/>
              <a:ext cx="145767" cy="23911"/>
            </a:xfrm>
            <a:custGeom>
              <a:avLst/>
              <a:gdLst/>
              <a:ahLst/>
              <a:cxnLst/>
              <a:rect l="l" t="t" r="r" b="b"/>
              <a:pathLst>
                <a:path w="5578" h="915" extrusionOk="0">
                  <a:moveTo>
                    <a:pt x="125" y="1"/>
                  </a:moveTo>
                  <a:cubicBezTo>
                    <a:pt x="58" y="1"/>
                    <a:pt x="10" y="59"/>
                    <a:pt x="0" y="126"/>
                  </a:cubicBezTo>
                  <a:lnTo>
                    <a:pt x="0" y="799"/>
                  </a:lnTo>
                  <a:cubicBezTo>
                    <a:pt x="0" y="866"/>
                    <a:pt x="58" y="914"/>
                    <a:pt x="125" y="914"/>
                  </a:cubicBezTo>
                  <a:lnTo>
                    <a:pt x="5116" y="914"/>
                  </a:lnTo>
                  <a:cubicBezTo>
                    <a:pt x="5366" y="914"/>
                    <a:pt x="5577" y="713"/>
                    <a:pt x="5577" y="463"/>
                  </a:cubicBezTo>
                  <a:cubicBezTo>
                    <a:pt x="5577" y="212"/>
                    <a:pt x="5366" y="1"/>
                    <a:pt x="5116" y="1"/>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5598" name="Google Shape;15598;p69"/>
            <p:cNvSpPr/>
            <p:nvPr/>
          </p:nvSpPr>
          <p:spPr>
            <a:xfrm>
              <a:off x="7254592" y="1752776"/>
              <a:ext cx="148772" cy="17875"/>
            </a:xfrm>
            <a:custGeom>
              <a:avLst/>
              <a:gdLst/>
              <a:ahLst/>
              <a:cxnLst/>
              <a:rect l="l" t="t" r="r" b="b"/>
              <a:pathLst>
                <a:path w="5693" h="684" extrusionOk="0">
                  <a:moveTo>
                    <a:pt x="5510" y="1"/>
                  </a:moveTo>
                  <a:lnTo>
                    <a:pt x="5510" y="1"/>
                  </a:lnTo>
                  <a:cubicBezTo>
                    <a:pt x="5433" y="145"/>
                    <a:pt x="5279" y="232"/>
                    <a:pt x="5116" y="232"/>
                  </a:cubicBezTo>
                  <a:lnTo>
                    <a:pt x="125" y="232"/>
                  </a:lnTo>
                  <a:cubicBezTo>
                    <a:pt x="58" y="232"/>
                    <a:pt x="0" y="174"/>
                    <a:pt x="0" y="106"/>
                  </a:cubicBezTo>
                  <a:lnTo>
                    <a:pt x="0" y="568"/>
                  </a:lnTo>
                  <a:cubicBezTo>
                    <a:pt x="0" y="635"/>
                    <a:pt x="58" y="683"/>
                    <a:pt x="125" y="683"/>
                  </a:cubicBezTo>
                  <a:lnTo>
                    <a:pt x="5116" y="683"/>
                  </a:lnTo>
                  <a:cubicBezTo>
                    <a:pt x="5472" y="683"/>
                    <a:pt x="5693" y="308"/>
                    <a:pt x="5510"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599" name="Google Shape;15599;p69"/>
            <p:cNvSpPr/>
            <p:nvPr/>
          </p:nvSpPr>
          <p:spPr>
            <a:xfrm>
              <a:off x="7260864" y="1836714"/>
              <a:ext cx="52788" cy="25166"/>
            </a:xfrm>
            <a:custGeom>
              <a:avLst/>
              <a:gdLst/>
              <a:ahLst/>
              <a:cxnLst/>
              <a:rect l="l" t="t" r="r" b="b"/>
              <a:pathLst>
                <a:path w="2020" h="963" extrusionOk="0">
                  <a:moveTo>
                    <a:pt x="366" y="0"/>
                  </a:moveTo>
                  <a:cubicBezTo>
                    <a:pt x="318" y="0"/>
                    <a:pt x="279" y="29"/>
                    <a:pt x="260" y="77"/>
                  </a:cubicBezTo>
                  <a:lnTo>
                    <a:pt x="20" y="808"/>
                  </a:lnTo>
                  <a:cubicBezTo>
                    <a:pt x="1" y="885"/>
                    <a:pt x="49" y="962"/>
                    <a:pt x="126" y="962"/>
                  </a:cubicBezTo>
                  <a:lnTo>
                    <a:pt x="1895" y="962"/>
                  </a:lnTo>
                  <a:cubicBezTo>
                    <a:pt x="1972" y="962"/>
                    <a:pt x="2020" y="885"/>
                    <a:pt x="2001" y="808"/>
                  </a:cubicBezTo>
                  <a:lnTo>
                    <a:pt x="1760" y="77"/>
                  </a:lnTo>
                  <a:cubicBezTo>
                    <a:pt x="1741" y="39"/>
                    <a:pt x="1703" y="0"/>
                    <a:pt x="1655" y="0"/>
                  </a:cubicBezTo>
                  <a:close/>
                </a:path>
              </a:pathLst>
            </a:custGeom>
            <a:solidFill>
              <a:srgbClr val="AEBFCB"/>
            </a:solidFill>
            <a:ln>
              <a:noFill/>
            </a:ln>
          </p:spPr>
          <p:txBody>
            <a:bodyPr spcFirstLastPara="1" wrap="square" lIns="91425" tIns="91425" rIns="91425" bIns="91425" anchor="ctr" anchorCtr="0">
              <a:noAutofit/>
            </a:bodyPr>
            <a:lstStyle/>
            <a:p>
              <a:endParaRPr/>
            </a:p>
          </p:txBody>
        </p:sp>
        <p:sp>
          <p:nvSpPr>
            <p:cNvPr id="15600" name="Google Shape;15600;p69"/>
            <p:cNvSpPr/>
            <p:nvPr/>
          </p:nvSpPr>
          <p:spPr>
            <a:xfrm>
              <a:off x="7287258" y="1836714"/>
              <a:ext cx="26394" cy="25166"/>
            </a:xfrm>
            <a:custGeom>
              <a:avLst/>
              <a:gdLst/>
              <a:ahLst/>
              <a:cxnLst/>
              <a:rect l="l" t="t" r="r" b="b"/>
              <a:pathLst>
                <a:path w="1010" h="963" extrusionOk="0">
                  <a:moveTo>
                    <a:pt x="0" y="0"/>
                  </a:moveTo>
                  <a:lnTo>
                    <a:pt x="0" y="962"/>
                  </a:lnTo>
                  <a:lnTo>
                    <a:pt x="885" y="962"/>
                  </a:lnTo>
                  <a:cubicBezTo>
                    <a:pt x="962" y="962"/>
                    <a:pt x="1010" y="885"/>
                    <a:pt x="991" y="808"/>
                  </a:cubicBezTo>
                  <a:lnTo>
                    <a:pt x="750" y="77"/>
                  </a:lnTo>
                  <a:cubicBezTo>
                    <a:pt x="731" y="39"/>
                    <a:pt x="693" y="0"/>
                    <a:pt x="645" y="0"/>
                  </a:cubicBezTo>
                  <a:close/>
                </a:path>
              </a:pathLst>
            </a:custGeom>
            <a:solidFill>
              <a:srgbClr val="9BAFBF"/>
            </a:solidFill>
            <a:ln>
              <a:noFill/>
            </a:ln>
          </p:spPr>
          <p:txBody>
            <a:bodyPr spcFirstLastPara="1" wrap="square" lIns="91425" tIns="91425" rIns="91425" bIns="91425" anchor="ctr" anchorCtr="0">
              <a:noAutofit/>
            </a:bodyPr>
            <a:lstStyle/>
            <a:p>
              <a:endParaRPr/>
            </a:p>
          </p:txBody>
        </p:sp>
      </p:grpSp>
      <p:grpSp>
        <p:nvGrpSpPr>
          <p:cNvPr id="15601" name="Google Shape;15601;p69"/>
          <p:cNvGrpSpPr/>
          <p:nvPr/>
        </p:nvGrpSpPr>
        <p:grpSpPr>
          <a:xfrm>
            <a:off x="7688313" y="1316603"/>
            <a:ext cx="153058" cy="360628"/>
            <a:chOff x="7688313" y="1501251"/>
            <a:chExt cx="153058" cy="360628"/>
          </a:xfrm>
        </p:grpSpPr>
        <p:sp>
          <p:nvSpPr>
            <p:cNvPr id="15602" name="Google Shape;15602;p69"/>
            <p:cNvSpPr/>
            <p:nvPr/>
          </p:nvSpPr>
          <p:spPr>
            <a:xfrm>
              <a:off x="7688313" y="1637192"/>
              <a:ext cx="153058" cy="211098"/>
            </a:xfrm>
            <a:custGeom>
              <a:avLst/>
              <a:gdLst/>
              <a:ahLst/>
              <a:cxnLst/>
              <a:rect l="l" t="t" r="r" b="b"/>
              <a:pathLst>
                <a:path w="5857" h="8078" extrusionOk="0">
                  <a:moveTo>
                    <a:pt x="2328" y="0"/>
                  </a:moveTo>
                  <a:cubicBezTo>
                    <a:pt x="1270" y="0"/>
                    <a:pt x="404" y="866"/>
                    <a:pt x="404" y="1924"/>
                  </a:cubicBezTo>
                  <a:lnTo>
                    <a:pt x="404" y="3183"/>
                  </a:lnTo>
                  <a:cubicBezTo>
                    <a:pt x="404" y="3327"/>
                    <a:pt x="500" y="3453"/>
                    <a:pt x="645" y="3481"/>
                  </a:cubicBezTo>
                  <a:cubicBezTo>
                    <a:pt x="895" y="3529"/>
                    <a:pt x="1077" y="3751"/>
                    <a:pt x="1077" y="4001"/>
                  </a:cubicBezTo>
                  <a:lnTo>
                    <a:pt x="1077" y="4241"/>
                  </a:lnTo>
                  <a:cubicBezTo>
                    <a:pt x="1077" y="4520"/>
                    <a:pt x="866" y="4751"/>
                    <a:pt x="597" y="4780"/>
                  </a:cubicBezTo>
                  <a:cubicBezTo>
                    <a:pt x="260" y="4818"/>
                    <a:pt x="0" y="5097"/>
                    <a:pt x="0" y="5433"/>
                  </a:cubicBezTo>
                  <a:lnTo>
                    <a:pt x="0" y="5847"/>
                  </a:lnTo>
                  <a:cubicBezTo>
                    <a:pt x="0" y="7078"/>
                    <a:pt x="1000" y="8078"/>
                    <a:pt x="2231" y="8078"/>
                  </a:cubicBezTo>
                  <a:lnTo>
                    <a:pt x="3616" y="8078"/>
                  </a:lnTo>
                  <a:cubicBezTo>
                    <a:pt x="4857" y="8078"/>
                    <a:pt x="5857" y="7078"/>
                    <a:pt x="5857" y="5847"/>
                  </a:cubicBezTo>
                  <a:lnTo>
                    <a:pt x="5857" y="5433"/>
                  </a:lnTo>
                  <a:cubicBezTo>
                    <a:pt x="5847" y="5097"/>
                    <a:pt x="5597" y="4808"/>
                    <a:pt x="5260" y="4780"/>
                  </a:cubicBezTo>
                  <a:cubicBezTo>
                    <a:pt x="4991" y="4751"/>
                    <a:pt x="4789" y="4520"/>
                    <a:pt x="4789" y="4251"/>
                  </a:cubicBezTo>
                  <a:lnTo>
                    <a:pt x="4789" y="4010"/>
                  </a:lnTo>
                  <a:cubicBezTo>
                    <a:pt x="4780" y="3751"/>
                    <a:pt x="4962" y="3529"/>
                    <a:pt x="5212" y="3481"/>
                  </a:cubicBezTo>
                  <a:cubicBezTo>
                    <a:pt x="5357" y="3453"/>
                    <a:pt x="5453" y="3327"/>
                    <a:pt x="5453" y="3183"/>
                  </a:cubicBezTo>
                  <a:lnTo>
                    <a:pt x="5453" y="1924"/>
                  </a:lnTo>
                  <a:cubicBezTo>
                    <a:pt x="5453" y="866"/>
                    <a:pt x="4597" y="0"/>
                    <a:pt x="3530"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03" name="Google Shape;15603;p69"/>
            <p:cNvSpPr/>
            <p:nvPr/>
          </p:nvSpPr>
          <p:spPr>
            <a:xfrm>
              <a:off x="7745857" y="1637192"/>
              <a:ext cx="95514" cy="211098"/>
            </a:xfrm>
            <a:custGeom>
              <a:avLst/>
              <a:gdLst/>
              <a:ahLst/>
              <a:cxnLst/>
              <a:rect l="l" t="t" r="r" b="b"/>
              <a:pathLst>
                <a:path w="3655" h="8078" extrusionOk="0">
                  <a:moveTo>
                    <a:pt x="1" y="0"/>
                  </a:moveTo>
                  <a:cubicBezTo>
                    <a:pt x="1010" y="68"/>
                    <a:pt x="1808" y="904"/>
                    <a:pt x="1799" y="1924"/>
                  </a:cubicBezTo>
                  <a:lnTo>
                    <a:pt x="1799" y="3183"/>
                  </a:lnTo>
                  <a:cubicBezTo>
                    <a:pt x="1799" y="3327"/>
                    <a:pt x="1703" y="3453"/>
                    <a:pt x="1558" y="3481"/>
                  </a:cubicBezTo>
                  <a:cubicBezTo>
                    <a:pt x="1308" y="3529"/>
                    <a:pt x="1135" y="3751"/>
                    <a:pt x="1135" y="4001"/>
                  </a:cubicBezTo>
                  <a:lnTo>
                    <a:pt x="1135" y="4241"/>
                  </a:lnTo>
                  <a:cubicBezTo>
                    <a:pt x="1135" y="4520"/>
                    <a:pt x="1337" y="4751"/>
                    <a:pt x="1616" y="4780"/>
                  </a:cubicBezTo>
                  <a:cubicBezTo>
                    <a:pt x="1953" y="4818"/>
                    <a:pt x="2203" y="5097"/>
                    <a:pt x="2203" y="5433"/>
                  </a:cubicBezTo>
                  <a:lnTo>
                    <a:pt x="2203" y="5847"/>
                  </a:lnTo>
                  <a:cubicBezTo>
                    <a:pt x="2203" y="7059"/>
                    <a:pt x="1222" y="8059"/>
                    <a:pt x="10" y="8078"/>
                  </a:cubicBezTo>
                  <a:lnTo>
                    <a:pt x="1424" y="8078"/>
                  </a:lnTo>
                  <a:cubicBezTo>
                    <a:pt x="2655" y="8078"/>
                    <a:pt x="3655" y="7078"/>
                    <a:pt x="3655" y="5847"/>
                  </a:cubicBezTo>
                  <a:lnTo>
                    <a:pt x="3655" y="5433"/>
                  </a:lnTo>
                  <a:cubicBezTo>
                    <a:pt x="3655" y="5097"/>
                    <a:pt x="3405" y="4808"/>
                    <a:pt x="3068" y="4780"/>
                  </a:cubicBezTo>
                  <a:cubicBezTo>
                    <a:pt x="2789" y="4751"/>
                    <a:pt x="2587" y="4520"/>
                    <a:pt x="2587" y="4241"/>
                  </a:cubicBezTo>
                  <a:lnTo>
                    <a:pt x="2587" y="4010"/>
                  </a:lnTo>
                  <a:cubicBezTo>
                    <a:pt x="2587" y="3751"/>
                    <a:pt x="2760" y="3529"/>
                    <a:pt x="3010" y="3481"/>
                  </a:cubicBezTo>
                  <a:cubicBezTo>
                    <a:pt x="3155" y="3453"/>
                    <a:pt x="3251" y="3327"/>
                    <a:pt x="3251" y="3183"/>
                  </a:cubicBezTo>
                  <a:lnTo>
                    <a:pt x="3251" y="1924"/>
                  </a:lnTo>
                  <a:cubicBezTo>
                    <a:pt x="3251" y="866"/>
                    <a:pt x="2395" y="0"/>
                    <a:pt x="132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604" name="Google Shape;15604;p69"/>
            <p:cNvSpPr/>
            <p:nvPr/>
          </p:nvSpPr>
          <p:spPr>
            <a:xfrm>
              <a:off x="7750143" y="1792210"/>
              <a:ext cx="29634" cy="69669"/>
            </a:xfrm>
            <a:custGeom>
              <a:avLst/>
              <a:gdLst/>
              <a:ahLst/>
              <a:cxnLst/>
              <a:rect l="l" t="t" r="r" b="b"/>
              <a:pathLst>
                <a:path w="1134" h="2666" extrusionOk="0">
                  <a:moveTo>
                    <a:pt x="101" y="0"/>
                  </a:moveTo>
                  <a:cubicBezTo>
                    <a:pt x="41" y="0"/>
                    <a:pt x="1" y="54"/>
                    <a:pt x="10" y="117"/>
                  </a:cubicBezTo>
                  <a:lnTo>
                    <a:pt x="154" y="2559"/>
                  </a:lnTo>
                  <a:cubicBezTo>
                    <a:pt x="154" y="2617"/>
                    <a:pt x="202" y="2665"/>
                    <a:pt x="260" y="2665"/>
                  </a:cubicBezTo>
                  <a:lnTo>
                    <a:pt x="875" y="2665"/>
                  </a:lnTo>
                  <a:cubicBezTo>
                    <a:pt x="933" y="2665"/>
                    <a:pt x="981" y="2617"/>
                    <a:pt x="981" y="2559"/>
                  </a:cubicBezTo>
                  <a:lnTo>
                    <a:pt x="1125" y="117"/>
                  </a:lnTo>
                  <a:cubicBezTo>
                    <a:pt x="1134" y="54"/>
                    <a:pt x="1085" y="0"/>
                    <a:pt x="1032" y="0"/>
                  </a:cubicBezTo>
                  <a:cubicBezTo>
                    <a:pt x="1028" y="0"/>
                    <a:pt x="1024" y="1"/>
                    <a:pt x="1019" y="1"/>
                  </a:cubicBezTo>
                  <a:lnTo>
                    <a:pt x="115" y="1"/>
                  </a:lnTo>
                  <a:cubicBezTo>
                    <a:pt x="110" y="1"/>
                    <a:pt x="106" y="0"/>
                    <a:pt x="101"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05" name="Google Shape;15605;p69"/>
            <p:cNvSpPr/>
            <p:nvPr/>
          </p:nvSpPr>
          <p:spPr>
            <a:xfrm>
              <a:off x="7766214" y="1504256"/>
              <a:ext cx="23389" cy="11080"/>
            </a:xfrm>
            <a:custGeom>
              <a:avLst/>
              <a:gdLst/>
              <a:ahLst/>
              <a:cxnLst/>
              <a:rect l="l" t="t" r="r" b="b"/>
              <a:pathLst>
                <a:path w="895" h="424" extrusionOk="0">
                  <a:moveTo>
                    <a:pt x="270" y="0"/>
                  </a:moveTo>
                  <a:cubicBezTo>
                    <a:pt x="0" y="0"/>
                    <a:pt x="0" y="424"/>
                    <a:pt x="270" y="424"/>
                  </a:cubicBezTo>
                  <a:lnTo>
                    <a:pt x="616" y="424"/>
                  </a:lnTo>
                  <a:cubicBezTo>
                    <a:pt x="895" y="424"/>
                    <a:pt x="895" y="0"/>
                    <a:pt x="616"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06" name="Google Shape;15606;p69"/>
            <p:cNvSpPr/>
            <p:nvPr/>
          </p:nvSpPr>
          <p:spPr>
            <a:xfrm>
              <a:off x="7741075" y="1503995"/>
              <a:ext cx="22657" cy="11080"/>
            </a:xfrm>
            <a:custGeom>
              <a:avLst/>
              <a:gdLst/>
              <a:ahLst/>
              <a:cxnLst/>
              <a:rect l="l" t="t" r="r" b="b"/>
              <a:pathLst>
                <a:path w="867" h="424" extrusionOk="0">
                  <a:moveTo>
                    <a:pt x="280" y="1"/>
                  </a:moveTo>
                  <a:cubicBezTo>
                    <a:pt x="1" y="1"/>
                    <a:pt x="1" y="424"/>
                    <a:pt x="280" y="424"/>
                  </a:cubicBezTo>
                  <a:lnTo>
                    <a:pt x="587" y="424"/>
                  </a:lnTo>
                  <a:cubicBezTo>
                    <a:pt x="866" y="424"/>
                    <a:pt x="866" y="1"/>
                    <a:pt x="587"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07" name="Google Shape;15607;p69"/>
            <p:cNvSpPr/>
            <p:nvPr/>
          </p:nvSpPr>
          <p:spPr>
            <a:xfrm>
              <a:off x="7765953" y="1529134"/>
              <a:ext cx="27178" cy="10819"/>
            </a:xfrm>
            <a:custGeom>
              <a:avLst/>
              <a:gdLst/>
              <a:ahLst/>
              <a:cxnLst/>
              <a:rect l="l" t="t" r="r" b="b"/>
              <a:pathLst>
                <a:path w="1040" h="414" extrusionOk="0">
                  <a:moveTo>
                    <a:pt x="280" y="0"/>
                  </a:moveTo>
                  <a:cubicBezTo>
                    <a:pt x="1" y="0"/>
                    <a:pt x="1" y="414"/>
                    <a:pt x="280" y="414"/>
                  </a:cubicBezTo>
                  <a:lnTo>
                    <a:pt x="760" y="414"/>
                  </a:lnTo>
                  <a:cubicBezTo>
                    <a:pt x="1039" y="414"/>
                    <a:pt x="1039" y="0"/>
                    <a:pt x="760"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08" name="Google Shape;15608;p69"/>
            <p:cNvSpPr/>
            <p:nvPr/>
          </p:nvSpPr>
          <p:spPr>
            <a:xfrm>
              <a:off x="7737573" y="1528873"/>
              <a:ext cx="26159" cy="10845"/>
            </a:xfrm>
            <a:custGeom>
              <a:avLst/>
              <a:gdLst/>
              <a:ahLst/>
              <a:cxnLst/>
              <a:rect l="l" t="t" r="r" b="b"/>
              <a:pathLst>
                <a:path w="1001" h="415" extrusionOk="0">
                  <a:moveTo>
                    <a:pt x="269" y="1"/>
                  </a:moveTo>
                  <a:cubicBezTo>
                    <a:pt x="0" y="1"/>
                    <a:pt x="0" y="414"/>
                    <a:pt x="269" y="414"/>
                  </a:cubicBezTo>
                  <a:lnTo>
                    <a:pt x="721" y="414"/>
                  </a:lnTo>
                  <a:cubicBezTo>
                    <a:pt x="1000" y="414"/>
                    <a:pt x="1000" y="1"/>
                    <a:pt x="721"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09" name="Google Shape;15609;p69"/>
            <p:cNvSpPr/>
            <p:nvPr/>
          </p:nvSpPr>
          <p:spPr>
            <a:xfrm>
              <a:off x="7751632" y="1523594"/>
              <a:ext cx="26420" cy="186482"/>
            </a:xfrm>
            <a:custGeom>
              <a:avLst/>
              <a:gdLst/>
              <a:ahLst/>
              <a:cxnLst/>
              <a:rect l="l" t="t" r="r" b="b"/>
              <a:pathLst>
                <a:path w="1011" h="7136" extrusionOk="0">
                  <a:moveTo>
                    <a:pt x="251" y="1"/>
                  </a:moveTo>
                  <a:lnTo>
                    <a:pt x="10" y="6896"/>
                  </a:lnTo>
                  <a:cubicBezTo>
                    <a:pt x="1" y="7030"/>
                    <a:pt x="106" y="7136"/>
                    <a:pt x="241" y="7136"/>
                  </a:cubicBezTo>
                  <a:lnTo>
                    <a:pt x="780" y="7136"/>
                  </a:lnTo>
                  <a:cubicBezTo>
                    <a:pt x="905" y="7136"/>
                    <a:pt x="1010" y="7030"/>
                    <a:pt x="1010" y="6896"/>
                  </a:cubicBezTo>
                  <a:lnTo>
                    <a:pt x="770" y="1"/>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10" name="Google Shape;15610;p69"/>
            <p:cNvSpPr/>
            <p:nvPr/>
          </p:nvSpPr>
          <p:spPr>
            <a:xfrm>
              <a:off x="7764960" y="1523594"/>
              <a:ext cx="13092" cy="186482"/>
            </a:xfrm>
            <a:custGeom>
              <a:avLst/>
              <a:gdLst/>
              <a:ahLst/>
              <a:cxnLst/>
              <a:rect l="l" t="t" r="r" b="b"/>
              <a:pathLst>
                <a:path w="501" h="7136" extrusionOk="0">
                  <a:moveTo>
                    <a:pt x="0" y="1"/>
                  </a:moveTo>
                  <a:lnTo>
                    <a:pt x="0" y="7136"/>
                  </a:lnTo>
                  <a:lnTo>
                    <a:pt x="270" y="7136"/>
                  </a:lnTo>
                  <a:cubicBezTo>
                    <a:pt x="395" y="7136"/>
                    <a:pt x="500" y="7021"/>
                    <a:pt x="500" y="6896"/>
                  </a:cubicBezTo>
                  <a:lnTo>
                    <a:pt x="260" y="1"/>
                  </a:ln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15611" name="Google Shape;15611;p69"/>
            <p:cNvSpPr/>
            <p:nvPr/>
          </p:nvSpPr>
          <p:spPr>
            <a:xfrm>
              <a:off x="7749881" y="1501251"/>
              <a:ext cx="30418" cy="41498"/>
            </a:xfrm>
            <a:custGeom>
              <a:avLst/>
              <a:gdLst/>
              <a:ahLst/>
              <a:cxnLst/>
              <a:rect l="l" t="t" r="r" b="b"/>
              <a:pathLst>
                <a:path w="1164" h="1588" extrusionOk="0">
                  <a:moveTo>
                    <a:pt x="279" y="0"/>
                  </a:moveTo>
                  <a:cubicBezTo>
                    <a:pt x="241" y="0"/>
                    <a:pt x="202" y="29"/>
                    <a:pt x="202" y="77"/>
                  </a:cubicBezTo>
                  <a:lnTo>
                    <a:pt x="10" y="1500"/>
                  </a:lnTo>
                  <a:cubicBezTo>
                    <a:pt x="0" y="1548"/>
                    <a:pt x="39" y="1587"/>
                    <a:pt x="87" y="1587"/>
                  </a:cubicBezTo>
                  <a:lnTo>
                    <a:pt x="1068" y="1587"/>
                  </a:lnTo>
                  <a:cubicBezTo>
                    <a:pt x="1072" y="1588"/>
                    <a:pt x="1076" y="1588"/>
                    <a:pt x="1080" y="1588"/>
                  </a:cubicBezTo>
                  <a:cubicBezTo>
                    <a:pt x="1124" y="1588"/>
                    <a:pt x="1163" y="1544"/>
                    <a:pt x="1154" y="1500"/>
                  </a:cubicBezTo>
                  <a:lnTo>
                    <a:pt x="962" y="77"/>
                  </a:lnTo>
                  <a:cubicBezTo>
                    <a:pt x="952" y="29"/>
                    <a:pt x="923" y="0"/>
                    <a:pt x="875" y="0"/>
                  </a:cubicBez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612" name="Google Shape;15612;p69"/>
            <p:cNvSpPr/>
            <p:nvPr/>
          </p:nvSpPr>
          <p:spPr>
            <a:xfrm>
              <a:off x="7718967" y="1737201"/>
              <a:ext cx="24904" cy="60444"/>
            </a:xfrm>
            <a:custGeom>
              <a:avLst/>
              <a:gdLst/>
              <a:ahLst/>
              <a:cxnLst/>
              <a:rect l="l" t="t" r="r" b="b"/>
              <a:pathLst>
                <a:path w="953" h="2313" extrusionOk="0">
                  <a:moveTo>
                    <a:pt x="741" y="1"/>
                  </a:moveTo>
                  <a:cubicBezTo>
                    <a:pt x="626" y="1"/>
                    <a:pt x="539" y="97"/>
                    <a:pt x="539" y="212"/>
                  </a:cubicBezTo>
                  <a:lnTo>
                    <a:pt x="539" y="635"/>
                  </a:lnTo>
                  <a:cubicBezTo>
                    <a:pt x="529" y="779"/>
                    <a:pt x="472" y="914"/>
                    <a:pt x="376" y="1020"/>
                  </a:cubicBezTo>
                  <a:cubicBezTo>
                    <a:pt x="78" y="1299"/>
                    <a:pt x="1" y="1731"/>
                    <a:pt x="174" y="2097"/>
                  </a:cubicBezTo>
                  <a:lnTo>
                    <a:pt x="222" y="2193"/>
                  </a:lnTo>
                  <a:cubicBezTo>
                    <a:pt x="264" y="2277"/>
                    <a:pt x="334" y="2312"/>
                    <a:pt x="404" y="2312"/>
                  </a:cubicBezTo>
                  <a:cubicBezTo>
                    <a:pt x="543" y="2312"/>
                    <a:pt x="680" y="2176"/>
                    <a:pt x="597" y="2010"/>
                  </a:cubicBezTo>
                  <a:lnTo>
                    <a:pt x="549" y="1914"/>
                  </a:lnTo>
                  <a:cubicBezTo>
                    <a:pt x="453" y="1712"/>
                    <a:pt x="501" y="1472"/>
                    <a:pt x="664" y="1318"/>
                  </a:cubicBezTo>
                  <a:cubicBezTo>
                    <a:pt x="847" y="1135"/>
                    <a:pt x="953" y="895"/>
                    <a:pt x="953" y="635"/>
                  </a:cubicBezTo>
                  <a:lnTo>
                    <a:pt x="953" y="202"/>
                  </a:lnTo>
                  <a:cubicBezTo>
                    <a:pt x="953" y="97"/>
                    <a:pt x="856" y="1"/>
                    <a:pt x="741"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613" name="Google Shape;15613;p69"/>
            <p:cNvSpPr/>
            <p:nvPr/>
          </p:nvSpPr>
          <p:spPr>
            <a:xfrm>
              <a:off x="7786075" y="1737201"/>
              <a:ext cx="24904" cy="60444"/>
            </a:xfrm>
            <a:custGeom>
              <a:avLst/>
              <a:gdLst/>
              <a:ahLst/>
              <a:cxnLst/>
              <a:rect l="l" t="t" r="r" b="b"/>
              <a:pathLst>
                <a:path w="953" h="2313" extrusionOk="0">
                  <a:moveTo>
                    <a:pt x="207" y="1"/>
                  </a:moveTo>
                  <a:cubicBezTo>
                    <a:pt x="103" y="1"/>
                    <a:pt x="0" y="68"/>
                    <a:pt x="0" y="202"/>
                  </a:cubicBezTo>
                  <a:lnTo>
                    <a:pt x="0" y="635"/>
                  </a:lnTo>
                  <a:cubicBezTo>
                    <a:pt x="0" y="895"/>
                    <a:pt x="106" y="1135"/>
                    <a:pt x="289" y="1318"/>
                  </a:cubicBezTo>
                  <a:cubicBezTo>
                    <a:pt x="452" y="1472"/>
                    <a:pt x="500" y="1712"/>
                    <a:pt x="404" y="1914"/>
                  </a:cubicBezTo>
                  <a:lnTo>
                    <a:pt x="356" y="2010"/>
                  </a:lnTo>
                  <a:cubicBezTo>
                    <a:pt x="273" y="2176"/>
                    <a:pt x="410" y="2312"/>
                    <a:pt x="548" y="2312"/>
                  </a:cubicBezTo>
                  <a:cubicBezTo>
                    <a:pt x="618" y="2312"/>
                    <a:pt x="689" y="2277"/>
                    <a:pt x="731" y="2193"/>
                  </a:cubicBezTo>
                  <a:lnTo>
                    <a:pt x="779" y="2097"/>
                  </a:lnTo>
                  <a:cubicBezTo>
                    <a:pt x="952" y="1731"/>
                    <a:pt x="866" y="1299"/>
                    <a:pt x="577" y="1020"/>
                  </a:cubicBezTo>
                  <a:cubicBezTo>
                    <a:pt x="471" y="924"/>
                    <a:pt x="414" y="789"/>
                    <a:pt x="414" y="645"/>
                  </a:cubicBezTo>
                  <a:lnTo>
                    <a:pt x="414" y="202"/>
                  </a:lnTo>
                  <a:cubicBezTo>
                    <a:pt x="414" y="68"/>
                    <a:pt x="310" y="1"/>
                    <a:pt x="207" y="1"/>
                  </a:cubicBezTo>
                  <a:close/>
                </a:path>
              </a:pathLst>
            </a:custGeom>
            <a:solidFill>
              <a:srgbClr val="B9C7D2"/>
            </a:solidFill>
            <a:ln>
              <a:noFill/>
            </a:ln>
          </p:spPr>
          <p:txBody>
            <a:bodyPr spcFirstLastPara="1" wrap="square" lIns="91425" tIns="91425" rIns="91425" bIns="91425" anchor="ctr" anchorCtr="0">
              <a:noAutofit/>
            </a:bodyPr>
            <a:lstStyle/>
            <a:p>
              <a:endParaRPr/>
            </a:p>
          </p:txBody>
        </p:sp>
        <p:sp>
          <p:nvSpPr>
            <p:cNvPr id="15614" name="Google Shape;15614;p69"/>
            <p:cNvSpPr/>
            <p:nvPr/>
          </p:nvSpPr>
          <p:spPr>
            <a:xfrm>
              <a:off x="7764960" y="1792210"/>
              <a:ext cx="14608" cy="69669"/>
            </a:xfrm>
            <a:custGeom>
              <a:avLst/>
              <a:gdLst/>
              <a:ahLst/>
              <a:cxnLst/>
              <a:rect l="l" t="t" r="r" b="b"/>
              <a:pathLst>
                <a:path w="559" h="2666" extrusionOk="0">
                  <a:moveTo>
                    <a:pt x="465" y="0"/>
                  </a:moveTo>
                  <a:cubicBezTo>
                    <a:pt x="461" y="0"/>
                    <a:pt x="457" y="1"/>
                    <a:pt x="452" y="1"/>
                  </a:cubicBezTo>
                  <a:lnTo>
                    <a:pt x="0" y="1"/>
                  </a:lnTo>
                  <a:lnTo>
                    <a:pt x="0" y="2665"/>
                  </a:lnTo>
                  <a:lnTo>
                    <a:pt x="308" y="2665"/>
                  </a:lnTo>
                  <a:cubicBezTo>
                    <a:pt x="366" y="2665"/>
                    <a:pt x="414" y="2617"/>
                    <a:pt x="414" y="2559"/>
                  </a:cubicBezTo>
                  <a:lnTo>
                    <a:pt x="558" y="117"/>
                  </a:lnTo>
                  <a:cubicBezTo>
                    <a:pt x="558" y="54"/>
                    <a:pt x="517" y="0"/>
                    <a:pt x="465" y="0"/>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15615" name="Google Shape;15615;p69"/>
            <p:cNvSpPr/>
            <p:nvPr/>
          </p:nvSpPr>
          <p:spPr>
            <a:xfrm>
              <a:off x="7751397" y="1814109"/>
              <a:ext cx="27152" cy="11080"/>
            </a:xfrm>
            <a:custGeom>
              <a:avLst/>
              <a:gdLst/>
              <a:ahLst/>
              <a:cxnLst/>
              <a:rect l="l" t="t" r="r" b="b"/>
              <a:pathLst>
                <a:path w="1039" h="424" extrusionOk="0">
                  <a:moveTo>
                    <a:pt x="0" y="0"/>
                  </a:moveTo>
                  <a:lnTo>
                    <a:pt x="29" y="423"/>
                  </a:lnTo>
                  <a:lnTo>
                    <a:pt x="1010" y="423"/>
                  </a:lnTo>
                  <a:lnTo>
                    <a:pt x="1039" y="0"/>
                  </a:ln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616" name="Google Shape;15616;p69"/>
            <p:cNvSpPr/>
            <p:nvPr/>
          </p:nvSpPr>
          <p:spPr>
            <a:xfrm>
              <a:off x="7764960" y="1814109"/>
              <a:ext cx="13589" cy="11080"/>
            </a:xfrm>
            <a:custGeom>
              <a:avLst/>
              <a:gdLst/>
              <a:ahLst/>
              <a:cxnLst/>
              <a:rect l="l" t="t" r="r" b="b"/>
              <a:pathLst>
                <a:path w="520" h="424" extrusionOk="0">
                  <a:moveTo>
                    <a:pt x="0" y="0"/>
                  </a:moveTo>
                  <a:lnTo>
                    <a:pt x="0" y="423"/>
                  </a:lnTo>
                  <a:lnTo>
                    <a:pt x="491" y="423"/>
                  </a:lnTo>
                  <a:lnTo>
                    <a:pt x="520" y="0"/>
                  </a:lnTo>
                  <a:close/>
                </a:path>
              </a:pathLst>
            </a:custGeom>
            <a:solidFill>
              <a:srgbClr val="CAD5DD"/>
            </a:solidFill>
            <a:ln>
              <a:noFill/>
            </a:ln>
          </p:spPr>
          <p:txBody>
            <a:bodyPr spcFirstLastPara="1" wrap="square" lIns="91425" tIns="91425" rIns="91425" bIns="91425" anchor="ctr" anchorCtr="0">
              <a:noAutofit/>
            </a:bodyPr>
            <a:lstStyle/>
            <a:p>
              <a:endParaRPr/>
            </a:p>
          </p:txBody>
        </p:sp>
        <p:sp>
          <p:nvSpPr>
            <p:cNvPr id="15617" name="Google Shape;15617;p69"/>
            <p:cNvSpPr/>
            <p:nvPr/>
          </p:nvSpPr>
          <p:spPr>
            <a:xfrm>
              <a:off x="7764960" y="1501251"/>
              <a:ext cx="15105" cy="41472"/>
            </a:xfrm>
            <a:custGeom>
              <a:avLst/>
              <a:gdLst/>
              <a:ahLst/>
              <a:cxnLst/>
              <a:rect l="l" t="t" r="r" b="b"/>
              <a:pathLst>
                <a:path w="578" h="1587" extrusionOk="0">
                  <a:moveTo>
                    <a:pt x="0" y="0"/>
                  </a:moveTo>
                  <a:lnTo>
                    <a:pt x="0" y="1587"/>
                  </a:lnTo>
                  <a:lnTo>
                    <a:pt x="491" y="1587"/>
                  </a:lnTo>
                  <a:cubicBezTo>
                    <a:pt x="539" y="1587"/>
                    <a:pt x="577" y="1548"/>
                    <a:pt x="568" y="1500"/>
                  </a:cubicBezTo>
                  <a:lnTo>
                    <a:pt x="375" y="77"/>
                  </a:lnTo>
                  <a:cubicBezTo>
                    <a:pt x="375" y="29"/>
                    <a:pt x="337" y="0"/>
                    <a:pt x="298" y="0"/>
                  </a:cubicBezTo>
                  <a:close/>
                </a:path>
              </a:pathLst>
            </a:custGeom>
            <a:solidFill>
              <a:srgbClr val="CAD5DD"/>
            </a:solidFill>
            <a:ln>
              <a:noFill/>
            </a:ln>
          </p:spPr>
          <p:txBody>
            <a:bodyPr spcFirstLastPara="1" wrap="square" lIns="91425" tIns="91425" rIns="91425" bIns="91425" anchor="ctr" anchorCtr="0">
              <a:noAutofit/>
            </a:bodyPr>
            <a:lstStyle/>
            <a:p>
              <a:endParaRPr/>
            </a:p>
          </p:txBody>
        </p:sp>
      </p:grpSp>
      <p:grpSp>
        <p:nvGrpSpPr>
          <p:cNvPr id="15618" name="Google Shape;15618;p69"/>
          <p:cNvGrpSpPr/>
          <p:nvPr/>
        </p:nvGrpSpPr>
        <p:grpSpPr>
          <a:xfrm>
            <a:off x="8150180" y="1316603"/>
            <a:ext cx="150811" cy="360628"/>
            <a:chOff x="8150179" y="1501251"/>
            <a:chExt cx="150811" cy="360628"/>
          </a:xfrm>
        </p:grpSpPr>
        <p:sp>
          <p:nvSpPr>
            <p:cNvPr id="15619" name="Google Shape;15619;p69"/>
            <p:cNvSpPr/>
            <p:nvPr/>
          </p:nvSpPr>
          <p:spPr>
            <a:xfrm>
              <a:off x="8150179" y="1656034"/>
              <a:ext cx="150549" cy="205846"/>
            </a:xfrm>
            <a:custGeom>
              <a:avLst/>
              <a:gdLst/>
              <a:ahLst/>
              <a:cxnLst/>
              <a:rect l="l" t="t" r="r" b="b"/>
              <a:pathLst>
                <a:path w="5761" h="7877" extrusionOk="0">
                  <a:moveTo>
                    <a:pt x="2886" y="1"/>
                  </a:moveTo>
                  <a:cubicBezTo>
                    <a:pt x="2799" y="1"/>
                    <a:pt x="2626" y="1"/>
                    <a:pt x="2549" y="10"/>
                  </a:cubicBezTo>
                  <a:cubicBezTo>
                    <a:pt x="1520" y="87"/>
                    <a:pt x="722" y="626"/>
                    <a:pt x="722" y="1693"/>
                  </a:cubicBezTo>
                  <a:cubicBezTo>
                    <a:pt x="722" y="1962"/>
                    <a:pt x="770" y="2241"/>
                    <a:pt x="885" y="2491"/>
                  </a:cubicBezTo>
                  <a:cubicBezTo>
                    <a:pt x="1058" y="2933"/>
                    <a:pt x="982" y="3433"/>
                    <a:pt x="674" y="3789"/>
                  </a:cubicBezTo>
                  <a:cubicBezTo>
                    <a:pt x="241" y="4299"/>
                    <a:pt x="1" y="4943"/>
                    <a:pt x="1" y="5607"/>
                  </a:cubicBezTo>
                  <a:cubicBezTo>
                    <a:pt x="1" y="7068"/>
                    <a:pt x="1116" y="7790"/>
                    <a:pt x="2549" y="7866"/>
                  </a:cubicBezTo>
                  <a:cubicBezTo>
                    <a:pt x="2626" y="7866"/>
                    <a:pt x="2799" y="7876"/>
                    <a:pt x="2886" y="7876"/>
                  </a:cubicBezTo>
                  <a:cubicBezTo>
                    <a:pt x="2962" y="7876"/>
                    <a:pt x="3136" y="7876"/>
                    <a:pt x="3222" y="7866"/>
                  </a:cubicBezTo>
                  <a:cubicBezTo>
                    <a:pt x="4645" y="7790"/>
                    <a:pt x="5761" y="7068"/>
                    <a:pt x="5761" y="5607"/>
                  </a:cubicBezTo>
                  <a:cubicBezTo>
                    <a:pt x="5761" y="4943"/>
                    <a:pt x="5530" y="4299"/>
                    <a:pt x="5097" y="3789"/>
                  </a:cubicBezTo>
                  <a:cubicBezTo>
                    <a:pt x="4780" y="3433"/>
                    <a:pt x="4703" y="2933"/>
                    <a:pt x="4886" y="2491"/>
                  </a:cubicBezTo>
                  <a:cubicBezTo>
                    <a:pt x="4991" y="2241"/>
                    <a:pt x="5049" y="1962"/>
                    <a:pt x="5049" y="1693"/>
                  </a:cubicBezTo>
                  <a:cubicBezTo>
                    <a:pt x="5049" y="626"/>
                    <a:pt x="4251" y="87"/>
                    <a:pt x="3222" y="10"/>
                  </a:cubicBezTo>
                  <a:cubicBezTo>
                    <a:pt x="3136" y="10"/>
                    <a:pt x="2972" y="1"/>
                    <a:pt x="2886" y="1"/>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20" name="Google Shape;15620;p69"/>
            <p:cNvSpPr/>
            <p:nvPr/>
          </p:nvSpPr>
          <p:spPr>
            <a:xfrm>
              <a:off x="8206468" y="1656034"/>
              <a:ext cx="94521" cy="205846"/>
            </a:xfrm>
            <a:custGeom>
              <a:avLst/>
              <a:gdLst/>
              <a:ahLst/>
              <a:cxnLst/>
              <a:rect l="l" t="t" r="r" b="b"/>
              <a:pathLst>
                <a:path w="3617" h="7877" extrusionOk="0">
                  <a:moveTo>
                    <a:pt x="732" y="1"/>
                  </a:moveTo>
                  <a:cubicBezTo>
                    <a:pt x="645" y="1"/>
                    <a:pt x="472" y="1"/>
                    <a:pt x="395" y="10"/>
                  </a:cubicBezTo>
                  <a:cubicBezTo>
                    <a:pt x="308" y="20"/>
                    <a:pt x="231" y="29"/>
                    <a:pt x="155" y="39"/>
                  </a:cubicBezTo>
                  <a:cubicBezTo>
                    <a:pt x="991" y="77"/>
                    <a:pt x="2135" y="327"/>
                    <a:pt x="2135" y="1049"/>
                  </a:cubicBezTo>
                  <a:cubicBezTo>
                    <a:pt x="2145" y="2010"/>
                    <a:pt x="1645" y="1962"/>
                    <a:pt x="1280" y="2491"/>
                  </a:cubicBezTo>
                  <a:cubicBezTo>
                    <a:pt x="1010" y="2885"/>
                    <a:pt x="1183" y="3433"/>
                    <a:pt x="1491" y="3789"/>
                  </a:cubicBezTo>
                  <a:cubicBezTo>
                    <a:pt x="1924" y="4299"/>
                    <a:pt x="2155" y="4943"/>
                    <a:pt x="2155" y="5607"/>
                  </a:cubicBezTo>
                  <a:cubicBezTo>
                    <a:pt x="2155" y="6934"/>
                    <a:pt x="1241" y="7655"/>
                    <a:pt x="1" y="7828"/>
                  </a:cubicBezTo>
                  <a:cubicBezTo>
                    <a:pt x="135" y="7847"/>
                    <a:pt x="260" y="7857"/>
                    <a:pt x="395" y="7866"/>
                  </a:cubicBezTo>
                  <a:cubicBezTo>
                    <a:pt x="481" y="7866"/>
                    <a:pt x="645" y="7876"/>
                    <a:pt x="732" y="7876"/>
                  </a:cubicBezTo>
                  <a:cubicBezTo>
                    <a:pt x="818" y="7876"/>
                    <a:pt x="982" y="7876"/>
                    <a:pt x="1068" y="7866"/>
                  </a:cubicBezTo>
                  <a:cubicBezTo>
                    <a:pt x="2491" y="7790"/>
                    <a:pt x="3616" y="7068"/>
                    <a:pt x="3616" y="5607"/>
                  </a:cubicBezTo>
                  <a:cubicBezTo>
                    <a:pt x="3616" y="4943"/>
                    <a:pt x="3376" y="4299"/>
                    <a:pt x="2943" y="3789"/>
                  </a:cubicBezTo>
                  <a:cubicBezTo>
                    <a:pt x="2626" y="3433"/>
                    <a:pt x="2549" y="2933"/>
                    <a:pt x="2732" y="2491"/>
                  </a:cubicBezTo>
                  <a:cubicBezTo>
                    <a:pt x="2837" y="2241"/>
                    <a:pt x="2895" y="1962"/>
                    <a:pt x="2895" y="1693"/>
                  </a:cubicBezTo>
                  <a:cubicBezTo>
                    <a:pt x="2895" y="626"/>
                    <a:pt x="2097" y="87"/>
                    <a:pt x="1068" y="10"/>
                  </a:cubicBezTo>
                  <a:cubicBezTo>
                    <a:pt x="982" y="10"/>
                    <a:pt x="818" y="1"/>
                    <a:pt x="732" y="1"/>
                  </a:cubicBezTo>
                  <a:close/>
                </a:path>
              </a:pathLst>
            </a:custGeom>
            <a:solidFill>
              <a:srgbClr val="A5B8C6"/>
            </a:solidFill>
            <a:ln>
              <a:noFill/>
            </a:ln>
          </p:spPr>
          <p:txBody>
            <a:bodyPr spcFirstLastPara="1" wrap="square" lIns="91425" tIns="91425" rIns="91425" bIns="91425" anchor="ctr" anchorCtr="0">
              <a:noAutofit/>
            </a:bodyPr>
            <a:lstStyle/>
            <a:p>
              <a:endParaRPr/>
            </a:p>
          </p:txBody>
        </p:sp>
        <p:sp>
          <p:nvSpPr>
            <p:cNvPr id="15621" name="Google Shape;15621;p69"/>
            <p:cNvSpPr/>
            <p:nvPr/>
          </p:nvSpPr>
          <p:spPr>
            <a:xfrm>
              <a:off x="8209996" y="1513559"/>
              <a:ext cx="30941" cy="168894"/>
            </a:xfrm>
            <a:custGeom>
              <a:avLst/>
              <a:gdLst/>
              <a:ahLst/>
              <a:cxnLst/>
              <a:rect l="l" t="t" r="r" b="b"/>
              <a:pathLst>
                <a:path w="1184" h="6463" extrusionOk="0">
                  <a:moveTo>
                    <a:pt x="250" y="0"/>
                  </a:moveTo>
                  <a:lnTo>
                    <a:pt x="10" y="6347"/>
                  </a:lnTo>
                  <a:cubicBezTo>
                    <a:pt x="0" y="6414"/>
                    <a:pt x="58" y="6462"/>
                    <a:pt x="116" y="6462"/>
                  </a:cubicBezTo>
                  <a:lnTo>
                    <a:pt x="1068" y="6462"/>
                  </a:lnTo>
                  <a:cubicBezTo>
                    <a:pt x="1135" y="6462"/>
                    <a:pt x="1183" y="6405"/>
                    <a:pt x="1173" y="6347"/>
                  </a:cubicBezTo>
                  <a:lnTo>
                    <a:pt x="933" y="0"/>
                  </a:ln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622" name="Google Shape;15622;p69"/>
            <p:cNvSpPr/>
            <p:nvPr/>
          </p:nvSpPr>
          <p:spPr>
            <a:xfrm>
              <a:off x="8198419" y="1702785"/>
              <a:ext cx="54329" cy="54303"/>
            </a:xfrm>
            <a:custGeom>
              <a:avLst/>
              <a:gdLst/>
              <a:ahLst/>
              <a:cxnLst/>
              <a:rect l="l" t="t" r="r" b="b"/>
              <a:pathLst>
                <a:path w="2079" h="2078" extrusionOk="0">
                  <a:moveTo>
                    <a:pt x="1040" y="0"/>
                  </a:moveTo>
                  <a:cubicBezTo>
                    <a:pt x="463" y="0"/>
                    <a:pt x="1" y="471"/>
                    <a:pt x="1" y="1039"/>
                  </a:cubicBezTo>
                  <a:cubicBezTo>
                    <a:pt x="1" y="1616"/>
                    <a:pt x="463" y="2077"/>
                    <a:pt x="1040" y="2077"/>
                  </a:cubicBezTo>
                  <a:cubicBezTo>
                    <a:pt x="1607" y="2077"/>
                    <a:pt x="2078" y="1616"/>
                    <a:pt x="2078" y="1039"/>
                  </a:cubicBezTo>
                  <a:cubicBezTo>
                    <a:pt x="2078" y="471"/>
                    <a:pt x="1607" y="0"/>
                    <a:pt x="1040" y="0"/>
                  </a:cubicBezTo>
                  <a:close/>
                </a:path>
              </a:pathLst>
            </a:custGeom>
            <a:solidFill>
              <a:srgbClr val="657E93"/>
            </a:solidFill>
            <a:ln>
              <a:noFill/>
            </a:ln>
          </p:spPr>
          <p:txBody>
            <a:bodyPr spcFirstLastPara="1" wrap="square" lIns="91425" tIns="91425" rIns="91425" bIns="91425" anchor="ctr" anchorCtr="0">
              <a:noAutofit/>
            </a:bodyPr>
            <a:lstStyle/>
            <a:p>
              <a:endParaRPr/>
            </a:p>
          </p:txBody>
        </p:sp>
        <p:sp>
          <p:nvSpPr>
            <p:cNvPr id="15623" name="Google Shape;15623;p69"/>
            <p:cNvSpPr/>
            <p:nvPr/>
          </p:nvSpPr>
          <p:spPr>
            <a:xfrm>
              <a:off x="8189639" y="1809327"/>
              <a:ext cx="71629" cy="21141"/>
            </a:xfrm>
            <a:custGeom>
              <a:avLst/>
              <a:gdLst/>
              <a:ahLst/>
              <a:cxnLst/>
              <a:rect l="l" t="t" r="r" b="b"/>
              <a:pathLst>
                <a:path w="2741" h="809" extrusionOk="0">
                  <a:moveTo>
                    <a:pt x="106" y="0"/>
                  </a:moveTo>
                  <a:cubicBezTo>
                    <a:pt x="48" y="0"/>
                    <a:pt x="0" y="48"/>
                    <a:pt x="0" y="106"/>
                  </a:cubicBezTo>
                  <a:lnTo>
                    <a:pt x="0" y="702"/>
                  </a:lnTo>
                  <a:cubicBezTo>
                    <a:pt x="0" y="760"/>
                    <a:pt x="48" y="808"/>
                    <a:pt x="106" y="808"/>
                  </a:cubicBezTo>
                  <a:lnTo>
                    <a:pt x="2635" y="808"/>
                  </a:lnTo>
                  <a:cubicBezTo>
                    <a:pt x="2693" y="808"/>
                    <a:pt x="2741" y="760"/>
                    <a:pt x="2741" y="702"/>
                  </a:cubicBezTo>
                  <a:lnTo>
                    <a:pt x="2741" y="106"/>
                  </a:lnTo>
                  <a:cubicBezTo>
                    <a:pt x="2741" y="48"/>
                    <a:pt x="2693" y="0"/>
                    <a:pt x="2635" y="0"/>
                  </a:cubicBez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624" name="Google Shape;15624;p69"/>
            <p:cNvSpPr/>
            <p:nvPr/>
          </p:nvSpPr>
          <p:spPr>
            <a:xfrm>
              <a:off x="8189639" y="1817114"/>
              <a:ext cx="71629" cy="13354"/>
            </a:xfrm>
            <a:custGeom>
              <a:avLst/>
              <a:gdLst/>
              <a:ahLst/>
              <a:cxnLst/>
              <a:rect l="l" t="t" r="r" b="b"/>
              <a:pathLst>
                <a:path w="2741" h="511" extrusionOk="0">
                  <a:moveTo>
                    <a:pt x="0" y="0"/>
                  </a:moveTo>
                  <a:lnTo>
                    <a:pt x="0" y="404"/>
                  </a:lnTo>
                  <a:cubicBezTo>
                    <a:pt x="0" y="462"/>
                    <a:pt x="48" y="510"/>
                    <a:pt x="106" y="510"/>
                  </a:cubicBezTo>
                  <a:lnTo>
                    <a:pt x="2635" y="510"/>
                  </a:lnTo>
                  <a:cubicBezTo>
                    <a:pt x="2693" y="510"/>
                    <a:pt x="2741" y="462"/>
                    <a:pt x="2741" y="404"/>
                  </a:cubicBezTo>
                  <a:lnTo>
                    <a:pt x="2741" y="10"/>
                  </a:lnTo>
                  <a:cubicBezTo>
                    <a:pt x="2741" y="58"/>
                    <a:pt x="2693" y="106"/>
                    <a:pt x="2635" y="106"/>
                  </a:cubicBezTo>
                  <a:lnTo>
                    <a:pt x="106" y="106"/>
                  </a:lnTo>
                  <a:cubicBezTo>
                    <a:pt x="48" y="106"/>
                    <a:pt x="0" y="58"/>
                    <a:pt x="0" y="0"/>
                  </a:cubicBez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5625" name="Google Shape;15625;p69"/>
            <p:cNvSpPr/>
            <p:nvPr/>
          </p:nvSpPr>
          <p:spPr>
            <a:xfrm>
              <a:off x="8225571" y="1513559"/>
              <a:ext cx="15366" cy="168894"/>
            </a:xfrm>
            <a:custGeom>
              <a:avLst/>
              <a:gdLst/>
              <a:ahLst/>
              <a:cxnLst/>
              <a:rect l="l" t="t" r="r" b="b"/>
              <a:pathLst>
                <a:path w="588" h="6463" extrusionOk="0">
                  <a:moveTo>
                    <a:pt x="1" y="0"/>
                  </a:moveTo>
                  <a:lnTo>
                    <a:pt x="1" y="10"/>
                  </a:lnTo>
                  <a:lnTo>
                    <a:pt x="1" y="6462"/>
                  </a:lnTo>
                  <a:lnTo>
                    <a:pt x="472" y="6462"/>
                  </a:lnTo>
                  <a:cubicBezTo>
                    <a:pt x="539" y="6462"/>
                    <a:pt x="587" y="6414"/>
                    <a:pt x="587" y="6347"/>
                  </a:cubicBezTo>
                  <a:lnTo>
                    <a:pt x="347" y="0"/>
                  </a:lnTo>
                  <a:close/>
                </a:path>
              </a:pathLst>
            </a:custGeom>
            <a:solidFill>
              <a:srgbClr val="C1CED8"/>
            </a:solidFill>
            <a:ln>
              <a:noFill/>
            </a:ln>
          </p:spPr>
          <p:txBody>
            <a:bodyPr spcFirstLastPara="1" wrap="square" lIns="91425" tIns="91425" rIns="91425" bIns="91425" anchor="ctr" anchorCtr="0">
              <a:noAutofit/>
            </a:bodyPr>
            <a:lstStyle/>
            <a:p>
              <a:endParaRPr/>
            </a:p>
          </p:txBody>
        </p:sp>
        <p:sp>
          <p:nvSpPr>
            <p:cNvPr id="15626" name="Google Shape;15626;p69"/>
            <p:cNvSpPr/>
            <p:nvPr/>
          </p:nvSpPr>
          <p:spPr>
            <a:xfrm>
              <a:off x="8204456" y="1501251"/>
              <a:ext cx="41995" cy="50018"/>
            </a:xfrm>
            <a:custGeom>
              <a:avLst/>
              <a:gdLst/>
              <a:ahLst/>
              <a:cxnLst/>
              <a:rect l="l" t="t" r="r" b="b"/>
              <a:pathLst>
                <a:path w="1607" h="1914" extrusionOk="0">
                  <a:moveTo>
                    <a:pt x="193" y="0"/>
                  </a:moveTo>
                  <a:cubicBezTo>
                    <a:pt x="87" y="0"/>
                    <a:pt x="1" y="96"/>
                    <a:pt x="10" y="202"/>
                  </a:cubicBezTo>
                  <a:lnTo>
                    <a:pt x="155" y="1741"/>
                  </a:lnTo>
                  <a:cubicBezTo>
                    <a:pt x="164" y="1837"/>
                    <a:pt x="241" y="1914"/>
                    <a:pt x="337" y="1914"/>
                  </a:cubicBezTo>
                  <a:lnTo>
                    <a:pt x="1280" y="1914"/>
                  </a:lnTo>
                  <a:cubicBezTo>
                    <a:pt x="1376" y="1914"/>
                    <a:pt x="1453" y="1837"/>
                    <a:pt x="1462" y="1741"/>
                  </a:cubicBezTo>
                  <a:lnTo>
                    <a:pt x="1597" y="202"/>
                  </a:lnTo>
                  <a:cubicBezTo>
                    <a:pt x="1607" y="96"/>
                    <a:pt x="1520" y="0"/>
                    <a:pt x="1414" y="0"/>
                  </a:cubicBez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27" name="Google Shape;15627;p69"/>
            <p:cNvSpPr/>
            <p:nvPr/>
          </p:nvSpPr>
          <p:spPr>
            <a:xfrm>
              <a:off x="8225571" y="1501251"/>
              <a:ext cx="20880" cy="50018"/>
            </a:xfrm>
            <a:custGeom>
              <a:avLst/>
              <a:gdLst/>
              <a:ahLst/>
              <a:cxnLst/>
              <a:rect l="l" t="t" r="r" b="b"/>
              <a:pathLst>
                <a:path w="799" h="1914" extrusionOk="0">
                  <a:moveTo>
                    <a:pt x="1" y="0"/>
                  </a:moveTo>
                  <a:lnTo>
                    <a:pt x="1" y="1914"/>
                  </a:lnTo>
                  <a:lnTo>
                    <a:pt x="472" y="1914"/>
                  </a:lnTo>
                  <a:cubicBezTo>
                    <a:pt x="568" y="1914"/>
                    <a:pt x="645" y="1837"/>
                    <a:pt x="654" y="1741"/>
                  </a:cubicBezTo>
                  <a:lnTo>
                    <a:pt x="789" y="202"/>
                  </a:lnTo>
                  <a:cubicBezTo>
                    <a:pt x="799" y="96"/>
                    <a:pt x="712" y="0"/>
                    <a:pt x="606" y="0"/>
                  </a:cubicBezTo>
                  <a:close/>
                </a:path>
              </a:pathLst>
            </a:custGeom>
            <a:solidFill>
              <a:srgbClr val="A5B8C6"/>
            </a:solidFill>
            <a:ln>
              <a:noFill/>
            </a:ln>
          </p:spPr>
          <p:txBody>
            <a:bodyPr spcFirstLastPara="1" wrap="square" lIns="91425" tIns="91425" rIns="91425" bIns="91425" anchor="ctr" anchorCtr="0">
              <a:noAutofit/>
            </a:bodyPr>
            <a:lstStyle/>
            <a:p>
              <a:endParaRPr/>
            </a:p>
          </p:txBody>
        </p:sp>
      </p:grpSp>
      <p:sp>
        <p:nvSpPr>
          <p:cNvPr id="15628" name="Google Shape;15628;p69"/>
          <p:cNvSpPr/>
          <p:nvPr/>
        </p:nvSpPr>
        <p:spPr>
          <a:xfrm>
            <a:off x="4948085" y="2722297"/>
            <a:ext cx="32744" cy="15889"/>
          </a:xfrm>
          <a:custGeom>
            <a:avLst/>
            <a:gdLst/>
            <a:ahLst/>
            <a:cxnLst/>
            <a:rect l="l" t="t" r="r" b="b"/>
            <a:pathLst>
              <a:path w="1253" h="608" extrusionOk="0">
                <a:moveTo>
                  <a:pt x="295" y="1"/>
                </a:moveTo>
                <a:cubicBezTo>
                  <a:pt x="75" y="1"/>
                  <a:pt x="0" y="336"/>
                  <a:pt x="237" y="415"/>
                </a:cubicBezTo>
                <a:lnTo>
                  <a:pt x="891" y="597"/>
                </a:lnTo>
                <a:cubicBezTo>
                  <a:pt x="915" y="604"/>
                  <a:pt x="937" y="607"/>
                  <a:pt x="958" y="607"/>
                </a:cubicBezTo>
                <a:cubicBezTo>
                  <a:pt x="1178" y="607"/>
                  <a:pt x="1253" y="272"/>
                  <a:pt x="1016" y="193"/>
                </a:cubicBezTo>
                <a:lnTo>
                  <a:pt x="362" y="11"/>
                </a:lnTo>
                <a:cubicBezTo>
                  <a:pt x="338" y="4"/>
                  <a:pt x="316" y="1"/>
                  <a:pt x="295" y="1"/>
                </a:cubicBezTo>
                <a:close/>
              </a:path>
            </a:pathLst>
          </a:custGeom>
          <a:solidFill>
            <a:srgbClr val="98ADBE"/>
          </a:solidFill>
          <a:ln>
            <a:noFill/>
          </a:ln>
        </p:spPr>
        <p:txBody>
          <a:bodyPr spcFirstLastPara="1" wrap="square" lIns="91425" tIns="91425" rIns="91425" bIns="91425" anchor="ctr" anchorCtr="0">
            <a:noAutofit/>
          </a:bodyPr>
          <a:lstStyle/>
          <a:p>
            <a:endParaRPr/>
          </a:p>
        </p:txBody>
      </p:sp>
      <p:grpSp>
        <p:nvGrpSpPr>
          <p:cNvPr id="15629" name="Google Shape;15629;p69"/>
          <p:cNvGrpSpPr/>
          <p:nvPr/>
        </p:nvGrpSpPr>
        <p:grpSpPr>
          <a:xfrm>
            <a:off x="4877868" y="2718299"/>
            <a:ext cx="170149" cy="360629"/>
            <a:chOff x="4877867" y="2902946"/>
            <a:chExt cx="170149" cy="360629"/>
          </a:xfrm>
        </p:grpSpPr>
        <p:sp>
          <p:nvSpPr>
            <p:cNvPr id="15630" name="Google Shape;15630;p69"/>
            <p:cNvSpPr/>
            <p:nvPr/>
          </p:nvSpPr>
          <p:spPr>
            <a:xfrm>
              <a:off x="4942780" y="2925315"/>
              <a:ext cx="32692" cy="15915"/>
            </a:xfrm>
            <a:custGeom>
              <a:avLst/>
              <a:gdLst/>
              <a:ahLst/>
              <a:cxnLst/>
              <a:rect l="l" t="t" r="r" b="b"/>
              <a:pathLst>
                <a:path w="1251" h="609" extrusionOk="0">
                  <a:moveTo>
                    <a:pt x="297" y="0"/>
                  </a:moveTo>
                  <a:cubicBezTo>
                    <a:pt x="77" y="0"/>
                    <a:pt x="1" y="343"/>
                    <a:pt x="238" y="414"/>
                  </a:cubicBezTo>
                  <a:lnTo>
                    <a:pt x="892" y="596"/>
                  </a:lnTo>
                  <a:cubicBezTo>
                    <a:pt x="917" y="605"/>
                    <a:pt x="941" y="608"/>
                    <a:pt x="963" y="608"/>
                  </a:cubicBezTo>
                  <a:cubicBezTo>
                    <a:pt x="1172" y="608"/>
                    <a:pt x="1251" y="272"/>
                    <a:pt x="1007" y="202"/>
                  </a:cubicBezTo>
                  <a:lnTo>
                    <a:pt x="363" y="10"/>
                  </a:lnTo>
                  <a:cubicBezTo>
                    <a:pt x="340" y="3"/>
                    <a:pt x="318" y="0"/>
                    <a:pt x="297"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631" name="Google Shape;15631;p69"/>
            <p:cNvSpPr/>
            <p:nvPr/>
          </p:nvSpPr>
          <p:spPr>
            <a:xfrm>
              <a:off x="4937345" y="2943843"/>
              <a:ext cx="32927" cy="15915"/>
            </a:xfrm>
            <a:custGeom>
              <a:avLst/>
              <a:gdLst/>
              <a:ahLst/>
              <a:cxnLst/>
              <a:rect l="l" t="t" r="r" b="b"/>
              <a:pathLst>
                <a:path w="1260" h="609" extrusionOk="0">
                  <a:moveTo>
                    <a:pt x="296" y="0"/>
                  </a:moveTo>
                  <a:cubicBezTo>
                    <a:pt x="80" y="0"/>
                    <a:pt x="1" y="337"/>
                    <a:pt x="244" y="407"/>
                  </a:cubicBezTo>
                  <a:lnTo>
                    <a:pt x="898" y="599"/>
                  </a:lnTo>
                  <a:cubicBezTo>
                    <a:pt x="920" y="606"/>
                    <a:pt x="942" y="609"/>
                    <a:pt x="962" y="609"/>
                  </a:cubicBezTo>
                  <a:cubicBezTo>
                    <a:pt x="1176" y="609"/>
                    <a:pt x="1259" y="265"/>
                    <a:pt x="1013" y="195"/>
                  </a:cubicBezTo>
                  <a:lnTo>
                    <a:pt x="369" y="12"/>
                  </a:lnTo>
                  <a:cubicBezTo>
                    <a:pt x="343" y="4"/>
                    <a:pt x="319" y="0"/>
                    <a:pt x="296" y="0"/>
                  </a:cubicBez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632" name="Google Shape;15632;p69"/>
            <p:cNvSpPr/>
            <p:nvPr/>
          </p:nvSpPr>
          <p:spPr>
            <a:xfrm>
              <a:off x="4877867" y="3063164"/>
              <a:ext cx="170149" cy="200410"/>
            </a:xfrm>
            <a:custGeom>
              <a:avLst/>
              <a:gdLst/>
              <a:ahLst/>
              <a:cxnLst/>
              <a:rect l="l" t="t" r="r" b="b"/>
              <a:pathLst>
                <a:path w="6511" h="7669" extrusionOk="0">
                  <a:moveTo>
                    <a:pt x="1064" y="0"/>
                  </a:moveTo>
                  <a:cubicBezTo>
                    <a:pt x="676" y="0"/>
                    <a:pt x="586" y="1024"/>
                    <a:pt x="1357" y="2629"/>
                  </a:cubicBezTo>
                  <a:cubicBezTo>
                    <a:pt x="1693" y="3351"/>
                    <a:pt x="1366" y="3293"/>
                    <a:pt x="683" y="4245"/>
                  </a:cubicBezTo>
                  <a:cubicBezTo>
                    <a:pt x="1" y="5207"/>
                    <a:pt x="405" y="7534"/>
                    <a:pt x="2905" y="7659"/>
                  </a:cubicBezTo>
                  <a:cubicBezTo>
                    <a:pt x="2982" y="7659"/>
                    <a:pt x="3136" y="7668"/>
                    <a:pt x="3222" y="7668"/>
                  </a:cubicBezTo>
                  <a:cubicBezTo>
                    <a:pt x="3299" y="7668"/>
                    <a:pt x="3424" y="7668"/>
                    <a:pt x="3501" y="7659"/>
                  </a:cubicBezTo>
                  <a:cubicBezTo>
                    <a:pt x="6011" y="7534"/>
                    <a:pt x="6511" y="5168"/>
                    <a:pt x="5751" y="4255"/>
                  </a:cubicBezTo>
                  <a:cubicBezTo>
                    <a:pt x="5203" y="3610"/>
                    <a:pt x="4924" y="3428"/>
                    <a:pt x="4915" y="3101"/>
                  </a:cubicBezTo>
                  <a:cubicBezTo>
                    <a:pt x="4915" y="2908"/>
                    <a:pt x="5934" y="1677"/>
                    <a:pt x="5549" y="1004"/>
                  </a:cubicBezTo>
                  <a:cubicBezTo>
                    <a:pt x="5517" y="947"/>
                    <a:pt x="5476" y="922"/>
                    <a:pt x="5428" y="922"/>
                  </a:cubicBezTo>
                  <a:cubicBezTo>
                    <a:pt x="5128" y="922"/>
                    <a:pt x="4547" y="1898"/>
                    <a:pt x="4014" y="1898"/>
                  </a:cubicBezTo>
                  <a:cubicBezTo>
                    <a:pt x="3822" y="1898"/>
                    <a:pt x="3636" y="1771"/>
                    <a:pt x="3472" y="1427"/>
                  </a:cubicBezTo>
                  <a:lnTo>
                    <a:pt x="3472" y="1206"/>
                  </a:lnTo>
                  <a:lnTo>
                    <a:pt x="2780" y="1206"/>
                  </a:lnTo>
                  <a:cubicBezTo>
                    <a:pt x="1587" y="1206"/>
                    <a:pt x="1674" y="110"/>
                    <a:pt x="1107" y="4"/>
                  </a:cubicBezTo>
                  <a:cubicBezTo>
                    <a:pt x="1092" y="2"/>
                    <a:pt x="1078" y="0"/>
                    <a:pt x="1064"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633" name="Google Shape;15633;p69"/>
            <p:cNvSpPr/>
            <p:nvPr/>
          </p:nvSpPr>
          <p:spPr>
            <a:xfrm>
              <a:off x="4942963" y="3088905"/>
              <a:ext cx="105053" cy="174670"/>
            </a:xfrm>
            <a:custGeom>
              <a:avLst/>
              <a:gdLst/>
              <a:ahLst/>
              <a:cxnLst/>
              <a:rect l="l" t="t" r="r" b="b"/>
              <a:pathLst>
                <a:path w="4020" h="6684" extrusionOk="0">
                  <a:moveTo>
                    <a:pt x="3039" y="0"/>
                  </a:moveTo>
                  <a:cubicBezTo>
                    <a:pt x="3039" y="1029"/>
                    <a:pt x="991" y="1779"/>
                    <a:pt x="991" y="2270"/>
                  </a:cubicBezTo>
                  <a:cubicBezTo>
                    <a:pt x="991" y="2587"/>
                    <a:pt x="1279" y="2635"/>
                    <a:pt x="1827" y="3260"/>
                  </a:cubicBezTo>
                  <a:cubicBezTo>
                    <a:pt x="2539" y="4135"/>
                    <a:pt x="2145" y="6279"/>
                    <a:pt x="0" y="6626"/>
                  </a:cubicBezTo>
                  <a:cubicBezTo>
                    <a:pt x="135" y="6654"/>
                    <a:pt x="279" y="6664"/>
                    <a:pt x="414" y="6674"/>
                  </a:cubicBezTo>
                  <a:cubicBezTo>
                    <a:pt x="500" y="6674"/>
                    <a:pt x="645" y="6683"/>
                    <a:pt x="731" y="6683"/>
                  </a:cubicBezTo>
                  <a:cubicBezTo>
                    <a:pt x="808" y="6683"/>
                    <a:pt x="933" y="6683"/>
                    <a:pt x="1020" y="6674"/>
                  </a:cubicBezTo>
                  <a:cubicBezTo>
                    <a:pt x="3520" y="6549"/>
                    <a:pt x="4020" y="4183"/>
                    <a:pt x="3260" y="3270"/>
                  </a:cubicBezTo>
                  <a:cubicBezTo>
                    <a:pt x="2712" y="2625"/>
                    <a:pt x="2433" y="2443"/>
                    <a:pt x="2424" y="2116"/>
                  </a:cubicBezTo>
                  <a:cubicBezTo>
                    <a:pt x="2424" y="1923"/>
                    <a:pt x="3443" y="692"/>
                    <a:pt x="3058" y="19"/>
                  </a:cubicBezTo>
                  <a:cubicBezTo>
                    <a:pt x="3058" y="10"/>
                    <a:pt x="3049" y="0"/>
                    <a:pt x="3039"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5634" name="Google Shape;15634;p69"/>
            <p:cNvSpPr/>
            <p:nvPr/>
          </p:nvSpPr>
          <p:spPr>
            <a:xfrm>
              <a:off x="4949496" y="2966761"/>
              <a:ext cx="25662" cy="161368"/>
            </a:xfrm>
            <a:custGeom>
              <a:avLst/>
              <a:gdLst/>
              <a:ahLst/>
              <a:cxnLst/>
              <a:rect l="l" t="t" r="r" b="b"/>
              <a:pathLst>
                <a:path w="982" h="6175" extrusionOk="0">
                  <a:moveTo>
                    <a:pt x="202" y="1"/>
                  </a:moveTo>
                  <a:lnTo>
                    <a:pt x="0" y="5982"/>
                  </a:lnTo>
                  <a:cubicBezTo>
                    <a:pt x="0" y="6088"/>
                    <a:pt x="77" y="6174"/>
                    <a:pt x="183" y="6174"/>
                  </a:cubicBezTo>
                  <a:lnTo>
                    <a:pt x="798" y="6174"/>
                  </a:lnTo>
                  <a:cubicBezTo>
                    <a:pt x="904" y="6165"/>
                    <a:pt x="981" y="6088"/>
                    <a:pt x="981" y="5982"/>
                  </a:cubicBezTo>
                  <a:lnTo>
                    <a:pt x="779" y="1"/>
                  </a:lnTo>
                  <a:close/>
                </a:path>
              </a:pathLst>
            </a:custGeom>
            <a:solidFill>
              <a:srgbClr val="B3C3CE"/>
            </a:solidFill>
            <a:ln>
              <a:noFill/>
            </a:ln>
          </p:spPr>
          <p:txBody>
            <a:bodyPr spcFirstLastPara="1" wrap="square" lIns="91425" tIns="91425" rIns="91425" bIns="91425" anchor="ctr" anchorCtr="0">
              <a:noAutofit/>
            </a:bodyPr>
            <a:lstStyle/>
            <a:p>
              <a:endParaRPr/>
            </a:p>
          </p:txBody>
        </p:sp>
        <p:sp>
          <p:nvSpPr>
            <p:cNvPr id="15635" name="Google Shape;15635;p69"/>
            <p:cNvSpPr/>
            <p:nvPr/>
          </p:nvSpPr>
          <p:spPr>
            <a:xfrm>
              <a:off x="4962301" y="2967023"/>
              <a:ext cx="12857" cy="161107"/>
            </a:xfrm>
            <a:custGeom>
              <a:avLst/>
              <a:gdLst/>
              <a:ahLst/>
              <a:cxnLst/>
              <a:rect l="l" t="t" r="r" b="b"/>
              <a:pathLst>
                <a:path w="492" h="6165" extrusionOk="0">
                  <a:moveTo>
                    <a:pt x="1" y="0"/>
                  </a:moveTo>
                  <a:lnTo>
                    <a:pt x="1" y="6164"/>
                  </a:lnTo>
                  <a:lnTo>
                    <a:pt x="308" y="6164"/>
                  </a:lnTo>
                  <a:cubicBezTo>
                    <a:pt x="414" y="6164"/>
                    <a:pt x="491" y="6078"/>
                    <a:pt x="491" y="5982"/>
                  </a:cubicBezTo>
                  <a:lnTo>
                    <a:pt x="289" y="0"/>
                  </a:lnTo>
                  <a:close/>
                </a:path>
              </a:pathLst>
            </a:custGeom>
            <a:solidFill>
              <a:srgbClr val="98ADBE"/>
            </a:solidFill>
            <a:ln>
              <a:noFill/>
            </a:ln>
          </p:spPr>
          <p:txBody>
            <a:bodyPr spcFirstLastPara="1" wrap="square" lIns="91425" tIns="91425" rIns="91425" bIns="91425" anchor="ctr" anchorCtr="0">
              <a:noAutofit/>
            </a:bodyPr>
            <a:lstStyle/>
            <a:p>
              <a:endParaRPr/>
            </a:p>
          </p:txBody>
        </p:sp>
        <p:sp>
          <p:nvSpPr>
            <p:cNvPr id="15636" name="Google Shape;15636;p69"/>
            <p:cNvSpPr/>
            <p:nvPr/>
          </p:nvSpPr>
          <p:spPr>
            <a:xfrm>
              <a:off x="4948739" y="2902946"/>
              <a:ext cx="33685" cy="71394"/>
            </a:xfrm>
            <a:custGeom>
              <a:avLst/>
              <a:gdLst/>
              <a:ahLst/>
              <a:cxnLst/>
              <a:rect l="l" t="t" r="r" b="b"/>
              <a:pathLst>
                <a:path w="1289" h="2732" extrusionOk="0">
                  <a:moveTo>
                    <a:pt x="914" y="0"/>
                  </a:moveTo>
                  <a:cubicBezTo>
                    <a:pt x="818" y="0"/>
                    <a:pt x="731" y="68"/>
                    <a:pt x="702" y="154"/>
                  </a:cubicBezTo>
                  <a:lnTo>
                    <a:pt x="39" y="2452"/>
                  </a:lnTo>
                  <a:cubicBezTo>
                    <a:pt x="0" y="2587"/>
                    <a:pt x="106" y="2731"/>
                    <a:pt x="260" y="2731"/>
                  </a:cubicBezTo>
                  <a:lnTo>
                    <a:pt x="702" y="2731"/>
                  </a:lnTo>
                  <a:cubicBezTo>
                    <a:pt x="799" y="2731"/>
                    <a:pt x="885" y="2664"/>
                    <a:pt x="914" y="2577"/>
                  </a:cubicBezTo>
                  <a:cubicBezTo>
                    <a:pt x="962" y="2433"/>
                    <a:pt x="1049" y="2308"/>
                    <a:pt x="1154" y="2212"/>
                  </a:cubicBezTo>
                  <a:cubicBezTo>
                    <a:pt x="1241" y="2135"/>
                    <a:pt x="1289" y="2020"/>
                    <a:pt x="1270" y="1914"/>
                  </a:cubicBezTo>
                  <a:lnTo>
                    <a:pt x="1154" y="1221"/>
                  </a:lnTo>
                  <a:cubicBezTo>
                    <a:pt x="1116" y="952"/>
                    <a:pt x="1126" y="673"/>
                    <a:pt x="1193" y="414"/>
                  </a:cubicBezTo>
                  <a:lnTo>
                    <a:pt x="1212" y="327"/>
                  </a:lnTo>
                  <a:cubicBezTo>
                    <a:pt x="1251" y="164"/>
                    <a:pt x="1126" y="0"/>
                    <a:pt x="952"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37" name="Google Shape;15637;p69"/>
            <p:cNvSpPr/>
            <p:nvPr/>
          </p:nvSpPr>
          <p:spPr>
            <a:xfrm>
              <a:off x="4937423" y="3148199"/>
              <a:ext cx="49782" cy="11080"/>
            </a:xfrm>
            <a:custGeom>
              <a:avLst/>
              <a:gdLst/>
              <a:ahLst/>
              <a:cxnLst/>
              <a:rect l="l" t="t" r="r" b="b"/>
              <a:pathLst>
                <a:path w="1905" h="424" extrusionOk="0">
                  <a:moveTo>
                    <a:pt x="280" y="1"/>
                  </a:moveTo>
                  <a:cubicBezTo>
                    <a:pt x="1" y="1"/>
                    <a:pt x="1" y="424"/>
                    <a:pt x="280" y="424"/>
                  </a:cubicBezTo>
                  <a:lnTo>
                    <a:pt x="1626" y="424"/>
                  </a:lnTo>
                  <a:cubicBezTo>
                    <a:pt x="1905" y="424"/>
                    <a:pt x="1905" y="1"/>
                    <a:pt x="1626"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38" name="Google Shape;15638;p69"/>
            <p:cNvSpPr/>
            <p:nvPr/>
          </p:nvSpPr>
          <p:spPr>
            <a:xfrm>
              <a:off x="4937423" y="3177102"/>
              <a:ext cx="49782" cy="11080"/>
            </a:xfrm>
            <a:custGeom>
              <a:avLst/>
              <a:gdLst/>
              <a:ahLst/>
              <a:cxnLst/>
              <a:rect l="l" t="t" r="r" b="b"/>
              <a:pathLst>
                <a:path w="1905" h="424" extrusionOk="0">
                  <a:moveTo>
                    <a:pt x="280" y="0"/>
                  </a:moveTo>
                  <a:cubicBezTo>
                    <a:pt x="1" y="0"/>
                    <a:pt x="1" y="423"/>
                    <a:pt x="280" y="423"/>
                  </a:cubicBezTo>
                  <a:lnTo>
                    <a:pt x="1626" y="423"/>
                  </a:lnTo>
                  <a:cubicBezTo>
                    <a:pt x="1905" y="423"/>
                    <a:pt x="1905" y="0"/>
                    <a:pt x="1626"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39" name="Google Shape;15639;p69"/>
            <p:cNvSpPr/>
            <p:nvPr/>
          </p:nvSpPr>
          <p:spPr>
            <a:xfrm>
              <a:off x="4937423" y="3205247"/>
              <a:ext cx="49782" cy="10819"/>
            </a:xfrm>
            <a:custGeom>
              <a:avLst/>
              <a:gdLst/>
              <a:ahLst/>
              <a:cxnLst/>
              <a:rect l="l" t="t" r="r" b="b"/>
              <a:pathLst>
                <a:path w="1905" h="414" extrusionOk="0">
                  <a:moveTo>
                    <a:pt x="280" y="0"/>
                  </a:moveTo>
                  <a:cubicBezTo>
                    <a:pt x="1" y="0"/>
                    <a:pt x="1" y="414"/>
                    <a:pt x="280" y="414"/>
                  </a:cubicBezTo>
                  <a:lnTo>
                    <a:pt x="1626" y="414"/>
                  </a:lnTo>
                  <a:cubicBezTo>
                    <a:pt x="1905" y="414"/>
                    <a:pt x="1905" y="0"/>
                    <a:pt x="1626"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40" name="Google Shape;15640;p69"/>
            <p:cNvSpPr/>
            <p:nvPr/>
          </p:nvSpPr>
          <p:spPr>
            <a:xfrm>
              <a:off x="4999253" y="3176841"/>
              <a:ext cx="11080" cy="11342"/>
            </a:xfrm>
            <a:custGeom>
              <a:avLst/>
              <a:gdLst/>
              <a:ahLst/>
              <a:cxnLst/>
              <a:rect l="l" t="t" r="r" b="b"/>
              <a:pathLst>
                <a:path w="424" h="434" extrusionOk="0">
                  <a:moveTo>
                    <a:pt x="212" y="1"/>
                  </a:moveTo>
                  <a:cubicBezTo>
                    <a:pt x="96" y="1"/>
                    <a:pt x="0" y="97"/>
                    <a:pt x="0" y="222"/>
                  </a:cubicBezTo>
                  <a:cubicBezTo>
                    <a:pt x="0" y="337"/>
                    <a:pt x="96" y="433"/>
                    <a:pt x="212" y="433"/>
                  </a:cubicBezTo>
                  <a:cubicBezTo>
                    <a:pt x="327" y="433"/>
                    <a:pt x="423" y="337"/>
                    <a:pt x="423" y="222"/>
                  </a:cubicBezTo>
                  <a:cubicBezTo>
                    <a:pt x="423" y="97"/>
                    <a:pt x="327" y="1"/>
                    <a:pt x="212" y="1"/>
                  </a:cubicBez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641" name="Google Shape;15641;p69"/>
            <p:cNvSpPr/>
            <p:nvPr/>
          </p:nvSpPr>
          <p:spPr>
            <a:xfrm>
              <a:off x="4999253" y="3204985"/>
              <a:ext cx="11080" cy="11342"/>
            </a:xfrm>
            <a:custGeom>
              <a:avLst/>
              <a:gdLst/>
              <a:ahLst/>
              <a:cxnLst/>
              <a:rect l="l" t="t" r="r" b="b"/>
              <a:pathLst>
                <a:path w="424" h="434" extrusionOk="0">
                  <a:moveTo>
                    <a:pt x="212" y="1"/>
                  </a:moveTo>
                  <a:cubicBezTo>
                    <a:pt x="96" y="1"/>
                    <a:pt x="0" y="97"/>
                    <a:pt x="0" y="212"/>
                  </a:cubicBezTo>
                  <a:cubicBezTo>
                    <a:pt x="0" y="337"/>
                    <a:pt x="96" y="433"/>
                    <a:pt x="212" y="433"/>
                  </a:cubicBezTo>
                  <a:cubicBezTo>
                    <a:pt x="327" y="433"/>
                    <a:pt x="423" y="337"/>
                    <a:pt x="423" y="212"/>
                  </a:cubicBezTo>
                  <a:cubicBezTo>
                    <a:pt x="423" y="97"/>
                    <a:pt x="327" y="1"/>
                    <a:pt x="212" y="1"/>
                  </a:cubicBezTo>
                  <a:close/>
                </a:path>
              </a:pathLst>
            </a:custGeom>
            <a:solidFill>
              <a:srgbClr val="D5DDE4"/>
            </a:solidFill>
            <a:ln>
              <a:noFill/>
            </a:ln>
          </p:spPr>
          <p:txBody>
            <a:bodyPr spcFirstLastPara="1" wrap="square" lIns="91425" tIns="91425" rIns="91425" bIns="91425" anchor="ctr" anchorCtr="0">
              <a:noAutofit/>
            </a:bodyPr>
            <a:lstStyle/>
            <a:p>
              <a:endParaRPr/>
            </a:p>
          </p:txBody>
        </p:sp>
        <p:sp>
          <p:nvSpPr>
            <p:cNvPr id="15642" name="Google Shape;15642;p69"/>
            <p:cNvSpPr/>
            <p:nvPr/>
          </p:nvSpPr>
          <p:spPr>
            <a:xfrm>
              <a:off x="4957284" y="2914235"/>
              <a:ext cx="18110" cy="53572"/>
            </a:xfrm>
            <a:custGeom>
              <a:avLst/>
              <a:gdLst/>
              <a:ahLst/>
              <a:cxnLst/>
              <a:rect l="l" t="t" r="r" b="b"/>
              <a:pathLst>
                <a:path w="693" h="2050" extrusionOk="0">
                  <a:moveTo>
                    <a:pt x="577" y="1"/>
                  </a:moveTo>
                  <a:cubicBezTo>
                    <a:pt x="568" y="1"/>
                    <a:pt x="558" y="11"/>
                    <a:pt x="558" y="20"/>
                  </a:cubicBezTo>
                  <a:lnTo>
                    <a:pt x="29" y="1809"/>
                  </a:lnTo>
                  <a:cubicBezTo>
                    <a:pt x="0" y="1934"/>
                    <a:pt x="97" y="2049"/>
                    <a:pt x="222" y="2049"/>
                  </a:cubicBezTo>
                  <a:cubicBezTo>
                    <a:pt x="298" y="2049"/>
                    <a:pt x="366" y="2011"/>
                    <a:pt x="395" y="1943"/>
                  </a:cubicBezTo>
                  <a:cubicBezTo>
                    <a:pt x="462" y="1809"/>
                    <a:pt x="549" y="1693"/>
                    <a:pt x="664" y="1597"/>
                  </a:cubicBezTo>
                  <a:cubicBezTo>
                    <a:pt x="683" y="1578"/>
                    <a:pt x="693" y="1540"/>
                    <a:pt x="693" y="1511"/>
                  </a:cubicBezTo>
                  <a:lnTo>
                    <a:pt x="577" y="828"/>
                  </a:lnTo>
                  <a:cubicBezTo>
                    <a:pt x="539" y="559"/>
                    <a:pt x="539" y="289"/>
                    <a:pt x="597" y="30"/>
                  </a:cubicBezTo>
                  <a:cubicBezTo>
                    <a:pt x="597" y="11"/>
                    <a:pt x="587" y="1"/>
                    <a:pt x="577" y="1"/>
                  </a:cubicBezTo>
                  <a:close/>
                </a:path>
              </a:pathLst>
            </a:custGeom>
            <a:solidFill>
              <a:srgbClr val="D9E1E7"/>
            </a:solidFill>
            <a:ln>
              <a:noFill/>
            </a:ln>
          </p:spPr>
          <p:txBody>
            <a:bodyPr spcFirstLastPara="1" wrap="square" lIns="91425" tIns="91425" rIns="91425" bIns="91425" anchor="ctr" anchorCtr="0">
              <a:noAutofit/>
            </a:bodyPr>
            <a:lstStyle/>
            <a:p>
              <a:endParaRPr/>
            </a:p>
          </p:txBody>
        </p:sp>
      </p:grpSp>
      <p:grpSp>
        <p:nvGrpSpPr>
          <p:cNvPr id="15643" name="Google Shape;15643;p69"/>
          <p:cNvGrpSpPr/>
          <p:nvPr/>
        </p:nvGrpSpPr>
        <p:grpSpPr>
          <a:xfrm>
            <a:off x="6741690" y="1316029"/>
            <a:ext cx="207962" cy="361203"/>
            <a:chOff x="6741689" y="1500676"/>
            <a:chExt cx="207962" cy="361203"/>
          </a:xfrm>
        </p:grpSpPr>
        <p:sp>
          <p:nvSpPr>
            <p:cNvPr id="15644" name="Google Shape;15644;p69"/>
            <p:cNvSpPr/>
            <p:nvPr/>
          </p:nvSpPr>
          <p:spPr>
            <a:xfrm>
              <a:off x="6749242" y="1500676"/>
              <a:ext cx="184469" cy="361203"/>
            </a:xfrm>
            <a:custGeom>
              <a:avLst/>
              <a:gdLst/>
              <a:ahLst/>
              <a:cxnLst/>
              <a:rect l="l" t="t" r="r" b="b"/>
              <a:pathLst>
                <a:path w="7059" h="13822" extrusionOk="0">
                  <a:moveTo>
                    <a:pt x="1293" y="0"/>
                  </a:moveTo>
                  <a:cubicBezTo>
                    <a:pt x="1145" y="0"/>
                    <a:pt x="993" y="35"/>
                    <a:pt x="847" y="109"/>
                  </a:cubicBezTo>
                  <a:lnTo>
                    <a:pt x="0" y="522"/>
                  </a:lnTo>
                  <a:lnTo>
                    <a:pt x="991" y="551"/>
                  </a:lnTo>
                  <a:cubicBezTo>
                    <a:pt x="1279" y="589"/>
                    <a:pt x="1500" y="849"/>
                    <a:pt x="1481" y="1147"/>
                  </a:cubicBezTo>
                  <a:lnTo>
                    <a:pt x="991" y="11792"/>
                  </a:lnTo>
                  <a:cubicBezTo>
                    <a:pt x="933" y="12898"/>
                    <a:pt x="1818" y="13821"/>
                    <a:pt x="2924" y="13821"/>
                  </a:cubicBezTo>
                  <a:cubicBezTo>
                    <a:pt x="4001" y="13821"/>
                    <a:pt x="4876" y="12946"/>
                    <a:pt x="4876" y="11879"/>
                  </a:cubicBezTo>
                  <a:lnTo>
                    <a:pt x="4876" y="10388"/>
                  </a:lnTo>
                  <a:cubicBezTo>
                    <a:pt x="4876" y="9090"/>
                    <a:pt x="5501" y="7869"/>
                    <a:pt x="6558" y="7119"/>
                  </a:cubicBezTo>
                  <a:lnTo>
                    <a:pt x="7058" y="6753"/>
                  </a:lnTo>
                  <a:lnTo>
                    <a:pt x="4799" y="3811"/>
                  </a:lnTo>
                  <a:lnTo>
                    <a:pt x="3789" y="5494"/>
                  </a:lnTo>
                  <a:cubicBezTo>
                    <a:pt x="3414" y="6119"/>
                    <a:pt x="3222" y="6821"/>
                    <a:pt x="3222" y="7551"/>
                  </a:cubicBezTo>
                  <a:lnTo>
                    <a:pt x="3222" y="11398"/>
                  </a:lnTo>
                  <a:cubicBezTo>
                    <a:pt x="3222" y="11657"/>
                    <a:pt x="3010" y="11879"/>
                    <a:pt x="2741" y="11879"/>
                  </a:cubicBezTo>
                  <a:cubicBezTo>
                    <a:pt x="2481" y="11869"/>
                    <a:pt x="2270" y="11657"/>
                    <a:pt x="2270" y="11398"/>
                  </a:cubicBezTo>
                  <a:lnTo>
                    <a:pt x="2289" y="993"/>
                  </a:lnTo>
                  <a:lnTo>
                    <a:pt x="2289" y="955"/>
                  </a:lnTo>
                  <a:cubicBezTo>
                    <a:pt x="2259" y="397"/>
                    <a:pt x="1798" y="0"/>
                    <a:pt x="1293"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645" name="Google Shape;15645;p69"/>
            <p:cNvSpPr/>
            <p:nvPr/>
          </p:nvSpPr>
          <p:spPr>
            <a:xfrm>
              <a:off x="6775113" y="1501199"/>
              <a:ext cx="37735" cy="310167"/>
            </a:xfrm>
            <a:custGeom>
              <a:avLst/>
              <a:gdLst/>
              <a:ahLst/>
              <a:cxnLst/>
              <a:rect l="l" t="t" r="r" b="b"/>
              <a:pathLst>
                <a:path w="1444" h="11869" extrusionOk="0">
                  <a:moveTo>
                    <a:pt x="307" y="1"/>
                  </a:moveTo>
                  <a:cubicBezTo>
                    <a:pt x="206" y="1"/>
                    <a:pt x="103" y="17"/>
                    <a:pt x="1" y="50"/>
                  </a:cubicBezTo>
                  <a:cubicBezTo>
                    <a:pt x="366" y="175"/>
                    <a:pt x="885" y="502"/>
                    <a:pt x="905" y="944"/>
                  </a:cubicBezTo>
                  <a:cubicBezTo>
                    <a:pt x="905" y="954"/>
                    <a:pt x="664" y="11387"/>
                    <a:pt x="664" y="11387"/>
                  </a:cubicBezTo>
                  <a:cubicBezTo>
                    <a:pt x="664" y="11647"/>
                    <a:pt x="866" y="11859"/>
                    <a:pt x="1126" y="11868"/>
                  </a:cubicBezTo>
                  <a:cubicBezTo>
                    <a:pt x="1241" y="11868"/>
                    <a:pt x="1357" y="11830"/>
                    <a:pt x="1443" y="11753"/>
                  </a:cubicBezTo>
                  <a:cubicBezTo>
                    <a:pt x="1337" y="11657"/>
                    <a:pt x="1280" y="11532"/>
                    <a:pt x="1280" y="11387"/>
                  </a:cubicBezTo>
                  <a:lnTo>
                    <a:pt x="1289" y="983"/>
                  </a:lnTo>
                  <a:lnTo>
                    <a:pt x="1289" y="944"/>
                  </a:lnTo>
                  <a:cubicBezTo>
                    <a:pt x="1265" y="399"/>
                    <a:pt x="813" y="1"/>
                    <a:pt x="307"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646" name="Google Shape;15646;p69"/>
            <p:cNvSpPr/>
            <p:nvPr/>
          </p:nvSpPr>
          <p:spPr>
            <a:xfrm>
              <a:off x="6773623" y="1645241"/>
              <a:ext cx="159330" cy="216638"/>
            </a:xfrm>
            <a:custGeom>
              <a:avLst/>
              <a:gdLst/>
              <a:ahLst/>
              <a:cxnLst/>
              <a:rect l="l" t="t" r="r" b="b"/>
              <a:pathLst>
                <a:path w="6097" h="8290" extrusionOk="0">
                  <a:moveTo>
                    <a:pt x="5183" y="0"/>
                  </a:moveTo>
                  <a:lnTo>
                    <a:pt x="4500" y="462"/>
                  </a:lnTo>
                  <a:cubicBezTo>
                    <a:pt x="3443" y="1221"/>
                    <a:pt x="3135" y="2433"/>
                    <a:pt x="3135" y="3731"/>
                  </a:cubicBezTo>
                  <a:lnTo>
                    <a:pt x="3135" y="6741"/>
                  </a:lnTo>
                  <a:cubicBezTo>
                    <a:pt x="3145" y="7289"/>
                    <a:pt x="2731" y="7741"/>
                    <a:pt x="2193" y="7808"/>
                  </a:cubicBezTo>
                  <a:cubicBezTo>
                    <a:pt x="2125" y="7808"/>
                    <a:pt x="2068" y="7818"/>
                    <a:pt x="2000" y="7818"/>
                  </a:cubicBezTo>
                  <a:cubicBezTo>
                    <a:pt x="1000" y="7808"/>
                    <a:pt x="173" y="7058"/>
                    <a:pt x="67" y="6068"/>
                  </a:cubicBezTo>
                  <a:lnTo>
                    <a:pt x="58" y="6260"/>
                  </a:lnTo>
                  <a:cubicBezTo>
                    <a:pt x="0" y="7366"/>
                    <a:pt x="885" y="8289"/>
                    <a:pt x="1991" y="8289"/>
                  </a:cubicBezTo>
                  <a:lnTo>
                    <a:pt x="2039" y="8289"/>
                  </a:lnTo>
                  <a:cubicBezTo>
                    <a:pt x="2356" y="8279"/>
                    <a:pt x="2664" y="8193"/>
                    <a:pt x="2943" y="8039"/>
                  </a:cubicBezTo>
                  <a:lnTo>
                    <a:pt x="3020" y="7991"/>
                  </a:lnTo>
                  <a:lnTo>
                    <a:pt x="3096" y="7943"/>
                  </a:lnTo>
                  <a:lnTo>
                    <a:pt x="3164" y="7895"/>
                  </a:lnTo>
                  <a:lnTo>
                    <a:pt x="3231" y="7837"/>
                  </a:lnTo>
                  <a:lnTo>
                    <a:pt x="3241" y="7837"/>
                  </a:lnTo>
                  <a:lnTo>
                    <a:pt x="3298" y="7779"/>
                  </a:lnTo>
                  <a:lnTo>
                    <a:pt x="3308" y="7779"/>
                  </a:lnTo>
                  <a:lnTo>
                    <a:pt x="3366" y="7722"/>
                  </a:lnTo>
                  <a:lnTo>
                    <a:pt x="3375" y="7712"/>
                  </a:lnTo>
                  <a:lnTo>
                    <a:pt x="3433" y="7654"/>
                  </a:lnTo>
                  <a:lnTo>
                    <a:pt x="3443" y="7645"/>
                  </a:lnTo>
                  <a:lnTo>
                    <a:pt x="3491" y="7587"/>
                  </a:lnTo>
                  <a:lnTo>
                    <a:pt x="3500" y="7568"/>
                  </a:lnTo>
                  <a:lnTo>
                    <a:pt x="3548" y="7510"/>
                  </a:lnTo>
                  <a:lnTo>
                    <a:pt x="3558" y="7501"/>
                  </a:lnTo>
                  <a:lnTo>
                    <a:pt x="3596" y="7443"/>
                  </a:lnTo>
                  <a:lnTo>
                    <a:pt x="3616" y="7414"/>
                  </a:lnTo>
                  <a:lnTo>
                    <a:pt x="3645" y="7356"/>
                  </a:lnTo>
                  <a:lnTo>
                    <a:pt x="3664" y="7337"/>
                  </a:lnTo>
                  <a:lnTo>
                    <a:pt x="3693" y="7279"/>
                  </a:lnTo>
                  <a:lnTo>
                    <a:pt x="3712" y="7251"/>
                  </a:lnTo>
                  <a:lnTo>
                    <a:pt x="3741" y="7202"/>
                  </a:lnTo>
                  <a:lnTo>
                    <a:pt x="3750" y="7164"/>
                  </a:lnTo>
                  <a:lnTo>
                    <a:pt x="3779" y="7116"/>
                  </a:lnTo>
                  <a:lnTo>
                    <a:pt x="3789" y="7077"/>
                  </a:lnTo>
                  <a:lnTo>
                    <a:pt x="3808" y="7029"/>
                  </a:lnTo>
                  <a:lnTo>
                    <a:pt x="3827" y="6991"/>
                  </a:lnTo>
                  <a:cubicBezTo>
                    <a:pt x="3827" y="6972"/>
                    <a:pt x="3837" y="6952"/>
                    <a:pt x="3837" y="6943"/>
                  </a:cubicBezTo>
                  <a:lnTo>
                    <a:pt x="3856" y="6895"/>
                  </a:lnTo>
                  <a:cubicBezTo>
                    <a:pt x="3856" y="6876"/>
                    <a:pt x="3866" y="6866"/>
                    <a:pt x="3866" y="6847"/>
                  </a:cubicBezTo>
                  <a:cubicBezTo>
                    <a:pt x="3866" y="6827"/>
                    <a:pt x="3875" y="6818"/>
                    <a:pt x="3875" y="6799"/>
                  </a:cubicBezTo>
                  <a:cubicBezTo>
                    <a:pt x="3875" y="6789"/>
                    <a:pt x="3885" y="6770"/>
                    <a:pt x="3885" y="6760"/>
                  </a:cubicBezTo>
                  <a:cubicBezTo>
                    <a:pt x="3895" y="6741"/>
                    <a:pt x="3895" y="6722"/>
                    <a:pt x="3895" y="6702"/>
                  </a:cubicBezTo>
                  <a:cubicBezTo>
                    <a:pt x="3895" y="6693"/>
                    <a:pt x="3895" y="6674"/>
                    <a:pt x="3904" y="6664"/>
                  </a:cubicBezTo>
                  <a:cubicBezTo>
                    <a:pt x="3914" y="6645"/>
                    <a:pt x="3904" y="6626"/>
                    <a:pt x="3914" y="6606"/>
                  </a:cubicBezTo>
                  <a:cubicBezTo>
                    <a:pt x="3914" y="6587"/>
                    <a:pt x="3914" y="6577"/>
                    <a:pt x="3914" y="6568"/>
                  </a:cubicBezTo>
                  <a:lnTo>
                    <a:pt x="3914" y="6500"/>
                  </a:lnTo>
                  <a:lnTo>
                    <a:pt x="3914" y="6472"/>
                  </a:lnTo>
                  <a:lnTo>
                    <a:pt x="3914" y="6366"/>
                  </a:lnTo>
                  <a:lnTo>
                    <a:pt x="3914" y="4856"/>
                  </a:lnTo>
                  <a:cubicBezTo>
                    <a:pt x="3914" y="3558"/>
                    <a:pt x="4539" y="2337"/>
                    <a:pt x="5597" y="1587"/>
                  </a:cubicBezTo>
                  <a:lnTo>
                    <a:pt x="6097" y="1221"/>
                  </a:lnTo>
                  <a:lnTo>
                    <a:pt x="5183"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647" name="Google Shape;15647;p69"/>
            <p:cNvSpPr/>
            <p:nvPr/>
          </p:nvSpPr>
          <p:spPr>
            <a:xfrm>
              <a:off x="6854530" y="1589082"/>
              <a:ext cx="93006" cy="108502"/>
            </a:xfrm>
            <a:custGeom>
              <a:avLst/>
              <a:gdLst/>
              <a:ahLst/>
              <a:cxnLst/>
              <a:rect l="l" t="t" r="r" b="b"/>
              <a:pathLst>
                <a:path w="3559" h="4152" extrusionOk="0">
                  <a:moveTo>
                    <a:pt x="563" y="0"/>
                  </a:moveTo>
                  <a:cubicBezTo>
                    <a:pt x="457" y="0"/>
                    <a:pt x="351" y="33"/>
                    <a:pt x="260" y="101"/>
                  </a:cubicBezTo>
                  <a:cubicBezTo>
                    <a:pt x="49" y="274"/>
                    <a:pt x="0" y="582"/>
                    <a:pt x="174" y="803"/>
                  </a:cubicBezTo>
                  <a:lnTo>
                    <a:pt x="2597" y="3957"/>
                  </a:lnTo>
                  <a:cubicBezTo>
                    <a:pt x="2697" y="4085"/>
                    <a:pt x="2842" y="4152"/>
                    <a:pt x="2990" y="4152"/>
                  </a:cubicBezTo>
                  <a:cubicBezTo>
                    <a:pt x="3097" y="4152"/>
                    <a:pt x="3206" y="4116"/>
                    <a:pt x="3299" y="4043"/>
                  </a:cubicBezTo>
                  <a:cubicBezTo>
                    <a:pt x="3520" y="3880"/>
                    <a:pt x="3558" y="3563"/>
                    <a:pt x="3385" y="3351"/>
                  </a:cubicBezTo>
                  <a:lnTo>
                    <a:pt x="962" y="197"/>
                  </a:lnTo>
                  <a:cubicBezTo>
                    <a:pt x="860" y="67"/>
                    <a:pt x="712" y="0"/>
                    <a:pt x="563"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48" name="Google Shape;15648;p69"/>
            <p:cNvSpPr/>
            <p:nvPr/>
          </p:nvSpPr>
          <p:spPr>
            <a:xfrm>
              <a:off x="6857796" y="1589134"/>
              <a:ext cx="91856" cy="108398"/>
            </a:xfrm>
            <a:custGeom>
              <a:avLst/>
              <a:gdLst/>
              <a:ahLst/>
              <a:cxnLst/>
              <a:rect l="l" t="t" r="r" b="b"/>
              <a:pathLst>
                <a:path w="3515" h="4148" extrusionOk="0">
                  <a:moveTo>
                    <a:pt x="444" y="0"/>
                  </a:moveTo>
                  <a:cubicBezTo>
                    <a:pt x="337" y="0"/>
                    <a:pt x="228" y="36"/>
                    <a:pt x="135" y="108"/>
                  </a:cubicBezTo>
                  <a:cubicBezTo>
                    <a:pt x="77" y="147"/>
                    <a:pt x="29" y="205"/>
                    <a:pt x="0" y="272"/>
                  </a:cubicBezTo>
                  <a:cubicBezTo>
                    <a:pt x="154" y="272"/>
                    <a:pt x="289" y="339"/>
                    <a:pt x="385" y="464"/>
                  </a:cubicBezTo>
                  <a:lnTo>
                    <a:pt x="2808" y="3618"/>
                  </a:lnTo>
                  <a:cubicBezTo>
                    <a:pt x="2924" y="3772"/>
                    <a:pt x="2943" y="3974"/>
                    <a:pt x="2856" y="4147"/>
                  </a:cubicBezTo>
                  <a:cubicBezTo>
                    <a:pt x="2865" y="4148"/>
                    <a:pt x="2873" y="4148"/>
                    <a:pt x="2881" y="4148"/>
                  </a:cubicBezTo>
                  <a:cubicBezTo>
                    <a:pt x="3289" y="4148"/>
                    <a:pt x="3515" y="3679"/>
                    <a:pt x="3260" y="3349"/>
                  </a:cubicBezTo>
                  <a:lnTo>
                    <a:pt x="837" y="195"/>
                  </a:lnTo>
                  <a:cubicBezTo>
                    <a:pt x="737" y="67"/>
                    <a:pt x="592" y="0"/>
                    <a:pt x="444"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649" name="Google Shape;15649;p69"/>
            <p:cNvSpPr/>
            <p:nvPr/>
          </p:nvSpPr>
          <p:spPr>
            <a:xfrm>
              <a:off x="6801245" y="1635441"/>
              <a:ext cx="31699" cy="11315"/>
            </a:xfrm>
            <a:custGeom>
              <a:avLst/>
              <a:gdLst/>
              <a:ahLst/>
              <a:cxnLst/>
              <a:rect l="l" t="t" r="r" b="b"/>
              <a:pathLst>
                <a:path w="1213" h="433" extrusionOk="0">
                  <a:moveTo>
                    <a:pt x="289" y="0"/>
                  </a:moveTo>
                  <a:cubicBezTo>
                    <a:pt x="1" y="0"/>
                    <a:pt x="1" y="433"/>
                    <a:pt x="289" y="433"/>
                  </a:cubicBezTo>
                  <a:lnTo>
                    <a:pt x="924" y="433"/>
                  </a:lnTo>
                  <a:cubicBezTo>
                    <a:pt x="1212" y="433"/>
                    <a:pt x="1212" y="0"/>
                    <a:pt x="924"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650" name="Google Shape;15650;p69"/>
            <p:cNvSpPr/>
            <p:nvPr/>
          </p:nvSpPr>
          <p:spPr>
            <a:xfrm>
              <a:off x="6819852" y="1626765"/>
              <a:ext cx="11342" cy="28537"/>
            </a:xfrm>
            <a:custGeom>
              <a:avLst/>
              <a:gdLst/>
              <a:ahLst/>
              <a:cxnLst/>
              <a:rect l="l" t="t" r="r" b="b"/>
              <a:pathLst>
                <a:path w="434" h="1092" extrusionOk="0">
                  <a:moveTo>
                    <a:pt x="217" y="0"/>
                  </a:moveTo>
                  <a:cubicBezTo>
                    <a:pt x="109" y="0"/>
                    <a:pt x="0" y="72"/>
                    <a:pt x="0" y="217"/>
                  </a:cubicBezTo>
                  <a:lnTo>
                    <a:pt x="0" y="880"/>
                  </a:lnTo>
                  <a:cubicBezTo>
                    <a:pt x="0" y="996"/>
                    <a:pt x="97" y="1092"/>
                    <a:pt x="212" y="1092"/>
                  </a:cubicBezTo>
                  <a:cubicBezTo>
                    <a:pt x="337" y="1092"/>
                    <a:pt x="433" y="996"/>
                    <a:pt x="433" y="880"/>
                  </a:cubicBezTo>
                  <a:lnTo>
                    <a:pt x="433" y="217"/>
                  </a:lnTo>
                  <a:cubicBezTo>
                    <a:pt x="433" y="72"/>
                    <a:pt x="325" y="0"/>
                    <a:pt x="217"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51" name="Google Shape;15651;p69"/>
            <p:cNvSpPr/>
            <p:nvPr/>
          </p:nvSpPr>
          <p:spPr>
            <a:xfrm>
              <a:off x="6754756" y="1761583"/>
              <a:ext cx="29687" cy="11315"/>
            </a:xfrm>
            <a:custGeom>
              <a:avLst/>
              <a:gdLst/>
              <a:ahLst/>
              <a:cxnLst/>
              <a:rect l="l" t="t" r="r" b="b"/>
              <a:pathLst>
                <a:path w="1136" h="433" extrusionOk="0">
                  <a:moveTo>
                    <a:pt x="299" y="0"/>
                  </a:moveTo>
                  <a:cubicBezTo>
                    <a:pt x="1" y="0"/>
                    <a:pt x="1" y="433"/>
                    <a:pt x="299" y="433"/>
                  </a:cubicBezTo>
                  <a:lnTo>
                    <a:pt x="847" y="433"/>
                  </a:lnTo>
                  <a:cubicBezTo>
                    <a:pt x="1136" y="433"/>
                    <a:pt x="1136" y="0"/>
                    <a:pt x="847"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652" name="Google Shape;15652;p69"/>
            <p:cNvSpPr/>
            <p:nvPr/>
          </p:nvSpPr>
          <p:spPr>
            <a:xfrm>
              <a:off x="6756768" y="1752907"/>
              <a:ext cx="11342" cy="28537"/>
            </a:xfrm>
            <a:custGeom>
              <a:avLst/>
              <a:gdLst/>
              <a:ahLst/>
              <a:cxnLst/>
              <a:rect l="l" t="t" r="r" b="b"/>
              <a:pathLst>
                <a:path w="434" h="1092" extrusionOk="0">
                  <a:moveTo>
                    <a:pt x="217" y="1"/>
                  </a:moveTo>
                  <a:cubicBezTo>
                    <a:pt x="109" y="1"/>
                    <a:pt x="1" y="73"/>
                    <a:pt x="1" y="217"/>
                  </a:cubicBezTo>
                  <a:lnTo>
                    <a:pt x="1" y="880"/>
                  </a:lnTo>
                  <a:cubicBezTo>
                    <a:pt x="1" y="996"/>
                    <a:pt x="97" y="1092"/>
                    <a:pt x="222" y="1092"/>
                  </a:cubicBezTo>
                  <a:cubicBezTo>
                    <a:pt x="337" y="1092"/>
                    <a:pt x="434" y="996"/>
                    <a:pt x="434" y="880"/>
                  </a:cubicBezTo>
                  <a:lnTo>
                    <a:pt x="434" y="217"/>
                  </a:lnTo>
                  <a:cubicBezTo>
                    <a:pt x="434" y="73"/>
                    <a:pt x="325" y="1"/>
                    <a:pt x="217"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53" name="Google Shape;15653;p69"/>
            <p:cNvSpPr/>
            <p:nvPr/>
          </p:nvSpPr>
          <p:spPr>
            <a:xfrm>
              <a:off x="6754756" y="1717863"/>
              <a:ext cx="31699" cy="11577"/>
            </a:xfrm>
            <a:custGeom>
              <a:avLst/>
              <a:gdLst/>
              <a:ahLst/>
              <a:cxnLst/>
              <a:rect l="l" t="t" r="r" b="b"/>
              <a:pathLst>
                <a:path w="1213" h="443" extrusionOk="0">
                  <a:moveTo>
                    <a:pt x="299" y="0"/>
                  </a:moveTo>
                  <a:cubicBezTo>
                    <a:pt x="1" y="0"/>
                    <a:pt x="1" y="442"/>
                    <a:pt x="299" y="442"/>
                  </a:cubicBezTo>
                  <a:lnTo>
                    <a:pt x="924" y="442"/>
                  </a:lnTo>
                  <a:cubicBezTo>
                    <a:pt x="1212" y="442"/>
                    <a:pt x="1212" y="0"/>
                    <a:pt x="924" y="0"/>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654" name="Google Shape;15654;p69"/>
            <p:cNvSpPr/>
            <p:nvPr/>
          </p:nvSpPr>
          <p:spPr>
            <a:xfrm>
              <a:off x="6756768" y="1709422"/>
              <a:ext cx="11342" cy="28563"/>
            </a:xfrm>
            <a:custGeom>
              <a:avLst/>
              <a:gdLst/>
              <a:ahLst/>
              <a:cxnLst/>
              <a:rect l="l" t="t" r="r" b="b"/>
              <a:pathLst>
                <a:path w="434" h="1093" extrusionOk="0">
                  <a:moveTo>
                    <a:pt x="217" y="1"/>
                  </a:moveTo>
                  <a:cubicBezTo>
                    <a:pt x="109" y="1"/>
                    <a:pt x="1" y="73"/>
                    <a:pt x="1" y="217"/>
                  </a:cubicBezTo>
                  <a:lnTo>
                    <a:pt x="1" y="871"/>
                  </a:lnTo>
                  <a:cubicBezTo>
                    <a:pt x="1" y="996"/>
                    <a:pt x="97" y="1092"/>
                    <a:pt x="222" y="1092"/>
                  </a:cubicBezTo>
                  <a:cubicBezTo>
                    <a:pt x="337" y="1092"/>
                    <a:pt x="434" y="996"/>
                    <a:pt x="434" y="871"/>
                  </a:cubicBezTo>
                  <a:lnTo>
                    <a:pt x="434" y="217"/>
                  </a:lnTo>
                  <a:cubicBezTo>
                    <a:pt x="434" y="73"/>
                    <a:pt x="325" y="1"/>
                    <a:pt x="217"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55" name="Google Shape;15655;p69"/>
            <p:cNvSpPr/>
            <p:nvPr/>
          </p:nvSpPr>
          <p:spPr>
            <a:xfrm>
              <a:off x="6833414" y="1779431"/>
              <a:ext cx="43014" cy="11315"/>
            </a:xfrm>
            <a:custGeom>
              <a:avLst/>
              <a:gdLst/>
              <a:ahLst/>
              <a:cxnLst/>
              <a:rect l="l" t="t" r="r" b="b"/>
              <a:pathLst>
                <a:path w="1646" h="433" extrusionOk="0">
                  <a:moveTo>
                    <a:pt x="1" y="0"/>
                  </a:moveTo>
                  <a:lnTo>
                    <a:pt x="1" y="433"/>
                  </a:lnTo>
                  <a:lnTo>
                    <a:pt x="1645" y="433"/>
                  </a:lnTo>
                  <a:lnTo>
                    <a:pt x="1645"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656" name="Google Shape;15656;p69"/>
            <p:cNvSpPr/>
            <p:nvPr/>
          </p:nvSpPr>
          <p:spPr>
            <a:xfrm>
              <a:off x="6775871" y="1779431"/>
              <a:ext cx="32692" cy="11315"/>
            </a:xfrm>
            <a:custGeom>
              <a:avLst/>
              <a:gdLst/>
              <a:ahLst/>
              <a:cxnLst/>
              <a:rect l="l" t="t" r="r" b="b"/>
              <a:pathLst>
                <a:path w="1251" h="433" extrusionOk="0">
                  <a:moveTo>
                    <a:pt x="20" y="0"/>
                  </a:moveTo>
                  <a:lnTo>
                    <a:pt x="1" y="433"/>
                  </a:lnTo>
                  <a:lnTo>
                    <a:pt x="1251" y="433"/>
                  </a:lnTo>
                  <a:lnTo>
                    <a:pt x="1251"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657" name="Google Shape;15657;p69"/>
            <p:cNvSpPr/>
            <p:nvPr/>
          </p:nvSpPr>
          <p:spPr>
            <a:xfrm>
              <a:off x="6801245" y="1596974"/>
              <a:ext cx="31699" cy="11342"/>
            </a:xfrm>
            <a:custGeom>
              <a:avLst/>
              <a:gdLst/>
              <a:ahLst/>
              <a:cxnLst/>
              <a:rect l="l" t="t" r="r" b="b"/>
              <a:pathLst>
                <a:path w="1213" h="434" extrusionOk="0">
                  <a:moveTo>
                    <a:pt x="289" y="1"/>
                  </a:moveTo>
                  <a:cubicBezTo>
                    <a:pt x="1" y="1"/>
                    <a:pt x="1" y="434"/>
                    <a:pt x="289" y="434"/>
                  </a:cubicBezTo>
                  <a:lnTo>
                    <a:pt x="924" y="434"/>
                  </a:lnTo>
                  <a:cubicBezTo>
                    <a:pt x="1212" y="434"/>
                    <a:pt x="1212" y="1"/>
                    <a:pt x="924" y="1"/>
                  </a:cubicBez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658" name="Google Shape;15658;p69"/>
            <p:cNvSpPr/>
            <p:nvPr/>
          </p:nvSpPr>
          <p:spPr>
            <a:xfrm>
              <a:off x="6819852" y="1588560"/>
              <a:ext cx="11342" cy="28563"/>
            </a:xfrm>
            <a:custGeom>
              <a:avLst/>
              <a:gdLst/>
              <a:ahLst/>
              <a:cxnLst/>
              <a:rect l="l" t="t" r="r" b="b"/>
              <a:pathLst>
                <a:path w="434" h="1093" extrusionOk="0">
                  <a:moveTo>
                    <a:pt x="217" y="1"/>
                  </a:moveTo>
                  <a:cubicBezTo>
                    <a:pt x="109" y="1"/>
                    <a:pt x="0" y="73"/>
                    <a:pt x="0" y="217"/>
                  </a:cubicBezTo>
                  <a:lnTo>
                    <a:pt x="0" y="871"/>
                  </a:lnTo>
                  <a:cubicBezTo>
                    <a:pt x="0" y="986"/>
                    <a:pt x="97" y="1092"/>
                    <a:pt x="212" y="1092"/>
                  </a:cubicBezTo>
                  <a:cubicBezTo>
                    <a:pt x="327" y="1092"/>
                    <a:pt x="424" y="996"/>
                    <a:pt x="433" y="871"/>
                  </a:cubicBezTo>
                  <a:lnTo>
                    <a:pt x="433" y="217"/>
                  </a:lnTo>
                  <a:cubicBezTo>
                    <a:pt x="433" y="73"/>
                    <a:pt x="325" y="1"/>
                    <a:pt x="217"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59" name="Google Shape;15659;p69"/>
            <p:cNvSpPr/>
            <p:nvPr/>
          </p:nvSpPr>
          <p:spPr>
            <a:xfrm>
              <a:off x="6789956" y="1657053"/>
              <a:ext cx="10558" cy="10558"/>
            </a:xfrm>
            <a:custGeom>
              <a:avLst/>
              <a:gdLst/>
              <a:ahLst/>
              <a:cxnLst/>
              <a:rect l="l" t="t" r="r" b="b"/>
              <a:pathLst>
                <a:path w="404" h="404" extrusionOk="0">
                  <a:moveTo>
                    <a:pt x="202" y="0"/>
                  </a:moveTo>
                  <a:cubicBezTo>
                    <a:pt x="87" y="0"/>
                    <a:pt x="0" y="87"/>
                    <a:pt x="0" y="202"/>
                  </a:cubicBezTo>
                  <a:cubicBezTo>
                    <a:pt x="0" y="317"/>
                    <a:pt x="87" y="404"/>
                    <a:pt x="202" y="404"/>
                  </a:cubicBezTo>
                  <a:cubicBezTo>
                    <a:pt x="317" y="404"/>
                    <a:pt x="404" y="317"/>
                    <a:pt x="404" y="202"/>
                  </a:cubicBezTo>
                  <a:cubicBezTo>
                    <a:pt x="404" y="87"/>
                    <a:pt x="317" y="0"/>
                    <a:pt x="202"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60" name="Google Shape;15660;p69"/>
            <p:cNvSpPr/>
            <p:nvPr/>
          </p:nvSpPr>
          <p:spPr>
            <a:xfrm>
              <a:off x="6788702" y="1704536"/>
              <a:ext cx="10819" cy="10584"/>
            </a:xfrm>
            <a:custGeom>
              <a:avLst/>
              <a:gdLst/>
              <a:ahLst/>
              <a:cxnLst/>
              <a:rect l="l" t="t" r="r" b="b"/>
              <a:pathLst>
                <a:path w="414" h="405" extrusionOk="0">
                  <a:moveTo>
                    <a:pt x="202" y="0"/>
                  </a:moveTo>
                  <a:cubicBezTo>
                    <a:pt x="96" y="0"/>
                    <a:pt x="0" y="87"/>
                    <a:pt x="0" y="202"/>
                  </a:cubicBezTo>
                  <a:cubicBezTo>
                    <a:pt x="0" y="318"/>
                    <a:pt x="96" y="404"/>
                    <a:pt x="202" y="404"/>
                  </a:cubicBezTo>
                  <a:cubicBezTo>
                    <a:pt x="317" y="404"/>
                    <a:pt x="414" y="318"/>
                    <a:pt x="414" y="202"/>
                  </a:cubicBezTo>
                  <a:cubicBezTo>
                    <a:pt x="414" y="87"/>
                    <a:pt x="317" y="0"/>
                    <a:pt x="202"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61" name="Google Shape;15661;p69"/>
            <p:cNvSpPr/>
            <p:nvPr/>
          </p:nvSpPr>
          <p:spPr>
            <a:xfrm>
              <a:off x="6787683" y="1755050"/>
              <a:ext cx="10584" cy="10819"/>
            </a:xfrm>
            <a:custGeom>
              <a:avLst/>
              <a:gdLst/>
              <a:ahLst/>
              <a:cxnLst/>
              <a:rect l="l" t="t" r="r" b="b"/>
              <a:pathLst>
                <a:path w="405" h="414" extrusionOk="0">
                  <a:moveTo>
                    <a:pt x="203" y="0"/>
                  </a:moveTo>
                  <a:cubicBezTo>
                    <a:pt x="87" y="0"/>
                    <a:pt x="1" y="96"/>
                    <a:pt x="1" y="202"/>
                  </a:cubicBezTo>
                  <a:cubicBezTo>
                    <a:pt x="1" y="318"/>
                    <a:pt x="87" y="414"/>
                    <a:pt x="203" y="414"/>
                  </a:cubicBezTo>
                  <a:cubicBezTo>
                    <a:pt x="318" y="414"/>
                    <a:pt x="404" y="318"/>
                    <a:pt x="404" y="202"/>
                  </a:cubicBezTo>
                  <a:cubicBezTo>
                    <a:pt x="404" y="96"/>
                    <a:pt x="318" y="0"/>
                    <a:pt x="203"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62" name="Google Shape;15662;p69"/>
            <p:cNvSpPr/>
            <p:nvPr/>
          </p:nvSpPr>
          <p:spPr>
            <a:xfrm>
              <a:off x="6741689" y="1509509"/>
              <a:ext cx="42753" cy="11368"/>
            </a:xfrm>
            <a:custGeom>
              <a:avLst/>
              <a:gdLst/>
              <a:ahLst/>
              <a:cxnLst/>
              <a:rect l="l" t="t" r="r" b="b"/>
              <a:pathLst>
                <a:path w="1636" h="435" extrusionOk="0">
                  <a:moveTo>
                    <a:pt x="214" y="1"/>
                  </a:moveTo>
                  <a:cubicBezTo>
                    <a:pt x="98" y="1"/>
                    <a:pt x="10" y="93"/>
                    <a:pt x="1" y="203"/>
                  </a:cubicBezTo>
                  <a:cubicBezTo>
                    <a:pt x="1" y="328"/>
                    <a:pt x="97" y="434"/>
                    <a:pt x="222" y="434"/>
                  </a:cubicBezTo>
                  <a:lnTo>
                    <a:pt x="1636" y="434"/>
                  </a:lnTo>
                  <a:cubicBezTo>
                    <a:pt x="1636" y="194"/>
                    <a:pt x="1443" y="1"/>
                    <a:pt x="1203" y="1"/>
                  </a:cubicBezTo>
                  <a:lnTo>
                    <a:pt x="232" y="1"/>
                  </a:lnTo>
                  <a:cubicBezTo>
                    <a:pt x="226" y="1"/>
                    <a:pt x="220" y="1"/>
                    <a:pt x="214" y="1"/>
                  </a:cubicBezTo>
                  <a:close/>
                </a:path>
              </a:pathLst>
            </a:custGeom>
            <a:solidFill>
              <a:srgbClr val="CDD8DF"/>
            </a:solidFill>
            <a:ln>
              <a:noFill/>
            </a:ln>
          </p:spPr>
          <p:txBody>
            <a:bodyPr spcFirstLastPara="1" wrap="square" lIns="91425" tIns="91425" rIns="91425" bIns="91425" anchor="ctr" anchorCtr="0">
              <a:noAutofit/>
            </a:bodyPr>
            <a:lstStyle/>
            <a:p>
              <a:endParaRPr/>
            </a:p>
          </p:txBody>
        </p:sp>
      </p:grpSp>
      <p:grpSp>
        <p:nvGrpSpPr>
          <p:cNvPr id="15663" name="Google Shape;15663;p69"/>
          <p:cNvGrpSpPr/>
          <p:nvPr/>
        </p:nvGrpSpPr>
        <p:grpSpPr>
          <a:xfrm>
            <a:off x="5752627" y="3245758"/>
            <a:ext cx="360628" cy="181464"/>
            <a:chOff x="5752627" y="3430404"/>
            <a:chExt cx="360628" cy="181464"/>
          </a:xfrm>
        </p:grpSpPr>
        <p:sp>
          <p:nvSpPr>
            <p:cNvPr id="15664" name="Google Shape;15664;p69"/>
            <p:cNvSpPr/>
            <p:nvPr/>
          </p:nvSpPr>
          <p:spPr>
            <a:xfrm>
              <a:off x="5752627" y="3430404"/>
              <a:ext cx="360628" cy="181203"/>
            </a:xfrm>
            <a:custGeom>
              <a:avLst/>
              <a:gdLst/>
              <a:ahLst/>
              <a:cxnLst/>
              <a:rect l="l" t="t" r="r" b="b"/>
              <a:pathLst>
                <a:path w="13800" h="6934" extrusionOk="0">
                  <a:moveTo>
                    <a:pt x="269" y="0"/>
                  </a:moveTo>
                  <a:cubicBezTo>
                    <a:pt x="125" y="0"/>
                    <a:pt x="0" y="125"/>
                    <a:pt x="0" y="270"/>
                  </a:cubicBezTo>
                  <a:lnTo>
                    <a:pt x="0" y="6664"/>
                  </a:lnTo>
                  <a:cubicBezTo>
                    <a:pt x="0" y="6818"/>
                    <a:pt x="125" y="6933"/>
                    <a:pt x="269" y="6933"/>
                  </a:cubicBezTo>
                  <a:lnTo>
                    <a:pt x="13530" y="6933"/>
                  </a:lnTo>
                  <a:cubicBezTo>
                    <a:pt x="13684" y="6933"/>
                    <a:pt x="13799" y="6818"/>
                    <a:pt x="13799" y="6664"/>
                  </a:cubicBezTo>
                  <a:lnTo>
                    <a:pt x="13799" y="270"/>
                  </a:lnTo>
                  <a:cubicBezTo>
                    <a:pt x="13799" y="125"/>
                    <a:pt x="13684" y="0"/>
                    <a:pt x="13530" y="0"/>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665" name="Google Shape;15665;p69"/>
            <p:cNvSpPr/>
            <p:nvPr/>
          </p:nvSpPr>
          <p:spPr>
            <a:xfrm>
              <a:off x="5752627" y="3430404"/>
              <a:ext cx="360628" cy="96507"/>
            </a:xfrm>
            <a:custGeom>
              <a:avLst/>
              <a:gdLst/>
              <a:ahLst/>
              <a:cxnLst/>
              <a:rect l="l" t="t" r="r" b="b"/>
              <a:pathLst>
                <a:path w="13800" h="3693" extrusionOk="0">
                  <a:moveTo>
                    <a:pt x="269" y="0"/>
                  </a:moveTo>
                  <a:cubicBezTo>
                    <a:pt x="125" y="0"/>
                    <a:pt x="0" y="125"/>
                    <a:pt x="0" y="270"/>
                  </a:cubicBezTo>
                  <a:lnTo>
                    <a:pt x="0" y="3693"/>
                  </a:lnTo>
                  <a:lnTo>
                    <a:pt x="13799" y="3693"/>
                  </a:lnTo>
                  <a:lnTo>
                    <a:pt x="13799" y="270"/>
                  </a:lnTo>
                  <a:cubicBezTo>
                    <a:pt x="13799" y="125"/>
                    <a:pt x="13684" y="0"/>
                    <a:pt x="13530" y="0"/>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666" name="Google Shape;15666;p69"/>
            <p:cNvSpPr/>
            <p:nvPr/>
          </p:nvSpPr>
          <p:spPr>
            <a:xfrm>
              <a:off x="5752627" y="3430404"/>
              <a:ext cx="360628" cy="96507"/>
            </a:xfrm>
            <a:custGeom>
              <a:avLst/>
              <a:gdLst/>
              <a:ahLst/>
              <a:cxnLst/>
              <a:rect l="l" t="t" r="r" b="b"/>
              <a:pathLst>
                <a:path w="13800" h="3693" extrusionOk="0">
                  <a:moveTo>
                    <a:pt x="12347" y="0"/>
                  </a:moveTo>
                  <a:lnTo>
                    <a:pt x="12347" y="2741"/>
                  </a:lnTo>
                  <a:cubicBezTo>
                    <a:pt x="12347" y="2972"/>
                    <a:pt x="12155" y="3154"/>
                    <a:pt x="11934" y="3154"/>
                  </a:cubicBezTo>
                  <a:lnTo>
                    <a:pt x="0" y="3154"/>
                  </a:lnTo>
                  <a:lnTo>
                    <a:pt x="0" y="3693"/>
                  </a:lnTo>
                  <a:lnTo>
                    <a:pt x="13799" y="3693"/>
                  </a:lnTo>
                  <a:lnTo>
                    <a:pt x="13799" y="270"/>
                  </a:lnTo>
                  <a:cubicBezTo>
                    <a:pt x="13799" y="125"/>
                    <a:pt x="13684" y="0"/>
                    <a:pt x="13530" y="0"/>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667" name="Google Shape;15667;p69"/>
            <p:cNvSpPr/>
            <p:nvPr/>
          </p:nvSpPr>
          <p:spPr>
            <a:xfrm>
              <a:off x="5788036" y="3526885"/>
              <a:ext cx="28929" cy="84722"/>
            </a:xfrm>
            <a:custGeom>
              <a:avLst/>
              <a:gdLst/>
              <a:ahLst/>
              <a:cxnLst/>
              <a:rect l="l" t="t" r="r" b="b"/>
              <a:pathLst>
                <a:path w="1107" h="3242" extrusionOk="0">
                  <a:moveTo>
                    <a:pt x="1" y="1"/>
                  </a:moveTo>
                  <a:lnTo>
                    <a:pt x="1" y="3241"/>
                  </a:lnTo>
                  <a:lnTo>
                    <a:pt x="1107" y="3241"/>
                  </a:lnTo>
                  <a:lnTo>
                    <a:pt x="1107"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68" name="Google Shape;15668;p69"/>
            <p:cNvSpPr/>
            <p:nvPr/>
          </p:nvSpPr>
          <p:spPr>
            <a:xfrm>
              <a:off x="5816939" y="3526885"/>
              <a:ext cx="29190" cy="84722"/>
            </a:xfrm>
            <a:custGeom>
              <a:avLst/>
              <a:gdLst/>
              <a:ahLst/>
              <a:cxnLst/>
              <a:rect l="l" t="t" r="r" b="b"/>
              <a:pathLst>
                <a:path w="1117" h="3242" extrusionOk="0">
                  <a:moveTo>
                    <a:pt x="1" y="1"/>
                  </a:moveTo>
                  <a:lnTo>
                    <a:pt x="1" y="3241"/>
                  </a:lnTo>
                  <a:lnTo>
                    <a:pt x="1116" y="3241"/>
                  </a:lnTo>
                  <a:lnTo>
                    <a:pt x="1116" y="1"/>
                  </a:ln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5669" name="Google Shape;15669;p69"/>
            <p:cNvSpPr/>
            <p:nvPr/>
          </p:nvSpPr>
          <p:spPr>
            <a:xfrm>
              <a:off x="5846102" y="3526885"/>
              <a:ext cx="28929" cy="84722"/>
            </a:xfrm>
            <a:custGeom>
              <a:avLst/>
              <a:gdLst/>
              <a:ahLst/>
              <a:cxnLst/>
              <a:rect l="l" t="t" r="r" b="b"/>
              <a:pathLst>
                <a:path w="1107" h="3242" extrusionOk="0">
                  <a:moveTo>
                    <a:pt x="0" y="1"/>
                  </a:moveTo>
                  <a:lnTo>
                    <a:pt x="0" y="3241"/>
                  </a:lnTo>
                  <a:lnTo>
                    <a:pt x="1106" y="3241"/>
                  </a:lnTo>
                  <a:lnTo>
                    <a:pt x="1106"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70" name="Google Shape;15670;p69"/>
            <p:cNvSpPr/>
            <p:nvPr/>
          </p:nvSpPr>
          <p:spPr>
            <a:xfrm>
              <a:off x="5875005" y="3526885"/>
              <a:ext cx="28903" cy="84722"/>
            </a:xfrm>
            <a:custGeom>
              <a:avLst/>
              <a:gdLst/>
              <a:ahLst/>
              <a:cxnLst/>
              <a:rect l="l" t="t" r="r" b="b"/>
              <a:pathLst>
                <a:path w="1106" h="3242" extrusionOk="0">
                  <a:moveTo>
                    <a:pt x="0" y="1"/>
                  </a:moveTo>
                  <a:lnTo>
                    <a:pt x="0" y="3241"/>
                  </a:lnTo>
                  <a:lnTo>
                    <a:pt x="1106" y="3241"/>
                  </a:lnTo>
                  <a:lnTo>
                    <a:pt x="1106" y="1"/>
                  </a:ln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5671" name="Google Shape;15671;p69"/>
            <p:cNvSpPr/>
            <p:nvPr/>
          </p:nvSpPr>
          <p:spPr>
            <a:xfrm>
              <a:off x="5903881" y="3526885"/>
              <a:ext cx="29190" cy="84722"/>
            </a:xfrm>
            <a:custGeom>
              <a:avLst/>
              <a:gdLst/>
              <a:ahLst/>
              <a:cxnLst/>
              <a:rect l="l" t="t" r="r" b="b"/>
              <a:pathLst>
                <a:path w="1117" h="3242" extrusionOk="0">
                  <a:moveTo>
                    <a:pt x="1" y="1"/>
                  </a:moveTo>
                  <a:lnTo>
                    <a:pt x="1" y="3241"/>
                  </a:lnTo>
                  <a:lnTo>
                    <a:pt x="1116" y="3241"/>
                  </a:lnTo>
                  <a:lnTo>
                    <a:pt x="1116"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72" name="Google Shape;15672;p69"/>
            <p:cNvSpPr/>
            <p:nvPr/>
          </p:nvSpPr>
          <p:spPr>
            <a:xfrm>
              <a:off x="5933045" y="3526885"/>
              <a:ext cx="28929" cy="84722"/>
            </a:xfrm>
            <a:custGeom>
              <a:avLst/>
              <a:gdLst/>
              <a:ahLst/>
              <a:cxnLst/>
              <a:rect l="l" t="t" r="r" b="b"/>
              <a:pathLst>
                <a:path w="1107" h="3242" extrusionOk="0">
                  <a:moveTo>
                    <a:pt x="0" y="1"/>
                  </a:moveTo>
                  <a:lnTo>
                    <a:pt x="0" y="3241"/>
                  </a:lnTo>
                  <a:lnTo>
                    <a:pt x="1106" y="3241"/>
                  </a:lnTo>
                  <a:lnTo>
                    <a:pt x="1106" y="1"/>
                  </a:ln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5673" name="Google Shape;15673;p69"/>
            <p:cNvSpPr/>
            <p:nvPr/>
          </p:nvSpPr>
          <p:spPr>
            <a:xfrm>
              <a:off x="5961948" y="3526885"/>
              <a:ext cx="28929" cy="84722"/>
            </a:xfrm>
            <a:custGeom>
              <a:avLst/>
              <a:gdLst/>
              <a:ahLst/>
              <a:cxnLst/>
              <a:rect l="l" t="t" r="r" b="b"/>
              <a:pathLst>
                <a:path w="1107" h="3242" extrusionOk="0">
                  <a:moveTo>
                    <a:pt x="0" y="1"/>
                  </a:moveTo>
                  <a:lnTo>
                    <a:pt x="0" y="3241"/>
                  </a:lnTo>
                  <a:lnTo>
                    <a:pt x="1106" y="3241"/>
                  </a:lnTo>
                  <a:lnTo>
                    <a:pt x="1106"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74" name="Google Shape;15674;p69"/>
            <p:cNvSpPr/>
            <p:nvPr/>
          </p:nvSpPr>
          <p:spPr>
            <a:xfrm>
              <a:off x="5990850" y="3526885"/>
              <a:ext cx="29164" cy="84722"/>
            </a:xfrm>
            <a:custGeom>
              <a:avLst/>
              <a:gdLst/>
              <a:ahLst/>
              <a:cxnLst/>
              <a:rect l="l" t="t" r="r" b="b"/>
              <a:pathLst>
                <a:path w="1116" h="3242" extrusionOk="0">
                  <a:moveTo>
                    <a:pt x="0" y="1"/>
                  </a:moveTo>
                  <a:lnTo>
                    <a:pt x="0" y="3241"/>
                  </a:lnTo>
                  <a:lnTo>
                    <a:pt x="1116" y="3241"/>
                  </a:lnTo>
                  <a:lnTo>
                    <a:pt x="1116" y="1"/>
                  </a:ln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5675" name="Google Shape;15675;p69"/>
            <p:cNvSpPr/>
            <p:nvPr/>
          </p:nvSpPr>
          <p:spPr>
            <a:xfrm>
              <a:off x="6019988" y="3526885"/>
              <a:ext cx="28929" cy="84722"/>
            </a:xfrm>
            <a:custGeom>
              <a:avLst/>
              <a:gdLst/>
              <a:ahLst/>
              <a:cxnLst/>
              <a:rect l="l" t="t" r="r" b="b"/>
              <a:pathLst>
                <a:path w="1107" h="3242" extrusionOk="0">
                  <a:moveTo>
                    <a:pt x="1" y="1"/>
                  </a:moveTo>
                  <a:lnTo>
                    <a:pt x="1" y="3241"/>
                  </a:lnTo>
                  <a:lnTo>
                    <a:pt x="1106" y="3241"/>
                  </a:lnTo>
                  <a:lnTo>
                    <a:pt x="1106" y="1"/>
                  </a:ln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76" name="Google Shape;15676;p69"/>
            <p:cNvSpPr/>
            <p:nvPr/>
          </p:nvSpPr>
          <p:spPr>
            <a:xfrm>
              <a:off x="6048891" y="3526885"/>
              <a:ext cx="28929" cy="84722"/>
            </a:xfrm>
            <a:custGeom>
              <a:avLst/>
              <a:gdLst/>
              <a:ahLst/>
              <a:cxnLst/>
              <a:rect l="l" t="t" r="r" b="b"/>
              <a:pathLst>
                <a:path w="1107" h="3242" extrusionOk="0">
                  <a:moveTo>
                    <a:pt x="0" y="1"/>
                  </a:moveTo>
                  <a:lnTo>
                    <a:pt x="0" y="3241"/>
                  </a:lnTo>
                  <a:lnTo>
                    <a:pt x="1106" y="3241"/>
                  </a:lnTo>
                  <a:lnTo>
                    <a:pt x="1106" y="1"/>
                  </a:ln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5677" name="Google Shape;15677;p69"/>
            <p:cNvSpPr/>
            <p:nvPr/>
          </p:nvSpPr>
          <p:spPr>
            <a:xfrm>
              <a:off x="5806381" y="3526885"/>
              <a:ext cx="21403" cy="48032"/>
            </a:xfrm>
            <a:custGeom>
              <a:avLst/>
              <a:gdLst/>
              <a:ahLst/>
              <a:cxnLst/>
              <a:rect l="l" t="t" r="r" b="b"/>
              <a:pathLst>
                <a:path w="819" h="1838" extrusionOk="0">
                  <a:moveTo>
                    <a:pt x="1" y="1"/>
                  </a:moveTo>
                  <a:lnTo>
                    <a:pt x="1" y="1626"/>
                  </a:lnTo>
                  <a:cubicBezTo>
                    <a:pt x="1" y="1741"/>
                    <a:pt x="88" y="1838"/>
                    <a:pt x="203" y="1838"/>
                  </a:cubicBezTo>
                  <a:lnTo>
                    <a:pt x="616" y="1838"/>
                  </a:lnTo>
                  <a:cubicBezTo>
                    <a:pt x="732" y="1838"/>
                    <a:pt x="818" y="1741"/>
                    <a:pt x="818" y="1626"/>
                  </a:cubicBezTo>
                  <a:lnTo>
                    <a:pt x="81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678" name="Google Shape;15678;p69"/>
            <p:cNvSpPr/>
            <p:nvPr/>
          </p:nvSpPr>
          <p:spPr>
            <a:xfrm>
              <a:off x="5864186" y="3526885"/>
              <a:ext cx="21638" cy="48032"/>
            </a:xfrm>
            <a:custGeom>
              <a:avLst/>
              <a:gdLst/>
              <a:ahLst/>
              <a:cxnLst/>
              <a:rect l="l" t="t" r="r" b="b"/>
              <a:pathLst>
                <a:path w="828" h="1838" extrusionOk="0">
                  <a:moveTo>
                    <a:pt x="1" y="1"/>
                  </a:moveTo>
                  <a:lnTo>
                    <a:pt x="1" y="1626"/>
                  </a:lnTo>
                  <a:cubicBezTo>
                    <a:pt x="1" y="1741"/>
                    <a:pt x="97" y="1838"/>
                    <a:pt x="212" y="1838"/>
                  </a:cubicBezTo>
                  <a:lnTo>
                    <a:pt x="626" y="1838"/>
                  </a:lnTo>
                  <a:cubicBezTo>
                    <a:pt x="731" y="1838"/>
                    <a:pt x="828" y="1741"/>
                    <a:pt x="828" y="1626"/>
                  </a:cubicBezTo>
                  <a:lnTo>
                    <a:pt x="82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679" name="Google Shape;15679;p69"/>
            <p:cNvSpPr/>
            <p:nvPr/>
          </p:nvSpPr>
          <p:spPr>
            <a:xfrm>
              <a:off x="5922226" y="3526885"/>
              <a:ext cx="21638" cy="48032"/>
            </a:xfrm>
            <a:custGeom>
              <a:avLst/>
              <a:gdLst/>
              <a:ahLst/>
              <a:cxnLst/>
              <a:rect l="l" t="t" r="r" b="b"/>
              <a:pathLst>
                <a:path w="828" h="1838" extrusionOk="0">
                  <a:moveTo>
                    <a:pt x="1" y="1"/>
                  </a:moveTo>
                  <a:lnTo>
                    <a:pt x="1" y="1626"/>
                  </a:lnTo>
                  <a:cubicBezTo>
                    <a:pt x="1" y="1741"/>
                    <a:pt x="87" y="1838"/>
                    <a:pt x="203" y="1838"/>
                  </a:cubicBezTo>
                  <a:lnTo>
                    <a:pt x="616" y="1838"/>
                  </a:lnTo>
                  <a:cubicBezTo>
                    <a:pt x="732" y="1838"/>
                    <a:pt x="828" y="1741"/>
                    <a:pt x="828" y="1626"/>
                  </a:cubicBezTo>
                  <a:lnTo>
                    <a:pt x="82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680" name="Google Shape;15680;p69"/>
            <p:cNvSpPr/>
            <p:nvPr/>
          </p:nvSpPr>
          <p:spPr>
            <a:xfrm>
              <a:off x="5980293" y="3526885"/>
              <a:ext cx="21638" cy="48032"/>
            </a:xfrm>
            <a:custGeom>
              <a:avLst/>
              <a:gdLst/>
              <a:ahLst/>
              <a:cxnLst/>
              <a:rect l="l" t="t" r="r" b="b"/>
              <a:pathLst>
                <a:path w="828" h="1838" extrusionOk="0">
                  <a:moveTo>
                    <a:pt x="0" y="1"/>
                  </a:moveTo>
                  <a:lnTo>
                    <a:pt x="0" y="1626"/>
                  </a:lnTo>
                  <a:cubicBezTo>
                    <a:pt x="0" y="1741"/>
                    <a:pt x="96" y="1838"/>
                    <a:pt x="202" y="1838"/>
                  </a:cubicBezTo>
                  <a:lnTo>
                    <a:pt x="616" y="1838"/>
                  </a:lnTo>
                  <a:cubicBezTo>
                    <a:pt x="731" y="1838"/>
                    <a:pt x="827" y="1741"/>
                    <a:pt x="827" y="1626"/>
                  </a:cubicBezTo>
                  <a:lnTo>
                    <a:pt x="827"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681" name="Google Shape;15681;p69"/>
            <p:cNvSpPr/>
            <p:nvPr/>
          </p:nvSpPr>
          <p:spPr>
            <a:xfrm>
              <a:off x="6038072" y="3526885"/>
              <a:ext cx="21638" cy="48032"/>
            </a:xfrm>
            <a:custGeom>
              <a:avLst/>
              <a:gdLst/>
              <a:ahLst/>
              <a:cxnLst/>
              <a:rect l="l" t="t" r="r" b="b"/>
              <a:pathLst>
                <a:path w="828" h="1838" extrusionOk="0">
                  <a:moveTo>
                    <a:pt x="1" y="1"/>
                  </a:moveTo>
                  <a:lnTo>
                    <a:pt x="1" y="1626"/>
                  </a:lnTo>
                  <a:cubicBezTo>
                    <a:pt x="1" y="1741"/>
                    <a:pt x="97" y="1838"/>
                    <a:pt x="212" y="1838"/>
                  </a:cubicBezTo>
                  <a:lnTo>
                    <a:pt x="626" y="1838"/>
                  </a:lnTo>
                  <a:cubicBezTo>
                    <a:pt x="732" y="1838"/>
                    <a:pt x="828" y="1741"/>
                    <a:pt x="828" y="1626"/>
                  </a:cubicBezTo>
                  <a:lnTo>
                    <a:pt x="828" y="1"/>
                  </a:lnTo>
                  <a:close/>
                </a:path>
              </a:pathLst>
            </a:custGeom>
            <a:solidFill>
              <a:srgbClr val="304962"/>
            </a:solidFill>
            <a:ln>
              <a:noFill/>
            </a:ln>
          </p:spPr>
          <p:txBody>
            <a:bodyPr spcFirstLastPara="1" wrap="square" lIns="91425" tIns="91425" rIns="91425" bIns="91425" anchor="ctr" anchorCtr="0">
              <a:noAutofit/>
            </a:bodyPr>
            <a:lstStyle/>
            <a:p>
              <a:endParaRPr/>
            </a:p>
          </p:txBody>
        </p:sp>
        <p:sp>
          <p:nvSpPr>
            <p:cNvPr id="15682" name="Google Shape;15682;p69"/>
            <p:cNvSpPr/>
            <p:nvPr/>
          </p:nvSpPr>
          <p:spPr>
            <a:xfrm>
              <a:off x="5926774" y="3454995"/>
              <a:ext cx="139234" cy="42282"/>
            </a:xfrm>
            <a:custGeom>
              <a:avLst/>
              <a:gdLst/>
              <a:ahLst/>
              <a:cxnLst/>
              <a:rect l="l" t="t" r="r" b="b"/>
              <a:pathLst>
                <a:path w="5328" h="1618" extrusionOk="0">
                  <a:moveTo>
                    <a:pt x="157" y="1"/>
                  </a:moveTo>
                  <a:cubicBezTo>
                    <a:pt x="68" y="1"/>
                    <a:pt x="0" y="74"/>
                    <a:pt x="0" y="165"/>
                  </a:cubicBezTo>
                  <a:lnTo>
                    <a:pt x="0" y="1454"/>
                  </a:lnTo>
                  <a:cubicBezTo>
                    <a:pt x="0" y="1540"/>
                    <a:pt x="77" y="1617"/>
                    <a:pt x="173" y="1617"/>
                  </a:cubicBezTo>
                  <a:lnTo>
                    <a:pt x="5164" y="1617"/>
                  </a:lnTo>
                  <a:cubicBezTo>
                    <a:pt x="5250" y="1617"/>
                    <a:pt x="5327" y="1540"/>
                    <a:pt x="5327" y="1454"/>
                  </a:cubicBezTo>
                  <a:lnTo>
                    <a:pt x="5327" y="165"/>
                  </a:lnTo>
                  <a:cubicBezTo>
                    <a:pt x="5327" y="69"/>
                    <a:pt x="5250" y="2"/>
                    <a:pt x="5164" y="2"/>
                  </a:cubicBezTo>
                  <a:lnTo>
                    <a:pt x="173" y="2"/>
                  </a:lnTo>
                  <a:cubicBezTo>
                    <a:pt x="168" y="1"/>
                    <a:pt x="162" y="1"/>
                    <a:pt x="157" y="1"/>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5683" name="Google Shape;15683;p69"/>
            <p:cNvSpPr/>
            <p:nvPr/>
          </p:nvSpPr>
          <p:spPr>
            <a:xfrm>
              <a:off x="5926774" y="3471615"/>
              <a:ext cx="139234" cy="25662"/>
            </a:xfrm>
            <a:custGeom>
              <a:avLst/>
              <a:gdLst/>
              <a:ahLst/>
              <a:cxnLst/>
              <a:rect l="l" t="t" r="r" b="b"/>
              <a:pathLst>
                <a:path w="5328" h="982" extrusionOk="0">
                  <a:moveTo>
                    <a:pt x="0" y="0"/>
                  </a:moveTo>
                  <a:lnTo>
                    <a:pt x="0" y="818"/>
                  </a:lnTo>
                  <a:cubicBezTo>
                    <a:pt x="0" y="904"/>
                    <a:pt x="77" y="981"/>
                    <a:pt x="173" y="981"/>
                  </a:cubicBezTo>
                  <a:lnTo>
                    <a:pt x="5164" y="981"/>
                  </a:lnTo>
                  <a:cubicBezTo>
                    <a:pt x="5250" y="981"/>
                    <a:pt x="5327" y="904"/>
                    <a:pt x="5327" y="818"/>
                  </a:cubicBezTo>
                  <a:lnTo>
                    <a:pt x="5327" y="0"/>
                  </a:lnTo>
                  <a:cubicBezTo>
                    <a:pt x="5327" y="96"/>
                    <a:pt x="5250" y="173"/>
                    <a:pt x="5164" y="173"/>
                  </a:cubicBezTo>
                  <a:lnTo>
                    <a:pt x="173" y="173"/>
                  </a:lnTo>
                  <a:cubicBezTo>
                    <a:pt x="77" y="173"/>
                    <a:pt x="0" y="96"/>
                    <a:pt x="0" y="0"/>
                  </a:cubicBez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5684" name="Google Shape;15684;p69"/>
            <p:cNvSpPr/>
            <p:nvPr/>
          </p:nvSpPr>
          <p:spPr>
            <a:xfrm>
              <a:off x="5870981" y="3449559"/>
              <a:ext cx="10819" cy="53232"/>
            </a:xfrm>
            <a:custGeom>
              <a:avLst/>
              <a:gdLst/>
              <a:ahLst/>
              <a:cxnLst/>
              <a:rect l="l" t="t" r="r" b="b"/>
              <a:pathLst>
                <a:path w="414" h="2037" extrusionOk="0">
                  <a:moveTo>
                    <a:pt x="207" y="1"/>
                  </a:moveTo>
                  <a:cubicBezTo>
                    <a:pt x="104" y="1"/>
                    <a:pt x="0" y="70"/>
                    <a:pt x="0" y="210"/>
                  </a:cubicBezTo>
                  <a:lnTo>
                    <a:pt x="0" y="1825"/>
                  </a:lnTo>
                  <a:cubicBezTo>
                    <a:pt x="0" y="1941"/>
                    <a:pt x="87" y="2037"/>
                    <a:pt x="202" y="2037"/>
                  </a:cubicBezTo>
                  <a:cubicBezTo>
                    <a:pt x="318" y="2037"/>
                    <a:pt x="414" y="1941"/>
                    <a:pt x="414" y="1825"/>
                  </a:cubicBezTo>
                  <a:lnTo>
                    <a:pt x="414" y="210"/>
                  </a:lnTo>
                  <a:cubicBezTo>
                    <a:pt x="414" y="70"/>
                    <a:pt x="310" y="1"/>
                    <a:pt x="207"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685" name="Google Shape;15685;p69"/>
            <p:cNvSpPr/>
            <p:nvPr/>
          </p:nvSpPr>
          <p:spPr>
            <a:xfrm>
              <a:off x="5834787" y="3449559"/>
              <a:ext cx="10845" cy="53232"/>
            </a:xfrm>
            <a:custGeom>
              <a:avLst/>
              <a:gdLst/>
              <a:ahLst/>
              <a:cxnLst/>
              <a:rect l="l" t="t" r="r" b="b"/>
              <a:pathLst>
                <a:path w="415" h="2037" extrusionOk="0">
                  <a:moveTo>
                    <a:pt x="207" y="1"/>
                  </a:moveTo>
                  <a:cubicBezTo>
                    <a:pt x="104" y="1"/>
                    <a:pt x="1" y="70"/>
                    <a:pt x="1" y="210"/>
                  </a:cubicBezTo>
                  <a:lnTo>
                    <a:pt x="1" y="1825"/>
                  </a:lnTo>
                  <a:cubicBezTo>
                    <a:pt x="1" y="1941"/>
                    <a:pt x="97" y="2037"/>
                    <a:pt x="212" y="2037"/>
                  </a:cubicBezTo>
                  <a:cubicBezTo>
                    <a:pt x="328" y="2037"/>
                    <a:pt x="414" y="1941"/>
                    <a:pt x="414" y="1825"/>
                  </a:cubicBezTo>
                  <a:lnTo>
                    <a:pt x="414" y="210"/>
                  </a:lnTo>
                  <a:cubicBezTo>
                    <a:pt x="414" y="70"/>
                    <a:pt x="311" y="1"/>
                    <a:pt x="207"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686" name="Google Shape;15686;p69"/>
            <p:cNvSpPr/>
            <p:nvPr/>
          </p:nvSpPr>
          <p:spPr>
            <a:xfrm>
              <a:off x="5797601" y="3449559"/>
              <a:ext cx="11080" cy="53232"/>
            </a:xfrm>
            <a:custGeom>
              <a:avLst/>
              <a:gdLst/>
              <a:ahLst/>
              <a:cxnLst/>
              <a:rect l="l" t="t" r="r" b="b"/>
              <a:pathLst>
                <a:path w="424" h="2037" extrusionOk="0">
                  <a:moveTo>
                    <a:pt x="212" y="1"/>
                  </a:moveTo>
                  <a:cubicBezTo>
                    <a:pt x="106" y="1"/>
                    <a:pt x="0" y="70"/>
                    <a:pt x="0" y="210"/>
                  </a:cubicBezTo>
                  <a:lnTo>
                    <a:pt x="0" y="1825"/>
                  </a:lnTo>
                  <a:cubicBezTo>
                    <a:pt x="0" y="1941"/>
                    <a:pt x="97" y="2037"/>
                    <a:pt x="212" y="2037"/>
                  </a:cubicBezTo>
                  <a:cubicBezTo>
                    <a:pt x="327" y="2037"/>
                    <a:pt x="424" y="1941"/>
                    <a:pt x="424" y="1825"/>
                  </a:cubicBezTo>
                  <a:lnTo>
                    <a:pt x="424" y="210"/>
                  </a:lnTo>
                  <a:cubicBezTo>
                    <a:pt x="424" y="70"/>
                    <a:pt x="318" y="1"/>
                    <a:pt x="212" y="1"/>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687" name="Google Shape;15687;p69"/>
            <p:cNvSpPr/>
            <p:nvPr/>
          </p:nvSpPr>
          <p:spPr>
            <a:xfrm>
              <a:off x="6094361" y="3526885"/>
              <a:ext cx="18632" cy="84983"/>
            </a:xfrm>
            <a:custGeom>
              <a:avLst/>
              <a:gdLst/>
              <a:ahLst/>
              <a:cxnLst/>
              <a:rect l="l" t="t" r="r" b="b"/>
              <a:pathLst>
                <a:path w="713" h="3252" extrusionOk="0">
                  <a:moveTo>
                    <a:pt x="1" y="1"/>
                  </a:moveTo>
                  <a:lnTo>
                    <a:pt x="1" y="3241"/>
                  </a:lnTo>
                  <a:lnTo>
                    <a:pt x="1" y="3251"/>
                  </a:lnTo>
                  <a:lnTo>
                    <a:pt x="453" y="3251"/>
                  </a:lnTo>
                  <a:cubicBezTo>
                    <a:pt x="578" y="3251"/>
                    <a:pt x="684" y="3165"/>
                    <a:pt x="713" y="3049"/>
                  </a:cubicBezTo>
                  <a:lnTo>
                    <a:pt x="713" y="1"/>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688" name="Google Shape;15688;p69"/>
            <p:cNvSpPr/>
            <p:nvPr/>
          </p:nvSpPr>
          <p:spPr>
            <a:xfrm>
              <a:off x="5769456" y="3526885"/>
              <a:ext cx="18606" cy="84983"/>
            </a:xfrm>
            <a:custGeom>
              <a:avLst/>
              <a:gdLst/>
              <a:ahLst/>
              <a:cxnLst/>
              <a:rect l="l" t="t" r="r" b="b"/>
              <a:pathLst>
                <a:path w="712" h="3252" extrusionOk="0">
                  <a:moveTo>
                    <a:pt x="0" y="1"/>
                  </a:moveTo>
                  <a:lnTo>
                    <a:pt x="0" y="3251"/>
                  </a:lnTo>
                  <a:lnTo>
                    <a:pt x="712" y="3251"/>
                  </a:lnTo>
                  <a:lnTo>
                    <a:pt x="712" y="1"/>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689" name="Google Shape;15689;p69"/>
            <p:cNvSpPr/>
            <p:nvPr/>
          </p:nvSpPr>
          <p:spPr>
            <a:xfrm>
              <a:off x="5860684" y="3457530"/>
              <a:ext cx="31437" cy="10845"/>
            </a:xfrm>
            <a:custGeom>
              <a:avLst/>
              <a:gdLst/>
              <a:ahLst/>
              <a:cxnLst/>
              <a:rect l="l" t="t" r="r" b="b"/>
              <a:pathLst>
                <a:path w="1203" h="415" extrusionOk="0">
                  <a:moveTo>
                    <a:pt x="269" y="1"/>
                  </a:moveTo>
                  <a:cubicBezTo>
                    <a:pt x="0" y="1"/>
                    <a:pt x="0" y="414"/>
                    <a:pt x="269" y="414"/>
                  </a:cubicBezTo>
                  <a:lnTo>
                    <a:pt x="923" y="414"/>
                  </a:lnTo>
                  <a:cubicBezTo>
                    <a:pt x="1202" y="414"/>
                    <a:pt x="1202" y="1"/>
                    <a:pt x="923" y="1"/>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690" name="Google Shape;15690;p69"/>
            <p:cNvSpPr/>
            <p:nvPr/>
          </p:nvSpPr>
          <p:spPr>
            <a:xfrm>
              <a:off x="5824491" y="3477652"/>
              <a:ext cx="31673" cy="11080"/>
            </a:xfrm>
            <a:custGeom>
              <a:avLst/>
              <a:gdLst/>
              <a:ahLst/>
              <a:cxnLst/>
              <a:rect l="l" t="t" r="r" b="b"/>
              <a:pathLst>
                <a:path w="1212" h="424" extrusionOk="0">
                  <a:moveTo>
                    <a:pt x="279" y="0"/>
                  </a:moveTo>
                  <a:cubicBezTo>
                    <a:pt x="0" y="0"/>
                    <a:pt x="0" y="423"/>
                    <a:pt x="279" y="423"/>
                  </a:cubicBezTo>
                  <a:lnTo>
                    <a:pt x="933" y="423"/>
                  </a:lnTo>
                  <a:cubicBezTo>
                    <a:pt x="1212" y="423"/>
                    <a:pt x="1212" y="0"/>
                    <a:pt x="933" y="0"/>
                  </a:cubicBez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691" name="Google Shape;15691;p69"/>
            <p:cNvSpPr/>
            <p:nvPr/>
          </p:nvSpPr>
          <p:spPr>
            <a:xfrm>
              <a:off x="5787304" y="3457530"/>
              <a:ext cx="31673" cy="10845"/>
            </a:xfrm>
            <a:custGeom>
              <a:avLst/>
              <a:gdLst/>
              <a:ahLst/>
              <a:cxnLst/>
              <a:rect l="l" t="t" r="r" b="b"/>
              <a:pathLst>
                <a:path w="1212" h="415" extrusionOk="0">
                  <a:moveTo>
                    <a:pt x="279" y="1"/>
                  </a:moveTo>
                  <a:cubicBezTo>
                    <a:pt x="0" y="1"/>
                    <a:pt x="0" y="414"/>
                    <a:pt x="279" y="414"/>
                  </a:cubicBezTo>
                  <a:lnTo>
                    <a:pt x="933" y="414"/>
                  </a:lnTo>
                  <a:cubicBezTo>
                    <a:pt x="1212" y="414"/>
                    <a:pt x="1212" y="1"/>
                    <a:pt x="933" y="1"/>
                  </a:cubicBezTo>
                  <a:close/>
                </a:path>
              </a:pathLst>
            </a:custGeom>
            <a:solidFill>
              <a:srgbClr val="CBD5DE"/>
            </a:solidFill>
            <a:ln>
              <a:noFill/>
            </a:ln>
          </p:spPr>
          <p:txBody>
            <a:bodyPr spcFirstLastPara="1" wrap="square" lIns="91425" tIns="91425" rIns="91425" bIns="91425" anchor="ctr" anchorCtr="0">
              <a:noAutofit/>
            </a:bodyPr>
            <a:lstStyle/>
            <a:p>
              <a:endParaRPr/>
            </a:p>
          </p:txBody>
        </p:sp>
      </p:grpSp>
      <p:grpSp>
        <p:nvGrpSpPr>
          <p:cNvPr id="15692" name="Google Shape;15692;p69"/>
          <p:cNvGrpSpPr/>
          <p:nvPr/>
        </p:nvGrpSpPr>
        <p:grpSpPr>
          <a:xfrm>
            <a:off x="5235701" y="2718352"/>
            <a:ext cx="361909" cy="360759"/>
            <a:chOff x="5235700" y="2902998"/>
            <a:chExt cx="361909" cy="360759"/>
          </a:xfrm>
        </p:grpSpPr>
        <p:sp>
          <p:nvSpPr>
            <p:cNvPr id="15693" name="Google Shape;15693;p69"/>
            <p:cNvSpPr/>
            <p:nvPr/>
          </p:nvSpPr>
          <p:spPr>
            <a:xfrm>
              <a:off x="5235700" y="2902998"/>
              <a:ext cx="361909" cy="360498"/>
            </a:xfrm>
            <a:custGeom>
              <a:avLst/>
              <a:gdLst/>
              <a:ahLst/>
              <a:cxnLst/>
              <a:rect l="l" t="t" r="r" b="b"/>
              <a:pathLst>
                <a:path w="13849" h="13795" extrusionOk="0">
                  <a:moveTo>
                    <a:pt x="8231" y="2325"/>
                  </a:moveTo>
                  <a:cubicBezTo>
                    <a:pt x="8280" y="2325"/>
                    <a:pt x="8331" y="2345"/>
                    <a:pt x="8377" y="2393"/>
                  </a:cubicBezTo>
                  <a:lnTo>
                    <a:pt x="8877" y="2893"/>
                  </a:lnTo>
                  <a:cubicBezTo>
                    <a:pt x="8963" y="2970"/>
                    <a:pt x="8963" y="3104"/>
                    <a:pt x="8886" y="3191"/>
                  </a:cubicBezTo>
                  <a:cubicBezTo>
                    <a:pt x="8843" y="3229"/>
                    <a:pt x="8788" y="3248"/>
                    <a:pt x="8732" y="3248"/>
                  </a:cubicBezTo>
                  <a:cubicBezTo>
                    <a:pt x="8677" y="3248"/>
                    <a:pt x="8622" y="3229"/>
                    <a:pt x="8578" y="3191"/>
                  </a:cubicBezTo>
                  <a:lnTo>
                    <a:pt x="8078" y="2691"/>
                  </a:lnTo>
                  <a:cubicBezTo>
                    <a:pt x="7931" y="2536"/>
                    <a:pt x="8071" y="2325"/>
                    <a:pt x="8231" y="2325"/>
                  </a:cubicBezTo>
                  <a:close/>
                  <a:moveTo>
                    <a:pt x="9510" y="3604"/>
                  </a:moveTo>
                  <a:cubicBezTo>
                    <a:pt x="9559" y="3604"/>
                    <a:pt x="9610" y="3624"/>
                    <a:pt x="9655" y="3672"/>
                  </a:cubicBezTo>
                  <a:lnTo>
                    <a:pt x="10155" y="4172"/>
                  </a:lnTo>
                  <a:cubicBezTo>
                    <a:pt x="10242" y="4249"/>
                    <a:pt x="10242" y="4383"/>
                    <a:pt x="10155" y="4470"/>
                  </a:cubicBezTo>
                  <a:cubicBezTo>
                    <a:pt x="10117" y="4508"/>
                    <a:pt x="10064" y="4527"/>
                    <a:pt x="10010" y="4527"/>
                  </a:cubicBezTo>
                  <a:cubicBezTo>
                    <a:pt x="9956" y="4527"/>
                    <a:pt x="9901" y="4508"/>
                    <a:pt x="9857" y="4470"/>
                  </a:cubicBezTo>
                  <a:lnTo>
                    <a:pt x="9357" y="3970"/>
                  </a:lnTo>
                  <a:cubicBezTo>
                    <a:pt x="9210" y="3815"/>
                    <a:pt x="9350" y="3604"/>
                    <a:pt x="9510" y="3604"/>
                  </a:cubicBezTo>
                  <a:close/>
                  <a:moveTo>
                    <a:pt x="10793" y="4879"/>
                  </a:moveTo>
                  <a:cubicBezTo>
                    <a:pt x="10841" y="4879"/>
                    <a:pt x="10891" y="4897"/>
                    <a:pt x="10934" y="4941"/>
                  </a:cubicBezTo>
                  <a:lnTo>
                    <a:pt x="11434" y="5441"/>
                  </a:lnTo>
                  <a:cubicBezTo>
                    <a:pt x="11521" y="5527"/>
                    <a:pt x="11521" y="5662"/>
                    <a:pt x="11434" y="5739"/>
                  </a:cubicBezTo>
                  <a:lnTo>
                    <a:pt x="11434" y="5749"/>
                  </a:lnTo>
                  <a:cubicBezTo>
                    <a:pt x="11396" y="5787"/>
                    <a:pt x="11343" y="5806"/>
                    <a:pt x="11289" y="5806"/>
                  </a:cubicBezTo>
                  <a:cubicBezTo>
                    <a:pt x="11235" y="5806"/>
                    <a:pt x="11180" y="5787"/>
                    <a:pt x="11136" y="5749"/>
                  </a:cubicBezTo>
                  <a:lnTo>
                    <a:pt x="10636" y="5249"/>
                  </a:lnTo>
                  <a:cubicBezTo>
                    <a:pt x="10480" y="5092"/>
                    <a:pt x="10629" y="4879"/>
                    <a:pt x="10793" y="4879"/>
                  </a:cubicBezTo>
                  <a:close/>
                  <a:moveTo>
                    <a:pt x="8728" y="1"/>
                  </a:moveTo>
                  <a:cubicBezTo>
                    <a:pt x="8670" y="1"/>
                    <a:pt x="8612" y="22"/>
                    <a:pt x="8569" y="66"/>
                  </a:cubicBezTo>
                  <a:lnTo>
                    <a:pt x="7319" y="1325"/>
                  </a:lnTo>
                  <a:lnTo>
                    <a:pt x="7607" y="1614"/>
                  </a:lnTo>
                  <a:cubicBezTo>
                    <a:pt x="7754" y="1768"/>
                    <a:pt x="7614" y="1979"/>
                    <a:pt x="7454" y="1979"/>
                  </a:cubicBezTo>
                  <a:cubicBezTo>
                    <a:pt x="7405" y="1979"/>
                    <a:pt x="7354" y="1959"/>
                    <a:pt x="7309" y="1912"/>
                  </a:cubicBezTo>
                  <a:lnTo>
                    <a:pt x="7021" y="1623"/>
                  </a:lnTo>
                  <a:lnTo>
                    <a:pt x="97" y="8547"/>
                  </a:lnTo>
                  <a:cubicBezTo>
                    <a:pt x="1" y="8633"/>
                    <a:pt x="1" y="8778"/>
                    <a:pt x="97" y="8864"/>
                  </a:cubicBezTo>
                  <a:lnTo>
                    <a:pt x="328" y="9095"/>
                  </a:lnTo>
                  <a:cubicBezTo>
                    <a:pt x="368" y="9135"/>
                    <a:pt x="421" y="9158"/>
                    <a:pt x="479" y="9158"/>
                  </a:cubicBezTo>
                  <a:cubicBezTo>
                    <a:pt x="518" y="9158"/>
                    <a:pt x="558" y="9147"/>
                    <a:pt x="597" y="9124"/>
                  </a:cubicBezTo>
                  <a:cubicBezTo>
                    <a:pt x="689" y="9075"/>
                    <a:pt x="782" y="9054"/>
                    <a:pt x="872" y="9054"/>
                  </a:cubicBezTo>
                  <a:cubicBezTo>
                    <a:pt x="1280" y="9054"/>
                    <a:pt x="1614" y="9504"/>
                    <a:pt x="1386" y="9922"/>
                  </a:cubicBezTo>
                  <a:cubicBezTo>
                    <a:pt x="1338" y="10009"/>
                    <a:pt x="1357" y="10124"/>
                    <a:pt x="1424" y="10191"/>
                  </a:cubicBezTo>
                  <a:lnTo>
                    <a:pt x="1982" y="10749"/>
                  </a:lnTo>
                  <a:cubicBezTo>
                    <a:pt x="2024" y="10791"/>
                    <a:pt x="2081" y="10814"/>
                    <a:pt x="2141" y="10814"/>
                  </a:cubicBezTo>
                  <a:cubicBezTo>
                    <a:pt x="2177" y="10814"/>
                    <a:pt x="2215" y="10806"/>
                    <a:pt x="2251" y="10787"/>
                  </a:cubicBezTo>
                  <a:cubicBezTo>
                    <a:pt x="2345" y="10736"/>
                    <a:pt x="2441" y="10713"/>
                    <a:pt x="2533" y="10713"/>
                  </a:cubicBezTo>
                  <a:cubicBezTo>
                    <a:pt x="2938" y="10713"/>
                    <a:pt x="3267" y="11160"/>
                    <a:pt x="3040" y="11576"/>
                  </a:cubicBezTo>
                  <a:cubicBezTo>
                    <a:pt x="2992" y="11663"/>
                    <a:pt x="3011" y="11778"/>
                    <a:pt x="3078" y="11845"/>
                  </a:cubicBezTo>
                  <a:lnTo>
                    <a:pt x="3636" y="12403"/>
                  </a:lnTo>
                  <a:cubicBezTo>
                    <a:pt x="3678" y="12445"/>
                    <a:pt x="3738" y="12468"/>
                    <a:pt x="3799" y="12468"/>
                  </a:cubicBezTo>
                  <a:cubicBezTo>
                    <a:pt x="3836" y="12468"/>
                    <a:pt x="3872" y="12460"/>
                    <a:pt x="3905" y="12441"/>
                  </a:cubicBezTo>
                  <a:cubicBezTo>
                    <a:pt x="3999" y="12390"/>
                    <a:pt x="4095" y="12367"/>
                    <a:pt x="4187" y="12367"/>
                  </a:cubicBezTo>
                  <a:cubicBezTo>
                    <a:pt x="4592" y="12367"/>
                    <a:pt x="4921" y="12814"/>
                    <a:pt x="4694" y="13230"/>
                  </a:cubicBezTo>
                  <a:cubicBezTo>
                    <a:pt x="4645" y="13326"/>
                    <a:pt x="4665" y="13432"/>
                    <a:pt x="4732" y="13499"/>
                  </a:cubicBezTo>
                  <a:lnTo>
                    <a:pt x="4963" y="13730"/>
                  </a:lnTo>
                  <a:cubicBezTo>
                    <a:pt x="5006" y="13773"/>
                    <a:pt x="5064" y="13795"/>
                    <a:pt x="5121" y="13795"/>
                  </a:cubicBezTo>
                  <a:cubicBezTo>
                    <a:pt x="5179" y="13795"/>
                    <a:pt x="5237" y="13773"/>
                    <a:pt x="5280" y="13730"/>
                  </a:cubicBezTo>
                  <a:lnTo>
                    <a:pt x="12204" y="6806"/>
                  </a:lnTo>
                  <a:lnTo>
                    <a:pt x="11915" y="6518"/>
                  </a:lnTo>
                  <a:cubicBezTo>
                    <a:pt x="11760" y="6370"/>
                    <a:pt x="11900" y="6154"/>
                    <a:pt x="12065" y="6154"/>
                  </a:cubicBezTo>
                  <a:cubicBezTo>
                    <a:pt x="12115" y="6154"/>
                    <a:pt x="12167" y="6173"/>
                    <a:pt x="12213" y="6220"/>
                  </a:cubicBezTo>
                  <a:lnTo>
                    <a:pt x="12502" y="6508"/>
                  </a:lnTo>
                  <a:lnTo>
                    <a:pt x="13761" y="5258"/>
                  </a:lnTo>
                  <a:cubicBezTo>
                    <a:pt x="13848" y="5162"/>
                    <a:pt x="13848" y="5027"/>
                    <a:pt x="13761" y="4941"/>
                  </a:cubicBezTo>
                  <a:lnTo>
                    <a:pt x="13531" y="4710"/>
                  </a:lnTo>
                  <a:cubicBezTo>
                    <a:pt x="13485" y="4664"/>
                    <a:pt x="13429" y="4642"/>
                    <a:pt x="13372" y="4642"/>
                  </a:cubicBezTo>
                  <a:cubicBezTo>
                    <a:pt x="13334" y="4642"/>
                    <a:pt x="13296" y="4652"/>
                    <a:pt x="13261" y="4672"/>
                  </a:cubicBezTo>
                  <a:cubicBezTo>
                    <a:pt x="13166" y="4723"/>
                    <a:pt x="13069" y="4746"/>
                    <a:pt x="12976" y="4746"/>
                  </a:cubicBezTo>
                  <a:cubicBezTo>
                    <a:pt x="12565" y="4746"/>
                    <a:pt x="12236" y="4297"/>
                    <a:pt x="12463" y="3874"/>
                  </a:cubicBezTo>
                  <a:cubicBezTo>
                    <a:pt x="12511" y="3787"/>
                    <a:pt x="12502" y="3681"/>
                    <a:pt x="12425" y="3604"/>
                  </a:cubicBezTo>
                  <a:lnTo>
                    <a:pt x="11877" y="3056"/>
                  </a:lnTo>
                  <a:cubicBezTo>
                    <a:pt x="11831" y="3010"/>
                    <a:pt x="11775" y="2988"/>
                    <a:pt x="11718" y="2988"/>
                  </a:cubicBezTo>
                  <a:cubicBezTo>
                    <a:pt x="11680" y="2988"/>
                    <a:pt x="11642" y="2998"/>
                    <a:pt x="11608" y="3018"/>
                  </a:cubicBezTo>
                  <a:cubicBezTo>
                    <a:pt x="11512" y="3069"/>
                    <a:pt x="11415" y="3092"/>
                    <a:pt x="11322" y="3092"/>
                  </a:cubicBezTo>
                  <a:cubicBezTo>
                    <a:pt x="10911" y="3092"/>
                    <a:pt x="10582" y="2643"/>
                    <a:pt x="10809" y="2220"/>
                  </a:cubicBezTo>
                  <a:cubicBezTo>
                    <a:pt x="10857" y="2133"/>
                    <a:pt x="10838" y="2027"/>
                    <a:pt x="10771" y="1950"/>
                  </a:cubicBezTo>
                  <a:lnTo>
                    <a:pt x="10223" y="1393"/>
                  </a:lnTo>
                  <a:cubicBezTo>
                    <a:pt x="10178" y="1353"/>
                    <a:pt x="10123" y="1334"/>
                    <a:pt x="10066" y="1334"/>
                  </a:cubicBezTo>
                  <a:cubicBezTo>
                    <a:pt x="10026" y="1334"/>
                    <a:pt x="9984" y="1344"/>
                    <a:pt x="9944" y="1364"/>
                  </a:cubicBezTo>
                  <a:cubicBezTo>
                    <a:pt x="9850" y="1415"/>
                    <a:pt x="9754" y="1438"/>
                    <a:pt x="9663" y="1438"/>
                  </a:cubicBezTo>
                  <a:cubicBezTo>
                    <a:pt x="9257" y="1438"/>
                    <a:pt x="8928" y="989"/>
                    <a:pt x="9155" y="566"/>
                  </a:cubicBezTo>
                  <a:cubicBezTo>
                    <a:pt x="9203" y="479"/>
                    <a:pt x="9184" y="373"/>
                    <a:pt x="9117" y="296"/>
                  </a:cubicBezTo>
                  <a:lnTo>
                    <a:pt x="8886" y="66"/>
                  </a:lnTo>
                  <a:cubicBezTo>
                    <a:pt x="8843" y="22"/>
                    <a:pt x="8785" y="1"/>
                    <a:pt x="8728"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694" name="Google Shape;15694;p69"/>
            <p:cNvSpPr/>
            <p:nvPr/>
          </p:nvSpPr>
          <p:spPr>
            <a:xfrm>
              <a:off x="5353061" y="2902998"/>
              <a:ext cx="244287" cy="360759"/>
            </a:xfrm>
            <a:custGeom>
              <a:avLst/>
              <a:gdLst/>
              <a:ahLst/>
              <a:cxnLst/>
              <a:rect l="l" t="t" r="r" b="b"/>
              <a:pathLst>
                <a:path w="9348" h="13805" extrusionOk="0">
                  <a:moveTo>
                    <a:pt x="4237" y="1"/>
                  </a:moveTo>
                  <a:cubicBezTo>
                    <a:pt x="4179" y="1"/>
                    <a:pt x="4121" y="22"/>
                    <a:pt x="4078" y="66"/>
                  </a:cubicBezTo>
                  <a:lnTo>
                    <a:pt x="2828" y="1325"/>
                  </a:lnTo>
                  <a:lnTo>
                    <a:pt x="3116" y="1614"/>
                  </a:lnTo>
                  <a:cubicBezTo>
                    <a:pt x="3193" y="1691"/>
                    <a:pt x="3193" y="1825"/>
                    <a:pt x="3116" y="1902"/>
                  </a:cubicBezTo>
                  <a:lnTo>
                    <a:pt x="3597" y="2383"/>
                  </a:lnTo>
                  <a:cubicBezTo>
                    <a:pt x="3638" y="2347"/>
                    <a:pt x="3689" y="2330"/>
                    <a:pt x="3740" y="2330"/>
                  </a:cubicBezTo>
                  <a:cubicBezTo>
                    <a:pt x="3797" y="2330"/>
                    <a:pt x="3854" y="2352"/>
                    <a:pt x="3895" y="2393"/>
                  </a:cubicBezTo>
                  <a:lnTo>
                    <a:pt x="4395" y="2893"/>
                  </a:lnTo>
                  <a:cubicBezTo>
                    <a:pt x="4472" y="2970"/>
                    <a:pt x="4482" y="3104"/>
                    <a:pt x="4405" y="3191"/>
                  </a:cubicBezTo>
                  <a:lnTo>
                    <a:pt x="4886" y="3672"/>
                  </a:lnTo>
                  <a:cubicBezTo>
                    <a:pt x="4923" y="3630"/>
                    <a:pt x="4974" y="3610"/>
                    <a:pt x="5025" y="3610"/>
                  </a:cubicBezTo>
                  <a:cubicBezTo>
                    <a:pt x="5080" y="3610"/>
                    <a:pt x="5134" y="3632"/>
                    <a:pt x="5174" y="3672"/>
                  </a:cubicBezTo>
                  <a:lnTo>
                    <a:pt x="5674" y="4172"/>
                  </a:lnTo>
                  <a:cubicBezTo>
                    <a:pt x="5751" y="4249"/>
                    <a:pt x="5761" y="4383"/>
                    <a:pt x="5684" y="4470"/>
                  </a:cubicBezTo>
                  <a:lnTo>
                    <a:pt x="6165" y="4951"/>
                  </a:lnTo>
                  <a:cubicBezTo>
                    <a:pt x="6203" y="4912"/>
                    <a:pt x="6256" y="4893"/>
                    <a:pt x="6309" y="4893"/>
                  </a:cubicBezTo>
                  <a:cubicBezTo>
                    <a:pt x="6362" y="4893"/>
                    <a:pt x="6415" y="4912"/>
                    <a:pt x="6453" y="4951"/>
                  </a:cubicBezTo>
                  <a:lnTo>
                    <a:pt x="6953" y="5451"/>
                  </a:lnTo>
                  <a:lnTo>
                    <a:pt x="6972" y="5479"/>
                  </a:lnTo>
                  <a:cubicBezTo>
                    <a:pt x="7001" y="5508"/>
                    <a:pt x="7011" y="5547"/>
                    <a:pt x="7020" y="5595"/>
                  </a:cubicBezTo>
                  <a:lnTo>
                    <a:pt x="7020" y="5604"/>
                  </a:lnTo>
                  <a:lnTo>
                    <a:pt x="7020" y="5614"/>
                  </a:lnTo>
                  <a:lnTo>
                    <a:pt x="7020" y="5633"/>
                  </a:lnTo>
                  <a:lnTo>
                    <a:pt x="7020" y="5652"/>
                  </a:lnTo>
                  <a:cubicBezTo>
                    <a:pt x="7011" y="5681"/>
                    <a:pt x="6991" y="5710"/>
                    <a:pt x="6972" y="5739"/>
                  </a:cubicBezTo>
                  <a:lnTo>
                    <a:pt x="6963" y="5749"/>
                  </a:lnTo>
                  <a:cubicBezTo>
                    <a:pt x="6920" y="5791"/>
                    <a:pt x="6866" y="5813"/>
                    <a:pt x="6812" y="5813"/>
                  </a:cubicBezTo>
                  <a:cubicBezTo>
                    <a:pt x="6768" y="5813"/>
                    <a:pt x="6723" y="5798"/>
                    <a:pt x="6684" y="5768"/>
                  </a:cubicBezTo>
                  <a:lnTo>
                    <a:pt x="1" y="12451"/>
                  </a:lnTo>
                  <a:cubicBezTo>
                    <a:pt x="270" y="12614"/>
                    <a:pt x="366" y="12961"/>
                    <a:pt x="222" y="13240"/>
                  </a:cubicBezTo>
                  <a:cubicBezTo>
                    <a:pt x="174" y="13326"/>
                    <a:pt x="183" y="13432"/>
                    <a:pt x="260" y="13509"/>
                  </a:cubicBezTo>
                  <a:lnTo>
                    <a:pt x="491" y="13740"/>
                  </a:lnTo>
                  <a:cubicBezTo>
                    <a:pt x="534" y="13783"/>
                    <a:pt x="590" y="13804"/>
                    <a:pt x="646" y="13804"/>
                  </a:cubicBezTo>
                  <a:cubicBezTo>
                    <a:pt x="703" y="13804"/>
                    <a:pt x="760" y="13783"/>
                    <a:pt x="808" y="13740"/>
                  </a:cubicBezTo>
                  <a:lnTo>
                    <a:pt x="7732" y="6816"/>
                  </a:lnTo>
                  <a:lnTo>
                    <a:pt x="7434" y="6528"/>
                  </a:lnTo>
                  <a:cubicBezTo>
                    <a:pt x="7357" y="6441"/>
                    <a:pt x="7357" y="6306"/>
                    <a:pt x="7434" y="6220"/>
                  </a:cubicBezTo>
                  <a:lnTo>
                    <a:pt x="7443" y="6220"/>
                  </a:lnTo>
                  <a:cubicBezTo>
                    <a:pt x="7472" y="6191"/>
                    <a:pt x="7501" y="6181"/>
                    <a:pt x="7530" y="6172"/>
                  </a:cubicBezTo>
                  <a:lnTo>
                    <a:pt x="7703" y="6172"/>
                  </a:lnTo>
                  <a:lnTo>
                    <a:pt x="7713" y="6181"/>
                  </a:lnTo>
                  <a:lnTo>
                    <a:pt x="7732" y="6191"/>
                  </a:lnTo>
                  <a:lnTo>
                    <a:pt x="8020" y="6479"/>
                  </a:lnTo>
                  <a:lnTo>
                    <a:pt x="9280" y="5229"/>
                  </a:lnTo>
                  <a:cubicBezTo>
                    <a:pt x="9347" y="5143"/>
                    <a:pt x="9338" y="5018"/>
                    <a:pt x="9270" y="4941"/>
                  </a:cubicBezTo>
                  <a:lnTo>
                    <a:pt x="9040" y="4710"/>
                  </a:lnTo>
                  <a:cubicBezTo>
                    <a:pt x="8992" y="4662"/>
                    <a:pt x="8934" y="4643"/>
                    <a:pt x="8876" y="4643"/>
                  </a:cubicBezTo>
                  <a:cubicBezTo>
                    <a:pt x="8838" y="4643"/>
                    <a:pt x="8799" y="4652"/>
                    <a:pt x="8770" y="4672"/>
                  </a:cubicBezTo>
                  <a:cubicBezTo>
                    <a:pt x="8680" y="4721"/>
                    <a:pt x="8581" y="4744"/>
                    <a:pt x="8483" y="4744"/>
                  </a:cubicBezTo>
                  <a:cubicBezTo>
                    <a:pt x="8330" y="4744"/>
                    <a:pt x="8180" y="4687"/>
                    <a:pt x="8068" y="4575"/>
                  </a:cubicBezTo>
                  <a:lnTo>
                    <a:pt x="8040" y="4537"/>
                  </a:lnTo>
                  <a:lnTo>
                    <a:pt x="8030" y="4527"/>
                  </a:lnTo>
                  <a:lnTo>
                    <a:pt x="8020" y="4508"/>
                  </a:lnTo>
                  <a:lnTo>
                    <a:pt x="8001" y="4489"/>
                  </a:lnTo>
                  <a:lnTo>
                    <a:pt x="7992" y="4470"/>
                  </a:lnTo>
                  <a:lnTo>
                    <a:pt x="7982" y="4450"/>
                  </a:lnTo>
                  <a:cubicBezTo>
                    <a:pt x="7876" y="4277"/>
                    <a:pt x="7876" y="4056"/>
                    <a:pt x="7972" y="3874"/>
                  </a:cubicBezTo>
                  <a:cubicBezTo>
                    <a:pt x="8020" y="3787"/>
                    <a:pt x="8011" y="3681"/>
                    <a:pt x="7934" y="3604"/>
                  </a:cubicBezTo>
                  <a:lnTo>
                    <a:pt x="7386" y="3056"/>
                  </a:lnTo>
                  <a:cubicBezTo>
                    <a:pt x="7340" y="3010"/>
                    <a:pt x="7284" y="2988"/>
                    <a:pt x="7227" y="2988"/>
                  </a:cubicBezTo>
                  <a:cubicBezTo>
                    <a:pt x="7189" y="2988"/>
                    <a:pt x="7151" y="2998"/>
                    <a:pt x="7117" y="3018"/>
                  </a:cubicBezTo>
                  <a:cubicBezTo>
                    <a:pt x="7021" y="3069"/>
                    <a:pt x="6924" y="3092"/>
                    <a:pt x="6831" y="3092"/>
                  </a:cubicBezTo>
                  <a:cubicBezTo>
                    <a:pt x="6420" y="3092"/>
                    <a:pt x="6091" y="2643"/>
                    <a:pt x="6318" y="2220"/>
                  </a:cubicBezTo>
                  <a:cubicBezTo>
                    <a:pt x="6366" y="2133"/>
                    <a:pt x="6347" y="2027"/>
                    <a:pt x="6280" y="1950"/>
                  </a:cubicBezTo>
                  <a:lnTo>
                    <a:pt x="5732" y="1402"/>
                  </a:lnTo>
                  <a:cubicBezTo>
                    <a:pt x="5686" y="1356"/>
                    <a:pt x="5630" y="1334"/>
                    <a:pt x="5571" y="1334"/>
                  </a:cubicBezTo>
                  <a:cubicBezTo>
                    <a:pt x="5532" y="1334"/>
                    <a:pt x="5492" y="1344"/>
                    <a:pt x="5453" y="1364"/>
                  </a:cubicBezTo>
                  <a:cubicBezTo>
                    <a:pt x="5359" y="1415"/>
                    <a:pt x="5263" y="1438"/>
                    <a:pt x="5172" y="1438"/>
                  </a:cubicBezTo>
                  <a:cubicBezTo>
                    <a:pt x="4766" y="1438"/>
                    <a:pt x="4437" y="989"/>
                    <a:pt x="4664" y="566"/>
                  </a:cubicBezTo>
                  <a:cubicBezTo>
                    <a:pt x="4712" y="479"/>
                    <a:pt x="4693" y="373"/>
                    <a:pt x="4626" y="296"/>
                  </a:cubicBezTo>
                  <a:lnTo>
                    <a:pt x="4395" y="66"/>
                  </a:lnTo>
                  <a:cubicBezTo>
                    <a:pt x="4352" y="22"/>
                    <a:pt x="4294" y="1"/>
                    <a:pt x="4237" y="1"/>
                  </a:cubicBezTo>
                  <a:close/>
                </a:path>
              </a:pathLst>
            </a:custGeom>
            <a:solidFill>
              <a:srgbClr val="8BA3B5"/>
            </a:solidFill>
            <a:ln>
              <a:noFill/>
            </a:ln>
          </p:spPr>
          <p:txBody>
            <a:bodyPr spcFirstLastPara="1" wrap="square" lIns="91425" tIns="91425" rIns="91425" bIns="91425" anchor="ctr" anchorCtr="0">
              <a:noAutofit/>
            </a:bodyPr>
            <a:lstStyle/>
            <a:p>
              <a:endParaRPr/>
            </a:p>
          </p:txBody>
        </p:sp>
        <p:sp>
          <p:nvSpPr>
            <p:cNvPr id="15695" name="Google Shape;15695;p69"/>
            <p:cNvSpPr/>
            <p:nvPr/>
          </p:nvSpPr>
          <p:spPr>
            <a:xfrm>
              <a:off x="5294001" y="2977267"/>
              <a:ext cx="228712" cy="228372"/>
            </a:xfrm>
            <a:custGeom>
              <a:avLst/>
              <a:gdLst/>
              <a:ahLst/>
              <a:cxnLst/>
              <a:rect l="l" t="t" r="r" b="b"/>
              <a:pathLst>
                <a:path w="8752" h="8739" extrusionOk="0">
                  <a:moveTo>
                    <a:pt x="5079" y="0"/>
                  </a:moveTo>
                  <a:cubicBezTo>
                    <a:pt x="5064" y="0"/>
                    <a:pt x="5049" y="7"/>
                    <a:pt x="5040" y="22"/>
                  </a:cubicBezTo>
                  <a:lnTo>
                    <a:pt x="30" y="5032"/>
                  </a:lnTo>
                  <a:cubicBezTo>
                    <a:pt x="1" y="5051"/>
                    <a:pt x="1" y="5089"/>
                    <a:pt x="30" y="5118"/>
                  </a:cubicBezTo>
                  <a:lnTo>
                    <a:pt x="3636" y="8724"/>
                  </a:lnTo>
                  <a:cubicBezTo>
                    <a:pt x="3645" y="8734"/>
                    <a:pt x="3660" y="8739"/>
                    <a:pt x="3675" y="8739"/>
                  </a:cubicBezTo>
                  <a:cubicBezTo>
                    <a:pt x="3691" y="8739"/>
                    <a:pt x="3708" y="8734"/>
                    <a:pt x="3722" y="8724"/>
                  </a:cubicBezTo>
                  <a:lnTo>
                    <a:pt x="8732" y="3714"/>
                  </a:lnTo>
                  <a:cubicBezTo>
                    <a:pt x="8751" y="3686"/>
                    <a:pt x="8751" y="3647"/>
                    <a:pt x="8732" y="3628"/>
                  </a:cubicBezTo>
                  <a:lnTo>
                    <a:pt x="5126" y="22"/>
                  </a:lnTo>
                  <a:cubicBezTo>
                    <a:pt x="5112" y="7"/>
                    <a:pt x="5095" y="0"/>
                    <a:pt x="5079" y="0"/>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696" name="Google Shape;15696;p69"/>
            <p:cNvSpPr/>
            <p:nvPr/>
          </p:nvSpPr>
          <p:spPr>
            <a:xfrm>
              <a:off x="5374672" y="2977267"/>
              <a:ext cx="148041" cy="228372"/>
            </a:xfrm>
            <a:custGeom>
              <a:avLst/>
              <a:gdLst/>
              <a:ahLst/>
              <a:cxnLst/>
              <a:rect l="l" t="t" r="r" b="b"/>
              <a:pathLst>
                <a:path w="5665" h="8739" extrusionOk="0">
                  <a:moveTo>
                    <a:pt x="1992" y="0"/>
                  </a:moveTo>
                  <a:cubicBezTo>
                    <a:pt x="1977" y="0"/>
                    <a:pt x="1962" y="7"/>
                    <a:pt x="1953" y="22"/>
                  </a:cubicBezTo>
                  <a:lnTo>
                    <a:pt x="953" y="1022"/>
                  </a:lnTo>
                  <a:lnTo>
                    <a:pt x="4011" y="4089"/>
                  </a:lnTo>
                  <a:cubicBezTo>
                    <a:pt x="4030" y="4109"/>
                    <a:pt x="4030" y="4147"/>
                    <a:pt x="4011" y="4176"/>
                  </a:cubicBezTo>
                  <a:lnTo>
                    <a:pt x="1" y="8176"/>
                  </a:lnTo>
                  <a:lnTo>
                    <a:pt x="549" y="8724"/>
                  </a:lnTo>
                  <a:cubicBezTo>
                    <a:pt x="558" y="8734"/>
                    <a:pt x="573" y="8739"/>
                    <a:pt x="588" y="8739"/>
                  </a:cubicBezTo>
                  <a:cubicBezTo>
                    <a:pt x="604" y="8739"/>
                    <a:pt x="621" y="8734"/>
                    <a:pt x="635" y="8724"/>
                  </a:cubicBezTo>
                  <a:lnTo>
                    <a:pt x="5645" y="3714"/>
                  </a:lnTo>
                  <a:cubicBezTo>
                    <a:pt x="5664" y="3686"/>
                    <a:pt x="5664" y="3647"/>
                    <a:pt x="5645" y="3628"/>
                  </a:cubicBezTo>
                  <a:lnTo>
                    <a:pt x="2039" y="22"/>
                  </a:lnTo>
                  <a:cubicBezTo>
                    <a:pt x="2025" y="7"/>
                    <a:pt x="2008" y="0"/>
                    <a:pt x="199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697" name="Google Shape;15697;p69"/>
            <p:cNvSpPr/>
            <p:nvPr/>
          </p:nvSpPr>
          <p:spPr>
            <a:xfrm>
              <a:off x="5335473" y="3083783"/>
              <a:ext cx="73145" cy="71499"/>
            </a:xfrm>
            <a:custGeom>
              <a:avLst/>
              <a:gdLst/>
              <a:ahLst/>
              <a:cxnLst/>
              <a:rect l="l" t="t" r="r" b="b"/>
              <a:pathLst>
                <a:path w="2799" h="2736" extrusionOk="0">
                  <a:moveTo>
                    <a:pt x="1441" y="1"/>
                  </a:moveTo>
                  <a:cubicBezTo>
                    <a:pt x="1369" y="1"/>
                    <a:pt x="1280" y="42"/>
                    <a:pt x="1222" y="100"/>
                  </a:cubicBezTo>
                  <a:cubicBezTo>
                    <a:pt x="1174" y="129"/>
                    <a:pt x="1164" y="196"/>
                    <a:pt x="1183" y="254"/>
                  </a:cubicBezTo>
                  <a:lnTo>
                    <a:pt x="2289" y="2244"/>
                  </a:lnTo>
                  <a:lnTo>
                    <a:pt x="2289" y="2244"/>
                  </a:lnTo>
                  <a:lnTo>
                    <a:pt x="299" y="1148"/>
                  </a:lnTo>
                  <a:cubicBezTo>
                    <a:pt x="280" y="1139"/>
                    <a:pt x="261" y="1135"/>
                    <a:pt x="241" y="1135"/>
                  </a:cubicBezTo>
                  <a:cubicBezTo>
                    <a:pt x="201" y="1135"/>
                    <a:pt x="161" y="1154"/>
                    <a:pt x="135" y="1187"/>
                  </a:cubicBezTo>
                  <a:cubicBezTo>
                    <a:pt x="58" y="1264"/>
                    <a:pt x="1" y="1417"/>
                    <a:pt x="77" y="1485"/>
                  </a:cubicBezTo>
                  <a:cubicBezTo>
                    <a:pt x="87" y="1494"/>
                    <a:pt x="97" y="1504"/>
                    <a:pt x="106" y="1504"/>
                  </a:cubicBezTo>
                  <a:lnTo>
                    <a:pt x="2405" y="2725"/>
                  </a:lnTo>
                  <a:cubicBezTo>
                    <a:pt x="2429" y="2732"/>
                    <a:pt x="2454" y="2736"/>
                    <a:pt x="2479" y="2736"/>
                  </a:cubicBezTo>
                  <a:cubicBezTo>
                    <a:pt x="2555" y="2736"/>
                    <a:pt x="2633" y="2703"/>
                    <a:pt x="2683" y="2639"/>
                  </a:cubicBezTo>
                  <a:cubicBezTo>
                    <a:pt x="2770" y="2571"/>
                    <a:pt x="2799" y="2456"/>
                    <a:pt x="2760" y="2360"/>
                  </a:cubicBezTo>
                  <a:lnTo>
                    <a:pt x="1549" y="61"/>
                  </a:lnTo>
                  <a:cubicBezTo>
                    <a:pt x="1539" y="52"/>
                    <a:pt x="1529" y="42"/>
                    <a:pt x="1529" y="33"/>
                  </a:cubicBezTo>
                  <a:cubicBezTo>
                    <a:pt x="1507" y="11"/>
                    <a:pt x="1476" y="1"/>
                    <a:pt x="144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698" name="Google Shape;15698;p69"/>
            <p:cNvSpPr/>
            <p:nvPr/>
          </p:nvSpPr>
          <p:spPr>
            <a:xfrm>
              <a:off x="5380447" y="3068025"/>
              <a:ext cx="57831" cy="56237"/>
            </a:xfrm>
            <a:custGeom>
              <a:avLst/>
              <a:gdLst/>
              <a:ahLst/>
              <a:cxnLst/>
              <a:rect l="l" t="t" r="r" b="b"/>
              <a:pathLst>
                <a:path w="2213" h="2152" extrusionOk="0">
                  <a:moveTo>
                    <a:pt x="269" y="0"/>
                  </a:moveTo>
                  <a:cubicBezTo>
                    <a:pt x="215" y="0"/>
                    <a:pt x="159" y="38"/>
                    <a:pt x="116" y="88"/>
                  </a:cubicBezTo>
                  <a:cubicBezTo>
                    <a:pt x="39" y="164"/>
                    <a:pt x="1" y="261"/>
                    <a:pt x="58" y="328"/>
                  </a:cubicBezTo>
                  <a:lnTo>
                    <a:pt x="1857" y="2117"/>
                  </a:lnTo>
                  <a:cubicBezTo>
                    <a:pt x="1881" y="2141"/>
                    <a:pt x="1910" y="2151"/>
                    <a:pt x="1941" y="2151"/>
                  </a:cubicBezTo>
                  <a:cubicBezTo>
                    <a:pt x="1995" y="2151"/>
                    <a:pt x="2054" y="2118"/>
                    <a:pt x="2097" y="2068"/>
                  </a:cubicBezTo>
                  <a:cubicBezTo>
                    <a:pt x="2174" y="2001"/>
                    <a:pt x="2212" y="1895"/>
                    <a:pt x="2145" y="1828"/>
                  </a:cubicBezTo>
                  <a:lnTo>
                    <a:pt x="357" y="39"/>
                  </a:lnTo>
                  <a:cubicBezTo>
                    <a:pt x="329" y="12"/>
                    <a:pt x="299" y="0"/>
                    <a:pt x="26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699" name="Google Shape;15699;p69"/>
            <p:cNvSpPr/>
            <p:nvPr/>
          </p:nvSpPr>
          <p:spPr>
            <a:xfrm>
              <a:off x="5399289" y="3031309"/>
              <a:ext cx="58850" cy="74425"/>
            </a:xfrm>
            <a:custGeom>
              <a:avLst/>
              <a:gdLst/>
              <a:ahLst/>
              <a:cxnLst/>
              <a:rect l="l" t="t" r="r" b="b"/>
              <a:pathLst>
                <a:path w="2252" h="2848" extrusionOk="0">
                  <a:moveTo>
                    <a:pt x="1156" y="412"/>
                  </a:moveTo>
                  <a:cubicBezTo>
                    <a:pt x="1270" y="412"/>
                    <a:pt x="1389" y="467"/>
                    <a:pt x="1511" y="589"/>
                  </a:cubicBezTo>
                  <a:lnTo>
                    <a:pt x="1549" y="627"/>
                  </a:lnTo>
                  <a:cubicBezTo>
                    <a:pt x="1780" y="867"/>
                    <a:pt x="1780" y="1098"/>
                    <a:pt x="1578" y="1300"/>
                  </a:cubicBezTo>
                  <a:lnTo>
                    <a:pt x="1241" y="1637"/>
                  </a:lnTo>
                  <a:lnTo>
                    <a:pt x="501" y="906"/>
                  </a:lnTo>
                  <a:lnTo>
                    <a:pt x="838" y="560"/>
                  </a:lnTo>
                  <a:cubicBezTo>
                    <a:pt x="937" y="465"/>
                    <a:pt x="1044" y="412"/>
                    <a:pt x="1156" y="412"/>
                  </a:cubicBezTo>
                  <a:close/>
                  <a:moveTo>
                    <a:pt x="1195" y="1"/>
                  </a:moveTo>
                  <a:cubicBezTo>
                    <a:pt x="979" y="1"/>
                    <a:pt x="776" y="112"/>
                    <a:pt x="597" y="291"/>
                  </a:cubicBezTo>
                  <a:lnTo>
                    <a:pt x="68" y="819"/>
                  </a:lnTo>
                  <a:cubicBezTo>
                    <a:pt x="11" y="867"/>
                    <a:pt x="1" y="964"/>
                    <a:pt x="49" y="1021"/>
                  </a:cubicBezTo>
                  <a:lnTo>
                    <a:pt x="1847" y="2820"/>
                  </a:lnTo>
                  <a:cubicBezTo>
                    <a:pt x="1867" y="2839"/>
                    <a:pt x="1892" y="2848"/>
                    <a:pt x="1920" y="2848"/>
                  </a:cubicBezTo>
                  <a:cubicBezTo>
                    <a:pt x="1974" y="2848"/>
                    <a:pt x="2037" y="2816"/>
                    <a:pt x="2088" y="2771"/>
                  </a:cubicBezTo>
                  <a:cubicBezTo>
                    <a:pt x="2155" y="2695"/>
                    <a:pt x="2193" y="2589"/>
                    <a:pt x="2136" y="2531"/>
                  </a:cubicBezTo>
                  <a:lnTo>
                    <a:pt x="1463" y="1858"/>
                  </a:lnTo>
                  <a:lnTo>
                    <a:pt x="1799" y="1521"/>
                  </a:lnTo>
                  <a:cubicBezTo>
                    <a:pt x="2145" y="1175"/>
                    <a:pt x="2251" y="742"/>
                    <a:pt x="1809" y="310"/>
                  </a:cubicBezTo>
                  <a:lnTo>
                    <a:pt x="1790" y="291"/>
                  </a:lnTo>
                  <a:cubicBezTo>
                    <a:pt x="1587" y="88"/>
                    <a:pt x="1386" y="1"/>
                    <a:pt x="1195"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5700" name="Google Shape;15700;p69"/>
          <p:cNvGrpSpPr/>
          <p:nvPr/>
        </p:nvGrpSpPr>
        <p:grpSpPr>
          <a:xfrm>
            <a:off x="6634913" y="3210322"/>
            <a:ext cx="360367" cy="252309"/>
            <a:chOff x="6634912" y="3394969"/>
            <a:chExt cx="360367" cy="252309"/>
          </a:xfrm>
        </p:grpSpPr>
        <p:sp>
          <p:nvSpPr>
            <p:cNvPr id="15701" name="Google Shape;15701;p69"/>
            <p:cNvSpPr/>
            <p:nvPr/>
          </p:nvSpPr>
          <p:spPr>
            <a:xfrm>
              <a:off x="6784913" y="3403749"/>
              <a:ext cx="106830" cy="39748"/>
            </a:xfrm>
            <a:custGeom>
              <a:avLst/>
              <a:gdLst/>
              <a:ahLst/>
              <a:cxnLst/>
              <a:rect l="l" t="t" r="r" b="b"/>
              <a:pathLst>
                <a:path w="4088" h="1521" extrusionOk="0">
                  <a:moveTo>
                    <a:pt x="1184" y="1"/>
                  </a:moveTo>
                  <a:cubicBezTo>
                    <a:pt x="895" y="1"/>
                    <a:pt x="626" y="174"/>
                    <a:pt x="501" y="443"/>
                  </a:cubicBezTo>
                  <a:lnTo>
                    <a:pt x="1" y="1520"/>
                  </a:lnTo>
                  <a:lnTo>
                    <a:pt x="4088" y="1520"/>
                  </a:lnTo>
                  <a:lnTo>
                    <a:pt x="3588" y="443"/>
                  </a:lnTo>
                  <a:cubicBezTo>
                    <a:pt x="3463" y="174"/>
                    <a:pt x="3193" y="1"/>
                    <a:pt x="2905" y="1"/>
                  </a:cubicBezTo>
                  <a:close/>
                </a:path>
              </a:pathLst>
            </a:custGeom>
            <a:solidFill>
              <a:srgbClr val="485E74"/>
            </a:solidFill>
            <a:ln>
              <a:noFill/>
            </a:ln>
          </p:spPr>
          <p:txBody>
            <a:bodyPr spcFirstLastPara="1" wrap="square" lIns="91425" tIns="91425" rIns="91425" bIns="91425" anchor="ctr" anchorCtr="0">
              <a:noAutofit/>
            </a:bodyPr>
            <a:lstStyle/>
            <a:p>
              <a:endParaRPr/>
            </a:p>
          </p:txBody>
        </p:sp>
        <p:sp>
          <p:nvSpPr>
            <p:cNvPr id="15702" name="Google Shape;15702;p69"/>
            <p:cNvSpPr/>
            <p:nvPr/>
          </p:nvSpPr>
          <p:spPr>
            <a:xfrm>
              <a:off x="6916333" y="3417835"/>
              <a:ext cx="56080" cy="30444"/>
            </a:xfrm>
            <a:custGeom>
              <a:avLst/>
              <a:gdLst/>
              <a:ahLst/>
              <a:cxnLst/>
              <a:rect l="l" t="t" r="r" b="b"/>
              <a:pathLst>
                <a:path w="2146" h="1165" extrusionOk="0">
                  <a:moveTo>
                    <a:pt x="338" y="0"/>
                  </a:moveTo>
                  <a:cubicBezTo>
                    <a:pt x="155" y="0"/>
                    <a:pt x="1" y="154"/>
                    <a:pt x="1" y="337"/>
                  </a:cubicBezTo>
                  <a:lnTo>
                    <a:pt x="1" y="1164"/>
                  </a:lnTo>
                  <a:lnTo>
                    <a:pt x="2145" y="1164"/>
                  </a:lnTo>
                  <a:lnTo>
                    <a:pt x="2145" y="337"/>
                  </a:lnTo>
                  <a:cubicBezTo>
                    <a:pt x="2145" y="154"/>
                    <a:pt x="1991" y="0"/>
                    <a:pt x="1809" y="0"/>
                  </a:cubicBezTo>
                  <a:close/>
                </a:path>
              </a:pathLst>
            </a:custGeom>
            <a:solidFill>
              <a:srgbClr val="485E74"/>
            </a:solidFill>
            <a:ln>
              <a:noFill/>
            </a:ln>
          </p:spPr>
          <p:txBody>
            <a:bodyPr spcFirstLastPara="1" wrap="square" lIns="91425" tIns="91425" rIns="91425" bIns="91425" anchor="ctr" anchorCtr="0">
              <a:noAutofit/>
            </a:bodyPr>
            <a:lstStyle/>
            <a:p>
              <a:endParaRPr/>
            </a:p>
          </p:txBody>
        </p:sp>
        <p:sp>
          <p:nvSpPr>
            <p:cNvPr id="15703" name="Google Shape;15703;p69"/>
            <p:cNvSpPr/>
            <p:nvPr/>
          </p:nvSpPr>
          <p:spPr>
            <a:xfrm>
              <a:off x="6634912" y="3442974"/>
              <a:ext cx="360367" cy="204304"/>
            </a:xfrm>
            <a:custGeom>
              <a:avLst/>
              <a:gdLst/>
              <a:ahLst/>
              <a:cxnLst/>
              <a:rect l="l" t="t" r="r" b="b"/>
              <a:pathLst>
                <a:path w="13790" h="7818" extrusionOk="0">
                  <a:moveTo>
                    <a:pt x="837" y="0"/>
                  </a:moveTo>
                  <a:cubicBezTo>
                    <a:pt x="375" y="0"/>
                    <a:pt x="0" y="375"/>
                    <a:pt x="0" y="837"/>
                  </a:cubicBezTo>
                  <a:lnTo>
                    <a:pt x="0" y="6972"/>
                  </a:lnTo>
                  <a:cubicBezTo>
                    <a:pt x="0" y="7433"/>
                    <a:pt x="375" y="7818"/>
                    <a:pt x="837" y="7818"/>
                  </a:cubicBezTo>
                  <a:lnTo>
                    <a:pt x="12953" y="7818"/>
                  </a:lnTo>
                  <a:cubicBezTo>
                    <a:pt x="13414" y="7818"/>
                    <a:pt x="13789" y="7433"/>
                    <a:pt x="13789" y="6972"/>
                  </a:cubicBezTo>
                  <a:lnTo>
                    <a:pt x="13789" y="837"/>
                  </a:lnTo>
                  <a:cubicBezTo>
                    <a:pt x="13789" y="375"/>
                    <a:pt x="13414" y="0"/>
                    <a:pt x="12953" y="0"/>
                  </a:cubicBezTo>
                  <a:close/>
                </a:path>
              </a:pathLst>
            </a:custGeom>
            <a:solidFill>
              <a:srgbClr val="6C7E8F"/>
            </a:solidFill>
            <a:ln>
              <a:noFill/>
            </a:ln>
          </p:spPr>
          <p:txBody>
            <a:bodyPr spcFirstLastPara="1" wrap="square" lIns="91425" tIns="91425" rIns="91425" bIns="91425" anchor="ctr" anchorCtr="0">
              <a:noAutofit/>
            </a:bodyPr>
            <a:lstStyle/>
            <a:p>
              <a:endParaRPr/>
            </a:p>
          </p:txBody>
        </p:sp>
        <p:sp>
          <p:nvSpPr>
            <p:cNvPr id="15704" name="Google Shape;15704;p69"/>
            <p:cNvSpPr/>
            <p:nvPr/>
          </p:nvSpPr>
          <p:spPr>
            <a:xfrm>
              <a:off x="6943981" y="3477129"/>
              <a:ext cx="51298" cy="142762"/>
            </a:xfrm>
            <a:custGeom>
              <a:avLst/>
              <a:gdLst/>
              <a:ahLst/>
              <a:cxnLst/>
              <a:rect l="l" t="t" r="r" b="b"/>
              <a:pathLst>
                <a:path w="1963" h="5463" extrusionOk="0">
                  <a:moveTo>
                    <a:pt x="741" y="1"/>
                  </a:moveTo>
                  <a:cubicBezTo>
                    <a:pt x="318" y="30"/>
                    <a:pt x="1" y="376"/>
                    <a:pt x="1" y="789"/>
                  </a:cubicBezTo>
                  <a:lnTo>
                    <a:pt x="1" y="4674"/>
                  </a:lnTo>
                  <a:cubicBezTo>
                    <a:pt x="1" y="5107"/>
                    <a:pt x="347" y="5453"/>
                    <a:pt x="789" y="5463"/>
                  </a:cubicBezTo>
                  <a:lnTo>
                    <a:pt x="1962" y="5463"/>
                  </a:lnTo>
                  <a:lnTo>
                    <a:pt x="1962" y="1"/>
                  </a:lnTo>
                  <a:close/>
                </a:path>
              </a:pathLst>
            </a:custGeom>
            <a:solidFill>
              <a:srgbClr val="586C80"/>
            </a:solidFill>
            <a:ln>
              <a:noFill/>
            </a:ln>
          </p:spPr>
          <p:txBody>
            <a:bodyPr spcFirstLastPara="1" wrap="square" lIns="91425" tIns="91425" rIns="91425" bIns="91425" anchor="ctr" anchorCtr="0">
              <a:noAutofit/>
            </a:bodyPr>
            <a:lstStyle/>
            <a:p>
              <a:endParaRPr/>
            </a:p>
          </p:txBody>
        </p:sp>
        <p:sp>
          <p:nvSpPr>
            <p:cNvPr id="15705" name="Google Shape;15705;p69"/>
            <p:cNvSpPr/>
            <p:nvPr/>
          </p:nvSpPr>
          <p:spPr>
            <a:xfrm>
              <a:off x="6723344" y="3457530"/>
              <a:ext cx="205846" cy="176081"/>
            </a:xfrm>
            <a:custGeom>
              <a:avLst/>
              <a:gdLst/>
              <a:ahLst/>
              <a:cxnLst/>
              <a:rect l="l" t="t" r="r" b="b"/>
              <a:pathLst>
                <a:path w="7877" h="6738" extrusionOk="0">
                  <a:moveTo>
                    <a:pt x="4519" y="1"/>
                  </a:moveTo>
                  <a:cubicBezTo>
                    <a:pt x="4513" y="1"/>
                    <a:pt x="4507" y="1"/>
                    <a:pt x="4501" y="1"/>
                  </a:cubicBezTo>
                  <a:cubicBezTo>
                    <a:pt x="1501" y="1"/>
                    <a:pt x="1" y="3626"/>
                    <a:pt x="2126" y="5751"/>
                  </a:cubicBezTo>
                  <a:cubicBezTo>
                    <a:pt x="2770" y="6395"/>
                    <a:pt x="3629" y="6737"/>
                    <a:pt x="4505" y="6737"/>
                  </a:cubicBezTo>
                  <a:cubicBezTo>
                    <a:pt x="4937" y="6737"/>
                    <a:pt x="5373" y="6654"/>
                    <a:pt x="5790" y="6482"/>
                  </a:cubicBezTo>
                  <a:cubicBezTo>
                    <a:pt x="7049" y="5963"/>
                    <a:pt x="7867" y="4732"/>
                    <a:pt x="7867" y="3366"/>
                  </a:cubicBezTo>
                  <a:cubicBezTo>
                    <a:pt x="7876" y="1516"/>
                    <a:pt x="6376" y="1"/>
                    <a:pt x="4519" y="1"/>
                  </a:cubicBezTo>
                  <a:close/>
                </a:path>
              </a:pathLst>
            </a:custGeom>
            <a:solidFill>
              <a:srgbClr val="485E74"/>
            </a:solidFill>
            <a:ln>
              <a:noFill/>
            </a:ln>
          </p:spPr>
          <p:txBody>
            <a:bodyPr spcFirstLastPara="1" wrap="square" lIns="91425" tIns="91425" rIns="91425" bIns="91425" anchor="ctr" anchorCtr="0">
              <a:noAutofit/>
            </a:bodyPr>
            <a:lstStyle/>
            <a:p>
              <a:endParaRPr/>
            </a:p>
          </p:txBody>
        </p:sp>
        <p:sp>
          <p:nvSpPr>
            <p:cNvPr id="15706" name="Google Shape;15706;p69"/>
            <p:cNvSpPr/>
            <p:nvPr/>
          </p:nvSpPr>
          <p:spPr>
            <a:xfrm>
              <a:off x="6743702" y="3472870"/>
              <a:ext cx="170410" cy="145793"/>
            </a:xfrm>
            <a:custGeom>
              <a:avLst/>
              <a:gdLst/>
              <a:ahLst/>
              <a:cxnLst/>
              <a:rect l="l" t="t" r="r" b="b"/>
              <a:pathLst>
                <a:path w="6521" h="5579" extrusionOk="0">
                  <a:moveTo>
                    <a:pt x="3740" y="0"/>
                  </a:moveTo>
                  <a:cubicBezTo>
                    <a:pt x="3734" y="0"/>
                    <a:pt x="3728" y="0"/>
                    <a:pt x="3722" y="0"/>
                  </a:cubicBezTo>
                  <a:cubicBezTo>
                    <a:pt x="1241" y="0"/>
                    <a:pt x="1" y="3001"/>
                    <a:pt x="1751" y="4760"/>
                  </a:cubicBezTo>
                  <a:cubicBezTo>
                    <a:pt x="2319" y="5326"/>
                    <a:pt x="3017" y="5579"/>
                    <a:pt x="3701" y="5579"/>
                  </a:cubicBezTo>
                  <a:cubicBezTo>
                    <a:pt x="5136" y="5579"/>
                    <a:pt x="6511" y="4466"/>
                    <a:pt x="6511" y="2779"/>
                  </a:cubicBezTo>
                  <a:cubicBezTo>
                    <a:pt x="6520" y="1247"/>
                    <a:pt x="5280" y="0"/>
                    <a:pt x="3740" y="0"/>
                  </a:cubicBezTo>
                  <a:close/>
                </a:path>
              </a:pathLst>
            </a:custGeom>
            <a:solidFill>
              <a:srgbClr val="A5B7C6"/>
            </a:solidFill>
            <a:ln>
              <a:noFill/>
            </a:ln>
          </p:spPr>
          <p:txBody>
            <a:bodyPr spcFirstLastPara="1" wrap="square" lIns="91425" tIns="91425" rIns="91425" bIns="91425" anchor="ctr" anchorCtr="0">
              <a:noAutofit/>
            </a:bodyPr>
            <a:lstStyle/>
            <a:p>
              <a:endParaRPr/>
            </a:p>
          </p:txBody>
        </p:sp>
        <p:sp>
          <p:nvSpPr>
            <p:cNvPr id="15707" name="Google Shape;15707;p69"/>
            <p:cNvSpPr/>
            <p:nvPr/>
          </p:nvSpPr>
          <p:spPr>
            <a:xfrm>
              <a:off x="6781411" y="3491816"/>
              <a:ext cx="119373" cy="106046"/>
            </a:xfrm>
            <a:custGeom>
              <a:avLst/>
              <a:gdLst/>
              <a:ahLst/>
              <a:cxnLst/>
              <a:rect l="l" t="t" r="r" b="b"/>
              <a:pathLst>
                <a:path w="4568" h="4058" extrusionOk="0">
                  <a:moveTo>
                    <a:pt x="2277" y="0"/>
                  </a:moveTo>
                  <a:cubicBezTo>
                    <a:pt x="1674" y="0"/>
                    <a:pt x="1079" y="267"/>
                    <a:pt x="683" y="776"/>
                  </a:cubicBezTo>
                  <a:cubicBezTo>
                    <a:pt x="0" y="1651"/>
                    <a:pt x="135" y="2901"/>
                    <a:pt x="991" y="3593"/>
                  </a:cubicBezTo>
                  <a:cubicBezTo>
                    <a:pt x="1366" y="3905"/>
                    <a:pt x="1823" y="4057"/>
                    <a:pt x="2279" y="4057"/>
                  </a:cubicBezTo>
                  <a:cubicBezTo>
                    <a:pt x="2849" y="4057"/>
                    <a:pt x="3417" y="3818"/>
                    <a:pt x="3818" y="3353"/>
                  </a:cubicBezTo>
                  <a:lnTo>
                    <a:pt x="3818" y="3343"/>
                  </a:lnTo>
                  <a:cubicBezTo>
                    <a:pt x="3856" y="3295"/>
                    <a:pt x="3895" y="3256"/>
                    <a:pt x="3924" y="3208"/>
                  </a:cubicBezTo>
                  <a:cubicBezTo>
                    <a:pt x="4568" y="2304"/>
                    <a:pt x="4375" y="1064"/>
                    <a:pt x="3491" y="400"/>
                  </a:cubicBezTo>
                  <a:cubicBezTo>
                    <a:pt x="3126" y="131"/>
                    <a:pt x="2700" y="0"/>
                    <a:pt x="2277"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5708" name="Google Shape;15708;p69"/>
            <p:cNvSpPr/>
            <p:nvPr/>
          </p:nvSpPr>
          <p:spPr>
            <a:xfrm>
              <a:off x="6783867" y="3491711"/>
              <a:ext cx="116159" cy="106176"/>
            </a:xfrm>
            <a:custGeom>
              <a:avLst/>
              <a:gdLst/>
              <a:ahLst/>
              <a:cxnLst/>
              <a:rect l="l" t="t" r="r" b="b"/>
              <a:pathLst>
                <a:path w="4445" h="4063" extrusionOk="0">
                  <a:moveTo>
                    <a:pt x="2189" y="1"/>
                  </a:moveTo>
                  <a:cubicBezTo>
                    <a:pt x="1057" y="1"/>
                    <a:pt x="0" y="972"/>
                    <a:pt x="166" y="2289"/>
                  </a:cubicBezTo>
                  <a:cubicBezTo>
                    <a:pt x="307" y="3405"/>
                    <a:pt x="1245" y="4062"/>
                    <a:pt x="2196" y="4062"/>
                  </a:cubicBezTo>
                  <a:cubicBezTo>
                    <a:pt x="2803" y="4062"/>
                    <a:pt x="3414" y="3796"/>
                    <a:pt x="3830" y="3212"/>
                  </a:cubicBezTo>
                  <a:cubicBezTo>
                    <a:pt x="4445" y="2347"/>
                    <a:pt x="4291" y="1164"/>
                    <a:pt x="3493" y="491"/>
                  </a:cubicBezTo>
                  <a:cubicBezTo>
                    <a:pt x="3093" y="151"/>
                    <a:pt x="2635" y="1"/>
                    <a:pt x="2189" y="1"/>
                  </a:cubicBezTo>
                  <a:close/>
                </a:path>
              </a:pathLst>
            </a:custGeom>
            <a:solidFill>
              <a:srgbClr val="D2DBE1"/>
            </a:solidFill>
            <a:ln>
              <a:noFill/>
            </a:ln>
          </p:spPr>
          <p:txBody>
            <a:bodyPr spcFirstLastPara="1" wrap="square" lIns="91425" tIns="91425" rIns="91425" bIns="91425" anchor="ctr" anchorCtr="0">
              <a:noAutofit/>
            </a:bodyPr>
            <a:lstStyle/>
            <a:p>
              <a:endParaRPr/>
            </a:p>
          </p:txBody>
        </p:sp>
        <p:sp>
          <p:nvSpPr>
            <p:cNvPr id="15709" name="Google Shape;15709;p69"/>
            <p:cNvSpPr/>
            <p:nvPr/>
          </p:nvSpPr>
          <p:spPr>
            <a:xfrm>
              <a:off x="6833414" y="3519595"/>
              <a:ext cx="33450" cy="33450"/>
            </a:xfrm>
            <a:custGeom>
              <a:avLst/>
              <a:gdLst/>
              <a:ahLst/>
              <a:cxnLst/>
              <a:rect l="l" t="t" r="r" b="b"/>
              <a:pathLst>
                <a:path w="1280" h="1280" extrusionOk="0">
                  <a:moveTo>
                    <a:pt x="645" y="1"/>
                  </a:moveTo>
                  <a:cubicBezTo>
                    <a:pt x="289" y="1"/>
                    <a:pt x="1" y="280"/>
                    <a:pt x="1" y="636"/>
                  </a:cubicBezTo>
                  <a:cubicBezTo>
                    <a:pt x="1" y="991"/>
                    <a:pt x="289" y="1280"/>
                    <a:pt x="645" y="1280"/>
                  </a:cubicBezTo>
                  <a:cubicBezTo>
                    <a:pt x="991" y="1280"/>
                    <a:pt x="1280" y="991"/>
                    <a:pt x="1280" y="636"/>
                  </a:cubicBezTo>
                  <a:cubicBezTo>
                    <a:pt x="1280" y="280"/>
                    <a:pt x="991" y="1"/>
                    <a:pt x="645" y="1"/>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15710" name="Google Shape;15710;p69"/>
            <p:cNvSpPr/>
            <p:nvPr/>
          </p:nvSpPr>
          <p:spPr>
            <a:xfrm>
              <a:off x="6667055" y="3394969"/>
              <a:ext cx="34469" cy="30183"/>
            </a:xfrm>
            <a:custGeom>
              <a:avLst/>
              <a:gdLst/>
              <a:ahLst/>
              <a:cxnLst/>
              <a:rect l="l" t="t" r="r" b="b"/>
              <a:pathLst>
                <a:path w="1319" h="1155" extrusionOk="0">
                  <a:moveTo>
                    <a:pt x="337" y="0"/>
                  </a:moveTo>
                  <a:cubicBezTo>
                    <a:pt x="155" y="0"/>
                    <a:pt x="1" y="145"/>
                    <a:pt x="1" y="337"/>
                  </a:cubicBezTo>
                  <a:lnTo>
                    <a:pt x="1" y="818"/>
                  </a:lnTo>
                  <a:cubicBezTo>
                    <a:pt x="1" y="1001"/>
                    <a:pt x="155" y="1154"/>
                    <a:pt x="337" y="1154"/>
                  </a:cubicBezTo>
                  <a:lnTo>
                    <a:pt x="982" y="1154"/>
                  </a:lnTo>
                  <a:cubicBezTo>
                    <a:pt x="1164" y="1154"/>
                    <a:pt x="1318" y="1001"/>
                    <a:pt x="1318" y="818"/>
                  </a:cubicBezTo>
                  <a:lnTo>
                    <a:pt x="1318" y="337"/>
                  </a:lnTo>
                  <a:cubicBezTo>
                    <a:pt x="1318" y="145"/>
                    <a:pt x="1164" y="0"/>
                    <a:pt x="982" y="0"/>
                  </a:cubicBezTo>
                  <a:close/>
                </a:path>
              </a:pathLst>
            </a:custGeom>
            <a:solidFill>
              <a:srgbClr val="485E74"/>
            </a:solidFill>
            <a:ln>
              <a:noFill/>
            </a:ln>
          </p:spPr>
          <p:txBody>
            <a:bodyPr spcFirstLastPara="1" wrap="square" lIns="91425" tIns="91425" rIns="91425" bIns="91425" anchor="ctr" anchorCtr="0">
              <a:noAutofit/>
            </a:bodyPr>
            <a:lstStyle/>
            <a:p>
              <a:endParaRPr/>
            </a:p>
          </p:txBody>
        </p:sp>
        <p:sp>
          <p:nvSpPr>
            <p:cNvPr id="15711" name="Google Shape;15711;p69"/>
            <p:cNvSpPr/>
            <p:nvPr/>
          </p:nvSpPr>
          <p:spPr>
            <a:xfrm>
              <a:off x="6634912" y="3416580"/>
              <a:ext cx="99016" cy="230463"/>
            </a:xfrm>
            <a:custGeom>
              <a:avLst/>
              <a:gdLst/>
              <a:ahLst/>
              <a:cxnLst/>
              <a:rect l="l" t="t" r="r" b="b"/>
              <a:pathLst>
                <a:path w="3789" h="8819" extrusionOk="0">
                  <a:moveTo>
                    <a:pt x="846" y="0"/>
                  </a:moveTo>
                  <a:cubicBezTo>
                    <a:pt x="375" y="0"/>
                    <a:pt x="0" y="375"/>
                    <a:pt x="0" y="837"/>
                  </a:cubicBezTo>
                  <a:lnTo>
                    <a:pt x="0" y="7982"/>
                  </a:lnTo>
                  <a:cubicBezTo>
                    <a:pt x="0" y="8443"/>
                    <a:pt x="375" y="8818"/>
                    <a:pt x="846" y="8818"/>
                  </a:cubicBezTo>
                  <a:lnTo>
                    <a:pt x="2943" y="8818"/>
                  </a:lnTo>
                  <a:cubicBezTo>
                    <a:pt x="3414" y="8818"/>
                    <a:pt x="3789" y="8443"/>
                    <a:pt x="3789" y="7982"/>
                  </a:cubicBezTo>
                  <a:lnTo>
                    <a:pt x="3789" y="837"/>
                  </a:lnTo>
                  <a:cubicBezTo>
                    <a:pt x="3789" y="385"/>
                    <a:pt x="3423" y="10"/>
                    <a:pt x="2971" y="0"/>
                  </a:cubicBezTo>
                  <a:close/>
                </a:path>
              </a:pathLst>
            </a:custGeom>
            <a:solidFill>
              <a:srgbClr val="485E74"/>
            </a:solidFill>
            <a:ln>
              <a:noFill/>
            </a:ln>
          </p:spPr>
          <p:txBody>
            <a:bodyPr spcFirstLastPara="1" wrap="square" lIns="91425" tIns="91425" rIns="91425" bIns="91425" anchor="ctr" anchorCtr="0">
              <a:noAutofit/>
            </a:bodyPr>
            <a:lstStyle/>
            <a:p>
              <a:endParaRPr/>
            </a:p>
          </p:txBody>
        </p:sp>
        <p:sp>
          <p:nvSpPr>
            <p:cNvPr id="15712" name="Google Shape;15712;p69"/>
            <p:cNvSpPr/>
            <p:nvPr/>
          </p:nvSpPr>
          <p:spPr>
            <a:xfrm>
              <a:off x="6634912" y="3416580"/>
              <a:ext cx="77666" cy="204827"/>
            </a:xfrm>
            <a:custGeom>
              <a:avLst/>
              <a:gdLst/>
              <a:ahLst/>
              <a:cxnLst/>
              <a:rect l="l" t="t" r="r" b="b"/>
              <a:pathLst>
                <a:path w="2972" h="7838" extrusionOk="0">
                  <a:moveTo>
                    <a:pt x="837" y="0"/>
                  </a:moveTo>
                  <a:cubicBezTo>
                    <a:pt x="375" y="0"/>
                    <a:pt x="0" y="375"/>
                    <a:pt x="0" y="837"/>
                  </a:cubicBezTo>
                  <a:lnTo>
                    <a:pt x="0" y="7837"/>
                  </a:lnTo>
                  <a:lnTo>
                    <a:pt x="2125" y="7837"/>
                  </a:lnTo>
                  <a:cubicBezTo>
                    <a:pt x="2596" y="7837"/>
                    <a:pt x="2971" y="7462"/>
                    <a:pt x="2971" y="6991"/>
                  </a:cubicBezTo>
                  <a:lnTo>
                    <a:pt x="2971" y="0"/>
                  </a:lnTo>
                  <a:close/>
                </a:path>
              </a:pathLst>
            </a:custGeom>
            <a:solidFill>
              <a:srgbClr val="586C80"/>
            </a:solidFill>
            <a:ln>
              <a:noFill/>
            </a:ln>
          </p:spPr>
          <p:txBody>
            <a:bodyPr spcFirstLastPara="1" wrap="square" lIns="91425" tIns="91425" rIns="91425" bIns="91425" anchor="ctr" anchorCtr="0">
              <a:noAutofit/>
            </a:bodyPr>
            <a:lstStyle/>
            <a:p>
              <a:endParaRPr/>
            </a:p>
          </p:txBody>
        </p:sp>
        <p:sp>
          <p:nvSpPr>
            <p:cNvPr id="15713" name="Google Shape;15713;p69"/>
            <p:cNvSpPr/>
            <p:nvPr/>
          </p:nvSpPr>
          <p:spPr>
            <a:xfrm>
              <a:off x="6915836" y="3461058"/>
              <a:ext cx="22134" cy="22134"/>
            </a:xfrm>
            <a:custGeom>
              <a:avLst/>
              <a:gdLst/>
              <a:ahLst/>
              <a:cxnLst/>
              <a:rect l="l" t="t" r="r" b="b"/>
              <a:pathLst>
                <a:path w="847" h="847" extrusionOk="0">
                  <a:moveTo>
                    <a:pt x="424" y="0"/>
                  </a:moveTo>
                  <a:cubicBezTo>
                    <a:pt x="193" y="0"/>
                    <a:pt x="1" y="193"/>
                    <a:pt x="1" y="424"/>
                  </a:cubicBezTo>
                  <a:cubicBezTo>
                    <a:pt x="1" y="654"/>
                    <a:pt x="193" y="847"/>
                    <a:pt x="424" y="847"/>
                  </a:cubicBezTo>
                  <a:cubicBezTo>
                    <a:pt x="655" y="847"/>
                    <a:pt x="847" y="654"/>
                    <a:pt x="847" y="424"/>
                  </a:cubicBezTo>
                  <a:cubicBezTo>
                    <a:pt x="847" y="193"/>
                    <a:pt x="655" y="0"/>
                    <a:pt x="424" y="0"/>
                  </a:cubicBezTo>
                  <a:close/>
                </a:path>
              </a:pathLst>
            </a:custGeom>
            <a:solidFill>
              <a:srgbClr val="B6C4CE"/>
            </a:solidFill>
            <a:ln>
              <a:noFill/>
            </a:ln>
          </p:spPr>
          <p:txBody>
            <a:bodyPr spcFirstLastPara="1" wrap="square" lIns="91425" tIns="91425" rIns="91425" bIns="91425" anchor="ctr" anchorCtr="0">
              <a:noAutofit/>
            </a:bodyPr>
            <a:lstStyle/>
            <a:p>
              <a:endParaRPr/>
            </a:p>
          </p:txBody>
        </p:sp>
      </p:grpSp>
      <p:grpSp>
        <p:nvGrpSpPr>
          <p:cNvPr id="15714" name="Google Shape;15714;p69"/>
          <p:cNvGrpSpPr/>
          <p:nvPr/>
        </p:nvGrpSpPr>
        <p:grpSpPr>
          <a:xfrm>
            <a:off x="7059330" y="3156149"/>
            <a:ext cx="377170" cy="360655"/>
            <a:chOff x="7059330" y="3340796"/>
            <a:chExt cx="377170" cy="360655"/>
          </a:xfrm>
        </p:grpSpPr>
        <p:sp>
          <p:nvSpPr>
            <p:cNvPr id="15715" name="Google Shape;15715;p69"/>
            <p:cNvSpPr/>
            <p:nvPr/>
          </p:nvSpPr>
          <p:spPr>
            <a:xfrm>
              <a:off x="7059330" y="3424629"/>
              <a:ext cx="317144" cy="276822"/>
            </a:xfrm>
            <a:custGeom>
              <a:avLst/>
              <a:gdLst/>
              <a:ahLst/>
              <a:cxnLst/>
              <a:rect l="l" t="t" r="r" b="b"/>
              <a:pathLst>
                <a:path w="12136" h="10593" extrusionOk="0">
                  <a:moveTo>
                    <a:pt x="9372" y="7197"/>
                  </a:moveTo>
                  <a:cubicBezTo>
                    <a:pt x="9552" y="7197"/>
                    <a:pt x="9734" y="7249"/>
                    <a:pt x="9895" y="7356"/>
                  </a:cubicBezTo>
                  <a:cubicBezTo>
                    <a:pt x="10578" y="7828"/>
                    <a:pt x="10357" y="8895"/>
                    <a:pt x="9540" y="9049"/>
                  </a:cubicBezTo>
                  <a:cubicBezTo>
                    <a:pt x="9477" y="9061"/>
                    <a:pt x="9416" y="9066"/>
                    <a:pt x="9357" y="9066"/>
                  </a:cubicBezTo>
                  <a:cubicBezTo>
                    <a:pt x="8638" y="9066"/>
                    <a:pt x="8162" y="8246"/>
                    <a:pt x="8597" y="7606"/>
                  </a:cubicBezTo>
                  <a:cubicBezTo>
                    <a:pt x="8778" y="7341"/>
                    <a:pt x="9072" y="7197"/>
                    <a:pt x="9372" y="7197"/>
                  </a:cubicBezTo>
                  <a:close/>
                  <a:moveTo>
                    <a:pt x="5251" y="0"/>
                  </a:moveTo>
                  <a:cubicBezTo>
                    <a:pt x="3714" y="0"/>
                    <a:pt x="2293" y="758"/>
                    <a:pt x="1433" y="2029"/>
                  </a:cubicBezTo>
                  <a:cubicBezTo>
                    <a:pt x="0" y="4145"/>
                    <a:pt x="549" y="7029"/>
                    <a:pt x="2664" y="8472"/>
                  </a:cubicBezTo>
                  <a:cubicBezTo>
                    <a:pt x="2664" y="8472"/>
                    <a:pt x="5489" y="10593"/>
                    <a:pt x="8272" y="10593"/>
                  </a:cubicBezTo>
                  <a:cubicBezTo>
                    <a:pt x="9499" y="10593"/>
                    <a:pt x="10719" y="10180"/>
                    <a:pt x="11684" y="8991"/>
                  </a:cubicBezTo>
                  <a:lnTo>
                    <a:pt x="11694" y="8972"/>
                  </a:lnTo>
                  <a:cubicBezTo>
                    <a:pt x="11771" y="8856"/>
                    <a:pt x="11828" y="8741"/>
                    <a:pt x="11876" y="8616"/>
                  </a:cubicBezTo>
                  <a:cubicBezTo>
                    <a:pt x="12136" y="7847"/>
                    <a:pt x="11761" y="7010"/>
                    <a:pt x="11020" y="6693"/>
                  </a:cubicBezTo>
                  <a:cubicBezTo>
                    <a:pt x="10857" y="6616"/>
                    <a:pt x="10694" y="6529"/>
                    <a:pt x="10540" y="6424"/>
                  </a:cubicBezTo>
                  <a:cubicBezTo>
                    <a:pt x="10540" y="6424"/>
                    <a:pt x="9193" y="5654"/>
                    <a:pt x="9251" y="4029"/>
                  </a:cubicBezTo>
                  <a:cubicBezTo>
                    <a:pt x="9251" y="3962"/>
                    <a:pt x="9251" y="3895"/>
                    <a:pt x="9261" y="3827"/>
                  </a:cubicBezTo>
                  <a:cubicBezTo>
                    <a:pt x="9347" y="3020"/>
                    <a:pt x="9136" y="2212"/>
                    <a:pt x="8665" y="1568"/>
                  </a:cubicBezTo>
                  <a:cubicBezTo>
                    <a:pt x="8443" y="1260"/>
                    <a:pt x="8174" y="1000"/>
                    <a:pt x="7866" y="798"/>
                  </a:cubicBezTo>
                  <a:cubicBezTo>
                    <a:pt x="7107" y="279"/>
                    <a:pt x="6203" y="0"/>
                    <a:pt x="5280" y="0"/>
                  </a:cubicBezTo>
                  <a:cubicBezTo>
                    <a:pt x="5270" y="0"/>
                    <a:pt x="5260" y="0"/>
                    <a:pt x="5251" y="0"/>
                  </a:cubicBezTo>
                  <a:close/>
                </a:path>
              </a:pathLst>
            </a:custGeom>
            <a:solidFill>
              <a:srgbClr val="D9E1E6"/>
            </a:solidFill>
            <a:ln>
              <a:noFill/>
            </a:ln>
          </p:spPr>
          <p:txBody>
            <a:bodyPr spcFirstLastPara="1" wrap="square" lIns="91425" tIns="91425" rIns="91425" bIns="91425" anchor="ctr" anchorCtr="0">
              <a:noAutofit/>
            </a:bodyPr>
            <a:lstStyle/>
            <a:p>
              <a:endParaRPr/>
            </a:p>
          </p:txBody>
        </p:sp>
        <p:sp>
          <p:nvSpPr>
            <p:cNvPr id="15716" name="Google Shape;15716;p69"/>
            <p:cNvSpPr/>
            <p:nvPr/>
          </p:nvSpPr>
          <p:spPr>
            <a:xfrm>
              <a:off x="7076917" y="3424629"/>
              <a:ext cx="299322" cy="254583"/>
            </a:xfrm>
            <a:custGeom>
              <a:avLst/>
              <a:gdLst/>
              <a:ahLst/>
              <a:cxnLst/>
              <a:rect l="l" t="t" r="r" b="b"/>
              <a:pathLst>
                <a:path w="11454" h="9742" extrusionOk="0">
                  <a:moveTo>
                    <a:pt x="8701" y="7195"/>
                  </a:moveTo>
                  <a:cubicBezTo>
                    <a:pt x="8876" y="7195"/>
                    <a:pt x="9055" y="7245"/>
                    <a:pt x="9222" y="7356"/>
                  </a:cubicBezTo>
                  <a:cubicBezTo>
                    <a:pt x="9645" y="7645"/>
                    <a:pt x="9761" y="8231"/>
                    <a:pt x="9472" y="8655"/>
                  </a:cubicBezTo>
                  <a:lnTo>
                    <a:pt x="9463" y="8655"/>
                  </a:lnTo>
                  <a:cubicBezTo>
                    <a:pt x="9275" y="8937"/>
                    <a:pt x="8986" y="9067"/>
                    <a:pt x="8699" y="9067"/>
                  </a:cubicBezTo>
                  <a:cubicBezTo>
                    <a:pt x="8283" y="9067"/>
                    <a:pt x="7871" y="8792"/>
                    <a:pt x="7780" y="8308"/>
                  </a:cubicBezTo>
                  <a:cubicBezTo>
                    <a:pt x="7656" y="7688"/>
                    <a:pt x="8152" y="7195"/>
                    <a:pt x="8701" y="7195"/>
                  </a:cubicBezTo>
                  <a:close/>
                  <a:moveTo>
                    <a:pt x="4607" y="0"/>
                  </a:moveTo>
                  <a:cubicBezTo>
                    <a:pt x="3309" y="0"/>
                    <a:pt x="2068" y="539"/>
                    <a:pt x="1193" y="1491"/>
                  </a:cubicBezTo>
                  <a:cubicBezTo>
                    <a:pt x="1" y="3587"/>
                    <a:pt x="616" y="6251"/>
                    <a:pt x="2607" y="7616"/>
                  </a:cubicBezTo>
                  <a:cubicBezTo>
                    <a:pt x="2607" y="7616"/>
                    <a:pt x="5435" y="9741"/>
                    <a:pt x="8218" y="9741"/>
                  </a:cubicBezTo>
                  <a:cubicBezTo>
                    <a:pt x="9272" y="9741"/>
                    <a:pt x="10319" y="9437"/>
                    <a:pt x="11203" y="8597"/>
                  </a:cubicBezTo>
                  <a:cubicBezTo>
                    <a:pt x="11453" y="7837"/>
                    <a:pt x="11088" y="7010"/>
                    <a:pt x="10347" y="6693"/>
                  </a:cubicBezTo>
                  <a:cubicBezTo>
                    <a:pt x="10184" y="6616"/>
                    <a:pt x="10021" y="6529"/>
                    <a:pt x="9867" y="6424"/>
                  </a:cubicBezTo>
                  <a:cubicBezTo>
                    <a:pt x="9867" y="6424"/>
                    <a:pt x="8520" y="5654"/>
                    <a:pt x="8578" y="4029"/>
                  </a:cubicBezTo>
                  <a:cubicBezTo>
                    <a:pt x="8578" y="3962"/>
                    <a:pt x="8578" y="3895"/>
                    <a:pt x="8588" y="3827"/>
                  </a:cubicBezTo>
                  <a:cubicBezTo>
                    <a:pt x="8674" y="3020"/>
                    <a:pt x="8463" y="2212"/>
                    <a:pt x="7992" y="1568"/>
                  </a:cubicBezTo>
                  <a:cubicBezTo>
                    <a:pt x="7770" y="1260"/>
                    <a:pt x="7501" y="1000"/>
                    <a:pt x="7193" y="798"/>
                  </a:cubicBezTo>
                  <a:cubicBezTo>
                    <a:pt x="6434" y="279"/>
                    <a:pt x="5530" y="0"/>
                    <a:pt x="4607" y="0"/>
                  </a:cubicBezTo>
                  <a:close/>
                </a:path>
              </a:pathLst>
            </a:custGeom>
            <a:solidFill>
              <a:srgbClr val="F5F7F8"/>
            </a:solidFill>
            <a:ln>
              <a:noFill/>
            </a:ln>
          </p:spPr>
          <p:txBody>
            <a:bodyPr spcFirstLastPara="1" wrap="square" lIns="91425" tIns="91425" rIns="91425" bIns="91425" anchor="ctr" anchorCtr="0">
              <a:noAutofit/>
            </a:bodyPr>
            <a:lstStyle/>
            <a:p>
              <a:endParaRPr/>
            </a:p>
          </p:txBody>
        </p:sp>
        <p:sp>
          <p:nvSpPr>
            <p:cNvPr id="15717" name="Google Shape;15717;p69"/>
            <p:cNvSpPr/>
            <p:nvPr/>
          </p:nvSpPr>
          <p:spPr>
            <a:xfrm>
              <a:off x="7155079" y="3466232"/>
              <a:ext cx="80671" cy="49390"/>
            </a:xfrm>
            <a:custGeom>
              <a:avLst/>
              <a:gdLst/>
              <a:ahLst/>
              <a:cxnLst/>
              <a:rect l="l" t="t" r="r" b="b"/>
              <a:pathLst>
                <a:path w="3087" h="1890" extrusionOk="0">
                  <a:moveTo>
                    <a:pt x="2645" y="1"/>
                  </a:moveTo>
                  <a:cubicBezTo>
                    <a:pt x="2628" y="1"/>
                    <a:pt x="2612" y="2"/>
                    <a:pt x="2597" y="4"/>
                  </a:cubicBezTo>
                  <a:lnTo>
                    <a:pt x="1577" y="52"/>
                  </a:lnTo>
                  <a:lnTo>
                    <a:pt x="991" y="81"/>
                  </a:lnTo>
                  <a:cubicBezTo>
                    <a:pt x="741" y="101"/>
                    <a:pt x="558" y="302"/>
                    <a:pt x="558" y="543"/>
                  </a:cubicBezTo>
                  <a:lnTo>
                    <a:pt x="558" y="562"/>
                  </a:lnTo>
                  <a:cubicBezTo>
                    <a:pt x="558" y="668"/>
                    <a:pt x="606" y="774"/>
                    <a:pt x="673" y="841"/>
                  </a:cubicBezTo>
                  <a:cubicBezTo>
                    <a:pt x="712" y="889"/>
                    <a:pt x="673" y="956"/>
                    <a:pt x="616" y="966"/>
                  </a:cubicBezTo>
                  <a:lnTo>
                    <a:pt x="462" y="976"/>
                  </a:lnTo>
                  <a:cubicBezTo>
                    <a:pt x="202" y="985"/>
                    <a:pt x="0" y="1206"/>
                    <a:pt x="10" y="1456"/>
                  </a:cubicBezTo>
                  <a:cubicBezTo>
                    <a:pt x="29" y="1700"/>
                    <a:pt x="231" y="1889"/>
                    <a:pt x="473" y="1889"/>
                  </a:cubicBezTo>
                  <a:cubicBezTo>
                    <a:pt x="479" y="1889"/>
                    <a:pt x="485" y="1889"/>
                    <a:pt x="491" y="1889"/>
                  </a:cubicBezTo>
                  <a:lnTo>
                    <a:pt x="991" y="1860"/>
                  </a:lnTo>
                  <a:lnTo>
                    <a:pt x="1116" y="1860"/>
                  </a:lnTo>
                  <a:lnTo>
                    <a:pt x="2096" y="1812"/>
                  </a:lnTo>
                  <a:cubicBezTo>
                    <a:pt x="2337" y="1803"/>
                    <a:pt x="2529" y="1610"/>
                    <a:pt x="2539" y="1370"/>
                  </a:cubicBezTo>
                  <a:cubicBezTo>
                    <a:pt x="2548" y="1254"/>
                    <a:pt x="2510" y="1149"/>
                    <a:pt x="2443" y="1062"/>
                  </a:cubicBezTo>
                  <a:cubicBezTo>
                    <a:pt x="2395" y="1014"/>
                    <a:pt x="2433" y="928"/>
                    <a:pt x="2500" y="928"/>
                  </a:cubicBezTo>
                  <a:lnTo>
                    <a:pt x="2654" y="918"/>
                  </a:lnTo>
                  <a:cubicBezTo>
                    <a:pt x="2895" y="899"/>
                    <a:pt x="3087" y="706"/>
                    <a:pt x="3087" y="456"/>
                  </a:cubicBezTo>
                  <a:cubicBezTo>
                    <a:pt x="3087" y="447"/>
                    <a:pt x="3087" y="447"/>
                    <a:pt x="3077" y="437"/>
                  </a:cubicBezTo>
                  <a:cubicBezTo>
                    <a:pt x="3068" y="254"/>
                    <a:pt x="2952" y="91"/>
                    <a:pt x="2779" y="24"/>
                  </a:cubicBezTo>
                  <a:cubicBezTo>
                    <a:pt x="2737" y="10"/>
                    <a:pt x="2690" y="1"/>
                    <a:pt x="2645" y="1"/>
                  </a:cubicBezTo>
                  <a:close/>
                </a:path>
              </a:pathLst>
            </a:custGeom>
            <a:solidFill>
              <a:srgbClr val="BAC8D1"/>
            </a:solidFill>
            <a:ln>
              <a:noFill/>
            </a:ln>
          </p:spPr>
          <p:txBody>
            <a:bodyPr spcFirstLastPara="1" wrap="square" lIns="91425" tIns="91425" rIns="91425" bIns="91425" anchor="ctr" anchorCtr="0">
              <a:noAutofit/>
            </a:bodyPr>
            <a:lstStyle/>
            <a:p>
              <a:endParaRPr/>
            </a:p>
          </p:txBody>
        </p:sp>
        <p:sp>
          <p:nvSpPr>
            <p:cNvPr id="15718" name="Google Shape;15718;p69"/>
            <p:cNvSpPr/>
            <p:nvPr/>
          </p:nvSpPr>
          <p:spPr>
            <a:xfrm>
              <a:off x="7175437" y="3466336"/>
              <a:ext cx="60575" cy="48528"/>
            </a:xfrm>
            <a:custGeom>
              <a:avLst/>
              <a:gdLst/>
              <a:ahLst/>
              <a:cxnLst/>
              <a:rect l="l" t="t" r="r" b="b"/>
              <a:pathLst>
                <a:path w="2318" h="1857" extrusionOk="0">
                  <a:moveTo>
                    <a:pt x="1837" y="0"/>
                  </a:moveTo>
                  <a:lnTo>
                    <a:pt x="817" y="48"/>
                  </a:lnTo>
                  <a:cubicBezTo>
                    <a:pt x="664" y="135"/>
                    <a:pt x="577" y="298"/>
                    <a:pt x="577" y="472"/>
                  </a:cubicBezTo>
                  <a:lnTo>
                    <a:pt x="577" y="491"/>
                  </a:lnTo>
                  <a:cubicBezTo>
                    <a:pt x="577" y="606"/>
                    <a:pt x="625" y="702"/>
                    <a:pt x="692" y="789"/>
                  </a:cubicBezTo>
                  <a:cubicBezTo>
                    <a:pt x="731" y="837"/>
                    <a:pt x="702" y="914"/>
                    <a:pt x="635" y="914"/>
                  </a:cubicBezTo>
                  <a:lnTo>
                    <a:pt x="471" y="924"/>
                  </a:lnTo>
                  <a:cubicBezTo>
                    <a:pt x="202" y="943"/>
                    <a:pt x="0" y="1164"/>
                    <a:pt x="10" y="1433"/>
                  </a:cubicBezTo>
                  <a:cubicBezTo>
                    <a:pt x="29" y="1625"/>
                    <a:pt x="154" y="1789"/>
                    <a:pt x="337" y="1856"/>
                  </a:cubicBezTo>
                  <a:lnTo>
                    <a:pt x="1317" y="1808"/>
                  </a:lnTo>
                  <a:cubicBezTo>
                    <a:pt x="1558" y="1799"/>
                    <a:pt x="1750" y="1606"/>
                    <a:pt x="1760" y="1366"/>
                  </a:cubicBezTo>
                  <a:cubicBezTo>
                    <a:pt x="1769" y="1250"/>
                    <a:pt x="1731" y="1145"/>
                    <a:pt x="1664" y="1058"/>
                  </a:cubicBezTo>
                  <a:cubicBezTo>
                    <a:pt x="1616" y="1010"/>
                    <a:pt x="1654" y="924"/>
                    <a:pt x="1721" y="924"/>
                  </a:cubicBezTo>
                  <a:lnTo>
                    <a:pt x="1875" y="914"/>
                  </a:lnTo>
                  <a:cubicBezTo>
                    <a:pt x="2116" y="895"/>
                    <a:pt x="2308" y="702"/>
                    <a:pt x="2308" y="452"/>
                  </a:cubicBezTo>
                  <a:cubicBezTo>
                    <a:pt x="2308" y="443"/>
                    <a:pt x="2308" y="443"/>
                    <a:pt x="2318" y="433"/>
                  </a:cubicBezTo>
                  <a:cubicBezTo>
                    <a:pt x="2298" y="250"/>
                    <a:pt x="2183" y="87"/>
                    <a:pt x="2010" y="29"/>
                  </a:cubicBezTo>
                  <a:cubicBezTo>
                    <a:pt x="1952" y="10"/>
                    <a:pt x="1894" y="0"/>
                    <a:pt x="1837" y="0"/>
                  </a:cubicBezTo>
                  <a:close/>
                </a:path>
              </a:pathLst>
            </a:custGeom>
            <a:solidFill>
              <a:srgbClr val="C7D2D9"/>
            </a:solidFill>
            <a:ln>
              <a:noFill/>
            </a:ln>
          </p:spPr>
          <p:txBody>
            <a:bodyPr spcFirstLastPara="1" wrap="square" lIns="91425" tIns="91425" rIns="91425" bIns="91425" anchor="ctr" anchorCtr="0">
              <a:noAutofit/>
            </a:bodyPr>
            <a:lstStyle/>
            <a:p>
              <a:endParaRPr/>
            </a:p>
          </p:txBody>
        </p:sp>
        <p:sp>
          <p:nvSpPr>
            <p:cNvPr id="15719" name="Google Shape;15719;p69"/>
            <p:cNvSpPr/>
            <p:nvPr/>
          </p:nvSpPr>
          <p:spPr>
            <a:xfrm>
              <a:off x="7199296" y="3550457"/>
              <a:ext cx="64103" cy="71838"/>
            </a:xfrm>
            <a:custGeom>
              <a:avLst/>
              <a:gdLst/>
              <a:ahLst/>
              <a:cxnLst/>
              <a:rect l="l" t="t" r="r" b="b"/>
              <a:pathLst>
                <a:path w="2453" h="2749" extrusionOk="0">
                  <a:moveTo>
                    <a:pt x="1996" y="1"/>
                  </a:moveTo>
                  <a:cubicBezTo>
                    <a:pt x="1920" y="1"/>
                    <a:pt x="1842" y="20"/>
                    <a:pt x="1770" y="60"/>
                  </a:cubicBezTo>
                  <a:lnTo>
                    <a:pt x="943" y="532"/>
                  </a:lnTo>
                  <a:lnTo>
                    <a:pt x="366" y="849"/>
                  </a:lnTo>
                  <a:cubicBezTo>
                    <a:pt x="222" y="926"/>
                    <a:pt x="135" y="1080"/>
                    <a:pt x="135" y="1253"/>
                  </a:cubicBezTo>
                  <a:cubicBezTo>
                    <a:pt x="135" y="1387"/>
                    <a:pt x="203" y="1522"/>
                    <a:pt x="318" y="1609"/>
                  </a:cubicBezTo>
                  <a:cubicBezTo>
                    <a:pt x="404" y="1676"/>
                    <a:pt x="395" y="1830"/>
                    <a:pt x="299" y="1888"/>
                  </a:cubicBezTo>
                  <a:lnTo>
                    <a:pt x="289" y="1888"/>
                  </a:lnTo>
                  <a:cubicBezTo>
                    <a:pt x="97" y="2003"/>
                    <a:pt x="1" y="2234"/>
                    <a:pt x="78" y="2445"/>
                  </a:cubicBezTo>
                  <a:cubicBezTo>
                    <a:pt x="145" y="2635"/>
                    <a:pt x="318" y="2748"/>
                    <a:pt x="502" y="2748"/>
                  </a:cubicBezTo>
                  <a:cubicBezTo>
                    <a:pt x="579" y="2748"/>
                    <a:pt x="658" y="2728"/>
                    <a:pt x="731" y="2686"/>
                  </a:cubicBezTo>
                  <a:lnTo>
                    <a:pt x="1174" y="2445"/>
                  </a:lnTo>
                  <a:lnTo>
                    <a:pt x="2126" y="1897"/>
                  </a:lnTo>
                  <a:cubicBezTo>
                    <a:pt x="2328" y="1791"/>
                    <a:pt x="2414" y="1551"/>
                    <a:pt x="2337" y="1330"/>
                  </a:cubicBezTo>
                  <a:cubicBezTo>
                    <a:pt x="2289" y="1205"/>
                    <a:pt x="2193" y="1109"/>
                    <a:pt x="2068" y="1070"/>
                  </a:cubicBezTo>
                  <a:cubicBezTo>
                    <a:pt x="2020" y="1041"/>
                    <a:pt x="2010" y="974"/>
                    <a:pt x="2058" y="945"/>
                  </a:cubicBezTo>
                  <a:lnTo>
                    <a:pt x="2222" y="849"/>
                  </a:lnTo>
                  <a:cubicBezTo>
                    <a:pt x="2366" y="772"/>
                    <a:pt x="2453" y="618"/>
                    <a:pt x="2453" y="455"/>
                  </a:cubicBezTo>
                  <a:cubicBezTo>
                    <a:pt x="2453" y="378"/>
                    <a:pt x="2433" y="301"/>
                    <a:pt x="2395" y="234"/>
                  </a:cubicBezTo>
                  <a:cubicBezTo>
                    <a:pt x="2311" y="84"/>
                    <a:pt x="2156" y="1"/>
                    <a:pt x="1996" y="1"/>
                  </a:cubicBezTo>
                  <a:close/>
                </a:path>
              </a:pathLst>
            </a:custGeom>
            <a:solidFill>
              <a:srgbClr val="223D58"/>
            </a:solidFill>
            <a:ln>
              <a:noFill/>
            </a:ln>
          </p:spPr>
          <p:txBody>
            <a:bodyPr spcFirstLastPara="1" wrap="square" lIns="91425" tIns="91425" rIns="91425" bIns="91425" anchor="ctr" anchorCtr="0">
              <a:noAutofit/>
            </a:bodyPr>
            <a:lstStyle/>
            <a:p>
              <a:endParaRPr/>
            </a:p>
          </p:txBody>
        </p:sp>
        <p:sp>
          <p:nvSpPr>
            <p:cNvPr id="15720" name="Google Shape;15720;p69"/>
            <p:cNvSpPr/>
            <p:nvPr/>
          </p:nvSpPr>
          <p:spPr>
            <a:xfrm>
              <a:off x="7216648" y="3550457"/>
              <a:ext cx="47012" cy="63920"/>
            </a:xfrm>
            <a:custGeom>
              <a:avLst/>
              <a:gdLst/>
              <a:ahLst/>
              <a:cxnLst/>
              <a:rect l="l" t="t" r="r" b="b"/>
              <a:pathLst>
                <a:path w="1799" h="2446" extrusionOk="0">
                  <a:moveTo>
                    <a:pt x="1335" y="1"/>
                  </a:moveTo>
                  <a:cubicBezTo>
                    <a:pt x="1260" y="1"/>
                    <a:pt x="1184" y="20"/>
                    <a:pt x="1116" y="60"/>
                  </a:cubicBezTo>
                  <a:lnTo>
                    <a:pt x="279" y="532"/>
                  </a:lnTo>
                  <a:cubicBezTo>
                    <a:pt x="192" y="618"/>
                    <a:pt x="135" y="743"/>
                    <a:pt x="135" y="868"/>
                  </a:cubicBezTo>
                  <a:cubicBezTo>
                    <a:pt x="135" y="955"/>
                    <a:pt x="164" y="1032"/>
                    <a:pt x="202" y="1109"/>
                  </a:cubicBezTo>
                  <a:cubicBezTo>
                    <a:pt x="231" y="1166"/>
                    <a:pt x="269" y="1214"/>
                    <a:pt x="317" y="1253"/>
                  </a:cubicBezTo>
                  <a:cubicBezTo>
                    <a:pt x="423" y="1330"/>
                    <a:pt x="414" y="1474"/>
                    <a:pt x="298" y="1541"/>
                  </a:cubicBezTo>
                  <a:cubicBezTo>
                    <a:pt x="87" y="1657"/>
                    <a:pt x="0" y="1907"/>
                    <a:pt x="67" y="2128"/>
                  </a:cubicBezTo>
                  <a:cubicBezTo>
                    <a:pt x="144" y="2311"/>
                    <a:pt x="308" y="2436"/>
                    <a:pt x="510" y="2445"/>
                  </a:cubicBezTo>
                  <a:lnTo>
                    <a:pt x="1462" y="1897"/>
                  </a:lnTo>
                  <a:cubicBezTo>
                    <a:pt x="1664" y="1791"/>
                    <a:pt x="1750" y="1551"/>
                    <a:pt x="1673" y="1330"/>
                  </a:cubicBezTo>
                  <a:cubicBezTo>
                    <a:pt x="1625" y="1205"/>
                    <a:pt x="1529" y="1109"/>
                    <a:pt x="1404" y="1070"/>
                  </a:cubicBezTo>
                  <a:cubicBezTo>
                    <a:pt x="1356" y="1041"/>
                    <a:pt x="1346" y="974"/>
                    <a:pt x="1394" y="945"/>
                  </a:cubicBezTo>
                  <a:lnTo>
                    <a:pt x="1558" y="849"/>
                  </a:lnTo>
                  <a:cubicBezTo>
                    <a:pt x="1702" y="772"/>
                    <a:pt x="1798" y="618"/>
                    <a:pt x="1798" y="455"/>
                  </a:cubicBezTo>
                  <a:cubicBezTo>
                    <a:pt x="1798" y="378"/>
                    <a:pt x="1769" y="301"/>
                    <a:pt x="1731" y="234"/>
                  </a:cubicBezTo>
                  <a:cubicBezTo>
                    <a:pt x="1647" y="84"/>
                    <a:pt x="1492" y="1"/>
                    <a:pt x="1335" y="1"/>
                  </a:cubicBezTo>
                  <a:close/>
                </a:path>
              </a:pathLst>
            </a:custGeom>
            <a:solidFill>
              <a:srgbClr val="51667B"/>
            </a:solidFill>
            <a:ln>
              <a:noFill/>
            </a:ln>
          </p:spPr>
          <p:txBody>
            <a:bodyPr spcFirstLastPara="1" wrap="square" lIns="91425" tIns="91425" rIns="91425" bIns="91425" anchor="ctr" anchorCtr="0">
              <a:noAutofit/>
            </a:bodyPr>
            <a:lstStyle/>
            <a:p>
              <a:endParaRPr/>
            </a:p>
          </p:txBody>
        </p:sp>
        <p:sp>
          <p:nvSpPr>
            <p:cNvPr id="15721" name="Google Shape;15721;p69"/>
            <p:cNvSpPr/>
            <p:nvPr/>
          </p:nvSpPr>
          <p:spPr>
            <a:xfrm>
              <a:off x="7106316" y="3524690"/>
              <a:ext cx="68127" cy="69565"/>
            </a:xfrm>
            <a:custGeom>
              <a:avLst/>
              <a:gdLst/>
              <a:ahLst/>
              <a:cxnLst/>
              <a:rect l="l" t="t" r="r" b="b"/>
              <a:pathLst>
                <a:path w="2607" h="2662" extrusionOk="0">
                  <a:moveTo>
                    <a:pt x="507" y="1"/>
                  </a:moveTo>
                  <a:cubicBezTo>
                    <a:pt x="480" y="1"/>
                    <a:pt x="452" y="3"/>
                    <a:pt x="424" y="8"/>
                  </a:cubicBezTo>
                  <a:cubicBezTo>
                    <a:pt x="155" y="75"/>
                    <a:pt x="1" y="364"/>
                    <a:pt x="97" y="623"/>
                  </a:cubicBezTo>
                  <a:lnTo>
                    <a:pt x="280" y="1085"/>
                  </a:lnTo>
                  <a:lnTo>
                    <a:pt x="376" y="1335"/>
                  </a:lnTo>
                  <a:lnTo>
                    <a:pt x="683" y="2114"/>
                  </a:lnTo>
                  <a:cubicBezTo>
                    <a:pt x="749" y="2303"/>
                    <a:pt x="921" y="2422"/>
                    <a:pt x="1114" y="2422"/>
                  </a:cubicBezTo>
                  <a:cubicBezTo>
                    <a:pt x="1146" y="2422"/>
                    <a:pt x="1179" y="2419"/>
                    <a:pt x="1212" y="2412"/>
                  </a:cubicBezTo>
                  <a:cubicBezTo>
                    <a:pt x="1337" y="2383"/>
                    <a:pt x="1443" y="2297"/>
                    <a:pt x="1510" y="2181"/>
                  </a:cubicBezTo>
                  <a:cubicBezTo>
                    <a:pt x="1523" y="2159"/>
                    <a:pt x="1544" y="2150"/>
                    <a:pt x="1565" y="2150"/>
                  </a:cubicBezTo>
                  <a:cubicBezTo>
                    <a:pt x="1590" y="2150"/>
                    <a:pt x="1615" y="2164"/>
                    <a:pt x="1626" y="2191"/>
                  </a:cubicBezTo>
                  <a:lnTo>
                    <a:pt x="1703" y="2373"/>
                  </a:lnTo>
                  <a:cubicBezTo>
                    <a:pt x="1770" y="2547"/>
                    <a:pt x="1934" y="2662"/>
                    <a:pt x="2126" y="2662"/>
                  </a:cubicBezTo>
                  <a:cubicBezTo>
                    <a:pt x="2184" y="2662"/>
                    <a:pt x="2241" y="2652"/>
                    <a:pt x="2289" y="2633"/>
                  </a:cubicBezTo>
                  <a:cubicBezTo>
                    <a:pt x="2491" y="2556"/>
                    <a:pt x="2607" y="2354"/>
                    <a:pt x="2578" y="2143"/>
                  </a:cubicBezTo>
                  <a:cubicBezTo>
                    <a:pt x="2578" y="2104"/>
                    <a:pt x="2568" y="2066"/>
                    <a:pt x="2559" y="2037"/>
                  </a:cubicBezTo>
                  <a:lnTo>
                    <a:pt x="2155" y="1018"/>
                  </a:lnTo>
                  <a:lnTo>
                    <a:pt x="1972" y="537"/>
                  </a:lnTo>
                  <a:cubicBezTo>
                    <a:pt x="1905" y="354"/>
                    <a:pt x="1732" y="239"/>
                    <a:pt x="1539" y="239"/>
                  </a:cubicBezTo>
                  <a:cubicBezTo>
                    <a:pt x="1376" y="239"/>
                    <a:pt x="1232" y="325"/>
                    <a:pt x="1145" y="469"/>
                  </a:cubicBezTo>
                  <a:cubicBezTo>
                    <a:pt x="1132" y="496"/>
                    <a:pt x="1108" y="508"/>
                    <a:pt x="1085" y="508"/>
                  </a:cubicBezTo>
                  <a:cubicBezTo>
                    <a:pt x="1058" y="508"/>
                    <a:pt x="1030" y="491"/>
                    <a:pt x="1020" y="460"/>
                  </a:cubicBezTo>
                  <a:lnTo>
                    <a:pt x="953" y="296"/>
                  </a:lnTo>
                  <a:cubicBezTo>
                    <a:pt x="877" y="119"/>
                    <a:pt x="704" y="1"/>
                    <a:pt x="507" y="1"/>
                  </a:cubicBez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722" name="Google Shape;15722;p69"/>
            <p:cNvSpPr/>
            <p:nvPr/>
          </p:nvSpPr>
          <p:spPr>
            <a:xfrm>
              <a:off x="7113607" y="3541049"/>
              <a:ext cx="60836" cy="53206"/>
            </a:xfrm>
            <a:custGeom>
              <a:avLst/>
              <a:gdLst/>
              <a:ahLst/>
              <a:cxnLst/>
              <a:rect l="l" t="t" r="r" b="b"/>
              <a:pathLst>
                <a:path w="2328" h="2036" extrusionOk="0">
                  <a:moveTo>
                    <a:pt x="459" y="0"/>
                  </a:moveTo>
                  <a:cubicBezTo>
                    <a:pt x="431" y="0"/>
                    <a:pt x="404" y="2"/>
                    <a:pt x="376" y="7"/>
                  </a:cubicBezTo>
                  <a:cubicBezTo>
                    <a:pt x="154" y="55"/>
                    <a:pt x="10" y="247"/>
                    <a:pt x="1" y="459"/>
                  </a:cubicBezTo>
                  <a:lnTo>
                    <a:pt x="97" y="709"/>
                  </a:lnTo>
                  <a:lnTo>
                    <a:pt x="404" y="1488"/>
                  </a:lnTo>
                  <a:cubicBezTo>
                    <a:pt x="470" y="1677"/>
                    <a:pt x="642" y="1796"/>
                    <a:pt x="835" y="1796"/>
                  </a:cubicBezTo>
                  <a:cubicBezTo>
                    <a:pt x="867" y="1796"/>
                    <a:pt x="900" y="1793"/>
                    <a:pt x="933" y="1786"/>
                  </a:cubicBezTo>
                  <a:cubicBezTo>
                    <a:pt x="1058" y="1757"/>
                    <a:pt x="1164" y="1671"/>
                    <a:pt x="1231" y="1555"/>
                  </a:cubicBezTo>
                  <a:cubicBezTo>
                    <a:pt x="1244" y="1533"/>
                    <a:pt x="1265" y="1524"/>
                    <a:pt x="1286" y="1524"/>
                  </a:cubicBezTo>
                  <a:cubicBezTo>
                    <a:pt x="1311" y="1524"/>
                    <a:pt x="1336" y="1538"/>
                    <a:pt x="1347" y="1565"/>
                  </a:cubicBezTo>
                  <a:lnTo>
                    <a:pt x="1424" y="1747"/>
                  </a:lnTo>
                  <a:cubicBezTo>
                    <a:pt x="1491" y="1921"/>
                    <a:pt x="1655" y="2036"/>
                    <a:pt x="1847" y="2036"/>
                  </a:cubicBezTo>
                  <a:cubicBezTo>
                    <a:pt x="1905" y="2036"/>
                    <a:pt x="1962" y="2026"/>
                    <a:pt x="2010" y="2007"/>
                  </a:cubicBezTo>
                  <a:cubicBezTo>
                    <a:pt x="2203" y="1930"/>
                    <a:pt x="2328" y="1728"/>
                    <a:pt x="2299" y="1517"/>
                  </a:cubicBezTo>
                  <a:cubicBezTo>
                    <a:pt x="2299" y="1478"/>
                    <a:pt x="2289" y="1449"/>
                    <a:pt x="2280" y="1411"/>
                  </a:cubicBezTo>
                  <a:lnTo>
                    <a:pt x="1876" y="392"/>
                  </a:lnTo>
                  <a:cubicBezTo>
                    <a:pt x="1789" y="295"/>
                    <a:pt x="1664" y="238"/>
                    <a:pt x="1530" y="238"/>
                  </a:cubicBezTo>
                  <a:cubicBezTo>
                    <a:pt x="1366" y="238"/>
                    <a:pt x="1203" y="334"/>
                    <a:pt x="1126" y="478"/>
                  </a:cubicBezTo>
                  <a:cubicBezTo>
                    <a:pt x="1111" y="507"/>
                    <a:pt x="1082" y="521"/>
                    <a:pt x="1055" y="521"/>
                  </a:cubicBezTo>
                  <a:cubicBezTo>
                    <a:pt x="1027" y="521"/>
                    <a:pt x="1001" y="507"/>
                    <a:pt x="991" y="478"/>
                  </a:cubicBezTo>
                  <a:lnTo>
                    <a:pt x="924" y="305"/>
                  </a:lnTo>
                  <a:cubicBezTo>
                    <a:pt x="848" y="119"/>
                    <a:pt x="660" y="0"/>
                    <a:pt x="459" y="0"/>
                  </a:cubicBezTo>
                  <a:close/>
                </a:path>
              </a:pathLst>
            </a:custGeom>
            <a:solidFill>
              <a:srgbClr val="8291A0"/>
            </a:solidFill>
            <a:ln>
              <a:noFill/>
            </a:ln>
          </p:spPr>
          <p:txBody>
            <a:bodyPr spcFirstLastPara="1" wrap="square" lIns="91425" tIns="91425" rIns="91425" bIns="91425" anchor="ctr" anchorCtr="0">
              <a:noAutofit/>
            </a:bodyPr>
            <a:lstStyle/>
            <a:p>
              <a:endParaRPr/>
            </a:p>
          </p:txBody>
        </p:sp>
        <p:sp>
          <p:nvSpPr>
            <p:cNvPr id="15723" name="Google Shape;15723;p69"/>
            <p:cNvSpPr/>
            <p:nvPr/>
          </p:nvSpPr>
          <p:spPr>
            <a:xfrm>
              <a:off x="7312632" y="3340796"/>
              <a:ext cx="123868" cy="140645"/>
            </a:xfrm>
            <a:custGeom>
              <a:avLst/>
              <a:gdLst/>
              <a:ahLst/>
              <a:cxnLst/>
              <a:rect l="l" t="t" r="r" b="b"/>
              <a:pathLst>
                <a:path w="4740" h="5382" extrusionOk="0">
                  <a:moveTo>
                    <a:pt x="4685" y="1"/>
                  </a:moveTo>
                  <a:cubicBezTo>
                    <a:pt x="4678" y="1"/>
                    <a:pt x="4671" y="2"/>
                    <a:pt x="4664" y="6"/>
                  </a:cubicBezTo>
                  <a:cubicBezTo>
                    <a:pt x="3231" y="621"/>
                    <a:pt x="2078" y="1746"/>
                    <a:pt x="1251" y="2785"/>
                  </a:cubicBezTo>
                  <a:cubicBezTo>
                    <a:pt x="1058" y="3025"/>
                    <a:pt x="885" y="3256"/>
                    <a:pt x="731" y="3477"/>
                  </a:cubicBezTo>
                  <a:cubicBezTo>
                    <a:pt x="404" y="3949"/>
                    <a:pt x="164" y="4352"/>
                    <a:pt x="0" y="4641"/>
                  </a:cubicBezTo>
                  <a:cubicBezTo>
                    <a:pt x="154" y="4679"/>
                    <a:pt x="308" y="4747"/>
                    <a:pt x="433" y="4843"/>
                  </a:cubicBezTo>
                  <a:lnTo>
                    <a:pt x="452" y="4862"/>
                  </a:lnTo>
                  <a:lnTo>
                    <a:pt x="500" y="4901"/>
                  </a:lnTo>
                  <a:lnTo>
                    <a:pt x="520" y="4910"/>
                  </a:lnTo>
                  <a:lnTo>
                    <a:pt x="539" y="4929"/>
                  </a:lnTo>
                  <a:lnTo>
                    <a:pt x="587" y="4968"/>
                  </a:lnTo>
                  <a:cubicBezTo>
                    <a:pt x="702" y="5083"/>
                    <a:pt x="808" y="5227"/>
                    <a:pt x="876" y="5381"/>
                  </a:cubicBezTo>
                  <a:cubicBezTo>
                    <a:pt x="1126" y="5179"/>
                    <a:pt x="1491" y="4872"/>
                    <a:pt x="1904" y="4477"/>
                  </a:cubicBezTo>
                  <a:cubicBezTo>
                    <a:pt x="2097" y="4295"/>
                    <a:pt x="2299" y="4093"/>
                    <a:pt x="2510" y="3862"/>
                  </a:cubicBezTo>
                  <a:cubicBezTo>
                    <a:pt x="3405" y="2891"/>
                    <a:pt x="4347" y="1573"/>
                    <a:pt x="4732" y="64"/>
                  </a:cubicBezTo>
                  <a:cubicBezTo>
                    <a:pt x="4739" y="32"/>
                    <a:pt x="4715" y="1"/>
                    <a:pt x="4685" y="1"/>
                  </a:cubicBezTo>
                  <a:close/>
                </a:path>
              </a:pathLst>
            </a:custGeom>
            <a:solidFill>
              <a:srgbClr val="B9C6D0"/>
            </a:solidFill>
            <a:ln>
              <a:noFill/>
            </a:ln>
          </p:spPr>
          <p:txBody>
            <a:bodyPr spcFirstLastPara="1" wrap="square" lIns="91425" tIns="91425" rIns="91425" bIns="91425" anchor="ctr" anchorCtr="0">
              <a:noAutofit/>
            </a:bodyPr>
            <a:lstStyle/>
            <a:p>
              <a:endParaRPr/>
            </a:p>
          </p:txBody>
        </p:sp>
        <p:sp>
          <p:nvSpPr>
            <p:cNvPr id="15724" name="Google Shape;15724;p69"/>
            <p:cNvSpPr/>
            <p:nvPr/>
          </p:nvSpPr>
          <p:spPr>
            <a:xfrm>
              <a:off x="7331735" y="3413575"/>
              <a:ext cx="46516" cy="44242"/>
            </a:xfrm>
            <a:custGeom>
              <a:avLst/>
              <a:gdLst/>
              <a:ahLst/>
              <a:cxnLst/>
              <a:rect l="l" t="t" r="r" b="b"/>
              <a:pathLst>
                <a:path w="1780" h="1693" extrusionOk="0">
                  <a:moveTo>
                    <a:pt x="520" y="0"/>
                  </a:moveTo>
                  <a:cubicBezTo>
                    <a:pt x="327" y="240"/>
                    <a:pt x="154" y="471"/>
                    <a:pt x="0" y="692"/>
                  </a:cubicBezTo>
                  <a:lnTo>
                    <a:pt x="1173" y="1692"/>
                  </a:lnTo>
                  <a:cubicBezTo>
                    <a:pt x="1366" y="1510"/>
                    <a:pt x="1568" y="1308"/>
                    <a:pt x="1779" y="1077"/>
                  </a:cubicBezTo>
                  <a:lnTo>
                    <a:pt x="520" y="0"/>
                  </a:lnTo>
                  <a:close/>
                </a:path>
              </a:pathLst>
            </a:custGeom>
            <a:solidFill>
              <a:srgbClr val="B6C4CE"/>
            </a:solidFill>
            <a:ln>
              <a:noFill/>
            </a:ln>
          </p:spPr>
          <p:txBody>
            <a:bodyPr spcFirstLastPara="1" wrap="square" lIns="91425" tIns="91425" rIns="91425" bIns="91425" anchor="ctr" anchorCtr="0">
              <a:noAutofit/>
            </a:bodyPr>
            <a:lstStyle/>
            <a:p>
              <a:endParaRPr/>
            </a:p>
          </p:txBody>
        </p:sp>
        <p:sp>
          <p:nvSpPr>
            <p:cNvPr id="15725" name="Google Shape;15725;p69"/>
            <p:cNvSpPr/>
            <p:nvPr/>
          </p:nvSpPr>
          <p:spPr>
            <a:xfrm>
              <a:off x="7231465" y="3453140"/>
              <a:ext cx="117622" cy="80122"/>
            </a:xfrm>
            <a:custGeom>
              <a:avLst/>
              <a:gdLst/>
              <a:ahLst/>
              <a:cxnLst/>
              <a:rect l="l" t="t" r="r" b="b"/>
              <a:pathLst>
                <a:path w="4501" h="3066" extrusionOk="0">
                  <a:moveTo>
                    <a:pt x="3068" y="1"/>
                  </a:moveTo>
                  <a:cubicBezTo>
                    <a:pt x="2808" y="1"/>
                    <a:pt x="2549" y="82"/>
                    <a:pt x="2328" y="246"/>
                  </a:cubicBezTo>
                  <a:cubicBezTo>
                    <a:pt x="2145" y="371"/>
                    <a:pt x="2010" y="534"/>
                    <a:pt x="1904" y="727"/>
                  </a:cubicBezTo>
                  <a:cubicBezTo>
                    <a:pt x="1876" y="784"/>
                    <a:pt x="1856" y="842"/>
                    <a:pt x="1837" y="900"/>
                  </a:cubicBezTo>
                  <a:cubicBezTo>
                    <a:pt x="1799" y="1054"/>
                    <a:pt x="1741" y="1207"/>
                    <a:pt x="1664" y="1352"/>
                  </a:cubicBezTo>
                  <a:cubicBezTo>
                    <a:pt x="1549" y="1544"/>
                    <a:pt x="1385" y="1707"/>
                    <a:pt x="1183" y="1823"/>
                  </a:cubicBezTo>
                  <a:cubicBezTo>
                    <a:pt x="991" y="1938"/>
                    <a:pt x="779" y="2025"/>
                    <a:pt x="558" y="2073"/>
                  </a:cubicBezTo>
                  <a:lnTo>
                    <a:pt x="529" y="2073"/>
                  </a:lnTo>
                  <a:cubicBezTo>
                    <a:pt x="481" y="2092"/>
                    <a:pt x="299" y="2130"/>
                    <a:pt x="145" y="2169"/>
                  </a:cubicBezTo>
                  <a:cubicBezTo>
                    <a:pt x="39" y="2188"/>
                    <a:pt x="0" y="2313"/>
                    <a:pt x="77" y="2390"/>
                  </a:cubicBezTo>
                  <a:cubicBezTo>
                    <a:pt x="627" y="2901"/>
                    <a:pt x="1237" y="3065"/>
                    <a:pt x="1793" y="3065"/>
                  </a:cubicBezTo>
                  <a:cubicBezTo>
                    <a:pt x="2785" y="3065"/>
                    <a:pt x="3606" y="2544"/>
                    <a:pt x="3606" y="2544"/>
                  </a:cubicBezTo>
                  <a:cubicBezTo>
                    <a:pt x="3703" y="2477"/>
                    <a:pt x="3808" y="2400"/>
                    <a:pt x="3895" y="2313"/>
                  </a:cubicBezTo>
                  <a:cubicBezTo>
                    <a:pt x="4395" y="1823"/>
                    <a:pt x="4501" y="1073"/>
                    <a:pt x="4126" y="553"/>
                  </a:cubicBezTo>
                  <a:cubicBezTo>
                    <a:pt x="4068" y="486"/>
                    <a:pt x="4020" y="428"/>
                    <a:pt x="3962" y="371"/>
                  </a:cubicBezTo>
                  <a:lnTo>
                    <a:pt x="3914" y="332"/>
                  </a:lnTo>
                  <a:lnTo>
                    <a:pt x="3895" y="313"/>
                  </a:lnTo>
                  <a:lnTo>
                    <a:pt x="3876" y="294"/>
                  </a:lnTo>
                  <a:lnTo>
                    <a:pt x="3828" y="255"/>
                  </a:lnTo>
                  <a:lnTo>
                    <a:pt x="3808" y="246"/>
                  </a:lnTo>
                  <a:cubicBezTo>
                    <a:pt x="3587" y="82"/>
                    <a:pt x="3328" y="1"/>
                    <a:pt x="3068" y="1"/>
                  </a:cubicBezTo>
                  <a:close/>
                </a:path>
              </a:pathLst>
            </a:custGeom>
            <a:solidFill>
              <a:srgbClr val="BFCBD4"/>
            </a:solidFill>
            <a:ln>
              <a:noFill/>
            </a:ln>
          </p:spPr>
          <p:txBody>
            <a:bodyPr spcFirstLastPara="1" wrap="square" lIns="91425" tIns="91425" rIns="91425" bIns="91425" anchor="ctr" anchorCtr="0">
              <a:noAutofit/>
            </a:bodyPr>
            <a:lstStyle/>
            <a:p>
              <a:endParaRPr/>
            </a:p>
          </p:txBody>
        </p:sp>
        <p:sp>
          <p:nvSpPr>
            <p:cNvPr id="15726" name="Google Shape;15726;p69"/>
            <p:cNvSpPr/>
            <p:nvPr/>
          </p:nvSpPr>
          <p:spPr>
            <a:xfrm>
              <a:off x="7245785" y="3452878"/>
              <a:ext cx="93502" cy="59713"/>
            </a:xfrm>
            <a:custGeom>
              <a:avLst/>
              <a:gdLst/>
              <a:ahLst/>
              <a:cxnLst/>
              <a:rect l="l" t="t" r="r" b="b"/>
              <a:pathLst>
                <a:path w="3578" h="2285" extrusionOk="0">
                  <a:moveTo>
                    <a:pt x="2520" y="1"/>
                  </a:moveTo>
                  <a:cubicBezTo>
                    <a:pt x="2260" y="1"/>
                    <a:pt x="2001" y="83"/>
                    <a:pt x="1780" y="246"/>
                  </a:cubicBezTo>
                  <a:cubicBezTo>
                    <a:pt x="1597" y="371"/>
                    <a:pt x="1462" y="535"/>
                    <a:pt x="1356" y="727"/>
                  </a:cubicBezTo>
                  <a:cubicBezTo>
                    <a:pt x="1328" y="785"/>
                    <a:pt x="1308" y="842"/>
                    <a:pt x="1289" y="900"/>
                  </a:cubicBezTo>
                  <a:cubicBezTo>
                    <a:pt x="1251" y="1054"/>
                    <a:pt x="1193" y="1208"/>
                    <a:pt x="1116" y="1352"/>
                  </a:cubicBezTo>
                  <a:cubicBezTo>
                    <a:pt x="1001" y="1544"/>
                    <a:pt x="837" y="1708"/>
                    <a:pt x="635" y="1823"/>
                  </a:cubicBezTo>
                  <a:cubicBezTo>
                    <a:pt x="443" y="1939"/>
                    <a:pt x="231" y="2025"/>
                    <a:pt x="1" y="2083"/>
                  </a:cubicBezTo>
                  <a:cubicBezTo>
                    <a:pt x="341" y="2229"/>
                    <a:pt x="685" y="2285"/>
                    <a:pt x="1011" y="2285"/>
                  </a:cubicBezTo>
                  <a:cubicBezTo>
                    <a:pt x="2008" y="2285"/>
                    <a:pt x="2828" y="1765"/>
                    <a:pt x="2828" y="1765"/>
                  </a:cubicBezTo>
                  <a:cubicBezTo>
                    <a:pt x="2933" y="1698"/>
                    <a:pt x="3030" y="1621"/>
                    <a:pt x="3116" y="1535"/>
                  </a:cubicBezTo>
                  <a:cubicBezTo>
                    <a:pt x="3385" y="1275"/>
                    <a:pt x="3549" y="929"/>
                    <a:pt x="3578" y="554"/>
                  </a:cubicBezTo>
                  <a:cubicBezTo>
                    <a:pt x="3530" y="487"/>
                    <a:pt x="3472" y="429"/>
                    <a:pt x="3405" y="371"/>
                  </a:cubicBezTo>
                  <a:lnTo>
                    <a:pt x="3366" y="333"/>
                  </a:lnTo>
                  <a:lnTo>
                    <a:pt x="3347" y="313"/>
                  </a:lnTo>
                  <a:lnTo>
                    <a:pt x="3328" y="294"/>
                  </a:lnTo>
                  <a:lnTo>
                    <a:pt x="3280" y="256"/>
                  </a:lnTo>
                  <a:lnTo>
                    <a:pt x="3260" y="246"/>
                  </a:lnTo>
                  <a:cubicBezTo>
                    <a:pt x="3039" y="83"/>
                    <a:pt x="2780" y="1"/>
                    <a:pt x="2520" y="1"/>
                  </a:cubicBezTo>
                  <a:close/>
                </a:path>
              </a:pathLst>
            </a:custGeom>
            <a:solidFill>
              <a:srgbClr val="CCD6DD"/>
            </a:solidFill>
            <a:ln>
              <a:noFill/>
            </a:ln>
          </p:spPr>
          <p:txBody>
            <a:bodyPr spcFirstLastPara="1" wrap="square" lIns="91425" tIns="91425" rIns="91425" bIns="91425" anchor="ctr" anchorCtr="0">
              <a:noAutofit/>
            </a:bodyPr>
            <a:lstStyle/>
            <a:p>
              <a:endParaRPr/>
            </a:p>
          </p:txBody>
        </p:sp>
      </p:grpSp>
      <p:grpSp>
        <p:nvGrpSpPr>
          <p:cNvPr id="15727" name="Google Shape;15727;p69"/>
          <p:cNvGrpSpPr/>
          <p:nvPr/>
        </p:nvGrpSpPr>
        <p:grpSpPr>
          <a:xfrm>
            <a:off x="7957949" y="3190984"/>
            <a:ext cx="360629" cy="291012"/>
            <a:chOff x="7957948" y="3375631"/>
            <a:chExt cx="360629" cy="291012"/>
          </a:xfrm>
        </p:grpSpPr>
        <p:sp>
          <p:nvSpPr>
            <p:cNvPr id="15728" name="Google Shape;15728;p69"/>
            <p:cNvSpPr/>
            <p:nvPr/>
          </p:nvSpPr>
          <p:spPr>
            <a:xfrm>
              <a:off x="7957948" y="3393714"/>
              <a:ext cx="360629" cy="261116"/>
            </a:xfrm>
            <a:custGeom>
              <a:avLst/>
              <a:gdLst/>
              <a:ahLst/>
              <a:cxnLst/>
              <a:rect l="l" t="t" r="r" b="b"/>
              <a:pathLst>
                <a:path w="13800" h="9992" extrusionOk="0">
                  <a:moveTo>
                    <a:pt x="385" y="0"/>
                  </a:moveTo>
                  <a:cubicBezTo>
                    <a:pt x="174" y="0"/>
                    <a:pt x="0" y="173"/>
                    <a:pt x="0" y="395"/>
                  </a:cubicBezTo>
                  <a:lnTo>
                    <a:pt x="0" y="9607"/>
                  </a:lnTo>
                  <a:cubicBezTo>
                    <a:pt x="0" y="9818"/>
                    <a:pt x="174" y="9991"/>
                    <a:pt x="385" y="9991"/>
                  </a:cubicBezTo>
                  <a:lnTo>
                    <a:pt x="13405" y="9991"/>
                  </a:lnTo>
                  <a:cubicBezTo>
                    <a:pt x="13626" y="9991"/>
                    <a:pt x="13799" y="9818"/>
                    <a:pt x="13799" y="9607"/>
                  </a:cubicBezTo>
                  <a:lnTo>
                    <a:pt x="13799" y="395"/>
                  </a:lnTo>
                  <a:cubicBezTo>
                    <a:pt x="13799" y="173"/>
                    <a:pt x="13626" y="0"/>
                    <a:pt x="13405" y="0"/>
                  </a:cubicBezTo>
                  <a:close/>
                </a:path>
              </a:pathLst>
            </a:custGeom>
            <a:solidFill>
              <a:srgbClr val="7B8E9E"/>
            </a:solidFill>
            <a:ln>
              <a:noFill/>
            </a:ln>
          </p:spPr>
          <p:txBody>
            <a:bodyPr spcFirstLastPara="1" wrap="square" lIns="91425" tIns="91425" rIns="91425" bIns="91425" anchor="ctr" anchorCtr="0">
              <a:noAutofit/>
            </a:bodyPr>
            <a:lstStyle/>
            <a:p>
              <a:endParaRPr/>
            </a:p>
          </p:txBody>
        </p:sp>
        <p:sp>
          <p:nvSpPr>
            <p:cNvPr id="15729" name="Google Shape;15729;p69"/>
            <p:cNvSpPr/>
            <p:nvPr/>
          </p:nvSpPr>
          <p:spPr>
            <a:xfrm>
              <a:off x="8286643" y="3393714"/>
              <a:ext cx="31934" cy="261116"/>
            </a:xfrm>
            <a:custGeom>
              <a:avLst/>
              <a:gdLst/>
              <a:ahLst/>
              <a:cxnLst/>
              <a:rect l="l" t="t" r="r" b="b"/>
              <a:pathLst>
                <a:path w="1222" h="9992" extrusionOk="0">
                  <a:moveTo>
                    <a:pt x="0" y="0"/>
                  </a:moveTo>
                  <a:cubicBezTo>
                    <a:pt x="212" y="0"/>
                    <a:pt x="385" y="173"/>
                    <a:pt x="385" y="395"/>
                  </a:cubicBezTo>
                  <a:lnTo>
                    <a:pt x="385" y="9607"/>
                  </a:lnTo>
                  <a:cubicBezTo>
                    <a:pt x="385" y="9818"/>
                    <a:pt x="212" y="9991"/>
                    <a:pt x="0" y="9991"/>
                  </a:cubicBezTo>
                  <a:lnTo>
                    <a:pt x="827" y="9991"/>
                  </a:lnTo>
                  <a:cubicBezTo>
                    <a:pt x="1048" y="9991"/>
                    <a:pt x="1221" y="9818"/>
                    <a:pt x="1221" y="9607"/>
                  </a:cubicBezTo>
                  <a:lnTo>
                    <a:pt x="1221" y="395"/>
                  </a:lnTo>
                  <a:cubicBezTo>
                    <a:pt x="1221" y="173"/>
                    <a:pt x="1048" y="0"/>
                    <a:pt x="827" y="0"/>
                  </a:cubicBezTo>
                  <a:close/>
                </a:path>
              </a:pathLst>
            </a:custGeom>
            <a:solidFill>
              <a:srgbClr val="708495"/>
            </a:solidFill>
            <a:ln>
              <a:noFill/>
            </a:ln>
          </p:spPr>
          <p:txBody>
            <a:bodyPr spcFirstLastPara="1" wrap="square" lIns="91425" tIns="91425" rIns="91425" bIns="91425" anchor="ctr" anchorCtr="0">
              <a:noAutofit/>
            </a:bodyPr>
            <a:lstStyle/>
            <a:p>
              <a:endParaRPr/>
            </a:p>
          </p:txBody>
        </p:sp>
        <p:sp>
          <p:nvSpPr>
            <p:cNvPr id="15730" name="Google Shape;15730;p69"/>
            <p:cNvSpPr/>
            <p:nvPr/>
          </p:nvSpPr>
          <p:spPr>
            <a:xfrm>
              <a:off x="7978541" y="3597757"/>
              <a:ext cx="159853" cy="33946"/>
            </a:xfrm>
            <a:custGeom>
              <a:avLst/>
              <a:gdLst/>
              <a:ahLst/>
              <a:cxnLst/>
              <a:rect l="l" t="t" r="r" b="b"/>
              <a:pathLst>
                <a:path w="6117" h="1299" extrusionOk="0">
                  <a:moveTo>
                    <a:pt x="1" y="1"/>
                  </a:moveTo>
                  <a:lnTo>
                    <a:pt x="1" y="1193"/>
                  </a:lnTo>
                  <a:cubicBezTo>
                    <a:pt x="1" y="1251"/>
                    <a:pt x="49" y="1299"/>
                    <a:pt x="116" y="1299"/>
                  </a:cubicBezTo>
                  <a:lnTo>
                    <a:pt x="6117" y="1299"/>
                  </a:lnTo>
                  <a:lnTo>
                    <a:pt x="6117" y="1"/>
                  </a:lnTo>
                  <a:close/>
                </a:path>
              </a:pathLst>
            </a:custGeom>
            <a:solidFill>
              <a:srgbClr val="DFE6EA"/>
            </a:solidFill>
            <a:ln>
              <a:noFill/>
            </a:ln>
          </p:spPr>
          <p:txBody>
            <a:bodyPr spcFirstLastPara="1" wrap="square" lIns="91425" tIns="91425" rIns="91425" bIns="91425" anchor="ctr" anchorCtr="0">
              <a:noAutofit/>
            </a:bodyPr>
            <a:lstStyle/>
            <a:p>
              <a:endParaRPr/>
            </a:p>
          </p:txBody>
        </p:sp>
        <p:sp>
          <p:nvSpPr>
            <p:cNvPr id="15731" name="Google Shape;15731;p69"/>
            <p:cNvSpPr/>
            <p:nvPr/>
          </p:nvSpPr>
          <p:spPr>
            <a:xfrm>
              <a:off x="8138367" y="3597757"/>
              <a:ext cx="159591" cy="33946"/>
            </a:xfrm>
            <a:custGeom>
              <a:avLst/>
              <a:gdLst/>
              <a:ahLst/>
              <a:cxnLst/>
              <a:rect l="l" t="t" r="r" b="b"/>
              <a:pathLst>
                <a:path w="6107" h="1299" extrusionOk="0">
                  <a:moveTo>
                    <a:pt x="1" y="1"/>
                  </a:moveTo>
                  <a:lnTo>
                    <a:pt x="1" y="1299"/>
                  </a:lnTo>
                  <a:lnTo>
                    <a:pt x="6001" y="1299"/>
                  </a:lnTo>
                  <a:cubicBezTo>
                    <a:pt x="6059" y="1299"/>
                    <a:pt x="6107" y="1251"/>
                    <a:pt x="6107" y="1193"/>
                  </a:cubicBezTo>
                  <a:lnTo>
                    <a:pt x="6107" y="1"/>
                  </a:lnTo>
                  <a:close/>
                </a:path>
              </a:pathLst>
            </a:custGeom>
            <a:solidFill>
              <a:srgbClr val="CED7DE"/>
            </a:solidFill>
            <a:ln>
              <a:noFill/>
            </a:ln>
          </p:spPr>
          <p:txBody>
            <a:bodyPr spcFirstLastPara="1" wrap="square" lIns="91425" tIns="91425" rIns="91425" bIns="91425" anchor="ctr" anchorCtr="0">
              <a:noAutofit/>
            </a:bodyPr>
            <a:lstStyle/>
            <a:p>
              <a:endParaRPr/>
            </a:p>
          </p:txBody>
        </p:sp>
        <p:sp>
          <p:nvSpPr>
            <p:cNvPr id="15732" name="Google Shape;15732;p69"/>
            <p:cNvSpPr/>
            <p:nvPr/>
          </p:nvSpPr>
          <p:spPr>
            <a:xfrm>
              <a:off x="8122531" y="3631677"/>
              <a:ext cx="31202" cy="34965"/>
            </a:xfrm>
            <a:custGeom>
              <a:avLst/>
              <a:gdLst/>
              <a:ahLst/>
              <a:cxnLst/>
              <a:rect l="l" t="t" r="r" b="b"/>
              <a:pathLst>
                <a:path w="1194" h="1338" extrusionOk="0">
                  <a:moveTo>
                    <a:pt x="1" y="1"/>
                  </a:moveTo>
                  <a:lnTo>
                    <a:pt x="1" y="1107"/>
                  </a:lnTo>
                  <a:cubicBezTo>
                    <a:pt x="1" y="1232"/>
                    <a:pt x="97" y="1328"/>
                    <a:pt x="222" y="1337"/>
                  </a:cubicBezTo>
                  <a:lnTo>
                    <a:pt x="972" y="1337"/>
                  </a:lnTo>
                  <a:cubicBezTo>
                    <a:pt x="1097" y="1328"/>
                    <a:pt x="1193" y="1232"/>
                    <a:pt x="1193" y="1107"/>
                  </a:cubicBezTo>
                  <a:lnTo>
                    <a:pt x="1193" y="1"/>
                  </a:lnTo>
                  <a:close/>
                </a:path>
              </a:pathLst>
            </a:custGeom>
            <a:solidFill>
              <a:srgbClr val="657A8D"/>
            </a:solidFill>
            <a:ln>
              <a:noFill/>
            </a:ln>
          </p:spPr>
          <p:txBody>
            <a:bodyPr spcFirstLastPara="1" wrap="square" lIns="91425" tIns="91425" rIns="91425" bIns="91425" anchor="ctr" anchorCtr="0">
              <a:noAutofit/>
            </a:bodyPr>
            <a:lstStyle/>
            <a:p>
              <a:endParaRPr/>
            </a:p>
          </p:txBody>
        </p:sp>
        <p:sp>
          <p:nvSpPr>
            <p:cNvPr id="15733" name="Google Shape;15733;p69"/>
            <p:cNvSpPr/>
            <p:nvPr/>
          </p:nvSpPr>
          <p:spPr>
            <a:xfrm>
              <a:off x="7978541" y="3375631"/>
              <a:ext cx="159853" cy="234226"/>
            </a:xfrm>
            <a:custGeom>
              <a:avLst/>
              <a:gdLst/>
              <a:ahLst/>
              <a:cxnLst/>
              <a:rect l="l" t="t" r="r" b="b"/>
              <a:pathLst>
                <a:path w="6117" h="8963" extrusionOk="0">
                  <a:moveTo>
                    <a:pt x="116" y="0"/>
                  </a:moveTo>
                  <a:cubicBezTo>
                    <a:pt x="49" y="0"/>
                    <a:pt x="1" y="48"/>
                    <a:pt x="1" y="106"/>
                  </a:cubicBezTo>
                  <a:lnTo>
                    <a:pt x="1" y="8856"/>
                  </a:lnTo>
                  <a:cubicBezTo>
                    <a:pt x="1" y="8914"/>
                    <a:pt x="49" y="8962"/>
                    <a:pt x="116" y="8962"/>
                  </a:cubicBezTo>
                  <a:lnTo>
                    <a:pt x="6117" y="8962"/>
                  </a:lnTo>
                  <a:lnTo>
                    <a:pt x="6117" y="0"/>
                  </a:lnTo>
                  <a:close/>
                </a:path>
              </a:pathLst>
            </a:custGeom>
            <a:solidFill>
              <a:srgbClr val="F9FAFB"/>
            </a:solidFill>
            <a:ln>
              <a:noFill/>
            </a:ln>
          </p:spPr>
          <p:txBody>
            <a:bodyPr spcFirstLastPara="1" wrap="square" lIns="91425" tIns="91425" rIns="91425" bIns="91425" anchor="ctr" anchorCtr="0">
              <a:noAutofit/>
            </a:bodyPr>
            <a:lstStyle/>
            <a:p>
              <a:endParaRPr/>
            </a:p>
          </p:txBody>
        </p:sp>
        <p:sp>
          <p:nvSpPr>
            <p:cNvPr id="15734" name="Google Shape;15734;p69"/>
            <p:cNvSpPr/>
            <p:nvPr/>
          </p:nvSpPr>
          <p:spPr>
            <a:xfrm>
              <a:off x="8138367" y="3375631"/>
              <a:ext cx="159591" cy="234252"/>
            </a:xfrm>
            <a:custGeom>
              <a:avLst/>
              <a:gdLst/>
              <a:ahLst/>
              <a:cxnLst/>
              <a:rect l="l" t="t" r="r" b="b"/>
              <a:pathLst>
                <a:path w="6107" h="8964" extrusionOk="0">
                  <a:moveTo>
                    <a:pt x="1" y="0"/>
                  </a:moveTo>
                  <a:lnTo>
                    <a:pt x="1" y="8962"/>
                  </a:lnTo>
                  <a:lnTo>
                    <a:pt x="5992" y="8962"/>
                  </a:lnTo>
                  <a:cubicBezTo>
                    <a:pt x="5997" y="8963"/>
                    <a:pt x="6003" y="8963"/>
                    <a:pt x="6008" y="8963"/>
                  </a:cubicBezTo>
                  <a:cubicBezTo>
                    <a:pt x="6067" y="8963"/>
                    <a:pt x="6107" y="8918"/>
                    <a:pt x="6107" y="8856"/>
                  </a:cubicBezTo>
                  <a:lnTo>
                    <a:pt x="6107" y="106"/>
                  </a:lnTo>
                  <a:cubicBezTo>
                    <a:pt x="6107" y="48"/>
                    <a:pt x="6059" y="0"/>
                    <a:pt x="6001"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5735" name="Google Shape;15735;p69"/>
            <p:cNvSpPr/>
            <p:nvPr/>
          </p:nvSpPr>
          <p:spPr>
            <a:xfrm>
              <a:off x="8033576" y="3407277"/>
              <a:ext cx="80958" cy="10584"/>
            </a:xfrm>
            <a:custGeom>
              <a:avLst/>
              <a:gdLst/>
              <a:ahLst/>
              <a:cxnLst/>
              <a:rect l="l" t="t" r="r" b="b"/>
              <a:pathLst>
                <a:path w="3098" h="405" extrusionOk="0">
                  <a:moveTo>
                    <a:pt x="270" y="1"/>
                  </a:moveTo>
                  <a:cubicBezTo>
                    <a:pt x="1" y="1"/>
                    <a:pt x="1" y="404"/>
                    <a:pt x="270" y="404"/>
                  </a:cubicBezTo>
                  <a:lnTo>
                    <a:pt x="2828" y="404"/>
                  </a:lnTo>
                  <a:cubicBezTo>
                    <a:pt x="3097" y="404"/>
                    <a:pt x="3097" y="1"/>
                    <a:pt x="2828"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36" name="Google Shape;15736;p69"/>
            <p:cNvSpPr/>
            <p:nvPr/>
          </p:nvSpPr>
          <p:spPr>
            <a:xfrm>
              <a:off x="8003184" y="3428889"/>
              <a:ext cx="111351" cy="10584"/>
            </a:xfrm>
            <a:custGeom>
              <a:avLst/>
              <a:gdLst/>
              <a:ahLst/>
              <a:cxnLst/>
              <a:rect l="l" t="t" r="r" b="b"/>
              <a:pathLst>
                <a:path w="4261" h="405" extrusionOk="0">
                  <a:moveTo>
                    <a:pt x="270" y="1"/>
                  </a:moveTo>
                  <a:cubicBezTo>
                    <a:pt x="0" y="1"/>
                    <a:pt x="0" y="404"/>
                    <a:pt x="270" y="404"/>
                  </a:cubicBezTo>
                  <a:lnTo>
                    <a:pt x="3991" y="404"/>
                  </a:lnTo>
                  <a:cubicBezTo>
                    <a:pt x="4260" y="404"/>
                    <a:pt x="4260" y="1"/>
                    <a:pt x="3991"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37" name="Google Shape;15737;p69"/>
            <p:cNvSpPr/>
            <p:nvPr/>
          </p:nvSpPr>
          <p:spPr>
            <a:xfrm>
              <a:off x="8003184" y="3450761"/>
              <a:ext cx="111351" cy="10584"/>
            </a:xfrm>
            <a:custGeom>
              <a:avLst/>
              <a:gdLst/>
              <a:ahLst/>
              <a:cxnLst/>
              <a:rect l="l" t="t" r="r" b="b"/>
              <a:pathLst>
                <a:path w="4261" h="405" extrusionOk="0">
                  <a:moveTo>
                    <a:pt x="4000" y="0"/>
                  </a:moveTo>
                  <a:cubicBezTo>
                    <a:pt x="3997" y="0"/>
                    <a:pt x="3994" y="0"/>
                    <a:pt x="3991" y="0"/>
                  </a:cubicBezTo>
                  <a:lnTo>
                    <a:pt x="270" y="0"/>
                  </a:lnTo>
                  <a:cubicBezTo>
                    <a:pt x="0" y="0"/>
                    <a:pt x="0" y="404"/>
                    <a:pt x="270" y="404"/>
                  </a:cubicBezTo>
                  <a:lnTo>
                    <a:pt x="3991" y="404"/>
                  </a:lnTo>
                  <a:cubicBezTo>
                    <a:pt x="4257" y="395"/>
                    <a:pt x="4260" y="0"/>
                    <a:pt x="4000" y="0"/>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38" name="Google Shape;15738;p69"/>
            <p:cNvSpPr/>
            <p:nvPr/>
          </p:nvSpPr>
          <p:spPr>
            <a:xfrm>
              <a:off x="8003184" y="3472608"/>
              <a:ext cx="88720" cy="10584"/>
            </a:xfrm>
            <a:custGeom>
              <a:avLst/>
              <a:gdLst/>
              <a:ahLst/>
              <a:cxnLst/>
              <a:rect l="l" t="t" r="r" b="b"/>
              <a:pathLst>
                <a:path w="3395" h="405" extrusionOk="0">
                  <a:moveTo>
                    <a:pt x="270" y="1"/>
                  </a:moveTo>
                  <a:cubicBezTo>
                    <a:pt x="0" y="1"/>
                    <a:pt x="0" y="405"/>
                    <a:pt x="270" y="405"/>
                  </a:cubicBezTo>
                  <a:lnTo>
                    <a:pt x="3126" y="405"/>
                  </a:lnTo>
                  <a:cubicBezTo>
                    <a:pt x="3395" y="405"/>
                    <a:pt x="3395" y="1"/>
                    <a:pt x="3126"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39" name="Google Shape;15739;p69"/>
            <p:cNvSpPr/>
            <p:nvPr/>
          </p:nvSpPr>
          <p:spPr>
            <a:xfrm>
              <a:off x="8033576" y="3515831"/>
              <a:ext cx="80958" cy="10584"/>
            </a:xfrm>
            <a:custGeom>
              <a:avLst/>
              <a:gdLst/>
              <a:ahLst/>
              <a:cxnLst/>
              <a:rect l="l" t="t" r="r" b="b"/>
              <a:pathLst>
                <a:path w="3098" h="405" extrusionOk="0">
                  <a:moveTo>
                    <a:pt x="270" y="1"/>
                  </a:moveTo>
                  <a:cubicBezTo>
                    <a:pt x="1" y="1"/>
                    <a:pt x="1" y="405"/>
                    <a:pt x="270" y="405"/>
                  </a:cubicBezTo>
                  <a:lnTo>
                    <a:pt x="2828" y="405"/>
                  </a:lnTo>
                  <a:cubicBezTo>
                    <a:pt x="3097" y="405"/>
                    <a:pt x="3097" y="1"/>
                    <a:pt x="2828"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40" name="Google Shape;15740;p69"/>
            <p:cNvSpPr/>
            <p:nvPr/>
          </p:nvSpPr>
          <p:spPr>
            <a:xfrm>
              <a:off x="8003184" y="3537443"/>
              <a:ext cx="111351" cy="10584"/>
            </a:xfrm>
            <a:custGeom>
              <a:avLst/>
              <a:gdLst/>
              <a:ahLst/>
              <a:cxnLst/>
              <a:rect l="l" t="t" r="r" b="b"/>
              <a:pathLst>
                <a:path w="4261" h="405" extrusionOk="0">
                  <a:moveTo>
                    <a:pt x="270" y="1"/>
                  </a:moveTo>
                  <a:cubicBezTo>
                    <a:pt x="0" y="1"/>
                    <a:pt x="0" y="405"/>
                    <a:pt x="270" y="405"/>
                  </a:cubicBezTo>
                  <a:lnTo>
                    <a:pt x="3991" y="405"/>
                  </a:lnTo>
                  <a:cubicBezTo>
                    <a:pt x="4260" y="405"/>
                    <a:pt x="4260" y="1"/>
                    <a:pt x="3991"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41" name="Google Shape;15741;p69"/>
            <p:cNvSpPr/>
            <p:nvPr/>
          </p:nvSpPr>
          <p:spPr>
            <a:xfrm>
              <a:off x="8003184" y="3559316"/>
              <a:ext cx="55296" cy="10584"/>
            </a:xfrm>
            <a:custGeom>
              <a:avLst/>
              <a:gdLst/>
              <a:ahLst/>
              <a:cxnLst/>
              <a:rect l="l" t="t" r="r" b="b"/>
              <a:pathLst>
                <a:path w="2116" h="405" extrusionOk="0">
                  <a:moveTo>
                    <a:pt x="270" y="0"/>
                  </a:moveTo>
                  <a:cubicBezTo>
                    <a:pt x="0" y="0"/>
                    <a:pt x="0" y="404"/>
                    <a:pt x="270" y="404"/>
                  </a:cubicBezTo>
                  <a:lnTo>
                    <a:pt x="1847" y="404"/>
                  </a:lnTo>
                  <a:cubicBezTo>
                    <a:pt x="2116" y="404"/>
                    <a:pt x="2116" y="0"/>
                    <a:pt x="1847" y="0"/>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42" name="Google Shape;15742;p69"/>
            <p:cNvSpPr/>
            <p:nvPr/>
          </p:nvSpPr>
          <p:spPr>
            <a:xfrm>
              <a:off x="8190632" y="3479664"/>
              <a:ext cx="81194" cy="10558"/>
            </a:xfrm>
            <a:custGeom>
              <a:avLst/>
              <a:gdLst/>
              <a:ahLst/>
              <a:cxnLst/>
              <a:rect l="l" t="t" r="r" b="b"/>
              <a:pathLst>
                <a:path w="3107" h="404" extrusionOk="0">
                  <a:moveTo>
                    <a:pt x="270" y="0"/>
                  </a:moveTo>
                  <a:cubicBezTo>
                    <a:pt x="1" y="0"/>
                    <a:pt x="1" y="404"/>
                    <a:pt x="270" y="404"/>
                  </a:cubicBezTo>
                  <a:lnTo>
                    <a:pt x="2838" y="404"/>
                  </a:lnTo>
                  <a:cubicBezTo>
                    <a:pt x="3107" y="404"/>
                    <a:pt x="3107" y="0"/>
                    <a:pt x="2838" y="0"/>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43" name="Google Shape;15743;p69"/>
            <p:cNvSpPr/>
            <p:nvPr/>
          </p:nvSpPr>
          <p:spPr>
            <a:xfrm>
              <a:off x="8160240" y="3501511"/>
              <a:ext cx="111586" cy="10584"/>
            </a:xfrm>
            <a:custGeom>
              <a:avLst/>
              <a:gdLst/>
              <a:ahLst/>
              <a:cxnLst/>
              <a:rect l="l" t="t" r="r" b="b"/>
              <a:pathLst>
                <a:path w="4270" h="405" extrusionOk="0">
                  <a:moveTo>
                    <a:pt x="270" y="1"/>
                  </a:moveTo>
                  <a:cubicBezTo>
                    <a:pt x="0" y="1"/>
                    <a:pt x="0" y="405"/>
                    <a:pt x="270" y="405"/>
                  </a:cubicBezTo>
                  <a:lnTo>
                    <a:pt x="4001" y="405"/>
                  </a:lnTo>
                  <a:cubicBezTo>
                    <a:pt x="4270" y="405"/>
                    <a:pt x="4270" y="1"/>
                    <a:pt x="4001"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44" name="Google Shape;15744;p69"/>
            <p:cNvSpPr/>
            <p:nvPr/>
          </p:nvSpPr>
          <p:spPr>
            <a:xfrm>
              <a:off x="8160475" y="3523122"/>
              <a:ext cx="55061" cy="10584"/>
            </a:xfrm>
            <a:custGeom>
              <a:avLst/>
              <a:gdLst/>
              <a:ahLst/>
              <a:cxnLst/>
              <a:rect l="l" t="t" r="r" b="b"/>
              <a:pathLst>
                <a:path w="2107" h="405" extrusionOk="0">
                  <a:moveTo>
                    <a:pt x="270" y="1"/>
                  </a:moveTo>
                  <a:cubicBezTo>
                    <a:pt x="1" y="1"/>
                    <a:pt x="1" y="404"/>
                    <a:pt x="270" y="404"/>
                  </a:cubicBezTo>
                  <a:lnTo>
                    <a:pt x="1847" y="404"/>
                  </a:lnTo>
                  <a:cubicBezTo>
                    <a:pt x="2107" y="404"/>
                    <a:pt x="2107" y="1"/>
                    <a:pt x="1847" y="1"/>
                  </a:cubicBezTo>
                  <a:close/>
                </a:path>
              </a:pathLst>
            </a:custGeom>
            <a:solidFill>
              <a:srgbClr val="6A8296"/>
            </a:solidFill>
            <a:ln>
              <a:noFill/>
            </a:ln>
          </p:spPr>
          <p:txBody>
            <a:bodyPr spcFirstLastPara="1" wrap="square" lIns="91425" tIns="91425" rIns="91425" bIns="91425" anchor="ctr" anchorCtr="0">
              <a:noAutofit/>
            </a:bodyPr>
            <a:lstStyle/>
            <a:p>
              <a:endParaRPr/>
            </a:p>
          </p:txBody>
        </p:sp>
        <p:sp>
          <p:nvSpPr>
            <p:cNvPr id="15745" name="Google Shape;15745;p69"/>
            <p:cNvSpPr/>
            <p:nvPr/>
          </p:nvSpPr>
          <p:spPr>
            <a:xfrm>
              <a:off x="8169778" y="3412556"/>
              <a:ext cx="97291" cy="36220"/>
            </a:xfrm>
            <a:custGeom>
              <a:avLst/>
              <a:gdLst/>
              <a:ahLst/>
              <a:cxnLst/>
              <a:rect l="l" t="t" r="r" b="b"/>
              <a:pathLst>
                <a:path w="3723" h="1386" extrusionOk="0">
                  <a:moveTo>
                    <a:pt x="107" y="1"/>
                  </a:moveTo>
                  <a:cubicBezTo>
                    <a:pt x="49" y="1"/>
                    <a:pt x="1" y="49"/>
                    <a:pt x="1" y="106"/>
                  </a:cubicBezTo>
                  <a:lnTo>
                    <a:pt x="1" y="1279"/>
                  </a:lnTo>
                  <a:cubicBezTo>
                    <a:pt x="1" y="1337"/>
                    <a:pt x="49" y="1385"/>
                    <a:pt x="107" y="1385"/>
                  </a:cubicBezTo>
                  <a:lnTo>
                    <a:pt x="3616" y="1385"/>
                  </a:lnTo>
                  <a:cubicBezTo>
                    <a:pt x="3674" y="1385"/>
                    <a:pt x="3722" y="1337"/>
                    <a:pt x="3722" y="1279"/>
                  </a:cubicBezTo>
                  <a:lnTo>
                    <a:pt x="3722" y="106"/>
                  </a:lnTo>
                  <a:cubicBezTo>
                    <a:pt x="3722" y="49"/>
                    <a:pt x="3674" y="1"/>
                    <a:pt x="3616" y="1"/>
                  </a:cubicBezTo>
                  <a:close/>
                </a:path>
              </a:pathLst>
            </a:custGeom>
            <a:solidFill>
              <a:srgbClr val="D5DDE4"/>
            </a:solidFill>
            <a:ln>
              <a:noFill/>
            </a:ln>
          </p:spPr>
          <p:txBody>
            <a:bodyPr spcFirstLastPara="1" wrap="square" lIns="91425" tIns="91425" rIns="91425" bIns="91425" anchor="ctr" anchorCtr="0">
              <a:noAutofit/>
            </a:bodyPr>
            <a:lstStyle/>
            <a:p>
              <a:endParaRPr/>
            </a:p>
          </p:txBody>
        </p:sp>
      </p:grpSp>
      <p:grpSp>
        <p:nvGrpSpPr>
          <p:cNvPr id="15746" name="Google Shape;15746;p69"/>
          <p:cNvGrpSpPr/>
          <p:nvPr/>
        </p:nvGrpSpPr>
        <p:grpSpPr>
          <a:xfrm>
            <a:off x="6198656" y="3683241"/>
            <a:ext cx="347562" cy="227954"/>
            <a:chOff x="6198656" y="3867888"/>
            <a:chExt cx="347562" cy="227954"/>
          </a:xfrm>
        </p:grpSpPr>
        <p:sp>
          <p:nvSpPr>
            <p:cNvPr id="15747" name="Google Shape;15747;p69"/>
            <p:cNvSpPr/>
            <p:nvPr/>
          </p:nvSpPr>
          <p:spPr>
            <a:xfrm>
              <a:off x="6198656" y="3867888"/>
              <a:ext cx="347562" cy="227954"/>
            </a:xfrm>
            <a:custGeom>
              <a:avLst/>
              <a:gdLst/>
              <a:ahLst/>
              <a:cxnLst/>
              <a:rect l="l" t="t" r="r" b="b"/>
              <a:pathLst>
                <a:path w="13300" h="8723" extrusionOk="0">
                  <a:moveTo>
                    <a:pt x="453" y="1"/>
                  </a:moveTo>
                  <a:cubicBezTo>
                    <a:pt x="203" y="1"/>
                    <a:pt x="1" y="212"/>
                    <a:pt x="1" y="462"/>
                  </a:cubicBezTo>
                  <a:lnTo>
                    <a:pt x="1" y="8261"/>
                  </a:lnTo>
                  <a:cubicBezTo>
                    <a:pt x="1" y="8521"/>
                    <a:pt x="203" y="8723"/>
                    <a:pt x="453" y="8723"/>
                  </a:cubicBezTo>
                  <a:lnTo>
                    <a:pt x="12848" y="8723"/>
                  </a:lnTo>
                  <a:cubicBezTo>
                    <a:pt x="13098" y="8723"/>
                    <a:pt x="13300" y="8521"/>
                    <a:pt x="13300" y="8261"/>
                  </a:cubicBezTo>
                  <a:lnTo>
                    <a:pt x="13300" y="462"/>
                  </a:lnTo>
                  <a:cubicBezTo>
                    <a:pt x="13300" y="212"/>
                    <a:pt x="13098" y="1"/>
                    <a:pt x="12848" y="1"/>
                  </a:cubicBez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15748" name="Google Shape;15748;p69"/>
            <p:cNvSpPr/>
            <p:nvPr/>
          </p:nvSpPr>
          <p:spPr>
            <a:xfrm>
              <a:off x="6234353" y="3885998"/>
              <a:ext cx="275933" cy="191760"/>
            </a:xfrm>
            <a:custGeom>
              <a:avLst/>
              <a:gdLst/>
              <a:ahLst/>
              <a:cxnLst/>
              <a:rect l="l" t="t" r="r" b="b"/>
              <a:pathLst>
                <a:path w="10559" h="7338" extrusionOk="0">
                  <a:moveTo>
                    <a:pt x="231" y="0"/>
                  </a:moveTo>
                  <a:cubicBezTo>
                    <a:pt x="106" y="0"/>
                    <a:pt x="0" y="106"/>
                    <a:pt x="0" y="231"/>
                  </a:cubicBezTo>
                  <a:lnTo>
                    <a:pt x="0" y="7116"/>
                  </a:lnTo>
                  <a:cubicBezTo>
                    <a:pt x="0" y="7241"/>
                    <a:pt x="106" y="7337"/>
                    <a:pt x="231" y="7337"/>
                  </a:cubicBezTo>
                  <a:lnTo>
                    <a:pt x="10328" y="7337"/>
                  </a:lnTo>
                  <a:cubicBezTo>
                    <a:pt x="10462" y="7337"/>
                    <a:pt x="10558" y="7241"/>
                    <a:pt x="10558" y="7116"/>
                  </a:cubicBezTo>
                  <a:lnTo>
                    <a:pt x="10558" y="231"/>
                  </a:lnTo>
                  <a:cubicBezTo>
                    <a:pt x="10558" y="106"/>
                    <a:pt x="10462" y="0"/>
                    <a:pt x="10328"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5749" name="Google Shape;15749;p69"/>
            <p:cNvSpPr/>
            <p:nvPr/>
          </p:nvSpPr>
          <p:spPr>
            <a:xfrm>
              <a:off x="6210468" y="3970119"/>
              <a:ext cx="12335" cy="23964"/>
            </a:xfrm>
            <a:custGeom>
              <a:avLst/>
              <a:gdLst/>
              <a:ahLst/>
              <a:cxnLst/>
              <a:rect l="l" t="t" r="r" b="b"/>
              <a:pathLst>
                <a:path w="472" h="917" extrusionOk="0">
                  <a:moveTo>
                    <a:pt x="231" y="0"/>
                  </a:moveTo>
                  <a:cubicBezTo>
                    <a:pt x="116" y="0"/>
                    <a:pt x="1" y="75"/>
                    <a:pt x="1" y="224"/>
                  </a:cubicBezTo>
                  <a:lnTo>
                    <a:pt x="1" y="685"/>
                  </a:lnTo>
                  <a:cubicBezTo>
                    <a:pt x="1" y="810"/>
                    <a:pt x="106" y="916"/>
                    <a:pt x="231" y="916"/>
                  </a:cubicBezTo>
                  <a:cubicBezTo>
                    <a:pt x="366" y="916"/>
                    <a:pt x="472" y="810"/>
                    <a:pt x="462" y="676"/>
                  </a:cubicBezTo>
                  <a:lnTo>
                    <a:pt x="462" y="224"/>
                  </a:lnTo>
                  <a:cubicBezTo>
                    <a:pt x="462" y="75"/>
                    <a:pt x="347" y="0"/>
                    <a:pt x="231" y="0"/>
                  </a:cubicBezTo>
                  <a:close/>
                </a:path>
              </a:pathLst>
            </a:custGeom>
            <a:solidFill>
              <a:srgbClr val="C0CDD5"/>
            </a:solidFill>
            <a:ln>
              <a:noFill/>
            </a:ln>
          </p:spPr>
          <p:txBody>
            <a:bodyPr spcFirstLastPara="1" wrap="square" lIns="91425" tIns="91425" rIns="91425" bIns="91425" anchor="ctr" anchorCtr="0">
              <a:noAutofit/>
            </a:bodyPr>
            <a:lstStyle/>
            <a:p>
              <a:endParaRPr/>
            </a:p>
          </p:txBody>
        </p:sp>
        <p:sp>
          <p:nvSpPr>
            <p:cNvPr id="15750" name="Google Shape;15750;p69"/>
            <p:cNvSpPr/>
            <p:nvPr/>
          </p:nvSpPr>
          <p:spPr>
            <a:xfrm>
              <a:off x="6522333" y="3963899"/>
              <a:ext cx="12073" cy="35958"/>
            </a:xfrm>
            <a:custGeom>
              <a:avLst/>
              <a:gdLst/>
              <a:ahLst/>
              <a:cxnLst/>
              <a:rect l="l" t="t" r="r" b="b"/>
              <a:pathLst>
                <a:path w="462" h="1376" extrusionOk="0">
                  <a:moveTo>
                    <a:pt x="231" y="0"/>
                  </a:moveTo>
                  <a:cubicBezTo>
                    <a:pt x="115" y="0"/>
                    <a:pt x="0" y="77"/>
                    <a:pt x="0" y="231"/>
                  </a:cubicBezTo>
                  <a:lnTo>
                    <a:pt x="0" y="1144"/>
                  </a:lnTo>
                  <a:cubicBezTo>
                    <a:pt x="0" y="1279"/>
                    <a:pt x="106" y="1375"/>
                    <a:pt x="231" y="1375"/>
                  </a:cubicBezTo>
                  <a:cubicBezTo>
                    <a:pt x="356" y="1375"/>
                    <a:pt x="452" y="1279"/>
                    <a:pt x="462" y="1154"/>
                  </a:cubicBezTo>
                  <a:lnTo>
                    <a:pt x="462" y="231"/>
                  </a:lnTo>
                  <a:cubicBezTo>
                    <a:pt x="462" y="77"/>
                    <a:pt x="346" y="0"/>
                    <a:pt x="231" y="0"/>
                  </a:cubicBezTo>
                  <a:close/>
                </a:path>
              </a:pathLst>
            </a:custGeom>
            <a:solidFill>
              <a:srgbClr val="C0CDD5"/>
            </a:solidFill>
            <a:ln>
              <a:noFill/>
            </a:ln>
          </p:spPr>
          <p:txBody>
            <a:bodyPr spcFirstLastPara="1" wrap="square" lIns="91425" tIns="91425" rIns="91425" bIns="91425" anchor="ctr" anchorCtr="0">
              <a:noAutofit/>
            </a:bodyPr>
            <a:lstStyle/>
            <a:p>
              <a:endParaRPr/>
            </a:p>
          </p:txBody>
        </p:sp>
        <p:sp>
          <p:nvSpPr>
            <p:cNvPr id="15751" name="Google Shape;15751;p69"/>
            <p:cNvSpPr/>
            <p:nvPr/>
          </p:nvSpPr>
          <p:spPr>
            <a:xfrm>
              <a:off x="6520321" y="3885998"/>
              <a:ext cx="16098" cy="12073"/>
            </a:xfrm>
            <a:custGeom>
              <a:avLst/>
              <a:gdLst/>
              <a:ahLst/>
              <a:cxnLst/>
              <a:rect l="l" t="t" r="r" b="b"/>
              <a:pathLst>
                <a:path w="616" h="462" extrusionOk="0">
                  <a:moveTo>
                    <a:pt x="308" y="0"/>
                  </a:moveTo>
                  <a:cubicBezTo>
                    <a:pt x="0" y="0"/>
                    <a:pt x="0" y="462"/>
                    <a:pt x="308" y="462"/>
                  </a:cubicBezTo>
                  <a:cubicBezTo>
                    <a:pt x="616" y="462"/>
                    <a:pt x="616" y="0"/>
                    <a:pt x="308" y="0"/>
                  </a:cubicBezTo>
                  <a:close/>
                </a:path>
              </a:pathLst>
            </a:custGeom>
            <a:solidFill>
              <a:srgbClr val="808F9F"/>
            </a:solidFill>
            <a:ln>
              <a:noFill/>
            </a:ln>
          </p:spPr>
          <p:txBody>
            <a:bodyPr spcFirstLastPara="1" wrap="square" lIns="91425" tIns="91425" rIns="91425" bIns="91425" anchor="ctr" anchorCtr="0">
              <a:noAutofit/>
            </a:bodyPr>
            <a:lstStyle/>
            <a:p>
              <a:endParaRPr/>
            </a:p>
          </p:txBody>
        </p:sp>
        <p:sp>
          <p:nvSpPr>
            <p:cNvPr id="15752" name="Google Shape;15752;p69"/>
            <p:cNvSpPr/>
            <p:nvPr/>
          </p:nvSpPr>
          <p:spPr>
            <a:xfrm>
              <a:off x="6210468" y="3940014"/>
              <a:ext cx="12099" cy="17875"/>
            </a:xfrm>
            <a:custGeom>
              <a:avLst/>
              <a:gdLst/>
              <a:ahLst/>
              <a:cxnLst/>
              <a:rect l="l" t="t" r="r" b="b"/>
              <a:pathLst>
                <a:path w="463" h="684" extrusionOk="0">
                  <a:moveTo>
                    <a:pt x="231" y="1"/>
                  </a:moveTo>
                  <a:cubicBezTo>
                    <a:pt x="116" y="1"/>
                    <a:pt x="1" y="78"/>
                    <a:pt x="1" y="231"/>
                  </a:cubicBezTo>
                  <a:lnTo>
                    <a:pt x="1" y="453"/>
                  </a:lnTo>
                  <a:cubicBezTo>
                    <a:pt x="1" y="587"/>
                    <a:pt x="106" y="683"/>
                    <a:pt x="231" y="683"/>
                  </a:cubicBezTo>
                  <a:cubicBezTo>
                    <a:pt x="356" y="683"/>
                    <a:pt x="462" y="587"/>
                    <a:pt x="462" y="453"/>
                  </a:cubicBezTo>
                  <a:lnTo>
                    <a:pt x="462" y="231"/>
                  </a:lnTo>
                  <a:cubicBezTo>
                    <a:pt x="462" y="78"/>
                    <a:pt x="347" y="1"/>
                    <a:pt x="231" y="1"/>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5753" name="Google Shape;15753;p69"/>
            <p:cNvSpPr/>
            <p:nvPr/>
          </p:nvSpPr>
          <p:spPr>
            <a:xfrm>
              <a:off x="6210468" y="4005842"/>
              <a:ext cx="12099" cy="18136"/>
            </a:xfrm>
            <a:custGeom>
              <a:avLst/>
              <a:gdLst/>
              <a:ahLst/>
              <a:cxnLst/>
              <a:rect l="l" t="t" r="r" b="b"/>
              <a:pathLst>
                <a:path w="463" h="694" extrusionOk="0">
                  <a:moveTo>
                    <a:pt x="231" y="1"/>
                  </a:moveTo>
                  <a:cubicBezTo>
                    <a:pt x="116" y="1"/>
                    <a:pt x="1" y="78"/>
                    <a:pt x="1" y="232"/>
                  </a:cubicBezTo>
                  <a:lnTo>
                    <a:pt x="1" y="463"/>
                  </a:lnTo>
                  <a:cubicBezTo>
                    <a:pt x="1" y="588"/>
                    <a:pt x="106" y="693"/>
                    <a:pt x="231" y="693"/>
                  </a:cubicBezTo>
                  <a:cubicBezTo>
                    <a:pt x="356" y="693"/>
                    <a:pt x="462" y="588"/>
                    <a:pt x="462" y="463"/>
                  </a:cubicBezTo>
                  <a:lnTo>
                    <a:pt x="462" y="232"/>
                  </a:lnTo>
                  <a:cubicBezTo>
                    <a:pt x="462" y="78"/>
                    <a:pt x="347" y="1"/>
                    <a:pt x="231" y="1"/>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5754" name="Google Shape;15754;p69"/>
            <p:cNvSpPr/>
            <p:nvPr/>
          </p:nvSpPr>
          <p:spPr>
            <a:xfrm>
              <a:off x="6312489" y="3915894"/>
              <a:ext cx="119896" cy="95776"/>
            </a:xfrm>
            <a:custGeom>
              <a:avLst/>
              <a:gdLst/>
              <a:ahLst/>
              <a:cxnLst/>
              <a:rect l="l" t="t" r="r" b="b"/>
              <a:pathLst>
                <a:path w="4588" h="3665" extrusionOk="0">
                  <a:moveTo>
                    <a:pt x="1841" y="1063"/>
                  </a:moveTo>
                  <a:cubicBezTo>
                    <a:pt x="1875" y="1063"/>
                    <a:pt x="1910" y="1070"/>
                    <a:pt x="1943" y="1087"/>
                  </a:cubicBezTo>
                  <a:lnTo>
                    <a:pt x="3030" y="1635"/>
                  </a:lnTo>
                  <a:cubicBezTo>
                    <a:pt x="3193" y="1722"/>
                    <a:pt x="3203" y="1953"/>
                    <a:pt x="3039" y="2049"/>
                  </a:cubicBezTo>
                  <a:lnTo>
                    <a:pt x="3030" y="2049"/>
                  </a:lnTo>
                  <a:lnTo>
                    <a:pt x="1943" y="2597"/>
                  </a:lnTo>
                  <a:cubicBezTo>
                    <a:pt x="1910" y="2613"/>
                    <a:pt x="1875" y="2621"/>
                    <a:pt x="1841" y="2621"/>
                  </a:cubicBezTo>
                  <a:cubicBezTo>
                    <a:pt x="1719" y="2621"/>
                    <a:pt x="1607" y="2521"/>
                    <a:pt x="1607" y="2385"/>
                  </a:cubicBezTo>
                  <a:lnTo>
                    <a:pt x="1607" y="1299"/>
                  </a:lnTo>
                  <a:cubicBezTo>
                    <a:pt x="1607" y="1163"/>
                    <a:pt x="1719" y="1063"/>
                    <a:pt x="1841" y="1063"/>
                  </a:cubicBezTo>
                  <a:close/>
                  <a:moveTo>
                    <a:pt x="914" y="0"/>
                  </a:moveTo>
                  <a:cubicBezTo>
                    <a:pt x="414" y="0"/>
                    <a:pt x="1" y="414"/>
                    <a:pt x="1" y="924"/>
                  </a:cubicBezTo>
                  <a:lnTo>
                    <a:pt x="1" y="2751"/>
                  </a:lnTo>
                  <a:cubicBezTo>
                    <a:pt x="1" y="3260"/>
                    <a:pt x="414" y="3664"/>
                    <a:pt x="914" y="3664"/>
                  </a:cubicBezTo>
                  <a:lnTo>
                    <a:pt x="3674" y="3664"/>
                  </a:lnTo>
                  <a:cubicBezTo>
                    <a:pt x="4174" y="3664"/>
                    <a:pt x="4587" y="3260"/>
                    <a:pt x="4587" y="2751"/>
                  </a:cubicBezTo>
                  <a:lnTo>
                    <a:pt x="4587" y="924"/>
                  </a:lnTo>
                  <a:cubicBezTo>
                    <a:pt x="4587" y="414"/>
                    <a:pt x="4174" y="0"/>
                    <a:pt x="367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755" name="Google Shape;15755;p69"/>
            <p:cNvSpPr/>
            <p:nvPr/>
          </p:nvSpPr>
          <p:spPr>
            <a:xfrm>
              <a:off x="6252437" y="4035764"/>
              <a:ext cx="240001" cy="12073"/>
            </a:xfrm>
            <a:custGeom>
              <a:avLst/>
              <a:gdLst/>
              <a:ahLst/>
              <a:cxnLst/>
              <a:rect l="l" t="t" r="r" b="b"/>
              <a:pathLst>
                <a:path w="9184" h="462" extrusionOk="0">
                  <a:moveTo>
                    <a:pt x="231" y="0"/>
                  </a:moveTo>
                  <a:cubicBezTo>
                    <a:pt x="106" y="0"/>
                    <a:pt x="0" y="106"/>
                    <a:pt x="0" y="231"/>
                  </a:cubicBezTo>
                  <a:cubicBezTo>
                    <a:pt x="0" y="356"/>
                    <a:pt x="106" y="462"/>
                    <a:pt x="231" y="462"/>
                  </a:cubicBezTo>
                  <a:lnTo>
                    <a:pt x="8953" y="462"/>
                  </a:lnTo>
                  <a:cubicBezTo>
                    <a:pt x="9078" y="462"/>
                    <a:pt x="9184" y="356"/>
                    <a:pt x="9184" y="231"/>
                  </a:cubicBezTo>
                  <a:cubicBezTo>
                    <a:pt x="9184" y="106"/>
                    <a:pt x="9078" y="0"/>
                    <a:pt x="8953" y="0"/>
                  </a:cubicBezTo>
                  <a:close/>
                </a:path>
              </a:pathLst>
            </a:custGeom>
            <a:solidFill>
              <a:srgbClr val="8D9BA9"/>
            </a:solidFill>
            <a:ln>
              <a:noFill/>
            </a:ln>
          </p:spPr>
          <p:txBody>
            <a:bodyPr spcFirstLastPara="1" wrap="square" lIns="91425" tIns="91425" rIns="91425" bIns="91425" anchor="ctr" anchorCtr="0">
              <a:noAutofit/>
            </a:bodyPr>
            <a:lstStyle/>
            <a:p>
              <a:endParaRPr/>
            </a:p>
          </p:txBody>
        </p:sp>
        <p:sp>
          <p:nvSpPr>
            <p:cNvPr id="15756" name="Google Shape;15756;p69"/>
            <p:cNvSpPr/>
            <p:nvPr/>
          </p:nvSpPr>
          <p:spPr>
            <a:xfrm>
              <a:off x="6252437" y="4035764"/>
              <a:ext cx="54042" cy="12073"/>
            </a:xfrm>
            <a:custGeom>
              <a:avLst/>
              <a:gdLst/>
              <a:ahLst/>
              <a:cxnLst/>
              <a:rect l="l" t="t" r="r" b="b"/>
              <a:pathLst>
                <a:path w="2068" h="462" extrusionOk="0">
                  <a:moveTo>
                    <a:pt x="231" y="0"/>
                  </a:moveTo>
                  <a:cubicBezTo>
                    <a:pt x="106" y="0"/>
                    <a:pt x="0" y="106"/>
                    <a:pt x="0" y="231"/>
                  </a:cubicBezTo>
                  <a:cubicBezTo>
                    <a:pt x="0" y="356"/>
                    <a:pt x="106" y="462"/>
                    <a:pt x="231" y="462"/>
                  </a:cubicBezTo>
                  <a:lnTo>
                    <a:pt x="2068" y="462"/>
                  </a:lnTo>
                  <a:lnTo>
                    <a:pt x="2068" y="0"/>
                  </a:lnTo>
                  <a:close/>
                </a:path>
              </a:pathLst>
            </a:custGeom>
            <a:solidFill>
              <a:srgbClr val="F5F7F9"/>
            </a:solidFill>
            <a:ln>
              <a:noFill/>
            </a:ln>
          </p:spPr>
          <p:txBody>
            <a:bodyPr spcFirstLastPara="1" wrap="square" lIns="91425" tIns="91425" rIns="91425" bIns="91425" anchor="ctr" anchorCtr="0">
              <a:noAutofit/>
            </a:bodyPr>
            <a:lstStyle/>
            <a:p>
              <a:endParaRPr/>
            </a:p>
          </p:txBody>
        </p:sp>
        <p:sp>
          <p:nvSpPr>
            <p:cNvPr id="15757" name="Google Shape;15757;p69"/>
            <p:cNvSpPr/>
            <p:nvPr/>
          </p:nvSpPr>
          <p:spPr>
            <a:xfrm>
              <a:off x="6294406" y="4029727"/>
              <a:ext cx="24146" cy="24146"/>
            </a:xfrm>
            <a:custGeom>
              <a:avLst/>
              <a:gdLst/>
              <a:ahLst/>
              <a:cxnLst/>
              <a:rect l="l" t="t" r="r" b="b"/>
              <a:pathLst>
                <a:path w="924" h="924" extrusionOk="0">
                  <a:moveTo>
                    <a:pt x="462" y="1"/>
                  </a:moveTo>
                  <a:cubicBezTo>
                    <a:pt x="212" y="1"/>
                    <a:pt x="0" y="212"/>
                    <a:pt x="0" y="462"/>
                  </a:cubicBezTo>
                  <a:cubicBezTo>
                    <a:pt x="0" y="722"/>
                    <a:pt x="212" y="924"/>
                    <a:pt x="462" y="924"/>
                  </a:cubicBezTo>
                  <a:cubicBezTo>
                    <a:pt x="712" y="924"/>
                    <a:pt x="923" y="722"/>
                    <a:pt x="923" y="462"/>
                  </a:cubicBezTo>
                  <a:cubicBezTo>
                    <a:pt x="923" y="212"/>
                    <a:pt x="712" y="1"/>
                    <a:pt x="462"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5758" name="Google Shape;15758;p69"/>
          <p:cNvGrpSpPr/>
          <p:nvPr/>
        </p:nvGrpSpPr>
        <p:grpSpPr>
          <a:xfrm>
            <a:off x="5706896" y="3634504"/>
            <a:ext cx="349392" cy="325454"/>
            <a:chOff x="5706895" y="3819151"/>
            <a:chExt cx="349392" cy="325454"/>
          </a:xfrm>
        </p:grpSpPr>
        <p:sp>
          <p:nvSpPr>
            <p:cNvPr id="15759" name="Google Shape;15759;p69"/>
            <p:cNvSpPr/>
            <p:nvPr/>
          </p:nvSpPr>
          <p:spPr>
            <a:xfrm>
              <a:off x="5761172" y="4052332"/>
              <a:ext cx="43484" cy="43511"/>
            </a:xfrm>
            <a:custGeom>
              <a:avLst/>
              <a:gdLst/>
              <a:ahLst/>
              <a:cxnLst/>
              <a:rect l="l" t="t" r="r" b="b"/>
              <a:pathLst>
                <a:path w="1664" h="1665" extrusionOk="0">
                  <a:moveTo>
                    <a:pt x="212" y="1"/>
                  </a:moveTo>
                  <a:cubicBezTo>
                    <a:pt x="96" y="1"/>
                    <a:pt x="0" y="97"/>
                    <a:pt x="0" y="213"/>
                  </a:cubicBezTo>
                  <a:lnTo>
                    <a:pt x="0" y="1453"/>
                  </a:lnTo>
                  <a:cubicBezTo>
                    <a:pt x="0" y="1568"/>
                    <a:pt x="96" y="1665"/>
                    <a:pt x="212" y="1665"/>
                  </a:cubicBezTo>
                  <a:lnTo>
                    <a:pt x="1462" y="1665"/>
                  </a:lnTo>
                  <a:cubicBezTo>
                    <a:pt x="1567" y="1665"/>
                    <a:pt x="1664" y="1568"/>
                    <a:pt x="1664" y="1453"/>
                  </a:cubicBezTo>
                  <a:lnTo>
                    <a:pt x="1664" y="213"/>
                  </a:lnTo>
                  <a:cubicBezTo>
                    <a:pt x="1664" y="97"/>
                    <a:pt x="1567" y="1"/>
                    <a:pt x="1452" y="1"/>
                  </a:cubicBezTo>
                  <a:close/>
                </a:path>
              </a:pathLst>
            </a:custGeom>
            <a:solidFill>
              <a:srgbClr val="B3C2CD"/>
            </a:solidFill>
            <a:ln>
              <a:noFill/>
            </a:ln>
          </p:spPr>
          <p:txBody>
            <a:bodyPr spcFirstLastPara="1" wrap="square" lIns="91425" tIns="91425" rIns="91425" bIns="91425" anchor="ctr" anchorCtr="0">
              <a:noAutofit/>
            </a:bodyPr>
            <a:lstStyle/>
            <a:p>
              <a:endParaRPr/>
            </a:p>
          </p:txBody>
        </p:sp>
        <p:sp>
          <p:nvSpPr>
            <p:cNvPr id="15760" name="Google Shape;15760;p69"/>
            <p:cNvSpPr/>
            <p:nvPr/>
          </p:nvSpPr>
          <p:spPr>
            <a:xfrm>
              <a:off x="5903881" y="3938498"/>
              <a:ext cx="101316" cy="86995"/>
            </a:xfrm>
            <a:custGeom>
              <a:avLst/>
              <a:gdLst/>
              <a:ahLst/>
              <a:cxnLst/>
              <a:rect l="l" t="t" r="r" b="b"/>
              <a:pathLst>
                <a:path w="3877" h="3329" extrusionOk="0">
                  <a:moveTo>
                    <a:pt x="2213" y="1"/>
                  </a:moveTo>
                  <a:cubicBezTo>
                    <a:pt x="741" y="1"/>
                    <a:pt x="1" y="1789"/>
                    <a:pt x="1040" y="2838"/>
                  </a:cubicBezTo>
                  <a:cubicBezTo>
                    <a:pt x="1379" y="3177"/>
                    <a:pt x="1796" y="3329"/>
                    <a:pt x="2204" y="3329"/>
                  </a:cubicBezTo>
                  <a:cubicBezTo>
                    <a:pt x="3058" y="3329"/>
                    <a:pt x="3876" y="2666"/>
                    <a:pt x="3876" y="1664"/>
                  </a:cubicBezTo>
                  <a:cubicBezTo>
                    <a:pt x="3876" y="741"/>
                    <a:pt x="3136" y="1"/>
                    <a:pt x="2213" y="1"/>
                  </a:cubicBezTo>
                  <a:close/>
                </a:path>
              </a:pathLst>
            </a:custGeom>
            <a:solidFill>
              <a:srgbClr val="929FAC"/>
            </a:solidFill>
            <a:ln>
              <a:noFill/>
            </a:ln>
          </p:spPr>
          <p:txBody>
            <a:bodyPr spcFirstLastPara="1" wrap="square" lIns="91425" tIns="91425" rIns="91425" bIns="91425" anchor="ctr" anchorCtr="0">
              <a:noAutofit/>
            </a:bodyPr>
            <a:lstStyle/>
            <a:p>
              <a:endParaRPr/>
            </a:p>
          </p:txBody>
        </p:sp>
        <p:sp>
          <p:nvSpPr>
            <p:cNvPr id="15761" name="Google Shape;15761;p69"/>
            <p:cNvSpPr/>
            <p:nvPr/>
          </p:nvSpPr>
          <p:spPr>
            <a:xfrm>
              <a:off x="5913942" y="3973699"/>
              <a:ext cx="95514" cy="51795"/>
            </a:xfrm>
            <a:custGeom>
              <a:avLst/>
              <a:gdLst/>
              <a:ahLst/>
              <a:cxnLst/>
              <a:rect l="l" t="t" r="r" b="b"/>
              <a:pathLst>
                <a:path w="3655" h="1982" extrusionOk="0">
                  <a:moveTo>
                    <a:pt x="203" y="0"/>
                  </a:moveTo>
                  <a:lnTo>
                    <a:pt x="203" y="0"/>
                  </a:lnTo>
                  <a:cubicBezTo>
                    <a:pt x="1" y="1029"/>
                    <a:pt x="789" y="1981"/>
                    <a:pt x="1828" y="1981"/>
                  </a:cubicBezTo>
                  <a:cubicBezTo>
                    <a:pt x="2876" y="1981"/>
                    <a:pt x="3655" y="1029"/>
                    <a:pt x="3462" y="0"/>
                  </a:cubicBezTo>
                  <a:lnTo>
                    <a:pt x="3462" y="0"/>
                  </a:lnTo>
                  <a:cubicBezTo>
                    <a:pt x="3309" y="789"/>
                    <a:pt x="2626" y="1346"/>
                    <a:pt x="1828" y="1356"/>
                  </a:cubicBezTo>
                  <a:cubicBezTo>
                    <a:pt x="1039" y="1346"/>
                    <a:pt x="356" y="789"/>
                    <a:pt x="203" y="0"/>
                  </a:cubicBezTo>
                  <a:close/>
                </a:path>
              </a:pathLst>
            </a:custGeom>
            <a:solidFill>
              <a:srgbClr val="C5D0DA"/>
            </a:solidFill>
            <a:ln>
              <a:noFill/>
            </a:ln>
          </p:spPr>
          <p:txBody>
            <a:bodyPr spcFirstLastPara="1" wrap="square" lIns="91425" tIns="91425" rIns="91425" bIns="91425" anchor="ctr" anchorCtr="0">
              <a:noAutofit/>
            </a:bodyPr>
            <a:lstStyle/>
            <a:p>
              <a:endParaRPr/>
            </a:p>
          </p:txBody>
        </p:sp>
        <p:sp>
          <p:nvSpPr>
            <p:cNvPr id="15762" name="Google Shape;15762;p69"/>
            <p:cNvSpPr/>
            <p:nvPr/>
          </p:nvSpPr>
          <p:spPr>
            <a:xfrm>
              <a:off x="5788297" y="3840998"/>
              <a:ext cx="146525" cy="281891"/>
            </a:xfrm>
            <a:custGeom>
              <a:avLst/>
              <a:gdLst/>
              <a:ahLst/>
              <a:cxnLst/>
              <a:rect l="l" t="t" r="r" b="b"/>
              <a:pathLst>
                <a:path w="5607" h="10787" extrusionOk="0">
                  <a:moveTo>
                    <a:pt x="5388" y="1"/>
                  </a:moveTo>
                  <a:cubicBezTo>
                    <a:pt x="5316" y="1"/>
                    <a:pt x="5250" y="37"/>
                    <a:pt x="5212" y="97"/>
                  </a:cubicBezTo>
                  <a:cubicBezTo>
                    <a:pt x="4818" y="732"/>
                    <a:pt x="4347" y="1309"/>
                    <a:pt x="3818" y="1828"/>
                  </a:cubicBezTo>
                  <a:cubicBezTo>
                    <a:pt x="3020" y="2607"/>
                    <a:pt x="1741" y="3530"/>
                    <a:pt x="212" y="3530"/>
                  </a:cubicBezTo>
                  <a:cubicBezTo>
                    <a:pt x="97" y="3530"/>
                    <a:pt x="1" y="3617"/>
                    <a:pt x="1" y="3732"/>
                  </a:cubicBezTo>
                  <a:lnTo>
                    <a:pt x="1" y="7049"/>
                  </a:lnTo>
                  <a:cubicBezTo>
                    <a:pt x="1" y="7165"/>
                    <a:pt x="97" y="7261"/>
                    <a:pt x="212" y="7261"/>
                  </a:cubicBezTo>
                  <a:cubicBezTo>
                    <a:pt x="1751" y="7261"/>
                    <a:pt x="3020" y="8184"/>
                    <a:pt x="3818" y="8963"/>
                  </a:cubicBezTo>
                  <a:cubicBezTo>
                    <a:pt x="4347" y="9473"/>
                    <a:pt x="4818" y="10059"/>
                    <a:pt x="5212" y="10684"/>
                  </a:cubicBezTo>
                  <a:cubicBezTo>
                    <a:pt x="5257" y="10755"/>
                    <a:pt x="5325" y="10787"/>
                    <a:pt x="5392" y="10787"/>
                  </a:cubicBezTo>
                  <a:cubicBezTo>
                    <a:pt x="5498" y="10787"/>
                    <a:pt x="5601" y="10708"/>
                    <a:pt x="5607" y="10579"/>
                  </a:cubicBezTo>
                  <a:lnTo>
                    <a:pt x="5607" y="212"/>
                  </a:lnTo>
                  <a:cubicBezTo>
                    <a:pt x="5607" y="116"/>
                    <a:pt x="5539" y="30"/>
                    <a:pt x="5453" y="11"/>
                  </a:cubicBezTo>
                  <a:cubicBezTo>
                    <a:pt x="5431" y="4"/>
                    <a:pt x="5410" y="1"/>
                    <a:pt x="5388" y="1"/>
                  </a:cubicBezTo>
                  <a:close/>
                </a:path>
              </a:pathLst>
            </a:custGeom>
            <a:solidFill>
              <a:srgbClr val="F9FAFB"/>
            </a:solidFill>
            <a:ln>
              <a:noFill/>
            </a:ln>
          </p:spPr>
          <p:txBody>
            <a:bodyPr spcFirstLastPara="1" wrap="square" lIns="91425" tIns="91425" rIns="91425" bIns="91425" anchor="ctr" anchorCtr="0">
              <a:noAutofit/>
            </a:bodyPr>
            <a:lstStyle/>
            <a:p>
              <a:endParaRPr/>
            </a:p>
          </p:txBody>
        </p:sp>
        <p:sp>
          <p:nvSpPr>
            <p:cNvPr id="15763" name="Google Shape;15763;p69"/>
            <p:cNvSpPr/>
            <p:nvPr/>
          </p:nvSpPr>
          <p:spPr>
            <a:xfrm>
              <a:off x="5788297" y="4009135"/>
              <a:ext cx="146525" cy="113755"/>
            </a:xfrm>
            <a:custGeom>
              <a:avLst/>
              <a:gdLst/>
              <a:ahLst/>
              <a:cxnLst/>
              <a:rect l="l" t="t" r="r" b="b"/>
              <a:pathLst>
                <a:path w="5607" h="4353" extrusionOk="0">
                  <a:moveTo>
                    <a:pt x="1" y="0"/>
                  </a:moveTo>
                  <a:lnTo>
                    <a:pt x="1" y="615"/>
                  </a:lnTo>
                  <a:cubicBezTo>
                    <a:pt x="1" y="731"/>
                    <a:pt x="97" y="827"/>
                    <a:pt x="212" y="827"/>
                  </a:cubicBezTo>
                  <a:cubicBezTo>
                    <a:pt x="1751" y="827"/>
                    <a:pt x="3020" y="1750"/>
                    <a:pt x="3818" y="2529"/>
                  </a:cubicBezTo>
                  <a:cubicBezTo>
                    <a:pt x="4347" y="3039"/>
                    <a:pt x="4818" y="3625"/>
                    <a:pt x="5212" y="4250"/>
                  </a:cubicBezTo>
                  <a:cubicBezTo>
                    <a:pt x="5257" y="4321"/>
                    <a:pt x="5325" y="4353"/>
                    <a:pt x="5392" y="4353"/>
                  </a:cubicBezTo>
                  <a:cubicBezTo>
                    <a:pt x="5498" y="4353"/>
                    <a:pt x="5601" y="4274"/>
                    <a:pt x="5607" y="4145"/>
                  </a:cubicBezTo>
                  <a:lnTo>
                    <a:pt x="5607" y="3106"/>
                  </a:lnTo>
                  <a:cubicBezTo>
                    <a:pt x="5597" y="3193"/>
                    <a:pt x="5549" y="3279"/>
                    <a:pt x="5463" y="3308"/>
                  </a:cubicBezTo>
                  <a:cubicBezTo>
                    <a:pt x="5441" y="3314"/>
                    <a:pt x="5420" y="3317"/>
                    <a:pt x="5399" y="3317"/>
                  </a:cubicBezTo>
                  <a:cubicBezTo>
                    <a:pt x="5326" y="3317"/>
                    <a:pt x="5257" y="3279"/>
                    <a:pt x="5212" y="3212"/>
                  </a:cubicBezTo>
                  <a:cubicBezTo>
                    <a:pt x="5212" y="3202"/>
                    <a:pt x="4693" y="2750"/>
                    <a:pt x="3818" y="1904"/>
                  </a:cubicBezTo>
                  <a:cubicBezTo>
                    <a:pt x="3020" y="1125"/>
                    <a:pt x="1741" y="202"/>
                    <a:pt x="212" y="202"/>
                  </a:cubicBezTo>
                  <a:cubicBezTo>
                    <a:pt x="97" y="202"/>
                    <a:pt x="1" y="115"/>
                    <a:pt x="1" y="0"/>
                  </a:cubicBezTo>
                  <a:close/>
                </a:path>
              </a:pathLst>
            </a:custGeom>
            <a:solidFill>
              <a:srgbClr val="E5EAEE"/>
            </a:solidFill>
            <a:ln>
              <a:noFill/>
            </a:ln>
          </p:spPr>
          <p:txBody>
            <a:bodyPr spcFirstLastPara="1" wrap="square" lIns="91425" tIns="91425" rIns="91425" bIns="91425" anchor="ctr" anchorCtr="0">
              <a:noAutofit/>
            </a:bodyPr>
            <a:lstStyle/>
            <a:p>
              <a:endParaRPr/>
            </a:p>
          </p:txBody>
        </p:sp>
        <p:sp>
          <p:nvSpPr>
            <p:cNvPr id="15764" name="Google Shape;15764;p69"/>
            <p:cNvSpPr/>
            <p:nvPr/>
          </p:nvSpPr>
          <p:spPr>
            <a:xfrm>
              <a:off x="5923742" y="3819151"/>
              <a:ext cx="43511" cy="325454"/>
            </a:xfrm>
            <a:custGeom>
              <a:avLst/>
              <a:gdLst/>
              <a:ahLst/>
              <a:cxnLst/>
              <a:rect l="l" t="t" r="r" b="b"/>
              <a:pathLst>
                <a:path w="1665" h="12454" extrusionOk="0">
                  <a:moveTo>
                    <a:pt x="212" y="0"/>
                  </a:moveTo>
                  <a:cubicBezTo>
                    <a:pt x="97" y="0"/>
                    <a:pt x="1" y="96"/>
                    <a:pt x="1" y="212"/>
                  </a:cubicBezTo>
                  <a:lnTo>
                    <a:pt x="1" y="12241"/>
                  </a:lnTo>
                  <a:cubicBezTo>
                    <a:pt x="1" y="12357"/>
                    <a:pt x="97" y="12453"/>
                    <a:pt x="212" y="12453"/>
                  </a:cubicBezTo>
                  <a:lnTo>
                    <a:pt x="1453" y="12453"/>
                  </a:lnTo>
                  <a:cubicBezTo>
                    <a:pt x="1568" y="12453"/>
                    <a:pt x="1664" y="12357"/>
                    <a:pt x="1664" y="12241"/>
                  </a:cubicBezTo>
                  <a:lnTo>
                    <a:pt x="1664" y="212"/>
                  </a:lnTo>
                  <a:cubicBezTo>
                    <a:pt x="1664" y="96"/>
                    <a:pt x="1568" y="0"/>
                    <a:pt x="1453" y="0"/>
                  </a:cubicBezTo>
                  <a:close/>
                </a:path>
              </a:pathLst>
            </a:custGeom>
            <a:solidFill>
              <a:srgbClr val="8B99A7"/>
            </a:solidFill>
            <a:ln>
              <a:noFill/>
            </a:ln>
          </p:spPr>
          <p:txBody>
            <a:bodyPr spcFirstLastPara="1" wrap="square" lIns="91425" tIns="91425" rIns="91425" bIns="91425" anchor="ctr" anchorCtr="0">
              <a:noAutofit/>
            </a:bodyPr>
            <a:lstStyle/>
            <a:p>
              <a:endParaRPr/>
            </a:p>
          </p:txBody>
        </p:sp>
        <p:sp>
          <p:nvSpPr>
            <p:cNvPr id="15765" name="Google Shape;15765;p69"/>
            <p:cNvSpPr/>
            <p:nvPr/>
          </p:nvSpPr>
          <p:spPr>
            <a:xfrm>
              <a:off x="5923742" y="4117428"/>
              <a:ext cx="43511" cy="27178"/>
            </a:xfrm>
            <a:custGeom>
              <a:avLst/>
              <a:gdLst/>
              <a:ahLst/>
              <a:cxnLst/>
              <a:rect l="l" t="t" r="r" b="b"/>
              <a:pathLst>
                <a:path w="1665" h="1040" extrusionOk="0">
                  <a:moveTo>
                    <a:pt x="1" y="1"/>
                  </a:moveTo>
                  <a:lnTo>
                    <a:pt x="1" y="827"/>
                  </a:lnTo>
                  <a:cubicBezTo>
                    <a:pt x="1" y="943"/>
                    <a:pt x="97" y="1039"/>
                    <a:pt x="212" y="1039"/>
                  </a:cubicBezTo>
                  <a:lnTo>
                    <a:pt x="1453" y="1039"/>
                  </a:lnTo>
                  <a:cubicBezTo>
                    <a:pt x="1568" y="1039"/>
                    <a:pt x="1664" y="943"/>
                    <a:pt x="1664" y="827"/>
                  </a:cubicBezTo>
                  <a:lnTo>
                    <a:pt x="1664" y="1"/>
                  </a:lnTo>
                  <a:cubicBezTo>
                    <a:pt x="1664" y="116"/>
                    <a:pt x="1568" y="212"/>
                    <a:pt x="1453" y="212"/>
                  </a:cubicBezTo>
                  <a:lnTo>
                    <a:pt x="212" y="212"/>
                  </a:lnTo>
                  <a:cubicBezTo>
                    <a:pt x="97" y="212"/>
                    <a:pt x="1" y="116"/>
                    <a:pt x="1" y="1"/>
                  </a:cubicBez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766" name="Google Shape;15766;p69"/>
            <p:cNvSpPr/>
            <p:nvPr/>
          </p:nvSpPr>
          <p:spPr>
            <a:xfrm>
              <a:off x="5706895" y="3933220"/>
              <a:ext cx="43484" cy="97291"/>
            </a:xfrm>
            <a:custGeom>
              <a:avLst/>
              <a:gdLst/>
              <a:ahLst/>
              <a:cxnLst/>
              <a:rect l="l" t="t" r="r" b="b"/>
              <a:pathLst>
                <a:path w="1664" h="3723" extrusionOk="0">
                  <a:moveTo>
                    <a:pt x="1039" y="1"/>
                  </a:moveTo>
                  <a:cubicBezTo>
                    <a:pt x="471" y="1"/>
                    <a:pt x="0" y="463"/>
                    <a:pt x="0" y="1030"/>
                  </a:cubicBezTo>
                  <a:lnTo>
                    <a:pt x="0" y="2693"/>
                  </a:lnTo>
                  <a:cubicBezTo>
                    <a:pt x="0" y="3261"/>
                    <a:pt x="471" y="3722"/>
                    <a:pt x="1039" y="3722"/>
                  </a:cubicBezTo>
                  <a:lnTo>
                    <a:pt x="1452" y="3722"/>
                  </a:lnTo>
                  <a:cubicBezTo>
                    <a:pt x="1567" y="3722"/>
                    <a:pt x="1664" y="3636"/>
                    <a:pt x="1664" y="3520"/>
                  </a:cubicBezTo>
                  <a:lnTo>
                    <a:pt x="1664" y="203"/>
                  </a:lnTo>
                  <a:cubicBezTo>
                    <a:pt x="1664" y="88"/>
                    <a:pt x="1567" y="1"/>
                    <a:pt x="1452" y="1"/>
                  </a:cubicBezTo>
                  <a:close/>
                </a:path>
              </a:pathLst>
            </a:custGeom>
            <a:solidFill>
              <a:srgbClr val="B3C2CD"/>
            </a:solidFill>
            <a:ln>
              <a:noFill/>
            </a:ln>
          </p:spPr>
          <p:txBody>
            <a:bodyPr spcFirstLastPara="1" wrap="square" lIns="91425" tIns="91425" rIns="91425" bIns="91425" anchor="ctr" anchorCtr="0">
              <a:noAutofit/>
            </a:bodyPr>
            <a:lstStyle/>
            <a:p>
              <a:endParaRPr/>
            </a:p>
          </p:txBody>
        </p:sp>
        <p:sp>
          <p:nvSpPr>
            <p:cNvPr id="15767" name="Google Shape;15767;p69"/>
            <p:cNvSpPr/>
            <p:nvPr/>
          </p:nvSpPr>
          <p:spPr>
            <a:xfrm>
              <a:off x="5706895" y="3938002"/>
              <a:ext cx="43484" cy="92509"/>
            </a:xfrm>
            <a:custGeom>
              <a:avLst/>
              <a:gdLst/>
              <a:ahLst/>
              <a:cxnLst/>
              <a:rect l="l" t="t" r="r" b="b"/>
              <a:pathLst>
                <a:path w="1664" h="3540" extrusionOk="0">
                  <a:moveTo>
                    <a:pt x="442" y="1"/>
                  </a:moveTo>
                  <a:lnTo>
                    <a:pt x="442" y="1"/>
                  </a:lnTo>
                  <a:cubicBezTo>
                    <a:pt x="173" y="193"/>
                    <a:pt x="10" y="510"/>
                    <a:pt x="0" y="847"/>
                  </a:cubicBezTo>
                  <a:lnTo>
                    <a:pt x="0" y="2510"/>
                  </a:lnTo>
                  <a:cubicBezTo>
                    <a:pt x="0" y="3078"/>
                    <a:pt x="471" y="3539"/>
                    <a:pt x="1039" y="3539"/>
                  </a:cubicBezTo>
                  <a:lnTo>
                    <a:pt x="1452" y="3539"/>
                  </a:lnTo>
                  <a:cubicBezTo>
                    <a:pt x="1567" y="3539"/>
                    <a:pt x="1664" y="3453"/>
                    <a:pt x="1664" y="3337"/>
                  </a:cubicBezTo>
                  <a:lnTo>
                    <a:pt x="1664" y="2924"/>
                  </a:lnTo>
                  <a:lnTo>
                    <a:pt x="1039" y="2924"/>
                  </a:lnTo>
                  <a:cubicBezTo>
                    <a:pt x="692" y="2924"/>
                    <a:pt x="414" y="2645"/>
                    <a:pt x="414" y="2299"/>
                  </a:cubicBezTo>
                  <a:lnTo>
                    <a:pt x="414" y="231"/>
                  </a:lnTo>
                  <a:cubicBezTo>
                    <a:pt x="423" y="155"/>
                    <a:pt x="423" y="78"/>
                    <a:pt x="442"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5768" name="Google Shape;15768;p69"/>
            <p:cNvSpPr/>
            <p:nvPr/>
          </p:nvSpPr>
          <p:spPr>
            <a:xfrm>
              <a:off x="5744839" y="3932985"/>
              <a:ext cx="54303" cy="97762"/>
            </a:xfrm>
            <a:custGeom>
              <a:avLst/>
              <a:gdLst/>
              <a:ahLst/>
              <a:cxnLst/>
              <a:rect l="l" t="t" r="r" b="b"/>
              <a:pathLst>
                <a:path w="2078" h="3741" extrusionOk="0">
                  <a:moveTo>
                    <a:pt x="0" y="0"/>
                  </a:moveTo>
                  <a:lnTo>
                    <a:pt x="0" y="3741"/>
                  </a:lnTo>
                  <a:lnTo>
                    <a:pt x="2077" y="3741"/>
                  </a:lnTo>
                  <a:lnTo>
                    <a:pt x="2077" y="0"/>
                  </a:lnTo>
                  <a:close/>
                </a:path>
              </a:pathLst>
            </a:custGeom>
            <a:solidFill>
              <a:srgbClr val="8B99A7"/>
            </a:solidFill>
            <a:ln>
              <a:noFill/>
            </a:ln>
          </p:spPr>
          <p:txBody>
            <a:bodyPr spcFirstLastPara="1" wrap="square" lIns="91425" tIns="91425" rIns="91425" bIns="91425" anchor="ctr" anchorCtr="0">
              <a:noAutofit/>
            </a:bodyPr>
            <a:lstStyle/>
            <a:p>
              <a:endParaRPr/>
            </a:p>
          </p:txBody>
        </p:sp>
        <p:sp>
          <p:nvSpPr>
            <p:cNvPr id="15769" name="Google Shape;15769;p69"/>
            <p:cNvSpPr/>
            <p:nvPr/>
          </p:nvSpPr>
          <p:spPr>
            <a:xfrm>
              <a:off x="5744839" y="4014387"/>
              <a:ext cx="54303" cy="16359"/>
            </a:xfrm>
            <a:custGeom>
              <a:avLst/>
              <a:gdLst/>
              <a:ahLst/>
              <a:cxnLst/>
              <a:rect l="l" t="t" r="r" b="b"/>
              <a:pathLst>
                <a:path w="2078" h="626" extrusionOk="0">
                  <a:moveTo>
                    <a:pt x="0" y="1"/>
                  </a:moveTo>
                  <a:lnTo>
                    <a:pt x="0" y="626"/>
                  </a:lnTo>
                  <a:lnTo>
                    <a:pt x="2077" y="626"/>
                  </a:lnTo>
                  <a:lnTo>
                    <a:pt x="2077" y="1"/>
                  </a:ln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770" name="Google Shape;15770;p69"/>
            <p:cNvSpPr/>
            <p:nvPr/>
          </p:nvSpPr>
          <p:spPr>
            <a:xfrm>
              <a:off x="5744839" y="4030720"/>
              <a:ext cx="54539" cy="86734"/>
            </a:xfrm>
            <a:custGeom>
              <a:avLst/>
              <a:gdLst/>
              <a:ahLst/>
              <a:cxnLst/>
              <a:rect l="l" t="t" r="r" b="b"/>
              <a:pathLst>
                <a:path w="2087" h="3319" extrusionOk="0">
                  <a:moveTo>
                    <a:pt x="10" y="1"/>
                  </a:moveTo>
                  <a:lnTo>
                    <a:pt x="0" y="3117"/>
                  </a:lnTo>
                  <a:cubicBezTo>
                    <a:pt x="0" y="3222"/>
                    <a:pt x="96" y="3319"/>
                    <a:pt x="212" y="3319"/>
                  </a:cubicBezTo>
                  <a:lnTo>
                    <a:pt x="1039" y="3319"/>
                  </a:lnTo>
                  <a:cubicBezTo>
                    <a:pt x="1135" y="3319"/>
                    <a:pt x="1221" y="3261"/>
                    <a:pt x="1241" y="3165"/>
                  </a:cubicBezTo>
                  <a:lnTo>
                    <a:pt x="2087" y="1"/>
                  </a:lnTo>
                  <a:close/>
                </a:path>
              </a:pathLst>
            </a:custGeom>
            <a:solidFill>
              <a:srgbClr val="8795A4"/>
            </a:solidFill>
            <a:ln>
              <a:noFill/>
            </a:ln>
          </p:spPr>
          <p:txBody>
            <a:bodyPr spcFirstLastPara="1" wrap="square" lIns="91425" tIns="91425" rIns="91425" bIns="91425" anchor="ctr" anchorCtr="0">
              <a:noAutofit/>
            </a:bodyPr>
            <a:lstStyle/>
            <a:p>
              <a:endParaRPr/>
            </a:p>
          </p:txBody>
        </p:sp>
        <p:sp>
          <p:nvSpPr>
            <p:cNvPr id="15771" name="Google Shape;15771;p69"/>
            <p:cNvSpPr/>
            <p:nvPr/>
          </p:nvSpPr>
          <p:spPr>
            <a:xfrm>
              <a:off x="6025528" y="3976443"/>
              <a:ext cx="30758" cy="10871"/>
            </a:xfrm>
            <a:custGeom>
              <a:avLst/>
              <a:gdLst/>
              <a:ahLst/>
              <a:cxnLst/>
              <a:rect l="l" t="t" r="r" b="b"/>
              <a:pathLst>
                <a:path w="1177" h="416" extrusionOk="0">
                  <a:moveTo>
                    <a:pt x="903" y="0"/>
                  </a:moveTo>
                  <a:cubicBezTo>
                    <a:pt x="897" y="0"/>
                    <a:pt x="891" y="1"/>
                    <a:pt x="885" y="1"/>
                  </a:cubicBezTo>
                  <a:lnTo>
                    <a:pt x="260" y="1"/>
                  </a:lnTo>
                  <a:cubicBezTo>
                    <a:pt x="0" y="20"/>
                    <a:pt x="0" y="395"/>
                    <a:pt x="260" y="414"/>
                  </a:cubicBezTo>
                  <a:lnTo>
                    <a:pt x="885" y="414"/>
                  </a:lnTo>
                  <a:cubicBezTo>
                    <a:pt x="894" y="415"/>
                    <a:pt x="903" y="416"/>
                    <a:pt x="911" y="416"/>
                  </a:cubicBezTo>
                  <a:cubicBezTo>
                    <a:pt x="1177" y="416"/>
                    <a:pt x="1174" y="0"/>
                    <a:pt x="903" y="0"/>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5772" name="Google Shape;15772;p69"/>
            <p:cNvSpPr/>
            <p:nvPr/>
          </p:nvSpPr>
          <p:spPr>
            <a:xfrm>
              <a:off x="6004675" y="3914718"/>
              <a:ext cx="26786" cy="22814"/>
            </a:xfrm>
            <a:custGeom>
              <a:avLst/>
              <a:gdLst/>
              <a:ahLst/>
              <a:cxnLst/>
              <a:rect l="l" t="t" r="r" b="b"/>
              <a:pathLst>
                <a:path w="1025" h="873" extrusionOk="0">
                  <a:moveTo>
                    <a:pt x="716" y="0"/>
                  </a:moveTo>
                  <a:cubicBezTo>
                    <a:pt x="665" y="0"/>
                    <a:pt x="613" y="22"/>
                    <a:pt x="567" y="74"/>
                  </a:cubicBezTo>
                  <a:lnTo>
                    <a:pt x="125" y="517"/>
                  </a:lnTo>
                  <a:cubicBezTo>
                    <a:pt x="0" y="651"/>
                    <a:pt x="87" y="872"/>
                    <a:pt x="269" y="872"/>
                  </a:cubicBezTo>
                  <a:cubicBezTo>
                    <a:pt x="327" y="872"/>
                    <a:pt x="375" y="853"/>
                    <a:pt x="413" y="815"/>
                  </a:cubicBezTo>
                  <a:lnTo>
                    <a:pt x="856" y="372"/>
                  </a:lnTo>
                  <a:cubicBezTo>
                    <a:pt x="1025" y="226"/>
                    <a:pt x="880" y="0"/>
                    <a:pt x="716" y="0"/>
                  </a:cubicBezTo>
                  <a:close/>
                </a:path>
              </a:pathLst>
            </a:custGeom>
            <a:solidFill>
              <a:srgbClr val="B6C5D1"/>
            </a:solidFill>
            <a:ln>
              <a:noFill/>
            </a:ln>
          </p:spPr>
          <p:txBody>
            <a:bodyPr spcFirstLastPara="1" wrap="square" lIns="91425" tIns="91425" rIns="91425" bIns="91425" anchor="ctr" anchorCtr="0">
              <a:noAutofit/>
            </a:bodyPr>
            <a:lstStyle/>
            <a:p>
              <a:endParaRPr/>
            </a:p>
          </p:txBody>
        </p:sp>
        <p:sp>
          <p:nvSpPr>
            <p:cNvPr id="15773" name="Google Shape;15773;p69"/>
            <p:cNvSpPr/>
            <p:nvPr/>
          </p:nvSpPr>
          <p:spPr>
            <a:xfrm>
              <a:off x="6003368" y="4025886"/>
              <a:ext cx="26943" cy="22709"/>
            </a:xfrm>
            <a:custGeom>
              <a:avLst/>
              <a:gdLst/>
              <a:ahLst/>
              <a:cxnLst/>
              <a:rect l="l" t="t" r="r" b="b"/>
              <a:pathLst>
                <a:path w="1031" h="869" extrusionOk="0">
                  <a:moveTo>
                    <a:pt x="309" y="1"/>
                  </a:moveTo>
                  <a:cubicBezTo>
                    <a:pt x="145" y="1"/>
                    <a:pt x="0" y="223"/>
                    <a:pt x="175" y="369"/>
                  </a:cubicBezTo>
                  <a:lnTo>
                    <a:pt x="608" y="811"/>
                  </a:lnTo>
                  <a:cubicBezTo>
                    <a:pt x="646" y="849"/>
                    <a:pt x="704" y="869"/>
                    <a:pt x="762" y="869"/>
                  </a:cubicBezTo>
                  <a:cubicBezTo>
                    <a:pt x="944" y="869"/>
                    <a:pt x="1031" y="648"/>
                    <a:pt x="906" y="523"/>
                  </a:cubicBezTo>
                  <a:lnTo>
                    <a:pt x="463" y="80"/>
                  </a:lnTo>
                  <a:cubicBezTo>
                    <a:pt x="417" y="24"/>
                    <a:pt x="362" y="1"/>
                    <a:pt x="309" y="1"/>
                  </a:cubicBezTo>
                  <a:close/>
                </a:path>
              </a:pathLst>
            </a:custGeom>
            <a:solidFill>
              <a:srgbClr val="B6C5D1"/>
            </a:solidFill>
            <a:ln>
              <a:noFill/>
            </a:ln>
          </p:spPr>
          <p:txBody>
            <a:bodyPr spcFirstLastPara="1" wrap="square" lIns="91425" tIns="91425" rIns="91425" bIns="91425" anchor="ctr" anchorCtr="0">
              <a:noAutofit/>
            </a:bodyPr>
            <a:lstStyle/>
            <a:p>
              <a:endParaRPr/>
            </a:p>
          </p:txBody>
        </p:sp>
      </p:grpSp>
      <p:grpSp>
        <p:nvGrpSpPr>
          <p:cNvPr id="15774" name="Google Shape;15774;p69"/>
          <p:cNvGrpSpPr/>
          <p:nvPr/>
        </p:nvGrpSpPr>
        <p:grpSpPr>
          <a:xfrm>
            <a:off x="7648618" y="3156097"/>
            <a:ext cx="97265" cy="360393"/>
            <a:chOff x="7648618" y="3340744"/>
            <a:chExt cx="97265" cy="360393"/>
          </a:xfrm>
        </p:grpSpPr>
        <p:sp>
          <p:nvSpPr>
            <p:cNvPr id="15775" name="Google Shape;15775;p69"/>
            <p:cNvSpPr/>
            <p:nvPr/>
          </p:nvSpPr>
          <p:spPr>
            <a:xfrm>
              <a:off x="7648618" y="3340744"/>
              <a:ext cx="97265" cy="307057"/>
            </a:xfrm>
            <a:custGeom>
              <a:avLst/>
              <a:gdLst/>
              <a:ahLst/>
              <a:cxnLst/>
              <a:rect l="l" t="t" r="r" b="b"/>
              <a:pathLst>
                <a:path w="3722" h="11750" extrusionOk="0">
                  <a:moveTo>
                    <a:pt x="1928" y="1"/>
                  </a:moveTo>
                  <a:cubicBezTo>
                    <a:pt x="1764" y="1"/>
                    <a:pt x="1599" y="68"/>
                    <a:pt x="1481" y="200"/>
                  </a:cubicBezTo>
                  <a:lnTo>
                    <a:pt x="885" y="883"/>
                  </a:lnTo>
                  <a:cubicBezTo>
                    <a:pt x="317" y="1527"/>
                    <a:pt x="0" y="2364"/>
                    <a:pt x="0" y="3220"/>
                  </a:cubicBezTo>
                  <a:lnTo>
                    <a:pt x="0" y="5585"/>
                  </a:lnTo>
                  <a:lnTo>
                    <a:pt x="260" y="5797"/>
                  </a:lnTo>
                  <a:cubicBezTo>
                    <a:pt x="519" y="6008"/>
                    <a:pt x="548" y="6412"/>
                    <a:pt x="308" y="6662"/>
                  </a:cubicBezTo>
                  <a:lnTo>
                    <a:pt x="0" y="6980"/>
                  </a:lnTo>
                  <a:lnTo>
                    <a:pt x="0" y="8451"/>
                  </a:lnTo>
                  <a:cubicBezTo>
                    <a:pt x="0" y="8932"/>
                    <a:pt x="144" y="9393"/>
                    <a:pt x="423" y="9787"/>
                  </a:cubicBezTo>
                  <a:lnTo>
                    <a:pt x="1827" y="11749"/>
                  </a:lnTo>
                  <a:lnTo>
                    <a:pt x="2289" y="11115"/>
                  </a:lnTo>
                  <a:lnTo>
                    <a:pt x="3279" y="9759"/>
                  </a:lnTo>
                  <a:cubicBezTo>
                    <a:pt x="3558" y="9364"/>
                    <a:pt x="3712" y="8893"/>
                    <a:pt x="3722" y="8403"/>
                  </a:cubicBezTo>
                  <a:lnTo>
                    <a:pt x="3722" y="5306"/>
                  </a:lnTo>
                  <a:lnTo>
                    <a:pt x="3221" y="4903"/>
                  </a:lnTo>
                  <a:cubicBezTo>
                    <a:pt x="2952" y="4681"/>
                    <a:pt x="2933" y="4278"/>
                    <a:pt x="3173" y="4027"/>
                  </a:cubicBezTo>
                  <a:lnTo>
                    <a:pt x="3712" y="3470"/>
                  </a:lnTo>
                  <a:lnTo>
                    <a:pt x="3712" y="3114"/>
                  </a:lnTo>
                  <a:cubicBezTo>
                    <a:pt x="3712" y="2297"/>
                    <a:pt x="3433" y="1508"/>
                    <a:pt x="2923" y="883"/>
                  </a:cubicBezTo>
                  <a:lnTo>
                    <a:pt x="2385" y="220"/>
                  </a:lnTo>
                  <a:cubicBezTo>
                    <a:pt x="2267" y="73"/>
                    <a:pt x="2098" y="1"/>
                    <a:pt x="1928"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5776" name="Google Shape;15776;p69"/>
            <p:cNvSpPr/>
            <p:nvPr/>
          </p:nvSpPr>
          <p:spPr>
            <a:xfrm>
              <a:off x="7672477" y="3346467"/>
              <a:ext cx="73406" cy="284740"/>
            </a:xfrm>
            <a:custGeom>
              <a:avLst/>
              <a:gdLst/>
              <a:ahLst/>
              <a:cxnLst/>
              <a:rect l="l" t="t" r="r" b="b"/>
              <a:pathLst>
                <a:path w="2809" h="10896" extrusionOk="0">
                  <a:moveTo>
                    <a:pt x="1472" y="1"/>
                  </a:moveTo>
                  <a:lnTo>
                    <a:pt x="885" y="664"/>
                  </a:lnTo>
                  <a:cubicBezTo>
                    <a:pt x="308" y="1308"/>
                    <a:pt x="1" y="2145"/>
                    <a:pt x="1" y="3001"/>
                  </a:cubicBezTo>
                  <a:lnTo>
                    <a:pt x="1" y="5366"/>
                  </a:lnTo>
                  <a:lnTo>
                    <a:pt x="260" y="5578"/>
                  </a:lnTo>
                  <a:cubicBezTo>
                    <a:pt x="520" y="5789"/>
                    <a:pt x="549" y="6193"/>
                    <a:pt x="308" y="6443"/>
                  </a:cubicBezTo>
                  <a:lnTo>
                    <a:pt x="1" y="6761"/>
                  </a:lnTo>
                  <a:lnTo>
                    <a:pt x="1" y="8232"/>
                  </a:lnTo>
                  <a:cubicBezTo>
                    <a:pt x="1" y="8713"/>
                    <a:pt x="145" y="9174"/>
                    <a:pt x="424" y="9559"/>
                  </a:cubicBezTo>
                  <a:lnTo>
                    <a:pt x="1376" y="10896"/>
                  </a:lnTo>
                  <a:lnTo>
                    <a:pt x="2366" y="9540"/>
                  </a:lnTo>
                  <a:cubicBezTo>
                    <a:pt x="2645" y="9145"/>
                    <a:pt x="2799" y="8674"/>
                    <a:pt x="2809" y="8184"/>
                  </a:cubicBezTo>
                  <a:lnTo>
                    <a:pt x="2809" y="5087"/>
                  </a:lnTo>
                  <a:lnTo>
                    <a:pt x="2308" y="4684"/>
                  </a:lnTo>
                  <a:cubicBezTo>
                    <a:pt x="2039" y="4462"/>
                    <a:pt x="2020" y="4059"/>
                    <a:pt x="2260" y="3808"/>
                  </a:cubicBezTo>
                  <a:lnTo>
                    <a:pt x="2799" y="3251"/>
                  </a:lnTo>
                  <a:lnTo>
                    <a:pt x="2799" y="2895"/>
                  </a:lnTo>
                  <a:cubicBezTo>
                    <a:pt x="2799" y="2078"/>
                    <a:pt x="2520" y="1289"/>
                    <a:pt x="2010" y="664"/>
                  </a:cubicBezTo>
                  <a:lnTo>
                    <a:pt x="1472" y="1"/>
                  </a:ln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5777" name="Google Shape;15777;p69"/>
            <p:cNvSpPr/>
            <p:nvPr/>
          </p:nvSpPr>
          <p:spPr>
            <a:xfrm>
              <a:off x="7656562" y="3376571"/>
              <a:ext cx="80018" cy="324566"/>
            </a:xfrm>
            <a:custGeom>
              <a:avLst/>
              <a:gdLst/>
              <a:ahLst/>
              <a:cxnLst/>
              <a:rect l="l" t="t" r="r" b="b"/>
              <a:pathLst>
                <a:path w="3062" h="12420" extrusionOk="0">
                  <a:moveTo>
                    <a:pt x="1560" y="0"/>
                  </a:moveTo>
                  <a:cubicBezTo>
                    <a:pt x="1451" y="0"/>
                    <a:pt x="1340" y="75"/>
                    <a:pt x="1350" y="224"/>
                  </a:cubicBezTo>
                  <a:lnTo>
                    <a:pt x="1350" y="1560"/>
                  </a:lnTo>
                  <a:lnTo>
                    <a:pt x="860" y="1128"/>
                  </a:lnTo>
                  <a:cubicBezTo>
                    <a:pt x="815" y="1083"/>
                    <a:pt x="765" y="1064"/>
                    <a:pt x="717" y="1064"/>
                  </a:cubicBezTo>
                  <a:cubicBezTo>
                    <a:pt x="551" y="1064"/>
                    <a:pt x="409" y="1293"/>
                    <a:pt x="581" y="1435"/>
                  </a:cubicBezTo>
                  <a:lnTo>
                    <a:pt x="1340" y="2108"/>
                  </a:lnTo>
                  <a:lnTo>
                    <a:pt x="1350" y="2118"/>
                  </a:lnTo>
                  <a:lnTo>
                    <a:pt x="1350" y="6061"/>
                  </a:lnTo>
                  <a:lnTo>
                    <a:pt x="917" y="5666"/>
                  </a:lnTo>
                  <a:cubicBezTo>
                    <a:pt x="871" y="5618"/>
                    <a:pt x="819" y="5598"/>
                    <a:pt x="770" y="5598"/>
                  </a:cubicBezTo>
                  <a:cubicBezTo>
                    <a:pt x="603" y="5598"/>
                    <a:pt x="461" y="5826"/>
                    <a:pt x="638" y="5974"/>
                  </a:cubicBezTo>
                  <a:lnTo>
                    <a:pt x="1350" y="6628"/>
                  </a:lnTo>
                  <a:lnTo>
                    <a:pt x="1350" y="10955"/>
                  </a:lnTo>
                  <a:lnTo>
                    <a:pt x="465" y="10109"/>
                  </a:lnTo>
                  <a:cubicBezTo>
                    <a:pt x="418" y="10057"/>
                    <a:pt x="363" y="10035"/>
                    <a:pt x="311" y="10035"/>
                  </a:cubicBezTo>
                  <a:cubicBezTo>
                    <a:pt x="144" y="10035"/>
                    <a:pt x="1" y="10260"/>
                    <a:pt x="177" y="10407"/>
                  </a:cubicBezTo>
                  <a:lnTo>
                    <a:pt x="1350" y="11542"/>
                  </a:lnTo>
                  <a:lnTo>
                    <a:pt x="1350" y="12224"/>
                  </a:lnTo>
                  <a:cubicBezTo>
                    <a:pt x="1360" y="12354"/>
                    <a:pt x="1458" y="12419"/>
                    <a:pt x="1557" y="12419"/>
                  </a:cubicBezTo>
                  <a:cubicBezTo>
                    <a:pt x="1655" y="12419"/>
                    <a:pt x="1754" y="12354"/>
                    <a:pt x="1764" y="12224"/>
                  </a:cubicBezTo>
                  <a:lnTo>
                    <a:pt x="1764" y="11532"/>
                  </a:lnTo>
                  <a:lnTo>
                    <a:pt x="2975" y="10311"/>
                  </a:lnTo>
                  <a:cubicBezTo>
                    <a:pt x="3062" y="10234"/>
                    <a:pt x="3062" y="10090"/>
                    <a:pt x="2975" y="10013"/>
                  </a:cubicBezTo>
                  <a:cubicBezTo>
                    <a:pt x="2932" y="9969"/>
                    <a:pt x="2877" y="9948"/>
                    <a:pt x="2823" y="9948"/>
                  </a:cubicBezTo>
                  <a:cubicBezTo>
                    <a:pt x="2768" y="9948"/>
                    <a:pt x="2716" y="9969"/>
                    <a:pt x="2677" y="10013"/>
                  </a:cubicBezTo>
                  <a:lnTo>
                    <a:pt x="1764" y="10936"/>
                  </a:lnTo>
                  <a:lnTo>
                    <a:pt x="1764" y="4926"/>
                  </a:lnTo>
                  <a:lnTo>
                    <a:pt x="2706" y="4234"/>
                  </a:lnTo>
                  <a:cubicBezTo>
                    <a:pt x="2859" y="4096"/>
                    <a:pt x="2735" y="3870"/>
                    <a:pt x="2565" y="3870"/>
                  </a:cubicBezTo>
                  <a:cubicBezTo>
                    <a:pt x="2533" y="3870"/>
                    <a:pt x="2499" y="3879"/>
                    <a:pt x="2466" y="3897"/>
                  </a:cubicBezTo>
                  <a:lnTo>
                    <a:pt x="1764" y="4407"/>
                  </a:lnTo>
                  <a:lnTo>
                    <a:pt x="1764" y="224"/>
                  </a:lnTo>
                  <a:cubicBezTo>
                    <a:pt x="1778" y="75"/>
                    <a:pt x="1670" y="0"/>
                    <a:pt x="1560" y="0"/>
                  </a:cubicBezTo>
                  <a:close/>
                </a:path>
              </a:pathLst>
            </a:custGeom>
            <a:solidFill>
              <a:srgbClr val="B9C6D0"/>
            </a:solidFill>
            <a:ln>
              <a:noFill/>
            </a:ln>
          </p:spPr>
          <p:txBody>
            <a:bodyPr spcFirstLastPara="1" wrap="square" lIns="91425" tIns="91425" rIns="91425" bIns="91425" anchor="ctr" anchorCtr="0">
              <a:noAutofit/>
            </a:bodyPr>
            <a:lstStyle/>
            <a:p>
              <a:endParaRPr/>
            </a:p>
          </p:txBody>
        </p:sp>
      </p:grpSp>
      <p:grpSp>
        <p:nvGrpSpPr>
          <p:cNvPr id="15778" name="Google Shape;15778;p69"/>
          <p:cNvGrpSpPr/>
          <p:nvPr/>
        </p:nvGrpSpPr>
        <p:grpSpPr>
          <a:xfrm>
            <a:off x="7164357" y="3606020"/>
            <a:ext cx="385507" cy="382501"/>
            <a:chOff x="7164356" y="3790667"/>
            <a:chExt cx="385507" cy="382501"/>
          </a:xfrm>
        </p:grpSpPr>
        <p:sp>
          <p:nvSpPr>
            <p:cNvPr id="15779" name="Google Shape;15779;p69"/>
            <p:cNvSpPr/>
            <p:nvPr/>
          </p:nvSpPr>
          <p:spPr>
            <a:xfrm>
              <a:off x="7241526" y="3981983"/>
              <a:ext cx="114852" cy="114852"/>
            </a:xfrm>
            <a:custGeom>
              <a:avLst/>
              <a:gdLst/>
              <a:ahLst/>
              <a:cxnLst/>
              <a:rect l="l" t="t" r="r" b="b"/>
              <a:pathLst>
                <a:path w="4395" h="4395" extrusionOk="0">
                  <a:moveTo>
                    <a:pt x="1212" y="0"/>
                  </a:moveTo>
                  <a:lnTo>
                    <a:pt x="0" y="1202"/>
                  </a:lnTo>
                  <a:lnTo>
                    <a:pt x="3183" y="4395"/>
                  </a:lnTo>
                  <a:lnTo>
                    <a:pt x="4395" y="3183"/>
                  </a:lnTo>
                  <a:lnTo>
                    <a:pt x="1212" y="0"/>
                  </a:ln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15780" name="Google Shape;15780;p69"/>
            <p:cNvSpPr/>
            <p:nvPr/>
          </p:nvSpPr>
          <p:spPr>
            <a:xfrm>
              <a:off x="7247536" y="3984988"/>
              <a:ext cx="56838" cy="56577"/>
            </a:xfrm>
            <a:custGeom>
              <a:avLst/>
              <a:gdLst/>
              <a:ahLst/>
              <a:cxnLst/>
              <a:rect l="l" t="t" r="r" b="b"/>
              <a:pathLst>
                <a:path w="2175" h="2165" extrusionOk="0">
                  <a:moveTo>
                    <a:pt x="1097" y="1"/>
                  </a:moveTo>
                  <a:lnTo>
                    <a:pt x="1" y="1328"/>
                  </a:lnTo>
                  <a:lnTo>
                    <a:pt x="847" y="2164"/>
                  </a:lnTo>
                  <a:lnTo>
                    <a:pt x="2174" y="1078"/>
                  </a:lnTo>
                  <a:lnTo>
                    <a:pt x="1097" y="1"/>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781" name="Google Shape;15781;p69"/>
            <p:cNvSpPr/>
            <p:nvPr/>
          </p:nvSpPr>
          <p:spPr>
            <a:xfrm>
              <a:off x="7296561" y="4033987"/>
              <a:ext cx="56812" cy="56838"/>
            </a:xfrm>
            <a:custGeom>
              <a:avLst/>
              <a:gdLst/>
              <a:ahLst/>
              <a:cxnLst/>
              <a:rect l="l" t="t" r="r" b="b"/>
              <a:pathLst>
                <a:path w="2174" h="2175" extrusionOk="0">
                  <a:moveTo>
                    <a:pt x="1096" y="1"/>
                  </a:moveTo>
                  <a:lnTo>
                    <a:pt x="0" y="1328"/>
                  </a:lnTo>
                  <a:lnTo>
                    <a:pt x="846" y="2174"/>
                  </a:lnTo>
                  <a:lnTo>
                    <a:pt x="2173" y="1078"/>
                  </a:lnTo>
                  <a:lnTo>
                    <a:pt x="1096" y="1"/>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782" name="Google Shape;15782;p69"/>
            <p:cNvSpPr/>
            <p:nvPr/>
          </p:nvSpPr>
          <p:spPr>
            <a:xfrm>
              <a:off x="7445307" y="3826468"/>
              <a:ext cx="68859" cy="64312"/>
            </a:xfrm>
            <a:custGeom>
              <a:avLst/>
              <a:gdLst/>
              <a:ahLst/>
              <a:cxnLst/>
              <a:rect l="l" t="t" r="r" b="b"/>
              <a:pathLst>
                <a:path w="2635" h="2461" extrusionOk="0">
                  <a:moveTo>
                    <a:pt x="2318" y="1"/>
                  </a:moveTo>
                  <a:cubicBezTo>
                    <a:pt x="2267" y="1"/>
                    <a:pt x="2213" y="20"/>
                    <a:pt x="2164" y="66"/>
                  </a:cubicBezTo>
                  <a:lnTo>
                    <a:pt x="145" y="2086"/>
                  </a:lnTo>
                  <a:cubicBezTo>
                    <a:pt x="1" y="2230"/>
                    <a:pt x="106" y="2461"/>
                    <a:pt x="299" y="2461"/>
                  </a:cubicBezTo>
                  <a:cubicBezTo>
                    <a:pt x="357" y="2461"/>
                    <a:pt x="414" y="2442"/>
                    <a:pt x="453" y="2403"/>
                  </a:cubicBezTo>
                  <a:lnTo>
                    <a:pt x="2472" y="374"/>
                  </a:lnTo>
                  <a:cubicBezTo>
                    <a:pt x="2635" y="219"/>
                    <a:pt x="2490" y="1"/>
                    <a:pt x="2318" y="1"/>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83" name="Google Shape;15783;p69"/>
            <p:cNvSpPr/>
            <p:nvPr/>
          </p:nvSpPr>
          <p:spPr>
            <a:xfrm>
              <a:off x="7423957" y="3793097"/>
              <a:ext cx="33789" cy="83363"/>
            </a:xfrm>
            <a:custGeom>
              <a:avLst/>
              <a:gdLst/>
              <a:ahLst/>
              <a:cxnLst/>
              <a:rect l="l" t="t" r="r" b="b"/>
              <a:pathLst>
                <a:path w="1293" h="3190" extrusionOk="0">
                  <a:moveTo>
                    <a:pt x="1029" y="1"/>
                  </a:moveTo>
                  <a:cubicBezTo>
                    <a:pt x="941" y="1"/>
                    <a:pt x="852" y="49"/>
                    <a:pt x="818" y="161"/>
                  </a:cubicBezTo>
                  <a:lnTo>
                    <a:pt x="39" y="2911"/>
                  </a:lnTo>
                  <a:cubicBezTo>
                    <a:pt x="0" y="3046"/>
                    <a:pt x="106" y="3190"/>
                    <a:pt x="250" y="3190"/>
                  </a:cubicBezTo>
                  <a:cubicBezTo>
                    <a:pt x="347" y="3190"/>
                    <a:pt x="433" y="3122"/>
                    <a:pt x="462" y="3026"/>
                  </a:cubicBezTo>
                  <a:lnTo>
                    <a:pt x="1241" y="276"/>
                  </a:lnTo>
                  <a:cubicBezTo>
                    <a:pt x="1293" y="109"/>
                    <a:pt x="1161" y="1"/>
                    <a:pt x="1029" y="1"/>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84" name="Google Shape;15784;p69"/>
            <p:cNvSpPr/>
            <p:nvPr/>
          </p:nvSpPr>
          <p:spPr>
            <a:xfrm>
              <a:off x="7378852" y="3790667"/>
              <a:ext cx="35331" cy="82788"/>
            </a:xfrm>
            <a:custGeom>
              <a:avLst/>
              <a:gdLst/>
              <a:ahLst/>
              <a:cxnLst/>
              <a:rect l="l" t="t" r="r" b="b"/>
              <a:pathLst>
                <a:path w="1352" h="3168" extrusionOk="0">
                  <a:moveTo>
                    <a:pt x="263" y="1"/>
                  </a:moveTo>
                  <a:cubicBezTo>
                    <a:pt x="132" y="1"/>
                    <a:pt x="1" y="113"/>
                    <a:pt x="53" y="283"/>
                  </a:cubicBezTo>
                  <a:lnTo>
                    <a:pt x="890" y="3013"/>
                  </a:lnTo>
                  <a:cubicBezTo>
                    <a:pt x="919" y="3110"/>
                    <a:pt x="1005" y="3167"/>
                    <a:pt x="1101" y="3167"/>
                  </a:cubicBezTo>
                  <a:cubicBezTo>
                    <a:pt x="1246" y="3167"/>
                    <a:pt x="1351" y="3023"/>
                    <a:pt x="1313" y="2888"/>
                  </a:cubicBezTo>
                  <a:lnTo>
                    <a:pt x="467" y="158"/>
                  </a:lnTo>
                  <a:cubicBezTo>
                    <a:pt x="433" y="48"/>
                    <a:pt x="348" y="1"/>
                    <a:pt x="263" y="1"/>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85" name="Google Shape;15785;p69"/>
            <p:cNvSpPr/>
            <p:nvPr/>
          </p:nvSpPr>
          <p:spPr>
            <a:xfrm>
              <a:off x="7459392" y="3881477"/>
              <a:ext cx="88354" cy="32169"/>
            </a:xfrm>
            <a:custGeom>
              <a:avLst/>
              <a:gdLst/>
              <a:ahLst/>
              <a:cxnLst/>
              <a:rect l="l" t="t" r="r" b="b"/>
              <a:pathLst>
                <a:path w="3381" h="1231" extrusionOk="0">
                  <a:moveTo>
                    <a:pt x="3066" y="0"/>
                  </a:moveTo>
                  <a:cubicBezTo>
                    <a:pt x="3046" y="0"/>
                    <a:pt x="3023" y="3"/>
                    <a:pt x="3000" y="10"/>
                  </a:cubicBezTo>
                  <a:lnTo>
                    <a:pt x="250" y="798"/>
                  </a:lnTo>
                  <a:cubicBezTo>
                    <a:pt x="0" y="866"/>
                    <a:pt x="48" y="1231"/>
                    <a:pt x="308" y="1231"/>
                  </a:cubicBezTo>
                  <a:cubicBezTo>
                    <a:pt x="337" y="1231"/>
                    <a:pt x="356" y="1221"/>
                    <a:pt x="375" y="1221"/>
                  </a:cubicBezTo>
                  <a:lnTo>
                    <a:pt x="3116" y="433"/>
                  </a:lnTo>
                  <a:cubicBezTo>
                    <a:pt x="3380" y="362"/>
                    <a:pt x="3297" y="0"/>
                    <a:pt x="3066" y="0"/>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86" name="Google Shape;15786;p69"/>
            <p:cNvSpPr/>
            <p:nvPr/>
          </p:nvSpPr>
          <p:spPr>
            <a:xfrm>
              <a:off x="7462084" y="3924883"/>
              <a:ext cx="87779" cy="33502"/>
            </a:xfrm>
            <a:custGeom>
              <a:avLst/>
              <a:gdLst/>
              <a:ahLst/>
              <a:cxnLst/>
              <a:rect l="l" t="t" r="r" b="b"/>
              <a:pathLst>
                <a:path w="3359" h="1282" extrusionOk="0">
                  <a:moveTo>
                    <a:pt x="313" y="0"/>
                  </a:moveTo>
                  <a:cubicBezTo>
                    <a:pt x="87" y="0"/>
                    <a:pt x="0" y="347"/>
                    <a:pt x="253" y="426"/>
                  </a:cubicBezTo>
                  <a:lnTo>
                    <a:pt x="2994" y="1272"/>
                  </a:lnTo>
                  <a:cubicBezTo>
                    <a:pt x="3013" y="1272"/>
                    <a:pt x="3032" y="1282"/>
                    <a:pt x="3051" y="1282"/>
                  </a:cubicBezTo>
                  <a:cubicBezTo>
                    <a:pt x="3311" y="1282"/>
                    <a:pt x="3359" y="916"/>
                    <a:pt x="3119" y="849"/>
                  </a:cubicBezTo>
                  <a:lnTo>
                    <a:pt x="388" y="12"/>
                  </a:lnTo>
                  <a:cubicBezTo>
                    <a:pt x="361" y="4"/>
                    <a:pt x="337" y="0"/>
                    <a:pt x="313" y="0"/>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87" name="Google Shape;15787;p69"/>
            <p:cNvSpPr/>
            <p:nvPr/>
          </p:nvSpPr>
          <p:spPr>
            <a:xfrm>
              <a:off x="7325202" y="3850406"/>
              <a:ext cx="74399" cy="66167"/>
            </a:xfrm>
            <a:custGeom>
              <a:avLst/>
              <a:gdLst/>
              <a:ahLst/>
              <a:cxnLst/>
              <a:rect l="l" t="t" r="r" b="b"/>
              <a:pathLst>
                <a:path w="2847" h="2532" extrusionOk="0">
                  <a:moveTo>
                    <a:pt x="1139" y="1"/>
                  </a:moveTo>
                  <a:cubicBezTo>
                    <a:pt x="869" y="1"/>
                    <a:pt x="618" y="91"/>
                    <a:pt x="433" y="276"/>
                  </a:cubicBezTo>
                  <a:cubicBezTo>
                    <a:pt x="0" y="708"/>
                    <a:pt x="87" y="1506"/>
                    <a:pt x="635" y="2055"/>
                  </a:cubicBezTo>
                  <a:cubicBezTo>
                    <a:pt x="949" y="2369"/>
                    <a:pt x="1345" y="2531"/>
                    <a:pt x="1708" y="2531"/>
                  </a:cubicBezTo>
                  <a:cubicBezTo>
                    <a:pt x="1978" y="2531"/>
                    <a:pt x="2229" y="2441"/>
                    <a:pt x="2414" y="2256"/>
                  </a:cubicBezTo>
                  <a:cubicBezTo>
                    <a:pt x="2847" y="1824"/>
                    <a:pt x="2760" y="1026"/>
                    <a:pt x="2212" y="477"/>
                  </a:cubicBezTo>
                  <a:cubicBezTo>
                    <a:pt x="1898" y="163"/>
                    <a:pt x="1501" y="1"/>
                    <a:pt x="1139" y="1"/>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88" name="Google Shape;15788;p69"/>
            <p:cNvSpPr/>
            <p:nvPr/>
          </p:nvSpPr>
          <p:spPr>
            <a:xfrm>
              <a:off x="7309627" y="3852392"/>
              <a:ext cx="84460" cy="83885"/>
            </a:xfrm>
            <a:custGeom>
              <a:avLst/>
              <a:gdLst/>
              <a:ahLst/>
              <a:cxnLst/>
              <a:rect l="l" t="t" r="r" b="b"/>
              <a:pathLst>
                <a:path w="3232" h="3210" extrusionOk="0">
                  <a:moveTo>
                    <a:pt x="958" y="0"/>
                  </a:moveTo>
                  <a:cubicBezTo>
                    <a:pt x="899" y="0"/>
                    <a:pt x="841" y="22"/>
                    <a:pt x="798" y="65"/>
                  </a:cubicBezTo>
                  <a:lnTo>
                    <a:pt x="0" y="863"/>
                  </a:lnTo>
                  <a:lnTo>
                    <a:pt x="2346" y="3209"/>
                  </a:lnTo>
                  <a:lnTo>
                    <a:pt x="3145" y="2421"/>
                  </a:lnTo>
                  <a:cubicBezTo>
                    <a:pt x="3231" y="2325"/>
                    <a:pt x="3231" y="2180"/>
                    <a:pt x="3145" y="2084"/>
                  </a:cubicBezTo>
                  <a:lnTo>
                    <a:pt x="1125" y="65"/>
                  </a:lnTo>
                  <a:cubicBezTo>
                    <a:pt x="1077" y="22"/>
                    <a:pt x="1017" y="0"/>
                    <a:pt x="958" y="0"/>
                  </a:cubicBez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15789" name="Google Shape;15789;p69"/>
            <p:cNvSpPr/>
            <p:nvPr/>
          </p:nvSpPr>
          <p:spPr>
            <a:xfrm>
              <a:off x="7309627" y="3859604"/>
              <a:ext cx="76647" cy="76673"/>
            </a:xfrm>
            <a:custGeom>
              <a:avLst/>
              <a:gdLst/>
              <a:ahLst/>
              <a:cxnLst/>
              <a:rect l="l" t="t" r="r" b="b"/>
              <a:pathLst>
                <a:path w="2933" h="2934" extrusionOk="0">
                  <a:moveTo>
                    <a:pt x="577" y="0"/>
                  </a:moveTo>
                  <a:lnTo>
                    <a:pt x="0" y="587"/>
                  </a:lnTo>
                  <a:lnTo>
                    <a:pt x="2346" y="2933"/>
                  </a:lnTo>
                  <a:lnTo>
                    <a:pt x="2933" y="2347"/>
                  </a:lnTo>
                  <a:lnTo>
                    <a:pt x="577" y="0"/>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790" name="Google Shape;15790;p69"/>
            <p:cNvSpPr/>
            <p:nvPr/>
          </p:nvSpPr>
          <p:spPr>
            <a:xfrm>
              <a:off x="7187980" y="3869927"/>
              <a:ext cx="188755" cy="187971"/>
            </a:xfrm>
            <a:custGeom>
              <a:avLst/>
              <a:gdLst/>
              <a:ahLst/>
              <a:cxnLst/>
              <a:rect l="l" t="t" r="r" b="b"/>
              <a:pathLst>
                <a:path w="7223" h="7193" extrusionOk="0">
                  <a:moveTo>
                    <a:pt x="4814" y="1"/>
                  </a:moveTo>
                  <a:cubicBezTo>
                    <a:pt x="4748" y="1"/>
                    <a:pt x="4682" y="30"/>
                    <a:pt x="4636" y="86"/>
                  </a:cubicBezTo>
                  <a:lnTo>
                    <a:pt x="1" y="5702"/>
                  </a:lnTo>
                  <a:lnTo>
                    <a:pt x="1491" y="7193"/>
                  </a:lnTo>
                  <a:lnTo>
                    <a:pt x="7117" y="2567"/>
                  </a:lnTo>
                  <a:cubicBezTo>
                    <a:pt x="7223" y="2481"/>
                    <a:pt x="7223" y="2317"/>
                    <a:pt x="7126" y="2221"/>
                  </a:cubicBezTo>
                  <a:lnTo>
                    <a:pt x="4972" y="67"/>
                  </a:lnTo>
                  <a:cubicBezTo>
                    <a:pt x="4928" y="22"/>
                    <a:pt x="4871" y="1"/>
                    <a:pt x="4814" y="1"/>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5791" name="Google Shape;15791;p69"/>
            <p:cNvSpPr/>
            <p:nvPr/>
          </p:nvSpPr>
          <p:spPr>
            <a:xfrm>
              <a:off x="7187980" y="3922924"/>
              <a:ext cx="188755" cy="134974"/>
            </a:xfrm>
            <a:custGeom>
              <a:avLst/>
              <a:gdLst/>
              <a:ahLst/>
              <a:cxnLst/>
              <a:rect l="l" t="t" r="r" b="b"/>
              <a:pathLst>
                <a:path w="7223" h="5165" extrusionOk="0">
                  <a:moveTo>
                    <a:pt x="6934" y="1"/>
                  </a:moveTo>
                  <a:lnTo>
                    <a:pt x="1809" y="4232"/>
                  </a:lnTo>
                  <a:lnTo>
                    <a:pt x="559" y="2991"/>
                  </a:lnTo>
                  <a:lnTo>
                    <a:pt x="1" y="3674"/>
                  </a:lnTo>
                  <a:lnTo>
                    <a:pt x="1491" y="5165"/>
                  </a:lnTo>
                  <a:lnTo>
                    <a:pt x="7107" y="539"/>
                  </a:lnTo>
                  <a:cubicBezTo>
                    <a:pt x="7213" y="453"/>
                    <a:pt x="7223" y="289"/>
                    <a:pt x="7126" y="193"/>
                  </a:cubicBezTo>
                  <a:lnTo>
                    <a:pt x="6934" y="1"/>
                  </a:ln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792" name="Google Shape;15792;p69"/>
            <p:cNvSpPr/>
            <p:nvPr/>
          </p:nvSpPr>
          <p:spPr>
            <a:xfrm>
              <a:off x="7164356" y="4005215"/>
              <a:ext cx="76934" cy="75680"/>
            </a:xfrm>
            <a:custGeom>
              <a:avLst/>
              <a:gdLst/>
              <a:ahLst/>
              <a:cxnLst/>
              <a:rect l="l" t="t" r="r" b="b"/>
              <a:pathLst>
                <a:path w="2944" h="2896" extrusionOk="0">
                  <a:moveTo>
                    <a:pt x="890" y="1"/>
                  </a:moveTo>
                  <a:cubicBezTo>
                    <a:pt x="830" y="1"/>
                    <a:pt x="770" y="25"/>
                    <a:pt x="722" y="73"/>
                  </a:cubicBezTo>
                  <a:lnTo>
                    <a:pt x="97" y="698"/>
                  </a:lnTo>
                  <a:cubicBezTo>
                    <a:pt x="1" y="794"/>
                    <a:pt x="1" y="939"/>
                    <a:pt x="97" y="1035"/>
                  </a:cubicBezTo>
                  <a:lnTo>
                    <a:pt x="1886" y="2823"/>
                  </a:lnTo>
                  <a:cubicBezTo>
                    <a:pt x="1934" y="2871"/>
                    <a:pt x="1994" y="2895"/>
                    <a:pt x="2054" y="2895"/>
                  </a:cubicBezTo>
                  <a:cubicBezTo>
                    <a:pt x="2114" y="2895"/>
                    <a:pt x="2174" y="2871"/>
                    <a:pt x="2222" y="2823"/>
                  </a:cubicBezTo>
                  <a:lnTo>
                    <a:pt x="2847" y="2198"/>
                  </a:lnTo>
                  <a:cubicBezTo>
                    <a:pt x="2944" y="2102"/>
                    <a:pt x="2944" y="1958"/>
                    <a:pt x="2847" y="1862"/>
                  </a:cubicBezTo>
                  <a:lnTo>
                    <a:pt x="1059" y="73"/>
                  </a:lnTo>
                  <a:cubicBezTo>
                    <a:pt x="1011" y="25"/>
                    <a:pt x="951" y="1"/>
                    <a:pt x="890" y="1"/>
                  </a:cubicBez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15793" name="Google Shape;15793;p69"/>
            <p:cNvSpPr/>
            <p:nvPr/>
          </p:nvSpPr>
          <p:spPr>
            <a:xfrm>
              <a:off x="7164356" y="4015406"/>
              <a:ext cx="66115" cy="65488"/>
            </a:xfrm>
            <a:custGeom>
              <a:avLst/>
              <a:gdLst/>
              <a:ahLst/>
              <a:cxnLst/>
              <a:rect l="l" t="t" r="r" b="b"/>
              <a:pathLst>
                <a:path w="2530" h="2506" extrusionOk="0">
                  <a:moveTo>
                    <a:pt x="405" y="0"/>
                  </a:moveTo>
                  <a:lnTo>
                    <a:pt x="97" y="308"/>
                  </a:lnTo>
                  <a:cubicBezTo>
                    <a:pt x="1" y="404"/>
                    <a:pt x="1" y="549"/>
                    <a:pt x="97" y="645"/>
                  </a:cubicBezTo>
                  <a:lnTo>
                    <a:pt x="1886" y="2433"/>
                  </a:lnTo>
                  <a:cubicBezTo>
                    <a:pt x="1929" y="2481"/>
                    <a:pt x="1989" y="2505"/>
                    <a:pt x="2049" y="2505"/>
                  </a:cubicBezTo>
                  <a:cubicBezTo>
                    <a:pt x="2109" y="2505"/>
                    <a:pt x="2169" y="2481"/>
                    <a:pt x="2213" y="2433"/>
                  </a:cubicBezTo>
                  <a:lnTo>
                    <a:pt x="2530" y="2126"/>
                  </a:lnTo>
                  <a:lnTo>
                    <a:pt x="405" y="0"/>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794" name="Google Shape;15794;p69"/>
            <p:cNvSpPr/>
            <p:nvPr/>
          </p:nvSpPr>
          <p:spPr>
            <a:xfrm>
              <a:off x="7217379" y="3915580"/>
              <a:ext cx="86211" cy="94835"/>
            </a:xfrm>
            <a:custGeom>
              <a:avLst/>
              <a:gdLst/>
              <a:ahLst/>
              <a:cxnLst/>
              <a:rect l="l" t="t" r="r" b="b"/>
              <a:pathLst>
                <a:path w="3299" h="3629" extrusionOk="0">
                  <a:moveTo>
                    <a:pt x="2981" y="0"/>
                  </a:moveTo>
                  <a:cubicBezTo>
                    <a:pt x="2925" y="0"/>
                    <a:pt x="2867" y="24"/>
                    <a:pt x="2818" y="80"/>
                  </a:cubicBezTo>
                  <a:lnTo>
                    <a:pt x="126" y="3263"/>
                  </a:lnTo>
                  <a:cubicBezTo>
                    <a:pt x="1" y="3407"/>
                    <a:pt x="107" y="3628"/>
                    <a:pt x="289" y="3628"/>
                  </a:cubicBezTo>
                  <a:cubicBezTo>
                    <a:pt x="357" y="3628"/>
                    <a:pt x="414" y="3599"/>
                    <a:pt x="463" y="3551"/>
                  </a:cubicBezTo>
                  <a:lnTo>
                    <a:pt x="3155" y="368"/>
                  </a:lnTo>
                  <a:cubicBezTo>
                    <a:pt x="3299" y="203"/>
                    <a:pt x="3147" y="0"/>
                    <a:pt x="2981" y="0"/>
                  </a:cubicBez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795" name="Google Shape;15795;p69"/>
            <p:cNvSpPr/>
            <p:nvPr/>
          </p:nvSpPr>
          <p:spPr>
            <a:xfrm>
              <a:off x="7417424" y="3942732"/>
              <a:ext cx="74661" cy="66220"/>
            </a:xfrm>
            <a:custGeom>
              <a:avLst/>
              <a:gdLst/>
              <a:ahLst/>
              <a:cxnLst/>
              <a:rect l="l" t="t" r="r" b="b"/>
              <a:pathLst>
                <a:path w="2857" h="2534" extrusionOk="0">
                  <a:moveTo>
                    <a:pt x="1130" y="1"/>
                  </a:moveTo>
                  <a:cubicBezTo>
                    <a:pt x="863" y="1"/>
                    <a:pt x="616" y="89"/>
                    <a:pt x="433" y="272"/>
                  </a:cubicBezTo>
                  <a:cubicBezTo>
                    <a:pt x="0" y="714"/>
                    <a:pt x="97" y="1502"/>
                    <a:pt x="645" y="2051"/>
                  </a:cubicBezTo>
                  <a:cubicBezTo>
                    <a:pt x="961" y="2367"/>
                    <a:pt x="1358" y="2533"/>
                    <a:pt x="1723" y="2533"/>
                  </a:cubicBezTo>
                  <a:cubicBezTo>
                    <a:pt x="1989" y="2533"/>
                    <a:pt x="2237" y="2445"/>
                    <a:pt x="2424" y="2262"/>
                  </a:cubicBezTo>
                  <a:cubicBezTo>
                    <a:pt x="2856" y="1820"/>
                    <a:pt x="2760" y="1031"/>
                    <a:pt x="2212" y="483"/>
                  </a:cubicBezTo>
                  <a:cubicBezTo>
                    <a:pt x="1895" y="166"/>
                    <a:pt x="1495" y="1"/>
                    <a:pt x="1130" y="1"/>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796" name="Google Shape;15796;p69"/>
            <p:cNvSpPr/>
            <p:nvPr/>
          </p:nvSpPr>
          <p:spPr>
            <a:xfrm>
              <a:off x="7402084" y="3944666"/>
              <a:ext cx="84460" cy="84094"/>
            </a:xfrm>
            <a:custGeom>
              <a:avLst/>
              <a:gdLst/>
              <a:ahLst/>
              <a:cxnLst/>
              <a:rect l="l" t="t" r="r" b="b"/>
              <a:pathLst>
                <a:path w="3232" h="3218" extrusionOk="0">
                  <a:moveTo>
                    <a:pt x="958" y="0"/>
                  </a:moveTo>
                  <a:cubicBezTo>
                    <a:pt x="897" y="0"/>
                    <a:pt x="837" y="25"/>
                    <a:pt x="789" y="73"/>
                  </a:cubicBezTo>
                  <a:lnTo>
                    <a:pt x="1" y="861"/>
                  </a:lnTo>
                  <a:lnTo>
                    <a:pt x="2347" y="3217"/>
                  </a:lnTo>
                  <a:lnTo>
                    <a:pt x="3136" y="2419"/>
                  </a:lnTo>
                  <a:cubicBezTo>
                    <a:pt x="3232" y="2332"/>
                    <a:pt x="3232" y="2179"/>
                    <a:pt x="3145" y="2092"/>
                  </a:cubicBezTo>
                  <a:lnTo>
                    <a:pt x="1126" y="73"/>
                  </a:lnTo>
                  <a:cubicBezTo>
                    <a:pt x="1078" y="25"/>
                    <a:pt x="1018" y="0"/>
                    <a:pt x="958" y="0"/>
                  </a:cubicBez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15797" name="Google Shape;15797;p69"/>
            <p:cNvSpPr/>
            <p:nvPr/>
          </p:nvSpPr>
          <p:spPr>
            <a:xfrm>
              <a:off x="7402084" y="3952087"/>
              <a:ext cx="76438" cy="76673"/>
            </a:xfrm>
            <a:custGeom>
              <a:avLst/>
              <a:gdLst/>
              <a:ahLst/>
              <a:cxnLst/>
              <a:rect l="l" t="t" r="r" b="b"/>
              <a:pathLst>
                <a:path w="2925" h="2934" extrusionOk="0">
                  <a:moveTo>
                    <a:pt x="578" y="0"/>
                  </a:moveTo>
                  <a:lnTo>
                    <a:pt x="1" y="577"/>
                  </a:lnTo>
                  <a:lnTo>
                    <a:pt x="2347" y="2933"/>
                  </a:lnTo>
                  <a:lnTo>
                    <a:pt x="2924" y="2346"/>
                  </a:lnTo>
                  <a:lnTo>
                    <a:pt x="578" y="0"/>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798" name="Google Shape;15798;p69"/>
            <p:cNvSpPr/>
            <p:nvPr/>
          </p:nvSpPr>
          <p:spPr>
            <a:xfrm>
              <a:off x="7280202" y="3962279"/>
              <a:ext cx="189016" cy="188102"/>
            </a:xfrm>
            <a:custGeom>
              <a:avLst/>
              <a:gdLst/>
              <a:ahLst/>
              <a:cxnLst/>
              <a:rect l="l" t="t" r="r" b="b"/>
              <a:pathLst>
                <a:path w="7233" h="7198" extrusionOk="0">
                  <a:moveTo>
                    <a:pt x="4806" y="1"/>
                  </a:moveTo>
                  <a:cubicBezTo>
                    <a:pt x="4742" y="1"/>
                    <a:pt x="4680" y="27"/>
                    <a:pt x="4636" y="81"/>
                  </a:cubicBezTo>
                  <a:lnTo>
                    <a:pt x="1" y="5707"/>
                  </a:lnTo>
                  <a:lnTo>
                    <a:pt x="1501" y="7197"/>
                  </a:lnTo>
                  <a:lnTo>
                    <a:pt x="7117" y="2562"/>
                  </a:lnTo>
                  <a:cubicBezTo>
                    <a:pt x="7223" y="2476"/>
                    <a:pt x="7232" y="2322"/>
                    <a:pt x="7136" y="2226"/>
                  </a:cubicBezTo>
                  <a:lnTo>
                    <a:pt x="4982" y="72"/>
                  </a:lnTo>
                  <a:cubicBezTo>
                    <a:pt x="4930" y="25"/>
                    <a:pt x="4867" y="1"/>
                    <a:pt x="4806" y="1"/>
                  </a:cubicBezTo>
                  <a:close/>
                </a:path>
              </a:pathLst>
            </a:custGeom>
            <a:solidFill>
              <a:srgbClr val="A9BAC8"/>
            </a:solidFill>
            <a:ln>
              <a:noFill/>
            </a:ln>
          </p:spPr>
          <p:txBody>
            <a:bodyPr spcFirstLastPara="1" wrap="square" lIns="91425" tIns="91425" rIns="91425" bIns="91425" anchor="ctr" anchorCtr="0">
              <a:noAutofit/>
            </a:bodyPr>
            <a:lstStyle/>
            <a:p>
              <a:endParaRPr/>
            </a:p>
          </p:txBody>
        </p:sp>
        <p:sp>
          <p:nvSpPr>
            <p:cNvPr id="15799" name="Google Shape;15799;p69"/>
            <p:cNvSpPr/>
            <p:nvPr/>
          </p:nvSpPr>
          <p:spPr>
            <a:xfrm>
              <a:off x="7280202" y="4015406"/>
              <a:ext cx="188755" cy="134974"/>
            </a:xfrm>
            <a:custGeom>
              <a:avLst/>
              <a:gdLst/>
              <a:ahLst/>
              <a:cxnLst/>
              <a:rect l="l" t="t" r="r" b="b"/>
              <a:pathLst>
                <a:path w="7223" h="5165" extrusionOk="0">
                  <a:moveTo>
                    <a:pt x="6944" y="0"/>
                  </a:moveTo>
                  <a:lnTo>
                    <a:pt x="1809" y="4231"/>
                  </a:lnTo>
                  <a:lnTo>
                    <a:pt x="568" y="2991"/>
                  </a:lnTo>
                  <a:lnTo>
                    <a:pt x="1" y="3674"/>
                  </a:lnTo>
                  <a:lnTo>
                    <a:pt x="1501" y="5164"/>
                  </a:lnTo>
                  <a:lnTo>
                    <a:pt x="7117" y="529"/>
                  </a:lnTo>
                  <a:cubicBezTo>
                    <a:pt x="7223" y="443"/>
                    <a:pt x="7223" y="289"/>
                    <a:pt x="7126" y="193"/>
                  </a:cubicBezTo>
                  <a:lnTo>
                    <a:pt x="6944" y="0"/>
                  </a:ln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800" name="Google Shape;15800;p69"/>
            <p:cNvSpPr/>
            <p:nvPr/>
          </p:nvSpPr>
          <p:spPr>
            <a:xfrm>
              <a:off x="7256839" y="4097698"/>
              <a:ext cx="76673" cy="75471"/>
            </a:xfrm>
            <a:custGeom>
              <a:avLst/>
              <a:gdLst/>
              <a:ahLst/>
              <a:cxnLst/>
              <a:rect l="l" t="t" r="r" b="b"/>
              <a:pathLst>
                <a:path w="2934" h="2888" extrusionOk="0">
                  <a:moveTo>
                    <a:pt x="885" y="1"/>
                  </a:moveTo>
                  <a:cubicBezTo>
                    <a:pt x="825" y="1"/>
                    <a:pt x="765" y="25"/>
                    <a:pt x="722" y="73"/>
                  </a:cubicBezTo>
                  <a:lnTo>
                    <a:pt x="87" y="698"/>
                  </a:lnTo>
                  <a:cubicBezTo>
                    <a:pt x="1" y="784"/>
                    <a:pt x="1" y="938"/>
                    <a:pt x="87" y="1025"/>
                  </a:cubicBezTo>
                  <a:lnTo>
                    <a:pt x="1885" y="2823"/>
                  </a:lnTo>
                  <a:cubicBezTo>
                    <a:pt x="1929" y="2866"/>
                    <a:pt x="1989" y="2888"/>
                    <a:pt x="2049" y="2888"/>
                  </a:cubicBezTo>
                  <a:cubicBezTo>
                    <a:pt x="2109" y="2888"/>
                    <a:pt x="2169" y="2866"/>
                    <a:pt x="2212" y="2823"/>
                  </a:cubicBezTo>
                  <a:lnTo>
                    <a:pt x="2847" y="2188"/>
                  </a:lnTo>
                  <a:cubicBezTo>
                    <a:pt x="2934" y="2102"/>
                    <a:pt x="2934" y="1948"/>
                    <a:pt x="2847" y="1861"/>
                  </a:cubicBezTo>
                  <a:lnTo>
                    <a:pt x="1049" y="73"/>
                  </a:lnTo>
                  <a:cubicBezTo>
                    <a:pt x="1006" y="25"/>
                    <a:pt x="945" y="1"/>
                    <a:pt x="885" y="1"/>
                  </a:cubicBezTo>
                  <a:close/>
                </a:path>
              </a:pathLst>
            </a:custGeom>
            <a:solidFill>
              <a:srgbClr val="AABBC9"/>
            </a:solidFill>
            <a:ln>
              <a:noFill/>
            </a:ln>
          </p:spPr>
          <p:txBody>
            <a:bodyPr spcFirstLastPara="1" wrap="square" lIns="91425" tIns="91425" rIns="91425" bIns="91425" anchor="ctr" anchorCtr="0">
              <a:noAutofit/>
            </a:bodyPr>
            <a:lstStyle/>
            <a:p>
              <a:endParaRPr/>
            </a:p>
          </p:txBody>
        </p:sp>
        <p:sp>
          <p:nvSpPr>
            <p:cNvPr id="15801" name="Google Shape;15801;p69"/>
            <p:cNvSpPr/>
            <p:nvPr/>
          </p:nvSpPr>
          <p:spPr>
            <a:xfrm>
              <a:off x="7256839" y="4107628"/>
              <a:ext cx="66115" cy="65540"/>
            </a:xfrm>
            <a:custGeom>
              <a:avLst/>
              <a:gdLst/>
              <a:ahLst/>
              <a:cxnLst/>
              <a:rect l="l" t="t" r="r" b="b"/>
              <a:pathLst>
                <a:path w="2530" h="2508" extrusionOk="0">
                  <a:moveTo>
                    <a:pt x="405" y="0"/>
                  </a:moveTo>
                  <a:lnTo>
                    <a:pt x="97" y="318"/>
                  </a:lnTo>
                  <a:cubicBezTo>
                    <a:pt x="1" y="404"/>
                    <a:pt x="1" y="558"/>
                    <a:pt x="97" y="645"/>
                  </a:cubicBezTo>
                  <a:lnTo>
                    <a:pt x="1885" y="2443"/>
                  </a:lnTo>
                  <a:cubicBezTo>
                    <a:pt x="1929" y="2486"/>
                    <a:pt x="1989" y="2508"/>
                    <a:pt x="2049" y="2508"/>
                  </a:cubicBezTo>
                  <a:cubicBezTo>
                    <a:pt x="2109" y="2508"/>
                    <a:pt x="2169" y="2486"/>
                    <a:pt x="2212" y="2443"/>
                  </a:cubicBezTo>
                  <a:lnTo>
                    <a:pt x="2530" y="2126"/>
                  </a:lnTo>
                  <a:lnTo>
                    <a:pt x="405" y="0"/>
                  </a:lnTo>
                  <a:close/>
                </a:path>
              </a:pathLst>
            </a:custGeom>
            <a:solidFill>
              <a:srgbClr val="7E8D9D"/>
            </a:solidFill>
            <a:ln>
              <a:noFill/>
            </a:ln>
          </p:spPr>
          <p:txBody>
            <a:bodyPr spcFirstLastPara="1" wrap="square" lIns="91425" tIns="91425" rIns="91425" bIns="91425" anchor="ctr" anchorCtr="0">
              <a:noAutofit/>
            </a:bodyPr>
            <a:lstStyle/>
            <a:p>
              <a:endParaRPr/>
            </a:p>
          </p:txBody>
        </p:sp>
        <p:sp>
          <p:nvSpPr>
            <p:cNvPr id="15802" name="Google Shape;15802;p69"/>
            <p:cNvSpPr/>
            <p:nvPr/>
          </p:nvSpPr>
          <p:spPr>
            <a:xfrm>
              <a:off x="7309862" y="4008011"/>
              <a:ext cx="86002" cy="94626"/>
            </a:xfrm>
            <a:custGeom>
              <a:avLst/>
              <a:gdLst/>
              <a:ahLst/>
              <a:cxnLst/>
              <a:rect l="l" t="t" r="r" b="b"/>
              <a:pathLst>
                <a:path w="3291" h="3621" extrusionOk="0">
                  <a:moveTo>
                    <a:pt x="2979" y="1"/>
                  </a:moveTo>
                  <a:cubicBezTo>
                    <a:pt x="2923" y="1"/>
                    <a:pt x="2865" y="24"/>
                    <a:pt x="2818" y="81"/>
                  </a:cubicBezTo>
                  <a:lnTo>
                    <a:pt x="126" y="3264"/>
                  </a:lnTo>
                  <a:cubicBezTo>
                    <a:pt x="1" y="3409"/>
                    <a:pt x="106" y="3620"/>
                    <a:pt x="289" y="3620"/>
                  </a:cubicBezTo>
                  <a:cubicBezTo>
                    <a:pt x="356" y="3620"/>
                    <a:pt x="414" y="3591"/>
                    <a:pt x="453" y="3543"/>
                  </a:cubicBezTo>
                  <a:lnTo>
                    <a:pt x="3155" y="360"/>
                  </a:lnTo>
                  <a:cubicBezTo>
                    <a:pt x="3290" y="196"/>
                    <a:pt x="3140" y="1"/>
                    <a:pt x="2979" y="1"/>
                  </a:cubicBezTo>
                  <a:close/>
                </a:path>
              </a:pathLst>
            </a:custGeom>
            <a:solidFill>
              <a:srgbClr val="6E8091"/>
            </a:solidFill>
            <a:ln>
              <a:noFill/>
            </a:ln>
          </p:spPr>
          <p:txBody>
            <a:bodyPr spcFirstLastPara="1" wrap="square" lIns="91425" tIns="91425" rIns="91425" bIns="91425" anchor="ctr" anchorCtr="0">
              <a:noAutofit/>
            </a:bodyPr>
            <a:lstStyle/>
            <a:p>
              <a:endParaRPr/>
            </a:p>
          </p:txBody>
        </p:sp>
      </p:grpSp>
      <p:grpSp>
        <p:nvGrpSpPr>
          <p:cNvPr id="15803" name="Google Shape;15803;p69"/>
          <p:cNvGrpSpPr/>
          <p:nvPr/>
        </p:nvGrpSpPr>
        <p:grpSpPr>
          <a:xfrm>
            <a:off x="6670400" y="3641821"/>
            <a:ext cx="387911" cy="310846"/>
            <a:chOff x="6670400" y="3826468"/>
            <a:chExt cx="387911" cy="310846"/>
          </a:xfrm>
        </p:grpSpPr>
        <p:sp>
          <p:nvSpPr>
            <p:cNvPr id="15804" name="Google Shape;15804;p69"/>
            <p:cNvSpPr/>
            <p:nvPr/>
          </p:nvSpPr>
          <p:spPr>
            <a:xfrm>
              <a:off x="6732648" y="3971687"/>
              <a:ext cx="263625" cy="165628"/>
            </a:xfrm>
            <a:custGeom>
              <a:avLst/>
              <a:gdLst/>
              <a:ahLst/>
              <a:cxnLst/>
              <a:rect l="l" t="t" r="r" b="b"/>
              <a:pathLst>
                <a:path w="10088" h="6338" extrusionOk="0">
                  <a:moveTo>
                    <a:pt x="1" y="0"/>
                  </a:moveTo>
                  <a:lnTo>
                    <a:pt x="1" y="4856"/>
                  </a:lnTo>
                  <a:cubicBezTo>
                    <a:pt x="1" y="5202"/>
                    <a:pt x="414" y="5520"/>
                    <a:pt x="1097" y="5779"/>
                  </a:cubicBezTo>
                  <a:cubicBezTo>
                    <a:pt x="1232" y="5828"/>
                    <a:pt x="1366" y="5866"/>
                    <a:pt x="1520" y="5914"/>
                  </a:cubicBezTo>
                  <a:cubicBezTo>
                    <a:pt x="1655" y="5953"/>
                    <a:pt x="1799" y="5991"/>
                    <a:pt x="1943" y="6020"/>
                  </a:cubicBezTo>
                  <a:cubicBezTo>
                    <a:pt x="2039" y="6049"/>
                    <a:pt x="2145" y="6068"/>
                    <a:pt x="2260" y="6087"/>
                  </a:cubicBezTo>
                  <a:cubicBezTo>
                    <a:pt x="2914" y="6212"/>
                    <a:pt x="3578" y="6289"/>
                    <a:pt x="4251" y="6318"/>
                  </a:cubicBezTo>
                  <a:cubicBezTo>
                    <a:pt x="4443" y="6328"/>
                    <a:pt x="4636" y="6337"/>
                    <a:pt x="4828" y="6337"/>
                  </a:cubicBezTo>
                  <a:lnTo>
                    <a:pt x="5261" y="6337"/>
                  </a:lnTo>
                  <a:cubicBezTo>
                    <a:pt x="6232" y="6328"/>
                    <a:pt x="7193" y="6222"/>
                    <a:pt x="8145" y="6020"/>
                  </a:cubicBezTo>
                  <a:cubicBezTo>
                    <a:pt x="8290" y="5991"/>
                    <a:pt x="8434" y="5953"/>
                    <a:pt x="8569" y="5914"/>
                  </a:cubicBezTo>
                  <a:cubicBezTo>
                    <a:pt x="9511" y="5645"/>
                    <a:pt x="10088" y="5270"/>
                    <a:pt x="10088" y="4847"/>
                  </a:cubicBezTo>
                  <a:lnTo>
                    <a:pt x="10088" y="0"/>
                  </a:lnTo>
                  <a:close/>
                </a:path>
              </a:pathLst>
            </a:custGeom>
            <a:solidFill>
              <a:srgbClr val="BAC8D3"/>
            </a:solidFill>
            <a:ln>
              <a:noFill/>
            </a:ln>
          </p:spPr>
          <p:txBody>
            <a:bodyPr spcFirstLastPara="1" wrap="square" lIns="91425" tIns="91425" rIns="91425" bIns="91425" anchor="ctr" anchorCtr="0">
              <a:noAutofit/>
            </a:bodyPr>
            <a:lstStyle/>
            <a:p>
              <a:endParaRPr/>
            </a:p>
          </p:txBody>
        </p:sp>
        <p:sp>
          <p:nvSpPr>
            <p:cNvPr id="15805" name="Google Shape;15805;p69"/>
            <p:cNvSpPr/>
            <p:nvPr/>
          </p:nvSpPr>
          <p:spPr>
            <a:xfrm>
              <a:off x="6980175" y="3971687"/>
              <a:ext cx="16098" cy="145271"/>
            </a:xfrm>
            <a:custGeom>
              <a:avLst/>
              <a:gdLst/>
              <a:ahLst/>
              <a:cxnLst/>
              <a:rect l="l" t="t" r="r" b="b"/>
              <a:pathLst>
                <a:path w="616" h="5559" extrusionOk="0">
                  <a:moveTo>
                    <a:pt x="0" y="0"/>
                  </a:moveTo>
                  <a:lnTo>
                    <a:pt x="0" y="5558"/>
                  </a:lnTo>
                  <a:cubicBezTo>
                    <a:pt x="395" y="5347"/>
                    <a:pt x="616" y="5106"/>
                    <a:pt x="616" y="4847"/>
                  </a:cubicBezTo>
                  <a:lnTo>
                    <a:pt x="616" y="0"/>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5806" name="Google Shape;15806;p69"/>
            <p:cNvSpPr/>
            <p:nvPr/>
          </p:nvSpPr>
          <p:spPr>
            <a:xfrm>
              <a:off x="6858789" y="3989823"/>
              <a:ext cx="11342" cy="147492"/>
            </a:xfrm>
            <a:custGeom>
              <a:avLst/>
              <a:gdLst/>
              <a:ahLst/>
              <a:cxnLst/>
              <a:rect l="l" t="t" r="r" b="b"/>
              <a:pathLst>
                <a:path w="434" h="5644" extrusionOk="0">
                  <a:moveTo>
                    <a:pt x="214" y="1"/>
                  </a:moveTo>
                  <a:cubicBezTo>
                    <a:pt x="107" y="1"/>
                    <a:pt x="1" y="71"/>
                    <a:pt x="1" y="210"/>
                  </a:cubicBezTo>
                  <a:lnTo>
                    <a:pt x="1" y="5643"/>
                  </a:lnTo>
                  <a:lnTo>
                    <a:pt x="434" y="5643"/>
                  </a:lnTo>
                  <a:lnTo>
                    <a:pt x="434" y="210"/>
                  </a:lnTo>
                  <a:cubicBezTo>
                    <a:pt x="429" y="71"/>
                    <a:pt x="321" y="1"/>
                    <a:pt x="214"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5807" name="Google Shape;15807;p69"/>
            <p:cNvSpPr/>
            <p:nvPr/>
          </p:nvSpPr>
          <p:spPr>
            <a:xfrm>
              <a:off x="6772108" y="3989770"/>
              <a:ext cx="11342" cy="72910"/>
            </a:xfrm>
            <a:custGeom>
              <a:avLst/>
              <a:gdLst/>
              <a:ahLst/>
              <a:cxnLst/>
              <a:rect l="l" t="t" r="r" b="b"/>
              <a:pathLst>
                <a:path w="434" h="2790" extrusionOk="0">
                  <a:moveTo>
                    <a:pt x="222" y="1"/>
                  </a:moveTo>
                  <a:cubicBezTo>
                    <a:pt x="97" y="1"/>
                    <a:pt x="0" y="97"/>
                    <a:pt x="0" y="212"/>
                  </a:cubicBezTo>
                  <a:lnTo>
                    <a:pt x="0" y="2568"/>
                  </a:lnTo>
                  <a:cubicBezTo>
                    <a:pt x="0" y="2693"/>
                    <a:pt x="97" y="2789"/>
                    <a:pt x="222" y="2789"/>
                  </a:cubicBezTo>
                  <a:cubicBezTo>
                    <a:pt x="337" y="2789"/>
                    <a:pt x="433" y="2683"/>
                    <a:pt x="433" y="2568"/>
                  </a:cubicBezTo>
                  <a:lnTo>
                    <a:pt x="433" y="212"/>
                  </a:lnTo>
                  <a:cubicBezTo>
                    <a:pt x="433" y="97"/>
                    <a:pt x="337" y="1"/>
                    <a:pt x="222"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5808" name="Google Shape;15808;p69"/>
            <p:cNvSpPr/>
            <p:nvPr/>
          </p:nvSpPr>
          <p:spPr>
            <a:xfrm>
              <a:off x="6772108" y="4074701"/>
              <a:ext cx="11342" cy="54303"/>
            </a:xfrm>
            <a:custGeom>
              <a:avLst/>
              <a:gdLst/>
              <a:ahLst/>
              <a:cxnLst/>
              <a:rect l="l" t="t" r="r" b="b"/>
              <a:pathLst>
                <a:path w="434" h="2078" extrusionOk="0">
                  <a:moveTo>
                    <a:pt x="222" y="1"/>
                  </a:moveTo>
                  <a:cubicBezTo>
                    <a:pt x="97" y="1"/>
                    <a:pt x="10" y="97"/>
                    <a:pt x="0" y="212"/>
                  </a:cubicBezTo>
                  <a:lnTo>
                    <a:pt x="0" y="1972"/>
                  </a:lnTo>
                  <a:cubicBezTo>
                    <a:pt x="135" y="2011"/>
                    <a:pt x="279" y="2049"/>
                    <a:pt x="423" y="2078"/>
                  </a:cubicBezTo>
                  <a:cubicBezTo>
                    <a:pt x="433" y="2059"/>
                    <a:pt x="433" y="2049"/>
                    <a:pt x="433" y="2030"/>
                  </a:cubicBezTo>
                  <a:cubicBezTo>
                    <a:pt x="433" y="1414"/>
                    <a:pt x="433" y="818"/>
                    <a:pt x="433" y="212"/>
                  </a:cubicBezTo>
                  <a:cubicBezTo>
                    <a:pt x="433" y="97"/>
                    <a:pt x="337" y="1"/>
                    <a:pt x="222"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5809" name="Google Shape;15809;p69"/>
            <p:cNvSpPr/>
            <p:nvPr/>
          </p:nvSpPr>
          <p:spPr>
            <a:xfrm>
              <a:off x="6945235" y="3989823"/>
              <a:ext cx="11342" cy="139182"/>
            </a:xfrm>
            <a:custGeom>
              <a:avLst/>
              <a:gdLst/>
              <a:ahLst/>
              <a:cxnLst/>
              <a:rect l="l" t="t" r="r" b="b"/>
              <a:pathLst>
                <a:path w="434" h="5326" extrusionOk="0">
                  <a:moveTo>
                    <a:pt x="217" y="1"/>
                  </a:moveTo>
                  <a:cubicBezTo>
                    <a:pt x="109" y="1"/>
                    <a:pt x="1" y="71"/>
                    <a:pt x="1" y="210"/>
                  </a:cubicBezTo>
                  <a:lnTo>
                    <a:pt x="1" y="5278"/>
                  </a:lnTo>
                  <a:cubicBezTo>
                    <a:pt x="1" y="5297"/>
                    <a:pt x="10" y="5307"/>
                    <a:pt x="10" y="5326"/>
                  </a:cubicBezTo>
                  <a:cubicBezTo>
                    <a:pt x="155" y="5297"/>
                    <a:pt x="299" y="5259"/>
                    <a:pt x="434" y="5220"/>
                  </a:cubicBezTo>
                  <a:lnTo>
                    <a:pt x="434" y="210"/>
                  </a:lnTo>
                  <a:cubicBezTo>
                    <a:pt x="434" y="71"/>
                    <a:pt x="325" y="1"/>
                    <a:pt x="217"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5810" name="Google Shape;15810;p69"/>
            <p:cNvSpPr/>
            <p:nvPr/>
          </p:nvSpPr>
          <p:spPr>
            <a:xfrm>
              <a:off x="6732412" y="3961887"/>
              <a:ext cx="263860" cy="63084"/>
            </a:xfrm>
            <a:custGeom>
              <a:avLst/>
              <a:gdLst/>
              <a:ahLst/>
              <a:cxnLst/>
              <a:rect l="l" t="t" r="r" b="b"/>
              <a:pathLst>
                <a:path w="10097" h="2414" extrusionOk="0">
                  <a:moveTo>
                    <a:pt x="0" y="0"/>
                  </a:moveTo>
                  <a:lnTo>
                    <a:pt x="0" y="933"/>
                  </a:lnTo>
                  <a:cubicBezTo>
                    <a:pt x="0" y="1673"/>
                    <a:pt x="1846" y="2279"/>
                    <a:pt x="4250" y="2395"/>
                  </a:cubicBezTo>
                  <a:cubicBezTo>
                    <a:pt x="4510" y="2404"/>
                    <a:pt x="4779" y="2414"/>
                    <a:pt x="5048" y="2414"/>
                  </a:cubicBezTo>
                  <a:cubicBezTo>
                    <a:pt x="7837" y="2414"/>
                    <a:pt x="10097" y="1750"/>
                    <a:pt x="10097" y="933"/>
                  </a:cubicBezTo>
                  <a:lnTo>
                    <a:pt x="10097" y="0"/>
                  </a:ln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5811" name="Google Shape;15811;p69"/>
            <p:cNvSpPr/>
            <p:nvPr/>
          </p:nvSpPr>
          <p:spPr>
            <a:xfrm>
              <a:off x="6980175" y="3961887"/>
              <a:ext cx="16098" cy="42727"/>
            </a:xfrm>
            <a:custGeom>
              <a:avLst/>
              <a:gdLst/>
              <a:ahLst/>
              <a:cxnLst/>
              <a:rect l="l" t="t" r="r" b="b"/>
              <a:pathLst>
                <a:path w="616" h="1635" extrusionOk="0">
                  <a:moveTo>
                    <a:pt x="0" y="0"/>
                  </a:moveTo>
                  <a:lnTo>
                    <a:pt x="0" y="1635"/>
                  </a:lnTo>
                  <a:cubicBezTo>
                    <a:pt x="395" y="1423"/>
                    <a:pt x="616" y="1183"/>
                    <a:pt x="616" y="933"/>
                  </a:cubicBezTo>
                  <a:lnTo>
                    <a:pt x="616" y="0"/>
                  </a:lnTo>
                  <a:close/>
                </a:path>
              </a:pathLst>
            </a:custGeom>
            <a:solidFill>
              <a:srgbClr val="B0C0CD"/>
            </a:solidFill>
            <a:ln>
              <a:noFill/>
            </a:ln>
          </p:spPr>
          <p:txBody>
            <a:bodyPr spcFirstLastPara="1" wrap="square" lIns="91425" tIns="91425" rIns="91425" bIns="91425" anchor="ctr" anchorCtr="0">
              <a:noAutofit/>
            </a:bodyPr>
            <a:lstStyle/>
            <a:p>
              <a:endParaRPr/>
            </a:p>
          </p:txBody>
        </p:sp>
        <p:sp>
          <p:nvSpPr>
            <p:cNvPr id="15812" name="Google Shape;15812;p69"/>
            <p:cNvSpPr/>
            <p:nvPr/>
          </p:nvSpPr>
          <p:spPr>
            <a:xfrm>
              <a:off x="6732412" y="3922924"/>
              <a:ext cx="263860" cy="77692"/>
            </a:xfrm>
            <a:custGeom>
              <a:avLst/>
              <a:gdLst/>
              <a:ahLst/>
              <a:cxnLst/>
              <a:rect l="l" t="t" r="r" b="b"/>
              <a:pathLst>
                <a:path w="10097" h="2973" extrusionOk="0">
                  <a:moveTo>
                    <a:pt x="5048" y="1"/>
                  </a:moveTo>
                  <a:cubicBezTo>
                    <a:pt x="2260" y="1"/>
                    <a:pt x="0" y="664"/>
                    <a:pt x="0" y="1482"/>
                  </a:cubicBezTo>
                  <a:cubicBezTo>
                    <a:pt x="0" y="2309"/>
                    <a:pt x="2260" y="2972"/>
                    <a:pt x="5048" y="2972"/>
                  </a:cubicBezTo>
                  <a:cubicBezTo>
                    <a:pt x="7837" y="2972"/>
                    <a:pt x="10097" y="2309"/>
                    <a:pt x="10097" y="1482"/>
                  </a:cubicBezTo>
                  <a:cubicBezTo>
                    <a:pt x="10097" y="664"/>
                    <a:pt x="7837" y="1"/>
                    <a:pt x="5048"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5813" name="Google Shape;15813;p69"/>
            <p:cNvSpPr/>
            <p:nvPr/>
          </p:nvSpPr>
          <p:spPr>
            <a:xfrm>
              <a:off x="6843475" y="3922924"/>
              <a:ext cx="152797" cy="77692"/>
            </a:xfrm>
            <a:custGeom>
              <a:avLst/>
              <a:gdLst/>
              <a:ahLst/>
              <a:cxnLst/>
              <a:rect l="l" t="t" r="r" b="b"/>
              <a:pathLst>
                <a:path w="5847" h="2973" extrusionOk="0">
                  <a:moveTo>
                    <a:pt x="798" y="1"/>
                  </a:moveTo>
                  <a:cubicBezTo>
                    <a:pt x="529" y="1"/>
                    <a:pt x="260" y="10"/>
                    <a:pt x="0" y="20"/>
                  </a:cubicBezTo>
                  <a:cubicBezTo>
                    <a:pt x="2404" y="135"/>
                    <a:pt x="4251" y="741"/>
                    <a:pt x="4251" y="1491"/>
                  </a:cubicBezTo>
                  <a:cubicBezTo>
                    <a:pt x="4251" y="2232"/>
                    <a:pt x="2414" y="2837"/>
                    <a:pt x="0" y="2953"/>
                  </a:cubicBezTo>
                  <a:cubicBezTo>
                    <a:pt x="260" y="2962"/>
                    <a:pt x="529" y="2972"/>
                    <a:pt x="798" y="2972"/>
                  </a:cubicBezTo>
                  <a:cubicBezTo>
                    <a:pt x="3587" y="2972"/>
                    <a:pt x="5847" y="2309"/>
                    <a:pt x="5847" y="1491"/>
                  </a:cubicBezTo>
                  <a:cubicBezTo>
                    <a:pt x="5847" y="664"/>
                    <a:pt x="3587" y="1"/>
                    <a:pt x="798" y="1"/>
                  </a:cubicBezTo>
                  <a:close/>
                </a:path>
              </a:pathLst>
            </a:custGeom>
            <a:solidFill>
              <a:srgbClr val="CAD5DC"/>
            </a:solidFill>
            <a:ln>
              <a:noFill/>
            </a:ln>
          </p:spPr>
          <p:txBody>
            <a:bodyPr spcFirstLastPara="1" wrap="square" lIns="91425" tIns="91425" rIns="91425" bIns="91425" anchor="ctr" anchorCtr="0">
              <a:noAutofit/>
            </a:bodyPr>
            <a:lstStyle/>
            <a:p>
              <a:endParaRPr/>
            </a:p>
          </p:txBody>
        </p:sp>
        <p:sp>
          <p:nvSpPr>
            <p:cNvPr id="15814" name="Google Shape;15814;p69"/>
            <p:cNvSpPr/>
            <p:nvPr/>
          </p:nvSpPr>
          <p:spPr>
            <a:xfrm>
              <a:off x="6884190" y="3826678"/>
              <a:ext cx="131708" cy="127448"/>
            </a:xfrm>
            <a:custGeom>
              <a:avLst/>
              <a:gdLst/>
              <a:ahLst/>
              <a:cxnLst/>
              <a:rect l="l" t="t" r="r" b="b"/>
              <a:pathLst>
                <a:path w="5040" h="4877" extrusionOk="0">
                  <a:moveTo>
                    <a:pt x="4729" y="1"/>
                  </a:moveTo>
                  <a:cubicBezTo>
                    <a:pt x="4678" y="1"/>
                    <a:pt x="4625" y="21"/>
                    <a:pt x="4577" y="68"/>
                  </a:cubicBezTo>
                  <a:lnTo>
                    <a:pt x="135" y="4511"/>
                  </a:lnTo>
                  <a:cubicBezTo>
                    <a:pt x="0" y="4645"/>
                    <a:pt x="96" y="4866"/>
                    <a:pt x="279" y="4876"/>
                  </a:cubicBezTo>
                  <a:cubicBezTo>
                    <a:pt x="337" y="4876"/>
                    <a:pt x="394" y="4857"/>
                    <a:pt x="433" y="4818"/>
                  </a:cubicBezTo>
                  <a:lnTo>
                    <a:pt x="4885" y="366"/>
                  </a:lnTo>
                  <a:cubicBezTo>
                    <a:pt x="5040" y="212"/>
                    <a:pt x="4896" y="1"/>
                    <a:pt x="4729" y="1"/>
                  </a:cubicBez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815" name="Google Shape;15815;p69"/>
            <p:cNvSpPr/>
            <p:nvPr/>
          </p:nvSpPr>
          <p:spPr>
            <a:xfrm>
              <a:off x="6878153" y="3942026"/>
              <a:ext cx="19861" cy="19887"/>
            </a:xfrm>
            <a:custGeom>
              <a:avLst/>
              <a:gdLst/>
              <a:ahLst/>
              <a:cxnLst/>
              <a:rect l="l" t="t" r="r" b="b"/>
              <a:pathLst>
                <a:path w="760" h="761" extrusionOk="0">
                  <a:moveTo>
                    <a:pt x="385" y="1"/>
                  </a:moveTo>
                  <a:cubicBezTo>
                    <a:pt x="173" y="1"/>
                    <a:pt x="0" y="174"/>
                    <a:pt x="0" y="376"/>
                  </a:cubicBezTo>
                  <a:cubicBezTo>
                    <a:pt x="0" y="587"/>
                    <a:pt x="173" y="760"/>
                    <a:pt x="385" y="760"/>
                  </a:cubicBezTo>
                  <a:cubicBezTo>
                    <a:pt x="587" y="760"/>
                    <a:pt x="760" y="587"/>
                    <a:pt x="760" y="376"/>
                  </a:cubicBezTo>
                  <a:cubicBezTo>
                    <a:pt x="760" y="174"/>
                    <a:pt x="587" y="1"/>
                    <a:pt x="385"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5816" name="Google Shape;15816;p69"/>
            <p:cNvSpPr/>
            <p:nvPr/>
          </p:nvSpPr>
          <p:spPr>
            <a:xfrm>
              <a:off x="6712996" y="3826468"/>
              <a:ext cx="131499" cy="127657"/>
            </a:xfrm>
            <a:custGeom>
              <a:avLst/>
              <a:gdLst/>
              <a:ahLst/>
              <a:cxnLst/>
              <a:rect l="l" t="t" r="r" b="b"/>
              <a:pathLst>
                <a:path w="5032" h="4885" extrusionOk="0">
                  <a:moveTo>
                    <a:pt x="307" y="1"/>
                  </a:moveTo>
                  <a:cubicBezTo>
                    <a:pt x="142" y="1"/>
                    <a:pt x="1" y="219"/>
                    <a:pt x="156" y="374"/>
                  </a:cubicBezTo>
                  <a:lnTo>
                    <a:pt x="4599" y="4817"/>
                  </a:lnTo>
                  <a:cubicBezTo>
                    <a:pt x="4638" y="4855"/>
                    <a:pt x="4695" y="4884"/>
                    <a:pt x="4753" y="4884"/>
                  </a:cubicBezTo>
                  <a:lnTo>
                    <a:pt x="4753" y="4874"/>
                  </a:lnTo>
                  <a:cubicBezTo>
                    <a:pt x="4936" y="4874"/>
                    <a:pt x="5032" y="4653"/>
                    <a:pt x="4907" y="4519"/>
                  </a:cubicBezTo>
                  <a:lnTo>
                    <a:pt x="455" y="66"/>
                  </a:lnTo>
                  <a:cubicBezTo>
                    <a:pt x="408" y="20"/>
                    <a:pt x="357" y="1"/>
                    <a:pt x="307" y="1"/>
                  </a:cubicBezTo>
                  <a:close/>
                </a:path>
              </a:pathLst>
            </a:custGeom>
            <a:solidFill>
              <a:srgbClr val="6E8091"/>
            </a:solidFill>
            <a:ln>
              <a:noFill/>
            </a:ln>
          </p:spPr>
          <p:txBody>
            <a:bodyPr spcFirstLastPara="1" wrap="square" lIns="91425" tIns="91425" rIns="91425" bIns="91425" anchor="ctr" anchorCtr="0">
              <a:noAutofit/>
            </a:bodyPr>
            <a:lstStyle/>
            <a:p>
              <a:endParaRPr/>
            </a:p>
          </p:txBody>
        </p:sp>
        <p:sp>
          <p:nvSpPr>
            <p:cNvPr id="15817" name="Google Shape;15817;p69"/>
            <p:cNvSpPr/>
            <p:nvPr/>
          </p:nvSpPr>
          <p:spPr>
            <a:xfrm>
              <a:off x="6830906" y="3942026"/>
              <a:ext cx="19626" cy="19887"/>
            </a:xfrm>
            <a:custGeom>
              <a:avLst/>
              <a:gdLst/>
              <a:ahLst/>
              <a:cxnLst/>
              <a:rect l="l" t="t" r="r" b="b"/>
              <a:pathLst>
                <a:path w="751" h="761" extrusionOk="0">
                  <a:moveTo>
                    <a:pt x="376" y="1"/>
                  </a:moveTo>
                  <a:cubicBezTo>
                    <a:pt x="164" y="1"/>
                    <a:pt x="1" y="174"/>
                    <a:pt x="1" y="376"/>
                  </a:cubicBezTo>
                  <a:cubicBezTo>
                    <a:pt x="1" y="587"/>
                    <a:pt x="164" y="760"/>
                    <a:pt x="376" y="760"/>
                  </a:cubicBezTo>
                  <a:cubicBezTo>
                    <a:pt x="587" y="760"/>
                    <a:pt x="751" y="587"/>
                    <a:pt x="751" y="376"/>
                  </a:cubicBezTo>
                  <a:cubicBezTo>
                    <a:pt x="751" y="174"/>
                    <a:pt x="587" y="1"/>
                    <a:pt x="376"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5818" name="Google Shape;15818;p69"/>
            <p:cNvSpPr/>
            <p:nvPr/>
          </p:nvSpPr>
          <p:spPr>
            <a:xfrm>
              <a:off x="6706933" y="3869822"/>
              <a:ext cx="45601" cy="58903"/>
            </a:xfrm>
            <a:custGeom>
              <a:avLst/>
              <a:gdLst/>
              <a:ahLst/>
              <a:cxnLst/>
              <a:rect l="l" t="t" r="r" b="b"/>
              <a:pathLst>
                <a:path w="1745" h="2254" extrusionOk="0">
                  <a:moveTo>
                    <a:pt x="303" y="0"/>
                  </a:moveTo>
                  <a:cubicBezTo>
                    <a:pt x="151" y="0"/>
                    <a:pt x="1" y="168"/>
                    <a:pt x="110" y="331"/>
                  </a:cubicBezTo>
                  <a:lnTo>
                    <a:pt x="1292" y="2148"/>
                  </a:lnTo>
                  <a:cubicBezTo>
                    <a:pt x="1331" y="2215"/>
                    <a:pt x="1398" y="2254"/>
                    <a:pt x="1465" y="2254"/>
                  </a:cubicBezTo>
                  <a:lnTo>
                    <a:pt x="1465" y="2244"/>
                  </a:lnTo>
                  <a:cubicBezTo>
                    <a:pt x="1639" y="2244"/>
                    <a:pt x="1744" y="2062"/>
                    <a:pt x="1648" y="1917"/>
                  </a:cubicBezTo>
                  <a:lnTo>
                    <a:pt x="475" y="100"/>
                  </a:lnTo>
                  <a:cubicBezTo>
                    <a:pt x="430" y="29"/>
                    <a:pt x="366" y="0"/>
                    <a:pt x="303" y="0"/>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819" name="Google Shape;15819;p69"/>
            <p:cNvSpPr/>
            <p:nvPr/>
          </p:nvSpPr>
          <p:spPr>
            <a:xfrm>
              <a:off x="6670400" y="3912653"/>
              <a:ext cx="65201" cy="31673"/>
            </a:xfrm>
            <a:custGeom>
              <a:avLst/>
              <a:gdLst/>
              <a:ahLst/>
              <a:cxnLst/>
              <a:rect l="l" t="t" r="r" b="b"/>
              <a:pathLst>
                <a:path w="2495" h="1212" extrusionOk="0">
                  <a:moveTo>
                    <a:pt x="312" y="1"/>
                  </a:moveTo>
                  <a:cubicBezTo>
                    <a:pt x="100" y="1"/>
                    <a:pt x="0" y="319"/>
                    <a:pt x="238" y="413"/>
                  </a:cubicBezTo>
                  <a:lnTo>
                    <a:pt x="2123" y="1201"/>
                  </a:lnTo>
                  <a:cubicBezTo>
                    <a:pt x="2142" y="1211"/>
                    <a:pt x="2171" y="1211"/>
                    <a:pt x="2200" y="1211"/>
                  </a:cubicBezTo>
                  <a:cubicBezTo>
                    <a:pt x="2203" y="1211"/>
                    <a:pt x="2207" y="1211"/>
                    <a:pt x="2210" y="1211"/>
                  </a:cubicBezTo>
                  <a:cubicBezTo>
                    <a:pt x="2442" y="1211"/>
                    <a:pt x="2495" y="892"/>
                    <a:pt x="2286" y="798"/>
                  </a:cubicBezTo>
                  <a:lnTo>
                    <a:pt x="402" y="19"/>
                  </a:lnTo>
                  <a:cubicBezTo>
                    <a:pt x="370" y="6"/>
                    <a:pt x="340" y="1"/>
                    <a:pt x="312" y="1"/>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820" name="Google Shape;15820;p69"/>
            <p:cNvSpPr/>
            <p:nvPr/>
          </p:nvSpPr>
          <p:spPr>
            <a:xfrm>
              <a:off x="6976412" y="3869822"/>
              <a:ext cx="45340" cy="58903"/>
            </a:xfrm>
            <a:custGeom>
              <a:avLst/>
              <a:gdLst/>
              <a:ahLst/>
              <a:cxnLst/>
              <a:rect l="l" t="t" r="r" b="b"/>
              <a:pathLst>
                <a:path w="1735" h="2254" extrusionOk="0">
                  <a:moveTo>
                    <a:pt x="1435" y="0"/>
                  </a:moveTo>
                  <a:cubicBezTo>
                    <a:pt x="1372" y="0"/>
                    <a:pt x="1308" y="29"/>
                    <a:pt x="1260" y="100"/>
                  </a:cubicBezTo>
                  <a:lnTo>
                    <a:pt x="87" y="1917"/>
                  </a:lnTo>
                  <a:cubicBezTo>
                    <a:pt x="0" y="2062"/>
                    <a:pt x="96" y="2254"/>
                    <a:pt x="269" y="2254"/>
                  </a:cubicBezTo>
                  <a:cubicBezTo>
                    <a:pt x="346" y="2254"/>
                    <a:pt x="414" y="2215"/>
                    <a:pt x="452" y="2148"/>
                  </a:cubicBezTo>
                  <a:lnTo>
                    <a:pt x="1625" y="340"/>
                  </a:lnTo>
                  <a:cubicBezTo>
                    <a:pt x="1734" y="170"/>
                    <a:pt x="1588" y="0"/>
                    <a:pt x="1435" y="0"/>
                  </a:cubicBezTo>
                  <a:close/>
                </a:path>
              </a:pathLst>
            </a:custGeom>
            <a:solidFill>
              <a:srgbClr val="C0CCD5"/>
            </a:solidFill>
            <a:ln>
              <a:noFill/>
            </a:ln>
          </p:spPr>
          <p:txBody>
            <a:bodyPr spcFirstLastPara="1" wrap="square" lIns="91425" tIns="91425" rIns="91425" bIns="91425" anchor="ctr" anchorCtr="0">
              <a:noAutofit/>
            </a:bodyPr>
            <a:lstStyle/>
            <a:p>
              <a:endParaRPr/>
            </a:p>
          </p:txBody>
        </p:sp>
        <p:sp>
          <p:nvSpPr>
            <p:cNvPr id="15821" name="Google Shape;15821;p69"/>
            <p:cNvSpPr/>
            <p:nvPr/>
          </p:nvSpPr>
          <p:spPr>
            <a:xfrm>
              <a:off x="6993084" y="3912653"/>
              <a:ext cx="65227" cy="31673"/>
            </a:xfrm>
            <a:custGeom>
              <a:avLst/>
              <a:gdLst/>
              <a:ahLst/>
              <a:cxnLst/>
              <a:rect l="l" t="t" r="r" b="b"/>
              <a:pathLst>
                <a:path w="2496" h="1212" extrusionOk="0">
                  <a:moveTo>
                    <a:pt x="2189" y="1"/>
                  </a:moveTo>
                  <a:cubicBezTo>
                    <a:pt x="2162" y="1"/>
                    <a:pt x="2133" y="6"/>
                    <a:pt x="2103" y="19"/>
                  </a:cubicBezTo>
                  <a:lnTo>
                    <a:pt x="218" y="807"/>
                  </a:lnTo>
                  <a:cubicBezTo>
                    <a:pt x="0" y="892"/>
                    <a:pt x="62" y="1211"/>
                    <a:pt x="285" y="1211"/>
                  </a:cubicBezTo>
                  <a:cubicBezTo>
                    <a:pt x="288" y="1211"/>
                    <a:pt x="292" y="1211"/>
                    <a:pt x="295" y="1211"/>
                  </a:cubicBezTo>
                  <a:cubicBezTo>
                    <a:pt x="324" y="1211"/>
                    <a:pt x="353" y="1201"/>
                    <a:pt x="382" y="1192"/>
                  </a:cubicBezTo>
                  <a:lnTo>
                    <a:pt x="2266" y="413"/>
                  </a:lnTo>
                  <a:cubicBezTo>
                    <a:pt x="2496" y="319"/>
                    <a:pt x="2395" y="1"/>
                    <a:pt x="2189" y="1"/>
                  </a:cubicBezTo>
                  <a:close/>
                </a:path>
              </a:pathLst>
            </a:custGeom>
            <a:solidFill>
              <a:srgbClr val="C0CCD5"/>
            </a:solidFill>
            <a:ln>
              <a:noFill/>
            </a:ln>
          </p:spPr>
          <p:txBody>
            <a:bodyPr spcFirstLastPara="1" wrap="square" lIns="91425" tIns="91425" rIns="91425" bIns="91425" anchor="ctr" anchorCtr="0">
              <a:noAutofit/>
            </a:bodyPr>
            <a:lstStyle/>
            <a:p>
              <a:endParaRPr/>
            </a:p>
          </p:txBody>
        </p:sp>
      </p:grpSp>
      <p:grpSp>
        <p:nvGrpSpPr>
          <p:cNvPr id="15822" name="Google Shape;15822;p69"/>
          <p:cNvGrpSpPr/>
          <p:nvPr/>
        </p:nvGrpSpPr>
        <p:grpSpPr>
          <a:xfrm>
            <a:off x="7662182" y="3618799"/>
            <a:ext cx="302823" cy="360498"/>
            <a:chOff x="7662181" y="3803446"/>
            <a:chExt cx="302823" cy="360498"/>
          </a:xfrm>
        </p:grpSpPr>
        <p:sp>
          <p:nvSpPr>
            <p:cNvPr id="15823" name="Google Shape;15823;p69"/>
            <p:cNvSpPr/>
            <p:nvPr/>
          </p:nvSpPr>
          <p:spPr>
            <a:xfrm>
              <a:off x="7801388" y="4144161"/>
              <a:ext cx="22683" cy="19782"/>
            </a:xfrm>
            <a:custGeom>
              <a:avLst/>
              <a:gdLst/>
              <a:ahLst/>
              <a:cxnLst/>
              <a:rect l="l" t="t" r="r" b="b"/>
              <a:pathLst>
                <a:path w="868" h="757" extrusionOk="0">
                  <a:moveTo>
                    <a:pt x="567" y="1"/>
                  </a:moveTo>
                  <a:cubicBezTo>
                    <a:pt x="519" y="1"/>
                    <a:pt x="468" y="20"/>
                    <a:pt x="424" y="64"/>
                  </a:cubicBezTo>
                  <a:lnTo>
                    <a:pt x="87" y="401"/>
                  </a:lnTo>
                  <a:cubicBezTo>
                    <a:pt x="1" y="487"/>
                    <a:pt x="1" y="622"/>
                    <a:pt x="87" y="699"/>
                  </a:cubicBezTo>
                  <a:cubicBezTo>
                    <a:pt x="126" y="737"/>
                    <a:pt x="179" y="756"/>
                    <a:pt x="231" y="756"/>
                  </a:cubicBezTo>
                  <a:cubicBezTo>
                    <a:pt x="284" y="756"/>
                    <a:pt x="337" y="737"/>
                    <a:pt x="376" y="699"/>
                  </a:cubicBezTo>
                  <a:lnTo>
                    <a:pt x="712" y="362"/>
                  </a:lnTo>
                  <a:cubicBezTo>
                    <a:pt x="867" y="207"/>
                    <a:pt x="727" y="1"/>
                    <a:pt x="567" y="1"/>
                  </a:cubicBezTo>
                  <a:close/>
                </a:path>
              </a:pathLst>
            </a:custGeom>
            <a:solidFill>
              <a:srgbClr val="CDD8DF"/>
            </a:solidFill>
            <a:ln>
              <a:noFill/>
            </a:ln>
          </p:spPr>
          <p:txBody>
            <a:bodyPr spcFirstLastPara="1" wrap="square" lIns="91425" tIns="91425" rIns="91425" bIns="91425" anchor="ctr" anchorCtr="0">
              <a:noAutofit/>
            </a:bodyPr>
            <a:lstStyle/>
            <a:p>
              <a:endParaRPr/>
            </a:p>
          </p:txBody>
        </p:sp>
        <p:sp>
          <p:nvSpPr>
            <p:cNvPr id="15824" name="Google Shape;15824;p69"/>
            <p:cNvSpPr/>
            <p:nvPr/>
          </p:nvSpPr>
          <p:spPr>
            <a:xfrm>
              <a:off x="7662181" y="4059283"/>
              <a:ext cx="199286" cy="89399"/>
            </a:xfrm>
            <a:custGeom>
              <a:avLst/>
              <a:gdLst/>
              <a:ahLst/>
              <a:cxnLst/>
              <a:rect l="l" t="t" r="r" b="b"/>
              <a:pathLst>
                <a:path w="7626" h="3421" extrusionOk="0">
                  <a:moveTo>
                    <a:pt x="5930" y="1"/>
                  </a:moveTo>
                  <a:cubicBezTo>
                    <a:pt x="5533" y="1"/>
                    <a:pt x="5137" y="152"/>
                    <a:pt x="4837" y="456"/>
                  </a:cubicBezTo>
                  <a:lnTo>
                    <a:pt x="2616" y="2677"/>
                  </a:lnTo>
                  <a:cubicBezTo>
                    <a:pt x="2400" y="2894"/>
                    <a:pt x="2113" y="3002"/>
                    <a:pt x="1826" y="3002"/>
                  </a:cubicBezTo>
                  <a:cubicBezTo>
                    <a:pt x="1539" y="3002"/>
                    <a:pt x="1250" y="2894"/>
                    <a:pt x="1029" y="2677"/>
                  </a:cubicBezTo>
                  <a:lnTo>
                    <a:pt x="895" y="2543"/>
                  </a:lnTo>
                  <a:cubicBezTo>
                    <a:pt x="462" y="2101"/>
                    <a:pt x="462" y="1389"/>
                    <a:pt x="895" y="956"/>
                  </a:cubicBezTo>
                  <a:lnTo>
                    <a:pt x="1193" y="658"/>
                  </a:lnTo>
                  <a:cubicBezTo>
                    <a:pt x="1340" y="511"/>
                    <a:pt x="1200" y="302"/>
                    <a:pt x="1040" y="302"/>
                  </a:cubicBezTo>
                  <a:cubicBezTo>
                    <a:pt x="991" y="302"/>
                    <a:pt x="940" y="322"/>
                    <a:pt x="895" y="370"/>
                  </a:cubicBezTo>
                  <a:lnTo>
                    <a:pt x="606" y="658"/>
                  </a:lnTo>
                  <a:cubicBezTo>
                    <a:pt x="0" y="1264"/>
                    <a:pt x="0" y="2235"/>
                    <a:pt x="606" y="2841"/>
                  </a:cubicBezTo>
                  <a:lnTo>
                    <a:pt x="731" y="2966"/>
                  </a:lnTo>
                  <a:cubicBezTo>
                    <a:pt x="1034" y="3269"/>
                    <a:pt x="1428" y="3420"/>
                    <a:pt x="1823" y="3420"/>
                  </a:cubicBezTo>
                  <a:cubicBezTo>
                    <a:pt x="2217" y="3420"/>
                    <a:pt x="2611" y="3269"/>
                    <a:pt x="2914" y="2966"/>
                  </a:cubicBezTo>
                  <a:lnTo>
                    <a:pt x="5135" y="754"/>
                  </a:lnTo>
                  <a:cubicBezTo>
                    <a:pt x="5352" y="533"/>
                    <a:pt x="5638" y="423"/>
                    <a:pt x="5925" y="423"/>
                  </a:cubicBezTo>
                  <a:cubicBezTo>
                    <a:pt x="6212" y="423"/>
                    <a:pt x="6501" y="533"/>
                    <a:pt x="6722" y="754"/>
                  </a:cubicBezTo>
                  <a:cubicBezTo>
                    <a:pt x="7164" y="1187"/>
                    <a:pt x="7164" y="1899"/>
                    <a:pt x="6722" y="2341"/>
                  </a:cubicBezTo>
                  <a:lnTo>
                    <a:pt x="6049" y="3014"/>
                  </a:lnTo>
                  <a:cubicBezTo>
                    <a:pt x="5902" y="3161"/>
                    <a:pt x="6036" y="3370"/>
                    <a:pt x="6197" y="3370"/>
                  </a:cubicBezTo>
                  <a:cubicBezTo>
                    <a:pt x="6247" y="3370"/>
                    <a:pt x="6299" y="3350"/>
                    <a:pt x="6347" y="3303"/>
                  </a:cubicBezTo>
                  <a:lnTo>
                    <a:pt x="7020" y="2639"/>
                  </a:lnTo>
                  <a:cubicBezTo>
                    <a:pt x="7626" y="2033"/>
                    <a:pt x="7626" y="1052"/>
                    <a:pt x="7020" y="447"/>
                  </a:cubicBezTo>
                  <a:cubicBezTo>
                    <a:pt x="6718" y="150"/>
                    <a:pt x="6324" y="1"/>
                    <a:pt x="5930"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5825" name="Google Shape;15825;p69"/>
            <p:cNvSpPr/>
            <p:nvPr/>
          </p:nvSpPr>
          <p:spPr>
            <a:xfrm>
              <a:off x="7673731" y="4032497"/>
              <a:ext cx="55819" cy="55401"/>
            </a:xfrm>
            <a:custGeom>
              <a:avLst/>
              <a:gdLst/>
              <a:ahLst/>
              <a:cxnLst/>
              <a:rect l="l" t="t" r="r" b="b"/>
              <a:pathLst>
                <a:path w="2136" h="2120" extrusionOk="0">
                  <a:moveTo>
                    <a:pt x="1347" y="0"/>
                  </a:moveTo>
                  <a:lnTo>
                    <a:pt x="68" y="1472"/>
                  </a:lnTo>
                  <a:cubicBezTo>
                    <a:pt x="1" y="1539"/>
                    <a:pt x="10" y="1645"/>
                    <a:pt x="78" y="1722"/>
                  </a:cubicBezTo>
                  <a:lnTo>
                    <a:pt x="424" y="2068"/>
                  </a:lnTo>
                  <a:cubicBezTo>
                    <a:pt x="459" y="2103"/>
                    <a:pt x="504" y="2119"/>
                    <a:pt x="550" y="2119"/>
                  </a:cubicBezTo>
                  <a:cubicBezTo>
                    <a:pt x="593" y="2119"/>
                    <a:pt x="637" y="2105"/>
                    <a:pt x="674" y="2077"/>
                  </a:cubicBezTo>
                  <a:lnTo>
                    <a:pt x="2135" y="798"/>
                  </a:lnTo>
                  <a:lnTo>
                    <a:pt x="1347" y="0"/>
                  </a:ln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826" name="Google Shape;15826;p69"/>
            <p:cNvSpPr/>
            <p:nvPr/>
          </p:nvSpPr>
          <p:spPr>
            <a:xfrm>
              <a:off x="7680264" y="4043055"/>
              <a:ext cx="49286" cy="44948"/>
            </a:xfrm>
            <a:custGeom>
              <a:avLst/>
              <a:gdLst/>
              <a:ahLst/>
              <a:cxnLst/>
              <a:rect l="l" t="t" r="r" b="b"/>
              <a:pathLst>
                <a:path w="1886" h="1720" extrusionOk="0">
                  <a:moveTo>
                    <a:pt x="1491" y="0"/>
                  </a:moveTo>
                  <a:lnTo>
                    <a:pt x="1" y="1491"/>
                  </a:lnTo>
                  <a:lnTo>
                    <a:pt x="174" y="1664"/>
                  </a:lnTo>
                  <a:cubicBezTo>
                    <a:pt x="210" y="1700"/>
                    <a:pt x="257" y="1719"/>
                    <a:pt x="305" y="1719"/>
                  </a:cubicBezTo>
                  <a:cubicBezTo>
                    <a:pt x="346" y="1719"/>
                    <a:pt x="388" y="1705"/>
                    <a:pt x="424" y="1673"/>
                  </a:cubicBezTo>
                  <a:lnTo>
                    <a:pt x="1885" y="394"/>
                  </a:lnTo>
                  <a:lnTo>
                    <a:pt x="1491" y="0"/>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827" name="Google Shape;15827;p69"/>
            <p:cNvSpPr/>
            <p:nvPr/>
          </p:nvSpPr>
          <p:spPr>
            <a:xfrm>
              <a:off x="7693331" y="3857096"/>
              <a:ext cx="211882" cy="211072"/>
            </a:xfrm>
            <a:custGeom>
              <a:avLst/>
              <a:gdLst/>
              <a:ahLst/>
              <a:cxnLst/>
              <a:rect l="l" t="t" r="r" b="b"/>
              <a:pathLst>
                <a:path w="8108" h="8077" extrusionOk="0">
                  <a:moveTo>
                    <a:pt x="6126" y="0"/>
                  </a:moveTo>
                  <a:lnTo>
                    <a:pt x="97" y="6991"/>
                  </a:lnTo>
                  <a:cubicBezTo>
                    <a:pt x="1" y="7107"/>
                    <a:pt x="10" y="7270"/>
                    <a:pt x="116" y="7376"/>
                  </a:cubicBezTo>
                  <a:lnTo>
                    <a:pt x="732" y="7991"/>
                  </a:lnTo>
                  <a:cubicBezTo>
                    <a:pt x="788" y="8048"/>
                    <a:pt x="861" y="8077"/>
                    <a:pt x="935" y="8077"/>
                  </a:cubicBezTo>
                  <a:cubicBezTo>
                    <a:pt x="999" y="8077"/>
                    <a:pt x="1063" y="8055"/>
                    <a:pt x="1116" y="8010"/>
                  </a:cubicBezTo>
                  <a:lnTo>
                    <a:pt x="8107" y="1981"/>
                  </a:lnTo>
                  <a:lnTo>
                    <a:pt x="8049" y="1943"/>
                  </a:lnTo>
                  <a:cubicBezTo>
                    <a:pt x="7261" y="1491"/>
                    <a:pt x="6617" y="837"/>
                    <a:pt x="6165" y="58"/>
                  </a:cubicBezTo>
                  <a:lnTo>
                    <a:pt x="6126" y="0"/>
                  </a:lnTo>
                  <a:close/>
                </a:path>
              </a:pathLst>
            </a:custGeom>
            <a:solidFill>
              <a:srgbClr val="CBD5DE"/>
            </a:solidFill>
            <a:ln>
              <a:noFill/>
            </a:ln>
          </p:spPr>
          <p:txBody>
            <a:bodyPr spcFirstLastPara="1" wrap="square" lIns="91425" tIns="91425" rIns="91425" bIns="91425" anchor="ctr" anchorCtr="0">
              <a:noAutofit/>
            </a:bodyPr>
            <a:lstStyle/>
            <a:p>
              <a:endParaRPr/>
            </a:p>
          </p:txBody>
        </p:sp>
        <p:sp>
          <p:nvSpPr>
            <p:cNvPr id="15828" name="Google Shape;15828;p69"/>
            <p:cNvSpPr/>
            <p:nvPr/>
          </p:nvSpPr>
          <p:spPr>
            <a:xfrm>
              <a:off x="7704385" y="3886495"/>
              <a:ext cx="200828" cy="181542"/>
            </a:xfrm>
            <a:custGeom>
              <a:avLst/>
              <a:gdLst/>
              <a:ahLst/>
              <a:cxnLst/>
              <a:rect l="l" t="t" r="r" b="b"/>
              <a:pathLst>
                <a:path w="7685" h="6947" extrusionOk="0">
                  <a:moveTo>
                    <a:pt x="6559" y="0"/>
                  </a:moveTo>
                  <a:lnTo>
                    <a:pt x="1" y="6559"/>
                  </a:lnTo>
                  <a:lnTo>
                    <a:pt x="309" y="6866"/>
                  </a:lnTo>
                  <a:cubicBezTo>
                    <a:pt x="363" y="6920"/>
                    <a:pt x="432" y="6947"/>
                    <a:pt x="502" y="6947"/>
                  </a:cubicBezTo>
                  <a:cubicBezTo>
                    <a:pt x="569" y="6947"/>
                    <a:pt x="637" y="6923"/>
                    <a:pt x="693" y="6876"/>
                  </a:cubicBezTo>
                  <a:lnTo>
                    <a:pt x="7684" y="847"/>
                  </a:lnTo>
                  <a:lnTo>
                    <a:pt x="7626" y="818"/>
                  </a:lnTo>
                  <a:cubicBezTo>
                    <a:pt x="7232" y="587"/>
                    <a:pt x="6876" y="318"/>
                    <a:pt x="6559"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5829" name="Google Shape;15829;p69"/>
            <p:cNvSpPr/>
            <p:nvPr/>
          </p:nvSpPr>
          <p:spPr>
            <a:xfrm>
              <a:off x="7799376" y="3803446"/>
              <a:ext cx="165628" cy="138555"/>
            </a:xfrm>
            <a:custGeom>
              <a:avLst/>
              <a:gdLst/>
              <a:ahLst/>
              <a:cxnLst/>
              <a:rect l="l" t="t" r="r" b="b"/>
              <a:pathLst>
                <a:path w="6338" h="5302" extrusionOk="0">
                  <a:moveTo>
                    <a:pt x="3678" y="0"/>
                  </a:moveTo>
                  <a:cubicBezTo>
                    <a:pt x="3059" y="0"/>
                    <a:pt x="2438" y="236"/>
                    <a:pt x="1962" y="707"/>
                  </a:cubicBezTo>
                  <a:cubicBezTo>
                    <a:pt x="1" y="2669"/>
                    <a:pt x="953" y="3448"/>
                    <a:pt x="1799" y="4294"/>
                  </a:cubicBezTo>
                  <a:cubicBezTo>
                    <a:pt x="2297" y="4791"/>
                    <a:pt x="2749" y="5301"/>
                    <a:pt x="3398" y="5301"/>
                  </a:cubicBezTo>
                  <a:cubicBezTo>
                    <a:pt x="3903" y="5301"/>
                    <a:pt x="4527" y="4993"/>
                    <a:pt x="5386" y="4130"/>
                  </a:cubicBezTo>
                  <a:cubicBezTo>
                    <a:pt x="6338" y="3188"/>
                    <a:pt x="6338" y="1649"/>
                    <a:pt x="5386" y="707"/>
                  </a:cubicBezTo>
                  <a:cubicBezTo>
                    <a:pt x="4915" y="236"/>
                    <a:pt x="4297" y="0"/>
                    <a:pt x="3678" y="0"/>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830" name="Google Shape;15830;p69"/>
            <p:cNvSpPr/>
            <p:nvPr/>
          </p:nvSpPr>
          <p:spPr>
            <a:xfrm>
              <a:off x="7833296" y="3810606"/>
              <a:ext cx="131708" cy="131394"/>
            </a:xfrm>
            <a:custGeom>
              <a:avLst/>
              <a:gdLst/>
              <a:ahLst/>
              <a:cxnLst/>
              <a:rect l="l" t="t" r="r" b="b"/>
              <a:pathLst>
                <a:path w="5040" h="5028" extrusionOk="0">
                  <a:moveTo>
                    <a:pt x="3501" y="0"/>
                  </a:moveTo>
                  <a:lnTo>
                    <a:pt x="3501" y="0"/>
                  </a:lnTo>
                  <a:cubicBezTo>
                    <a:pt x="3982" y="933"/>
                    <a:pt x="3809" y="2077"/>
                    <a:pt x="3059" y="2827"/>
                  </a:cubicBezTo>
                  <a:cubicBezTo>
                    <a:pt x="2202" y="3689"/>
                    <a:pt x="1575" y="3999"/>
                    <a:pt x="1068" y="3999"/>
                  </a:cubicBezTo>
                  <a:cubicBezTo>
                    <a:pt x="652" y="3999"/>
                    <a:pt x="317" y="3792"/>
                    <a:pt x="1" y="3510"/>
                  </a:cubicBezTo>
                  <a:lnTo>
                    <a:pt x="1" y="3510"/>
                  </a:lnTo>
                  <a:cubicBezTo>
                    <a:pt x="155" y="3683"/>
                    <a:pt x="328" y="3856"/>
                    <a:pt x="501" y="4020"/>
                  </a:cubicBezTo>
                  <a:cubicBezTo>
                    <a:pt x="999" y="4517"/>
                    <a:pt x="1451" y="5027"/>
                    <a:pt x="2100" y="5027"/>
                  </a:cubicBezTo>
                  <a:cubicBezTo>
                    <a:pt x="2605" y="5027"/>
                    <a:pt x="3229" y="4719"/>
                    <a:pt x="4088" y="3856"/>
                  </a:cubicBezTo>
                  <a:cubicBezTo>
                    <a:pt x="5040" y="2914"/>
                    <a:pt x="5040" y="1375"/>
                    <a:pt x="4088" y="433"/>
                  </a:cubicBezTo>
                  <a:cubicBezTo>
                    <a:pt x="3915" y="260"/>
                    <a:pt x="3713" y="116"/>
                    <a:pt x="3501" y="0"/>
                  </a:cubicBez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831" name="Google Shape;15831;p69"/>
            <p:cNvSpPr/>
            <p:nvPr/>
          </p:nvSpPr>
          <p:spPr>
            <a:xfrm>
              <a:off x="7804158" y="3929457"/>
              <a:ext cx="28667" cy="28432"/>
            </a:xfrm>
            <a:custGeom>
              <a:avLst/>
              <a:gdLst/>
              <a:ahLst/>
              <a:cxnLst/>
              <a:rect l="l" t="t" r="r" b="b"/>
              <a:pathLst>
                <a:path w="1097" h="1088" extrusionOk="0">
                  <a:moveTo>
                    <a:pt x="549" y="1"/>
                  </a:moveTo>
                  <a:cubicBezTo>
                    <a:pt x="250" y="1"/>
                    <a:pt x="0" y="241"/>
                    <a:pt x="0" y="539"/>
                  </a:cubicBezTo>
                  <a:cubicBezTo>
                    <a:pt x="0" y="847"/>
                    <a:pt x="250" y="1087"/>
                    <a:pt x="549" y="1087"/>
                  </a:cubicBezTo>
                  <a:cubicBezTo>
                    <a:pt x="847" y="1087"/>
                    <a:pt x="1097" y="847"/>
                    <a:pt x="1097" y="539"/>
                  </a:cubicBezTo>
                  <a:cubicBezTo>
                    <a:pt x="1097" y="241"/>
                    <a:pt x="847" y="1"/>
                    <a:pt x="549" y="1"/>
                  </a:cubicBezTo>
                  <a:close/>
                </a:path>
              </a:pathLst>
            </a:custGeom>
            <a:solidFill>
              <a:srgbClr val="41586F"/>
            </a:solidFill>
            <a:ln>
              <a:noFill/>
            </a:ln>
          </p:spPr>
          <p:txBody>
            <a:bodyPr spcFirstLastPara="1" wrap="square" lIns="91425" tIns="91425" rIns="91425" bIns="91425" anchor="ctr" anchorCtr="0">
              <a:noAutofit/>
            </a:bodyPr>
            <a:lstStyle/>
            <a:p>
              <a:endParaRPr/>
            </a:p>
          </p:txBody>
        </p:sp>
        <p:sp>
          <p:nvSpPr>
            <p:cNvPr id="15832" name="Google Shape;15832;p69"/>
            <p:cNvSpPr/>
            <p:nvPr/>
          </p:nvSpPr>
          <p:spPr>
            <a:xfrm>
              <a:off x="7806929" y="4129710"/>
              <a:ext cx="29922" cy="28929"/>
            </a:xfrm>
            <a:custGeom>
              <a:avLst/>
              <a:gdLst/>
              <a:ahLst/>
              <a:cxnLst/>
              <a:rect l="l" t="t" r="r" b="b"/>
              <a:pathLst>
                <a:path w="1145" h="1107" extrusionOk="0">
                  <a:moveTo>
                    <a:pt x="581" y="0"/>
                  </a:moveTo>
                  <a:cubicBezTo>
                    <a:pt x="525" y="0"/>
                    <a:pt x="469" y="27"/>
                    <a:pt x="433" y="79"/>
                  </a:cubicBezTo>
                  <a:lnTo>
                    <a:pt x="58" y="579"/>
                  </a:lnTo>
                  <a:cubicBezTo>
                    <a:pt x="0" y="656"/>
                    <a:pt x="10" y="752"/>
                    <a:pt x="68" y="819"/>
                  </a:cubicBezTo>
                  <a:lnTo>
                    <a:pt x="298" y="1050"/>
                  </a:lnTo>
                  <a:cubicBezTo>
                    <a:pt x="336" y="1087"/>
                    <a:pt x="385" y="1107"/>
                    <a:pt x="435" y="1107"/>
                  </a:cubicBezTo>
                  <a:cubicBezTo>
                    <a:pt x="475" y="1107"/>
                    <a:pt x="514" y="1095"/>
                    <a:pt x="548" y="1069"/>
                  </a:cubicBezTo>
                  <a:lnTo>
                    <a:pt x="1048" y="694"/>
                  </a:lnTo>
                  <a:cubicBezTo>
                    <a:pt x="1135" y="617"/>
                    <a:pt x="1145" y="482"/>
                    <a:pt x="1068" y="406"/>
                  </a:cubicBezTo>
                  <a:lnTo>
                    <a:pt x="712" y="59"/>
                  </a:lnTo>
                  <a:cubicBezTo>
                    <a:pt x="676" y="20"/>
                    <a:pt x="629" y="0"/>
                    <a:pt x="581" y="0"/>
                  </a:cubicBezTo>
                  <a:close/>
                </a:path>
              </a:pathLst>
            </a:custGeom>
            <a:solidFill>
              <a:srgbClr val="41586F"/>
            </a:solidFill>
            <a:ln>
              <a:noFill/>
            </a:ln>
          </p:spPr>
          <p:txBody>
            <a:bodyPr spcFirstLastPara="1" wrap="square" lIns="91425" tIns="91425" rIns="91425" bIns="91425" anchor="ctr" anchorCtr="0">
              <a:noAutofit/>
            </a:bodyPr>
            <a:lstStyle/>
            <a:p>
              <a:endParaRPr/>
            </a:p>
          </p:txBody>
        </p:sp>
      </p:grpSp>
      <p:grpSp>
        <p:nvGrpSpPr>
          <p:cNvPr id="15833" name="Google Shape;15833;p69"/>
          <p:cNvGrpSpPr/>
          <p:nvPr/>
        </p:nvGrpSpPr>
        <p:grpSpPr>
          <a:xfrm>
            <a:off x="5206562" y="3619348"/>
            <a:ext cx="363895" cy="355663"/>
            <a:chOff x="5206562" y="3803994"/>
            <a:chExt cx="363895" cy="355663"/>
          </a:xfrm>
        </p:grpSpPr>
        <p:sp>
          <p:nvSpPr>
            <p:cNvPr id="15834" name="Google Shape;15834;p69"/>
            <p:cNvSpPr/>
            <p:nvPr/>
          </p:nvSpPr>
          <p:spPr>
            <a:xfrm>
              <a:off x="5284724" y="3924701"/>
              <a:ext cx="212849" cy="192753"/>
            </a:xfrm>
            <a:custGeom>
              <a:avLst/>
              <a:gdLst/>
              <a:ahLst/>
              <a:cxnLst/>
              <a:rect l="l" t="t" r="r" b="b"/>
              <a:pathLst>
                <a:path w="8145" h="7376" extrusionOk="0">
                  <a:moveTo>
                    <a:pt x="0" y="0"/>
                  </a:moveTo>
                  <a:lnTo>
                    <a:pt x="0" y="7376"/>
                  </a:lnTo>
                  <a:lnTo>
                    <a:pt x="8145" y="7376"/>
                  </a:lnTo>
                  <a:lnTo>
                    <a:pt x="8145" y="0"/>
                  </a:lnTo>
                  <a:close/>
                </a:path>
              </a:pathLst>
            </a:custGeom>
            <a:solidFill>
              <a:srgbClr val="A7B8C7"/>
            </a:solidFill>
            <a:ln>
              <a:noFill/>
            </a:ln>
          </p:spPr>
          <p:txBody>
            <a:bodyPr spcFirstLastPara="1" wrap="square" lIns="91425" tIns="91425" rIns="91425" bIns="91425" anchor="ctr" anchorCtr="0">
              <a:noAutofit/>
            </a:bodyPr>
            <a:lstStyle/>
            <a:p>
              <a:endParaRPr/>
            </a:p>
          </p:txBody>
        </p:sp>
        <p:sp>
          <p:nvSpPr>
            <p:cNvPr id="15835" name="Google Shape;15835;p69"/>
            <p:cNvSpPr/>
            <p:nvPr/>
          </p:nvSpPr>
          <p:spPr>
            <a:xfrm>
              <a:off x="5241240" y="3803994"/>
              <a:ext cx="294539" cy="96586"/>
            </a:xfrm>
            <a:custGeom>
              <a:avLst/>
              <a:gdLst/>
              <a:ahLst/>
              <a:cxnLst/>
              <a:rect l="l" t="t" r="r" b="b"/>
              <a:pathLst>
                <a:path w="11271" h="3696" extrusionOk="0">
                  <a:moveTo>
                    <a:pt x="5645" y="1"/>
                  </a:moveTo>
                  <a:cubicBezTo>
                    <a:pt x="5619" y="1"/>
                    <a:pt x="5592" y="8"/>
                    <a:pt x="5568" y="23"/>
                  </a:cubicBezTo>
                  <a:lnTo>
                    <a:pt x="1" y="3254"/>
                  </a:lnTo>
                  <a:lnTo>
                    <a:pt x="414" y="3696"/>
                  </a:lnTo>
                  <a:lnTo>
                    <a:pt x="10876" y="3696"/>
                  </a:lnTo>
                  <a:lnTo>
                    <a:pt x="11270" y="3273"/>
                  </a:lnTo>
                  <a:lnTo>
                    <a:pt x="5722" y="23"/>
                  </a:lnTo>
                  <a:cubicBezTo>
                    <a:pt x="5698" y="8"/>
                    <a:pt x="5672" y="1"/>
                    <a:pt x="5645" y="1"/>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836" name="Google Shape;15836;p69"/>
            <p:cNvSpPr/>
            <p:nvPr/>
          </p:nvSpPr>
          <p:spPr>
            <a:xfrm>
              <a:off x="5277172" y="3828820"/>
              <a:ext cx="222675" cy="73014"/>
            </a:xfrm>
            <a:custGeom>
              <a:avLst/>
              <a:gdLst/>
              <a:ahLst/>
              <a:cxnLst/>
              <a:rect l="l" t="t" r="r" b="b"/>
              <a:pathLst>
                <a:path w="8521" h="2794" extrusionOk="0">
                  <a:moveTo>
                    <a:pt x="4267" y="1"/>
                  </a:moveTo>
                  <a:cubicBezTo>
                    <a:pt x="4246" y="1"/>
                    <a:pt x="4227" y="5"/>
                    <a:pt x="4212" y="15"/>
                  </a:cubicBezTo>
                  <a:lnTo>
                    <a:pt x="1" y="2457"/>
                  </a:lnTo>
                  <a:lnTo>
                    <a:pt x="308" y="2794"/>
                  </a:lnTo>
                  <a:lnTo>
                    <a:pt x="8213" y="2794"/>
                  </a:lnTo>
                  <a:lnTo>
                    <a:pt x="8520" y="2467"/>
                  </a:lnTo>
                  <a:lnTo>
                    <a:pt x="4328" y="15"/>
                  </a:lnTo>
                  <a:cubicBezTo>
                    <a:pt x="4309" y="5"/>
                    <a:pt x="4287" y="1"/>
                    <a:pt x="4267" y="1"/>
                  </a:cubicBezTo>
                  <a:close/>
                </a:path>
              </a:pathLst>
            </a:custGeom>
            <a:solidFill>
              <a:srgbClr val="E9EDF0"/>
            </a:solidFill>
            <a:ln>
              <a:noFill/>
            </a:ln>
          </p:spPr>
          <p:txBody>
            <a:bodyPr spcFirstLastPara="1" wrap="square" lIns="91425" tIns="91425" rIns="91425" bIns="91425" anchor="ctr" anchorCtr="0">
              <a:noAutofit/>
            </a:bodyPr>
            <a:lstStyle/>
            <a:p>
              <a:endParaRPr/>
            </a:p>
          </p:txBody>
        </p:sp>
        <p:sp>
          <p:nvSpPr>
            <p:cNvPr id="15837" name="Google Shape;15837;p69"/>
            <p:cNvSpPr/>
            <p:nvPr/>
          </p:nvSpPr>
          <p:spPr>
            <a:xfrm>
              <a:off x="5238731" y="3888507"/>
              <a:ext cx="299557" cy="36220"/>
            </a:xfrm>
            <a:custGeom>
              <a:avLst/>
              <a:gdLst/>
              <a:ahLst/>
              <a:cxnLst/>
              <a:rect l="l" t="t" r="r" b="b"/>
              <a:pathLst>
                <a:path w="11463" h="1386" extrusionOk="0">
                  <a:moveTo>
                    <a:pt x="193" y="0"/>
                  </a:moveTo>
                  <a:cubicBezTo>
                    <a:pt x="87" y="0"/>
                    <a:pt x="0" y="87"/>
                    <a:pt x="0" y="193"/>
                  </a:cubicBezTo>
                  <a:lnTo>
                    <a:pt x="0" y="1202"/>
                  </a:lnTo>
                  <a:cubicBezTo>
                    <a:pt x="0" y="1308"/>
                    <a:pt x="87" y="1385"/>
                    <a:pt x="193" y="1385"/>
                  </a:cubicBezTo>
                  <a:lnTo>
                    <a:pt x="11270" y="1385"/>
                  </a:lnTo>
                  <a:cubicBezTo>
                    <a:pt x="11376" y="1385"/>
                    <a:pt x="11463" y="1298"/>
                    <a:pt x="11463" y="1193"/>
                  </a:cubicBezTo>
                  <a:lnTo>
                    <a:pt x="11463" y="193"/>
                  </a:lnTo>
                  <a:cubicBezTo>
                    <a:pt x="11463" y="87"/>
                    <a:pt x="11376" y="0"/>
                    <a:pt x="11270" y="0"/>
                  </a:cubicBezTo>
                  <a:close/>
                </a:path>
              </a:pathLst>
            </a:custGeom>
            <a:solidFill>
              <a:srgbClr val="CFD9E1"/>
            </a:solidFill>
            <a:ln>
              <a:noFill/>
            </a:ln>
          </p:spPr>
          <p:txBody>
            <a:bodyPr spcFirstLastPara="1" wrap="square" lIns="91425" tIns="91425" rIns="91425" bIns="91425" anchor="ctr" anchorCtr="0">
              <a:noAutofit/>
            </a:bodyPr>
            <a:lstStyle/>
            <a:p>
              <a:endParaRPr/>
            </a:p>
          </p:txBody>
        </p:sp>
        <p:sp>
          <p:nvSpPr>
            <p:cNvPr id="15838" name="Google Shape;15838;p69"/>
            <p:cNvSpPr/>
            <p:nvPr/>
          </p:nvSpPr>
          <p:spPr>
            <a:xfrm>
              <a:off x="5284724" y="3924701"/>
              <a:ext cx="212849" cy="186978"/>
            </a:xfrm>
            <a:custGeom>
              <a:avLst/>
              <a:gdLst/>
              <a:ahLst/>
              <a:cxnLst/>
              <a:rect l="l" t="t" r="r" b="b"/>
              <a:pathLst>
                <a:path w="8145" h="7155" extrusionOk="0">
                  <a:moveTo>
                    <a:pt x="0" y="0"/>
                  </a:moveTo>
                  <a:lnTo>
                    <a:pt x="0" y="1202"/>
                  </a:lnTo>
                  <a:lnTo>
                    <a:pt x="4712" y="1202"/>
                  </a:lnTo>
                  <a:cubicBezTo>
                    <a:pt x="6452" y="1202"/>
                    <a:pt x="7866" y="2616"/>
                    <a:pt x="7866" y="4356"/>
                  </a:cubicBezTo>
                  <a:lnTo>
                    <a:pt x="7866" y="7154"/>
                  </a:lnTo>
                  <a:lnTo>
                    <a:pt x="8145" y="7154"/>
                  </a:lnTo>
                  <a:lnTo>
                    <a:pt x="8145" y="0"/>
                  </a:lnTo>
                  <a:close/>
                </a:path>
              </a:pathLst>
            </a:custGeom>
            <a:solidFill>
              <a:srgbClr val="808F9F"/>
            </a:solidFill>
            <a:ln>
              <a:noFill/>
            </a:ln>
          </p:spPr>
          <p:txBody>
            <a:bodyPr spcFirstLastPara="1" wrap="square" lIns="91425" tIns="91425" rIns="91425" bIns="91425" anchor="ctr" anchorCtr="0">
              <a:noAutofit/>
            </a:bodyPr>
            <a:lstStyle/>
            <a:p>
              <a:endParaRPr/>
            </a:p>
          </p:txBody>
        </p:sp>
        <p:sp>
          <p:nvSpPr>
            <p:cNvPr id="15839" name="Google Shape;15839;p69"/>
            <p:cNvSpPr/>
            <p:nvPr/>
          </p:nvSpPr>
          <p:spPr>
            <a:xfrm>
              <a:off x="5245421" y="3924701"/>
              <a:ext cx="77012" cy="170645"/>
            </a:xfrm>
            <a:custGeom>
              <a:avLst/>
              <a:gdLst/>
              <a:ahLst/>
              <a:cxnLst/>
              <a:rect l="l" t="t" r="r" b="b"/>
              <a:pathLst>
                <a:path w="2947" h="6530" extrusionOk="0">
                  <a:moveTo>
                    <a:pt x="427" y="0"/>
                  </a:moveTo>
                  <a:cubicBezTo>
                    <a:pt x="216" y="0"/>
                    <a:pt x="33" y="163"/>
                    <a:pt x="14" y="385"/>
                  </a:cubicBezTo>
                  <a:cubicBezTo>
                    <a:pt x="1" y="636"/>
                    <a:pt x="204" y="806"/>
                    <a:pt x="415" y="806"/>
                  </a:cubicBezTo>
                  <a:cubicBezTo>
                    <a:pt x="518" y="806"/>
                    <a:pt x="624" y="765"/>
                    <a:pt x="706" y="673"/>
                  </a:cubicBezTo>
                  <a:cubicBezTo>
                    <a:pt x="718" y="661"/>
                    <a:pt x="734" y="655"/>
                    <a:pt x="749" y="655"/>
                  </a:cubicBezTo>
                  <a:cubicBezTo>
                    <a:pt x="781" y="655"/>
                    <a:pt x="812" y="679"/>
                    <a:pt x="812" y="712"/>
                  </a:cubicBezTo>
                  <a:lnTo>
                    <a:pt x="812" y="6529"/>
                  </a:lnTo>
                  <a:lnTo>
                    <a:pt x="2014" y="6529"/>
                  </a:lnTo>
                  <a:lnTo>
                    <a:pt x="2014" y="712"/>
                  </a:lnTo>
                  <a:cubicBezTo>
                    <a:pt x="2014" y="679"/>
                    <a:pt x="2045" y="655"/>
                    <a:pt x="2076" y="655"/>
                  </a:cubicBezTo>
                  <a:cubicBezTo>
                    <a:pt x="2092" y="655"/>
                    <a:pt x="2107" y="661"/>
                    <a:pt x="2120" y="673"/>
                  </a:cubicBezTo>
                  <a:cubicBezTo>
                    <a:pt x="2190" y="752"/>
                    <a:pt x="2285" y="799"/>
                    <a:pt x="2389" y="799"/>
                  </a:cubicBezTo>
                  <a:cubicBezTo>
                    <a:pt x="2398" y="799"/>
                    <a:pt x="2408" y="799"/>
                    <a:pt x="2418" y="798"/>
                  </a:cubicBezTo>
                  <a:cubicBezTo>
                    <a:pt x="2946" y="798"/>
                    <a:pt x="2946" y="0"/>
                    <a:pt x="2408"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840" name="Google Shape;15840;p69"/>
            <p:cNvSpPr/>
            <p:nvPr/>
          </p:nvSpPr>
          <p:spPr>
            <a:xfrm>
              <a:off x="5262093" y="4095058"/>
              <a:ext cx="40479" cy="20880"/>
            </a:xfrm>
            <a:custGeom>
              <a:avLst/>
              <a:gdLst/>
              <a:ahLst/>
              <a:cxnLst/>
              <a:rect l="l" t="t" r="r" b="b"/>
              <a:pathLst>
                <a:path w="1549" h="799" extrusionOk="0">
                  <a:moveTo>
                    <a:pt x="145" y="1"/>
                  </a:moveTo>
                  <a:cubicBezTo>
                    <a:pt x="68" y="1"/>
                    <a:pt x="1" y="68"/>
                    <a:pt x="1" y="155"/>
                  </a:cubicBezTo>
                  <a:lnTo>
                    <a:pt x="1" y="799"/>
                  </a:lnTo>
                  <a:lnTo>
                    <a:pt x="1549" y="799"/>
                  </a:lnTo>
                  <a:lnTo>
                    <a:pt x="1549" y="155"/>
                  </a:lnTo>
                  <a:cubicBezTo>
                    <a:pt x="1549" y="68"/>
                    <a:pt x="1482" y="1"/>
                    <a:pt x="1405" y="1"/>
                  </a:cubicBezTo>
                  <a:close/>
                </a:path>
              </a:pathLst>
            </a:custGeom>
            <a:solidFill>
              <a:srgbClr val="CFD9E1"/>
            </a:solidFill>
            <a:ln>
              <a:noFill/>
            </a:ln>
          </p:spPr>
          <p:txBody>
            <a:bodyPr spcFirstLastPara="1" wrap="square" lIns="91425" tIns="91425" rIns="91425" bIns="91425" anchor="ctr" anchorCtr="0">
              <a:noAutofit/>
            </a:bodyPr>
            <a:lstStyle/>
            <a:p>
              <a:endParaRPr/>
            </a:p>
          </p:txBody>
        </p:sp>
        <p:sp>
          <p:nvSpPr>
            <p:cNvPr id="15841" name="Google Shape;15841;p69"/>
            <p:cNvSpPr/>
            <p:nvPr/>
          </p:nvSpPr>
          <p:spPr>
            <a:xfrm>
              <a:off x="5353479" y="3924701"/>
              <a:ext cx="77012" cy="170645"/>
            </a:xfrm>
            <a:custGeom>
              <a:avLst/>
              <a:gdLst/>
              <a:ahLst/>
              <a:cxnLst/>
              <a:rect l="l" t="t" r="r" b="b"/>
              <a:pathLst>
                <a:path w="2947" h="6530" extrusionOk="0">
                  <a:moveTo>
                    <a:pt x="427" y="0"/>
                  </a:moveTo>
                  <a:cubicBezTo>
                    <a:pt x="215" y="0"/>
                    <a:pt x="33" y="163"/>
                    <a:pt x="13" y="385"/>
                  </a:cubicBezTo>
                  <a:cubicBezTo>
                    <a:pt x="1" y="636"/>
                    <a:pt x="204" y="806"/>
                    <a:pt x="415" y="806"/>
                  </a:cubicBezTo>
                  <a:cubicBezTo>
                    <a:pt x="518" y="806"/>
                    <a:pt x="624" y="765"/>
                    <a:pt x="706" y="673"/>
                  </a:cubicBezTo>
                  <a:cubicBezTo>
                    <a:pt x="718" y="661"/>
                    <a:pt x="734" y="655"/>
                    <a:pt x="749" y="655"/>
                  </a:cubicBezTo>
                  <a:cubicBezTo>
                    <a:pt x="781" y="655"/>
                    <a:pt x="812" y="679"/>
                    <a:pt x="812" y="712"/>
                  </a:cubicBezTo>
                  <a:lnTo>
                    <a:pt x="812" y="6529"/>
                  </a:lnTo>
                  <a:lnTo>
                    <a:pt x="2014" y="6529"/>
                  </a:lnTo>
                  <a:lnTo>
                    <a:pt x="2014" y="712"/>
                  </a:lnTo>
                  <a:cubicBezTo>
                    <a:pt x="2014" y="679"/>
                    <a:pt x="2044" y="655"/>
                    <a:pt x="2076" y="655"/>
                  </a:cubicBezTo>
                  <a:cubicBezTo>
                    <a:pt x="2092" y="655"/>
                    <a:pt x="2107" y="661"/>
                    <a:pt x="2119" y="673"/>
                  </a:cubicBezTo>
                  <a:cubicBezTo>
                    <a:pt x="2190" y="752"/>
                    <a:pt x="2284" y="799"/>
                    <a:pt x="2388" y="799"/>
                  </a:cubicBezTo>
                  <a:cubicBezTo>
                    <a:pt x="2398" y="799"/>
                    <a:pt x="2408" y="799"/>
                    <a:pt x="2417" y="798"/>
                  </a:cubicBezTo>
                  <a:cubicBezTo>
                    <a:pt x="2946" y="798"/>
                    <a:pt x="2946" y="0"/>
                    <a:pt x="2408"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842" name="Google Shape;15842;p69"/>
            <p:cNvSpPr/>
            <p:nvPr/>
          </p:nvSpPr>
          <p:spPr>
            <a:xfrm>
              <a:off x="5370151" y="4095058"/>
              <a:ext cx="40741" cy="20880"/>
            </a:xfrm>
            <a:custGeom>
              <a:avLst/>
              <a:gdLst/>
              <a:ahLst/>
              <a:cxnLst/>
              <a:rect l="l" t="t" r="r" b="b"/>
              <a:pathLst>
                <a:path w="1559" h="799" extrusionOk="0">
                  <a:moveTo>
                    <a:pt x="154" y="1"/>
                  </a:moveTo>
                  <a:cubicBezTo>
                    <a:pt x="68" y="1"/>
                    <a:pt x="1" y="68"/>
                    <a:pt x="1" y="155"/>
                  </a:cubicBezTo>
                  <a:lnTo>
                    <a:pt x="1" y="799"/>
                  </a:lnTo>
                  <a:lnTo>
                    <a:pt x="1558" y="799"/>
                  </a:lnTo>
                  <a:lnTo>
                    <a:pt x="1558" y="155"/>
                  </a:lnTo>
                  <a:cubicBezTo>
                    <a:pt x="1558" y="68"/>
                    <a:pt x="1491" y="1"/>
                    <a:pt x="1404" y="1"/>
                  </a:cubicBezTo>
                  <a:close/>
                </a:path>
              </a:pathLst>
            </a:custGeom>
            <a:solidFill>
              <a:srgbClr val="CFD9E1"/>
            </a:solidFill>
            <a:ln>
              <a:noFill/>
            </a:ln>
          </p:spPr>
          <p:txBody>
            <a:bodyPr spcFirstLastPara="1" wrap="square" lIns="91425" tIns="91425" rIns="91425" bIns="91425" anchor="ctr" anchorCtr="0">
              <a:noAutofit/>
            </a:bodyPr>
            <a:lstStyle/>
            <a:p>
              <a:endParaRPr/>
            </a:p>
          </p:txBody>
        </p:sp>
        <p:sp>
          <p:nvSpPr>
            <p:cNvPr id="15843" name="Google Shape;15843;p69"/>
            <p:cNvSpPr/>
            <p:nvPr/>
          </p:nvSpPr>
          <p:spPr>
            <a:xfrm>
              <a:off x="5462033" y="3924701"/>
              <a:ext cx="77012" cy="170645"/>
            </a:xfrm>
            <a:custGeom>
              <a:avLst/>
              <a:gdLst/>
              <a:ahLst/>
              <a:cxnLst/>
              <a:rect l="l" t="t" r="r" b="b"/>
              <a:pathLst>
                <a:path w="2947" h="6530" extrusionOk="0">
                  <a:moveTo>
                    <a:pt x="427" y="0"/>
                  </a:moveTo>
                  <a:cubicBezTo>
                    <a:pt x="206" y="0"/>
                    <a:pt x="23" y="163"/>
                    <a:pt x="14" y="385"/>
                  </a:cubicBezTo>
                  <a:cubicBezTo>
                    <a:pt x="1" y="636"/>
                    <a:pt x="204" y="806"/>
                    <a:pt x="415" y="806"/>
                  </a:cubicBezTo>
                  <a:cubicBezTo>
                    <a:pt x="519" y="806"/>
                    <a:pt x="624" y="765"/>
                    <a:pt x="706" y="673"/>
                  </a:cubicBezTo>
                  <a:cubicBezTo>
                    <a:pt x="718" y="661"/>
                    <a:pt x="734" y="655"/>
                    <a:pt x="749" y="655"/>
                  </a:cubicBezTo>
                  <a:cubicBezTo>
                    <a:pt x="781" y="655"/>
                    <a:pt x="812" y="679"/>
                    <a:pt x="812" y="712"/>
                  </a:cubicBezTo>
                  <a:lnTo>
                    <a:pt x="812" y="6529"/>
                  </a:lnTo>
                  <a:lnTo>
                    <a:pt x="2014" y="6529"/>
                  </a:lnTo>
                  <a:lnTo>
                    <a:pt x="2014" y="712"/>
                  </a:lnTo>
                  <a:cubicBezTo>
                    <a:pt x="2014" y="679"/>
                    <a:pt x="2045" y="655"/>
                    <a:pt x="2076" y="655"/>
                  </a:cubicBezTo>
                  <a:cubicBezTo>
                    <a:pt x="2092" y="655"/>
                    <a:pt x="2107" y="661"/>
                    <a:pt x="2120" y="673"/>
                  </a:cubicBezTo>
                  <a:cubicBezTo>
                    <a:pt x="2190" y="752"/>
                    <a:pt x="2285" y="799"/>
                    <a:pt x="2389" y="799"/>
                  </a:cubicBezTo>
                  <a:cubicBezTo>
                    <a:pt x="2398" y="799"/>
                    <a:pt x="2408" y="799"/>
                    <a:pt x="2418" y="798"/>
                  </a:cubicBezTo>
                  <a:cubicBezTo>
                    <a:pt x="2947" y="798"/>
                    <a:pt x="2937" y="0"/>
                    <a:pt x="2408" y="0"/>
                  </a:cubicBezTo>
                  <a:close/>
                </a:path>
              </a:pathLst>
            </a:custGeom>
            <a:solidFill>
              <a:srgbClr val="DAE1E6"/>
            </a:solidFill>
            <a:ln>
              <a:noFill/>
            </a:ln>
          </p:spPr>
          <p:txBody>
            <a:bodyPr spcFirstLastPara="1" wrap="square" lIns="91425" tIns="91425" rIns="91425" bIns="91425" anchor="ctr" anchorCtr="0">
              <a:noAutofit/>
            </a:bodyPr>
            <a:lstStyle/>
            <a:p>
              <a:endParaRPr/>
            </a:p>
          </p:txBody>
        </p:sp>
        <p:sp>
          <p:nvSpPr>
            <p:cNvPr id="15844" name="Google Shape;15844;p69"/>
            <p:cNvSpPr/>
            <p:nvPr/>
          </p:nvSpPr>
          <p:spPr>
            <a:xfrm>
              <a:off x="5478470" y="4095058"/>
              <a:ext cx="40479" cy="20880"/>
            </a:xfrm>
            <a:custGeom>
              <a:avLst/>
              <a:gdLst/>
              <a:ahLst/>
              <a:cxnLst/>
              <a:rect l="l" t="t" r="r" b="b"/>
              <a:pathLst>
                <a:path w="1549" h="799" extrusionOk="0">
                  <a:moveTo>
                    <a:pt x="154" y="1"/>
                  </a:moveTo>
                  <a:cubicBezTo>
                    <a:pt x="67" y="1"/>
                    <a:pt x="0" y="68"/>
                    <a:pt x="0" y="155"/>
                  </a:cubicBezTo>
                  <a:lnTo>
                    <a:pt x="0" y="799"/>
                  </a:lnTo>
                  <a:lnTo>
                    <a:pt x="1548" y="799"/>
                  </a:lnTo>
                  <a:lnTo>
                    <a:pt x="1548" y="155"/>
                  </a:lnTo>
                  <a:cubicBezTo>
                    <a:pt x="1548" y="68"/>
                    <a:pt x="1481" y="1"/>
                    <a:pt x="1404" y="1"/>
                  </a:cubicBezTo>
                  <a:close/>
                </a:path>
              </a:pathLst>
            </a:custGeom>
            <a:solidFill>
              <a:srgbClr val="CFD9E1"/>
            </a:solidFill>
            <a:ln>
              <a:noFill/>
            </a:ln>
          </p:spPr>
          <p:txBody>
            <a:bodyPr spcFirstLastPara="1" wrap="square" lIns="91425" tIns="91425" rIns="91425" bIns="91425" anchor="ctr" anchorCtr="0">
              <a:noAutofit/>
            </a:bodyPr>
            <a:lstStyle/>
            <a:p>
              <a:endParaRPr/>
            </a:p>
          </p:txBody>
        </p:sp>
        <p:sp>
          <p:nvSpPr>
            <p:cNvPr id="15845" name="Google Shape;15845;p69"/>
            <p:cNvSpPr/>
            <p:nvPr/>
          </p:nvSpPr>
          <p:spPr>
            <a:xfrm>
              <a:off x="5240247" y="4111652"/>
              <a:ext cx="296525" cy="25139"/>
            </a:xfrm>
            <a:custGeom>
              <a:avLst/>
              <a:gdLst/>
              <a:ahLst/>
              <a:cxnLst/>
              <a:rect l="l" t="t" r="r" b="b"/>
              <a:pathLst>
                <a:path w="11347" h="962" extrusionOk="0">
                  <a:moveTo>
                    <a:pt x="385" y="0"/>
                  </a:moveTo>
                  <a:cubicBezTo>
                    <a:pt x="173" y="0"/>
                    <a:pt x="0" y="173"/>
                    <a:pt x="0" y="385"/>
                  </a:cubicBezTo>
                  <a:lnTo>
                    <a:pt x="0" y="962"/>
                  </a:lnTo>
                  <a:lnTo>
                    <a:pt x="11347" y="962"/>
                  </a:lnTo>
                  <a:lnTo>
                    <a:pt x="11347" y="385"/>
                  </a:lnTo>
                  <a:cubicBezTo>
                    <a:pt x="11347" y="173"/>
                    <a:pt x="11174" y="0"/>
                    <a:pt x="10962" y="0"/>
                  </a:cubicBezTo>
                  <a:close/>
                </a:path>
              </a:pathLst>
            </a:custGeom>
            <a:solidFill>
              <a:srgbClr val="E9EDF0"/>
            </a:solidFill>
            <a:ln>
              <a:noFill/>
            </a:ln>
          </p:spPr>
          <p:txBody>
            <a:bodyPr spcFirstLastPara="1" wrap="square" lIns="91425" tIns="91425" rIns="91425" bIns="91425" anchor="ctr" anchorCtr="0">
              <a:noAutofit/>
            </a:bodyPr>
            <a:lstStyle/>
            <a:p>
              <a:endParaRPr/>
            </a:p>
          </p:txBody>
        </p:sp>
        <p:sp>
          <p:nvSpPr>
            <p:cNvPr id="15846" name="Google Shape;15846;p69"/>
            <p:cNvSpPr/>
            <p:nvPr/>
          </p:nvSpPr>
          <p:spPr>
            <a:xfrm>
              <a:off x="5229166" y="4133003"/>
              <a:ext cx="318686" cy="21403"/>
            </a:xfrm>
            <a:custGeom>
              <a:avLst/>
              <a:gdLst/>
              <a:ahLst/>
              <a:cxnLst/>
              <a:rect l="l" t="t" r="r" b="b"/>
              <a:pathLst>
                <a:path w="12195" h="819" extrusionOk="0">
                  <a:moveTo>
                    <a:pt x="405" y="1"/>
                  </a:moveTo>
                  <a:cubicBezTo>
                    <a:pt x="184" y="1"/>
                    <a:pt x="1" y="183"/>
                    <a:pt x="1" y="395"/>
                  </a:cubicBezTo>
                  <a:lnTo>
                    <a:pt x="1" y="818"/>
                  </a:lnTo>
                  <a:lnTo>
                    <a:pt x="12194" y="818"/>
                  </a:lnTo>
                  <a:lnTo>
                    <a:pt x="12194" y="395"/>
                  </a:lnTo>
                  <a:cubicBezTo>
                    <a:pt x="12194" y="183"/>
                    <a:pt x="12011" y="1"/>
                    <a:pt x="11800" y="1"/>
                  </a:cubicBezTo>
                  <a:close/>
                </a:path>
              </a:pathLst>
            </a:custGeom>
            <a:solidFill>
              <a:srgbClr val="CFD9E1"/>
            </a:solidFill>
            <a:ln>
              <a:noFill/>
            </a:ln>
          </p:spPr>
          <p:txBody>
            <a:bodyPr spcFirstLastPara="1" wrap="square" lIns="91425" tIns="91425" rIns="91425" bIns="91425" anchor="ctr" anchorCtr="0">
              <a:noAutofit/>
            </a:bodyPr>
            <a:lstStyle/>
            <a:p>
              <a:endParaRPr/>
            </a:p>
          </p:txBody>
        </p:sp>
        <p:sp>
          <p:nvSpPr>
            <p:cNvPr id="15847" name="Google Shape;15847;p69"/>
            <p:cNvSpPr/>
            <p:nvPr/>
          </p:nvSpPr>
          <p:spPr>
            <a:xfrm>
              <a:off x="5206562" y="4149100"/>
              <a:ext cx="363895" cy="10558"/>
            </a:xfrm>
            <a:custGeom>
              <a:avLst/>
              <a:gdLst/>
              <a:ahLst/>
              <a:cxnLst/>
              <a:rect l="l" t="t" r="r" b="b"/>
              <a:pathLst>
                <a:path w="13925" h="404" extrusionOk="0">
                  <a:moveTo>
                    <a:pt x="270" y="0"/>
                  </a:moveTo>
                  <a:cubicBezTo>
                    <a:pt x="0" y="0"/>
                    <a:pt x="0" y="404"/>
                    <a:pt x="270" y="404"/>
                  </a:cubicBezTo>
                  <a:lnTo>
                    <a:pt x="13665" y="404"/>
                  </a:lnTo>
                  <a:cubicBezTo>
                    <a:pt x="13925" y="404"/>
                    <a:pt x="13925" y="0"/>
                    <a:pt x="13665" y="0"/>
                  </a:cubicBezTo>
                  <a:close/>
                </a:path>
              </a:pathLst>
            </a:custGeom>
            <a:solidFill>
              <a:srgbClr val="65788A"/>
            </a:solidFill>
            <a:ln>
              <a:noFill/>
            </a:ln>
          </p:spPr>
          <p:txBody>
            <a:bodyPr spcFirstLastPara="1" wrap="square" lIns="91425" tIns="91425" rIns="91425" bIns="91425" anchor="ctr" anchorCtr="0">
              <a:noAutofit/>
            </a:bodyPr>
            <a:lstStyle/>
            <a:p>
              <a:endParaRPr/>
            </a:p>
          </p:txBody>
        </p:sp>
      </p:grpSp>
      <p:sp>
        <p:nvSpPr>
          <p:cNvPr id="15848" name="Google Shape;15848;p69"/>
          <p:cNvSpPr txBox="1"/>
          <p:nvPr/>
        </p:nvSpPr>
        <p:spPr>
          <a:xfrm>
            <a:off x="849675" y="715200"/>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Creative Process Icons</a:t>
            </a:r>
            <a:endParaRPr sz="2400">
              <a:solidFill>
                <a:srgbClr val="FFFFFF"/>
              </a:solidFill>
            </a:endParaRPr>
          </a:p>
        </p:txBody>
      </p:sp>
      <p:sp>
        <p:nvSpPr>
          <p:cNvPr id="15849" name="Google Shape;15849;p69"/>
          <p:cNvSpPr txBox="1"/>
          <p:nvPr/>
        </p:nvSpPr>
        <p:spPr>
          <a:xfrm>
            <a:off x="4858400" y="715200"/>
            <a:ext cx="34821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Performing Arts Icons</a:t>
            </a:r>
            <a:endParaRPr sz="2400">
              <a:solidFill>
                <a:srgbClr val="FFFFFF"/>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5853"/>
        <p:cNvGrpSpPr/>
        <p:nvPr/>
      </p:nvGrpSpPr>
      <p:grpSpPr>
        <a:xfrm>
          <a:off x="0" y="0"/>
          <a:ext cx="0" cy="0"/>
          <a:chOff x="0" y="0"/>
          <a:chExt cx="0" cy="0"/>
        </a:xfrm>
      </p:grpSpPr>
      <p:grpSp>
        <p:nvGrpSpPr>
          <p:cNvPr id="15854" name="Google Shape;15854;p70"/>
          <p:cNvGrpSpPr/>
          <p:nvPr/>
        </p:nvGrpSpPr>
        <p:grpSpPr>
          <a:xfrm>
            <a:off x="4682527" y="1512217"/>
            <a:ext cx="369948" cy="370132"/>
            <a:chOff x="4682526" y="1512217"/>
            <a:chExt cx="369948" cy="370132"/>
          </a:xfrm>
        </p:grpSpPr>
        <p:sp>
          <p:nvSpPr>
            <p:cNvPr id="15855" name="Google Shape;15855;p70"/>
            <p:cNvSpPr/>
            <p:nvPr/>
          </p:nvSpPr>
          <p:spPr>
            <a:xfrm>
              <a:off x="4921192" y="1512217"/>
              <a:ext cx="131281" cy="131281"/>
            </a:xfrm>
            <a:custGeom>
              <a:avLst/>
              <a:gdLst/>
              <a:ahLst/>
              <a:cxnLst/>
              <a:rect l="l" t="t" r="r" b="b"/>
              <a:pathLst>
                <a:path w="5005" h="5005" extrusionOk="0">
                  <a:moveTo>
                    <a:pt x="2503" y="0"/>
                  </a:moveTo>
                  <a:cubicBezTo>
                    <a:pt x="1120" y="0"/>
                    <a:pt x="1" y="1119"/>
                    <a:pt x="1" y="2502"/>
                  </a:cubicBezTo>
                  <a:cubicBezTo>
                    <a:pt x="1" y="3885"/>
                    <a:pt x="1120" y="5004"/>
                    <a:pt x="2503" y="5004"/>
                  </a:cubicBezTo>
                  <a:cubicBezTo>
                    <a:pt x="3886" y="5004"/>
                    <a:pt x="5005" y="3885"/>
                    <a:pt x="5005" y="2502"/>
                  </a:cubicBezTo>
                  <a:cubicBezTo>
                    <a:pt x="5005" y="1119"/>
                    <a:pt x="3886" y="0"/>
                    <a:pt x="2503" y="0"/>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5856" name="Google Shape;15856;p70"/>
            <p:cNvSpPr/>
            <p:nvPr/>
          </p:nvSpPr>
          <p:spPr>
            <a:xfrm>
              <a:off x="4945036" y="1536034"/>
              <a:ext cx="83621" cy="83621"/>
            </a:xfrm>
            <a:custGeom>
              <a:avLst/>
              <a:gdLst/>
              <a:ahLst/>
              <a:cxnLst/>
              <a:rect l="l" t="t" r="r" b="b"/>
              <a:pathLst>
                <a:path w="3188" h="3188" extrusionOk="0">
                  <a:moveTo>
                    <a:pt x="1594" y="1"/>
                  </a:moveTo>
                  <a:cubicBezTo>
                    <a:pt x="712" y="1"/>
                    <a:pt x="0" y="713"/>
                    <a:pt x="0" y="1594"/>
                  </a:cubicBezTo>
                  <a:cubicBezTo>
                    <a:pt x="0" y="2476"/>
                    <a:pt x="712" y="3187"/>
                    <a:pt x="1594" y="3187"/>
                  </a:cubicBezTo>
                  <a:cubicBezTo>
                    <a:pt x="2475" y="3187"/>
                    <a:pt x="3187" y="2476"/>
                    <a:pt x="3187" y="1594"/>
                  </a:cubicBezTo>
                  <a:cubicBezTo>
                    <a:pt x="3187" y="713"/>
                    <a:pt x="2475" y="1"/>
                    <a:pt x="159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857" name="Google Shape;15857;p70"/>
            <p:cNvSpPr/>
            <p:nvPr/>
          </p:nvSpPr>
          <p:spPr>
            <a:xfrm>
              <a:off x="4682526" y="1512217"/>
              <a:ext cx="131281" cy="131281"/>
            </a:xfrm>
            <a:custGeom>
              <a:avLst/>
              <a:gdLst/>
              <a:ahLst/>
              <a:cxnLst/>
              <a:rect l="l" t="t" r="r" b="b"/>
              <a:pathLst>
                <a:path w="5005" h="5005" extrusionOk="0">
                  <a:moveTo>
                    <a:pt x="2502" y="0"/>
                  </a:moveTo>
                  <a:cubicBezTo>
                    <a:pt x="1119" y="0"/>
                    <a:pt x="0" y="1119"/>
                    <a:pt x="0" y="2502"/>
                  </a:cubicBezTo>
                  <a:cubicBezTo>
                    <a:pt x="0" y="3885"/>
                    <a:pt x="1119" y="5004"/>
                    <a:pt x="2502" y="5004"/>
                  </a:cubicBezTo>
                  <a:cubicBezTo>
                    <a:pt x="3886" y="5004"/>
                    <a:pt x="5004" y="3885"/>
                    <a:pt x="5004" y="2502"/>
                  </a:cubicBezTo>
                  <a:cubicBezTo>
                    <a:pt x="5004" y="1119"/>
                    <a:pt x="3886" y="0"/>
                    <a:pt x="2502" y="0"/>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5858" name="Google Shape;15858;p70"/>
            <p:cNvSpPr/>
            <p:nvPr/>
          </p:nvSpPr>
          <p:spPr>
            <a:xfrm>
              <a:off x="4706343" y="1536034"/>
              <a:ext cx="83621" cy="83621"/>
            </a:xfrm>
            <a:custGeom>
              <a:avLst/>
              <a:gdLst/>
              <a:ahLst/>
              <a:cxnLst/>
              <a:rect l="l" t="t" r="r" b="b"/>
              <a:pathLst>
                <a:path w="3188" h="3188" extrusionOk="0">
                  <a:moveTo>
                    <a:pt x="1594" y="1"/>
                  </a:moveTo>
                  <a:cubicBezTo>
                    <a:pt x="713" y="1"/>
                    <a:pt x="1" y="713"/>
                    <a:pt x="1" y="1594"/>
                  </a:cubicBezTo>
                  <a:cubicBezTo>
                    <a:pt x="1" y="2476"/>
                    <a:pt x="713" y="3187"/>
                    <a:pt x="1594" y="3187"/>
                  </a:cubicBezTo>
                  <a:cubicBezTo>
                    <a:pt x="2476" y="3187"/>
                    <a:pt x="3188" y="2476"/>
                    <a:pt x="3188" y="1594"/>
                  </a:cubicBezTo>
                  <a:cubicBezTo>
                    <a:pt x="3188" y="713"/>
                    <a:pt x="2476" y="1"/>
                    <a:pt x="159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859" name="Google Shape;15859;p70"/>
            <p:cNvSpPr/>
            <p:nvPr/>
          </p:nvSpPr>
          <p:spPr>
            <a:xfrm>
              <a:off x="4694434" y="1547942"/>
              <a:ext cx="346131" cy="320006"/>
            </a:xfrm>
            <a:custGeom>
              <a:avLst/>
              <a:gdLst/>
              <a:ahLst/>
              <a:cxnLst/>
              <a:rect l="l" t="t" r="r" b="b"/>
              <a:pathLst>
                <a:path w="13196" h="12200" extrusionOk="0">
                  <a:moveTo>
                    <a:pt x="6598" y="1"/>
                  </a:moveTo>
                  <a:cubicBezTo>
                    <a:pt x="2957" y="1"/>
                    <a:pt x="1" y="2754"/>
                    <a:pt x="1" y="6151"/>
                  </a:cubicBezTo>
                  <a:cubicBezTo>
                    <a:pt x="1" y="8097"/>
                    <a:pt x="977" y="9833"/>
                    <a:pt x="2496" y="10958"/>
                  </a:cubicBezTo>
                  <a:cubicBezTo>
                    <a:pt x="3621" y="11792"/>
                    <a:pt x="5011" y="12199"/>
                    <a:pt x="6408" y="12199"/>
                  </a:cubicBezTo>
                  <a:lnTo>
                    <a:pt x="6768" y="12199"/>
                  </a:lnTo>
                  <a:cubicBezTo>
                    <a:pt x="8171" y="12199"/>
                    <a:pt x="9568" y="11799"/>
                    <a:pt x="10694" y="10965"/>
                  </a:cubicBezTo>
                  <a:cubicBezTo>
                    <a:pt x="12219" y="9840"/>
                    <a:pt x="13196" y="8097"/>
                    <a:pt x="13196" y="6151"/>
                  </a:cubicBezTo>
                  <a:cubicBezTo>
                    <a:pt x="13196" y="2754"/>
                    <a:pt x="10246" y="1"/>
                    <a:pt x="6598"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5860" name="Google Shape;15860;p70"/>
            <p:cNvSpPr/>
            <p:nvPr/>
          </p:nvSpPr>
          <p:spPr>
            <a:xfrm>
              <a:off x="4694434" y="1547942"/>
              <a:ext cx="174849" cy="320163"/>
            </a:xfrm>
            <a:custGeom>
              <a:avLst/>
              <a:gdLst/>
              <a:ahLst/>
              <a:cxnLst/>
              <a:rect l="l" t="t" r="r" b="b"/>
              <a:pathLst>
                <a:path w="6666" h="12206" extrusionOk="0">
                  <a:moveTo>
                    <a:pt x="6598" y="1"/>
                  </a:moveTo>
                  <a:cubicBezTo>
                    <a:pt x="2957" y="1"/>
                    <a:pt x="1" y="2754"/>
                    <a:pt x="1" y="6151"/>
                  </a:cubicBezTo>
                  <a:cubicBezTo>
                    <a:pt x="1" y="8097"/>
                    <a:pt x="977" y="9833"/>
                    <a:pt x="2496" y="10958"/>
                  </a:cubicBezTo>
                  <a:cubicBezTo>
                    <a:pt x="3621" y="11792"/>
                    <a:pt x="5011" y="12199"/>
                    <a:pt x="6408" y="12206"/>
                  </a:cubicBezTo>
                  <a:lnTo>
                    <a:pt x="6503" y="12206"/>
                  </a:lnTo>
                  <a:cubicBezTo>
                    <a:pt x="5710" y="11996"/>
                    <a:pt x="4964" y="11636"/>
                    <a:pt x="4313" y="11141"/>
                  </a:cubicBezTo>
                  <a:cubicBezTo>
                    <a:pt x="2794" y="9975"/>
                    <a:pt x="1818" y="8171"/>
                    <a:pt x="1818" y="6151"/>
                  </a:cubicBezTo>
                  <a:cubicBezTo>
                    <a:pt x="1818" y="3215"/>
                    <a:pt x="3872" y="747"/>
                    <a:pt x="6666"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5861" name="Google Shape;15861;p70"/>
            <p:cNvSpPr/>
            <p:nvPr/>
          </p:nvSpPr>
          <p:spPr>
            <a:xfrm>
              <a:off x="4826397" y="1738975"/>
              <a:ext cx="82021" cy="143373"/>
            </a:xfrm>
            <a:custGeom>
              <a:avLst/>
              <a:gdLst/>
              <a:ahLst/>
              <a:cxnLst/>
              <a:rect l="l" t="t" r="r" b="b"/>
              <a:pathLst>
                <a:path w="3127" h="5466" extrusionOk="0">
                  <a:moveTo>
                    <a:pt x="1567" y="0"/>
                  </a:moveTo>
                  <a:cubicBezTo>
                    <a:pt x="699" y="0"/>
                    <a:pt x="1" y="726"/>
                    <a:pt x="41" y="1594"/>
                  </a:cubicBezTo>
                  <a:lnTo>
                    <a:pt x="143" y="4096"/>
                  </a:lnTo>
                  <a:cubicBezTo>
                    <a:pt x="177" y="4862"/>
                    <a:pt x="801" y="5465"/>
                    <a:pt x="1567" y="5465"/>
                  </a:cubicBezTo>
                  <a:cubicBezTo>
                    <a:pt x="2327" y="5465"/>
                    <a:pt x="2957" y="4862"/>
                    <a:pt x="2991" y="4096"/>
                  </a:cubicBezTo>
                  <a:lnTo>
                    <a:pt x="3093" y="1594"/>
                  </a:lnTo>
                  <a:cubicBezTo>
                    <a:pt x="3127" y="726"/>
                    <a:pt x="2435" y="0"/>
                    <a:pt x="1567"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5862" name="Google Shape;15862;p70"/>
            <p:cNvSpPr/>
            <p:nvPr/>
          </p:nvSpPr>
          <p:spPr>
            <a:xfrm>
              <a:off x="4826397" y="1738975"/>
              <a:ext cx="82205" cy="101484"/>
            </a:xfrm>
            <a:custGeom>
              <a:avLst/>
              <a:gdLst/>
              <a:ahLst/>
              <a:cxnLst/>
              <a:rect l="l" t="t" r="r" b="b"/>
              <a:pathLst>
                <a:path w="3134" h="3869" extrusionOk="0">
                  <a:moveTo>
                    <a:pt x="1567" y="0"/>
                  </a:moveTo>
                  <a:cubicBezTo>
                    <a:pt x="699" y="0"/>
                    <a:pt x="1" y="726"/>
                    <a:pt x="41" y="1594"/>
                  </a:cubicBezTo>
                  <a:lnTo>
                    <a:pt x="130" y="3614"/>
                  </a:lnTo>
                  <a:cubicBezTo>
                    <a:pt x="594" y="3784"/>
                    <a:pt x="1081" y="3869"/>
                    <a:pt x="1568" y="3869"/>
                  </a:cubicBezTo>
                  <a:cubicBezTo>
                    <a:pt x="2055" y="3869"/>
                    <a:pt x="2544" y="3784"/>
                    <a:pt x="3011" y="3614"/>
                  </a:cubicBezTo>
                  <a:lnTo>
                    <a:pt x="3093" y="1594"/>
                  </a:lnTo>
                  <a:cubicBezTo>
                    <a:pt x="3133" y="726"/>
                    <a:pt x="2435" y="0"/>
                    <a:pt x="1567"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863" name="Google Shape;15863;p70"/>
            <p:cNvSpPr/>
            <p:nvPr/>
          </p:nvSpPr>
          <p:spPr>
            <a:xfrm>
              <a:off x="4766121" y="1685256"/>
              <a:ext cx="41811" cy="53745"/>
            </a:xfrm>
            <a:custGeom>
              <a:avLst/>
              <a:gdLst/>
              <a:ahLst/>
              <a:cxnLst/>
              <a:rect l="l" t="t" r="r" b="b"/>
              <a:pathLst>
                <a:path w="1594" h="2049" extrusionOk="0">
                  <a:moveTo>
                    <a:pt x="793" y="1"/>
                  </a:moveTo>
                  <a:cubicBezTo>
                    <a:pt x="353" y="1"/>
                    <a:pt x="0" y="360"/>
                    <a:pt x="0" y="801"/>
                  </a:cubicBezTo>
                  <a:lnTo>
                    <a:pt x="0" y="1255"/>
                  </a:lnTo>
                  <a:cubicBezTo>
                    <a:pt x="0" y="1689"/>
                    <a:pt x="353" y="2048"/>
                    <a:pt x="793" y="2048"/>
                  </a:cubicBezTo>
                  <a:cubicBezTo>
                    <a:pt x="1234" y="2048"/>
                    <a:pt x="1587" y="1689"/>
                    <a:pt x="1594" y="1255"/>
                  </a:cubicBezTo>
                  <a:lnTo>
                    <a:pt x="1594" y="801"/>
                  </a:lnTo>
                  <a:cubicBezTo>
                    <a:pt x="1587" y="360"/>
                    <a:pt x="1234" y="1"/>
                    <a:pt x="793"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864" name="Google Shape;15864;p70"/>
            <p:cNvSpPr/>
            <p:nvPr/>
          </p:nvSpPr>
          <p:spPr>
            <a:xfrm>
              <a:off x="4783905" y="1685256"/>
              <a:ext cx="24027" cy="41811"/>
            </a:xfrm>
            <a:custGeom>
              <a:avLst/>
              <a:gdLst/>
              <a:ahLst/>
              <a:cxnLst/>
              <a:rect l="l" t="t" r="r" b="b"/>
              <a:pathLst>
                <a:path w="916" h="1594" extrusionOk="0">
                  <a:moveTo>
                    <a:pt x="115" y="1"/>
                  </a:moveTo>
                  <a:cubicBezTo>
                    <a:pt x="75" y="1"/>
                    <a:pt x="41" y="7"/>
                    <a:pt x="0" y="14"/>
                  </a:cubicBezTo>
                  <a:lnTo>
                    <a:pt x="0" y="1140"/>
                  </a:lnTo>
                  <a:cubicBezTo>
                    <a:pt x="0" y="1391"/>
                    <a:pt x="204" y="1594"/>
                    <a:pt x="455" y="1594"/>
                  </a:cubicBezTo>
                  <a:cubicBezTo>
                    <a:pt x="705" y="1594"/>
                    <a:pt x="916" y="1391"/>
                    <a:pt x="916" y="1140"/>
                  </a:cubicBezTo>
                  <a:lnTo>
                    <a:pt x="916" y="801"/>
                  </a:lnTo>
                  <a:cubicBezTo>
                    <a:pt x="916" y="360"/>
                    <a:pt x="556" y="1"/>
                    <a:pt x="115"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865" name="Google Shape;15865;p70"/>
            <p:cNvSpPr/>
            <p:nvPr/>
          </p:nvSpPr>
          <p:spPr>
            <a:xfrm>
              <a:off x="4778029" y="1691315"/>
              <a:ext cx="17810" cy="17810"/>
            </a:xfrm>
            <a:custGeom>
              <a:avLst/>
              <a:gdLst/>
              <a:ahLst/>
              <a:cxnLst/>
              <a:rect l="l" t="t" r="r" b="b"/>
              <a:pathLst>
                <a:path w="679" h="679" extrusionOk="0">
                  <a:moveTo>
                    <a:pt x="339" y="0"/>
                  </a:moveTo>
                  <a:cubicBezTo>
                    <a:pt x="150" y="0"/>
                    <a:pt x="0" y="149"/>
                    <a:pt x="0" y="339"/>
                  </a:cubicBezTo>
                  <a:cubicBezTo>
                    <a:pt x="0" y="529"/>
                    <a:pt x="150" y="678"/>
                    <a:pt x="339" y="678"/>
                  </a:cubicBezTo>
                  <a:cubicBezTo>
                    <a:pt x="529" y="678"/>
                    <a:pt x="679" y="529"/>
                    <a:pt x="679" y="339"/>
                  </a:cubicBezTo>
                  <a:cubicBezTo>
                    <a:pt x="679" y="149"/>
                    <a:pt x="529" y="0"/>
                    <a:pt x="33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866" name="Google Shape;15866;p70"/>
            <p:cNvSpPr/>
            <p:nvPr/>
          </p:nvSpPr>
          <p:spPr>
            <a:xfrm>
              <a:off x="4927252" y="1685256"/>
              <a:ext cx="41811" cy="53745"/>
            </a:xfrm>
            <a:custGeom>
              <a:avLst/>
              <a:gdLst/>
              <a:ahLst/>
              <a:cxnLst/>
              <a:rect l="l" t="t" r="r" b="b"/>
              <a:pathLst>
                <a:path w="1594" h="2049" extrusionOk="0">
                  <a:moveTo>
                    <a:pt x="801" y="1"/>
                  </a:moveTo>
                  <a:cubicBezTo>
                    <a:pt x="360" y="1"/>
                    <a:pt x="0" y="360"/>
                    <a:pt x="0" y="801"/>
                  </a:cubicBezTo>
                  <a:lnTo>
                    <a:pt x="0" y="1255"/>
                  </a:lnTo>
                  <a:cubicBezTo>
                    <a:pt x="0" y="1689"/>
                    <a:pt x="360" y="2048"/>
                    <a:pt x="801" y="2048"/>
                  </a:cubicBezTo>
                  <a:cubicBezTo>
                    <a:pt x="1235" y="2048"/>
                    <a:pt x="1594" y="1689"/>
                    <a:pt x="1594" y="1255"/>
                  </a:cubicBezTo>
                  <a:lnTo>
                    <a:pt x="1594" y="801"/>
                  </a:lnTo>
                  <a:cubicBezTo>
                    <a:pt x="1594" y="360"/>
                    <a:pt x="1235" y="1"/>
                    <a:pt x="80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867" name="Google Shape;15867;p70"/>
            <p:cNvSpPr/>
            <p:nvPr/>
          </p:nvSpPr>
          <p:spPr>
            <a:xfrm>
              <a:off x="4945219" y="1685256"/>
              <a:ext cx="23843" cy="41811"/>
            </a:xfrm>
            <a:custGeom>
              <a:avLst/>
              <a:gdLst/>
              <a:ahLst/>
              <a:cxnLst/>
              <a:rect l="l" t="t" r="r" b="b"/>
              <a:pathLst>
                <a:path w="909" h="1594" extrusionOk="0">
                  <a:moveTo>
                    <a:pt x="116" y="1"/>
                  </a:moveTo>
                  <a:cubicBezTo>
                    <a:pt x="75" y="1"/>
                    <a:pt x="34" y="7"/>
                    <a:pt x="0" y="14"/>
                  </a:cubicBezTo>
                  <a:lnTo>
                    <a:pt x="0" y="1140"/>
                  </a:lnTo>
                  <a:cubicBezTo>
                    <a:pt x="0" y="1391"/>
                    <a:pt x="204" y="1594"/>
                    <a:pt x="455" y="1594"/>
                  </a:cubicBezTo>
                  <a:cubicBezTo>
                    <a:pt x="705" y="1594"/>
                    <a:pt x="909" y="1391"/>
                    <a:pt x="909" y="1140"/>
                  </a:cubicBezTo>
                  <a:lnTo>
                    <a:pt x="909" y="801"/>
                  </a:lnTo>
                  <a:cubicBezTo>
                    <a:pt x="909" y="360"/>
                    <a:pt x="550" y="1"/>
                    <a:pt x="116"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868" name="Google Shape;15868;p70"/>
            <p:cNvSpPr/>
            <p:nvPr/>
          </p:nvSpPr>
          <p:spPr>
            <a:xfrm>
              <a:off x="4939160" y="1691315"/>
              <a:ext cx="17810" cy="17810"/>
            </a:xfrm>
            <a:custGeom>
              <a:avLst/>
              <a:gdLst/>
              <a:ahLst/>
              <a:cxnLst/>
              <a:rect l="l" t="t" r="r" b="b"/>
              <a:pathLst>
                <a:path w="679" h="679" extrusionOk="0">
                  <a:moveTo>
                    <a:pt x="340" y="0"/>
                  </a:moveTo>
                  <a:cubicBezTo>
                    <a:pt x="150" y="0"/>
                    <a:pt x="1" y="149"/>
                    <a:pt x="1" y="339"/>
                  </a:cubicBezTo>
                  <a:cubicBezTo>
                    <a:pt x="1" y="529"/>
                    <a:pt x="150" y="678"/>
                    <a:pt x="340" y="678"/>
                  </a:cubicBezTo>
                  <a:cubicBezTo>
                    <a:pt x="530" y="678"/>
                    <a:pt x="679" y="529"/>
                    <a:pt x="679" y="339"/>
                  </a:cubicBezTo>
                  <a:cubicBezTo>
                    <a:pt x="679" y="149"/>
                    <a:pt x="530" y="0"/>
                    <a:pt x="34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869" name="Google Shape;15869;p70"/>
            <p:cNvSpPr/>
            <p:nvPr/>
          </p:nvSpPr>
          <p:spPr>
            <a:xfrm>
              <a:off x="4810922" y="1739001"/>
              <a:ext cx="111005" cy="107412"/>
            </a:xfrm>
            <a:custGeom>
              <a:avLst/>
              <a:gdLst/>
              <a:ahLst/>
              <a:cxnLst/>
              <a:rect l="l" t="t" r="r" b="b"/>
              <a:pathLst>
                <a:path w="4232" h="4095" extrusionOk="0">
                  <a:moveTo>
                    <a:pt x="2156" y="1"/>
                  </a:moveTo>
                  <a:cubicBezTo>
                    <a:pt x="2026" y="1"/>
                    <a:pt x="1897" y="18"/>
                    <a:pt x="1771" y="53"/>
                  </a:cubicBezTo>
                  <a:cubicBezTo>
                    <a:pt x="1059" y="243"/>
                    <a:pt x="604" y="935"/>
                    <a:pt x="631" y="1667"/>
                  </a:cubicBezTo>
                  <a:lnTo>
                    <a:pt x="699" y="3362"/>
                  </a:lnTo>
                  <a:cubicBezTo>
                    <a:pt x="618" y="3328"/>
                    <a:pt x="543" y="3281"/>
                    <a:pt x="469" y="3234"/>
                  </a:cubicBezTo>
                  <a:cubicBezTo>
                    <a:pt x="421" y="3199"/>
                    <a:pt x="374" y="3184"/>
                    <a:pt x="329" y="3184"/>
                  </a:cubicBezTo>
                  <a:cubicBezTo>
                    <a:pt x="136" y="3184"/>
                    <a:pt x="1" y="3457"/>
                    <a:pt x="204" y="3600"/>
                  </a:cubicBezTo>
                  <a:cubicBezTo>
                    <a:pt x="638" y="3912"/>
                    <a:pt x="1364" y="4095"/>
                    <a:pt x="2150" y="4095"/>
                  </a:cubicBezTo>
                  <a:cubicBezTo>
                    <a:pt x="2937" y="4095"/>
                    <a:pt x="3669" y="3912"/>
                    <a:pt x="4103" y="3600"/>
                  </a:cubicBezTo>
                  <a:cubicBezTo>
                    <a:pt x="4205" y="3532"/>
                    <a:pt x="4232" y="3390"/>
                    <a:pt x="4164" y="3281"/>
                  </a:cubicBezTo>
                  <a:cubicBezTo>
                    <a:pt x="4119" y="3219"/>
                    <a:pt x="4048" y="3187"/>
                    <a:pt x="3977" y="3187"/>
                  </a:cubicBezTo>
                  <a:cubicBezTo>
                    <a:pt x="3931" y="3187"/>
                    <a:pt x="3885" y="3200"/>
                    <a:pt x="3846" y="3227"/>
                  </a:cubicBezTo>
                  <a:cubicBezTo>
                    <a:pt x="3493" y="3484"/>
                    <a:pt x="2842" y="3640"/>
                    <a:pt x="2157" y="3640"/>
                  </a:cubicBezTo>
                  <a:cubicBezTo>
                    <a:pt x="2022" y="3640"/>
                    <a:pt x="1886" y="3634"/>
                    <a:pt x="1750" y="3620"/>
                  </a:cubicBezTo>
                  <a:cubicBezTo>
                    <a:pt x="1642" y="3613"/>
                    <a:pt x="1554" y="3518"/>
                    <a:pt x="1554" y="3403"/>
                  </a:cubicBezTo>
                  <a:lnTo>
                    <a:pt x="1479" y="1593"/>
                  </a:lnTo>
                  <a:cubicBezTo>
                    <a:pt x="1445" y="887"/>
                    <a:pt x="1899" y="257"/>
                    <a:pt x="2578" y="60"/>
                  </a:cubicBezTo>
                  <a:cubicBezTo>
                    <a:pt x="2439" y="21"/>
                    <a:pt x="2297" y="1"/>
                    <a:pt x="2156" y="1"/>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5870" name="Google Shape;15870;p70"/>
          <p:cNvGrpSpPr/>
          <p:nvPr/>
        </p:nvGrpSpPr>
        <p:grpSpPr>
          <a:xfrm>
            <a:off x="3592433" y="1980213"/>
            <a:ext cx="381542" cy="370079"/>
            <a:chOff x="3592433" y="1980212"/>
            <a:chExt cx="381542" cy="370079"/>
          </a:xfrm>
        </p:grpSpPr>
        <p:sp>
          <p:nvSpPr>
            <p:cNvPr id="15871" name="Google Shape;15871;p70"/>
            <p:cNvSpPr/>
            <p:nvPr/>
          </p:nvSpPr>
          <p:spPr>
            <a:xfrm>
              <a:off x="3790916" y="1980212"/>
              <a:ext cx="165800" cy="370079"/>
            </a:xfrm>
            <a:custGeom>
              <a:avLst/>
              <a:gdLst/>
              <a:ahLst/>
              <a:cxnLst/>
              <a:rect l="l" t="t" r="r" b="b"/>
              <a:pathLst>
                <a:path w="6321" h="14109" extrusionOk="0">
                  <a:moveTo>
                    <a:pt x="3366" y="0"/>
                  </a:moveTo>
                  <a:cubicBezTo>
                    <a:pt x="3080" y="0"/>
                    <a:pt x="2766" y="51"/>
                    <a:pt x="2422" y="167"/>
                  </a:cubicBezTo>
                  <a:cubicBezTo>
                    <a:pt x="1" y="981"/>
                    <a:pt x="801" y="4351"/>
                    <a:pt x="1479" y="6087"/>
                  </a:cubicBezTo>
                  <a:lnTo>
                    <a:pt x="2218" y="14108"/>
                  </a:lnTo>
                  <a:cubicBezTo>
                    <a:pt x="4720" y="14108"/>
                    <a:pt x="6320" y="12284"/>
                    <a:pt x="6320" y="9782"/>
                  </a:cubicBezTo>
                  <a:cubicBezTo>
                    <a:pt x="6320" y="7138"/>
                    <a:pt x="3757" y="5320"/>
                    <a:pt x="3588" y="3496"/>
                  </a:cubicBezTo>
                  <a:cubicBezTo>
                    <a:pt x="3492" y="2453"/>
                    <a:pt x="4090" y="1945"/>
                    <a:pt x="4879" y="1945"/>
                  </a:cubicBezTo>
                  <a:cubicBezTo>
                    <a:pt x="5095" y="1945"/>
                    <a:pt x="5326" y="1983"/>
                    <a:pt x="5561" y="2059"/>
                  </a:cubicBezTo>
                  <a:cubicBezTo>
                    <a:pt x="5580" y="2066"/>
                    <a:pt x="5598" y="2069"/>
                    <a:pt x="5617" y="2069"/>
                  </a:cubicBezTo>
                  <a:cubicBezTo>
                    <a:pt x="5723" y="2069"/>
                    <a:pt x="5811" y="1959"/>
                    <a:pt x="5764" y="1849"/>
                  </a:cubicBezTo>
                  <a:cubicBezTo>
                    <a:pt x="5494" y="1234"/>
                    <a:pt x="4777" y="0"/>
                    <a:pt x="3366"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5872" name="Google Shape;15872;p70"/>
            <p:cNvSpPr/>
            <p:nvPr/>
          </p:nvSpPr>
          <p:spPr>
            <a:xfrm>
              <a:off x="3601509" y="2157448"/>
              <a:ext cx="11935" cy="19777"/>
            </a:xfrm>
            <a:custGeom>
              <a:avLst/>
              <a:gdLst/>
              <a:ahLst/>
              <a:cxnLst/>
              <a:rect l="l" t="t" r="r" b="b"/>
              <a:pathLst>
                <a:path w="455" h="754" extrusionOk="0">
                  <a:moveTo>
                    <a:pt x="228" y="1"/>
                  </a:moveTo>
                  <a:cubicBezTo>
                    <a:pt x="114" y="1"/>
                    <a:pt x="0" y="76"/>
                    <a:pt x="0" y="225"/>
                  </a:cubicBezTo>
                  <a:lnTo>
                    <a:pt x="0" y="523"/>
                  </a:lnTo>
                  <a:cubicBezTo>
                    <a:pt x="0" y="652"/>
                    <a:pt x="102" y="754"/>
                    <a:pt x="224" y="754"/>
                  </a:cubicBezTo>
                  <a:cubicBezTo>
                    <a:pt x="353" y="754"/>
                    <a:pt x="455" y="652"/>
                    <a:pt x="455" y="523"/>
                  </a:cubicBezTo>
                  <a:lnTo>
                    <a:pt x="455" y="225"/>
                  </a:lnTo>
                  <a:cubicBezTo>
                    <a:pt x="455" y="76"/>
                    <a:pt x="341" y="1"/>
                    <a:pt x="228" y="1"/>
                  </a:cubicBezTo>
                  <a:close/>
                </a:path>
              </a:pathLst>
            </a:custGeom>
            <a:solidFill>
              <a:srgbClr val="C7D3DB"/>
            </a:solidFill>
            <a:ln>
              <a:noFill/>
            </a:ln>
          </p:spPr>
          <p:txBody>
            <a:bodyPr spcFirstLastPara="1" wrap="square" lIns="91425" tIns="91425" rIns="91425" bIns="91425" anchor="ctr" anchorCtr="0">
              <a:noAutofit/>
            </a:bodyPr>
            <a:lstStyle/>
            <a:p>
              <a:endParaRPr/>
            </a:p>
          </p:txBody>
        </p:sp>
        <p:sp>
          <p:nvSpPr>
            <p:cNvPr id="15873" name="Google Shape;15873;p70"/>
            <p:cNvSpPr/>
            <p:nvPr/>
          </p:nvSpPr>
          <p:spPr>
            <a:xfrm>
              <a:off x="3592433" y="2165291"/>
              <a:ext cx="29902" cy="35778"/>
            </a:xfrm>
            <a:custGeom>
              <a:avLst/>
              <a:gdLst/>
              <a:ahLst/>
              <a:cxnLst/>
              <a:rect l="l" t="t" r="r" b="b"/>
              <a:pathLst>
                <a:path w="1140" h="1364" extrusionOk="0">
                  <a:moveTo>
                    <a:pt x="570" y="0"/>
                  </a:moveTo>
                  <a:cubicBezTo>
                    <a:pt x="258" y="0"/>
                    <a:pt x="1" y="251"/>
                    <a:pt x="1" y="563"/>
                  </a:cubicBezTo>
                  <a:lnTo>
                    <a:pt x="1" y="794"/>
                  </a:lnTo>
                  <a:cubicBezTo>
                    <a:pt x="1" y="1106"/>
                    <a:pt x="258" y="1363"/>
                    <a:pt x="570" y="1363"/>
                  </a:cubicBezTo>
                  <a:cubicBezTo>
                    <a:pt x="889" y="1363"/>
                    <a:pt x="1140" y="1106"/>
                    <a:pt x="1140" y="794"/>
                  </a:cubicBezTo>
                  <a:lnTo>
                    <a:pt x="1140" y="563"/>
                  </a:lnTo>
                  <a:cubicBezTo>
                    <a:pt x="1140" y="251"/>
                    <a:pt x="889" y="0"/>
                    <a:pt x="570"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5874" name="Google Shape;15874;p70"/>
            <p:cNvSpPr/>
            <p:nvPr/>
          </p:nvSpPr>
          <p:spPr>
            <a:xfrm>
              <a:off x="3722088" y="2190551"/>
              <a:ext cx="61404" cy="80054"/>
            </a:xfrm>
            <a:custGeom>
              <a:avLst/>
              <a:gdLst/>
              <a:ahLst/>
              <a:cxnLst/>
              <a:rect l="l" t="t" r="r" b="b"/>
              <a:pathLst>
                <a:path w="2341" h="3052" extrusionOk="0">
                  <a:moveTo>
                    <a:pt x="1757" y="0"/>
                  </a:moveTo>
                  <a:lnTo>
                    <a:pt x="1" y="793"/>
                  </a:lnTo>
                  <a:cubicBezTo>
                    <a:pt x="1" y="793"/>
                    <a:pt x="448" y="2061"/>
                    <a:pt x="1337" y="3051"/>
                  </a:cubicBezTo>
                  <a:lnTo>
                    <a:pt x="2340" y="1648"/>
                  </a:lnTo>
                  <a:lnTo>
                    <a:pt x="1757" y="0"/>
                  </a:ln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5875" name="Google Shape;15875;p70"/>
            <p:cNvSpPr/>
            <p:nvPr/>
          </p:nvSpPr>
          <p:spPr>
            <a:xfrm>
              <a:off x="3701471" y="2022364"/>
              <a:ext cx="15004" cy="26440"/>
            </a:xfrm>
            <a:custGeom>
              <a:avLst/>
              <a:gdLst/>
              <a:ahLst/>
              <a:cxnLst/>
              <a:rect l="l" t="t" r="r" b="b"/>
              <a:pathLst>
                <a:path w="572" h="1008" extrusionOk="0">
                  <a:moveTo>
                    <a:pt x="326" y="1"/>
                  </a:moveTo>
                  <a:cubicBezTo>
                    <a:pt x="229" y="1"/>
                    <a:pt x="133" y="57"/>
                    <a:pt x="109" y="181"/>
                  </a:cubicBezTo>
                  <a:lnTo>
                    <a:pt x="21" y="750"/>
                  </a:lnTo>
                  <a:cubicBezTo>
                    <a:pt x="0" y="872"/>
                    <a:pt x="88" y="988"/>
                    <a:pt x="210" y="1008"/>
                  </a:cubicBezTo>
                  <a:lnTo>
                    <a:pt x="244" y="1008"/>
                  </a:lnTo>
                  <a:cubicBezTo>
                    <a:pt x="360" y="1008"/>
                    <a:pt x="455" y="927"/>
                    <a:pt x="468" y="818"/>
                  </a:cubicBezTo>
                  <a:lnTo>
                    <a:pt x="556" y="249"/>
                  </a:lnTo>
                  <a:cubicBezTo>
                    <a:pt x="571" y="90"/>
                    <a:pt x="448" y="1"/>
                    <a:pt x="326"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5876" name="Google Shape;15876;p70"/>
            <p:cNvSpPr/>
            <p:nvPr/>
          </p:nvSpPr>
          <p:spPr>
            <a:xfrm>
              <a:off x="3611109" y="2065040"/>
              <a:ext cx="319455" cy="285068"/>
            </a:xfrm>
            <a:custGeom>
              <a:avLst/>
              <a:gdLst/>
              <a:ahLst/>
              <a:cxnLst/>
              <a:rect l="l" t="t" r="r" b="b"/>
              <a:pathLst>
                <a:path w="12179" h="10868" extrusionOk="0">
                  <a:moveTo>
                    <a:pt x="3130" y="0"/>
                  </a:moveTo>
                  <a:cubicBezTo>
                    <a:pt x="2544" y="0"/>
                    <a:pt x="1974" y="212"/>
                    <a:pt x="1526" y="608"/>
                  </a:cubicBezTo>
                  <a:cubicBezTo>
                    <a:pt x="1011" y="1110"/>
                    <a:pt x="658" y="1754"/>
                    <a:pt x="509" y="2459"/>
                  </a:cubicBezTo>
                  <a:cubicBezTo>
                    <a:pt x="482" y="2595"/>
                    <a:pt x="536" y="2737"/>
                    <a:pt x="645" y="2826"/>
                  </a:cubicBezTo>
                  <a:cubicBezTo>
                    <a:pt x="835" y="2975"/>
                    <a:pt x="1058" y="3083"/>
                    <a:pt x="1296" y="3131"/>
                  </a:cubicBezTo>
                  <a:cubicBezTo>
                    <a:pt x="1465" y="3456"/>
                    <a:pt x="1703" y="3734"/>
                    <a:pt x="2001" y="3958"/>
                  </a:cubicBezTo>
                  <a:cubicBezTo>
                    <a:pt x="1450" y="3958"/>
                    <a:pt x="978" y="3875"/>
                    <a:pt x="672" y="3875"/>
                  </a:cubicBezTo>
                  <a:cubicBezTo>
                    <a:pt x="568" y="3875"/>
                    <a:pt x="483" y="3885"/>
                    <a:pt x="421" y="3910"/>
                  </a:cubicBezTo>
                  <a:cubicBezTo>
                    <a:pt x="190" y="4005"/>
                    <a:pt x="35" y="4222"/>
                    <a:pt x="14" y="4466"/>
                  </a:cubicBezTo>
                  <a:cubicBezTo>
                    <a:pt x="1" y="4602"/>
                    <a:pt x="96" y="4724"/>
                    <a:pt x="231" y="4744"/>
                  </a:cubicBezTo>
                  <a:cubicBezTo>
                    <a:pt x="597" y="4812"/>
                    <a:pt x="1418" y="4934"/>
                    <a:pt x="2279" y="5307"/>
                  </a:cubicBezTo>
                  <a:cubicBezTo>
                    <a:pt x="3022" y="5628"/>
                    <a:pt x="3583" y="5731"/>
                    <a:pt x="4009" y="5731"/>
                  </a:cubicBezTo>
                  <a:cubicBezTo>
                    <a:pt x="4473" y="5731"/>
                    <a:pt x="4776" y="5609"/>
                    <a:pt x="4978" y="5517"/>
                  </a:cubicBezTo>
                  <a:cubicBezTo>
                    <a:pt x="5187" y="5420"/>
                    <a:pt x="5394" y="5374"/>
                    <a:pt x="5575" y="5374"/>
                  </a:cubicBezTo>
                  <a:cubicBezTo>
                    <a:pt x="6088" y="5374"/>
                    <a:pt x="6397" y="5738"/>
                    <a:pt x="5981" y="6324"/>
                  </a:cubicBezTo>
                  <a:cubicBezTo>
                    <a:pt x="4754" y="8080"/>
                    <a:pt x="6117" y="9491"/>
                    <a:pt x="6903" y="9959"/>
                  </a:cubicBezTo>
                  <a:lnTo>
                    <a:pt x="5886" y="9959"/>
                  </a:lnTo>
                  <a:cubicBezTo>
                    <a:pt x="5493" y="9959"/>
                    <a:pt x="5147" y="10210"/>
                    <a:pt x="5018" y="10576"/>
                  </a:cubicBezTo>
                  <a:cubicBezTo>
                    <a:pt x="4979" y="10722"/>
                    <a:pt x="5081" y="10868"/>
                    <a:pt x="5232" y="10868"/>
                  </a:cubicBezTo>
                  <a:cubicBezTo>
                    <a:pt x="5235" y="10868"/>
                    <a:pt x="5239" y="10867"/>
                    <a:pt x="5242" y="10867"/>
                  </a:cubicBezTo>
                  <a:lnTo>
                    <a:pt x="8883" y="10867"/>
                  </a:lnTo>
                  <a:cubicBezTo>
                    <a:pt x="9351" y="10867"/>
                    <a:pt x="9785" y="10623"/>
                    <a:pt x="10029" y="10223"/>
                  </a:cubicBezTo>
                  <a:lnTo>
                    <a:pt x="10321" y="9735"/>
                  </a:lnTo>
                  <a:cubicBezTo>
                    <a:pt x="12179" y="5945"/>
                    <a:pt x="9297" y="1544"/>
                    <a:pt x="5045" y="1402"/>
                  </a:cubicBezTo>
                  <a:cubicBezTo>
                    <a:pt x="5032" y="1347"/>
                    <a:pt x="5018" y="1300"/>
                    <a:pt x="5005" y="1246"/>
                  </a:cubicBezTo>
                  <a:cubicBezTo>
                    <a:pt x="4815" y="649"/>
                    <a:pt x="4103" y="113"/>
                    <a:pt x="3479" y="25"/>
                  </a:cubicBezTo>
                  <a:cubicBezTo>
                    <a:pt x="3363" y="8"/>
                    <a:pt x="3246" y="0"/>
                    <a:pt x="3130" y="0"/>
                  </a:cubicBezTo>
                  <a:close/>
                </a:path>
              </a:pathLst>
            </a:custGeom>
            <a:solidFill>
              <a:srgbClr val="8C9CAA"/>
            </a:solidFill>
            <a:ln>
              <a:noFill/>
            </a:ln>
          </p:spPr>
          <p:txBody>
            <a:bodyPr spcFirstLastPara="1" wrap="square" lIns="91425" tIns="91425" rIns="91425" bIns="91425" anchor="ctr" anchorCtr="0">
              <a:noAutofit/>
            </a:bodyPr>
            <a:lstStyle/>
            <a:p>
              <a:endParaRPr/>
            </a:p>
          </p:txBody>
        </p:sp>
        <p:sp>
          <p:nvSpPr>
            <p:cNvPr id="15877" name="Google Shape;15877;p70"/>
            <p:cNvSpPr/>
            <p:nvPr/>
          </p:nvSpPr>
          <p:spPr>
            <a:xfrm>
              <a:off x="3685628" y="2035636"/>
              <a:ext cx="34361" cy="50886"/>
            </a:xfrm>
            <a:custGeom>
              <a:avLst/>
              <a:gdLst/>
              <a:ahLst/>
              <a:cxnLst/>
              <a:rect l="l" t="t" r="r" b="b"/>
              <a:pathLst>
                <a:path w="1310" h="1940" extrusionOk="0">
                  <a:moveTo>
                    <a:pt x="863" y="1"/>
                  </a:moveTo>
                  <a:cubicBezTo>
                    <a:pt x="812" y="1"/>
                    <a:pt x="761" y="20"/>
                    <a:pt x="719" y="61"/>
                  </a:cubicBezTo>
                  <a:cubicBezTo>
                    <a:pt x="455" y="312"/>
                    <a:pt x="265" y="875"/>
                    <a:pt x="150" y="1139"/>
                  </a:cubicBezTo>
                  <a:cubicBezTo>
                    <a:pt x="1" y="1506"/>
                    <a:pt x="252" y="1912"/>
                    <a:pt x="652" y="1939"/>
                  </a:cubicBezTo>
                  <a:cubicBezTo>
                    <a:pt x="656" y="1940"/>
                    <a:pt x="660" y="1940"/>
                    <a:pt x="664" y="1940"/>
                  </a:cubicBezTo>
                  <a:cubicBezTo>
                    <a:pt x="1024" y="1940"/>
                    <a:pt x="1309" y="1651"/>
                    <a:pt x="1309" y="1295"/>
                  </a:cubicBezTo>
                  <a:cubicBezTo>
                    <a:pt x="1303" y="895"/>
                    <a:pt x="1181" y="299"/>
                    <a:pt x="1038" y="95"/>
                  </a:cubicBezTo>
                  <a:cubicBezTo>
                    <a:pt x="996" y="34"/>
                    <a:pt x="930" y="1"/>
                    <a:pt x="863" y="1"/>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15878" name="Google Shape;15878;p70"/>
            <p:cNvSpPr/>
            <p:nvPr/>
          </p:nvSpPr>
          <p:spPr>
            <a:xfrm>
              <a:off x="3658244" y="2099480"/>
              <a:ext cx="17810" cy="17994"/>
            </a:xfrm>
            <a:custGeom>
              <a:avLst/>
              <a:gdLst/>
              <a:ahLst/>
              <a:cxnLst/>
              <a:rect l="l" t="t" r="r" b="b"/>
              <a:pathLst>
                <a:path w="679" h="686" extrusionOk="0">
                  <a:moveTo>
                    <a:pt x="340" y="0"/>
                  </a:moveTo>
                  <a:cubicBezTo>
                    <a:pt x="150" y="0"/>
                    <a:pt x="1" y="156"/>
                    <a:pt x="1" y="346"/>
                  </a:cubicBezTo>
                  <a:cubicBezTo>
                    <a:pt x="1" y="529"/>
                    <a:pt x="150" y="685"/>
                    <a:pt x="340" y="685"/>
                  </a:cubicBezTo>
                  <a:cubicBezTo>
                    <a:pt x="529" y="685"/>
                    <a:pt x="679" y="529"/>
                    <a:pt x="679" y="346"/>
                  </a:cubicBezTo>
                  <a:cubicBezTo>
                    <a:pt x="679" y="156"/>
                    <a:pt x="529" y="0"/>
                    <a:pt x="34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879" name="Google Shape;15879;p70"/>
            <p:cNvSpPr/>
            <p:nvPr/>
          </p:nvSpPr>
          <p:spPr>
            <a:xfrm>
              <a:off x="3645077" y="2133264"/>
              <a:ext cx="89497" cy="35594"/>
            </a:xfrm>
            <a:custGeom>
              <a:avLst/>
              <a:gdLst/>
              <a:ahLst/>
              <a:cxnLst/>
              <a:rect l="l" t="t" r="r" b="b"/>
              <a:pathLst>
                <a:path w="3412" h="1357" extrusionOk="0">
                  <a:moveTo>
                    <a:pt x="2788" y="0"/>
                  </a:moveTo>
                  <a:cubicBezTo>
                    <a:pt x="2216" y="0"/>
                    <a:pt x="1622" y="358"/>
                    <a:pt x="991" y="496"/>
                  </a:cubicBezTo>
                  <a:cubicBezTo>
                    <a:pt x="798" y="540"/>
                    <a:pt x="601" y="563"/>
                    <a:pt x="404" y="563"/>
                  </a:cubicBezTo>
                  <a:cubicBezTo>
                    <a:pt x="269" y="563"/>
                    <a:pt x="134" y="552"/>
                    <a:pt x="1" y="530"/>
                  </a:cubicBezTo>
                  <a:lnTo>
                    <a:pt x="1" y="530"/>
                  </a:lnTo>
                  <a:cubicBezTo>
                    <a:pt x="170" y="855"/>
                    <a:pt x="408" y="1140"/>
                    <a:pt x="706" y="1357"/>
                  </a:cubicBezTo>
                  <a:cubicBezTo>
                    <a:pt x="1486" y="1357"/>
                    <a:pt x="2428" y="1201"/>
                    <a:pt x="3303" y="414"/>
                  </a:cubicBezTo>
                  <a:cubicBezTo>
                    <a:pt x="3411" y="326"/>
                    <a:pt x="3391" y="157"/>
                    <a:pt x="3262" y="96"/>
                  </a:cubicBezTo>
                  <a:cubicBezTo>
                    <a:pt x="3106" y="28"/>
                    <a:pt x="2948" y="0"/>
                    <a:pt x="2788" y="0"/>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5880" name="Google Shape;15880;p70"/>
            <p:cNvSpPr/>
            <p:nvPr/>
          </p:nvSpPr>
          <p:spPr>
            <a:xfrm>
              <a:off x="3623752" y="2119231"/>
              <a:ext cx="20459" cy="24394"/>
            </a:xfrm>
            <a:custGeom>
              <a:avLst/>
              <a:gdLst/>
              <a:ahLst/>
              <a:cxnLst/>
              <a:rect l="l" t="t" r="r" b="b"/>
              <a:pathLst>
                <a:path w="780" h="930" extrusionOk="0">
                  <a:moveTo>
                    <a:pt x="136" y="0"/>
                  </a:moveTo>
                  <a:cubicBezTo>
                    <a:pt x="88" y="122"/>
                    <a:pt x="54" y="258"/>
                    <a:pt x="27" y="387"/>
                  </a:cubicBezTo>
                  <a:cubicBezTo>
                    <a:pt x="0" y="529"/>
                    <a:pt x="54" y="671"/>
                    <a:pt x="163" y="760"/>
                  </a:cubicBezTo>
                  <a:cubicBezTo>
                    <a:pt x="244" y="827"/>
                    <a:pt x="339" y="882"/>
                    <a:pt x="427" y="929"/>
                  </a:cubicBezTo>
                  <a:cubicBezTo>
                    <a:pt x="780" y="407"/>
                    <a:pt x="414" y="109"/>
                    <a:pt x="136"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5881" name="Google Shape;15881;p70"/>
            <p:cNvSpPr/>
            <p:nvPr/>
          </p:nvSpPr>
          <p:spPr>
            <a:xfrm>
              <a:off x="3744856" y="2237660"/>
              <a:ext cx="88421" cy="88789"/>
            </a:xfrm>
            <a:custGeom>
              <a:avLst/>
              <a:gdLst/>
              <a:ahLst/>
              <a:cxnLst/>
              <a:rect l="l" t="t" r="r" b="b"/>
              <a:pathLst>
                <a:path w="3371" h="3385" extrusionOk="0">
                  <a:moveTo>
                    <a:pt x="719" y="1"/>
                  </a:moveTo>
                  <a:lnTo>
                    <a:pt x="719" y="1"/>
                  </a:lnTo>
                  <a:cubicBezTo>
                    <a:pt x="1" y="1249"/>
                    <a:pt x="570" y="2300"/>
                    <a:pt x="1214" y="2930"/>
                  </a:cubicBezTo>
                  <a:lnTo>
                    <a:pt x="1221" y="2930"/>
                  </a:lnTo>
                  <a:cubicBezTo>
                    <a:pt x="1397" y="3100"/>
                    <a:pt x="1587" y="3256"/>
                    <a:pt x="1798" y="3384"/>
                  </a:cubicBezTo>
                  <a:lnTo>
                    <a:pt x="3066" y="3384"/>
                  </a:lnTo>
                  <a:cubicBezTo>
                    <a:pt x="3371" y="3384"/>
                    <a:pt x="3371" y="2930"/>
                    <a:pt x="3066" y="2930"/>
                  </a:cubicBezTo>
                  <a:lnTo>
                    <a:pt x="3011" y="2930"/>
                  </a:lnTo>
                  <a:cubicBezTo>
                    <a:pt x="2999" y="2930"/>
                    <a:pt x="2988" y="2930"/>
                    <a:pt x="2976" y="2930"/>
                  </a:cubicBezTo>
                  <a:cubicBezTo>
                    <a:pt x="2561" y="2930"/>
                    <a:pt x="2154" y="2815"/>
                    <a:pt x="1798" y="2598"/>
                  </a:cubicBezTo>
                  <a:cubicBezTo>
                    <a:pt x="760" y="1927"/>
                    <a:pt x="618" y="618"/>
                    <a:pt x="719"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5882" name="Google Shape;15882;p70"/>
            <p:cNvSpPr/>
            <p:nvPr/>
          </p:nvSpPr>
          <p:spPr>
            <a:xfrm>
              <a:off x="3829159" y="1998626"/>
              <a:ext cx="144816" cy="333147"/>
            </a:xfrm>
            <a:custGeom>
              <a:avLst/>
              <a:gdLst/>
              <a:ahLst/>
              <a:cxnLst/>
              <a:rect l="l" t="t" r="r" b="b"/>
              <a:pathLst>
                <a:path w="5521" h="12701" extrusionOk="0">
                  <a:moveTo>
                    <a:pt x="2155" y="0"/>
                  </a:moveTo>
                  <a:cubicBezTo>
                    <a:pt x="1629" y="0"/>
                    <a:pt x="1147" y="218"/>
                    <a:pt x="848" y="665"/>
                  </a:cubicBezTo>
                  <a:cubicBezTo>
                    <a:pt x="1" y="1920"/>
                    <a:pt x="516" y="3764"/>
                    <a:pt x="1899" y="5215"/>
                  </a:cubicBezTo>
                  <a:cubicBezTo>
                    <a:pt x="2747" y="6097"/>
                    <a:pt x="5520" y="9989"/>
                    <a:pt x="3147" y="12701"/>
                  </a:cubicBezTo>
                  <a:cubicBezTo>
                    <a:pt x="4232" y="11948"/>
                    <a:pt x="4862" y="10646"/>
                    <a:pt x="4862" y="9080"/>
                  </a:cubicBezTo>
                  <a:cubicBezTo>
                    <a:pt x="4862" y="6436"/>
                    <a:pt x="2299" y="4618"/>
                    <a:pt x="2130" y="2794"/>
                  </a:cubicBezTo>
                  <a:cubicBezTo>
                    <a:pt x="2034" y="1751"/>
                    <a:pt x="2632" y="1243"/>
                    <a:pt x="3421" y="1243"/>
                  </a:cubicBezTo>
                  <a:cubicBezTo>
                    <a:pt x="3637" y="1243"/>
                    <a:pt x="3868" y="1281"/>
                    <a:pt x="4103" y="1357"/>
                  </a:cubicBezTo>
                  <a:cubicBezTo>
                    <a:pt x="4120" y="1362"/>
                    <a:pt x="4137" y="1365"/>
                    <a:pt x="4154" y="1365"/>
                  </a:cubicBezTo>
                  <a:cubicBezTo>
                    <a:pt x="4206" y="1365"/>
                    <a:pt x="4256" y="1342"/>
                    <a:pt x="4286" y="1296"/>
                  </a:cubicBezTo>
                  <a:cubicBezTo>
                    <a:pt x="3748" y="443"/>
                    <a:pt x="2906" y="0"/>
                    <a:pt x="2155" y="0"/>
                  </a:cubicBezTo>
                  <a:close/>
                </a:path>
              </a:pathLst>
            </a:custGeom>
            <a:solidFill>
              <a:srgbClr val="8C9CAA"/>
            </a:solidFill>
            <a:ln>
              <a:noFill/>
            </a:ln>
          </p:spPr>
          <p:txBody>
            <a:bodyPr spcFirstLastPara="1" wrap="square" lIns="91425" tIns="91425" rIns="91425" bIns="91425" anchor="ctr" anchorCtr="0">
              <a:noAutofit/>
            </a:bodyPr>
            <a:lstStyle/>
            <a:p>
              <a:endParaRPr/>
            </a:p>
          </p:txBody>
        </p:sp>
      </p:grpSp>
      <p:grpSp>
        <p:nvGrpSpPr>
          <p:cNvPr id="15883" name="Google Shape;15883;p70"/>
          <p:cNvGrpSpPr/>
          <p:nvPr/>
        </p:nvGrpSpPr>
        <p:grpSpPr>
          <a:xfrm>
            <a:off x="1398583" y="2973491"/>
            <a:ext cx="371391" cy="235126"/>
            <a:chOff x="1398582" y="2973490"/>
            <a:chExt cx="371391" cy="235126"/>
          </a:xfrm>
        </p:grpSpPr>
        <p:sp>
          <p:nvSpPr>
            <p:cNvPr id="15884" name="Google Shape;15884;p70"/>
            <p:cNvSpPr/>
            <p:nvPr/>
          </p:nvSpPr>
          <p:spPr>
            <a:xfrm>
              <a:off x="1398582" y="2973490"/>
              <a:ext cx="44302" cy="114704"/>
            </a:xfrm>
            <a:custGeom>
              <a:avLst/>
              <a:gdLst/>
              <a:ahLst/>
              <a:cxnLst/>
              <a:rect l="l" t="t" r="r" b="b"/>
              <a:pathLst>
                <a:path w="1689" h="4373" extrusionOk="0">
                  <a:moveTo>
                    <a:pt x="689" y="1"/>
                  </a:moveTo>
                  <a:cubicBezTo>
                    <a:pt x="633" y="1"/>
                    <a:pt x="574" y="24"/>
                    <a:pt x="523" y="81"/>
                  </a:cubicBezTo>
                  <a:cubicBezTo>
                    <a:pt x="509" y="101"/>
                    <a:pt x="0" y="616"/>
                    <a:pt x="0" y="1850"/>
                  </a:cubicBezTo>
                  <a:cubicBezTo>
                    <a:pt x="0" y="3315"/>
                    <a:pt x="1180" y="4285"/>
                    <a:pt x="1234" y="4325"/>
                  </a:cubicBezTo>
                  <a:cubicBezTo>
                    <a:pt x="1275" y="4352"/>
                    <a:pt x="1323" y="4373"/>
                    <a:pt x="1377" y="4373"/>
                  </a:cubicBezTo>
                  <a:cubicBezTo>
                    <a:pt x="1594" y="4373"/>
                    <a:pt x="1689" y="4101"/>
                    <a:pt x="1519" y="3966"/>
                  </a:cubicBezTo>
                  <a:cubicBezTo>
                    <a:pt x="1506" y="3952"/>
                    <a:pt x="455" y="3098"/>
                    <a:pt x="455" y="1844"/>
                  </a:cubicBezTo>
                  <a:cubicBezTo>
                    <a:pt x="455" y="826"/>
                    <a:pt x="848" y="406"/>
                    <a:pt x="848" y="406"/>
                  </a:cubicBezTo>
                  <a:cubicBezTo>
                    <a:pt x="1024" y="241"/>
                    <a:pt x="869" y="1"/>
                    <a:pt x="689" y="1"/>
                  </a:cubicBezTo>
                  <a:close/>
                </a:path>
              </a:pathLst>
            </a:custGeom>
            <a:solidFill>
              <a:srgbClr val="E1E6EB"/>
            </a:solidFill>
            <a:ln>
              <a:noFill/>
            </a:ln>
          </p:spPr>
          <p:txBody>
            <a:bodyPr spcFirstLastPara="1" wrap="square" lIns="91425" tIns="91425" rIns="91425" bIns="91425" anchor="ctr" anchorCtr="0">
              <a:noAutofit/>
            </a:bodyPr>
            <a:lstStyle/>
            <a:p>
              <a:endParaRPr/>
            </a:p>
          </p:txBody>
        </p:sp>
        <p:sp>
          <p:nvSpPr>
            <p:cNvPr id="15885" name="Google Shape;15885;p70"/>
            <p:cNvSpPr/>
            <p:nvPr/>
          </p:nvSpPr>
          <p:spPr>
            <a:xfrm>
              <a:off x="1403907" y="2991903"/>
              <a:ext cx="38847" cy="96290"/>
            </a:xfrm>
            <a:custGeom>
              <a:avLst/>
              <a:gdLst/>
              <a:ahLst/>
              <a:cxnLst/>
              <a:rect l="l" t="t" r="r" b="b"/>
              <a:pathLst>
                <a:path w="1481" h="3671" extrusionOk="0">
                  <a:moveTo>
                    <a:pt x="1163" y="0"/>
                  </a:moveTo>
                  <a:cubicBezTo>
                    <a:pt x="1104" y="0"/>
                    <a:pt x="1042" y="25"/>
                    <a:pt x="991" y="84"/>
                  </a:cubicBezTo>
                  <a:cubicBezTo>
                    <a:pt x="950" y="138"/>
                    <a:pt x="1" y="1365"/>
                    <a:pt x="964" y="3535"/>
                  </a:cubicBezTo>
                  <a:cubicBezTo>
                    <a:pt x="998" y="3616"/>
                    <a:pt x="1079" y="3671"/>
                    <a:pt x="1174" y="3671"/>
                  </a:cubicBezTo>
                  <a:cubicBezTo>
                    <a:pt x="1337" y="3671"/>
                    <a:pt x="1452" y="3494"/>
                    <a:pt x="1384" y="3345"/>
                  </a:cubicBezTo>
                  <a:cubicBezTo>
                    <a:pt x="543" y="1453"/>
                    <a:pt x="1316" y="416"/>
                    <a:pt x="1350" y="369"/>
                  </a:cubicBezTo>
                  <a:cubicBezTo>
                    <a:pt x="1480" y="194"/>
                    <a:pt x="1330" y="0"/>
                    <a:pt x="1163" y="0"/>
                  </a:cubicBezTo>
                  <a:close/>
                </a:path>
              </a:pathLst>
            </a:custGeom>
            <a:solidFill>
              <a:srgbClr val="E1E6EB"/>
            </a:solidFill>
            <a:ln>
              <a:noFill/>
            </a:ln>
          </p:spPr>
          <p:txBody>
            <a:bodyPr spcFirstLastPara="1" wrap="square" lIns="91425" tIns="91425" rIns="91425" bIns="91425" anchor="ctr" anchorCtr="0">
              <a:noAutofit/>
            </a:bodyPr>
            <a:lstStyle/>
            <a:p>
              <a:endParaRPr/>
            </a:p>
          </p:txBody>
        </p:sp>
        <p:sp>
          <p:nvSpPr>
            <p:cNvPr id="15886" name="Google Shape;15886;p70"/>
            <p:cNvSpPr/>
            <p:nvPr/>
          </p:nvSpPr>
          <p:spPr>
            <a:xfrm>
              <a:off x="1459226" y="3099210"/>
              <a:ext cx="280320" cy="80001"/>
            </a:xfrm>
            <a:custGeom>
              <a:avLst/>
              <a:gdLst/>
              <a:ahLst/>
              <a:cxnLst/>
              <a:rect l="l" t="t" r="r" b="b"/>
              <a:pathLst>
                <a:path w="10687" h="3050" extrusionOk="0">
                  <a:moveTo>
                    <a:pt x="1" y="0"/>
                  </a:moveTo>
                  <a:lnTo>
                    <a:pt x="1" y="2529"/>
                  </a:lnTo>
                  <a:cubicBezTo>
                    <a:pt x="1424" y="2882"/>
                    <a:pt x="3038" y="3050"/>
                    <a:pt x="4601" y="3050"/>
                  </a:cubicBezTo>
                  <a:cubicBezTo>
                    <a:pt x="6948" y="3050"/>
                    <a:pt x="9177" y="2671"/>
                    <a:pt x="10463" y="1966"/>
                  </a:cubicBezTo>
                  <a:cubicBezTo>
                    <a:pt x="10653" y="1865"/>
                    <a:pt x="10687" y="1600"/>
                    <a:pt x="10524" y="1458"/>
                  </a:cubicBezTo>
                  <a:lnTo>
                    <a:pt x="9683" y="705"/>
                  </a:lnTo>
                  <a:lnTo>
                    <a:pt x="1" y="0"/>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5887" name="Google Shape;15887;p70"/>
            <p:cNvSpPr/>
            <p:nvPr/>
          </p:nvSpPr>
          <p:spPr>
            <a:xfrm>
              <a:off x="1459226" y="3099210"/>
              <a:ext cx="276071" cy="71870"/>
            </a:xfrm>
            <a:custGeom>
              <a:avLst/>
              <a:gdLst/>
              <a:ahLst/>
              <a:cxnLst/>
              <a:rect l="l" t="t" r="r" b="b"/>
              <a:pathLst>
                <a:path w="10525" h="2740" extrusionOk="0">
                  <a:moveTo>
                    <a:pt x="1" y="0"/>
                  </a:moveTo>
                  <a:lnTo>
                    <a:pt x="1" y="2522"/>
                  </a:lnTo>
                  <a:cubicBezTo>
                    <a:pt x="326" y="2611"/>
                    <a:pt x="665" y="2678"/>
                    <a:pt x="1011" y="2739"/>
                  </a:cubicBezTo>
                  <a:cubicBezTo>
                    <a:pt x="1377" y="2305"/>
                    <a:pt x="1703" y="1838"/>
                    <a:pt x="1981" y="1343"/>
                  </a:cubicBezTo>
                  <a:cubicBezTo>
                    <a:pt x="2057" y="1196"/>
                    <a:pt x="2209" y="1105"/>
                    <a:pt x="2372" y="1105"/>
                  </a:cubicBezTo>
                  <a:cubicBezTo>
                    <a:pt x="2397" y="1105"/>
                    <a:pt x="2423" y="1107"/>
                    <a:pt x="2448" y="1112"/>
                  </a:cubicBezTo>
                  <a:cubicBezTo>
                    <a:pt x="4238" y="1390"/>
                    <a:pt x="6273" y="1532"/>
                    <a:pt x="8524" y="1532"/>
                  </a:cubicBezTo>
                  <a:cubicBezTo>
                    <a:pt x="8623" y="1533"/>
                    <a:pt x="8721" y="1534"/>
                    <a:pt x="8817" y="1534"/>
                  </a:cubicBezTo>
                  <a:cubicBezTo>
                    <a:pt x="9441" y="1534"/>
                    <a:pt x="10011" y="1516"/>
                    <a:pt x="10504" y="1499"/>
                  </a:cubicBezTo>
                  <a:lnTo>
                    <a:pt x="10524" y="1451"/>
                  </a:lnTo>
                  <a:lnTo>
                    <a:pt x="9677" y="705"/>
                  </a:lnTo>
                  <a:lnTo>
                    <a:pt x="1" y="0"/>
                  </a:lnTo>
                  <a:close/>
                </a:path>
              </a:pathLst>
            </a:custGeom>
            <a:solidFill>
              <a:srgbClr val="AFBECA"/>
            </a:solidFill>
            <a:ln>
              <a:noFill/>
            </a:ln>
          </p:spPr>
          <p:txBody>
            <a:bodyPr spcFirstLastPara="1" wrap="square" lIns="91425" tIns="91425" rIns="91425" bIns="91425" anchor="ctr" anchorCtr="0">
              <a:noAutofit/>
            </a:bodyPr>
            <a:lstStyle/>
            <a:p>
              <a:endParaRPr/>
            </a:p>
          </p:txBody>
        </p:sp>
        <p:sp>
          <p:nvSpPr>
            <p:cNvPr id="15888" name="Google Shape;15888;p70"/>
            <p:cNvSpPr/>
            <p:nvPr/>
          </p:nvSpPr>
          <p:spPr>
            <a:xfrm>
              <a:off x="1446609" y="3061780"/>
              <a:ext cx="323363" cy="65732"/>
            </a:xfrm>
            <a:custGeom>
              <a:avLst/>
              <a:gdLst/>
              <a:ahLst/>
              <a:cxnLst/>
              <a:rect l="l" t="t" r="r" b="b"/>
              <a:pathLst>
                <a:path w="12328" h="2506" extrusionOk="0">
                  <a:moveTo>
                    <a:pt x="4457" y="1"/>
                  </a:moveTo>
                  <a:cubicBezTo>
                    <a:pt x="3088" y="1"/>
                    <a:pt x="1594" y="188"/>
                    <a:pt x="0" y="661"/>
                  </a:cubicBezTo>
                  <a:lnTo>
                    <a:pt x="949" y="1664"/>
                  </a:lnTo>
                  <a:cubicBezTo>
                    <a:pt x="3625" y="2344"/>
                    <a:pt x="6667" y="2506"/>
                    <a:pt x="9020" y="2506"/>
                  </a:cubicBezTo>
                  <a:cubicBezTo>
                    <a:pt x="10328" y="2506"/>
                    <a:pt x="11424" y="2456"/>
                    <a:pt x="12124" y="2417"/>
                  </a:cubicBezTo>
                  <a:cubicBezTo>
                    <a:pt x="12280" y="2403"/>
                    <a:pt x="12327" y="2200"/>
                    <a:pt x="12192" y="2125"/>
                  </a:cubicBezTo>
                  <a:cubicBezTo>
                    <a:pt x="10769" y="1287"/>
                    <a:pt x="8040" y="1"/>
                    <a:pt x="4457" y="1"/>
                  </a:cubicBezTo>
                  <a:close/>
                </a:path>
              </a:pathLst>
            </a:custGeom>
            <a:solidFill>
              <a:srgbClr val="E1E6EB"/>
            </a:solidFill>
            <a:ln>
              <a:noFill/>
            </a:ln>
          </p:spPr>
          <p:txBody>
            <a:bodyPr spcFirstLastPara="1" wrap="square" lIns="91425" tIns="91425" rIns="91425" bIns="91425" anchor="ctr" anchorCtr="0">
              <a:noAutofit/>
            </a:bodyPr>
            <a:lstStyle/>
            <a:p>
              <a:endParaRPr/>
            </a:p>
          </p:txBody>
        </p:sp>
        <p:sp>
          <p:nvSpPr>
            <p:cNvPr id="15889" name="Google Shape;15889;p70"/>
            <p:cNvSpPr/>
            <p:nvPr/>
          </p:nvSpPr>
          <p:spPr>
            <a:xfrm>
              <a:off x="1404615" y="3076076"/>
              <a:ext cx="72237" cy="102481"/>
            </a:xfrm>
            <a:custGeom>
              <a:avLst/>
              <a:gdLst/>
              <a:ahLst/>
              <a:cxnLst/>
              <a:rect l="l" t="t" r="r" b="b"/>
              <a:pathLst>
                <a:path w="2754" h="3907" extrusionOk="0">
                  <a:moveTo>
                    <a:pt x="1377" y="1"/>
                  </a:moveTo>
                  <a:cubicBezTo>
                    <a:pt x="611" y="1"/>
                    <a:pt x="1" y="468"/>
                    <a:pt x="1" y="1608"/>
                  </a:cubicBezTo>
                  <a:cubicBezTo>
                    <a:pt x="1" y="2754"/>
                    <a:pt x="686" y="3906"/>
                    <a:pt x="1377" y="3906"/>
                  </a:cubicBezTo>
                  <a:cubicBezTo>
                    <a:pt x="2062" y="3906"/>
                    <a:pt x="2754" y="2754"/>
                    <a:pt x="2754" y="1608"/>
                  </a:cubicBezTo>
                  <a:cubicBezTo>
                    <a:pt x="2754" y="475"/>
                    <a:pt x="2137" y="1"/>
                    <a:pt x="1377"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5890" name="Google Shape;15890;p70"/>
            <p:cNvSpPr/>
            <p:nvPr/>
          </p:nvSpPr>
          <p:spPr>
            <a:xfrm>
              <a:off x="1650967" y="3040324"/>
              <a:ext cx="110455" cy="168292"/>
            </a:xfrm>
            <a:custGeom>
              <a:avLst/>
              <a:gdLst/>
              <a:ahLst/>
              <a:cxnLst/>
              <a:rect l="l" t="t" r="r" b="b"/>
              <a:pathLst>
                <a:path w="4211" h="6416" extrusionOk="0">
                  <a:moveTo>
                    <a:pt x="285" y="1"/>
                  </a:moveTo>
                  <a:lnTo>
                    <a:pt x="0" y="570"/>
                  </a:lnTo>
                  <a:lnTo>
                    <a:pt x="1973" y="5961"/>
                  </a:lnTo>
                  <a:cubicBezTo>
                    <a:pt x="2068" y="6232"/>
                    <a:pt x="2326" y="6415"/>
                    <a:pt x="2617" y="6415"/>
                  </a:cubicBezTo>
                  <a:lnTo>
                    <a:pt x="3906" y="6415"/>
                  </a:lnTo>
                  <a:cubicBezTo>
                    <a:pt x="4211" y="6415"/>
                    <a:pt x="4211" y="5954"/>
                    <a:pt x="3906" y="5954"/>
                  </a:cubicBezTo>
                  <a:lnTo>
                    <a:pt x="2617" y="5954"/>
                  </a:lnTo>
                  <a:cubicBezTo>
                    <a:pt x="2523" y="5954"/>
                    <a:pt x="2434" y="5893"/>
                    <a:pt x="2400" y="5805"/>
                  </a:cubicBezTo>
                  <a:lnTo>
                    <a:pt x="285" y="1"/>
                  </a:lnTo>
                  <a:close/>
                </a:path>
              </a:pathLst>
            </a:custGeom>
            <a:solidFill>
              <a:srgbClr val="E1E6EB"/>
            </a:solidFill>
            <a:ln>
              <a:noFill/>
            </a:ln>
          </p:spPr>
          <p:txBody>
            <a:bodyPr spcFirstLastPara="1" wrap="square" lIns="91425" tIns="91425" rIns="91425" bIns="91425" anchor="ctr" anchorCtr="0">
              <a:noAutofit/>
            </a:bodyPr>
            <a:lstStyle/>
            <a:p>
              <a:endParaRPr/>
            </a:p>
          </p:txBody>
        </p:sp>
        <p:sp>
          <p:nvSpPr>
            <p:cNvPr id="15891" name="Google Shape;15891;p70"/>
            <p:cNvSpPr/>
            <p:nvPr/>
          </p:nvSpPr>
          <p:spPr>
            <a:xfrm>
              <a:off x="1521312" y="3032953"/>
              <a:ext cx="138730" cy="154259"/>
            </a:xfrm>
            <a:custGeom>
              <a:avLst/>
              <a:gdLst/>
              <a:ahLst/>
              <a:cxnLst/>
              <a:rect l="l" t="t" r="r" b="b"/>
              <a:pathLst>
                <a:path w="5289" h="5881" extrusionOk="0">
                  <a:moveTo>
                    <a:pt x="4796" y="0"/>
                  </a:moveTo>
                  <a:cubicBezTo>
                    <a:pt x="4672" y="0"/>
                    <a:pt x="4548" y="49"/>
                    <a:pt x="4455" y="153"/>
                  </a:cubicBezTo>
                  <a:lnTo>
                    <a:pt x="115" y="5089"/>
                  </a:lnTo>
                  <a:cubicBezTo>
                    <a:pt x="0" y="5218"/>
                    <a:pt x="20" y="5415"/>
                    <a:pt x="170" y="5510"/>
                  </a:cubicBezTo>
                  <a:cubicBezTo>
                    <a:pt x="416" y="5674"/>
                    <a:pt x="807" y="5881"/>
                    <a:pt x="1210" y="5881"/>
                  </a:cubicBezTo>
                  <a:cubicBezTo>
                    <a:pt x="1472" y="5881"/>
                    <a:pt x="1738" y="5793"/>
                    <a:pt x="1973" y="5550"/>
                  </a:cubicBezTo>
                  <a:cubicBezTo>
                    <a:pt x="2251" y="5265"/>
                    <a:pt x="4048" y="2533"/>
                    <a:pt x="5174" y="790"/>
                  </a:cubicBezTo>
                  <a:cubicBezTo>
                    <a:pt x="5269" y="641"/>
                    <a:pt x="5289" y="465"/>
                    <a:pt x="5235" y="302"/>
                  </a:cubicBezTo>
                  <a:cubicBezTo>
                    <a:pt x="5162" y="108"/>
                    <a:pt x="4980" y="0"/>
                    <a:pt x="4796"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5892" name="Google Shape;15892;p70"/>
            <p:cNvSpPr/>
            <p:nvPr/>
          </p:nvSpPr>
          <p:spPr>
            <a:xfrm>
              <a:off x="1428642" y="3100260"/>
              <a:ext cx="30086" cy="36145"/>
            </a:xfrm>
            <a:custGeom>
              <a:avLst/>
              <a:gdLst/>
              <a:ahLst/>
              <a:cxnLst/>
              <a:rect l="l" t="t" r="r" b="b"/>
              <a:pathLst>
                <a:path w="1147" h="1378" extrusionOk="0">
                  <a:moveTo>
                    <a:pt x="577" y="1"/>
                  </a:moveTo>
                  <a:cubicBezTo>
                    <a:pt x="258" y="1"/>
                    <a:pt x="0" y="258"/>
                    <a:pt x="0" y="570"/>
                  </a:cubicBezTo>
                  <a:lnTo>
                    <a:pt x="0" y="801"/>
                  </a:lnTo>
                  <a:cubicBezTo>
                    <a:pt x="0" y="1120"/>
                    <a:pt x="258" y="1377"/>
                    <a:pt x="577" y="1377"/>
                  </a:cubicBezTo>
                  <a:cubicBezTo>
                    <a:pt x="889" y="1377"/>
                    <a:pt x="1146" y="1120"/>
                    <a:pt x="1146" y="801"/>
                  </a:cubicBezTo>
                  <a:lnTo>
                    <a:pt x="1146" y="570"/>
                  </a:lnTo>
                  <a:cubicBezTo>
                    <a:pt x="1146" y="258"/>
                    <a:pt x="889" y="1"/>
                    <a:pt x="57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893" name="Google Shape;15893;p70"/>
            <p:cNvSpPr/>
            <p:nvPr/>
          </p:nvSpPr>
          <p:spPr>
            <a:xfrm>
              <a:off x="1446609" y="3100443"/>
              <a:ext cx="12118" cy="23948"/>
            </a:xfrm>
            <a:custGeom>
              <a:avLst/>
              <a:gdLst/>
              <a:ahLst/>
              <a:cxnLst/>
              <a:rect l="l" t="t" r="r" b="b"/>
              <a:pathLst>
                <a:path w="462" h="913" extrusionOk="0">
                  <a:moveTo>
                    <a:pt x="0" y="1"/>
                  </a:moveTo>
                  <a:lnTo>
                    <a:pt x="0" y="679"/>
                  </a:lnTo>
                  <a:cubicBezTo>
                    <a:pt x="0" y="835"/>
                    <a:pt x="115" y="913"/>
                    <a:pt x="231" y="913"/>
                  </a:cubicBezTo>
                  <a:cubicBezTo>
                    <a:pt x="346" y="913"/>
                    <a:pt x="461" y="835"/>
                    <a:pt x="461" y="679"/>
                  </a:cubicBezTo>
                  <a:lnTo>
                    <a:pt x="461" y="570"/>
                  </a:lnTo>
                  <a:cubicBezTo>
                    <a:pt x="461" y="292"/>
                    <a:pt x="265" y="55"/>
                    <a:pt x="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894" name="Google Shape;15894;p70"/>
            <p:cNvSpPr/>
            <p:nvPr/>
          </p:nvSpPr>
          <p:spPr>
            <a:xfrm>
              <a:off x="1440734" y="3106319"/>
              <a:ext cx="11935" cy="11935"/>
            </a:xfrm>
            <a:custGeom>
              <a:avLst/>
              <a:gdLst/>
              <a:ahLst/>
              <a:cxnLst/>
              <a:rect l="l" t="t" r="r" b="b"/>
              <a:pathLst>
                <a:path w="455" h="455" extrusionOk="0">
                  <a:moveTo>
                    <a:pt x="231" y="0"/>
                  </a:moveTo>
                  <a:cubicBezTo>
                    <a:pt x="102" y="0"/>
                    <a:pt x="0" y="102"/>
                    <a:pt x="0" y="224"/>
                  </a:cubicBezTo>
                  <a:cubicBezTo>
                    <a:pt x="0" y="353"/>
                    <a:pt x="102" y="455"/>
                    <a:pt x="231" y="455"/>
                  </a:cubicBezTo>
                  <a:cubicBezTo>
                    <a:pt x="353" y="455"/>
                    <a:pt x="455" y="353"/>
                    <a:pt x="455" y="224"/>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895" name="Google Shape;15895;p70"/>
            <p:cNvSpPr/>
            <p:nvPr/>
          </p:nvSpPr>
          <p:spPr>
            <a:xfrm>
              <a:off x="1404615" y="3081584"/>
              <a:ext cx="56054" cy="96972"/>
            </a:xfrm>
            <a:custGeom>
              <a:avLst/>
              <a:gdLst/>
              <a:ahLst/>
              <a:cxnLst/>
              <a:rect l="l" t="t" r="r" b="b"/>
              <a:pathLst>
                <a:path w="2137" h="3697" extrusionOk="0">
                  <a:moveTo>
                    <a:pt x="604" y="1"/>
                  </a:moveTo>
                  <a:cubicBezTo>
                    <a:pt x="238" y="238"/>
                    <a:pt x="1" y="686"/>
                    <a:pt x="1" y="1398"/>
                  </a:cubicBezTo>
                  <a:cubicBezTo>
                    <a:pt x="1" y="2544"/>
                    <a:pt x="686" y="3696"/>
                    <a:pt x="1377" y="3696"/>
                  </a:cubicBezTo>
                  <a:cubicBezTo>
                    <a:pt x="1642" y="3696"/>
                    <a:pt x="1913" y="3513"/>
                    <a:pt x="2137" y="3235"/>
                  </a:cubicBezTo>
                  <a:cubicBezTo>
                    <a:pt x="1296" y="3201"/>
                    <a:pt x="455" y="1994"/>
                    <a:pt x="455" y="808"/>
                  </a:cubicBezTo>
                  <a:cubicBezTo>
                    <a:pt x="448" y="530"/>
                    <a:pt x="503" y="252"/>
                    <a:pt x="604" y="1"/>
                  </a:cubicBezTo>
                  <a:close/>
                </a:path>
              </a:pathLst>
            </a:custGeom>
            <a:solidFill>
              <a:srgbClr val="AFBECA"/>
            </a:solidFill>
            <a:ln>
              <a:noFill/>
            </a:ln>
          </p:spPr>
          <p:txBody>
            <a:bodyPr spcFirstLastPara="1" wrap="square" lIns="91425" tIns="91425" rIns="91425" bIns="91425" anchor="ctr" anchorCtr="0">
              <a:noAutofit/>
            </a:bodyPr>
            <a:lstStyle/>
            <a:p>
              <a:endParaRPr/>
            </a:p>
          </p:txBody>
        </p:sp>
        <p:sp>
          <p:nvSpPr>
            <p:cNvPr id="15896" name="Google Shape;15896;p70"/>
            <p:cNvSpPr/>
            <p:nvPr/>
          </p:nvSpPr>
          <p:spPr>
            <a:xfrm>
              <a:off x="1414582" y="3154005"/>
              <a:ext cx="76513" cy="54611"/>
            </a:xfrm>
            <a:custGeom>
              <a:avLst/>
              <a:gdLst/>
              <a:ahLst/>
              <a:cxnLst/>
              <a:rect l="l" t="t" r="r" b="b"/>
              <a:pathLst>
                <a:path w="2917" h="2082" extrusionOk="0">
                  <a:moveTo>
                    <a:pt x="2597" y="1"/>
                  </a:moveTo>
                  <a:cubicBezTo>
                    <a:pt x="2523" y="1"/>
                    <a:pt x="2448" y="38"/>
                    <a:pt x="2401" y="128"/>
                  </a:cubicBezTo>
                  <a:lnTo>
                    <a:pt x="1553" y="1620"/>
                  </a:lnTo>
                  <a:lnTo>
                    <a:pt x="306" y="1620"/>
                  </a:lnTo>
                  <a:cubicBezTo>
                    <a:pt x="1" y="1620"/>
                    <a:pt x="1" y="2081"/>
                    <a:pt x="306" y="2081"/>
                  </a:cubicBezTo>
                  <a:lnTo>
                    <a:pt x="1553" y="2081"/>
                  </a:lnTo>
                  <a:cubicBezTo>
                    <a:pt x="1716" y="2081"/>
                    <a:pt x="1865" y="1993"/>
                    <a:pt x="1947" y="1851"/>
                  </a:cubicBezTo>
                  <a:lnTo>
                    <a:pt x="2801" y="359"/>
                  </a:lnTo>
                  <a:cubicBezTo>
                    <a:pt x="2917" y="174"/>
                    <a:pt x="2757" y="1"/>
                    <a:pt x="2597"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5897" name="Google Shape;15897;p70"/>
            <p:cNvSpPr/>
            <p:nvPr/>
          </p:nvSpPr>
          <p:spPr>
            <a:xfrm>
              <a:off x="1474702" y="3154372"/>
              <a:ext cx="32210" cy="54244"/>
            </a:xfrm>
            <a:custGeom>
              <a:avLst/>
              <a:gdLst/>
              <a:ahLst/>
              <a:cxnLst/>
              <a:rect l="l" t="t" r="r" b="b"/>
              <a:pathLst>
                <a:path w="1228" h="2068" extrusionOk="0">
                  <a:moveTo>
                    <a:pt x="997" y="1"/>
                  </a:moveTo>
                  <a:cubicBezTo>
                    <a:pt x="882" y="1"/>
                    <a:pt x="767" y="77"/>
                    <a:pt x="767" y="230"/>
                  </a:cubicBezTo>
                  <a:lnTo>
                    <a:pt x="767" y="1606"/>
                  </a:lnTo>
                  <a:lnTo>
                    <a:pt x="312" y="1606"/>
                  </a:lnTo>
                  <a:cubicBezTo>
                    <a:pt x="1" y="1606"/>
                    <a:pt x="1" y="2067"/>
                    <a:pt x="312" y="2067"/>
                  </a:cubicBezTo>
                  <a:lnTo>
                    <a:pt x="767" y="2067"/>
                  </a:lnTo>
                  <a:cubicBezTo>
                    <a:pt x="1024" y="2067"/>
                    <a:pt x="1228" y="1857"/>
                    <a:pt x="1228" y="1606"/>
                  </a:cubicBezTo>
                  <a:lnTo>
                    <a:pt x="1228" y="230"/>
                  </a:lnTo>
                  <a:cubicBezTo>
                    <a:pt x="1228" y="77"/>
                    <a:pt x="1113" y="1"/>
                    <a:pt x="997"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5898" name="Google Shape;15898;p70"/>
            <p:cNvSpPr/>
            <p:nvPr/>
          </p:nvSpPr>
          <p:spPr>
            <a:xfrm>
              <a:off x="1469534" y="3061859"/>
              <a:ext cx="102664" cy="48027"/>
            </a:xfrm>
            <a:custGeom>
              <a:avLst/>
              <a:gdLst/>
              <a:ahLst/>
              <a:cxnLst/>
              <a:rect l="l" t="t" r="r" b="b"/>
              <a:pathLst>
                <a:path w="3914" h="1831" extrusionOk="0">
                  <a:moveTo>
                    <a:pt x="3405" y="0"/>
                  </a:moveTo>
                  <a:cubicBezTo>
                    <a:pt x="2998" y="604"/>
                    <a:pt x="1303" y="1227"/>
                    <a:pt x="1" y="1580"/>
                  </a:cubicBezTo>
                  <a:lnTo>
                    <a:pt x="75" y="1661"/>
                  </a:lnTo>
                  <a:cubicBezTo>
                    <a:pt x="320" y="1722"/>
                    <a:pt x="564" y="1777"/>
                    <a:pt x="808" y="1831"/>
                  </a:cubicBezTo>
                  <a:cubicBezTo>
                    <a:pt x="3242" y="1099"/>
                    <a:pt x="3791" y="312"/>
                    <a:pt x="3913" y="0"/>
                  </a:cubicBezTo>
                  <a:close/>
                </a:path>
              </a:pathLst>
            </a:custGeom>
            <a:solidFill>
              <a:srgbClr val="C1CDD6"/>
            </a:solidFill>
            <a:ln>
              <a:noFill/>
            </a:ln>
          </p:spPr>
          <p:txBody>
            <a:bodyPr spcFirstLastPara="1" wrap="square" lIns="91425" tIns="91425" rIns="91425" bIns="91425" anchor="ctr" anchorCtr="0">
              <a:noAutofit/>
            </a:bodyPr>
            <a:lstStyle/>
            <a:p>
              <a:endParaRPr/>
            </a:p>
          </p:txBody>
        </p:sp>
      </p:grpSp>
      <p:grpSp>
        <p:nvGrpSpPr>
          <p:cNvPr id="15899" name="Google Shape;15899;p70"/>
          <p:cNvGrpSpPr/>
          <p:nvPr/>
        </p:nvGrpSpPr>
        <p:grpSpPr>
          <a:xfrm>
            <a:off x="850795" y="1512217"/>
            <a:ext cx="370132" cy="370132"/>
            <a:chOff x="850795" y="1512217"/>
            <a:chExt cx="370132" cy="370132"/>
          </a:xfrm>
        </p:grpSpPr>
        <p:sp>
          <p:nvSpPr>
            <p:cNvPr id="15900" name="Google Shape;15900;p70"/>
            <p:cNvSpPr/>
            <p:nvPr/>
          </p:nvSpPr>
          <p:spPr>
            <a:xfrm>
              <a:off x="1089462" y="1512217"/>
              <a:ext cx="131465" cy="131281"/>
            </a:xfrm>
            <a:custGeom>
              <a:avLst/>
              <a:gdLst/>
              <a:ahLst/>
              <a:cxnLst/>
              <a:rect l="l" t="t" r="r" b="b"/>
              <a:pathLst>
                <a:path w="5012" h="5005" extrusionOk="0">
                  <a:moveTo>
                    <a:pt x="2503" y="0"/>
                  </a:moveTo>
                  <a:cubicBezTo>
                    <a:pt x="1126" y="0"/>
                    <a:pt x="1" y="1119"/>
                    <a:pt x="1" y="2502"/>
                  </a:cubicBezTo>
                  <a:cubicBezTo>
                    <a:pt x="1" y="3885"/>
                    <a:pt x="1126" y="5004"/>
                    <a:pt x="2503" y="5004"/>
                  </a:cubicBezTo>
                  <a:cubicBezTo>
                    <a:pt x="3886" y="5004"/>
                    <a:pt x="5012" y="3885"/>
                    <a:pt x="5012" y="2502"/>
                  </a:cubicBezTo>
                  <a:cubicBezTo>
                    <a:pt x="5012" y="1119"/>
                    <a:pt x="3886" y="0"/>
                    <a:pt x="2503"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01" name="Google Shape;15901;p70"/>
            <p:cNvSpPr/>
            <p:nvPr/>
          </p:nvSpPr>
          <p:spPr>
            <a:xfrm>
              <a:off x="1113488" y="1536034"/>
              <a:ext cx="83438" cy="83621"/>
            </a:xfrm>
            <a:custGeom>
              <a:avLst/>
              <a:gdLst/>
              <a:ahLst/>
              <a:cxnLst/>
              <a:rect l="l" t="t" r="r" b="b"/>
              <a:pathLst>
                <a:path w="3181" h="3188" extrusionOk="0">
                  <a:moveTo>
                    <a:pt x="1587" y="1"/>
                  </a:moveTo>
                  <a:cubicBezTo>
                    <a:pt x="712" y="1"/>
                    <a:pt x="0" y="713"/>
                    <a:pt x="0" y="1594"/>
                  </a:cubicBezTo>
                  <a:cubicBezTo>
                    <a:pt x="0" y="2476"/>
                    <a:pt x="712" y="3187"/>
                    <a:pt x="1587" y="3187"/>
                  </a:cubicBezTo>
                  <a:cubicBezTo>
                    <a:pt x="2468" y="3187"/>
                    <a:pt x="3180" y="2476"/>
                    <a:pt x="3180" y="1594"/>
                  </a:cubicBezTo>
                  <a:cubicBezTo>
                    <a:pt x="3180" y="713"/>
                    <a:pt x="2468" y="1"/>
                    <a:pt x="1587"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5902" name="Google Shape;15902;p70"/>
            <p:cNvSpPr/>
            <p:nvPr/>
          </p:nvSpPr>
          <p:spPr>
            <a:xfrm>
              <a:off x="850795" y="1512217"/>
              <a:ext cx="131281" cy="131281"/>
            </a:xfrm>
            <a:custGeom>
              <a:avLst/>
              <a:gdLst/>
              <a:ahLst/>
              <a:cxnLst/>
              <a:rect l="l" t="t" r="r" b="b"/>
              <a:pathLst>
                <a:path w="5005" h="5005" extrusionOk="0">
                  <a:moveTo>
                    <a:pt x="2502" y="0"/>
                  </a:moveTo>
                  <a:cubicBezTo>
                    <a:pt x="1119" y="0"/>
                    <a:pt x="0" y="1119"/>
                    <a:pt x="0" y="2502"/>
                  </a:cubicBezTo>
                  <a:cubicBezTo>
                    <a:pt x="0" y="3885"/>
                    <a:pt x="1119" y="5004"/>
                    <a:pt x="2502" y="5004"/>
                  </a:cubicBezTo>
                  <a:cubicBezTo>
                    <a:pt x="3885" y="5004"/>
                    <a:pt x="5004" y="3885"/>
                    <a:pt x="5004" y="2502"/>
                  </a:cubicBezTo>
                  <a:cubicBezTo>
                    <a:pt x="5004" y="1119"/>
                    <a:pt x="3885" y="0"/>
                    <a:pt x="2502"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03" name="Google Shape;15903;p70"/>
            <p:cNvSpPr/>
            <p:nvPr/>
          </p:nvSpPr>
          <p:spPr>
            <a:xfrm>
              <a:off x="874612" y="1536034"/>
              <a:ext cx="83621" cy="83621"/>
            </a:xfrm>
            <a:custGeom>
              <a:avLst/>
              <a:gdLst/>
              <a:ahLst/>
              <a:cxnLst/>
              <a:rect l="l" t="t" r="r" b="b"/>
              <a:pathLst>
                <a:path w="3188" h="3188" extrusionOk="0">
                  <a:moveTo>
                    <a:pt x="1594" y="1"/>
                  </a:moveTo>
                  <a:cubicBezTo>
                    <a:pt x="713" y="1"/>
                    <a:pt x="1" y="713"/>
                    <a:pt x="1" y="1594"/>
                  </a:cubicBezTo>
                  <a:cubicBezTo>
                    <a:pt x="1" y="2476"/>
                    <a:pt x="713" y="3187"/>
                    <a:pt x="1594" y="3187"/>
                  </a:cubicBezTo>
                  <a:cubicBezTo>
                    <a:pt x="2476" y="3187"/>
                    <a:pt x="3188" y="2476"/>
                    <a:pt x="3188" y="1594"/>
                  </a:cubicBezTo>
                  <a:cubicBezTo>
                    <a:pt x="3188" y="713"/>
                    <a:pt x="2476" y="1"/>
                    <a:pt x="1594"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5904" name="Google Shape;15904;p70"/>
            <p:cNvSpPr/>
            <p:nvPr/>
          </p:nvSpPr>
          <p:spPr>
            <a:xfrm>
              <a:off x="862703" y="1547942"/>
              <a:ext cx="346315" cy="334406"/>
            </a:xfrm>
            <a:custGeom>
              <a:avLst/>
              <a:gdLst/>
              <a:ahLst/>
              <a:cxnLst/>
              <a:rect l="l" t="t" r="r" b="b"/>
              <a:pathLst>
                <a:path w="13203" h="12749" extrusionOk="0">
                  <a:moveTo>
                    <a:pt x="6598" y="1"/>
                  </a:moveTo>
                  <a:cubicBezTo>
                    <a:pt x="2957" y="1"/>
                    <a:pt x="0" y="2856"/>
                    <a:pt x="0" y="6375"/>
                  </a:cubicBezTo>
                  <a:cubicBezTo>
                    <a:pt x="0" y="9894"/>
                    <a:pt x="2957" y="12748"/>
                    <a:pt x="6598" y="12748"/>
                  </a:cubicBezTo>
                  <a:cubicBezTo>
                    <a:pt x="10246" y="12748"/>
                    <a:pt x="13202" y="9894"/>
                    <a:pt x="13202" y="6375"/>
                  </a:cubicBezTo>
                  <a:cubicBezTo>
                    <a:pt x="13202" y="2856"/>
                    <a:pt x="10246" y="1"/>
                    <a:pt x="6598"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5905" name="Google Shape;15905;p70"/>
            <p:cNvSpPr/>
            <p:nvPr/>
          </p:nvSpPr>
          <p:spPr>
            <a:xfrm>
              <a:off x="1058353" y="1661387"/>
              <a:ext cx="120789" cy="115202"/>
            </a:xfrm>
            <a:custGeom>
              <a:avLst/>
              <a:gdLst/>
              <a:ahLst/>
              <a:cxnLst/>
              <a:rect l="l" t="t" r="r" b="b"/>
              <a:pathLst>
                <a:path w="4605" h="4392" extrusionOk="0">
                  <a:moveTo>
                    <a:pt x="2016" y="1"/>
                  </a:moveTo>
                  <a:cubicBezTo>
                    <a:pt x="1720" y="1"/>
                    <a:pt x="1429" y="73"/>
                    <a:pt x="1166" y="226"/>
                  </a:cubicBezTo>
                  <a:cubicBezTo>
                    <a:pt x="244" y="761"/>
                    <a:pt x="0" y="2077"/>
                    <a:pt x="631" y="3162"/>
                  </a:cubicBezTo>
                  <a:cubicBezTo>
                    <a:pt x="1081" y="3940"/>
                    <a:pt x="1848" y="4391"/>
                    <a:pt x="2588" y="4391"/>
                  </a:cubicBezTo>
                  <a:cubicBezTo>
                    <a:pt x="2885" y="4391"/>
                    <a:pt x="3178" y="4319"/>
                    <a:pt x="3445" y="4165"/>
                  </a:cubicBezTo>
                  <a:cubicBezTo>
                    <a:pt x="4367" y="3636"/>
                    <a:pt x="4604" y="2321"/>
                    <a:pt x="3980" y="1229"/>
                  </a:cubicBezTo>
                  <a:cubicBezTo>
                    <a:pt x="3530" y="454"/>
                    <a:pt x="2757" y="1"/>
                    <a:pt x="201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06" name="Google Shape;15906;p70"/>
            <p:cNvSpPr/>
            <p:nvPr/>
          </p:nvSpPr>
          <p:spPr>
            <a:xfrm>
              <a:off x="862703" y="1552034"/>
              <a:ext cx="165249" cy="330131"/>
            </a:xfrm>
            <a:custGeom>
              <a:avLst/>
              <a:gdLst/>
              <a:ahLst/>
              <a:cxnLst/>
              <a:rect l="l" t="t" r="r" b="b"/>
              <a:pathLst>
                <a:path w="6300" h="12586" extrusionOk="0">
                  <a:moveTo>
                    <a:pt x="5167" y="1"/>
                  </a:moveTo>
                  <a:lnTo>
                    <a:pt x="5167" y="1"/>
                  </a:lnTo>
                  <a:cubicBezTo>
                    <a:pt x="2211" y="631"/>
                    <a:pt x="0" y="3174"/>
                    <a:pt x="0" y="6219"/>
                  </a:cubicBezTo>
                  <a:cubicBezTo>
                    <a:pt x="0" y="9636"/>
                    <a:pt x="2794" y="12430"/>
                    <a:pt x="6300" y="12586"/>
                  </a:cubicBezTo>
                  <a:cubicBezTo>
                    <a:pt x="3811" y="11569"/>
                    <a:pt x="2048" y="8999"/>
                    <a:pt x="2048" y="5995"/>
                  </a:cubicBezTo>
                  <a:cubicBezTo>
                    <a:pt x="2048" y="3459"/>
                    <a:pt x="3296" y="1242"/>
                    <a:pt x="5167" y="1"/>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5907" name="Google Shape;15907;p70"/>
            <p:cNvSpPr/>
            <p:nvPr/>
          </p:nvSpPr>
          <p:spPr>
            <a:xfrm>
              <a:off x="1089462" y="1691315"/>
              <a:ext cx="35961" cy="41811"/>
            </a:xfrm>
            <a:custGeom>
              <a:avLst/>
              <a:gdLst/>
              <a:ahLst/>
              <a:cxnLst/>
              <a:rect l="l" t="t" r="r" b="b"/>
              <a:pathLst>
                <a:path w="1371" h="1594" extrusionOk="0">
                  <a:moveTo>
                    <a:pt x="685" y="0"/>
                  </a:moveTo>
                  <a:cubicBezTo>
                    <a:pt x="306" y="0"/>
                    <a:pt x="1" y="305"/>
                    <a:pt x="1" y="685"/>
                  </a:cubicBezTo>
                  <a:lnTo>
                    <a:pt x="1" y="909"/>
                  </a:lnTo>
                  <a:cubicBezTo>
                    <a:pt x="1" y="1288"/>
                    <a:pt x="306" y="1593"/>
                    <a:pt x="685" y="1593"/>
                  </a:cubicBezTo>
                  <a:cubicBezTo>
                    <a:pt x="1065" y="1593"/>
                    <a:pt x="1370" y="1288"/>
                    <a:pt x="1370" y="909"/>
                  </a:cubicBezTo>
                  <a:lnTo>
                    <a:pt x="1370" y="685"/>
                  </a:lnTo>
                  <a:cubicBezTo>
                    <a:pt x="1370" y="305"/>
                    <a:pt x="1065" y="0"/>
                    <a:pt x="685"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908" name="Google Shape;15908;p70"/>
            <p:cNvSpPr/>
            <p:nvPr/>
          </p:nvSpPr>
          <p:spPr>
            <a:xfrm>
              <a:off x="1107429" y="1691315"/>
              <a:ext cx="17994" cy="29771"/>
            </a:xfrm>
            <a:custGeom>
              <a:avLst/>
              <a:gdLst/>
              <a:ahLst/>
              <a:cxnLst/>
              <a:rect l="l" t="t" r="r" b="b"/>
              <a:pathLst>
                <a:path w="686" h="1135" extrusionOk="0">
                  <a:moveTo>
                    <a:pt x="0" y="0"/>
                  </a:moveTo>
                  <a:lnTo>
                    <a:pt x="0" y="793"/>
                  </a:lnTo>
                  <a:cubicBezTo>
                    <a:pt x="0" y="1021"/>
                    <a:pt x="172" y="1134"/>
                    <a:pt x="343" y="1134"/>
                  </a:cubicBezTo>
                  <a:cubicBezTo>
                    <a:pt x="514" y="1134"/>
                    <a:pt x="685" y="1021"/>
                    <a:pt x="685" y="793"/>
                  </a:cubicBezTo>
                  <a:lnTo>
                    <a:pt x="685" y="685"/>
                  </a:lnTo>
                  <a:cubicBezTo>
                    <a:pt x="685" y="305"/>
                    <a:pt x="380" y="0"/>
                    <a:pt x="0"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5909" name="Google Shape;15909;p70"/>
            <p:cNvSpPr/>
            <p:nvPr/>
          </p:nvSpPr>
          <p:spPr>
            <a:xfrm>
              <a:off x="1101554" y="1697164"/>
              <a:ext cx="11961" cy="11961"/>
            </a:xfrm>
            <a:custGeom>
              <a:avLst/>
              <a:gdLst/>
              <a:ahLst/>
              <a:cxnLst/>
              <a:rect l="l" t="t" r="r" b="b"/>
              <a:pathLst>
                <a:path w="456" h="456" extrusionOk="0">
                  <a:moveTo>
                    <a:pt x="224" y="1"/>
                  </a:moveTo>
                  <a:cubicBezTo>
                    <a:pt x="96" y="1"/>
                    <a:pt x="1" y="103"/>
                    <a:pt x="1" y="231"/>
                  </a:cubicBezTo>
                  <a:cubicBezTo>
                    <a:pt x="1" y="353"/>
                    <a:pt x="96" y="455"/>
                    <a:pt x="224" y="455"/>
                  </a:cubicBezTo>
                  <a:cubicBezTo>
                    <a:pt x="353" y="455"/>
                    <a:pt x="455" y="353"/>
                    <a:pt x="455" y="231"/>
                  </a:cubicBezTo>
                  <a:cubicBezTo>
                    <a:pt x="455" y="103"/>
                    <a:pt x="353" y="1"/>
                    <a:pt x="22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910" name="Google Shape;15910;p70"/>
            <p:cNvSpPr/>
            <p:nvPr/>
          </p:nvSpPr>
          <p:spPr>
            <a:xfrm>
              <a:off x="976174" y="1780759"/>
              <a:ext cx="119373" cy="77562"/>
            </a:xfrm>
            <a:custGeom>
              <a:avLst/>
              <a:gdLst/>
              <a:ahLst/>
              <a:cxnLst/>
              <a:rect l="l" t="t" r="r" b="b"/>
              <a:pathLst>
                <a:path w="4551" h="2957" extrusionOk="0">
                  <a:moveTo>
                    <a:pt x="1390" y="1"/>
                  </a:moveTo>
                  <a:cubicBezTo>
                    <a:pt x="624" y="1"/>
                    <a:pt x="0" y="408"/>
                    <a:pt x="0" y="909"/>
                  </a:cubicBezTo>
                  <a:cubicBezTo>
                    <a:pt x="0" y="1214"/>
                    <a:pt x="224" y="1479"/>
                    <a:pt x="570" y="1648"/>
                  </a:cubicBezTo>
                  <a:cubicBezTo>
                    <a:pt x="604" y="2374"/>
                    <a:pt x="1356" y="2957"/>
                    <a:pt x="2272" y="2957"/>
                  </a:cubicBezTo>
                  <a:cubicBezTo>
                    <a:pt x="3194" y="2957"/>
                    <a:pt x="3940" y="2374"/>
                    <a:pt x="3981" y="1648"/>
                  </a:cubicBezTo>
                  <a:cubicBezTo>
                    <a:pt x="4326" y="1479"/>
                    <a:pt x="4550" y="1214"/>
                    <a:pt x="4550" y="909"/>
                  </a:cubicBezTo>
                  <a:cubicBezTo>
                    <a:pt x="4550" y="408"/>
                    <a:pt x="3926" y="1"/>
                    <a:pt x="3160" y="1"/>
                  </a:cubicBezTo>
                  <a:cubicBezTo>
                    <a:pt x="2848" y="1"/>
                    <a:pt x="2550" y="68"/>
                    <a:pt x="2272" y="211"/>
                  </a:cubicBezTo>
                  <a:cubicBezTo>
                    <a:pt x="2001" y="68"/>
                    <a:pt x="1696" y="1"/>
                    <a:pt x="139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911" name="Google Shape;15911;p70"/>
            <p:cNvSpPr/>
            <p:nvPr/>
          </p:nvSpPr>
          <p:spPr>
            <a:xfrm>
              <a:off x="1006050" y="1762976"/>
              <a:ext cx="59621" cy="41653"/>
            </a:xfrm>
            <a:custGeom>
              <a:avLst/>
              <a:gdLst/>
              <a:ahLst/>
              <a:cxnLst/>
              <a:rect l="l" t="t" r="r" b="b"/>
              <a:pathLst>
                <a:path w="2273" h="1588" extrusionOk="0">
                  <a:moveTo>
                    <a:pt x="1133" y="1"/>
                  </a:moveTo>
                  <a:cubicBezTo>
                    <a:pt x="509" y="1"/>
                    <a:pt x="1" y="306"/>
                    <a:pt x="1" y="679"/>
                  </a:cubicBezTo>
                  <a:cubicBezTo>
                    <a:pt x="1" y="1058"/>
                    <a:pt x="509" y="1587"/>
                    <a:pt x="1133" y="1587"/>
                  </a:cubicBezTo>
                  <a:cubicBezTo>
                    <a:pt x="1763" y="1587"/>
                    <a:pt x="2272" y="1058"/>
                    <a:pt x="2272" y="679"/>
                  </a:cubicBezTo>
                  <a:cubicBezTo>
                    <a:pt x="2272" y="306"/>
                    <a:pt x="1763" y="1"/>
                    <a:pt x="1133"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912" name="Google Shape;15912;p70"/>
            <p:cNvSpPr/>
            <p:nvPr/>
          </p:nvSpPr>
          <p:spPr>
            <a:xfrm>
              <a:off x="975282" y="1798360"/>
              <a:ext cx="121156" cy="33024"/>
            </a:xfrm>
            <a:custGeom>
              <a:avLst/>
              <a:gdLst/>
              <a:ahLst/>
              <a:cxnLst/>
              <a:rect l="l" t="t" r="r" b="b"/>
              <a:pathLst>
                <a:path w="4619" h="1259" extrusionOk="0">
                  <a:moveTo>
                    <a:pt x="254" y="0"/>
                  </a:moveTo>
                  <a:cubicBezTo>
                    <a:pt x="154" y="0"/>
                    <a:pt x="55" y="61"/>
                    <a:pt x="34" y="198"/>
                  </a:cubicBezTo>
                  <a:cubicBezTo>
                    <a:pt x="0" y="448"/>
                    <a:pt x="75" y="706"/>
                    <a:pt x="251" y="889"/>
                  </a:cubicBezTo>
                  <a:cubicBezTo>
                    <a:pt x="475" y="1133"/>
                    <a:pt x="855" y="1255"/>
                    <a:pt x="1370" y="1255"/>
                  </a:cubicBezTo>
                  <a:cubicBezTo>
                    <a:pt x="1553" y="1255"/>
                    <a:pt x="1730" y="1242"/>
                    <a:pt x="1913" y="1221"/>
                  </a:cubicBezTo>
                  <a:cubicBezTo>
                    <a:pt x="2045" y="1201"/>
                    <a:pt x="2177" y="1191"/>
                    <a:pt x="2309" y="1191"/>
                  </a:cubicBezTo>
                  <a:cubicBezTo>
                    <a:pt x="2441" y="1191"/>
                    <a:pt x="2574" y="1201"/>
                    <a:pt x="2706" y="1221"/>
                  </a:cubicBezTo>
                  <a:cubicBezTo>
                    <a:pt x="2899" y="1246"/>
                    <a:pt x="3078" y="1258"/>
                    <a:pt x="3243" y="1258"/>
                  </a:cubicBezTo>
                  <a:cubicBezTo>
                    <a:pt x="3762" y="1258"/>
                    <a:pt x="4141" y="1136"/>
                    <a:pt x="4367" y="889"/>
                  </a:cubicBezTo>
                  <a:cubicBezTo>
                    <a:pt x="4543" y="706"/>
                    <a:pt x="4618" y="448"/>
                    <a:pt x="4577" y="198"/>
                  </a:cubicBezTo>
                  <a:cubicBezTo>
                    <a:pt x="4553" y="88"/>
                    <a:pt x="4458" y="11"/>
                    <a:pt x="4350" y="11"/>
                  </a:cubicBezTo>
                  <a:cubicBezTo>
                    <a:pt x="4338" y="11"/>
                    <a:pt x="4326" y="12"/>
                    <a:pt x="4313" y="15"/>
                  </a:cubicBezTo>
                  <a:cubicBezTo>
                    <a:pt x="4191" y="42"/>
                    <a:pt x="4110" y="157"/>
                    <a:pt x="4130" y="279"/>
                  </a:cubicBezTo>
                  <a:cubicBezTo>
                    <a:pt x="4143" y="394"/>
                    <a:pt x="4110" y="503"/>
                    <a:pt x="4028" y="584"/>
                  </a:cubicBezTo>
                  <a:cubicBezTo>
                    <a:pt x="3944" y="674"/>
                    <a:pt x="3735" y="801"/>
                    <a:pt x="3245" y="801"/>
                  </a:cubicBezTo>
                  <a:cubicBezTo>
                    <a:pt x="3107" y="801"/>
                    <a:pt x="2946" y="791"/>
                    <a:pt x="2760" y="767"/>
                  </a:cubicBezTo>
                  <a:cubicBezTo>
                    <a:pt x="2686" y="754"/>
                    <a:pt x="2611" y="747"/>
                    <a:pt x="2536" y="747"/>
                  </a:cubicBezTo>
                  <a:lnTo>
                    <a:pt x="2536" y="170"/>
                  </a:lnTo>
                  <a:cubicBezTo>
                    <a:pt x="2536" y="42"/>
                    <a:pt x="2435" y="8"/>
                    <a:pt x="2306" y="8"/>
                  </a:cubicBezTo>
                  <a:cubicBezTo>
                    <a:pt x="2184" y="8"/>
                    <a:pt x="2082" y="42"/>
                    <a:pt x="2082" y="170"/>
                  </a:cubicBezTo>
                  <a:lnTo>
                    <a:pt x="2082" y="747"/>
                  </a:lnTo>
                  <a:cubicBezTo>
                    <a:pt x="2001" y="747"/>
                    <a:pt x="1926" y="754"/>
                    <a:pt x="1852" y="767"/>
                  </a:cubicBezTo>
                  <a:cubicBezTo>
                    <a:pt x="1667" y="791"/>
                    <a:pt x="1507" y="801"/>
                    <a:pt x="1370" y="801"/>
                  </a:cubicBezTo>
                  <a:cubicBezTo>
                    <a:pt x="883" y="801"/>
                    <a:pt x="674" y="674"/>
                    <a:pt x="584" y="584"/>
                  </a:cubicBezTo>
                  <a:cubicBezTo>
                    <a:pt x="509" y="503"/>
                    <a:pt x="468" y="394"/>
                    <a:pt x="482" y="286"/>
                  </a:cubicBezTo>
                  <a:cubicBezTo>
                    <a:pt x="524" y="108"/>
                    <a:pt x="388" y="0"/>
                    <a:pt x="254"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5913" name="Google Shape;15913;p70"/>
            <p:cNvSpPr/>
            <p:nvPr/>
          </p:nvSpPr>
          <p:spPr>
            <a:xfrm>
              <a:off x="1006050" y="1765992"/>
              <a:ext cx="49470" cy="38820"/>
            </a:xfrm>
            <a:custGeom>
              <a:avLst/>
              <a:gdLst/>
              <a:ahLst/>
              <a:cxnLst/>
              <a:rect l="l" t="t" r="r" b="b"/>
              <a:pathLst>
                <a:path w="1886" h="1480" extrusionOk="0">
                  <a:moveTo>
                    <a:pt x="502" y="1"/>
                  </a:moveTo>
                  <a:cubicBezTo>
                    <a:pt x="197" y="123"/>
                    <a:pt x="1" y="333"/>
                    <a:pt x="1" y="564"/>
                  </a:cubicBezTo>
                  <a:cubicBezTo>
                    <a:pt x="1" y="943"/>
                    <a:pt x="509" y="1479"/>
                    <a:pt x="1133" y="1479"/>
                  </a:cubicBezTo>
                  <a:cubicBezTo>
                    <a:pt x="1411" y="1472"/>
                    <a:pt x="1675" y="1377"/>
                    <a:pt x="1886" y="1201"/>
                  </a:cubicBezTo>
                  <a:lnTo>
                    <a:pt x="1886" y="1201"/>
                  </a:lnTo>
                  <a:cubicBezTo>
                    <a:pt x="1791" y="1228"/>
                    <a:pt x="1689" y="1249"/>
                    <a:pt x="1594" y="1249"/>
                  </a:cubicBezTo>
                  <a:cubicBezTo>
                    <a:pt x="963" y="1249"/>
                    <a:pt x="455" y="638"/>
                    <a:pt x="455" y="211"/>
                  </a:cubicBezTo>
                  <a:cubicBezTo>
                    <a:pt x="455" y="136"/>
                    <a:pt x="468" y="62"/>
                    <a:pt x="50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14" name="Google Shape;15914;p70"/>
            <p:cNvSpPr/>
            <p:nvPr/>
          </p:nvSpPr>
          <p:spPr>
            <a:xfrm>
              <a:off x="892396" y="1661387"/>
              <a:ext cx="120789" cy="115202"/>
            </a:xfrm>
            <a:custGeom>
              <a:avLst/>
              <a:gdLst/>
              <a:ahLst/>
              <a:cxnLst/>
              <a:rect l="l" t="t" r="r" b="b"/>
              <a:pathLst>
                <a:path w="4605" h="4392" extrusionOk="0">
                  <a:moveTo>
                    <a:pt x="2593" y="1"/>
                  </a:moveTo>
                  <a:cubicBezTo>
                    <a:pt x="1851" y="1"/>
                    <a:pt x="1082" y="454"/>
                    <a:pt x="631" y="1229"/>
                  </a:cubicBezTo>
                  <a:cubicBezTo>
                    <a:pt x="1" y="2321"/>
                    <a:pt x="245" y="3636"/>
                    <a:pt x="1167" y="4165"/>
                  </a:cubicBezTo>
                  <a:cubicBezTo>
                    <a:pt x="1431" y="4319"/>
                    <a:pt x="1723" y="4391"/>
                    <a:pt x="2020" y="4391"/>
                  </a:cubicBezTo>
                  <a:cubicBezTo>
                    <a:pt x="2760" y="4391"/>
                    <a:pt x="3531" y="3940"/>
                    <a:pt x="3981" y="3162"/>
                  </a:cubicBezTo>
                  <a:cubicBezTo>
                    <a:pt x="4605" y="2077"/>
                    <a:pt x="4367" y="761"/>
                    <a:pt x="3445" y="226"/>
                  </a:cubicBezTo>
                  <a:cubicBezTo>
                    <a:pt x="3180" y="73"/>
                    <a:pt x="2889" y="1"/>
                    <a:pt x="2593"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15" name="Google Shape;15915;p70"/>
            <p:cNvSpPr/>
            <p:nvPr/>
          </p:nvSpPr>
          <p:spPr>
            <a:xfrm>
              <a:off x="946298" y="1691315"/>
              <a:ext cx="35778" cy="41811"/>
            </a:xfrm>
            <a:custGeom>
              <a:avLst/>
              <a:gdLst/>
              <a:ahLst/>
              <a:cxnLst/>
              <a:rect l="l" t="t" r="r" b="b"/>
              <a:pathLst>
                <a:path w="1364" h="1594" extrusionOk="0">
                  <a:moveTo>
                    <a:pt x="685" y="0"/>
                  </a:moveTo>
                  <a:cubicBezTo>
                    <a:pt x="305" y="0"/>
                    <a:pt x="0" y="305"/>
                    <a:pt x="7" y="685"/>
                  </a:cubicBezTo>
                  <a:lnTo>
                    <a:pt x="7" y="909"/>
                  </a:lnTo>
                  <a:cubicBezTo>
                    <a:pt x="0" y="1282"/>
                    <a:pt x="305" y="1587"/>
                    <a:pt x="685" y="1593"/>
                  </a:cubicBezTo>
                  <a:cubicBezTo>
                    <a:pt x="1058" y="1593"/>
                    <a:pt x="1363" y="1288"/>
                    <a:pt x="1363" y="909"/>
                  </a:cubicBezTo>
                  <a:lnTo>
                    <a:pt x="1363" y="678"/>
                  </a:lnTo>
                  <a:cubicBezTo>
                    <a:pt x="1363" y="305"/>
                    <a:pt x="1058" y="0"/>
                    <a:pt x="685"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5916" name="Google Shape;15916;p70"/>
            <p:cNvSpPr/>
            <p:nvPr/>
          </p:nvSpPr>
          <p:spPr>
            <a:xfrm>
              <a:off x="964266" y="1691315"/>
              <a:ext cx="17810" cy="29771"/>
            </a:xfrm>
            <a:custGeom>
              <a:avLst/>
              <a:gdLst/>
              <a:ahLst/>
              <a:cxnLst/>
              <a:rect l="l" t="t" r="r" b="b"/>
              <a:pathLst>
                <a:path w="679" h="1135" extrusionOk="0">
                  <a:moveTo>
                    <a:pt x="0" y="0"/>
                  </a:moveTo>
                  <a:lnTo>
                    <a:pt x="0" y="793"/>
                  </a:lnTo>
                  <a:cubicBezTo>
                    <a:pt x="0" y="1021"/>
                    <a:pt x="170" y="1134"/>
                    <a:pt x="339" y="1134"/>
                  </a:cubicBezTo>
                  <a:cubicBezTo>
                    <a:pt x="509" y="1134"/>
                    <a:pt x="678" y="1021"/>
                    <a:pt x="678" y="793"/>
                  </a:cubicBezTo>
                  <a:lnTo>
                    <a:pt x="678" y="685"/>
                  </a:lnTo>
                  <a:cubicBezTo>
                    <a:pt x="678" y="305"/>
                    <a:pt x="373" y="0"/>
                    <a:pt x="0"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5917" name="Google Shape;15917;p70"/>
            <p:cNvSpPr/>
            <p:nvPr/>
          </p:nvSpPr>
          <p:spPr>
            <a:xfrm>
              <a:off x="958207" y="1697164"/>
              <a:ext cx="11935" cy="11961"/>
            </a:xfrm>
            <a:custGeom>
              <a:avLst/>
              <a:gdLst/>
              <a:ahLst/>
              <a:cxnLst/>
              <a:rect l="l" t="t" r="r" b="b"/>
              <a:pathLst>
                <a:path w="455" h="456" extrusionOk="0">
                  <a:moveTo>
                    <a:pt x="231" y="1"/>
                  </a:moveTo>
                  <a:cubicBezTo>
                    <a:pt x="102" y="1"/>
                    <a:pt x="1" y="103"/>
                    <a:pt x="1" y="231"/>
                  </a:cubicBezTo>
                  <a:cubicBezTo>
                    <a:pt x="1" y="353"/>
                    <a:pt x="102" y="455"/>
                    <a:pt x="231" y="455"/>
                  </a:cubicBezTo>
                  <a:cubicBezTo>
                    <a:pt x="353" y="455"/>
                    <a:pt x="455" y="353"/>
                    <a:pt x="455" y="231"/>
                  </a:cubicBezTo>
                  <a:cubicBezTo>
                    <a:pt x="455" y="103"/>
                    <a:pt x="353" y="1"/>
                    <a:pt x="231"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5918" name="Google Shape;15918;p70"/>
          <p:cNvGrpSpPr/>
          <p:nvPr/>
        </p:nvGrpSpPr>
        <p:grpSpPr>
          <a:xfrm>
            <a:off x="8038498" y="2906079"/>
            <a:ext cx="236568" cy="370105"/>
            <a:chOff x="8038497" y="2906079"/>
            <a:chExt cx="236568" cy="370105"/>
          </a:xfrm>
        </p:grpSpPr>
        <p:sp>
          <p:nvSpPr>
            <p:cNvPr id="15919" name="Google Shape;15919;p70"/>
            <p:cNvSpPr/>
            <p:nvPr/>
          </p:nvSpPr>
          <p:spPr>
            <a:xfrm>
              <a:off x="8114616" y="3032508"/>
              <a:ext cx="55345" cy="237801"/>
            </a:xfrm>
            <a:custGeom>
              <a:avLst/>
              <a:gdLst/>
              <a:ahLst/>
              <a:cxnLst/>
              <a:rect l="l" t="t" r="r" b="b"/>
              <a:pathLst>
                <a:path w="2110" h="9066" extrusionOk="0">
                  <a:moveTo>
                    <a:pt x="1370" y="0"/>
                  </a:moveTo>
                  <a:cubicBezTo>
                    <a:pt x="0" y="3275"/>
                    <a:pt x="373" y="9066"/>
                    <a:pt x="373" y="9066"/>
                  </a:cubicBezTo>
                  <a:lnTo>
                    <a:pt x="1723" y="9066"/>
                  </a:lnTo>
                  <a:cubicBezTo>
                    <a:pt x="1723" y="9066"/>
                    <a:pt x="943" y="3696"/>
                    <a:pt x="2109" y="285"/>
                  </a:cubicBezTo>
                  <a:lnTo>
                    <a:pt x="1370" y="0"/>
                  </a:ln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5920" name="Google Shape;15920;p70"/>
            <p:cNvSpPr/>
            <p:nvPr/>
          </p:nvSpPr>
          <p:spPr>
            <a:xfrm>
              <a:off x="8114800" y="2997123"/>
              <a:ext cx="83070" cy="273185"/>
            </a:xfrm>
            <a:custGeom>
              <a:avLst/>
              <a:gdLst/>
              <a:ahLst/>
              <a:cxnLst/>
              <a:rect l="l" t="t" r="r" b="b"/>
              <a:pathLst>
                <a:path w="3167" h="10415" extrusionOk="0">
                  <a:moveTo>
                    <a:pt x="1105" y="0"/>
                  </a:moveTo>
                  <a:cubicBezTo>
                    <a:pt x="848" y="454"/>
                    <a:pt x="949" y="1031"/>
                    <a:pt x="1356" y="1370"/>
                  </a:cubicBezTo>
                  <a:cubicBezTo>
                    <a:pt x="0" y="4651"/>
                    <a:pt x="366" y="10415"/>
                    <a:pt x="366" y="10415"/>
                  </a:cubicBezTo>
                  <a:lnTo>
                    <a:pt x="997" y="10415"/>
                  </a:lnTo>
                  <a:cubicBezTo>
                    <a:pt x="922" y="9357"/>
                    <a:pt x="692" y="4760"/>
                    <a:pt x="1594" y="1756"/>
                  </a:cubicBezTo>
                  <a:cubicBezTo>
                    <a:pt x="1622" y="1665"/>
                    <a:pt x="1708" y="1607"/>
                    <a:pt x="1803" y="1607"/>
                  </a:cubicBezTo>
                  <a:cubicBezTo>
                    <a:pt x="1821" y="1607"/>
                    <a:pt x="1840" y="1609"/>
                    <a:pt x="1858" y="1614"/>
                  </a:cubicBezTo>
                  <a:cubicBezTo>
                    <a:pt x="1926" y="1627"/>
                    <a:pt x="1994" y="1634"/>
                    <a:pt x="2068" y="1634"/>
                  </a:cubicBezTo>
                  <a:cubicBezTo>
                    <a:pt x="2665" y="1634"/>
                    <a:pt x="3146" y="1166"/>
                    <a:pt x="3167" y="570"/>
                  </a:cubicBezTo>
                  <a:cubicBezTo>
                    <a:pt x="2482" y="366"/>
                    <a:pt x="1797" y="170"/>
                    <a:pt x="1105"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5921" name="Google Shape;15921;p70"/>
            <p:cNvSpPr/>
            <p:nvPr/>
          </p:nvSpPr>
          <p:spPr>
            <a:xfrm>
              <a:off x="8104649" y="3264433"/>
              <a:ext cx="74729" cy="11751"/>
            </a:xfrm>
            <a:custGeom>
              <a:avLst/>
              <a:gdLst/>
              <a:ahLst/>
              <a:cxnLst/>
              <a:rect l="l" t="t" r="r" b="b"/>
              <a:pathLst>
                <a:path w="2849" h="448" extrusionOk="0">
                  <a:moveTo>
                    <a:pt x="299" y="0"/>
                  </a:moveTo>
                  <a:cubicBezTo>
                    <a:pt x="1" y="0"/>
                    <a:pt x="1" y="448"/>
                    <a:pt x="299" y="448"/>
                  </a:cubicBezTo>
                  <a:lnTo>
                    <a:pt x="2550" y="448"/>
                  </a:lnTo>
                  <a:cubicBezTo>
                    <a:pt x="2849" y="448"/>
                    <a:pt x="2849" y="0"/>
                    <a:pt x="2550"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5922" name="Google Shape;15922;p70"/>
            <p:cNvSpPr/>
            <p:nvPr/>
          </p:nvSpPr>
          <p:spPr>
            <a:xfrm>
              <a:off x="8139666" y="2906079"/>
              <a:ext cx="60355" cy="104763"/>
            </a:xfrm>
            <a:custGeom>
              <a:avLst/>
              <a:gdLst/>
              <a:ahLst/>
              <a:cxnLst/>
              <a:rect l="l" t="t" r="r" b="b"/>
              <a:pathLst>
                <a:path w="2301" h="3994" extrusionOk="0">
                  <a:moveTo>
                    <a:pt x="177" y="0"/>
                  </a:moveTo>
                  <a:cubicBezTo>
                    <a:pt x="75" y="0"/>
                    <a:pt x="1" y="107"/>
                    <a:pt x="49" y="203"/>
                  </a:cubicBezTo>
                  <a:cubicBezTo>
                    <a:pt x="327" y="833"/>
                    <a:pt x="1025" y="2508"/>
                    <a:pt x="1215" y="3993"/>
                  </a:cubicBezTo>
                  <a:cubicBezTo>
                    <a:pt x="2300" y="2644"/>
                    <a:pt x="2198" y="1871"/>
                    <a:pt x="1995" y="1444"/>
                  </a:cubicBezTo>
                  <a:cubicBezTo>
                    <a:pt x="1547" y="501"/>
                    <a:pt x="666" y="135"/>
                    <a:pt x="218" y="6"/>
                  </a:cubicBezTo>
                  <a:cubicBezTo>
                    <a:pt x="204" y="2"/>
                    <a:pt x="190" y="0"/>
                    <a:pt x="177"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5923" name="Google Shape;15923;p70"/>
            <p:cNvSpPr/>
            <p:nvPr/>
          </p:nvSpPr>
          <p:spPr>
            <a:xfrm>
              <a:off x="8038497" y="2975169"/>
              <a:ext cx="133065" cy="50598"/>
            </a:xfrm>
            <a:custGeom>
              <a:avLst/>
              <a:gdLst/>
              <a:ahLst/>
              <a:cxnLst/>
              <a:rect l="l" t="t" r="r" b="b"/>
              <a:pathLst>
                <a:path w="5073" h="1929" extrusionOk="0">
                  <a:moveTo>
                    <a:pt x="2830" y="0"/>
                  </a:moveTo>
                  <a:cubicBezTo>
                    <a:pt x="2617" y="0"/>
                    <a:pt x="2416" y="22"/>
                    <a:pt x="2238" y="57"/>
                  </a:cubicBezTo>
                  <a:cubicBezTo>
                    <a:pt x="1051" y="288"/>
                    <a:pt x="333" y="1278"/>
                    <a:pt x="48" y="1766"/>
                  </a:cubicBezTo>
                  <a:cubicBezTo>
                    <a:pt x="0" y="1837"/>
                    <a:pt x="61" y="1928"/>
                    <a:pt x="140" y="1928"/>
                  </a:cubicBezTo>
                  <a:cubicBezTo>
                    <a:pt x="152" y="1928"/>
                    <a:pt x="164" y="1926"/>
                    <a:pt x="177" y="1922"/>
                  </a:cubicBezTo>
                  <a:cubicBezTo>
                    <a:pt x="732" y="1710"/>
                    <a:pt x="2087" y="1270"/>
                    <a:pt x="3776" y="1270"/>
                  </a:cubicBezTo>
                  <a:cubicBezTo>
                    <a:pt x="4190" y="1270"/>
                    <a:pt x="4625" y="1296"/>
                    <a:pt x="5072" y="1359"/>
                  </a:cubicBezTo>
                  <a:cubicBezTo>
                    <a:pt x="4545" y="298"/>
                    <a:pt x="3611" y="0"/>
                    <a:pt x="2830"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5924" name="Google Shape;15924;p70"/>
            <p:cNvSpPr/>
            <p:nvPr/>
          </p:nvSpPr>
          <p:spPr>
            <a:xfrm>
              <a:off x="8171535" y="2996048"/>
              <a:ext cx="93221" cy="82152"/>
            </a:xfrm>
            <a:custGeom>
              <a:avLst/>
              <a:gdLst/>
              <a:ahLst/>
              <a:cxnLst/>
              <a:rect l="l" t="t" r="r" b="b"/>
              <a:pathLst>
                <a:path w="3554" h="3132" extrusionOk="0">
                  <a:moveTo>
                    <a:pt x="1261" y="0"/>
                  </a:moveTo>
                  <a:cubicBezTo>
                    <a:pt x="469" y="0"/>
                    <a:pt x="0" y="563"/>
                    <a:pt x="0" y="563"/>
                  </a:cubicBezTo>
                  <a:cubicBezTo>
                    <a:pt x="1736" y="1221"/>
                    <a:pt x="2835" y="2482"/>
                    <a:pt x="3282" y="3079"/>
                  </a:cubicBezTo>
                  <a:cubicBezTo>
                    <a:pt x="3313" y="3115"/>
                    <a:pt x="3354" y="3131"/>
                    <a:pt x="3394" y="3131"/>
                  </a:cubicBezTo>
                  <a:cubicBezTo>
                    <a:pt x="3466" y="3131"/>
                    <a:pt x="3535" y="3078"/>
                    <a:pt x="3540" y="2991"/>
                  </a:cubicBezTo>
                  <a:cubicBezTo>
                    <a:pt x="3553" y="2414"/>
                    <a:pt x="3499" y="1234"/>
                    <a:pt x="2740" y="617"/>
                  </a:cubicBezTo>
                  <a:cubicBezTo>
                    <a:pt x="2173" y="153"/>
                    <a:pt x="1673" y="0"/>
                    <a:pt x="1261"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5925" name="Google Shape;15925;p70"/>
            <p:cNvSpPr/>
            <p:nvPr/>
          </p:nvSpPr>
          <p:spPr>
            <a:xfrm>
              <a:off x="8067297" y="2917646"/>
              <a:ext cx="207768" cy="93195"/>
            </a:xfrm>
            <a:custGeom>
              <a:avLst/>
              <a:gdLst/>
              <a:ahLst/>
              <a:cxnLst/>
              <a:rect l="l" t="t" r="r" b="b"/>
              <a:pathLst>
                <a:path w="7921" h="3553" extrusionOk="0">
                  <a:moveTo>
                    <a:pt x="1147" y="0"/>
                  </a:moveTo>
                  <a:cubicBezTo>
                    <a:pt x="773" y="0"/>
                    <a:pt x="433" y="58"/>
                    <a:pt x="163" y="128"/>
                  </a:cubicBezTo>
                  <a:cubicBezTo>
                    <a:pt x="14" y="175"/>
                    <a:pt x="1" y="379"/>
                    <a:pt x="150" y="447"/>
                  </a:cubicBezTo>
                  <a:cubicBezTo>
                    <a:pt x="957" y="799"/>
                    <a:pt x="2930" y="2189"/>
                    <a:pt x="3974" y="3552"/>
                  </a:cubicBezTo>
                  <a:cubicBezTo>
                    <a:pt x="5032" y="2799"/>
                    <a:pt x="7019" y="1938"/>
                    <a:pt x="7751" y="1816"/>
                  </a:cubicBezTo>
                  <a:cubicBezTo>
                    <a:pt x="7887" y="1796"/>
                    <a:pt x="7921" y="1620"/>
                    <a:pt x="7798" y="1552"/>
                  </a:cubicBezTo>
                  <a:cubicBezTo>
                    <a:pt x="7422" y="1341"/>
                    <a:pt x="6789" y="1060"/>
                    <a:pt x="6112" y="1060"/>
                  </a:cubicBezTo>
                  <a:cubicBezTo>
                    <a:pt x="5874" y="1060"/>
                    <a:pt x="5631" y="1094"/>
                    <a:pt x="5391" y="1179"/>
                  </a:cubicBezTo>
                  <a:cubicBezTo>
                    <a:pt x="4618" y="1450"/>
                    <a:pt x="4252" y="1952"/>
                    <a:pt x="4089" y="2427"/>
                  </a:cubicBezTo>
                  <a:cubicBezTo>
                    <a:pt x="4022" y="1823"/>
                    <a:pt x="3737" y="1091"/>
                    <a:pt x="2862" y="501"/>
                  </a:cubicBezTo>
                  <a:cubicBezTo>
                    <a:pt x="2294" y="121"/>
                    <a:pt x="1686" y="0"/>
                    <a:pt x="1147" y="0"/>
                  </a:cubicBezTo>
                  <a:close/>
                </a:path>
              </a:pathLst>
            </a:custGeom>
            <a:solidFill>
              <a:srgbClr val="ADBCC9"/>
            </a:solidFill>
            <a:ln>
              <a:noFill/>
            </a:ln>
          </p:spPr>
          <p:txBody>
            <a:bodyPr spcFirstLastPara="1" wrap="square" lIns="91425" tIns="91425" rIns="91425" bIns="91425" anchor="ctr" anchorCtr="0">
              <a:noAutofit/>
            </a:bodyPr>
            <a:lstStyle/>
            <a:p>
              <a:endParaRPr/>
            </a:p>
          </p:txBody>
        </p:sp>
      </p:grpSp>
      <p:grpSp>
        <p:nvGrpSpPr>
          <p:cNvPr id="15926" name="Google Shape;15926;p70"/>
          <p:cNvGrpSpPr/>
          <p:nvPr/>
        </p:nvGrpSpPr>
        <p:grpSpPr>
          <a:xfrm>
            <a:off x="6324130" y="1566304"/>
            <a:ext cx="370630" cy="261802"/>
            <a:chOff x="6324130" y="1566303"/>
            <a:chExt cx="370630" cy="261802"/>
          </a:xfrm>
        </p:grpSpPr>
        <p:sp>
          <p:nvSpPr>
            <p:cNvPr id="15927" name="Google Shape;15927;p70"/>
            <p:cNvSpPr/>
            <p:nvPr/>
          </p:nvSpPr>
          <p:spPr>
            <a:xfrm>
              <a:off x="6536147" y="1780418"/>
              <a:ext cx="57286" cy="47686"/>
            </a:xfrm>
            <a:custGeom>
              <a:avLst/>
              <a:gdLst/>
              <a:ahLst/>
              <a:cxnLst/>
              <a:rect l="l" t="t" r="r" b="b"/>
              <a:pathLst>
                <a:path w="2184" h="1818" extrusionOk="0">
                  <a:moveTo>
                    <a:pt x="814" y="0"/>
                  </a:moveTo>
                  <a:lnTo>
                    <a:pt x="814" y="1051"/>
                  </a:lnTo>
                  <a:lnTo>
                    <a:pt x="448" y="1092"/>
                  </a:lnTo>
                  <a:cubicBezTo>
                    <a:pt x="0" y="1153"/>
                    <a:pt x="41" y="1811"/>
                    <a:pt x="495" y="1817"/>
                  </a:cubicBezTo>
                  <a:lnTo>
                    <a:pt x="1722" y="1817"/>
                  </a:lnTo>
                  <a:cubicBezTo>
                    <a:pt x="1973" y="1817"/>
                    <a:pt x="2184" y="1614"/>
                    <a:pt x="2184" y="1363"/>
                  </a:cubicBezTo>
                  <a:lnTo>
                    <a:pt x="2184" y="0"/>
                  </a:ln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5928" name="Google Shape;15928;p70"/>
            <p:cNvSpPr/>
            <p:nvPr/>
          </p:nvSpPr>
          <p:spPr>
            <a:xfrm>
              <a:off x="6404525" y="1787343"/>
              <a:ext cx="51253" cy="40761"/>
            </a:xfrm>
            <a:custGeom>
              <a:avLst/>
              <a:gdLst/>
              <a:ahLst/>
              <a:cxnLst/>
              <a:rect l="l" t="t" r="r" b="b"/>
              <a:pathLst>
                <a:path w="1954" h="1554" extrusionOk="0">
                  <a:moveTo>
                    <a:pt x="814" y="1"/>
                  </a:moveTo>
                  <a:lnTo>
                    <a:pt x="814" y="787"/>
                  </a:lnTo>
                  <a:lnTo>
                    <a:pt x="448" y="828"/>
                  </a:lnTo>
                  <a:cubicBezTo>
                    <a:pt x="0" y="889"/>
                    <a:pt x="41" y="1547"/>
                    <a:pt x="495" y="1553"/>
                  </a:cubicBezTo>
                  <a:lnTo>
                    <a:pt x="1499" y="1553"/>
                  </a:lnTo>
                  <a:cubicBezTo>
                    <a:pt x="1750" y="1553"/>
                    <a:pt x="1953" y="1350"/>
                    <a:pt x="1953" y="1099"/>
                  </a:cubicBezTo>
                  <a:lnTo>
                    <a:pt x="1953" y="1"/>
                  </a:ln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5929" name="Google Shape;15929;p70"/>
            <p:cNvSpPr/>
            <p:nvPr/>
          </p:nvSpPr>
          <p:spPr>
            <a:xfrm>
              <a:off x="6566023" y="1780418"/>
              <a:ext cx="57286" cy="47686"/>
            </a:xfrm>
            <a:custGeom>
              <a:avLst/>
              <a:gdLst/>
              <a:ahLst/>
              <a:cxnLst/>
              <a:rect l="l" t="t" r="r" b="b"/>
              <a:pathLst>
                <a:path w="2184" h="1818" extrusionOk="0">
                  <a:moveTo>
                    <a:pt x="814" y="0"/>
                  </a:moveTo>
                  <a:lnTo>
                    <a:pt x="814" y="1051"/>
                  </a:lnTo>
                  <a:lnTo>
                    <a:pt x="448" y="1092"/>
                  </a:lnTo>
                  <a:cubicBezTo>
                    <a:pt x="0" y="1153"/>
                    <a:pt x="41" y="1811"/>
                    <a:pt x="495" y="1817"/>
                  </a:cubicBezTo>
                  <a:lnTo>
                    <a:pt x="1723" y="1817"/>
                  </a:lnTo>
                  <a:cubicBezTo>
                    <a:pt x="1980" y="1817"/>
                    <a:pt x="2184" y="1614"/>
                    <a:pt x="2184" y="1363"/>
                  </a:cubicBezTo>
                  <a:lnTo>
                    <a:pt x="2184" y="0"/>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930" name="Google Shape;15930;p70"/>
            <p:cNvSpPr/>
            <p:nvPr/>
          </p:nvSpPr>
          <p:spPr>
            <a:xfrm>
              <a:off x="6434401" y="1787343"/>
              <a:ext cx="51253" cy="40761"/>
            </a:xfrm>
            <a:custGeom>
              <a:avLst/>
              <a:gdLst/>
              <a:ahLst/>
              <a:cxnLst/>
              <a:rect l="l" t="t" r="r" b="b"/>
              <a:pathLst>
                <a:path w="1954" h="1554" extrusionOk="0">
                  <a:moveTo>
                    <a:pt x="814" y="1"/>
                  </a:moveTo>
                  <a:lnTo>
                    <a:pt x="814" y="787"/>
                  </a:lnTo>
                  <a:lnTo>
                    <a:pt x="448" y="828"/>
                  </a:lnTo>
                  <a:cubicBezTo>
                    <a:pt x="1" y="889"/>
                    <a:pt x="41" y="1547"/>
                    <a:pt x="496" y="1553"/>
                  </a:cubicBezTo>
                  <a:lnTo>
                    <a:pt x="1499" y="1553"/>
                  </a:lnTo>
                  <a:cubicBezTo>
                    <a:pt x="1750" y="1553"/>
                    <a:pt x="1953" y="1350"/>
                    <a:pt x="1953" y="1099"/>
                  </a:cubicBezTo>
                  <a:lnTo>
                    <a:pt x="1953" y="1"/>
                  </a:ln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931" name="Google Shape;15931;p70"/>
            <p:cNvSpPr/>
            <p:nvPr/>
          </p:nvSpPr>
          <p:spPr>
            <a:xfrm>
              <a:off x="6324314" y="1684889"/>
              <a:ext cx="362315" cy="112212"/>
            </a:xfrm>
            <a:custGeom>
              <a:avLst/>
              <a:gdLst/>
              <a:ahLst/>
              <a:cxnLst/>
              <a:rect l="l" t="t" r="r" b="b"/>
              <a:pathLst>
                <a:path w="13813" h="4278" extrusionOk="0">
                  <a:moveTo>
                    <a:pt x="3722" y="0"/>
                  </a:moveTo>
                  <a:cubicBezTo>
                    <a:pt x="2781" y="0"/>
                    <a:pt x="2161" y="766"/>
                    <a:pt x="678" y="903"/>
                  </a:cubicBezTo>
                  <a:cubicBezTo>
                    <a:pt x="245" y="943"/>
                    <a:pt x="89" y="1215"/>
                    <a:pt x="28" y="1398"/>
                  </a:cubicBezTo>
                  <a:cubicBezTo>
                    <a:pt x="0" y="1506"/>
                    <a:pt x="7" y="1615"/>
                    <a:pt x="61" y="1710"/>
                  </a:cubicBezTo>
                  <a:cubicBezTo>
                    <a:pt x="1015" y="3349"/>
                    <a:pt x="4230" y="4277"/>
                    <a:pt x="7360" y="4277"/>
                  </a:cubicBezTo>
                  <a:cubicBezTo>
                    <a:pt x="10106" y="4277"/>
                    <a:pt x="12786" y="3563"/>
                    <a:pt x="13813" y="1988"/>
                  </a:cubicBezTo>
                  <a:lnTo>
                    <a:pt x="12497" y="672"/>
                  </a:lnTo>
                  <a:lnTo>
                    <a:pt x="3994" y="21"/>
                  </a:lnTo>
                  <a:cubicBezTo>
                    <a:pt x="3900" y="7"/>
                    <a:pt x="3809" y="0"/>
                    <a:pt x="3722" y="0"/>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5932" name="Google Shape;15932;p70"/>
            <p:cNvSpPr/>
            <p:nvPr/>
          </p:nvSpPr>
          <p:spPr>
            <a:xfrm>
              <a:off x="6324314" y="1715316"/>
              <a:ext cx="362315" cy="81785"/>
            </a:xfrm>
            <a:custGeom>
              <a:avLst/>
              <a:gdLst/>
              <a:ahLst/>
              <a:cxnLst/>
              <a:rect l="l" t="t" r="r" b="b"/>
              <a:pathLst>
                <a:path w="13813" h="3118" extrusionOk="0">
                  <a:moveTo>
                    <a:pt x="156" y="0"/>
                  </a:moveTo>
                  <a:cubicBezTo>
                    <a:pt x="95" y="75"/>
                    <a:pt x="55" y="150"/>
                    <a:pt x="28" y="238"/>
                  </a:cubicBezTo>
                  <a:cubicBezTo>
                    <a:pt x="0" y="346"/>
                    <a:pt x="7" y="455"/>
                    <a:pt x="61" y="550"/>
                  </a:cubicBezTo>
                  <a:cubicBezTo>
                    <a:pt x="1015" y="2189"/>
                    <a:pt x="4230" y="3117"/>
                    <a:pt x="7360" y="3117"/>
                  </a:cubicBezTo>
                  <a:cubicBezTo>
                    <a:pt x="10106" y="3117"/>
                    <a:pt x="12786" y="2403"/>
                    <a:pt x="13813" y="828"/>
                  </a:cubicBezTo>
                  <a:lnTo>
                    <a:pt x="13602" y="617"/>
                  </a:lnTo>
                  <a:cubicBezTo>
                    <a:pt x="11662" y="1981"/>
                    <a:pt x="9562" y="2467"/>
                    <a:pt x="7604" y="2467"/>
                  </a:cubicBezTo>
                  <a:cubicBezTo>
                    <a:pt x="4042" y="2467"/>
                    <a:pt x="953" y="858"/>
                    <a:pt x="156"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5933" name="Google Shape;15933;p70"/>
            <p:cNvSpPr/>
            <p:nvPr/>
          </p:nvSpPr>
          <p:spPr>
            <a:xfrm>
              <a:off x="6324130" y="1684836"/>
              <a:ext cx="117405" cy="98258"/>
            </a:xfrm>
            <a:custGeom>
              <a:avLst/>
              <a:gdLst/>
              <a:ahLst/>
              <a:cxnLst/>
              <a:rect l="l" t="t" r="r" b="b"/>
              <a:pathLst>
                <a:path w="4476" h="3746" extrusionOk="0">
                  <a:moveTo>
                    <a:pt x="3739" y="1"/>
                  </a:moveTo>
                  <a:cubicBezTo>
                    <a:pt x="3677" y="1"/>
                    <a:pt x="3615" y="4"/>
                    <a:pt x="3554" y="10"/>
                  </a:cubicBezTo>
                  <a:lnTo>
                    <a:pt x="3276" y="57"/>
                  </a:lnTo>
                  <a:cubicBezTo>
                    <a:pt x="2557" y="240"/>
                    <a:pt x="1920" y="789"/>
                    <a:pt x="685" y="905"/>
                  </a:cubicBezTo>
                  <a:cubicBezTo>
                    <a:pt x="252" y="945"/>
                    <a:pt x="96" y="1217"/>
                    <a:pt x="35" y="1407"/>
                  </a:cubicBezTo>
                  <a:cubicBezTo>
                    <a:pt x="1" y="1508"/>
                    <a:pt x="14" y="1623"/>
                    <a:pt x="68" y="1712"/>
                  </a:cubicBezTo>
                  <a:cubicBezTo>
                    <a:pt x="597" y="2620"/>
                    <a:pt x="1818" y="3312"/>
                    <a:pt x="3337" y="3746"/>
                  </a:cubicBezTo>
                  <a:cubicBezTo>
                    <a:pt x="3994" y="3278"/>
                    <a:pt x="4381" y="2519"/>
                    <a:pt x="4381" y="1712"/>
                  </a:cubicBezTo>
                  <a:cubicBezTo>
                    <a:pt x="4381" y="1108"/>
                    <a:pt x="4116" y="661"/>
                    <a:pt x="4476" y="64"/>
                  </a:cubicBezTo>
                  <a:lnTo>
                    <a:pt x="4001" y="23"/>
                  </a:lnTo>
                  <a:cubicBezTo>
                    <a:pt x="3914" y="7"/>
                    <a:pt x="3826" y="1"/>
                    <a:pt x="3739"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934" name="Google Shape;15934;p70"/>
            <p:cNvSpPr/>
            <p:nvPr/>
          </p:nvSpPr>
          <p:spPr>
            <a:xfrm>
              <a:off x="6382833" y="1566303"/>
              <a:ext cx="311927" cy="177498"/>
            </a:xfrm>
            <a:custGeom>
              <a:avLst/>
              <a:gdLst/>
              <a:ahLst/>
              <a:cxnLst/>
              <a:rect l="l" t="t" r="r" b="b"/>
              <a:pathLst>
                <a:path w="11892" h="6767" extrusionOk="0">
                  <a:moveTo>
                    <a:pt x="5358" y="1"/>
                  </a:moveTo>
                  <a:cubicBezTo>
                    <a:pt x="5346" y="1"/>
                    <a:pt x="5335" y="2"/>
                    <a:pt x="5323" y="6"/>
                  </a:cubicBezTo>
                  <a:cubicBezTo>
                    <a:pt x="4835" y="155"/>
                    <a:pt x="3485" y="650"/>
                    <a:pt x="2367" y="1796"/>
                  </a:cubicBezTo>
                  <a:lnTo>
                    <a:pt x="2204" y="1335"/>
                  </a:lnTo>
                  <a:cubicBezTo>
                    <a:pt x="2186" y="1289"/>
                    <a:pt x="2142" y="1262"/>
                    <a:pt x="2097" y="1262"/>
                  </a:cubicBezTo>
                  <a:cubicBezTo>
                    <a:pt x="2076" y="1262"/>
                    <a:pt x="2054" y="1268"/>
                    <a:pt x="2034" y="1281"/>
                  </a:cubicBezTo>
                  <a:cubicBezTo>
                    <a:pt x="1587" y="1586"/>
                    <a:pt x="0" y="2806"/>
                    <a:pt x="448" y="4800"/>
                  </a:cubicBezTo>
                  <a:cubicBezTo>
                    <a:pt x="817" y="4689"/>
                    <a:pt x="1197" y="4641"/>
                    <a:pt x="1578" y="4641"/>
                  </a:cubicBezTo>
                  <a:cubicBezTo>
                    <a:pt x="3613" y="4641"/>
                    <a:pt x="5668" y="6013"/>
                    <a:pt x="6279" y="6448"/>
                  </a:cubicBezTo>
                  <a:cubicBezTo>
                    <a:pt x="6297" y="6459"/>
                    <a:pt x="6317" y="6464"/>
                    <a:pt x="6338" y="6464"/>
                  </a:cubicBezTo>
                  <a:cubicBezTo>
                    <a:pt x="6381" y="6464"/>
                    <a:pt x="6424" y="6441"/>
                    <a:pt x="6442" y="6400"/>
                  </a:cubicBezTo>
                  <a:lnTo>
                    <a:pt x="6889" y="5424"/>
                  </a:lnTo>
                  <a:cubicBezTo>
                    <a:pt x="6889" y="5424"/>
                    <a:pt x="7873" y="5803"/>
                    <a:pt x="9296" y="6665"/>
                  </a:cubicBezTo>
                  <a:cubicBezTo>
                    <a:pt x="9314" y="6675"/>
                    <a:pt x="9333" y="6679"/>
                    <a:pt x="9352" y="6679"/>
                  </a:cubicBezTo>
                  <a:cubicBezTo>
                    <a:pt x="9397" y="6679"/>
                    <a:pt x="9440" y="6652"/>
                    <a:pt x="9459" y="6604"/>
                  </a:cubicBezTo>
                  <a:lnTo>
                    <a:pt x="9697" y="5858"/>
                  </a:lnTo>
                  <a:cubicBezTo>
                    <a:pt x="10422" y="6034"/>
                    <a:pt x="11100" y="6339"/>
                    <a:pt x="11717" y="6746"/>
                  </a:cubicBezTo>
                  <a:cubicBezTo>
                    <a:pt x="11737" y="6760"/>
                    <a:pt x="11758" y="6766"/>
                    <a:pt x="11779" y="6766"/>
                  </a:cubicBezTo>
                  <a:cubicBezTo>
                    <a:pt x="11838" y="6766"/>
                    <a:pt x="11892" y="6716"/>
                    <a:pt x="11887" y="6651"/>
                  </a:cubicBezTo>
                  <a:cubicBezTo>
                    <a:pt x="11853" y="6251"/>
                    <a:pt x="11717" y="5417"/>
                    <a:pt x="11215" y="4739"/>
                  </a:cubicBezTo>
                  <a:lnTo>
                    <a:pt x="11812" y="4149"/>
                  </a:lnTo>
                  <a:cubicBezTo>
                    <a:pt x="11860" y="4102"/>
                    <a:pt x="11860" y="4020"/>
                    <a:pt x="11805" y="3979"/>
                  </a:cubicBezTo>
                  <a:cubicBezTo>
                    <a:pt x="11500" y="3756"/>
                    <a:pt x="10578" y="3098"/>
                    <a:pt x="9771" y="2901"/>
                  </a:cubicBezTo>
                  <a:lnTo>
                    <a:pt x="10429" y="2488"/>
                  </a:lnTo>
                  <a:cubicBezTo>
                    <a:pt x="10503" y="2447"/>
                    <a:pt x="10497" y="2339"/>
                    <a:pt x="10422" y="2298"/>
                  </a:cubicBezTo>
                  <a:cubicBezTo>
                    <a:pt x="9541" y="1891"/>
                    <a:pt x="8598" y="1667"/>
                    <a:pt x="7628" y="1633"/>
                  </a:cubicBezTo>
                  <a:lnTo>
                    <a:pt x="8259" y="1044"/>
                  </a:lnTo>
                  <a:cubicBezTo>
                    <a:pt x="8327" y="989"/>
                    <a:pt x="8300" y="888"/>
                    <a:pt x="8218" y="860"/>
                  </a:cubicBezTo>
                  <a:cubicBezTo>
                    <a:pt x="7970" y="790"/>
                    <a:pt x="7490" y="679"/>
                    <a:pt x="6891" y="679"/>
                  </a:cubicBezTo>
                  <a:cubicBezTo>
                    <a:pt x="6392" y="679"/>
                    <a:pt x="5812" y="756"/>
                    <a:pt x="5215" y="996"/>
                  </a:cubicBezTo>
                  <a:lnTo>
                    <a:pt x="5465" y="142"/>
                  </a:lnTo>
                  <a:cubicBezTo>
                    <a:pt x="5483" y="71"/>
                    <a:pt x="5429" y="1"/>
                    <a:pt x="5358" y="1"/>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5935" name="Google Shape;15935;p70"/>
            <p:cNvSpPr/>
            <p:nvPr/>
          </p:nvSpPr>
          <p:spPr>
            <a:xfrm>
              <a:off x="6382833" y="1566303"/>
              <a:ext cx="275520" cy="125904"/>
            </a:xfrm>
            <a:custGeom>
              <a:avLst/>
              <a:gdLst/>
              <a:ahLst/>
              <a:cxnLst/>
              <a:rect l="l" t="t" r="r" b="b"/>
              <a:pathLst>
                <a:path w="10504" h="4800" extrusionOk="0">
                  <a:moveTo>
                    <a:pt x="5358" y="1"/>
                  </a:moveTo>
                  <a:cubicBezTo>
                    <a:pt x="5346" y="1"/>
                    <a:pt x="5335" y="2"/>
                    <a:pt x="5323" y="6"/>
                  </a:cubicBezTo>
                  <a:cubicBezTo>
                    <a:pt x="4835" y="155"/>
                    <a:pt x="3485" y="650"/>
                    <a:pt x="2367" y="1796"/>
                  </a:cubicBezTo>
                  <a:lnTo>
                    <a:pt x="2204" y="1335"/>
                  </a:lnTo>
                  <a:cubicBezTo>
                    <a:pt x="2186" y="1289"/>
                    <a:pt x="2142" y="1262"/>
                    <a:pt x="2097" y="1262"/>
                  </a:cubicBezTo>
                  <a:cubicBezTo>
                    <a:pt x="2076" y="1262"/>
                    <a:pt x="2054" y="1268"/>
                    <a:pt x="2034" y="1281"/>
                  </a:cubicBezTo>
                  <a:cubicBezTo>
                    <a:pt x="1587" y="1586"/>
                    <a:pt x="0" y="2806"/>
                    <a:pt x="448" y="4800"/>
                  </a:cubicBezTo>
                  <a:cubicBezTo>
                    <a:pt x="817" y="4689"/>
                    <a:pt x="1199" y="4641"/>
                    <a:pt x="1581" y="4641"/>
                  </a:cubicBezTo>
                  <a:cubicBezTo>
                    <a:pt x="1970" y="4641"/>
                    <a:pt x="2360" y="4691"/>
                    <a:pt x="2740" y="4773"/>
                  </a:cubicBezTo>
                  <a:cubicBezTo>
                    <a:pt x="2740" y="4773"/>
                    <a:pt x="3363" y="3342"/>
                    <a:pt x="4821" y="2671"/>
                  </a:cubicBezTo>
                  <a:lnTo>
                    <a:pt x="5106" y="3444"/>
                  </a:lnTo>
                  <a:cubicBezTo>
                    <a:pt x="5106" y="3444"/>
                    <a:pt x="6353" y="2798"/>
                    <a:pt x="8360" y="2798"/>
                  </a:cubicBezTo>
                  <a:cubicBezTo>
                    <a:pt x="8794" y="2798"/>
                    <a:pt x="9264" y="2828"/>
                    <a:pt x="9764" y="2901"/>
                  </a:cubicBezTo>
                  <a:lnTo>
                    <a:pt x="10429" y="2495"/>
                  </a:lnTo>
                  <a:cubicBezTo>
                    <a:pt x="10503" y="2447"/>
                    <a:pt x="10497" y="2339"/>
                    <a:pt x="10415" y="2298"/>
                  </a:cubicBezTo>
                  <a:cubicBezTo>
                    <a:pt x="9541" y="1891"/>
                    <a:pt x="8591" y="1667"/>
                    <a:pt x="7628" y="1633"/>
                  </a:cubicBezTo>
                  <a:lnTo>
                    <a:pt x="8259" y="1050"/>
                  </a:lnTo>
                  <a:cubicBezTo>
                    <a:pt x="8320" y="989"/>
                    <a:pt x="8300" y="888"/>
                    <a:pt x="8212" y="860"/>
                  </a:cubicBezTo>
                  <a:cubicBezTo>
                    <a:pt x="7967" y="790"/>
                    <a:pt x="7488" y="679"/>
                    <a:pt x="6890" y="679"/>
                  </a:cubicBezTo>
                  <a:cubicBezTo>
                    <a:pt x="6392" y="679"/>
                    <a:pt x="5812" y="756"/>
                    <a:pt x="5215" y="996"/>
                  </a:cubicBezTo>
                  <a:lnTo>
                    <a:pt x="5465" y="142"/>
                  </a:lnTo>
                  <a:cubicBezTo>
                    <a:pt x="5483" y="71"/>
                    <a:pt x="5429" y="1"/>
                    <a:pt x="5358"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5936" name="Google Shape;15936;p70"/>
            <p:cNvSpPr/>
            <p:nvPr/>
          </p:nvSpPr>
          <p:spPr>
            <a:xfrm>
              <a:off x="6389941" y="1714607"/>
              <a:ext cx="24027" cy="23843"/>
            </a:xfrm>
            <a:custGeom>
              <a:avLst/>
              <a:gdLst/>
              <a:ahLst/>
              <a:cxnLst/>
              <a:rect l="l" t="t" r="r" b="b"/>
              <a:pathLst>
                <a:path w="916" h="909" extrusionOk="0">
                  <a:moveTo>
                    <a:pt x="455" y="0"/>
                  </a:moveTo>
                  <a:cubicBezTo>
                    <a:pt x="204" y="0"/>
                    <a:pt x="0" y="204"/>
                    <a:pt x="0" y="455"/>
                  </a:cubicBezTo>
                  <a:cubicBezTo>
                    <a:pt x="0" y="705"/>
                    <a:pt x="204" y="909"/>
                    <a:pt x="455" y="909"/>
                  </a:cubicBezTo>
                  <a:cubicBezTo>
                    <a:pt x="712" y="909"/>
                    <a:pt x="916" y="705"/>
                    <a:pt x="916" y="455"/>
                  </a:cubicBezTo>
                  <a:cubicBezTo>
                    <a:pt x="916" y="204"/>
                    <a:pt x="712" y="0"/>
                    <a:pt x="45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37" name="Google Shape;15937;p70"/>
            <p:cNvSpPr/>
            <p:nvPr/>
          </p:nvSpPr>
          <p:spPr>
            <a:xfrm>
              <a:off x="6456644" y="1601792"/>
              <a:ext cx="49365" cy="43830"/>
            </a:xfrm>
            <a:custGeom>
              <a:avLst/>
              <a:gdLst/>
              <a:ahLst/>
              <a:cxnLst/>
              <a:rect l="l" t="t" r="r" b="b"/>
              <a:pathLst>
                <a:path w="1882" h="1671" extrusionOk="0">
                  <a:moveTo>
                    <a:pt x="1547" y="0"/>
                  </a:moveTo>
                  <a:cubicBezTo>
                    <a:pt x="1506" y="0"/>
                    <a:pt x="1461" y="13"/>
                    <a:pt x="1417" y="43"/>
                  </a:cubicBezTo>
                  <a:cubicBezTo>
                    <a:pt x="916" y="389"/>
                    <a:pt x="475" y="816"/>
                    <a:pt x="115" y="1304"/>
                  </a:cubicBezTo>
                  <a:cubicBezTo>
                    <a:pt x="0" y="1453"/>
                    <a:pt x="109" y="1670"/>
                    <a:pt x="299" y="1670"/>
                  </a:cubicBezTo>
                  <a:cubicBezTo>
                    <a:pt x="366" y="1670"/>
                    <a:pt x="434" y="1637"/>
                    <a:pt x="482" y="1582"/>
                  </a:cubicBezTo>
                  <a:cubicBezTo>
                    <a:pt x="807" y="1135"/>
                    <a:pt x="1214" y="741"/>
                    <a:pt x="1675" y="423"/>
                  </a:cubicBezTo>
                  <a:cubicBezTo>
                    <a:pt x="1882" y="283"/>
                    <a:pt x="1743" y="0"/>
                    <a:pt x="1547"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5938" name="Google Shape;15938;p70"/>
            <p:cNvSpPr/>
            <p:nvPr/>
          </p:nvSpPr>
          <p:spPr>
            <a:xfrm>
              <a:off x="6516763" y="1605753"/>
              <a:ext cx="49286" cy="26519"/>
            </a:xfrm>
            <a:custGeom>
              <a:avLst/>
              <a:gdLst/>
              <a:ahLst/>
              <a:cxnLst/>
              <a:rect l="l" t="t" r="r" b="b"/>
              <a:pathLst>
                <a:path w="1879" h="1011" extrusionOk="0">
                  <a:moveTo>
                    <a:pt x="1558" y="0"/>
                  </a:moveTo>
                  <a:cubicBezTo>
                    <a:pt x="1539" y="0"/>
                    <a:pt x="1519" y="3"/>
                    <a:pt x="1499" y="7"/>
                  </a:cubicBezTo>
                  <a:cubicBezTo>
                    <a:pt x="1031" y="123"/>
                    <a:pt x="583" y="319"/>
                    <a:pt x="183" y="597"/>
                  </a:cubicBezTo>
                  <a:cubicBezTo>
                    <a:pt x="0" y="726"/>
                    <a:pt x="88" y="1011"/>
                    <a:pt x="312" y="1011"/>
                  </a:cubicBezTo>
                  <a:cubicBezTo>
                    <a:pt x="359" y="1011"/>
                    <a:pt x="407" y="997"/>
                    <a:pt x="441" y="970"/>
                  </a:cubicBezTo>
                  <a:cubicBezTo>
                    <a:pt x="793" y="726"/>
                    <a:pt x="1187" y="550"/>
                    <a:pt x="1607" y="455"/>
                  </a:cubicBezTo>
                  <a:cubicBezTo>
                    <a:pt x="1878" y="392"/>
                    <a:pt x="1809" y="0"/>
                    <a:pt x="1558"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5939" name="Google Shape;15939;p70"/>
            <p:cNvSpPr/>
            <p:nvPr/>
          </p:nvSpPr>
          <p:spPr>
            <a:xfrm>
              <a:off x="6575440" y="1631012"/>
              <a:ext cx="44145" cy="13194"/>
            </a:xfrm>
            <a:custGeom>
              <a:avLst/>
              <a:gdLst/>
              <a:ahLst/>
              <a:cxnLst/>
              <a:rect l="l" t="t" r="r" b="b"/>
              <a:pathLst>
                <a:path w="1683" h="503" extrusionOk="0">
                  <a:moveTo>
                    <a:pt x="1049" y="0"/>
                  </a:moveTo>
                  <a:cubicBezTo>
                    <a:pt x="784" y="0"/>
                    <a:pt x="521" y="17"/>
                    <a:pt x="258" y="48"/>
                  </a:cubicBezTo>
                  <a:cubicBezTo>
                    <a:pt x="1" y="102"/>
                    <a:pt x="21" y="475"/>
                    <a:pt x="285" y="502"/>
                  </a:cubicBezTo>
                  <a:lnTo>
                    <a:pt x="313" y="502"/>
                  </a:lnTo>
                  <a:cubicBezTo>
                    <a:pt x="557" y="471"/>
                    <a:pt x="801" y="457"/>
                    <a:pt x="1043" y="457"/>
                  </a:cubicBezTo>
                  <a:cubicBezTo>
                    <a:pt x="1171" y="457"/>
                    <a:pt x="1298" y="461"/>
                    <a:pt x="1425" y="468"/>
                  </a:cubicBezTo>
                  <a:cubicBezTo>
                    <a:pt x="1429" y="469"/>
                    <a:pt x="1434" y="469"/>
                    <a:pt x="1438" y="469"/>
                  </a:cubicBezTo>
                  <a:cubicBezTo>
                    <a:pt x="1561" y="469"/>
                    <a:pt x="1662" y="383"/>
                    <a:pt x="1669" y="265"/>
                  </a:cubicBezTo>
                  <a:cubicBezTo>
                    <a:pt x="1682" y="136"/>
                    <a:pt x="1587" y="28"/>
                    <a:pt x="1465" y="14"/>
                  </a:cubicBezTo>
                  <a:cubicBezTo>
                    <a:pt x="1326" y="5"/>
                    <a:pt x="1187" y="0"/>
                    <a:pt x="1049"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940" name="Google Shape;15940;p70"/>
            <p:cNvSpPr/>
            <p:nvPr/>
          </p:nvSpPr>
          <p:spPr>
            <a:xfrm>
              <a:off x="6632962" y="1667026"/>
              <a:ext cx="32499" cy="19856"/>
            </a:xfrm>
            <a:custGeom>
              <a:avLst/>
              <a:gdLst/>
              <a:ahLst/>
              <a:cxnLst/>
              <a:rect l="l" t="t" r="r" b="b"/>
              <a:pathLst>
                <a:path w="1239" h="757" extrusionOk="0">
                  <a:moveTo>
                    <a:pt x="330" y="1"/>
                  </a:moveTo>
                  <a:cubicBezTo>
                    <a:pt x="100" y="1"/>
                    <a:pt x="1" y="381"/>
                    <a:pt x="283" y="451"/>
                  </a:cubicBezTo>
                  <a:cubicBezTo>
                    <a:pt x="459" y="519"/>
                    <a:pt x="635" y="601"/>
                    <a:pt x="791" y="709"/>
                  </a:cubicBezTo>
                  <a:cubicBezTo>
                    <a:pt x="832" y="736"/>
                    <a:pt x="873" y="750"/>
                    <a:pt x="920" y="750"/>
                  </a:cubicBezTo>
                  <a:lnTo>
                    <a:pt x="927" y="757"/>
                  </a:lnTo>
                  <a:cubicBezTo>
                    <a:pt x="1151" y="757"/>
                    <a:pt x="1239" y="465"/>
                    <a:pt x="1056" y="336"/>
                  </a:cubicBezTo>
                  <a:cubicBezTo>
                    <a:pt x="866" y="214"/>
                    <a:pt x="662" y="106"/>
                    <a:pt x="445" y="31"/>
                  </a:cubicBezTo>
                  <a:cubicBezTo>
                    <a:pt x="404" y="10"/>
                    <a:pt x="365" y="1"/>
                    <a:pt x="330"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5941" name="Google Shape;15941;p70"/>
            <p:cNvSpPr/>
            <p:nvPr/>
          </p:nvSpPr>
          <p:spPr>
            <a:xfrm>
              <a:off x="6428526" y="1678594"/>
              <a:ext cx="52067" cy="35568"/>
            </a:xfrm>
            <a:custGeom>
              <a:avLst/>
              <a:gdLst/>
              <a:ahLst/>
              <a:cxnLst/>
              <a:rect l="l" t="t" r="r" b="b"/>
              <a:pathLst>
                <a:path w="1985" h="1356" extrusionOk="0">
                  <a:moveTo>
                    <a:pt x="940" y="1"/>
                  </a:moveTo>
                  <a:cubicBezTo>
                    <a:pt x="878" y="1"/>
                    <a:pt x="813" y="8"/>
                    <a:pt x="747" y="24"/>
                  </a:cubicBezTo>
                  <a:cubicBezTo>
                    <a:pt x="265" y="132"/>
                    <a:pt x="1" y="648"/>
                    <a:pt x="191" y="1102"/>
                  </a:cubicBezTo>
                  <a:cubicBezTo>
                    <a:pt x="210" y="1145"/>
                    <a:pt x="250" y="1168"/>
                    <a:pt x="290" y="1168"/>
                  </a:cubicBezTo>
                  <a:cubicBezTo>
                    <a:pt x="320" y="1168"/>
                    <a:pt x="351" y="1155"/>
                    <a:pt x="374" y="1129"/>
                  </a:cubicBezTo>
                  <a:cubicBezTo>
                    <a:pt x="488" y="989"/>
                    <a:pt x="649" y="923"/>
                    <a:pt x="809" y="923"/>
                  </a:cubicBezTo>
                  <a:cubicBezTo>
                    <a:pt x="1030" y="923"/>
                    <a:pt x="1249" y="1049"/>
                    <a:pt x="1343" y="1285"/>
                  </a:cubicBezTo>
                  <a:cubicBezTo>
                    <a:pt x="1363" y="1331"/>
                    <a:pt x="1406" y="1356"/>
                    <a:pt x="1450" y="1356"/>
                  </a:cubicBezTo>
                  <a:cubicBezTo>
                    <a:pt x="1483" y="1356"/>
                    <a:pt x="1517" y="1342"/>
                    <a:pt x="1540" y="1312"/>
                  </a:cubicBezTo>
                  <a:cubicBezTo>
                    <a:pt x="1985" y="775"/>
                    <a:pt x="1580" y="1"/>
                    <a:pt x="940"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5942" name="Google Shape;15942;p70"/>
            <p:cNvSpPr/>
            <p:nvPr/>
          </p:nvSpPr>
          <p:spPr>
            <a:xfrm>
              <a:off x="6324314" y="1715316"/>
              <a:ext cx="103713" cy="67778"/>
            </a:xfrm>
            <a:custGeom>
              <a:avLst/>
              <a:gdLst/>
              <a:ahLst/>
              <a:cxnLst/>
              <a:rect l="l" t="t" r="r" b="b"/>
              <a:pathLst>
                <a:path w="3954" h="2584" extrusionOk="0">
                  <a:moveTo>
                    <a:pt x="156" y="0"/>
                  </a:moveTo>
                  <a:cubicBezTo>
                    <a:pt x="95" y="75"/>
                    <a:pt x="55" y="156"/>
                    <a:pt x="28" y="238"/>
                  </a:cubicBezTo>
                  <a:cubicBezTo>
                    <a:pt x="0" y="346"/>
                    <a:pt x="7" y="455"/>
                    <a:pt x="61" y="550"/>
                  </a:cubicBezTo>
                  <a:cubicBezTo>
                    <a:pt x="590" y="1458"/>
                    <a:pt x="1818" y="2143"/>
                    <a:pt x="3330" y="2584"/>
                  </a:cubicBezTo>
                  <a:cubicBezTo>
                    <a:pt x="3574" y="2408"/>
                    <a:pt x="3784" y="2184"/>
                    <a:pt x="3954" y="1933"/>
                  </a:cubicBezTo>
                  <a:cubicBezTo>
                    <a:pt x="2082" y="1384"/>
                    <a:pt x="658" y="543"/>
                    <a:pt x="156"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5943" name="Google Shape;15943;p70"/>
            <p:cNvSpPr/>
            <p:nvPr/>
          </p:nvSpPr>
          <p:spPr>
            <a:xfrm>
              <a:off x="6324130" y="1708024"/>
              <a:ext cx="24210" cy="30086"/>
            </a:xfrm>
            <a:custGeom>
              <a:avLst/>
              <a:gdLst/>
              <a:ahLst/>
              <a:cxnLst/>
              <a:rect l="l" t="t" r="r" b="b"/>
              <a:pathLst>
                <a:path w="923" h="1147" extrusionOk="0">
                  <a:moveTo>
                    <a:pt x="875" y="0"/>
                  </a:moveTo>
                  <a:cubicBezTo>
                    <a:pt x="814" y="7"/>
                    <a:pt x="753" y="14"/>
                    <a:pt x="685" y="21"/>
                  </a:cubicBezTo>
                  <a:cubicBezTo>
                    <a:pt x="252" y="61"/>
                    <a:pt x="96" y="333"/>
                    <a:pt x="35" y="516"/>
                  </a:cubicBezTo>
                  <a:cubicBezTo>
                    <a:pt x="1" y="624"/>
                    <a:pt x="14" y="733"/>
                    <a:pt x="68" y="828"/>
                  </a:cubicBezTo>
                  <a:cubicBezTo>
                    <a:pt x="136" y="943"/>
                    <a:pt x="211" y="1045"/>
                    <a:pt x="285" y="1146"/>
                  </a:cubicBezTo>
                  <a:cubicBezTo>
                    <a:pt x="665" y="1018"/>
                    <a:pt x="923" y="665"/>
                    <a:pt x="923" y="265"/>
                  </a:cubicBezTo>
                  <a:cubicBezTo>
                    <a:pt x="923" y="177"/>
                    <a:pt x="909" y="82"/>
                    <a:pt x="875" y="0"/>
                  </a:cubicBezTo>
                  <a:close/>
                </a:path>
              </a:pathLst>
            </a:custGeom>
            <a:solidFill>
              <a:srgbClr val="405C73"/>
            </a:solidFill>
            <a:ln>
              <a:noFill/>
            </a:ln>
          </p:spPr>
          <p:txBody>
            <a:bodyPr spcFirstLastPara="1" wrap="square" lIns="91425" tIns="91425" rIns="91425" bIns="91425" anchor="ctr" anchorCtr="0">
              <a:noAutofit/>
            </a:bodyPr>
            <a:lstStyle/>
            <a:p>
              <a:endParaRPr/>
            </a:p>
          </p:txBody>
        </p:sp>
      </p:grpSp>
      <p:grpSp>
        <p:nvGrpSpPr>
          <p:cNvPr id="15944" name="Google Shape;15944;p70"/>
          <p:cNvGrpSpPr/>
          <p:nvPr/>
        </p:nvGrpSpPr>
        <p:grpSpPr>
          <a:xfrm>
            <a:off x="5232280" y="2026588"/>
            <a:ext cx="370840" cy="353213"/>
            <a:chOff x="5232280" y="2026587"/>
            <a:chExt cx="370840" cy="353213"/>
          </a:xfrm>
        </p:grpSpPr>
        <p:sp>
          <p:nvSpPr>
            <p:cNvPr id="15945" name="Google Shape;15945;p70"/>
            <p:cNvSpPr/>
            <p:nvPr/>
          </p:nvSpPr>
          <p:spPr>
            <a:xfrm>
              <a:off x="5232280" y="2058561"/>
              <a:ext cx="370840" cy="321239"/>
            </a:xfrm>
            <a:custGeom>
              <a:avLst/>
              <a:gdLst/>
              <a:ahLst/>
              <a:cxnLst/>
              <a:rect l="l" t="t" r="r" b="b"/>
              <a:pathLst>
                <a:path w="14138" h="12247" extrusionOk="0">
                  <a:moveTo>
                    <a:pt x="4509" y="1"/>
                  </a:moveTo>
                  <a:lnTo>
                    <a:pt x="2414" y="62"/>
                  </a:lnTo>
                  <a:cubicBezTo>
                    <a:pt x="2197" y="69"/>
                    <a:pt x="1994" y="150"/>
                    <a:pt x="1838" y="292"/>
                  </a:cubicBezTo>
                  <a:cubicBezTo>
                    <a:pt x="1173" y="903"/>
                    <a:pt x="583" y="1594"/>
                    <a:pt x="82" y="2340"/>
                  </a:cubicBezTo>
                  <a:cubicBezTo>
                    <a:pt x="14" y="2442"/>
                    <a:pt x="0" y="2557"/>
                    <a:pt x="41" y="2666"/>
                  </a:cubicBezTo>
                  <a:lnTo>
                    <a:pt x="116" y="2889"/>
                  </a:lnTo>
                  <a:cubicBezTo>
                    <a:pt x="186" y="3076"/>
                    <a:pt x="361" y="3198"/>
                    <a:pt x="551" y="3198"/>
                  </a:cubicBezTo>
                  <a:cubicBezTo>
                    <a:pt x="582" y="3198"/>
                    <a:pt x="613" y="3194"/>
                    <a:pt x="644" y="3188"/>
                  </a:cubicBezTo>
                  <a:cubicBezTo>
                    <a:pt x="1519" y="3018"/>
                    <a:pt x="2251" y="3140"/>
                    <a:pt x="2807" y="2842"/>
                  </a:cubicBezTo>
                  <a:cubicBezTo>
                    <a:pt x="3391" y="3662"/>
                    <a:pt x="3404" y="6470"/>
                    <a:pt x="5316" y="7331"/>
                  </a:cubicBezTo>
                  <a:lnTo>
                    <a:pt x="5730" y="9087"/>
                  </a:lnTo>
                  <a:lnTo>
                    <a:pt x="5730" y="11108"/>
                  </a:lnTo>
                  <a:lnTo>
                    <a:pt x="5323" y="12050"/>
                  </a:lnTo>
                  <a:cubicBezTo>
                    <a:pt x="5282" y="12145"/>
                    <a:pt x="5350" y="12247"/>
                    <a:pt x="5452" y="12247"/>
                  </a:cubicBezTo>
                  <a:lnTo>
                    <a:pt x="6245" y="12247"/>
                  </a:lnTo>
                  <a:cubicBezTo>
                    <a:pt x="6320" y="12247"/>
                    <a:pt x="6381" y="12186"/>
                    <a:pt x="6388" y="12118"/>
                  </a:cubicBezTo>
                  <a:lnTo>
                    <a:pt x="6652" y="7758"/>
                  </a:lnTo>
                  <a:cubicBezTo>
                    <a:pt x="6920" y="7801"/>
                    <a:pt x="7242" y="7831"/>
                    <a:pt x="7614" y="7831"/>
                  </a:cubicBezTo>
                  <a:cubicBezTo>
                    <a:pt x="8542" y="7831"/>
                    <a:pt x="9782" y="7641"/>
                    <a:pt x="11263" y="6978"/>
                  </a:cubicBezTo>
                  <a:cubicBezTo>
                    <a:pt x="11575" y="7460"/>
                    <a:pt x="12171" y="8165"/>
                    <a:pt x="13297" y="8904"/>
                  </a:cubicBezTo>
                  <a:lnTo>
                    <a:pt x="12985" y="11108"/>
                  </a:lnTo>
                  <a:lnTo>
                    <a:pt x="12578" y="12050"/>
                  </a:lnTo>
                  <a:cubicBezTo>
                    <a:pt x="12538" y="12145"/>
                    <a:pt x="12605" y="12247"/>
                    <a:pt x="12707" y="12247"/>
                  </a:cubicBezTo>
                  <a:lnTo>
                    <a:pt x="13514" y="12247"/>
                  </a:lnTo>
                  <a:cubicBezTo>
                    <a:pt x="13582" y="12247"/>
                    <a:pt x="13643" y="12199"/>
                    <a:pt x="13650" y="12131"/>
                  </a:cubicBezTo>
                  <a:lnTo>
                    <a:pt x="14124" y="8938"/>
                  </a:lnTo>
                  <a:cubicBezTo>
                    <a:pt x="14138" y="8829"/>
                    <a:pt x="14111" y="8728"/>
                    <a:pt x="14043" y="8639"/>
                  </a:cubicBezTo>
                  <a:cubicBezTo>
                    <a:pt x="13894" y="8450"/>
                    <a:pt x="13623" y="8063"/>
                    <a:pt x="13541" y="7622"/>
                  </a:cubicBezTo>
                  <a:cubicBezTo>
                    <a:pt x="13372" y="6707"/>
                    <a:pt x="13894" y="6056"/>
                    <a:pt x="13894" y="5066"/>
                  </a:cubicBezTo>
                  <a:cubicBezTo>
                    <a:pt x="13894" y="4035"/>
                    <a:pt x="13277" y="3371"/>
                    <a:pt x="12321" y="3052"/>
                  </a:cubicBezTo>
                  <a:cubicBezTo>
                    <a:pt x="11807" y="2881"/>
                    <a:pt x="10990" y="2848"/>
                    <a:pt x="10078" y="2848"/>
                  </a:cubicBezTo>
                  <a:cubicBezTo>
                    <a:pt x="9489" y="2848"/>
                    <a:pt x="8861" y="2861"/>
                    <a:pt x="8249" y="2861"/>
                  </a:cubicBezTo>
                  <a:cubicBezTo>
                    <a:pt x="6952" y="2861"/>
                    <a:pt x="5728" y="2799"/>
                    <a:pt x="5106" y="2408"/>
                  </a:cubicBezTo>
                  <a:cubicBezTo>
                    <a:pt x="4970" y="2327"/>
                    <a:pt x="4876" y="2150"/>
                    <a:pt x="4794" y="1947"/>
                  </a:cubicBezTo>
                  <a:cubicBezTo>
                    <a:pt x="4699" y="1696"/>
                    <a:pt x="4638" y="1432"/>
                    <a:pt x="4618" y="1167"/>
                  </a:cubicBezTo>
                  <a:lnTo>
                    <a:pt x="4509" y="1"/>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5946" name="Google Shape;15946;p70"/>
            <p:cNvSpPr/>
            <p:nvPr/>
          </p:nvSpPr>
          <p:spPr>
            <a:xfrm>
              <a:off x="5287048" y="2026587"/>
              <a:ext cx="105550" cy="71687"/>
            </a:xfrm>
            <a:custGeom>
              <a:avLst/>
              <a:gdLst/>
              <a:ahLst/>
              <a:cxnLst/>
              <a:rect l="l" t="t" r="r" b="b"/>
              <a:pathLst>
                <a:path w="4024" h="2733" extrusionOk="0">
                  <a:moveTo>
                    <a:pt x="1983" y="1"/>
                  </a:moveTo>
                  <a:cubicBezTo>
                    <a:pt x="934" y="1"/>
                    <a:pt x="274" y="884"/>
                    <a:pt x="55" y="1233"/>
                  </a:cubicBezTo>
                  <a:cubicBezTo>
                    <a:pt x="1" y="1322"/>
                    <a:pt x="14" y="1437"/>
                    <a:pt x="96" y="1505"/>
                  </a:cubicBezTo>
                  <a:cubicBezTo>
                    <a:pt x="353" y="1739"/>
                    <a:pt x="692" y="1867"/>
                    <a:pt x="1037" y="1867"/>
                  </a:cubicBezTo>
                  <a:cubicBezTo>
                    <a:pt x="1092" y="1867"/>
                    <a:pt x="1146" y="1864"/>
                    <a:pt x="1201" y="1857"/>
                  </a:cubicBezTo>
                  <a:cubicBezTo>
                    <a:pt x="1289" y="1851"/>
                    <a:pt x="1370" y="1796"/>
                    <a:pt x="1404" y="1715"/>
                  </a:cubicBezTo>
                  <a:cubicBezTo>
                    <a:pt x="1537" y="1420"/>
                    <a:pt x="1756" y="1292"/>
                    <a:pt x="1956" y="1292"/>
                  </a:cubicBezTo>
                  <a:cubicBezTo>
                    <a:pt x="2175" y="1292"/>
                    <a:pt x="2372" y="1444"/>
                    <a:pt x="2415" y="1695"/>
                  </a:cubicBezTo>
                  <a:cubicBezTo>
                    <a:pt x="2516" y="2284"/>
                    <a:pt x="1906" y="2332"/>
                    <a:pt x="1689" y="2352"/>
                  </a:cubicBezTo>
                  <a:cubicBezTo>
                    <a:pt x="1479" y="2366"/>
                    <a:pt x="1547" y="2576"/>
                    <a:pt x="1547" y="2576"/>
                  </a:cubicBezTo>
                  <a:cubicBezTo>
                    <a:pt x="1689" y="2678"/>
                    <a:pt x="1859" y="2732"/>
                    <a:pt x="2035" y="2732"/>
                  </a:cubicBezTo>
                  <a:cubicBezTo>
                    <a:pt x="2048" y="2732"/>
                    <a:pt x="2061" y="2732"/>
                    <a:pt x="2074" y="2732"/>
                  </a:cubicBezTo>
                  <a:cubicBezTo>
                    <a:pt x="3868" y="2732"/>
                    <a:pt x="4024" y="444"/>
                    <a:pt x="2462" y="60"/>
                  </a:cubicBezTo>
                  <a:cubicBezTo>
                    <a:pt x="2294" y="19"/>
                    <a:pt x="2135" y="1"/>
                    <a:pt x="1983" y="1"/>
                  </a:cubicBezTo>
                  <a:close/>
                </a:path>
              </a:pathLst>
            </a:custGeom>
            <a:solidFill>
              <a:srgbClr val="8E9EAC"/>
            </a:solidFill>
            <a:ln>
              <a:noFill/>
            </a:ln>
          </p:spPr>
          <p:txBody>
            <a:bodyPr spcFirstLastPara="1" wrap="square" lIns="91425" tIns="91425" rIns="91425" bIns="91425" anchor="ctr" anchorCtr="0">
              <a:noAutofit/>
            </a:bodyPr>
            <a:lstStyle/>
            <a:p>
              <a:endParaRPr/>
            </a:p>
          </p:txBody>
        </p:sp>
        <p:sp>
          <p:nvSpPr>
            <p:cNvPr id="15947" name="Google Shape;15947;p70"/>
            <p:cNvSpPr/>
            <p:nvPr/>
          </p:nvSpPr>
          <p:spPr>
            <a:xfrm>
              <a:off x="5276740" y="2088621"/>
              <a:ext cx="15135" cy="11961"/>
            </a:xfrm>
            <a:custGeom>
              <a:avLst/>
              <a:gdLst/>
              <a:ahLst/>
              <a:cxnLst/>
              <a:rect l="l" t="t" r="r" b="b"/>
              <a:pathLst>
                <a:path w="577" h="456" extrusionOk="0">
                  <a:moveTo>
                    <a:pt x="285" y="1"/>
                  </a:moveTo>
                  <a:cubicBezTo>
                    <a:pt x="0" y="21"/>
                    <a:pt x="0" y="442"/>
                    <a:pt x="285" y="455"/>
                  </a:cubicBezTo>
                  <a:cubicBezTo>
                    <a:pt x="577" y="442"/>
                    <a:pt x="577" y="21"/>
                    <a:pt x="2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48" name="Google Shape;15948;p70"/>
            <p:cNvSpPr/>
            <p:nvPr/>
          </p:nvSpPr>
          <p:spPr>
            <a:xfrm>
              <a:off x="5370827" y="2355406"/>
              <a:ext cx="29902" cy="24394"/>
            </a:xfrm>
            <a:custGeom>
              <a:avLst/>
              <a:gdLst/>
              <a:ahLst/>
              <a:cxnLst/>
              <a:rect l="l" t="t" r="r" b="b"/>
              <a:pathLst>
                <a:path w="1140" h="930" extrusionOk="0">
                  <a:moveTo>
                    <a:pt x="360" y="1"/>
                  </a:moveTo>
                  <a:lnTo>
                    <a:pt x="41" y="733"/>
                  </a:lnTo>
                  <a:cubicBezTo>
                    <a:pt x="0" y="828"/>
                    <a:pt x="68" y="930"/>
                    <a:pt x="170" y="930"/>
                  </a:cubicBezTo>
                  <a:lnTo>
                    <a:pt x="963" y="930"/>
                  </a:lnTo>
                  <a:cubicBezTo>
                    <a:pt x="1038" y="930"/>
                    <a:pt x="1099" y="875"/>
                    <a:pt x="1106" y="801"/>
                  </a:cubicBezTo>
                  <a:lnTo>
                    <a:pt x="1140" y="258"/>
                  </a:lnTo>
                  <a:lnTo>
                    <a:pt x="360" y="1"/>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949" name="Google Shape;15949;p70"/>
            <p:cNvSpPr/>
            <p:nvPr/>
          </p:nvSpPr>
          <p:spPr>
            <a:xfrm>
              <a:off x="5561126" y="2355223"/>
              <a:ext cx="31345" cy="24578"/>
            </a:xfrm>
            <a:custGeom>
              <a:avLst/>
              <a:gdLst/>
              <a:ahLst/>
              <a:cxnLst/>
              <a:rect l="l" t="t" r="r" b="b"/>
              <a:pathLst>
                <a:path w="1195" h="937" extrusionOk="0">
                  <a:moveTo>
                    <a:pt x="360" y="1"/>
                  </a:moveTo>
                  <a:lnTo>
                    <a:pt x="41" y="740"/>
                  </a:lnTo>
                  <a:cubicBezTo>
                    <a:pt x="1" y="835"/>
                    <a:pt x="68" y="937"/>
                    <a:pt x="170" y="937"/>
                  </a:cubicBezTo>
                  <a:lnTo>
                    <a:pt x="977" y="937"/>
                  </a:lnTo>
                  <a:cubicBezTo>
                    <a:pt x="1045" y="937"/>
                    <a:pt x="1106" y="889"/>
                    <a:pt x="1113" y="821"/>
                  </a:cubicBezTo>
                  <a:lnTo>
                    <a:pt x="1194" y="292"/>
                  </a:lnTo>
                  <a:lnTo>
                    <a:pt x="360" y="1"/>
                  </a:lnTo>
                  <a:close/>
                </a:path>
              </a:pathLst>
            </a:custGeom>
            <a:solidFill>
              <a:srgbClr val="324B64"/>
            </a:solidFill>
            <a:ln>
              <a:noFill/>
            </a:ln>
          </p:spPr>
          <p:txBody>
            <a:bodyPr spcFirstLastPara="1" wrap="square" lIns="91425" tIns="91425" rIns="91425" bIns="91425" anchor="ctr" anchorCtr="0">
              <a:noAutofit/>
            </a:bodyPr>
            <a:lstStyle/>
            <a:p>
              <a:endParaRPr/>
            </a:p>
          </p:txBody>
        </p:sp>
        <p:sp>
          <p:nvSpPr>
            <p:cNvPr id="15950" name="Google Shape;15950;p70"/>
            <p:cNvSpPr/>
            <p:nvPr/>
          </p:nvSpPr>
          <p:spPr>
            <a:xfrm>
              <a:off x="5232280" y="2095756"/>
              <a:ext cx="46978" cy="46689"/>
            </a:xfrm>
            <a:custGeom>
              <a:avLst/>
              <a:gdLst/>
              <a:ahLst/>
              <a:cxnLst/>
              <a:rect l="l" t="t" r="r" b="b"/>
              <a:pathLst>
                <a:path w="1791" h="1780" extrusionOk="0">
                  <a:moveTo>
                    <a:pt x="773" y="0"/>
                  </a:moveTo>
                  <a:cubicBezTo>
                    <a:pt x="448" y="400"/>
                    <a:pt x="204" y="739"/>
                    <a:pt x="82" y="929"/>
                  </a:cubicBezTo>
                  <a:cubicBezTo>
                    <a:pt x="14" y="1024"/>
                    <a:pt x="0" y="1146"/>
                    <a:pt x="41" y="1254"/>
                  </a:cubicBezTo>
                  <a:lnTo>
                    <a:pt x="116" y="1471"/>
                  </a:lnTo>
                  <a:cubicBezTo>
                    <a:pt x="186" y="1658"/>
                    <a:pt x="361" y="1780"/>
                    <a:pt x="551" y="1780"/>
                  </a:cubicBezTo>
                  <a:cubicBezTo>
                    <a:pt x="582" y="1780"/>
                    <a:pt x="613" y="1776"/>
                    <a:pt x="644" y="1770"/>
                  </a:cubicBezTo>
                  <a:cubicBezTo>
                    <a:pt x="1004" y="1709"/>
                    <a:pt x="1370" y="1668"/>
                    <a:pt x="1743" y="1655"/>
                  </a:cubicBezTo>
                  <a:cubicBezTo>
                    <a:pt x="1790" y="1438"/>
                    <a:pt x="1756" y="1214"/>
                    <a:pt x="1648" y="1017"/>
                  </a:cubicBezTo>
                  <a:cubicBezTo>
                    <a:pt x="1370" y="556"/>
                    <a:pt x="909" y="265"/>
                    <a:pt x="773"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5951" name="Google Shape;15951;p70"/>
            <p:cNvSpPr/>
            <p:nvPr/>
          </p:nvSpPr>
          <p:spPr>
            <a:xfrm>
              <a:off x="5232621" y="2121933"/>
              <a:ext cx="9469" cy="9574"/>
            </a:xfrm>
            <a:custGeom>
              <a:avLst/>
              <a:gdLst/>
              <a:ahLst/>
              <a:cxnLst/>
              <a:rect l="l" t="t" r="r" b="b"/>
              <a:pathLst>
                <a:path w="361" h="365" extrusionOk="0">
                  <a:moveTo>
                    <a:pt x="147" y="1"/>
                  </a:moveTo>
                  <a:cubicBezTo>
                    <a:pt x="109" y="1"/>
                    <a:pt x="69" y="7"/>
                    <a:pt x="28" y="19"/>
                  </a:cubicBezTo>
                  <a:cubicBezTo>
                    <a:pt x="1" y="94"/>
                    <a:pt x="1" y="175"/>
                    <a:pt x="28" y="250"/>
                  </a:cubicBezTo>
                  <a:lnTo>
                    <a:pt x="69" y="365"/>
                  </a:lnTo>
                  <a:cubicBezTo>
                    <a:pt x="82" y="365"/>
                    <a:pt x="103" y="365"/>
                    <a:pt x="123" y="358"/>
                  </a:cubicBezTo>
                  <a:cubicBezTo>
                    <a:pt x="265" y="311"/>
                    <a:pt x="360" y="195"/>
                    <a:pt x="326" y="101"/>
                  </a:cubicBezTo>
                  <a:cubicBezTo>
                    <a:pt x="307" y="34"/>
                    <a:pt x="235" y="1"/>
                    <a:pt x="147" y="1"/>
                  </a:cubicBezTo>
                  <a:close/>
                </a:path>
              </a:pathLst>
            </a:custGeom>
            <a:solidFill>
              <a:srgbClr val="CBD5DD"/>
            </a:solidFill>
            <a:ln>
              <a:noFill/>
            </a:ln>
          </p:spPr>
          <p:txBody>
            <a:bodyPr spcFirstLastPara="1" wrap="square" lIns="91425" tIns="91425" rIns="91425" bIns="91425" anchor="ctr" anchorCtr="0">
              <a:noAutofit/>
            </a:bodyPr>
            <a:lstStyle/>
            <a:p>
              <a:endParaRPr/>
            </a:p>
          </p:txBody>
        </p:sp>
        <p:sp>
          <p:nvSpPr>
            <p:cNvPr id="15952" name="Google Shape;15952;p70"/>
            <p:cNvSpPr/>
            <p:nvPr/>
          </p:nvSpPr>
          <p:spPr>
            <a:xfrm>
              <a:off x="5305908" y="2118235"/>
              <a:ext cx="65654" cy="132802"/>
            </a:xfrm>
            <a:custGeom>
              <a:avLst/>
              <a:gdLst/>
              <a:ahLst/>
              <a:cxnLst/>
              <a:rect l="l" t="t" r="r" b="b"/>
              <a:pathLst>
                <a:path w="2503" h="5063" extrusionOk="0">
                  <a:moveTo>
                    <a:pt x="723" y="1"/>
                  </a:moveTo>
                  <a:cubicBezTo>
                    <a:pt x="683" y="1"/>
                    <a:pt x="647" y="9"/>
                    <a:pt x="617" y="25"/>
                  </a:cubicBezTo>
                  <a:cubicBezTo>
                    <a:pt x="434" y="126"/>
                    <a:pt x="367" y="377"/>
                    <a:pt x="0" y="567"/>
                  </a:cubicBezTo>
                  <a:cubicBezTo>
                    <a:pt x="584" y="1387"/>
                    <a:pt x="597" y="4188"/>
                    <a:pt x="2502" y="5063"/>
                  </a:cubicBezTo>
                  <a:cubicBezTo>
                    <a:pt x="956" y="3815"/>
                    <a:pt x="990" y="770"/>
                    <a:pt x="1031" y="418"/>
                  </a:cubicBezTo>
                  <a:cubicBezTo>
                    <a:pt x="1063" y="122"/>
                    <a:pt x="874" y="1"/>
                    <a:pt x="723" y="1"/>
                  </a:cubicBezTo>
                  <a:close/>
                </a:path>
              </a:pathLst>
            </a:custGeom>
            <a:solidFill>
              <a:srgbClr val="CBD5DD"/>
            </a:solidFill>
            <a:ln>
              <a:noFill/>
            </a:ln>
          </p:spPr>
          <p:txBody>
            <a:bodyPr spcFirstLastPara="1" wrap="square" lIns="91425" tIns="91425" rIns="91425" bIns="91425" anchor="ctr" anchorCtr="0">
              <a:noAutofit/>
            </a:bodyPr>
            <a:lstStyle/>
            <a:p>
              <a:endParaRPr/>
            </a:p>
          </p:txBody>
        </p:sp>
        <p:sp>
          <p:nvSpPr>
            <p:cNvPr id="15953" name="Google Shape;15953;p70"/>
            <p:cNvSpPr/>
            <p:nvPr/>
          </p:nvSpPr>
          <p:spPr>
            <a:xfrm>
              <a:off x="5406762" y="2226302"/>
              <a:ext cx="120947" cy="37745"/>
            </a:xfrm>
            <a:custGeom>
              <a:avLst/>
              <a:gdLst/>
              <a:ahLst/>
              <a:cxnLst/>
              <a:rect l="l" t="t" r="r" b="b"/>
              <a:pathLst>
                <a:path w="4611" h="1439" extrusionOk="0">
                  <a:moveTo>
                    <a:pt x="4021" y="0"/>
                  </a:moveTo>
                  <a:cubicBezTo>
                    <a:pt x="3976" y="0"/>
                    <a:pt x="3930" y="7"/>
                    <a:pt x="3885" y="20"/>
                  </a:cubicBezTo>
                  <a:cubicBezTo>
                    <a:pt x="2825" y="359"/>
                    <a:pt x="1452" y="408"/>
                    <a:pt x="731" y="408"/>
                  </a:cubicBezTo>
                  <a:cubicBezTo>
                    <a:pt x="673" y="408"/>
                    <a:pt x="619" y="407"/>
                    <a:pt x="570" y="407"/>
                  </a:cubicBezTo>
                  <a:cubicBezTo>
                    <a:pt x="359" y="407"/>
                    <a:pt x="176" y="536"/>
                    <a:pt x="115" y="732"/>
                  </a:cubicBezTo>
                  <a:cubicBezTo>
                    <a:pt x="48" y="943"/>
                    <a:pt x="7" y="1153"/>
                    <a:pt x="0" y="1370"/>
                  </a:cubicBezTo>
                  <a:cubicBezTo>
                    <a:pt x="263" y="1410"/>
                    <a:pt x="579" y="1439"/>
                    <a:pt x="942" y="1439"/>
                  </a:cubicBezTo>
                  <a:cubicBezTo>
                    <a:pt x="1871" y="1439"/>
                    <a:pt x="3115" y="1251"/>
                    <a:pt x="4611" y="583"/>
                  </a:cubicBezTo>
                  <a:cubicBezTo>
                    <a:pt x="4543" y="488"/>
                    <a:pt x="4489" y="380"/>
                    <a:pt x="4441" y="271"/>
                  </a:cubicBezTo>
                  <a:cubicBezTo>
                    <a:pt x="4366" y="103"/>
                    <a:pt x="4199" y="0"/>
                    <a:pt x="4021" y="0"/>
                  </a:cubicBezTo>
                  <a:close/>
                </a:path>
              </a:pathLst>
            </a:custGeom>
            <a:solidFill>
              <a:srgbClr val="CBD5DD"/>
            </a:solidFill>
            <a:ln>
              <a:noFill/>
            </a:ln>
          </p:spPr>
          <p:txBody>
            <a:bodyPr spcFirstLastPara="1" wrap="square" lIns="91425" tIns="91425" rIns="91425" bIns="91425" anchor="ctr" anchorCtr="0">
              <a:noAutofit/>
            </a:bodyPr>
            <a:lstStyle/>
            <a:p>
              <a:endParaRPr/>
            </a:p>
          </p:txBody>
        </p:sp>
        <p:sp>
          <p:nvSpPr>
            <p:cNvPr id="15954" name="Google Shape;15954;p70"/>
            <p:cNvSpPr/>
            <p:nvPr/>
          </p:nvSpPr>
          <p:spPr>
            <a:xfrm>
              <a:off x="5302524" y="2046207"/>
              <a:ext cx="73680" cy="48001"/>
            </a:xfrm>
            <a:custGeom>
              <a:avLst/>
              <a:gdLst/>
              <a:ahLst/>
              <a:cxnLst/>
              <a:rect l="l" t="t" r="r" b="b"/>
              <a:pathLst>
                <a:path w="2809" h="1830" extrusionOk="0">
                  <a:moveTo>
                    <a:pt x="1402" y="0"/>
                  </a:moveTo>
                  <a:cubicBezTo>
                    <a:pt x="775" y="0"/>
                    <a:pt x="271" y="420"/>
                    <a:pt x="1" y="1048"/>
                  </a:cubicBezTo>
                  <a:cubicBezTo>
                    <a:pt x="148" y="1094"/>
                    <a:pt x="303" y="1117"/>
                    <a:pt x="457" y="1117"/>
                  </a:cubicBezTo>
                  <a:cubicBezTo>
                    <a:pt x="509" y="1117"/>
                    <a:pt x="560" y="1114"/>
                    <a:pt x="611" y="1109"/>
                  </a:cubicBezTo>
                  <a:cubicBezTo>
                    <a:pt x="699" y="1096"/>
                    <a:pt x="780" y="1041"/>
                    <a:pt x="814" y="967"/>
                  </a:cubicBezTo>
                  <a:cubicBezTo>
                    <a:pt x="948" y="671"/>
                    <a:pt x="1167" y="542"/>
                    <a:pt x="1368" y="542"/>
                  </a:cubicBezTo>
                  <a:cubicBezTo>
                    <a:pt x="1586" y="542"/>
                    <a:pt x="1782" y="693"/>
                    <a:pt x="1825" y="947"/>
                  </a:cubicBezTo>
                  <a:cubicBezTo>
                    <a:pt x="1926" y="1536"/>
                    <a:pt x="1316" y="1584"/>
                    <a:pt x="1099" y="1604"/>
                  </a:cubicBezTo>
                  <a:cubicBezTo>
                    <a:pt x="889" y="1618"/>
                    <a:pt x="957" y="1828"/>
                    <a:pt x="957" y="1828"/>
                  </a:cubicBezTo>
                  <a:cubicBezTo>
                    <a:pt x="986" y="1829"/>
                    <a:pt x="1016" y="1829"/>
                    <a:pt x="1045" y="1829"/>
                  </a:cubicBezTo>
                  <a:cubicBezTo>
                    <a:pt x="2808" y="1829"/>
                    <a:pt x="2610" y="218"/>
                    <a:pt x="1703" y="31"/>
                  </a:cubicBezTo>
                  <a:cubicBezTo>
                    <a:pt x="1600" y="10"/>
                    <a:pt x="1500" y="0"/>
                    <a:pt x="1402" y="0"/>
                  </a:cubicBezTo>
                  <a:close/>
                </a:path>
              </a:pathLst>
            </a:custGeom>
            <a:solidFill>
              <a:srgbClr val="788A9B"/>
            </a:solidFill>
            <a:ln>
              <a:noFill/>
            </a:ln>
          </p:spPr>
          <p:txBody>
            <a:bodyPr spcFirstLastPara="1" wrap="square" lIns="91425" tIns="91425" rIns="91425" bIns="91425" anchor="ctr" anchorCtr="0">
              <a:noAutofit/>
            </a:bodyPr>
            <a:lstStyle/>
            <a:p>
              <a:endParaRPr/>
            </a:p>
          </p:txBody>
        </p:sp>
      </p:grpSp>
      <p:grpSp>
        <p:nvGrpSpPr>
          <p:cNvPr id="15955" name="Google Shape;15955;p70"/>
          <p:cNvGrpSpPr/>
          <p:nvPr/>
        </p:nvGrpSpPr>
        <p:grpSpPr>
          <a:xfrm>
            <a:off x="7968961" y="2435330"/>
            <a:ext cx="379548" cy="365331"/>
            <a:chOff x="7968961" y="2435329"/>
            <a:chExt cx="379548" cy="365331"/>
          </a:xfrm>
        </p:grpSpPr>
        <p:sp>
          <p:nvSpPr>
            <p:cNvPr id="15956" name="Google Shape;15956;p70"/>
            <p:cNvSpPr/>
            <p:nvPr/>
          </p:nvSpPr>
          <p:spPr>
            <a:xfrm>
              <a:off x="8154276" y="2638638"/>
              <a:ext cx="118297" cy="162023"/>
            </a:xfrm>
            <a:custGeom>
              <a:avLst/>
              <a:gdLst/>
              <a:ahLst/>
              <a:cxnLst/>
              <a:rect l="l" t="t" r="r" b="b"/>
              <a:pathLst>
                <a:path w="4510" h="6177" extrusionOk="0">
                  <a:moveTo>
                    <a:pt x="462" y="1"/>
                  </a:moveTo>
                  <a:cubicBezTo>
                    <a:pt x="409" y="1"/>
                    <a:pt x="355" y="47"/>
                    <a:pt x="360" y="113"/>
                  </a:cubicBezTo>
                  <a:cubicBezTo>
                    <a:pt x="590" y="1720"/>
                    <a:pt x="0" y="3700"/>
                    <a:pt x="590" y="5035"/>
                  </a:cubicBezTo>
                  <a:cubicBezTo>
                    <a:pt x="911" y="5752"/>
                    <a:pt x="1613" y="6176"/>
                    <a:pt x="2350" y="6176"/>
                  </a:cubicBezTo>
                  <a:cubicBezTo>
                    <a:pt x="2609" y="6176"/>
                    <a:pt x="2873" y="6123"/>
                    <a:pt x="3126" y="6012"/>
                  </a:cubicBezTo>
                  <a:lnTo>
                    <a:pt x="3133" y="6005"/>
                  </a:lnTo>
                  <a:cubicBezTo>
                    <a:pt x="4089" y="5564"/>
                    <a:pt x="4510" y="4425"/>
                    <a:pt x="4076" y="3462"/>
                  </a:cubicBezTo>
                  <a:cubicBezTo>
                    <a:pt x="3459" y="2133"/>
                    <a:pt x="1594" y="1272"/>
                    <a:pt x="529" y="31"/>
                  </a:cubicBezTo>
                  <a:cubicBezTo>
                    <a:pt x="510" y="10"/>
                    <a:pt x="486" y="1"/>
                    <a:pt x="462" y="1"/>
                  </a:cubicBezTo>
                  <a:close/>
                </a:path>
              </a:pathLst>
            </a:custGeom>
            <a:solidFill>
              <a:srgbClr val="D5DFE5"/>
            </a:solidFill>
            <a:ln>
              <a:noFill/>
            </a:ln>
          </p:spPr>
          <p:txBody>
            <a:bodyPr spcFirstLastPara="1" wrap="square" lIns="91425" tIns="91425" rIns="91425" bIns="91425" anchor="ctr" anchorCtr="0">
              <a:noAutofit/>
            </a:bodyPr>
            <a:lstStyle/>
            <a:p>
              <a:endParaRPr/>
            </a:p>
          </p:txBody>
        </p:sp>
        <p:sp>
          <p:nvSpPr>
            <p:cNvPr id="15957" name="Google Shape;15957;p70"/>
            <p:cNvSpPr/>
            <p:nvPr/>
          </p:nvSpPr>
          <p:spPr>
            <a:xfrm>
              <a:off x="8154276" y="2638638"/>
              <a:ext cx="107805" cy="162023"/>
            </a:xfrm>
            <a:custGeom>
              <a:avLst/>
              <a:gdLst/>
              <a:ahLst/>
              <a:cxnLst/>
              <a:rect l="l" t="t" r="r" b="b"/>
              <a:pathLst>
                <a:path w="4110" h="6177" extrusionOk="0">
                  <a:moveTo>
                    <a:pt x="462" y="1"/>
                  </a:moveTo>
                  <a:cubicBezTo>
                    <a:pt x="409" y="1"/>
                    <a:pt x="355" y="47"/>
                    <a:pt x="360" y="113"/>
                  </a:cubicBezTo>
                  <a:cubicBezTo>
                    <a:pt x="590" y="1720"/>
                    <a:pt x="0" y="3700"/>
                    <a:pt x="590" y="5035"/>
                  </a:cubicBezTo>
                  <a:cubicBezTo>
                    <a:pt x="911" y="5752"/>
                    <a:pt x="1613" y="6176"/>
                    <a:pt x="2350" y="6176"/>
                  </a:cubicBezTo>
                  <a:cubicBezTo>
                    <a:pt x="2609" y="6176"/>
                    <a:pt x="2873" y="6123"/>
                    <a:pt x="3126" y="6012"/>
                  </a:cubicBezTo>
                  <a:lnTo>
                    <a:pt x="3133" y="6005"/>
                  </a:lnTo>
                  <a:cubicBezTo>
                    <a:pt x="3581" y="5802"/>
                    <a:pt x="3933" y="5429"/>
                    <a:pt x="4110" y="4968"/>
                  </a:cubicBezTo>
                  <a:lnTo>
                    <a:pt x="4110" y="4968"/>
                  </a:lnTo>
                  <a:cubicBezTo>
                    <a:pt x="4035" y="5022"/>
                    <a:pt x="3947" y="5069"/>
                    <a:pt x="3865" y="5103"/>
                  </a:cubicBezTo>
                  <a:lnTo>
                    <a:pt x="3852" y="5110"/>
                  </a:lnTo>
                  <a:cubicBezTo>
                    <a:pt x="3601" y="5221"/>
                    <a:pt x="3338" y="5274"/>
                    <a:pt x="3079" y="5274"/>
                  </a:cubicBezTo>
                  <a:cubicBezTo>
                    <a:pt x="2346" y="5274"/>
                    <a:pt x="1643" y="4850"/>
                    <a:pt x="1323" y="4134"/>
                  </a:cubicBezTo>
                  <a:cubicBezTo>
                    <a:pt x="902" y="3171"/>
                    <a:pt x="1079" y="1882"/>
                    <a:pt x="1133" y="635"/>
                  </a:cubicBezTo>
                  <a:cubicBezTo>
                    <a:pt x="923" y="452"/>
                    <a:pt x="719" y="248"/>
                    <a:pt x="529" y="31"/>
                  </a:cubicBezTo>
                  <a:cubicBezTo>
                    <a:pt x="510" y="10"/>
                    <a:pt x="486" y="1"/>
                    <a:pt x="462" y="1"/>
                  </a:cubicBezTo>
                  <a:close/>
                </a:path>
              </a:pathLst>
            </a:custGeom>
            <a:solidFill>
              <a:srgbClr val="ADB9C3"/>
            </a:solidFill>
            <a:ln>
              <a:noFill/>
            </a:ln>
          </p:spPr>
          <p:txBody>
            <a:bodyPr spcFirstLastPara="1" wrap="square" lIns="91425" tIns="91425" rIns="91425" bIns="91425" anchor="ctr" anchorCtr="0">
              <a:noAutofit/>
            </a:bodyPr>
            <a:lstStyle/>
            <a:p>
              <a:endParaRPr/>
            </a:p>
          </p:txBody>
        </p:sp>
        <p:sp>
          <p:nvSpPr>
            <p:cNvPr id="15958" name="Google Shape;15958;p70"/>
            <p:cNvSpPr/>
            <p:nvPr/>
          </p:nvSpPr>
          <p:spPr>
            <a:xfrm>
              <a:off x="8145332" y="2435382"/>
              <a:ext cx="203178" cy="195886"/>
            </a:xfrm>
            <a:custGeom>
              <a:avLst/>
              <a:gdLst/>
              <a:ahLst/>
              <a:cxnLst/>
              <a:rect l="l" t="t" r="r" b="b"/>
              <a:pathLst>
                <a:path w="7746" h="7468" extrusionOk="0">
                  <a:moveTo>
                    <a:pt x="182" y="1"/>
                  </a:moveTo>
                  <a:cubicBezTo>
                    <a:pt x="83" y="1"/>
                    <a:pt x="1" y="106"/>
                    <a:pt x="57" y="206"/>
                  </a:cubicBezTo>
                  <a:cubicBezTo>
                    <a:pt x="1162" y="2241"/>
                    <a:pt x="1365" y="5163"/>
                    <a:pt x="2823" y="6655"/>
                  </a:cubicBezTo>
                  <a:cubicBezTo>
                    <a:pt x="3358" y="7196"/>
                    <a:pt x="4063" y="7468"/>
                    <a:pt x="4768" y="7468"/>
                  </a:cubicBezTo>
                  <a:cubicBezTo>
                    <a:pt x="5458" y="7468"/>
                    <a:pt x="6148" y="7208"/>
                    <a:pt x="6681" y="6689"/>
                  </a:cubicBezTo>
                  <a:lnTo>
                    <a:pt x="6695" y="6675"/>
                  </a:lnTo>
                  <a:cubicBezTo>
                    <a:pt x="7746" y="5604"/>
                    <a:pt x="7739" y="3881"/>
                    <a:pt x="6681" y="2817"/>
                  </a:cubicBezTo>
                  <a:cubicBezTo>
                    <a:pt x="5196" y="1346"/>
                    <a:pt x="2274" y="1135"/>
                    <a:pt x="247" y="17"/>
                  </a:cubicBezTo>
                  <a:cubicBezTo>
                    <a:pt x="225" y="6"/>
                    <a:pt x="203" y="1"/>
                    <a:pt x="182" y="1"/>
                  </a:cubicBezTo>
                  <a:close/>
                </a:path>
              </a:pathLst>
            </a:custGeom>
            <a:solidFill>
              <a:srgbClr val="D5DFE5"/>
            </a:solidFill>
            <a:ln>
              <a:noFill/>
            </a:ln>
          </p:spPr>
          <p:txBody>
            <a:bodyPr spcFirstLastPara="1" wrap="square" lIns="91425" tIns="91425" rIns="91425" bIns="91425" anchor="ctr" anchorCtr="0">
              <a:noAutofit/>
            </a:bodyPr>
            <a:lstStyle/>
            <a:p>
              <a:endParaRPr/>
            </a:p>
          </p:txBody>
        </p:sp>
        <p:sp>
          <p:nvSpPr>
            <p:cNvPr id="15959" name="Google Shape;15959;p70"/>
            <p:cNvSpPr/>
            <p:nvPr/>
          </p:nvSpPr>
          <p:spPr>
            <a:xfrm>
              <a:off x="8145489" y="2435329"/>
              <a:ext cx="196095" cy="195886"/>
            </a:xfrm>
            <a:custGeom>
              <a:avLst/>
              <a:gdLst/>
              <a:ahLst/>
              <a:cxnLst/>
              <a:rect l="l" t="t" r="r" b="b"/>
              <a:pathLst>
                <a:path w="7476" h="7468" extrusionOk="0">
                  <a:moveTo>
                    <a:pt x="173" y="0"/>
                  </a:moveTo>
                  <a:cubicBezTo>
                    <a:pt x="77" y="0"/>
                    <a:pt x="1" y="109"/>
                    <a:pt x="51" y="208"/>
                  </a:cubicBezTo>
                  <a:cubicBezTo>
                    <a:pt x="1163" y="2243"/>
                    <a:pt x="1359" y="5165"/>
                    <a:pt x="2824" y="6657"/>
                  </a:cubicBezTo>
                  <a:cubicBezTo>
                    <a:pt x="3360" y="7196"/>
                    <a:pt x="4066" y="7467"/>
                    <a:pt x="4772" y="7467"/>
                  </a:cubicBezTo>
                  <a:cubicBezTo>
                    <a:pt x="5461" y="7467"/>
                    <a:pt x="6150" y="7209"/>
                    <a:pt x="6682" y="6691"/>
                  </a:cubicBezTo>
                  <a:lnTo>
                    <a:pt x="6696" y="6677"/>
                  </a:lnTo>
                  <a:cubicBezTo>
                    <a:pt x="7191" y="6182"/>
                    <a:pt x="7469" y="5511"/>
                    <a:pt x="7475" y="4806"/>
                  </a:cubicBezTo>
                  <a:lnTo>
                    <a:pt x="7475" y="4806"/>
                  </a:lnTo>
                  <a:cubicBezTo>
                    <a:pt x="7401" y="4914"/>
                    <a:pt x="7313" y="5016"/>
                    <a:pt x="7218" y="5111"/>
                  </a:cubicBezTo>
                  <a:lnTo>
                    <a:pt x="7204" y="5124"/>
                  </a:lnTo>
                  <a:cubicBezTo>
                    <a:pt x="6671" y="5641"/>
                    <a:pt x="5981" y="5898"/>
                    <a:pt x="5291" y="5898"/>
                  </a:cubicBezTo>
                  <a:cubicBezTo>
                    <a:pt x="4586" y="5898"/>
                    <a:pt x="3881" y="5629"/>
                    <a:pt x="3346" y="5090"/>
                  </a:cubicBezTo>
                  <a:cubicBezTo>
                    <a:pt x="2295" y="4019"/>
                    <a:pt x="1895" y="2209"/>
                    <a:pt x="1346" y="520"/>
                  </a:cubicBezTo>
                  <a:cubicBezTo>
                    <a:pt x="966" y="378"/>
                    <a:pt x="600" y="208"/>
                    <a:pt x="241" y="19"/>
                  </a:cubicBezTo>
                  <a:cubicBezTo>
                    <a:pt x="218" y="6"/>
                    <a:pt x="195" y="0"/>
                    <a:pt x="173" y="0"/>
                  </a:cubicBezTo>
                  <a:close/>
                </a:path>
              </a:pathLst>
            </a:custGeom>
            <a:solidFill>
              <a:srgbClr val="ADB9C3"/>
            </a:solidFill>
            <a:ln>
              <a:noFill/>
            </a:ln>
          </p:spPr>
          <p:txBody>
            <a:bodyPr spcFirstLastPara="1" wrap="square" lIns="91425" tIns="91425" rIns="91425" bIns="91425" anchor="ctr" anchorCtr="0">
              <a:noAutofit/>
            </a:bodyPr>
            <a:lstStyle/>
            <a:p>
              <a:endParaRPr/>
            </a:p>
          </p:txBody>
        </p:sp>
        <p:sp>
          <p:nvSpPr>
            <p:cNvPr id="15960" name="Google Shape;15960;p70"/>
            <p:cNvSpPr/>
            <p:nvPr/>
          </p:nvSpPr>
          <p:spPr>
            <a:xfrm>
              <a:off x="7968961" y="2488183"/>
              <a:ext cx="136606" cy="226968"/>
            </a:xfrm>
            <a:custGeom>
              <a:avLst/>
              <a:gdLst/>
              <a:ahLst/>
              <a:cxnLst/>
              <a:rect l="l" t="t" r="r" b="b"/>
              <a:pathLst>
                <a:path w="5208" h="8653" extrusionOk="0">
                  <a:moveTo>
                    <a:pt x="2251" y="1"/>
                  </a:moveTo>
                  <a:cubicBezTo>
                    <a:pt x="2194" y="1"/>
                    <a:pt x="2137" y="37"/>
                    <a:pt x="2122" y="106"/>
                  </a:cubicBezTo>
                  <a:cubicBezTo>
                    <a:pt x="1648" y="2187"/>
                    <a:pt x="0" y="4343"/>
                    <a:pt x="102" y="6262"/>
                  </a:cubicBezTo>
                  <a:cubicBezTo>
                    <a:pt x="181" y="7610"/>
                    <a:pt x="1299" y="8652"/>
                    <a:pt x="2634" y="8652"/>
                  </a:cubicBezTo>
                  <a:cubicBezTo>
                    <a:pt x="2676" y="8652"/>
                    <a:pt x="2718" y="8651"/>
                    <a:pt x="2760" y="8649"/>
                  </a:cubicBezTo>
                  <a:lnTo>
                    <a:pt x="2773" y="8649"/>
                  </a:lnTo>
                  <a:cubicBezTo>
                    <a:pt x="4157" y="8547"/>
                    <a:pt x="5208" y="7347"/>
                    <a:pt x="5119" y="5964"/>
                  </a:cubicBezTo>
                  <a:cubicBezTo>
                    <a:pt x="4991" y="4038"/>
                    <a:pt x="3092" y="2099"/>
                    <a:pt x="2373" y="85"/>
                  </a:cubicBezTo>
                  <a:cubicBezTo>
                    <a:pt x="2351" y="28"/>
                    <a:pt x="2301" y="1"/>
                    <a:pt x="2251" y="1"/>
                  </a:cubicBezTo>
                  <a:close/>
                </a:path>
              </a:pathLst>
            </a:custGeom>
            <a:solidFill>
              <a:srgbClr val="D5DFE5"/>
            </a:solidFill>
            <a:ln>
              <a:noFill/>
            </a:ln>
          </p:spPr>
          <p:txBody>
            <a:bodyPr spcFirstLastPara="1" wrap="square" lIns="91425" tIns="91425" rIns="91425" bIns="91425" anchor="ctr" anchorCtr="0">
              <a:noAutofit/>
            </a:bodyPr>
            <a:lstStyle/>
            <a:p>
              <a:endParaRPr/>
            </a:p>
          </p:txBody>
        </p:sp>
        <p:sp>
          <p:nvSpPr>
            <p:cNvPr id="15961" name="Google Shape;15961;p70"/>
            <p:cNvSpPr/>
            <p:nvPr/>
          </p:nvSpPr>
          <p:spPr>
            <a:xfrm>
              <a:off x="7968961" y="2488104"/>
              <a:ext cx="117038" cy="227047"/>
            </a:xfrm>
            <a:custGeom>
              <a:avLst/>
              <a:gdLst/>
              <a:ahLst/>
              <a:cxnLst/>
              <a:rect l="l" t="t" r="r" b="b"/>
              <a:pathLst>
                <a:path w="4462" h="8656" extrusionOk="0">
                  <a:moveTo>
                    <a:pt x="2247" y="1"/>
                  </a:moveTo>
                  <a:cubicBezTo>
                    <a:pt x="2191" y="1"/>
                    <a:pt x="2136" y="35"/>
                    <a:pt x="2122" y="102"/>
                  </a:cubicBezTo>
                  <a:cubicBezTo>
                    <a:pt x="1648" y="2190"/>
                    <a:pt x="0" y="4340"/>
                    <a:pt x="102" y="6265"/>
                  </a:cubicBezTo>
                  <a:cubicBezTo>
                    <a:pt x="181" y="7613"/>
                    <a:pt x="1299" y="8655"/>
                    <a:pt x="2634" y="8655"/>
                  </a:cubicBezTo>
                  <a:cubicBezTo>
                    <a:pt x="2676" y="8655"/>
                    <a:pt x="2718" y="8654"/>
                    <a:pt x="2760" y="8652"/>
                  </a:cubicBezTo>
                  <a:lnTo>
                    <a:pt x="2773" y="8652"/>
                  </a:lnTo>
                  <a:cubicBezTo>
                    <a:pt x="3417" y="8605"/>
                    <a:pt x="4028" y="8313"/>
                    <a:pt x="4462" y="7832"/>
                  </a:cubicBezTo>
                  <a:lnTo>
                    <a:pt x="4462" y="7832"/>
                  </a:lnTo>
                  <a:cubicBezTo>
                    <a:pt x="4340" y="7859"/>
                    <a:pt x="4218" y="7872"/>
                    <a:pt x="4096" y="7879"/>
                  </a:cubicBezTo>
                  <a:lnTo>
                    <a:pt x="4082" y="7879"/>
                  </a:lnTo>
                  <a:cubicBezTo>
                    <a:pt x="4040" y="7881"/>
                    <a:pt x="3998" y="7882"/>
                    <a:pt x="3956" y="7882"/>
                  </a:cubicBezTo>
                  <a:cubicBezTo>
                    <a:pt x="2621" y="7882"/>
                    <a:pt x="1503" y="6840"/>
                    <a:pt x="1424" y="5499"/>
                  </a:cubicBezTo>
                  <a:cubicBezTo>
                    <a:pt x="1356" y="4116"/>
                    <a:pt x="2183" y="2617"/>
                    <a:pt x="2828" y="1112"/>
                  </a:cubicBezTo>
                  <a:cubicBezTo>
                    <a:pt x="2651" y="780"/>
                    <a:pt x="2502" y="434"/>
                    <a:pt x="2373" y="88"/>
                  </a:cubicBezTo>
                  <a:cubicBezTo>
                    <a:pt x="2351" y="30"/>
                    <a:pt x="2298" y="1"/>
                    <a:pt x="2247" y="1"/>
                  </a:cubicBezTo>
                  <a:close/>
                </a:path>
              </a:pathLst>
            </a:custGeom>
            <a:solidFill>
              <a:srgbClr val="ADB9C3"/>
            </a:solidFill>
            <a:ln>
              <a:noFill/>
            </a:ln>
          </p:spPr>
          <p:txBody>
            <a:bodyPr spcFirstLastPara="1" wrap="square" lIns="91425" tIns="91425" rIns="91425" bIns="91425" anchor="ctr" anchorCtr="0">
              <a:noAutofit/>
            </a:bodyPr>
            <a:lstStyle/>
            <a:p>
              <a:endParaRPr/>
            </a:p>
          </p:txBody>
        </p:sp>
      </p:grpSp>
      <p:grpSp>
        <p:nvGrpSpPr>
          <p:cNvPr id="15962" name="Google Shape;15962;p70"/>
          <p:cNvGrpSpPr/>
          <p:nvPr/>
        </p:nvGrpSpPr>
        <p:grpSpPr>
          <a:xfrm>
            <a:off x="4136680" y="2115324"/>
            <a:ext cx="373305" cy="223217"/>
            <a:chOff x="4136679" y="2115323"/>
            <a:chExt cx="373305" cy="223217"/>
          </a:xfrm>
        </p:grpSpPr>
        <p:sp>
          <p:nvSpPr>
            <p:cNvPr id="15963" name="Google Shape;15963;p70"/>
            <p:cNvSpPr/>
            <p:nvPr/>
          </p:nvSpPr>
          <p:spPr>
            <a:xfrm>
              <a:off x="4453092" y="2115323"/>
              <a:ext cx="56893" cy="53903"/>
            </a:xfrm>
            <a:custGeom>
              <a:avLst/>
              <a:gdLst/>
              <a:ahLst/>
              <a:cxnLst/>
              <a:rect l="l" t="t" r="r" b="b"/>
              <a:pathLst>
                <a:path w="2169" h="2055" extrusionOk="0">
                  <a:moveTo>
                    <a:pt x="1265" y="452"/>
                  </a:moveTo>
                  <a:cubicBezTo>
                    <a:pt x="1293" y="452"/>
                    <a:pt x="1320" y="466"/>
                    <a:pt x="1343" y="488"/>
                  </a:cubicBezTo>
                  <a:cubicBezTo>
                    <a:pt x="1383" y="542"/>
                    <a:pt x="1397" y="617"/>
                    <a:pt x="1370" y="678"/>
                  </a:cubicBezTo>
                  <a:cubicBezTo>
                    <a:pt x="1329" y="773"/>
                    <a:pt x="1268" y="861"/>
                    <a:pt x="1194" y="936"/>
                  </a:cubicBezTo>
                  <a:lnTo>
                    <a:pt x="1180" y="922"/>
                  </a:lnTo>
                  <a:cubicBezTo>
                    <a:pt x="1099" y="827"/>
                    <a:pt x="1058" y="698"/>
                    <a:pt x="1078" y="569"/>
                  </a:cubicBezTo>
                  <a:cubicBezTo>
                    <a:pt x="1092" y="515"/>
                    <a:pt x="1133" y="475"/>
                    <a:pt x="1187" y="461"/>
                  </a:cubicBezTo>
                  <a:cubicBezTo>
                    <a:pt x="1207" y="454"/>
                    <a:pt x="1228" y="454"/>
                    <a:pt x="1248" y="454"/>
                  </a:cubicBezTo>
                  <a:cubicBezTo>
                    <a:pt x="1254" y="453"/>
                    <a:pt x="1259" y="452"/>
                    <a:pt x="1265" y="452"/>
                  </a:cubicBezTo>
                  <a:close/>
                  <a:moveTo>
                    <a:pt x="1242" y="1"/>
                  </a:moveTo>
                  <a:cubicBezTo>
                    <a:pt x="1176" y="1"/>
                    <a:pt x="1109" y="12"/>
                    <a:pt x="1044" y="34"/>
                  </a:cubicBezTo>
                  <a:cubicBezTo>
                    <a:pt x="848" y="102"/>
                    <a:pt x="699" y="251"/>
                    <a:pt x="644" y="447"/>
                  </a:cubicBezTo>
                  <a:cubicBezTo>
                    <a:pt x="590" y="719"/>
                    <a:pt x="658" y="1003"/>
                    <a:pt x="841" y="1207"/>
                  </a:cubicBezTo>
                  <a:lnTo>
                    <a:pt x="868" y="1234"/>
                  </a:lnTo>
                  <a:cubicBezTo>
                    <a:pt x="665" y="1390"/>
                    <a:pt x="448" y="1519"/>
                    <a:pt x="217" y="1627"/>
                  </a:cubicBezTo>
                  <a:cubicBezTo>
                    <a:pt x="0" y="1729"/>
                    <a:pt x="68" y="2054"/>
                    <a:pt x="312" y="2054"/>
                  </a:cubicBezTo>
                  <a:cubicBezTo>
                    <a:pt x="346" y="2054"/>
                    <a:pt x="380" y="2048"/>
                    <a:pt x="407" y="2034"/>
                  </a:cubicBezTo>
                  <a:cubicBezTo>
                    <a:pt x="685" y="1905"/>
                    <a:pt x="950" y="1743"/>
                    <a:pt x="1194" y="1546"/>
                  </a:cubicBezTo>
                  <a:cubicBezTo>
                    <a:pt x="1363" y="1688"/>
                    <a:pt x="1546" y="1817"/>
                    <a:pt x="1736" y="1926"/>
                  </a:cubicBezTo>
                  <a:cubicBezTo>
                    <a:pt x="1773" y="1944"/>
                    <a:pt x="1810" y="1953"/>
                    <a:pt x="1844" y="1953"/>
                  </a:cubicBezTo>
                  <a:cubicBezTo>
                    <a:pt x="2045" y="1953"/>
                    <a:pt x="2168" y="1666"/>
                    <a:pt x="1960" y="1532"/>
                  </a:cubicBezTo>
                  <a:cubicBezTo>
                    <a:pt x="1804" y="1444"/>
                    <a:pt x="1661" y="1349"/>
                    <a:pt x="1526" y="1241"/>
                  </a:cubicBezTo>
                  <a:cubicBezTo>
                    <a:pt x="1641" y="1119"/>
                    <a:pt x="1736" y="983"/>
                    <a:pt x="1797" y="827"/>
                  </a:cubicBezTo>
                  <a:cubicBezTo>
                    <a:pt x="1885" y="597"/>
                    <a:pt x="1831" y="346"/>
                    <a:pt x="1661" y="169"/>
                  </a:cubicBezTo>
                  <a:cubicBezTo>
                    <a:pt x="1547" y="60"/>
                    <a:pt x="1397" y="1"/>
                    <a:pt x="1242"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5964" name="Google Shape;15964;p70"/>
            <p:cNvSpPr/>
            <p:nvPr/>
          </p:nvSpPr>
          <p:spPr>
            <a:xfrm>
              <a:off x="4136679" y="2131691"/>
              <a:ext cx="367823" cy="206850"/>
            </a:xfrm>
            <a:custGeom>
              <a:avLst/>
              <a:gdLst/>
              <a:ahLst/>
              <a:cxnLst/>
              <a:rect l="l" t="t" r="r" b="b"/>
              <a:pathLst>
                <a:path w="14023" h="7886" extrusionOk="0">
                  <a:moveTo>
                    <a:pt x="8857" y="0"/>
                  </a:moveTo>
                  <a:cubicBezTo>
                    <a:pt x="6600" y="0"/>
                    <a:pt x="4208" y="696"/>
                    <a:pt x="3120" y="1003"/>
                  </a:cubicBezTo>
                  <a:cubicBezTo>
                    <a:pt x="2848" y="1078"/>
                    <a:pt x="2265" y="1274"/>
                    <a:pt x="1933" y="1383"/>
                  </a:cubicBezTo>
                  <a:cubicBezTo>
                    <a:pt x="1784" y="1437"/>
                    <a:pt x="1668" y="1546"/>
                    <a:pt x="1607" y="1688"/>
                  </a:cubicBezTo>
                  <a:cubicBezTo>
                    <a:pt x="1309" y="2278"/>
                    <a:pt x="502" y="2712"/>
                    <a:pt x="150" y="2875"/>
                  </a:cubicBezTo>
                  <a:cubicBezTo>
                    <a:pt x="55" y="2922"/>
                    <a:pt x="0" y="3024"/>
                    <a:pt x="28" y="3126"/>
                  </a:cubicBezTo>
                  <a:lnTo>
                    <a:pt x="170" y="3702"/>
                  </a:lnTo>
                  <a:cubicBezTo>
                    <a:pt x="190" y="3790"/>
                    <a:pt x="265" y="3858"/>
                    <a:pt x="353" y="3871"/>
                  </a:cubicBezTo>
                  <a:cubicBezTo>
                    <a:pt x="421" y="3878"/>
                    <a:pt x="502" y="3885"/>
                    <a:pt x="590" y="3892"/>
                  </a:cubicBezTo>
                  <a:cubicBezTo>
                    <a:pt x="712" y="4658"/>
                    <a:pt x="3757" y="5038"/>
                    <a:pt x="3757" y="5038"/>
                  </a:cubicBezTo>
                  <a:lnTo>
                    <a:pt x="4306" y="6896"/>
                  </a:lnTo>
                  <a:lnTo>
                    <a:pt x="4089" y="7662"/>
                  </a:lnTo>
                  <a:cubicBezTo>
                    <a:pt x="4055" y="7770"/>
                    <a:pt x="4143" y="7886"/>
                    <a:pt x="4259" y="7886"/>
                  </a:cubicBezTo>
                  <a:lnTo>
                    <a:pt x="4760" y="7886"/>
                  </a:lnTo>
                  <a:cubicBezTo>
                    <a:pt x="4849" y="7886"/>
                    <a:pt x="4930" y="7818"/>
                    <a:pt x="4937" y="7730"/>
                  </a:cubicBezTo>
                  <a:lnTo>
                    <a:pt x="5120" y="6048"/>
                  </a:lnTo>
                  <a:cubicBezTo>
                    <a:pt x="5140" y="5804"/>
                    <a:pt x="5140" y="5567"/>
                    <a:pt x="5113" y="5322"/>
                  </a:cubicBezTo>
                  <a:lnTo>
                    <a:pt x="5113" y="5322"/>
                  </a:lnTo>
                  <a:cubicBezTo>
                    <a:pt x="5942" y="5556"/>
                    <a:pt x="7251" y="5684"/>
                    <a:pt x="8554" y="5684"/>
                  </a:cubicBezTo>
                  <a:cubicBezTo>
                    <a:pt x="9639" y="5684"/>
                    <a:pt x="10719" y="5595"/>
                    <a:pt x="11514" y="5404"/>
                  </a:cubicBezTo>
                  <a:lnTo>
                    <a:pt x="12016" y="5872"/>
                  </a:lnTo>
                  <a:lnTo>
                    <a:pt x="12185" y="7018"/>
                  </a:lnTo>
                  <a:lnTo>
                    <a:pt x="11778" y="7608"/>
                  </a:lnTo>
                  <a:cubicBezTo>
                    <a:pt x="11697" y="7723"/>
                    <a:pt x="11778" y="7886"/>
                    <a:pt x="11928" y="7886"/>
                  </a:cubicBezTo>
                  <a:lnTo>
                    <a:pt x="12402" y="7886"/>
                  </a:lnTo>
                  <a:cubicBezTo>
                    <a:pt x="12484" y="7886"/>
                    <a:pt x="12551" y="7831"/>
                    <a:pt x="12572" y="7757"/>
                  </a:cubicBezTo>
                  <a:lnTo>
                    <a:pt x="13168" y="5723"/>
                  </a:lnTo>
                  <a:cubicBezTo>
                    <a:pt x="13216" y="5567"/>
                    <a:pt x="13202" y="5397"/>
                    <a:pt x="13135" y="5255"/>
                  </a:cubicBezTo>
                  <a:lnTo>
                    <a:pt x="12924" y="4821"/>
                  </a:lnTo>
                  <a:cubicBezTo>
                    <a:pt x="13399" y="4238"/>
                    <a:pt x="14023" y="3037"/>
                    <a:pt x="13236" y="1824"/>
                  </a:cubicBezTo>
                  <a:cubicBezTo>
                    <a:pt x="12328" y="432"/>
                    <a:pt x="10634" y="0"/>
                    <a:pt x="8857"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15965" name="Google Shape;15965;p70"/>
            <p:cNvSpPr/>
            <p:nvPr/>
          </p:nvSpPr>
          <p:spPr>
            <a:xfrm>
              <a:off x="4191998" y="2139481"/>
              <a:ext cx="33810" cy="38952"/>
            </a:xfrm>
            <a:custGeom>
              <a:avLst/>
              <a:gdLst/>
              <a:ahLst/>
              <a:cxnLst/>
              <a:rect l="l" t="t" r="r" b="b"/>
              <a:pathLst>
                <a:path w="1289" h="1485" extrusionOk="0">
                  <a:moveTo>
                    <a:pt x="407" y="0"/>
                  </a:moveTo>
                  <a:cubicBezTo>
                    <a:pt x="357" y="0"/>
                    <a:pt x="311" y="28"/>
                    <a:pt x="292" y="76"/>
                  </a:cubicBezTo>
                  <a:cubicBezTo>
                    <a:pt x="0" y="706"/>
                    <a:pt x="75" y="1174"/>
                    <a:pt x="143" y="1398"/>
                  </a:cubicBezTo>
                  <a:cubicBezTo>
                    <a:pt x="158" y="1449"/>
                    <a:pt x="208" y="1485"/>
                    <a:pt x="264" y="1485"/>
                  </a:cubicBezTo>
                  <a:cubicBezTo>
                    <a:pt x="282" y="1485"/>
                    <a:pt x="301" y="1481"/>
                    <a:pt x="319" y="1472"/>
                  </a:cubicBezTo>
                  <a:lnTo>
                    <a:pt x="1194" y="1079"/>
                  </a:lnTo>
                  <a:cubicBezTo>
                    <a:pt x="1261" y="1045"/>
                    <a:pt x="1289" y="964"/>
                    <a:pt x="1255" y="903"/>
                  </a:cubicBezTo>
                  <a:cubicBezTo>
                    <a:pt x="956" y="354"/>
                    <a:pt x="638" y="110"/>
                    <a:pt x="468" y="15"/>
                  </a:cubicBezTo>
                  <a:cubicBezTo>
                    <a:pt x="448" y="5"/>
                    <a:pt x="427" y="0"/>
                    <a:pt x="407"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5966" name="Google Shape;15966;p70"/>
            <p:cNvSpPr/>
            <p:nvPr/>
          </p:nvSpPr>
          <p:spPr>
            <a:xfrm>
              <a:off x="4178123" y="2194275"/>
              <a:ext cx="15686" cy="11777"/>
            </a:xfrm>
            <a:custGeom>
              <a:avLst/>
              <a:gdLst/>
              <a:ahLst/>
              <a:cxnLst/>
              <a:rect l="l" t="t" r="r" b="b"/>
              <a:pathLst>
                <a:path w="598" h="449" extrusionOk="0">
                  <a:moveTo>
                    <a:pt x="299" y="1"/>
                  </a:moveTo>
                  <a:cubicBezTo>
                    <a:pt x="0" y="1"/>
                    <a:pt x="0" y="448"/>
                    <a:pt x="299" y="448"/>
                  </a:cubicBezTo>
                  <a:cubicBezTo>
                    <a:pt x="597" y="448"/>
                    <a:pt x="597" y="1"/>
                    <a:pt x="29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5967" name="Google Shape;15967;p70"/>
            <p:cNvSpPr/>
            <p:nvPr/>
          </p:nvSpPr>
          <p:spPr>
            <a:xfrm>
              <a:off x="4152339" y="2228637"/>
              <a:ext cx="29902" cy="15817"/>
            </a:xfrm>
            <a:custGeom>
              <a:avLst/>
              <a:gdLst/>
              <a:ahLst/>
              <a:cxnLst/>
              <a:rect l="l" t="t" r="r" b="b"/>
              <a:pathLst>
                <a:path w="1140" h="603" extrusionOk="0">
                  <a:moveTo>
                    <a:pt x="869" y="1"/>
                  </a:moveTo>
                  <a:cubicBezTo>
                    <a:pt x="839" y="1"/>
                    <a:pt x="809" y="7"/>
                    <a:pt x="780" y="19"/>
                  </a:cubicBezTo>
                  <a:cubicBezTo>
                    <a:pt x="529" y="114"/>
                    <a:pt x="265" y="175"/>
                    <a:pt x="0" y="196"/>
                  </a:cubicBezTo>
                  <a:cubicBezTo>
                    <a:pt x="20" y="345"/>
                    <a:pt x="156" y="481"/>
                    <a:pt x="360" y="603"/>
                  </a:cubicBezTo>
                  <a:cubicBezTo>
                    <a:pt x="563" y="569"/>
                    <a:pt x="766" y="508"/>
                    <a:pt x="963" y="433"/>
                  </a:cubicBezTo>
                  <a:cubicBezTo>
                    <a:pt x="1099" y="379"/>
                    <a:pt x="1139" y="209"/>
                    <a:pt x="1051" y="101"/>
                  </a:cubicBezTo>
                  <a:lnTo>
                    <a:pt x="1038" y="87"/>
                  </a:lnTo>
                  <a:cubicBezTo>
                    <a:pt x="995" y="31"/>
                    <a:pt x="934" y="1"/>
                    <a:pt x="869" y="1"/>
                  </a:cubicBezTo>
                  <a:close/>
                </a:path>
              </a:pathLst>
            </a:custGeom>
            <a:solidFill>
              <a:srgbClr val="8797A6"/>
            </a:solidFill>
            <a:ln>
              <a:noFill/>
            </a:ln>
          </p:spPr>
          <p:txBody>
            <a:bodyPr spcFirstLastPara="1" wrap="square" lIns="91425" tIns="91425" rIns="91425" bIns="91425" anchor="ctr" anchorCtr="0">
              <a:noAutofit/>
            </a:bodyPr>
            <a:lstStyle/>
            <a:p>
              <a:endParaRPr/>
            </a:p>
          </p:txBody>
        </p:sp>
        <p:sp>
          <p:nvSpPr>
            <p:cNvPr id="15968" name="Google Shape;15968;p70"/>
            <p:cNvSpPr/>
            <p:nvPr/>
          </p:nvSpPr>
          <p:spPr>
            <a:xfrm>
              <a:off x="4136863" y="2204584"/>
              <a:ext cx="15502" cy="29194"/>
            </a:xfrm>
            <a:custGeom>
              <a:avLst/>
              <a:gdLst/>
              <a:ahLst/>
              <a:cxnLst/>
              <a:rect l="l" t="t" r="r" b="b"/>
              <a:pathLst>
                <a:path w="591" h="1113" extrusionOk="0">
                  <a:moveTo>
                    <a:pt x="332" y="1"/>
                  </a:moveTo>
                  <a:cubicBezTo>
                    <a:pt x="258" y="41"/>
                    <a:pt x="197" y="69"/>
                    <a:pt x="143" y="96"/>
                  </a:cubicBezTo>
                  <a:cubicBezTo>
                    <a:pt x="48" y="143"/>
                    <a:pt x="0" y="245"/>
                    <a:pt x="21" y="347"/>
                  </a:cubicBezTo>
                  <a:lnTo>
                    <a:pt x="163" y="923"/>
                  </a:lnTo>
                  <a:cubicBezTo>
                    <a:pt x="183" y="1011"/>
                    <a:pt x="258" y="1079"/>
                    <a:pt x="353" y="1092"/>
                  </a:cubicBezTo>
                  <a:cubicBezTo>
                    <a:pt x="414" y="1099"/>
                    <a:pt x="495" y="1106"/>
                    <a:pt x="590" y="1113"/>
                  </a:cubicBezTo>
                  <a:lnTo>
                    <a:pt x="332" y="1"/>
                  </a:ln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5969" name="Google Shape;15969;p70"/>
            <p:cNvSpPr/>
            <p:nvPr/>
          </p:nvSpPr>
          <p:spPr>
            <a:xfrm>
              <a:off x="4269246" y="2253477"/>
              <a:ext cx="169629" cy="27410"/>
            </a:xfrm>
            <a:custGeom>
              <a:avLst/>
              <a:gdLst/>
              <a:ahLst/>
              <a:cxnLst/>
              <a:rect l="l" t="t" r="r" b="b"/>
              <a:pathLst>
                <a:path w="6467" h="1045" extrusionOk="0">
                  <a:moveTo>
                    <a:pt x="249" y="1"/>
                  </a:moveTo>
                  <a:cubicBezTo>
                    <a:pt x="112" y="1"/>
                    <a:pt x="1" y="117"/>
                    <a:pt x="18" y="259"/>
                  </a:cubicBezTo>
                  <a:lnTo>
                    <a:pt x="66" y="686"/>
                  </a:lnTo>
                  <a:cubicBezTo>
                    <a:pt x="891" y="916"/>
                    <a:pt x="2198" y="1044"/>
                    <a:pt x="3501" y="1044"/>
                  </a:cubicBezTo>
                  <a:cubicBezTo>
                    <a:pt x="4586" y="1044"/>
                    <a:pt x="5669" y="955"/>
                    <a:pt x="6467" y="761"/>
                  </a:cubicBezTo>
                  <a:lnTo>
                    <a:pt x="6141" y="476"/>
                  </a:lnTo>
                  <a:cubicBezTo>
                    <a:pt x="6040" y="392"/>
                    <a:pt x="5912" y="340"/>
                    <a:pt x="5778" y="340"/>
                  </a:cubicBezTo>
                  <a:cubicBezTo>
                    <a:pt x="5750" y="340"/>
                    <a:pt x="5722" y="343"/>
                    <a:pt x="5694" y="347"/>
                  </a:cubicBezTo>
                  <a:cubicBezTo>
                    <a:pt x="5116" y="416"/>
                    <a:pt x="4555" y="444"/>
                    <a:pt x="4024" y="444"/>
                  </a:cubicBezTo>
                  <a:cubicBezTo>
                    <a:pt x="2311" y="444"/>
                    <a:pt x="916" y="153"/>
                    <a:pt x="310" y="8"/>
                  </a:cubicBezTo>
                  <a:cubicBezTo>
                    <a:pt x="289" y="3"/>
                    <a:pt x="269" y="1"/>
                    <a:pt x="249" y="1"/>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5970" name="Google Shape;15970;p70"/>
            <p:cNvSpPr/>
            <p:nvPr/>
          </p:nvSpPr>
          <p:spPr>
            <a:xfrm>
              <a:off x="4171355" y="2249044"/>
              <a:ext cx="63870" cy="14794"/>
            </a:xfrm>
            <a:custGeom>
              <a:avLst/>
              <a:gdLst/>
              <a:ahLst/>
              <a:cxnLst/>
              <a:rect l="l" t="t" r="r" b="b"/>
              <a:pathLst>
                <a:path w="2435" h="564" extrusionOk="0">
                  <a:moveTo>
                    <a:pt x="1" y="1"/>
                  </a:moveTo>
                  <a:lnTo>
                    <a:pt x="1" y="1"/>
                  </a:lnTo>
                  <a:cubicBezTo>
                    <a:pt x="936" y="374"/>
                    <a:pt x="2435" y="564"/>
                    <a:pt x="2435" y="564"/>
                  </a:cubicBezTo>
                  <a:lnTo>
                    <a:pt x="2354" y="272"/>
                  </a:lnTo>
                  <a:cubicBezTo>
                    <a:pt x="2310" y="110"/>
                    <a:pt x="2163" y="5"/>
                    <a:pt x="1997" y="5"/>
                  </a:cubicBezTo>
                  <a:cubicBezTo>
                    <a:pt x="1983" y="5"/>
                    <a:pt x="1968" y="6"/>
                    <a:pt x="1954" y="8"/>
                  </a:cubicBezTo>
                  <a:cubicBezTo>
                    <a:pt x="1638" y="48"/>
                    <a:pt x="1319" y="68"/>
                    <a:pt x="999" y="68"/>
                  </a:cubicBezTo>
                  <a:cubicBezTo>
                    <a:pt x="666" y="68"/>
                    <a:pt x="333" y="46"/>
                    <a:pt x="1" y="1"/>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5971" name="Google Shape;15971;p70"/>
            <p:cNvSpPr/>
            <p:nvPr/>
          </p:nvSpPr>
          <p:spPr>
            <a:xfrm>
              <a:off x="4443492" y="2324822"/>
              <a:ext cx="25994" cy="13718"/>
            </a:xfrm>
            <a:custGeom>
              <a:avLst/>
              <a:gdLst/>
              <a:ahLst/>
              <a:cxnLst/>
              <a:rect l="l" t="t" r="r" b="b"/>
              <a:pathLst>
                <a:path w="991" h="523" extrusionOk="0">
                  <a:moveTo>
                    <a:pt x="251" y="0"/>
                  </a:moveTo>
                  <a:lnTo>
                    <a:pt x="81" y="245"/>
                  </a:lnTo>
                  <a:cubicBezTo>
                    <a:pt x="0" y="360"/>
                    <a:pt x="81" y="523"/>
                    <a:pt x="231" y="523"/>
                  </a:cubicBezTo>
                  <a:lnTo>
                    <a:pt x="705" y="523"/>
                  </a:lnTo>
                  <a:cubicBezTo>
                    <a:pt x="787" y="523"/>
                    <a:pt x="854" y="468"/>
                    <a:pt x="875" y="394"/>
                  </a:cubicBezTo>
                  <a:lnTo>
                    <a:pt x="990" y="0"/>
                  </a:lnTo>
                  <a:close/>
                </a:path>
              </a:pathLst>
            </a:custGeom>
            <a:solidFill>
              <a:srgbClr val="50687E"/>
            </a:solidFill>
            <a:ln>
              <a:noFill/>
            </a:ln>
          </p:spPr>
          <p:txBody>
            <a:bodyPr spcFirstLastPara="1" wrap="square" lIns="91425" tIns="91425" rIns="91425" bIns="91425" anchor="ctr" anchorCtr="0">
              <a:noAutofit/>
            </a:bodyPr>
            <a:lstStyle/>
            <a:p>
              <a:endParaRPr/>
            </a:p>
          </p:txBody>
        </p:sp>
        <p:sp>
          <p:nvSpPr>
            <p:cNvPr id="15972" name="Google Shape;15972;p70"/>
            <p:cNvSpPr/>
            <p:nvPr/>
          </p:nvSpPr>
          <p:spPr>
            <a:xfrm>
              <a:off x="4243042" y="2324822"/>
              <a:ext cx="24210" cy="13718"/>
            </a:xfrm>
            <a:custGeom>
              <a:avLst/>
              <a:gdLst/>
              <a:ahLst/>
              <a:cxnLst/>
              <a:rect l="l" t="t" r="r" b="b"/>
              <a:pathLst>
                <a:path w="923" h="523" extrusionOk="0">
                  <a:moveTo>
                    <a:pt x="116" y="0"/>
                  </a:moveTo>
                  <a:lnTo>
                    <a:pt x="34" y="299"/>
                  </a:lnTo>
                  <a:cubicBezTo>
                    <a:pt x="0" y="414"/>
                    <a:pt x="88" y="523"/>
                    <a:pt x="210" y="523"/>
                  </a:cubicBezTo>
                  <a:lnTo>
                    <a:pt x="705" y="523"/>
                  </a:lnTo>
                  <a:cubicBezTo>
                    <a:pt x="800" y="523"/>
                    <a:pt x="875" y="455"/>
                    <a:pt x="889" y="367"/>
                  </a:cubicBezTo>
                  <a:lnTo>
                    <a:pt x="922" y="0"/>
                  </a:lnTo>
                  <a:close/>
                </a:path>
              </a:pathLst>
            </a:custGeom>
            <a:solidFill>
              <a:srgbClr val="50687E"/>
            </a:solidFill>
            <a:ln>
              <a:noFill/>
            </a:ln>
          </p:spPr>
          <p:txBody>
            <a:bodyPr spcFirstLastPara="1" wrap="square" lIns="91425" tIns="91425" rIns="91425" bIns="91425" anchor="ctr" anchorCtr="0">
              <a:noAutofit/>
            </a:bodyPr>
            <a:lstStyle/>
            <a:p>
              <a:endParaRPr/>
            </a:p>
          </p:txBody>
        </p:sp>
      </p:grpSp>
      <p:grpSp>
        <p:nvGrpSpPr>
          <p:cNvPr id="15973" name="Google Shape;15973;p70"/>
          <p:cNvGrpSpPr/>
          <p:nvPr/>
        </p:nvGrpSpPr>
        <p:grpSpPr>
          <a:xfrm>
            <a:off x="7423823" y="2464077"/>
            <a:ext cx="372046" cy="307730"/>
            <a:chOff x="7423823" y="2464077"/>
            <a:chExt cx="372046" cy="307730"/>
          </a:xfrm>
        </p:grpSpPr>
        <p:sp>
          <p:nvSpPr>
            <p:cNvPr id="15974" name="Google Shape;15974;p70"/>
            <p:cNvSpPr/>
            <p:nvPr/>
          </p:nvSpPr>
          <p:spPr>
            <a:xfrm>
              <a:off x="7423823" y="2464077"/>
              <a:ext cx="212909" cy="149249"/>
            </a:xfrm>
            <a:custGeom>
              <a:avLst/>
              <a:gdLst/>
              <a:ahLst/>
              <a:cxnLst/>
              <a:rect l="l" t="t" r="r" b="b"/>
              <a:pathLst>
                <a:path w="8117" h="5690" extrusionOk="0">
                  <a:moveTo>
                    <a:pt x="5929" y="0"/>
                  </a:moveTo>
                  <a:cubicBezTo>
                    <a:pt x="5761" y="0"/>
                    <a:pt x="5579" y="11"/>
                    <a:pt x="5384" y="35"/>
                  </a:cubicBezTo>
                  <a:cubicBezTo>
                    <a:pt x="3133" y="319"/>
                    <a:pt x="0" y="3004"/>
                    <a:pt x="0" y="5690"/>
                  </a:cubicBezTo>
                  <a:lnTo>
                    <a:pt x="0" y="5690"/>
                  </a:lnTo>
                  <a:lnTo>
                    <a:pt x="8117" y="1479"/>
                  </a:lnTo>
                  <a:cubicBezTo>
                    <a:pt x="8117" y="1479"/>
                    <a:pt x="7898" y="0"/>
                    <a:pt x="5929"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15975" name="Google Shape;15975;p70"/>
            <p:cNvSpPr/>
            <p:nvPr/>
          </p:nvSpPr>
          <p:spPr>
            <a:xfrm>
              <a:off x="7434840" y="2507645"/>
              <a:ext cx="359115" cy="258287"/>
            </a:xfrm>
            <a:custGeom>
              <a:avLst/>
              <a:gdLst/>
              <a:ahLst/>
              <a:cxnLst/>
              <a:rect l="l" t="t" r="r" b="b"/>
              <a:pathLst>
                <a:path w="13691" h="9847" extrusionOk="0">
                  <a:moveTo>
                    <a:pt x="4056" y="1"/>
                  </a:moveTo>
                  <a:lnTo>
                    <a:pt x="1" y="2883"/>
                  </a:lnTo>
                  <a:lnTo>
                    <a:pt x="1" y="7215"/>
                  </a:lnTo>
                  <a:lnTo>
                    <a:pt x="7636" y="9846"/>
                  </a:lnTo>
                  <a:lnTo>
                    <a:pt x="13691" y="9846"/>
                  </a:lnTo>
                  <a:lnTo>
                    <a:pt x="13684" y="8443"/>
                  </a:lnTo>
                  <a:cubicBezTo>
                    <a:pt x="13684" y="8226"/>
                    <a:pt x="13528" y="8043"/>
                    <a:pt x="13311" y="8002"/>
                  </a:cubicBezTo>
                  <a:cubicBezTo>
                    <a:pt x="9643" y="7385"/>
                    <a:pt x="4279" y="4646"/>
                    <a:pt x="5452" y="2069"/>
                  </a:cubicBezTo>
                  <a:cubicBezTo>
                    <a:pt x="5886" y="1126"/>
                    <a:pt x="7093" y="991"/>
                    <a:pt x="7093" y="991"/>
                  </a:cubicBezTo>
                  <a:lnTo>
                    <a:pt x="7093" y="1"/>
                  </a:lnTo>
                  <a:close/>
                </a:path>
              </a:pathLst>
            </a:custGeom>
            <a:solidFill>
              <a:srgbClr val="D5DFE5"/>
            </a:solidFill>
            <a:ln>
              <a:noFill/>
            </a:ln>
          </p:spPr>
          <p:txBody>
            <a:bodyPr spcFirstLastPara="1" wrap="square" lIns="91425" tIns="91425" rIns="91425" bIns="91425" anchor="ctr" anchorCtr="0">
              <a:noAutofit/>
            </a:bodyPr>
            <a:lstStyle/>
            <a:p>
              <a:endParaRPr/>
            </a:p>
          </p:txBody>
        </p:sp>
        <p:sp>
          <p:nvSpPr>
            <p:cNvPr id="15976" name="Google Shape;15976;p70"/>
            <p:cNvSpPr/>
            <p:nvPr/>
          </p:nvSpPr>
          <p:spPr>
            <a:xfrm>
              <a:off x="7434656" y="2507645"/>
              <a:ext cx="302406" cy="223060"/>
            </a:xfrm>
            <a:custGeom>
              <a:avLst/>
              <a:gdLst/>
              <a:ahLst/>
              <a:cxnLst/>
              <a:rect l="l" t="t" r="r" b="b"/>
              <a:pathLst>
                <a:path w="11529" h="8504" extrusionOk="0">
                  <a:moveTo>
                    <a:pt x="4063" y="1"/>
                  </a:moveTo>
                  <a:lnTo>
                    <a:pt x="1" y="2883"/>
                  </a:lnTo>
                  <a:lnTo>
                    <a:pt x="1" y="6612"/>
                  </a:lnTo>
                  <a:lnTo>
                    <a:pt x="4076" y="5276"/>
                  </a:lnTo>
                  <a:cubicBezTo>
                    <a:pt x="4524" y="5846"/>
                    <a:pt x="5059" y="6347"/>
                    <a:pt x="5663" y="6754"/>
                  </a:cubicBezTo>
                  <a:cubicBezTo>
                    <a:pt x="5709" y="6790"/>
                    <a:pt x="5755" y="6805"/>
                    <a:pt x="5799" y="6805"/>
                  </a:cubicBezTo>
                  <a:cubicBezTo>
                    <a:pt x="5990" y="6805"/>
                    <a:pt x="6129" y="6520"/>
                    <a:pt x="5914" y="6388"/>
                  </a:cubicBezTo>
                  <a:cubicBezTo>
                    <a:pt x="4958" y="5724"/>
                    <a:pt x="4286" y="4944"/>
                    <a:pt x="3913" y="4130"/>
                  </a:cubicBezTo>
                  <a:cubicBezTo>
                    <a:pt x="3859" y="4015"/>
                    <a:pt x="3907" y="3886"/>
                    <a:pt x="4015" y="3825"/>
                  </a:cubicBezTo>
                  <a:cubicBezTo>
                    <a:pt x="4045" y="3810"/>
                    <a:pt x="4078" y="3803"/>
                    <a:pt x="4110" y="3803"/>
                  </a:cubicBezTo>
                  <a:cubicBezTo>
                    <a:pt x="4193" y="3803"/>
                    <a:pt x="4274" y="3851"/>
                    <a:pt x="4313" y="3934"/>
                  </a:cubicBezTo>
                  <a:cubicBezTo>
                    <a:pt x="5371" y="6117"/>
                    <a:pt x="8992" y="7799"/>
                    <a:pt x="11148" y="8490"/>
                  </a:cubicBezTo>
                  <a:cubicBezTo>
                    <a:pt x="11169" y="8497"/>
                    <a:pt x="11189" y="8504"/>
                    <a:pt x="11216" y="8504"/>
                  </a:cubicBezTo>
                  <a:cubicBezTo>
                    <a:pt x="11474" y="8504"/>
                    <a:pt x="11528" y="8144"/>
                    <a:pt x="11284" y="8063"/>
                  </a:cubicBezTo>
                  <a:lnTo>
                    <a:pt x="11291" y="8063"/>
                  </a:lnTo>
                  <a:cubicBezTo>
                    <a:pt x="8314" y="7107"/>
                    <a:pt x="4924" y="5147"/>
                    <a:pt x="4510" y="3120"/>
                  </a:cubicBezTo>
                  <a:cubicBezTo>
                    <a:pt x="4327" y="2238"/>
                    <a:pt x="4734" y="896"/>
                    <a:pt x="6300"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5977" name="Google Shape;15977;p70"/>
            <p:cNvSpPr/>
            <p:nvPr/>
          </p:nvSpPr>
          <p:spPr>
            <a:xfrm>
              <a:off x="7434840" y="2507645"/>
              <a:ext cx="129865" cy="173433"/>
            </a:xfrm>
            <a:custGeom>
              <a:avLst/>
              <a:gdLst/>
              <a:ahLst/>
              <a:cxnLst/>
              <a:rect l="l" t="t" r="r" b="b"/>
              <a:pathLst>
                <a:path w="4951" h="6612" extrusionOk="0">
                  <a:moveTo>
                    <a:pt x="4056" y="1"/>
                  </a:moveTo>
                  <a:lnTo>
                    <a:pt x="1" y="2883"/>
                  </a:lnTo>
                  <a:lnTo>
                    <a:pt x="1" y="6612"/>
                  </a:lnTo>
                  <a:lnTo>
                    <a:pt x="2998" y="5629"/>
                  </a:lnTo>
                  <a:cubicBezTo>
                    <a:pt x="2896" y="5405"/>
                    <a:pt x="2801" y="5168"/>
                    <a:pt x="2713" y="4930"/>
                  </a:cubicBezTo>
                  <a:cubicBezTo>
                    <a:pt x="1370" y="1343"/>
                    <a:pt x="4951" y="1"/>
                    <a:pt x="4951"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5978" name="Google Shape;15978;p70"/>
            <p:cNvSpPr/>
            <p:nvPr/>
          </p:nvSpPr>
          <p:spPr>
            <a:xfrm>
              <a:off x="7459915" y="2490045"/>
              <a:ext cx="205932" cy="82729"/>
            </a:xfrm>
            <a:custGeom>
              <a:avLst/>
              <a:gdLst/>
              <a:ahLst/>
              <a:cxnLst/>
              <a:rect l="l" t="t" r="r" b="b"/>
              <a:pathLst>
                <a:path w="7851" h="3154" extrusionOk="0">
                  <a:moveTo>
                    <a:pt x="5181" y="1"/>
                  </a:moveTo>
                  <a:cubicBezTo>
                    <a:pt x="1811" y="1"/>
                    <a:pt x="1" y="3154"/>
                    <a:pt x="1" y="3154"/>
                  </a:cubicBezTo>
                  <a:lnTo>
                    <a:pt x="659" y="3059"/>
                  </a:lnTo>
                  <a:cubicBezTo>
                    <a:pt x="659" y="3059"/>
                    <a:pt x="1465" y="1621"/>
                    <a:pt x="2923" y="1031"/>
                  </a:cubicBezTo>
                  <a:cubicBezTo>
                    <a:pt x="3340" y="862"/>
                    <a:pt x="3761" y="777"/>
                    <a:pt x="4165" y="777"/>
                  </a:cubicBezTo>
                  <a:cubicBezTo>
                    <a:pt x="4978" y="777"/>
                    <a:pt x="5718" y="1125"/>
                    <a:pt x="6198" y="1845"/>
                  </a:cubicBezTo>
                  <a:cubicBezTo>
                    <a:pt x="6346" y="2067"/>
                    <a:pt x="6531" y="2160"/>
                    <a:pt x="6713" y="2160"/>
                  </a:cubicBezTo>
                  <a:cubicBezTo>
                    <a:pt x="7301" y="2160"/>
                    <a:pt x="7851" y="1192"/>
                    <a:pt x="6944" y="529"/>
                  </a:cubicBezTo>
                  <a:cubicBezTo>
                    <a:pt x="6680" y="340"/>
                    <a:pt x="5914" y="1"/>
                    <a:pt x="5181" y="1"/>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5979" name="Google Shape;15979;p70"/>
            <p:cNvSpPr/>
            <p:nvPr/>
          </p:nvSpPr>
          <p:spPr>
            <a:xfrm>
              <a:off x="7423823" y="2553469"/>
              <a:ext cx="102192" cy="177236"/>
            </a:xfrm>
            <a:custGeom>
              <a:avLst/>
              <a:gdLst/>
              <a:ahLst/>
              <a:cxnLst/>
              <a:rect l="l" t="t" r="r" b="b"/>
              <a:pathLst>
                <a:path w="3896" h="6757" extrusionOk="0">
                  <a:moveTo>
                    <a:pt x="2643" y="1"/>
                  </a:moveTo>
                  <a:cubicBezTo>
                    <a:pt x="2298" y="1"/>
                    <a:pt x="1882" y="67"/>
                    <a:pt x="1445" y="207"/>
                  </a:cubicBezTo>
                  <a:cubicBezTo>
                    <a:pt x="583" y="491"/>
                    <a:pt x="0" y="1292"/>
                    <a:pt x="0" y="2200"/>
                  </a:cubicBezTo>
                  <a:lnTo>
                    <a:pt x="0" y="5190"/>
                  </a:lnTo>
                  <a:cubicBezTo>
                    <a:pt x="0" y="6058"/>
                    <a:pt x="699" y="6757"/>
                    <a:pt x="1567" y="6757"/>
                  </a:cubicBezTo>
                  <a:lnTo>
                    <a:pt x="1024" y="3678"/>
                  </a:lnTo>
                  <a:cubicBezTo>
                    <a:pt x="50" y="2921"/>
                    <a:pt x="302" y="1044"/>
                    <a:pt x="1818" y="1044"/>
                  </a:cubicBezTo>
                  <a:cubicBezTo>
                    <a:pt x="2012" y="1044"/>
                    <a:pt x="2226" y="1075"/>
                    <a:pt x="2462" y="1142"/>
                  </a:cubicBezTo>
                  <a:cubicBezTo>
                    <a:pt x="2622" y="1189"/>
                    <a:pt x="2769" y="1210"/>
                    <a:pt x="2899" y="1210"/>
                  </a:cubicBezTo>
                  <a:cubicBezTo>
                    <a:pt x="3663" y="1210"/>
                    <a:pt x="3895" y="506"/>
                    <a:pt x="3357" y="152"/>
                  </a:cubicBezTo>
                  <a:cubicBezTo>
                    <a:pt x="3200" y="53"/>
                    <a:pt x="2950" y="1"/>
                    <a:pt x="264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5980" name="Google Shape;15980;p70"/>
            <p:cNvSpPr/>
            <p:nvPr/>
          </p:nvSpPr>
          <p:spPr>
            <a:xfrm>
              <a:off x="7423823" y="2581456"/>
              <a:ext cx="41102" cy="149249"/>
            </a:xfrm>
            <a:custGeom>
              <a:avLst/>
              <a:gdLst/>
              <a:ahLst/>
              <a:cxnLst/>
              <a:rect l="l" t="t" r="r" b="b"/>
              <a:pathLst>
                <a:path w="1567" h="5690" extrusionOk="0">
                  <a:moveTo>
                    <a:pt x="1533" y="1"/>
                  </a:moveTo>
                  <a:cubicBezTo>
                    <a:pt x="990" y="62"/>
                    <a:pt x="0" y="360"/>
                    <a:pt x="0" y="2110"/>
                  </a:cubicBezTo>
                  <a:cubicBezTo>
                    <a:pt x="0" y="4476"/>
                    <a:pt x="1567" y="5690"/>
                    <a:pt x="1567" y="5690"/>
                  </a:cubicBezTo>
                  <a:lnTo>
                    <a:pt x="1024" y="2611"/>
                  </a:lnTo>
                  <a:cubicBezTo>
                    <a:pt x="109" y="1899"/>
                    <a:pt x="278" y="218"/>
                    <a:pt x="1540" y="1"/>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5981" name="Google Shape;15981;p70"/>
            <p:cNvSpPr/>
            <p:nvPr/>
          </p:nvSpPr>
          <p:spPr>
            <a:xfrm>
              <a:off x="7445882" y="2660251"/>
              <a:ext cx="347915" cy="111556"/>
            </a:xfrm>
            <a:custGeom>
              <a:avLst/>
              <a:gdLst/>
              <a:ahLst/>
              <a:cxnLst/>
              <a:rect l="l" t="t" r="r" b="b"/>
              <a:pathLst>
                <a:path w="13264" h="4253" extrusionOk="0">
                  <a:moveTo>
                    <a:pt x="271" y="1"/>
                  </a:moveTo>
                  <a:cubicBezTo>
                    <a:pt x="271" y="1"/>
                    <a:pt x="0" y="1757"/>
                    <a:pt x="719" y="2686"/>
                  </a:cubicBezTo>
                  <a:cubicBezTo>
                    <a:pt x="1580" y="3805"/>
                    <a:pt x="2950" y="4252"/>
                    <a:pt x="3967" y="4252"/>
                  </a:cubicBezTo>
                  <a:lnTo>
                    <a:pt x="13039" y="4252"/>
                  </a:lnTo>
                  <a:cubicBezTo>
                    <a:pt x="13161" y="4252"/>
                    <a:pt x="13263" y="4157"/>
                    <a:pt x="13263" y="4028"/>
                  </a:cubicBezTo>
                  <a:cubicBezTo>
                    <a:pt x="13256" y="3906"/>
                    <a:pt x="13161" y="3805"/>
                    <a:pt x="13039" y="3805"/>
                  </a:cubicBezTo>
                  <a:cubicBezTo>
                    <a:pt x="5594" y="3730"/>
                    <a:pt x="2909" y="21"/>
                    <a:pt x="2909" y="21"/>
                  </a:cubicBezTo>
                  <a:lnTo>
                    <a:pt x="271" y="1"/>
                  </a:ln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5982" name="Google Shape;15982;p70"/>
            <p:cNvSpPr/>
            <p:nvPr/>
          </p:nvSpPr>
          <p:spPr>
            <a:xfrm>
              <a:off x="7446040" y="2660251"/>
              <a:ext cx="349830" cy="111556"/>
            </a:xfrm>
            <a:custGeom>
              <a:avLst/>
              <a:gdLst/>
              <a:ahLst/>
              <a:cxnLst/>
              <a:rect l="l" t="t" r="r" b="b"/>
              <a:pathLst>
                <a:path w="13337" h="4253" extrusionOk="0">
                  <a:moveTo>
                    <a:pt x="272" y="1"/>
                  </a:moveTo>
                  <a:cubicBezTo>
                    <a:pt x="272" y="1"/>
                    <a:pt x="1" y="1750"/>
                    <a:pt x="720" y="2686"/>
                  </a:cubicBezTo>
                  <a:cubicBezTo>
                    <a:pt x="1574" y="3805"/>
                    <a:pt x="2951" y="4252"/>
                    <a:pt x="3961" y="4252"/>
                  </a:cubicBezTo>
                  <a:lnTo>
                    <a:pt x="13033" y="4252"/>
                  </a:lnTo>
                  <a:cubicBezTo>
                    <a:pt x="13036" y="4252"/>
                    <a:pt x="13038" y="4252"/>
                    <a:pt x="13040" y="4252"/>
                  </a:cubicBezTo>
                  <a:cubicBezTo>
                    <a:pt x="13332" y="4252"/>
                    <a:pt x="13336" y="3811"/>
                    <a:pt x="13040" y="3805"/>
                  </a:cubicBezTo>
                  <a:lnTo>
                    <a:pt x="6314" y="3805"/>
                  </a:lnTo>
                  <a:cubicBezTo>
                    <a:pt x="4497" y="3805"/>
                    <a:pt x="3195" y="3187"/>
                    <a:pt x="2361" y="2374"/>
                  </a:cubicBezTo>
                  <a:cubicBezTo>
                    <a:pt x="2051" y="2064"/>
                    <a:pt x="2270" y="1547"/>
                    <a:pt x="2698" y="1547"/>
                  </a:cubicBezTo>
                  <a:cubicBezTo>
                    <a:pt x="2701" y="1547"/>
                    <a:pt x="2704" y="1547"/>
                    <a:pt x="2706" y="1547"/>
                  </a:cubicBezTo>
                  <a:cubicBezTo>
                    <a:pt x="3120" y="1547"/>
                    <a:pt x="3513" y="1269"/>
                    <a:pt x="3703" y="841"/>
                  </a:cubicBezTo>
                  <a:cubicBezTo>
                    <a:pt x="3405" y="597"/>
                    <a:pt x="3134" y="319"/>
                    <a:pt x="2896" y="21"/>
                  </a:cubicBezTo>
                  <a:lnTo>
                    <a:pt x="272" y="1"/>
                  </a:ln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5983" name="Google Shape;15983;p70"/>
            <p:cNvSpPr/>
            <p:nvPr/>
          </p:nvSpPr>
          <p:spPr>
            <a:xfrm>
              <a:off x="7433423" y="2624133"/>
              <a:ext cx="118533" cy="106572"/>
            </a:xfrm>
            <a:custGeom>
              <a:avLst/>
              <a:gdLst/>
              <a:ahLst/>
              <a:cxnLst/>
              <a:rect l="l" t="t" r="r" b="b"/>
              <a:pathLst>
                <a:path w="4519" h="4063" extrusionOk="0">
                  <a:moveTo>
                    <a:pt x="2572" y="0"/>
                  </a:moveTo>
                  <a:cubicBezTo>
                    <a:pt x="1620" y="0"/>
                    <a:pt x="606" y="422"/>
                    <a:pt x="326" y="1581"/>
                  </a:cubicBezTo>
                  <a:cubicBezTo>
                    <a:pt x="1" y="2903"/>
                    <a:pt x="1201" y="4063"/>
                    <a:pt x="1201" y="4063"/>
                  </a:cubicBezTo>
                  <a:cubicBezTo>
                    <a:pt x="1201" y="4063"/>
                    <a:pt x="557" y="2951"/>
                    <a:pt x="1045" y="2151"/>
                  </a:cubicBezTo>
                  <a:cubicBezTo>
                    <a:pt x="1207" y="1884"/>
                    <a:pt x="1451" y="1723"/>
                    <a:pt x="1746" y="1723"/>
                  </a:cubicBezTo>
                  <a:cubicBezTo>
                    <a:pt x="2045" y="1723"/>
                    <a:pt x="2396" y="1888"/>
                    <a:pt x="2767" y="2273"/>
                  </a:cubicBezTo>
                  <a:cubicBezTo>
                    <a:pt x="2902" y="2414"/>
                    <a:pt x="3050" y="2474"/>
                    <a:pt x="3191" y="2474"/>
                  </a:cubicBezTo>
                  <a:cubicBezTo>
                    <a:pt x="3639" y="2474"/>
                    <a:pt x="4023" y="1879"/>
                    <a:pt x="3750" y="1405"/>
                  </a:cubicBezTo>
                  <a:lnTo>
                    <a:pt x="3750" y="1405"/>
                  </a:lnTo>
                  <a:cubicBezTo>
                    <a:pt x="3801" y="1413"/>
                    <a:pt x="3852" y="1418"/>
                    <a:pt x="3902" y="1418"/>
                  </a:cubicBezTo>
                  <a:cubicBezTo>
                    <a:pt x="4167" y="1418"/>
                    <a:pt x="4408" y="1296"/>
                    <a:pt x="4442" y="1045"/>
                  </a:cubicBezTo>
                  <a:cubicBezTo>
                    <a:pt x="4519" y="473"/>
                    <a:pt x="3580" y="0"/>
                    <a:pt x="2572" y="0"/>
                  </a:cubicBezTo>
                  <a:close/>
                </a:path>
              </a:pathLst>
            </a:custGeom>
            <a:solidFill>
              <a:srgbClr val="F3F5F7"/>
            </a:solidFill>
            <a:ln>
              <a:noFill/>
            </a:ln>
          </p:spPr>
          <p:txBody>
            <a:bodyPr spcFirstLastPara="1" wrap="square" lIns="91425" tIns="91425" rIns="91425" bIns="91425" anchor="ctr" anchorCtr="0">
              <a:noAutofit/>
            </a:bodyPr>
            <a:lstStyle/>
            <a:p>
              <a:endParaRPr/>
            </a:p>
          </p:txBody>
        </p:sp>
        <p:sp>
          <p:nvSpPr>
            <p:cNvPr id="15984" name="Google Shape;15984;p70"/>
            <p:cNvSpPr/>
            <p:nvPr/>
          </p:nvSpPr>
          <p:spPr>
            <a:xfrm>
              <a:off x="7439823" y="2642126"/>
              <a:ext cx="99149" cy="88579"/>
            </a:xfrm>
            <a:custGeom>
              <a:avLst/>
              <a:gdLst/>
              <a:ahLst/>
              <a:cxnLst/>
              <a:rect l="l" t="t" r="r" b="b"/>
              <a:pathLst>
                <a:path w="3780" h="3377" extrusionOk="0">
                  <a:moveTo>
                    <a:pt x="1956" y="0"/>
                  </a:moveTo>
                  <a:cubicBezTo>
                    <a:pt x="1403" y="0"/>
                    <a:pt x="869" y="220"/>
                    <a:pt x="591" y="692"/>
                  </a:cubicBezTo>
                  <a:cubicBezTo>
                    <a:pt x="1" y="1709"/>
                    <a:pt x="509" y="2780"/>
                    <a:pt x="957" y="3377"/>
                  </a:cubicBezTo>
                  <a:cubicBezTo>
                    <a:pt x="957" y="3377"/>
                    <a:pt x="313" y="2271"/>
                    <a:pt x="801" y="1465"/>
                  </a:cubicBezTo>
                  <a:cubicBezTo>
                    <a:pt x="963" y="1198"/>
                    <a:pt x="1207" y="1037"/>
                    <a:pt x="1502" y="1037"/>
                  </a:cubicBezTo>
                  <a:cubicBezTo>
                    <a:pt x="1801" y="1037"/>
                    <a:pt x="2152" y="1202"/>
                    <a:pt x="2523" y="1587"/>
                  </a:cubicBezTo>
                  <a:cubicBezTo>
                    <a:pt x="2658" y="1728"/>
                    <a:pt x="2806" y="1788"/>
                    <a:pt x="2947" y="1788"/>
                  </a:cubicBezTo>
                  <a:cubicBezTo>
                    <a:pt x="3395" y="1788"/>
                    <a:pt x="3779" y="1193"/>
                    <a:pt x="3506" y="719"/>
                  </a:cubicBezTo>
                  <a:cubicBezTo>
                    <a:pt x="3163" y="252"/>
                    <a:pt x="2549" y="0"/>
                    <a:pt x="1956" y="0"/>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5985" name="Google Shape;15985;p70"/>
            <p:cNvSpPr/>
            <p:nvPr/>
          </p:nvSpPr>
          <p:spPr>
            <a:xfrm>
              <a:off x="7744196" y="2725669"/>
              <a:ext cx="26650" cy="14112"/>
            </a:xfrm>
            <a:custGeom>
              <a:avLst/>
              <a:gdLst/>
              <a:ahLst/>
              <a:cxnLst/>
              <a:rect l="l" t="t" r="r" b="b"/>
              <a:pathLst>
                <a:path w="1016" h="538" extrusionOk="0">
                  <a:moveTo>
                    <a:pt x="313" y="0"/>
                  </a:moveTo>
                  <a:cubicBezTo>
                    <a:pt x="72" y="0"/>
                    <a:pt x="1" y="374"/>
                    <a:pt x="270" y="443"/>
                  </a:cubicBezTo>
                  <a:cubicBezTo>
                    <a:pt x="405" y="476"/>
                    <a:pt x="534" y="510"/>
                    <a:pt x="663" y="538"/>
                  </a:cubicBezTo>
                  <a:lnTo>
                    <a:pt x="710" y="538"/>
                  </a:lnTo>
                  <a:cubicBezTo>
                    <a:pt x="975" y="538"/>
                    <a:pt x="1015" y="151"/>
                    <a:pt x="751" y="97"/>
                  </a:cubicBezTo>
                  <a:cubicBezTo>
                    <a:pt x="636" y="70"/>
                    <a:pt x="507" y="43"/>
                    <a:pt x="378" y="9"/>
                  </a:cubicBezTo>
                  <a:cubicBezTo>
                    <a:pt x="355" y="3"/>
                    <a:pt x="333" y="0"/>
                    <a:pt x="313" y="0"/>
                  </a:cubicBezTo>
                  <a:close/>
                </a:path>
              </a:pathLst>
            </a:custGeom>
            <a:solidFill>
              <a:srgbClr val="ADB9C3"/>
            </a:solidFill>
            <a:ln>
              <a:noFill/>
            </a:ln>
          </p:spPr>
          <p:txBody>
            <a:bodyPr spcFirstLastPara="1" wrap="square" lIns="91425" tIns="91425" rIns="91425" bIns="91425" anchor="ctr" anchorCtr="0">
              <a:noAutofit/>
            </a:bodyPr>
            <a:lstStyle/>
            <a:p>
              <a:endParaRPr/>
            </a:p>
          </p:txBody>
        </p:sp>
        <p:sp>
          <p:nvSpPr>
            <p:cNvPr id="15986" name="Google Shape;15986;p70"/>
            <p:cNvSpPr/>
            <p:nvPr/>
          </p:nvSpPr>
          <p:spPr>
            <a:xfrm>
              <a:off x="7596679" y="2685694"/>
              <a:ext cx="24578" cy="16027"/>
            </a:xfrm>
            <a:custGeom>
              <a:avLst/>
              <a:gdLst/>
              <a:ahLst/>
              <a:cxnLst/>
              <a:rect l="l" t="t" r="r" b="b"/>
              <a:pathLst>
                <a:path w="937" h="611" extrusionOk="0">
                  <a:moveTo>
                    <a:pt x="322" y="0"/>
                  </a:moveTo>
                  <a:cubicBezTo>
                    <a:pt x="121" y="0"/>
                    <a:pt x="1" y="295"/>
                    <a:pt x="218" y="421"/>
                  </a:cubicBezTo>
                  <a:cubicBezTo>
                    <a:pt x="313" y="475"/>
                    <a:pt x="415" y="529"/>
                    <a:pt x="516" y="583"/>
                  </a:cubicBezTo>
                  <a:cubicBezTo>
                    <a:pt x="544" y="597"/>
                    <a:pt x="584" y="610"/>
                    <a:pt x="618" y="610"/>
                  </a:cubicBezTo>
                  <a:cubicBezTo>
                    <a:pt x="856" y="610"/>
                    <a:pt x="937" y="292"/>
                    <a:pt x="720" y="183"/>
                  </a:cubicBezTo>
                  <a:cubicBezTo>
                    <a:pt x="625" y="136"/>
                    <a:pt x="530" y="82"/>
                    <a:pt x="442" y="34"/>
                  </a:cubicBezTo>
                  <a:cubicBezTo>
                    <a:pt x="400" y="11"/>
                    <a:pt x="360" y="0"/>
                    <a:pt x="322" y="0"/>
                  </a:cubicBezTo>
                  <a:close/>
                </a:path>
              </a:pathLst>
            </a:custGeom>
            <a:solidFill>
              <a:srgbClr val="ADB9C3"/>
            </a:solidFill>
            <a:ln>
              <a:noFill/>
            </a:ln>
          </p:spPr>
          <p:txBody>
            <a:bodyPr spcFirstLastPara="1" wrap="square" lIns="91425" tIns="91425" rIns="91425" bIns="91425" anchor="ctr" anchorCtr="0">
              <a:noAutofit/>
            </a:bodyPr>
            <a:lstStyle/>
            <a:p>
              <a:endParaRPr/>
            </a:p>
          </p:txBody>
        </p:sp>
      </p:grpSp>
      <p:grpSp>
        <p:nvGrpSpPr>
          <p:cNvPr id="15987" name="Google Shape;15987;p70"/>
          <p:cNvGrpSpPr/>
          <p:nvPr/>
        </p:nvGrpSpPr>
        <p:grpSpPr>
          <a:xfrm>
            <a:off x="3882511" y="3365157"/>
            <a:ext cx="295061" cy="370263"/>
            <a:chOff x="3882511" y="3365156"/>
            <a:chExt cx="295061" cy="370263"/>
          </a:xfrm>
        </p:grpSpPr>
        <p:sp>
          <p:nvSpPr>
            <p:cNvPr id="15988" name="Google Shape;15988;p70"/>
            <p:cNvSpPr/>
            <p:nvPr/>
          </p:nvSpPr>
          <p:spPr>
            <a:xfrm>
              <a:off x="3882511" y="3365156"/>
              <a:ext cx="295061" cy="282209"/>
            </a:xfrm>
            <a:custGeom>
              <a:avLst/>
              <a:gdLst/>
              <a:ahLst/>
              <a:cxnLst/>
              <a:rect l="l" t="t" r="r" b="b"/>
              <a:pathLst>
                <a:path w="11249" h="10759" extrusionOk="0">
                  <a:moveTo>
                    <a:pt x="5807" y="1"/>
                  </a:moveTo>
                  <a:cubicBezTo>
                    <a:pt x="4891" y="1"/>
                    <a:pt x="3981" y="502"/>
                    <a:pt x="3554" y="1469"/>
                  </a:cubicBezTo>
                  <a:cubicBezTo>
                    <a:pt x="964" y="2141"/>
                    <a:pt x="1" y="5321"/>
                    <a:pt x="1791" y="7314"/>
                  </a:cubicBezTo>
                  <a:cubicBezTo>
                    <a:pt x="1784" y="7416"/>
                    <a:pt x="1777" y="7518"/>
                    <a:pt x="1777" y="7619"/>
                  </a:cubicBezTo>
                  <a:cubicBezTo>
                    <a:pt x="1777" y="9355"/>
                    <a:pt x="3181" y="10759"/>
                    <a:pt x="4910" y="10759"/>
                  </a:cubicBezTo>
                  <a:cubicBezTo>
                    <a:pt x="5100" y="10759"/>
                    <a:pt x="5853" y="10738"/>
                    <a:pt x="6029" y="10705"/>
                  </a:cubicBezTo>
                  <a:lnTo>
                    <a:pt x="6110" y="9932"/>
                  </a:lnTo>
                  <a:cubicBezTo>
                    <a:pt x="6579" y="10183"/>
                    <a:pt x="7088" y="10304"/>
                    <a:pt x="7592" y="10304"/>
                  </a:cubicBezTo>
                  <a:cubicBezTo>
                    <a:pt x="8501" y="10304"/>
                    <a:pt x="9394" y="9909"/>
                    <a:pt x="10009" y="9172"/>
                  </a:cubicBezTo>
                  <a:cubicBezTo>
                    <a:pt x="10958" y="8019"/>
                    <a:pt x="10972" y="6358"/>
                    <a:pt x="10029" y="5199"/>
                  </a:cubicBezTo>
                  <a:cubicBezTo>
                    <a:pt x="11248" y="3492"/>
                    <a:pt x="10033" y="1130"/>
                    <a:pt x="7943" y="1130"/>
                  </a:cubicBezTo>
                  <a:cubicBezTo>
                    <a:pt x="7940" y="1130"/>
                    <a:pt x="7937" y="1130"/>
                    <a:pt x="7934" y="1130"/>
                  </a:cubicBezTo>
                  <a:lnTo>
                    <a:pt x="7873" y="1130"/>
                  </a:lnTo>
                  <a:cubicBezTo>
                    <a:pt x="7382" y="370"/>
                    <a:pt x="6592" y="1"/>
                    <a:pt x="5807"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5989" name="Google Shape;15989;p70"/>
            <p:cNvSpPr/>
            <p:nvPr/>
          </p:nvSpPr>
          <p:spPr>
            <a:xfrm>
              <a:off x="3882511" y="3365314"/>
              <a:ext cx="166875" cy="282051"/>
            </a:xfrm>
            <a:custGeom>
              <a:avLst/>
              <a:gdLst/>
              <a:ahLst/>
              <a:cxnLst/>
              <a:rect l="l" t="t" r="r" b="b"/>
              <a:pathLst>
                <a:path w="6362" h="10753" extrusionOk="0">
                  <a:moveTo>
                    <a:pt x="6029" y="9573"/>
                  </a:moveTo>
                  <a:lnTo>
                    <a:pt x="6029" y="9575"/>
                  </a:lnTo>
                  <a:lnTo>
                    <a:pt x="6029" y="9575"/>
                  </a:lnTo>
                  <a:cubicBezTo>
                    <a:pt x="6031" y="9574"/>
                    <a:pt x="6033" y="9574"/>
                    <a:pt x="6036" y="9573"/>
                  </a:cubicBezTo>
                  <a:close/>
                  <a:moveTo>
                    <a:pt x="5794" y="1"/>
                  </a:moveTo>
                  <a:cubicBezTo>
                    <a:pt x="4840" y="1"/>
                    <a:pt x="3951" y="557"/>
                    <a:pt x="3554" y="1463"/>
                  </a:cubicBezTo>
                  <a:cubicBezTo>
                    <a:pt x="957" y="2135"/>
                    <a:pt x="1" y="5315"/>
                    <a:pt x="1791" y="7315"/>
                  </a:cubicBezTo>
                  <a:cubicBezTo>
                    <a:pt x="1777" y="7417"/>
                    <a:pt x="1771" y="7518"/>
                    <a:pt x="1771" y="7620"/>
                  </a:cubicBezTo>
                  <a:cubicBezTo>
                    <a:pt x="1771" y="9349"/>
                    <a:pt x="3174" y="10753"/>
                    <a:pt x="4910" y="10753"/>
                  </a:cubicBezTo>
                  <a:cubicBezTo>
                    <a:pt x="5100" y="10753"/>
                    <a:pt x="5846" y="10739"/>
                    <a:pt x="6029" y="10705"/>
                  </a:cubicBezTo>
                  <a:lnTo>
                    <a:pt x="6029" y="9575"/>
                  </a:lnTo>
                  <a:lnTo>
                    <a:pt x="6029" y="9575"/>
                  </a:lnTo>
                  <a:cubicBezTo>
                    <a:pt x="5884" y="9613"/>
                    <a:pt x="5737" y="9632"/>
                    <a:pt x="5591" y="9632"/>
                  </a:cubicBezTo>
                  <a:cubicBezTo>
                    <a:pt x="5335" y="9632"/>
                    <a:pt x="5081" y="9574"/>
                    <a:pt x="4849" y="9458"/>
                  </a:cubicBezTo>
                  <a:cubicBezTo>
                    <a:pt x="4266" y="9193"/>
                    <a:pt x="3866" y="8637"/>
                    <a:pt x="3798" y="8000"/>
                  </a:cubicBezTo>
                  <a:cubicBezTo>
                    <a:pt x="3778" y="7763"/>
                    <a:pt x="3798" y="7518"/>
                    <a:pt x="3873" y="7295"/>
                  </a:cubicBezTo>
                  <a:cubicBezTo>
                    <a:pt x="3900" y="7207"/>
                    <a:pt x="3866" y="7112"/>
                    <a:pt x="3798" y="7057"/>
                  </a:cubicBezTo>
                  <a:cubicBezTo>
                    <a:pt x="2381" y="5898"/>
                    <a:pt x="2672" y="3667"/>
                    <a:pt x="4334" y="2914"/>
                  </a:cubicBezTo>
                  <a:cubicBezTo>
                    <a:pt x="4422" y="2874"/>
                    <a:pt x="4483" y="2786"/>
                    <a:pt x="4469" y="2684"/>
                  </a:cubicBezTo>
                  <a:cubicBezTo>
                    <a:pt x="4463" y="2609"/>
                    <a:pt x="4463" y="2535"/>
                    <a:pt x="4463" y="2467"/>
                  </a:cubicBezTo>
                  <a:cubicBezTo>
                    <a:pt x="4463" y="1321"/>
                    <a:pt x="5249" y="331"/>
                    <a:pt x="6361" y="67"/>
                  </a:cubicBezTo>
                  <a:cubicBezTo>
                    <a:pt x="6172" y="22"/>
                    <a:pt x="5982" y="1"/>
                    <a:pt x="5794"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5990" name="Google Shape;15990;p70"/>
            <p:cNvSpPr/>
            <p:nvPr/>
          </p:nvSpPr>
          <p:spPr>
            <a:xfrm>
              <a:off x="4023208" y="3614656"/>
              <a:ext cx="35227" cy="114887"/>
            </a:xfrm>
            <a:custGeom>
              <a:avLst/>
              <a:gdLst/>
              <a:ahLst/>
              <a:cxnLst/>
              <a:rect l="l" t="t" r="r" b="b"/>
              <a:pathLst>
                <a:path w="1343" h="4380" extrusionOk="0">
                  <a:moveTo>
                    <a:pt x="920" y="1"/>
                  </a:moveTo>
                  <a:cubicBezTo>
                    <a:pt x="896" y="1"/>
                    <a:pt x="872" y="5"/>
                    <a:pt x="848" y="13"/>
                  </a:cubicBezTo>
                  <a:cubicBezTo>
                    <a:pt x="645" y="87"/>
                    <a:pt x="434" y="128"/>
                    <a:pt x="224" y="128"/>
                  </a:cubicBezTo>
                  <a:lnTo>
                    <a:pt x="204" y="128"/>
                  </a:lnTo>
                  <a:lnTo>
                    <a:pt x="0" y="4379"/>
                  </a:lnTo>
                  <a:lnTo>
                    <a:pt x="1343" y="4379"/>
                  </a:lnTo>
                  <a:lnTo>
                    <a:pt x="1140" y="216"/>
                  </a:lnTo>
                  <a:cubicBezTo>
                    <a:pt x="1140" y="92"/>
                    <a:pt x="1036" y="1"/>
                    <a:pt x="920"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5991" name="Google Shape;15991;p70"/>
            <p:cNvSpPr/>
            <p:nvPr/>
          </p:nvSpPr>
          <p:spPr>
            <a:xfrm>
              <a:off x="4023208" y="3614656"/>
              <a:ext cx="30269" cy="114887"/>
            </a:xfrm>
            <a:custGeom>
              <a:avLst/>
              <a:gdLst/>
              <a:ahLst/>
              <a:cxnLst/>
              <a:rect l="l" t="t" r="r" b="b"/>
              <a:pathLst>
                <a:path w="1154" h="4380" extrusionOk="0">
                  <a:moveTo>
                    <a:pt x="920" y="1"/>
                  </a:moveTo>
                  <a:cubicBezTo>
                    <a:pt x="896" y="1"/>
                    <a:pt x="872" y="5"/>
                    <a:pt x="848" y="13"/>
                  </a:cubicBezTo>
                  <a:cubicBezTo>
                    <a:pt x="645" y="87"/>
                    <a:pt x="434" y="128"/>
                    <a:pt x="224" y="128"/>
                  </a:cubicBezTo>
                  <a:lnTo>
                    <a:pt x="204" y="128"/>
                  </a:lnTo>
                  <a:lnTo>
                    <a:pt x="0" y="4379"/>
                  </a:lnTo>
                  <a:lnTo>
                    <a:pt x="672" y="4379"/>
                  </a:lnTo>
                  <a:lnTo>
                    <a:pt x="672" y="738"/>
                  </a:lnTo>
                  <a:cubicBezTo>
                    <a:pt x="672" y="637"/>
                    <a:pt x="733" y="555"/>
                    <a:pt x="821" y="521"/>
                  </a:cubicBezTo>
                  <a:lnTo>
                    <a:pt x="1153" y="413"/>
                  </a:lnTo>
                  <a:lnTo>
                    <a:pt x="1146" y="216"/>
                  </a:lnTo>
                  <a:cubicBezTo>
                    <a:pt x="1141" y="92"/>
                    <a:pt x="1037" y="1"/>
                    <a:pt x="92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5992" name="Google Shape;15992;p70"/>
            <p:cNvSpPr/>
            <p:nvPr/>
          </p:nvSpPr>
          <p:spPr>
            <a:xfrm>
              <a:off x="4003641" y="3723642"/>
              <a:ext cx="74362" cy="11777"/>
            </a:xfrm>
            <a:custGeom>
              <a:avLst/>
              <a:gdLst/>
              <a:ahLst/>
              <a:cxnLst/>
              <a:rect l="l" t="t" r="r" b="b"/>
              <a:pathLst>
                <a:path w="2835" h="449" extrusionOk="0">
                  <a:moveTo>
                    <a:pt x="299" y="1"/>
                  </a:moveTo>
                  <a:cubicBezTo>
                    <a:pt x="1" y="1"/>
                    <a:pt x="1" y="448"/>
                    <a:pt x="299" y="448"/>
                  </a:cubicBezTo>
                  <a:lnTo>
                    <a:pt x="2536" y="448"/>
                  </a:lnTo>
                  <a:cubicBezTo>
                    <a:pt x="2835" y="448"/>
                    <a:pt x="2835" y="1"/>
                    <a:pt x="2536" y="1"/>
                  </a:cubicBezTo>
                  <a:close/>
                </a:path>
              </a:pathLst>
            </a:custGeom>
            <a:solidFill>
              <a:srgbClr val="ADBCC9"/>
            </a:solidFill>
            <a:ln>
              <a:noFill/>
            </a:ln>
          </p:spPr>
          <p:txBody>
            <a:bodyPr spcFirstLastPara="1" wrap="square" lIns="91425" tIns="91425" rIns="91425" bIns="91425" anchor="ctr" anchorCtr="0">
              <a:noAutofit/>
            </a:bodyPr>
            <a:lstStyle/>
            <a:p>
              <a:endParaRPr/>
            </a:p>
          </p:txBody>
        </p:sp>
      </p:grpSp>
      <p:grpSp>
        <p:nvGrpSpPr>
          <p:cNvPr id="15993" name="Google Shape;15993;p70"/>
          <p:cNvGrpSpPr/>
          <p:nvPr/>
        </p:nvGrpSpPr>
        <p:grpSpPr>
          <a:xfrm>
            <a:off x="5229788" y="1512217"/>
            <a:ext cx="370132" cy="370132"/>
            <a:chOff x="5229788" y="1512217"/>
            <a:chExt cx="370132" cy="370132"/>
          </a:xfrm>
        </p:grpSpPr>
        <p:sp>
          <p:nvSpPr>
            <p:cNvPr id="15994" name="Google Shape;15994;p70"/>
            <p:cNvSpPr/>
            <p:nvPr/>
          </p:nvSpPr>
          <p:spPr>
            <a:xfrm>
              <a:off x="5468639" y="1512217"/>
              <a:ext cx="131281" cy="131281"/>
            </a:xfrm>
            <a:custGeom>
              <a:avLst/>
              <a:gdLst/>
              <a:ahLst/>
              <a:cxnLst/>
              <a:rect l="l" t="t" r="r" b="b"/>
              <a:pathLst>
                <a:path w="5005" h="5005" extrusionOk="0">
                  <a:moveTo>
                    <a:pt x="2503" y="0"/>
                  </a:moveTo>
                  <a:cubicBezTo>
                    <a:pt x="1120" y="0"/>
                    <a:pt x="1" y="1119"/>
                    <a:pt x="1" y="2502"/>
                  </a:cubicBezTo>
                  <a:cubicBezTo>
                    <a:pt x="1" y="3885"/>
                    <a:pt x="1120" y="5004"/>
                    <a:pt x="2503" y="5004"/>
                  </a:cubicBezTo>
                  <a:cubicBezTo>
                    <a:pt x="3886" y="5004"/>
                    <a:pt x="5005" y="3885"/>
                    <a:pt x="5005" y="2502"/>
                  </a:cubicBezTo>
                  <a:cubicBezTo>
                    <a:pt x="5005" y="1119"/>
                    <a:pt x="3886" y="0"/>
                    <a:pt x="2503"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5995" name="Google Shape;15995;p70"/>
            <p:cNvSpPr/>
            <p:nvPr/>
          </p:nvSpPr>
          <p:spPr>
            <a:xfrm>
              <a:off x="5492482" y="1536034"/>
              <a:ext cx="83621" cy="83621"/>
            </a:xfrm>
            <a:custGeom>
              <a:avLst/>
              <a:gdLst/>
              <a:ahLst/>
              <a:cxnLst/>
              <a:rect l="l" t="t" r="r" b="b"/>
              <a:pathLst>
                <a:path w="3188" h="3188" extrusionOk="0">
                  <a:moveTo>
                    <a:pt x="1594" y="1"/>
                  </a:moveTo>
                  <a:cubicBezTo>
                    <a:pt x="712" y="1"/>
                    <a:pt x="0" y="713"/>
                    <a:pt x="0" y="1594"/>
                  </a:cubicBezTo>
                  <a:cubicBezTo>
                    <a:pt x="0" y="2476"/>
                    <a:pt x="712" y="3187"/>
                    <a:pt x="1594" y="3187"/>
                  </a:cubicBezTo>
                  <a:cubicBezTo>
                    <a:pt x="2475" y="3187"/>
                    <a:pt x="3187" y="2476"/>
                    <a:pt x="3187" y="1594"/>
                  </a:cubicBezTo>
                  <a:cubicBezTo>
                    <a:pt x="3187" y="713"/>
                    <a:pt x="2475" y="1"/>
                    <a:pt x="1594"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15996" name="Google Shape;15996;p70"/>
            <p:cNvSpPr/>
            <p:nvPr/>
          </p:nvSpPr>
          <p:spPr>
            <a:xfrm>
              <a:off x="5229788" y="1512217"/>
              <a:ext cx="131465" cy="131281"/>
            </a:xfrm>
            <a:custGeom>
              <a:avLst/>
              <a:gdLst/>
              <a:ahLst/>
              <a:cxnLst/>
              <a:rect l="l" t="t" r="r" b="b"/>
              <a:pathLst>
                <a:path w="5012" h="5005" extrusionOk="0">
                  <a:moveTo>
                    <a:pt x="2502" y="0"/>
                  </a:moveTo>
                  <a:cubicBezTo>
                    <a:pt x="1126" y="0"/>
                    <a:pt x="0" y="1119"/>
                    <a:pt x="0" y="2502"/>
                  </a:cubicBezTo>
                  <a:cubicBezTo>
                    <a:pt x="0" y="3885"/>
                    <a:pt x="1126" y="5004"/>
                    <a:pt x="2502" y="5004"/>
                  </a:cubicBezTo>
                  <a:cubicBezTo>
                    <a:pt x="3886" y="5004"/>
                    <a:pt x="5011" y="3885"/>
                    <a:pt x="5011" y="2502"/>
                  </a:cubicBezTo>
                  <a:cubicBezTo>
                    <a:pt x="5011" y="1119"/>
                    <a:pt x="3886" y="0"/>
                    <a:pt x="2502"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5997" name="Google Shape;15997;p70"/>
            <p:cNvSpPr/>
            <p:nvPr/>
          </p:nvSpPr>
          <p:spPr>
            <a:xfrm>
              <a:off x="5253789" y="1536034"/>
              <a:ext cx="83438" cy="83621"/>
            </a:xfrm>
            <a:custGeom>
              <a:avLst/>
              <a:gdLst/>
              <a:ahLst/>
              <a:cxnLst/>
              <a:rect l="l" t="t" r="r" b="b"/>
              <a:pathLst>
                <a:path w="3181" h="3188" extrusionOk="0">
                  <a:moveTo>
                    <a:pt x="1587" y="1"/>
                  </a:moveTo>
                  <a:cubicBezTo>
                    <a:pt x="713" y="1"/>
                    <a:pt x="1" y="713"/>
                    <a:pt x="1" y="1594"/>
                  </a:cubicBezTo>
                  <a:cubicBezTo>
                    <a:pt x="1" y="2476"/>
                    <a:pt x="713" y="3187"/>
                    <a:pt x="1587" y="3187"/>
                  </a:cubicBezTo>
                  <a:cubicBezTo>
                    <a:pt x="2469" y="3187"/>
                    <a:pt x="3181" y="2476"/>
                    <a:pt x="3181" y="1594"/>
                  </a:cubicBezTo>
                  <a:cubicBezTo>
                    <a:pt x="3181" y="713"/>
                    <a:pt x="2469" y="1"/>
                    <a:pt x="1587" y="1"/>
                  </a:cubicBezTo>
                  <a:close/>
                </a:path>
              </a:pathLst>
            </a:custGeom>
            <a:solidFill>
              <a:srgbClr val="243F59"/>
            </a:solidFill>
            <a:ln>
              <a:noFill/>
            </a:ln>
          </p:spPr>
          <p:txBody>
            <a:bodyPr spcFirstLastPara="1" wrap="square" lIns="91425" tIns="91425" rIns="91425" bIns="91425" anchor="ctr" anchorCtr="0">
              <a:noAutofit/>
            </a:bodyPr>
            <a:lstStyle/>
            <a:p>
              <a:endParaRPr/>
            </a:p>
          </p:txBody>
        </p:sp>
        <p:sp>
          <p:nvSpPr>
            <p:cNvPr id="15998" name="Google Shape;15998;p70"/>
            <p:cNvSpPr/>
            <p:nvPr/>
          </p:nvSpPr>
          <p:spPr>
            <a:xfrm>
              <a:off x="5241697" y="1547942"/>
              <a:ext cx="346315" cy="334406"/>
            </a:xfrm>
            <a:custGeom>
              <a:avLst/>
              <a:gdLst/>
              <a:ahLst/>
              <a:cxnLst/>
              <a:rect l="l" t="t" r="r" b="b"/>
              <a:pathLst>
                <a:path w="13203" h="12749" extrusionOk="0">
                  <a:moveTo>
                    <a:pt x="6605" y="1"/>
                  </a:moveTo>
                  <a:cubicBezTo>
                    <a:pt x="2957" y="1"/>
                    <a:pt x="1" y="2856"/>
                    <a:pt x="1" y="6375"/>
                  </a:cubicBezTo>
                  <a:cubicBezTo>
                    <a:pt x="1" y="9894"/>
                    <a:pt x="2957" y="12748"/>
                    <a:pt x="6605" y="12748"/>
                  </a:cubicBezTo>
                  <a:cubicBezTo>
                    <a:pt x="10246" y="12748"/>
                    <a:pt x="13203" y="9894"/>
                    <a:pt x="13203" y="6375"/>
                  </a:cubicBezTo>
                  <a:cubicBezTo>
                    <a:pt x="13203" y="2856"/>
                    <a:pt x="10246" y="1"/>
                    <a:pt x="6605"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5999" name="Google Shape;15999;p70"/>
            <p:cNvSpPr/>
            <p:nvPr/>
          </p:nvSpPr>
          <p:spPr>
            <a:xfrm>
              <a:off x="5370119" y="1786819"/>
              <a:ext cx="89471" cy="71687"/>
            </a:xfrm>
            <a:custGeom>
              <a:avLst/>
              <a:gdLst/>
              <a:ahLst/>
              <a:cxnLst/>
              <a:rect l="l" t="t" r="r" b="b"/>
              <a:pathLst>
                <a:path w="3411" h="2733" extrusionOk="0">
                  <a:moveTo>
                    <a:pt x="1709" y="0"/>
                  </a:moveTo>
                  <a:cubicBezTo>
                    <a:pt x="766" y="0"/>
                    <a:pt x="0" y="610"/>
                    <a:pt x="0" y="1363"/>
                  </a:cubicBezTo>
                  <a:cubicBezTo>
                    <a:pt x="0" y="2116"/>
                    <a:pt x="766" y="2733"/>
                    <a:pt x="1709" y="2733"/>
                  </a:cubicBezTo>
                  <a:cubicBezTo>
                    <a:pt x="2651" y="2733"/>
                    <a:pt x="3411" y="2116"/>
                    <a:pt x="3411" y="1363"/>
                  </a:cubicBezTo>
                  <a:cubicBezTo>
                    <a:pt x="3411" y="610"/>
                    <a:pt x="2651" y="0"/>
                    <a:pt x="1709"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000" name="Google Shape;16000;p70"/>
            <p:cNvSpPr/>
            <p:nvPr/>
          </p:nvSpPr>
          <p:spPr>
            <a:xfrm>
              <a:off x="5241880" y="1552034"/>
              <a:ext cx="165065" cy="330131"/>
            </a:xfrm>
            <a:custGeom>
              <a:avLst/>
              <a:gdLst/>
              <a:ahLst/>
              <a:cxnLst/>
              <a:rect l="l" t="t" r="r" b="b"/>
              <a:pathLst>
                <a:path w="6293" h="12586" extrusionOk="0">
                  <a:moveTo>
                    <a:pt x="5160" y="1"/>
                  </a:moveTo>
                  <a:lnTo>
                    <a:pt x="5160" y="1"/>
                  </a:lnTo>
                  <a:cubicBezTo>
                    <a:pt x="2204" y="631"/>
                    <a:pt x="0" y="3174"/>
                    <a:pt x="0" y="6219"/>
                  </a:cubicBezTo>
                  <a:cubicBezTo>
                    <a:pt x="0" y="9643"/>
                    <a:pt x="2787" y="12430"/>
                    <a:pt x="6293" y="12586"/>
                  </a:cubicBezTo>
                  <a:cubicBezTo>
                    <a:pt x="3811" y="11569"/>
                    <a:pt x="2048" y="8999"/>
                    <a:pt x="2048" y="5995"/>
                  </a:cubicBezTo>
                  <a:cubicBezTo>
                    <a:pt x="2048" y="3459"/>
                    <a:pt x="3289" y="1242"/>
                    <a:pt x="5160" y="1"/>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6001" name="Google Shape;16001;p70"/>
            <p:cNvSpPr/>
            <p:nvPr/>
          </p:nvSpPr>
          <p:spPr>
            <a:xfrm>
              <a:off x="5325292" y="1691315"/>
              <a:ext cx="35961" cy="41811"/>
            </a:xfrm>
            <a:custGeom>
              <a:avLst/>
              <a:gdLst/>
              <a:ahLst/>
              <a:cxnLst/>
              <a:rect l="l" t="t" r="r" b="b"/>
              <a:pathLst>
                <a:path w="1371" h="1594" extrusionOk="0">
                  <a:moveTo>
                    <a:pt x="685" y="0"/>
                  </a:moveTo>
                  <a:cubicBezTo>
                    <a:pt x="306" y="0"/>
                    <a:pt x="1" y="305"/>
                    <a:pt x="1" y="685"/>
                  </a:cubicBezTo>
                  <a:lnTo>
                    <a:pt x="1" y="909"/>
                  </a:lnTo>
                  <a:cubicBezTo>
                    <a:pt x="1" y="1288"/>
                    <a:pt x="306" y="1593"/>
                    <a:pt x="685" y="1593"/>
                  </a:cubicBezTo>
                  <a:cubicBezTo>
                    <a:pt x="1065" y="1593"/>
                    <a:pt x="1370" y="1288"/>
                    <a:pt x="1370" y="909"/>
                  </a:cubicBezTo>
                  <a:lnTo>
                    <a:pt x="1370" y="685"/>
                  </a:lnTo>
                  <a:cubicBezTo>
                    <a:pt x="1370" y="305"/>
                    <a:pt x="1065" y="0"/>
                    <a:pt x="68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02" name="Google Shape;16002;p70"/>
            <p:cNvSpPr/>
            <p:nvPr/>
          </p:nvSpPr>
          <p:spPr>
            <a:xfrm>
              <a:off x="5343259" y="1691315"/>
              <a:ext cx="17994" cy="29771"/>
            </a:xfrm>
            <a:custGeom>
              <a:avLst/>
              <a:gdLst/>
              <a:ahLst/>
              <a:cxnLst/>
              <a:rect l="l" t="t" r="r" b="b"/>
              <a:pathLst>
                <a:path w="686" h="1135" extrusionOk="0">
                  <a:moveTo>
                    <a:pt x="0" y="0"/>
                  </a:moveTo>
                  <a:lnTo>
                    <a:pt x="0" y="793"/>
                  </a:lnTo>
                  <a:cubicBezTo>
                    <a:pt x="0" y="1021"/>
                    <a:pt x="172" y="1134"/>
                    <a:pt x="343" y="1134"/>
                  </a:cubicBezTo>
                  <a:cubicBezTo>
                    <a:pt x="514" y="1134"/>
                    <a:pt x="685" y="1021"/>
                    <a:pt x="685" y="793"/>
                  </a:cubicBezTo>
                  <a:lnTo>
                    <a:pt x="685" y="685"/>
                  </a:lnTo>
                  <a:cubicBezTo>
                    <a:pt x="685" y="305"/>
                    <a:pt x="380" y="0"/>
                    <a:pt x="0"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03" name="Google Shape;16003;p70"/>
            <p:cNvSpPr/>
            <p:nvPr/>
          </p:nvSpPr>
          <p:spPr>
            <a:xfrm>
              <a:off x="5337200" y="1697164"/>
              <a:ext cx="11961" cy="11961"/>
            </a:xfrm>
            <a:custGeom>
              <a:avLst/>
              <a:gdLst/>
              <a:ahLst/>
              <a:cxnLst/>
              <a:rect l="l" t="t" r="r" b="b"/>
              <a:pathLst>
                <a:path w="456" h="456" extrusionOk="0">
                  <a:moveTo>
                    <a:pt x="231" y="1"/>
                  </a:moveTo>
                  <a:cubicBezTo>
                    <a:pt x="103" y="1"/>
                    <a:pt x="1" y="103"/>
                    <a:pt x="1" y="231"/>
                  </a:cubicBezTo>
                  <a:cubicBezTo>
                    <a:pt x="1" y="353"/>
                    <a:pt x="103" y="455"/>
                    <a:pt x="231" y="455"/>
                  </a:cubicBezTo>
                  <a:cubicBezTo>
                    <a:pt x="353" y="455"/>
                    <a:pt x="455" y="353"/>
                    <a:pt x="455" y="231"/>
                  </a:cubicBezTo>
                  <a:cubicBezTo>
                    <a:pt x="455" y="103"/>
                    <a:pt x="353" y="1"/>
                    <a:pt x="23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004" name="Google Shape;16004;p70"/>
            <p:cNvSpPr/>
            <p:nvPr/>
          </p:nvSpPr>
          <p:spPr>
            <a:xfrm>
              <a:off x="5468639" y="1691315"/>
              <a:ext cx="35778" cy="41811"/>
            </a:xfrm>
            <a:custGeom>
              <a:avLst/>
              <a:gdLst/>
              <a:ahLst/>
              <a:cxnLst/>
              <a:rect l="l" t="t" r="r" b="b"/>
              <a:pathLst>
                <a:path w="1364" h="1594" extrusionOk="0">
                  <a:moveTo>
                    <a:pt x="679" y="0"/>
                  </a:moveTo>
                  <a:cubicBezTo>
                    <a:pt x="306" y="0"/>
                    <a:pt x="1" y="305"/>
                    <a:pt x="1" y="685"/>
                  </a:cubicBezTo>
                  <a:lnTo>
                    <a:pt x="1" y="909"/>
                  </a:lnTo>
                  <a:cubicBezTo>
                    <a:pt x="1" y="1288"/>
                    <a:pt x="306" y="1593"/>
                    <a:pt x="679" y="1593"/>
                  </a:cubicBezTo>
                  <a:cubicBezTo>
                    <a:pt x="1058" y="1593"/>
                    <a:pt x="1364" y="1288"/>
                    <a:pt x="1364" y="909"/>
                  </a:cubicBezTo>
                  <a:lnTo>
                    <a:pt x="1364" y="685"/>
                  </a:lnTo>
                  <a:cubicBezTo>
                    <a:pt x="1364" y="305"/>
                    <a:pt x="1058" y="0"/>
                    <a:pt x="679"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05" name="Google Shape;16005;p70"/>
            <p:cNvSpPr/>
            <p:nvPr/>
          </p:nvSpPr>
          <p:spPr>
            <a:xfrm>
              <a:off x="5486423" y="1691315"/>
              <a:ext cx="17994" cy="29771"/>
            </a:xfrm>
            <a:custGeom>
              <a:avLst/>
              <a:gdLst/>
              <a:ahLst/>
              <a:cxnLst/>
              <a:rect l="l" t="t" r="r" b="b"/>
              <a:pathLst>
                <a:path w="686" h="1135" extrusionOk="0">
                  <a:moveTo>
                    <a:pt x="1" y="0"/>
                  </a:moveTo>
                  <a:lnTo>
                    <a:pt x="1" y="793"/>
                  </a:lnTo>
                  <a:cubicBezTo>
                    <a:pt x="1" y="1021"/>
                    <a:pt x="172" y="1134"/>
                    <a:pt x="343" y="1134"/>
                  </a:cubicBezTo>
                  <a:cubicBezTo>
                    <a:pt x="514" y="1134"/>
                    <a:pt x="686" y="1021"/>
                    <a:pt x="686" y="793"/>
                  </a:cubicBezTo>
                  <a:lnTo>
                    <a:pt x="686" y="685"/>
                  </a:lnTo>
                  <a:cubicBezTo>
                    <a:pt x="686" y="305"/>
                    <a:pt x="380" y="0"/>
                    <a:pt x="1"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06" name="Google Shape;16006;p70"/>
            <p:cNvSpPr/>
            <p:nvPr/>
          </p:nvSpPr>
          <p:spPr>
            <a:xfrm>
              <a:off x="5480573" y="1697164"/>
              <a:ext cx="11935" cy="11961"/>
            </a:xfrm>
            <a:custGeom>
              <a:avLst/>
              <a:gdLst/>
              <a:ahLst/>
              <a:cxnLst/>
              <a:rect l="l" t="t" r="r" b="b"/>
              <a:pathLst>
                <a:path w="455" h="456" extrusionOk="0">
                  <a:moveTo>
                    <a:pt x="224" y="1"/>
                  </a:moveTo>
                  <a:cubicBezTo>
                    <a:pt x="102" y="1"/>
                    <a:pt x="0" y="103"/>
                    <a:pt x="0" y="231"/>
                  </a:cubicBezTo>
                  <a:cubicBezTo>
                    <a:pt x="0" y="353"/>
                    <a:pt x="102" y="455"/>
                    <a:pt x="224" y="455"/>
                  </a:cubicBezTo>
                  <a:cubicBezTo>
                    <a:pt x="353" y="455"/>
                    <a:pt x="454" y="353"/>
                    <a:pt x="454" y="231"/>
                  </a:cubicBezTo>
                  <a:cubicBezTo>
                    <a:pt x="454" y="103"/>
                    <a:pt x="353" y="1"/>
                    <a:pt x="22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007" name="Google Shape;16007;p70"/>
            <p:cNvSpPr/>
            <p:nvPr/>
          </p:nvSpPr>
          <p:spPr>
            <a:xfrm>
              <a:off x="5355168" y="1780759"/>
              <a:ext cx="119373" cy="47870"/>
            </a:xfrm>
            <a:custGeom>
              <a:avLst/>
              <a:gdLst/>
              <a:ahLst/>
              <a:cxnLst/>
              <a:rect l="l" t="t" r="r" b="b"/>
              <a:pathLst>
                <a:path w="4551" h="1825" extrusionOk="0">
                  <a:moveTo>
                    <a:pt x="1391" y="1"/>
                  </a:moveTo>
                  <a:cubicBezTo>
                    <a:pt x="624" y="1"/>
                    <a:pt x="1" y="408"/>
                    <a:pt x="1" y="909"/>
                  </a:cubicBezTo>
                  <a:cubicBezTo>
                    <a:pt x="1" y="1418"/>
                    <a:pt x="624" y="1825"/>
                    <a:pt x="1391" y="1825"/>
                  </a:cubicBezTo>
                  <a:cubicBezTo>
                    <a:pt x="1669" y="1686"/>
                    <a:pt x="1972" y="1616"/>
                    <a:pt x="2276" y="1616"/>
                  </a:cubicBezTo>
                  <a:cubicBezTo>
                    <a:pt x="2579" y="1616"/>
                    <a:pt x="2882" y="1686"/>
                    <a:pt x="3160" y="1825"/>
                  </a:cubicBezTo>
                  <a:cubicBezTo>
                    <a:pt x="3927" y="1825"/>
                    <a:pt x="4550" y="1418"/>
                    <a:pt x="4550" y="909"/>
                  </a:cubicBezTo>
                  <a:cubicBezTo>
                    <a:pt x="4550" y="408"/>
                    <a:pt x="3927" y="1"/>
                    <a:pt x="3160" y="1"/>
                  </a:cubicBezTo>
                  <a:cubicBezTo>
                    <a:pt x="2882" y="140"/>
                    <a:pt x="2579" y="209"/>
                    <a:pt x="2276" y="209"/>
                  </a:cubicBezTo>
                  <a:cubicBezTo>
                    <a:pt x="1972" y="209"/>
                    <a:pt x="1669" y="140"/>
                    <a:pt x="1391"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008" name="Google Shape;16008;p70"/>
            <p:cNvSpPr/>
            <p:nvPr/>
          </p:nvSpPr>
          <p:spPr>
            <a:xfrm>
              <a:off x="5385044" y="1762976"/>
              <a:ext cx="59804" cy="41653"/>
            </a:xfrm>
            <a:custGeom>
              <a:avLst/>
              <a:gdLst/>
              <a:ahLst/>
              <a:cxnLst/>
              <a:rect l="l" t="t" r="r" b="b"/>
              <a:pathLst>
                <a:path w="2280" h="1588" extrusionOk="0">
                  <a:moveTo>
                    <a:pt x="1140" y="1"/>
                  </a:moveTo>
                  <a:cubicBezTo>
                    <a:pt x="509" y="1"/>
                    <a:pt x="1" y="306"/>
                    <a:pt x="1" y="679"/>
                  </a:cubicBezTo>
                  <a:cubicBezTo>
                    <a:pt x="1" y="1058"/>
                    <a:pt x="509" y="1587"/>
                    <a:pt x="1140" y="1587"/>
                  </a:cubicBezTo>
                  <a:cubicBezTo>
                    <a:pt x="1771" y="1587"/>
                    <a:pt x="2279" y="1058"/>
                    <a:pt x="2279" y="679"/>
                  </a:cubicBezTo>
                  <a:cubicBezTo>
                    <a:pt x="2279" y="306"/>
                    <a:pt x="1771" y="1"/>
                    <a:pt x="114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09" name="Google Shape;16009;p70"/>
            <p:cNvSpPr/>
            <p:nvPr/>
          </p:nvSpPr>
          <p:spPr>
            <a:xfrm>
              <a:off x="5354276" y="1798543"/>
              <a:ext cx="121340" cy="32761"/>
            </a:xfrm>
            <a:custGeom>
              <a:avLst/>
              <a:gdLst/>
              <a:ahLst/>
              <a:cxnLst/>
              <a:rect l="l" t="t" r="r" b="b"/>
              <a:pathLst>
                <a:path w="4626" h="1249" extrusionOk="0">
                  <a:moveTo>
                    <a:pt x="2313" y="1"/>
                  </a:moveTo>
                  <a:cubicBezTo>
                    <a:pt x="2184" y="1"/>
                    <a:pt x="2082" y="1"/>
                    <a:pt x="2082" y="123"/>
                  </a:cubicBezTo>
                  <a:lnTo>
                    <a:pt x="2082" y="733"/>
                  </a:lnTo>
                  <a:cubicBezTo>
                    <a:pt x="2008" y="740"/>
                    <a:pt x="1933" y="747"/>
                    <a:pt x="1859" y="760"/>
                  </a:cubicBezTo>
                  <a:cubicBezTo>
                    <a:pt x="1672" y="784"/>
                    <a:pt x="1512" y="794"/>
                    <a:pt x="1374" y="794"/>
                  </a:cubicBezTo>
                  <a:cubicBezTo>
                    <a:pt x="884" y="794"/>
                    <a:pt x="675" y="667"/>
                    <a:pt x="591" y="577"/>
                  </a:cubicBezTo>
                  <a:cubicBezTo>
                    <a:pt x="509" y="496"/>
                    <a:pt x="475" y="387"/>
                    <a:pt x="489" y="272"/>
                  </a:cubicBezTo>
                  <a:cubicBezTo>
                    <a:pt x="520" y="105"/>
                    <a:pt x="388" y="4"/>
                    <a:pt x="259" y="4"/>
                  </a:cubicBezTo>
                  <a:cubicBezTo>
                    <a:pt x="162" y="4"/>
                    <a:pt x="67" y="60"/>
                    <a:pt x="41" y="184"/>
                  </a:cubicBezTo>
                  <a:cubicBezTo>
                    <a:pt x="1" y="441"/>
                    <a:pt x="82" y="699"/>
                    <a:pt x="252" y="882"/>
                  </a:cubicBezTo>
                  <a:cubicBezTo>
                    <a:pt x="482" y="1126"/>
                    <a:pt x="855" y="1248"/>
                    <a:pt x="1370" y="1248"/>
                  </a:cubicBezTo>
                  <a:cubicBezTo>
                    <a:pt x="1554" y="1248"/>
                    <a:pt x="1737" y="1235"/>
                    <a:pt x="1920" y="1208"/>
                  </a:cubicBezTo>
                  <a:cubicBezTo>
                    <a:pt x="2049" y="1191"/>
                    <a:pt x="2179" y="1182"/>
                    <a:pt x="2310" y="1182"/>
                  </a:cubicBezTo>
                  <a:cubicBezTo>
                    <a:pt x="2442" y="1182"/>
                    <a:pt x="2574" y="1191"/>
                    <a:pt x="2706" y="1208"/>
                  </a:cubicBezTo>
                  <a:cubicBezTo>
                    <a:pt x="2904" y="1234"/>
                    <a:pt x="3087" y="1247"/>
                    <a:pt x="3254" y="1247"/>
                  </a:cubicBezTo>
                  <a:cubicBezTo>
                    <a:pt x="3771" y="1247"/>
                    <a:pt x="4144" y="1123"/>
                    <a:pt x="4374" y="882"/>
                  </a:cubicBezTo>
                  <a:cubicBezTo>
                    <a:pt x="4544" y="692"/>
                    <a:pt x="4625" y="441"/>
                    <a:pt x="4584" y="191"/>
                  </a:cubicBezTo>
                  <a:cubicBezTo>
                    <a:pt x="4560" y="81"/>
                    <a:pt x="4465" y="4"/>
                    <a:pt x="4358" y="4"/>
                  </a:cubicBezTo>
                  <a:cubicBezTo>
                    <a:pt x="4345" y="4"/>
                    <a:pt x="4333" y="5"/>
                    <a:pt x="4320" y="8"/>
                  </a:cubicBezTo>
                  <a:cubicBezTo>
                    <a:pt x="4198" y="35"/>
                    <a:pt x="4117" y="150"/>
                    <a:pt x="4137" y="272"/>
                  </a:cubicBezTo>
                  <a:cubicBezTo>
                    <a:pt x="4151" y="387"/>
                    <a:pt x="4110" y="496"/>
                    <a:pt x="4035" y="577"/>
                  </a:cubicBezTo>
                  <a:cubicBezTo>
                    <a:pt x="3945" y="667"/>
                    <a:pt x="3736" y="794"/>
                    <a:pt x="3249" y="794"/>
                  </a:cubicBezTo>
                  <a:cubicBezTo>
                    <a:pt x="3111" y="794"/>
                    <a:pt x="2952" y="784"/>
                    <a:pt x="2767" y="760"/>
                  </a:cubicBezTo>
                  <a:cubicBezTo>
                    <a:pt x="2693" y="747"/>
                    <a:pt x="2611" y="740"/>
                    <a:pt x="2537" y="740"/>
                  </a:cubicBezTo>
                  <a:lnTo>
                    <a:pt x="2537" y="123"/>
                  </a:lnTo>
                  <a:cubicBezTo>
                    <a:pt x="2537" y="1"/>
                    <a:pt x="2435" y="1"/>
                    <a:pt x="2313" y="1"/>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16010" name="Google Shape;16010;p70"/>
            <p:cNvSpPr/>
            <p:nvPr/>
          </p:nvSpPr>
          <p:spPr>
            <a:xfrm>
              <a:off x="5385044" y="1765992"/>
              <a:ext cx="49470" cy="38820"/>
            </a:xfrm>
            <a:custGeom>
              <a:avLst/>
              <a:gdLst/>
              <a:ahLst/>
              <a:cxnLst/>
              <a:rect l="l" t="t" r="r" b="b"/>
              <a:pathLst>
                <a:path w="1886" h="1480" extrusionOk="0">
                  <a:moveTo>
                    <a:pt x="503" y="1"/>
                  </a:moveTo>
                  <a:lnTo>
                    <a:pt x="503" y="1"/>
                  </a:lnTo>
                  <a:cubicBezTo>
                    <a:pt x="197" y="123"/>
                    <a:pt x="1" y="333"/>
                    <a:pt x="1" y="564"/>
                  </a:cubicBezTo>
                  <a:cubicBezTo>
                    <a:pt x="1" y="943"/>
                    <a:pt x="509" y="1479"/>
                    <a:pt x="1140" y="1479"/>
                  </a:cubicBezTo>
                  <a:cubicBezTo>
                    <a:pt x="1411" y="1472"/>
                    <a:pt x="1676" y="1377"/>
                    <a:pt x="1886" y="1201"/>
                  </a:cubicBezTo>
                  <a:lnTo>
                    <a:pt x="1886" y="1201"/>
                  </a:lnTo>
                  <a:cubicBezTo>
                    <a:pt x="1791" y="1228"/>
                    <a:pt x="1696" y="1249"/>
                    <a:pt x="1594" y="1249"/>
                  </a:cubicBezTo>
                  <a:cubicBezTo>
                    <a:pt x="964" y="1249"/>
                    <a:pt x="455" y="638"/>
                    <a:pt x="455" y="211"/>
                  </a:cubicBezTo>
                  <a:cubicBezTo>
                    <a:pt x="455" y="136"/>
                    <a:pt x="475" y="62"/>
                    <a:pt x="503" y="1"/>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6011" name="Google Shape;16011;p70"/>
          <p:cNvGrpSpPr/>
          <p:nvPr/>
        </p:nvGrpSpPr>
        <p:grpSpPr>
          <a:xfrm>
            <a:off x="6041869" y="3365393"/>
            <a:ext cx="373882" cy="370053"/>
            <a:chOff x="6041869" y="3365392"/>
            <a:chExt cx="373882" cy="370053"/>
          </a:xfrm>
        </p:grpSpPr>
        <p:sp>
          <p:nvSpPr>
            <p:cNvPr id="16012" name="Google Shape;16012;p70"/>
            <p:cNvSpPr/>
            <p:nvPr/>
          </p:nvSpPr>
          <p:spPr>
            <a:xfrm>
              <a:off x="6082080" y="3626355"/>
              <a:ext cx="70795" cy="68854"/>
            </a:xfrm>
            <a:custGeom>
              <a:avLst/>
              <a:gdLst/>
              <a:ahLst/>
              <a:cxnLst/>
              <a:rect l="l" t="t" r="r" b="b"/>
              <a:pathLst>
                <a:path w="2699" h="2625" extrusionOk="0">
                  <a:moveTo>
                    <a:pt x="299" y="1"/>
                  </a:moveTo>
                  <a:cubicBezTo>
                    <a:pt x="0" y="1"/>
                    <a:pt x="0" y="441"/>
                    <a:pt x="299" y="441"/>
                  </a:cubicBezTo>
                  <a:lnTo>
                    <a:pt x="2258" y="441"/>
                  </a:lnTo>
                  <a:lnTo>
                    <a:pt x="2258" y="2401"/>
                  </a:lnTo>
                  <a:cubicBezTo>
                    <a:pt x="2258" y="2523"/>
                    <a:pt x="2353" y="2625"/>
                    <a:pt x="2475" y="2625"/>
                  </a:cubicBezTo>
                  <a:cubicBezTo>
                    <a:pt x="2597" y="2625"/>
                    <a:pt x="2699" y="2523"/>
                    <a:pt x="2699" y="2401"/>
                  </a:cubicBezTo>
                  <a:lnTo>
                    <a:pt x="2699" y="224"/>
                  </a:lnTo>
                  <a:cubicBezTo>
                    <a:pt x="2699" y="102"/>
                    <a:pt x="2597" y="1"/>
                    <a:pt x="2475" y="1"/>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3" name="Google Shape;16013;p70"/>
            <p:cNvSpPr/>
            <p:nvPr/>
          </p:nvSpPr>
          <p:spPr>
            <a:xfrm>
              <a:off x="6304746" y="3405603"/>
              <a:ext cx="70821" cy="68723"/>
            </a:xfrm>
            <a:custGeom>
              <a:avLst/>
              <a:gdLst/>
              <a:ahLst/>
              <a:cxnLst/>
              <a:rect l="l" t="t" r="r" b="b"/>
              <a:pathLst>
                <a:path w="2700" h="2620" extrusionOk="0">
                  <a:moveTo>
                    <a:pt x="221" y="0"/>
                  </a:moveTo>
                  <a:cubicBezTo>
                    <a:pt x="111" y="0"/>
                    <a:pt x="1" y="73"/>
                    <a:pt x="1" y="219"/>
                  </a:cubicBezTo>
                  <a:lnTo>
                    <a:pt x="1" y="2402"/>
                  </a:lnTo>
                  <a:cubicBezTo>
                    <a:pt x="1" y="2524"/>
                    <a:pt x="102" y="2619"/>
                    <a:pt x="224" y="2619"/>
                  </a:cubicBezTo>
                  <a:lnTo>
                    <a:pt x="2408" y="2619"/>
                  </a:lnTo>
                  <a:cubicBezTo>
                    <a:pt x="2699" y="2619"/>
                    <a:pt x="2699" y="2179"/>
                    <a:pt x="2408" y="2179"/>
                  </a:cubicBezTo>
                  <a:lnTo>
                    <a:pt x="441" y="2179"/>
                  </a:lnTo>
                  <a:lnTo>
                    <a:pt x="441" y="219"/>
                  </a:lnTo>
                  <a:cubicBezTo>
                    <a:pt x="441" y="73"/>
                    <a:pt x="331" y="0"/>
                    <a:pt x="221" y="0"/>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4" name="Google Shape;16014;p70"/>
            <p:cNvSpPr/>
            <p:nvPr/>
          </p:nvSpPr>
          <p:spPr>
            <a:xfrm>
              <a:off x="6180128" y="3388344"/>
              <a:ext cx="97418" cy="52171"/>
            </a:xfrm>
            <a:custGeom>
              <a:avLst/>
              <a:gdLst/>
              <a:ahLst/>
              <a:cxnLst/>
              <a:rect l="l" t="t" r="r" b="b"/>
              <a:pathLst>
                <a:path w="3714" h="1989" extrusionOk="0">
                  <a:moveTo>
                    <a:pt x="314" y="0"/>
                  </a:moveTo>
                  <a:cubicBezTo>
                    <a:pt x="145" y="0"/>
                    <a:pt x="0" y="221"/>
                    <a:pt x="161" y="382"/>
                  </a:cubicBezTo>
                  <a:lnTo>
                    <a:pt x="1700" y="1928"/>
                  </a:lnTo>
                  <a:cubicBezTo>
                    <a:pt x="1741" y="1969"/>
                    <a:pt x="1795" y="1989"/>
                    <a:pt x="1856" y="1989"/>
                  </a:cubicBezTo>
                  <a:cubicBezTo>
                    <a:pt x="1917" y="1989"/>
                    <a:pt x="1971" y="1969"/>
                    <a:pt x="2012" y="1928"/>
                  </a:cubicBezTo>
                  <a:lnTo>
                    <a:pt x="3558" y="382"/>
                  </a:lnTo>
                  <a:cubicBezTo>
                    <a:pt x="3714" y="221"/>
                    <a:pt x="3567" y="0"/>
                    <a:pt x="3399" y="0"/>
                  </a:cubicBezTo>
                  <a:cubicBezTo>
                    <a:pt x="3347" y="0"/>
                    <a:pt x="3294" y="21"/>
                    <a:pt x="3246" y="70"/>
                  </a:cubicBezTo>
                  <a:lnTo>
                    <a:pt x="1856" y="1460"/>
                  </a:lnTo>
                  <a:lnTo>
                    <a:pt x="466" y="70"/>
                  </a:lnTo>
                  <a:cubicBezTo>
                    <a:pt x="419" y="21"/>
                    <a:pt x="365" y="0"/>
                    <a:pt x="314" y="0"/>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5" name="Google Shape;16015;p70"/>
            <p:cNvSpPr/>
            <p:nvPr/>
          </p:nvSpPr>
          <p:spPr>
            <a:xfrm>
              <a:off x="6180075" y="3660375"/>
              <a:ext cx="96946" cy="52093"/>
            </a:xfrm>
            <a:custGeom>
              <a:avLst/>
              <a:gdLst/>
              <a:ahLst/>
              <a:cxnLst/>
              <a:rect l="l" t="t" r="r" b="b"/>
              <a:pathLst>
                <a:path w="3696" h="1986" extrusionOk="0">
                  <a:moveTo>
                    <a:pt x="1858" y="0"/>
                  </a:moveTo>
                  <a:cubicBezTo>
                    <a:pt x="1802" y="0"/>
                    <a:pt x="1746" y="23"/>
                    <a:pt x="1702" y="67"/>
                  </a:cubicBezTo>
                  <a:lnTo>
                    <a:pt x="163" y="1606"/>
                  </a:lnTo>
                  <a:cubicBezTo>
                    <a:pt x="1" y="1763"/>
                    <a:pt x="149" y="1984"/>
                    <a:pt x="322" y="1984"/>
                  </a:cubicBezTo>
                  <a:cubicBezTo>
                    <a:pt x="373" y="1984"/>
                    <a:pt x="427" y="1964"/>
                    <a:pt x="475" y="1918"/>
                  </a:cubicBezTo>
                  <a:lnTo>
                    <a:pt x="1858" y="528"/>
                  </a:lnTo>
                  <a:lnTo>
                    <a:pt x="3248" y="1918"/>
                  </a:lnTo>
                  <a:cubicBezTo>
                    <a:pt x="3289" y="1958"/>
                    <a:pt x="3343" y="1979"/>
                    <a:pt x="3404" y="1979"/>
                  </a:cubicBezTo>
                  <a:lnTo>
                    <a:pt x="3404" y="1985"/>
                  </a:lnTo>
                  <a:cubicBezTo>
                    <a:pt x="3601" y="1985"/>
                    <a:pt x="3696" y="1748"/>
                    <a:pt x="3560" y="1606"/>
                  </a:cubicBezTo>
                  <a:lnTo>
                    <a:pt x="2014" y="67"/>
                  </a:lnTo>
                  <a:cubicBezTo>
                    <a:pt x="1970" y="23"/>
                    <a:pt x="1914" y="0"/>
                    <a:pt x="1858" y="0"/>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6" name="Google Shape;16016;p70"/>
            <p:cNvSpPr/>
            <p:nvPr/>
          </p:nvSpPr>
          <p:spPr>
            <a:xfrm>
              <a:off x="6338190" y="3503939"/>
              <a:ext cx="55109" cy="92749"/>
            </a:xfrm>
            <a:custGeom>
              <a:avLst/>
              <a:gdLst/>
              <a:ahLst/>
              <a:cxnLst/>
              <a:rect l="l" t="t" r="r" b="b"/>
              <a:pathLst>
                <a:path w="2101" h="3536" extrusionOk="0">
                  <a:moveTo>
                    <a:pt x="1784" y="1"/>
                  </a:moveTo>
                  <a:cubicBezTo>
                    <a:pt x="1732" y="1"/>
                    <a:pt x="1677" y="21"/>
                    <a:pt x="1628" y="70"/>
                  </a:cubicBezTo>
                  <a:lnTo>
                    <a:pt x="82" y="1616"/>
                  </a:lnTo>
                  <a:cubicBezTo>
                    <a:pt x="0" y="1698"/>
                    <a:pt x="0" y="1840"/>
                    <a:pt x="82" y="1928"/>
                  </a:cubicBezTo>
                  <a:lnTo>
                    <a:pt x="1628" y="3468"/>
                  </a:lnTo>
                  <a:cubicBezTo>
                    <a:pt x="1668" y="3508"/>
                    <a:pt x="1723" y="3535"/>
                    <a:pt x="1784" y="3535"/>
                  </a:cubicBezTo>
                  <a:cubicBezTo>
                    <a:pt x="1980" y="3535"/>
                    <a:pt x="2082" y="3298"/>
                    <a:pt x="1940" y="3156"/>
                  </a:cubicBezTo>
                  <a:lnTo>
                    <a:pt x="550" y="1772"/>
                  </a:lnTo>
                  <a:lnTo>
                    <a:pt x="1940" y="382"/>
                  </a:lnTo>
                  <a:cubicBezTo>
                    <a:pt x="2101" y="221"/>
                    <a:pt x="1955" y="1"/>
                    <a:pt x="1784" y="1"/>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7" name="Google Shape;16017;p70"/>
            <p:cNvSpPr/>
            <p:nvPr/>
          </p:nvSpPr>
          <p:spPr>
            <a:xfrm>
              <a:off x="6064506" y="3503939"/>
              <a:ext cx="55109" cy="92749"/>
            </a:xfrm>
            <a:custGeom>
              <a:avLst/>
              <a:gdLst/>
              <a:ahLst/>
              <a:cxnLst/>
              <a:rect l="l" t="t" r="r" b="b"/>
              <a:pathLst>
                <a:path w="2101" h="3536" extrusionOk="0">
                  <a:moveTo>
                    <a:pt x="314" y="1"/>
                  </a:moveTo>
                  <a:cubicBezTo>
                    <a:pt x="146" y="1"/>
                    <a:pt x="1" y="221"/>
                    <a:pt x="162" y="382"/>
                  </a:cubicBezTo>
                  <a:lnTo>
                    <a:pt x="1545" y="1772"/>
                  </a:lnTo>
                  <a:lnTo>
                    <a:pt x="155" y="3156"/>
                  </a:lnTo>
                  <a:cubicBezTo>
                    <a:pt x="19" y="3298"/>
                    <a:pt x="114" y="3535"/>
                    <a:pt x="311" y="3535"/>
                  </a:cubicBezTo>
                  <a:cubicBezTo>
                    <a:pt x="372" y="3535"/>
                    <a:pt x="426" y="3508"/>
                    <a:pt x="467" y="3468"/>
                  </a:cubicBezTo>
                  <a:lnTo>
                    <a:pt x="2013" y="1928"/>
                  </a:lnTo>
                  <a:cubicBezTo>
                    <a:pt x="2101" y="1840"/>
                    <a:pt x="2101" y="1698"/>
                    <a:pt x="2013" y="1616"/>
                  </a:cubicBezTo>
                  <a:lnTo>
                    <a:pt x="467" y="70"/>
                  </a:lnTo>
                  <a:cubicBezTo>
                    <a:pt x="419" y="21"/>
                    <a:pt x="366" y="1"/>
                    <a:pt x="314" y="1"/>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8" name="Google Shape;16018;p70"/>
            <p:cNvSpPr/>
            <p:nvPr/>
          </p:nvSpPr>
          <p:spPr>
            <a:xfrm>
              <a:off x="6304746" y="3626355"/>
              <a:ext cx="70821" cy="68854"/>
            </a:xfrm>
            <a:custGeom>
              <a:avLst/>
              <a:gdLst/>
              <a:ahLst/>
              <a:cxnLst/>
              <a:rect l="l" t="t" r="r" b="b"/>
              <a:pathLst>
                <a:path w="2700" h="2625" extrusionOk="0">
                  <a:moveTo>
                    <a:pt x="224" y="1"/>
                  </a:moveTo>
                  <a:cubicBezTo>
                    <a:pt x="102" y="1"/>
                    <a:pt x="7" y="102"/>
                    <a:pt x="7" y="224"/>
                  </a:cubicBezTo>
                  <a:lnTo>
                    <a:pt x="7" y="2401"/>
                  </a:lnTo>
                  <a:cubicBezTo>
                    <a:pt x="1" y="2523"/>
                    <a:pt x="102" y="2625"/>
                    <a:pt x="224" y="2625"/>
                  </a:cubicBezTo>
                  <a:cubicBezTo>
                    <a:pt x="346" y="2625"/>
                    <a:pt x="448" y="2523"/>
                    <a:pt x="448" y="2401"/>
                  </a:cubicBezTo>
                  <a:lnTo>
                    <a:pt x="448" y="441"/>
                  </a:lnTo>
                  <a:lnTo>
                    <a:pt x="2408" y="441"/>
                  </a:lnTo>
                  <a:cubicBezTo>
                    <a:pt x="2699" y="441"/>
                    <a:pt x="2699" y="1"/>
                    <a:pt x="2408" y="1"/>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19" name="Google Shape;16019;p70"/>
            <p:cNvSpPr/>
            <p:nvPr/>
          </p:nvSpPr>
          <p:spPr>
            <a:xfrm>
              <a:off x="6082080" y="3405603"/>
              <a:ext cx="70795" cy="68723"/>
            </a:xfrm>
            <a:custGeom>
              <a:avLst/>
              <a:gdLst/>
              <a:ahLst/>
              <a:cxnLst/>
              <a:rect l="l" t="t" r="r" b="b"/>
              <a:pathLst>
                <a:path w="2699" h="2620" extrusionOk="0">
                  <a:moveTo>
                    <a:pt x="2478" y="0"/>
                  </a:moveTo>
                  <a:cubicBezTo>
                    <a:pt x="2368" y="0"/>
                    <a:pt x="2258" y="73"/>
                    <a:pt x="2258" y="219"/>
                  </a:cubicBezTo>
                  <a:lnTo>
                    <a:pt x="2258" y="2179"/>
                  </a:lnTo>
                  <a:lnTo>
                    <a:pt x="299" y="2179"/>
                  </a:lnTo>
                  <a:cubicBezTo>
                    <a:pt x="0" y="2179"/>
                    <a:pt x="0" y="2619"/>
                    <a:pt x="299" y="2619"/>
                  </a:cubicBezTo>
                  <a:lnTo>
                    <a:pt x="2475" y="2619"/>
                  </a:lnTo>
                  <a:cubicBezTo>
                    <a:pt x="2597" y="2619"/>
                    <a:pt x="2699" y="2524"/>
                    <a:pt x="2699" y="2402"/>
                  </a:cubicBezTo>
                  <a:lnTo>
                    <a:pt x="2699" y="219"/>
                  </a:lnTo>
                  <a:cubicBezTo>
                    <a:pt x="2699" y="73"/>
                    <a:pt x="2589" y="0"/>
                    <a:pt x="2478" y="0"/>
                  </a:cubicBezTo>
                  <a:close/>
                </a:path>
              </a:pathLst>
            </a:custGeom>
            <a:solidFill>
              <a:srgbClr val="E6ECF0"/>
            </a:solidFill>
            <a:ln>
              <a:noFill/>
            </a:ln>
          </p:spPr>
          <p:txBody>
            <a:bodyPr spcFirstLastPara="1" wrap="square" lIns="91425" tIns="91425" rIns="91425" bIns="91425" anchor="ctr" anchorCtr="0">
              <a:noAutofit/>
            </a:bodyPr>
            <a:lstStyle/>
            <a:p>
              <a:endParaRPr/>
            </a:p>
          </p:txBody>
        </p:sp>
        <p:sp>
          <p:nvSpPr>
            <p:cNvPr id="16020" name="Google Shape;16020;p70"/>
            <p:cNvSpPr/>
            <p:nvPr/>
          </p:nvSpPr>
          <p:spPr>
            <a:xfrm>
              <a:off x="6041869" y="3365392"/>
              <a:ext cx="373882" cy="370053"/>
            </a:xfrm>
            <a:custGeom>
              <a:avLst/>
              <a:gdLst/>
              <a:ahLst/>
              <a:cxnLst/>
              <a:rect l="l" t="t" r="r" b="b"/>
              <a:pathLst>
                <a:path w="14254" h="14108" extrusionOk="0">
                  <a:moveTo>
                    <a:pt x="7131" y="1"/>
                  </a:moveTo>
                  <a:cubicBezTo>
                    <a:pt x="7020" y="1"/>
                    <a:pt x="6910" y="74"/>
                    <a:pt x="6910" y="220"/>
                  </a:cubicBezTo>
                  <a:lnTo>
                    <a:pt x="6910" y="6519"/>
                  </a:lnTo>
                  <a:lnTo>
                    <a:pt x="2455" y="2064"/>
                  </a:lnTo>
                  <a:cubicBezTo>
                    <a:pt x="2406" y="2015"/>
                    <a:pt x="2351" y="1994"/>
                    <a:pt x="2299" y="1994"/>
                  </a:cubicBezTo>
                  <a:cubicBezTo>
                    <a:pt x="2128" y="1994"/>
                    <a:pt x="1982" y="2215"/>
                    <a:pt x="2143" y="2376"/>
                  </a:cubicBezTo>
                  <a:lnTo>
                    <a:pt x="6598" y="6831"/>
                  </a:lnTo>
                  <a:lnTo>
                    <a:pt x="292" y="6831"/>
                  </a:lnTo>
                  <a:cubicBezTo>
                    <a:pt x="1" y="6831"/>
                    <a:pt x="1" y="7271"/>
                    <a:pt x="292" y="7271"/>
                  </a:cubicBezTo>
                  <a:lnTo>
                    <a:pt x="6598" y="7271"/>
                  </a:lnTo>
                  <a:lnTo>
                    <a:pt x="2143" y="11726"/>
                  </a:lnTo>
                  <a:cubicBezTo>
                    <a:pt x="1982" y="11887"/>
                    <a:pt x="2128" y="12108"/>
                    <a:pt x="2299" y="12108"/>
                  </a:cubicBezTo>
                  <a:cubicBezTo>
                    <a:pt x="2351" y="12108"/>
                    <a:pt x="2406" y="12087"/>
                    <a:pt x="2455" y="12038"/>
                  </a:cubicBezTo>
                  <a:lnTo>
                    <a:pt x="6910" y="7583"/>
                  </a:lnTo>
                  <a:lnTo>
                    <a:pt x="6910" y="13889"/>
                  </a:lnTo>
                  <a:cubicBezTo>
                    <a:pt x="6910" y="14035"/>
                    <a:pt x="7020" y="14108"/>
                    <a:pt x="7131" y="14108"/>
                  </a:cubicBezTo>
                  <a:cubicBezTo>
                    <a:pt x="7241" y="14108"/>
                    <a:pt x="7351" y="14035"/>
                    <a:pt x="7351" y="13889"/>
                  </a:cubicBezTo>
                  <a:lnTo>
                    <a:pt x="7351" y="7583"/>
                  </a:lnTo>
                  <a:lnTo>
                    <a:pt x="11806" y="12038"/>
                  </a:lnTo>
                  <a:cubicBezTo>
                    <a:pt x="11853" y="12087"/>
                    <a:pt x="11907" y="12108"/>
                    <a:pt x="11958" y="12108"/>
                  </a:cubicBezTo>
                  <a:cubicBezTo>
                    <a:pt x="12127" y="12108"/>
                    <a:pt x="12274" y="11887"/>
                    <a:pt x="12118" y="11726"/>
                  </a:cubicBezTo>
                  <a:lnTo>
                    <a:pt x="7663" y="7271"/>
                  </a:lnTo>
                  <a:lnTo>
                    <a:pt x="13962" y="7271"/>
                  </a:lnTo>
                  <a:cubicBezTo>
                    <a:pt x="14254" y="7271"/>
                    <a:pt x="14254" y="6831"/>
                    <a:pt x="13962" y="6831"/>
                  </a:cubicBezTo>
                  <a:lnTo>
                    <a:pt x="7663" y="6831"/>
                  </a:lnTo>
                  <a:lnTo>
                    <a:pt x="12118" y="2376"/>
                  </a:lnTo>
                  <a:cubicBezTo>
                    <a:pt x="12274" y="2215"/>
                    <a:pt x="12127" y="1994"/>
                    <a:pt x="11958" y="1994"/>
                  </a:cubicBezTo>
                  <a:cubicBezTo>
                    <a:pt x="11907" y="1994"/>
                    <a:pt x="11853" y="2015"/>
                    <a:pt x="11806" y="2064"/>
                  </a:cubicBezTo>
                  <a:lnTo>
                    <a:pt x="7351" y="6519"/>
                  </a:lnTo>
                  <a:lnTo>
                    <a:pt x="7351" y="220"/>
                  </a:lnTo>
                  <a:cubicBezTo>
                    <a:pt x="7351" y="74"/>
                    <a:pt x="7241" y="1"/>
                    <a:pt x="7131" y="1"/>
                  </a:cubicBezTo>
                  <a:close/>
                </a:path>
              </a:pathLst>
            </a:custGeom>
            <a:solidFill>
              <a:srgbClr val="B5BFC8"/>
            </a:solidFill>
            <a:ln>
              <a:noFill/>
            </a:ln>
          </p:spPr>
          <p:txBody>
            <a:bodyPr spcFirstLastPara="1" wrap="square" lIns="91425" tIns="91425" rIns="91425" bIns="91425" anchor="ctr" anchorCtr="0">
              <a:noAutofit/>
            </a:bodyPr>
            <a:lstStyle/>
            <a:p>
              <a:endParaRPr/>
            </a:p>
          </p:txBody>
        </p:sp>
        <p:sp>
          <p:nvSpPr>
            <p:cNvPr id="16021" name="Google Shape;16021;p70"/>
            <p:cNvSpPr/>
            <p:nvPr/>
          </p:nvSpPr>
          <p:spPr>
            <a:xfrm>
              <a:off x="6141832" y="3463755"/>
              <a:ext cx="173957" cy="173302"/>
            </a:xfrm>
            <a:custGeom>
              <a:avLst/>
              <a:gdLst/>
              <a:ahLst/>
              <a:cxnLst/>
              <a:rect l="l" t="t" r="r" b="b"/>
              <a:pathLst>
                <a:path w="6632" h="6607" extrusionOk="0">
                  <a:moveTo>
                    <a:pt x="3316" y="457"/>
                  </a:moveTo>
                  <a:lnTo>
                    <a:pt x="5330" y="1291"/>
                  </a:lnTo>
                  <a:lnTo>
                    <a:pt x="6164" y="3304"/>
                  </a:lnTo>
                  <a:lnTo>
                    <a:pt x="5330" y="5318"/>
                  </a:lnTo>
                  <a:lnTo>
                    <a:pt x="3316" y="6152"/>
                  </a:lnTo>
                  <a:lnTo>
                    <a:pt x="1302" y="5318"/>
                  </a:lnTo>
                  <a:lnTo>
                    <a:pt x="468" y="3304"/>
                  </a:lnTo>
                  <a:lnTo>
                    <a:pt x="1302" y="1291"/>
                  </a:lnTo>
                  <a:lnTo>
                    <a:pt x="3316" y="457"/>
                  </a:lnTo>
                  <a:close/>
                  <a:moveTo>
                    <a:pt x="3320" y="1"/>
                  </a:moveTo>
                  <a:cubicBezTo>
                    <a:pt x="3291" y="1"/>
                    <a:pt x="3262" y="6"/>
                    <a:pt x="3235" y="16"/>
                  </a:cubicBezTo>
                  <a:lnTo>
                    <a:pt x="1051" y="911"/>
                  </a:lnTo>
                  <a:cubicBezTo>
                    <a:pt x="997" y="938"/>
                    <a:pt x="957" y="979"/>
                    <a:pt x="929" y="1033"/>
                  </a:cubicBezTo>
                  <a:lnTo>
                    <a:pt x="28" y="3216"/>
                  </a:lnTo>
                  <a:cubicBezTo>
                    <a:pt x="0" y="3270"/>
                    <a:pt x="0" y="3332"/>
                    <a:pt x="28" y="3386"/>
                  </a:cubicBezTo>
                  <a:lnTo>
                    <a:pt x="929" y="5569"/>
                  </a:lnTo>
                  <a:cubicBezTo>
                    <a:pt x="950" y="5623"/>
                    <a:pt x="997" y="5664"/>
                    <a:pt x="1051" y="5691"/>
                  </a:cubicBezTo>
                  <a:lnTo>
                    <a:pt x="3235" y="6593"/>
                  </a:lnTo>
                  <a:cubicBezTo>
                    <a:pt x="3262" y="6607"/>
                    <a:pt x="3289" y="6607"/>
                    <a:pt x="3316" y="6607"/>
                  </a:cubicBezTo>
                  <a:cubicBezTo>
                    <a:pt x="3343" y="6607"/>
                    <a:pt x="3370" y="6600"/>
                    <a:pt x="3398" y="6593"/>
                  </a:cubicBezTo>
                  <a:lnTo>
                    <a:pt x="5588" y="5691"/>
                  </a:lnTo>
                  <a:cubicBezTo>
                    <a:pt x="5642" y="5671"/>
                    <a:pt x="5683" y="5630"/>
                    <a:pt x="5703" y="5576"/>
                  </a:cubicBezTo>
                  <a:lnTo>
                    <a:pt x="6612" y="3393"/>
                  </a:lnTo>
                  <a:cubicBezTo>
                    <a:pt x="6632" y="3338"/>
                    <a:pt x="6632" y="3277"/>
                    <a:pt x="6612" y="3223"/>
                  </a:cubicBezTo>
                  <a:lnTo>
                    <a:pt x="5703" y="1040"/>
                  </a:lnTo>
                  <a:cubicBezTo>
                    <a:pt x="5683" y="985"/>
                    <a:pt x="5642" y="945"/>
                    <a:pt x="5588" y="918"/>
                  </a:cubicBezTo>
                  <a:lnTo>
                    <a:pt x="3404" y="16"/>
                  </a:lnTo>
                  <a:cubicBezTo>
                    <a:pt x="3377" y="6"/>
                    <a:pt x="3348" y="1"/>
                    <a:pt x="3320" y="1"/>
                  </a:cubicBezTo>
                  <a:close/>
                </a:path>
              </a:pathLst>
            </a:custGeom>
            <a:solidFill>
              <a:srgbClr val="7F92A1"/>
            </a:solidFill>
            <a:ln>
              <a:noFill/>
            </a:ln>
          </p:spPr>
          <p:txBody>
            <a:bodyPr spcFirstLastPara="1" wrap="square" lIns="91425" tIns="91425" rIns="91425" bIns="91425" anchor="ctr" anchorCtr="0">
              <a:noAutofit/>
            </a:bodyPr>
            <a:lstStyle/>
            <a:p>
              <a:endParaRPr/>
            </a:p>
          </p:txBody>
        </p:sp>
      </p:grpSp>
      <p:grpSp>
        <p:nvGrpSpPr>
          <p:cNvPr id="16022" name="Google Shape;16022;p70"/>
          <p:cNvGrpSpPr/>
          <p:nvPr/>
        </p:nvGrpSpPr>
        <p:grpSpPr>
          <a:xfrm>
            <a:off x="4684310" y="2087493"/>
            <a:ext cx="374748" cy="279140"/>
            <a:chOff x="4684309" y="2087493"/>
            <a:chExt cx="374748" cy="279140"/>
          </a:xfrm>
        </p:grpSpPr>
        <p:sp>
          <p:nvSpPr>
            <p:cNvPr id="16023" name="Google Shape;16023;p70"/>
            <p:cNvSpPr/>
            <p:nvPr/>
          </p:nvSpPr>
          <p:spPr>
            <a:xfrm>
              <a:off x="4994977" y="2140268"/>
              <a:ext cx="64080" cy="144029"/>
            </a:xfrm>
            <a:custGeom>
              <a:avLst/>
              <a:gdLst/>
              <a:ahLst/>
              <a:cxnLst/>
              <a:rect l="l" t="t" r="r" b="b"/>
              <a:pathLst>
                <a:path w="2443" h="5491" extrusionOk="0">
                  <a:moveTo>
                    <a:pt x="457" y="1"/>
                  </a:moveTo>
                  <a:cubicBezTo>
                    <a:pt x="394" y="1"/>
                    <a:pt x="332" y="7"/>
                    <a:pt x="273" y="19"/>
                  </a:cubicBezTo>
                  <a:cubicBezTo>
                    <a:pt x="0" y="76"/>
                    <a:pt x="66" y="465"/>
                    <a:pt x="314" y="465"/>
                  </a:cubicBezTo>
                  <a:cubicBezTo>
                    <a:pt x="331" y="465"/>
                    <a:pt x="349" y="463"/>
                    <a:pt x="368" y="459"/>
                  </a:cubicBezTo>
                  <a:cubicBezTo>
                    <a:pt x="399" y="452"/>
                    <a:pt x="432" y="448"/>
                    <a:pt x="469" y="448"/>
                  </a:cubicBezTo>
                  <a:cubicBezTo>
                    <a:pt x="705" y="448"/>
                    <a:pt x="1046" y="602"/>
                    <a:pt x="1311" y="914"/>
                  </a:cubicBezTo>
                  <a:cubicBezTo>
                    <a:pt x="1568" y="1219"/>
                    <a:pt x="1941" y="1910"/>
                    <a:pt x="1480" y="3097"/>
                  </a:cubicBezTo>
                  <a:cubicBezTo>
                    <a:pt x="999" y="4351"/>
                    <a:pt x="1860" y="5368"/>
                    <a:pt x="1900" y="5409"/>
                  </a:cubicBezTo>
                  <a:cubicBezTo>
                    <a:pt x="1941" y="5463"/>
                    <a:pt x="2002" y="5490"/>
                    <a:pt x="2070" y="5490"/>
                  </a:cubicBezTo>
                  <a:cubicBezTo>
                    <a:pt x="2260" y="5490"/>
                    <a:pt x="2368" y="5260"/>
                    <a:pt x="2239" y="5118"/>
                  </a:cubicBezTo>
                  <a:cubicBezTo>
                    <a:pt x="2233" y="5111"/>
                    <a:pt x="1514" y="4263"/>
                    <a:pt x="1900" y="3260"/>
                  </a:cubicBezTo>
                  <a:cubicBezTo>
                    <a:pt x="2443" y="1856"/>
                    <a:pt x="1975" y="1009"/>
                    <a:pt x="1650" y="622"/>
                  </a:cubicBezTo>
                  <a:cubicBezTo>
                    <a:pt x="1327" y="235"/>
                    <a:pt x="859" y="1"/>
                    <a:pt x="457"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024" name="Google Shape;16024;p70"/>
            <p:cNvSpPr/>
            <p:nvPr/>
          </p:nvSpPr>
          <p:spPr>
            <a:xfrm>
              <a:off x="4684309" y="2118707"/>
              <a:ext cx="342931" cy="247926"/>
            </a:xfrm>
            <a:custGeom>
              <a:avLst/>
              <a:gdLst/>
              <a:ahLst/>
              <a:cxnLst/>
              <a:rect l="l" t="t" r="r" b="b"/>
              <a:pathLst>
                <a:path w="13074" h="9452" extrusionOk="0">
                  <a:moveTo>
                    <a:pt x="3031" y="1"/>
                  </a:moveTo>
                  <a:cubicBezTo>
                    <a:pt x="2604" y="1"/>
                    <a:pt x="2185" y="174"/>
                    <a:pt x="1878" y="495"/>
                  </a:cubicBezTo>
                  <a:lnTo>
                    <a:pt x="149" y="2305"/>
                  </a:lnTo>
                  <a:cubicBezTo>
                    <a:pt x="41" y="2420"/>
                    <a:pt x="0" y="2576"/>
                    <a:pt x="41" y="2732"/>
                  </a:cubicBezTo>
                  <a:lnTo>
                    <a:pt x="142" y="3119"/>
                  </a:lnTo>
                  <a:cubicBezTo>
                    <a:pt x="197" y="3322"/>
                    <a:pt x="380" y="3458"/>
                    <a:pt x="590" y="3458"/>
                  </a:cubicBezTo>
                  <a:cubicBezTo>
                    <a:pt x="1126" y="3458"/>
                    <a:pt x="1661" y="3397"/>
                    <a:pt x="2183" y="3288"/>
                  </a:cubicBezTo>
                  <a:cubicBezTo>
                    <a:pt x="3167" y="4746"/>
                    <a:pt x="4645" y="5614"/>
                    <a:pt x="4645" y="5614"/>
                  </a:cubicBezTo>
                  <a:lnTo>
                    <a:pt x="4672" y="8557"/>
                  </a:lnTo>
                  <a:lnTo>
                    <a:pt x="4014" y="8720"/>
                  </a:lnTo>
                  <a:cubicBezTo>
                    <a:pt x="3865" y="8753"/>
                    <a:pt x="3743" y="8869"/>
                    <a:pt x="3696" y="9011"/>
                  </a:cubicBezTo>
                  <a:lnTo>
                    <a:pt x="3634" y="9208"/>
                  </a:lnTo>
                  <a:cubicBezTo>
                    <a:pt x="3594" y="9323"/>
                    <a:pt x="3682" y="9452"/>
                    <a:pt x="3811" y="9452"/>
                  </a:cubicBezTo>
                  <a:lnTo>
                    <a:pt x="4658" y="9452"/>
                  </a:lnTo>
                  <a:cubicBezTo>
                    <a:pt x="4808" y="9452"/>
                    <a:pt x="4950" y="9377"/>
                    <a:pt x="5031" y="9248"/>
                  </a:cubicBezTo>
                  <a:lnTo>
                    <a:pt x="5262" y="8903"/>
                  </a:lnTo>
                  <a:cubicBezTo>
                    <a:pt x="5316" y="8821"/>
                    <a:pt x="5357" y="8726"/>
                    <a:pt x="5370" y="8631"/>
                  </a:cubicBezTo>
                  <a:lnTo>
                    <a:pt x="5825" y="5960"/>
                  </a:lnTo>
                  <a:cubicBezTo>
                    <a:pt x="6427" y="6210"/>
                    <a:pt x="7097" y="6317"/>
                    <a:pt x="7782" y="6317"/>
                  </a:cubicBezTo>
                  <a:cubicBezTo>
                    <a:pt x="9009" y="6317"/>
                    <a:pt x="10284" y="5975"/>
                    <a:pt x="11310" y="5506"/>
                  </a:cubicBezTo>
                  <a:lnTo>
                    <a:pt x="12205" y="7208"/>
                  </a:lnTo>
                  <a:lnTo>
                    <a:pt x="12205" y="8509"/>
                  </a:lnTo>
                  <a:lnTo>
                    <a:pt x="11663" y="8706"/>
                  </a:lnTo>
                  <a:cubicBezTo>
                    <a:pt x="11527" y="8753"/>
                    <a:pt x="11425" y="8855"/>
                    <a:pt x="11378" y="8991"/>
                  </a:cubicBezTo>
                  <a:lnTo>
                    <a:pt x="11310" y="9201"/>
                  </a:lnTo>
                  <a:cubicBezTo>
                    <a:pt x="11269" y="9323"/>
                    <a:pt x="11358" y="9452"/>
                    <a:pt x="11486" y="9452"/>
                  </a:cubicBezTo>
                  <a:lnTo>
                    <a:pt x="12273" y="9452"/>
                  </a:lnTo>
                  <a:cubicBezTo>
                    <a:pt x="12456" y="9452"/>
                    <a:pt x="12612" y="9343"/>
                    <a:pt x="12687" y="9181"/>
                  </a:cubicBezTo>
                  <a:lnTo>
                    <a:pt x="12924" y="8625"/>
                  </a:lnTo>
                  <a:cubicBezTo>
                    <a:pt x="12985" y="8489"/>
                    <a:pt x="13019" y="8333"/>
                    <a:pt x="13019" y="8184"/>
                  </a:cubicBezTo>
                  <a:lnTo>
                    <a:pt x="13019" y="6713"/>
                  </a:lnTo>
                  <a:cubicBezTo>
                    <a:pt x="13019" y="6597"/>
                    <a:pt x="12999" y="6489"/>
                    <a:pt x="12951" y="6380"/>
                  </a:cubicBezTo>
                  <a:cubicBezTo>
                    <a:pt x="12829" y="6068"/>
                    <a:pt x="12571" y="5329"/>
                    <a:pt x="12571" y="4651"/>
                  </a:cubicBezTo>
                  <a:cubicBezTo>
                    <a:pt x="12571" y="3844"/>
                    <a:pt x="13073" y="3607"/>
                    <a:pt x="13019" y="2542"/>
                  </a:cubicBezTo>
                  <a:cubicBezTo>
                    <a:pt x="12992" y="2095"/>
                    <a:pt x="12626" y="881"/>
                    <a:pt x="11588" y="542"/>
                  </a:cubicBezTo>
                  <a:cubicBezTo>
                    <a:pt x="11304" y="450"/>
                    <a:pt x="11006" y="416"/>
                    <a:pt x="10687" y="416"/>
                  </a:cubicBezTo>
                  <a:cubicBezTo>
                    <a:pt x="9700" y="416"/>
                    <a:pt x="8513" y="747"/>
                    <a:pt x="6933" y="747"/>
                  </a:cubicBezTo>
                  <a:cubicBezTo>
                    <a:pt x="6267" y="747"/>
                    <a:pt x="5532" y="689"/>
                    <a:pt x="4713" y="522"/>
                  </a:cubicBezTo>
                  <a:lnTo>
                    <a:pt x="3587" y="101"/>
                  </a:lnTo>
                  <a:cubicBezTo>
                    <a:pt x="3406" y="34"/>
                    <a:pt x="3218" y="1"/>
                    <a:pt x="3031" y="1"/>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025" name="Google Shape;16025;p70"/>
            <p:cNvSpPr/>
            <p:nvPr/>
          </p:nvSpPr>
          <p:spPr>
            <a:xfrm>
              <a:off x="4716494" y="2087493"/>
              <a:ext cx="48762" cy="52198"/>
            </a:xfrm>
            <a:custGeom>
              <a:avLst/>
              <a:gdLst/>
              <a:ahLst/>
              <a:cxnLst/>
              <a:rect l="l" t="t" r="r" b="b"/>
              <a:pathLst>
                <a:path w="1859" h="1990" extrusionOk="0">
                  <a:moveTo>
                    <a:pt x="162" y="1"/>
                  </a:moveTo>
                  <a:cubicBezTo>
                    <a:pt x="115" y="1"/>
                    <a:pt x="69" y="32"/>
                    <a:pt x="61" y="91"/>
                  </a:cubicBezTo>
                  <a:cubicBezTo>
                    <a:pt x="0" y="654"/>
                    <a:pt x="89" y="1597"/>
                    <a:pt x="1255" y="1976"/>
                  </a:cubicBezTo>
                  <a:cubicBezTo>
                    <a:pt x="1281" y="1985"/>
                    <a:pt x="1309" y="1990"/>
                    <a:pt x="1337" y="1990"/>
                  </a:cubicBezTo>
                  <a:cubicBezTo>
                    <a:pt x="1395" y="1990"/>
                    <a:pt x="1453" y="1970"/>
                    <a:pt x="1499" y="1929"/>
                  </a:cubicBezTo>
                  <a:cubicBezTo>
                    <a:pt x="1648" y="1814"/>
                    <a:pt x="1763" y="1651"/>
                    <a:pt x="1824" y="1475"/>
                  </a:cubicBezTo>
                  <a:cubicBezTo>
                    <a:pt x="1858" y="1325"/>
                    <a:pt x="1770" y="1176"/>
                    <a:pt x="1621" y="1142"/>
                  </a:cubicBezTo>
                  <a:cubicBezTo>
                    <a:pt x="1112" y="1020"/>
                    <a:pt x="529" y="702"/>
                    <a:pt x="258" y="64"/>
                  </a:cubicBezTo>
                  <a:cubicBezTo>
                    <a:pt x="240" y="21"/>
                    <a:pt x="201" y="1"/>
                    <a:pt x="162"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026" name="Google Shape;16026;p70"/>
            <p:cNvSpPr/>
            <p:nvPr/>
          </p:nvSpPr>
          <p:spPr>
            <a:xfrm>
              <a:off x="4759721" y="2118681"/>
              <a:ext cx="36827" cy="23948"/>
            </a:xfrm>
            <a:custGeom>
              <a:avLst/>
              <a:gdLst/>
              <a:ahLst/>
              <a:cxnLst/>
              <a:rect l="l" t="t" r="r" b="b"/>
              <a:pathLst>
                <a:path w="1404" h="913" extrusionOk="0">
                  <a:moveTo>
                    <a:pt x="193" y="0"/>
                  </a:moveTo>
                  <a:cubicBezTo>
                    <a:pt x="89" y="0"/>
                    <a:pt x="0" y="93"/>
                    <a:pt x="7" y="197"/>
                  </a:cubicBezTo>
                  <a:lnTo>
                    <a:pt x="27" y="530"/>
                  </a:lnTo>
                  <a:cubicBezTo>
                    <a:pt x="33" y="745"/>
                    <a:pt x="218" y="912"/>
                    <a:pt x="424" y="912"/>
                  </a:cubicBezTo>
                  <a:cubicBezTo>
                    <a:pt x="452" y="912"/>
                    <a:pt x="480" y="909"/>
                    <a:pt x="509" y="903"/>
                  </a:cubicBezTo>
                  <a:cubicBezTo>
                    <a:pt x="807" y="848"/>
                    <a:pt x="1173" y="713"/>
                    <a:pt x="1356" y="414"/>
                  </a:cubicBezTo>
                  <a:cubicBezTo>
                    <a:pt x="1404" y="340"/>
                    <a:pt x="1370" y="238"/>
                    <a:pt x="1288" y="204"/>
                  </a:cubicBezTo>
                  <a:cubicBezTo>
                    <a:pt x="936" y="75"/>
                    <a:pt x="570" y="8"/>
                    <a:pt x="203" y="1"/>
                  </a:cubicBezTo>
                  <a:cubicBezTo>
                    <a:pt x="200" y="1"/>
                    <a:pt x="196" y="0"/>
                    <a:pt x="193"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027" name="Google Shape;16027;p70"/>
            <p:cNvSpPr/>
            <p:nvPr/>
          </p:nvSpPr>
          <p:spPr>
            <a:xfrm>
              <a:off x="4778554" y="2342973"/>
              <a:ext cx="43620" cy="23502"/>
            </a:xfrm>
            <a:custGeom>
              <a:avLst/>
              <a:gdLst/>
              <a:ahLst/>
              <a:cxnLst/>
              <a:rect l="l" t="t" r="r" b="b"/>
              <a:pathLst>
                <a:path w="1663" h="896" extrusionOk="0">
                  <a:moveTo>
                    <a:pt x="1079" y="0"/>
                  </a:moveTo>
                  <a:lnTo>
                    <a:pt x="428" y="163"/>
                  </a:lnTo>
                  <a:cubicBezTo>
                    <a:pt x="279" y="203"/>
                    <a:pt x="157" y="312"/>
                    <a:pt x="109" y="461"/>
                  </a:cubicBezTo>
                  <a:lnTo>
                    <a:pt x="41" y="651"/>
                  </a:lnTo>
                  <a:cubicBezTo>
                    <a:pt x="1" y="773"/>
                    <a:pt x="96" y="895"/>
                    <a:pt x="225" y="895"/>
                  </a:cubicBezTo>
                  <a:lnTo>
                    <a:pt x="1072" y="895"/>
                  </a:lnTo>
                  <a:cubicBezTo>
                    <a:pt x="1221" y="895"/>
                    <a:pt x="1357" y="821"/>
                    <a:pt x="1445" y="698"/>
                  </a:cubicBezTo>
                  <a:lnTo>
                    <a:pt x="1662" y="366"/>
                  </a:lnTo>
                  <a:lnTo>
                    <a:pt x="1079"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28" name="Google Shape;16028;p70"/>
            <p:cNvSpPr/>
            <p:nvPr/>
          </p:nvSpPr>
          <p:spPr>
            <a:xfrm>
              <a:off x="4979895" y="2341714"/>
              <a:ext cx="40211" cy="24761"/>
            </a:xfrm>
            <a:custGeom>
              <a:avLst/>
              <a:gdLst/>
              <a:ahLst/>
              <a:cxnLst/>
              <a:rect l="l" t="t" r="r" b="b"/>
              <a:pathLst>
                <a:path w="1533" h="944" extrusionOk="0">
                  <a:moveTo>
                    <a:pt x="943" y="1"/>
                  </a:moveTo>
                  <a:lnTo>
                    <a:pt x="394" y="204"/>
                  </a:lnTo>
                  <a:cubicBezTo>
                    <a:pt x="265" y="245"/>
                    <a:pt x="156" y="353"/>
                    <a:pt x="116" y="482"/>
                  </a:cubicBezTo>
                  <a:lnTo>
                    <a:pt x="41" y="699"/>
                  </a:lnTo>
                  <a:cubicBezTo>
                    <a:pt x="0" y="814"/>
                    <a:pt x="89" y="943"/>
                    <a:pt x="217" y="943"/>
                  </a:cubicBezTo>
                  <a:lnTo>
                    <a:pt x="1004" y="943"/>
                  </a:lnTo>
                  <a:cubicBezTo>
                    <a:pt x="1180" y="943"/>
                    <a:pt x="1343" y="835"/>
                    <a:pt x="1418" y="672"/>
                  </a:cubicBezTo>
                  <a:lnTo>
                    <a:pt x="1533" y="401"/>
                  </a:lnTo>
                  <a:lnTo>
                    <a:pt x="943"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29" name="Google Shape;16029;p70"/>
            <p:cNvSpPr/>
            <p:nvPr/>
          </p:nvSpPr>
          <p:spPr>
            <a:xfrm>
              <a:off x="4731969" y="2155140"/>
              <a:ext cx="11751" cy="11777"/>
            </a:xfrm>
            <a:custGeom>
              <a:avLst/>
              <a:gdLst/>
              <a:ahLst/>
              <a:cxnLst/>
              <a:rect l="l" t="t" r="r" b="b"/>
              <a:pathLst>
                <a:path w="448" h="449" extrusionOk="0">
                  <a:moveTo>
                    <a:pt x="224" y="1"/>
                  </a:moveTo>
                  <a:cubicBezTo>
                    <a:pt x="102" y="1"/>
                    <a:pt x="0" y="102"/>
                    <a:pt x="0" y="225"/>
                  </a:cubicBezTo>
                  <a:cubicBezTo>
                    <a:pt x="0" y="347"/>
                    <a:pt x="102" y="448"/>
                    <a:pt x="224" y="448"/>
                  </a:cubicBezTo>
                  <a:cubicBezTo>
                    <a:pt x="346" y="448"/>
                    <a:pt x="448" y="347"/>
                    <a:pt x="448" y="225"/>
                  </a:cubicBezTo>
                  <a:cubicBezTo>
                    <a:pt x="448" y="102"/>
                    <a:pt x="346" y="1"/>
                    <a:pt x="22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30" name="Google Shape;16030;p70"/>
            <p:cNvSpPr/>
            <p:nvPr/>
          </p:nvSpPr>
          <p:spPr>
            <a:xfrm>
              <a:off x="4741569" y="2191311"/>
              <a:ext cx="64578" cy="74493"/>
            </a:xfrm>
            <a:custGeom>
              <a:avLst/>
              <a:gdLst/>
              <a:ahLst/>
              <a:cxnLst/>
              <a:rect l="l" t="t" r="r" b="b"/>
              <a:pathLst>
                <a:path w="2462" h="2840" extrusionOk="0">
                  <a:moveTo>
                    <a:pt x="894" y="0"/>
                  </a:moveTo>
                  <a:cubicBezTo>
                    <a:pt x="834" y="0"/>
                    <a:pt x="773" y="22"/>
                    <a:pt x="726" y="66"/>
                  </a:cubicBezTo>
                  <a:cubicBezTo>
                    <a:pt x="523" y="269"/>
                    <a:pt x="272" y="419"/>
                    <a:pt x="0" y="514"/>
                  </a:cubicBezTo>
                  <a:cubicBezTo>
                    <a:pt x="984" y="1971"/>
                    <a:pt x="2462" y="2839"/>
                    <a:pt x="2462" y="2839"/>
                  </a:cubicBezTo>
                  <a:cubicBezTo>
                    <a:pt x="2462" y="2032"/>
                    <a:pt x="2340" y="1768"/>
                    <a:pt x="2184" y="1612"/>
                  </a:cubicBezTo>
                  <a:cubicBezTo>
                    <a:pt x="1763" y="1164"/>
                    <a:pt x="1404" y="670"/>
                    <a:pt x="1112" y="134"/>
                  </a:cubicBezTo>
                  <a:cubicBezTo>
                    <a:pt x="1068" y="46"/>
                    <a:pt x="981" y="0"/>
                    <a:pt x="894"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031" name="Google Shape;16031;p70"/>
            <p:cNvSpPr/>
            <p:nvPr/>
          </p:nvSpPr>
          <p:spPr>
            <a:xfrm>
              <a:off x="4837073" y="2244716"/>
              <a:ext cx="143924" cy="39581"/>
            </a:xfrm>
            <a:custGeom>
              <a:avLst/>
              <a:gdLst/>
              <a:ahLst/>
              <a:cxnLst/>
              <a:rect l="l" t="t" r="r" b="b"/>
              <a:pathLst>
                <a:path w="5487" h="1509" extrusionOk="0">
                  <a:moveTo>
                    <a:pt x="4893" y="1"/>
                  </a:moveTo>
                  <a:cubicBezTo>
                    <a:pt x="4847" y="1"/>
                    <a:pt x="4800" y="8"/>
                    <a:pt x="4754" y="24"/>
                  </a:cubicBezTo>
                  <a:cubicBezTo>
                    <a:pt x="3840" y="314"/>
                    <a:pt x="2850" y="395"/>
                    <a:pt x="2026" y="395"/>
                  </a:cubicBezTo>
                  <a:cubicBezTo>
                    <a:pt x="1427" y="395"/>
                    <a:pt x="915" y="352"/>
                    <a:pt x="584" y="315"/>
                  </a:cubicBezTo>
                  <a:cubicBezTo>
                    <a:pt x="566" y="313"/>
                    <a:pt x="549" y="312"/>
                    <a:pt x="532" y="312"/>
                  </a:cubicBezTo>
                  <a:cubicBezTo>
                    <a:pt x="321" y="312"/>
                    <a:pt x="133" y="461"/>
                    <a:pt x="96" y="674"/>
                  </a:cubicBezTo>
                  <a:lnTo>
                    <a:pt x="1" y="1156"/>
                  </a:lnTo>
                  <a:cubicBezTo>
                    <a:pt x="601" y="1403"/>
                    <a:pt x="1269" y="1508"/>
                    <a:pt x="1952" y="1508"/>
                  </a:cubicBezTo>
                  <a:cubicBezTo>
                    <a:pt x="3180" y="1508"/>
                    <a:pt x="4458" y="1168"/>
                    <a:pt x="5486" y="702"/>
                  </a:cubicBezTo>
                  <a:lnTo>
                    <a:pt x="5303" y="274"/>
                  </a:lnTo>
                  <a:cubicBezTo>
                    <a:pt x="5233" y="108"/>
                    <a:pt x="5070" y="1"/>
                    <a:pt x="4893"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032" name="Google Shape;16032;p70"/>
            <p:cNvSpPr/>
            <p:nvPr/>
          </p:nvSpPr>
          <p:spPr>
            <a:xfrm>
              <a:off x="4684309" y="2161199"/>
              <a:ext cx="47503" cy="48237"/>
            </a:xfrm>
            <a:custGeom>
              <a:avLst/>
              <a:gdLst/>
              <a:ahLst/>
              <a:cxnLst/>
              <a:rect l="l" t="t" r="r" b="b"/>
              <a:pathLst>
                <a:path w="1811" h="1839" extrusionOk="0">
                  <a:moveTo>
                    <a:pt x="800" y="0"/>
                  </a:moveTo>
                  <a:lnTo>
                    <a:pt x="149" y="685"/>
                  </a:lnTo>
                  <a:cubicBezTo>
                    <a:pt x="41" y="800"/>
                    <a:pt x="0" y="963"/>
                    <a:pt x="41" y="1112"/>
                  </a:cubicBezTo>
                  <a:lnTo>
                    <a:pt x="142" y="1499"/>
                  </a:lnTo>
                  <a:cubicBezTo>
                    <a:pt x="195" y="1698"/>
                    <a:pt x="371" y="1838"/>
                    <a:pt x="576" y="1838"/>
                  </a:cubicBezTo>
                  <a:cubicBezTo>
                    <a:pt x="580" y="1838"/>
                    <a:pt x="585" y="1838"/>
                    <a:pt x="590" y="1838"/>
                  </a:cubicBezTo>
                  <a:cubicBezTo>
                    <a:pt x="963" y="1831"/>
                    <a:pt x="1336" y="1804"/>
                    <a:pt x="1709" y="1756"/>
                  </a:cubicBezTo>
                  <a:cubicBezTo>
                    <a:pt x="1810" y="1417"/>
                    <a:pt x="1634" y="1058"/>
                    <a:pt x="1390" y="828"/>
                  </a:cubicBezTo>
                  <a:cubicBezTo>
                    <a:pt x="1146" y="590"/>
                    <a:pt x="949" y="312"/>
                    <a:pt x="800"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033" name="Google Shape;16033;p70"/>
            <p:cNvSpPr/>
            <p:nvPr/>
          </p:nvSpPr>
          <p:spPr>
            <a:xfrm>
              <a:off x="4716494" y="2087913"/>
              <a:ext cx="44670" cy="51935"/>
            </a:xfrm>
            <a:custGeom>
              <a:avLst/>
              <a:gdLst/>
              <a:ahLst/>
              <a:cxnLst/>
              <a:rect l="l" t="t" r="r" b="b"/>
              <a:pathLst>
                <a:path w="1703" h="1980" extrusionOk="0">
                  <a:moveTo>
                    <a:pt x="116" y="1"/>
                  </a:moveTo>
                  <a:cubicBezTo>
                    <a:pt x="82" y="14"/>
                    <a:pt x="61" y="48"/>
                    <a:pt x="61" y="82"/>
                  </a:cubicBezTo>
                  <a:cubicBezTo>
                    <a:pt x="0" y="638"/>
                    <a:pt x="89" y="1587"/>
                    <a:pt x="1255" y="1967"/>
                  </a:cubicBezTo>
                  <a:cubicBezTo>
                    <a:pt x="1279" y="1975"/>
                    <a:pt x="1305" y="1979"/>
                    <a:pt x="1330" y="1979"/>
                  </a:cubicBezTo>
                  <a:cubicBezTo>
                    <a:pt x="1390" y="1979"/>
                    <a:pt x="1451" y="1958"/>
                    <a:pt x="1499" y="1920"/>
                  </a:cubicBezTo>
                  <a:cubicBezTo>
                    <a:pt x="1573" y="1852"/>
                    <a:pt x="1641" y="1784"/>
                    <a:pt x="1702" y="1696"/>
                  </a:cubicBezTo>
                  <a:lnTo>
                    <a:pt x="1689" y="1696"/>
                  </a:lnTo>
                  <a:cubicBezTo>
                    <a:pt x="461" y="1411"/>
                    <a:pt x="156" y="611"/>
                    <a:pt x="116"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034" name="Google Shape;16034;p70"/>
            <p:cNvSpPr/>
            <p:nvPr/>
          </p:nvSpPr>
          <p:spPr>
            <a:xfrm>
              <a:off x="4684309" y="2177200"/>
              <a:ext cx="10518" cy="17102"/>
            </a:xfrm>
            <a:custGeom>
              <a:avLst/>
              <a:gdLst/>
              <a:ahLst/>
              <a:cxnLst/>
              <a:rect l="l" t="t" r="r" b="b"/>
              <a:pathLst>
                <a:path w="401" h="652" extrusionOk="0">
                  <a:moveTo>
                    <a:pt x="224" y="1"/>
                  </a:moveTo>
                  <a:lnTo>
                    <a:pt x="149" y="75"/>
                  </a:lnTo>
                  <a:cubicBezTo>
                    <a:pt x="41" y="190"/>
                    <a:pt x="0" y="353"/>
                    <a:pt x="41" y="502"/>
                  </a:cubicBezTo>
                  <a:lnTo>
                    <a:pt x="81" y="652"/>
                  </a:lnTo>
                  <a:cubicBezTo>
                    <a:pt x="265" y="597"/>
                    <a:pt x="400" y="455"/>
                    <a:pt x="400" y="292"/>
                  </a:cubicBezTo>
                  <a:cubicBezTo>
                    <a:pt x="393" y="170"/>
                    <a:pt x="326" y="62"/>
                    <a:pt x="224" y="1"/>
                  </a:cubicBezTo>
                  <a:close/>
                </a:path>
              </a:pathLst>
            </a:custGeom>
            <a:solidFill>
              <a:srgbClr val="465C73"/>
            </a:solidFill>
            <a:ln>
              <a:noFill/>
            </a:ln>
          </p:spPr>
          <p:txBody>
            <a:bodyPr spcFirstLastPara="1" wrap="square" lIns="91425" tIns="91425" rIns="91425" bIns="91425" anchor="ctr" anchorCtr="0">
              <a:noAutofit/>
            </a:bodyPr>
            <a:lstStyle/>
            <a:p>
              <a:endParaRPr/>
            </a:p>
          </p:txBody>
        </p:sp>
      </p:grpSp>
      <p:grpSp>
        <p:nvGrpSpPr>
          <p:cNvPr id="16035" name="Google Shape;16035;p70"/>
          <p:cNvGrpSpPr/>
          <p:nvPr/>
        </p:nvGrpSpPr>
        <p:grpSpPr>
          <a:xfrm>
            <a:off x="7521111" y="2906132"/>
            <a:ext cx="175400" cy="370053"/>
            <a:chOff x="7521110" y="2906131"/>
            <a:chExt cx="175400" cy="370053"/>
          </a:xfrm>
        </p:grpSpPr>
        <p:sp>
          <p:nvSpPr>
            <p:cNvPr id="16036" name="Google Shape;16036;p70"/>
            <p:cNvSpPr/>
            <p:nvPr/>
          </p:nvSpPr>
          <p:spPr>
            <a:xfrm>
              <a:off x="7590646" y="3215698"/>
              <a:ext cx="36302" cy="54453"/>
            </a:xfrm>
            <a:custGeom>
              <a:avLst/>
              <a:gdLst/>
              <a:ahLst/>
              <a:cxnLst/>
              <a:rect l="l" t="t" r="r" b="b"/>
              <a:pathLst>
                <a:path w="1384" h="2076" extrusionOk="0">
                  <a:moveTo>
                    <a:pt x="1" y="0"/>
                  </a:moveTo>
                  <a:lnTo>
                    <a:pt x="1" y="2075"/>
                  </a:lnTo>
                  <a:lnTo>
                    <a:pt x="1384" y="2075"/>
                  </a:lnTo>
                  <a:lnTo>
                    <a:pt x="1384" y="0"/>
                  </a:ln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037" name="Google Shape;16037;p70"/>
            <p:cNvSpPr/>
            <p:nvPr/>
          </p:nvSpPr>
          <p:spPr>
            <a:xfrm>
              <a:off x="7608797" y="3233823"/>
              <a:ext cx="18151" cy="36329"/>
            </a:xfrm>
            <a:custGeom>
              <a:avLst/>
              <a:gdLst/>
              <a:ahLst/>
              <a:cxnLst/>
              <a:rect l="l" t="t" r="r" b="b"/>
              <a:pathLst>
                <a:path w="692" h="1385" extrusionOk="0">
                  <a:moveTo>
                    <a:pt x="231" y="1"/>
                  </a:moveTo>
                  <a:cubicBezTo>
                    <a:pt x="102" y="1"/>
                    <a:pt x="0" y="103"/>
                    <a:pt x="0" y="231"/>
                  </a:cubicBezTo>
                  <a:lnTo>
                    <a:pt x="0" y="1384"/>
                  </a:lnTo>
                  <a:lnTo>
                    <a:pt x="692" y="1384"/>
                  </a:lnTo>
                  <a:lnTo>
                    <a:pt x="692" y="1"/>
                  </a:ln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038" name="Google Shape;16038;p70"/>
            <p:cNvSpPr/>
            <p:nvPr/>
          </p:nvSpPr>
          <p:spPr>
            <a:xfrm>
              <a:off x="7570554" y="3264066"/>
              <a:ext cx="76513" cy="12118"/>
            </a:xfrm>
            <a:custGeom>
              <a:avLst/>
              <a:gdLst/>
              <a:ahLst/>
              <a:cxnLst/>
              <a:rect l="l" t="t" r="r" b="b"/>
              <a:pathLst>
                <a:path w="2917" h="462" extrusionOk="0">
                  <a:moveTo>
                    <a:pt x="306" y="1"/>
                  </a:moveTo>
                  <a:cubicBezTo>
                    <a:pt x="0" y="1"/>
                    <a:pt x="0" y="462"/>
                    <a:pt x="306" y="462"/>
                  </a:cubicBezTo>
                  <a:lnTo>
                    <a:pt x="2611" y="462"/>
                  </a:lnTo>
                  <a:cubicBezTo>
                    <a:pt x="2916" y="462"/>
                    <a:pt x="2916" y="1"/>
                    <a:pt x="2611"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039" name="Google Shape;16039;p70"/>
            <p:cNvSpPr/>
            <p:nvPr/>
          </p:nvSpPr>
          <p:spPr>
            <a:xfrm>
              <a:off x="7526094" y="3064351"/>
              <a:ext cx="165433" cy="109038"/>
            </a:xfrm>
            <a:custGeom>
              <a:avLst/>
              <a:gdLst/>
              <a:ahLst/>
              <a:cxnLst/>
              <a:rect l="l" t="t" r="r" b="b"/>
              <a:pathLst>
                <a:path w="6307" h="4157" extrusionOk="0">
                  <a:moveTo>
                    <a:pt x="1770" y="0"/>
                  </a:moveTo>
                  <a:lnTo>
                    <a:pt x="68" y="3831"/>
                  </a:lnTo>
                  <a:cubicBezTo>
                    <a:pt x="0" y="3987"/>
                    <a:pt x="109" y="4157"/>
                    <a:pt x="278" y="4157"/>
                  </a:cubicBezTo>
                  <a:lnTo>
                    <a:pt x="6028" y="4157"/>
                  </a:lnTo>
                  <a:cubicBezTo>
                    <a:pt x="6198" y="4157"/>
                    <a:pt x="6306" y="3987"/>
                    <a:pt x="6238" y="3831"/>
                  </a:cubicBezTo>
                  <a:lnTo>
                    <a:pt x="4536" y="0"/>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040" name="Google Shape;16040;p70"/>
            <p:cNvSpPr/>
            <p:nvPr/>
          </p:nvSpPr>
          <p:spPr>
            <a:xfrm>
              <a:off x="7521110" y="3173363"/>
              <a:ext cx="175400" cy="48394"/>
            </a:xfrm>
            <a:custGeom>
              <a:avLst/>
              <a:gdLst/>
              <a:ahLst/>
              <a:cxnLst/>
              <a:rect l="l" t="t" r="r" b="b"/>
              <a:pathLst>
                <a:path w="6687" h="1845" extrusionOk="0">
                  <a:moveTo>
                    <a:pt x="1004" y="1"/>
                  </a:moveTo>
                  <a:lnTo>
                    <a:pt x="95" y="1492"/>
                  </a:lnTo>
                  <a:cubicBezTo>
                    <a:pt x="0" y="1648"/>
                    <a:pt x="109" y="1845"/>
                    <a:pt x="292" y="1845"/>
                  </a:cubicBezTo>
                  <a:lnTo>
                    <a:pt x="6395" y="1845"/>
                  </a:lnTo>
                  <a:cubicBezTo>
                    <a:pt x="6578" y="1845"/>
                    <a:pt x="6686" y="1648"/>
                    <a:pt x="6591" y="1492"/>
                  </a:cubicBezTo>
                  <a:lnTo>
                    <a:pt x="5683" y="1"/>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041" name="Google Shape;16041;p70"/>
            <p:cNvSpPr/>
            <p:nvPr/>
          </p:nvSpPr>
          <p:spPr>
            <a:xfrm>
              <a:off x="7521110" y="3173363"/>
              <a:ext cx="156541" cy="48421"/>
            </a:xfrm>
            <a:custGeom>
              <a:avLst/>
              <a:gdLst/>
              <a:ahLst/>
              <a:cxnLst/>
              <a:rect l="l" t="t" r="r" b="b"/>
              <a:pathLst>
                <a:path w="5968" h="1846" extrusionOk="0">
                  <a:moveTo>
                    <a:pt x="1004" y="1"/>
                  </a:moveTo>
                  <a:lnTo>
                    <a:pt x="95" y="1499"/>
                  </a:lnTo>
                  <a:cubicBezTo>
                    <a:pt x="0" y="1648"/>
                    <a:pt x="116" y="1845"/>
                    <a:pt x="292" y="1845"/>
                  </a:cubicBezTo>
                  <a:lnTo>
                    <a:pt x="2484" y="1845"/>
                  </a:lnTo>
                  <a:cubicBezTo>
                    <a:pt x="2432" y="1838"/>
                    <a:pt x="2402" y="1643"/>
                    <a:pt x="2435" y="1492"/>
                  </a:cubicBezTo>
                  <a:lnTo>
                    <a:pt x="2577" y="651"/>
                  </a:lnTo>
                  <a:cubicBezTo>
                    <a:pt x="2591" y="543"/>
                    <a:pt x="2692" y="462"/>
                    <a:pt x="2801" y="462"/>
                  </a:cubicBezTo>
                  <a:lnTo>
                    <a:pt x="5967" y="462"/>
                  </a:lnTo>
                  <a:lnTo>
                    <a:pt x="5683" y="1"/>
                  </a:lnTo>
                  <a:close/>
                  <a:moveTo>
                    <a:pt x="2484" y="1845"/>
                  </a:moveTo>
                  <a:cubicBezTo>
                    <a:pt x="2484" y="1845"/>
                    <a:pt x="2485" y="1845"/>
                    <a:pt x="2486" y="1845"/>
                  </a:cubicBezTo>
                  <a:cubicBezTo>
                    <a:pt x="2487" y="1845"/>
                    <a:pt x="2488" y="1845"/>
                    <a:pt x="2489" y="1845"/>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042" name="Google Shape;16042;p70"/>
            <p:cNvSpPr/>
            <p:nvPr/>
          </p:nvSpPr>
          <p:spPr>
            <a:xfrm>
              <a:off x="7526094" y="3064351"/>
              <a:ext cx="135189" cy="109038"/>
            </a:xfrm>
            <a:custGeom>
              <a:avLst/>
              <a:gdLst/>
              <a:ahLst/>
              <a:cxnLst/>
              <a:rect l="l" t="t" r="r" b="b"/>
              <a:pathLst>
                <a:path w="5154" h="4157" extrusionOk="0">
                  <a:moveTo>
                    <a:pt x="1770" y="0"/>
                  </a:moveTo>
                  <a:lnTo>
                    <a:pt x="68" y="3831"/>
                  </a:lnTo>
                  <a:cubicBezTo>
                    <a:pt x="0" y="3987"/>
                    <a:pt x="109" y="4157"/>
                    <a:pt x="278" y="4157"/>
                  </a:cubicBezTo>
                  <a:lnTo>
                    <a:pt x="2346" y="4157"/>
                  </a:lnTo>
                  <a:cubicBezTo>
                    <a:pt x="2299" y="4157"/>
                    <a:pt x="2265" y="3980"/>
                    <a:pt x="2285" y="3831"/>
                  </a:cubicBezTo>
                  <a:lnTo>
                    <a:pt x="2563" y="1587"/>
                  </a:lnTo>
                  <a:cubicBezTo>
                    <a:pt x="2583" y="1476"/>
                    <a:pt x="2672" y="1390"/>
                    <a:pt x="2781" y="1390"/>
                  </a:cubicBezTo>
                  <a:cubicBezTo>
                    <a:pt x="2786" y="1390"/>
                    <a:pt x="2790" y="1390"/>
                    <a:pt x="2794" y="1390"/>
                  </a:cubicBezTo>
                  <a:lnTo>
                    <a:pt x="5154" y="1390"/>
                  </a:lnTo>
                  <a:lnTo>
                    <a:pt x="4536" y="0"/>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043" name="Google Shape;16043;p70"/>
            <p:cNvSpPr/>
            <p:nvPr/>
          </p:nvSpPr>
          <p:spPr>
            <a:xfrm>
              <a:off x="7537635" y="2906131"/>
              <a:ext cx="142140" cy="182587"/>
            </a:xfrm>
            <a:custGeom>
              <a:avLst/>
              <a:gdLst/>
              <a:ahLst/>
              <a:cxnLst/>
              <a:rect l="l" t="t" r="r" b="b"/>
              <a:pathLst>
                <a:path w="5419" h="6961" extrusionOk="0">
                  <a:moveTo>
                    <a:pt x="2713" y="1"/>
                  </a:moveTo>
                  <a:cubicBezTo>
                    <a:pt x="2623" y="1"/>
                    <a:pt x="2534" y="52"/>
                    <a:pt x="2496" y="153"/>
                  </a:cubicBezTo>
                  <a:lnTo>
                    <a:pt x="62" y="6649"/>
                  </a:lnTo>
                  <a:cubicBezTo>
                    <a:pt x="1" y="6798"/>
                    <a:pt x="116" y="6961"/>
                    <a:pt x="279" y="6961"/>
                  </a:cubicBezTo>
                  <a:lnTo>
                    <a:pt x="5147" y="6961"/>
                  </a:lnTo>
                  <a:cubicBezTo>
                    <a:pt x="5310" y="6961"/>
                    <a:pt x="5419" y="6798"/>
                    <a:pt x="5364" y="6649"/>
                  </a:cubicBezTo>
                  <a:lnTo>
                    <a:pt x="2930" y="153"/>
                  </a:lnTo>
                  <a:cubicBezTo>
                    <a:pt x="2893" y="52"/>
                    <a:pt x="2803" y="1"/>
                    <a:pt x="2713"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044" name="Google Shape;16044;p70"/>
            <p:cNvSpPr/>
            <p:nvPr/>
          </p:nvSpPr>
          <p:spPr>
            <a:xfrm>
              <a:off x="7537635" y="2906210"/>
              <a:ext cx="71188" cy="182508"/>
            </a:xfrm>
            <a:custGeom>
              <a:avLst/>
              <a:gdLst/>
              <a:ahLst/>
              <a:cxnLst/>
              <a:rect l="l" t="t" r="r" b="b"/>
              <a:pathLst>
                <a:path w="2714" h="6958" extrusionOk="0">
                  <a:moveTo>
                    <a:pt x="2699" y="1"/>
                  </a:moveTo>
                  <a:cubicBezTo>
                    <a:pt x="2610" y="1"/>
                    <a:pt x="2528" y="60"/>
                    <a:pt x="2496" y="150"/>
                  </a:cubicBezTo>
                  <a:lnTo>
                    <a:pt x="62" y="6646"/>
                  </a:lnTo>
                  <a:cubicBezTo>
                    <a:pt x="1" y="6795"/>
                    <a:pt x="116" y="6958"/>
                    <a:pt x="279" y="6958"/>
                  </a:cubicBezTo>
                  <a:lnTo>
                    <a:pt x="2028" y="6958"/>
                  </a:lnTo>
                  <a:cubicBezTo>
                    <a:pt x="1981" y="6958"/>
                    <a:pt x="1954" y="6795"/>
                    <a:pt x="1967" y="6646"/>
                  </a:cubicBezTo>
                  <a:lnTo>
                    <a:pt x="2652" y="150"/>
                  </a:lnTo>
                  <a:cubicBezTo>
                    <a:pt x="2666" y="49"/>
                    <a:pt x="2686" y="1"/>
                    <a:pt x="2713" y="1"/>
                  </a:cubicBezTo>
                  <a:cubicBezTo>
                    <a:pt x="2708" y="1"/>
                    <a:pt x="2704" y="1"/>
                    <a:pt x="2699" y="1"/>
                  </a:cubicBezTo>
                  <a:close/>
                </a:path>
              </a:pathLst>
            </a:custGeom>
            <a:solidFill>
              <a:srgbClr val="ADBCC9"/>
            </a:solidFill>
            <a:ln>
              <a:noFill/>
            </a:ln>
          </p:spPr>
          <p:txBody>
            <a:bodyPr spcFirstLastPara="1" wrap="square" lIns="91425" tIns="91425" rIns="91425" bIns="91425" anchor="ctr" anchorCtr="0">
              <a:noAutofit/>
            </a:bodyPr>
            <a:lstStyle/>
            <a:p>
              <a:endParaRPr/>
            </a:p>
          </p:txBody>
        </p:sp>
      </p:grpSp>
      <p:grpSp>
        <p:nvGrpSpPr>
          <p:cNvPr id="16045" name="Google Shape;16045;p70"/>
          <p:cNvGrpSpPr/>
          <p:nvPr/>
        </p:nvGrpSpPr>
        <p:grpSpPr>
          <a:xfrm>
            <a:off x="3586926" y="1523287"/>
            <a:ext cx="371023" cy="347915"/>
            <a:chOff x="3586925" y="1523286"/>
            <a:chExt cx="371023" cy="347915"/>
          </a:xfrm>
        </p:grpSpPr>
        <p:sp>
          <p:nvSpPr>
            <p:cNvPr id="16046" name="Google Shape;16046;p70"/>
            <p:cNvSpPr/>
            <p:nvPr/>
          </p:nvSpPr>
          <p:spPr>
            <a:xfrm>
              <a:off x="3732580" y="1530158"/>
              <a:ext cx="225211" cy="212935"/>
            </a:xfrm>
            <a:custGeom>
              <a:avLst/>
              <a:gdLst/>
              <a:ahLst/>
              <a:cxnLst/>
              <a:rect l="l" t="t" r="r" b="b"/>
              <a:pathLst>
                <a:path w="8586" h="8118" extrusionOk="0">
                  <a:moveTo>
                    <a:pt x="2543" y="0"/>
                  </a:moveTo>
                  <a:cubicBezTo>
                    <a:pt x="1781" y="0"/>
                    <a:pt x="990" y="157"/>
                    <a:pt x="177" y="503"/>
                  </a:cubicBezTo>
                  <a:cubicBezTo>
                    <a:pt x="48" y="557"/>
                    <a:pt x="1" y="713"/>
                    <a:pt x="75" y="828"/>
                  </a:cubicBezTo>
                  <a:lnTo>
                    <a:pt x="1079" y="2428"/>
                  </a:lnTo>
                  <a:lnTo>
                    <a:pt x="8585" y="8117"/>
                  </a:lnTo>
                  <a:lnTo>
                    <a:pt x="8585" y="3805"/>
                  </a:lnTo>
                  <a:cubicBezTo>
                    <a:pt x="8585" y="3649"/>
                    <a:pt x="8531" y="3500"/>
                    <a:pt x="8436" y="3378"/>
                  </a:cubicBezTo>
                  <a:cubicBezTo>
                    <a:pt x="6841" y="1402"/>
                    <a:pt x="4820" y="0"/>
                    <a:pt x="2543" y="0"/>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047" name="Google Shape;16047;p70"/>
            <p:cNvSpPr/>
            <p:nvPr/>
          </p:nvSpPr>
          <p:spPr>
            <a:xfrm>
              <a:off x="3732580" y="1530263"/>
              <a:ext cx="138573" cy="126560"/>
            </a:xfrm>
            <a:custGeom>
              <a:avLst/>
              <a:gdLst/>
              <a:ahLst/>
              <a:cxnLst/>
              <a:rect l="l" t="t" r="r" b="b"/>
              <a:pathLst>
                <a:path w="5283" h="4825" extrusionOk="0">
                  <a:moveTo>
                    <a:pt x="2537" y="0"/>
                  </a:moveTo>
                  <a:cubicBezTo>
                    <a:pt x="1777" y="0"/>
                    <a:pt x="988" y="156"/>
                    <a:pt x="177" y="499"/>
                  </a:cubicBezTo>
                  <a:cubicBezTo>
                    <a:pt x="55" y="553"/>
                    <a:pt x="1" y="709"/>
                    <a:pt x="75" y="824"/>
                  </a:cubicBezTo>
                  <a:lnTo>
                    <a:pt x="1079" y="2424"/>
                  </a:lnTo>
                  <a:lnTo>
                    <a:pt x="4239" y="4825"/>
                  </a:lnTo>
                  <a:cubicBezTo>
                    <a:pt x="4876" y="4696"/>
                    <a:pt x="5283" y="4364"/>
                    <a:pt x="5229" y="3713"/>
                  </a:cubicBezTo>
                  <a:cubicBezTo>
                    <a:pt x="5080" y="1970"/>
                    <a:pt x="4456" y="804"/>
                    <a:pt x="4049" y="207"/>
                  </a:cubicBezTo>
                  <a:cubicBezTo>
                    <a:pt x="3560" y="72"/>
                    <a:pt x="3055" y="0"/>
                    <a:pt x="2537"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48" name="Google Shape;16048;p70"/>
            <p:cNvSpPr/>
            <p:nvPr/>
          </p:nvSpPr>
          <p:spPr>
            <a:xfrm>
              <a:off x="3881094" y="1554185"/>
              <a:ext cx="38453" cy="145498"/>
            </a:xfrm>
            <a:custGeom>
              <a:avLst/>
              <a:gdLst/>
              <a:ahLst/>
              <a:cxnLst/>
              <a:rect l="l" t="t" r="r" b="b"/>
              <a:pathLst>
                <a:path w="1466" h="5547" extrusionOk="0">
                  <a:moveTo>
                    <a:pt x="28" y="0"/>
                  </a:moveTo>
                  <a:lnTo>
                    <a:pt x="28" y="0"/>
                  </a:lnTo>
                  <a:cubicBezTo>
                    <a:pt x="563" y="2211"/>
                    <a:pt x="421" y="3818"/>
                    <a:pt x="1" y="4984"/>
                  </a:cubicBezTo>
                  <a:lnTo>
                    <a:pt x="740" y="5547"/>
                  </a:lnTo>
                  <a:cubicBezTo>
                    <a:pt x="1228" y="4387"/>
                    <a:pt x="1465" y="2834"/>
                    <a:pt x="1113" y="766"/>
                  </a:cubicBezTo>
                  <a:cubicBezTo>
                    <a:pt x="767" y="482"/>
                    <a:pt x="407" y="231"/>
                    <a:pt x="2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49" name="Google Shape;16049;p70"/>
            <p:cNvSpPr/>
            <p:nvPr/>
          </p:nvSpPr>
          <p:spPr>
            <a:xfrm>
              <a:off x="3910262" y="1590828"/>
              <a:ext cx="43070" cy="130730"/>
            </a:xfrm>
            <a:custGeom>
              <a:avLst/>
              <a:gdLst/>
              <a:ahLst/>
              <a:cxnLst/>
              <a:rect l="l" t="t" r="r" b="b"/>
              <a:pathLst>
                <a:path w="1642" h="4984" extrusionOk="0">
                  <a:moveTo>
                    <a:pt x="699" y="0"/>
                  </a:moveTo>
                  <a:cubicBezTo>
                    <a:pt x="855" y="1885"/>
                    <a:pt x="530" y="3329"/>
                    <a:pt x="1" y="4435"/>
                  </a:cubicBezTo>
                  <a:lnTo>
                    <a:pt x="733" y="4984"/>
                  </a:lnTo>
                  <a:cubicBezTo>
                    <a:pt x="1248" y="3980"/>
                    <a:pt x="1628" y="2685"/>
                    <a:pt x="1642" y="1044"/>
                  </a:cubicBezTo>
                  <a:cubicBezTo>
                    <a:pt x="1350" y="678"/>
                    <a:pt x="1031" y="332"/>
                    <a:pt x="699"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50" name="Google Shape;16050;p70"/>
            <p:cNvSpPr/>
            <p:nvPr/>
          </p:nvSpPr>
          <p:spPr>
            <a:xfrm>
              <a:off x="3586925" y="1573569"/>
              <a:ext cx="370866" cy="297527"/>
            </a:xfrm>
            <a:custGeom>
              <a:avLst/>
              <a:gdLst/>
              <a:ahLst/>
              <a:cxnLst/>
              <a:rect l="l" t="t" r="r" b="b"/>
              <a:pathLst>
                <a:path w="14139" h="11343" extrusionOk="0">
                  <a:moveTo>
                    <a:pt x="8358" y="0"/>
                  </a:moveTo>
                  <a:cubicBezTo>
                    <a:pt x="7796" y="0"/>
                    <a:pt x="6845" y="161"/>
                    <a:pt x="5717" y="1004"/>
                  </a:cubicBezTo>
                  <a:cubicBezTo>
                    <a:pt x="4699" y="1763"/>
                    <a:pt x="1072" y="4984"/>
                    <a:pt x="184" y="5777"/>
                  </a:cubicBezTo>
                  <a:cubicBezTo>
                    <a:pt x="55" y="5893"/>
                    <a:pt x="0" y="6069"/>
                    <a:pt x="48" y="6232"/>
                  </a:cubicBezTo>
                  <a:cubicBezTo>
                    <a:pt x="184" y="6767"/>
                    <a:pt x="631" y="7927"/>
                    <a:pt x="1472" y="8015"/>
                  </a:cubicBezTo>
                  <a:cubicBezTo>
                    <a:pt x="1607" y="8008"/>
                    <a:pt x="1730" y="7967"/>
                    <a:pt x="1845" y="7900"/>
                  </a:cubicBezTo>
                  <a:lnTo>
                    <a:pt x="2631" y="8429"/>
                  </a:lnTo>
                  <a:cubicBezTo>
                    <a:pt x="2706" y="8486"/>
                    <a:pt x="2798" y="8514"/>
                    <a:pt x="2891" y="8514"/>
                  </a:cubicBezTo>
                  <a:cubicBezTo>
                    <a:pt x="2941" y="8514"/>
                    <a:pt x="2991" y="8506"/>
                    <a:pt x="3038" y="8490"/>
                  </a:cubicBezTo>
                  <a:cubicBezTo>
                    <a:pt x="4008" y="8151"/>
                    <a:pt x="6625" y="7100"/>
                    <a:pt x="8395" y="6428"/>
                  </a:cubicBezTo>
                  <a:cubicBezTo>
                    <a:pt x="8890" y="7520"/>
                    <a:pt x="9724" y="9419"/>
                    <a:pt x="10341" y="11046"/>
                  </a:cubicBezTo>
                  <a:cubicBezTo>
                    <a:pt x="10409" y="11228"/>
                    <a:pt x="10581" y="11343"/>
                    <a:pt x="10764" y="11343"/>
                  </a:cubicBezTo>
                  <a:cubicBezTo>
                    <a:pt x="10820" y="11343"/>
                    <a:pt x="10876" y="11332"/>
                    <a:pt x="10931" y="11310"/>
                  </a:cubicBezTo>
                  <a:cubicBezTo>
                    <a:pt x="11595" y="11059"/>
                    <a:pt x="12897" y="10463"/>
                    <a:pt x="13874" y="9473"/>
                  </a:cubicBezTo>
                  <a:cubicBezTo>
                    <a:pt x="14043" y="9303"/>
                    <a:pt x="14138" y="9073"/>
                    <a:pt x="14138" y="8835"/>
                  </a:cubicBezTo>
                  <a:lnTo>
                    <a:pt x="14138" y="5513"/>
                  </a:lnTo>
                  <a:cubicBezTo>
                    <a:pt x="14138" y="5228"/>
                    <a:pt x="14064" y="4950"/>
                    <a:pt x="13921" y="4713"/>
                  </a:cubicBezTo>
                  <a:cubicBezTo>
                    <a:pt x="11480" y="516"/>
                    <a:pt x="8903" y="61"/>
                    <a:pt x="8903" y="61"/>
                  </a:cubicBezTo>
                  <a:cubicBezTo>
                    <a:pt x="8903" y="61"/>
                    <a:pt x="8705" y="0"/>
                    <a:pt x="8358"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051" name="Google Shape;16051;p70"/>
            <p:cNvSpPr/>
            <p:nvPr/>
          </p:nvSpPr>
          <p:spPr>
            <a:xfrm>
              <a:off x="3586925" y="1687381"/>
              <a:ext cx="144973" cy="109536"/>
            </a:xfrm>
            <a:custGeom>
              <a:avLst/>
              <a:gdLst/>
              <a:ahLst/>
              <a:cxnLst/>
              <a:rect l="l" t="t" r="r" b="b"/>
              <a:pathLst>
                <a:path w="5527" h="4176" extrusionOk="0">
                  <a:moveTo>
                    <a:pt x="1804" y="1"/>
                  </a:moveTo>
                  <a:cubicBezTo>
                    <a:pt x="1092" y="631"/>
                    <a:pt x="482" y="1174"/>
                    <a:pt x="184" y="1438"/>
                  </a:cubicBezTo>
                  <a:cubicBezTo>
                    <a:pt x="55" y="1554"/>
                    <a:pt x="0" y="1730"/>
                    <a:pt x="48" y="1893"/>
                  </a:cubicBezTo>
                  <a:cubicBezTo>
                    <a:pt x="184" y="2428"/>
                    <a:pt x="631" y="3588"/>
                    <a:pt x="1472" y="3676"/>
                  </a:cubicBezTo>
                  <a:cubicBezTo>
                    <a:pt x="1607" y="3669"/>
                    <a:pt x="1730" y="3628"/>
                    <a:pt x="1845" y="3561"/>
                  </a:cubicBezTo>
                  <a:lnTo>
                    <a:pt x="2631" y="4090"/>
                  </a:lnTo>
                  <a:cubicBezTo>
                    <a:pt x="2706" y="4147"/>
                    <a:pt x="2798" y="4175"/>
                    <a:pt x="2891" y="4175"/>
                  </a:cubicBezTo>
                  <a:cubicBezTo>
                    <a:pt x="2941" y="4175"/>
                    <a:pt x="2991" y="4167"/>
                    <a:pt x="3038" y="4151"/>
                  </a:cubicBezTo>
                  <a:cubicBezTo>
                    <a:pt x="3540" y="3974"/>
                    <a:pt x="4482" y="3608"/>
                    <a:pt x="5527" y="3201"/>
                  </a:cubicBezTo>
                  <a:cubicBezTo>
                    <a:pt x="5472" y="2883"/>
                    <a:pt x="5154" y="1825"/>
                    <a:pt x="3160" y="1262"/>
                  </a:cubicBezTo>
                  <a:cubicBezTo>
                    <a:pt x="2136" y="977"/>
                    <a:pt x="1858" y="204"/>
                    <a:pt x="1804"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52" name="Google Shape;16052;p70"/>
            <p:cNvSpPr/>
            <p:nvPr/>
          </p:nvSpPr>
          <p:spPr>
            <a:xfrm>
              <a:off x="3601692" y="1735224"/>
              <a:ext cx="26886" cy="21377"/>
            </a:xfrm>
            <a:custGeom>
              <a:avLst/>
              <a:gdLst/>
              <a:ahLst/>
              <a:cxnLst/>
              <a:rect l="l" t="t" r="r" b="b"/>
              <a:pathLst>
                <a:path w="1025" h="815" extrusionOk="0">
                  <a:moveTo>
                    <a:pt x="609" y="1"/>
                  </a:moveTo>
                  <a:cubicBezTo>
                    <a:pt x="540" y="1"/>
                    <a:pt x="469" y="29"/>
                    <a:pt x="407" y="96"/>
                  </a:cubicBezTo>
                  <a:lnTo>
                    <a:pt x="177" y="326"/>
                  </a:lnTo>
                  <a:cubicBezTo>
                    <a:pt x="0" y="503"/>
                    <a:pt x="122" y="808"/>
                    <a:pt x="380" y="815"/>
                  </a:cubicBezTo>
                  <a:cubicBezTo>
                    <a:pt x="455" y="815"/>
                    <a:pt x="522" y="781"/>
                    <a:pt x="577" y="726"/>
                  </a:cubicBezTo>
                  <a:lnTo>
                    <a:pt x="807" y="503"/>
                  </a:lnTo>
                  <a:cubicBezTo>
                    <a:pt x="1025" y="295"/>
                    <a:pt x="830" y="1"/>
                    <a:pt x="60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53" name="Google Shape;16053;p70"/>
            <p:cNvSpPr/>
            <p:nvPr/>
          </p:nvSpPr>
          <p:spPr>
            <a:xfrm>
              <a:off x="3775807" y="1523286"/>
              <a:ext cx="44670" cy="70585"/>
            </a:xfrm>
            <a:custGeom>
              <a:avLst/>
              <a:gdLst/>
              <a:ahLst/>
              <a:cxnLst/>
              <a:rect l="l" t="t" r="r" b="b"/>
              <a:pathLst>
                <a:path w="1703" h="2691" extrusionOk="0">
                  <a:moveTo>
                    <a:pt x="444" y="1"/>
                  </a:moveTo>
                  <a:cubicBezTo>
                    <a:pt x="376" y="1"/>
                    <a:pt x="313" y="45"/>
                    <a:pt x="292" y="114"/>
                  </a:cubicBezTo>
                  <a:cubicBezTo>
                    <a:pt x="1" y="1138"/>
                    <a:pt x="190" y="2127"/>
                    <a:pt x="292" y="2521"/>
                  </a:cubicBezTo>
                  <a:cubicBezTo>
                    <a:pt x="319" y="2616"/>
                    <a:pt x="407" y="2690"/>
                    <a:pt x="509" y="2690"/>
                  </a:cubicBezTo>
                  <a:lnTo>
                    <a:pt x="1472" y="2690"/>
                  </a:lnTo>
                  <a:cubicBezTo>
                    <a:pt x="1601" y="2684"/>
                    <a:pt x="1702" y="2575"/>
                    <a:pt x="1696" y="2446"/>
                  </a:cubicBezTo>
                  <a:cubicBezTo>
                    <a:pt x="1628" y="690"/>
                    <a:pt x="855" y="161"/>
                    <a:pt x="502" y="12"/>
                  </a:cubicBezTo>
                  <a:cubicBezTo>
                    <a:pt x="483" y="4"/>
                    <a:pt x="463" y="1"/>
                    <a:pt x="444"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054" name="Google Shape;16054;p70"/>
            <p:cNvSpPr/>
            <p:nvPr/>
          </p:nvSpPr>
          <p:spPr>
            <a:xfrm>
              <a:off x="3635477" y="1755054"/>
              <a:ext cx="49837" cy="33574"/>
            </a:xfrm>
            <a:custGeom>
              <a:avLst/>
              <a:gdLst/>
              <a:ahLst/>
              <a:cxnLst/>
              <a:rect l="l" t="t" r="r" b="b"/>
              <a:pathLst>
                <a:path w="1900" h="1280" extrusionOk="0">
                  <a:moveTo>
                    <a:pt x="1640" y="1"/>
                  </a:moveTo>
                  <a:cubicBezTo>
                    <a:pt x="1593" y="1"/>
                    <a:pt x="1546" y="15"/>
                    <a:pt x="1506" y="45"/>
                  </a:cubicBezTo>
                  <a:cubicBezTo>
                    <a:pt x="1024" y="391"/>
                    <a:pt x="523" y="709"/>
                    <a:pt x="1" y="987"/>
                  </a:cubicBezTo>
                  <a:lnTo>
                    <a:pt x="421" y="1279"/>
                  </a:lnTo>
                  <a:cubicBezTo>
                    <a:pt x="889" y="1015"/>
                    <a:pt x="1336" y="730"/>
                    <a:pt x="1770" y="411"/>
                  </a:cubicBezTo>
                  <a:cubicBezTo>
                    <a:pt x="1872" y="343"/>
                    <a:pt x="1899" y="201"/>
                    <a:pt x="1825" y="99"/>
                  </a:cubicBezTo>
                  <a:cubicBezTo>
                    <a:pt x="1780" y="34"/>
                    <a:pt x="1710" y="1"/>
                    <a:pt x="1640"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55" name="Google Shape;16055;p70"/>
            <p:cNvSpPr/>
            <p:nvPr/>
          </p:nvSpPr>
          <p:spPr>
            <a:xfrm>
              <a:off x="3656120" y="1655905"/>
              <a:ext cx="139098" cy="103189"/>
            </a:xfrm>
            <a:custGeom>
              <a:avLst/>
              <a:gdLst/>
              <a:ahLst/>
              <a:cxnLst/>
              <a:rect l="l" t="t" r="r" b="b"/>
              <a:pathLst>
                <a:path w="5303" h="3934" extrusionOk="0">
                  <a:moveTo>
                    <a:pt x="529" y="1"/>
                  </a:moveTo>
                  <a:lnTo>
                    <a:pt x="0" y="462"/>
                  </a:lnTo>
                  <a:cubicBezTo>
                    <a:pt x="475" y="1567"/>
                    <a:pt x="1668" y="1845"/>
                    <a:pt x="1844" y="1879"/>
                  </a:cubicBezTo>
                  <a:cubicBezTo>
                    <a:pt x="3750" y="2286"/>
                    <a:pt x="4048" y="3540"/>
                    <a:pt x="4089" y="3933"/>
                  </a:cubicBezTo>
                  <a:cubicBezTo>
                    <a:pt x="4509" y="3771"/>
                    <a:pt x="4916" y="3615"/>
                    <a:pt x="5303" y="3466"/>
                  </a:cubicBezTo>
                  <a:cubicBezTo>
                    <a:pt x="5262" y="2489"/>
                    <a:pt x="4645" y="1350"/>
                    <a:pt x="2814" y="1126"/>
                  </a:cubicBezTo>
                  <a:cubicBezTo>
                    <a:pt x="1105" y="909"/>
                    <a:pt x="631" y="204"/>
                    <a:pt x="529"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56" name="Google Shape;16056;p70"/>
            <p:cNvSpPr/>
            <p:nvPr/>
          </p:nvSpPr>
          <p:spPr>
            <a:xfrm>
              <a:off x="3742915" y="1626737"/>
              <a:ext cx="35751" cy="41837"/>
            </a:xfrm>
            <a:custGeom>
              <a:avLst/>
              <a:gdLst/>
              <a:ahLst/>
              <a:cxnLst/>
              <a:rect l="l" t="t" r="r" b="b"/>
              <a:pathLst>
                <a:path w="1363" h="1595" extrusionOk="0">
                  <a:moveTo>
                    <a:pt x="685" y="1"/>
                  </a:moveTo>
                  <a:cubicBezTo>
                    <a:pt x="305" y="1"/>
                    <a:pt x="0" y="306"/>
                    <a:pt x="0" y="679"/>
                  </a:cubicBezTo>
                  <a:lnTo>
                    <a:pt x="0" y="909"/>
                  </a:lnTo>
                  <a:cubicBezTo>
                    <a:pt x="0" y="1282"/>
                    <a:pt x="305" y="1594"/>
                    <a:pt x="685" y="1594"/>
                  </a:cubicBezTo>
                  <a:cubicBezTo>
                    <a:pt x="1058" y="1594"/>
                    <a:pt x="1363" y="1282"/>
                    <a:pt x="1363" y="909"/>
                  </a:cubicBezTo>
                  <a:lnTo>
                    <a:pt x="1363" y="679"/>
                  </a:lnTo>
                  <a:cubicBezTo>
                    <a:pt x="1363" y="306"/>
                    <a:pt x="1058" y="1"/>
                    <a:pt x="6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57" name="Google Shape;16057;p70"/>
            <p:cNvSpPr/>
            <p:nvPr/>
          </p:nvSpPr>
          <p:spPr>
            <a:xfrm>
              <a:off x="3760856" y="1626737"/>
              <a:ext cx="17810" cy="29771"/>
            </a:xfrm>
            <a:custGeom>
              <a:avLst/>
              <a:gdLst/>
              <a:ahLst/>
              <a:cxnLst/>
              <a:rect l="l" t="t" r="r" b="b"/>
              <a:pathLst>
                <a:path w="679" h="1135" extrusionOk="0">
                  <a:moveTo>
                    <a:pt x="13" y="1"/>
                  </a:moveTo>
                  <a:cubicBezTo>
                    <a:pt x="9" y="1"/>
                    <a:pt x="5" y="1"/>
                    <a:pt x="1" y="1"/>
                  </a:cubicBezTo>
                  <a:lnTo>
                    <a:pt x="1" y="794"/>
                  </a:lnTo>
                  <a:cubicBezTo>
                    <a:pt x="1" y="1021"/>
                    <a:pt x="170" y="1135"/>
                    <a:pt x="340" y="1135"/>
                  </a:cubicBezTo>
                  <a:cubicBezTo>
                    <a:pt x="509" y="1135"/>
                    <a:pt x="679" y="1021"/>
                    <a:pt x="679" y="794"/>
                  </a:cubicBezTo>
                  <a:lnTo>
                    <a:pt x="679" y="679"/>
                  </a:lnTo>
                  <a:cubicBezTo>
                    <a:pt x="679" y="310"/>
                    <a:pt x="380" y="1"/>
                    <a:pt x="13"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58" name="Google Shape;16058;p70"/>
            <p:cNvSpPr/>
            <p:nvPr/>
          </p:nvSpPr>
          <p:spPr>
            <a:xfrm>
              <a:off x="3754823" y="1632612"/>
              <a:ext cx="11935" cy="11935"/>
            </a:xfrm>
            <a:custGeom>
              <a:avLst/>
              <a:gdLst/>
              <a:ahLst/>
              <a:cxnLst/>
              <a:rect l="l" t="t" r="r" b="b"/>
              <a:pathLst>
                <a:path w="455" h="455" extrusionOk="0">
                  <a:moveTo>
                    <a:pt x="231" y="0"/>
                  </a:moveTo>
                  <a:cubicBezTo>
                    <a:pt x="102" y="0"/>
                    <a:pt x="0" y="102"/>
                    <a:pt x="0" y="231"/>
                  </a:cubicBezTo>
                  <a:cubicBezTo>
                    <a:pt x="0" y="353"/>
                    <a:pt x="102" y="455"/>
                    <a:pt x="231" y="455"/>
                  </a:cubicBezTo>
                  <a:cubicBezTo>
                    <a:pt x="353" y="455"/>
                    <a:pt x="455" y="353"/>
                    <a:pt x="455" y="231"/>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059" name="Google Shape;16059;p70"/>
            <p:cNvSpPr/>
            <p:nvPr/>
          </p:nvSpPr>
          <p:spPr>
            <a:xfrm>
              <a:off x="3807283" y="1622252"/>
              <a:ext cx="57654" cy="131150"/>
            </a:xfrm>
            <a:custGeom>
              <a:avLst/>
              <a:gdLst/>
              <a:ahLst/>
              <a:cxnLst/>
              <a:rect l="l" t="t" r="r" b="b"/>
              <a:pathLst>
                <a:path w="2198" h="5000" extrusionOk="0">
                  <a:moveTo>
                    <a:pt x="598" y="0"/>
                  </a:moveTo>
                  <a:cubicBezTo>
                    <a:pt x="553" y="0"/>
                    <a:pt x="508" y="14"/>
                    <a:pt x="469" y="43"/>
                  </a:cubicBezTo>
                  <a:cubicBezTo>
                    <a:pt x="367" y="117"/>
                    <a:pt x="340" y="260"/>
                    <a:pt x="414" y="362"/>
                  </a:cubicBezTo>
                  <a:cubicBezTo>
                    <a:pt x="428" y="375"/>
                    <a:pt x="1689" y="2179"/>
                    <a:pt x="1269" y="3474"/>
                  </a:cubicBezTo>
                  <a:cubicBezTo>
                    <a:pt x="1099" y="3982"/>
                    <a:pt x="679" y="4362"/>
                    <a:pt x="1" y="4586"/>
                  </a:cubicBezTo>
                  <a:lnTo>
                    <a:pt x="184" y="4999"/>
                  </a:lnTo>
                  <a:cubicBezTo>
                    <a:pt x="977" y="4721"/>
                    <a:pt x="1492" y="4260"/>
                    <a:pt x="1703" y="3616"/>
                  </a:cubicBezTo>
                  <a:cubicBezTo>
                    <a:pt x="2198" y="2104"/>
                    <a:pt x="841" y="178"/>
                    <a:pt x="787" y="97"/>
                  </a:cubicBezTo>
                  <a:cubicBezTo>
                    <a:pt x="741" y="35"/>
                    <a:pt x="670" y="0"/>
                    <a:pt x="598"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060" name="Google Shape;16060;p70"/>
            <p:cNvSpPr/>
            <p:nvPr/>
          </p:nvSpPr>
          <p:spPr>
            <a:xfrm>
              <a:off x="3801958" y="1653859"/>
              <a:ext cx="32027" cy="90467"/>
            </a:xfrm>
            <a:custGeom>
              <a:avLst/>
              <a:gdLst/>
              <a:ahLst/>
              <a:cxnLst/>
              <a:rect l="l" t="t" r="r" b="b"/>
              <a:pathLst>
                <a:path w="1221" h="3449" extrusionOk="0">
                  <a:moveTo>
                    <a:pt x="283" y="1"/>
                  </a:moveTo>
                  <a:cubicBezTo>
                    <a:pt x="209" y="1"/>
                    <a:pt x="140" y="73"/>
                    <a:pt x="170" y="153"/>
                  </a:cubicBezTo>
                  <a:cubicBezTo>
                    <a:pt x="522" y="1238"/>
                    <a:pt x="461" y="2411"/>
                    <a:pt x="0" y="3449"/>
                  </a:cubicBezTo>
                  <a:lnTo>
                    <a:pt x="204" y="3374"/>
                  </a:lnTo>
                  <a:lnTo>
                    <a:pt x="217" y="3374"/>
                  </a:lnTo>
                  <a:cubicBezTo>
                    <a:pt x="773" y="3177"/>
                    <a:pt x="1160" y="2662"/>
                    <a:pt x="1187" y="2065"/>
                  </a:cubicBezTo>
                  <a:cubicBezTo>
                    <a:pt x="1221" y="1299"/>
                    <a:pt x="916" y="560"/>
                    <a:pt x="360" y="31"/>
                  </a:cubicBezTo>
                  <a:cubicBezTo>
                    <a:pt x="336" y="10"/>
                    <a:pt x="310" y="1"/>
                    <a:pt x="283"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61" name="Google Shape;16061;p70"/>
            <p:cNvSpPr/>
            <p:nvPr/>
          </p:nvSpPr>
          <p:spPr>
            <a:xfrm>
              <a:off x="3817434" y="1617845"/>
              <a:ext cx="96605" cy="162233"/>
            </a:xfrm>
            <a:custGeom>
              <a:avLst/>
              <a:gdLst/>
              <a:ahLst/>
              <a:cxnLst/>
              <a:rect l="l" t="t" r="r" b="b"/>
              <a:pathLst>
                <a:path w="3683" h="6185" extrusionOk="0">
                  <a:moveTo>
                    <a:pt x="2794" y="1"/>
                  </a:moveTo>
                  <a:lnTo>
                    <a:pt x="2794" y="1"/>
                  </a:lnTo>
                  <a:cubicBezTo>
                    <a:pt x="2882" y="3364"/>
                    <a:pt x="1316" y="4923"/>
                    <a:pt x="0" y="5629"/>
                  </a:cubicBezTo>
                  <a:cubicBezTo>
                    <a:pt x="82" y="5805"/>
                    <a:pt x="163" y="5995"/>
                    <a:pt x="251" y="6185"/>
                  </a:cubicBezTo>
                  <a:cubicBezTo>
                    <a:pt x="1343" y="5608"/>
                    <a:pt x="3431" y="4055"/>
                    <a:pt x="3682" y="943"/>
                  </a:cubicBezTo>
                  <a:lnTo>
                    <a:pt x="3641" y="896"/>
                  </a:lnTo>
                  <a:cubicBezTo>
                    <a:pt x="3587" y="828"/>
                    <a:pt x="3533" y="767"/>
                    <a:pt x="3479" y="706"/>
                  </a:cubicBezTo>
                  <a:lnTo>
                    <a:pt x="3411" y="638"/>
                  </a:lnTo>
                  <a:cubicBezTo>
                    <a:pt x="3363" y="577"/>
                    <a:pt x="3309" y="523"/>
                    <a:pt x="3262" y="469"/>
                  </a:cubicBezTo>
                  <a:lnTo>
                    <a:pt x="3187" y="387"/>
                  </a:lnTo>
                  <a:cubicBezTo>
                    <a:pt x="3140" y="340"/>
                    <a:pt x="3092" y="292"/>
                    <a:pt x="3045" y="245"/>
                  </a:cubicBezTo>
                  <a:lnTo>
                    <a:pt x="2963" y="163"/>
                  </a:lnTo>
                  <a:cubicBezTo>
                    <a:pt x="2916" y="123"/>
                    <a:pt x="2875" y="75"/>
                    <a:pt x="2828" y="35"/>
                  </a:cubicBezTo>
                  <a:lnTo>
                    <a:pt x="2794" y="1"/>
                  </a:ln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62" name="Google Shape;16062;p70"/>
            <p:cNvSpPr/>
            <p:nvPr/>
          </p:nvSpPr>
          <p:spPr>
            <a:xfrm>
              <a:off x="3830943" y="1657872"/>
              <a:ext cx="113130" cy="152265"/>
            </a:xfrm>
            <a:custGeom>
              <a:avLst/>
              <a:gdLst/>
              <a:ahLst/>
              <a:cxnLst/>
              <a:rect l="l" t="t" r="r" b="b"/>
              <a:pathLst>
                <a:path w="4313" h="5805" extrusionOk="0">
                  <a:moveTo>
                    <a:pt x="3621" y="0"/>
                  </a:moveTo>
                  <a:cubicBezTo>
                    <a:pt x="3099" y="2930"/>
                    <a:pt x="1302" y="4591"/>
                    <a:pt x="1" y="5289"/>
                  </a:cubicBezTo>
                  <a:cubicBezTo>
                    <a:pt x="75" y="5459"/>
                    <a:pt x="150" y="5628"/>
                    <a:pt x="224" y="5804"/>
                  </a:cubicBezTo>
                  <a:cubicBezTo>
                    <a:pt x="801" y="5513"/>
                    <a:pt x="1675" y="4998"/>
                    <a:pt x="2353" y="4333"/>
                  </a:cubicBezTo>
                  <a:cubicBezTo>
                    <a:pt x="3289" y="3411"/>
                    <a:pt x="3960" y="2265"/>
                    <a:pt x="4313" y="1004"/>
                  </a:cubicBezTo>
                  <a:lnTo>
                    <a:pt x="4306" y="990"/>
                  </a:lnTo>
                  <a:cubicBezTo>
                    <a:pt x="4191" y="807"/>
                    <a:pt x="4082" y="638"/>
                    <a:pt x="3967" y="482"/>
                  </a:cubicBezTo>
                  <a:cubicBezTo>
                    <a:pt x="3859" y="319"/>
                    <a:pt x="3743" y="163"/>
                    <a:pt x="3635" y="14"/>
                  </a:cubicBezTo>
                  <a:lnTo>
                    <a:pt x="3621" y="0"/>
                  </a:ln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63" name="Google Shape;16063;p70"/>
            <p:cNvSpPr/>
            <p:nvPr/>
          </p:nvSpPr>
          <p:spPr>
            <a:xfrm>
              <a:off x="3843743" y="1701624"/>
              <a:ext cx="114048" cy="138914"/>
            </a:xfrm>
            <a:custGeom>
              <a:avLst/>
              <a:gdLst/>
              <a:ahLst/>
              <a:cxnLst/>
              <a:rect l="l" t="t" r="r" b="b"/>
              <a:pathLst>
                <a:path w="4348" h="5296" extrusionOk="0">
                  <a:moveTo>
                    <a:pt x="4218" y="0"/>
                  </a:moveTo>
                  <a:cubicBezTo>
                    <a:pt x="3222" y="2645"/>
                    <a:pt x="1377" y="4170"/>
                    <a:pt x="1" y="4767"/>
                  </a:cubicBezTo>
                  <a:cubicBezTo>
                    <a:pt x="69" y="4943"/>
                    <a:pt x="143" y="5120"/>
                    <a:pt x="211" y="5296"/>
                  </a:cubicBezTo>
                  <a:cubicBezTo>
                    <a:pt x="774" y="5059"/>
                    <a:pt x="1628" y="4638"/>
                    <a:pt x="2340" y="4082"/>
                  </a:cubicBezTo>
                  <a:cubicBezTo>
                    <a:pt x="3140" y="3445"/>
                    <a:pt x="3818" y="2672"/>
                    <a:pt x="4347" y="1797"/>
                  </a:cubicBezTo>
                  <a:lnTo>
                    <a:pt x="4347" y="631"/>
                  </a:lnTo>
                  <a:cubicBezTo>
                    <a:pt x="4347" y="563"/>
                    <a:pt x="4340" y="502"/>
                    <a:pt x="4334" y="441"/>
                  </a:cubicBezTo>
                  <a:cubicBezTo>
                    <a:pt x="4334" y="421"/>
                    <a:pt x="4327" y="400"/>
                    <a:pt x="4327" y="373"/>
                  </a:cubicBezTo>
                  <a:cubicBezTo>
                    <a:pt x="4320" y="339"/>
                    <a:pt x="4306" y="299"/>
                    <a:pt x="4300" y="258"/>
                  </a:cubicBezTo>
                  <a:cubicBezTo>
                    <a:pt x="4293" y="231"/>
                    <a:pt x="4286" y="204"/>
                    <a:pt x="4279" y="183"/>
                  </a:cubicBezTo>
                  <a:cubicBezTo>
                    <a:pt x="4273" y="156"/>
                    <a:pt x="4259" y="116"/>
                    <a:pt x="4245" y="75"/>
                  </a:cubicBezTo>
                  <a:cubicBezTo>
                    <a:pt x="4232" y="41"/>
                    <a:pt x="4225" y="27"/>
                    <a:pt x="4218"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64" name="Google Shape;16064;p70"/>
            <p:cNvSpPr/>
            <p:nvPr/>
          </p:nvSpPr>
          <p:spPr>
            <a:xfrm>
              <a:off x="3856018" y="1769926"/>
              <a:ext cx="101930" cy="101274"/>
            </a:xfrm>
            <a:custGeom>
              <a:avLst/>
              <a:gdLst/>
              <a:ahLst/>
              <a:cxnLst/>
              <a:rect l="l" t="t" r="r" b="b"/>
              <a:pathLst>
                <a:path w="3886" h="3861" extrusionOk="0">
                  <a:moveTo>
                    <a:pt x="3886" y="0"/>
                  </a:moveTo>
                  <a:cubicBezTo>
                    <a:pt x="2991" y="1573"/>
                    <a:pt x="1519" y="2719"/>
                    <a:pt x="1" y="3350"/>
                  </a:cubicBezTo>
                  <a:lnTo>
                    <a:pt x="89" y="3567"/>
                  </a:lnTo>
                  <a:cubicBezTo>
                    <a:pt x="157" y="3750"/>
                    <a:pt x="330" y="3861"/>
                    <a:pt x="512" y="3861"/>
                  </a:cubicBezTo>
                  <a:cubicBezTo>
                    <a:pt x="565" y="3861"/>
                    <a:pt x="620" y="3851"/>
                    <a:pt x="672" y="3831"/>
                  </a:cubicBezTo>
                  <a:cubicBezTo>
                    <a:pt x="1343" y="3573"/>
                    <a:pt x="2638" y="2984"/>
                    <a:pt x="3621" y="1994"/>
                  </a:cubicBezTo>
                  <a:cubicBezTo>
                    <a:pt x="3791" y="1824"/>
                    <a:pt x="3886" y="1593"/>
                    <a:pt x="3886" y="1349"/>
                  </a:cubicBezTo>
                  <a:lnTo>
                    <a:pt x="3886" y="0"/>
                  </a:lnTo>
                  <a:close/>
                </a:path>
              </a:pathLst>
            </a:custGeom>
            <a:solidFill>
              <a:srgbClr val="405C73"/>
            </a:solidFill>
            <a:ln>
              <a:noFill/>
            </a:ln>
          </p:spPr>
          <p:txBody>
            <a:bodyPr spcFirstLastPara="1" wrap="square" lIns="91425" tIns="91425" rIns="91425" bIns="91425" anchor="ctr" anchorCtr="0">
              <a:noAutofit/>
            </a:bodyPr>
            <a:lstStyle/>
            <a:p>
              <a:endParaRPr/>
            </a:p>
          </p:txBody>
        </p:sp>
      </p:grpSp>
      <p:grpSp>
        <p:nvGrpSpPr>
          <p:cNvPr id="16065" name="Google Shape;16065;p70"/>
          <p:cNvGrpSpPr/>
          <p:nvPr/>
        </p:nvGrpSpPr>
        <p:grpSpPr>
          <a:xfrm>
            <a:off x="6876010" y="2475461"/>
            <a:ext cx="370158" cy="285120"/>
            <a:chOff x="6876009" y="2475461"/>
            <a:chExt cx="370158" cy="285120"/>
          </a:xfrm>
        </p:grpSpPr>
        <p:sp>
          <p:nvSpPr>
            <p:cNvPr id="16066" name="Google Shape;16066;p70"/>
            <p:cNvSpPr/>
            <p:nvPr/>
          </p:nvSpPr>
          <p:spPr>
            <a:xfrm>
              <a:off x="6876009" y="2510688"/>
              <a:ext cx="370158" cy="241001"/>
            </a:xfrm>
            <a:custGeom>
              <a:avLst/>
              <a:gdLst/>
              <a:ahLst/>
              <a:cxnLst/>
              <a:rect l="l" t="t" r="r" b="b"/>
              <a:pathLst>
                <a:path w="14112" h="9188" extrusionOk="0">
                  <a:moveTo>
                    <a:pt x="10470" y="0"/>
                  </a:moveTo>
                  <a:lnTo>
                    <a:pt x="10470" y="909"/>
                  </a:lnTo>
                  <a:lnTo>
                    <a:pt x="10809" y="909"/>
                  </a:lnTo>
                  <a:cubicBezTo>
                    <a:pt x="10818" y="909"/>
                    <a:pt x="10826" y="909"/>
                    <a:pt x="10834" y="909"/>
                  </a:cubicBezTo>
                  <a:cubicBezTo>
                    <a:pt x="11521" y="909"/>
                    <a:pt x="12091" y="1466"/>
                    <a:pt x="12091" y="2163"/>
                  </a:cubicBezTo>
                  <a:cubicBezTo>
                    <a:pt x="12091" y="2856"/>
                    <a:pt x="11528" y="3411"/>
                    <a:pt x="10846" y="3411"/>
                  </a:cubicBezTo>
                  <a:cubicBezTo>
                    <a:pt x="10834" y="3411"/>
                    <a:pt x="10822" y="3411"/>
                    <a:pt x="10809" y="3411"/>
                  </a:cubicBezTo>
                  <a:lnTo>
                    <a:pt x="910" y="3411"/>
                  </a:lnTo>
                  <a:cubicBezTo>
                    <a:pt x="408" y="3411"/>
                    <a:pt x="1" y="3818"/>
                    <a:pt x="1" y="4326"/>
                  </a:cubicBezTo>
                  <a:cubicBezTo>
                    <a:pt x="1" y="7082"/>
                    <a:pt x="2254" y="9187"/>
                    <a:pt x="4850" y="9187"/>
                  </a:cubicBezTo>
                  <a:cubicBezTo>
                    <a:pt x="5275" y="9187"/>
                    <a:pt x="5709" y="9131"/>
                    <a:pt x="6144" y="9012"/>
                  </a:cubicBezTo>
                  <a:lnTo>
                    <a:pt x="7900" y="8530"/>
                  </a:lnTo>
                  <a:lnTo>
                    <a:pt x="9521" y="8083"/>
                  </a:lnTo>
                  <a:lnTo>
                    <a:pt x="11033" y="7669"/>
                  </a:lnTo>
                  <a:cubicBezTo>
                    <a:pt x="12850" y="7174"/>
                    <a:pt x="14111" y="5520"/>
                    <a:pt x="14111" y="3641"/>
                  </a:cubicBezTo>
                  <a:cubicBezTo>
                    <a:pt x="14105" y="1627"/>
                    <a:pt x="12477" y="0"/>
                    <a:pt x="10470"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6067" name="Google Shape;16067;p70"/>
            <p:cNvSpPr/>
            <p:nvPr/>
          </p:nvSpPr>
          <p:spPr>
            <a:xfrm>
              <a:off x="6876009" y="2600132"/>
              <a:ext cx="158324" cy="151452"/>
            </a:xfrm>
            <a:custGeom>
              <a:avLst/>
              <a:gdLst/>
              <a:ahLst/>
              <a:cxnLst/>
              <a:rect l="l" t="t" r="r" b="b"/>
              <a:pathLst>
                <a:path w="6036" h="5774" extrusionOk="0">
                  <a:moveTo>
                    <a:pt x="910" y="1"/>
                  </a:moveTo>
                  <a:cubicBezTo>
                    <a:pt x="408" y="1"/>
                    <a:pt x="1" y="408"/>
                    <a:pt x="1" y="916"/>
                  </a:cubicBezTo>
                  <a:cubicBezTo>
                    <a:pt x="1" y="3661"/>
                    <a:pt x="2247" y="5774"/>
                    <a:pt x="4854" y="5774"/>
                  </a:cubicBezTo>
                  <a:cubicBezTo>
                    <a:pt x="5242" y="5774"/>
                    <a:pt x="5638" y="5727"/>
                    <a:pt x="6036" y="5629"/>
                  </a:cubicBezTo>
                  <a:cubicBezTo>
                    <a:pt x="3873" y="5086"/>
                    <a:pt x="2361" y="3140"/>
                    <a:pt x="2361" y="916"/>
                  </a:cubicBezTo>
                  <a:cubicBezTo>
                    <a:pt x="2361" y="408"/>
                    <a:pt x="2767" y="1"/>
                    <a:pt x="3269"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068" name="Google Shape;16068;p70"/>
            <p:cNvSpPr/>
            <p:nvPr/>
          </p:nvSpPr>
          <p:spPr>
            <a:xfrm>
              <a:off x="6876193" y="2630008"/>
              <a:ext cx="222352" cy="121655"/>
            </a:xfrm>
            <a:custGeom>
              <a:avLst/>
              <a:gdLst/>
              <a:ahLst/>
              <a:cxnLst/>
              <a:rect l="l" t="t" r="r" b="b"/>
              <a:pathLst>
                <a:path w="8477" h="4638" extrusionOk="0">
                  <a:moveTo>
                    <a:pt x="1" y="1"/>
                  </a:moveTo>
                  <a:cubicBezTo>
                    <a:pt x="123" y="2664"/>
                    <a:pt x="2335" y="4637"/>
                    <a:pt x="4848" y="4637"/>
                  </a:cubicBezTo>
                  <a:cubicBezTo>
                    <a:pt x="5272" y="4637"/>
                    <a:pt x="5705" y="4581"/>
                    <a:pt x="6137" y="4463"/>
                  </a:cubicBezTo>
                  <a:lnTo>
                    <a:pt x="7893" y="3981"/>
                  </a:lnTo>
                  <a:lnTo>
                    <a:pt x="8477" y="3818"/>
                  </a:lnTo>
                  <a:cubicBezTo>
                    <a:pt x="4985" y="3120"/>
                    <a:pt x="4985" y="1"/>
                    <a:pt x="4985" y="1"/>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069" name="Google Shape;16069;p70"/>
            <p:cNvSpPr/>
            <p:nvPr/>
          </p:nvSpPr>
          <p:spPr>
            <a:xfrm>
              <a:off x="6904128" y="2629851"/>
              <a:ext cx="194417" cy="119347"/>
            </a:xfrm>
            <a:custGeom>
              <a:avLst/>
              <a:gdLst/>
              <a:ahLst/>
              <a:cxnLst/>
              <a:rect l="l" t="t" r="r" b="b"/>
              <a:pathLst>
                <a:path w="7412" h="4550" extrusionOk="0">
                  <a:moveTo>
                    <a:pt x="7" y="0"/>
                  </a:moveTo>
                  <a:cubicBezTo>
                    <a:pt x="7" y="27"/>
                    <a:pt x="0" y="48"/>
                    <a:pt x="7" y="75"/>
                  </a:cubicBezTo>
                  <a:cubicBezTo>
                    <a:pt x="177" y="1383"/>
                    <a:pt x="889" y="2577"/>
                    <a:pt x="2007" y="3424"/>
                  </a:cubicBezTo>
                  <a:cubicBezTo>
                    <a:pt x="2801" y="4021"/>
                    <a:pt x="3723" y="4401"/>
                    <a:pt x="4706" y="4550"/>
                  </a:cubicBezTo>
                  <a:cubicBezTo>
                    <a:pt x="4828" y="4523"/>
                    <a:pt x="4950" y="4496"/>
                    <a:pt x="5072" y="4462"/>
                  </a:cubicBezTo>
                  <a:lnTo>
                    <a:pt x="6828" y="3980"/>
                  </a:lnTo>
                  <a:lnTo>
                    <a:pt x="7412" y="3824"/>
                  </a:lnTo>
                  <a:lnTo>
                    <a:pt x="7412" y="3824"/>
                  </a:lnTo>
                  <a:cubicBezTo>
                    <a:pt x="7301" y="3830"/>
                    <a:pt x="7190" y="3833"/>
                    <a:pt x="7079" y="3833"/>
                  </a:cubicBezTo>
                  <a:cubicBezTo>
                    <a:pt x="5850" y="3833"/>
                    <a:pt x="4581" y="3489"/>
                    <a:pt x="3648" y="2780"/>
                  </a:cubicBezTo>
                  <a:cubicBezTo>
                    <a:pt x="2713" y="2075"/>
                    <a:pt x="2123" y="1092"/>
                    <a:pt x="1980" y="14"/>
                  </a:cubicBezTo>
                  <a:lnTo>
                    <a:pt x="1980" y="7"/>
                  </a:lnTo>
                  <a:lnTo>
                    <a:pt x="1533" y="7"/>
                  </a:lnTo>
                  <a:cubicBezTo>
                    <a:pt x="1526" y="27"/>
                    <a:pt x="1526" y="54"/>
                    <a:pt x="1526" y="75"/>
                  </a:cubicBezTo>
                  <a:cubicBezTo>
                    <a:pt x="1689" y="1275"/>
                    <a:pt x="2346" y="2360"/>
                    <a:pt x="3377" y="3140"/>
                  </a:cubicBezTo>
                  <a:cubicBezTo>
                    <a:pt x="4062" y="3655"/>
                    <a:pt x="4855" y="4007"/>
                    <a:pt x="5696" y="4163"/>
                  </a:cubicBezTo>
                  <a:cubicBezTo>
                    <a:pt x="5656" y="4164"/>
                    <a:pt x="5617" y="4165"/>
                    <a:pt x="5577" y="4165"/>
                  </a:cubicBezTo>
                  <a:cubicBezTo>
                    <a:pt x="4391" y="4165"/>
                    <a:pt x="3230" y="3774"/>
                    <a:pt x="2279" y="3065"/>
                  </a:cubicBezTo>
                  <a:cubicBezTo>
                    <a:pt x="1262" y="2292"/>
                    <a:pt x="611" y="1207"/>
                    <a:pt x="455" y="14"/>
                  </a:cubicBezTo>
                  <a:lnTo>
                    <a:pt x="455" y="0"/>
                  </a:ln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070" name="Google Shape;16070;p70"/>
            <p:cNvSpPr/>
            <p:nvPr/>
          </p:nvSpPr>
          <p:spPr>
            <a:xfrm>
              <a:off x="7043199" y="2618100"/>
              <a:ext cx="23869" cy="23869"/>
            </a:xfrm>
            <a:custGeom>
              <a:avLst/>
              <a:gdLst/>
              <a:ahLst/>
              <a:cxnLst/>
              <a:rect l="l" t="t" r="r" b="b"/>
              <a:pathLst>
                <a:path w="910" h="910" extrusionOk="0">
                  <a:moveTo>
                    <a:pt x="455" y="1"/>
                  </a:moveTo>
                  <a:cubicBezTo>
                    <a:pt x="204" y="1"/>
                    <a:pt x="1" y="204"/>
                    <a:pt x="1" y="455"/>
                  </a:cubicBezTo>
                  <a:cubicBezTo>
                    <a:pt x="1" y="706"/>
                    <a:pt x="204" y="909"/>
                    <a:pt x="455" y="909"/>
                  </a:cubicBezTo>
                  <a:cubicBezTo>
                    <a:pt x="706" y="909"/>
                    <a:pt x="909" y="706"/>
                    <a:pt x="909" y="455"/>
                  </a:cubicBezTo>
                  <a:cubicBezTo>
                    <a:pt x="909" y="204"/>
                    <a:pt x="706" y="1"/>
                    <a:pt x="45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71" name="Google Shape;16071;p70"/>
            <p:cNvSpPr/>
            <p:nvPr/>
          </p:nvSpPr>
          <p:spPr>
            <a:xfrm>
              <a:off x="7072210" y="2697524"/>
              <a:ext cx="58152" cy="63057"/>
            </a:xfrm>
            <a:custGeom>
              <a:avLst/>
              <a:gdLst/>
              <a:ahLst/>
              <a:cxnLst/>
              <a:rect l="l" t="t" r="r" b="b"/>
              <a:pathLst>
                <a:path w="2217" h="2404" extrusionOk="0">
                  <a:moveTo>
                    <a:pt x="1410" y="0"/>
                  </a:moveTo>
                  <a:cubicBezTo>
                    <a:pt x="1368" y="0"/>
                    <a:pt x="1325" y="6"/>
                    <a:pt x="1282" y="17"/>
                  </a:cubicBezTo>
                  <a:lnTo>
                    <a:pt x="475" y="221"/>
                  </a:lnTo>
                  <a:cubicBezTo>
                    <a:pt x="156" y="302"/>
                    <a:pt x="0" y="661"/>
                    <a:pt x="156" y="946"/>
                  </a:cubicBezTo>
                  <a:cubicBezTo>
                    <a:pt x="407" y="1394"/>
                    <a:pt x="834" y="1983"/>
                    <a:pt x="1499" y="2350"/>
                  </a:cubicBezTo>
                  <a:cubicBezTo>
                    <a:pt x="1569" y="2386"/>
                    <a:pt x="1642" y="2403"/>
                    <a:pt x="1713" y="2403"/>
                  </a:cubicBezTo>
                  <a:cubicBezTo>
                    <a:pt x="1982" y="2403"/>
                    <a:pt x="2217" y="2163"/>
                    <a:pt x="2163" y="1868"/>
                  </a:cubicBezTo>
                  <a:lnTo>
                    <a:pt x="1899" y="410"/>
                  </a:lnTo>
                  <a:cubicBezTo>
                    <a:pt x="1853" y="169"/>
                    <a:pt x="1646" y="0"/>
                    <a:pt x="1410"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072" name="Google Shape;16072;p70"/>
            <p:cNvSpPr/>
            <p:nvPr/>
          </p:nvSpPr>
          <p:spPr>
            <a:xfrm>
              <a:off x="6876009" y="2624159"/>
              <a:ext cx="151216" cy="11935"/>
            </a:xfrm>
            <a:custGeom>
              <a:avLst/>
              <a:gdLst/>
              <a:ahLst/>
              <a:cxnLst/>
              <a:rect l="l" t="t" r="r" b="b"/>
              <a:pathLst>
                <a:path w="5765" h="455" extrusionOk="0">
                  <a:moveTo>
                    <a:pt x="1" y="0"/>
                  </a:moveTo>
                  <a:cubicBezTo>
                    <a:pt x="1" y="149"/>
                    <a:pt x="8" y="305"/>
                    <a:pt x="21" y="454"/>
                  </a:cubicBezTo>
                  <a:lnTo>
                    <a:pt x="5459" y="454"/>
                  </a:lnTo>
                  <a:cubicBezTo>
                    <a:pt x="5765" y="454"/>
                    <a:pt x="5765" y="0"/>
                    <a:pt x="5459"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073" name="Google Shape;16073;p70"/>
            <p:cNvSpPr/>
            <p:nvPr/>
          </p:nvSpPr>
          <p:spPr>
            <a:xfrm>
              <a:off x="7051934" y="2621483"/>
              <a:ext cx="12118" cy="11935"/>
            </a:xfrm>
            <a:custGeom>
              <a:avLst/>
              <a:gdLst/>
              <a:ahLst/>
              <a:cxnLst/>
              <a:rect l="l" t="t" r="r" b="b"/>
              <a:pathLst>
                <a:path w="462" h="455" extrusionOk="0">
                  <a:moveTo>
                    <a:pt x="231" y="0"/>
                  </a:moveTo>
                  <a:cubicBezTo>
                    <a:pt x="102" y="0"/>
                    <a:pt x="0" y="102"/>
                    <a:pt x="0" y="231"/>
                  </a:cubicBezTo>
                  <a:cubicBezTo>
                    <a:pt x="0" y="353"/>
                    <a:pt x="102" y="455"/>
                    <a:pt x="231" y="455"/>
                  </a:cubicBezTo>
                  <a:cubicBezTo>
                    <a:pt x="359" y="455"/>
                    <a:pt x="461" y="353"/>
                    <a:pt x="461" y="231"/>
                  </a:cubicBezTo>
                  <a:cubicBezTo>
                    <a:pt x="461" y="102"/>
                    <a:pt x="359"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074" name="Google Shape;16074;p70"/>
            <p:cNvSpPr/>
            <p:nvPr/>
          </p:nvSpPr>
          <p:spPr>
            <a:xfrm>
              <a:off x="7096551" y="2475461"/>
              <a:ext cx="72421" cy="94480"/>
            </a:xfrm>
            <a:custGeom>
              <a:avLst/>
              <a:gdLst/>
              <a:ahLst/>
              <a:cxnLst/>
              <a:rect l="l" t="t" r="r" b="b"/>
              <a:pathLst>
                <a:path w="2761" h="3602" extrusionOk="0">
                  <a:moveTo>
                    <a:pt x="103" y="1"/>
                  </a:moveTo>
                  <a:cubicBezTo>
                    <a:pt x="35" y="1"/>
                    <a:pt x="1" y="75"/>
                    <a:pt x="35" y="129"/>
                  </a:cubicBezTo>
                  <a:cubicBezTo>
                    <a:pt x="143" y="265"/>
                    <a:pt x="245" y="516"/>
                    <a:pt x="245" y="991"/>
                  </a:cubicBezTo>
                  <a:cubicBezTo>
                    <a:pt x="245" y="1594"/>
                    <a:pt x="699" y="1797"/>
                    <a:pt x="699" y="1797"/>
                  </a:cubicBezTo>
                  <a:cubicBezTo>
                    <a:pt x="699" y="1797"/>
                    <a:pt x="245" y="2001"/>
                    <a:pt x="245" y="2611"/>
                  </a:cubicBezTo>
                  <a:cubicBezTo>
                    <a:pt x="245" y="3079"/>
                    <a:pt x="143" y="3330"/>
                    <a:pt x="35" y="3465"/>
                  </a:cubicBezTo>
                  <a:cubicBezTo>
                    <a:pt x="1" y="3520"/>
                    <a:pt x="35" y="3594"/>
                    <a:pt x="103" y="3601"/>
                  </a:cubicBezTo>
                  <a:cubicBezTo>
                    <a:pt x="882" y="3506"/>
                    <a:pt x="1554" y="2984"/>
                    <a:pt x="1839" y="2252"/>
                  </a:cubicBezTo>
                  <a:lnTo>
                    <a:pt x="2259" y="2252"/>
                  </a:lnTo>
                  <a:cubicBezTo>
                    <a:pt x="2263" y="2252"/>
                    <a:pt x="2268" y="2252"/>
                    <a:pt x="2273" y="2252"/>
                  </a:cubicBezTo>
                  <a:cubicBezTo>
                    <a:pt x="2511" y="2252"/>
                    <a:pt x="2707" y="2078"/>
                    <a:pt x="2740" y="1838"/>
                  </a:cubicBezTo>
                  <a:cubicBezTo>
                    <a:pt x="2761" y="1621"/>
                    <a:pt x="2618" y="1418"/>
                    <a:pt x="2401" y="1363"/>
                  </a:cubicBezTo>
                  <a:cubicBezTo>
                    <a:pt x="2286" y="1350"/>
                    <a:pt x="2171" y="1343"/>
                    <a:pt x="2056" y="1343"/>
                  </a:cubicBezTo>
                  <a:lnTo>
                    <a:pt x="1839" y="1343"/>
                  </a:lnTo>
                  <a:cubicBezTo>
                    <a:pt x="1554" y="611"/>
                    <a:pt x="882" y="89"/>
                    <a:pt x="103" y="1"/>
                  </a:cubicBezTo>
                  <a:close/>
                </a:path>
              </a:pathLst>
            </a:custGeom>
            <a:solidFill>
              <a:srgbClr val="556E82"/>
            </a:solidFill>
            <a:ln>
              <a:noFill/>
            </a:ln>
          </p:spPr>
          <p:txBody>
            <a:bodyPr spcFirstLastPara="1" wrap="square" lIns="91425" tIns="91425" rIns="91425" bIns="91425" anchor="ctr" anchorCtr="0">
              <a:noAutofit/>
            </a:bodyPr>
            <a:lstStyle/>
            <a:p>
              <a:endParaRPr/>
            </a:p>
          </p:txBody>
        </p:sp>
      </p:grpSp>
      <p:grpSp>
        <p:nvGrpSpPr>
          <p:cNvPr id="16075" name="Google Shape;16075;p70"/>
          <p:cNvGrpSpPr/>
          <p:nvPr/>
        </p:nvGrpSpPr>
        <p:grpSpPr>
          <a:xfrm>
            <a:off x="6328223" y="2445848"/>
            <a:ext cx="370158" cy="344269"/>
            <a:chOff x="6328222" y="2445847"/>
            <a:chExt cx="370158" cy="344269"/>
          </a:xfrm>
        </p:grpSpPr>
        <p:sp>
          <p:nvSpPr>
            <p:cNvPr id="16076" name="Google Shape;16076;p70"/>
            <p:cNvSpPr/>
            <p:nvPr/>
          </p:nvSpPr>
          <p:spPr>
            <a:xfrm>
              <a:off x="6556423" y="2453585"/>
              <a:ext cx="128081" cy="56237"/>
            </a:xfrm>
            <a:custGeom>
              <a:avLst/>
              <a:gdLst/>
              <a:ahLst/>
              <a:cxnLst/>
              <a:rect l="l" t="t" r="r" b="b"/>
              <a:pathLst>
                <a:path w="4883" h="2144" extrusionOk="0">
                  <a:moveTo>
                    <a:pt x="2535" y="0"/>
                  </a:moveTo>
                  <a:cubicBezTo>
                    <a:pt x="1205" y="0"/>
                    <a:pt x="0" y="184"/>
                    <a:pt x="0" y="184"/>
                  </a:cubicBezTo>
                  <a:lnTo>
                    <a:pt x="3323" y="2143"/>
                  </a:lnTo>
                  <a:cubicBezTo>
                    <a:pt x="3729" y="1519"/>
                    <a:pt x="4326" y="984"/>
                    <a:pt x="4719" y="672"/>
                  </a:cubicBezTo>
                  <a:cubicBezTo>
                    <a:pt x="4882" y="536"/>
                    <a:pt x="4828" y="272"/>
                    <a:pt x="4625" y="218"/>
                  </a:cubicBezTo>
                  <a:cubicBezTo>
                    <a:pt x="4005" y="54"/>
                    <a:pt x="3252" y="0"/>
                    <a:pt x="2535"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077" name="Google Shape;16077;p70"/>
            <p:cNvSpPr/>
            <p:nvPr/>
          </p:nvSpPr>
          <p:spPr>
            <a:xfrm>
              <a:off x="6328222" y="2445847"/>
              <a:ext cx="370158" cy="344269"/>
            </a:xfrm>
            <a:custGeom>
              <a:avLst/>
              <a:gdLst/>
              <a:ahLst/>
              <a:cxnLst/>
              <a:rect l="l" t="t" r="r" b="b"/>
              <a:pathLst>
                <a:path w="14112" h="13125" extrusionOk="0">
                  <a:moveTo>
                    <a:pt x="5734" y="0"/>
                  </a:moveTo>
                  <a:cubicBezTo>
                    <a:pt x="5254" y="0"/>
                    <a:pt x="4784" y="36"/>
                    <a:pt x="4333" y="106"/>
                  </a:cubicBezTo>
                  <a:cubicBezTo>
                    <a:pt x="2231" y="424"/>
                    <a:pt x="1" y="1014"/>
                    <a:pt x="1" y="1706"/>
                  </a:cubicBezTo>
                  <a:cubicBezTo>
                    <a:pt x="1" y="2065"/>
                    <a:pt x="468" y="2526"/>
                    <a:pt x="1147" y="2832"/>
                  </a:cubicBezTo>
                  <a:cubicBezTo>
                    <a:pt x="1345" y="2918"/>
                    <a:pt x="1559" y="2947"/>
                    <a:pt x="1803" y="2947"/>
                  </a:cubicBezTo>
                  <a:cubicBezTo>
                    <a:pt x="1959" y="2947"/>
                    <a:pt x="2128" y="2936"/>
                    <a:pt x="2313" y="2920"/>
                  </a:cubicBezTo>
                  <a:cubicBezTo>
                    <a:pt x="2611" y="3767"/>
                    <a:pt x="4096" y="4066"/>
                    <a:pt x="6578" y="4316"/>
                  </a:cubicBezTo>
                  <a:cubicBezTo>
                    <a:pt x="11080" y="4764"/>
                    <a:pt x="13006" y="8019"/>
                    <a:pt x="10985" y="10141"/>
                  </a:cubicBezTo>
                  <a:cubicBezTo>
                    <a:pt x="10233" y="10934"/>
                    <a:pt x="8639" y="11307"/>
                    <a:pt x="7710" y="11463"/>
                  </a:cubicBezTo>
                  <a:cubicBezTo>
                    <a:pt x="6259" y="10895"/>
                    <a:pt x="4638" y="10797"/>
                    <a:pt x="3655" y="10797"/>
                  </a:cubicBezTo>
                  <a:cubicBezTo>
                    <a:pt x="3581" y="10797"/>
                    <a:pt x="3511" y="10798"/>
                    <a:pt x="3445" y="10799"/>
                  </a:cubicBezTo>
                  <a:cubicBezTo>
                    <a:pt x="3269" y="10805"/>
                    <a:pt x="3221" y="11043"/>
                    <a:pt x="3377" y="11117"/>
                  </a:cubicBezTo>
                  <a:lnTo>
                    <a:pt x="5242" y="11965"/>
                  </a:lnTo>
                  <a:lnTo>
                    <a:pt x="3391" y="12806"/>
                  </a:lnTo>
                  <a:cubicBezTo>
                    <a:pt x="3235" y="12880"/>
                    <a:pt x="3282" y="13118"/>
                    <a:pt x="3459" y="13124"/>
                  </a:cubicBezTo>
                  <a:cubicBezTo>
                    <a:pt x="3488" y="13125"/>
                    <a:pt x="3517" y="13125"/>
                    <a:pt x="3548" y="13125"/>
                  </a:cubicBezTo>
                  <a:cubicBezTo>
                    <a:pt x="4555" y="13125"/>
                    <a:pt x="6322" y="13008"/>
                    <a:pt x="7744" y="12311"/>
                  </a:cubicBezTo>
                  <a:cubicBezTo>
                    <a:pt x="9609" y="12162"/>
                    <a:pt x="14111" y="11829"/>
                    <a:pt x="14111" y="7151"/>
                  </a:cubicBezTo>
                  <a:cubicBezTo>
                    <a:pt x="14111" y="6608"/>
                    <a:pt x="14050" y="6073"/>
                    <a:pt x="13935" y="5544"/>
                  </a:cubicBezTo>
                  <a:cubicBezTo>
                    <a:pt x="13826" y="5110"/>
                    <a:pt x="13670" y="4689"/>
                    <a:pt x="13480" y="4289"/>
                  </a:cubicBezTo>
                  <a:cubicBezTo>
                    <a:pt x="13250" y="3794"/>
                    <a:pt x="12965" y="3333"/>
                    <a:pt x="12619" y="2920"/>
                  </a:cubicBezTo>
                  <a:cubicBezTo>
                    <a:pt x="10976" y="952"/>
                    <a:pt x="8226" y="0"/>
                    <a:pt x="5734"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6078" name="Google Shape;16078;p70"/>
            <p:cNvSpPr/>
            <p:nvPr/>
          </p:nvSpPr>
          <p:spPr>
            <a:xfrm>
              <a:off x="6328222" y="2465546"/>
              <a:ext cx="367115" cy="303219"/>
            </a:xfrm>
            <a:custGeom>
              <a:avLst/>
              <a:gdLst/>
              <a:ahLst/>
              <a:cxnLst/>
              <a:rect l="l" t="t" r="r" b="b"/>
              <a:pathLst>
                <a:path w="13996" h="11560" extrusionOk="0">
                  <a:moveTo>
                    <a:pt x="4168" y="0"/>
                  </a:moveTo>
                  <a:cubicBezTo>
                    <a:pt x="3649" y="0"/>
                    <a:pt x="3141" y="34"/>
                    <a:pt x="2652" y="101"/>
                  </a:cubicBezTo>
                  <a:cubicBezTo>
                    <a:pt x="1845" y="216"/>
                    <a:pt x="1011" y="358"/>
                    <a:pt x="279" y="528"/>
                  </a:cubicBezTo>
                  <a:cubicBezTo>
                    <a:pt x="102" y="663"/>
                    <a:pt x="1" y="806"/>
                    <a:pt x="1" y="955"/>
                  </a:cubicBezTo>
                  <a:cubicBezTo>
                    <a:pt x="1" y="1314"/>
                    <a:pt x="468" y="1775"/>
                    <a:pt x="1153" y="2081"/>
                  </a:cubicBezTo>
                  <a:cubicBezTo>
                    <a:pt x="1348" y="2167"/>
                    <a:pt x="1560" y="2196"/>
                    <a:pt x="1804" y="2196"/>
                  </a:cubicBezTo>
                  <a:cubicBezTo>
                    <a:pt x="1959" y="2196"/>
                    <a:pt x="2128" y="2185"/>
                    <a:pt x="2313" y="2169"/>
                  </a:cubicBezTo>
                  <a:cubicBezTo>
                    <a:pt x="2611" y="3016"/>
                    <a:pt x="4103" y="3315"/>
                    <a:pt x="6578" y="3565"/>
                  </a:cubicBezTo>
                  <a:cubicBezTo>
                    <a:pt x="9697" y="3877"/>
                    <a:pt x="11582" y="5532"/>
                    <a:pt x="11772" y="7227"/>
                  </a:cubicBezTo>
                  <a:cubicBezTo>
                    <a:pt x="12511" y="10109"/>
                    <a:pt x="8768" y="11404"/>
                    <a:pt x="7744" y="11560"/>
                  </a:cubicBezTo>
                  <a:cubicBezTo>
                    <a:pt x="8741" y="11485"/>
                    <a:pt x="10497" y="11350"/>
                    <a:pt x="11914" y="10522"/>
                  </a:cubicBezTo>
                  <a:cubicBezTo>
                    <a:pt x="12775" y="9783"/>
                    <a:pt x="13372" y="8692"/>
                    <a:pt x="13372" y="7085"/>
                  </a:cubicBezTo>
                  <a:cubicBezTo>
                    <a:pt x="13372" y="6549"/>
                    <a:pt x="13311" y="6013"/>
                    <a:pt x="13175" y="5491"/>
                  </a:cubicBezTo>
                  <a:cubicBezTo>
                    <a:pt x="13060" y="5057"/>
                    <a:pt x="12891" y="4637"/>
                    <a:pt x="12674" y="4244"/>
                  </a:cubicBezTo>
                  <a:cubicBezTo>
                    <a:pt x="12633" y="4155"/>
                    <a:pt x="12585" y="4081"/>
                    <a:pt x="12538" y="3999"/>
                  </a:cubicBezTo>
                  <a:lnTo>
                    <a:pt x="13840" y="3918"/>
                  </a:lnTo>
                  <a:cubicBezTo>
                    <a:pt x="13948" y="3904"/>
                    <a:pt x="13996" y="3776"/>
                    <a:pt x="13921" y="3694"/>
                  </a:cubicBezTo>
                  <a:cubicBezTo>
                    <a:pt x="12979" y="2731"/>
                    <a:pt x="11772" y="2067"/>
                    <a:pt x="10450" y="1796"/>
                  </a:cubicBezTo>
                  <a:cubicBezTo>
                    <a:pt x="8672" y="587"/>
                    <a:pt x="6333" y="0"/>
                    <a:pt x="4168" y="0"/>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079" name="Google Shape;16079;p70"/>
            <p:cNvSpPr/>
            <p:nvPr/>
          </p:nvSpPr>
          <p:spPr>
            <a:xfrm>
              <a:off x="6441877" y="2460536"/>
              <a:ext cx="23843" cy="23843"/>
            </a:xfrm>
            <a:custGeom>
              <a:avLst/>
              <a:gdLst/>
              <a:ahLst/>
              <a:cxnLst/>
              <a:rect l="l" t="t" r="r" b="b"/>
              <a:pathLst>
                <a:path w="909" h="909" extrusionOk="0">
                  <a:moveTo>
                    <a:pt x="455" y="0"/>
                  </a:moveTo>
                  <a:cubicBezTo>
                    <a:pt x="204" y="0"/>
                    <a:pt x="0" y="203"/>
                    <a:pt x="0" y="454"/>
                  </a:cubicBezTo>
                  <a:cubicBezTo>
                    <a:pt x="0" y="705"/>
                    <a:pt x="204" y="909"/>
                    <a:pt x="455" y="909"/>
                  </a:cubicBezTo>
                  <a:cubicBezTo>
                    <a:pt x="706" y="909"/>
                    <a:pt x="909" y="705"/>
                    <a:pt x="909" y="454"/>
                  </a:cubicBezTo>
                  <a:cubicBezTo>
                    <a:pt x="909" y="203"/>
                    <a:pt x="706" y="0"/>
                    <a:pt x="45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80" name="Google Shape;16080;p70"/>
            <p:cNvSpPr/>
            <p:nvPr/>
          </p:nvSpPr>
          <p:spPr>
            <a:xfrm>
              <a:off x="6511071" y="2472051"/>
              <a:ext cx="30978" cy="38820"/>
            </a:xfrm>
            <a:custGeom>
              <a:avLst/>
              <a:gdLst/>
              <a:ahLst/>
              <a:cxnLst/>
              <a:rect l="l" t="t" r="r" b="b"/>
              <a:pathLst>
                <a:path w="1181" h="1480" extrusionOk="0">
                  <a:moveTo>
                    <a:pt x="940" y="1"/>
                  </a:moveTo>
                  <a:cubicBezTo>
                    <a:pt x="835" y="1"/>
                    <a:pt x="731" y="66"/>
                    <a:pt x="719" y="205"/>
                  </a:cubicBezTo>
                  <a:cubicBezTo>
                    <a:pt x="671" y="714"/>
                    <a:pt x="197" y="1060"/>
                    <a:pt x="183" y="1066"/>
                  </a:cubicBezTo>
                  <a:cubicBezTo>
                    <a:pt x="0" y="1195"/>
                    <a:pt x="95" y="1480"/>
                    <a:pt x="319" y="1480"/>
                  </a:cubicBezTo>
                  <a:cubicBezTo>
                    <a:pt x="366" y="1480"/>
                    <a:pt x="414" y="1460"/>
                    <a:pt x="448" y="1432"/>
                  </a:cubicBezTo>
                  <a:cubicBezTo>
                    <a:pt x="475" y="1419"/>
                    <a:pt x="1105" y="971"/>
                    <a:pt x="1166" y="246"/>
                  </a:cubicBezTo>
                  <a:cubicBezTo>
                    <a:pt x="1181" y="87"/>
                    <a:pt x="1060" y="1"/>
                    <a:pt x="940"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081" name="Google Shape;16081;p70"/>
            <p:cNvSpPr/>
            <p:nvPr/>
          </p:nvSpPr>
          <p:spPr>
            <a:xfrm>
              <a:off x="6537905" y="2480261"/>
              <a:ext cx="24945" cy="34702"/>
            </a:xfrm>
            <a:custGeom>
              <a:avLst/>
              <a:gdLst/>
              <a:ahLst/>
              <a:cxnLst/>
              <a:rect l="l" t="t" r="r" b="b"/>
              <a:pathLst>
                <a:path w="951" h="1323" extrusionOk="0">
                  <a:moveTo>
                    <a:pt x="718" y="0"/>
                  </a:moveTo>
                  <a:cubicBezTo>
                    <a:pt x="714" y="0"/>
                    <a:pt x="710" y="0"/>
                    <a:pt x="706" y="1"/>
                  </a:cubicBezTo>
                  <a:cubicBezTo>
                    <a:pt x="577" y="1"/>
                    <a:pt x="482" y="109"/>
                    <a:pt x="482" y="231"/>
                  </a:cubicBezTo>
                  <a:cubicBezTo>
                    <a:pt x="489" y="618"/>
                    <a:pt x="164" y="916"/>
                    <a:pt x="157" y="923"/>
                  </a:cubicBezTo>
                  <a:cubicBezTo>
                    <a:pt x="1" y="1065"/>
                    <a:pt x="103" y="1323"/>
                    <a:pt x="306" y="1323"/>
                  </a:cubicBezTo>
                  <a:cubicBezTo>
                    <a:pt x="367" y="1316"/>
                    <a:pt x="421" y="1296"/>
                    <a:pt x="462" y="1262"/>
                  </a:cubicBezTo>
                  <a:cubicBezTo>
                    <a:pt x="482" y="1242"/>
                    <a:pt x="950" y="821"/>
                    <a:pt x="937" y="218"/>
                  </a:cubicBezTo>
                  <a:cubicBezTo>
                    <a:pt x="937" y="99"/>
                    <a:pt x="835" y="0"/>
                    <a:pt x="718"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082" name="Google Shape;16082;p70"/>
            <p:cNvSpPr/>
            <p:nvPr/>
          </p:nvSpPr>
          <p:spPr>
            <a:xfrm>
              <a:off x="6561407" y="2488655"/>
              <a:ext cx="22610" cy="29876"/>
            </a:xfrm>
            <a:custGeom>
              <a:avLst/>
              <a:gdLst/>
              <a:ahLst/>
              <a:cxnLst/>
              <a:rect l="l" t="t" r="r" b="b"/>
              <a:pathLst>
                <a:path w="862" h="1139" extrusionOk="0">
                  <a:moveTo>
                    <a:pt x="623" y="0"/>
                  </a:moveTo>
                  <a:cubicBezTo>
                    <a:pt x="507" y="0"/>
                    <a:pt x="393" y="78"/>
                    <a:pt x="400" y="230"/>
                  </a:cubicBezTo>
                  <a:cubicBezTo>
                    <a:pt x="407" y="508"/>
                    <a:pt x="163" y="738"/>
                    <a:pt x="156" y="738"/>
                  </a:cubicBezTo>
                  <a:cubicBezTo>
                    <a:pt x="0" y="881"/>
                    <a:pt x="95" y="1138"/>
                    <a:pt x="305" y="1138"/>
                  </a:cubicBezTo>
                  <a:cubicBezTo>
                    <a:pt x="359" y="1138"/>
                    <a:pt x="414" y="1118"/>
                    <a:pt x="454" y="1084"/>
                  </a:cubicBezTo>
                  <a:cubicBezTo>
                    <a:pt x="475" y="1071"/>
                    <a:pt x="861" y="718"/>
                    <a:pt x="854" y="223"/>
                  </a:cubicBezTo>
                  <a:cubicBezTo>
                    <a:pt x="848" y="73"/>
                    <a:pt x="735" y="0"/>
                    <a:pt x="623"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083" name="Google Shape;16083;p70"/>
            <p:cNvSpPr/>
            <p:nvPr/>
          </p:nvSpPr>
          <p:spPr>
            <a:xfrm>
              <a:off x="6388866" y="2518242"/>
              <a:ext cx="86244" cy="15240"/>
            </a:xfrm>
            <a:custGeom>
              <a:avLst/>
              <a:gdLst/>
              <a:ahLst/>
              <a:cxnLst/>
              <a:rect l="l" t="t" r="r" b="b"/>
              <a:pathLst>
                <a:path w="3288" h="581" extrusionOk="0">
                  <a:moveTo>
                    <a:pt x="1914" y="1"/>
                  </a:moveTo>
                  <a:cubicBezTo>
                    <a:pt x="1320" y="1"/>
                    <a:pt x="727" y="47"/>
                    <a:pt x="136" y="139"/>
                  </a:cubicBezTo>
                  <a:lnTo>
                    <a:pt x="1" y="153"/>
                  </a:lnTo>
                  <a:cubicBezTo>
                    <a:pt x="55" y="316"/>
                    <a:pt x="157" y="465"/>
                    <a:pt x="286" y="580"/>
                  </a:cubicBezTo>
                  <a:cubicBezTo>
                    <a:pt x="813" y="499"/>
                    <a:pt x="1346" y="459"/>
                    <a:pt x="1879" y="459"/>
                  </a:cubicBezTo>
                  <a:cubicBezTo>
                    <a:pt x="2236" y="459"/>
                    <a:pt x="2594" y="477"/>
                    <a:pt x="2950" y="512"/>
                  </a:cubicBezTo>
                  <a:cubicBezTo>
                    <a:pt x="2959" y="513"/>
                    <a:pt x="2967" y="513"/>
                    <a:pt x="2976" y="513"/>
                  </a:cubicBezTo>
                  <a:cubicBezTo>
                    <a:pt x="3251" y="513"/>
                    <a:pt x="3288" y="84"/>
                    <a:pt x="2998" y="58"/>
                  </a:cubicBezTo>
                  <a:lnTo>
                    <a:pt x="2998" y="51"/>
                  </a:lnTo>
                  <a:cubicBezTo>
                    <a:pt x="2636" y="18"/>
                    <a:pt x="2275" y="1"/>
                    <a:pt x="1914" y="1"/>
                  </a:cubicBezTo>
                  <a:close/>
                </a:path>
              </a:pathLst>
            </a:custGeom>
            <a:solidFill>
              <a:srgbClr val="708596"/>
            </a:solidFill>
            <a:ln>
              <a:noFill/>
            </a:ln>
          </p:spPr>
          <p:txBody>
            <a:bodyPr spcFirstLastPara="1" wrap="square" lIns="91425" tIns="91425" rIns="91425" bIns="91425" anchor="ctr" anchorCtr="0">
              <a:noAutofit/>
            </a:bodyPr>
            <a:lstStyle/>
            <a:p>
              <a:endParaRPr/>
            </a:p>
          </p:txBody>
        </p:sp>
      </p:grpSp>
      <p:grpSp>
        <p:nvGrpSpPr>
          <p:cNvPr id="16084" name="Google Shape;16084;p70"/>
          <p:cNvGrpSpPr/>
          <p:nvPr/>
        </p:nvGrpSpPr>
        <p:grpSpPr>
          <a:xfrm>
            <a:off x="5249541" y="2432942"/>
            <a:ext cx="351639" cy="370184"/>
            <a:chOff x="5249540" y="2432942"/>
            <a:chExt cx="351639" cy="370184"/>
          </a:xfrm>
        </p:grpSpPr>
        <p:sp>
          <p:nvSpPr>
            <p:cNvPr id="16085" name="Google Shape;16085;p70"/>
            <p:cNvSpPr/>
            <p:nvPr/>
          </p:nvSpPr>
          <p:spPr>
            <a:xfrm>
              <a:off x="5268556" y="2532721"/>
              <a:ext cx="131281" cy="68854"/>
            </a:xfrm>
            <a:custGeom>
              <a:avLst/>
              <a:gdLst/>
              <a:ahLst/>
              <a:cxnLst/>
              <a:rect l="l" t="t" r="r" b="b"/>
              <a:pathLst>
                <a:path w="5005" h="2625" extrusionOk="0">
                  <a:moveTo>
                    <a:pt x="3994" y="1"/>
                  </a:moveTo>
                  <a:lnTo>
                    <a:pt x="0" y="2266"/>
                  </a:lnTo>
                  <a:cubicBezTo>
                    <a:pt x="419" y="2521"/>
                    <a:pt x="877" y="2624"/>
                    <a:pt x="1335" y="2624"/>
                  </a:cubicBezTo>
                  <a:cubicBezTo>
                    <a:pt x="2080" y="2624"/>
                    <a:pt x="2824" y="2351"/>
                    <a:pt x="3391" y="2015"/>
                  </a:cubicBezTo>
                  <a:cubicBezTo>
                    <a:pt x="4021" y="1642"/>
                    <a:pt x="4469" y="1391"/>
                    <a:pt x="5005" y="1310"/>
                  </a:cubicBezTo>
                  <a:lnTo>
                    <a:pt x="3994" y="1"/>
                  </a:ln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086" name="Google Shape;16086;p70"/>
            <p:cNvSpPr/>
            <p:nvPr/>
          </p:nvSpPr>
          <p:spPr>
            <a:xfrm>
              <a:off x="5476482" y="2439054"/>
              <a:ext cx="96946" cy="67726"/>
            </a:xfrm>
            <a:custGeom>
              <a:avLst/>
              <a:gdLst/>
              <a:ahLst/>
              <a:cxnLst/>
              <a:rect l="l" t="t" r="r" b="b"/>
              <a:pathLst>
                <a:path w="3696" h="2582" extrusionOk="0">
                  <a:moveTo>
                    <a:pt x="1932" y="0"/>
                  </a:moveTo>
                  <a:cubicBezTo>
                    <a:pt x="725" y="0"/>
                    <a:pt x="0" y="304"/>
                    <a:pt x="0" y="304"/>
                  </a:cubicBezTo>
                  <a:lnTo>
                    <a:pt x="2489" y="2582"/>
                  </a:lnTo>
                  <a:lnTo>
                    <a:pt x="3533" y="799"/>
                  </a:lnTo>
                  <a:cubicBezTo>
                    <a:pt x="3696" y="514"/>
                    <a:pt x="3519" y="155"/>
                    <a:pt x="3194" y="107"/>
                  </a:cubicBezTo>
                  <a:cubicBezTo>
                    <a:pt x="2731" y="30"/>
                    <a:pt x="2308" y="0"/>
                    <a:pt x="1932"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087" name="Google Shape;16087;p70"/>
            <p:cNvSpPr/>
            <p:nvPr/>
          </p:nvSpPr>
          <p:spPr>
            <a:xfrm>
              <a:off x="5249540" y="2432942"/>
              <a:ext cx="342931" cy="370184"/>
            </a:xfrm>
            <a:custGeom>
              <a:avLst/>
              <a:gdLst/>
              <a:ahLst/>
              <a:cxnLst/>
              <a:rect l="l" t="t" r="r" b="b"/>
              <a:pathLst>
                <a:path w="13074" h="14113" extrusionOk="0">
                  <a:moveTo>
                    <a:pt x="6472" y="0"/>
                  </a:moveTo>
                  <a:cubicBezTo>
                    <a:pt x="5312" y="0"/>
                    <a:pt x="3885" y="383"/>
                    <a:pt x="3119" y="998"/>
                  </a:cubicBezTo>
                  <a:cubicBezTo>
                    <a:pt x="1858" y="2001"/>
                    <a:pt x="1641" y="2896"/>
                    <a:pt x="1621" y="3337"/>
                  </a:cubicBezTo>
                  <a:cubicBezTo>
                    <a:pt x="1614" y="3540"/>
                    <a:pt x="1512" y="3730"/>
                    <a:pt x="1349" y="3852"/>
                  </a:cubicBezTo>
                  <a:cubicBezTo>
                    <a:pt x="298" y="4646"/>
                    <a:pt x="34" y="5283"/>
                    <a:pt x="7" y="5703"/>
                  </a:cubicBezTo>
                  <a:cubicBezTo>
                    <a:pt x="1" y="5972"/>
                    <a:pt x="216" y="6175"/>
                    <a:pt x="465" y="6175"/>
                  </a:cubicBezTo>
                  <a:cubicBezTo>
                    <a:pt x="506" y="6175"/>
                    <a:pt x="548" y="6169"/>
                    <a:pt x="590" y="6158"/>
                  </a:cubicBezTo>
                  <a:cubicBezTo>
                    <a:pt x="1939" y="5792"/>
                    <a:pt x="3200" y="5141"/>
                    <a:pt x="4299" y="4266"/>
                  </a:cubicBezTo>
                  <a:cubicBezTo>
                    <a:pt x="4385" y="4196"/>
                    <a:pt x="4488" y="4162"/>
                    <a:pt x="4589" y="4162"/>
                  </a:cubicBezTo>
                  <a:cubicBezTo>
                    <a:pt x="4734" y="4162"/>
                    <a:pt x="4876" y="4232"/>
                    <a:pt x="4963" y="4368"/>
                  </a:cubicBezTo>
                  <a:cubicBezTo>
                    <a:pt x="5933" y="5859"/>
                    <a:pt x="7635" y="6382"/>
                    <a:pt x="8666" y="6571"/>
                  </a:cubicBezTo>
                  <a:lnTo>
                    <a:pt x="8666" y="6599"/>
                  </a:lnTo>
                  <a:cubicBezTo>
                    <a:pt x="8903" y="6931"/>
                    <a:pt x="9079" y="7304"/>
                    <a:pt x="9174" y="7704"/>
                  </a:cubicBezTo>
                  <a:cubicBezTo>
                    <a:pt x="9723" y="9819"/>
                    <a:pt x="8130" y="11881"/>
                    <a:pt x="5940" y="11887"/>
                  </a:cubicBezTo>
                  <a:cubicBezTo>
                    <a:pt x="5519" y="11887"/>
                    <a:pt x="5004" y="11867"/>
                    <a:pt x="4563" y="11820"/>
                  </a:cubicBezTo>
                  <a:lnTo>
                    <a:pt x="2563" y="10721"/>
                  </a:lnTo>
                  <a:cubicBezTo>
                    <a:pt x="2544" y="10710"/>
                    <a:pt x="2524" y="10705"/>
                    <a:pt x="2505" y="10705"/>
                  </a:cubicBezTo>
                  <a:cubicBezTo>
                    <a:pt x="2431" y="10705"/>
                    <a:pt x="2368" y="10782"/>
                    <a:pt x="2400" y="10864"/>
                  </a:cubicBezTo>
                  <a:cubicBezTo>
                    <a:pt x="2536" y="11223"/>
                    <a:pt x="2834" y="11840"/>
                    <a:pt x="3350" y="12260"/>
                  </a:cubicBezTo>
                  <a:cubicBezTo>
                    <a:pt x="3451" y="12348"/>
                    <a:pt x="3465" y="12504"/>
                    <a:pt x="3370" y="12599"/>
                  </a:cubicBezTo>
                  <a:cubicBezTo>
                    <a:pt x="2977" y="12993"/>
                    <a:pt x="2658" y="13447"/>
                    <a:pt x="2427" y="13949"/>
                  </a:cubicBezTo>
                  <a:cubicBezTo>
                    <a:pt x="2389" y="14031"/>
                    <a:pt x="2452" y="14113"/>
                    <a:pt x="2532" y="14113"/>
                  </a:cubicBezTo>
                  <a:cubicBezTo>
                    <a:pt x="2551" y="14113"/>
                    <a:pt x="2571" y="14108"/>
                    <a:pt x="2590" y="14098"/>
                  </a:cubicBezTo>
                  <a:lnTo>
                    <a:pt x="4807" y="12871"/>
                  </a:lnTo>
                  <a:cubicBezTo>
                    <a:pt x="5397" y="12911"/>
                    <a:pt x="6055" y="12932"/>
                    <a:pt x="6360" y="12932"/>
                  </a:cubicBezTo>
                  <a:cubicBezTo>
                    <a:pt x="10110" y="12932"/>
                    <a:pt x="13073" y="9751"/>
                    <a:pt x="12809" y="6009"/>
                  </a:cubicBezTo>
                  <a:cubicBezTo>
                    <a:pt x="12564" y="2774"/>
                    <a:pt x="9981" y="211"/>
                    <a:pt x="6747" y="8"/>
                  </a:cubicBezTo>
                  <a:cubicBezTo>
                    <a:pt x="6657" y="3"/>
                    <a:pt x="6565" y="0"/>
                    <a:pt x="6472" y="0"/>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088" name="Google Shape;16088;p70"/>
            <p:cNvSpPr/>
            <p:nvPr/>
          </p:nvSpPr>
          <p:spPr>
            <a:xfrm>
              <a:off x="5249540" y="2484196"/>
              <a:ext cx="351639" cy="318931"/>
            </a:xfrm>
            <a:custGeom>
              <a:avLst/>
              <a:gdLst/>
              <a:ahLst/>
              <a:cxnLst/>
              <a:rect l="l" t="t" r="r" b="b"/>
              <a:pathLst>
                <a:path w="13406" h="12159" extrusionOk="0">
                  <a:moveTo>
                    <a:pt x="6290" y="0"/>
                  </a:moveTo>
                  <a:cubicBezTo>
                    <a:pt x="4288" y="0"/>
                    <a:pt x="2413" y="969"/>
                    <a:pt x="1349" y="1898"/>
                  </a:cubicBezTo>
                  <a:cubicBezTo>
                    <a:pt x="298" y="2699"/>
                    <a:pt x="34" y="3329"/>
                    <a:pt x="7" y="3749"/>
                  </a:cubicBezTo>
                  <a:cubicBezTo>
                    <a:pt x="1" y="4018"/>
                    <a:pt x="216" y="4221"/>
                    <a:pt x="465" y="4221"/>
                  </a:cubicBezTo>
                  <a:cubicBezTo>
                    <a:pt x="506" y="4221"/>
                    <a:pt x="548" y="4215"/>
                    <a:pt x="590" y="4204"/>
                  </a:cubicBezTo>
                  <a:cubicBezTo>
                    <a:pt x="1939" y="3831"/>
                    <a:pt x="3207" y="3187"/>
                    <a:pt x="4299" y="2312"/>
                  </a:cubicBezTo>
                  <a:cubicBezTo>
                    <a:pt x="4386" y="2242"/>
                    <a:pt x="4489" y="2208"/>
                    <a:pt x="4592" y="2208"/>
                  </a:cubicBezTo>
                  <a:cubicBezTo>
                    <a:pt x="4736" y="2208"/>
                    <a:pt x="4879" y="2276"/>
                    <a:pt x="4970" y="2407"/>
                  </a:cubicBezTo>
                  <a:cubicBezTo>
                    <a:pt x="5933" y="3905"/>
                    <a:pt x="7642" y="4428"/>
                    <a:pt x="8666" y="4611"/>
                  </a:cubicBezTo>
                  <a:lnTo>
                    <a:pt x="8672" y="4645"/>
                  </a:lnTo>
                  <a:cubicBezTo>
                    <a:pt x="8910" y="4977"/>
                    <a:pt x="9079" y="5350"/>
                    <a:pt x="9181" y="5750"/>
                  </a:cubicBezTo>
                  <a:cubicBezTo>
                    <a:pt x="9730" y="7865"/>
                    <a:pt x="8130" y="9927"/>
                    <a:pt x="5947" y="9933"/>
                  </a:cubicBezTo>
                  <a:cubicBezTo>
                    <a:pt x="5519" y="9933"/>
                    <a:pt x="5004" y="9906"/>
                    <a:pt x="4570" y="9866"/>
                  </a:cubicBezTo>
                  <a:lnTo>
                    <a:pt x="2563" y="8767"/>
                  </a:lnTo>
                  <a:cubicBezTo>
                    <a:pt x="2544" y="8756"/>
                    <a:pt x="2524" y="8751"/>
                    <a:pt x="2505" y="8751"/>
                  </a:cubicBezTo>
                  <a:cubicBezTo>
                    <a:pt x="2431" y="8751"/>
                    <a:pt x="2368" y="8828"/>
                    <a:pt x="2400" y="8910"/>
                  </a:cubicBezTo>
                  <a:cubicBezTo>
                    <a:pt x="2536" y="9269"/>
                    <a:pt x="2834" y="9886"/>
                    <a:pt x="3350" y="10306"/>
                  </a:cubicBezTo>
                  <a:cubicBezTo>
                    <a:pt x="3451" y="10388"/>
                    <a:pt x="3465" y="10550"/>
                    <a:pt x="3370" y="10645"/>
                  </a:cubicBezTo>
                  <a:cubicBezTo>
                    <a:pt x="2983" y="11039"/>
                    <a:pt x="2665" y="11493"/>
                    <a:pt x="2427" y="11995"/>
                  </a:cubicBezTo>
                  <a:cubicBezTo>
                    <a:pt x="2389" y="12077"/>
                    <a:pt x="2452" y="12159"/>
                    <a:pt x="2532" y="12159"/>
                  </a:cubicBezTo>
                  <a:cubicBezTo>
                    <a:pt x="2551" y="12159"/>
                    <a:pt x="2571" y="12154"/>
                    <a:pt x="2590" y="12144"/>
                  </a:cubicBezTo>
                  <a:lnTo>
                    <a:pt x="4807" y="10917"/>
                  </a:lnTo>
                  <a:cubicBezTo>
                    <a:pt x="5397" y="10957"/>
                    <a:pt x="6055" y="10978"/>
                    <a:pt x="6360" y="10978"/>
                  </a:cubicBezTo>
                  <a:cubicBezTo>
                    <a:pt x="7228" y="10978"/>
                    <a:pt x="8089" y="10801"/>
                    <a:pt x="8889" y="10462"/>
                  </a:cubicBezTo>
                  <a:cubicBezTo>
                    <a:pt x="13405" y="7669"/>
                    <a:pt x="11690" y="2407"/>
                    <a:pt x="9405" y="915"/>
                  </a:cubicBezTo>
                  <a:cubicBezTo>
                    <a:pt x="8395" y="259"/>
                    <a:pt x="7326" y="0"/>
                    <a:pt x="6290"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089" name="Google Shape;16089;p70"/>
            <p:cNvSpPr/>
            <p:nvPr/>
          </p:nvSpPr>
          <p:spPr>
            <a:xfrm>
              <a:off x="5369227" y="2515540"/>
              <a:ext cx="191820" cy="234549"/>
            </a:xfrm>
            <a:custGeom>
              <a:avLst/>
              <a:gdLst/>
              <a:ahLst/>
              <a:cxnLst/>
              <a:rect l="l" t="t" r="r" b="b"/>
              <a:pathLst>
                <a:path w="7313" h="8942" extrusionOk="0">
                  <a:moveTo>
                    <a:pt x="3181" y="1"/>
                  </a:moveTo>
                  <a:cubicBezTo>
                    <a:pt x="3077" y="1"/>
                    <a:pt x="2994" y="93"/>
                    <a:pt x="3018" y="202"/>
                  </a:cubicBezTo>
                  <a:cubicBezTo>
                    <a:pt x="3350" y="1653"/>
                    <a:pt x="5181" y="1924"/>
                    <a:pt x="4964" y="3409"/>
                  </a:cubicBezTo>
                  <a:cubicBezTo>
                    <a:pt x="4957" y="3465"/>
                    <a:pt x="4910" y="3505"/>
                    <a:pt x="4855" y="3505"/>
                  </a:cubicBezTo>
                  <a:cubicBezTo>
                    <a:pt x="4851" y="3505"/>
                    <a:pt x="4846" y="3504"/>
                    <a:pt x="4842" y="3504"/>
                  </a:cubicBezTo>
                  <a:cubicBezTo>
                    <a:pt x="4699" y="3497"/>
                    <a:pt x="4415" y="3463"/>
                    <a:pt x="4069" y="3409"/>
                  </a:cubicBezTo>
                  <a:lnTo>
                    <a:pt x="4069" y="3409"/>
                  </a:lnTo>
                  <a:cubicBezTo>
                    <a:pt x="4320" y="3755"/>
                    <a:pt x="4503" y="4141"/>
                    <a:pt x="4611" y="4555"/>
                  </a:cubicBezTo>
                  <a:cubicBezTo>
                    <a:pt x="5160" y="6670"/>
                    <a:pt x="3567" y="8738"/>
                    <a:pt x="1377" y="8738"/>
                  </a:cubicBezTo>
                  <a:cubicBezTo>
                    <a:pt x="956" y="8738"/>
                    <a:pt x="441" y="8718"/>
                    <a:pt x="0" y="8677"/>
                  </a:cubicBezTo>
                  <a:lnTo>
                    <a:pt x="0" y="8677"/>
                  </a:lnTo>
                  <a:cubicBezTo>
                    <a:pt x="679" y="8859"/>
                    <a:pt x="1305" y="8942"/>
                    <a:pt x="1877" y="8942"/>
                  </a:cubicBezTo>
                  <a:cubicBezTo>
                    <a:pt x="5971" y="8942"/>
                    <a:pt x="7312" y="4695"/>
                    <a:pt x="5438" y="1815"/>
                  </a:cubicBezTo>
                  <a:cubicBezTo>
                    <a:pt x="4998" y="1124"/>
                    <a:pt x="4381" y="561"/>
                    <a:pt x="3655" y="175"/>
                  </a:cubicBezTo>
                  <a:cubicBezTo>
                    <a:pt x="3519" y="100"/>
                    <a:pt x="3370" y="46"/>
                    <a:pt x="3221" y="5"/>
                  </a:cubicBezTo>
                  <a:cubicBezTo>
                    <a:pt x="3208" y="2"/>
                    <a:pt x="3194" y="1"/>
                    <a:pt x="3181" y="1"/>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090" name="Google Shape;16090;p70"/>
            <p:cNvSpPr/>
            <p:nvPr/>
          </p:nvSpPr>
          <p:spPr>
            <a:xfrm>
              <a:off x="5352335" y="2493245"/>
              <a:ext cx="24027" cy="30086"/>
            </a:xfrm>
            <a:custGeom>
              <a:avLst/>
              <a:gdLst/>
              <a:ahLst/>
              <a:cxnLst/>
              <a:rect l="l" t="t" r="r" b="b"/>
              <a:pathLst>
                <a:path w="916" h="1147" extrusionOk="0">
                  <a:moveTo>
                    <a:pt x="467" y="0"/>
                  </a:moveTo>
                  <a:cubicBezTo>
                    <a:pt x="463" y="0"/>
                    <a:pt x="459" y="1"/>
                    <a:pt x="454" y="1"/>
                  </a:cubicBezTo>
                  <a:cubicBezTo>
                    <a:pt x="204" y="1"/>
                    <a:pt x="0" y="204"/>
                    <a:pt x="0" y="455"/>
                  </a:cubicBezTo>
                  <a:lnTo>
                    <a:pt x="0" y="685"/>
                  </a:lnTo>
                  <a:cubicBezTo>
                    <a:pt x="0" y="943"/>
                    <a:pt x="204" y="1147"/>
                    <a:pt x="454" y="1147"/>
                  </a:cubicBezTo>
                  <a:cubicBezTo>
                    <a:pt x="712" y="1147"/>
                    <a:pt x="916" y="943"/>
                    <a:pt x="916" y="685"/>
                  </a:cubicBezTo>
                  <a:lnTo>
                    <a:pt x="916" y="455"/>
                  </a:lnTo>
                  <a:cubicBezTo>
                    <a:pt x="916" y="208"/>
                    <a:pt x="718" y="0"/>
                    <a:pt x="467"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091" name="Google Shape;16091;p70"/>
            <p:cNvSpPr/>
            <p:nvPr/>
          </p:nvSpPr>
          <p:spPr>
            <a:xfrm>
              <a:off x="5358184" y="2499304"/>
              <a:ext cx="12118" cy="11935"/>
            </a:xfrm>
            <a:custGeom>
              <a:avLst/>
              <a:gdLst/>
              <a:ahLst/>
              <a:cxnLst/>
              <a:rect l="l" t="t" r="r" b="b"/>
              <a:pathLst>
                <a:path w="462" h="455" extrusionOk="0">
                  <a:moveTo>
                    <a:pt x="231" y="0"/>
                  </a:moveTo>
                  <a:cubicBezTo>
                    <a:pt x="109" y="0"/>
                    <a:pt x="1" y="102"/>
                    <a:pt x="1" y="224"/>
                  </a:cubicBezTo>
                  <a:cubicBezTo>
                    <a:pt x="1" y="353"/>
                    <a:pt x="109" y="454"/>
                    <a:pt x="231" y="454"/>
                  </a:cubicBezTo>
                  <a:cubicBezTo>
                    <a:pt x="360" y="454"/>
                    <a:pt x="462" y="353"/>
                    <a:pt x="462" y="224"/>
                  </a:cubicBezTo>
                  <a:cubicBezTo>
                    <a:pt x="462" y="102"/>
                    <a:pt x="360"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092" name="Google Shape;16092;p70"/>
          <p:cNvGrpSpPr/>
          <p:nvPr/>
        </p:nvGrpSpPr>
        <p:grpSpPr>
          <a:xfrm>
            <a:off x="4137047" y="2482177"/>
            <a:ext cx="371102" cy="271585"/>
            <a:chOff x="4137047" y="2482176"/>
            <a:chExt cx="371102" cy="271585"/>
          </a:xfrm>
        </p:grpSpPr>
        <p:sp>
          <p:nvSpPr>
            <p:cNvPr id="16093" name="Google Shape;16093;p70"/>
            <p:cNvSpPr/>
            <p:nvPr/>
          </p:nvSpPr>
          <p:spPr>
            <a:xfrm>
              <a:off x="4264367" y="2702062"/>
              <a:ext cx="108540" cy="51699"/>
            </a:xfrm>
            <a:custGeom>
              <a:avLst/>
              <a:gdLst/>
              <a:ahLst/>
              <a:cxnLst/>
              <a:rect l="l" t="t" r="r" b="b"/>
              <a:pathLst>
                <a:path w="4138" h="1971" extrusionOk="0">
                  <a:moveTo>
                    <a:pt x="3927" y="0"/>
                  </a:moveTo>
                  <a:lnTo>
                    <a:pt x="1" y="1160"/>
                  </a:lnTo>
                  <a:cubicBezTo>
                    <a:pt x="1" y="1160"/>
                    <a:pt x="1711" y="1970"/>
                    <a:pt x="3364" y="1970"/>
                  </a:cubicBezTo>
                  <a:cubicBezTo>
                    <a:pt x="3544" y="1970"/>
                    <a:pt x="3723" y="1961"/>
                    <a:pt x="3900" y="1939"/>
                  </a:cubicBezTo>
                  <a:cubicBezTo>
                    <a:pt x="4049" y="1926"/>
                    <a:pt x="4137" y="1770"/>
                    <a:pt x="4090" y="1627"/>
                  </a:cubicBezTo>
                  <a:cubicBezTo>
                    <a:pt x="3954" y="1282"/>
                    <a:pt x="3771" y="631"/>
                    <a:pt x="3927" y="0"/>
                  </a:cubicBezTo>
                  <a:close/>
                </a:path>
              </a:pathLst>
            </a:custGeom>
            <a:solidFill>
              <a:srgbClr val="5D7488"/>
            </a:solidFill>
            <a:ln>
              <a:noFill/>
            </a:ln>
          </p:spPr>
          <p:txBody>
            <a:bodyPr spcFirstLastPara="1" wrap="square" lIns="91425" tIns="91425" rIns="91425" bIns="91425" anchor="ctr" anchorCtr="0">
              <a:noAutofit/>
            </a:bodyPr>
            <a:lstStyle/>
            <a:p>
              <a:endParaRPr/>
            </a:p>
          </p:txBody>
        </p:sp>
        <p:sp>
          <p:nvSpPr>
            <p:cNvPr id="16094" name="Google Shape;16094;p70"/>
            <p:cNvSpPr/>
            <p:nvPr/>
          </p:nvSpPr>
          <p:spPr>
            <a:xfrm>
              <a:off x="4240026" y="2482176"/>
              <a:ext cx="181958" cy="104841"/>
            </a:xfrm>
            <a:custGeom>
              <a:avLst/>
              <a:gdLst/>
              <a:ahLst/>
              <a:cxnLst/>
              <a:rect l="l" t="t" r="r" b="b"/>
              <a:pathLst>
                <a:path w="6937" h="3997" extrusionOk="0">
                  <a:moveTo>
                    <a:pt x="1310" y="1"/>
                  </a:moveTo>
                  <a:cubicBezTo>
                    <a:pt x="1233" y="1"/>
                    <a:pt x="1156" y="41"/>
                    <a:pt x="1119" y="111"/>
                  </a:cubicBezTo>
                  <a:lnTo>
                    <a:pt x="0" y="1914"/>
                  </a:lnTo>
                  <a:lnTo>
                    <a:pt x="6937" y="3996"/>
                  </a:lnTo>
                  <a:cubicBezTo>
                    <a:pt x="5628" y="2036"/>
                    <a:pt x="3648" y="619"/>
                    <a:pt x="1370" y="9"/>
                  </a:cubicBezTo>
                  <a:cubicBezTo>
                    <a:pt x="1350" y="3"/>
                    <a:pt x="1330" y="1"/>
                    <a:pt x="1310" y="1"/>
                  </a:cubicBezTo>
                  <a:close/>
                </a:path>
              </a:pathLst>
            </a:custGeom>
            <a:solidFill>
              <a:srgbClr val="5D7488"/>
            </a:solidFill>
            <a:ln>
              <a:noFill/>
            </a:ln>
          </p:spPr>
          <p:txBody>
            <a:bodyPr spcFirstLastPara="1" wrap="square" lIns="91425" tIns="91425" rIns="91425" bIns="91425" anchor="ctr" anchorCtr="0">
              <a:noAutofit/>
            </a:bodyPr>
            <a:lstStyle/>
            <a:p>
              <a:endParaRPr/>
            </a:p>
          </p:txBody>
        </p:sp>
        <p:sp>
          <p:nvSpPr>
            <p:cNvPr id="16095" name="Google Shape;16095;p70"/>
            <p:cNvSpPr/>
            <p:nvPr/>
          </p:nvSpPr>
          <p:spPr>
            <a:xfrm>
              <a:off x="4415924" y="2545049"/>
              <a:ext cx="92225" cy="168528"/>
            </a:xfrm>
            <a:custGeom>
              <a:avLst/>
              <a:gdLst/>
              <a:ahLst/>
              <a:cxnLst/>
              <a:rect l="l" t="t" r="r" b="b"/>
              <a:pathLst>
                <a:path w="3516" h="6425" extrusionOk="0">
                  <a:moveTo>
                    <a:pt x="3267" y="1"/>
                  </a:moveTo>
                  <a:cubicBezTo>
                    <a:pt x="3209" y="1"/>
                    <a:pt x="3150" y="25"/>
                    <a:pt x="3106" y="80"/>
                  </a:cubicBezTo>
                  <a:cubicBezTo>
                    <a:pt x="2522" y="758"/>
                    <a:pt x="1505" y="1674"/>
                    <a:pt x="0" y="2060"/>
                  </a:cubicBezTo>
                  <a:lnTo>
                    <a:pt x="41" y="4372"/>
                  </a:lnTo>
                  <a:cubicBezTo>
                    <a:pt x="1519" y="4759"/>
                    <a:pt x="2522" y="5667"/>
                    <a:pt x="3106" y="6345"/>
                  </a:cubicBezTo>
                  <a:cubicBezTo>
                    <a:pt x="3150" y="6401"/>
                    <a:pt x="3209" y="6425"/>
                    <a:pt x="3266" y="6425"/>
                  </a:cubicBezTo>
                  <a:cubicBezTo>
                    <a:pt x="3391" y="6425"/>
                    <a:pt x="3511" y="6311"/>
                    <a:pt x="3479" y="6162"/>
                  </a:cubicBezTo>
                  <a:lnTo>
                    <a:pt x="2950" y="3728"/>
                  </a:lnTo>
                  <a:cubicBezTo>
                    <a:pt x="2895" y="3389"/>
                    <a:pt x="2895" y="3043"/>
                    <a:pt x="2950" y="2697"/>
                  </a:cubicBezTo>
                  <a:lnTo>
                    <a:pt x="3479" y="263"/>
                  </a:lnTo>
                  <a:cubicBezTo>
                    <a:pt x="3516" y="114"/>
                    <a:pt x="3394" y="1"/>
                    <a:pt x="3267" y="1"/>
                  </a:cubicBezTo>
                  <a:close/>
                </a:path>
              </a:pathLst>
            </a:custGeom>
            <a:solidFill>
              <a:srgbClr val="BEC7CF"/>
            </a:solidFill>
            <a:ln>
              <a:noFill/>
            </a:ln>
          </p:spPr>
          <p:txBody>
            <a:bodyPr spcFirstLastPara="1" wrap="square" lIns="91425" tIns="91425" rIns="91425" bIns="91425" anchor="ctr" anchorCtr="0">
              <a:noAutofit/>
            </a:bodyPr>
            <a:lstStyle/>
            <a:p>
              <a:endParaRPr/>
            </a:p>
          </p:txBody>
        </p:sp>
        <p:sp>
          <p:nvSpPr>
            <p:cNvPr id="16096" name="Google Shape;16096;p70"/>
            <p:cNvSpPr/>
            <p:nvPr/>
          </p:nvSpPr>
          <p:spPr>
            <a:xfrm>
              <a:off x="4137047" y="2520104"/>
              <a:ext cx="315363" cy="218443"/>
            </a:xfrm>
            <a:custGeom>
              <a:avLst/>
              <a:gdLst/>
              <a:ahLst/>
              <a:cxnLst/>
              <a:rect l="l" t="t" r="r" b="b"/>
              <a:pathLst>
                <a:path w="12023" h="8328" extrusionOk="0">
                  <a:moveTo>
                    <a:pt x="4157" y="1"/>
                  </a:moveTo>
                  <a:cubicBezTo>
                    <a:pt x="678" y="1"/>
                    <a:pt x="95" y="3269"/>
                    <a:pt x="14" y="4015"/>
                  </a:cubicBezTo>
                  <a:cubicBezTo>
                    <a:pt x="0" y="4110"/>
                    <a:pt x="47" y="4204"/>
                    <a:pt x="136" y="4245"/>
                  </a:cubicBezTo>
                  <a:cubicBezTo>
                    <a:pt x="335" y="4345"/>
                    <a:pt x="763" y="4503"/>
                    <a:pt x="1440" y="4503"/>
                  </a:cubicBezTo>
                  <a:cubicBezTo>
                    <a:pt x="1594" y="4503"/>
                    <a:pt x="1760" y="4495"/>
                    <a:pt x="1939" y="4476"/>
                  </a:cubicBezTo>
                  <a:lnTo>
                    <a:pt x="1939" y="4476"/>
                  </a:lnTo>
                  <a:cubicBezTo>
                    <a:pt x="1709" y="4957"/>
                    <a:pt x="1166" y="5283"/>
                    <a:pt x="658" y="5398"/>
                  </a:cubicBezTo>
                  <a:cubicBezTo>
                    <a:pt x="529" y="5425"/>
                    <a:pt x="454" y="5554"/>
                    <a:pt x="488" y="5683"/>
                  </a:cubicBezTo>
                  <a:cubicBezTo>
                    <a:pt x="678" y="6381"/>
                    <a:pt x="1458" y="8327"/>
                    <a:pt x="4163" y="8327"/>
                  </a:cubicBezTo>
                  <a:cubicBezTo>
                    <a:pt x="6462" y="8327"/>
                    <a:pt x="12022" y="6462"/>
                    <a:pt x="12022" y="4164"/>
                  </a:cubicBezTo>
                  <a:cubicBezTo>
                    <a:pt x="12022" y="1865"/>
                    <a:pt x="6455" y="1"/>
                    <a:pt x="4157"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097" name="Google Shape;16097;p70"/>
            <p:cNvSpPr/>
            <p:nvPr/>
          </p:nvSpPr>
          <p:spPr>
            <a:xfrm>
              <a:off x="4148955" y="2618283"/>
              <a:ext cx="303455" cy="120265"/>
            </a:xfrm>
            <a:custGeom>
              <a:avLst/>
              <a:gdLst/>
              <a:ahLst/>
              <a:cxnLst/>
              <a:rect l="l" t="t" r="r" b="b"/>
              <a:pathLst>
                <a:path w="11569" h="4585" extrusionOk="0">
                  <a:moveTo>
                    <a:pt x="11507" y="0"/>
                  </a:moveTo>
                  <a:cubicBezTo>
                    <a:pt x="10063" y="1316"/>
                    <a:pt x="6035" y="2272"/>
                    <a:pt x="4170" y="2272"/>
                  </a:cubicBezTo>
                  <a:cubicBezTo>
                    <a:pt x="2570" y="2272"/>
                    <a:pt x="1648" y="1743"/>
                    <a:pt x="1119" y="1201"/>
                  </a:cubicBezTo>
                  <a:cubicBezTo>
                    <a:pt x="855" y="1424"/>
                    <a:pt x="536" y="1580"/>
                    <a:pt x="204" y="1655"/>
                  </a:cubicBezTo>
                  <a:cubicBezTo>
                    <a:pt x="75" y="1682"/>
                    <a:pt x="0" y="1811"/>
                    <a:pt x="34" y="1940"/>
                  </a:cubicBezTo>
                  <a:cubicBezTo>
                    <a:pt x="224" y="2638"/>
                    <a:pt x="997" y="4584"/>
                    <a:pt x="3703" y="4584"/>
                  </a:cubicBezTo>
                  <a:cubicBezTo>
                    <a:pt x="6001" y="4584"/>
                    <a:pt x="11568" y="2719"/>
                    <a:pt x="11568" y="421"/>
                  </a:cubicBezTo>
                  <a:cubicBezTo>
                    <a:pt x="11568" y="278"/>
                    <a:pt x="11548" y="136"/>
                    <a:pt x="11507"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098" name="Google Shape;16098;p70"/>
            <p:cNvSpPr/>
            <p:nvPr/>
          </p:nvSpPr>
          <p:spPr>
            <a:xfrm>
              <a:off x="4137047" y="2520996"/>
              <a:ext cx="151714" cy="216817"/>
            </a:xfrm>
            <a:custGeom>
              <a:avLst/>
              <a:gdLst/>
              <a:ahLst/>
              <a:cxnLst/>
              <a:rect l="l" t="t" r="r" b="b"/>
              <a:pathLst>
                <a:path w="5784" h="8266" extrusionOk="0">
                  <a:moveTo>
                    <a:pt x="3634" y="0"/>
                  </a:moveTo>
                  <a:cubicBezTo>
                    <a:pt x="624" y="312"/>
                    <a:pt x="102" y="3269"/>
                    <a:pt x="14" y="3981"/>
                  </a:cubicBezTo>
                  <a:cubicBezTo>
                    <a:pt x="0" y="4076"/>
                    <a:pt x="54" y="4170"/>
                    <a:pt x="136" y="4211"/>
                  </a:cubicBezTo>
                  <a:cubicBezTo>
                    <a:pt x="341" y="4314"/>
                    <a:pt x="771" y="4470"/>
                    <a:pt x="1450" y="4470"/>
                  </a:cubicBezTo>
                  <a:cubicBezTo>
                    <a:pt x="1534" y="4470"/>
                    <a:pt x="1623" y="4467"/>
                    <a:pt x="1716" y="4462"/>
                  </a:cubicBezTo>
                  <a:cubicBezTo>
                    <a:pt x="1718" y="4462"/>
                    <a:pt x="1721" y="4462"/>
                    <a:pt x="1724" y="4462"/>
                  </a:cubicBezTo>
                  <a:cubicBezTo>
                    <a:pt x="1821" y="4462"/>
                    <a:pt x="1877" y="4573"/>
                    <a:pt x="1824" y="4652"/>
                  </a:cubicBezTo>
                  <a:cubicBezTo>
                    <a:pt x="1546" y="5018"/>
                    <a:pt x="1092" y="5269"/>
                    <a:pt x="665" y="5371"/>
                  </a:cubicBezTo>
                  <a:cubicBezTo>
                    <a:pt x="536" y="5398"/>
                    <a:pt x="454" y="5527"/>
                    <a:pt x="495" y="5655"/>
                  </a:cubicBezTo>
                  <a:cubicBezTo>
                    <a:pt x="671" y="6306"/>
                    <a:pt x="1363" y="8029"/>
                    <a:pt x="3628" y="8266"/>
                  </a:cubicBezTo>
                  <a:cubicBezTo>
                    <a:pt x="4916" y="7412"/>
                    <a:pt x="5784" y="5886"/>
                    <a:pt x="5784" y="4137"/>
                  </a:cubicBezTo>
                  <a:cubicBezTo>
                    <a:pt x="5784" y="2387"/>
                    <a:pt x="4916" y="855"/>
                    <a:pt x="3634" y="0"/>
                  </a:cubicBezTo>
                  <a:close/>
                </a:path>
              </a:pathLst>
            </a:custGeom>
            <a:solidFill>
              <a:srgbClr val="BEC7CF"/>
            </a:solidFill>
            <a:ln>
              <a:noFill/>
            </a:ln>
          </p:spPr>
          <p:txBody>
            <a:bodyPr spcFirstLastPara="1" wrap="square" lIns="91425" tIns="91425" rIns="91425" bIns="91425" anchor="ctr" anchorCtr="0">
              <a:noAutofit/>
            </a:bodyPr>
            <a:lstStyle/>
            <a:p>
              <a:endParaRPr/>
            </a:p>
          </p:txBody>
        </p:sp>
        <p:sp>
          <p:nvSpPr>
            <p:cNvPr id="16099" name="Google Shape;16099;p70"/>
            <p:cNvSpPr/>
            <p:nvPr/>
          </p:nvSpPr>
          <p:spPr>
            <a:xfrm>
              <a:off x="4148771" y="2649759"/>
              <a:ext cx="131281" cy="88054"/>
            </a:xfrm>
            <a:custGeom>
              <a:avLst/>
              <a:gdLst/>
              <a:ahLst/>
              <a:cxnLst/>
              <a:rect l="l" t="t" r="r" b="b"/>
              <a:pathLst>
                <a:path w="5005" h="3357" extrusionOk="0">
                  <a:moveTo>
                    <a:pt x="1126" y="1"/>
                  </a:moveTo>
                  <a:cubicBezTo>
                    <a:pt x="862" y="224"/>
                    <a:pt x="543" y="380"/>
                    <a:pt x="211" y="455"/>
                  </a:cubicBezTo>
                  <a:cubicBezTo>
                    <a:pt x="82" y="482"/>
                    <a:pt x="1" y="618"/>
                    <a:pt x="41" y="740"/>
                  </a:cubicBezTo>
                  <a:cubicBezTo>
                    <a:pt x="218" y="1391"/>
                    <a:pt x="909" y="3113"/>
                    <a:pt x="3174" y="3357"/>
                  </a:cubicBezTo>
                  <a:cubicBezTo>
                    <a:pt x="4015" y="2787"/>
                    <a:pt x="4659" y="1974"/>
                    <a:pt x="5005" y="1024"/>
                  </a:cubicBezTo>
                  <a:lnTo>
                    <a:pt x="5005" y="1024"/>
                  </a:lnTo>
                  <a:cubicBezTo>
                    <a:pt x="4700" y="1058"/>
                    <a:pt x="4422" y="1072"/>
                    <a:pt x="4177" y="1072"/>
                  </a:cubicBezTo>
                  <a:cubicBezTo>
                    <a:pt x="2577" y="1072"/>
                    <a:pt x="1655" y="543"/>
                    <a:pt x="1126"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100" name="Google Shape;16100;p70"/>
            <p:cNvSpPr/>
            <p:nvPr/>
          </p:nvSpPr>
          <p:spPr>
            <a:xfrm>
              <a:off x="4315411" y="2615608"/>
              <a:ext cx="77588" cy="55109"/>
            </a:xfrm>
            <a:custGeom>
              <a:avLst/>
              <a:gdLst/>
              <a:ahLst/>
              <a:cxnLst/>
              <a:rect l="l" t="t" r="r" b="b"/>
              <a:pathLst>
                <a:path w="2958" h="2101" extrusionOk="0">
                  <a:moveTo>
                    <a:pt x="937" y="1"/>
                  </a:moveTo>
                  <a:cubicBezTo>
                    <a:pt x="835" y="1"/>
                    <a:pt x="727" y="48"/>
                    <a:pt x="659" y="130"/>
                  </a:cubicBezTo>
                  <a:lnTo>
                    <a:pt x="137" y="706"/>
                  </a:lnTo>
                  <a:cubicBezTo>
                    <a:pt x="1" y="855"/>
                    <a:pt x="8" y="1092"/>
                    <a:pt x="157" y="1235"/>
                  </a:cubicBezTo>
                  <a:cubicBezTo>
                    <a:pt x="595" y="1654"/>
                    <a:pt x="1201" y="2101"/>
                    <a:pt x="1591" y="2101"/>
                  </a:cubicBezTo>
                  <a:cubicBezTo>
                    <a:pt x="1636" y="2101"/>
                    <a:pt x="1678" y="2095"/>
                    <a:pt x="1717" y="2082"/>
                  </a:cubicBezTo>
                  <a:cubicBezTo>
                    <a:pt x="2178" y="1933"/>
                    <a:pt x="2957" y="530"/>
                    <a:pt x="2829" y="292"/>
                  </a:cubicBezTo>
                  <a:cubicBezTo>
                    <a:pt x="2693" y="28"/>
                    <a:pt x="1405" y="1"/>
                    <a:pt x="937" y="1"/>
                  </a:cubicBezTo>
                  <a:close/>
                </a:path>
              </a:pathLst>
            </a:custGeom>
            <a:solidFill>
              <a:srgbClr val="BEC7CF"/>
            </a:solidFill>
            <a:ln>
              <a:noFill/>
            </a:ln>
          </p:spPr>
          <p:txBody>
            <a:bodyPr spcFirstLastPara="1" wrap="square" lIns="91425" tIns="91425" rIns="91425" bIns="91425" anchor="ctr" anchorCtr="0">
              <a:noAutofit/>
            </a:bodyPr>
            <a:lstStyle/>
            <a:p>
              <a:endParaRPr/>
            </a:p>
          </p:txBody>
        </p:sp>
        <p:sp>
          <p:nvSpPr>
            <p:cNvPr id="16101" name="Google Shape;16101;p70"/>
            <p:cNvSpPr/>
            <p:nvPr/>
          </p:nvSpPr>
          <p:spPr>
            <a:xfrm>
              <a:off x="4173323" y="2580748"/>
              <a:ext cx="24394" cy="30453"/>
            </a:xfrm>
            <a:custGeom>
              <a:avLst/>
              <a:gdLst/>
              <a:ahLst/>
              <a:cxnLst/>
              <a:rect l="l" t="t" r="r" b="b"/>
              <a:pathLst>
                <a:path w="930" h="1161" extrusionOk="0">
                  <a:moveTo>
                    <a:pt x="461" y="1"/>
                  </a:moveTo>
                  <a:cubicBezTo>
                    <a:pt x="210" y="1"/>
                    <a:pt x="0" y="211"/>
                    <a:pt x="0" y="469"/>
                  </a:cubicBezTo>
                  <a:lnTo>
                    <a:pt x="0" y="699"/>
                  </a:lnTo>
                  <a:cubicBezTo>
                    <a:pt x="0" y="950"/>
                    <a:pt x="210" y="1160"/>
                    <a:pt x="461" y="1160"/>
                  </a:cubicBezTo>
                  <a:cubicBezTo>
                    <a:pt x="719" y="1160"/>
                    <a:pt x="929" y="950"/>
                    <a:pt x="929" y="699"/>
                  </a:cubicBezTo>
                  <a:lnTo>
                    <a:pt x="929" y="469"/>
                  </a:lnTo>
                  <a:cubicBezTo>
                    <a:pt x="929" y="211"/>
                    <a:pt x="719" y="1"/>
                    <a:pt x="46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02" name="Google Shape;16102;p70"/>
            <p:cNvSpPr/>
            <p:nvPr/>
          </p:nvSpPr>
          <p:spPr>
            <a:xfrm>
              <a:off x="4179356" y="2586807"/>
              <a:ext cx="12118" cy="12302"/>
            </a:xfrm>
            <a:custGeom>
              <a:avLst/>
              <a:gdLst/>
              <a:ahLst/>
              <a:cxnLst/>
              <a:rect l="l" t="t" r="r" b="b"/>
              <a:pathLst>
                <a:path w="462" h="469" extrusionOk="0">
                  <a:moveTo>
                    <a:pt x="231" y="0"/>
                  </a:moveTo>
                  <a:cubicBezTo>
                    <a:pt x="103" y="0"/>
                    <a:pt x="1" y="109"/>
                    <a:pt x="1" y="231"/>
                  </a:cubicBezTo>
                  <a:cubicBezTo>
                    <a:pt x="1" y="360"/>
                    <a:pt x="103" y="468"/>
                    <a:pt x="231" y="468"/>
                  </a:cubicBezTo>
                  <a:cubicBezTo>
                    <a:pt x="360" y="468"/>
                    <a:pt x="462" y="360"/>
                    <a:pt x="462" y="231"/>
                  </a:cubicBezTo>
                  <a:cubicBezTo>
                    <a:pt x="462" y="109"/>
                    <a:pt x="360"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103" name="Google Shape;16103;p70"/>
            <p:cNvSpPr/>
            <p:nvPr/>
          </p:nvSpPr>
          <p:spPr>
            <a:xfrm>
              <a:off x="4334978" y="2629300"/>
              <a:ext cx="52145" cy="16918"/>
            </a:xfrm>
            <a:custGeom>
              <a:avLst/>
              <a:gdLst/>
              <a:ahLst/>
              <a:cxnLst/>
              <a:rect l="l" t="t" r="r" b="b"/>
              <a:pathLst>
                <a:path w="1988" h="645" extrusionOk="0">
                  <a:moveTo>
                    <a:pt x="313" y="1"/>
                  </a:moveTo>
                  <a:cubicBezTo>
                    <a:pt x="1" y="1"/>
                    <a:pt x="1" y="469"/>
                    <a:pt x="313" y="469"/>
                  </a:cubicBezTo>
                  <a:cubicBezTo>
                    <a:pt x="808" y="475"/>
                    <a:pt x="1296" y="536"/>
                    <a:pt x="1777" y="645"/>
                  </a:cubicBezTo>
                  <a:cubicBezTo>
                    <a:pt x="1859" y="509"/>
                    <a:pt x="1927" y="367"/>
                    <a:pt x="1988" y="218"/>
                  </a:cubicBezTo>
                  <a:cubicBezTo>
                    <a:pt x="1438" y="82"/>
                    <a:pt x="876" y="8"/>
                    <a:pt x="313" y="1"/>
                  </a:cubicBezTo>
                  <a:close/>
                </a:path>
              </a:pathLst>
            </a:custGeom>
            <a:solidFill>
              <a:srgbClr val="6C8193"/>
            </a:solidFill>
            <a:ln>
              <a:noFill/>
            </a:ln>
          </p:spPr>
          <p:txBody>
            <a:bodyPr spcFirstLastPara="1" wrap="square" lIns="91425" tIns="91425" rIns="91425" bIns="91425" anchor="ctr" anchorCtr="0">
              <a:noAutofit/>
            </a:bodyPr>
            <a:lstStyle/>
            <a:p>
              <a:endParaRPr/>
            </a:p>
          </p:txBody>
        </p:sp>
      </p:grpSp>
      <p:grpSp>
        <p:nvGrpSpPr>
          <p:cNvPr id="16104" name="Google Shape;16104;p70"/>
          <p:cNvGrpSpPr/>
          <p:nvPr/>
        </p:nvGrpSpPr>
        <p:grpSpPr>
          <a:xfrm>
            <a:off x="4686435" y="2432917"/>
            <a:ext cx="367377" cy="370079"/>
            <a:chOff x="4686434" y="2432916"/>
            <a:chExt cx="367377" cy="370079"/>
          </a:xfrm>
        </p:grpSpPr>
        <p:sp>
          <p:nvSpPr>
            <p:cNvPr id="16105" name="Google Shape;16105;p70"/>
            <p:cNvSpPr/>
            <p:nvPr/>
          </p:nvSpPr>
          <p:spPr>
            <a:xfrm>
              <a:off x="4795105" y="2432916"/>
              <a:ext cx="175426" cy="76198"/>
            </a:xfrm>
            <a:custGeom>
              <a:avLst/>
              <a:gdLst/>
              <a:ahLst/>
              <a:cxnLst/>
              <a:rect l="l" t="t" r="r" b="b"/>
              <a:pathLst>
                <a:path w="6688" h="2905" extrusionOk="0">
                  <a:moveTo>
                    <a:pt x="6451" y="1"/>
                  </a:moveTo>
                  <a:cubicBezTo>
                    <a:pt x="6444" y="1"/>
                    <a:pt x="6436" y="1"/>
                    <a:pt x="6428" y="2"/>
                  </a:cubicBezTo>
                  <a:cubicBezTo>
                    <a:pt x="5215" y="172"/>
                    <a:pt x="2258" y="741"/>
                    <a:pt x="0" y="2463"/>
                  </a:cubicBezTo>
                  <a:lnTo>
                    <a:pt x="4842" y="2904"/>
                  </a:lnTo>
                  <a:cubicBezTo>
                    <a:pt x="5120" y="1772"/>
                    <a:pt x="6028" y="795"/>
                    <a:pt x="6571" y="294"/>
                  </a:cubicBezTo>
                  <a:cubicBezTo>
                    <a:pt x="6687" y="190"/>
                    <a:pt x="6600" y="1"/>
                    <a:pt x="6451"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106" name="Google Shape;16106;p70"/>
            <p:cNvSpPr/>
            <p:nvPr/>
          </p:nvSpPr>
          <p:spPr>
            <a:xfrm>
              <a:off x="4795105" y="2726771"/>
              <a:ext cx="175374" cy="76224"/>
            </a:xfrm>
            <a:custGeom>
              <a:avLst/>
              <a:gdLst/>
              <a:ahLst/>
              <a:cxnLst/>
              <a:rect l="l" t="t" r="r" b="b"/>
              <a:pathLst>
                <a:path w="6686" h="2906" extrusionOk="0">
                  <a:moveTo>
                    <a:pt x="4842" y="1"/>
                  </a:moveTo>
                  <a:lnTo>
                    <a:pt x="0" y="441"/>
                  </a:lnTo>
                  <a:cubicBezTo>
                    <a:pt x="2258" y="2164"/>
                    <a:pt x="5215" y="2733"/>
                    <a:pt x="6428" y="2903"/>
                  </a:cubicBezTo>
                  <a:cubicBezTo>
                    <a:pt x="6438" y="2904"/>
                    <a:pt x="6448" y="2905"/>
                    <a:pt x="6458" y="2905"/>
                  </a:cubicBezTo>
                  <a:cubicBezTo>
                    <a:pt x="6603" y="2905"/>
                    <a:pt x="6685" y="2719"/>
                    <a:pt x="6571" y="2611"/>
                  </a:cubicBezTo>
                  <a:cubicBezTo>
                    <a:pt x="6028" y="2109"/>
                    <a:pt x="5120" y="1133"/>
                    <a:pt x="4842"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107" name="Google Shape;16107;p70"/>
            <p:cNvSpPr/>
            <p:nvPr/>
          </p:nvSpPr>
          <p:spPr>
            <a:xfrm>
              <a:off x="4686434" y="2485428"/>
              <a:ext cx="367377" cy="265028"/>
            </a:xfrm>
            <a:custGeom>
              <a:avLst/>
              <a:gdLst/>
              <a:ahLst/>
              <a:cxnLst/>
              <a:rect l="l" t="t" r="r" b="b"/>
              <a:pathLst>
                <a:path w="14006" h="10104" extrusionOk="0">
                  <a:moveTo>
                    <a:pt x="6503" y="0"/>
                  </a:moveTo>
                  <a:cubicBezTo>
                    <a:pt x="2523" y="0"/>
                    <a:pt x="1723" y="2767"/>
                    <a:pt x="150" y="4740"/>
                  </a:cubicBezTo>
                  <a:cubicBezTo>
                    <a:pt x="0" y="4923"/>
                    <a:pt x="0" y="5181"/>
                    <a:pt x="150" y="5371"/>
                  </a:cubicBezTo>
                  <a:cubicBezTo>
                    <a:pt x="1723" y="7344"/>
                    <a:pt x="2530" y="10103"/>
                    <a:pt x="6503" y="10103"/>
                  </a:cubicBezTo>
                  <a:cubicBezTo>
                    <a:pt x="6508" y="10103"/>
                    <a:pt x="6513" y="10103"/>
                    <a:pt x="6519" y="10103"/>
                  </a:cubicBezTo>
                  <a:cubicBezTo>
                    <a:pt x="8757" y="10103"/>
                    <a:pt x="10729" y="8634"/>
                    <a:pt x="11372" y="6489"/>
                  </a:cubicBezTo>
                  <a:cubicBezTo>
                    <a:pt x="11433" y="6294"/>
                    <a:pt x="11616" y="6173"/>
                    <a:pt x="11807" y="6173"/>
                  </a:cubicBezTo>
                  <a:cubicBezTo>
                    <a:pt x="11868" y="6173"/>
                    <a:pt x="11930" y="6185"/>
                    <a:pt x="11989" y="6211"/>
                  </a:cubicBezTo>
                  <a:lnTo>
                    <a:pt x="13657" y="6923"/>
                  </a:lnTo>
                  <a:cubicBezTo>
                    <a:pt x="13687" y="6936"/>
                    <a:pt x="13717" y="6942"/>
                    <a:pt x="13746" y="6942"/>
                  </a:cubicBezTo>
                  <a:cubicBezTo>
                    <a:pt x="13888" y="6942"/>
                    <a:pt x="14006" y="6804"/>
                    <a:pt x="13955" y="6652"/>
                  </a:cubicBezTo>
                  <a:lnTo>
                    <a:pt x="13541" y="5418"/>
                  </a:lnTo>
                  <a:cubicBezTo>
                    <a:pt x="13460" y="5181"/>
                    <a:pt x="13467" y="4923"/>
                    <a:pt x="13541" y="4692"/>
                  </a:cubicBezTo>
                  <a:lnTo>
                    <a:pt x="13955" y="3452"/>
                  </a:lnTo>
                  <a:cubicBezTo>
                    <a:pt x="14006" y="3305"/>
                    <a:pt x="13887" y="3162"/>
                    <a:pt x="13744" y="3162"/>
                  </a:cubicBezTo>
                  <a:cubicBezTo>
                    <a:pt x="13715" y="3162"/>
                    <a:pt x="13686" y="3168"/>
                    <a:pt x="13657" y="3180"/>
                  </a:cubicBezTo>
                  <a:lnTo>
                    <a:pt x="11995" y="3899"/>
                  </a:lnTo>
                  <a:cubicBezTo>
                    <a:pt x="11937" y="3923"/>
                    <a:pt x="11877" y="3934"/>
                    <a:pt x="11818" y="3934"/>
                  </a:cubicBezTo>
                  <a:cubicBezTo>
                    <a:pt x="11623" y="3934"/>
                    <a:pt x="11441" y="3812"/>
                    <a:pt x="11378" y="3614"/>
                  </a:cubicBezTo>
                  <a:cubicBezTo>
                    <a:pt x="10727" y="1465"/>
                    <a:pt x="8747" y="0"/>
                    <a:pt x="6503"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108" name="Google Shape;16108;p70"/>
            <p:cNvSpPr/>
            <p:nvPr/>
          </p:nvSpPr>
          <p:spPr>
            <a:xfrm>
              <a:off x="4686434" y="2517980"/>
              <a:ext cx="238719" cy="232476"/>
            </a:xfrm>
            <a:custGeom>
              <a:avLst/>
              <a:gdLst/>
              <a:ahLst/>
              <a:cxnLst/>
              <a:rect l="l" t="t" r="r" b="b"/>
              <a:pathLst>
                <a:path w="9101" h="8863" extrusionOk="0">
                  <a:moveTo>
                    <a:pt x="2835" y="0"/>
                  </a:moveTo>
                  <a:lnTo>
                    <a:pt x="2835" y="0"/>
                  </a:lnTo>
                  <a:cubicBezTo>
                    <a:pt x="1702" y="983"/>
                    <a:pt x="1051" y="2367"/>
                    <a:pt x="143" y="3499"/>
                  </a:cubicBezTo>
                  <a:cubicBezTo>
                    <a:pt x="0" y="3682"/>
                    <a:pt x="0" y="3946"/>
                    <a:pt x="143" y="4130"/>
                  </a:cubicBezTo>
                  <a:cubicBezTo>
                    <a:pt x="1723" y="6103"/>
                    <a:pt x="2523" y="8862"/>
                    <a:pt x="6503" y="8862"/>
                  </a:cubicBezTo>
                  <a:cubicBezTo>
                    <a:pt x="7412" y="8862"/>
                    <a:pt x="8314" y="8618"/>
                    <a:pt x="9100" y="8150"/>
                  </a:cubicBezTo>
                  <a:cubicBezTo>
                    <a:pt x="5459" y="7527"/>
                    <a:pt x="2808" y="4374"/>
                    <a:pt x="2808" y="685"/>
                  </a:cubicBezTo>
                  <a:cubicBezTo>
                    <a:pt x="2808" y="454"/>
                    <a:pt x="2814" y="224"/>
                    <a:pt x="2835"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109" name="Google Shape;16109;p70"/>
            <p:cNvSpPr/>
            <p:nvPr/>
          </p:nvSpPr>
          <p:spPr>
            <a:xfrm>
              <a:off x="4725386" y="2593916"/>
              <a:ext cx="30086" cy="30086"/>
            </a:xfrm>
            <a:custGeom>
              <a:avLst/>
              <a:gdLst/>
              <a:ahLst/>
              <a:cxnLst/>
              <a:rect l="l" t="t" r="r" b="b"/>
              <a:pathLst>
                <a:path w="1147" h="1147" extrusionOk="0">
                  <a:moveTo>
                    <a:pt x="577" y="0"/>
                  </a:moveTo>
                  <a:cubicBezTo>
                    <a:pt x="258" y="0"/>
                    <a:pt x="0" y="258"/>
                    <a:pt x="0" y="577"/>
                  </a:cubicBezTo>
                  <a:cubicBezTo>
                    <a:pt x="0" y="889"/>
                    <a:pt x="258" y="1146"/>
                    <a:pt x="577" y="1146"/>
                  </a:cubicBezTo>
                  <a:cubicBezTo>
                    <a:pt x="889" y="1146"/>
                    <a:pt x="1146" y="889"/>
                    <a:pt x="1146" y="577"/>
                  </a:cubicBezTo>
                  <a:cubicBezTo>
                    <a:pt x="1146" y="258"/>
                    <a:pt x="889" y="0"/>
                    <a:pt x="577"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10" name="Google Shape;16110;p70"/>
            <p:cNvSpPr/>
            <p:nvPr/>
          </p:nvSpPr>
          <p:spPr>
            <a:xfrm>
              <a:off x="4737478" y="2599949"/>
              <a:ext cx="12118" cy="11961"/>
            </a:xfrm>
            <a:custGeom>
              <a:avLst/>
              <a:gdLst/>
              <a:ahLst/>
              <a:cxnLst/>
              <a:rect l="l" t="t" r="r" b="b"/>
              <a:pathLst>
                <a:path w="462" h="456" extrusionOk="0">
                  <a:moveTo>
                    <a:pt x="231" y="1"/>
                  </a:moveTo>
                  <a:cubicBezTo>
                    <a:pt x="102" y="1"/>
                    <a:pt x="0" y="103"/>
                    <a:pt x="0" y="225"/>
                  </a:cubicBezTo>
                  <a:cubicBezTo>
                    <a:pt x="0" y="354"/>
                    <a:pt x="102" y="455"/>
                    <a:pt x="231" y="455"/>
                  </a:cubicBezTo>
                  <a:cubicBezTo>
                    <a:pt x="353" y="455"/>
                    <a:pt x="462" y="354"/>
                    <a:pt x="462" y="225"/>
                  </a:cubicBezTo>
                  <a:cubicBezTo>
                    <a:pt x="462" y="103"/>
                    <a:pt x="353" y="1"/>
                    <a:pt x="23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111" name="Google Shape;16111;p70"/>
            <p:cNvSpPr/>
            <p:nvPr/>
          </p:nvSpPr>
          <p:spPr>
            <a:xfrm>
              <a:off x="4772862" y="2488261"/>
              <a:ext cx="51253" cy="259336"/>
            </a:xfrm>
            <a:custGeom>
              <a:avLst/>
              <a:gdLst/>
              <a:ahLst/>
              <a:cxnLst/>
              <a:rect l="l" t="t" r="r" b="b"/>
              <a:pathLst>
                <a:path w="1954" h="9887" extrusionOk="0">
                  <a:moveTo>
                    <a:pt x="1954" y="1"/>
                  </a:moveTo>
                  <a:cubicBezTo>
                    <a:pt x="1560" y="69"/>
                    <a:pt x="1167" y="184"/>
                    <a:pt x="794" y="340"/>
                  </a:cubicBezTo>
                  <a:cubicBezTo>
                    <a:pt x="299" y="1642"/>
                    <a:pt x="1" y="3222"/>
                    <a:pt x="1" y="4944"/>
                  </a:cubicBezTo>
                  <a:cubicBezTo>
                    <a:pt x="1" y="6659"/>
                    <a:pt x="299" y="8246"/>
                    <a:pt x="794" y="9548"/>
                  </a:cubicBezTo>
                  <a:cubicBezTo>
                    <a:pt x="1167" y="9704"/>
                    <a:pt x="1560" y="9812"/>
                    <a:pt x="1954" y="9887"/>
                  </a:cubicBezTo>
                  <a:cubicBezTo>
                    <a:pt x="1628" y="8497"/>
                    <a:pt x="1432" y="6795"/>
                    <a:pt x="1432" y="4944"/>
                  </a:cubicBezTo>
                  <a:cubicBezTo>
                    <a:pt x="1432" y="3100"/>
                    <a:pt x="1628" y="1391"/>
                    <a:pt x="1954"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112" name="Google Shape;16112;p70"/>
            <p:cNvSpPr/>
            <p:nvPr/>
          </p:nvSpPr>
          <p:spPr>
            <a:xfrm>
              <a:off x="4772862" y="2606900"/>
              <a:ext cx="51253" cy="140698"/>
            </a:xfrm>
            <a:custGeom>
              <a:avLst/>
              <a:gdLst/>
              <a:ahLst/>
              <a:cxnLst/>
              <a:rect l="l" t="t" r="r" b="b"/>
              <a:pathLst>
                <a:path w="1954" h="5364" extrusionOk="0">
                  <a:moveTo>
                    <a:pt x="8" y="0"/>
                  </a:moveTo>
                  <a:cubicBezTo>
                    <a:pt x="8" y="143"/>
                    <a:pt x="1" y="278"/>
                    <a:pt x="1" y="428"/>
                  </a:cubicBezTo>
                  <a:cubicBezTo>
                    <a:pt x="1" y="2143"/>
                    <a:pt x="299" y="3730"/>
                    <a:pt x="794" y="5025"/>
                  </a:cubicBezTo>
                  <a:cubicBezTo>
                    <a:pt x="1167" y="5188"/>
                    <a:pt x="1560" y="5296"/>
                    <a:pt x="1954" y="5364"/>
                  </a:cubicBezTo>
                  <a:cubicBezTo>
                    <a:pt x="1737" y="4401"/>
                    <a:pt x="1587" y="3418"/>
                    <a:pt x="1513" y="2428"/>
                  </a:cubicBezTo>
                  <a:cubicBezTo>
                    <a:pt x="862" y="1716"/>
                    <a:pt x="353" y="895"/>
                    <a:pt x="8"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113" name="Google Shape;16113;p70"/>
            <p:cNvSpPr/>
            <p:nvPr/>
          </p:nvSpPr>
          <p:spPr>
            <a:xfrm>
              <a:off x="4847381" y="2485769"/>
              <a:ext cx="47529" cy="264503"/>
            </a:xfrm>
            <a:custGeom>
              <a:avLst/>
              <a:gdLst/>
              <a:ahLst/>
              <a:cxnLst/>
              <a:rect l="l" t="t" r="r" b="b"/>
              <a:pathLst>
                <a:path w="1812" h="10084" extrusionOk="0">
                  <a:moveTo>
                    <a:pt x="584" y="1"/>
                  </a:moveTo>
                  <a:cubicBezTo>
                    <a:pt x="218" y="1371"/>
                    <a:pt x="1" y="3127"/>
                    <a:pt x="1" y="5039"/>
                  </a:cubicBezTo>
                  <a:cubicBezTo>
                    <a:pt x="1" y="6958"/>
                    <a:pt x="218" y="8707"/>
                    <a:pt x="584" y="10084"/>
                  </a:cubicBezTo>
                  <a:cubicBezTo>
                    <a:pt x="998" y="10063"/>
                    <a:pt x="1411" y="9995"/>
                    <a:pt x="1811" y="9880"/>
                  </a:cubicBezTo>
                  <a:cubicBezTo>
                    <a:pt x="1513" y="8558"/>
                    <a:pt x="1337" y="6876"/>
                    <a:pt x="1337" y="5039"/>
                  </a:cubicBezTo>
                  <a:cubicBezTo>
                    <a:pt x="1337" y="3201"/>
                    <a:pt x="1513" y="1520"/>
                    <a:pt x="1811" y="198"/>
                  </a:cubicBezTo>
                  <a:cubicBezTo>
                    <a:pt x="1411" y="82"/>
                    <a:pt x="998" y="14"/>
                    <a:pt x="584"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114" name="Google Shape;16114;p70"/>
            <p:cNvSpPr/>
            <p:nvPr/>
          </p:nvSpPr>
          <p:spPr>
            <a:xfrm>
              <a:off x="4853440" y="2704528"/>
              <a:ext cx="41470" cy="45745"/>
            </a:xfrm>
            <a:custGeom>
              <a:avLst/>
              <a:gdLst/>
              <a:ahLst/>
              <a:cxnLst/>
              <a:rect l="l" t="t" r="r" b="b"/>
              <a:pathLst>
                <a:path w="1581" h="1744" extrusionOk="0">
                  <a:moveTo>
                    <a:pt x="0" y="1"/>
                  </a:moveTo>
                  <a:lnTo>
                    <a:pt x="0" y="1"/>
                  </a:lnTo>
                  <a:cubicBezTo>
                    <a:pt x="82" y="584"/>
                    <a:pt x="204" y="1167"/>
                    <a:pt x="353" y="1744"/>
                  </a:cubicBezTo>
                  <a:cubicBezTo>
                    <a:pt x="767" y="1723"/>
                    <a:pt x="1180" y="1655"/>
                    <a:pt x="1580" y="1540"/>
                  </a:cubicBezTo>
                  <a:cubicBezTo>
                    <a:pt x="1519" y="1269"/>
                    <a:pt x="1465" y="984"/>
                    <a:pt x="1418" y="693"/>
                  </a:cubicBezTo>
                  <a:cubicBezTo>
                    <a:pt x="923" y="510"/>
                    <a:pt x="448" y="279"/>
                    <a:pt x="0" y="1"/>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115" name="Google Shape;16115;p70"/>
            <p:cNvSpPr/>
            <p:nvPr/>
          </p:nvSpPr>
          <p:spPr>
            <a:xfrm>
              <a:off x="4915868" y="2510845"/>
              <a:ext cx="46611" cy="214168"/>
            </a:xfrm>
            <a:custGeom>
              <a:avLst/>
              <a:gdLst/>
              <a:ahLst/>
              <a:cxnLst/>
              <a:rect l="l" t="t" r="r" b="b"/>
              <a:pathLst>
                <a:path w="1777" h="8165" extrusionOk="0">
                  <a:moveTo>
                    <a:pt x="740" y="1"/>
                  </a:moveTo>
                  <a:cubicBezTo>
                    <a:pt x="0" y="2672"/>
                    <a:pt x="0" y="5493"/>
                    <a:pt x="740" y="8165"/>
                  </a:cubicBezTo>
                  <a:cubicBezTo>
                    <a:pt x="1133" y="7887"/>
                    <a:pt x="1479" y="7554"/>
                    <a:pt x="1777" y="7175"/>
                  </a:cubicBezTo>
                  <a:cubicBezTo>
                    <a:pt x="1289" y="5141"/>
                    <a:pt x="1289" y="3025"/>
                    <a:pt x="1777" y="998"/>
                  </a:cubicBezTo>
                  <a:cubicBezTo>
                    <a:pt x="1479" y="618"/>
                    <a:pt x="1133" y="279"/>
                    <a:pt x="740" y="1"/>
                  </a:cubicBezTo>
                  <a:close/>
                </a:path>
              </a:pathLst>
            </a:custGeom>
            <a:solidFill>
              <a:srgbClr val="7F92A1"/>
            </a:solidFill>
            <a:ln>
              <a:noFill/>
            </a:ln>
          </p:spPr>
          <p:txBody>
            <a:bodyPr spcFirstLastPara="1" wrap="square" lIns="91425" tIns="91425" rIns="91425" bIns="91425" anchor="ctr" anchorCtr="0">
              <a:noAutofit/>
            </a:bodyPr>
            <a:lstStyle/>
            <a:p>
              <a:endParaRPr/>
            </a:p>
          </p:txBody>
        </p:sp>
      </p:grpSp>
      <p:grpSp>
        <p:nvGrpSpPr>
          <p:cNvPr id="16116" name="Google Shape;16116;p70"/>
          <p:cNvGrpSpPr/>
          <p:nvPr/>
        </p:nvGrpSpPr>
        <p:grpSpPr>
          <a:xfrm>
            <a:off x="6328223" y="2056307"/>
            <a:ext cx="372099" cy="293986"/>
            <a:chOff x="6328222" y="2056306"/>
            <a:chExt cx="372099" cy="293986"/>
          </a:xfrm>
        </p:grpSpPr>
        <p:sp>
          <p:nvSpPr>
            <p:cNvPr id="16117" name="Google Shape;16117;p70"/>
            <p:cNvSpPr/>
            <p:nvPr/>
          </p:nvSpPr>
          <p:spPr>
            <a:xfrm>
              <a:off x="6581656" y="2179875"/>
              <a:ext cx="58021" cy="170416"/>
            </a:xfrm>
            <a:custGeom>
              <a:avLst/>
              <a:gdLst/>
              <a:ahLst/>
              <a:cxnLst/>
              <a:rect l="l" t="t" r="r" b="b"/>
              <a:pathLst>
                <a:path w="2212" h="6497" extrusionOk="0">
                  <a:moveTo>
                    <a:pt x="2150" y="0"/>
                  </a:moveTo>
                  <a:lnTo>
                    <a:pt x="415" y="448"/>
                  </a:lnTo>
                  <a:cubicBezTo>
                    <a:pt x="415" y="448"/>
                    <a:pt x="1371" y="2536"/>
                    <a:pt x="1316" y="3357"/>
                  </a:cubicBezTo>
                  <a:cubicBezTo>
                    <a:pt x="1235" y="4475"/>
                    <a:pt x="638" y="5825"/>
                    <a:pt x="638" y="5825"/>
                  </a:cubicBezTo>
                  <a:lnTo>
                    <a:pt x="516" y="5825"/>
                  </a:lnTo>
                  <a:cubicBezTo>
                    <a:pt x="326" y="5825"/>
                    <a:pt x="150" y="5947"/>
                    <a:pt x="89" y="6130"/>
                  </a:cubicBezTo>
                  <a:lnTo>
                    <a:pt x="28" y="6320"/>
                  </a:lnTo>
                  <a:cubicBezTo>
                    <a:pt x="1" y="6401"/>
                    <a:pt x="62" y="6496"/>
                    <a:pt x="157" y="6496"/>
                  </a:cubicBezTo>
                  <a:lnTo>
                    <a:pt x="1005" y="6496"/>
                  </a:lnTo>
                  <a:cubicBezTo>
                    <a:pt x="1059" y="6496"/>
                    <a:pt x="1106" y="6462"/>
                    <a:pt x="1127" y="6408"/>
                  </a:cubicBezTo>
                  <a:lnTo>
                    <a:pt x="2211" y="3804"/>
                  </a:lnTo>
                  <a:lnTo>
                    <a:pt x="2150" y="0"/>
                  </a:ln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118" name="Google Shape;16118;p70"/>
            <p:cNvSpPr/>
            <p:nvPr/>
          </p:nvSpPr>
          <p:spPr>
            <a:xfrm>
              <a:off x="6488461" y="2209227"/>
              <a:ext cx="51253" cy="141065"/>
            </a:xfrm>
            <a:custGeom>
              <a:avLst/>
              <a:gdLst/>
              <a:ahLst/>
              <a:cxnLst/>
              <a:rect l="l" t="t" r="r" b="b"/>
              <a:pathLst>
                <a:path w="1954" h="5378" extrusionOk="0">
                  <a:moveTo>
                    <a:pt x="1004" y="0"/>
                  </a:moveTo>
                  <a:lnTo>
                    <a:pt x="1" y="115"/>
                  </a:lnTo>
                  <a:cubicBezTo>
                    <a:pt x="740" y="1933"/>
                    <a:pt x="1289" y="4706"/>
                    <a:pt x="1289" y="4706"/>
                  </a:cubicBezTo>
                  <a:lnTo>
                    <a:pt x="1160" y="4706"/>
                  </a:lnTo>
                  <a:cubicBezTo>
                    <a:pt x="1155" y="4706"/>
                    <a:pt x="1151" y="4706"/>
                    <a:pt x="1146" y="4706"/>
                  </a:cubicBezTo>
                  <a:cubicBezTo>
                    <a:pt x="955" y="4706"/>
                    <a:pt x="793" y="4832"/>
                    <a:pt x="733" y="5011"/>
                  </a:cubicBezTo>
                  <a:lnTo>
                    <a:pt x="672" y="5201"/>
                  </a:lnTo>
                  <a:cubicBezTo>
                    <a:pt x="638" y="5289"/>
                    <a:pt x="706" y="5377"/>
                    <a:pt x="794" y="5377"/>
                  </a:cubicBezTo>
                  <a:lnTo>
                    <a:pt x="1811" y="5377"/>
                  </a:lnTo>
                  <a:cubicBezTo>
                    <a:pt x="1893" y="5377"/>
                    <a:pt x="1954" y="5309"/>
                    <a:pt x="1947" y="5235"/>
                  </a:cubicBezTo>
                  <a:lnTo>
                    <a:pt x="1737" y="2644"/>
                  </a:lnTo>
                  <a:lnTo>
                    <a:pt x="1004" y="0"/>
                  </a:ln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119" name="Google Shape;16119;p70"/>
            <p:cNvSpPr/>
            <p:nvPr/>
          </p:nvSpPr>
          <p:spPr>
            <a:xfrm>
              <a:off x="6642720" y="2150524"/>
              <a:ext cx="57601" cy="88238"/>
            </a:xfrm>
            <a:custGeom>
              <a:avLst/>
              <a:gdLst/>
              <a:ahLst/>
              <a:cxnLst/>
              <a:rect l="l" t="t" r="r" b="b"/>
              <a:pathLst>
                <a:path w="2196" h="3364" extrusionOk="0">
                  <a:moveTo>
                    <a:pt x="326" y="1"/>
                  </a:moveTo>
                  <a:cubicBezTo>
                    <a:pt x="132" y="1"/>
                    <a:pt x="0" y="279"/>
                    <a:pt x="202" y="414"/>
                  </a:cubicBezTo>
                  <a:lnTo>
                    <a:pt x="1151" y="1038"/>
                  </a:lnTo>
                  <a:cubicBezTo>
                    <a:pt x="1335" y="1167"/>
                    <a:pt x="1450" y="1377"/>
                    <a:pt x="1450" y="1601"/>
                  </a:cubicBezTo>
                  <a:lnTo>
                    <a:pt x="1450" y="2631"/>
                  </a:lnTo>
                  <a:cubicBezTo>
                    <a:pt x="1450" y="2869"/>
                    <a:pt x="1545" y="3099"/>
                    <a:pt x="1714" y="3269"/>
                  </a:cubicBezTo>
                  <a:lnTo>
                    <a:pt x="1741" y="3296"/>
                  </a:lnTo>
                  <a:cubicBezTo>
                    <a:pt x="1782" y="3337"/>
                    <a:pt x="1836" y="3357"/>
                    <a:pt x="1897" y="3357"/>
                  </a:cubicBezTo>
                  <a:lnTo>
                    <a:pt x="1897" y="3364"/>
                  </a:lnTo>
                  <a:cubicBezTo>
                    <a:pt x="2094" y="3364"/>
                    <a:pt x="2196" y="3120"/>
                    <a:pt x="2053" y="2984"/>
                  </a:cubicBezTo>
                  <a:lnTo>
                    <a:pt x="2026" y="2957"/>
                  </a:lnTo>
                  <a:cubicBezTo>
                    <a:pt x="1945" y="2869"/>
                    <a:pt x="1897" y="2753"/>
                    <a:pt x="1897" y="2638"/>
                  </a:cubicBezTo>
                  <a:lnTo>
                    <a:pt x="1897" y="1601"/>
                  </a:lnTo>
                  <a:cubicBezTo>
                    <a:pt x="1897" y="1228"/>
                    <a:pt x="1707" y="875"/>
                    <a:pt x="1396" y="672"/>
                  </a:cubicBezTo>
                  <a:lnTo>
                    <a:pt x="453" y="41"/>
                  </a:lnTo>
                  <a:cubicBezTo>
                    <a:pt x="410" y="13"/>
                    <a:pt x="367" y="1"/>
                    <a:pt x="326"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120" name="Google Shape;16120;p70"/>
            <p:cNvSpPr/>
            <p:nvPr/>
          </p:nvSpPr>
          <p:spPr>
            <a:xfrm>
              <a:off x="6328222" y="2056620"/>
              <a:ext cx="352190" cy="293671"/>
            </a:xfrm>
            <a:custGeom>
              <a:avLst/>
              <a:gdLst/>
              <a:ahLst/>
              <a:cxnLst/>
              <a:rect l="l" t="t" r="r" b="b"/>
              <a:pathLst>
                <a:path w="13427" h="11196" extrusionOk="0">
                  <a:moveTo>
                    <a:pt x="2069" y="0"/>
                  </a:moveTo>
                  <a:cubicBezTo>
                    <a:pt x="1892" y="0"/>
                    <a:pt x="1723" y="68"/>
                    <a:pt x="1601" y="197"/>
                  </a:cubicBezTo>
                  <a:lnTo>
                    <a:pt x="1343" y="448"/>
                  </a:lnTo>
                  <a:lnTo>
                    <a:pt x="563" y="577"/>
                  </a:lnTo>
                  <a:cubicBezTo>
                    <a:pt x="238" y="631"/>
                    <a:pt x="1" y="916"/>
                    <a:pt x="1" y="1241"/>
                  </a:cubicBezTo>
                  <a:lnTo>
                    <a:pt x="1" y="1343"/>
                  </a:lnTo>
                  <a:cubicBezTo>
                    <a:pt x="1" y="1465"/>
                    <a:pt x="102" y="1567"/>
                    <a:pt x="224" y="1567"/>
                  </a:cubicBezTo>
                  <a:lnTo>
                    <a:pt x="1994" y="1567"/>
                  </a:lnTo>
                  <a:lnTo>
                    <a:pt x="1994" y="3506"/>
                  </a:lnTo>
                  <a:cubicBezTo>
                    <a:pt x="1994" y="4760"/>
                    <a:pt x="3255" y="5927"/>
                    <a:pt x="5147" y="5927"/>
                  </a:cubicBezTo>
                  <a:cubicBezTo>
                    <a:pt x="5269" y="5927"/>
                    <a:pt x="5371" y="6028"/>
                    <a:pt x="5378" y="6150"/>
                  </a:cubicBezTo>
                  <a:lnTo>
                    <a:pt x="5378" y="10524"/>
                  </a:lnTo>
                  <a:lnTo>
                    <a:pt x="5249" y="10524"/>
                  </a:lnTo>
                  <a:cubicBezTo>
                    <a:pt x="5059" y="10524"/>
                    <a:pt x="4883" y="10646"/>
                    <a:pt x="4822" y="10829"/>
                  </a:cubicBezTo>
                  <a:lnTo>
                    <a:pt x="4794" y="10910"/>
                  </a:lnTo>
                  <a:cubicBezTo>
                    <a:pt x="4747" y="11046"/>
                    <a:pt x="4856" y="11195"/>
                    <a:pt x="4998" y="11195"/>
                  </a:cubicBezTo>
                  <a:lnTo>
                    <a:pt x="5845" y="11195"/>
                  </a:lnTo>
                  <a:cubicBezTo>
                    <a:pt x="5954" y="11188"/>
                    <a:pt x="6049" y="11107"/>
                    <a:pt x="6056" y="10992"/>
                  </a:cubicBezTo>
                  <a:lnTo>
                    <a:pt x="6395" y="6313"/>
                  </a:lnTo>
                  <a:cubicBezTo>
                    <a:pt x="7561" y="6299"/>
                    <a:pt x="9595" y="6049"/>
                    <a:pt x="10978" y="5079"/>
                  </a:cubicBezTo>
                  <a:lnTo>
                    <a:pt x="11094" y="5608"/>
                  </a:lnTo>
                  <a:cubicBezTo>
                    <a:pt x="11162" y="5893"/>
                    <a:pt x="11263" y="6171"/>
                    <a:pt x="11406" y="6428"/>
                  </a:cubicBezTo>
                  <a:lnTo>
                    <a:pt x="12538" y="8503"/>
                  </a:lnTo>
                  <a:lnTo>
                    <a:pt x="12538" y="10524"/>
                  </a:lnTo>
                  <a:lnTo>
                    <a:pt x="12409" y="10524"/>
                  </a:lnTo>
                  <a:cubicBezTo>
                    <a:pt x="12219" y="10524"/>
                    <a:pt x="12050" y="10646"/>
                    <a:pt x="11989" y="10829"/>
                  </a:cubicBezTo>
                  <a:lnTo>
                    <a:pt x="11962" y="10910"/>
                  </a:lnTo>
                  <a:cubicBezTo>
                    <a:pt x="11914" y="11046"/>
                    <a:pt x="12016" y="11195"/>
                    <a:pt x="12158" y="11195"/>
                  </a:cubicBezTo>
                  <a:lnTo>
                    <a:pt x="13006" y="11195"/>
                  </a:lnTo>
                  <a:cubicBezTo>
                    <a:pt x="13121" y="11188"/>
                    <a:pt x="13216" y="11107"/>
                    <a:pt x="13223" y="10992"/>
                  </a:cubicBezTo>
                  <a:lnTo>
                    <a:pt x="13419" y="7981"/>
                  </a:lnTo>
                  <a:cubicBezTo>
                    <a:pt x="13426" y="7886"/>
                    <a:pt x="13406" y="7791"/>
                    <a:pt x="13358" y="7710"/>
                  </a:cubicBezTo>
                  <a:lnTo>
                    <a:pt x="13141" y="7391"/>
                  </a:lnTo>
                  <a:cubicBezTo>
                    <a:pt x="13047" y="7242"/>
                    <a:pt x="12992" y="7066"/>
                    <a:pt x="12992" y="6889"/>
                  </a:cubicBezTo>
                  <a:lnTo>
                    <a:pt x="12992" y="4476"/>
                  </a:lnTo>
                  <a:cubicBezTo>
                    <a:pt x="12992" y="4326"/>
                    <a:pt x="12979" y="4177"/>
                    <a:pt x="12958" y="4028"/>
                  </a:cubicBezTo>
                  <a:cubicBezTo>
                    <a:pt x="12802" y="3018"/>
                    <a:pt x="12118" y="2414"/>
                    <a:pt x="11460" y="1933"/>
                  </a:cubicBezTo>
                  <a:cubicBezTo>
                    <a:pt x="10450" y="1194"/>
                    <a:pt x="10287" y="407"/>
                    <a:pt x="9541" y="407"/>
                  </a:cubicBezTo>
                  <a:cubicBezTo>
                    <a:pt x="8832" y="407"/>
                    <a:pt x="9112" y="1268"/>
                    <a:pt x="8269" y="1268"/>
                  </a:cubicBezTo>
                  <a:cubicBezTo>
                    <a:pt x="8266" y="1268"/>
                    <a:pt x="8263" y="1268"/>
                    <a:pt x="8259" y="1268"/>
                  </a:cubicBezTo>
                  <a:cubicBezTo>
                    <a:pt x="7576" y="1262"/>
                    <a:pt x="7647" y="322"/>
                    <a:pt x="7067" y="322"/>
                  </a:cubicBezTo>
                  <a:cubicBezTo>
                    <a:pt x="7008" y="322"/>
                    <a:pt x="6943" y="332"/>
                    <a:pt x="6869" y="353"/>
                  </a:cubicBezTo>
                  <a:cubicBezTo>
                    <a:pt x="6198" y="550"/>
                    <a:pt x="5893" y="2516"/>
                    <a:pt x="5208" y="3411"/>
                  </a:cubicBezTo>
                  <a:cubicBezTo>
                    <a:pt x="5032" y="3648"/>
                    <a:pt x="4645" y="4028"/>
                    <a:pt x="4150" y="4028"/>
                  </a:cubicBezTo>
                  <a:lnTo>
                    <a:pt x="4035" y="4028"/>
                  </a:lnTo>
                  <a:cubicBezTo>
                    <a:pt x="3540" y="4028"/>
                    <a:pt x="3140" y="3628"/>
                    <a:pt x="3140" y="3133"/>
                  </a:cubicBezTo>
                  <a:lnTo>
                    <a:pt x="3140" y="0"/>
                  </a:ln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121" name="Google Shape;16121;p70"/>
            <p:cNvSpPr/>
            <p:nvPr/>
          </p:nvSpPr>
          <p:spPr>
            <a:xfrm>
              <a:off x="6371633" y="2068896"/>
              <a:ext cx="18151" cy="11751"/>
            </a:xfrm>
            <a:custGeom>
              <a:avLst/>
              <a:gdLst/>
              <a:ahLst/>
              <a:cxnLst/>
              <a:rect l="l" t="t" r="r" b="b"/>
              <a:pathLst>
                <a:path w="692" h="448" extrusionOk="0">
                  <a:moveTo>
                    <a:pt x="298" y="0"/>
                  </a:moveTo>
                  <a:cubicBezTo>
                    <a:pt x="0" y="0"/>
                    <a:pt x="0" y="448"/>
                    <a:pt x="298" y="448"/>
                  </a:cubicBezTo>
                  <a:lnTo>
                    <a:pt x="393" y="448"/>
                  </a:lnTo>
                  <a:cubicBezTo>
                    <a:pt x="692" y="448"/>
                    <a:pt x="692" y="0"/>
                    <a:pt x="393"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22" name="Google Shape;16122;p70"/>
            <p:cNvSpPr/>
            <p:nvPr/>
          </p:nvSpPr>
          <p:spPr>
            <a:xfrm>
              <a:off x="6396158" y="2056306"/>
              <a:ext cx="25102" cy="18702"/>
            </a:xfrm>
            <a:custGeom>
              <a:avLst/>
              <a:gdLst/>
              <a:ahLst/>
              <a:cxnLst/>
              <a:rect l="l" t="t" r="r" b="b"/>
              <a:pathLst>
                <a:path w="957" h="713" extrusionOk="0">
                  <a:moveTo>
                    <a:pt x="455" y="1"/>
                  </a:moveTo>
                  <a:cubicBezTo>
                    <a:pt x="361" y="1"/>
                    <a:pt x="255" y="20"/>
                    <a:pt x="136" y="67"/>
                  </a:cubicBezTo>
                  <a:cubicBezTo>
                    <a:pt x="35" y="114"/>
                    <a:pt x="1" y="236"/>
                    <a:pt x="62" y="324"/>
                  </a:cubicBezTo>
                  <a:lnTo>
                    <a:pt x="258" y="629"/>
                  </a:lnTo>
                  <a:cubicBezTo>
                    <a:pt x="290" y="685"/>
                    <a:pt x="345" y="712"/>
                    <a:pt x="402" y="712"/>
                  </a:cubicBezTo>
                  <a:cubicBezTo>
                    <a:pt x="444" y="712"/>
                    <a:pt x="486" y="698"/>
                    <a:pt x="523" y="670"/>
                  </a:cubicBezTo>
                  <a:lnTo>
                    <a:pt x="903" y="351"/>
                  </a:lnTo>
                  <a:cubicBezTo>
                    <a:pt x="957" y="311"/>
                    <a:pt x="957" y="229"/>
                    <a:pt x="909" y="182"/>
                  </a:cubicBezTo>
                  <a:cubicBezTo>
                    <a:pt x="824" y="101"/>
                    <a:pt x="673" y="1"/>
                    <a:pt x="455"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123" name="Google Shape;16123;p70"/>
            <p:cNvSpPr/>
            <p:nvPr/>
          </p:nvSpPr>
          <p:spPr>
            <a:xfrm>
              <a:off x="6380682" y="2097697"/>
              <a:ext cx="88605" cy="117589"/>
            </a:xfrm>
            <a:custGeom>
              <a:avLst/>
              <a:gdLst/>
              <a:ahLst/>
              <a:cxnLst/>
              <a:rect l="l" t="t" r="r" b="b"/>
              <a:pathLst>
                <a:path w="3378" h="4483" extrusionOk="0">
                  <a:moveTo>
                    <a:pt x="1" y="1"/>
                  </a:moveTo>
                  <a:lnTo>
                    <a:pt x="1" y="1940"/>
                  </a:lnTo>
                  <a:cubicBezTo>
                    <a:pt x="1" y="3188"/>
                    <a:pt x="1255" y="4354"/>
                    <a:pt x="3147" y="4361"/>
                  </a:cubicBezTo>
                  <a:cubicBezTo>
                    <a:pt x="3152" y="4360"/>
                    <a:pt x="3157" y="4360"/>
                    <a:pt x="3162" y="4360"/>
                  </a:cubicBezTo>
                  <a:cubicBezTo>
                    <a:pt x="3244" y="4360"/>
                    <a:pt x="3319" y="4412"/>
                    <a:pt x="3351" y="4483"/>
                  </a:cubicBezTo>
                  <a:lnTo>
                    <a:pt x="3378" y="4476"/>
                  </a:lnTo>
                  <a:lnTo>
                    <a:pt x="3378" y="4252"/>
                  </a:lnTo>
                  <a:cubicBezTo>
                    <a:pt x="3378" y="3886"/>
                    <a:pt x="3072" y="3581"/>
                    <a:pt x="2706" y="3581"/>
                  </a:cubicBezTo>
                  <a:cubicBezTo>
                    <a:pt x="1594" y="3581"/>
                    <a:pt x="692" y="2679"/>
                    <a:pt x="692" y="1567"/>
                  </a:cubicBezTo>
                  <a:lnTo>
                    <a:pt x="692" y="672"/>
                  </a:lnTo>
                  <a:cubicBezTo>
                    <a:pt x="692" y="299"/>
                    <a:pt x="387" y="1"/>
                    <a:pt x="14"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124" name="Google Shape;16124;p70"/>
            <p:cNvSpPr/>
            <p:nvPr/>
          </p:nvSpPr>
          <p:spPr>
            <a:xfrm>
              <a:off x="6328406" y="2070496"/>
              <a:ext cx="23318" cy="27227"/>
            </a:xfrm>
            <a:custGeom>
              <a:avLst/>
              <a:gdLst/>
              <a:ahLst/>
              <a:cxnLst/>
              <a:rect l="l" t="t" r="r" b="b"/>
              <a:pathLst>
                <a:path w="889" h="1038" extrusionOk="0">
                  <a:moveTo>
                    <a:pt x="814" y="0"/>
                  </a:moveTo>
                  <a:lnTo>
                    <a:pt x="556" y="48"/>
                  </a:lnTo>
                  <a:cubicBezTo>
                    <a:pt x="238" y="102"/>
                    <a:pt x="0" y="380"/>
                    <a:pt x="0" y="712"/>
                  </a:cubicBezTo>
                  <a:lnTo>
                    <a:pt x="0" y="814"/>
                  </a:lnTo>
                  <a:cubicBezTo>
                    <a:pt x="0" y="936"/>
                    <a:pt x="95" y="1038"/>
                    <a:pt x="224" y="1038"/>
                  </a:cubicBezTo>
                  <a:lnTo>
                    <a:pt x="767" y="1038"/>
                  </a:lnTo>
                  <a:cubicBezTo>
                    <a:pt x="848" y="895"/>
                    <a:pt x="889" y="739"/>
                    <a:pt x="889" y="583"/>
                  </a:cubicBezTo>
                  <a:lnTo>
                    <a:pt x="889" y="366"/>
                  </a:lnTo>
                  <a:cubicBezTo>
                    <a:pt x="889" y="238"/>
                    <a:pt x="861" y="115"/>
                    <a:pt x="814"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125" name="Google Shape;16125;p70"/>
            <p:cNvSpPr/>
            <p:nvPr/>
          </p:nvSpPr>
          <p:spPr>
            <a:xfrm>
              <a:off x="6495937" y="2180347"/>
              <a:ext cx="120448" cy="41889"/>
            </a:xfrm>
            <a:custGeom>
              <a:avLst/>
              <a:gdLst/>
              <a:ahLst/>
              <a:cxnLst/>
              <a:rect l="l" t="t" r="r" b="b"/>
              <a:pathLst>
                <a:path w="4592" h="1597" extrusionOk="0">
                  <a:moveTo>
                    <a:pt x="4239" y="0"/>
                  </a:moveTo>
                  <a:cubicBezTo>
                    <a:pt x="4199" y="0"/>
                    <a:pt x="4157" y="8"/>
                    <a:pt x="4117" y="23"/>
                  </a:cubicBezTo>
                  <a:cubicBezTo>
                    <a:pt x="2944" y="430"/>
                    <a:pt x="1459" y="579"/>
                    <a:pt x="631" y="626"/>
                  </a:cubicBezTo>
                  <a:cubicBezTo>
                    <a:pt x="279" y="647"/>
                    <a:pt x="1" y="945"/>
                    <a:pt x="1" y="1298"/>
                  </a:cubicBezTo>
                  <a:lnTo>
                    <a:pt x="1" y="1596"/>
                  </a:lnTo>
                  <a:cubicBezTo>
                    <a:pt x="1174" y="1582"/>
                    <a:pt x="3208" y="1332"/>
                    <a:pt x="4591" y="362"/>
                  </a:cubicBezTo>
                  <a:lnTo>
                    <a:pt x="4584" y="315"/>
                  </a:lnTo>
                  <a:cubicBezTo>
                    <a:pt x="4568" y="133"/>
                    <a:pt x="4413" y="0"/>
                    <a:pt x="4239" y="0"/>
                  </a:cubicBezTo>
                  <a:close/>
                </a:path>
              </a:pathLst>
            </a:custGeom>
            <a:solidFill>
              <a:srgbClr val="697D90"/>
            </a:solidFill>
            <a:ln>
              <a:noFill/>
            </a:ln>
          </p:spPr>
          <p:txBody>
            <a:bodyPr spcFirstLastPara="1" wrap="square" lIns="91425" tIns="91425" rIns="91425" bIns="91425" anchor="ctr" anchorCtr="0">
              <a:noAutofit/>
            </a:bodyPr>
            <a:lstStyle/>
            <a:p>
              <a:endParaRPr/>
            </a:p>
          </p:txBody>
        </p:sp>
      </p:grpSp>
      <p:grpSp>
        <p:nvGrpSpPr>
          <p:cNvPr id="16126" name="Google Shape;16126;p70"/>
          <p:cNvGrpSpPr/>
          <p:nvPr/>
        </p:nvGrpSpPr>
        <p:grpSpPr>
          <a:xfrm>
            <a:off x="5789328" y="2432968"/>
            <a:ext cx="352531" cy="370132"/>
            <a:chOff x="5789327" y="2432968"/>
            <a:chExt cx="352531" cy="370132"/>
          </a:xfrm>
        </p:grpSpPr>
        <p:sp>
          <p:nvSpPr>
            <p:cNvPr id="16127" name="Google Shape;16127;p70"/>
            <p:cNvSpPr/>
            <p:nvPr/>
          </p:nvSpPr>
          <p:spPr>
            <a:xfrm>
              <a:off x="5794651" y="2568132"/>
              <a:ext cx="341882" cy="228935"/>
            </a:xfrm>
            <a:custGeom>
              <a:avLst/>
              <a:gdLst/>
              <a:ahLst/>
              <a:cxnLst/>
              <a:rect l="l" t="t" r="r" b="b"/>
              <a:pathLst>
                <a:path w="13034" h="8728" extrusionOk="0">
                  <a:moveTo>
                    <a:pt x="1921" y="0"/>
                  </a:moveTo>
                  <a:cubicBezTo>
                    <a:pt x="1916" y="0"/>
                    <a:pt x="1912" y="0"/>
                    <a:pt x="1908" y="0"/>
                  </a:cubicBezTo>
                  <a:lnTo>
                    <a:pt x="1933" y="0"/>
                  </a:lnTo>
                  <a:cubicBezTo>
                    <a:pt x="1929" y="0"/>
                    <a:pt x="1925" y="0"/>
                    <a:pt x="1921" y="0"/>
                  </a:cubicBezTo>
                  <a:close/>
                  <a:moveTo>
                    <a:pt x="11120" y="0"/>
                  </a:moveTo>
                  <a:cubicBezTo>
                    <a:pt x="11116" y="0"/>
                    <a:pt x="11111" y="0"/>
                    <a:pt x="11107" y="0"/>
                  </a:cubicBezTo>
                  <a:lnTo>
                    <a:pt x="11132" y="0"/>
                  </a:lnTo>
                  <a:cubicBezTo>
                    <a:pt x="11128" y="0"/>
                    <a:pt x="11124" y="0"/>
                    <a:pt x="11120" y="0"/>
                  </a:cubicBezTo>
                  <a:close/>
                  <a:moveTo>
                    <a:pt x="9873" y="7161"/>
                  </a:moveTo>
                  <a:lnTo>
                    <a:pt x="9873" y="7182"/>
                  </a:lnTo>
                  <a:lnTo>
                    <a:pt x="9873" y="7182"/>
                  </a:lnTo>
                  <a:cubicBezTo>
                    <a:pt x="9873" y="7175"/>
                    <a:pt x="9873" y="7168"/>
                    <a:pt x="9873" y="7161"/>
                  </a:cubicBezTo>
                  <a:close/>
                  <a:moveTo>
                    <a:pt x="3160" y="7161"/>
                  </a:moveTo>
                  <a:lnTo>
                    <a:pt x="3160" y="7161"/>
                  </a:lnTo>
                  <a:cubicBezTo>
                    <a:pt x="3160" y="7168"/>
                    <a:pt x="3160" y="7175"/>
                    <a:pt x="3160" y="7182"/>
                  </a:cubicBezTo>
                  <a:lnTo>
                    <a:pt x="3160" y="7182"/>
                  </a:lnTo>
                  <a:lnTo>
                    <a:pt x="3160" y="7161"/>
                  </a:lnTo>
                  <a:close/>
                  <a:moveTo>
                    <a:pt x="1777" y="0"/>
                  </a:moveTo>
                  <a:cubicBezTo>
                    <a:pt x="862" y="0"/>
                    <a:pt x="62" y="705"/>
                    <a:pt x="28" y="1628"/>
                  </a:cubicBezTo>
                  <a:cubicBezTo>
                    <a:pt x="1" y="2570"/>
                    <a:pt x="760" y="3357"/>
                    <a:pt x="1709" y="3357"/>
                  </a:cubicBezTo>
                  <a:lnTo>
                    <a:pt x="4727" y="3357"/>
                  </a:lnTo>
                  <a:cubicBezTo>
                    <a:pt x="4311" y="3921"/>
                    <a:pt x="3642" y="4252"/>
                    <a:pt x="2944" y="4252"/>
                  </a:cubicBezTo>
                  <a:cubicBezTo>
                    <a:pt x="2937" y="4252"/>
                    <a:pt x="2930" y="4252"/>
                    <a:pt x="2923" y="4252"/>
                  </a:cubicBezTo>
                  <a:cubicBezTo>
                    <a:pt x="2919" y="4252"/>
                    <a:pt x="2915" y="4252"/>
                    <a:pt x="2911" y="4252"/>
                  </a:cubicBezTo>
                  <a:cubicBezTo>
                    <a:pt x="2049" y="4252"/>
                    <a:pt x="1377" y="4988"/>
                    <a:pt x="1377" y="5845"/>
                  </a:cubicBezTo>
                  <a:lnTo>
                    <a:pt x="1377" y="6272"/>
                  </a:lnTo>
                  <a:cubicBezTo>
                    <a:pt x="1377" y="5655"/>
                    <a:pt x="1872" y="5154"/>
                    <a:pt x="2496" y="5154"/>
                  </a:cubicBezTo>
                  <a:lnTo>
                    <a:pt x="3391" y="5154"/>
                  </a:lnTo>
                  <a:cubicBezTo>
                    <a:pt x="3683" y="5154"/>
                    <a:pt x="4550" y="4957"/>
                    <a:pt x="5181" y="4448"/>
                  </a:cubicBezTo>
                  <a:lnTo>
                    <a:pt x="5181" y="7127"/>
                  </a:lnTo>
                  <a:cubicBezTo>
                    <a:pt x="5188" y="7601"/>
                    <a:pt x="4869" y="8022"/>
                    <a:pt x="4408" y="8144"/>
                  </a:cubicBezTo>
                  <a:cubicBezTo>
                    <a:pt x="4326" y="8164"/>
                    <a:pt x="4245" y="8173"/>
                    <a:pt x="4165" y="8173"/>
                  </a:cubicBezTo>
                  <a:cubicBezTo>
                    <a:pt x="3629" y="8173"/>
                    <a:pt x="3166" y="7745"/>
                    <a:pt x="3160" y="7182"/>
                  </a:cubicBezTo>
                  <a:lnTo>
                    <a:pt x="3160" y="7182"/>
                  </a:lnTo>
                  <a:lnTo>
                    <a:pt x="3160" y="7215"/>
                  </a:lnTo>
                  <a:cubicBezTo>
                    <a:pt x="3160" y="8008"/>
                    <a:pt x="3771" y="8707"/>
                    <a:pt x="4571" y="8727"/>
                  </a:cubicBezTo>
                  <a:cubicBezTo>
                    <a:pt x="4587" y="8727"/>
                    <a:pt x="4603" y="8728"/>
                    <a:pt x="4620" y="8728"/>
                  </a:cubicBezTo>
                  <a:cubicBezTo>
                    <a:pt x="5418" y="8728"/>
                    <a:pt x="6069" y="8080"/>
                    <a:pt x="6069" y="7276"/>
                  </a:cubicBezTo>
                  <a:lnTo>
                    <a:pt x="6069" y="4496"/>
                  </a:lnTo>
                  <a:cubicBezTo>
                    <a:pt x="6063" y="4272"/>
                    <a:pt x="6218" y="4075"/>
                    <a:pt x="6442" y="4028"/>
                  </a:cubicBezTo>
                  <a:cubicBezTo>
                    <a:pt x="6465" y="4025"/>
                    <a:pt x="6487" y="4023"/>
                    <a:pt x="6510" y="4023"/>
                  </a:cubicBezTo>
                  <a:cubicBezTo>
                    <a:pt x="6754" y="4023"/>
                    <a:pt x="6964" y="4221"/>
                    <a:pt x="6964" y="4475"/>
                  </a:cubicBezTo>
                  <a:lnTo>
                    <a:pt x="6964" y="7208"/>
                  </a:lnTo>
                  <a:cubicBezTo>
                    <a:pt x="6964" y="8008"/>
                    <a:pt x="7581" y="8700"/>
                    <a:pt x="8375" y="8727"/>
                  </a:cubicBezTo>
                  <a:cubicBezTo>
                    <a:pt x="8391" y="8727"/>
                    <a:pt x="8407" y="8728"/>
                    <a:pt x="8424" y="8728"/>
                  </a:cubicBezTo>
                  <a:cubicBezTo>
                    <a:pt x="9222" y="8728"/>
                    <a:pt x="9873" y="8080"/>
                    <a:pt x="9873" y="7269"/>
                  </a:cubicBezTo>
                  <a:lnTo>
                    <a:pt x="9873" y="7182"/>
                  </a:lnTo>
                  <a:lnTo>
                    <a:pt x="9873" y="7182"/>
                  </a:lnTo>
                  <a:cubicBezTo>
                    <a:pt x="9867" y="7742"/>
                    <a:pt x="9400" y="8171"/>
                    <a:pt x="8865" y="8171"/>
                  </a:cubicBezTo>
                  <a:cubicBezTo>
                    <a:pt x="8788" y="8171"/>
                    <a:pt x="8711" y="8162"/>
                    <a:pt x="8632" y="8144"/>
                  </a:cubicBezTo>
                  <a:cubicBezTo>
                    <a:pt x="8171" y="8022"/>
                    <a:pt x="7853" y="7601"/>
                    <a:pt x="7859" y="7127"/>
                  </a:cubicBezTo>
                  <a:lnTo>
                    <a:pt x="7859" y="4442"/>
                  </a:lnTo>
                  <a:cubicBezTo>
                    <a:pt x="8490" y="4950"/>
                    <a:pt x="9358" y="5147"/>
                    <a:pt x="9649" y="5147"/>
                  </a:cubicBezTo>
                  <a:lnTo>
                    <a:pt x="10545" y="5147"/>
                  </a:lnTo>
                  <a:cubicBezTo>
                    <a:pt x="11168" y="5147"/>
                    <a:pt x="11670" y="5648"/>
                    <a:pt x="11670" y="6266"/>
                  </a:cubicBezTo>
                  <a:lnTo>
                    <a:pt x="11670" y="5845"/>
                  </a:lnTo>
                  <a:cubicBezTo>
                    <a:pt x="11670" y="4992"/>
                    <a:pt x="10998" y="4252"/>
                    <a:pt x="10147" y="4252"/>
                  </a:cubicBezTo>
                  <a:cubicBezTo>
                    <a:pt x="10140" y="4252"/>
                    <a:pt x="10132" y="4252"/>
                    <a:pt x="10124" y="4252"/>
                  </a:cubicBezTo>
                  <a:cubicBezTo>
                    <a:pt x="9412" y="4252"/>
                    <a:pt x="8734" y="3919"/>
                    <a:pt x="8314" y="3350"/>
                  </a:cubicBezTo>
                  <a:lnTo>
                    <a:pt x="11331" y="3350"/>
                  </a:lnTo>
                  <a:cubicBezTo>
                    <a:pt x="12280" y="3350"/>
                    <a:pt x="13033" y="2570"/>
                    <a:pt x="13006" y="1628"/>
                  </a:cubicBezTo>
                  <a:cubicBezTo>
                    <a:pt x="12979" y="705"/>
                    <a:pt x="12179" y="0"/>
                    <a:pt x="11263" y="0"/>
                  </a:cubicBezTo>
                  <a:lnTo>
                    <a:pt x="11132" y="0"/>
                  </a:lnTo>
                  <a:cubicBezTo>
                    <a:pt x="11786" y="7"/>
                    <a:pt x="12321" y="537"/>
                    <a:pt x="12341" y="1194"/>
                  </a:cubicBezTo>
                  <a:cubicBezTo>
                    <a:pt x="12355" y="1865"/>
                    <a:pt x="11780" y="2402"/>
                    <a:pt x="11114" y="2402"/>
                  </a:cubicBezTo>
                  <a:cubicBezTo>
                    <a:pt x="11094" y="2402"/>
                    <a:pt x="11073" y="2402"/>
                    <a:pt x="11053" y="2401"/>
                  </a:cubicBezTo>
                  <a:lnTo>
                    <a:pt x="8734" y="2299"/>
                  </a:lnTo>
                  <a:cubicBezTo>
                    <a:pt x="8497" y="2285"/>
                    <a:pt x="8314" y="2089"/>
                    <a:pt x="8314" y="1851"/>
                  </a:cubicBezTo>
                  <a:lnTo>
                    <a:pt x="8314" y="1343"/>
                  </a:lnTo>
                  <a:lnTo>
                    <a:pt x="4727" y="1343"/>
                  </a:lnTo>
                  <a:lnTo>
                    <a:pt x="4727" y="1851"/>
                  </a:lnTo>
                  <a:cubicBezTo>
                    <a:pt x="4727" y="2089"/>
                    <a:pt x="4544" y="2285"/>
                    <a:pt x="4306" y="2299"/>
                  </a:cubicBezTo>
                  <a:lnTo>
                    <a:pt x="1987" y="2401"/>
                  </a:lnTo>
                  <a:cubicBezTo>
                    <a:pt x="1967" y="2402"/>
                    <a:pt x="1947" y="2402"/>
                    <a:pt x="1927" y="2402"/>
                  </a:cubicBezTo>
                  <a:cubicBezTo>
                    <a:pt x="1260" y="2402"/>
                    <a:pt x="686" y="1865"/>
                    <a:pt x="699" y="1194"/>
                  </a:cubicBezTo>
                  <a:cubicBezTo>
                    <a:pt x="719" y="537"/>
                    <a:pt x="1255" y="7"/>
                    <a:pt x="1908" y="0"/>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128" name="Google Shape;16128;p70"/>
            <p:cNvSpPr/>
            <p:nvPr/>
          </p:nvSpPr>
          <p:spPr>
            <a:xfrm>
              <a:off x="5998826" y="2544656"/>
              <a:ext cx="143032" cy="117405"/>
            </a:xfrm>
            <a:custGeom>
              <a:avLst/>
              <a:gdLst/>
              <a:ahLst/>
              <a:cxnLst/>
              <a:rect l="l" t="t" r="r" b="b"/>
              <a:pathLst>
                <a:path w="5453" h="4476" extrusionOk="0">
                  <a:moveTo>
                    <a:pt x="2537" y="0"/>
                  </a:moveTo>
                  <a:cubicBezTo>
                    <a:pt x="2425" y="0"/>
                    <a:pt x="2313" y="75"/>
                    <a:pt x="2313" y="224"/>
                  </a:cubicBezTo>
                  <a:cubicBezTo>
                    <a:pt x="2313" y="712"/>
                    <a:pt x="2713" y="1119"/>
                    <a:pt x="3208" y="1119"/>
                  </a:cubicBezTo>
                  <a:lnTo>
                    <a:pt x="3547" y="1119"/>
                  </a:lnTo>
                  <a:cubicBezTo>
                    <a:pt x="4354" y="1119"/>
                    <a:pt x="5005" y="1770"/>
                    <a:pt x="5005" y="2570"/>
                  </a:cubicBezTo>
                  <a:cubicBezTo>
                    <a:pt x="5005" y="3377"/>
                    <a:pt x="4354" y="4028"/>
                    <a:pt x="3547" y="4028"/>
                  </a:cubicBezTo>
                  <a:lnTo>
                    <a:pt x="299" y="4028"/>
                  </a:lnTo>
                  <a:cubicBezTo>
                    <a:pt x="1" y="4028"/>
                    <a:pt x="1" y="4475"/>
                    <a:pt x="299" y="4475"/>
                  </a:cubicBezTo>
                  <a:lnTo>
                    <a:pt x="3547" y="4475"/>
                  </a:lnTo>
                  <a:cubicBezTo>
                    <a:pt x="4598" y="4475"/>
                    <a:pt x="5452" y="3621"/>
                    <a:pt x="5452" y="2570"/>
                  </a:cubicBezTo>
                  <a:cubicBezTo>
                    <a:pt x="5452" y="1519"/>
                    <a:pt x="4598" y="672"/>
                    <a:pt x="3547" y="672"/>
                  </a:cubicBezTo>
                  <a:lnTo>
                    <a:pt x="3208" y="672"/>
                  </a:lnTo>
                  <a:cubicBezTo>
                    <a:pt x="2957" y="665"/>
                    <a:pt x="2761" y="468"/>
                    <a:pt x="2761" y="224"/>
                  </a:cubicBezTo>
                  <a:cubicBezTo>
                    <a:pt x="2761" y="75"/>
                    <a:pt x="2649" y="0"/>
                    <a:pt x="2537"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129" name="Google Shape;16129;p70"/>
            <p:cNvSpPr/>
            <p:nvPr/>
          </p:nvSpPr>
          <p:spPr>
            <a:xfrm>
              <a:off x="5846062" y="2667360"/>
              <a:ext cx="238877" cy="135740"/>
            </a:xfrm>
            <a:custGeom>
              <a:avLst/>
              <a:gdLst/>
              <a:ahLst/>
              <a:cxnLst/>
              <a:rect l="l" t="t" r="r" b="b"/>
              <a:pathLst>
                <a:path w="9107" h="5175" extrusionOk="0">
                  <a:moveTo>
                    <a:pt x="4557" y="1"/>
                  </a:moveTo>
                  <a:cubicBezTo>
                    <a:pt x="4177" y="1"/>
                    <a:pt x="3872" y="313"/>
                    <a:pt x="3886" y="692"/>
                  </a:cubicBezTo>
                  <a:lnTo>
                    <a:pt x="3886" y="3493"/>
                  </a:lnTo>
                  <a:cubicBezTo>
                    <a:pt x="3886" y="4171"/>
                    <a:pt x="3330" y="4720"/>
                    <a:pt x="2651" y="4720"/>
                  </a:cubicBezTo>
                  <a:cubicBezTo>
                    <a:pt x="1973" y="4720"/>
                    <a:pt x="1417" y="4171"/>
                    <a:pt x="1417" y="3493"/>
                  </a:cubicBezTo>
                  <a:lnTo>
                    <a:pt x="1417" y="3154"/>
                  </a:lnTo>
                  <a:cubicBezTo>
                    <a:pt x="1417" y="2537"/>
                    <a:pt x="916" y="2035"/>
                    <a:pt x="299" y="2035"/>
                  </a:cubicBezTo>
                  <a:cubicBezTo>
                    <a:pt x="0" y="2035"/>
                    <a:pt x="0" y="2483"/>
                    <a:pt x="299" y="2483"/>
                  </a:cubicBezTo>
                  <a:cubicBezTo>
                    <a:pt x="672" y="2483"/>
                    <a:pt x="970" y="2781"/>
                    <a:pt x="970" y="3154"/>
                  </a:cubicBezTo>
                  <a:lnTo>
                    <a:pt x="970" y="3493"/>
                  </a:lnTo>
                  <a:cubicBezTo>
                    <a:pt x="990" y="4408"/>
                    <a:pt x="1736" y="5134"/>
                    <a:pt x="2651" y="5134"/>
                  </a:cubicBezTo>
                  <a:cubicBezTo>
                    <a:pt x="3567" y="5134"/>
                    <a:pt x="4313" y="4408"/>
                    <a:pt x="4333" y="3493"/>
                  </a:cubicBezTo>
                  <a:lnTo>
                    <a:pt x="4333" y="692"/>
                  </a:lnTo>
                  <a:cubicBezTo>
                    <a:pt x="4333" y="543"/>
                    <a:pt x="4445" y="469"/>
                    <a:pt x="4557" y="469"/>
                  </a:cubicBezTo>
                  <a:cubicBezTo>
                    <a:pt x="4669" y="469"/>
                    <a:pt x="4781" y="543"/>
                    <a:pt x="4781" y="692"/>
                  </a:cubicBezTo>
                  <a:lnTo>
                    <a:pt x="4781" y="3493"/>
                  </a:lnTo>
                  <a:cubicBezTo>
                    <a:pt x="4781" y="4422"/>
                    <a:pt x="5533" y="5168"/>
                    <a:pt x="6462" y="5174"/>
                  </a:cubicBezTo>
                  <a:cubicBezTo>
                    <a:pt x="7384" y="5168"/>
                    <a:pt x="8137" y="4422"/>
                    <a:pt x="8137" y="3493"/>
                  </a:cubicBezTo>
                  <a:lnTo>
                    <a:pt x="8137" y="3154"/>
                  </a:lnTo>
                  <a:cubicBezTo>
                    <a:pt x="8137" y="2781"/>
                    <a:pt x="8435" y="2483"/>
                    <a:pt x="8808" y="2483"/>
                  </a:cubicBezTo>
                  <a:cubicBezTo>
                    <a:pt x="9107" y="2483"/>
                    <a:pt x="9107" y="2035"/>
                    <a:pt x="8808" y="2035"/>
                  </a:cubicBezTo>
                  <a:cubicBezTo>
                    <a:pt x="8191" y="2035"/>
                    <a:pt x="7689" y="2537"/>
                    <a:pt x="7689" y="3154"/>
                  </a:cubicBezTo>
                  <a:lnTo>
                    <a:pt x="7689" y="3493"/>
                  </a:lnTo>
                  <a:cubicBezTo>
                    <a:pt x="7689" y="4171"/>
                    <a:pt x="7140" y="4720"/>
                    <a:pt x="6455" y="4720"/>
                  </a:cubicBezTo>
                  <a:cubicBezTo>
                    <a:pt x="5777" y="4720"/>
                    <a:pt x="5228" y="4171"/>
                    <a:pt x="5228" y="3493"/>
                  </a:cubicBezTo>
                  <a:lnTo>
                    <a:pt x="5228" y="692"/>
                  </a:lnTo>
                  <a:cubicBezTo>
                    <a:pt x="5242" y="313"/>
                    <a:pt x="4937" y="1"/>
                    <a:pt x="4557"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130" name="Google Shape;16130;p70"/>
            <p:cNvSpPr/>
            <p:nvPr/>
          </p:nvSpPr>
          <p:spPr>
            <a:xfrm>
              <a:off x="5898339" y="2432968"/>
              <a:ext cx="134481" cy="211492"/>
            </a:xfrm>
            <a:custGeom>
              <a:avLst/>
              <a:gdLst/>
              <a:ahLst/>
              <a:cxnLst/>
              <a:rect l="l" t="t" r="r" b="b"/>
              <a:pathLst>
                <a:path w="5127" h="8063" extrusionOk="0">
                  <a:moveTo>
                    <a:pt x="2564" y="0"/>
                  </a:moveTo>
                  <a:cubicBezTo>
                    <a:pt x="1126" y="0"/>
                    <a:pt x="1" y="1241"/>
                    <a:pt x="143" y="2672"/>
                  </a:cubicBezTo>
                  <a:lnTo>
                    <a:pt x="550" y="6720"/>
                  </a:lnTo>
                  <a:lnTo>
                    <a:pt x="1669" y="6720"/>
                  </a:lnTo>
                  <a:lnTo>
                    <a:pt x="1669" y="7167"/>
                  </a:lnTo>
                  <a:cubicBezTo>
                    <a:pt x="1669" y="7662"/>
                    <a:pt x="2069" y="8062"/>
                    <a:pt x="2564" y="8062"/>
                  </a:cubicBezTo>
                  <a:cubicBezTo>
                    <a:pt x="3059" y="8062"/>
                    <a:pt x="3459" y="7662"/>
                    <a:pt x="3459" y="7167"/>
                  </a:cubicBezTo>
                  <a:lnTo>
                    <a:pt x="3459" y="6720"/>
                  </a:lnTo>
                  <a:lnTo>
                    <a:pt x="4578" y="6720"/>
                  </a:lnTo>
                  <a:lnTo>
                    <a:pt x="4985" y="2672"/>
                  </a:lnTo>
                  <a:cubicBezTo>
                    <a:pt x="5127" y="1241"/>
                    <a:pt x="4001" y="0"/>
                    <a:pt x="2564"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131" name="Google Shape;16131;p70"/>
            <p:cNvSpPr/>
            <p:nvPr/>
          </p:nvSpPr>
          <p:spPr>
            <a:xfrm>
              <a:off x="5898522" y="2433309"/>
              <a:ext cx="59962" cy="175925"/>
            </a:xfrm>
            <a:custGeom>
              <a:avLst/>
              <a:gdLst/>
              <a:ahLst/>
              <a:cxnLst/>
              <a:rect l="l" t="t" r="r" b="b"/>
              <a:pathLst>
                <a:path w="2286" h="6707" extrusionOk="0">
                  <a:moveTo>
                    <a:pt x="2286" y="1"/>
                  </a:moveTo>
                  <a:cubicBezTo>
                    <a:pt x="963" y="150"/>
                    <a:pt x="1" y="1336"/>
                    <a:pt x="136" y="2659"/>
                  </a:cubicBezTo>
                  <a:lnTo>
                    <a:pt x="543" y="6707"/>
                  </a:lnTo>
                  <a:lnTo>
                    <a:pt x="1601" y="6707"/>
                  </a:lnTo>
                  <a:lnTo>
                    <a:pt x="1228" y="2509"/>
                  </a:lnTo>
                  <a:cubicBezTo>
                    <a:pt x="1133" y="1479"/>
                    <a:pt x="1574" y="536"/>
                    <a:pt x="2286"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132" name="Google Shape;16132;p70"/>
            <p:cNvSpPr/>
            <p:nvPr/>
          </p:nvSpPr>
          <p:spPr>
            <a:xfrm>
              <a:off x="5804960" y="2667045"/>
              <a:ext cx="141065" cy="88920"/>
            </a:xfrm>
            <a:custGeom>
              <a:avLst/>
              <a:gdLst/>
              <a:ahLst/>
              <a:cxnLst/>
              <a:rect l="l" t="t" r="r" b="b"/>
              <a:pathLst>
                <a:path w="5378" h="3390" extrusionOk="0">
                  <a:moveTo>
                    <a:pt x="5113" y="1"/>
                  </a:moveTo>
                  <a:cubicBezTo>
                    <a:pt x="5041" y="1"/>
                    <a:pt x="4972" y="37"/>
                    <a:pt x="4930" y="101"/>
                  </a:cubicBezTo>
                  <a:cubicBezTo>
                    <a:pt x="4449" y="820"/>
                    <a:pt x="3384" y="1152"/>
                    <a:pt x="2767" y="1152"/>
                  </a:cubicBezTo>
                  <a:lnTo>
                    <a:pt x="2089" y="1152"/>
                  </a:lnTo>
                  <a:cubicBezTo>
                    <a:pt x="1350" y="1152"/>
                    <a:pt x="747" y="1749"/>
                    <a:pt x="747" y="2495"/>
                  </a:cubicBezTo>
                  <a:cubicBezTo>
                    <a:pt x="747" y="2739"/>
                    <a:pt x="550" y="2942"/>
                    <a:pt x="299" y="2942"/>
                  </a:cubicBezTo>
                  <a:cubicBezTo>
                    <a:pt x="1" y="2942"/>
                    <a:pt x="1" y="3390"/>
                    <a:pt x="299" y="3390"/>
                  </a:cubicBezTo>
                  <a:cubicBezTo>
                    <a:pt x="787" y="3390"/>
                    <a:pt x="1188" y="2996"/>
                    <a:pt x="1194" y="2508"/>
                  </a:cubicBezTo>
                  <a:cubicBezTo>
                    <a:pt x="1208" y="2006"/>
                    <a:pt x="1581" y="1593"/>
                    <a:pt x="2076" y="1593"/>
                  </a:cubicBezTo>
                  <a:lnTo>
                    <a:pt x="2767" y="1593"/>
                  </a:lnTo>
                  <a:cubicBezTo>
                    <a:pt x="3507" y="1593"/>
                    <a:pt x="4720" y="1206"/>
                    <a:pt x="5303" y="345"/>
                  </a:cubicBezTo>
                  <a:cubicBezTo>
                    <a:pt x="5378" y="237"/>
                    <a:pt x="5337" y="81"/>
                    <a:pt x="5215" y="20"/>
                  </a:cubicBezTo>
                  <a:lnTo>
                    <a:pt x="5215" y="26"/>
                  </a:lnTo>
                  <a:cubicBezTo>
                    <a:pt x="5182" y="9"/>
                    <a:pt x="5147" y="1"/>
                    <a:pt x="5113"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133" name="Google Shape;16133;p70"/>
            <p:cNvSpPr/>
            <p:nvPr/>
          </p:nvSpPr>
          <p:spPr>
            <a:xfrm>
              <a:off x="5912739" y="2597483"/>
              <a:ext cx="29378" cy="23502"/>
            </a:xfrm>
            <a:custGeom>
              <a:avLst/>
              <a:gdLst/>
              <a:ahLst/>
              <a:cxnLst/>
              <a:rect l="l" t="t" r="r" b="b"/>
              <a:pathLst>
                <a:path w="1120" h="896" extrusionOk="0">
                  <a:moveTo>
                    <a:pt x="449" y="0"/>
                  </a:moveTo>
                  <a:cubicBezTo>
                    <a:pt x="198" y="0"/>
                    <a:pt x="1" y="197"/>
                    <a:pt x="1" y="448"/>
                  </a:cubicBezTo>
                  <a:cubicBezTo>
                    <a:pt x="1" y="692"/>
                    <a:pt x="198" y="895"/>
                    <a:pt x="449" y="895"/>
                  </a:cubicBezTo>
                  <a:lnTo>
                    <a:pt x="672" y="895"/>
                  </a:lnTo>
                  <a:cubicBezTo>
                    <a:pt x="916" y="895"/>
                    <a:pt x="1120" y="692"/>
                    <a:pt x="1120" y="448"/>
                  </a:cubicBezTo>
                  <a:cubicBezTo>
                    <a:pt x="1120" y="197"/>
                    <a:pt x="916" y="0"/>
                    <a:pt x="672"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34" name="Google Shape;16134;p70"/>
            <p:cNvSpPr/>
            <p:nvPr/>
          </p:nvSpPr>
          <p:spPr>
            <a:xfrm>
              <a:off x="5989042" y="2597483"/>
              <a:ext cx="29378" cy="23502"/>
            </a:xfrm>
            <a:custGeom>
              <a:avLst/>
              <a:gdLst/>
              <a:ahLst/>
              <a:cxnLst/>
              <a:rect l="l" t="t" r="r" b="b"/>
              <a:pathLst>
                <a:path w="1120" h="896" extrusionOk="0">
                  <a:moveTo>
                    <a:pt x="448" y="0"/>
                  </a:moveTo>
                  <a:cubicBezTo>
                    <a:pt x="204" y="0"/>
                    <a:pt x="1" y="197"/>
                    <a:pt x="1" y="448"/>
                  </a:cubicBezTo>
                  <a:cubicBezTo>
                    <a:pt x="1" y="692"/>
                    <a:pt x="204" y="895"/>
                    <a:pt x="448" y="895"/>
                  </a:cubicBezTo>
                  <a:lnTo>
                    <a:pt x="672" y="895"/>
                  </a:lnTo>
                  <a:cubicBezTo>
                    <a:pt x="916" y="895"/>
                    <a:pt x="1120" y="692"/>
                    <a:pt x="1120" y="448"/>
                  </a:cubicBezTo>
                  <a:cubicBezTo>
                    <a:pt x="1120" y="197"/>
                    <a:pt x="916" y="0"/>
                    <a:pt x="672"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35" name="Google Shape;16135;p70"/>
            <p:cNvSpPr/>
            <p:nvPr/>
          </p:nvSpPr>
          <p:spPr>
            <a:xfrm>
              <a:off x="5789327" y="2544656"/>
              <a:ext cx="142849" cy="117405"/>
            </a:xfrm>
            <a:custGeom>
              <a:avLst/>
              <a:gdLst/>
              <a:ahLst/>
              <a:cxnLst/>
              <a:rect l="l" t="t" r="r" b="b"/>
              <a:pathLst>
                <a:path w="5446" h="4476" extrusionOk="0">
                  <a:moveTo>
                    <a:pt x="2916" y="0"/>
                  </a:moveTo>
                  <a:cubicBezTo>
                    <a:pt x="2804" y="0"/>
                    <a:pt x="2692" y="75"/>
                    <a:pt x="2692" y="224"/>
                  </a:cubicBezTo>
                  <a:cubicBezTo>
                    <a:pt x="2692" y="468"/>
                    <a:pt x="2489" y="665"/>
                    <a:pt x="2245" y="672"/>
                  </a:cubicBezTo>
                  <a:lnTo>
                    <a:pt x="1906" y="672"/>
                  </a:lnTo>
                  <a:cubicBezTo>
                    <a:pt x="855" y="672"/>
                    <a:pt x="0" y="1519"/>
                    <a:pt x="0" y="2570"/>
                  </a:cubicBezTo>
                  <a:cubicBezTo>
                    <a:pt x="0" y="3621"/>
                    <a:pt x="855" y="4475"/>
                    <a:pt x="1906" y="4475"/>
                  </a:cubicBezTo>
                  <a:lnTo>
                    <a:pt x="5154" y="4475"/>
                  </a:lnTo>
                  <a:cubicBezTo>
                    <a:pt x="5445" y="4475"/>
                    <a:pt x="5445" y="4028"/>
                    <a:pt x="5154" y="4028"/>
                  </a:cubicBezTo>
                  <a:lnTo>
                    <a:pt x="1906" y="4028"/>
                  </a:lnTo>
                  <a:cubicBezTo>
                    <a:pt x="1099" y="4028"/>
                    <a:pt x="448" y="3377"/>
                    <a:pt x="448" y="2570"/>
                  </a:cubicBezTo>
                  <a:cubicBezTo>
                    <a:pt x="448" y="1770"/>
                    <a:pt x="1099" y="1119"/>
                    <a:pt x="1906" y="1119"/>
                  </a:cubicBezTo>
                  <a:lnTo>
                    <a:pt x="2245" y="1119"/>
                  </a:lnTo>
                  <a:cubicBezTo>
                    <a:pt x="2740" y="1119"/>
                    <a:pt x="3140" y="712"/>
                    <a:pt x="3140" y="224"/>
                  </a:cubicBezTo>
                  <a:cubicBezTo>
                    <a:pt x="3140" y="75"/>
                    <a:pt x="3028" y="0"/>
                    <a:pt x="2916"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136" name="Google Shape;16136;p70"/>
            <p:cNvSpPr/>
            <p:nvPr/>
          </p:nvSpPr>
          <p:spPr>
            <a:xfrm>
              <a:off x="5985134" y="2666940"/>
              <a:ext cx="141065" cy="89025"/>
            </a:xfrm>
            <a:custGeom>
              <a:avLst/>
              <a:gdLst/>
              <a:ahLst/>
              <a:cxnLst/>
              <a:rect l="l" t="t" r="r" b="b"/>
              <a:pathLst>
                <a:path w="5378" h="3394" extrusionOk="0">
                  <a:moveTo>
                    <a:pt x="261" y="1"/>
                  </a:moveTo>
                  <a:cubicBezTo>
                    <a:pt x="228" y="1"/>
                    <a:pt x="194" y="8"/>
                    <a:pt x="163" y="24"/>
                  </a:cubicBezTo>
                  <a:cubicBezTo>
                    <a:pt x="41" y="85"/>
                    <a:pt x="1" y="241"/>
                    <a:pt x="75" y="349"/>
                  </a:cubicBezTo>
                  <a:cubicBezTo>
                    <a:pt x="658" y="1210"/>
                    <a:pt x="1872" y="1603"/>
                    <a:pt x="2611" y="1603"/>
                  </a:cubicBezTo>
                  <a:lnTo>
                    <a:pt x="3303" y="1603"/>
                  </a:lnTo>
                  <a:cubicBezTo>
                    <a:pt x="3798" y="1603"/>
                    <a:pt x="4171" y="2017"/>
                    <a:pt x="4184" y="2512"/>
                  </a:cubicBezTo>
                  <a:cubicBezTo>
                    <a:pt x="4191" y="3000"/>
                    <a:pt x="4591" y="3394"/>
                    <a:pt x="5079" y="3394"/>
                  </a:cubicBezTo>
                  <a:cubicBezTo>
                    <a:pt x="5378" y="3394"/>
                    <a:pt x="5378" y="2946"/>
                    <a:pt x="5079" y="2946"/>
                  </a:cubicBezTo>
                  <a:cubicBezTo>
                    <a:pt x="4829" y="2946"/>
                    <a:pt x="4632" y="2749"/>
                    <a:pt x="4632" y="2499"/>
                  </a:cubicBezTo>
                  <a:cubicBezTo>
                    <a:pt x="4632" y="1759"/>
                    <a:pt x="4028" y="1156"/>
                    <a:pt x="3283" y="1156"/>
                  </a:cubicBezTo>
                  <a:lnTo>
                    <a:pt x="2611" y="1156"/>
                  </a:lnTo>
                  <a:cubicBezTo>
                    <a:pt x="1994" y="1156"/>
                    <a:pt x="923" y="817"/>
                    <a:pt x="441" y="98"/>
                  </a:cubicBezTo>
                  <a:cubicBezTo>
                    <a:pt x="400" y="34"/>
                    <a:pt x="331" y="1"/>
                    <a:pt x="261" y="1"/>
                  </a:cubicBezTo>
                  <a:close/>
                </a:path>
              </a:pathLst>
            </a:custGeom>
            <a:solidFill>
              <a:srgbClr val="5B7286"/>
            </a:solidFill>
            <a:ln>
              <a:noFill/>
            </a:ln>
          </p:spPr>
          <p:txBody>
            <a:bodyPr spcFirstLastPara="1" wrap="square" lIns="91425" tIns="91425" rIns="91425" bIns="91425" anchor="ctr" anchorCtr="0">
              <a:noAutofit/>
            </a:bodyPr>
            <a:lstStyle/>
            <a:p>
              <a:endParaRPr/>
            </a:p>
          </p:txBody>
        </p:sp>
      </p:grpSp>
      <p:grpSp>
        <p:nvGrpSpPr>
          <p:cNvPr id="16137" name="Google Shape;16137;p70"/>
          <p:cNvGrpSpPr/>
          <p:nvPr/>
        </p:nvGrpSpPr>
        <p:grpSpPr>
          <a:xfrm>
            <a:off x="874613" y="1980135"/>
            <a:ext cx="322314" cy="370158"/>
            <a:chOff x="874612" y="1980134"/>
            <a:chExt cx="322314" cy="370158"/>
          </a:xfrm>
        </p:grpSpPr>
        <p:sp>
          <p:nvSpPr>
            <p:cNvPr id="16138" name="Google Shape;16138;p70"/>
            <p:cNvSpPr/>
            <p:nvPr/>
          </p:nvSpPr>
          <p:spPr>
            <a:xfrm>
              <a:off x="1067586" y="1980134"/>
              <a:ext cx="129340" cy="193709"/>
            </a:xfrm>
            <a:custGeom>
              <a:avLst/>
              <a:gdLst/>
              <a:ahLst/>
              <a:cxnLst/>
              <a:rect l="l" t="t" r="r" b="b"/>
              <a:pathLst>
                <a:path w="4931" h="7385" extrusionOk="0">
                  <a:moveTo>
                    <a:pt x="4930" y="1"/>
                  </a:moveTo>
                  <a:cubicBezTo>
                    <a:pt x="4930" y="1"/>
                    <a:pt x="1838" y="1838"/>
                    <a:pt x="1" y="5737"/>
                  </a:cubicBezTo>
                  <a:lnTo>
                    <a:pt x="2035" y="7385"/>
                  </a:lnTo>
                  <a:cubicBezTo>
                    <a:pt x="4822" y="5066"/>
                    <a:pt x="4930" y="1"/>
                    <a:pt x="4930"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139" name="Google Shape;16139;p70"/>
            <p:cNvSpPr/>
            <p:nvPr/>
          </p:nvSpPr>
          <p:spPr>
            <a:xfrm>
              <a:off x="1095521" y="1980317"/>
              <a:ext cx="101405" cy="193525"/>
            </a:xfrm>
            <a:custGeom>
              <a:avLst/>
              <a:gdLst/>
              <a:ahLst/>
              <a:cxnLst/>
              <a:rect l="l" t="t" r="r" b="b"/>
              <a:pathLst>
                <a:path w="3866" h="7378" extrusionOk="0">
                  <a:moveTo>
                    <a:pt x="3865" y="0"/>
                  </a:moveTo>
                  <a:cubicBezTo>
                    <a:pt x="3865" y="0"/>
                    <a:pt x="3865" y="0"/>
                    <a:pt x="3865" y="0"/>
                  </a:cubicBezTo>
                  <a:lnTo>
                    <a:pt x="3865" y="0"/>
                  </a:lnTo>
                  <a:cubicBezTo>
                    <a:pt x="3865" y="0"/>
                    <a:pt x="3865" y="0"/>
                    <a:pt x="3865" y="0"/>
                  </a:cubicBezTo>
                  <a:cubicBezTo>
                    <a:pt x="3865" y="0"/>
                    <a:pt x="3865" y="0"/>
                    <a:pt x="3865" y="0"/>
                  </a:cubicBezTo>
                  <a:close/>
                  <a:moveTo>
                    <a:pt x="3865" y="0"/>
                  </a:moveTo>
                  <a:cubicBezTo>
                    <a:pt x="1777" y="2258"/>
                    <a:pt x="488" y="4923"/>
                    <a:pt x="0" y="6049"/>
                  </a:cubicBezTo>
                  <a:lnTo>
                    <a:pt x="68" y="6652"/>
                  </a:lnTo>
                  <a:lnTo>
                    <a:pt x="970" y="7378"/>
                  </a:lnTo>
                  <a:cubicBezTo>
                    <a:pt x="3753" y="5062"/>
                    <a:pt x="3865" y="8"/>
                    <a:pt x="3865"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140" name="Google Shape;16140;p70"/>
            <p:cNvSpPr/>
            <p:nvPr/>
          </p:nvSpPr>
          <p:spPr>
            <a:xfrm>
              <a:off x="874612" y="1980134"/>
              <a:ext cx="129681" cy="193709"/>
            </a:xfrm>
            <a:custGeom>
              <a:avLst/>
              <a:gdLst/>
              <a:ahLst/>
              <a:cxnLst/>
              <a:rect l="l" t="t" r="r" b="b"/>
              <a:pathLst>
                <a:path w="4944" h="7385" extrusionOk="0">
                  <a:moveTo>
                    <a:pt x="1" y="1"/>
                  </a:moveTo>
                  <a:lnTo>
                    <a:pt x="1" y="1"/>
                  </a:lnTo>
                  <a:cubicBezTo>
                    <a:pt x="1" y="1"/>
                    <a:pt x="109" y="5066"/>
                    <a:pt x="2910" y="7385"/>
                  </a:cubicBezTo>
                  <a:lnTo>
                    <a:pt x="4944" y="5737"/>
                  </a:lnTo>
                  <a:cubicBezTo>
                    <a:pt x="3099" y="1838"/>
                    <a:pt x="1" y="1"/>
                    <a:pt x="1"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141" name="Google Shape;16141;p70"/>
            <p:cNvSpPr/>
            <p:nvPr/>
          </p:nvSpPr>
          <p:spPr>
            <a:xfrm>
              <a:off x="874612" y="1980317"/>
              <a:ext cx="101589" cy="193525"/>
            </a:xfrm>
            <a:custGeom>
              <a:avLst/>
              <a:gdLst/>
              <a:ahLst/>
              <a:cxnLst/>
              <a:rect l="l" t="t" r="r" b="b"/>
              <a:pathLst>
                <a:path w="3873" h="7378" extrusionOk="0">
                  <a:moveTo>
                    <a:pt x="1" y="0"/>
                  </a:moveTo>
                  <a:cubicBezTo>
                    <a:pt x="1" y="0"/>
                    <a:pt x="1" y="0"/>
                    <a:pt x="1" y="0"/>
                  </a:cubicBezTo>
                  <a:cubicBezTo>
                    <a:pt x="1" y="0"/>
                    <a:pt x="1" y="0"/>
                    <a:pt x="1" y="0"/>
                  </a:cubicBezTo>
                  <a:lnTo>
                    <a:pt x="1" y="0"/>
                  </a:lnTo>
                  <a:cubicBezTo>
                    <a:pt x="1" y="0"/>
                    <a:pt x="1" y="0"/>
                    <a:pt x="1" y="0"/>
                  </a:cubicBezTo>
                  <a:close/>
                  <a:moveTo>
                    <a:pt x="1" y="0"/>
                  </a:moveTo>
                  <a:lnTo>
                    <a:pt x="1" y="0"/>
                  </a:lnTo>
                  <a:cubicBezTo>
                    <a:pt x="1" y="8"/>
                    <a:pt x="113" y="5062"/>
                    <a:pt x="2910" y="7378"/>
                  </a:cubicBezTo>
                  <a:lnTo>
                    <a:pt x="3805" y="6652"/>
                  </a:lnTo>
                  <a:lnTo>
                    <a:pt x="3872" y="6049"/>
                  </a:lnTo>
                  <a:cubicBezTo>
                    <a:pt x="3384" y="4923"/>
                    <a:pt x="2096" y="2258"/>
                    <a:pt x="1"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142" name="Google Shape;16142;p70"/>
            <p:cNvSpPr/>
            <p:nvPr/>
          </p:nvSpPr>
          <p:spPr>
            <a:xfrm>
              <a:off x="922455" y="2123481"/>
              <a:ext cx="226785" cy="226811"/>
            </a:xfrm>
            <a:custGeom>
              <a:avLst/>
              <a:gdLst/>
              <a:ahLst/>
              <a:cxnLst/>
              <a:rect l="l" t="t" r="r" b="b"/>
              <a:pathLst>
                <a:path w="8646" h="8647" extrusionOk="0">
                  <a:moveTo>
                    <a:pt x="4320" y="1"/>
                  </a:moveTo>
                  <a:cubicBezTo>
                    <a:pt x="2299" y="1"/>
                    <a:pt x="672" y="1357"/>
                    <a:pt x="672" y="3025"/>
                  </a:cubicBezTo>
                  <a:lnTo>
                    <a:pt x="672" y="3113"/>
                  </a:lnTo>
                  <a:cubicBezTo>
                    <a:pt x="685" y="3601"/>
                    <a:pt x="557" y="4076"/>
                    <a:pt x="313" y="4496"/>
                  </a:cubicBezTo>
                  <a:cubicBezTo>
                    <a:pt x="109" y="4835"/>
                    <a:pt x="1" y="5222"/>
                    <a:pt x="1" y="5622"/>
                  </a:cubicBezTo>
                  <a:cubicBezTo>
                    <a:pt x="1" y="7290"/>
                    <a:pt x="1933" y="8646"/>
                    <a:pt x="4320" y="8646"/>
                  </a:cubicBezTo>
                  <a:cubicBezTo>
                    <a:pt x="6707" y="8646"/>
                    <a:pt x="8646" y="7290"/>
                    <a:pt x="8646" y="5622"/>
                  </a:cubicBezTo>
                  <a:cubicBezTo>
                    <a:pt x="8639" y="5222"/>
                    <a:pt x="8537" y="4835"/>
                    <a:pt x="8334" y="4496"/>
                  </a:cubicBezTo>
                  <a:cubicBezTo>
                    <a:pt x="8083" y="4083"/>
                    <a:pt x="7954" y="3601"/>
                    <a:pt x="7961" y="3113"/>
                  </a:cubicBezTo>
                  <a:lnTo>
                    <a:pt x="7961" y="3025"/>
                  </a:lnTo>
                  <a:cubicBezTo>
                    <a:pt x="7961" y="1357"/>
                    <a:pt x="6334" y="1"/>
                    <a:pt x="4320"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143" name="Google Shape;16143;p70"/>
            <p:cNvSpPr/>
            <p:nvPr/>
          </p:nvSpPr>
          <p:spPr>
            <a:xfrm>
              <a:off x="922455" y="2123664"/>
              <a:ext cx="106205" cy="222876"/>
            </a:xfrm>
            <a:custGeom>
              <a:avLst/>
              <a:gdLst/>
              <a:ahLst/>
              <a:cxnLst/>
              <a:rect l="l" t="t" r="r" b="b"/>
              <a:pathLst>
                <a:path w="4049" h="8497" extrusionOk="0">
                  <a:moveTo>
                    <a:pt x="4049" y="1"/>
                  </a:moveTo>
                  <a:lnTo>
                    <a:pt x="4049" y="1"/>
                  </a:lnTo>
                  <a:cubicBezTo>
                    <a:pt x="2164" y="116"/>
                    <a:pt x="679" y="1425"/>
                    <a:pt x="679" y="3018"/>
                  </a:cubicBezTo>
                  <a:lnTo>
                    <a:pt x="679" y="3099"/>
                  </a:lnTo>
                  <a:cubicBezTo>
                    <a:pt x="685" y="3588"/>
                    <a:pt x="563" y="4069"/>
                    <a:pt x="313" y="4489"/>
                  </a:cubicBezTo>
                  <a:cubicBezTo>
                    <a:pt x="109" y="4828"/>
                    <a:pt x="1" y="5215"/>
                    <a:pt x="1" y="5615"/>
                  </a:cubicBezTo>
                  <a:cubicBezTo>
                    <a:pt x="1" y="6957"/>
                    <a:pt x="1255" y="8103"/>
                    <a:pt x="2998" y="8497"/>
                  </a:cubicBezTo>
                  <a:cubicBezTo>
                    <a:pt x="2177" y="7853"/>
                    <a:pt x="1669" y="6957"/>
                    <a:pt x="1669" y="5968"/>
                  </a:cubicBezTo>
                  <a:cubicBezTo>
                    <a:pt x="1669" y="5513"/>
                    <a:pt x="1777" y="5072"/>
                    <a:pt x="1981" y="4666"/>
                  </a:cubicBezTo>
                  <a:cubicBezTo>
                    <a:pt x="2231" y="4171"/>
                    <a:pt x="2360" y="3621"/>
                    <a:pt x="2353" y="3065"/>
                  </a:cubicBezTo>
                  <a:lnTo>
                    <a:pt x="2353" y="2964"/>
                  </a:lnTo>
                  <a:cubicBezTo>
                    <a:pt x="2360" y="1750"/>
                    <a:pt x="3004" y="624"/>
                    <a:pt x="4049"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144" name="Google Shape;16144;p70"/>
            <p:cNvSpPr/>
            <p:nvPr/>
          </p:nvSpPr>
          <p:spPr>
            <a:xfrm>
              <a:off x="964082" y="2219010"/>
              <a:ext cx="35935" cy="41627"/>
            </a:xfrm>
            <a:custGeom>
              <a:avLst/>
              <a:gdLst/>
              <a:ahLst/>
              <a:cxnLst/>
              <a:rect l="l" t="t" r="r" b="b"/>
              <a:pathLst>
                <a:path w="1370" h="1587" extrusionOk="0">
                  <a:moveTo>
                    <a:pt x="685" y="0"/>
                  </a:moveTo>
                  <a:cubicBezTo>
                    <a:pt x="312" y="0"/>
                    <a:pt x="0" y="305"/>
                    <a:pt x="7" y="678"/>
                  </a:cubicBezTo>
                  <a:lnTo>
                    <a:pt x="7" y="909"/>
                  </a:lnTo>
                  <a:cubicBezTo>
                    <a:pt x="0" y="1282"/>
                    <a:pt x="312" y="1587"/>
                    <a:pt x="685" y="1587"/>
                  </a:cubicBezTo>
                  <a:cubicBezTo>
                    <a:pt x="1065" y="1587"/>
                    <a:pt x="1370" y="1282"/>
                    <a:pt x="1370" y="909"/>
                  </a:cubicBezTo>
                  <a:lnTo>
                    <a:pt x="1370" y="678"/>
                  </a:lnTo>
                  <a:cubicBezTo>
                    <a:pt x="1370" y="305"/>
                    <a:pt x="1065" y="0"/>
                    <a:pt x="68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45" name="Google Shape;16145;p70"/>
            <p:cNvSpPr/>
            <p:nvPr/>
          </p:nvSpPr>
          <p:spPr>
            <a:xfrm>
              <a:off x="982050" y="2218984"/>
              <a:ext cx="17968" cy="29797"/>
            </a:xfrm>
            <a:custGeom>
              <a:avLst/>
              <a:gdLst/>
              <a:ahLst/>
              <a:cxnLst/>
              <a:rect l="l" t="t" r="r" b="b"/>
              <a:pathLst>
                <a:path w="685" h="1136" extrusionOk="0">
                  <a:moveTo>
                    <a:pt x="12" y="1"/>
                  </a:moveTo>
                  <a:cubicBezTo>
                    <a:pt x="8" y="1"/>
                    <a:pt x="4" y="1"/>
                    <a:pt x="0" y="1"/>
                  </a:cubicBezTo>
                  <a:lnTo>
                    <a:pt x="0" y="794"/>
                  </a:lnTo>
                  <a:cubicBezTo>
                    <a:pt x="0" y="1021"/>
                    <a:pt x="171" y="1135"/>
                    <a:pt x="343" y="1135"/>
                  </a:cubicBezTo>
                  <a:cubicBezTo>
                    <a:pt x="514" y="1135"/>
                    <a:pt x="685" y="1021"/>
                    <a:pt x="685" y="794"/>
                  </a:cubicBezTo>
                  <a:lnTo>
                    <a:pt x="685" y="679"/>
                  </a:lnTo>
                  <a:cubicBezTo>
                    <a:pt x="685" y="310"/>
                    <a:pt x="386" y="1"/>
                    <a:pt x="12"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146" name="Google Shape;16146;p70"/>
            <p:cNvSpPr/>
            <p:nvPr/>
          </p:nvSpPr>
          <p:spPr>
            <a:xfrm>
              <a:off x="976174" y="2224860"/>
              <a:ext cx="11935" cy="11961"/>
            </a:xfrm>
            <a:custGeom>
              <a:avLst/>
              <a:gdLst/>
              <a:ahLst/>
              <a:cxnLst/>
              <a:rect l="l" t="t" r="r" b="b"/>
              <a:pathLst>
                <a:path w="455" h="456" extrusionOk="0">
                  <a:moveTo>
                    <a:pt x="224" y="1"/>
                  </a:moveTo>
                  <a:cubicBezTo>
                    <a:pt x="102" y="1"/>
                    <a:pt x="0" y="102"/>
                    <a:pt x="0" y="231"/>
                  </a:cubicBezTo>
                  <a:cubicBezTo>
                    <a:pt x="0" y="353"/>
                    <a:pt x="102" y="455"/>
                    <a:pt x="224" y="455"/>
                  </a:cubicBezTo>
                  <a:cubicBezTo>
                    <a:pt x="353" y="455"/>
                    <a:pt x="455" y="353"/>
                    <a:pt x="455" y="231"/>
                  </a:cubicBezTo>
                  <a:cubicBezTo>
                    <a:pt x="455" y="102"/>
                    <a:pt x="353" y="1"/>
                    <a:pt x="22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147" name="Google Shape;16147;p70"/>
            <p:cNvSpPr/>
            <p:nvPr/>
          </p:nvSpPr>
          <p:spPr>
            <a:xfrm>
              <a:off x="1071678" y="2219010"/>
              <a:ext cx="35778" cy="41627"/>
            </a:xfrm>
            <a:custGeom>
              <a:avLst/>
              <a:gdLst/>
              <a:ahLst/>
              <a:cxnLst/>
              <a:rect l="l" t="t" r="r" b="b"/>
              <a:pathLst>
                <a:path w="1364" h="1587" extrusionOk="0">
                  <a:moveTo>
                    <a:pt x="679" y="0"/>
                  </a:moveTo>
                  <a:cubicBezTo>
                    <a:pt x="306" y="0"/>
                    <a:pt x="1" y="305"/>
                    <a:pt x="1" y="678"/>
                  </a:cubicBezTo>
                  <a:lnTo>
                    <a:pt x="1" y="909"/>
                  </a:lnTo>
                  <a:cubicBezTo>
                    <a:pt x="1" y="1282"/>
                    <a:pt x="306" y="1587"/>
                    <a:pt x="679" y="1587"/>
                  </a:cubicBezTo>
                  <a:cubicBezTo>
                    <a:pt x="1058" y="1587"/>
                    <a:pt x="1363" y="1282"/>
                    <a:pt x="1363" y="909"/>
                  </a:cubicBezTo>
                  <a:lnTo>
                    <a:pt x="1363" y="678"/>
                  </a:lnTo>
                  <a:cubicBezTo>
                    <a:pt x="1363" y="305"/>
                    <a:pt x="1058" y="0"/>
                    <a:pt x="679"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48" name="Google Shape;16148;p70"/>
            <p:cNvSpPr/>
            <p:nvPr/>
          </p:nvSpPr>
          <p:spPr>
            <a:xfrm>
              <a:off x="1089462" y="2218984"/>
              <a:ext cx="17994" cy="29797"/>
            </a:xfrm>
            <a:custGeom>
              <a:avLst/>
              <a:gdLst/>
              <a:ahLst/>
              <a:cxnLst/>
              <a:rect l="l" t="t" r="r" b="b"/>
              <a:pathLst>
                <a:path w="686" h="1136" extrusionOk="0">
                  <a:moveTo>
                    <a:pt x="13" y="1"/>
                  </a:moveTo>
                  <a:cubicBezTo>
                    <a:pt x="9" y="1"/>
                    <a:pt x="5" y="1"/>
                    <a:pt x="1" y="1"/>
                  </a:cubicBezTo>
                  <a:lnTo>
                    <a:pt x="1" y="794"/>
                  </a:lnTo>
                  <a:cubicBezTo>
                    <a:pt x="1" y="1021"/>
                    <a:pt x="172" y="1135"/>
                    <a:pt x="343" y="1135"/>
                  </a:cubicBezTo>
                  <a:cubicBezTo>
                    <a:pt x="514" y="1135"/>
                    <a:pt x="685" y="1021"/>
                    <a:pt x="685" y="794"/>
                  </a:cubicBezTo>
                  <a:lnTo>
                    <a:pt x="685" y="679"/>
                  </a:lnTo>
                  <a:cubicBezTo>
                    <a:pt x="685" y="310"/>
                    <a:pt x="387" y="1"/>
                    <a:pt x="13"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149" name="Google Shape;16149;p70"/>
            <p:cNvSpPr/>
            <p:nvPr/>
          </p:nvSpPr>
          <p:spPr>
            <a:xfrm>
              <a:off x="1083586" y="2224860"/>
              <a:ext cx="11961" cy="11961"/>
            </a:xfrm>
            <a:custGeom>
              <a:avLst/>
              <a:gdLst/>
              <a:ahLst/>
              <a:cxnLst/>
              <a:rect l="l" t="t" r="r" b="b"/>
              <a:pathLst>
                <a:path w="456" h="456" extrusionOk="0">
                  <a:moveTo>
                    <a:pt x="225" y="1"/>
                  </a:moveTo>
                  <a:cubicBezTo>
                    <a:pt x="103" y="1"/>
                    <a:pt x="1" y="102"/>
                    <a:pt x="1" y="231"/>
                  </a:cubicBezTo>
                  <a:cubicBezTo>
                    <a:pt x="1" y="353"/>
                    <a:pt x="103" y="455"/>
                    <a:pt x="225" y="455"/>
                  </a:cubicBezTo>
                  <a:cubicBezTo>
                    <a:pt x="353" y="455"/>
                    <a:pt x="455" y="353"/>
                    <a:pt x="455" y="231"/>
                  </a:cubicBezTo>
                  <a:cubicBezTo>
                    <a:pt x="455" y="102"/>
                    <a:pt x="353" y="1"/>
                    <a:pt x="22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150" name="Google Shape;16150;p70"/>
            <p:cNvSpPr/>
            <p:nvPr/>
          </p:nvSpPr>
          <p:spPr>
            <a:xfrm>
              <a:off x="949682" y="2219010"/>
              <a:ext cx="172357" cy="131281"/>
            </a:xfrm>
            <a:custGeom>
              <a:avLst/>
              <a:gdLst/>
              <a:ahLst/>
              <a:cxnLst/>
              <a:rect l="l" t="t" r="r" b="b"/>
              <a:pathLst>
                <a:path w="6571" h="5005" extrusionOk="0">
                  <a:moveTo>
                    <a:pt x="3282" y="0"/>
                  </a:moveTo>
                  <a:cubicBezTo>
                    <a:pt x="3058" y="0"/>
                    <a:pt x="2828" y="224"/>
                    <a:pt x="2828" y="678"/>
                  </a:cubicBezTo>
                  <a:cubicBezTo>
                    <a:pt x="2828" y="1132"/>
                    <a:pt x="2604" y="1817"/>
                    <a:pt x="1234" y="2271"/>
                  </a:cubicBezTo>
                  <a:cubicBezTo>
                    <a:pt x="285" y="2590"/>
                    <a:pt x="0" y="3241"/>
                    <a:pt x="68" y="3994"/>
                  </a:cubicBezTo>
                  <a:cubicBezTo>
                    <a:pt x="854" y="4611"/>
                    <a:pt x="2007" y="5004"/>
                    <a:pt x="3289" y="5004"/>
                  </a:cubicBezTo>
                  <a:cubicBezTo>
                    <a:pt x="4570" y="5004"/>
                    <a:pt x="5716" y="4611"/>
                    <a:pt x="6509" y="3994"/>
                  </a:cubicBezTo>
                  <a:cubicBezTo>
                    <a:pt x="6570" y="3241"/>
                    <a:pt x="6286" y="2590"/>
                    <a:pt x="5330" y="2271"/>
                  </a:cubicBezTo>
                  <a:cubicBezTo>
                    <a:pt x="3967" y="1817"/>
                    <a:pt x="3743" y="1132"/>
                    <a:pt x="3743" y="678"/>
                  </a:cubicBezTo>
                  <a:cubicBezTo>
                    <a:pt x="3743" y="224"/>
                    <a:pt x="3512" y="0"/>
                    <a:pt x="3282"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151" name="Google Shape;16151;p70"/>
            <p:cNvSpPr/>
            <p:nvPr/>
          </p:nvSpPr>
          <p:spPr>
            <a:xfrm>
              <a:off x="985984" y="2318238"/>
              <a:ext cx="99700" cy="24027"/>
            </a:xfrm>
            <a:custGeom>
              <a:avLst/>
              <a:gdLst/>
              <a:ahLst/>
              <a:cxnLst/>
              <a:rect l="l" t="t" r="r" b="b"/>
              <a:pathLst>
                <a:path w="3801" h="916" extrusionOk="0">
                  <a:moveTo>
                    <a:pt x="314" y="1"/>
                  </a:moveTo>
                  <a:cubicBezTo>
                    <a:pt x="154" y="1"/>
                    <a:pt x="0" y="179"/>
                    <a:pt x="115" y="360"/>
                  </a:cubicBezTo>
                  <a:cubicBezTo>
                    <a:pt x="338" y="706"/>
                    <a:pt x="718" y="916"/>
                    <a:pt x="1125" y="916"/>
                  </a:cubicBezTo>
                  <a:cubicBezTo>
                    <a:pt x="1396" y="916"/>
                    <a:pt x="1661" y="821"/>
                    <a:pt x="1871" y="658"/>
                  </a:cubicBezTo>
                  <a:cubicBezTo>
                    <a:pt x="1878" y="648"/>
                    <a:pt x="1888" y="643"/>
                    <a:pt x="1899" y="643"/>
                  </a:cubicBezTo>
                  <a:cubicBezTo>
                    <a:pt x="1910" y="643"/>
                    <a:pt x="1922" y="648"/>
                    <a:pt x="1932" y="658"/>
                  </a:cubicBezTo>
                  <a:cubicBezTo>
                    <a:pt x="2142" y="821"/>
                    <a:pt x="2400" y="916"/>
                    <a:pt x="2671" y="916"/>
                  </a:cubicBezTo>
                  <a:cubicBezTo>
                    <a:pt x="3084" y="916"/>
                    <a:pt x="3464" y="706"/>
                    <a:pt x="3681" y="360"/>
                  </a:cubicBezTo>
                  <a:cubicBezTo>
                    <a:pt x="3801" y="179"/>
                    <a:pt x="3644" y="4"/>
                    <a:pt x="3485" y="4"/>
                  </a:cubicBezTo>
                  <a:cubicBezTo>
                    <a:pt x="3417" y="4"/>
                    <a:pt x="3350" y="35"/>
                    <a:pt x="3301" y="109"/>
                  </a:cubicBezTo>
                  <a:cubicBezTo>
                    <a:pt x="3166" y="326"/>
                    <a:pt x="2929" y="462"/>
                    <a:pt x="2671" y="462"/>
                  </a:cubicBezTo>
                  <a:cubicBezTo>
                    <a:pt x="2508" y="462"/>
                    <a:pt x="2345" y="407"/>
                    <a:pt x="2217" y="299"/>
                  </a:cubicBezTo>
                  <a:cubicBezTo>
                    <a:pt x="2125" y="228"/>
                    <a:pt x="2013" y="192"/>
                    <a:pt x="1901" y="192"/>
                  </a:cubicBezTo>
                  <a:cubicBezTo>
                    <a:pt x="1789" y="192"/>
                    <a:pt x="1678" y="228"/>
                    <a:pt x="1586" y="299"/>
                  </a:cubicBezTo>
                  <a:cubicBezTo>
                    <a:pt x="1457" y="407"/>
                    <a:pt x="1294" y="462"/>
                    <a:pt x="1132" y="462"/>
                  </a:cubicBezTo>
                  <a:cubicBezTo>
                    <a:pt x="874" y="462"/>
                    <a:pt x="637" y="326"/>
                    <a:pt x="501" y="109"/>
                  </a:cubicBezTo>
                  <a:cubicBezTo>
                    <a:pt x="451" y="33"/>
                    <a:pt x="382" y="1"/>
                    <a:pt x="314"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152" name="Google Shape;16152;p70"/>
            <p:cNvSpPr/>
            <p:nvPr/>
          </p:nvSpPr>
          <p:spPr>
            <a:xfrm>
              <a:off x="1008726" y="2278579"/>
              <a:ext cx="54270" cy="41784"/>
            </a:xfrm>
            <a:custGeom>
              <a:avLst/>
              <a:gdLst/>
              <a:ahLst/>
              <a:cxnLst/>
              <a:rect l="l" t="t" r="r" b="b"/>
              <a:pathLst>
                <a:path w="2069" h="1593" extrusionOk="0">
                  <a:moveTo>
                    <a:pt x="1031" y="0"/>
                  </a:moveTo>
                  <a:cubicBezTo>
                    <a:pt x="461" y="0"/>
                    <a:pt x="0" y="340"/>
                    <a:pt x="0" y="753"/>
                  </a:cubicBezTo>
                  <a:cubicBezTo>
                    <a:pt x="0" y="1160"/>
                    <a:pt x="434" y="1370"/>
                    <a:pt x="746" y="1526"/>
                  </a:cubicBezTo>
                  <a:cubicBezTo>
                    <a:pt x="838" y="1570"/>
                    <a:pt x="936" y="1592"/>
                    <a:pt x="1034" y="1592"/>
                  </a:cubicBezTo>
                  <a:cubicBezTo>
                    <a:pt x="1133" y="1592"/>
                    <a:pt x="1231" y="1570"/>
                    <a:pt x="1322" y="1526"/>
                  </a:cubicBezTo>
                  <a:cubicBezTo>
                    <a:pt x="1634" y="1370"/>
                    <a:pt x="2068" y="1160"/>
                    <a:pt x="2068" y="753"/>
                  </a:cubicBezTo>
                  <a:cubicBezTo>
                    <a:pt x="2068" y="340"/>
                    <a:pt x="1607" y="0"/>
                    <a:pt x="1031"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6153" name="Google Shape;16153;p70"/>
            <p:cNvSpPr/>
            <p:nvPr/>
          </p:nvSpPr>
          <p:spPr>
            <a:xfrm>
              <a:off x="1008726" y="2279811"/>
              <a:ext cx="36827" cy="40552"/>
            </a:xfrm>
            <a:custGeom>
              <a:avLst/>
              <a:gdLst/>
              <a:ahLst/>
              <a:cxnLst/>
              <a:rect l="l" t="t" r="r" b="b"/>
              <a:pathLst>
                <a:path w="1404" h="1546" extrusionOk="0">
                  <a:moveTo>
                    <a:pt x="671" y="1"/>
                  </a:moveTo>
                  <a:cubicBezTo>
                    <a:pt x="278" y="109"/>
                    <a:pt x="0" y="387"/>
                    <a:pt x="0" y="706"/>
                  </a:cubicBezTo>
                  <a:cubicBezTo>
                    <a:pt x="0" y="1113"/>
                    <a:pt x="434" y="1323"/>
                    <a:pt x="753" y="1479"/>
                  </a:cubicBezTo>
                  <a:cubicBezTo>
                    <a:pt x="841" y="1523"/>
                    <a:pt x="938" y="1545"/>
                    <a:pt x="1035" y="1545"/>
                  </a:cubicBezTo>
                  <a:cubicBezTo>
                    <a:pt x="1133" y="1545"/>
                    <a:pt x="1231" y="1523"/>
                    <a:pt x="1322" y="1479"/>
                  </a:cubicBezTo>
                  <a:lnTo>
                    <a:pt x="1404" y="1438"/>
                  </a:lnTo>
                  <a:cubicBezTo>
                    <a:pt x="1356" y="1425"/>
                    <a:pt x="1309" y="1405"/>
                    <a:pt x="1268" y="1384"/>
                  </a:cubicBezTo>
                  <a:cubicBezTo>
                    <a:pt x="956" y="1194"/>
                    <a:pt x="516" y="943"/>
                    <a:pt x="516" y="469"/>
                  </a:cubicBezTo>
                  <a:cubicBezTo>
                    <a:pt x="522" y="299"/>
                    <a:pt x="570" y="137"/>
                    <a:pt x="671"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154" name="Google Shape;16154;p70"/>
            <p:cNvSpPr/>
            <p:nvPr/>
          </p:nvSpPr>
          <p:spPr>
            <a:xfrm>
              <a:off x="950023" y="2286395"/>
              <a:ext cx="51070" cy="59962"/>
            </a:xfrm>
            <a:custGeom>
              <a:avLst/>
              <a:gdLst/>
              <a:ahLst/>
              <a:cxnLst/>
              <a:rect l="l" t="t" r="r" b="b"/>
              <a:pathLst>
                <a:path w="1947" h="2286" extrusionOk="0">
                  <a:moveTo>
                    <a:pt x="631" y="1"/>
                  </a:moveTo>
                  <a:cubicBezTo>
                    <a:pt x="150" y="353"/>
                    <a:pt x="1" y="855"/>
                    <a:pt x="48" y="1425"/>
                  </a:cubicBezTo>
                  <a:cubicBezTo>
                    <a:pt x="611" y="1845"/>
                    <a:pt x="1255" y="2144"/>
                    <a:pt x="1947" y="2286"/>
                  </a:cubicBezTo>
                  <a:cubicBezTo>
                    <a:pt x="1194" y="1703"/>
                    <a:pt x="706" y="896"/>
                    <a:pt x="631" y="1"/>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6155" name="Google Shape;16155;p70"/>
          <p:cNvGrpSpPr/>
          <p:nvPr/>
        </p:nvGrpSpPr>
        <p:grpSpPr>
          <a:xfrm>
            <a:off x="3039663" y="2514780"/>
            <a:ext cx="374223" cy="329764"/>
            <a:chOff x="3039662" y="2514780"/>
            <a:chExt cx="374223" cy="329764"/>
          </a:xfrm>
        </p:grpSpPr>
        <p:sp>
          <p:nvSpPr>
            <p:cNvPr id="16156" name="Google Shape;16156;p70"/>
            <p:cNvSpPr/>
            <p:nvPr/>
          </p:nvSpPr>
          <p:spPr>
            <a:xfrm>
              <a:off x="3270171" y="2554964"/>
              <a:ext cx="64395" cy="72762"/>
            </a:xfrm>
            <a:custGeom>
              <a:avLst/>
              <a:gdLst/>
              <a:ahLst/>
              <a:cxnLst/>
              <a:rect l="l" t="t" r="r" b="b"/>
              <a:pathLst>
                <a:path w="2455" h="2774" extrusionOk="0">
                  <a:moveTo>
                    <a:pt x="0" y="1"/>
                  </a:moveTo>
                  <a:cubicBezTo>
                    <a:pt x="204" y="1784"/>
                    <a:pt x="2380" y="2774"/>
                    <a:pt x="2380" y="2774"/>
                  </a:cubicBezTo>
                  <a:lnTo>
                    <a:pt x="2455" y="2014"/>
                  </a:lnTo>
                  <a:lnTo>
                    <a:pt x="1716" y="231"/>
                  </a:lnTo>
                  <a:lnTo>
                    <a:pt x="0" y="1"/>
                  </a:ln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157" name="Google Shape;16157;p70"/>
            <p:cNvSpPr/>
            <p:nvPr/>
          </p:nvSpPr>
          <p:spPr>
            <a:xfrm>
              <a:off x="3245804" y="2514780"/>
              <a:ext cx="97838" cy="179571"/>
            </a:xfrm>
            <a:custGeom>
              <a:avLst/>
              <a:gdLst/>
              <a:ahLst/>
              <a:cxnLst/>
              <a:rect l="l" t="t" r="r" b="b"/>
              <a:pathLst>
                <a:path w="3730" h="6846" extrusionOk="0">
                  <a:moveTo>
                    <a:pt x="803" y="1"/>
                  </a:moveTo>
                  <a:cubicBezTo>
                    <a:pt x="595" y="1"/>
                    <a:pt x="487" y="328"/>
                    <a:pt x="732" y="427"/>
                  </a:cubicBezTo>
                  <a:cubicBezTo>
                    <a:pt x="1207" y="651"/>
                    <a:pt x="1648" y="963"/>
                    <a:pt x="2014" y="1343"/>
                  </a:cubicBezTo>
                  <a:cubicBezTo>
                    <a:pt x="2014" y="1417"/>
                    <a:pt x="1980" y="1492"/>
                    <a:pt x="1919" y="1533"/>
                  </a:cubicBezTo>
                  <a:cubicBezTo>
                    <a:pt x="1897" y="1545"/>
                    <a:pt x="1855" y="1560"/>
                    <a:pt x="1784" y="1560"/>
                  </a:cubicBezTo>
                  <a:cubicBezTo>
                    <a:pt x="1591" y="1560"/>
                    <a:pt x="1183" y="1448"/>
                    <a:pt x="380" y="868"/>
                  </a:cubicBezTo>
                  <a:cubicBezTo>
                    <a:pt x="340" y="839"/>
                    <a:pt x="295" y="825"/>
                    <a:pt x="250" y="825"/>
                  </a:cubicBezTo>
                  <a:cubicBezTo>
                    <a:pt x="181" y="825"/>
                    <a:pt x="113" y="858"/>
                    <a:pt x="68" y="915"/>
                  </a:cubicBezTo>
                  <a:cubicBezTo>
                    <a:pt x="0" y="1017"/>
                    <a:pt x="27" y="1146"/>
                    <a:pt x="122" y="1221"/>
                  </a:cubicBezTo>
                  <a:cubicBezTo>
                    <a:pt x="841" y="1743"/>
                    <a:pt x="1397" y="1994"/>
                    <a:pt x="1790" y="1994"/>
                  </a:cubicBezTo>
                  <a:cubicBezTo>
                    <a:pt x="1800" y="1994"/>
                    <a:pt x="1810" y="1994"/>
                    <a:pt x="1820" y="1994"/>
                  </a:cubicBezTo>
                  <a:cubicBezTo>
                    <a:pt x="1945" y="1994"/>
                    <a:pt x="2069" y="1955"/>
                    <a:pt x="2170" y="1892"/>
                  </a:cubicBezTo>
                  <a:cubicBezTo>
                    <a:pt x="2214" y="1865"/>
                    <a:pt x="2262" y="1852"/>
                    <a:pt x="2310" y="1852"/>
                  </a:cubicBezTo>
                  <a:cubicBezTo>
                    <a:pt x="2395" y="1852"/>
                    <a:pt x="2477" y="1893"/>
                    <a:pt x="2529" y="1966"/>
                  </a:cubicBezTo>
                  <a:cubicBezTo>
                    <a:pt x="2848" y="2421"/>
                    <a:pt x="3058" y="2943"/>
                    <a:pt x="3153" y="3492"/>
                  </a:cubicBezTo>
                  <a:cubicBezTo>
                    <a:pt x="3329" y="4570"/>
                    <a:pt x="2929" y="5601"/>
                    <a:pt x="1994" y="6455"/>
                  </a:cubicBezTo>
                  <a:cubicBezTo>
                    <a:pt x="1825" y="6613"/>
                    <a:pt x="1968" y="6845"/>
                    <a:pt x="2141" y="6845"/>
                  </a:cubicBezTo>
                  <a:cubicBezTo>
                    <a:pt x="2191" y="6845"/>
                    <a:pt x="2244" y="6826"/>
                    <a:pt x="2292" y="6781"/>
                  </a:cubicBezTo>
                  <a:cubicBezTo>
                    <a:pt x="3621" y="5567"/>
                    <a:pt x="3730" y="4285"/>
                    <a:pt x="3587" y="3424"/>
                  </a:cubicBezTo>
                  <a:cubicBezTo>
                    <a:pt x="3323" y="1790"/>
                    <a:pt x="2007" y="515"/>
                    <a:pt x="909" y="27"/>
                  </a:cubicBezTo>
                  <a:cubicBezTo>
                    <a:pt x="872" y="9"/>
                    <a:pt x="836" y="1"/>
                    <a:pt x="80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58" name="Google Shape;16158;p70"/>
            <p:cNvSpPr/>
            <p:nvPr/>
          </p:nvSpPr>
          <p:spPr>
            <a:xfrm>
              <a:off x="3119165" y="2554964"/>
              <a:ext cx="64395" cy="72762"/>
            </a:xfrm>
            <a:custGeom>
              <a:avLst/>
              <a:gdLst/>
              <a:ahLst/>
              <a:cxnLst/>
              <a:rect l="l" t="t" r="r" b="b"/>
              <a:pathLst>
                <a:path w="2455" h="2774" extrusionOk="0">
                  <a:moveTo>
                    <a:pt x="2455" y="1"/>
                  </a:moveTo>
                  <a:lnTo>
                    <a:pt x="739" y="231"/>
                  </a:lnTo>
                  <a:lnTo>
                    <a:pt x="0" y="2014"/>
                  </a:lnTo>
                  <a:lnTo>
                    <a:pt x="75" y="2774"/>
                  </a:lnTo>
                  <a:cubicBezTo>
                    <a:pt x="75" y="2774"/>
                    <a:pt x="2252" y="1784"/>
                    <a:pt x="2455"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159" name="Google Shape;16159;p70"/>
            <p:cNvSpPr/>
            <p:nvPr/>
          </p:nvSpPr>
          <p:spPr>
            <a:xfrm>
              <a:off x="3254512" y="2624867"/>
              <a:ext cx="17627" cy="28827"/>
            </a:xfrm>
            <a:custGeom>
              <a:avLst/>
              <a:gdLst/>
              <a:ahLst/>
              <a:cxnLst/>
              <a:rect l="l" t="t" r="r" b="b"/>
              <a:pathLst>
                <a:path w="672" h="1099" extrusionOk="0">
                  <a:moveTo>
                    <a:pt x="217" y="0"/>
                  </a:moveTo>
                  <a:lnTo>
                    <a:pt x="0" y="1099"/>
                  </a:lnTo>
                  <a:lnTo>
                    <a:pt x="448" y="1099"/>
                  </a:lnTo>
                  <a:lnTo>
                    <a:pt x="672"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0" name="Google Shape;16160;p70"/>
            <p:cNvSpPr/>
            <p:nvPr/>
          </p:nvSpPr>
          <p:spPr>
            <a:xfrm>
              <a:off x="3255745" y="2607424"/>
              <a:ext cx="23161" cy="23161"/>
            </a:xfrm>
            <a:custGeom>
              <a:avLst/>
              <a:gdLst/>
              <a:ahLst/>
              <a:cxnLst/>
              <a:rect l="l" t="t" r="r" b="b"/>
              <a:pathLst>
                <a:path w="883" h="883" extrusionOk="0">
                  <a:moveTo>
                    <a:pt x="442" y="1"/>
                  </a:moveTo>
                  <a:cubicBezTo>
                    <a:pt x="198" y="1"/>
                    <a:pt x="1" y="197"/>
                    <a:pt x="1" y="442"/>
                  </a:cubicBezTo>
                  <a:cubicBezTo>
                    <a:pt x="1" y="686"/>
                    <a:pt x="198" y="882"/>
                    <a:pt x="442" y="882"/>
                  </a:cubicBezTo>
                  <a:cubicBezTo>
                    <a:pt x="686" y="882"/>
                    <a:pt x="882" y="686"/>
                    <a:pt x="882" y="442"/>
                  </a:cubicBezTo>
                  <a:cubicBezTo>
                    <a:pt x="882" y="197"/>
                    <a:pt x="686" y="1"/>
                    <a:pt x="44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61" name="Google Shape;16161;p70"/>
            <p:cNvSpPr/>
            <p:nvPr/>
          </p:nvSpPr>
          <p:spPr>
            <a:xfrm>
              <a:off x="3181593" y="2624867"/>
              <a:ext cx="17627" cy="28827"/>
            </a:xfrm>
            <a:custGeom>
              <a:avLst/>
              <a:gdLst/>
              <a:ahLst/>
              <a:cxnLst/>
              <a:rect l="l" t="t" r="r" b="b"/>
              <a:pathLst>
                <a:path w="672" h="1099" extrusionOk="0">
                  <a:moveTo>
                    <a:pt x="0" y="0"/>
                  </a:moveTo>
                  <a:lnTo>
                    <a:pt x="224" y="1099"/>
                  </a:lnTo>
                  <a:lnTo>
                    <a:pt x="672" y="1099"/>
                  </a:lnTo>
                  <a:lnTo>
                    <a:pt x="448" y="0"/>
                  </a:ln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2" name="Google Shape;16162;p70"/>
            <p:cNvSpPr/>
            <p:nvPr/>
          </p:nvSpPr>
          <p:spPr>
            <a:xfrm>
              <a:off x="3288480" y="2694219"/>
              <a:ext cx="125406" cy="52145"/>
            </a:xfrm>
            <a:custGeom>
              <a:avLst/>
              <a:gdLst/>
              <a:ahLst/>
              <a:cxnLst/>
              <a:rect l="l" t="t" r="r" b="b"/>
              <a:pathLst>
                <a:path w="4781" h="1988" extrusionOk="0">
                  <a:moveTo>
                    <a:pt x="292" y="1"/>
                  </a:moveTo>
                  <a:cubicBezTo>
                    <a:pt x="1" y="1"/>
                    <a:pt x="1" y="441"/>
                    <a:pt x="292" y="441"/>
                  </a:cubicBezTo>
                  <a:lnTo>
                    <a:pt x="2550" y="441"/>
                  </a:lnTo>
                  <a:cubicBezTo>
                    <a:pt x="2604" y="441"/>
                    <a:pt x="2659" y="462"/>
                    <a:pt x="2699" y="496"/>
                  </a:cubicBezTo>
                  <a:lnTo>
                    <a:pt x="4333" y="1926"/>
                  </a:lnTo>
                  <a:cubicBezTo>
                    <a:pt x="4374" y="1967"/>
                    <a:pt x="4428" y="1987"/>
                    <a:pt x="4483" y="1987"/>
                  </a:cubicBezTo>
                  <a:cubicBezTo>
                    <a:pt x="4686" y="1987"/>
                    <a:pt x="4781" y="1730"/>
                    <a:pt x="4625" y="1601"/>
                  </a:cubicBezTo>
                  <a:lnTo>
                    <a:pt x="2991" y="163"/>
                  </a:lnTo>
                  <a:cubicBezTo>
                    <a:pt x="2869" y="55"/>
                    <a:pt x="2713" y="1"/>
                    <a:pt x="2550"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3" name="Google Shape;16163;p70"/>
            <p:cNvSpPr/>
            <p:nvPr/>
          </p:nvSpPr>
          <p:spPr>
            <a:xfrm>
              <a:off x="3276204" y="2705813"/>
              <a:ext cx="118140" cy="78952"/>
            </a:xfrm>
            <a:custGeom>
              <a:avLst/>
              <a:gdLst/>
              <a:ahLst/>
              <a:cxnLst/>
              <a:rect l="l" t="t" r="r" b="b"/>
              <a:pathLst>
                <a:path w="4504" h="3010" extrusionOk="0">
                  <a:moveTo>
                    <a:pt x="313" y="1"/>
                  </a:moveTo>
                  <a:cubicBezTo>
                    <a:pt x="87" y="1"/>
                    <a:pt x="0" y="354"/>
                    <a:pt x="258" y="433"/>
                  </a:cubicBezTo>
                  <a:lnTo>
                    <a:pt x="2679" y="1200"/>
                  </a:lnTo>
                  <a:cubicBezTo>
                    <a:pt x="2720" y="1213"/>
                    <a:pt x="2760" y="1240"/>
                    <a:pt x="2788" y="1274"/>
                  </a:cubicBezTo>
                  <a:lnTo>
                    <a:pt x="4042" y="2929"/>
                  </a:lnTo>
                  <a:cubicBezTo>
                    <a:pt x="4083" y="2983"/>
                    <a:pt x="4150" y="3010"/>
                    <a:pt x="4218" y="3010"/>
                  </a:cubicBezTo>
                  <a:cubicBezTo>
                    <a:pt x="4401" y="3010"/>
                    <a:pt x="4503" y="2800"/>
                    <a:pt x="4395" y="2657"/>
                  </a:cubicBezTo>
                  <a:lnTo>
                    <a:pt x="3133" y="1003"/>
                  </a:lnTo>
                  <a:cubicBezTo>
                    <a:pt x="3052" y="894"/>
                    <a:pt x="2943" y="813"/>
                    <a:pt x="2815" y="772"/>
                  </a:cubicBezTo>
                  <a:lnTo>
                    <a:pt x="387" y="13"/>
                  </a:lnTo>
                  <a:cubicBezTo>
                    <a:pt x="361" y="5"/>
                    <a:pt x="336" y="1"/>
                    <a:pt x="31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4" name="Google Shape;16164;p70"/>
            <p:cNvSpPr/>
            <p:nvPr/>
          </p:nvSpPr>
          <p:spPr>
            <a:xfrm>
              <a:off x="3265240" y="2711793"/>
              <a:ext cx="104186" cy="103399"/>
            </a:xfrm>
            <a:custGeom>
              <a:avLst/>
              <a:gdLst/>
              <a:ahLst/>
              <a:cxnLst/>
              <a:rect l="l" t="t" r="r" b="b"/>
              <a:pathLst>
                <a:path w="3972" h="3942" extrusionOk="0">
                  <a:moveTo>
                    <a:pt x="309" y="1"/>
                  </a:moveTo>
                  <a:cubicBezTo>
                    <a:pt x="129" y="1"/>
                    <a:pt x="0" y="249"/>
                    <a:pt x="175" y="395"/>
                  </a:cubicBezTo>
                  <a:lnTo>
                    <a:pt x="2602" y="2131"/>
                  </a:lnTo>
                  <a:cubicBezTo>
                    <a:pt x="2629" y="2151"/>
                    <a:pt x="2656" y="2179"/>
                    <a:pt x="2670" y="2212"/>
                  </a:cubicBezTo>
                  <a:lnTo>
                    <a:pt x="3504" y="3819"/>
                  </a:lnTo>
                  <a:cubicBezTo>
                    <a:pt x="3538" y="3894"/>
                    <a:pt x="3612" y="3941"/>
                    <a:pt x="3701" y="3941"/>
                  </a:cubicBezTo>
                  <a:cubicBezTo>
                    <a:pt x="3863" y="3941"/>
                    <a:pt x="3972" y="3765"/>
                    <a:pt x="3890" y="3623"/>
                  </a:cubicBezTo>
                  <a:lnTo>
                    <a:pt x="3063" y="2009"/>
                  </a:lnTo>
                  <a:cubicBezTo>
                    <a:pt x="3009" y="1914"/>
                    <a:pt x="2941" y="1840"/>
                    <a:pt x="2860" y="1778"/>
                  </a:cubicBezTo>
                  <a:lnTo>
                    <a:pt x="425" y="36"/>
                  </a:lnTo>
                  <a:cubicBezTo>
                    <a:pt x="386" y="11"/>
                    <a:pt x="346" y="1"/>
                    <a:pt x="309"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5" name="Google Shape;16165;p70"/>
            <p:cNvSpPr/>
            <p:nvPr/>
          </p:nvSpPr>
          <p:spPr>
            <a:xfrm>
              <a:off x="3247430" y="2717223"/>
              <a:ext cx="88920" cy="127320"/>
            </a:xfrm>
            <a:custGeom>
              <a:avLst/>
              <a:gdLst/>
              <a:ahLst/>
              <a:cxnLst/>
              <a:rect l="l" t="t" r="r" b="b"/>
              <a:pathLst>
                <a:path w="3390" h="4854" extrusionOk="0">
                  <a:moveTo>
                    <a:pt x="320" y="1"/>
                  </a:moveTo>
                  <a:cubicBezTo>
                    <a:pt x="146" y="1"/>
                    <a:pt x="1" y="227"/>
                    <a:pt x="169" y="385"/>
                  </a:cubicBezTo>
                  <a:lnTo>
                    <a:pt x="2400" y="2494"/>
                  </a:lnTo>
                  <a:cubicBezTo>
                    <a:pt x="2433" y="2528"/>
                    <a:pt x="2454" y="2568"/>
                    <a:pt x="2467" y="2616"/>
                  </a:cubicBezTo>
                  <a:lnTo>
                    <a:pt x="2935" y="4684"/>
                  </a:lnTo>
                  <a:cubicBezTo>
                    <a:pt x="2956" y="4779"/>
                    <a:pt x="3044" y="4853"/>
                    <a:pt x="3145" y="4853"/>
                  </a:cubicBezTo>
                  <a:cubicBezTo>
                    <a:pt x="3159" y="4853"/>
                    <a:pt x="3179" y="4853"/>
                    <a:pt x="3193" y="4846"/>
                  </a:cubicBezTo>
                  <a:cubicBezTo>
                    <a:pt x="3315" y="4826"/>
                    <a:pt x="3390" y="4704"/>
                    <a:pt x="3362" y="4589"/>
                  </a:cubicBezTo>
                  <a:lnTo>
                    <a:pt x="2895" y="2514"/>
                  </a:lnTo>
                  <a:cubicBezTo>
                    <a:pt x="2867" y="2385"/>
                    <a:pt x="2800" y="2263"/>
                    <a:pt x="2698" y="2175"/>
                  </a:cubicBezTo>
                  <a:lnTo>
                    <a:pt x="474" y="66"/>
                  </a:lnTo>
                  <a:cubicBezTo>
                    <a:pt x="425" y="20"/>
                    <a:pt x="371" y="1"/>
                    <a:pt x="320"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6" name="Google Shape;16166;p70"/>
            <p:cNvSpPr/>
            <p:nvPr/>
          </p:nvSpPr>
          <p:spPr>
            <a:xfrm>
              <a:off x="3039662" y="2694219"/>
              <a:ext cx="125406" cy="52145"/>
            </a:xfrm>
            <a:custGeom>
              <a:avLst/>
              <a:gdLst/>
              <a:ahLst/>
              <a:cxnLst/>
              <a:rect l="l" t="t" r="r" b="b"/>
              <a:pathLst>
                <a:path w="4781" h="1988" extrusionOk="0">
                  <a:moveTo>
                    <a:pt x="2231" y="1"/>
                  </a:moveTo>
                  <a:cubicBezTo>
                    <a:pt x="2069" y="1"/>
                    <a:pt x="1919" y="55"/>
                    <a:pt x="1797" y="163"/>
                  </a:cubicBezTo>
                  <a:lnTo>
                    <a:pt x="156" y="1601"/>
                  </a:lnTo>
                  <a:cubicBezTo>
                    <a:pt x="0" y="1730"/>
                    <a:pt x="95" y="1987"/>
                    <a:pt x="299" y="1987"/>
                  </a:cubicBezTo>
                  <a:cubicBezTo>
                    <a:pt x="353" y="1987"/>
                    <a:pt x="407" y="1967"/>
                    <a:pt x="448" y="1926"/>
                  </a:cubicBezTo>
                  <a:lnTo>
                    <a:pt x="2089" y="496"/>
                  </a:lnTo>
                  <a:cubicBezTo>
                    <a:pt x="2130" y="462"/>
                    <a:pt x="2177" y="441"/>
                    <a:pt x="2231" y="441"/>
                  </a:cubicBezTo>
                  <a:lnTo>
                    <a:pt x="4489" y="441"/>
                  </a:lnTo>
                  <a:cubicBezTo>
                    <a:pt x="4781" y="441"/>
                    <a:pt x="4781" y="1"/>
                    <a:pt x="4489"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7" name="Google Shape;16167;p70"/>
            <p:cNvSpPr/>
            <p:nvPr/>
          </p:nvSpPr>
          <p:spPr>
            <a:xfrm>
              <a:off x="3059230" y="2705813"/>
              <a:ext cx="118297" cy="78952"/>
            </a:xfrm>
            <a:custGeom>
              <a:avLst/>
              <a:gdLst/>
              <a:ahLst/>
              <a:cxnLst/>
              <a:rect l="l" t="t" r="r" b="b"/>
              <a:pathLst>
                <a:path w="4510" h="3010" extrusionOk="0">
                  <a:moveTo>
                    <a:pt x="4192" y="1"/>
                  </a:moveTo>
                  <a:cubicBezTo>
                    <a:pt x="4168" y="1"/>
                    <a:pt x="4143" y="5"/>
                    <a:pt x="4116" y="13"/>
                  </a:cubicBezTo>
                  <a:lnTo>
                    <a:pt x="1695" y="772"/>
                  </a:lnTo>
                  <a:cubicBezTo>
                    <a:pt x="1567" y="813"/>
                    <a:pt x="1451" y="894"/>
                    <a:pt x="1370" y="1003"/>
                  </a:cubicBezTo>
                  <a:lnTo>
                    <a:pt x="116" y="2657"/>
                  </a:lnTo>
                  <a:cubicBezTo>
                    <a:pt x="0" y="2800"/>
                    <a:pt x="109" y="3010"/>
                    <a:pt x="292" y="3010"/>
                  </a:cubicBezTo>
                  <a:cubicBezTo>
                    <a:pt x="360" y="3010"/>
                    <a:pt x="421" y="2983"/>
                    <a:pt x="468" y="2929"/>
                  </a:cubicBezTo>
                  <a:lnTo>
                    <a:pt x="1723" y="1274"/>
                  </a:lnTo>
                  <a:cubicBezTo>
                    <a:pt x="1750" y="1240"/>
                    <a:pt x="1784" y="1213"/>
                    <a:pt x="1831" y="1200"/>
                  </a:cubicBezTo>
                  <a:lnTo>
                    <a:pt x="4252" y="433"/>
                  </a:lnTo>
                  <a:cubicBezTo>
                    <a:pt x="4510" y="354"/>
                    <a:pt x="4423" y="1"/>
                    <a:pt x="4192"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8" name="Google Shape;16168;p70"/>
            <p:cNvSpPr/>
            <p:nvPr/>
          </p:nvSpPr>
          <p:spPr>
            <a:xfrm>
              <a:off x="3084306" y="2711793"/>
              <a:ext cx="104186" cy="103399"/>
            </a:xfrm>
            <a:custGeom>
              <a:avLst/>
              <a:gdLst/>
              <a:ahLst/>
              <a:cxnLst/>
              <a:rect l="l" t="t" r="r" b="b"/>
              <a:pathLst>
                <a:path w="3972" h="3942" extrusionOk="0">
                  <a:moveTo>
                    <a:pt x="3659" y="1"/>
                  </a:moveTo>
                  <a:cubicBezTo>
                    <a:pt x="3621" y="1"/>
                    <a:pt x="3581" y="11"/>
                    <a:pt x="3540" y="36"/>
                  </a:cubicBezTo>
                  <a:lnTo>
                    <a:pt x="1112" y="1778"/>
                  </a:lnTo>
                  <a:cubicBezTo>
                    <a:pt x="1024" y="1840"/>
                    <a:pt x="956" y="1914"/>
                    <a:pt x="909" y="2009"/>
                  </a:cubicBezTo>
                  <a:lnTo>
                    <a:pt x="75" y="3623"/>
                  </a:lnTo>
                  <a:cubicBezTo>
                    <a:pt x="0" y="3765"/>
                    <a:pt x="109" y="3941"/>
                    <a:pt x="272" y="3941"/>
                  </a:cubicBezTo>
                  <a:cubicBezTo>
                    <a:pt x="353" y="3941"/>
                    <a:pt x="428" y="3894"/>
                    <a:pt x="468" y="3819"/>
                  </a:cubicBezTo>
                  <a:lnTo>
                    <a:pt x="1295" y="2212"/>
                  </a:lnTo>
                  <a:cubicBezTo>
                    <a:pt x="1316" y="2179"/>
                    <a:pt x="1336" y="2151"/>
                    <a:pt x="1363" y="2131"/>
                  </a:cubicBezTo>
                  <a:lnTo>
                    <a:pt x="3798" y="395"/>
                  </a:lnTo>
                  <a:cubicBezTo>
                    <a:pt x="3972" y="249"/>
                    <a:pt x="3843" y="1"/>
                    <a:pt x="3659"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69" name="Google Shape;16169;p70"/>
            <p:cNvSpPr/>
            <p:nvPr/>
          </p:nvSpPr>
          <p:spPr>
            <a:xfrm>
              <a:off x="3117198" y="2717223"/>
              <a:ext cx="88972" cy="127320"/>
            </a:xfrm>
            <a:custGeom>
              <a:avLst/>
              <a:gdLst/>
              <a:ahLst/>
              <a:cxnLst/>
              <a:rect l="l" t="t" r="r" b="b"/>
              <a:pathLst>
                <a:path w="3392" h="4854" extrusionOk="0">
                  <a:moveTo>
                    <a:pt x="3073" y="1"/>
                  </a:moveTo>
                  <a:cubicBezTo>
                    <a:pt x="3023" y="1"/>
                    <a:pt x="2971" y="20"/>
                    <a:pt x="2923" y="66"/>
                  </a:cubicBezTo>
                  <a:lnTo>
                    <a:pt x="692" y="2175"/>
                  </a:lnTo>
                  <a:cubicBezTo>
                    <a:pt x="597" y="2263"/>
                    <a:pt x="523" y="2385"/>
                    <a:pt x="496" y="2514"/>
                  </a:cubicBezTo>
                  <a:lnTo>
                    <a:pt x="28" y="4589"/>
                  </a:lnTo>
                  <a:cubicBezTo>
                    <a:pt x="1" y="4704"/>
                    <a:pt x="82" y="4826"/>
                    <a:pt x="197" y="4846"/>
                  </a:cubicBezTo>
                  <a:cubicBezTo>
                    <a:pt x="218" y="4853"/>
                    <a:pt x="231" y="4853"/>
                    <a:pt x="252" y="4853"/>
                  </a:cubicBezTo>
                  <a:cubicBezTo>
                    <a:pt x="353" y="4853"/>
                    <a:pt x="442" y="4779"/>
                    <a:pt x="462" y="4684"/>
                  </a:cubicBezTo>
                  <a:lnTo>
                    <a:pt x="923" y="2616"/>
                  </a:lnTo>
                  <a:cubicBezTo>
                    <a:pt x="937" y="2568"/>
                    <a:pt x="964" y="2528"/>
                    <a:pt x="998" y="2494"/>
                  </a:cubicBezTo>
                  <a:lnTo>
                    <a:pt x="3228" y="385"/>
                  </a:lnTo>
                  <a:cubicBezTo>
                    <a:pt x="3391" y="227"/>
                    <a:pt x="3245" y="1"/>
                    <a:pt x="3073"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70" name="Google Shape;16170;p70"/>
            <p:cNvSpPr/>
            <p:nvPr/>
          </p:nvSpPr>
          <p:spPr>
            <a:xfrm>
              <a:off x="3145841" y="2642100"/>
              <a:ext cx="161865" cy="121524"/>
            </a:xfrm>
            <a:custGeom>
              <a:avLst/>
              <a:gdLst/>
              <a:ahLst/>
              <a:cxnLst/>
              <a:rect l="l" t="t" r="r" b="b"/>
              <a:pathLst>
                <a:path w="6171" h="4633" extrusionOk="0">
                  <a:moveTo>
                    <a:pt x="3086" y="1"/>
                  </a:moveTo>
                  <a:cubicBezTo>
                    <a:pt x="1384" y="1"/>
                    <a:pt x="0" y="1038"/>
                    <a:pt x="0" y="2320"/>
                  </a:cubicBezTo>
                  <a:cubicBezTo>
                    <a:pt x="0" y="3595"/>
                    <a:pt x="2204" y="4632"/>
                    <a:pt x="3086" y="4632"/>
                  </a:cubicBezTo>
                  <a:cubicBezTo>
                    <a:pt x="3967" y="4632"/>
                    <a:pt x="6171" y="3595"/>
                    <a:pt x="6171" y="2320"/>
                  </a:cubicBezTo>
                  <a:cubicBezTo>
                    <a:pt x="6171" y="1038"/>
                    <a:pt x="4794" y="1"/>
                    <a:pt x="3086"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171" name="Google Shape;16171;p70"/>
            <p:cNvSpPr/>
            <p:nvPr/>
          </p:nvSpPr>
          <p:spPr>
            <a:xfrm>
              <a:off x="3109906" y="2514780"/>
              <a:ext cx="97864" cy="179571"/>
            </a:xfrm>
            <a:custGeom>
              <a:avLst/>
              <a:gdLst/>
              <a:ahLst/>
              <a:cxnLst/>
              <a:rect l="l" t="t" r="r" b="b"/>
              <a:pathLst>
                <a:path w="3731" h="6846" extrusionOk="0">
                  <a:moveTo>
                    <a:pt x="2929" y="1"/>
                  </a:moveTo>
                  <a:cubicBezTo>
                    <a:pt x="2896" y="1"/>
                    <a:pt x="2859" y="9"/>
                    <a:pt x="2822" y="27"/>
                  </a:cubicBezTo>
                  <a:cubicBezTo>
                    <a:pt x="1723" y="515"/>
                    <a:pt x="408" y="1790"/>
                    <a:pt x="143" y="3424"/>
                  </a:cubicBezTo>
                  <a:cubicBezTo>
                    <a:pt x="1" y="4285"/>
                    <a:pt x="116" y="5567"/>
                    <a:pt x="1445" y="6781"/>
                  </a:cubicBezTo>
                  <a:cubicBezTo>
                    <a:pt x="1493" y="6826"/>
                    <a:pt x="1546" y="6845"/>
                    <a:pt x="1596" y="6845"/>
                  </a:cubicBezTo>
                  <a:cubicBezTo>
                    <a:pt x="1769" y="6845"/>
                    <a:pt x="1912" y="6613"/>
                    <a:pt x="1743" y="6455"/>
                  </a:cubicBezTo>
                  <a:cubicBezTo>
                    <a:pt x="801" y="5601"/>
                    <a:pt x="401" y="4570"/>
                    <a:pt x="577" y="3492"/>
                  </a:cubicBezTo>
                  <a:cubicBezTo>
                    <a:pt x="672" y="2943"/>
                    <a:pt x="889" y="2421"/>
                    <a:pt x="1208" y="1966"/>
                  </a:cubicBezTo>
                  <a:cubicBezTo>
                    <a:pt x="1255" y="1893"/>
                    <a:pt x="1337" y="1852"/>
                    <a:pt x="1421" y="1852"/>
                  </a:cubicBezTo>
                  <a:cubicBezTo>
                    <a:pt x="1468" y="1852"/>
                    <a:pt x="1516" y="1865"/>
                    <a:pt x="1560" y="1892"/>
                  </a:cubicBezTo>
                  <a:cubicBezTo>
                    <a:pt x="1667" y="1955"/>
                    <a:pt x="1786" y="1994"/>
                    <a:pt x="1911" y="1994"/>
                  </a:cubicBezTo>
                  <a:cubicBezTo>
                    <a:pt x="1920" y="1994"/>
                    <a:pt x="1930" y="1994"/>
                    <a:pt x="1940" y="1994"/>
                  </a:cubicBezTo>
                  <a:cubicBezTo>
                    <a:pt x="2340" y="1994"/>
                    <a:pt x="2889" y="1743"/>
                    <a:pt x="3615" y="1221"/>
                  </a:cubicBezTo>
                  <a:cubicBezTo>
                    <a:pt x="3710" y="1146"/>
                    <a:pt x="3730" y="1017"/>
                    <a:pt x="3662" y="915"/>
                  </a:cubicBezTo>
                  <a:cubicBezTo>
                    <a:pt x="3621" y="858"/>
                    <a:pt x="3552" y="825"/>
                    <a:pt x="3483" y="825"/>
                  </a:cubicBezTo>
                  <a:cubicBezTo>
                    <a:pt x="3439" y="825"/>
                    <a:pt x="3394" y="839"/>
                    <a:pt x="3357" y="868"/>
                  </a:cubicBezTo>
                  <a:cubicBezTo>
                    <a:pt x="2549" y="1448"/>
                    <a:pt x="2140" y="1560"/>
                    <a:pt x="1946" y="1560"/>
                  </a:cubicBezTo>
                  <a:cubicBezTo>
                    <a:pt x="1875" y="1560"/>
                    <a:pt x="1833" y="1545"/>
                    <a:pt x="1811" y="1533"/>
                  </a:cubicBezTo>
                  <a:cubicBezTo>
                    <a:pt x="1750" y="1492"/>
                    <a:pt x="1716" y="1417"/>
                    <a:pt x="1716" y="1343"/>
                  </a:cubicBezTo>
                  <a:cubicBezTo>
                    <a:pt x="2089" y="963"/>
                    <a:pt x="2523" y="651"/>
                    <a:pt x="3005" y="427"/>
                  </a:cubicBezTo>
                  <a:cubicBezTo>
                    <a:pt x="3245" y="328"/>
                    <a:pt x="3141" y="1"/>
                    <a:pt x="2929" y="1"/>
                  </a:cubicBezTo>
                  <a:close/>
                </a:path>
              </a:pathLst>
            </a:custGeom>
            <a:solidFill>
              <a:srgbClr val="435D74"/>
            </a:solidFill>
            <a:ln>
              <a:noFill/>
            </a:ln>
          </p:spPr>
          <p:txBody>
            <a:bodyPr spcFirstLastPara="1" wrap="square" lIns="91425" tIns="91425" rIns="91425" bIns="91425" anchor="ctr" anchorCtr="0">
              <a:noAutofit/>
            </a:bodyPr>
            <a:lstStyle/>
            <a:p>
              <a:endParaRPr/>
            </a:p>
          </p:txBody>
        </p:sp>
        <p:sp>
          <p:nvSpPr>
            <p:cNvPr id="16172" name="Google Shape;16172;p70"/>
            <p:cNvSpPr/>
            <p:nvPr/>
          </p:nvSpPr>
          <p:spPr>
            <a:xfrm>
              <a:off x="3174825" y="2607424"/>
              <a:ext cx="23161" cy="23161"/>
            </a:xfrm>
            <a:custGeom>
              <a:avLst/>
              <a:gdLst/>
              <a:ahLst/>
              <a:cxnLst/>
              <a:rect l="l" t="t" r="r" b="b"/>
              <a:pathLst>
                <a:path w="883" h="883" extrusionOk="0">
                  <a:moveTo>
                    <a:pt x="441" y="1"/>
                  </a:moveTo>
                  <a:cubicBezTo>
                    <a:pt x="197" y="1"/>
                    <a:pt x="1" y="197"/>
                    <a:pt x="1" y="442"/>
                  </a:cubicBezTo>
                  <a:cubicBezTo>
                    <a:pt x="1" y="686"/>
                    <a:pt x="197" y="882"/>
                    <a:pt x="441" y="882"/>
                  </a:cubicBezTo>
                  <a:cubicBezTo>
                    <a:pt x="686" y="882"/>
                    <a:pt x="882" y="686"/>
                    <a:pt x="882" y="442"/>
                  </a:cubicBezTo>
                  <a:cubicBezTo>
                    <a:pt x="882" y="197"/>
                    <a:pt x="686" y="1"/>
                    <a:pt x="44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73" name="Google Shape;16173;p70"/>
            <p:cNvSpPr/>
            <p:nvPr/>
          </p:nvSpPr>
          <p:spPr>
            <a:xfrm>
              <a:off x="3145841" y="2642651"/>
              <a:ext cx="79529" cy="120973"/>
            </a:xfrm>
            <a:custGeom>
              <a:avLst/>
              <a:gdLst/>
              <a:ahLst/>
              <a:cxnLst/>
              <a:rect l="l" t="t" r="r" b="b"/>
              <a:pathLst>
                <a:path w="3032" h="4612" extrusionOk="0">
                  <a:moveTo>
                    <a:pt x="2726" y="0"/>
                  </a:moveTo>
                  <a:lnTo>
                    <a:pt x="2726" y="0"/>
                  </a:lnTo>
                  <a:cubicBezTo>
                    <a:pt x="1194" y="129"/>
                    <a:pt x="0" y="1112"/>
                    <a:pt x="0" y="2299"/>
                  </a:cubicBezTo>
                  <a:cubicBezTo>
                    <a:pt x="0" y="3553"/>
                    <a:pt x="2123" y="4570"/>
                    <a:pt x="3031" y="4611"/>
                  </a:cubicBezTo>
                  <a:cubicBezTo>
                    <a:pt x="2265" y="4211"/>
                    <a:pt x="1323" y="3330"/>
                    <a:pt x="1323" y="2299"/>
                  </a:cubicBezTo>
                  <a:cubicBezTo>
                    <a:pt x="1316" y="1323"/>
                    <a:pt x="1858" y="434"/>
                    <a:pt x="2726" y="0"/>
                  </a:cubicBezTo>
                  <a:close/>
                </a:path>
              </a:pathLst>
            </a:custGeom>
            <a:solidFill>
              <a:srgbClr val="5B7286"/>
            </a:solidFill>
            <a:ln>
              <a:noFill/>
            </a:ln>
          </p:spPr>
          <p:txBody>
            <a:bodyPr spcFirstLastPara="1" wrap="square" lIns="91425" tIns="91425" rIns="91425" bIns="91425" anchor="ctr" anchorCtr="0">
              <a:noAutofit/>
            </a:bodyPr>
            <a:lstStyle/>
            <a:p>
              <a:endParaRPr/>
            </a:p>
          </p:txBody>
        </p:sp>
      </p:grpSp>
      <p:grpSp>
        <p:nvGrpSpPr>
          <p:cNvPr id="16174" name="Google Shape;16174;p70"/>
          <p:cNvGrpSpPr/>
          <p:nvPr/>
        </p:nvGrpSpPr>
        <p:grpSpPr>
          <a:xfrm>
            <a:off x="1946369" y="2563123"/>
            <a:ext cx="374066" cy="233395"/>
            <a:chOff x="1946369" y="2563122"/>
            <a:chExt cx="374066" cy="233395"/>
          </a:xfrm>
        </p:grpSpPr>
        <p:sp>
          <p:nvSpPr>
            <p:cNvPr id="16175" name="Google Shape;16175;p70"/>
            <p:cNvSpPr/>
            <p:nvPr/>
          </p:nvSpPr>
          <p:spPr>
            <a:xfrm>
              <a:off x="1946369" y="2563148"/>
              <a:ext cx="334223" cy="215401"/>
            </a:xfrm>
            <a:custGeom>
              <a:avLst/>
              <a:gdLst/>
              <a:ahLst/>
              <a:cxnLst/>
              <a:rect l="l" t="t" r="r" b="b"/>
              <a:pathLst>
                <a:path w="12742" h="8212" extrusionOk="0">
                  <a:moveTo>
                    <a:pt x="1820" y="0"/>
                  </a:moveTo>
                  <a:cubicBezTo>
                    <a:pt x="1757" y="0"/>
                    <a:pt x="1693" y="5"/>
                    <a:pt x="1628" y="14"/>
                  </a:cubicBezTo>
                  <a:lnTo>
                    <a:pt x="781" y="136"/>
                  </a:lnTo>
                  <a:cubicBezTo>
                    <a:pt x="333" y="197"/>
                    <a:pt x="1" y="584"/>
                    <a:pt x="1" y="1038"/>
                  </a:cubicBezTo>
                  <a:lnTo>
                    <a:pt x="1" y="1838"/>
                  </a:lnTo>
                  <a:cubicBezTo>
                    <a:pt x="1" y="1967"/>
                    <a:pt x="102" y="2068"/>
                    <a:pt x="231" y="2068"/>
                  </a:cubicBezTo>
                  <a:lnTo>
                    <a:pt x="231" y="2387"/>
                  </a:lnTo>
                  <a:cubicBezTo>
                    <a:pt x="231" y="2597"/>
                    <a:pt x="374" y="2787"/>
                    <a:pt x="577" y="2835"/>
                  </a:cubicBezTo>
                  <a:lnTo>
                    <a:pt x="991" y="2936"/>
                  </a:lnTo>
                  <a:cubicBezTo>
                    <a:pt x="1086" y="2957"/>
                    <a:pt x="1153" y="3038"/>
                    <a:pt x="1160" y="3140"/>
                  </a:cubicBezTo>
                  <a:cubicBezTo>
                    <a:pt x="1221" y="4021"/>
                    <a:pt x="1832" y="8212"/>
                    <a:pt x="7738" y="8212"/>
                  </a:cubicBezTo>
                  <a:cubicBezTo>
                    <a:pt x="12742" y="8212"/>
                    <a:pt x="12742" y="6618"/>
                    <a:pt x="12742" y="6618"/>
                  </a:cubicBezTo>
                  <a:lnTo>
                    <a:pt x="12742" y="6164"/>
                  </a:lnTo>
                  <a:lnTo>
                    <a:pt x="3181" y="3431"/>
                  </a:lnTo>
                  <a:lnTo>
                    <a:pt x="3181" y="1363"/>
                  </a:lnTo>
                  <a:cubicBezTo>
                    <a:pt x="3181" y="601"/>
                    <a:pt x="2560" y="0"/>
                    <a:pt x="1820"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176" name="Google Shape;16176;p70"/>
            <p:cNvSpPr/>
            <p:nvPr/>
          </p:nvSpPr>
          <p:spPr>
            <a:xfrm>
              <a:off x="1995656" y="2698836"/>
              <a:ext cx="107254" cy="97497"/>
            </a:xfrm>
            <a:custGeom>
              <a:avLst/>
              <a:gdLst/>
              <a:ahLst/>
              <a:cxnLst/>
              <a:rect l="l" t="t" r="r" b="b"/>
              <a:pathLst>
                <a:path w="4089" h="3717" extrusionOk="0">
                  <a:moveTo>
                    <a:pt x="2224" y="1"/>
                  </a:moveTo>
                  <a:lnTo>
                    <a:pt x="1722" y="164"/>
                  </a:lnTo>
                  <a:cubicBezTo>
                    <a:pt x="1471" y="252"/>
                    <a:pt x="1288" y="476"/>
                    <a:pt x="1261" y="747"/>
                  </a:cubicBezTo>
                  <a:lnTo>
                    <a:pt x="1078" y="2584"/>
                  </a:lnTo>
                  <a:lnTo>
                    <a:pt x="854" y="2584"/>
                  </a:lnTo>
                  <a:cubicBezTo>
                    <a:pt x="570" y="2584"/>
                    <a:pt x="319" y="2754"/>
                    <a:pt x="217" y="3012"/>
                  </a:cubicBezTo>
                  <a:lnTo>
                    <a:pt x="61" y="3405"/>
                  </a:lnTo>
                  <a:cubicBezTo>
                    <a:pt x="0" y="3554"/>
                    <a:pt x="109" y="3717"/>
                    <a:pt x="271" y="3717"/>
                  </a:cubicBezTo>
                  <a:lnTo>
                    <a:pt x="1431" y="3717"/>
                  </a:lnTo>
                  <a:cubicBezTo>
                    <a:pt x="1756" y="3717"/>
                    <a:pt x="2034" y="3493"/>
                    <a:pt x="2095" y="3168"/>
                  </a:cubicBezTo>
                  <a:lnTo>
                    <a:pt x="2339" y="1961"/>
                  </a:lnTo>
                  <a:cubicBezTo>
                    <a:pt x="2644" y="1961"/>
                    <a:pt x="3648" y="1866"/>
                    <a:pt x="4089" y="1371"/>
                  </a:cubicBezTo>
                  <a:lnTo>
                    <a:pt x="2224" y="1"/>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177" name="Google Shape;16177;p70"/>
            <p:cNvSpPr/>
            <p:nvPr/>
          </p:nvSpPr>
          <p:spPr>
            <a:xfrm>
              <a:off x="2186846" y="2736738"/>
              <a:ext cx="57811" cy="59778"/>
            </a:xfrm>
            <a:custGeom>
              <a:avLst/>
              <a:gdLst/>
              <a:ahLst/>
              <a:cxnLst/>
              <a:rect l="l" t="t" r="r" b="b"/>
              <a:pathLst>
                <a:path w="2204" h="2279" extrusionOk="0">
                  <a:moveTo>
                    <a:pt x="1065" y="0"/>
                  </a:moveTo>
                  <a:lnTo>
                    <a:pt x="1065" y="1133"/>
                  </a:lnTo>
                  <a:lnTo>
                    <a:pt x="882" y="1133"/>
                  </a:lnTo>
                  <a:cubicBezTo>
                    <a:pt x="610" y="1133"/>
                    <a:pt x="366" y="1295"/>
                    <a:pt x="258" y="1546"/>
                  </a:cubicBezTo>
                  <a:lnTo>
                    <a:pt x="68" y="1960"/>
                  </a:lnTo>
                  <a:cubicBezTo>
                    <a:pt x="0" y="2109"/>
                    <a:pt x="115" y="2279"/>
                    <a:pt x="278" y="2279"/>
                  </a:cubicBezTo>
                  <a:lnTo>
                    <a:pt x="1750" y="2279"/>
                  </a:lnTo>
                  <a:cubicBezTo>
                    <a:pt x="2001" y="2279"/>
                    <a:pt x="2204" y="2075"/>
                    <a:pt x="2204" y="1824"/>
                  </a:cubicBezTo>
                  <a:lnTo>
                    <a:pt x="2204" y="0"/>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178" name="Google Shape;16178;p70"/>
            <p:cNvSpPr/>
            <p:nvPr/>
          </p:nvSpPr>
          <p:spPr>
            <a:xfrm>
              <a:off x="1974645" y="2580433"/>
              <a:ext cx="14977" cy="20433"/>
            </a:xfrm>
            <a:custGeom>
              <a:avLst/>
              <a:gdLst/>
              <a:ahLst/>
              <a:cxnLst/>
              <a:rect l="l" t="t" r="r" b="b"/>
              <a:pathLst>
                <a:path w="571" h="779" extrusionOk="0">
                  <a:moveTo>
                    <a:pt x="286" y="1"/>
                  </a:moveTo>
                  <a:cubicBezTo>
                    <a:pt x="148" y="1"/>
                    <a:pt x="11" y="91"/>
                    <a:pt x="1" y="270"/>
                  </a:cubicBezTo>
                  <a:lnTo>
                    <a:pt x="1" y="494"/>
                  </a:lnTo>
                  <a:cubicBezTo>
                    <a:pt x="1" y="657"/>
                    <a:pt x="130" y="779"/>
                    <a:pt x="286" y="779"/>
                  </a:cubicBezTo>
                  <a:cubicBezTo>
                    <a:pt x="442" y="779"/>
                    <a:pt x="570" y="657"/>
                    <a:pt x="570" y="494"/>
                  </a:cubicBezTo>
                  <a:lnTo>
                    <a:pt x="570" y="270"/>
                  </a:lnTo>
                  <a:cubicBezTo>
                    <a:pt x="560" y="91"/>
                    <a:pt x="423" y="1"/>
                    <a:pt x="28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79" name="Google Shape;16179;p70"/>
            <p:cNvSpPr/>
            <p:nvPr/>
          </p:nvSpPr>
          <p:spPr>
            <a:xfrm>
              <a:off x="1952429" y="2612408"/>
              <a:ext cx="38506" cy="16918"/>
            </a:xfrm>
            <a:custGeom>
              <a:avLst/>
              <a:gdLst/>
              <a:ahLst/>
              <a:cxnLst/>
              <a:rect l="l" t="t" r="r" b="b"/>
              <a:pathLst>
                <a:path w="1468" h="645" extrusionOk="0">
                  <a:moveTo>
                    <a:pt x="1140" y="0"/>
                  </a:moveTo>
                  <a:cubicBezTo>
                    <a:pt x="1105" y="0"/>
                    <a:pt x="1069" y="9"/>
                    <a:pt x="1031" y="28"/>
                  </a:cubicBezTo>
                  <a:cubicBezTo>
                    <a:pt x="861" y="116"/>
                    <a:pt x="482" y="170"/>
                    <a:pt x="0" y="190"/>
                  </a:cubicBezTo>
                  <a:lnTo>
                    <a:pt x="0" y="509"/>
                  </a:lnTo>
                  <a:cubicBezTo>
                    <a:pt x="0" y="557"/>
                    <a:pt x="7" y="597"/>
                    <a:pt x="14" y="645"/>
                  </a:cubicBezTo>
                  <a:cubicBezTo>
                    <a:pt x="414" y="631"/>
                    <a:pt x="943" y="577"/>
                    <a:pt x="1234" y="435"/>
                  </a:cubicBezTo>
                  <a:cubicBezTo>
                    <a:pt x="1468" y="318"/>
                    <a:pt x="1350" y="0"/>
                    <a:pt x="1140" y="0"/>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180" name="Google Shape;16180;p70"/>
            <p:cNvSpPr/>
            <p:nvPr/>
          </p:nvSpPr>
          <p:spPr>
            <a:xfrm>
              <a:off x="1978029" y="2563122"/>
              <a:ext cx="51962" cy="90048"/>
            </a:xfrm>
            <a:custGeom>
              <a:avLst/>
              <a:gdLst/>
              <a:ahLst/>
              <a:cxnLst/>
              <a:rect l="l" t="t" r="r" b="b"/>
              <a:pathLst>
                <a:path w="1981" h="3433" extrusionOk="0">
                  <a:moveTo>
                    <a:pt x="621" y="0"/>
                  </a:moveTo>
                  <a:cubicBezTo>
                    <a:pt x="556" y="0"/>
                    <a:pt x="489" y="5"/>
                    <a:pt x="421" y="15"/>
                  </a:cubicBezTo>
                  <a:lnTo>
                    <a:pt x="1" y="76"/>
                  </a:lnTo>
                  <a:cubicBezTo>
                    <a:pt x="550" y="266"/>
                    <a:pt x="923" y="781"/>
                    <a:pt x="923" y="1364"/>
                  </a:cubicBezTo>
                  <a:lnTo>
                    <a:pt x="923" y="2368"/>
                  </a:lnTo>
                  <a:cubicBezTo>
                    <a:pt x="923" y="2958"/>
                    <a:pt x="1398" y="3432"/>
                    <a:pt x="1981" y="3432"/>
                  </a:cubicBezTo>
                  <a:lnTo>
                    <a:pt x="1981" y="1364"/>
                  </a:lnTo>
                  <a:cubicBezTo>
                    <a:pt x="1981" y="605"/>
                    <a:pt x="1358" y="0"/>
                    <a:pt x="621"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181" name="Google Shape;16181;p70"/>
            <p:cNvSpPr/>
            <p:nvPr/>
          </p:nvSpPr>
          <p:spPr>
            <a:xfrm>
              <a:off x="2029781" y="2601417"/>
              <a:ext cx="290655" cy="147098"/>
            </a:xfrm>
            <a:custGeom>
              <a:avLst/>
              <a:gdLst/>
              <a:ahLst/>
              <a:cxnLst/>
              <a:rect l="l" t="t" r="r" b="b"/>
              <a:pathLst>
                <a:path w="11081" h="5608" extrusionOk="0">
                  <a:moveTo>
                    <a:pt x="4780" y="1"/>
                  </a:moveTo>
                  <a:cubicBezTo>
                    <a:pt x="3382" y="1"/>
                    <a:pt x="1781" y="537"/>
                    <a:pt x="1" y="1972"/>
                  </a:cubicBezTo>
                  <a:cubicBezTo>
                    <a:pt x="1" y="1972"/>
                    <a:pt x="154" y="5607"/>
                    <a:pt x="5730" y="5607"/>
                  </a:cubicBezTo>
                  <a:cubicBezTo>
                    <a:pt x="6987" y="5607"/>
                    <a:pt x="8520" y="5422"/>
                    <a:pt x="10389" y="4969"/>
                  </a:cubicBezTo>
                  <a:cubicBezTo>
                    <a:pt x="10864" y="4854"/>
                    <a:pt x="11080" y="4305"/>
                    <a:pt x="10809" y="3905"/>
                  </a:cubicBezTo>
                  <a:cubicBezTo>
                    <a:pt x="9930" y="2569"/>
                    <a:pt x="7839" y="1"/>
                    <a:pt x="4780"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182" name="Google Shape;16182;p70"/>
            <p:cNvSpPr/>
            <p:nvPr/>
          </p:nvSpPr>
          <p:spPr>
            <a:xfrm>
              <a:off x="2029781" y="2604932"/>
              <a:ext cx="286379" cy="143635"/>
            </a:xfrm>
            <a:custGeom>
              <a:avLst/>
              <a:gdLst/>
              <a:ahLst/>
              <a:cxnLst/>
              <a:rect l="l" t="t" r="r" b="b"/>
              <a:pathLst>
                <a:path w="10918" h="5476" extrusionOk="0">
                  <a:moveTo>
                    <a:pt x="5808" y="1913"/>
                  </a:moveTo>
                  <a:cubicBezTo>
                    <a:pt x="5894" y="1913"/>
                    <a:pt x="5980" y="1937"/>
                    <a:pt x="6056" y="1988"/>
                  </a:cubicBezTo>
                  <a:lnTo>
                    <a:pt x="7053" y="2645"/>
                  </a:lnTo>
                  <a:cubicBezTo>
                    <a:pt x="7148" y="2713"/>
                    <a:pt x="7216" y="2808"/>
                    <a:pt x="7243" y="2923"/>
                  </a:cubicBezTo>
                  <a:lnTo>
                    <a:pt x="7677" y="4720"/>
                  </a:lnTo>
                  <a:cubicBezTo>
                    <a:pt x="7144" y="4770"/>
                    <a:pt x="6648" y="4793"/>
                    <a:pt x="6188" y="4793"/>
                  </a:cubicBezTo>
                  <a:cubicBezTo>
                    <a:pt x="5151" y="4793"/>
                    <a:pt x="4293" y="4675"/>
                    <a:pt x="3588" y="4483"/>
                  </a:cubicBezTo>
                  <a:cubicBezTo>
                    <a:pt x="3296" y="4408"/>
                    <a:pt x="3154" y="4090"/>
                    <a:pt x="3296" y="3825"/>
                  </a:cubicBezTo>
                  <a:lnTo>
                    <a:pt x="3913" y="2672"/>
                  </a:lnTo>
                  <a:cubicBezTo>
                    <a:pt x="3968" y="2571"/>
                    <a:pt x="4056" y="2496"/>
                    <a:pt x="4164" y="2455"/>
                  </a:cubicBezTo>
                  <a:lnTo>
                    <a:pt x="5649" y="1940"/>
                  </a:lnTo>
                  <a:cubicBezTo>
                    <a:pt x="5701" y="1922"/>
                    <a:pt x="5754" y="1913"/>
                    <a:pt x="5808" y="1913"/>
                  </a:cubicBezTo>
                  <a:close/>
                  <a:moveTo>
                    <a:pt x="5968" y="1"/>
                  </a:moveTo>
                  <a:lnTo>
                    <a:pt x="5737" y="1187"/>
                  </a:lnTo>
                  <a:cubicBezTo>
                    <a:pt x="5710" y="1343"/>
                    <a:pt x="5595" y="1472"/>
                    <a:pt x="5446" y="1526"/>
                  </a:cubicBezTo>
                  <a:lnTo>
                    <a:pt x="4347" y="1906"/>
                  </a:lnTo>
                  <a:cubicBezTo>
                    <a:pt x="4297" y="1925"/>
                    <a:pt x="4246" y="1933"/>
                    <a:pt x="4195" y="1933"/>
                  </a:cubicBezTo>
                  <a:cubicBezTo>
                    <a:pt x="4021" y="1933"/>
                    <a:pt x="3858" y="1830"/>
                    <a:pt x="3785" y="1662"/>
                  </a:cubicBezTo>
                  <a:lnTo>
                    <a:pt x="3086" y="130"/>
                  </a:lnTo>
                  <a:cubicBezTo>
                    <a:pt x="2944" y="170"/>
                    <a:pt x="2801" y="218"/>
                    <a:pt x="2652" y="272"/>
                  </a:cubicBezTo>
                  <a:lnTo>
                    <a:pt x="3486" y="2123"/>
                  </a:lnTo>
                  <a:cubicBezTo>
                    <a:pt x="3547" y="2252"/>
                    <a:pt x="3540" y="2401"/>
                    <a:pt x="3473" y="2523"/>
                  </a:cubicBezTo>
                  <a:lnTo>
                    <a:pt x="2822" y="3751"/>
                  </a:lnTo>
                  <a:cubicBezTo>
                    <a:pt x="2743" y="3904"/>
                    <a:pt x="2584" y="3990"/>
                    <a:pt x="2422" y="3990"/>
                  </a:cubicBezTo>
                  <a:cubicBezTo>
                    <a:pt x="2348" y="3990"/>
                    <a:pt x="2273" y="3972"/>
                    <a:pt x="2205" y="3934"/>
                  </a:cubicBezTo>
                  <a:cubicBezTo>
                    <a:pt x="910" y="3201"/>
                    <a:pt x="462" y="2177"/>
                    <a:pt x="306" y="1601"/>
                  </a:cubicBezTo>
                  <a:cubicBezTo>
                    <a:pt x="204" y="1682"/>
                    <a:pt x="103" y="1757"/>
                    <a:pt x="1" y="1838"/>
                  </a:cubicBezTo>
                  <a:cubicBezTo>
                    <a:pt x="1" y="1838"/>
                    <a:pt x="154" y="5476"/>
                    <a:pt x="5726" y="5476"/>
                  </a:cubicBezTo>
                  <a:cubicBezTo>
                    <a:pt x="6984" y="5476"/>
                    <a:pt x="8518" y="5290"/>
                    <a:pt x="10389" y="4835"/>
                  </a:cubicBezTo>
                  <a:cubicBezTo>
                    <a:pt x="10694" y="4761"/>
                    <a:pt x="10911" y="4496"/>
                    <a:pt x="10918" y="4191"/>
                  </a:cubicBezTo>
                  <a:lnTo>
                    <a:pt x="10918" y="4191"/>
                  </a:lnTo>
                  <a:cubicBezTo>
                    <a:pt x="9996" y="4401"/>
                    <a:pt x="9067" y="4564"/>
                    <a:pt x="8124" y="4673"/>
                  </a:cubicBezTo>
                  <a:lnTo>
                    <a:pt x="7724" y="2998"/>
                  </a:lnTo>
                  <a:cubicBezTo>
                    <a:pt x="7683" y="2815"/>
                    <a:pt x="7751" y="2632"/>
                    <a:pt x="7900" y="2523"/>
                  </a:cubicBezTo>
                  <a:lnTo>
                    <a:pt x="9046" y="1689"/>
                  </a:lnTo>
                  <a:cubicBezTo>
                    <a:pt x="8931" y="1588"/>
                    <a:pt x="8809" y="1486"/>
                    <a:pt x="8687" y="1384"/>
                  </a:cubicBezTo>
                  <a:lnTo>
                    <a:pt x="7643" y="2144"/>
                  </a:lnTo>
                  <a:cubicBezTo>
                    <a:pt x="7566" y="2203"/>
                    <a:pt x="7473" y="2232"/>
                    <a:pt x="7379" y="2232"/>
                  </a:cubicBezTo>
                  <a:cubicBezTo>
                    <a:pt x="7291" y="2232"/>
                    <a:pt x="7203" y="2206"/>
                    <a:pt x="7127" y="2157"/>
                  </a:cubicBezTo>
                  <a:lnTo>
                    <a:pt x="6395" y="1676"/>
                  </a:lnTo>
                  <a:cubicBezTo>
                    <a:pt x="6239" y="1574"/>
                    <a:pt x="6165" y="1391"/>
                    <a:pt x="6198" y="1208"/>
                  </a:cubicBezTo>
                  <a:lnTo>
                    <a:pt x="6409" y="116"/>
                  </a:lnTo>
                  <a:cubicBezTo>
                    <a:pt x="6266" y="69"/>
                    <a:pt x="6117" y="35"/>
                    <a:pt x="5968" y="1"/>
                  </a:cubicBezTo>
                  <a:close/>
                </a:path>
              </a:pathLst>
            </a:custGeom>
            <a:solidFill>
              <a:srgbClr val="4F6479"/>
            </a:solidFill>
            <a:ln>
              <a:noFill/>
            </a:ln>
          </p:spPr>
          <p:txBody>
            <a:bodyPr spcFirstLastPara="1" wrap="square" lIns="91425" tIns="91425" rIns="91425" bIns="91425" anchor="ctr" anchorCtr="0">
              <a:noAutofit/>
            </a:bodyPr>
            <a:lstStyle/>
            <a:p>
              <a:endParaRPr/>
            </a:p>
          </p:txBody>
        </p:sp>
      </p:grpSp>
      <p:grpSp>
        <p:nvGrpSpPr>
          <p:cNvPr id="16183" name="Google Shape;16183;p70"/>
          <p:cNvGrpSpPr/>
          <p:nvPr/>
        </p:nvGrpSpPr>
        <p:grpSpPr>
          <a:xfrm>
            <a:off x="4135263" y="2906184"/>
            <a:ext cx="374040" cy="370184"/>
            <a:chOff x="4135263" y="2906184"/>
            <a:chExt cx="374040" cy="370184"/>
          </a:xfrm>
        </p:grpSpPr>
        <p:sp>
          <p:nvSpPr>
            <p:cNvPr id="16184" name="Google Shape;16184;p70"/>
            <p:cNvSpPr/>
            <p:nvPr/>
          </p:nvSpPr>
          <p:spPr>
            <a:xfrm>
              <a:off x="4165139" y="2935037"/>
              <a:ext cx="314288" cy="312347"/>
            </a:xfrm>
            <a:custGeom>
              <a:avLst/>
              <a:gdLst/>
              <a:ahLst/>
              <a:cxnLst/>
              <a:rect l="l" t="t" r="r" b="b"/>
              <a:pathLst>
                <a:path w="11982" h="11908" extrusionOk="0">
                  <a:moveTo>
                    <a:pt x="5994" y="658"/>
                  </a:moveTo>
                  <a:cubicBezTo>
                    <a:pt x="6672" y="1686"/>
                    <a:pt x="7814" y="2285"/>
                    <a:pt x="9011" y="2285"/>
                  </a:cubicBezTo>
                  <a:cubicBezTo>
                    <a:pt x="9252" y="2285"/>
                    <a:pt x="9495" y="2261"/>
                    <a:pt x="9737" y="2211"/>
                  </a:cubicBezTo>
                  <a:lnTo>
                    <a:pt x="9737" y="2211"/>
                  </a:lnTo>
                  <a:cubicBezTo>
                    <a:pt x="9439" y="3655"/>
                    <a:pt x="10049" y="5140"/>
                    <a:pt x="11290" y="5954"/>
                  </a:cubicBezTo>
                  <a:cubicBezTo>
                    <a:pt x="10056" y="6761"/>
                    <a:pt x="9439" y="8246"/>
                    <a:pt x="9737" y="9697"/>
                  </a:cubicBezTo>
                  <a:cubicBezTo>
                    <a:pt x="9494" y="9647"/>
                    <a:pt x="9249" y="9622"/>
                    <a:pt x="9007" y="9622"/>
                  </a:cubicBezTo>
                  <a:cubicBezTo>
                    <a:pt x="7812" y="9622"/>
                    <a:pt x="6671" y="10218"/>
                    <a:pt x="5994" y="11250"/>
                  </a:cubicBezTo>
                  <a:cubicBezTo>
                    <a:pt x="5330" y="10232"/>
                    <a:pt x="4198" y="9622"/>
                    <a:pt x="2984" y="9622"/>
                  </a:cubicBezTo>
                  <a:cubicBezTo>
                    <a:pt x="2740" y="9622"/>
                    <a:pt x="2489" y="9649"/>
                    <a:pt x="2252" y="9697"/>
                  </a:cubicBezTo>
                  <a:cubicBezTo>
                    <a:pt x="2550" y="8246"/>
                    <a:pt x="1933" y="6761"/>
                    <a:pt x="699" y="5954"/>
                  </a:cubicBezTo>
                  <a:cubicBezTo>
                    <a:pt x="1933" y="5140"/>
                    <a:pt x="2550" y="3655"/>
                    <a:pt x="2252" y="2211"/>
                  </a:cubicBezTo>
                  <a:lnTo>
                    <a:pt x="2252" y="2211"/>
                  </a:lnTo>
                  <a:cubicBezTo>
                    <a:pt x="2493" y="2261"/>
                    <a:pt x="2737" y="2285"/>
                    <a:pt x="2978" y="2285"/>
                  </a:cubicBezTo>
                  <a:cubicBezTo>
                    <a:pt x="4175" y="2285"/>
                    <a:pt x="5317" y="1686"/>
                    <a:pt x="5994" y="658"/>
                  </a:cubicBezTo>
                  <a:close/>
                  <a:moveTo>
                    <a:pt x="5994" y="1"/>
                  </a:moveTo>
                  <a:cubicBezTo>
                    <a:pt x="5906" y="1"/>
                    <a:pt x="5832" y="48"/>
                    <a:pt x="5798" y="123"/>
                  </a:cubicBezTo>
                  <a:cubicBezTo>
                    <a:pt x="5242" y="1203"/>
                    <a:pt x="4144" y="1845"/>
                    <a:pt x="2986" y="1845"/>
                  </a:cubicBezTo>
                  <a:cubicBezTo>
                    <a:pt x="2661" y="1845"/>
                    <a:pt x="2331" y="1794"/>
                    <a:pt x="2007" y="1689"/>
                  </a:cubicBezTo>
                  <a:cubicBezTo>
                    <a:pt x="1985" y="1682"/>
                    <a:pt x="1962" y="1678"/>
                    <a:pt x="1940" y="1678"/>
                  </a:cubicBezTo>
                  <a:cubicBezTo>
                    <a:pt x="1798" y="1678"/>
                    <a:pt x="1682" y="1820"/>
                    <a:pt x="1729" y="1967"/>
                  </a:cubicBezTo>
                  <a:cubicBezTo>
                    <a:pt x="2204" y="3445"/>
                    <a:pt x="1540" y="5052"/>
                    <a:pt x="163" y="5757"/>
                  </a:cubicBezTo>
                  <a:cubicBezTo>
                    <a:pt x="0" y="5839"/>
                    <a:pt x="0" y="6069"/>
                    <a:pt x="163" y="6151"/>
                  </a:cubicBezTo>
                  <a:cubicBezTo>
                    <a:pt x="1540" y="6856"/>
                    <a:pt x="2204" y="8463"/>
                    <a:pt x="1729" y="9941"/>
                  </a:cubicBezTo>
                  <a:cubicBezTo>
                    <a:pt x="1682" y="10088"/>
                    <a:pt x="1798" y="10230"/>
                    <a:pt x="1940" y="10230"/>
                  </a:cubicBezTo>
                  <a:cubicBezTo>
                    <a:pt x="1962" y="10230"/>
                    <a:pt x="1985" y="10226"/>
                    <a:pt x="2007" y="10219"/>
                  </a:cubicBezTo>
                  <a:cubicBezTo>
                    <a:pt x="2331" y="10113"/>
                    <a:pt x="2661" y="10063"/>
                    <a:pt x="2986" y="10063"/>
                  </a:cubicBezTo>
                  <a:cubicBezTo>
                    <a:pt x="4144" y="10063"/>
                    <a:pt x="5242" y="10705"/>
                    <a:pt x="5798" y="11785"/>
                  </a:cubicBezTo>
                  <a:cubicBezTo>
                    <a:pt x="5832" y="11860"/>
                    <a:pt x="5906" y="11907"/>
                    <a:pt x="5994" y="11907"/>
                  </a:cubicBezTo>
                  <a:cubicBezTo>
                    <a:pt x="6076" y="11907"/>
                    <a:pt x="6150" y="11860"/>
                    <a:pt x="6191" y="11785"/>
                  </a:cubicBezTo>
                  <a:cubicBezTo>
                    <a:pt x="6742" y="10705"/>
                    <a:pt x="7843" y="10063"/>
                    <a:pt x="8999" y="10063"/>
                  </a:cubicBezTo>
                  <a:cubicBezTo>
                    <a:pt x="9324" y="10063"/>
                    <a:pt x="9652" y="10113"/>
                    <a:pt x="9975" y="10219"/>
                  </a:cubicBezTo>
                  <a:cubicBezTo>
                    <a:pt x="9998" y="10226"/>
                    <a:pt x="10021" y="10230"/>
                    <a:pt x="10044" y="10230"/>
                  </a:cubicBezTo>
                  <a:cubicBezTo>
                    <a:pt x="10189" y="10230"/>
                    <a:pt x="10300" y="10088"/>
                    <a:pt x="10253" y="9941"/>
                  </a:cubicBezTo>
                  <a:cubicBezTo>
                    <a:pt x="9778" y="8463"/>
                    <a:pt x="10443" y="6856"/>
                    <a:pt x="11826" y="6151"/>
                  </a:cubicBezTo>
                  <a:cubicBezTo>
                    <a:pt x="11982" y="6069"/>
                    <a:pt x="11982" y="5839"/>
                    <a:pt x="11826" y="5757"/>
                  </a:cubicBezTo>
                  <a:cubicBezTo>
                    <a:pt x="10443" y="5052"/>
                    <a:pt x="9778" y="3445"/>
                    <a:pt x="10253" y="1967"/>
                  </a:cubicBezTo>
                  <a:cubicBezTo>
                    <a:pt x="10300" y="1820"/>
                    <a:pt x="10189" y="1678"/>
                    <a:pt x="10044" y="1678"/>
                  </a:cubicBezTo>
                  <a:cubicBezTo>
                    <a:pt x="10021" y="1678"/>
                    <a:pt x="9998" y="1682"/>
                    <a:pt x="9975" y="1689"/>
                  </a:cubicBezTo>
                  <a:cubicBezTo>
                    <a:pt x="9652" y="1794"/>
                    <a:pt x="9324" y="1845"/>
                    <a:pt x="8999" y="1845"/>
                  </a:cubicBezTo>
                  <a:cubicBezTo>
                    <a:pt x="7843" y="1845"/>
                    <a:pt x="6742" y="1203"/>
                    <a:pt x="6191" y="123"/>
                  </a:cubicBezTo>
                  <a:cubicBezTo>
                    <a:pt x="6150" y="48"/>
                    <a:pt x="6076" y="1"/>
                    <a:pt x="5994"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185" name="Google Shape;16185;p70"/>
            <p:cNvSpPr/>
            <p:nvPr/>
          </p:nvSpPr>
          <p:spPr>
            <a:xfrm>
              <a:off x="4228799" y="2998802"/>
              <a:ext cx="187151" cy="184895"/>
            </a:xfrm>
            <a:custGeom>
              <a:avLst/>
              <a:gdLst/>
              <a:ahLst/>
              <a:cxnLst/>
              <a:rect l="l" t="t" r="r" b="b"/>
              <a:pathLst>
                <a:path w="7135" h="7049" extrusionOk="0">
                  <a:moveTo>
                    <a:pt x="3567" y="628"/>
                  </a:moveTo>
                  <a:cubicBezTo>
                    <a:pt x="3979" y="1180"/>
                    <a:pt x="4619" y="1498"/>
                    <a:pt x="5295" y="1498"/>
                  </a:cubicBezTo>
                  <a:cubicBezTo>
                    <a:pt x="5399" y="1498"/>
                    <a:pt x="5504" y="1491"/>
                    <a:pt x="5608" y="1475"/>
                  </a:cubicBezTo>
                  <a:lnTo>
                    <a:pt x="5608" y="1475"/>
                  </a:lnTo>
                  <a:cubicBezTo>
                    <a:pt x="5500" y="2262"/>
                    <a:pt x="5825" y="3048"/>
                    <a:pt x="6456" y="3523"/>
                  </a:cubicBezTo>
                  <a:cubicBezTo>
                    <a:pt x="5825" y="3998"/>
                    <a:pt x="5500" y="4784"/>
                    <a:pt x="5608" y="5571"/>
                  </a:cubicBezTo>
                  <a:cubicBezTo>
                    <a:pt x="5504" y="5555"/>
                    <a:pt x="5399" y="5548"/>
                    <a:pt x="5295" y="5548"/>
                  </a:cubicBezTo>
                  <a:cubicBezTo>
                    <a:pt x="4619" y="5548"/>
                    <a:pt x="3979" y="5866"/>
                    <a:pt x="3567" y="6418"/>
                  </a:cubicBezTo>
                  <a:cubicBezTo>
                    <a:pt x="3154" y="5869"/>
                    <a:pt x="2510" y="5544"/>
                    <a:pt x="1832" y="5544"/>
                  </a:cubicBezTo>
                  <a:cubicBezTo>
                    <a:pt x="1723" y="5544"/>
                    <a:pt x="1621" y="5550"/>
                    <a:pt x="1520" y="5571"/>
                  </a:cubicBezTo>
                  <a:cubicBezTo>
                    <a:pt x="1635" y="4784"/>
                    <a:pt x="1309" y="3998"/>
                    <a:pt x="672" y="3523"/>
                  </a:cubicBezTo>
                  <a:cubicBezTo>
                    <a:pt x="1309" y="3048"/>
                    <a:pt x="1635" y="2262"/>
                    <a:pt x="1520" y="1475"/>
                  </a:cubicBezTo>
                  <a:lnTo>
                    <a:pt x="1520" y="1475"/>
                  </a:lnTo>
                  <a:cubicBezTo>
                    <a:pt x="1625" y="1491"/>
                    <a:pt x="1729" y="1498"/>
                    <a:pt x="1833" y="1498"/>
                  </a:cubicBezTo>
                  <a:cubicBezTo>
                    <a:pt x="2509" y="1498"/>
                    <a:pt x="3150" y="1180"/>
                    <a:pt x="3567" y="628"/>
                  </a:cubicBezTo>
                  <a:close/>
                  <a:moveTo>
                    <a:pt x="3565" y="0"/>
                  </a:moveTo>
                  <a:cubicBezTo>
                    <a:pt x="3489" y="0"/>
                    <a:pt x="3415" y="38"/>
                    <a:pt x="3371" y="112"/>
                  </a:cubicBezTo>
                  <a:cubicBezTo>
                    <a:pt x="3069" y="706"/>
                    <a:pt x="2465" y="1059"/>
                    <a:pt x="1830" y="1059"/>
                  </a:cubicBezTo>
                  <a:cubicBezTo>
                    <a:pt x="1652" y="1059"/>
                    <a:pt x="1472" y="1031"/>
                    <a:pt x="1296" y="973"/>
                  </a:cubicBezTo>
                  <a:cubicBezTo>
                    <a:pt x="1273" y="966"/>
                    <a:pt x="1251" y="963"/>
                    <a:pt x="1229" y="963"/>
                  </a:cubicBezTo>
                  <a:cubicBezTo>
                    <a:pt x="1087" y="963"/>
                    <a:pt x="971" y="1105"/>
                    <a:pt x="1018" y="1251"/>
                  </a:cubicBezTo>
                  <a:cubicBezTo>
                    <a:pt x="1276" y="2058"/>
                    <a:pt x="916" y="2940"/>
                    <a:pt x="157" y="3326"/>
                  </a:cubicBezTo>
                  <a:cubicBezTo>
                    <a:pt x="1" y="3408"/>
                    <a:pt x="1" y="3638"/>
                    <a:pt x="157" y="3720"/>
                  </a:cubicBezTo>
                  <a:cubicBezTo>
                    <a:pt x="916" y="4106"/>
                    <a:pt x="1276" y="4981"/>
                    <a:pt x="1018" y="5794"/>
                  </a:cubicBezTo>
                  <a:cubicBezTo>
                    <a:pt x="971" y="5941"/>
                    <a:pt x="1087" y="6083"/>
                    <a:pt x="1229" y="6083"/>
                  </a:cubicBezTo>
                  <a:cubicBezTo>
                    <a:pt x="1251" y="6083"/>
                    <a:pt x="1273" y="6080"/>
                    <a:pt x="1296" y="6072"/>
                  </a:cubicBezTo>
                  <a:cubicBezTo>
                    <a:pt x="1473" y="6015"/>
                    <a:pt x="1653" y="5987"/>
                    <a:pt x="1831" y="5987"/>
                  </a:cubicBezTo>
                  <a:cubicBezTo>
                    <a:pt x="2465" y="5987"/>
                    <a:pt x="3069" y="6339"/>
                    <a:pt x="3371" y="6927"/>
                  </a:cubicBezTo>
                  <a:cubicBezTo>
                    <a:pt x="3405" y="7001"/>
                    <a:pt x="3479" y="7049"/>
                    <a:pt x="3567" y="7049"/>
                  </a:cubicBezTo>
                  <a:cubicBezTo>
                    <a:pt x="3649" y="7049"/>
                    <a:pt x="3723" y="7001"/>
                    <a:pt x="3764" y="6927"/>
                  </a:cubicBezTo>
                  <a:cubicBezTo>
                    <a:pt x="4067" y="6336"/>
                    <a:pt x="4671" y="5984"/>
                    <a:pt x="5310" y="5984"/>
                  </a:cubicBezTo>
                  <a:cubicBezTo>
                    <a:pt x="5486" y="5984"/>
                    <a:pt x="5664" y="6010"/>
                    <a:pt x="5839" y="6066"/>
                  </a:cubicBezTo>
                  <a:cubicBezTo>
                    <a:pt x="5862" y="6073"/>
                    <a:pt x="5886" y="6077"/>
                    <a:pt x="5908" y="6077"/>
                  </a:cubicBezTo>
                  <a:cubicBezTo>
                    <a:pt x="6049" y="6077"/>
                    <a:pt x="6164" y="5941"/>
                    <a:pt x="6117" y="5794"/>
                  </a:cubicBezTo>
                  <a:cubicBezTo>
                    <a:pt x="5853" y="4981"/>
                    <a:pt x="6219" y="4106"/>
                    <a:pt x="6971" y="3713"/>
                  </a:cubicBezTo>
                  <a:cubicBezTo>
                    <a:pt x="7134" y="3631"/>
                    <a:pt x="7134" y="3408"/>
                    <a:pt x="6971" y="3326"/>
                  </a:cubicBezTo>
                  <a:cubicBezTo>
                    <a:pt x="6219" y="2933"/>
                    <a:pt x="5853" y="2058"/>
                    <a:pt x="6117" y="1251"/>
                  </a:cubicBezTo>
                  <a:cubicBezTo>
                    <a:pt x="6164" y="1099"/>
                    <a:pt x="6049" y="962"/>
                    <a:pt x="5908" y="962"/>
                  </a:cubicBezTo>
                  <a:cubicBezTo>
                    <a:pt x="5885" y="962"/>
                    <a:pt x="5862" y="966"/>
                    <a:pt x="5839" y="973"/>
                  </a:cubicBezTo>
                  <a:cubicBezTo>
                    <a:pt x="5662" y="1029"/>
                    <a:pt x="5483" y="1056"/>
                    <a:pt x="5306" y="1056"/>
                  </a:cubicBezTo>
                  <a:cubicBezTo>
                    <a:pt x="4669" y="1056"/>
                    <a:pt x="4067" y="707"/>
                    <a:pt x="3764" y="112"/>
                  </a:cubicBezTo>
                  <a:cubicBezTo>
                    <a:pt x="3717" y="38"/>
                    <a:pt x="3640" y="0"/>
                    <a:pt x="3565"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6186" name="Google Shape;16186;p70"/>
            <p:cNvSpPr/>
            <p:nvPr/>
          </p:nvSpPr>
          <p:spPr>
            <a:xfrm>
              <a:off x="4135263" y="2906184"/>
              <a:ext cx="374040" cy="370184"/>
            </a:xfrm>
            <a:custGeom>
              <a:avLst/>
              <a:gdLst/>
              <a:ahLst/>
              <a:cxnLst/>
              <a:rect l="l" t="t" r="r" b="b"/>
              <a:pathLst>
                <a:path w="14260" h="14113" extrusionOk="0">
                  <a:moveTo>
                    <a:pt x="7130" y="0"/>
                  </a:moveTo>
                  <a:cubicBezTo>
                    <a:pt x="7020" y="0"/>
                    <a:pt x="6910" y="73"/>
                    <a:pt x="6910" y="219"/>
                  </a:cubicBezTo>
                  <a:lnTo>
                    <a:pt x="6910" y="6525"/>
                  </a:lnTo>
                  <a:lnTo>
                    <a:pt x="2455" y="2070"/>
                  </a:lnTo>
                  <a:cubicBezTo>
                    <a:pt x="2406" y="2021"/>
                    <a:pt x="2351" y="2000"/>
                    <a:pt x="2299" y="2000"/>
                  </a:cubicBezTo>
                  <a:cubicBezTo>
                    <a:pt x="2127" y="2000"/>
                    <a:pt x="1982" y="2221"/>
                    <a:pt x="2143" y="2382"/>
                  </a:cubicBezTo>
                  <a:lnTo>
                    <a:pt x="6598" y="6837"/>
                  </a:lnTo>
                  <a:lnTo>
                    <a:pt x="299" y="6837"/>
                  </a:lnTo>
                  <a:cubicBezTo>
                    <a:pt x="0" y="6837"/>
                    <a:pt x="0" y="7278"/>
                    <a:pt x="299" y="7278"/>
                  </a:cubicBezTo>
                  <a:lnTo>
                    <a:pt x="6598" y="7278"/>
                  </a:lnTo>
                  <a:lnTo>
                    <a:pt x="2143" y="11733"/>
                  </a:lnTo>
                  <a:cubicBezTo>
                    <a:pt x="1982" y="11894"/>
                    <a:pt x="2127" y="12114"/>
                    <a:pt x="2299" y="12114"/>
                  </a:cubicBezTo>
                  <a:cubicBezTo>
                    <a:pt x="2351" y="12114"/>
                    <a:pt x="2406" y="12094"/>
                    <a:pt x="2455" y="12044"/>
                  </a:cubicBezTo>
                  <a:lnTo>
                    <a:pt x="6910" y="7590"/>
                  </a:lnTo>
                  <a:lnTo>
                    <a:pt x="6910" y="13889"/>
                  </a:lnTo>
                  <a:cubicBezTo>
                    <a:pt x="6910" y="14038"/>
                    <a:pt x="7020" y="14113"/>
                    <a:pt x="7130" y="14113"/>
                  </a:cubicBezTo>
                  <a:cubicBezTo>
                    <a:pt x="7240" y="14113"/>
                    <a:pt x="7350" y="14038"/>
                    <a:pt x="7350" y="13889"/>
                  </a:cubicBezTo>
                  <a:lnTo>
                    <a:pt x="7350" y="7583"/>
                  </a:lnTo>
                  <a:lnTo>
                    <a:pt x="11805" y="12044"/>
                  </a:lnTo>
                  <a:cubicBezTo>
                    <a:pt x="11853" y="12091"/>
                    <a:pt x="11907" y="12111"/>
                    <a:pt x="11958" y="12111"/>
                  </a:cubicBezTo>
                  <a:cubicBezTo>
                    <a:pt x="12131" y="12111"/>
                    <a:pt x="12279" y="11889"/>
                    <a:pt x="12117" y="11733"/>
                  </a:cubicBezTo>
                  <a:lnTo>
                    <a:pt x="7662" y="7271"/>
                  </a:lnTo>
                  <a:lnTo>
                    <a:pt x="13968" y="7271"/>
                  </a:lnTo>
                  <a:cubicBezTo>
                    <a:pt x="14260" y="7271"/>
                    <a:pt x="14260" y="6830"/>
                    <a:pt x="13968" y="6830"/>
                  </a:cubicBezTo>
                  <a:lnTo>
                    <a:pt x="7662" y="6830"/>
                  </a:lnTo>
                  <a:lnTo>
                    <a:pt x="12117" y="2375"/>
                  </a:lnTo>
                  <a:cubicBezTo>
                    <a:pt x="12279" y="2219"/>
                    <a:pt x="12131" y="1997"/>
                    <a:pt x="11958" y="1997"/>
                  </a:cubicBezTo>
                  <a:cubicBezTo>
                    <a:pt x="11907" y="1997"/>
                    <a:pt x="11853" y="2017"/>
                    <a:pt x="11805" y="2063"/>
                  </a:cubicBezTo>
                  <a:lnTo>
                    <a:pt x="7350" y="6518"/>
                  </a:lnTo>
                  <a:lnTo>
                    <a:pt x="7350" y="219"/>
                  </a:lnTo>
                  <a:cubicBezTo>
                    <a:pt x="7350" y="73"/>
                    <a:pt x="7240" y="0"/>
                    <a:pt x="7130" y="0"/>
                  </a:cubicBezTo>
                  <a:close/>
                </a:path>
              </a:pathLst>
            </a:custGeom>
            <a:solidFill>
              <a:srgbClr val="405C73"/>
            </a:solidFill>
            <a:ln>
              <a:noFill/>
            </a:ln>
          </p:spPr>
          <p:txBody>
            <a:bodyPr spcFirstLastPara="1" wrap="square" lIns="91425" tIns="91425" rIns="91425" bIns="91425" anchor="ctr" anchorCtr="0">
              <a:noAutofit/>
            </a:bodyPr>
            <a:lstStyle/>
            <a:p>
              <a:endParaRPr/>
            </a:p>
          </p:txBody>
        </p:sp>
      </p:grpSp>
      <p:grpSp>
        <p:nvGrpSpPr>
          <p:cNvPr id="16187" name="Google Shape;16187;p70"/>
          <p:cNvGrpSpPr/>
          <p:nvPr/>
        </p:nvGrpSpPr>
        <p:grpSpPr>
          <a:xfrm>
            <a:off x="4683601" y="2906184"/>
            <a:ext cx="372676" cy="370184"/>
            <a:chOff x="4683601" y="2906184"/>
            <a:chExt cx="372676" cy="370184"/>
          </a:xfrm>
        </p:grpSpPr>
        <p:sp>
          <p:nvSpPr>
            <p:cNvPr id="16188" name="Google Shape;16188;p70"/>
            <p:cNvSpPr/>
            <p:nvPr/>
          </p:nvSpPr>
          <p:spPr>
            <a:xfrm>
              <a:off x="4846516" y="3004205"/>
              <a:ext cx="20538" cy="69588"/>
            </a:xfrm>
            <a:custGeom>
              <a:avLst/>
              <a:gdLst/>
              <a:ahLst/>
              <a:cxnLst/>
              <a:rect l="l" t="t" r="r" b="b"/>
              <a:pathLst>
                <a:path w="783" h="2653" extrusionOk="0">
                  <a:moveTo>
                    <a:pt x="461" y="0"/>
                  </a:moveTo>
                  <a:cubicBezTo>
                    <a:pt x="427" y="0"/>
                    <a:pt x="391" y="9"/>
                    <a:pt x="353" y="28"/>
                  </a:cubicBezTo>
                  <a:cubicBezTo>
                    <a:pt x="136" y="164"/>
                    <a:pt x="0" y="408"/>
                    <a:pt x="14" y="673"/>
                  </a:cubicBezTo>
                  <a:lnTo>
                    <a:pt x="14" y="2435"/>
                  </a:lnTo>
                  <a:cubicBezTo>
                    <a:pt x="14" y="2558"/>
                    <a:pt x="115" y="2652"/>
                    <a:pt x="237" y="2652"/>
                  </a:cubicBezTo>
                  <a:cubicBezTo>
                    <a:pt x="359" y="2652"/>
                    <a:pt x="454" y="2551"/>
                    <a:pt x="454" y="2435"/>
                  </a:cubicBezTo>
                  <a:lnTo>
                    <a:pt x="454" y="673"/>
                  </a:lnTo>
                  <a:cubicBezTo>
                    <a:pt x="441" y="578"/>
                    <a:pt x="481" y="483"/>
                    <a:pt x="556" y="422"/>
                  </a:cubicBezTo>
                  <a:cubicBezTo>
                    <a:pt x="783" y="305"/>
                    <a:pt x="666" y="0"/>
                    <a:pt x="46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89" name="Google Shape;16189;p70"/>
            <p:cNvSpPr/>
            <p:nvPr/>
          </p:nvSpPr>
          <p:spPr>
            <a:xfrm>
              <a:off x="4875133" y="3004415"/>
              <a:ext cx="18361" cy="69378"/>
            </a:xfrm>
            <a:custGeom>
              <a:avLst/>
              <a:gdLst/>
              <a:ahLst/>
              <a:cxnLst/>
              <a:rect l="l" t="t" r="r" b="b"/>
              <a:pathLst>
                <a:path w="700" h="2645" extrusionOk="0">
                  <a:moveTo>
                    <a:pt x="252" y="1"/>
                  </a:moveTo>
                  <a:cubicBezTo>
                    <a:pt x="171" y="1"/>
                    <a:pt x="94" y="42"/>
                    <a:pt x="55" y="115"/>
                  </a:cubicBezTo>
                  <a:cubicBezTo>
                    <a:pt x="1" y="224"/>
                    <a:pt x="41" y="353"/>
                    <a:pt x="143" y="414"/>
                  </a:cubicBezTo>
                  <a:cubicBezTo>
                    <a:pt x="218" y="475"/>
                    <a:pt x="258" y="563"/>
                    <a:pt x="245" y="665"/>
                  </a:cubicBezTo>
                  <a:lnTo>
                    <a:pt x="245" y="2427"/>
                  </a:lnTo>
                  <a:cubicBezTo>
                    <a:pt x="245" y="2550"/>
                    <a:pt x="347" y="2644"/>
                    <a:pt x="469" y="2644"/>
                  </a:cubicBezTo>
                  <a:cubicBezTo>
                    <a:pt x="591" y="2644"/>
                    <a:pt x="686" y="2543"/>
                    <a:pt x="686" y="2427"/>
                  </a:cubicBezTo>
                  <a:lnTo>
                    <a:pt x="686" y="665"/>
                  </a:lnTo>
                  <a:cubicBezTo>
                    <a:pt x="699" y="400"/>
                    <a:pt x="570" y="156"/>
                    <a:pt x="347" y="20"/>
                  </a:cubicBezTo>
                  <a:cubicBezTo>
                    <a:pt x="316" y="7"/>
                    <a:pt x="284" y="1"/>
                    <a:pt x="25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90" name="Google Shape;16190;p70"/>
            <p:cNvSpPr/>
            <p:nvPr/>
          </p:nvSpPr>
          <p:spPr>
            <a:xfrm>
              <a:off x="4846857" y="3027524"/>
              <a:ext cx="46270" cy="46270"/>
            </a:xfrm>
            <a:custGeom>
              <a:avLst/>
              <a:gdLst/>
              <a:ahLst/>
              <a:cxnLst/>
              <a:rect l="l" t="t" r="r" b="b"/>
              <a:pathLst>
                <a:path w="1764" h="1764" extrusionOk="0">
                  <a:moveTo>
                    <a:pt x="882" y="0"/>
                  </a:moveTo>
                  <a:cubicBezTo>
                    <a:pt x="401" y="0"/>
                    <a:pt x="7" y="401"/>
                    <a:pt x="1" y="882"/>
                  </a:cubicBezTo>
                  <a:lnTo>
                    <a:pt x="1" y="1763"/>
                  </a:lnTo>
                  <a:lnTo>
                    <a:pt x="1764" y="1763"/>
                  </a:lnTo>
                  <a:lnTo>
                    <a:pt x="1764" y="882"/>
                  </a:lnTo>
                  <a:cubicBezTo>
                    <a:pt x="1764" y="394"/>
                    <a:pt x="1370" y="0"/>
                    <a:pt x="882"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191" name="Google Shape;16191;p70"/>
            <p:cNvSpPr/>
            <p:nvPr/>
          </p:nvSpPr>
          <p:spPr>
            <a:xfrm>
              <a:off x="4683601" y="2906184"/>
              <a:ext cx="372676" cy="370184"/>
            </a:xfrm>
            <a:custGeom>
              <a:avLst/>
              <a:gdLst/>
              <a:ahLst/>
              <a:cxnLst/>
              <a:rect l="l" t="t" r="r" b="b"/>
              <a:pathLst>
                <a:path w="14208" h="14113" extrusionOk="0">
                  <a:moveTo>
                    <a:pt x="4682" y="0"/>
                  </a:moveTo>
                  <a:cubicBezTo>
                    <a:pt x="4572" y="0"/>
                    <a:pt x="4462" y="73"/>
                    <a:pt x="4462" y="219"/>
                  </a:cubicBezTo>
                  <a:lnTo>
                    <a:pt x="4462" y="3616"/>
                  </a:lnTo>
                  <a:cubicBezTo>
                    <a:pt x="4462" y="3745"/>
                    <a:pt x="4502" y="3867"/>
                    <a:pt x="4570" y="3976"/>
                  </a:cubicBezTo>
                  <a:lnTo>
                    <a:pt x="6035" y="6281"/>
                  </a:lnTo>
                  <a:cubicBezTo>
                    <a:pt x="6028" y="6295"/>
                    <a:pt x="6014" y="6315"/>
                    <a:pt x="6001" y="6328"/>
                  </a:cubicBezTo>
                  <a:lnTo>
                    <a:pt x="3153" y="4091"/>
                  </a:lnTo>
                  <a:cubicBezTo>
                    <a:pt x="3119" y="4064"/>
                    <a:pt x="3099" y="4030"/>
                    <a:pt x="3085" y="3996"/>
                  </a:cubicBezTo>
                  <a:lnTo>
                    <a:pt x="2027" y="1243"/>
                  </a:lnTo>
                  <a:cubicBezTo>
                    <a:pt x="1988" y="1144"/>
                    <a:pt x="1907" y="1102"/>
                    <a:pt x="1826" y="1102"/>
                  </a:cubicBezTo>
                  <a:cubicBezTo>
                    <a:pt x="1686" y="1102"/>
                    <a:pt x="1545" y="1227"/>
                    <a:pt x="1614" y="1399"/>
                  </a:cubicBezTo>
                  <a:lnTo>
                    <a:pt x="2672" y="4152"/>
                  </a:lnTo>
                  <a:cubicBezTo>
                    <a:pt x="2712" y="4260"/>
                    <a:pt x="2787" y="4362"/>
                    <a:pt x="2882" y="4437"/>
                  </a:cubicBezTo>
                  <a:lnTo>
                    <a:pt x="5825" y="6749"/>
                  </a:lnTo>
                  <a:cubicBezTo>
                    <a:pt x="5825" y="6756"/>
                    <a:pt x="5818" y="6769"/>
                    <a:pt x="5811" y="6783"/>
                  </a:cubicBezTo>
                  <a:lnTo>
                    <a:pt x="4238" y="6437"/>
                  </a:lnTo>
                  <a:cubicBezTo>
                    <a:pt x="4188" y="6425"/>
                    <a:pt x="4138" y="6418"/>
                    <a:pt x="4088" y="6418"/>
                  </a:cubicBezTo>
                  <a:cubicBezTo>
                    <a:pt x="3974" y="6418"/>
                    <a:pt x="3862" y="6450"/>
                    <a:pt x="3763" y="6511"/>
                  </a:cubicBezTo>
                  <a:lnTo>
                    <a:pt x="1397" y="7888"/>
                  </a:lnTo>
                  <a:cubicBezTo>
                    <a:pt x="1268" y="7963"/>
                    <a:pt x="1173" y="8078"/>
                    <a:pt x="1119" y="8207"/>
                  </a:cubicBezTo>
                  <a:lnTo>
                    <a:pt x="75" y="10715"/>
                  </a:lnTo>
                  <a:cubicBezTo>
                    <a:pt x="0" y="10890"/>
                    <a:pt x="142" y="11022"/>
                    <a:pt x="284" y="11022"/>
                  </a:cubicBezTo>
                  <a:cubicBezTo>
                    <a:pt x="362" y="11022"/>
                    <a:pt x="440" y="10982"/>
                    <a:pt x="481" y="10885"/>
                  </a:cubicBezTo>
                  <a:lnTo>
                    <a:pt x="1526" y="8376"/>
                  </a:lnTo>
                  <a:cubicBezTo>
                    <a:pt x="1539" y="8335"/>
                    <a:pt x="1573" y="8295"/>
                    <a:pt x="1614" y="8268"/>
                  </a:cubicBezTo>
                  <a:lnTo>
                    <a:pt x="3987" y="6891"/>
                  </a:lnTo>
                  <a:cubicBezTo>
                    <a:pt x="4022" y="6871"/>
                    <a:pt x="4060" y="6859"/>
                    <a:pt x="4099" y="6859"/>
                  </a:cubicBezTo>
                  <a:cubicBezTo>
                    <a:pt x="4114" y="6859"/>
                    <a:pt x="4128" y="6860"/>
                    <a:pt x="4143" y="6864"/>
                  </a:cubicBezTo>
                  <a:lnTo>
                    <a:pt x="5797" y="7230"/>
                  </a:lnTo>
                  <a:cubicBezTo>
                    <a:pt x="5804" y="7264"/>
                    <a:pt x="5804" y="7298"/>
                    <a:pt x="5811" y="7325"/>
                  </a:cubicBezTo>
                  <a:lnTo>
                    <a:pt x="4814" y="7657"/>
                  </a:lnTo>
                  <a:cubicBezTo>
                    <a:pt x="4624" y="7718"/>
                    <a:pt x="4468" y="7868"/>
                    <a:pt x="4401" y="8064"/>
                  </a:cubicBezTo>
                  <a:lnTo>
                    <a:pt x="3404" y="10858"/>
                  </a:lnTo>
                  <a:cubicBezTo>
                    <a:pt x="3370" y="10946"/>
                    <a:pt x="3363" y="11041"/>
                    <a:pt x="3370" y="11136"/>
                  </a:cubicBezTo>
                  <a:lnTo>
                    <a:pt x="3580" y="13902"/>
                  </a:lnTo>
                  <a:cubicBezTo>
                    <a:pt x="3587" y="14018"/>
                    <a:pt x="3689" y="14106"/>
                    <a:pt x="3797" y="14106"/>
                  </a:cubicBezTo>
                  <a:lnTo>
                    <a:pt x="3817" y="14106"/>
                  </a:lnTo>
                  <a:cubicBezTo>
                    <a:pt x="3939" y="14099"/>
                    <a:pt x="4028" y="13990"/>
                    <a:pt x="4021" y="13875"/>
                  </a:cubicBezTo>
                  <a:lnTo>
                    <a:pt x="3804" y="11102"/>
                  </a:lnTo>
                  <a:cubicBezTo>
                    <a:pt x="3804" y="11068"/>
                    <a:pt x="3811" y="11041"/>
                    <a:pt x="3817" y="11007"/>
                  </a:cubicBezTo>
                  <a:lnTo>
                    <a:pt x="4814" y="8213"/>
                  </a:lnTo>
                  <a:cubicBezTo>
                    <a:pt x="4841" y="8146"/>
                    <a:pt x="4889" y="8098"/>
                    <a:pt x="4957" y="8078"/>
                  </a:cubicBezTo>
                  <a:lnTo>
                    <a:pt x="5974" y="7739"/>
                  </a:lnTo>
                  <a:cubicBezTo>
                    <a:pt x="6228" y="8166"/>
                    <a:pt x="6665" y="8380"/>
                    <a:pt x="7103" y="8380"/>
                  </a:cubicBezTo>
                  <a:cubicBezTo>
                    <a:pt x="7540" y="8380"/>
                    <a:pt x="7977" y="8166"/>
                    <a:pt x="8232" y="7739"/>
                  </a:cubicBezTo>
                  <a:lnTo>
                    <a:pt x="9249" y="8078"/>
                  </a:lnTo>
                  <a:cubicBezTo>
                    <a:pt x="9317" y="8098"/>
                    <a:pt x="9364" y="8146"/>
                    <a:pt x="9391" y="8213"/>
                  </a:cubicBezTo>
                  <a:lnTo>
                    <a:pt x="10388" y="11007"/>
                  </a:lnTo>
                  <a:cubicBezTo>
                    <a:pt x="10401" y="11041"/>
                    <a:pt x="10401" y="11068"/>
                    <a:pt x="10401" y="11102"/>
                  </a:cubicBezTo>
                  <a:lnTo>
                    <a:pt x="10184" y="13875"/>
                  </a:lnTo>
                  <a:cubicBezTo>
                    <a:pt x="10178" y="13990"/>
                    <a:pt x="10266" y="14099"/>
                    <a:pt x="10388" y="14113"/>
                  </a:cubicBezTo>
                  <a:lnTo>
                    <a:pt x="10408" y="14113"/>
                  </a:lnTo>
                  <a:cubicBezTo>
                    <a:pt x="10524" y="14106"/>
                    <a:pt x="10618" y="14018"/>
                    <a:pt x="10625" y="13909"/>
                  </a:cubicBezTo>
                  <a:lnTo>
                    <a:pt x="10842" y="11136"/>
                  </a:lnTo>
                  <a:cubicBezTo>
                    <a:pt x="10849" y="11041"/>
                    <a:pt x="10835" y="10946"/>
                    <a:pt x="10802" y="10858"/>
                  </a:cubicBezTo>
                  <a:lnTo>
                    <a:pt x="9805" y="8064"/>
                  </a:lnTo>
                  <a:cubicBezTo>
                    <a:pt x="9737" y="7874"/>
                    <a:pt x="9581" y="7725"/>
                    <a:pt x="9391" y="7657"/>
                  </a:cubicBezTo>
                  <a:lnTo>
                    <a:pt x="8394" y="7325"/>
                  </a:lnTo>
                  <a:cubicBezTo>
                    <a:pt x="8401" y="7298"/>
                    <a:pt x="8401" y="7264"/>
                    <a:pt x="8408" y="7237"/>
                  </a:cubicBezTo>
                  <a:lnTo>
                    <a:pt x="10062" y="6864"/>
                  </a:lnTo>
                  <a:cubicBezTo>
                    <a:pt x="10077" y="6860"/>
                    <a:pt x="10092" y="6859"/>
                    <a:pt x="10107" y="6859"/>
                  </a:cubicBezTo>
                  <a:cubicBezTo>
                    <a:pt x="10148" y="6859"/>
                    <a:pt x="10190" y="6871"/>
                    <a:pt x="10225" y="6891"/>
                  </a:cubicBezTo>
                  <a:lnTo>
                    <a:pt x="12592" y="8274"/>
                  </a:lnTo>
                  <a:cubicBezTo>
                    <a:pt x="12632" y="8295"/>
                    <a:pt x="12666" y="8335"/>
                    <a:pt x="12687" y="8376"/>
                  </a:cubicBezTo>
                  <a:lnTo>
                    <a:pt x="13731" y="10885"/>
                  </a:lnTo>
                  <a:cubicBezTo>
                    <a:pt x="13769" y="10982"/>
                    <a:pt x="13846" y="11022"/>
                    <a:pt x="13924" y="11022"/>
                  </a:cubicBezTo>
                  <a:cubicBezTo>
                    <a:pt x="14064" y="11022"/>
                    <a:pt x="14207" y="10890"/>
                    <a:pt x="14138" y="10715"/>
                  </a:cubicBezTo>
                  <a:lnTo>
                    <a:pt x="14144" y="10715"/>
                  </a:lnTo>
                  <a:lnTo>
                    <a:pt x="13100" y="8207"/>
                  </a:lnTo>
                  <a:cubicBezTo>
                    <a:pt x="13046" y="8071"/>
                    <a:pt x="12951" y="7963"/>
                    <a:pt x="12822" y="7888"/>
                  </a:cubicBezTo>
                  <a:lnTo>
                    <a:pt x="10456" y="6511"/>
                  </a:lnTo>
                  <a:cubicBezTo>
                    <a:pt x="10357" y="6450"/>
                    <a:pt x="10245" y="6418"/>
                    <a:pt x="10131" y="6418"/>
                  </a:cubicBezTo>
                  <a:cubicBezTo>
                    <a:pt x="10081" y="6418"/>
                    <a:pt x="10031" y="6425"/>
                    <a:pt x="9981" y="6437"/>
                  </a:cubicBezTo>
                  <a:lnTo>
                    <a:pt x="8408" y="6783"/>
                  </a:lnTo>
                  <a:cubicBezTo>
                    <a:pt x="8408" y="6769"/>
                    <a:pt x="8401" y="6762"/>
                    <a:pt x="8394" y="6749"/>
                  </a:cubicBezTo>
                  <a:lnTo>
                    <a:pt x="11337" y="4437"/>
                  </a:lnTo>
                  <a:cubicBezTo>
                    <a:pt x="11432" y="4362"/>
                    <a:pt x="11507" y="4267"/>
                    <a:pt x="11547" y="4152"/>
                  </a:cubicBezTo>
                  <a:lnTo>
                    <a:pt x="12605" y="1399"/>
                  </a:lnTo>
                  <a:cubicBezTo>
                    <a:pt x="12674" y="1227"/>
                    <a:pt x="12533" y="1099"/>
                    <a:pt x="12393" y="1099"/>
                  </a:cubicBezTo>
                  <a:cubicBezTo>
                    <a:pt x="12312" y="1099"/>
                    <a:pt x="12231" y="1141"/>
                    <a:pt x="12192" y="1243"/>
                  </a:cubicBezTo>
                  <a:lnTo>
                    <a:pt x="11134" y="3996"/>
                  </a:lnTo>
                  <a:cubicBezTo>
                    <a:pt x="11120" y="4030"/>
                    <a:pt x="11100" y="4064"/>
                    <a:pt x="11066" y="4091"/>
                  </a:cubicBezTo>
                  <a:lnTo>
                    <a:pt x="8218" y="6328"/>
                  </a:lnTo>
                  <a:cubicBezTo>
                    <a:pt x="8205" y="6315"/>
                    <a:pt x="8191" y="6295"/>
                    <a:pt x="8184" y="6281"/>
                  </a:cubicBezTo>
                  <a:lnTo>
                    <a:pt x="9649" y="3976"/>
                  </a:lnTo>
                  <a:cubicBezTo>
                    <a:pt x="9717" y="3867"/>
                    <a:pt x="9757" y="3745"/>
                    <a:pt x="9757" y="3616"/>
                  </a:cubicBezTo>
                  <a:lnTo>
                    <a:pt x="9757" y="219"/>
                  </a:lnTo>
                  <a:cubicBezTo>
                    <a:pt x="9757" y="73"/>
                    <a:pt x="9647" y="0"/>
                    <a:pt x="9537" y="0"/>
                  </a:cubicBezTo>
                  <a:cubicBezTo>
                    <a:pt x="9427" y="0"/>
                    <a:pt x="9317" y="73"/>
                    <a:pt x="9317" y="219"/>
                  </a:cubicBezTo>
                  <a:lnTo>
                    <a:pt x="9317" y="3616"/>
                  </a:lnTo>
                  <a:cubicBezTo>
                    <a:pt x="9317" y="3657"/>
                    <a:pt x="9303" y="3704"/>
                    <a:pt x="9283" y="3738"/>
                  </a:cubicBezTo>
                  <a:lnTo>
                    <a:pt x="7859" y="5969"/>
                  </a:lnTo>
                  <a:cubicBezTo>
                    <a:pt x="7635" y="5810"/>
                    <a:pt x="7372" y="5730"/>
                    <a:pt x="7109" y="5730"/>
                  </a:cubicBezTo>
                  <a:cubicBezTo>
                    <a:pt x="6847" y="5730"/>
                    <a:pt x="6584" y="5810"/>
                    <a:pt x="6360" y="5969"/>
                  </a:cubicBezTo>
                  <a:lnTo>
                    <a:pt x="4936" y="3738"/>
                  </a:lnTo>
                  <a:cubicBezTo>
                    <a:pt x="4916" y="3704"/>
                    <a:pt x="4902" y="3657"/>
                    <a:pt x="4902" y="3616"/>
                  </a:cubicBezTo>
                  <a:lnTo>
                    <a:pt x="4902" y="219"/>
                  </a:lnTo>
                  <a:cubicBezTo>
                    <a:pt x="4902" y="73"/>
                    <a:pt x="4792" y="0"/>
                    <a:pt x="4682"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92" name="Google Shape;16192;p70"/>
            <p:cNvSpPr/>
            <p:nvPr/>
          </p:nvSpPr>
          <p:spPr>
            <a:xfrm>
              <a:off x="4818056" y="3102751"/>
              <a:ext cx="104054" cy="104081"/>
            </a:xfrm>
            <a:custGeom>
              <a:avLst/>
              <a:gdLst/>
              <a:ahLst/>
              <a:cxnLst/>
              <a:rect l="l" t="t" r="r" b="b"/>
              <a:pathLst>
                <a:path w="3967" h="3968" extrusionOk="0">
                  <a:moveTo>
                    <a:pt x="1980" y="1"/>
                  </a:moveTo>
                  <a:cubicBezTo>
                    <a:pt x="888" y="1"/>
                    <a:pt x="0" y="604"/>
                    <a:pt x="0" y="1703"/>
                  </a:cubicBezTo>
                  <a:cubicBezTo>
                    <a:pt x="0" y="2794"/>
                    <a:pt x="888" y="3967"/>
                    <a:pt x="1980" y="3967"/>
                  </a:cubicBezTo>
                  <a:cubicBezTo>
                    <a:pt x="3079" y="3967"/>
                    <a:pt x="3967" y="2794"/>
                    <a:pt x="3967" y="1703"/>
                  </a:cubicBezTo>
                  <a:cubicBezTo>
                    <a:pt x="3967" y="604"/>
                    <a:pt x="3079" y="1"/>
                    <a:pt x="198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193" name="Google Shape;16193;p70"/>
            <p:cNvSpPr/>
            <p:nvPr/>
          </p:nvSpPr>
          <p:spPr>
            <a:xfrm>
              <a:off x="4817872" y="3102935"/>
              <a:ext cx="54086" cy="103897"/>
            </a:xfrm>
            <a:custGeom>
              <a:avLst/>
              <a:gdLst/>
              <a:ahLst/>
              <a:cxnLst/>
              <a:rect l="l" t="t" r="r" b="b"/>
              <a:pathLst>
                <a:path w="2062" h="3961" extrusionOk="0">
                  <a:moveTo>
                    <a:pt x="1784" y="0"/>
                  </a:moveTo>
                  <a:lnTo>
                    <a:pt x="1784" y="0"/>
                  </a:lnTo>
                  <a:cubicBezTo>
                    <a:pt x="787" y="68"/>
                    <a:pt x="0" y="665"/>
                    <a:pt x="0" y="1696"/>
                  </a:cubicBezTo>
                  <a:cubicBezTo>
                    <a:pt x="0" y="2794"/>
                    <a:pt x="889" y="3960"/>
                    <a:pt x="1987" y="3960"/>
                  </a:cubicBezTo>
                  <a:lnTo>
                    <a:pt x="2062" y="3960"/>
                  </a:lnTo>
                  <a:cubicBezTo>
                    <a:pt x="1492" y="3431"/>
                    <a:pt x="1106" y="2509"/>
                    <a:pt x="1106" y="1628"/>
                  </a:cubicBezTo>
                  <a:cubicBezTo>
                    <a:pt x="1106" y="902"/>
                    <a:pt x="1377" y="353"/>
                    <a:pt x="1784" y="0"/>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6194" name="Google Shape;16194;p70"/>
          <p:cNvGrpSpPr/>
          <p:nvPr/>
        </p:nvGrpSpPr>
        <p:grpSpPr>
          <a:xfrm>
            <a:off x="870808" y="2906053"/>
            <a:ext cx="329134" cy="370132"/>
            <a:chOff x="870808" y="2906053"/>
            <a:chExt cx="329134" cy="370132"/>
          </a:xfrm>
        </p:grpSpPr>
        <p:sp>
          <p:nvSpPr>
            <p:cNvPr id="16195" name="Google Shape;16195;p70"/>
            <p:cNvSpPr/>
            <p:nvPr/>
          </p:nvSpPr>
          <p:spPr>
            <a:xfrm>
              <a:off x="907530" y="3114004"/>
              <a:ext cx="113943" cy="162180"/>
            </a:xfrm>
            <a:custGeom>
              <a:avLst/>
              <a:gdLst/>
              <a:ahLst/>
              <a:cxnLst/>
              <a:rect l="l" t="t" r="r" b="b"/>
              <a:pathLst>
                <a:path w="4344" h="6183" extrusionOk="0">
                  <a:moveTo>
                    <a:pt x="4017" y="1"/>
                  </a:moveTo>
                  <a:cubicBezTo>
                    <a:pt x="3972" y="1"/>
                    <a:pt x="3925" y="16"/>
                    <a:pt x="3879" y="53"/>
                  </a:cubicBezTo>
                  <a:lnTo>
                    <a:pt x="1634" y="1687"/>
                  </a:lnTo>
                  <a:cubicBezTo>
                    <a:pt x="1478" y="1796"/>
                    <a:pt x="1363" y="1952"/>
                    <a:pt x="1309" y="2128"/>
                  </a:cubicBezTo>
                  <a:lnTo>
                    <a:pt x="54" y="5891"/>
                  </a:lnTo>
                  <a:cubicBezTo>
                    <a:pt x="0" y="6034"/>
                    <a:pt x="109" y="6183"/>
                    <a:pt x="264" y="6183"/>
                  </a:cubicBezTo>
                  <a:cubicBezTo>
                    <a:pt x="359" y="6183"/>
                    <a:pt x="441" y="6122"/>
                    <a:pt x="475" y="6034"/>
                  </a:cubicBezTo>
                  <a:lnTo>
                    <a:pt x="1729" y="2270"/>
                  </a:lnTo>
                  <a:cubicBezTo>
                    <a:pt x="1756" y="2182"/>
                    <a:pt x="1810" y="2101"/>
                    <a:pt x="1892" y="2047"/>
                  </a:cubicBezTo>
                  <a:lnTo>
                    <a:pt x="4136" y="406"/>
                  </a:lnTo>
                  <a:cubicBezTo>
                    <a:pt x="4344" y="269"/>
                    <a:pt x="4204" y="1"/>
                    <a:pt x="401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96" name="Google Shape;16196;p70"/>
            <p:cNvSpPr/>
            <p:nvPr/>
          </p:nvSpPr>
          <p:spPr>
            <a:xfrm>
              <a:off x="1050169" y="3114030"/>
              <a:ext cx="113838" cy="162154"/>
            </a:xfrm>
            <a:custGeom>
              <a:avLst/>
              <a:gdLst/>
              <a:ahLst/>
              <a:cxnLst/>
              <a:rect l="l" t="t" r="r" b="b"/>
              <a:pathLst>
                <a:path w="4340" h="6182" extrusionOk="0">
                  <a:moveTo>
                    <a:pt x="328" y="0"/>
                  </a:moveTo>
                  <a:cubicBezTo>
                    <a:pt x="139" y="0"/>
                    <a:pt x="1" y="274"/>
                    <a:pt x="204" y="411"/>
                  </a:cubicBezTo>
                  <a:lnTo>
                    <a:pt x="2455" y="2052"/>
                  </a:lnTo>
                  <a:cubicBezTo>
                    <a:pt x="2529" y="2100"/>
                    <a:pt x="2590" y="2181"/>
                    <a:pt x="2617" y="2269"/>
                  </a:cubicBezTo>
                  <a:lnTo>
                    <a:pt x="3872" y="6033"/>
                  </a:lnTo>
                  <a:cubicBezTo>
                    <a:pt x="3906" y="6121"/>
                    <a:pt x="3987" y="6182"/>
                    <a:pt x="4082" y="6182"/>
                  </a:cubicBezTo>
                  <a:cubicBezTo>
                    <a:pt x="4231" y="6182"/>
                    <a:pt x="4340" y="6033"/>
                    <a:pt x="4292" y="5890"/>
                  </a:cubicBezTo>
                  <a:lnTo>
                    <a:pt x="3038" y="2127"/>
                  </a:lnTo>
                  <a:cubicBezTo>
                    <a:pt x="2977" y="1951"/>
                    <a:pt x="2868" y="1801"/>
                    <a:pt x="2712" y="1693"/>
                  </a:cubicBezTo>
                  <a:lnTo>
                    <a:pt x="468" y="52"/>
                  </a:lnTo>
                  <a:cubicBezTo>
                    <a:pt x="421" y="16"/>
                    <a:pt x="373" y="0"/>
                    <a:pt x="32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97" name="Google Shape;16197;p70"/>
            <p:cNvSpPr/>
            <p:nvPr/>
          </p:nvSpPr>
          <p:spPr>
            <a:xfrm>
              <a:off x="870808" y="3073951"/>
              <a:ext cx="329134" cy="52250"/>
            </a:xfrm>
            <a:custGeom>
              <a:avLst/>
              <a:gdLst/>
              <a:ahLst/>
              <a:cxnLst/>
              <a:rect l="l" t="t" r="r" b="b"/>
              <a:pathLst>
                <a:path w="12548" h="1992" extrusionOk="0">
                  <a:moveTo>
                    <a:pt x="3163" y="0"/>
                  </a:moveTo>
                  <a:cubicBezTo>
                    <a:pt x="3007" y="0"/>
                    <a:pt x="2851" y="41"/>
                    <a:pt x="2722" y="115"/>
                  </a:cubicBezTo>
                  <a:lnTo>
                    <a:pt x="227" y="1573"/>
                  </a:lnTo>
                  <a:cubicBezTo>
                    <a:pt x="0" y="1692"/>
                    <a:pt x="129" y="1991"/>
                    <a:pt x="328" y="1991"/>
                  </a:cubicBezTo>
                  <a:cubicBezTo>
                    <a:pt x="367" y="1991"/>
                    <a:pt x="408" y="1980"/>
                    <a:pt x="451" y="1953"/>
                  </a:cubicBezTo>
                  <a:lnTo>
                    <a:pt x="2939" y="495"/>
                  </a:lnTo>
                  <a:cubicBezTo>
                    <a:pt x="3007" y="455"/>
                    <a:pt x="3082" y="434"/>
                    <a:pt x="3163" y="434"/>
                  </a:cubicBezTo>
                  <a:lnTo>
                    <a:pt x="9422" y="434"/>
                  </a:lnTo>
                  <a:cubicBezTo>
                    <a:pt x="9496" y="434"/>
                    <a:pt x="9571" y="455"/>
                    <a:pt x="9639" y="495"/>
                  </a:cubicBezTo>
                  <a:lnTo>
                    <a:pt x="12134" y="1953"/>
                  </a:lnTo>
                  <a:cubicBezTo>
                    <a:pt x="12168" y="1967"/>
                    <a:pt x="12202" y="1980"/>
                    <a:pt x="12242" y="1980"/>
                  </a:cubicBezTo>
                  <a:cubicBezTo>
                    <a:pt x="12466" y="1980"/>
                    <a:pt x="12547" y="1682"/>
                    <a:pt x="12358" y="1573"/>
                  </a:cubicBezTo>
                  <a:lnTo>
                    <a:pt x="9862" y="115"/>
                  </a:lnTo>
                  <a:cubicBezTo>
                    <a:pt x="9727" y="41"/>
                    <a:pt x="9577" y="0"/>
                    <a:pt x="9422"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98" name="Google Shape;16198;p70"/>
            <p:cNvSpPr/>
            <p:nvPr/>
          </p:nvSpPr>
          <p:spPr>
            <a:xfrm>
              <a:off x="889038" y="2975536"/>
              <a:ext cx="293828" cy="86690"/>
            </a:xfrm>
            <a:custGeom>
              <a:avLst/>
              <a:gdLst/>
              <a:ahLst/>
              <a:cxnLst/>
              <a:rect l="l" t="t" r="r" b="b"/>
              <a:pathLst>
                <a:path w="11202" h="3305" extrusionOk="0">
                  <a:moveTo>
                    <a:pt x="10886" y="1"/>
                  </a:moveTo>
                  <a:cubicBezTo>
                    <a:pt x="10835" y="1"/>
                    <a:pt x="10781" y="21"/>
                    <a:pt x="10734" y="70"/>
                  </a:cubicBezTo>
                  <a:lnTo>
                    <a:pt x="8869" y="1928"/>
                  </a:lnTo>
                  <a:cubicBezTo>
                    <a:pt x="8815" y="1982"/>
                    <a:pt x="8747" y="2016"/>
                    <a:pt x="8679" y="2044"/>
                  </a:cubicBezTo>
                  <a:lnTo>
                    <a:pt x="5594" y="2864"/>
                  </a:lnTo>
                  <a:lnTo>
                    <a:pt x="2515" y="2044"/>
                  </a:lnTo>
                  <a:cubicBezTo>
                    <a:pt x="2441" y="2023"/>
                    <a:pt x="2373" y="1982"/>
                    <a:pt x="2319" y="1928"/>
                  </a:cubicBezTo>
                  <a:lnTo>
                    <a:pt x="461" y="70"/>
                  </a:lnTo>
                  <a:cubicBezTo>
                    <a:pt x="430" y="29"/>
                    <a:pt x="390" y="12"/>
                    <a:pt x="348" y="12"/>
                  </a:cubicBezTo>
                  <a:cubicBezTo>
                    <a:pt x="188" y="12"/>
                    <a:pt x="0" y="257"/>
                    <a:pt x="156" y="375"/>
                  </a:cubicBezTo>
                  <a:lnTo>
                    <a:pt x="2014" y="2233"/>
                  </a:lnTo>
                  <a:cubicBezTo>
                    <a:pt x="2122" y="2342"/>
                    <a:pt x="2258" y="2423"/>
                    <a:pt x="2407" y="2464"/>
                  </a:cubicBezTo>
                  <a:lnTo>
                    <a:pt x="5540" y="3298"/>
                  </a:lnTo>
                  <a:cubicBezTo>
                    <a:pt x="5560" y="3305"/>
                    <a:pt x="5580" y="3305"/>
                    <a:pt x="5594" y="3305"/>
                  </a:cubicBezTo>
                  <a:lnTo>
                    <a:pt x="5655" y="3305"/>
                  </a:lnTo>
                  <a:lnTo>
                    <a:pt x="8794" y="2464"/>
                  </a:lnTo>
                  <a:cubicBezTo>
                    <a:pt x="8937" y="2423"/>
                    <a:pt x="9072" y="2349"/>
                    <a:pt x="9181" y="2240"/>
                  </a:cubicBezTo>
                  <a:lnTo>
                    <a:pt x="11046" y="382"/>
                  </a:lnTo>
                  <a:cubicBezTo>
                    <a:pt x="11201" y="221"/>
                    <a:pt x="11055" y="1"/>
                    <a:pt x="1088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199" name="Google Shape;16199;p70"/>
            <p:cNvSpPr/>
            <p:nvPr/>
          </p:nvSpPr>
          <p:spPr>
            <a:xfrm>
              <a:off x="983807" y="3021832"/>
              <a:ext cx="104081" cy="225368"/>
            </a:xfrm>
            <a:custGeom>
              <a:avLst/>
              <a:gdLst/>
              <a:ahLst/>
              <a:cxnLst/>
              <a:rect l="l" t="t" r="r" b="b"/>
              <a:pathLst>
                <a:path w="3968" h="8592" extrusionOk="0">
                  <a:moveTo>
                    <a:pt x="1981" y="1"/>
                  </a:moveTo>
                  <a:cubicBezTo>
                    <a:pt x="1493" y="1"/>
                    <a:pt x="1099" y="787"/>
                    <a:pt x="1099" y="1763"/>
                  </a:cubicBezTo>
                  <a:cubicBezTo>
                    <a:pt x="1099" y="2448"/>
                    <a:pt x="1303" y="3045"/>
                    <a:pt x="1588" y="3337"/>
                  </a:cubicBezTo>
                  <a:cubicBezTo>
                    <a:pt x="686" y="3493"/>
                    <a:pt x="1" y="4184"/>
                    <a:pt x="1" y="5466"/>
                  </a:cubicBezTo>
                  <a:cubicBezTo>
                    <a:pt x="1" y="6930"/>
                    <a:pt x="1099" y="8592"/>
                    <a:pt x="1988" y="8592"/>
                  </a:cubicBezTo>
                  <a:cubicBezTo>
                    <a:pt x="2869" y="8592"/>
                    <a:pt x="3968" y="6930"/>
                    <a:pt x="3968" y="5466"/>
                  </a:cubicBezTo>
                  <a:cubicBezTo>
                    <a:pt x="3968" y="4191"/>
                    <a:pt x="3283" y="3493"/>
                    <a:pt x="2381" y="3337"/>
                  </a:cubicBezTo>
                  <a:cubicBezTo>
                    <a:pt x="2666" y="3045"/>
                    <a:pt x="2862" y="2448"/>
                    <a:pt x="2862" y="1763"/>
                  </a:cubicBezTo>
                  <a:cubicBezTo>
                    <a:pt x="2862" y="787"/>
                    <a:pt x="2476" y="1"/>
                    <a:pt x="198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00" name="Google Shape;16200;p70"/>
            <p:cNvSpPr/>
            <p:nvPr/>
          </p:nvSpPr>
          <p:spPr>
            <a:xfrm>
              <a:off x="1042326" y="3108968"/>
              <a:ext cx="210" cy="26"/>
            </a:xfrm>
            <a:custGeom>
              <a:avLst/>
              <a:gdLst/>
              <a:ahLst/>
              <a:cxnLst/>
              <a:rect l="l" t="t" r="r" b="b"/>
              <a:pathLst>
                <a:path w="8" h="1" extrusionOk="0">
                  <a:moveTo>
                    <a:pt x="1" y="1"/>
                  </a:moveTo>
                  <a:lnTo>
                    <a:pt x="1" y="1"/>
                  </a:lnTo>
                  <a:cubicBezTo>
                    <a:pt x="8" y="1"/>
                    <a:pt x="8" y="1"/>
                    <a:pt x="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1" name="Google Shape;16201;p70"/>
            <p:cNvSpPr/>
            <p:nvPr/>
          </p:nvSpPr>
          <p:spPr>
            <a:xfrm>
              <a:off x="983650" y="3021648"/>
              <a:ext cx="70270" cy="225552"/>
            </a:xfrm>
            <a:custGeom>
              <a:avLst/>
              <a:gdLst/>
              <a:ahLst/>
              <a:cxnLst/>
              <a:rect l="l" t="t" r="r" b="b"/>
              <a:pathLst>
                <a:path w="2679" h="8599" extrusionOk="0">
                  <a:moveTo>
                    <a:pt x="1987" y="1"/>
                  </a:moveTo>
                  <a:cubicBezTo>
                    <a:pt x="1499" y="1"/>
                    <a:pt x="1105" y="794"/>
                    <a:pt x="1105" y="1770"/>
                  </a:cubicBezTo>
                  <a:cubicBezTo>
                    <a:pt x="1105" y="2455"/>
                    <a:pt x="1302" y="3052"/>
                    <a:pt x="1594" y="3344"/>
                  </a:cubicBezTo>
                  <a:cubicBezTo>
                    <a:pt x="685" y="3493"/>
                    <a:pt x="0" y="4191"/>
                    <a:pt x="0" y="5473"/>
                  </a:cubicBezTo>
                  <a:cubicBezTo>
                    <a:pt x="0" y="6937"/>
                    <a:pt x="1105" y="8599"/>
                    <a:pt x="1987" y="8599"/>
                  </a:cubicBezTo>
                  <a:cubicBezTo>
                    <a:pt x="2089" y="8599"/>
                    <a:pt x="2197" y="8578"/>
                    <a:pt x="2292" y="8537"/>
                  </a:cubicBezTo>
                  <a:cubicBezTo>
                    <a:pt x="1892" y="7873"/>
                    <a:pt x="1546" y="6646"/>
                    <a:pt x="1546" y="5527"/>
                  </a:cubicBezTo>
                  <a:cubicBezTo>
                    <a:pt x="1546" y="4679"/>
                    <a:pt x="1702" y="4056"/>
                    <a:pt x="1960" y="3649"/>
                  </a:cubicBezTo>
                  <a:cubicBezTo>
                    <a:pt x="2089" y="3452"/>
                    <a:pt x="2095" y="3194"/>
                    <a:pt x="1980" y="2984"/>
                  </a:cubicBezTo>
                  <a:cubicBezTo>
                    <a:pt x="1838" y="2713"/>
                    <a:pt x="1763" y="2408"/>
                    <a:pt x="1763" y="2103"/>
                  </a:cubicBezTo>
                  <a:cubicBezTo>
                    <a:pt x="1770" y="1309"/>
                    <a:pt x="2163" y="665"/>
                    <a:pt x="2651" y="665"/>
                  </a:cubicBezTo>
                  <a:lnTo>
                    <a:pt x="2678" y="665"/>
                  </a:lnTo>
                  <a:cubicBezTo>
                    <a:pt x="2516" y="265"/>
                    <a:pt x="2265" y="1"/>
                    <a:pt x="198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2" name="Google Shape;16202;p70"/>
            <p:cNvSpPr/>
            <p:nvPr/>
          </p:nvSpPr>
          <p:spPr>
            <a:xfrm>
              <a:off x="983807" y="3151120"/>
              <a:ext cx="104081" cy="26728"/>
            </a:xfrm>
            <a:custGeom>
              <a:avLst/>
              <a:gdLst/>
              <a:ahLst/>
              <a:cxnLst/>
              <a:rect l="l" t="t" r="r" b="b"/>
              <a:pathLst>
                <a:path w="3968" h="1019" extrusionOk="0">
                  <a:moveTo>
                    <a:pt x="48" y="1"/>
                  </a:moveTo>
                  <a:cubicBezTo>
                    <a:pt x="14" y="171"/>
                    <a:pt x="1" y="340"/>
                    <a:pt x="1" y="510"/>
                  </a:cubicBezTo>
                  <a:cubicBezTo>
                    <a:pt x="482" y="821"/>
                    <a:pt x="1188" y="1018"/>
                    <a:pt x="1981" y="1018"/>
                  </a:cubicBezTo>
                  <a:cubicBezTo>
                    <a:pt x="2781" y="1018"/>
                    <a:pt x="3486" y="821"/>
                    <a:pt x="3968" y="510"/>
                  </a:cubicBezTo>
                  <a:cubicBezTo>
                    <a:pt x="3968" y="340"/>
                    <a:pt x="3947" y="171"/>
                    <a:pt x="3920" y="1"/>
                  </a:cubicBezTo>
                  <a:cubicBezTo>
                    <a:pt x="3540" y="340"/>
                    <a:pt x="2808" y="584"/>
                    <a:pt x="1981" y="584"/>
                  </a:cubicBezTo>
                  <a:cubicBezTo>
                    <a:pt x="1160" y="584"/>
                    <a:pt x="428" y="340"/>
                    <a:pt x="48"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03" name="Google Shape;16203;p70"/>
            <p:cNvSpPr/>
            <p:nvPr/>
          </p:nvSpPr>
          <p:spPr>
            <a:xfrm>
              <a:off x="988633" y="3194347"/>
              <a:ext cx="94271" cy="24053"/>
            </a:xfrm>
            <a:custGeom>
              <a:avLst/>
              <a:gdLst/>
              <a:ahLst/>
              <a:cxnLst/>
              <a:rect l="l" t="t" r="r" b="b"/>
              <a:pathLst>
                <a:path w="3594" h="917" extrusionOk="0">
                  <a:moveTo>
                    <a:pt x="0" y="1"/>
                  </a:moveTo>
                  <a:cubicBezTo>
                    <a:pt x="75" y="218"/>
                    <a:pt x="163" y="435"/>
                    <a:pt x="264" y="638"/>
                  </a:cubicBezTo>
                  <a:cubicBezTo>
                    <a:pt x="736" y="822"/>
                    <a:pt x="1234" y="916"/>
                    <a:pt x="1738" y="916"/>
                  </a:cubicBezTo>
                  <a:cubicBezTo>
                    <a:pt x="1755" y="916"/>
                    <a:pt x="1773" y="916"/>
                    <a:pt x="1790" y="916"/>
                  </a:cubicBezTo>
                  <a:cubicBezTo>
                    <a:pt x="1808" y="916"/>
                    <a:pt x="1825" y="916"/>
                    <a:pt x="1843" y="916"/>
                  </a:cubicBezTo>
                  <a:cubicBezTo>
                    <a:pt x="2354" y="916"/>
                    <a:pt x="2857" y="822"/>
                    <a:pt x="3329" y="638"/>
                  </a:cubicBezTo>
                  <a:cubicBezTo>
                    <a:pt x="3431" y="435"/>
                    <a:pt x="3526" y="218"/>
                    <a:pt x="3594" y="1"/>
                  </a:cubicBezTo>
                  <a:lnTo>
                    <a:pt x="3594" y="1"/>
                  </a:lnTo>
                  <a:cubicBezTo>
                    <a:pt x="3194" y="285"/>
                    <a:pt x="2529" y="475"/>
                    <a:pt x="1797" y="475"/>
                  </a:cubicBezTo>
                  <a:cubicBezTo>
                    <a:pt x="1071" y="475"/>
                    <a:pt x="407" y="285"/>
                    <a:pt x="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04" name="Google Shape;16204;p70"/>
            <p:cNvSpPr/>
            <p:nvPr/>
          </p:nvSpPr>
          <p:spPr>
            <a:xfrm>
              <a:off x="1024201" y="3151120"/>
              <a:ext cx="63503" cy="26728"/>
            </a:xfrm>
            <a:custGeom>
              <a:avLst/>
              <a:gdLst/>
              <a:ahLst/>
              <a:cxnLst/>
              <a:rect l="l" t="t" r="r" b="b"/>
              <a:pathLst>
                <a:path w="2421" h="1019" extrusionOk="0">
                  <a:moveTo>
                    <a:pt x="2373" y="1"/>
                  </a:moveTo>
                  <a:cubicBezTo>
                    <a:pt x="1994" y="340"/>
                    <a:pt x="1261" y="584"/>
                    <a:pt x="441" y="584"/>
                  </a:cubicBezTo>
                  <a:cubicBezTo>
                    <a:pt x="292" y="584"/>
                    <a:pt x="143" y="571"/>
                    <a:pt x="0" y="557"/>
                  </a:cubicBezTo>
                  <a:lnTo>
                    <a:pt x="0" y="591"/>
                  </a:lnTo>
                  <a:cubicBezTo>
                    <a:pt x="0" y="727"/>
                    <a:pt x="7" y="862"/>
                    <a:pt x="14" y="998"/>
                  </a:cubicBezTo>
                  <a:cubicBezTo>
                    <a:pt x="156" y="1011"/>
                    <a:pt x="298" y="1018"/>
                    <a:pt x="441" y="1018"/>
                  </a:cubicBezTo>
                  <a:cubicBezTo>
                    <a:pt x="1234" y="1018"/>
                    <a:pt x="1939" y="821"/>
                    <a:pt x="2421" y="510"/>
                  </a:cubicBezTo>
                  <a:cubicBezTo>
                    <a:pt x="2421" y="333"/>
                    <a:pt x="2407" y="164"/>
                    <a:pt x="2373"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5" name="Google Shape;16205;p70"/>
            <p:cNvSpPr/>
            <p:nvPr/>
          </p:nvSpPr>
          <p:spPr>
            <a:xfrm>
              <a:off x="985066" y="3150962"/>
              <a:ext cx="26" cy="26"/>
            </a:xfrm>
            <a:custGeom>
              <a:avLst/>
              <a:gdLst/>
              <a:ahLst/>
              <a:cxnLst/>
              <a:rect l="l" t="t" r="r" b="b"/>
              <a:pathLst>
                <a:path w="1" h="1" extrusionOk="0">
                  <a:moveTo>
                    <a:pt x="0" y="0"/>
                  </a:moveTo>
                  <a:lnTo>
                    <a:pt x="0"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6" name="Google Shape;16206;p70"/>
            <p:cNvSpPr/>
            <p:nvPr/>
          </p:nvSpPr>
          <p:spPr>
            <a:xfrm>
              <a:off x="984174" y="3157362"/>
              <a:ext cx="26" cy="26"/>
            </a:xfrm>
            <a:custGeom>
              <a:avLst/>
              <a:gdLst/>
              <a:ahLst/>
              <a:cxnLst/>
              <a:rect l="l" t="t" r="r" b="b"/>
              <a:pathLst>
                <a:path w="1" h="1" extrusionOk="0">
                  <a:moveTo>
                    <a:pt x="0" y="0"/>
                  </a:move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7" name="Google Shape;16207;p70"/>
            <p:cNvSpPr/>
            <p:nvPr/>
          </p:nvSpPr>
          <p:spPr>
            <a:xfrm>
              <a:off x="991834" y="3202714"/>
              <a:ext cx="367" cy="734"/>
            </a:xfrm>
            <a:custGeom>
              <a:avLst/>
              <a:gdLst/>
              <a:ahLst/>
              <a:cxnLst/>
              <a:rect l="l" t="t" r="r" b="b"/>
              <a:pathLst>
                <a:path w="14" h="28" extrusionOk="0">
                  <a:moveTo>
                    <a:pt x="0" y="0"/>
                  </a:moveTo>
                  <a:lnTo>
                    <a:pt x="14" y="27"/>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8" name="Google Shape;16208;p70"/>
            <p:cNvSpPr/>
            <p:nvPr/>
          </p:nvSpPr>
          <p:spPr>
            <a:xfrm>
              <a:off x="1029159" y="3194347"/>
              <a:ext cx="53745" cy="24053"/>
            </a:xfrm>
            <a:custGeom>
              <a:avLst/>
              <a:gdLst/>
              <a:ahLst/>
              <a:cxnLst/>
              <a:rect l="l" t="t" r="r" b="b"/>
              <a:pathLst>
                <a:path w="2049" h="917" extrusionOk="0">
                  <a:moveTo>
                    <a:pt x="2049" y="1"/>
                  </a:moveTo>
                  <a:lnTo>
                    <a:pt x="2049" y="1"/>
                  </a:lnTo>
                  <a:cubicBezTo>
                    <a:pt x="1649" y="285"/>
                    <a:pt x="984" y="475"/>
                    <a:pt x="252" y="475"/>
                  </a:cubicBezTo>
                  <a:cubicBezTo>
                    <a:pt x="171" y="475"/>
                    <a:pt x="82" y="475"/>
                    <a:pt x="1" y="469"/>
                  </a:cubicBezTo>
                  <a:lnTo>
                    <a:pt x="1" y="469"/>
                  </a:lnTo>
                  <a:cubicBezTo>
                    <a:pt x="35" y="618"/>
                    <a:pt x="76" y="767"/>
                    <a:pt x="116" y="909"/>
                  </a:cubicBezTo>
                  <a:cubicBezTo>
                    <a:pt x="164" y="909"/>
                    <a:pt x="211" y="916"/>
                    <a:pt x="259" y="916"/>
                  </a:cubicBezTo>
                  <a:cubicBezTo>
                    <a:pt x="276" y="916"/>
                    <a:pt x="293" y="916"/>
                    <a:pt x="311" y="916"/>
                  </a:cubicBezTo>
                  <a:cubicBezTo>
                    <a:pt x="815" y="916"/>
                    <a:pt x="1312" y="822"/>
                    <a:pt x="1784" y="638"/>
                  </a:cubicBezTo>
                  <a:cubicBezTo>
                    <a:pt x="1886" y="435"/>
                    <a:pt x="1974" y="218"/>
                    <a:pt x="204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09" name="Google Shape;16209;p70"/>
            <p:cNvSpPr/>
            <p:nvPr/>
          </p:nvSpPr>
          <p:spPr>
            <a:xfrm>
              <a:off x="935282" y="2906053"/>
              <a:ext cx="201341" cy="63686"/>
            </a:xfrm>
            <a:custGeom>
              <a:avLst/>
              <a:gdLst/>
              <a:ahLst/>
              <a:cxnLst/>
              <a:rect l="l" t="t" r="r" b="b"/>
              <a:pathLst>
                <a:path w="7676" h="2428" extrusionOk="0">
                  <a:moveTo>
                    <a:pt x="7374" y="0"/>
                  </a:moveTo>
                  <a:cubicBezTo>
                    <a:pt x="7356" y="0"/>
                    <a:pt x="7336" y="2"/>
                    <a:pt x="7316" y="7"/>
                  </a:cubicBezTo>
                  <a:cubicBezTo>
                    <a:pt x="6313" y="211"/>
                    <a:pt x="5533" y="1458"/>
                    <a:pt x="5241" y="1987"/>
                  </a:cubicBezTo>
                  <a:lnTo>
                    <a:pt x="2420" y="1987"/>
                  </a:lnTo>
                  <a:cubicBezTo>
                    <a:pt x="2122" y="1458"/>
                    <a:pt x="1342" y="211"/>
                    <a:pt x="346" y="7"/>
                  </a:cubicBezTo>
                  <a:cubicBezTo>
                    <a:pt x="330" y="5"/>
                    <a:pt x="315" y="3"/>
                    <a:pt x="301" y="3"/>
                  </a:cubicBezTo>
                  <a:cubicBezTo>
                    <a:pt x="54" y="3"/>
                    <a:pt x="1" y="377"/>
                    <a:pt x="257" y="441"/>
                  </a:cubicBezTo>
                  <a:cubicBezTo>
                    <a:pt x="929" y="570"/>
                    <a:pt x="1614" y="1438"/>
                    <a:pt x="2034" y="2204"/>
                  </a:cubicBezTo>
                  <a:cubicBezTo>
                    <a:pt x="2109" y="2340"/>
                    <a:pt x="2258" y="2428"/>
                    <a:pt x="2420" y="2428"/>
                  </a:cubicBezTo>
                  <a:lnTo>
                    <a:pt x="5241" y="2428"/>
                  </a:lnTo>
                  <a:cubicBezTo>
                    <a:pt x="5404" y="2428"/>
                    <a:pt x="5546" y="2340"/>
                    <a:pt x="5621" y="2204"/>
                  </a:cubicBezTo>
                  <a:cubicBezTo>
                    <a:pt x="6041" y="1438"/>
                    <a:pt x="6733" y="577"/>
                    <a:pt x="7397" y="441"/>
                  </a:cubicBezTo>
                  <a:cubicBezTo>
                    <a:pt x="7675" y="397"/>
                    <a:pt x="7618" y="0"/>
                    <a:pt x="737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10" name="Google Shape;16210;p70"/>
            <p:cNvSpPr/>
            <p:nvPr/>
          </p:nvSpPr>
          <p:spPr>
            <a:xfrm>
              <a:off x="1001066" y="2958172"/>
              <a:ext cx="69405" cy="69378"/>
            </a:xfrm>
            <a:custGeom>
              <a:avLst/>
              <a:gdLst/>
              <a:ahLst/>
              <a:cxnLst/>
              <a:rect l="l" t="t" r="r" b="b"/>
              <a:pathLst>
                <a:path w="2646" h="2645" extrusionOk="0">
                  <a:moveTo>
                    <a:pt x="1323" y="0"/>
                  </a:moveTo>
                  <a:cubicBezTo>
                    <a:pt x="597" y="0"/>
                    <a:pt x="1" y="814"/>
                    <a:pt x="1" y="1546"/>
                  </a:cubicBezTo>
                  <a:cubicBezTo>
                    <a:pt x="1" y="2272"/>
                    <a:pt x="597" y="2644"/>
                    <a:pt x="1323" y="2644"/>
                  </a:cubicBezTo>
                  <a:cubicBezTo>
                    <a:pt x="2055" y="2644"/>
                    <a:pt x="2645" y="2278"/>
                    <a:pt x="2645" y="1546"/>
                  </a:cubicBezTo>
                  <a:cubicBezTo>
                    <a:pt x="2645" y="814"/>
                    <a:pt x="2055" y="0"/>
                    <a:pt x="1323"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211" name="Google Shape;16211;p70"/>
            <p:cNvSpPr/>
            <p:nvPr/>
          </p:nvSpPr>
          <p:spPr>
            <a:xfrm>
              <a:off x="1001066" y="2958172"/>
              <a:ext cx="37378" cy="69378"/>
            </a:xfrm>
            <a:custGeom>
              <a:avLst/>
              <a:gdLst/>
              <a:ahLst/>
              <a:cxnLst/>
              <a:rect l="l" t="t" r="r" b="b"/>
              <a:pathLst>
                <a:path w="1425" h="2645" extrusionOk="0">
                  <a:moveTo>
                    <a:pt x="1323" y="0"/>
                  </a:moveTo>
                  <a:cubicBezTo>
                    <a:pt x="591" y="0"/>
                    <a:pt x="1" y="814"/>
                    <a:pt x="1" y="1546"/>
                  </a:cubicBezTo>
                  <a:cubicBezTo>
                    <a:pt x="1" y="2231"/>
                    <a:pt x="530" y="2604"/>
                    <a:pt x="1208" y="2644"/>
                  </a:cubicBezTo>
                  <a:cubicBezTo>
                    <a:pt x="1004" y="2400"/>
                    <a:pt x="882" y="2061"/>
                    <a:pt x="882" y="1621"/>
                  </a:cubicBezTo>
                  <a:cubicBezTo>
                    <a:pt x="882" y="1037"/>
                    <a:pt x="1072" y="468"/>
                    <a:pt x="1425" y="7"/>
                  </a:cubicBezTo>
                  <a:cubicBezTo>
                    <a:pt x="1391" y="0"/>
                    <a:pt x="1357" y="0"/>
                    <a:pt x="1323"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12" name="Google Shape;16212;p70"/>
            <p:cNvSpPr/>
            <p:nvPr/>
          </p:nvSpPr>
          <p:spPr>
            <a:xfrm>
              <a:off x="1001066" y="2987156"/>
              <a:ext cx="23161" cy="23135"/>
            </a:xfrm>
            <a:custGeom>
              <a:avLst/>
              <a:gdLst/>
              <a:ahLst/>
              <a:cxnLst/>
              <a:rect l="l" t="t" r="r" b="b"/>
              <a:pathLst>
                <a:path w="883" h="882" extrusionOk="0">
                  <a:moveTo>
                    <a:pt x="441" y="0"/>
                  </a:moveTo>
                  <a:cubicBezTo>
                    <a:pt x="197" y="0"/>
                    <a:pt x="1" y="197"/>
                    <a:pt x="1" y="441"/>
                  </a:cubicBezTo>
                  <a:cubicBezTo>
                    <a:pt x="1" y="685"/>
                    <a:pt x="197" y="882"/>
                    <a:pt x="441" y="882"/>
                  </a:cubicBezTo>
                  <a:cubicBezTo>
                    <a:pt x="685" y="882"/>
                    <a:pt x="882" y="685"/>
                    <a:pt x="882" y="441"/>
                  </a:cubicBezTo>
                  <a:cubicBezTo>
                    <a:pt x="882" y="197"/>
                    <a:pt x="685" y="0"/>
                    <a:pt x="44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13" name="Google Shape;16213;p70"/>
            <p:cNvSpPr/>
            <p:nvPr/>
          </p:nvSpPr>
          <p:spPr>
            <a:xfrm>
              <a:off x="1047310" y="2987156"/>
              <a:ext cx="23161" cy="23135"/>
            </a:xfrm>
            <a:custGeom>
              <a:avLst/>
              <a:gdLst/>
              <a:ahLst/>
              <a:cxnLst/>
              <a:rect l="l" t="t" r="r" b="b"/>
              <a:pathLst>
                <a:path w="883" h="882" extrusionOk="0">
                  <a:moveTo>
                    <a:pt x="441" y="0"/>
                  </a:moveTo>
                  <a:cubicBezTo>
                    <a:pt x="197" y="0"/>
                    <a:pt x="1" y="197"/>
                    <a:pt x="1" y="441"/>
                  </a:cubicBezTo>
                  <a:cubicBezTo>
                    <a:pt x="1" y="685"/>
                    <a:pt x="197" y="882"/>
                    <a:pt x="441" y="882"/>
                  </a:cubicBezTo>
                  <a:cubicBezTo>
                    <a:pt x="685" y="882"/>
                    <a:pt x="882" y="685"/>
                    <a:pt x="882" y="441"/>
                  </a:cubicBezTo>
                  <a:cubicBezTo>
                    <a:pt x="882" y="197"/>
                    <a:pt x="685" y="0"/>
                    <a:pt x="441" y="0"/>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6214" name="Google Shape;16214;p70"/>
          <p:cNvGrpSpPr/>
          <p:nvPr/>
        </p:nvGrpSpPr>
        <p:grpSpPr>
          <a:xfrm>
            <a:off x="1943878" y="2909069"/>
            <a:ext cx="374774" cy="364282"/>
            <a:chOff x="1943878" y="2909069"/>
            <a:chExt cx="374774" cy="364282"/>
          </a:xfrm>
        </p:grpSpPr>
        <p:sp>
          <p:nvSpPr>
            <p:cNvPr id="16215" name="Google Shape;16215;p70"/>
            <p:cNvSpPr/>
            <p:nvPr/>
          </p:nvSpPr>
          <p:spPr>
            <a:xfrm>
              <a:off x="2142911" y="2909069"/>
              <a:ext cx="65470" cy="50178"/>
            </a:xfrm>
            <a:custGeom>
              <a:avLst/>
              <a:gdLst/>
              <a:ahLst/>
              <a:cxnLst/>
              <a:rect l="l" t="t" r="r" b="b"/>
              <a:pathLst>
                <a:path w="2496" h="1913" extrusionOk="0">
                  <a:moveTo>
                    <a:pt x="2204" y="1"/>
                  </a:moveTo>
                  <a:cubicBezTo>
                    <a:pt x="1824" y="1"/>
                    <a:pt x="1668" y="1"/>
                    <a:pt x="1411" y="190"/>
                  </a:cubicBezTo>
                  <a:cubicBezTo>
                    <a:pt x="1323" y="258"/>
                    <a:pt x="929" y="577"/>
                    <a:pt x="475" y="950"/>
                  </a:cubicBezTo>
                  <a:lnTo>
                    <a:pt x="0" y="1343"/>
                  </a:lnTo>
                  <a:lnTo>
                    <a:pt x="0" y="1913"/>
                  </a:lnTo>
                  <a:cubicBezTo>
                    <a:pt x="224" y="1730"/>
                    <a:pt x="495" y="1506"/>
                    <a:pt x="753" y="1289"/>
                  </a:cubicBezTo>
                  <a:cubicBezTo>
                    <a:pt x="1167" y="957"/>
                    <a:pt x="1594" y="604"/>
                    <a:pt x="1675" y="543"/>
                  </a:cubicBezTo>
                  <a:cubicBezTo>
                    <a:pt x="1811" y="441"/>
                    <a:pt x="1845" y="441"/>
                    <a:pt x="2204" y="441"/>
                  </a:cubicBezTo>
                  <a:cubicBezTo>
                    <a:pt x="2496" y="441"/>
                    <a:pt x="2496" y="1"/>
                    <a:pt x="220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16" name="Google Shape;16216;p70"/>
            <p:cNvSpPr/>
            <p:nvPr/>
          </p:nvSpPr>
          <p:spPr>
            <a:xfrm>
              <a:off x="2193063" y="2938316"/>
              <a:ext cx="90231" cy="51699"/>
            </a:xfrm>
            <a:custGeom>
              <a:avLst/>
              <a:gdLst/>
              <a:ahLst/>
              <a:cxnLst/>
              <a:rect l="l" t="t" r="r" b="b"/>
              <a:pathLst>
                <a:path w="3440" h="1971" extrusionOk="0">
                  <a:moveTo>
                    <a:pt x="3146" y="0"/>
                  </a:moveTo>
                  <a:cubicBezTo>
                    <a:pt x="3087" y="0"/>
                    <a:pt x="3026" y="25"/>
                    <a:pt x="2977" y="86"/>
                  </a:cubicBezTo>
                  <a:lnTo>
                    <a:pt x="2008" y="1442"/>
                  </a:lnTo>
                  <a:cubicBezTo>
                    <a:pt x="1967" y="1496"/>
                    <a:pt x="1899" y="1530"/>
                    <a:pt x="1831" y="1530"/>
                  </a:cubicBezTo>
                  <a:lnTo>
                    <a:pt x="292" y="1530"/>
                  </a:lnTo>
                  <a:cubicBezTo>
                    <a:pt x="1" y="1530"/>
                    <a:pt x="1" y="1971"/>
                    <a:pt x="292" y="1971"/>
                  </a:cubicBezTo>
                  <a:lnTo>
                    <a:pt x="1831" y="1971"/>
                  </a:lnTo>
                  <a:cubicBezTo>
                    <a:pt x="2042" y="1971"/>
                    <a:pt x="2245" y="1869"/>
                    <a:pt x="2367" y="1693"/>
                  </a:cubicBezTo>
                  <a:lnTo>
                    <a:pt x="3337" y="337"/>
                  </a:lnTo>
                  <a:cubicBezTo>
                    <a:pt x="3439" y="170"/>
                    <a:pt x="3298" y="0"/>
                    <a:pt x="314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17" name="Google Shape;16217;p70"/>
            <p:cNvSpPr/>
            <p:nvPr/>
          </p:nvSpPr>
          <p:spPr>
            <a:xfrm>
              <a:off x="2239306" y="3065216"/>
              <a:ext cx="79346" cy="75096"/>
            </a:xfrm>
            <a:custGeom>
              <a:avLst/>
              <a:gdLst/>
              <a:ahLst/>
              <a:cxnLst/>
              <a:rect l="l" t="t" r="r" b="b"/>
              <a:pathLst>
                <a:path w="3025" h="2863" extrusionOk="0">
                  <a:moveTo>
                    <a:pt x="1052" y="1"/>
                  </a:moveTo>
                  <a:cubicBezTo>
                    <a:pt x="1047" y="1"/>
                    <a:pt x="1043" y="1"/>
                    <a:pt x="1038" y="1"/>
                  </a:cubicBezTo>
                  <a:lnTo>
                    <a:pt x="292" y="1"/>
                  </a:lnTo>
                  <a:cubicBezTo>
                    <a:pt x="1" y="1"/>
                    <a:pt x="1" y="442"/>
                    <a:pt x="292" y="442"/>
                  </a:cubicBezTo>
                  <a:lnTo>
                    <a:pt x="1038" y="442"/>
                  </a:lnTo>
                  <a:cubicBezTo>
                    <a:pt x="1140" y="442"/>
                    <a:pt x="1235" y="510"/>
                    <a:pt x="1255" y="611"/>
                  </a:cubicBezTo>
                  <a:lnTo>
                    <a:pt x="1574" y="2042"/>
                  </a:lnTo>
                  <a:cubicBezTo>
                    <a:pt x="1614" y="2239"/>
                    <a:pt x="1743" y="2401"/>
                    <a:pt x="1926" y="2489"/>
                  </a:cubicBezTo>
                  <a:lnTo>
                    <a:pt x="2618" y="2842"/>
                  </a:lnTo>
                  <a:cubicBezTo>
                    <a:pt x="2652" y="2856"/>
                    <a:pt x="2679" y="2862"/>
                    <a:pt x="2720" y="2862"/>
                  </a:cubicBezTo>
                  <a:cubicBezTo>
                    <a:pt x="2950" y="2862"/>
                    <a:pt x="3025" y="2550"/>
                    <a:pt x="2814" y="2449"/>
                  </a:cubicBezTo>
                  <a:lnTo>
                    <a:pt x="2123" y="2103"/>
                  </a:lnTo>
                  <a:cubicBezTo>
                    <a:pt x="2062" y="2069"/>
                    <a:pt x="2021" y="2015"/>
                    <a:pt x="2001" y="1954"/>
                  </a:cubicBezTo>
                  <a:lnTo>
                    <a:pt x="1682" y="516"/>
                  </a:lnTo>
                  <a:cubicBezTo>
                    <a:pt x="1622" y="216"/>
                    <a:pt x="1358" y="1"/>
                    <a:pt x="105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18" name="Google Shape;16218;p70"/>
            <p:cNvSpPr/>
            <p:nvPr/>
          </p:nvSpPr>
          <p:spPr>
            <a:xfrm>
              <a:off x="2232696" y="3151723"/>
              <a:ext cx="43096" cy="98494"/>
            </a:xfrm>
            <a:custGeom>
              <a:avLst/>
              <a:gdLst/>
              <a:ahLst/>
              <a:cxnLst/>
              <a:rect l="l" t="t" r="r" b="b"/>
              <a:pathLst>
                <a:path w="1643" h="3755" extrusionOk="0">
                  <a:moveTo>
                    <a:pt x="324" y="1"/>
                  </a:moveTo>
                  <a:cubicBezTo>
                    <a:pt x="142" y="1"/>
                    <a:pt x="0" y="252"/>
                    <a:pt x="185" y="398"/>
                  </a:cubicBezTo>
                  <a:lnTo>
                    <a:pt x="1114" y="1137"/>
                  </a:lnTo>
                  <a:cubicBezTo>
                    <a:pt x="1168" y="1178"/>
                    <a:pt x="1195" y="1246"/>
                    <a:pt x="1188" y="1321"/>
                  </a:cubicBezTo>
                  <a:lnTo>
                    <a:pt x="985" y="3517"/>
                  </a:lnTo>
                  <a:cubicBezTo>
                    <a:pt x="971" y="3640"/>
                    <a:pt x="1066" y="3741"/>
                    <a:pt x="1188" y="3755"/>
                  </a:cubicBezTo>
                  <a:lnTo>
                    <a:pt x="1202" y="3755"/>
                  </a:lnTo>
                  <a:cubicBezTo>
                    <a:pt x="1317" y="3755"/>
                    <a:pt x="1412" y="3667"/>
                    <a:pt x="1426" y="3551"/>
                  </a:cubicBezTo>
                  <a:lnTo>
                    <a:pt x="1622" y="1354"/>
                  </a:lnTo>
                  <a:cubicBezTo>
                    <a:pt x="1643" y="1144"/>
                    <a:pt x="1554" y="934"/>
                    <a:pt x="1392" y="792"/>
                  </a:cubicBezTo>
                  <a:lnTo>
                    <a:pt x="463" y="53"/>
                  </a:lnTo>
                  <a:cubicBezTo>
                    <a:pt x="417" y="16"/>
                    <a:pt x="369" y="1"/>
                    <a:pt x="32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19" name="Google Shape;16219;p70"/>
            <p:cNvSpPr/>
            <p:nvPr/>
          </p:nvSpPr>
          <p:spPr>
            <a:xfrm>
              <a:off x="2054149" y="2909069"/>
              <a:ext cx="65654" cy="50178"/>
            </a:xfrm>
            <a:custGeom>
              <a:avLst/>
              <a:gdLst/>
              <a:ahLst/>
              <a:cxnLst/>
              <a:rect l="l" t="t" r="r" b="b"/>
              <a:pathLst>
                <a:path w="2503" h="1913" extrusionOk="0">
                  <a:moveTo>
                    <a:pt x="299" y="1"/>
                  </a:moveTo>
                  <a:cubicBezTo>
                    <a:pt x="1" y="1"/>
                    <a:pt x="1" y="441"/>
                    <a:pt x="299" y="441"/>
                  </a:cubicBezTo>
                  <a:cubicBezTo>
                    <a:pt x="659" y="441"/>
                    <a:pt x="686" y="441"/>
                    <a:pt x="828" y="543"/>
                  </a:cubicBezTo>
                  <a:cubicBezTo>
                    <a:pt x="909" y="604"/>
                    <a:pt x="1337" y="957"/>
                    <a:pt x="1743" y="1289"/>
                  </a:cubicBezTo>
                  <a:cubicBezTo>
                    <a:pt x="2008" y="1506"/>
                    <a:pt x="2279" y="1730"/>
                    <a:pt x="2503" y="1913"/>
                  </a:cubicBezTo>
                  <a:lnTo>
                    <a:pt x="2503" y="1343"/>
                  </a:lnTo>
                  <a:lnTo>
                    <a:pt x="2021" y="950"/>
                  </a:lnTo>
                  <a:cubicBezTo>
                    <a:pt x="1567" y="577"/>
                    <a:pt x="1174" y="258"/>
                    <a:pt x="1093" y="190"/>
                  </a:cubicBezTo>
                  <a:cubicBezTo>
                    <a:pt x="835" y="1"/>
                    <a:pt x="679" y="1"/>
                    <a:pt x="29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20" name="Google Shape;16220;p70"/>
            <p:cNvSpPr/>
            <p:nvPr/>
          </p:nvSpPr>
          <p:spPr>
            <a:xfrm>
              <a:off x="1978344" y="2937634"/>
              <a:ext cx="91307" cy="52381"/>
            </a:xfrm>
            <a:custGeom>
              <a:avLst/>
              <a:gdLst/>
              <a:ahLst/>
              <a:cxnLst/>
              <a:rect l="l" t="t" r="r" b="b"/>
              <a:pathLst>
                <a:path w="3481" h="1997" extrusionOk="0">
                  <a:moveTo>
                    <a:pt x="316" y="0"/>
                  </a:moveTo>
                  <a:cubicBezTo>
                    <a:pt x="156" y="0"/>
                    <a:pt x="1" y="190"/>
                    <a:pt x="145" y="363"/>
                  </a:cubicBezTo>
                  <a:lnTo>
                    <a:pt x="1114" y="1719"/>
                  </a:lnTo>
                  <a:cubicBezTo>
                    <a:pt x="1236" y="1895"/>
                    <a:pt x="1440" y="1997"/>
                    <a:pt x="1650" y="1997"/>
                  </a:cubicBezTo>
                  <a:lnTo>
                    <a:pt x="3189" y="1997"/>
                  </a:lnTo>
                  <a:cubicBezTo>
                    <a:pt x="3481" y="1997"/>
                    <a:pt x="3481" y="1556"/>
                    <a:pt x="3189" y="1556"/>
                  </a:cubicBezTo>
                  <a:lnTo>
                    <a:pt x="1650" y="1556"/>
                  </a:lnTo>
                  <a:cubicBezTo>
                    <a:pt x="1575" y="1556"/>
                    <a:pt x="1514" y="1522"/>
                    <a:pt x="1474" y="1468"/>
                  </a:cubicBezTo>
                  <a:lnTo>
                    <a:pt x="497" y="112"/>
                  </a:lnTo>
                  <a:cubicBezTo>
                    <a:pt x="450" y="33"/>
                    <a:pt x="382" y="0"/>
                    <a:pt x="31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21" name="Google Shape;16221;p70"/>
            <p:cNvSpPr/>
            <p:nvPr/>
          </p:nvSpPr>
          <p:spPr>
            <a:xfrm>
              <a:off x="1943878" y="3065216"/>
              <a:ext cx="79529" cy="75096"/>
            </a:xfrm>
            <a:custGeom>
              <a:avLst/>
              <a:gdLst/>
              <a:ahLst/>
              <a:cxnLst/>
              <a:rect l="l" t="t" r="r" b="b"/>
              <a:pathLst>
                <a:path w="3032" h="2863" extrusionOk="0">
                  <a:moveTo>
                    <a:pt x="1973" y="1"/>
                  </a:moveTo>
                  <a:cubicBezTo>
                    <a:pt x="1668" y="1"/>
                    <a:pt x="1410" y="216"/>
                    <a:pt x="1343" y="516"/>
                  </a:cubicBezTo>
                  <a:lnTo>
                    <a:pt x="1025" y="1954"/>
                  </a:lnTo>
                  <a:cubicBezTo>
                    <a:pt x="1011" y="2015"/>
                    <a:pt x="970" y="2069"/>
                    <a:pt x="909" y="2103"/>
                  </a:cubicBezTo>
                  <a:lnTo>
                    <a:pt x="211" y="2449"/>
                  </a:lnTo>
                  <a:cubicBezTo>
                    <a:pt x="1" y="2550"/>
                    <a:pt x="82" y="2862"/>
                    <a:pt x="313" y="2862"/>
                  </a:cubicBezTo>
                  <a:cubicBezTo>
                    <a:pt x="347" y="2862"/>
                    <a:pt x="381" y="2856"/>
                    <a:pt x="414" y="2842"/>
                  </a:cubicBezTo>
                  <a:lnTo>
                    <a:pt x="1106" y="2489"/>
                  </a:lnTo>
                  <a:cubicBezTo>
                    <a:pt x="1289" y="2401"/>
                    <a:pt x="1418" y="2239"/>
                    <a:pt x="1459" y="2042"/>
                  </a:cubicBezTo>
                  <a:lnTo>
                    <a:pt x="1777" y="611"/>
                  </a:lnTo>
                  <a:cubicBezTo>
                    <a:pt x="1798" y="510"/>
                    <a:pt x="1893" y="442"/>
                    <a:pt x="1994" y="442"/>
                  </a:cubicBezTo>
                  <a:lnTo>
                    <a:pt x="2740" y="442"/>
                  </a:lnTo>
                  <a:cubicBezTo>
                    <a:pt x="3032" y="442"/>
                    <a:pt x="3032" y="1"/>
                    <a:pt x="2740" y="1"/>
                  </a:cubicBezTo>
                  <a:lnTo>
                    <a:pt x="1988" y="1"/>
                  </a:lnTo>
                  <a:cubicBezTo>
                    <a:pt x="1983" y="1"/>
                    <a:pt x="1978" y="1"/>
                    <a:pt x="1973"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22" name="Google Shape;16222;p70"/>
            <p:cNvSpPr/>
            <p:nvPr/>
          </p:nvSpPr>
          <p:spPr>
            <a:xfrm>
              <a:off x="1986737" y="3151723"/>
              <a:ext cx="43122" cy="98494"/>
            </a:xfrm>
            <a:custGeom>
              <a:avLst/>
              <a:gdLst/>
              <a:ahLst/>
              <a:cxnLst/>
              <a:rect l="l" t="t" r="r" b="b"/>
              <a:pathLst>
                <a:path w="1644" h="3755" extrusionOk="0">
                  <a:moveTo>
                    <a:pt x="1326" y="1"/>
                  </a:moveTo>
                  <a:cubicBezTo>
                    <a:pt x="1281" y="1"/>
                    <a:pt x="1233" y="16"/>
                    <a:pt x="1188" y="53"/>
                  </a:cubicBezTo>
                  <a:lnTo>
                    <a:pt x="252" y="792"/>
                  </a:lnTo>
                  <a:cubicBezTo>
                    <a:pt x="89" y="934"/>
                    <a:pt x="1" y="1144"/>
                    <a:pt x="21" y="1354"/>
                  </a:cubicBezTo>
                  <a:lnTo>
                    <a:pt x="225" y="3551"/>
                  </a:lnTo>
                  <a:cubicBezTo>
                    <a:pt x="232" y="3667"/>
                    <a:pt x="326" y="3755"/>
                    <a:pt x="442" y="3755"/>
                  </a:cubicBezTo>
                  <a:lnTo>
                    <a:pt x="462" y="3755"/>
                  </a:lnTo>
                  <a:cubicBezTo>
                    <a:pt x="584" y="3741"/>
                    <a:pt x="672" y="3640"/>
                    <a:pt x="659" y="3517"/>
                  </a:cubicBezTo>
                  <a:lnTo>
                    <a:pt x="462" y="1321"/>
                  </a:lnTo>
                  <a:cubicBezTo>
                    <a:pt x="455" y="1246"/>
                    <a:pt x="482" y="1178"/>
                    <a:pt x="530" y="1137"/>
                  </a:cubicBezTo>
                  <a:lnTo>
                    <a:pt x="1459" y="398"/>
                  </a:lnTo>
                  <a:cubicBezTo>
                    <a:pt x="1644" y="252"/>
                    <a:pt x="1506" y="1"/>
                    <a:pt x="132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23" name="Google Shape;16223;p70"/>
            <p:cNvSpPr/>
            <p:nvPr/>
          </p:nvSpPr>
          <p:spPr>
            <a:xfrm>
              <a:off x="2003813" y="3007432"/>
              <a:ext cx="254903" cy="265920"/>
            </a:xfrm>
            <a:custGeom>
              <a:avLst/>
              <a:gdLst/>
              <a:ahLst/>
              <a:cxnLst/>
              <a:rect l="l" t="t" r="r" b="b"/>
              <a:pathLst>
                <a:path w="9718" h="10138" extrusionOk="0">
                  <a:moveTo>
                    <a:pt x="1543" y="0"/>
                  </a:moveTo>
                  <a:cubicBezTo>
                    <a:pt x="1211" y="0"/>
                    <a:pt x="914" y="189"/>
                    <a:pt x="767" y="482"/>
                  </a:cubicBezTo>
                  <a:cubicBezTo>
                    <a:pt x="259" y="1533"/>
                    <a:pt x="1" y="2685"/>
                    <a:pt x="8" y="3852"/>
                  </a:cubicBezTo>
                  <a:cubicBezTo>
                    <a:pt x="8" y="7323"/>
                    <a:pt x="2178" y="10137"/>
                    <a:pt x="4856" y="10137"/>
                  </a:cubicBezTo>
                  <a:cubicBezTo>
                    <a:pt x="7534" y="10137"/>
                    <a:pt x="9711" y="7330"/>
                    <a:pt x="9711" y="3852"/>
                  </a:cubicBezTo>
                  <a:cubicBezTo>
                    <a:pt x="9718" y="2685"/>
                    <a:pt x="9460" y="1533"/>
                    <a:pt x="8951" y="482"/>
                  </a:cubicBezTo>
                  <a:cubicBezTo>
                    <a:pt x="8805" y="189"/>
                    <a:pt x="8508" y="0"/>
                    <a:pt x="8182" y="0"/>
                  </a:cubicBezTo>
                  <a:cubicBezTo>
                    <a:pt x="8176" y="0"/>
                    <a:pt x="8171" y="0"/>
                    <a:pt x="8165" y="0"/>
                  </a:cubicBezTo>
                  <a:lnTo>
                    <a:pt x="1560" y="0"/>
                  </a:lnTo>
                  <a:cubicBezTo>
                    <a:pt x="1555" y="0"/>
                    <a:pt x="1549" y="0"/>
                    <a:pt x="1543" y="0"/>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224" name="Google Shape;16224;p70"/>
            <p:cNvSpPr/>
            <p:nvPr/>
          </p:nvSpPr>
          <p:spPr>
            <a:xfrm>
              <a:off x="2125468" y="3007432"/>
              <a:ext cx="11594" cy="248529"/>
            </a:xfrm>
            <a:custGeom>
              <a:avLst/>
              <a:gdLst/>
              <a:ahLst/>
              <a:cxnLst/>
              <a:rect l="l" t="t" r="r" b="b"/>
              <a:pathLst>
                <a:path w="442" h="9475" extrusionOk="0">
                  <a:moveTo>
                    <a:pt x="1" y="0"/>
                  </a:moveTo>
                  <a:lnTo>
                    <a:pt x="1" y="9256"/>
                  </a:lnTo>
                  <a:cubicBezTo>
                    <a:pt x="1" y="9402"/>
                    <a:pt x="111" y="9474"/>
                    <a:pt x="221" y="9474"/>
                  </a:cubicBezTo>
                  <a:cubicBezTo>
                    <a:pt x="331" y="9474"/>
                    <a:pt x="442" y="9402"/>
                    <a:pt x="442" y="9256"/>
                  </a:cubicBezTo>
                  <a:lnTo>
                    <a:pt x="442"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25" name="Google Shape;16225;p70"/>
            <p:cNvSpPr/>
            <p:nvPr/>
          </p:nvSpPr>
          <p:spPr>
            <a:xfrm>
              <a:off x="2003813" y="3007432"/>
              <a:ext cx="129865" cy="265736"/>
            </a:xfrm>
            <a:custGeom>
              <a:avLst/>
              <a:gdLst/>
              <a:ahLst/>
              <a:cxnLst/>
              <a:rect l="l" t="t" r="r" b="b"/>
              <a:pathLst>
                <a:path w="4951" h="10131" extrusionOk="0">
                  <a:moveTo>
                    <a:pt x="1543" y="0"/>
                  </a:moveTo>
                  <a:cubicBezTo>
                    <a:pt x="1211" y="0"/>
                    <a:pt x="914" y="189"/>
                    <a:pt x="767" y="482"/>
                  </a:cubicBezTo>
                  <a:cubicBezTo>
                    <a:pt x="265" y="1526"/>
                    <a:pt x="1" y="2672"/>
                    <a:pt x="8" y="3831"/>
                  </a:cubicBezTo>
                  <a:cubicBezTo>
                    <a:pt x="8" y="4035"/>
                    <a:pt x="14" y="4231"/>
                    <a:pt x="28" y="4428"/>
                  </a:cubicBezTo>
                  <a:lnTo>
                    <a:pt x="28" y="4475"/>
                  </a:lnTo>
                  <a:cubicBezTo>
                    <a:pt x="28" y="4496"/>
                    <a:pt x="28" y="4516"/>
                    <a:pt x="35" y="4536"/>
                  </a:cubicBezTo>
                  <a:cubicBezTo>
                    <a:pt x="299" y="7683"/>
                    <a:pt x="2354" y="10130"/>
                    <a:pt x="4856" y="10130"/>
                  </a:cubicBezTo>
                  <a:lnTo>
                    <a:pt x="4951" y="10130"/>
                  </a:lnTo>
                  <a:cubicBezTo>
                    <a:pt x="3296" y="9385"/>
                    <a:pt x="2069" y="6835"/>
                    <a:pt x="2069" y="3804"/>
                  </a:cubicBezTo>
                  <a:cubicBezTo>
                    <a:pt x="2055" y="2597"/>
                    <a:pt x="2266" y="1404"/>
                    <a:pt x="2679" y="278"/>
                  </a:cubicBezTo>
                  <a:cubicBezTo>
                    <a:pt x="2713" y="177"/>
                    <a:pt x="2774" y="82"/>
                    <a:pt x="2849" y="0"/>
                  </a:cubicBezTo>
                  <a:lnTo>
                    <a:pt x="1560" y="0"/>
                  </a:lnTo>
                  <a:cubicBezTo>
                    <a:pt x="1555" y="0"/>
                    <a:pt x="1549" y="0"/>
                    <a:pt x="1543"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226" name="Google Shape;16226;p70"/>
            <p:cNvSpPr/>
            <p:nvPr/>
          </p:nvSpPr>
          <p:spPr>
            <a:xfrm>
              <a:off x="2044732" y="2937896"/>
              <a:ext cx="173433" cy="92487"/>
            </a:xfrm>
            <a:custGeom>
              <a:avLst/>
              <a:gdLst/>
              <a:ahLst/>
              <a:cxnLst/>
              <a:rect l="l" t="t" r="r" b="b"/>
              <a:pathLst>
                <a:path w="6612" h="3526" extrusionOk="0">
                  <a:moveTo>
                    <a:pt x="3303" y="0"/>
                  </a:moveTo>
                  <a:cubicBezTo>
                    <a:pt x="1479" y="0"/>
                    <a:pt x="0" y="1038"/>
                    <a:pt x="0" y="2319"/>
                  </a:cubicBezTo>
                  <a:cubicBezTo>
                    <a:pt x="0" y="3309"/>
                    <a:pt x="1479" y="3526"/>
                    <a:pt x="3303" y="3526"/>
                  </a:cubicBezTo>
                  <a:cubicBezTo>
                    <a:pt x="5127" y="3526"/>
                    <a:pt x="6612" y="3309"/>
                    <a:pt x="6612" y="2319"/>
                  </a:cubicBezTo>
                  <a:cubicBezTo>
                    <a:pt x="6612" y="1038"/>
                    <a:pt x="5127" y="0"/>
                    <a:pt x="3303"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27" name="Google Shape;16227;p70"/>
            <p:cNvSpPr/>
            <p:nvPr/>
          </p:nvSpPr>
          <p:spPr>
            <a:xfrm>
              <a:off x="2044548" y="2937896"/>
              <a:ext cx="99805" cy="91962"/>
            </a:xfrm>
            <a:custGeom>
              <a:avLst/>
              <a:gdLst/>
              <a:ahLst/>
              <a:cxnLst/>
              <a:rect l="l" t="t" r="r" b="b"/>
              <a:pathLst>
                <a:path w="3805" h="3506" extrusionOk="0">
                  <a:moveTo>
                    <a:pt x="3310" y="0"/>
                  </a:moveTo>
                  <a:cubicBezTo>
                    <a:pt x="1479" y="0"/>
                    <a:pt x="1" y="1038"/>
                    <a:pt x="1" y="2319"/>
                  </a:cubicBezTo>
                  <a:cubicBezTo>
                    <a:pt x="1" y="3126"/>
                    <a:pt x="977" y="3417"/>
                    <a:pt x="2326" y="3506"/>
                  </a:cubicBezTo>
                  <a:cubicBezTo>
                    <a:pt x="1845" y="3316"/>
                    <a:pt x="1547" y="2990"/>
                    <a:pt x="1547" y="2461"/>
                  </a:cubicBezTo>
                  <a:cubicBezTo>
                    <a:pt x="1547" y="1227"/>
                    <a:pt x="2530" y="203"/>
                    <a:pt x="3805" y="34"/>
                  </a:cubicBezTo>
                  <a:cubicBezTo>
                    <a:pt x="3642" y="14"/>
                    <a:pt x="3472" y="0"/>
                    <a:pt x="331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28" name="Google Shape;16228;p70"/>
            <p:cNvSpPr/>
            <p:nvPr/>
          </p:nvSpPr>
          <p:spPr>
            <a:xfrm>
              <a:off x="2153219" y="2943404"/>
              <a:ext cx="47162" cy="35070"/>
            </a:xfrm>
            <a:custGeom>
              <a:avLst/>
              <a:gdLst/>
              <a:ahLst/>
              <a:cxnLst/>
              <a:rect l="l" t="t" r="r" b="b"/>
              <a:pathLst>
                <a:path w="1798" h="1337" extrusionOk="0">
                  <a:moveTo>
                    <a:pt x="523" y="0"/>
                  </a:moveTo>
                  <a:cubicBezTo>
                    <a:pt x="1" y="468"/>
                    <a:pt x="333" y="1336"/>
                    <a:pt x="1038" y="1336"/>
                  </a:cubicBezTo>
                  <a:cubicBezTo>
                    <a:pt x="1411" y="1336"/>
                    <a:pt x="1730" y="1072"/>
                    <a:pt x="1798" y="712"/>
                  </a:cubicBezTo>
                  <a:cubicBezTo>
                    <a:pt x="1425" y="380"/>
                    <a:pt x="991" y="136"/>
                    <a:pt x="523"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229" name="Google Shape;16229;p70"/>
            <p:cNvSpPr/>
            <p:nvPr/>
          </p:nvSpPr>
          <p:spPr>
            <a:xfrm>
              <a:off x="2062332" y="2943404"/>
              <a:ext cx="47162" cy="35070"/>
            </a:xfrm>
            <a:custGeom>
              <a:avLst/>
              <a:gdLst/>
              <a:ahLst/>
              <a:cxnLst/>
              <a:rect l="l" t="t" r="r" b="b"/>
              <a:pathLst>
                <a:path w="1798" h="1337" extrusionOk="0">
                  <a:moveTo>
                    <a:pt x="1276" y="0"/>
                  </a:moveTo>
                  <a:lnTo>
                    <a:pt x="1276" y="0"/>
                  </a:lnTo>
                  <a:cubicBezTo>
                    <a:pt x="801" y="136"/>
                    <a:pt x="367" y="380"/>
                    <a:pt x="1" y="712"/>
                  </a:cubicBezTo>
                  <a:cubicBezTo>
                    <a:pt x="69" y="1072"/>
                    <a:pt x="387" y="1336"/>
                    <a:pt x="760" y="1336"/>
                  </a:cubicBezTo>
                  <a:cubicBezTo>
                    <a:pt x="1459" y="1336"/>
                    <a:pt x="1798" y="468"/>
                    <a:pt x="1276"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230" name="Google Shape;16230;p70"/>
            <p:cNvSpPr/>
            <p:nvPr/>
          </p:nvSpPr>
          <p:spPr>
            <a:xfrm>
              <a:off x="2061991" y="3123027"/>
              <a:ext cx="40394" cy="40394"/>
            </a:xfrm>
            <a:custGeom>
              <a:avLst/>
              <a:gdLst/>
              <a:ahLst/>
              <a:cxnLst/>
              <a:rect l="l" t="t" r="r" b="b"/>
              <a:pathLst>
                <a:path w="1540" h="1540" extrusionOk="0">
                  <a:moveTo>
                    <a:pt x="766" y="1"/>
                  </a:moveTo>
                  <a:cubicBezTo>
                    <a:pt x="346" y="1"/>
                    <a:pt x="0" y="346"/>
                    <a:pt x="0" y="774"/>
                  </a:cubicBezTo>
                  <a:cubicBezTo>
                    <a:pt x="0" y="1194"/>
                    <a:pt x="346" y="1540"/>
                    <a:pt x="766" y="1540"/>
                  </a:cubicBezTo>
                  <a:cubicBezTo>
                    <a:pt x="1194" y="1540"/>
                    <a:pt x="1539" y="1194"/>
                    <a:pt x="1539" y="774"/>
                  </a:cubicBezTo>
                  <a:cubicBezTo>
                    <a:pt x="1539" y="346"/>
                    <a:pt x="1194" y="1"/>
                    <a:pt x="766"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31" name="Google Shape;16231;p70"/>
            <p:cNvSpPr/>
            <p:nvPr/>
          </p:nvSpPr>
          <p:spPr>
            <a:xfrm>
              <a:off x="2039407" y="3209665"/>
              <a:ext cx="38794" cy="34519"/>
            </a:xfrm>
            <a:custGeom>
              <a:avLst/>
              <a:gdLst/>
              <a:ahLst/>
              <a:cxnLst/>
              <a:rect l="l" t="t" r="r" b="b"/>
              <a:pathLst>
                <a:path w="1479" h="1316" extrusionOk="0">
                  <a:moveTo>
                    <a:pt x="646" y="0"/>
                  </a:moveTo>
                  <a:cubicBezTo>
                    <a:pt x="364" y="0"/>
                    <a:pt x="88" y="178"/>
                    <a:pt x="0" y="488"/>
                  </a:cubicBezTo>
                  <a:cubicBezTo>
                    <a:pt x="224" y="786"/>
                    <a:pt x="475" y="1064"/>
                    <a:pt x="746" y="1315"/>
                  </a:cubicBezTo>
                  <a:cubicBezTo>
                    <a:pt x="1261" y="1227"/>
                    <a:pt x="1478" y="603"/>
                    <a:pt x="1132" y="217"/>
                  </a:cubicBezTo>
                  <a:cubicBezTo>
                    <a:pt x="997" y="69"/>
                    <a:pt x="821" y="0"/>
                    <a:pt x="64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32" name="Google Shape;16232;p70"/>
            <p:cNvSpPr/>
            <p:nvPr/>
          </p:nvSpPr>
          <p:spPr>
            <a:xfrm>
              <a:off x="2015748" y="3065216"/>
              <a:ext cx="28827" cy="28853"/>
            </a:xfrm>
            <a:custGeom>
              <a:avLst/>
              <a:gdLst/>
              <a:ahLst/>
              <a:cxnLst/>
              <a:rect l="l" t="t" r="r" b="b"/>
              <a:pathLst>
                <a:path w="1099" h="1100" extrusionOk="0">
                  <a:moveTo>
                    <a:pt x="549" y="1"/>
                  </a:moveTo>
                  <a:cubicBezTo>
                    <a:pt x="244" y="1"/>
                    <a:pt x="0" y="245"/>
                    <a:pt x="0" y="550"/>
                  </a:cubicBezTo>
                  <a:cubicBezTo>
                    <a:pt x="0" y="855"/>
                    <a:pt x="244" y="1099"/>
                    <a:pt x="549" y="1099"/>
                  </a:cubicBezTo>
                  <a:cubicBezTo>
                    <a:pt x="855" y="1099"/>
                    <a:pt x="1099" y="855"/>
                    <a:pt x="1099" y="550"/>
                  </a:cubicBezTo>
                  <a:cubicBezTo>
                    <a:pt x="1099" y="245"/>
                    <a:pt x="855" y="1"/>
                    <a:pt x="54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33" name="Google Shape;16233;p70"/>
            <p:cNvSpPr/>
            <p:nvPr/>
          </p:nvSpPr>
          <p:spPr>
            <a:xfrm>
              <a:off x="2160170" y="3123027"/>
              <a:ext cx="40578" cy="40394"/>
            </a:xfrm>
            <a:custGeom>
              <a:avLst/>
              <a:gdLst/>
              <a:ahLst/>
              <a:cxnLst/>
              <a:rect l="l" t="t" r="r" b="b"/>
              <a:pathLst>
                <a:path w="1547" h="1540" extrusionOk="0">
                  <a:moveTo>
                    <a:pt x="773" y="1"/>
                  </a:moveTo>
                  <a:cubicBezTo>
                    <a:pt x="346" y="1"/>
                    <a:pt x="0" y="346"/>
                    <a:pt x="0" y="774"/>
                  </a:cubicBezTo>
                  <a:cubicBezTo>
                    <a:pt x="0" y="1194"/>
                    <a:pt x="346" y="1540"/>
                    <a:pt x="773" y="1540"/>
                  </a:cubicBezTo>
                  <a:cubicBezTo>
                    <a:pt x="1200" y="1540"/>
                    <a:pt x="1546" y="1194"/>
                    <a:pt x="1546" y="774"/>
                  </a:cubicBezTo>
                  <a:cubicBezTo>
                    <a:pt x="1546" y="346"/>
                    <a:pt x="1200" y="1"/>
                    <a:pt x="773"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34" name="Google Shape;16234;p70"/>
            <p:cNvSpPr/>
            <p:nvPr/>
          </p:nvSpPr>
          <p:spPr>
            <a:xfrm>
              <a:off x="2184354" y="3209665"/>
              <a:ext cx="38794" cy="34519"/>
            </a:xfrm>
            <a:custGeom>
              <a:avLst/>
              <a:gdLst/>
              <a:ahLst/>
              <a:cxnLst/>
              <a:rect l="l" t="t" r="r" b="b"/>
              <a:pathLst>
                <a:path w="1479" h="1316" extrusionOk="0">
                  <a:moveTo>
                    <a:pt x="839" y="0"/>
                  </a:moveTo>
                  <a:cubicBezTo>
                    <a:pt x="665" y="0"/>
                    <a:pt x="488" y="69"/>
                    <a:pt x="353" y="217"/>
                  </a:cubicBezTo>
                  <a:cubicBezTo>
                    <a:pt x="0" y="603"/>
                    <a:pt x="217" y="1227"/>
                    <a:pt x="733" y="1315"/>
                  </a:cubicBezTo>
                  <a:cubicBezTo>
                    <a:pt x="1011" y="1064"/>
                    <a:pt x="1261" y="786"/>
                    <a:pt x="1478" y="488"/>
                  </a:cubicBezTo>
                  <a:cubicBezTo>
                    <a:pt x="1395" y="178"/>
                    <a:pt x="1120" y="0"/>
                    <a:pt x="839"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35" name="Google Shape;16235;p70"/>
            <p:cNvSpPr/>
            <p:nvPr/>
          </p:nvSpPr>
          <p:spPr>
            <a:xfrm>
              <a:off x="2218138" y="3065216"/>
              <a:ext cx="28853" cy="28853"/>
            </a:xfrm>
            <a:custGeom>
              <a:avLst/>
              <a:gdLst/>
              <a:ahLst/>
              <a:cxnLst/>
              <a:rect l="l" t="t" r="r" b="b"/>
              <a:pathLst>
                <a:path w="1100" h="1100" extrusionOk="0">
                  <a:moveTo>
                    <a:pt x="550" y="1"/>
                  </a:moveTo>
                  <a:cubicBezTo>
                    <a:pt x="245" y="1"/>
                    <a:pt x="1" y="245"/>
                    <a:pt x="1" y="550"/>
                  </a:cubicBezTo>
                  <a:cubicBezTo>
                    <a:pt x="1" y="855"/>
                    <a:pt x="245" y="1099"/>
                    <a:pt x="550" y="1099"/>
                  </a:cubicBezTo>
                  <a:cubicBezTo>
                    <a:pt x="855" y="1099"/>
                    <a:pt x="1099" y="855"/>
                    <a:pt x="1099" y="550"/>
                  </a:cubicBezTo>
                  <a:cubicBezTo>
                    <a:pt x="1099" y="245"/>
                    <a:pt x="855" y="1"/>
                    <a:pt x="550" y="1"/>
                  </a:cubicBezTo>
                  <a:close/>
                </a:path>
              </a:pathLst>
            </a:custGeom>
            <a:solidFill>
              <a:srgbClr val="405C73"/>
            </a:solidFill>
            <a:ln>
              <a:noFill/>
            </a:ln>
          </p:spPr>
          <p:txBody>
            <a:bodyPr spcFirstLastPara="1" wrap="square" lIns="91425" tIns="91425" rIns="91425" bIns="91425" anchor="ctr" anchorCtr="0">
              <a:noAutofit/>
            </a:bodyPr>
            <a:lstStyle/>
            <a:p>
              <a:endParaRPr/>
            </a:p>
          </p:txBody>
        </p:sp>
      </p:grpSp>
      <p:grpSp>
        <p:nvGrpSpPr>
          <p:cNvPr id="16236" name="Google Shape;16236;p70"/>
          <p:cNvGrpSpPr/>
          <p:nvPr/>
        </p:nvGrpSpPr>
        <p:grpSpPr>
          <a:xfrm>
            <a:off x="1128073" y="3365262"/>
            <a:ext cx="328872" cy="370158"/>
            <a:chOff x="1128072" y="3365261"/>
            <a:chExt cx="328872" cy="370158"/>
          </a:xfrm>
        </p:grpSpPr>
        <p:sp>
          <p:nvSpPr>
            <p:cNvPr id="16237" name="Google Shape;16237;p70"/>
            <p:cNvSpPr/>
            <p:nvPr/>
          </p:nvSpPr>
          <p:spPr>
            <a:xfrm>
              <a:off x="1128072" y="3641306"/>
              <a:ext cx="23502" cy="11935"/>
            </a:xfrm>
            <a:custGeom>
              <a:avLst/>
              <a:gdLst/>
              <a:ahLst/>
              <a:cxnLst/>
              <a:rect l="l" t="t" r="r" b="b"/>
              <a:pathLst>
                <a:path w="896" h="455" extrusionOk="0">
                  <a:moveTo>
                    <a:pt x="895" y="0"/>
                  </a:moveTo>
                  <a:lnTo>
                    <a:pt x="109" y="102"/>
                  </a:lnTo>
                  <a:cubicBezTo>
                    <a:pt x="47" y="109"/>
                    <a:pt x="0" y="163"/>
                    <a:pt x="0" y="231"/>
                  </a:cubicBezTo>
                  <a:cubicBezTo>
                    <a:pt x="0" y="292"/>
                    <a:pt x="47" y="346"/>
                    <a:pt x="109" y="353"/>
                  </a:cubicBezTo>
                  <a:lnTo>
                    <a:pt x="895" y="455"/>
                  </a:lnTo>
                  <a:lnTo>
                    <a:pt x="895"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38" name="Google Shape;16238;p70"/>
            <p:cNvSpPr/>
            <p:nvPr/>
          </p:nvSpPr>
          <p:spPr>
            <a:xfrm>
              <a:off x="1128072" y="3600203"/>
              <a:ext cx="23502" cy="11777"/>
            </a:xfrm>
            <a:custGeom>
              <a:avLst/>
              <a:gdLst/>
              <a:ahLst/>
              <a:cxnLst/>
              <a:rect l="l" t="t" r="r" b="b"/>
              <a:pathLst>
                <a:path w="896" h="449" extrusionOk="0">
                  <a:moveTo>
                    <a:pt x="895" y="1"/>
                  </a:moveTo>
                  <a:lnTo>
                    <a:pt x="109" y="103"/>
                  </a:lnTo>
                  <a:cubicBezTo>
                    <a:pt x="47" y="109"/>
                    <a:pt x="0" y="164"/>
                    <a:pt x="0" y="225"/>
                  </a:cubicBezTo>
                  <a:cubicBezTo>
                    <a:pt x="0" y="293"/>
                    <a:pt x="47" y="347"/>
                    <a:pt x="109" y="354"/>
                  </a:cubicBezTo>
                  <a:lnTo>
                    <a:pt x="895" y="448"/>
                  </a:lnTo>
                  <a:lnTo>
                    <a:pt x="895"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39" name="Google Shape;16239;p70"/>
            <p:cNvSpPr/>
            <p:nvPr/>
          </p:nvSpPr>
          <p:spPr>
            <a:xfrm>
              <a:off x="1186749" y="3600203"/>
              <a:ext cx="23502" cy="11961"/>
            </a:xfrm>
            <a:custGeom>
              <a:avLst/>
              <a:gdLst/>
              <a:ahLst/>
              <a:cxnLst/>
              <a:rect l="l" t="t" r="r" b="b"/>
              <a:pathLst>
                <a:path w="896" h="456" extrusionOk="0">
                  <a:moveTo>
                    <a:pt x="1" y="1"/>
                  </a:moveTo>
                  <a:lnTo>
                    <a:pt x="1" y="455"/>
                  </a:lnTo>
                  <a:lnTo>
                    <a:pt x="780" y="354"/>
                  </a:lnTo>
                  <a:cubicBezTo>
                    <a:pt x="848" y="347"/>
                    <a:pt x="896" y="293"/>
                    <a:pt x="896" y="231"/>
                  </a:cubicBezTo>
                  <a:cubicBezTo>
                    <a:pt x="896" y="164"/>
                    <a:pt x="848" y="109"/>
                    <a:pt x="780" y="103"/>
                  </a:cubicBezTo>
                  <a:lnTo>
                    <a:pt x="1"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0" name="Google Shape;16240;p70"/>
            <p:cNvSpPr/>
            <p:nvPr/>
          </p:nvSpPr>
          <p:spPr>
            <a:xfrm>
              <a:off x="1128072" y="3559127"/>
              <a:ext cx="23502" cy="11777"/>
            </a:xfrm>
            <a:custGeom>
              <a:avLst/>
              <a:gdLst/>
              <a:ahLst/>
              <a:cxnLst/>
              <a:rect l="l" t="t" r="r" b="b"/>
              <a:pathLst>
                <a:path w="896" h="449" extrusionOk="0">
                  <a:moveTo>
                    <a:pt x="895" y="1"/>
                  </a:moveTo>
                  <a:lnTo>
                    <a:pt x="109" y="102"/>
                  </a:lnTo>
                  <a:cubicBezTo>
                    <a:pt x="47" y="109"/>
                    <a:pt x="0" y="163"/>
                    <a:pt x="0" y="224"/>
                  </a:cubicBezTo>
                  <a:cubicBezTo>
                    <a:pt x="0" y="292"/>
                    <a:pt x="47" y="346"/>
                    <a:pt x="109" y="353"/>
                  </a:cubicBezTo>
                  <a:lnTo>
                    <a:pt x="895" y="448"/>
                  </a:lnTo>
                  <a:lnTo>
                    <a:pt x="895"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1" name="Google Shape;16241;p70"/>
            <p:cNvSpPr/>
            <p:nvPr/>
          </p:nvSpPr>
          <p:spPr>
            <a:xfrm>
              <a:off x="1186749" y="3559127"/>
              <a:ext cx="23502" cy="11777"/>
            </a:xfrm>
            <a:custGeom>
              <a:avLst/>
              <a:gdLst/>
              <a:ahLst/>
              <a:cxnLst/>
              <a:rect l="l" t="t" r="r" b="b"/>
              <a:pathLst>
                <a:path w="896" h="449" extrusionOk="0">
                  <a:moveTo>
                    <a:pt x="1" y="1"/>
                  </a:moveTo>
                  <a:lnTo>
                    <a:pt x="1" y="448"/>
                  </a:lnTo>
                  <a:lnTo>
                    <a:pt x="780" y="353"/>
                  </a:lnTo>
                  <a:cubicBezTo>
                    <a:pt x="848" y="346"/>
                    <a:pt x="896" y="292"/>
                    <a:pt x="896" y="224"/>
                  </a:cubicBezTo>
                  <a:cubicBezTo>
                    <a:pt x="896" y="163"/>
                    <a:pt x="848" y="109"/>
                    <a:pt x="780" y="102"/>
                  </a:cubicBezTo>
                  <a:lnTo>
                    <a:pt x="1"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2" name="Google Shape;16242;p70"/>
            <p:cNvSpPr/>
            <p:nvPr/>
          </p:nvSpPr>
          <p:spPr>
            <a:xfrm>
              <a:off x="1128072" y="3518051"/>
              <a:ext cx="23502" cy="11751"/>
            </a:xfrm>
            <a:custGeom>
              <a:avLst/>
              <a:gdLst/>
              <a:ahLst/>
              <a:cxnLst/>
              <a:rect l="l" t="t" r="r" b="b"/>
              <a:pathLst>
                <a:path w="896" h="448" extrusionOk="0">
                  <a:moveTo>
                    <a:pt x="895" y="0"/>
                  </a:moveTo>
                  <a:lnTo>
                    <a:pt x="109" y="102"/>
                  </a:lnTo>
                  <a:cubicBezTo>
                    <a:pt x="47" y="109"/>
                    <a:pt x="0" y="163"/>
                    <a:pt x="0" y="224"/>
                  </a:cubicBezTo>
                  <a:cubicBezTo>
                    <a:pt x="0" y="285"/>
                    <a:pt x="47" y="339"/>
                    <a:pt x="109" y="353"/>
                  </a:cubicBezTo>
                  <a:lnTo>
                    <a:pt x="895" y="448"/>
                  </a:lnTo>
                  <a:lnTo>
                    <a:pt x="895"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3" name="Google Shape;16243;p70"/>
            <p:cNvSpPr/>
            <p:nvPr/>
          </p:nvSpPr>
          <p:spPr>
            <a:xfrm>
              <a:off x="1186749" y="3518051"/>
              <a:ext cx="23502" cy="11751"/>
            </a:xfrm>
            <a:custGeom>
              <a:avLst/>
              <a:gdLst/>
              <a:ahLst/>
              <a:cxnLst/>
              <a:rect l="l" t="t" r="r" b="b"/>
              <a:pathLst>
                <a:path w="896" h="448" extrusionOk="0">
                  <a:moveTo>
                    <a:pt x="1" y="0"/>
                  </a:moveTo>
                  <a:lnTo>
                    <a:pt x="1" y="448"/>
                  </a:lnTo>
                  <a:lnTo>
                    <a:pt x="780" y="353"/>
                  </a:lnTo>
                  <a:cubicBezTo>
                    <a:pt x="848" y="346"/>
                    <a:pt x="896" y="292"/>
                    <a:pt x="896" y="224"/>
                  </a:cubicBezTo>
                  <a:cubicBezTo>
                    <a:pt x="896" y="163"/>
                    <a:pt x="848" y="109"/>
                    <a:pt x="780" y="102"/>
                  </a:cubicBezTo>
                  <a:lnTo>
                    <a:pt x="1"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4" name="Google Shape;16244;p70"/>
            <p:cNvSpPr/>
            <p:nvPr/>
          </p:nvSpPr>
          <p:spPr>
            <a:xfrm>
              <a:off x="1163273" y="3476975"/>
              <a:ext cx="11777" cy="23502"/>
            </a:xfrm>
            <a:custGeom>
              <a:avLst/>
              <a:gdLst/>
              <a:ahLst/>
              <a:cxnLst/>
              <a:rect l="l" t="t" r="r" b="b"/>
              <a:pathLst>
                <a:path w="449" h="896" extrusionOk="0">
                  <a:moveTo>
                    <a:pt x="224" y="0"/>
                  </a:moveTo>
                  <a:cubicBezTo>
                    <a:pt x="157" y="0"/>
                    <a:pt x="102" y="47"/>
                    <a:pt x="96" y="108"/>
                  </a:cubicBezTo>
                  <a:lnTo>
                    <a:pt x="1" y="895"/>
                  </a:lnTo>
                  <a:lnTo>
                    <a:pt x="448" y="895"/>
                  </a:lnTo>
                  <a:lnTo>
                    <a:pt x="346" y="108"/>
                  </a:lnTo>
                  <a:cubicBezTo>
                    <a:pt x="340" y="47"/>
                    <a:pt x="285" y="0"/>
                    <a:pt x="224" y="0"/>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5" name="Google Shape;16245;p70"/>
            <p:cNvSpPr/>
            <p:nvPr/>
          </p:nvSpPr>
          <p:spPr>
            <a:xfrm>
              <a:off x="1374739" y="3512176"/>
              <a:ext cx="23502" cy="11777"/>
            </a:xfrm>
            <a:custGeom>
              <a:avLst/>
              <a:gdLst/>
              <a:ahLst/>
              <a:cxnLst/>
              <a:rect l="l" t="t" r="r" b="b"/>
              <a:pathLst>
                <a:path w="896" h="449" extrusionOk="0">
                  <a:moveTo>
                    <a:pt x="896" y="1"/>
                  </a:moveTo>
                  <a:lnTo>
                    <a:pt x="116" y="95"/>
                  </a:lnTo>
                  <a:cubicBezTo>
                    <a:pt x="48" y="109"/>
                    <a:pt x="1" y="163"/>
                    <a:pt x="1" y="224"/>
                  </a:cubicBezTo>
                  <a:cubicBezTo>
                    <a:pt x="1" y="285"/>
                    <a:pt x="48" y="340"/>
                    <a:pt x="116" y="353"/>
                  </a:cubicBezTo>
                  <a:lnTo>
                    <a:pt x="896" y="448"/>
                  </a:lnTo>
                  <a:lnTo>
                    <a:pt x="896"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6" name="Google Shape;16246;p70"/>
            <p:cNvSpPr/>
            <p:nvPr/>
          </p:nvSpPr>
          <p:spPr>
            <a:xfrm>
              <a:off x="1433442" y="3512176"/>
              <a:ext cx="23502" cy="11777"/>
            </a:xfrm>
            <a:custGeom>
              <a:avLst/>
              <a:gdLst/>
              <a:ahLst/>
              <a:cxnLst/>
              <a:rect l="l" t="t" r="r" b="b"/>
              <a:pathLst>
                <a:path w="896" h="449" extrusionOk="0">
                  <a:moveTo>
                    <a:pt x="0" y="1"/>
                  </a:moveTo>
                  <a:lnTo>
                    <a:pt x="0" y="448"/>
                  </a:lnTo>
                  <a:lnTo>
                    <a:pt x="787" y="353"/>
                  </a:lnTo>
                  <a:cubicBezTo>
                    <a:pt x="848" y="346"/>
                    <a:pt x="895" y="292"/>
                    <a:pt x="895" y="224"/>
                  </a:cubicBezTo>
                  <a:cubicBezTo>
                    <a:pt x="895" y="163"/>
                    <a:pt x="848" y="109"/>
                    <a:pt x="787" y="102"/>
                  </a:cubicBezTo>
                  <a:lnTo>
                    <a:pt x="0"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7" name="Google Shape;16247;p70"/>
            <p:cNvSpPr/>
            <p:nvPr/>
          </p:nvSpPr>
          <p:spPr>
            <a:xfrm>
              <a:off x="1433442" y="3553252"/>
              <a:ext cx="23502" cy="11777"/>
            </a:xfrm>
            <a:custGeom>
              <a:avLst/>
              <a:gdLst/>
              <a:ahLst/>
              <a:cxnLst/>
              <a:rect l="l" t="t" r="r" b="b"/>
              <a:pathLst>
                <a:path w="896" h="449" extrusionOk="0">
                  <a:moveTo>
                    <a:pt x="0" y="1"/>
                  </a:moveTo>
                  <a:lnTo>
                    <a:pt x="0" y="448"/>
                  </a:lnTo>
                  <a:lnTo>
                    <a:pt x="787" y="353"/>
                  </a:lnTo>
                  <a:cubicBezTo>
                    <a:pt x="848" y="347"/>
                    <a:pt x="895" y="292"/>
                    <a:pt x="895" y="225"/>
                  </a:cubicBezTo>
                  <a:cubicBezTo>
                    <a:pt x="895" y="164"/>
                    <a:pt x="848" y="109"/>
                    <a:pt x="787" y="103"/>
                  </a:cubicBezTo>
                  <a:lnTo>
                    <a:pt x="0"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8" name="Google Shape;16248;p70"/>
            <p:cNvSpPr/>
            <p:nvPr/>
          </p:nvSpPr>
          <p:spPr>
            <a:xfrm>
              <a:off x="1374739" y="3471099"/>
              <a:ext cx="23502" cy="11751"/>
            </a:xfrm>
            <a:custGeom>
              <a:avLst/>
              <a:gdLst/>
              <a:ahLst/>
              <a:cxnLst/>
              <a:rect l="l" t="t" r="r" b="b"/>
              <a:pathLst>
                <a:path w="896" h="448" extrusionOk="0">
                  <a:moveTo>
                    <a:pt x="896" y="0"/>
                  </a:moveTo>
                  <a:lnTo>
                    <a:pt x="116" y="95"/>
                  </a:lnTo>
                  <a:cubicBezTo>
                    <a:pt x="48" y="102"/>
                    <a:pt x="1" y="156"/>
                    <a:pt x="1" y="224"/>
                  </a:cubicBezTo>
                  <a:cubicBezTo>
                    <a:pt x="1" y="285"/>
                    <a:pt x="48" y="339"/>
                    <a:pt x="116" y="346"/>
                  </a:cubicBezTo>
                  <a:lnTo>
                    <a:pt x="896" y="448"/>
                  </a:lnTo>
                  <a:lnTo>
                    <a:pt x="896"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49" name="Google Shape;16249;p70"/>
            <p:cNvSpPr/>
            <p:nvPr/>
          </p:nvSpPr>
          <p:spPr>
            <a:xfrm>
              <a:off x="1433442" y="3471099"/>
              <a:ext cx="23502" cy="11751"/>
            </a:xfrm>
            <a:custGeom>
              <a:avLst/>
              <a:gdLst/>
              <a:ahLst/>
              <a:cxnLst/>
              <a:rect l="l" t="t" r="r" b="b"/>
              <a:pathLst>
                <a:path w="896" h="448" extrusionOk="0">
                  <a:moveTo>
                    <a:pt x="0" y="0"/>
                  </a:moveTo>
                  <a:lnTo>
                    <a:pt x="0" y="448"/>
                  </a:lnTo>
                  <a:lnTo>
                    <a:pt x="787" y="346"/>
                  </a:lnTo>
                  <a:cubicBezTo>
                    <a:pt x="848" y="339"/>
                    <a:pt x="895" y="285"/>
                    <a:pt x="895" y="224"/>
                  </a:cubicBezTo>
                  <a:cubicBezTo>
                    <a:pt x="895" y="156"/>
                    <a:pt x="848" y="102"/>
                    <a:pt x="787" y="95"/>
                  </a:cubicBezTo>
                  <a:lnTo>
                    <a:pt x="0"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0" name="Google Shape;16250;p70"/>
            <p:cNvSpPr/>
            <p:nvPr/>
          </p:nvSpPr>
          <p:spPr>
            <a:xfrm>
              <a:off x="1409966" y="3429997"/>
              <a:ext cx="11751" cy="23502"/>
            </a:xfrm>
            <a:custGeom>
              <a:avLst/>
              <a:gdLst/>
              <a:ahLst/>
              <a:cxnLst/>
              <a:rect l="l" t="t" r="r" b="b"/>
              <a:pathLst>
                <a:path w="448" h="896" extrusionOk="0">
                  <a:moveTo>
                    <a:pt x="224" y="1"/>
                  </a:moveTo>
                  <a:cubicBezTo>
                    <a:pt x="156" y="1"/>
                    <a:pt x="102" y="48"/>
                    <a:pt x="95" y="109"/>
                  </a:cubicBezTo>
                  <a:lnTo>
                    <a:pt x="0" y="896"/>
                  </a:lnTo>
                  <a:lnTo>
                    <a:pt x="448" y="896"/>
                  </a:lnTo>
                  <a:lnTo>
                    <a:pt x="353" y="109"/>
                  </a:lnTo>
                  <a:cubicBezTo>
                    <a:pt x="339" y="48"/>
                    <a:pt x="285"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1" name="Google Shape;16251;p70"/>
            <p:cNvSpPr/>
            <p:nvPr/>
          </p:nvSpPr>
          <p:spPr>
            <a:xfrm>
              <a:off x="1210225" y="3582603"/>
              <a:ext cx="29378" cy="11777"/>
            </a:xfrm>
            <a:custGeom>
              <a:avLst/>
              <a:gdLst/>
              <a:ahLst/>
              <a:cxnLst/>
              <a:rect l="l" t="t" r="r" b="b"/>
              <a:pathLst>
                <a:path w="1120" h="449" extrusionOk="0">
                  <a:moveTo>
                    <a:pt x="1119" y="1"/>
                  </a:moveTo>
                  <a:lnTo>
                    <a:pt x="116" y="102"/>
                  </a:lnTo>
                  <a:cubicBezTo>
                    <a:pt x="48" y="109"/>
                    <a:pt x="1" y="163"/>
                    <a:pt x="1" y="224"/>
                  </a:cubicBezTo>
                  <a:cubicBezTo>
                    <a:pt x="1" y="292"/>
                    <a:pt x="48" y="346"/>
                    <a:pt x="116" y="353"/>
                  </a:cubicBezTo>
                  <a:lnTo>
                    <a:pt x="1119" y="448"/>
                  </a:lnTo>
                  <a:lnTo>
                    <a:pt x="1119"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2" name="Google Shape;16252;p70"/>
            <p:cNvSpPr/>
            <p:nvPr/>
          </p:nvSpPr>
          <p:spPr>
            <a:xfrm>
              <a:off x="1210225" y="3535651"/>
              <a:ext cx="29378" cy="11777"/>
            </a:xfrm>
            <a:custGeom>
              <a:avLst/>
              <a:gdLst/>
              <a:ahLst/>
              <a:cxnLst/>
              <a:rect l="l" t="t" r="r" b="b"/>
              <a:pathLst>
                <a:path w="1120" h="449" extrusionOk="0">
                  <a:moveTo>
                    <a:pt x="1119" y="1"/>
                  </a:moveTo>
                  <a:lnTo>
                    <a:pt x="116" y="102"/>
                  </a:lnTo>
                  <a:cubicBezTo>
                    <a:pt x="48" y="109"/>
                    <a:pt x="1" y="163"/>
                    <a:pt x="1" y="224"/>
                  </a:cubicBezTo>
                  <a:cubicBezTo>
                    <a:pt x="1" y="285"/>
                    <a:pt x="48" y="340"/>
                    <a:pt x="116" y="346"/>
                  </a:cubicBezTo>
                  <a:lnTo>
                    <a:pt x="1119" y="448"/>
                  </a:lnTo>
                  <a:lnTo>
                    <a:pt x="1119"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3" name="Google Shape;16253;p70"/>
            <p:cNvSpPr/>
            <p:nvPr/>
          </p:nvSpPr>
          <p:spPr>
            <a:xfrm>
              <a:off x="1345230" y="3676690"/>
              <a:ext cx="29535" cy="11777"/>
            </a:xfrm>
            <a:custGeom>
              <a:avLst/>
              <a:gdLst/>
              <a:ahLst/>
              <a:cxnLst/>
              <a:rect l="l" t="t" r="r" b="b"/>
              <a:pathLst>
                <a:path w="1126" h="449" extrusionOk="0">
                  <a:moveTo>
                    <a:pt x="0" y="1"/>
                  </a:moveTo>
                  <a:lnTo>
                    <a:pt x="0" y="448"/>
                  </a:lnTo>
                  <a:lnTo>
                    <a:pt x="1011" y="346"/>
                  </a:lnTo>
                  <a:cubicBezTo>
                    <a:pt x="1072" y="340"/>
                    <a:pt x="1119" y="285"/>
                    <a:pt x="1126" y="224"/>
                  </a:cubicBezTo>
                  <a:cubicBezTo>
                    <a:pt x="1119" y="157"/>
                    <a:pt x="1072" y="109"/>
                    <a:pt x="1011" y="102"/>
                  </a:cubicBezTo>
                  <a:lnTo>
                    <a:pt x="0"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4" name="Google Shape;16254;p70"/>
            <p:cNvSpPr/>
            <p:nvPr/>
          </p:nvSpPr>
          <p:spPr>
            <a:xfrm>
              <a:off x="1345230" y="3629738"/>
              <a:ext cx="29535" cy="11777"/>
            </a:xfrm>
            <a:custGeom>
              <a:avLst/>
              <a:gdLst/>
              <a:ahLst/>
              <a:cxnLst/>
              <a:rect l="l" t="t" r="r" b="b"/>
              <a:pathLst>
                <a:path w="1126" h="449" extrusionOk="0">
                  <a:moveTo>
                    <a:pt x="0" y="1"/>
                  </a:moveTo>
                  <a:lnTo>
                    <a:pt x="0" y="448"/>
                  </a:lnTo>
                  <a:lnTo>
                    <a:pt x="1011" y="346"/>
                  </a:lnTo>
                  <a:cubicBezTo>
                    <a:pt x="1072" y="340"/>
                    <a:pt x="1119" y="285"/>
                    <a:pt x="1126" y="224"/>
                  </a:cubicBezTo>
                  <a:cubicBezTo>
                    <a:pt x="1119" y="156"/>
                    <a:pt x="1072" y="102"/>
                    <a:pt x="1011" y="95"/>
                  </a:cubicBezTo>
                  <a:lnTo>
                    <a:pt x="0"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5" name="Google Shape;16255;p70"/>
            <p:cNvSpPr/>
            <p:nvPr/>
          </p:nvSpPr>
          <p:spPr>
            <a:xfrm>
              <a:off x="1210225" y="3488700"/>
              <a:ext cx="29378" cy="11777"/>
            </a:xfrm>
            <a:custGeom>
              <a:avLst/>
              <a:gdLst/>
              <a:ahLst/>
              <a:cxnLst/>
              <a:rect l="l" t="t" r="r" b="b"/>
              <a:pathLst>
                <a:path w="1120" h="449" extrusionOk="0">
                  <a:moveTo>
                    <a:pt x="1119" y="1"/>
                  </a:moveTo>
                  <a:lnTo>
                    <a:pt x="116" y="102"/>
                  </a:lnTo>
                  <a:cubicBezTo>
                    <a:pt x="48" y="109"/>
                    <a:pt x="1" y="163"/>
                    <a:pt x="1" y="224"/>
                  </a:cubicBezTo>
                  <a:cubicBezTo>
                    <a:pt x="1" y="285"/>
                    <a:pt x="48" y="340"/>
                    <a:pt x="116" y="346"/>
                  </a:cubicBezTo>
                  <a:lnTo>
                    <a:pt x="1119" y="448"/>
                  </a:lnTo>
                  <a:lnTo>
                    <a:pt x="1119"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6" name="Google Shape;16256;p70"/>
            <p:cNvSpPr/>
            <p:nvPr/>
          </p:nvSpPr>
          <p:spPr>
            <a:xfrm>
              <a:off x="1345230" y="3488700"/>
              <a:ext cx="29535" cy="11777"/>
            </a:xfrm>
            <a:custGeom>
              <a:avLst/>
              <a:gdLst/>
              <a:ahLst/>
              <a:cxnLst/>
              <a:rect l="l" t="t" r="r" b="b"/>
              <a:pathLst>
                <a:path w="1126" h="449" extrusionOk="0">
                  <a:moveTo>
                    <a:pt x="0" y="1"/>
                  </a:moveTo>
                  <a:lnTo>
                    <a:pt x="0" y="448"/>
                  </a:lnTo>
                  <a:lnTo>
                    <a:pt x="1011" y="346"/>
                  </a:lnTo>
                  <a:cubicBezTo>
                    <a:pt x="1072" y="340"/>
                    <a:pt x="1119" y="285"/>
                    <a:pt x="1126" y="224"/>
                  </a:cubicBezTo>
                  <a:cubicBezTo>
                    <a:pt x="1119" y="163"/>
                    <a:pt x="1072" y="109"/>
                    <a:pt x="1011" y="102"/>
                  </a:cubicBezTo>
                  <a:lnTo>
                    <a:pt x="0" y="1"/>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7" name="Google Shape;16257;p70"/>
            <p:cNvSpPr/>
            <p:nvPr/>
          </p:nvSpPr>
          <p:spPr>
            <a:xfrm>
              <a:off x="1210225" y="3441748"/>
              <a:ext cx="29378" cy="11751"/>
            </a:xfrm>
            <a:custGeom>
              <a:avLst/>
              <a:gdLst/>
              <a:ahLst/>
              <a:cxnLst/>
              <a:rect l="l" t="t" r="r" b="b"/>
              <a:pathLst>
                <a:path w="1120" h="448" extrusionOk="0">
                  <a:moveTo>
                    <a:pt x="1119" y="0"/>
                  </a:moveTo>
                  <a:lnTo>
                    <a:pt x="116" y="102"/>
                  </a:lnTo>
                  <a:cubicBezTo>
                    <a:pt x="48" y="109"/>
                    <a:pt x="1" y="163"/>
                    <a:pt x="1" y="224"/>
                  </a:cubicBezTo>
                  <a:cubicBezTo>
                    <a:pt x="1" y="285"/>
                    <a:pt x="48" y="339"/>
                    <a:pt x="116" y="346"/>
                  </a:cubicBezTo>
                  <a:lnTo>
                    <a:pt x="1119" y="448"/>
                  </a:lnTo>
                  <a:lnTo>
                    <a:pt x="1119"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8" name="Google Shape;16258;p70"/>
            <p:cNvSpPr/>
            <p:nvPr/>
          </p:nvSpPr>
          <p:spPr>
            <a:xfrm>
              <a:off x="1286528" y="3365261"/>
              <a:ext cx="11777" cy="29561"/>
            </a:xfrm>
            <a:custGeom>
              <a:avLst/>
              <a:gdLst/>
              <a:ahLst/>
              <a:cxnLst/>
              <a:rect l="l" t="t" r="r" b="b"/>
              <a:pathLst>
                <a:path w="449" h="1127" extrusionOk="0">
                  <a:moveTo>
                    <a:pt x="224" y="1"/>
                  </a:moveTo>
                  <a:cubicBezTo>
                    <a:pt x="163" y="1"/>
                    <a:pt x="109" y="48"/>
                    <a:pt x="102" y="116"/>
                  </a:cubicBezTo>
                  <a:lnTo>
                    <a:pt x="1" y="1126"/>
                  </a:lnTo>
                  <a:lnTo>
                    <a:pt x="448" y="1126"/>
                  </a:lnTo>
                  <a:lnTo>
                    <a:pt x="346" y="116"/>
                  </a:lnTo>
                  <a:cubicBezTo>
                    <a:pt x="340" y="48"/>
                    <a:pt x="285"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59" name="Google Shape;16259;p70"/>
            <p:cNvSpPr/>
            <p:nvPr/>
          </p:nvSpPr>
          <p:spPr>
            <a:xfrm>
              <a:off x="1233359" y="3388685"/>
              <a:ext cx="26335" cy="26046"/>
            </a:xfrm>
            <a:custGeom>
              <a:avLst/>
              <a:gdLst/>
              <a:ahLst/>
              <a:cxnLst/>
              <a:rect l="l" t="t" r="r" b="b"/>
              <a:pathLst>
                <a:path w="1004" h="993" extrusionOk="0">
                  <a:moveTo>
                    <a:pt x="136" y="0"/>
                  </a:moveTo>
                  <a:cubicBezTo>
                    <a:pt x="104" y="0"/>
                    <a:pt x="72" y="12"/>
                    <a:pt x="48" y="37"/>
                  </a:cubicBezTo>
                  <a:cubicBezTo>
                    <a:pt x="0" y="84"/>
                    <a:pt x="0" y="159"/>
                    <a:pt x="41" y="206"/>
                  </a:cubicBezTo>
                  <a:lnTo>
                    <a:pt x="685" y="993"/>
                  </a:lnTo>
                  <a:lnTo>
                    <a:pt x="1004" y="674"/>
                  </a:lnTo>
                  <a:lnTo>
                    <a:pt x="217" y="30"/>
                  </a:lnTo>
                  <a:cubicBezTo>
                    <a:pt x="194" y="10"/>
                    <a:pt x="165" y="0"/>
                    <a:pt x="136" y="0"/>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0" name="Google Shape;16260;p70"/>
            <p:cNvSpPr/>
            <p:nvPr/>
          </p:nvSpPr>
          <p:spPr>
            <a:xfrm>
              <a:off x="1325296" y="3388685"/>
              <a:ext cx="26361" cy="26046"/>
            </a:xfrm>
            <a:custGeom>
              <a:avLst/>
              <a:gdLst/>
              <a:ahLst/>
              <a:cxnLst/>
              <a:rect l="l" t="t" r="r" b="b"/>
              <a:pathLst>
                <a:path w="1005" h="993" extrusionOk="0">
                  <a:moveTo>
                    <a:pt x="862" y="0"/>
                  </a:moveTo>
                  <a:cubicBezTo>
                    <a:pt x="832" y="0"/>
                    <a:pt x="803" y="10"/>
                    <a:pt x="781" y="30"/>
                  </a:cubicBezTo>
                  <a:lnTo>
                    <a:pt x="1" y="674"/>
                  </a:lnTo>
                  <a:lnTo>
                    <a:pt x="319" y="993"/>
                  </a:lnTo>
                  <a:lnTo>
                    <a:pt x="957" y="206"/>
                  </a:lnTo>
                  <a:cubicBezTo>
                    <a:pt x="1004" y="159"/>
                    <a:pt x="998" y="84"/>
                    <a:pt x="950" y="37"/>
                  </a:cubicBezTo>
                  <a:cubicBezTo>
                    <a:pt x="925" y="12"/>
                    <a:pt x="893" y="0"/>
                    <a:pt x="862" y="0"/>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1" name="Google Shape;16261;p70"/>
            <p:cNvSpPr/>
            <p:nvPr/>
          </p:nvSpPr>
          <p:spPr>
            <a:xfrm>
              <a:off x="1345230" y="3441748"/>
              <a:ext cx="29535" cy="11751"/>
            </a:xfrm>
            <a:custGeom>
              <a:avLst/>
              <a:gdLst/>
              <a:ahLst/>
              <a:cxnLst/>
              <a:rect l="l" t="t" r="r" b="b"/>
              <a:pathLst>
                <a:path w="1126" h="448" extrusionOk="0">
                  <a:moveTo>
                    <a:pt x="0" y="0"/>
                  </a:moveTo>
                  <a:lnTo>
                    <a:pt x="0" y="448"/>
                  </a:lnTo>
                  <a:lnTo>
                    <a:pt x="1011" y="346"/>
                  </a:lnTo>
                  <a:cubicBezTo>
                    <a:pt x="1072" y="339"/>
                    <a:pt x="1119" y="285"/>
                    <a:pt x="1126" y="224"/>
                  </a:cubicBezTo>
                  <a:cubicBezTo>
                    <a:pt x="1119" y="156"/>
                    <a:pt x="1072" y="109"/>
                    <a:pt x="1011" y="102"/>
                  </a:cubicBezTo>
                  <a:lnTo>
                    <a:pt x="0" y="0"/>
                  </a:ln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2" name="Google Shape;16262;p70"/>
            <p:cNvSpPr/>
            <p:nvPr/>
          </p:nvSpPr>
          <p:spPr>
            <a:xfrm>
              <a:off x="1233700" y="3388816"/>
              <a:ext cx="205643" cy="346603"/>
            </a:xfrm>
            <a:custGeom>
              <a:avLst/>
              <a:gdLst/>
              <a:ahLst/>
              <a:cxnLst/>
              <a:rect l="l" t="t" r="r" b="b"/>
              <a:pathLst>
                <a:path w="7840" h="13214" extrusionOk="0">
                  <a:moveTo>
                    <a:pt x="2233" y="0"/>
                  </a:moveTo>
                  <a:cubicBezTo>
                    <a:pt x="2186" y="0"/>
                    <a:pt x="2138" y="2"/>
                    <a:pt x="2089" y="5"/>
                  </a:cubicBezTo>
                  <a:cubicBezTo>
                    <a:pt x="903" y="86"/>
                    <a:pt x="1" y="1123"/>
                    <a:pt x="1" y="2317"/>
                  </a:cubicBezTo>
                  <a:lnTo>
                    <a:pt x="1" y="12766"/>
                  </a:lnTo>
                  <a:cubicBezTo>
                    <a:pt x="1" y="13010"/>
                    <a:pt x="204" y="13213"/>
                    <a:pt x="448" y="13213"/>
                  </a:cubicBezTo>
                  <a:lnTo>
                    <a:pt x="4028" y="13213"/>
                  </a:lnTo>
                  <a:cubicBezTo>
                    <a:pt x="4279" y="13213"/>
                    <a:pt x="4476" y="13010"/>
                    <a:pt x="4476" y="12766"/>
                  </a:cubicBezTo>
                  <a:lnTo>
                    <a:pt x="4476" y="7836"/>
                  </a:lnTo>
                  <a:cubicBezTo>
                    <a:pt x="4476" y="7714"/>
                    <a:pt x="4578" y="7612"/>
                    <a:pt x="4700" y="7612"/>
                  </a:cubicBezTo>
                  <a:lnTo>
                    <a:pt x="6273" y="7612"/>
                  </a:lnTo>
                  <a:cubicBezTo>
                    <a:pt x="7134" y="7612"/>
                    <a:pt x="7839" y="6914"/>
                    <a:pt x="7839" y="6046"/>
                  </a:cubicBezTo>
                  <a:lnTo>
                    <a:pt x="7839" y="3137"/>
                  </a:lnTo>
                  <a:cubicBezTo>
                    <a:pt x="7839" y="2636"/>
                    <a:pt x="7425" y="2238"/>
                    <a:pt x="6938" y="2238"/>
                  </a:cubicBezTo>
                  <a:cubicBezTo>
                    <a:pt x="6911" y="2238"/>
                    <a:pt x="6883" y="2240"/>
                    <a:pt x="6856" y="2242"/>
                  </a:cubicBezTo>
                  <a:cubicBezTo>
                    <a:pt x="6388" y="2303"/>
                    <a:pt x="6036" y="2703"/>
                    <a:pt x="6049" y="3178"/>
                  </a:cubicBezTo>
                  <a:lnTo>
                    <a:pt x="6049" y="5382"/>
                  </a:lnTo>
                  <a:cubicBezTo>
                    <a:pt x="6049" y="5626"/>
                    <a:pt x="5846" y="5829"/>
                    <a:pt x="5602" y="5829"/>
                  </a:cubicBezTo>
                  <a:lnTo>
                    <a:pt x="4707" y="5829"/>
                  </a:lnTo>
                  <a:cubicBezTo>
                    <a:pt x="4578" y="5829"/>
                    <a:pt x="4483" y="5727"/>
                    <a:pt x="4483" y="5605"/>
                  </a:cubicBezTo>
                  <a:lnTo>
                    <a:pt x="4483" y="2242"/>
                  </a:lnTo>
                  <a:cubicBezTo>
                    <a:pt x="4476" y="995"/>
                    <a:pt x="3464" y="0"/>
                    <a:pt x="2233"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263" name="Google Shape;16263;p70"/>
            <p:cNvSpPr/>
            <p:nvPr/>
          </p:nvSpPr>
          <p:spPr>
            <a:xfrm>
              <a:off x="1145489" y="3388816"/>
              <a:ext cx="164724" cy="346603"/>
            </a:xfrm>
            <a:custGeom>
              <a:avLst/>
              <a:gdLst/>
              <a:ahLst/>
              <a:cxnLst/>
              <a:rect l="l" t="t" r="r" b="b"/>
              <a:pathLst>
                <a:path w="6280" h="13214" extrusionOk="0">
                  <a:moveTo>
                    <a:pt x="5591" y="1"/>
                  </a:moveTo>
                  <a:cubicBezTo>
                    <a:pt x="5413" y="1"/>
                    <a:pt x="5235" y="22"/>
                    <a:pt x="5059" y="66"/>
                  </a:cubicBezTo>
                  <a:cubicBezTo>
                    <a:pt x="4042" y="317"/>
                    <a:pt x="3364" y="1273"/>
                    <a:pt x="3364" y="2317"/>
                  </a:cubicBezTo>
                  <a:lnTo>
                    <a:pt x="3364" y="9186"/>
                  </a:lnTo>
                  <a:cubicBezTo>
                    <a:pt x="3364" y="9308"/>
                    <a:pt x="3269" y="9409"/>
                    <a:pt x="3140" y="9409"/>
                  </a:cubicBezTo>
                  <a:lnTo>
                    <a:pt x="2245" y="9409"/>
                  </a:lnTo>
                  <a:cubicBezTo>
                    <a:pt x="1994" y="9409"/>
                    <a:pt x="1797" y="9206"/>
                    <a:pt x="1797" y="8962"/>
                  </a:cubicBezTo>
                  <a:lnTo>
                    <a:pt x="1797" y="4968"/>
                  </a:lnTo>
                  <a:cubicBezTo>
                    <a:pt x="1804" y="4493"/>
                    <a:pt x="1452" y="4093"/>
                    <a:pt x="984" y="4032"/>
                  </a:cubicBezTo>
                  <a:cubicBezTo>
                    <a:pt x="956" y="4030"/>
                    <a:pt x="929" y="4029"/>
                    <a:pt x="902" y="4029"/>
                  </a:cubicBezTo>
                  <a:cubicBezTo>
                    <a:pt x="414" y="4029"/>
                    <a:pt x="1" y="4426"/>
                    <a:pt x="1" y="4927"/>
                  </a:cubicBezTo>
                  <a:lnTo>
                    <a:pt x="1" y="9626"/>
                  </a:lnTo>
                  <a:cubicBezTo>
                    <a:pt x="1" y="10494"/>
                    <a:pt x="706" y="11193"/>
                    <a:pt x="1567" y="11193"/>
                  </a:cubicBezTo>
                  <a:lnTo>
                    <a:pt x="3140" y="11193"/>
                  </a:lnTo>
                  <a:cubicBezTo>
                    <a:pt x="3262" y="11193"/>
                    <a:pt x="3364" y="11294"/>
                    <a:pt x="3364" y="11416"/>
                  </a:cubicBezTo>
                  <a:lnTo>
                    <a:pt x="3364" y="12766"/>
                  </a:lnTo>
                  <a:cubicBezTo>
                    <a:pt x="3364" y="13010"/>
                    <a:pt x="3560" y="13213"/>
                    <a:pt x="3811" y="13213"/>
                  </a:cubicBezTo>
                  <a:lnTo>
                    <a:pt x="5154" y="13213"/>
                  </a:lnTo>
                  <a:cubicBezTo>
                    <a:pt x="4903" y="13213"/>
                    <a:pt x="4706" y="13010"/>
                    <a:pt x="4706" y="12766"/>
                  </a:cubicBezTo>
                  <a:lnTo>
                    <a:pt x="4706" y="2317"/>
                  </a:lnTo>
                  <a:cubicBezTo>
                    <a:pt x="4706" y="1306"/>
                    <a:pt x="5357" y="405"/>
                    <a:pt x="6279" y="106"/>
                  </a:cubicBezTo>
                  <a:cubicBezTo>
                    <a:pt x="6056" y="37"/>
                    <a:pt x="5824" y="1"/>
                    <a:pt x="5591"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264" name="Google Shape;16264;p70"/>
            <p:cNvSpPr/>
            <p:nvPr/>
          </p:nvSpPr>
          <p:spPr>
            <a:xfrm>
              <a:off x="1175024" y="3495283"/>
              <a:ext cx="29351" cy="140173"/>
            </a:xfrm>
            <a:custGeom>
              <a:avLst/>
              <a:gdLst/>
              <a:ahLst/>
              <a:cxnLst/>
              <a:rect l="l" t="t" r="r" b="b"/>
              <a:pathLst>
                <a:path w="1119" h="5344" extrusionOk="0">
                  <a:moveTo>
                    <a:pt x="0" y="0"/>
                  </a:moveTo>
                  <a:lnTo>
                    <a:pt x="0" y="4672"/>
                  </a:lnTo>
                  <a:cubicBezTo>
                    <a:pt x="0" y="5045"/>
                    <a:pt x="298" y="5343"/>
                    <a:pt x="671" y="5343"/>
                  </a:cubicBezTo>
                  <a:lnTo>
                    <a:pt x="1119" y="5343"/>
                  </a:lnTo>
                  <a:cubicBezTo>
                    <a:pt x="868" y="5343"/>
                    <a:pt x="671" y="5147"/>
                    <a:pt x="671" y="4903"/>
                  </a:cubicBezTo>
                  <a:lnTo>
                    <a:pt x="671" y="868"/>
                  </a:lnTo>
                  <a:cubicBezTo>
                    <a:pt x="671" y="461"/>
                    <a:pt x="393" y="102"/>
                    <a:pt x="0"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265" name="Google Shape;16265;p70"/>
            <p:cNvSpPr/>
            <p:nvPr/>
          </p:nvSpPr>
          <p:spPr>
            <a:xfrm>
              <a:off x="1286528" y="3435872"/>
              <a:ext cx="11777" cy="17627"/>
            </a:xfrm>
            <a:custGeom>
              <a:avLst/>
              <a:gdLst/>
              <a:ahLst/>
              <a:cxnLst/>
              <a:rect l="l" t="t" r="r" b="b"/>
              <a:pathLst>
                <a:path w="449" h="672" extrusionOk="0">
                  <a:moveTo>
                    <a:pt x="224" y="1"/>
                  </a:moveTo>
                  <a:cubicBezTo>
                    <a:pt x="112" y="1"/>
                    <a:pt x="1" y="75"/>
                    <a:pt x="1" y="224"/>
                  </a:cubicBezTo>
                  <a:lnTo>
                    <a:pt x="1" y="448"/>
                  </a:lnTo>
                  <a:cubicBezTo>
                    <a:pt x="1" y="570"/>
                    <a:pt x="102" y="672"/>
                    <a:pt x="224" y="672"/>
                  </a:cubicBezTo>
                  <a:cubicBezTo>
                    <a:pt x="346" y="672"/>
                    <a:pt x="448" y="570"/>
                    <a:pt x="448" y="448"/>
                  </a:cubicBezTo>
                  <a:lnTo>
                    <a:pt x="448" y="224"/>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6" name="Google Shape;16266;p70"/>
            <p:cNvSpPr/>
            <p:nvPr/>
          </p:nvSpPr>
          <p:spPr>
            <a:xfrm>
              <a:off x="1286528" y="3482824"/>
              <a:ext cx="11777" cy="17653"/>
            </a:xfrm>
            <a:custGeom>
              <a:avLst/>
              <a:gdLst/>
              <a:ahLst/>
              <a:cxnLst/>
              <a:rect l="l" t="t" r="r" b="b"/>
              <a:pathLst>
                <a:path w="449" h="673" extrusionOk="0">
                  <a:moveTo>
                    <a:pt x="224" y="1"/>
                  </a:moveTo>
                  <a:cubicBezTo>
                    <a:pt x="112" y="1"/>
                    <a:pt x="1" y="75"/>
                    <a:pt x="1" y="225"/>
                  </a:cubicBezTo>
                  <a:lnTo>
                    <a:pt x="1" y="448"/>
                  </a:lnTo>
                  <a:cubicBezTo>
                    <a:pt x="1" y="570"/>
                    <a:pt x="102" y="672"/>
                    <a:pt x="224" y="672"/>
                  </a:cubicBezTo>
                  <a:cubicBezTo>
                    <a:pt x="346" y="672"/>
                    <a:pt x="448" y="570"/>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7" name="Google Shape;16267;p70"/>
            <p:cNvSpPr/>
            <p:nvPr/>
          </p:nvSpPr>
          <p:spPr>
            <a:xfrm>
              <a:off x="1163273" y="3518051"/>
              <a:ext cx="11777" cy="17627"/>
            </a:xfrm>
            <a:custGeom>
              <a:avLst/>
              <a:gdLst/>
              <a:ahLst/>
              <a:cxnLst/>
              <a:rect l="l" t="t" r="r" b="b"/>
              <a:pathLst>
                <a:path w="449" h="672" extrusionOk="0">
                  <a:moveTo>
                    <a:pt x="224" y="0"/>
                  </a:moveTo>
                  <a:cubicBezTo>
                    <a:pt x="112" y="0"/>
                    <a:pt x="1" y="75"/>
                    <a:pt x="1" y="224"/>
                  </a:cubicBezTo>
                  <a:lnTo>
                    <a:pt x="1" y="448"/>
                  </a:lnTo>
                  <a:cubicBezTo>
                    <a:pt x="1" y="570"/>
                    <a:pt x="96" y="672"/>
                    <a:pt x="224" y="672"/>
                  </a:cubicBezTo>
                  <a:cubicBezTo>
                    <a:pt x="346" y="672"/>
                    <a:pt x="448" y="570"/>
                    <a:pt x="448" y="448"/>
                  </a:cubicBezTo>
                  <a:lnTo>
                    <a:pt x="448" y="224"/>
                  </a:lnTo>
                  <a:cubicBezTo>
                    <a:pt x="448" y="75"/>
                    <a:pt x="336" y="0"/>
                    <a:pt x="224" y="0"/>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8" name="Google Shape;16268;p70"/>
            <p:cNvSpPr/>
            <p:nvPr/>
          </p:nvSpPr>
          <p:spPr>
            <a:xfrm>
              <a:off x="1163273" y="3559127"/>
              <a:ext cx="11777" cy="17627"/>
            </a:xfrm>
            <a:custGeom>
              <a:avLst/>
              <a:gdLst/>
              <a:ahLst/>
              <a:cxnLst/>
              <a:rect l="l" t="t" r="r" b="b"/>
              <a:pathLst>
                <a:path w="449" h="672" extrusionOk="0">
                  <a:moveTo>
                    <a:pt x="224" y="1"/>
                  </a:moveTo>
                  <a:cubicBezTo>
                    <a:pt x="112" y="1"/>
                    <a:pt x="1" y="75"/>
                    <a:pt x="1" y="224"/>
                  </a:cubicBezTo>
                  <a:lnTo>
                    <a:pt x="1" y="448"/>
                  </a:lnTo>
                  <a:cubicBezTo>
                    <a:pt x="1" y="570"/>
                    <a:pt x="96" y="672"/>
                    <a:pt x="224" y="672"/>
                  </a:cubicBezTo>
                  <a:cubicBezTo>
                    <a:pt x="346" y="672"/>
                    <a:pt x="448" y="570"/>
                    <a:pt x="448" y="448"/>
                  </a:cubicBezTo>
                  <a:lnTo>
                    <a:pt x="448" y="224"/>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69" name="Google Shape;16269;p70"/>
            <p:cNvSpPr/>
            <p:nvPr/>
          </p:nvSpPr>
          <p:spPr>
            <a:xfrm>
              <a:off x="1163273" y="3600387"/>
              <a:ext cx="11777" cy="17627"/>
            </a:xfrm>
            <a:custGeom>
              <a:avLst/>
              <a:gdLst/>
              <a:ahLst/>
              <a:cxnLst/>
              <a:rect l="l" t="t" r="r" b="b"/>
              <a:pathLst>
                <a:path w="449" h="672" extrusionOk="0">
                  <a:moveTo>
                    <a:pt x="224" y="1"/>
                  </a:moveTo>
                  <a:cubicBezTo>
                    <a:pt x="112" y="1"/>
                    <a:pt x="1" y="75"/>
                    <a:pt x="1" y="224"/>
                  </a:cubicBezTo>
                  <a:lnTo>
                    <a:pt x="1" y="448"/>
                  </a:lnTo>
                  <a:cubicBezTo>
                    <a:pt x="1" y="570"/>
                    <a:pt x="96" y="672"/>
                    <a:pt x="224" y="672"/>
                  </a:cubicBezTo>
                  <a:cubicBezTo>
                    <a:pt x="346" y="672"/>
                    <a:pt x="448" y="570"/>
                    <a:pt x="448" y="448"/>
                  </a:cubicBezTo>
                  <a:lnTo>
                    <a:pt x="448" y="224"/>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0" name="Google Shape;16270;p70"/>
            <p:cNvSpPr/>
            <p:nvPr/>
          </p:nvSpPr>
          <p:spPr>
            <a:xfrm>
              <a:off x="1165109" y="3637581"/>
              <a:ext cx="19882" cy="16368"/>
            </a:xfrm>
            <a:custGeom>
              <a:avLst/>
              <a:gdLst/>
              <a:ahLst/>
              <a:cxnLst/>
              <a:rect l="l" t="t" r="r" b="b"/>
              <a:pathLst>
                <a:path w="758" h="624" extrusionOk="0">
                  <a:moveTo>
                    <a:pt x="321" y="1"/>
                  </a:moveTo>
                  <a:cubicBezTo>
                    <a:pt x="153" y="1"/>
                    <a:pt x="1" y="206"/>
                    <a:pt x="148" y="373"/>
                  </a:cubicBezTo>
                  <a:lnTo>
                    <a:pt x="297" y="542"/>
                  </a:lnTo>
                  <a:cubicBezTo>
                    <a:pt x="337" y="590"/>
                    <a:pt x="398" y="624"/>
                    <a:pt x="466" y="624"/>
                  </a:cubicBezTo>
                  <a:cubicBezTo>
                    <a:pt x="656" y="624"/>
                    <a:pt x="758" y="393"/>
                    <a:pt x="636" y="251"/>
                  </a:cubicBezTo>
                  <a:lnTo>
                    <a:pt x="487" y="81"/>
                  </a:lnTo>
                  <a:cubicBezTo>
                    <a:pt x="437" y="25"/>
                    <a:pt x="378" y="1"/>
                    <a:pt x="321"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1" name="Google Shape;16271;p70"/>
            <p:cNvSpPr/>
            <p:nvPr/>
          </p:nvSpPr>
          <p:spPr>
            <a:xfrm>
              <a:off x="1196532" y="3653214"/>
              <a:ext cx="21377" cy="11777"/>
            </a:xfrm>
            <a:custGeom>
              <a:avLst/>
              <a:gdLst/>
              <a:ahLst/>
              <a:cxnLst/>
              <a:rect l="l" t="t" r="r" b="b"/>
              <a:pathLst>
                <a:path w="815" h="449" extrusionOk="0">
                  <a:moveTo>
                    <a:pt x="299" y="1"/>
                  </a:moveTo>
                  <a:cubicBezTo>
                    <a:pt x="1" y="1"/>
                    <a:pt x="1" y="448"/>
                    <a:pt x="299" y="448"/>
                  </a:cubicBezTo>
                  <a:lnTo>
                    <a:pt x="516" y="448"/>
                  </a:lnTo>
                  <a:cubicBezTo>
                    <a:pt x="814" y="448"/>
                    <a:pt x="814" y="1"/>
                    <a:pt x="516"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2" name="Google Shape;16272;p70"/>
            <p:cNvSpPr/>
            <p:nvPr/>
          </p:nvSpPr>
          <p:spPr>
            <a:xfrm>
              <a:off x="1286528" y="3529776"/>
              <a:ext cx="11777" cy="17653"/>
            </a:xfrm>
            <a:custGeom>
              <a:avLst/>
              <a:gdLst/>
              <a:ahLst/>
              <a:cxnLst/>
              <a:rect l="l" t="t" r="r" b="b"/>
              <a:pathLst>
                <a:path w="449" h="673" extrusionOk="0">
                  <a:moveTo>
                    <a:pt x="224" y="1"/>
                  </a:moveTo>
                  <a:cubicBezTo>
                    <a:pt x="112" y="1"/>
                    <a:pt x="1" y="75"/>
                    <a:pt x="1" y="225"/>
                  </a:cubicBezTo>
                  <a:lnTo>
                    <a:pt x="1" y="448"/>
                  </a:lnTo>
                  <a:cubicBezTo>
                    <a:pt x="1" y="570"/>
                    <a:pt x="102" y="672"/>
                    <a:pt x="224" y="672"/>
                  </a:cubicBezTo>
                  <a:cubicBezTo>
                    <a:pt x="346" y="672"/>
                    <a:pt x="448" y="570"/>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3" name="Google Shape;16273;p70"/>
            <p:cNvSpPr/>
            <p:nvPr/>
          </p:nvSpPr>
          <p:spPr>
            <a:xfrm>
              <a:off x="1286528" y="3576728"/>
              <a:ext cx="11777" cy="17653"/>
            </a:xfrm>
            <a:custGeom>
              <a:avLst/>
              <a:gdLst/>
              <a:ahLst/>
              <a:cxnLst/>
              <a:rect l="l" t="t" r="r" b="b"/>
              <a:pathLst>
                <a:path w="449" h="673" extrusionOk="0">
                  <a:moveTo>
                    <a:pt x="224" y="1"/>
                  </a:moveTo>
                  <a:cubicBezTo>
                    <a:pt x="112" y="1"/>
                    <a:pt x="1" y="75"/>
                    <a:pt x="1" y="225"/>
                  </a:cubicBezTo>
                  <a:lnTo>
                    <a:pt x="1" y="448"/>
                  </a:lnTo>
                  <a:cubicBezTo>
                    <a:pt x="1" y="577"/>
                    <a:pt x="102" y="672"/>
                    <a:pt x="224" y="672"/>
                  </a:cubicBezTo>
                  <a:cubicBezTo>
                    <a:pt x="346" y="672"/>
                    <a:pt x="448" y="577"/>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4" name="Google Shape;16274;p70"/>
            <p:cNvSpPr/>
            <p:nvPr/>
          </p:nvSpPr>
          <p:spPr>
            <a:xfrm>
              <a:off x="1286528" y="3623863"/>
              <a:ext cx="11777" cy="17653"/>
            </a:xfrm>
            <a:custGeom>
              <a:avLst/>
              <a:gdLst/>
              <a:ahLst/>
              <a:cxnLst/>
              <a:rect l="l" t="t" r="r" b="b"/>
              <a:pathLst>
                <a:path w="449" h="673" extrusionOk="0">
                  <a:moveTo>
                    <a:pt x="224" y="1"/>
                  </a:moveTo>
                  <a:cubicBezTo>
                    <a:pt x="112" y="1"/>
                    <a:pt x="1" y="75"/>
                    <a:pt x="1" y="225"/>
                  </a:cubicBezTo>
                  <a:lnTo>
                    <a:pt x="1" y="448"/>
                  </a:lnTo>
                  <a:cubicBezTo>
                    <a:pt x="1" y="570"/>
                    <a:pt x="102" y="672"/>
                    <a:pt x="224" y="672"/>
                  </a:cubicBezTo>
                  <a:cubicBezTo>
                    <a:pt x="346" y="672"/>
                    <a:pt x="448" y="570"/>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5" name="Google Shape;16275;p70"/>
            <p:cNvSpPr/>
            <p:nvPr/>
          </p:nvSpPr>
          <p:spPr>
            <a:xfrm>
              <a:off x="1286528" y="3670815"/>
              <a:ext cx="11777" cy="17653"/>
            </a:xfrm>
            <a:custGeom>
              <a:avLst/>
              <a:gdLst/>
              <a:ahLst/>
              <a:cxnLst/>
              <a:rect l="l" t="t" r="r" b="b"/>
              <a:pathLst>
                <a:path w="449" h="673" extrusionOk="0">
                  <a:moveTo>
                    <a:pt x="224" y="1"/>
                  </a:moveTo>
                  <a:cubicBezTo>
                    <a:pt x="112" y="1"/>
                    <a:pt x="1" y="75"/>
                    <a:pt x="1" y="225"/>
                  </a:cubicBezTo>
                  <a:lnTo>
                    <a:pt x="1" y="448"/>
                  </a:lnTo>
                  <a:cubicBezTo>
                    <a:pt x="1" y="570"/>
                    <a:pt x="102" y="672"/>
                    <a:pt x="224" y="672"/>
                  </a:cubicBezTo>
                  <a:cubicBezTo>
                    <a:pt x="346" y="672"/>
                    <a:pt x="448" y="570"/>
                    <a:pt x="448" y="448"/>
                  </a:cubicBezTo>
                  <a:lnTo>
                    <a:pt x="448" y="225"/>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6" name="Google Shape;16276;p70"/>
            <p:cNvSpPr/>
            <p:nvPr/>
          </p:nvSpPr>
          <p:spPr>
            <a:xfrm>
              <a:off x="1380615" y="3448332"/>
              <a:ext cx="29378" cy="93221"/>
            </a:xfrm>
            <a:custGeom>
              <a:avLst/>
              <a:gdLst/>
              <a:ahLst/>
              <a:cxnLst/>
              <a:rect l="l" t="t" r="r" b="b"/>
              <a:pathLst>
                <a:path w="1120" h="3554" extrusionOk="0">
                  <a:moveTo>
                    <a:pt x="1119" y="0"/>
                  </a:moveTo>
                  <a:cubicBezTo>
                    <a:pt x="726" y="102"/>
                    <a:pt x="448" y="455"/>
                    <a:pt x="448" y="861"/>
                  </a:cubicBezTo>
                  <a:lnTo>
                    <a:pt x="448" y="3106"/>
                  </a:lnTo>
                  <a:cubicBezTo>
                    <a:pt x="448" y="3350"/>
                    <a:pt x="245" y="3553"/>
                    <a:pt x="1" y="3553"/>
                  </a:cubicBezTo>
                  <a:lnTo>
                    <a:pt x="448" y="3553"/>
                  </a:lnTo>
                  <a:cubicBezTo>
                    <a:pt x="814" y="3553"/>
                    <a:pt x="1113" y="3255"/>
                    <a:pt x="1119" y="2882"/>
                  </a:cubicBezTo>
                  <a:lnTo>
                    <a:pt x="1119" y="0"/>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277" name="Google Shape;16277;p70"/>
            <p:cNvSpPr/>
            <p:nvPr/>
          </p:nvSpPr>
          <p:spPr>
            <a:xfrm>
              <a:off x="1409966" y="3471099"/>
              <a:ext cx="11751" cy="17627"/>
            </a:xfrm>
            <a:custGeom>
              <a:avLst/>
              <a:gdLst/>
              <a:ahLst/>
              <a:cxnLst/>
              <a:rect l="l" t="t" r="r" b="b"/>
              <a:pathLst>
                <a:path w="448" h="672" extrusionOk="0">
                  <a:moveTo>
                    <a:pt x="224" y="0"/>
                  </a:moveTo>
                  <a:cubicBezTo>
                    <a:pt x="112" y="0"/>
                    <a:pt x="0" y="75"/>
                    <a:pt x="0" y="224"/>
                  </a:cubicBezTo>
                  <a:lnTo>
                    <a:pt x="0" y="448"/>
                  </a:lnTo>
                  <a:cubicBezTo>
                    <a:pt x="0" y="570"/>
                    <a:pt x="102" y="672"/>
                    <a:pt x="224" y="672"/>
                  </a:cubicBezTo>
                  <a:cubicBezTo>
                    <a:pt x="346" y="672"/>
                    <a:pt x="448" y="570"/>
                    <a:pt x="448" y="448"/>
                  </a:cubicBezTo>
                  <a:lnTo>
                    <a:pt x="448" y="224"/>
                  </a:lnTo>
                  <a:cubicBezTo>
                    <a:pt x="448" y="75"/>
                    <a:pt x="336" y="0"/>
                    <a:pt x="224" y="0"/>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8" name="Google Shape;16278;p70"/>
            <p:cNvSpPr/>
            <p:nvPr/>
          </p:nvSpPr>
          <p:spPr>
            <a:xfrm>
              <a:off x="1409966" y="3512176"/>
              <a:ext cx="11751" cy="17627"/>
            </a:xfrm>
            <a:custGeom>
              <a:avLst/>
              <a:gdLst/>
              <a:ahLst/>
              <a:cxnLst/>
              <a:rect l="l" t="t" r="r" b="b"/>
              <a:pathLst>
                <a:path w="448" h="672" extrusionOk="0">
                  <a:moveTo>
                    <a:pt x="224" y="1"/>
                  </a:moveTo>
                  <a:cubicBezTo>
                    <a:pt x="112" y="1"/>
                    <a:pt x="0" y="75"/>
                    <a:pt x="0" y="224"/>
                  </a:cubicBezTo>
                  <a:lnTo>
                    <a:pt x="0" y="448"/>
                  </a:lnTo>
                  <a:cubicBezTo>
                    <a:pt x="0" y="570"/>
                    <a:pt x="102" y="672"/>
                    <a:pt x="224" y="672"/>
                  </a:cubicBezTo>
                  <a:cubicBezTo>
                    <a:pt x="346" y="672"/>
                    <a:pt x="448" y="570"/>
                    <a:pt x="448" y="448"/>
                  </a:cubicBezTo>
                  <a:lnTo>
                    <a:pt x="448" y="224"/>
                  </a:lnTo>
                  <a:cubicBezTo>
                    <a:pt x="448" y="75"/>
                    <a:pt x="336" y="1"/>
                    <a:pt x="224"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79" name="Google Shape;16279;p70"/>
            <p:cNvSpPr/>
            <p:nvPr/>
          </p:nvSpPr>
          <p:spPr>
            <a:xfrm>
              <a:off x="1368706" y="3559127"/>
              <a:ext cx="19594" cy="11777"/>
            </a:xfrm>
            <a:custGeom>
              <a:avLst/>
              <a:gdLst/>
              <a:ahLst/>
              <a:cxnLst/>
              <a:rect l="l" t="t" r="r" b="b"/>
              <a:pathLst>
                <a:path w="747" h="449" extrusionOk="0">
                  <a:moveTo>
                    <a:pt x="231" y="1"/>
                  </a:moveTo>
                  <a:cubicBezTo>
                    <a:pt x="102" y="1"/>
                    <a:pt x="0" y="102"/>
                    <a:pt x="7" y="224"/>
                  </a:cubicBezTo>
                  <a:cubicBezTo>
                    <a:pt x="7" y="346"/>
                    <a:pt x="102" y="448"/>
                    <a:pt x="231" y="448"/>
                  </a:cubicBezTo>
                  <a:lnTo>
                    <a:pt x="448" y="448"/>
                  </a:lnTo>
                  <a:cubicBezTo>
                    <a:pt x="746" y="448"/>
                    <a:pt x="746" y="1"/>
                    <a:pt x="448" y="1"/>
                  </a:cubicBezTo>
                  <a:close/>
                </a:path>
              </a:pathLst>
            </a:custGeom>
            <a:solidFill>
              <a:srgbClr val="93A7B8"/>
            </a:solidFill>
            <a:ln>
              <a:noFill/>
            </a:ln>
          </p:spPr>
          <p:txBody>
            <a:bodyPr spcFirstLastPara="1" wrap="square" lIns="91425" tIns="91425" rIns="91425" bIns="91425" anchor="ctr" anchorCtr="0">
              <a:noAutofit/>
            </a:bodyPr>
            <a:lstStyle/>
            <a:p>
              <a:endParaRPr/>
            </a:p>
          </p:txBody>
        </p:sp>
        <p:sp>
          <p:nvSpPr>
            <p:cNvPr id="16280" name="Google Shape;16280;p70"/>
            <p:cNvSpPr/>
            <p:nvPr/>
          </p:nvSpPr>
          <p:spPr>
            <a:xfrm>
              <a:off x="1399815" y="3547691"/>
              <a:ext cx="19017" cy="16053"/>
            </a:xfrm>
            <a:custGeom>
              <a:avLst/>
              <a:gdLst/>
              <a:ahLst/>
              <a:cxnLst/>
              <a:rect l="l" t="t" r="r" b="b"/>
              <a:pathLst>
                <a:path w="725" h="612" extrusionOk="0">
                  <a:moveTo>
                    <a:pt x="405" y="1"/>
                  </a:moveTo>
                  <a:cubicBezTo>
                    <a:pt x="351" y="1"/>
                    <a:pt x="296" y="21"/>
                    <a:pt x="245" y="70"/>
                  </a:cubicBezTo>
                  <a:lnTo>
                    <a:pt x="89" y="226"/>
                  </a:lnTo>
                  <a:cubicBezTo>
                    <a:pt x="1" y="315"/>
                    <a:pt x="1" y="457"/>
                    <a:pt x="89" y="545"/>
                  </a:cubicBezTo>
                  <a:cubicBezTo>
                    <a:pt x="133" y="589"/>
                    <a:pt x="191" y="611"/>
                    <a:pt x="248" y="611"/>
                  </a:cubicBezTo>
                  <a:cubicBezTo>
                    <a:pt x="306" y="611"/>
                    <a:pt x="364" y="589"/>
                    <a:pt x="408" y="545"/>
                  </a:cubicBezTo>
                  <a:lnTo>
                    <a:pt x="564" y="389"/>
                  </a:lnTo>
                  <a:cubicBezTo>
                    <a:pt x="725" y="223"/>
                    <a:pt x="579" y="1"/>
                    <a:pt x="405" y="1"/>
                  </a:cubicBezTo>
                  <a:close/>
                </a:path>
              </a:pathLst>
            </a:custGeom>
            <a:solidFill>
              <a:srgbClr val="93A7B8"/>
            </a:solidFill>
            <a:ln>
              <a:noFill/>
            </a:ln>
          </p:spPr>
          <p:txBody>
            <a:bodyPr spcFirstLastPara="1" wrap="square" lIns="91425" tIns="91425" rIns="91425" bIns="91425" anchor="ctr" anchorCtr="0">
              <a:noAutofit/>
            </a:bodyPr>
            <a:lstStyle/>
            <a:p>
              <a:endParaRPr/>
            </a:p>
          </p:txBody>
        </p:sp>
      </p:grpSp>
      <p:grpSp>
        <p:nvGrpSpPr>
          <p:cNvPr id="16281" name="Google Shape;16281;p70"/>
          <p:cNvGrpSpPr/>
          <p:nvPr/>
        </p:nvGrpSpPr>
        <p:grpSpPr>
          <a:xfrm>
            <a:off x="5776868" y="1515181"/>
            <a:ext cx="370866" cy="364151"/>
            <a:chOff x="5776868" y="1515181"/>
            <a:chExt cx="370866" cy="364151"/>
          </a:xfrm>
        </p:grpSpPr>
        <p:sp>
          <p:nvSpPr>
            <p:cNvPr id="16282" name="Google Shape;16282;p70"/>
            <p:cNvSpPr/>
            <p:nvPr/>
          </p:nvSpPr>
          <p:spPr>
            <a:xfrm>
              <a:off x="5776868" y="1515181"/>
              <a:ext cx="176213" cy="156147"/>
            </a:xfrm>
            <a:custGeom>
              <a:avLst/>
              <a:gdLst/>
              <a:ahLst/>
              <a:cxnLst/>
              <a:rect l="l" t="t" r="r" b="b"/>
              <a:pathLst>
                <a:path w="6718" h="5953" extrusionOk="0">
                  <a:moveTo>
                    <a:pt x="2004" y="1"/>
                  </a:moveTo>
                  <a:cubicBezTo>
                    <a:pt x="1894" y="1"/>
                    <a:pt x="1784" y="73"/>
                    <a:pt x="1784" y="219"/>
                  </a:cubicBezTo>
                  <a:cubicBezTo>
                    <a:pt x="1784" y="674"/>
                    <a:pt x="1716" y="1935"/>
                    <a:pt x="1411" y="2464"/>
                  </a:cubicBezTo>
                  <a:cubicBezTo>
                    <a:pt x="367" y="1596"/>
                    <a:pt x="455" y="524"/>
                    <a:pt x="462" y="463"/>
                  </a:cubicBezTo>
                  <a:cubicBezTo>
                    <a:pt x="473" y="309"/>
                    <a:pt x="355" y="225"/>
                    <a:pt x="237" y="225"/>
                  </a:cubicBezTo>
                  <a:cubicBezTo>
                    <a:pt x="138" y="225"/>
                    <a:pt x="40" y="285"/>
                    <a:pt x="21" y="416"/>
                  </a:cubicBezTo>
                  <a:cubicBezTo>
                    <a:pt x="1" y="823"/>
                    <a:pt x="75" y="1230"/>
                    <a:pt x="238" y="1609"/>
                  </a:cubicBezTo>
                  <a:cubicBezTo>
                    <a:pt x="482" y="2199"/>
                    <a:pt x="1052" y="3006"/>
                    <a:pt x="2367" y="3508"/>
                  </a:cubicBezTo>
                  <a:cubicBezTo>
                    <a:pt x="5134" y="4572"/>
                    <a:pt x="6232" y="5854"/>
                    <a:pt x="6239" y="5867"/>
                  </a:cubicBezTo>
                  <a:cubicBezTo>
                    <a:pt x="6289" y="5928"/>
                    <a:pt x="6349" y="5953"/>
                    <a:pt x="6407" y="5953"/>
                  </a:cubicBezTo>
                  <a:cubicBezTo>
                    <a:pt x="6570" y="5953"/>
                    <a:pt x="6718" y="5755"/>
                    <a:pt x="6578" y="5589"/>
                  </a:cubicBezTo>
                  <a:cubicBezTo>
                    <a:pt x="6544" y="5549"/>
                    <a:pt x="5900" y="4789"/>
                    <a:pt x="4367" y="3949"/>
                  </a:cubicBezTo>
                  <a:lnTo>
                    <a:pt x="4177" y="3765"/>
                  </a:lnTo>
                  <a:cubicBezTo>
                    <a:pt x="3974" y="3501"/>
                    <a:pt x="3798" y="3264"/>
                    <a:pt x="3662" y="3033"/>
                  </a:cubicBezTo>
                  <a:cubicBezTo>
                    <a:pt x="4042" y="2803"/>
                    <a:pt x="4367" y="2484"/>
                    <a:pt x="4611" y="2104"/>
                  </a:cubicBezTo>
                  <a:cubicBezTo>
                    <a:pt x="4726" y="1932"/>
                    <a:pt x="4577" y="1759"/>
                    <a:pt x="4422" y="1759"/>
                  </a:cubicBezTo>
                  <a:cubicBezTo>
                    <a:pt x="4358" y="1759"/>
                    <a:pt x="4293" y="1789"/>
                    <a:pt x="4245" y="1860"/>
                  </a:cubicBezTo>
                  <a:cubicBezTo>
                    <a:pt x="4042" y="2172"/>
                    <a:pt x="3777" y="2436"/>
                    <a:pt x="3465" y="2640"/>
                  </a:cubicBezTo>
                  <a:cubicBezTo>
                    <a:pt x="3323" y="2274"/>
                    <a:pt x="3316" y="1867"/>
                    <a:pt x="3445" y="1494"/>
                  </a:cubicBezTo>
                  <a:cubicBezTo>
                    <a:pt x="3499" y="1324"/>
                    <a:pt x="3360" y="1207"/>
                    <a:pt x="3226" y="1207"/>
                  </a:cubicBezTo>
                  <a:cubicBezTo>
                    <a:pt x="3140" y="1207"/>
                    <a:pt x="3056" y="1254"/>
                    <a:pt x="3025" y="1365"/>
                  </a:cubicBezTo>
                  <a:cubicBezTo>
                    <a:pt x="2747" y="2247"/>
                    <a:pt x="2991" y="2850"/>
                    <a:pt x="3418" y="3474"/>
                  </a:cubicBezTo>
                  <a:cubicBezTo>
                    <a:pt x="3140" y="3345"/>
                    <a:pt x="2842" y="3223"/>
                    <a:pt x="2523" y="3101"/>
                  </a:cubicBezTo>
                  <a:cubicBezTo>
                    <a:pt x="2259" y="2999"/>
                    <a:pt x="2008" y="2870"/>
                    <a:pt x="1770" y="2728"/>
                  </a:cubicBezTo>
                  <a:cubicBezTo>
                    <a:pt x="2218" y="1996"/>
                    <a:pt x="2225" y="294"/>
                    <a:pt x="2225" y="219"/>
                  </a:cubicBezTo>
                  <a:cubicBezTo>
                    <a:pt x="2225" y="73"/>
                    <a:pt x="2114" y="1"/>
                    <a:pt x="2004"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283" name="Google Shape;16283;p70"/>
            <p:cNvSpPr/>
            <p:nvPr/>
          </p:nvSpPr>
          <p:spPr>
            <a:xfrm>
              <a:off x="5971494" y="1515181"/>
              <a:ext cx="176239" cy="156147"/>
            </a:xfrm>
            <a:custGeom>
              <a:avLst/>
              <a:gdLst/>
              <a:ahLst/>
              <a:cxnLst/>
              <a:rect l="l" t="t" r="r" b="b"/>
              <a:pathLst>
                <a:path w="6719" h="5953" extrusionOk="0">
                  <a:moveTo>
                    <a:pt x="4715" y="1"/>
                  </a:moveTo>
                  <a:cubicBezTo>
                    <a:pt x="4604" y="1"/>
                    <a:pt x="4494" y="73"/>
                    <a:pt x="4494" y="219"/>
                  </a:cubicBezTo>
                  <a:cubicBezTo>
                    <a:pt x="4494" y="294"/>
                    <a:pt x="4501" y="1996"/>
                    <a:pt x="4948" y="2721"/>
                  </a:cubicBezTo>
                  <a:cubicBezTo>
                    <a:pt x="4711" y="2870"/>
                    <a:pt x="4460" y="2999"/>
                    <a:pt x="4196" y="3101"/>
                  </a:cubicBezTo>
                  <a:cubicBezTo>
                    <a:pt x="3877" y="3223"/>
                    <a:pt x="3579" y="3345"/>
                    <a:pt x="3301" y="3474"/>
                  </a:cubicBezTo>
                  <a:cubicBezTo>
                    <a:pt x="3728" y="2850"/>
                    <a:pt x="3972" y="2247"/>
                    <a:pt x="3694" y="1365"/>
                  </a:cubicBezTo>
                  <a:cubicBezTo>
                    <a:pt x="3662" y="1253"/>
                    <a:pt x="3577" y="1205"/>
                    <a:pt x="3491" y="1205"/>
                  </a:cubicBezTo>
                  <a:cubicBezTo>
                    <a:pt x="3357" y="1205"/>
                    <a:pt x="3220" y="1321"/>
                    <a:pt x="3274" y="1494"/>
                  </a:cubicBezTo>
                  <a:cubicBezTo>
                    <a:pt x="3402" y="1867"/>
                    <a:pt x="3396" y="2274"/>
                    <a:pt x="3253" y="2640"/>
                  </a:cubicBezTo>
                  <a:cubicBezTo>
                    <a:pt x="2941" y="2436"/>
                    <a:pt x="2677" y="2172"/>
                    <a:pt x="2474" y="1860"/>
                  </a:cubicBezTo>
                  <a:cubicBezTo>
                    <a:pt x="2426" y="1789"/>
                    <a:pt x="2361" y="1759"/>
                    <a:pt x="2297" y="1759"/>
                  </a:cubicBezTo>
                  <a:cubicBezTo>
                    <a:pt x="2142" y="1759"/>
                    <a:pt x="1992" y="1932"/>
                    <a:pt x="2107" y="2104"/>
                  </a:cubicBezTo>
                  <a:cubicBezTo>
                    <a:pt x="2351" y="2484"/>
                    <a:pt x="2677" y="2796"/>
                    <a:pt x="3057" y="3033"/>
                  </a:cubicBezTo>
                  <a:cubicBezTo>
                    <a:pt x="2921" y="3264"/>
                    <a:pt x="2745" y="3501"/>
                    <a:pt x="2541" y="3765"/>
                  </a:cubicBezTo>
                  <a:lnTo>
                    <a:pt x="2351" y="3949"/>
                  </a:lnTo>
                  <a:cubicBezTo>
                    <a:pt x="819" y="4789"/>
                    <a:pt x="175" y="5549"/>
                    <a:pt x="141" y="5589"/>
                  </a:cubicBezTo>
                  <a:cubicBezTo>
                    <a:pt x="1" y="5755"/>
                    <a:pt x="149" y="5953"/>
                    <a:pt x="312" y="5953"/>
                  </a:cubicBezTo>
                  <a:cubicBezTo>
                    <a:pt x="370" y="5953"/>
                    <a:pt x="430" y="5928"/>
                    <a:pt x="480" y="5867"/>
                  </a:cubicBezTo>
                  <a:cubicBezTo>
                    <a:pt x="487" y="5861"/>
                    <a:pt x="1585" y="4572"/>
                    <a:pt x="4352" y="3508"/>
                  </a:cubicBezTo>
                  <a:cubicBezTo>
                    <a:pt x="5667" y="2999"/>
                    <a:pt x="6237" y="2192"/>
                    <a:pt x="6481" y="1609"/>
                  </a:cubicBezTo>
                  <a:cubicBezTo>
                    <a:pt x="6644" y="1230"/>
                    <a:pt x="6718" y="823"/>
                    <a:pt x="6698" y="416"/>
                  </a:cubicBezTo>
                  <a:cubicBezTo>
                    <a:pt x="6679" y="285"/>
                    <a:pt x="6581" y="225"/>
                    <a:pt x="6481" y="225"/>
                  </a:cubicBezTo>
                  <a:cubicBezTo>
                    <a:pt x="6364" y="225"/>
                    <a:pt x="6246" y="309"/>
                    <a:pt x="6257" y="463"/>
                  </a:cubicBezTo>
                  <a:cubicBezTo>
                    <a:pt x="6264" y="524"/>
                    <a:pt x="6352" y="1596"/>
                    <a:pt x="5308" y="2464"/>
                  </a:cubicBezTo>
                  <a:cubicBezTo>
                    <a:pt x="5003" y="1935"/>
                    <a:pt x="4935" y="674"/>
                    <a:pt x="4935" y="219"/>
                  </a:cubicBezTo>
                  <a:cubicBezTo>
                    <a:pt x="4935" y="73"/>
                    <a:pt x="4825" y="1"/>
                    <a:pt x="4715"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284" name="Google Shape;16284;p70"/>
            <p:cNvSpPr/>
            <p:nvPr/>
          </p:nvSpPr>
          <p:spPr>
            <a:xfrm>
              <a:off x="5818180" y="1637360"/>
              <a:ext cx="97969" cy="62873"/>
            </a:xfrm>
            <a:custGeom>
              <a:avLst/>
              <a:gdLst/>
              <a:ahLst/>
              <a:cxnLst/>
              <a:rect l="l" t="t" r="r" b="b"/>
              <a:pathLst>
                <a:path w="3735" h="2397" extrusionOk="0">
                  <a:moveTo>
                    <a:pt x="227" y="0"/>
                  </a:moveTo>
                  <a:cubicBezTo>
                    <a:pt x="104" y="0"/>
                    <a:pt x="1" y="114"/>
                    <a:pt x="26" y="240"/>
                  </a:cubicBezTo>
                  <a:cubicBezTo>
                    <a:pt x="161" y="857"/>
                    <a:pt x="677" y="2308"/>
                    <a:pt x="2630" y="2396"/>
                  </a:cubicBezTo>
                  <a:lnTo>
                    <a:pt x="3735" y="1291"/>
                  </a:lnTo>
                  <a:cubicBezTo>
                    <a:pt x="3735" y="1291"/>
                    <a:pt x="1918" y="240"/>
                    <a:pt x="256" y="3"/>
                  </a:cubicBezTo>
                  <a:cubicBezTo>
                    <a:pt x="246" y="1"/>
                    <a:pt x="236" y="0"/>
                    <a:pt x="227"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285" name="Google Shape;16285;p70"/>
            <p:cNvSpPr/>
            <p:nvPr/>
          </p:nvSpPr>
          <p:spPr>
            <a:xfrm>
              <a:off x="5821327" y="1637360"/>
              <a:ext cx="94821" cy="52906"/>
            </a:xfrm>
            <a:custGeom>
              <a:avLst/>
              <a:gdLst/>
              <a:ahLst/>
              <a:cxnLst/>
              <a:rect l="l" t="t" r="r" b="b"/>
              <a:pathLst>
                <a:path w="3615" h="2017" extrusionOk="0">
                  <a:moveTo>
                    <a:pt x="109" y="0"/>
                  </a:moveTo>
                  <a:cubicBezTo>
                    <a:pt x="71" y="0"/>
                    <a:pt x="32" y="9"/>
                    <a:pt x="1" y="30"/>
                  </a:cubicBezTo>
                  <a:cubicBezTo>
                    <a:pt x="435" y="220"/>
                    <a:pt x="1798" y="884"/>
                    <a:pt x="2883" y="2016"/>
                  </a:cubicBezTo>
                  <a:lnTo>
                    <a:pt x="3615" y="1291"/>
                  </a:lnTo>
                  <a:cubicBezTo>
                    <a:pt x="3615" y="1291"/>
                    <a:pt x="1804" y="233"/>
                    <a:pt x="143" y="3"/>
                  </a:cubicBezTo>
                  <a:cubicBezTo>
                    <a:pt x="132" y="1"/>
                    <a:pt x="120" y="0"/>
                    <a:pt x="109" y="0"/>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286" name="Google Shape;16286;p70"/>
            <p:cNvSpPr/>
            <p:nvPr/>
          </p:nvSpPr>
          <p:spPr>
            <a:xfrm>
              <a:off x="6008610" y="1637360"/>
              <a:ext cx="97812" cy="62873"/>
            </a:xfrm>
            <a:custGeom>
              <a:avLst/>
              <a:gdLst/>
              <a:ahLst/>
              <a:cxnLst/>
              <a:rect l="l" t="t" r="r" b="b"/>
              <a:pathLst>
                <a:path w="3729" h="2397" extrusionOk="0">
                  <a:moveTo>
                    <a:pt x="3502" y="0"/>
                  </a:moveTo>
                  <a:cubicBezTo>
                    <a:pt x="3492" y="0"/>
                    <a:pt x="3482" y="1"/>
                    <a:pt x="3472" y="3"/>
                  </a:cubicBezTo>
                  <a:cubicBezTo>
                    <a:pt x="1811" y="240"/>
                    <a:pt x="1" y="1291"/>
                    <a:pt x="1" y="1291"/>
                  </a:cubicBezTo>
                  <a:lnTo>
                    <a:pt x="1099" y="2396"/>
                  </a:lnTo>
                  <a:cubicBezTo>
                    <a:pt x="3052" y="2308"/>
                    <a:pt x="3567" y="857"/>
                    <a:pt x="3703" y="240"/>
                  </a:cubicBezTo>
                  <a:cubicBezTo>
                    <a:pt x="3728" y="114"/>
                    <a:pt x="3625" y="0"/>
                    <a:pt x="3502"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287" name="Google Shape;16287;p70"/>
            <p:cNvSpPr/>
            <p:nvPr/>
          </p:nvSpPr>
          <p:spPr>
            <a:xfrm>
              <a:off x="6008610" y="1637360"/>
              <a:ext cx="94664" cy="52906"/>
            </a:xfrm>
            <a:custGeom>
              <a:avLst/>
              <a:gdLst/>
              <a:ahLst/>
              <a:cxnLst/>
              <a:rect l="l" t="t" r="r" b="b"/>
              <a:pathLst>
                <a:path w="3609" h="2017" extrusionOk="0">
                  <a:moveTo>
                    <a:pt x="3506" y="0"/>
                  </a:moveTo>
                  <a:cubicBezTo>
                    <a:pt x="3495" y="0"/>
                    <a:pt x="3484" y="1"/>
                    <a:pt x="3472" y="3"/>
                  </a:cubicBezTo>
                  <a:cubicBezTo>
                    <a:pt x="1811" y="233"/>
                    <a:pt x="1" y="1291"/>
                    <a:pt x="1" y="1291"/>
                  </a:cubicBezTo>
                  <a:lnTo>
                    <a:pt x="726" y="2016"/>
                  </a:lnTo>
                  <a:cubicBezTo>
                    <a:pt x="1818" y="884"/>
                    <a:pt x="3181" y="220"/>
                    <a:pt x="3608" y="30"/>
                  </a:cubicBezTo>
                  <a:cubicBezTo>
                    <a:pt x="3577" y="9"/>
                    <a:pt x="3542" y="0"/>
                    <a:pt x="3506" y="0"/>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288" name="Google Shape;16288;p70"/>
            <p:cNvSpPr/>
            <p:nvPr/>
          </p:nvSpPr>
          <p:spPr>
            <a:xfrm>
              <a:off x="5927690" y="1844603"/>
              <a:ext cx="69378" cy="34729"/>
            </a:xfrm>
            <a:custGeom>
              <a:avLst/>
              <a:gdLst/>
              <a:ahLst/>
              <a:cxnLst/>
              <a:rect l="l" t="t" r="r" b="b"/>
              <a:pathLst>
                <a:path w="2645" h="1324" extrusionOk="0">
                  <a:moveTo>
                    <a:pt x="1" y="1"/>
                  </a:moveTo>
                  <a:cubicBezTo>
                    <a:pt x="1" y="733"/>
                    <a:pt x="319" y="1323"/>
                    <a:pt x="1323" y="1323"/>
                  </a:cubicBezTo>
                  <a:cubicBezTo>
                    <a:pt x="2326" y="1323"/>
                    <a:pt x="2645" y="733"/>
                    <a:pt x="2645"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289" name="Google Shape;16289;p70"/>
            <p:cNvSpPr/>
            <p:nvPr/>
          </p:nvSpPr>
          <p:spPr>
            <a:xfrm>
              <a:off x="5875571" y="1653964"/>
              <a:ext cx="173433" cy="167557"/>
            </a:xfrm>
            <a:custGeom>
              <a:avLst/>
              <a:gdLst/>
              <a:ahLst/>
              <a:cxnLst/>
              <a:rect l="l" t="t" r="r" b="b"/>
              <a:pathLst>
                <a:path w="6612" h="6388" extrusionOk="0">
                  <a:moveTo>
                    <a:pt x="3310" y="0"/>
                  </a:moveTo>
                  <a:cubicBezTo>
                    <a:pt x="753" y="0"/>
                    <a:pt x="1" y="1478"/>
                    <a:pt x="1" y="3302"/>
                  </a:cubicBezTo>
                  <a:cubicBezTo>
                    <a:pt x="1" y="4848"/>
                    <a:pt x="442" y="4848"/>
                    <a:pt x="1547" y="6387"/>
                  </a:cubicBezTo>
                  <a:lnTo>
                    <a:pt x="5073" y="6387"/>
                  </a:lnTo>
                  <a:cubicBezTo>
                    <a:pt x="6178" y="4848"/>
                    <a:pt x="6612" y="4848"/>
                    <a:pt x="6612" y="3302"/>
                  </a:cubicBezTo>
                  <a:cubicBezTo>
                    <a:pt x="6612" y="1478"/>
                    <a:pt x="5866" y="0"/>
                    <a:pt x="3310" y="0"/>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290" name="Google Shape;16290;p70"/>
            <p:cNvSpPr/>
            <p:nvPr/>
          </p:nvSpPr>
          <p:spPr>
            <a:xfrm>
              <a:off x="5875571" y="1653964"/>
              <a:ext cx="88264" cy="167557"/>
            </a:xfrm>
            <a:custGeom>
              <a:avLst/>
              <a:gdLst/>
              <a:ahLst/>
              <a:cxnLst/>
              <a:rect l="l" t="t" r="r" b="b"/>
              <a:pathLst>
                <a:path w="3365" h="6388" extrusionOk="0">
                  <a:moveTo>
                    <a:pt x="3310" y="0"/>
                  </a:moveTo>
                  <a:cubicBezTo>
                    <a:pt x="753" y="0"/>
                    <a:pt x="1" y="1478"/>
                    <a:pt x="1" y="3302"/>
                  </a:cubicBezTo>
                  <a:cubicBezTo>
                    <a:pt x="1" y="4848"/>
                    <a:pt x="442" y="4848"/>
                    <a:pt x="1547" y="6387"/>
                  </a:cubicBezTo>
                  <a:lnTo>
                    <a:pt x="3208" y="6387"/>
                  </a:lnTo>
                  <a:cubicBezTo>
                    <a:pt x="2577" y="5045"/>
                    <a:pt x="2313" y="4909"/>
                    <a:pt x="2313" y="3316"/>
                  </a:cubicBezTo>
                  <a:cubicBezTo>
                    <a:pt x="2313" y="1865"/>
                    <a:pt x="2577" y="610"/>
                    <a:pt x="3364"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291" name="Google Shape;16291;p70"/>
            <p:cNvSpPr/>
            <p:nvPr/>
          </p:nvSpPr>
          <p:spPr>
            <a:xfrm>
              <a:off x="5898706" y="1729008"/>
              <a:ext cx="23135" cy="29010"/>
            </a:xfrm>
            <a:custGeom>
              <a:avLst/>
              <a:gdLst/>
              <a:ahLst/>
              <a:cxnLst/>
              <a:rect l="l" t="t" r="r" b="b"/>
              <a:pathLst>
                <a:path w="882" h="1106" extrusionOk="0">
                  <a:moveTo>
                    <a:pt x="441" y="1"/>
                  </a:moveTo>
                  <a:cubicBezTo>
                    <a:pt x="197" y="1"/>
                    <a:pt x="0" y="197"/>
                    <a:pt x="0" y="441"/>
                  </a:cubicBezTo>
                  <a:lnTo>
                    <a:pt x="0" y="665"/>
                  </a:lnTo>
                  <a:cubicBezTo>
                    <a:pt x="0" y="909"/>
                    <a:pt x="197" y="1106"/>
                    <a:pt x="441" y="1106"/>
                  </a:cubicBezTo>
                  <a:cubicBezTo>
                    <a:pt x="685" y="1106"/>
                    <a:pt x="882" y="909"/>
                    <a:pt x="882" y="665"/>
                  </a:cubicBezTo>
                  <a:lnTo>
                    <a:pt x="882" y="441"/>
                  </a:lnTo>
                  <a:cubicBezTo>
                    <a:pt x="882" y="197"/>
                    <a:pt x="685" y="1"/>
                    <a:pt x="44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92" name="Google Shape;16292;p70"/>
            <p:cNvSpPr/>
            <p:nvPr/>
          </p:nvSpPr>
          <p:spPr>
            <a:xfrm>
              <a:off x="6002734" y="1729008"/>
              <a:ext cx="23161" cy="29010"/>
            </a:xfrm>
            <a:custGeom>
              <a:avLst/>
              <a:gdLst/>
              <a:ahLst/>
              <a:cxnLst/>
              <a:rect l="l" t="t" r="r" b="b"/>
              <a:pathLst>
                <a:path w="883" h="1106" extrusionOk="0">
                  <a:moveTo>
                    <a:pt x="442" y="1"/>
                  </a:moveTo>
                  <a:cubicBezTo>
                    <a:pt x="198" y="1"/>
                    <a:pt x="1" y="197"/>
                    <a:pt x="1" y="441"/>
                  </a:cubicBezTo>
                  <a:lnTo>
                    <a:pt x="1" y="665"/>
                  </a:lnTo>
                  <a:cubicBezTo>
                    <a:pt x="1" y="909"/>
                    <a:pt x="198" y="1106"/>
                    <a:pt x="442" y="1106"/>
                  </a:cubicBezTo>
                  <a:cubicBezTo>
                    <a:pt x="686" y="1106"/>
                    <a:pt x="882" y="909"/>
                    <a:pt x="882" y="665"/>
                  </a:cubicBezTo>
                  <a:lnTo>
                    <a:pt x="882" y="441"/>
                  </a:lnTo>
                  <a:cubicBezTo>
                    <a:pt x="882" y="197"/>
                    <a:pt x="686" y="1"/>
                    <a:pt x="44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293" name="Google Shape;16293;p70"/>
            <p:cNvSpPr/>
            <p:nvPr/>
          </p:nvSpPr>
          <p:spPr>
            <a:xfrm>
              <a:off x="5913814" y="1781127"/>
              <a:ext cx="96972" cy="75070"/>
            </a:xfrm>
            <a:custGeom>
              <a:avLst/>
              <a:gdLst/>
              <a:ahLst/>
              <a:cxnLst/>
              <a:rect l="l" t="t" r="r" b="b"/>
              <a:pathLst>
                <a:path w="3697" h="2862" extrusionOk="0">
                  <a:moveTo>
                    <a:pt x="1852" y="0"/>
                  </a:moveTo>
                  <a:cubicBezTo>
                    <a:pt x="828" y="0"/>
                    <a:pt x="1" y="638"/>
                    <a:pt x="1" y="1431"/>
                  </a:cubicBezTo>
                  <a:cubicBezTo>
                    <a:pt x="1" y="2224"/>
                    <a:pt x="448" y="2862"/>
                    <a:pt x="1852" y="2862"/>
                  </a:cubicBezTo>
                  <a:cubicBezTo>
                    <a:pt x="3249" y="2862"/>
                    <a:pt x="3696" y="2224"/>
                    <a:pt x="3696" y="1431"/>
                  </a:cubicBezTo>
                  <a:cubicBezTo>
                    <a:pt x="3696" y="638"/>
                    <a:pt x="2869" y="0"/>
                    <a:pt x="1852"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294" name="Google Shape;16294;p70"/>
            <p:cNvSpPr/>
            <p:nvPr/>
          </p:nvSpPr>
          <p:spPr>
            <a:xfrm>
              <a:off x="5904581" y="1734883"/>
              <a:ext cx="11567" cy="11594"/>
            </a:xfrm>
            <a:custGeom>
              <a:avLst/>
              <a:gdLst/>
              <a:ahLst/>
              <a:cxnLst/>
              <a:rect l="l" t="t" r="r" b="b"/>
              <a:pathLst>
                <a:path w="441" h="442" extrusionOk="0">
                  <a:moveTo>
                    <a:pt x="217" y="0"/>
                  </a:moveTo>
                  <a:cubicBezTo>
                    <a:pt x="95" y="0"/>
                    <a:pt x="0" y="95"/>
                    <a:pt x="0" y="217"/>
                  </a:cubicBezTo>
                  <a:cubicBezTo>
                    <a:pt x="0" y="339"/>
                    <a:pt x="95" y="441"/>
                    <a:pt x="217" y="441"/>
                  </a:cubicBezTo>
                  <a:cubicBezTo>
                    <a:pt x="339" y="441"/>
                    <a:pt x="441" y="339"/>
                    <a:pt x="441" y="217"/>
                  </a:cubicBezTo>
                  <a:cubicBezTo>
                    <a:pt x="441" y="95"/>
                    <a:pt x="339" y="0"/>
                    <a:pt x="21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295" name="Google Shape;16295;p70"/>
            <p:cNvSpPr/>
            <p:nvPr/>
          </p:nvSpPr>
          <p:spPr>
            <a:xfrm>
              <a:off x="6008610" y="1734883"/>
              <a:ext cx="11594" cy="11594"/>
            </a:xfrm>
            <a:custGeom>
              <a:avLst/>
              <a:gdLst/>
              <a:ahLst/>
              <a:cxnLst/>
              <a:rect l="l" t="t" r="r" b="b"/>
              <a:pathLst>
                <a:path w="442" h="442" extrusionOk="0">
                  <a:moveTo>
                    <a:pt x="218" y="0"/>
                  </a:moveTo>
                  <a:cubicBezTo>
                    <a:pt x="96" y="0"/>
                    <a:pt x="1" y="95"/>
                    <a:pt x="1" y="217"/>
                  </a:cubicBezTo>
                  <a:cubicBezTo>
                    <a:pt x="1" y="339"/>
                    <a:pt x="96" y="441"/>
                    <a:pt x="218" y="441"/>
                  </a:cubicBezTo>
                  <a:cubicBezTo>
                    <a:pt x="340" y="441"/>
                    <a:pt x="441" y="339"/>
                    <a:pt x="441" y="217"/>
                  </a:cubicBezTo>
                  <a:cubicBezTo>
                    <a:pt x="441" y="95"/>
                    <a:pt x="340" y="0"/>
                    <a:pt x="21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296" name="Google Shape;16296;p70"/>
            <p:cNvSpPr/>
            <p:nvPr/>
          </p:nvSpPr>
          <p:spPr>
            <a:xfrm>
              <a:off x="5913998" y="1785376"/>
              <a:ext cx="80238" cy="70821"/>
            </a:xfrm>
            <a:custGeom>
              <a:avLst/>
              <a:gdLst/>
              <a:ahLst/>
              <a:cxnLst/>
              <a:rect l="l" t="t" r="r" b="b"/>
              <a:pathLst>
                <a:path w="3059" h="2700" extrusionOk="0">
                  <a:moveTo>
                    <a:pt x="997" y="1"/>
                  </a:moveTo>
                  <a:lnTo>
                    <a:pt x="997" y="1"/>
                  </a:lnTo>
                  <a:cubicBezTo>
                    <a:pt x="401" y="238"/>
                    <a:pt x="0" y="713"/>
                    <a:pt x="0" y="1269"/>
                  </a:cubicBezTo>
                  <a:cubicBezTo>
                    <a:pt x="0" y="2062"/>
                    <a:pt x="441" y="2700"/>
                    <a:pt x="1845" y="2700"/>
                  </a:cubicBezTo>
                  <a:cubicBezTo>
                    <a:pt x="2380" y="2700"/>
                    <a:pt x="2781" y="2611"/>
                    <a:pt x="3059" y="2449"/>
                  </a:cubicBezTo>
                  <a:lnTo>
                    <a:pt x="3059" y="2449"/>
                  </a:lnTo>
                  <a:cubicBezTo>
                    <a:pt x="2903" y="2469"/>
                    <a:pt x="2747" y="2483"/>
                    <a:pt x="2584" y="2483"/>
                  </a:cubicBezTo>
                  <a:cubicBezTo>
                    <a:pt x="1187" y="2483"/>
                    <a:pt x="740" y="1744"/>
                    <a:pt x="740" y="828"/>
                  </a:cubicBezTo>
                  <a:cubicBezTo>
                    <a:pt x="740" y="530"/>
                    <a:pt x="828" y="245"/>
                    <a:pt x="997" y="1"/>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297" name="Google Shape;16297;p70"/>
            <p:cNvSpPr/>
            <p:nvPr/>
          </p:nvSpPr>
          <p:spPr>
            <a:xfrm>
              <a:off x="5939257" y="1809927"/>
              <a:ext cx="46270" cy="29010"/>
            </a:xfrm>
            <a:custGeom>
              <a:avLst/>
              <a:gdLst/>
              <a:ahLst/>
              <a:cxnLst/>
              <a:rect l="l" t="t" r="r" b="b"/>
              <a:pathLst>
                <a:path w="1764" h="1106" extrusionOk="0">
                  <a:moveTo>
                    <a:pt x="882" y="1"/>
                  </a:moveTo>
                  <a:cubicBezTo>
                    <a:pt x="394" y="1"/>
                    <a:pt x="0" y="211"/>
                    <a:pt x="0" y="475"/>
                  </a:cubicBezTo>
                  <a:cubicBezTo>
                    <a:pt x="0" y="733"/>
                    <a:pt x="394" y="1106"/>
                    <a:pt x="882" y="1106"/>
                  </a:cubicBezTo>
                  <a:cubicBezTo>
                    <a:pt x="1363" y="1106"/>
                    <a:pt x="1763" y="733"/>
                    <a:pt x="1763" y="475"/>
                  </a:cubicBezTo>
                  <a:cubicBezTo>
                    <a:pt x="1763" y="211"/>
                    <a:pt x="1363" y="1"/>
                    <a:pt x="882"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298" name="Google Shape;16298;p70"/>
            <p:cNvSpPr/>
            <p:nvPr/>
          </p:nvSpPr>
          <p:spPr>
            <a:xfrm>
              <a:off x="5939074" y="1811527"/>
              <a:ext cx="30794" cy="44670"/>
            </a:xfrm>
            <a:custGeom>
              <a:avLst/>
              <a:gdLst/>
              <a:ahLst/>
              <a:cxnLst/>
              <a:rect l="l" t="t" r="r" b="b"/>
              <a:pathLst>
                <a:path w="1174" h="1703" extrusionOk="0">
                  <a:moveTo>
                    <a:pt x="448" y="1"/>
                  </a:moveTo>
                  <a:cubicBezTo>
                    <a:pt x="184" y="89"/>
                    <a:pt x="1" y="238"/>
                    <a:pt x="1" y="414"/>
                  </a:cubicBezTo>
                  <a:cubicBezTo>
                    <a:pt x="1" y="631"/>
                    <a:pt x="285" y="923"/>
                    <a:pt x="665" y="1011"/>
                  </a:cubicBezTo>
                  <a:lnTo>
                    <a:pt x="665" y="1696"/>
                  </a:lnTo>
                  <a:cubicBezTo>
                    <a:pt x="733" y="1696"/>
                    <a:pt x="807" y="1703"/>
                    <a:pt x="882" y="1703"/>
                  </a:cubicBezTo>
                  <a:cubicBezTo>
                    <a:pt x="957" y="1703"/>
                    <a:pt x="1031" y="1703"/>
                    <a:pt x="1106" y="1696"/>
                  </a:cubicBezTo>
                  <a:lnTo>
                    <a:pt x="1106" y="1011"/>
                  </a:lnTo>
                  <a:cubicBezTo>
                    <a:pt x="1126" y="1004"/>
                    <a:pt x="1153" y="1004"/>
                    <a:pt x="1174" y="997"/>
                  </a:cubicBezTo>
                  <a:cubicBezTo>
                    <a:pt x="753" y="848"/>
                    <a:pt x="448" y="380"/>
                    <a:pt x="448" y="35"/>
                  </a:cubicBezTo>
                  <a:lnTo>
                    <a:pt x="448" y="1"/>
                  </a:ln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6299" name="Google Shape;16299;p70"/>
          <p:cNvGrpSpPr/>
          <p:nvPr/>
        </p:nvGrpSpPr>
        <p:grpSpPr>
          <a:xfrm>
            <a:off x="3577849" y="2432943"/>
            <a:ext cx="393660" cy="370079"/>
            <a:chOff x="3577849" y="2432942"/>
            <a:chExt cx="393660" cy="370079"/>
          </a:xfrm>
        </p:grpSpPr>
        <p:sp>
          <p:nvSpPr>
            <p:cNvPr id="16300" name="Google Shape;16300;p70"/>
            <p:cNvSpPr/>
            <p:nvPr/>
          </p:nvSpPr>
          <p:spPr>
            <a:xfrm>
              <a:off x="3803558" y="2571279"/>
              <a:ext cx="167951" cy="223007"/>
            </a:xfrm>
            <a:custGeom>
              <a:avLst/>
              <a:gdLst/>
              <a:ahLst/>
              <a:cxnLst/>
              <a:rect l="l" t="t" r="r" b="b"/>
              <a:pathLst>
                <a:path w="6403" h="8502" extrusionOk="0">
                  <a:moveTo>
                    <a:pt x="2326" y="0"/>
                  </a:moveTo>
                  <a:cubicBezTo>
                    <a:pt x="2087" y="0"/>
                    <a:pt x="1853" y="26"/>
                    <a:pt x="1634" y="77"/>
                  </a:cubicBezTo>
                  <a:lnTo>
                    <a:pt x="0" y="5874"/>
                  </a:lnTo>
                  <a:lnTo>
                    <a:pt x="421" y="7427"/>
                  </a:lnTo>
                  <a:cubicBezTo>
                    <a:pt x="1393" y="8351"/>
                    <a:pt x="2110" y="8404"/>
                    <a:pt x="2262" y="8404"/>
                  </a:cubicBezTo>
                  <a:cubicBezTo>
                    <a:pt x="2282" y="8404"/>
                    <a:pt x="2292" y="8403"/>
                    <a:pt x="2292" y="8403"/>
                  </a:cubicBezTo>
                  <a:cubicBezTo>
                    <a:pt x="2538" y="8470"/>
                    <a:pt x="2770" y="8502"/>
                    <a:pt x="2990" y="8502"/>
                  </a:cubicBezTo>
                  <a:cubicBezTo>
                    <a:pt x="5602" y="8502"/>
                    <a:pt x="6403" y="4053"/>
                    <a:pt x="5052" y="1514"/>
                  </a:cubicBezTo>
                  <a:cubicBezTo>
                    <a:pt x="4507" y="484"/>
                    <a:pt x="3362" y="0"/>
                    <a:pt x="2326" y="0"/>
                  </a:cubicBezTo>
                  <a:close/>
                </a:path>
              </a:pathLst>
            </a:custGeom>
            <a:solidFill>
              <a:srgbClr val="CBD5DD"/>
            </a:solidFill>
            <a:ln>
              <a:noFill/>
            </a:ln>
          </p:spPr>
          <p:txBody>
            <a:bodyPr spcFirstLastPara="1" wrap="square" lIns="91425" tIns="91425" rIns="91425" bIns="91425" anchor="ctr" anchorCtr="0">
              <a:noAutofit/>
            </a:bodyPr>
            <a:lstStyle/>
            <a:p>
              <a:endParaRPr/>
            </a:p>
          </p:txBody>
        </p:sp>
        <p:sp>
          <p:nvSpPr>
            <p:cNvPr id="16301" name="Google Shape;16301;p70"/>
            <p:cNvSpPr/>
            <p:nvPr/>
          </p:nvSpPr>
          <p:spPr>
            <a:xfrm>
              <a:off x="3805867" y="2590348"/>
              <a:ext cx="145813" cy="180567"/>
            </a:xfrm>
            <a:custGeom>
              <a:avLst/>
              <a:gdLst/>
              <a:ahLst/>
              <a:cxnLst/>
              <a:rect l="l" t="t" r="r" b="b"/>
              <a:pathLst>
                <a:path w="5559" h="6884" extrusionOk="0">
                  <a:moveTo>
                    <a:pt x="2247" y="0"/>
                  </a:moveTo>
                  <a:cubicBezTo>
                    <a:pt x="1893" y="0"/>
                    <a:pt x="1530" y="57"/>
                    <a:pt x="1173" y="164"/>
                  </a:cubicBezTo>
                  <a:lnTo>
                    <a:pt x="0" y="6253"/>
                  </a:lnTo>
                  <a:cubicBezTo>
                    <a:pt x="799" y="6695"/>
                    <a:pt x="1493" y="6884"/>
                    <a:pt x="2086" y="6884"/>
                  </a:cubicBezTo>
                  <a:cubicBezTo>
                    <a:pt x="5189" y="6884"/>
                    <a:pt x="5558" y="1715"/>
                    <a:pt x="3811" y="469"/>
                  </a:cubicBezTo>
                  <a:cubicBezTo>
                    <a:pt x="3360" y="147"/>
                    <a:pt x="2815" y="0"/>
                    <a:pt x="2247" y="0"/>
                  </a:cubicBezTo>
                  <a:close/>
                </a:path>
              </a:pathLst>
            </a:custGeom>
            <a:solidFill>
              <a:srgbClr val="677C8E"/>
            </a:solidFill>
            <a:ln>
              <a:noFill/>
            </a:ln>
          </p:spPr>
          <p:txBody>
            <a:bodyPr spcFirstLastPara="1" wrap="square" lIns="91425" tIns="91425" rIns="91425" bIns="91425" anchor="ctr" anchorCtr="0">
              <a:noAutofit/>
            </a:bodyPr>
            <a:lstStyle/>
            <a:p>
              <a:endParaRPr/>
            </a:p>
          </p:txBody>
        </p:sp>
        <p:sp>
          <p:nvSpPr>
            <p:cNvPr id="16302" name="Google Shape;16302;p70"/>
            <p:cNvSpPr/>
            <p:nvPr/>
          </p:nvSpPr>
          <p:spPr>
            <a:xfrm>
              <a:off x="3809591" y="2603568"/>
              <a:ext cx="117694" cy="135111"/>
            </a:xfrm>
            <a:custGeom>
              <a:avLst/>
              <a:gdLst/>
              <a:ahLst/>
              <a:cxnLst/>
              <a:rect l="l" t="t" r="r" b="b"/>
              <a:pathLst>
                <a:path w="4487" h="5151" extrusionOk="0">
                  <a:moveTo>
                    <a:pt x="1272" y="1"/>
                  </a:moveTo>
                  <a:cubicBezTo>
                    <a:pt x="1170" y="1"/>
                    <a:pt x="1067" y="5"/>
                    <a:pt x="964" y="12"/>
                  </a:cubicBezTo>
                  <a:lnTo>
                    <a:pt x="1" y="5003"/>
                  </a:lnTo>
                  <a:cubicBezTo>
                    <a:pt x="398" y="5104"/>
                    <a:pt x="761" y="5151"/>
                    <a:pt x="1093" y="5151"/>
                  </a:cubicBezTo>
                  <a:cubicBezTo>
                    <a:pt x="4125" y="5151"/>
                    <a:pt x="4486" y="1279"/>
                    <a:pt x="2781" y="344"/>
                  </a:cubicBezTo>
                  <a:cubicBezTo>
                    <a:pt x="2346" y="110"/>
                    <a:pt x="1820" y="1"/>
                    <a:pt x="1272"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03" name="Google Shape;16303;p70"/>
            <p:cNvSpPr/>
            <p:nvPr/>
          </p:nvSpPr>
          <p:spPr>
            <a:xfrm>
              <a:off x="3584066" y="2432942"/>
              <a:ext cx="62637" cy="48945"/>
            </a:xfrm>
            <a:custGeom>
              <a:avLst/>
              <a:gdLst/>
              <a:ahLst/>
              <a:cxnLst/>
              <a:rect l="l" t="t" r="r" b="b"/>
              <a:pathLst>
                <a:path w="2388" h="1866" extrusionOk="0">
                  <a:moveTo>
                    <a:pt x="1320" y="0"/>
                  </a:moveTo>
                  <a:cubicBezTo>
                    <a:pt x="1145" y="0"/>
                    <a:pt x="966" y="45"/>
                    <a:pt x="801" y="164"/>
                  </a:cubicBezTo>
                  <a:cubicBezTo>
                    <a:pt x="1" y="754"/>
                    <a:pt x="862" y="1866"/>
                    <a:pt x="862" y="1866"/>
                  </a:cubicBezTo>
                  <a:lnTo>
                    <a:pt x="2388" y="435"/>
                  </a:lnTo>
                  <a:cubicBezTo>
                    <a:pt x="2388" y="435"/>
                    <a:pt x="1867" y="0"/>
                    <a:pt x="1320"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304" name="Google Shape;16304;p70"/>
            <p:cNvSpPr/>
            <p:nvPr/>
          </p:nvSpPr>
          <p:spPr>
            <a:xfrm>
              <a:off x="3577849" y="2441887"/>
              <a:ext cx="117064" cy="105445"/>
            </a:xfrm>
            <a:custGeom>
              <a:avLst/>
              <a:gdLst/>
              <a:ahLst/>
              <a:cxnLst/>
              <a:rect l="l" t="t" r="r" b="b"/>
              <a:pathLst>
                <a:path w="4463" h="4020" extrusionOk="0">
                  <a:moveTo>
                    <a:pt x="2866" y="0"/>
                  </a:moveTo>
                  <a:cubicBezTo>
                    <a:pt x="2505" y="0"/>
                    <a:pt x="2106" y="127"/>
                    <a:pt x="1696" y="480"/>
                  </a:cubicBezTo>
                  <a:cubicBezTo>
                    <a:pt x="1" y="1945"/>
                    <a:pt x="1581" y="4020"/>
                    <a:pt x="1581" y="4020"/>
                  </a:cubicBezTo>
                  <a:lnTo>
                    <a:pt x="4462" y="826"/>
                  </a:lnTo>
                  <a:cubicBezTo>
                    <a:pt x="4462" y="826"/>
                    <a:pt x="3787" y="0"/>
                    <a:pt x="2866" y="0"/>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305" name="Google Shape;16305;p70"/>
            <p:cNvSpPr/>
            <p:nvPr/>
          </p:nvSpPr>
          <p:spPr>
            <a:xfrm>
              <a:off x="3580000" y="2457310"/>
              <a:ext cx="65470" cy="90021"/>
            </a:xfrm>
            <a:custGeom>
              <a:avLst/>
              <a:gdLst/>
              <a:ahLst/>
              <a:cxnLst/>
              <a:rect l="l" t="t" r="r" b="b"/>
              <a:pathLst>
                <a:path w="2496" h="3432" extrusionOk="0">
                  <a:moveTo>
                    <a:pt x="1499" y="1"/>
                  </a:moveTo>
                  <a:cubicBezTo>
                    <a:pt x="0" y="1459"/>
                    <a:pt x="1499" y="3432"/>
                    <a:pt x="1499" y="3432"/>
                  </a:cubicBezTo>
                  <a:lnTo>
                    <a:pt x="2495" y="2333"/>
                  </a:lnTo>
                  <a:lnTo>
                    <a:pt x="2082" y="1845"/>
                  </a:lnTo>
                  <a:cubicBezTo>
                    <a:pt x="1675" y="1405"/>
                    <a:pt x="1404" y="652"/>
                    <a:pt x="1499"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306" name="Google Shape;16306;p70"/>
            <p:cNvSpPr/>
            <p:nvPr/>
          </p:nvSpPr>
          <p:spPr>
            <a:xfrm>
              <a:off x="3581417" y="2460562"/>
              <a:ext cx="173066" cy="174272"/>
            </a:xfrm>
            <a:custGeom>
              <a:avLst/>
              <a:gdLst/>
              <a:ahLst/>
              <a:cxnLst/>
              <a:rect l="l" t="t" r="r" b="b"/>
              <a:pathLst>
                <a:path w="6598" h="6644" extrusionOk="0">
                  <a:moveTo>
                    <a:pt x="4657" y="1"/>
                  </a:moveTo>
                  <a:cubicBezTo>
                    <a:pt x="4493" y="1"/>
                    <a:pt x="4319" y="21"/>
                    <a:pt x="4136" y="67"/>
                  </a:cubicBezTo>
                  <a:cubicBezTo>
                    <a:pt x="3899" y="128"/>
                    <a:pt x="3669" y="230"/>
                    <a:pt x="3465" y="365"/>
                  </a:cubicBezTo>
                  <a:lnTo>
                    <a:pt x="3282" y="487"/>
                  </a:lnTo>
                  <a:cubicBezTo>
                    <a:pt x="3011" y="650"/>
                    <a:pt x="2767" y="853"/>
                    <a:pt x="2550" y="1077"/>
                  </a:cubicBezTo>
                  <a:lnTo>
                    <a:pt x="2543" y="1084"/>
                  </a:lnTo>
                  <a:cubicBezTo>
                    <a:pt x="0" y="3749"/>
                    <a:pt x="2197" y="6644"/>
                    <a:pt x="2197" y="6644"/>
                  </a:cubicBezTo>
                  <a:lnTo>
                    <a:pt x="6598" y="1118"/>
                  </a:lnTo>
                  <a:cubicBezTo>
                    <a:pt x="6598" y="1118"/>
                    <a:pt x="5881" y="1"/>
                    <a:pt x="4657" y="1"/>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307" name="Google Shape;16307;p70"/>
            <p:cNvSpPr/>
            <p:nvPr/>
          </p:nvSpPr>
          <p:spPr>
            <a:xfrm>
              <a:off x="3590125" y="2505704"/>
              <a:ext cx="95530" cy="129130"/>
            </a:xfrm>
            <a:custGeom>
              <a:avLst/>
              <a:gdLst/>
              <a:ahLst/>
              <a:cxnLst/>
              <a:rect l="l" t="t" r="r" b="b"/>
              <a:pathLst>
                <a:path w="3642" h="4923" extrusionOk="0">
                  <a:moveTo>
                    <a:pt x="1696" y="0"/>
                  </a:moveTo>
                  <a:lnTo>
                    <a:pt x="1696" y="0"/>
                  </a:lnTo>
                  <a:cubicBezTo>
                    <a:pt x="1" y="2475"/>
                    <a:pt x="1865" y="4923"/>
                    <a:pt x="1865" y="4923"/>
                  </a:cubicBezTo>
                  <a:lnTo>
                    <a:pt x="3642" y="2699"/>
                  </a:lnTo>
                  <a:lnTo>
                    <a:pt x="2530" y="2333"/>
                  </a:lnTo>
                  <a:cubicBezTo>
                    <a:pt x="1635" y="1729"/>
                    <a:pt x="1601" y="705"/>
                    <a:pt x="1696" y="0"/>
                  </a:cubicBezTo>
                  <a:close/>
                </a:path>
              </a:pathLst>
            </a:custGeom>
            <a:solidFill>
              <a:srgbClr val="CBD5DD"/>
            </a:solidFill>
            <a:ln>
              <a:noFill/>
            </a:ln>
          </p:spPr>
          <p:txBody>
            <a:bodyPr spcFirstLastPara="1" wrap="square" lIns="91425" tIns="91425" rIns="91425" bIns="91425" anchor="ctr" anchorCtr="0">
              <a:noAutofit/>
            </a:bodyPr>
            <a:lstStyle/>
            <a:p>
              <a:endParaRPr/>
            </a:p>
          </p:txBody>
        </p:sp>
        <p:sp>
          <p:nvSpPr>
            <p:cNvPr id="16308" name="Google Shape;16308;p70"/>
            <p:cNvSpPr/>
            <p:nvPr/>
          </p:nvSpPr>
          <p:spPr>
            <a:xfrm>
              <a:off x="3617509" y="2486661"/>
              <a:ext cx="253670" cy="316360"/>
            </a:xfrm>
            <a:custGeom>
              <a:avLst/>
              <a:gdLst/>
              <a:ahLst/>
              <a:cxnLst/>
              <a:rect l="l" t="t" r="r" b="b"/>
              <a:pathLst>
                <a:path w="9671" h="12061" extrusionOk="0">
                  <a:moveTo>
                    <a:pt x="5451" y="0"/>
                  </a:moveTo>
                  <a:cubicBezTo>
                    <a:pt x="5226" y="0"/>
                    <a:pt x="5004" y="27"/>
                    <a:pt x="4788" y="82"/>
                  </a:cubicBezTo>
                  <a:cubicBezTo>
                    <a:pt x="4578" y="143"/>
                    <a:pt x="4381" y="225"/>
                    <a:pt x="4198" y="333"/>
                  </a:cubicBezTo>
                  <a:cubicBezTo>
                    <a:pt x="3506" y="699"/>
                    <a:pt x="2889" y="1187"/>
                    <a:pt x="2374" y="1770"/>
                  </a:cubicBezTo>
                  <a:cubicBezTo>
                    <a:pt x="896" y="3466"/>
                    <a:pt x="1" y="6137"/>
                    <a:pt x="1703" y="8836"/>
                  </a:cubicBezTo>
                  <a:cubicBezTo>
                    <a:pt x="3231" y="11263"/>
                    <a:pt x="5260" y="12061"/>
                    <a:pt x="7073" y="12061"/>
                  </a:cubicBezTo>
                  <a:cubicBezTo>
                    <a:pt x="7914" y="12061"/>
                    <a:pt x="8709" y="11889"/>
                    <a:pt x="9385" y="11629"/>
                  </a:cubicBezTo>
                  <a:cubicBezTo>
                    <a:pt x="9385" y="11629"/>
                    <a:pt x="8544" y="11460"/>
                    <a:pt x="8056" y="10504"/>
                  </a:cubicBezTo>
                  <a:cubicBezTo>
                    <a:pt x="7365" y="9141"/>
                    <a:pt x="7900" y="6944"/>
                    <a:pt x="8578" y="5107"/>
                  </a:cubicBezTo>
                  <a:cubicBezTo>
                    <a:pt x="9670" y="2142"/>
                    <a:pt x="7469" y="0"/>
                    <a:pt x="5451" y="0"/>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309" name="Google Shape;16309;p70"/>
            <p:cNvSpPr/>
            <p:nvPr/>
          </p:nvSpPr>
          <p:spPr>
            <a:xfrm>
              <a:off x="3627476" y="2566873"/>
              <a:ext cx="236227" cy="236149"/>
            </a:xfrm>
            <a:custGeom>
              <a:avLst/>
              <a:gdLst/>
              <a:ahLst/>
              <a:cxnLst/>
              <a:rect l="l" t="t" r="r" b="b"/>
              <a:pathLst>
                <a:path w="9006" h="9003" extrusionOk="0">
                  <a:moveTo>
                    <a:pt x="1099" y="1"/>
                  </a:moveTo>
                  <a:lnTo>
                    <a:pt x="1099" y="1"/>
                  </a:lnTo>
                  <a:cubicBezTo>
                    <a:pt x="245" y="1615"/>
                    <a:pt x="0" y="3689"/>
                    <a:pt x="1323" y="5778"/>
                  </a:cubicBezTo>
                  <a:cubicBezTo>
                    <a:pt x="2851" y="8205"/>
                    <a:pt x="4877" y="9003"/>
                    <a:pt x="6688" y="9003"/>
                  </a:cubicBezTo>
                  <a:cubicBezTo>
                    <a:pt x="7528" y="9003"/>
                    <a:pt x="8322" y="8831"/>
                    <a:pt x="8998" y="8571"/>
                  </a:cubicBezTo>
                  <a:cubicBezTo>
                    <a:pt x="9005" y="8571"/>
                    <a:pt x="8164" y="8402"/>
                    <a:pt x="7676" y="7446"/>
                  </a:cubicBezTo>
                  <a:cubicBezTo>
                    <a:pt x="7561" y="7209"/>
                    <a:pt x="7473" y="6951"/>
                    <a:pt x="7425" y="6686"/>
                  </a:cubicBezTo>
                  <a:cubicBezTo>
                    <a:pt x="3581" y="6266"/>
                    <a:pt x="1465" y="2659"/>
                    <a:pt x="1099" y="1"/>
                  </a:cubicBezTo>
                  <a:close/>
                </a:path>
              </a:pathLst>
            </a:custGeom>
            <a:solidFill>
              <a:srgbClr val="DBE2E7"/>
            </a:solidFill>
            <a:ln>
              <a:noFill/>
            </a:ln>
          </p:spPr>
          <p:txBody>
            <a:bodyPr spcFirstLastPara="1" wrap="square" lIns="91425" tIns="91425" rIns="91425" bIns="91425" anchor="ctr" anchorCtr="0">
              <a:noAutofit/>
            </a:bodyPr>
            <a:lstStyle/>
            <a:p>
              <a:endParaRPr/>
            </a:p>
          </p:txBody>
        </p:sp>
      </p:grpSp>
      <p:grpSp>
        <p:nvGrpSpPr>
          <p:cNvPr id="16310" name="Google Shape;16310;p70"/>
          <p:cNvGrpSpPr/>
          <p:nvPr/>
        </p:nvGrpSpPr>
        <p:grpSpPr>
          <a:xfrm>
            <a:off x="2493999" y="2927037"/>
            <a:ext cx="370132" cy="328164"/>
            <a:chOff x="2493999" y="2927037"/>
            <a:chExt cx="370132" cy="328164"/>
          </a:xfrm>
        </p:grpSpPr>
        <p:sp>
          <p:nvSpPr>
            <p:cNvPr id="16311" name="Google Shape;16311;p70"/>
            <p:cNvSpPr/>
            <p:nvPr/>
          </p:nvSpPr>
          <p:spPr>
            <a:xfrm>
              <a:off x="2538826" y="2932807"/>
              <a:ext cx="27804" cy="89759"/>
            </a:xfrm>
            <a:custGeom>
              <a:avLst/>
              <a:gdLst/>
              <a:ahLst/>
              <a:cxnLst/>
              <a:rect l="l" t="t" r="r" b="b"/>
              <a:pathLst>
                <a:path w="1060" h="3422" extrusionOk="0">
                  <a:moveTo>
                    <a:pt x="793" y="1"/>
                  </a:moveTo>
                  <a:cubicBezTo>
                    <a:pt x="691" y="1"/>
                    <a:pt x="590" y="63"/>
                    <a:pt x="570" y="201"/>
                  </a:cubicBezTo>
                  <a:lnTo>
                    <a:pt x="20" y="3157"/>
                  </a:lnTo>
                  <a:cubicBezTo>
                    <a:pt x="0" y="3279"/>
                    <a:pt x="81" y="3395"/>
                    <a:pt x="204" y="3422"/>
                  </a:cubicBezTo>
                  <a:lnTo>
                    <a:pt x="244" y="3422"/>
                  </a:lnTo>
                  <a:cubicBezTo>
                    <a:pt x="353" y="3422"/>
                    <a:pt x="448" y="3347"/>
                    <a:pt x="468" y="3239"/>
                  </a:cubicBezTo>
                  <a:lnTo>
                    <a:pt x="1017" y="282"/>
                  </a:lnTo>
                  <a:cubicBezTo>
                    <a:pt x="1059" y="106"/>
                    <a:pt x="926" y="1"/>
                    <a:pt x="793" y="1"/>
                  </a:cubicBezTo>
                  <a:close/>
                </a:path>
              </a:pathLst>
            </a:custGeom>
            <a:solidFill>
              <a:srgbClr val="C3CFD8"/>
            </a:solidFill>
            <a:ln>
              <a:noFill/>
            </a:ln>
          </p:spPr>
          <p:txBody>
            <a:bodyPr spcFirstLastPara="1" wrap="square" lIns="91425" tIns="91425" rIns="91425" bIns="91425" anchor="ctr" anchorCtr="0">
              <a:noAutofit/>
            </a:bodyPr>
            <a:lstStyle/>
            <a:p>
              <a:endParaRPr/>
            </a:p>
          </p:txBody>
        </p:sp>
        <p:sp>
          <p:nvSpPr>
            <p:cNvPr id="16312" name="Google Shape;16312;p70"/>
            <p:cNvSpPr/>
            <p:nvPr/>
          </p:nvSpPr>
          <p:spPr>
            <a:xfrm>
              <a:off x="2505173" y="2932965"/>
              <a:ext cx="27804" cy="89602"/>
            </a:xfrm>
            <a:custGeom>
              <a:avLst/>
              <a:gdLst/>
              <a:ahLst/>
              <a:cxnLst/>
              <a:rect l="l" t="t" r="r" b="b"/>
              <a:pathLst>
                <a:path w="1060" h="3416" extrusionOk="0">
                  <a:moveTo>
                    <a:pt x="259" y="1"/>
                  </a:moveTo>
                  <a:cubicBezTo>
                    <a:pt x="130" y="1"/>
                    <a:pt x="1" y="100"/>
                    <a:pt x="35" y="269"/>
                  </a:cubicBezTo>
                  <a:lnTo>
                    <a:pt x="591" y="3233"/>
                  </a:lnTo>
                  <a:cubicBezTo>
                    <a:pt x="612" y="3334"/>
                    <a:pt x="700" y="3416"/>
                    <a:pt x="815" y="3416"/>
                  </a:cubicBezTo>
                  <a:cubicBezTo>
                    <a:pt x="958" y="3416"/>
                    <a:pt x="1059" y="3287"/>
                    <a:pt x="1039" y="3144"/>
                  </a:cubicBezTo>
                  <a:lnTo>
                    <a:pt x="483" y="188"/>
                  </a:lnTo>
                  <a:cubicBezTo>
                    <a:pt x="457" y="59"/>
                    <a:pt x="358" y="1"/>
                    <a:pt x="259" y="1"/>
                  </a:cubicBezTo>
                  <a:close/>
                </a:path>
              </a:pathLst>
            </a:custGeom>
            <a:solidFill>
              <a:srgbClr val="C3CFD8"/>
            </a:solidFill>
            <a:ln>
              <a:noFill/>
            </a:ln>
          </p:spPr>
          <p:txBody>
            <a:bodyPr spcFirstLastPara="1" wrap="square" lIns="91425" tIns="91425" rIns="91425" bIns="91425" anchor="ctr" anchorCtr="0">
              <a:noAutofit/>
            </a:bodyPr>
            <a:lstStyle/>
            <a:p>
              <a:endParaRPr/>
            </a:p>
          </p:txBody>
        </p:sp>
        <p:sp>
          <p:nvSpPr>
            <p:cNvPr id="16313" name="Google Shape;16313;p70"/>
            <p:cNvSpPr/>
            <p:nvPr/>
          </p:nvSpPr>
          <p:spPr>
            <a:xfrm>
              <a:off x="2493999" y="3004573"/>
              <a:ext cx="362682" cy="250628"/>
            </a:xfrm>
            <a:custGeom>
              <a:avLst/>
              <a:gdLst/>
              <a:ahLst/>
              <a:cxnLst/>
              <a:rect l="l" t="t" r="r" b="b"/>
              <a:pathLst>
                <a:path w="13827" h="9555" extrusionOk="0">
                  <a:moveTo>
                    <a:pt x="685" y="1"/>
                  </a:moveTo>
                  <a:cubicBezTo>
                    <a:pt x="306" y="1"/>
                    <a:pt x="0" y="306"/>
                    <a:pt x="0" y="686"/>
                  </a:cubicBezTo>
                  <a:lnTo>
                    <a:pt x="0" y="909"/>
                  </a:lnTo>
                  <a:cubicBezTo>
                    <a:pt x="0" y="1486"/>
                    <a:pt x="367" y="2001"/>
                    <a:pt x="916" y="2198"/>
                  </a:cubicBezTo>
                  <a:lnTo>
                    <a:pt x="916" y="5005"/>
                  </a:lnTo>
                  <a:cubicBezTo>
                    <a:pt x="916" y="7520"/>
                    <a:pt x="2950" y="9555"/>
                    <a:pt x="5466" y="9555"/>
                  </a:cubicBezTo>
                  <a:lnTo>
                    <a:pt x="13216" y="9555"/>
                  </a:lnTo>
                  <a:cubicBezTo>
                    <a:pt x="13650" y="9555"/>
                    <a:pt x="13826" y="8985"/>
                    <a:pt x="13460" y="8741"/>
                  </a:cubicBezTo>
                  <a:lnTo>
                    <a:pt x="13460" y="8741"/>
                  </a:lnTo>
                  <a:lnTo>
                    <a:pt x="13460" y="8748"/>
                  </a:lnTo>
                  <a:lnTo>
                    <a:pt x="12287" y="7968"/>
                  </a:lnTo>
                  <a:lnTo>
                    <a:pt x="3391" y="5263"/>
                  </a:lnTo>
                  <a:cubicBezTo>
                    <a:pt x="2984" y="5018"/>
                    <a:pt x="2733" y="4578"/>
                    <a:pt x="2733" y="4096"/>
                  </a:cubicBezTo>
                  <a:lnTo>
                    <a:pt x="2733" y="1140"/>
                  </a:lnTo>
                  <a:cubicBezTo>
                    <a:pt x="2733" y="509"/>
                    <a:pt x="2224" y="1"/>
                    <a:pt x="1601"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314" name="Google Shape;16314;p70"/>
            <p:cNvSpPr/>
            <p:nvPr/>
          </p:nvSpPr>
          <p:spPr>
            <a:xfrm>
              <a:off x="2547718" y="2927037"/>
              <a:ext cx="23843" cy="23869"/>
            </a:xfrm>
            <a:custGeom>
              <a:avLst/>
              <a:gdLst/>
              <a:ahLst/>
              <a:cxnLst/>
              <a:rect l="l" t="t" r="r" b="b"/>
              <a:pathLst>
                <a:path w="909" h="910" extrusionOk="0">
                  <a:moveTo>
                    <a:pt x="454" y="0"/>
                  </a:moveTo>
                  <a:cubicBezTo>
                    <a:pt x="204" y="0"/>
                    <a:pt x="0" y="204"/>
                    <a:pt x="0" y="455"/>
                  </a:cubicBezTo>
                  <a:cubicBezTo>
                    <a:pt x="0" y="706"/>
                    <a:pt x="204" y="909"/>
                    <a:pt x="454" y="909"/>
                  </a:cubicBezTo>
                  <a:cubicBezTo>
                    <a:pt x="705" y="909"/>
                    <a:pt x="909" y="706"/>
                    <a:pt x="909" y="455"/>
                  </a:cubicBezTo>
                  <a:cubicBezTo>
                    <a:pt x="909" y="204"/>
                    <a:pt x="705" y="0"/>
                    <a:pt x="454"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15" name="Google Shape;16315;p70"/>
            <p:cNvSpPr/>
            <p:nvPr/>
          </p:nvSpPr>
          <p:spPr>
            <a:xfrm>
              <a:off x="2557135" y="2932204"/>
              <a:ext cx="10177" cy="10151"/>
            </a:xfrm>
            <a:custGeom>
              <a:avLst/>
              <a:gdLst/>
              <a:ahLst/>
              <a:cxnLst/>
              <a:rect l="l" t="t" r="r" b="b"/>
              <a:pathLst>
                <a:path w="388" h="387" extrusionOk="0">
                  <a:moveTo>
                    <a:pt x="190" y="0"/>
                  </a:moveTo>
                  <a:cubicBezTo>
                    <a:pt x="89" y="0"/>
                    <a:pt x="1" y="88"/>
                    <a:pt x="1" y="197"/>
                  </a:cubicBezTo>
                  <a:cubicBezTo>
                    <a:pt x="1" y="298"/>
                    <a:pt x="89" y="387"/>
                    <a:pt x="190" y="387"/>
                  </a:cubicBezTo>
                  <a:cubicBezTo>
                    <a:pt x="299" y="387"/>
                    <a:pt x="387" y="298"/>
                    <a:pt x="387" y="197"/>
                  </a:cubicBezTo>
                  <a:cubicBezTo>
                    <a:pt x="387" y="88"/>
                    <a:pt x="299" y="0"/>
                    <a:pt x="19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16" name="Google Shape;16316;p70"/>
            <p:cNvSpPr/>
            <p:nvPr/>
          </p:nvSpPr>
          <p:spPr>
            <a:xfrm>
              <a:off x="2500032" y="2927037"/>
              <a:ext cx="23869" cy="23869"/>
            </a:xfrm>
            <a:custGeom>
              <a:avLst/>
              <a:gdLst/>
              <a:ahLst/>
              <a:cxnLst/>
              <a:rect l="l" t="t" r="r" b="b"/>
              <a:pathLst>
                <a:path w="910" h="910" extrusionOk="0">
                  <a:moveTo>
                    <a:pt x="455" y="0"/>
                  </a:moveTo>
                  <a:cubicBezTo>
                    <a:pt x="204" y="0"/>
                    <a:pt x="1" y="204"/>
                    <a:pt x="1" y="455"/>
                  </a:cubicBezTo>
                  <a:cubicBezTo>
                    <a:pt x="1" y="706"/>
                    <a:pt x="204" y="909"/>
                    <a:pt x="455" y="909"/>
                  </a:cubicBezTo>
                  <a:cubicBezTo>
                    <a:pt x="706" y="909"/>
                    <a:pt x="910" y="706"/>
                    <a:pt x="910" y="455"/>
                  </a:cubicBezTo>
                  <a:cubicBezTo>
                    <a:pt x="910" y="204"/>
                    <a:pt x="706" y="0"/>
                    <a:pt x="455"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17" name="Google Shape;16317;p70"/>
            <p:cNvSpPr/>
            <p:nvPr/>
          </p:nvSpPr>
          <p:spPr>
            <a:xfrm>
              <a:off x="2508583" y="2932204"/>
              <a:ext cx="10151" cy="10151"/>
            </a:xfrm>
            <a:custGeom>
              <a:avLst/>
              <a:gdLst/>
              <a:ahLst/>
              <a:cxnLst/>
              <a:rect l="l" t="t" r="r" b="b"/>
              <a:pathLst>
                <a:path w="387" h="387" extrusionOk="0">
                  <a:moveTo>
                    <a:pt x="190" y="0"/>
                  </a:moveTo>
                  <a:cubicBezTo>
                    <a:pt x="89" y="0"/>
                    <a:pt x="0" y="88"/>
                    <a:pt x="0" y="197"/>
                  </a:cubicBezTo>
                  <a:cubicBezTo>
                    <a:pt x="0" y="298"/>
                    <a:pt x="89" y="387"/>
                    <a:pt x="190" y="387"/>
                  </a:cubicBezTo>
                  <a:cubicBezTo>
                    <a:pt x="299" y="387"/>
                    <a:pt x="387" y="298"/>
                    <a:pt x="387" y="197"/>
                  </a:cubicBezTo>
                  <a:cubicBezTo>
                    <a:pt x="387" y="88"/>
                    <a:pt x="299" y="0"/>
                    <a:pt x="19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18" name="Google Shape;16318;p70"/>
            <p:cNvSpPr/>
            <p:nvPr/>
          </p:nvSpPr>
          <p:spPr>
            <a:xfrm>
              <a:off x="2493999" y="3004573"/>
              <a:ext cx="342223" cy="250628"/>
            </a:xfrm>
            <a:custGeom>
              <a:avLst/>
              <a:gdLst/>
              <a:ahLst/>
              <a:cxnLst/>
              <a:rect l="l" t="t" r="r" b="b"/>
              <a:pathLst>
                <a:path w="13047" h="9555" extrusionOk="0">
                  <a:moveTo>
                    <a:pt x="685" y="1"/>
                  </a:moveTo>
                  <a:cubicBezTo>
                    <a:pt x="306" y="1"/>
                    <a:pt x="0" y="306"/>
                    <a:pt x="0" y="686"/>
                  </a:cubicBezTo>
                  <a:lnTo>
                    <a:pt x="0" y="909"/>
                  </a:lnTo>
                  <a:cubicBezTo>
                    <a:pt x="0" y="1486"/>
                    <a:pt x="367" y="2001"/>
                    <a:pt x="916" y="2198"/>
                  </a:cubicBezTo>
                  <a:lnTo>
                    <a:pt x="916" y="5005"/>
                  </a:lnTo>
                  <a:cubicBezTo>
                    <a:pt x="916" y="7520"/>
                    <a:pt x="2950" y="9555"/>
                    <a:pt x="5466" y="9555"/>
                  </a:cubicBezTo>
                  <a:lnTo>
                    <a:pt x="12748" y="9555"/>
                  </a:lnTo>
                  <a:cubicBezTo>
                    <a:pt x="13046" y="9555"/>
                    <a:pt x="13046" y="9100"/>
                    <a:pt x="12748" y="9100"/>
                  </a:cubicBezTo>
                  <a:lnTo>
                    <a:pt x="12748" y="9107"/>
                  </a:lnTo>
                  <a:lnTo>
                    <a:pt x="6374" y="9107"/>
                  </a:lnTo>
                  <a:cubicBezTo>
                    <a:pt x="3859" y="9107"/>
                    <a:pt x="1824" y="7066"/>
                    <a:pt x="1824" y="4557"/>
                  </a:cubicBezTo>
                  <a:lnTo>
                    <a:pt x="1824" y="2340"/>
                  </a:lnTo>
                  <a:cubicBezTo>
                    <a:pt x="1818" y="2171"/>
                    <a:pt x="1729" y="2021"/>
                    <a:pt x="1580" y="1940"/>
                  </a:cubicBezTo>
                  <a:cubicBezTo>
                    <a:pt x="1167" y="1696"/>
                    <a:pt x="909" y="1248"/>
                    <a:pt x="909" y="767"/>
                  </a:cubicBezTo>
                  <a:lnTo>
                    <a:pt x="909" y="1"/>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319" name="Google Shape;16319;p70"/>
            <p:cNvSpPr/>
            <p:nvPr/>
          </p:nvSpPr>
          <p:spPr>
            <a:xfrm>
              <a:off x="2576519" y="2987497"/>
              <a:ext cx="287612" cy="244044"/>
            </a:xfrm>
            <a:custGeom>
              <a:avLst/>
              <a:gdLst/>
              <a:ahLst/>
              <a:cxnLst/>
              <a:rect l="l" t="t" r="r" b="b"/>
              <a:pathLst>
                <a:path w="10965" h="9304" extrusionOk="0">
                  <a:moveTo>
                    <a:pt x="5798" y="1"/>
                  </a:moveTo>
                  <a:cubicBezTo>
                    <a:pt x="2231" y="1"/>
                    <a:pt x="1" y="2896"/>
                    <a:pt x="292" y="6131"/>
                  </a:cubicBezTo>
                  <a:cubicBezTo>
                    <a:pt x="359" y="6810"/>
                    <a:pt x="1048" y="8074"/>
                    <a:pt x="2399" y="8074"/>
                  </a:cubicBezTo>
                  <a:cubicBezTo>
                    <a:pt x="2841" y="8074"/>
                    <a:pt x="3355" y="7938"/>
                    <a:pt x="3940" y="7602"/>
                  </a:cubicBezTo>
                  <a:cubicBezTo>
                    <a:pt x="4523" y="8646"/>
                    <a:pt x="5629" y="9297"/>
                    <a:pt x="6829" y="9304"/>
                  </a:cubicBezTo>
                  <a:cubicBezTo>
                    <a:pt x="9114" y="9304"/>
                    <a:pt x="10965" y="7453"/>
                    <a:pt x="10965" y="5168"/>
                  </a:cubicBezTo>
                  <a:cubicBezTo>
                    <a:pt x="10958" y="2313"/>
                    <a:pt x="8646" y="1"/>
                    <a:pt x="579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320" name="Google Shape;16320;p70"/>
            <p:cNvSpPr/>
            <p:nvPr/>
          </p:nvSpPr>
          <p:spPr>
            <a:xfrm>
              <a:off x="2576519" y="2987497"/>
              <a:ext cx="227860" cy="211676"/>
            </a:xfrm>
            <a:custGeom>
              <a:avLst/>
              <a:gdLst/>
              <a:ahLst/>
              <a:cxnLst/>
              <a:rect l="l" t="t" r="r" b="b"/>
              <a:pathLst>
                <a:path w="8687" h="8070" extrusionOk="0">
                  <a:moveTo>
                    <a:pt x="5798" y="1"/>
                  </a:moveTo>
                  <a:cubicBezTo>
                    <a:pt x="2231" y="1"/>
                    <a:pt x="1" y="2896"/>
                    <a:pt x="299" y="6131"/>
                  </a:cubicBezTo>
                  <a:cubicBezTo>
                    <a:pt x="360" y="6788"/>
                    <a:pt x="1011" y="7995"/>
                    <a:pt x="2286" y="8070"/>
                  </a:cubicBezTo>
                  <a:cubicBezTo>
                    <a:pt x="1899" y="7656"/>
                    <a:pt x="1696" y="7141"/>
                    <a:pt x="1662" y="6788"/>
                  </a:cubicBezTo>
                  <a:cubicBezTo>
                    <a:pt x="1364" y="3547"/>
                    <a:pt x="3594" y="652"/>
                    <a:pt x="7161" y="652"/>
                  </a:cubicBezTo>
                  <a:cubicBezTo>
                    <a:pt x="7676" y="652"/>
                    <a:pt x="8192" y="733"/>
                    <a:pt x="8687" y="882"/>
                  </a:cubicBezTo>
                  <a:cubicBezTo>
                    <a:pt x="7832" y="306"/>
                    <a:pt x="6829" y="1"/>
                    <a:pt x="5798"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321" name="Google Shape;16321;p70"/>
            <p:cNvSpPr/>
            <p:nvPr/>
          </p:nvSpPr>
          <p:spPr>
            <a:xfrm>
              <a:off x="2651930" y="3069308"/>
              <a:ext cx="146573" cy="122940"/>
            </a:xfrm>
            <a:custGeom>
              <a:avLst/>
              <a:gdLst/>
              <a:ahLst/>
              <a:cxnLst/>
              <a:rect l="l" t="t" r="r" b="b"/>
              <a:pathLst>
                <a:path w="5588" h="4687" extrusionOk="0">
                  <a:moveTo>
                    <a:pt x="3249" y="1"/>
                  </a:moveTo>
                  <a:cubicBezTo>
                    <a:pt x="2259" y="1"/>
                    <a:pt x="1275" y="591"/>
                    <a:pt x="740" y="1499"/>
                  </a:cubicBezTo>
                  <a:cubicBezTo>
                    <a:pt x="407" y="2049"/>
                    <a:pt x="1" y="3167"/>
                    <a:pt x="658" y="4686"/>
                  </a:cubicBezTo>
                  <a:cubicBezTo>
                    <a:pt x="801" y="4625"/>
                    <a:pt x="936" y="4557"/>
                    <a:pt x="1065" y="4476"/>
                  </a:cubicBezTo>
                  <a:cubicBezTo>
                    <a:pt x="645" y="3479"/>
                    <a:pt x="658" y="2517"/>
                    <a:pt x="1126" y="1730"/>
                  </a:cubicBezTo>
                  <a:cubicBezTo>
                    <a:pt x="1581" y="971"/>
                    <a:pt x="2435" y="462"/>
                    <a:pt x="3249" y="462"/>
                  </a:cubicBezTo>
                  <a:cubicBezTo>
                    <a:pt x="4293" y="462"/>
                    <a:pt x="5134" y="1303"/>
                    <a:pt x="5134" y="2347"/>
                  </a:cubicBezTo>
                  <a:cubicBezTo>
                    <a:pt x="5134" y="3154"/>
                    <a:pt x="4483" y="3812"/>
                    <a:pt x="3669" y="3812"/>
                  </a:cubicBezTo>
                  <a:cubicBezTo>
                    <a:pt x="3045" y="3812"/>
                    <a:pt x="2543" y="3310"/>
                    <a:pt x="2543" y="2686"/>
                  </a:cubicBezTo>
                  <a:cubicBezTo>
                    <a:pt x="2523" y="2252"/>
                    <a:pt x="2855" y="1879"/>
                    <a:pt x="3289" y="1852"/>
                  </a:cubicBezTo>
                  <a:cubicBezTo>
                    <a:pt x="3311" y="1850"/>
                    <a:pt x="3333" y="1849"/>
                    <a:pt x="3355" y="1849"/>
                  </a:cubicBezTo>
                  <a:cubicBezTo>
                    <a:pt x="3651" y="1849"/>
                    <a:pt x="3972" y="2023"/>
                    <a:pt x="4042" y="2503"/>
                  </a:cubicBezTo>
                  <a:cubicBezTo>
                    <a:pt x="4060" y="2635"/>
                    <a:pt x="4159" y="2696"/>
                    <a:pt x="4260" y="2696"/>
                  </a:cubicBezTo>
                  <a:cubicBezTo>
                    <a:pt x="4387" y="2696"/>
                    <a:pt x="4516" y="2601"/>
                    <a:pt x="4489" y="2435"/>
                  </a:cubicBezTo>
                  <a:cubicBezTo>
                    <a:pt x="4387" y="1707"/>
                    <a:pt x="3858" y="1394"/>
                    <a:pt x="3349" y="1394"/>
                  </a:cubicBezTo>
                  <a:cubicBezTo>
                    <a:pt x="3318" y="1394"/>
                    <a:pt x="3287" y="1395"/>
                    <a:pt x="3255" y="1398"/>
                  </a:cubicBezTo>
                  <a:cubicBezTo>
                    <a:pt x="2584" y="1438"/>
                    <a:pt x="2069" y="2008"/>
                    <a:pt x="2089" y="2686"/>
                  </a:cubicBezTo>
                  <a:cubicBezTo>
                    <a:pt x="2089" y="3561"/>
                    <a:pt x="2794" y="4266"/>
                    <a:pt x="3669" y="4266"/>
                  </a:cubicBezTo>
                  <a:cubicBezTo>
                    <a:pt x="4734" y="4266"/>
                    <a:pt x="5588" y="3405"/>
                    <a:pt x="5588" y="2347"/>
                  </a:cubicBezTo>
                  <a:cubicBezTo>
                    <a:pt x="5588" y="1052"/>
                    <a:pt x="4537" y="1"/>
                    <a:pt x="3249"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322" name="Google Shape;16322;p70"/>
            <p:cNvSpPr/>
            <p:nvPr/>
          </p:nvSpPr>
          <p:spPr>
            <a:xfrm>
              <a:off x="2517842" y="3062200"/>
              <a:ext cx="19935" cy="14610"/>
            </a:xfrm>
            <a:custGeom>
              <a:avLst/>
              <a:gdLst/>
              <a:ahLst/>
              <a:cxnLst/>
              <a:rect l="l" t="t" r="r" b="b"/>
              <a:pathLst>
                <a:path w="760" h="557" extrusionOk="0">
                  <a:moveTo>
                    <a:pt x="0" y="1"/>
                  </a:moveTo>
                  <a:lnTo>
                    <a:pt x="0" y="489"/>
                  </a:lnTo>
                  <a:cubicBezTo>
                    <a:pt x="149" y="530"/>
                    <a:pt x="305" y="550"/>
                    <a:pt x="461" y="557"/>
                  </a:cubicBezTo>
                  <a:cubicBezTo>
                    <a:pt x="759" y="557"/>
                    <a:pt x="759" y="96"/>
                    <a:pt x="461" y="96"/>
                  </a:cubicBezTo>
                  <a:cubicBezTo>
                    <a:pt x="298" y="96"/>
                    <a:pt x="149" y="62"/>
                    <a:pt x="0" y="1"/>
                  </a:cubicBezTo>
                  <a:close/>
                </a:path>
              </a:pathLst>
            </a:custGeom>
            <a:solidFill>
              <a:srgbClr val="C3CFD8"/>
            </a:solidFill>
            <a:ln>
              <a:noFill/>
            </a:ln>
          </p:spPr>
          <p:txBody>
            <a:bodyPr spcFirstLastPara="1" wrap="square" lIns="91425" tIns="91425" rIns="91425" bIns="91425" anchor="ctr" anchorCtr="0">
              <a:noAutofit/>
            </a:bodyPr>
            <a:lstStyle/>
            <a:p>
              <a:endParaRPr/>
            </a:p>
          </p:txBody>
        </p:sp>
      </p:grpSp>
      <p:grpSp>
        <p:nvGrpSpPr>
          <p:cNvPr id="16323" name="Google Shape;16323;p70"/>
          <p:cNvGrpSpPr/>
          <p:nvPr/>
        </p:nvGrpSpPr>
        <p:grpSpPr>
          <a:xfrm>
            <a:off x="3589418" y="2950696"/>
            <a:ext cx="370315" cy="281028"/>
            <a:chOff x="3589417" y="2950696"/>
            <a:chExt cx="370315" cy="281028"/>
          </a:xfrm>
        </p:grpSpPr>
        <p:sp>
          <p:nvSpPr>
            <p:cNvPr id="16324" name="Google Shape;16324;p70"/>
            <p:cNvSpPr/>
            <p:nvPr/>
          </p:nvSpPr>
          <p:spPr>
            <a:xfrm>
              <a:off x="3719098" y="2969083"/>
              <a:ext cx="110612" cy="83018"/>
            </a:xfrm>
            <a:custGeom>
              <a:avLst/>
              <a:gdLst/>
              <a:ahLst/>
              <a:cxnLst/>
              <a:rect l="l" t="t" r="r" b="b"/>
              <a:pathLst>
                <a:path w="4217" h="3165" extrusionOk="0">
                  <a:moveTo>
                    <a:pt x="566" y="0"/>
                  </a:moveTo>
                  <a:cubicBezTo>
                    <a:pt x="424" y="0"/>
                    <a:pt x="247" y="66"/>
                    <a:pt x="94" y="323"/>
                  </a:cubicBezTo>
                  <a:cubicBezTo>
                    <a:pt x="0" y="498"/>
                    <a:pt x="149" y="656"/>
                    <a:pt x="303" y="656"/>
                  </a:cubicBezTo>
                  <a:cubicBezTo>
                    <a:pt x="370" y="656"/>
                    <a:pt x="438" y="626"/>
                    <a:pt x="488" y="554"/>
                  </a:cubicBezTo>
                  <a:cubicBezTo>
                    <a:pt x="528" y="479"/>
                    <a:pt x="562" y="459"/>
                    <a:pt x="569" y="452"/>
                  </a:cubicBezTo>
                  <a:cubicBezTo>
                    <a:pt x="800" y="452"/>
                    <a:pt x="1403" y="1605"/>
                    <a:pt x="1871" y="3164"/>
                  </a:cubicBezTo>
                  <a:lnTo>
                    <a:pt x="2346" y="3164"/>
                  </a:lnTo>
                  <a:cubicBezTo>
                    <a:pt x="2813" y="1605"/>
                    <a:pt x="3417" y="452"/>
                    <a:pt x="3647" y="452"/>
                  </a:cubicBezTo>
                  <a:cubicBezTo>
                    <a:pt x="3654" y="452"/>
                    <a:pt x="3688" y="479"/>
                    <a:pt x="3736" y="554"/>
                  </a:cubicBezTo>
                  <a:cubicBezTo>
                    <a:pt x="3783" y="626"/>
                    <a:pt x="3850" y="656"/>
                    <a:pt x="3916" y="656"/>
                  </a:cubicBezTo>
                  <a:cubicBezTo>
                    <a:pt x="4068" y="656"/>
                    <a:pt x="4217" y="498"/>
                    <a:pt x="4122" y="323"/>
                  </a:cubicBezTo>
                  <a:lnTo>
                    <a:pt x="4129" y="323"/>
                  </a:lnTo>
                  <a:cubicBezTo>
                    <a:pt x="3977" y="66"/>
                    <a:pt x="3799" y="0"/>
                    <a:pt x="3658" y="0"/>
                  </a:cubicBezTo>
                  <a:cubicBezTo>
                    <a:pt x="3635" y="0"/>
                    <a:pt x="3614" y="2"/>
                    <a:pt x="3593" y="4"/>
                  </a:cubicBezTo>
                  <a:cubicBezTo>
                    <a:pt x="3010" y="79"/>
                    <a:pt x="2454" y="1415"/>
                    <a:pt x="2108" y="2418"/>
                  </a:cubicBezTo>
                  <a:cubicBezTo>
                    <a:pt x="1769" y="1415"/>
                    <a:pt x="1206" y="79"/>
                    <a:pt x="630" y="4"/>
                  </a:cubicBezTo>
                  <a:cubicBezTo>
                    <a:pt x="610" y="2"/>
                    <a:pt x="588" y="0"/>
                    <a:pt x="56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25" name="Google Shape;16325;p70"/>
            <p:cNvSpPr/>
            <p:nvPr/>
          </p:nvSpPr>
          <p:spPr>
            <a:xfrm>
              <a:off x="3589417" y="2950696"/>
              <a:ext cx="370315" cy="137865"/>
            </a:xfrm>
            <a:custGeom>
              <a:avLst/>
              <a:gdLst/>
              <a:ahLst/>
              <a:cxnLst/>
              <a:rect l="l" t="t" r="r" b="b"/>
              <a:pathLst>
                <a:path w="14118" h="5256" extrusionOk="0">
                  <a:moveTo>
                    <a:pt x="909" y="0"/>
                  </a:moveTo>
                  <a:cubicBezTo>
                    <a:pt x="0" y="0"/>
                    <a:pt x="7" y="455"/>
                    <a:pt x="7" y="685"/>
                  </a:cubicBezTo>
                  <a:cubicBezTo>
                    <a:pt x="7" y="1370"/>
                    <a:pt x="1418" y="2570"/>
                    <a:pt x="909" y="4096"/>
                  </a:cubicBezTo>
                  <a:cubicBezTo>
                    <a:pt x="570" y="5126"/>
                    <a:pt x="3818" y="5248"/>
                    <a:pt x="5459" y="5248"/>
                  </a:cubicBezTo>
                  <a:cubicBezTo>
                    <a:pt x="6008" y="5248"/>
                    <a:pt x="6571" y="5235"/>
                    <a:pt x="6571" y="5235"/>
                  </a:cubicBezTo>
                  <a:lnTo>
                    <a:pt x="6727" y="4923"/>
                  </a:lnTo>
                  <a:cubicBezTo>
                    <a:pt x="6829" y="4981"/>
                    <a:pt x="6942" y="5009"/>
                    <a:pt x="7056" y="5009"/>
                  </a:cubicBezTo>
                  <a:cubicBezTo>
                    <a:pt x="7169" y="5009"/>
                    <a:pt x="7283" y="4981"/>
                    <a:pt x="7385" y="4923"/>
                  </a:cubicBezTo>
                  <a:lnTo>
                    <a:pt x="7547" y="5242"/>
                  </a:lnTo>
                  <a:cubicBezTo>
                    <a:pt x="7547" y="5242"/>
                    <a:pt x="8110" y="5255"/>
                    <a:pt x="8659" y="5255"/>
                  </a:cubicBezTo>
                  <a:cubicBezTo>
                    <a:pt x="10300" y="5255"/>
                    <a:pt x="13548" y="5126"/>
                    <a:pt x="13209" y="4103"/>
                  </a:cubicBezTo>
                  <a:cubicBezTo>
                    <a:pt x="12701" y="2570"/>
                    <a:pt x="14111" y="1363"/>
                    <a:pt x="14111" y="685"/>
                  </a:cubicBezTo>
                  <a:cubicBezTo>
                    <a:pt x="14111" y="455"/>
                    <a:pt x="14118" y="0"/>
                    <a:pt x="13209" y="0"/>
                  </a:cubicBezTo>
                  <a:cubicBezTo>
                    <a:pt x="10565" y="0"/>
                    <a:pt x="8571" y="2577"/>
                    <a:pt x="7757" y="3980"/>
                  </a:cubicBezTo>
                  <a:cubicBezTo>
                    <a:pt x="7744" y="4004"/>
                    <a:pt x="7722" y="4016"/>
                    <a:pt x="7700" y="4016"/>
                  </a:cubicBezTo>
                  <a:cubicBezTo>
                    <a:pt x="7678" y="4016"/>
                    <a:pt x="7656" y="4004"/>
                    <a:pt x="7642" y="3980"/>
                  </a:cubicBezTo>
                  <a:cubicBezTo>
                    <a:pt x="7512" y="3755"/>
                    <a:pt x="7283" y="3641"/>
                    <a:pt x="7053" y="3641"/>
                  </a:cubicBezTo>
                  <a:cubicBezTo>
                    <a:pt x="6827" y="3641"/>
                    <a:pt x="6600" y="3752"/>
                    <a:pt x="6469" y="3974"/>
                  </a:cubicBezTo>
                  <a:cubicBezTo>
                    <a:pt x="6459" y="3997"/>
                    <a:pt x="6437" y="4009"/>
                    <a:pt x="6414" y="4009"/>
                  </a:cubicBezTo>
                  <a:cubicBezTo>
                    <a:pt x="6391" y="4009"/>
                    <a:pt x="6367" y="3997"/>
                    <a:pt x="6354" y="3974"/>
                  </a:cubicBezTo>
                  <a:cubicBezTo>
                    <a:pt x="5540" y="2570"/>
                    <a:pt x="3553" y="0"/>
                    <a:pt x="909"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26" name="Google Shape;16326;p70"/>
            <p:cNvSpPr/>
            <p:nvPr/>
          </p:nvSpPr>
          <p:spPr>
            <a:xfrm>
              <a:off x="3774574" y="3080535"/>
              <a:ext cx="162206" cy="151190"/>
            </a:xfrm>
            <a:custGeom>
              <a:avLst/>
              <a:gdLst/>
              <a:ahLst/>
              <a:cxnLst/>
              <a:rect l="l" t="t" r="r" b="b"/>
              <a:pathLst>
                <a:path w="6184" h="5764" extrusionOk="0">
                  <a:moveTo>
                    <a:pt x="4218" y="0"/>
                  </a:moveTo>
                  <a:lnTo>
                    <a:pt x="0" y="54"/>
                  </a:lnTo>
                  <a:lnTo>
                    <a:pt x="0" y="2428"/>
                  </a:lnTo>
                  <a:cubicBezTo>
                    <a:pt x="0" y="2428"/>
                    <a:pt x="1153" y="5675"/>
                    <a:pt x="2048" y="5750"/>
                  </a:cubicBezTo>
                  <a:cubicBezTo>
                    <a:pt x="2156" y="5757"/>
                    <a:pt x="2272" y="5764"/>
                    <a:pt x="2394" y="5764"/>
                  </a:cubicBezTo>
                  <a:cubicBezTo>
                    <a:pt x="3241" y="5764"/>
                    <a:pt x="4299" y="5479"/>
                    <a:pt x="5235" y="4157"/>
                  </a:cubicBezTo>
                  <a:cubicBezTo>
                    <a:pt x="6184" y="2807"/>
                    <a:pt x="5845" y="1024"/>
                    <a:pt x="421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27" name="Google Shape;16327;p70"/>
            <p:cNvSpPr/>
            <p:nvPr/>
          </p:nvSpPr>
          <p:spPr>
            <a:xfrm>
              <a:off x="3786483" y="3097191"/>
              <a:ext cx="129157" cy="122809"/>
            </a:xfrm>
            <a:custGeom>
              <a:avLst/>
              <a:gdLst/>
              <a:ahLst/>
              <a:cxnLst/>
              <a:rect l="l" t="t" r="r" b="b"/>
              <a:pathLst>
                <a:path w="4924" h="4682" extrusionOk="0">
                  <a:moveTo>
                    <a:pt x="3688" y="0"/>
                  </a:moveTo>
                  <a:cubicBezTo>
                    <a:pt x="3672" y="0"/>
                    <a:pt x="3657" y="1"/>
                    <a:pt x="3642" y="2"/>
                  </a:cubicBezTo>
                  <a:cubicBezTo>
                    <a:pt x="2874" y="78"/>
                    <a:pt x="2100" y="118"/>
                    <a:pt x="1326" y="118"/>
                  </a:cubicBezTo>
                  <a:cubicBezTo>
                    <a:pt x="1266" y="118"/>
                    <a:pt x="1206" y="118"/>
                    <a:pt x="1146" y="118"/>
                  </a:cubicBezTo>
                  <a:cubicBezTo>
                    <a:pt x="597" y="118"/>
                    <a:pt x="27" y="104"/>
                    <a:pt x="21" y="104"/>
                  </a:cubicBezTo>
                  <a:lnTo>
                    <a:pt x="0" y="111"/>
                  </a:lnTo>
                  <a:lnTo>
                    <a:pt x="0" y="1718"/>
                  </a:lnTo>
                  <a:cubicBezTo>
                    <a:pt x="577" y="3318"/>
                    <a:pt x="1336" y="4593"/>
                    <a:pt x="1634" y="4668"/>
                  </a:cubicBezTo>
                  <a:cubicBezTo>
                    <a:pt x="1736" y="4674"/>
                    <a:pt x="1838" y="4681"/>
                    <a:pt x="1940" y="4681"/>
                  </a:cubicBezTo>
                  <a:cubicBezTo>
                    <a:pt x="2930" y="4681"/>
                    <a:pt x="3736" y="4213"/>
                    <a:pt x="4408" y="3264"/>
                  </a:cubicBezTo>
                  <a:cubicBezTo>
                    <a:pt x="4781" y="2749"/>
                    <a:pt x="4923" y="2104"/>
                    <a:pt x="4808" y="1481"/>
                  </a:cubicBezTo>
                  <a:cubicBezTo>
                    <a:pt x="4693" y="959"/>
                    <a:pt x="4415" y="484"/>
                    <a:pt x="4014" y="125"/>
                  </a:cubicBezTo>
                  <a:cubicBezTo>
                    <a:pt x="3924" y="46"/>
                    <a:pt x="3807" y="0"/>
                    <a:pt x="3688" y="0"/>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328" name="Google Shape;16328;p70"/>
            <p:cNvSpPr/>
            <p:nvPr/>
          </p:nvSpPr>
          <p:spPr>
            <a:xfrm>
              <a:off x="3801591" y="2978054"/>
              <a:ext cx="130757" cy="98415"/>
            </a:xfrm>
            <a:custGeom>
              <a:avLst/>
              <a:gdLst/>
              <a:ahLst/>
              <a:cxnLst/>
              <a:rect l="l" t="t" r="r" b="b"/>
              <a:pathLst>
                <a:path w="4985" h="3752" extrusionOk="0">
                  <a:moveTo>
                    <a:pt x="3253" y="1"/>
                  </a:moveTo>
                  <a:cubicBezTo>
                    <a:pt x="3229" y="1"/>
                    <a:pt x="3205" y="1"/>
                    <a:pt x="3181" y="1"/>
                  </a:cubicBezTo>
                  <a:cubicBezTo>
                    <a:pt x="3099" y="1"/>
                    <a:pt x="3018" y="29"/>
                    <a:pt x="2944" y="69"/>
                  </a:cubicBezTo>
                  <a:cubicBezTo>
                    <a:pt x="1547" y="930"/>
                    <a:pt x="564" y="2429"/>
                    <a:pt x="123" y="3243"/>
                  </a:cubicBezTo>
                  <a:cubicBezTo>
                    <a:pt x="1" y="3466"/>
                    <a:pt x="157" y="3744"/>
                    <a:pt x="414" y="3751"/>
                  </a:cubicBezTo>
                  <a:lnTo>
                    <a:pt x="570" y="3751"/>
                  </a:lnTo>
                  <a:cubicBezTo>
                    <a:pt x="3561" y="3751"/>
                    <a:pt x="4537" y="3351"/>
                    <a:pt x="4686" y="3182"/>
                  </a:cubicBezTo>
                  <a:cubicBezTo>
                    <a:pt x="4408" y="2334"/>
                    <a:pt x="4612" y="1595"/>
                    <a:pt x="4896" y="978"/>
                  </a:cubicBezTo>
                  <a:cubicBezTo>
                    <a:pt x="4984" y="802"/>
                    <a:pt x="4944" y="585"/>
                    <a:pt x="4795" y="456"/>
                  </a:cubicBezTo>
                  <a:cubicBezTo>
                    <a:pt x="4531" y="225"/>
                    <a:pt x="4069" y="1"/>
                    <a:pt x="3253"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329" name="Google Shape;16329;p70"/>
            <p:cNvSpPr/>
            <p:nvPr/>
          </p:nvSpPr>
          <p:spPr>
            <a:xfrm>
              <a:off x="3803558" y="2978054"/>
              <a:ext cx="127556" cy="90415"/>
            </a:xfrm>
            <a:custGeom>
              <a:avLst/>
              <a:gdLst/>
              <a:ahLst/>
              <a:cxnLst/>
              <a:rect l="l" t="t" r="r" b="b"/>
              <a:pathLst>
                <a:path w="4863" h="3447" extrusionOk="0">
                  <a:moveTo>
                    <a:pt x="3177" y="1"/>
                  </a:moveTo>
                  <a:cubicBezTo>
                    <a:pt x="3154" y="1"/>
                    <a:pt x="3130" y="1"/>
                    <a:pt x="3106" y="1"/>
                  </a:cubicBezTo>
                  <a:cubicBezTo>
                    <a:pt x="3018" y="1"/>
                    <a:pt x="2936" y="29"/>
                    <a:pt x="2869" y="69"/>
                  </a:cubicBezTo>
                  <a:cubicBezTo>
                    <a:pt x="1472" y="930"/>
                    <a:pt x="489" y="2429"/>
                    <a:pt x="48" y="3243"/>
                  </a:cubicBezTo>
                  <a:cubicBezTo>
                    <a:pt x="14" y="3304"/>
                    <a:pt x="0" y="3378"/>
                    <a:pt x="14" y="3446"/>
                  </a:cubicBezTo>
                  <a:cubicBezTo>
                    <a:pt x="1736" y="2700"/>
                    <a:pt x="3648" y="1547"/>
                    <a:pt x="4862" y="774"/>
                  </a:cubicBezTo>
                  <a:cubicBezTo>
                    <a:pt x="4862" y="652"/>
                    <a:pt x="4808" y="537"/>
                    <a:pt x="4720" y="456"/>
                  </a:cubicBezTo>
                  <a:cubicBezTo>
                    <a:pt x="4456" y="225"/>
                    <a:pt x="3988" y="1"/>
                    <a:pt x="3177" y="1"/>
                  </a:cubicBezTo>
                  <a:close/>
                </a:path>
              </a:pathLst>
            </a:custGeom>
            <a:solidFill>
              <a:srgbClr val="C0C9D1"/>
            </a:solidFill>
            <a:ln>
              <a:noFill/>
            </a:ln>
          </p:spPr>
          <p:txBody>
            <a:bodyPr spcFirstLastPara="1" wrap="square" lIns="91425" tIns="91425" rIns="91425" bIns="91425" anchor="ctr" anchorCtr="0">
              <a:noAutofit/>
            </a:bodyPr>
            <a:lstStyle/>
            <a:p>
              <a:endParaRPr/>
            </a:p>
          </p:txBody>
        </p:sp>
        <p:sp>
          <p:nvSpPr>
            <p:cNvPr id="16330" name="Google Shape;16330;p70"/>
            <p:cNvSpPr/>
            <p:nvPr/>
          </p:nvSpPr>
          <p:spPr>
            <a:xfrm>
              <a:off x="3926813" y="2960637"/>
              <a:ext cx="20302" cy="20486"/>
            </a:xfrm>
            <a:custGeom>
              <a:avLst/>
              <a:gdLst/>
              <a:ahLst/>
              <a:cxnLst/>
              <a:rect l="l" t="t" r="r" b="b"/>
              <a:pathLst>
                <a:path w="774" h="781" extrusionOk="0">
                  <a:moveTo>
                    <a:pt x="387" y="1"/>
                  </a:moveTo>
                  <a:cubicBezTo>
                    <a:pt x="170" y="1"/>
                    <a:pt x="0" y="177"/>
                    <a:pt x="0" y="387"/>
                  </a:cubicBezTo>
                  <a:cubicBezTo>
                    <a:pt x="0" y="604"/>
                    <a:pt x="170" y="781"/>
                    <a:pt x="387" y="781"/>
                  </a:cubicBezTo>
                  <a:cubicBezTo>
                    <a:pt x="597" y="781"/>
                    <a:pt x="773" y="604"/>
                    <a:pt x="773" y="387"/>
                  </a:cubicBezTo>
                  <a:cubicBezTo>
                    <a:pt x="773" y="177"/>
                    <a:pt x="597" y="1"/>
                    <a:pt x="38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31" name="Google Shape;16331;p70"/>
            <p:cNvSpPr/>
            <p:nvPr/>
          </p:nvSpPr>
          <p:spPr>
            <a:xfrm>
              <a:off x="3786483" y="3099919"/>
              <a:ext cx="127373" cy="111530"/>
            </a:xfrm>
            <a:custGeom>
              <a:avLst/>
              <a:gdLst/>
              <a:ahLst/>
              <a:cxnLst/>
              <a:rect l="l" t="t" r="r" b="b"/>
              <a:pathLst>
                <a:path w="4856" h="4252" extrusionOk="0">
                  <a:moveTo>
                    <a:pt x="0" y="0"/>
                  </a:moveTo>
                  <a:lnTo>
                    <a:pt x="0" y="427"/>
                  </a:lnTo>
                  <a:lnTo>
                    <a:pt x="3228" y="4252"/>
                  </a:lnTo>
                  <a:cubicBezTo>
                    <a:pt x="3364" y="4177"/>
                    <a:pt x="3492" y="4096"/>
                    <a:pt x="3614" y="4001"/>
                  </a:cubicBezTo>
                  <a:lnTo>
                    <a:pt x="1641" y="1661"/>
                  </a:lnTo>
                  <a:lnTo>
                    <a:pt x="4849" y="1872"/>
                  </a:lnTo>
                  <a:cubicBezTo>
                    <a:pt x="4855" y="1716"/>
                    <a:pt x="4842" y="1567"/>
                    <a:pt x="4815" y="1411"/>
                  </a:cubicBezTo>
                  <a:lnTo>
                    <a:pt x="4245" y="1377"/>
                  </a:lnTo>
                  <a:lnTo>
                    <a:pt x="1940" y="7"/>
                  </a:lnTo>
                  <a:cubicBezTo>
                    <a:pt x="1689" y="14"/>
                    <a:pt x="1424" y="14"/>
                    <a:pt x="1146" y="14"/>
                  </a:cubicBezTo>
                  <a:lnTo>
                    <a:pt x="1065" y="14"/>
                  </a:lnTo>
                  <a:lnTo>
                    <a:pt x="3242" y="1309"/>
                  </a:lnTo>
                  <a:lnTo>
                    <a:pt x="1234" y="1173"/>
                  </a:lnTo>
                  <a:lnTo>
                    <a:pt x="238" y="7"/>
                  </a:lnTo>
                  <a:lnTo>
                    <a:pt x="21" y="0"/>
                  </a:lnTo>
                  <a:close/>
                </a:path>
              </a:pathLst>
            </a:custGeom>
            <a:solidFill>
              <a:srgbClr val="5D7488"/>
            </a:solidFill>
            <a:ln>
              <a:noFill/>
            </a:ln>
          </p:spPr>
          <p:txBody>
            <a:bodyPr spcFirstLastPara="1" wrap="square" lIns="91425" tIns="91425" rIns="91425" bIns="91425" anchor="ctr" anchorCtr="0">
              <a:noAutofit/>
            </a:bodyPr>
            <a:lstStyle/>
            <a:p>
              <a:endParaRPr/>
            </a:p>
          </p:txBody>
        </p:sp>
        <p:sp>
          <p:nvSpPr>
            <p:cNvPr id="16332" name="Google Shape;16332;p70"/>
            <p:cNvSpPr/>
            <p:nvPr/>
          </p:nvSpPr>
          <p:spPr>
            <a:xfrm>
              <a:off x="3859979" y="3157887"/>
              <a:ext cx="51909" cy="38978"/>
            </a:xfrm>
            <a:custGeom>
              <a:avLst/>
              <a:gdLst/>
              <a:ahLst/>
              <a:cxnLst/>
              <a:rect l="l" t="t" r="r" b="b"/>
              <a:pathLst>
                <a:path w="1979" h="1486" extrusionOk="0">
                  <a:moveTo>
                    <a:pt x="160" y="0"/>
                  </a:moveTo>
                  <a:cubicBezTo>
                    <a:pt x="57" y="0"/>
                    <a:pt x="0" y="125"/>
                    <a:pt x="67" y="211"/>
                  </a:cubicBezTo>
                  <a:lnTo>
                    <a:pt x="1145" y="1486"/>
                  </a:lnTo>
                  <a:cubicBezTo>
                    <a:pt x="1314" y="1316"/>
                    <a:pt x="1470" y="1140"/>
                    <a:pt x="1606" y="943"/>
                  </a:cubicBezTo>
                  <a:cubicBezTo>
                    <a:pt x="1782" y="692"/>
                    <a:pt x="1904" y="414"/>
                    <a:pt x="1979" y="123"/>
                  </a:cubicBezTo>
                  <a:lnTo>
                    <a:pt x="168" y="1"/>
                  </a:lnTo>
                  <a:cubicBezTo>
                    <a:pt x="166" y="0"/>
                    <a:pt x="163" y="0"/>
                    <a:pt x="160" y="0"/>
                  </a:cubicBezTo>
                  <a:close/>
                </a:path>
              </a:pathLst>
            </a:custGeom>
            <a:solidFill>
              <a:srgbClr val="C0C9D1"/>
            </a:solidFill>
            <a:ln>
              <a:noFill/>
            </a:ln>
          </p:spPr>
          <p:txBody>
            <a:bodyPr spcFirstLastPara="1" wrap="square" lIns="91425" tIns="91425" rIns="91425" bIns="91425" anchor="ctr" anchorCtr="0">
              <a:noAutofit/>
            </a:bodyPr>
            <a:lstStyle/>
            <a:p>
              <a:endParaRPr/>
            </a:p>
          </p:txBody>
        </p:sp>
        <p:sp>
          <p:nvSpPr>
            <p:cNvPr id="16333" name="Google Shape;16333;p70"/>
            <p:cNvSpPr/>
            <p:nvPr/>
          </p:nvSpPr>
          <p:spPr>
            <a:xfrm>
              <a:off x="3811191" y="3046200"/>
              <a:ext cx="113340" cy="30269"/>
            </a:xfrm>
            <a:custGeom>
              <a:avLst/>
              <a:gdLst/>
              <a:ahLst/>
              <a:cxnLst/>
              <a:rect l="l" t="t" r="r" b="b"/>
              <a:pathLst>
                <a:path w="4321" h="1154" extrusionOk="0">
                  <a:moveTo>
                    <a:pt x="4198" y="0"/>
                  </a:moveTo>
                  <a:cubicBezTo>
                    <a:pt x="2849" y="543"/>
                    <a:pt x="1438" y="923"/>
                    <a:pt x="1" y="1146"/>
                  </a:cubicBezTo>
                  <a:cubicBezTo>
                    <a:pt x="21" y="1146"/>
                    <a:pt x="35" y="1146"/>
                    <a:pt x="48" y="1153"/>
                  </a:cubicBezTo>
                  <a:lnTo>
                    <a:pt x="204" y="1153"/>
                  </a:lnTo>
                  <a:cubicBezTo>
                    <a:pt x="3201" y="1153"/>
                    <a:pt x="4171" y="760"/>
                    <a:pt x="4320" y="590"/>
                  </a:cubicBezTo>
                  <a:cubicBezTo>
                    <a:pt x="4259" y="394"/>
                    <a:pt x="4218" y="197"/>
                    <a:pt x="4198"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334" name="Google Shape;16334;p70"/>
            <p:cNvSpPr/>
            <p:nvPr/>
          </p:nvSpPr>
          <p:spPr>
            <a:xfrm>
              <a:off x="3612368" y="3080535"/>
              <a:ext cx="162233" cy="151190"/>
            </a:xfrm>
            <a:custGeom>
              <a:avLst/>
              <a:gdLst/>
              <a:ahLst/>
              <a:cxnLst/>
              <a:rect l="l" t="t" r="r" b="b"/>
              <a:pathLst>
                <a:path w="6185" h="5764" extrusionOk="0">
                  <a:moveTo>
                    <a:pt x="1966" y="0"/>
                  </a:moveTo>
                  <a:cubicBezTo>
                    <a:pt x="339" y="1024"/>
                    <a:pt x="0" y="2807"/>
                    <a:pt x="949" y="4157"/>
                  </a:cubicBezTo>
                  <a:cubicBezTo>
                    <a:pt x="1885" y="5472"/>
                    <a:pt x="2943" y="5764"/>
                    <a:pt x="3790" y="5764"/>
                  </a:cubicBezTo>
                  <a:cubicBezTo>
                    <a:pt x="3913" y="5764"/>
                    <a:pt x="4028" y="5757"/>
                    <a:pt x="4136" y="5750"/>
                  </a:cubicBezTo>
                  <a:cubicBezTo>
                    <a:pt x="5031" y="5675"/>
                    <a:pt x="6184" y="2428"/>
                    <a:pt x="6184" y="2428"/>
                  </a:cubicBezTo>
                  <a:lnTo>
                    <a:pt x="6184" y="54"/>
                  </a:lnTo>
                  <a:lnTo>
                    <a:pt x="1966"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35" name="Google Shape;16335;p70"/>
            <p:cNvSpPr/>
            <p:nvPr/>
          </p:nvSpPr>
          <p:spPr>
            <a:xfrm>
              <a:off x="3633509" y="3097296"/>
              <a:ext cx="129157" cy="122704"/>
            </a:xfrm>
            <a:custGeom>
              <a:avLst/>
              <a:gdLst/>
              <a:ahLst/>
              <a:cxnLst/>
              <a:rect l="l" t="t" r="r" b="b"/>
              <a:pathLst>
                <a:path w="4924" h="4678" extrusionOk="0">
                  <a:moveTo>
                    <a:pt x="1220" y="1"/>
                  </a:moveTo>
                  <a:cubicBezTo>
                    <a:pt x="1106" y="1"/>
                    <a:pt x="996" y="47"/>
                    <a:pt x="910" y="127"/>
                  </a:cubicBezTo>
                  <a:cubicBezTo>
                    <a:pt x="510" y="480"/>
                    <a:pt x="232" y="955"/>
                    <a:pt x="116" y="1483"/>
                  </a:cubicBezTo>
                  <a:cubicBezTo>
                    <a:pt x="1" y="2107"/>
                    <a:pt x="143" y="2751"/>
                    <a:pt x="516" y="3260"/>
                  </a:cubicBezTo>
                  <a:cubicBezTo>
                    <a:pt x="1188" y="4216"/>
                    <a:pt x="1995" y="4677"/>
                    <a:pt x="2984" y="4677"/>
                  </a:cubicBezTo>
                  <a:cubicBezTo>
                    <a:pt x="3086" y="4677"/>
                    <a:pt x="3188" y="4670"/>
                    <a:pt x="3296" y="4664"/>
                  </a:cubicBezTo>
                  <a:cubicBezTo>
                    <a:pt x="3588" y="4589"/>
                    <a:pt x="4347" y="3321"/>
                    <a:pt x="4924" y="1721"/>
                  </a:cubicBezTo>
                  <a:lnTo>
                    <a:pt x="4924" y="107"/>
                  </a:lnTo>
                  <a:lnTo>
                    <a:pt x="4903" y="100"/>
                  </a:lnTo>
                  <a:cubicBezTo>
                    <a:pt x="4897" y="100"/>
                    <a:pt x="4327" y="114"/>
                    <a:pt x="3778" y="114"/>
                  </a:cubicBezTo>
                  <a:cubicBezTo>
                    <a:pt x="3709" y="114"/>
                    <a:pt x="3640" y="115"/>
                    <a:pt x="3571" y="115"/>
                  </a:cubicBezTo>
                  <a:cubicBezTo>
                    <a:pt x="2806" y="115"/>
                    <a:pt x="2041" y="80"/>
                    <a:pt x="1283" y="5"/>
                  </a:cubicBezTo>
                  <a:cubicBezTo>
                    <a:pt x="1262" y="2"/>
                    <a:pt x="1241" y="1"/>
                    <a:pt x="1220"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336" name="Google Shape;16336;p70"/>
            <p:cNvSpPr/>
            <p:nvPr/>
          </p:nvSpPr>
          <p:spPr>
            <a:xfrm>
              <a:off x="3616801" y="2978054"/>
              <a:ext cx="130757" cy="98415"/>
            </a:xfrm>
            <a:custGeom>
              <a:avLst/>
              <a:gdLst/>
              <a:ahLst/>
              <a:cxnLst/>
              <a:rect l="l" t="t" r="r" b="b"/>
              <a:pathLst>
                <a:path w="4985" h="3752" extrusionOk="0">
                  <a:moveTo>
                    <a:pt x="1732" y="1"/>
                  </a:moveTo>
                  <a:cubicBezTo>
                    <a:pt x="916" y="1"/>
                    <a:pt x="454" y="225"/>
                    <a:pt x="190" y="456"/>
                  </a:cubicBezTo>
                  <a:cubicBezTo>
                    <a:pt x="41" y="591"/>
                    <a:pt x="1" y="802"/>
                    <a:pt x="89" y="985"/>
                  </a:cubicBezTo>
                  <a:cubicBezTo>
                    <a:pt x="374" y="1595"/>
                    <a:pt x="577" y="2341"/>
                    <a:pt x="299" y="3188"/>
                  </a:cubicBezTo>
                  <a:cubicBezTo>
                    <a:pt x="448" y="3358"/>
                    <a:pt x="1418" y="3751"/>
                    <a:pt x="4415" y="3751"/>
                  </a:cubicBezTo>
                  <a:lnTo>
                    <a:pt x="4571" y="3751"/>
                  </a:lnTo>
                  <a:cubicBezTo>
                    <a:pt x="4828" y="3744"/>
                    <a:pt x="4984" y="3473"/>
                    <a:pt x="4862" y="3249"/>
                  </a:cubicBezTo>
                  <a:cubicBezTo>
                    <a:pt x="4422" y="2429"/>
                    <a:pt x="3438" y="937"/>
                    <a:pt x="2042" y="76"/>
                  </a:cubicBezTo>
                  <a:cubicBezTo>
                    <a:pt x="1967" y="29"/>
                    <a:pt x="1886" y="8"/>
                    <a:pt x="1804" y="1"/>
                  </a:cubicBezTo>
                  <a:cubicBezTo>
                    <a:pt x="1780" y="1"/>
                    <a:pt x="1756" y="1"/>
                    <a:pt x="1732"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337" name="Google Shape;16337;p70"/>
            <p:cNvSpPr/>
            <p:nvPr/>
          </p:nvSpPr>
          <p:spPr>
            <a:xfrm>
              <a:off x="3618060" y="2978054"/>
              <a:ext cx="127373" cy="90415"/>
            </a:xfrm>
            <a:custGeom>
              <a:avLst/>
              <a:gdLst/>
              <a:ahLst/>
              <a:cxnLst/>
              <a:rect l="l" t="t" r="r" b="b"/>
              <a:pathLst>
                <a:path w="4856" h="3447" extrusionOk="0">
                  <a:moveTo>
                    <a:pt x="1684" y="1"/>
                  </a:moveTo>
                  <a:cubicBezTo>
                    <a:pt x="868" y="1"/>
                    <a:pt x="406" y="225"/>
                    <a:pt x="142" y="456"/>
                  </a:cubicBezTo>
                  <a:cubicBezTo>
                    <a:pt x="48" y="537"/>
                    <a:pt x="0" y="652"/>
                    <a:pt x="0" y="774"/>
                  </a:cubicBezTo>
                  <a:cubicBezTo>
                    <a:pt x="1214" y="1547"/>
                    <a:pt x="3126" y="2700"/>
                    <a:pt x="4848" y="3446"/>
                  </a:cubicBezTo>
                  <a:cubicBezTo>
                    <a:pt x="4855" y="3378"/>
                    <a:pt x="4841" y="3304"/>
                    <a:pt x="4814" y="3243"/>
                  </a:cubicBezTo>
                  <a:cubicBezTo>
                    <a:pt x="4374" y="2429"/>
                    <a:pt x="3390" y="930"/>
                    <a:pt x="1994" y="69"/>
                  </a:cubicBezTo>
                  <a:cubicBezTo>
                    <a:pt x="1919" y="29"/>
                    <a:pt x="1838" y="1"/>
                    <a:pt x="1756" y="1"/>
                  </a:cubicBezTo>
                  <a:cubicBezTo>
                    <a:pt x="1732" y="1"/>
                    <a:pt x="1708" y="1"/>
                    <a:pt x="1684" y="1"/>
                  </a:cubicBezTo>
                  <a:close/>
                </a:path>
              </a:pathLst>
            </a:custGeom>
            <a:solidFill>
              <a:srgbClr val="C0C9D1"/>
            </a:solidFill>
            <a:ln>
              <a:noFill/>
            </a:ln>
          </p:spPr>
          <p:txBody>
            <a:bodyPr spcFirstLastPara="1" wrap="square" lIns="91425" tIns="91425" rIns="91425" bIns="91425" anchor="ctr" anchorCtr="0">
              <a:noAutofit/>
            </a:bodyPr>
            <a:lstStyle/>
            <a:p>
              <a:endParaRPr/>
            </a:p>
          </p:txBody>
        </p:sp>
        <p:sp>
          <p:nvSpPr>
            <p:cNvPr id="16338" name="Google Shape;16338;p70"/>
            <p:cNvSpPr/>
            <p:nvPr/>
          </p:nvSpPr>
          <p:spPr>
            <a:xfrm>
              <a:off x="3768699" y="3136142"/>
              <a:ext cx="11935" cy="65339"/>
            </a:xfrm>
            <a:custGeom>
              <a:avLst/>
              <a:gdLst/>
              <a:ahLst/>
              <a:cxnLst/>
              <a:rect l="l" t="t" r="r" b="b"/>
              <a:pathLst>
                <a:path w="455" h="2491" extrusionOk="0">
                  <a:moveTo>
                    <a:pt x="225" y="1"/>
                  </a:moveTo>
                  <a:cubicBezTo>
                    <a:pt x="116" y="1"/>
                    <a:pt x="7" y="74"/>
                    <a:pt x="0" y="219"/>
                  </a:cubicBezTo>
                  <a:lnTo>
                    <a:pt x="0" y="2260"/>
                  </a:lnTo>
                  <a:cubicBezTo>
                    <a:pt x="0" y="2389"/>
                    <a:pt x="102" y="2491"/>
                    <a:pt x="231" y="2491"/>
                  </a:cubicBezTo>
                  <a:cubicBezTo>
                    <a:pt x="353" y="2491"/>
                    <a:pt x="455" y="2389"/>
                    <a:pt x="455" y="2267"/>
                  </a:cubicBezTo>
                  <a:lnTo>
                    <a:pt x="455" y="219"/>
                  </a:lnTo>
                  <a:cubicBezTo>
                    <a:pt x="444" y="74"/>
                    <a:pt x="334" y="1"/>
                    <a:pt x="225"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39" name="Google Shape;16339;p70"/>
            <p:cNvSpPr/>
            <p:nvPr/>
          </p:nvSpPr>
          <p:spPr>
            <a:xfrm>
              <a:off x="3602033" y="2960637"/>
              <a:ext cx="20302" cy="20486"/>
            </a:xfrm>
            <a:custGeom>
              <a:avLst/>
              <a:gdLst/>
              <a:ahLst/>
              <a:cxnLst/>
              <a:rect l="l" t="t" r="r" b="b"/>
              <a:pathLst>
                <a:path w="774" h="781" extrusionOk="0">
                  <a:moveTo>
                    <a:pt x="387" y="1"/>
                  </a:moveTo>
                  <a:cubicBezTo>
                    <a:pt x="177" y="1"/>
                    <a:pt x="1" y="177"/>
                    <a:pt x="1" y="387"/>
                  </a:cubicBezTo>
                  <a:cubicBezTo>
                    <a:pt x="1" y="604"/>
                    <a:pt x="177" y="781"/>
                    <a:pt x="387" y="781"/>
                  </a:cubicBezTo>
                  <a:cubicBezTo>
                    <a:pt x="604" y="781"/>
                    <a:pt x="774" y="604"/>
                    <a:pt x="774" y="387"/>
                  </a:cubicBezTo>
                  <a:cubicBezTo>
                    <a:pt x="774" y="177"/>
                    <a:pt x="604" y="1"/>
                    <a:pt x="38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40" name="Google Shape;16340;p70"/>
            <p:cNvSpPr/>
            <p:nvPr/>
          </p:nvSpPr>
          <p:spPr>
            <a:xfrm>
              <a:off x="3635293" y="3099919"/>
              <a:ext cx="127373" cy="111530"/>
            </a:xfrm>
            <a:custGeom>
              <a:avLst/>
              <a:gdLst/>
              <a:ahLst/>
              <a:cxnLst/>
              <a:rect l="l" t="t" r="r" b="b"/>
              <a:pathLst>
                <a:path w="4856" h="4252" extrusionOk="0">
                  <a:moveTo>
                    <a:pt x="2916" y="0"/>
                  </a:moveTo>
                  <a:lnTo>
                    <a:pt x="611" y="1370"/>
                  </a:lnTo>
                  <a:lnTo>
                    <a:pt x="41" y="1411"/>
                  </a:lnTo>
                  <a:cubicBezTo>
                    <a:pt x="14" y="1560"/>
                    <a:pt x="1" y="1716"/>
                    <a:pt x="8" y="1872"/>
                  </a:cubicBezTo>
                  <a:lnTo>
                    <a:pt x="3215" y="1655"/>
                  </a:lnTo>
                  <a:lnTo>
                    <a:pt x="1242" y="4001"/>
                  </a:lnTo>
                  <a:cubicBezTo>
                    <a:pt x="1364" y="4089"/>
                    <a:pt x="1493" y="4177"/>
                    <a:pt x="1628" y="4252"/>
                  </a:cubicBezTo>
                  <a:lnTo>
                    <a:pt x="4856" y="427"/>
                  </a:lnTo>
                  <a:lnTo>
                    <a:pt x="4856" y="0"/>
                  </a:lnTo>
                  <a:lnTo>
                    <a:pt x="4835" y="0"/>
                  </a:lnTo>
                  <a:lnTo>
                    <a:pt x="4618" y="7"/>
                  </a:lnTo>
                  <a:lnTo>
                    <a:pt x="3628" y="1173"/>
                  </a:lnTo>
                  <a:lnTo>
                    <a:pt x="1615" y="1309"/>
                  </a:lnTo>
                  <a:lnTo>
                    <a:pt x="3791" y="14"/>
                  </a:lnTo>
                  <a:lnTo>
                    <a:pt x="3710" y="14"/>
                  </a:lnTo>
                  <a:cubicBezTo>
                    <a:pt x="3432" y="14"/>
                    <a:pt x="3167" y="14"/>
                    <a:pt x="2916" y="0"/>
                  </a:cubicBezTo>
                  <a:close/>
                </a:path>
              </a:pathLst>
            </a:custGeom>
            <a:solidFill>
              <a:srgbClr val="5D7488"/>
            </a:solidFill>
            <a:ln>
              <a:noFill/>
            </a:ln>
          </p:spPr>
          <p:txBody>
            <a:bodyPr spcFirstLastPara="1" wrap="square" lIns="91425" tIns="91425" rIns="91425" bIns="91425" anchor="ctr" anchorCtr="0">
              <a:noAutofit/>
            </a:bodyPr>
            <a:lstStyle/>
            <a:p>
              <a:endParaRPr/>
            </a:p>
          </p:txBody>
        </p:sp>
        <p:sp>
          <p:nvSpPr>
            <p:cNvPr id="16341" name="Google Shape;16341;p70"/>
            <p:cNvSpPr/>
            <p:nvPr/>
          </p:nvSpPr>
          <p:spPr>
            <a:xfrm>
              <a:off x="3756764" y="3070043"/>
              <a:ext cx="35778" cy="77746"/>
            </a:xfrm>
            <a:custGeom>
              <a:avLst/>
              <a:gdLst/>
              <a:ahLst/>
              <a:cxnLst/>
              <a:rect l="l" t="t" r="r" b="b"/>
              <a:pathLst>
                <a:path w="1364" h="2964" extrusionOk="0">
                  <a:moveTo>
                    <a:pt x="686" y="0"/>
                  </a:moveTo>
                  <a:cubicBezTo>
                    <a:pt x="306" y="0"/>
                    <a:pt x="1" y="665"/>
                    <a:pt x="1" y="1485"/>
                  </a:cubicBezTo>
                  <a:cubicBezTo>
                    <a:pt x="1" y="2299"/>
                    <a:pt x="306" y="2963"/>
                    <a:pt x="686" y="2963"/>
                  </a:cubicBezTo>
                  <a:cubicBezTo>
                    <a:pt x="1059" y="2963"/>
                    <a:pt x="1364" y="2299"/>
                    <a:pt x="1364" y="1485"/>
                  </a:cubicBezTo>
                  <a:cubicBezTo>
                    <a:pt x="1364" y="665"/>
                    <a:pt x="1059" y="0"/>
                    <a:pt x="68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42" name="Google Shape;16342;p70"/>
            <p:cNvSpPr/>
            <p:nvPr/>
          </p:nvSpPr>
          <p:spPr>
            <a:xfrm>
              <a:off x="3637260" y="3157887"/>
              <a:ext cx="51909" cy="38978"/>
            </a:xfrm>
            <a:custGeom>
              <a:avLst/>
              <a:gdLst/>
              <a:ahLst/>
              <a:cxnLst/>
              <a:rect l="l" t="t" r="r" b="b"/>
              <a:pathLst>
                <a:path w="1979" h="1486" extrusionOk="0">
                  <a:moveTo>
                    <a:pt x="1819" y="0"/>
                  </a:moveTo>
                  <a:cubicBezTo>
                    <a:pt x="1816" y="0"/>
                    <a:pt x="1814" y="0"/>
                    <a:pt x="1811" y="1"/>
                  </a:cubicBezTo>
                  <a:lnTo>
                    <a:pt x="0" y="123"/>
                  </a:lnTo>
                  <a:cubicBezTo>
                    <a:pt x="68" y="414"/>
                    <a:pt x="197" y="692"/>
                    <a:pt x="373" y="943"/>
                  </a:cubicBezTo>
                  <a:cubicBezTo>
                    <a:pt x="509" y="1140"/>
                    <a:pt x="665" y="1316"/>
                    <a:pt x="834" y="1486"/>
                  </a:cubicBezTo>
                  <a:lnTo>
                    <a:pt x="1913" y="211"/>
                  </a:lnTo>
                  <a:cubicBezTo>
                    <a:pt x="1979" y="125"/>
                    <a:pt x="1922" y="0"/>
                    <a:pt x="1819" y="0"/>
                  </a:cubicBezTo>
                  <a:close/>
                </a:path>
              </a:pathLst>
            </a:custGeom>
            <a:solidFill>
              <a:srgbClr val="C0C9D1"/>
            </a:solidFill>
            <a:ln>
              <a:noFill/>
            </a:ln>
          </p:spPr>
          <p:txBody>
            <a:bodyPr spcFirstLastPara="1" wrap="square" lIns="91425" tIns="91425" rIns="91425" bIns="91425" anchor="ctr" anchorCtr="0">
              <a:noAutofit/>
            </a:bodyPr>
            <a:lstStyle/>
            <a:p>
              <a:endParaRPr/>
            </a:p>
          </p:txBody>
        </p:sp>
        <p:sp>
          <p:nvSpPr>
            <p:cNvPr id="16343" name="Google Shape;16343;p70"/>
            <p:cNvSpPr/>
            <p:nvPr/>
          </p:nvSpPr>
          <p:spPr>
            <a:xfrm>
              <a:off x="3624617" y="3046200"/>
              <a:ext cx="113156" cy="30269"/>
            </a:xfrm>
            <a:custGeom>
              <a:avLst/>
              <a:gdLst/>
              <a:ahLst/>
              <a:cxnLst/>
              <a:rect l="l" t="t" r="r" b="b"/>
              <a:pathLst>
                <a:path w="4314" h="1154" extrusionOk="0">
                  <a:moveTo>
                    <a:pt x="123" y="0"/>
                  </a:moveTo>
                  <a:cubicBezTo>
                    <a:pt x="103" y="197"/>
                    <a:pt x="62" y="394"/>
                    <a:pt x="1" y="590"/>
                  </a:cubicBezTo>
                  <a:cubicBezTo>
                    <a:pt x="150" y="760"/>
                    <a:pt x="1120" y="1153"/>
                    <a:pt x="4117" y="1153"/>
                  </a:cubicBezTo>
                  <a:lnTo>
                    <a:pt x="4273" y="1153"/>
                  </a:lnTo>
                  <a:cubicBezTo>
                    <a:pt x="4286" y="1146"/>
                    <a:pt x="4300" y="1146"/>
                    <a:pt x="4313" y="1146"/>
                  </a:cubicBezTo>
                  <a:cubicBezTo>
                    <a:pt x="2883" y="923"/>
                    <a:pt x="1472" y="543"/>
                    <a:pt x="123" y="0"/>
                  </a:cubicBezTo>
                  <a:close/>
                </a:path>
              </a:pathLst>
            </a:custGeom>
            <a:solidFill>
              <a:srgbClr val="6C8193"/>
            </a:solidFill>
            <a:ln>
              <a:noFill/>
            </a:ln>
          </p:spPr>
          <p:txBody>
            <a:bodyPr spcFirstLastPara="1" wrap="square" lIns="91425" tIns="91425" rIns="91425" bIns="91425" anchor="ctr" anchorCtr="0">
              <a:noAutofit/>
            </a:bodyPr>
            <a:lstStyle/>
            <a:p>
              <a:endParaRPr/>
            </a:p>
          </p:txBody>
        </p:sp>
      </p:grpSp>
      <p:grpSp>
        <p:nvGrpSpPr>
          <p:cNvPr id="16344" name="Google Shape;16344;p70"/>
          <p:cNvGrpSpPr/>
          <p:nvPr/>
        </p:nvGrpSpPr>
        <p:grpSpPr>
          <a:xfrm>
            <a:off x="3032712" y="2911718"/>
            <a:ext cx="396125" cy="359062"/>
            <a:chOff x="3032711" y="2911718"/>
            <a:chExt cx="396125" cy="359062"/>
          </a:xfrm>
        </p:grpSpPr>
        <p:sp>
          <p:nvSpPr>
            <p:cNvPr id="16345" name="Google Shape;16345;p70"/>
            <p:cNvSpPr/>
            <p:nvPr/>
          </p:nvSpPr>
          <p:spPr>
            <a:xfrm>
              <a:off x="3075781" y="2911718"/>
              <a:ext cx="25810" cy="46821"/>
            </a:xfrm>
            <a:custGeom>
              <a:avLst/>
              <a:gdLst/>
              <a:ahLst/>
              <a:cxnLst/>
              <a:rect l="l" t="t" r="r" b="b"/>
              <a:pathLst>
                <a:path w="984" h="1785" extrusionOk="0">
                  <a:moveTo>
                    <a:pt x="312" y="1"/>
                  </a:moveTo>
                  <a:cubicBezTo>
                    <a:pt x="150" y="1"/>
                    <a:pt x="1" y="186"/>
                    <a:pt x="115" y="361"/>
                  </a:cubicBezTo>
                  <a:cubicBezTo>
                    <a:pt x="495" y="862"/>
                    <a:pt x="529" y="1561"/>
                    <a:pt x="529" y="1568"/>
                  </a:cubicBezTo>
                  <a:cubicBezTo>
                    <a:pt x="529" y="1690"/>
                    <a:pt x="630" y="1785"/>
                    <a:pt x="753" y="1785"/>
                  </a:cubicBezTo>
                  <a:lnTo>
                    <a:pt x="759" y="1785"/>
                  </a:lnTo>
                  <a:cubicBezTo>
                    <a:pt x="888" y="1785"/>
                    <a:pt x="983" y="1676"/>
                    <a:pt x="983" y="1547"/>
                  </a:cubicBezTo>
                  <a:cubicBezTo>
                    <a:pt x="976" y="1513"/>
                    <a:pt x="942" y="700"/>
                    <a:pt x="481" y="83"/>
                  </a:cubicBezTo>
                  <a:cubicBezTo>
                    <a:pt x="431" y="25"/>
                    <a:pt x="371" y="1"/>
                    <a:pt x="312" y="1"/>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6346" name="Google Shape;16346;p70"/>
            <p:cNvSpPr/>
            <p:nvPr/>
          </p:nvSpPr>
          <p:spPr>
            <a:xfrm>
              <a:off x="3051098" y="2926066"/>
              <a:ext cx="35542" cy="32473"/>
            </a:xfrm>
            <a:custGeom>
              <a:avLst/>
              <a:gdLst/>
              <a:ahLst/>
              <a:cxnLst/>
              <a:rect l="l" t="t" r="r" b="b"/>
              <a:pathLst>
                <a:path w="1355" h="1238" extrusionOk="0">
                  <a:moveTo>
                    <a:pt x="324" y="0"/>
                  </a:moveTo>
                  <a:cubicBezTo>
                    <a:pt x="112" y="0"/>
                    <a:pt x="0" y="311"/>
                    <a:pt x="222" y="431"/>
                  </a:cubicBezTo>
                  <a:cubicBezTo>
                    <a:pt x="500" y="587"/>
                    <a:pt x="724" y="824"/>
                    <a:pt x="866" y="1109"/>
                  </a:cubicBezTo>
                  <a:cubicBezTo>
                    <a:pt x="907" y="1183"/>
                    <a:pt x="982" y="1224"/>
                    <a:pt x="1070" y="1224"/>
                  </a:cubicBezTo>
                  <a:lnTo>
                    <a:pt x="1070" y="1238"/>
                  </a:lnTo>
                  <a:cubicBezTo>
                    <a:pt x="1246" y="1238"/>
                    <a:pt x="1355" y="1048"/>
                    <a:pt x="1266" y="899"/>
                  </a:cubicBezTo>
                  <a:cubicBezTo>
                    <a:pt x="921" y="254"/>
                    <a:pt x="432" y="24"/>
                    <a:pt x="412" y="17"/>
                  </a:cubicBezTo>
                  <a:cubicBezTo>
                    <a:pt x="381" y="5"/>
                    <a:pt x="352" y="0"/>
                    <a:pt x="324" y="0"/>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6347" name="Google Shape;16347;p70"/>
            <p:cNvSpPr/>
            <p:nvPr/>
          </p:nvSpPr>
          <p:spPr>
            <a:xfrm>
              <a:off x="3168897" y="3190622"/>
              <a:ext cx="35122" cy="32289"/>
            </a:xfrm>
            <a:custGeom>
              <a:avLst/>
              <a:gdLst/>
              <a:ahLst/>
              <a:cxnLst/>
              <a:rect l="l" t="t" r="r" b="b"/>
              <a:pathLst>
                <a:path w="1339" h="1231" extrusionOk="0">
                  <a:moveTo>
                    <a:pt x="552" y="0"/>
                  </a:moveTo>
                  <a:lnTo>
                    <a:pt x="125" y="760"/>
                  </a:lnTo>
                  <a:cubicBezTo>
                    <a:pt x="0" y="979"/>
                    <a:pt x="167" y="1230"/>
                    <a:pt x="392" y="1230"/>
                  </a:cubicBezTo>
                  <a:cubicBezTo>
                    <a:pt x="424" y="1230"/>
                    <a:pt x="457" y="1225"/>
                    <a:pt x="491" y="1214"/>
                  </a:cubicBezTo>
                  <a:lnTo>
                    <a:pt x="1339" y="950"/>
                  </a:lnTo>
                  <a:lnTo>
                    <a:pt x="552" y="0"/>
                  </a:ln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348" name="Google Shape;16348;p70"/>
            <p:cNvSpPr/>
            <p:nvPr/>
          </p:nvSpPr>
          <p:spPr>
            <a:xfrm>
              <a:off x="3277280" y="3245941"/>
              <a:ext cx="29719" cy="24840"/>
            </a:xfrm>
            <a:custGeom>
              <a:avLst/>
              <a:gdLst/>
              <a:ahLst/>
              <a:cxnLst/>
              <a:rect l="l" t="t" r="r" b="b"/>
              <a:pathLst>
                <a:path w="1133" h="947" extrusionOk="0">
                  <a:moveTo>
                    <a:pt x="0" y="0"/>
                  </a:moveTo>
                  <a:lnTo>
                    <a:pt x="190" y="719"/>
                  </a:lnTo>
                  <a:cubicBezTo>
                    <a:pt x="231" y="868"/>
                    <a:pt x="362" y="947"/>
                    <a:pt x="494" y="947"/>
                  </a:cubicBezTo>
                  <a:cubicBezTo>
                    <a:pt x="602" y="947"/>
                    <a:pt x="712" y="893"/>
                    <a:pt x="773" y="780"/>
                  </a:cubicBezTo>
                  <a:lnTo>
                    <a:pt x="1133" y="115"/>
                  </a:lnTo>
                  <a:lnTo>
                    <a:pt x="0" y="0"/>
                  </a:ln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349" name="Google Shape;16349;p70"/>
            <p:cNvSpPr/>
            <p:nvPr/>
          </p:nvSpPr>
          <p:spPr>
            <a:xfrm>
              <a:off x="3367799" y="3209822"/>
              <a:ext cx="28564" cy="26728"/>
            </a:xfrm>
            <a:custGeom>
              <a:avLst/>
              <a:gdLst/>
              <a:ahLst/>
              <a:cxnLst/>
              <a:rect l="l" t="t" r="r" b="b"/>
              <a:pathLst>
                <a:path w="1089" h="1019" extrusionOk="0">
                  <a:moveTo>
                    <a:pt x="1025" y="1"/>
                  </a:moveTo>
                  <a:lnTo>
                    <a:pt x="1" y="428"/>
                  </a:lnTo>
                  <a:lnTo>
                    <a:pt x="550" y="936"/>
                  </a:lnTo>
                  <a:cubicBezTo>
                    <a:pt x="613" y="993"/>
                    <a:pt x="686" y="1018"/>
                    <a:pt x="758" y="1018"/>
                  </a:cubicBezTo>
                  <a:cubicBezTo>
                    <a:pt x="928" y="1018"/>
                    <a:pt x="1088" y="878"/>
                    <a:pt x="1079" y="679"/>
                  </a:cubicBezTo>
                  <a:lnTo>
                    <a:pt x="1025" y="1"/>
                  </a:ln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350" name="Google Shape;16350;p70"/>
            <p:cNvSpPr/>
            <p:nvPr/>
          </p:nvSpPr>
          <p:spPr>
            <a:xfrm>
              <a:off x="3155441" y="3089059"/>
              <a:ext cx="28486" cy="30978"/>
            </a:xfrm>
            <a:custGeom>
              <a:avLst/>
              <a:gdLst/>
              <a:ahLst/>
              <a:cxnLst/>
              <a:rect l="l" t="t" r="r" b="b"/>
              <a:pathLst>
                <a:path w="1086" h="1181" extrusionOk="0">
                  <a:moveTo>
                    <a:pt x="991" y="1"/>
                  </a:moveTo>
                  <a:lnTo>
                    <a:pt x="258" y="353"/>
                  </a:lnTo>
                  <a:cubicBezTo>
                    <a:pt x="1" y="475"/>
                    <a:pt x="28" y="848"/>
                    <a:pt x="299" y="936"/>
                  </a:cubicBezTo>
                  <a:lnTo>
                    <a:pt x="1086" y="1180"/>
                  </a:lnTo>
                  <a:lnTo>
                    <a:pt x="991" y="1"/>
                  </a:ln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351" name="Google Shape;16351;p70"/>
            <p:cNvSpPr/>
            <p:nvPr/>
          </p:nvSpPr>
          <p:spPr>
            <a:xfrm>
              <a:off x="3096581" y="2941280"/>
              <a:ext cx="332255" cy="310432"/>
            </a:xfrm>
            <a:custGeom>
              <a:avLst/>
              <a:gdLst/>
              <a:ahLst/>
              <a:cxnLst/>
              <a:rect l="l" t="t" r="r" b="b"/>
              <a:pathLst>
                <a:path w="12667" h="11835" extrusionOk="0">
                  <a:moveTo>
                    <a:pt x="2462" y="0"/>
                  </a:moveTo>
                  <a:cubicBezTo>
                    <a:pt x="2046" y="0"/>
                    <a:pt x="1598" y="139"/>
                    <a:pt x="1160" y="461"/>
                  </a:cubicBezTo>
                  <a:cubicBezTo>
                    <a:pt x="1139" y="475"/>
                    <a:pt x="1119" y="495"/>
                    <a:pt x="1105" y="515"/>
                  </a:cubicBezTo>
                  <a:cubicBezTo>
                    <a:pt x="0" y="2014"/>
                    <a:pt x="1038" y="3641"/>
                    <a:pt x="2462" y="3641"/>
                  </a:cubicBezTo>
                  <a:cubicBezTo>
                    <a:pt x="2624" y="3641"/>
                    <a:pt x="2794" y="3621"/>
                    <a:pt x="2957" y="3580"/>
                  </a:cubicBezTo>
                  <a:cubicBezTo>
                    <a:pt x="2979" y="3572"/>
                    <a:pt x="3002" y="3568"/>
                    <a:pt x="3025" y="3568"/>
                  </a:cubicBezTo>
                  <a:cubicBezTo>
                    <a:pt x="3117" y="3568"/>
                    <a:pt x="3202" y="3631"/>
                    <a:pt x="3235" y="3729"/>
                  </a:cubicBezTo>
                  <a:cubicBezTo>
                    <a:pt x="3323" y="4021"/>
                    <a:pt x="3485" y="4285"/>
                    <a:pt x="3709" y="4502"/>
                  </a:cubicBezTo>
                  <a:cubicBezTo>
                    <a:pt x="3804" y="4590"/>
                    <a:pt x="3804" y="4746"/>
                    <a:pt x="3709" y="4834"/>
                  </a:cubicBezTo>
                  <a:cubicBezTo>
                    <a:pt x="3004" y="5513"/>
                    <a:pt x="2963" y="6631"/>
                    <a:pt x="3621" y="7357"/>
                  </a:cubicBezTo>
                  <a:cubicBezTo>
                    <a:pt x="3696" y="7445"/>
                    <a:pt x="3696" y="7574"/>
                    <a:pt x="3621" y="7662"/>
                  </a:cubicBezTo>
                  <a:cubicBezTo>
                    <a:pt x="3072" y="8265"/>
                    <a:pt x="2929" y="9235"/>
                    <a:pt x="3608" y="10164"/>
                  </a:cubicBezTo>
                  <a:cubicBezTo>
                    <a:pt x="3621" y="10184"/>
                    <a:pt x="3635" y="10205"/>
                    <a:pt x="3662" y="10218"/>
                  </a:cubicBezTo>
                  <a:cubicBezTo>
                    <a:pt x="4106" y="10553"/>
                    <a:pt x="4558" y="10697"/>
                    <a:pt x="4974" y="10697"/>
                  </a:cubicBezTo>
                  <a:cubicBezTo>
                    <a:pt x="5232" y="10697"/>
                    <a:pt x="5476" y="10642"/>
                    <a:pt x="5696" y="10544"/>
                  </a:cubicBezTo>
                  <a:cubicBezTo>
                    <a:pt x="5726" y="10530"/>
                    <a:pt x="5758" y="10524"/>
                    <a:pt x="5790" y="10524"/>
                  </a:cubicBezTo>
                  <a:cubicBezTo>
                    <a:pt x="5883" y="10524"/>
                    <a:pt x="5972" y="10581"/>
                    <a:pt x="6008" y="10673"/>
                  </a:cubicBezTo>
                  <a:cubicBezTo>
                    <a:pt x="6304" y="11445"/>
                    <a:pt x="7002" y="11835"/>
                    <a:pt x="7701" y="11835"/>
                  </a:cubicBezTo>
                  <a:cubicBezTo>
                    <a:pt x="8377" y="11835"/>
                    <a:pt x="9054" y="11470"/>
                    <a:pt x="9371" y="10734"/>
                  </a:cubicBezTo>
                  <a:cubicBezTo>
                    <a:pt x="9409" y="10647"/>
                    <a:pt x="9490" y="10595"/>
                    <a:pt x="9580" y="10595"/>
                  </a:cubicBezTo>
                  <a:cubicBezTo>
                    <a:pt x="9603" y="10595"/>
                    <a:pt x="9626" y="10598"/>
                    <a:pt x="9649" y="10605"/>
                  </a:cubicBezTo>
                  <a:cubicBezTo>
                    <a:pt x="9825" y="10666"/>
                    <a:pt x="10015" y="10693"/>
                    <a:pt x="10205" y="10693"/>
                  </a:cubicBezTo>
                  <a:cubicBezTo>
                    <a:pt x="11629" y="10693"/>
                    <a:pt x="12666" y="9059"/>
                    <a:pt x="11561" y="7567"/>
                  </a:cubicBezTo>
                  <a:cubicBezTo>
                    <a:pt x="11541" y="7547"/>
                    <a:pt x="11521" y="7533"/>
                    <a:pt x="11500" y="7520"/>
                  </a:cubicBezTo>
                  <a:cubicBezTo>
                    <a:pt x="11063" y="7198"/>
                    <a:pt x="10614" y="7059"/>
                    <a:pt x="10198" y="7059"/>
                  </a:cubicBezTo>
                  <a:cubicBezTo>
                    <a:pt x="9448" y="7059"/>
                    <a:pt x="8805" y="7511"/>
                    <a:pt x="8530" y="8157"/>
                  </a:cubicBezTo>
                  <a:cubicBezTo>
                    <a:pt x="8492" y="8244"/>
                    <a:pt x="8407" y="8296"/>
                    <a:pt x="8318" y="8296"/>
                  </a:cubicBezTo>
                  <a:cubicBezTo>
                    <a:pt x="8296" y="8296"/>
                    <a:pt x="8274" y="8293"/>
                    <a:pt x="8252" y="8286"/>
                  </a:cubicBezTo>
                  <a:cubicBezTo>
                    <a:pt x="8071" y="8224"/>
                    <a:pt x="7882" y="8195"/>
                    <a:pt x="7694" y="8195"/>
                  </a:cubicBezTo>
                  <a:cubicBezTo>
                    <a:pt x="7446" y="8195"/>
                    <a:pt x="7198" y="8247"/>
                    <a:pt x="6971" y="8347"/>
                  </a:cubicBezTo>
                  <a:cubicBezTo>
                    <a:pt x="6939" y="8361"/>
                    <a:pt x="6905" y="8368"/>
                    <a:pt x="6872" y="8368"/>
                  </a:cubicBezTo>
                  <a:cubicBezTo>
                    <a:pt x="6780" y="8368"/>
                    <a:pt x="6694" y="8315"/>
                    <a:pt x="6659" y="8225"/>
                  </a:cubicBezTo>
                  <a:cubicBezTo>
                    <a:pt x="6584" y="8015"/>
                    <a:pt x="6462" y="7825"/>
                    <a:pt x="6313" y="7662"/>
                  </a:cubicBezTo>
                  <a:cubicBezTo>
                    <a:pt x="6238" y="7574"/>
                    <a:pt x="6238" y="7445"/>
                    <a:pt x="6313" y="7364"/>
                  </a:cubicBezTo>
                  <a:cubicBezTo>
                    <a:pt x="6971" y="6631"/>
                    <a:pt x="6930" y="5513"/>
                    <a:pt x="6225" y="4834"/>
                  </a:cubicBezTo>
                  <a:cubicBezTo>
                    <a:pt x="6123" y="4746"/>
                    <a:pt x="6123" y="4590"/>
                    <a:pt x="6225" y="4495"/>
                  </a:cubicBezTo>
                  <a:cubicBezTo>
                    <a:pt x="6849" y="3906"/>
                    <a:pt x="7045" y="2868"/>
                    <a:pt x="6327" y="1885"/>
                  </a:cubicBezTo>
                  <a:cubicBezTo>
                    <a:pt x="6306" y="1865"/>
                    <a:pt x="6286" y="1844"/>
                    <a:pt x="6266" y="1831"/>
                  </a:cubicBezTo>
                  <a:cubicBezTo>
                    <a:pt x="5825" y="1506"/>
                    <a:pt x="5374" y="1365"/>
                    <a:pt x="4958" y="1365"/>
                  </a:cubicBezTo>
                  <a:cubicBezTo>
                    <a:pt x="4790" y="1365"/>
                    <a:pt x="4629" y="1388"/>
                    <a:pt x="4475" y="1431"/>
                  </a:cubicBezTo>
                  <a:cubicBezTo>
                    <a:pt x="4454" y="1437"/>
                    <a:pt x="4433" y="1439"/>
                    <a:pt x="4412" y="1439"/>
                  </a:cubicBezTo>
                  <a:cubicBezTo>
                    <a:pt x="4313" y="1439"/>
                    <a:pt x="4225" y="1377"/>
                    <a:pt x="4197" y="1281"/>
                  </a:cubicBezTo>
                  <a:cubicBezTo>
                    <a:pt x="3968" y="539"/>
                    <a:pt x="3279" y="0"/>
                    <a:pt x="2462" y="0"/>
                  </a:cubicBezTo>
                  <a:close/>
                </a:path>
              </a:pathLst>
            </a:custGeom>
            <a:solidFill>
              <a:srgbClr val="E1E6EB"/>
            </a:solidFill>
            <a:ln>
              <a:noFill/>
            </a:ln>
          </p:spPr>
          <p:txBody>
            <a:bodyPr spcFirstLastPara="1" wrap="square" lIns="91425" tIns="91425" rIns="91425" bIns="91425" anchor="ctr" anchorCtr="0">
              <a:noAutofit/>
            </a:bodyPr>
            <a:lstStyle/>
            <a:p>
              <a:endParaRPr/>
            </a:p>
          </p:txBody>
        </p:sp>
        <p:sp>
          <p:nvSpPr>
            <p:cNvPr id="16352" name="Google Shape;16352;p70"/>
            <p:cNvSpPr/>
            <p:nvPr/>
          </p:nvSpPr>
          <p:spPr>
            <a:xfrm>
              <a:off x="3109067" y="2981464"/>
              <a:ext cx="301986" cy="270117"/>
            </a:xfrm>
            <a:custGeom>
              <a:avLst/>
              <a:gdLst/>
              <a:ahLst/>
              <a:cxnLst/>
              <a:rect l="l" t="t" r="r" b="b"/>
              <a:pathLst>
                <a:path w="11513" h="10298" extrusionOk="0">
                  <a:moveTo>
                    <a:pt x="189" y="0"/>
                  </a:moveTo>
                  <a:cubicBezTo>
                    <a:pt x="0" y="1143"/>
                    <a:pt x="902" y="2117"/>
                    <a:pt x="1982" y="2117"/>
                  </a:cubicBezTo>
                  <a:cubicBezTo>
                    <a:pt x="2145" y="2117"/>
                    <a:pt x="2313" y="2095"/>
                    <a:pt x="2481" y="2048"/>
                  </a:cubicBezTo>
                  <a:cubicBezTo>
                    <a:pt x="2502" y="2042"/>
                    <a:pt x="2523" y="2039"/>
                    <a:pt x="2545" y="2039"/>
                  </a:cubicBezTo>
                  <a:cubicBezTo>
                    <a:pt x="2638" y="2039"/>
                    <a:pt x="2725" y="2098"/>
                    <a:pt x="2759" y="2197"/>
                  </a:cubicBezTo>
                  <a:cubicBezTo>
                    <a:pt x="2847" y="2489"/>
                    <a:pt x="3009" y="2753"/>
                    <a:pt x="3233" y="2970"/>
                  </a:cubicBezTo>
                  <a:cubicBezTo>
                    <a:pt x="3328" y="3058"/>
                    <a:pt x="3328" y="3214"/>
                    <a:pt x="3233" y="3302"/>
                  </a:cubicBezTo>
                  <a:cubicBezTo>
                    <a:pt x="2528" y="3981"/>
                    <a:pt x="2481" y="5099"/>
                    <a:pt x="3138" y="5825"/>
                  </a:cubicBezTo>
                  <a:cubicBezTo>
                    <a:pt x="3220" y="5913"/>
                    <a:pt x="3220" y="6042"/>
                    <a:pt x="3138" y="6130"/>
                  </a:cubicBezTo>
                  <a:cubicBezTo>
                    <a:pt x="2596" y="6733"/>
                    <a:pt x="2453" y="7703"/>
                    <a:pt x="3125" y="8625"/>
                  </a:cubicBezTo>
                  <a:lnTo>
                    <a:pt x="3186" y="8686"/>
                  </a:lnTo>
                  <a:cubicBezTo>
                    <a:pt x="3630" y="9021"/>
                    <a:pt x="4082" y="9165"/>
                    <a:pt x="4498" y="9165"/>
                  </a:cubicBezTo>
                  <a:cubicBezTo>
                    <a:pt x="4756" y="9165"/>
                    <a:pt x="5000" y="9110"/>
                    <a:pt x="5220" y="9012"/>
                  </a:cubicBezTo>
                  <a:cubicBezTo>
                    <a:pt x="5250" y="8998"/>
                    <a:pt x="5282" y="8992"/>
                    <a:pt x="5312" y="8992"/>
                  </a:cubicBezTo>
                  <a:cubicBezTo>
                    <a:pt x="5404" y="8992"/>
                    <a:pt x="5489" y="9049"/>
                    <a:pt x="5525" y="9141"/>
                  </a:cubicBezTo>
                  <a:cubicBezTo>
                    <a:pt x="5822" y="9909"/>
                    <a:pt x="6520" y="10298"/>
                    <a:pt x="7219" y="10298"/>
                  </a:cubicBezTo>
                  <a:cubicBezTo>
                    <a:pt x="7895" y="10298"/>
                    <a:pt x="8572" y="9935"/>
                    <a:pt x="8888" y="9202"/>
                  </a:cubicBezTo>
                  <a:cubicBezTo>
                    <a:pt x="8925" y="9118"/>
                    <a:pt x="9007" y="9066"/>
                    <a:pt x="9095" y="9066"/>
                  </a:cubicBezTo>
                  <a:cubicBezTo>
                    <a:pt x="9121" y="9066"/>
                    <a:pt x="9147" y="9070"/>
                    <a:pt x="9173" y="9080"/>
                  </a:cubicBezTo>
                  <a:cubicBezTo>
                    <a:pt x="9349" y="9134"/>
                    <a:pt x="9539" y="9168"/>
                    <a:pt x="9722" y="9168"/>
                  </a:cubicBezTo>
                  <a:cubicBezTo>
                    <a:pt x="10604" y="9161"/>
                    <a:pt x="11356" y="8537"/>
                    <a:pt x="11512" y="7669"/>
                  </a:cubicBezTo>
                  <a:lnTo>
                    <a:pt x="11512" y="7669"/>
                  </a:lnTo>
                  <a:cubicBezTo>
                    <a:pt x="11173" y="8042"/>
                    <a:pt x="10685" y="8259"/>
                    <a:pt x="10177" y="8259"/>
                  </a:cubicBezTo>
                  <a:cubicBezTo>
                    <a:pt x="10109" y="8259"/>
                    <a:pt x="10034" y="8252"/>
                    <a:pt x="9966" y="8246"/>
                  </a:cubicBezTo>
                  <a:cubicBezTo>
                    <a:pt x="9934" y="8241"/>
                    <a:pt x="9901" y="8239"/>
                    <a:pt x="9868" y="8239"/>
                  </a:cubicBezTo>
                  <a:cubicBezTo>
                    <a:pt x="9646" y="8239"/>
                    <a:pt x="9437" y="8338"/>
                    <a:pt x="9295" y="8510"/>
                  </a:cubicBezTo>
                  <a:cubicBezTo>
                    <a:pt x="9160" y="8673"/>
                    <a:pt x="9004" y="8808"/>
                    <a:pt x="8820" y="8910"/>
                  </a:cubicBezTo>
                  <a:cubicBezTo>
                    <a:pt x="8542" y="9080"/>
                    <a:pt x="8224" y="9168"/>
                    <a:pt x="7905" y="9168"/>
                  </a:cubicBezTo>
                  <a:cubicBezTo>
                    <a:pt x="7071" y="9168"/>
                    <a:pt x="6346" y="8605"/>
                    <a:pt x="6142" y="7798"/>
                  </a:cubicBezTo>
                  <a:cubicBezTo>
                    <a:pt x="6109" y="7681"/>
                    <a:pt x="5968" y="7562"/>
                    <a:pt x="5822" y="7562"/>
                  </a:cubicBezTo>
                  <a:cubicBezTo>
                    <a:pt x="5696" y="7562"/>
                    <a:pt x="5567" y="7649"/>
                    <a:pt x="5498" y="7900"/>
                  </a:cubicBezTo>
                  <a:cubicBezTo>
                    <a:pt x="5444" y="8091"/>
                    <a:pt x="5269" y="8219"/>
                    <a:pt x="5076" y="8219"/>
                  </a:cubicBezTo>
                  <a:cubicBezTo>
                    <a:pt x="5049" y="8219"/>
                    <a:pt x="5023" y="8216"/>
                    <a:pt x="4996" y="8212"/>
                  </a:cubicBezTo>
                  <a:cubicBezTo>
                    <a:pt x="4352" y="8062"/>
                    <a:pt x="3837" y="7581"/>
                    <a:pt x="3654" y="6950"/>
                  </a:cubicBezTo>
                  <a:cubicBezTo>
                    <a:pt x="3579" y="6693"/>
                    <a:pt x="3769" y="6435"/>
                    <a:pt x="4040" y="6435"/>
                  </a:cubicBezTo>
                  <a:lnTo>
                    <a:pt x="4488" y="6435"/>
                  </a:lnTo>
                  <a:cubicBezTo>
                    <a:pt x="5084" y="6435"/>
                    <a:pt x="5640" y="6144"/>
                    <a:pt x="5979" y="5655"/>
                  </a:cubicBezTo>
                  <a:lnTo>
                    <a:pt x="5979" y="5655"/>
                  </a:lnTo>
                  <a:cubicBezTo>
                    <a:pt x="5787" y="5721"/>
                    <a:pt x="5589" y="5753"/>
                    <a:pt x="5391" y="5753"/>
                  </a:cubicBezTo>
                  <a:cubicBezTo>
                    <a:pt x="5240" y="5753"/>
                    <a:pt x="5089" y="5734"/>
                    <a:pt x="4942" y="5696"/>
                  </a:cubicBezTo>
                  <a:cubicBezTo>
                    <a:pt x="4298" y="5520"/>
                    <a:pt x="3796" y="5018"/>
                    <a:pt x="3633" y="4374"/>
                  </a:cubicBezTo>
                  <a:cubicBezTo>
                    <a:pt x="3572" y="4123"/>
                    <a:pt x="3565" y="3865"/>
                    <a:pt x="3606" y="3608"/>
                  </a:cubicBezTo>
                  <a:cubicBezTo>
                    <a:pt x="3634" y="3475"/>
                    <a:pt x="3747" y="3383"/>
                    <a:pt x="3873" y="3383"/>
                  </a:cubicBezTo>
                  <a:cubicBezTo>
                    <a:pt x="3901" y="3383"/>
                    <a:pt x="3930" y="3387"/>
                    <a:pt x="3959" y="3397"/>
                  </a:cubicBezTo>
                  <a:cubicBezTo>
                    <a:pt x="4133" y="3451"/>
                    <a:pt x="4311" y="3476"/>
                    <a:pt x="4489" y="3476"/>
                  </a:cubicBezTo>
                  <a:cubicBezTo>
                    <a:pt x="4967" y="3476"/>
                    <a:pt x="5435" y="3288"/>
                    <a:pt x="5776" y="2936"/>
                  </a:cubicBezTo>
                  <a:lnTo>
                    <a:pt x="5796" y="2923"/>
                  </a:lnTo>
                  <a:cubicBezTo>
                    <a:pt x="5898" y="2814"/>
                    <a:pt x="5993" y="2685"/>
                    <a:pt x="6068" y="2557"/>
                  </a:cubicBezTo>
                  <a:lnTo>
                    <a:pt x="6068" y="2557"/>
                  </a:lnTo>
                  <a:cubicBezTo>
                    <a:pt x="5781" y="2719"/>
                    <a:pt x="5473" y="2795"/>
                    <a:pt x="5171" y="2795"/>
                  </a:cubicBezTo>
                  <a:cubicBezTo>
                    <a:pt x="4400" y="2795"/>
                    <a:pt x="3669" y="2302"/>
                    <a:pt x="3430" y="1499"/>
                  </a:cubicBezTo>
                  <a:cubicBezTo>
                    <a:pt x="3394" y="1368"/>
                    <a:pt x="3275" y="1284"/>
                    <a:pt x="3145" y="1284"/>
                  </a:cubicBezTo>
                  <a:cubicBezTo>
                    <a:pt x="3127" y="1284"/>
                    <a:pt x="3109" y="1285"/>
                    <a:pt x="3091" y="1289"/>
                  </a:cubicBezTo>
                  <a:cubicBezTo>
                    <a:pt x="2948" y="1323"/>
                    <a:pt x="2804" y="1339"/>
                    <a:pt x="2660" y="1339"/>
                  </a:cubicBezTo>
                  <a:cubicBezTo>
                    <a:pt x="2516" y="1339"/>
                    <a:pt x="2372" y="1323"/>
                    <a:pt x="2230" y="1289"/>
                  </a:cubicBezTo>
                  <a:cubicBezTo>
                    <a:pt x="1511" y="1119"/>
                    <a:pt x="1070" y="387"/>
                    <a:pt x="1070" y="387"/>
                  </a:cubicBezTo>
                  <a:lnTo>
                    <a:pt x="189" y="0"/>
                  </a:ln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353" name="Google Shape;16353;p70"/>
            <p:cNvSpPr/>
            <p:nvPr/>
          </p:nvSpPr>
          <p:spPr>
            <a:xfrm>
              <a:off x="3041787" y="2947312"/>
              <a:ext cx="95530" cy="95530"/>
            </a:xfrm>
            <a:custGeom>
              <a:avLst/>
              <a:gdLst/>
              <a:ahLst/>
              <a:cxnLst/>
              <a:rect l="l" t="t" r="r" b="b"/>
              <a:pathLst>
                <a:path w="3642" h="3642" extrusionOk="0">
                  <a:moveTo>
                    <a:pt x="1818" y="0"/>
                  </a:moveTo>
                  <a:cubicBezTo>
                    <a:pt x="814" y="0"/>
                    <a:pt x="1" y="814"/>
                    <a:pt x="1" y="1824"/>
                  </a:cubicBezTo>
                  <a:cubicBezTo>
                    <a:pt x="1" y="2828"/>
                    <a:pt x="814" y="3642"/>
                    <a:pt x="1818" y="3642"/>
                  </a:cubicBezTo>
                  <a:cubicBezTo>
                    <a:pt x="2828" y="3642"/>
                    <a:pt x="3642" y="2828"/>
                    <a:pt x="3642" y="1824"/>
                  </a:cubicBezTo>
                  <a:cubicBezTo>
                    <a:pt x="3642" y="814"/>
                    <a:pt x="2828" y="0"/>
                    <a:pt x="1818"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354" name="Google Shape;16354;p70"/>
            <p:cNvSpPr/>
            <p:nvPr/>
          </p:nvSpPr>
          <p:spPr>
            <a:xfrm>
              <a:off x="3032711" y="2952637"/>
              <a:ext cx="99281" cy="90284"/>
            </a:xfrm>
            <a:custGeom>
              <a:avLst/>
              <a:gdLst/>
              <a:ahLst/>
              <a:cxnLst/>
              <a:rect l="l" t="t" r="r" b="b"/>
              <a:pathLst>
                <a:path w="3785" h="3442" extrusionOk="0">
                  <a:moveTo>
                    <a:pt x="1344" y="1"/>
                  </a:moveTo>
                  <a:lnTo>
                    <a:pt x="1344" y="1"/>
                  </a:lnTo>
                  <a:cubicBezTo>
                    <a:pt x="238" y="557"/>
                    <a:pt x="1" y="2035"/>
                    <a:pt x="876" y="2910"/>
                  </a:cubicBezTo>
                  <a:cubicBezTo>
                    <a:pt x="1236" y="3270"/>
                    <a:pt x="1699" y="3442"/>
                    <a:pt x="2157" y="3442"/>
                  </a:cubicBezTo>
                  <a:cubicBezTo>
                    <a:pt x="2812" y="3442"/>
                    <a:pt x="3458" y="3092"/>
                    <a:pt x="3785" y="2442"/>
                  </a:cubicBezTo>
                  <a:lnTo>
                    <a:pt x="3785" y="2442"/>
                  </a:lnTo>
                  <a:cubicBezTo>
                    <a:pt x="3534" y="2577"/>
                    <a:pt x="3249" y="2645"/>
                    <a:pt x="2964" y="2645"/>
                  </a:cubicBezTo>
                  <a:cubicBezTo>
                    <a:pt x="1601" y="2645"/>
                    <a:pt x="727" y="1208"/>
                    <a:pt x="1344"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355" name="Google Shape;16355;p70"/>
            <p:cNvSpPr/>
            <p:nvPr/>
          </p:nvSpPr>
          <p:spPr>
            <a:xfrm>
              <a:off x="3071663" y="2971156"/>
              <a:ext cx="23869" cy="24027"/>
            </a:xfrm>
            <a:custGeom>
              <a:avLst/>
              <a:gdLst/>
              <a:ahLst/>
              <a:cxnLst/>
              <a:rect l="l" t="t" r="r" b="b"/>
              <a:pathLst>
                <a:path w="910" h="916" extrusionOk="0">
                  <a:moveTo>
                    <a:pt x="455" y="0"/>
                  </a:moveTo>
                  <a:cubicBezTo>
                    <a:pt x="204" y="0"/>
                    <a:pt x="1" y="203"/>
                    <a:pt x="1" y="461"/>
                  </a:cubicBezTo>
                  <a:cubicBezTo>
                    <a:pt x="1" y="712"/>
                    <a:pt x="204" y="915"/>
                    <a:pt x="455" y="915"/>
                  </a:cubicBezTo>
                  <a:cubicBezTo>
                    <a:pt x="706" y="915"/>
                    <a:pt x="910" y="712"/>
                    <a:pt x="910" y="461"/>
                  </a:cubicBezTo>
                  <a:cubicBezTo>
                    <a:pt x="910" y="203"/>
                    <a:pt x="706" y="0"/>
                    <a:pt x="45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56" name="Google Shape;16356;p70"/>
            <p:cNvSpPr/>
            <p:nvPr/>
          </p:nvSpPr>
          <p:spPr>
            <a:xfrm>
              <a:off x="3083597" y="2971156"/>
              <a:ext cx="11935" cy="11935"/>
            </a:xfrm>
            <a:custGeom>
              <a:avLst/>
              <a:gdLst/>
              <a:ahLst/>
              <a:cxnLst/>
              <a:rect l="l" t="t" r="r" b="b"/>
              <a:pathLst>
                <a:path w="455" h="455" extrusionOk="0">
                  <a:moveTo>
                    <a:pt x="224" y="0"/>
                  </a:moveTo>
                  <a:cubicBezTo>
                    <a:pt x="102" y="0"/>
                    <a:pt x="0" y="102"/>
                    <a:pt x="0" y="231"/>
                  </a:cubicBezTo>
                  <a:cubicBezTo>
                    <a:pt x="0" y="353"/>
                    <a:pt x="102" y="454"/>
                    <a:pt x="224" y="454"/>
                  </a:cubicBezTo>
                  <a:cubicBezTo>
                    <a:pt x="353" y="454"/>
                    <a:pt x="455" y="353"/>
                    <a:pt x="455" y="231"/>
                  </a:cubicBezTo>
                  <a:cubicBezTo>
                    <a:pt x="455" y="102"/>
                    <a:pt x="353" y="0"/>
                    <a:pt x="224"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357" name="Google Shape;16357;p70"/>
          <p:cNvGrpSpPr/>
          <p:nvPr/>
        </p:nvGrpSpPr>
        <p:grpSpPr>
          <a:xfrm>
            <a:off x="7417764" y="1513397"/>
            <a:ext cx="373174" cy="367692"/>
            <a:chOff x="7417764" y="1513397"/>
            <a:chExt cx="373174" cy="367692"/>
          </a:xfrm>
        </p:grpSpPr>
        <p:sp>
          <p:nvSpPr>
            <p:cNvPr id="16358" name="Google Shape;16358;p70"/>
            <p:cNvSpPr/>
            <p:nvPr/>
          </p:nvSpPr>
          <p:spPr>
            <a:xfrm>
              <a:off x="7659841" y="1513397"/>
              <a:ext cx="131098" cy="139517"/>
            </a:xfrm>
            <a:custGeom>
              <a:avLst/>
              <a:gdLst/>
              <a:ahLst/>
              <a:cxnLst/>
              <a:rect l="l" t="t" r="r" b="b"/>
              <a:pathLst>
                <a:path w="4998" h="5319" extrusionOk="0">
                  <a:moveTo>
                    <a:pt x="4565" y="0"/>
                  </a:moveTo>
                  <a:cubicBezTo>
                    <a:pt x="2402" y="0"/>
                    <a:pt x="564" y="1656"/>
                    <a:pt x="0" y="2260"/>
                  </a:cubicBezTo>
                  <a:lnTo>
                    <a:pt x="2821" y="5318"/>
                  </a:lnTo>
                  <a:cubicBezTo>
                    <a:pt x="4476" y="4376"/>
                    <a:pt x="4842" y="3162"/>
                    <a:pt x="4686" y="1650"/>
                  </a:cubicBezTo>
                  <a:cubicBezTo>
                    <a:pt x="4625" y="1040"/>
                    <a:pt x="4760" y="626"/>
                    <a:pt x="4909" y="369"/>
                  </a:cubicBezTo>
                  <a:cubicBezTo>
                    <a:pt x="4998" y="213"/>
                    <a:pt x="4889" y="9"/>
                    <a:pt x="4706" y="2"/>
                  </a:cubicBezTo>
                  <a:cubicBezTo>
                    <a:pt x="4659" y="1"/>
                    <a:pt x="4612" y="0"/>
                    <a:pt x="4565"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359" name="Google Shape;16359;p70"/>
            <p:cNvSpPr/>
            <p:nvPr/>
          </p:nvSpPr>
          <p:spPr>
            <a:xfrm>
              <a:off x="7693441" y="1515941"/>
              <a:ext cx="96421" cy="136973"/>
            </a:xfrm>
            <a:custGeom>
              <a:avLst/>
              <a:gdLst/>
              <a:ahLst/>
              <a:cxnLst/>
              <a:rect l="l" t="t" r="r" b="b"/>
              <a:pathLst>
                <a:path w="3676" h="5222" extrusionOk="0">
                  <a:moveTo>
                    <a:pt x="3608" y="0"/>
                  </a:moveTo>
                  <a:cubicBezTo>
                    <a:pt x="2489" y="265"/>
                    <a:pt x="950" y="1214"/>
                    <a:pt x="1" y="3547"/>
                  </a:cubicBezTo>
                  <a:lnTo>
                    <a:pt x="1540" y="5221"/>
                  </a:lnTo>
                  <a:cubicBezTo>
                    <a:pt x="3195" y="4279"/>
                    <a:pt x="3561" y="3065"/>
                    <a:pt x="3405" y="1553"/>
                  </a:cubicBezTo>
                  <a:cubicBezTo>
                    <a:pt x="3344" y="943"/>
                    <a:pt x="3479" y="529"/>
                    <a:pt x="3628" y="272"/>
                  </a:cubicBezTo>
                  <a:cubicBezTo>
                    <a:pt x="3676" y="183"/>
                    <a:pt x="3669" y="82"/>
                    <a:pt x="3608"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6360" name="Google Shape;16360;p70"/>
            <p:cNvSpPr/>
            <p:nvPr/>
          </p:nvSpPr>
          <p:spPr>
            <a:xfrm>
              <a:off x="7417764" y="1513397"/>
              <a:ext cx="131281" cy="139517"/>
            </a:xfrm>
            <a:custGeom>
              <a:avLst/>
              <a:gdLst/>
              <a:ahLst/>
              <a:cxnLst/>
              <a:rect l="l" t="t" r="r" b="b"/>
              <a:pathLst>
                <a:path w="5005" h="5319" extrusionOk="0">
                  <a:moveTo>
                    <a:pt x="440" y="0"/>
                  </a:moveTo>
                  <a:cubicBezTo>
                    <a:pt x="393" y="0"/>
                    <a:pt x="346" y="1"/>
                    <a:pt x="299" y="2"/>
                  </a:cubicBezTo>
                  <a:cubicBezTo>
                    <a:pt x="109" y="9"/>
                    <a:pt x="1" y="213"/>
                    <a:pt x="96" y="369"/>
                  </a:cubicBezTo>
                  <a:cubicBezTo>
                    <a:pt x="238" y="626"/>
                    <a:pt x="381" y="1040"/>
                    <a:pt x="313" y="1650"/>
                  </a:cubicBezTo>
                  <a:cubicBezTo>
                    <a:pt x="157" y="3162"/>
                    <a:pt x="530" y="4376"/>
                    <a:pt x="2177" y="5318"/>
                  </a:cubicBezTo>
                  <a:lnTo>
                    <a:pt x="5005" y="2260"/>
                  </a:lnTo>
                  <a:cubicBezTo>
                    <a:pt x="4441" y="1656"/>
                    <a:pt x="2603" y="0"/>
                    <a:pt x="440"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361" name="Google Shape;16361;p70"/>
            <p:cNvSpPr/>
            <p:nvPr/>
          </p:nvSpPr>
          <p:spPr>
            <a:xfrm>
              <a:off x="7419023" y="1515941"/>
              <a:ext cx="96421" cy="136973"/>
            </a:xfrm>
            <a:custGeom>
              <a:avLst/>
              <a:gdLst/>
              <a:ahLst/>
              <a:cxnLst/>
              <a:rect l="l" t="t" r="r" b="b"/>
              <a:pathLst>
                <a:path w="3676" h="5222" extrusionOk="0">
                  <a:moveTo>
                    <a:pt x="68" y="0"/>
                  </a:moveTo>
                  <a:cubicBezTo>
                    <a:pt x="7" y="82"/>
                    <a:pt x="0" y="183"/>
                    <a:pt x="48" y="272"/>
                  </a:cubicBezTo>
                  <a:cubicBezTo>
                    <a:pt x="190" y="529"/>
                    <a:pt x="333" y="943"/>
                    <a:pt x="265" y="1553"/>
                  </a:cubicBezTo>
                  <a:cubicBezTo>
                    <a:pt x="109" y="3065"/>
                    <a:pt x="482" y="4279"/>
                    <a:pt x="2129" y="5221"/>
                  </a:cubicBezTo>
                  <a:lnTo>
                    <a:pt x="3675" y="3547"/>
                  </a:lnTo>
                  <a:cubicBezTo>
                    <a:pt x="2726" y="1214"/>
                    <a:pt x="1180" y="265"/>
                    <a:pt x="68" y="0"/>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6362" name="Google Shape;16362;p70"/>
            <p:cNvSpPr/>
            <p:nvPr/>
          </p:nvSpPr>
          <p:spPr>
            <a:xfrm>
              <a:off x="7447115" y="1547942"/>
              <a:ext cx="314655" cy="333147"/>
            </a:xfrm>
            <a:custGeom>
              <a:avLst/>
              <a:gdLst/>
              <a:ahLst/>
              <a:cxnLst/>
              <a:rect l="l" t="t" r="r" b="b"/>
              <a:pathLst>
                <a:path w="11996" h="12701" extrusionOk="0">
                  <a:moveTo>
                    <a:pt x="5995" y="1"/>
                  </a:moveTo>
                  <a:cubicBezTo>
                    <a:pt x="2937" y="1"/>
                    <a:pt x="1" y="3818"/>
                    <a:pt x="1" y="6998"/>
                  </a:cubicBezTo>
                  <a:cubicBezTo>
                    <a:pt x="1" y="10179"/>
                    <a:pt x="2469" y="12701"/>
                    <a:pt x="5995" y="12701"/>
                  </a:cubicBezTo>
                  <a:cubicBezTo>
                    <a:pt x="9527" y="12701"/>
                    <a:pt x="11996" y="10179"/>
                    <a:pt x="11996" y="6998"/>
                  </a:cubicBezTo>
                  <a:cubicBezTo>
                    <a:pt x="11996" y="3818"/>
                    <a:pt x="9053" y="1"/>
                    <a:pt x="5995"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363" name="Google Shape;16363;p70"/>
            <p:cNvSpPr/>
            <p:nvPr/>
          </p:nvSpPr>
          <p:spPr>
            <a:xfrm>
              <a:off x="7447115" y="1550617"/>
              <a:ext cx="134298" cy="324622"/>
            </a:xfrm>
            <a:custGeom>
              <a:avLst/>
              <a:gdLst/>
              <a:ahLst/>
              <a:cxnLst/>
              <a:rect l="l" t="t" r="r" b="b"/>
              <a:pathLst>
                <a:path w="5120" h="12376" extrusionOk="0">
                  <a:moveTo>
                    <a:pt x="5120" y="1"/>
                  </a:moveTo>
                  <a:cubicBezTo>
                    <a:pt x="2401" y="624"/>
                    <a:pt x="1" y="4021"/>
                    <a:pt x="1" y="6896"/>
                  </a:cubicBezTo>
                  <a:cubicBezTo>
                    <a:pt x="1" y="9514"/>
                    <a:pt x="1675" y="11690"/>
                    <a:pt x="4239" y="12375"/>
                  </a:cubicBezTo>
                  <a:cubicBezTo>
                    <a:pt x="2835" y="11141"/>
                    <a:pt x="2001" y="9215"/>
                    <a:pt x="2001" y="7019"/>
                  </a:cubicBezTo>
                  <a:cubicBezTo>
                    <a:pt x="2001" y="4483"/>
                    <a:pt x="3323" y="1614"/>
                    <a:pt x="512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364" name="Google Shape;16364;p70"/>
            <p:cNvSpPr/>
            <p:nvPr/>
          </p:nvSpPr>
          <p:spPr>
            <a:xfrm>
              <a:off x="7518094" y="1665164"/>
              <a:ext cx="37011" cy="43227"/>
            </a:xfrm>
            <a:custGeom>
              <a:avLst/>
              <a:gdLst/>
              <a:ahLst/>
              <a:cxnLst/>
              <a:rect l="l" t="t" r="r" b="b"/>
              <a:pathLst>
                <a:path w="1411" h="1648" extrusionOk="0">
                  <a:moveTo>
                    <a:pt x="705" y="0"/>
                  </a:moveTo>
                  <a:cubicBezTo>
                    <a:pt x="312" y="0"/>
                    <a:pt x="0" y="319"/>
                    <a:pt x="0" y="705"/>
                  </a:cubicBezTo>
                  <a:lnTo>
                    <a:pt x="0" y="943"/>
                  </a:lnTo>
                  <a:cubicBezTo>
                    <a:pt x="0" y="1329"/>
                    <a:pt x="312" y="1648"/>
                    <a:pt x="705" y="1648"/>
                  </a:cubicBezTo>
                  <a:cubicBezTo>
                    <a:pt x="1092" y="1648"/>
                    <a:pt x="1410" y="1329"/>
                    <a:pt x="1410" y="943"/>
                  </a:cubicBezTo>
                  <a:lnTo>
                    <a:pt x="1410" y="705"/>
                  </a:lnTo>
                  <a:cubicBezTo>
                    <a:pt x="1410" y="319"/>
                    <a:pt x="1092" y="0"/>
                    <a:pt x="70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65" name="Google Shape;16365;p70"/>
            <p:cNvSpPr/>
            <p:nvPr/>
          </p:nvSpPr>
          <p:spPr>
            <a:xfrm>
              <a:off x="7536586" y="1665164"/>
              <a:ext cx="18518" cy="30925"/>
            </a:xfrm>
            <a:custGeom>
              <a:avLst/>
              <a:gdLst/>
              <a:ahLst/>
              <a:cxnLst/>
              <a:rect l="l" t="t" r="r" b="b"/>
              <a:pathLst>
                <a:path w="706" h="1179" extrusionOk="0">
                  <a:moveTo>
                    <a:pt x="0" y="0"/>
                  </a:moveTo>
                  <a:lnTo>
                    <a:pt x="0" y="828"/>
                  </a:lnTo>
                  <a:cubicBezTo>
                    <a:pt x="0" y="1061"/>
                    <a:pt x="177" y="1178"/>
                    <a:pt x="353" y="1178"/>
                  </a:cubicBezTo>
                  <a:cubicBezTo>
                    <a:pt x="529" y="1178"/>
                    <a:pt x="705" y="1061"/>
                    <a:pt x="705" y="828"/>
                  </a:cubicBezTo>
                  <a:lnTo>
                    <a:pt x="705" y="705"/>
                  </a:lnTo>
                  <a:cubicBezTo>
                    <a:pt x="705" y="319"/>
                    <a:pt x="387" y="0"/>
                    <a:pt x="0"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66" name="Google Shape;16366;p70"/>
            <p:cNvSpPr/>
            <p:nvPr/>
          </p:nvSpPr>
          <p:spPr>
            <a:xfrm>
              <a:off x="7530343" y="1671380"/>
              <a:ext cx="12485" cy="12302"/>
            </a:xfrm>
            <a:custGeom>
              <a:avLst/>
              <a:gdLst/>
              <a:ahLst/>
              <a:cxnLst/>
              <a:rect l="l" t="t" r="r" b="b"/>
              <a:pathLst>
                <a:path w="476" h="469" extrusionOk="0">
                  <a:moveTo>
                    <a:pt x="238" y="1"/>
                  </a:moveTo>
                  <a:cubicBezTo>
                    <a:pt x="109" y="1"/>
                    <a:pt x="1" y="102"/>
                    <a:pt x="1" y="238"/>
                  </a:cubicBezTo>
                  <a:cubicBezTo>
                    <a:pt x="1" y="367"/>
                    <a:pt x="109" y="468"/>
                    <a:pt x="238" y="468"/>
                  </a:cubicBezTo>
                  <a:cubicBezTo>
                    <a:pt x="367" y="468"/>
                    <a:pt x="476" y="367"/>
                    <a:pt x="476" y="238"/>
                  </a:cubicBezTo>
                  <a:cubicBezTo>
                    <a:pt x="476" y="102"/>
                    <a:pt x="367" y="1"/>
                    <a:pt x="23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67" name="Google Shape;16367;p70"/>
            <p:cNvSpPr/>
            <p:nvPr/>
          </p:nvSpPr>
          <p:spPr>
            <a:xfrm>
              <a:off x="7653781" y="1665164"/>
              <a:ext cx="37037" cy="43227"/>
            </a:xfrm>
            <a:custGeom>
              <a:avLst/>
              <a:gdLst/>
              <a:ahLst/>
              <a:cxnLst/>
              <a:rect l="l" t="t" r="r" b="b"/>
              <a:pathLst>
                <a:path w="1412" h="1648" extrusionOk="0">
                  <a:moveTo>
                    <a:pt x="706" y="0"/>
                  </a:moveTo>
                  <a:cubicBezTo>
                    <a:pt x="313" y="0"/>
                    <a:pt x="1" y="319"/>
                    <a:pt x="1" y="705"/>
                  </a:cubicBezTo>
                  <a:lnTo>
                    <a:pt x="1" y="943"/>
                  </a:lnTo>
                  <a:cubicBezTo>
                    <a:pt x="1" y="1329"/>
                    <a:pt x="313" y="1648"/>
                    <a:pt x="706" y="1648"/>
                  </a:cubicBezTo>
                  <a:cubicBezTo>
                    <a:pt x="1092" y="1648"/>
                    <a:pt x="1411" y="1329"/>
                    <a:pt x="1411" y="943"/>
                  </a:cubicBezTo>
                  <a:lnTo>
                    <a:pt x="1411" y="705"/>
                  </a:lnTo>
                  <a:cubicBezTo>
                    <a:pt x="1411" y="319"/>
                    <a:pt x="1092" y="0"/>
                    <a:pt x="70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68" name="Google Shape;16368;p70"/>
            <p:cNvSpPr/>
            <p:nvPr/>
          </p:nvSpPr>
          <p:spPr>
            <a:xfrm>
              <a:off x="7672274" y="1665164"/>
              <a:ext cx="18545" cy="30925"/>
            </a:xfrm>
            <a:custGeom>
              <a:avLst/>
              <a:gdLst/>
              <a:ahLst/>
              <a:cxnLst/>
              <a:rect l="l" t="t" r="r" b="b"/>
              <a:pathLst>
                <a:path w="707" h="1179" extrusionOk="0">
                  <a:moveTo>
                    <a:pt x="1" y="0"/>
                  </a:moveTo>
                  <a:lnTo>
                    <a:pt x="1" y="828"/>
                  </a:lnTo>
                  <a:cubicBezTo>
                    <a:pt x="1" y="1061"/>
                    <a:pt x="177" y="1178"/>
                    <a:pt x="354" y="1178"/>
                  </a:cubicBezTo>
                  <a:cubicBezTo>
                    <a:pt x="530" y="1178"/>
                    <a:pt x="706" y="1061"/>
                    <a:pt x="706" y="828"/>
                  </a:cubicBezTo>
                  <a:lnTo>
                    <a:pt x="706" y="705"/>
                  </a:lnTo>
                  <a:cubicBezTo>
                    <a:pt x="706" y="319"/>
                    <a:pt x="387" y="0"/>
                    <a:pt x="1"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69" name="Google Shape;16369;p70"/>
            <p:cNvSpPr/>
            <p:nvPr/>
          </p:nvSpPr>
          <p:spPr>
            <a:xfrm>
              <a:off x="7666057" y="1671380"/>
              <a:ext cx="12485" cy="12302"/>
            </a:xfrm>
            <a:custGeom>
              <a:avLst/>
              <a:gdLst/>
              <a:ahLst/>
              <a:cxnLst/>
              <a:rect l="l" t="t" r="r" b="b"/>
              <a:pathLst>
                <a:path w="476" h="469" extrusionOk="0">
                  <a:moveTo>
                    <a:pt x="238" y="1"/>
                  </a:moveTo>
                  <a:cubicBezTo>
                    <a:pt x="109" y="1"/>
                    <a:pt x="1" y="102"/>
                    <a:pt x="1" y="238"/>
                  </a:cubicBezTo>
                  <a:cubicBezTo>
                    <a:pt x="1" y="367"/>
                    <a:pt x="109" y="468"/>
                    <a:pt x="238" y="468"/>
                  </a:cubicBezTo>
                  <a:cubicBezTo>
                    <a:pt x="367" y="468"/>
                    <a:pt x="475" y="367"/>
                    <a:pt x="475" y="238"/>
                  </a:cubicBezTo>
                  <a:cubicBezTo>
                    <a:pt x="475" y="102"/>
                    <a:pt x="367" y="1"/>
                    <a:pt x="23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70" name="Google Shape;16370;p70"/>
            <p:cNvSpPr/>
            <p:nvPr/>
          </p:nvSpPr>
          <p:spPr>
            <a:xfrm>
              <a:off x="7432479" y="1722922"/>
              <a:ext cx="110350" cy="98782"/>
            </a:xfrm>
            <a:custGeom>
              <a:avLst/>
              <a:gdLst/>
              <a:ahLst/>
              <a:cxnLst/>
              <a:rect l="l" t="t" r="r" b="b"/>
              <a:pathLst>
                <a:path w="4207" h="3766" extrusionOk="0">
                  <a:moveTo>
                    <a:pt x="135" y="0"/>
                  </a:moveTo>
                  <a:cubicBezTo>
                    <a:pt x="66" y="0"/>
                    <a:pt x="0" y="59"/>
                    <a:pt x="9" y="144"/>
                  </a:cubicBezTo>
                  <a:cubicBezTo>
                    <a:pt x="159" y="1121"/>
                    <a:pt x="816" y="3338"/>
                    <a:pt x="3732" y="3765"/>
                  </a:cubicBezTo>
                  <a:lnTo>
                    <a:pt x="4207" y="2036"/>
                  </a:lnTo>
                  <a:cubicBezTo>
                    <a:pt x="4207" y="2036"/>
                    <a:pt x="1549" y="1623"/>
                    <a:pt x="233" y="49"/>
                  </a:cubicBezTo>
                  <a:cubicBezTo>
                    <a:pt x="206" y="15"/>
                    <a:pt x="170" y="0"/>
                    <a:pt x="135"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371" name="Google Shape;16371;p70"/>
            <p:cNvSpPr/>
            <p:nvPr/>
          </p:nvSpPr>
          <p:spPr>
            <a:xfrm>
              <a:off x="7432531" y="1723132"/>
              <a:ext cx="102664" cy="98572"/>
            </a:xfrm>
            <a:custGeom>
              <a:avLst/>
              <a:gdLst/>
              <a:ahLst/>
              <a:cxnLst/>
              <a:rect l="l" t="t" r="r" b="b"/>
              <a:pathLst>
                <a:path w="3914" h="3758" extrusionOk="0">
                  <a:moveTo>
                    <a:pt x="82" y="1"/>
                  </a:moveTo>
                  <a:cubicBezTo>
                    <a:pt x="28" y="21"/>
                    <a:pt x="1" y="75"/>
                    <a:pt x="7" y="136"/>
                  </a:cubicBezTo>
                  <a:cubicBezTo>
                    <a:pt x="157" y="1113"/>
                    <a:pt x="814" y="3330"/>
                    <a:pt x="3730" y="3757"/>
                  </a:cubicBezTo>
                  <a:lnTo>
                    <a:pt x="3913" y="3093"/>
                  </a:lnTo>
                  <a:cubicBezTo>
                    <a:pt x="2184" y="2794"/>
                    <a:pt x="740" y="1621"/>
                    <a:pt x="82"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372" name="Google Shape;16372;p70"/>
            <p:cNvSpPr/>
            <p:nvPr/>
          </p:nvSpPr>
          <p:spPr>
            <a:xfrm>
              <a:off x="7666057" y="1722922"/>
              <a:ext cx="110350" cy="98782"/>
            </a:xfrm>
            <a:custGeom>
              <a:avLst/>
              <a:gdLst/>
              <a:ahLst/>
              <a:cxnLst/>
              <a:rect l="l" t="t" r="r" b="b"/>
              <a:pathLst>
                <a:path w="4207" h="3766" extrusionOk="0">
                  <a:moveTo>
                    <a:pt x="4072" y="0"/>
                  </a:moveTo>
                  <a:cubicBezTo>
                    <a:pt x="4037" y="0"/>
                    <a:pt x="4001" y="15"/>
                    <a:pt x="3974" y="49"/>
                  </a:cubicBezTo>
                  <a:cubicBezTo>
                    <a:pt x="2659" y="1623"/>
                    <a:pt x="1" y="2036"/>
                    <a:pt x="1" y="2036"/>
                  </a:cubicBezTo>
                  <a:lnTo>
                    <a:pt x="475" y="3765"/>
                  </a:lnTo>
                  <a:cubicBezTo>
                    <a:pt x="3391" y="3338"/>
                    <a:pt x="4049" y="1121"/>
                    <a:pt x="4198" y="144"/>
                  </a:cubicBezTo>
                  <a:cubicBezTo>
                    <a:pt x="4207" y="59"/>
                    <a:pt x="4141" y="0"/>
                    <a:pt x="4072"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373" name="Google Shape;16373;p70"/>
            <p:cNvSpPr/>
            <p:nvPr/>
          </p:nvSpPr>
          <p:spPr>
            <a:xfrm>
              <a:off x="7673716" y="1723132"/>
              <a:ext cx="102638" cy="98572"/>
            </a:xfrm>
            <a:custGeom>
              <a:avLst/>
              <a:gdLst/>
              <a:ahLst/>
              <a:cxnLst/>
              <a:rect l="l" t="t" r="r" b="b"/>
              <a:pathLst>
                <a:path w="3913" h="3758" extrusionOk="0">
                  <a:moveTo>
                    <a:pt x="3831" y="1"/>
                  </a:moveTo>
                  <a:cubicBezTo>
                    <a:pt x="3174" y="1621"/>
                    <a:pt x="1722" y="2794"/>
                    <a:pt x="0" y="3093"/>
                  </a:cubicBezTo>
                  <a:lnTo>
                    <a:pt x="183" y="3757"/>
                  </a:lnTo>
                  <a:cubicBezTo>
                    <a:pt x="3099" y="3330"/>
                    <a:pt x="3757" y="1113"/>
                    <a:pt x="3899" y="136"/>
                  </a:cubicBezTo>
                  <a:cubicBezTo>
                    <a:pt x="3913" y="75"/>
                    <a:pt x="3879" y="21"/>
                    <a:pt x="3831"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374" name="Google Shape;16374;p70"/>
            <p:cNvSpPr/>
            <p:nvPr/>
          </p:nvSpPr>
          <p:spPr>
            <a:xfrm>
              <a:off x="7527327" y="1740208"/>
              <a:ext cx="154232" cy="104999"/>
            </a:xfrm>
            <a:custGeom>
              <a:avLst/>
              <a:gdLst/>
              <a:ahLst/>
              <a:cxnLst/>
              <a:rect l="l" t="t" r="r" b="b"/>
              <a:pathLst>
                <a:path w="5880" h="4003" extrusionOk="0">
                  <a:moveTo>
                    <a:pt x="2944" y="1"/>
                  </a:moveTo>
                  <a:cubicBezTo>
                    <a:pt x="1316" y="1"/>
                    <a:pt x="1" y="1160"/>
                    <a:pt x="1" y="2815"/>
                  </a:cubicBezTo>
                  <a:cubicBezTo>
                    <a:pt x="1" y="3810"/>
                    <a:pt x="784" y="4002"/>
                    <a:pt x="1589" y="4002"/>
                  </a:cubicBezTo>
                  <a:cubicBezTo>
                    <a:pt x="2095" y="4002"/>
                    <a:pt x="2609" y="3927"/>
                    <a:pt x="2944" y="3927"/>
                  </a:cubicBezTo>
                  <a:cubicBezTo>
                    <a:pt x="3283" y="3927"/>
                    <a:pt x="3798" y="4002"/>
                    <a:pt x="4301" y="4002"/>
                  </a:cubicBezTo>
                  <a:cubicBezTo>
                    <a:pt x="5104" y="4002"/>
                    <a:pt x="5880" y="3810"/>
                    <a:pt x="5880" y="2815"/>
                  </a:cubicBezTo>
                  <a:cubicBezTo>
                    <a:pt x="5880" y="1167"/>
                    <a:pt x="4564" y="1"/>
                    <a:pt x="2944"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375" name="Google Shape;16375;p70"/>
            <p:cNvSpPr/>
            <p:nvPr/>
          </p:nvSpPr>
          <p:spPr>
            <a:xfrm>
              <a:off x="7561294" y="1788602"/>
              <a:ext cx="31869" cy="33181"/>
            </a:xfrm>
            <a:custGeom>
              <a:avLst/>
              <a:gdLst/>
              <a:ahLst/>
              <a:cxnLst/>
              <a:rect l="l" t="t" r="r" b="b"/>
              <a:pathLst>
                <a:path w="1215" h="1265" extrusionOk="0">
                  <a:moveTo>
                    <a:pt x="700" y="0"/>
                  </a:moveTo>
                  <a:cubicBezTo>
                    <a:pt x="498" y="0"/>
                    <a:pt x="284" y="143"/>
                    <a:pt x="164" y="380"/>
                  </a:cubicBezTo>
                  <a:cubicBezTo>
                    <a:pt x="1" y="698"/>
                    <a:pt x="69" y="1071"/>
                    <a:pt x="313" y="1214"/>
                  </a:cubicBezTo>
                  <a:cubicBezTo>
                    <a:pt x="377" y="1248"/>
                    <a:pt x="446" y="1265"/>
                    <a:pt x="516" y="1265"/>
                  </a:cubicBezTo>
                  <a:cubicBezTo>
                    <a:pt x="720" y="1265"/>
                    <a:pt x="931" y="1125"/>
                    <a:pt x="1052" y="888"/>
                  </a:cubicBezTo>
                  <a:cubicBezTo>
                    <a:pt x="1215" y="570"/>
                    <a:pt x="1147" y="190"/>
                    <a:pt x="903" y="54"/>
                  </a:cubicBezTo>
                  <a:cubicBezTo>
                    <a:pt x="840" y="18"/>
                    <a:pt x="771" y="0"/>
                    <a:pt x="70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76" name="Google Shape;16376;p70"/>
            <p:cNvSpPr/>
            <p:nvPr/>
          </p:nvSpPr>
          <p:spPr>
            <a:xfrm>
              <a:off x="7615538" y="1788602"/>
              <a:ext cx="32053" cy="33181"/>
            </a:xfrm>
            <a:custGeom>
              <a:avLst/>
              <a:gdLst/>
              <a:ahLst/>
              <a:cxnLst/>
              <a:rect l="l" t="t" r="r" b="b"/>
              <a:pathLst>
                <a:path w="1222" h="1265" extrusionOk="0">
                  <a:moveTo>
                    <a:pt x="522" y="0"/>
                  </a:moveTo>
                  <a:cubicBezTo>
                    <a:pt x="451" y="0"/>
                    <a:pt x="383" y="18"/>
                    <a:pt x="320" y="54"/>
                  </a:cubicBezTo>
                  <a:cubicBezTo>
                    <a:pt x="69" y="190"/>
                    <a:pt x="1" y="570"/>
                    <a:pt x="164" y="888"/>
                  </a:cubicBezTo>
                  <a:cubicBezTo>
                    <a:pt x="285" y="1125"/>
                    <a:pt x="500" y="1265"/>
                    <a:pt x="702" y="1265"/>
                  </a:cubicBezTo>
                  <a:cubicBezTo>
                    <a:pt x="772" y="1265"/>
                    <a:pt x="840" y="1248"/>
                    <a:pt x="903" y="1214"/>
                  </a:cubicBezTo>
                  <a:cubicBezTo>
                    <a:pt x="1154" y="1071"/>
                    <a:pt x="1221" y="698"/>
                    <a:pt x="1059" y="380"/>
                  </a:cubicBezTo>
                  <a:cubicBezTo>
                    <a:pt x="938" y="143"/>
                    <a:pt x="724" y="0"/>
                    <a:pt x="522" y="0"/>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6377" name="Google Shape;16377;p70"/>
          <p:cNvGrpSpPr/>
          <p:nvPr/>
        </p:nvGrpSpPr>
        <p:grpSpPr>
          <a:xfrm>
            <a:off x="6871944" y="1514368"/>
            <a:ext cx="370132" cy="365672"/>
            <a:chOff x="6871944" y="1514368"/>
            <a:chExt cx="370132" cy="365672"/>
          </a:xfrm>
        </p:grpSpPr>
        <p:sp>
          <p:nvSpPr>
            <p:cNvPr id="16378" name="Google Shape;16378;p70"/>
            <p:cNvSpPr/>
            <p:nvPr/>
          </p:nvSpPr>
          <p:spPr>
            <a:xfrm>
              <a:off x="7098702" y="1514368"/>
              <a:ext cx="119845" cy="138888"/>
            </a:xfrm>
            <a:custGeom>
              <a:avLst/>
              <a:gdLst/>
              <a:ahLst/>
              <a:cxnLst/>
              <a:rect l="l" t="t" r="r" b="b"/>
              <a:pathLst>
                <a:path w="4569" h="5295" extrusionOk="0">
                  <a:moveTo>
                    <a:pt x="4100" y="1"/>
                  </a:moveTo>
                  <a:cubicBezTo>
                    <a:pt x="4045" y="1"/>
                    <a:pt x="3989" y="11"/>
                    <a:pt x="3933" y="33"/>
                  </a:cubicBezTo>
                  <a:cubicBezTo>
                    <a:pt x="3126" y="345"/>
                    <a:pt x="1370" y="1369"/>
                    <a:pt x="0" y="3024"/>
                  </a:cubicBezTo>
                  <a:lnTo>
                    <a:pt x="3648" y="5295"/>
                  </a:lnTo>
                  <a:cubicBezTo>
                    <a:pt x="4170" y="3735"/>
                    <a:pt x="4476" y="2115"/>
                    <a:pt x="4557" y="474"/>
                  </a:cubicBezTo>
                  <a:cubicBezTo>
                    <a:pt x="4568" y="208"/>
                    <a:pt x="4348" y="1"/>
                    <a:pt x="4100"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379" name="Google Shape;16379;p70"/>
            <p:cNvSpPr/>
            <p:nvPr/>
          </p:nvSpPr>
          <p:spPr>
            <a:xfrm>
              <a:off x="7133903" y="1535561"/>
              <a:ext cx="73969" cy="122153"/>
            </a:xfrm>
            <a:custGeom>
              <a:avLst/>
              <a:gdLst/>
              <a:ahLst/>
              <a:cxnLst/>
              <a:rect l="l" t="t" r="r" b="b"/>
              <a:pathLst>
                <a:path w="2820" h="4657" extrusionOk="0">
                  <a:moveTo>
                    <a:pt x="2540" y="1"/>
                  </a:moveTo>
                  <a:cubicBezTo>
                    <a:pt x="2510" y="1"/>
                    <a:pt x="2479" y="8"/>
                    <a:pt x="2449" y="25"/>
                  </a:cubicBezTo>
                  <a:cubicBezTo>
                    <a:pt x="1954" y="303"/>
                    <a:pt x="876" y="1246"/>
                    <a:pt x="1" y="2778"/>
                  </a:cubicBezTo>
                  <a:lnTo>
                    <a:pt x="1886" y="4657"/>
                  </a:lnTo>
                  <a:cubicBezTo>
                    <a:pt x="1886" y="4657"/>
                    <a:pt x="2659" y="2948"/>
                    <a:pt x="2808" y="453"/>
                  </a:cubicBezTo>
                  <a:cubicBezTo>
                    <a:pt x="2819" y="198"/>
                    <a:pt x="2689" y="1"/>
                    <a:pt x="2540"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380" name="Google Shape;16380;p70"/>
            <p:cNvSpPr/>
            <p:nvPr/>
          </p:nvSpPr>
          <p:spPr>
            <a:xfrm>
              <a:off x="6895656" y="1514368"/>
              <a:ext cx="119661" cy="138888"/>
            </a:xfrm>
            <a:custGeom>
              <a:avLst/>
              <a:gdLst/>
              <a:ahLst/>
              <a:cxnLst/>
              <a:rect l="l" t="t" r="r" b="b"/>
              <a:pathLst>
                <a:path w="4562" h="5295" extrusionOk="0">
                  <a:moveTo>
                    <a:pt x="462" y="1"/>
                  </a:moveTo>
                  <a:cubicBezTo>
                    <a:pt x="216" y="1"/>
                    <a:pt x="0" y="208"/>
                    <a:pt x="11" y="474"/>
                  </a:cubicBezTo>
                  <a:cubicBezTo>
                    <a:pt x="93" y="2115"/>
                    <a:pt x="398" y="3735"/>
                    <a:pt x="920" y="5295"/>
                  </a:cubicBezTo>
                  <a:lnTo>
                    <a:pt x="4561" y="3024"/>
                  </a:lnTo>
                  <a:cubicBezTo>
                    <a:pt x="3192" y="1369"/>
                    <a:pt x="1442" y="345"/>
                    <a:pt x="628" y="33"/>
                  </a:cubicBezTo>
                  <a:cubicBezTo>
                    <a:pt x="573" y="11"/>
                    <a:pt x="516" y="1"/>
                    <a:pt x="462"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381" name="Google Shape;16381;p70"/>
            <p:cNvSpPr/>
            <p:nvPr/>
          </p:nvSpPr>
          <p:spPr>
            <a:xfrm>
              <a:off x="6906174" y="1535561"/>
              <a:ext cx="74100" cy="122153"/>
            </a:xfrm>
            <a:custGeom>
              <a:avLst/>
              <a:gdLst/>
              <a:ahLst/>
              <a:cxnLst/>
              <a:rect l="l" t="t" r="r" b="b"/>
              <a:pathLst>
                <a:path w="2825" h="4657" extrusionOk="0">
                  <a:moveTo>
                    <a:pt x="283" y="1"/>
                  </a:moveTo>
                  <a:cubicBezTo>
                    <a:pt x="129" y="1"/>
                    <a:pt x="0" y="198"/>
                    <a:pt x="17" y="453"/>
                  </a:cubicBezTo>
                  <a:cubicBezTo>
                    <a:pt x="160" y="2948"/>
                    <a:pt x="933" y="4657"/>
                    <a:pt x="933" y="4657"/>
                  </a:cubicBezTo>
                  <a:lnTo>
                    <a:pt x="2824" y="2778"/>
                  </a:lnTo>
                  <a:cubicBezTo>
                    <a:pt x="1950" y="1246"/>
                    <a:pt x="872" y="303"/>
                    <a:pt x="377" y="25"/>
                  </a:cubicBezTo>
                  <a:cubicBezTo>
                    <a:pt x="345" y="8"/>
                    <a:pt x="313" y="1"/>
                    <a:pt x="283"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382" name="Google Shape;16382;p70"/>
            <p:cNvSpPr/>
            <p:nvPr/>
          </p:nvSpPr>
          <p:spPr>
            <a:xfrm>
              <a:off x="7021140" y="1832354"/>
              <a:ext cx="71713" cy="47686"/>
            </a:xfrm>
            <a:custGeom>
              <a:avLst/>
              <a:gdLst/>
              <a:ahLst/>
              <a:cxnLst/>
              <a:rect l="l" t="t" r="r" b="b"/>
              <a:pathLst>
                <a:path w="2734" h="1818" extrusionOk="0">
                  <a:moveTo>
                    <a:pt x="1371" y="0"/>
                  </a:moveTo>
                  <a:cubicBezTo>
                    <a:pt x="611" y="0"/>
                    <a:pt x="1" y="407"/>
                    <a:pt x="1" y="909"/>
                  </a:cubicBezTo>
                  <a:cubicBezTo>
                    <a:pt x="1" y="1410"/>
                    <a:pt x="611" y="1817"/>
                    <a:pt x="1371" y="1817"/>
                  </a:cubicBezTo>
                  <a:cubicBezTo>
                    <a:pt x="2123" y="1817"/>
                    <a:pt x="2734" y="1410"/>
                    <a:pt x="2734" y="909"/>
                  </a:cubicBezTo>
                  <a:cubicBezTo>
                    <a:pt x="2734" y="407"/>
                    <a:pt x="2123" y="0"/>
                    <a:pt x="1371"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83" name="Google Shape;16383;p70"/>
            <p:cNvSpPr/>
            <p:nvPr/>
          </p:nvSpPr>
          <p:spPr>
            <a:xfrm>
              <a:off x="6871944" y="1581569"/>
              <a:ext cx="370132" cy="257028"/>
            </a:xfrm>
            <a:custGeom>
              <a:avLst/>
              <a:gdLst/>
              <a:ahLst/>
              <a:cxnLst/>
              <a:rect l="l" t="t" r="r" b="b"/>
              <a:pathLst>
                <a:path w="14111" h="9799" extrusionOk="0">
                  <a:moveTo>
                    <a:pt x="7059" y="0"/>
                  </a:moveTo>
                  <a:cubicBezTo>
                    <a:pt x="3729" y="0"/>
                    <a:pt x="868" y="2441"/>
                    <a:pt x="0" y="6828"/>
                  </a:cubicBezTo>
                  <a:cubicBezTo>
                    <a:pt x="0" y="6828"/>
                    <a:pt x="1329" y="7208"/>
                    <a:pt x="1485" y="7283"/>
                  </a:cubicBezTo>
                  <a:lnTo>
                    <a:pt x="1268" y="8191"/>
                  </a:lnTo>
                  <a:cubicBezTo>
                    <a:pt x="1248" y="8273"/>
                    <a:pt x="1295" y="8361"/>
                    <a:pt x="1376" y="8388"/>
                  </a:cubicBezTo>
                  <a:cubicBezTo>
                    <a:pt x="1899" y="8551"/>
                    <a:pt x="3702" y="9141"/>
                    <a:pt x="4909" y="9798"/>
                  </a:cubicBezTo>
                  <a:lnTo>
                    <a:pt x="9208" y="9798"/>
                  </a:lnTo>
                  <a:cubicBezTo>
                    <a:pt x="10415" y="9141"/>
                    <a:pt x="12212" y="8551"/>
                    <a:pt x="12734" y="8388"/>
                  </a:cubicBezTo>
                  <a:cubicBezTo>
                    <a:pt x="12815" y="8361"/>
                    <a:pt x="12863" y="8273"/>
                    <a:pt x="12843" y="8191"/>
                  </a:cubicBezTo>
                  <a:lnTo>
                    <a:pt x="12626" y="7283"/>
                  </a:lnTo>
                  <a:cubicBezTo>
                    <a:pt x="12788" y="7208"/>
                    <a:pt x="14111" y="6828"/>
                    <a:pt x="14111" y="6828"/>
                  </a:cubicBezTo>
                  <a:cubicBezTo>
                    <a:pt x="13243" y="2441"/>
                    <a:pt x="10388" y="0"/>
                    <a:pt x="7059" y="0"/>
                  </a:cubicBezTo>
                  <a:close/>
                </a:path>
              </a:pathLst>
            </a:custGeom>
            <a:solidFill>
              <a:srgbClr val="708596"/>
            </a:solidFill>
            <a:ln>
              <a:noFill/>
            </a:ln>
          </p:spPr>
          <p:txBody>
            <a:bodyPr spcFirstLastPara="1" wrap="square" lIns="91425" tIns="91425" rIns="91425" bIns="91425" anchor="ctr" anchorCtr="0">
              <a:noAutofit/>
            </a:bodyPr>
            <a:lstStyle/>
            <a:p>
              <a:endParaRPr/>
            </a:p>
          </p:txBody>
        </p:sp>
        <p:sp>
          <p:nvSpPr>
            <p:cNvPr id="16384" name="Google Shape;16384;p70"/>
            <p:cNvSpPr/>
            <p:nvPr/>
          </p:nvSpPr>
          <p:spPr>
            <a:xfrm>
              <a:off x="6997323" y="1742700"/>
              <a:ext cx="119373" cy="116540"/>
            </a:xfrm>
            <a:custGeom>
              <a:avLst/>
              <a:gdLst/>
              <a:ahLst/>
              <a:cxnLst/>
              <a:rect l="l" t="t" r="r" b="b"/>
              <a:pathLst>
                <a:path w="4551" h="4443" extrusionOk="0">
                  <a:moveTo>
                    <a:pt x="2279" y="1"/>
                  </a:moveTo>
                  <a:cubicBezTo>
                    <a:pt x="1533" y="1"/>
                    <a:pt x="855" y="455"/>
                    <a:pt x="570" y="1147"/>
                  </a:cubicBezTo>
                  <a:cubicBezTo>
                    <a:pt x="285" y="1831"/>
                    <a:pt x="0" y="2516"/>
                    <a:pt x="0" y="3187"/>
                  </a:cubicBezTo>
                  <a:cubicBezTo>
                    <a:pt x="0" y="3724"/>
                    <a:pt x="538" y="4443"/>
                    <a:pt x="1411" y="4443"/>
                  </a:cubicBezTo>
                  <a:cubicBezTo>
                    <a:pt x="1631" y="4443"/>
                    <a:pt x="1871" y="4397"/>
                    <a:pt x="2129" y="4293"/>
                  </a:cubicBezTo>
                  <a:cubicBezTo>
                    <a:pt x="2177" y="4272"/>
                    <a:pt x="2226" y="4262"/>
                    <a:pt x="2275" y="4262"/>
                  </a:cubicBezTo>
                  <a:cubicBezTo>
                    <a:pt x="2324" y="4262"/>
                    <a:pt x="2374" y="4272"/>
                    <a:pt x="2421" y="4293"/>
                  </a:cubicBezTo>
                  <a:cubicBezTo>
                    <a:pt x="2677" y="4397"/>
                    <a:pt x="2916" y="4441"/>
                    <a:pt x="3134" y="4441"/>
                  </a:cubicBezTo>
                  <a:cubicBezTo>
                    <a:pt x="4011" y="4441"/>
                    <a:pt x="4550" y="3714"/>
                    <a:pt x="4550" y="3187"/>
                  </a:cubicBezTo>
                  <a:cubicBezTo>
                    <a:pt x="4550" y="2530"/>
                    <a:pt x="4265" y="1831"/>
                    <a:pt x="3981" y="1147"/>
                  </a:cubicBezTo>
                  <a:cubicBezTo>
                    <a:pt x="3696" y="455"/>
                    <a:pt x="3025" y="1"/>
                    <a:pt x="2279" y="1"/>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385" name="Google Shape;16385;p70"/>
            <p:cNvSpPr/>
            <p:nvPr/>
          </p:nvSpPr>
          <p:spPr>
            <a:xfrm>
              <a:off x="6871944" y="1670541"/>
              <a:ext cx="155282" cy="168056"/>
            </a:xfrm>
            <a:custGeom>
              <a:avLst/>
              <a:gdLst/>
              <a:ahLst/>
              <a:cxnLst/>
              <a:rect l="l" t="t" r="r" b="b"/>
              <a:pathLst>
                <a:path w="5920" h="6407" extrusionOk="0">
                  <a:moveTo>
                    <a:pt x="4201" y="0"/>
                  </a:moveTo>
                  <a:cubicBezTo>
                    <a:pt x="4096" y="0"/>
                    <a:pt x="3986" y="9"/>
                    <a:pt x="3872" y="26"/>
                  </a:cubicBezTo>
                  <a:cubicBezTo>
                    <a:pt x="2746" y="195"/>
                    <a:pt x="1309" y="989"/>
                    <a:pt x="0" y="3436"/>
                  </a:cubicBezTo>
                  <a:cubicBezTo>
                    <a:pt x="0" y="3436"/>
                    <a:pt x="1329" y="3816"/>
                    <a:pt x="1485" y="3891"/>
                  </a:cubicBezTo>
                  <a:lnTo>
                    <a:pt x="1268" y="4799"/>
                  </a:lnTo>
                  <a:cubicBezTo>
                    <a:pt x="1248" y="4881"/>
                    <a:pt x="1295" y="4969"/>
                    <a:pt x="1376" y="4996"/>
                  </a:cubicBezTo>
                  <a:cubicBezTo>
                    <a:pt x="1899" y="5159"/>
                    <a:pt x="3702" y="5749"/>
                    <a:pt x="4909" y="6406"/>
                  </a:cubicBezTo>
                  <a:cubicBezTo>
                    <a:pt x="4828" y="6264"/>
                    <a:pt x="4787" y="6101"/>
                    <a:pt x="4780" y="5938"/>
                  </a:cubicBezTo>
                  <a:cubicBezTo>
                    <a:pt x="4780" y="4603"/>
                    <a:pt x="5920" y="3206"/>
                    <a:pt x="5920" y="1843"/>
                  </a:cubicBezTo>
                  <a:cubicBezTo>
                    <a:pt x="5920" y="956"/>
                    <a:pt x="5335" y="0"/>
                    <a:pt x="4201" y="0"/>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386" name="Google Shape;16386;p70"/>
            <p:cNvSpPr/>
            <p:nvPr/>
          </p:nvSpPr>
          <p:spPr>
            <a:xfrm>
              <a:off x="7086951" y="1670541"/>
              <a:ext cx="155124" cy="168056"/>
            </a:xfrm>
            <a:custGeom>
              <a:avLst/>
              <a:gdLst/>
              <a:ahLst/>
              <a:cxnLst/>
              <a:rect l="l" t="t" r="r" b="b"/>
              <a:pathLst>
                <a:path w="5914" h="6407" extrusionOk="0">
                  <a:moveTo>
                    <a:pt x="1717" y="0"/>
                  </a:moveTo>
                  <a:cubicBezTo>
                    <a:pt x="580" y="0"/>
                    <a:pt x="1" y="956"/>
                    <a:pt x="1" y="1843"/>
                  </a:cubicBezTo>
                  <a:cubicBezTo>
                    <a:pt x="1" y="3206"/>
                    <a:pt x="1133" y="4603"/>
                    <a:pt x="1133" y="5938"/>
                  </a:cubicBezTo>
                  <a:cubicBezTo>
                    <a:pt x="1133" y="6101"/>
                    <a:pt x="1086" y="6264"/>
                    <a:pt x="1011" y="6406"/>
                  </a:cubicBezTo>
                  <a:cubicBezTo>
                    <a:pt x="2218" y="5749"/>
                    <a:pt x="4015" y="5159"/>
                    <a:pt x="4537" y="4996"/>
                  </a:cubicBezTo>
                  <a:cubicBezTo>
                    <a:pt x="4618" y="4969"/>
                    <a:pt x="4666" y="4881"/>
                    <a:pt x="4646" y="4799"/>
                  </a:cubicBezTo>
                  <a:lnTo>
                    <a:pt x="4429" y="3891"/>
                  </a:lnTo>
                  <a:cubicBezTo>
                    <a:pt x="4591" y="3816"/>
                    <a:pt x="5914" y="3436"/>
                    <a:pt x="5914" y="3436"/>
                  </a:cubicBezTo>
                  <a:cubicBezTo>
                    <a:pt x="4605" y="989"/>
                    <a:pt x="3167" y="195"/>
                    <a:pt x="2049" y="26"/>
                  </a:cubicBezTo>
                  <a:cubicBezTo>
                    <a:pt x="1933" y="9"/>
                    <a:pt x="1823" y="0"/>
                    <a:pt x="1717" y="0"/>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387" name="Google Shape;16387;p70"/>
            <p:cNvSpPr/>
            <p:nvPr/>
          </p:nvSpPr>
          <p:spPr>
            <a:xfrm>
              <a:off x="6961572" y="1695040"/>
              <a:ext cx="41811" cy="53745"/>
            </a:xfrm>
            <a:custGeom>
              <a:avLst/>
              <a:gdLst/>
              <a:ahLst/>
              <a:cxnLst/>
              <a:rect l="l" t="t" r="r" b="b"/>
              <a:pathLst>
                <a:path w="1594" h="2049" extrusionOk="0">
                  <a:moveTo>
                    <a:pt x="794" y="0"/>
                  </a:moveTo>
                  <a:cubicBezTo>
                    <a:pt x="353" y="0"/>
                    <a:pt x="0" y="360"/>
                    <a:pt x="0" y="794"/>
                  </a:cubicBezTo>
                  <a:lnTo>
                    <a:pt x="0" y="1255"/>
                  </a:lnTo>
                  <a:cubicBezTo>
                    <a:pt x="0" y="1689"/>
                    <a:pt x="353" y="2048"/>
                    <a:pt x="794" y="2048"/>
                  </a:cubicBezTo>
                  <a:cubicBezTo>
                    <a:pt x="1235" y="2048"/>
                    <a:pt x="1587" y="1689"/>
                    <a:pt x="1594" y="1255"/>
                  </a:cubicBezTo>
                  <a:lnTo>
                    <a:pt x="1594" y="794"/>
                  </a:lnTo>
                  <a:cubicBezTo>
                    <a:pt x="1587" y="360"/>
                    <a:pt x="1235" y="0"/>
                    <a:pt x="79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88" name="Google Shape;16388;p70"/>
            <p:cNvSpPr/>
            <p:nvPr/>
          </p:nvSpPr>
          <p:spPr>
            <a:xfrm>
              <a:off x="6979356" y="1695040"/>
              <a:ext cx="24027" cy="41811"/>
            </a:xfrm>
            <a:custGeom>
              <a:avLst/>
              <a:gdLst/>
              <a:ahLst/>
              <a:cxnLst/>
              <a:rect l="l" t="t" r="r" b="b"/>
              <a:pathLst>
                <a:path w="916" h="1594" extrusionOk="0">
                  <a:moveTo>
                    <a:pt x="116" y="0"/>
                  </a:moveTo>
                  <a:cubicBezTo>
                    <a:pt x="75" y="0"/>
                    <a:pt x="41" y="7"/>
                    <a:pt x="1" y="14"/>
                  </a:cubicBezTo>
                  <a:lnTo>
                    <a:pt x="1" y="1140"/>
                  </a:lnTo>
                  <a:cubicBezTo>
                    <a:pt x="1" y="1390"/>
                    <a:pt x="204" y="1594"/>
                    <a:pt x="455" y="1594"/>
                  </a:cubicBezTo>
                  <a:cubicBezTo>
                    <a:pt x="706" y="1594"/>
                    <a:pt x="909" y="1390"/>
                    <a:pt x="909" y="1140"/>
                  </a:cubicBezTo>
                  <a:lnTo>
                    <a:pt x="909" y="801"/>
                  </a:lnTo>
                  <a:cubicBezTo>
                    <a:pt x="916" y="360"/>
                    <a:pt x="557" y="0"/>
                    <a:pt x="116"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89" name="Google Shape;16389;p70"/>
            <p:cNvSpPr/>
            <p:nvPr/>
          </p:nvSpPr>
          <p:spPr>
            <a:xfrm>
              <a:off x="6973480" y="1700915"/>
              <a:ext cx="17994" cy="17994"/>
            </a:xfrm>
            <a:custGeom>
              <a:avLst/>
              <a:gdLst/>
              <a:ahLst/>
              <a:cxnLst/>
              <a:rect l="l" t="t" r="r" b="b"/>
              <a:pathLst>
                <a:path w="686" h="686" extrusionOk="0">
                  <a:moveTo>
                    <a:pt x="340" y="0"/>
                  </a:moveTo>
                  <a:cubicBezTo>
                    <a:pt x="150" y="0"/>
                    <a:pt x="1" y="156"/>
                    <a:pt x="1" y="346"/>
                  </a:cubicBezTo>
                  <a:cubicBezTo>
                    <a:pt x="1" y="536"/>
                    <a:pt x="150" y="685"/>
                    <a:pt x="340" y="685"/>
                  </a:cubicBezTo>
                  <a:cubicBezTo>
                    <a:pt x="530" y="685"/>
                    <a:pt x="686" y="536"/>
                    <a:pt x="686" y="346"/>
                  </a:cubicBezTo>
                  <a:cubicBezTo>
                    <a:pt x="686" y="156"/>
                    <a:pt x="530" y="0"/>
                    <a:pt x="34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90" name="Google Shape;16390;p70"/>
            <p:cNvSpPr/>
            <p:nvPr/>
          </p:nvSpPr>
          <p:spPr>
            <a:xfrm>
              <a:off x="7110794" y="1695040"/>
              <a:ext cx="41811" cy="53745"/>
            </a:xfrm>
            <a:custGeom>
              <a:avLst/>
              <a:gdLst/>
              <a:ahLst/>
              <a:cxnLst/>
              <a:rect l="l" t="t" r="r" b="b"/>
              <a:pathLst>
                <a:path w="1594" h="2049" extrusionOk="0">
                  <a:moveTo>
                    <a:pt x="794" y="0"/>
                  </a:moveTo>
                  <a:cubicBezTo>
                    <a:pt x="353" y="0"/>
                    <a:pt x="0" y="360"/>
                    <a:pt x="0" y="794"/>
                  </a:cubicBezTo>
                  <a:lnTo>
                    <a:pt x="0" y="1255"/>
                  </a:lnTo>
                  <a:cubicBezTo>
                    <a:pt x="0" y="1689"/>
                    <a:pt x="353" y="2048"/>
                    <a:pt x="794" y="2048"/>
                  </a:cubicBezTo>
                  <a:cubicBezTo>
                    <a:pt x="1234" y="2048"/>
                    <a:pt x="1587" y="1689"/>
                    <a:pt x="1594" y="1255"/>
                  </a:cubicBezTo>
                  <a:lnTo>
                    <a:pt x="1594" y="794"/>
                  </a:lnTo>
                  <a:cubicBezTo>
                    <a:pt x="1587" y="360"/>
                    <a:pt x="1234" y="0"/>
                    <a:pt x="79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91" name="Google Shape;16391;p70"/>
            <p:cNvSpPr/>
            <p:nvPr/>
          </p:nvSpPr>
          <p:spPr>
            <a:xfrm>
              <a:off x="7128578" y="1695040"/>
              <a:ext cx="24027" cy="41811"/>
            </a:xfrm>
            <a:custGeom>
              <a:avLst/>
              <a:gdLst/>
              <a:ahLst/>
              <a:cxnLst/>
              <a:rect l="l" t="t" r="r" b="b"/>
              <a:pathLst>
                <a:path w="916" h="1594" extrusionOk="0">
                  <a:moveTo>
                    <a:pt x="116" y="0"/>
                  </a:moveTo>
                  <a:cubicBezTo>
                    <a:pt x="82" y="0"/>
                    <a:pt x="41" y="7"/>
                    <a:pt x="0" y="14"/>
                  </a:cubicBezTo>
                  <a:lnTo>
                    <a:pt x="0" y="1140"/>
                  </a:lnTo>
                  <a:cubicBezTo>
                    <a:pt x="0" y="1390"/>
                    <a:pt x="204" y="1594"/>
                    <a:pt x="462" y="1594"/>
                  </a:cubicBezTo>
                  <a:cubicBezTo>
                    <a:pt x="712" y="1594"/>
                    <a:pt x="916" y="1390"/>
                    <a:pt x="916" y="1140"/>
                  </a:cubicBezTo>
                  <a:lnTo>
                    <a:pt x="916" y="801"/>
                  </a:lnTo>
                  <a:cubicBezTo>
                    <a:pt x="916" y="360"/>
                    <a:pt x="556" y="0"/>
                    <a:pt x="116"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392" name="Google Shape;16392;p70"/>
            <p:cNvSpPr/>
            <p:nvPr/>
          </p:nvSpPr>
          <p:spPr>
            <a:xfrm>
              <a:off x="7122703" y="1700915"/>
              <a:ext cx="17810" cy="17994"/>
            </a:xfrm>
            <a:custGeom>
              <a:avLst/>
              <a:gdLst/>
              <a:ahLst/>
              <a:cxnLst/>
              <a:rect l="l" t="t" r="r" b="b"/>
              <a:pathLst>
                <a:path w="679" h="686" extrusionOk="0">
                  <a:moveTo>
                    <a:pt x="340" y="0"/>
                  </a:moveTo>
                  <a:cubicBezTo>
                    <a:pt x="150" y="0"/>
                    <a:pt x="1" y="156"/>
                    <a:pt x="1" y="346"/>
                  </a:cubicBezTo>
                  <a:cubicBezTo>
                    <a:pt x="1" y="536"/>
                    <a:pt x="150" y="685"/>
                    <a:pt x="340" y="685"/>
                  </a:cubicBezTo>
                  <a:cubicBezTo>
                    <a:pt x="530" y="685"/>
                    <a:pt x="679" y="536"/>
                    <a:pt x="679" y="346"/>
                  </a:cubicBezTo>
                  <a:cubicBezTo>
                    <a:pt x="679" y="156"/>
                    <a:pt x="530" y="0"/>
                    <a:pt x="34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93" name="Google Shape;16393;p70"/>
            <p:cNvSpPr/>
            <p:nvPr/>
          </p:nvSpPr>
          <p:spPr>
            <a:xfrm>
              <a:off x="7026491" y="1796602"/>
              <a:ext cx="60486" cy="59411"/>
            </a:xfrm>
            <a:custGeom>
              <a:avLst/>
              <a:gdLst/>
              <a:ahLst/>
              <a:cxnLst/>
              <a:rect l="l" t="t" r="r" b="b"/>
              <a:pathLst>
                <a:path w="2306" h="2265" extrusionOk="0">
                  <a:moveTo>
                    <a:pt x="1153" y="0"/>
                  </a:moveTo>
                  <a:cubicBezTo>
                    <a:pt x="516" y="0"/>
                    <a:pt x="0" y="339"/>
                    <a:pt x="0" y="753"/>
                  </a:cubicBezTo>
                  <a:cubicBezTo>
                    <a:pt x="0" y="1031"/>
                    <a:pt x="400" y="1261"/>
                    <a:pt x="767" y="1417"/>
                  </a:cubicBezTo>
                  <a:cubicBezTo>
                    <a:pt x="868" y="1465"/>
                    <a:pt x="936" y="1573"/>
                    <a:pt x="936" y="1689"/>
                  </a:cubicBezTo>
                  <a:lnTo>
                    <a:pt x="936" y="2265"/>
                  </a:lnTo>
                  <a:cubicBezTo>
                    <a:pt x="963" y="2251"/>
                    <a:pt x="990" y="2245"/>
                    <a:pt x="1024" y="2231"/>
                  </a:cubicBezTo>
                  <a:cubicBezTo>
                    <a:pt x="1068" y="2214"/>
                    <a:pt x="1118" y="2206"/>
                    <a:pt x="1167" y="2206"/>
                  </a:cubicBezTo>
                  <a:cubicBezTo>
                    <a:pt x="1216" y="2206"/>
                    <a:pt x="1265" y="2214"/>
                    <a:pt x="1309" y="2231"/>
                  </a:cubicBezTo>
                  <a:cubicBezTo>
                    <a:pt x="1343" y="2245"/>
                    <a:pt x="1370" y="2251"/>
                    <a:pt x="1397" y="2265"/>
                  </a:cubicBezTo>
                  <a:lnTo>
                    <a:pt x="1397" y="1682"/>
                  </a:lnTo>
                  <a:cubicBezTo>
                    <a:pt x="1397" y="1566"/>
                    <a:pt x="1465" y="1465"/>
                    <a:pt x="1567" y="1417"/>
                  </a:cubicBezTo>
                  <a:cubicBezTo>
                    <a:pt x="1913" y="1255"/>
                    <a:pt x="2306" y="1031"/>
                    <a:pt x="2306" y="753"/>
                  </a:cubicBezTo>
                  <a:cubicBezTo>
                    <a:pt x="2306" y="332"/>
                    <a:pt x="1790" y="0"/>
                    <a:pt x="1153"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394" name="Google Shape;16394;p70"/>
            <p:cNvSpPr/>
            <p:nvPr/>
          </p:nvSpPr>
          <p:spPr>
            <a:xfrm>
              <a:off x="6871944" y="1581569"/>
              <a:ext cx="185158" cy="232660"/>
            </a:xfrm>
            <a:custGeom>
              <a:avLst/>
              <a:gdLst/>
              <a:ahLst/>
              <a:cxnLst/>
              <a:rect l="l" t="t" r="r" b="b"/>
              <a:pathLst>
                <a:path w="7059" h="8870" extrusionOk="0">
                  <a:moveTo>
                    <a:pt x="7059" y="0"/>
                  </a:moveTo>
                  <a:cubicBezTo>
                    <a:pt x="3729" y="0"/>
                    <a:pt x="868" y="2441"/>
                    <a:pt x="0" y="6828"/>
                  </a:cubicBezTo>
                  <a:cubicBezTo>
                    <a:pt x="0" y="6828"/>
                    <a:pt x="1329" y="7208"/>
                    <a:pt x="1485" y="7283"/>
                  </a:cubicBezTo>
                  <a:lnTo>
                    <a:pt x="1268" y="8191"/>
                  </a:lnTo>
                  <a:cubicBezTo>
                    <a:pt x="1248" y="8273"/>
                    <a:pt x="1295" y="8361"/>
                    <a:pt x="1376" y="8388"/>
                  </a:cubicBezTo>
                  <a:cubicBezTo>
                    <a:pt x="1627" y="8463"/>
                    <a:pt x="2163" y="8639"/>
                    <a:pt x="2787" y="8869"/>
                  </a:cubicBezTo>
                  <a:cubicBezTo>
                    <a:pt x="1716" y="2130"/>
                    <a:pt x="6218" y="0"/>
                    <a:pt x="7059" y="0"/>
                  </a:cubicBezTo>
                  <a:close/>
                </a:path>
              </a:pathLst>
            </a:custGeom>
            <a:solidFill>
              <a:srgbClr val="556E82"/>
            </a:solidFill>
            <a:ln>
              <a:noFill/>
            </a:ln>
          </p:spPr>
          <p:txBody>
            <a:bodyPr spcFirstLastPara="1" wrap="square" lIns="91425" tIns="91425" rIns="91425" bIns="91425" anchor="ctr" anchorCtr="0">
              <a:noAutofit/>
            </a:bodyPr>
            <a:lstStyle/>
            <a:p>
              <a:endParaRPr/>
            </a:p>
          </p:txBody>
        </p:sp>
        <p:sp>
          <p:nvSpPr>
            <p:cNvPr id="16395" name="Google Shape;16395;p70"/>
            <p:cNvSpPr/>
            <p:nvPr/>
          </p:nvSpPr>
          <p:spPr>
            <a:xfrm>
              <a:off x="6871944" y="1675289"/>
              <a:ext cx="84670" cy="138940"/>
            </a:xfrm>
            <a:custGeom>
              <a:avLst/>
              <a:gdLst/>
              <a:ahLst/>
              <a:cxnLst/>
              <a:rect l="l" t="t" r="r" b="b"/>
              <a:pathLst>
                <a:path w="3228" h="5297" extrusionOk="0">
                  <a:moveTo>
                    <a:pt x="3228" y="1"/>
                  </a:moveTo>
                  <a:lnTo>
                    <a:pt x="3228" y="1"/>
                  </a:lnTo>
                  <a:cubicBezTo>
                    <a:pt x="2231" y="353"/>
                    <a:pt x="1071" y="1255"/>
                    <a:pt x="0" y="3255"/>
                  </a:cubicBezTo>
                  <a:cubicBezTo>
                    <a:pt x="0" y="3255"/>
                    <a:pt x="1329" y="3635"/>
                    <a:pt x="1485" y="3710"/>
                  </a:cubicBezTo>
                  <a:lnTo>
                    <a:pt x="1268" y="4618"/>
                  </a:lnTo>
                  <a:cubicBezTo>
                    <a:pt x="1248" y="4700"/>
                    <a:pt x="1295" y="4788"/>
                    <a:pt x="1376" y="4815"/>
                  </a:cubicBezTo>
                  <a:cubicBezTo>
                    <a:pt x="1627" y="4890"/>
                    <a:pt x="2163" y="5066"/>
                    <a:pt x="2787" y="5296"/>
                  </a:cubicBezTo>
                  <a:cubicBezTo>
                    <a:pt x="2434" y="3052"/>
                    <a:pt x="2692" y="1316"/>
                    <a:pt x="3228" y="1"/>
                  </a:cubicBezTo>
                  <a:close/>
                </a:path>
              </a:pathLst>
            </a:custGeom>
            <a:solidFill>
              <a:srgbClr val="9BAFBF"/>
            </a:solidFill>
            <a:ln>
              <a:noFill/>
            </a:ln>
          </p:spPr>
          <p:txBody>
            <a:bodyPr spcFirstLastPara="1" wrap="square" lIns="91425" tIns="91425" rIns="91425" bIns="91425" anchor="ctr" anchorCtr="0">
              <a:noAutofit/>
            </a:bodyPr>
            <a:lstStyle/>
            <a:p>
              <a:endParaRPr/>
            </a:p>
          </p:txBody>
        </p:sp>
      </p:grpSp>
      <p:grpSp>
        <p:nvGrpSpPr>
          <p:cNvPr id="16396" name="Google Shape;16396;p70"/>
          <p:cNvGrpSpPr/>
          <p:nvPr/>
        </p:nvGrpSpPr>
        <p:grpSpPr>
          <a:xfrm>
            <a:off x="6561932" y="3365261"/>
            <a:ext cx="400375" cy="370184"/>
            <a:chOff x="6561931" y="3365261"/>
            <a:chExt cx="400375" cy="370184"/>
          </a:xfrm>
        </p:grpSpPr>
        <p:sp>
          <p:nvSpPr>
            <p:cNvPr id="16397" name="Google Shape;16397;p70"/>
            <p:cNvSpPr/>
            <p:nvPr/>
          </p:nvSpPr>
          <p:spPr>
            <a:xfrm>
              <a:off x="6592332" y="3365261"/>
              <a:ext cx="369974" cy="370158"/>
            </a:xfrm>
            <a:custGeom>
              <a:avLst/>
              <a:gdLst/>
              <a:ahLst/>
              <a:cxnLst/>
              <a:rect l="l" t="t" r="r" b="b"/>
              <a:pathLst>
                <a:path w="14105" h="14112" extrusionOk="0">
                  <a:moveTo>
                    <a:pt x="7053" y="1"/>
                  </a:moveTo>
                  <a:cubicBezTo>
                    <a:pt x="3154" y="1"/>
                    <a:pt x="1" y="3161"/>
                    <a:pt x="1" y="7059"/>
                  </a:cubicBezTo>
                  <a:cubicBezTo>
                    <a:pt x="1" y="10951"/>
                    <a:pt x="3154" y="14111"/>
                    <a:pt x="7053" y="14111"/>
                  </a:cubicBezTo>
                  <a:cubicBezTo>
                    <a:pt x="10952" y="14111"/>
                    <a:pt x="14105" y="10951"/>
                    <a:pt x="14105" y="7059"/>
                  </a:cubicBezTo>
                  <a:cubicBezTo>
                    <a:pt x="14105" y="3161"/>
                    <a:pt x="10952" y="1"/>
                    <a:pt x="7053" y="1"/>
                  </a:cubicBezTo>
                  <a:close/>
                </a:path>
              </a:pathLst>
            </a:custGeom>
            <a:solidFill>
              <a:srgbClr val="BEC7CF"/>
            </a:solidFill>
            <a:ln>
              <a:noFill/>
            </a:ln>
          </p:spPr>
          <p:txBody>
            <a:bodyPr spcFirstLastPara="1" wrap="square" lIns="91425" tIns="91425" rIns="91425" bIns="91425" anchor="ctr" anchorCtr="0">
              <a:noAutofit/>
            </a:bodyPr>
            <a:lstStyle/>
            <a:p>
              <a:endParaRPr/>
            </a:p>
          </p:txBody>
        </p:sp>
        <p:sp>
          <p:nvSpPr>
            <p:cNvPr id="16398" name="Google Shape;16398;p70"/>
            <p:cNvSpPr/>
            <p:nvPr/>
          </p:nvSpPr>
          <p:spPr>
            <a:xfrm>
              <a:off x="6561931" y="3392672"/>
              <a:ext cx="372991" cy="342774"/>
            </a:xfrm>
            <a:custGeom>
              <a:avLst/>
              <a:gdLst/>
              <a:ahLst/>
              <a:cxnLst/>
              <a:rect l="l" t="t" r="r" b="b"/>
              <a:pathLst>
                <a:path w="14220" h="13068" extrusionOk="0">
                  <a:moveTo>
                    <a:pt x="4516" y="0"/>
                  </a:moveTo>
                  <a:cubicBezTo>
                    <a:pt x="631" y="2387"/>
                    <a:pt x="0" y="7777"/>
                    <a:pt x="3221" y="10998"/>
                  </a:cubicBezTo>
                  <a:cubicBezTo>
                    <a:pt x="4618" y="12395"/>
                    <a:pt x="6418" y="13067"/>
                    <a:pt x="8204" y="13067"/>
                  </a:cubicBezTo>
                  <a:cubicBezTo>
                    <a:pt x="10546" y="13067"/>
                    <a:pt x="12865" y="11910"/>
                    <a:pt x="14219" y="9710"/>
                  </a:cubicBezTo>
                  <a:lnTo>
                    <a:pt x="14219" y="9710"/>
                  </a:lnTo>
                  <a:cubicBezTo>
                    <a:pt x="13107" y="10395"/>
                    <a:pt x="11833" y="10754"/>
                    <a:pt x="10524" y="10754"/>
                  </a:cubicBezTo>
                  <a:cubicBezTo>
                    <a:pt x="7968" y="10754"/>
                    <a:pt x="5615" y="9371"/>
                    <a:pt x="4367" y="7140"/>
                  </a:cubicBezTo>
                  <a:cubicBezTo>
                    <a:pt x="3119" y="4909"/>
                    <a:pt x="3180" y="2177"/>
                    <a:pt x="4516" y="0"/>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399" name="Google Shape;16399;p70"/>
            <p:cNvSpPr/>
            <p:nvPr/>
          </p:nvSpPr>
          <p:spPr>
            <a:xfrm>
              <a:off x="6756506" y="3585882"/>
              <a:ext cx="52539" cy="31083"/>
            </a:xfrm>
            <a:custGeom>
              <a:avLst/>
              <a:gdLst/>
              <a:ahLst/>
              <a:cxnLst/>
              <a:rect l="l" t="t" r="r" b="b"/>
              <a:pathLst>
                <a:path w="2003" h="1185" extrusionOk="0">
                  <a:moveTo>
                    <a:pt x="329" y="1"/>
                  </a:moveTo>
                  <a:cubicBezTo>
                    <a:pt x="146" y="1"/>
                    <a:pt x="1" y="254"/>
                    <a:pt x="183" y="405"/>
                  </a:cubicBezTo>
                  <a:lnTo>
                    <a:pt x="895" y="1001"/>
                  </a:lnTo>
                  <a:cubicBezTo>
                    <a:pt x="1004" y="1096"/>
                    <a:pt x="1140" y="1150"/>
                    <a:pt x="1289" y="1157"/>
                  </a:cubicBezTo>
                  <a:lnTo>
                    <a:pt x="1668" y="1184"/>
                  </a:lnTo>
                  <a:lnTo>
                    <a:pt x="1689" y="1184"/>
                  </a:lnTo>
                  <a:cubicBezTo>
                    <a:pt x="1693" y="1185"/>
                    <a:pt x="1697" y="1185"/>
                    <a:pt x="1702" y="1185"/>
                  </a:cubicBezTo>
                  <a:cubicBezTo>
                    <a:pt x="1988" y="1185"/>
                    <a:pt x="2003" y="743"/>
                    <a:pt x="1702" y="730"/>
                  </a:cubicBezTo>
                  <a:lnTo>
                    <a:pt x="1316" y="703"/>
                  </a:lnTo>
                  <a:cubicBezTo>
                    <a:pt x="1268" y="703"/>
                    <a:pt x="1221" y="683"/>
                    <a:pt x="1187" y="655"/>
                  </a:cubicBezTo>
                  <a:lnTo>
                    <a:pt x="475" y="59"/>
                  </a:lnTo>
                  <a:cubicBezTo>
                    <a:pt x="427" y="18"/>
                    <a:pt x="377" y="1"/>
                    <a:pt x="329"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0" name="Google Shape;16400;p70"/>
            <p:cNvSpPr/>
            <p:nvPr/>
          </p:nvSpPr>
          <p:spPr>
            <a:xfrm>
              <a:off x="6853609" y="3448830"/>
              <a:ext cx="27882" cy="35096"/>
            </a:xfrm>
            <a:custGeom>
              <a:avLst/>
              <a:gdLst/>
              <a:ahLst/>
              <a:cxnLst/>
              <a:rect l="l" t="t" r="r" b="b"/>
              <a:pathLst>
                <a:path w="1063" h="1338" extrusionOk="0">
                  <a:moveTo>
                    <a:pt x="781" y="1"/>
                  </a:moveTo>
                  <a:cubicBezTo>
                    <a:pt x="694" y="1"/>
                    <a:pt x="607" y="48"/>
                    <a:pt x="570" y="158"/>
                  </a:cubicBezTo>
                  <a:lnTo>
                    <a:pt x="455" y="524"/>
                  </a:lnTo>
                  <a:lnTo>
                    <a:pt x="109" y="971"/>
                  </a:lnTo>
                  <a:cubicBezTo>
                    <a:pt x="1" y="1120"/>
                    <a:pt x="102" y="1337"/>
                    <a:pt x="292" y="1337"/>
                  </a:cubicBezTo>
                  <a:cubicBezTo>
                    <a:pt x="367" y="1337"/>
                    <a:pt x="428" y="1304"/>
                    <a:pt x="475" y="1249"/>
                  </a:cubicBezTo>
                  <a:lnTo>
                    <a:pt x="841" y="768"/>
                  </a:lnTo>
                  <a:cubicBezTo>
                    <a:pt x="862" y="748"/>
                    <a:pt x="869" y="720"/>
                    <a:pt x="875" y="700"/>
                  </a:cubicBezTo>
                  <a:lnTo>
                    <a:pt x="1004" y="300"/>
                  </a:lnTo>
                  <a:cubicBezTo>
                    <a:pt x="1062" y="121"/>
                    <a:pt x="921" y="1"/>
                    <a:pt x="781"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1" name="Google Shape;16401;p70"/>
            <p:cNvSpPr/>
            <p:nvPr/>
          </p:nvSpPr>
          <p:spPr>
            <a:xfrm>
              <a:off x="6816441" y="3525920"/>
              <a:ext cx="19777" cy="30925"/>
            </a:xfrm>
            <a:custGeom>
              <a:avLst/>
              <a:gdLst/>
              <a:ahLst/>
              <a:cxnLst/>
              <a:rect l="l" t="t" r="r" b="b"/>
              <a:pathLst>
                <a:path w="754" h="1179" extrusionOk="0">
                  <a:moveTo>
                    <a:pt x="282" y="1"/>
                  </a:moveTo>
                  <a:cubicBezTo>
                    <a:pt x="143" y="1"/>
                    <a:pt x="1" y="122"/>
                    <a:pt x="55" y="297"/>
                  </a:cubicBezTo>
                  <a:lnTo>
                    <a:pt x="285" y="1023"/>
                  </a:lnTo>
                  <a:cubicBezTo>
                    <a:pt x="312" y="1111"/>
                    <a:pt x="401" y="1178"/>
                    <a:pt x="502" y="1178"/>
                  </a:cubicBezTo>
                  <a:cubicBezTo>
                    <a:pt x="523" y="1178"/>
                    <a:pt x="550" y="1172"/>
                    <a:pt x="570" y="1165"/>
                  </a:cubicBezTo>
                  <a:cubicBezTo>
                    <a:pt x="692" y="1131"/>
                    <a:pt x="753" y="1002"/>
                    <a:pt x="719" y="880"/>
                  </a:cubicBezTo>
                  <a:lnTo>
                    <a:pt x="489" y="161"/>
                  </a:lnTo>
                  <a:cubicBezTo>
                    <a:pt x="455" y="49"/>
                    <a:pt x="369" y="1"/>
                    <a:pt x="282"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2" name="Google Shape;16402;p70"/>
            <p:cNvSpPr/>
            <p:nvPr/>
          </p:nvSpPr>
          <p:spPr>
            <a:xfrm>
              <a:off x="6787457" y="3566891"/>
              <a:ext cx="34519" cy="25548"/>
            </a:xfrm>
            <a:custGeom>
              <a:avLst/>
              <a:gdLst/>
              <a:ahLst/>
              <a:cxnLst/>
              <a:rect l="l" t="t" r="r" b="b"/>
              <a:pathLst>
                <a:path w="1316" h="974" extrusionOk="0">
                  <a:moveTo>
                    <a:pt x="442" y="1"/>
                  </a:moveTo>
                  <a:cubicBezTo>
                    <a:pt x="346" y="1"/>
                    <a:pt x="260" y="53"/>
                    <a:pt x="224" y="139"/>
                  </a:cubicBezTo>
                  <a:lnTo>
                    <a:pt x="41" y="573"/>
                  </a:lnTo>
                  <a:cubicBezTo>
                    <a:pt x="0" y="647"/>
                    <a:pt x="41" y="742"/>
                    <a:pt x="122" y="769"/>
                  </a:cubicBezTo>
                  <a:lnTo>
                    <a:pt x="631" y="959"/>
                  </a:lnTo>
                  <a:cubicBezTo>
                    <a:pt x="658" y="969"/>
                    <a:pt x="685" y="973"/>
                    <a:pt x="713" y="973"/>
                  </a:cubicBezTo>
                  <a:cubicBezTo>
                    <a:pt x="783" y="973"/>
                    <a:pt x="851" y="943"/>
                    <a:pt x="895" y="884"/>
                  </a:cubicBezTo>
                  <a:lnTo>
                    <a:pt x="1207" y="464"/>
                  </a:lnTo>
                  <a:cubicBezTo>
                    <a:pt x="1316" y="328"/>
                    <a:pt x="1234" y="132"/>
                    <a:pt x="1065" y="105"/>
                  </a:cubicBezTo>
                  <a:lnTo>
                    <a:pt x="475" y="3"/>
                  </a:lnTo>
                  <a:cubicBezTo>
                    <a:pt x="464" y="2"/>
                    <a:pt x="453" y="1"/>
                    <a:pt x="442"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3" name="Google Shape;16403;p70"/>
            <p:cNvSpPr/>
            <p:nvPr/>
          </p:nvSpPr>
          <p:spPr>
            <a:xfrm>
              <a:off x="6844376" y="3570249"/>
              <a:ext cx="40027" cy="23450"/>
            </a:xfrm>
            <a:custGeom>
              <a:avLst/>
              <a:gdLst/>
              <a:ahLst/>
              <a:cxnLst/>
              <a:rect l="l" t="t" r="r" b="b"/>
              <a:pathLst>
                <a:path w="1526" h="894" extrusionOk="0">
                  <a:moveTo>
                    <a:pt x="750" y="0"/>
                  </a:moveTo>
                  <a:cubicBezTo>
                    <a:pt x="684" y="0"/>
                    <a:pt x="618" y="15"/>
                    <a:pt x="556" y="44"/>
                  </a:cubicBezTo>
                  <a:lnTo>
                    <a:pt x="115" y="248"/>
                  </a:lnTo>
                  <a:cubicBezTo>
                    <a:pt x="0" y="302"/>
                    <a:pt x="0" y="458"/>
                    <a:pt x="115" y="512"/>
                  </a:cubicBezTo>
                  <a:lnTo>
                    <a:pt x="854" y="851"/>
                  </a:lnTo>
                  <a:cubicBezTo>
                    <a:pt x="917" y="879"/>
                    <a:pt x="982" y="893"/>
                    <a:pt x="1047" y="893"/>
                  </a:cubicBezTo>
                  <a:cubicBezTo>
                    <a:pt x="1123" y="893"/>
                    <a:pt x="1199" y="874"/>
                    <a:pt x="1268" y="838"/>
                  </a:cubicBezTo>
                  <a:lnTo>
                    <a:pt x="1424" y="743"/>
                  </a:lnTo>
                  <a:cubicBezTo>
                    <a:pt x="1512" y="695"/>
                    <a:pt x="1526" y="580"/>
                    <a:pt x="1458" y="506"/>
                  </a:cubicBezTo>
                  <a:lnTo>
                    <a:pt x="1065" y="126"/>
                  </a:lnTo>
                  <a:cubicBezTo>
                    <a:pt x="978" y="44"/>
                    <a:pt x="865" y="0"/>
                    <a:pt x="750"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4" name="Google Shape;16404;p70"/>
            <p:cNvSpPr/>
            <p:nvPr/>
          </p:nvSpPr>
          <p:spPr>
            <a:xfrm>
              <a:off x="6789791" y="3610381"/>
              <a:ext cx="97287" cy="68854"/>
            </a:xfrm>
            <a:custGeom>
              <a:avLst/>
              <a:gdLst/>
              <a:ahLst/>
              <a:cxnLst/>
              <a:rect l="l" t="t" r="r" b="b"/>
              <a:pathLst>
                <a:path w="3709" h="2625" extrusionOk="0">
                  <a:moveTo>
                    <a:pt x="2063" y="1"/>
                  </a:moveTo>
                  <a:cubicBezTo>
                    <a:pt x="2015" y="1"/>
                    <a:pt x="1967" y="17"/>
                    <a:pt x="1925" y="47"/>
                  </a:cubicBezTo>
                  <a:lnTo>
                    <a:pt x="874" y="786"/>
                  </a:lnTo>
                  <a:lnTo>
                    <a:pt x="420" y="867"/>
                  </a:lnTo>
                  <a:cubicBezTo>
                    <a:pt x="216" y="908"/>
                    <a:pt x="67" y="1078"/>
                    <a:pt x="54" y="1281"/>
                  </a:cubicBezTo>
                  <a:lnTo>
                    <a:pt x="13" y="1810"/>
                  </a:lnTo>
                  <a:cubicBezTo>
                    <a:pt x="0" y="2023"/>
                    <a:pt x="171" y="2211"/>
                    <a:pt x="387" y="2211"/>
                  </a:cubicBezTo>
                  <a:cubicBezTo>
                    <a:pt x="398" y="2211"/>
                    <a:pt x="409" y="2211"/>
                    <a:pt x="420" y="2210"/>
                  </a:cubicBezTo>
                  <a:lnTo>
                    <a:pt x="2088" y="2074"/>
                  </a:lnTo>
                  <a:lnTo>
                    <a:pt x="2481" y="2542"/>
                  </a:lnTo>
                  <a:cubicBezTo>
                    <a:pt x="2527" y="2597"/>
                    <a:pt x="2592" y="2625"/>
                    <a:pt x="2658" y="2625"/>
                  </a:cubicBezTo>
                  <a:cubicBezTo>
                    <a:pt x="2729" y="2625"/>
                    <a:pt x="2801" y="2592"/>
                    <a:pt x="2847" y="2529"/>
                  </a:cubicBezTo>
                  <a:lnTo>
                    <a:pt x="3661" y="1342"/>
                  </a:lnTo>
                  <a:cubicBezTo>
                    <a:pt x="3695" y="1288"/>
                    <a:pt x="3708" y="1220"/>
                    <a:pt x="3688" y="1159"/>
                  </a:cubicBezTo>
                  <a:lnTo>
                    <a:pt x="3437" y="216"/>
                  </a:lnTo>
                  <a:lnTo>
                    <a:pt x="2881" y="352"/>
                  </a:lnTo>
                  <a:lnTo>
                    <a:pt x="2149" y="20"/>
                  </a:lnTo>
                  <a:cubicBezTo>
                    <a:pt x="2121" y="7"/>
                    <a:pt x="2092" y="1"/>
                    <a:pt x="2063"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5" name="Google Shape;16405;p70"/>
            <p:cNvSpPr/>
            <p:nvPr/>
          </p:nvSpPr>
          <p:spPr>
            <a:xfrm>
              <a:off x="6587716" y="3526576"/>
              <a:ext cx="38978" cy="131124"/>
            </a:xfrm>
            <a:custGeom>
              <a:avLst/>
              <a:gdLst/>
              <a:ahLst/>
              <a:cxnLst/>
              <a:rect l="l" t="t" r="r" b="b"/>
              <a:pathLst>
                <a:path w="1486" h="4999" extrusionOk="0">
                  <a:moveTo>
                    <a:pt x="245" y="1"/>
                  </a:moveTo>
                  <a:lnTo>
                    <a:pt x="245" y="1"/>
                  </a:lnTo>
                  <a:cubicBezTo>
                    <a:pt x="1" y="1764"/>
                    <a:pt x="441" y="3554"/>
                    <a:pt x="1485" y="4998"/>
                  </a:cubicBezTo>
                  <a:lnTo>
                    <a:pt x="1452" y="3215"/>
                  </a:lnTo>
                  <a:cubicBezTo>
                    <a:pt x="1445" y="3167"/>
                    <a:pt x="1438" y="3113"/>
                    <a:pt x="1424" y="3066"/>
                  </a:cubicBezTo>
                  <a:lnTo>
                    <a:pt x="984" y="1872"/>
                  </a:lnTo>
                  <a:cubicBezTo>
                    <a:pt x="936" y="1750"/>
                    <a:pt x="929" y="1621"/>
                    <a:pt x="957" y="1493"/>
                  </a:cubicBezTo>
                  <a:lnTo>
                    <a:pt x="1126" y="1031"/>
                  </a:lnTo>
                  <a:cubicBezTo>
                    <a:pt x="1180" y="875"/>
                    <a:pt x="1106" y="706"/>
                    <a:pt x="957" y="645"/>
                  </a:cubicBezTo>
                  <a:lnTo>
                    <a:pt x="875" y="611"/>
                  </a:lnTo>
                  <a:cubicBezTo>
                    <a:pt x="753" y="591"/>
                    <a:pt x="645" y="530"/>
                    <a:pt x="570" y="428"/>
                  </a:cubicBezTo>
                  <a:lnTo>
                    <a:pt x="245" y="1"/>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06" name="Google Shape;16406;p70"/>
            <p:cNvSpPr/>
            <p:nvPr/>
          </p:nvSpPr>
          <p:spPr>
            <a:xfrm>
              <a:off x="6596975" y="3365314"/>
              <a:ext cx="283520" cy="210207"/>
            </a:xfrm>
            <a:custGeom>
              <a:avLst/>
              <a:gdLst/>
              <a:ahLst/>
              <a:cxnLst/>
              <a:rect l="l" t="t" r="r" b="b"/>
              <a:pathLst>
                <a:path w="10809" h="8014" extrusionOk="0">
                  <a:moveTo>
                    <a:pt x="6883" y="0"/>
                  </a:moveTo>
                  <a:cubicBezTo>
                    <a:pt x="4731" y="0"/>
                    <a:pt x="2612" y="985"/>
                    <a:pt x="1234" y="2833"/>
                  </a:cubicBezTo>
                  <a:lnTo>
                    <a:pt x="1750" y="3599"/>
                  </a:lnTo>
                  <a:cubicBezTo>
                    <a:pt x="1851" y="3774"/>
                    <a:pt x="1704" y="3941"/>
                    <a:pt x="1550" y="3941"/>
                  </a:cubicBezTo>
                  <a:cubicBezTo>
                    <a:pt x="1488" y="3941"/>
                    <a:pt x="1425" y="3914"/>
                    <a:pt x="1377" y="3850"/>
                  </a:cubicBezTo>
                  <a:lnTo>
                    <a:pt x="956" y="3233"/>
                  </a:lnTo>
                  <a:cubicBezTo>
                    <a:pt x="502" y="3932"/>
                    <a:pt x="176" y="4705"/>
                    <a:pt x="0" y="5518"/>
                  </a:cubicBezTo>
                  <a:lnTo>
                    <a:pt x="488" y="6183"/>
                  </a:lnTo>
                  <a:cubicBezTo>
                    <a:pt x="516" y="6222"/>
                    <a:pt x="562" y="6243"/>
                    <a:pt x="608" y="6243"/>
                  </a:cubicBezTo>
                  <a:cubicBezTo>
                    <a:pt x="641" y="6243"/>
                    <a:pt x="673" y="6232"/>
                    <a:pt x="699" y="6210"/>
                  </a:cubicBezTo>
                  <a:lnTo>
                    <a:pt x="1017" y="5966"/>
                  </a:lnTo>
                  <a:cubicBezTo>
                    <a:pt x="1071" y="5918"/>
                    <a:pt x="1105" y="5850"/>
                    <a:pt x="1112" y="5769"/>
                  </a:cubicBezTo>
                  <a:lnTo>
                    <a:pt x="1112" y="5464"/>
                  </a:lnTo>
                  <a:cubicBezTo>
                    <a:pt x="1112" y="5410"/>
                    <a:pt x="1092" y="5362"/>
                    <a:pt x="1065" y="5315"/>
                  </a:cubicBezTo>
                  <a:lnTo>
                    <a:pt x="834" y="5003"/>
                  </a:lnTo>
                  <a:cubicBezTo>
                    <a:pt x="721" y="4826"/>
                    <a:pt x="869" y="4645"/>
                    <a:pt x="1028" y="4645"/>
                  </a:cubicBezTo>
                  <a:cubicBezTo>
                    <a:pt x="1088" y="4645"/>
                    <a:pt x="1150" y="4670"/>
                    <a:pt x="1200" y="4732"/>
                  </a:cubicBezTo>
                  <a:lnTo>
                    <a:pt x="1526" y="5166"/>
                  </a:lnTo>
                  <a:cubicBezTo>
                    <a:pt x="1607" y="5274"/>
                    <a:pt x="1729" y="5335"/>
                    <a:pt x="1865" y="5349"/>
                  </a:cubicBezTo>
                  <a:lnTo>
                    <a:pt x="2082" y="5362"/>
                  </a:lnTo>
                  <a:cubicBezTo>
                    <a:pt x="2177" y="5362"/>
                    <a:pt x="2251" y="5423"/>
                    <a:pt x="2285" y="5511"/>
                  </a:cubicBezTo>
                  <a:lnTo>
                    <a:pt x="2719" y="6745"/>
                  </a:lnTo>
                  <a:cubicBezTo>
                    <a:pt x="2766" y="6889"/>
                    <a:pt x="2894" y="6964"/>
                    <a:pt x="3022" y="6964"/>
                  </a:cubicBezTo>
                  <a:cubicBezTo>
                    <a:pt x="3137" y="6964"/>
                    <a:pt x="3252" y="6904"/>
                    <a:pt x="3309" y="6779"/>
                  </a:cubicBezTo>
                  <a:lnTo>
                    <a:pt x="3567" y="6278"/>
                  </a:lnTo>
                  <a:cubicBezTo>
                    <a:pt x="3601" y="6210"/>
                    <a:pt x="3648" y="6156"/>
                    <a:pt x="3716" y="6108"/>
                  </a:cubicBezTo>
                  <a:lnTo>
                    <a:pt x="4170" y="5796"/>
                  </a:lnTo>
                  <a:cubicBezTo>
                    <a:pt x="4247" y="5746"/>
                    <a:pt x="4335" y="5721"/>
                    <a:pt x="4422" y="5721"/>
                  </a:cubicBezTo>
                  <a:cubicBezTo>
                    <a:pt x="4557" y="5721"/>
                    <a:pt x="4690" y="5780"/>
                    <a:pt x="4780" y="5891"/>
                  </a:cubicBezTo>
                  <a:lnTo>
                    <a:pt x="5303" y="6576"/>
                  </a:lnTo>
                  <a:cubicBezTo>
                    <a:pt x="5343" y="6623"/>
                    <a:pt x="5404" y="6657"/>
                    <a:pt x="5472" y="6657"/>
                  </a:cubicBezTo>
                  <a:lnTo>
                    <a:pt x="5872" y="7844"/>
                  </a:lnTo>
                  <a:cubicBezTo>
                    <a:pt x="5893" y="7939"/>
                    <a:pt x="5987" y="8007"/>
                    <a:pt x="6089" y="8013"/>
                  </a:cubicBezTo>
                  <a:cubicBezTo>
                    <a:pt x="6109" y="8013"/>
                    <a:pt x="6130" y="8007"/>
                    <a:pt x="6150" y="8000"/>
                  </a:cubicBezTo>
                  <a:cubicBezTo>
                    <a:pt x="6272" y="7966"/>
                    <a:pt x="6340" y="7844"/>
                    <a:pt x="6306" y="7722"/>
                  </a:cubicBezTo>
                  <a:lnTo>
                    <a:pt x="6137" y="7098"/>
                  </a:lnTo>
                  <a:lnTo>
                    <a:pt x="6530" y="6976"/>
                  </a:lnTo>
                  <a:cubicBezTo>
                    <a:pt x="6720" y="6901"/>
                    <a:pt x="6835" y="6712"/>
                    <a:pt x="6821" y="6508"/>
                  </a:cubicBezTo>
                  <a:lnTo>
                    <a:pt x="6794" y="6122"/>
                  </a:lnTo>
                  <a:cubicBezTo>
                    <a:pt x="6774" y="5918"/>
                    <a:pt x="6903" y="5722"/>
                    <a:pt x="7093" y="5654"/>
                  </a:cubicBezTo>
                  <a:lnTo>
                    <a:pt x="8252" y="5254"/>
                  </a:lnTo>
                  <a:cubicBezTo>
                    <a:pt x="8334" y="5220"/>
                    <a:pt x="8395" y="5145"/>
                    <a:pt x="8401" y="5057"/>
                  </a:cubicBezTo>
                  <a:lnTo>
                    <a:pt x="8510" y="3993"/>
                  </a:lnTo>
                  <a:cubicBezTo>
                    <a:pt x="8523" y="3877"/>
                    <a:pt x="8584" y="3776"/>
                    <a:pt x="8686" y="3715"/>
                  </a:cubicBezTo>
                  <a:cubicBezTo>
                    <a:pt x="8723" y="3694"/>
                    <a:pt x="8762" y="3685"/>
                    <a:pt x="8799" y="3685"/>
                  </a:cubicBezTo>
                  <a:cubicBezTo>
                    <a:pt x="8925" y="3685"/>
                    <a:pt x="9036" y="3790"/>
                    <a:pt x="9025" y="3932"/>
                  </a:cubicBezTo>
                  <a:lnTo>
                    <a:pt x="9005" y="4128"/>
                  </a:lnTo>
                  <a:cubicBezTo>
                    <a:pt x="8991" y="4250"/>
                    <a:pt x="9079" y="4365"/>
                    <a:pt x="9208" y="4379"/>
                  </a:cubicBezTo>
                  <a:lnTo>
                    <a:pt x="9229" y="4379"/>
                  </a:lnTo>
                  <a:cubicBezTo>
                    <a:pt x="9351" y="4379"/>
                    <a:pt x="9446" y="4291"/>
                    <a:pt x="9459" y="4176"/>
                  </a:cubicBezTo>
                  <a:lnTo>
                    <a:pt x="9568" y="3084"/>
                  </a:lnTo>
                  <a:cubicBezTo>
                    <a:pt x="9574" y="3009"/>
                    <a:pt x="9622" y="2942"/>
                    <a:pt x="9690" y="2908"/>
                  </a:cubicBezTo>
                  <a:lnTo>
                    <a:pt x="9832" y="2833"/>
                  </a:lnTo>
                  <a:cubicBezTo>
                    <a:pt x="9947" y="2792"/>
                    <a:pt x="10002" y="2664"/>
                    <a:pt x="9961" y="2548"/>
                  </a:cubicBezTo>
                  <a:lnTo>
                    <a:pt x="9805" y="2128"/>
                  </a:lnTo>
                  <a:cubicBezTo>
                    <a:pt x="9771" y="2026"/>
                    <a:pt x="9805" y="1924"/>
                    <a:pt x="9893" y="1863"/>
                  </a:cubicBezTo>
                  <a:lnTo>
                    <a:pt x="10808" y="1199"/>
                  </a:lnTo>
                  <a:cubicBezTo>
                    <a:pt x="9604" y="390"/>
                    <a:pt x="8237" y="0"/>
                    <a:pt x="6883"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07" name="Google Shape;16407;p70"/>
            <p:cNvSpPr/>
            <p:nvPr/>
          </p:nvSpPr>
          <p:spPr>
            <a:xfrm>
              <a:off x="6596791" y="3393013"/>
              <a:ext cx="83438" cy="136081"/>
            </a:xfrm>
            <a:custGeom>
              <a:avLst/>
              <a:gdLst/>
              <a:ahLst/>
              <a:cxnLst/>
              <a:rect l="l" t="t" r="r" b="b"/>
              <a:pathLst>
                <a:path w="3181" h="5188" extrusionOk="0">
                  <a:moveTo>
                    <a:pt x="3180" y="1"/>
                  </a:moveTo>
                  <a:lnTo>
                    <a:pt x="3180" y="1"/>
                  </a:lnTo>
                  <a:cubicBezTo>
                    <a:pt x="2428" y="462"/>
                    <a:pt x="1763" y="1065"/>
                    <a:pt x="1234" y="1777"/>
                  </a:cubicBezTo>
                  <a:lnTo>
                    <a:pt x="1750" y="2543"/>
                  </a:lnTo>
                  <a:cubicBezTo>
                    <a:pt x="1851" y="2699"/>
                    <a:pt x="1743" y="2903"/>
                    <a:pt x="1560" y="2903"/>
                  </a:cubicBezTo>
                  <a:lnTo>
                    <a:pt x="1567" y="2896"/>
                  </a:lnTo>
                  <a:cubicBezTo>
                    <a:pt x="1485" y="2896"/>
                    <a:pt x="1418" y="2862"/>
                    <a:pt x="1377" y="2801"/>
                  </a:cubicBezTo>
                  <a:lnTo>
                    <a:pt x="956" y="2177"/>
                  </a:lnTo>
                  <a:cubicBezTo>
                    <a:pt x="502" y="2876"/>
                    <a:pt x="177" y="3649"/>
                    <a:pt x="0" y="4462"/>
                  </a:cubicBezTo>
                  <a:lnTo>
                    <a:pt x="489" y="5127"/>
                  </a:lnTo>
                  <a:cubicBezTo>
                    <a:pt x="520" y="5166"/>
                    <a:pt x="566" y="5187"/>
                    <a:pt x="611" y="5187"/>
                  </a:cubicBezTo>
                  <a:cubicBezTo>
                    <a:pt x="644" y="5187"/>
                    <a:pt x="677" y="5176"/>
                    <a:pt x="706" y="5154"/>
                  </a:cubicBezTo>
                  <a:lnTo>
                    <a:pt x="1017" y="4910"/>
                  </a:lnTo>
                  <a:cubicBezTo>
                    <a:pt x="1072" y="4862"/>
                    <a:pt x="1112" y="4794"/>
                    <a:pt x="1112" y="4720"/>
                  </a:cubicBezTo>
                  <a:lnTo>
                    <a:pt x="1112" y="4415"/>
                  </a:lnTo>
                  <a:cubicBezTo>
                    <a:pt x="1112" y="4360"/>
                    <a:pt x="1092" y="4306"/>
                    <a:pt x="1065" y="4259"/>
                  </a:cubicBezTo>
                  <a:lnTo>
                    <a:pt x="834" y="3947"/>
                  </a:lnTo>
                  <a:cubicBezTo>
                    <a:pt x="721" y="3769"/>
                    <a:pt x="869" y="3592"/>
                    <a:pt x="1029" y="3592"/>
                  </a:cubicBezTo>
                  <a:cubicBezTo>
                    <a:pt x="1089" y="3592"/>
                    <a:pt x="1151" y="3617"/>
                    <a:pt x="1201" y="3676"/>
                  </a:cubicBezTo>
                  <a:lnTo>
                    <a:pt x="1526" y="4110"/>
                  </a:lnTo>
                  <a:cubicBezTo>
                    <a:pt x="1607" y="4218"/>
                    <a:pt x="1729" y="4286"/>
                    <a:pt x="1865" y="4293"/>
                  </a:cubicBezTo>
                  <a:lnTo>
                    <a:pt x="2082" y="4306"/>
                  </a:lnTo>
                  <a:cubicBezTo>
                    <a:pt x="2116" y="4306"/>
                    <a:pt x="2143" y="4313"/>
                    <a:pt x="2170" y="4333"/>
                  </a:cubicBezTo>
                  <a:cubicBezTo>
                    <a:pt x="2150" y="4116"/>
                    <a:pt x="2136" y="3906"/>
                    <a:pt x="2136" y="3689"/>
                  </a:cubicBezTo>
                  <a:cubicBezTo>
                    <a:pt x="2136" y="2387"/>
                    <a:pt x="2496" y="1106"/>
                    <a:pt x="3180"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08" name="Google Shape;16408;p70"/>
            <p:cNvSpPr/>
            <p:nvPr/>
          </p:nvSpPr>
          <p:spPr>
            <a:xfrm>
              <a:off x="6852376" y="3672257"/>
              <a:ext cx="14951" cy="7082"/>
            </a:xfrm>
            <a:custGeom>
              <a:avLst/>
              <a:gdLst/>
              <a:ahLst/>
              <a:cxnLst/>
              <a:rect l="l" t="t" r="r" b="b"/>
              <a:pathLst>
                <a:path w="570" h="270" extrusionOk="0">
                  <a:moveTo>
                    <a:pt x="570" y="0"/>
                  </a:moveTo>
                  <a:cubicBezTo>
                    <a:pt x="380" y="34"/>
                    <a:pt x="190" y="54"/>
                    <a:pt x="0" y="75"/>
                  </a:cubicBezTo>
                  <a:lnTo>
                    <a:pt x="95" y="190"/>
                  </a:lnTo>
                  <a:cubicBezTo>
                    <a:pt x="139" y="243"/>
                    <a:pt x="202" y="269"/>
                    <a:pt x="265" y="269"/>
                  </a:cubicBezTo>
                  <a:cubicBezTo>
                    <a:pt x="338" y="269"/>
                    <a:pt x="411" y="235"/>
                    <a:pt x="454" y="170"/>
                  </a:cubicBezTo>
                  <a:lnTo>
                    <a:pt x="570" y="0"/>
                  </a:lnTo>
                  <a:close/>
                </a:path>
              </a:pathLst>
            </a:custGeom>
            <a:solidFill>
              <a:srgbClr val="C1CDD6"/>
            </a:solidFill>
            <a:ln>
              <a:noFill/>
            </a:ln>
          </p:spPr>
          <p:txBody>
            <a:bodyPr spcFirstLastPara="1" wrap="square" lIns="91425" tIns="91425" rIns="91425" bIns="91425" anchor="ctr" anchorCtr="0">
              <a:noAutofit/>
            </a:bodyPr>
            <a:lstStyle/>
            <a:p>
              <a:endParaRPr/>
            </a:p>
          </p:txBody>
        </p:sp>
      </p:grpSp>
      <p:grpSp>
        <p:nvGrpSpPr>
          <p:cNvPr id="16409" name="Google Shape;16409;p70"/>
          <p:cNvGrpSpPr/>
          <p:nvPr/>
        </p:nvGrpSpPr>
        <p:grpSpPr>
          <a:xfrm>
            <a:off x="1942121" y="1985853"/>
            <a:ext cx="378315" cy="358695"/>
            <a:chOff x="1942120" y="1985852"/>
            <a:chExt cx="378315" cy="358695"/>
          </a:xfrm>
        </p:grpSpPr>
        <p:sp>
          <p:nvSpPr>
            <p:cNvPr id="16410" name="Google Shape;16410;p70"/>
            <p:cNvSpPr/>
            <p:nvPr/>
          </p:nvSpPr>
          <p:spPr>
            <a:xfrm>
              <a:off x="2161928" y="1985852"/>
              <a:ext cx="158508" cy="158901"/>
            </a:xfrm>
            <a:custGeom>
              <a:avLst/>
              <a:gdLst/>
              <a:ahLst/>
              <a:cxnLst/>
              <a:rect l="l" t="t" r="r" b="b"/>
              <a:pathLst>
                <a:path w="6043" h="6058" extrusionOk="0">
                  <a:moveTo>
                    <a:pt x="3426" y="0"/>
                  </a:moveTo>
                  <a:cubicBezTo>
                    <a:pt x="2360" y="0"/>
                    <a:pt x="1253" y="761"/>
                    <a:pt x="706" y="1986"/>
                  </a:cubicBezTo>
                  <a:cubicBezTo>
                    <a:pt x="1" y="3559"/>
                    <a:pt x="462" y="5295"/>
                    <a:pt x="1744" y="5872"/>
                  </a:cubicBezTo>
                  <a:cubicBezTo>
                    <a:pt x="2024" y="5998"/>
                    <a:pt x="2321" y="6058"/>
                    <a:pt x="2620" y="6058"/>
                  </a:cubicBezTo>
                  <a:cubicBezTo>
                    <a:pt x="3686" y="6058"/>
                    <a:pt x="4787" y="5297"/>
                    <a:pt x="5337" y="4068"/>
                  </a:cubicBezTo>
                  <a:cubicBezTo>
                    <a:pt x="6042" y="2502"/>
                    <a:pt x="5575" y="759"/>
                    <a:pt x="4293" y="183"/>
                  </a:cubicBezTo>
                  <a:cubicBezTo>
                    <a:pt x="4016" y="59"/>
                    <a:pt x="3723" y="0"/>
                    <a:pt x="3426" y="0"/>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411" name="Google Shape;16411;p70"/>
            <p:cNvSpPr/>
            <p:nvPr/>
          </p:nvSpPr>
          <p:spPr>
            <a:xfrm>
              <a:off x="2190571" y="2006888"/>
              <a:ext cx="115648" cy="123570"/>
            </a:xfrm>
            <a:custGeom>
              <a:avLst/>
              <a:gdLst/>
              <a:ahLst/>
              <a:cxnLst/>
              <a:rect l="l" t="t" r="r" b="b"/>
              <a:pathLst>
                <a:path w="4409" h="4711" extrusionOk="0">
                  <a:moveTo>
                    <a:pt x="2642" y="1"/>
                  </a:moveTo>
                  <a:cubicBezTo>
                    <a:pt x="1854" y="1"/>
                    <a:pt x="1003" y="629"/>
                    <a:pt x="557" y="1618"/>
                  </a:cubicBezTo>
                  <a:cubicBezTo>
                    <a:pt x="1" y="2852"/>
                    <a:pt x="292" y="4181"/>
                    <a:pt x="1201" y="4588"/>
                  </a:cubicBezTo>
                  <a:cubicBezTo>
                    <a:pt x="1383" y="4671"/>
                    <a:pt x="1576" y="4710"/>
                    <a:pt x="1773" y="4710"/>
                  </a:cubicBezTo>
                  <a:cubicBezTo>
                    <a:pt x="2559" y="4710"/>
                    <a:pt x="3407" y="4083"/>
                    <a:pt x="3852" y="3097"/>
                  </a:cubicBezTo>
                  <a:cubicBezTo>
                    <a:pt x="4408" y="1862"/>
                    <a:pt x="4116" y="533"/>
                    <a:pt x="3208" y="120"/>
                  </a:cubicBezTo>
                  <a:cubicBezTo>
                    <a:pt x="3028" y="39"/>
                    <a:pt x="2837" y="1"/>
                    <a:pt x="2642"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412" name="Google Shape;16412;p70"/>
            <p:cNvSpPr/>
            <p:nvPr/>
          </p:nvSpPr>
          <p:spPr>
            <a:xfrm>
              <a:off x="1942120" y="1986009"/>
              <a:ext cx="158665" cy="158928"/>
            </a:xfrm>
            <a:custGeom>
              <a:avLst/>
              <a:gdLst/>
              <a:ahLst/>
              <a:cxnLst/>
              <a:rect l="l" t="t" r="r" b="b"/>
              <a:pathLst>
                <a:path w="6049" h="6059" extrusionOk="0">
                  <a:moveTo>
                    <a:pt x="2619" y="1"/>
                  </a:moveTo>
                  <a:cubicBezTo>
                    <a:pt x="2322" y="1"/>
                    <a:pt x="2028" y="60"/>
                    <a:pt x="1749" y="184"/>
                  </a:cubicBezTo>
                  <a:cubicBezTo>
                    <a:pt x="468" y="760"/>
                    <a:pt x="0" y="2496"/>
                    <a:pt x="705" y="4069"/>
                  </a:cubicBezTo>
                  <a:cubicBezTo>
                    <a:pt x="1256" y="5297"/>
                    <a:pt x="2361" y="6059"/>
                    <a:pt x="3426" y="6059"/>
                  </a:cubicBezTo>
                  <a:cubicBezTo>
                    <a:pt x="3724" y="6059"/>
                    <a:pt x="4020" y="5999"/>
                    <a:pt x="4299" y="5872"/>
                  </a:cubicBezTo>
                  <a:cubicBezTo>
                    <a:pt x="5581" y="5296"/>
                    <a:pt x="6048" y="3560"/>
                    <a:pt x="5343" y="1987"/>
                  </a:cubicBezTo>
                  <a:cubicBezTo>
                    <a:pt x="4791" y="762"/>
                    <a:pt x="3687" y="1"/>
                    <a:pt x="2619"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413" name="Google Shape;16413;p70"/>
            <p:cNvSpPr/>
            <p:nvPr/>
          </p:nvSpPr>
          <p:spPr>
            <a:xfrm>
              <a:off x="1956520" y="2007072"/>
              <a:ext cx="115438" cy="123491"/>
            </a:xfrm>
            <a:custGeom>
              <a:avLst/>
              <a:gdLst/>
              <a:ahLst/>
              <a:cxnLst/>
              <a:rect l="l" t="t" r="r" b="b"/>
              <a:pathLst>
                <a:path w="4401" h="4708" extrusionOk="0">
                  <a:moveTo>
                    <a:pt x="1766" y="1"/>
                  </a:moveTo>
                  <a:cubicBezTo>
                    <a:pt x="1571" y="1"/>
                    <a:pt x="1380" y="39"/>
                    <a:pt x="1200" y="120"/>
                  </a:cubicBezTo>
                  <a:cubicBezTo>
                    <a:pt x="285" y="533"/>
                    <a:pt x="0" y="1862"/>
                    <a:pt x="550" y="3096"/>
                  </a:cubicBezTo>
                  <a:cubicBezTo>
                    <a:pt x="995" y="4085"/>
                    <a:pt x="1844" y="4708"/>
                    <a:pt x="2632" y="4708"/>
                  </a:cubicBezTo>
                  <a:cubicBezTo>
                    <a:pt x="2828" y="4708"/>
                    <a:pt x="3020" y="4669"/>
                    <a:pt x="3201" y="4588"/>
                  </a:cubicBezTo>
                  <a:cubicBezTo>
                    <a:pt x="4109" y="4181"/>
                    <a:pt x="4401" y="2852"/>
                    <a:pt x="3845" y="1618"/>
                  </a:cubicBezTo>
                  <a:cubicBezTo>
                    <a:pt x="3404" y="628"/>
                    <a:pt x="2554" y="1"/>
                    <a:pt x="1766"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414" name="Google Shape;16414;p70"/>
            <p:cNvSpPr/>
            <p:nvPr/>
          </p:nvSpPr>
          <p:spPr>
            <a:xfrm>
              <a:off x="1986921" y="2043820"/>
              <a:ext cx="289055" cy="300727"/>
            </a:xfrm>
            <a:custGeom>
              <a:avLst/>
              <a:gdLst/>
              <a:ahLst/>
              <a:cxnLst/>
              <a:rect l="l" t="t" r="r" b="b"/>
              <a:pathLst>
                <a:path w="11020" h="11465" extrusionOk="0">
                  <a:moveTo>
                    <a:pt x="5507" y="0"/>
                  </a:moveTo>
                  <a:cubicBezTo>
                    <a:pt x="2645" y="0"/>
                    <a:pt x="1" y="3390"/>
                    <a:pt x="1" y="6781"/>
                  </a:cubicBezTo>
                  <a:cubicBezTo>
                    <a:pt x="1" y="8625"/>
                    <a:pt x="1506" y="10320"/>
                    <a:pt x="3900" y="10849"/>
                  </a:cubicBezTo>
                  <a:cubicBezTo>
                    <a:pt x="4357" y="11259"/>
                    <a:pt x="4932" y="11464"/>
                    <a:pt x="5507" y="11464"/>
                  </a:cubicBezTo>
                  <a:cubicBezTo>
                    <a:pt x="6081" y="11464"/>
                    <a:pt x="6656" y="11259"/>
                    <a:pt x="7114" y="10849"/>
                  </a:cubicBezTo>
                  <a:cubicBezTo>
                    <a:pt x="9507" y="10320"/>
                    <a:pt x="11019" y="8618"/>
                    <a:pt x="11019" y="6781"/>
                  </a:cubicBezTo>
                  <a:cubicBezTo>
                    <a:pt x="11019" y="3390"/>
                    <a:pt x="8368" y="0"/>
                    <a:pt x="5507"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415" name="Google Shape;16415;p70"/>
            <p:cNvSpPr/>
            <p:nvPr/>
          </p:nvSpPr>
          <p:spPr>
            <a:xfrm>
              <a:off x="1986737" y="2047178"/>
              <a:ext cx="119215" cy="280687"/>
            </a:xfrm>
            <a:custGeom>
              <a:avLst/>
              <a:gdLst/>
              <a:ahLst/>
              <a:cxnLst/>
              <a:rect l="l" t="t" r="r" b="b"/>
              <a:pathLst>
                <a:path w="4545" h="10701" extrusionOk="0">
                  <a:moveTo>
                    <a:pt x="4544" y="1"/>
                  </a:moveTo>
                  <a:cubicBezTo>
                    <a:pt x="2076" y="645"/>
                    <a:pt x="1" y="3642"/>
                    <a:pt x="1" y="6653"/>
                  </a:cubicBezTo>
                  <a:cubicBezTo>
                    <a:pt x="1" y="8470"/>
                    <a:pt x="1472" y="10145"/>
                    <a:pt x="3812" y="10701"/>
                  </a:cubicBezTo>
                  <a:cubicBezTo>
                    <a:pt x="2523" y="9812"/>
                    <a:pt x="1757" y="8341"/>
                    <a:pt x="1764" y="6775"/>
                  </a:cubicBezTo>
                  <a:cubicBezTo>
                    <a:pt x="1764" y="4035"/>
                    <a:pt x="2951" y="1303"/>
                    <a:pt x="4544" y="1"/>
                  </a:cubicBez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416" name="Google Shape;16416;p70"/>
            <p:cNvSpPr/>
            <p:nvPr/>
          </p:nvSpPr>
          <p:spPr>
            <a:xfrm>
              <a:off x="2084916" y="2316822"/>
              <a:ext cx="92697" cy="27725"/>
            </a:xfrm>
            <a:custGeom>
              <a:avLst/>
              <a:gdLst/>
              <a:ahLst/>
              <a:cxnLst/>
              <a:rect l="l" t="t" r="r" b="b"/>
              <a:pathLst>
                <a:path w="3534" h="1057" extrusionOk="0">
                  <a:moveTo>
                    <a:pt x="8" y="0"/>
                  </a:moveTo>
                  <a:cubicBezTo>
                    <a:pt x="1" y="197"/>
                    <a:pt x="89" y="380"/>
                    <a:pt x="231" y="502"/>
                  </a:cubicBezTo>
                  <a:cubicBezTo>
                    <a:pt x="679" y="872"/>
                    <a:pt x="1225" y="1056"/>
                    <a:pt x="1771" y="1056"/>
                  </a:cubicBezTo>
                  <a:cubicBezTo>
                    <a:pt x="2316" y="1056"/>
                    <a:pt x="2862" y="872"/>
                    <a:pt x="3310" y="502"/>
                  </a:cubicBezTo>
                  <a:cubicBezTo>
                    <a:pt x="3452" y="380"/>
                    <a:pt x="3534" y="197"/>
                    <a:pt x="3534" y="0"/>
                  </a:cubicBezTo>
                  <a:lnTo>
                    <a:pt x="3534" y="0"/>
                  </a:lnTo>
                  <a:lnTo>
                    <a:pt x="2652" y="265"/>
                  </a:lnTo>
                  <a:lnTo>
                    <a:pt x="889" y="265"/>
                  </a:lnTo>
                  <a:lnTo>
                    <a:pt x="8" y="0"/>
                  </a:lnTo>
                  <a:close/>
                </a:path>
              </a:pathLst>
            </a:custGeom>
            <a:solidFill>
              <a:srgbClr val="B2C2CE"/>
            </a:solidFill>
            <a:ln>
              <a:noFill/>
            </a:ln>
          </p:spPr>
          <p:txBody>
            <a:bodyPr spcFirstLastPara="1" wrap="square" lIns="91425" tIns="91425" rIns="91425" bIns="91425" anchor="ctr" anchorCtr="0">
              <a:noAutofit/>
            </a:bodyPr>
            <a:lstStyle/>
            <a:p>
              <a:endParaRPr/>
            </a:p>
          </p:txBody>
        </p:sp>
        <p:sp>
          <p:nvSpPr>
            <p:cNvPr id="16417" name="Google Shape;16417;p70"/>
            <p:cNvSpPr/>
            <p:nvPr/>
          </p:nvSpPr>
          <p:spPr>
            <a:xfrm>
              <a:off x="2102359" y="2257778"/>
              <a:ext cx="57995" cy="48762"/>
            </a:xfrm>
            <a:custGeom>
              <a:avLst/>
              <a:gdLst/>
              <a:ahLst/>
              <a:cxnLst/>
              <a:rect l="l" t="t" r="r" b="b"/>
              <a:pathLst>
                <a:path w="2211" h="1859" extrusionOk="0">
                  <a:moveTo>
                    <a:pt x="1106" y="0"/>
                  </a:moveTo>
                  <a:cubicBezTo>
                    <a:pt x="495" y="0"/>
                    <a:pt x="7" y="393"/>
                    <a:pt x="0" y="882"/>
                  </a:cubicBezTo>
                  <a:cubicBezTo>
                    <a:pt x="0" y="1350"/>
                    <a:pt x="468" y="1594"/>
                    <a:pt x="801" y="1777"/>
                  </a:cubicBezTo>
                  <a:cubicBezTo>
                    <a:pt x="895" y="1831"/>
                    <a:pt x="1001" y="1858"/>
                    <a:pt x="1106" y="1858"/>
                  </a:cubicBezTo>
                  <a:cubicBezTo>
                    <a:pt x="1211" y="1858"/>
                    <a:pt x="1316" y="1831"/>
                    <a:pt x="1411" y="1777"/>
                  </a:cubicBezTo>
                  <a:cubicBezTo>
                    <a:pt x="1743" y="1594"/>
                    <a:pt x="2211" y="1350"/>
                    <a:pt x="2211" y="882"/>
                  </a:cubicBezTo>
                  <a:cubicBezTo>
                    <a:pt x="2211" y="393"/>
                    <a:pt x="1716" y="0"/>
                    <a:pt x="1106" y="0"/>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418" name="Google Shape;16418;p70"/>
            <p:cNvSpPr/>
            <p:nvPr/>
          </p:nvSpPr>
          <p:spPr>
            <a:xfrm>
              <a:off x="2081611" y="2309714"/>
              <a:ext cx="99202" cy="23135"/>
            </a:xfrm>
            <a:custGeom>
              <a:avLst/>
              <a:gdLst/>
              <a:ahLst/>
              <a:cxnLst/>
              <a:rect l="l" t="t" r="r" b="b"/>
              <a:pathLst>
                <a:path w="3782" h="882" extrusionOk="0">
                  <a:moveTo>
                    <a:pt x="308" y="1"/>
                  </a:moveTo>
                  <a:cubicBezTo>
                    <a:pt x="152" y="1"/>
                    <a:pt x="0" y="173"/>
                    <a:pt x="120" y="346"/>
                  </a:cubicBezTo>
                  <a:cubicBezTo>
                    <a:pt x="344" y="685"/>
                    <a:pt x="717" y="882"/>
                    <a:pt x="1124" y="882"/>
                  </a:cubicBezTo>
                  <a:cubicBezTo>
                    <a:pt x="1354" y="882"/>
                    <a:pt x="1578" y="814"/>
                    <a:pt x="1775" y="692"/>
                  </a:cubicBezTo>
                  <a:cubicBezTo>
                    <a:pt x="1812" y="668"/>
                    <a:pt x="1854" y="656"/>
                    <a:pt x="1897" y="656"/>
                  </a:cubicBezTo>
                  <a:cubicBezTo>
                    <a:pt x="1939" y="656"/>
                    <a:pt x="1981" y="668"/>
                    <a:pt x="2019" y="692"/>
                  </a:cubicBezTo>
                  <a:cubicBezTo>
                    <a:pt x="2209" y="814"/>
                    <a:pt x="2439" y="882"/>
                    <a:pt x="2670" y="882"/>
                  </a:cubicBezTo>
                  <a:cubicBezTo>
                    <a:pt x="3070" y="882"/>
                    <a:pt x="3443" y="678"/>
                    <a:pt x="3666" y="346"/>
                  </a:cubicBezTo>
                  <a:cubicBezTo>
                    <a:pt x="3781" y="173"/>
                    <a:pt x="3632" y="1"/>
                    <a:pt x="3477" y="1"/>
                  </a:cubicBezTo>
                  <a:cubicBezTo>
                    <a:pt x="3413" y="1"/>
                    <a:pt x="3348" y="30"/>
                    <a:pt x="3300" y="102"/>
                  </a:cubicBezTo>
                  <a:cubicBezTo>
                    <a:pt x="3158" y="312"/>
                    <a:pt x="2921" y="441"/>
                    <a:pt x="2663" y="441"/>
                  </a:cubicBezTo>
                  <a:cubicBezTo>
                    <a:pt x="2520" y="441"/>
                    <a:pt x="2378" y="393"/>
                    <a:pt x="2256" y="319"/>
                  </a:cubicBezTo>
                  <a:cubicBezTo>
                    <a:pt x="2144" y="244"/>
                    <a:pt x="2017" y="207"/>
                    <a:pt x="1891" y="207"/>
                  </a:cubicBezTo>
                  <a:cubicBezTo>
                    <a:pt x="1764" y="207"/>
                    <a:pt x="1639" y="244"/>
                    <a:pt x="1531" y="319"/>
                  </a:cubicBezTo>
                  <a:cubicBezTo>
                    <a:pt x="1408" y="393"/>
                    <a:pt x="1266" y="441"/>
                    <a:pt x="1124" y="441"/>
                  </a:cubicBezTo>
                  <a:cubicBezTo>
                    <a:pt x="866" y="441"/>
                    <a:pt x="629" y="312"/>
                    <a:pt x="486" y="102"/>
                  </a:cubicBezTo>
                  <a:cubicBezTo>
                    <a:pt x="439" y="30"/>
                    <a:pt x="373" y="1"/>
                    <a:pt x="308" y="1"/>
                  </a:cubicBezTo>
                  <a:close/>
                </a:path>
              </a:pathLst>
            </a:custGeom>
            <a:solidFill>
              <a:srgbClr val="9BAFBF"/>
            </a:solidFill>
            <a:ln>
              <a:noFill/>
            </a:ln>
          </p:spPr>
          <p:txBody>
            <a:bodyPr spcFirstLastPara="1" wrap="square" lIns="91425" tIns="91425" rIns="91425" bIns="91425" anchor="ctr" anchorCtr="0">
              <a:noAutofit/>
            </a:bodyPr>
            <a:lstStyle/>
            <a:p>
              <a:endParaRPr/>
            </a:p>
          </p:txBody>
        </p:sp>
        <p:sp>
          <p:nvSpPr>
            <p:cNvPr id="16419" name="Google Shape;16419;p70"/>
            <p:cNvSpPr/>
            <p:nvPr/>
          </p:nvSpPr>
          <p:spPr>
            <a:xfrm>
              <a:off x="2180892" y="2280756"/>
              <a:ext cx="114809" cy="40709"/>
            </a:xfrm>
            <a:custGeom>
              <a:avLst/>
              <a:gdLst/>
              <a:ahLst/>
              <a:cxnLst/>
              <a:rect l="l" t="t" r="r" b="b"/>
              <a:pathLst>
                <a:path w="4377" h="1552" extrusionOk="0">
                  <a:moveTo>
                    <a:pt x="307" y="1"/>
                  </a:moveTo>
                  <a:cubicBezTo>
                    <a:pt x="56" y="1"/>
                    <a:pt x="0" y="389"/>
                    <a:pt x="275" y="440"/>
                  </a:cubicBezTo>
                  <a:cubicBezTo>
                    <a:pt x="295" y="446"/>
                    <a:pt x="2404" y="833"/>
                    <a:pt x="3970" y="1524"/>
                  </a:cubicBezTo>
                  <a:cubicBezTo>
                    <a:pt x="3997" y="1538"/>
                    <a:pt x="4031" y="1545"/>
                    <a:pt x="4065" y="1545"/>
                  </a:cubicBezTo>
                  <a:lnTo>
                    <a:pt x="4058" y="1552"/>
                  </a:lnTo>
                  <a:cubicBezTo>
                    <a:pt x="4302" y="1552"/>
                    <a:pt x="4377" y="1219"/>
                    <a:pt x="4153" y="1124"/>
                  </a:cubicBezTo>
                  <a:cubicBezTo>
                    <a:pt x="2539" y="406"/>
                    <a:pt x="437" y="26"/>
                    <a:pt x="356" y="6"/>
                  </a:cubicBezTo>
                  <a:cubicBezTo>
                    <a:pt x="339" y="2"/>
                    <a:pt x="323" y="1"/>
                    <a:pt x="307"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420" name="Google Shape;16420;p70"/>
            <p:cNvSpPr/>
            <p:nvPr/>
          </p:nvSpPr>
          <p:spPr>
            <a:xfrm>
              <a:off x="2194846" y="2262841"/>
              <a:ext cx="123806" cy="18072"/>
            </a:xfrm>
            <a:custGeom>
              <a:avLst/>
              <a:gdLst/>
              <a:ahLst/>
              <a:cxnLst/>
              <a:rect l="l" t="t" r="r" b="b"/>
              <a:pathLst>
                <a:path w="4720" h="689" extrusionOk="0">
                  <a:moveTo>
                    <a:pt x="1368" y="0"/>
                  </a:moveTo>
                  <a:cubicBezTo>
                    <a:pt x="727" y="0"/>
                    <a:pt x="258" y="21"/>
                    <a:pt x="211" y="24"/>
                  </a:cubicBezTo>
                  <a:cubicBezTo>
                    <a:pt x="88" y="31"/>
                    <a:pt x="0" y="133"/>
                    <a:pt x="0" y="255"/>
                  </a:cubicBezTo>
                  <a:cubicBezTo>
                    <a:pt x="13" y="373"/>
                    <a:pt x="109" y="465"/>
                    <a:pt x="219" y="465"/>
                  </a:cubicBezTo>
                  <a:cubicBezTo>
                    <a:pt x="223" y="465"/>
                    <a:pt x="227" y="465"/>
                    <a:pt x="231" y="465"/>
                  </a:cubicBezTo>
                  <a:cubicBezTo>
                    <a:pt x="242" y="465"/>
                    <a:pt x="693" y="446"/>
                    <a:pt x="1322" y="446"/>
                  </a:cubicBezTo>
                  <a:cubicBezTo>
                    <a:pt x="2229" y="446"/>
                    <a:pt x="3504" y="486"/>
                    <a:pt x="4360" y="682"/>
                  </a:cubicBezTo>
                  <a:cubicBezTo>
                    <a:pt x="4381" y="682"/>
                    <a:pt x="4394" y="689"/>
                    <a:pt x="4415" y="689"/>
                  </a:cubicBezTo>
                  <a:cubicBezTo>
                    <a:pt x="4679" y="689"/>
                    <a:pt x="4720" y="309"/>
                    <a:pt x="4462" y="248"/>
                  </a:cubicBezTo>
                  <a:cubicBezTo>
                    <a:pt x="3570" y="44"/>
                    <a:pt x="2291" y="0"/>
                    <a:pt x="1368"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421" name="Google Shape;16421;p70"/>
            <p:cNvSpPr/>
            <p:nvPr/>
          </p:nvSpPr>
          <p:spPr>
            <a:xfrm>
              <a:off x="1967065" y="2280756"/>
              <a:ext cx="114599" cy="40525"/>
            </a:xfrm>
            <a:custGeom>
              <a:avLst/>
              <a:gdLst/>
              <a:ahLst/>
              <a:cxnLst/>
              <a:rect l="l" t="t" r="r" b="b"/>
              <a:pathLst>
                <a:path w="4369" h="1545" extrusionOk="0">
                  <a:moveTo>
                    <a:pt x="4068" y="1"/>
                  </a:moveTo>
                  <a:cubicBezTo>
                    <a:pt x="4053" y="1"/>
                    <a:pt x="4036" y="2"/>
                    <a:pt x="4019" y="6"/>
                  </a:cubicBezTo>
                  <a:cubicBezTo>
                    <a:pt x="3931" y="19"/>
                    <a:pt x="1836" y="406"/>
                    <a:pt x="222" y="1124"/>
                  </a:cubicBezTo>
                  <a:cubicBezTo>
                    <a:pt x="1" y="1218"/>
                    <a:pt x="65" y="1545"/>
                    <a:pt x="303" y="1545"/>
                  </a:cubicBezTo>
                  <a:cubicBezTo>
                    <a:pt x="305" y="1545"/>
                    <a:pt x="308" y="1545"/>
                    <a:pt x="310" y="1545"/>
                  </a:cubicBezTo>
                  <a:cubicBezTo>
                    <a:pt x="344" y="1545"/>
                    <a:pt x="371" y="1538"/>
                    <a:pt x="398" y="1524"/>
                  </a:cubicBezTo>
                  <a:cubicBezTo>
                    <a:pt x="1965" y="826"/>
                    <a:pt x="4074" y="440"/>
                    <a:pt x="4094" y="440"/>
                  </a:cubicBezTo>
                  <a:cubicBezTo>
                    <a:pt x="4368" y="389"/>
                    <a:pt x="4318" y="1"/>
                    <a:pt x="4068" y="1"/>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422" name="Google Shape;16422;p70"/>
            <p:cNvSpPr/>
            <p:nvPr/>
          </p:nvSpPr>
          <p:spPr>
            <a:xfrm>
              <a:off x="1943878" y="2262841"/>
              <a:ext cx="125852" cy="18072"/>
            </a:xfrm>
            <a:custGeom>
              <a:avLst/>
              <a:gdLst/>
              <a:ahLst/>
              <a:cxnLst/>
              <a:rect l="l" t="t" r="r" b="b"/>
              <a:pathLst>
                <a:path w="4798" h="689" extrusionOk="0">
                  <a:moveTo>
                    <a:pt x="3356" y="0"/>
                  </a:moveTo>
                  <a:cubicBezTo>
                    <a:pt x="2433" y="0"/>
                    <a:pt x="1153" y="44"/>
                    <a:pt x="265" y="248"/>
                  </a:cubicBezTo>
                  <a:cubicBezTo>
                    <a:pt x="1" y="309"/>
                    <a:pt x="48" y="689"/>
                    <a:pt x="313" y="689"/>
                  </a:cubicBezTo>
                  <a:cubicBezTo>
                    <a:pt x="326" y="689"/>
                    <a:pt x="347" y="682"/>
                    <a:pt x="360" y="682"/>
                  </a:cubicBezTo>
                  <a:cubicBezTo>
                    <a:pt x="1217" y="486"/>
                    <a:pt x="2492" y="446"/>
                    <a:pt x="3398" y="446"/>
                  </a:cubicBezTo>
                  <a:cubicBezTo>
                    <a:pt x="4027" y="446"/>
                    <a:pt x="4479" y="465"/>
                    <a:pt x="4490" y="465"/>
                  </a:cubicBezTo>
                  <a:cubicBezTo>
                    <a:pt x="4494" y="465"/>
                    <a:pt x="4498" y="465"/>
                    <a:pt x="4503" y="465"/>
                  </a:cubicBezTo>
                  <a:cubicBezTo>
                    <a:pt x="4782" y="465"/>
                    <a:pt x="4797" y="38"/>
                    <a:pt x="4510" y="24"/>
                  </a:cubicBezTo>
                  <a:cubicBezTo>
                    <a:pt x="4466" y="21"/>
                    <a:pt x="3997" y="0"/>
                    <a:pt x="3356" y="0"/>
                  </a:cubicBezTo>
                  <a:close/>
                </a:path>
              </a:pathLst>
            </a:custGeom>
            <a:solidFill>
              <a:srgbClr val="869FB2"/>
            </a:solidFill>
            <a:ln>
              <a:noFill/>
            </a:ln>
          </p:spPr>
          <p:txBody>
            <a:bodyPr spcFirstLastPara="1" wrap="square" lIns="91425" tIns="91425" rIns="91425" bIns="91425" anchor="ctr" anchorCtr="0">
              <a:noAutofit/>
            </a:bodyPr>
            <a:lstStyle/>
            <a:p>
              <a:endParaRPr/>
            </a:p>
          </p:txBody>
        </p:sp>
        <p:sp>
          <p:nvSpPr>
            <p:cNvPr id="16423" name="Google Shape;16423;p70"/>
            <p:cNvSpPr/>
            <p:nvPr/>
          </p:nvSpPr>
          <p:spPr>
            <a:xfrm>
              <a:off x="2050424" y="2182524"/>
              <a:ext cx="40394" cy="52145"/>
            </a:xfrm>
            <a:custGeom>
              <a:avLst/>
              <a:gdLst/>
              <a:ahLst/>
              <a:cxnLst/>
              <a:rect l="l" t="t" r="r" b="b"/>
              <a:pathLst>
                <a:path w="1540" h="1988" extrusionOk="0">
                  <a:moveTo>
                    <a:pt x="767" y="1"/>
                  </a:moveTo>
                  <a:cubicBezTo>
                    <a:pt x="346" y="1"/>
                    <a:pt x="0" y="347"/>
                    <a:pt x="0" y="774"/>
                  </a:cubicBezTo>
                  <a:lnTo>
                    <a:pt x="0" y="1215"/>
                  </a:lnTo>
                  <a:cubicBezTo>
                    <a:pt x="0" y="1642"/>
                    <a:pt x="346" y="1981"/>
                    <a:pt x="767" y="1988"/>
                  </a:cubicBezTo>
                  <a:cubicBezTo>
                    <a:pt x="1194" y="1981"/>
                    <a:pt x="1540" y="1642"/>
                    <a:pt x="1540" y="1215"/>
                  </a:cubicBezTo>
                  <a:lnTo>
                    <a:pt x="1540" y="774"/>
                  </a:lnTo>
                  <a:cubicBezTo>
                    <a:pt x="1540" y="347"/>
                    <a:pt x="1194" y="1"/>
                    <a:pt x="767"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24" name="Google Shape;16424;p70"/>
            <p:cNvSpPr/>
            <p:nvPr/>
          </p:nvSpPr>
          <p:spPr>
            <a:xfrm>
              <a:off x="2067683" y="2182524"/>
              <a:ext cx="23135" cy="40420"/>
            </a:xfrm>
            <a:custGeom>
              <a:avLst/>
              <a:gdLst/>
              <a:ahLst/>
              <a:cxnLst/>
              <a:rect l="l" t="t" r="r" b="b"/>
              <a:pathLst>
                <a:path w="882" h="1541" extrusionOk="0">
                  <a:moveTo>
                    <a:pt x="109" y="1"/>
                  </a:moveTo>
                  <a:cubicBezTo>
                    <a:pt x="75" y="1"/>
                    <a:pt x="34" y="8"/>
                    <a:pt x="0" y="15"/>
                  </a:cubicBezTo>
                  <a:lnTo>
                    <a:pt x="0" y="1106"/>
                  </a:lnTo>
                  <a:cubicBezTo>
                    <a:pt x="0" y="1344"/>
                    <a:pt x="197" y="1540"/>
                    <a:pt x="441" y="1540"/>
                  </a:cubicBezTo>
                  <a:cubicBezTo>
                    <a:pt x="685" y="1540"/>
                    <a:pt x="882" y="1344"/>
                    <a:pt x="882" y="1106"/>
                  </a:cubicBezTo>
                  <a:lnTo>
                    <a:pt x="882" y="774"/>
                  </a:lnTo>
                  <a:cubicBezTo>
                    <a:pt x="882" y="347"/>
                    <a:pt x="536" y="1"/>
                    <a:pt x="109"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425" name="Google Shape;16425;p70"/>
            <p:cNvSpPr/>
            <p:nvPr/>
          </p:nvSpPr>
          <p:spPr>
            <a:xfrm>
              <a:off x="2061991" y="2188216"/>
              <a:ext cx="17259" cy="17469"/>
            </a:xfrm>
            <a:custGeom>
              <a:avLst/>
              <a:gdLst/>
              <a:ahLst/>
              <a:cxnLst/>
              <a:rect l="l" t="t" r="r" b="b"/>
              <a:pathLst>
                <a:path w="658" h="666" extrusionOk="0">
                  <a:moveTo>
                    <a:pt x="326" y="1"/>
                  </a:moveTo>
                  <a:cubicBezTo>
                    <a:pt x="143" y="1"/>
                    <a:pt x="0" y="150"/>
                    <a:pt x="0" y="333"/>
                  </a:cubicBezTo>
                  <a:cubicBezTo>
                    <a:pt x="0" y="516"/>
                    <a:pt x="143" y="665"/>
                    <a:pt x="326" y="665"/>
                  </a:cubicBezTo>
                  <a:cubicBezTo>
                    <a:pt x="509" y="665"/>
                    <a:pt x="658" y="516"/>
                    <a:pt x="658" y="333"/>
                  </a:cubicBezTo>
                  <a:cubicBezTo>
                    <a:pt x="658" y="150"/>
                    <a:pt x="509" y="1"/>
                    <a:pt x="32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426" name="Google Shape;16426;p70"/>
            <p:cNvSpPr/>
            <p:nvPr/>
          </p:nvSpPr>
          <p:spPr>
            <a:xfrm>
              <a:off x="2171711" y="2182524"/>
              <a:ext cx="40578" cy="52145"/>
            </a:xfrm>
            <a:custGeom>
              <a:avLst/>
              <a:gdLst/>
              <a:ahLst/>
              <a:cxnLst/>
              <a:rect l="l" t="t" r="r" b="b"/>
              <a:pathLst>
                <a:path w="1547" h="1988" extrusionOk="0">
                  <a:moveTo>
                    <a:pt x="774" y="1"/>
                  </a:moveTo>
                  <a:cubicBezTo>
                    <a:pt x="347" y="1"/>
                    <a:pt x="8" y="347"/>
                    <a:pt x="1" y="774"/>
                  </a:cubicBezTo>
                  <a:lnTo>
                    <a:pt x="1" y="1215"/>
                  </a:lnTo>
                  <a:cubicBezTo>
                    <a:pt x="8" y="1642"/>
                    <a:pt x="347" y="1981"/>
                    <a:pt x="774" y="1988"/>
                  </a:cubicBezTo>
                  <a:cubicBezTo>
                    <a:pt x="1201" y="1981"/>
                    <a:pt x="1547" y="1642"/>
                    <a:pt x="1547" y="1215"/>
                  </a:cubicBezTo>
                  <a:lnTo>
                    <a:pt x="1547" y="774"/>
                  </a:lnTo>
                  <a:cubicBezTo>
                    <a:pt x="1547" y="347"/>
                    <a:pt x="1201" y="1"/>
                    <a:pt x="77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27" name="Google Shape;16427;p70"/>
            <p:cNvSpPr/>
            <p:nvPr/>
          </p:nvSpPr>
          <p:spPr>
            <a:xfrm>
              <a:off x="2189154" y="2182524"/>
              <a:ext cx="23135" cy="40420"/>
            </a:xfrm>
            <a:custGeom>
              <a:avLst/>
              <a:gdLst/>
              <a:ahLst/>
              <a:cxnLst/>
              <a:rect l="l" t="t" r="r" b="b"/>
              <a:pathLst>
                <a:path w="882" h="1541" extrusionOk="0">
                  <a:moveTo>
                    <a:pt x="109" y="1"/>
                  </a:moveTo>
                  <a:cubicBezTo>
                    <a:pt x="75" y="1"/>
                    <a:pt x="34" y="8"/>
                    <a:pt x="0" y="15"/>
                  </a:cubicBezTo>
                  <a:lnTo>
                    <a:pt x="0" y="1106"/>
                  </a:lnTo>
                  <a:cubicBezTo>
                    <a:pt x="0" y="1344"/>
                    <a:pt x="197" y="1540"/>
                    <a:pt x="441" y="1540"/>
                  </a:cubicBezTo>
                  <a:cubicBezTo>
                    <a:pt x="685" y="1540"/>
                    <a:pt x="882" y="1344"/>
                    <a:pt x="882" y="1106"/>
                  </a:cubicBezTo>
                  <a:lnTo>
                    <a:pt x="882" y="774"/>
                  </a:lnTo>
                  <a:cubicBezTo>
                    <a:pt x="882" y="347"/>
                    <a:pt x="536" y="1"/>
                    <a:pt x="109"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428" name="Google Shape;16428;p70"/>
            <p:cNvSpPr/>
            <p:nvPr/>
          </p:nvSpPr>
          <p:spPr>
            <a:xfrm>
              <a:off x="2183279" y="2188216"/>
              <a:ext cx="17469" cy="17469"/>
            </a:xfrm>
            <a:custGeom>
              <a:avLst/>
              <a:gdLst/>
              <a:ahLst/>
              <a:cxnLst/>
              <a:rect l="l" t="t" r="r" b="b"/>
              <a:pathLst>
                <a:path w="666" h="666" extrusionOk="0">
                  <a:moveTo>
                    <a:pt x="333" y="1"/>
                  </a:moveTo>
                  <a:cubicBezTo>
                    <a:pt x="150" y="1"/>
                    <a:pt x="1" y="150"/>
                    <a:pt x="1" y="333"/>
                  </a:cubicBezTo>
                  <a:cubicBezTo>
                    <a:pt x="1" y="516"/>
                    <a:pt x="150" y="665"/>
                    <a:pt x="333" y="665"/>
                  </a:cubicBezTo>
                  <a:cubicBezTo>
                    <a:pt x="516" y="665"/>
                    <a:pt x="665" y="516"/>
                    <a:pt x="665" y="333"/>
                  </a:cubicBezTo>
                  <a:cubicBezTo>
                    <a:pt x="665" y="150"/>
                    <a:pt x="516" y="1"/>
                    <a:pt x="33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429" name="Google Shape;16429;p70"/>
            <p:cNvSpPr/>
            <p:nvPr/>
          </p:nvSpPr>
          <p:spPr>
            <a:xfrm>
              <a:off x="2102359" y="2258303"/>
              <a:ext cx="38086" cy="48237"/>
            </a:xfrm>
            <a:custGeom>
              <a:avLst/>
              <a:gdLst/>
              <a:ahLst/>
              <a:cxnLst/>
              <a:rect l="l" t="t" r="r" b="b"/>
              <a:pathLst>
                <a:path w="1452" h="1839" extrusionOk="0">
                  <a:moveTo>
                    <a:pt x="868" y="1"/>
                  </a:moveTo>
                  <a:lnTo>
                    <a:pt x="868" y="1"/>
                  </a:lnTo>
                  <a:cubicBezTo>
                    <a:pt x="373" y="82"/>
                    <a:pt x="0" y="441"/>
                    <a:pt x="0" y="862"/>
                  </a:cubicBezTo>
                  <a:cubicBezTo>
                    <a:pt x="0" y="1330"/>
                    <a:pt x="468" y="1574"/>
                    <a:pt x="801" y="1757"/>
                  </a:cubicBezTo>
                  <a:cubicBezTo>
                    <a:pt x="895" y="1811"/>
                    <a:pt x="1001" y="1838"/>
                    <a:pt x="1106" y="1838"/>
                  </a:cubicBezTo>
                  <a:cubicBezTo>
                    <a:pt x="1211" y="1838"/>
                    <a:pt x="1316" y="1811"/>
                    <a:pt x="1411" y="1757"/>
                  </a:cubicBezTo>
                  <a:lnTo>
                    <a:pt x="1451" y="1736"/>
                  </a:lnTo>
                  <a:cubicBezTo>
                    <a:pt x="1119" y="1513"/>
                    <a:pt x="665" y="1207"/>
                    <a:pt x="665" y="631"/>
                  </a:cubicBezTo>
                  <a:cubicBezTo>
                    <a:pt x="665" y="401"/>
                    <a:pt x="733" y="184"/>
                    <a:pt x="868" y="1"/>
                  </a:cubicBezTo>
                  <a:close/>
                </a:path>
              </a:pathLst>
            </a:custGeom>
            <a:solidFill>
              <a:srgbClr val="DBE2E7"/>
            </a:solidFill>
            <a:ln>
              <a:noFill/>
            </a:ln>
          </p:spPr>
          <p:txBody>
            <a:bodyPr spcFirstLastPara="1" wrap="square" lIns="91425" tIns="91425" rIns="91425" bIns="91425" anchor="ctr" anchorCtr="0">
              <a:noAutofit/>
            </a:bodyPr>
            <a:lstStyle/>
            <a:p>
              <a:endParaRPr/>
            </a:p>
          </p:txBody>
        </p:sp>
      </p:grpSp>
      <p:grpSp>
        <p:nvGrpSpPr>
          <p:cNvPr id="16430" name="Google Shape;16430;p70"/>
          <p:cNvGrpSpPr/>
          <p:nvPr/>
        </p:nvGrpSpPr>
        <p:grpSpPr>
          <a:xfrm>
            <a:off x="1401415" y="2429219"/>
            <a:ext cx="364282" cy="374197"/>
            <a:chOff x="1401415" y="2429218"/>
            <a:chExt cx="364282" cy="374197"/>
          </a:xfrm>
        </p:grpSpPr>
        <p:sp>
          <p:nvSpPr>
            <p:cNvPr id="16431" name="Google Shape;16431;p70"/>
            <p:cNvSpPr/>
            <p:nvPr/>
          </p:nvSpPr>
          <p:spPr>
            <a:xfrm>
              <a:off x="1458596" y="2755938"/>
              <a:ext cx="89759" cy="47476"/>
            </a:xfrm>
            <a:custGeom>
              <a:avLst/>
              <a:gdLst/>
              <a:ahLst/>
              <a:cxnLst/>
              <a:rect l="l" t="t" r="r" b="b"/>
              <a:pathLst>
                <a:path w="3422" h="1810" extrusionOk="0">
                  <a:moveTo>
                    <a:pt x="3198" y="1"/>
                  </a:moveTo>
                  <a:cubicBezTo>
                    <a:pt x="3076" y="1"/>
                    <a:pt x="2974" y="102"/>
                    <a:pt x="2974" y="224"/>
                  </a:cubicBezTo>
                  <a:lnTo>
                    <a:pt x="2974" y="265"/>
                  </a:lnTo>
                  <a:cubicBezTo>
                    <a:pt x="2974" y="380"/>
                    <a:pt x="2886" y="475"/>
                    <a:pt x="2771" y="489"/>
                  </a:cubicBezTo>
                  <a:lnTo>
                    <a:pt x="784" y="651"/>
                  </a:lnTo>
                  <a:cubicBezTo>
                    <a:pt x="520" y="672"/>
                    <a:pt x="289" y="855"/>
                    <a:pt x="208" y="1106"/>
                  </a:cubicBezTo>
                  <a:lnTo>
                    <a:pt x="72" y="1499"/>
                  </a:lnTo>
                  <a:cubicBezTo>
                    <a:pt x="1" y="1679"/>
                    <a:pt x="149" y="1807"/>
                    <a:pt x="293" y="1807"/>
                  </a:cubicBezTo>
                  <a:cubicBezTo>
                    <a:pt x="381" y="1807"/>
                    <a:pt x="468" y="1758"/>
                    <a:pt x="499" y="1641"/>
                  </a:cubicBezTo>
                  <a:lnTo>
                    <a:pt x="628" y="1248"/>
                  </a:lnTo>
                  <a:cubicBezTo>
                    <a:pt x="655" y="1167"/>
                    <a:pt x="730" y="1106"/>
                    <a:pt x="825" y="1099"/>
                  </a:cubicBezTo>
                  <a:lnTo>
                    <a:pt x="960" y="1085"/>
                  </a:lnTo>
                  <a:lnTo>
                    <a:pt x="960" y="1574"/>
                  </a:lnTo>
                  <a:cubicBezTo>
                    <a:pt x="957" y="1723"/>
                    <a:pt x="1067" y="1797"/>
                    <a:pt x="1178" y="1797"/>
                  </a:cubicBezTo>
                  <a:cubicBezTo>
                    <a:pt x="1289" y="1797"/>
                    <a:pt x="1401" y="1723"/>
                    <a:pt x="1401" y="1574"/>
                  </a:cubicBezTo>
                  <a:lnTo>
                    <a:pt x="1401" y="1052"/>
                  </a:lnTo>
                  <a:lnTo>
                    <a:pt x="1659" y="1031"/>
                  </a:lnTo>
                  <a:lnTo>
                    <a:pt x="1862" y="1641"/>
                  </a:lnTo>
                  <a:cubicBezTo>
                    <a:pt x="1894" y="1760"/>
                    <a:pt x="1982" y="1810"/>
                    <a:pt x="2072" y="1810"/>
                  </a:cubicBezTo>
                  <a:cubicBezTo>
                    <a:pt x="2214" y="1810"/>
                    <a:pt x="2360" y="1684"/>
                    <a:pt x="2289" y="1506"/>
                  </a:cubicBezTo>
                  <a:lnTo>
                    <a:pt x="2120" y="997"/>
                  </a:lnTo>
                  <a:lnTo>
                    <a:pt x="2805" y="936"/>
                  </a:lnTo>
                  <a:cubicBezTo>
                    <a:pt x="3150" y="902"/>
                    <a:pt x="3415" y="618"/>
                    <a:pt x="3422" y="265"/>
                  </a:cubicBezTo>
                  <a:lnTo>
                    <a:pt x="3422" y="231"/>
                  </a:lnTo>
                  <a:cubicBezTo>
                    <a:pt x="3422" y="109"/>
                    <a:pt x="3320" y="7"/>
                    <a:pt x="3198"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32" name="Google Shape;16432;p70"/>
            <p:cNvSpPr/>
            <p:nvPr/>
          </p:nvSpPr>
          <p:spPr>
            <a:xfrm>
              <a:off x="1618757" y="2755938"/>
              <a:ext cx="89759" cy="47476"/>
            </a:xfrm>
            <a:custGeom>
              <a:avLst/>
              <a:gdLst/>
              <a:ahLst/>
              <a:cxnLst/>
              <a:rect l="l" t="t" r="r" b="b"/>
              <a:pathLst>
                <a:path w="3422" h="1810" extrusionOk="0">
                  <a:moveTo>
                    <a:pt x="225" y="1"/>
                  </a:moveTo>
                  <a:cubicBezTo>
                    <a:pt x="103" y="7"/>
                    <a:pt x="1" y="109"/>
                    <a:pt x="8" y="231"/>
                  </a:cubicBezTo>
                  <a:lnTo>
                    <a:pt x="8" y="265"/>
                  </a:lnTo>
                  <a:cubicBezTo>
                    <a:pt x="8" y="618"/>
                    <a:pt x="272" y="902"/>
                    <a:pt x="618" y="936"/>
                  </a:cubicBezTo>
                  <a:lnTo>
                    <a:pt x="1309" y="997"/>
                  </a:lnTo>
                  <a:lnTo>
                    <a:pt x="1140" y="1506"/>
                  </a:lnTo>
                  <a:cubicBezTo>
                    <a:pt x="1065" y="1684"/>
                    <a:pt x="1209" y="1810"/>
                    <a:pt x="1351" y="1810"/>
                  </a:cubicBezTo>
                  <a:cubicBezTo>
                    <a:pt x="1440" y="1810"/>
                    <a:pt x="1529" y="1760"/>
                    <a:pt x="1560" y="1641"/>
                  </a:cubicBezTo>
                  <a:lnTo>
                    <a:pt x="1764" y="1031"/>
                  </a:lnTo>
                  <a:lnTo>
                    <a:pt x="2021" y="1052"/>
                  </a:lnTo>
                  <a:lnTo>
                    <a:pt x="2021" y="1574"/>
                  </a:lnTo>
                  <a:cubicBezTo>
                    <a:pt x="2021" y="1723"/>
                    <a:pt x="2133" y="1797"/>
                    <a:pt x="2245" y="1797"/>
                  </a:cubicBezTo>
                  <a:cubicBezTo>
                    <a:pt x="2357" y="1797"/>
                    <a:pt x="2469" y="1723"/>
                    <a:pt x="2469" y="1574"/>
                  </a:cubicBezTo>
                  <a:lnTo>
                    <a:pt x="2469" y="1085"/>
                  </a:lnTo>
                  <a:lnTo>
                    <a:pt x="2605" y="1099"/>
                  </a:lnTo>
                  <a:cubicBezTo>
                    <a:pt x="2693" y="1106"/>
                    <a:pt x="2767" y="1167"/>
                    <a:pt x="2794" y="1248"/>
                  </a:cubicBezTo>
                  <a:lnTo>
                    <a:pt x="2923" y="1641"/>
                  </a:lnTo>
                  <a:cubicBezTo>
                    <a:pt x="2957" y="1758"/>
                    <a:pt x="3044" y="1807"/>
                    <a:pt x="3133" y="1807"/>
                  </a:cubicBezTo>
                  <a:cubicBezTo>
                    <a:pt x="3276" y="1807"/>
                    <a:pt x="3422" y="1679"/>
                    <a:pt x="3350" y="1499"/>
                  </a:cubicBezTo>
                  <a:lnTo>
                    <a:pt x="3222" y="1106"/>
                  </a:lnTo>
                  <a:cubicBezTo>
                    <a:pt x="3133" y="855"/>
                    <a:pt x="2903" y="672"/>
                    <a:pt x="2639" y="651"/>
                  </a:cubicBezTo>
                  <a:lnTo>
                    <a:pt x="659" y="489"/>
                  </a:lnTo>
                  <a:cubicBezTo>
                    <a:pt x="537" y="475"/>
                    <a:pt x="448" y="380"/>
                    <a:pt x="448" y="265"/>
                  </a:cubicBezTo>
                  <a:lnTo>
                    <a:pt x="448" y="224"/>
                  </a:lnTo>
                  <a:cubicBezTo>
                    <a:pt x="448" y="102"/>
                    <a:pt x="347" y="1"/>
                    <a:pt x="225"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33" name="Google Shape;16433;p70"/>
            <p:cNvSpPr/>
            <p:nvPr/>
          </p:nvSpPr>
          <p:spPr>
            <a:xfrm>
              <a:off x="1442517" y="2491645"/>
              <a:ext cx="282104" cy="287979"/>
            </a:xfrm>
            <a:custGeom>
              <a:avLst/>
              <a:gdLst/>
              <a:ahLst/>
              <a:cxnLst/>
              <a:rect l="l" t="t" r="r" b="b"/>
              <a:pathLst>
                <a:path w="10755" h="10979" extrusionOk="0">
                  <a:moveTo>
                    <a:pt x="5377" y="1"/>
                  </a:moveTo>
                  <a:cubicBezTo>
                    <a:pt x="2407" y="1"/>
                    <a:pt x="0" y="2462"/>
                    <a:pt x="0" y="5486"/>
                  </a:cubicBezTo>
                  <a:cubicBezTo>
                    <a:pt x="0" y="8517"/>
                    <a:pt x="2407" y="10978"/>
                    <a:pt x="5377" y="10978"/>
                  </a:cubicBezTo>
                  <a:cubicBezTo>
                    <a:pt x="8347" y="10978"/>
                    <a:pt x="10754" y="8517"/>
                    <a:pt x="10754" y="5486"/>
                  </a:cubicBezTo>
                  <a:cubicBezTo>
                    <a:pt x="10754" y="2462"/>
                    <a:pt x="8347" y="1"/>
                    <a:pt x="5377" y="1"/>
                  </a:cubicBezTo>
                  <a:close/>
                </a:path>
              </a:pathLst>
            </a:custGeom>
            <a:solidFill>
              <a:srgbClr val="3D546C"/>
            </a:solidFill>
            <a:ln>
              <a:noFill/>
            </a:ln>
          </p:spPr>
          <p:txBody>
            <a:bodyPr spcFirstLastPara="1" wrap="square" lIns="91425" tIns="91425" rIns="91425" bIns="91425" anchor="ctr" anchorCtr="0">
              <a:noAutofit/>
            </a:bodyPr>
            <a:lstStyle/>
            <a:p>
              <a:endParaRPr/>
            </a:p>
          </p:txBody>
        </p:sp>
        <p:sp>
          <p:nvSpPr>
            <p:cNvPr id="16434" name="Google Shape;16434;p70"/>
            <p:cNvSpPr/>
            <p:nvPr/>
          </p:nvSpPr>
          <p:spPr>
            <a:xfrm>
              <a:off x="1489653" y="2515121"/>
              <a:ext cx="187833" cy="252752"/>
            </a:xfrm>
            <a:custGeom>
              <a:avLst/>
              <a:gdLst/>
              <a:ahLst/>
              <a:cxnLst/>
              <a:rect l="l" t="t" r="r" b="b"/>
              <a:pathLst>
                <a:path w="7161" h="9636" extrusionOk="0">
                  <a:moveTo>
                    <a:pt x="3580" y="1"/>
                  </a:moveTo>
                  <a:cubicBezTo>
                    <a:pt x="1600" y="1"/>
                    <a:pt x="0" y="2157"/>
                    <a:pt x="0" y="4815"/>
                  </a:cubicBezTo>
                  <a:cubicBezTo>
                    <a:pt x="0" y="7480"/>
                    <a:pt x="1600" y="9636"/>
                    <a:pt x="3580" y="9636"/>
                  </a:cubicBezTo>
                  <a:cubicBezTo>
                    <a:pt x="5560" y="9636"/>
                    <a:pt x="7160" y="7480"/>
                    <a:pt x="7160" y="4815"/>
                  </a:cubicBezTo>
                  <a:cubicBezTo>
                    <a:pt x="7160" y="2157"/>
                    <a:pt x="5560" y="1"/>
                    <a:pt x="3580" y="1"/>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435" name="Google Shape;16435;p70"/>
            <p:cNvSpPr/>
            <p:nvPr/>
          </p:nvSpPr>
          <p:spPr>
            <a:xfrm>
              <a:off x="1401415" y="2432968"/>
              <a:ext cx="364282" cy="212384"/>
            </a:xfrm>
            <a:custGeom>
              <a:avLst/>
              <a:gdLst/>
              <a:ahLst/>
              <a:cxnLst/>
              <a:rect l="l" t="t" r="r" b="b"/>
              <a:pathLst>
                <a:path w="13888" h="8097" extrusionOk="0">
                  <a:moveTo>
                    <a:pt x="6944" y="0"/>
                  </a:moveTo>
                  <a:cubicBezTo>
                    <a:pt x="3974" y="0"/>
                    <a:pt x="1567" y="1804"/>
                    <a:pt x="1567" y="4034"/>
                  </a:cubicBezTo>
                  <a:cubicBezTo>
                    <a:pt x="1567" y="4197"/>
                    <a:pt x="1581" y="4360"/>
                    <a:pt x="1608" y="4523"/>
                  </a:cubicBezTo>
                  <a:lnTo>
                    <a:pt x="896" y="3804"/>
                  </a:lnTo>
                  <a:cubicBezTo>
                    <a:pt x="896" y="3804"/>
                    <a:pt x="89" y="5831"/>
                    <a:pt x="8" y="7187"/>
                  </a:cubicBezTo>
                  <a:cubicBezTo>
                    <a:pt x="1" y="7296"/>
                    <a:pt x="89" y="7391"/>
                    <a:pt x="198" y="7391"/>
                  </a:cubicBezTo>
                  <a:lnTo>
                    <a:pt x="672" y="7391"/>
                  </a:lnTo>
                  <a:lnTo>
                    <a:pt x="672" y="7886"/>
                  </a:lnTo>
                  <a:cubicBezTo>
                    <a:pt x="672" y="7988"/>
                    <a:pt x="754" y="8069"/>
                    <a:pt x="855" y="8076"/>
                  </a:cubicBezTo>
                  <a:cubicBezTo>
                    <a:pt x="1001" y="8085"/>
                    <a:pt x="1229" y="8096"/>
                    <a:pt x="1517" y="8096"/>
                  </a:cubicBezTo>
                  <a:cubicBezTo>
                    <a:pt x="2264" y="8096"/>
                    <a:pt x="3415" y="8022"/>
                    <a:pt x="4585" y="7655"/>
                  </a:cubicBezTo>
                  <a:cubicBezTo>
                    <a:pt x="4483" y="7615"/>
                    <a:pt x="6944" y="6496"/>
                    <a:pt x="6944" y="6496"/>
                  </a:cubicBezTo>
                  <a:cubicBezTo>
                    <a:pt x="6944" y="6496"/>
                    <a:pt x="9182" y="7615"/>
                    <a:pt x="9311" y="7649"/>
                  </a:cubicBezTo>
                  <a:cubicBezTo>
                    <a:pt x="10490" y="8020"/>
                    <a:pt x="11656" y="8095"/>
                    <a:pt x="12404" y="8095"/>
                  </a:cubicBezTo>
                  <a:cubicBezTo>
                    <a:pt x="12679" y="8095"/>
                    <a:pt x="12898" y="8085"/>
                    <a:pt x="13040" y="8076"/>
                  </a:cubicBezTo>
                  <a:cubicBezTo>
                    <a:pt x="13135" y="8069"/>
                    <a:pt x="13216" y="7988"/>
                    <a:pt x="13216" y="7886"/>
                  </a:cubicBezTo>
                  <a:lnTo>
                    <a:pt x="13216" y="7391"/>
                  </a:lnTo>
                  <a:lnTo>
                    <a:pt x="13691" y="7391"/>
                  </a:lnTo>
                  <a:cubicBezTo>
                    <a:pt x="13799" y="7391"/>
                    <a:pt x="13888" y="7296"/>
                    <a:pt x="13881" y="7187"/>
                  </a:cubicBezTo>
                  <a:cubicBezTo>
                    <a:pt x="13799" y="5838"/>
                    <a:pt x="12993" y="3804"/>
                    <a:pt x="12993" y="3804"/>
                  </a:cubicBezTo>
                  <a:lnTo>
                    <a:pt x="12281" y="4523"/>
                  </a:lnTo>
                  <a:cubicBezTo>
                    <a:pt x="12308" y="4360"/>
                    <a:pt x="12321" y="4197"/>
                    <a:pt x="12321" y="4034"/>
                  </a:cubicBezTo>
                  <a:cubicBezTo>
                    <a:pt x="12321" y="1804"/>
                    <a:pt x="9914" y="0"/>
                    <a:pt x="6944"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436" name="Google Shape;16436;p70"/>
            <p:cNvSpPr/>
            <p:nvPr/>
          </p:nvSpPr>
          <p:spPr>
            <a:xfrm>
              <a:off x="1407291" y="2429218"/>
              <a:ext cx="352531" cy="209368"/>
            </a:xfrm>
            <a:custGeom>
              <a:avLst/>
              <a:gdLst/>
              <a:ahLst/>
              <a:cxnLst/>
              <a:rect l="l" t="t" r="r" b="b"/>
              <a:pathLst>
                <a:path w="13440" h="7982" extrusionOk="0">
                  <a:moveTo>
                    <a:pt x="455" y="255"/>
                  </a:moveTo>
                  <a:cubicBezTo>
                    <a:pt x="343" y="255"/>
                    <a:pt x="250" y="360"/>
                    <a:pt x="279" y="475"/>
                  </a:cubicBezTo>
                  <a:cubicBezTo>
                    <a:pt x="374" y="848"/>
                    <a:pt x="645" y="1445"/>
                    <a:pt x="1404" y="1872"/>
                  </a:cubicBezTo>
                  <a:cubicBezTo>
                    <a:pt x="1540" y="1940"/>
                    <a:pt x="1567" y="2123"/>
                    <a:pt x="1458" y="2225"/>
                  </a:cubicBezTo>
                  <a:cubicBezTo>
                    <a:pt x="1" y="3649"/>
                    <a:pt x="143" y="6035"/>
                    <a:pt x="1757" y="7283"/>
                  </a:cubicBezTo>
                  <a:cubicBezTo>
                    <a:pt x="2370" y="7756"/>
                    <a:pt x="3090" y="7982"/>
                    <a:pt x="3803" y="7982"/>
                  </a:cubicBezTo>
                  <a:cubicBezTo>
                    <a:pt x="4959" y="7982"/>
                    <a:pt x="6095" y="7388"/>
                    <a:pt x="6720" y="6293"/>
                  </a:cubicBezTo>
                  <a:cubicBezTo>
                    <a:pt x="7349" y="7388"/>
                    <a:pt x="8485" y="7982"/>
                    <a:pt x="9641" y="7982"/>
                  </a:cubicBezTo>
                  <a:cubicBezTo>
                    <a:pt x="10354" y="7982"/>
                    <a:pt x="11075" y="7756"/>
                    <a:pt x="11690" y="7283"/>
                  </a:cubicBezTo>
                  <a:cubicBezTo>
                    <a:pt x="13297" y="6035"/>
                    <a:pt x="13440" y="3649"/>
                    <a:pt x="11989" y="2225"/>
                  </a:cubicBezTo>
                  <a:cubicBezTo>
                    <a:pt x="11880" y="2123"/>
                    <a:pt x="11901" y="1940"/>
                    <a:pt x="12036" y="1872"/>
                  </a:cubicBezTo>
                  <a:cubicBezTo>
                    <a:pt x="12796" y="1445"/>
                    <a:pt x="13067" y="848"/>
                    <a:pt x="13162" y="475"/>
                  </a:cubicBezTo>
                  <a:cubicBezTo>
                    <a:pt x="13191" y="360"/>
                    <a:pt x="13097" y="255"/>
                    <a:pt x="12985" y="255"/>
                  </a:cubicBezTo>
                  <a:cubicBezTo>
                    <a:pt x="12965" y="255"/>
                    <a:pt x="12945" y="258"/>
                    <a:pt x="12925" y="265"/>
                  </a:cubicBezTo>
                  <a:cubicBezTo>
                    <a:pt x="11209" y="869"/>
                    <a:pt x="8409" y="1"/>
                    <a:pt x="7005" y="2374"/>
                  </a:cubicBezTo>
                  <a:cubicBezTo>
                    <a:pt x="6941" y="2482"/>
                    <a:pt x="6830" y="2537"/>
                    <a:pt x="6720" y="2537"/>
                  </a:cubicBezTo>
                  <a:cubicBezTo>
                    <a:pt x="6610" y="2537"/>
                    <a:pt x="6500" y="2482"/>
                    <a:pt x="6435" y="2374"/>
                  </a:cubicBezTo>
                  <a:cubicBezTo>
                    <a:pt x="5032" y="1"/>
                    <a:pt x="2238" y="869"/>
                    <a:pt x="516" y="265"/>
                  </a:cubicBezTo>
                  <a:cubicBezTo>
                    <a:pt x="496" y="258"/>
                    <a:pt x="475" y="255"/>
                    <a:pt x="455" y="255"/>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437" name="Google Shape;16437;p70"/>
            <p:cNvSpPr/>
            <p:nvPr/>
          </p:nvSpPr>
          <p:spPr>
            <a:xfrm>
              <a:off x="1448550" y="2491645"/>
              <a:ext cx="117405" cy="117589"/>
            </a:xfrm>
            <a:custGeom>
              <a:avLst/>
              <a:gdLst/>
              <a:ahLst/>
              <a:cxnLst/>
              <a:rect l="l" t="t" r="r" b="b"/>
              <a:pathLst>
                <a:path w="4476" h="4483" extrusionOk="0">
                  <a:moveTo>
                    <a:pt x="2238" y="1"/>
                  </a:moveTo>
                  <a:cubicBezTo>
                    <a:pt x="998" y="1"/>
                    <a:pt x="1" y="1004"/>
                    <a:pt x="1" y="2245"/>
                  </a:cubicBezTo>
                  <a:cubicBezTo>
                    <a:pt x="1" y="3479"/>
                    <a:pt x="998" y="4483"/>
                    <a:pt x="2238" y="4483"/>
                  </a:cubicBezTo>
                  <a:cubicBezTo>
                    <a:pt x="3472" y="4483"/>
                    <a:pt x="4476" y="3479"/>
                    <a:pt x="4476" y="2245"/>
                  </a:cubicBezTo>
                  <a:cubicBezTo>
                    <a:pt x="4476" y="1004"/>
                    <a:pt x="3472" y="1"/>
                    <a:pt x="2238"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38" name="Google Shape;16438;p70"/>
            <p:cNvSpPr/>
            <p:nvPr/>
          </p:nvSpPr>
          <p:spPr>
            <a:xfrm>
              <a:off x="1466177" y="2509245"/>
              <a:ext cx="82179" cy="82388"/>
            </a:xfrm>
            <a:custGeom>
              <a:avLst/>
              <a:gdLst/>
              <a:ahLst/>
              <a:cxnLst/>
              <a:rect l="l" t="t" r="r" b="b"/>
              <a:pathLst>
                <a:path w="3133" h="3141" extrusionOk="0">
                  <a:moveTo>
                    <a:pt x="1566" y="1"/>
                  </a:moveTo>
                  <a:cubicBezTo>
                    <a:pt x="698" y="1"/>
                    <a:pt x="0" y="706"/>
                    <a:pt x="0" y="1574"/>
                  </a:cubicBezTo>
                  <a:cubicBezTo>
                    <a:pt x="0" y="2435"/>
                    <a:pt x="698" y="3140"/>
                    <a:pt x="1566" y="3140"/>
                  </a:cubicBezTo>
                  <a:cubicBezTo>
                    <a:pt x="2428" y="3140"/>
                    <a:pt x="3133" y="2435"/>
                    <a:pt x="3133" y="1574"/>
                  </a:cubicBezTo>
                  <a:cubicBezTo>
                    <a:pt x="3133" y="706"/>
                    <a:pt x="2428" y="1"/>
                    <a:pt x="1566"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39" name="Google Shape;16439;p70"/>
            <p:cNvSpPr/>
            <p:nvPr/>
          </p:nvSpPr>
          <p:spPr>
            <a:xfrm>
              <a:off x="1566664" y="2590453"/>
              <a:ext cx="33627" cy="52486"/>
            </a:xfrm>
            <a:custGeom>
              <a:avLst/>
              <a:gdLst/>
              <a:ahLst/>
              <a:cxnLst/>
              <a:rect l="l" t="t" r="r" b="b"/>
              <a:pathLst>
                <a:path w="1282" h="2001" extrusionOk="0">
                  <a:moveTo>
                    <a:pt x="641" y="0"/>
                  </a:moveTo>
                  <a:cubicBezTo>
                    <a:pt x="527" y="0"/>
                    <a:pt x="414" y="44"/>
                    <a:pt x="326" y="132"/>
                  </a:cubicBezTo>
                  <a:lnTo>
                    <a:pt x="129" y="329"/>
                  </a:lnTo>
                  <a:cubicBezTo>
                    <a:pt x="34" y="424"/>
                    <a:pt x="0" y="573"/>
                    <a:pt x="48" y="702"/>
                  </a:cubicBezTo>
                  <a:lnTo>
                    <a:pt x="488" y="1889"/>
                  </a:lnTo>
                  <a:cubicBezTo>
                    <a:pt x="512" y="1963"/>
                    <a:pt x="576" y="2001"/>
                    <a:pt x="641" y="2001"/>
                  </a:cubicBezTo>
                  <a:cubicBezTo>
                    <a:pt x="705" y="2001"/>
                    <a:pt x="770" y="1963"/>
                    <a:pt x="793" y="1889"/>
                  </a:cubicBezTo>
                  <a:lnTo>
                    <a:pt x="1234" y="702"/>
                  </a:lnTo>
                  <a:cubicBezTo>
                    <a:pt x="1282" y="573"/>
                    <a:pt x="1255" y="424"/>
                    <a:pt x="1153" y="329"/>
                  </a:cubicBezTo>
                  <a:lnTo>
                    <a:pt x="956" y="132"/>
                  </a:lnTo>
                  <a:cubicBezTo>
                    <a:pt x="868" y="44"/>
                    <a:pt x="754" y="0"/>
                    <a:pt x="641"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40" name="Google Shape;16440;p70"/>
            <p:cNvSpPr/>
            <p:nvPr/>
          </p:nvSpPr>
          <p:spPr>
            <a:xfrm>
              <a:off x="1483777" y="2520996"/>
              <a:ext cx="46978" cy="58886"/>
            </a:xfrm>
            <a:custGeom>
              <a:avLst/>
              <a:gdLst/>
              <a:ahLst/>
              <a:cxnLst/>
              <a:rect l="l" t="t" r="r" b="b"/>
              <a:pathLst>
                <a:path w="1791" h="2245" extrusionOk="0">
                  <a:moveTo>
                    <a:pt x="895" y="0"/>
                  </a:moveTo>
                  <a:cubicBezTo>
                    <a:pt x="400" y="0"/>
                    <a:pt x="0" y="407"/>
                    <a:pt x="0" y="902"/>
                  </a:cubicBezTo>
                  <a:lnTo>
                    <a:pt x="0" y="1350"/>
                  </a:lnTo>
                  <a:cubicBezTo>
                    <a:pt x="0" y="1838"/>
                    <a:pt x="400" y="2245"/>
                    <a:pt x="895" y="2245"/>
                  </a:cubicBezTo>
                  <a:cubicBezTo>
                    <a:pt x="1390" y="2245"/>
                    <a:pt x="1790" y="1838"/>
                    <a:pt x="1790" y="1350"/>
                  </a:cubicBezTo>
                  <a:lnTo>
                    <a:pt x="1790" y="902"/>
                  </a:lnTo>
                  <a:cubicBezTo>
                    <a:pt x="1790" y="407"/>
                    <a:pt x="1390" y="0"/>
                    <a:pt x="89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41" name="Google Shape;16441;p70"/>
            <p:cNvSpPr/>
            <p:nvPr/>
          </p:nvSpPr>
          <p:spPr>
            <a:xfrm>
              <a:off x="1501378" y="2532721"/>
              <a:ext cx="17627" cy="17653"/>
            </a:xfrm>
            <a:custGeom>
              <a:avLst/>
              <a:gdLst/>
              <a:ahLst/>
              <a:cxnLst/>
              <a:rect l="l" t="t" r="r" b="b"/>
              <a:pathLst>
                <a:path w="672" h="673" extrusionOk="0">
                  <a:moveTo>
                    <a:pt x="333" y="1"/>
                  </a:moveTo>
                  <a:cubicBezTo>
                    <a:pt x="150" y="1"/>
                    <a:pt x="1" y="157"/>
                    <a:pt x="1" y="340"/>
                  </a:cubicBezTo>
                  <a:cubicBezTo>
                    <a:pt x="1" y="523"/>
                    <a:pt x="150" y="672"/>
                    <a:pt x="333" y="672"/>
                  </a:cubicBezTo>
                  <a:cubicBezTo>
                    <a:pt x="523" y="672"/>
                    <a:pt x="672" y="523"/>
                    <a:pt x="672" y="340"/>
                  </a:cubicBezTo>
                  <a:cubicBezTo>
                    <a:pt x="672" y="157"/>
                    <a:pt x="523" y="1"/>
                    <a:pt x="33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442" name="Google Shape;16442;p70"/>
            <p:cNvSpPr/>
            <p:nvPr/>
          </p:nvSpPr>
          <p:spPr>
            <a:xfrm>
              <a:off x="1601156" y="2491645"/>
              <a:ext cx="117589" cy="117589"/>
            </a:xfrm>
            <a:custGeom>
              <a:avLst/>
              <a:gdLst/>
              <a:ahLst/>
              <a:cxnLst/>
              <a:rect l="l" t="t" r="r" b="b"/>
              <a:pathLst>
                <a:path w="4483" h="4483" extrusionOk="0">
                  <a:moveTo>
                    <a:pt x="2238" y="1"/>
                  </a:moveTo>
                  <a:cubicBezTo>
                    <a:pt x="1004" y="1"/>
                    <a:pt x="1" y="1004"/>
                    <a:pt x="1" y="2245"/>
                  </a:cubicBezTo>
                  <a:cubicBezTo>
                    <a:pt x="1" y="3479"/>
                    <a:pt x="1004" y="4483"/>
                    <a:pt x="2238" y="4483"/>
                  </a:cubicBezTo>
                  <a:cubicBezTo>
                    <a:pt x="3479" y="4483"/>
                    <a:pt x="4483" y="3479"/>
                    <a:pt x="4483" y="2245"/>
                  </a:cubicBezTo>
                  <a:cubicBezTo>
                    <a:pt x="4483" y="1004"/>
                    <a:pt x="3479" y="1"/>
                    <a:pt x="2238"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43" name="Google Shape;16443;p70"/>
            <p:cNvSpPr/>
            <p:nvPr/>
          </p:nvSpPr>
          <p:spPr>
            <a:xfrm>
              <a:off x="1618757" y="2509245"/>
              <a:ext cx="82388" cy="82388"/>
            </a:xfrm>
            <a:custGeom>
              <a:avLst/>
              <a:gdLst/>
              <a:ahLst/>
              <a:cxnLst/>
              <a:rect l="l" t="t" r="r" b="b"/>
              <a:pathLst>
                <a:path w="3141" h="3141" extrusionOk="0">
                  <a:moveTo>
                    <a:pt x="1567" y="1"/>
                  </a:moveTo>
                  <a:cubicBezTo>
                    <a:pt x="706" y="1"/>
                    <a:pt x="1" y="706"/>
                    <a:pt x="1" y="1574"/>
                  </a:cubicBezTo>
                  <a:cubicBezTo>
                    <a:pt x="1" y="2435"/>
                    <a:pt x="706" y="3140"/>
                    <a:pt x="1567" y="3140"/>
                  </a:cubicBezTo>
                  <a:cubicBezTo>
                    <a:pt x="2435" y="3140"/>
                    <a:pt x="3140" y="2435"/>
                    <a:pt x="3140" y="1574"/>
                  </a:cubicBezTo>
                  <a:cubicBezTo>
                    <a:pt x="3140" y="706"/>
                    <a:pt x="2435" y="1"/>
                    <a:pt x="1567"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44" name="Google Shape;16444;p70"/>
            <p:cNvSpPr/>
            <p:nvPr/>
          </p:nvSpPr>
          <p:spPr>
            <a:xfrm>
              <a:off x="1636541" y="2520996"/>
              <a:ext cx="46978" cy="58886"/>
            </a:xfrm>
            <a:custGeom>
              <a:avLst/>
              <a:gdLst/>
              <a:ahLst/>
              <a:cxnLst/>
              <a:rect l="l" t="t" r="r" b="b"/>
              <a:pathLst>
                <a:path w="1791" h="2245" extrusionOk="0">
                  <a:moveTo>
                    <a:pt x="896" y="0"/>
                  </a:moveTo>
                  <a:cubicBezTo>
                    <a:pt x="401" y="0"/>
                    <a:pt x="1" y="400"/>
                    <a:pt x="1" y="902"/>
                  </a:cubicBezTo>
                  <a:lnTo>
                    <a:pt x="1" y="1350"/>
                  </a:lnTo>
                  <a:cubicBezTo>
                    <a:pt x="1" y="1838"/>
                    <a:pt x="401" y="2245"/>
                    <a:pt x="896" y="2245"/>
                  </a:cubicBezTo>
                  <a:cubicBezTo>
                    <a:pt x="1391" y="2245"/>
                    <a:pt x="1791" y="1838"/>
                    <a:pt x="1791" y="1343"/>
                  </a:cubicBezTo>
                  <a:lnTo>
                    <a:pt x="1791" y="895"/>
                  </a:lnTo>
                  <a:cubicBezTo>
                    <a:pt x="1791" y="400"/>
                    <a:pt x="1391" y="0"/>
                    <a:pt x="896"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45" name="Google Shape;16445;p70"/>
            <p:cNvSpPr/>
            <p:nvPr/>
          </p:nvSpPr>
          <p:spPr>
            <a:xfrm>
              <a:off x="1653984" y="2532721"/>
              <a:ext cx="17627" cy="17653"/>
            </a:xfrm>
            <a:custGeom>
              <a:avLst/>
              <a:gdLst/>
              <a:ahLst/>
              <a:cxnLst/>
              <a:rect l="l" t="t" r="r" b="b"/>
              <a:pathLst>
                <a:path w="672" h="673" extrusionOk="0">
                  <a:moveTo>
                    <a:pt x="339" y="1"/>
                  </a:moveTo>
                  <a:cubicBezTo>
                    <a:pt x="156" y="1"/>
                    <a:pt x="0" y="157"/>
                    <a:pt x="0" y="340"/>
                  </a:cubicBezTo>
                  <a:cubicBezTo>
                    <a:pt x="0" y="523"/>
                    <a:pt x="156" y="672"/>
                    <a:pt x="339" y="672"/>
                  </a:cubicBezTo>
                  <a:cubicBezTo>
                    <a:pt x="523" y="672"/>
                    <a:pt x="672" y="523"/>
                    <a:pt x="672" y="340"/>
                  </a:cubicBezTo>
                  <a:cubicBezTo>
                    <a:pt x="672" y="157"/>
                    <a:pt x="523" y="1"/>
                    <a:pt x="339"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446" name="Google Shape;16446;p70"/>
          <p:cNvGrpSpPr/>
          <p:nvPr/>
        </p:nvGrpSpPr>
        <p:grpSpPr>
          <a:xfrm>
            <a:off x="7110428" y="3365261"/>
            <a:ext cx="400401" cy="370184"/>
            <a:chOff x="7110427" y="3365261"/>
            <a:chExt cx="400401" cy="370184"/>
          </a:xfrm>
        </p:grpSpPr>
        <p:sp>
          <p:nvSpPr>
            <p:cNvPr id="16447" name="Google Shape;16447;p70"/>
            <p:cNvSpPr/>
            <p:nvPr/>
          </p:nvSpPr>
          <p:spPr>
            <a:xfrm>
              <a:off x="7140854" y="3365261"/>
              <a:ext cx="369974" cy="370158"/>
            </a:xfrm>
            <a:custGeom>
              <a:avLst/>
              <a:gdLst/>
              <a:ahLst/>
              <a:cxnLst/>
              <a:rect l="l" t="t" r="r" b="b"/>
              <a:pathLst>
                <a:path w="14105" h="14112" extrusionOk="0">
                  <a:moveTo>
                    <a:pt x="7052" y="1"/>
                  </a:moveTo>
                  <a:cubicBezTo>
                    <a:pt x="3153" y="1"/>
                    <a:pt x="0" y="3161"/>
                    <a:pt x="0" y="7059"/>
                  </a:cubicBezTo>
                  <a:cubicBezTo>
                    <a:pt x="0" y="10951"/>
                    <a:pt x="3153" y="14111"/>
                    <a:pt x="7052" y="14111"/>
                  </a:cubicBezTo>
                  <a:cubicBezTo>
                    <a:pt x="10951" y="14111"/>
                    <a:pt x="14104" y="10951"/>
                    <a:pt x="14104" y="7059"/>
                  </a:cubicBezTo>
                  <a:cubicBezTo>
                    <a:pt x="14104" y="3161"/>
                    <a:pt x="10951" y="1"/>
                    <a:pt x="7052" y="1"/>
                  </a:cubicBezTo>
                  <a:close/>
                </a:path>
              </a:pathLst>
            </a:custGeom>
            <a:solidFill>
              <a:srgbClr val="BEC7CF"/>
            </a:solidFill>
            <a:ln>
              <a:noFill/>
            </a:ln>
          </p:spPr>
          <p:txBody>
            <a:bodyPr spcFirstLastPara="1" wrap="square" lIns="91425" tIns="91425" rIns="91425" bIns="91425" anchor="ctr" anchorCtr="0">
              <a:noAutofit/>
            </a:bodyPr>
            <a:lstStyle/>
            <a:p>
              <a:endParaRPr/>
            </a:p>
          </p:txBody>
        </p:sp>
        <p:sp>
          <p:nvSpPr>
            <p:cNvPr id="16448" name="Google Shape;16448;p70"/>
            <p:cNvSpPr/>
            <p:nvPr/>
          </p:nvSpPr>
          <p:spPr>
            <a:xfrm>
              <a:off x="7216081" y="3366704"/>
              <a:ext cx="294747" cy="295901"/>
            </a:xfrm>
            <a:custGeom>
              <a:avLst/>
              <a:gdLst/>
              <a:ahLst/>
              <a:cxnLst/>
              <a:rect l="l" t="t" r="r" b="b"/>
              <a:pathLst>
                <a:path w="11237" h="11281" extrusionOk="0">
                  <a:moveTo>
                    <a:pt x="7357" y="2771"/>
                  </a:moveTo>
                  <a:cubicBezTo>
                    <a:pt x="7423" y="2771"/>
                    <a:pt x="7491" y="2802"/>
                    <a:pt x="7541" y="2875"/>
                  </a:cubicBezTo>
                  <a:lnTo>
                    <a:pt x="8015" y="3573"/>
                  </a:lnTo>
                  <a:cubicBezTo>
                    <a:pt x="8083" y="3682"/>
                    <a:pt x="8056" y="3824"/>
                    <a:pt x="7954" y="3892"/>
                  </a:cubicBezTo>
                  <a:cubicBezTo>
                    <a:pt x="7914" y="3917"/>
                    <a:pt x="7869" y="3929"/>
                    <a:pt x="7825" y="3929"/>
                  </a:cubicBezTo>
                  <a:cubicBezTo>
                    <a:pt x="7750" y="3929"/>
                    <a:pt x="7678" y="3895"/>
                    <a:pt x="7636" y="3831"/>
                  </a:cubicBezTo>
                  <a:lnTo>
                    <a:pt x="7161" y="3126"/>
                  </a:lnTo>
                  <a:cubicBezTo>
                    <a:pt x="7041" y="2948"/>
                    <a:pt x="7196" y="2771"/>
                    <a:pt x="7357" y="2771"/>
                  </a:cubicBezTo>
                  <a:close/>
                  <a:moveTo>
                    <a:pt x="5005" y="0"/>
                  </a:moveTo>
                  <a:lnTo>
                    <a:pt x="4713" y="909"/>
                  </a:lnTo>
                  <a:cubicBezTo>
                    <a:pt x="4645" y="1126"/>
                    <a:pt x="4469" y="1295"/>
                    <a:pt x="4245" y="1356"/>
                  </a:cubicBezTo>
                  <a:lnTo>
                    <a:pt x="3513" y="1553"/>
                  </a:lnTo>
                  <a:cubicBezTo>
                    <a:pt x="3452" y="1573"/>
                    <a:pt x="3391" y="1580"/>
                    <a:pt x="3337" y="1580"/>
                  </a:cubicBezTo>
                  <a:lnTo>
                    <a:pt x="2238" y="1580"/>
                  </a:lnTo>
                  <a:cubicBezTo>
                    <a:pt x="2123" y="1580"/>
                    <a:pt x="2028" y="1661"/>
                    <a:pt x="2014" y="1777"/>
                  </a:cubicBezTo>
                  <a:lnTo>
                    <a:pt x="1892" y="2719"/>
                  </a:lnTo>
                  <a:lnTo>
                    <a:pt x="1194" y="2753"/>
                  </a:lnTo>
                  <a:cubicBezTo>
                    <a:pt x="1072" y="2760"/>
                    <a:pt x="977" y="2855"/>
                    <a:pt x="977" y="2970"/>
                  </a:cubicBezTo>
                  <a:lnTo>
                    <a:pt x="950" y="3580"/>
                  </a:lnTo>
                  <a:cubicBezTo>
                    <a:pt x="943" y="3712"/>
                    <a:pt x="1052" y="3818"/>
                    <a:pt x="1188" y="3818"/>
                  </a:cubicBezTo>
                  <a:cubicBezTo>
                    <a:pt x="1192" y="3818"/>
                    <a:pt x="1196" y="3818"/>
                    <a:pt x="1201" y="3818"/>
                  </a:cubicBezTo>
                  <a:lnTo>
                    <a:pt x="1662" y="3777"/>
                  </a:lnTo>
                  <a:cubicBezTo>
                    <a:pt x="1784" y="3763"/>
                    <a:pt x="1892" y="3702"/>
                    <a:pt x="1960" y="3607"/>
                  </a:cubicBezTo>
                  <a:lnTo>
                    <a:pt x="2394" y="3004"/>
                  </a:lnTo>
                  <a:lnTo>
                    <a:pt x="3310" y="2970"/>
                  </a:lnTo>
                  <a:cubicBezTo>
                    <a:pt x="3313" y="2970"/>
                    <a:pt x="3316" y="2970"/>
                    <a:pt x="3319" y="2970"/>
                  </a:cubicBezTo>
                  <a:cubicBezTo>
                    <a:pt x="3511" y="2970"/>
                    <a:pt x="3647" y="3170"/>
                    <a:pt x="3574" y="3350"/>
                  </a:cubicBezTo>
                  <a:cubicBezTo>
                    <a:pt x="3418" y="3756"/>
                    <a:pt x="3418" y="3790"/>
                    <a:pt x="3418" y="3831"/>
                  </a:cubicBezTo>
                  <a:cubicBezTo>
                    <a:pt x="3414" y="3983"/>
                    <a:pt x="3530" y="4063"/>
                    <a:pt x="3645" y="4063"/>
                  </a:cubicBezTo>
                  <a:cubicBezTo>
                    <a:pt x="3746" y="4063"/>
                    <a:pt x="3847" y="4002"/>
                    <a:pt x="3866" y="3872"/>
                  </a:cubicBezTo>
                  <a:cubicBezTo>
                    <a:pt x="3886" y="3818"/>
                    <a:pt x="3954" y="3634"/>
                    <a:pt x="4042" y="3404"/>
                  </a:cubicBezTo>
                  <a:cubicBezTo>
                    <a:pt x="4064" y="3352"/>
                    <a:pt x="4113" y="3324"/>
                    <a:pt x="4162" y="3324"/>
                  </a:cubicBezTo>
                  <a:cubicBezTo>
                    <a:pt x="4203" y="3324"/>
                    <a:pt x="4245" y="3344"/>
                    <a:pt x="4272" y="3384"/>
                  </a:cubicBezTo>
                  <a:lnTo>
                    <a:pt x="4327" y="3472"/>
                  </a:lnTo>
                  <a:cubicBezTo>
                    <a:pt x="4411" y="3599"/>
                    <a:pt x="4554" y="3672"/>
                    <a:pt x="4703" y="3672"/>
                  </a:cubicBezTo>
                  <a:cubicBezTo>
                    <a:pt x="4745" y="3672"/>
                    <a:pt x="4787" y="3667"/>
                    <a:pt x="4828" y="3655"/>
                  </a:cubicBezTo>
                  <a:lnTo>
                    <a:pt x="5235" y="3546"/>
                  </a:lnTo>
                  <a:cubicBezTo>
                    <a:pt x="5350" y="3512"/>
                    <a:pt x="5439" y="3431"/>
                    <a:pt x="5486" y="3323"/>
                  </a:cubicBezTo>
                  <a:lnTo>
                    <a:pt x="5561" y="3112"/>
                  </a:lnTo>
                  <a:cubicBezTo>
                    <a:pt x="5615" y="2963"/>
                    <a:pt x="5744" y="2861"/>
                    <a:pt x="5893" y="2828"/>
                  </a:cubicBezTo>
                  <a:lnTo>
                    <a:pt x="6157" y="2773"/>
                  </a:lnTo>
                  <a:cubicBezTo>
                    <a:pt x="6182" y="2768"/>
                    <a:pt x="6207" y="2765"/>
                    <a:pt x="6231" y="2765"/>
                  </a:cubicBezTo>
                  <a:cubicBezTo>
                    <a:pt x="6386" y="2765"/>
                    <a:pt x="6522" y="2872"/>
                    <a:pt x="6557" y="3024"/>
                  </a:cubicBezTo>
                  <a:cubicBezTo>
                    <a:pt x="6591" y="3207"/>
                    <a:pt x="6463" y="3377"/>
                    <a:pt x="6279" y="3397"/>
                  </a:cubicBezTo>
                  <a:lnTo>
                    <a:pt x="5649" y="3417"/>
                  </a:lnTo>
                  <a:cubicBezTo>
                    <a:pt x="5520" y="3417"/>
                    <a:pt x="5412" y="3526"/>
                    <a:pt x="5412" y="3648"/>
                  </a:cubicBezTo>
                  <a:lnTo>
                    <a:pt x="5412" y="3709"/>
                  </a:lnTo>
                  <a:cubicBezTo>
                    <a:pt x="5412" y="3763"/>
                    <a:pt x="5439" y="3804"/>
                    <a:pt x="5479" y="3831"/>
                  </a:cubicBezTo>
                  <a:lnTo>
                    <a:pt x="5845" y="4014"/>
                  </a:lnTo>
                  <a:cubicBezTo>
                    <a:pt x="5988" y="4082"/>
                    <a:pt x="6035" y="4258"/>
                    <a:pt x="5940" y="4387"/>
                  </a:cubicBezTo>
                  <a:cubicBezTo>
                    <a:pt x="5893" y="4462"/>
                    <a:pt x="5812" y="4502"/>
                    <a:pt x="5730" y="4502"/>
                  </a:cubicBezTo>
                  <a:lnTo>
                    <a:pt x="3805" y="4502"/>
                  </a:lnTo>
                  <a:cubicBezTo>
                    <a:pt x="3757" y="4502"/>
                    <a:pt x="3703" y="4496"/>
                    <a:pt x="3655" y="4475"/>
                  </a:cubicBezTo>
                  <a:lnTo>
                    <a:pt x="2048" y="3838"/>
                  </a:lnTo>
                  <a:cubicBezTo>
                    <a:pt x="2008" y="3822"/>
                    <a:pt x="1967" y="3815"/>
                    <a:pt x="1926" y="3815"/>
                  </a:cubicBezTo>
                  <a:cubicBezTo>
                    <a:pt x="1842" y="3815"/>
                    <a:pt x="1760" y="3846"/>
                    <a:pt x="1696" y="3906"/>
                  </a:cubicBezTo>
                  <a:lnTo>
                    <a:pt x="170" y="5316"/>
                  </a:lnTo>
                  <a:cubicBezTo>
                    <a:pt x="48" y="5425"/>
                    <a:pt x="1" y="5601"/>
                    <a:pt x="41" y="5757"/>
                  </a:cubicBezTo>
                  <a:lnTo>
                    <a:pt x="353" y="7018"/>
                  </a:lnTo>
                  <a:cubicBezTo>
                    <a:pt x="401" y="7215"/>
                    <a:pt x="570" y="7357"/>
                    <a:pt x="767" y="7364"/>
                  </a:cubicBezTo>
                  <a:lnTo>
                    <a:pt x="2489" y="7459"/>
                  </a:lnTo>
                  <a:cubicBezTo>
                    <a:pt x="2828" y="7472"/>
                    <a:pt x="3099" y="7737"/>
                    <a:pt x="3133" y="8076"/>
                  </a:cubicBezTo>
                  <a:lnTo>
                    <a:pt x="3262" y="9493"/>
                  </a:lnTo>
                  <a:cubicBezTo>
                    <a:pt x="3269" y="9595"/>
                    <a:pt x="3303" y="9703"/>
                    <a:pt x="3343" y="9798"/>
                  </a:cubicBezTo>
                  <a:cubicBezTo>
                    <a:pt x="3493" y="10096"/>
                    <a:pt x="3832" y="10788"/>
                    <a:pt x="4015" y="11025"/>
                  </a:cubicBezTo>
                  <a:cubicBezTo>
                    <a:pt x="4156" y="11201"/>
                    <a:pt x="4414" y="11280"/>
                    <a:pt x="4645" y="11280"/>
                  </a:cubicBezTo>
                  <a:cubicBezTo>
                    <a:pt x="4815" y="11280"/>
                    <a:pt x="4969" y="11238"/>
                    <a:pt x="5052" y="11161"/>
                  </a:cubicBezTo>
                  <a:lnTo>
                    <a:pt x="6449" y="10015"/>
                  </a:lnTo>
                  <a:cubicBezTo>
                    <a:pt x="6571" y="9906"/>
                    <a:pt x="6646" y="9764"/>
                    <a:pt x="6666" y="9608"/>
                  </a:cubicBezTo>
                  <a:lnTo>
                    <a:pt x="6829" y="8483"/>
                  </a:lnTo>
                  <a:lnTo>
                    <a:pt x="7941" y="7262"/>
                  </a:lnTo>
                  <a:cubicBezTo>
                    <a:pt x="8049" y="7147"/>
                    <a:pt x="8009" y="6964"/>
                    <a:pt x="7866" y="6903"/>
                  </a:cubicBezTo>
                  <a:lnTo>
                    <a:pt x="7846" y="6916"/>
                  </a:lnTo>
                  <a:cubicBezTo>
                    <a:pt x="7758" y="6970"/>
                    <a:pt x="7663" y="7004"/>
                    <a:pt x="7561" y="7011"/>
                  </a:cubicBezTo>
                  <a:lnTo>
                    <a:pt x="7507" y="7011"/>
                  </a:lnTo>
                  <a:cubicBezTo>
                    <a:pt x="7303" y="7011"/>
                    <a:pt x="7113" y="6909"/>
                    <a:pt x="6998" y="6733"/>
                  </a:cubicBezTo>
                  <a:lnTo>
                    <a:pt x="6151" y="5384"/>
                  </a:lnTo>
                  <a:cubicBezTo>
                    <a:pt x="6028" y="5205"/>
                    <a:pt x="6187" y="5026"/>
                    <a:pt x="6347" y="5026"/>
                  </a:cubicBezTo>
                  <a:cubicBezTo>
                    <a:pt x="6418" y="5026"/>
                    <a:pt x="6489" y="5061"/>
                    <a:pt x="6537" y="5147"/>
                  </a:cubicBezTo>
                  <a:lnTo>
                    <a:pt x="7385" y="6489"/>
                  </a:lnTo>
                  <a:cubicBezTo>
                    <a:pt x="7415" y="6532"/>
                    <a:pt x="7457" y="6558"/>
                    <a:pt x="7504" y="6558"/>
                  </a:cubicBezTo>
                  <a:cubicBezTo>
                    <a:pt x="7509" y="6558"/>
                    <a:pt x="7515" y="6558"/>
                    <a:pt x="7520" y="6557"/>
                  </a:cubicBezTo>
                  <a:cubicBezTo>
                    <a:pt x="7547" y="6557"/>
                    <a:pt x="7568" y="6543"/>
                    <a:pt x="7588" y="6530"/>
                  </a:cubicBezTo>
                  <a:lnTo>
                    <a:pt x="8734" y="5906"/>
                  </a:lnTo>
                  <a:cubicBezTo>
                    <a:pt x="8856" y="5838"/>
                    <a:pt x="8890" y="5682"/>
                    <a:pt x="8802" y="5574"/>
                  </a:cubicBezTo>
                  <a:cubicBezTo>
                    <a:pt x="8759" y="5519"/>
                    <a:pt x="8694" y="5491"/>
                    <a:pt x="8628" y="5491"/>
                  </a:cubicBezTo>
                  <a:cubicBezTo>
                    <a:pt x="8620" y="5491"/>
                    <a:pt x="8613" y="5492"/>
                    <a:pt x="8605" y="5492"/>
                  </a:cubicBezTo>
                  <a:lnTo>
                    <a:pt x="8368" y="5519"/>
                  </a:lnTo>
                  <a:cubicBezTo>
                    <a:pt x="8359" y="5520"/>
                    <a:pt x="8351" y="5521"/>
                    <a:pt x="8342" y="5521"/>
                  </a:cubicBezTo>
                  <a:cubicBezTo>
                    <a:pt x="8285" y="5521"/>
                    <a:pt x="8232" y="5501"/>
                    <a:pt x="8185" y="5465"/>
                  </a:cubicBezTo>
                  <a:lnTo>
                    <a:pt x="7466" y="4821"/>
                  </a:lnTo>
                  <a:cubicBezTo>
                    <a:pt x="7291" y="4662"/>
                    <a:pt x="7440" y="4419"/>
                    <a:pt x="7620" y="4419"/>
                  </a:cubicBezTo>
                  <a:cubicBezTo>
                    <a:pt x="7670" y="4419"/>
                    <a:pt x="7723" y="4438"/>
                    <a:pt x="7771" y="4482"/>
                  </a:cubicBezTo>
                  <a:lnTo>
                    <a:pt x="8415" y="5058"/>
                  </a:lnTo>
                  <a:lnTo>
                    <a:pt x="8809" y="5011"/>
                  </a:lnTo>
                  <a:cubicBezTo>
                    <a:pt x="8819" y="5009"/>
                    <a:pt x="8830" y="5008"/>
                    <a:pt x="8840" y="5008"/>
                  </a:cubicBezTo>
                  <a:cubicBezTo>
                    <a:pt x="8911" y="5008"/>
                    <a:pt x="8978" y="5046"/>
                    <a:pt x="9019" y="5099"/>
                  </a:cubicBezTo>
                  <a:lnTo>
                    <a:pt x="9093" y="5208"/>
                  </a:lnTo>
                  <a:lnTo>
                    <a:pt x="9473" y="5160"/>
                  </a:lnTo>
                  <a:cubicBezTo>
                    <a:pt x="9490" y="5158"/>
                    <a:pt x="9508" y="5157"/>
                    <a:pt x="9525" y="5157"/>
                  </a:cubicBezTo>
                  <a:cubicBezTo>
                    <a:pt x="9690" y="5157"/>
                    <a:pt x="9848" y="5244"/>
                    <a:pt x="9927" y="5397"/>
                  </a:cubicBezTo>
                  <a:lnTo>
                    <a:pt x="10700" y="6821"/>
                  </a:lnTo>
                  <a:cubicBezTo>
                    <a:pt x="10755" y="6923"/>
                    <a:pt x="10850" y="6998"/>
                    <a:pt x="10958" y="7038"/>
                  </a:cubicBezTo>
                  <a:lnTo>
                    <a:pt x="11236" y="7133"/>
                  </a:lnTo>
                  <a:lnTo>
                    <a:pt x="11236" y="6998"/>
                  </a:lnTo>
                  <a:cubicBezTo>
                    <a:pt x="11236" y="3424"/>
                    <a:pt x="8558" y="414"/>
                    <a:pt x="5005"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49" name="Google Shape;16449;p70"/>
            <p:cNvSpPr/>
            <p:nvPr/>
          </p:nvSpPr>
          <p:spPr>
            <a:xfrm>
              <a:off x="7110427" y="3392672"/>
              <a:ext cx="372991" cy="342774"/>
            </a:xfrm>
            <a:custGeom>
              <a:avLst/>
              <a:gdLst/>
              <a:ahLst/>
              <a:cxnLst/>
              <a:rect l="l" t="t" r="r" b="b"/>
              <a:pathLst>
                <a:path w="14220" h="13068" extrusionOk="0">
                  <a:moveTo>
                    <a:pt x="4517" y="0"/>
                  </a:moveTo>
                  <a:cubicBezTo>
                    <a:pt x="631" y="2387"/>
                    <a:pt x="1" y="7777"/>
                    <a:pt x="3222" y="10998"/>
                  </a:cubicBezTo>
                  <a:cubicBezTo>
                    <a:pt x="4615" y="12395"/>
                    <a:pt x="6415" y="13067"/>
                    <a:pt x="8202" y="13067"/>
                  </a:cubicBezTo>
                  <a:cubicBezTo>
                    <a:pt x="10545" y="13067"/>
                    <a:pt x="12866" y="11910"/>
                    <a:pt x="14220" y="9710"/>
                  </a:cubicBezTo>
                  <a:lnTo>
                    <a:pt x="14220" y="9710"/>
                  </a:lnTo>
                  <a:cubicBezTo>
                    <a:pt x="13108" y="10395"/>
                    <a:pt x="11833" y="10754"/>
                    <a:pt x="10524" y="10754"/>
                  </a:cubicBezTo>
                  <a:cubicBezTo>
                    <a:pt x="7968" y="10754"/>
                    <a:pt x="5615" y="9371"/>
                    <a:pt x="4368" y="7140"/>
                  </a:cubicBezTo>
                  <a:cubicBezTo>
                    <a:pt x="3120" y="4909"/>
                    <a:pt x="3181" y="2177"/>
                    <a:pt x="4517" y="0"/>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450" name="Google Shape;16450;p70"/>
            <p:cNvSpPr/>
            <p:nvPr/>
          </p:nvSpPr>
          <p:spPr>
            <a:xfrm>
              <a:off x="7398563" y="3617646"/>
              <a:ext cx="31424" cy="30427"/>
            </a:xfrm>
            <a:custGeom>
              <a:avLst/>
              <a:gdLst/>
              <a:ahLst/>
              <a:cxnLst/>
              <a:rect l="l" t="t" r="r" b="b"/>
              <a:pathLst>
                <a:path w="1198" h="1160" extrusionOk="0">
                  <a:moveTo>
                    <a:pt x="881" y="1"/>
                  </a:moveTo>
                  <a:cubicBezTo>
                    <a:pt x="825" y="1"/>
                    <a:pt x="768" y="23"/>
                    <a:pt x="719" y="75"/>
                  </a:cubicBezTo>
                  <a:lnTo>
                    <a:pt x="123" y="787"/>
                  </a:lnTo>
                  <a:cubicBezTo>
                    <a:pt x="1" y="936"/>
                    <a:pt x="102" y="1160"/>
                    <a:pt x="299" y="1160"/>
                  </a:cubicBezTo>
                  <a:cubicBezTo>
                    <a:pt x="367" y="1160"/>
                    <a:pt x="428" y="1133"/>
                    <a:pt x="475" y="1079"/>
                  </a:cubicBezTo>
                  <a:lnTo>
                    <a:pt x="1065" y="373"/>
                  </a:lnTo>
                  <a:cubicBezTo>
                    <a:pt x="1197" y="200"/>
                    <a:pt x="1047" y="1"/>
                    <a:pt x="881"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51" name="Google Shape;16451;p70"/>
            <p:cNvSpPr/>
            <p:nvPr/>
          </p:nvSpPr>
          <p:spPr>
            <a:xfrm>
              <a:off x="7268410" y="3369012"/>
              <a:ext cx="20276" cy="26886"/>
            </a:xfrm>
            <a:custGeom>
              <a:avLst/>
              <a:gdLst/>
              <a:ahLst/>
              <a:cxnLst/>
              <a:rect l="l" t="t" r="r" b="b"/>
              <a:pathLst>
                <a:path w="773" h="1025" extrusionOk="0">
                  <a:moveTo>
                    <a:pt x="772" y="0"/>
                  </a:moveTo>
                  <a:lnTo>
                    <a:pt x="772" y="0"/>
                  </a:lnTo>
                  <a:cubicBezTo>
                    <a:pt x="596" y="41"/>
                    <a:pt x="419" y="82"/>
                    <a:pt x="250" y="136"/>
                  </a:cubicBezTo>
                  <a:lnTo>
                    <a:pt x="47" y="739"/>
                  </a:lnTo>
                  <a:cubicBezTo>
                    <a:pt x="0" y="908"/>
                    <a:pt x="138" y="1024"/>
                    <a:pt x="274" y="1024"/>
                  </a:cubicBezTo>
                  <a:cubicBezTo>
                    <a:pt x="357" y="1024"/>
                    <a:pt x="440" y="982"/>
                    <a:pt x="480" y="882"/>
                  </a:cubicBezTo>
                  <a:lnTo>
                    <a:pt x="772" y="0"/>
                  </a:ln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52" name="Google Shape;16452;p70"/>
            <p:cNvSpPr/>
            <p:nvPr/>
          </p:nvSpPr>
          <p:spPr>
            <a:xfrm>
              <a:off x="7141562" y="3566236"/>
              <a:ext cx="35778" cy="86638"/>
            </a:xfrm>
            <a:custGeom>
              <a:avLst/>
              <a:gdLst/>
              <a:ahLst/>
              <a:cxnLst/>
              <a:rect l="l" t="t" r="r" b="b"/>
              <a:pathLst>
                <a:path w="1364" h="3303" extrusionOk="0">
                  <a:moveTo>
                    <a:pt x="0" y="1"/>
                  </a:moveTo>
                  <a:lnTo>
                    <a:pt x="0" y="1"/>
                  </a:lnTo>
                  <a:cubicBezTo>
                    <a:pt x="95" y="1181"/>
                    <a:pt x="495" y="2320"/>
                    <a:pt x="1153" y="3303"/>
                  </a:cubicBezTo>
                  <a:lnTo>
                    <a:pt x="1350" y="1513"/>
                  </a:lnTo>
                  <a:cubicBezTo>
                    <a:pt x="1363" y="1377"/>
                    <a:pt x="1316" y="1235"/>
                    <a:pt x="1214" y="1140"/>
                  </a:cubicBezTo>
                  <a:lnTo>
                    <a:pt x="0" y="1"/>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53" name="Google Shape;16453;p70"/>
            <p:cNvSpPr/>
            <p:nvPr/>
          </p:nvSpPr>
          <p:spPr>
            <a:xfrm>
              <a:off x="7303060" y="3365261"/>
              <a:ext cx="26178" cy="27043"/>
            </a:xfrm>
            <a:custGeom>
              <a:avLst/>
              <a:gdLst/>
              <a:ahLst/>
              <a:cxnLst/>
              <a:rect l="l" t="t" r="r" b="b"/>
              <a:pathLst>
                <a:path w="998" h="1031" extrusionOk="0">
                  <a:moveTo>
                    <a:pt x="868" y="1"/>
                  </a:moveTo>
                  <a:cubicBezTo>
                    <a:pt x="617" y="1"/>
                    <a:pt x="366" y="14"/>
                    <a:pt x="116" y="41"/>
                  </a:cubicBezTo>
                  <a:lnTo>
                    <a:pt x="88" y="577"/>
                  </a:lnTo>
                  <a:cubicBezTo>
                    <a:pt x="0" y="845"/>
                    <a:pt x="213" y="1031"/>
                    <a:pt x="423" y="1031"/>
                  </a:cubicBezTo>
                  <a:cubicBezTo>
                    <a:pt x="553" y="1031"/>
                    <a:pt x="682" y="960"/>
                    <a:pt x="739" y="794"/>
                  </a:cubicBezTo>
                  <a:lnTo>
                    <a:pt x="997" y="8"/>
                  </a:lnTo>
                  <a:cubicBezTo>
                    <a:pt x="956" y="8"/>
                    <a:pt x="916" y="1"/>
                    <a:pt x="868" y="1"/>
                  </a:cubicBezTo>
                  <a:close/>
                </a:path>
              </a:pathLst>
            </a:custGeom>
            <a:solidFill>
              <a:srgbClr val="D2DAE1"/>
            </a:solidFill>
            <a:ln>
              <a:noFill/>
            </a:ln>
          </p:spPr>
          <p:txBody>
            <a:bodyPr spcFirstLastPara="1" wrap="square" lIns="91425" tIns="91425" rIns="91425" bIns="91425" anchor="ctr" anchorCtr="0">
              <a:noAutofit/>
            </a:bodyPr>
            <a:lstStyle/>
            <a:p>
              <a:endParaRPr/>
            </a:p>
          </p:txBody>
        </p:sp>
      </p:grpSp>
      <p:grpSp>
        <p:nvGrpSpPr>
          <p:cNvPr id="16454" name="Google Shape;16454;p70"/>
          <p:cNvGrpSpPr/>
          <p:nvPr/>
        </p:nvGrpSpPr>
        <p:grpSpPr>
          <a:xfrm>
            <a:off x="7658950" y="3363137"/>
            <a:ext cx="400375" cy="370132"/>
            <a:chOff x="7658949" y="3363137"/>
            <a:chExt cx="400375" cy="370132"/>
          </a:xfrm>
        </p:grpSpPr>
        <p:sp>
          <p:nvSpPr>
            <p:cNvPr id="16455" name="Google Shape;16455;p70"/>
            <p:cNvSpPr/>
            <p:nvPr/>
          </p:nvSpPr>
          <p:spPr>
            <a:xfrm>
              <a:off x="7689192" y="3363137"/>
              <a:ext cx="370132" cy="370132"/>
            </a:xfrm>
            <a:custGeom>
              <a:avLst/>
              <a:gdLst/>
              <a:ahLst/>
              <a:cxnLst/>
              <a:rect l="l" t="t" r="r" b="b"/>
              <a:pathLst>
                <a:path w="14111" h="14111" extrusionOk="0">
                  <a:moveTo>
                    <a:pt x="7059" y="0"/>
                  </a:moveTo>
                  <a:cubicBezTo>
                    <a:pt x="3160" y="0"/>
                    <a:pt x="0" y="3160"/>
                    <a:pt x="0" y="7052"/>
                  </a:cubicBezTo>
                  <a:cubicBezTo>
                    <a:pt x="0" y="10951"/>
                    <a:pt x="3160" y="14111"/>
                    <a:pt x="7059" y="14111"/>
                  </a:cubicBezTo>
                  <a:cubicBezTo>
                    <a:pt x="10951" y="14111"/>
                    <a:pt x="14111" y="10951"/>
                    <a:pt x="14111" y="7052"/>
                  </a:cubicBezTo>
                  <a:cubicBezTo>
                    <a:pt x="14111" y="3160"/>
                    <a:pt x="10951" y="0"/>
                    <a:pt x="7059" y="0"/>
                  </a:cubicBezTo>
                  <a:close/>
                </a:path>
              </a:pathLst>
            </a:custGeom>
            <a:solidFill>
              <a:srgbClr val="BEC7CF"/>
            </a:solidFill>
            <a:ln>
              <a:noFill/>
            </a:ln>
          </p:spPr>
          <p:txBody>
            <a:bodyPr spcFirstLastPara="1" wrap="square" lIns="91425" tIns="91425" rIns="91425" bIns="91425" anchor="ctr" anchorCtr="0">
              <a:noAutofit/>
            </a:bodyPr>
            <a:lstStyle/>
            <a:p>
              <a:endParaRPr/>
            </a:p>
          </p:txBody>
        </p:sp>
        <p:sp>
          <p:nvSpPr>
            <p:cNvPr id="16456" name="Google Shape;16456;p70"/>
            <p:cNvSpPr/>
            <p:nvPr/>
          </p:nvSpPr>
          <p:spPr>
            <a:xfrm>
              <a:off x="7658949" y="3390521"/>
              <a:ext cx="372991" cy="342695"/>
            </a:xfrm>
            <a:custGeom>
              <a:avLst/>
              <a:gdLst/>
              <a:ahLst/>
              <a:cxnLst/>
              <a:rect l="l" t="t" r="r" b="b"/>
              <a:pathLst>
                <a:path w="14220" h="13065" extrusionOk="0">
                  <a:moveTo>
                    <a:pt x="4516" y="1"/>
                  </a:moveTo>
                  <a:lnTo>
                    <a:pt x="4516" y="1"/>
                  </a:lnTo>
                  <a:cubicBezTo>
                    <a:pt x="631" y="2387"/>
                    <a:pt x="0" y="7778"/>
                    <a:pt x="3221" y="10999"/>
                  </a:cubicBezTo>
                  <a:cubicBezTo>
                    <a:pt x="4615" y="12392"/>
                    <a:pt x="6414" y="13065"/>
                    <a:pt x="8201" y="13065"/>
                  </a:cubicBezTo>
                  <a:cubicBezTo>
                    <a:pt x="10544" y="13065"/>
                    <a:pt x="12865" y="11908"/>
                    <a:pt x="14219" y="9704"/>
                  </a:cubicBezTo>
                  <a:lnTo>
                    <a:pt x="14219" y="9704"/>
                  </a:lnTo>
                  <a:cubicBezTo>
                    <a:pt x="13107" y="10388"/>
                    <a:pt x="11826" y="10748"/>
                    <a:pt x="10524" y="10748"/>
                  </a:cubicBezTo>
                  <a:cubicBezTo>
                    <a:pt x="7968" y="10748"/>
                    <a:pt x="5615" y="9365"/>
                    <a:pt x="4367" y="7134"/>
                  </a:cubicBezTo>
                  <a:cubicBezTo>
                    <a:pt x="3119" y="4910"/>
                    <a:pt x="3174" y="2177"/>
                    <a:pt x="4516" y="1"/>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457" name="Google Shape;16457;p70"/>
            <p:cNvSpPr/>
            <p:nvPr/>
          </p:nvSpPr>
          <p:spPr>
            <a:xfrm>
              <a:off x="7754111" y="3380029"/>
              <a:ext cx="244569" cy="330000"/>
            </a:xfrm>
            <a:custGeom>
              <a:avLst/>
              <a:gdLst/>
              <a:ahLst/>
              <a:cxnLst/>
              <a:rect l="l" t="t" r="r" b="b"/>
              <a:pathLst>
                <a:path w="9324" h="12581" extrusionOk="0">
                  <a:moveTo>
                    <a:pt x="1641" y="1"/>
                  </a:moveTo>
                  <a:cubicBezTo>
                    <a:pt x="1044" y="272"/>
                    <a:pt x="495" y="624"/>
                    <a:pt x="0" y="1052"/>
                  </a:cubicBezTo>
                  <a:lnTo>
                    <a:pt x="448" y="1743"/>
                  </a:lnTo>
                  <a:cubicBezTo>
                    <a:pt x="509" y="1845"/>
                    <a:pt x="529" y="1967"/>
                    <a:pt x="502" y="2082"/>
                  </a:cubicBezTo>
                  <a:lnTo>
                    <a:pt x="129" y="3730"/>
                  </a:lnTo>
                  <a:cubicBezTo>
                    <a:pt x="75" y="3954"/>
                    <a:pt x="142" y="4191"/>
                    <a:pt x="298" y="4360"/>
                  </a:cubicBezTo>
                  <a:lnTo>
                    <a:pt x="1851" y="5954"/>
                  </a:lnTo>
                  <a:cubicBezTo>
                    <a:pt x="1984" y="6087"/>
                    <a:pt x="2160" y="6161"/>
                    <a:pt x="2351" y="6161"/>
                  </a:cubicBezTo>
                  <a:cubicBezTo>
                    <a:pt x="2374" y="6161"/>
                    <a:pt x="2397" y="6160"/>
                    <a:pt x="2421" y="6157"/>
                  </a:cubicBezTo>
                  <a:lnTo>
                    <a:pt x="3573" y="6022"/>
                  </a:lnTo>
                  <a:lnTo>
                    <a:pt x="4652" y="6937"/>
                  </a:lnTo>
                  <a:cubicBezTo>
                    <a:pt x="4794" y="7059"/>
                    <a:pt x="4848" y="7263"/>
                    <a:pt x="4787" y="7439"/>
                  </a:cubicBezTo>
                  <a:lnTo>
                    <a:pt x="4692" y="7697"/>
                  </a:lnTo>
                  <a:cubicBezTo>
                    <a:pt x="4618" y="7886"/>
                    <a:pt x="4645" y="8103"/>
                    <a:pt x="4746" y="8280"/>
                  </a:cubicBezTo>
                  <a:lnTo>
                    <a:pt x="5553" y="9629"/>
                  </a:lnTo>
                  <a:cubicBezTo>
                    <a:pt x="5642" y="9771"/>
                    <a:pt x="5669" y="9941"/>
                    <a:pt x="5642" y="10104"/>
                  </a:cubicBezTo>
                  <a:lnTo>
                    <a:pt x="5262" y="12138"/>
                  </a:lnTo>
                  <a:cubicBezTo>
                    <a:pt x="5241" y="12226"/>
                    <a:pt x="5282" y="12314"/>
                    <a:pt x="5350" y="12362"/>
                  </a:cubicBezTo>
                  <a:lnTo>
                    <a:pt x="5587" y="12538"/>
                  </a:lnTo>
                  <a:cubicBezTo>
                    <a:pt x="5627" y="12566"/>
                    <a:pt x="5673" y="12580"/>
                    <a:pt x="5720" y="12580"/>
                  </a:cubicBezTo>
                  <a:cubicBezTo>
                    <a:pt x="5786" y="12580"/>
                    <a:pt x="5852" y="12553"/>
                    <a:pt x="5899" y="12497"/>
                  </a:cubicBezTo>
                  <a:lnTo>
                    <a:pt x="9154" y="8632"/>
                  </a:lnTo>
                  <a:cubicBezTo>
                    <a:pt x="9323" y="8436"/>
                    <a:pt x="9283" y="8124"/>
                    <a:pt x="9066" y="7975"/>
                  </a:cubicBezTo>
                  <a:lnTo>
                    <a:pt x="7506" y="6883"/>
                  </a:lnTo>
                  <a:cubicBezTo>
                    <a:pt x="7377" y="6795"/>
                    <a:pt x="7235" y="6734"/>
                    <a:pt x="7086" y="6707"/>
                  </a:cubicBezTo>
                  <a:lnTo>
                    <a:pt x="5628" y="6395"/>
                  </a:lnTo>
                  <a:cubicBezTo>
                    <a:pt x="5594" y="6388"/>
                    <a:pt x="5559" y="6384"/>
                    <a:pt x="5525" y="6384"/>
                  </a:cubicBezTo>
                  <a:cubicBezTo>
                    <a:pt x="5325" y="6384"/>
                    <a:pt x="5140" y="6501"/>
                    <a:pt x="5058" y="6686"/>
                  </a:cubicBezTo>
                  <a:lnTo>
                    <a:pt x="3790" y="5608"/>
                  </a:lnTo>
                  <a:cubicBezTo>
                    <a:pt x="3751" y="5574"/>
                    <a:pt x="3701" y="5559"/>
                    <a:pt x="3651" y="5559"/>
                  </a:cubicBezTo>
                  <a:cubicBezTo>
                    <a:pt x="3641" y="5559"/>
                    <a:pt x="3631" y="5560"/>
                    <a:pt x="3621" y="5561"/>
                  </a:cubicBezTo>
                  <a:lnTo>
                    <a:pt x="3072" y="5622"/>
                  </a:lnTo>
                  <a:cubicBezTo>
                    <a:pt x="3052" y="5624"/>
                    <a:pt x="3032" y="5625"/>
                    <a:pt x="3013" y="5625"/>
                  </a:cubicBezTo>
                  <a:cubicBezTo>
                    <a:pt x="2768" y="5625"/>
                    <a:pt x="2569" y="5432"/>
                    <a:pt x="2563" y="5181"/>
                  </a:cubicBezTo>
                  <a:lnTo>
                    <a:pt x="2556" y="4964"/>
                  </a:lnTo>
                  <a:cubicBezTo>
                    <a:pt x="2543" y="4733"/>
                    <a:pt x="2706" y="4530"/>
                    <a:pt x="2936" y="4496"/>
                  </a:cubicBezTo>
                  <a:lnTo>
                    <a:pt x="3912" y="4340"/>
                  </a:lnTo>
                  <a:cubicBezTo>
                    <a:pt x="3938" y="4336"/>
                    <a:pt x="3964" y="4333"/>
                    <a:pt x="3989" y="4333"/>
                  </a:cubicBezTo>
                  <a:cubicBezTo>
                    <a:pt x="4229" y="4333"/>
                    <a:pt x="4435" y="4529"/>
                    <a:pt x="4435" y="4781"/>
                  </a:cubicBezTo>
                  <a:lnTo>
                    <a:pt x="4435" y="4991"/>
                  </a:lnTo>
                  <a:cubicBezTo>
                    <a:pt x="4441" y="5113"/>
                    <a:pt x="4543" y="5215"/>
                    <a:pt x="4665" y="5215"/>
                  </a:cubicBezTo>
                  <a:cubicBezTo>
                    <a:pt x="4787" y="5208"/>
                    <a:pt x="4889" y="5106"/>
                    <a:pt x="4889" y="4984"/>
                  </a:cubicBezTo>
                  <a:lnTo>
                    <a:pt x="4875" y="4218"/>
                  </a:lnTo>
                  <a:cubicBezTo>
                    <a:pt x="4869" y="4049"/>
                    <a:pt x="4930" y="3879"/>
                    <a:pt x="5045" y="3750"/>
                  </a:cubicBezTo>
                  <a:lnTo>
                    <a:pt x="6109" y="2543"/>
                  </a:lnTo>
                  <a:lnTo>
                    <a:pt x="6760" y="2326"/>
                  </a:lnTo>
                  <a:cubicBezTo>
                    <a:pt x="6943" y="2265"/>
                    <a:pt x="6971" y="2014"/>
                    <a:pt x="6808" y="1919"/>
                  </a:cubicBezTo>
                  <a:lnTo>
                    <a:pt x="5574" y="1153"/>
                  </a:lnTo>
                  <a:cubicBezTo>
                    <a:pt x="5499" y="1106"/>
                    <a:pt x="5416" y="1084"/>
                    <a:pt x="5335" y="1084"/>
                  </a:cubicBezTo>
                  <a:cubicBezTo>
                    <a:pt x="5157" y="1084"/>
                    <a:pt x="4986" y="1189"/>
                    <a:pt x="4916" y="1370"/>
                  </a:cubicBezTo>
                  <a:lnTo>
                    <a:pt x="4882" y="1458"/>
                  </a:lnTo>
                  <a:cubicBezTo>
                    <a:pt x="4811" y="1638"/>
                    <a:pt x="4638" y="1745"/>
                    <a:pt x="4459" y="1745"/>
                  </a:cubicBezTo>
                  <a:cubicBezTo>
                    <a:pt x="4381" y="1745"/>
                    <a:pt x="4303" y="1725"/>
                    <a:pt x="4231" y="1682"/>
                  </a:cubicBezTo>
                  <a:lnTo>
                    <a:pt x="3723" y="1391"/>
                  </a:lnTo>
                  <a:cubicBezTo>
                    <a:pt x="3560" y="1302"/>
                    <a:pt x="3573" y="1072"/>
                    <a:pt x="3736" y="991"/>
                  </a:cubicBezTo>
                  <a:lnTo>
                    <a:pt x="4184" y="774"/>
                  </a:lnTo>
                  <a:cubicBezTo>
                    <a:pt x="4503" y="621"/>
                    <a:pt x="4392" y="142"/>
                    <a:pt x="4043" y="142"/>
                  </a:cubicBezTo>
                  <a:cubicBezTo>
                    <a:pt x="4036" y="142"/>
                    <a:pt x="4028" y="143"/>
                    <a:pt x="4021" y="143"/>
                  </a:cubicBezTo>
                  <a:lnTo>
                    <a:pt x="3038" y="184"/>
                  </a:lnTo>
                  <a:lnTo>
                    <a:pt x="2197" y="543"/>
                  </a:lnTo>
                  <a:cubicBezTo>
                    <a:pt x="2166" y="557"/>
                    <a:pt x="2134" y="563"/>
                    <a:pt x="2103" y="563"/>
                  </a:cubicBezTo>
                  <a:cubicBezTo>
                    <a:pt x="2024" y="563"/>
                    <a:pt x="1951" y="523"/>
                    <a:pt x="1912" y="455"/>
                  </a:cubicBezTo>
                  <a:lnTo>
                    <a:pt x="1641" y="1"/>
                  </a:ln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58" name="Google Shape;16458;p70"/>
            <p:cNvSpPr/>
            <p:nvPr/>
          </p:nvSpPr>
          <p:spPr>
            <a:xfrm>
              <a:off x="7754111" y="3390704"/>
              <a:ext cx="23135" cy="30086"/>
            </a:xfrm>
            <a:custGeom>
              <a:avLst/>
              <a:gdLst/>
              <a:ahLst/>
              <a:cxnLst/>
              <a:rect l="l" t="t" r="r" b="b"/>
              <a:pathLst>
                <a:path w="882" h="1147" extrusionOk="0">
                  <a:moveTo>
                    <a:pt x="882" y="0"/>
                  </a:moveTo>
                  <a:lnTo>
                    <a:pt x="882" y="0"/>
                  </a:lnTo>
                  <a:cubicBezTo>
                    <a:pt x="570" y="190"/>
                    <a:pt x="278" y="407"/>
                    <a:pt x="0" y="645"/>
                  </a:cubicBezTo>
                  <a:lnTo>
                    <a:pt x="319" y="1146"/>
                  </a:lnTo>
                  <a:cubicBezTo>
                    <a:pt x="475" y="746"/>
                    <a:pt x="665" y="367"/>
                    <a:pt x="882"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59" name="Google Shape;16459;p70"/>
            <p:cNvSpPr/>
            <p:nvPr/>
          </p:nvSpPr>
          <p:spPr>
            <a:xfrm>
              <a:off x="7891766" y="3668690"/>
              <a:ext cx="47162" cy="41470"/>
            </a:xfrm>
            <a:custGeom>
              <a:avLst/>
              <a:gdLst/>
              <a:ahLst/>
              <a:cxnLst/>
              <a:rect l="l" t="t" r="r" b="b"/>
              <a:pathLst>
                <a:path w="1798" h="1581" extrusionOk="0">
                  <a:moveTo>
                    <a:pt x="231" y="0"/>
                  </a:moveTo>
                  <a:lnTo>
                    <a:pt x="14" y="1140"/>
                  </a:lnTo>
                  <a:cubicBezTo>
                    <a:pt x="0" y="1221"/>
                    <a:pt x="34" y="1309"/>
                    <a:pt x="102" y="1363"/>
                  </a:cubicBezTo>
                  <a:lnTo>
                    <a:pt x="346" y="1533"/>
                  </a:lnTo>
                  <a:cubicBezTo>
                    <a:pt x="387" y="1565"/>
                    <a:pt x="435" y="1581"/>
                    <a:pt x="483" y="1581"/>
                  </a:cubicBezTo>
                  <a:cubicBezTo>
                    <a:pt x="546" y="1581"/>
                    <a:pt x="609" y="1553"/>
                    <a:pt x="651" y="1499"/>
                  </a:cubicBezTo>
                  <a:lnTo>
                    <a:pt x="1797" y="143"/>
                  </a:lnTo>
                  <a:lnTo>
                    <a:pt x="1648" y="143"/>
                  </a:lnTo>
                  <a:cubicBezTo>
                    <a:pt x="1173" y="143"/>
                    <a:pt x="692" y="95"/>
                    <a:pt x="231" y="0"/>
                  </a:cubicBezTo>
                  <a:close/>
                </a:path>
              </a:pathLst>
            </a:custGeom>
            <a:solidFill>
              <a:srgbClr val="C1CDD6"/>
            </a:solidFill>
            <a:ln>
              <a:noFill/>
            </a:ln>
          </p:spPr>
          <p:txBody>
            <a:bodyPr spcFirstLastPara="1" wrap="square" lIns="91425" tIns="91425" rIns="91425" bIns="91425" anchor="ctr" anchorCtr="0">
              <a:noAutofit/>
            </a:bodyPr>
            <a:lstStyle/>
            <a:p>
              <a:endParaRPr/>
            </a:p>
          </p:txBody>
        </p:sp>
      </p:grpSp>
      <p:grpSp>
        <p:nvGrpSpPr>
          <p:cNvPr id="16460" name="Google Shape;16460;p70"/>
          <p:cNvGrpSpPr/>
          <p:nvPr/>
        </p:nvGrpSpPr>
        <p:grpSpPr>
          <a:xfrm>
            <a:off x="3304482" y="3379389"/>
            <a:ext cx="356623" cy="370105"/>
            <a:chOff x="3307156" y="3365314"/>
            <a:chExt cx="356623" cy="370105"/>
          </a:xfrm>
        </p:grpSpPr>
        <p:sp>
          <p:nvSpPr>
            <p:cNvPr id="16461" name="Google Shape;16461;p70"/>
            <p:cNvSpPr/>
            <p:nvPr/>
          </p:nvSpPr>
          <p:spPr>
            <a:xfrm>
              <a:off x="3534465" y="3485683"/>
              <a:ext cx="129314" cy="71346"/>
            </a:xfrm>
            <a:custGeom>
              <a:avLst/>
              <a:gdLst/>
              <a:ahLst/>
              <a:cxnLst/>
              <a:rect l="l" t="t" r="r" b="b"/>
              <a:pathLst>
                <a:path w="4930" h="2720" extrusionOk="0">
                  <a:moveTo>
                    <a:pt x="3248" y="0"/>
                  </a:moveTo>
                  <a:lnTo>
                    <a:pt x="0" y="1445"/>
                  </a:lnTo>
                  <a:lnTo>
                    <a:pt x="3607" y="2719"/>
                  </a:lnTo>
                  <a:cubicBezTo>
                    <a:pt x="4102" y="2360"/>
                    <a:pt x="4536" y="1912"/>
                    <a:pt x="4875" y="1404"/>
                  </a:cubicBezTo>
                  <a:cubicBezTo>
                    <a:pt x="4930" y="1316"/>
                    <a:pt x="4923" y="1207"/>
                    <a:pt x="4855" y="1133"/>
                  </a:cubicBezTo>
                  <a:cubicBezTo>
                    <a:pt x="4401" y="651"/>
                    <a:pt x="3858" y="265"/>
                    <a:pt x="3248"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62" name="Google Shape;16462;p70"/>
            <p:cNvSpPr/>
            <p:nvPr/>
          </p:nvSpPr>
          <p:spPr>
            <a:xfrm>
              <a:off x="3545481" y="3518235"/>
              <a:ext cx="117956" cy="38794"/>
            </a:xfrm>
            <a:custGeom>
              <a:avLst/>
              <a:gdLst/>
              <a:ahLst/>
              <a:cxnLst/>
              <a:rect l="l" t="t" r="r" b="b"/>
              <a:pathLst>
                <a:path w="4497" h="1479" extrusionOk="0">
                  <a:moveTo>
                    <a:pt x="4483" y="0"/>
                  </a:moveTo>
                  <a:lnTo>
                    <a:pt x="1" y="353"/>
                  </a:lnTo>
                  <a:lnTo>
                    <a:pt x="3187" y="1478"/>
                  </a:lnTo>
                  <a:cubicBezTo>
                    <a:pt x="3682" y="1119"/>
                    <a:pt x="4116" y="671"/>
                    <a:pt x="4455" y="163"/>
                  </a:cubicBezTo>
                  <a:cubicBezTo>
                    <a:pt x="4489" y="115"/>
                    <a:pt x="4496" y="54"/>
                    <a:pt x="4483"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63" name="Google Shape;16463;p70"/>
            <p:cNvSpPr/>
            <p:nvPr/>
          </p:nvSpPr>
          <p:spPr>
            <a:xfrm>
              <a:off x="3356075" y="3631522"/>
              <a:ext cx="96762" cy="103897"/>
            </a:xfrm>
            <a:custGeom>
              <a:avLst/>
              <a:gdLst/>
              <a:ahLst/>
              <a:cxnLst/>
              <a:rect l="l" t="t" r="r" b="b"/>
              <a:pathLst>
                <a:path w="3689" h="3961" extrusionOk="0">
                  <a:moveTo>
                    <a:pt x="963" y="0"/>
                  </a:moveTo>
                  <a:cubicBezTo>
                    <a:pt x="122" y="1133"/>
                    <a:pt x="0" y="2591"/>
                    <a:pt x="454" y="3818"/>
                  </a:cubicBezTo>
                  <a:cubicBezTo>
                    <a:pt x="487" y="3901"/>
                    <a:pt x="568" y="3961"/>
                    <a:pt x="663" y="3961"/>
                  </a:cubicBezTo>
                  <a:cubicBezTo>
                    <a:pt x="668" y="3961"/>
                    <a:pt x="673" y="3961"/>
                    <a:pt x="678" y="3960"/>
                  </a:cubicBezTo>
                  <a:cubicBezTo>
                    <a:pt x="1777" y="3892"/>
                    <a:pt x="2950" y="3302"/>
                    <a:pt x="3689" y="2509"/>
                  </a:cubicBezTo>
                  <a:lnTo>
                    <a:pt x="963" y="0"/>
                  </a:ln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64" name="Google Shape;16464;p70"/>
            <p:cNvSpPr/>
            <p:nvPr/>
          </p:nvSpPr>
          <p:spPr>
            <a:xfrm>
              <a:off x="3356075" y="3631522"/>
              <a:ext cx="59778" cy="102638"/>
            </a:xfrm>
            <a:custGeom>
              <a:avLst/>
              <a:gdLst/>
              <a:ahLst/>
              <a:cxnLst/>
              <a:rect l="l" t="t" r="r" b="b"/>
              <a:pathLst>
                <a:path w="2279" h="3913" extrusionOk="0">
                  <a:moveTo>
                    <a:pt x="963" y="0"/>
                  </a:moveTo>
                  <a:cubicBezTo>
                    <a:pt x="122" y="1133"/>
                    <a:pt x="0" y="2591"/>
                    <a:pt x="454" y="3818"/>
                  </a:cubicBezTo>
                  <a:cubicBezTo>
                    <a:pt x="468" y="3852"/>
                    <a:pt x="495" y="3886"/>
                    <a:pt x="529" y="3913"/>
                  </a:cubicBezTo>
                  <a:lnTo>
                    <a:pt x="2278" y="1214"/>
                  </a:lnTo>
                  <a:lnTo>
                    <a:pt x="963" y="0"/>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65" name="Google Shape;16465;p70"/>
            <p:cNvSpPr/>
            <p:nvPr/>
          </p:nvSpPr>
          <p:spPr>
            <a:xfrm>
              <a:off x="3478962" y="3563403"/>
              <a:ext cx="101222" cy="161236"/>
            </a:xfrm>
            <a:custGeom>
              <a:avLst/>
              <a:gdLst/>
              <a:ahLst/>
              <a:cxnLst/>
              <a:rect l="l" t="t" r="r" b="b"/>
              <a:pathLst>
                <a:path w="3859" h="6147" extrusionOk="0">
                  <a:moveTo>
                    <a:pt x="679" y="0"/>
                  </a:moveTo>
                  <a:lnTo>
                    <a:pt x="1" y="4672"/>
                  </a:lnTo>
                  <a:cubicBezTo>
                    <a:pt x="665" y="5303"/>
                    <a:pt x="1635" y="5947"/>
                    <a:pt x="2679" y="6144"/>
                  </a:cubicBezTo>
                  <a:cubicBezTo>
                    <a:pt x="2692" y="6146"/>
                    <a:pt x="2704" y="6146"/>
                    <a:pt x="2717" y="6146"/>
                  </a:cubicBezTo>
                  <a:cubicBezTo>
                    <a:pt x="2792" y="6146"/>
                    <a:pt x="2863" y="6112"/>
                    <a:pt x="2910" y="6049"/>
                  </a:cubicBezTo>
                  <a:cubicBezTo>
                    <a:pt x="3472" y="5249"/>
                    <a:pt x="3859" y="4292"/>
                    <a:pt x="3825" y="3282"/>
                  </a:cubicBezTo>
                  <a:lnTo>
                    <a:pt x="679" y="0"/>
                  </a:ln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466" name="Google Shape;16466;p70"/>
            <p:cNvSpPr/>
            <p:nvPr/>
          </p:nvSpPr>
          <p:spPr>
            <a:xfrm>
              <a:off x="3478962" y="3573711"/>
              <a:ext cx="68146" cy="150324"/>
            </a:xfrm>
            <a:custGeom>
              <a:avLst/>
              <a:gdLst/>
              <a:ahLst/>
              <a:cxnLst/>
              <a:rect l="l" t="t" r="r" b="b"/>
              <a:pathLst>
                <a:path w="2598" h="5731" extrusionOk="0">
                  <a:moveTo>
                    <a:pt x="618" y="1"/>
                  </a:moveTo>
                  <a:lnTo>
                    <a:pt x="1" y="4279"/>
                  </a:lnTo>
                  <a:cubicBezTo>
                    <a:pt x="652" y="4889"/>
                    <a:pt x="1581" y="5513"/>
                    <a:pt x="2598" y="5730"/>
                  </a:cubicBezTo>
                  <a:lnTo>
                    <a:pt x="618" y="1"/>
                  </a:ln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467" name="Google Shape;16467;p70"/>
            <p:cNvSpPr/>
            <p:nvPr/>
          </p:nvSpPr>
          <p:spPr>
            <a:xfrm>
              <a:off x="3382383" y="3674749"/>
              <a:ext cx="32368" cy="34151"/>
            </a:xfrm>
            <a:custGeom>
              <a:avLst/>
              <a:gdLst/>
              <a:ahLst/>
              <a:cxnLst/>
              <a:rect l="l" t="t" r="r" b="b"/>
              <a:pathLst>
                <a:path w="1234" h="1302" extrusionOk="0">
                  <a:moveTo>
                    <a:pt x="826" y="0"/>
                  </a:moveTo>
                  <a:cubicBezTo>
                    <a:pt x="739" y="0"/>
                    <a:pt x="651" y="41"/>
                    <a:pt x="591" y="142"/>
                  </a:cubicBezTo>
                  <a:lnTo>
                    <a:pt x="123" y="861"/>
                  </a:lnTo>
                  <a:cubicBezTo>
                    <a:pt x="1" y="1051"/>
                    <a:pt x="136" y="1302"/>
                    <a:pt x="367" y="1302"/>
                  </a:cubicBezTo>
                  <a:cubicBezTo>
                    <a:pt x="462" y="1302"/>
                    <a:pt x="550" y="1254"/>
                    <a:pt x="604" y="1173"/>
                  </a:cubicBezTo>
                  <a:lnTo>
                    <a:pt x="1072" y="454"/>
                  </a:lnTo>
                  <a:cubicBezTo>
                    <a:pt x="1234" y="231"/>
                    <a:pt x="1031" y="0"/>
                    <a:pt x="826"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468" name="Google Shape;16468;p70"/>
            <p:cNvSpPr/>
            <p:nvPr/>
          </p:nvSpPr>
          <p:spPr>
            <a:xfrm>
              <a:off x="3551698" y="3514484"/>
              <a:ext cx="80972" cy="19069"/>
            </a:xfrm>
            <a:custGeom>
              <a:avLst/>
              <a:gdLst/>
              <a:ahLst/>
              <a:cxnLst/>
              <a:rect l="l" t="t" r="r" b="b"/>
              <a:pathLst>
                <a:path w="3087" h="727" extrusionOk="0">
                  <a:moveTo>
                    <a:pt x="2706" y="0"/>
                  </a:moveTo>
                  <a:cubicBezTo>
                    <a:pt x="2699" y="0"/>
                    <a:pt x="2693" y="0"/>
                    <a:pt x="2686" y="1"/>
                  </a:cubicBezTo>
                  <a:lnTo>
                    <a:pt x="360" y="163"/>
                  </a:lnTo>
                  <a:cubicBezTo>
                    <a:pt x="1" y="191"/>
                    <a:pt x="14" y="726"/>
                    <a:pt x="381" y="726"/>
                  </a:cubicBezTo>
                  <a:lnTo>
                    <a:pt x="401" y="726"/>
                  </a:lnTo>
                  <a:lnTo>
                    <a:pt x="2727" y="563"/>
                  </a:lnTo>
                  <a:cubicBezTo>
                    <a:pt x="3086" y="530"/>
                    <a:pt x="3054" y="0"/>
                    <a:pt x="2706"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469" name="Google Shape;16469;p70"/>
            <p:cNvSpPr/>
            <p:nvPr/>
          </p:nvSpPr>
          <p:spPr>
            <a:xfrm>
              <a:off x="3490241" y="3574787"/>
              <a:ext cx="49575" cy="107254"/>
            </a:xfrm>
            <a:custGeom>
              <a:avLst/>
              <a:gdLst/>
              <a:ahLst/>
              <a:cxnLst/>
              <a:rect l="l" t="t" r="r" b="b"/>
              <a:pathLst>
                <a:path w="1890" h="4089" extrusionOk="0">
                  <a:moveTo>
                    <a:pt x="365" y="0"/>
                  </a:moveTo>
                  <a:cubicBezTo>
                    <a:pt x="185" y="0"/>
                    <a:pt x="1" y="163"/>
                    <a:pt x="93" y="394"/>
                  </a:cubicBezTo>
                  <a:lnTo>
                    <a:pt x="1286" y="3899"/>
                  </a:lnTo>
                  <a:cubicBezTo>
                    <a:pt x="1327" y="4014"/>
                    <a:pt x="1435" y="4089"/>
                    <a:pt x="1557" y="4089"/>
                  </a:cubicBezTo>
                  <a:cubicBezTo>
                    <a:pt x="1754" y="4089"/>
                    <a:pt x="1890" y="3899"/>
                    <a:pt x="1829" y="3716"/>
                  </a:cubicBezTo>
                  <a:lnTo>
                    <a:pt x="628" y="211"/>
                  </a:lnTo>
                  <a:cubicBezTo>
                    <a:pt x="587" y="63"/>
                    <a:pt x="477" y="0"/>
                    <a:pt x="365"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470" name="Google Shape;16470;p70"/>
            <p:cNvSpPr/>
            <p:nvPr/>
          </p:nvSpPr>
          <p:spPr>
            <a:xfrm>
              <a:off x="3307156" y="3365314"/>
              <a:ext cx="345239" cy="335508"/>
            </a:xfrm>
            <a:custGeom>
              <a:avLst/>
              <a:gdLst/>
              <a:ahLst/>
              <a:cxnLst/>
              <a:rect l="l" t="t" r="r" b="b"/>
              <a:pathLst>
                <a:path w="13162" h="12791" extrusionOk="0">
                  <a:moveTo>
                    <a:pt x="5402" y="1"/>
                  </a:moveTo>
                  <a:cubicBezTo>
                    <a:pt x="5127" y="1"/>
                    <a:pt x="4843" y="46"/>
                    <a:pt x="4564" y="141"/>
                  </a:cubicBezTo>
                  <a:cubicBezTo>
                    <a:pt x="3330" y="562"/>
                    <a:pt x="2631" y="1809"/>
                    <a:pt x="3011" y="2921"/>
                  </a:cubicBezTo>
                  <a:cubicBezTo>
                    <a:pt x="3079" y="3091"/>
                    <a:pt x="3160" y="3247"/>
                    <a:pt x="3248" y="3409"/>
                  </a:cubicBezTo>
                  <a:lnTo>
                    <a:pt x="3052" y="3877"/>
                  </a:lnTo>
                  <a:cubicBezTo>
                    <a:pt x="2842" y="3809"/>
                    <a:pt x="2625" y="3769"/>
                    <a:pt x="2408" y="3748"/>
                  </a:cubicBezTo>
                  <a:cubicBezTo>
                    <a:pt x="2359" y="3745"/>
                    <a:pt x="2310" y="3743"/>
                    <a:pt x="2262" y="3743"/>
                  </a:cubicBezTo>
                  <a:cubicBezTo>
                    <a:pt x="1150" y="3743"/>
                    <a:pt x="200" y="4698"/>
                    <a:pt x="102" y="5945"/>
                  </a:cubicBezTo>
                  <a:cubicBezTo>
                    <a:pt x="1" y="7247"/>
                    <a:pt x="875" y="8380"/>
                    <a:pt x="2048" y="8468"/>
                  </a:cubicBezTo>
                  <a:cubicBezTo>
                    <a:pt x="2117" y="8473"/>
                    <a:pt x="2188" y="8476"/>
                    <a:pt x="2259" y="8476"/>
                  </a:cubicBezTo>
                  <a:cubicBezTo>
                    <a:pt x="2864" y="8476"/>
                    <a:pt x="3559" y="8279"/>
                    <a:pt x="4232" y="8000"/>
                  </a:cubicBezTo>
                  <a:lnTo>
                    <a:pt x="4232" y="8000"/>
                  </a:lnTo>
                  <a:cubicBezTo>
                    <a:pt x="3621" y="8542"/>
                    <a:pt x="3072" y="9166"/>
                    <a:pt x="2842" y="9756"/>
                  </a:cubicBezTo>
                  <a:cubicBezTo>
                    <a:pt x="2408" y="10848"/>
                    <a:pt x="3038" y="12129"/>
                    <a:pt x="4259" y="12611"/>
                  </a:cubicBezTo>
                  <a:cubicBezTo>
                    <a:pt x="4571" y="12733"/>
                    <a:pt x="4892" y="12791"/>
                    <a:pt x="5203" y="12791"/>
                  </a:cubicBezTo>
                  <a:cubicBezTo>
                    <a:pt x="6101" y="12791"/>
                    <a:pt x="6920" y="12309"/>
                    <a:pt x="7242" y="11499"/>
                  </a:cubicBezTo>
                  <a:cubicBezTo>
                    <a:pt x="7561" y="10692"/>
                    <a:pt x="7520" y="9363"/>
                    <a:pt x="7344" y="8291"/>
                  </a:cubicBezTo>
                  <a:lnTo>
                    <a:pt x="7344" y="8291"/>
                  </a:lnTo>
                  <a:cubicBezTo>
                    <a:pt x="7697" y="8976"/>
                    <a:pt x="8659" y="10271"/>
                    <a:pt x="9453" y="10739"/>
                  </a:cubicBezTo>
                  <a:cubicBezTo>
                    <a:pt x="9766" y="10925"/>
                    <a:pt x="10112" y="11013"/>
                    <a:pt x="10460" y="11013"/>
                  </a:cubicBezTo>
                  <a:cubicBezTo>
                    <a:pt x="11241" y="11013"/>
                    <a:pt x="12033" y="10570"/>
                    <a:pt x="12497" y="9797"/>
                  </a:cubicBezTo>
                  <a:cubicBezTo>
                    <a:pt x="13162" y="8671"/>
                    <a:pt x="12884" y="7274"/>
                    <a:pt x="11867" y="6671"/>
                  </a:cubicBezTo>
                  <a:cubicBezTo>
                    <a:pt x="11304" y="6332"/>
                    <a:pt x="10511" y="6183"/>
                    <a:pt x="9704" y="6128"/>
                  </a:cubicBezTo>
                  <a:lnTo>
                    <a:pt x="9758" y="6115"/>
                  </a:lnTo>
                  <a:cubicBezTo>
                    <a:pt x="10497" y="5898"/>
                    <a:pt x="11202" y="5593"/>
                    <a:pt x="11643" y="5193"/>
                  </a:cubicBezTo>
                  <a:cubicBezTo>
                    <a:pt x="12518" y="4406"/>
                    <a:pt x="12518" y="2975"/>
                    <a:pt x="11643" y="2006"/>
                  </a:cubicBezTo>
                  <a:cubicBezTo>
                    <a:pt x="11143" y="1456"/>
                    <a:pt x="10471" y="1170"/>
                    <a:pt x="9823" y="1170"/>
                  </a:cubicBezTo>
                  <a:cubicBezTo>
                    <a:pt x="9329" y="1170"/>
                    <a:pt x="8848" y="1337"/>
                    <a:pt x="8470" y="1680"/>
                  </a:cubicBezTo>
                  <a:cubicBezTo>
                    <a:pt x="8164" y="1952"/>
                    <a:pt x="7893" y="2358"/>
                    <a:pt x="7663" y="2813"/>
                  </a:cubicBezTo>
                  <a:cubicBezTo>
                    <a:pt x="7676" y="2304"/>
                    <a:pt x="7615" y="1769"/>
                    <a:pt x="7493" y="1389"/>
                  </a:cubicBezTo>
                  <a:cubicBezTo>
                    <a:pt x="7199" y="528"/>
                    <a:pt x="6345" y="1"/>
                    <a:pt x="5402"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471" name="Google Shape;16471;p70"/>
            <p:cNvSpPr/>
            <p:nvPr/>
          </p:nvSpPr>
          <p:spPr>
            <a:xfrm>
              <a:off x="3376167" y="3431859"/>
              <a:ext cx="199453" cy="203623"/>
            </a:xfrm>
            <a:custGeom>
              <a:avLst/>
              <a:gdLst/>
              <a:ahLst/>
              <a:cxnLst/>
              <a:rect l="l" t="t" r="r" b="b"/>
              <a:pathLst>
                <a:path w="7604" h="7763" extrusionOk="0">
                  <a:moveTo>
                    <a:pt x="2874" y="0"/>
                  </a:moveTo>
                  <a:cubicBezTo>
                    <a:pt x="2663" y="0"/>
                    <a:pt x="2451" y="187"/>
                    <a:pt x="2543" y="452"/>
                  </a:cubicBezTo>
                  <a:lnTo>
                    <a:pt x="3594" y="3530"/>
                  </a:lnTo>
                  <a:lnTo>
                    <a:pt x="339" y="3585"/>
                  </a:lnTo>
                  <a:cubicBezTo>
                    <a:pt x="150" y="3585"/>
                    <a:pt x="0" y="3734"/>
                    <a:pt x="0" y="3924"/>
                  </a:cubicBezTo>
                  <a:cubicBezTo>
                    <a:pt x="0" y="4114"/>
                    <a:pt x="150" y="4263"/>
                    <a:pt x="339" y="4263"/>
                  </a:cubicBezTo>
                  <a:lnTo>
                    <a:pt x="346" y="4263"/>
                  </a:lnTo>
                  <a:lnTo>
                    <a:pt x="3594" y="4215"/>
                  </a:lnTo>
                  <a:lnTo>
                    <a:pt x="2638" y="7328"/>
                  </a:lnTo>
                  <a:cubicBezTo>
                    <a:pt x="2584" y="7504"/>
                    <a:pt x="2686" y="7694"/>
                    <a:pt x="2862" y="7748"/>
                  </a:cubicBezTo>
                  <a:cubicBezTo>
                    <a:pt x="2895" y="7758"/>
                    <a:pt x="2929" y="7763"/>
                    <a:pt x="2962" y="7763"/>
                  </a:cubicBezTo>
                  <a:cubicBezTo>
                    <a:pt x="3110" y="7763"/>
                    <a:pt x="3245" y="7668"/>
                    <a:pt x="3289" y="7524"/>
                  </a:cubicBezTo>
                  <a:lnTo>
                    <a:pt x="4245" y="4412"/>
                  </a:lnTo>
                  <a:lnTo>
                    <a:pt x="6910" y="6290"/>
                  </a:lnTo>
                  <a:cubicBezTo>
                    <a:pt x="6976" y="6337"/>
                    <a:pt x="7043" y="6357"/>
                    <a:pt x="7106" y="6357"/>
                  </a:cubicBezTo>
                  <a:cubicBezTo>
                    <a:pt x="7393" y="6357"/>
                    <a:pt x="7603" y="5944"/>
                    <a:pt x="7303" y="5727"/>
                  </a:cubicBezTo>
                  <a:lnTo>
                    <a:pt x="7303" y="5727"/>
                  </a:lnTo>
                  <a:lnTo>
                    <a:pt x="7310" y="5734"/>
                  </a:lnTo>
                  <a:lnTo>
                    <a:pt x="7310" y="5734"/>
                  </a:lnTo>
                  <a:lnTo>
                    <a:pt x="4652" y="3863"/>
                  </a:lnTo>
                  <a:lnTo>
                    <a:pt x="7249" y="1910"/>
                  </a:lnTo>
                  <a:cubicBezTo>
                    <a:pt x="7546" y="1690"/>
                    <a:pt x="7335" y="1287"/>
                    <a:pt x="7049" y="1287"/>
                  </a:cubicBezTo>
                  <a:cubicBezTo>
                    <a:pt x="6982" y="1287"/>
                    <a:pt x="6911" y="1309"/>
                    <a:pt x="6842" y="1361"/>
                  </a:cubicBezTo>
                  <a:lnTo>
                    <a:pt x="4238" y="3313"/>
                  </a:lnTo>
                  <a:lnTo>
                    <a:pt x="3187" y="235"/>
                  </a:lnTo>
                  <a:cubicBezTo>
                    <a:pt x="3131" y="70"/>
                    <a:pt x="3003" y="0"/>
                    <a:pt x="2874"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472" name="Google Shape;16472;p70"/>
            <p:cNvSpPr/>
            <p:nvPr/>
          </p:nvSpPr>
          <p:spPr>
            <a:xfrm>
              <a:off x="3390803" y="3461499"/>
              <a:ext cx="99228" cy="74887"/>
            </a:xfrm>
            <a:custGeom>
              <a:avLst/>
              <a:gdLst/>
              <a:ahLst/>
              <a:cxnLst/>
              <a:rect l="l" t="t" r="r" b="b"/>
              <a:pathLst>
                <a:path w="3783" h="2855" extrusionOk="0">
                  <a:moveTo>
                    <a:pt x="558" y="0"/>
                  </a:moveTo>
                  <a:cubicBezTo>
                    <a:pt x="374" y="0"/>
                    <a:pt x="236" y="242"/>
                    <a:pt x="405" y="400"/>
                  </a:cubicBezTo>
                  <a:lnTo>
                    <a:pt x="1992" y="1709"/>
                  </a:lnTo>
                  <a:lnTo>
                    <a:pt x="453" y="949"/>
                  </a:lnTo>
                  <a:cubicBezTo>
                    <a:pt x="413" y="928"/>
                    <a:pt x="374" y="919"/>
                    <a:pt x="338" y="919"/>
                  </a:cubicBezTo>
                  <a:cubicBezTo>
                    <a:pt x="119" y="919"/>
                    <a:pt x="1" y="1264"/>
                    <a:pt x="263" y="1363"/>
                  </a:cubicBezTo>
                  <a:lnTo>
                    <a:pt x="3375" y="2834"/>
                  </a:lnTo>
                  <a:cubicBezTo>
                    <a:pt x="3409" y="2848"/>
                    <a:pt x="3436" y="2855"/>
                    <a:pt x="3470" y="2855"/>
                  </a:cubicBezTo>
                  <a:cubicBezTo>
                    <a:pt x="3687" y="2855"/>
                    <a:pt x="3782" y="2590"/>
                    <a:pt x="3619" y="2455"/>
                  </a:cubicBezTo>
                  <a:lnTo>
                    <a:pt x="697" y="48"/>
                  </a:lnTo>
                  <a:cubicBezTo>
                    <a:pt x="650" y="14"/>
                    <a:pt x="603" y="0"/>
                    <a:pt x="558"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473" name="Google Shape;16473;p70"/>
            <p:cNvSpPr/>
            <p:nvPr/>
          </p:nvSpPr>
          <p:spPr>
            <a:xfrm>
              <a:off x="3369058" y="3464516"/>
              <a:ext cx="29902" cy="29719"/>
            </a:xfrm>
            <a:custGeom>
              <a:avLst/>
              <a:gdLst/>
              <a:ahLst/>
              <a:cxnLst/>
              <a:rect l="l" t="t" r="r" b="b"/>
              <a:pathLst>
                <a:path w="1140" h="1133" extrusionOk="0">
                  <a:moveTo>
                    <a:pt x="570" y="0"/>
                  </a:moveTo>
                  <a:cubicBezTo>
                    <a:pt x="258" y="0"/>
                    <a:pt x="0" y="251"/>
                    <a:pt x="0" y="563"/>
                  </a:cubicBezTo>
                  <a:cubicBezTo>
                    <a:pt x="0" y="882"/>
                    <a:pt x="258" y="1133"/>
                    <a:pt x="570" y="1133"/>
                  </a:cubicBezTo>
                  <a:cubicBezTo>
                    <a:pt x="888" y="1133"/>
                    <a:pt x="1139" y="882"/>
                    <a:pt x="1139" y="563"/>
                  </a:cubicBezTo>
                  <a:cubicBezTo>
                    <a:pt x="1139" y="251"/>
                    <a:pt x="888" y="0"/>
                    <a:pt x="570"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74" name="Google Shape;16474;p70"/>
            <p:cNvSpPr/>
            <p:nvPr/>
          </p:nvSpPr>
          <p:spPr>
            <a:xfrm>
              <a:off x="3386475" y="3446732"/>
              <a:ext cx="29902" cy="29902"/>
            </a:xfrm>
            <a:custGeom>
              <a:avLst/>
              <a:gdLst/>
              <a:ahLst/>
              <a:cxnLst/>
              <a:rect l="l" t="t" r="r" b="b"/>
              <a:pathLst>
                <a:path w="1140" h="1140" extrusionOk="0">
                  <a:moveTo>
                    <a:pt x="570" y="0"/>
                  </a:moveTo>
                  <a:cubicBezTo>
                    <a:pt x="258" y="0"/>
                    <a:pt x="1" y="258"/>
                    <a:pt x="1" y="570"/>
                  </a:cubicBezTo>
                  <a:cubicBezTo>
                    <a:pt x="1" y="882"/>
                    <a:pt x="258" y="1139"/>
                    <a:pt x="570" y="1139"/>
                  </a:cubicBezTo>
                  <a:cubicBezTo>
                    <a:pt x="882" y="1139"/>
                    <a:pt x="1140" y="882"/>
                    <a:pt x="1140" y="570"/>
                  </a:cubicBezTo>
                  <a:cubicBezTo>
                    <a:pt x="1140" y="258"/>
                    <a:pt x="882" y="0"/>
                    <a:pt x="570"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475" name="Google Shape;16475;p70"/>
            <p:cNvSpPr/>
            <p:nvPr/>
          </p:nvSpPr>
          <p:spPr>
            <a:xfrm>
              <a:off x="3390042" y="3471099"/>
              <a:ext cx="29719" cy="29719"/>
            </a:xfrm>
            <a:custGeom>
              <a:avLst/>
              <a:gdLst/>
              <a:ahLst/>
              <a:cxnLst/>
              <a:rect l="l" t="t" r="r" b="b"/>
              <a:pathLst>
                <a:path w="1133" h="1133" extrusionOk="0">
                  <a:moveTo>
                    <a:pt x="563" y="0"/>
                  </a:moveTo>
                  <a:cubicBezTo>
                    <a:pt x="251" y="0"/>
                    <a:pt x="0" y="251"/>
                    <a:pt x="0" y="570"/>
                  </a:cubicBezTo>
                  <a:cubicBezTo>
                    <a:pt x="0" y="882"/>
                    <a:pt x="251" y="1133"/>
                    <a:pt x="563" y="1133"/>
                  </a:cubicBezTo>
                  <a:cubicBezTo>
                    <a:pt x="882" y="1133"/>
                    <a:pt x="1133" y="882"/>
                    <a:pt x="1133" y="570"/>
                  </a:cubicBezTo>
                  <a:cubicBezTo>
                    <a:pt x="1133" y="251"/>
                    <a:pt x="882" y="0"/>
                    <a:pt x="563" y="0"/>
                  </a:cubicBezTo>
                  <a:close/>
                </a:path>
              </a:pathLst>
            </a:custGeom>
            <a:solidFill>
              <a:srgbClr val="EEF1F4"/>
            </a:solidFill>
            <a:ln>
              <a:noFill/>
            </a:ln>
          </p:spPr>
          <p:txBody>
            <a:bodyPr spcFirstLastPara="1" wrap="square" lIns="91425" tIns="91425" rIns="91425" bIns="91425" anchor="ctr" anchorCtr="0">
              <a:noAutofit/>
            </a:bodyPr>
            <a:lstStyle/>
            <a:p>
              <a:endParaRPr/>
            </a:p>
          </p:txBody>
        </p:sp>
      </p:grpSp>
      <p:grpSp>
        <p:nvGrpSpPr>
          <p:cNvPr id="16476" name="Google Shape;16476;p70"/>
          <p:cNvGrpSpPr/>
          <p:nvPr/>
        </p:nvGrpSpPr>
        <p:grpSpPr>
          <a:xfrm>
            <a:off x="7422407" y="1980108"/>
            <a:ext cx="372807" cy="370079"/>
            <a:chOff x="7422407" y="1980107"/>
            <a:chExt cx="372807" cy="370079"/>
          </a:xfrm>
        </p:grpSpPr>
        <p:sp>
          <p:nvSpPr>
            <p:cNvPr id="16477" name="Google Shape;16477;p70"/>
            <p:cNvSpPr/>
            <p:nvPr/>
          </p:nvSpPr>
          <p:spPr>
            <a:xfrm>
              <a:off x="7422407" y="2057670"/>
              <a:ext cx="90546" cy="89680"/>
            </a:xfrm>
            <a:custGeom>
              <a:avLst/>
              <a:gdLst/>
              <a:ahLst/>
              <a:cxnLst/>
              <a:rect l="l" t="t" r="r" b="b"/>
              <a:pathLst>
                <a:path w="3452" h="3419" extrusionOk="0">
                  <a:moveTo>
                    <a:pt x="319" y="1"/>
                  </a:moveTo>
                  <a:cubicBezTo>
                    <a:pt x="204" y="1"/>
                    <a:pt x="96" y="87"/>
                    <a:pt x="81" y="218"/>
                  </a:cubicBezTo>
                  <a:cubicBezTo>
                    <a:pt x="0" y="1181"/>
                    <a:pt x="95" y="3418"/>
                    <a:pt x="2767" y="3418"/>
                  </a:cubicBezTo>
                  <a:lnTo>
                    <a:pt x="3451" y="1825"/>
                  </a:lnTo>
                  <a:cubicBezTo>
                    <a:pt x="2373" y="1384"/>
                    <a:pt x="1370" y="788"/>
                    <a:pt x="468" y="55"/>
                  </a:cubicBezTo>
                  <a:cubicBezTo>
                    <a:pt x="422" y="18"/>
                    <a:pt x="370" y="1"/>
                    <a:pt x="319"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78" name="Google Shape;16478;p70"/>
            <p:cNvSpPr/>
            <p:nvPr/>
          </p:nvSpPr>
          <p:spPr>
            <a:xfrm>
              <a:off x="7704668" y="2057670"/>
              <a:ext cx="90546" cy="89680"/>
            </a:xfrm>
            <a:custGeom>
              <a:avLst/>
              <a:gdLst/>
              <a:ahLst/>
              <a:cxnLst/>
              <a:rect l="l" t="t" r="r" b="b"/>
              <a:pathLst>
                <a:path w="3452" h="3419" extrusionOk="0">
                  <a:moveTo>
                    <a:pt x="3135" y="1"/>
                  </a:moveTo>
                  <a:cubicBezTo>
                    <a:pt x="3085" y="1"/>
                    <a:pt x="3034" y="18"/>
                    <a:pt x="2990" y="55"/>
                  </a:cubicBezTo>
                  <a:cubicBezTo>
                    <a:pt x="2082" y="788"/>
                    <a:pt x="1078" y="1384"/>
                    <a:pt x="0" y="1825"/>
                  </a:cubicBezTo>
                  <a:lnTo>
                    <a:pt x="685" y="3418"/>
                  </a:lnTo>
                  <a:cubicBezTo>
                    <a:pt x="3356" y="3418"/>
                    <a:pt x="3451" y="1181"/>
                    <a:pt x="3370" y="218"/>
                  </a:cubicBezTo>
                  <a:cubicBezTo>
                    <a:pt x="3356" y="87"/>
                    <a:pt x="3248" y="1"/>
                    <a:pt x="3135"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479" name="Google Shape;16479;p70"/>
            <p:cNvSpPr/>
            <p:nvPr/>
          </p:nvSpPr>
          <p:spPr>
            <a:xfrm>
              <a:off x="7469175" y="1981340"/>
              <a:ext cx="278720" cy="350984"/>
            </a:xfrm>
            <a:custGeom>
              <a:avLst/>
              <a:gdLst/>
              <a:ahLst/>
              <a:cxnLst/>
              <a:rect l="l" t="t" r="r" b="b"/>
              <a:pathLst>
                <a:path w="10626" h="13381" extrusionOk="0">
                  <a:moveTo>
                    <a:pt x="5316" y="0"/>
                  </a:moveTo>
                  <a:cubicBezTo>
                    <a:pt x="5233" y="0"/>
                    <a:pt x="5150" y="3"/>
                    <a:pt x="5066" y="9"/>
                  </a:cubicBezTo>
                  <a:cubicBezTo>
                    <a:pt x="3174" y="138"/>
                    <a:pt x="1696" y="1697"/>
                    <a:pt x="1668" y="3596"/>
                  </a:cubicBezTo>
                  <a:cubicBezTo>
                    <a:pt x="1668" y="3691"/>
                    <a:pt x="1675" y="3786"/>
                    <a:pt x="1682" y="3874"/>
                  </a:cubicBezTo>
                  <a:cubicBezTo>
                    <a:pt x="1729" y="4430"/>
                    <a:pt x="1580" y="4986"/>
                    <a:pt x="1255" y="5440"/>
                  </a:cubicBezTo>
                  <a:cubicBezTo>
                    <a:pt x="156" y="6966"/>
                    <a:pt x="0" y="8980"/>
                    <a:pt x="855" y="10648"/>
                  </a:cubicBezTo>
                  <a:cubicBezTo>
                    <a:pt x="1709" y="12322"/>
                    <a:pt x="3425" y="13380"/>
                    <a:pt x="5303" y="13380"/>
                  </a:cubicBezTo>
                  <a:cubicBezTo>
                    <a:pt x="5309" y="13380"/>
                    <a:pt x="5315" y="13380"/>
                    <a:pt x="5321" y="13380"/>
                  </a:cubicBezTo>
                  <a:cubicBezTo>
                    <a:pt x="7192" y="13380"/>
                    <a:pt x="8906" y="12331"/>
                    <a:pt x="9765" y="10668"/>
                  </a:cubicBezTo>
                  <a:cubicBezTo>
                    <a:pt x="10626" y="8993"/>
                    <a:pt x="10477" y="6986"/>
                    <a:pt x="9378" y="5454"/>
                  </a:cubicBezTo>
                  <a:cubicBezTo>
                    <a:pt x="9053" y="5020"/>
                    <a:pt x="8890" y="4484"/>
                    <a:pt x="8937" y="3942"/>
                  </a:cubicBezTo>
                  <a:cubicBezTo>
                    <a:pt x="8958" y="3664"/>
                    <a:pt x="8958" y="3379"/>
                    <a:pt x="8917" y="3101"/>
                  </a:cubicBezTo>
                  <a:cubicBezTo>
                    <a:pt x="8645" y="1306"/>
                    <a:pt x="7103" y="0"/>
                    <a:pt x="5316"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480" name="Google Shape;16480;p70"/>
            <p:cNvSpPr/>
            <p:nvPr/>
          </p:nvSpPr>
          <p:spPr>
            <a:xfrm>
              <a:off x="7443207" y="1980107"/>
              <a:ext cx="189276" cy="352295"/>
            </a:xfrm>
            <a:custGeom>
              <a:avLst/>
              <a:gdLst/>
              <a:ahLst/>
              <a:cxnLst/>
              <a:rect l="l" t="t" r="r" b="b"/>
              <a:pathLst>
                <a:path w="7216" h="13431" extrusionOk="0">
                  <a:moveTo>
                    <a:pt x="6300" y="1"/>
                  </a:moveTo>
                  <a:cubicBezTo>
                    <a:pt x="4293" y="1"/>
                    <a:pt x="2658" y="1627"/>
                    <a:pt x="2658" y="3643"/>
                  </a:cubicBezTo>
                  <a:cubicBezTo>
                    <a:pt x="2658" y="3738"/>
                    <a:pt x="2658" y="3833"/>
                    <a:pt x="2665" y="3921"/>
                  </a:cubicBezTo>
                  <a:cubicBezTo>
                    <a:pt x="2719" y="4477"/>
                    <a:pt x="2570" y="5033"/>
                    <a:pt x="2245" y="5487"/>
                  </a:cubicBezTo>
                  <a:cubicBezTo>
                    <a:pt x="0" y="8593"/>
                    <a:pt x="1926" y="12966"/>
                    <a:pt x="5730" y="13400"/>
                  </a:cubicBezTo>
                  <a:cubicBezTo>
                    <a:pt x="5913" y="13420"/>
                    <a:pt x="6097" y="13430"/>
                    <a:pt x="6281" y="13430"/>
                  </a:cubicBezTo>
                  <a:cubicBezTo>
                    <a:pt x="6594" y="13430"/>
                    <a:pt x="6907" y="13401"/>
                    <a:pt x="7215" y="13346"/>
                  </a:cubicBezTo>
                  <a:cubicBezTo>
                    <a:pt x="5018" y="12932"/>
                    <a:pt x="3357" y="11122"/>
                    <a:pt x="3140" y="8905"/>
                  </a:cubicBezTo>
                  <a:cubicBezTo>
                    <a:pt x="3018" y="7691"/>
                    <a:pt x="3350" y="6477"/>
                    <a:pt x="4062" y="5487"/>
                  </a:cubicBezTo>
                  <a:cubicBezTo>
                    <a:pt x="4388" y="5033"/>
                    <a:pt x="4537" y="4477"/>
                    <a:pt x="4489" y="3921"/>
                  </a:cubicBezTo>
                  <a:cubicBezTo>
                    <a:pt x="4482" y="3833"/>
                    <a:pt x="4476" y="3738"/>
                    <a:pt x="4476" y="3643"/>
                  </a:cubicBezTo>
                  <a:cubicBezTo>
                    <a:pt x="4476" y="1988"/>
                    <a:pt x="5601" y="537"/>
                    <a:pt x="7202" y="124"/>
                  </a:cubicBezTo>
                  <a:cubicBezTo>
                    <a:pt x="6930" y="49"/>
                    <a:pt x="6659" y="8"/>
                    <a:pt x="6374" y="2"/>
                  </a:cubicBezTo>
                  <a:cubicBezTo>
                    <a:pt x="6349" y="1"/>
                    <a:pt x="6325" y="1"/>
                    <a:pt x="6300"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81" name="Google Shape;16481;p70"/>
            <p:cNvSpPr/>
            <p:nvPr/>
          </p:nvSpPr>
          <p:spPr>
            <a:xfrm>
              <a:off x="7456007" y="2181790"/>
              <a:ext cx="302038" cy="168370"/>
            </a:xfrm>
            <a:custGeom>
              <a:avLst/>
              <a:gdLst/>
              <a:ahLst/>
              <a:cxnLst/>
              <a:rect l="l" t="t" r="r" b="b"/>
              <a:pathLst>
                <a:path w="11515" h="6419" extrusionOk="0">
                  <a:moveTo>
                    <a:pt x="332" y="0"/>
                  </a:moveTo>
                  <a:cubicBezTo>
                    <a:pt x="241" y="0"/>
                    <a:pt x="155" y="68"/>
                    <a:pt x="150" y="171"/>
                  </a:cubicBezTo>
                  <a:lnTo>
                    <a:pt x="150" y="219"/>
                  </a:lnTo>
                  <a:cubicBezTo>
                    <a:pt x="1" y="3460"/>
                    <a:pt x="2428" y="6328"/>
                    <a:pt x="5669" y="6416"/>
                  </a:cubicBezTo>
                  <a:cubicBezTo>
                    <a:pt x="5723" y="6418"/>
                    <a:pt x="5776" y="6418"/>
                    <a:pt x="5829" y="6418"/>
                  </a:cubicBezTo>
                  <a:cubicBezTo>
                    <a:pt x="8957" y="6418"/>
                    <a:pt x="11514" y="3875"/>
                    <a:pt x="11514" y="727"/>
                  </a:cubicBezTo>
                  <a:lnTo>
                    <a:pt x="11514" y="565"/>
                  </a:lnTo>
                  <a:cubicBezTo>
                    <a:pt x="11514" y="458"/>
                    <a:pt x="11426" y="385"/>
                    <a:pt x="11329" y="385"/>
                  </a:cubicBezTo>
                  <a:cubicBezTo>
                    <a:pt x="11303" y="385"/>
                    <a:pt x="11276" y="390"/>
                    <a:pt x="11250" y="402"/>
                  </a:cubicBezTo>
                  <a:lnTo>
                    <a:pt x="9792" y="1134"/>
                  </a:lnTo>
                  <a:cubicBezTo>
                    <a:pt x="9764" y="1153"/>
                    <a:pt x="9732" y="1162"/>
                    <a:pt x="9700" y="1162"/>
                  </a:cubicBezTo>
                  <a:cubicBezTo>
                    <a:pt x="9662" y="1162"/>
                    <a:pt x="9625" y="1149"/>
                    <a:pt x="9595" y="1127"/>
                  </a:cubicBezTo>
                  <a:lnTo>
                    <a:pt x="8436" y="361"/>
                  </a:lnTo>
                  <a:cubicBezTo>
                    <a:pt x="8406" y="340"/>
                    <a:pt x="8371" y="330"/>
                    <a:pt x="8336" y="330"/>
                  </a:cubicBezTo>
                  <a:cubicBezTo>
                    <a:pt x="8290" y="330"/>
                    <a:pt x="8243" y="347"/>
                    <a:pt x="8205" y="382"/>
                  </a:cubicBezTo>
                  <a:lnTo>
                    <a:pt x="6849" y="1738"/>
                  </a:lnTo>
                  <a:cubicBezTo>
                    <a:pt x="6815" y="1772"/>
                    <a:pt x="6769" y="1789"/>
                    <a:pt x="6724" y="1789"/>
                  </a:cubicBezTo>
                  <a:cubicBezTo>
                    <a:pt x="6678" y="1789"/>
                    <a:pt x="6632" y="1772"/>
                    <a:pt x="6598" y="1738"/>
                  </a:cubicBezTo>
                  <a:lnTo>
                    <a:pt x="5493" y="639"/>
                  </a:lnTo>
                  <a:cubicBezTo>
                    <a:pt x="5459" y="602"/>
                    <a:pt x="5413" y="583"/>
                    <a:pt x="5367" y="583"/>
                  </a:cubicBezTo>
                  <a:cubicBezTo>
                    <a:pt x="5320" y="583"/>
                    <a:pt x="5273" y="602"/>
                    <a:pt x="5235" y="639"/>
                  </a:cubicBezTo>
                  <a:lnTo>
                    <a:pt x="4164" y="1772"/>
                  </a:lnTo>
                  <a:cubicBezTo>
                    <a:pt x="4130" y="1805"/>
                    <a:pt x="4083" y="1822"/>
                    <a:pt x="4035" y="1822"/>
                  </a:cubicBezTo>
                  <a:cubicBezTo>
                    <a:pt x="3988" y="1822"/>
                    <a:pt x="3940" y="1805"/>
                    <a:pt x="3906" y="1772"/>
                  </a:cubicBezTo>
                  <a:lnTo>
                    <a:pt x="2293" y="158"/>
                  </a:lnTo>
                  <a:cubicBezTo>
                    <a:pt x="2259" y="125"/>
                    <a:pt x="2214" y="107"/>
                    <a:pt x="2168" y="107"/>
                  </a:cubicBezTo>
                  <a:cubicBezTo>
                    <a:pt x="2129" y="107"/>
                    <a:pt x="2089" y="120"/>
                    <a:pt x="2055" y="144"/>
                  </a:cubicBezTo>
                  <a:lnTo>
                    <a:pt x="1384" y="646"/>
                  </a:lnTo>
                  <a:cubicBezTo>
                    <a:pt x="1351" y="669"/>
                    <a:pt x="1314" y="681"/>
                    <a:pt x="1276" y="681"/>
                  </a:cubicBezTo>
                  <a:cubicBezTo>
                    <a:pt x="1236" y="681"/>
                    <a:pt x="1195" y="667"/>
                    <a:pt x="1160" y="639"/>
                  </a:cubicBezTo>
                  <a:lnTo>
                    <a:pt x="448" y="43"/>
                  </a:lnTo>
                  <a:cubicBezTo>
                    <a:pt x="413" y="13"/>
                    <a:pt x="372" y="0"/>
                    <a:pt x="332" y="0"/>
                  </a:cubicBezTo>
                  <a:close/>
                </a:path>
              </a:pathLst>
            </a:custGeom>
            <a:solidFill>
              <a:srgbClr val="F2F6F7"/>
            </a:solidFill>
            <a:ln>
              <a:noFill/>
            </a:ln>
          </p:spPr>
          <p:txBody>
            <a:bodyPr spcFirstLastPara="1" wrap="square" lIns="91425" tIns="91425" rIns="91425" bIns="91425" anchor="ctr" anchorCtr="0">
              <a:noAutofit/>
            </a:bodyPr>
            <a:lstStyle/>
            <a:p>
              <a:endParaRPr/>
            </a:p>
          </p:txBody>
        </p:sp>
        <p:sp>
          <p:nvSpPr>
            <p:cNvPr id="16482" name="Google Shape;16482;p70"/>
            <p:cNvSpPr/>
            <p:nvPr/>
          </p:nvSpPr>
          <p:spPr>
            <a:xfrm>
              <a:off x="7757469" y="2189108"/>
              <a:ext cx="210" cy="26"/>
            </a:xfrm>
            <a:custGeom>
              <a:avLst/>
              <a:gdLst/>
              <a:ahLst/>
              <a:cxnLst/>
              <a:rect l="l" t="t" r="r" b="b"/>
              <a:pathLst>
                <a:path w="8" h="1" extrusionOk="0">
                  <a:moveTo>
                    <a:pt x="1" y="1"/>
                  </a:moveTo>
                  <a:lnTo>
                    <a:pt x="1" y="1"/>
                  </a:lnTo>
                  <a:lnTo>
                    <a:pt x="8" y="1"/>
                  </a:lnTo>
                  <a:close/>
                </a:path>
              </a:pathLst>
            </a:custGeom>
            <a:solidFill>
              <a:srgbClr val="F2F6F7"/>
            </a:solidFill>
            <a:ln>
              <a:noFill/>
            </a:ln>
          </p:spPr>
          <p:txBody>
            <a:bodyPr spcFirstLastPara="1" wrap="square" lIns="91425" tIns="91425" rIns="91425" bIns="91425" anchor="ctr" anchorCtr="0">
              <a:noAutofit/>
            </a:bodyPr>
            <a:lstStyle/>
            <a:p>
              <a:endParaRPr/>
            </a:p>
          </p:txBody>
        </p:sp>
        <p:sp>
          <p:nvSpPr>
            <p:cNvPr id="16483" name="Google Shape;16483;p70"/>
            <p:cNvSpPr/>
            <p:nvPr/>
          </p:nvSpPr>
          <p:spPr>
            <a:xfrm>
              <a:off x="7578554" y="2076896"/>
              <a:ext cx="59778" cy="57286"/>
            </a:xfrm>
            <a:custGeom>
              <a:avLst/>
              <a:gdLst/>
              <a:ahLst/>
              <a:cxnLst/>
              <a:rect l="l" t="t" r="r" b="b"/>
              <a:pathLst>
                <a:path w="2279" h="2184" extrusionOk="0">
                  <a:moveTo>
                    <a:pt x="1140" y="0"/>
                  </a:moveTo>
                  <a:cubicBezTo>
                    <a:pt x="767" y="0"/>
                    <a:pt x="1" y="590"/>
                    <a:pt x="1" y="1092"/>
                  </a:cubicBezTo>
                  <a:cubicBezTo>
                    <a:pt x="1" y="1594"/>
                    <a:pt x="767" y="2184"/>
                    <a:pt x="1140" y="2184"/>
                  </a:cubicBezTo>
                  <a:cubicBezTo>
                    <a:pt x="1513" y="2184"/>
                    <a:pt x="2279" y="1594"/>
                    <a:pt x="2279" y="1092"/>
                  </a:cubicBezTo>
                  <a:cubicBezTo>
                    <a:pt x="2279" y="590"/>
                    <a:pt x="1513" y="0"/>
                    <a:pt x="1140" y="0"/>
                  </a:cubicBezTo>
                  <a:close/>
                </a:path>
              </a:pathLst>
            </a:custGeom>
            <a:solidFill>
              <a:srgbClr val="BBC9D3"/>
            </a:solidFill>
            <a:ln>
              <a:noFill/>
            </a:ln>
          </p:spPr>
          <p:txBody>
            <a:bodyPr spcFirstLastPara="1" wrap="square" lIns="91425" tIns="91425" rIns="91425" bIns="91425" anchor="ctr" anchorCtr="0">
              <a:noAutofit/>
            </a:bodyPr>
            <a:lstStyle/>
            <a:p>
              <a:endParaRPr/>
            </a:p>
          </p:txBody>
        </p:sp>
        <p:sp>
          <p:nvSpPr>
            <p:cNvPr id="16484" name="Google Shape;16484;p70"/>
            <p:cNvSpPr/>
            <p:nvPr/>
          </p:nvSpPr>
          <p:spPr>
            <a:xfrm>
              <a:off x="7542802" y="2051820"/>
              <a:ext cx="23869" cy="29902"/>
            </a:xfrm>
            <a:custGeom>
              <a:avLst/>
              <a:gdLst/>
              <a:ahLst/>
              <a:cxnLst/>
              <a:rect l="l" t="t" r="r" b="b"/>
              <a:pathLst>
                <a:path w="910" h="1140" extrusionOk="0">
                  <a:moveTo>
                    <a:pt x="455" y="0"/>
                  </a:moveTo>
                  <a:cubicBezTo>
                    <a:pt x="204" y="0"/>
                    <a:pt x="1" y="204"/>
                    <a:pt x="1" y="455"/>
                  </a:cubicBezTo>
                  <a:lnTo>
                    <a:pt x="1" y="685"/>
                  </a:lnTo>
                  <a:cubicBezTo>
                    <a:pt x="1" y="936"/>
                    <a:pt x="204" y="1139"/>
                    <a:pt x="455" y="1139"/>
                  </a:cubicBezTo>
                  <a:cubicBezTo>
                    <a:pt x="706" y="1139"/>
                    <a:pt x="909" y="936"/>
                    <a:pt x="909" y="685"/>
                  </a:cubicBezTo>
                  <a:lnTo>
                    <a:pt x="909" y="455"/>
                  </a:lnTo>
                  <a:cubicBezTo>
                    <a:pt x="909" y="204"/>
                    <a:pt x="706" y="0"/>
                    <a:pt x="45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85" name="Google Shape;16485;p70"/>
            <p:cNvSpPr/>
            <p:nvPr/>
          </p:nvSpPr>
          <p:spPr>
            <a:xfrm>
              <a:off x="7650240" y="2051820"/>
              <a:ext cx="23843" cy="29902"/>
            </a:xfrm>
            <a:custGeom>
              <a:avLst/>
              <a:gdLst/>
              <a:ahLst/>
              <a:cxnLst/>
              <a:rect l="l" t="t" r="r" b="b"/>
              <a:pathLst>
                <a:path w="909" h="1140" extrusionOk="0">
                  <a:moveTo>
                    <a:pt x="454" y="0"/>
                  </a:moveTo>
                  <a:cubicBezTo>
                    <a:pt x="204" y="0"/>
                    <a:pt x="0" y="204"/>
                    <a:pt x="0" y="455"/>
                  </a:cubicBezTo>
                  <a:lnTo>
                    <a:pt x="0" y="685"/>
                  </a:lnTo>
                  <a:cubicBezTo>
                    <a:pt x="0" y="936"/>
                    <a:pt x="204" y="1139"/>
                    <a:pt x="454" y="1139"/>
                  </a:cubicBezTo>
                  <a:cubicBezTo>
                    <a:pt x="705" y="1139"/>
                    <a:pt x="909" y="936"/>
                    <a:pt x="909" y="685"/>
                  </a:cubicBezTo>
                  <a:lnTo>
                    <a:pt x="909" y="455"/>
                  </a:lnTo>
                  <a:cubicBezTo>
                    <a:pt x="909" y="204"/>
                    <a:pt x="705" y="0"/>
                    <a:pt x="454"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86" name="Google Shape;16486;p70"/>
            <p:cNvSpPr/>
            <p:nvPr/>
          </p:nvSpPr>
          <p:spPr>
            <a:xfrm>
              <a:off x="7582462" y="2100582"/>
              <a:ext cx="51778" cy="22768"/>
            </a:xfrm>
            <a:custGeom>
              <a:avLst/>
              <a:gdLst/>
              <a:ahLst/>
              <a:cxnLst/>
              <a:rect l="l" t="t" r="r" b="b"/>
              <a:pathLst>
                <a:path w="1974" h="868" extrusionOk="0">
                  <a:moveTo>
                    <a:pt x="991" y="1"/>
                  </a:moveTo>
                  <a:cubicBezTo>
                    <a:pt x="726" y="1"/>
                    <a:pt x="462" y="50"/>
                    <a:pt x="211" y="148"/>
                  </a:cubicBezTo>
                  <a:cubicBezTo>
                    <a:pt x="41" y="209"/>
                    <a:pt x="1" y="433"/>
                    <a:pt x="150" y="542"/>
                  </a:cubicBezTo>
                  <a:cubicBezTo>
                    <a:pt x="401" y="725"/>
                    <a:pt x="767" y="867"/>
                    <a:pt x="991" y="867"/>
                  </a:cubicBezTo>
                  <a:cubicBezTo>
                    <a:pt x="1214" y="867"/>
                    <a:pt x="1574" y="731"/>
                    <a:pt x="1831" y="542"/>
                  </a:cubicBezTo>
                  <a:cubicBezTo>
                    <a:pt x="1974" y="433"/>
                    <a:pt x="1940" y="209"/>
                    <a:pt x="1770" y="148"/>
                  </a:cubicBezTo>
                  <a:cubicBezTo>
                    <a:pt x="1520" y="50"/>
                    <a:pt x="1255" y="1"/>
                    <a:pt x="99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487" name="Google Shape;16487;p70"/>
            <p:cNvSpPr/>
            <p:nvPr/>
          </p:nvSpPr>
          <p:spPr>
            <a:xfrm>
              <a:off x="7548678" y="2057853"/>
              <a:ext cx="11935" cy="11961"/>
            </a:xfrm>
            <a:custGeom>
              <a:avLst/>
              <a:gdLst/>
              <a:ahLst/>
              <a:cxnLst/>
              <a:rect l="l" t="t" r="r" b="b"/>
              <a:pathLst>
                <a:path w="455" h="456" extrusionOk="0">
                  <a:moveTo>
                    <a:pt x="231" y="1"/>
                  </a:moveTo>
                  <a:cubicBezTo>
                    <a:pt x="102" y="1"/>
                    <a:pt x="0" y="96"/>
                    <a:pt x="0" y="225"/>
                  </a:cubicBezTo>
                  <a:cubicBezTo>
                    <a:pt x="0" y="353"/>
                    <a:pt x="102" y="455"/>
                    <a:pt x="231" y="455"/>
                  </a:cubicBezTo>
                  <a:cubicBezTo>
                    <a:pt x="360" y="455"/>
                    <a:pt x="455" y="353"/>
                    <a:pt x="455" y="225"/>
                  </a:cubicBezTo>
                  <a:cubicBezTo>
                    <a:pt x="455" y="96"/>
                    <a:pt x="360" y="1"/>
                    <a:pt x="23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488" name="Google Shape;16488;p70"/>
            <p:cNvSpPr/>
            <p:nvPr/>
          </p:nvSpPr>
          <p:spPr>
            <a:xfrm>
              <a:off x="7656273" y="2057853"/>
              <a:ext cx="11935" cy="11961"/>
            </a:xfrm>
            <a:custGeom>
              <a:avLst/>
              <a:gdLst/>
              <a:ahLst/>
              <a:cxnLst/>
              <a:rect l="l" t="t" r="r" b="b"/>
              <a:pathLst>
                <a:path w="455" h="456" extrusionOk="0">
                  <a:moveTo>
                    <a:pt x="224" y="1"/>
                  </a:moveTo>
                  <a:cubicBezTo>
                    <a:pt x="96" y="1"/>
                    <a:pt x="1" y="96"/>
                    <a:pt x="1" y="225"/>
                  </a:cubicBezTo>
                  <a:cubicBezTo>
                    <a:pt x="1" y="353"/>
                    <a:pt x="96" y="455"/>
                    <a:pt x="224" y="455"/>
                  </a:cubicBezTo>
                  <a:cubicBezTo>
                    <a:pt x="353" y="455"/>
                    <a:pt x="455" y="353"/>
                    <a:pt x="455" y="225"/>
                  </a:cubicBezTo>
                  <a:cubicBezTo>
                    <a:pt x="455" y="96"/>
                    <a:pt x="353" y="1"/>
                    <a:pt x="22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489" name="Google Shape;16489;p70"/>
            <p:cNvSpPr/>
            <p:nvPr/>
          </p:nvSpPr>
          <p:spPr>
            <a:xfrm>
              <a:off x="7455824" y="2181974"/>
              <a:ext cx="194784" cy="168213"/>
            </a:xfrm>
            <a:custGeom>
              <a:avLst/>
              <a:gdLst/>
              <a:ahLst/>
              <a:cxnLst/>
              <a:rect l="l" t="t" r="r" b="b"/>
              <a:pathLst>
                <a:path w="7426" h="6413" extrusionOk="0">
                  <a:moveTo>
                    <a:pt x="332" y="0"/>
                  </a:moveTo>
                  <a:cubicBezTo>
                    <a:pt x="241" y="0"/>
                    <a:pt x="155" y="68"/>
                    <a:pt x="150" y="171"/>
                  </a:cubicBezTo>
                  <a:lnTo>
                    <a:pt x="150" y="212"/>
                  </a:lnTo>
                  <a:cubicBezTo>
                    <a:pt x="1" y="3453"/>
                    <a:pt x="2428" y="6328"/>
                    <a:pt x="5670" y="6409"/>
                  </a:cubicBezTo>
                  <a:cubicBezTo>
                    <a:pt x="5730" y="6411"/>
                    <a:pt x="5790" y="6412"/>
                    <a:pt x="5850" y="6412"/>
                  </a:cubicBezTo>
                  <a:cubicBezTo>
                    <a:pt x="6385" y="6412"/>
                    <a:pt x="6914" y="6332"/>
                    <a:pt x="7426" y="6186"/>
                  </a:cubicBezTo>
                  <a:cubicBezTo>
                    <a:pt x="5229" y="5535"/>
                    <a:pt x="3642" y="3555"/>
                    <a:pt x="3364" y="1229"/>
                  </a:cubicBezTo>
                  <a:lnTo>
                    <a:pt x="2293" y="158"/>
                  </a:lnTo>
                  <a:cubicBezTo>
                    <a:pt x="2259" y="120"/>
                    <a:pt x="2212" y="101"/>
                    <a:pt x="2165" y="101"/>
                  </a:cubicBezTo>
                  <a:cubicBezTo>
                    <a:pt x="2127" y="101"/>
                    <a:pt x="2089" y="113"/>
                    <a:pt x="2055" y="137"/>
                  </a:cubicBezTo>
                  <a:lnTo>
                    <a:pt x="1384" y="639"/>
                  </a:lnTo>
                  <a:cubicBezTo>
                    <a:pt x="1352" y="664"/>
                    <a:pt x="1316" y="676"/>
                    <a:pt x="1280" y="676"/>
                  </a:cubicBezTo>
                  <a:cubicBezTo>
                    <a:pt x="1238" y="676"/>
                    <a:pt x="1196" y="661"/>
                    <a:pt x="1160" y="632"/>
                  </a:cubicBezTo>
                  <a:lnTo>
                    <a:pt x="448" y="42"/>
                  </a:lnTo>
                  <a:cubicBezTo>
                    <a:pt x="413" y="13"/>
                    <a:pt x="372" y="0"/>
                    <a:pt x="332" y="0"/>
                  </a:cubicBezTo>
                  <a:close/>
                </a:path>
              </a:pathLst>
            </a:custGeom>
            <a:solidFill>
              <a:srgbClr val="D1DCE3"/>
            </a:solidFill>
            <a:ln>
              <a:noFill/>
            </a:ln>
          </p:spPr>
          <p:txBody>
            <a:bodyPr spcFirstLastPara="1" wrap="square" lIns="91425" tIns="91425" rIns="91425" bIns="91425" anchor="ctr" anchorCtr="0">
              <a:noAutofit/>
            </a:bodyPr>
            <a:lstStyle/>
            <a:p>
              <a:endParaRPr/>
            </a:p>
          </p:txBody>
        </p:sp>
      </p:grpSp>
      <p:grpSp>
        <p:nvGrpSpPr>
          <p:cNvPr id="16490" name="Google Shape;16490;p70"/>
          <p:cNvGrpSpPr/>
          <p:nvPr/>
        </p:nvGrpSpPr>
        <p:grpSpPr>
          <a:xfrm>
            <a:off x="6916142" y="2906184"/>
            <a:ext cx="289737" cy="370394"/>
            <a:chOff x="6916141" y="2906184"/>
            <a:chExt cx="289737" cy="370394"/>
          </a:xfrm>
        </p:grpSpPr>
        <p:sp>
          <p:nvSpPr>
            <p:cNvPr id="16491" name="Google Shape;16491;p70"/>
            <p:cNvSpPr/>
            <p:nvPr/>
          </p:nvSpPr>
          <p:spPr>
            <a:xfrm>
              <a:off x="7003199" y="2916073"/>
              <a:ext cx="44827" cy="64159"/>
            </a:xfrm>
            <a:custGeom>
              <a:avLst/>
              <a:gdLst/>
              <a:ahLst/>
              <a:cxnLst/>
              <a:rect l="l" t="t" r="r" b="b"/>
              <a:pathLst>
                <a:path w="1709" h="2446" extrusionOk="0">
                  <a:moveTo>
                    <a:pt x="294" y="0"/>
                  </a:moveTo>
                  <a:cubicBezTo>
                    <a:pt x="244" y="0"/>
                    <a:pt x="195" y="37"/>
                    <a:pt x="190" y="93"/>
                  </a:cubicBezTo>
                  <a:cubicBezTo>
                    <a:pt x="122" y="541"/>
                    <a:pt x="0" y="1747"/>
                    <a:pt x="631" y="2446"/>
                  </a:cubicBezTo>
                  <a:lnTo>
                    <a:pt x="1709" y="1998"/>
                  </a:lnTo>
                  <a:cubicBezTo>
                    <a:pt x="1661" y="1056"/>
                    <a:pt x="719" y="290"/>
                    <a:pt x="360" y="25"/>
                  </a:cubicBezTo>
                  <a:cubicBezTo>
                    <a:pt x="340" y="8"/>
                    <a:pt x="317" y="0"/>
                    <a:pt x="294"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2" name="Google Shape;16492;p70"/>
            <p:cNvSpPr/>
            <p:nvPr/>
          </p:nvSpPr>
          <p:spPr>
            <a:xfrm>
              <a:off x="7073967" y="3099551"/>
              <a:ext cx="44853" cy="64159"/>
            </a:xfrm>
            <a:custGeom>
              <a:avLst/>
              <a:gdLst/>
              <a:ahLst/>
              <a:cxnLst/>
              <a:rect l="l" t="t" r="r" b="b"/>
              <a:pathLst>
                <a:path w="1710" h="2446" extrusionOk="0">
                  <a:moveTo>
                    <a:pt x="1079" y="1"/>
                  </a:moveTo>
                  <a:lnTo>
                    <a:pt x="1" y="448"/>
                  </a:lnTo>
                  <a:cubicBezTo>
                    <a:pt x="55" y="1391"/>
                    <a:pt x="991" y="2157"/>
                    <a:pt x="1350" y="2421"/>
                  </a:cubicBezTo>
                  <a:cubicBezTo>
                    <a:pt x="1371" y="2438"/>
                    <a:pt x="1395" y="2446"/>
                    <a:pt x="1419" y="2446"/>
                  </a:cubicBezTo>
                  <a:cubicBezTo>
                    <a:pt x="1470" y="2446"/>
                    <a:pt x="1517" y="2409"/>
                    <a:pt x="1526" y="2353"/>
                  </a:cubicBezTo>
                  <a:cubicBezTo>
                    <a:pt x="1594" y="1913"/>
                    <a:pt x="1710" y="706"/>
                    <a:pt x="1079"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3" name="Google Shape;16493;p70"/>
            <p:cNvSpPr/>
            <p:nvPr/>
          </p:nvSpPr>
          <p:spPr>
            <a:xfrm>
              <a:off x="7120762" y="2985530"/>
              <a:ext cx="64945" cy="41496"/>
            </a:xfrm>
            <a:custGeom>
              <a:avLst/>
              <a:gdLst/>
              <a:ahLst/>
              <a:cxnLst/>
              <a:rect l="l" t="t" r="r" b="b"/>
              <a:pathLst>
                <a:path w="2476" h="1582" extrusionOk="0">
                  <a:moveTo>
                    <a:pt x="1643" y="1"/>
                  </a:moveTo>
                  <a:cubicBezTo>
                    <a:pt x="1112" y="1"/>
                    <a:pt x="453" y="98"/>
                    <a:pt x="0" y="503"/>
                  </a:cubicBezTo>
                  <a:lnTo>
                    <a:pt x="448" y="1581"/>
                  </a:lnTo>
                  <a:cubicBezTo>
                    <a:pt x="1390" y="1527"/>
                    <a:pt x="2163" y="591"/>
                    <a:pt x="2421" y="232"/>
                  </a:cubicBezTo>
                  <a:cubicBezTo>
                    <a:pt x="2475" y="164"/>
                    <a:pt x="2434" y="69"/>
                    <a:pt x="2353" y="56"/>
                  </a:cubicBezTo>
                  <a:cubicBezTo>
                    <a:pt x="2195" y="31"/>
                    <a:pt x="1939" y="1"/>
                    <a:pt x="1643"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4" name="Google Shape;16494;p70"/>
            <p:cNvSpPr/>
            <p:nvPr/>
          </p:nvSpPr>
          <p:spPr>
            <a:xfrm>
              <a:off x="6936312" y="3052967"/>
              <a:ext cx="65129" cy="41470"/>
            </a:xfrm>
            <a:custGeom>
              <a:avLst/>
              <a:gdLst/>
              <a:ahLst/>
              <a:cxnLst/>
              <a:rect l="l" t="t" r="r" b="b"/>
              <a:pathLst>
                <a:path w="2483" h="1581" extrusionOk="0">
                  <a:moveTo>
                    <a:pt x="2035" y="0"/>
                  </a:moveTo>
                  <a:cubicBezTo>
                    <a:pt x="1092" y="48"/>
                    <a:pt x="326" y="983"/>
                    <a:pt x="62" y="1349"/>
                  </a:cubicBezTo>
                  <a:cubicBezTo>
                    <a:pt x="1" y="1410"/>
                    <a:pt x="41" y="1512"/>
                    <a:pt x="129" y="1526"/>
                  </a:cubicBezTo>
                  <a:cubicBezTo>
                    <a:pt x="287" y="1550"/>
                    <a:pt x="544" y="1580"/>
                    <a:pt x="840" y="1580"/>
                  </a:cubicBezTo>
                  <a:cubicBezTo>
                    <a:pt x="1371" y="1580"/>
                    <a:pt x="2030" y="1483"/>
                    <a:pt x="2482" y="1078"/>
                  </a:cubicBezTo>
                  <a:lnTo>
                    <a:pt x="2035" y="0"/>
                  </a:ln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5" name="Google Shape;16495;p70"/>
            <p:cNvSpPr/>
            <p:nvPr/>
          </p:nvSpPr>
          <p:spPr>
            <a:xfrm>
              <a:off x="7073967" y="2916073"/>
              <a:ext cx="44853" cy="64159"/>
            </a:xfrm>
            <a:custGeom>
              <a:avLst/>
              <a:gdLst/>
              <a:ahLst/>
              <a:cxnLst/>
              <a:rect l="l" t="t" r="r" b="b"/>
              <a:pathLst>
                <a:path w="1710" h="2446" extrusionOk="0">
                  <a:moveTo>
                    <a:pt x="1419" y="0"/>
                  </a:moveTo>
                  <a:cubicBezTo>
                    <a:pt x="1395" y="0"/>
                    <a:pt x="1371" y="8"/>
                    <a:pt x="1350" y="25"/>
                  </a:cubicBezTo>
                  <a:cubicBezTo>
                    <a:pt x="991" y="290"/>
                    <a:pt x="55" y="1056"/>
                    <a:pt x="1" y="1998"/>
                  </a:cubicBezTo>
                  <a:lnTo>
                    <a:pt x="1079" y="2446"/>
                  </a:lnTo>
                  <a:cubicBezTo>
                    <a:pt x="1710" y="1747"/>
                    <a:pt x="1587" y="534"/>
                    <a:pt x="1526" y="93"/>
                  </a:cubicBezTo>
                  <a:cubicBezTo>
                    <a:pt x="1517" y="37"/>
                    <a:pt x="1470" y="0"/>
                    <a:pt x="1419"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6" name="Google Shape;16496;p70"/>
            <p:cNvSpPr/>
            <p:nvPr/>
          </p:nvSpPr>
          <p:spPr>
            <a:xfrm>
              <a:off x="7003199" y="3099551"/>
              <a:ext cx="44827" cy="64159"/>
            </a:xfrm>
            <a:custGeom>
              <a:avLst/>
              <a:gdLst/>
              <a:ahLst/>
              <a:cxnLst/>
              <a:rect l="l" t="t" r="r" b="b"/>
              <a:pathLst>
                <a:path w="1709" h="2446" extrusionOk="0">
                  <a:moveTo>
                    <a:pt x="631" y="1"/>
                  </a:moveTo>
                  <a:cubicBezTo>
                    <a:pt x="0" y="706"/>
                    <a:pt x="122" y="1913"/>
                    <a:pt x="190" y="2353"/>
                  </a:cubicBezTo>
                  <a:cubicBezTo>
                    <a:pt x="199" y="2409"/>
                    <a:pt x="247" y="2446"/>
                    <a:pt x="296" y="2446"/>
                  </a:cubicBezTo>
                  <a:cubicBezTo>
                    <a:pt x="318" y="2446"/>
                    <a:pt x="340" y="2438"/>
                    <a:pt x="360" y="2421"/>
                  </a:cubicBezTo>
                  <a:cubicBezTo>
                    <a:pt x="719" y="2164"/>
                    <a:pt x="1661" y="1391"/>
                    <a:pt x="1709" y="448"/>
                  </a:cubicBezTo>
                  <a:lnTo>
                    <a:pt x="631" y="1"/>
                  </a:ln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7" name="Google Shape;16497;p70"/>
            <p:cNvSpPr/>
            <p:nvPr/>
          </p:nvSpPr>
          <p:spPr>
            <a:xfrm>
              <a:off x="7120762" y="3052967"/>
              <a:ext cx="64945" cy="41338"/>
            </a:xfrm>
            <a:custGeom>
              <a:avLst/>
              <a:gdLst/>
              <a:ahLst/>
              <a:cxnLst/>
              <a:rect l="l" t="t" r="r" b="b"/>
              <a:pathLst>
                <a:path w="2476" h="1576" extrusionOk="0">
                  <a:moveTo>
                    <a:pt x="448" y="0"/>
                  </a:moveTo>
                  <a:lnTo>
                    <a:pt x="0" y="1078"/>
                  </a:lnTo>
                  <a:cubicBezTo>
                    <a:pt x="444" y="1479"/>
                    <a:pt x="1093" y="1576"/>
                    <a:pt x="1622" y="1576"/>
                  </a:cubicBezTo>
                  <a:cubicBezTo>
                    <a:pt x="1925" y="1576"/>
                    <a:pt x="2190" y="1544"/>
                    <a:pt x="2353" y="1519"/>
                  </a:cubicBezTo>
                  <a:cubicBezTo>
                    <a:pt x="2434" y="1512"/>
                    <a:pt x="2475" y="1410"/>
                    <a:pt x="2421" y="1349"/>
                  </a:cubicBezTo>
                  <a:cubicBezTo>
                    <a:pt x="2156" y="990"/>
                    <a:pt x="1390" y="48"/>
                    <a:pt x="448"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8" name="Google Shape;16498;p70"/>
            <p:cNvSpPr/>
            <p:nvPr/>
          </p:nvSpPr>
          <p:spPr>
            <a:xfrm>
              <a:off x="6936496" y="2985477"/>
              <a:ext cx="64945" cy="41548"/>
            </a:xfrm>
            <a:custGeom>
              <a:avLst/>
              <a:gdLst/>
              <a:ahLst/>
              <a:cxnLst/>
              <a:rect l="l" t="t" r="r" b="b"/>
              <a:pathLst>
                <a:path w="2476" h="1584" extrusionOk="0">
                  <a:moveTo>
                    <a:pt x="854" y="1"/>
                  </a:moveTo>
                  <a:cubicBezTo>
                    <a:pt x="550" y="1"/>
                    <a:pt x="286" y="33"/>
                    <a:pt x="122" y="58"/>
                  </a:cubicBezTo>
                  <a:cubicBezTo>
                    <a:pt x="41" y="71"/>
                    <a:pt x="0" y="166"/>
                    <a:pt x="55" y="234"/>
                  </a:cubicBezTo>
                  <a:cubicBezTo>
                    <a:pt x="319" y="593"/>
                    <a:pt x="1085" y="1529"/>
                    <a:pt x="2028" y="1583"/>
                  </a:cubicBezTo>
                  <a:lnTo>
                    <a:pt x="2475" y="498"/>
                  </a:lnTo>
                  <a:cubicBezTo>
                    <a:pt x="2032" y="98"/>
                    <a:pt x="1383" y="1"/>
                    <a:pt x="854"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499" name="Google Shape;16499;p70"/>
            <p:cNvSpPr/>
            <p:nvPr/>
          </p:nvSpPr>
          <p:spPr>
            <a:xfrm>
              <a:off x="7022032" y="3104902"/>
              <a:ext cx="77929" cy="171675"/>
            </a:xfrm>
            <a:custGeom>
              <a:avLst/>
              <a:gdLst/>
              <a:ahLst/>
              <a:cxnLst/>
              <a:rect l="l" t="t" r="r" b="b"/>
              <a:pathLst>
                <a:path w="2971" h="6545" extrusionOk="0">
                  <a:moveTo>
                    <a:pt x="1262" y="0"/>
                  </a:moveTo>
                  <a:lnTo>
                    <a:pt x="1262" y="5228"/>
                  </a:lnTo>
                  <a:cubicBezTo>
                    <a:pt x="957" y="4902"/>
                    <a:pt x="625" y="4597"/>
                    <a:pt x="272" y="4326"/>
                  </a:cubicBezTo>
                  <a:lnTo>
                    <a:pt x="1" y="4685"/>
                  </a:lnTo>
                  <a:cubicBezTo>
                    <a:pt x="8" y="4692"/>
                    <a:pt x="726" y="5235"/>
                    <a:pt x="1174" y="5838"/>
                  </a:cubicBezTo>
                  <a:cubicBezTo>
                    <a:pt x="1228" y="5913"/>
                    <a:pt x="1262" y="6001"/>
                    <a:pt x="1262" y="6096"/>
                  </a:cubicBezTo>
                  <a:lnTo>
                    <a:pt x="1262" y="6306"/>
                  </a:lnTo>
                  <a:cubicBezTo>
                    <a:pt x="1252" y="6465"/>
                    <a:pt x="1369" y="6545"/>
                    <a:pt x="1486" y="6545"/>
                  </a:cubicBezTo>
                  <a:cubicBezTo>
                    <a:pt x="1603" y="6545"/>
                    <a:pt x="1720" y="6465"/>
                    <a:pt x="1710" y="6306"/>
                  </a:cubicBezTo>
                  <a:lnTo>
                    <a:pt x="1710" y="6096"/>
                  </a:lnTo>
                  <a:cubicBezTo>
                    <a:pt x="1710" y="6001"/>
                    <a:pt x="1737" y="5913"/>
                    <a:pt x="1798" y="5838"/>
                  </a:cubicBezTo>
                  <a:cubicBezTo>
                    <a:pt x="2245" y="5235"/>
                    <a:pt x="2964" y="4692"/>
                    <a:pt x="2971" y="4685"/>
                  </a:cubicBezTo>
                  <a:lnTo>
                    <a:pt x="2706" y="4326"/>
                  </a:lnTo>
                  <a:cubicBezTo>
                    <a:pt x="2347" y="4597"/>
                    <a:pt x="2015" y="4902"/>
                    <a:pt x="1710" y="5228"/>
                  </a:cubicBezTo>
                  <a:lnTo>
                    <a:pt x="1710" y="0"/>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500" name="Google Shape;16500;p70"/>
            <p:cNvSpPr/>
            <p:nvPr/>
          </p:nvSpPr>
          <p:spPr>
            <a:xfrm>
              <a:off x="6916141" y="3148234"/>
              <a:ext cx="121471" cy="83359"/>
            </a:xfrm>
            <a:custGeom>
              <a:avLst/>
              <a:gdLst/>
              <a:ahLst/>
              <a:cxnLst/>
              <a:rect l="l" t="t" r="r" b="b"/>
              <a:pathLst>
                <a:path w="4631" h="3178" extrusionOk="0">
                  <a:moveTo>
                    <a:pt x="174" y="0"/>
                  </a:moveTo>
                  <a:cubicBezTo>
                    <a:pt x="77" y="0"/>
                    <a:pt x="1" y="99"/>
                    <a:pt x="44" y="192"/>
                  </a:cubicBezTo>
                  <a:cubicBezTo>
                    <a:pt x="349" y="850"/>
                    <a:pt x="1441" y="2640"/>
                    <a:pt x="4438" y="3176"/>
                  </a:cubicBezTo>
                  <a:cubicBezTo>
                    <a:pt x="4446" y="3177"/>
                    <a:pt x="4454" y="3178"/>
                    <a:pt x="4462" y="3178"/>
                  </a:cubicBezTo>
                  <a:cubicBezTo>
                    <a:pt x="4564" y="3178"/>
                    <a:pt x="4631" y="3061"/>
                    <a:pt x="4580" y="2972"/>
                  </a:cubicBezTo>
                  <a:cubicBezTo>
                    <a:pt x="4207" y="2342"/>
                    <a:pt x="3000" y="681"/>
                    <a:pt x="200" y="3"/>
                  </a:cubicBezTo>
                  <a:cubicBezTo>
                    <a:pt x="191" y="1"/>
                    <a:pt x="182" y="0"/>
                    <a:pt x="174"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501" name="Google Shape;16501;p70"/>
            <p:cNvSpPr/>
            <p:nvPr/>
          </p:nvSpPr>
          <p:spPr>
            <a:xfrm>
              <a:off x="7084407" y="3148234"/>
              <a:ext cx="121471" cy="83359"/>
            </a:xfrm>
            <a:custGeom>
              <a:avLst/>
              <a:gdLst/>
              <a:ahLst/>
              <a:cxnLst/>
              <a:rect l="l" t="t" r="r" b="b"/>
              <a:pathLst>
                <a:path w="4631" h="3178" extrusionOk="0">
                  <a:moveTo>
                    <a:pt x="4457" y="0"/>
                  </a:moveTo>
                  <a:cubicBezTo>
                    <a:pt x="4448" y="0"/>
                    <a:pt x="4440" y="1"/>
                    <a:pt x="4431" y="3"/>
                  </a:cubicBezTo>
                  <a:cubicBezTo>
                    <a:pt x="1630" y="681"/>
                    <a:pt x="423" y="2342"/>
                    <a:pt x="57" y="2972"/>
                  </a:cubicBezTo>
                  <a:cubicBezTo>
                    <a:pt x="0" y="3061"/>
                    <a:pt x="67" y="3178"/>
                    <a:pt x="169" y="3178"/>
                  </a:cubicBezTo>
                  <a:cubicBezTo>
                    <a:pt x="176" y="3178"/>
                    <a:pt x="185" y="3177"/>
                    <a:pt x="193" y="3176"/>
                  </a:cubicBezTo>
                  <a:cubicBezTo>
                    <a:pt x="3190" y="2640"/>
                    <a:pt x="4281" y="850"/>
                    <a:pt x="4587" y="192"/>
                  </a:cubicBezTo>
                  <a:cubicBezTo>
                    <a:pt x="4630" y="99"/>
                    <a:pt x="4554" y="0"/>
                    <a:pt x="4457"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502" name="Google Shape;16502;p70"/>
            <p:cNvSpPr/>
            <p:nvPr/>
          </p:nvSpPr>
          <p:spPr>
            <a:xfrm>
              <a:off x="7037508" y="2906184"/>
              <a:ext cx="46978" cy="62847"/>
            </a:xfrm>
            <a:custGeom>
              <a:avLst/>
              <a:gdLst/>
              <a:ahLst/>
              <a:cxnLst/>
              <a:rect l="l" t="t" r="r" b="b"/>
              <a:pathLst>
                <a:path w="1791" h="2396" extrusionOk="0">
                  <a:moveTo>
                    <a:pt x="899" y="0"/>
                  </a:moveTo>
                  <a:cubicBezTo>
                    <a:pt x="864" y="0"/>
                    <a:pt x="828" y="19"/>
                    <a:pt x="808" y="56"/>
                  </a:cubicBezTo>
                  <a:cubicBezTo>
                    <a:pt x="570" y="436"/>
                    <a:pt x="1" y="1507"/>
                    <a:pt x="313" y="2396"/>
                  </a:cubicBezTo>
                  <a:lnTo>
                    <a:pt x="1479" y="2396"/>
                  </a:lnTo>
                  <a:cubicBezTo>
                    <a:pt x="1791" y="1507"/>
                    <a:pt x="1228" y="436"/>
                    <a:pt x="991" y="56"/>
                  </a:cubicBezTo>
                  <a:cubicBezTo>
                    <a:pt x="970" y="19"/>
                    <a:pt x="935" y="0"/>
                    <a:pt x="899"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3" name="Google Shape;16503;p70"/>
            <p:cNvSpPr/>
            <p:nvPr/>
          </p:nvSpPr>
          <p:spPr>
            <a:xfrm>
              <a:off x="7037508" y="3110752"/>
              <a:ext cx="47162" cy="62900"/>
            </a:xfrm>
            <a:custGeom>
              <a:avLst/>
              <a:gdLst/>
              <a:ahLst/>
              <a:cxnLst/>
              <a:rect l="l" t="t" r="r" b="b"/>
              <a:pathLst>
                <a:path w="1798" h="2398" extrusionOk="0">
                  <a:moveTo>
                    <a:pt x="313" y="1"/>
                  </a:moveTo>
                  <a:cubicBezTo>
                    <a:pt x="1" y="896"/>
                    <a:pt x="570" y="1960"/>
                    <a:pt x="808" y="2347"/>
                  </a:cubicBezTo>
                  <a:cubicBezTo>
                    <a:pt x="828" y="2381"/>
                    <a:pt x="864" y="2398"/>
                    <a:pt x="899" y="2398"/>
                  </a:cubicBezTo>
                  <a:cubicBezTo>
                    <a:pt x="935" y="2398"/>
                    <a:pt x="970" y="2381"/>
                    <a:pt x="991" y="2347"/>
                  </a:cubicBezTo>
                  <a:cubicBezTo>
                    <a:pt x="1221" y="1960"/>
                    <a:pt x="1798" y="896"/>
                    <a:pt x="1479"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4" name="Google Shape;16504;p70"/>
            <p:cNvSpPr/>
            <p:nvPr/>
          </p:nvSpPr>
          <p:spPr>
            <a:xfrm>
              <a:off x="7131962" y="3022225"/>
              <a:ext cx="63345" cy="35463"/>
            </a:xfrm>
            <a:custGeom>
              <a:avLst/>
              <a:gdLst/>
              <a:ahLst/>
              <a:cxnLst/>
              <a:rect l="l" t="t" r="r" b="b"/>
              <a:pathLst>
                <a:path w="2415" h="1352" extrusionOk="0">
                  <a:moveTo>
                    <a:pt x="571" y="0"/>
                  </a:moveTo>
                  <a:cubicBezTo>
                    <a:pt x="378" y="0"/>
                    <a:pt x="185" y="28"/>
                    <a:pt x="0" y="94"/>
                  </a:cubicBezTo>
                  <a:lnTo>
                    <a:pt x="0" y="1260"/>
                  </a:lnTo>
                  <a:cubicBezTo>
                    <a:pt x="183" y="1325"/>
                    <a:pt x="374" y="1351"/>
                    <a:pt x="565" y="1351"/>
                  </a:cubicBezTo>
                  <a:cubicBezTo>
                    <a:pt x="1301" y="1351"/>
                    <a:pt x="2038" y="954"/>
                    <a:pt x="2340" y="765"/>
                  </a:cubicBezTo>
                  <a:cubicBezTo>
                    <a:pt x="2414" y="725"/>
                    <a:pt x="2414" y="623"/>
                    <a:pt x="2340" y="582"/>
                  </a:cubicBezTo>
                  <a:cubicBezTo>
                    <a:pt x="2039" y="400"/>
                    <a:pt x="1304" y="0"/>
                    <a:pt x="571"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5" name="Google Shape;16505;p70"/>
            <p:cNvSpPr/>
            <p:nvPr/>
          </p:nvSpPr>
          <p:spPr>
            <a:xfrm>
              <a:off x="6926896" y="3022199"/>
              <a:ext cx="63345" cy="35489"/>
            </a:xfrm>
            <a:custGeom>
              <a:avLst/>
              <a:gdLst/>
              <a:ahLst/>
              <a:cxnLst/>
              <a:rect l="l" t="t" r="r" b="b"/>
              <a:pathLst>
                <a:path w="2415" h="1353" extrusionOk="0">
                  <a:moveTo>
                    <a:pt x="1837" y="0"/>
                  </a:moveTo>
                  <a:cubicBezTo>
                    <a:pt x="1103" y="0"/>
                    <a:pt x="374" y="396"/>
                    <a:pt x="68" y="583"/>
                  </a:cubicBezTo>
                  <a:cubicBezTo>
                    <a:pt x="0" y="624"/>
                    <a:pt x="0" y="726"/>
                    <a:pt x="68" y="766"/>
                  </a:cubicBezTo>
                  <a:cubicBezTo>
                    <a:pt x="375" y="955"/>
                    <a:pt x="1109" y="1352"/>
                    <a:pt x="1846" y="1352"/>
                  </a:cubicBezTo>
                  <a:cubicBezTo>
                    <a:pt x="2038" y="1352"/>
                    <a:pt x="2230" y="1326"/>
                    <a:pt x="2414" y="1261"/>
                  </a:cubicBezTo>
                  <a:lnTo>
                    <a:pt x="2414" y="95"/>
                  </a:lnTo>
                  <a:cubicBezTo>
                    <a:pt x="2227" y="28"/>
                    <a:pt x="2032" y="0"/>
                    <a:pt x="1837"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6" name="Google Shape;16506;p70"/>
            <p:cNvSpPr/>
            <p:nvPr/>
          </p:nvSpPr>
          <p:spPr>
            <a:xfrm>
              <a:off x="7100302" y="2944558"/>
              <a:ext cx="56526" cy="56132"/>
            </a:xfrm>
            <a:custGeom>
              <a:avLst/>
              <a:gdLst/>
              <a:ahLst/>
              <a:cxnLst/>
              <a:rect l="l" t="t" r="r" b="b"/>
              <a:pathLst>
                <a:path w="2155" h="2140" extrusionOk="0">
                  <a:moveTo>
                    <a:pt x="2034" y="0"/>
                  </a:moveTo>
                  <a:cubicBezTo>
                    <a:pt x="2026" y="0"/>
                    <a:pt x="2017" y="1"/>
                    <a:pt x="2007" y="4"/>
                  </a:cubicBezTo>
                  <a:cubicBezTo>
                    <a:pt x="1573" y="105"/>
                    <a:pt x="407" y="458"/>
                    <a:pt x="0" y="1312"/>
                  </a:cubicBezTo>
                  <a:lnTo>
                    <a:pt x="828" y="2140"/>
                  </a:lnTo>
                  <a:cubicBezTo>
                    <a:pt x="1675" y="1733"/>
                    <a:pt x="2035" y="567"/>
                    <a:pt x="2136" y="133"/>
                  </a:cubicBezTo>
                  <a:cubicBezTo>
                    <a:pt x="2154" y="61"/>
                    <a:pt x="2099" y="0"/>
                    <a:pt x="2034"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7" name="Google Shape;16507;p70"/>
            <p:cNvSpPr/>
            <p:nvPr/>
          </p:nvSpPr>
          <p:spPr>
            <a:xfrm>
              <a:off x="6965218" y="3079092"/>
              <a:ext cx="56499" cy="56158"/>
            </a:xfrm>
            <a:custGeom>
              <a:avLst/>
              <a:gdLst/>
              <a:ahLst/>
              <a:cxnLst/>
              <a:rect l="l" t="t" r="r" b="b"/>
              <a:pathLst>
                <a:path w="2154" h="2141" extrusionOk="0">
                  <a:moveTo>
                    <a:pt x="1333" y="1"/>
                  </a:moveTo>
                  <a:cubicBezTo>
                    <a:pt x="485" y="408"/>
                    <a:pt x="126" y="1574"/>
                    <a:pt x="24" y="2008"/>
                  </a:cubicBezTo>
                  <a:cubicBezTo>
                    <a:pt x="0" y="2074"/>
                    <a:pt x="56" y="2140"/>
                    <a:pt x="126" y="2140"/>
                  </a:cubicBezTo>
                  <a:cubicBezTo>
                    <a:pt x="135" y="2140"/>
                    <a:pt x="144" y="2139"/>
                    <a:pt x="153" y="2137"/>
                  </a:cubicBezTo>
                  <a:cubicBezTo>
                    <a:pt x="587" y="2035"/>
                    <a:pt x="1746" y="1682"/>
                    <a:pt x="2153" y="828"/>
                  </a:cubicBezTo>
                  <a:lnTo>
                    <a:pt x="1333" y="1"/>
                  </a:ln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8" name="Google Shape;16508;p70"/>
            <p:cNvSpPr/>
            <p:nvPr/>
          </p:nvSpPr>
          <p:spPr>
            <a:xfrm>
              <a:off x="7100302" y="3079276"/>
              <a:ext cx="56499" cy="56027"/>
            </a:xfrm>
            <a:custGeom>
              <a:avLst/>
              <a:gdLst/>
              <a:ahLst/>
              <a:cxnLst/>
              <a:rect l="l" t="t" r="r" b="b"/>
              <a:pathLst>
                <a:path w="2154" h="2136" extrusionOk="0">
                  <a:moveTo>
                    <a:pt x="828" y="1"/>
                  </a:moveTo>
                  <a:lnTo>
                    <a:pt x="0" y="821"/>
                  </a:lnTo>
                  <a:cubicBezTo>
                    <a:pt x="407" y="1669"/>
                    <a:pt x="1573" y="2028"/>
                    <a:pt x="2007" y="2130"/>
                  </a:cubicBezTo>
                  <a:cubicBezTo>
                    <a:pt x="2018" y="2134"/>
                    <a:pt x="2029" y="2135"/>
                    <a:pt x="2039" y="2135"/>
                  </a:cubicBezTo>
                  <a:cubicBezTo>
                    <a:pt x="2101" y="2135"/>
                    <a:pt x="2154" y="2071"/>
                    <a:pt x="2136" y="2001"/>
                  </a:cubicBezTo>
                  <a:cubicBezTo>
                    <a:pt x="2035" y="1567"/>
                    <a:pt x="1682" y="407"/>
                    <a:pt x="828"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09" name="Google Shape;16509;p70"/>
            <p:cNvSpPr/>
            <p:nvPr/>
          </p:nvSpPr>
          <p:spPr>
            <a:xfrm>
              <a:off x="6965218" y="2944558"/>
              <a:ext cx="56499" cy="56132"/>
            </a:xfrm>
            <a:custGeom>
              <a:avLst/>
              <a:gdLst/>
              <a:ahLst/>
              <a:cxnLst/>
              <a:rect l="l" t="t" r="r" b="b"/>
              <a:pathLst>
                <a:path w="2154" h="2140" extrusionOk="0">
                  <a:moveTo>
                    <a:pt x="124" y="0"/>
                  </a:moveTo>
                  <a:cubicBezTo>
                    <a:pt x="55" y="0"/>
                    <a:pt x="0" y="61"/>
                    <a:pt x="24" y="133"/>
                  </a:cubicBezTo>
                  <a:cubicBezTo>
                    <a:pt x="126" y="567"/>
                    <a:pt x="478" y="1733"/>
                    <a:pt x="1333" y="2140"/>
                  </a:cubicBezTo>
                  <a:lnTo>
                    <a:pt x="2153" y="1312"/>
                  </a:lnTo>
                  <a:cubicBezTo>
                    <a:pt x="1746" y="465"/>
                    <a:pt x="587" y="105"/>
                    <a:pt x="153" y="4"/>
                  </a:cubicBezTo>
                  <a:cubicBezTo>
                    <a:pt x="143" y="1"/>
                    <a:pt x="133" y="0"/>
                    <a:pt x="124"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10" name="Google Shape;16510;p70"/>
            <p:cNvSpPr/>
            <p:nvPr/>
          </p:nvSpPr>
          <p:spPr>
            <a:xfrm>
              <a:off x="6984156" y="2963129"/>
              <a:ext cx="153708" cy="153524"/>
            </a:xfrm>
            <a:custGeom>
              <a:avLst/>
              <a:gdLst/>
              <a:ahLst/>
              <a:cxnLst/>
              <a:rect l="l" t="t" r="r" b="b"/>
              <a:pathLst>
                <a:path w="5860" h="5853" extrusionOk="0">
                  <a:moveTo>
                    <a:pt x="2930" y="1"/>
                  </a:moveTo>
                  <a:cubicBezTo>
                    <a:pt x="1316" y="1"/>
                    <a:pt x="1" y="1310"/>
                    <a:pt x="1" y="2930"/>
                  </a:cubicBezTo>
                  <a:cubicBezTo>
                    <a:pt x="1" y="4544"/>
                    <a:pt x="1316" y="5853"/>
                    <a:pt x="2930" y="5853"/>
                  </a:cubicBezTo>
                  <a:cubicBezTo>
                    <a:pt x="4550" y="5853"/>
                    <a:pt x="5859" y="4544"/>
                    <a:pt x="5859" y="2930"/>
                  </a:cubicBezTo>
                  <a:cubicBezTo>
                    <a:pt x="5859" y="1310"/>
                    <a:pt x="4550" y="1"/>
                    <a:pt x="293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511" name="Google Shape;16511;p70"/>
            <p:cNvSpPr/>
            <p:nvPr/>
          </p:nvSpPr>
          <p:spPr>
            <a:xfrm>
              <a:off x="7001940" y="2980756"/>
              <a:ext cx="118114" cy="118297"/>
            </a:xfrm>
            <a:custGeom>
              <a:avLst/>
              <a:gdLst/>
              <a:ahLst/>
              <a:cxnLst/>
              <a:rect l="l" t="t" r="r" b="b"/>
              <a:pathLst>
                <a:path w="4503" h="4510" extrusionOk="0">
                  <a:moveTo>
                    <a:pt x="2252" y="0"/>
                  </a:moveTo>
                  <a:cubicBezTo>
                    <a:pt x="1011" y="0"/>
                    <a:pt x="1" y="1011"/>
                    <a:pt x="1" y="2258"/>
                  </a:cubicBezTo>
                  <a:cubicBezTo>
                    <a:pt x="1" y="3499"/>
                    <a:pt x="1011" y="4509"/>
                    <a:pt x="2252" y="4509"/>
                  </a:cubicBezTo>
                  <a:cubicBezTo>
                    <a:pt x="3499" y="4509"/>
                    <a:pt x="4503" y="3499"/>
                    <a:pt x="4503" y="2258"/>
                  </a:cubicBezTo>
                  <a:cubicBezTo>
                    <a:pt x="4503" y="1011"/>
                    <a:pt x="3499" y="0"/>
                    <a:pt x="2252" y="0"/>
                  </a:cubicBezTo>
                  <a:close/>
                </a:path>
              </a:pathLst>
            </a:custGeom>
            <a:solidFill>
              <a:srgbClr val="243F59"/>
            </a:solidFill>
            <a:ln>
              <a:noFill/>
            </a:ln>
          </p:spPr>
          <p:txBody>
            <a:bodyPr spcFirstLastPara="1" wrap="square" lIns="91425" tIns="91425" rIns="91425" bIns="91425" anchor="ctr" anchorCtr="0">
              <a:noAutofit/>
            </a:bodyPr>
            <a:lstStyle/>
            <a:p>
              <a:endParaRPr/>
            </a:p>
          </p:txBody>
        </p:sp>
      </p:grpSp>
      <p:grpSp>
        <p:nvGrpSpPr>
          <p:cNvPr id="16512" name="Google Shape;16512;p70"/>
          <p:cNvGrpSpPr/>
          <p:nvPr/>
        </p:nvGrpSpPr>
        <p:grpSpPr>
          <a:xfrm>
            <a:off x="7970194" y="2013577"/>
            <a:ext cx="372676" cy="331731"/>
            <a:chOff x="7970194" y="2013577"/>
            <a:chExt cx="372676" cy="331731"/>
          </a:xfrm>
        </p:grpSpPr>
        <p:sp>
          <p:nvSpPr>
            <p:cNvPr id="16513" name="Google Shape;16513;p70"/>
            <p:cNvSpPr/>
            <p:nvPr/>
          </p:nvSpPr>
          <p:spPr>
            <a:xfrm>
              <a:off x="8092032" y="2284533"/>
              <a:ext cx="102454" cy="60775"/>
            </a:xfrm>
            <a:custGeom>
              <a:avLst/>
              <a:gdLst/>
              <a:ahLst/>
              <a:cxnLst/>
              <a:rect l="l" t="t" r="r" b="b"/>
              <a:pathLst>
                <a:path w="3906" h="2317" extrusionOk="0">
                  <a:moveTo>
                    <a:pt x="2620" y="1"/>
                  </a:moveTo>
                  <a:cubicBezTo>
                    <a:pt x="2541" y="1"/>
                    <a:pt x="2462" y="40"/>
                    <a:pt x="2414" y="133"/>
                  </a:cubicBezTo>
                  <a:lnTo>
                    <a:pt x="1573" y="1848"/>
                  </a:lnTo>
                  <a:lnTo>
                    <a:pt x="312" y="1848"/>
                  </a:lnTo>
                  <a:cubicBezTo>
                    <a:pt x="0" y="1848"/>
                    <a:pt x="0" y="2316"/>
                    <a:pt x="312" y="2316"/>
                  </a:cubicBezTo>
                  <a:lnTo>
                    <a:pt x="3594" y="2316"/>
                  </a:lnTo>
                  <a:cubicBezTo>
                    <a:pt x="3906" y="2316"/>
                    <a:pt x="3906" y="1848"/>
                    <a:pt x="3594" y="1848"/>
                  </a:cubicBezTo>
                  <a:lnTo>
                    <a:pt x="2102" y="1848"/>
                  </a:lnTo>
                  <a:lnTo>
                    <a:pt x="2841" y="343"/>
                  </a:lnTo>
                  <a:cubicBezTo>
                    <a:pt x="2931" y="154"/>
                    <a:pt x="2776" y="1"/>
                    <a:pt x="2620"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14" name="Google Shape;16514;p70"/>
            <p:cNvSpPr/>
            <p:nvPr/>
          </p:nvSpPr>
          <p:spPr>
            <a:xfrm>
              <a:off x="8116741" y="2284533"/>
              <a:ext cx="77746" cy="60775"/>
            </a:xfrm>
            <a:custGeom>
              <a:avLst/>
              <a:gdLst/>
              <a:ahLst/>
              <a:cxnLst/>
              <a:rect l="l" t="t" r="r" b="b"/>
              <a:pathLst>
                <a:path w="2964" h="2317" extrusionOk="0">
                  <a:moveTo>
                    <a:pt x="2616" y="1"/>
                  </a:moveTo>
                  <a:cubicBezTo>
                    <a:pt x="2538" y="1"/>
                    <a:pt x="2460" y="40"/>
                    <a:pt x="2415" y="133"/>
                  </a:cubicBezTo>
                  <a:lnTo>
                    <a:pt x="1567" y="1848"/>
                  </a:lnTo>
                  <a:lnTo>
                    <a:pt x="313" y="1848"/>
                  </a:lnTo>
                  <a:cubicBezTo>
                    <a:pt x="1" y="1848"/>
                    <a:pt x="1" y="2316"/>
                    <a:pt x="313" y="2316"/>
                  </a:cubicBezTo>
                  <a:lnTo>
                    <a:pt x="2652" y="2316"/>
                  </a:lnTo>
                  <a:cubicBezTo>
                    <a:pt x="2964" y="2316"/>
                    <a:pt x="2964" y="1848"/>
                    <a:pt x="2652" y="1848"/>
                  </a:cubicBezTo>
                  <a:lnTo>
                    <a:pt x="2096" y="1848"/>
                  </a:lnTo>
                  <a:lnTo>
                    <a:pt x="2835" y="343"/>
                  </a:lnTo>
                  <a:cubicBezTo>
                    <a:pt x="2925" y="154"/>
                    <a:pt x="2770" y="1"/>
                    <a:pt x="2616"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15" name="Google Shape;16515;p70"/>
            <p:cNvSpPr/>
            <p:nvPr/>
          </p:nvSpPr>
          <p:spPr>
            <a:xfrm>
              <a:off x="7970194" y="2104805"/>
              <a:ext cx="38086" cy="48578"/>
            </a:xfrm>
            <a:custGeom>
              <a:avLst/>
              <a:gdLst/>
              <a:ahLst/>
              <a:cxnLst/>
              <a:rect l="l" t="t" r="r" b="b"/>
              <a:pathLst>
                <a:path w="1452" h="1852" extrusionOk="0">
                  <a:moveTo>
                    <a:pt x="1452" y="1"/>
                  </a:moveTo>
                  <a:lnTo>
                    <a:pt x="204" y="523"/>
                  </a:lnTo>
                  <a:cubicBezTo>
                    <a:pt x="34" y="598"/>
                    <a:pt x="1" y="828"/>
                    <a:pt x="143" y="950"/>
                  </a:cubicBezTo>
                  <a:lnTo>
                    <a:pt x="1282" y="1852"/>
                  </a:lnTo>
                  <a:lnTo>
                    <a:pt x="1452" y="1"/>
                  </a:ln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16" name="Google Shape;16516;p70"/>
            <p:cNvSpPr/>
            <p:nvPr/>
          </p:nvSpPr>
          <p:spPr>
            <a:xfrm>
              <a:off x="7984961" y="2013577"/>
              <a:ext cx="357908" cy="288687"/>
            </a:xfrm>
            <a:custGeom>
              <a:avLst/>
              <a:gdLst/>
              <a:ahLst/>
              <a:cxnLst/>
              <a:rect l="l" t="t" r="r" b="b"/>
              <a:pathLst>
                <a:path w="13645" h="11006" extrusionOk="0">
                  <a:moveTo>
                    <a:pt x="5405" y="0"/>
                  </a:moveTo>
                  <a:cubicBezTo>
                    <a:pt x="5148" y="0"/>
                    <a:pt x="1104" y="70"/>
                    <a:pt x="455" y="4455"/>
                  </a:cubicBezTo>
                  <a:cubicBezTo>
                    <a:pt x="0" y="8435"/>
                    <a:pt x="3235" y="11005"/>
                    <a:pt x="6978" y="11005"/>
                  </a:cubicBezTo>
                  <a:cubicBezTo>
                    <a:pt x="10015" y="11005"/>
                    <a:pt x="12653" y="9202"/>
                    <a:pt x="13582" y="6700"/>
                  </a:cubicBezTo>
                  <a:cubicBezTo>
                    <a:pt x="13644" y="6518"/>
                    <a:pt x="13508" y="6346"/>
                    <a:pt x="13338" y="6346"/>
                  </a:cubicBezTo>
                  <a:cubicBezTo>
                    <a:pt x="13305" y="6346"/>
                    <a:pt x="13271" y="6353"/>
                    <a:pt x="13236" y="6367"/>
                  </a:cubicBezTo>
                  <a:cubicBezTo>
                    <a:pt x="12738" y="6573"/>
                    <a:pt x="12201" y="6679"/>
                    <a:pt x="11663" y="6679"/>
                  </a:cubicBezTo>
                  <a:cubicBezTo>
                    <a:pt x="11527" y="6679"/>
                    <a:pt x="11392" y="6673"/>
                    <a:pt x="11256" y="6659"/>
                  </a:cubicBezTo>
                  <a:cubicBezTo>
                    <a:pt x="9337" y="6483"/>
                    <a:pt x="7954" y="4103"/>
                    <a:pt x="7127" y="2665"/>
                  </a:cubicBezTo>
                  <a:cubicBezTo>
                    <a:pt x="6571" y="1709"/>
                    <a:pt x="5825" y="1112"/>
                    <a:pt x="4726" y="902"/>
                  </a:cubicBezTo>
                  <a:lnTo>
                    <a:pt x="5418" y="0"/>
                  </a:lnTo>
                  <a:cubicBezTo>
                    <a:pt x="5418" y="0"/>
                    <a:pt x="5414" y="0"/>
                    <a:pt x="5405" y="0"/>
                  </a:cubicBezTo>
                  <a:close/>
                </a:path>
              </a:pathLst>
            </a:custGeom>
            <a:solidFill>
              <a:srgbClr val="7F92A1"/>
            </a:solidFill>
            <a:ln>
              <a:noFill/>
            </a:ln>
          </p:spPr>
          <p:txBody>
            <a:bodyPr spcFirstLastPara="1" wrap="square" lIns="91425" tIns="91425" rIns="91425" bIns="91425" anchor="ctr" anchorCtr="0">
              <a:noAutofit/>
            </a:bodyPr>
            <a:lstStyle/>
            <a:p>
              <a:endParaRPr/>
            </a:p>
          </p:txBody>
        </p:sp>
        <p:sp>
          <p:nvSpPr>
            <p:cNvPr id="16517" name="Google Shape;16517;p70"/>
            <p:cNvSpPr/>
            <p:nvPr/>
          </p:nvSpPr>
          <p:spPr>
            <a:xfrm>
              <a:off x="7984961" y="2013577"/>
              <a:ext cx="244385" cy="288687"/>
            </a:xfrm>
            <a:custGeom>
              <a:avLst/>
              <a:gdLst/>
              <a:ahLst/>
              <a:cxnLst/>
              <a:rect l="l" t="t" r="r" b="b"/>
              <a:pathLst>
                <a:path w="9317" h="11006" extrusionOk="0">
                  <a:moveTo>
                    <a:pt x="5398" y="0"/>
                  </a:moveTo>
                  <a:cubicBezTo>
                    <a:pt x="5141" y="0"/>
                    <a:pt x="1098" y="70"/>
                    <a:pt x="448" y="4455"/>
                  </a:cubicBezTo>
                  <a:cubicBezTo>
                    <a:pt x="0" y="8435"/>
                    <a:pt x="3228" y="11005"/>
                    <a:pt x="6978" y="11005"/>
                  </a:cubicBezTo>
                  <a:cubicBezTo>
                    <a:pt x="7771" y="11005"/>
                    <a:pt x="8564" y="10883"/>
                    <a:pt x="9317" y="10639"/>
                  </a:cubicBezTo>
                  <a:lnTo>
                    <a:pt x="9317" y="10639"/>
                  </a:lnTo>
                  <a:cubicBezTo>
                    <a:pt x="9147" y="10646"/>
                    <a:pt x="8971" y="10653"/>
                    <a:pt x="8795" y="10653"/>
                  </a:cubicBezTo>
                  <a:cubicBezTo>
                    <a:pt x="5045" y="10653"/>
                    <a:pt x="1818" y="8083"/>
                    <a:pt x="2265" y="4103"/>
                  </a:cubicBezTo>
                  <a:cubicBezTo>
                    <a:pt x="2645" y="1560"/>
                    <a:pt x="4157" y="475"/>
                    <a:pt x="5411" y="0"/>
                  </a:cubicBezTo>
                  <a:cubicBezTo>
                    <a:pt x="5411" y="0"/>
                    <a:pt x="5407" y="0"/>
                    <a:pt x="5398"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518" name="Google Shape;16518;p70"/>
            <p:cNvSpPr/>
            <p:nvPr/>
          </p:nvSpPr>
          <p:spPr>
            <a:xfrm>
              <a:off x="8083875" y="2093447"/>
              <a:ext cx="208974" cy="129786"/>
            </a:xfrm>
            <a:custGeom>
              <a:avLst/>
              <a:gdLst/>
              <a:ahLst/>
              <a:cxnLst/>
              <a:rect l="l" t="t" r="r" b="b"/>
              <a:pathLst>
                <a:path w="7967" h="4948" extrusionOk="0">
                  <a:moveTo>
                    <a:pt x="2937" y="0"/>
                  </a:moveTo>
                  <a:cubicBezTo>
                    <a:pt x="2729" y="0"/>
                    <a:pt x="2519" y="51"/>
                    <a:pt x="2325" y="156"/>
                  </a:cubicBezTo>
                  <a:lnTo>
                    <a:pt x="2318" y="156"/>
                  </a:lnTo>
                  <a:cubicBezTo>
                    <a:pt x="0" y="1422"/>
                    <a:pt x="1203" y="4948"/>
                    <a:pt x="4061" y="4948"/>
                  </a:cubicBezTo>
                  <a:cubicBezTo>
                    <a:pt x="5106" y="4948"/>
                    <a:pt x="6373" y="4476"/>
                    <a:pt x="7770" y="3248"/>
                  </a:cubicBezTo>
                  <a:cubicBezTo>
                    <a:pt x="7967" y="3078"/>
                    <a:pt x="7845" y="2760"/>
                    <a:pt x="7587" y="2760"/>
                  </a:cubicBezTo>
                  <a:cubicBezTo>
                    <a:pt x="6753" y="2760"/>
                    <a:pt x="5410" y="2393"/>
                    <a:pt x="3966" y="515"/>
                  </a:cubicBezTo>
                  <a:cubicBezTo>
                    <a:pt x="3717" y="182"/>
                    <a:pt x="3332" y="0"/>
                    <a:pt x="2937" y="0"/>
                  </a:cubicBezTo>
                  <a:close/>
                </a:path>
              </a:pathLst>
            </a:custGeom>
            <a:solidFill>
              <a:srgbClr val="6C8193"/>
            </a:solidFill>
            <a:ln>
              <a:noFill/>
            </a:ln>
          </p:spPr>
          <p:txBody>
            <a:bodyPr spcFirstLastPara="1" wrap="square" lIns="91425" tIns="91425" rIns="91425" bIns="91425" anchor="ctr" anchorCtr="0">
              <a:noAutofit/>
            </a:bodyPr>
            <a:lstStyle/>
            <a:p>
              <a:endParaRPr/>
            </a:p>
          </p:txBody>
        </p:sp>
        <p:sp>
          <p:nvSpPr>
            <p:cNvPr id="16519" name="Google Shape;16519;p70"/>
            <p:cNvSpPr/>
            <p:nvPr/>
          </p:nvSpPr>
          <p:spPr>
            <a:xfrm>
              <a:off x="8108505" y="2142707"/>
              <a:ext cx="184292" cy="80552"/>
            </a:xfrm>
            <a:custGeom>
              <a:avLst/>
              <a:gdLst/>
              <a:ahLst/>
              <a:cxnLst/>
              <a:rect l="l" t="t" r="r" b="b"/>
              <a:pathLst>
                <a:path w="7026" h="3071" extrusionOk="0">
                  <a:moveTo>
                    <a:pt x="172" y="0"/>
                  </a:moveTo>
                  <a:cubicBezTo>
                    <a:pt x="0" y="1438"/>
                    <a:pt x="1179" y="3070"/>
                    <a:pt x="3125" y="3070"/>
                  </a:cubicBezTo>
                  <a:cubicBezTo>
                    <a:pt x="4171" y="3070"/>
                    <a:pt x="5439" y="2598"/>
                    <a:pt x="6838" y="1370"/>
                  </a:cubicBezTo>
                  <a:cubicBezTo>
                    <a:pt x="7026" y="1195"/>
                    <a:pt x="6908" y="882"/>
                    <a:pt x="6656" y="882"/>
                  </a:cubicBezTo>
                  <a:cubicBezTo>
                    <a:pt x="6653" y="882"/>
                    <a:pt x="6651" y="882"/>
                    <a:pt x="6648" y="882"/>
                  </a:cubicBezTo>
                  <a:cubicBezTo>
                    <a:pt x="6465" y="882"/>
                    <a:pt x="6289" y="861"/>
                    <a:pt x="6119" y="827"/>
                  </a:cubicBezTo>
                  <a:cubicBezTo>
                    <a:pt x="5293" y="1605"/>
                    <a:pt x="3857" y="2217"/>
                    <a:pt x="2601" y="2217"/>
                  </a:cubicBezTo>
                  <a:cubicBezTo>
                    <a:pt x="1361" y="2217"/>
                    <a:pt x="297" y="1621"/>
                    <a:pt x="172" y="0"/>
                  </a:cubicBezTo>
                  <a:close/>
                </a:path>
              </a:pathLst>
            </a:custGeom>
            <a:solidFill>
              <a:srgbClr val="5D7488"/>
            </a:solidFill>
            <a:ln>
              <a:noFill/>
            </a:ln>
          </p:spPr>
          <p:txBody>
            <a:bodyPr spcFirstLastPara="1" wrap="square" lIns="91425" tIns="91425" rIns="91425" bIns="91425" anchor="ctr" anchorCtr="0">
              <a:noAutofit/>
            </a:bodyPr>
            <a:lstStyle/>
            <a:p>
              <a:endParaRPr/>
            </a:p>
          </p:txBody>
        </p:sp>
        <p:sp>
          <p:nvSpPr>
            <p:cNvPr id="16520" name="Google Shape;16520;p70"/>
            <p:cNvSpPr/>
            <p:nvPr/>
          </p:nvSpPr>
          <p:spPr>
            <a:xfrm>
              <a:off x="8032805" y="2087388"/>
              <a:ext cx="36827" cy="42886"/>
            </a:xfrm>
            <a:custGeom>
              <a:avLst/>
              <a:gdLst/>
              <a:ahLst/>
              <a:cxnLst/>
              <a:rect l="l" t="t" r="r" b="b"/>
              <a:pathLst>
                <a:path w="1404" h="1635" extrusionOk="0">
                  <a:moveTo>
                    <a:pt x="705" y="0"/>
                  </a:moveTo>
                  <a:cubicBezTo>
                    <a:pt x="319" y="0"/>
                    <a:pt x="0" y="312"/>
                    <a:pt x="0" y="706"/>
                  </a:cubicBezTo>
                  <a:lnTo>
                    <a:pt x="0" y="929"/>
                  </a:lnTo>
                  <a:cubicBezTo>
                    <a:pt x="0" y="1323"/>
                    <a:pt x="319" y="1634"/>
                    <a:pt x="705" y="1634"/>
                  </a:cubicBezTo>
                  <a:cubicBezTo>
                    <a:pt x="1092" y="1634"/>
                    <a:pt x="1404" y="1323"/>
                    <a:pt x="1404" y="936"/>
                  </a:cubicBezTo>
                  <a:lnTo>
                    <a:pt x="1404" y="706"/>
                  </a:lnTo>
                  <a:cubicBezTo>
                    <a:pt x="1404" y="312"/>
                    <a:pt x="1092" y="0"/>
                    <a:pt x="705"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21" name="Google Shape;16521;p70"/>
            <p:cNvSpPr/>
            <p:nvPr/>
          </p:nvSpPr>
          <p:spPr>
            <a:xfrm>
              <a:off x="8051297" y="2087388"/>
              <a:ext cx="18518" cy="30742"/>
            </a:xfrm>
            <a:custGeom>
              <a:avLst/>
              <a:gdLst/>
              <a:ahLst/>
              <a:cxnLst/>
              <a:rect l="l" t="t" r="r" b="b"/>
              <a:pathLst>
                <a:path w="706" h="1172" extrusionOk="0">
                  <a:moveTo>
                    <a:pt x="0" y="0"/>
                  </a:moveTo>
                  <a:lnTo>
                    <a:pt x="0" y="821"/>
                  </a:lnTo>
                  <a:cubicBezTo>
                    <a:pt x="0" y="1055"/>
                    <a:pt x="175" y="1172"/>
                    <a:pt x="350" y="1172"/>
                  </a:cubicBezTo>
                  <a:cubicBezTo>
                    <a:pt x="524" y="1172"/>
                    <a:pt x="699" y="1055"/>
                    <a:pt x="699" y="821"/>
                  </a:cubicBezTo>
                  <a:lnTo>
                    <a:pt x="699" y="706"/>
                  </a:lnTo>
                  <a:cubicBezTo>
                    <a:pt x="706" y="312"/>
                    <a:pt x="387" y="0"/>
                    <a:pt x="0"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522" name="Google Shape;16522;p70"/>
            <p:cNvSpPr/>
            <p:nvPr/>
          </p:nvSpPr>
          <p:spPr>
            <a:xfrm>
              <a:off x="8045081" y="2093421"/>
              <a:ext cx="12276" cy="12302"/>
            </a:xfrm>
            <a:custGeom>
              <a:avLst/>
              <a:gdLst/>
              <a:ahLst/>
              <a:cxnLst/>
              <a:rect l="l" t="t" r="r" b="b"/>
              <a:pathLst>
                <a:path w="468" h="469" extrusionOk="0">
                  <a:moveTo>
                    <a:pt x="237" y="1"/>
                  </a:moveTo>
                  <a:cubicBezTo>
                    <a:pt x="109" y="1"/>
                    <a:pt x="0" y="109"/>
                    <a:pt x="0" y="238"/>
                  </a:cubicBezTo>
                  <a:cubicBezTo>
                    <a:pt x="0" y="367"/>
                    <a:pt x="109" y="469"/>
                    <a:pt x="237" y="469"/>
                  </a:cubicBezTo>
                  <a:cubicBezTo>
                    <a:pt x="366" y="469"/>
                    <a:pt x="468" y="367"/>
                    <a:pt x="468" y="238"/>
                  </a:cubicBezTo>
                  <a:cubicBezTo>
                    <a:pt x="468" y="109"/>
                    <a:pt x="366" y="1"/>
                    <a:pt x="237"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523" name="Google Shape;16523;p70"/>
          <p:cNvGrpSpPr/>
          <p:nvPr/>
        </p:nvGrpSpPr>
        <p:grpSpPr>
          <a:xfrm>
            <a:off x="1416733" y="1512191"/>
            <a:ext cx="332964" cy="370158"/>
            <a:chOff x="1416733" y="1512190"/>
            <a:chExt cx="332964" cy="370158"/>
          </a:xfrm>
        </p:grpSpPr>
        <p:sp>
          <p:nvSpPr>
            <p:cNvPr id="16524" name="Google Shape;16524;p70"/>
            <p:cNvSpPr/>
            <p:nvPr/>
          </p:nvSpPr>
          <p:spPr>
            <a:xfrm>
              <a:off x="1416733" y="1637596"/>
              <a:ext cx="106913" cy="144134"/>
            </a:xfrm>
            <a:custGeom>
              <a:avLst/>
              <a:gdLst/>
              <a:ahLst/>
              <a:cxnLst/>
              <a:rect l="l" t="t" r="r" b="b"/>
              <a:pathLst>
                <a:path w="4076" h="5495" extrusionOk="0">
                  <a:moveTo>
                    <a:pt x="4075" y="0"/>
                  </a:moveTo>
                  <a:cubicBezTo>
                    <a:pt x="4075" y="0"/>
                    <a:pt x="1010" y="1092"/>
                    <a:pt x="34" y="5215"/>
                  </a:cubicBezTo>
                  <a:cubicBezTo>
                    <a:pt x="0" y="5343"/>
                    <a:pt x="95" y="5472"/>
                    <a:pt x="231" y="5486"/>
                  </a:cubicBezTo>
                  <a:cubicBezTo>
                    <a:pt x="310" y="5491"/>
                    <a:pt x="405" y="5494"/>
                    <a:pt x="510" y="5494"/>
                  </a:cubicBezTo>
                  <a:cubicBezTo>
                    <a:pt x="993" y="5494"/>
                    <a:pt x="1706" y="5416"/>
                    <a:pt x="2251" y="5004"/>
                  </a:cubicBezTo>
                  <a:lnTo>
                    <a:pt x="4075"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25" name="Google Shape;16525;p70"/>
            <p:cNvSpPr/>
            <p:nvPr/>
          </p:nvSpPr>
          <p:spPr>
            <a:xfrm>
              <a:off x="1642967" y="1637596"/>
              <a:ext cx="106730" cy="144134"/>
            </a:xfrm>
            <a:custGeom>
              <a:avLst/>
              <a:gdLst/>
              <a:ahLst/>
              <a:cxnLst/>
              <a:rect l="l" t="t" r="r" b="b"/>
              <a:pathLst>
                <a:path w="4069" h="5495" extrusionOk="0">
                  <a:moveTo>
                    <a:pt x="0" y="0"/>
                  </a:moveTo>
                  <a:lnTo>
                    <a:pt x="1817" y="5004"/>
                  </a:lnTo>
                  <a:cubicBezTo>
                    <a:pt x="2362" y="5416"/>
                    <a:pt x="3080" y="5494"/>
                    <a:pt x="3561" y="5494"/>
                  </a:cubicBezTo>
                  <a:cubicBezTo>
                    <a:pt x="3666" y="5494"/>
                    <a:pt x="3760" y="5491"/>
                    <a:pt x="3838" y="5486"/>
                  </a:cubicBezTo>
                  <a:cubicBezTo>
                    <a:pt x="3973" y="5472"/>
                    <a:pt x="4068" y="5343"/>
                    <a:pt x="4034" y="5215"/>
                  </a:cubicBezTo>
                  <a:cubicBezTo>
                    <a:pt x="3058" y="1092"/>
                    <a:pt x="0" y="0"/>
                    <a:pt x="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26" name="Google Shape;16526;p70"/>
            <p:cNvSpPr/>
            <p:nvPr/>
          </p:nvSpPr>
          <p:spPr>
            <a:xfrm>
              <a:off x="1463685" y="1643472"/>
              <a:ext cx="238877" cy="238877"/>
            </a:xfrm>
            <a:custGeom>
              <a:avLst/>
              <a:gdLst/>
              <a:ahLst/>
              <a:cxnLst/>
              <a:rect l="l" t="t" r="r" b="b"/>
              <a:pathLst>
                <a:path w="9107" h="9107" extrusionOk="0">
                  <a:moveTo>
                    <a:pt x="1892" y="0"/>
                  </a:moveTo>
                  <a:cubicBezTo>
                    <a:pt x="746" y="1261"/>
                    <a:pt x="7" y="3221"/>
                    <a:pt x="7" y="5004"/>
                  </a:cubicBezTo>
                  <a:cubicBezTo>
                    <a:pt x="0" y="6272"/>
                    <a:pt x="529" y="7479"/>
                    <a:pt x="1458" y="8340"/>
                  </a:cubicBezTo>
                  <a:lnTo>
                    <a:pt x="3641" y="9106"/>
                  </a:lnTo>
                  <a:lnTo>
                    <a:pt x="5465" y="9106"/>
                  </a:lnTo>
                  <a:lnTo>
                    <a:pt x="7662" y="8333"/>
                  </a:lnTo>
                  <a:cubicBezTo>
                    <a:pt x="8578" y="7472"/>
                    <a:pt x="9100" y="6272"/>
                    <a:pt x="9100" y="5011"/>
                  </a:cubicBezTo>
                  <a:cubicBezTo>
                    <a:pt x="9107" y="3228"/>
                    <a:pt x="8367" y="1282"/>
                    <a:pt x="7235" y="14"/>
                  </a:cubicBezTo>
                  <a:lnTo>
                    <a:pt x="1892" y="0"/>
                  </a:ln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527" name="Google Shape;16527;p70"/>
            <p:cNvSpPr/>
            <p:nvPr/>
          </p:nvSpPr>
          <p:spPr>
            <a:xfrm>
              <a:off x="1506178" y="1643472"/>
              <a:ext cx="154049" cy="47765"/>
            </a:xfrm>
            <a:custGeom>
              <a:avLst/>
              <a:gdLst/>
              <a:ahLst/>
              <a:cxnLst/>
              <a:rect l="l" t="t" r="r" b="b"/>
              <a:pathLst>
                <a:path w="5873" h="1821" extrusionOk="0">
                  <a:moveTo>
                    <a:pt x="272" y="0"/>
                  </a:moveTo>
                  <a:cubicBezTo>
                    <a:pt x="184" y="102"/>
                    <a:pt x="89" y="210"/>
                    <a:pt x="1" y="326"/>
                  </a:cubicBezTo>
                  <a:cubicBezTo>
                    <a:pt x="726" y="1322"/>
                    <a:pt x="1831" y="1821"/>
                    <a:pt x="2937" y="1821"/>
                  </a:cubicBezTo>
                  <a:cubicBezTo>
                    <a:pt x="4042" y="1821"/>
                    <a:pt x="5147" y="1322"/>
                    <a:pt x="5873" y="326"/>
                  </a:cubicBezTo>
                  <a:cubicBezTo>
                    <a:pt x="5791" y="217"/>
                    <a:pt x="5703" y="115"/>
                    <a:pt x="5615" y="14"/>
                  </a:cubicBezTo>
                  <a:lnTo>
                    <a:pt x="272" y="0"/>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28" name="Google Shape;16528;p70"/>
            <p:cNvSpPr/>
            <p:nvPr/>
          </p:nvSpPr>
          <p:spPr>
            <a:xfrm>
              <a:off x="1499594" y="1643472"/>
              <a:ext cx="167216" cy="196909"/>
            </a:xfrm>
            <a:custGeom>
              <a:avLst/>
              <a:gdLst/>
              <a:ahLst/>
              <a:cxnLst/>
              <a:rect l="l" t="t" r="r" b="b"/>
              <a:pathLst>
                <a:path w="6375" h="7507" extrusionOk="0">
                  <a:moveTo>
                    <a:pt x="1140" y="0"/>
                  </a:moveTo>
                  <a:cubicBezTo>
                    <a:pt x="543" y="1004"/>
                    <a:pt x="1" y="2828"/>
                    <a:pt x="1" y="4096"/>
                  </a:cubicBezTo>
                  <a:cubicBezTo>
                    <a:pt x="1" y="5981"/>
                    <a:pt x="1425" y="7506"/>
                    <a:pt x="3188" y="7506"/>
                  </a:cubicBezTo>
                  <a:cubicBezTo>
                    <a:pt x="4944" y="7506"/>
                    <a:pt x="6375" y="5981"/>
                    <a:pt x="6375" y="4096"/>
                  </a:cubicBezTo>
                  <a:cubicBezTo>
                    <a:pt x="6375" y="2828"/>
                    <a:pt x="5825" y="1004"/>
                    <a:pt x="5235"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529" name="Google Shape;16529;p70"/>
            <p:cNvSpPr/>
            <p:nvPr/>
          </p:nvSpPr>
          <p:spPr>
            <a:xfrm>
              <a:off x="1518637" y="1643472"/>
              <a:ext cx="129157" cy="47765"/>
            </a:xfrm>
            <a:custGeom>
              <a:avLst/>
              <a:gdLst/>
              <a:ahLst/>
              <a:cxnLst/>
              <a:rect l="l" t="t" r="r" b="b"/>
              <a:pathLst>
                <a:path w="4924" h="1821" extrusionOk="0">
                  <a:moveTo>
                    <a:pt x="414" y="0"/>
                  </a:moveTo>
                  <a:cubicBezTo>
                    <a:pt x="258" y="278"/>
                    <a:pt x="116" y="563"/>
                    <a:pt x="0" y="854"/>
                  </a:cubicBezTo>
                  <a:cubicBezTo>
                    <a:pt x="695" y="1499"/>
                    <a:pt x="1579" y="1821"/>
                    <a:pt x="2462" y="1821"/>
                  </a:cubicBezTo>
                  <a:cubicBezTo>
                    <a:pt x="3345" y="1821"/>
                    <a:pt x="4228" y="1499"/>
                    <a:pt x="4923" y="854"/>
                  </a:cubicBezTo>
                  <a:cubicBezTo>
                    <a:pt x="4808" y="563"/>
                    <a:pt x="4665" y="278"/>
                    <a:pt x="4509" y="0"/>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530" name="Google Shape;16530;p70"/>
            <p:cNvSpPr/>
            <p:nvPr/>
          </p:nvSpPr>
          <p:spPr>
            <a:xfrm>
              <a:off x="1493745" y="1858295"/>
              <a:ext cx="71687" cy="23869"/>
            </a:xfrm>
            <a:custGeom>
              <a:avLst/>
              <a:gdLst/>
              <a:ahLst/>
              <a:cxnLst/>
              <a:rect l="l" t="t" r="r" b="b"/>
              <a:pathLst>
                <a:path w="2733" h="910" extrusionOk="0">
                  <a:moveTo>
                    <a:pt x="909" y="1"/>
                  </a:moveTo>
                  <a:cubicBezTo>
                    <a:pt x="407" y="1"/>
                    <a:pt x="0" y="408"/>
                    <a:pt x="0" y="910"/>
                  </a:cubicBezTo>
                  <a:lnTo>
                    <a:pt x="2733" y="910"/>
                  </a:lnTo>
                  <a:cubicBezTo>
                    <a:pt x="2733" y="408"/>
                    <a:pt x="2319" y="1"/>
                    <a:pt x="1817"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31" name="Google Shape;16531;p70"/>
            <p:cNvSpPr/>
            <p:nvPr/>
          </p:nvSpPr>
          <p:spPr>
            <a:xfrm>
              <a:off x="1493745" y="1858295"/>
              <a:ext cx="47686" cy="23869"/>
            </a:xfrm>
            <a:custGeom>
              <a:avLst/>
              <a:gdLst/>
              <a:ahLst/>
              <a:cxnLst/>
              <a:rect l="l" t="t" r="r" b="b"/>
              <a:pathLst>
                <a:path w="1818" h="910" extrusionOk="0">
                  <a:moveTo>
                    <a:pt x="909" y="1"/>
                  </a:moveTo>
                  <a:cubicBezTo>
                    <a:pt x="407" y="1"/>
                    <a:pt x="0" y="408"/>
                    <a:pt x="0" y="910"/>
                  </a:cubicBezTo>
                  <a:lnTo>
                    <a:pt x="909" y="910"/>
                  </a:lnTo>
                  <a:cubicBezTo>
                    <a:pt x="909" y="408"/>
                    <a:pt x="1315" y="1"/>
                    <a:pt x="1817"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32" name="Google Shape;16532;p70"/>
            <p:cNvSpPr/>
            <p:nvPr/>
          </p:nvSpPr>
          <p:spPr>
            <a:xfrm>
              <a:off x="1601156" y="1858295"/>
              <a:ext cx="71713" cy="23869"/>
            </a:xfrm>
            <a:custGeom>
              <a:avLst/>
              <a:gdLst/>
              <a:ahLst/>
              <a:cxnLst/>
              <a:rect l="l" t="t" r="r" b="b"/>
              <a:pathLst>
                <a:path w="2734" h="910" extrusionOk="0">
                  <a:moveTo>
                    <a:pt x="909" y="1"/>
                  </a:moveTo>
                  <a:cubicBezTo>
                    <a:pt x="407" y="1"/>
                    <a:pt x="1" y="408"/>
                    <a:pt x="1" y="910"/>
                  </a:cubicBezTo>
                  <a:lnTo>
                    <a:pt x="2733" y="910"/>
                  </a:lnTo>
                  <a:cubicBezTo>
                    <a:pt x="2733" y="408"/>
                    <a:pt x="2326" y="1"/>
                    <a:pt x="1825"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33" name="Google Shape;16533;p70"/>
            <p:cNvSpPr/>
            <p:nvPr/>
          </p:nvSpPr>
          <p:spPr>
            <a:xfrm>
              <a:off x="1601156" y="1858295"/>
              <a:ext cx="47870" cy="23869"/>
            </a:xfrm>
            <a:custGeom>
              <a:avLst/>
              <a:gdLst/>
              <a:ahLst/>
              <a:cxnLst/>
              <a:rect l="l" t="t" r="r" b="b"/>
              <a:pathLst>
                <a:path w="1825" h="910" extrusionOk="0">
                  <a:moveTo>
                    <a:pt x="909" y="1"/>
                  </a:moveTo>
                  <a:cubicBezTo>
                    <a:pt x="407" y="1"/>
                    <a:pt x="1" y="408"/>
                    <a:pt x="1" y="910"/>
                  </a:cubicBezTo>
                  <a:lnTo>
                    <a:pt x="909" y="910"/>
                  </a:lnTo>
                  <a:cubicBezTo>
                    <a:pt x="909" y="408"/>
                    <a:pt x="1316" y="1"/>
                    <a:pt x="1825"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34" name="Google Shape;16534;p70"/>
            <p:cNvSpPr/>
            <p:nvPr/>
          </p:nvSpPr>
          <p:spPr>
            <a:xfrm>
              <a:off x="1499594" y="1512217"/>
              <a:ext cx="167216" cy="167190"/>
            </a:xfrm>
            <a:custGeom>
              <a:avLst/>
              <a:gdLst/>
              <a:ahLst/>
              <a:cxnLst/>
              <a:rect l="l" t="t" r="r" b="b"/>
              <a:pathLst>
                <a:path w="6375" h="6374" extrusionOk="0">
                  <a:moveTo>
                    <a:pt x="3188" y="0"/>
                  </a:moveTo>
                  <a:cubicBezTo>
                    <a:pt x="1432" y="0"/>
                    <a:pt x="1" y="1424"/>
                    <a:pt x="1" y="3187"/>
                  </a:cubicBezTo>
                  <a:cubicBezTo>
                    <a:pt x="1" y="4943"/>
                    <a:pt x="1432" y="6374"/>
                    <a:pt x="3188" y="6374"/>
                  </a:cubicBezTo>
                  <a:cubicBezTo>
                    <a:pt x="4944" y="6374"/>
                    <a:pt x="6375" y="4943"/>
                    <a:pt x="6375" y="3187"/>
                  </a:cubicBezTo>
                  <a:cubicBezTo>
                    <a:pt x="6375" y="1424"/>
                    <a:pt x="4944" y="0"/>
                    <a:pt x="3188"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535" name="Google Shape;16535;p70"/>
            <p:cNvSpPr/>
            <p:nvPr/>
          </p:nvSpPr>
          <p:spPr>
            <a:xfrm>
              <a:off x="1566480" y="1620415"/>
              <a:ext cx="33286" cy="32263"/>
            </a:xfrm>
            <a:custGeom>
              <a:avLst/>
              <a:gdLst/>
              <a:ahLst/>
              <a:cxnLst/>
              <a:rect l="l" t="t" r="r" b="b"/>
              <a:pathLst>
                <a:path w="1269" h="1230" extrusionOk="0">
                  <a:moveTo>
                    <a:pt x="638" y="1"/>
                  </a:moveTo>
                  <a:cubicBezTo>
                    <a:pt x="607" y="1"/>
                    <a:pt x="577" y="11"/>
                    <a:pt x="550" y="31"/>
                  </a:cubicBezTo>
                  <a:lnTo>
                    <a:pt x="95" y="330"/>
                  </a:lnTo>
                  <a:cubicBezTo>
                    <a:pt x="14" y="384"/>
                    <a:pt x="0" y="486"/>
                    <a:pt x="55" y="560"/>
                  </a:cubicBezTo>
                  <a:lnTo>
                    <a:pt x="509" y="1164"/>
                  </a:lnTo>
                  <a:cubicBezTo>
                    <a:pt x="539" y="1208"/>
                    <a:pt x="587" y="1230"/>
                    <a:pt x="634" y="1230"/>
                  </a:cubicBezTo>
                  <a:cubicBezTo>
                    <a:pt x="682" y="1230"/>
                    <a:pt x="729" y="1208"/>
                    <a:pt x="760" y="1164"/>
                  </a:cubicBezTo>
                  <a:lnTo>
                    <a:pt x="1214" y="560"/>
                  </a:lnTo>
                  <a:cubicBezTo>
                    <a:pt x="1268" y="486"/>
                    <a:pt x="1255" y="384"/>
                    <a:pt x="1180" y="330"/>
                  </a:cubicBezTo>
                  <a:lnTo>
                    <a:pt x="726" y="31"/>
                  </a:lnTo>
                  <a:cubicBezTo>
                    <a:pt x="699" y="11"/>
                    <a:pt x="668" y="1"/>
                    <a:pt x="638"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36" name="Google Shape;16536;p70"/>
            <p:cNvSpPr/>
            <p:nvPr/>
          </p:nvSpPr>
          <p:spPr>
            <a:xfrm>
              <a:off x="1499253" y="1512190"/>
              <a:ext cx="98913" cy="167190"/>
            </a:xfrm>
            <a:custGeom>
              <a:avLst/>
              <a:gdLst/>
              <a:ahLst/>
              <a:cxnLst/>
              <a:rect l="l" t="t" r="r" b="b"/>
              <a:pathLst>
                <a:path w="3771" h="6374" extrusionOk="0">
                  <a:moveTo>
                    <a:pt x="3179" y="0"/>
                  </a:moveTo>
                  <a:cubicBezTo>
                    <a:pt x="1461" y="0"/>
                    <a:pt x="0" y="1397"/>
                    <a:pt x="0" y="3188"/>
                  </a:cubicBezTo>
                  <a:cubicBezTo>
                    <a:pt x="0" y="4981"/>
                    <a:pt x="1465" y="6374"/>
                    <a:pt x="3186" y="6374"/>
                  </a:cubicBezTo>
                  <a:cubicBezTo>
                    <a:pt x="3378" y="6374"/>
                    <a:pt x="3574" y="6357"/>
                    <a:pt x="3770" y="6320"/>
                  </a:cubicBezTo>
                  <a:cubicBezTo>
                    <a:pt x="2258" y="6042"/>
                    <a:pt x="1153" y="4727"/>
                    <a:pt x="1153" y="3188"/>
                  </a:cubicBezTo>
                  <a:cubicBezTo>
                    <a:pt x="1153" y="1649"/>
                    <a:pt x="2258" y="326"/>
                    <a:pt x="3770" y="55"/>
                  </a:cubicBezTo>
                  <a:cubicBezTo>
                    <a:pt x="3571" y="18"/>
                    <a:pt x="3373" y="0"/>
                    <a:pt x="3179"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537" name="Google Shape;16537;p70"/>
            <p:cNvSpPr/>
            <p:nvPr/>
          </p:nvSpPr>
          <p:spPr>
            <a:xfrm>
              <a:off x="1499594" y="1512217"/>
              <a:ext cx="167216" cy="86638"/>
            </a:xfrm>
            <a:custGeom>
              <a:avLst/>
              <a:gdLst/>
              <a:ahLst/>
              <a:cxnLst/>
              <a:rect l="l" t="t" r="r" b="b"/>
              <a:pathLst>
                <a:path w="6375" h="3303" extrusionOk="0">
                  <a:moveTo>
                    <a:pt x="3188" y="0"/>
                  </a:moveTo>
                  <a:cubicBezTo>
                    <a:pt x="1432" y="0"/>
                    <a:pt x="1" y="1424"/>
                    <a:pt x="1" y="3187"/>
                  </a:cubicBezTo>
                  <a:cubicBezTo>
                    <a:pt x="1" y="3221"/>
                    <a:pt x="8" y="3261"/>
                    <a:pt x="8" y="3302"/>
                  </a:cubicBezTo>
                  <a:cubicBezTo>
                    <a:pt x="72" y="2331"/>
                    <a:pt x="878" y="1704"/>
                    <a:pt x="1717" y="1704"/>
                  </a:cubicBezTo>
                  <a:cubicBezTo>
                    <a:pt x="2109" y="1704"/>
                    <a:pt x="2507" y="1841"/>
                    <a:pt x="2842" y="2143"/>
                  </a:cubicBezTo>
                  <a:cubicBezTo>
                    <a:pt x="2940" y="2231"/>
                    <a:pt x="3064" y="2275"/>
                    <a:pt x="3188" y="2275"/>
                  </a:cubicBezTo>
                  <a:cubicBezTo>
                    <a:pt x="3311" y="2275"/>
                    <a:pt x="3435" y="2231"/>
                    <a:pt x="3534" y="2143"/>
                  </a:cubicBezTo>
                  <a:cubicBezTo>
                    <a:pt x="3868" y="1838"/>
                    <a:pt x="4268" y="1701"/>
                    <a:pt x="4662" y="1701"/>
                  </a:cubicBezTo>
                  <a:cubicBezTo>
                    <a:pt x="5504" y="1701"/>
                    <a:pt x="6315" y="2331"/>
                    <a:pt x="6375" y="3302"/>
                  </a:cubicBezTo>
                  <a:cubicBezTo>
                    <a:pt x="6375" y="3261"/>
                    <a:pt x="6375" y="3221"/>
                    <a:pt x="6375" y="3187"/>
                  </a:cubicBezTo>
                  <a:cubicBezTo>
                    <a:pt x="6375" y="1424"/>
                    <a:pt x="4951" y="0"/>
                    <a:pt x="3188"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538" name="Google Shape;16538;p70"/>
            <p:cNvSpPr/>
            <p:nvPr/>
          </p:nvSpPr>
          <p:spPr>
            <a:xfrm>
              <a:off x="1499594" y="1512217"/>
              <a:ext cx="98572" cy="86638"/>
            </a:xfrm>
            <a:custGeom>
              <a:avLst/>
              <a:gdLst/>
              <a:ahLst/>
              <a:cxnLst/>
              <a:rect l="l" t="t" r="r" b="b"/>
              <a:pathLst>
                <a:path w="3758" h="3303" extrusionOk="0">
                  <a:moveTo>
                    <a:pt x="3188" y="0"/>
                  </a:moveTo>
                  <a:cubicBezTo>
                    <a:pt x="1432" y="0"/>
                    <a:pt x="1" y="1424"/>
                    <a:pt x="1" y="3187"/>
                  </a:cubicBezTo>
                  <a:cubicBezTo>
                    <a:pt x="1" y="3221"/>
                    <a:pt x="8" y="3261"/>
                    <a:pt x="8" y="3302"/>
                  </a:cubicBezTo>
                  <a:cubicBezTo>
                    <a:pt x="62" y="2482"/>
                    <a:pt x="686" y="1824"/>
                    <a:pt x="1499" y="1722"/>
                  </a:cubicBezTo>
                  <a:cubicBezTo>
                    <a:pt x="1954" y="848"/>
                    <a:pt x="2788" y="231"/>
                    <a:pt x="3757" y="54"/>
                  </a:cubicBezTo>
                  <a:cubicBezTo>
                    <a:pt x="3567" y="20"/>
                    <a:pt x="3378" y="0"/>
                    <a:pt x="3188"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39" name="Google Shape;16539;p70"/>
            <p:cNvSpPr/>
            <p:nvPr/>
          </p:nvSpPr>
          <p:spPr>
            <a:xfrm>
              <a:off x="1535529" y="1583877"/>
              <a:ext cx="23869" cy="29745"/>
            </a:xfrm>
            <a:custGeom>
              <a:avLst/>
              <a:gdLst/>
              <a:ahLst/>
              <a:cxnLst/>
              <a:rect l="l" t="t" r="r" b="b"/>
              <a:pathLst>
                <a:path w="910" h="1134" extrusionOk="0">
                  <a:moveTo>
                    <a:pt x="455" y="1"/>
                  </a:moveTo>
                  <a:cubicBezTo>
                    <a:pt x="204" y="1"/>
                    <a:pt x="0" y="204"/>
                    <a:pt x="0" y="455"/>
                  </a:cubicBezTo>
                  <a:lnTo>
                    <a:pt x="0" y="679"/>
                  </a:lnTo>
                  <a:cubicBezTo>
                    <a:pt x="0" y="930"/>
                    <a:pt x="204" y="1133"/>
                    <a:pt x="455" y="1133"/>
                  </a:cubicBezTo>
                  <a:cubicBezTo>
                    <a:pt x="459" y="1133"/>
                    <a:pt x="463" y="1133"/>
                    <a:pt x="467" y="1133"/>
                  </a:cubicBezTo>
                  <a:cubicBezTo>
                    <a:pt x="712" y="1133"/>
                    <a:pt x="909" y="926"/>
                    <a:pt x="909" y="679"/>
                  </a:cubicBezTo>
                  <a:lnTo>
                    <a:pt x="909" y="455"/>
                  </a:lnTo>
                  <a:cubicBezTo>
                    <a:pt x="909" y="204"/>
                    <a:pt x="706" y="1"/>
                    <a:pt x="45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40" name="Google Shape;16540;p70"/>
            <p:cNvSpPr/>
            <p:nvPr/>
          </p:nvSpPr>
          <p:spPr>
            <a:xfrm>
              <a:off x="1541404" y="1589753"/>
              <a:ext cx="11935" cy="11935"/>
            </a:xfrm>
            <a:custGeom>
              <a:avLst/>
              <a:gdLst/>
              <a:ahLst/>
              <a:cxnLst/>
              <a:rect l="l" t="t" r="r" b="b"/>
              <a:pathLst>
                <a:path w="455" h="455" extrusionOk="0">
                  <a:moveTo>
                    <a:pt x="231" y="0"/>
                  </a:moveTo>
                  <a:cubicBezTo>
                    <a:pt x="102" y="0"/>
                    <a:pt x="0" y="102"/>
                    <a:pt x="0" y="231"/>
                  </a:cubicBezTo>
                  <a:cubicBezTo>
                    <a:pt x="0" y="353"/>
                    <a:pt x="102" y="455"/>
                    <a:pt x="231" y="455"/>
                  </a:cubicBezTo>
                  <a:cubicBezTo>
                    <a:pt x="353" y="455"/>
                    <a:pt x="455" y="353"/>
                    <a:pt x="455" y="231"/>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541" name="Google Shape;16541;p70"/>
            <p:cNvSpPr/>
            <p:nvPr/>
          </p:nvSpPr>
          <p:spPr>
            <a:xfrm>
              <a:off x="1607032" y="1583877"/>
              <a:ext cx="23843" cy="29719"/>
            </a:xfrm>
            <a:custGeom>
              <a:avLst/>
              <a:gdLst/>
              <a:ahLst/>
              <a:cxnLst/>
              <a:rect l="l" t="t" r="r" b="b"/>
              <a:pathLst>
                <a:path w="909" h="1133" extrusionOk="0">
                  <a:moveTo>
                    <a:pt x="455" y="1"/>
                  </a:moveTo>
                  <a:cubicBezTo>
                    <a:pt x="204" y="1"/>
                    <a:pt x="0" y="204"/>
                    <a:pt x="0" y="455"/>
                  </a:cubicBezTo>
                  <a:lnTo>
                    <a:pt x="0" y="679"/>
                  </a:lnTo>
                  <a:cubicBezTo>
                    <a:pt x="0" y="930"/>
                    <a:pt x="204" y="1133"/>
                    <a:pt x="455" y="1133"/>
                  </a:cubicBezTo>
                  <a:cubicBezTo>
                    <a:pt x="705" y="1133"/>
                    <a:pt x="909" y="930"/>
                    <a:pt x="909" y="679"/>
                  </a:cubicBezTo>
                  <a:lnTo>
                    <a:pt x="909" y="455"/>
                  </a:lnTo>
                  <a:cubicBezTo>
                    <a:pt x="909" y="204"/>
                    <a:pt x="705" y="1"/>
                    <a:pt x="45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42" name="Google Shape;16542;p70"/>
            <p:cNvSpPr/>
            <p:nvPr/>
          </p:nvSpPr>
          <p:spPr>
            <a:xfrm>
              <a:off x="1613065" y="1589753"/>
              <a:ext cx="11961" cy="11935"/>
            </a:xfrm>
            <a:custGeom>
              <a:avLst/>
              <a:gdLst/>
              <a:ahLst/>
              <a:cxnLst/>
              <a:rect l="l" t="t" r="r" b="b"/>
              <a:pathLst>
                <a:path w="456" h="455" extrusionOk="0">
                  <a:moveTo>
                    <a:pt x="225" y="0"/>
                  </a:moveTo>
                  <a:cubicBezTo>
                    <a:pt x="103" y="0"/>
                    <a:pt x="1" y="102"/>
                    <a:pt x="1" y="231"/>
                  </a:cubicBezTo>
                  <a:cubicBezTo>
                    <a:pt x="1" y="353"/>
                    <a:pt x="103" y="455"/>
                    <a:pt x="225" y="455"/>
                  </a:cubicBezTo>
                  <a:cubicBezTo>
                    <a:pt x="353" y="455"/>
                    <a:pt x="455" y="353"/>
                    <a:pt x="455" y="231"/>
                  </a:cubicBezTo>
                  <a:cubicBezTo>
                    <a:pt x="455" y="102"/>
                    <a:pt x="353" y="0"/>
                    <a:pt x="225"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543" name="Google Shape;16543;p70"/>
          <p:cNvGrpSpPr/>
          <p:nvPr/>
        </p:nvGrpSpPr>
        <p:grpSpPr>
          <a:xfrm>
            <a:off x="5246366" y="2906106"/>
            <a:ext cx="342852" cy="370079"/>
            <a:chOff x="5246366" y="2906105"/>
            <a:chExt cx="342852" cy="370079"/>
          </a:xfrm>
        </p:grpSpPr>
        <p:sp>
          <p:nvSpPr>
            <p:cNvPr id="16544" name="Google Shape;16544;p70"/>
            <p:cNvSpPr/>
            <p:nvPr/>
          </p:nvSpPr>
          <p:spPr>
            <a:xfrm>
              <a:off x="5410172" y="3089033"/>
              <a:ext cx="179046" cy="163701"/>
            </a:xfrm>
            <a:custGeom>
              <a:avLst/>
              <a:gdLst/>
              <a:ahLst/>
              <a:cxnLst/>
              <a:rect l="l" t="t" r="r" b="b"/>
              <a:pathLst>
                <a:path w="6826" h="6241" extrusionOk="0">
                  <a:moveTo>
                    <a:pt x="6548" y="1"/>
                  </a:moveTo>
                  <a:cubicBezTo>
                    <a:pt x="6513" y="1"/>
                    <a:pt x="6476" y="10"/>
                    <a:pt x="6440" y="29"/>
                  </a:cubicBezTo>
                  <a:cubicBezTo>
                    <a:pt x="2420" y="2029"/>
                    <a:pt x="677" y="4762"/>
                    <a:pt x="80" y="5907"/>
                  </a:cubicBezTo>
                  <a:cubicBezTo>
                    <a:pt x="1" y="6067"/>
                    <a:pt x="126" y="6240"/>
                    <a:pt x="284" y="6240"/>
                  </a:cubicBezTo>
                  <a:cubicBezTo>
                    <a:pt x="315" y="6240"/>
                    <a:pt x="347" y="6234"/>
                    <a:pt x="379" y="6219"/>
                  </a:cubicBezTo>
                  <a:cubicBezTo>
                    <a:pt x="4678" y="4348"/>
                    <a:pt x="6264" y="1500"/>
                    <a:pt x="6759" y="320"/>
                  </a:cubicBezTo>
                  <a:cubicBezTo>
                    <a:pt x="6825" y="161"/>
                    <a:pt x="6699" y="1"/>
                    <a:pt x="6548"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545" name="Google Shape;16545;p70"/>
            <p:cNvSpPr/>
            <p:nvPr/>
          </p:nvSpPr>
          <p:spPr>
            <a:xfrm>
              <a:off x="5405687" y="3137611"/>
              <a:ext cx="24210" cy="138573"/>
            </a:xfrm>
            <a:custGeom>
              <a:avLst/>
              <a:gdLst/>
              <a:ahLst/>
              <a:cxnLst/>
              <a:rect l="l" t="t" r="r" b="b"/>
              <a:pathLst>
                <a:path w="923" h="5283" extrusionOk="0">
                  <a:moveTo>
                    <a:pt x="0" y="1"/>
                  </a:moveTo>
                  <a:lnTo>
                    <a:pt x="0" y="4828"/>
                  </a:lnTo>
                  <a:cubicBezTo>
                    <a:pt x="0" y="5079"/>
                    <a:pt x="211" y="5283"/>
                    <a:pt x="461" y="5283"/>
                  </a:cubicBezTo>
                  <a:cubicBezTo>
                    <a:pt x="719" y="5283"/>
                    <a:pt x="923" y="5079"/>
                    <a:pt x="923" y="4822"/>
                  </a:cubicBezTo>
                  <a:lnTo>
                    <a:pt x="923" y="1"/>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546" name="Google Shape;16546;p70"/>
            <p:cNvSpPr/>
            <p:nvPr/>
          </p:nvSpPr>
          <p:spPr>
            <a:xfrm>
              <a:off x="5381660" y="2906105"/>
              <a:ext cx="72237" cy="87110"/>
            </a:xfrm>
            <a:custGeom>
              <a:avLst/>
              <a:gdLst/>
              <a:ahLst/>
              <a:cxnLst/>
              <a:rect l="l" t="t" r="r" b="b"/>
              <a:pathLst>
                <a:path w="2754" h="3321" extrusionOk="0">
                  <a:moveTo>
                    <a:pt x="1378" y="0"/>
                  </a:moveTo>
                  <a:cubicBezTo>
                    <a:pt x="1311" y="0"/>
                    <a:pt x="1245" y="29"/>
                    <a:pt x="1201" y="87"/>
                  </a:cubicBezTo>
                  <a:cubicBezTo>
                    <a:pt x="971" y="371"/>
                    <a:pt x="550" y="921"/>
                    <a:pt x="1" y="1707"/>
                  </a:cubicBezTo>
                  <a:lnTo>
                    <a:pt x="693" y="3321"/>
                  </a:lnTo>
                  <a:lnTo>
                    <a:pt x="2300" y="3321"/>
                  </a:lnTo>
                  <a:lnTo>
                    <a:pt x="2754" y="1707"/>
                  </a:lnTo>
                  <a:cubicBezTo>
                    <a:pt x="2211" y="921"/>
                    <a:pt x="1784" y="371"/>
                    <a:pt x="1561" y="87"/>
                  </a:cubicBezTo>
                  <a:cubicBezTo>
                    <a:pt x="1513" y="29"/>
                    <a:pt x="1445" y="0"/>
                    <a:pt x="1378" y="0"/>
                  </a:cubicBezTo>
                  <a:close/>
                </a:path>
              </a:pathLst>
            </a:custGeom>
            <a:solidFill>
              <a:srgbClr val="B0BBC5"/>
            </a:solidFill>
            <a:ln>
              <a:noFill/>
            </a:ln>
          </p:spPr>
          <p:txBody>
            <a:bodyPr spcFirstLastPara="1" wrap="square" lIns="91425" tIns="91425" rIns="91425" bIns="91425" anchor="ctr" anchorCtr="0">
              <a:noAutofit/>
            </a:bodyPr>
            <a:lstStyle/>
            <a:p>
              <a:endParaRPr/>
            </a:p>
          </p:txBody>
        </p:sp>
        <p:sp>
          <p:nvSpPr>
            <p:cNvPr id="16547" name="Google Shape;16547;p70"/>
            <p:cNvSpPr/>
            <p:nvPr/>
          </p:nvSpPr>
          <p:spPr>
            <a:xfrm>
              <a:off x="5343076" y="2934093"/>
              <a:ext cx="168108" cy="215820"/>
            </a:xfrm>
            <a:custGeom>
              <a:avLst/>
              <a:gdLst/>
              <a:ahLst/>
              <a:cxnLst/>
              <a:rect l="l" t="t" r="r" b="b"/>
              <a:pathLst>
                <a:path w="6409" h="8228" extrusionOk="0">
                  <a:moveTo>
                    <a:pt x="4723" y="1"/>
                  </a:moveTo>
                  <a:cubicBezTo>
                    <a:pt x="4666" y="1"/>
                    <a:pt x="4609" y="23"/>
                    <a:pt x="4564" y="70"/>
                  </a:cubicBezTo>
                  <a:cubicBezTo>
                    <a:pt x="4069" y="559"/>
                    <a:pt x="2869" y="1800"/>
                    <a:pt x="2069" y="2952"/>
                  </a:cubicBezTo>
                  <a:cubicBezTo>
                    <a:pt x="1" y="5909"/>
                    <a:pt x="1357" y="8221"/>
                    <a:pt x="2848" y="8228"/>
                  </a:cubicBezTo>
                  <a:cubicBezTo>
                    <a:pt x="4815" y="8228"/>
                    <a:pt x="6408" y="6634"/>
                    <a:pt x="6408" y="4668"/>
                  </a:cubicBezTo>
                  <a:cubicBezTo>
                    <a:pt x="6408" y="3129"/>
                    <a:pt x="5323" y="898"/>
                    <a:pt x="4923" y="125"/>
                  </a:cubicBezTo>
                  <a:cubicBezTo>
                    <a:pt x="4884" y="45"/>
                    <a:pt x="4804" y="1"/>
                    <a:pt x="4723"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548" name="Google Shape;16548;p70"/>
            <p:cNvSpPr/>
            <p:nvPr/>
          </p:nvSpPr>
          <p:spPr>
            <a:xfrm>
              <a:off x="5324584" y="2934093"/>
              <a:ext cx="168108" cy="215820"/>
            </a:xfrm>
            <a:custGeom>
              <a:avLst/>
              <a:gdLst/>
              <a:ahLst/>
              <a:cxnLst/>
              <a:rect l="l" t="t" r="r" b="b"/>
              <a:pathLst>
                <a:path w="6409" h="8228" extrusionOk="0">
                  <a:moveTo>
                    <a:pt x="1685" y="1"/>
                  </a:moveTo>
                  <a:cubicBezTo>
                    <a:pt x="1603" y="1"/>
                    <a:pt x="1522" y="45"/>
                    <a:pt x="1479" y="125"/>
                  </a:cubicBezTo>
                  <a:cubicBezTo>
                    <a:pt x="1079" y="898"/>
                    <a:pt x="0" y="3129"/>
                    <a:pt x="0" y="4668"/>
                  </a:cubicBezTo>
                  <a:cubicBezTo>
                    <a:pt x="0" y="6634"/>
                    <a:pt x="1594" y="8228"/>
                    <a:pt x="3560" y="8228"/>
                  </a:cubicBezTo>
                  <a:cubicBezTo>
                    <a:pt x="5052" y="8221"/>
                    <a:pt x="6408" y="5909"/>
                    <a:pt x="4340" y="2952"/>
                  </a:cubicBezTo>
                  <a:cubicBezTo>
                    <a:pt x="3540" y="1800"/>
                    <a:pt x="2333" y="559"/>
                    <a:pt x="1845" y="70"/>
                  </a:cubicBezTo>
                  <a:cubicBezTo>
                    <a:pt x="1800" y="23"/>
                    <a:pt x="1742" y="1"/>
                    <a:pt x="1685"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549" name="Google Shape;16549;p70"/>
            <p:cNvSpPr/>
            <p:nvPr/>
          </p:nvSpPr>
          <p:spPr>
            <a:xfrm>
              <a:off x="5246366" y="3089033"/>
              <a:ext cx="179046" cy="163701"/>
            </a:xfrm>
            <a:custGeom>
              <a:avLst/>
              <a:gdLst/>
              <a:ahLst/>
              <a:cxnLst/>
              <a:rect l="l" t="t" r="r" b="b"/>
              <a:pathLst>
                <a:path w="6826" h="6241" extrusionOk="0">
                  <a:moveTo>
                    <a:pt x="282" y="1"/>
                  </a:moveTo>
                  <a:cubicBezTo>
                    <a:pt x="127" y="1"/>
                    <a:pt x="1" y="161"/>
                    <a:pt x="67" y="320"/>
                  </a:cubicBezTo>
                  <a:cubicBezTo>
                    <a:pt x="562" y="1500"/>
                    <a:pt x="2148" y="4348"/>
                    <a:pt x="6447" y="6219"/>
                  </a:cubicBezTo>
                  <a:cubicBezTo>
                    <a:pt x="6479" y="6234"/>
                    <a:pt x="6511" y="6240"/>
                    <a:pt x="6541" y="6240"/>
                  </a:cubicBezTo>
                  <a:cubicBezTo>
                    <a:pt x="6700" y="6240"/>
                    <a:pt x="6825" y="6067"/>
                    <a:pt x="6746" y="5907"/>
                  </a:cubicBezTo>
                  <a:cubicBezTo>
                    <a:pt x="6156" y="4762"/>
                    <a:pt x="4406" y="2029"/>
                    <a:pt x="392" y="29"/>
                  </a:cubicBezTo>
                  <a:cubicBezTo>
                    <a:pt x="355" y="10"/>
                    <a:pt x="318" y="1"/>
                    <a:pt x="282" y="1"/>
                  </a:cubicBezTo>
                  <a:close/>
                </a:path>
              </a:pathLst>
            </a:custGeom>
            <a:solidFill>
              <a:srgbClr val="C1CDD6"/>
            </a:solidFill>
            <a:ln>
              <a:noFill/>
            </a:ln>
          </p:spPr>
          <p:txBody>
            <a:bodyPr spcFirstLastPara="1" wrap="square" lIns="91425" tIns="91425" rIns="91425" bIns="91425" anchor="ctr" anchorCtr="0">
              <a:noAutofit/>
            </a:bodyPr>
            <a:lstStyle/>
            <a:p>
              <a:endParaRPr/>
            </a:p>
          </p:txBody>
        </p:sp>
      </p:grpSp>
      <p:grpSp>
        <p:nvGrpSpPr>
          <p:cNvPr id="16550" name="Google Shape;16550;p70"/>
          <p:cNvGrpSpPr/>
          <p:nvPr/>
        </p:nvGrpSpPr>
        <p:grpSpPr>
          <a:xfrm>
            <a:off x="849668" y="2434884"/>
            <a:ext cx="371259" cy="366249"/>
            <a:chOff x="849667" y="2434883"/>
            <a:chExt cx="371259" cy="366249"/>
          </a:xfrm>
        </p:grpSpPr>
        <p:sp>
          <p:nvSpPr>
            <p:cNvPr id="16551" name="Google Shape;16551;p70"/>
            <p:cNvSpPr/>
            <p:nvPr/>
          </p:nvSpPr>
          <p:spPr>
            <a:xfrm>
              <a:off x="956607" y="2434883"/>
              <a:ext cx="258628" cy="145367"/>
            </a:xfrm>
            <a:custGeom>
              <a:avLst/>
              <a:gdLst/>
              <a:ahLst/>
              <a:cxnLst/>
              <a:rect l="l" t="t" r="r" b="b"/>
              <a:pathLst>
                <a:path w="9860" h="5542" extrusionOk="0">
                  <a:moveTo>
                    <a:pt x="3972" y="1"/>
                  </a:moveTo>
                  <a:cubicBezTo>
                    <a:pt x="3899" y="1"/>
                    <a:pt x="3825" y="19"/>
                    <a:pt x="3757" y="56"/>
                  </a:cubicBezTo>
                  <a:cubicBezTo>
                    <a:pt x="2469" y="768"/>
                    <a:pt x="1675" y="2009"/>
                    <a:pt x="1675" y="2009"/>
                  </a:cubicBezTo>
                  <a:lnTo>
                    <a:pt x="1397" y="1893"/>
                  </a:lnTo>
                  <a:cubicBezTo>
                    <a:pt x="1335" y="1864"/>
                    <a:pt x="1271" y="1851"/>
                    <a:pt x="1207" y="1851"/>
                  </a:cubicBezTo>
                  <a:cubicBezTo>
                    <a:pt x="1063" y="1851"/>
                    <a:pt x="926" y="1922"/>
                    <a:pt x="841" y="2049"/>
                  </a:cubicBezTo>
                  <a:cubicBezTo>
                    <a:pt x="21" y="3304"/>
                    <a:pt x="0" y="5541"/>
                    <a:pt x="0" y="5541"/>
                  </a:cubicBezTo>
                  <a:lnTo>
                    <a:pt x="7798" y="4172"/>
                  </a:lnTo>
                  <a:lnTo>
                    <a:pt x="9595" y="2897"/>
                  </a:lnTo>
                  <a:cubicBezTo>
                    <a:pt x="9853" y="2714"/>
                    <a:pt x="9860" y="2348"/>
                    <a:pt x="9615" y="2158"/>
                  </a:cubicBezTo>
                  <a:cubicBezTo>
                    <a:pt x="8598" y="1412"/>
                    <a:pt x="7269" y="1215"/>
                    <a:pt x="7269" y="1215"/>
                  </a:cubicBezTo>
                  <a:lnTo>
                    <a:pt x="7385" y="653"/>
                  </a:lnTo>
                  <a:cubicBezTo>
                    <a:pt x="7443" y="368"/>
                    <a:pt x="7217" y="108"/>
                    <a:pt x="6932" y="108"/>
                  </a:cubicBezTo>
                  <a:cubicBezTo>
                    <a:pt x="6918" y="108"/>
                    <a:pt x="6904" y="109"/>
                    <a:pt x="6890" y="110"/>
                  </a:cubicBezTo>
                  <a:cubicBezTo>
                    <a:pt x="6103" y="191"/>
                    <a:pt x="5344" y="415"/>
                    <a:pt x="4632" y="761"/>
                  </a:cubicBezTo>
                  <a:lnTo>
                    <a:pt x="4381" y="253"/>
                  </a:lnTo>
                  <a:cubicBezTo>
                    <a:pt x="4301" y="92"/>
                    <a:pt x="4139" y="1"/>
                    <a:pt x="3972"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552" name="Google Shape;16552;p70"/>
            <p:cNvSpPr/>
            <p:nvPr/>
          </p:nvSpPr>
          <p:spPr>
            <a:xfrm>
              <a:off x="1078078" y="2454661"/>
              <a:ext cx="393" cy="210"/>
            </a:xfrm>
            <a:custGeom>
              <a:avLst/>
              <a:gdLst/>
              <a:ahLst/>
              <a:cxnLst/>
              <a:rect l="l" t="t" r="r" b="b"/>
              <a:pathLst>
                <a:path w="15" h="8" extrusionOk="0">
                  <a:moveTo>
                    <a:pt x="1" y="7"/>
                  </a:moveTo>
                  <a:lnTo>
                    <a:pt x="14" y="0"/>
                  </a:ln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553" name="Google Shape;16553;p70"/>
            <p:cNvSpPr/>
            <p:nvPr/>
          </p:nvSpPr>
          <p:spPr>
            <a:xfrm>
              <a:off x="956790" y="2434883"/>
              <a:ext cx="121314" cy="145183"/>
            </a:xfrm>
            <a:custGeom>
              <a:avLst/>
              <a:gdLst/>
              <a:ahLst/>
              <a:cxnLst/>
              <a:rect l="l" t="t" r="r" b="b"/>
              <a:pathLst>
                <a:path w="4625" h="5535" extrusionOk="0">
                  <a:moveTo>
                    <a:pt x="3968" y="1"/>
                  </a:moveTo>
                  <a:cubicBezTo>
                    <a:pt x="3895" y="1"/>
                    <a:pt x="3820" y="19"/>
                    <a:pt x="3750" y="56"/>
                  </a:cubicBezTo>
                  <a:cubicBezTo>
                    <a:pt x="2462" y="768"/>
                    <a:pt x="1668" y="2009"/>
                    <a:pt x="1668" y="2009"/>
                  </a:cubicBezTo>
                  <a:lnTo>
                    <a:pt x="1390" y="1893"/>
                  </a:lnTo>
                  <a:cubicBezTo>
                    <a:pt x="1332" y="1868"/>
                    <a:pt x="1272" y="1856"/>
                    <a:pt x="1212" y="1856"/>
                  </a:cubicBezTo>
                  <a:cubicBezTo>
                    <a:pt x="1061" y="1856"/>
                    <a:pt x="913" y="1932"/>
                    <a:pt x="821" y="2063"/>
                  </a:cubicBezTo>
                  <a:cubicBezTo>
                    <a:pt x="14" y="3317"/>
                    <a:pt x="0" y="5535"/>
                    <a:pt x="0" y="5535"/>
                  </a:cubicBezTo>
                  <a:lnTo>
                    <a:pt x="1648" y="5257"/>
                  </a:lnTo>
                  <a:cubicBezTo>
                    <a:pt x="1648" y="4456"/>
                    <a:pt x="2116" y="3473"/>
                    <a:pt x="2557" y="2809"/>
                  </a:cubicBezTo>
                  <a:cubicBezTo>
                    <a:pt x="3079" y="2036"/>
                    <a:pt x="3641" y="1263"/>
                    <a:pt x="4625" y="761"/>
                  </a:cubicBezTo>
                  <a:lnTo>
                    <a:pt x="4374" y="253"/>
                  </a:lnTo>
                  <a:cubicBezTo>
                    <a:pt x="4294" y="92"/>
                    <a:pt x="4135" y="1"/>
                    <a:pt x="3968"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554" name="Google Shape;16554;p70"/>
            <p:cNvSpPr/>
            <p:nvPr/>
          </p:nvSpPr>
          <p:spPr>
            <a:xfrm>
              <a:off x="869287" y="2681944"/>
              <a:ext cx="100854" cy="95372"/>
            </a:xfrm>
            <a:custGeom>
              <a:avLst/>
              <a:gdLst/>
              <a:ahLst/>
              <a:cxnLst/>
              <a:rect l="l" t="t" r="r" b="b"/>
              <a:pathLst>
                <a:path w="3845" h="3636" extrusionOk="0">
                  <a:moveTo>
                    <a:pt x="2245" y="1"/>
                  </a:moveTo>
                  <a:lnTo>
                    <a:pt x="807" y="1432"/>
                  </a:lnTo>
                  <a:cubicBezTo>
                    <a:pt x="0" y="2245"/>
                    <a:pt x="570" y="3635"/>
                    <a:pt x="1722" y="3635"/>
                  </a:cubicBezTo>
                  <a:cubicBezTo>
                    <a:pt x="2896" y="3635"/>
                    <a:pt x="3845" y="2679"/>
                    <a:pt x="3845" y="1506"/>
                  </a:cubicBezTo>
                  <a:lnTo>
                    <a:pt x="3845" y="1"/>
                  </a:ln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555" name="Google Shape;16555;p70"/>
            <p:cNvSpPr/>
            <p:nvPr/>
          </p:nvSpPr>
          <p:spPr>
            <a:xfrm>
              <a:off x="880828" y="2681944"/>
              <a:ext cx="89313" cy="95372"/>
            </a:xfrm>
            <a:custGeom>
              <a:avLst/>
              <a:gdLst/>
              <a:ahLst/>
              <a:cxnLst/>
              <a:rect l="l" t="t" r="r" b="b"/>
              <a:pathLst>
                <a:path w="3405" h="3636" extrusionOk="0">
                  <a:moveTo>
                    <a:pt x="2951" y="1"/>
                  </a:moveTo>
                  <a:lnTo>
                    <a:pt x="2951" y="591"/>
                  </a:lnTo>
                  <a:cubicBezTo>
                    <a:pt x="2951" y="1771"/>
                    <a:pt x="2001" y="2720"/>
                    <a:pt x="828" y="2720"/>
                  </a:cubicBezTo>
                  <a:cubicBezTo>
                    <a:pt x="523" y="2720"/>
                    <a:pt x="231" y="2611"/>
                    <a:pt x="1" y="2415"/>
                  </a:cubicBezTo>
                  <a:lnTo>
                    <a:pt x="1" y="2415"/>
                  </a:lnTo>
                  <a:cubicBezTo>
                    <a:pt x="35" y="3100"/>
                    <a:pt x="598" y="3628"/>
                    <a:pt x="1282" y="3635"/>
                  </a:cubicBezTo>
                  <a:cubicBezTo>
                    <a:pt x="2456" y="3635"/>
                    <a:pt x="3405" y="2679"/>
                    <a:pt x="3405" y="1506"/>
                  </a:cubicBezTo>
                  <a:lnTo>
                    <a:pt x="3405" y="1"/>
                  </a:ln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556" name="Google Shape;16556;p70"/>
            <p:cNvSpPr/>
            <p:nvPr/>
          </p:nvSpPr>
          <p:spPr>
            <a:xfrm>
              <a:off x="946456" y="2490674"/>
              <a:ext cx="274471" cy="310458"/>
            </a:xfrm>
            <a:custGeom>
              <a:avLst/>
              <a:gdLst/>
              <a:ahLst/>
              <a:cxnLst/>
              <a:rect l="l" t="t" r="r" b="b"/>
              <a:pathLst>
                <a:path w="10464" h="11836" extrusionOk="0">
                  <a:moveTo>
                    <a:pt x="5234" y="0"/>
                  </a:moveTo>
                  <a:cubicBezTo>
                    <a:pt x="5169" y="0"/>
                    <a:pt x="5104" y="1"/>
                    <a:pt x="5039" y="4"/>
                  </a:cubicBezTo>
                  <a:cubicBezTo>
                    <a:pt x="2205" y="105"/>
                    <a:pt x="1" y="2519"/>
                    <a:pt x="1" y="5360"/>
                  </a:cubicBezTo>
                  <a:lnTo>
                    <a:pt x="1" y="7591"/>
                  </a:lnTo>
                  <a:cubicBezTo>
                    <a:pt x="543" y="7781"/>
                    <a:pt x="903" y="8296"/>
                    <a:pt x="903" y="8873"/>
                  </a:cubicBezTo>
                  <a:lnTo>
                    <a:pt x="903" y="11382"/>
                  </a:lnTo>
                  <a:cubicBezTo>
                    <a:pt x="903" y="11632"/>
                    <a:pt x="1106" y="11836"/>
                    <a:pt x="1357" y="11836"/>
                  </a:cubicBezTo>
                  <a:lnTo>
                    <a:pt x="10002" y="11836"/>
                  </a:lnTo>
                  <a:cubicBezTo>
                    <a:pt x="10253" y="11836"/>
                    <a:pt x="10464" y="11632"/>
                    <a:pt x="10464" y="11382"/>
                  </a:cubicBezTo>
                  <a:lnTo>
                    <a:pt x="10464" y="5232"/>
                  </a:lnTo>
                  <a:cubicBezTo>
                    <a:pt x="10464" y="2334"/>
                    <a:pt x="8109" y="0"/>
                    <a:pt x="5234"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557" name="Google Shape;16557;p70"/>
            <p:cNvSpPr/>
            <p:nvPr/>
          </p:nvSpPr>
          <p:spPr>
            <a:xfrm>
              <a:off x="946456" y="2490753"/>
              <a:ext cx="172908" cy="310380"/>
            </a:xfrm>
            <a:custGeom>
              <a:avLst/>
              <a:gdLst/>
              <a:ahLst/>
              <a:cxnLst/>
              <a:rect l="l" t="t" r="r" b="b"/>
              <a:pathLst>
                <a:path w="6592" h="11833" extrusionOk="0">
                  <a:moveTo>
                    <a:pt x="5230" y="1"/>
                  </a:moveTo>
                  <a:cubicBezTo>
                    <a:pt x="5076" y="1"/>
                    <a:pt x="4922" y="7"/>
                    <a:pt x="4768" y="21"/>
                  </a:cubicBezTo>
                  <a:cubicBezTo>
                    <a:pt x="2042" y="258"/>
                    <a:pt x="1" y="2618"/>
                    <a:pt x="1" y="5351"/>
                  </a:cubicBezTo>
                  <a:lnTo>
                    <a:pt x="1" y="7588"/>
                  </a:lnTo>
                  <a:cubicBezTo>
                    <a:pt x="543" y="7778"/>
                    <a:pt x="903" y="8293"/>
                    <a:pt x="903" y="8870"/>
                  </a:cubicBezTo>
                  <a:lnTo>
                    <a:pt x="903" y="11379"/>
                  </a:lnTo>
                  <a:cubicBezTo>
                    <a:pt x="903" y="11629"/>
                    <a:pt x="1106" y="11833"/>
                    <a:pt x="1357" y="11833"/>
                  </a:cubicBezTo>
                  <a:lnTo>
                    <a:pt x="2727" y="11833"/>
                  </a:lnTo>
                  <a:lnTo>
                    <a:pt x="2727" y="5229"/>
                  </a:lnTo>
                  <a:cubicBezTo>
                    <a:pt x="2727" y="2869"/>
                    <a:pt x="4313" y="794"/>
                    <a:pt x="6592" y="177"/>
                  </a:cubicBezTo>
                  <a:cubicBezTo>
                    <a:pt x="6145" y="60"/>
                    <a:pt x="5688" y="1"/>
                    <a:pt x="5230" y="1"/>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558" name="Google Shape;16558;p70"/>
            <p:cNvSpPr/>
            <p:nvPr/>
          </p:nvSpPr>
          <p:spPr>
            <a:xfrm>
              <a:off x="850952" y="2598506"/>
              <a:ext cx="156200" cy="100592"/>
            </a:xfrm>
            <a:custGeom>
              <a:avLst/>
              <a:gdLst/>
              <a:ahLst/>
              <a:cxnLst/>
              <a:rect l="l" t="t" r="r" b="b"/>
              <a:pathLst>
                <a:path w="5955" h="3835" extrusionOk="0">
                  <a:moveTo>
                    <a:pt x="4257" y="1"/>
                  </a:moveTo>
                  <a:cubicBezTo>
                    <a:pt x="4248" y="1"/>
                    <a:pt x="4240" y="1"/>
                    <a:pt x="4232" y="2"/>
                  </a:cubicBezTo>
                  <a:cubicBezTo>
                    <a:pt x="3242" y="103"/>
                    <a:pt x="191" y="510"/>
                    <a:pt x="1" y="3141"/>
                  </a:cubicBezTo>
                  <a:lnTo>
                    <a:pt x="306" y="3399"/>
                  </a:lnTo>
                  <a:lnTo>
                    <a:pt x="3181" y="3399"/>
                  </a:lnTo>
                  <a:cubicBezTo>
                    <a:pt x="3513" y="3399"/>
                    <a:pt x="3839" y="3521"/>
                    <a:pt x="4090" y="3745"/>
                  </a:cubicBezTo>
                  <a:cubicBezTo>
                    <a:pt x="4153" y="3805"/>
                    <a:pt x="4234" y="3834"/>
                    <a:pt x="4316" y="3834"/>
                  </a:cubicBezTo>
                  <a:cubicBezTo>
                    <a:pt x="4409" y="3834"/>
                    <a:pt x="4502" y="3796"/>
                    <a:pt x="4571" y="3724"/>
                  </a:cubicBezTo>
                  <a:cubicBezTo>
                    <a:pt x="5954" y="2246"/>
                    <a:pt x="4835" y="510"/>
                    <a:pt x="4679" y="259"/>
                  </a:cubicBezTo>
                  <a:cubicBezTo>
                    <a:pt x="4583" y="106"/>
                    <a:pt x="4397" y="1"/>
                    <a:pt x="4257"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59" name="Google Shape;16559;p70"/>
            <p:cNvSpPr/>
            <p:nvPr/>
          </p:nvSpPr>
          <p:spPr>
            <a:xfrm>
              <a:off x="855936" y="2664160"/>
              <a:ext cx="131281" cy="34938"/>
            </a:xfrm>
            <a:custGeom>
              <a:avLst/>
              <a:gdLst/>
              <a:ahLst/>
              <a:cxnLst/>
              <a:rect l="l" t="t" r="r" b="b"/>
              <a:pathLst>
                <a:path w="5005" h="1332" extrusionOk="0">
                  <a:moveTo>
                    <a:pt x="4103" y="1"/>
                  </a:moveTo>
                  <a:cubicBezTo>
                    <a:pt x="1458" y="1"/>
                    <a:pt x="394" y="469"/>
                    <a:pt x="1" y="726"/>
                  </a:cubicBezTo>
                  <a:lnTo>
                    <a:pt x="96" y="896"/>
                  </a:lnTo>
                  <a:lnTo>
                    <a:pt x="2991" y="896"/>
                  </a:lnTo>
                  <a:cubicBezTo>
                    <a:pt x="3323" y="896"/>
                    <a:pt x="3649" y="1018"/>
                    <a:pt x="3900" y="1242"/>
                  </a:cubicBezTo>
                  <a:cubicBezTo>
                    <a:pt x="3963" y="1302"/>
                    <a:pt x="4044" y="1331"/>
                    <a:pt x="4126" y="1331"/>
                  </a:cubicBezTo>
                  <a:cubicBezTo>
                    <a:pt x="4219" y="1331"/>
                    <a:pt x="4312" y="1293"/>
                    <a:pt x="4381" y="1221"/>
                  </a:cubicBezTo>
                  <a:cubicBezTo>
                    <a:pt x="4686" y="909"/>
                    <a:pt x="4903" y="516"/>
                    <a:pt x="5005" y="89"/>
                  </a:cubicBezTo>
                  <a:cubicBezTo>
                    <a:pt x="4706" y="41"/>
                    <a:pt x="4401" y="14"/>
                    <a:pt x="4103"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60" name="Google Shape;16560;p70"/>
            <p:cNvSpPr/>
            <p:nvPr/>
          </p:nvSpPr>
          <p:spPr>
            <a:xfrm>
              <a:off x="1011926" y="2574164"/>
              <a:ext cx="41811" cy="53745"/>
            </a:xfrm>
            <a:custGeom>
              <a:avLst/>
              <a:gdLst/>
              <a:ahLst/>
              <a:cxnLst/>
              <a:rect l="l" t="t" r="r" b="b"/>
              <a:pathLst>
                <a:path w="1594" h="2049" extrusionOk="0">
                  <a:moveTo>
                    <a:pt x="800" y="1"/>
                  </a:moveTo>
                  <a:cubicBezTo>
                    <a:pt x="360" y="1"/>
                    <a:pt x="0" y="360"/>
                    <a:pt x="0" y="801"/>
                  </a:cubicBezTo>
                  <a:lnTo>
                    <a:pt x="0" y="1255"/>
                  </a:lnTo>
                  <a:cubicBezTo>
                    <a:pt x="0" y="1696"/>
                    <a:pt x="360" y="2049"/>
                    <a:pt x="800" y="2049"/>
                  </a:cubicBezTo>
                  <a:cubicBezTo>
                    <a:pt x="1234" y="2049"/>
                    <a:pt x="1594" y="1696"/>
                    <a:pt x="1594" y="1255"/>
                  </a:cubicBezTo>
                  <a:lnTo>
                    <a:pt x="1594" y="801"/>
                  </a:lnTo>
                  <a:cubicBezTo>
                    <a:pt x="1594" y="360"/>
                    <a:pt x="1234" y="1"/>
                    <a:pt x="800"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61" name="Google Shape;16561;p70"/>
            <p:cNvSpPr/>
            <p:nvPr/>
          </p:nvSpPr>
          <p:spPr>
            <a:xfrm>
              <a:off x="1029893" y="2574164"/>
              <a:ext cx="23843" cy="41837"/>
            </a:xfrm>
            <a:custGeom>
              <a:avLst/>
              <a:gdLst/>
              <a:ahLst/>
              <a:cxnLst/>
              <a:rect l="l" t="t" r="r" b="b"/>
              <a:pathLst>
                <a:path w="909" h="1595" extrusionOk="0">
                  <a:moveTo>
                    <a:pt x="115" y="1"/>
                  </a:moveTo>
                  <a:cubicBezTo>
                    <a:pt x="75" y="8"/>
                    <a:pt x="34" y="8"/>
                    <a:pt x="0" y="14"/>
                  </a:cubicBezTo>
                  <a:lnTo>
                    <a:pt x="0" y="1140"/>
                  </a:lnTo>
                  <a:cubicBezTo>
                    <a:pt x="0" y="1391"/>
                    <a:pt x="204" y="1594"/>
                    <a:pt x="454" y="1594"/>
                  </a:cubicBezTo>
                  <a:cubicBezTo>
                    <a:pt x="705" y="1594"/>
                    <a:pt x="909" y="1391"/>
                    <a:pt x="909" y="1140"/>
                  </a:cubicBezTo>
                  <a:lnTo>
                    <a:pt x="909" y="801"/>
                  </a:lnTo>
                  <a:cubicBezTo>
                    <a:pt x="909" y="360"/>
                    <a:pt x="556" y="8"/>
                    <a:pt x="115"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562" name="Google Shape;16562;p70"/>
            <p:cNvSpPr/>
            <p:nvPr/>
          </p:nvSpPr>
          <p:spPr>
            <a:xfrm>
              <a:off x="1023834" y="2580224"/>
              <a:ext cx="17994" cy="17994"/>
            </a:xfrm>
            <a:custGeom>
              <a:avLst/>
              <a:gdLst/>
              <a:ahLst/>
              <a:cxnLst/>
              <a:rect l="l" t="t" r="r" b="b"/>
              <a:pathLst>
                <a:path w="686" h="686" extrusionOk="0">
                  <a:moveTo>
                    <a:pt x="346" y="0"/>
                  </a:moveTo>
                  <a:cubicBezTo>
                    <a:pt x="157" y="0"/>
                    <a:pt x="1" y="150"/>
                    <a:pt x="1" y="339"/>
                  </a:cubicBezTo>
                  <a:cubicBezTo>
                    <a:pt x="1" y="529"/>
                    <a:pt x="157" y="685"/>
                    <a:pt x="346" y="685"/>
                  </a:cubicBezTo>
                  <a:cubicBezTo>
                    <a:pt x="529" y="685"/>
                    <a:pt x="685" y="529"/>
                    <a:pt x="685" y="339"/>
                  </a:cubicBezTo>
                  <a:cubicBezTo>
                    <a:pt x="685" y="150"/>
                    <a:pt x="529" y="0"/>
                    <a:pt x="346"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563" name="Google Shape;16563;p70"/>
            <p:cNvSpPr/>
            <p:nvPr/>
          </p:nvSpPr>
          <p:spPr>
            <a:xfrm>
              <a:off x="849667" y="2658127"/>
              <a:ext cx="121733" cy="30138"/>
            </a:xfrm>
            <a:custGeom>
              <a:avLst/>
              <a:gdLst/>
              <a:ahLst/>
              <a:cxnLst/>
              <a:rect l="l" t="t" r="r" b="b"/>
              <a:pathLst>
                <a:path w="4641" h="1149" extrusionOk="0">
                  <a:moveTo>
                    <a:pt x="4342" y="0"/>
                  </a:moveTo>
                  <a:cubicBezTo>
                    <a:pt x="1555" y="0"/>
                    <a:pt x="457" y="516"/>
                    <a:pt x="57" y="807"/>
                  </a:cubicBezTo>
                  <a:lnTo>
                    <a:pt x="57" y="821"/>
                  </a:lnTo>
                  <a:cubicBezTo>
                    <a:pt x="1" y="994"/>
                    <a:pt x="138" y="1148"/>
                    <a:pt x="298" y="1148"/>
                  </a:cubicBezTo>
                  <a:cubicBezTo>
                    <a:pt x="332" y="1148"/>
                    <a:pt x="368" y="1141"/>
                    <a:pt x="402" y="1126"/>
                  </a:cubicBezTo>
                  <a:cubicBezTo>
                    <a:pt x="775" y="895"/>
                    <a:pt x="1806" y="455"/>
                    <a:pt x="4342" y="455"/>
                  </a:cubicBezTo>
                  <a:cubicBezTo>
                    <a:pt x="4640" y="455"/>
                    <a:pt x="4640" y="0"/>
                    <a:pt x="4342" y="0"/>
                  </a:cubicBezTo>
                  <a:close/>
                </a:path>
              </a:pathLst>
            </a:custGeom>
            <a:solidFill>
              <a:srgbClr val="C1CED7"/>
            </a:solidFill>
            <a:ln>
              <a:noFill/>
            </a:ln>
          </p:spPr>
          <p:txBody>
            <a:bodyPr spcFirstLastPara="1" wrap="square" lIns="91425" tIns="91425" rIns="91425" bIns="91425" anchor="ctr" anchorCtr="0">
              <a:noAutofit/>
            </a:bodyPr>
            <a:lstStyle/>
            <a:p>
              <a:endParaRPr/>
            </a:p>
          </p:txBody>
        </p:sp>
      </p:grpSp>
      <p:grpSp>
        <p:nvGrpSpPr>
          <p:cNvPr id="16564" name="Google Shape;16564;p70"/>
          <p:cNvGrpSpPr/>
          <p:nvPr/>
        </p:nvGrpSpPr>
        <p:grpSpPr>
          <a:xfrm>
            <a:off x="4417026" y="3365366"/>
            <a:ext cx="332728" cy="370053"/>
            <a:chOff x="4417026" y="3365366"/>
            <a:chExt cx="332728" cy="370053"/>
          </a:xfrm>
        </p:grpSpPr>
        <p:sp>
          <p:nvSpPr>
            <p:cNvPr id="16565" name="Google Shape;16565;p70"/>
            <p:cNvSpPr/>
            <p:nvPr/>
          </p:nvSpPr>
          <p:spPr>
            <a:xfrm>
              <a:off x="4486352" y="3547402"/>
              <a:ext cx="194050" cy="188017"/>
            </a:xfrm>
            <a:custGeom>
              <a:avLst/>
              <a:gdLst/>
              <a:ahLst/>
              <a:cxnLst/>
              <a:rect l="l" t="t" r="r" b="b"/>
              <a:pathLst>
                <a:path w="7398" h="7168" extrusionOk="0">
                  <a:moveTo>
                    <a:pt x="0" y="0"/>
                  </a:moveTo>
                  <a:lnTo>
                    <a:pt x="3465" y="3933"/>
                  </a:lnTo>
                  <a:lnTo>
                    <a:pt x="3045" y="6903"/>
                  </a:lnTo>
                  <a:cubicBezTo>
                    <a:pt x="3024" y="7045"/>
                    <a:pt x="3133" y="7167"/>
                    <a:pt x="3275" y="7167"/>
                  </a:cubicBezTo>
                  <a:lnTo>
                    <a:pt x="4130" y="7167"/>
                  </a:lnTo>
                  <a:cubicBezTo>
                    <a:pt x="4272" y="7167"/>
                    <a:pt x="4380" y="7045"/>
                    <a:pt x="4360" y="6903"/>
                  </a:cubicBezTo>
                  <a:lnTo>
                    <a:pt x="3933" y="3933"/>
                  </a:lnTo>
                  <a:lnTo>
                    <a:pt x="7398" y="0"/>
                  </a:ln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566" name="Google Shape;16566;p70"/>
            <p:cNvSpPr/>
            <p:nvPr/>
          </p:nvSpPr>
          <p:spPr>
            <a:xfrm>
              <a:off x="4572071" y="3656598"/>
              <a:ext cx="22610" cy="30269"/>
            </a:xfrm>
            <a:custGeom>
              <a:avLst/>
              <a:gdLst/>
              <a:ahLst/>
              <a:cxnLst/>
              <a:rect l="l" t="t" r="r" b="b"/>
              <a:pathLst>
                <a:path w="862" h="1154" extrusionOk="0">
                  <a:moveTo>
                    <a:pt x="170" y="0"/>
                  </a:moveTo>
                  <a:lnTo>
                    <a:pt x="0" y="1153"/>
                  </a:lnTo>
                  <a:lnTo>
                    <a:pt x="862" y="1153"/>
                  </a:lnTo>
                  <a:lnTo>
                    <a:pt x="699" y="0"/>
                  </a:ln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567" name="Google Shape;16567;p70"/>
            <p:cNvSpPr/>
            <p:nvPr/>
          </p:nvSpPr>
          <p:spPr>
            <a:xfrm>
              <a:off x="4583271" y="3619482"/>
              <a:ext cx="147465" cy="43175"/>
            </a:xfrm>
            <a:custGeom>
              <a:avLst/>
              <a:gdLst/>
              <a:ahLst/>
              <a:cxnLst/>
              <a:rect l="l" t="t" r="r" b="b"/>
              <a:pathLst>
                <a:path w="5622" h="1646" extrusionOk="0">
                  <a:moveTo>
                    <a:pt x="4170" y="0"/>
                  </a:moveTo>
                  <a:cubicBezTo>
                    <a:pt x="3937" y="0"/>
                    <a:pt x="3704" y="8"/>
                    <a:pt x="3472" y="25"/>
                  </a:cubicBezTo>
                  <a:lnTo>
                    <a:pt x="1" y="1185"/>
                  </a:lnTo>
                  <a:lnTo>
                    <a:pt x="1" y="1422"/>
                  </a:lnTo>
                  <a:cubicBezTo>
                    <a:pt x="646" y="1580"/>
                    <a:pt x="1240" y="1645"/>
                    <a:pt x="1782" y="1645"/>
                  </a:cubicBezTo>
                  <a:cubicBezTo>
                    <a:pt x="3729" y="1645"/>
                    <a:pt x="5000" y="801"/>
                    <a:pt x="5520" y="371"/>
                  </a:cubicBezTo>
                  <a:cubicBezTo>
                    <a:pt x="5622" y="276"/>
                    <a:pt x="5574" y="107"/>
                    <a:pt x="5432" y="80"/>
                  </a:cubicBezTo>
                  <a:cubicBezTo>
                    <a:pt x="5013" y="27"/>
                    <a:pt x="4591" y="0"/>
                    <a:pt x="4170"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568" name="Google Shape;16568;p70"/>
            <p:cNvSpPr/>
            <p:nvPr/>
          </p:nvSpPr>
          <p:spPr>
            <a:xfrm>
              <a:off x="4583271" y="3555455"/>
              <a:ext cx="166482" cy="95110"/>
            </a:xfrm>
            <a:custGeom>
              <a:avLst/>
              <a:gdLst/>
              <a:ahLst/>
              <a:cxnLst/>
              <a:rect l="l" t="t" r="r" b="b"/>
              <a:pathLst>
                <a:path w="6347" h="3626" extrusionOk="0">
                  <a:moveTo>
                    <a:pt x="6154" y="0"/>
                  </a:moveTo>
                  <a:cubicBezTo>
                    <a:pt x="6142" y="0"/>
                    <a:pt x="6130" y="2"/>
                    <a:pt x="6117" y="5"/>
                  </a:cubicBezTo>
                  <a:cubicBezTo>
                    <a:pt x="1757" y="995"/>
                    <a:pt x="1" y="3626"/>
                    <a:pt x="1" y="3626"/>
                  </a:cubicBezTo>
                  <a:cubicBezTo>
                    <a:pt x="3893" y="3070"/>
                    <a:pt x="5703" y="1029"/>
                    <a:pt x="6273" y="242"/>
                  </a:cubicBezTo>
                  <a:cubicBezTo>
                    <a:pt x="6346" y="138"/>
                    <a:pt x="6270" y="0"/>
                    <a:pt x="6154"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569" name="Google Shape;16569;p70"/>
            <p:cNvSpPr/>
            <p:nvPr/>
          </p:nvSpPr>
          <p:spPr>
            <a:xfrm>
              <a:off x="4436016" y="3619482"/>
              <a:ext cx="147465" cy="43175"/>
            </a:xfrm>
            <a:custGeom>
              <a:avLst/>
              <a:gdLst/>
              <a:ahLst/>
              <a:cxnLst/>
              <a:rect l="l" t="t" r="r" b="b"/>
              <a:pathLst>
                <a:path w="5622" h="1646" extrusionOk="0">
                  <a:moveTo>
                    <a:pt x="1452" y="0"/>
                  </a:moveTo>
                  <a:cubicBezTo>
                    <a:pt x="1031" y="0"/>
                    <a:pt x="609" y="27"/>
                    <a:pt x="190" y="80"/>
                  </a:cubicBezTo>
                  <a:cubicBezTo>
                    <a:pt x="48" y="107"/>
                    <a:pt x="0" y="276"/>
                    <a:pt x="102" y="371"/>
                  </a:cubicBezTo>
                  <a:cubicBezTo>
                    <a:pt x="622" y="801"/>
                    <a:pt x="1893" y="1645"/>
                    <a:pt x="3840" y="1645"/>
                  </a:cubicBezTo>
                  <a:cubicBezTo>
                    <a:pt x="4382" y="1645"/>
                    <a:pt x="4976" y="1580"/>
                    <a:pt x="5621" y="1422"/>
                  </a:cubicBezTo>
                  <a:lnTo>
                    <a:pt x="5621" y="1185"/>
                  </a:lnTo>
                  <a:lnTo>
                    <a:pt x="2150" y="25"/>
                  </a:lnTo>
                  <a:cubicBezTo>
                    <a:pt x="1918" y="8"/>
                    <a:pt x="1685" y="0"/>
                    <a:pt x="1452"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570" name="Google Shape;16570;p70"/>
            <p:cNvSpPr/>
            <p:nvPr/>
          </p:nvSpPr>
          <p:spPr>
            <a:xfrm>
              <a:off x="4430928" y="3444082"/>
              <a:ext cx="46191" cy="45535"/>
            </a:xfrm>
            <a:custGeom>
              <a:avLst/>
              <a:gdLst/>
              <a:ahLst/>
              <a:cxnLst/>
              <a:rect l="l" t="t" r="r" b="b"/>
              <a:pathLst>
                <a:path w="1761" h="1736" extrusionOk="0">
                  <a:moveTo>
                    <a:pt x="203" y="1"/>
                  </a:moveTo>
                  <a:cubicBezTo>
                    <a:pt x="88" y="1"/>
                    <a:pt x="1" y="110"/>
                    <a:pt x="25" y="230"/>
                  </a:cubicBezTo>
                  <a:lnTo>
                    <a:pt x="330" y="1532"/>
                  </a:lnTo>
                  <a:lnTo>
                    <a:pt x="1761" y="1735"/>
                  </a:lnTo>
                  <a:lnTo>
                    <a:pt x="1557" y="305"/>
                  </a:lnTo>
                  <a:lnTo>
                    <a:pt x="249" y="6"/>
                  </a:lnTo>
                  <a:cubicBezTo>
                    <a:pt x="233" y="2"/>
                    <a:pt x="218" y="1"/>
                    <a:pt x="203" y="1"/>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6571" name="Google Shape;16571;p70"/>
            <p:cNvSpPr/>
            <p:nvPr/>
          </p:nvSpPr>
          <p:spPr>
            <a:xfrm>
              <a:off x="4464135" y="3435899"/>
              <a:ext cx="92487" cy="118874"/>
            </a:xfrm>
            <a:custGeom>
              <a:avLst/>
              <a:gdLst/>
              <a:ahLst/>
              <a:cxnLst/>
              <a:rect l="l" t="t" r="r" b="b"/>
              <a:pathLst>
                <a:path w="3526" h="4532" extrusionOk="0">
                  <a:moveTo>
                    <a:pt x="189" y="1"/>
                  </a:moveTo>
                  <a:cubicBezTo>
                    <a:pt x="87" y="1"/>
                    <a:pt x="1" y="84"/>
                    <a:pt x="6" y="190"/>
                  </a:cubicBezTo>
                  <a:cubicBezTo>
                    <a:pt x="20" y="786"/>
                    <a:pt x="88" y="2230"/>
                    <a:pt x="467" y="3187"/>
                  </a:cubicBezTo>
                  <a:cubicBezTo>
                    <a:pt x="739" y="3885"/>
                    <a:pt x="1152" y="4441"/>
                    <a:pt x="1810" y="4522"/>
                  </a:cubicBezTo>
                  <a:cubicBezTo>
                    <a:pt x="1860" y="4528"/>
                    <a:pt x="1910" y="4531"/>
                    <a:pt x="1960" y="4531"/>
                  </a:cubicBezTo>
                  <a:cubicBezTo>
                    <a:pt x="2577" y="4531"/>
                    <a:pt x="3120" y="4073"/>
                    <a:pt x="3302" y="3458"/>
                  </a:cubicBezTo>
                  <a:cubicBezTo>
                    <a:pt x="3526" y="2725"/>
                    <a:pt x="3322" y="1932"/>
                    <a:pt x="2780" y="1396"/>
                  </a:cubicBezTo>
                  <a:cubicBezTo>
                    <a:pt x="2142" y="759"/>
                    <a:pt x="813" y="217"/>
                    <a:pt x="257" y="13"/>
                  </a:cubicBezTo>
                  <a:cubicBezTo>
                    <a:pt x="234" y="5"/>
                    <a:pt x="211" y="1"/>
                    <a:pt x="189"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72" name="Google Shape;16572;p70"/>
            <p:cNvSpPr/>
            <p:nvPr/>
          </p:nvSpPr>
          <p:spPr>
            <a:xfrm>
              <a:off x="4422481" y="3476791"/>
              <a:ext cx="121681" cy="88867"/>
            </a:xfrm>
            <a:custGeom>
              <a:avLst/>
              <a:gdLst/>
              <a:ahLst/>
              <a:cxnLst/>
              <a:rect l="l" t="t" r="r" b="b"/>
              <a:pathLst>
                <a:path w="4639" h="3388" extrusionOk="0">
                  <a:moveTo>
                    <a:pt x="225" y="0"/>
                  </a:moveTo>
                  <a:cubicBezTo>
                    <a:pt x="89" y="0"/>
                    <a:pt x="1" y="129"/>
                    <a:pt x="48" y="251"/>
                  </a:cubicBezTo>
                  <a:cubicBezTo>
                    <a:pt x="252" y="807"/>
                    <a:pt x="788" y="2143"/>
                    <a:pt x="1425" y="2780"/>
                  </a:cubicBezTo>
                  <a:cubicBezTo>
                    <a:pt x="1823" y="3174"/>
                    <a:pt x="2357" y="3388"/>
                    <a:pt x="2903" y="3388"/>
                  </a:cubicBezTo>
                  <a:cubicBezTo>
                    <a:pt x="3100" y="3388"/>
                    <a:pt x="3299" y="3360"/>
                    <a:pt x="3493" y="3302"/>
                  </a:cubicBezTo>
                  <a:cubicBezTo>
                    <a:pt x="4157" y="3106"/>
                    <a:pt x="4639" y="2489"/>
                    <a:pt x="4551" y="1804"/>
                  </a:cubicBezTo>
                  <a:cubicBezTo>
                    <a:pt x="4469" y="1153"/>
                    <a:pt x="3913" y="739"/>
                    <a:pt x="3222" y="461"/>
                  </a:cubicBezTo>
                  <a:cubicBezTo>
                    <a:pt x="2259" y="88"/>
                    <a:pt x="815" y="14"/>
                    <a:pt x="225"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73" name="Google Shape;16573;p70"/>
            <p:cNvSpPr/>
            <p:nvPr/>
          </p:nvSpPr>
          <p:spPr>
            <a:xfrm>
              <a:off x="4689818" y="3444082"/>
              <a:ext cx="46007" cy="45535"/>
            </a:xfrm>
            <a:custGeom>
              <a:avLst/>
              <a:gdLst/>
              <a:ahLst/>
              <a:cxnLst/>
              <a:rect l="l" t="t" r="r" b="b"/>
              <a:pathLst>
                <a:path w="1754" h="1736" extrusionOk="0">
                  <a:moveTo>
                    <a:pt x="1551" y="1"/>
                  </a:moveTo>
                  <a:cubicBezTo>
                    <a:pt x="1536" y="1"/>
                    <a:pt x="1521" y="2"/>
                    <a:pt x="1506" y="6"/>
                  </a:cubicBezTo>
                  <a:lnTo>
                    <a:pt x="204" y="305"/>
                  </a:lnTo>
                  <a:lnTo>
                    <a:pt x="0" y="1735"/>
                  </a:lnTo>
                  <a:lnTo>
                    <a:pt x="1424" y="1532"/>
                  </a:lnTo>
                  <a:lnTo>
                    <a:pt x="1729" y="230"/>
                  </a:lnTo>
                  <a:cubicBezTo>
                    <a:pt x="1753" y="110"/>
                    <a:pt x="1666" y="1"/>
                    <a:pt x="1551" y="1"/>
                  </a:cubicBezTo>
                  <a:close/>
                </a:path>
              </a:pathLst>
            </a:custGeom>
            <a:solidFill>
              <a:srgbClr val="EEF1F4"/>
            </a:solidFill>
            <a:ln>
              <a:noFill/>
            </a:ln>
          </p:spPr>
          <p:txBody>
            <a:bodyPr spcFirstLastPara="1" wrap="square" lIns="91425" tIns="91425" rIns="91425" bIns="91425" anchor="ctr" anchorCtr="0">
              <a:noAutofit/>
            </a:bodyPr>
            <a:lstStyle/>
            <a:p>
              <a:endParaRPr/>
            </a:p>
          </p:txBody>
        </p:sp>
        <p:sp>
          <p:nvSpPr>
            <p:cNvPr id="16574" name="Google Shape;16574;p70"/>
            <p:cNvSpPr/>
            <p:nvPr/>
          </p:nvSpPr>
          <p:spPr>
            <a:xfrm>
              <a:off x="4610131" y="3435899"/>
              <a:ext cx="92487" cy="118874"/>
            </a:xfrm>
            <a:custGeom>
              <a:avLst/>
              <a:gdLst/>
              <a:ahLst/>
              <a:cxnLst/>
              <a:rect l="l" t="t" r="r" b="b"/>
              <a:pathLst>
                <a:path w="3526" h="4532" extrusionOk="0">
                  <a:moveTo>
                    <a:pt x="3337" y="1"/>
                  </a:moveTo>
                  <a:cubicBezTo>
                    <a:pt x="3315" y="1"/>
                    <a:pt x="3292" y="5"/>
                    <a:pt x="3269" y="13"/>
                  </a:cubicBezTo>
                  <a:cubicBezTo>
                    <a:pt x="2713" y="217"/>
                    <a:pt x="1384" y="759"/>
                    <a:pt x="746" y="1396"/>
                  </a:cubicBezTo>
                  <a:cubicBezTo>
                    <a:pt x="204" y="1932"/>
                    <a:pt x="1" y="2725"/>
                    <a:pt x="224" y="3458"/>
                  </a:cubicBezTo>
                  <a:cubicBezTo>
                    <a:pt x="406" y="4073"/>
                    <a:pt x="949" y="4531"/>
                    <a:pt x="1572" y="4531"/>
                  </a:cubicBezTo>
                  <a:cubicBezTo>
                    <a:pt x="1622" y="4531"/>
                    <a:pt x="1672" y="4528"/>
                    <a:pt x="1723" y="4522"/>
                  </a:cubicBezTo>
                  <a:cubicBezTo>
                    <a:pt x="2374" y="4441"/>
                    <a:pt x="2787" y="3885"/>
                    <a:pt x="3059" y="3187"/>
                  </a:cubicBezTo>
                  <a:cubicBezTo>
                    <a:pt x="3438" y="2230"/>
                    <a:pt x="3506" y="786"/>
                    <a:pt x="3520" y="190"/>
                  </a:cubicBezTo>
                  <a:cubicBezTo>
                    <a:pt x="3525" y="84"/>
                    <a:pt x="3439" y="1"/>
                    <a:pt x="3337"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75" name="Google Shape;16575;p70"/>
            <p:cNvSpPr/>
            <p:nvPr/>
          </p:nvSpPr>
          <p:spPr>
            <a:xfrm>
              <a:off x="4622590" y="3476791"/>
              <a:ext cx="121681" cy="88867"/>
            </a:xfrm>
            <a:custGeom>
              <a:avLst/>
              <a:gdLst/>
              <a:ahLst/>
              <a:cxnLst/>
              <a:rect l="l" t="t" r="r" b="b"/>
              <a:pathLst>
                <a:path w="4639" h="3388" extrusionOk="0">
                  <a:moveTo>
                    <a:pt x="4414" y="0"/>
                  </a:moveTo>
                  <a:cubicBezTo>
                    <a:pt x="3824" y="14"/>
                    <a:pt x="2380" y="88"/>
                    <a:pt x="1417" y="461"/>
                  </a:cubicBezTo>
                  <a:cubicBezTo>
                    <a:pt x="726" y="739"/>
                    <a:pt x="170" y="1153"/>
                    <a:pt x="88" y="1804"/>
                  </a:cubicBezTo>
                  <a:cubicBezTo>
                    <a:pt x="0" y="2489"/>
                    <a:pt x="482" y="3106"/>
                    <a:pt x="1146" y="3302"/>
                  </a:cubicBezTo>
                  <a:cubicBezTo>
                    <a:pt x="1340" y="3360"/>
                    <a:pt x="1539" y="3388"/>
                    <a:pt x="1736" y="3388"/>
                  </a:cubicBezTo>
                  <a:cubicBezTo>
                    <a:pt x="2282" y="3388"/>
                    <a:pt x="2816" y="3174"/>
                    <a:pt x="3214" y="2780"/>
                  </a:cubicBezTo>
                  <a:cubicBezTo>
                    <a:pt x="3852" y="2143"/>
                    <a:pt x="4387" y="807"/>
                    <a:pt x="4591" y="251"/>
                  </a:cubicBezTo>
                  <a:cubicBezTo>
                    <a:pt x="4638" y="129"/>
                    <a:pt x="4550" y="0"/>
                    <a:pt x="4414"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76" name="Google Shape;16576;p70"/>
            <p:cNvSpPr/>
            <p:nvPr/>
          </p:nvSpPr>
          <p:spPr>
            <a:xfrm>
              <a:off x="4560687" y="3365366"/>
              <a:ext cx="45378" cy="62532"/>
            </a:xfrm>
            <a:custGeom>
              <a:avLst/>
              <a:gdLst/>
              <a:ahLst/>
              <a:cxnLst/>
              <a:rect l="l" t="t" r="r" b="b"/>
              <a:pathLst>
                <a:path w="1730" h="2384" extrusionOk="0">
                  <a:moveTo>
                    <a:pt x="865" y="0"/>
                  </a:moveTo>
                  <a:cubicBezTo>
                    <a:pt x="804" y="0"/>
                    <a:pt x="743" y="31"/>
                    <a:pt x="706" y="92"/>
                  </a:cubicBezTo>
                  <a:lnTo>
                    <a:pt x="1" y="1224"/>
                  </a:lnTo>
                  <a:lnTo>
                    <a:pt x="862" y="2384"/>
                  </a:lnTo>
                  <a:lnTo>
                    <a:pt x="1730" y="1224"/>
                  </a:lnTo>
                  <a:lnTo>
                    <a:pt x="1024" y="92"/>
                  </a:lnTo>
                  <a:cubicBezTo>
                    <a:pt x="987" y="31"/>
                    <a:pt x="926" y="0"/>
                    <a:pt x="865" y="0"/>
                  </a:cubicBezTo>
                  <a:close/>
                </a:path>
              </a:pathLst>
            </a:custGeom>
            <a:solidFill>
              <a:srgbClr val="B0BBC5"/>
            </a:solidFill>
            <a:ln>
              <a:noFill/>
            </a:ln>
          </p:spPr>
          <p:txBody>
            <a:bodyPr spcFirstLastPara="1" wrap="square" lIns="91425" tIns="91425" rIns="91425" bIns="91425" anchor="ctr" anchorCtr="0">
              <a:noAutofit/>
            </a:bodyPr>
            <a:lstStyle/>
            <a:p>
              <a:endParaRPr/>
            </a:p>
          </p:txBody>
        </p:sp>
        <p:sp>
          <p:nvSpPr>
            <p:cNvPr id="16577" name="Google Shape;16577;p70"/>
            <p:cNvSpPr/>
            <p:nvPr/>
          </p:nvSpPr>
          <p:spPr>
            <a:xfrm>
              <a:off x="4551271" y="3382730"/>
              <a:ext cx="86638" cy="128343"/>
            </a:xfrm>
            <a:custGeom>
              <a:avLst/>
              <a:gdLst/>
              <a:ahLst/>
              <a:cxnLst/>
              <a:rect l="l" t="t" r="r" b="b"/>
              <a:pathLst>
                <a:path w="3303" h="4893" extrusionOk="0">
                  <a:moveTo>
                    <a:pt x="2331" y="1"/>
                  </a:moveTo>
                  <a:cubicBezTo>
                    <a:pt x="2281" y="1"/>
                    <a:pt x="2230" y="20"/>
                    <a:pt x="2190" y="60"/>
                  </a:cubicBezTo>
                  <a:cubicBezTo>
                    <a:pt x="1783" y="488"/>
                    <a:pt x="814" y="1559"/>
                    <a:pt x="400" y="2501"/>
                  </a:cubicBezTo>
                  <a:cubicBezTo>
                    <a:pt x="102" y="3193"/>
                    <a:pt x="0" y="3878"/>
                    <a:pt x="407" y="4393"/>
                  </a:cubicBezTo>
                  <a:cubicBezTo>
                    <a:pt x="667" y="4728"/>
                    <a:pt x="1063" y="4892"/>
                    <a:pt x="1471" y="4892"/>
                  </a:cubicBezTo>
                  <a:cubicBezTo>
                    <a:pt x="1723" y="4892"/>
                    <a:pt x="1980" y="4829"/>
                    <a:pt x="2211" y="4705"/>
                  </a:cubicBezTo>
                  <a:cubicBezTo>
                    <a:pt x="2889" y="4339"/>
                    <a:pt x="3302" y="3634"/>
                    <a:pt x="3302" y="2874"/>
                  </a:cubicBezTo>
                  <a:cubicBezTo>
                    <a:pt x="3302" y="1972"/>
                    <a:pt x="2740" y="650"/>
                    <a:pt x="2495" y="108"/>
                  </a:cubicBezTo>
                  <a:cubicBezTo>
                    <a:pt x="2464" y="37"/>
                    <a:pt x="2399" y="1"/>
                    <a:pt x="2331"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578" name="Google Shape;16578;p70"/>
            <p:cNvSpPr/>
            <p:nvPr/>
          </p:nvSpPr>
          <p:spPr>
            <a:xfrm>
              <a:off x="4528844" y="3382730"/>
              <a:ext cx="86638" cy="128343"/>
            </a:xfrm>
            <a:custGeom>
              <a:avLst/>
              <a:gdLst/>
              <a:ahLst/>
              <a:cxnLst/>
              <a:rect l="l" t="t" r="r" b="b"/>
              <a:pathLst>
                <a:path w="3303" h="4893" extrusionOk="0">
                  <a:moveTo>
                    <a:pt x="972" y="1"/>
                  </a:moveTo>
                  <a:cubicBezTo>
                    <a:pt x="904" y="1"/>
                    <a:pt x="839" y="37"/>
                    <a:pt x="808" y="108"/>
                  </a:cubicBezTo>
                  <a:cubicBezTo>
                    <a:pt x="564" y="650"/>
                    <a:pt x="1" y="1972"/>
                    <a:pt x="1" y="2874"/>
                  </a:cubicBezTo>
                  <a:cubicBezTo>
                    <a:pt x="1" y="3634"/>
                    <a:pt x="414" y="4339"/>
                    <a:pt x="1092" y="4705"/>
                  </a:cubicBezTo>
                  <a:cubicBezTo>
                    <a:pt x="1323" y="4829"/>
                    <a:pt x="1580" y="4892"/>
                    <a:pt x="1832" y="4892"/>
                  </a:cubicBezTo>
                  <a:cubicBezTo>
                    <a:pt x="2240" y="4892"/>
                    <a:pt x="2636" y="4728"/>
                    <a:pt x="2896" y="4393"/>
                  </a:cubicBezTo>
                  <a:cubicBezTo>
                    <a:pt x="3303" y="3878"/>
                    <a:pt x="3201" y="3193"/>
                    <a:pt x="2903" y="2501"/>
                  </a:cubicBezTo>
                  <a:cubicBezTo>
                    <a:pt x="2489" y="1559"/>
                    <a:pt x="1520" y="488"/>
                    <a:pt x="1113" y="60"/>
                  </a:cubicBezTo>
                  <a:cubicBezTo>
                    <a:pt x="1073" y="20"/>
                    <a:pt x="1022" y="1"/>
                    <a:pt x="972"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579" name="Google Shape;16579;p70"/>
            <p:cNvSpPr/>
            <p:nvPr/>
          </p:nvSpPr>
          <p:spPr>
            <a:xfrm>
              <a:off x="4417026" y="3555455"/>
              <a:ext cx="166456" cy="95110"/>
            </a:xfrm>
            <a:custGeom>
              <a:avLst/>
              <a:gdLst/>
              <a:ahLst/>
              <a:cxnLst/>
              <a:rect l="l" t="t" r="r" b="b"/>
              <a:pathLst>
                <a:path w="6346" h="3626" extrusionOk="0">
                  <a:moveTo>
                    <a:pt x="197" y="0"/>
                  </a:moveTo>
                  <a:cubicBezTo>
                    <a:pt x="76" y="0"/>
                    <a:pt x="0" y="138"/>
                    <a:pt x="80" y="242"/>
                  </a:cubicBezTo>
                  <a:cubicBezTo>
                    <a:pt x="643" y="1029"/>
                    <a:pt x="2460" y="3070"/>
                    <a:pt x="6345" y="3626"/>
                  </a:cubicBezTo>
                  <a:cubicBezTo>
                    <a:pt x="6345" y="3626"/>
                    <a:pt x="4589" y="995"/>
                    <a:pt x="236" y="5"/>
                  </a:cubicBezTo>
                  <a:cubicBezTo>
                    <a:pt x="223" y="2"/>
                    <a:pt x="209" y="0"/>
                    <a:pt x="197"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580" name="Google Shape;16580;p70"/>
            <p:cNvSpPr/>
            <p:nvPr/>
          </p:nvSpPr>
          <p:spPr>
            <a:xfrm>
              <a:off x="4560687" y="3478968"/>
              <a:ext cx="45378" cy="62401"/>
            </a:xfrm>
            <a:custGeom>
              <a:avLst/>
              <a:gdLst/>
              <a:ahLst/>
              <a:cxnLst/>
              <a:rect l="l" t="t" r="r" b="b"/>
              <a:pathLst>
                <a:path w="1730" h="2379" extrusionOk="0">
                  <a:moveTo>
                    <a:pt x="865" y="0"/>
                  </a:moveTo>
                  <a:cubicBezTo>
                    <a:pt x="804" y="0"/>
                    <a:pt x="743" y="29"/>
                    <a:pt x="706" y="87"/>
                  </a:cubicBezTo>
                  <a:lnTo>
                    <a:pt x="1" y="1226"/>
                  </a:lnTo>
                  <a:lnTo>
                    <a:pt x="862" y="2379"/>
                  </a:lnTo>
                  <a:lnTo>
                    <a:pt x="1730" y="1226"/>
                  </a:lnTo>
                  <a:lnTo>
                    <a:pt x="1024" y="87"/>
                  </a:lnTo>
                  <a:cubicBezTo>
                    <a:pt x="987" y="29"/>
                    <a:pt x="926" y="0"/>
                    <a:pt x="865"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581" name="Google Shape;16581;p70"/>
            <p:cNvSpPr/>
            <p:nvPr/>
          </p:nvSpPr>
          <p:spPr>
            <a:xfrm>
              <a:off x="4551271" y="3496306"/>
              <a:ext cx="86638" cy="128422"/>
            </a:xfrm>
            <a:custGeom>
              <a:avLst/>
              <a:gdLst/>
              <a:ahLst/>
              <a:cxnLst/>
              <a:rect l="l" t="t" r="r" b="b"/>
              <a:pathLst>
                <a:path w="3303" h="4896" extrusionOk="0">
                  <a:moveTo>
                    <a:pt x="2329" y="1"/>
                  </a:moveTo>
                  <a:cubicBezTo>
                    <a:pt x="2280" y="1"/>
                    <a:pt x="2230" y="21"/>
                    <a:pt x="2190" y="63"/>
                  </a:cubicBezTo>
                  <a:cubicBezTo>
                    <a:pt x="1783" y="490"/>
                    <a:pt x="814" y="1562"/>
                    <a:pt x="400" y="2504"/>
                  </a:cubicBezTo>
                  <a:cubicBezTo>
                    <a:pt x="102" y="3189"/>
                    <a:pt x="0" y="3874"/>
                    <a:pt x="407" y="4396"/>
                  </a:cubicBezTo>
                  <a:cubicBezTo>
                    <a:pt x="667" y="4731"/>
                    <a:pt x="1063" y="4895"/>
                    <a:pt x="1471" y="4895"/>
                  </a:cubicBezTo>
                  <a:cubicBezTo>
                    <a:pt x="1723" y="4895"/>
                    <a:pt x="1980" y="4832"/>
                    <a:pt x="2211" y="4708"/>
                  </a:cubicBezTo>
                  <a:cubicBezTo>
                    <a:pt x="2889" y="4342"/>
                    <a:pt x="3302" y="3636"/>
                    <a:pt x="3302" y="2877"/>
                  </a:cubicBezTo>
                  <a:cubicBezTo>
                    <a:pt x="3302" y="1975"/>
                    <a:pt x="2740" y="653"/>
                    <a:pt x="2495" y="111"/>
                  </a:cubicBezTo>
                  <a:cubicBezTo>
                    <a:pt x="2464" y="40"/>
                    <a:pt x="2398" y="1"/>
                    <a:pt x="2329"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582" name="Google Shape;16582;p70"/>
            <p:cNvSpPr/>
            <p:nvPr/>
          </p:nvSpPr>
          <p:spPr>
            <a:xfrm>
              <a:off x="4528844" y="3496306"/>
              <a:ext cx="86638" cy="128422"/>
            </a:xfrm>
            <a:custGeom>
              <a:avLst/>
              <a:gdLst/>
              <a:ahLst/>
              <a:cxnLst/>
              <a:rect l="l" t="t" r="r" b="b"/>
              <a:pathLst>
                <a:path w="3303" h="4896" extrusionOk="0">
                  <a:moveTo>
                    <a:pt x="974" y="1"/>
                  </a:moveTo>
                  <a:cubicBezTo>
                    <a:pt x="905" y="1"/>
                    <a:pt x="839" y="40"/>
                    <a:pt x="808" y="111"/>
                  </a:cubicBezTo>
                  <a:cubicBezTo>
                    <a:pt x="564" y="653"/>
                    <a:pt x="1" y="1975"/>
                    <a:pt x="1" y="2877"/>
                  </a:cubicBezTo>
                  <a:cubicBezTo>
                    <a:pt x="1" y="3636"/>
                    <a:pt x="414" y="4342"/>
                    <a:pt x="1092" y="4708"/>
                  </a:cubicBezTo>
                  <a:cubicBezTo>
                    <a:pt x="1323" y="4832"/>
                    <a:pt x="1580" y="4895"/>
                    <a:pt x="1832" y="4895"/>
                  </a:cubicBezTo>
                  <a:cubicBezTo>
                    <a:pt x="2240" y="4895"/>
                    <a:pt x="2636" y="4731"/>
                    <a:pt x="2896" y="4396"/>
                  </a:cubicBezTo>
                  <a:cubicBezTo>
                    <a:pt x="3303" y="3874"/>
                    <a:pt x="3201" y="3189"/>
                    <a:pt x="2903" y="2504"/>
                  </a:cubicBezTo>
                  <a:cubicBezTo>
                    <a:pt x="2489" y="1562"/>
                    <a:pt x="1520" y="490"/>
                    <a:pt x="1113" y="63"/>
                  </a:cubicBezTo>
                  <a:cubicBezTo>
                    <a:pt x="1073" y="21"/>
                    <a:pt x="1023" y="1"/>
                    <a:pt x="974" y="1"/>
                  </a:cubicBezTo>
                  <a:close/>
                </a:path>
              </a:pathLst>
            </a:custGeom>
            <a:solidFill>
              <a:srgbClr val="5B7286"/>
            </a:solidFill>
            <a:ln>
              <a:noFill/>
            </a:ln>
          </p:spPr>
          <p:txBody>
            <a:bodyPr spcFirstLastPara="1" wrap="square" lIns="91425" tIns="91425" rIns="91425" bIns="91425" anchor="ctr" anchorCtr="0">
              <a:noAutofit/>
            </a:bodyPr>
            <a:lstStyle/>
            <a:p>
              <a:endParaRPr/>
            </a:p>
          </p:txBody>
        </p:sp>
      </p:grpSp>
      <p:grpSp>
        <p:nvGrpSpPr>
          <p:cNvPr id="16583" name="Google Shape;16583;p70"/>
          <p:cNvGrpSpPr/>
          <p:nvPr/>
        </p:nvGrpSpPr>
        <p:grpSpPr>
          <a:xfrm>
            <a:off x="2497068" y="1980186"/>
            <a:ext cx="363994" cy="370105"/>
            <a:chOff x="2497068" y="1980186"/>
            <a:chExt cx="363994" cy="370105"/>
          </a:xfrm>
        </p:grpSpPr>
        <p:sp>
          <p:nvSpPr>
            <p:cNvPr id="16584" name="Google Shape;16584;p70"/>
            <p:cNvSpPr/>
            <p:nvPr/>
          </p:nvSpPr>
          <p:spPr>
            <a:xfrm>
              <a:off x="2702974" y="1980186"/>
              <a:ext cx="131832" cy="172488"/>
            </a:xfrm>
            <a:custGeom>
              <a:avLst/>
              <a:gdLst/>
              <a:ahLst/>
              <a:cxnLst/>
              <a:rect l="l" t="t" r="r" b="b"/>
              <a:pathLst>
                <a:path w="5026" h="6576" extrusionOk="0">
                  <a:moveTo>
                    <a:pt x="4563" y="0"/>
                  </a:moveTo>
                  <a:cubicBezTo>
                    <a:pt x="4465" y="0"/>
                    <a:pt x="4366" y="31"/>
                    <a:pt x="4279" y="100"/>
                  </a:cubicBezTo>
                  <a:lnTo>
                    <a:pt x="1" y="3606"/>
                  </a:lnTo>
                  <a:lnTo>
                    <a:pt x="5025" y="6576"/>
                  </a:lnTo>
                  <a:lnTo>
                    <a:pt x="5025" y="460"/>
                  </a:lnTo>
                  <a:cubicBezTo>
                    <a:pt x="5025" y="186"/>
                    <a:pt x="4800" y="0"/>
                    <a:pt x="4563"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85" name="Google Shape;16585;p70"/>
            <p:cNvSpPr/>
            <p:nvPr/>
          </p:nvSpPr>
          <p:spPr>
            <a:xfrm>
              <a:off x="2742634" y="2020292"/>
              <a:ext cx="80238" cy="125274"/>
            </a:xfrm>
            <a:custGeom>
              <a:avLst/>
              <a:gdLst/>
              <a:ahLst/>
              <a:cxnLst/>
              <a:rect l="l" t="t" r="r" b="b"/>
              <a:pathLst>
                <a:path w="3059" h="4776" extrusionOk="0">
                  <a:moveTo>
                    <a:pt x="2764" y="0"/>
                  </a:moveTo>
                  <a:cubicBezTo>
                    <a:pt x="2688" y="0"/>
                    <a:pt x="2610" y="30"/>
                    <a:pt x="2550" y="97"/>
                  </a:cubicBezTo>
                  <a:lnTo>
                    <a:pt x="1" y="2972"/>
                  </a:lnTo>
                  <a:lnTo>
                    <a:pt x="3059" y="4776"/>
                  </a:lnTo>
                  <a:lnTo>
                    <a:pt x="3059" y="287"/>
                  </a:lnTo>
                  <a:cubicBezTo>
                    <a:pt x="3054" y="113"/>
                    <a:pt x="2911" y="0"/>
                    <a:pt x="2764"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86" name="Google Shape;16586;p70"/>
            <p:cNvSpPr/>
            <p:nvPr/>
          </p:nvSpPr>
          <p:spPr>
            <a:xfrm>
              <a:off x="2523351" y="1980186"/>
              <a:ext cx="131806" cy="172488"/>
            </a:xfrm>
            <a:custGeom>
              <a:avLst/>
              <a:gdLst/>
              <a:ahLst/>
              <a:cxnLst/>
              <a:rect l="l" t="t" r="r" b="b"/>
              <a:pathLst>
                <a:path w="5025" h="6576" extrusionOk="0">
                  <a:moveTo>
                    <a:pt x="463" y="0"/>
                  </a:moveTo>
                  <a:cubicBezTo>
                    <a:pt x="225" y="0"/>
                    <a:pt x="0" y="186"/>
                    <a:pt x="0" y="460"/>
                  </a:cubicBezTo>
                  <a:lnTo>
                    <a:pt x="0" y="6576"/>
                  </a:lnTo>
                  <a:lnTo>
                    <a:pt x="5025" y="3606"/>
                  </a:lnTo>
                  <a:lnTo>
                    <a:pt x="746" y="100"/>
                  </a:lnTo>
                  <a:cubicBezTo>
                    <a:pt x="659" y="31"/>
                    <a:pt x="560" y="0"/>
                    <a:pt x="463"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87" name="Google Shape;16587;p70"/>
            <p:cNvSpPr/>
            <p:nvPr/>
          </p:nvSpPr>
          <p:spPr>
            <a:xfrm>
              <a:off x="2535443" y="2020292"/>
              <a:ext cx="80238" cy="125274"/>
            </a:xfrm>
            <a:custGeom>
              <a:avLst/>
              <a:gdLst/>
              <a:ahLst/>
              <a:cxnLst/>
              <a:rect l="l" t="t" r="r" b="b"/>
              <a:pathLst>
                <a:path w="3059" h="4776" extrusionOk="0">
                  <a:moveTo>
                    <a:pt x="291" y="0"/>
                  </a:moveTo>
                  <a:cubicBezTo>
                    <a:pt x="142" y="0"/>
                    <a:pt x="0" y="113"/>
                    <a:pt x="0" y="287"/>
                  </a:cubicBezTo>
                  <a:lnTo>
                    <a:pt x="0" y="4776"/>
                  </a:lnTo>
                  <a:lnTo>
                    <a:pt x="3058" y="2972"/>
                  </a:lnTo>
                  <a:lnTo>
                    <a:pt x="509" y="97"/>
                  </a:lnTo>
                  <a:cubicBezTo>
                    <a:pt x="446" y="30"/>
                    <a:pt x="368" y="0"/>
                    <a:pt x="291"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588" name="Google Shape;16588;p70"/>
            <p:cNvSpPr/>
            <p:nvPr/>
          </p:nvSpPr>
          <p:spPr>
            <a:xfrm>
              <a:off x="2511416" y="2032961"/>
              <a:ext cx="335298" cy="317331"/>
            </a:xfrm>
            <a:custGeom>
              <a:avLst/>
              <a:gdLst/>
              <a:ahLst/>
              <a:cxnLst/>
              <a:rect l="l" t="t" r="r" b="b"/>
              <a:pathLst>
                <a:path w="12783" h="12098" extrusionOk="0">
                  <a:moveTo>
                    <a:pt x="6388" y="1"/>
                  </a:moveTo>
                  <a:cubicBezTo>
                    <a:pt x="2862" y="1"/>
                    <a:pt x="1" y="2706"/>
                    <a:pt x="1" y="6049"/>
                  </a:cubicBezTo>
                  <a:cubicBezTo>
                    <a:pt x="1" y="9385"/>
                    <a:pt x="2862" y="12097"/>
                    <a:pt x="6388" y="12097"/>
                  </a:cubicBezTo>
                  <a:cubicBezTo>
                    <a:pt x="9921" y="12097"/>
                    <a:pt x="12782" y="9385"/>
                    <a:pt x="12782" y="6049"/>
                  </a:cubicBezTo>
                  <a:cubicBezTo>
                    <a:pt x="12782" y="2706"/>
                    <a:pt x="9921" y="1"/>
                    <a:pt x="6388"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589" name="Google Shape;16589;p70"/>
            <p:cNvSpPr/>
            <p:nvPr/>
          </p:nvSpPr>
          <p:spPr>
            <a:xfrm>
              <a:off x="2655130" y="2278395"/>
              <a:ext cx="47870" cy="47870"/>
            </a:xfrm>
            <a:custGeom>
              <a:avLst/>
              <a:gdLst/>
              <a:ahLst/>
              <a:cxnLst/>
              <a:rect l="l" t="t" r="r" b="b"/>
              <a:pathLst>
                <a:path w="1825" h="1825" extrusionOk="0">
                  <a:moveTo>
                    <a:pt x="916" y="1"/>
                  </a:moveTo>
                  <a:lnTo>
                    <a:pt x="1" y="455"/>
                  </a:lnTo>
                  <a:lnTo>
                    <a:pt x="1" y="909"/>
                  </a:lnTo>
                  <a:cubicBezTo>
                    <a:pt x="1" y="1418"/>
                    <a:pt x="408" y="1825"/>
                    <a:pt x="916" y="1825"/>
                  </a:cubicBezTo>
                  <a:cubicBezTo>
                    <a:pt x="1418" y="1825"/>
                    <a:pt x="1825" y="1418"/>
                    <a:pt x="1825" y="909"/>
                  </a:cubicBezTo>
                  <a:lnTo>
                    <a:pt x="1825" y="455"/>
                  </a:lnTo>
                  <a:lnTo>
                    <a:pt x="916" y="1"/>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590" name="Google Shape;16590;p70"/>
            <p:cNvSpPr/>
            <p:nvPr/>
          </p:nvSpPr>
          <p:spPr>
            <a:xfrm>
              <a:off x="2656914" y="2228610"/>
              <a:ext cx="44302" cy="30112"/>
            </a:xfrm>
            <a:custGeom>
              <a:avLst/>
              <a:gdLst/>
              <a:ahLst/>
              <a:cxnLst/>
              <a:rect l="l" t="t" r="r" b="b"/>
              <a:pathLst>
                <a:path w="1689" h="1148" extrusionOk="0">
                  <a:moveTo>
                    <a:pt x="340" y="0"/>
                  </a:moveTo>
                  <a:cubicBezTo>
                    <a:pt x="123" y="0"/>
                    <a:pt x="0" y="258"/>
                    <a:pt x="136" y="427"/>
                  </a:cubicBezTo>
                  <a:lnTo>
                    <a:pt x="645" y="1051"/>
                  </a:lnTo>
                  <a:cubicBezTo>
                    <a:pt x="695" y="1116"/>
                    <a:pt x="770" y="1148"/>
                    <a:pt x="845" y="1148"/>
                  </a:cubicBezTo>
                  <a:cubicBezTo>
                    <a:pt x="919" y="1148"/>
                    <a:pt x="994" y="1116"/>
                    <a:pt x="1045" y="1051"/>
                  </a:cubicBezTo>
                  <a:lnTo>
                    <a:pt x="1553" y="427"/>
                  </a:lnTo>
                  <a:cubicBezTo>
                    <a:pt x="1689" y="258"/>
                    <a:pt x="1567" y="0"/>
                    <a:pt x="1350"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591" name="Google Shape;16591;p70"/>
            <p:cNvSpPr/>
            <p:nvPr/>
          </p:nvSpPr>
          <p:spPr>
            <a:xfrm>
              <a:off x="2737204" y="2253555"/>
              <a:ext cx="111792" cy="42834"/>
            </a:xfrm>
            <a:custGeom>
              <a:avLst/>
              <a:gdLst/>
              <a:ahLst/>
              <a:cxnLst/>
              <a:rect l="l" t="t" r="r" b="b"/>
              <a:pathLst>
                <a:path w="4262" h="1633" extrusionOk="0">
                  <a:moveTo>
                    <a:pt x="321" y="1"/>
                  </a:moveTo>
                  <a:cubicBezTo>
                    <a:pt x="57" y="1"/>
                    <a:pt x="1" y="402"/>
                    <a:pt x="282" y="460"/>
                  </a:cubicBezTo>
                  <a:cubicBezTo>
                    <a:pt x="303" y="460"/>
                    <a:pt x="2459" y="887"/>
                    <a:pt x="3842" y="1605"/>
                  </a:cubicBezTo>
                  <a:cubicBezTo>
                    <a:pt x="3875" y="1619"/>
                    <a:pt x="3908" y="1632"/>
                    <a:pt x="3948" y="1633"/>
                  </a:cubicBezTo>
                  <a:lnTo>
                    <a:pt x="3948" y="1633"/>
                  </a:lnTo>
                  <a:cubicBezTo>
                    <a:pt x="4189" y="1629"/>
                    <a:pt x="4261" y="1307"/>
                    <a:pt x="4052" y="1199"/>
                  </a:cubicBezTo>
                  <a:cubicBezTo>
                    <a:pt x="2615" y="453"/>
                    <a:pt x="459" y="26"/>
                    <a:pt x="370" y="5"/>
                  </a:cubicBezTo>
                  <a:cubicBezTo>
                    <a:pt x="353" y="2"/>
                    <a:pt x="336" y="1"/>
                    <a:pt x="321" y="1"/>
                  </a:cubicBezTo>
                  <a:close/>
                  <a:moveTo>
                    <a:pt x="3948" y="1633"/>
                  </a:moveTo>
                  <a:lnTo>
                    <a:pt x="3948" y="1633"/>
                  </a:lnTo>
                  <a:cubicBezTo>
                    <a:pt x="3946" y="1633"/>
                    <a:pt x="3945" y="1633"/>
                    <a:pt x="3944" y="1633"/>
                  </a:cubicBezTo>
                  <a:lnTo>
                    <a:pt x="3951" y="1633"/>
                  </a:lnTo>
                  <a:cubicBezTo>
                    <a:pt x="3950" y="1633"/>
                    <a:pt x="3949" y="1633"/>
                    <a:pt x="3948" y="1633"/>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6592" name="Google Shape;16592;p70"/>
            <p:cNvSpPr/>
            <p:nvPr/>
          </p:nvSpPr>
          <p:spPr>
            <a:xfrm>
              <a:off x="2747670" y="2234879"/>
              <a:ext cx="113392" cy="19541"/>
            </a:xfrm>
            <a:custGeom>
              <a:avLst/>
              <a:gdLst/>
              <a:ahLst/>
              <a:cxnLst/>
              <a:rect l="l" t="t" r="r" b="b"/>
              <a:pathLst>
                <a:path w="4323" h="745" extrusionOk="0">
                  <a:moveTo>
                    <a:pt x="817" y="0"/>
                  </a:moveTo>
                  <a:cubicBezTo>
                    <a:pt x="523" y="0"/>
                    <a:pt x="330" y="5"/>
                    <a:pt x="304" y="5"/>
                  </a:cubicBezTo>
                  <a:cubicBezTo>
                    <a:pt x="1" y="12"/>
                    <a:pt x="12" y="460"/>
                    <a:pt x="311" y="460"/>
                  </a:cubicBezTo>
                  <a:cubicBezTo>
                    <a:pt x="313" y="460"/>
                    <a:pt x="315" y="460"/>
                    <a:pt x="317" y="460"/>
                  </a:cubicBezTo>
                  <a:cubicBezTo>
                    <a:pt x="323" y="460"/>
                    <a:pt x="512" y="454"/>
                    <a:pt x="808" y="454"/>
                  </a:cubicBezTo>
                  <a:cubicBezTo>
                    <a:pt x="1565" y="454"/>
                    <a:pt x="3024" y="489"/>
                    <a:pt x="3945" y="738"/>
                  </a:cubicBezTo>
                  <a:cubicBezTo>
                    <a:pt x="3965" y="744"/>
                    <a:pt x="3986" y="744"/>
                    <a:pt x="4006" y="744"/>
                  </a:cubicBezTo>
                  <a:cubicBezTo>
                    <a:pt x="4008" y="744"/>
                    <a:pt x="4011" y="744"/>
                    <a:pt x="4013" y="744"/>
                  </a:cubicBezTo>
                  <a:cubicBezTo>
                    <a:pt x="4278" y="744"/>
                    <a:pt x="4322" y="364"/>
                    <a:pt x="4067" y="297"/>
                  </a:cubicBezTo>
                  <a:cubicBezTo>
                    <a:pt x="3087" y="36"/>
                    <a:pt x="1597" y="0"/>
                    <a:pt x="817" y="0"/>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6593" name="Google Shape;16593;p70"/>
            <p:cNvSpPr/>
            <p:nvPr/>
          </p:nvSpPr>
          <p:spPr>
            <a:xfrm>
              <a:off x="2511416" y="2035086"/>
              <a:ext cx="236595" cy="315206"/>
            </a:xfrm>
            <a:custGeom>
              <a:avLst/>
              <a:gdLst/>
              <a:ahLst/>
              <a:cxnLst/>
              <a:rect l="l" t="t" r="r" b="b"/>
              <a:pathLst>
                <a:path w="9020" h="12017" extrusionOk="0">
                  <a:moveTo>
                    <a:pt x="5358" y="1"/>
                  </a:moveTo>
                  <a:cubicBezTo>
                    <a:pt x="2320" y="469"/>
                    <a:pt x="1" y="2964"/>
                    <a:pt x="1" y="5968"/>
                  </a:cubicBezTo>
                  <a:cubicBezTo>
                    <a:pt x="1" y="9311"/>
                    <a:pt x="2862" y="12016"/>
                    <a:pt x="6388" y="12016"/>
                  </a:cubicBezTo>
                  <a:cubicBezTo>
                    <a:pt x="6405" y="12016"/>
                    <a:pt x="6421" y="12016"/>
                    <a:pt x="6437" y="12016"/>
                  </a:cubicBezTo>
                  <a:cubicBezTo>
                    <a:pt x="7329" y="12016"/>
                    <a:pt x="8200" y="11833"/>
                    <a:pt x="9019" y="11480"/>
                  </a:cubicBezTo>
                  <a:lnTo>
                    <a:pt x="9019" y="11480"/>
                  </a:lnTo>
                  <a:cubicBezTo>
                    <a:pt x="8680" y="11535"/>
                    <a:pt x="8334" y="11562"/>
                    <a:pt x="7989" y="11562"/>
                  </a:cubicBezTo>
                  <a:cubicBezTo>
                    <a:pt x="4463" y="11562"/>
                    <a:pt x="1601" y="8850"/>
                    <a:pt x="1601" y="5507"/>
                  </a:cubicBezTo>
                  <a:cubicBezTo>
                    <a:pt x="1601" y="3059"/>
                    <a:pt x="3140" y="943"/>
                    <a:pt x="5358"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594" name="Google Shape;16594;p70"/>
            <p:cNvSpPr/>
            <p:nvPr/>
          </p:nvSpPr>
          <p:spPr>
            <a:xfrm>
              <a:off x="2508924" y="2253713"/>
              <a:ext cx="111950" cy="42676"/>
            </a:xfrm>
            <a:custGeom>
              <a:avLst/>
              <a:gdLst/>
              <a:ahLst/>
              <a:cxnLst/>
              <a:rect l="l" t="t" r="r" b="b"/>
              <a:pathLst>
                <a:path w="4268" h="1627" extrusionOk="0">
                  <a:moveTo>
                    <a:pt x="3954" y="0"/>
                  </a:moveTo>
                  <a:cubicBezTo>
                    <a:pt x="3937" y="0"/>
                    <a:pt x="3919" y="2"/>
                    <a:pt x="3900" y="6"/>
                  </a:cubicBezTo>
                  <a:cubicBezTo>
                    <a:pt x="3812" y="20"/>
                    <a:pt x="1655" y="447"/>
                    <a:pt x="218" y="1193"/>
                  </a:cubicBezTo>
                  <a:cubicBezTo>
                    <a:pt x="1" y="1301"/>
                    <a:pt x="82" y="1627"/>
                    <a:pt x="326" y="1627"/>
                  </a:cubicBezTo>
                  <a:cubicBezTo>
                    <a:pt x="360" y="1627"/>
                    <a:pt x="394" y="1613"/>
                    <a:pt x="428" y="1599"/>
                  </a:cubicBezTo>
                  <a:cubicBezTo>
                    <a:pt x="1805" y="881"/>
                    <a:pt x="3968" y="454"/>
                    <a:pt x="3988" y="454"/>
                  </a:cubicBezTo>
                  <a:cubicBezTo>
                    <a:pt x="4267" y="396"/>
                    <a:pt x="4208" y="0"/>
                    <a:pt x="3954" y="0"/>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6595" name="Google Shape;16595;p70"/>
            <p:cNvSpPr/>
            <p:nvPr/>
          </p:nvSpPr>
          <p:spPr>
            <a:xfrm>
              <a:off x="2497068" y="2234801"/>
              <a:ext cx="113392" cy="19620"/>
            </a:xfrm>
            <a:custGeom>
              <a:avLst/>
              <a:gdLst/>
              <a:ahLst/>
              <a:cxnLst/>
              <a:rect l="l" t="t" r="r" b="b"/>
              <a:pathLst>
                <a:path w="4323" h="748" extrusionOk="0">
                  <a:moveTo>
                    <a:pt x="3488" y="0"/>
                  </a:moveTo>
                  <a:cubicBezTo>
                    <a:pt x="2703" y="0"/>
                    <a:pt x="1228" y="41"/>
                    <a:pt x="256" y="300"/>
                  </a:cubicBezTo>
                  <a:cubicBezTo>
                    <a:pt x="1" y="367"/>
                    <a:pt x="45" y="747"/>
                    <a:pt x="310" y="747"/>
                  </a:cubicBezTo>
                  <a:cubicBezTo>
                    <a:pt x="313" y="747"/>
                    <a:pt x="315" y="747"/>
                    <a:pt x="317" y="747"/>
                  </a:cubicBezTo>
                  <a:cubicBezTo>
                    <a:pt x="338" y="747"/>
                    <a:pt x="358" y="747"/>
                    <a:pt x="378" y="741"/>
                  </a:cubicBezTo>
                  <a:cubicBezTo>
                    <a:pt x="1299" y="492"/>
                    <a:pt x="2758" y="457"/>
                    <a:pt x="3515" y="457"/>
                  </a:cubicBezTo>
                  <a:cubicBezTo>
                    <a:pt x="3812" y="457"/>
                    <a:pt x="4000" y="463"/>
                    <a:pt x="4006" y="463"/>
                  </a:cubicBezTo>
                  <a:cubicBezTo>
                    <a:pt x="4008" y="463"/>
                    <a:pt x="4011" y="463"/>
                    <a:pt x="4013" y="463"/>
                  </a:cubicBezTo>
                  <a:cubicBezTo>
                    <a:pt x="4311" y="463"/>
                    <a:pt x="4322" y="15"/>
                    <a:pt x="4020" y="8"/>
                  </a:cubicBezTo>
                  <a:cubicBezTo>
                    <a:pt x="3993" y="6"/>
                    <a:pt x="3793" y="0"/>
                    <a:pt x="3488" y="0"/>
                  </a:cubicBezTo>
                  <a:close/>
                </a:path>
              </a:pathLst>
            </a:custGeom>
            <a:solidFill>
              <a:srgbClr val="C1CED7"/>
            </a:solidFill>
            <a:ln>
              <a:noFill/>
            </a:ln>
          </p:spPr>
          <p:txBody>
            <a:bodyPr spcFirstLastPara="1" wrap="square" lIns="91425" tIns="91425" rIns="91425" bIns="91425" anchor="ctr" anchorCtr="0">
              <a:noAutofit/>
            </a:bodyPr>
            <a:lstStyle/>
            <a:p>
              <a:endParaRPr/>
            </a:p>
          </p:txBody>
        </p:sp>
        <p:sp>
          <p:nvSpPr>
            <p:cNvPr id="16596" name="Google Shape;16596;p70"/>
            <p:cNvSpPr/>
            <p:nvPr/>
          </p:nvSpPr>
          <p:spPr>
            <a:xfrm>
              <a:off x="2589319" y="2158524"/>
              <a:ext cx="41837" cy="54086"/>
            </a:xfrm>
            <a:custGeom>
              <a:avLst/>
              <a:gdLst/>
              <a:ahLst/>
              <a:cxnLst/>
              <a:rect l="l" t="t" r="r" b="b"/>
              <a:pathLst>
                <a:path w="1595" h="2062" extrusionOk="0">
                  <a:moveTo>
                    <a:pt x="794" y="1"/>
                  </a:moveTo>
                  <a:cubicBezTo>
                    <a:pt x="353" y="7"/>
                    <a:pt x="1" y="360"/>
                    <a:pt x="1" y="801"/>
                  </a:cubicBezTo>
                  <a:lnTo>
                    <a:pt x="1" y="1262"/>
                  </a:lnTo>
                  <a:cubicBezTo>
                    <a:pt x="1" y="1703"/>
                    <a:pt x="353" y="2055"/>
                    <a:pt x="794" y="2062"/>
                  </a:cubicBezTo>
                  <a:cubicBezTo>
                    <a:pt x="1235" y="2055"/>
                    <a:pt x="1594" y="1703"/>
                    <a:pt x="1594" y="1262"/>
                  </a:cubicBezTo>
                  <a:lnTo>
                    <a:pt x="1594" y="801"/>
                  </a:lnTo>
                  <a:cubicBezTo>
                    <a:pt x="1594" y="360"/>
                    <a:pt x="1235" y="7"/>
                    <a:pt x="79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597" name="Google Shape;16597;p70"/>
            <p:cNvSpPr/>
            <p:nvPr/>
          </p:nvSpPr>
          <p:spPr>
            <a:xfrm>
              <a:off x="2606946" y="2158708"/>
              <a:ext cx="24551" cy="42361"/>
            </a:xfrm>
            <a:custGeom>
              <a:avLst/>
              <a:gdLst/>
              <a:ahLst/>
              <a:cxnLst/>
              <a:rect l="l" t="t" r="r" b="b"/>
              <a:pathLst>
                <a:path w="936" h="1615" extrusionOk="0">
                  <a:moveTo>
                    <a:pt x="122" y="0"/>
                  </a:moveTo>
                  <a:cubicBezTo>
                    <a:pt x="88" y="0"/>
                    <a:pt x="48" y="0"/>
                    <a:pt x="14" y="7"/>
                  </a:cubicBezTo>
                  <a:lnTo>
                    <a:pt x="14" y="1140"/>
                  </a:lnTo>
                  <a:cubicBezTo>
                    <a:pt x="0" y="1397"/>
                    <a:pt x="204" y="1614"/>
                    <a:pt x="468" y="1614"/>
                  </a:cubicBezTo>
                  <a:cubicBezTo>
                    <a:pt x="726" y="1614"/>
                    <a:pt x="936" y="1397"/>
                    <a:pt x="922" y="1140"/>
                  </a:cubicBezTo>
                  <a:lnTo>
                    <a:pt x="922" y="800"/>
                  </a:lnTo>
                  <a:cubicBezTo>
                    <a:pt x="922" y="360"/>
                    <a:pt x="570" y="0"/>
                    <a:pt x="122"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598" name="Google Shape;16598;p70"/>
            <p:cNvSpPr/>
            <p:nvPr/>
          </p:nvSpPr>
          <p:spPr>
            <a:xfrm>
              <a:off x="2601254" y="2164583"/>
              <a:ext cx="17968" cy="17968"/>
            </a:xfrm>
            <a:custGeom>
              <a:avLst/>
              <a:gdLst/>
              <a:ahLst/>
              <a:cxnLst/>
              <a:rect l="l" t="t" r="r" b="b"/>
              <a:pathLst>
                <a:path w="685" h="685" extrusionOk="0">
                  <a:moveTo>
                    <a:pt x="339" y="0"/>
                  </a:moveTo>
                  <a:cubicBezTo>
                    <a:pt x="149" y="0"/>
                    <a:pt x="0" y="156"/>
                    <a:pt x="0" y="346"/>
                  </a:cubicBezTo>
                  <a:cubicBezTo>
                    <a:pt x="0" y="536"/>
                    <a:pt x="149" y="685"/>
                    <a:pt x="339" y="685"/>
                  </a:cubicBezTo>
                  <a:cubicBezTo>
                    <a:pt x="529" y="685"/>
                    <a:pt x="685" y="536"/>
                    <a:pt x="685" y="346"/>
                  </a:cubicBezTo>
                  <a:cubicBezTo>
                    <a:pt x="685" y="156"/>
                    <a:pt x="529" y="0"/>
                    <a:pt x="33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599" name="Google Shape;16599;p70"/>
            <p:cNvSpPr/>
            <p:nvPr/>
          </p:nvSpPr>
          <p:spPr>
            <a:xfrm>
              <a:off x="2727000" y="2158524"/>
              <a:ext cx="41994" cy="54086"/>
            </a:xfrm>
            <a:custGeom>
              <a:avLst/>
              <a:gdLst/>
              <a:ahLst/>
              <a:cxnLst/>
              <a:rect l="l" t="t" r="r" b="b"/>
              <a:pathLst>
                <a:path w="1601" h="2062" extrusionOk="0">
                  <a:moveTo>
                    <a:pt x="800" y="1"/>
                  </a:moveTo>
                  <a:cubicBezTo>
                    <a:pt x="359" y="7"/>
                    <a:pt x="0" y="360"/>
                    <a:pt x="0" y="801"/>
                  </a:cubicBezTo>
                  <a:lnTo>
                    <a:pt x="0" y="1262"/>
                  </a:lnTo>
                  <a:cubicBezTo>
                    <a:pt x="0" y="1703"/>
                    <a:pt x="359" y="2055"/>
                    <a:pt x="800" y="2062"/>
                  </a:cubicBezTo>
                  <a:cubicBezTo>
                    <a:pt x="1241" y="2055"/>
                    <a:pt x="1593" y="1703"/>
                    <a:pt x="1600" y="1262"/>
                  </a:cubicBezTo>
                  <a:lnTo>
                    <a:pt x="1600" y="801"/>
                  </a:lnTo>
                  <a:cubicBezTo>
                    <a:pt x="1593" y="360"/>
                    <a:pt x="1241" y="7"/>
                    <a:pt x="800"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00" name="Google Shape;16600;p70"/>
            <p:cNvSpPr/>
            <p:nvPr/>
          </p:nvSpPr>
          <p:spPr>
            <a:xfrm>
              <a:off x="2744601" y="2158708"/>
              <a:ext cx="24578" cy="42361"/>
            </a:xfrm>
            <a:custGeom>
              <a:avLst/>
              <a:gdLst/>
              <a:ahLst/>
              <a:cxnLst/>
              <a:rect l="l" t="t" r="r" b="b"/>
              <a:pathLst>
                <a:path w="937" h="1615" extrusionOk="0">
                  <a:moveTo>
                    <a:pt x="129" y="0"/>
                  </a:moveTo>
                  <a:cubicBezTo>
                    <a:pt x="88" y="0"/>
                    <a:pt x="48" y="0"/>
                    <a:pt x="14" y="7"/>
                  </a:cubicBezTo>
                  <a:lnTo>
                    <a:pt x="14" y="1140"/>
                  </a:lnTo>
                  <a:cubicBezTo>
                    <a:pt x="0" y="1397"/>
                    <a:pt x="211" y="1614"/>
                    <a:pt x="468" y="1614"/>
                  </a:cubicBezTo>
                  <a:cubicBezTo>
                    <a:pt x="726" y="1614"/>
                    <a:pt x="936" y="1397"/>
                    <a:pt x="922" y="1140"/>
                  </a:cubicBezTo>
                  <a:lnTo>
                    <a:pt x="922" y="800"/>
                  </a:lnTo>
                  <a:cubicBezTo>
                    <a:pt x="929" y="360"/>
                    <a:pt x="570" y="0"/>
                    <a:pt x="129"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01" name="Google Shape;16601;p70"/>
            <p:cNvSpPr/>
            <p:nvPr/>
          </p:nvSpPr>
          <p:spPr>
            <a:xfrm>
              <a:off x="2738909" y="2164583"/>
              <a:ext cx="17994" cy="17968"/>
            </a:xfrm>
            <a:custGeom>
              <a:avLst/>
              <a:gdLst/>
              <a:ahLst/>
              <a:cxnLst/>
              <a:rect l="l" t="t" r="r" b="b"/>
              <a:pathLst>
                <a:path w="686" h="685" extrusionOk="0">
                  <a:moveTo>
                    <a:pt x="346" y="0"/>
                  </a:moveTo>
                  <a:cubicBezTo>
                    <a:pt x="156" y="0"/>
                    <a:pt x="0" y="156"/>
                    <a:pt x="0" y="346"/>
                  </a:cubicBezTo>
                  <a:cubicBezTo>
                    <a:pt x="0" y="536"/>
                    <a:pt x="156" y="685"/>
                    <a:pt x="346" y="685"/>
                  </a:cubicBezTo>
                  <a:cubicBezTo>
                    <a:pt x="536" y="685"/>
                    <a:pt x="685" y="536"/>
                    <a:pt x="685" y="346"/>
                  </a:cubicBezTo>
                  <a:cubicBezTo>
                    <a:pt x="685" y="156"/>
                    <a:pt x="536" y="0"/>
                    <a:pt x="346"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02" name="Google Shape;16602;p70"/>
            <p:cNvSpPr/>
            <p:nvPr/>
          </p:nvSpPr>
          <p:spPr>
            <a:xfrm>
              <a:off x="2656914" y="2228768"/>
              <a:ext cx="26886" cy="29981"/>
            </a:xfrm>
            <a:custGeom>
              <a:avLst/>
              <a:gdLst/>
              <a:ahLst/>
              <a:cxnLst/>
              <a:rect l="l" t="t" r="r" b="b"/>
              <a:pathLst>
                <a:path w="1025" h="1143" extrusionOk="0">
                  <a:moveTo>
                    <a:pt x="340" y="1"/>
                  </a:moveTo>
                  <a:cubicBezTo>
                    <a:pt x="123" y="1"/>
                    <a:pt x="0" y="259"/>
                    <a:pt x="143" y="428"/>
                  </a:cubicBezTo>
                  <a:lnTo>
                    <a:pt x="645" y="1052"/>
                  </a:lnTo>
                  <a:cubicBezTo>
                    <a:pt x="694" y="1112"/>
                    <a:pt x="768" y="1143"/>
                    <a:pt x="842" y="1143"/>
                  </a:cubicBezTo>
                  <a:cubicBezTo>
                    <a:pt x="909" y="1143"/>
                    <a:pt x="976" y="1117"/>
                    <a:pt x="1024" y="1065"/>
                  </a:cubicBezTo>
                  <a:lnTo>
                    <a:pt x="1024" y="1052"/>
                  </a:lnTo>
                  <a:lnTo>
                    <a:pt x="516" y="62"/>
                  </a:lnTo>
                  <a:cubicBezTo>
                    <a:pt x="509" y="42"/>
                    <a:pt x="502" y="21"/>
                    <a:pt x="49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03" name="Google Shape;16603;p70"/>
            <p:cNvSpPr/>
            <p:nvPr/>
          </p:nvSpPr>
          <p:spPr>
            <a:xfrm>
              <a:off x="2655130" y="2278395"/>
              <a:ext cx="47870" cy="35909"/>
            </a:xfrm>
            <a:custGeom>
              <a:avLst/>
              <a:gdLst/>
              <a:ahLst/>
              <a:cxnLst/>
              <a:rect l="l" t="t" r="r" b="b"/>
              <a:pathLst>
                <a:path w="1825" h="1369" extrusionOk="0">
                  <a:moveTo>
                    <a:pt x="916" y="1"/>
                  </a:moveTo>
                  <a:lnTo>
                    <a:pt x="1" y="455"/>
                  </a:lnTo>
                  <a:lnTo>
                    <a:pt x="1" y="909"/>
                  </a:lnTo>
                  <a:cubicBezTo>
                    <a:pt x="1" y="984"/>
                    <a:pt x="7" y="1052"/>
                    <a:pt x="28" y="1120"/>
                  </a:cubicBezTo>
                  <a:cubicBezTo>
                    <a:pt x="258" y="1092"/>
                    <a:pt x="475" y="1025"/>
                    <a:pt x="686" y="923"/>
                  </a:cubicBezTo>
                  <a:lnTo>
                    <a:pt x="686" y="1140"/>
                  </a:lnTo>
                  <a:cubicBezTo>
                    <a:pt x="686" y="1292"/>
                    <a:pt x="799" y="1369"/>
                    <a:pt x="913" y="1369"/>
                  </a:cubicBezTo>
                  <a:cubicBezTo>
                    <a:pt x="1026" y="1369"/>
                    <a:pt x="1140" y="1292"/>
                    <a:pt x="1140" y="1140"/>
                  </a:cubicBezTo>
                  <a:lnTo>
                    <a:pt x="1140" y="923"/>
                  </a:lnTo>
                  <a:cubicBezTo>
                    <a:pt x="1350" y="1025"/>
                    <a:pt x="1574" y="1092"/>
                    <a:pt x="1798" y="1120"/>
                  </a:cubicBezTo>
                  <a:cubicBezTo>
                    <a:pt x="1818" y="1052"/>
                    <a:pt x="1825" y="984"/>
                    <a:pt x="1825" y="909"/>
                  </a:cubicBezTo>
                  <a:lnTo>
                    <a:pt x="1825" y="455"/>
                  </a:lnTo>
                  <a:lnTo>
                    <a:pt x="916" y="1"/>
                  </a:ln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604" name="Google Shape;16604;p70"/>
            <p:cNvSpPr/>
            <p:nvPr/>
          </p:nvSpPr>
          <p:spPr>
            <a:xfrm>
              <a:off x="2616572" y="2275142"/>
              <a:ext cx="124986" cy="21246"/>
            </a:xfrm>
            <a:custGeom>
              <a:avLst/>
              <a:gdLst/>
              <a:ahLst/>
              <a:cxnLst/>
              <a:rect l="l" t="t" r="r" b="b"/>
              <a:pathLst>
                <a:path w="4765" h="810" extrusionOk="0">
                  <a:moveTo>
                    <a:pt x="330" y="1"/>
                  </a:moveTo>
                  <a:cubicBezTo>
                    <a:pt x="149" y="1"/>
                    <a:pt x="0" y="243"/>
                    <a:pt x="176" y="403"/>
                  </a:cubicBezTo>
                  <a:cubicBezTo>
                    <a:pt x="478" y="672"/>
                    <a:pt x="859" y="809"/>
                    <a:pt x="1241" y="809"/>
                  </a:cubicBezTo>
                  <a:cubicBezTo>
                    <a:pt x="1554" y="809"/>
                    <a:pt x="1868" y="717"/>
                    <a:pt x="2142" y="532"/>
                  </a:cubicBezTo>
                  <a:cubicBezTo>
                    <a:pt x="2213" y="484"/>
                    <a:pt x="2298" y="460"/>
                    <a:pt x="2383" y="460"/>
                  </a:cubicBezTo>
                  <a:cubicBezTo>
                    <a:pt x="2467" y="460"/>
                    <a:pt x="2552" y="484"/>
                    <a:pt x="2623" y="532"/>
                  </a:cubicBezTo>
                  <a:cubicBezTo>
                    <a:pt x="2888" y="715"/>
                    <a:pt x="3207" y="810"/>
                    <a:pt x="3525" y="810"/>
                  </a:cubicBezTo>
                  <a:cubicBezTo>
                    <a:pt x="3918" y="810"/>
                    <a:pt x="4298" y="660"/>
                    <a:pt x="4590" y="403"/>
                  </a:cubicBezTo>
                  <a:cubicBezTo>
                    <a:pt x="4765" y="243"/>
                    <a:pt x="4616" y="1"/>
                    <a:pt x="4435" y="1"/>
                  </a:cubicBezTo>
                  <a:cubicBezTo>
                    <a:pt x="4386" y="1"/>
                    <a:pt x="4333" y="20"/>
                    <a:pt x="4285" y="64"/>
                  </a:cubicBezTo>
                  <a:cubicBezTo>
                    <a:pt x="4067" y="252"/>
                    <a:pt x="3792" y="348"/>
                    <a:pt x="3517" y="348"/>
                  </a:cubicBezTo>
                  <a:cubicBezTo>
                    <a:pt x="3296" y="348"/>
                    <a:pt x="3074" y="286"/>
                    <a:pt x="2881" y="159"/>
                  </a:cubicBezTo>
                  <a:cubicBezTo>
                    <a:pt x="2732" y="54"/>
                    <a:pt x="2557" y="1"/>
                    <a:pt x="2383" y="1"/>
                  </a:cubicBezTo>
                  <a:cubicBezTo>
                    <a:pt x="2208" y="1"/>
                    <a:pt x="2033" y="54"/>
                    <a:pt x="1884" y="159"/>
                  </a:cubicBezTo>
                  <a:cubicBezTo>
                    <a:pt x="1691" y="286"/>
                    <a:pt x="1469" y="348"/>
                    <a:pt x="1248" y="348"/>
                  </a:cubicBezTo>
                  <a:cubicBezTo>
                    <a:pt x="973" y="348"/>
                    <a:pt x="699" y="252"/>
                    <a:pt x="481" y="64"/>
                  </a:cubicBezTo>
                  <a:cubicBezTo>
                    <a:pt x="432" y="20"/>
                    <a:pt x="380" y="1"/>
                    <a:pt x="330" y="1"/>
                  </a:cubicBezTo>
                  <a:close/>
                </a:path>
              </a:pathLst>
            </a:custGeom>
            <a:solidFill>
              <a:srgbClr val="C8D3DB"/>
            </a:solidFill>
            <a:ln>
              <a:noFill/>
            </a:ln>
          </p:spPr>
          <p:txBody>
            <a:bodyPr spcFirstLastPara="1" wrap="square" lIns="91425" tIns="91425" rIns="91425" bIns="91425" anchor="ctr" anchorCtr="0">
              <a:noAutofit/>
            </a:bodyPr>
            <a:lstStyle/>
            <a:p>
              <a:endParaRPr/>
            </a:p>
          </p:txBody>
        </p:sp>
      </p:grpSp>
      <p:grpSp>
        <p:nvGrpSpPr>
          <p:cNvPr id="16605" name="Google Shape;16605;p70"/>
          <p:cNvGrpSpPr/>
          <p:nvPr/>
        </p:nvGrpSpPr>
        <p:grpSpPr>
          <a:xfrm>
            <a:off x="5820279" y="2906159"/>
            <a:ext cx="294904" cy="370027"/>
            <a:chOff x="5820278" y="2906158"/>
            <a:chExt cx="294904" cy="370027"/>
          </a:xfrm>
        </p:grpSpPr>
        <p:sp>
          <p:nvSpPr>
            <p:cNvPr id="16606" name="Google Shape;16606;p70"/>
            <p:cNvSpPr/>
            <p:nvPr/>
          </p:nvSpPr>
          <p:spPr>
            <a:xfrm>
              <a:off x="5893198" y="2987339"/>
              <a:ext cx="193158" cy="168790"/>
            </a:xfrm>
            <a:custGeom>
              <a:avLst/>
              <a:gdLst/>
              <a:ahLst/>
              <a:cxnLst/>
              <a:rect l="l" t="t" r="r" b="b"/>
              <a:pathLst>
                <a:path w="7364" h="6435" extrusionOk="0">
                  <a:moveTo>
                    <a:pt x="3769" y="1"/>
                  </a:moveTo>
                  <a:cubicBezTo>
                    <a:pt x="3669" y="1"/>
                    <a:pt x="3568" y="5"/>
                    <a:pt x="3465" y="14"/>
                  </a:cubicBezTo>
                  <a:cubicBezTo>
                    <a:pt x="1594" y="183"/>
                    <a:pt x="454" y="2509"/>
                    <a:pt x="0" y="3675"/>
                  </a:cubicBezTo>
                  <a:cubicBezTo>
                    <a:pt x="41" y="3980"/>
                    <a:pt x="68" y="4285"/>
                    <a:pt x="95" y="4591"/>
                  </a:cubicBezTo>
                  <a:cubicBezTo>
                    <a:pt x="149" y="4563"/>
                    <a:pt x="197" y="4516"/>
                    <a:pt x="210" y="4455"/>
                  </a:cubicBezTo>
                  <a:cubicBezTo>
                    <a:pt x="217" y="4435"/>
                    <a:pt x="665" y="2956"/>
                    <a:pt x="1526" y="1804"/>
                  </a:cubicBezTo>
                  <a:cubicBezTo>
                    <a:pt x="1783" y="1444"/>
                    <a:pt x="2197" y="1234"/>
                    <a:pt x="2638" y="1234"/>
                  </a:cubicBezTo>
                  <a:cubicBezTo>
                    <a:pt x="2649" y="1234"/>
                    <a:pt x="2661" y="1234"/>
                    <a:pt x="2672" y="1234"/>
                  </a:cubicBezTo>
                  <a:cubicBezTo>
                    <a:pt x="3026" y="1234"/>
                    <a:pt x="3366" y="1335"/>
                    <a:pt x="3668" y="1512"/>
                  </a:cubicBezTo>
                  <a:cubicBezTo>
                    <a:pt x="5581" y="2733"/>
                    <a:pt x="6638" y="6231"/>
                    <a:pt x="6645" y="6272"/>
                  </a:cubicBezTo>
                  <a:cubicBezTo>
                    <a:pt x="6672" y="6367"/>
                    <a:pt x="6760" y="6435"/>
                    <a:pt x="6862" y="6435"/>
                  </a:cubicBezTo>
                  <a:lnTo>
                    <a:pt x="6889" y="6435"/>
                  </a:lnTo>
                  <a:cubicBezTo>
                    <a:pt x="6998" y="6421"/>
                    <a:pt x="7086" y="6333"/>
                    <a:pt x="7093" y="6225"/>
                  </a:cubicBezTo>
                  <a:cubicBezTo>
                    <a:pt x="7106" y="6069"/>
                    <a:pt x="7364" y="2407"/>
                    <a:pt x="5709" y="773"/>
                  </a:cubicBezTo>
                  <a:cubicBezTo>
                    <a:pt x="5187" y="257"/>
                    <a:pt x="4537" y="1"/>
                    <a:pt x="3769"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607" name="Google Shape;16607;p70"/>
            <p:cNvSpPr/>
            <p:nvPr/>
          </p:nvSpPr>
          <p:spPr>
            <a:xfrm>
              <a:off x="5885906" y="2906158"/>
              <a:ext cx="229276" cy="237880"/>
            </a:xfrm>
            <a:custGeom>
              <a:avLst/>
              <a:gdLst/>
              <a:ahLst/>
              <a:cxnLst/>
              <a:rect l="l" t="t" r="r" b="b"/>
              <a:pathLst>
                <a:path w="8741" h="9069" extrusionOk="0">
                  <a:moveTo>
                    <a:pt x="4950" y="1"/>
                  </a:moveTo>
                  <a:cubicBezTo>
                    <a:pt x="4558" y="1"/>
                    <a:pt x="4149" y="58"/>
                    <a:pt x="3729" y="173"/>
                  </a:cubicBezTo>
                  <a:cubicBezTo>
                    <a:pt x="2089" y="627"/>
                    <a:pt x="929" y="2281"/>
                    <a:pt x="373" y="4967"/>
                  </a:cubicBezTo>
                  <a:cubicBezTo>
                    <a:pt x="115" y="6241"/>
                    <a:pt x="0" y="7543"/>
                    <a:pt x="27" y="8845"/>
                  </a:cubicBezTo>
                  <a:cubicBezTo>
                    <a:pt x="27" y="8974"/>
                    <a:pt x="129" y="9069"/>
                    <a:pt x="251" y="9069"/>
                  </a:cubicBezTo>
                  <a:lnTo>
                    <a:pt x="258" y="9069"/>
                  </a:lnTo>
                  <a:cubicBezTo>
                    <a:pt x="380" y="9069"/>
                    <a:pt x="482" y="8960"/>
                    <a:pt x="475" y="8831"/>
                  </a:cubicBezTo>
                  <a:cubicBezTo>
                    <a:pt x="475" y="8770"/>
                    <a:pt x="326" y="3739"/>
                    <a:pt x="2394" y="1529"/>
                  </a:cubicBezTo>
                  <a:cubicBezTo>
                    <a:pt x="2495" y="1413"/>
                    <a:pt x="2645" y="1339"/>
                    <a:pt x="2801" y="1325"/>
                  </a:cubicBezTo>
                  <a:cubicBezTo>
                    <a:pt x="2920" y="1309"/>
                    <a:pt x="3044" y="1301"/>
                    <a:pt x="3171" y="1301"/>
                  </a:cubicBezTo>
                  <a:cubicBezTo>
                    <a:pt x="4962" y="1301"/>
                    <a:pt x="7379" y="2920"/>
                    <a:pt x="8069" y="5238"/>
                  </a:cubicBezTo>
                  <a:cubicBezTo>
                    <a:pt x="8104" y="5351"/>
                    <a:pt x="8197" y="5405"/>
                    <a:pt x="8290" y="5405"/>
                  </a:cubicBezTo>
                  <a:cubicBezTo>
                    <a:pt x="8397" y="5405"/>
                    <a:pt x="8502" y="5334"/>
                    <a:pt x="8517" y="5204"/>
                  </a:cubicBezTo>
                  <a:cubicBezTo>
                    <a:pt x="8740" y="3278"/>
                    <a:pt x="8272" y="1719"/>
                    <a:pt x="7208" y="803"/>
                  </a:cubicBezTo>
                  <a:cubicBezTo>
                    <a:pt x="6584" y="273"/>
                    <a:pt x="5808" y="1"/>
                    <a:pt x="4950"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608" name="Google Shape;16608;p70"/>
            <p:cNvSpPr/>
            <p:nvPr/>
          </p:nvSpPr>
          <p:spPr>
            <a:xfrm>
              <a:off x="5836987" y="2915154"/>
              <a:ext cx="61562" cy="295061"/>
            </a:xfrm>
            <a:custGeom>
              <a:avLst/>
              <a:gdLst/>
              <a:ahLst/>
              <a:cxnLst/>
              <a:rect l="l" t="t" r="r" b="b"/>
              <a:pathLst>
                <a:path w="2347" h="11249" extrusionOk="0">
                  <a:moveTo>
                    <a:pt x="905" y="1"/>
                  </a:moveTo>
                  <a:cubicBezTo>
                    <a:pt x="869" y="1"/>
                    <a:pt x="833" y="22"/>
                    <a:pt x="821" y="67"/>
                  </a:cubicBezTo>
                  <a:cubicBezTo>
                    <a:pt x="523" y="1057"/>
                    <a:pt x="0" y="3457"/>
                    <a:pt x="516" y="6895"/>
                  </a:cubicBezTo>
                  <a:lnTo>
                    <a:pt x="1431" y="11248"/>
                  </a:lnTo>
                  <a:lnTo>
                    <a:pt x="2347" y="8956"/>
                  </a:lnTo>
                  <a:cubicBezTo>
                    <a:pt x="1235" y="5613"/>
                    <a:pt x="1031" y="1525"/>
                    <a:pt x="997" y="94"/>
                  </a:cubicBezTo>
                  <a:cubicBezTo>
                    <a:pt x="997" y="34"/>
                    <a:pt x="951" y="1"/>
                    <a:pt x="905" y="1"/>
                  </a:cubicBezTo>
                  <a:close/>
                </a:path>
              </a:pathLst>
            </a:custGeom>
            <a:solidFill>
              <a:srgbClr val="E1E6EB"/>
            </a:solidFill>
            <a:ln>
              <a:noFill/>
            </a:ln>
          </p:spPr>
          <p:txBody>
            <a:bodyPr spcFirstLastPara="1" wrap="square" lIns="91425" tIns="91425" rIns="91425" bIns="91425" anchor="ctr" anchorCtr="0">
              <a:noAutofit/>
            </a:bodyPr>
            <a:lstStyle/>
            <a:p>
              <a:endParaRPr/>
            </a:p>
          </p:txBody>
        </p:sp>
        <p:sp>
          <p:nvSpPr>
            <p:cNvPr id="16609" name="Google Shape;16609;p70"/>
            <p:cNvSpPr/>
            <p:nvPr/>
          </p:nvSpPr>
          <p:spPr>
            <a:xfrm>
              <a:off x="5880555" y="3094358"/>
              <a:ext cx="187990" cy="175951"/>
            </a:xfrm>
            <a:custGeom>
              <a:avLst/>
              <a:gdLst/>
              <a:ahLst/>
              <a:cxnLst/>
              <a:rect l="l" t="t" r="r" b="b"/>
              <a:pathLst>
                <a:path w="7167" h="6708" extrusionOk="0">
                  <a:moveTo>
                    <a:pt x="2037" y="1"/>
                  </a:moveTo>
                  <a:cubicBezTo>
                    <a:pt x="1961" y="1"/>
                    <a:pt x="1888" y="8"/>
                    <a:pt x="1818" y="22"/>
                  </a:cubicBezTo>
                  <a:cubicBezTo>
                    <a:pt x="231" y="341"/>
                    <a:pt x="1" y="3955"/>
                    <a:pt x="1" y="3955"/>
                  </a:cubicBezTo>
                  <a:lnTo>
                    <a:pt x="916" y="6708"/>
                  </a:lnTo>
                  <a:cubicBezTo>
                    <a:pt x="916" y="6708"/>
                    <a:pt x="1553" y="1439"/>
                    <a:pt x="2232" y="1324"/>
                  </a:cubicBezTo>
                  <a:cubicBezTo>
                    <a:pt x="2250" y="1321"/>
                    <a:pt x="2270" y="1319"/>
                    <a:pt x="2291" y="1319"/>
                  </a:cubicBezTo>
                  <a:cubicBezTo>
                    <a:pt x="3060" y="1319"/>
                    <a:pt x="5771" y="3426"/>
                    <a:pt x="6985" y="4396"/>
                  </a:cubicBezTo>
                  <a:cubicBezTo>
                    <a:pt x="7003" y="4411"/>
                    <a:pt x="7022" y="4417"/>
                    <a:pt x="7041" y="4417"/>
                  </a:cubicBezTo>
                  <a:cubicBezTo>
                    <a:pt x="7108" y="4417"/>
                    <a:pt x="7167" y="4336"/>
                    <a:pt x="7114" y="4267"/>
                  </a:cubicBezTo>
                  <a:cubicBezTo>
                    <a:pt x="6085" y="2961"/>
                    <a:pt x="3589" y="1"/>
                    <a:pt x="2037"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610" name="Google Shape;16610;p70"/>
            <p:cNvSpPr/>
            <p:nvPr/>
          </p:nvSpPr>
          <p:spPr>
            <a:xfrm>
              <a:off x="5820278" y="2986343"/>
              <a:ext cx="94979" cy="289842"/>
            </a:xfrm>
            <a:custGeom>
              <a:avLst/>
              <a:gdLst/>
              <a:ahLst/>
              <a:cxnLst/>
              <a:rect l="l" t="t" r="r" b="b"/>
              <a:pathLst>
                <a:path w="3621" h="11050" extrusionOk="0">
                  <a:moveTo>
                    <a:pt x="100" y="0"/>
                  </a:moveTo>
                  <a:cubicBezTo>
                    <a:pt x="53" y="0"/>
                    <a:pt x="7" y="33"/>
                    <a:pt x="7" y="92"/>
                  </a:cubicBezTo>
                  <a:cubicBezTo>
                    <a:pt x="0" y="1787"/>
                    <a:pt x="163" y="6208"/>
                    <a:pt x="1878" y="10758"/>
                  </a:cubicBezTo>
                  <a:cubicBezTo>
                    <a:pt x="1946" y="10934"/>
                    <a:pt x="2116" y="11050"/>
                    <a:pt x="2305" y="11050"/>
                  </a:cubicBezTo>
                  <a:lnTo>
                    <a:pt x="3350" y="11050"/>
                  </a:lnTo>
                  <a:cubicBezTo>
                    <a:pt x="3512" y="11050"/>
                    <a:pt x="3621" y="10887"/>
                    <a:pt x="3560" y="10738"/>
                  </a:cubicBezTo>
                  <a:cubicBezTo>
                    <a:pt x="1790" y="6439"/>
                    <a:pt x="604" y="1801"/>
                    <a:pt x="190" y="72"/>
                  </a:cubicBezTo>
                  <a:cubicBezTo>
                    <a:pt x="178" y="23"/>
                    <a:pt x="139" y="0"/>
                    <a:pt x="100"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611" name="Google Shape;16611;p70"/>
            <p:cNvSpPr/>
            <p:nvPr/>
          </p:nvSpPr>
          <p:spPr>
            <a:xfrm>
              <a:off x="5951166" y="2917804"/>
              <a:ext cx="156541" cy="130179"/>
            </a:xfrm>
            <a:custGeom>
              <a:avLst/>
              <a:gdLst/>
              <a:ahLst/>
              <a:cxnLst/>
              <a:rect l="l" t="t" r="r" b="b"/>
              <a:pathLst>
                <a:path w="5968" h="4963" extrusionOk="0">
                  <a:moveTo>
                    <a:pt x="2493" y="0"/>
                  </a:moveTo>
                  <a:cubicBezTo>
                    <a:pt x="1390" y="0"/>
                    <a:pt x="446" y="531"/>
                    <a:pt x="1" y="1003"/>
                  </a:cubicBezTo>
                  <a:cubicBezTo>
                    <a:pt x="89" y="936"/>
                    <a:pt x="197" y="895"/>
                    <a:pt x="306" y="881"/>
                  </a:cubicBezTo>
                  <a:cubicBezTo>
                    <a:pt x="426" y="865"/>
                    <a:pt x="550" y="857"/>
                    <a:pt x="678" y="857"/>
                  </a:cubicBezTo>
                  <a:cubicBezTo>
                    <a:pt x="2474" y="857"/>
                    <a:pt x="4891" y="2477"/>
                    <a:pt x="5581" y="4801"/>
                  </a:cubicBezTo>
                  <a:cubicBezTo>
                    <a:pt x="5610" y="4904"/>
                    <a:pt x="5702" y="4962"/>
                    <a:pt x="5798" y="4962"/>
                  </a:cubicBezTo>
                  <a:cubicBezTo>
                    <a:pt x="5858" y="4962"/>
                    <a:pt x="5920" y="4939"/>
                    <a:pt x="5968" y="4889"/>
                  </a:cubicBezTo>
                  <a:cubicBezTo>
                    <a:pt x="5886" y="2515"/>
                    <a:pt x="5059" y="522"/>
                    <a:pt x="3289" y="95"/>
                  </a:cubicBezTo>
                  <a:cubicBezTo>
                    <a:pt x="3018" y="29"/>
                    <a:pt x="2751" y="0"/>
                    <a:pt x="2493"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612" name="Google Shape;16612;p70"/>
            <p:cNvSpPr/>
            <p:nvPr/>
          </p:nvSpPr>
          <p:spPr>
            <a:xfrm>
              <a:off x="5937290" y="2999589"/>
              <a:ext cx="141249" cy="156541"/>
            </a:xfrm>
            <a:custGeom>
              <a:avLst/>
              <a:gdLst/>
              <a:ahLst/>
              <a:cxnLst/>
              <a:rect l="l" t="t" r="r" b="b"/>
              <a:pathLst>
                <a:path w="5385" h="5968" extrusionOk="0">
                  <a:moveTo>
                    <a:pt x="2195" y="0"/>
                  </a:moveTo>
                  <a:cubicBezTo>
                    <a:pt x="1226" y="0"/>
                    <a:pt x="558" y="457"/>
                    <a:pt x="1" y="1167"/>
                  </a:cubicBezTo>
                  <a:cubicBezTo>
                    <a:pt x="252" y="910"/>
                    <a:pt x="597" y="767"/>
                    <a:pt x="957" y="767"/>
                  </a:cubicBezTo>
                  <a:cubicBezTo>
                    <a:pt x="968" y="767"/>
                    <a:pt x="980" y="767"/>
                    <a:pt x="991" y="767"/>
                  </a:cubicBezTo>
                  <a:cubicBezTo>
                    <a:pt x="1345" y="767"/>
                    <a:pt x="1685" y="868"/>
                    <a:pt x="1987" y="1052"/>
                  </a:cubicBezTo>
                  <a:cubicBezTo>
                    <a:pt x="3900" y="2266"/>
                    <a:pt x="4957" y="5771"/>
                    <a:pt x="4964" y="5805"/>
                  </a:cubicBezTo>
                  <a:cubicBezTo>
                    <a:pt x="4991" y="5900"/>
                    <a:pt x="5079" y="5968"/>
                    <a:pt x="5181" y="5968"/>
                  </a:cubicBezTo>
                  <a:lnTo>
                    <a:pt x="5208" y="5968"/>
                  </a:lnTo>
                  <a:cubicBezTo>
                    <a:pt x="5283" y="5961"/>
                    <a:pt x="5351" y="5914"/>
                    <a:pt x="5385" y="5846"/>
                  </a:cubicBezTo>
                  <a:cubicBezTo>
                    <a:pt x="5276" y="571"/>
                    <a:pt x="2977" y="8"/>
                    <a:pt x="2259" y="1"/>
                  </a:cubicBezTo>
                  <a:cubicBezTo>
                    <a:pt x="2237" y="1"/>
                    <a:pt x="2216" y="0"/>
                    <a:pt x="2195" y="0"/>
                  </a:cubicBezTo>
                  <a:close/>
                </a:path>
              </a:pathLst>
            </a:custGeom>
            <a:solidFill>
              <a:srgbClr val="E3E8EC"/>
            </a:solidFill>
            <a:ln>
              <a:noFill/>
            </a:ln>
          </p:spPr>
          <p:txBody>
            <a:bodyPr spcFirstLastPara="1" wrap="square" lIns="91425" tIns="91425" rIns="91425" bIns="91425" anchor="ctr" anchorCtr="0">
              <a:noAutofit/>
            </a:bodyPr>
            <a:lstStyle/>
            <a:p>
              <a:endParaRPr/>
            </a:p>
          </p:txBody>
        </p:sp>
      </p:grpSp>
      <p:grpSp>
        <p:nvGrpSpPr>
          <p:cNvPr id="16613" name="Google Shape;16613;p70"/>
          <p:cNvGrpSpPr/>
          <p:nvPr/>
        </p:nvGrpSpPr>
        <p:grpSpPr>
          <a:xfrm>
            <a:off x="4946819" y="3383230"/>
            <a:ext cx="370132" cy="334223"/>
            <a:chOff x="4946819" y="3383229"/>
            <a:chExt cx="370132" cy="334223"/>
          </a:xfrm>
        </p:grpSpPr>
        <p:sp>
          <p:nvSpPr>
            <p:cNvPr id="16614" name="Google Shape;16614;p70"/>
            <p:cNvSpPr/>
            <p:nvPr/>
          </p:nvSpPr>
          <p:spPr>
            <a:xfrm>
              <a:off x="4946819" y="3383229"/>
              <a:ext cx="370132" cy="179125"/>
            </a:xfrm>
            <a:custGeom>
              <a:avLst/>
              <a:gdLst/>
              <a:ahLst/>
              <a:cxnLst/>
              <a:rect l="l" t="t" r="r" b="b"/>
              <a:pathLst>
                <a:path w="14111" h="6829" extrusionOk="0">
                  <a:moveTo>
                    <a:pt x="7052" y="1"/>
                  </a:moveTo>
                  <a:cubicBezTo>
                    <a:pt x="3160" y="1"/>
                    <a:pt x="0" y="2550"/>
                    <a:pt x="0" y="5690"/>
                  </a:cubicBezTo>
                  <a:lnTo>
                    <a:pt x="0" y="5703"/>
                  </a:lnTo>
                  <a:cubicBezTo>
                    <a:pt x="14" y="6327"/>
                    <a:pt x="522" y="6829"/>
                    <a:pt x="1153" y="6829"/>
                  </a:cubicBezTo>
                  <a:lnTo>
                    <a:pt x="12951" y="6829"/>
                  </a:lnTo>
                  <a:cubicBezTo>
                    <a:pt x="12955" y="6829"/>
                    <a:pt x="12960" y="6829"/>
                    <a:pt x="12964" y="6829"/>
                  </a:cubicBezTo>
                  <a:cubicBezTo>
                    <a:pt x="13589" y="6829"/>
                    <a:pt x="14097" y="6323"/>
                    <a:pt x="14111" y="5703"/>
                  </a:cubicBezTo>
                  <a:lnTo>
                    <a:pt x="14111" y="5690"/>
                  </a:lnTo>
                  <a:cubicBezTo>
                    <a:pt x="14111" y="2550"/>
                    <a:pt x="10951" y="1"/>
                    <a:pt x="7052"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615" name="Google Shape;16615;p70"/>
            <p:cNvSpPr/>
            <p:nvPr/>
          </p:nvSpPr>
          <p:spPr>
            <a:xfrm>
              <a:off x="4946819" y="3383229"/>
              <a:ext cx="200817" cy="179125"/>
            </a:xfrm>
            <a:custGeom>
              <a:avLst/>
              <a:gdLst/>
              <a:ahLst/>
              <a:cxnLst/>
              <a:rect l="l" t="t" r="r" b="b"/>
              <a:pathLst>
                <a:path w="7656" h="6829" extrusionOk="0">
                  <a:moveTo>
                    <a:pt x="7059" y="1"/>
                  </a:moveTo>
                  <a:cubicBezTo>
                    <a:pt x="3160" y="1"/>
                    <a:pt x="0" y="2543"/>
                    <a:pt x="0" y="5690"/>
                  </a:cubicBezTo>
                  <a:lnTo>
                    <a:pt x="0" y="5703"/>
                  </a:lnTo>
                  <a:cubicBezTo>
                    <a:pt x="14" y="6327"/>
                    <a:pt x="522" y="6829"/>
                    <a:pt x="1153" y="6829"/>
                  </a:cubicBezTo>
                  <a:lnTo>
                    <a:pt x="4916" y="6829"/>
                  </a:lnTo>
                  <a:cubicBezTo>
                    <a:pt x="4598" y="6829"/>
                    <a:pt x="4326" y="6327"/>
                    <a:pt x="4326" y="5703"/>
                  </a:cubicBezTo>
                  <a:lnTo>
                    <a:pt x="4326" y="5690"/>
                  </a:lnTo>
                  <a:cubicBezTo>
                    <a:pt x="4326" y="2713"/>
                    <a:pt x="5791" y="265"/>
                    <a:pt x="7656" y="21"/>
                  </a:cubicBezTo>
                  <a:cubicBezTo>
                    <a:pt x="7459" y="7"/>
                    <a:pt x="7256" y="1"/>
                    <a:pt x="7059"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16" name="Google Shape;16616;p70"/>
            <p:cNvSpPr/>
            <p:nvPr/>
          </p:nvSpPr>
          <p:spPr>
            <a:xfrm>
              <a:off x="5063149" y="3562327"/>
              <a:ext cx="137314" cy="155124"/>
            </a:xfrm>
            <a:custGeom>
              <a:avLst/>
              <a:gdLst/>
              <a:ahLst/>
              <a:cxnLst/>
              <a:rect l="l" t="t" r="r" b="b"/>
              <a:pathLst>
                <a:path w="5235" h="5914" extrusionOk="0">
                  <a:moveTo>
                    <a:pt x="705" y="1"/>
                  </a:moveTo>
                  <a:lnTo>
                    <a:pt x="135" y="4103"/>
                  </a:lnTo>
                  <a:cubicBezTo>
                    <a:pt x="0" y="5062"/>
                    <a:pt x="747" y="5913"/>
                    <a:pt x="1711" y="5913"/>
                  </a:cubicBezTo>
                  <a:cubicBezTo>
                    <a:pt x="1714" y="5913"/>
                    <a:pt x="1718" y="5913"/>
                    <a:pt x="1722" y="5913"/>
                  </a:cubicBezTo>
                  <a:lnTo>
                    <a:pt x="3526" y="5913"/>
                  </a:lnTo>
                  <a:cubicBezTo>
                    <a:pt x="4489" y="5913"/>
                    <a:pt x="5234" y="5059"/>
                    <a:pt x="5099" y="4103"/>
                  </a:cubicBezTo>
                  <a:lnTo>
                    <a:pt x="4536" y="1"/>
                  </a:ln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617" name="Google Shape;16617;p70"/>
            <p:cNvSpPr/>
            <p:nvPr/>
          </p:nvSpPr>
          <p:spPr>
            <a:xfrm>
              <a:off x="5063149" y="3562327"/>
              <a:ext cx="122206" cy="155124"/>
            </a:xfrm>
            <a:custGeom>
              <a:avLst/>
              <a:gdLst/>
              <a:ahLst/>
              <a:cxnLst/>
              <a:rect l="l" t="t" r="r" b="b"/>
              <a:pathLst>
                <a:path w="4659" h="5914" extrusionOk="0">
                  <a:moveTo>
                    <a:pt x="705" y="1"/>
                  </a:moveTo>
                  <a:lnTo>
                    <a:pt x="135" y="4103"/>
                  </a:lnTo>
                  <a:cubicBezTo>
                    <a:pt x="0" y="5062"/>
                    <a:pt x="747" y="5913"/>
                    <a:pt x="1711" y="5913"/>
                  </a:cubicBezTo>
                  <a:cubicBezTo>
                    <a:pt x="1714" y="5913"/>
                    <a:pt x="1718" y="5913"/>
                    <a:pt x="1722" y="5913"/>
                  </a:cubicBezTo>
                  <a:lnTo>
                    <a:pt x="1865" y="5913"/>
                  </a:lnTo>
                  <a:cubicBezTo>
                    <a:pt x="1729" y="5635"/>
                    <a:pt x="1681" y="5323"/>
                    <a:pt x="1722" y="5018"/>
                  </a:cubicBezTo>
                  <a:lnTo>
                    <a:pt x="2183" y="1696"/>
                  </a:lnTo>
                  <a:cubicBezTo>
                    <a:pt x="2244" y="1242"/>
                    <a:pt x="2631" y="909"/>
                    <a:pt x="3085" y="909"/>
                  </a:cubicBezTo>
                  <a:lnTo>
                    <a:pt x="4658" y="909"/>
                  </a:lnTo>
                  <a:lnTo>
                    <a:pt x="4536" y="1"/>
                  </a:ln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618" name="Google Shape;16618;p70"/>
            <p:cNvSpPr/>
            <p:nvPr/>
          </p:nvSpPr>
          <p:spPr>
            <a:xfrm>
              <a:off x="5048382" y="3425039"/>
              <a:ext cx="95530" cy="83595"/>
            </a:xfrm>
            <a:custGeom>
              <a:avLst/>
              <a:gdLst/>
              <a:ahLst/>
              <a:cxnLst/>
              <a:rect l="l" t="t" r="r" b="b"/>
              <a:pathLst>
                <a:path w="3642" h="3187" extrusionOk="0">
                  <a:moveTo>
                    <a:pt x="1817" y="0"/>
                  </a:moveTo>
                  <a:cubicBezTo>
                    <a:pt x="814" y="0"/>
                    <a:pt x="0" y="712"/>
                    <a:pt x="0" y="1594"/>
                  </a:cubicBezTo>
                  <a:cubicBezTo>
                    <a:pt x="0" y="2475"/>
                    <a:pt x="814" y="3187"/>
                    <a:pt x="1817" y="3187"/>
                  </a:cubicBezTo>
                  <a:cubicBezTo>
                    <a:pt x="2821" y="3187"/>
                    <a:pt x="3641" y="2475"/>
                    <a:pt x="3641" y="1594"/>
                  </a:cubicBezTo>
                  <a:cubicBezTo>
                    <a:pt x="3641" y="712"/>
                    <a:pt x="2821" y="0"/>
                    <a:pt x="1817"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619" name="Google Shape;16619;p70"/>
            <p:cNvSpPr/>
            <p:nvPr/>
          </p:nvSpPr>
          <p:spPr>
            <a:xfrm>
              <a:off x="5197604" y="3396580"/>
              <a:ext cx="82362" cy="64237"/>
            </a:xfrm>
            <a:custGeom>
              <a:avLst/>
              <a:gdLst/>
              <a:ahLst/>
              <a:cxnLst/>
              <a:rect l="l" t="t" r="r" b="b"/>
              <a:pathLst>
                <a:path w="3140" h="2449" extrusionOk="0">
                  <a:moveTo>
                    <a:pt x="414" y="0"/>
                  </a:moveTo>
                  <a:cubicBezTo>
                    <a:pt x="149" y="258"/>
                    <a:pt x="0" y="604"/>
                    <a:pt x="0" y="970"/>
                  </a:cubicBezTo>
                  <a:cubicBezTo>
                    <a:pt x="0" y="1790"/>
                    <a:pt x="759" y="2448"/>
                    <a:pt x="1702" y="2448"/>
                  </a:cubicBezTo>
                  <a:cubicBezTo>
                    <a:pt x="1716" y="2448"/>
                    <a:pt x="1731" y="2448"/>
                    <a:pt x="1745" y="2448"/>
                  </a:cubicBezTo>
                  <a:cubicBezTo>
                    <a:pt x="2292" y="2448"/>
                    <a:pt x="2803" y="2199"/>
                    <a:pt x="3139" y="1770"/>
                  </a:cubicBezTo>
                  <a:cubicBezTo>
                    <a:pt x="2380" y="977"/>
                    <a:pt x="1451" y="373"/>
                    <a:pt x="414"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620" name="Google Shape;16620;p70"/>
            <p:cNvSpPr/>
            <p:nvPr/>
          </p:nvSpPr>
          <p:spPr>
            <a:xfrm>
              <a:off x="5157394" y="3496700"/>
              <a:ext cx="115989" cy="65654"/>
            </a:xfrm>
            <a:custGeom>
              <a:avLst/>
              <a:gdLst/>
              <a:ahLst/>
              <a:cxnLst/>
              <a:rect l="l" t="t" r="r" b="b"/>
              <a:pathLst>
                <a:path w="4422" h="2503" extrusionOk="0">
                  <a:moveTo>
                    <a:pt x="2211" y="1"/>
                  </a:moveTo>
                  <a:cubicBezTo>
                    <a:pt x="991" y="1"/>
                    <a:pt x="1" y="916"/>
                    <a:pt x="1" y="2048"/>
                  </a:cubicBezTo>
                  <a:cubicBezTo>
                    <a:pt x="1" y="2198"/>
                    <a:pt x="21" y="2354"/>
                    <a:pt x="62" y="2503"/>
                  </a:cubicBezTo>
                  <a:lnTo>
                    <a:pt x="4367" y="2503"/>
                  </a:lnTo>
                  <a:cubicBezTo>
                    <a:pt x="4401" y="2354"/>
                    <a:pt x="4422" y="2198"/>
                    <a:pt x="4422" y="2048"/>
                  </a:cubicBezTo>
                  <a:cubicBezTo>
                    <a:pt x="4422" y="916"/>
                    <a:pt x="3432" y="1"/>
                    <a:pt x="2211"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621" name="Google Shape;16621;p70"/>
            <p:cNvSpPr/>
            <p:nvPr/>
          </p:nvSpPr>
          <p:spPr>
            <a:xfrm>
              <a:off x="4947344" y="3455807"/>
              <a:ext cx="58545" cy="70690"/>
            </a:xfrm>
            <a:custGeom>
              <a:avLst/>
              <a:gdLst/>
              <a:ahLst/>
              <a:cxnLst/>
              <a:rect l="l" t="t" r="r" b="b"/>
              <a:pathLst>
                <a:path w="2232" h="2695" extrusionOk="0">
                  <a:moveTo>
                    <a:pt x="984" y="0"/>
                  </a:moveTo>
                  <a:cubicBezTo>
                    <a:pt x="428" y="732"/>
                    <a:pt x="82" y="1607"/>
                    <a:pt x="1" y="2522"/>
                  </a:cubicBezTo>
                  <a:cubicBezTo>
                    <a:pt x="213" y="2639"/>
                    <a:pt x="440" y="2694"/>
                    <a:pt x="663" y="2694"/>
                  </a:cubicBezTo>
                  <a:cubicBezTo>
                    <a:pt x="1205" y="2694"/>
                    <a:pt x="1722" y="2371"/>
                    <a:pt x="1933" y="1824"/>
                  </a:cubicBezTo>
                  <a:cubicBezTo>
                    <a:pt x="2231" y="1051"/>
                    <a:pt x="1784" y="197"/>
                    <a:pt x="984" y="0"/>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622" name="Google Shape;16622;p70"/>
            <p:cNvSpPr/>
            <p:nvPr/>
          </p:nvSpPr>
          <p:spPr>
            <a:xfrm>
              <a:off x="5048198" y="3425564"/>
              <a:ext cx="41102" cy="71529"/>
            </a:xfrm>
            <a:custGeom>
              <a:avLst/>
              <a:gdLst/>
              <a:ahLst/>
              <a:cxnLst/>
              <a:rect l="l" t="t" r="r" b="b"/>
              <a:pathLst>
                <a:path w="1567" h="2727" extrusionOk="0">
                  <a:moveTo>
                    <a:pt x="1567" y="0"/>
                  </a:moveTo>
                  <a:lnTo>
                    <a:pt x="1567" y="0"/>
                  </a:lnTo>
                  <a:cubicBezTo>
                    <a:pt x="685" y="109"/>
                    <a:pt x="0" y="767"/>
                    <a:pt x="0" y="1574"/>
                  </a:cubicBezTo>
                  <a:cubicBezTo>
                    <a:pt x="7" y="2021"/>
                    <a:pt x="210" y="2441"/>
                    <a:pt x="563" y="2726"/>
                  </a:cubicBezTo>
                  <a:cubicBezTo>
                    <a:pt x="726" y="1668"/>
                    <a:pt x="1078" y="733"/>
                    <a:pt x="1567" y="0"/>
                  </a:cubicBezTo>
                  <a:close/>
                </a:path>
              </a:pathLst>
            </a:custGeom>
            <a:solidFill>
              <a:srgbClr val="D7E1E7"/>
            </a:solidFill>
            <a:ln>
              <a:noFill/>
            </a:ln>
          </p:spPr>
          <p:txBody>
            <a:bodyPr spcFirstLastPara="1" wrap="square" lIns="91425" tIns="91425" rIns="91425" bIns="91425" anchor="ctr" anchorCtr="0">
              <a:noAutofit/>
            </a:bodyPr>
            <a:lstStyle/>
            <a:p>
              <a:endParaRPr/>
            </a:p>
          </p:txBody>
        </p:sp>
      </p:grpSp>
      <p:grpSp>
        <p:nvGrpSpPr>
          <p:cNvPr id="16623" name="Google Shape;16623;p70"/>
          <p:cNvGrpSpPr/>
          <p:nvPr/>
        </p:nvGrpSpPr>
        <p:grpSpPr>
          <a:xfrm>
            <a:off x="3038403" y="1539234"/>
            <a:ext cx="375482" cy="316072"/>
            <a:chOff x="3038403" y="1539234"/>
            <a:chExt cx="375482" cy="316072"/>
          </a:xfrm>
        </p:grpSpPr>
        <p:sp>
          <p:nvSpPr>
            <p:cNvPr id="16624" name="Google Shape;16624;p70"/>
            <p:cNvSpPr/>
            <p:nvPr/>
          </p:nvSpPr>
          <p:spPr>
            <a:xfrm>
              <a:off x="3137965" y="1548658"/>
              <a:ext cx="10688" cy="13760"/>
            </a:xfrm>
            <a:custGeom>
              <a:avLst/>
              <a:gdLst/>
              <a:ahLst/>
              <a:cxnLst/>
              <a:rect l="l" t="t" r="r" b="b"/>
              <a:pathLst>
                <a:path w="334" h="430" extrusionOk="0">
                  <a:moveTo>
                    <a:pt x="167" y="1"/>
                  </a:moveTo>
                  <a:cubicBezTo>
                    <a:pt x="72" y="1"/>
                    <a:pt x="0" y="72"/>
                    <a:pt x="0" y="167"/>
                  </a:cubicBezTo>
                  <a:lnTo>
                    <a:pt x="0" y="263"/>
                  </a:lnTo>
                  <a:cubicBezTo>
                    <a:pt x="0" y="358"/>
                    <a:pt x="72" y="429"/>
                    <a:pt x="167" y="429"/>
                  </a:cubicBezTo>
                  <a:cubicBezTo>
                    <a:pt x="262" y="429"/>
                    <a:pt x="334" y="358"/>
                    <a:pt x="334" y="263"/>
                  </a:cubicBezTo>
                  <a:lnTo>
                    <a:pt x="334" y="167"/>
                  </a:lnTo>
                  <a:cubicBezTo>
                    <a:pt x="310" y="60"/>
                    <a:pt x="262" y="1"/>
                    <a:pt x="167" y="1"/>
                  </a:cubicBezTo>
                  <a:close/>
                </a:path>
              </a:pathLst>
            </a:custGeom>
            <a:solidFill>
              <a:srgbClr val="657E93"/>
            </a:solidFill>
            <a:ln>
              <a:noFill/>
            </a:ln>
          </p:spPr>
          <p:txBody>
            <a:bodyPr spcFirstLastPara="1" wrap="square" lIns="91425" tIns="91425" rIns="91425" bIns="91425" anchor="ctr" anchorCtr="0">
              <a:noAutofit/>
            </a:bodyPr>
            <a:lstStyle/>
            <a:p>
              <a:endParaRPr/>
            </a:p>
          </p:txBody>
        </p:sp>
        <p:grpSp>
          <p:nvGrpSpPr>
            <p:cNvPr id="16625" name="Google Shape;16625;p70"/>
            <p:cNvGrpSpPr/>
            <p:nvPr/>
          </p:nvGrpSpPr>
          <p:grpSpPr>
            <a:xfrm>
              <a:off x="3038403" y="1539234"/>
              <a:ext cx="375482" cy="316072"/>
              <a:chOff x="3038403" y="1539234"/>
              <a:chExt cx="375482" cy="316072"/>
            </a:xfrm>
          </p:grpSpPr>
          <p:sp>
            <p:nvSpPr>
              <p:cNvPr id="16626" name="Google Shape;16626;p70"/>
              <p:cNvSpPr/>
              <p:nvPr/>
            </p:nvSpPr>
            <p:spPr>
              <a:xfrm>
                <a:off x="3038403" y="1585792"/>
                <a:ext cx="72788" cy="58414"/>
              </a:xfrm>
              <a:custGeom>
                <a:avLst/>
                <a:gdLst/>
                <a:ahLst/>
                <a:cxnLst/>
                <a:rect l="l" t="t" r="r" b="b"/>
                <a:pathLst>
                  <a:path w="2775" h="2227" extrusionOk="0">
                    <a:moveTo>
                      <a:pt x="2517" y="0"/>
                    </a:moveTo>
                    <a:cubicBezTo>
                      <a:pt x="2472" y="0"/>
                      <a:pt x="2427" y="14"/>
                      <a:pt x="2388" y="43"/>
                    </a:cubicBezTo>
                    <a:lnTo>
                      <a:pt x="896" y="1094"/>
                    </a:lnTo>
                    <a:lnTo>
                      <a:pt x="299" y="1094"/>
                    </a:lnTo>
                    <a:cubicBezTo>
                      <a:pt x="1" y="1094"/>
                      <a:pt x="1" y="1541"/>
                      <a:pt x="299" y="1541"/>
                    </a:cubicBezTo>
                    <a:lnTo>
                      <a:pt x="659" y="1541"/>
                    </a:lnTo>
                    <a:lnTo>
                      <a:pt x="530" y="1921"/>
                    </a:lnTo>
                    <a:cubicBezTo>
                      <a:pt x="459" y="2101"/>
                      <a:pt x="607" y="2226"/>
                      <a:pt x="750" y="2226"/>
                    </a:cubicBezTo>
                    <a:cubicBezTo>
                      <a:pt x="839" y="2226"/>
                      <a:pt x="926" y="2178"/>
                      <a:pt x="957" y="2063"/>
                    </a:cubicBezTo>
                    <a:lnTo>
                      <a:pt x="1160" y="1460"/>
                    </a:lnTo>
                    <a:lnTo>
                      <a:pt x="2645" y="409"/>
                    </a:lnTo>
                    <a:cubicBezTo>
                      <a:pt x="2747" y="334"/>
                      <a:pt x="2774" y="199"/>
                      <a:pt x="2700" y="97"/>
                    </a:cubicBezTo>
                    <a:cubicBezTo>
                      <a:pt x="2658" y="35"/>
                      <a:pt x="2588" y="0"/>
                      <a:pt x="2517"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627" name="Google Shape;16627;p70"/>
              <p:cNvSpPr/>
              <p:nvPr/>
            </p:nvSpPr>
            <p:spPr>
              <a:xfrm>
                <a:off x="3169317" y="1683420"/>
                <a:ext cx="244569" cy="169105"/>
              </a:xfrm>
              <a:custGeom>
                <a:avLst/>
                <a:gdLst/>
                <a:ahLst/>
                <a:cxnLst/>
                <a:rect l="l" t="t" r="r" b="b"/>
                <a:pathLst>
                  <a:path w="9324" h="6447" extrusionOk="0">
                    <a:moveTo>
                      <a:pt x="2774" y="1"/>
                    </a:moveTo>
                    <a:cubicBezTo>
                      <a:pt x="2352" y="1"/>
                      <a:pt x="1905" y="14"/>
                      <a:pt x="1431" y="43"/>
                    </a:cubicBezTo>
                    <a:lnTo>
                      <a:pt x="970" y="1115"/>
                    </a:lnTo>
                    <a:cubicBezTo>
                      <a:pt x="1587" y="1024"/>
                      <a:pt x="2189" y="981"/>
                      <a:pt x="2759" y="981"/>
                    </a:cubicBezTo>
                    <a:cubicBezTo>
                      <a:pt x="3468" y="981"/>
                      <a:pt x="4125" y="1048"/>
                      <a:pt x="4693" y="1176"/>
                    </a:cubicBezTo>
                    <a:cubicBezTo>
                      <a:pt x="6388" y="1549"/>
                      <a:pt x="7703" y="2267"/>
                      <a:pt x="7337" y="3217"/>
                    </a:cubicBezTo>
                    <a:cubicBezTo>
                      <a:pt x="6896" y="4363"/>
                      <a:pt x="4469" y="5115"/>
                      <a:pt x="2665" y="5122"/>
                    </a:cubicBezTo>
                    <a:cubicBezTo>
                      <a:pt x="2639" y="5122"/>
                      <a:pt x="2613" y="5123"/>
                      <a:pt x="2587" y="5123"/>
                    </a:cubicBezTo>
                    <a:cubicBezTo>
                      <a:pt x="2200" y="5123"/>
                      <a:pt x="1819" y="5076"/>
                      <a:pt x="1438" y="5000"/>
                    </a:cubicBezTo>
                    <a:lnTo>
                      <a:pt x="1" y="6010"/>
                    </a:lnTo>
                    <a:cubicBezTo>
                      <a:pt x="690" y="6300"/>
                      <a:pt x="1561" y="6447"/>
                      <a:pt x="2504" y="6447"/>
                    </a:cubicBezTo>
                    <a:cubicBezTo>
                      <a:pt x="3789" y="6447"/>
                      <a:pt x="5208" y="6175"/>
                      <a:pt x="6483" y="5624"/>
                    </a:cubicBezTo>
                    <a:cubicBezTo>
                      <a:pt x="9202" y="4451"/>
                      <a:pt x="9324" y="2939"/>
                      <a:pt x="9127" y="2322"/>
                    </a:cubicBezTo>
                    <a:cubicBezTo>
                      <a:pt x="8922" y="1669"/>
                      <a:pt x="7434" y="1"/>
                      <a:pt x="2774"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628" name="Google Shape;16628;p70"/>
              <p:cNvSpPr/>
              <p:nvPr/>
            </p:nvSpPr>
            <p:spPr>
              <a:xfrm>
                <a:off x="3194760" y="1700076"/>
                <a:ext cx="197800" cy="103294"/>
              </a:xfrm>
              <a:custGeom>
                <a:avLst/>
                <a:gdLst/>
                <a:ahLst/>
                <a:cxnLst/>
                <a:rect l="l" t="t" r="r" b="b"/>
                <a:pathLst>
                  <a:path w="7541" h="3938" extrusionOk="0">
                    <a:moveTo>
                      <a:pt x="2759" y="0"/>
                    </a:moveTo>
                    <a:cubicBezTo>
                      <a:pt x="1947" y="0"/>
                      <a:pt x="1043" y="93"/>
                      <a:pt x="61" y="310"/>
                    </a:cubicBezTo>
                    <a:lnTo>
                      <a:pt x="0" y="486"/>
                    </a:lnTo>
                    <a:cubicBezTo>
                      <a:pt x="617" y="393"/>
                      <a:pt x="1220" y="349"/>
                      <a:pt x="1790" y="349"/>
                    </a:cubicBezTo>
                    <a:cubicBezTo>
                      <a:pt x="2498" y="349"/>
                      <a:pt x="3155" y="417"/>
                      <a:pt x="3723" y="541"/>
                    </a:cubicBezTo>
                    <a:cubicBezTo>
                      <a:pt x="5418" y="920"/>
                      <a:pt x="6733" y="1632"/>
                      <a:pt x="6367" y="2582"/>
                    </a:cubicBezTo>
                    <a:cubicBezTo>
                      <a:pt x="6157" y="3144"/>
                      <a:pt x="5465" y="3612"/>
                      <a:pt x="4611" y="3938"/>
                    </a:cubicBezTo>
                    <a:cubicBezTo>
                      <a:pt x="6218" y="3409"/>
                      <a:pt x="7540" y="2568"/>
                      <a:pt x="7228" y="1687"/>
                    </a:cubicBezTo>
                    <a:cubicBezTo>
                      <a:pt x="6951" y="910"/>
                      <a:pt x="5311" y="0"/>
                      <a:pt x="2759"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629" name="Google Shape;16629;p70"/>
              <p:cNvSpPr/>
              <p:nvPr/>
            </p:nvSpPr>
            <p:spPr>
              <a:xfrm>
                <a:off x="3077905" y="1539234"/>
                <a:ext cx="153367" cy="300963"/>
              </a:xfrm>
              <a:custGeom>
                <a:avLst/>
                <a:gdLst/>
                <a:ahLst/>
                <a:cxnLst/>
                <a:rect l="l" t="t" r="r" b="b"/>
                <a:pathLst>
                  <a:path w="5847" h="11474" extrusionOk="0">
                    <a:moveTo>
                      <a:pt x="3034" y="1"/>
                    </a:moveTo>
                    <a:cubicBezTo>
                      <a:pt x="2100" y="1"/>
                      <a:pt x="1082" y="426"/>
                      <a:pt x="285" y="1303"/>
                    </a:cubicBezTo>
                    <a:cubicBezTo>
                      <a:pt x="0" y="1614"/>
                      <a:pt x="88" y="2028"/>
                      <a:pt x="611" y="2211"/>
                    </a:cubicBezTo>
                    <a:cubicBezTo>
                      <a:pt x="652" y="2342"/>
                      <a:pt x="919" y="2969"/>
                      <a:pt x="2038" y="2969"/>
                    </a:cubicBezTo>
                    <a:cubicBezTo>
                      <a:pt x="2194" y="2969"/>
                      <a:pt x="2366" y="2957"/>
                      <a:pt x="2557" y="2930"/>
                    </a:cubicBezTo>
                    <a:lnTo>
                      <a:pt x="2557" y="2930"/>
                    </a:lnTo>
                    <a:cubicBezTo>
                      <a:pt x="2557" y="2930"/>
                      <a:pt x="2618" y="3337"/>
                      <a:pt x="1858" y="6062"/>
                    </a:cubicBezTo>
                    <a:cubicBezTo>
                      <a:pt x="1485" y="7398"/>
                      <a:pt x="1119" y="9432"/>
                      <a:pt x="2489" y="10856"/>
                    </a:cubicBezTo>
                    <a:cubicBezTo>
                      <a:pt x="2753" y="11121"/>
                      <a:pt x="3065" y="11331"/>
                      <a:pt x="3404" y="11473"/>
                    </a:cubicBezTo>
                    <a:cubicBezTo>
                      <a:pt x="4055" y="11223"/>
                      <a:pt x="4692" y="10917"/>
                      <a:pt x="5296" y="10565"/>
                    </a:cubicBezTo>
                    <a:cubicBezTo>
                      <a:pt x="4943" y="10517"/>
                      <a:pt x="4584" y="10422"/>
                      <a:pt x="4333" y="10253"/>
                    </a:cubicBezTo>
                    <a:cubicBezTo>
                      <a:pt x="3160" y="9432"/>
                      <a:pt x="3764" y="8192"/>
                      <a:pt x="4503" y="6612"/>
                    </a:cubicBezTo>
                    <a:cubicBezTo>
                      <a:pt x="4706" y="6178"/>
                      <a:pt x="5506" y="4408"/>
                      <a:pt x="5628" y="3235"/>
                    </a:cubicBezTo>
                    <a:cubicBezTo>
                      <a:pt x="5846" y="1117"/>
                      <a:pt x="4550" y="1"/>
                      <a:pt x="3034"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630" name="Google Shape;16630;p70"/>
              <p:cNvSpPr/>
              <p:nvPr/>
            </p:nvSpPr>
            <p:spPr>
              <a:xfrm>
                <a:off x="3049315" y="1658633"/>
                <a:ext cx="284464" cy="196673"/>
              </a:xfrm>
              <a:custGeom>
                <a:avLst/>
                <a:gdLst/>
                <a:ahLst/>
                <a:cxnLst/>
                <a:rect l="l" t="t" r="r" b="b"/>
                <a:pathLst>
                  <a:path w="10845" h="7498" extrusionOk="0">
                    <a:moveTo>
                      <a:pt x="10727" y="1"/>
                    </a:moveTo>
                    <a:cubicBezTo>
                      <a:pt x="10718" y="1"/>
                      <a:pt x="10709" y="2"/>
                      <a:pt x="10698" y="5"/>
                    </a:cubicBezTo>
                    <a:cubicBezTo>
                      <a:pt x="8149" y="276"/>
                      <a:pt x="7993" y="4209"/>
                      <a:pt x="6264" y="5464"/>
                    </a:cubicBezTo>
                    <a:cubicBezTo>
                      <a:pt x="5494" y="6020"/>
                      <a:pt x="4695" y="6258"/>
                      <a:pt x="3995" y="6258"/>
                    </a:cubicBezTo>
                    <a:cubicBezTo>
                      <a:pt x="3007" y="6258"/>
                      <a:pt x="2214" y="5785"/>
                      <a:pt x="1972" y="5070"/>
                    </a:cubicBezTo>
                    <a:cubicBezTo>
                      <a:pt x="1653" y="4128"/>
                      <a:pt x="2202" y="3443"/>
                      <a:pt x="2697" y="3036"/>
                    </a:cubicBezTo>
                    <a:lnTo>
                      <a:pt x="3002" y="1592"/>
                    </a:lnTo>
                    <a:lnTo>
                      <a:pt x="3002" y="1592"/>
                    </a:lnTo>
                    <a:cubicBezTo>
                      <a:pt x="1965" y="1999"/>
                      <a:pt x="1097" y="2792"/>
                      <a:pt x="778" y="3524"/>
                    </a:cubicBezTo>
                    <a:cubicBezTo>
                      <a:pt x="0" y="5314"/>
                      <a:pt x="1231" y="7497"/>
                      <a:pt x="3650" y="7497"/>
                    </a:cubicBezTo>
                    <a:cubicBezTo>
                      <a:pt x="4392" y="7497"/>
                      <a:pt x="5247" y="7292"/>
                      <a:pt x="6189" y="6806"/>
                    </a:cubicBezTo>
                    <a:cubicBezTo>
                      <a:pt x="9458" y="5118"/>
                      <a:pt x="8420" y="1388"/>
                      <a:pt x="10746" y="168"/>
                    </a:cubicBezTo>
                    <a:cubicBezTo>
                      <a:pt x="10844" y="137"/>
                      <a:pt x="10814" y="1"/>
                      <a:pt x="10727"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631" name="Google Shape;16631;p70"/>
              <p:cNvSpPr/>
              <p:nvPr/>
            </p:nvSpPr>
            <p:spPr>
              <a:xfrm>
                <a:off x="3058207" y="1663013"/>
                <a:ext cx="272976" cy="192292"/>
              </a:xfrm>
              <a:custGeom>
                <a:avLst/>
                <a:gdLst/>
                <a:ahLst/>
                <a:cxnLst/>
                <a:rect l="l" t="t" r="r" b="b"/>
                <a:pathLst>
                  <a:path w="10407" h="7331" extrusionOk="0">
                    <a:moveTo>
                      <a:pt x="10407" y="1"/>
                    </a:moveTo>
                    <a:cubicBezTo>
                      <a:pt x="10081" y="21"/>
                      <a:pt x="8929" y="211"/>
                      <a:pt x="8088" y="2652"/>
                    </a:cubicBezTo>
                    <a:cubicBezTo>
                      <a:pt x="7786" y="3539"/>
                      <a:pt x="6964" y="6809"/>
                      <a:pt x="2938" y="6809"/>
                    </a:cubicBezTo>
                    <a:cubicBezTo>
                      <a:pt x="2901" y="6809"/>
                      <a:pt x="2864" y="6809"/>
                      <a:pt x="2826" y="6809"/>
                    </a:cubicBezTo>
                    <a:cubicBezTo>
                      <a:pt x="1206" y="6788"/>
                      <a:pt x="175" y="5412"/>
                      <a:pt x="236" y="4062"/>
                    </a:cubicBezTo>
                    <a:lnTo>
                      <a:pt x="236" y="4062"/>
                    </a:lnTo>
                    <a:cubicBezTo>
                      <a:pt x="0" y="5672"/>
                      <a:pt x="1207" y="7330"/>
                      <a:pt x="3314" y="7330"/>
                    </a:cubicBezTo>
                    <a:cubicBezTo>
                      <a:pt x="4056" y="7330"/>
                      <a:pt x="4909" y="7125"/>
                      <a:pt x="5850" y="6639"/>
                    </a:cubicBezTo>
                    <a:cubicBezTo>
                      <a:pt x="9119" y="4951"/>
                      <a:pt x="8081" y="1221"/>
                      <a:pt x="10407"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632" name="Google Shape;16632;p70"/>
              <p:cNvSpPr/>
              <p:nvPr/>
            </p:nvSpPr>
            <p:spPr>
              <a:xfrm>
                <a:off x="3107598" y="1603261"/>
                <a:ext cx="85405" cy="219309"/>
              </a:xfrm>
              <a:custGeom>
                <a:avLst/>
                <a:gdLst/>
                <a:ahLst/>
                <a:cxnLst/>
                <a:rect l="l" t="t" r="r" b="b"/>
                <a:pathLst>
                  <a:path w="3256" h="8361" extrusionOk="0">
                    <a:moveTo>
                      <a:pt x="3052" y="1"/>
                    </a:moveTo>
                    <a:lnTo>
                      <a:pt x="3052" y="1"/>
                    </a:lnTo>
                    <a:cubicBezTo>
                      <a:pt x="2659" y="252"/>
                      <a:pt x="1425" y="489"/>
                      <a:pt x="1425" y="489"/>
                    </a:cubicBezTo>
                    <a:cubicBezTo>
                      <a:pt x="1425" y="489"/>
                      <a:pt x="1479" y="896"/>
                      <a:pt x="719" y="3621"/>
                    </a:cubicBezTo>
                    <a:cubicBezTo>
                      <a:pt x="360" y="4930"/>
                      <a:pt x="1" y="6897"/>
                      <a:pt x="1269" y="8320"/>
                    </a:cubicBezTo>
                    <a:cubicBezTo>
                      <a:pt x="1439" y="8347"/>
                      <a:pt x="1609" y="8361"/>
                      <a:pt x="1779" y="8361"/>
                    </a:cubicBezTo>
                    <a:cubicBezTo>
                      <a:pt x="1914" y="8361"/>
                      <a:pt x="2049" y="8352"/>
                      <a:pt x="2184" y="8334"/>
                    </a:cubicBezTo>
                    <a:cubicBezTo>
                      <a:pt x="808" y="6442"/>
                      <a:pt x="2130" y="3764"/>
                      <a:pt x="2679" y="2659"/>
                    </a:cubicBezTo>
                    <a:cubicBezTo>
                      <a:pt x="3255" y="1479"/>
                      <a:pt x="3052" y="1"/>
                      <a:pt x="3052"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633" name="Google Shape;16633;p70"/>
              <p:cNvSpPr/>
              <p:nvPr/>
            </p:nvSpPr>
            <p:spPr>
              <a:xfrm>
                <a:off x="3093381" y="1585556"/>
                <a:ext cx="94271" cy="32289"/>
              </a:xfrm>
              <a:custGeom>
                <a:avLst/>
                <a:gdLst/>
                <a:ahLst/>
                <a:cxnLst/>
                <a:rect l="l" t="t" r="r" b="b"/>
                <a:pathLst>
                  <a:path w="3594" h="1231" extrusionOk="0">
                    <a:moveTo>
                      <a:pt x="2999" y="1"/>
                    </a:moveTo>
                    <a:cubicBezTo>
                      <a:pt x="2861" y="1"/>
                      <a:pt x="2708" y="33"/>
                      <a:pt x="2550" y="93"/>
                    </a:cubicBezTo>
                    <a:cubicBezTo>
                      <a:pt x="1735" y="405"/>
                      <a:pt x="1100" y="526"/>
                      <a:pt x="628" y="526"/>
                    </a:cubicBezTo>
                    <a:cubicBezTo>
                      <a:pt x="372" y="526"/>
                      <a:pt x="164" y="491"/>
                      <a:pt x="0" y="432"/>
                    </a:cubicBezTo>
                    <a:lnTo>
                      <a:pt x="0" y="432"/>
                    </a:lnTo>
                    <a:cubicBezTo>
                      <a:pt x="258" y="1039"/>
                      <a:pt x="831" y="1230"/>
                      <a:pt x="1445" y="1230"/>
                    </a:cubicBezTo>
                    <a:cubicBezTo>
                      <a:pt x="2463" y="1230"/>
                      <a:pt x="3594" y="705"/>
                      <a:pt x="3594" y="676"/>
                    </a:cubicBezTo>
                    <a:cubicBezTo>
                      <a:pt x="3584" y="195"/>
                      <a:pt x="3336" y="1"/>
                      <a:pt x="2999"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634" name="Google Shape;16634;p70"/>
              <p:cNvSpPr/>
              <p:nvPr/>
            </p:nvSpPr>
            <p:spPr>
              <a:xfrm>
                <a:off x="3137133" y="1559824"/>
                <a:ext cx="14767" cy="20512"/>
              </a:xfrm>
              <a:custGeom>
                <a:avLst/>
                <a:gdLst/>
                <a:ahLst/>
                <a:cxnLst/>
                <a:rect l="l" t="t" r="r" b="b"/>
                <a:pathLst>
                  <a:path w="563" h="782" extrusionOk="0">
                    <a:moveTo>
                      <a:pt x="282" y="1"/>
                    </a:moveTo>
                    <a:cubicBezTo>
                      <a:pt x="141" y="1"/>
                      <a:pt x="0" y="94"/>
                      <a:pt x="0" y="280"/>
                    </a:cubicBezTo>
                    <a:lnTo>
                      <a:pt x="0" y="504"/>
                    </a:lnTo>
                    <a:cubicBezTo>
                      <a:pt x="0" y="660"/>
                      <a:pt x="129" y="782"/>
                      <a:pt x="285" y="782"/>
                    </a:cubicBezTo>
                    <a:cubicBezTo>
                      <a:pt x="434" y="782"/>
                      <a:pt x="563" y="660"/>
                      <a:pt x="563" y="504"/>
                    </a:cubicBezTo>
                    <a:lnTo>
                      <a:pt x="563" y="280"/>
                    </a:lnTo>
                    <a:cubicBezTo>
                      <a:pt x="563" y="94"/>
                      <a:pt x="422" y="1"/>
                      <a:pt x="282" y="1"/>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grpSp>
        <p:nvGrpSpPr>
          <p:cNvPr id="16635" name="Google Shape;16635;p70"/>
          <p:cNvGrpSpPr/>
          <p:nvPr/>
        </p:nvGrpSpPr>
        <p:grpSpPr>
          <a:xfrm>
            <a:off x="6332865" y="2906131"/>
            <a:ext cx="360846" cy="370184"/>
            <a:chOff x="6332865" y="2906131"/>
            <a:chExt cx="360846" cy="370184"/>
          </a:xfrm>
        </p:grpSpPr>
        <p:sp>
          <p:nvSpPr>
            <p:cNvPr id="16636" name="Google Shape;16636;p70"/>
            <p:cNvSpPr/>
            <p:nvPr/>
          </p:nvSpPr>
          <p:spPr>
            <a:xfrm>
              <a:off x="6332865" y="2906131"/>
              <a:ext cx="360846" cy="327508"/>
            </a:xfrm>
            <a:custGeom>
              <a:avLst/>
              <a:gdLst/>
              <a:ahLst/>
              <a:cxnLst/>
              <a:rect l="l" t="t" r="r" b="b"/>
              <a:pathLst>
                <a:path w="13757" h="12486" extrusionOk="0">
                  <a:moveTo>
                    <a:pt x="6879" y="1"/>
                  </a:moveTo>
                  <a:cubicBezTo>
                    <a:pt x="6804" y="1"/>
                    <a:pt x="6730" y="38"/>
                    <a:pt x="6686" y="113"/>
                  </a:cubicBezTo>
                  <a:lnTo>
                    <a:pt x="5567" y="1977"/>
                  </a:lnTo>
                  <a:cubicBezTo>
                    <a:pt x="5533" y="2032"/>
                    <a:pt x="5479" y="2072"/>
                    <a:pt x="5418" y="2079"/>
                  </a:cubicBezTo>
                  <a:lnTo>
                    <a:pt x="4597" y="2249"/>
                  </a:lnTo>
                  <a:cubicBezTo>
                    <a:pt x="4475" y="2269"/>
                    <a:pt x="4394" y="2384"/>
                    <a:pt x="4414" y="2506"/>
                  </a:cubicBezTo>
                  <a:lnTo>
                    <a:pt x="4794" y="4873"/>
                  </a:lnTo>
                  <a:cubicBezTo>
                    <a:pt x="4821" y="5025"/>
                    <a:pt x="4698" y="5136"/>
                    <a:pt x="4570" y="5136"/>
                  </a:cubicBezTo>
                  <a:cubicBezTo>
                    <a:pt x="4510" y="5136"/>
                    <a:pt x="4448" y="5112"/>
                    <a:pt x="4401" y="5056"/>
                  </a:cubicBezTo>
                  <a:lnTo>
                    <a:pt x="3214" y="3652"/>
                  </a:lnTo>
                  <a:cubicBezTo>
                    <a:pt x="3167" y="3599"/>
                    <a:pt x="3105" y="3573"/>
                    <a:pt x="3043" y="3573"/>
                  </a:cubicBezTo>
                  <a:cubicBezTo>
                    <a:pt x="2969" y="3573"/>
                    <a:pt x="2895" y="3609"/>
                    <a:pt x="2848" y="3679"/>
                  </a:cubicBezTo>
                  <a:lnTo>
                    <a:pt x="2671" y="3944"/>
                  </a:lnTo>
                  <a:cubicBezTo>
                    <a:pt x="2630" y="4008"/>
                    <a:pt x="2558" y="4044"/>
                    <a:pt x="2484" y="4044"/>
                  </a:cubicBezTo>
                  <a:cubicBezTo>
                    <a:pt x="2449" y="4044"/>
                    <a:pt x="2413" y="4036"/>
                    <a:pt x="2380" y="4018"/>
                  </a:cubicBezTo>
                  <a:lnTo>
                    <a:pt x="380" y="3015"/>
                  </a:lnTo>
                  <a:cubicBezTo>
                    <a:pt x="346" y="2998"/>
                    <a:pt x="311" y="2990"/>
                    <a:pt x="278" y="2990"/>
                  </a:cubicBezTo>
                  <a:cubicBezTo>
                    <a:pt x="126" y="2990"/>
                    <a:pt x="1" y="3150"/>
                    <a:pt x="68" y="3306"/>
                  </a:cubicBezTo>
                  <a:lnTo>
                    <a:pt x="915" y="5334"/>
                  </a:lnTo>
                  <a:cubicBezTo>
                    <a:pt x="949" y="5415"/>
                    <a:pt x="929" y="5517"/>
                    <a:pt x="861" y="5578"/>
                  </a:cubicBezTo>
                  <a:lnTo>
                    <a:pt x="305" y="6134"/>
                  </a:lnTo>
                  <a:cubicBezTo>
                    <a:pt x="190" y="6256"/>
                    <a:pt x="230" y="6446"/>
                    <a:pt x="380" y="6507"/>
                  </a:cubicBezTo>
                  <a:lnTo>
                    <a:pt x="997" y="6758"/>
                  </a:lnTo>
                  <a:cubicBezTo>
                    <a:pt x="1112" y="6798"/>
                    <a:pt x="1166" y="6927"/>
                    <a:pt x="1132" y="7036"/>
                  </a:cubicBezTo>
                  <a:lnTo>
                    <a:pt x="1031" y="7334"/>
                  </a:lnTo>
                  <a:cubicBezTo>
                    <a:pt x="997" y="7442"/>
                    <a:pt x="1044" y="7558"/>
                    <a:pt x="1139" y="7605"/>
                  </a:cubicBezTo>
                  <a:lnTo>
                    <a:pt x="3017" y="8595"/>
                  </a:lnTo>
                  <a:cubicBezTo>
                    <a:pt x="3160" y="8670"/>
                    <a:pt x="3187" y="8866"/>
                    <a:pt x="3065" y="8968"/>
                  </a:cubicBezTo>
                  <a:lnTo>
                    <a:pt x="814" y="10901"/>
                  </a:lnTo>
                  <a:cubicBezTo>
                    <a:pt x="685" y="11016"/>
                    <a:pt x="719" y="11226"/>
                    <a:pt x="888" y="11287"/>
                  </a:cubicBezTo>
                  <a:lnTo>
                    <a:pt x="4251" y="12474"/>
                  </a:lnTo>
                  <a:cubicBezTo>
                    <a:pt x="4276" y="12482"/>
                    <a:pt x="4301" y="12486"/>
                    <a:pt x="4325" y="12486"/>
                  </a:cubicBezTo>
                  <a:cubicBezTo>
                    <a:pt x="4383" y="12486"/>
                    <a:pt x="4439" y="12464"/>
                    <a:pt x="4482" y="12426"/>
                  </a:cubicBezTo>
                  <a:lnTo>
                    <a:pt x="6733" y="10385"/>
                  </a:lnTo>
                  <a:cubicBezTo>
                    <a:pt x="6774" y="10345"/>
                    <a:pt x="6828" y="10324"/>
                    <a:pt x="6883" y="10324"/>
                  </a:cubicBezTo>
                  <a:cubicBezTo>
                    <a:pt x="6938" y="10324"/>
                    <a:pt x="6994" y="10345"/>
                    <a:pt x="7038" y="10385"/>
                  </a:cubicBezTo>
                  <a:lnTo>
                    <a:pt x="9283" y="12426"/>
                  </a:lnTo>
                  <a:cubicBezTo>
                    <a:pt x="9325" y="12464"/>
                    <a:pt x="9382" y="12486"/>
                    <a:pt x="9439" y="12486"/>
                  </a:cubicBezTo>
                  <a:cubicBezTo>
                    <a:pt x="9464" y="12486"/>
                    <a:pt x="9489" y="12482"/>
                    <a:pt x="9513" y="12474"/>
                  </a:cubicBezTo>
                  <a:lnTo>
                    <a:pt x="12876" y="11287"/>
                  </a:lnTo>
                  <a:cubicBezTo>
                    <a:pt x="13046" y="11226"/>
                    <a:pt x="13087" y="11016"/>
                    <a:pt x="12951" y="10901"/>
                  </a:cubicBezTo>
                  <a:lnTo>
                    <a:pt x="10707" y="8968"/>
                  </a:lnTo>
                  <a:cubicBezTo>
                    <a:pt x="10578" y="8866"/>
                    <a:pt x="10605" y="8670"/>
                    <a:pt x="10747" y="8595"/>
                  </a:cubicBezTo>
                  <a:lnTo>
                    <a:pt x="12625" y="7605"/>
                  </a:lnTo>
                  <a:cubicBezTo>
                    <a:pt x="12720" y="7558"/>
                    <a:pt x="12768" y="7442"/>
                    <a:pt x="12734" y="7334"/>
                  </a:cubicBezTo>
                  <a:lnTo>
                    <a:pt x="12632" y="7036"/>
                  </a:lnTo>
                  <a:cubicBezTo>
                    <a:pt x="12598" y="6927"/>
                    <a:pt x="12653" y="6798"/>
                    <a:pt x="12768" y="6758"/>
                  </a:cubicBezTo>
                  <a:lnTo>
                    <a:pt x="13385" y="6507"/>
                  </a:lnTo>
                  <a:cubicBezTo>
                    <a:pt x="13534" y="6446"/>
                    <a:pt x="13575" y="6256"/>
                    <a:pt x="13459" y="6134"/>
                  </a:cubicBezTo>
                  <a:lnTo>
                    <a:pt x="12897" y="5578"/>
                  </a:lnTo>
                  <a:cubicBezTo>
                    <a:pt x="12829" y="5510"/>
                    <a:pt x="12815" y="5415"/>
                    <a:pt x="12849" y="5327"/>
                  </a:cubicBezTo>
                  <a:lnTo>
                    <a:pt x="13690" y="3306"/>
                  </a:lnTo>
                  <a:cubicBezTo>
                    <a:pt x="13756" y="3146"/>
                    <a:pt x="13633" y="2990"/>
                    <a:pt x="13482" y="2990"/>
                  </a:cubicBezTo>
                  <a:cubicBezTo>
                    <a:pt x="13448" y="2990"/>
                    <a:pt x="13413" y="2997"/>
                    <a:pt x="13378" y="3015"/>
                  </a:cubicBezTo>
                  <a:lnTo>
                    <a:pt x="11378" y="4018"/>
                  </a:lnTo>
                  <a:cubicBezTo>
                    <a:pt x="11347" y="4033"/>
                    <a:pt x="11314" y="4040"/>
                    <a:pt x="11280" y="4040"/>
                  </a:cubicBezTo>
                  <a:cubicBezTo>
                    <a:pt x="11204" y="4040"/>
                    <a:pt x="11129" y="4003"/>
                    <a:pt x="11086" y="3937"/>
                  </a:cubicBezTo>
                  <a:lnTo>
                    <a:pt x="10910" y="3672"/>
                  </a:lnTo>
                  <a:cubicBezTo>
                    <a:pt x="10866" y="3607"/>
                    <a:pt x="10794" y="3573"/>
                    <a:pt x="10721" y="3573"/>
                  </a:cubicBezTo>
                  <a:cubicBezTo>
                    <a:pt x="10658" y="3573"/>
                    <a:pt x="10595" y="3599"/>
                    <a:pt x="10551" y="3652"/>
                  </a:cubicBezTo>
                  <a:lnTo>
                    <a:pt x="9432" y="4968"/>
                  </a:lnTo>
                  <a:cubicBezTo>
                    <a:pt x="9385" y="5024"/>
                    <a:pt x="9325" y="5049"/>
                    <a:pt x="9264" y="5049"/>
                  </a:cubicBezTo>
                  <a:cubicBezTo>
                    <a:pt x="9131" y="5049"/>
                    <a:pt x="9001" y="4928"/>
                    <a:pt x="9038" y="4764"/>
                  </a:cubicBezTo>
                  <a:lnTo>
                    <a:pt x="9554" y="2520"/>
                  </a:lnTo>
                  <a:cubicBezTo>
                    <a:pt x="9581" y="2398"/>
                    <a:pt x="9500" y="2269"/>
                    <a:pt x="9371" y="2249"/>
                  </a:cubicBezTo>
                  <a:lnTo>
                    <a:pt x="8347" y="2079"/>
                  </a:lnTo>
                  <a:cubicBezTo>
                    <a:pt x="8279" y="2065"/>
                    <a:pt x="8225" y="2025"/>
                    <a:pt x="8191" y="1971"/>
                  </a:cubicBezTo>
                  <a:lnTo>
                    <a:pt x="7072" y="113"/>
                  </a:lnTo>
                  <a:cubicBezTo>
                    <a:pt x="7028" y="38"/>
                    <a:pt x="6953" y="1"/>
                    <a:pt x="6879"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637" name="Google Shape;16637;p70"/>
            <p:cNvSpPr/>
            <p:nvPr/>
          </p:nvSpPr>
          <p:spPr>
            <a:xfrm>
              <a:off x="6636005" y="3022855"/>
              <a:ext cx="21089" cy="18466"/>
            </a:xfrm>
            <a:custGeom>
              <a:avLst/>
              <a:gdLst/>
              <a:ahLst/>
              <a:cxnLst/>
              <a:rect l="l" t="t" r="r" b="b"/>
              <a:pathLst>
                <a:path w="804" h="704" extrusionOk="0">
                  <a:moveTo>
                    <a:pt x="551" y="0"/>
                  </a:moveTo>
                  <a:cubicBezTo>
                    <a:pt x="490" y="0"/>
                    <a:pt x="429" y="24"/>
                    <a:pt x="384" y="70"/>
                  </a:cubicBezTo>
                  <a:lnTo>
                    <a:pt x="160" y="314"/>
                  </a:lnTo>
                  <a:cubicBezTo>
                    <a:pt x="1" y="483"/>
                    <a:pt x="152" y="703"/>
                    <a:pt x="327" y="703"/>
                  </a:cubicBezTo>
                  <a:cubicBezTo>
                    <a:pt x="383" y="703"/>
                    <a:pt x="441" y="680"/>
                    <a:pt x="492" y="626"/>
                  </a:cubicBezTo>
                  <a:lnTo>
                    <a:pt x="716" y="382"/>
                  </a:lnTo>
                  <a:cubicBezTo>
                    <a:pt x="804" y="294"/>
                    <a:pt x="797" y="151"/>
                    <a:pt x="709" y="63"/>
                  </a:cubicBezTo>
                  <a:cubicBezTo>
                    <a:pt x="663" y="21"/>
                    <a:pt x="607" y="0"/>
                    <a:pt x="551"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38" name="Google Shape;16638;p70"/>
            <p:cNvSpPr/>
            <p:nvPr/>
          </p:nvSpPr>
          <p:spPr>
            <a:xfrm>
              <a:off x="6391594" y="2960034"/>
              <a:ext cx="243546" cy="316281"/>
            </a:xfrm>
            <a:custGeom>
              <a:avLst/>
              <a:gdLst/>
              <a:ahLst/>
              <a:cxnLst/>
              <a:rect l="l" t="t" r="r" b="b"/>
              <a:pathLst>
                <a:path w="9285" h="12058" extrusionOk="0">
                  <a:moveTo>
                    <a:pt x="2146" y="1"/>
                  </a:moveTo>
                  <a:cubicBezTo>
                    <a:pt x="1975" y="1"/>
                    <a:pt x="1819" y="206"/>
                    <a:pt x="1965" y="377"/>
                  </a:cubicBezTo>
                  <a:lnTo>
                    <a:pt x="4413" y="3272"/>
                  </a:lnTo>
                  <a:lnTo>
                    <a:pt x="4413" y="7042"/>
                  </a:lnTo>
                  <a:cubicBezTo>
                    <a:pt x="4413" y="7178"/>
                    <a:pt x="4300" y="7269"/>
                    <a:pt x="4183" y="7269"/>
                  </a:cubicBezTo>
                  <a:cubicBezTo>
                    <a:pt x="4125" y="7269"/>
                    <a:pt x="4066" y="7247"/>
                    <a:pt x="4019" y="7198"/>
                  </a:cubicBezTo>
                  <a:lnTo>
                    <a:pt x="487" y="3435"/>
                  </a:lnTo>
                  <a:cubicBezTo>
                    <a:pt x="436" y="3382"/>
                    <a:pt x="378" y="3360"/>
                    <a:pt x="323" y="3360"/>
                  </a:cubicBezTo>
                  <a:cubicBezTo>
                    <a:pt x="150" y="3360"/>
                    <a:pt x="0" y="3577"/>
                    <a:pt x="154" y="3747"/>
                  </a:cubicBezTo>
                  <a:lnTo>
                    <a:pt x="3870" y="7700"/>
                  </a:lnTo>
                  <a:cubicBezTo>
                    <a:pt x="3999" y="7835"/>
                    <a:pt x="3918" y="8059"/>
                    <a:pt x="3735" y="8079"/>
                  </a:cubicBezTo>
                  <a:lnTo>
                    <a:pt x="975" y="8452"/>
                  </a:lnTo>
                  <a:cubicBezTo>
                    <a:pt x="692" y="8486"/>
                    <a:pt x="717" y="8900"/>
                    <a:pt x="995" y="8900"/>
                  </a:cubicBezTo>
                  <a:cubicBezTo>
                    <a:pt x="997" y="8900"/>
                    <a:pt x="1000" y="8900"/>
                    <a:pt x="1002" y="8900"/>
                  </a:cubicBezTo>
                  <a:lnTo>
                    <a:pt x="1036" y="8900"/>
                  </a:lnTo>
                  <a:lnTo>
                    <a:pt x="4155" y="8486"/>
                  </a:lnTo>
                  <a:cubicBezTo>
                    <a:pt x="4166" y="8484"/>
                    <a:pt x="4177" y="8484"/>
                    <a:pt x="4188" y="8484"/>
                  </a:cubicBezTo>
                  <a:cubicBezTo>
                    <a:pt x="4310" y="8484"/>
                    <a:pt x="4413" y="8585"/>
                    <a:pt x="4413" y="8710"/>
                  </a:cubicBezTo>
                  <a:lnTo>
                    <a:pt x="4413" y="11829"/>
                  </a:lnTo>
                  <a:cubicBezTo>
                    <a:pt x="4413" y="11982"/>
                    <a:pt x="4526" y="12058"/>
                    <a:pt x="4640" y="12058"/>
                  </a:cubicBezTo>
                  <a:cubicBezTo>
                    <a:pt x="4753" y="12058"/>
                    <a:pt x="4867" y="11982"/>
                    <a:pt x="4867" y="11829"/>
                  </a:cubicBezTo>
                  <a:lnTo>
                    <a:pt x="4867" y="8710"/>
                  </a:lnTo>
                  <a:cubicBezTo>
                    <a:pt x="4867" y="8585"/>
                    <a:pt x="4964" y="8484"/>
                    <a:pt x="5085" y="8484"/>
                  </a:cubicBezTo>
                  <a:cubicBezTo>
                    <a:pt x="5096" y="8484"/>
                    <a:pt x="5107" y="8484"/>
                    <a:pt x="5118" y="8486"/>
                  </a:cubicBezTo>
                  <a:lnTo>
                    <a:pt x="8244" y="8900"/>
                  </a:lnTo>
                  <a:lnTo>
                    <a:pt x="8271" y="8900"/>
                  </a:lnTo>
                  <a:cubicBezTo>
                    <a:pt x="8273" y="8900"/>
                    <a:pt x="8275" y="8900"/>
                    <a:pt x="8278" y="8900"/>
                  </a:cubicBezTo>
                  <a:cubicBezTo>
                    <a:pt x="8556" y="8900"/>
                    <a:pt x="8587" y="8486"/>
                    <a:pt x="8305" y="8445"/>
                  </a:cubicBezTo>
                  <a:lnTo>
                    <a:pt x="8305" y="8445"/>
                  </a:lnTo>
                  <a:lnTo>
                    <a:pt x="8312" y="8452"/>
                  </a:lnTo>
                  <a:lnTo>
                    <a:pt x="8312" y="8452"/>
                  </a:lnTo>
                  <a:lnTo>
                    <a:pt x="5545" y="8079"/>
                  </a:lnTo>
                  <a:cubicBezTo>
                    <a:pt x="5362" y="8059"/>
                    <a:pt x="5287" y="7835"/>
                    <a:pt x="5409" y="7700"/>
                  </a:cubicBezTo>
                  <a:lnTo>
                    <a:pt x="9125" y="3747"/>
                  </a:lnTo>
                  <a:cubicBezTo>
                    <a:pt x="9285" y="3577"/>
                    <a:pt x="9132" y="3360"/>
                    <a:pt x="8957" y="3360"/>
                  </a:cubicBezTo>
                  <a:cubicBezTo>
                    <a:pt x="8902" y="3360"/>
                    <a:pt x="8844" y="3382"/>
                    <a:pt x="8793" y="3435"/>
                  </a:cubicBezTo>
                  <a:lnTo>
                    <a:pt x="5260" y="7198"/>
                  </a:lnTo>
                  <a:cubicBezTo>
                    <a:pt x="5213" y="7247"/>
                    <a:pt x="5155" y="7269"/>
                    <a:pt x="5097" y="7269"/>
                  </a:cubicBezTo>
                  <a:cubicBezTo>
                    <a:pt x="4980" y="7269"/>
                    <a:pt x="4867" y="7178"/>
                    <a:pt x="4867" y="7042"/>
                  </a:cubicBezTo>
                  <a:lnTo>
                    <a:pt x="4867" y="3279"/>
                  </a:lnTo>
                  <a:lnTo>
                    <a:pt x="7539" y="383"/>
                  </a:lnTo>
                  <a:cubicBezTo>
                    <a:pt x="7692" y="219"/>
                    <a:pt x="7540" y="1"/>
                    <a:pt x="7366" y="1"/>
                  </a:cubicBezTo>
                  <a:cubicBezTo>
                    <a:pt x="7309" y="1"/>
                    <a:pt x="7251" y="24"/>
                    <a:pt x="7200" y="78"/>
                  </a:cubicBezTo>
                  <a:lnTo>
                    <a:pt x="4867" y="2607"/>
                  </a:lnTo>
                  <a:lnTo>
                    <a:pt x="4867" y="912"/>
                  </a:lnTo>
                  <a:cubicBezTo>
                    <a:pt x="4867" y="760"/>
                    <a:pt x="4753" y="683"/>
                    <a:pt x="4640" y="683"/>
                  </a:cubicBezTo>
                  <a:cubicBezTo>
                    <a:pt x="4526" y="683"/>
                    <a:pt x="4413" y="760"/>
                    <a:pt x="4413" y="912"/>
                  </a:cubicBezTo>
                  <a:lnTo>
                    <a:pt x="4413" y="2567"/>
                  </a:lnTo>
                  <a:lnTo>
                    <a:pt x="2317" y="85"/>
                  </a:lnTo>
                  <a:cubicBezTo>
                    <a:pt x="2267" y="26"/>
                    <a:pt x="2206" y="1"/>
                    <a:pt x="2146"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39" name="Google Shape;16639;p70"/>
            <p:cNvSpPr/>
            <p:nvPr/>
          </p:nvSpPr>
          <p:spPr>
            <a:xfrm>
              <a:off x="6624333" y="3184510"/>
              <a:ext cx="22820" cy="12879"/>
            </a:xfrm>
            <a:custGeom>
              <a:avLst/>
              <a:gdLst/>
              <a:ahLst/>
              <a:cxnLst/>
              <a:rect l="l" t="t" r="r" b="b"/>
              <a:pathLst>
                <a:path w="870" h="491" extrusionOk="0">
                  <a:moveTo>
                    <a:pt x="310" y="0"/>
                  </a:moveTo>
                  <a:cubicBezTo>
                    <a:pt x="44" y="0"/>
                    <a:pt x="1" y="418"/>
                    <a:pt x="286" y="457"/>
                  </a:cubicBezTo>
                  <a:lnTo>
                    <a:pt x="523" y="491"/>
                  </a:lnTo>
                  <a:lnTo>
                    <a:pt x="551" y="491"/>
                  </a:lnTo>
                  <a:cubicBezTo>
                    <a:pt x="835" y="491"/>
                    <a:pt x="869" y="71"/>
                    <a:pt x="584" y="37"/>
                  </a:cubicBezTo>
                  <a:lnTo>
                    <a:pt x="347" y="3"/>
                  </a:lnTo>
                  <a:cubicBezTo>
                    <a:pt x="334" y="1"/>
                    <a:pt x="322" y="0"/>
                    <a:pt x="310"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40" name="Google Shape;16640;p70"/>
            <p:cNvSpPr/>
            <p:nvPr/>
          </p:nvSpPr>
          <p:spPr>
            <a:xfrm>
              <a:off x="6367593" y="3022750"/>
              <a:ext cx="21115" cy="18387"/>
            </a:xfrm>
            <a:custGeom>
              <a:avLst/>
              <a:gdLst/>
              <a:ahLst/>
              <a:cxnLst/>
              <a:rect l="l" t="t" r="r" b="b"/>
              <a:pathLst>
                <a:path w="805" h="701" extrusionOk="0">
                  <a:moveTo>
                    <a:pt x="331" y="1"/>
                  </a:moveTo>
                  <a:cubicBezTo>
                    <a:pt x="155" y="1"/>
                    <a:pt x="1" y="221"/>
                    <a:pt x="161" y="386"/>
                  </a:cubicBezTo>
                  <a:lnTo>
                    <a:pt x="391" y="630"/>
                  </a:lnTo>
                  <a:cubicBezTo>
                    <a:pt x="434" y="677"/>
                    <a:pt x="495" y="701"/>
                    <a:pt x="556" y="701"/>
                  </a:cubicBezTo>
                  <a:cubicBezTo>
                    <a:pt x="610" y="701"/>
                    <a:pt x="665" y="682"/>
                    <a:pt x="710" y="644"/>
                  </a:cubicBezTo>
                  <a:cubicBezTo>
                    <a:pt x="798" y="555"/>
                    <a:pt x="805" y="413"/>
                    <a:pt x="717" y="318"/>
                  </a:cubicBezTo>
                  <a:lnTo>
                    <a:pt x="493" y="74"/>
                  </a:lnTo>
                  <a:cubicBezTo>
                    <a:pt x="443" y="22"/>
                    <a:pt x="386" y="1"/>
                    <a:pt x="331"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41" name="Google Shape;16641;p70"/>
            <p:cNvSpPr/>
            <p:nvPr/>
          </p:nvSpPr>
          <p:spPr>
            <a:xfrm>
              <a:off x="6379633" y="3184563"/>
              <a:ext cx="22794" cy="12826"/>
            </a:xfrm>
            <a:custGeom>
              <a:avLst/>
              <a:gdLst/>
              <a:ahLst/>
              <a:cxnLst/>
              <a:rect l="l" t="t" r="r" b="b"/>
              <a:pathLst>
                <a:path w="869" h="489" extrusionOk="0">
                  <a:moveTo>
                    <a:pt x="522" y="1"/>
                  </a:moveTo>
                  <a:lnTo>
                    <a:pt x="285" y="35"/>
                  </a:lnTo>
                  <a:cubicBezTo>
                    <a:pt x="0" y="69"/>
                    <a:pt x="27" y="489"/>
                    <a:pt x="312" y="489"/>
                  </a:cubicBezTo>
                  <a:lnTo>
                    <a:pt x="346" y="489"/>
                  </a:lnTo>
                  <a:lnTo>
                    <a:pt x="577" y="455"/>
                  </a:lnTo>
                  <a:cubicBezTo>
                    <a:pt x="868" y="416"/>
                    <a:pt x="825" y="5"/>
                    <a:pt x="560" y="5"/>
                  </a:cubicBezTo>
                  <a:cubicBezTo>
                    <a:pt x="548" y="5"/>
                    <a:pt x="535" y="6"/>
                    <a:pt x="522" y="8"/>
                  </a:cubicBezTo>
                  <a:lnTo>
                    <a:pt x="522" y="1"/>
                  </a:ln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42" name="Google Shape;16642;p70"/>
            <p:cNvSpPr/>
            <p:nvPr/>
          </p:nvSpPr>
          <p:spPr>
            <a:xfrm>
              <a:off x="6507321" y="2948257"/>
              <a:ext cx="11935" cy="17941"/>
            </a:xfrm>
            <a:custGeom>
              <a:avLst/>
              <a:gdLst/>
              <a:ahLst/>
              <a:cxnLst/>
              <a:rect l="l" t="t" r="r" b="b"/>
              <a:pathLst>
                <a:path w="455" h="684" extrusionOk="0">
                  <a:moveTo>
                    <a:pt x="228" y="0"/>
                  </a:moveTo>
                  <a:cubicBezTo>
                    <a:pt x="114" y="0"/>
                    <a:pt x="1" y="76"/>
                    <a:pt x="1" y="229"/>
                  </a:cubicBezTo>
                  <a:lnTo>
                    <a:pt x="1" y="459"/>
                  </a:lnTo>
                  <a:cubicBezTo>
                    <a:pt x="1" y="581"/>
                    <a:pt x="102" y="683"/>
                    <a:pt x="231" y="683"/>
                  </a:cubicBezTo>
                  <a:cubicBezTo>
                    <a:pt x="353" y="683"/>
                    <a:pt x="455" y="581"/>
                    <a:pt x="455" y="459"/>
                  </a:cubicBezTo>
                  <a:lnTo>
                    <a:pt x="455" y="229"/>
                  </a:lnTo>
                  <a:cubicBezTo>
                    <a:pt x="455" y="76"/>
                    <a:pt x="341" y="0"/>
                    <a:pt x="228" y="0"/>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643" name="Google Shape;16643;p70"/>
            <p:cNvSpPr/>
            <p:nvPr/>
          </p:nvSpPr>
          <p:spPr>
            <a:xfrm>
              <a:off x="6417142" y="3001923"/>
              <a:ext cx="72001" cy="84985"/>
            </a:xfrm>
            <a:custGeom>
              <a:avLst/>
              <a:gdLst/>
              <a:ahLst/>
              <a:cxnLst/>
              <a:rect l="l" t="t" r="r" b="b"/>
              <a:pathLst>
                <a:path w="2745" h="3240" extrusionOk="0">
                  <a:moveTo>
                    <a:pt x="1" y="0"/>
                  </a:moveTo>
                  <a:lnTo>
                    <a:pt x="1276" y="2685"/>
                  </a:lnTo>
                  <a:cubicBezTo>
                    <a:pt x="1364" y="2868"/>
                    <a:pt x="1527" y="3004"/>
                    <a:pt x="1723" y="3051"/>
                  </a:cubicBezTo>
                  <a:lnTo>
                    <a:pt x="2442" y="3234"/>
                  </a:lnTo>
                  <a:cubicBezTo>
                    <a:pt x="2458" y="3238"/>
                    <a:pt x="2475" y="3240"/>
                    <a:pt x="2491" y="3240"/>
                  </a:cubicBezTo>
                  <a:cubicBezTo>
                    <a:pt x="2627" y="3240"/>
                    <a:pt x="2744" y="3116"/>
                    <a:pt x="2720" y="2977"/>
                  </a:cubicBezTo>
                  <a:lnTo>
                    <a:pt x="2503" y="1614"/>
                  </a:lnTo>
                  <a:cubicBezTo>
                    <a:pt x="2483" y="1471"/>
                    <a:pt x="2422" y="1349"/>
                    <a:pt x="2327" y="1248"/>
                  </a:cubicBezTo>
                  <a:lnTo>
                    <a:pt x="1438" y="312"/>
                  </a:lnTo>
                  <a:lnTo>
                    <a:pt x="1581" y="1214"/>
                  </a:lnTo>
                  <a:cubicBezTo>
                    <a:pt x="1608" y="1370"/>
                    <a:pt x="1487" y="1479"/>
                    <a:pt x="1359" y="1479"/>
                  </a:cubicBezTo>
                  <a:cubicBezTo>
                    <a:pt x="1298" y="1479"/>
                    <a:pt x="1236" y="1454"/>
                    <a:pt x="1188" y="1397"/>
                  </a:cubicBezTo>
                  <a:lnTo>
                    <a:pt x="1" y="0"/>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644" name="Google Shape;16644;p70"/>
            <p:cNvSpPr/>
            <p:nvPr/>
          </p:nvSpPr>
          <p:spPr>
            <a:xfrm>
              <a:off x="6358990" y="3090659"/>
              <a:ext cx="102481" cy="86113"/>
            </a:xfrm>
            <a:custGeom>
              <a:avLst/>
              <a:gdLst/>
              <a:ahLst/>
              <a:cxnLst/>
              <a:rect l="l" t="t" r="r" b="b"/>
              <a:pathLst>
                <a:path w="3907" h="3283" extrusionOk="0">
                  <a:moveTo>
                    <a:pt x="129" y="1"/>
                  </a:moveTo>
                  <a:lnTo>
                    <a:pt x="35" y="299"/>
                  </a:lnTo>
                  <a:cubicBezTo>
                    <a:pt x="1" y="401"/>
                    <a:pt x="41" y="516"/>
                    <a:pt x="143" y="570"/>
                  </a:cubicBezTo>
                  <a:lnTo>
                    <a:pt x="2021" y="1560"/>
                  </a:lnTo>
                  <a:cubicBezTo>
                    <a:pt x="2164" y="1635"/>
                    <a:pt x="2184" y="1831"/>
                    <a:pt x="2062" y="1933"/>
                  </a:cubicBezTo>
                  <a:lnTo>
                    <a:pt x="496" y="3282"/>
                  </a:lnTo>
                  <a:lnTo>
                    <a:pt x="3676" y="2496"/>
                  </a:lnTo>
                  <a:cubicBezTo>
                    <a:pt x="3838" y="2455"/>
                    <a:pt x="3906" y="2272"/>
                    <a:pt x="3805" y="2143"/>
                  </a:cubicBezTo>
                  <a:lnTo>
                    <a:pt x="3377" y="1547"/>
                  </a:lnTo>
                  <a:cubicBezTo>
                    <a:pt x="3303" y="1452"/>
                    <a:pt x="3215" y="1377"/>
                    <a:pt x="3106" y="1330"/>
                  </a:cubicBezTo>
                  <a:lnTo>
                    <a:pt x="129" y="1"/>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645" name="Google Shape;16645;p70"/>
            <p:cNvSpPr/>
            <p:nvPr/>
          </p:nvSpPr>
          <p:spPr>
            <a:xfrm>
              <a:off x="6565131" y="3090659"/>
              <a:ext cx="102481" cy="86113"/>
            </a:xfrm>
            <a:custGeom>
              <a:avLst/>
              <a:gdLst/>
              <a:ahLst/>
              <a:cxnLst/>
              <a:rect l="l" t="t" r="r" b="b"/>
              <a:pathLst>
                <a:path w="3907" h="3283" extrusionOk="0">
                  <a:moveTo>
                    <a:pt x="3777" y="1"/>
                  </a:moveTo>
                  <a:lnTo>
                    <a:pt x="801" y="1330"/>
                  </a:lnTo>
                  <a:cubicBezTo>
                    <a:pt x="692" y="1377"/>
                    <a:pt x="597" y="1452"/>
                    <a:pt x="529" y="1547"/>
                  </a:cubicBezTo>
                  <a:lnTo>
                    <a:pt x="102" y="2136"/>
                  </a:lnTo>
                  <a:cubicBezTo>
                    <a:pt x="0" y="2272"/>
                    <a:pt x="68" y="2455"/>
                    <a:pt x="231" y="2496"/>
                  </a:cubicBezTo>
                  <a:lnTo>
                    <a:pt x="3411" y="3282"/>
                  </a:lnTo>
                  <a:lnTo>
                    <a:pt x="1845" y="1933"/>
                  </a:lnTo>
                  <a:cubicBezTo>
                    <a:pt x="1723" y="1831"/>
                    <a:pt x="1743" y="1635"/>
                    <a:pt x="1885" y="1560"/>
                  </a:cubicBezTo>
                  <a:lnTo>
                    <a:pt x="3764" y="570"/>
                  </a:lnTo>
                  <a:cubicBezTo>
                    <a:pt x="3865" y="516"/>
                    <a:pt x="3906" y="401"/>
                    <a:pt x="3872" y="299"/>
                  </a:cubicBezTo>
                  <a:lnTo>
                    <a:pt x="3777" y="1"/>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646" name="Google Shape;16646;p70"/>
            <p:cNvSpPr/>
            <p:nvPr/>
          </p:nvSpPr>
          <p:spPr>
            <a:xfrm>
              <a:off x="6537459" y="3001740"/>
              <a:ext cx="72342" cy="85038"/>
            </a:xfrm>
            <a:custGeom>
              <a:avLst/>
              <a:gdLst/>
              <a:ahLst/>
              <a:cxnLst/>
              <a:rect l="l" t="t" r="r" b="b"/>
              <a:pathLst>
                <a:path w="2758" h="3242" extrusionOk="0">
                  <a:moveTo>
                    <a:pt x="2757" y="0"/>
                  </a:moveTo>
                  <a:cubicBezTo>
                    <a:pt x="2757" y="0"/>
                    <a:pt x="2751" y="7"/>
                    <a:pt x="2751" y="7"/>
                  </a:cubicBezTo>
                  <a:lnTo>
                    <a:pt x="1639" y="1323"/>
                  </a:lnTo>
                  <a:cubicBezTo>
                    <a:pt x="1590" y="1379"/>
                    <a:pt x="1528" y="1404"/>
                    <a:pt x="1467" y="1404"/>
                  </a:cubicBezTo>
                  <a:cubicBezTo>
                    <a:pt x="1331" y="1404"/>
                    <a:pt x="1201" y="1283"/>
                    <a:pt x="1238" y="1119"/>
                  </a:cubicBezTo>
                  <a:lnTo>
                    <a:pt x="1455" y="177"/>
                  </a:lnTo>
                  <a:lnTo>
                    <a:pt x="418" y="1255"/>
                  </a:lnTo>
                  <a:cubicBezTo>
                    <a:pt x="323" y="1356"/>
                    <a:pt x="262" y="1478"/>
                    <a:pt x="242" y="1621"/>
                  </a:cubicBezTo>
                  <a:lnTo>
                    <a:pt x="25" y="2984"/>
                  </a:lnTo>
                  <a:cubicBezTo>
                    <a:pt x="1" y="3121"/>
                    <a:pt x="113" y="3242"/>
                    <a:pt x="246" y="3242"/>
                  </a:cubicBezTo>
                  <a:cubicBezTo>
                    <a:pt x="265" y="3242"/>
                    <a:pt x="284" y="3240"/>
                    <a:pt x="303" y="3235"/>
                  </a:cubicBezTo>
                  <a:lnTo>
                    <a:pt x="1021" y="3058"/>
                  </a:lnTo>
                  <a:cubicBezTo>
                    <a:pt x="1218" y="3011"/>
                    <a:pt x="1388" y="2875"/>
                    <a:pt x="1469" y="2685"/>
                  </a:cubicBezTo>
                  <a:lnTo>
                    <a:pt x="2757" y="0"/>
                  </a:lnTo>
                  <a:close/>
                </a:path>
              </a:pathLst>
            </a:custGeom>
            <a:solidFill>
              <a:srgbClr val="98A6B3"/>
            </a:solidFill>
            <a:ln>
              <a:noFill/>
            </a:ln>
          </p:spPr>
          <p:txBody>
            <a:bodyPr spcFirstLastPara="1" wrap="square" lIns="91425" tIns="91425" rIns="91425" bIns="91425" anchor="ctr" anchorCtr="0">
              <a:noAutofit/>
            </a:bodyPr>
            <a:lstStyle/>
            <a:p>
              <a:endParaRPr/>
            </a:p>
          </p:txBody>
        </p:sp>
      </p:grpSp>
      <p:grpSp>
        <p:nvGrpSpPr>
          <p:cNvPr id="16647" name="Google Shape;16647;p70"/>
          <p:cNvGrpSpPr/>
          <p:nvPr/>
        </p:nvGrpSpPr>
        <p:grpSpPr>
          <a:xfrm>
            <a:off x="4135079" y="1518066"/>
            <a:ext cx="370132" cy="358223"/>
            <a:chOff x="4135079" y="1518066"/>
            <a:chExt cx="370132" cy="358223"/>
          </a:xfrm>
        </p:grpSpPr>
        <p:sp>
          <p:nvSpPr>
            <p:cNvPr id="16648" name="Google Shape;16648;p70"/>
            <p:cNvSpPr/>
            <p:nvPr/>
          </p:nvSpPr>
          <p:spPr>
            <a:xfrm>
              <a:off x="4135079" y="1625688"/>
              <a:ext cx="95530" cy="95530"/>
            </a:xfrm>
            <a:custGeom>
              <a:avLst/>
              <a:gdLst/>
              <a:ahLst/>
              <a:cxnLst/>
              <a:rect l="l" t="t" r="r" b="b"/>
              <a:pathLst>
                <a:path w="3642" h="3642" extrusionOk="0">
                  <a:moveTo>
                    <a:pt x="1824" y="0"/>
                  </a:moveTo>
                  <a:cubicBezTo>
                    <a:pt x="814" y="0"/>
                    <a:pt x="0" y="814"/>
                    <a:pt x="0" y="1817"/>
                  </a:cubicBezTo>
                  <a:cubicBezTo>
                    <a:pt x="0" y="2821"/>
                    <a:pt x="814" y="3641"/>
                    <a:pt x="1824" y="3641"/>
                  </a:cubicBezTo>
                  <a:cubicBezTo>
                    <a:pt x="2828" y="3641"/>
                    <a:pt x="3642" y="2821"/>
                    <a:pt x="3642" y="1817"/>
                  </a:cubicBezTo>
                  <a:cubicBezTo>
                    <a:pt x="3642" y="814"/>
                    <a:pt x="2828" y="0"/>
                    <a:pt x="1824"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649" name="Google Shape;16649;p70"/>
            <p:cNvSpPr/>
            <p:nvPr/>
          </p:nvSpPr>
          <p:spPr>
            <a:xfrm>
              <a:off x="4153047" y="1643472"/>
              <a:ext cx="59595" cy="59778"/>
            </a:xfrm>
            <a:custGeom>
              <a:avLst/>
              <a:gdLst/>
              <a:ahLst/>
              <a:cxnLst/>
              <a:rect l="l" t="t" r="r" b="b"/>
              <a:pathLst>
                <a:path w="2272" h="2279" extrusionOk="0">
                  <a:moveTo>
                    <a:pt x="1139" y="0"/>
                  </a:moveTo>
                  <a:cubicBezTo>
                    <a:pt x="509" y="0"/>
                    <a:pt x="0" y="509"/>
                    <a:pt x="0" y="1139"/>
                  </a:cubicBezTo>
                  <a:cubicBezTo>
                    <a:pt x="0" y="1770"/>
                    <a:pt x="509" y="2278"/>
                    <a:pt x="1139" y="2278"/>
                  </a:cubicBezTo>
                  <a:cubicBezTo>
                    <a:pt x="1763" y="2278"/>
                    <a:pt x="2272" y="1770"/>
                    <a:pt x="2272" y="1139"/>
                  </a:cubicBezTo>
                  <a:cubicBezTo>
                    <a:pt x="2272" y="509"/>
                    <a:pt x="1763" y="0"/>
                    <a:pt x="1139"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650" name="Google Shape;16650;p70"/>
            <p:cNvSpPr/>
            <p:nvPr/>
          </p:nvSpPr>
          <p:spPr>
            <a:xfrm>
              <a:off x="4409681" y="1625688"/>
              <a:ext cx="95530" cy="95530"/>
            </a:xfrm>
            <a:custGeom>
              <a:avLst/>
              <a:gdLst/>
              <a:ahLst/>
              <a:cxnLst/>
              <a:rect l="l" t="t" r="r" b="b"/>
              <a:pathLst>
                <a:path w="3642" h="3642" extrusionOk="0">
                  <a:moveTo>
                    <a:pt x="1818" y="0"/>
                  </a:moveTo>
                  <a:cubicBezTo>
                    <a:pt x="814" y="0"/>
                    <a:pt x="1" y="814"/>
                    <a:pt x="1" y="1817"/>
                  </a:cubicBezTo>
                  <a:cubicBezTo>
                    <a:pt x="1" y="2821"/>
                    <a:pt x="814" y="3641"/>
                    <a:pt x="1818" y="3641"/>
                  </a:cubicBezTo>
                  <a:cubicBezTo>
                    <a:pt x="2828" y="3641"/>
                    <a:pt x="3642" y="2821"/>
                    <a:pt x="3642" y="1817"/>
                  </a:cubicBezTo>
                  <a:cubicBezTo>
                    <a:pt x="3642" y="814"/>
                    <a:pt x="2828" y="0"/>
                    <a:pt x="1818"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651" name="Google Shape;16651;p70"/>
            <p:cNvSpPr/>
            <p:nvPr/>
          </p:nvSpPr>
          <p:spPr>
            <a:xfrm>
              <a:off x="4427649" y="1643472"/>
              <a:ext cx="59621" cy="59778"/>
            </a:xfrm>
            <a:custGeom>
              <a:avLst/>
              <a:gdLst/>
              <a:ahLst/>
              <a:cxnLst/>
              <a:rect l="l" t="t" r="r" b="b"/>
              <a:pathLst>
                <a:path w="2273" h="2279" extrusionOk="0">
                  <a:moveTo>
                    <a:pt x="1133" y="0"/>
                  </a:moveTo>
                  <a:cubicBezTo>
                    <a:pt x="509" y="0"/>
                    <a:pt x="1" y="509"/>
                    <a:pt x="1" y="1139"/>
                  </a:cubicBezTo>
                  <a:cubicBezTo>
                    <a:pt x="1" y="1770"/>
                    <a:pt x="509" y="2278"/>
                    <a:pt x="1133" y="2278"/>
                  </a:cubicBezTo>
                  <a:cubicBezTo>
                    <a:pt x="1764" y="2278"/>
                    <a:pt x="2272" y="1770"/>
                    <a:pt x="2272" y="1139"/>
                  </a:cubicBezTo>
                  <a:cubicBezTo>
                    <a:pt x="2272" y="509"/>
                    <a:pt x="1764" y="0"/>
                    <a:pt x="1133"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652" name="Google Shape;16652;p70"/>
            <p:cNvSpPr/>
            <p:nvPr/>
          </p:nvSpPr>
          <p:spPr>
            <a:xfrm>
              <a:off x="4170831" y="1518250"/>
              <a:ext cx="298471" cy="358040"/>
            </a:xfrm>
            <a:custGeom>
              <a:avLst/>
              <a:gdLst/>
              <a:ahLst/>
              <a:cxnLst/>
              <a:rect l="l" t="t" r="r" b="b"/>
              <a:pathLst>
                <a:path w="11379" h="13650" extrusionOk="0">
                  <a:moveTo>
                    <a:pt x="6150" y="1"/>
                  </a:moveTo>
                  <a:cubicBezTo>
                    <a:pt x="5547" y="197"/>
                    <a:pt x="5032" y="618"/>
                    <a:pt x="4652" y="1024"/>
                  </a:cubicBezTo>
                  <a:cubicBezTo>
                    <a:pt x="2468" y="1513"/>
                    <a:pt x="916" y="3452"/>
                    <a:pt x="916" y="5689"/>
                  </a:cubicBezTo>
                  <a:cubicBezTo>
                    <a:pt x="909" y="6144"/>
                    <a:pt x="780" y="6598"/>
                    <a:pt x="550" y="6991"/>
                  </a:cubicBezTo>
                  <a:cubicBezTo>
                    <a:pt x="190" y="7595"/>
                    <a:pt x="7" y="8286"/>
                    <a:pt x="0" y="8985"/>
                  </a:cubicBezTo>
                  <a:cubicBezTo>
                    <a:pt x="0" y="11561"/>
                    <a:pt x="2543" y="13650"/>
                    <a:pt x="5689" y="13650"/>
                  </a:cubicBezTo>
                  <a:cubicBezTo>
                    <a:pt x="8836" y="13650"/>
                    <a:pt x="11378" y="11561"/>
                    <a:pt x="11378" y="8985"/>
                  </a:cubicBezTo>
                  <a:cubicBezTo>
                    <a:pt x="11378" y="8286"/>
                    <a:pt x="11188" y="7595"/>
                    <a:pt x="10836" y="6991"/>
                  </a:cubicBezTo>
                  <a:cubicBezTo>
                    <a:pt x="10598" y="6598"/>
                    <a:pt x="10476" y="6144"/>
                    <a:pt x="10470" y="5689"/>
                  </a:cubicBezTo>
                  <a:cubicBezTo>
                    <a:pt x="10470" y="3750"/>
                    <a:pt x="9303" y="2008"/>
                    <a:pt x="7513" y="1269"/>
                  </a:cubicBezTo>
                  <a:lnTo>
                    <a:pt x="7513" y="455"/>
                  </a:lnTo>
                  <a:lnTo>
                    <a:pt x="6374" y="909"/>
                  </a:lnTo>
                  <a:lnTo>
                    <a:pt x="6150" y="1"/>
                  </a:ln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653" name="Google Shape;16653;p70"/>
            <p:cNvSpPr/>
            <p:nvPr/>
          </p:nvSpPr>
          <p:spPr>
            <a:xfrm>
              <a:off x="4170831" y="1518066"/>
              <a:ext cx="166665" cy="352374"/>
            </a:xfrm>
            <a:custGeom>
              <a:avLst/>
              <a:gdLst/>
              <a:ahLst/>
              <a:cxnLst/>
              <a:rect l="l" t="t" r="r" b="b"/>
              <a:pathLst>
                <a:path w="6354" h="13434" extrusionOk="0">
                  <a:moveTo>
                    <a:pt x="6150" y="1"/>
                  </a:moveTo>
                  <a:cubicBezTo>
                    <a:pt x="5547" y="204"/>
                    <a:pt x="5032" y="625"/>
                    <a:pt x="4652" y="1031"/>
                  </a:cubicBezTo>
                  <a:cubicBezTo>
                    <a:pt x="2468" y="1520"/>
                    <a:pt x="916" y="3459"/>
                    <a:pt x="916" y="5696"/>
                  </a:cubicBezTo>
                  <a:cubicBezTo>
                    <a:pt x="909" y="6151"/>
                    <a:pt x="780" y="6605"/>
                    <a:pt x="550" y="6998"/>
                  </a:cubicBezTo>
                  <a:cubicBezTo>
                    <a:pt x="190" y="7602"/>
                    <a:pt x="7" y="8293"/>
                    <a:pt x="0" y="8992"/>
                  </a:cubicBezTo>
                  <a:cubicBezTo>
                    <a:pt x="0" y="11073"/>
                    <a:pt x="1662" y="12836"/>
                    <a:pt x="3953" y="13433"/>
                  </a:cubicBezTo>
                  <a:cubicBezTo>
                    <a:pt x="3025" y="12457"/>
                    <a:pt x="2509" y="11155"/>
                    <a:pt x="2509" y="9805"/>
                  </a:cubicBezTo>
                  <a:cubicBezTo>
                    <a:pt x="2502" y="8999"/>
                    <a:pt x="2692" y="8205"/>
                    <a:pt x="3052" y="7480"/>
                  </a:cubicBezTo>
                  <a:cubicBezTo>
                    <a:pt x="3289" y="7005"/>
                    <a:pt x="3418" y="6483"/>
                    <a:pt x="3418" y="5954"/>
                  </a:cubicBezTo>
                  <a:cubicBezTo>
                    <a:pt x="3418" y="3642"/>
                    <a:pt x="4625" y="1655"/>
                    <a:pt x="6354" y="814"/>
                  </a:cubicBezTo>
                  <a:lnTo>
                    <a:pt x="6150" y="1"/>
                  </a:ln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654" name="Google Shape;16654;p70"/>
            <p:cNvSpPr/>
            <p:nvPr/>
          </p:nvSpPr>
          <p:spPr>
            <a:xfrm>
              <a:off x="4212615" y="1636914"/>
              <a:ext cx="214719" cy="215558"/>
            </a:xfrm>
            <a:custGeom>
              <a:avLst/>
              <a:gdLst/>
              <a:ahLst/>
              <a:cxnLst/>
              <a:rect l="l" t="t" r="r" b="b"/>
              <a:pathLst>
                <a:path w="8186" h="8218" extrusionOk="0">
                  <a:moveTo>
                    <a:pt x="2256" y="0"/>
                  </a:moveTo>
                  <a:cubicBezTo>
                    <a:pt x="1747" y="0"/>
                    <a:pt x="1238" y="190"/>
                    <a:pt x="842" y="569"/>
                  </a:cubicBezTo>
                  <a:cubicBezTo>
                    <a:pt x="55" y="1321"/>
                    <a:pt x="1" y="2555"/>
                    <a:pt x="706" y="3383"/>
                  </a:cubicBezTo>
                  <a:cubicBezTo>
                    <a:pt x="991" y="3722"/>
                    <a:pt x="1052" y="4190"/>
                    <a:pt x="875" y="4590"/>
                  </a:cubicBezTo>
                  <a:cubicBezTo>
                    <a:pt x="753" y="4874"/>
                    <a:pt x="686" y="5180"/>
                    <a:pt x="686" y="5485"/>
                  </a:cubicBezTo>
                  <a:cubicBezTo>
                    <a:pt x="686" y="6997"/>
                    <a:pt x="2211" y="8217"/>
                    <a:pt x="4096" y="8217"/>
                  </a:cubicBezTo>
                  <a:cubicBezTo>
                    <a:pt x="5981" y="8217"/>
                    <a:pt x="7514" y="6990"/>
                    <a:pt x="7514" y="5485"/>
                  </a:cubicBezTo>
                  <a:cubicBezTo>
                    <a:pt x="7514" y="5173"/>
                    <a:pt x="7446" y="4874"/>
                    <a:pt x="7324" y="4590"/>
                  </a:cubicBezTo>
                  <a:cubicBezTo>
                    <a:pt x="7148" y="4190"/>
                    <a:pt x="7209" y="3722"/>
                    <a:pt x="7493" y="3383"/>
                  </a:cubicBezTo>
                  <a:cubicBezTo>
                    <a:pt x="8185" y="2555"/>
                    <a:pt x="8117" y="1335"/>
                    <a:pt x="7337" y="589"/>
                  </a:cubicBezTo>
                  <a:cubicBezTo>
                    <a:pt x="6944" y="213"/>
                    <a:pt x="6434" y="23"/>
                    <a:pt x="5923" y="23"/>
                  </a:cubicBezTo>
                  <a:cubicBezTo>
                    <a:pt x="5430" y="23"/>
                    <a:pt x="4936" y="199"/>
                    <a:pt x="4544" y="555"/>
                  </a:cubicBezTo>
                  <a:cubicBezTo>
                    <a:pt x="4418" y="667"/>
                    <a:pt x="4261" y="723"/>
                    <a:pt x="4102" y="723"/>
                  </a:cubicBezTo>
                  <a:cubicBezTo>
                    <a:pt x="3944" y="723"/>
                    <a:pt x="3784" y="667"/>
                    <a:pt x="3656" y="555"/>
                  </a:cubicBezTo>
                  <a:cubicBezTo>
                    <a:pt x="3262" y="185"/>
                    <a:pt x="2759" y="0"/>
                    <a:pt x="2256"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655" name="Google Shape;16655;p70"/>
            <p:cNvSpPr/>
            <p:nvPr/>
          </p:nvSpPr>
          <p:spPr>
            <a:xfrm>
              <a:off x="4204274" y="1638121"/>
              <a:ext cx="60119" cy="179308"/>
            </a:xfrm>
            <a:custGeom>
              <a:avLst/>
              <a:gdLst/>
              <a:ahLst/>
              <a:cxnLst/>
              <a:rect l="l" t="t" r="r" b="b"/>
              <a:pathLst>
                <a:path w="2292" h="6836" extrusionOk="0">
                  <a:moveTo>
                    <a:pt x="2272" y="1"/>
                  </a:moveTo>
                  <a:cubicBezTo>
                    <a:pt x="699" y="252"/>
                    <a:pt x="0" y="2116"/>
                    <a:pt x="1024" y="3337"/>
                  </a:cubicBezTo>
                  <a:cubicBezTo>
                    <a:pt x="1309" y="3676"/>
                    <a:pt x="1370" y="4144"/>
                    <a:pt x="1193" y="4544"/>
                  </a:cubicBezTo>
                  <a:cubicBezTo>
                    <a:pt x="1071" y="4828"/>
                    <a:pt x="1004" y="5134"/>
                    <a:pt x="1004" y="5439"/>
                  </a:cubicBezTo>
                  <a:cubicBezTo>
                    <a:pt x="1010" y="5947"/>
                    <a:pt x="1180" y="6435"/>
                    <a:pt x="1485" y="6835"/>
                  </a:cubicBezTo>
                  <a:cubicBezTo>
                    <a:pt x="1065" y="5534"/>
                    <a:pt x="1166" y="4123"/>
                    <a:pt x="1777" y="2903"/>
                  </a:cubicBezTo>
                  <a:cubicBezTo>
                    <a:pt x="2014" y="2428"/>
                    <a:pt x="2143" y="1906"/>
                    <a:pt x="2143" y="1377"/>
                  </a:cubicBezTo>
                  <a:cubicBezTo>
                    <a:pt x="2143" y="916"/>
                    <a:pt x="2190" y="448"/>
                    <a:pt x="2292"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656" name="Google Shape;16656;p70"/>
            <p:cNvSpPr/>
            <p:nvPr/>
          </p:nvSpPr>
          <p:spPr>
            <a:xfrm>
              <a:off x="4287948" y="1733126"/>
              <a:ext cx="28564" cy="17968"/>
            </a:xfrm>
            <a:custGeom>
              <a:avLst/>
              <a:gdLst/>
              <a:ahLst/>
              <a:cxnLst/>
              <a:rect l="l" t="t" r="r" b="b"/>
              <a:pathLst>
                <a:path w="1089" h="685" extrusionOk="0">
                  <a:moveTo>
                    <a:pt x="323" y="0"/>
                  </a:moveTo>
                  <a:cubicBezTo>
                    <a:pt x="114" y="0"/>
                    <a:pt x="0" y="302"/>
                    <a:pt x="214" y="427"/>
                  </a:cubicBezTo>
                  <a:lnTo>
                    <a:pt x="668" y="657"/>
                  </a:lnTo>
                  <a:cubicBezTo>
                    <a:pt x="702" y="671"/>
                    <a:pt x="736" y="678"/>
                    <a:pt x="770" y="678"/>
                  </a:cubicBezTo>
                  <a:lnTo>
                    <a:pt x="770" y="684"/>
                  </a:lnTo>
                  <a:cubicBezTo>
                    <a:pt x="1014" y="684"/>
                    <a:pt x="1089" y="359"/>
                    <a:pt x="872" y="250"/>
                  </a:cubicBezTo>
                  <a:lnTo>
                    <a:pt x="417" y="20"/>
                  </a:lnTo>
                  <a:cubicBezTo>
                    <a:pt x="385" y="6"/>
                    <a:pt x="353" y="0"/>
                    <a:pt x="323"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57" name="Google Shape;16657;p70"/>
            <p:cNvSpPr/>
            <p:nvPr/>
          </p:nvSpPr>
          <p:spPr>
            <a:xfrm>
              <a:off x="4323673" y="1733126"/>
              <a:ext cx="28696" cy="17784"/>
            </a:xfrm>
            <a:custGeom>
              <a:avLst/>
              <a:gdLst/>
              <a:ahLst/>
              <a:cxnLst/>
              <a:rect l="l" t="t" r="r" b="b"/>
              <a:pathLst>
                <a:path w="1094" h="678" extrusionOk="0">
                  <a:moveTo>
                    <a:pt x="768" y="0"/>
                  </a:moveTo>
                  <a:cubicBezTo>
                    <a:pt x="739" y="0"/>
                    <a:pt x="708" y="6"/>
                    <a:pt x="676" y="20"/>
                  </a:cubicBezTo>
                  <a:lnTo>
                    <a:pt x="222" y="250"/>
                  </a:lnTo>
                  <a:cubicBezTo>
                    <a:pt x="0" y="351"/>
                    <a:pt x="78" y="678"/>
                    <a:pt x="316" y="678"/>
                  </a:cubicBezTo>
                  <a:cubicBezTo>
                    <a:pt x="318" y="678"/>
                    <a:pt x="321" y="678"/>
                    <a:pt x="323" y="678"/>
                  </a:cubicBezTo>
                  <a:cubicBezTo>
                    <a:pt x="357" y="678"/>
                    <a:pt x="391" y="671"/>
                    <a:pt x="425" y="657"/>
                  </a:cubicBezTo>
                  <a:lnTo>
                    <a:pt x="879" y="427"/>
                  </a:lnTo>
                  <a:cubicBezTo>
                    <a:pt x="1093" y="302"/>
                    <a:pt x="974" y="0"/>
                    <a:pt x="768"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58" name="Google Shape;16658;p70"/>
            <p:cNvSpPr/>
            <p:nvPr/>
          </p:nvSpPr>
          <p:spPr>
            <a:xfrm>
              <a:off x="4260459" y="1774884"/>
              <a:ext cx="119373" cy="53745"/>
            </a:xfrm>
            <a:custGeom>
              <a:avLst/>
              <a:gdLst/>
              <a:ahLst/>
              <a:cxnLst/>
              <a:rect l="l" t="t" r="r" b="b"/>
              <a:pathLst>
                <a:path w="4551" h="2049" extrusionOk="0">
                  <a:moveTo>
                    <a:pt x="245" y="1"/>
                  </a:moveTo>
                  <a:cubicBezTo>
                    <a:pt x="102" y="1"/>
                    <a:pt x="1" y="123"/>
                    <a:pt x="14" y="259"/>
                  </a:cubicBezTo>
                  <a:cubicBezTo>
                    <a:pt x="157" y="1262"/>
                    <a:pt x="1120" y="2049"/>
                    <a:pt x="2272" y="2049"/>
                  </a:cubicBezTo>
                  <a:cubicBezTo>
                    <a:pt x="3432" y="2049"/>
                    <a:pt x="4395" y="1262"/>
                    <a:pt x="4530" y="259"/>
                  </a:cubicBezTo>
                  <a:cubicBezTo>
                    <a:pt x="4551" y="123"/>
                    <a:pt x="4442" y="1"/>
                    <a:pt x="430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59" name="Google Shape;16659;p70"/>
            <p:cNvSpPr/>
            <p:nvPr/>
          </p:nvSpPr>
          <p:spPr>
            <a:xfrm>
              <a:off x="4285718" y="1792773"/>
              <a:ext cx="68670" cy="35778"/>
            </a:xfrm>
            <a:custGeom>
              <a:avLst/>
              <a:gdLst/>
              <a:ahLst/>
              <a:cxnLst/>
              <a:rect l="l" t="t" r="r" b="b"/>
              <a:pathLst>
                <a:path w="2618" h="1364" extrusionOk="0">
                  <a:moveTo>
                    <a:pt x="1309" y="0"/>
                  </a:moveTo>
                  <a:cubicBezTo>
                    <a:pt x="748" y="0"/>
                    <a:pt x="187" y="329"/>
                    <a:pt x="1" y="987"/>
                  </a:cubicBezTo>
                  <a:cubicBezTo>
                    <a:pt x="401" y="1238"/>
                    <a:pt x="855" y="1363"/>
                    <a:pt x="1309" y="1363"/>
                  </a:cubicBezTo>
                  <a:cubicBezTo>
                    <a:pt x="1764" y="1363"/>
                    <a:pt x="2218" y="1238"/>
                    <a:pt x="2618" y="987"/>
                  </a:cubicBezTo>
                  <a:cubicBezTo>
                    <a:pt x="2431" y="329"/>
                    <a:pt x="1870" y="0"/>
                    <a:pt x="1309" y="0"/>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660" name="Google Shape;16660;p70"/>
            <p:cNvSpPr/>
            <p:nvPr/>
          </p:nvSpPr>
          <p:spPr>
            <a:xfrm>
              <a:off x="4248550" y="1667472"/>
              <a:ext cx="35778" cy="41811"/>
            </a:xfrm>
            <a:custGeom>
              <a:avLst/>
              <a:gdLst/>
              <a:ahLst/>
              <a:cxnLst/>
              <a:rect l="l" t="t" r="r" b="b"/>
              <a:pathLst>
                <a:path w="1364" h="1594" extrusionOk="0">
                  <a:moveTo>
                    <a:pt x="679" y="0"/>
                  </a:moveTo>
                  <a:cubicBezTo>
                    <a:pt x="306" y="0"/>
                    <a:pt x="0" y="306"/>
                    <a:pt x="0" y="679"/>
                  </a:cubicBezTo>
                  <a:lnTo>
                    <a:pt x="0" y="909"/>
                  </a:lnTo>
                  <a:cubicBezTo>
                    <a:pt x="0" y="1282"/>
                    <a:pt x="306" y="1587"/>
                    <a:pt x="679" y="1594"/>
                  </a:cubicBezTo>
                  <a:cubicBezTo>
                    <a:pt x="1058" y="1594"/>
                    <a:pt x="1363" y="1282"/>
                    <a:pt x="1363" y="909"/>
                  </a:cubicBezTo>
                  <a:lnTo>
                    <a:pt x="1363" y="679"/>
                  </a:lnTo>
                  <a:cubicBezTo>
                    <a:pt x="1363" y="306"/>
                    <a:pt x="1058" y="0"/>
                    <a:pt x="679"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61" name="Google Shape;16661;p70"/>
            <p:cNvSpPr/>
            <p:nvPr/>
          </p:nvSpPr>
          <p:spPr>
            <a:xfrm>
              <a:off x="4266334" y="1667472"/>
              <a:ext cx="17994" cy="29771"/>
            </a:xfrm>
            <a:custGeom>
              <a:avLst/>
              <a:gdLst/>
              <a:ahLst/>
              <a:cxnLst/>
              <a:rect l="l" t="t" r="r" b="b"/>
              <a:pathLst>
                <a:path w="686" h="1135" extrusionOk="0">
                  <a:moveTo>
                    <a:pt x="13" y="0"/>
                  </a:moveTo>
                  <a:cubicBezTo>
                    <a:pt x="9" y="0"/>
                    <a:pt x="5" y="0"/>
                    <a:pt x="1" y="0"/>
                  </a:cubicBezTo>
                  <a:lnTo>
                    <a:pt x="1" y="794"/>
                  </a:lnTo>
                  <a:cubicBezTo>
                    <a:pt x="1" y="1021"/>
                    <a:pt x="172" y="1134"/>
                    <a:pt x="343" y="1134"/>
                  </a:cubicBezTo>
                  <a:cubicBezTo>
                    <a:pt x="514" y="1134"/>
                    <a:pt x="685" y="1021"/>
                    <a:pt x="685" y="794"/>
                  </a:cubicBezTo>
                  <a:lnTo>
                    <a:pt x="685" y="679"/>
                  </a:lnTo>
                  <a:cubicBezTo>
                    <a:pt x="685" y="310"/>
                    <a:pt x="387" y="0"/>
                    <a:pt x="13"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62" name="Google Shape;16662;p70"/>
            <p:cNvSpPr/>
            <p:nvPr/>
          </p:nvSpPr>
          <p:spPr>
            <a:xfrm>
              <a:off x="4260459" y="1673348"/>
              <a:ext cx="11961" cy="11935"/>
            </a:xfrm>
            <a:custGeom>
              <a:avLst/>
              <a:gdLst/>
              <a:ahLst/>
              <a:cxnLst/>
              <a:rect l="l" t="t" r="r" b="b"/>
              <a:pathLst>
                <a:path w="456" h="455" extrusionOk="0">
                  <a:moveTo>
                    <a:pt x="225" y="0"/>
                  </a:moveTo>
                  <a:cubicBezTo>
                    <a:pt x="102" y="0"/>
                    <a:pt x="1" y="102"/>
                    <a:pt x="1" y="231"/>
                  </a:cubicBezTo>
                  <a:cubicBezTo>
                    <a:pt x="1" y="353"/>
                    <a:pt x="102" y="455"/>
                    <a:pt x="225" y="455"/>
                  </a:cubicBezTo>
                  <a:cubicBezTo>
                    <a:pt x="353" y="455"/>
                    <a:pt x="455" y="353"/>
                    <a:pt x="455" y="231"/>
                  </a:cubicBezTo>
                  <a:cubicBezTo>
                    <a:pt x="455" y="102"/>
                    <a:pt x="353" y="0"/>
                    <a:pt x="22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63" name="Google Shape;16663;p70"/>
            <p:cNvSpPr/>
            <p:nvPr/>
          </p:nvSpPr>
          <p:spPr>
            <a:xfrm>
              <a:off x="4355962" y="1667472"/>
              <a:ext cx="35778" cy="41811"/>
            </a:xfrm>
            <a:custGeom>
              <a:avLst/>
              <a:gdLst/>
              <a:ahLst/>
              <a:cxnLst/>
              <a:rect l="l" t="t" r="r" b="b"/>
              <a:pathLst>
                <a:path w="1364" h="1594" extrusionOk="0">
                  <a:moveTo>
                    <a:pt x="679" y="0"/>
                  </a:moveTo>
                  <a:cubicBezTo>
                    <a:pt x="306" y="0"/>
                    <a:pt x="1" y="306"/>
                    <a:pt x="1" y="679"/>
                  </a:cubicBezTo>
                  <a:lnTo>
                    <a:pt x="1" y="909"/>
                  </a:lnTo>
                  <a:cubicBezTo>
                    <a:pt x="1" y="1282"/>
                    <a:pt x="306" y="1594"/>
                    <a:pt x="679" y="1594"/>
                  </a:cubicBezTo>
                  <a:cubicBezTo>
                    <a:pt x="1059" y="1594"/>
                    <a:pt x="1364" y="1282"/>
                    <a:pt x="1364" y="909"/>
                  </a:cubicBezTo>
                  <a:lnTo>
                    <a:pt x="1364" y="679"/>
                  </a:lnTo>
                  <a:cubicBezTo>
                    <a:pt x="1364" y="306"/>
                    <a:pt x="1059" y="0"/>
                    <a:pt x="679"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64" name="Google Shape;16664;p70"/>
            <p:cNvSpPr/>
            <p:nvPr/>
          </p:nvSpPr>
          <p:spPr>
            <a:xfrm>
              <a:off x="4373772" y="1667472"/>
              <a:ext cx="17968" cy="29771"/>
            </a:xfrm>
            <a:custGeom>
              <a:avLst/>
              <a:gdLst/>
              <a:ahLst/>
              <a:cxnLst/>
              <a:rect l="l" t="t" r="r" b="b"/>
              <a:pathLst>
                <a:path w="685" h="1135" extrusionOk="0">
                  <a:moveTo>
                    <a:pt x="12" y="0"/>
                  </a:moveTo>
                  <a:cubicBezTo>
                    <a:pt x="8" y="0"/>
                    <a:pt x="4" y="0"/>
                    <a:pt x="0" y="0"/>
                  </a:cubicBezTo>
                  <a:lnTo>
                    <a:pt x="0" y="794"/>
                  </a:lnTo>
                  <a:cubicBezTo>
                    <a:pt x="0" y="1021"/>
                    <a:pt x="171" y="1134"/>
                    <a:pt x="342" y="1134"/>
                  </a:cubicBezTo>
                  <a:cubicBezTo>
                    <a:pt x="514" y="1134"/>
                    <a:pt x="685" y="1021"/>
                    <a:pt x="685" y="794"/>
                  </a:cubicBezTo>
                  <a:lnTo>
                    <a:pt x="685" y="679"/>
                  </a:lnTo>
                  <a:cubicBezTo>
                    <a:pt x="685" y="310"/>
                    <a:pt x="386" y="0"/>
                    <a:pt x="12"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65" name="Google Shape;16665;p70"/>
            <p:cNvSpPr/>
            <p:nvPr/>
          </p:nvSpPr>
          <p:spPr>
            <a:xfrm>
              <a:off x="4367897" y="1673348"/>
              <a:ext cx="11935" cy="11935"/>
            </a:xfrm>
            <a:custGeom>
              <a:avLst/>
              <a:gdLst/>
              <a:ahLst/>
              <a:cxnLst/>
              <a:rect l="l" t="t" r="r" b="b"/>
              <a:pathLst>
                <a:path w="455" h="455" extrusionOk="0">
                  <a:moveTo>
                    <a:pt x="224" y="0"/>
                  </a:moveTo>
                  <a:cubicBezTo>
                    <a:pt x="102" y="0"/>
                    <a:pt x="0" y="102"/>
                    <a:pt x="0" y="231"/>
                  </a:cubicBezTo>
                  <a:cubicBezTo>
                    <a:pt x="0" y="353"/>
                    <a:pt x="102" y="455"/>
                    <a:pt x="224" y="455"/>
                  </a:cubicBezTo>
                  <a:cubicBezTo>
                    <a:pt x="353" y="455"/>
                    <a:pt x="455" y="353"/>
                    <a:pt x="455" y="231"/>
                  </a:cubicBezTo>
                  <a:cubicBezTo>
                    <a:pt x="455" y="102"/>
                    <a:pt x="353" y="0"/>
                    <a:pt x="22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66" name="Google Shape;16666;p70"/>
            <p:cNvSpPr/>
            <p:nvPr/>
          </p:nvSpPr>
          <p:spPr>
            <a:xfrm>
              <a:off x="4314178" y="1810688"/>
              <a:ext cx="11935" cy="17941"/>
            </a:xfrm>
            <a:custGeom>
              <a:avLst/>
              <a:gdLst/>
              <a:ahLst/>
              <a:cxnLst/>
              <a:rect l="l" t="t" r="r" b="b"/>
              <a:pathLst>
                <a:path w="455" h="684" extrusionOk="0">
                  <a:moveTo>
                    <a:pt x="228" y="1"/>
                  </a:moveTo>
                  <a:cubicBezTo>
                    <a:pt x="114" y="1"/>
                    <a:pt x="1" y="77"/>
                    <a:pt x="1" y="229"/>
                  </a:cubicBezTo>
                  <a:lnTo>
                    <a:pt x="1" y="670"/>
                  </a:lnTo>
                  <a:cubicBezTo>
                    <a:pt x="75" y="677"/>
                    <a:pt x="150" y="684"/>
                    <a:pt x="224" y="684"/>
                  </a:cubicBezTo>
                  <a:cubicBezTo>
                    <a:pt x="306" y="684"/>
                    <a:pt x="380" y="677"/>
                    <a:pt x="455" y="670"/>
                  </a:cubicBezTo>
                  <a:lnTo>
                    <a:pt x="455" y="229"/>
                  </a:lnTo>
                  <a:cubicBezTo>
                    <a:pt x="455" y="77"/>
                    <a:pt x="341" y="1"/>
                    <a:pt x="228" y="1"/>
                  </a:cubicBezTo>
                  <a:close/>
                </a:path>
              </a:pathLst>
            </a:custGeom>
            <a:solidFill>
              <a:srgbClr val="98A6B3"/>
            </a:solidFill>
            <a:ln>
              <a:noFill/>
            </a:ln>
          </p:spPr>
          <p:txBody>
            <a:bodyPr spcFirstLastPara="1" wrap="square" lIns="91425" tIns="91425" rIns="91425" bIns="91425" anchor="ctr" anchorCtr="0">
              <a:noAutofit/>
            </a:bodyPr>
            <a:lstStyle/>
            <a:p>
              <a:endParaRPr/>
            </a:p>
          </p:txBody>
        </p:sp>
      </p:grpSp>
      <p:grpSp>
        <p:nvGrpSpPr>
          <p:cNvPr id="16667" name="Google Shape;16667;p70"/>
          <p:cNvGrpSpPr/>
          <p:nvPr/>
        </p:nvGrpSpPr>
        <p:grpSpPr>
          <a:xfrm>
            <a:off x="6878869" y="1980135"/>
            <a:ext cx="361240" cy="370158"/>
            <a:chOff x="6878869" y="1980134"/>
            <a:chExt cx="361240" cy="370158"/>
          </a:xfrm>
        </p:grpSpPr>
        <p:sp>
          <p:nvSpPr>
            <p:cNvPr id="16668" name="Google Shape;16668;p70"/>
            <p:cNvSpPr/>
            <p:nvPr/>
          </p:nvSpPr>
          <p:spPr>
            <a:xfrm>
              <a:off x="6878869" y="2012869"/>
              <a:ext cx="67437" cy="32027"/>
            </a:xfrm>
            <a:custGeom>
              <a:avLst/>
              <a:gdLst/>
              <a:ahLst/>
              <a:cxnLst/>
              <a:rect l="l" t="t" r="r" b="b"/>
              <a:pathLst>
                <a:path w="2571" h="1221" extrusionOk="0">
                  <a:moveTo>
                    <a:pt x="2258" y="0"/>
                  </a:moveTo>
                  <a:lnTo>
                    <a:pt x="434" y="475"/>
                  </a:lnTo>
                  <a:cubicBezTo>
                    <a:pt x="0" y="583"/>
                    <a:pt x="75" y="1221"/>
                    <a:pt x="523" y="1221"/>
                  </a:cubicBezTo>
                  <a:lnTo>
                    <a:pt x="2570" y="1221"/>
                  </a:lnTo>
                  <a:lnTo>
                    <a:pt x="2258" y="0"/>
                  </a:lnTo>
                  <a:close/>
                </a:path>
              </a:pathLst>
            </a:custGeom>
            <a:solidFill>
              <a:srgbClr val="BBC9D3"/>
            </a:solidFill>
            <a:ln>
              <a:noFill/>
            </a:ln>
          </p:spPr>
          <p:txBody>
            <a:bodyPr spcFirstLastPara="1" wrap="square" lIns="91425" tIns="91425" rIns="91425" bIns="91425" anchor="ctr" anchorCtr="0">
              <a:noAutofit/>
            </a:bodyPr>
            <a:lstStyle/>
            <a:p>
              <a:endParaRPr/>
            </a:p>
          </p:txBody>
        </p:sp>
        <p:sp>
          <p:nvSpPr>
            <p:cNvPr id="16669" name="Google Shape;16669;p70"/>
            <p:cNvSpPr/>
            <p:nvPr/>
          </p:nvSpPr>
          <p:spPr>
            <a:xfrm>
              <a:off x="6882777" y="2032961"/>
              <a:ext cx="63529" cy="11777"/>
            </a:xfrm>
            <a:custGeom>
              <a:avLst/>
              <a:gdLst/>
              <a:ahLst/>
              <a:cxnLst/>
              <a:rect l="l" t="t" r="r" b="b"/>
              <a:pathLst>
                <a:path w="2422" h="449" extrusionOk="0">
                  <a:moveTo>
                    <a:pt x="7" y="1"/>
                  </a:moveTo>
                  <a:cubicBezTo>
                    <a:pt x="1" y="28"/>
                    <a:pt x="1" y="48"/>
                    <a:pt x="1" y="75"/>
                  </a:cubicBezTo>
                  <a:cubicBezTo>
                    <a:pt x="1" y="279"/>
                    <a:pt x="170" y="448"/>
                    <a:pt x="374" y="448"/>
                  </a:cubicBezTo>
                  <a:lnTo>
                    <a:pt x="2421" y="448"/>
                  </a:lnTo>
                  <a:lnTo>
                    <a:pt x="2306" y="1"/>
                  </a:lnTo>
                  <a:close/>
                </a:path>
              </a:pathLst>
            </a:custGeom>
            <a:solidFill>
              <a:srgbClr val="A9BBC7"/>
            </a:solidFill>
            <a:ln>
              <a:noFill/>
            </a:ln>
          </p:spPr>
          <p:txBody>
            <a:bodyPr spcFirstLastPara="1" wrap="square" lIns="91425" tIns="91425" rIns="91425" bIns="91425" anchor="ctr" anchorCtr="0">
              <a:noAutofit/>
            </a:bodyPr>
            <a:lstStyle/>
            <a:p>
              <a:endParaRPr/>
            </a:p>
          </p:txBody>
        </p:sp>
        <p:sp>
          <p:nvSpPr>
            <p:cNvPr id="16670" name="Google Shape;16670;p70"/>
            <p:cNvSpPr/>
            <p:nvPr/>
          </p:nvSpPr>
          <p:spPr>
            <a:xfrm>
              <a:off x="6992339" y="2273962"/>
              <a:ext cx="91989" cy="76329"/>
            </a:xfrm>
            <a:custGeom>
              <a:avLst/>
              <a:gdLst/>
              <a:ahLst/>
              <a:cxnLst/>
              <a:rect l="l" t="t" r="r" b="b"/>
              <a:pathLst>
                <a:path w="3507" h="2910" extrusionOk="0">
                  <a:moveTo>
                    <a:pt x="1865" y="0"/>
                  </a:moveTo>
                  <a:cubicBezTo>
                    <a:pt x="1753" y="0"/>
                    <a:pt x="1641" y="75"/>
                    <a:pt x="1641" y="224"/>
                  </a:cubicBezTo>
                  <a:lnTo>
                    <a:pt x="1641" y="2462"/>
                  </a:lnTo>
                  <a:lnTo>
                    <a:pt x="299" y="2462"/>
                  </a:lnTo>
                  <a:cubicBezTo>
                    <a:pt x="1" y="2462"/>
                    <a:pt x="1" y="2909"/>
                    <a:pt x="299" y="2909"/>
                  </a:cubicBezTo>
                  <a:lnTo>
                    <a:pt x="3208" y="2909"/>
                  </a:lnTo>
                  <a:cubicBezTo>
                    <a:pt x="3506" y="2909"/>
                    <a:pt x="3506" y="2462"/>
                    <a:pt x="3208" y="2462"/>
                  </a:cubicBezTo>
                  <a:lnTo>
                    <a:pt x="2089" y="2462"/>
                  </a:lnTo>
                  <a:lnTo>
                    <a:pt x="2089" y="224"/>
                  </a:lnTo>
                  <a:cubicBezTo>
                    <a:pt x="2089" y="75"/>
                    <a:pt x="1977" y="0"/>
                    <a:pt x="1865"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671" name="Google Shape;16671;p70"/>
            <p:cNvSpPr/>
            <p:nvPr/>
          </p:nvSpPr>
          <p:spPr>
            <a:xfrm>
              <a:off x="7015815" y="2273962"/>
              <a:ext cx="68670" cy="76329"/>
            </a:xfrm>
            <a:custGeom>
              <a:avLst/>
              <a:gdLst/>
              <a:ahLst/>
              <a:cxnLst/>
              <a:rect l="l" t="t" r="r" b="b"/>
              <a:pathLst>
                <a:path w="2618" h="2910" extrusionOk="0">
                  <a:moveTo>
                    <a:pt x="1872" y="0"/>
                  </a:moveTo>
                  <a:cubicBezTo>
                    <a:pt x="1760" y="0"/>
                    <a:pt x="1648" y="75"/>
                    <a:pt x="1648" y="224"/>
                  </a:cubicBezTo>
                  <a:lnTo>
                    <a:pt x="1648" y="2462"/>
                  </a:lnTo>
                  <a:lnTo>
                    <a:pt x="299" y="2462"/>
                  </a:lnTo>
                  <a:cubicBezTo>
                    <a:pt x="1" y="2462"/>
                    <a:pt x="1" y="2909"/>
                    <a:pt x="299" y="2909"/>
                  </a:cubicBezTo>
                  <a:lnTo>
                    <a:pt x="2320" y="2909"/>
                  </a:lnTo>
                  <a:cubicBezTo>
                    <a:pt x="2618" y="2909"/>
                    <a:pt x="2618" y="2462"/>
                    <a:pt x="2320" y="2462"/>
                  </a:cubicBezTo>
                  <a:lnTo>
                    <a:pt x="2096" y="2462"/>
                  </a:lnTo>
                  <a:lnTo>
                    <a:pt x="2096" y="224"/>
                  </a:lnTo>
                  <a:cubicBezTo>
                    <a:pt x="2096" y="75"/>
                    <a:pt x="1984" y="0"/>
                    <a:pt x="1872"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672" name="Google Shape;16672;p70"/>
            <p:cNvSpPr/>
            <p:nvPr/>
          </p:nvSpPr>
          <p:spPr>
            <a:xfrm>
              <a:off x="6923696" y="1980134"/>
              <a:ext cx="316412" cy="317147"/>
            </a:xfrm>
            <a:custGeom>
              <a:avLst/>
              <a:gdLst/>
              <a:ahLst/>
              <a:cxnLst/>
              <a:rect l="l" t="t" r="r" b="b"/>
              <a:pathLst>
                <a:path w="12063" h="12091" extrusionOk="0">
                  <a:moveTo>
                    <a:pt x="1783" y="1"/>
                  </a:moveTo>
                  <a:cubicBezTo>
                    <a:pt x="922" y="7"/>
                    <a:pt x="224" y="713"/>
                    <a:pt x="224" y="1574"/>
                  </a:cubicBezTo>
                  <a:cubicBezTo>
                    <a:pt x="238" y="2320"/>
                    <a:pt x="841" y="2910"/>
                    <a:pt x="1580" y="2910"/>
                  </a:cubicBezTo>
                  <a:lnTo>
                    <a:pt x="1790" y="2910"/>
                  </a:lnTo>
                  <a:cubicBezTo>
                    <a:pt x="1790" y="4930"/>
                    <a:pt x="0" y="5825"/>
                    <a:pt x="0" y="7615"/>
                  </a:cubicBezTo>
                  <a:cubicBezTo>
                    <a:pt x="0" y="9405"/>
                    <a:pt x="1567" y="12090"/>
                    <a:pt x="7839" y="12090"/>
                  </a:cubicBezTo>
                  <a:lnTo>
                    <a:pt x="11480" y="12090"/>
                  </a:lnTo>
                  <a:cubicBezTo>
                    <a:pt x="11575" y="12090"/>
                    <a:pt x="11636" y="12009"/>
                    <a:pt x="11615" y="11921"/>
                  </a:cubicBezTo>
                  <a:cubicBezTo>
                    <a:pt x="11561" y="11677"/>
                    <a:pt x="11493" y="11433"/>
                    <a:pt x="11405" y="11195"/>
                  </a:cubicBezTo>
                  <a:lnTo>
                    <a:pt x="11392" y="11189"/>
                  </a:lnTo>
                  <a:cubicBezTo>
                    <a:pt x="11554" y="11189"/>
                    <a:pt x="11724" y="11195"/>
                    <a:pt x="11893" y="11195"/>
                  </a:cubicBezTo>
                  <a:cubicBezTo>
                    <a:pt x="11995" y="11195"/>
                    <a:pt x="12063" y="11100"/>
                    <a:pt x="12022" y="11006"/>
                  </a:cubicBezTo>
                  <a:cubicBezTo>
                    <a:pt x="11622" y="10050"/>
                    <a:pt x="9520" y="5771"/>
                    <a:pt x="3363" y="5378"/>
                  </a:cubicBezTo>
                  <a:lnTo>
                    <a:pt x="3363" y="1594"/>
                  </a:lnTo>
                  <a:cubicBezTo>
                    <a:pt x="3370" y="719"/>
                    <a:pt x="2658" y="7"/>
                    <a:pt x="1783"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673" name="Google Shape;16673;p70"/>
            <p:cNvSpPr/>
            <p:nvPr/>
          </p:nvSpPr>
          <p:spPr>
            <a:xfrm>
              <a:off x="6923853" y="1987085"/>
              <a:ext cx="305239" cy="310380"/>
            </a:xfrm>
            <a:custGeom>
              <a:avLst/>
              <a:gdLst/>
              <a:ahLst/>
              <a:cxnLst/>
              <a:rect l="l" t="t" r="r" b="b"/>
              <a:pathLst>
                <a:path w="11637" h="11833" extrusionOk="0">
                  <a:moveTo>
                    <a:pt x="923" y="0"/>
                  </a:moveTo>
                  <a:lnTo>
                    <a:pt x="923" y="0"/>
                  </a:lnTo>
                  <a:cubicBezTo>
                    <a:pt x="489" y="285"/>
                    <a:pt x="232" y="773"/>
                    <a:pt x="225" y="1288"/>
                  </a:cubicBezTo>
                  <a:cubicBezTo>
                    <a:pt x="225" y="2041"/>
                    <a:pt x="835" y="2651"/>
                    <a:pt x="1594" y="2651"/>
                  </a:cubicBezTo>
                  <a:lnTo>
                    <a:pt x="1791" y="2651"/>
                  </a:lnTo>
                  <a:cubicBezTo>
                    <a:pt x="1791" y="4665"/>
                    <a:pt x="1" y="5560"/>
                    <a:pt x="1" y="7357"/>
                  </a:cubicBezTo>
                  <a:cubicBezTo>
                    <a:pt x="1" y="9147"/>
                    <a:pt x="1567" y="11832"/>
                    <a:pt x="7839" y="11832"/>
                  </a:cubicBezTo>
                  <a:lnTo>
                    <a:pt x="11481" y="11832"/>
                  </a:lnTo>
                  <a:cubicBezTo>
                    <a:pt x="11569" y="11832"/>
                    <a:pt x="11637" y="11751"/>
                    <a:pt x="11616" y="11663"/>
                  </a:cubicBezTo>
                  <a:cubicBezTo>
                    <a:pt x="11596" y="11554"/>
                    <a:pt x="11555" y="11398"/>
                    <a:pt x="11494" y="11202"/>
                  </a:cubicBezTo>
                  <a:cubicBezTo>
                    <a:pt x="11014" y="11234"/>
                    <a:pt x="10485" y="11252"/>
                    <a:pt x="9932" y="11252"/>
                  </a:cubicBezTo>
                  <a:cubicBezTo>
                    <a:pt x="7369" y="11252"/>
                    <a:pt x="4271" y="10871"/>
                    <a:pt x="2910" y="9812"/>
                  </a:cubicBezTo>
                  <a:cubicBezTo>
                    <a:pt x="998" y="8327"/>
                    <a:pt x="1079" y="6564"/>
                    <a:pt x="1791" y="5113"/>
                  </a:cubicBezTo>
                  <a:cubicBezTo>
                    <a:pt x="2164" y="4340"/>
                    <a:pt x="2401" y="3506"/>
                    <a:pt x="2489" y="2651"/>
                  </a:cubicBezTo>
                  <a:cubicBezTo>
                    <a:pt x="2517" y="2421"/>
                    <a:pt x="2354" y="2211"/>
                    <a:pt x="2130" y="2170"/>
                  </a:cubicBezTo>
                  <a:cubicBezTo>
                    <a:pt x="1147" y="2000"/>
                    <a:pt x="638" y="1166"/>
                    <a:pt x="923"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674" name="Google Shape;16674;p70"/>
            <p:cNvSpPr/>
            <p:nvPr/>
          </p:nvSpPr>
          <p:spPr>
            <a:xfrm>
              <a:off x="6923853" y="2087388"/>
              <a:ext cx="316255" cy="210076"/>
            </a:xfrm>
            <a:custGeom>
              <a:avLst/>
              <a:gdLst/>
              <a:ahLst/>
              <a:cxnLst/>
              <a:rect l="l" t="t" r="r" b="b"/>
              <a:pathLst>
                <a:path w="12057" h="8009" extrusionOk="0">
                  <a:moveTo>
                    <a:pt x="1574" y="0"/>
                  </a:moveTo>
                  <a:cubicBezTo>
                    <a:pt x="1093" y="1275"/>
                    <a:pt x="1" y="2123"/>
                    <a:pt x="1" y="3526"/>
                  </a:cubicBezTo>
                  <a:cubicBezTo>
                    <a:pt x="1" y="5316"/>
                    <a:pt x="1567" y="8008"/>
                    <a:pt x="7839" y="8008"/>
                  </a:cubicBezTo>
                  <a:lnTo>
                    <a:pt x="11481" y="8008"/>
                  </a:lnTo>
                  <a:cubicBezTo>
                    <a:pt x="11569" y="8008"/>
                    <a:pt x="11637" y="7920"/>
                    <a:pt x="11616" y="7839"/>
                  </a:cubicBezTo>
                  <a:cubicBezTo>
                    <a:pt x="11562" y="7588"/>
                    <a:pt x="11494" y="7344"/>
                    <a:pt x="11406" y="7106"/>
                  </a:cubicBezTo>
                  <a:lnTo>
                    <a:pt x="11392" y="7100"/>
                  </a:lnTo>
                  <a:cubicBezTo>
                    <a:pt x="11555" y="7100"/>
                    <a:pt x="11725" y="7106"/>
                    <a:pt x="11894" y="7106"/>
                  </a:cubicBezTo>
                  <a:cubicBezTo>
                    <a:pt x="11989" y="7106"/>
                    <a:pt x="12057" y="7005"/>
                    <a:pt x="12023" y="6917"/>
                  </a:cubicBezTo>
                  <a:cubicBezTo>
                    <a:pt x="11623" y="5954"/>
                    <a:pt x="9521" y="1682"/>
                    <a:pt x="3364" y="1282"/>
                  </a:cubicBezTo>
                  <a:lnTo>
                    <a:pt x="3364" y="448"/>
                  </a:lnTo>
                  <a:cubicBezTo>
                    <a:pt x="2740" y="421"/>
                    <a:pt x="2130" y="272"/>
                    <a:pt x="1574"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675" name="Google Shape;16675;p70"/>
            <p:cNvSpPr/>
            <p:nvPr/>
          </p:nvSpPr>
          <p:spPr>
            <a:xfrm>
              <a:off x="6923853" y="2087388"/>
              <a:ext cx="305239" cy="210076"/>
            </a:xfrm>
            <a:custGeom>
              <a:avLst/>
              <a:gdLst/>
              <a:ahLst/>
              <a:cxnLst/>
              <a:rect l="l" t="t" r="r" b="b"/>
              <a:pathLst>
                <a:path w="11637" h="8009" extrusionOk="0">
                  <a:moveTo>
                    <a:pt x="1567" y="0"/>
                  </a:moveTo>
                  <a:cubicBezTo>
                    <a:pt x="1093" y="1275"/>
                    <a:pt x="1" y="2123"/>
                    <a:pt x="1" y="3526"/>
                  </a:cubicBezTo>
                  <a:cubicBezTo>
                    <a:pt x="1" y="5316"/>
                    <a:pt x="1567" y="8008"/>
                    <a:pt x="7839" y="8008"/>
                  </a:cubicBezTo>
                  <a:lnTo>
                    <a:pt x="11481" y="8008"/>
                  </a:lnTo>
                  <a:cubicBezTo>
                    <a:pt x="11569" y="8008"/>
                    <a:pt x="11637" y="7920"/>
                    <a:pt x="11616" y="7839"/>
                  </a:cubicBezTo>
                  <a:cubicBezTo>
                    <a:pt x="11596" y="7730"/>
                    <a:pt x="11555" y="7574"/>
                    <a:pt x="11494" y="7378"/>
                  </a:cubicBezTo>
                  <a:cubicBezTo>
                    <a:pt x="11014" y="7410"/>
                    <a:pt x="10485" y="7428"/>
                    <a:pt x="9932" y="7428"/>
                  </a:cubicBezTo>
                  <a:cubicBezTo>
                    <a:pt x="7369" y="7428"/>
                    <a:pt x="4271" y="7047"/>
                    <a:pt x="2910" y="5988"/>
                  </a:cubicBezTo>
                  <a:cubicBezTo>
                    <a:pt x="998" y="4503"/>
                    <a:pt x="1079" y="2740"/>
                    <a:pt x="1791" y="1289"/>
                  </a:cubicBezTo>
                  <a:cubicBezTo>
                    <a:pt x="1954" y="950"/>
                    <a:pt x="2089" y="604"/>
                    <a:pt x="2198" y="251"/>
                  </a:cubicBezTo>
                  <a:cubicBezTo>
                    <a:pt x="1981" y="183"/>
                    <a:pt x="1771" y="102"/>
                    <a:pt x="1567"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676" name="Google Shape;16676;p70"/>
            <p:cNvSpPr/>
            <p:nvPr/>
          </p:nvSpPr>
          <p:spPr>
            <a:xfrm>
              <a:off x="6941296" y="2121356"/>
              <a:ext cx="298812" cy="176108"/>
            </a:xfrm>
            <a:custGeom>
              <a:avLst/>
              <a:gdLst/>
              <a:ahLst/>
              <a:cxnLst/>
              <a:rect l="l" t="t" r="r" b="b"/>
              <a:pathLst>
                <a:path w="11392" h="6714" extrusionOk="0">
                  <a:moveTo>
                    <a:pt x="2753" y="0"/>
                  </a:moveTo>
                  <a:cubicBezTo>
                    <a:pt x="2225" y="184"/>
                    <a:pt x="1777" y="394"/>
                    <a:pt x="1492" y="638"/>
                  </a:cubicBezTo>
                  <a:cubicBezTo>
                    <a:pt x="387" y="1601"/>
                    <a:pt x="0" y="5527"/>
                    <a:pt x="3987" y="6401"/>
                  </a:cubicBezTo>
                  <a:cubicBezTo>
                    <a:pt x="4340" y="6483"/>
                    <a:pt x="4720" y="6544"/>
                    <a:pt x="5120" y="6598"/>
                  </a:cubicBezTo>
                  <a:cubicBezTo>
                    <a:pt x="5805" y="6679"/>
                    <a:pt x="6490" y="6713"/>
                    <a:pt x="7174" y="6713"/>
                  </a:cubicBezTo>
                  <a:lnTo>
                    <a:pt x="10822" y="6713"/>
                  </a:lnTo>
                  <a:cubicBezTo>
                    <a:pt x="10911" y="6713"/>
                    <a:pt x="10978" y="6632"/>
                    <a:pt x="10958" y="6544"/>
                  </a:cubicBezTo>
                  <a:cubicBezTo>
                    <a:pt x="10897" y="6293"/>
                    <a:pt x="10829" y="6049"/>
                    <a:pt x="10741" y="5811"/>
                  </a:cubicBezTo>
                  <a:lnTo>
                    <a:pt x="10727" y="5805"/>
                  </a:lnTo>
                  <a:cubicBezTo>
                    <a:pt x="10890" y="5805"/>
                    <a:pt x="11053" y="5811"/>
                    <a:pt x="11229" y="5811"/>
                  </a:cubicBezTo>
                  <a:cubicBezTo>
                    <a:pt x="11324" y="5811"/>
                    <a:pt x="11392" y="5716"/>
                    <a:pt x="11358" y="5622"/>
                  </a:cubicBezTo>
                  <a:cubicBezTo>
                    <a:pt x="10958" y="4666"/>
                    <a:pt x="8863" y="414"/>
                    <a:pt x="2753" y="0"/>
                  </a:cubicBezTo>
                  <a:close/>
                </a:path>
              </a:pathLst>
            </a:custGeom>
            <a:solidFill>
              <a:srgbClr val="DBE2E7"/>
            </a:solidFill>
            <a:ln>
              <a:noFill/>
            </a:ln>
          </p:spPr>
          <p:txBody>
            <a:bodyPr spcFirstLastPara="1" wrap="square" lIns="91425" tIns="91425" rIns="91425" bIns="91425" anchor="ctr" anchorCtr="0">
              <a:noAutofit/>
            </a:bodyPr>
            <a:lstStyle/>
            <a:p>
              <a:endParaRPr/>
            </a:p>
          </p:txBody>
        </p:sp>
        <p:sp>
          <p:nvSpPr>
            <p:cNvPr id="16677" name="Google Shape;16677;p70"/>
            <p:cNvSpPr/>
            <p:nvPr/>
          </p:nvSpPr>
          <p:spPr>
            <a:xfrm>
              <a:off x="6953388" y="2121172"/>
              <a:ext cx="286720" cy="152632"/>
            </a:xfrm>
            <a:custGeom>
              <a:avLst/>
              <a:gdLst/>
              <a:ahLst/>
              <a:cxnLst/>
              <a:rect l="l" t="t" r="r" b="b"/>
              <a:pathLst>
                <a:path w="10931" h="5819" extrusionOk="0">
                  <a:moveTo>
                    <a:pt x="2191" y="0"/>
                  </a:moveTo>
                  <a:cubicBezTo>
                    <a:pt x="1284" y="0"/>
                    <a:pt x="665" y="682"/>
                    <a:pt x="665" y="1343"/>
                  </a:cubicBezTo>
                  <a:cubicBezTo>
                    <a:pt x="665" y="1343"/>
                    <a:pt x="1" y="5764"/>
                    <a:pt x="10761" y="5818"/>
                  </a:cubicBezTo>
                  <a:cubicBezTo>
                    <a:pt x="10863" y="5818"/>
                    <a:pt x="10931" y="5723"/>
                    <a:pt x="10890" y="5629"/>
                  </a:cubicBezTo>
                  <a:cubicBezTo>
                    <a:pt x="10497" y="4673"/>
                    <a:pt x="8388" y="394"/>
                    <a:pt x="2231" y="1"/>
                  </a:cubicBezTo>
                  <a:cubicBezTo>
                    <a:pt x="2218" y="0"/>
                    <a:pt x="2205" y="0"/>
                    <a:pt x="2191"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678" name="Google Shape;16678;p70"/>
            <p:cNvSpPr/>
            <p:nvPr/>
          </p:nvSpPr>
          <p:spPr>
            <a:xfrm>
              <a:off x="6953204" y="2003610"/>
              <a:ext cx="23502" cy="23502"/>
            </a:xfrm>
            <a:custGeom>
              <a:avLst/>
              <a:gdLst/>
              <a:ahLst/>
              <a:cxnLst/>
              <a:rect l="l" t="t" r="r" b="b"/>
              <a:pathLst>
                <a:path w="896" h="896" extrusionOk="0">
                  <a:moveTo>
                    <a:pt x="448" y="1"/>
                  </a:moveTo>
                  <a:cubicBezTo>
                    <a:pt x="204" y="1"/>
                    <a:pt x="1" y="204"/>
                    <a:pt x="1" y="448"/>
                  </a:cubicBezTo>
                  <a:cubicBezTo>
                    <a:pt x="1" y="699"/>
                    <a:pt x="204" y="896"/>
                    <a:pt x="448" y="896"/>
                  </a:cubicBezTo>
                  <a:cubicBezTo>
                    <a:pt x="692" y="896"/>
                    <a:pt x="896" y="699"/>
                    <a:pt x="896" y="448"/>
                  </a:cubicBezTo>
                  <a:cubicBezTo>
                    <a:pt x="896" y="204"/>
                    <a:pt x="692" y="1"/>
                    <a:pt x="448"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79" name="Google Shape;16679;p70"/>
            <p:cNvSpPr/>
            <p:nvPr/>
          </p:nvSpPr>
          <p:spPr>
            <a:xfrm>
              <a:off x="6971696" y="2121146"/>
              <a:ext cx="218811" cy="95503"/>
            </a:xfrm>
            <a:custGeom>
              <a:avLst/>
              <a:gdLst/>
              <a:ahLst/>
              <a:cxnLst/>
              <a:rect l="l" t="t" r="r" b="b"/>
              <a:pathLst>
                <a:path w="8342" h="3641" extrusionOk="0">
                  <a:moveTo>
                    <a:pt x="1476" y="1"/>
                  </a:moveTo>
                  <a:cubicBezTo>
                    <a:pt x="1117" y="1"/>
                    <a:pt x="773" y="122"/>
                    <a:pt x="489" y="341"/>
                  </a:cubicBezTo>
                  <a:cubicBezTo>
                    <a:pt x="109" y="646"/>
                    <a:pt x="1" y="1182"/>
                    <a:pt x="238" y="1609"/>
                  </a:cubicBezTo>
                  <a:cubicBezTo>
                    <a:pt x="1026" y="3147"/>
                    <a:pt x="3122" y="3641"/>
                    <a:pt x="4889" y="3641"/>
                  </a:cubicBezTo>
                  <a:cubicBezTo>
                    <a:pt x="5373" y="3641"/>
                    <a:pt x="5832" y="3604"/>
                    <a:pt x="6232" y="3541"/>
                  </a:cubicBezTo>
                  <a:cubicBezTo>
                    <a:pt x="7277" y="3372"/>
                    <a:pt x="8341" y="2911"/>
                    <a:pt x="8341" y="2911"/>
                  </a:cubicBezTo>
                  <a:cubicBezTo>
                    <a:pt x="7012" y="1568"/>
                    <a:pt x="4869" y="219"/>
                    <a:pt x="1533" y="2"/>
                  </a:cubicBezTo>
                  <a:cubicBezTo>
                    <a:pt x="1514" y="1"/>
                    <a:pt x="1495" y="1"/>
                    <a:pt x="1476" y="1"/>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6680" name="Google Shape;16680;p70"/>
            <p:cNvSpPr/>
            <p:nvPr/>
          </p:nvSpPr>
          <p:spPr>
            <a:xfrm>
              <a:off x="6964955" y="2003610"/>
              <a:ext cx="11751" cy="11777"/>
            </a:xfrm>
            <a:custGeom>
              <a:avLst/>
              <a:gdLst/>
              <a:ahLst/>
              <a:cxnLst/>
              <a:rect l="l" t="t" r="r" b="b"/>
              <a:pathLst>
                <a:path w="448" h="449" extrusionOk="0">
                  <a:moveTo>
                    <a:pt x="224" y="1"/>
                  </a:moveTo>
                  <a:cubicBezTo>
                    <a:pt x="102" y="1"/>
                    <a:pt x="0" y="102"/>
                    <a:pt x="0" y="224"/>
                  </a:cubicBezTo>
                  <a:cubicBezTo>
                    <a:pt x="0" y="347"/>
                    <a:pt x="102" y="448"/>
                    <a:pt x="224" y="448"/>
                  </a:cubicBezTo>
                  <a:cubicBezTo>
                    <a:pt x="346" y="448"/>
                    <a:pt x="448" y="347"/>
                    <a:pt x="448" y="224"/>
                  </a:cubicBezTo>
                  <a:cubicBezTo>
                    <a:pt x="448" y="102"/>
                    <a:pt x="346" y="1"/>
                    <a:pt x="224"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681" name="Google Shape;16681;p70"/>
          <p:cNvGrpSpPr/>
          <p:nvPr/>
        </p:nvGrpSpPr>
        <p:grpSpPr>
          <a:xfrm>
            <a:off x="2493999" y="2550034"/>
            <a:ext cx="370132" cy="259467"/>
            <a:chOff x="2493999" y="2550033"/>
            <a:chExt cx="370132" cy="259467"/>
          </a:xfrm>
        </p:grpSpPr>
        <p:sp>
          <p:nvSpPr>
            <p:cNvPr id="16682" name="Google Shape;16682;p70"/>
            <p:cNvSpPr/>
            <p:nvPr/>
          </p:nvSpPr>
          <p:spPr>
            <a:xfrm>
              <a:off x="2493999" y="2660251"/>
              <a:ext cx="370132" cy="149249"/>
            </a:xfrm>
            <a:custGeom>
              <a:avLst/>
              <a:gdLst/>
              <a:ahLst/>
              <a:cxnLst/>
              <a:rect l="l" t="t" r="r" b="b"/>
              <a:pathLst>
                <a:path w="14111" h="5690" extrusionOk="0">
                  <a:moveTo>
                    <a:pt x="0" y="1"/>
                  </a:moveTo>
                  <a:cubicBezTo>
                    <a:pt x="0" y="1947"/>
                    <a:pt x="3872" y="5690"/>
                    <a:pt x="7059" y="5690"/>
                  </a:cubicBezTo>
                  <a:cubicBezTo>
                    <a:pt x="10239" y="5690"/>
                    <a:pt x="14111" y="1953"/>
                    <a:pt x="14111"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6683" name="Google Shape;16683;p70"/>
            <p:cNvSpPr/>
            <p:nvPr/>
          </p:nvSpPr>
          <p:spPr>
            <a:xfrm>
              <a:off x="2493999" y="2660251"/>
              <a:ext cx="139649" cy="140724"/>
            </a:xfrm>
            <a:custGeom>
              <a:avLst/>
              <a:gdLst/>
              <a:ahLst/>
              <a:cxnLst/>
              <a:rect l="l" t="t" r="r" b="b"/>
              <a:pathLst>
                <a:path w="5324" h="5365" extrusionOk="0">
                  <a:moveTo>
                    <a:pt x="0" y="1"/>
                  </a:moveTo>
                  <a:cubicBezTo>
                    <a:pt x="0" y="1608"/>
                    <a:pt x="2618" y="4422"/>
                    <a:pt x="5323" y="5364"/>
                  </a:cubicBezTo>
                  <a:cubicBezTo>
                    <a:pt x="4665" y="4462"/>
                    <a:pt x="3635" y="2937"/>
                    <a:pt x="3187" y="1594"/>
                  </a:cubicBezTo>
                  <a:cubicBezTo>
                    <a:pt x="3018" y="1085"/>
                    <a:pt x="3140" y="543"/>
                    <a:pt x="3431"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684" name="Google Shape;16684;p70"/>
            <p:cNvSpPr/>
            <p:nvPr/>
          </p:nvSpPr>
          <p:spPr>
            <a:xfrm>
              <a:off x="2493999" y="2660251"/>
              <a:ext cx="370132" cy="101405"/>
            </a:xfrm>
            <a:custGeom>
              <a:avLst/>
              <a:gdLst/>
              <a:ahLst/>
              <a:cxnLst/>
              <a:rect l="l" t="t" r="r" b="b"/>
              <a:pathLst>
                <a:path w="14111" h="3866" extrusionOk="0">
                  <a:moveTo>
                    <a:pt x="0" y="1"/>
                  </a:moveTo>
                  <a:cubicBezTo>
                    <a:pt x="0" y="1031"/>
                    <a:pt x="4781" y="3866"/>
                    <a:pt x="7059" y="3866"/>
                  </a:cubicBezTo>
                  <a:cubicBezTo>
                    <a:pt x="9331" y="3866"/>
                    <a:pt x="14111" y="1031"/>
                    <a:pt x="1411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85" name="Google Shape;16685;p70"/>
            <p:cNvSpPr/>
            <p:nvPr/>
          </p:nvSpPr>
          <p:spPr>
            <a:xfrm>
              <a:off x="2493999" y="2550033"/>
              <a:ext cx="370132" cy="152055"/>
            </a:xfrm>
            <a:custGeom>
              <a:avLst/>
              <a:gdLst/>
              <a:ahLst/>
              <a:cxnLst/>
              <a:rect l="l" t="t" r="r" b="b"/>
              <a:pathLst>
                <a:path w="14111" h="5797" extrusionOk="0">
                  <a:moveTo>
                    <a:pt x="3009" y="0"/>
                  </a:moveTo>
                  <a:cubicBezTo>
                    <a:pt x="2515" y="0"/>
                    <a:pt x="2003" y="154"/>
                    <a:pt x="1655" y="439"/>
                  </a:cubicBezTo>
                  <a:cubicBezTo>
                    <a:pt x="1004" y="975"/>
                    <a:pt x="1350" y="1890"/>
                    <a:pt x="801" y="2684"/>
                  </a:cubicBezTo>
                  <a:cubicBezTo>
                    <a:pt x="801" y="2684"/>
                    <a:pt x="0" y="3748"/>
                    <a:pt x="0" y="4203"/>
                  </a:cubicBezTo>
                  <a:cubicBezTo>
                    <a:pt x="0" y="4657"/>
                    <a:pt x="3553" y="5796"/>
                    <a:pt x="7059" y="5796"/>
                  </a:cubicBezTo>
                  <a:cubicBezTo>
                    <a:pt x="10565" y="5796"/>
                    <a:pt x="14111" y="4657"/>
                    <a:pt x="14111" y="4203"/>
                  </a:cubicBezTo>
                  <a:cubicBezTo>
                    <a:pt x="14111" y="3748"/>
                    <a:pt x="13311" y="2684"/>
                    <a:pt x="13311" y="2684"/>
                  </a:cubicBezTo>
                  <a:cubicBezTo>
                    <a:pt x="12762" y="1890"/>
                    <a:pt x="13107" y="975"/>
                    <a:pt x="12456" y="439"/>
                  </a:cubicBezTo>
                  <a:cubicBezTo>
                    <a:pt x="12108" y="154"/>
                    <a:pt x="11596" y="0"/>
                    <a:pt x="11102" y="0"/>
                  </a:cubicBezTo>
                  <a:cubicBezTo>
                    <a:pt x="10692" y="0"/>
                    <a:pt x="10295" y="106"/>
                    <a:pt x="10015" y="331"/>
                  </a:cubicBezTo>
                  <a:cubicBezTo>
                    <a:pt x="8998" y="1145"/>
                    <a:pt x="8158" y="1470"/>
                    <a:pt x="7059" y="1470"/>
                  </a:cubicBezTo>
                  <a:cubicBezTo>
                    <a:pt x="5954" y="1470"/>
                    <a:pt x="5113" y="1145"/>
                    <a:pt x="4096" y="331"/>
                  </a:cubicBezTo>
                  <a:cubicBezTo>
                    <a:pt x="3816" y="106"/>
                    <a:pt x="3419" y="0"/>
                    <a:pt x="3009"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686" name="Google Shape;16686;p70"/>
            <p:cNvSpPr/>
            <p:nvPr/>
          </p:nvSpPr>
          <p:spPr>
            <a:xfrm>
              <a:off x="2493999" y="2550033"/>
              <a:ext cx="158665" cy="141012"/>
            </a:xfrm>
            <a:custGeom>
              <a:avLst/>
              <a:gdLst/>
              <a:ahLst/>
              <a:cxnLst/>
              <a:rect l="l" t="t" r="r" b="b"/>
              <a:pathLst>
                <a:path w="6049" h="5376" extrusionOk="0">
                  <a:moveTo>
                    <a:pt x="3009" y="0"/>
                  </a:moveTo>
                  <a:cubicBezTo>
                    <a:pt x="2515" y="0"/>
                    <a:pt x="2003" y="154"/>
                    <a:pt x="1655" y="439"/>
                  </a:cubicBezTo>
                  <a:cubicBezTo>
                    <a:pt x="1004" y="975"/>
                    <a:pt x="1350" y="1890"/>
                    <a:pt x="801" y="2684"/>
                  </a:cubicBezTo>
                  <a:cubicBezTo>
                    <a:pt x="801" y="2684"/>
                    <a:pt x="0" y="3748"/>
                    <a:pt x="0" y="4203"/>
                  </a:cubicBezTo>
                  <a:cubicBezTo>
                    <a:pt x="0" y="4481"/>
                    <a:pt x="1309" y="5003"/>
                    <a:pt x="3113" y="5376"/>
                  </a:cubicBezTo>
                  <a:cubicBezTo>
                    <a:pt x="3058" y="3999"/>
                    <a:pt x="4781" y="2413"/>
                    <a:pt x="6049" y="1362"/>
                  </a:cubicBezTo>
                  <a:cubicBezTo>
                    <a:pt x="5391" y="1206"/>
                    <a:pt x="4781" y="880"/>
                    <a:pt x="4096" y="331"/>
                  </a:cubicBezTo>
                  <a:cubicBezTo>
                    <a:pt x="3816" y="106"/>
                    <a:pt x="3419" y="0"/>
                    <a:pt x="3009"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687" name="Google Shape;16687;p70"/>
            <p:cNvSpPr/>
            <p:nvPr/>
          </p:nvSpPr>
          <p:spPr>
            <a:xfrm>
              <a:off x="2505908" y="2558689"/>
              <a:ext cx="95530" cy="95556"/>
            </a:xfrm>
            <a:custGeom>
              <a:avLst/>
              <a:gdLst/>
              <a:ahLst/>
              <a:cxnLst/>
              <a:rect l="l" t="t" r="r" b="b"/>
              <a:pathLst>
                <a:path w="3642" h="3643" extrusionOk="0">
                  <a:moveTo>
                    <a:pt x="1825" y="1"/>
                  </a:moveTo>
                  <a:cubicBezTo>
                    <a:pt x="814" y="1"/>
                    <a:pt x="1" y="821"/>
                    <a:pt x="1" y="1825"/>
                  </a:cubicBezTo>
                  <a:cubicBezTo>
                    <a:pt x="1" y="2828"/>
                    <a:pt x="814" y="3642"/>
                    <a:pt x="1825" y="3642"/>
                  </a:cubicBezTo>
                  <a:cubicBezTo>
                    <a:pt x="2828" y="3642"/>
                    <a:pt x="3642" y="2828"/>
                    <a:pt x="3642" y="1825"/>
                  </a:cubicBezTo>
                  <a:cubicBezTo>
                    <a:pt x="3642" y="821"/>
                    <a:pt x="2828" y="1"/>
                    <a:pt x="1825"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688" name="Google Shape;16688;p70"/>
            <p:cNvSpPr/>
            <p:nvPr/>
          </p:nvSpPr>
          <p:spPr>
            <a:xfrm>
              <a:off x="2497567" y="2564932"/>
              <a:ext cx="97654" cy="89392"/>
            </a:xfrm>
            <a:custGeom>
              <a:avLst/>
              <a:gdLst/>
              <a:ahLst/>
              <a:cxnLst/>
              <a:rect l="l" t="t" r="r" b="b"/>
              <a:pathLst>
                <a:path w="3723" h="3408" extrusionOk="0">
                  <a:moveTo>
                    <a:pt x="1241" y="0"/>
                  </a:moveTo>
                  <a:lnTo>
                    <a:pt x="1241" y="0"/>
                  </a:lnTo>
                  <a:cubicBezTo>
                    <a:pt x="197" y="597"/>
                    <a:pt x="0" y="2021"/>
                    <a:pt x="848" y="2875"/>
                  </a:cubicBezTo>
                  <a:cubicBezTo>
                    <a:pt x="1210" y="3234"/>
                    <a:pt x="1674" y="3407"/>
                    <a:pt x="2134" y="3407"/>
                  </a:cubicBezTo>
                  <a:cubicBezTo>
                    <a:pt x="2760" y="3407"/>
                    <a:pt x="3379" y="3088"/>
                    <a:pt x="3723" y="2482"/>
                  </a:cubicBezTo>
                  <a:lnTo>
                    <a:pt x="3723" y="2482"/>
                  </a:lnTo>
                  <a:cubicBezTo>
                    <a:pt x="3445" y="2638"/>
                    <a:pt x="3139" y="2726"/>
                    <a:pt x="2821" y="2726"/>
                  </a:cubicBezTo>
                  <a:cubicBezTo>
                    <a:pt x="1424" y="2726"/>
                    <a:pt x="549" y="1214"/>
                    <a:pt x="1241"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689" name="Google Shape;16689;p70"/>
            <p:cNvSpPr/>
            <p:nvPr/>
          </p:nvSpPr>
          <p:spPr>
            <a:xfrm>
              <a:off x="2756693" y="2558689"/>
              <a:ext cx="95530" cy="95556"/>
            </a:xfrm>
            <a:custGeom>
              <a:avLst/>
              <a:gdLst/>
              <a:ahLst/>
              <a:cxnLst/>
              <a:rect l="l" t="t" r="r" b="b"/>
              <a:pathLst>
                <a:path w="3642" h="3643" extrusionOk="0">
                  <a:moveTo>
                    <a:pt x="1818" y="1"/>
                  </a:moveTo>
                  <a:cubicBezTo>
                    <a:pt x="814" y="1"/>
                    <a:pt x="0" y="821"/>
                    <a:pt x="0" y="1825"/>
                  </a:cubicBezTo>
                  <a:cubicBezTo>
                    <a:pt x="0" y="2828"/>
                    <a:pt x="814" y="3642"/>
                    <a:pt x="1818" y="3642"/>
                  </a:cubicBezTo>
                  <a:cubicBezTo>
                    <a:pt x="2828" y="3642"/>
                    <a:pt x="3642" y="2828"/>
                    <a:pt x="3642" y="1825"/>
                  </a:cubicBezTo>
                  <a:cubicBezTo>
                    <a:pt x="3642" y="821"/>
                    <a:pt x="2828" y="1"/>
                    <a:pt x="1818" y="1"/>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690" name="Google Shape;16690;p70"/>
            <p:cNvSpPr/>
            <p:nvPr/>
          </p:nvSpPr>
          <p:spPr>
            <a:xfrm>
              <a:off x="2748325" y="2564932"/>
              <a:ext cx="97681" cy="89392"/>
            </a:xfrm>
            <a:custGeom>
              <a:avLst/>
              <a:gdLst/>
              <a:ahLst/>
              <a:cxnLst/>
              <a:rect l="l" t="t" r="r" b="b"/>
              <a:pathLst>
                <a:path w="3724" h="3408" extrusionOk="0">
                  <a:moveTo>
                    <a:pt x="1242" y="0"/>
                  </a:moveTo>
                  <a:lnTo>
                    <a:pt x="1242" y="0"/>
                  </a:lnTo>
                  <a:cubicBezTo>
                    <a:pt x="191" y="597"/>
                    <a:pt x="1" y="2021"/>
                    <a:pt x="848" y="2875"/>
                  </a:cubicBezTo>
                  <a:cubicBezTo>
                    <a:pt x="1210" y="3234"/>
                    <a:pt x="1675" y="3407"/>
                    <a:pt x="2135" y="3407"/>
                  </a:cubicBezTo>
                  <a:cubicBezTo>
                    <a:pt x="2761" y="3407"/>
                    <a:pt x="3379" y="3088"/>
                    <a:pt x="3723" y="2482"/>
                  </a:cubicBezTo>
                  <a:lnTo>
                    <a:pt x="3723" y="2482"/>
                  </a:lnTo>
                  <a:cubicBezTo>
                    <a:pt x="3445" y="2638"/>
                    <a:pt x="3133" y="2726"/>
                    <a:pt x="2821" y="2726"/>
                  </a:cubicBezTo>
                  <a:cubicBezTo>
                    <a:pt x="1425" y="2726"/>
                    <a:pt x="550" y="1214"/>
                    <a:pt x="1242"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691" name="Google Shape;16691;p70"/>
            <p:cNvSpPr/>
            <p:nvPr/>
          </p:nvSpPr>
          <p:spPr>
            <a:xfrm>
              <a:off x="2523875" y="2576840"/>
              <a:ext cx="35778" cy="53745"/>
            </a:xfrm>
            <a:custGeom>
              <a:avLst/>
              <a:gdLst/>
              <a:ahLst/>
              <a:cxnLst/>
              <a:rect l="l" t="t" r="r" b="b"/>
              <a:pathLst>
                <a:path w="1364" h="2049" extrusionOk="0">
                  <a:moveTo>
                    <a:pt x="685" y="1"/>
                  </a:moveTo>
                  <a:cubicBezTo>
                    <a:pt x="306" y="1"/>
                    <a:pt x="1" y="306"/>
                    <a:pt x="1" y="679"/>
                  </a:cubicBezTo>
                  <a:lnTo>
                    <a:pt x="1" y="1363"/>
                  </a:lnTo>
                  <a:cubicBezTo>
                    <a:pt x="1" y="1736"/>
                    <a:pt x="306" y="2041"/>
                    <a:pt x="685" y="2048"/>
                  </a:cubicBezTo>
                  <a:cubicBezTo>
                    <a:pt x="1058" y="2041"/>
                    <a:pt x="1363" y="1736"/>
                    <a:pt x="1363" y="1363"/>
                  </a:cubicBezTo>
                  <a:lnTo>
                    <a:pt x="1363" y="679"/>
                  </a:lnTo>
                  <a:cubicBezTo>
                    <a:pt x="1363" y="306"/>
                    <a:pt x="1058" y="1"/>
                    <a:pt x="6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92" name="Google Shape;16692;p70"/>
            <p:cNvSpPr/>
            <p:nvPr/>
          </p:nvSpPr>
          <p:spPr>
            <a:xfrm>
              <a:off x="2647130" y="2648212"/>
              <a:ext cx="22558" cy="17941"/>
            </a:xfrm>
            <a:custGeom>
              <a:avLst/>
              <a:gdLst/>
              <a:ahLst/>
              <a:cxnLst/>
              <a:rect l="l" t="t" r="r" b="b"/>
              <a:pathLst>
                <a:path w="860" h="684" extrusionOk="0">
                  <a:moveTo>
                    <a:pt x="535" y="1"/>
                  </a:moveTo>
                  <a:cubicBezTo>
                    <a:pt x="481" y="1"/>
                    <a:pt x="425" y="22"/>
                    <a:pt x="373" y="73"/>
                  </a:cubicBezTo>
                  <a:lnTo>
                    <a:pt x="150" y="297"/>
                  </a:lnTo>
                  <a:cubicBezTo>
                    <a:pt x="1" y="439"/>
                    <a:pt x="102" y="683"/>
                    <a:pt x="306" y="683"/>
                  </a:cubicBezTo>
                  <a:cubicBezTo>
                    <a:pt x="367" y="683"/>
                    <a:pt x="428" y="663"/>
                    <a:pt x="468" y="622"/>
                  </a:cubicBezTo>
                  <a:lnTo>
                    <a:pt x="699" y="392"/>
                  </a:lnTo>
                  <a:cubicBezTo>
                    <a:pt x="860" y="226"/>
                    <a:pt x="711" y="1"/>
                    <a:pt x="535" y="1"/>
                  </a:cubicBezTo>
                  <a:close/>
                </a:path>
              </a:pathLst>
            </a:custGeom>
            <a:solidFill>
              <a:srgbClr val="9CAEBD"/>
            </a:solidFill>
            <a:ln>
              <a:noFill/>
            </a:ln>
          </p:spPr>
          <p:txBody>
            <a:bodyPr spcFirstLastPara="1" wrap="square" lIns="91425" tIns="91425" rIns="91425" bIns="91425" anchor="ctr" anchorCtr="0">
              <a:noAutofit/>
            </a:bodyPr>
            <a:lstStyle/>
            <a:p>
              <a:endParaRPr/>
            </a:p>
          </p:txBody>
        </p:sp>
        <p:sp>
          <p:nvSpPr>
            <p:cNvPr id="16693" name="Google Shape;16693;p70"/>
            <p:cNvSpPr/>
            <p:nvPr/>
          </p:nvSpPr>
          <p:spPr>
            <a:xfrm>
              <a:off x="2688495" y="2648212"/>
              <a:ext cx="22505" cy="17941"/>
            </a:xfrm>
            <a:custGeom>
              <a:avLst/>
              <a:gdLst/>
              <a:ahLst/>
              <a:cxnLst/>
              <a:rect l="l" t="t" r="r" b="b"/>
              <a:pathLst>
                <a:path w="858" h="684" extrusionOk="0">
                  <a:moveTo>
                    <a:pt x="323" y="1"/>
                  </a:moveTo>
                  <a:cubicBezTo>
                    <a:pt x="147" y="1"/>
                    <a:pt x="0" y="226"/>
                    <a:pt x="166" y="392"/>
                  </a:cubicBezTo>
                  <a:lnTo>
                    <a:pt x="390" y="622"/>
                  </a:lnTo>
                  <a:cubicBezTo>
                    <a:pt x="431" y="663"/>
                    <a:pt x="492" y="683"/>
                    <a:pt x="553" y="683"/>
                  </a:cubicBezTo>
                  <a:cubicBezTo>
                    <a:pt x="756" y="683"/>
                    <a:pt x="858" y="439"/>
                    <a:pt x="715" y="297"/>
                  </a:cubicBezTo>
                  <a:lnTo>
                    <a:pt x="485" y="73"/>
                  </a:lnTo>
                  <a:cubicBezTo>
                    <a:pt x="434" y="22"/>
                    <a:pt x="377" y="1"/>
                    <a:pt x="323" y="1"/>
                  </a:cubicBezTo>
                  <a:close/>
                </a:path>
              </a:pathLst>
            </a:custGeom>
            <a:solidFill>
              <a:srgbClr val="9CAEBD"/>
            </a:solidFill>
            <a:ln>
              <a:noFill/>
            </a:ln>
          </p:spPr>
          <p:txBody>
            <a:bodyPr spcFirstLastPara="1" wrap="square" lIns="91425" tIns="91425" rIns="91425" bIns="91425" anchor="ctr" anchorCtr="0">
              <a:noAutofit/>
            </a:bodyPr>
            <a:lstStyle/>
            <a:p>
              <a:endParaRPr/>
            </a:p>
          </p:txBody>
        </p:sp>
        <p:sp>
          <p:nvSpPr>
            <p:cNvPr id="16694" name="Google Shape;16694;p70"/>
            <p:cNvSpPr/>
            <p:nvPr/>
          </p:nvSpPr>
          <p:spPr>
            <a:xfrm>
              <a:off x="2541843" y="2576656"/>
              <a:ext cx="17810" cy="35830"/>
            </a:xfrm>
            <a:custGeom>
              <a:avLst/>
              <a:gdLst/>
              <a:ahLst/>
              <a:cxnLst/>
              <a:rect l="l" t="t" r="r" b="b"/>
              <a:pathLst>
                <a:path w="679" h="1366" extrusionOk="0">
                  <a:moveTo>
                    <a:pt x="21" y="1"/>
                  </a:moveTo>
                  <a:cubicBezTo>
                    <a:pt x="7" y="41"/>
                    <a:pt x="0" y="75"/>
                    <a:pt x="0" y="116"/>
                  </a:cubicBezTo>
                  <a:lnTo>
                    <a:pt x="0" y="1025"/>
                  </a:lnTo>
                  <a:cubicBezTo>
                    <a:pt x="0" y="1252"/>
                    <a:pt x="170" y="1365"/>
                    <a:pt x="339" y="1365"/>
                  </a:cubicBezTo>
                  <a:cubicBezTo>
                    <a:pt x="509" y="1365"/>
                    <a:pt x="678" y="1252"/>
                    <a:pt x="678" y="1025"/>
                  </a:cubicBezTo>
                  <a:lnTo>
                    <a:pt x="678" y="686"/>
                  </a:lnTo>
                  <a:cubicBezTo>
                    <a:pt x="678" y="319"/>
                    <a:pt x="387" y="14"/>
                    <a:pt x="2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95" name="Google Shape;16695;p70"/>
            <p:cNvSpPr/>
            <p:nvPr/>
          </p:nvSpPr>
          <p:spPr>
            <a:xfrm>
              <a:off x="2535784" y="2588591"/>
              <a:ext cx="11961" cy="11935"/>
            </a:xfrm>
            <a:custGeom>
              <a:avLst/>
              <a:gdLst/>
              <a:ahLst/>
              <a:cxnLst/>
              <a:rect l="l" t="t" r="r" b="b"/>
              <a:pathLst>
                <a:path w="456" h="455" extrusionOk="0">
                  <a:moveTo>
                    <a:pt x="231" y="0"/>
                  </a:moveTo>
                  <a:cubicBezTo>
                    <a:pt x="103" y="0"/>
                    <a:pt x="1" y="102"/>
                    <a:pt x="1" y="231"/>
                  </a:cubicBezTo>
                  <a:cubicBezTo>
                    <a:pt x="1" y="353"/>
                    <a:pt x="103" y="454"/>
                    <a:pt x="231" y="454"/>
                  </a:cubicBezTo>
                  <a:cubicBezTo>
                    <a:pt x="353" y="454"/>
                    <a:pt x="455" y="353"/>
                    <a:pt x="455" y="231"/>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96" name="Google Shape;16696;p70"/>
            <p:cNvSpPr/>
            <p:nvPr/>
          </p:nvSpPr>
          <p:spPr>
            <a:xfrm>
              <a:off x="2798477" y="2576840"/>
              <a:ext cx="35778" cy="53745"/>
            </a:xfrm>
            <a:custGeom>
              <a:avLst/>
              <a:gdLst/>
              <a:ahLst/>
              <a:cxnLst/>
              <a:rect l="l" t="t" r="r" b="b"/>
              <a:pathLst>
                <a:path w="1364" h="2049" extrusionOk="0">
                  <a:moveTo>
                    <a:pt x="679" y="1"/>
                  </a:moveTo>
                  <a:cubicBezTo>
                    <a:pt x="306" y="1"/>
                    <a:pt x="1" y="306"/>
                    <a:pt x="1" y="679"/>
                  </a:cubicBezTo>
                  <a:lnTo>
                    <a:pt x="1" y="1363"/>
                  </a:lnTo>
                  <a:cubicBezTo>
                    <a:pt x="1" y="1736"/>
                    <a:pt x="306" y="2041"/>
                    <a:pt x="679" y="2048"/>
                  </a:cubicBezTo>
                  <a:cubicBezTo>
                    <a:pt x="1059" y="2041"/>
                    <a:pt x="1364" y="1736"/>
                    <a:pt x="1364" y="1363"/>
                  </a:cubicBezTo>
                  <a:lnTo>
                    <a:pt x="1364" y="679"/>
                  </a:lnTo>
                  <a:cubicBezTo>
                    <a:pt x="1364" y="306"/>
                    <a:pt x="1059" y="1"/>
                    <a:pt x="67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697" name="Google Shape;16697;p70"/>
            <p:cNvSpPr/>
            <p:nvPr/>
          </p:nvSpPr>
          <p:spPr>
            <a:xfrm>
              <a:off x="2816261" y="2576656"/>
              <a:ext cx="17994" cy="35830"/>
            </a:xfrm>
            <a:custGeom>
              <a:avLst/>
              <a:gdLst/>
              <a:ahLst/>
              <a:cxnLst/>
              <a:rect l="l" t="t" r="r" b="b"/>
              <a:pathLst>
                <a:path w="686" h="1366" extrusionOk="0">
                  <a:moveTo>
                    <a:pt x="21" y="1"/>
                  </a:moveTo>
                  <a:cubicBezTo>
                    <a:pt x="8" y="41"/>
                    <a:pt x="1" y="75"/>
                    <a:pt x="1" y="116"/>
                  </a:cubicBezTo>
                  <a:lnTo>
                    <a:pt x="1" y="1025"/>
                  </a:lnTo>
                  <a:cubicBezTo>
                    <a:pt x="1" y="1252"/>
                    <a:pt x="172" y="1365"/>
                    <a:pt x="343" y="1365"/>
                  </a:cubicBezTo>
                  <a:cubicBezTo>
                    <a:pt x="515" y="1365"/>
                    <a:pt x="686" y="1252"/>
                    <a:pt x="686" y="1025"/>
                  </a:cubicBezTo>
                  <a:lnTo>
                    <a:pt x="686" y="686"/>
                  </a:lnTo>
                  <a:cubicBezTo>
                    <a:pt x="686" y="319"/>
                    <a:pt x="394" y="14"/>
                    <a:pt x="2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698" name="Google Shape;16698;p70"/>
            <p:cNvSpPr/>
            <p:nvPr/>
          </p:nvSpPr>
          <p:spPr>
            <a:xfrm>
              <a:off x="2810412" y="2588591"/>
              <a:ext cx="11935" cy="11935"/>
            </a:xfrm>
            <a:custGeom>
              <a:avLst/>
              <a:gdLst/>
              <a:ahLst/>
              <a:cxnLst/>
              <a:rect l="l" t="t" r="r" b="b"/>
              <a:pathLst>
                <a:path w="455" h="455" extrusionOk="0">
                  <a:moveTo>
                    <a:pt x="224" y="0"/>
                  </a:moveTo>
                  <a:cubicBezTo>
                    <a:pt x="102" y="0"/>
                    <a:pt x="0" y="102"/>
                    <a:pt x="0" y="231"/>
                  </a:cubicBezTo>
                  <a:cubicBezTo>
                    <a:pt x="0" y="353"/>
                    <a:pt x="102" y="454"/>
                    <a:pt x="224" y="454"/>
                  </a:cubicBezTo>
                  <a:cubicBezTo>
                    <a:pt x="353" y="454"/>
                    <a:pt x="454" y="353"/>
                    <a:pt x="454" y="231"/>
                  </a:cubicBezTo>
                  <a:cubicBezTo>
                    <a:pt x="454" y="102"/>
                    <a:pt x="353" y="0"/>
                    <a:pt x="22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99" name="Google Shape;16699;p70"/>
            <p:cNvSpPr/>
            <p:nvPr/>
          </p:nvSpPr>
          <p:spPr>
            <a:xfrm>
              <a:off x="2609595" y="2725879"/>
              <a:ext cx="138940" cy="35778"/>
            </a:xfrm>
            <a:custGeom>
              <a:avLst/>
              <a:gdLst/>
              <a:ahLst/>
              <a:cxnLst/>
              <a:rect l="l" t="t" r="r" b="b"/>
              <a:pathLst>
                <a:path w="5297" h="1364" extrusionOk="0">
                  <a:moveTo>
                    <a:pt x="2652" y="1"/>
                  </a:moveTo>
                  <a:cubicBezTo>
                    <a:pt x="1581" y="1"/>
                    <a:pt x="625" y="265"/>
                    <a:pt x="1" y="672"/>
                  </a:cubicBezTo>
                  <a:cubicBezTo>
                    <a:pt x="977" y="1086"/>
                    <a:pt x="1940" y="1364"/>
                    <a:pt x="2652" y="1364"/>
                  </a:cubicBezTo>
                  <a:cubicBezTo>
                    <a:pt x="3357" y="1364"/>
                    <a:pt x="4320" y="1086"/>
                    <a:pt x="5297" y="672"/>
                  </a:cubicBezTo>
                  <a:cubicBezTo>
                    <a:pt x="4673" y="265"/>
                    <a:pt x="3717" y="1"/>
                    <a:pt x="2652"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700" name="Google Shape;16700;p70"/>
            <p:cNvSpPr/>
            <p:nvPr/>
          </p:nvSpPr>
          <p:spPr>
            <a:xfrm>
              <a:off x="2656730" y="2727662"/>
              <a:ext cx="91805" cy="33994"/>
            </a:xfrm>
            <a:custGeom>
              <a:avLst/>
              <a:gdLst/>
              <a:ahLst/>
              <a:cxnLst/>
              <a:rect l="l" t="t" r="r" b="b"/>
              <a:pathLst>
                <a:path w="3500" h="1296" extrusionOk="0">
                  <a:moveTo>
                    <a:pt x="1743" y="0"/>
                  </a:moveTo>
                  <a:cubicBezTo>
                    <a:pt x="1079" y="156"/>
                    <a:pt x="482" y="577"/>
                    <a:pt x="1" y="1201"/>
                  </a:cubicBezTo>
                  <a:cubicBezTo>
                    <a:pt x="279" y="1262"/>
                    <a:pt x="563" y="1296"/>
                    <a:pt x="848" y="1296"/>
                  </a:cubicBezTo>
                  <a:cubicBezTo>
                    <a:pt x="1560" y="1296"/>
                    <a:pt x="2523" y="1018"/>
                    <a:pt x="3500" y="604"/>
                  </a:cubicBezTo>
                  <a:cubicBezTo>
                    <a:pt x="3059" y="312"/>
                    <a:pt x="2442" y="95"/>
                    <a:pt x="1743" y="0"/>
                  </a:cubicBezTo>
                  <a:close/>
                </a:path>
              </a:pathLst>
            </a:custGeom>
            <a:solidFill>
              <a:srgbClr val="98A6B3"/>
            </a:solidFill>
            <a:ln>
              <a:noFill/>
            </a:ln>
          </p:spPr>
          <p:txBody>
            <a:bodyPr spcFirstLastPara="1" wrap="square" lIns="91425" tIns="91425" rIns="91425" bIns="91425" anchor="ctr" anchorCtr="0">
              <a:noAutofit/>
            </a:bodyPr>
            <a:lstStyle/>
            <a:p>
              <a:endParaRPr/>
            </a:p>
          </p:txBody>
        </p:sp>
      </p:grpSp>
      <p:grpSp>
        <p:nvGrpSpPr>
          <p:cNvPr id="16701" name="Google Shape;16701;p70"/>
          <p:cNvGrpSpPr/>
          <p:nvPr/>
        </p:nvGrpSpPr>
        <p:grpSpPr>
          <a:xfrm>
            <a:off x="1699703" y="3365262"/>
            <a:ext cx="281054" cy="370158"/>
            <a:chOff x="1699703" y="3365261"/>
            <a:chExt cx="281054" cy="370158"/>
          </a:xfrm>
        </p:grpSpPr>
        <p:sp>
          <p:nvSpPr>
            <p:cNvPr id="16702" name="Google Shape;16702;p70"/>
            <p:cNvSpPr/>
            <p:nvPr/>
          </p:nvSpPr>
          <p:spPr>
            <a:xfrm>
              <a:off x="1737474" y="3471362"/>
              <a:ext cx="227781" cy="108435"/>
            </a:xfrm>
            <a:custGeom>
              <a:avLst/>
              <a:gdLst/>
              <a:ahLst/>
              <a:cxnLst/>
              <a:rect l="l" t="t" r="r" b="b"/>
              <a:pathLst>
                <a:path w="8684" h="4134" extrusionOk="0">
                  <a:moveTo>
                    <a:pt x="4695" y="0"/>
                  </a:moveTo>
                  <a:cubicBezTo>
                    <a:pt x="2124" y="0"/>
                    <a:pt x="153" y="2378"/>
                    <a:pt x="126" y="2411"/>
                  </a:cubicBezTo>
                  <a:cubicBezTo>
                    <a:pt x="1" y="2582"/>
                    <a:pt x="151" y="2775"/>
                    <a:pt x="314" y="2775"/>
                  </a:cubicBezTo>
                  <a:cubicBezTo>
                    <a:pt x="371" y="2775"/>
                    <a:pt x="430" y="2752"/>
                    <a:pt x="479" y="2696"/>
                  </a:cubicBezTo>
                  <a:cubicBezTo>
                    <a:pt x="499" y="2675"/>
                    <a:pt x="1632" y="1306"/>
                    <a:pt x="3259" y="723"/>
                  </a:cubicBezTo>
                  <a:cubicBezTo>
                    <a:pt x="5036" y="3042"/>
                    <a:pt x="8250" y="4079"/>
                    <a:pt x="8385" y="4120"/>
                  </a:cubicBezTo>
                  <a:cubicBezTo>
                    <a:pt x="8406" y="4126"/>
                    <a:pt x="8433" y="4133"/>
                    <a:pt x="8453" y="4133"/>
                  </a:cubicBezTo>
                  <a:cubicBezTo>
                    <a:pt x="8582" y="4133"/>
                    <a:pt x="8684" y="4031"/>
                    <a:pt x="8677" y="3903"/>
                  </a:cubicBezTo>
                  <a:cubicBezTo>
                    <a:pt x="8677" y="3808"/>
                    <a:pt x="8609" y="1543"/>
                    <a:pt x="6737" y="533"/>
                  </a:cubicBezTo>
                  <a:cubicBezTo>
                    <a:pt x="6033" y="152"/>
                    <a:pt x="5345" y="0"/>
                    <a:pt x="4695" y="0"/>
                  </a:cubicBezTo>
                  <a:close/>
                </a:path>
              </a:pathLst>
            </a:custGeom>
            <a:solidFill>
              <a:srgbClr val="99ACBC"/>
            </a:solidFill>
            <a:ln>
              <a:noFill/>
            </a:ln>
          </p:spPr>
          <p:txBody>
            <a:bodyPr spcFirstLastPara="1" wrap="square" lIns="91425" tIns="91425" rIns="91425" bIns="91425" anchor="ctr" anchorCtr="0">
              <a:noAutofit/>
            </a:bodyPr>
            <a:lstStyle/>
            <a:p>
              <a:endParaRPr/>
            </a:p>
          </p:txBody>
        </p:sp>
        <p:sp>
          <p:nvSpPr>
            <p:cNvPr id="16703" name="Google Shape;16703;p70"/>
            <p:cNvSpPr/>
            <p:nvPr/>
          </p:nvSpPr>
          <p:spPr>
            <a:xfrm>
              <a:off x="1743271" y="3393301"/>
              <a:ext cx="237486" cy="103425"/>
            </a:xfrm>
            <a:custGeom>
              <a:avLst/>
              <a:gdLst/>
              <a:ahLst/>
              <a:cxnLst/>
              <a:rect l="l" t="t" r="r" b="b"/>
              <a:pathLst>
                <a:path w="9054" h="3943" extrusionOk="0">
                  <a:moveTo>
                    <a:pt x="5267" y="0"/>
                  </a:moveTo>
                  <a:cubicBezTo>
                    <a:pt x="4521" y="0"/>
                    <a:pt x="3745" y="159"/>
                    <a:pt x="3031" y="600"/>
                  </a:cubicBezTo>
                  <a:cubicBezTo>
                    <a:pt x="2306" y="1054"/>
                    <a:pt x="2224" y="1725"/>
                    <a:pt x="2299" y="2125"/>
                  </a:cubicBezTo>
                  <a:cubicBezTo>
                    <a:pt x="1533" y="2512"/>
                    <a:pt x="814" y="2987"/>
                    <a:pt x="156" y="3543"/>
                  </a:cubicBezTo>
                  <a:cubicBezTo>
                    <a:pt x="0" y="3685"/>
                    <a:pt x="102" y="3943"/>
                    <a:pt x="312" y="3943"/>
                  </a:cubicBezTo>
                  <a:cubicBezTo>
                    <a:pt x="366" y="3943"/>
                    <a:pt x="421" y="3922"/>
                    <a:pt x="461" y="3888"/>
                  </a:cubicBezTo>
                  <a:cubicBezTo>
                    <a:pt x="492" y="3858"/>
                    <a:pt x="3359" y="1335"/>
                    <a:pt x="7306" y="1335"/>
                  </a:cubicBezTo>
                  <a:cubicBezTo>
                    <a:pt x="7755" y="1335"/>
                    <a:pt x="8218" y="1368"/>
                    <a:pt x="8693" y="1441"/>
                  </a:cubicBezTo>
                  <a:cubicBezTo>
                    <a:pt x="8707" y="1443"/>
                    <a:pt x="8721" y="1444"/>
                    <a:pt x="8734" y="1444"/>
                  </a:cubicBezTo>
                  <a:cubicBezTo>
                    <a:pt x="8962" y="1444"/>
                    <a:pt x="9054" y="1129"/>
                    <a:pt x="8842" y="1013"/>
                  </a:cubicBezTo>
                  <a:cubicBezTo>
                    <a:pt x="8751" y="956"/>
                    <a:pt x="7101" y="0"/>
                    <a:pt x="5267" y="0"/>
                  </a:cubicBezTo>
                  <a:close/>
                </a:path>
              </a:pathLst>
            </a:custGeom>
            <a:solidFill>
              <a:srgbClr val="99ACBC"/>
            </a:solidFill>
            <a:ln>
              <a:noFill/>
            </a:ln>
          </p:spPr>
          <p:txBody>
            <a:bodyPr spcFirstLastPara="1" wrap="square" lIns="91425" tIns="91425" rIns="91425" bIns="91425" anchor="ctr" anchorCtr="0">
              <a:noAutofit/>
            </a:bodyPr>
            <a:lstStyle/>
            <a:p>
              <a:endParaRPr/>
            </a:p>
          </p:txBody>
        </p:sp>
        <p:sp>
          <p:nvSpPr>
            <p:cNvPr id="16704" name="Google Shape;16704;p70"/>
            <p:cNvSpPr/>
            <p:nvPr/>
          </p:nvSpPr>
          <p:spPr>
            <a:xfrm>
              <a:off x="1709644" y="3365261"/>
              <a:ext cx="47686" cy="370158"/>
            </a:xfrm>
            <a:custGeom>
              <a:avLst/>
              <a:gdLst/>
              <a:ahLst/>
              <a:cxnLst/>
              <a:rect l="l" t="t" r="r" b="b"/>
              <a:pathLst>
                <a:path w="1818" h="14112" extrusionOk="0">
                  <a:moveTo>
                    <a:pt x="292" y="1"/>
                  </a:moveTo>
                  <a:cubicBezTo>
                    <a:pt x="150" y="1"/>
                    <a:pt x="41" y="136"/>
                    <a:pt x="69" y="279"/>
                  </a:cubicBezTo>
                  <a:cubicBezTo>
                    <a:pt x="184" y="862"/>
                    <a:pt x="231" y="1459"/>
                    <a:pt x="231" y="2049"/>
                  </a:cubicBezTo>
                  <a:cubicBezTo>
                    <a:pt x="231" y="2896"/>
                    <a:pt x="136" y="3873"/>
                    <a:pt x="1" y="4327"/>
                  </a:cubicBezTo>
                  <a:lnTo>
                    <a:pt x="1" y="4781"/>
                  </a:lnTo>
                  <a:cubicBezTo>
                    <a:pt x="136" y="5235"/>
                    <a:pt x="231" y="6212"/>
                    <a:pt x="231" y="7059"/>
                  </a:cubicBezTo>
                  <a:cubicBezTo>
                    <a:pt x="231" y="7907"/>
                    <a:pt x="136" y="8883"/>
                    <a:pt x="1" y="9331"/>
                  </a:cubicBezTo>
                  <a:lnTo>
                    <a:pt x="1" y="9792"/>
                  </a:lnTo>
                  <a:cubicBezTo>
                    <a:pt x="136" y="10239"/>
                    <a:pt x="231" y="11216"/>
                    <a:pt x="231" y="12063"/>
                  </a:cubicBezTo>
                  <a:cubicBezTo>
                    <a:pt x="238" y="12660"/>
                    <a:pt x="184" y="13257"/>
                    <a:pt x="69" y="13840"/>
                  </a:cubicBezTo>
                  <a:cubicBezTo>
                    <a:pt x="41" y="13982"/>
                    <a:pt x="150" y="14111"/>
                    <a:pt x="292" y="14111"/>
                  </a:cubicBezTo>
                  <a:lnTo>
                    <a:pt x="1526" y="14111"/>
                  </a:lnTo>
                  <a:cubicBezTo>
                    <a:pt x="1676" y="14111"/>
                    <a:pt x="1784" y="13982"/>
                    <a:pt x="1750" y="13840"/>
                  </a:cubicBezTo>
                  <a:cubicBezTo>
                    <a:pt x="1642" y="13257"/>
                    <a:pt x="1587" y="12660"/>
                    <a:pt x="1594" y="12063"/>
                  </a:cubicBezTo>
                  <a:cubicBezTo>
                    <a:pt x="1594" y="11216"/>
                    <a:pt x="1682" y="10239"/>
                    <a:pt x="1818" y="9792"/>
                  </a:cubicBezTo>
                  <a:lnTo>
                    <a:pt x="1818" y="9331"/>
                  </a:lnTo>
                  <a:cubicBezTo>
                    <a:pt x="1682" y="8883"/>
                    <a:pt x="1594" y="7907"/>
                    <a:pt x="1594" y="7059"/>
                  </a:cubicBezTo>
                  <a:cubicBezTo>
                    <a:pt x="1594" y="6212"/>
                    <a:pt x="1682" y="5235"/>
                    <a:pt x="1818" y="4781"/>
                  </a:cubicBezTo>
                  <a:lnTo>
                    <a:pt x="1818" y="4327"/>
                  </a:lnTo>
                  <a:cubicBezTo>
                    <a:pt x="1682" y="3873"/>
                    <a:pt x="1594" y="2896"/>
                    <a:pt x="1594" y="2049"/>
                  </a:cubicBezTo>
                  <a:cubicBezTo>
                    <a:pt x="1587" y="1459"/>
                    <a:pt x="1642" y="862"/>
                    <a:pt x="1757" y="279"/>
                  </a:cubicBezTo>
                  <a:cubicBezTo>
                    <a:pt x="1784" y="136"/>
                    <a:pt x="1676" y="1"/>
                    <a:pt x="1526"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705" name="Google Shape;16705;p70"/>
            <p:cNvSpPr/>
            <p:nvPr/>
          </p:nvSpPr>
          <p:spPr>
            <a:xfrm>
              <a:off x="1709644" y="3365261"/>
              <a:ext cx="25653" cy="370158"/>
            </a:xfrm>
            <a:custGeom>
              <a:avLst/>
              <a:gdLst/>
              <a:ahLst/>
              <a:cxnLst/>
              <a:rect l="l" t="t" r="r" b="b"/>
              <a:pathLst>
                <a:path w="978" h="14112" extrusionOk="0">
                  <a:moveTo>
                    <a:pt x="292" y="1"/>
                  </a:moveTo>
                  <a:cubicBezTo>
                    <a:pt x="143" y="1"/>
                    <a:pt x="35" y="136"/>
                    <a:pt x="69" y="279"/>
                  </a:cubicBezTo>
                  <a:cubicBezTo>
                    <a:pt x="177" y="862"/>
                    <a:pt x="231" y="1459"/>
                    <a:pt x="231" y="2049"/>
                  </a:cubicBezTo>
                  <a:cubicBezTo>
                    <a:pt x="231" y="2896"/>
                    <a:pt x="136" y="3873"/>
                    <a:pt x="1" y="4327"/>
                  </a:cubicBezTo>
                  <a:lnTo>
                    <a:pt x="1" y="4781"/>
                  </a:lnTo>
                  <a:cubicBezTo>
                    <a:pt x="136" y="5235"/>
                    <a:pt x="231" y="6212"/>
                    <a:pt x="231" y="7059"/>
                  </a:cubicBezTo>
                  <a:cubicBezTo>
                    <a:pt x="231" y="7907"/>
                    <a:pt x="136" y="8883"/>
                    <a:pt x="1" y="9331"/>
                  </a:cubicBezTo>
                  <a:lnTo>
                    <a:pt x="1" y="9792"/>
                  </a:lnTo>
                  <a:cubicBezTo>
                    <a:pt x="136" y="10239"/>
                    <a:pt x="231" y="11216"/>
                    <a:pt x="231" y="12063"/>
                  </a:cubicBezTo>
                  <a:cubicBezTo>
                    <a:pt x="238" y="12660"/>
                    <a:pt x="184" y="13257"/>
                    <a:pt x="69" y="13840"/>
                  </a:cubicBezTo>
                  <a:cubicBezTo>
                    <a:pt x="41" y="13982"/>
                    <a:pt x="150" y="14111"/>
                    <a:pt x="292" y="14111"/>
                  </a:cubicBezTo>
                  <a:lnTo>
                    <a:pt x="977" y="14111"/>
                  </a:lnTo>
                  <a:cubicBezTo>
                    <a:pt x="828" y="14111"/>
                    <a:pt x="719" y="13982"/>
                    <a:pt x="753" y="13840"/>
                  </a:cubicBezTo>
                  <a:cubicBezTo>
                    <a:pt x="862" y="13257"/>
                    <a:pt x="916" y="12660"/>
                    <a:pt x="909" y="12063"/>
                  </a:cubicBezTo>
                  <a:cubicBezTo>
                    <a:pt x="909" y="11216"/>
                    <a:pt x="814" y="10470"/>
                    <a:pt x="679" y="10016"/>
                  </a:cubicBezTo>
                  <a:lnTo>
                    <a:pt x="679" y="9107"/>
                  </a:lnTo>
                  <a:cubicBezTo>
                    <a:pt x="814" y="8653"/>
                    <a:pt x="909" y="7907"/>
                    <a:pt x="909" y="7059"/>
                  </a:cubicBezTo>
                  <a:cubicBezTo>
                    <a:pt x="909" y="6212"/>
                    <a:pt x="814" y="5459"/>
                    <a:pt x="679" y="5012"/>
                  </a:cubicBezTo>
                  <a:lnTo>
                    <a:pt x="679" y="4096"/>
                  </a:lnTo>
                  <a:cubicBezTo>
                    <a:pt x="814" y="3649"/>
                    <a:pt x="909" y="2903"/>
                    <a:pt x="909" y="2049"/>
                  </a:cubicBezTo>
                  <a:cubicBezTo>
                    <a:pt x="916" y="1459"/>
                    <a:pt x="862" y="862"/>
                    <a:pt x="747" y="279"/>
                  </a:cubicBezTo>
                  <a:cubicBezTo>
                    <a:pt x="719" y="136"/>
                    <a:pt x="828" y="1"/>
                    <a:pt x="970"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06" name="Google Shape;16706;p70"/>
            <p:cNvSpPr/>
            <p:nvPr/>
          </p:nvSpPr>
          <p:spPr>
            <a:xfrm>
              <a:off x="1789881" y="3484660"/>
              <a:ext cx="38243" cy="70218"/>
            </a:xfrm>
            <a:custGeom>
              <a:avLst/>
              <a:gdLst/>
              <a:ahLst/>
              <a:cxnLst/>
              <a:rect l="l" t="t" r="r" b="b"/>
              <a:pathLst>
                <a:path w="1458" h="2677" extrusionOk="0">
                  <a:moveTo>
                    <a:pt x="289" y="1"/>
                  </a:moveTo>
                  <a:cubicBezTo>
                    <a:pt x="145" y="1"/>
                    <a:pt x="1" y="136"/>
                    <a:pt x="74" y="317"/>
                  </a:cubicBezTo>
                  <a:lnTo>
                    <a:pt x="983" y="2535"/>
                  </a:lnTo>
                  <a:cubicBezTo>
                    <a:pt x="1017" y="2623"/>
                    <a:pt x="1105" y="2677"/>
                    <a:pt x="1193" y="2677"/>
                  </a:cubicBezTo>
                  <a:cubicBezTo>
                    <a:pt x="1227" y="2677"/>
                    <a:pt x="1254" y="2670"/>
                    <a:pt x="1281" y="2657"/>
                  </a:cubicBezTo>
                  <a:cubicBezTo>
                    <a:pt x="1397" y="2609"/>
                    <a:pt x="1458" y="2480"/>
                    <a:pt x="1410" y="2365"/>
                  </a:cubicBezTo>
                  <a:lnTo>
                    <a:pt x="495" y="148"/>
                  </a:lnTo>
                  <a:cubicBezTo>
                    <a:pt x="453" y="45"/>
                    <a:pt x="371" y="1"/>
                    <a:pt x="289" y="1"/>
                  </a:cubicBezTo>
                  <a:close/>
                </a:path>
              </a:pathLst>
            </a:custGeom>
            <a:solidFill>
              <a:srgbClr val="3B536A"/>
            </a:solidFill>
            <a:ln>
              <a:noFill/>
            </a:ln>
          </p:spPr>
          <p:txBody>
            <a:bodyPr spcFirstLastPara="1" wrap="square" lIns="91425" tIns="91425" rIns="91425" bIns="91425" anchor="ctr" anchorCtr="0">
              <a:noAutofit/>
            </a:bodyPr>
            <a:lstStyle/>
            <a:p>
              <a:endParaRPr/>
            </a:p>
          </p:txBody>
        </p:sp>
        <p:sp>
          <p:nvSpPr>
            <p:cNvPr id="16707" name="Google Shape;16707;p70"/>
            <p:cNvSpPr/>
            <p:nvPr/>
          </p:nvSpPr>
          <p:spPr>
            <a:xfrm>
              <a:off x="1805147" y="3536228"/>
              <a:ext cx="122232" cy="130389"/>
            </a:xfrm>
            <a:custGeom>
              <a:avLst/>
              <a:gdLst/>
              <a:ahLst/>
              <a:cxnLst/>
              <a:rect l="l" t="t" r="r" b="b"/>
              <a:pathLst>
                <a:path w="4660" h="4971" extrusionOk="0">
                  <a:moveTo>
                    <a:pt x="1080" y="0"/>
                  </a:moveTo>
                  <a:cubicBezTo>
                    <a:pt x="1041" y="0"/>
                    <a:pt x="1001" y="11"/>
                    <a:pt x="964" y="33"/>
                  </a:cubicBezTo>
                  <a:lnTo>
                    <a:pt x="137" y="514"/>
                  </a:lnTo>
                  <a:cubicBezTo>
                    <a:pt x="42" y="569"/>
                    <a:pt x="1" y="691"/>
                    <a:pt x="42" y="792"/>
                  </a:cubicBezTo>
                  <a:cubicBezTo>
                    <a:pt x="306" y="1430"/>
                    <a:pt x="1282" y="3593"/>
                    <a:pt x="2896" y="4922"/>
                  </a:cubicBezTo>
                  <a:cubicBezTo>
                    <a:pt x="2936" y="4955"/>
                    <a:pt x="2984" y="4971"/>
                    <a:pt x="3034" y="4971"/>
                  </a:cubicBezTo>
                  <a:cubicBezTo>
                    <a:pt x="3095" y="4971"/>
                    <a:pt x="3156" y="4946"/>
                    <a:pt x="3201" y="4901"/>
                  </a:cubicBezTo>
                  <a:lnTo>
                    <a:pt x="4558" y="3552"/>
                  </a:lnTo>
                  <a:cubicBezTo>
                    <a:pt x="4659" y="3450"/>
                    <a:pt x="4639" y="3281"/>
                    <a:pt x="4517" y="3199"/>
                  </a:cubicBezTo>
                  <a:cubicBezTo>
                    <a:pt x="3981" y="2860"/>
                    <a:pt x="2639" y="1911"/>
                    <a:pt x="1262" y="94"/>
                  </a:cubicBezTo>
                  <a:cubicBezTo>
                    <a:pt x="1219" y="33"/>
                    <a:pt x="1151" y="0"/>
                    <a:pt x="1080" y="0"/>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708" name="Google Shape;16708;p70"/>
            <p:cNvSpPr/>
            <p:nvPr/>
          </p:nvSpPr>
          <p:spPr>
            <a:xfrm>
              <a:off x="1703611" y="3472699"/>
              <a:ext cx="59778" cy="24027"/>
            </a:xfrm>
            <a:custGeom>
              <a:avLst/>
              <a:gdLst/>
              <a:ahLst/>
              <a:cxnLst/>
              <a:rect l="l" t="t" r="r" b="b"/>
              <a:pathLst>
                <a:path w="2279" h="916" extrusionOk="0">
                  <a:moveTo>
                    <a:pt x="461" y="0"/>
                  </a:moveTo>
                  <a:cubicBezTo>
                    <a:pt x="204" y="0"/>
                    <a:pt x="0" y="204"/>
                    <a:pt x="0" y="461"/>
                  </a:cubicBezTo>
                  <a:cubicBezTo>
                    <a:pt x="0" y="712"/>
                    <a:pt x="204" y="916"/>
                    <a:pt x="461" y="916"/>
                  </a:cubicBezTo>
                  <a:lnTo>
                    <a:pt x="1824" y="916"/>
                  </a:lnTo>
                  <a:cubicBezTo>
                    <a:pt x="2075" y="916"/>
                    <a:pt x="2278" y="712"/>
                    <a:pt x="2278" y="461"/>
                  </a:cubicBezTo>
                  <a:cubicBezTo>
                    <a:pt x="2278" y="204"/>
                    <a:pt x="2075" y="0"/>
                    <a:pt x="1824"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09" name="Google Shape;16709;p70"/>
            <p:cNvSpPr/>
            <p:nvPr/>
          </p:nvSpPr>
          <p:spPr>
            <a:xfrm>
              <a:off x="1699703" y="3472699"/>
              <a:ext cx="33810" cy="24027"/>
            </a:xfrm>
            <a:custGeom>
              <a:avLst/>
              <a:gdLst/>
              <a:ahLst/>
              <a:cxnLst/>
              <a:rect l="l" t="t" r="r" b="b"/>
              <a:pathLst>
                <a:path w="1289" h="916" extrusionOk="0">
                  <a:moveTo>
                    <a:pt x="610" y="0"/>
                  </a:moveTo>
                  <a:cubicBezTo>
                    <a:pt x="0" y="0"/>
                    <a:pt x="0" y="916"/>
                    <a:pt x="610" y="916"/>
                  </a:cubicBezTo>
                  <a:lnTo>
                    <a:pt x="1288" y="916"/>
                  </a:lnTo>
                  <a:cubicBezTo>
                    <a:pt x="1037" y="909"/>
                    <a:pt x="834" y="705"/>
                    <a:pt x="834" y="461"/>
                  </a:cubicBezTo>
                  <a:cubicBezTo>
                    <a:pt x="834" y="204"/>
                    <a:pt x="1037" y="0"/>
                    <a:pt x="1288" y="0"/>
                  </a:cubicBezTo>
                  <a:close/>
                </a:path>
              </a:pathLst>
            </a:custGeom>
            <a:solidFill>
              <a:srgbClr val="99ACBC"/>
            </a:solidFill>
            <a:ln>
              <a:noFill/>
            </a:ln>
          </p:spPr>
          <p:txBody>
            <a:bodyPr spcFirstLastPara="1" wrap="square" lIns="91425" tIns="91425" rIns="91425" bIns="91425" anchor="ctr" anchorCtr="0">
              <a:noAutofit/>
            </a:bodyPr>
            <a:lstStyle/>
            <a:p>
              <a:endParaRPr/>
            </a:p>
          </p:txBody>
        </p:sp>
        <p:sp>
          <p:nvSpPr>
            <p:cNvPr id="16710" name="Google Shape;16710;p70"/>
            <p:cNvSpPr/>
            <p:nvPr/>
          </p:nvSpPr>
          <p:spPr>
            <a:xfrm>
              <a:off x="1703611" y="3604138"/>
              <a:ext cx="59778" cy="23843"/>
            </a:xfrm>
            <a:custGeom>
              <a:avLst/>
              <a:gdLst/>
              <a:ahLst/>
              <a:cxnLst/>
              <a:rect l="l" t="t" r="r" b="b"/>
              <a:pathLst>
                <a:path w="2279" h="909" extrusionOk="0">
                  <a:moveTo>
                    <a:pt x="461" y="0"/>
                  </a:moveTo>
                  <a:cubicBezTo>
                    <a:pt x="204" y="0"/>
                    <a:pt x="0" y="204"/>
                    <a:pt x="0" y="454"/>
                  </a:cubicBezTo>
                  <a:cubicBezTo>
                    <a:pt x="0" y="705"/>
                    <a:pt x="204" y="909"/>
                    <a:pt x="461" y="909"/>
                  </a:cubicBezTo>
                  <a:lnTo>
                    <a:pt x="1824" y="909"/>
                  </a:lnTo>
                  <a:cubicBezTo>
                    <a:pt x="2075" y="909"/>
                    <a:pt x="2278" y="705"/>
                    <a:pt x="2278" y="454"/>
                  </a:cubicBezTo>
                  <a:cubicBezTo>
                    <a:pt x="2278" y="204"/>
                    <a:pt x="2075" y="0"/>
                    <a:pt x="1824"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11" name="Google Shape;16711;p70"/>
            <p:cNvSpPr/>
            <p:nvPr/>
          </p:nvSpPr>
          <p:spPr>
            <a:xfrm>
              <a:off x="1699703" y="3604138"/>
              <a:ext cx="33810" cy="23843"/>
            </a:xfrm>
            <a:custGeom>
              <a:avLst/>
              <a:gdLst/>
              <a:ahLst/>
              <a:cxnLst/>
              <a:rect l="l" t="t" r="r" b="b"/>
              <a:pathLst>
                <a:path w="1289" h="909" extrusionOk="0">
                  <a:moveTo>
                    <a:pt x="610" y="0"/>
                  </a:moveTo>
                  <a:cubicBezTo>
                    <a:pt x="0" y="0"/>
                    <a:pt x="0" y="909"/>
                    <a:pt x="610" y="909"/>
                  </a:cubicBezTo>
                  <a:lnTo>
                    <a:pt x="1288" y="909"/>
                  </a:lnTo>
                  <a:cubicBezTo>
                    <a:pt x="1037" y="909"/>
                    <a:pt x="834" y="705"/>
                    <a:pt x="834" y="454"/>
                  </a:cubicBezTo>
                  <a:cubicBezTo>
                    <a:pt x="834" y="204"/>
                    <a:pt x="1037" y="0"/>
                    <a:pt x="1288" y="0"/>
                  </a:cubicBezTo>
                  <a:close/>
                </a:path>
              </a:pathLst>
            </a:custGeom>
            <a:solidFill>
              <a:srgbClr val="99ACBC"/>
            </a:solidFill>
            <a:ln>
              <a:noFill/>
            </a:ln>
          </p:spPr>
          <p:txBody>
            <a:bodyPr spcFirstLastPara="1" wrap="square" lIns="91425" tIns="91425" rIns="91425" bIns="91425" anchor="ctr" anchorCtr="0">
              <a:noAutofit/>
            </a:bodyPr>
            <a:lstStyle/>
            <a:p>
              <a:endParaRPr/>
            </a:p>
          </p:txBody>
        </p:sp>
        <p:sp>
          <p:nvSpPr>
            <p:cNvPr id="16712" name="Google Shape;16712;p70"/>
            <p:cNvSpPr/>
            <p:nvPr/>
          </p:nvSpPr>
          <p:spPr>
            <a:xfrm>
              <a:off x="1801606" y="3393222"/>
              <a:ext cx="177341" cy="55844"/>
            </a:xfrm>
            <a:custGeom>
              <a:avLst/>
              <a:gdLst/>
              <a:ahLst/>
              <a:cxnLst/>
              <a:rect l="l" t="t" r="r" b="b"/>
              <a:pathLst>
                <a:path w="6761" h="2129" extrusionOk="0">
                  <a:moveTo>
                    <a:pt x="3047" y="0"/>
                  </a:moveTo>
                  <a:cubicBezTo>
                    <a:pt x="2302" y="0"/>
                    <a:pt x="1526" y="159"/>
                    <a:pt x="814" y="603"/>
                  </a:cubicBezTo>
                  <a:cubicBezTo>
                    <a:pt x="82" y="1057"/>
                    <a:pt x="0" y="1728"/>
                    <a:pt x="75" y="2128"/>
                  </a:cubicBezTo>
                  <a:cubicBezTo>
                    <a:pt x="1333" y="1448"/>
                    <a:pt x="3051" y="1011"/>
                    <a:pt x="4672" y="1011"/>
                  </a:cubicBezTo>
                  <a:cubicBezTo>
                    <a:pt x="5393" y="1011"/>
                    <a:pt x="6094" y="1098"/>
                    <a:pt x="6727" y="1288"/>
                  </a:cubicBezTo>
                  <a:cubicBezTo>
                    <a:pt x="6761" y="1186"/>
                    <a:pt x="6713" y="1071"/>
                    <a:pt x="6625" y="1016"/>
                  </a:cubicBezTo>
                  <a:cubicBezTo>
                    <a:pt x="6529" y="959"/>
                    <a:pt x="4878" y="0"/>
                    <a:pt x="3047"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13" name="Google Shape;16713;p70"/>
            <p:cNvSpPr/>
            <p:nvPr/>
          </p:nvSpPr>
          <p:spPr>
            <a:xfrm>
              <a:off x="1822957" y="3484319"/>
              <a:ext cx="141590" cy="95582"/>
            </a:xfrm>
            <a:custGeom>
              <a:avLst/>
              <a:gdLst/>
              <a:ahLst/>
              <a:cxnLst/>
              <a:rect l="l" t="t" r="r" b="b"/>
              <a:pathLst>
                <a:path w="5398" h="3644" extrusionOk="0">
                  <a:moveTo>
                    <a:pt x="1512" y="0"/>
                  </a:moveTo>
                  <a:cubicBezTo>
                    <a:pt x="874" y="0"/>
                    <a:pt x="321" y="126"/>
                    <a:pt x="0" y="229"/>
                  </a:cubicBezTo>
                  <a:cubicBezTo>
                    <a:pt x="1777" y="2554"/>
                    <a:pt x="4991" y="3585"/>
                    <a:pt x="5126" y="3632"/>
                  </a:cubicBezTo>
                  <a:cubicBezTo>
                    <a:pt x="5148" y="3640"/>
                    <a:pt x="5171" y="3643"/>
                    <a:pt x="5194" y="3643"/>
                  </a:cubicBezTo>
                  <a:cubicBezTo>
                    <a:pt x="5275" y="3643"/>
                    <a:pt x="5355" y="3598"/>
                    <a:pt x="5397" y="3524"/>
                  </a:cubicBezTo>
                  <a:cubicBezTo>
                    <a:pt x="4779" y="625"/>
                    <a:pt x="2936" y="0"/>
                    <a:pt x="1512"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14" name="Google Shape;16714;p70"/>
            <p:cNvSpPr/>
            <p:nvPr/>
          </p:nvSpPr>
          <p:spPr>
            <a:xfrm>
              <a:off x="1805147" y="3536228"/>
              <a:ext cx="98572" cy="130389"/>
            </a:xfrm>
            <a:custGeom>
              <a:avLst/>
              <a:gdLst/>
              <a:ahLst/>
              <a:cxnLst/>
              <a:rect l="l" t="t" r="r" b="b"/>
              <a:pathLst>
                <a:path w="3758" h="4971" extrusionOk="0">
                  <a:moveTo>
                    <a:pt x="1078" y="0"/>
                  </a:moveTo>
                  <a:cubicBezTo>
                    <a:pt x="1040" y="0"/>
                    <a:pt x="1001" y="11"/>
                    <a:pt x="964" y="33"/>
                  </a:cubicBezTo>
                  <a:lnTo>
                    <a:pt x="137" y="514"/>
                  </a:lnTo>
                  <a:cubicBezTo>
                    <a:pt x="42" y="569"/>
                    <a:pt x="1" y="691"/>
                    <a:pt x="42" y="792"/>
                  </a:cubicBezTo>
                  <a:cubicBezTo>
                    <a:pt x="306" y="1430"/>
                    <a:pt x="1282" y="3586"/>
                    <a:pt x="2896" y="4922"/>
                  </a:cubicBezTo>
                  <a:cubicBezTo>
                    <a:pt x="2936" y="4955"/>
                    <a:pt x="2984" y="4971"/>
                    <a:pt x="3034" y="4971"/>
                  </a:cubicBezTo>
                  <a:cubicBezTo>
                    <a:pt x="3095" y="4971"/>
                    <a:pt x="3156" y="4946"/>
                    <a:pt x="3201" y="4901"/>
                  </a:cubicBezTo>
                  <a:lnTo>
                    <a:pt x="3757" y="4345"/>
                  </a:lnTo>
                  <a:cubicBezTo>
                    <a:pt x="3757" y="4345"/>
                    <a:pt x="1310" y="2630"/>
                    <a:pt x="1167" y="1423"/>
                  </a:cubicBezTo>
                  <a:cubicBezTo>
                    <a:pt x="1113" y="1043"/>
                    <a:pt x="1235" y="670"/>
                    <a:pt x="1493" y="392"/>
                  </a:cubicBezTo>
                  <a:cubicBezTo>
                    <a:pt x="1411" y="290"/>
                    <a:pt x="1337" y="196"/>
                    <a:pt x="1255" y="94"/>
                  </a:cubicBezTo>
                  <a:cubicBezTo>
                    <a:pt x="1212" y="33"/>
                    <a:pt x="1147" y="0"/>
                    <a:pt x="1078" y="0"/>
                  </a:cubicBezTo>
                  <a:close/>
                </a:path>
              </a:pathLst>
            </a:custGeom>
            <a:solidFill>
              <a:srgbClr val="5B7286"/>
            </a:solidFill>
            <a:ln>
              <a:noFill/>
            </a:ln>
          </p:spPr>
          <p:txBody>
            <a:bodyPr spcFirstLastPara="1" wrap="square" lIns="91425" tIns="91425" rIns="91425" bIns="91425" anchor="ctr" anchorCtr="0">
              <a:noAutofit/>
            </a:bodyPr>
            <a:lstStyle/>
            <a:p>
              <a:endParaRPr/>
            </a:p>
          </p:txBody>
        </p:sp>
      </p:grpSp>
      <p:grpSp>
        <p:nvGrpSpPr>
          <p:cNvPr id="16715" name="Google Shape;16715;p70"/>
          <p:cNvGrpSpPr/>
          <p:nvPr/>
        </p:nvGrpSpPr>
        <p:grpSpPr>
          <a:xfrm>
            <a:off x="7966810" y="1519430"/>
            <a:ext cx="369974" cy="355626"/>
            <a:chOff x="7966810" y="1519430"/>
            <a:chExt cx="369974" cy="355626"/>
          </a:xfrm>
        </p:grpSpPr>
        <p:sp>
          <p:nvSpPr>
            <p:cNvPr id="16716" name="Google Shape;16716;p70"/>
            <p:cNvSpPr/>
            <p:nvPr/>
          </p:nvSpPr>
          <p:spPr>
            <a:xfrm>
              <a:off x="8205503" y="1519430"/>
              <a:ext cx="131281" cy="122992"/>
            </a:xfrm>
            <a:custGeom>
              <a:avLst/>
              <a:gdLst/>
              <a:ahLst/>
              <a:cxnLst/>
              <a:rect l="l" t="t" r="r" b="b"/>
              <a:pathLst>
                <a:path w="5005" h="4689" extrusionOk="0">
                  <a:moveTo>
                    <a:pt x="4448" y="1"/>
                  </a:moveTo>
                  <a:cubicBezTo>
                    <a:pt x="2325" y="1"/>
                    <a:pt x="631" y="1573"/>
                    <a:pt x="0" y="2410"/>
                  </a:cubicBezTo>
                  <a:lnTo>
                    <a:pt x="2048" y="4688"/>
                  </a:lnTo>
                  <a:cubicBezTo>
                    <a:pt x="4781" y="4004"/>
                    <a:pt x="5004" y="37"/>
                    <a:pt x="5004" y="37"/>
                  </a:cubicBezTo>
                  <a:cubicBezTo>
                    <a:pt x="4816" y="12"/>
                    <a:pt x="4631" y="1"/>
                    <a:pt x="4448" y="1"/>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6717" name="Google Shape;16717;p70"/>
            <p:cNvSpPr/>
            <p:nvPr/>
          </p:nvSpPr>
          <p:spPr>
            <a:xfrm>
              <a:off x="8230763" y="1530132"/>
              <a:ext cx="105130" cy="112291"/>
            </a:xfrm>
            <a:custGeom>
              <a:avLst/>
              <a:gdLst/>
              <a:ahLst/>
              <a:cxnLst/>
              <a:rect l="l" t="t" r="r" b="b"/>
              <a:pathLst>
                <a:path w="4008" h="4281" extrusionOk="0">
                  <a:moveTo>
                    <a:pt x="3939" y="1"/>
                  </a:moveTo>
                  <a:cubicBezTo>
                    <a:pt x="2178" y="1"/>
                    <a:pt x="402" y="1788"/>
                    <a:pt x="0" y="3067"/>
                  </a:cubicBezTo>
                  <a:lnTo>
                    <a:pt x="1085" y="4280"/>
                  </a:lnTo>
                  <a:cubicBezTo>
                    <a:pt x="3302" y="3724"/>
                    <a:pt x="3872" y="1005"/>
                    <a:pt x="4008" y="2"/>
                  </a:cubicBezTo>
                  <a:cubicBezTo>
                    <a:pt x="3985" y="1"/>
                    <a:pt x="3962" y="1"/>
                    <a:pt x="3939"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718" name="Google Shape;16718;p70"/>
            <p:cNvSpPr/>
            <p:nvPr/>
          </p:nvSpPr>
          <p:spPr>
            <a:xfrm>
              <a:off x="7966810" y="1519430"/>
              <a:ext cx="131281" cy="122992"/>
            </a:xfrm>
            <a:custGeom>
              <a:avLst/>
              <a:gdLst/>
              <a:ahLst/>
              <a:cxnLst/>
              <a:rect l="l" t="t" r="r" b="b"/>
              <a:pathLst>
                <a:path w="5005" h="4689" extrusionOk="0">
                  <a:moveTo>
                    <a:pt x="557" y="1"/>
                  </a:moveTo>
                  <a:cubicBezTo>
                    <a:pt x="374" y="1"/>
                    <a:pt x="189" y="12"/>
                    <a:pt x="1" y="37"/>
                  </a:cubicBezTo>
                  <a:cubicBezTo>
                    <a:pt x="1" y="37"/>
                    <a:pt x="224" y="4004"/>
                    <a:pt x="2957" y="4688"/>
                  </a:cubicBezTo>
                  <a:lnTo>
                    <a:pt x="5005" y="2410"/>
                  </a:lnTo>
                  <a:cubicBezTo>
                    <a:pt x="4374" y="1573"/>
                    <a:pt x="2680" y="1"/>
                    <a:pt x="557" y="1"/>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6719" name="Google Shape;16719;p70"/>
            <p:cNvSpPr/>
            <p:nvPr/>
          </p:nvSpPr>
          <p:spPr>
            <a:xfrm>
              <a:off x="7967886" y="1530132"/>
              <a:ext cx="104946" cy="112291"/>
            </a:xfrm>
            <a:custGeom>
              <a:avLst/>
              <a:gdLst/>
              <a:ahLst/>
              <a:cxnLst/>
              <a:rect l="l" t="t" r="r" b="b"/>
              <a:pathLst>
                <a:path w="4001" h="4281" extrusionOk="0">
                  <a:moveTo>
                    <a:pt x="69" y="1"/>
                  </a:moveTo>
                  <a:cubicBezTo>
                    <a:pt x="46" y="1"/>
                    <a:pt x="23" y="1"/>
                    <a:pt x="0" y="2"/>
                  </a:cubicBezTo>
                  <a:cubicBezTo>
                    <a:pt x="129" y="1005"/>
                    <a:pt x="699" y="3724"/>
                    <a:pt x="2916" y="4280"/>
                  </a:cubicBezTo>
                  <a:lnTo>
                    <a:pt x="4001" y="3067"/>
                  </a:lnTo>
                  <a:cubicBezTo>
                    <a:pt x="3606" y="1788"/>
                    <a:pt x="1823" y="1"/>
                    <a:pt x="69"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720" name="Google Shape;16720;p70"/>
            <p:cNvSpPr/>
            <p:nvPr/>
          </p:nvSpPr>
          <p:spPr>
            <a:xfrm>
              <a:off x="8002562" y="1564677"/>
              <a:ext cx="298471" cy="310380"/>
            </a:xfrm>
            <a:custGeom>
              <a:avLst/>
              <a:gdLst/>
              <a:ahLst/>
              <a:cxnLst/>
              <a:rect l="l" t="t" r="r" b="b"/>
              <a:pathLst>
                <a:path w="11379" h="11833" extrusionOk="0">
                  <a:moveTo>
                    <a:pt x="5690" y="0"/>
                  </a:moveTo>
                  <a:cubicBezTo>
                    <a:pt x="2550" y="0"/>
                    <a:pt x="1" y="3641"/>
                    <a:pt x="1" y="6828"/>
                  </a:cubicBezTo>
                  <a:cubicBezTo>
                    <a:pt x="1" y="9595"/>
                    <a:pt x="2550" y="11832"/>
                    <a:pt x="5690" y="11832"/>
                  </a:cubicBezTo>
                  <a:cubicBezTo>
                    <a:pt x="8829" y="11832"/>
                    <a:pt x="11379" y="9595"/>
                    <a:pt x="11379" y="6828"/>
                  </a:cubicBezTo>
                  <a:cubicBezTo>
                    <a:pt x="11379" y="3641"/>
                    <a:pt x="8829" y="0"/>
                    <a:pt x="5690" y="0"/>
                  </a:cubicBezTo>
                  <a:close/>
                </a:path>
              </a:pathLst>
            </a:custGeom>
            <a:solidFill>
              <a:srgbClr val="B9C3CC"/>
            </a:solidFill>
            <a:ln>
              <a:noFill/>
            </a:ln>
          </p:spPr>
          <p:txBody>
            <a:bodyPr spcFirstLastPara="1" wrap="square" lIns="91425" tIns="91425" rIns="91425" bIns="91425" anchor="ctr" anchorCtr="0">
              <a:noAutofit/>
            </a:bodyPr>
            <a:lstStyle/>
            <a:p>
              <a:endParaRPr/>
            </a:p>
          </p:txBody>
        </p:sp>
        <p:sp>
          <p:nvSpPr>
            <p:cNvPr id="16721" name="Google Shape;16721;p70"/>
            <p:cNvSpPr/>
            <p:nvPr/>
          </p:nvSpPr>
          <p:spPr>
            <a:xfrm>
              <a:off x="8100741" y="1803527"/>
              <a:ext cx="102481" cy="35778"/>
            </a:xfrm>
            <a:custGeom>
              <a:avLst/>
              <a:gdLst/>
              <a:ahLst/>
              <a:cxnLst/>
              <a:rect l="l" t="t" r="r" b="b"/>
              <a:pathLst>
                <a:path w="3907" h="1364" extrusionOk="0">
                  <a:moveTo>
                    <a:pt x="3906" y="1"/>
                  </a:moveTo>
                  <a:lnTo>
                    <a:pt x="1" y="21"/>
                  </a:lnTo>
                  <a:cubicBezTo>
                    <a:pt x="245" y="801"/>
                    <a:pt x="916" y="1363"/>
                    <a:pt x="1709" y="1363"/>
                  </a:cubicBezTo>
                  <a:lnTo>
                    <a:pt x="2184" y="1363"/>
                  </a:lnTo>
                  <a:cubicBezTo>
                    <a:pt x="2984" y="1363"/>
                    <a:pt x="3669" y="794"/>
                    <a:pt x="3906" y="1"/>
                  </a:cubicBezTo>
                  <a:close/>
                </a:path>
              </a:pathLst>
            </a:custGeom>
            <a:solidFill>
              <a:srgbClr val="5B7286"/>
            </a:solidFill>
            <a:ln>
              <a:noFill/>
            </a:ln>
          </p:spPr>
          <p:txBody>
            <a:bodyPr spcFirstLastPara="1" wrap="square" lIns="91425" tIns="91425" rIns="91425" bIns="91425" anchor="ctr" anchorCtr="0">
              <a:noAutofit/>
            </a:bodyPr>
            <a:lstStyle/>
            <a:p>
              <a:endParaRPr/>
            </a:p>
          </p:txBody>
        </p:sp>
        <p:sp>
          <p:nvSpPr>
            <p:cNvPr id="16722" name="Google Shape;16722;p70"/>
            <p:cNvSpPr/>
            <p:nvPr/>
          </p:nvSpPr>
          <p:spPr>
            <a:xfrm>
              <a:off x="8084924" y="1714948"/>
              <a:ext cx="133930" cy="94507"/>
            </a:xfrm>
            <a:custGeom>
              <a:avLst/>
              <a:gdLst/>
              <a:ahLst/>
              <a:cxnLst/>
              <a:rect l="l" t="t" r="r" b="b"/>
              <a:pathLst>
                <a:path w="5106" h="3603" extrusionOk="0">
                  <a:moveTo>
                    <a:pt x="2550" y="1"/>
                  </a:moveTo>
                  <a:cubicBezTo>
                    <a:pt x="1139" y="1"/>
                    <a:pt x="0" y="1045"/>
                    <a:pt x="0" y="2537"/>
                  </a:cubicBezTo>
                  <a:cubicBezTo>
                    <a:pt x="0" y="3430"/>
                    <a:pt x="677" y="3603"/>
                    <a:pt x="1373" y="3603"/>
                  </a:cubicBezTo>
                  <a:cubicBezTo>
                    <a:pt x="1813" y="3603"/>
                    <a:pt x="2261" y="3534"/>
                    <a:pt x="2550" y="3534"/>
                  </a:cubicBezTo>
                  <a:cubicBezTo>
                    <a:pt x="2846" y="3534"/>
                    <a:pt x="3297" y="3603"/>
                    <a:pt x="3738" y="3603"/>
                  </a:cubicBezTo>
                  <a:cubicBezTo>
                    <a:pt x="4434" y="3603"/>
                    <a:pt x="5106" y="3430"/>
                    <a:pt x="5106" y="2537"/>
                  </a:cubicBezTo>
                  <a:cubicBezTo>
                    <a:pt x="5106" y="1045"/>
                    <a:pt x="3960" y="1"/>
                    <a:pt x="2550" y="1"/>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723" name="Google Shape;16723;p70"/>
            <p:cNvSpPr/>
            <p:nvPr/>
          </p:nvSpPr>
          <p:spPr>
            <a:xfrm>
              <a:off x="8002562" y="1564677"/>
              <a:ext cx="149249" cy="309855"/>
            </a:xfrm>
            <a:custGeom>
              <a:avLst/>
              <a:gdLst/>
              <a:ahLst/>
              <a:cxnLst/>
              <a:rect l="l" t="t" r="r" b="b"/>
              <a:pathLst>
                <a:path w="5690" h="11813" extrusionOk="0">
                  <a:moveTo>
                    <a:pt x="5690" y="0"/>
                  </a:moveTo>
                  <a:cubicBezTo>
                    <a:pt x="2550" y="0"/>
                    <a:pt x="1" y="3648"/>
                    <a:pt x="1" y="6828"/>
                  </a:cubicBezTo>
                  <a:cubicBezTo>
                    <a:pt x="1" y="9439"/>
                    <a:pt x="2272" y="11581"/>
                    <a:pt x="5167" y="11812"/>
                  </a:cubicBezTo>
                  <a:cubicBezTo>
                    <a:pt x="3276" y="10924"/>
                    <a:pt x="1974" y="9066"/>
                    <a:pt x="1974" y="6910"/>
                  </a:cubicBezTo>
                  <a:cubicBezTo>
                    <a:pt x="1974" y="4204"/>
                    <a:pt x="3520" y="1200"/>
                    <a:pt x="5690"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6724" name="Google Shape;16724;p70"/>
            <p:cNvSpPr/>
            <p:nvPr/>
          </p:nvSpPr>
          <p:spPr>
            <a:xfrm>
              <a:off x="8112492" y="1755684"/>
              <a:ext cx="29010" cy="28486"/>
            </a:xfrm>
            <a:custGeom>
              <a:avLst/>
              <a:gdLst/>
              <a:ahLst/>
              <a:cxnLst/>
              <a:rect l="l" t="t" r="r" b="b"/>
              <a:pathLst>
                <a:path w="1106" h="1086" extrusionOk="0">
                  <a:moveTo>
                    <a:pt x="633" y="1"/>
                  </a:moveTo>
                  <a:cubicBezTo>
                    <a:pt x="450" y="1"/>
                    <a:pt x="259" y="121"/>
                    <a:pt x="149" y="326"/>
                  </a:cubicBezTo>
                  <a:cubicBezTo>
                    <a:pt x="0" y="597"/>
                    <a:pt x="61" y="916"/>
                    <a:pt x="285" y="1038"/>
                  </a:cubicBezTo>
                  <a:cubicBezTo>
                    <a:pt x="344" y="1070"/>
                    <a:pt x="408" y="1085"/>
                    <a:pt x="474" y="1085"/>
                  </a:cubicBezTo>
                  <a:cubicBezTo>
                    <a:pt x="658" y="1085"/>
                    <a:pt x="853" y="965"/>
                    <a:pt x="963" y="760"/>
                  </a:cubicBezTo>
                  <a:cubicBezTo>
                    <a:pt x="1105" y="489"/>
                    <a:pt x="1044" y="163"/>
                    <a:pt x="820" y="48"/>
                  </a:cubicBezTo>
                  <a:cubicBezTo>
                    <a:pt x="762" y="16"/>
                    <a:pt x="698" y="1"/>
                    <a:pt x="633"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725" name="Google Shape;16725;p70"/>
            <p:cNvSpPr/>
            <p:nvPr/>
          </p:nvSpPr>
          <p:spPr>
            <a:xfrm>
              <a:off x="8161935" y="1755788"/>
              <a:ext cx="29194" cy="28538"/>
            </a:xfrm>
            <a:custGeom>
              <a:avLst/>
              <a:gdLst/>
              <a:ahLst/>
              <a:cxnLst/>
              <a:rect l="l" t="t" r="r" b="b"/>
              <a:pathLst>
                <a:path w="1113" h="1088" extrusionOk="0">
                  <a:moveTo>
                    <a:pt x="468" y="1"/>
                  </a:moveTo>
                  <a:cubicBezTo>
                    <a:pt x="404" y="1"/>
                    <a:pt x="342" y="15"/>
                    <a:pt x="285" y="44"/>
                  </a:cubicBezTo>
                  <a:cubicBezTo>
                    <a:pt x="61" y="166"/>
                    <a:pt x="0" y="485"/>
                    <a:pt x="149" y="763"/>
                  </a:cubicBezTo>
                  <a:cubicBezTo>
                    <a:pt x="260" y="964"/>
                    <a:pt x="453" y="1087"/>
                    <a:pt x="637" y="1087"/>
                  </a:cubicBezTo>
                  <a:cubicBezTo>
                    <a:pt x="700" y="1087"/>
                    <a:pt x="763" y="1072"/>
                    <a:pt x="821" y="1041"/>
                  </a:cubicBezTo>
                  <a:cubicBezTo>
                    <a:pt x="1044" y="919"/>
                    <a:pt x="1112" y="600"/>
                    <a:pt x="963" y="322"/>
                  </a:cubicBezTo>
                  <a:cubicBezTo>
                    <a:pt x="852" y="120"/>
                    <a:pt x="654" y="1"/>
                    <a:pt x="468"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726" name="Google Shape;16726;p70"/>
            <p:cNvSpPr/>
            <p:nvPr/>
          </p:nvSpPr>
          <p:spPr>
            <a:xfrm>
              <a:off x="8068189" y="1666213"/>
              <a:ext cx="35778" cy="41837"/>
            </a:xfrm>
            <a:custGeom>
              <a:avLst/>
              <a:gdLst/>
              <a:ahLst/>
              <a:cxnLst/>
              <a:rect l="l" t="t" r="r" b="b"/>
              <a:pathLst>
                <a:path w="1364" h="1595" extrusionOk="0">
                  <a:moveTo>
                    <a:pt x="685" y="1"/>
                  </a:moveTo>
                  <a:cubicBezTo>
                    <a:pt x="306" y="1"/>
                    <a:pt x="1" y="306"/>
                    <a:pt x="1" y="679"/>
                  </a:cubicBezTo>
                  <a:lnTo>
                    <a:pt x="1" y="910"/>
                  </a:lnTo>
                  <a:cubicBezTo>
                    <a:pt x="1" y="1289"/>
                    <a:pt x="306" y="1594"/>
                    <a:pt x="685" y="1594"/>
                  </a:cubicBezTo>
                  <a:cubicBezTo>
                    <a:pt x="1058" y="1594"/>
                    <a:pt x="1364" y="1289"/>
                    <a:pt x="1364" y="910"/>
                  </a:cubicBezTo>
                  <a:lnTo>
                    <a:pt x="1364" y="679"/>
                  </a:lnTo>
                  <a:cubicBezTo>
                    <a:pt x="1364" y="306"/>
                    <a:pt x="1058" y="1"/>
                    <a:pt x="6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27" name="Google Shape;16727;p70"/>
            <p:cNvSpPr/>
            <p:nvPr/>
          </p:nvSpPr>
          <p:spPr>
            <a:xfrm>
              <a:off x="8086157" y="1666213"/>
              <a:ext cx="17810" cy="29797"/>
            </a:xfrm>
            <a:custGeom>
              <a:avLst/>
              <a:gdLst/>
              <a:ahLst/>
              <a:cxnLst/>
              <a:rect l="l" t="t" r="r" b="b"/>
              <a:pathLst>
                <a:path w="679" h="1136" extrusionOk="0">
                  <a:moveTo>
                    <a:pt x="0" y="1"/>
                  </a:moveTo>
                  <a:lnTo>
                    <a:pt x="0" y="794"/>
                  </a:lnTo>
                  <a:cubicBezTo>
                    <a:pt x="0" y="1021"/>
                    <a:pt x="170" y="1135"/>
                    <a:pt x="340" y="1135"/>
                  </a:cubicBezTo>
                  <a:cubicBezTo>
                    <a:pt x="509" y="1135"/>
                    <a:pt x="679" y="1021"/>
                    <a:pt x="679" y="794"/>
                  </a:cubicBezTo>
                  <a:lnTo>
                    <a:pt x="679" y="679"/>
                  </a:lnTo>
                  <a:cubicBezTo>
                    <a:pt x="679" y="306"/>
                    <a:pt x="373" y="1"/>
                    <a:pt x="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28" name="Google Shape;16728;p70"/>
            <p:cNvSpPr/>
            <p:nvPr/>
          </p:nvSpPr>
          <p:spPr>
            <a:xfrm>
              <a:off x="8080098" y="1672089"/>
              <a:ext cx="11961" cy="11961"/>
            </a:xfrm>
            <a:custGeom>
              <a:avLst/>
              <a:gdLst/>
              <a:ahLst/>
              <a:cxnLst/>
              <a:rect l="l" t="t" r="r" b="b"/>
              <a:pathLst>
                <a:path w="456" h="456" extrusionOk="0">
                  <a:moveTo>
                    <a:pt x="231" y="1"/>
                  </a:moveTo>
                  <a:cubicBezTo>
                    <a:pt x="103" y="1"/>
                    <a:pt x="1" y="102"/>
                    <a:pt x="1" y="231"/>
                  </a:cubicBezTo>
                  <a:cubicBezTo>
                    <a:pt x="1" y="353"/>
                    <a:pt x="103" y="455"/>
                    <a:pt x="231" y="455"/>
                  </a:cubicBezTo>
                  <a:cubicBezTo>
                    <a:pt x="354" y="455"/>
                    <a:pt x="455" y="353"/>
                    <a:pt x="455" y="231"/>
                  </a:cubicBezTo>
                  <a:cubicBezTo>
                    <a:pt x="455" y="102"/>
                    <a:pt x="354" y="1"/>
                    <a:pt x="231"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729" name="Google Shape;16729;p70"/>
            <p:cNvSpPr/>
            <p:nvPr/>
          </p:nvSpPr>
          <p:spPr>
            <a:xfrm>
              <a:off x="8199628" y="1666213"/>
              <a:ext cx="35778" cy="41837"/>
            </a:xfrm>
            <a:custGeom>
              <a:avLst/>
              <a:gdLst/>
              <a:ahLst/>
              <a:cxnLst/>
              <a:rect l="l" t="t" r="r" b="b"/>
              <a:pathLst>
                <a:path w="1364" h="1595" extrusionOk="0">
                  <a:moveTo>
                    <a:pt x="679" y="1"/>
                  </a:moveTo>
                  <a:cubicBezTo>
                    <a:pt x="306" y="1"/>
                    <a:pt x="1" y="306"/>
                    <a:pt x="1" y="679"/>
                  </a:cubicBezTo>
                  <a:lnTo>
                    <a:pt x="1" y="910"/>
                  </a:lnTo>
                  <a:cubicBezTo>
                    <a:pt x="1" y="1289"/>
                    <a:pt x="306" y="1594"/>
                    <a:pt x="679" y="1594"/>
                  </a:cubicBezTo>
                  <a:cubicBezTo>
                    <a:pt x="1058" y="1594"/>
                    <a:pt x="1363" y="1289"/>
                    <a:pt x="1363" y="910"/>
                  </a:cubicBezTo>
                  <a:lnTo>
                    <a:pt x="1363" y="679"/>
                  </a:lnTo>
                  <a:cubicBezTo>
                    <a:pt x="1363" y="306"/>
                    <a:pt x="1058" y="1"/>
                    <a:pt x="679"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30" name="Google Shape;16730;p70"/>
            <p:cNvSpPr/>
            <p:nvPr/>
          </p:nvSpPr>
          <p:spPr>
            <a:xfrm>
              <a:off x="8217412" y="1666213"/>
              <a:ext cx="17994" cy="29797"/>
            </a:xfrm>
            <a:custGeom>
              <a:avLst/>
              <a:gdLst/>
              <a:ahLst/>
              <a:cxnLst/>
              <a:rect l="l" t="t" r="r" b="b"/>
              <a:pathLst>
                <a:path w="686" h="1136" extrusionOk="0">
                  <a:moveTo>
                    <a:pt x="1" y="1"/>
                  </a:moveTo>
                  <a:lnTo>
                    <a:pt x="1" y="794"/>
                  </a:lnTo>
                  <a:cubicBezTo>
                    <a:pt x="1" y="1021"/>
                    <a:pt x="172" y="1135"/>
                    <a:pt x="343" y="1135"/>
                  </a:cubicBezTo>
                  <a:cubicBezTo>
                    <a:pt x="514" y="1135"/>
                    <a:pt x="685" y="1021"/>
                    <a:pt x="685" y="794"/>
                  </a:cubicBezTo>
                  <a:lnTo>
                    <a:pt x="685" y="679"/>
                  </a:lnTo>
                  <a:cubicBezTo>
                    <a:pt x="685" y="306"/>
                    <a:pt x="380" y="1"/>
                    <a:pt x="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31" name="Google Shape;16731;p70"/>
            <p:cNvSpPr/>
            <p:nvPr/>
          </p:nvSpPr>
          <p:spPr>
            <a:xfrm>
              <a:off x="8211536" y="1672089"/>
              <a:ext cx="11961" cy="11961"/>
            </a:xfrm>
            <a:custGeom>
              <a:avLst/>
              <a:gdLst/>
              <a:ahLst/>
              <a:cxnLst/>
              <a:rect l="l" t="t" r="r" b="b"/>
              <a:pathLst>
                <a:path w="456" h="456" extrusionOk="0">
                  <a:moveTo>
                    <a:pt x="225" y="1"/>
                  </a:moveTo>
                  <a:cubicBezTo>
                    <a:pt x="103" y="1"/>
                    <a:pt x="1" y="102"/>
                    <a:pt x="1" y="231"/>
                  </a:cubicBezTo>
                  <a:cubicBezTo>
                    <a:pt x="1" y="353"/>
                    <a:pt x="103" y="455"/>
                    <a:pt x="225" y="455"/>
                  </a:cubicBezTo>
                  <a:cubicBezTo>
                    <a:pt x="353" y="455"/>
                    <a:pt x="455" y="353"/>
                    <a:pt x="455" y="231"/>
                  </a:cubicBezTo>
                  <a:cubicBezTo>
                    <a:pt x="455" y="102"/>
                    <a:pt x="353" y="1"/>
                    <a:pt x="225"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6732" name="Google Shape;16732;p70"/>
          <p:cNvGrpSpPr/>
          <p:nvPr/>
        </p:nvGrpSpPr>
        <p:grpSpPr>
          <a:xfrm>
            <a:off x="2792629" y="3365341"/>
            <a:ext cx="290445" cy="370079"/>
            <a:chOff x="2792628" y="3365340"/>
            <a:chExt cx="290445" cy="370079"/>
          </a:xfrm>
        </p:grpSpPr>
        <p:sp>
          <p:nvSpPr>
            <p:cNvPr id="16733" name="Google Shape;16733;p70"/>
            <p:cNvSpPr/>
            <p:nvPr/>
          </p:nvSpPr>
          <p:spPr>
            <a:xfrm>
              <a:off x="2792628" y="3365366"/>
              <a:ext cx="290445" cy="287769"/>
            </a:xfrm>
            <a:custGeom>
              <a:avLst/>
              <a:gdLst/>
              <a:ahLst/>
              <a:cxnLst/>
              <a:rect l="l" t="t" r="r" b="b"/>
              <a:pathLst>
                <a:path w="11073" h="10971" extrusionOk="0">
                  <a:moveTo>
                    <a:pt x="3984" y="1"/>
                  </a:moveTo>
                  <a:cubicBezTo>
                    <a:pt x="3825" y="1"/>
                    <a:pt x="3665" y="26"/>
                    <a:pt x="3512" y="78"/>
                  </a:cubicBezTo>
                  <a:cubicBezTo>
                    <a:pt x="3099" y="200"/>
                    <a:pt x="2760" y="485"/>
                    <a:pt x="2563" y="871"/>
                  </a:cubicBezTo>
                  <a:cubicBezTo>
                    <a:pt x="2495" y="1000"/>
                    <a:pt x="2367" y="1095"/>
                    <a:pt x="2224" y="1109"/>
                  </a:cubicBezTo>
                  <a:cubicBezTo>
                    <a:pt x="1797" y="1163"/>
                    <a:pt x="1410" y="1387"/>
                    <a:pt x="1153" y="1726"/>
                  </a:cubicBezTo>
                  <a:cubicBezTo>
                    <a:pt x="902" y="2045"/>
                    <a:pt x="787" y="2451"/>
                    <a:pt x="834" y="2851"/>
                  </a:cubicBezTo>
                  <a:cubicBezTo>
                    <a:pt x="1038" y="4343"/>
                    <a:pt x="3329" y="5042"/>
                    <a:pt x="4638" y="5326"/>
                  </a:cubicBezTo>
                  <a:cubicBezTo>
                    <a:pt x="4208" y="5267"/>
                    <a:pt x="3666" y="5213"/>
                    <a:pt x="3106" y="5213"/>
                  </a:cubicBezTo>
                  <a:cubicBezTo>
                    <a:pt x="1936" y="5213"/>
                    <a:pt x="689" y="5447"/>
                    <a:pt x="217" y="6350"/>
                  </a:cubicBezTo>
                  <a:cubicBezTo>
                    <a:pt x="34" y="6710"/>
                    <a:pt x="0" y="7130"/>
                    <a:pt x="129" y="7510"/>
                  </a:cubicBezTo>
                  <a:cubicBezTo>
                    <a:pt x="258" y="7923"/>
                    <a:pt x="543" y="8262"/>
                    <a:pt x="929" y="8459"/>
                  </a:cubicBezTo>
                  <a:cubicBezTo>
                    <a:pt x="1058" y="8527"/>
                    <a:pt x="1146" y="8656"/>
                    <a:pt x="1166" y="8798"/>
                  </a:cubicBezTo>
                  <a:cubicBezTo>
                    <a:pt x="1214" y="9225"/>
                    <a:pt x="1438" y="9612"/>
                    <a:pt x="1783" y="9876"/>
                  </a:cubicBezTo>
                  <a:cubicBezTo>
                    <a:pt x="2055" y="10084"/>
                    <a:pt x="2385" y="10198"/>
                    <a:pt x="2725" y="10198"/>
                  </a:cubicBezTo>
                  <a:cubicBezTo>
                    <a:pt x="2784" y="10198"/>
                    <a:pt x="2843" y="10195"/>
                    <a:pt x="2902" y="10188"/>
                  </a:cubicBezTo>
                  <a:cubicBezTo>
                    <a:pt x="4401" y="9985"/>
                    <a:pt x="5099" y="7693"/>
                    <a:pt x="5384" y="6384"/>
                  </a:cubicBezTo>
                  <a:lnTo>
                    <a:pt x="5384" y="6384"/>
                  </a:lnTo>
                  <a:cubicBezTo>
                    <a:pt x="5201" y="7713"/>
                    <a:pt x="5072" y="10107"/>
                    <a:pt x="6408" y="10805"/>
                  </a:cubicBezTo>
                  <a:cubicBezTo>
                    <a:pt x="6623" y="10914"/>
                    <a:pt x="6857" y="10971"/>
                    <a:pt x="7093" y="10971"/>
                  </a:cubicBezTo>
                  <a:cubicBezTo>
                    <a:pt x="7252" y="10971"/>
                    <a:pt x="7412" y="10945"/>
                    <a:pt x="7567" y="10893"/>
                  </a:cubicBezTo>
                  <a:cubicBezTo>
                    <a:pt x="7981" y="10764"/>
                    <a:pt x="8320" y="10480"/>
                    <a:pt x="8517" y="10100"/>
                  </a:cubicBezTo>
                  <a:cubicBezTo>
                    <a:pt x="8584" y="9964"/>
                    <a:pt x="8706" y="9876"/>
                    <a:pt x="8856" y="9856"/>
                  </a:cubicBezTo>
                  <a:cubicBezTo>
                    <a:pt x="9283" y="9808"/>
                    <a:pt x="9669" y="9585"/>
                    <a:pt x="9927" y="9239"/>
                  </a:cubicBezTo>
                  <a:cubicBezTo>
                    <a:pt x="10178" y="8920"/>
                    <a:pt x="10293" y="8520"/>
                    <a:pt x="10239" y="8120"/>
                  </a:cubicBezTo>
                  <a:cubicBezTo>
                    <a:pt x="10042" y="6621"/>
                    <a:pt x="7750" y="5923"/>
                    <a:pt x="6442" y="5638"/>
                  </a:cubicBezTo>
                  <a:lnTo>
                    <a:pt x="6442" y="5638"/>
                  </a:lnTo>
                  <a:cubicBezTo>
                    <a:pt x="6870" y="5700"/>
                    <a:pt x="7411" y="5754"/>
                    <a:pt x="7970" y="5754"/>
                  </a:cubicBezTo>
                  <a:cubicBezTo>
                    <a:pt x="9138" y="5754"/>
                    <a:pt x="10386" y="5517"/>
                    <a:pt x="10863" y="4614"/>
                  </a:cubicBezTo>
                  <a:cubicBezTo>
                    <a:pt x="11039" y="4255"/>
                    <a:pt x="11073" y="3841"/>
                    <a:pt x="10951" y="3455"/>
                  </a:cubicBezTo>
                  <a:cubicBezTo>
                    <a:pt x="10822" y="3048"/>
                    <a:pt x="10537" y="2702"/>
                    <a:pt x="10151" y="2506"/>
                  </a:cubicBezTo>
                  <a:cubicBezTo>
                    <a:pt x="10022" y="2445"/>
                    <a:pt x="9934" y="2316"/>
                    <a:pt x="9913" y="2167"/>
                  </a:cubicBezTo>
                  <a:cubicBezTo>
                    <a:pt x="9859" y="1739"/>
                    <a:pt x="9635" y="1353"/>
                    <a:pt x="9296" y="1095"/>
                  </a:cubicBezTo>
                  <a:cubicBezTo>
                    <a:pt x="9026" y="883"/>
                    <a:pt x="8693" y="772"/>
                    <a:pt x="8355" y="772"/>
                  </a:cubicBezTo>
                  <a:cubicBezTo>
                    <a:pt x="8294" y="772"/>
                    <a:pt x="8232" y="776"/>
                    <a:pt x="8171" y="783"/>
                  </a:cubicBezTo>
                  <a:cubicBezTo>
                    <a:pt x="6679" y="980"/>
                    <a:pt x="5981" y="3272"/>
                    <a:pt x="5696" y="4580"/>
                  </a:cubicBezTo>
                  <a:cubicBezTo>
                    <a:pt x="5879" y="3258"/>
                    <a:pt x="6008" y="865"/>
                    <a:pt x="4672" y="166"/>
                  </a:cubicBezTo>
                  <a:cubicBezTo>
                    <a:pt x="4457" y="57"/>
                    <a:pt x="4221" y="1"/>
                    <a:pt x="3984" y="1"/>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734" name="Google Shape;16734;p70"/>
            <p:cNvSpPr/>
            <p:nvPr/>
          </p:nvSpPr>
          <p:spPr>
            <a:xfrm>
              <a:off x="2792628" y="3502025"/>
              <a:ext cx="145314" cy="89156"/>
            </a:xfrm>
            <a:custGeom>
              <a:avLst/>
              <a:gdLst/>
              <a:ahLst/>
              <a:cxnLst/>
              <a:rect l="l" t="t" r="r" b="b"/>
              <a:pathLst>
                <a:path w="5540" h="3399" extrusionOk="0">
                  <a:moveTo>
                    <a:pt x="3114" y="1"/>
                  </a:moveTo>
                  <a:cubicBezTo>
                    <a:pt x="1943" y="1"/>
                    <a:pt x="691" y="235"/>
                    <a:pt x="217" y="1140"/>
                  </a:cubicBezTo>
                  <a:cubicBezTo>
                    <a:pt x="34" y="1500"/>
                    <a:pt x="0" y="1920"/>
                    <a:pt x="129" y="2300"/>
                  </a:cubicBezTo>
                  <a:cubicBezTo>
                    <a:pt x="251" y="2713"/>
                    <a:pt x="543" y="3052"/>
                    <a:pt x="922" y="3249"/>
                  </a:cubicBezTo>
                  <a:cubicBezTo>
                    <a:pt x="990" y="3283"/>
                    <a:pt x="1044" y="3337"/>
                    <a:pt x="1092" y="3398"/>
                  </a:cubicBezTo>
                  <a:lnTo>
                    <a:pt x="5540" y="272"/>
                  </a:lnTo>
                  <a:cubicBezTo>
                    <a:pt x="5540" y="272"/>
                    <a:pt x="4374" y="1"/>
                    <a:pt x="3114" y="1"/>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735" name="Google Shape;16735;p70"/>
            <p:cNvSpPr/>
            <p:nvPr/>
          </p:nvSpPr>
          <p:spPr>
            <a:xfrm>
              <a:off x="2937916" y="3427348"/>
              <a:ext cx="145157" cy="88946"/>
            </a:xfrm>
            <a:custGeom>
              <a:avLst/>
              <a:gdLst/>
              <a:ahLst/>
              <a:cxnLst/>
              <a:rect l="l" t="t" r="r" b="b"/>
              <a:pathLst>
                <a:path w="5534" h="3391" extrusionOk="0">
                  <a:moveTo>
                    <a:pt x="4449" y="0"/>
                  </a:moveTo>
                  <a:lnTo>
                    <a:pt x="1" y="3119"/>
                  </a:lnTo>
                  <a:cubicBezTo>
                    <a:pt x="1" y="3119"/>
                    <a:pt x="1166" y="3391"/>
                    <a:pt x="2426" y="3391"/>
                  </a:cubicBezTo>
                  <a:cubicBezTo>
                    <a:pt x="3597" y="3391"/>
                    <a:pt x="4850" y="3156"/>
                    <a:pt x="5324" y="2251"/>
                  </a:cubicBezTo>
                  <a:cubicBezTo>
                    <a:pt x="5500" y="1892"/>
                    <a:pt x="5534" y="1472"/>
                    <a:pt x="5412" y="1092"/>
                  </a:cubicBezTo>
                  <a:cubicBezTo>
                    <a:pt x="5283" y="678"/>
                    <a:pt x="4998" y="339"/>
                    <a:pt x="4612" y="143"/>
                  </a:cubicBezTo>
                  <a:cubicBezTo>
                    <a:pt x="4551" y="109"/>
                    <a:pt x="4496" y="61"/>
                    <a:pt x="4449"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736" name="Google Shape;16736;p70"/>
            <p:cNvSpPr/>
            <p:nvPr/>
          </p:nvSpPr>
          <p:spPr>
            <a:xfrm>
              <a:off x="2856105" y="3365340"/>
              <a:ext cx="108356" cy="143845"/>
            </a:xfrm>
            <a:custGeom>
              <a:avLst/>
              <a:gdLst/>
              <a:ahLst/>
              <a:cxnLst/>
              <a:rect l="l" t="t" r="r" b="b"/>
              <a:pathLst>
                <a:path w="4131" h="5484" extrusionOk="0">
                  <a:moveTo>
                    <a:pt x="1555" y="0"/>
                  </a:moveTo>
                  <a:cubicBezTo>
                    <a:pt x="1399" y="0"/>
                    <a:pt x="1242" y="24"/>
                    <a:pt x="1092" y="72"/>
                  </a:cubicBezTo>
                  <a:cubicBezTo>
                    <a:pt x="679" y="201"/>
                    <a:pt x="340" y="486"/>
                    <a:pt x="143" y="872"/>
                  </a:cubicBezTo>
                  <a:cubicBezTo>
                    <a:pt x="109" y="934"/>
                    <a:pt x="62" y="995"/>
                    <a:pt x="1" y="1035"/>
                  </a:cubicBezTo>
                  <a:lnTo>
                    <a:pt x="3120" y="5483"/>
                  </a:lnTo>
                  <a:cubicBezTo>
                    <a:pt x="3120" y="5483"/>
                    <a:pt x="4130" y="1151"/>
                    <a:pt x="2252" y="167"/>
                  </a:cubicBezTo>
                  <a:cubicBezTo>
                    <a:pt x="2034" y="57"/>
                    <a:pt x="1795" y="0"/>
                    <a:pt x="1555"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737" name="Google Shape;16737;p70"/>
            <p:cNvSpPr/>
            <p:nvPr/>
          </p:nvSpPr>
          <p:spPr>
            <a:xfrm>
              <a:off x="2911424" y="3509159"/>
              <a:ext cx="108173" cy="143845"/>
            </a:xfrm>
            <a:custGeom>
              <a:avLst/>
              <a:gdLst/>
              <a:ahLst/>
              <a:cxnLst/>
              <a:rect l="l" t="t" r="r" b="b"/>
              <a:pathLst>
                <a:path w="4124" h="5484" extrusionOk="0">
                  <a:moveTo>
                    <a:pt x="1011" y="0"/>
                  </a:moveTo>
                  <a:cubicBezTo>
                    <a:pt x="1011" y="1"/>
                    <a:pt x="1" y="4340"/>
                    <a:pt x="1879" y="5323"/>
                  </a:cubicBezTo>
                  <a:cubicBezTo>
                    <a:pt x="2095" y="5429"/>
                    <a:pt x="2331" y="5484"/>
                    <a:pt x="2569" y="5484"/>
                  </a:cubicBezTo>
                  <a:cubicBezTo>
                    <a:pt x="2726" y="5484"/>
                    <a:pt x="2884" y="5460"/>
                    <a:pt x="3038" y="5411"/>
                  </a:cubicBezTo>
                  <a:cubicBezTo>
                    <a:pt x="3445" y="5282"/>
                    <a:pt x="3791" y="4998"/>
                    <a:pt x="3988" y="4611"/>
                  </a:cubicBezTo>
                  <a:cubicBezTo>
                    <a:pt x="4021" y="4550"/>
                    <a:pt x="4069" y="4496"/>
                    <a:pt x="4123" y="4448"/>
                  </a:cubicBezTo>
                  <a:lnTo>
                    <a:pt x="1011" y="0"/>
                  </a:ln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738" name="Google Shape;16738;p70"/>
            <p:cNvSpPr/>
            <p:nvPr/>
          </p:nvSpPr>
          <p:spPr>
            <a:xfrm>
              <a:off x="2830504" y="3566708"/>
              <a:ext cx="25181" cy="17889"/>
            </a:xfrm>
            <a:custGeom>
              <a:avLst/>
              <a:gdLst/>
              <a:ahLst/>
              <a:cxnLst/>
              <a:rect l="l" t="t" r="r" b="b"/>
              <a:pathLst>
                <a:path w="960" h="682" extrusionOk="0">
                  <a:moveTo>
                    <a:pt x="645" y="0"/>
                  </a:moveTo>
                  <a:cubicBezTo>
                    <a:pt x="606" y="0"/>
                    <a:pt x="565" y="11"/>
                    <a:pt x="522" y="37"/>
                  </a:cubicBezTo>
                  <a:lnTo>
                    <a:pt x="183" y="274"/>
                  </a:lnTo>
                  <a:cubicBezTo>
                    <a:pt x="0" y="396"/>
                    <a:pt x="89" y="681"/>
                    <a:pt x="312" y="681"/>
                  </a:cubicBezTo>
                  <a:cubicBezTo>
                    <a:pt x="353" y="681"/>
                    <a:pt x="400" y="668"/>
                    <a:pt x="434" y="641"/>
                  </a:cubicBezTo>
                  <a:lnTo>
                    <a:pt x="780" y="403"/>
                  </a:lnTo>
                  <a:cubicBezTo>
                    <a:pt x="960" y="257"/>
                    <a:pt x="833" y="0"/>
                    <a:pt x="645"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39" name="Google Shape;16739;p70"/>
            <p:cNvSpPr/>
            <p:nvPr/>
          </p:nvSpPr>
          <p:spPr>
            <a:xfrm>
              <a:off x="2857547" y="3525002"/>
              <a:ext cx="57890" cy="40735"/>
            </a:xfrm>
            <a:custGeom>
              <a:avLst/>
              <a:gdLst/>
              <a:ahLst/>
              <a:cxnLst/>
              <a:rect l="l" t="t" r="r" b="b"/>
              <a:pathLst>
                <a:path w="2207" h="1553" extrusionOk="0">
                  <a:moveTo>
                    <a:pt x="1871" y="1"/>
                  </a:moveTo>
                  <a:cubicBezTo>
                    <a:pt x="1825" y="1"/>
                    <a:pt x="1777" y="17"/>
                    <a:pt x="1729" y="54"/>
                  </a:cubicBezTo>
                  <a:lnTo>
                    <a:pt x="183" y="1146"/>
                  </a:lnTo>
                  <a:cubicBezTo>
                    <a:pt x="0" y="1268"/>
                    <a:pt x="88" y="1553"/>
                    <a:pt x="312" y="1553"/>
                  </a:cubicBezTo>
                  <a:cubicBezTo>
                    <a:pt x="353" y="1546"/>
                    <a:pt x="400" y="1532"/>
                    <a:pt x="434" y="1505"/>
                  </a:cubicBezTo>
                  <a:lnTo>
                    <a:pt x="1987" y="420"/>
                  </a:lnTo>
                  <a:cubicBezTo>
                    <a:pt x="2206" y="288"/>
                    <a:pt x="2066" y="1"/>
                    <a:pt x="1871"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0" name="Google Shape;16740;p70"/>
            <p:cNvSpPr/>
            <p:nvPr/>
          </p:nvSpPr>
          <p:spPr>
            <a:xfrm>
              <a:off x="3020095" y="3433407"/>
              <a:ext cx="26256" cy="18492"/>
            </a:xfrm>
            <a:custGeom>
              <a:avLst/>
              <a:gdLst/>
              <a:ahLst/>
              <a:cxnLst/>
              <a:rect l="l" t="t" r="r" b="b"/>
              <a:pathLst>
                <a:path w="1001" h="705" extrusionOk="0">
                  <a:moveTo>
                    <a:pt x="664" y="1"/>
                  </a:moveTo>
                  <a:cubicBezTo>
                    <a:pt x="619" y="1"/>
                    <a:pt x="570" y="17"/>
                    <a:pt x="523" y="54"/>
                  </a:cubicBezTo>
                  <a:lnTo>
                    <a:pt x="184" y="298"/>
                  </a:lnTo>
                  <a:cubicBezTo>
                    <a:pt x="1" y="420"/>
                    <a:pt x="89" y="705"/>
                    <a:pt x="312" y="705"/>
                  </a:cubicBezTo>
                  <a:cubicBezTo>
                    <a:pt x="353" y="705"/>
                    <a:pt x="401" y="691"/>
                    <a:pt x="435" y="664"/>
                  </a:cubicBezTo>
                  <a:lnTo>
                    <a:pt x="780" y="427"/>
                  </a:lnTo>
                  <a:cubicBezTo>
                    <a:pt x="1000" y="290"/>
                    <a:pt x="859" y="1"/>
                    <a:pt x="664"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1" name="Google Shape;16741;p70"/>
            <p:cNvSpPr/>
            <p:nvPr/>
          </p:nvSpPr>
          <p:spPr>
            <a:xfrm>
              <a:off x="2961392" y="3452529"/>
              <a:ext cx="57837" cy="40657"/>
            </a:xfrm>
            <a:custGeom>
              <a:avLst/>
              <a:gdLst/>
              <a:ahLst/>
              <a:cxnLst/>
              <a:rect l="l" t="t" r="r" b="b"/>
              <a:pathLst>
                <a:path w="2205" h="1550" extrusionOk="0">
                  <a:moveTo>
                    <a:pt x="1875" y="1"/>
                  </a:moveTo>
                  <a:cubicBezTo>
                    <a:pt x="1829" y="1"/>
                    <a:pt x="1779" y="18"/>
                    <a:pt x="1730" y="57"/>
                  </a:cubicBezTo>
                  <a:lnTo>
                    <a:pt x="184" y="1135"/>
                  </a:lnTo>
                  <a:cubicBezTo>
                    <a:pt x="1" y="1264"/>
                    <a:pt x="89" y="1549"/>
                    <a:pt x="313" y="1549"/>
                  </a:cubicBezTo>
                  <a:cubicBezTo>
                    <a:pt x="354" y="1542"/>
                    <a:pt x="401" y="1529"/>
                    <a:pt x="435" y="1508"/>
                  </a:cubicBezTo>
                  <a:lnTo>
                    <a:pt x="1981" y="423"/>
                  </a:lnTo>
                  <a:cubicBezTo>
                    <a:pt x="2205" y="287"/>
                    <a:pt x="2068" y="1"/>
                    <a:pt x="1875"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2" name="Google Shape;16742;p70"/>
            <p:cNvSpPr/>
            <p:nvPr/>
          </p:nvSpPr>
          <p:spPr>
            <a:xfrm>
              <a:off x="2860878" y="3404292"/>
              <a:ext cx="21404" cy="20591"/>
            </a:xfrm>
            <a:custGeom>
              <a:avLst/>
              <a:gdLst/>
              <a:ahLst/>
              <a:cxnLst/>
              <a:rect l="l" t="t" r="r" b="b"/>
              <a:pathLst>
                <a:path w="816" h="785" extrusionOk="0">
                  <a:moveTo>
                    <a:pt x="301" y="1"/>
                  </a:moveTo>
                  <a:cubicBezTo>
                    <a:pt x="146" y="1"/>
                    <a:pt x="1" y="172"/>
                    <a:pt x="104" y="344"/>
                  </a:cubicBezTo>
                  <a:lnTo>
                    <a:pt x="341" y="689"/>
                  </a:lnTo>
                  <a:cubicBezTo>
                    <a:pt x="388" y="744"/>
                    <a:pt x="456" y="784"/>
                    <a:pt x="531" y="784"/>
                  </a:cubicBezTo>
                  <a:cubicBezTo>
                    <a:pt x="707" y="784"/>
                    <a:pt x="816" y="581"/>
                    <a:pt x="714" y="432"/>
                  </a:cubicBezTo>
                  <a:lnTo>
                    <a:pt x="470" y="86"/>
                  </a:lnTo>
                  <a:cubicBezTo>
                    <a:pt x="421" y="26"/>
                    <a:pt x="360" y="1"/>
                    <a:pt x="301"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3" name="Google Shape;16743;p70"/>
            <p:cNvSpPr/>
            <p:nvPr/>
          </p:nvSpPr>
          <p:spPr>
            <a:xfrm>
              <a:off x="2879790" y="3431466"/>
              <a:ext cx="43568" cy="52093"/>
            </a:xfrm>
            <a:custGeom>
              <a:avLst/>
              <a:gdLst/>
              <a:ahLst/>
              <a:cxnLst/>
              <a:rect l="l" t="t" r="r" b="b"/>
              <a:pathLst>
                <a:path w="1661" h="1986" extrusionOk="0">
                  <a:moveTo>
                    <a:pt x="301" y="1"/>
                  </a:moveTo>
                  <a:cubicBezTo>
                    <a:pt x="146" y="1"/>
                    <a:pt x="1" y="168"/>
                    <a:pt x="108" y="338"/>
                  </a:cubicBezTo>
                  <a:lnTo>
                    <a:pt x="1186" y="1891"/>
                  </a:lnTo>
                  <a:cubicBezTo>
                    <a:pt x="1234" y="1945"/>
                    <a:pt x="1302" y="1986"/>
                    <a:pt x="1376" y="1986"/>
                  </a:cubicBezTo>
                  <a:cubicBezTo>
                    <a:pt x="1552" y="1986"/>
                    <a:pt x="1661" y="1776"/>
                    <a:pt x="1559" y="1633"/>
                  </a:cubicBezTo>
                  <a:lnTo>
                    <a:pt x="474" y="87"/>
                  </a:lnTo>
                  <a:cubicBezTo>
                    <a:pt x="425" y="26"/>
                    <a:pt x="362" y="1"/>
                    <a:pt x="301"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4" name="Google Shape;16744;p70"/>
            <p:cNvSpPr/>
            <p:nvPr/>
          </p:nvSpPr>
          <p:spPr>
            <a:xfrm>
              <a:off x="2993445" y="3593856"/>
              <a:ext cx="21509" cy="20617"/>
            </a:xfrm>
            <a:custGeom>
              <a:avLst/>
              <a:gdLst/>
              <a:ahLst/>
              <a:cxnLst/>
              <a:rect l="l" t="t" r="r" b="b"/>
              <a:pathLst>
                <a:path w="820" h="786" extrusionOk="0">
                  <a:moveTo>
                    <a:pt x="302" y="0"/>
                  </a:moveTo>
                  <a:cubicBezTo>
                    <a:pt x="146" y="0"/>
                    <a:pt x="1" y="169"/>
                    <a:pt x="108" y="345"/>
                  </a:cubicBezTo>
                  <a:lnTo>
                    <a:pt x="352" y="690"/>
                  </a:lnTo>
                  <a:cubicBezTo>
                    <a:pt x="392" y="744"/>
                    <a:pt x="459" y="784"/>
                    <a:pt x="532" y="785"/>
                  </a:cubicBezTo>
                  <a:lnTo>
                    <a:pt x="532" y="785"/>
                  </a:lnTo>
                  <a:cubicBezTo>
                    <a:pt x="713" y="783"/>
                    <a:pt x="819" y="581"/>
                    <a:pt x="711" y="433"/>
                  </a:cubicBezTo>
                  <a:lnTo>
                    <a:pt x="474" y="87"/>
                  </a:lnTo>
                  <a:cubicBezTo>
                    <a:pt x="425" y="26"/>
                    <a:pt x="362" y="0"/>
                    <a:pt x="302" y="0"/>
                  </a:cubicBezTo>
                  <a:close/>
                  <a:moveTo>
                    <a:pt x="532" y="785"/>
                  </a:moveTo>
                  <a:lnTo>
                    <a:pt x="532" y="785"/>
                  </a:lnTo>
                  <a:cubicBezTo>
                    <a:pt x="531" y="785"/>
                    <a:pt x="530" y="785"/>
                    <a:pt x="528" y="785"/>
                  </a:cubicBezTo>
                  <a:lnTo>
                    <a:pt x="535" y="785"/>
                  </a:lnTo>
                  <a:cubicBezTo>
                    <a:pt x="534" y="785"/>
                    <a:pt x="533" y="785"/>
                    <a:pt x="532" y="785"/>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5" name="Google Shape;16745;p70"/>
            <p:cNvSpPr/>
            <p:nvPr/>
          </p:nvSpPr>
          <p:spPr>
            <a:xfrm>
              <a:off x="2952500" y="3535258"/>
              <a:ext cx="43620" cy="52171"/>
            </a:xfrm>
            <a:custGeom>
              <a:avLst/>
              <a:gdLst/>
              <a:ahLst/>
              <a:cxnLst/>
              <a:rect l="l" t="t" r="r" b="b"/>
              <a:pathLst>
                <a:path w="1663" h="1989" extrusionOk="0">
                  <a:moveTo>
                    <a:pt x="299" y="1"/>
                  </a:moveTo>
                  <a:cubicBezTo>
                    <a:pt x="146" y="1"/>
                    <a:pt x="0" y="171"/>
                    <a:pt x="103" y="341"/>
                  </a:cubicBezTo>
                  <a:lnTo>
                    <a:pt x="1188" y="1887"/>
                  </a:lnTo>
                  <a:cubicBezTo>
                    <a:pt x="1228" y="1948"/>
                    <a:pt x="1296" y="1982"/>
                    <a:pt x="1371" y="1982"/>
                  </a:cubicBezTo>
                  <a:lnTo>
                    <a:pt x="1371" y="1989"/>
                  </a:lnTo>
                  <a:cubicBezTo>
                    <a:pt x="1554" y="1989"/>
                    <a:pt x="1662" y="1785"/>
                    <a:pt x="1554" y="1636"/>
                  </a:cubicBezTo>
                  <a:lnTo>
                    <a:pt x="469" y="90"/>
                  </a:lnTo>
                  <a:cubicBezTo>
                    <a:pt x="421" y="27"/>
                    <a:pt x="359" y="1"/>
                    <a:pt x="299"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746" name="Google Shape;16746;p70"/>
            <p:cNvSpPr/>
            <p:nvPr/>
          </p:nvSpPr>
          <p:spPr>
            <a:xfrm>
              <a:off x="2912315" y="3503284"/>
              <a:ext cx="41470" cy="232136"/>
            </a:xfrm>
            <a:custGeom>
              <a:avLst/>
              <a:gdLst/>
              <a:ahLst/>
              <a:cxnLst/>
              <a:rect l="l" t="t" r="r" b="b"/>
              <a:pathLst>
                <a:path w="1581" h="8850" extrusionOk="0">
                  <a:moveTo>
                    <a:pt x="970" y="1"/>
                  </a:moveTo>
                  <a:cubicBezTo>
                    <a:pt x="879" y="1"/>
                    <a:pt x="790" y="52"/>
                    <a:pt x="760" y="170"/>
                  </a:cubicBezTo>
                  <a:cubicBezTo>
                    <a:pt x="556" y="950"/>
                    <a:pt x="407" y="1743"/>
                    <a:pt x="312" y="2543"/>
                  </a:cubicBezTo>
                  <a:cubicBezTo>
                    <a:pt x="0" y="5120"/>
                    <a:pt x="272" y="7208"/>
                    <a:pt x="1106" y="8734"/>
                  </a:cubicBezTo>
                  <a:cubicBezTo>
                    <a:pt x="1146" y="8802"/>
                    <a:pt x="1221" y="8849"/>
                    <a:pt x="1309" y="8849"/>
                  </a:cubicBezTo>
                  <a:cubicBezTo>
                    <a:pt x="1479" y="8849"/>
                    <a:pt x="1580" y="8666"/>
                    <a:pt x="1499" y="8517"/>
                  </a:cubicBezTo>
                  <a:cubicBezTo>
                    <a:pt x="706" y="7073"/>
                    <a:pt x="455" y="5079"/>
                    <a:pt x="753" y="2597"/>
                  </a:cubicBezTo>
                  <a:cubicBezTo>
                    <a:pt x="855" y="1818"/>
                    <a:pt x="997" y="1045"/>
                    <a:pt x="1194" y="285"/>
                  </a:cubicBezTo>
                  <a:cubicBezTo>
                    <a:pt x="1238" y="112"/>
                    <a:pt x="1102" y="1"/>
                    <a:pt x="970" y="1"/>
                  </a:cubicBezTo>
                  <a:close/>
                </a:path>
              </a:pathLst>
            </a:custGeom>
            <a:solidFill>
              <a:srgbClr val="ADBCC9"/>
            </a:solidFill>
            <a:ln>
              <a:noFill/>
            </a:ln>
          </p:spPr>
          <p:txBody>
            <a:bodyPr spcFirstLastPara="1" wrap="square" lIns="91425" tIns="91425" rIns="91425" bIns="91425" anchor="ctr" anchorCtr="0">
              <a:noAutofit/>
            </a:bodyPr>
            <a:lstStyle/>
            <a:p>
              <a:endParaRPr/>
            </a:p>
          </p:txBody>
        </p:sp>
      </p:grpSp>
      <p:grpSp>
        <p:nvGrpSpPr>
          <p:cNvPr id="16747" name="Google Shape;16747;p70"/>
          <p:cNvGrpSpPr/>
          <p:nvPr/>
        </p:nvGrpSpPr>
        <p:grpSpPr>
          <a:xfrm>
            <a:off x="1389586" y="1988317"/>
            <a:ext cx="388125" cy="353790"/>
            <a:chOff x="1389585" y="1988317"/>
            <a:chExt cx="388125" cy="353790"/>
          </a:xfrm>
        </p:grpSpPr>
        <p:sp>
          <p:nvSpPr>
            <p:cNvPr id="16748" name="Google Shape;16748;p70"/>
            <p:cNvSpPr/>
            <p:nvPr/>
          </p:nvSpPr>
          <p:spPr>
            <a:xfrm>
              <a:off x="1673551" y="2066221"/>
              <a:ext cx="104159" cy="74546"/>
            </a:xfrm>
            <a:custGeom>
              <a:avLst/>
              <a:gdLst/>
              <a:ahLst/>
              <a:cxnLst/>
              <a:rect l="l" t="t" r="r" b="b"/>
              <a:pathLst>
                <a:path w="3971" h="2842" extrusionOk="0">
                  <a:moveTo>
                    <a:pt x="3608" y="0"/>
                  </a:moveTo>
                  <a:lnTo>
                    <a:pt x="0" y="1831"/>
                  </a:lnTo>
                  <a:lnTo>
                    <a:pt x="685" y="2747"/>
                  </a:lnTo>
                  <a:cubicBezTo>
                    <a:pt x="997" y="2812"/>
                    <a:pt x="1276" y="2842"/>
                    <a:pt x="1526" y="2842"/>
                  </a:cubicBezTo>
                  <a:cubicBezTo>
                    <a:pt x="3970" y="2842"/>
                    <a:pt x="3608" y="1"/>
                    <a:pt x="3608"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749" name="Google Shape;16749;p70"/>
            <p:cNvSpPr/>
            <p:nvPr/>
          </p:nvSpPr>
          <p:spPr>
            <a:xfrm>
              <a:off x="1691519" y="2074745"/>
              <a:ext cx="77510" cy="66021"/>
            </a:xfrm>
            <a:custGeom>
              <a:avLst/>
              <a:gdLst/>
              <a:ahLst/>
              <a:cxnLst/>
              <a:rect l="l" t="t" r="r" b="b"/>
              <a:pathLst>
                <a:path w="2955" h="2517" extrusionOk="0">
                  <a:moveTo>
                    <a:pt x="2936" y="1"/>
                  </a:moveTo>
                  <a:lnTo>
                    <a:pt x="2936" y="1"/>
                  </a:lnTo>
                  <a:cubicBezTo>
                    <a:pt x="2292" y="394"/>
                    <a:pt x="977" y="1276"/>
                    <a:pt x="0" y="2422"/>
                  </a:cubicBezTo>
                  <a:cubicBezTo>
                    <a:pt x="312" y="2487"/>
                    <a:pt x="591" y="2517"/>
                    <a:pt x="841" y="2517"/>
                  </a:cubicBezTo>
                  <a:cubicBezTo>
                    <a:pt x="2770" y="2517"/>
                    <a:pt x="2954" y="751"/>
                    <a:pt x="2936"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750" name="Google Shape;16750;p70"/>
            <p:cNvSpPr/>
            <p:nvPr/>
          </p:nvSpPr>
          <p:spPr>
            <a:xfrm>
              <a:off x="1389585" y="2066221"/>
              <a:ext cx="104002" cy="74546"/>
            </a:xfrm>
            <a:custGeom>
              <a:avLst/>
              <a:gdLst/>
              <a:ahLst/>
              <a:cxnLst/>
              <a:rect l="l" t="t" r="r" b="b"/>
              <a:pathLst>
                <a:path w="3965" h="2842" extrusionOk="0">
                  <a:moveTo>
                    <a:pt x="364" y="0"/>
                  </a:moveTo>
                  <a:cubicBezTo>
                    <a:pt x="364" y="1"/>
                    <a:pt x="1" y="2842"/>
                    <a:pt x="2441" y="2842"/>
                  </a:cubicBezTo>
                  <a:cubicBezTo>
                    <a:pt x="2690" y="2842"/>
                    <a:pt x="2968" y="2812"/>
                    <a:pt x="3279" y="2747"/>
                  </a:cubicBezTo>
                  <a:lnTo>
                    <a:pt x="3964" y="1831"/>
                  </a:lnTo>
                  <a:lnTo>
                    <a:pt x="364" y="0"/>
                  </a:ln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751" name="Google Shape;16751;p70"/>
            <p:cNvSpPr/>
            <p:nvPr/>
          </p:nvSpPr>
          <p:spPr>
            <a:xfrm>
              <a:off x="1398267" y="2074745"/>
              <a:ext cx="77352" cy="66021"/>
            </a:xfrm>
            <a:custGeom>
              <a:avLst/>
              <a:gdLst/>
              <a:ahLst/>
              <a:cxnLst/>
              <a:rect l="l" t="t" r="r" b="b"/>
              <a:pathLst>
                <a:path w="2949" h="2517" extrusionOk="0">
                  <a:moveTo>
                    <a:pt x="12" y="1"/>
                  </a:moveTo>
                  <a:lnTo>
                    <a:pt x="12" y="1"/>
                  </a:lnTo>
                  <a:cubicBezTo>
                    <a:pt x="0" y="751"/>
                    <a:pt x="185" y="2517"/>
                    <a:pt x="2109" y="2517"/>
                  </a:cubicBezTo>
                  <a:cubicBezTo>
                    <a:pt x="2359" y="2517"/>
                    <a:pt x="2637" y="2487"/>
                    <a:pt x="2948" y="2422"/>
                  </a:cubicBezTo>
                  <a:cubicBezTo>
                    <a:pt x="1972" y="1276"/>
                    <a:pt x="657" y="394"/>
                    <a:pt x="12" y="1"/>
                  </a:cubicBezTo>
                  <a:close/>
                </a:path>
              </a:pathLst>
            </a:custGeom>
            <a:solidFill>
              <a:srgbClr val="BECBD5"/>
            </a:solidFill>
            <a:ln>
              <a:noFill/>
            </a:ln>
          </p:spPr>
          <p:txBody>
            <a:bodyPr spcFirstLastPara="1" wrap="square" lIns="91425" tIns="91425" rIns="91425" bIns="91425" anchor="ctr" anchorCtr="0">
              <a:noAutofit/>
            </a:bodyPr>
            <a:lstStyle/>
            <a:p>
              <a:endParaRPr/>
            </a:p>
          </p:txBody>
        </p:sp>
        <p:sp>
          <p:nvSpPr>
            <p:cNvPr id="16752" name="Google Shape;16752;p70"/>
            <p:cNvSpPr/>
            <p:nvPr/>
          </p:nvSpPr>
          <p:spPr>
            <a:xfrm>
              <a:off x="1655584" y="1988317"/>
              <a:ext cx="89838" cy="101930"/>
            </a:xfrm>
            <a:custGeom>
              <a:avLst/>
              <a:gdLst/>
              <a:ahLst/>
              <a:cxnLst/>
              <a:rect l="l" t="t" r="r" b="b"/>
              <a:pathLst>
                <a:path w="3425" h="3886" extrusionOk="0">
                  <a:moveTo>
                    <a:pt x="2286" y="1"/>
                  </a:moveTo>
                  <a:cubicBezTo>
                    <a:pt x="2285" y="1"/>
                    <a:pt x="1865" y="1994"/>
                    <a:pt x="0" y="2516"/>
                  </a:cubicBezTo>
                  <a:lnTo>
                    <a:pt x="909" y="3886"/>
                  </a:lnTo>
                  <a:cubicBezTo>
                    <a:pt x="3425" y="2292"/>
                    <a:pt x="2286" y="1"/>
                    <a:pt x="2286"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753" name="Google Shape;16753;p70"/>
            <p:cNvSpPr/>
            <p:nvPr/>
          </p:nvSpPr>
          <p:spPr>
            <a:xfrm>
              <a:off x="1670168" y="1988317"/>
              <a:ext cx="75254" cy="101930"/>
            </a:xfrm>
            <a:custGeom>
              <a:avLst/>
              <a:gdLst/>
              <a:ahLst/>
              <a:cxnLst/>
              <a:rect l="l" t="t" r="r" b="b"/>
              <a:pathLst>
                <a:path w="2869" h="3886" extrusionOk="0">
                  <a:moveTo>
                    <a:pt x="1730" y="1"/>
                  </a:moveTo>
                  <a:cubicBezTo>
                    <a:pt x="1730" y="1"/>
                    <a:pt x="1967" y="2123"/>
                    <a:pt x="0" y="3350"/>
                  </a:cubicBezTo>
                  <a:lnTo>
                    <a:pt x="353" y="3886"/>
                  </a:lnTo>
                  <a:cubicBezTo>
                    <a:pt x="2869" y="2286"/>
                    <a:pt x="1730" y="1"/>
                    <a:pt x="1730"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754" name="Google Shape;16754;p70"/>
            <p:cNvSpPr/>
            <p:nvPr/>
          </p:nvSpPr>
          <p:spPr>
            <a:xfrm>
              <a:off x="1421691" y="1988317"/>
              <a:ext cx="90021" cy="101930"/>
            </a:xfrm>
            <a:custGeom>
              <a:avLst/>
              <a:gdLst/>
              <a:ahLst/>
              <a:cxnLst/>
              <a:rect l="l" t="t" r="r" b="b"/>
              <a:pathLst>
                <a:path w="3432" h="3886" extrusionOk="0">
                  <a:moveTo>
                    <a:pt x="1140" y="1"/>
                  </a:moveTo>
                  <a:cubicBezTo>
                    <a:pt x="1140" y="1"/>
                    <a:pt x="1" y="2292"/>
                    <a:pt x="2516" y="3886"/>
                  </a:cubicBezTo>
                  <a:lnTo>
                    <a:pt x="3432" y="2516"/>
                  </a:lnTo>
                  <a:cubicBezTo>
                    <a:pt x="1560" y="1994"/>
                    <a:pt x="1140" y="1"/>
                    <a:pt x="1140"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755" name="Google Shape;16755;p70"/>
            <p:cNvSpPr/>
            <p:nvPr/>
          </p:nvSpPr>
          <p:spPr>
            <a:xfrm>
              <a:off x="1421691" y="1988317"/>
              <a:ext cx="75280" cy="101930"/>
            </a:xfrm>
            <a:custGeom>
              <a:avLst/>
              <a:gdLst/>
              <a:ahLst/>
              <a:cxnLst/>
              <a:rect l="l" t="t" r="r" b="b"/>
              <a:pathLst>
                <a:path w="2870" h="3886" extrusionOk="0">
                  <a:moveTo>
                    <a:pt x="1140" y="1"/>
                  </a:moveTo>
                  <a:cubicBezTo>
                    <a:pt x="1140" y="1"/>
                    <a:pt x="1" y="2286"/>
                    <a:pt x="2516" y="3886"/>
                  </a:cubicBezTo>
                  <a:lnTo>
                    <a:pt x="2869" y="3350"/>
                  </a:lnTo>
                  <a:cubicBezTo>
                    <a:pt x="903" y="2123"/>
                    <a:pt x="1140" y="1"/>
                    <a:pt x="1140"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756" name="Google Shape;16756;p70"/>
            <p:cNvSpPr/>
            <p:nvPr/>
          </p:nvSpPr>
          <p:spPr>
            <a:xfrm>
              <a:off x="1461193" y="2012502"/>
              <a:ext cx="244726" cy="295088"/>
            </a:xfrm>
            <a:custGeom>
              <a:avLst/>
              <a:gdLst/>
              <a:ahLst/>
              <a:cxnLst/>
              <a:rect l="l" t="t" r="r" b="b"/>
              <a:pathLst>
                <a:path w="9330" h="11250" extrusionOk="0">
                  <a:moveTo>
                    <a:pt x="4654" y="1"/>
                  </a:moveTo>
                  <a:cubicBezTo>
                    <a:pt x="2015" y="1"/>
                    <a:pt x="1" y="2357"/>
                    <a:pt x="400" y="4964"/>
                  </a:cubicBezTo>
                  <a:lnTo>
                    <a:pt x="977" y="8721"/>
                  </a:lnTo>
                  <a:cubicBezTo>
                    <a:pt x="1139" y="9751"/>
                    <a:pt x="1722" y="10673"/>
                    <a:pt x="2597" y="11250"/>
                  </a:cubicBezTo>
                  <a:lnTo>
                    <a:pt x="6740" y="11250"/>
                  </a:lnTo>
                  <a:cubicBezTo>
                    <a:pt x="7608" y="10673"/>
                    <a:pt x="8191" y="9751"/>
                    <a:pt x="8354" y="8721"/>
                  </a:cubicBezTo>
                  <a:lnTo>
                    <a:pt x="8930" y="4971"/>
                  </a:lnTo>
                  <a:cubicBezTo>
                    <a:pt x="9330" y="2357"/>
                    <a:pt x="7316" y="1"/>
                    <a:pt x="4677" y="1"/>
                  </a:cubicBezTo>
                  <a:cubicBezTo>
                    <a:pt x="4673" y="1"/>
                    <a:pt x="4669" y="1"/>
                    <a:pt x="4665" y="1"/>
                  </a:cubicBezTo>
                  <a:cubicBezTo>
                    <a:pt x="4661" y="1"/>
                    <a:pt x="4658" y="1"/>
                    <a:pt x="4654"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757" name="Google Shape;16757;p70"/>
            <p:cNvSpPr/>
            <p:nvPr/>
          </p:nvSpPr>
          <p:spPr>
            <a:xfrm>
              <a:off x="1461901" y="2012869"/>
              <a:ext cx="111346" cy="294720"/>
            </a:xfrm>
            <a:custGeom>
              <a:avLst/>
              <a:gdLst/>
              <a:ahLst/>
              <a:cxnLst/>
              <a:rect l="l" t="t" r="r" b="b"/>
              <a:pathLst>
                <a:path w="4245" h="11236" extrusionOk="0">
                  <a:moveTo>
                    <a:pt x="4245" y="0"/>
                  </a:moveTo>
                  <a:cubicBezTo>
                    <a:pt x="1770" y="224"/>
                    <a:pt x="0" y="2489"/>
                    <a:pt x="373" y="4950"/>
                  </a:cubicBezTo>
                  <a:lnTo>
                    <a:pt x="956" y="8700"/>
                  </a:lnTo>
                  <a:cubicBezTo>
                    <a:pt x="1112" y="9737"/>
                    <a:pt x="1695" y="10653"/>
                    <a:pt x="2570" y="11236"/>
                  </a:cubicBezTo>
                  <a:lnTo>
                    <a:pt x="3628" y="11236"/>
                  </a:lnTo>
                  <a:cubicBezTo>
                    <a:pt x="3079" y="10605"/>
                    <a:pt x="2733" y="9825"/>
                    <a:pt x="2624" y="8998"/>
                  </a:cubicBezTo>
                  <a:lnTo>
                    <a:pt x="2062" y="4889"/>
                  </a:lnTo>
                  <a:cubicBezTo>
                    <a:pt x="1777" y="2821"/>
                    <a:pt x="2726" y="909"/>
                    <a:pt x="4245"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758" name="Google Shape;16758;p70"/>
            <p:cNvSpPr/>
            <p:nvPr/>
          </p:nvSpPr>
          <p:spPr>
            <a:xfrm>
              <a:off x="1526270" y="2270054"/>
              <a:ext cx="114573" cy="72054"/>
            </a:xfrm>
            <a:custGeom>
              <a:avLst/>
              <a:gdLst/>
              <a:ahLst/>
              <a:cxnLst/>
              <a:rect l="l" t="t" r="r" b="b"/>
              <a:pathLst>
                <a:path w="4368" h="2747" extrusionOk="0">
                  <a:moveTo>
                    <a:pt x="1520" y="0"/>
                  </a:moveTo>
                  <a:cubicBezTo>
                    <a:pt x="848" y="0"/>
                    <a:pt x="272" y="488"/>
                    <a:pt x="164" y="1146"/>
                  </a:cubicBezTo>
                  <a:lnTo>
                    <a:pt x="123" y="1417"/>
                  </a:lnTo>
                  <a:cubicBezTo>
                    <a:pt x="1" y="2109"/>
                    <a:pt x="543" y="2746"/>
                    <a:pt x="1249" y="2746"/>
                  </a:cubicBezTo>
                  <a:lnTo>
                    <a:pt x="3120" y="2746"/>
                  </a:lnTo>
                  <a:cubicBezTo>
                    <a:pt x="3832" y="2746"/>
                    <a:pt x="4368" y="2116"/>
                    <a:pt x="4252" y="1417"/>
                  </a:cubicBezTo>
                  <a:lnTo>
                    <a:pt x="4212" y="1146"/>
                  </a:lnTo>
                  <a:cubicBezTo>
                    <a:pt x="4096" y="488"/>
                    <a:pt x="3527" y="0"/>
                    <a:pt x="2856" y="0"/>
                  </a:cubicBezTo>
                  <a:close/>
                </a:path>
              </a:pathLst>
            </a:custGeom>
            <a:solidFill>
              <a:srgbClr val="A9B4BF"/>
            </a:solidFill>
            <a:ln>
              <a:noFill/>
            </a:ln>
          </p:spPr>
          <p:txBody>
            <a:bodyPr spcFirstLastPara="1" wrap="square" lIns="91425" tIns="91425" rIns="91425" bIns="91425" anchor="ctr" anchorCtr="0">
              <a:noAutofit/>
            </a:bodyPr>
            <a:lstStyle/>
            <a:p>
              <a:endParaRPr/>
            </a:p>
          </p:txBody>
        </p:sp>
        <p:sp>
          <p:nvSpPr>
            <p:cNvPr id="16759" name="Google Shape;16759;p70"/>
            <p:cNvSpPr/>
            <p:nvPr/>
          </p:nvSpPr>
          <p:spPr>
            <a:xfrm>
              <a:off x="1526270" y="2270211"/>
              <a:ext cx="75437" cy="71896"/>
            </a:xfrm>
            <a:custGeom>
              <a:avLst/>
              <a:gdLst/>
              <a:ahLst/>
              <a:cxnLst/>
              <a:rect l="l" t="t" r="r" b="b"/>
              <a:pathLst>
                <a:path w="2876" h="2741" extrusionOk="0">
                  <a:moveTo>
                    <a:pt x="1506" y="1"/>
                  </a:moveTo>
                  <a:cubicBezTo>
                    <a:pt x="841" y="1"/>
                    <a:pt x="271" y="487"/>
                    <a:pt x="164" y="1147"/>
                  </a:cubicBezTo>
                  <a:lnTo>
                    <a:pt x="116" y="1411"/>
                  </a:lnTo>
                  <a:cubicBezTo>
                    <a:pt x="1" y="2110"/>
                    <a:pt x="537" y="2740"/>
                    <a:pt x="1249" y="2740"/>
                  </a:cubicBezTo>
                  <a:lnTo>
                    <a:pt x="1777" y="2740"/>
                  </a:lnTo>
                  <a:cubicBezTo>
                    <a:pt x="1547" y="2421"/>
                    <a:pt x="1452" y="2028"/>
                    <a:pt x="1513" y="1642"/>
                  </a:cubicBezTo>
                  <a:lnTo>
                    <a:pt x="1560" y="1330"/>
                  </a:lnTo>
                  <a:cubicBezTo>
                    <a:pt x="1669" y="577"/>
                    <a:pt x="2218" y="21"/>
                    <a:pt x="2876" y="1"/>
                  </a:cubicBezTo>
                  <a:lnTo>
                    <a:pt x="1520" y="1"/>
                  </a:lnTo>
                  <a:cubicBezTo>
                    <a:pt x="1515" y="1"/>
                    <a:pt x="1511" y="1"/>
                    <a:pt x="1506" y="1"/>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760" name="Google Shape;16760;p70"/>
            <p:cNvSpPr/>
            <p:nvPr/>
          </p:nvSpPr>
          <p:spPr>
            <a:xfrm>
              <a:off x="1547621" y="2287628"/>
              <a:ext cx="19463" cy="24420"/>
            </a:xfrm>
            <a:custGeom>
              <a:avLst/>
              <a:gdLst/>
              <a:ahLst/>
              <a:cxnLst/>
              <a:rect l="l" t="t" r="r" b="b"/>
              <a:pathLst>
                <a:path w="742" h="931" extrusionOk="0">
                  <a:moveTo>
                    <a:pt x="406" y="1"/>
                  </a:moveTo>
                  <a:cubicBezTo>
                    <a:pt x="344" y="1"/>
                    <a:pt x="281" y="28"/>
                    <a:pt x="231" y="96"/>
                  </a:cubicBezTo>
                  <a:cubicBezTo>
                    <a:pt x="82" y="266"/>
                    <a:pt x="1" y="483"/>
                    <a:pt x="1" y="706"/>
                  </a:cubicBezTo>
                  <a:cubicBezTo>
                    <a:pt x="1" y="829"/>
                    <a:pt x="102" y="930"/>
                    <a:pt x="231" y="930"/>
                  </a:cubicBezTo>
                  <a:cubicBezTo>
                    <a:pt x="353" y="930"/>
                    <a:pt x="455" y="829"/>
                    <a:pt x="455" y="706"/>
                  </a:cubicBezTo>
                  <a:cubicBezTo>
                    <a:pt x="455" y="591"/>
                    <a:pt x="502" y="476"/>
                    <a:pt x="577" y="395"/>
                  </a:cubicBezTo>
                  <a:cubicBezTo>
                    <a:pt x="742" y="220"/>
                    <a:pt x="579" y="1"/>
                    <a:pt x="406"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761" name="Google Shape;16761;p70"/>
            <p:cNvSpPr/>
            <p:nvPr/>
          </p:nvSpPr>
          <p:spPr>
            <a:xfrm>
              <a:off x="1600029" y="2287628"/>
              <a:ext cx="19463" cy="24420"/>
            </a:xfrm>
            <a:custGeom>
              <a:avLst/>
              <a:gdLst/>
              <a:ahLst/>
              <a:cxnLst/>
              <a:rect l="l" t="t" r="r" b="b"/>
              <a:pathLst>
                <a:path w="742" h="931" extrusionOk="0">
                  <a:moveTo>
                    <a:pt x="337" y="1"/>
                  </a:moveTo>
                  <a:cubicBezTo>
                    <a:pt x="164" y="1"/>
                    <a:pt x="1" y="220"/>
                    <a:pt x="166" y="395"/>
                  </a:cubicBezTo>
                  <a:cubicBezTo>
                    <a:pt x="240" y="476"/>
                    <a:pt x="288" y="591"/>
                    <a:pt x="288" y="706"/>
                  </a:cubicBezTo>
                  <a:cubicBezTo>
                    <a:pt x="288" y="829"/>
                    <a:pt x="389" y="930"/>
                    <a:pt x="518" y="930"/>
                  </a:cubicBezTo>
                  <a:cubicBezTo>
                    <a:pt x="640" y="930"/>
                    <a:pt x="742" y="829"/>
                    <a:pt x="742" y="706"/>
                  </a:cubicBezTo>
                  <a:cubicBezTo>
                    <a:pt x="742" y="483"/>
                    <a:pt x="661" y="266"/>
                    <a:pt x="511" y="96"/>
                  </a:cubicBezTo>
                  <a:cubicBezTo>
                    <a:pt x="461" y="28"/>
                    <a:pt x="398" y="1"/>
                    <a:pt x="337" y="1"/>
                  </a:cubicBezTo>
                  <a:close/>
                </a:path>
              </a:pathLst>
            </a:custGeom>
            <a:solidFill>
              <a:srgbClr val="465C73"/>
            </a:solidFill>
            <a:ln>
              <a:noFill/>
            </a:ln>
          </p:spPr>
          <p:txBody>
            <a:bodyPr spcFirstLastPara="1" wrap="square" lIns="91425" tIns="91425" rIns="91425" bIns="91425" anchor="ctr" anchorCtr="0">
              <a:noAutofit/>
            </a:bodyPr>
            <a:lstStyle/>
            <a:p>
              <a:endParaRPr/>
            </a:p>
          </p:txBody>
        </p:sp>
        <p:sp>
          <p:nvSpPr>
            <p:cNvPr id="16762" name="Google Shape;16762;p70"/>
            <p:cNvSpPr/>
            <p:nvPr/>
          </p:nvSpPr>
          <p:spPr>
            <a:xfrm>
              <a:off x="1499594" y="2126156"/>
              <a:ext cx="35961" cy="41994"/>
            </a:xfrm>
            <a:custGeom>
              <a:avLst/>
              <a:gdLst/>
              <a:ahLst/>
              <a:cxnLst/>
              <a:rect l="l" t="t" r="r" b="b"/>
              <a:pathLst>
                <a:path w="1371" h="1601" extrusionOk="0">
                  <a:moveTo>
                    <a:pt x="686" y="1"/>
                  </a:moveTo>
                  <a:cubicBezTo>
                    <a:pt x="306" y="1"/>
                    <a:pt x="1" y="312"/>
                    <a:pt x="1" y="685"/>
                  </a:cubicBezTo>
                  <a:lnTo>
                    <a:pt x="1" y="916"/>
                  </a:lnTo>
                  <a:cubicBezTo>
                    <a:pt x="1" y="1296"/>
                    <a:pt x="306" y="1601"/>
                    <a:pt x="686" y="1601"/>
                  </a:cubicBezTo>
                  <a:cubicBezTo>
                    <a:pt x="1065" y="1601"/>
                    <a:pt x="1370" y="1296"/>
                    <a:pt x="1370" y="923"/>
                  </a:cubicBezTo>
                  <a:lnTo>
                    <a:pt x="1370" y="685"/>
                  </a:lnTo>
                  <a:cubicBezTo>
                    <a:pt x="1370" y="312"/>
                    <a:pt x="1065" y="1"/>
                    <a:pt x="686"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63" name="Google Shape;16763;p70"/>
            <p:cNvSpPr/>
            <p:nvPr/>
          </p:nvSpPr>
          <p:spPr>
            <a:xfrm>
              <a:off x="1517561" y="2126156"/>
              <a:ext cx="17994" cy="30086"/>
            </a:xfrm>
            <a:custGeom>
              <a:avLst/>
              <a:gdLst/>
              <a:ahLst/>
              <a:cxnLst/>
              <a:rect l="l" t="t" r="r" b="b"/>
              <a:pathLst>
                <a:path w="686" h="1147" extrusionOk="0">
                  <a:moveTo>
                    <a:pt x="1" y="1"/>
                  </a:moveTo>
                  <a:lnTo>
                    <a:pt x="1" y="801"/>
                  </a:lnTo>
                  <a:cubicBezTo>
                    <a:pt x="1" y="1031"/>
                    <a:pt x="172" y="1146"/>
                    <a:pt x="343" y="1146"/>
                  </a:cubicBezTo>
                  <a:cubicBezTo>
                    <a:pt x="514" y="1146"/>
                    <a:pt x="685" y="1031"/>
                    <a:pt x="685" y="801"/>
                  </a:cubicBezTo>
                  <a:lnTo>
                    <a:pt x="685" y="685"/>
                  </a:lnTo>
                  <a:cubicBezTo>
                    <a:pt x="685" y="312"/>
                    <a:pt x="380" y="1"/>
                    <a:pt x="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64" name="Google Shape;16764;p70"/>
            <p:cNvSpPr/>
            <p:nvPr/>
          </p:nvSpPr>
          <p:spPr>
            <a:xfrm>
              <a:off x="1511686" y="2132215"/>
              <a:ext cx="11961" cy="11935"/>
            </a:xfrm>
            <a:custGeom>
              <a:avLst/>
              <a:gdLst/>
              <a:ahLst/>
              <a:cxnLst/>
              <a:rect l="l" t="t" r="r" b="b"/>
              <a:pathLst>
                <a:path w="456" h="455" extrusionOk="0">
                  <a:moveTo>
                    <a:pt x="225" y="0"/>
                  </a:moveTo>
                  <a:cubicBezTo>
                    <a:pt x="103" y="0"/>
                    <a:pt x="1" y="102"/>
                    <a:pt x="1" y="231"/>
                  </a:cubicBezTo>
                  <a:cubicBezTo>
                    <a:pt x="1" y="353"/>
                    <a:pt x="103" y="454"/>
                    <a:pt x="225" y="454"/>
                  </a:cubicBezTo>
                  <a:cubicBezTo>
                    <a:pt x="353" y="454"/>
                    <a:pt x="455" y="353"/>
                    <a:pt x="455" y="231"/>
                  </a:cubicBezTo>
                  <a:cubicBezTo>
                    <a:pt x="455" y="102"/>
                    <a:pt x="353" y="0"/>
                    <a:pt x="225"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765" name="Google Shape;16765;p70"/>
            <p:cNvSpPr/>
            <p:nvPr/>
          </p:nvSpPr>
          <p:spPr>
            <a:xfrm>
              <a:off x="1631583" y="2126156"/>
              <a:ext cx="35935" cy="41994"/>
            </a:xfrm>
            <a:custGeom>
              <a:avLst/>
              <a:gdLst/>
              <a:ahLst/>
              <a:cxnLst/>
              <a:rect l="l" t="t" r="r" b="b"/>
              <a:pathLst>
                <a:path w="1370" h="1601" extrusionOk="0">
                  <a:moveTo>
                    <a:pt x="685" y="1"/>
                  </a:moveTo>
                  <a:cubicBezTo>
                    <a:pt x="305" y="1"/>
                    <a:pt x="0" y="312"/>
                    <a:pt x="0" y="685"/>
                  </a:cubicBezTo>
                  <a:lnTo>
                    <a:pt x="0" y="916"/>
                  </a:lnTo>
                  <a:cubicBezTo>
                    <a:pt x="0" y="1296"/>
                    <a:pt x="305" y="1601"/>
                    <a:pt x="685" y="1601"/>
                  </a:cubicBezTo>
                  <a:cubicBezTo>
                    <a:pt x="1065" y="1601"/>
                    <a:pt x="1370" y="1296"/>
                    <a:pt x="1370" y="923"/>
                  </a:cubicBezTo>
                  <a:lnTo>
                    <a:pt x="1370" y="685"/>
                  </a:lnTo>
                  <a:cubicBezTo>
                    <a:pt x="1370" y="312"/>
                    <a:pt x="1065" y="1"/>
                    <a:pt x="6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66" name="Google Shape;16766;p70"/>
            <p:cNvSpPr/>
            <p:nvPr/>
          </p:nvSpPr>
          <p:spPr>
            <a:xfrm>
              <a:off x="1649525" y="2126156"/>
              <a:ext cx="17994" cy="30086"/>
            </a:xfrm>
            <a:custGeom>
              <a:avLst/>
              <a:gdLst/>
              <a:ahLst/>
              <a:cxnLst/>
              <a:rect l="l" t="t" r="r" b="b"/>
              <a:pathLst>
                <a:path w="686" h="1147" extrusionOk="0">
                  <a:moveTo>
                    <a:pt x="1" y="1"/>
                  </a:moveTo>
                  <a:lnTo>
                    <a:pt x="1" y="801"/>
                  </a:lnTo>
                  <a:cubicBezTo>
                    <a:pt x="1" y="1031"/>
                    <a:pt x="172" y="1146"/>
                    <a:pt x="343" y="1146"/>
                  </a:cubicBezTo>
                  <a:cubicBezTo>
                    <a:pt x="515" y="1146"/>
                    <a:pt x="686" y="1031"/>
                    <a:pt x="686" y="801"/>
                  </a:cubicBezTo>
                  <a:lnTo>
                    <a:pt x="686" y="685"/>
                  </a:lnTo>
                  <a:cubicBezTo>
                    <a:pt x="686" y="312"/>
                    <a:pt x="381" y="1"/>
                    <a:pt x="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67" name="Google Shape;16767;p70"/>
            <p:cNvSpPr/>
            <p:nvPr/>
          </p:nvSpPr>
          <p:spPr>
            <a:xfrm>
              <a:off x="1643492" y="2132215"/>
              <a:ext cx="12118" cy="11935"/>
            </a:xfrm>
            <a:custGeom>
              <a:avLst/>
              <a:gdLst/>
              <a:ahLst/>
              <a:cxnLst/>
              <a:rect l="l" t="t" r="r" b="b"/>
              <a:pathLst>
                <a:path w="462" h="455" extrusionOk="0">
                  <a:moveTo>
                    <a:pt x="231" y="0"/>
                  </a:moveTo>
                  <a:cubicBezTo>
                    <a:pt x="102" y="0"/>
                    <a:pt x="0" y="102"/>
                    <a:pt x="0" y="231"/>
                  </a:cubicBezTo>
                  <a:cubicBezTo>
                    <a:pt x="0" y="353"/>
                    <a:pt x="102" y="454"/>
                    <a:pt x="231" y="454"/>
                  </a:cubicBezTo>
                  <a:cubicBezTo>
                    <a:pt x="360" y="454"/>
                    <a:pt x="461" y="353"/>
                    <a:pt x="461" y="231"/>
                  </a:cubicBezTo>
                  <a:cubicBezTo>
                    <a:pt x="461" y="102"/>
                    <a:pt x="360"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768" name="Google Shape;16768;p70"/>
            <p:cNvSpPr/>
            <p:nvPr/>
          </p:nvSpPr>
          <p:spPr>
            <a:xfrm>
              <a:off x="1483410" y="2012370"/>
              <a:ext cx="190876" cy="73077"/>
            </a:xfrm>
            <a:custGeom>
              <a:avLst/>
              <a:gdLst/>
              <a:ahLst/>
              <a:cxnLst/>
              <a:rect l="l" t="t" r="r" b="b"/>
              <a:pathLst>
                <a:path w="7277" h="2786" extrusionOk="0">
                  <a:moveTo>
                    <a:pt x="3823" y="0"/>
                  </a:moveTo>
                  <a:cubicBezTo>
                    <a:pt x="2307" y="0"/>
                    <a:pt x="800" y="786"/>
                    <a:pt x="1" y="2304"/>
                  </a:cubicBezTo>
                  <a:cubicBezTo>
                    <a:pt x="172" y="2313"/>
                    <a:pt x="407" y="2321"/>
                    <a:pt x="681" y="2321"/>
                  </a:cubicBezTo>
                  <a:cubicBezTo>
                    <a:pt x="1536" y="2321"/>
                    <a:pt x="2766" y="2241"/>
                    <a:pt x="3588" y="1830"/>
                  </a:cubicBezTo>
                  <a:lnTo>
                    <a:pt x="3588" y="1830"/>
                  </a:lnTo>
                  <a:lnTo>
                    <a:pt x="3364" y="2745"/>
                  </a:lnTo>
                  <a:cubicBezTo>
                    <a:pt x="3364" y="2745"/>
                    <a:pt x="4964" y="2515"/>
                    <a:pt x="5873" y="1830"/>
                  </a:cubicBezTo>
                  <a:cubicBezTo>
                    <a:pt x="5988" y="2135"/>
                    <a:pt x="6069" y="2460"/>
                    <a:pt x="6103" y="2786"/>
                  </a:cubicBezTo>
                  <a:cubicBezTo>
                    <a:pt x="6619" y="2603"/>
                    <a:pt x="7039" y="2223"/>
                    <a:pt x="7276" y="1735"/>
                  </a:cubicBezTo>
                  <a:cubicBezTo>
                    <a:pt x="6405" y="567"/>
                    <a:pt x="5111" y="0"/>
                    <a:pt x="3823" y="0"/>
                  </a:cubicBezTo>
                  <a:close/>
                </a:path>
              </a:pathLst>
            </a:custGeom>
            <a:solidFill>
              <a:srgbClr val="D1DCE3"/>
            </a:solidFill>
            <a:ln>
              <a:noFill/>
            </a:ln>
          </p:spPr>
          <p:txBody>
            <a:bodyPr spcFirstLastPara="1" wrap="square" lIns="91425" tIns="91425" rIns="91425" bIns="91425" anchor="ctr" anchorCtr="0">
              <a:noAutofit/>
            </a:bodyPr>
            <a:lstStyle/>
            <a:p>
              <a:endParaRPr/>
            </a:p>
          </p:txBody>
        </p:sp>
        <p:sp>
          <p:nvSpPr>
            <p:cNvPr id="16769" name="Google Shape;16769;p70"/>
            <p:cNvSpPr/>
            <p:nvPr/>
          </p:nvSpPr>
          <p:spPr>
            <a:xfrm>
              <a:off x="1483410" y="2012869"/>
              <a:ext cx="89838" cy="60460"/>
            </a:xfrm>
            <a:custGeom>
              <a:avLst/>
              <a:gdLst/>
              <a:ahLst/>
              <a:cxnLst/>
              <a:rect l="l" t="t" r="r" b="b"/>
              <a:pathLst>
                <a:path w="3425" h="2305" extrusionOk="0">
                  <a:moveTo>
                    <a:pt x="3425" y="0"/>
                  </a:moveTo>
                  <a:lnTo>
                    <a:pt x="3425" y="0"/>
                  </a:lnTo>
                  <a:cubicBezTo>
                    <a:pt x="1967" y="136"/>
                    <a:pt x="679" y="997"/>
                    <a:pt x="1" y="2285"/>
                  </a:cubicBezTo>
                  <a:cubicBezTo>
                    <a:pt x="232" y="2298"/>
                    <a:pt x="464" y="2304"/>
                    <a:pt x="696" y="2304"/>
                  </a:cubicBezTo>
                  <a:cubicBezTo>
                    <a:pt x="979" y="2304"/>
                    <a:pt x="1263" y="2294"/>
                    <a:pt x="1547" y="2272"/>
                  </a:cubicBezTo>
                  <a:cubicBezTo>
                    <a:pt x="1906" y="1329"/>
                    <a:pt x="2564" y="529"/>
                    <a:pt x="3425" y="0"/>
                  </a:cubicBezTo>
                  <a:close/>
                </a:path>
              </a:pathLst>
            </a:custGeom>
            <a:solidFill>
              <a:srgbClr val="BECBD5"/>
            </a:solidFill>
            <a:ln>
              <a:noFill/>
            </a:ln>
          </p:spPr>
          <p:txBody>
            <a:bodyPr spcFirstLastPara="1" wrap="square" lIns="91425" tIns="91425" rIns="91425" bIns="91425" anchor="ctr" anchorCtr="0">
              <a:noAutofit/>
            </a:bodyPr>
            <a:lstStyle/>
            <a:p>
              <a:endParaRPr/>
            </a:p>
          </p:txBody>
        </p:sp>
      </p:grpSp>
      <p:grpSp>
        <p:nvGrpSpPr>
          <p:cNvPr id="16770" name="Google Shape;16770;p70"/>
          <p:cNvGrpSpPr/>
          <p:nvPr/>
        </p:nvGrpSpPr>
        <p:grpSpPr>
          <a:xfrm>
            <a:off x="2492924" y="1512191"/>
            <a:ext cx="370158" cy="370158"/>
            <a:chOff x="2492924" y="1512190"/>
            <a:chExt cx="370158" cy="370158"/>
          </a:xfrm>
        </p:grpSpPr>
        <p:sp>
          <p:nvSpPr>
            <p:cNvPr id="16771" name="Google Shape;16771;p70"/>
            <p:cNvSpPr/>
            <p:nvPr/>
          </p:nvSpPr>
          <p:spPr>
            <a:xfrm>
              <a:off x="2492924" y="1512190"/>
              <a:ext cx="370158" cy="370158"/>
            </a:xfrm>
            <a:custGeom>
              <a:avLst/>
              <a:gdLst/>
              <a:ahLst/>
              <a:cxnLst/>
              <a:rect l="l" t="t" r="r" b="b"/>
              <a:pathLst>
                <a:path w="14112" h="14112" extrusionOk="0">
                  <a:moveTo>
                    <a:pt x="8382" y="1"/>
                  </a:moveTo>
                  <a:cubicBezTo>
                    <a:pt x="7996" y="1"/>
                    <a:pt x="7617" y="96"/>
                    <a:pt x="7283" y="286"/>
                  </a:cubicBezTo>
                  <a:cubicBezTo>
                    <a:pt x="7215" y="326"/>
                    <a:pt x="7134" y="354"/>
                    <a:pt x="7053" y="354"/>
                  </a:cubicBezTo>
                  <a:cubicBezTo>
                    <a:pt x="6971" y="354"/>
                    <a:pt x="6897" y="326"/>
                    <a:pt x="6822" y="286"/>
                  </a:cubicBezTo>
                  <a:cubicBezTo>
                    <a:pt x="6487" y="102"/>
                    <a:pt x="6114" y="1"/>
                    <a:pt x="5727" y="1"/>
                  </a:cubicBezTo>
                  <a:cubicBezTo>
                    <a:pt x="5715" y="1"/>
                    <a:pt x="5702" y="1"/>
                    <a:pt x="5690" y="1"/>
                  </a:cubicBezTo>
                  <a:cubicBezTo>
                    <a:pt x="5052" y="8"/>
                    <a:pt x="4428" y="164"/>
                    <a:pt x="3872" y="455"/>
                  </a:cubicBezTo>
                  <a:lnTo>
                    <a:pt x="4327" y="910"/>
                  </a:lnTo>
                  <a:cubicBezTo>
                    <a:pt x="3872" y="1018"/>
                    <a:pt x="3432" y="1181"/>
                    <a:pt x="3018" y="1405"/>
                  </a:cubicBezTo>
                  <a:cubicBezTo>
                    <a:pt x="1133" y="2395"/>
                    <a:pt x="231" y="4551"/>
                    <a:pt x="231" y="4551"/>
                  </a:cubicBezTo>
                  <a:lnTo>
                    <a:pt x="1140" y="4551"/>
                  </a:lnTo>
                  <a:cubicBezTo>
                    <a:pt x="1" y="6368"/>
                    <a:pt x="1" y="8877"/>
                    <a:pt x="1" y="8877"/>
                  </a:cubicBezTo>
                  <a:lnTo>
                    <a:pt x="686" y="8646"/>
                  </a:lnTo>
                  <a:cubicBezTo>
                    <a:pt x="686" y="8646"/>
                    <a:pt x="686" y="10694"/>
                    <a:pt x="1594" y="12064"/>
                  </a:cubicBezTo>
                  <a:lnTo>
                    <a:pt x="2279" y="11609"/>
                  </a:lnTo>
                  <a:cubicBezTo>
                    <a:pt x="2279" y="11609"/>
                    <a:pt x="2964" y="12742"/>
                    <a:pt x="4103" y="13427"/>
                  </a:cubicBezTo>
                  <a:lnTo>
                    <a:pt x="4551" y="12972"/>
                  </a:lnTo>
                  <a:cubicBezTo>
                    <a:pt x="4551" y="12972"/>
                    <a:pt x="5690" y="13881"/>
                    <a:pt x="7053" y="14111"/>
                  </a:cubicBezTo>
                  <a:cubicBezTo>
                    <a:pt x="8422" y="13881"/>
                    <a:pt x="9561" y="12972"/>
                    <a:pt x="9561" y="12972"/>
                  </a:cubicBezTo>
                  <a:lnTo>
                    <a:pt x="10009" y="13427"/>
                  </a:lnTo>
                  <a:cubicBezTo>
                    <a:pt x="11148" y="12742"/>
                    <a:pt x="11833" y="11603"/>
                    <a:pt x="11833" y="11603"/>
                  </a:cubicBezTo>
                  <a:lnTo>
                    <a:pt x="12511" y="12057"/>
                  </a:lnTo>
                  <a:cubicBezTo>
                    <a:pt x="13426" y="10694"/>
                    <a:pt x="13426" y="8646"/>
                    <a:pt x="13426" y="8646"/>
                  </a:cubicBezTo>
                  <a:lnTo>
                    <a:pt x="14111" y="8877"/>
                  </a:lnTo>
                  <a:cubicBezTo>
                    <a:pt x="14111" y="8877"/>
                    <a:pt x="14111" y="6375"/>
                    <a:pt x="12972" y="4551"/>
                  </a:cubicBezTo>
                  <a:lnTo>
                    <a:pt x="13887" y="4551"/>
                  </a:lnTo>
                  <a:cubicBezTo>
                    <a:pt x="13887" y="4551"/>
                    <a:pt x="12986" y="2395"/>
                    <a:pt x="11094" y="1405"/>
                  </a:cubicBezTo>
                  <a:cubicBezTo>
                    <a:pt x="10680" y="1181"/>
                    <a:pt x="10239" y="1018"/>
                    <a:pt x="9785" y="910"/>
                  </a:cubicBezTo>
                  <a:lnTo>
                    <a:pt x="10246" y="455"/>
                  </a:lnTo>
                  <a:cubicBezTo>
                    <a:pt x="9683" y="164"/>
                    <a:pt x="9060" y="8"/>
                    <a:pt x="8422" y="1"/>
                  </a:cubicBezTo>
                  <a:cubicBezTo>
                    <a:pt x="8409" y="1"/>
                    <a:pt x="8396" y="1"/>
                    <a:pt x="8382"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772" name="Google Shape;16772;p70"/>
            <p:cNvSpPr/>
            <p:nvPr/>
          </p:nvSpPr>
          <p:spPr>
            <a:xfrm>
              <a:off x="2492924" y="1512190"/>
              <a:ext cx="185000" cy="369974"/>
            </a:xfrm>
            <a:custGeom>
              <a:avLst/>
              <a:gdLst/>
              <a:ahLst/>
              <a:cxnLst/>
              <a:rect l="l" t="t" r="r" b="b"/>
              <a:pathLst>
                <a:path w="7053" h="14105" extrusionOk="0">
                  <a:moveTo>
                    <a:pt x="5727" y="1"/>
                  </a:moveTo>
                  <a:cubicBezTo>
                    <a:pt x="5715" y="1"/>
                    <a:pt x="5702" y="1"/>
                    <a:pt x="5690" y="1"/>
                  </a:cubicBezTo>
                  <a:cubicBezTo>
                    <a:pt x="5052" y="8"/>
                    <a:pt x="4428" y="164"/>
                    <a:pt x="3872" y="455"/>
                  </a:cubicBezTo>
                  <a:lnTo>
                    <a:pt x="4327" y="910"/>
                  </a:lnTo>
                  <a:cubicBezTo>
                    <a:pt x="3872" y="1018"/>
                    <a:pt x="3432" y="1181"/>
                    <a:pt x="3018" y="1405"/>
                  </a:cubicBezTo>
                  <a:cubicBezTo>
                    <a:pt x="1133" y="2395"/>
                    <a:pt x="231" y="4551"/>
                    <a:pt x="231" y="4551"/>
                  </a:cubicBezTo>
                  <a:lnTo>
                    <a:pt x="1140" y="4551"/>
                  </a:lnTo>
                  <a:cubicBezTo>
                    <a:pt x="1" y="6375"/>
                    <a:pt x="1" y="8877"/>
                    <a:pt x="1" y="8877"/>
                  </a:cubicBezTo>
                  <a:lnTo>
                    <a:pt x="686" y="8646"/>
                  </a:lnTo>
                  <a:cubicBezTo>
                    <a:pt x="686" y="8646"/>
                    <a:pt x="686" y="10694"/>
                    <a:pt x="1594" y="12064"/>
                  </a:cubicBezTo>
                  <a:lnTo>
                    <a:pt x="2279" y="11603"/>
                  </a:lnTo>
                  <a:cubicBezTo>
                    <a:pt x="2279" y="11603"/>
                    <a:pt x="2957" y="12742"/>
                    <a:pt x="4096" y="13427"/>
                  </a:cubicBezTo>
                  <a:lnTo>
                    <a:pt x="4551" y="12972"/>
                  </a:lnTo>
                  <a:cubicBezTo>
                    <a:pt x="4551" y="12972"/>
                    <a:pt x="5689" y="13880"/>
                    <a:pt x="7052" y="14104"/>
                  </a:cubicBezTo>
                  <a:lnTo>
                    <a:pt x="7052" y="14104"/>
                  </a:lnTo>
                  <a:cubicBezTo>
                    <a:pt x="7005" y="14089"/>
                    <a:pt x="5401" y="13269"/>
                    <a:pt x="5161" y="2510"/>
                  </a:cubicBezTo>
                  <a:cubicBezTo>
                    <a:pt x="5161" y="2510"/>
                    <a:pt x="5819" y="1167"/>
                    <a:pt x="6924" y="333"/>
                  </a:cubicBezTo>
                  <a:cubicBezTo>
                    <a:pt x="6890" y="320"/>
                    <a:pt x="6856" y="306"/>
                    <a:pt x="6822" y="286"/>
                  </a:cubicBezTo>
                  <a:cubicBezTo>
                    <a:pt x="6487" y="102"/>
                    <a:pt x="6114" y="1"/>
                    <a:pt x="5727" y="1"/>
                  </a:cubicBezTo>
                  <a:close/>
                  <a:moveTo>
                    <a:pt x="7052" y="14104"/>
                  </a:moveTo>
                  <a:lnTo>
                    <a:pt x="7052" y="14104"/>
                  </a:lnTo>
                  <a:cubicBezTo>
                    <a:pt x="7052" y="14105"/>
                    <a:pt x="7052" y="14105"/>
                    <a:pt x="7052" y="14105"/>
                  </a:cubicBezTo>
                  <a:cubicBezTo>
                    <a:pt x="7053" y="14105"/>
                    <a:pt x="7053" y="14105"/>
                    <a:pt x="7053" y="14105"/>
                  </a:cubicBezTo>
                  <a:cubicBezTo>
                    <a:pt x="7052" y="14105"/>
                    <a:pt x="7052" y="14104"/>
                    <a:pt x="7052" y="14104"/>
                  </a:cubicBezTo>
                  <a:close/>
                </a:path>
              </a:pathLst>
            </a:custGeom>
            <a:solidFill>
              <a:srgbClr val="496278"/>
            </a:solidFill>
            <a:ln>
              <a:noFill/>
            </a:ln>
          </p:spPr>
          <p:txBody>
            <a:bodyPr spcFirstLastPara="1" wrap="square" lIns="91425" tIns="91425" rIns="91425" bIns="91425" anchor="ctr" anchorCtr="0">
              <a:noAutofit/>
            </a:bodyPr>
            <a:lstStyle/>
            <a:p>
              <a:endParaRPr/>
            </a:p>
          </p:txBody>
        </p:sp>
        <p:sp>
          <p:nvSpPr>
            <p:cNvPr id="16773" name="Google Shape;16773;p70"/>
            <p:cNvSpPr/>
            <p:nvPr/>
          </p:nvSpPr>
          <p:spPr>
            <a:xfrm>
              <a:off x="2725033" y="1548047"/>
              <a:ext cx="91307" cy="91175"/>
            </a:xfrm>
            <a:custGeom>
              <a:avLst/>
              <a:gdLst/>
              <a:ahLst/>
              <a:cxnLst/>
              <a:rect l="l" t="t" r="r" b="b"/>
              <a:pathLst>
                <a:path w="3481" h="3476" extrusionOk="0">
                  <a:moveTo>
                    <a:pt x="2619" y="1"/>
                  </a:moveTo>
                  <a:cubicBezTo>
                    <a:pt x="2565" y="1"/>
                    <a:pt x="2510" y="6"/>
                    <a:pt x="2455" y="17"/>
                  </a:cubicBezTo>
                  <a:cubicBezTo>
                    <a:pt x="1879" y="126"/>
                    <a:pt x="841" y="600"/>
                    <a:pt x="0" y="1265"/>
                  </a:cubicBezTo>
                  <a:lnTo>
                    <a:pt x="2191" y="3475"/>
                  </a:lnTo>
                  <a:cubicBezTo>
                    <a:pt x="2875" y="2770"/>
                    <a:pt x="3370" y="1570"/>
                    <a:pt x="3438" y="892"/>
                  </a:cubicBezTo>
                  <a:cubicBezTo>
                    <a:pt x="3481" y="405"/>
                    <a:pt x="3087" y="1"/>
                    <a:pt x="2619"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774" name="Google Shape;16774;p70"/>
            <p:cNvSpPr/>
            <p:nvPr/>
          </p:nvSpPr>
          <p:spPr>
            <a:xfrm>
              <a:off x="2740509" y="1563732"/>
              <a:ext cx="66782" cy="71739"/>
            </a:xfrm>
            <a:custGeom>
              <a:avLst/>
              <a:gdLst/>
              <a:ahLst/>
              <a:cxnLst/>
              <a:rect l="l" t="t" r="r" b="b"/>
              <a:pathLst>
                <a:path w="2546" h="2735" extrusionOk="0">
                  <a:moveTo>
                    <a:pt x="2055" y="1"/>
                  </a:moveTo>
                  <a:cubicBezTo>
                    <a:pt x="2044" y="1"/>
                    <a:pt x="2032" y="1"/>
                    <a:pt x="2021" y="2"/>
                  </a:cubicBezTo>
                  <a:cubicBezTo>
                    <a:pt x="1729" y="29"/>
                    <a:pt x="699" y="735"/>
                    <a:pt x="0" y="1264"/>
                  </a:cubicBezTo>
                  <a:lnTo>
                    <a:pt x="1465" y="2735"/>
                  </a:lnTo>
                  <a:cubicBezTo>
                    <a:pt x="1885" y="2118"/>
                    <a:pt x="2313" y="1331"/>
                    <a:pt x="2421" y="911"/>
                  </a:cubicBezTo>
                  <a:cubicBezTo>
                    <a:pt x="2545" y="440"/>
                    <a:pt x="2360" y="1"/>
                    <a:pt x="2055" y="1"/>
                  </a:cubicBezTo>
                  <a:close/>
                </a:path>
              </a:pathLst>
            </a:custGeom>
            <a:solidFill>
              <a:srgbClr val="B6C5CF"/>
            </a:solidFill>
            <a:ln>
              <a:noFill/>
            </a:ln>
          </p:spPr>
          <p:txBody>
            <a:bodyPr spcFirstLastPara="1" wrap="square" lIns="91425" tIns="91425" rIns="91425" bIns="91425" anchor="ctr" anchorCtr="0">
              <a:noAutofit/>
            </a:bodyPr>
            <a:lstStyle/>
            <a:p>
              <a:endParaRPr/>
            </a:p>
          </p:txBody>
        </p:sp>
        <p:sp>
          <p:nvSpPr>
            <p:cNvPr id="16775" name="Google Shape;16775;p70"/>
            <p:cNvSpPr/>
            <p:nvPr/>
          </p:nvSpPr>
          <p:spPr>
            <a:xfrm>
              <a:off x="2539666" y="1548047"/>
              <a:ext cx="91307" cy="91175"/>
            </a:xfrm>
            <a:custGeom>
              <a:avLst/>
              <a:gdLst/>
              <a:ahLst/>
              <a:cxnLst/>
              <a:rect l="l" t="t" r="r" b="b"/>
              <a:pathLst>
                <a:path w="3481" h="3476" extrusionOk="0">
                  <a:moveTo>
                    <a:pt x="860" y="1"/>
                  </a:moveTo>
                  <a:cubicBezTo>
                    <a:pt x="388" y="1"/>
                    <a:pt x="0" y="405"/>
                    <a:pt x="43" y="892"/>
                  </a:cubicBezTo>
                  <a:cubicBezTo>
                    <a:pt x="111" y="1570"/>
                    <a:pt x="605" y="2770"/>
                    <a:pt x="1290" y="3475"/>
                  </a:cubicBezTo>
                  <a:lnTo>
                    <a:pt x="3480" y="1272"/>
                  </a:lnTo>
                  <a:cubicBezTo>
                    <a:pt x="2640" y="600"/>
                    <a:pt x="1595" y="126"/>
                    <a:pt x="1026" y="17"/>
                  </a:cubicBezTo>
                  <a:cubicBezTo>
                    <a:pt x="970" y="6"/>
                    <a:pt x="915" y="1"/>
                    <a:pt x="860"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776" name="Google Shape;16776;p70"/>
            <p:cNvSpPr/>
            <p:nvPr/>
          </p:nvSpPr>
          <p:spPr>
            <a:xfrm>
              <a:off x="2548532" y="1563732"/>
              <a:ext cx="66782" cy="71739"/>
            </a:xfrm>
            <a:custGeom>
              <a:avLst/>
              <a:gdLst/>
              <a:ahLst/>
              <a:cxnLst/>
              <a:rect l="l" t="t" r="r" b="b"/>
              <a:pathLst>
                <a:path w="2546" h="2735" extrusionOk="0">
                  <a:moveTo>
                    <a:pt x="497" y="1"/>
                  </a:moveTo>
                  <a:cubicBezTo>
                    <a:pt x="186" y="1"/>
                    <a:pt x="1" y="440"/>
                    <a:pt x="125" y="911"/>
                  </a:cubicBezTo>
                  <a:cubicBezTo>
                    <a:pt x="240" y="1331"/>
                    <a:pt x="661" y="2118"/>
                    <a:pt x="1088" y="2735"/>
                  </a:cubicBezTo>
                  <a:lnTo>
                    <a:pt x="2546" y="1264"/>
                  </a:lnTo>
                  <a:cubicBezTo>
                    <a:pt x="1847" y="735"/>
                    <a:pt x="817" y="29"/>
                    <a:pt x="532" y="2"/>
                  </a:cubicBezTo>
                  <a:cubicBezTo>
                    <a:pt x="520" y="1"/>
                    <a:pt x="509" y="1"/>
                    <a:pt x="497" y="1"/>
                  </a:cubicBezTo>
                  <a:close/>
                </a:path>
              </a:pathLst>
            </a:custGeom>
            <a:solidFill>
              <a:srgbClr val="B6C5CF"/>
            </a:solidFill>
            <a:ln>
              <a:noFill/>
            </a:ln>
          </p:spPr>
          <p:txBody>
            <a:bodyPr spcFirstLastPara="1" wrap="square" lIns="91425" tIns="91425" rIns="91425" bIns="91425" anchor="ctr" anchorCtr="0">
              <a:noAutofit/>
            </a:bodyPr>
            <a:lstStyle/>
            <a:p>
              <a:endParaRPr/>
            </a:p>
          </p:txBody>
        </p:sp>
        <p:sp>
          <p:nvSpPr>
            <p:cNvPr id="16777" name="Google Shape;16777;p70"/>
            <p:cNvSpPr/>
            <p:nvPr/>
          </p:nvSpPr>
          <p:spPr>
            <a:xfrm>
              <a:off x="2540767" y="1577975"/>
              <a:ext cx="274471" cy="250654"/>
            </a:xfrm>
            <a:custGeom>
              <a:avLst/>
              <a:gdLst/>
              <a:ahLst/>
              <a:cxnLst/>
              <a:rect l="l" t="t" r="r" b="b"/>
              <a:pathLst>
                <a:path w="10464" h="9556" extrusionOk="0">
                  <a:moveTo>
                    <a:pt x="3244" y="1"/>
                  </a:moveTo>
                  <a:cubicBezTo>
                    <a:pt x="2970" y="1"/>
                    <a:pt x="2711" y="63"/>
                    <a:pt x="2503" y="226"/>
                  </a:cubicBezTo>
                  <a:cubicBezTo>
                    <a:pt x="455" y="1819"/>
                    <a:pt x="1" y="6369"/>
                    <a:pt x="224" y="7277"/>
                  </a:cubicBezTo>
                  <a:cubicBezTo>
                    <a:pt x="394" y="7942"/>
                    <a:pt x="1818" y="9095"/>
                    <a:pt x="3411" y="9556"/>
                  </a:cubicBezTo>
                  <a:lnTo>
                    <a:pt x="7053" y="9556"/>
                  </a:lnTo>
                  <a:cubicBezTo>
                    <a:pt x="8646" y="9095"/>
                    <a:pt x="10077" y="7942"/>
                    <a:pt x="10239" y="7277"/>
                  </a:cubicBezTo>
                  <a:cubicBezTo>
                    <a:pt x="10463" y="6369"/>
                    <a:pt x="10009" y="1819"/>
                    <a:pt x="7961" y="226"/>
                  </a:cubicBezTo>
                  <a:cubicBezTo>
                    <a:pt x="7753" y="63"/>
                    <a:pt x="7494" y="1"/>
                    <a:pt x="7219" y="1"/>
                  </a:cubicBezTo>
                  <a:cubicBezTo>
                    <a:pt x="6311" y="1"/>
                    <a:pt x="5229" y="680"/>
                    <a:pt x="5229" y="680"/>
                  </a:cubicBezTo>
                  <a:cubicBezTo>
                    <a:pt x="5229" y="680"/>
                    <a:pt x="4150" y="1"/>
                    <a:pt x="3244" y="1"/>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778" name="Google Shape;16778;p70"/>
            <p:cNvSpPr/>
            <p:nvPr/>
          </p:nvSpPr>
          <p:spPr>
            <a:xfrm>
              <a:off x="2540767" y="1577949"/>
              <a:ext cx="87530" cy="229513"/>
            </a:xfrm>
            <a:custGeom>
              <a:avLst/>
              <a:gdLst/>
              <a:ahLst/>
              <a:cxnLst/>
              <a:rect l="l" t="t" r="r" b="b"/>
              <a:pathLst>
                <a:path w="3337" h="8750" extrusionOk="0">
                  <a:moveTo>
                    <a:pt x="3248" y="1"/>
                  </a:moveTo>
                  <a:cubicBezTo>
                    <a:pt x="2970" y="1"/>
                    <a:pt x="2711" y="61"/>
                    <a:pt x="2503" y="227"/>
                  </a:cubicBezTo>
                  <a:cubicBezTo>
                    <a:pt x="455" y="1820"/>
                    <a:pt x="1" y="6370"/>
                    <a:pt x="224" y="7278"/>
                  </a:cubicBezTo>
                  <a:cubicBezTo>
                    <a:pt x="326" y="7678"/>
                    <a:pt x="882" y="8255"/>
                    <a:pt x="1655" y="8750"/>
                  </a:cubicBezTo>
                  <a:cubicBezTo>
                    <a:pt x="1648" y="8709"/>
                    <a:pt x="1635" y="8662"/>
                    <a:pt x="1628" y="8621"/>
                  </a:cubicBezTo>
                  <a:cubicBezTo>
                    <a:pt x="1452" y="7529"/>
                    <a:pt x="1865" y="2688"/>
                    <a:pt x="3337" y="3"/>
                  </a:cubicBezTo>
                  <a:cubicBezTo>
                    <a:pt x="3307" y="2"/>
                    <a:pt x="3277" y="1"/>
                    <a:pt x="3248" y="1"/>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779" name="Google Shape;16779;p70"/>
            <p:cNvSpPr/>
            <p:nvPr/>
          </p:nvSpPr>
          <p:spPr>
            <a:xfrm>
              <a:off x="2544676" y="1735067"/>
              <a:ext cx="266471" cy="93562"/>
            </a:xfrm>
            <a:custGeom>
              <a:avLst/>
              <a:gdLst/>
              <a:ahLst/>
              <a:cxnLst/>
              <a:rect l="l" t="t" r="r" b="b"/>
              <a:pathLst>
                <a:path w="10159" h="3567" extrusionOk="0">
                  <a:moveTo>
                    <a:pt x="48" y="0"/>
                  </a:moveTo>
                  <a:lnTo>
                    <a:pt x="48" y="0"/>
                  </a:lnTo>
                  <a:cubicBezTo>
                    <a:pt x="1" y="597"/>
                    <a:pt x="14" y="1058"/>
                    <a:pt x="69" y="1288"/>
                  </a:cubicBezTo>
                  <a:cubicBezTo>
                    <a:pt x="238" y="1953"/>
                    <a:pt x="1662" y="3112"/>
                    <a:pt x="3256" y="3567"/>
                  </a:cubicBezTo>
                  <a:lnTo>
                    <a:pt x="6904" y="3567"/>
                  </a:lnTo>
                  <a:cubicBezTo>
                    <a:pt x="8497" y="3112"/>
                    <a:pt x="9921" y="1953"/>
                    <a:pt x="10090" y="1288"/>
                  </a:cubicBezTo>
                  <a:cubicBezTo>
                    <a:pt x="10145" y="1058"/>
                    <a:pt x="10158" y="597"/>
                    <a:pt x="10111" y="0"/>
                  </a:cubicBezTo>
                  <a:lnTo>
                    <a:pt x="10111" y="0"/>
                  </a:lnTo>
                  <a:cubicBezTo>
                    <a:pt x="10111" y="48"/>
                    <a:pt x="10097" y="102"/>
                    <a:pt x="10090" y="149"/>
                  </a:cubicBezTo>
                  <a:cubicBezTo>
                    <a:pt x="9921" y="814"/>
                    <a:pt x="8497" y="1973"/>
                    <a:pt x="6904" y="2428"/>
                  </a:cubicBezTo>
                  <a:lnTo>
                    <a:pt x="3256" y="2428"/>
                  </a:lnTo>
                  <a:cubicBezTo>
                    <a:pt x="1662" y="1966"/>
                    <a:pt x="238" y="814"/>
                    <a:pt x="69" y="149"/>
                  </a:cubicBezTo>
                  <a:cubicBezTo>
                    <a:pt x="62" y="102"/>
                    <a:pt x="48" y="48"/>
                    <a:pt x="48" y="0"/>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780" name="Google Shape;16780;p70"/>
            <p:cNvSpPr/>
            <p:nvPr/>
          </p:nvSpPr>
          <p:spPr>
            <a:xfrm>
              <a:off x="2628454" y="1810478"/>
              <a:ext cx="99097" cy="41994"/>
            </a:xfrm>
            <a:custGeom>
              <a:avLst/>
              <a:gdLst/>
              <a:ahLst/>
              <a:cxnLst/>
              <a:rect l="l" t="t" r="r" b="b"/>
              <a:pathLst>
                <a:path w="3778" h="1601" extrusionOk="0">
                  <a:moveTo>
                    <a:pt x="1886" y="0"/>
                  </a:moveTo>
                  <a:lnTo>
                    <a:pt x="1" y="319"/>
                  </a:lnTo>
                  <a:cubicBezTo>
                    <a:pt x="123" y="1058"/>
                    <a:pt x="760" y="1600"/>
                    <a:pt x="1506" y="1600"/>
                  </a:cubicBezTo>
                  <a:lnTo>
                    <a:pt x="2272" y="1600"/>
                  </a:lnTo>
                  <a:cubicBezTo>
                    <a:pt x="3011" y="1600"/>
                    <a:pt x="3649" y="1058"/>
                    <a:pt x="3777" y="325"/>
                  </a:cubicBezTo>
                  <a:lnTo>
                    <a:pt x="1886" y="0"/>
                  </a:ln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781" name="Google Shape;16781;p70"/>
            <p:cNvSpPr/>
            <p:nvPr/>
          </p:nvSpPr>
          <p:spPr>
            <a:xfrm>
              <a:off x="2606395" y="1762976"/>
              <a:ext cx="143216" cy="59621"/>
            </a:xfrm>
            <a:custGeom>
              <a:avLst/>
              <a:gdLst/>
              <a:ahLst/>
              <a:cxnLst/>
              <a:rect l="l" t="t" r="r" b="b"/>
              <a:pathLst>
                <a:path w="5460" h="2273" extrusionOk="0">
                  <a:moveTo>
                    <a:pt x="1479" y="1"/>
                  </a:moveTo>
                  <a:cubicBezTo>
                    <a:pt x="658" y="1"/>
                    <a:pt x="1" y="509"/>
                    <a:pt x="1" y="1133"/>
                  </a:cubicBezTo>
                  <a:cubicBezTo>
                    <a:pt x="1" y="1764"/>
                    <a:pt x="658" y="2272"/>
                    <a:pt x="1479" y="2272"/>
                  </a:cubicBezTo>
                  <a:cubicBezTo>
                    <a:pt x="2008" y="2272"/>
                    <a:pt x="2469" y="2055"/>
                    <a:pt x="2727" y="1736"/>
                  </a:cubicBezTo>
                  <a:cubicBezTo>
                    <a:pt x="2991" y="2062"/>
                    <a:pt x="3452" y="2272"/>
                    <a:pt x="3981" y="2272"/>
                  </a:cubicBezTo>
                  <a:cubicBezTo>
                    <a:pt x="4795" y="2272"/>
                    <a:pt x="5459" y="1764"/>
                    <a:pt x="5459" y="1133"/>
                  </a:cubicBezTo>
                  <a:cubicBezTo>
                    <a:pt x="5459" y="509"/>
                    <a:pt x="4795" y="1"/>
                    <a:pt x="3981" y="1"/>
                  </a:cubicBezTo>
                  <a:cubicBezTo>
                    <a:pt x="3452" y="1"/>
                    <a:pt x="2991" y="211"/>
                    <a:pt x="2727" y="529"/>
                  </a:cubicBezTo>
                  <a:cubicBezTo>
                    <a:pt x="2469" y="211"/>
                    <a:pt x="2008" y="1"/>
                    <a:pt x="1479"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782" name="Google Shape;16782;p70"/>
            <p:cNvSpPr/>
            <p:nvPr/>
          </p:nvSpPr>
          <p:spPr>
            <a:xfrm>
              <a:off x="2601778" y="1776353"/>
              <a:ext cx="152265" cy="51935"/>
            </a:xfrm>
            <a:custGeom>
              <a:avLst/>
              <a:gdLst/>
              <a:ahLst/>
              <a:cxnLst/>
              <a:rect l="l" t="t" r="r" b="b"/>
              <a:pathLst>
                <a:path w="5805" h="1980" extrusionOk="0">
                  <a:moveTo>
                    <a:pt x="234" y="1"/>
                  </a:moveTo>
                  <a:cubicBezTo>
                    <a:pt x="121" y="1"/>
                    <a:pt x="7" y="77"/>
                    <a:pt x="7" y="230"/>
                  </a:cubicBezTo>
                  <a:cubicBezTo>
                    <a:pt x="0" y="1193"/>
                    <a:pt x="780" y="1979"/>
                    <a:pt x="1750" y="1979"/>
                  </a:cubicBezTo>
                  <a:cubicBezTo>
                    <a:pt x="1759" y="1979"/>
                    <a:pt x="1769" y="1979"/>
                    <a:pt x="1778" y="1979"/>
                  </a:cubicBezTo>
                  <a:cubicBezTo>
                    <a:pt x="2161" y="1979"/>
                    <a:pt x="2530" y="1844"/>
                    <a:pt x="2828" y="1599"/>
                  </a:cubicBezTo>
                  <a:cubicBezTo>
                    <a:pt x="2852" y="1582"/>
                    <a:pt x="2879" y="1574"/>
                    <a:pt x="2905" y="1574"/>
                  </a:cubicBezTo>
                  <a:cubicBezTo>
                    <a:pt x="2931" y="1574"/>
                    <a:pt x="2957" y="1582"/>
                    <a:pt x="2977" y="1599"/>
                  </a:cubicBezTo>
                  <a:cubicBezTo>
                    <a:pt x="3282" y="1844"/>
                    <a:pt x="3651" y="1979"/>
                    <a:pt x="4034" y="1979"/>
                  </a:cubicBezTo>
                  <a:cubicBezTo>
                    <a:pt x="4043" y="1979"/>
                    <a:pt x="4053" y="1979"/>
                    <a:pt x="4062" y="1979"/>
                  </a:cubicBezTo>
                  <a:cubicBezTo>
                    <a:pt x="5025" y="1979"/>
                    <a:pt x="5805" y="1193"/>
                    <a:pt x="5805" y="230"/>
                  </a:cubicBezTo>
                  <a:cubicBezTo>
                    <a:pt x="5805" y="77"/>
                    <a:pt x="5691" y="1"/>
                    <a:pt x="5578" y="1"/>
                  </a:cubicBezTo>
                  <a:cubicBezTo>
                    <a:pt x="5464" y="1"/>
                    <a:pt x="5350" y="77"/>
                    <a:pt x="5350" y="230"/>
                  </a:cubicBezTo>
                  <a:cubicBezTo>
                    <a:pt x="5350" y="942"/>
                    <a:pt x="4781" y="1525"/>
                    <a:pt x="4062" y="1525"/>
                  </a:cubicBezTo>
                  <a:cubicBezTo>
                    <a:pt x="3771" y="1525"/>
                    <a:pt x="3493" y="1430"/>
                    <a:pt x="3269" y="1247"/>
                  </a:cubicBezTo>
                  <a:cubicBezTo>
                    <a:pt x="3164" y="1162"/>
                    <a:pt x="3035" y="1120"/>
                    <a:pt x="2906" y="1120"/>
                  </a:cubicBezTo>
                  <a:cubicBezTo>
                    <a:pt x="2777" y="1120"/>
                    <a:pt x="2648" y="1162"/>
                    <a:pt x="2543" y="1247"/>
                  </a:cubicBezTo>
                  <a:cubicBezTo>
                    <a:pt x="2326" y="1424"/>
                    <a:pt x="2052" y="1525"/>
                    <a:pt x="1777" y="1525"/>
                  </a:cubicBezTo>
                  <a:cubicBezTo>
                    <a:pt x="1768" y="1525"/>
                    <a:pt x="1759" y="1525"/>
                    <a:pt x="1750" y="1525"/>
                  </a:cubicBezTo>
                  <a:cubicBezTo>
                    <a:pt x="1031" y="1525"/>
                    <a:pt x="455" y="942"/>
                    <a:pt x="462" y="230"/>
                  </a:cubicBezTo>
                  <a:cubicBezTo>
                    <a:pt x="462" y="77"/>
                    <a:pt x="348" y="1"/>
                    <a:pt x="234" y="1"/>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16783" name="Google Shape;16783;p70"/>
            <p:cNvSpPr/>
            <p:nvPr/>
          </p:nvSpPr>
          <p:spPr>
            <a:xfrm>
              <a:off x="2640022" y="1759434"/>
              <a:ext cx="75778" cy="31633"/>
            </a:xfrm>
            <a:custGeom>
              <a:avLst/>
              <a:gdLst/>
              <a:ahLst/>
              <a:cxnLst/>
              <a:rect l="l" t="t" r="r" b="b"/>
              <a:pathLst>
                <a:path w="2889" h="1206" extrusionOk="0">
                  <a:moveTo>
                    <a:pt x="407" y="0"/>
                  </a:moveTo>
                  <a:cubicBezTo>
                    <a:pt x="129" y="0"/>
                    <a:pt x="0" y="353"/>
                    <a:pt x="217" y="529"/>
                  </a:cubicBezTo>
                  <a:lnTo>
                    <a:pt x="705" y="936"/>
                  </a:lnTo>
                  <a:cubicBezTo>
                    <a:pt x="919" y="1115"/>
                    <a:pt x="1184" y="1205"/>
                    <a:pt x="1448" y="1205"/>
                  </a:cubicBezTo>
                  <a:cubicBezTo>
                    <a:pt x="1712" y="1205"/>
                    <a:pt x="1977" y="1115"/>
                    <a:pt x="2190" y="936"/>
                  </a:cubicBezTo>
                  <a:lnTo>
                    <a:pt x="2672" y="529"/>
                  </a:lnTo>
                  <a:cubicBezTo>
                    <a:pt x="2889" y="353"/>
                    <a:pt x="2767" y="0"/>
                    <a:pt x="2482"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84" name="Google Shape;16784;p70"/>
            <p:cNvSpPr/>
            <p:nvPr/>
          </p:nvSpPr>
          <p:spPr>
            <a:xfrm>
              <a:off x="2672022" y="1606697"/>
              <a:ext cx="11961" cy="60801"/>
            </a:xfrm>
            <a:custGeom>
              <a:avLst/>
              <a:gdLst/>
              <a:ahLst/>
              <a:cxnLst/>
              <a:rect l="l" t="t" r="r" b="b"/>
              <a:pathLst>
                <a:path w="456" h="2318" extrusionOk="0">
                  <a:moveTo>
                    <a:pt x="228" y="0"/>
                  </a:moveTo>
                  <a:cubicBezTo>
                    <a:pt x="114" y="0"/>
                    <a:pt x="1" y="76"/>
                    <a:pt x="1" y="229"/>
                  </a:cubicBezTo>
                  <a:lnTo>
                    <a:pt x="1" y="2087"/>
                  </a:lnTo>
                  <a:cubicBezTo>
                    <a:pt x="1" y="2216"/>
                    <a:pt x="103" y="2317"/>
                    <a:pt x="225" y="2317"/>
                  </a:cubicBezTo>
                  <a:cubicBezTo>
                    <a:pt x="353" y="2317"/>
                    <a:pt x="455" y="2216"/>
                    <a:pt x="455" y="2087"/>
                  </a:cubicBezTo>
                  <a:lnTo>
                    <a:pt x="455" y="229"/>
                  </a:lnTo>
                  <a:cubicBezTo>
                    <a:pt x="455" y="76"/>
                    <a:pt x="342" y="0"/>
                    <a:pt x="228" y="0"/>
                  </a:cubicBezTo>
                  <a:close/>
                </a:path>
              </a:pathLst>
            </a:custGeom>
            <a:solidFill>
              <a:srgbClr val="E3E8EC"/>
            </a:solidFill>
            <a:ln>
              <a:noFill/>
            </a:ln>
          </p:spPr>
          <p:txBody>
            <a:bodyPr spcFirstLastPara="1" wrap="square" lIns="91425" tIns="91425" rIns="91425" bIns="91425" anchor="ctr" anchorCtr="0">
              <a:noAutofit/>
            </a:bodyPr>
            <a:lstStyle/>
            <a:p>
              <a:endParaRPr/>
            </a:p>
          </p:txBody>
        </p:sp>
        <p:sp>
          <p:nvSpPr>
            <p:cNvPr id="16785" name="Google Shape;16785;p70"/>
            <p:cNvSpPr/>
            <p:nvPr/>
          </p:nvSpPr>
          <p:spPr>
            <a:xfrm>
              <a:off x="2600362" y="1685256"/>
              <a:ext cx="35778" cy="41811"/>
            </a:xfrm>
            <a:custGeom>
              <a:avLst/>
              <a:gdLst/>
              <a:ahLst/>
              <a:cxnLst/>
              <a:rect l="l" t="t" r="r" b="b"/>
              <a:pathLst>
                <a:path w="1364" h="1594" extrusionOk="0">
                  <a:moveTo>
                    <a:pt x="685" y="1"/>
                  </a:moveTo>
                  <a:cubicBezTo>
                    <a:pt x="305" y="7"/>
                    <a:pt x="0" y="312"/>
                    <a:pt x="7" y="685"/>
                  </a:cubicBezTo>
                  <a:lnTo>
                    <a:pt x="7" y="916"/>
                  </a:lnTo>
                  <a:cubicBezTo>
                    <a:pt x="0" y="1289"/>
                    <a:pt x="305" y="1594"/>
                    <a:pt x="685" y="1594"/>
                  </a:cubicBezTo>
                  <a:cubicBezTo>
                    <a:pt x="1058" y="1594"/>
                    <a:pt x="1363" y="1289"/>
                    <a:pt x="1363" y="916"/>
                  </a:cubicBezTo>
                  <a:lnTo>
                    <a:pt x="1363" y="685"/>
                  </a:lnTo>
                  <a:cubicBezTo>
                    <a:pt x="1363" y="306"/>
                    <a:pt x="1058" y="1"/>
                    <a:pt x="6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86" name="Google Shape;16786;p70"/>
            <p:cNvSpPr/>
            <p:nvPr/>
          </p:nvSpPr>
          <p:spPr>
            <a:xfrm>
              <a:off x="2618330" y="1685256"/>
              <a:ext cx="17810" cy="29955"/>
            </a:xfrm>
            <a:custGeom>
              <a:avLst/>
              <a:gdLst/>
              <a:ahLst/>
              <a:cxnLst/>
              <a:rect l="l" t="t" r="r" b="b"/>
              <a:pathLst>
                <a:path w="679" h="1142" extrusionOk="0">
                  <a:moveTo>
                    <a:pt x="0" y="1"/>
                  </a:moveTo>
                  <a:lnTo>
                    <a:pt x="0" y="801"/>
                  </a:lnTo>
                  <a:cubicBezTo>
                    <a:pt x="0" y="1028"/>
                    <a:pt x="170" y="1141"/>
                    <a:pt x="339" y="1141"/>
                  </a:cubicBezTo>
                  <a:cubicBezTo>
                    <a:pt x="509" y="1141"/>
                    <a:pt x="678" y="1028"/>
                    <a:pt x="678" y="801"/>
                  </a:cubicBezTo>
                  <a:lnTo>
                    <a:pt x="678" y="685"/>
                  </a:lnTo>
                  <a:cubicBezTo>
                    <a:pt x="678" y="306"/>
                    <a:pt x="373" y="1"/>
                    <a:pt x="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87" name="Google Shape;16787;p70"/>
            <p:cNvSpPr/>
            <p:nvPr/>
          </p:nvSpPr>
          <p:spPr>
            <a:xfrm>
              <a:off x="2612270" y="1691315"/>
              <a:ext cx="11935" cy="11935"/>
            </a:xfrm>
            <a:custGeom>
              <a:avLst/>
              <a:gdLst/>
              <a:ahLst/>
              <a:cxnLst/>
              <a:rect l="l" t="t" r="r" b="b"/>
              <a:pathLst>
                <a:path w="455" h="455" extrusionOk="0">
                  <a:moveTo>
                    <a:pt x="231" y="0"/>
                  </a:moveTo>
                  <a:cubicBezTo>
                    <a:pt x="102" y="0"/>
                    <a:pt x="1" y="102"/>
                    <a:pt x="1" y="224"/>
                  </a:cubicBezTo>
                  <a:cubicBezTo>
                    <a:pt x="1" y="353"/>
                    <a:pt x="102" y="454"/>
                    <a:pt x="231" y="454"/>
                  </a:cubicBezTo>
                  <a:cubicBezTo>
                    <a:pt x="353" y="454"/>
                    <a:pt x="455" y="353"/>
                    <a:pt x="455" y="224"/>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788" name="Google Shape;16788;p70"/>
            <p:cNvSpPr/>
            <p:nvPr/>
          </p:nvSpPr>
          <p:spPr>
            <a:xfrm>
              <a:off x="2719709" y="1685256"/>
              <a:ext cx="35935" cy="41811"/>
            </a:xfrm>
            <a:custGeom>
              <a:avLst/>
              <a:gdLst/>
              <a:ahLst/>
              <a:cxnLst/>
              <a:rect l="l" t="t" r="r" b="b"/>
              <a:pathLst>
                <a:path w="1370" h="1594" extrusionOk="0">
                  <a:moveTo>
                    <a:pt x="685" y="1"/>
                  </a:moveTo>
                  <a:cubicBezTo>
                    <a:pt x="305" y="1"/>
                    <a:pt x="0" y="306"/>
                    <a:pt x="0" y="685"/>
                  </a:cubicBezTo>
                  <a:lnTo>
                    <a:pt x="0" y="916"/>
                  </a:lnTo>
                  <a:cubicBezTo>
                    <a:pt x="0" y="1289"/>
                    <a:pt x="305" y="1594"/>
                    <a:pt x="685" y="1594"/>
                  </a:cubicBezTo>
                  <a:cubicBezTo>
                    <a:pt x="1058" y="1594"/>
                    <a:pt x="1370" y="1289"/>
                    <a:pt x="1370" y="916"/>
                  </a:cubicBezTo>
                  <a:lnTo>
                    <a:pt x="1370" y="685"/>
                  </a:lnTo>
                  <a:cubicBezTo>
                    <a:pt x="1370" y="306"/>
                    <a:pt x="1058" y="1"/>
                    <a:pt x="68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89" name="Google Shape;16789;p70"/>
            <p:cNvSpPr/>
            <p:nvPr/>
          </p:nvSpPr>
          <p:spPr>
            <a:xfrm>
              <a:off x="2737650" y="1685256"/>
              <a:ext cx="17994" cy="29955"/>
            </a:xfrm>
            <a:custGeom>
              <a:avLst/>
              <a:gdLst/>
              <a:ahLst/>
              <a:cxnLst/>
              <a:rect l="l" t="t" r="r" b="b"/>
              <a:pathLst>
                <a:path w="686" h="1142" extrusionOk="0">
                  <a:moveTo>
                    <a:pt x="1" y="1"/>
                  </a:moveTo>
                  <a:lnTo>
                    <a:pt x="1" y="801"/>
                  </a:lnTo>
                  <a:cubicBezTo>
                    <a:pt x="1" y="1028"/>
                    <a:pt x="172" y="1141"/>
                    <a:pt x="343" y="1141"/>
                  </a:cubicBezTo>
                  <a:cubicBezTo>
                    <a:pt x="515" y="1141"/>
                    <a:pt x="686" y="1028"/>
                    <a:pt x="686" y="801"/>
                  </a:cubicBezTo>
                  <a:lnTo>
                    <a:pt x="686" y="685"/>
                  </a:lnTo>
                  <a:cubicBezTo>
                    <a:pt x="686" y="306"/>
                    <a:pt x="374" y="1"/>
                    <a:pt x="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790" name="Google Shape;16790;p70"/>
            <p:cNvSpPr/>
            <p:nvPr/>
          </p:nvSpPr>
          <p:spPr>
            <a:xfrm>
              <a:off x="2731617" y="1691315"/>
              <a:ext cx="11935" cy="11935"/>
            </a:xfrm>
            <a:custGeom>
              <a:avLst/>
              <a:gdLst/>
              <a:ahLst/>
              <a:cxnLst/>
              <a:rect l="l" t="t" r="r" b="b"/>
              <a:pathLst>
                <a:path w="455" h="455" extrusionOk="0">
                  <a:moveTo>
                    <a:pt x="231" y="0"/>
                  </a:moveTo>
                  <a:cubicBezTo>
                    <a:pt x="102" y="0"/>
                    <a:pt x="0" y="102"/>
                    <a:pt x="0" y="224"/>
                  </a:cubicBezTo>
                  <a:cubicBezTo>
                    <a:pt x="0" y="353"/>
                    <a:pt x="102" y="454"/>
                    <a:pt x="231" y="454"/>
                  </a:cubicBezTo>
                  <a:cubicBezTo>
                    <a:pt x="353" y="454"/>
                    <a:pt x="455" y="353"/>
                    <a:pt x="455" y="224"/>
                  </a:cubicBezTo>
                  <a:cubicBezTo>
                    <a:pt x="455" y="102"/>
                    <a:pt x="353" y="0"/>
                    <a:pt x="23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791" name="Google Shape;16791;p70"/>
            <p:cNvSpPr/>
            <p:nvPr/>
          </p:nvSpPr>
          <p:spPr>
            <a:xfrm>
              <a:off x="2640022" y="1759434"/>
              <a:ext cx="48762" cy="31528"/>
            </a:xfrm>
            <a:custGeom>
              <a:avLst/>
              <a:gdLst/>
              <a:ahLst/>
              <a:cxnLst/>
              <a:rect l="l" t="t" r="r" b="b"/>
              <a:pathLst>
                <a:path w="1859" h="1202" extrusionOk="0">
                  <a:moveTo>
                    <a:pt x="407" y="0"/>
                  </a:moveTo>
                  <a:cubicBezTo>
                    <a:pt x="129" y="0"/>
                    <a:pt x="0" y="353"/>
                    <a:pt x="217" y="529"/>
                  </a:cubicBezTo>
                  <a:lnTo>
                    <a:pt x="705" y="936"/>
                  </a:lnTo>
                  <a:cubicBezTo>
                    <a:pt x="915" y="1110"/>
                    <a:pt x="1178" y="1201"/>
                    <a:pt x="1445" y="1201"/>
                  </a:cubicBezTo>
                  <a:cubicBezTo>
                    <a:pt x="1583" y="1201"/>
                    <a:pt x="1724" y="1177"/>
                    <a:pt x="1858" y="1126"/>
                  </a:cubicBezTo>
                  <a:cubicBezTo>
                    <a:pt x="1756" y="1065"/>
                    <a:pt x="1662" y="990"/>
                    <a:pt x="1587" y="895"/>
                  </a:cubicBezTo>
                  <a:lnTo>
                    <a:pt x="1099" y="339"/>
                  </a:lnTo>
                  <a:cubicBezTo>
                    <a:pt x="1024" y="244"/>
                    <a:pt x="984" y="122"/>
                    <a:pt x="99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792" name="Google Shape;16792;p70"/>
            <p:cNvSpPr/>
            <p:nvPr/>
          </p:nvSpPr>
          <p:spPr>
            <a:xfrm>
              <a:off x="2544859" y="1735067"/>
              <a:ext cx="39345" cy="72578"/>
            </a:xfrm>
            <a:custGeom>
              <a:avLst/>
              <a:gdLst/>
              <a:ahLst/>
              <a:cxnLst/>
              <a:rect l="l" t="t" r="r" b="b"/>
              <a:pathLst>
                <a:path w="1500" h="2767" extrusionOk="0">
                  <a:moveTo>
                    <a:pt x="41" y="0"/>
                  </a:moveTo>
                  <a:cubicBezTo>
                    <a:pt x="1" y="597"/>
                    <a:pt x="14" y="1058"/>
                    <a:pt x="68" y="1288"/>
                  </a:cubicBezTo>
                  <a:cubicBezTo>
                    <a:pt x="170" y="1688"/>
                    <a:pt x="726" y="2265"/>
                    <a:pt x="1499" y="2767"/>
                  </a:cubicBezTo>
                  <a:cubicBezTo>
                    <a:pt x="1492" y="2719"/>
                    <a:pt x="1479" y="2678"/>
                    <a:pt x="1472" y="2631"/>
                  </a:cubicBezTo>
                  <a:cubicBezTo>
                    <a:pt x="1431" y="2285"/>
                    <a:pt x="1425" y="1933"/>
                    <a:pt x="1445" y="1580"/>
                  </a:cubicBezTo>
                  <a:cubicBezTo>
                    <a:pt x="699" y="1092"/>
                    <a:pt x="163" y="536"/>
                    <a:pt x="68" y="149"/>
                  </a:cubicBezTo>
                  <a:cubicBezTo>
                    <a:pt x="55" y="102"/>
                    <a:pt x="48" y="48"/>
                    <a:pt x="41" y="0"/>
                  </a:cubicBezTo>
                  <a:close/>
                </a:path>
              </a:pathLst>
            </a:custGeom>
            <a:solidFill>
              <a:srgbClr val="D7E1E7"/>
            </a:solidFill>
            <a:ln>
              <a:noFill/>
            </a:ln>
          </p:spPr>
          <p:txBody>
            <a:bodyPr spcFirstLastPara="1" wrap="square" lIns="91425" tIns="91425" rIns="91425" bIns="91425" anchor="ctr" anchorCtr="0">
              <a:noAutofit/>
            </a:bodyPr>
            <a:lstStyle/>
            <a:p>
              <a:endParaRPr/>
            </a:p>
          </p:txBody>
        </p:sp>
      </p:grpSp>
      <p:grpSp>
        <p:nvGrpSpPr>
          <p:cNvPr id="16793" name="Google Shape;16793;p70"/>
          <p:cNvGrpSpPr/>
          <p:nvPr/>
        </p:nvGrpSpPr>
        <p:grpSpPr>
          <a:xfrm>
            <a:off x="1933570" y="1512243"/>
            <a:ext cx="393975" cy="370105"/>
            <a:chOff x="1933569" y="1512243"/>
            <a:chExt cx="393975" cy="370105"/>
          </a:xfrm>
        </p:grpSpPr>
        <p:sp>
          <p:nvSpPr>
            <p:cNvPr id="16794" name="Google Shape;16794;p70"/>
            <p:cNvSpPr/>
            <p:nvPr/>
          </p:nvSpPr>
          <p:spPr>
            <a:xfrm>
              <a:off x="2184354" y="1512243"/>
              <a:ext cx="113943" cy="113471"/>
            </a:xfrm>
            <a:custGeom>
              <a:avLst/>
              <a:gdLst/>
              <a:ahLst/>
              <a:cxnLst/>
              <a:rect l="l" t="t" r="r" b="b"/>
              <a:pathLst>
                <a:path w="4344" h="4326" extrusionOk="0">
                  <a:moveTo>
                    <a:pt x="3302" y="0"/>
                  </a:moveTo>
                  <a:cubicBezTo>
                    <a:pt x="3217" y="0"/>
                    <a:pt x="3131" y="11"/>
                    <a:pt x="3045" y="33"/>
                  </a:cubicBezTo>
                  <a:cubicBezTo>
                    <a:pt x="2340" y="209"/>
                    <a:pt x="1139" y="684"/>
                    <a:pt x="0" y="1816"/>
                  </a:cubicBezTo>
                  <a:lnTo>
                    <a:pt x="2957" y="4325"/>
                  </a:lnTo>
                  <a:cubicBezTo>
                    <a:pt x="3865" y="3410"/>
                    <a:pt x="4286" y="1904"/>
                    <a:pt x="4320" y="1057"/>
                  </a:cubicBezTo>
                  <a:cubicBezTo>
                    <a:pt x="4343" y="462"/>
                    <a:pt x="3860" y="0"/>
                    <a:pt x="3302"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795" name="Google Shape;16795;p70"/>
            <p:cNvSpPr/>
            <p:nvPr/>
          </p:nvSpPr>
          <p:spPr>
            <a:xfrm>
              <a:off x="2203214" y="1527273"/>
              <a:ext cx="86979" cy="92749"/>
            </a:xfrm>
            <a:custGeom>
              <a:avLst/>
              <a:gdLst/>
              <a:ahLst/>
              <a:cxnLst/>
              <a:rect l="l" t="t" r="r" b="b"/>
              <a:pathLst>
                <a:path w="3316" h="3536" extrusionOk="0">
                  <a:moveTo>
                    <a:pt x="2703" y="0"/>
                  </a:moveTo>
                  <a:cubicBezTo>
                    <a:pt x="2675" y="0"/>
                    <a:pt x="2646" y="3"/>
                    <a:pt x="2617" y="9"/>
                  </a:cubicBezTo>
                  <a:cubicBezTo>
                    <a:pt x="2217" y="91"/>
                    <a:pt x="1044" y="816"/>
                    <a:pt x="0" y="1853"/>
                  </a:cubicBezTo>
                  <a:lnTo>
                    <a:pt x="1987" y="3535"/>
                  </a:lnTo>
                  <a:cubicBezTo>
                    <a:pt x="2583" y="2830"/>
                    <a:pt x="3099" y="1650"/>
                    <a:pt x="3221" y="986"/>
                  </a:cubicBezTo>
                  <a:cubicBezTo>
                    <a:pt x="3315" y="458"/>
                    <a:pt x="3054" y="0"/>
                    <a:pt x="2703" y="0"/>
                  </a:cubicBezTo>
                  <a:close/>
                </a:path>
              </a:pathLst>
            </a:custGeom>
            <a:solidFill>
              <a:srgbClr val="BDCAD4"/>
            </a:solidFill>
            <a:ln>
              <a:noFill/>
            </a:ln>
          </p:spPr>
          <p:txBody>
            <a:bodyPr spcFirstLastPara="1" wrap="square" lIns="91425" tIns="91425" rIns="91425" bIns="91425" anchor="ctr" anchorCtr="0">
              <a:noAutofit/>
            </a:bodyPr>
            <a:lstStyle/>
            <a:p>
              <a:endParaRPr/>
            </a:p>
          </p:txBody>
        </p:sp>
        <p:sp>
          <p:nvSpPr>
            <p:cNvPr id="16796" name="Google Shape;16796;p70"/>
            <p:cNvSpPr/>
            <p:nvPr/>
          </p:nvSpPr>
          <p:spPr>
            <a:xfrm>
              <a:off x="1962999" y="1512243"/>
              <a:ext cx="113943" cy="113471"/>
            </a:xfrm>
            <a:custGeom>
              <a:avLst/>
              <a:gdLst/>
              <a:ahLst/>
              <a:cxnLst/>
              <a:rect l="l" t="t" r="r" b="b"/>
              <a:pathLst>
                <a:path w="4344" h="4326" extrusionOk="0">
                  <a:moveTo>
                    <a:pt x="1040" y="0"/>
                  </a:moveTo>
                  <a:cubicBezTo>
                    <a:pt x="479" y="0"/>
                    <a:pt x="0" y="462"/>
                    <a:pt x="18" y="1057"/>
                  </a:cubicBezTo>
                  <a:cubicBezTo>
                    <a:pt x="52" y="1904"/>
                    <a:pt x="472" y="3410"/>
                    <a:pt x="1381" y="4325"/>
                  </a:cubicBezTo>
                  <a:lnTo>
                    <a:pt x="4344" y="1816"/>
                  </a:lnTo>
                  <a:cubicBezTo>
                    <a:pt x="3205" y="684"/>
                    <a:pt x="2004" y="209"/>
                    <a:pt x="1299" y="33"/>
                  </a:cubicBezTo>
                  <a:cubicBezTo>
                    <a:pt x="1212" y="11"/>
                    <a:pt x="1125" y="0"/>
                    <a:pt x="1040"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797" name="Google Shape;16797;p70"/>
            <p:cNvSpPr/>
            <p:nvPr/>
          </p:nvSpPr>
          <p:spPr>
            <a:xfrm>
              <a:off x="1970947" y="1527273"/>
              <a:ext cx="87162" cy="92749"/>
            </a:xfrm>
            <a:custGeom>
              <a:avLst/>
              <a:gdLst/>
              <a:ahLst/>
              <a:cxnLst/>
              <a:rect l="l" t="t" r="r" b="b"/>
              <a:pathLst>
                <a:path w="3323" h="3536" extrusionOk="0">
                  <a:moveTo>
                    <a:pt x="619" y="0"/>
                  </a:moveTo>
                  <a:cubicBezTo>
                    <a:pt x="267" y="0"/>
                    <a:pt x="1" y="458"/>
                    <a:pt x="101" y="986"/>
                  </a:cubicBezTo>
                  <a:cubicBezTo>
                    <a:pt x="223" y="1650"/>
                    <a:pt x="739" y="2830"/>
                    <a:pt x="1335" y="3535"/>
                  </a:cubicBezTo>
                  <a:lnTo>
                    <a:pt x="3322" y="1853"/>
                  </a:lnTo>
                  <a:cubicBezTo>
                    <a:pt x="2271" y="816"/>
                    <a:pt x="1098" y="91"/>
                    <a:pt x="705" y="9"/>
                  </a:cubicBezTo>
                  <a:cubicBezTo>
                    <a:pt x="676" y="3"/>
                    <a:pt x="647" y="0"/>
                    <a:pt x="619" y="0"/>
                  </a:cubicBezTo>
                  <a:close/>
                </a:path>
              </a:pathLst>
            </a:custGeom>
            <a:solidFill>
              <a:srgbClr val="BDCAD4"/>
            </a:solidFill>
            <a:ln>
              <a:noFill/>
            </a:ln>
          </p:spPr>
          <p:txBody>
            <a:bodyPr spcFirstLastPara="1" wrap="square" lIns="91425" tIns="91425" rIns="91425" bIns="91425" anchor="ctr" anchorCtr="0">
              <a:noAutofit/>
            </a:bodyPr>
            <a:lstStyle/>
            <a:p>
              <a:endParaRPr/>
            </a:p>
          </p:txBody>
        </p:sp>
        <p:sp>
          <p:nvSpPr>
            <p:cNvPr id="16798" name="Google Shape;16798;p70"/>
            <p:cNvSpPr/>
            <p:nvPr/>
          </p:nvSpPr>
          <p:spPr>
            <a:xfrm>
              <a:off x="1933569" y="1542093"/>
              <a:ext cx="393975" cy="328347"/>
            </a:xfrm>
            <a:custGeom>
              <a:avLst/>
              <a:gdLst/>
              <a:ahLst/>
              <a:cxnLst/>
              <a:rect l="l" t="t" r="r" b="b"/>
              <a:pathLst>
                <a:path w="15020" h="12518" extrusionOk="0">
                  <a:moveTo>
                    <a:pt x="7514" y="0"/>
                  </a:moveTo>
                  <a:cubicBezTo>
                    <a:pt x="1" y="0"/>
                    <a:pt x="909" y="8645"/>
                    <a:pt x="909" y="8645"/>
                  </a:cubicBezTo>
                  <a:lnTo>
                    <a:pt x="1777" y="8327"/>
                  </a:lnTo>
                  <a:cubicBezTo>
                    <a:pt x="1845" y="9452"/>
                    <a:pt x="2089" y="10557"/>
                    <a:pt x="2509" y="11602"/>
                  </a:cubicBezTo>
                  <a:lnTo>
                    <a:pt x="3160" y="10835"/>
                  </a:lnTo>
                  <a:cubicBezTo>
                    <a:pt x="3642" y="11744"/>
                    <a:pt x="4557" y="12517"/>
                    <a:pt x="4557" y="12517"/>
                  </a:cubicBezTo>
                  <a:lnTo>
                    <a:pt x="5235" y="11602"/>
                  </a:lnTo>
                  <a:lnTo>
                    <a:pt x="9785" y="11602"/>
                  </a:lnTo>
                  <a:lnTo>
                    <a:pt x="10470" y="12517"/>
                  </a:lnTo>
                  <a:cubicBezTo>
                    <a:pt x="10470" y="12517"/>
                    <a:pt x="11379" y="11744"/>
                    <a:pt x="11867" y="10835"/>
                  </a:cubicBezTo>
                  <a:lnTo>
                    <a:pt x="12518" y="11602"/>
                  </a:lnTo>
                  <a:cubicBezTo>
                    <a:pt x="12938" y="10557"/>
                    <a:pt x="13182" y="9452"/>
                    <a:pt x="13250" y="8327"/>
                  </a:cubicBezTo>
                  <a:lnTo>
                    <a:pt x="14111" y="8645"/>
                  </a:lnTo>
                  <a:cubicBezTo>
                    <a:pt x="14111" y="8645"/>
                    <a:pt x="15020" y="0"/>
                    <a:pt x="7514" y="0"/>
                  </a:cubicBezTo>
                  <a:close/>
                </a:path>
              </a:pathLst>
            </a:custGeom>
            <a:solidFill>
              <a:srgbClr val="D8E0E6"/>
            </a:solidFill>
            <a:ln>
              <a:noFill/>
            </a:ln>
          </p:spPr>
          <p:txBody>
            <a:bodyPr spcFirstLastPara="1" wrap="square" lIns="91425" tIns="91425" rIns="91425" bIns="91425" anchor="ctr" anchorCtr="0">
              <a:noAutofit/>
            </a:bodyPr>
            <a:lstStyle/>
            <a:p>
              <a:endParaRPr/>
            </a:p>
          </p:txBody>
        </p:sp>
        <p:sp>
          <p:nvSpPr>
            <p:cNvPr id="16799" name="Google Shape;16799;p70"/>
            <p:cNvSpPr/>
            <p:nvPr/>
          </p:nvSpPr>
          <p:spPr>
            <a:xfrm>
              <a:off x="1939445" y="1551876"/>
              <a:ext cx="190508" cy="318563"/>
            </a:xfrm>
            <a:custGeom>
              <a:avLst/>
              <a:gdLst/>
              <a:ahLst/>
              <a:cxnLst/>
              <a:rect l="l" t="t" r="r" b="b"/>
              <a:pathLst>
                <a:path w="7263" h="12145" extrusionOk="0">
                  <a:moveTo>
                    <a:pt x="4842" y="0"/>
                  </a:moveTo>
                  <a:lnTo>
                    <a:pt x="4842" y="0"/>
                  </a:lnTo>
                  <a:cubicBezTo>
                    <a:pt x="0" y="1668"/>
                    <a:pt x="692" y="8272"/>
                    <a:pt x="692" y="8272"/>
                  </a:cubicBezTo>
                  <a:lnTo>
                    <a:pt x="1553" y="7954"/>
                  </a:lnTo>
                  <a:cubicBezTo>
                    <a:pt x="1621" y="9079"/>
                    <a:pt x="1865" y="10184"/>
                    <a:pt x="2285" y="11229"/>
                  </a:cubicBezTo>
                  <a:lnTo>
                    <a:pt x="2936" y="10462"/>
                  </a:lnTo>
                  <a:cubicBezTo>
                    <a:pt x="3418" y="11371"/>
                    <a:pt x="4333" y="12144"/>
                    <a:pt x="4333" y="12144"/>
                  </a:cubicBezTo>
                  <a:lnTo>
                    <a:pt x="5011" y="11229"/>
                  </a:lnTo>
                  <a:lnTo>
                    <a:pt x="7262" y="11229"/>
                  </a:lnTo>
                  <a:cubicBezTo>
                    <a:pt x="4611" y="10246"/>
                    <a:pt x="2740" y="7764"/>
                    <a:pt x="2740" y="4862"/>
                  </a:cubicBezTo>
                  <a:cubicBezTo>
                    <a:pt x="2740" y="3017"/>
                    <a:pt x="3499" y="1261"/>
                    <a:pt x="4842"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800" name="Google Shape;16800;p70"/>
            <p:cNvSpPr/>
            <p:nvPr/>
          </p:nvSpPr>
          <p:spPr>
            <a:xfrm>
              <a:off x="2199122" y="1856538"/>
              <a:ext cx="23135" cy="13902"/>
            </a:xfrm>
            <a:custGeom>
              <a:avLst/>
              <a:gdLst/>
              <a:ahLst/>
              <a:cxnLst/>
              <a:rect l="l" t="t" r="r" b="b"/>
              <a:pathLst>
                <a:path w="882" h="530" extrusionOk="0">
                  <a:moveTo>
                    <a:pt x="882" y="0"/>
                  </a:moveTo>
                  <a:lnTo>
                    <a:pt x="882" y="0"/>
                  </a:lnTo>
                  <a:cubicBezTo>
                    <a:pt x="590" y="41"/>
                    <a:pt x="298" y="61"/>
                    <a:pt x="0" y="68"/>
                  </a:cubicBezTo>
                  <a:lnTo>
                    <a:pt x="346" y="529"/>
                  </a:lnTo>
                  <a:cubicBezTo>
                    <a:pt x="536" y="360"/>
                    <a:pt x="712" y="183"/>
                    <a:pt x="882" y="0"/>
                  </a:cubicBezTo>
                  <a:close/>
                </a:path>
              </a:pathLst>
            </a:custGeom>
            <a:solidFill>
              <a:srgbClr val="C8D3DB"/>
            </a:solidFill>
            <a:ln>
              <a:noFill/>
            </a:ln>
          </p:spPr>
          <p:txBody>
            <a:bodyPr spcFirstLastPara="1" wrap="square" lIns="91425" tIns="91425" rIns="91425" bIns="91425" anchor="ctr" anchorCtr="0">
              <a:noAutofit/>
            </a:bodyPr>
            <a:lstStyle/>
            <a:p>
              <a:endParaRPr/>
            </a:p>
          </p:txBody>
        </p:sp>
        <p:sp>
          <p:nvSpPr>
            <p:cNvPr id="16801" name="Google Shape;16801;p70"/>
            <p:cNvSpPr/>
            <p:nvPr/>
          </p:nvSpPr>
          <p:spPr>
            <a:xfrm>
              <a:off x="1950461" y="1650921"/>
              <a:ext cx="120448" cy="219519"/>
            </a:xfrm>
            <a:custGeom>
              <a:avLst/>
              <a:gdLst/>
              <a:ahLst/>
              <a:cxnLst/>
              <a:rect l="l" t="t" r="r" b="b"/>
              <a:pathLst>
                <a:path w="4592" h="8369" extrusionOk="0">
                  <a:moveTo>
                    <a:pt x="814" y="1"/>
                  </a:moveTo>
                  <a:lnTo>
                    <a:pt x="814" y="1"/>
                  </a:lnTo>
                  <a:cubicBezTo>
                    <a:pt x="35" y="2218"/>
                    <a:pt x="272" y="4496"/>
                    <a:pt x="272" y="4496"/>
                  </a:cubicBezTo>
                  <a:lnTo>
                    <a:pt x="1133" y="4178"/>
                  </a:lnTo>
                  <a:cubicBezTo>
                    <a:pt x="1201" y="5303"/>
                    <a:pt x="1445" y="6408"/>
                    <a:pt x="1865" y="7453"/>
                  </a:cubicBezTo>
                  <a:lnTo>
                    <a:pt x="2516" y="6686"/>
                  </a:lnTo>
                  <a:cubicBezTo>
                    <a:pt x="2998" y="7595"/>
                    <a:pt x="3913" y="8368"/>
                    <a:pt x="3913" y="8368"/>
                  </a:cubicBezTo>
                  <a:lnTo>
                    <a:pt x="4591" y="7453"/>
                  </a:lnTo>
                  <a:cubicBezTo>
                    <a:pt x="3140" y="6212"/>
                    <a:pt x="1" y="3839"/>
                    <a:pt x="814"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802" name="Google Shape;16802;p70"/>
            <p:cNvSpPr/>
            <p:nvPr/>
          </p:nvSpPr>
          <p:spPr>
            <a:xfrm>
              <a:off x="2190230" y="1650921"/>
              <a:ext cx="120422" cy="219519"/>
            </a:xfrm>
            <a:custGeom>
              <a:avLst/>
              <a:gdLst/>
              <a:ahLst/>
              <a:cxnLst/>
              <a:rect l="l" t="t" r="r" b="b"/>
              <a:pathLst>
                <a:path w="4591" h="8369" extrusionOk="0">
                  <a:moveTo>
                    <a:pt x="3784" y="1"/>
                  </a:moveTo>
                  <a:cubicBezTo>
                    <a:pt x="4591" y="3839"/>
                    <a:pt x="1451" y="6212"/>
                    <a:pt x="0" y="7453"/>
                  </a:cubicBezTo>
                  <a:lnTo>
                    <a:pt x="685" y="8368"/>
                  </a:lnTo>
                  <a:cubicBezTo>
                    <a:pt x="685" y="8368"/>
                    <a:pt x="1594" y="7595"/>
                    <a:pt x="2082" y="6686"/>
                  </a:cubicBezTo>
                  <a:lnTo>
                    <a:pt x="2733" y="7453"/>
                  </a:lnTo>
                  <a:cubicBezTo>
                    <a:pt x="3153" y="6408"/>
                    <a:pt x="3397" y="5303"/>
                    <a:pt x="3465" y="4178"/>
                  </a:cubicBezTo>
                  <a:lnTo>
                    <a:pt x="4326" y="4496"/>
                  </a:lnTo>
                  <a:cubicBezTo>
                    <a:pt x="4326" y="4496"/>
                    <a:pt x="4563" y="2218"/>
                    <a:pt x="3784"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803" name="Google Shape;16803;p70"/>
            <p:cNvSpPr/>
            <p:nvPr/>
          </p:nvSpPr>
          <p:spPr>
            <a:xfrm>
              <a:off x="2071408" y="1828603"/>
              <a:ext cx="118114" cy="53745"/>
            </a:xfrm>
            <a:custGeom>
              <a:avLst/>
              <a:gdLst/>
              <a:ahLst/>
              <a:cxnLst/>
              <a:rect l="l" t="t" r="r" b="b"/>
              <a:pathLst>
                <a:path w="4503" h="2049" extrusionOk="0">
                  <a:moveTo>
                    <a:pt x="2259" y="1"/>
                  </a:moveTo>
                  <a:lnTo>
                    <a:pt x="1" y="523"/>
                  </a:lnTo>
                  <a:cubicBezTo>
                    <a:pt x="150" y="1397"/>
                    <a:pt x="909" y="2048"/>
                    <a:pt x="1804" y="2048"/>
                  </a:cubicBezTo>
                  <a:lnTo>
                    <a:pt x="2713" y="2048"/>
                  </a:lnTo>
                  <a:cubicBezTo>
                    <a:pt x="3594" y="2048"/>
                    <a:pt x="4354" y="1404"/>
                    <a:pt x="4503" y="530"/>
                  </a:cubicBezTo>
                  <a:lnTo>
                    <a:pt x="2259" y="1"/>
                  </a:ln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804" name="Google Shape;16804;p70"/>
            <p:cNvSpPr/>
            <p:nvPr/>
          </p:nvSpPr>
          <p:spPr>
            <a:xfrm>
              <a:off x="2023040" y="1755395"/>
              <a:ext cx="25627" cy="20958"/>
            </a:xfrm>
            <a:custGeom>
              <a:avLst/>
              <a:gdLst/>
              <a:ahLst/>
              <a:cxnLst/>
              <a:rect l="l" t="t" r="r" b="b"/>
              <a:pathLst>
                <a:path w="977" h="799" extrusionOk="0">
                  <a:moveTo>
                    <a:pt x="305" y="0"/>
                  </a:moveTo>
                  <a:cubicBezTo>
                    <a:pt x="218" y="0"/>
                    <a:pt x="133" y="46"/>
                    <a:pt x="82" y="127"/>
                  </a:cubicBezTo>
                  <a:cubicBezTo>
                    <a:pt x="0" y="256"/>
                    <a:pt x="34" y="432"/>
                    <a:pt x="156" y="520"/>
                  </a:cubicBezTo>
                  <a:cubicBezTo>
                    <a:pt x="285" y="615"/>
                    <a:pt x="414" y="696"/>
                    <a:pt x="549" y="771"/>
                  </a:cubicBezTo>
                  <a:cubicBezTo>
                    <a:pt x="590" y="785"/>
                    <a:pt x="631" y="798"/>
                    <a:pt x="672" y="798"/>
                  </a:cubicBezTo>
                  <a:cubicBezTo>
                    <a:pt x="773" y="798"/>
                    <a:pt x="868" y="737"/>
                    <a:pt x="909" y="642"/>
                  </a:cubicBezTo>
                  <a:cubicBezTo>
                    <a:pt x="977" y="500"/>
                    <a:pt x="922" y="337"/>
                    <a:pt x="794" y="256"/>
                  </a:cubicBezTo>
                  <a:cubicBezTo>
                    <a:pt x="672" y="195"/>
                    <a:pt x="563" y="127"/>
                    <a:pt x="455" y="52"/>
                  </a:cubicBezTo>
                  <a:cubicBezTo>
                    <a:pt x="409" y="17"/>
                    <a:pt x="356" y="0"/>
                    <a:pt x="305"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05" name="Google Shape;16805;p70"/>
            <p:cNvSpPr/>
            <p:nvPr/>
          </p:nvSpPr>
          <p:spPr>
            <a:xfrm>
              <a:off x="1986213" y="1706188"/>
              <a:ext cx="35778" cy="47922"/>
            </a:xfrm>
            <a:custGeom>
              <a:avLst/>
              <a:gdLst/>
              <a:ahLst/>
              <a:cxnLst/>
              <a:rect l="l" t="t" r="r" b="b"/>
              <a:pathLst>
                <a:path w="1364" h="1827" extrusionOk="0">
                  <a:moveTo>
                    <a:pt x="362" y="1"/>
                  </a:moveTo>
                  <a:cubicBezTo>
                    <a:pt x="330" y="1"/>
                    <a:pt x="297" y="6"/>
                    <a:pt x="265" y="16"/>
                  </a:cubicBezTo>
                  <a:cubicBezTo>
                    <a:pt x="89" y="84"/>
                    <a:pt x="1" y="274"/>
                    <a:pt x="62" y="450"/>
                  </a:cubicBezTo>
                  <a:cubicBezTo>
                    <a:pt x="218" y="904"/>
                    <a:pt x="455" y="1332"/>
                    <a:pt x="760" y="1711"/>
                  </a:cubicBezTo>
                  <a:cubicBezTo>
                    <a:pt x="821" y="1786"/>
                    <a:pt x="909" y="1827"/>
                    <a:pt x="1004" y="1827"/>
                  </a:cubicBezTo>
                  <a:cubicBezTo>
                    <a:pt x="1086" y="1827"/>
                    <a:pt x="1153" y="1799"/>
                    <a:pt x="1214" y="1745"/>
                  </a:cubicBezTo>
                  <a:cubicBezTo>
                    <a:pt x="1350" y="1623"/>
                    <a:pt x="1364" y="1413"/>
                    <a:pt x="1248" y="1264"/>
                  </a:cubicBezTo>
                  <a:cubicBezTo>
                    <a:pt x="1004" y="959"/>
                    <a:pt x="808" y="606"/>
                    <a:pt x="665" y="233"/>
                  </a:cubicBezTo>
                  <a:cubicBezTo>
                    <a:pt x="627" y="90"/>
                    <a:pt x="499" y="1"/>
                    <a:pt x="362"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06" name="Google Shape;16806;p70"/>
            <p:cNvSpPr/>
            <p:nvPr/>
          </p:nvSpPr>
          <p:spPr>
            <a:xfrm>
              <a:off x="2206571" y="1755474"/>
              <a:ext cx="25653" cy="20879"/>
            </a:xfrm>
            <a:custGeom>
              <a:avLst/>
              <a:gdLst/>
              <a:ahLst/>
              <a:cxnLst/>
              <a:rect l="l" t="t" r="r" b="b"/>
              <a:pathLst>
                <a:path w="978" h="796" extrusionOk="0">
                  <a:moveTo>
                    <a:pt x="676" y="0"/>
                  </a:moveTo>
                  <a:cubicBezTo>
                    <a:pt x="623" y="0"/>
                    <a:pt x="569" y="16"/>
                    <a:pt x="523" y="49"/>
                  </a:cubicBezTo>
                  <a:cubicBezTo>
                    <a:pt x="414" y="124"/>
                    <a:pt x="306" y="192"/>
                    <a:pt x="184" y="259"/>
                  </a:cubicBezTo>
                  <a:cubicBezTo>
                    <a:pt x="55" y="334"/>
                    <a:pt x="1" y="497"/>
                    <a:pt x="69" y="639"/>
                  </a:cubicBezTo>
                  <a:cubicBezTo>
                    <a:pt x="109" y="734"/>
                    <a:pt x="204" y="795"/>
                    <a:pt x="306" y="795"/>
                  </a:cubicBezTo>
                  <a:cubicBezTo>
                    <a:pt x="347" y="795"/>
                    <a:pt x="387" y="788"/>
                    <a:pt x="428" y="768"/>
                  </a:cubicBezTo>
                  <a:cubicBezTo>
                    <a:pt x="564" y="693"/>
                    <a:pt x="699" y="612"/>
                    <a:pt x="821" y="524"/>
                  </a:cubicBezTo>
                  <a:cubicBezTo>
                    <a:pt x="943" y="429"/>
                    <a:pt x="977" y="253"/>
                    <a:pt x="896" y="124"/>
                  </a:cubicBezTo>
                  <a:cubicBezTo>
                    <a:pt x="849" y="44"/>
                    <a:pt x="763" y="0"/>
                    <a:pt x="676"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07" name="Google Shape;16807;p70"/>
            <p:cNvSpPr/>
            <p:nvPr/>
          </p:nvSpPr>
          <p:spPr>
            <a:xfrm>
              <a:off x="2233090" y="1706188"/>
              <a:ext cx="35778" cy="47922"/>
            </a:xfrm>
            <a:custGeom>
              <a:avLst/>
              <a:gdLst/>
              <a:ahLst/>
              <a:cxnLst/>
              <a:rect l="l" t="t" r="r" b="b"/>
              <a:pathLst>
                <a:path w="1364" h="1827" extrusionOk="0">
                  <a:moveTo>
                    <a:pt x="1008" y="1"/>
                  </a:moveTo>
                  <a:cubicBezTo>
                    <a:pt x="869" y="1"/>
                    <a:pt x="737" y="90"/>
                    <a:pt x="699" y="233"/>
                  </a:cubicBezTo>
                  <a:cubicBezTo>
                    <a:pt x="563" y="606"/>
                    <a:pt x="366" y="952"/>
                    <a:pt x="115" y="1264"/>
                  </a:cubicBezTo>
                  <a:cubicBezTo>
                    <a:pt x="0" y="1406"/>
                    <a:pt x="14" y="1616"/>
                    <a:pt x="149" y="1745"/>
                  </a:cubicBezTo>
                  <a:cubicBezTo>
                    <a:pt x="210" y="1799"/>
                    <a:pt x="285" y="1827"/>
                    <a:pt x="360" y="1827"/>
                  </a:cubicBezTo>
                  <a:cubicBezTo>
                    <a:pt x="454" y="1827"/>
                    <a:pt x="549" y="1786"/>
                    <a:pt x="604" y="1711"/>
                  </a:cubicBezTo>
                  <a:cubicBezTo>
                    <a:pt x="909" y="1332"/>
                    <a:pt x="1146" y="904"/>
                    <a:pt x="1309" y="450"/>
                  </a:cubicBezTo>
                  <a:cubicBezTo>
                    <a:pt x="1363" y="274"/>
                    <a:pt x="1275" y="84"/>
                    <a:pt x="1105" y="16"/>
                  </a:cubicBezTo>
                  <a:cubicBezTo>
                    <a:pt x="1073" y="6"/>
                    <a:pt x="1040" y="1"/>
                    <a:pt x="1008"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08" name="Google Shape;16808;p70"/>
            <p:cNvSpPr/>
            <p:nvPr/>
          </p:nvSpPr>
          <p:spPr>
            <a:xfrm>
              <a:off x="2042765" y="1585031"/>
              <a:ext cx="33758" cy="22164"/>
            </a:xfrm>
            <a:custGeom>
              <a:avLst/>
              <a:gdLst/>
              <a:ahLst/>
              <a:cxnLst/>
              <a:rect l="l" t="t" r="r" b="b"/>
              <a:pathLst>
                <a:path w="1287" h="845" extrusionOk="0">
                  <a:moveTo>
                    <a:pt x="870" y="1"/>
                  </a:moveTo>
                  <a:cubicBezTo>
                    <a:pt x="823" y="1"/>
                    <a:pt x="772" y="14"/>
                    <a:pt x="720" y="45"/>
                  </a:cubicBezTo>
                  <a:cubicBezTo>
                    <a:pt x="550" y="126"/>
                    <a:pt x="394" y="221"/>
                    <a:pt x="238" y="316"/>
                  </a:cubicBezTo>
                  <a:cubicBezTo>
                    <a:pt x="1" y="472"/>
                    <a:pt x="109" y="838"/>
                    <a:pt x="387" y="845"/>
                  </a:cubicBezTo>
                  <a:cubicBezTo>
                    <a:pt x="442" y="845"/>
                    <a:pt x="496" y="824"/>
                    <a:pt x="543" y="797"/>
                  </a:cubicBezTo>
                  <a:cubicBezTo>
                    <a:pt x="679" y="709"/>
                    <a:pt x="828" y="628"/>
                    <a:pt x="971" y="553"/>
                  </a:cubicBezTo>
                  <a:cubicBezTo>
                    <a:pt x="1287" y="421"/>
                    <a:pt x="1135" y="1"/>
                    <a:pt x="870"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09" name="Google Shape;16809;p70"/>
            <p:cNvSpPr/>
            <p:nvPr/>
          </p:nvSpPr>
          <p:spPr>
            <a:xfrm>
              <a:off x="2078201" y="1600297"/>
              <a:ext cx="104395" cy="23082"/>
            </a:xfrm>
            <a:custGeom>
              <a:avLst/>
              <a:gdLst/>
              <a:ahLst/>
              <a:cxnLst/>
              <a:rect l="l" t="t" r="r" b="b"/>
              <a:pathLst>
                <a:path w="3980" h="880" extrusionOk="0">
                  <a:moveTo>
                    <a:pt x="1993" y="0"/>
                  </a:moveTo>
                  <a:cubicBezTo>
                    <a:pt x="1415" y="0"/>
                    <a:pt x="837" y="110"/>
                    <a:pt x="291" y="331"/>
                  </a:cubicBezTo>
                  <a:cubicBezTo>
                    <a:pt x="1" y="476"/>
                    <a:pt x="136" y="879"/>
                    <a:pt x="409" y="879"/>
                  </a:cubicBezTo>
                  <a:cubicBezTo>
                    <a:pt x="442" y="879"/>
                    <a:pt x="478" y="873"/>
                    <a:pt x="515" y="860"/>
                  </a:cubicBezTo>
                  <a:cubicBezTo>
                    <a:pt x="989" y="666"/>
                    <a:pt x="1493" y="570"/>
                    <a:pt x="1996" y="570"/>
                  </a:cubicBezTo>
                  <a:cubicBezTo>
                    <a:pt x="2500" y="570"/>
                    <a:pt x="3003" y="666"/>
                    <a:pt x="3478" y="860"/>
                  </a:cubicBezTo>
                  <a:cubicBezTo>
                    <a:pt x="3512" y="873"/>
                    <a:pt x="3552" y="880"/>
                    <a:pt x="3593" y="880"/>
                  </a:cubicBezTo>
                  <a:cubicBezTo>
                    <a:pt x="3898" y="873"/>
                    <a:pt x="3979" y="453"/>
                    <a:pt x="3695" y="331"/>
                  </a:cubicBezTo>
                  <a:cubicBezTo>
                    <a:pt x="3149" y="110"/>
                    <a:pt x="2571" y="0"/>
                    <a:pt x="1993"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10" name="Google Shape;16810;p70"/>
            <p:cNvSpPr/>
            <p:nvPr/>
          </p:nvSpPr>
          <p:spPr>
            <a:xfrm>
              <a:off x="2184590" y="1585031"/>
              <a:ext cx="33942" cy="22164"/>
            </a:xfrm>
            <a:custGeom>
              <a:avLst/>
              <a:gdLst/>
              <a:ahLst/>
              <a:cxnLst/>
              <a:rect l="l" t="t" r="r" b="b"/>
              <a:pathLst>
                <a:path w="1294" h="845" extrusionOk="0">
                  <a:moveTo>
                    <a:pt x="421" y="1"/>
                  </a:moveTo>
                  <a:cubicBezTo>
                    <a:pt x="153" y="1"/>
                    <a:pt x="0" y="421"/>
                    <a:pt x="317" y="553"/>
                  </a:cubicBezTo>
                  <a:cubicBezTo>
                    <a:pt x="466" y="628"/>
                    <a:pt x="608" y="709"/>
                    <a:pt x="744" y="797"/>
                  </a:cubicBezTo>
                  <a:cubicBezTo>
                    <a:pt x="791" y="824"/>
                    <a:pt x="846" y="838"/>
                    <a:pt x="900" y="845"/>
                  </a:cubicBezTo>
                  <a:cubicBezTo>
                    <a:pt x="1185" y="838"/>
                    <a:pt x="1293" y="472"/>
                    <a:pt x="1056" y="316"/>
                  </a:cubicBezTo>
                  <a:cubicBezTo>
                    <a:pt x="900" y="221"/>
                    <a:pt x="737" y="126"/>
                    <a:pt x="574" y="45"/>
                  </a:cubicBezTo>
                  <a:cubicBezTo>
                    <a:pt x="521" y="14"/>
                    <a:pt x="469" y="1"/>
                    <a:pt x="421"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11" name="Google Shape;16811;p70"/>
            <p:cNvSpPr/>
            <p:nvPr/>
          </p:nvSpPr>
          <p:spPr>
            <a:xfrm>
              <a:off x="2075264" y="1568952"/>
              <a:ext cx="110717" cy="23922"/>
            </a:xfrm>
            <a:custGeom>
              <a:avLst/>
              <a:gdLst/>
              <a:ahLst/>
              <a:cxnLst/>
              <a:rect l="l" t="t" r="r" b="b"/>
              <a:pathLst>
                <a:path w="4221" h="912" extrusionOk="0">
                  <a:moveTo>
                    <a:pt x="2109" y="0"/>
                  </a:moveTo>
                  <a:cubicBezTo>
                    <a:pt x="1532" y="0"/>
                    <a:pt x="955" y="81"/>
                    <a:pt x="396" y="244"/>
                  </a:cubicBezTo>
                  <a:cubicBezTo>
                    <a:pt x="0" y="355"/>
                    <a:pt x="123" y="912"/>
                    <a:pt x="477" y="912"/>
                  </a:cubicBezTo>
                  <a:cubicBezTo>
                    <a:pt x="511" y="912"/>
                    <a:pt x="547" y="906"/>
                    <a:pt x="586" y="895"/>
                  </a:cubicBezTo>
                  <a:cubicBezTo>
                    <a:pt x="1084" y="753"/>
                    <a:pt x="1596" y="681"/>
                    <a:pt x="2108" y="681"/>
                  </a:cubicBezTo>
                  <a:cubicBezTo>
                    <a:pt x="2620" y="681"/>
                    <a:pt x="3132" y="753"/>
                    <a:pt x="3630" y="895"/>
                  </a:cubicBezTo>
                  <a:cubicBezTo>
                    <a:pt x="3664" y="902"/>
                    <a:pt x="3698" y="909"/>
                    <a:pt x="3725" y="909"/>
                  </a:cubicBezTo>
                  <a:lnTo>
                    <a:pt x="3732" y="909"/>
                  </a:lnTo>
                  <a:cubicBezTo>
                    <a:pt x="3739" y="909"/>
                    <a:pt x="3746" y="909"/>
                    <a:pt x="3752" y="909"/>
                  </a:cubicBezTo>
                  <a:cubicBezTo>
                    <a:pt x="4142" y="909"/>
                    <a:pt x="4220" y="331"/>
                    <a:pt x="3827" y="244"/>
                  </a:cubicBezTo>
                  <a:cubicBezTo>
                    <a:pt x="3264" y="81"/>
                    <a:pt x="2686" y="0"/>
                    <a:pt x="2109"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12" name="Google Shape;16812;p70"/>
            <p:cNvSpPr/>
            <p:nvPr/>
          </p:nvSpPr>
          <p:spPr>
            <a:xfrm>
              <a:off x="2035132" y="1679381"/>
              <a:ext cx="41811" cy="53745"/>
            </a:xfrm>
            <a:custGeom>
              <a:avLst/>
              <a:gdLst/>
              <a:ahLst/>
              <a:cxnLst/>
              <a:rect l="l" t="t" r="r" b="b"/>
              <a:pathLst>
                <a:path w="1594" h="2049" extrusionOk="0">
                  <a:moveTo>
                    <a:pt x="794" y="1"/>
                  </a:moveTo>
                  <a:cubicBezTo>
                    <a:pt x="353" y="1"/>
                    <a:pt x="0" y="353"/>
                    <a:pt x="0" y="794"/>
                  </a:cubicBezTo>
                  <a:lnTo>
                    <a:pt x="0" y="1248"/>
                  </a:lnTo>
                  <a:cubicBezTo>
                    <a:pt x="0" y="1689"/>
                    <a:pt x="353" y="2048"/>
                    <a:pt x="794" y="2048"/>
                  </a:cubicBezTo>
                  <a:cubicBezTo>
                    <a:pt x="1234" y="2048"/>
                    <a:pt x="1587" y="1689"/>
                    <a:pt x="1594" y="1248"/>
                  </a:cubicBezTo>
                  <a:lnTo>
                    <a:pt x="1594" y="794"/>
                  </a:lnTo>
                  <a:cubicBezTo>
                    <a:pt x="1587" y="353"/>
                    <a:pt x="1234" y="1"/>
                    <a:pt x="79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13" name="Google Shape;16813;p70"/>
            <p:cNvSpPr/>
            <p:nvPr/>
          </p:nvSpPr>
          <p:spPr>
            <a:xfrm>
              <a:off x="2052916" y="1679381"/>
              <a:ext cx="24027" cy="41837"/>
            </a:xfrm>
            <a:custGeom>
              <a:avLst/>
              <a:gdLst/>
              <a:ahLst/>
              <a:cxnLst/>
              <a:rect l="l" t="t" r="r" b="b"/>
              <a:pathLst>
                <a:path w="916" h="1595" extrusionOk="0">
                  <a:moveTo>
                    <a:pt x="116" y="1"/>
                  </a:moveTo>
                  <a:cubicBezTo>
                    <a:pt x="82" y="1"/>
                    <a:pt x="41" y="1"/>
                    <a:pt x="0" y="8"/>
                  </a:cubicBezTo>
                  <a:lnTo>
                    <a:pt x="0" y="1140"/>
                  </a:lnTo>
                  <a:cubicBezTo>
                    <a:pt x="0" y="1391"/>
                    <a:pt x="204" y="1594"/>
                    <a:pt x="461" y="1594"/>
                  </a:cubicBezTo>
                  <a:cubicBezTo>
                    <a:pt x="712" y="1594"/>
                    <a:pt x="916" y="1391"/>
                    <a:pt x="916" y="1140"/>
                  </a:cubicBezTo>
                  <a:lnTo>
                    <a:pt x="916" y="801"/>
                  </a:lnTo>
                  <a:cubicBezTo>
                    <a:pt x="916" y="360"/>
                    <a:pt x="556" y="1"/>
                    <a:pt x="116"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14" name="Google Shape;16814;p70"/>
            <p:cNvSpPr/>
            <p:nvPr/>
          </p:nvSpPr>
          <p:spPr>
            <a:xfrm>
              <a:off x="2047040" y="1685256"/>
              <a:ext cx="17994" cy="17994"/>
            </a:xfrm>
            <a:custGeom>
              <a:avLst/>
              <a:gdLst/>
              <a:ahLst/>
              <a:cxnLst/>
              <a:rect l="l" t="t" r="r" b="b"/>
              <a:pathLst>
                <a:path w="686" h="686" extrusionOk="0">
                  <a:moveTo>
                    <a:pt x="340" y="1"/>
                  </a:moveTo>
                  <a:cubicBezTo>
                    <a:pt x="150" y="1"/>
                    <a:pt x="1" y="156"/>
                    <a:pt x="1" y="340"/>
                  </a:cubicBezTo>
                  <a:cubicBezTo>
                    <a:pt x="1" y="529"/>
                    <a:pt x="150" y="685"/>
                    <a:pt x="340" y="685"/>
                  </a:cubicBezTo>
                  <a:cubicBezTo>
                    <a:pt x="530" y="685"/>
                    <a:pt x="685" y="529"/>
                    <a:pt x="685" y="340"/>
                  </a:cubicBezTo>
                  <a:cubicBezTo>
                    <a:pt x="685" y="156"/>
                    <a:pt x="530" y="1"/>
                    <a:pt x="34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815" name="Google Shape;16815;p70"/>
            <p:cNvSpPr/>
            <p:nvPr/>
          </p:nvSpPr>
          <p:spPr>
            <a:xfrm>
              <a:off x="2184354" y="1679381"/>
              <a:ext cx="41811" cy="53745"/>
            </a:xfrm>
            <a:custGeom>
              <a:avLst/>
              <a:gdLst/>
              <a:ahLst/>
              <a:cxnLst/>
              <a:rect l="l" t="t" r="r" b="b"/>
              <a:pathLst>
                <a:path w="1594" h="2049" extrusionOk="0">
                  <a:moveTo>
                    <a:pt x="794" y="1"/>
                  </a:moveTo>
                  <a:cubicBezTo>
                    <a:pt x="353" y="1"/>
                    <a:pt x="0" y="353"/>
                    <a:pt x="0" y="794"/>
                  </a:cubicBezTo>
                  <a:lnTo>
                    <a:pt x="0" y="1248"/>
                  </a:lnTo>
                  <a:cubicBezTo>
                    <a:pt x="0" y="1689"/>
                    <a:pt x="353" y="2048"/>
                    <a:pt x="794" y="2048"/>
                  </a:cubicBezTo>
                  <a:cubicBezTo>
                    <a:pt x="1234" y="2048"/>
                    <a:pt x="1587" y="1689"/>
                    <a:pt x="1594" y="1248"/>
                  </a:cubicBezTo>
                  <a:lnTo>
                    <a:pt x="1594" y="794"/>
                  </a:lnTo>
                  <a:cubicBezTo>
                    <a:pt x="1587" y="353"/>
                    <a:pt x="1234" y="1"/>
                    <a:pt x="794"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16" name="Google Shape;16816;p70"/>
            <p:cNvSpPr/>
            <p:nvPr/>
          </p:nvSpPr>
          <p:spPr>
            <a:xfrm>
              <a:off x="2202138" y="1679381"/>
              <a:ext cx="24027" cy="41837"/>
            </a:xfrm>
            <a:custGeom>
              <a:avLst/>
              <a:gdLst/>
              <a:ahLst/>
              <a:cxnLst/>
              <a:rect l="l" t="t" r="r" b="b"/>
              <a:pathLst>
                <a:path w="916" h="1595" extrusionOk="0">
                  <a:moveTo>
                    <a:pt x="116" y="1"/>
                  </a:moveTo>
                  <a:cubicBezTo>
                    <a:pt x="82" y="1"/>
                    <a:pt x="41" y="1"/>
                    <a:pt x="0" y="8"/>
                  </a:cubicBezTo>
                  <a:lnTo>
                    <a:pt x="0" y="1140"/>
                  </a:lnTo>
                  <a:cubicBezTo>
                    <a:pt x="0" y="1391"/>
                    <a:pt x="204" y="1594"/>
                    <a:pt x="461" y="1594"/>
                  </a:cubicBezTo>
                  <a:cubicBezTo>
                    <a:pt x="712" y="1594"/>
                    <a:pt x="916" y="1391"/>
                    <a:pt x="916" y="1140"/>
                  </a:cubicBezTo>
                  <a:lnTo>
                    <a:pt x="916" y="801"/>
                  </a:lnTo>
                  <a:cubicBezTo>
                    <a:pt x="916" y="360"/>
                    <a:pt x="556" y="1"/>
                    <a:pt x="116" y="1"/>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17" name="Google Shape;16817;p70"/>
            <p:cNvSpPr/>
            <p:nvPr/>
          </p:nvSpPr>
          <p:spPr>
            <a:xfrm>
              <a:off x="2196263" y="1685256"/>
              <a:ext cx="17994" cy="17994"/>
            </a:xfrm>
            <a:custGeom>
              <a:avLst/>
              <a:gdLst/>
              <a:ahLst/>
              <a:cxnLst/>
              <a:rect l="l" t="t" r="r" b="b"/>
              <a:pathLst>
                <a:path w="686" h="686" extrusionOk="0">
                  <a:moveTo>
                    <a:pt x="340" y="1"/>
                  </a:moveTo>
                  <a:cubicBezTo>
                    <a:pt x="150" y="1"/>
                    <a:pt x="1" y="156"/>
                    <a:pt x="1" y="340"/>
                  </a:cubicBezTo>
                  <a:cubicBezTo>
                    <a:pt x="1" y="529"/>
                    <a:pt x="150" y="685"/>
                    <a:pt x="340" y="685"/>
                  </a:cubicBezTo>
                  <a:cubicBezTo>
                    <a:pt x="529" y="685"/>
                    <a:pt x="685" y="529"/>
                    <a:pt x="685" y="340"/>
                  </a:cubicBezTo>
                  <a:cubicBezTo>
                    <a:pt x="685" y="156"/>
                    <a:pt x="529" y="1"/>
                    <a:pt x="34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818" name="Google Shape;16818;p70"/>
            <p:cNvSpPr/>
            <p:nvPr/>
          </p:nvSpPr>
          <p:spPr>
            <a:xfrm>
              <a:off x="2047040" y="1774884"/>
              <a:ext cx="167216" cy="71529"/>
            </a:xfrm>
            <a:custGeom>
              <a:avLst/>
              <a:gdLst/>
              <a:ahLst/>
              <a:cxnLst/>
              <a:rect l="l" t="t" r="r" b="b"/>
              <a:pathLst>
                <a:path w="6375" h="2727" extrusionOk="0">
                  <a:moveTo>
                    <a:pt x="1703" y="1"/>
                  </a:moveTo>
                  <a:cubicBezTo>
                    <a:pt x="760" y="1"/>
                    <a:pt x="1" y="611"/>
                    <a:pt x="1" y="1364"/>
                  </a:cubicBezTo>
                  <a:cubicBezTo>
                    <a:pt x="1" y="2116"/>
                    <a:pt x="760" y="2727"/>
                    <a:pt x="1703" y="2727"/>
                  </a:cubicBezTo>
                  <a:cubicBezTo>
                    <a:pt x="2340" y="2727"/>
                    <a:pt x="2889" y="2455"/>
                    <a:pt x="3188" y="2042"/>
                  </a:cubicBezTo>
                  <a:cubicBezTo>
                    <a:pt x="3479" y="2455"/>
                    <a:pt x="4035" y="2727"/>
                    <a:pt x="4666" y="2727"/>
                  </a:cubicBezTo>
                  <a:cubicBezTo>
                    <a:pt x="5608" y="2727"/>
                    <a:pt x="6374" y="2116"/>
                    <a:pt x="6374" y="1364"/>
                  </a:cubicBezTo>
                  <a:cubicBezTo>
                    <a:pt x="6374" y="611"/>
                    <a:pt x="5608" y="1"/>
                    <a:pt x="4666" y="1"/>
                  </a:cubicBezTo>
                  <a:cubicBezTo>
                    <a:pt x="4028" y="1"/>
                    <a:pt x="3479" y="272"/>
                    <a:pt x="3188" y="686"/>
                  </a:cubicBezTo>
                  <a:cubicBezTo>
                    <a:pt x="2889" y="279"/>
                    <a:pt x="2340" y="1"/>
                    <a:pt x="1703" y="1"/>
                  </a:cubicBezTo>
                  <a:close/>
                </a:path>
              </a:pathLst>
            </a:custGeom>
            <a:solidFill>
              <a:srgbClr val="E7EDF0"/>
            </a:solidFill>
            <a:ln>
              <a:noFill/>
            </a:ln>
          </p:spPr>
          <p:txBody>
            <a:bodyPr spcFirstLastPara="1" wrap="square" lIns="91425" tIns="91425" rIns="91425" bIns="91425" anchor="ctr" anchorCtr="0">
              <a:noAutofit/>
            </a:bodyPr>
            <a:lstStyle/>
            <a:p>
              <a:endParaRPr/>
            </a:p>
          </p:txBody>
        </p:sp>
        <p:sp>
          <p:nvSpPr>
            <p:cNvPr id="16819" name="Google Shape;16819;p70"/>
            <p:cNvSpPr/>
            <p:nvPr/>
          </p:nvSpPr>
          <p:spPr>
            <a:xfrm>
              <a:off x="2085467" y="1771343"/>
              <a:ext cx="90205" cy="37588"/>
            </a:xfrm>
            <a:custGeom>
              <a:avLst/>
              <a:gdLst/>
              <a:ahLst/>
              <a:cxnLst/>
              <a:rect l="l" t="t" r="r" b="b"/>
              <a:pathLst>
                <a:path w="3439" h="1433" extrusionOk="0">
                  <a:moveTo>
                    <a:pt x="482" y="0"/>
                  </a:moveTo>
                  <a:cubicBezTo>
                    <a:pt x="149" y="7"/>
                    <a:pt x="0" y="421"/>
                    <a:pt x="258" y="631"/>
                  </a:cubicBezTo>
                  <a:lnTo>
                    <a:pt x="834" y="1112"/>
                  </a:lnTo>
                  <a:cubicBezTo>
                    <a:pt x="1092" y="1326"/>
                    <a:pt x="1407" y="1433"/>
                    <a:pt x="1723" y="1433"/>
                  </a:cubicBezTo>
                  <a:cubicBezTo>
                    <a:pt x="2038" y="1433"/>
                    <a:pt x="2353" y="1326"/>
                    <a:pt x="2611" y="1112"/>
                  </a:cubicBezTo>
                  <a:lnTo>
                    <a:pt x="3180" y="631"/>
                  </a:lnTo>
                  <a:cubicBezTo>
                    <a:pt x="3438" y="421"/>
                    <a:pt x="3289" y="7"/>
                    <a:pt x="2957" y="0"/>
                  </a:cubicBez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820" name="Google Shape;16820;p70"/>
            <p:cNvSpPr/>
            <p:nvPr/>
          </p:nvSpPr>
          <p:spPr>
            <a:xfrm>
              <a:off x="2085467" y="1771526"/>
              <a:ext cx="48762" cy="37404"/>
            </a:xfrm>
            <a:custGeom>
              <a:avLst/>
              <a:gdLst/>
              <a:ahLst/>
              <a:cxnLst/>
              <a:rect l="l" t="t" r="r" b="b"/>
              <a:pathLst>
                <a:path w="1859" h="1426" extrusionOk="0">
                  <a:moveTo>
                    <a:pt x="482" y="0"/>
                  </a:moveTo>
                  <a:cubicBezTo>
                    <a:pt x="149" y="0"/>
                    <a:pt x="0" y="414"/>
                    <a:pt x="251" y="624"/>
                  </a:cubicBezTo>
                  <a:lnTo>
                    <a:pt x="827" y="1105"/>
                  </a:lnTo>
                  <a:cubicBezTo>
                    <a:pt x="1080" y="1311"/>
                    <a:pt x="1390" y="1425"/>
                    <a:pt x="1711" y="1425"/>
                  </a:cubicBezTo>
                  <a:cubicBezTo>
                    <a:pt x="1760" y="1425"/>
                    <a:pt x="1809" y="1423"/>
                    <a:pt x="1858" y="1417"/>
                  </a:cubicBezTo>
                  <a:cubicBezTo>
                    <a:pt x="1817" y="1377"/>
                    <a:pt x="1777" y="1329"/>
                    <a:pt x="1743" y="1288"/>
                  </a:cubicBezTo>
                  <a:lnTo>
                    <a:pt x="1167" y="583"/>
                  </a:lnTo>
                  <a:cubicBezTo>
                    <a:pt x="1044" y="414"/>
                    <a:pt x="1004" y="197"/>
                    <a:pt x="1065" y="0"/>
                  </a:cubicBez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821" name="Google Shape;16821;p70"/>
            <p:cNvSpPr/>
            <p:nvPr/>
          </p:nvSpPr>
          <p:spPr>
            <a:xfrm>
              <a:off x="2041007" y="1792720"/>
              <a:ext cx="179125" cy="59752"/>
            </a:xfrm>
            <a:custGeom>
              <a:avLst/>
              <a:gdLst/>
              <a:ahLst/>
              <a:cxnLst/>
              <a:rect l="l" t="t" r="r" b="b"/>
              <a:pathLst>
                <a:path w="6829" h="2278" extrusionOk="0">
                  <a:moveTo>
                    <a:pt x="227" y="1"/>
                  </a:moveTo>
                  <a:cubicBezTo>
                    <a:pt x="114" y="1"/>
                    <a:pt x="0" y="77"/>
                    <a:pt x="0" y="230"/>
                  </a:cubicBezTo>
                  <a:cubicBezTo>
                    <a:pt x="0" y="1355"/>
                    <a:pt x="909" y="2270"/>
                    <a:pt x="2034" y="2277"/>
                  </a:cubicBezTo>
                  <a:cubicBezTo>
                    <a:pt x="2495" y="2277"/>
                    <a:pt x="2936" y="2121"/>
                    <a:pt x="3295" y="1830"/>
                  </a:cubicBezTo>
                  <a:cubicBezTo>
                    <a:pt x="3329" y="1803"/>
                    <a:pt x="3370" y="1789"/>
                    <a:pt x="3412" y="1789"/>
                  </a:cubicBezTo>
                  <a:cubicBezTo>
                    <a:pt x="3453" y="1789"/>
                    <a:pt x="3496" y="1803"/>
                    <a:pt x="3533" y="1830"/>
                  </a:cubicBezTo>
                  <a:cubicBezTo>
                    <a:pt x="3885" y="2121"/>
                    <a:pt x="4333" y="2277"/>
                    <a:pt x="4794" y="2277"/>
                  </a:cubicBezTo>
                  <a:cubicBezTo>
                    <a:pt x="5920" y="2270"/>
                    <a:pt x="6828" y="1348"/>
                    <a:pt x="6828" y="230"/>
                  </a:cubicBezTo>
                  <a:cubicBezTo>
                    <a:pt x="6828" y="77"/>
                    <a:pt x="6715" y="1"/>
                    <a:pt x="6601" y="1"/>
                  </a:cubicBezTo>
                  <a:cubicBezTo>
                    <a:pt x="6487" y="1"/>
                    <a:pt x="6374" y="77"/>
                    <a:pt x="6374" y="230"/>
                  </a:cubicBezTo>
                  <a:cubicBezTo>
                    <a:pt x="6374" y="1104"/>
                    <a:pt x="5669" y="1816"/>
                    <a:pt x="4794" y="1816"/>
                  </a:cubicBezTo>
                  <a:cubicBezTo>
                    <a:pt x="4785" y="1816"/>
                    <a:pt x="4775" y="1816"/>
                    <a:pt x="4766" y="1816"/>
                  </a:cubicBezTo>
                  <a:cubicBezTo>
                    <a:pt x="4416" y="1816"/>
                    <a:pt x="4082" y="1695"/>
                    <a:pt x="3818" y="1477"/>
                  </a:cubicBezTo>
                  <a:cubicBezTo>
                    <a:pt x="3699" y="1382"/>
                    <a:pt x="3557" y="1335"/>
                    <a:pt x="3414" y="1335"/>
                  </a:cubicBezTo>
                  <a:cubicBezTo>
                    <a:pt x="3272" y="1335"/>
                    <a:pt x="3129" y="1382"/>
                    <a:pt x="3011" y="1477"/>
                  </a:cubicBezTo>
                  <a:cubicBezTo>
                    <a:pt x="2740" y="1695"/>
                    <a:pt x="2405" y="1816"/>
                    <a:pt x="2062" y="1816"/>
                  </a:cubicBezTo>
                  <a:cubicBezTo>
                    <a:pt x="2053" y="1816"/>
                    <a:pt x="2044" y="1816"/>
                    <a:pt x="2034" y="1816"/>
                  </a:cubicBezTo>
                  <a:cubicBezTo>
                    <a:pt x="1160" y="1816"/>
                    <a:pt x="454" y="1104"/>
                    <a:pt x="454" y="230"/>
                  </a:cubicBezTo>
                  <a:cubicBezTo>
                    <a:pt x="454" y="77"/>
                    <a:pt x="341" y="1"/>
                    <a:pt x="227" y="1"/>
                  </a:cubicBezTo>
                  <a:close/>
                </a:path>
              </a:pathLst>
            </a:custGeom>
            <a:solidFill>
              <a:srgbClr val="C9D4DC"/>
            </a:solidFill>
            <a:ln>
              <a:noFill/>
            </a:ln>
          </p:spPr>
          <p:txBody>
            <a:bodyPr spcFirstLastPara="1" wrap="square" lIns="91425" tIns="91425" rIns="91425" bIns="91425" anchor="ctr" anchorCtr="0">
              <a:noAutofit/>
            </a:bodyPr>
            <a:lstStyle/>
            <a:p>
              <a:endParaRPr/>
            </a:p>
          </p:txBody>
        </p:sp>
      </p:grpSp>
      <p:grpSp>
        <p:nvGrpSpPr>
          <p:cNvPr id="16822" name="Google Shape;16822;p70"/>
          <p:cNvGrpSpPr/>
          <p:nvPr/>
        </p:nvGrpSpPr>
        <p:grpSpPr>
          <a:xfrm>
            <a:off x="2236107" y="3365393"/>
            <a:ext cx="306471" cy="370000"/>
            <a:chOff x="2236106" y="3365392"/>
            <a:chExt cx="306471" cy="370000"/>
          </a:xfrm>
        </p:grpSpPr>
        <p:sp>
          <p:nvSpPr>
            <p:cNvPr id="16823" name="Google Shape;16823;p70"/>
            <p:cNvSpPr/>
            <p:nvPr/>
          </p:nvSpPr>
          <p:spPr>
            <a:xfrm>
              <a:off x="2413788" y="3588085"/>
              <a:ext cx="128789" cy="88107"/>
            </a:xfrm>
            <a:custGeom>
              <a:avLst/>
              <a:gdLst/>
              <a:ahLst/>
              <a:cxnLst/>
              <a:rect l="l" t="t" r="r" b="b"/>
              <a:pathLst>
                <a:path w="4910" h="3359" extrusionOk="0">
                  <a:moveTo>
                    <a:pt x="2793" y="0"/>
                  </a:moveTo>
                  <a:cubicBezTo>
                    <a:pt x="2259" y="0"/>
                    <a:pt x="1705" y="75"/>
                    <a:pt x="1234" y="293"/>
                  </a:cubicBezTo>
                  <a:cubicBezTo>
                    <a:pt x="285" y="741"/>
                    <a:pt x="0" y="2111"/>
                    <a:pt x="211" y="2558"/>
                  </a:cubicBezTo>
                  <a:cubicBezTo>
                    <a:pt x="366" y="2895"/>
                    <a:pt x="1128" y="3359"/>
                    <a:pt x="1902" y="3359"/>
                  </a:cubicBezTo>
                  <a:cubicBezTo>
                    <a:pt x="2140" y="3359"/>
                    <a:pt x="2380" y="3315"/>
                    <a:pt x="2604" y="3209"/>
                  </a:cubicBezTo>
                  <a:cubicBezTo>
                    <a:pt x="3770" y="2667"/>
                    <a:pt x="4577" y="1148"/>
                    <a:pt x="4848" y="565"/>
                  </a:cubicBezTo>
                  <a:cubicBezTo>
                    <a:pt x="4910" y="436"/>
                    <a:pt x="4842" y="293"/>
                    <a:pt x="4706" y="260"/>
                  </a:cubicBezTo>
                  <a:cubicBezTo>
                    <a:pt x="4330" y="162"/>
                    <a:pt x="3582" y="0"/>
                    <a:pt x="2793"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824" name="Google Shape;16824;p70"/>
            <p:cNvSpPr/>
            <p:nvPr/>
          </p:nvSpPr>
          <p:spPr>
            <a:xfrm>
              <a:off x="2413604" y="3588085"/>
              <a:ext cx="127740" cy="67831"/>
            </a:xfrm>
            <a:custGeom>
              <a:avLst/>
              <a:gdLst/>
              <a:ahLst/>
              <a:cxnLst/>
              <a:rect l="l" t="t" r="r" b="b"/>
              <a:pathLst>
                <a:path w="4870" h="2586" extrusionOk="0">
                  <a:moveTo>
                    <a:pt x="2798" y="0"/>
                  </a:moveTo>
                  <a:cubicBezTo>
                    <a:pt x="2263" y="0"/>
                    <a:pt x="1708" y="75"/>
                    <a:pt x="1235" y="293"/>
                  </a:cubicBezTo>
                  <a:cubicBezTo>
                    <a:pt x="285" y="741"/>
                    <a:pt x="1" y="2111"/>
                    <a:pt x="211" y="2558"/>
                  </a:cubicBezTo>
                  <a:cubicBezTo>
                    <a:pt x="218" y="2565"/>
                    <a:pt x="224" y="2578"/>
                    <a:pt x="231" y="2585"/>
                  </a:cubicBezTo>
                  <a:cubicBezTo>
                    <a:pt x="1011" y="2111"/>
                    <a:pt x="3140" y="890"/>
                    <a:pt x="4869" y="463"/>
                  </a:cubicBezTo>
                  <a:cubicBezTo>
                    <a:pt x="4869" y="368"/>
                    <a:pt x="4801" y="280"/>
                    <a:pt x="4713" y="260"/>
                  </a:cubicBezTo>
                  <a:cubicBezTo>
                    <a:pt x="4337" y="162"/>
                    <a:pt x="3589" y="0"/>
                    <a:pt x="2798"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825" name="Google Shape;16825;p70"/>
            <p:cNvSpPr/>
            <p:nvPr/>
          </p:nvSpPr>
          <p:spPr>
            <a:xfrm>
              <a:off x="2350469" y="3365471"/>
              <a:ext cx="64945" cy="86559"/>
            </a:xfrm>
            <a:custGeom>
              <a:avLst/>
              <a:gdLst/>
              <a:ahLst/>
              <a:cxnLst/>
              <a:rect l="l" t="t" r="r" b="b"/>
              <a:pathLst>
                <a:path w="2476" h="3300" extrusionOk="0">
                  <a:moveTo>
                    <a:pt x="763" y="0"/>
                  </a:moveTo>
                  <a:cubicBezTo>
                    <a:pt x="682" y="0"/>
                    <a:pt x="602" y="46"/>
                    <a:pt x="563" y="128"/>
                  </a:cubicBezTo>
                  <a:cubicBezTo>
                    <a:pt x="367" y="576"/>
                    <a:pt x="0" y="1552"/>
                    <a:pt x="204" y="2332"/>
                  </a:cubicBezTo>
                  <a:cubicBezTo>
                    <a:pt x="370" y="2952"/>
                    <a:pt x="1096" y="3300"/>
                    <a:pt x="1469" y="3300"/>
                  </a:cubicBezTo>
                  <a:cubicBezTo>
                    <a:pt x="1508" y="3300"/>
                    <a:pt x="1543" y="3296"/>
                    <a:pt x="1574" y="3288"/>
                  </a:cubicBezTo>
                  <a:cubicBezTo>
                    <a:pt x="1885" y="3200"/>
                    <a:pt x="2475" y="2468"/>
                    <a:pt x="2292" y="1790"/>
                  </a:cubicBezTo>
                  <a:cubicBezTo>
                    <a:pt x="2089" y="1010"/>
                    <a:pt x="1289" y="332"/>
                    <a:pt x="895" y="47"/>
                  </a:cubicBezTo>
                  <a:cubicBezTo>
                    <a:pt x="856" y="15"/>
                    <a:pt x="810" y="0"/>
                    <a:pt x="763"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826" name="Google Shape;16826;p70"/>
            <p:cNvSpPr/>
            <p:nvPr/>
          </p:nvSpPr>
          <p:spPr>
            <a:xfrm>
              <a:off x="2368436" y="3365392"/>
              <a:ext cx="46978" cy="86166"/>
            </a:xfrm>
            <a:custGeom>
              <a:avLst/>
              <a:gdLst/>
              <a:ahLst/>
              <a:cxnLst/>
              <a:rect l="l" t="t" r="r" b="b"/>
              <a:pathLst>
                <a:path w="1791" h="3285" extrusionOk="0">
                  <a:moveTo>
                    <a:pt x="86" y="0"/>
                  </a:moveTo>
                  <a:cubicBezTo>
                    <a:pt x="58" y="0"/>
                    <a:pt x="29" y="6"/>
                    <a:pt x="0" y="16"/>
                  </a:cubicBezTo>
                  <a:cubicBezTo>
                    <a:pt x="373" y="1087"/>
                    <a:pt x="672" y="2179"/>
                    <a:pt x="889" y="3284"/>
                  </a:cubicBezTo>
                  <a:cubicBezTo>
                    <a:pt x="1207" y="3196"/>
                    <a:pt x="1790" y="2471"/>
                    <a:pt x="1607" y="1793"/>
                  </a:cubicBezTo>
                  <a:cubicBezTo>
                    <a:pt x="1404" y="1013"/>
                    <a:pt x="604" y="335"/>
                    <a:pt x="210" y="43"/>
                  </a:cubicBezTo>
                  <a:cubicBezTo>
                    <a:pt x="173" y="14"/>
                    <a:pt x="130" y="0"/>
                    <a:pt x="86"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827" name="Google Shape;16827;p70"/>
            <p:cNvSpPr/>
            <p:nvPr/>
          </p:nvSpPr>
          <p:spPr>
            <a:xfrm>
              <a:off x="2236106" y="3542156"/>
              <a:ext cx="145157" cy="92618"/>
            </a:xfrm>
            <a:custGeom>
              <a:avLst/>
              <a:gdLst/>
              <a:ahLst/>
              <a:cxnLst/>
              <a:rect l="l" t="t" r="r" b="b"/>
              <a:pathLst>
                <a:path w="5534" h="3531" extrusionOk="0">
                  <a:moveTo>
                    <a:pt x="2978" y="0"/>
                  </a:moveTo>
                  <a:cubicBezTo>
                    <a:pt x="1844" y="0"/>
                    <a:pt x="668" y="449"/>
                    <a:pt x="177" y="654"/>
                  </a:cubicBezTo>
                  <a:cubicBezTo>
                    <a:pt x="48" y="709"/>
                    <a:pt x="0" y="865"/>
                    <a:pt x="82" y="980"/>
                  </a:cubicBezTo>
                  <a:cubicBezTo>
                    <a:pt x="462" y="1549"/>
                    <a:pt x="1580" y="3062"/>
                    <a:pt x="2923" y="3462"/>
                  </a:cubicBezTo>
                  <a:cubicBezTo>
                    <a:pt x="3082" y="3509"/>
                    <a:pt x="3245" y="3530"/>
                    <a:pt x="3406" y="3530"/>
                  </a:cubicBezTo>
                  <a:cubicBezTo>
                    <a:pt x="4348" y="3530"/>
                    <a:pt x="5257" y="2805"/>
                    <a:pt x="5384" y="2377"/>
                  </a:cubicBezTo>
                  <a:cubicBezTo>
                    <a:pt x="5533" y="1868"/>
                    <a:pt x="5005" y="444"/>
                    <a:pt x="3920" y="126"/>
                  </a:cubicBezTo>
                  <a:cubicBezTo>
                    <a:pt x="3621" y="37"/>
                    <a:pt x="3301" y="0"/>
                    <a:pt x="2978"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828" name="Google Shape;16828;p70"/>
            <p:cNvSpPr/>
            <p:nvPr/>
          </p:nvSpPr>
          <p:spPr>
            <a:xfrm>
              <a:off x="2236814" y="3542156"/>
              <a:ext cx="144449" cy="63608"/>
            </a:xfrm>
            <a:custGeom>
              <a:avLst/>
              <a:gdLst/>
              <a:ahLst/>
              <a:cxnLst/>
              <a:rect l="l" t="t" r="r" b="b"/>
              <a:pathLst>
                <a:path w="5507" h="2425" extrusionOk="0">
                  <a:moveTo>
                    <a:pt x="2951" y="0"/>
                  </a:moveTo>
                  <a:cubicBezTo>
                    <a:pt x="1818" y="0"/>
                    <a:pt x="642" y="449"/>
                    <a:pt x="157" y="654"/>
                  </a:cubicBezTo>
                  <a:cubicBezTo>
                    <a:pt x="48" y="702"/>
                    <a:pt x="1" y="817"/>
                    <a:pt x="34" y="926"/>
                  </a:cubicBezTo>
                  <a:cubicBezTo>
                    <a:pt x="1085" y="1007"/>
                    <a:pt x="4103" y="1346"/>
                    <a:pt x="5337" y="2424"/>
                  </a:cubicBezTo>
                  <a:cubicBezTo>
                    <a:pt x="5344" y="2404"/>
                    <a:pt x="5351" y="2390"/>
                    <a:pt x="5357" y="2370"/>
                  </a:cubicBezTo>
                  <a:cubicBezTo>
                    <a:pt x="5506" y="1868"/>
                    <a:pt x="4978" y="444"/>
                    <a:pt x="3893" y="126"/>
                  </a:cubicBezTo>
                  <a:cubicBezTo>
                    <a:pt x="3594" y="37"/>
                    <a:pt x="3274" y="0"/>
                    <a:pt x="2951"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829" name="Google Shape;16829;p70"/>
            <p:cNvSpPr/>
            <p:nvPr/>
          </p:nvSpPr>
          <p:spPr>
            <a:xfrm>
              <a:off x="2298717" y="3457171"/>
              <a:ext cx="81654" cy="61693"/>
            </a:xfrm>
            <a:custGeom>
              <a:avLst/>
              <a:gdLst/>
              <a:ahLst/>
              <a:cxnLst/>
              <a:rect l="l" t="t" r="r" b="b"/>
              <a:pathLst>
                <a:path w="3113" h="2352" extrusionOk="0">
                  <a:moveTo>
                    <a:pt x="870" y="0"/>
                  </a:moveTo>
                  <a:cubicBezTo>
                    <a:pt x="618" y="0"/>
                    <a:pt x="394" y="18"/>
                    <a:pt x="231" y="36"/>
                  </a:cubicBezTo>
                  <a:cubicBezTo>
                    <a:pt x="88" y="50"/>
                    <a:pt x="0" y="192"/>
                    <a:pt x="48" y="328"/>
                  </a:cubicBezTo>
                  <a:cubicBezTo>
                    <a:pt x="204" y="789"/>
                    <a:pt x="611" y="1759"/>
                    <a:pt x="1289" y="2186"/>
                  </a:cubicBezTo>
                  <a:cubicBezTo>
                    <a:pt x="1479" y="2305"/>
                    <a:pt x="1699" y="2352"/>
                    <a:pt x="1915" y="2352"/>
                  </a:cubicBezTo>
                  <a:cubicBezTo>
                    <a:pt x="2376" y="2352"/>
                    <a:pt x="2821" y="2138"/>
                    <a:pt x="2936" y="1948"/>
                  </a:cubicBezTo>
                  <a:cubicBezTo>
                    <a:pt x="3113" y="1670"/>
                    <a:pt x="3038" y="735"/>
                    <a:pt x="2441" y="362"/>
                  </a:cubicBezTo>
                  <a:cubicBezTo>
                    <a:pt x="1989" y="72"/>
                    <a:pt x="1374" y="0"/>
                    <a:pt x="870"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830" name="Google Shape;16830;p70"/>
            <p:cNvSpPr/>
            <p:nvPr/>
          </p:nvSpPr>
          <p:spPr>
            <a:xfrm>
              <a:off x="2299609" y="3457171"/>
              <a:ext cx="80762" cy="51647"/>
            </a:xfrm>
            <a:custGeom>
              <a:avLst/>
              <a:gdLst/>
              <a:ahLst/>
              <a:cxnLst/>
              <a:rect l="l" t="t" r="r" b="b"/>
              <a:pathLst>
                <a:path w="3079" h="1969" extrusionOk="0">
                  <a:moveTo>
                    <a:pt x="836" y="0"/>
                  </a:moveTo>
                  <a:cubicBezTo>
                    <a:pt x="584" y="0"/>
                    <a:pt x="360" y="18"/>
                    <a:pt x="197" y="36"/>
                  </a:cubicBezTo>
                  <a:cubicBezTo>
                    <a:pt x="95" y="50"/>
                    <a:pt x="14" y="124"/>
                    <a:pt x="0" y="226"/>
                  </a:cubicBezTo>
                  <a:cubicBezTo>
                    <a:pt x="570" y="470"/>
                    <a:pt x="1953" y="1114"/>
                    <a:pt x="2889" y="1969"/>
                  </a:cubicBezTo>
                  <a:cubicBezTo>
                    <a:pt x="2889" y="1962"/>
                    <a:pt x="2902" y="1955"/>
                    <a:pt x="2902" y="1948"/>
                  </a:cubicBezTo>
                  <a:cubicBezTo>
                    <a:pt x="3079" y="1670"/>
                    <a:pt x="3004" y="735"/>
                    <a:pt x="2407" y="362"/>
                  </a:cubicBezTo>
                  <a:cubicBezTo>
                    <a:pt x="1955" y="72"/>
                    <a:pt x="1340" y="0"/>
                    <a:pt x="836"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831" name="Google Shape;16831;p70"/>
            <p:cNvSpPr/>
            <p:nvPr/>
          </p:nvSpPr>
          <p:spPr>
            <a:xfrm>
              <a:off x="2421080" y="3480857"/>
              <a:ext cx="85929" cy="59044"/>
            </a:xfrm>
            <a:custGeom>
              <a:avLst/>
              <a:gdLst/>
              <a:ahLst/>
              <a:cxnLst/>
              <a:rect l="l" t="t" r="r" b="b"/>
              <a:pathLst>
                <a:path w="3276" h="2251" extrusionOk="0">
                  <a:moveTo>
                    <a:pt x="1879" y="0"/>
                  </a:moveTo>
                  <a:cubicBezTo>
                    <a:pt x="1519" y="0"/>
                    <a:pt x="1146" y="50"/>
                    <a:pt x="828" y="198"/>
                  </a:cubicBezTo>
                  <a:cubicBezTo>
                    <a:pt x="190" y="496"/>
                    <a:pt x="0" y="1418"/>
                    <a:pt x="136" y="1717"/>
                  </a:cubicBezTo>
                  <a:cubicBezTo>
                    <a:pt x="245" y="1944"/>
                    <a:pt x="752" y="2251"/>
                    <a:pt x="1269" y="2251"/>
                  </a:cubicBezTo>
                  <a:cubicBezTo>
                    <a:pt x="1430" y="2251"/>
                    <a:pt x="1592" y="2221"/>
                    <a:pt x="1743" y="2151"/>
                  </a:cubicBezTo>
                  <a:cubicBezTo>
                    <a:pt x="2475" y="1812"/>
                    <a:pt x="2991" y="903"/>
                    <a:pt x="3208" y="462"/>
                  </a:cubicBezTo>
                  <a:cubicBezTo>
                    <a:pt x="3275" y="333"/>
                    <a:pt x="3201" y="184"/>
                    <a:pt x="3065" y="150"/>
                  </a:cubicBezTo>
                  <a:cubicBezTo>
                    <a:pt x="2793" y="85"/>
                    <a:pt x="2347" y="0"/>
                    <a:pt x="1879" y="0"/>
                  </a:cubicBezTo>
                  <a:close/>
                </a:path>
              </a:pathLst>
            </a:custGeom>
            <a:solidFill>
              <a:srgbClr val="C1CDD6"/>
            </a:solidFill>
            <a:ln>
              <a:noFill/>
            </a:ln>
          </p:spPr>
          <p:txBody>
            <a:bodyPr spcFirstLastPara="1" wrap="square" lIns="91425" tIns="91425" rIns="91425" bIns="91425" anchor="ctr" anchorCtr="0">
              <a:noAutofit/>
            </a:bodyPr>
            <a:lstStyle/>
            <a:p>
              <a:endParaRPr/>
            </a:p>
          </p:txBody>
        </p:sp>
        <p:sp>
          <p:nvSpPr>
            <p:cNvPr id="16832" name="Google Shape;16832;p70"/>
            <p:cNvSpPr/>
            <p:nvPr/>
          </p:nvSpPr>
          <p:spPr>
            <a:xfrm>
              <a:off x="2421080" y="3480857"/>
              <a:ext cx="85221" cy="47345"/>
            </a:xfrm>
            <a:custGeom>
              <a:avLst/>
              <a:gdLst/>
              <a:ahLst/>
              <a:cxnLst/>
              <a:rect l="l" t="t" r="r" b="b"/>
              <a:pathLst>
                <a:path w="3249" h="1805" extrusionOk="0">
                  <a:moveTo>
                    <a:pt x="1881" y="0"/>
                  </a:moveTo>
                  <a:cubicBezTo>
                    <a:pt x="1520" y="0"/>
                    <a:pt x="1146" y="50"/>
                    <a:pt x="828" y="198"/>
                  </a:cubicBezTo>
                  <a:cubicBezTo>
                    <a:pt x="190" y="496"/>
                    <a:pt x="0" y="1418"/>
                    <a:pt x="143" y="1717"/>
                  </a:cubicBezTo>
                  <a:cubicBezTo>
                    <a:pt x="156" y="1744"/>
                    <a:pt x="177" y="1778"/>
                    <a:pt x="204" y="1805"/>
                  </a:cubicBezTo>
                  <a:cubicBezTo>
                    <a:pt x="868" y="1113"/>
                    <a:pt x="2509" y="605"/>
                    <a:pt x="3221" y="408"/>
                  </a:cubicBezTo>
                  <a:cubicBezTo>
                    <a:pt x="3248" y="293"/>
                    <a:pt x="3180" y="177"/>
                    <a:pt x="3065" y="150"/>
                  </a:cubicBezTo>
                  <a:cubicBezTo>
                    <a:pt x="2797" y="85"/>
                    <a:pt x="2351" y="0"/>
                    <a:pt x="1881" y="0"/>
                  </a:cubicBezTo>
                  <a:close/>
                </a:path>
              </a:pathLst>
            </a:custGeom>
            <a:solidFill>
              <a:srgbClr val="D2DAE1"/>
            </a:solidFill>
            <a:ln>
              <a:noFill/>
            </a:ln>
          </p:spPr>
          <p:txBody>
            <a:bodyPr spcFirstLastPara="1" wrap="square" lIns="91425" tIns="91425" rIns="91425" bIns="91425" anchor="ctr" anchorCtr="0">
              <a:noAutofit/>
            </a:bodyPr>
            <a:lstStyle/>
            <a:p>
              <a:endParaRPr/>
            </a:p>
          </p:txBody>
        </p:sp>
        <p:sp>
          <p:nvSpPr>
            <p:cNvPr id="16833" name="Google Shape;16833;p70"/>
            <p:cNvSpPr/>
            <p:nvPr/>
          </p:nvSpPr>
          <p:spPr>
            <a:xfrm>
              <a:off x="2379269" y="3608807"/>
              <a:ext cx="129340" cy="76093"/>
            </a:xfrm>
            <a:custGeom>
              <a:avLst/>
              <a:gdLst/>
              <a:ahLst/>
              <a:cxnLst/>
              <a:rect l="l" t="t" r="r" b="b"/>
              <a:pathLst>
                <a:path w="4931" h="2901" extrusionOk="0">
                  <a:moveTo>
                    <a:pt x="4618" y="0"/>
                  </a:moveTo>
                  <a:cubicBezTo>
                    <a:pt x="4595" y="0"/>
                    <a:pt x="4570" y="4"/>
                    <a:pt x="4544" y="12"/>
                  </a:cubicBezTo>
                  <a:cubicBezTo>
                    <a:pt x="2008" y="751"/>
                    <a:pt x="225" y="2439"/>
                    <a:pt x="150" y="2514"/>
                  </a:cubicBezTo>
                  <a:cubicBezTo>
                    <a:pt x="1" y="2656"/>
                    <a:pt x="96" y="2900"/>
                    <a:pt x="306" y="2900"/>
                  </a:cubicBezTo>
                  <a:cubicBezTo>
                    <a:pt x="360" y="2900"/>
                    <a:pt x="414" y="2880"/>
                    <a:pt x="462" y="2839"/>
                  </a:cubicBezTo>
                  <a:cubicBezTo>
                    <a:pt x="476" y="2819"/>
                    <a:pt x="2238" y="1151"/>
                    <a:pt x="4666" y="446"/>
                  </a:cubicBezTo>
                  <a:cubicBezTo>
                    <a:pt x="4931" y="366"/>
                    <a:pt x="4849" y="0"/>
                    <a:pt x="4618"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834" name="Google Shape;16834;p70"/>
            <p:cNvSpPr/>
            <p:nvPr/>
          </p:nvSpPr>
          <p:spPr>
            <a:xfrm>
              <a:off x="2274035" y="3568019"/>
              <a:ext cx="22400" cy="12485"/>
            </a:xfrm>
            <a:custGeom>
              <a:avLst/>
              <a:gdLst/>
              <a:ahLst/>
              <a:cxnLst/>
              <a:rect l="l" t="t" r="r" b="b"/>
              <a:pathLst>
                <a:path w="854" h="476" extrusionOk="0">
                  <a:moveTo>
                    <a:pt x="311" y="1"/>
                  </a:moveTo>
                  <a:cubicBezTo>
                    <a:pt x="25" y="1"/>
                    <a:pt x="1" y="428"/>
                    <a:pt x="290" y="455"/>
                  </a:cubicBezTo>
                  <a:cubicBezTo>
                    <a:pt x="290" y="455"/>
                    <a:pt x="378" y="455"/>
                    <a:pt x="514" y="475"/>
                  </a:cubicBezTo>
                  <a:lnTo>
                    <a:pt x="541" y="475"/>
                  </a:lnTo>
                  <a:cubicBezTo>
                    <a:pt x="826" y="475"/>
                    <a:pt x="853" y="48"/>
                    <a:pt x="562" y="21"/>
                  </a:cubicBezTo>
                  <a:lnTo>
                    <a:pt x="562" y="21"/>
                  </a:lnTo>
                  <a:lnTo>
                    <a:pt x="562" y="28"/>
                  </a:lnTo>
                  <a:cubicBezTo>
                    <a:pt x="406" y="7"/>
                    <a:pt x="317" y="1"/>
                    <a:pt x="317" y="1"/>
                  </a:cubicBezTo>
                  <a:cubicBezTo>
                    <a:pt x="315" y="1"/>
                    <a:pt x="313" y="1"/>
                    <a:pt x="311" y="1"/>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835" name="Google Shape;16835;p70"/>
            <p:cNvSpPr/>
            <p:nvPr/>
          </p:nvSpPr>
          <p:spPr>
            <a:xfrm>
              <a:off x="2450012" y="3500398"/>
              <a:ext cx="20722" cy="13823"/>
            </a:xfrm>
            <a:custGeom>
              <a:avLst/>
              <a:gdLst/>
              <a:ahLst/>
              <a:cxnLst/>
              <a:rect l="l" t="t" r="r" b="b"/>
              <a:pathLst>
                <a:path w="790" h="527" extrusionOk="0">
                  <a:moveTo>
                    <a:pt x="547" y="0"/>
                  </a:moveTo>
                  <a:cubicBezTo>
                    <a:pt x="526" y="0"/>
                    <a:pt x="505" y="3"/>
                    <a:pt x="484" y="9"/>
                  </a:cubicBezTo>
                  <a:cubicBezTo>
                    <a:pt x="396" y="29"/>
                    <a:pt x="308" y="56"/>
                    <a:pt x="226" y="83"/>
                  </a:cubicBezTo>
                  <a:cubicBezTo>
                    <a:pt x="0" y="126"/>
                    <a:pt x="110" y="526"/>
                    <a:pt x="302" y="526"/>
                  </a:cubicBezTo>
                  <a:cubicBezTo>
                    <a:pt x="324" y="526"/>
                    <a:pt x="346" y="521"/>
                    <a:pt x="369" y="511"/>
                  </a:cubicBezTo>
                  <a:cubicBezTo>
                    <a:pt x="443" y="483"/>
                    <a:pt x="525" y="456"/>
                    <a:pt x="599" y="436"/>
                  </a:cubicBezTo>
                  <a:cubicBezTo>
                    <a:pt x="721" y="402"/>
                    <a:pt x="789" y="287"/>
                    <a:pt x="762" y="165"/>
                  </a:cubicBezTo>
                  <a:cubicBezTo>
                    <a:pt x="734" y="64"/>
                    <a:pt x="646" y="0"/>
                    <a:pt x="547" y="0"/>
                  </a:cubicBezTo>
                  <a:close/>
                </a:path>
              </a:pathLst>
            </a:custGeom>
            <a:solidFill>
              <a:srgbClr val="ADBCC9"/>
            </a:solidFill>
            <a:ln>
              <a:noFill/>
            </a:ln>
          </p:spPr>
          <p:txBody>
            <a:bodyPr spcFirstLastPara="1" wrap="square" lIns="91425" tIns="91425" rIns="91425" bIns="91425" anchor="ctr" anchorCtr="0">
              <a:noAutofit/>
            </a:bodyPr>
            <a:lstStyle/>
            <a:p>
              <a:endParaRPr/>
            </a:p>
          </p:txBody>
        </p:sp>
        <p:sp>
          <p:nvSpPr>
            <p:cNvPr id="16836" name="Google Shape;16836;p70"/>
            <p:cNvSpPr/>
            <p:nvPr/>
          </p:nvSpPr>
          <p:spPr>
            <a:xfrm>
              <a:off x="2303675" y="3396003"/>
              <a:ext cx="142088" cy="339390"/>
            </a:xfrm>
            <a:custGeom>
              <a:avLst/>
              <a:gdLst/>
              <a:ahLst/>
              <a:cxnLst/>
              <a:rect l="l" t="t" r="r" b="b"/>
              <a:pathLst>
                <a:path w="5417" h="12939" extrusionOk="0">
                  <a:moveTo>
                    <a:pt x="2876" y="0"/>
                  </a:moveTo>
                  <a:cubicBezTo>
                    <a:pt x="2738" y="0"/>
                    <a:pt x="2598" y="119"/>
                    <a:pt x="2652" y="293"/>
                  </a:cubicBezTo>
                  <a:cubicBezTo>
                    <a:pt x="3120" y="1758"/>
                    <a:pt x="3398" y="3270"/>
                    <a:pt x="3486" y="4802"/>
                  </a:cubicBezTo>
                  <a:cubicBezTo>
                    <a:pt x="2944" y="4063"/>
                    <a:pt x="2225" y="3473"/>
                    <a:pt x="1398" y="3080"/>
                  </a:cubicBezTo>
                  <a:cubicBezTo>
                    <a:pt x="1361" y="3063"/>
                    <a:pt x="1327" y="3055"/>
                    <a:pt x="1294" y="3055"/>
                  </a:cubicBezTo>
                  <a:cubicBezTo>
                    <a:pt x="1074" y="3055"/>
                    <a:pt x="968" y="3412"/>
                    <a:pt x="1228" y="3501"/>
                  </a:cubicBezTo>
                  <a:cubicBezTo>
                    <a:pt x="2212" y="3968"/>
                    <a:pt x="3018" y="4755"/>
                    <a:pt x="3520" y="5725"/>
                  </a:cubicBezTo>
                  <a:cubicBezTo>
                    <a:pt x="3527" y="6579"/>
                    <a:pt x="3480" y="7427"/>
                    <a:pt x="3385" y="8281"/>
                  </a:cubicBezTo>
                  <a:cubicBezTo>
                    <a:pt x="2740" y="7379"/>
                    <a:pt x="1439" y="6938"/>
                    <a:pt x="354" y="6721"/>
                  </a:cubicBezTo>
                  <a:cubicBezTo>
                    <a:pt x="341" y="6720"/>
                    <a:pt x="328" y="6719"/>
                    <a:pt x="316" y="6719"/>
                  </a:cubicBezTo>
                  <a:cubicBezTo>
                    <a:pt x="62" y="6719"/>
                    <a:pt x="0" y="7104"/>
                    <a:pt x="266" y="7162"/>
                  </a:cubicBezTo>
                  <a:cubicBezTo>
                    <a:pt x="1262" y="7366"/>
                    <a:pt x="2964" y="7874"/>
                    <a:pt x="3283" y="9088"/>
                  </a:cubicBezTo>
                  <a:cubicBezTo>
                    <a:pt x="2957" y="11224"/>
                    <a:pt x="2415" y="12600"/>
                    <a:pt x="2401" y="12627"/>
                  </a:cubicBezTo>
                  <a:cubicBezTo>
                    <a:pt x="2328" y="12805"/>
                    <a:pt x="2474" y="12939"/>
                    <a:pt x="2618" y="12939"/>
                  </a:cubicBezTo>
                  <a:cubicBezTo>
                    <a:pt x="2700" y="12939"/>
                    <a:pt x="2780" y="12897"/>
                    <a:pt x="2822" y="12797"/>
                  </a:cubicBezTo>
                  <a:cubicBezTo>
                    <a:pt x="2829" y="12763"/>
                    <a:pt x="3398" y="11332"/>
                    <a:pt x="3737" y="9108"/>
                  </a:cubicBezTo>
                  <a:lnTo>
                    <a:pt x="3737" y="9101"/>
                  </a:lnTo>
                  <a:cubicBezTo>
                    <a:pt x="3859" y="8254"/>
                    <a:pt x="3941" y="7393"/>
                    <a:pt x="3961" y="6538"/>
                  </a:cubicBezTo>
                  <a:cubicBezTo>
                    <a:pt x="4151" y="5833"/>
                    <a:pt x="4598" y="5230"/>
                    <a:pt x="5209" y="4843"/>
                  </a:cubicBezTo>
                  <a:cubicBezTo>
                    <a:pt x="5417" y="4708"/>
                    <a:pt x="5284" y="4424"/>
                    <a:pt x="5090" y="4424"/>
                  </a:cubicBezTo>
                  <a:cubicBezTo>
                    <a:pt x="5050" y="4424"/>
                    <a:pt x="5007" y="4436"/>
                    <a:pt x="4965" y="4463"/>
                  </a:cubicBezTo>
                  <a:cubicBezTo>
                    <a:pt x="4564" y="4721"/>
                    <a:pt x="4219" y="5060"/>
                    <a:pt x="3961" y="5453"/>
                  </a:cubicBezTo>
                  <a:cubicBezTo>
                    <a:pt x="3920" y="3657"/>
                    <a:pt x="3629" y="1873"/>
                    <a:pt x="3086" y="158"/>
                  </a:cubicBezTo>
                  <a:cubicBezTo>
                    <a:pt x="3050" y="48"/>
                    <a:pt x="2963" y="0"/>
                    <a:pt x="2876" y="0"/>
                  </a:cubicBezTo>
                  <a:close/>
                </a:path>
              </a:pathLst>
            </a:custGeom>
            <a:solidFill>
              <a:srgbClr val="ADBCC9"/>
            </a:solidFill>
            <a:ln>
              <a:noFill/>
            </a:ln>
          </p:spPr>
          <p:txBody>
            <a:bodyPr spcFirstLastPara="1" wrap="square" lIns="91425" tIns="91425" rIns="91425" bIns="91425" anchor="ctr" anchorCtr="0">
              <a:noAutofit/>
            </a:bodyPr>
            <a:lstStyle/>
            <a:p>
              <a:endParaRPr/>
            </a:p>
          </p:txBody>
        </p:sp>
      </p:grpSp>
      <p:grpSp>
        <p:nvGrpSpPr>
          <p:cNvPr id="16837" name="Google Shape;16837;p70"/>
          <p:cNvGrpSpPr/>
          <p:nvPr/>
        </p:nvGrpSpPr>
        <p:grpSpPr>
          <a:xfrm>
            <a:off x="5492823" y="3385564"/>
            <a:ext cx="375325" cy="329606"/>
            <a:chOff x="5492823" y="3385563"/>
            <a:chExt cx="375325" cy="329606"/>
          </a:xfrm>
        </p:grpSpPr>
        <p:sp>
          <p:nvSpPr>
            <p:cNvPr id="16838" name="Google Shape;16838;p70"/>
            <p:cNvSpPr/>
            <p:nvPr/>
          </p:nvSpPr>
          <p:spPr>
            <a:xfrm>
              <a:off x="5531617" y="3399019"/>
              <a:ext cx="53719" cy="53404"/>
            </a:xfrm>
            <a:custGeom>
              <a:avLst/>
              <a:gdLst/>
              <a:ahLst/>
              <a:cxnLst/>
              <a:rect l="l" t="t" r="r" b="b"/>
              <a:pathLst>
                <a:path w="2048" h="2036" extrusionOk="0">
                  <a:moveTo>
                    <a:pt x="881" y="1"/>
                  </a:moveTo>
                  <a:cubicBezTo>
                    <a:pt x="744" y="1"/>
                    <a:pt x="609" y="37"/>
                    <a:pt x="488" y="111"/>
                  </a:cubicBezTo>
                  <a:cubicBezTo>
                    <a:pt x="109" y="341"/>
                    <a:pt x="0" y="850"/>
                    <a:pt x="305" y="1324"/>
                  </a:cubicBezTo>
                  <a:cubicBezTo>
                    <a:pt x="549" y="1704"/>
                    <a:pt x="1031" y="2036"/>
                    <a:pt x="1409" y="2036"/>
                  </a:cubicBezTo>
                  <a:cubicBezTo>
                    <a:pt x="1504" y="2036"/>
                    <a:pt x="1592" y="2015"/>
                    <a:pt x="1668" y="1968"/>
                  </a:cubicBezTo>
                  <a:cubicBezTo>
                    <a:pt x="2048" y="1738"/>
                    <a:pt x="1987" y="965"/>
                    <a:pt x="1682" y="490"/>
                  </a:cubicBezTo>
                  <a:cubicBezTo>
                    <a:pt x="1478" y="167"/>
                    <a:pt x="1174" y="1"/>
                    <a:pt x="881"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39" name="Google Shape;16839;p70"/>
            <p:cNvSpPr/>
            <p:nvPr/>
          </p:nvSpPr>
          <p:spPr>
            <a:xfrm>
              <a:off x="5492823" y="3446417"/>
              <a:ext cx="50729" cy="42388"/>
            </a:xfrm>
            <a:custGeom>
              <a:avLst/>
              <a:gdLst/>
              <a:ahLst/>
              <a:cxnLst/>
              <a:rect l="l" t="t" r="r" b="b"/>
              <a:pathLst>
                <a:path w="1934" h="1616" extrusionOk="0">
                  <a:moveTo>
                    <a:pt x="726" y="0"/>
                  </a:moveTo>
                  <a:cubicBezTo>
                    <a:pt x="538" y="0"/>
                    <a:pt x="366" y="75"/>
                    <a:pt x="245" y="216"/>
                  </a:cubicBezTo>
                  <a:cubicBezTo>
                    <a:pt x="1" y="501"/>
                    <a:pt x="42" y="941"/>
                    <a:pt x="414" y="1267"/>
                  </a:cubicBezTo>
                  <a:cubicBezTo>
                    <a:pt x="655" y="1472"/>
                    <a:pt x="1010" y="1615"/>
                    <a:pt x="1298" y="1615"/>
                  </a:cubicBezTo>
                  <a:cubicBezTo>
                    <a:pt x="1457" y="1615"/>
                    <a:pt x="1596" y="1572"/>
                    <a:pt x="1682" y="1470"/>
                  </a:cubicBezTo>
                  <a:cubicBezTo>
                    <a:pt x="1933" y="1192"/>
                    <a:pt x="1682" y="562"/>
                    <a:pt x="1316" y="243"/>
                  </a:cubicBezTo>
                  <a:cubicBezTo>
                    <a:pt x="1128" y="78"/>
                    <a:pt x="918" y="0"/>
                    <a:pt x="726"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40" name="Google Shape;16840;p70"/>
            <p:cNvSpPr/>
            <p:nvPr/>
          </p:nvSpPr>
          <p:spPr>
            <a:xfrm>
              <a:off x="5654321" y="3412318"/>
              <a:ext cx="43437" cy="47660"/>
            </a:xfrm>
            <a:custGeom>
              <a:avLst/>
              <a:gdLst/>
              <a:ahLst/>
              <a:cxnLst/>
              <a:rect l="l" t="t" r="r" b="b"/>
              <a:pathLst>
                <a:path w="1656" h="1817" extrusionOk="0">
                  <a:moveTo>
                    <a:pt x="917" y="0"/>
                  </a:moveTo>
                  <a:cubicBezTo>
                    <a:pt x="645" y="0"/>
                    <a:pt x="369" y="174"/>
                    <a:pt x="211" y="505"/>
                  </a:cubicBezTo>
                  <a:cubicBezTo>
                    <a:pt x="1" y="946"/>
                    <a:pt x="14" y="1617"/>
                    <a:pt x="353" y="1780"/>
                  </a:cubicBezTo>
                  <a:cubicBezTo>
                    <a:pt x="405" y="1805"/>
                    <a:pt x="462" y="1817"/>
                    <a:pt x="522" y="1817"/>
                  </a:cubicBezTo>
                  <a:cubicBezTo>
                    <a:pt x="849" y="1817"/>
                    <a:pt x="1260" y="1467"/>
                    <a:pt x="1438" y="1089"/>
                  </a:cubicBezTo>
                  <a:cubicBezTo>
                    <a:pt x="1655" y="648"/>
                    <a:pt x="1520" y="221"/>
                    <a:pt x="1181" y="58"/>
                  </a:cubicBezTo>
                  <a:cubicBezTo>
                    <a:pt x="1096" y="19"/>
                    <a:pt x="1007" y="0"/>
                    <a:pt x="917"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41" name="Google Shape;16841;p70"/>
            <p:cNvSpPr/>
            <p:nvPr/>
          </p:nvSpPr>
          <p:spPr>
            <a:xfrm>
              <a:off x="5541742" y="3464332"/>
              <a:ext cx="135373" cy="89182"/>
            </a:xfrm>
            <a:custGeom>
              <a:avLst/>
              <a:gdLst/>
              <a:ahLst/>
              <a:cxnLst/>
              <a:rect l="l" t="t" r="r" b="b"/>
              <a:pathLst>
                <a:path w="5161" h="3400" extrusionOk="0">
                  <a:moveTo>
                    <a:pt x="2723" y="0"/>
                  </a:moveTo>
                  <a:cubicBezTo>
                    <a:pt x="2543" y="0"/>
                    <a:pt x="2362" y="18"/>
                    <a:pt x="2184" y="55"/>
                  </a:cubicBezTo>
                  <a:cubicBezTo>
                    <a:pt x="862" y="326"/>
                    <a:pt x="1" y="1547"/>
                    <a:pt x="204" y="2537"/>
                  </a:cubicBezTo>
                  <a:cubicBezTo>
                    <a:pt x="336" y="3180"/>
                    <a:pt x="853" y="3400"/>
                    <a:pt x="1562" y="3400"/>
                  </a:cubicBezTo>
                  <a:cubicBezTo>
                    <a:pt x="1943" y="3400"/>
                    <a:pt x="2380" y="3336"/>
                    <a:pt x="2842" y="3242"/>
                  </a:cubicBezTo>
                  <a:cubicBezTo>
                    <a:pt x="4157" y="2970"/>
                    <a:pt x="5161" y="2503"/>
                    <a:pt x="4910" y="1519"/>
                  </a:cubicBezTo>
                  <a:cubicBezTo>
                    <a:pt x="4645" y="523"/>
                    <a:pt x="3818" y="204"/>
                    <a:pt x="3465" y="102"/>
                  </a:cubicBezTo>
                  <a:cubicBezTo>
                    <a:pt x="3224" y="35"/>
                    <a:pt x="2974" y="0"/>
                    <a:pt x="2723"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42" name="Google Shape;16842;p70"/>
            <p:cNvSpPr/>
            <p:nvPr/>
          </p:nvSpPr>
          <p:spPr>
            <a:xfrm>
              <a:off x="5596877" y="3385563"/>
              <a:ext cx="46270" cy="57470"/>
            </a:xfrm>
            <a:custGeom>
              <a:avLst/>
              <a:gdLst/>
              <a:ahLst/>
              <a:cxnLst/>
              <a:rect l="l" t="t" r="r" b="b"/>
              <a:pathLst>
                <a:path w="1764" h="2191" extrusionOk="0">
                  <a:moveTo>
                    <a:pt x="900" y="1"/>
                  </a:moveTo>
                  <a:cubicBezTo>
                    <a:pt x="513" y="1"/>
                    <a:pt x="174" y="303"/>
                    <a:pt x="89" y="800"/>
                  </a:cubicBezTo>
                  <a:cubicBezTo>
                    <a:pt x="1" y="1356"/>
                    <a:pt x="245" y="2102"/>
                    <a:pt x="679" y="2183"/>
                  </a:cubicBezTo>
                  <a:cubicBezTo>
                    <a:pt x="705" y="2188"/>
                    <a:pt x="732" y="2190"/>
                    <a:pt x="758" y="2190"/>
                  </a:cubicBezTo>
                  <a:cubicBezTo>
                    <a:pt x="1174" y="2190"/>
                    <a:pt x="1586" y="1614"/>
                    <a:pt x="1675" y="1091"/>
                  </a:cubicBezTo>
                  <a:cubicBezTo>
                    <a:pt x="1764" y="542"/>
                    <a:pt x="1472" y="95"/>
                    <a:pt x="1038" y="13"/>
                  </a:cubicBezTo>
                  <a:cubicBezTo>
                    <a:pt x="991" y="5"/>
                    <a:pt x="945" y="1"/>
                    <a:pt x="900"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43" name="Google Shape;16843;p70"/>
            <p:cNvSpPr/>
            <p:nvPr/>
          </p:nvSpPr>
          <p:spPr>
            <a:xfrm>
              <a:off x="5542109" y="3467532"/>
              <a:ext cx="50519" cy="85956"/>
            </a:xfrm>
            <a:custGeom>
              <a:avLst/>
              <a:gdLst/>
              <a:ahLst/>
              <a:cxnLst/>
              <a:rect l="l" t="t" r="r" b="b"/>
              <a:pathLst>
                <a:path w="1926" h="3277" extrusionOk="0">
                  <a:moveTo>
                    <a:pt x="1926" y="1"/>
                  </a:moveTo>
                  <a:cubicBezTo>
                    <a:pt x="746" y="360"/>
                    <a:pt x="0" y="1492"/>
                    <a:pt x="190" y="2415"/>
                  </a:cubicBezTo>
                  <a:cubicBezTo>
                    <a:pt x="320" y="3063"/>
                    <a:pt x="839" y="3277"/>
                    <a:pt x="1542" y="3277"/>
                  </a:cubicBezTo>
                  <a:cubicBezTo>
                    <a:pt x="1575" y="3277"/>
                    <a:pt x="1608" y="3277"/>
                    <a:pt x="1641" y="3276"/>
                  </a:cubicBezTo>
                  <a:cubicBezTo>
                    <a:pt x="1465" y="3106"/>
                    <a:pt x="1343" y="2882"/>
                    <a:pt x="1282" y="2645"/>
                  </a:cubicBezTo>
                  <a:cubicBezTo>
                    <a:pt x="1031" y="1791"/>
                    <a:pt x="1295" y="726"/>
                    <a:pt x="1926"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44" name="Google Shape;16844;p70"/>
            <p:cNvSpPr/>
            <p:nvPr/>
          </p:nvSpPr>
          <p:spPr>
            <a:xfrm>
              <a:off x="5492823" y="3450273"/>
              <a:ext cx="46821" cy="38532"/>
            </a:xfrm>
            <a:custGeom>
              <a:avLst/>
              <a:gdLst/>
              <a:ahLst/>
              <a:cxnLst/>
              <a:rect l="l" t="t" r="r" b="b"/>
              <a:pathLst>
                <a:path w="1785" h="1469" extrusionOk="0">
                  <a:moveTo>
                    <a:pt x="320" y="1"/>
                  </a:moveTo>
                  <a:cubicBezTo>
                    <a:pt x="299" y="21"/>
                    <a:pt x="272" y="42"/>
                    <a:pt x="252" y="69"/>
                  </a:cubicBezTo>
                  <a:cubicBezTo>
                    <a:pt x="1" y="354"/>
                    <a:pt x="48" y="801"/>
                    <a:pt x="421" y="1120"/>
                  </a:cubicBezTo>
                  <a:cubicBezTo>
                    <a:pt x="661" y="1325"/>
                    <a:pt x="1014" y="1468"/>
                    <a:pt x="1302" y="1468"/>
                  </a:cubicBezTo>
                  <a:cubicBezTo>
                    <a:pt x="1461" y="1468"/>
                    <a:pt x="1600" y="1425"/>
                    <a:pt x="1689" y="1323"/>
                  </a:cubicBezTo>
                  <a:cubicBezTo>
                    <a:pt x="1744" y="1262"/>
                    <a:pt x="1777" y="1181"/>
                    <a:pt x="1784" y="1099"/>
                  </a:cubicBezTo>
                  <a:cubicBezTo>
                    <a:pt x="1452" y="1099"/>
                    <a:pt x="1011" y="910"/>
                    <a:pt x="713" y="645"/>
                  </a:cubicBezTo>
                  <a:cubicBezTo>
                    <a:pt x="509" y="482"/>
                    <a:pt x="374" y="259"/>
                    <a:pt x="320"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45" name="Google Shape;16845;p70"/>
            <p:cNvSpPr/>
            <p:nvPr/>
          </p:nvSpPr>
          <p:spPr>
            <a:xfrm>
              <a:off x="5531774" y="3399596"/>
              <a:ext cx="44486" cy="52827"/>
            </a:xfrm>
            <a:custGeom>
              <a:avLst/>
              <a:gdLst/>
              <a:ahLst/>
              <a:cxnLst/>
              <a:rect l="l" t="t" r="r" b="b"/>
              <a:pathLst>
                <a:path w="1696" h="2014" extrusionOk="0">
                  <a:moveTo>
                    <a:pt x="713" y="0"/>
                  </a:moveTo>
                  <a:cubicBezTo>
                    <a:pt x="631" y="14"/>
                    <a:pt x="557" y="48"/>
                    <a:pt x="482" y="89"/>
                  </a:cubicBezTo>
                  <a:cubicBezTo>
                    <a:pt x="103" y="319"/>
                    <a:pt x="1" y="821"/>
                    <a:pt x="299" y="1302"/>
                  </a:cubicBezTo>
                  <a:cubicBezTo>
                    <a:pt x="543" y="1682"/>
                    <a:pt x="1025" y="2014"/>
                    <a:pt x="1403" y="2014"/>
                  </a:cubicBezTo>
                  <a:cubicBezTo>
                    <a:pt x="1498" y="2014"/>
                    <a:pt x="1586" y="1993"/>
                    <a:pt x="1662" y="1946"/>
                  </a:cubicBezTo>
                  <a:cubicBezTo>
                    <a:pt x="1676" y="1933"/>
                    <a:pt x="1682" y="1926"/>
                    <a:pt x="1696" y="1913"/>
                  </a:cubicBezTo>
                  <a:cubicBezTo>
                    <a:pt x="1357" y="1763"/>
                    <a:pt x="998" y="1404"/>
                    <a:pt x="801" y="1031"/>
                  </a:cubicBezTo>
                  <a:cubicBezTo>
                    <a:pt x="591" y="645"/>
                    <a:pt x="577" y="272"/>
                    <a:pt x="713"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46" name="Google Shape;16846;p70"/>
            <p:cNvSpPr/>
            <p:nvPr/>
          </p:nvSpPr>
          <p:spPr>
            <a:xfrm>
              <a:off x="5597244" y="3385563"/>
              <a:ext cx="34886" cy="55686"/>
            </a:xfrm>
            <a:custGeom>
              <a:avLst/>
              <a:gdLst/>
              <a:ahLst/>
              <a:cxnLst/>
              <a:rect l="l" t="t" r="r" b="b"/>
              <a:pathLst>
                <a:path w="1330" h="2123" extrusionOk="0">
                  <a:moveTo>
                    <a:pt x="886" y="1"/>
                  </a:moveTo>
                  <a:cubicBezTo>
                    <a:pt x="500" y="1"/>
                    <a:pt x="160" y="303"/>
                    <a:pt x="81" y="800"/>
                  </a:cubicBezTo>
                  <a:cubicBezTo>
                    <a:pt x="0" y="1281"/>
                    <a:pt x="176" y="1912"/>
                    <a:pt x="509" y="2122"/>
                  </a:cubicBezTo>
                  <a:cubicBezTo>
                    <a:pt x="421" y="1729"/>
                    <a:pt x="434" y="1315"/>
                    <a:pt x="563" y="936"/>
                  </a:cubicBezTo>
                  <a:cubicBezTo>
                    <a:pt x="712" y="508"/>
                    <a:pt x="1004" y="237"/>
                    <a:pt x="1329" y="142"/>
                  </a:cubicBezTo>
                  <a:cubicBezTo>
                    <a:pt x="1234" y="81"/>
                    <a:pt x="1132" y="34"/>
                    <a:pt x="1024" y="13"/>
                  </a:cubicBezTo>
                  <a:cubicBezTo>
                    <a:pt x="977" y="5"/>
                    <a:pt x="931" y="1"/>
                    <a:pt x="886"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47" name="Google Shape;16847;p70"/>
            <p:cNvSpPr/>
            <p:nvPr/>
          </p:nvSpPr>
          <p:spPr>
            <a:xfrm>
              <a:off x="5654872" y="3412292"/>
              <a:ext cx="38086" cy="42807"/>
            </a:xfrm>
            <a:custGeom>
              <a:avLst/>
              <a:gdLst/>
              <a:ahLst/>
              <a:cxnLst/>
              <a:rect l="l" t="t" r="r" b="b"/>
              <a:pathLst>
                <a:path w="1452" h="1632" extrusionOk="0">
                  <a:moveTo>
                    <a:pt x="892" y="0"/>
                  </a:moveTo>
                  <a:cubicBezTo>
                    <a:pt x="622" y="0"/>
                    <a:pt x="347" y="172"/>
                    <a:pt x="190" y="506"/>
                  </a:cubicBezTo>
                  <a:cubicBezTo>
                    <a:pt x="20" y="859"/>
                    <a:pt x="0" y="1368"/>
                    <a:pt x="176" y="1632"/>
                  </a:cubicBezTo>
                  <a:cubicBezTo>
                    <a:pt x="244" y="1293"/>
                    <a:pt x="400" y="974"/>
                    <a:pt x="631" y="717"/>
                  </a:cubicBezTo>
                  <a:cubicBezTo>
                    <a:pt x="829" y="485"/>
                    <a:pt x="1124" y="357"/>
                    <a:pt x="1428" y="357"/>
                  </a:cubicBezTo>
                  <a:cubicBezTo>
                    <a:pt x="1435" y="357"/>
                    <a:pt x="1443" y="357"/>
                    <a:pt x="1451" y="357"/>
                  </a:cubicBezTo>
                  <a:cubicBezTo>
                    <a:pt x="1390" y="228"/>
                    <a:pt x="1288" y="120"/>
                    <a:pt x="1160" y="59"/>
                  </a:cubicBezTo>
                  <a:cubicBezTo>
                    <a:pt x="1074" y="20"/>
                    <a:pt x="983" y="0"/>
                    <a:pt x="892"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48" name="Google Shape;16848;p70"/>
            <p:cNvSpPr/>
            <p:nvPr/>
          </p:nvSpPr>
          <p:spPr>
            <a:xfrm>
              <a:off x="5730624" y="3541868"/>
              <a:ext cx="43070" cy="57863"/>
            </a:xfrm>
            <a:custGeom>
              <a:avLst/>
              <a:gdLst/>
              <a:ahLst/>
              <a:cxnLst/>
              <a:rect l="l" t="t" r="r" b="b"/>
              <a:pathLst>
                <a:path w="1642" h="2206" extrusionOk="0">
                  <a:moveTo>
                    <a:pt x="807" y="0"/>
                  </a:moveTo>
                  <a:cubicBezTo>
                    <a:pt x="381" y="0"/>
                    <a:pt x="27" y="362"/>
                    <a:pt x="14" y="910"/>
                  </a:cubicBezTo>
                  <a:cubicBezTo>
                    <a:pt x="1" y="1472"/>
                    <a:pt x="346" y="2184"/>
                    <a:pt x="787" y="2205"/>
                  </a:cubicBezTo>
                  <a:cubicBezTo>
                    <a:pt x="794" y="2205"/>
                    <a:pt x="800" y="2205"/>
                    <a:pt x="807" y="2205"/>
                  </a:cubicBezTo>
                  <a:cubicBezTo>
                    <a:pt x="1246" y="2205"/>
                    <a:pt x="1608" y="1539"/>
                    <a:pt x="1628" y="984"/>
                  </a:cubicBezTo>
                  <a:cubicBezTo>
                    <a:pt x="1642" y="415"/>
                    <a:pt x="1289" y="21"/>
                    <a:pt x="841" y="1"/>
                  </a:cubicBezTo>
                  <a:cubicBezTo>
                    <a:pt x="830" y="0"/>
                    <a:pt x="818" y="0"/>
                    <a:pt x="807"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49" name="Google Shape;16849;p70"/>
            <p:cNvSpPr/>
            <p:nvPr/>
          </p:nvSpPr>
          <p:spPr>
            <a:xfrm>
              <a:off x="5672472" y="3557868"/>
              <a:ext cx="41102" cy="49260"/>
            </a:xfrm>
            <a:custGeom>
              <a:avLst/>
              <a:gdLst/>
              <a:ahLst/>
              <a:cxnLst/>
              <a:rect l="l" t="t" r="r" b="b"/>
              <a:pathLst>
                <a:path w="1567" h="1878" extrusionOk="0">
                  <a:moveTo>
                    <a:pt x="728" y="1"/>
                  </a:moveTo>
                  <a:cubicBezTo>
                    <a:pt x="675" y="1"/>
                    <a:pt x="622" y="8"/>
                    <a:pt x="570" y="22"/>
                  </a:cubicBezTo>
                  <a:cubicBezTo>
                    <a:pt x="211" y="123"/>
                    <a:pt x="0" y="516"/>
                    <a:pt x="122" y="991"/>
                  </a:cubicBezTo>
                  <a:cubicBezTo>
                    <a:pt x="240" y="1420"/>
                    <a:pt x="626" y="1877"/>
                    <a:pt x="972" y="1877"/>
                  </a:cubicBezTo>
                  <a:cubicBezTo>
                    <a:pt x="1003" y="1877"/>
                    <a:pt x="1034" y="1874"/>
                    <a:pt x="1065" y="1866"/>
                  </a:cubicBezTo>
                  <a:cubicBezTo>
                    <a:pt x="1424" y="1771"/>
                    <a:pt x="1567" y="1113"/>
                    <a:pt x="1438" y="639"/>
                  </a:cubicBezTo>
                  <a:cubicBezTo>
                    <a:pt x="1334" y="233"/>
                    <a:pt x="1036" y="1"/>
                    <a:pt x="72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50" name="Google Shape;16850;p70"/>
            <p:cNvSpPr/>
            <p:nvPr/>
          </p:nvSpPr>
          <p:spPr>
            <a:xfrm>
              <a:off x="5815111" y="3621974"/>
              <a:ext cx="53037" cy="39712"/>
            </a:xfrm>
            <a:custGeom>
              <a:avLst/>
              <a:gdLst/>
              <a:ahLst/>
              <a:cxnLst/>
              <a:rect l="l" t="t" r="r" b="b"/>
              <a:pathLst>
                <a:path w="2022" h="1514" extrusionOk="0">
                  <a:moveTo>
                    <a:pt x="1262" y="1"/>
                  </a:moveTo>
                  <a:cubicBezTo>
                    <a:pt x="1109" y="1"/>
                    <a:pt x="944" y="46"/>
                    <a:pt x="780" y="141"/>
                  </a:cubicBezTo>
                  <a:cubicBezTo>
                    <a:pt x="353" y="391"/>
                    <a:pt x="0" y="961"/>
                    <a:pt x="183" y="1286"/>
                  </a:cubicBezTo>
                  <a:cubicBezTo>
                    <a:pt x="277" y="1444"/>
                    <a:pt x="490" y="1514"/>
                    <a:pt x="732" y="1514"/>
                  </a:cubicBezTo>
                  <a:cubicBezTo>
                    <a:pt x="980" y="1514"/>
                    <a:pt x="1259" y="1441"/>
                    <a:pt x="1472" y="1314"/>
                  </a:cubicBezTo>
                  <a:cubicBezTo>
                    <a:pt x="1892" y="1063"/>
                    <a:pt x="2021" y="636"/>
                    <a:pt x="1824" y="310"/>
                  </a:cubicBezTo>
                  <a:cubicBezTo>
                    <a:pt x="1708" y="111"/>
                    <a:pt x="1501" y="1"/>
                    <a:pt x="1262"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51" name="Google Shape;16851;p70"/>
            <p:cNvSpPr/>
            <p:nvPr/>
          </p:nvSpPr>
          <p:spPr>
            <a:xfrm>
              <a:off x="5673180" y="3620138"/>
              <a:ext cx="136265" cy="95031"/>
            </a:xfrm>
            <a:custGeom>
              <a:avLst/>
              <a:gdLst/>
              <a:ahLst/>
              <a:cxnLst/>
              <a:rect l="l" t="t" r="r" b="b"/>
              <a:pathLst>
                <a:path w="5195" h="3623" extrusionOk="0">
                  <a:moveTo>
                    <a:pt x="2409" y="1"/>
                  </a:moveTo>
                  <a:cubicBezTo>
                    <a:pt x="1494" y="1"/>
                    <a:pt x="664" y="472"/>
                    <a:pt x="380" y="1160"/>
                  </a:cubicBezTo>
                  <a:cubicBezTo>
                    <a:pt x="0" y="2096"/>
                    <a:pt x="936" y="2699"/>
                    <a:pt x="2177" y="3214"/>
                  </a:cubicBezTo>
                  <a:cubicBezTo>
                    <a:pt x="2775" y="3458"/>
                    <a:pt x="3338" y="3622"/>
                    <a:pt x="3799" y="3622"/>
                  </a:cubicBezTo>
                  <a:cubicBezTo>
                    <a:pt x="4301" y="3622"/>
                    <a:pt x="4682" y="3428"/>
                    <a:pt x="4855" y="2930"/>
                  </a:cubicBezTo>
                  <a:cubicBezTo>
                    <a:pt x="5194" y="1953"/>
                    <a:pt x="4686" y="1234"/>
                    <a:pt x="4449" y="956"/>
                  </a:cubicBezTo>
                  <a:cubicBezTo>
                    <a:pt x="4164" y="624"/>
                    <a:pt x="3811" y="367"/>
                    <a:pt x="3411" y="197"/>
                  </a:cubicBezTo>
                  <a:cubicBezTo>
                    <a:pt x="3080" y="62"/>
                    <a:pt x="2739" y="1"/>
                    <a:pt x="2409"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52" name="Google Shape;16852;p70"/>
            <p:cNvSpPr/>
            <p:nvPr/>
          </p:nvSpPr>
          <p:spPr>
            <a:xfrm>
              <a:off x="5779884" y="3567363"/>
              <a:ext cx="56237" cy="51280"/>
            </a:xfrm>
            <a:custGeom>
              <a:avLst/>
              <a:gdLst/>
              <a:ahLst/>
              <a:cxnLst/>
              <a:rect l="l" t="t" r="r" b="b"/>
              <a:pathLst>
                <a:path w="2144" h="1955" extrusionOk="0">
                  <a:moveTo>
                    <a:pt x="1308" y="1"/>
                  </a:moveTo>
                  <a:cubicBezTo>
                    <a:pt x="1070" y="1"/>
                    <a:pt x="818" y="109"/>
                    <a:pt x="604" y="338"/>
                  </a:cubicBezTo>
                  <a:cubicBezTo>
                    <a:pt x="218" y="751"/>
                    <a:pt x="1" y="1504"/>
                    <a:pt x="320" y="1816"/>
                  </a:cubicBezTo>
                  <a:cubicBezTo>
                    <a:pt x="418" y="1912"/>
                    <a:pt x="556" y="1954"/>
                    <a:pt x="711" y="1954"/>
                  </a:cubicBezTo>
                  <a:cubicBezTo>
                    <a:pt x="1058" y="1954"/>
                    <a:pt x="1490" y="1744"/>
                    <a:pt x="1757" y="1463"/>
                  </a:cubicBezTo>
                  <a:cubicBezTo>
                    <a:pt x="2144" y="1050"/>
                    <a:pt x="2144" y="521"/>
                    <a:pt x="1825" y="209"/>
                  </a:cubicBezTo>
                  <a:cubicBezTo>
                    <a:pt x="1682" y="72"/>
                    <a:pt x="1500" y="1"/>
                    <a:pt x="1308" y="1"/>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53" name="Google Shape;16853;p70"/>
            <p:cNvSpPr/>
            <p:nvPr/>
          </p:nvSpPr>
          <p:spPr>
            <a:xfrm>
              <a:off x="5676380" y="3620243"/>
              <a:ext cx="79897" cy="70349"/>
            </a:xfrm>
            <a:custGeom>
              <a:avLst/>
              <a:gdLst/>
              <a:ahLst/>
              <a:cxnLst/>
              <a:rect l="l" t="t" r="r" b="b"/>
              <a:pathLst>
                <a:path w="3046" h="2682" extrusionOk="0">
                  <a:moveTo>
                    <a:pt x="2283" y="0"/>
                  </a:moveTo>
                  <a:cubicBezTo>
                    <a:pt x="1369" y="0"/>
                    <a:pt x="540" y="470"/>
                    <a:pt x="258" y="1156"/>
                  </a:cubicBezTo>
                  <a:cubicBezTo>
                    <a:pt x="1" y="1793"/>
                    <a:pt x="346" y="2275"/>
                    <a:pt x="990" y="2681"/>
                  </a:cubicBezTo>
                  <a:cubicBezTo>
                    <a:pt x="943" y="2437"/>
                    <a:pt x="957" y="2186"/>
                    <a:pt x="1038" y="1949"/>
                  </a:cubicBezTo>
                  <a:cubicBezTo>
                    <a:pt x="1309" y="1102"/>
                    <a:pt x="2123" y="363"/>
                    <a:pt x="3045" y="112"/>
                  </a:cubicBezTo>
                  <a:cubicBezTo>
                    <a:pt x="2791" y="36"/>
                    <a:pt x="2534" y="0"/>
                    <a:pt x="2283"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54" name="Google Shape;16854;p70"/>
            <p:cNvSpPr/>
            <p:nvPr/>
          </p:nvSpPr>
          <p:spPr>
            <a:xfrm>
              <a:off x="5672289" y="3558052"/>
              <a:ext cx="33286" cy="49076"/>
            </a:xfrm>
            <a:custGeom>
              <a:avLst/>
              <a:gdLst/>
              <a:ahLst/>
              <a:cxnLst/>
              <a:rect l="l" t="t" r="r" b="b"/>
              <a:pathLst>
                <a:path w="1269" h="1871" extrusionOk="0">
                  <a:moveTo>
                    <a:pt x="672" y="1"/>
                  </a:moveTo>
                  <a:cubicBezTo>
                    <a:pt x="638" y="1"/>
                    <a:pt x="611" y="8"/>
                    <a:pt x="577" y="15"/>
                  </a:cubicBezTo>
                  <a:cubicBezTo>
                    <a:pt x="211" y="116"/>
                    <a:pt x="1" y="509"/>
                    <a:pt x="129" y="984"/>
                  </a:cubicBezTo>
                  <a:cubicBezTo>
                    <a:pt x="247" y="1413"/>
                    <a:pt x="633" y="1870"/>
                    <a:pt x="979" y="1870"/>
                  </a:cubicBezTo>
                  <a:cubicBezTo>
                    <a:pt x="1010" y="1870"/>
                    <a:pt x="1041" y="1867"/>
                    <a:pt x="1072" y="1859"/>
                  </a:cubicBezTo>
                  <a:cubicBezTo>
                    <a:pt x="1146" y="1832"/>
                    <a:pt x="1221" y="1784"/>
                    <a:pt x="1269" y="1723"/>
                  </a:cubicBezTo>
                  <a:cubicBezTo>
                    <a:pt x="997" y="1540"/>
                    <a:pt x="740" y="1140"/>
                    <a:pt x="638" y="754"/>
                  </a:cubicBezTo>
                  <a:cubicBezTo>
                    <a:pt x="563" y="503"/>
                    <a:pt x="577" y="238"/>
                    <a:pt x="672"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55" name="Google Shape;16855;p70"/>
            <p:cNvSpPr/>
            <p:nvPr/>
          </p:nvSpPr>
          <p:spPr>
            <a:xfrm>
              <a:off x="5730624" y="3541868"/>
              <a:ext cx="28486" cy="57837"/>
            </a:xfrm>
            <a:custGeom>
              <a:avLst/>
              <a:gdLst/>
              <a:ahLst/>
              <a:cxnLst/>
              <a:rect l="l" t="t" r="r" b="b"/>
              <a:pathLst>
                <a:path w="1086" h="2205" extrusionOk="0">
                  <a:moveTo>
                    <a:pt x="806" y="0"/>
                  </a:moveTo>
                  <a:cubicBezTo>
                    <a:pt x="381" y="0"/>
                    <a:pt x="27" y="355"/>
                    <a:pt x="14" y="910"/>
                  </a:cubicBezTo>
                  <a:cubicBezTo>
                    <a:pt x="1" y="1472"/>
                    <a:pt x="346" y="2177"/>
                    <a:pt x="787" y="2205"/>
                  </a:cubicBezTo>
                  <a:cubicBezTo>
                    <a:pt x="801" y="2198"/>
                    <a:pt x="821" y="2198"/>
                    <a:pt x="835" y="2198"/>
                  </a:cubicBezTo>
                  <a:cubicBezTo>
                    <a:pt x="638" y="1879"/>
                    <a:pt x="543" y="1377"/>
                    <a:pt x="584" y="964"/>
                  </a:cubicBezTo>
                  <a:cubicBezTo>
                    <a:pt x="624" y="523"/>
                    <a:pt x="828" y="204"/>
                    <a:pt x="1086" y="55"/>
                  </a:cubicBezTo>
                  <a:cubicBezTo>
                    <a:pt x="1011" y="28"/>
                    <a:pt x="930" y="8"/>
                    <a:pt x="841" y="1"/>
                  </a:cubicBezTo>
                  <a:cubicBezTo>
                    <a:pt x="830" y="0"/>
                    <a:pt x="818" y="0"/>
                    <a:pt x="806"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56" name="Google Shape;16856;p70"/>
            <p:cNvSpPr/>
            <p:nvPr/>
          </p:nvSpPr>
          <p:spPr>
            <a:xfrm>
              <a:off x="5781484" y="3567363"/>
              <a:ext cx="51070" cy="44093"/>
            </a:xfrm>
            <a:custGeom>
              <a:avLst/>
              <a:gdLst/>
              <a:ahLst/>
              <a:cxnLst/>
              <a:rect l="l" t="t" r="r" b="b"/>
              <a:pathLst>
                <a:path w="1947" h="1681" extrusionOk="0">
                  <a:moveTo>
                    <a:pt x="1247" y="1"/>
                  </a:moveTo>
                  <a:cubicBezTo>
                    <a:pt x="1009" y="1"/>
                    <a:pt x="757" y="109"/>
                    <a:pt x="543" y="338"/>
                  </a:cubicBezTo>
                  <a:cubicBezTo>
                    <a:pt x="204" y="697"/>
                    <a:pt x="1" y="1321"/>
                    <a:pt x="164" y="1680"/>
                  </a:cubicBezTo>
                  <a:cubicBezTo>
                    <a:pt x="306" y="1300"/>
                    <a:pt x="557" y="968"/>
                    <a:pt x="876" y="724"/>
                  </a:cubicBezTo>
                  <a:cubicBezTo>
                    <a:pt x="1130" y="532"/>
                    <a:pt x="1398" y="442"/>
                    <a:pt x="1649" y="442"/>
                  </a:cubicBezTo>
                  <a:cubicBezTo>
                    <a:pt x="1752" y="442"/>
                    <a:pt x="1852" y="457"/>
                    <a:pt x="1947" y="487"/>
                  </a:cubicBezTo>
                  <a:cubicBezTo>
                    <a:pt x="1906" y="385"/>
                    <a:pt x="1845" y="290"/>
                    <a:pt x="1764" y="209"/>
                  </a:cubicBezTo>
                  <a:cubicBezTo>
                    <a:pt x="1621" y="72"/>
                    <a:pt x="1439" y="1"/>
                    <a:pt x="1247"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57" name="Google Shape;16857;p70"/>
            <p:cNvSpPr/>
            <p:nvPr/>
          </p:nvSpPr>
          <p:spPr>
            <a:xfrm>
              <a:off x="5818836" y="3622027"/>
              <a:ext cx="46978" cy="28197"/>
            </a:xfrm>
            <a:custGeom>
              <a:avLst/>
              <a:gdLst/>
              <a:ahLst/>
              <a:cxnLst/>
              <a:rect l="l" t="t" r="r" b="b"/>
              <a:pathLst>
                <a:path w="1791" h="1075" extrusionOk="0">
                  <a:moveTo>
                    <a:pt x="1116" y="1"/>
                  </a:moveTo>
                  <a:cubicBezTo>
                    <a:pt x="964" y="1"/>
                    <a:pt x="800" y="45"/>
                    <a:pt x="638" y="139"/>
                  </a:cubicBezTo>
                  <a:cubicBezTo>
                    <a:pt x="299" y="342"/>
                    <a:pt x="1" y="749"/>
                    <a:pt x="1" y="1074"/>
                  </a:cubicBezTo>
                  <a:cubicBezTo>
                    <a:pt x="238" y="823"/>
                    <a:pt x="550" y="647"/>
                    <a:pt x="882" y="566"/>
                  </a:cubicBezTo>
                  <a:cubicBezTo>
                    <a:pt x="976" y="539"/>
                    <a:pt x="1071" y="526"/>
                    <a:pt x="1166" y="526"/>
                  </a:cubicBezTo>
                  <a:cubicBezTo>
                    <a:pt x="1380" y="526"/>
                    <a:pt x="1592" y="593"/>
                    <a:pt x="1771" y="715"/>
                  </a:cubicBezTo>
                  <a:cubicBezTo>
                    <a:pt x="1791" y="579"/>
                    <a:pt x="1757" y="430"/>
                    <a:pt x="1689" y="308"/>
                  </a:cubicBezTo>
                  <a:cubicBezTo>
                    <a:pt x="1568" y="112"/>
                    <a:pt x="1358" y="1"/>
                    <a:pt x="1116" y="1"/>
                  </a:cubicBezTo>
                  <a:close/>
                </a:path>
              </a:pathLst>
            </a:custGeom>
            <a:solidFill>
              <a:srgbClr val="4F6479"/>
            </a:solidFill>
            <a:ln>
              <a:noFill/>
            </a:ln>
          </p:spPr>
          <p:txBody>
            <a:bodyPr spcFirstLastPara="1" wrap="square" lIns="91425" tIns="91425" rIns="91425" bIns="91425" anchor="ctr" anchorCtr="0">
              <a:noAutofit/>
            </a:bodyPr>
            <a:lstStyle/>
            <a:p>
              <a:endParaRPr/>
            </a:p>
          </p:txBody>
        </p:sp>
      </p:grpSp>
      <p:grpSp>
        <p:nvGrpSpPr>
          <p:cNvPr id="16858" name="Google Shape;16858;p70"/>
          <p:cNvGrpSpPr/>
          <p:nvPr/>
        </p:nvGrpSpPr>
        <p:grpSpPr>
          <a:xfrm>
            <a:off x="3041787" y="2001118"/>
            <a:ext cx="370158" cy="328164"/>
            <a:chOff x="3041787" y="2001118"/>
            <a:chExt cx="370158" cy="328164"/>
          </a:xfrm>
        </p:grpSpPr>
        <p:sp>
          <p:nvSpPr>
            <p:cNvPr id="16859" name="Google Shape;16859;p70"/>
            <p:cNvSpPr/>
            <p:nvPr/>
          </p:nvSpPr>
          <p:spPr>
            <a:xfrm>
              <a:off x="3087689" y="2006993"/>
              <a:ext cx="278536" cy="258628"/>
            </a:xfrm>
            <a:custGeom>
              <a:avLst/>
              <a:gdLst/>
              <a:ahLst/>
              <a:cxnLst/>
              <a:rect l="l" t="t" r="r" b="b"/>
              <a:pathLst>
                <a:path w="10619" h="9860" extrusionOk="0">
                  <a:moveTo>
                    <a:pt x="5309" y="1"/>
                  </a:moveTo>
                  <a:cubicBezTo>
                    <a:pt x="3977" y="1"/>
                    <a:pt x="3566" y="333"/>
                    <a:pt x="3065" y="333"/>
                  </a:cubicBezTo>
                  <a:cubicBezTo>
                    <a:pt x="2918" y="333"/>
                    <a:pt x="2764" y="305"/>
                    <a:pt x="2577" y="231"/>
                  </a:cubicBezTo>
                  <a:lnTo>
                    <a:pt x="299" y="231"/>
                  </a:lnTo>
                  <a:lnTo>
                    <a:pt x="0" y="5947"/>
                  </a:lnTo>
                  <a:cubicBezTo>
                    <a:pt x="190" y="8191"/>
                    <a:pt x="1580" y="9419"/>
                    <a:pt x="2679" y="9860"/>
                  </a:cubicBezTo>
                  <a:lnTo>
                    <a:pt x="7934" y="9860"/>
                  </a:lnTo>
                  <a:cubicBezTo>
                    <a:pt x="9039" y="9419"/>
                    <a:pt x="10429" y="8191"/>
                    <a:pt x="10619" y="5947"/>
                  </a:cubicBezTo>
                  <a:lnTo>
                    <a:pt x="10314" y="231"/>
                  </a:lnTo>
                  <a:lnTo>
                    <a:pt x="8042" y="231"/>
                  </a:lnTo>
                  <a:cubicBezTo>
                    <a:pt x="7855" y="305"/>
                    <a:pt x="7700" y="333"/>
                    <a:pt x="7554" y="333"/>
                  </a:cubicBezTo>
                  <a:cubicBezTo>
                    <a:pt x="7053" y="333"/>
                    <a:pt x="6642" y="1"/>
                    <a:pt x="5309" y="1"/>
                  </a:cubicBezTo>
                  <a:close/>
                </a:path>
              </a:pathLst>
            </a:custGeom>
            <a:solidFill>
              <a:srgbClr val="D7E1E7"/>
            </a:solidFill>
            <a:ln>
              <a:noFill/>
            </a:ln>
          </p:spPr>
          <p:txBody>
            <a:bodyPr spcFirstLastPara="1" wrap="square" lIns="91425" tIns="91425" rIns="91425" bIns="91425" anchor="ctr" anchorCtr="0">
              <a:noAutofit/>
            </a:bodyPr>
            <a:lstStyle/>
            <a:p>
              <a:endParaRPr/>
            </a:p>
          </p:txBody>
        </p:sp>
        <p:sp>
          <p:nvSpPr>
            <p:cNvPr id="16860" name="Google Shape;16860;p70"/>
            <p:cNvSpPr/>
            <p:nvPr/>
          </p:nvSpPr>
          <p:spPr>
            <a:xfrm>
              <a:off x="3298631" y="2001118"/>
              <a:ext cx="113314" cy="184082"/>
            </a:xfrm>
            <a:custGeom>
              <a:avLst/>
              <a:gdLst/>
              <a:ahLst/>
              <a:cxnLst/>
              <a:rect l="l" t="t" r="r" b="b"/>
              <a:pathLst>
                <a:path w="4320" h="7018" extrusionOk="0">
                  <a:moveTo>
                    <a:pt x="1587" y="1"/>
                  </a:moveTo>
                  <a:cubicBezTo>
                    <a:pt x="902" y="1"/>
                    <a:pt x="0" y="455"/>
                    <a:pt x="0" y="455"/>
                  </a:cubicBezTo>
                  <a:cubicBezTo>
                    <a:pt x="2556" y="1215"/>
                    <a:pt x="1166" y="5174"/>
                    <a:pt x="2814" y="6883"/>
                  </a:cubicBezTo>
                  <a:cubicBezTo>
                    <a:pt x="2906" y="6975"/>
                    <a:pt x="3022" y="7018"/>
                    <a:pt x="3136" y="7018"/>
                  </a:cubicBezTo>
                  <a:cubicBezTo>
                    <a:pt x="3324" y="7018"/>
                    <a:pt x="3507" y="6900"/>
                    <a:pt x="3567" y="6693"/>
                  </a:cubicBezTo>
                  <a:cubicBezTo>
                    <a:pt x="3702" y="6266"/>
                    <a:pt x="3831" y="5581"/>
                    <a:pt x="3811" y="4605"/>
                  </a:cubicBezTo>
                  <a:cubicBezTo>
                    <a:pt x="3784" y="3269"/>
                    <a:pt x="4319" y="3188"/>
                    <a:pt x="4319" y="3188"/>
                  </a:cubicBezTo>
                  <a:cubicBezTo>
                    <a:pt x="4319" y="3188"/>
                    <a:pt x="3634" y="1"/>
                    <a:pt x="1587"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61" name="Google Shape;16861;p70"/>
            <p:cNvSpPr/>
            <p:nvPr/>
          </p:nvSpPr>
          <p:spPr>
            <a:xfrm>
              <a:off x="3143166" y="2114431"/>
              <a:ext cx="41837" cy="53719"/>
            </a:xfrm>
            <a:custGeom>
              <a:avLst/>
              <a:gdLst/>
              <a:ahLst/>
              <a:cxnLst/>
              <a:rect l="l" t="t" r="r" b="b"/>
              <a:pathLst>
                <a:path w="1595" h="2048" extrusionOk="0">
                  <a:moveTo>
                    <a:pt x="801" y="0"/>
                  </a:moveTo>
                  <a:cubicBezTo>
                    <a:pt x="360" y="0"/>
                    <a:pt x="8" y="359"/>
                    <a:pt x="1" y="800"/>
                  </a:cubicBezTo>
                  <a:lnTo>
                    <a:pt x="1" y="1254"/>
                  </a:lnTo>
                  <a:cubicBezTo>
                    <a:pt x="8" y="1695"/>
                    <a:pt x="360" y="2048"/>
                    <a:pt x="801" y="2048"/>
                  </a:cubicBezTo>
                  <a:cubicBezTo>
                    <a:pt x="1242" y="2048"/>
                    <a:pt x="1594" y="1695"/>
                    <a:pt x="1594" y="1254"/>
                  </a:cubicBezTo>
                  <a:lnTo>
                    <a:pt x="1594" y="800"/>
                  </a:lnTo>
                  <a:cubicBezTo>
                    <a:pt x="1594" y="359"/>
                    <a:pt x="1242" y="0"/>
                    <a:pt x="801"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62" name="Google Shape;16862;p70"/>
            <p:cNvSpPr/>
            <p:nvPr/>
          </p:nvSpPr>
          <p:spPr>
            <a:xfrm>
              <a:off x="3161133" y="2114431"/>
              <a:ext cx="23869" cy="41811"/>
            </a:xfrm>
            <a:custGeom>
              <a:avLst/>
              <a:gdLst/>
              <a:ahLst/>
              <a:cxnLst/>
              <a:rect l="l" t="t" r="r" b="b"/>
              <a:pathLst>
                <a:path w="910" h="1594" extrusionOk="0">
                  <a:moveTo>
                    <a:pt x="116" y="0"/>
                  </a:moveTo>
                  <a:cubicBezTo>
                    <a:pt x="75" y="0"/>
                    <a:pt x="41" y="7"/>
                    <a:pt x="1" y="14"/>
                  </a:cubicBezTo>
                  <a:lnTo>
                    <a:pt x="1" y="1139"/>
                  </a:lnTo>
                  <a:cubicBezTo>
                    <a:pt x="1" y="1390"/>
                    <a:pt x="204" y="1593"/>
                    <a:pt x="455" y="1593"/>
                  </a:cubicBezTo>
                  <a:cubicBezTo>
                    <a:pt x="706" y="1593"/>
                    <a:pt x="909" y="1390"/>
                    <a:pt x="909" y="1139"/>
                  </a:cubicBezTo>
                  <a:lnTo>
                    <a:pt x="909" y="800"/>
                  </a:lnTo>
                  <a:cubicBezTo>
                    <a:pt x="909" y="359"/>
                    <a:pt x="557" y="0"/>
                    <a:pt x="116"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63" name="Google Shape;16863;p70"/>
            <p:cNvSpPr/>
            <p:nvPr/>
          </p:nvSpPr>
          <p:spPr>
            <a:xfrm>
              <a:off x="3155258" y="2120464"/>
              <a:ext cx="17810" cy="17810"/>
            </a:xfrm>
            <a:custGeom>
              <a:avLst/>
              <a:gdLst/>
              <a:ahLst/>
              <a:cxnLst/>
              <a:rect l="l" t="t" r="r" b="b"/>
              <a:pathLst>
                <a:path w="679" h="679" extrusionOk="0">
                  <a:moveTo>
                    <a:pt x="340" y="1"/>
                  </a:moveTo>
                  <a:cubicBezTo>
                    <a:pt x="150" y="1"/>
                    <a:pt x="1" y="150"/>
                    <a:pt x="1" y="340"/>
                  </a:cubicBezTo>
                  <a:cubicBezTo>
                    <a:pt x="1" y="529"/>
                    <a:pt x="150" y="679"/>
                    <a:pt x="340" y="679"/>
                  </a:cubicBezTo>
                  <a:cubicBezTo>
                    <a:pt x="530" y="679"/>
                    <a:pt x="679" y="529"/>
                    <a:pt x="679" y="340"/>
                  </a:cubicBezTo>
                  <a:cubicBezTo>
                    <a:pt x="679" y="150"/>
                    <a:pt x="530" y="1"/>
                    <a:pt x="34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864" name="Google Shape;16864;p70"/>
            <p:cNvSpPr/>
            <p:nvPr/>
          </p:nvSpPr>
          <p:spPr>
            <a:xfrm>
              <a:off x="3268571" y="2114431"/>
              <a:ext cx="41811" cy="53719"/>
            </a:xfrm>
            <a:custGeom>
              <a:avLst/>
              <a:gdLst/>
              <a:ahLst/>
              <a:cxnLst/>
              <a:rect l="l" t="t" r="r" b="b"/>
              <a:pathLst>
                <a:path w="1594" h="2048" extrusionOk="0">
                  <a:moveTo>
                    <a:pt x="800" y="0"/>
                  </a:moveTo>
                  <a:cubicBezTo>
                    <a:pt x="359" y="0"/>
                    <a:pt x="0" y="359"/>
                    <a:pt x="0" y="800"/>
                  </a:cubicBezTo>
                  <a:lnTo>
                    <a:pt x="0" y="1254"/>
                  </a:lnTo>
                  <a:cubicBezTo>
                    <a:pt x="0" y="1695"/>
                    <a:pt x="359" y="2048"/>
                    <a:pt x="800" y="2048"/>
                  </a:cubicBezTo>
                  <a:cubicBezTo>
                    <a:pt x="1234" y="2048"/>
                    <a:pt x="1594" y="1695"/>
                    <a:pt x="1594" y="1254"/>
                  </a:cubicBezTo>
                  <a:lnTo>
                    <a:pt x="1594" y="800"/>
                  </a:lnTo>
                  <a:cubicBezTo>
                    <a:pt x="1594" y="359"/>
                    <a:pt x="1234" y="0"/>
                    <a:pt x="800"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65" name="Google Shape;16865;p70"/>
            <p:cNvSpPr/>
            <p:nvPr/>
          </p:nvSpPr>
          <p:spPr>
            <a:xfrm>
              <a:off x="3286513" y="2114431"/>
              <a:ext cx="23869" cy="41811"/>
            </a:xfrm>
            <a:custGeom>
              <a:avLst/>
              <a:gdLst/>
              <a:ahLst/>
              <a:cxnLst/>
              <a:rect l="l" t="t" r="r" b="b"/>
              <a:pathLst>
                <a:path w="910" h="1594" extrusionOk="0">
                  <a:moveTo>
                    <a:pt x="116" y="0"/>
                  </a:moveTo>
                  <a:cubicBezTo>
                    <a:pt x="76" y="0"/>
                    <a:pt x="35" y="7"/>
                    <a:pt x="1" y="14"/>
                  </a:cubicBezTo>
                  <a:lnTo>
                    <a:pt x="1" y="1139"/>
                  </a:lnTo>
                  <a:cubicBezTo>
                    <a:pt x="1" y="1390"/>
                    <a:pt x="204" y="1593"/>
                    <a:pt x="455" y="1593"/>
                  </a:cubicBezTo>
                  <a:cubicBezTo>
                    <a:pt x="706" y="1593"/>
                    <a:pt x="910" y="1390"/>
                    <a:pt x="910" y="1139"/>
                  </a:cubicBezTo>
                  <a:lnTo>
                    <a:pt x="910" y="800"/>
                  </a:lnTo>
                  <a:cubicBezTo>
                    <a:pt x="910" y="359"/>
                    <a:pt x="557" y="0"/>
                    <a:pt x="116"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66" name="Google Shape;16866;p70"/>
            <p:cNvSpPr/>
            <p:nvPr/>
          </p:nvSpPr>
          <p:spPr>
            <a:xfrm>
              <a:off x="3280480" y="2120464"/>
              <a:ext cx="17994" cy="17810"/>
            </a:xfrm>
            <a:custGeom>
              <a:avLst/>
              <a:gdLst/>
              <a:ahLst/>
              <a:cxnLst/>
              <a:rect l="l" t="t" r="r" b="b"/>
              <a:pathLst>
                <a:path w="686" h="679" extrusionOk="0">
                  <a:moveTo>
                    <a:pt x="346" y="1"/>
                  </a:moveTo>
                  <a:cubicBezTo>
                    <a:pt x="156" y="1"/>
                    <a:pt x="0" y="150"/>
                    <a:pt x="0" y="340"/>
                  </a:cubicBezTo>
                  <a:cubicBezTo>
                    <a:pt x="0" y="529"/>
                    <a:pt x="156" y="679"/>
                    <a:pt x="346" y="679"/>
                  </a:cubicBezTo>
                  <a:cubicBezTo>
                    <a:pt x="529" y="679"/>
                    <a:pt x="685" y="529"/>
                    <a:pt x="685" y="340"/>
                  </a:cubicBezTo>
                  <a:cubicBezTo>
                    <a:pt x="685" y="150"/>
                    <a:pt x="529" y="1"/>
                    <a:pt x="34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867" name="Google Shape;16867;p70"/>
            <p:cNvSpPr/>
            <p:nvPr/>
          </p:nvSpPr>
          <p:spPr>
            <a:xfrm>
              <a:off x="3298447" y="2011741"/>
              <a:ext cx="98730" cy="173459"/>
            </a:xfrm>
            <a:custGeom>
              <a:avLst/>
              <a:gdLst/>
              <a:ahLst/>
              <a:cxnLst/>
              <a:rect l="l" t="t" r="r" b="b"/>
              <a:pathLst>
                <a:path w="3764" h="6613" extrusionOk="0">
                  <a:moveTo>
                    <a:pt x="496" y="0"/>
                  </a:moveTo>
                  <a:cubicBezTo>
                    <a:pt x="342" y="0"/>
                    <a:pt x="177" y="17"/>
                    <a:pt x="0" y="50"/>
                  </a:cubicBezTo>
                  <a:cubicBezTo>
                    <a:pt x="2563" y="816"/>
                    <a:pt x="1167" y="4776"/>
                    <a:pt x="2814" y="6478"/>
                  </a:cubicBezTo>
                  <a:cubicBezTo>
                    <a:pt x="2906" y="6570"/>
                    <a:pt x="3022" y="6613"/>
                    <a:pt x="3136" y="6613"/>
                  </a:cubicBezTo>
                  <a:cubicBezTo>
                    <a:pt x="3326" y="6613"/>
                    <a:pt x="3510" y="6495"/>
                    <a:pt x="3574" y="6288"/>
                  </a:cubicBezTo>
                  <a:cubicBezTo>
                    <a:pt x="3669" y="5963"/>
                    <a:pt x="3730" y="5624"/>
                    <a:pt x="3764" y="5291"/>
                  </a:cubicBezTo>
                  <a:cubicBezTo>
                    <a:pt x="3316" y="5068"/>
                    <a:pt x="2936" y="4356"/>
                    <a:pt x="2706" y="3149"/>
                  </a:cubicBezTo>
                  <a:cubicBezTo>
                    <a:pt x="2323" y="1189"/>
                    <a:pt x="1805" y="0"/>
                    <a:pt x="496" y="0"/>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6868" name="Google Shape;16868;p70"/>
            <p:cNvSpPr/>
            <p:nvPr/>
          </p:nvSpPr>
          <p:spPr>
            <a:xfrm>
              <a:off x="3087506" y="2013052"/>
              <a:ext cx="98730" cy="252569"/>
            </a:xfrm>
            <a:custGeom>
              <a:avLst/>
              <a:gdLst/>
              <a:ahLst/>
              <a:cxnLst/>
              <a:rect l="l" t="t" r="r" b="b"/>
              <a:pathLst>
                <a:path w="3764" h="9629" extrusionOk="0">
                  <a:moveTo>
                    <a:pt x="306" y="0"/>
                  </a:moveTo>
                  <a:lnTo>
                    <a:pt x="0" y="5716"/>
                  </a:lnTo>
                  <a:cubicBezTo>
                    <a:pt x="190" y="7960"/>
                    <a:pt x="1587" y="9188"/>
                    <a:pt x="2686" y="9629"/>
                  </a:cubicBezTo>
                  <a:lnTo>
                    <a:pt x="3764" y="9629"/>
                  </a:lnTo>
                  <a:cubicBezTo>
                    <a:pt x="3764" y="9629"/>
                    <a:pt x="1872" y="8361"/>
                    <a:pt x="1560" y="6116"/>
                  </a:cubicBezTo>
                  <a:cubicBezTo>
                    <a:pt x="950" y="1743"/>
                    <a:pt x="2109" y="434"/>
                    <a:pt x="3113" y="102"/>
                  </a:cubicBezTo>
                  <a:cubicBezTo>
                    <a:pt x="2930" y="102"/>
                    <a:pt x="2747" y="68"/>
                    <a:pt x="2584" y="0"/>
                  </a:cubicBezTo>
                  <a:close/>
                </a:path>
              </a:pathLst>
            </a:custGeom>
            <a:solidFill>
              <a:srgbClr val="DAE2E7"/>
            </a:solidFill>
            <a:ln>
              <a:noFill/>
            </a:ln>
          </p:spPr>
          <p:txBody>
            <a:bodyPr spcFirstLastPara="1" wrap="square" lIns="91425" tIns="91425" rIns="91425" bIns="91425" anchor="ctr" anchorCtr="0">
              <a:noAutofit/>
            </a:bodyPr>
            <a:lstStyle/>
            <a:p>
              <a:endParaRPr/>
            </a:p>
          </p:txBody>
        </p:sp>
        <p:sp>
          <p:nvSpPr>
            <p:cNvPr id="16869" name="Google Shape;16869;p70"/>
            <p:cNvSpPr/>
            <p:nvPr/>
          </p:nvSpPr>
          <p:spPr>
            <a:xfrm>
              <a:off x="3041787" y="2001118"/>
              <a:ext cx="113497" cy="184082"/>
            </a:xfrm>
            <a:custGeom>
              <a:avLst/>
              <a:gdLst/>
              <a:ahLst/>
              <a:cxnLst/>
              <a:rect l="l" t="t" r="r" b="b"/>
              <a:pathLst>
                <a:path w="4327" h="7018" extrusionOk="0">
                  <a:moveTo>
                    <a:pt x="2733" y="1"/>
                  </a:moveTo>
                  <a:cubicBezTo>
                    <a:pt x="686" y="1"/>
                    <a:pt x="1" y="3188"/>
                    <a:pt x="1" y="3188"/>
                  </a:cubicBezTo>
                  <a:cubicBezTo>
                    <a:pt x="1" y="3188"/>
                    <a:pt x="543" y="3269"/>
                    <a:pt x="509" y="4605"/>
                  </a:cubicBezTo>
                  <a:cubicBezTo>
                    <a:pt x="489" y="5581"/>
                    <a:pt x="625" y="6266"/>
                    <a:pt x="753" y="6693"/>
                  </a:cubicBezTo>
                  <a:cubicBezTo>
                    <a:pt x="813" y="6900"/>
                    <a:pt x="996" y="7018"/>
                    <a:pt x="1184" y="7018"/>
                  </a:cubicBezTo>
                  <a:cubicBezTo>
                    <a:pt x="1298" y="7018"/>
                    <a:pt x="1414" y="6975"/>
                    <a:pt x="1506" y="6883"/>
                  </a:cubicBezTo>
                  <a:cubicBezTo>
                    <a:pt x="3154" y="5174"/>
                    <a:pt x="1764" y="1215"/>
                    <a:pt x="4327" y="455"/>
                  </a:cubicBezTo>
                  <a:cubicBezTo>
                    <a:pt x="4327" y="455"/>
                    <a:pt x="3411" y="1"/>
                    <a:pt x="2733"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70" name="Google Shape;16870;p70"/>
            <p:cNvSpPr/>
            <p:nvPr/>
          </p:nvSpPr>
          <p:spPr>
            <a:xfrm>
              <a:off x="3041787" y="2001118"/>
              <a:ext cx="111373" cy="122232"/>
            </a:xfrm>
            <a:custGeom>
              <a:avLst/>
              <a:gdLst/>
              <a:ahLst/>
              <a:cxnLst/>
              <a:rect l="l" t="t" r="r" b="b"/>
              <a:pathLst>
                <a:path w="4246" h="4660" extrusionOk="0">
                  <a:moveTo>
                    <a:pt x="2733" y="1"/>
                  </a:moveTo>
                  <a:cubicBezTo>
                    <a:pt x="686" y="1"/>
                    <a:pt x="1" y="3188"/>
                    <a:pt x="1" y="3188"/>
                  </a:cubicBezTo>
                  <a:cubicBezTo>
                    <a:pt x="1" y="3188"/>
                    <a:pt x="543" y="3269"/>
                    <a:pt x="509" y="4605"/>
                  </a:cubicBezTo>
                  <a:lnTo>
                    <a:pt x="509" y="4659"/>
                  </a:lnTo>
                  <a:cubicBezTo>
                    <a:pt x="1500" y="916"/>
                    <a:pt x="2883" y="307"/>
                    <a:pt x="3682" y="307"/>
                  </a:cubicBezTo>
                  <a:cubicBezTo>
                    <a:pt x="3944" y="307"/>
                    <a:pt x="4143" y="373"/>
                    <a:pt x="4245" y="414"/>
                  </a:cubicBezTo>
                  <a:cubicBezTo>
                    <a:pt x="4015" y="313"/>
                    <a:pt x="3296" y="1"/>
                    <a:pt x="2733" y="1"/>
                  </a:cubicBezTo>
                  <a:close/>
                </a:path>
              </a:pathLst>
            </a:custGeom>
            <a:solidFill>
              <a:srgbClr val="364F67"/>
            </a:solidFill>
            <a:ln>
              <a:noFill/>
            </a:ln>
          </p:spPr>
          <p:txBody>
            <a:bodyPr spcFirstLastPara="1" wrap="square" lIns="91425" tIns="91425" rIns="91425" bIns="91425" anchor="ctr" anchorCtr="0">
              <a:noAutofit/>
            </a:bodyPr>
            <a:lstStyle/>
            <a:p>
              <a:endParaRPr/>
            </a:p>
          </p:txBody>
        </p:sp>
        <p:sp>
          <p:nvSpPr>
            <p:cNvPr id="16871" name="Google Shape;16871;p70"/>
            <p:cNvSpPr/>
            <p:nvPr/>
          </p:nvSpPr>
          <p:spPr>
            <a:xfrm>
              <a:off x="3161133" y="2221843"/>
              <a:ext cx="131281" cy="95530"/>
            </a:xfrm>
            <a:custGeom>
              <a:avLst/>
              <a:gdLst/>
              <a:ahLst/>
              <a:cxnLst/>
              <a:rect l="l" t="t" r="r" b="b"/>
              <a:pathLst>
                <a:path w="5005" h="3642" extrusionOk="0">
                  <a:moveTo>
                    <a:pt x="2503" y="0"/>
                  </a:moveTo>
                  <a:cubicBezTo>
                    <a:pt x="1119" y="0"/>
                    <a:pt x="1" y="814"/>
                    <a:pt x="1" y="1824"/>
                  </a:cubicBezTo>
                  <a:cubicBezTo>
                    <a:pt x="1" y="2828"/>
                    <a:pt x="1119" y="3642"/>
                    <a:pt x="2503" y="3642"/>
                  </a:cubicBezTo>
                  <a:cubicBezTo>
                    <a:pt x="3886" y="3642"/>
                    <a:pt x="5005" y="2828"/>
                    <a:pt x="5005" y="1824"/>
                  </a:cubicBezTo>
                  <a:cubicBezTo>
                    <a:pt x="5005" y="814"/>
                    <a:pt x="3886" y="0"/>
                    <a:pt x="2503" y="0"/>
                  </a:cubicBezTo>
                  <a:close/>
                </a:path>
              </a:pathLst>
            </a:custGeom>
            <a:solidFill>
              <a:srgbClr val="8797A6"/>
            </a:solidFill>
            <a:ln>
              <a:noFill/>
            </a:ln>
          </p:spPr>
          <p:txBody>
            <a:bodyPr spcFirstLastPara="1" wrap="square" lIns="91425" tIns="91425" rIns="91425" bIns="91425" anchor="ctr" anchorCtr="0">
              <a:noAutofit/>
            </a:bodyPr>
            <a:lstStyle/>
            <a:p>
              <a:endParaRPr/>
            </a:p>
          </p:txBody>
        </p:sp>
        <p:sp>
          <p:nvSpPr>
            <p:cNvPr id="16872" name="Google Shape;16872;p70"/>
            <p:cNvSpPr/>
            <p:nvPr/>
          </p:nvSpPr>
          <p:spPr>
            <a:xfrm>
              <a:off x="3196885" y="2269687"/>
              <a:ext cx="59778" cy="59595"/>
            </a:xfrm>
            <a:custGeom>
              <a:avLst/>
              <a:gdLst/>
              <a:ahLst/>
              <a:cxnLst/>
              <a:rect l="l" t="t" r="r" b="b"/>
              <a:pathLst>
                <a:path w="2279" h="2272" extrusionOk="0">
                  <a:moveTo>
                    <a:pt x="1" y="0"/>
                  </a:moveTo>
                  <a:lnTo>
                    <a:pt x="1" y="1140"/>
                  </a:lnTo>
                  <a:cubicBezTo>
                    <a:pt x="1" y="1763"/>
                    <a:pt x="516" y="2272"/>
                    <a:pt x="1140" y="2272"/>
                  </a:cubicBezTo>
                  <a:cubicBezTo>
                    <a:pt x="1770" y="2272"/>
                    <a:pt x="2279" y="1763"/>
                    <a:pt x="2279" y="1140"/>
                  </a:cubicBezTo>
                  <a:lnTo>
                    <a:pt x="2279" y="0"/>
                  </a:lnTo>
                  <a:close/>
                </a:path>
              </a:pathLst>
            </a:custGeom>
            <a:solidFill>
              <a:srgbClr val="98A6B3"/>
            </a:solidFill>
            <a:ln>
              <a:noFill/>
            </a:ln>
          </p:spPr>
          <p:txBody>
            <a:bodyPr spcFirstLastPara="1" wrap="square" lIns="91425" tIns="91425" rIns="91425" bIns="91425" anchor="ctr" anchorCtr="0">
              <a:noAutofit/>
            </a:bodyPr>
            <a:lstStyle/>
            <a:p>
              <a:endParaRPr/>
            </a:p>
          </p:txBody>
        </p:sp>
        <p:sp>
          <p:nvSpPr>
            <p:cNvPr id="16873" name="Google Shape;16873;p70"/>
            <p:cNvSpPr/>
            <p:nvPr/>
          </p:nvSpPr>
          <p:spPr>
            <a:xfrm>
              <a:off x="3196885" y="2269687"/>
              <a:ext cx="59778" cy="29850"/>
            </a:xfrm>
            <a:custGeom>
              <a:avLst/>
              <a:gdLst/>
              <a:ahLst/>
              <a:cxnLst/>
              <a:rect l="l" t="t" r="r" b="b"/>
              <a:pathLst>
                <a:path w="2279" h="1138" extrusionOk="0">
                  <a:moveTo>
                    <a:pt x="1" y="0"/>
                  </a:moveTo>
                  <a:lnTo>
                    <a:pt x="1" y="889"/>
                  </a:lnTo>
                  <a:cubicBezTo>
                    <a:pt x="319" y="848"/>
                    <a:pt x="631" y="746"/>
                    <a:pt x="916" y="597"/>
                  </a:cubicBezTo>
                  <a:lnTo>
                    <a:pt x="916" y="909"/>
                  </a:lnTo>
                  <a:cubicBezTo>
                    <a:pt x="916" y="1062"/>
                    <a:pt x="1029" y="1138"/>
                    <a:pt x="1143" y="1138"/>
                  </a:cubicBezTo>
                  <a:cubicBezTo>
                    <a:pt x="1257" y="1138"/>
                    <a:pt x="1370" y="1062"/>
                    <a:pt x="1370" y="909"/>
                  </a:cubicBezTo>
                  <a:lnTo>
                    <a:pt x="1370" y="590"/>
                  </a:lnTo>
                  <a:cubicBezTo>
                    <a:pt x="1648" y="746"/>
                    <a:pt x="1960" y="848"/>
                    <a:pt x="2279" y="889"/>
                  </a:cubicBezTo>
                  <a:lnTo>
                    <a:pt x="2279" y="0"/>
                  </a:lnTo>
                  <a:close/>
                </a:path>
              </a:pathLst>
            </a:custGeom>
            <a:solidFill>
              <a:srgbClr val="788A9B"/>
            </a:solidFill>
            <a:ln>
              <a:noFill/>
            </a:ln>
          </p:spPr>
          <p:txBody>
            <a:bodyPr spcFirstLastPara="1" wrap="square" lIns="91425" tIns="91425" rIns="91425" bIns="91425" anchor="ctr" anchorCtr="0">
              <a:noAutofit/>
            </a:bodyPr>
            <a:lstStyle/>
            <a:p>
              <a:endParaRPr/>
            </a:p>
          </p:txBody>
        </p:sp>
        <p:sp>
          <p:nvSpPr>
            <p:cNvPr id="16874" name="Google Shape;16874;p70"/>
            <p:cNvSpPr/>
            <p:nvPr/>
          </p:nvSpPr>
          <p:spPr>
            <a:xfrm>
              <a:off x="3143166" y="2215968"/>
              <a:ext cx="167216" cy="65680"/>
            </a:xfrm>
            <a:custGeom>
              <a:avLst/>
              <a:gdLst/>
              <a:ahLst/>
              <a:cxnLst/>
              <a:rect l="l" t="t" r="r" b="b"/>
              <a:pathLst>
                <a:path w="6375" h="2504" extrusionOk="0">
                  <a:moveTo>
                    <a:pt x="1709" y="1"/>
                  </a:moveTo>
                  <a:cubicBezTo>
                    <a:pt x="767" y="1"/>
                    <a:pt x="1" y="557"/>
                    <a:pt x="1" y="1248"/>
                  </a:cubicBezTo>
                  <a:cubicBezTo>
                    <a:pt x="1" y="1940"/>
                    <a:pt x="767" y="2503"/>
                    <a:pt x="1709" y="2503"/>
                  </a:cubicBezTo>
                  <a:cubicBezTo>
                    <a:pt x="1720" y="2503"/>
                    <a:pt x="1731" y="2503"/>
                    <a:pt x="1742" y="2503"/>
                  </a:cubicBezTo>
                  <a:cubicBezTo>
                    <a:pt x="2165" y="2503"/>
                    <a:pt x="2579" y="2374"/>
                    <a:pt x="2923" y="2130"/>
                  </a:cubicBezTo>
                  <a:cubicBezTo>
                    <a:pt x="3001" y="2072"/>
                    <a:pt x="3094" y="2043"/>
                    <a:pt x="3189" y="2043"/>
                  </a:cubicBezTo>
                  <a:cubicBezTo>
                    <a:pt x="3283" y="2043"/>
                    <a:pt x="3378" y="2072"/>
                    <a:pt x="3459" y="2130"/>
                  </a:cubicBezTo>
                  <a:cubicBezTo>
                    <a:pt x="3803" y="2374"/>
                    <a:pt x="4211" y="2503"/>
                    <a:pt x="4633" y="2503"/>
                  </a:cubicBezTo>
                  <a:cubicBezTo>
                    <a:pt x="4644" y="2503"/>
                    <a:pt x="4655" y="2503"/>
                    <a:pt x="4666" y="2503"/>
                  </a:cubicBezTo>
                  <a:cubicBezTo>
                    <a:pt x="5608" y="2503"/>
                    <a:pt x="6375" y="1940"/>
                    <a:pt x="6375" y="1248"/>
                  </a:cubicBezTo>
                  <a:cubicBezTo>
                    <a:pt x="6375" y="557"/>
                    <a:pt x="5608" y="1"/>
                    <a:pt x="4666" y="1"/>
                  </a:cubicBezTo>
                  <a:close/>
                </a:path>
              </a:pathLst>
            </a:custGeom>
            <a:solidFill>
              <a:srgbClr val="C9D4DC"/>
            </a:solidFill>
            <a:ln>
              <a:noFill/>
            </a:ln>
          </p:spPr>
          <p:txBody>
            <a:bodyPr spcFirstLastPara="1" wrap="square" lIns="91425" tIns="91425" rIns="91425" bIns="91425" anchor="ctr" anchorCtr="0">
              <a:noAutofit/>
            </a:bodyPr>
            <a:lstStyle/>
            <a:p>
              <a:endParaRPr/>
            </a:p>
          </p:txBody>
        </p:sp>
        <p:sp>
          <p:nvSpPr>
            <p:cNvPr id="16875" name="Google Shape;16875;p70"/>
            <p:cNvSpPr/>
            <p:nvPr/>
          </p:nvSpPr>
          <p:spPr>
            <a:xfrm>
              <a:off x="3191009" y="2192151"/>
              <a:ext cx="71713" cy="50362"/>
            </a:xfrm>
            <a:custGeom>
              <a:avLst/>
              <a:gdLst/>
              <a:ahLst/>
              <a:cxnLst/>
              <a:rect l="l" t="t" r="r" b="b"/>
              <a:pathLst>
                <a:path w="2734" h="1920" extrusionOk="0">
                  <a:moveTo>
                    <a:pt x="1364" y="0"/>
                  </a:moveTo>
                  <a:cubicBezTo>
                    <a:pt x="611" y="0"/>
                    <a:pt x="1" y="407"/>
                    <a:pt x="1" y="909"/>
                  </a:cubicBezTo>
                  <a:cubicBezTo>
                    <a:pt x="1" y="1397"/>
                    <a:pt x="570" y="1648"/>
                    <a:pt x="984" y="1838"/>
                  </a:cubicBezTo>
                  <a:cubicBezTo>
                    <a:pt x="1106" y="1892"/>
                    <a:pt x="1237" y="1919"/>
                    <a:pt x="1366" y="1919"/>
                  </a:cubicBezTo>
                  <a:cubicBezTo>
                    <a:pt x="1496" y="1919"/>
                    <a:pt x="1625" y="1892"/>
                    <a:pt x="1743" y="1838"/>
                  </a:cubicBezTo>
                  <a:cubicBezTo>
                    <a:pt x="2157" y="1648"/>
                    <a:pt x="2733" y="1390"/>
                    <a:pt x="2733" y="909"/>
                  </a:cubicBezTo>
                  <a:cubicBezTo>
                    <a:pt x="2733" y="407"/>
                    <a:pt x="2123" y="0"/>
                    <a:pt x="1364" y="0"/>
                  </a:cubicBezTo>
                  <a:close/>
                </a:path>
              </a:pathLst>
            </a:custGeom>
            <a:solidFill>
              <a:srgbClr val="405C73"/>
            </a:solidFill>
            <a:ln>
              <a:noFill/>
            </a:ln>
          </p:spPr>
          <p:txBody>
            <a:bodyPr spcFirstLastPara="1" wrap="square" lIns="91425" tIns="91425" rIns="91425" bIns="91425" anchor="ctr" anchorCtr="0">
              <a:noAutofit/>
            </a:bodyPr>
            <a:lstStyle/>
            <a:p>
              <a:endParaRPr/>
            </a:p>
          </p:txBody>
        </p:sp>
        <p:sp>
          <p:nvSpPr>
            <p:cNvPr id="16876" name="Google Shape;16876;p70"/>
            <p:cNvSpPr/>
            <p:nvPr/>
          </p:nvSpPr>
          <p:spPr>
            <a:xfrm>
              <a:off x="3190826" y="2193908"/>
              <a:ext cx="53221" cy="48604"/>
            </a:xfrm>
            <a:custGeom>
              <a:avLst/>
              <a:gdLst/>
              <a:ahLst/>
              <a:cxnLst/>
              <a:rect l="l" t="t" r="r" b="b"/>
              <a:pathLst>
                <a:path w="2029" h="1853" extrusionOk="0">
                  <a:moveTo>
                    <a:pt x="849" y="1"/>
                  </a:moveTo>
                  <a:lnTo>
                    <a:pt x="849" y="1"/>
                  </a:lnTo>
                  <a:cubicBezTo>
                    <a:pt x="354" y="137"/>
                    <a:pt x="1" y="462"/>
                    <a:pt x="1" y="842"/>
                  </a:cubicBezTo>
                  <a:cubicBezTo>
                    <a:pt x="1" y="1323"/>
                    <a:pt x="577" y="1581"/>
                    <a:pt x="991" y="1771"/>
                  </a:cubicBezTo>
                  <a:cubicBezTo>
                    <a:pt x="1113" y="1825"/>
                    <a:pt x="1242" y="1852"/>
                    <a:pt x="1371" y="1852"/>
                  </a:cubicBezTo>
                  <a:cubicBezTo>
                    <a:pt x="1499" y="1852"/>
                    <a:pt x="1628" y="1825"/>
                    <a:pt x="1750" y="1771"/>
                  </a:cubicBezTo>
                  <a:cubicBezTo>
                    <a:pt x="1839" y="1730"/>
                    <a:pt x="1933" y="1689"/>
                    <a:pt x="2028" y="1642"/>
                  </a:cubicBezTo>
                  <a:cubicBezTo>
                    <a:pt x="1472" y="1540"/>
                    <a:pt x="747" y="1167"/>
                    <a:pt x="679" y="591"/>
                  </a:cubicBezTo>
                  <a:cubicBezTo>
                    <a:pt x="652" y="306"/>
                    <a:pt x="849" y="1"/>
                    <a:pt x="849" y="1"/>
                  </a:cubicBezTo>
                  <a:close/>
                </a:path>
              </a:pathLst>
            </a:custGeom>
            <a:solidFill>
              <a:srgbClr val="203B56"/>
            </a:solidFill>
            <a:ln>
              <a:noFill/>
            </a:ln>
          </p:spPr>
          <p:txBody>
            <a:bodyPr spcFirstLastPara="1" wrap="square" lIns="91425" tIns="91425" rIns="91425" bIns="91425" anchor="ctr" anchorCtr="0">
              <a:noAutofit/>
            </a:bodyPr>
            <a:lstStyle/>
            <a:p>
              <a:endParaRPr/>
            </a:p>
          </p:txBody>
        </p:sp>
      </p:grpSp>
      <p:grpSp>
        <p:nvGrpSpPr>
          <p:cNvPr id="16877" name="Google Shape;16877;p70"/>
          <p:cNvGrpSpPr/>
          <p:nvPr/>
        </p:nvGrpSpPr>
        <p:grpSpPr>
          <a:xfrm>
            <a:off x="5779885" y="2039125"/>
            <a:ext cx="372309" cy="328216"/>
            <a:chOff x="5779884" y="2039125"/>
            <a:chExt cx="372309" cy="328216"/>
          </a:xfrm>
        </p:grpSpPr>
        <p:sp>
          <p:nvSpPr>
            <p:cNvPr id="16878" name="Google Shape;16878;p70"/>
            <p:cNvSpPr/>
            <p:nvPr/>
          </p:nvSpPr>
          <p:spPr>
            <a:xfrm>
              <a:off x="5893198" y="2355406"/>
              <a:ext cx="22610" cy="11935"/>
            </a:xfrm>
            <a:custGeom>
              <a:avLst/>
              <a:gdLst/>
              <a:ahLst/>
              <a:cxnLst/>
              <a:rect l="l" t="t" r="r" b="b"/>
              <a:pathLst>
                <a:path w="862" h="455" extrusionOk="0">
                  <a:moveTo>
                    <a:pt x="237" y="1"/>
                  </a:moveTo>
                  <a:lnTo>
                    <a:pt x="54" y="258"/>
                  </a:lnTo>
                  <a:cubicBezTo>
                    <a:pt x="0" y="340"/>
                    <a:pt x="54" y="448"/>
                    <a:pt x="156" y="455"/>
                  </a:cubicBezTo>
                  <a:lnTo>
                    <a:pt x="712" y="455"/>
                  </a:lnTo>
                  <a:cubicBezTo>
                    <a:pt x="780" y="455"/>
                    <a:pt x="834" y="401"/>
                    <a:pt x="834" y="340"/>
                  </a:cubicBezTo>
                  <a:lnTo>
                    <a:pt x="861"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79" name="Google Shape;16879;p70"/>
            <p:cNvSpPr/>
            <p:nvPr/>
          </p:nvSpPr>
          <p:spPr>
            <a:xfrm>
              <a:off x="6089188" y="2355223"/>
              <a:ext cx="22610" cy="12118"/>
            </a:xfrm>
            <a:custGeom>
              <a:avLst/>
              <a:gdLst/>
              <a:ahLst/>
              <a:cxnLst/>
              <a:rect l="l" t="t" r="r" b="b"/>
              <a:pathLst>
                <a:path w="862" h="462" extrusionOk="0">
                  <a:moveTo>
                    <a:pt x="211" y="1"/>
                  </a:moveTo>
                  <a:lnTo>
                    <a:pt x="48" y="272"/>
                  </a:lnTo>
                  <a:cubicBezTo>
                    <a:pt x="0" y="360"/>
                    <a:pt x="61" y="462"/>
                    <a:pt x="156" y="462"/>
                  </a:cubicBezTo>
                  <a:lnTo>
                    <a:pt x="739" y="462"/>
                  </a:lnTo>
                  <a:cubicBezTo>
                    <a:pt x="807" y="462"/>
                    <a:pt x="862" y="408"/>
                    <a:pt x="862" y="340"/>
                  </a:cubicBezTo>
                  <a:lnTo>
                    <a:pt x="862"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80" name="Google Shape;16880;p70"/>
            <p:cNvSpPr/>
            <p:nvPr/>
          </p:nvSpPr>
          <p:spPr>
            <a:xfrm>
              <a:off x="6095221" y="2136097"/>
              <a:ext cx="56972" cy="134088"/>
            </a:xfrm>
            <a:custGeom>
              <a:avLst/>
              <a:gdLst/>
              <a:ahLst/>
              <a:cxnLst/>
              <a:rect l="l" t="t" r="r" b="b"/>
              <a:pathLst>
                <a:path w="2172" h="5112" extrusionOk="0">
                  <a:moveTo>
                    <a:pt x="419" y="0"/>
                  </a:moveTo>
                  <a:cubicBezTo>
                    <a:pt x="288" y="0"/>
                    <a:pt x="148" y="16"/>
                    <a:pt x="1" y="49"/>
                  </a:cubicBezTo>
                  <a:lnTo>
                    <a:pt x="103" y="361"/>
                  </a:lnTo>
                  <a:cubicBezTo>
                    <a:pt x="131" y="359"/>
                    <a:pt x="159" y="358"/>
                    <a:pt x="186" y="358"/>
                  </a:cubicBezTo>
                  <a:cubicBezTo>
                    <a:pt x="1439" y="358"/>
                    <a:pt x="1138" y="2473"/>
                    <a:pt x="1052" y="3581"/>
                  </a:cubicBezTo>
                  <a:cubicBezTo>
                    <a:pt x="977" y="4510"/>
                    <a:pt x="1438" y="4992"/>
                    <a:pt x="1974" y="5107"/>
                  </a:cubicBezTo>
                  <a:cubicBezTo>
                    <a:pt x="1984" y="5110"/>
                    <a:pt x="1994" y="5111"/>
                    <a:pt x="2004" y="5111"/>
                  </a:cubicBezTo>
                  <a:cubicBezTo>
                    <a:pt x="2085" y="5111"/>
                    <a:pt x="2145" y="5017"/>
                    <a:pt x="2096" y="4944"/>
                  </a:cubicBezTo>
                  <a:cubicBezTo>
                    <a:pt x="1974" y="4714"/>
                    <a:pt x="1832" y="4273"/>
                    <a:pt x="1927" y="3480"/>
                  </a:cubicBezTo>
                  <a:cubicBezTo>
                    <a:pt x="2172" y="1402"/>
                    <a:pt x="1652" y="0"/>
                    <a:pt x="419" y="0"/>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81" name="Google Shape;16881;p70"/>
            <p:cNvSpPr/>
            <p:nvPr/>
          </p:nvSpPr>
          <p:spPr>
            <a:xfrm>
              <a:off x="5801419" y="2039125"/>
              <a:ext cx="156882" cy="90441"/>
            </a:xfrm>
            <a:custGeom>
              <a:avLst/>
              <a:gdLst/>
              <a:ahLst/>
              <a:cxnLst/>
              <a:rect l="l" t="t" r="r" b="b"/>
              <a:pathLst>
                <a:path w="5981" h="3448" extrusionOk="0">
                  <a:moveTo>
                    <a:pt x="1761" y="1"/>
                  </a:moveTo>
                  <a:cubicBezTo>
                    <a:pt x="947" y="1"/>
                    <a:pt x="315" y="420"/>
                    <a:pt x="75" y="661"/>
                  </a:cubicBezTo>
                  <a:cubicBezTo>
                    <a:pt x="0" y="735"/>
                    <a:pt x="14" y="857"/>
                    <a:pt x="109" y="905"/>
                  </a:cubicBezTo>
                  <a:lnTo>
                    <a:pt x="678" y="1223"/>
                  </a:lnTo>
                  <a:lnTo>
                    <a:pt x="5981" y="3447"/>
                  </a:lnTo>
                  <a:cubicBezTo>
                    <a:pt x="5540" y="3135"/>
                    <a:pt x="4401" y="566"/>
                    <a:pt x="2306" y="64"/>
                  </a:cubicBezTo>
                  <a:cubicBezTo>
                    <a:pt x="2117" y="20"/>
                    <a:pt x="1935" y="1"/>
                    <a:pt x="1761"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82" name="Google Shape;16882;p70"/>
            <p:cNvSpPr/>
            <p:nvPr/>
          </p:nvSpPr>
          <p:spPr>
            <a:xfrm>
              <a:off x="5779884" y="2058666"/>
              <a:ext cx="331731" cy="308675"/>
            </a:xfrm>
            <a:custGeom>
              <a:avLst/>
              <a:gdLst/>
              <a:ahLst/>
              <a:cxnLst/>
              <a:rect l="l" t="t" r="r" b="b"/>
              <a:pathLst>
                <a:path w="12647" h="11768" extrusionOk="0">
                  <a:moveTo>
                    <a:pt x="2682" y="0"/>
                  </a:moveTo>
                  <a:cubicBezTo>
                    <a:pt x="2598" y="0"/>
                    <a:pt x="2513" y="6"/>
                    <a:pt x="2428" y="17"/>
                  </a:cubicBezTo>
                  <a:lnTo>
                    <a:pt x="1994" y="72"/>
                  </a:lnTo>
                  <a:cubicBezTo>
                    <a:pt x="1818" y="92"/>
                    <a:pt x="1649" y="146"/>
                    <a:pt x="1499" y="241"/>
                  </a:cubicBezTo>
                  <a:cubicBezTo>
                    <a:pt x="1364" y="329"/>
                    <a:pt x="1255" y="458"/>
                    <a:pt x="1201" y="614"/>
                  </a:cubicBezTo>
                  <a:lnTo>
                    <a:pt x="1093" y="926"/>
                  </a:lnTo>
                  <a:cubicBezTo>
                    <a:pt x="1065" y="1000"/>
                    <a:pt x="1032" y="1068"/>
                    <a:pt x="977" y="1136"/>
                  </a:cubicBezTo>
                  <a:lnTo>
                    <a:pt x="75" y="2255"/>
                  </a:lnTo>
                  <a:cubicBezTo>
                    <a:pt x="1" y="2343"/>
                    <a:pt x="8" y="2479"/>
                    <a:pt x="89" y="2560"/>
                  </a:cubicBezTo>
                  <a:lnTo>
                    <a:pt x="306" y="2729"/>
                  </a:lnTo>
                  <a:cubicBezTo>
                    <a:pt x="394" y="2818"/>
                    <a:pt x="509" y="2863"/>
                    <a:pt x="627" y="2863"/>
                  </a:cubicBezTo>
                  <a:cubicBezTo>
                    <a:pt x="690" y="2863"/>
                    <a:pt x="753" y="2850"/>
                    <a:pt x="815" y="2824"/>
                  </a:cubicBezTo>
                  <a:lnTo>
                    <a:pt x="2476" y="2072"/>
                  </a:lnTo>
                  <a:cubicBezTo>
                    <a:pt x="2494" y="2063"/>
                    <a:pt x="2513" y="2058"/>
                    <a:pt x="2531" y="2058"/>
                  </a:cubicBezTo>
                  <a:cubicBezTo>
                    <a:pt x="2581" y="2058"/>
                    <a:pt x="2627" y="2090"/>
                    <a:pt x="2652" y="2140"/>
                  </a:cubicBezTo>
                  <a:lnTo>
                    <a:pt x="4340" y="5557"/>
                  </a:lnTo>
                  <a:lnTo>
                    <a:pt x="4802" y="10968"/>
                  </a:lnTo>
                  <a:lnTo>
                    <a:pt x="4368" y="11571"/>
                  </a:lnTo>
                  <a:cubicBezTo>
                    <a:pt x="4307" y="11653"/>
                    <a:pt x="4368" y="11768"/>
                    <a:pt x="4469" y="11768"/>
                  </a:cubicBezTo>
                  <a:lnTo>
                    <a:pt x="5025" y="11768"/>
                  </a:lnTo>
                  <a:cubicBezTo>
                    <a:pt x="5093" y="11768"/>
                    <a:pt x="5147" y="11721"/>
                    <a:pt x="5154" y="11653"/>
                  </a:cubicBezTo>
                  <a:lnTo>
                    <a:pt x="5303" y="9225"/>
                  </a:lnTo>
                  <a:cubicBezTo>
                    <a:pt x="5351" y="8507"/>
                    <a:pt x="5425" y="7788"/>
                    <a:pt x="5534" y="7076"/>
                  </a:cubicBezTo>
                  <a:lnTo>
                    <a:pt x="5636" y="6384"/>
                  </a:lnTo>
                  <a:cubicBezTo>
                    <a:pt x="6065" y="6535"/>
                    <a:pt x="6478" y="6597"/>
                    <a:pt x="6867" y="6597"/>
                  </a:cubicBezTo>
                  <a:cubicBezTo>
                    <a:pt x="8192" y="6597"/>
                    <a:pt x="9235" y="5880"/>
                    <a:pt x="9670" y="5523"/>
                  </a:cubicBezTo>
                  <a:cubicBezTo>
                    <a:pt x="9996" y="6310"/>
                    <a:pt x="10674" y="7652"/>
                    <a:pt x="11840" y="8662"/>
                  </a:cubicBezTo>
                  <a:lnTo>
                    <a:pt x="12220" y="10927"/>
                  </a:lnTo>
                  <a:lnTo>
                    <a:pt x="11840" y="11578"/>
                  </a:lnTo>
                  <a:cubicBezTo>
                    <a:pt x="11792" y="11666"/>
                    <a:pt x="11847" y="11768"/>
                    <a:pt x="11948" y="11768"/>
                  </a:cubicBezTo>
                  <a:lnTo>
                    <a:pt x="12525" y="11768"/>
                  </a:lnTo>
                  <a:cubicBezTo>
                    <a:pt x="12593" y="11768"/>
                    <a:pt x="12647" y="11714"/>
                    <a:pt x="12647" y="11646"/>
                  </a:cubicBezTo>
                  <a:lnTo>
                    <a:pt x="12647" y="8337"/>
                  </a:lnTo>
                  <a:cubicBezTo>
                    <a:pt x="12647" y="8195"/>
                    <a:pt x="12572" y="8052"/>
                    <a:pt x="12457" y="7964"/>
                  </a:cubicBezTo>
                  <a:cubicBezTo>
                    <a:pt x="11745" y="7415"/>
                    <a:pt x="11813" y="6120"/>
                    <a:pt x="12199" y="5326"/>
                  </a:cubicBezTo>
                  <a:cubicBezTo>
                    <a:pt x="12620" y="4445"/>
                    <a:pt x="12579" y="3333"/>
                    <a:pt x="11969" y="2797"/>
                  </a:cubicBezTo>
                  <a:cubicBezTo>
                    <a:pt x="11594" y="2472"/>
                    <a:pt x="11085" y="2287"/>
                    <a:pt x="10381" y="2287"/>
                  </a:cubicBezTo>
                  <a:cubicBezTo>
                    <a:pt x="9924" y="2287"/>
                    <a:pt x="9385" y="2365"/>
                    <a:pt x="8748" y="2533"/>
                  </a:cubicBezTo>
                  <a:cubicBezTo>
                    <a:pt x="8111" y="2700"/>
                    <a:pt x="7680" y="2770"/>
                    <a:pt x="7372" y="2770"/>
                  </a:cubicBezTo>
                  <a:cubicBezTo>
                    <a:pt x="6695" y="2770"/>
                    <a:pt x="6611" y="2435"/>
                    <a:pt x="6253" y="2072"/>
                  </a:cubicBezTo>
                  <a:cubicBezTo>
                    <a:pt x="5446" y="1245"/>
                    <a:pt x="4239" y="411"/>
                    <a:pt x="3310" y="99"/>
                  </a:cubicBezTo>
                  <a:cubicBezTo>
                    <a:pt x="3106" y="35"/>
                    <a:pt x="2895" y="0"/>
                    <a:pt x="2682" y="0"/>
                  </a:cubicBezTo>
                  <a:close/>
                </a:path>
              </a:pathLst>
            </a:custGeom>
            <a:solidFill>
              <a:srgbClr val="697D90"/>
            </a:solidFill>
            <a:ln>
              <a:noFill/>
            </a:ln>
          </p:spPr>
          <p:txBody>
            <a:bodyPr spcFirstLastPara="1" wrap="square" lIns="91425" tIns="91425" rIns="91425" bIns="91425" anchor="ctr" anchorCtr="0">
              <a:noAutofit/>
            </a:bodyPr>
            <a:lstStyle/>
            <a:p>
              <a:endParaRPr/>
            </a:p>
          </p:txBody>
        </p:sp>
        <p:sp>
          <p:nvSpPr>
            <p:cNvPr id="16883" name="Google Shape;16883;p70"/>
            <p:cNvSpPr/>
            <p:nvPr/>
          </p:nvSpPr>
          <p:spPr>
            <a:xfrm>
              <a:off x="5818757" y="2041250"/>
              <a:ext cx="35515" cy="28250"/>
            </a:xfrm>
            <a:custGeom>
              <a:avLst/>
              <a:gdLst/>
              <a:ahLst/>
              <a:cxnLst/>
              <a:rect l="l" t="t" r="r" b="b"/>
              <a:pathLst>
                <a:path w="1354" h="1077" extrusionOk="0">
                  <a:moveTo>
                    <a:pt x="159" y="0"/>
                  </a:moveTo>
                  <a:cubicBezTo>
                    <a:pt x="70" y="0"/>
                    <a:pt x="0" y="87"/>
                    <a:pt x="31" y="180"/>
                  </a:cubicBezTo>
                  <a:lnTo>
                    <a:pt x="302" y="966"/>
                  </a:lnTo>
                  <a:cubicBezTo>
                    <a:pt x="326" y="1032"/>
                    <a:pt x="398" y="1077"/>
                    <a:pt x="471" y="1077"/>
                  </a:cubicBezTo>
                  <a:cubicBezTo>
                    <a:pt x="480" y="1077"/>
                    <a:pt x="489" y="1076"/>
                    <a:pt x="499" y="1075"/>
                  </a:cubicBezTo>
                  <a:lnTo>
                    <a:pt x="1211" y="919"/>
                  </a:lnTo>
                  <a:cubicBezTo>
                    <a:pt x="1306" y="898"/>
                    <a:pt x="1353" y="783"/>
                    <a:pt x="1292" y="702"/>
                  </a:cubicBezTo>
                  <a:cubicBezTo>
                    <a:pt x="1014" y="349"/>
                    <a:pt x="628" y="105"/>
                    <a:pt x="187" y="3"/>
                  </a:cubicBezTo>
                  <a:cubicBezTo>
                    <a:pt x="177" y="1"/>
                    <a:pt x="168" y="0"/>
                    <a:pt x="159"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84" name="Google Shape;16884;p70"/>
            <p:cNvSpPr/>
            <p:nvPr/>
          </p:nvSpPr>
          <p:spPr>
            <a:xfrm>
              <a:off x="5821695" y="2081513"/>
              <a:ext cx="16027" cy="12118"/>
            </a:xfrm>
            <a:custGeom>
              <a:avLst/>
              <a:gdLst/>
              <a:ahLst/>
              <a:cxnLst/>
              <a:rect l="l" t="t" r="r" b="b"/>
              <a:pathLst>
                <a:path w="611" h="462" extrusionOk="0">
                  <a:moveTo>
                    <a:pt x="305" y="1"/>
                  </a:moveTo>
                  <a:cubicBezTo>
                    <a:pt x="0" y="1"/>
                    <a:pt x="0" y="462"/>
                    <a:pt x="305" y="462"/>
                  </a:cubicBezTo>
                  <a:cubicBezTo>
                    <a:pt x="611" y="462"/>
                    <a:pt x="611" y="1"/>
                    <a:pt x="305" y="1"/>
                  </a:cubicBez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85" name="Google Shape;16885;p70"/>
            <p:cNvSpPr/>
            <p:nvPr/>
          </p:nvSpPr>
          <p:spPr>
            <a:xfrm>
              <a:off x="5844987" y="2093710"/>
              <a:ext cx="48945" cy="110717"/>
            </a:xfrm>
            <a:custGeom>
              <a:avLst/>
              <a:gdLst/>
              <a:ahLst/>
              <a:cxnLst/>
              <a:rect l="l" t="t" r="r" b="b"/>
              <a:pathLst>
                <a:path w="1866" h="4221" extrusionOk="0">
                  <a:moveTo>
                    <a:pt x="4" y="734"/>
                  </a:moveTo>
                  <a:cubicBezTo>
                    <a:pt x="3" y="734"/>
                    <a:pt x="2" y="735"/>
                    <a:pt x="1" y="736"/>
                  </a:cubicBezTo>
                  <a:cubicBezTo>
                    <a:pt x="2" y="735"/>
                    <a:pt x="3" y="734"/>
                    <a:pt x="4" y="734"/>
                  </a:cubicBezTo>
                  <a:close/>
                  <a:moveTo>
                    <a:pt x="803" y="0"/>
                  </a:moveTo>
                  <a:cubicBezTo>
                    <a:pt x="704" y="0"/>
                    <a:pt x="608" y="58"/>
                    <a:pt x="563" y="153"/>
                  </a:cubicBezTo>
                  <a:cubicBezTo>
                    <a:pt x="442" y="402"/>
                    <a:pt x="247" y="605"/>
                    <a:pt x="4" y="734"/>
                  </a:cubicBezTo>
                  <a:lnTo>
                    <a:pt x="4" y="734"/>
                  </a:lnTo>
                  <a:cubicBezTo>
                    <a:pt x="20" y="726"/>
                    <a:pt x="36" y="722"/>
                    <a:pt x="53" y="722"/>
                  </a:cubicBezTo>
                  <a:cubicBezTo>
                    <a:pt x="102" y="722"/>
                    <a:pt x="152" y="754"/>
                    <a:pt x="177" y="804"/>
                  </a:cubicBezTo>
                  <a:lnTo>
                    <a:pt x="1865" y="4221"/>
                  </a:lnTo>
                  <a:cubicBezTo>
                    <a:pt x="1757" y="2980"/>
                    <a:pt x="1201" y="756"/>
                    <a:pt x="1065" y="200"/>
                  </a:cubicBezTo>
                  <a:cubicBezTo>
                    <a:pt x="1045" y="119"/>
                    <a:pt x="984" y="58"/>
                    <a:pt x="909" y="24"/>
                  </a:cubicBezTo>
                  <a:cubicBezTo>
                    <a:pt x="875" y="8"/>
                    <a:pt x="839" y="0"/>
                    <a:pt x="803" y="0"/>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86" name="Google Shape;16886;p70"/>
            <p:cNvSpPr/>
            <p:nvPr/>
          </p:nvSpPr>
          <p:spPr>
            <a:xfrm>
              <a:off x="5927690" y="2196374"/>
              <a:ext cx="105864" cy="35253"/>
            </a:xfrm>
            <a:custGeom>
              <a:avLst/>
              <a:gdLst/>
              <a:ahLst/>
              <a:cxnLst/>
              <a:rect l="l" t="t" r="r" b="b"/>
              <a:pathLst>
                <a:path w="4036" h="1344" extrusionOk="0">
                  <a:moveTo>
                    <a:pt x="3698" y="1"/>
                  </a:moveTo>
                  <a:cubicBezTo>
                    <a:pt x="3652" y="1"/>
                    <a:pt x="3605" y="10"/>
                    <a:pt x="3560" y="29"/>
                  </a:cubicBezTo>
                  <a:cubicBezTo>
                    <a:pt x="2756" y="367"/>
                    <a:pt x="2043" y="469"/>
                    <a:pt x="1480" y="469"/>
                  </a:cubicBezTo>
                  <a:cubicBezTo>
                    <a:pt x="1127" y="469"/>
                    <a:pt x="833" y="429"/>
                    <a:pt x="611" y="382"/>
                  </a:cubicBezTo>
                  <a:cubicBezTo>
                    <a:pt x="582" y="376"/>
                    <a:pt x="554" y="374"/>
                    <a:pt x="526" y="374"/>
                  </a:cubicBezTo>
                  <a:cubicBezTo>
                    <a:pt x="306" y="374"/>
                    <a:pt x="104" y="533"/>
                    <a:pt x="68" y="761"/>
                  </a:cubicBezTo>
                  <a:lnTo>
                    <a:pt x="1" y="1134"/>
                  </a:lnTo>
                  <a:cubicBezTo>
                    <a:pt x="427" y="1282"/>
                    <a:pt x="838" y="1343"/>
                    <a:pt x="1225" y="1343"/>
                  </a:cubicBezTo>
                  <a:cubicBezTo>
                    <a:pt x="2555" y="1343"/>
                    <a:pt x="3604" y="625"/>
                    <a:pt x="4035" y="273"/>
                  </a:cubicBezTo>
                  <a:lnTo>
                    <a:pt x="4028" y="246"/>
                  </a:lnTo>
                  <a:cubicBezTo>
                    <a:pt x="3987" y="96"/>
                    <a:pt x="3846" y="1"/>
                    <a:pt x="3698"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87" name="Google Shape;16887;p70"/>
            <p:cNvSpPr/>
            <p:nvPr/>
          </p:nvSpPr>
          <p:spPr>
            <a:xfrm>
              <a:off x="5779884" y="2098956"/>
              <a:ext cx="42886" cy="34833"/>
            </a:xfrm>
            <a:custGeom>
              <a:avLst/>
              <a:gdLst/>
              <a:ahLst/>
              <a:cxnLst/>
              <a:rect l="l" t="t" r="r" b="b"/>
              <a:pathLst>
                <a:path w="1635" h="1328" extrusionOk="0">
                  <a:moveTo>
                    <a:pt x="659" y="0"/>
                  </a:moveTo>
                  <a:lnTo>
                    <a:pt x="75" y="719"/>
                  </a:lnTo>
                  <a:cubicBezTo>
                    <a:pt x="1" y="807"/>
                    <a:pt x="8" y="943"/>
                    <a:pt x="89" y="1024"/>
                  </a:cubicBezTo>
                  <a:lnTo>
                    <a:pt x="306" y="1193"/>
                  </a:lnTo>
                  <a:cubicBezTo>
                    <a:pt x="394" y="1282"/>
                    <a:pt x="509" y="1327"/>
                    <a:pt x="627" y="1327"/>
                  </a:cubicBezTo>
                  <a:cubicBezTo>
                    <a:pt x="690" y="1327"/>
                    <a:pt x="753" y="1314"/>
                    <a:pt x="815" y="1288"/>
                  </a:cubicBezTo>
                  <a:lnTo>
                    <a:pt x="1635" y="915"/>
                  </a:lnTo>
                  <a:cubicBezTo>
                    <a:pt x="1432" y="502"/>
                    <a:pt x="1086" y="176"/>
                    <a:pt x="659" y="0"/>
                  </a:cubicBezTo>
                  <a:close/>
                </a:path>
              </a:pathLst>
            </a:custGeom>
            <a:solidFill>
              <a:srgbClr val="7D8F9F"/>
            </a:solidFill>
            <a:ln>
              <a:noFill/>
            </a:ln>
          </p:spPr>
          <p:txBody>
            <a:bodyPr spcFirstLastPara="1" wrap="square" lIns="91425" tIns="91425" rIns="91425" bIns="91425" anchor="ctr" anchorCtr="0">
              <a:noAutofit/>
            </a:bodyPr>
            <a:lstStyle/>
            <a:p>
              <a:endParaRPr/>
            </a:p>
          </p:txBody>
        </p:sp>
        <p:sp>
          <p:nvSpPr>
            <p:cNvPr id="16888" name="Google Shape;16888;p70"/>
            <p:cNvSpPr/>
            <p:nvPr/>
          </p:nvSpPr>
          <p:spPr>
            <a:xfrm>
              <a:off x="5780959" y="2120884"/>
              <a:ext cx="9102" cy="7790"/>
            </a:xfrm>
            <a:custGeom>
              <a:avLst/>
              <a:gdLst/>
              <a:ahLst/>
              <a:cxnLst/>
              <a:rect l="l" t="t" r="r" b="b"/>
              <a:pathLst>
                <a:path w="347" h="297" extrusionOk="0">
                  <a:moveTo>
                    <a:pt x="201" y="1"/>
                  </a:moveTo>
                  <a:cubicBezTo>
                    <a:pt x="148" y="1"/>
                    <a:pt x="83" y="25"/>
                    <a:pt x="28" y="73"/>
                  </a:cubicBezTo>
                  <a:cubicBezTo>
                    <a:pt x="21" y="86"/>
                    <a:pt x="7" y="93"/>
                    <a:pt x="1" y="100"/>
                  </a:cubicBezTo>
                  <a:cubicBezTo>
                    <a:pt x="14" y="134"/>
                    <a:pt x="28" y="161"/>
                    <a:pt x="55" y="188"/>
                  </a:cubicBezTo>
                  <a:lnTo>
                    <a:pt x="197" y="296"/>
                  </a:lnTo>
                  <a:lnTo>
                    <a:pt x="211" y="290"/>
                  </a:lnTo>
                  <a:cubicBezTo>
                    <a:pt x="306" y="215"/>
                    <a:pt x="346" y="100"/>
                    <a:pt x="292" y="39"/>
                  </a:cubicBezTo>
                  <a:cubicBezTo>
                    <a:pt x="272" y="13"/>
                    <a:pt x="240" y="1"/>
                    <a:pt x="201" y="1"/>
                  </a:cubicBezTo>
                  <a:close/>
                </a:path>
              </a:pathLst>
            </a:custGeom>
            <a:solidFill>
              <a:srgbClr val="4F6479"/>
            </a:solidFill>
            <a:ln>
              <a:noFill/>
            </a:ln>
          </p:spPr>
          <p:txBody>
            <a:bodyPr spcFirstLastPara="1" wrap="square" lIns="91425" tIns="91425" rIns="91425" bIns="91425" anchor="ctr" anchorCtr="0">
              <a:noAutofit/>
            </a:bodyPr>
            <a:lstStyle/>
            <a:p>
              <a:endParaRPr/>
            </a:p>
          </p:txBody>
        </p:sp>
        <p:sp>
          <p:nvSpPr>
            <p:cNvPr id="16889" name="Google Shape;16889;p70"/>
            <p:cNvSpPr/>
            <p:nvPr/>
          </p:nvSpPr>
          <p:spPr>
            <a:xfrm>
              <a:off x="5893198" y="2355406"/>
              <a:ext cx="22610" cy="11935"/>
            </a:xfrm>
            <a:custGeom>
              <a:avLst/>
              <a:gdLst/>
              <a:ahLst/>
              <a:cxnLst/>
              <a:rect l="l" t="t" r="r" b="b"/>
              <a:pathLst>
                <a:path w="862" h="455" extrusionOk="0">
                  <a:moveTo>
                    <a:pt x="237" y="1"/>
                  </a:moveTo>
                  <a:lnTo>
                    <a:pt x="54" y="258"/>
                  </a:lnTo>
                  <a:cubicBezTo>
                    <a:pt x="0" y="340"/>
                    <a:pt x="54" y="448"/>
                    <a:pt x="156" y="455"/>
                  </a:cubicBezTo>
                  <a:lnTo>
                    <a:pt x="712" y="455"/>
                  </a:lnTo>
                  <a:cubicBezTo>
                    <a:pt x="780" y="455"/>
                    <a:pt x="834" y="401"/>
                    <a:pt x="834" y="340"/>
                  </a:cubicBezTo>
                  <a:lnTo>
                    <a:pt x="861" y="1"/>
                  </a:lnTo>
                  <a:close/>
                </a:path>
              </a:pathLst>
            </a:custGeom>
            <a:solidFill>
              <a:srgbClr val="203B56"/>
            </a:solidFill>
            <a:ln>
              <a:noFill/>
            </a:ln>
          </p:spPr>
          <p:txBody>
            <a:bodyPr spcFirstLastPara="1" wrap="square" lIns="91425" tIns="91425" rIns="91425" bIns="91425" anchor="ctr" anchorCtr="0">
              <a:noAutofit/>
            </a:bodyPr>
            <a:lstStyle/>
            <a:p>
              <a:endParaRPr/>
            </a:p>
          </p:txBody>
        </p:sp>
        <p:sp>
          <p:nvSpPr>
            <p:cNvPr id="16890" name="Google Shape;16890;p70"/>
            <p:cNvSpPr/>
            <p:nvPr/>
          </p:nvSpPr>
          <p:spPr>
            <a:xfrm>
              <a:off x="6089188" y="2355223"/>
              <a:ext cx="22610" cy="12118"/>
            </a:xfrm>
            <a:custGeom>
              <a:avLst/>
              <a:gdLst/>
              <a:ahLst/>
              <a:cxnLst/>
              <a:rect l="l" t="t" r="r" b="b"/>
              <a:pathLst>
                <a:path w="862" h="462" extrusionOk="0">
                  <a:moveTo>
                    <a:pt x="211" y="1"/>
                  </a:moveTo>
                  <a:lnTo>
                    <a:pt x="48" y="272"/>
                  </a:lnTo>
                  <a:cubicBezTo>
                    <a:pt x="0" y="360"/>
                    <a:pt x="61" y="462"/>
                    <a:pt x="156" y="462"/>
                  </a:cubicBezTo>
                  <a:lnTo>
                    <a:pt x="739" y="462"/>
                  </a:lnTo>
                  <a:cubicBezTo>
                    <a:pt x="807" y="462"/>
                    <a:pt x="862" y="408"/>
                    <a:pt x="862" y="340"/>
                  </a:cubicBezTo>
                  <a:lnTo>
                    <a:pt x="862" y="1"/>
                  </a:lnTo>
                  <a:close/>
                </a:path>
              </a:pathLst>
            </a:custGeom>
            <a:solidFill>
              <a:srgbClr val="203B56"/>
            </a:solidFill>
            <a:ln>
              <a:noFill/>
            </a:ln>
          </p:spPr>
          <p:txBody>
            <a:bodyPr spcFirstLastPara="1" wrap="square" lIns="91425" tIns="91425" rIns="91425" bIns="91425" anchor="ctr" anchorCtr="0">
              <a:noAutofit/>
            </a:bodyPr>
            <a:lstStyle/>
            <a:p>
              <a:endParaRPr/>
            </a:p>
          </p:txBody>
        </p:sp>
      </p:grpSp>
      <p:sp>
        <p:nvSpPr>
          <p:cNvPr id="16891" name="Google Shape;16891;p70"/>
          <p:cNvSpPr txBox="1"/>
          <p:nvPr/>
        </p:nvSpPr>
        <p:spPr>
          <a:xfrm>
            <a:off x="1048351" y="721025"/>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Nature Icons</a:t>
            </a:r>
            <a:endParaRPr sz="2400">
              <a:solidFill>
                <a:srgbClr val="FFFFFF"/>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6895"/>
        <p:cNvGrpSpPr/>
        <p:nvPr/>
      </p:nvGrpSpPr>
      <p:grpSpPr>
        <a:xfrm>
          <a:off x="0" y="0"/>
          <a:ext cx="0" cy="0"/>
          <a:chOff x="0" y="0"/>
          <a:chExt cx="0" cy="0"/>
        </a:xfrm>
      </p:grpSpPr>
      <p:grpSp>
        <p:nvGrpSpPr>
          <p:cNvPr id="16896" name="Google Shape;16896;p71"/>
          <p:cNvGrpSpPr/>
          <p:nvPr/>
        </p:nvGrpSpPr>
        <p:grpSpPr>
          <a:xfrm>
            <a:off x="878067" y="1981994"/>
            <a:ext cx="354610" cy="372358"/>
            <a:chOff x="878066" y="1981993"/>
            <a:chExt cx="354610" cy="372358"/>
          </a:xfrm>
        </p:grpSpPr>
        <p:sp>
          <p:nvSpPr>
            <p:cNvPr id="16897" name="Google Shape;16897;p71"/>
            <p:cNvSpPr/>
            <p:nvPr/>
          </p:nvSpPr>
          <p:spPr>
            <a:xfrm>
              <a:off x="1002194" y="1982386"/>
              <a:ext cx="230482" cy="176742"/>
            </a:xfrm>
            <a:custGeom>
              <a:avLst/>
              <a:gdLst/>
              <a:ahLst/>
              <a:cxnLst/>
              <a:rect l="l" t="t" r="r" b="b"/>
              <a:pathLst>
                <a:path w="8792" h="6742" extrusionOk="0">
                  <a:moveTo>
                    <a:pt x="4908" y="0"/>
                  </a:moveTo>
                  <a:cubicBezTo>
                    <a:pt x="4850" y="0"/>
                    <a:pt x="4807" y="15"/>
                    <a:pt x="4778" y="58"/>
                  </a:cubicBezTo>
                  <a:lnTo>
                    <a:pt x="0" y="6741"/>
                  </a:lnTo>
                  <a:lnTo>
                    <a:pt x="4057" y="6741"/>
                  </a:lnTo>
                  <a:lnTo>
                    <a:pt x="8719" y="231"/>
                  </a:lnTo>
                  <a:cubicBezTo>
                    <a:pt x="8791" y="130"/>
                    <a:pt x="8719" y="0"/>
                    <a:pt x="8604" y="0"/>
                  </a:cubicBez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6898" name="Google Shape;16898;p71"/>
            <p:cNvSpPr/>
            <p:nvPr/>
          </p:nvSpPr>
          <p:spPr>
            <a:xfrm>
              <a:off x="1038895" y="1981993"/>
              <a:ext cx="163136" cy="177135"/>
            </a:xfrm>
            <a:custGeom>
              <a:avLst/>
              <a:gdLst/>
              <a:ahLst/>
              <a:cxnLst/>
              <a:rect l="l" t="t" r="r" b="b"/>
              <a:pathLst>
                <a:path w="6223" h="6757" extrusionOk="0">
                  <a:moveTo>
                    <a:pt x="4836" y="1"/>
                  </a:moveTo>
                  <a:lnTo>
                    <a:pt x="0" y="6756"/>
                  </a:lnTo>
                  <a:lnTo>
                    <a:pt x="1401" y="6756"/>
                  </a:lnTo>
                  <a:lnTo>
                    <a:pt x="6222" y="1"/>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6899" name="Google Shape;16899;p71"/>
            <p:cNvSpPr/>
            <p:nvPr/>
          </p:nvSpPr>
          <p:spPr>
            <a:xfrm>
              <a:off x="1075596" y="1982386"/>
              <a:ext cx="156687" cy="176742"/>
            </a:xfrm>
            <a:custGeom>
              <a:avLst/>
              <a:gdLst/>
              <a:ahLst/>
              <a:cxnLst/>
              <a:rect l="l" t="t" r="r" b="b"/>
              <a:pathLst>
                <a:path w="5977" h="6742" extrusionOk="0">
                  <a:moveTo>
                    <a:pt x="4822" y="0"/>
                  </a:moveTo>
                  <a:lnTo>
                    <a:pt x="1" y="6741"/>
                  </a:lnTo>
                  <a:lnTo>
                    <a:pt x="1257" y="6741"/>
                  </a:lnTo>
                  <a:lnTo>
                    <a:pt x="5919" y="231"/>
                  </a:lnTo>
                  <a:cubicBezTo>
                    <a:pt x="5977" y="130"/>
                    <a:pt x="5919" y="0"/>
                    <a:pt x="5804" y="0"/>
                  </a:cubicBezTo>
                  <a:close/>
                </a:path>
              </a:pathLst>
            </a:custGeom>
            <a:solidFill>
              <a:srgbClr val="758B9D"/>
            </a:solidFill>
            <a:ln>
              <a:noFill/>
            </a:ln>
          </p:spPr>
          <p:txBody>
            <a:bodyPr spcFirstLastPara="1" wrap="square" lIns="91425" tIns="91425" rIns="91425" bIns="91425" anchor="ctr" anchorCtr="0">
              <a:noAutofit/>
            </a:bodyPr>
            <a:lstStyle/>
            <a:p>
              <a:endParaRPr/>
            </a:p>
          </p:txBody>
        </p:sp>
        <p:sp>
          <p:nvSpPr>
            <p:cNvPr id="16900" name="Google Shape;16900;p71"/>
            <p:cNvSpPr/>
            <p:nvPr/>
          </p:nvSpPr>
          <p:spPr>
            <a:xfrm>
              <a:off x="878145" y="1982281"/>
              <a:ext cx="230404" cy="176846"/>
            </a:xfrm>
            <a:custGeom>
              <a:avLst/>
              <a:gdLst/>
              <a:ahLst/>
              <a:cxnLst/>
              <a:rect l="l" t="t" r="r" b="b"/>
              <a:pathLst>
                <a:path w="8789" h="6746" extrusionOk="0">
                  <a:moveTo>
                    <a:pt x="3910" y="0"/>
                  </a:moveTo>
                  <a:cubicBezTo>
                    <a:pt x="3900" y="0"/>
                    <a:pt x="3891" y="2"/>
                    <a:pt x="3880" y="4"/>
                  </a:cubicBezTo>
                  <a:lnTo>
                    <a:pt x="185" y="4"/>
                  </a:lnTo>
                  <a:cubicBezTo>
                    <a:pt x="180" y="3"/>
                    <a:pt x="174" y="3"/>
                    <a:pt x="169" y="3"/>
                  </a:cubicBezTo>
                  <a:cubicBezTo>
                    <a:pt x="63" y="3"/>
                    <a:pt x="1" y="139"/>
                    <a:pt x="69" y="235"/>
                  </a:cubicBezTo>
                  <a:lnTo>
                    <a:pt x="4732" y="6745"/>
                  </a:lnTo>
                  <a:lnTo>
                    <a:pt x="8789" y="6745"/>
                  </a:lnTo>
                  <a:lnTo>
                    <a:pt x="4010" y="62"/>
                  </a:lnTo>
                  <a:cubicBezTo>
                    <a:pt x="3987" y="26"/>
                    <a:pt x="3953" y="0"/>
                    <a:pt x="3910" y="0"/>
                  </a:cubicBezTo>
                  <a:close/>
                </a:path>
              </a:pathLst>
            </a:custGeom>
            <a:solidFill>
              <a:srgbClr val="758B9D"/>
            </a:solidFill>
            <a:ln>
              <a:noFill/>
            </a:ln>
          </p:spPr>
          <p:txBody>
            <a:bodyPr spcFirstLastPara="1" wrap="square" lIns="91425" tIns="91425" rIns="91425" bIns="91425" anchor="ctr" anchorCtr="0">
              <a:noAutofit/>
            </a:bodyPr>
            <a:lstStyle/>
            <a:p>
              <a:endParaRPr/>
            </a:p>
          </p:txBody>
        </p:sp>
        <p:sp>
          <p:nvSpPr>
            <p:cNvPr id="16901" name="Google Shape;16901;p71"/>
            <p:cNvSpPr/>
            <p:nvPr/>
          </p:nvSpPr>
          <p:spPr>
            <a:xfrm>
              <a:off x="910599" y="1981993"/>
              <a:ext cx="163136" cy="177135"/>
            </a:xfrm>
            <a:custGeom>
              <a:avLst/>
              <a:gdLst/>
              <a:ahLst/>
              <a:cxnLst/>
              <a:rect l="l" t="t" r="r" b="b"/>
              <a:pathLst>
                <a:path w="6223" h="6757" extrusionOk="0">
                  <a:moveTo>
                    <a:pt x="1" y="1"/>
                  </a:moveTo>
                  <a:lnTo>
                    <a:pt x="4837" y="6756"/>
                  </a:lnTo>
                  <a:lnTo>
                    <a:pt x="6222" y="6756"/>
                  </a:lnTo>
                  <a:lnTo>
                    <a:pt x="1401" y="1"/>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6902" name="Google Shape;16902;p71"/>
            <p:cNvSpPr/>
            <p:nvPr/>
          </p:nvSpPr>
          <p:spPr>
            <a:xfrm>
              <a:off x="878066" y="1982386"/>
              <a:ext cx="159335" cy="177109"/>
            </a:xfrm>
            <a:custGeom>
              <a:avLst/>
              <a:gdLst/>
              <a:ahLst/>
              <a:cxnLst/>
              <a:rect l="l" t="t" r="r" b="b"/>
              <a:pathLst>
                <a:path w="6078" h="6756" extrusionOk="0">
                  <a:moveTo>
                    <a:pt x="188" y="0"/>
                  </a:moveTo>
                  <a:cubicBezTo>
                    <a:pt x="72" y="0"/>
                    <a:pt x="0" y="130"/>
                    <a:pt x="72" y="231"/>
                  </a:cubicBezTo>
                  <a:lnTo>
                    <a:pt x="4735" y="6756"/>
                  </a:lnTo>
                  <a:lnTo>
                    <a:pt x="6078" y="6756"/>
                  </a:lnTo>
                  <a:lnTo>
                    <a:pt x="1256" y="0"/>
                  </a:ln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6903" name="Google Shape;16903;p71"/>
            <p:cNvSpPr/>
            <p:nvPr/>
          </p:nvSpPr>
          <p:spPr>
            <a:xfrm>
              <a:off x="1092243" y="2108008"/>
              <a:ext cx="36360" cy="51119"/>
            </a:xfrm>
            <a:custGeom>
              <a:avLst/>
              <a:gdLst/>
              <a:ahLst/>
              <a:cxnLst/>
              <a:rect l="l" t="t" r="r" b="b"/>
              <a:pathLst>
                <a:path w="1387" h="1950" extrusionOk="0">
                  <a:moveTo>
                    <a:pt x="751" y="1"/>
                  </a:moveTo>
                  <a:lnTo>
                    <a:pt x="1" y="1069"/>
                  </a:lnTo>
                  <a:lnTo>
                    <a:pt x="622" y="1949"/>
                  </a:lnTo>
                  <a:lnTo>
                    <a:pt x="1156" y="1228"/>
                  </a:lnTo>
                  <a:lnTo>
                    <a:pt x="1387" y="881"/>
                  </a:lnTo>
                  <a:lnTo>
                    <a:pt x="751" y="1"/>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6904" name="Google Shape;16904;p71"/>
            <p:cNvSpPr/>
            <p:nvPr/>
          </p:nvSpPr>
          <p:spPr>
            <a:xfrm>
              <a:off x="1073709" y="2082658"/>
              <a:ext cx="38248" cy="53374"/>
            </a:xfrm>
            <a:custGeom>
              <a:avLst/>
              <a:gdLst/>
              <a:ahLst/>
              <a:cxnLst/>
              <a:rect l="l" t="t" r="r" b="b"/>
              <a:pathLst>
                <a:path w="1459" h="2036" extrusionOk="0">
                  <a:moveTo>
                    <a:pt x="766" y="0"/>
                  </a:moveTo>
                  <a:lnTo>
                    <a:pt x="0" y="1054"/>
                  </a:lnTo>
                  <a:lnTo>
                    <a:pt x="708" y="2036"/>
                  </a:lnTo>
                  <a:lnTo>
                    <a:pt x="1458" y="968"/>
                  </a:lnTo>
                  <a:lnTo>
                    <a:pt x="766" y="0"/>
                  </a:ln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6905" name="Google Shape;16905;p71"/>
            <p:cNvSpPr/>
            <p:nvPr/>
          </p:nvSpPr>
          <p:spPr>
            <a:xfrm>
              <a:off x="1055542" y="2056915"/>
              <a:ext cx="38248" cy="53400"/>
            </a:xfrm>
            <a:custGeom>
              <a:avLst/>
              <a:gdLst/>
              <a:ahLst/>
              <a:cxnLst/>
              <a:rect l="l" t="t" r="r" b="b"/>
              <a:pathLst>
                <a:path w="1459" h="2037" extrusionOk="0">
                  <a:moveTo>
                    <a:pt x="751" y="1"/>
                  </a:moveTo>
                  <a:lnTo>
                    <a:pt x="1" y="1055"/>
                  </a:lnTo>
                  <a:lnTo>
                    <a:pt x="693" y="2036"/>
                  </a:lnTo>
                  <a:lnTo>
                    <a:pt x="1459" y="982"/>
                  </a:lnTo>
                  <a:lnTo>
                    <a:pt x="751" y="1"/>
                  </a:ln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6906" name="Google Shape;16906;p71"/>
            <p:cNvSpPr/>
            <p:nvPr/>
          </p:nvSpPr>
          <p:spPr>
            <a:xfrm>
              <a:off x="940117" y="2129583"/>
              <a:ext cx="230482" cy="224636"/>
            </a:xfrm>
            <a:custGeom>
              <a:avLst/>
              <a:gdLst/>
              <a:ahLst/>
              <a:cxnLst/>
              <a:rect l="l" t="t" r="r" b="b"/>
              <a:pathLst>
                <a:path w="8792" h="8569" extrusionOk="0">
                  <a:moveTo>
                    <a:pt x="4418" y="0"/>
                  </a:moveTo>
                  <a:cubicBezTo>
                    <a:pt x="4237" y="0"/>
                    <a:pt x="4054" y="69"/>
                    <a:pt x="3913" y="203"/>
                  </a:cubicBezTo>
                  <a:cubicBezTo>
                    <a:pt x="3783" y="333"/>
                    <a:pt x="3604" y="407"/>
                    <a:pt x="3421" y="407"/>
                  </a:cubicBezTo>
                  <a:cubicBezTo>
                    <a:pt x="3339" y="407"/>
                    <a:pt x="3256" y="392"/>
                    <a:pt x="3177" y="361"/>
                  </a:cubicBezTo>
                  <a:cubicBezTo>
                    <a:pt x="3094" y="328"/>
                    <a:pt x="3008" y="312"/>
                    <a:pt x="2924" y="312"/>
                  </a:cubicBezTo>
                  <a:cubicBezTo>
                    <a:pt x="2643" y="312"/>
                    <a:pt x="2378" y="488"/>
                    <a:pt x="2267" y="766"/>
                  </a:cubicBezTo>
                  <a:cubicBezTo>
                    <a:pt x="2180" y="1011"/>
                    <a:pt x="1935" y="1184"/>
                    <a:pt x="1661" y="1199"/>
                  </a:cubicBezTo>
                  <a:cubicBezTo>
                    <a:pt x="1285" y="1227"/>
                    <a:pt x="997" y="1545"/>
                    <a:pt x="1011" y="1920"/>
                  </a:cubicBezTo>
                  <a:cubicBezTo>
                    <a:pt x="1026" y="2195"/>
                    <a:pt x="867" y="2454"/>
                    <a:pt x="636" y="2584"/>
                  </a:cubicBezTo>
                  <a:cubicBezTo>
                    <a:pt x="289" y="2758"/>
                    <a:pt x="160" y="3176"/>
                    <a:pt x="333" y="3508"/>
                  </a:cubicBezTo>
                  <a:cubicBezTo>
                    <a:pt x="448" y="3754"/>
                    <a:pt x="419" y="4042"/>
                    <a:pt x="246" y="4259"/>
                  </a:cubicBezTo>
                  <a:cubicBezTo>
                    <a:pt x="1" y="4562"/>
                    <a:pt x="58" y="4995"/>
                    <a:pt x="347" y="5240"/>
                  </a:cubicBezTo>
                  <a:cubicBezTo>
                    <a:pt x="564" y="5414"/>
                    <a:pt x="650" y="5688"/>
                    <a:pt x="578" y="5962"/>
                  </a:cubicBezTo>
                  <a:cubicBezTo>
                    <a:pt x="477" y="6338"/>
                    <a:pt x="708" y="6713"/>
                    <a:pt x="1069" y="6814"/>
                  </a:cubicBezTo>
                  <a:cubicBezTo>
                    <a:pt x="1343" y="6886"/>
                    <a:pt x="1531" y="7103"/>
                    <a:pt x="1574" y="7377"/>
                  </a:cubicBezTo>
                  <a:cubicBezTo>
                    <a:pt x="1627" y="7717"/>
                    <a:pt x="1928" y="7962"/>
                    <a:pt x="2263" y="7962"/>
                  </a:cubicBezTo>
                  <a:cubicBezTo>
                    <a:pt x="2298" y="7962"/>
                    <a:pt x="2333" y="7960"/>
                    <a:pt x="2368" y="7954"/>
                  </a:cubicBezTo>
                  <a:cubicBezTo>
                    <a:pt x="2406" y="7948"/>
                    <a:pt x="2444" y="7945"/>
                    <a:pt x="2482" y="7945"/>
                  </a:cubicBezTo>
                  <a:cubicBezTo>
                    <a:pt x="2716" y="7945"/>
                    <a:pt x="2937" y="8059"/>
                    <a:pt x="3061" y="8257"/>
                  </a:cubicBezTo>
                  <a:cubicBezTo>
                    <a:pt x="3199" y="8460"/>
                    <a:pt x="3419" y="8568"/>
                    <a:pt x="3642" y="8568"/>
                  </a:cubicBezTo>
                  <a:cubicBezTo>
                    <a:pt x="3770" y="8568"/>
                    <a:pt x="3898" y="8533"/>
                    <a:pt x="4014" y="8460"/>
                  </a:cubicBezTo>
                  <a:cubicBezTo>
                    <a:pt x="4129" y="8387"/>
                    <a:pt x="4263" y="8351"/>
                    <a:pt x="4396" y="8351"/>
                  </a:cubicBezTo>
                  <a:cubicBezTo>
                    <a:pt x="4530" y="8351"/>
                    <a:pt x="4663" y="8387"/>
                    <a:pt x="4779" y="8460"/>
                  </a:cubicBezTo>
                  <a:cubicBezTo>
                    <a:pt x="4893" y="8532"/>
                    <a:pt x="5022" y="8568"/>
                    <a:pt x="5150" y="8568"/>
                  </a:cubicBezTo>
                  <a:cubicBezTo>
                    <a:pt x="5378" y="8568"/>
                    <a:pt x="5602" y="8456"/>
                    <a:pt x="5732" y="8243"/>
                  </a:cubicBezTo>
                  <a:cubicBezTo>
                    <a:pt x="5870" y="8054"/>
                    <a:pt x="6085" y="7932"/>
                    <a:pt x="6319" y="7932"/>
                  </a:cubicBezTo>
                  <a:cubicBezTo>
                    <a:pt x="6354" y="7932"/>
                    <a:pt x="6389" y="7934"/>
                    <a:pt x="6425" y="7940"/>
                  </a:cubicBezTo>
                  <a:cubicBezTo>
                    <a:pt x="6460" y="7945"/>
                    <a:pt x="6495" y="7948"/>
                    <a:pt x="6529" y="7948"/>
                  </a:cubicBezTo>
                  <a:cubicBezTo>
                    <a:pt x="6865" y="7948"/>
                    <a:pt x="7166" y="7703"/>
                    <a:pt x="7218" y="7362"/>
                  </a:cubicBezTo>
                  <a:cubicBezTo>
                    <a:pt x="7262" y="7088"/>
                    <a:pt x="7464" y="6872"/>
                    <a:pt x="7724" y="6800"/>
                  </a:cubicBezTo>
                  <a:cubicBezTo>
                    <a:pt x="8099" y="6698"/>
                    <a:pt x="8316" y="6323"/>
                    <a:pt x="8215" y="5948"/>
                  </a:cubicBezTo>
                  <a:cubicBezTo>
                    <a:pt x="8142" y="5688"/>
                    <a:pt x="8243" y="5399"/>
                    <a:pt x="8445" y="5226"/>
                  </a:cubicBezTo>
                  <a:cubicBezTo>
                    <a:pt x="8749" y="4981"/>
                    <a:pt x="8792" y="4548"/>
                    <a:pt x="8561" y="4259"/>
                  </a:cubicBezTo>
                  <a:cubicBezTo>
                    <a:pt x="8388" y="4042"/>
                    <a:pt x="8359" y="3754"/>
                    <a:pt x="8474" y="3508"/>
                  </a:cubicBezTo>
                  <a:cubicBezTo>
                    <a:pt x="8648" y="3162"/>
                    <a:pt x="8518" y="2743"/>
                    <a:pt x="8171" y="2570"/>
                  </a:cubicBezTo>
                  <a:cubicBezTo>
                    <a:pt x="7926" y="2440"/>
                    <a:pt x="7781" y="2195"/>
                    <a:pt x="7796" y="1920"/>
                  </a:cubicBezTo>
                  <a:cubicBezTo>
                    <a:pt x="7810" y="1531"/>
                    <a:pt x="7522" y="1213"/>
                    <a:pt x="7146" y="1199"/>
                  </a:cubicBezTo>
                  <a:cubicBezTo>
                    <a:pt x="6872" y="1184"/>
                    <a:pt x="6627" y="1011"/>
                    <a:pt x="6526" y="751"/>
                  </a:cubicBezTo>
                  <a:cubicBezTo>
                    <a:pt x="6425" y="471"/>
                    <a:pt x="6159" y="304"/>
                    <a:pt x="5876" y="304"/>
                  </a:cubicBezTo>
                  <a:cubicBezTo>
                    <a:pt x="5794" y="304"/>
                    <a:pt x="5711" y="318"/>
                    <a:pt x="5631" y="347"/>
                  </a:cubicBezTo>
                  <a:cubicBezTo>
                    <a:pt x="5547" y="380"/>
                    <a:pt x="5460" y="396"/>
                    <a:pt x="5374" y="396"/>
                  </a:cubicBezTo>
                  <a:cubicBezTo>
                    <a:pt x="5195" y="396"/>
                    <a:pt x="5021" y="325"/>
                    <a:pt x="4894" y="188"/>
                  </a:cubicBezTo>
                  <a:cubicBezTo>
                    <a:pt x="4761" y="62"/>
                    <a:pt x="4590" y="0"/>
                    <a:pt x="4418"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6907" name="Google Shape;16907;p71"/>
            <p:cNvSpPr/>
            <p:nvPr/>
          </p:nvSpPr>
          <p:spPr>
            <a:xfrm>
              <a:off x="1038502" y="2129478"/>
              <a:ext cx="132097" cy="224872"/>
            </a:xfrm>
            <a:custGeom>
              <a:avLst/>
              <a:gdLst/>
              <a:ahLst/>
              <a:cxnLst/>
              <a:rect l="l" t="t" r="r" b="b"/>
              <a:pathLst>
                <a:path w="5039" h="8578" extrusionOk="0">
                  <a:moveTo>
                    <a:pt x="636" y="1"/>
                  </a:moveTo>
                  <a:cubicBezTo>
                    <a:pt x="459" y="1"/>
                    <a:pt x="282" y="69"/>
                    <a:pt x="145" y="207"/>
                  </a:cubicBezTo>
                  <a:cubicBezTo>
                    <a:pt x="102" y="250"/>
                    <a:pt x="44" y="293"/>
                    <a:pt x="1" y="322"/>
                  </a:cubicBezTo>
                  <a:cubicBezTo>
                    <a:pt x="102" y="381"/>
                    <a:pt x="218" y="410"/>
                    <a:pt x="334" y="410"/>
                  </a:cubicBezTo>
                  <a:cubicBezTo>
                    <a:pt x="417" y="410"/>
                    <a:pt x="500" y="395"/>
                    <a:pt x="578" y="365"/>
                  </a:cubicBezTo>
                  <a:cubicBezTo>
                    <a:pt x="661" y="332"/>
                    <a:pt x="747" y="316"/>
                    <a:pt x="831" y="316"/>
                  </a:cubicBezTo>
                  <a:cubicBezTo>
                    <a:pt x="1111" y="316"/>
                    <a:pt x="1377" y="492"/>
                    <a:pt x="1488" y="770"/>
                  </a:cubicBezTo>
                  <a:cubicBezTo>
                    <a:pt x="1589" y="1015"/>
                    <a:pt x="1820" y="1188"/>
                    <a:pt x="2094" y="1203"/>
                  </a:cubicBezTo>
                  <a:cubicBezTo>
                    <a:pt x="2469" y="1231"/>
                    <a:pt x="2758" y="1549"/>
                    <a:pt x="2758" y="1924"/>
                  </a:cubicBezTo>
                  <a:cubicBezTo>
                    <a:pt x="2744" y="2199"/>
                    <a:pt x="2888" y="2458"/>
                    <a:pt x="3133" y="2588"/>
                  </a:cubicBezTo>
                  <a:cubicBezTo>
                    <a:pt x="3465" y="2762"/>
                    <a:pt x="3595" y="3180"/>
                    <a:pt x="3437" y="3512"/>
                  </a:cubicBezTo>
                  <a:cubicBezTo>
                    <a:pt x="3307" y="3758"/>
                    <a:pt x="3336" y="4046"/>
                    <a:pt x="3509" y="4263"/>
                  </a:cubicBezTo>
                  <a:cubicBezTo>
                    <a:pt x="3754" y="4566"/>
                    <a:pt x="3696" y="4999"/>
                    <a:pt x="3408" y="5244"/>
                  </a:cubicBezTo>
                  <a:cubicBezTo>
                    <a:pt x="3191" y="5418"/>
                    <a:pt x="3105" y="5692"/>
                    <a:pt x="3177" y="5966"/>
                  </a:cubicBezTo>
                  <a:cubicBezTo>
                    <a:pt x="3278" y="6327"/>
                    <a:pt x="3047" y="6717"/>
                    <a:pt x="2686" y="6818"/>
                  </a:cubicBezTo>
                  <a:cubicBezTo>
                    <a:pt x="2412" y="6890"/>
                    <a:pt x="2224" y="7107"/>
                    <a:pt x="2181" y="7381"/>
                  </a:cubicBezTo>
                  <a:cubicBezTo>
                    <a:pt x="2128" y="7721"/>
                    <a:pt x="1827" y="7966"/>
                    <a:pt x="1492" y="7966"/>
                  </a:cubicBezTo>
                  <a:cubicBezTo>
                    <a:pt x="1457" y="7966"/>
                    <a:pt x="1422" y="7964"/>
                    <a:pt x="1387" y="7958"/>
                  </a:cubicBezTo>
                  <a:cubicBezTo>
                    <a:pt x="1349" y="7952"/>
                    <a:pt x="1311" y="7949"/>
                    <a:pt x="1273" y="7949"/>
                  </a:cubicBezTo>
                  <a:cubicBezTo>
                    <a:pt x="1039" y="7949"/>
                    <a:pt x="818" y="8063"/>
                    <a:pt x="694" y="8261"/>
                  </a:cubicBezTo>
                  <a:cubicBezTo>
                    <a:pt x="665" y="8290"/>
                    <a:pt x="651" y="8319"/>
                    <a:pt x="622" y="8348"/>
                  </a:cubicBezTo>
                  <a:cubicBezTo>
                    <a:pt x="766" y="8348"/>
                    <a:pt x="896" y="8391"/>
                    <a:pt x="1026" y="8464"/>
                  </a:cubicBezTo>
                  <a:cubicBezTo>
                    <a:pt x="1140" y="8541"/>
                    <a:pt x="1268" y="8578"/>
                    <a:pt x="1397" y="8578"/>
                  </a:cubicBezTo>
                  <a:cubicBezTo>
                    <a:pt x="1626" y="8578"/>
                    <a:pt x="1854" y="8460"/>
                    <a:pt x="1993" y="8247"/>
                  </a:cubicBezTo>
                  <a:cubicBezTo>
                    <a:pt x="2119" y="8058"/>
                    <a:pt x="2343" y="7936"/>
                    <a:pt x="2570" y="7936"/>
                  </a:cubicBezTo>
                  <a:cubicBezTo>
                    <a:pt x="2604" y="7936"/>
                    <a:pt x="2638" y="7938"/>
                    <a:pt x="2672" y="7944"/>
                  </a:cubicBezTo>
                  <a:cubicBezTo>
                    <a:pt x="2707" y="7949"/>
                    <a:pt x="2742" y="7952"/>
                    <a:pt x="2776" y="7952"/>
                  </a:cubicBezTo>
                  <a:cubicBezTo>
                    <a:pt x="3112" y="7952"/>
                    <a:pt x="3413" y="7707"/>
                    <a:pt x="3465" y="7366"/>
                  </a:cubicBezTo>
                  <a:cubicBezTo>
                    <a:pt x="3509" y="7092"/>
                    <a:pt x="3711" y="6876"/>
                    <a:pt x="3971" y="6804"/>
                  </a:cubicBezTo>
                  <a:cubicBezTo>
                    <a:pt x="4346" y="6702"/>
                    <a:pt x="4563" y="6327"/>
                    <a:pt x="4462" y="5952"/>
                  </a:cubicBezTo>
                  <a:cubicBezTo>
                    <a:pt x="4389" y="5692"/>
                    <a:pt x="4490" y="5403"/>
                    <a:pt x="4692" y="5230"/>
                  </a:cubicBezTo>
                  <a:cubicBezTo>
                    <a:pt x="4996" y="4999"/>
                    <a:pt x="5039" y="4566"/>
                    <a:pt x="4794" y="4263"/>
                  </a:cubicBezTo>
                  <a:cubicBezTo>
                    <a:pt x="4620" y="4046"/>
                    <a:pt x="4591" y="3758"/>
                    <a:pt x="4721" y="3512"/>
                  </a:cubicBezTo>
                  <a:cubicBezTo>
                    <a:pt x="4895" y="3166"/>
                    <a:pt x="4750" y="2762"/>
                    <a:pt x="4418" y="2588"/>
                  </a:cubicBezTo>
                  <a:cubicBezTo>
                    <a:pt x="4173" y="2458"/>
                    <a:pt x="4028" y="2199"/>
                    <a:pt x="4043" y="1924"/>
                  </a:cubicBezTo>
                  <a:cubicBezTo>
                    <a:pt x="4043" y="1549"/>
                    <a:pt x="3754" y="1231"/>
                    <a:pt x="3379" y="1203"/>
                  </a:cubicBezTo>
                  <a:cubicBezTo>
                    <a:pt x="3105" y="1188"/>
                    <a:pt x="2874" y="1015"/>
                    <a:pt x="2773" y="770"/>
                  </a:cubicBezTo>
                  <a:cubicBezTo>
                    <a:pt x="2661" y="492"/>
                    <a:pt x="2396" y="316"/>
                    <a:pt x="2115" y="316"/>
                  </a:cubicBezTo>
                  <a:cubicBezTo>
                    <a:pt x="2031" y="316"/>
                    <a:pt x="1946" y="332"/>
                    <a:pt x="1863" y="365"/>
                  </a:cubicBezTo>
                  <a:cubicBezTo>
                    <a:pt x="1788" y="396"/>
                    <a:pt x="1708" y="411"/>
                    <a:pt x="1628" y="411"/>
                  </a:cubicBezTo>
                  <a:cubicBezTo>
                    <a:pt x="1448" y="411"/>
                    <a:pt x="1267" y="337"/>
                    <a:pt x="1127" y="207"/>
                  </a:cubicBezTo>
                  <a:cubicBezTo>
                    <a:pt x="990" y="69"/>
                    <a:pt x="813" y="1"/>
                    <a:pt x="636" y="1"/>
                  </a:cubicBezTo>
                  <a:close/>
                </a:path>
              </a:pathLst>
            </a:custGeom>
            <a:solidFill>
              <a:srgbClr val="8FA1AF"/>
            </a:solidFill>
            <a:ln>
              <a:noFill/>
            </a:ln>
          </p:spPr>
          <p:txBody>
            <a:bodyPr spcFirstLastPara="1" wrap="square" lIns="91425" tIns="91425" rIns="91425" bIns="91425" anchor="ctr" anchorCtr="0">
              <a:noAutofit/>
            </a:bodyPr>
            <a:lstStyle/>
            <a:p>
              <a:endParaRPr/>
            </a:p>
          </p:txBody>
        </p:sp>
        <p:sp>
          <p:nvSpPr>
            <p:cNvPr id="16908" name="Google Shape;16908;p71"/>
            <p:cNvSpPr/>
            <p:nvPr/>
          </p:nvSpPr>
          <p:spPr>
            <a:xfrm>
              <a:off x="970395" y="2156821"/>
              <a:ext cx="169952" cy="169559"/>
            </a:xfrm>
            <a:custGeom>
              <a:avLst/>
              <a:gdLst/>
              <a:ahLst/>
              <a:cxnLst/>
              <a:rect l="l" t="t" r="r" b="b"/>
              <a:pathLst>
                <a:path w="6483" h="6468" extrusionOk="0">
                  <a:moveTo>
                    <a:pt x="3249" y="1"/>
                  </a:moveTo>
                  <a:cubicBezTo>
                    <a:pt x="1459" y="1"/>
                    <a:pt x="1" y="1444"/>
                    <a:pt x="1" y="3234"/>
                  </a:cubicBezTo>
                  <a:cubicBezTo>
                    <a:pt x="1" y="5024"/>
                    <a:pt x="1459" y="6468"/>
                    <a:pt x="3249" y="6468"/>
                  </a:cubicBezTo>
                  <a:cubicBezTo>
                    <a:pt x="5024" y="6468"/>
                    <a:pt x="6482" y="5024"/>
                    <a:pt x="6482" y="3234"/>
                  </a:cubicBezTo>
                  <a:cubicBezTo>
                    <a:pt x="6482" y="1444"/>
                    <a:pt x="5024" y="1"/>
                    <a:pt x="3249"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6909" name="Google Shape;16909;p71"/>
            <p:cNvSpPr/>
            <p:nvPr/>
          </p:nvSpPr>
          <p:spPr>
            <a:xfrm>
              <a:off x="1038502" y="2156821"/>
              <a:ext cx="106380" cy="169716"/>
            </a:xfrm>
            <a:custGeom>
              <a:avLst/>
              <a:gdLst/>
              <a:ahLst/>
              <a:cxnLst/>
              <a:rect l="l" t="t" r="r" b="b"/>
              <a:pathLst>
                <a:path w="4058" h="6474" extrusionOk="0">
                  <a:moveTo>
                    <a:pt x="651" y="1"/>
                  </a:moveTo>
                  <a:cubicBezTo>
                    <a:pt x="434" y="1"/>
                    <a:pt x="217" y="15"/>
                    <a:pt x="1" y="59"/>
                  </a:cubicBezTo>
                  <a:cubicBezTo>
                    <a:pt x="1517" y="362"/>
                    <a:pt x="2599" y="1690"/>
                    <a:pt x="2599" y="3234"/>
                  </a:cubicBezTo>
                  <a:cubicBezTo>
                    <a:pt x="2599" y="4779"/>
                    <a:pt x="1517" y="6107"/>
                    <a:pt x="1" y="6410"/>
                  </a:cubicBezTo>
                  <a:cubicBezTo>
                    <a:pt x="216" y="6453"/>
                    <a:pt x="430" y="6474"/>
                    <a:pt x="640" y="6474"/>
                  </a:cubicBezTo>
                  <a:cubicBezTo>
                    <a:pt x="2266" y="6474"/>
                    <a:pt x="3689" y="5239"/>
                    <a:pt x="3855" y="3552"/>
                  </a:cubicBezTo>
                  <a:cubicBezTo>
                    <a:pt x="4057" y="1646"/>
                    <a:pt x="2556" y="1"/>
                    <a:pt x="651"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6910" name="Google Shape;16910;p71"/>
            <p:cNvSpPr/>
            <p:nvPr/>
          </p:nvSpPr>
          <p:spPr>
            <a:xfrm>
              <a:off x="1038502" y="2203641"/>
              <a:ext cx="20841" cy="76207"/>
            </a:xfrm>
            <a:custGeom>
              <a:avLst/>
              <a:gdLst/>
              <a:ahLst/>
              <a:cxnLst/>
              <a:rect l="l" t="t" r="r" b="b"/>
              <a:pathLst>
                <a:path w="795" h="2907" extrusionOk="0">
                  <a:moveTo>
                    <a:pt x="584" y="1"/>
                  </a:moveTo>
                  <a:cubicBezTo>
                    <a:pt x="549" y="1"/>
                    <a:pt x="518" y="25"/>
                    <a:pt x="506" y="48"/>
                  </a:cubicBezTo>
                  <a:lnTo>
                    <a:pt x="88" y="438"/>
                  </a:lnTo>
                  <a:cubicBezTo>
                    <a:pt x="30" y="481"/>
                    <a:pt x="1" y="539"/>
                    <a:pt x="1" y="597"/>
                  </a:cubicBezTo>
                  <a:cubicBezTo>
                    <a:pt x="1" y="683"/>
                    <a:pt x="59" y="770"/>
                    <a:pt x="145" y="770"/>
                  </a:cubicBezTo>
                  <a:cubicBezTo>
                    <a:pt x="174" y="770"/>
                    <a:pt x="203" y="755"/>
                    <a:pt x="232" y="741"/>
                  </a:cubicBezTo>
                  <a:lnTo>
                    <a:pt x="362" y="572"/>
                  </a:lnTo>
                  <a:lnTo>
                    <a:pt x="362" y="572"/>
                  </a:lnTo>
                  <a:lnTo>
                    <a:pt x="362" y="2762"/>
                  </a:lnTo>
                  <a:cubicBezTo>
                    <a:pt x="362" y="2863"/>
                    <a:pt x="477" y="2906"/>
                    <a:pt x="578" y="2906"/>
                  </a:cubicBezTo>
                  <a:cubicBezTo>
                    <a:pt x="679" y="2906"/>
                    <a:pt x="795" y="2863"/>
                    <a:pt x="795" y="2762"/>
                  </a:cubicBezTo>
                  <a:lnTo>
                    <a:pt x="795" y="135"/>
                  </a:lnTo>
                  <a:cubicBezTo>
                    <a:pt x="795" y="48"/>
                    <a:pt x="694" y="5"/>
                    <a:pt x="607" y="5"/>
                  </a:cubicBezTo>
                  <a:cubicBezTo>
                    <a:pt x="599" y="2"/>
                    <a:pt x="591" y="1"/>
                    <a:pt x="584" y="1"/>
                  </a:cubicBezTo>
                  <a:close/>
                </a:path>
              </a:pathLst>
            </a:custGeom>
            <a:solidFill>
              <a:srgbClr val="576D81"/>
            </a:solidFill>
            <a:ln>
              <a:noFill/>
            </a:ln>
          </p:spPr>
          <p:txBody>
            <a:bodyPr spcFirstLastPara="1" wrap="square" lIns="91425" tIns="91425" rIns="91425" bIns="91425" anchor="ctr" anchorCtr="0">
              <a:noAutofit/>
            </a:bodyPr>
            <a:lstStyle/>
            <a:p>
              <a:endParaRPr/>
            </a:p>
          </p:txBody>
        </p:sp>
      </p:grpSp>
      <p:grpSp>
        <p:nvGrpSpPr>
          <p:cNvPr id="16911" name="Google Shape;16911;p71"/>
          <p:cNvGrpSpPr/>
          <p:nvPr/>
        </p:nvGrpSpPr>
        <p:grpSpPr>
          <a:xfrm>
            <a:off x="1345794" y="1982386"/>
            <a:ext cx="371650" cy="371624"/>
            <a:chOff x="1345794" y="1982386"/>
            <a:chExt cx="371650" cy="371624"/>
          </a:xfrm>
        </p:grpSpPr>
        <p:sp>
          <p:nvSpPr>
            <p:cNvPr id="16912" name="Google Shape;16912;p71"/>
            <p:cNvSpPr/>
            <p:nvPr/>
          </p:nvSpPr>
          <p:spPr>
            <a:xfrm>
              <a:off x="1345794" y="2140567"/>
              <a:ext cx="111676" cy="123001"/>
            </a:xfrm>
            <a:custGeom>
              <a:avLst/>
              <a:gdLst/>
              <a:ahLst/>
              <a:cxnLst/>
              <a:rect l="l" t="t" r="r" b="b"/>
              <a:pathLst>
                <a:path w="4260" h="4692" extrusionOk="0">
                  <a:moveTo>
                    <a:pt x="1357" y="0"/>
                  </a:moveTo>
                  <a:cubicBezTo>
                    <a:pt x="1098" y="0"/>
                    <a:pt x="881" y="217"/>
                    <a:pt x="881" y="476"/>
                  </a:cubicBezTo>
                  <a:lnTo>
                    <a:pt x="881" y="1242"/>
                  </a:lnTo>
                  <a:lnTo>
                    <a:pt x="780" y="1227"/>
                  </a:lnTo>
                  <a:cubicBezTo>
                    <a:pt x="725" y="1214"/>
                    <a:pt x="669" y="1208"/>
                    <a:pt x="614" y="1208"/>
                  </a:cubicBezTo>
                  <a:cubicBezTo>
                    <a:pt x="479" y="1208"/>
                    <a:pt x="348" y="1246"/>
                    <a:pt x="246" y="1328"/>
                  </a:cubicBezTo>
                  <a:cubicBezTo>
                    <a:pt x="1" y="1530"/>
                    <a:pt x="1" y="1920"/>
                    <a:pt x="44" y="2512"/>
                  </a:cubicBezTo>
                  <a:cubicBezTo>
                    <a:pt x="87" y="3219"/>
                    <a:pt x="780" y="3811"/>
                    <a:pt x="939" y="3926"/>
                  </a:cubicBezTo>
                  <a:lnTo>
                    <a:pt x="939" y="4692"/>
                  </a:lnTo>
                  <a:lnTo>
                    <a:pt x="3739" y="4692"/>
                  </a:lnTo>
                  <a:lnTo>
                    <a:pt x="3739" y="3710"/>
                  </a:lnTo>
                  <a:cubicBezTo>
                    <a:pt x="4201" y="3291"/>
                    <a:pt x="4259" y="2469"/>
                    <a:pt x="4230" y="2093"/>
                  </a:cubicBezTo>
                  <a:lnTo>
                    <a:pt x="4230" y="1011"/>
                  </a:lnTo>
                  <a:cubicBezTo>
                    <a:pt x="4230" y="751"/>
                    <a:pt x="4014" y="534"/>
                    <a:pt x="3754" y="534"/>
                  </a:cubicBezTo>
                  <a:lnTo>
                    <a:pt x="3739" y="534"/>
                  </a:lnTo>
                  <a:cubicBezTo>
                    <a:pt x="3595" y="534"/>
                    <a:pt x="3480" y="592"/>
                    <a:pt x="3393" y="693"/>
                  </a:cubicBezTo>
                  <a:cubicBezTo>
                    <a:pt x="3321" y="505"/>
                    <a:pt x="3147" y="375"/>
                    <a:pt x="2945" y="375"/>
                  </a:cubicBezTo>
                  <a:lnTo>
                    <a:pt x="2931" y="375"/>
                  </a:lnTo>
                  <a:cubicBezTo>
                    <a:pt x="2801" y="375"/>
                    <a:pt x="2686" y="433"/>
                    <a:pt x="2599" y="520"/>
                  </a:cubicBezTo>
                  <a:cubicBezTo>
                    <a:pt x="2527" y="347"/>
                    <a:pt x="2354" y="231"/>
                    <a:pt x="2166" y="231"/>
                  </a:cubicBezTo>
                  <a:lnTo>
                    <a:pt x="2137" y="231"/>
                  </a:lnTo>
                  <a:cubicBezTo>
                    <a:pt x="2022" y="231"/>
                    <a:pt x="1920" y="274"/>
                    <a:pt x="1834" y="347"/>
                  </a:cubicBezTo>
                  <a:cubicBezTo>
                    <a:pt x="1776" y="144"/>
                    <a:pt x="1588" y="0"/>
                    <a:pt x="1372" y="0"/>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6913" name="Google Shape;16913;p71"/>
            <p:cNvSpPr/>
            <p:nvPr/>
          </p:nvSpPr>
          <p:spPr>
            <a:xfrm>
              <a:off x="1345794" y="2172445"/>
              <a:ext cx="31065" cy="91490"/>
            </a:xfrm>
            <a:custGeom>
              <a:avLst/>
              <a:gdLst/>
              <a:ahLst/>
              <a:cxnLst/>
              <a:rect l="l" t="t" r="r" b="b"/>
              <a:pathLst>
                <a:path w="1185" h="3490" extrusionOk="0">
                  <a:moveTo>
                    <a:pt x="610" y="0"/>
                  </a:moveTo>
                  <a:cubicBezTo>
                    <a:pt x="477" y="0"/>
                    <a:pt x="347" y="46"/>
                    <a:pt x="246" y="127"/>
                  </a:cubicBezTo>
                  <a:cubicBezTo>
                    <a:pt x="1" y="329"/>
                    <a:pt x="1" y="718"/>
                    <a:pt x="44" y="1310"/>
                  </a:cubicBezTo>
                  <a:cubicBezTo>
                    <a:pt x="87" y="2003"/>
                    <a:pt x="780" y="2595"/>
                    <a:pt x="939" y="2725"/>
                  </a:cubicBezTo>
                  <a:lnTo>
                    <a:pt x="939" y="3490"/>
                  </a:lnTo>
                  <a:lnTo>
                    <a:pt x="1184" y="3490"/>
                  </a:lnTo>
                  <a:lnTo>
                    <a:pt x="1184" y="2624"/>
                  </a:lnTo>
                  <a:cubicBezTo>
                    <a:pt x="910" y="2407"/>
                    <a:pt x="347" y="1888"/>
                    <a:pt x="318" y="1296"/>
                  </a:cubicBezTo>
                  <a:cubicBezTo>
                    <a:pt x="275" y="704"/>
                    <a:pt x="246" y="314"/>
                    <a:pt x="491" y="112"/>
                  </a:cubicBezTo>
                  <a:cubicBezTo>
                    <a:pt x="592" y="69"/>
                    <a:pt x="693" y="40"/>
                    <a:pt x="809" y="26"/>
                  </a:cubicBezTo>
                  <a:lnTo>
                    <a:pt x="780" y="26"/>
                  </a:lnTo>
                  <a:cubicBezTo>
                    <a:pt x="724" y="8"/>
                    <a:pt x="667" y="0"/>
                    <a:pt x="610"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14" name="Google Shape;16914;p71"/>
            <p:cNvSpPr/>
            <p:nvPr/>
          </p:nvSpPr>
          <p:spPr>
            <a:xfrm>
              <a:off x="1368496" y="2140934"/>
              <a:ext cx="14418" cy="50752"/>
            </a:xfrm>
            <a:custGeom>
              <a:avLst/>
              <a:gdLst/>
              <a:ahLst/>
              <a:cxnLst/>
              <a:rect l="l" t="t" r="r" b="b"/>
              <a:pathLst>
                <a:path w="550" h="1936" extrusionOk="0">
                  <a:moveTo>
                    <a:pt x="463" y="1"/>
                  </a:moveTo>
                  <a:cubicBezTo>
                    <a:pt x="347" y="1"/>
                    <a:pt x="232" y="58"/>
                    <a:pt x="145" y="145"/>
                  </a:cubicBezTo>
                  <a:cubicBezTo>
                    <a:pt x="58" y="231"/>
                    <a:pt x="15" y="347"/>
                    <a:pt x="15" y="477"/>
                  </a:cubicBezTo>
                  <a:lnTo>
                    <a:pt x="15" y="1560"/>
                  </a:lnTo>
                  <a:lnTo>
                    <a:pt x="15" y="1632"/>
                  </a:lnTo>
                  <a:lnTo>
                    <a:pt x="15" y="1790"/>
                  </a:lnTo>
                  <a:cubicBezTo>
                    <a:pt x="1" y="1863"/>
                    <a:pt x="58" y="1935"/>
                    <a:pt x="131" y="1935"/>
                  </a:cubicBezTo>
                  <a:cubicBezTo>
                    <a:pt x="137" y="1936"/>
                    <a:pt x="144" y="1936"/>
                    <a:pt x="150" y="1936"/>
                  </a:cubicBezTo>
                  <a:cubicBezTo>
                    <a:pt x="274" y="1936"/>
                    <a:pt x="261" y="1805"/>
                    <a:pt x="261" y="1805"/>
                  </a:cubicBezTo>
                  <a:lnTo>
                    <a:pt x="261" y="1502"/>
                  </a:lnTo>
                  <a:lnTo>
                    <a:pt x="261" y="448"/>
                  </a:lnTo>
                  <a:cubicBezTo>
                    <a:pt x="261" y="260"/>
                    <a:pt x="376" y="73"/>
                    <a:pt x="549"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15" name="Google Shape;16915;p71"/>
            <p:cNvSpPr/>
            <p:nvPr/>
          </p:nvSpPr>
          <p:spPr>
            <a:xfrm>
              <a:off x="1392509" y="2146675"/>
              <a:ext cx="8939" cy="46165"/>
            </a:xfrm>
            <a:custGeom>
              <a:avLst/>
              <a:gdLst/>
              <a:ahLst/>
              <a:cxnLst/>
              <a:rect l="l" t="t" r="r" b="b"/>
              <a:pathLst>
                <a:path w="341" h="1761" extrusionOk="0">
                  <a:moveTo>
                    <a:pt x="267" y="0"/>
                  </a:moveTo>
                  <a:cubicBezTo>
                    <a:pt x="122" y="0"/>
                    <a:pt x="0" y="140"/>
                    <a:pt x="37" y="301"/>
                  </a:cubicBezTo>
                  <a:lnTo>
                    <a:pt x="37" y="1442"/>
                  </a:lnTo>
                  <a:lnTo>
                    <a:pt x="37" y="1600"/>
                  </a:lnTo>
                  <a:cubicBezTo>
                    <a:pt x="23" y="1687"/>
                    <a:pt x="66" y="1745"/>
                    <a:pt x="153" y="1759"/>
                  </a:cubicBezTo>
                  <a:cubicBezTo>
                    <a:pt x="159" y="1760"/>
                    <a:pt x="165" y="1760"/>
                    <a:pt x="171" y="1760"/>
                  </a:cubicBezTo>
                  <a:cubicBezTo>
                    <a:pt x="281" y="1760"/>
                    <a:pt x="268" y="1629"/>
                    <a:pt x="268" y="1629"/>
                  </a:cubicBezTo>
                  <a:lnTo>
                    <a:pt x="268" y="1326"/>
                  </a:lnTo>
                  <a:lnTo>
                    <a:pt x="268" y="258"/>
                  </a:lnTo>
                  <a:cubicBezTo>
                    <a:pt x="268" y="171"/>
                    <a:pt x="297" y="85"/>
                    <a:pt x="341" y="12"/>
                  </a:cubicBezTo>
                  <a:cubicBezTo>
                    <a:pt x="316" y="4"/>
                    <a:pt x="291" y="0"/>
                    <a:pt x="267"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16" name="Google Shape;16916;p71"/>
            <p:cNvSpPr/>
            <p:nvPr/>
          </p:nvSpPr>
          <p:spPr>
            <a:xfrm>
              <a:off x="1412092" y="2150608"/>
              <a:ext cx="9804" cy="46007"/>
            </a:xfrm>
            <a:custGeom>
              <a:avLst/>
              <a:gdLst/>
              <a:ahLst/>
              <a:cxnLst/>
              <a:rect l="l" t="t" r="r" b="b"/>
              <a:pathLst>
                <a:path w="374" h="1755" extrusionOk="0">
                  <a:moveTo>
                    <a:pt x="311" y="0"/>
                  </a:moveTo>
                  <a:cubicBezTo>
                    <a:pt x="137" y="0"/>
                    <a:pt x="1" y="158"/>
                    <a:pt x="27" y="339"/>
                  </a:cubicBezTo>
                  <a:lnTo>
                    <a:pt x="56" y="1378"/>
                  </a:lnTo>
                  <a:lnTo>
                    <a:pt x="56" y="1450"/>
                  </a:lnTo>
                  <a:lnTo>
                    <a:pt x="56" y="1609"/>
                  </a:lnTo>
                  <a:cubicBezTo>
                    <a:pt x="41" y="1681"/>
                    <a:pt x="99" y="1754"/>
                    <a:pt x="171" y="1754"/>
                  </a:cubicBezTo>
                  <a:cubicBezTo>
                    <a:pt x="177" y="1754"/>
                    <a:pt x="183" y="1755"/>
                    <a:pt x="189" y="1755"/>
                  </a:cubicBezTo>
                  <a:cubicBezTo>
                    <a:pt x="301" y="1755"/>
                    <a:pt x="301" y="1624"/>
                    <a:pt x="301" y="1624"/>
                  </a:cubicBezTo>
                  <a:lnTo>
                    <a:pt x="301" y="1335"/>
                  </a:lnTo>
                  <a:lnTo>
                    <a:pt x="272" y="296"/>
                  </a:lnTo>
                  <a:cubicBezTo>
                    <a:pt x="272" y="194"/>
                    <a:pt x="301" y="93"/>
                    <a:pt x="373" y="7"/>
                  </a:cubicBezTo>
                  <a:cubicBezTo>
                    <a:pt x="352" y="2"/>
                    <a:pt x="331" y="0"/>
                    <a:pt x="311"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17" name="Google Shape;16917;p71"/>
            <p:cNvSpPr/>
            <p:nvPr/>
          </p:nvSpPr>
          <p:spPr>
            <a:xfrm>
              <a:off x="1434348" y="2154933"/>
              <a:ext cx="7209" cy="42442"/>
            </a:xfrm>
            <a:custGeom>
              <a:avLst/>
              <a:gdLst/>
              <a:ahLst/>
              <a:cxnLst/>
              <a:rect l="l" t="t" r="r" b="b"/>
              <a:pathLst>
                <a:path w="275" h="1619" extrusionOk="0">
                  <a:moveTo>
                    <a:pt x="231" y="1"/>
                  </a:moveTo>
                  <a:cubicBezTo>
                    <a:pt x="159" y="29"/>
                    <a:pt x="73" y="73"/>
                    <a:pt x="15" y="145"/>
                  </a:cubicBezTo>
                  <a:lnTo>
                    <a:pt x="15" y="159"/>
                  </a:lnTo>
                  <a:lnTo>
                    <a:pt x="15" y="1314"/>
                  </a:lnTo>
                  <a:lnTo>
                    <a:pt x="15" y="1473"/>
                  </a:lnTo>
                  <a:cubicBezTo>
                    <a:pt x="0" y="1545"/>
                    <a:pt x="58" y="1617"/>
                    <a:pt x="130" y="1617"/>
                  </a:cubicBezTo>
                  <a:cubicBezTo>
                    <a:pt x="137" y="1618"/>
                    <a:pt x="142" y="1618"/>
                    <a:pt x="148" y="1618"/>
                  </a:cubicBezTo>
                  <a:cubicBezTo>
                    <a:pt x="260" y="1618"/>
                    <a:pt x="260" y="1487"/>
                    <a:pt x="260" y="1487"/>
                  </a:cubicBezTo>
                  <a:lnTo>
                    <a:pt x="260" y="1199"/>
                  </a:lnTo>
                  <a:lnTo>
                    <a:pt x="260" y="131"/>
                  </a:lnTo>
                  <a:cubicBezTo>
                    <a:pt x="260" y="87"/>
                    <a:pt x="260" y="44"/>
                    <a:pt x="275"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18" name="Google Shape;16918;p71"/>
            <p:cNvSpPr/>
            <p:nvPr/>
          </p:nvSpPr>
          <p:spPr>
            <a:xfrm>
              <a:off x="1427926" y="1982386"/>
              <a:ext cx="46558" cy="32192"/>
            </a:xfrm>
            <a:custGeom>
              <a:avLst/>
              <a:gdLst/>
              <a:ahLst/>
              <a:cxnLst/>
              <a:rect l="l" t="t" r="r" b="b"/>
              <a:pathLst>
                <a:path w="1776" h="1228" extrusionOk="0">
                  <a:moveTo>
                    <a:pt x="173" y="0"/>
                  </a:moveTo>
                  <a:cubicBezTo>
                    <a:pt x="87" y="0"/>
                    <a:pt x="0" y="15"/>
                    <a:pt x="144" y="173"/>
                  </a:cubicBezTo>
                  <a:lnTo>
                    <a:pt x="1184" y="1198"/>
                  </a:lnTo>
                  <a:lnTo>
                    <a:pt x="1256" y="1227"/>
                  </a:lnTo>
                  <a:lnTo>
                    <a:pt x="1776" y="130"/>
                  </a:lnTo>
                  <a:lnTo>
                    <a:pt x="1689" y="87"/>
                  </a:lnTo>
                  <a:lnTo>
                    <a:pt x="173" y="0"/>
                  </a:ln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6919" name="Google Shape;16919;p71"/>
            <p:cNvSpPr/>
            <p:nvPr/>
          </p:nvSpPr>
          <p:spPr>
            <a:xfrm>
              <a:off x="1429420" y="1983120"/>
              <a:ext cx="38248" cy="31065"/>
            </a:xfrm>
            <a:custGeom>
              <a:avLst/>
              <a:gdLst/>
              <a:ahLst/>
              <a:cxnLst/>
              <a:rect l="l" t="t" r="r" b="b"/>
              <a:pathLst>
                <a:path w="1459" h="1185" extrusionOk="0">
                  <a:moveTo>
                    <a:pt x="1" y="1"/>
                  </a:moveTo>
                  <a:cubicBezTo>
                    <a:pt x="1" y="30"/>
                    <a:pt x="1" y="73"/>
                    <a:pt x="73" y="145"/>
                  </a:cubicBezTo>
                  <a:lnTo>
                    <a:pt x="1127" y="1156"/>
                  </a:lnTo>
                  <a:lnTo>
                    <a:pt x="1199" y="1185"/>
                  </a:lnTo>
                  <a:lnTo>
                    <a:pt x="1459" y="622"/>
                  </a:lnTo>
                  <a:lnTo>
                    <a:pt x="1" y="1"/>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20" name="Google Shape;16920;p71"/>
            <p:cNvSpPr/>
            <p:nvPr/>
          </p:nvSpPr>
          <p:spPr>
            <a:xfrm>
              <a:off x="1458178" y="1984640"/>
              <a:ext cx="65511" cy="52640"/>
            </a:xfrm>
            <a:custGeom>
              <a:avLst/>
              <a:gdLst/>
              <a:ahLst/>
              <a:cxnLst/>
              <a:rect l="l" t="t" r="r" b="b"/>
              <a:pathLst>
                <a:path w="2499" h="2008" extrusionOk="0">
                  <a:moveTo>
                    <a:pt x="521" y="1"/>
                  </a:moveTo>
                  <a:lnTo>
                    <a:pt x="1" y="1098"/>
                  </a:lnTo>
                  <a:lnTo>
                    <a:pt x="2181" y="2007"/>
                  </a:lnTo>
                  <a:lnTo>
                    <a:pt x="2498" y="824"/>
                  </a:lnTo>
                  <a:lnTo>
                    <a:pt x="521" y="1"/>
                  </a:lnTo>
                  <a:close/>
                </a:path>
              </a:pathLst>
            </a:custGeom>
            <a:solidFill>
              <a:srgbClr val="7A8FA0"/>
            </a:solidFill>
            <a:ln>
              <a:noFill/>
            </a:ln>
          </p:spPr>
          <p:txBody>
            <a:bodyPr spcFirstLastPara="1" wrap="square" lIns="91425" tIns="91425" rIns="91425" bIns="91425" anchor="ctr" anchorCtr="0">
              <a:noAutofit/>
            </a:bodyPr>
            <a:lstStyle/>
            <a:p>
              <a:endParaRPr/>
            </a:p>
          </p:txBody>
        </p:sp>
        <p:sp>
          <p:nvSpPr>
            <p:cNvPr id="16921" name="Google Shape;16921;p71"/>
            <p:cNvSpPr/>
            <p:nvPr/>
          </p:nvSpPr>
          <p:spPr>
            <a:xfrm>
              <a:off x="1590249" y="2037621"/>
              <a:ext cx="35233" cy="40528"/>
            </a:xfrm>
            <a:custGeom>
              <a:avLst/>
              <a:gdLst/>
              <a:ahLst/>
              <a:cxnLst/>
              <a:rect l="l" t="t" r="r" b="b"/>
              <a:pathLst>
                <a:path w="1344" h="1546" extrusionOk="0">
                  <a:moveTo>
                    <a:pt x="290" y="1"/>
                  </a:moveTo>
                  <a:lnTo>
                    <a:pt x="44" y="896"/>
                  </a:lnTo>
                  <a:lnTo>
                    <a:pt x="44" y="925"/>
                  </a:lnTo>
                  <a:lnTo>
                    <a:pt x="44" y="953"/>
                  </a:lnTo>
                  <a:lnTo>
                    <a:pt x="1" y="1184"/>
                  </a:lnTo>
                  <a:lnTo>
                    <a:pt x="838" y="1545"/>
                  </a:lnTo>
                  <a:lnTo>
                    <a:pt x="1343" y="434"/>
                  </a:lnTo>
                  <a:lnTo>
                    <a:pt x="290" y="1"/>
                  </a:lnTo>
                  <a:close/>
                </a:path>
              </a:pathLst>
            </a:custGeom>
            <a:solidFill>
              <a:srgbClr val="7A8FA0"/>
            </a:solidFill>
            <a:ln>
              <a:noFill/>
            </a:ln>
          </p:spPr>
          <p:txBody>
            <a:bodyPr spcFirstLastPara="1" wrap="square" lIns="91425" tIns="91425" rIns="91425" bIns="91425" anchor="ctr" anchorCtr="0">
              <a:noAutofit/>
            </a:bodyPr>
            <a:lstStyle/>
            <a:p>
              <a:endParaRPr/>
            </a:p>
          </p:txBody>
        </p:sp>
        <p:sp>
          <p:nvSpPr>
            <p:cNvPr id="16922" name="Google Shape;16922;p71"/>
            <p:cNvSpPr/>
            <p:nvPr/>
          </p:nvSpPr>
          <p:spPr>
            <a:xfrm>
              <a:off x="1593657" y="2037621"/>
              <a:ext cx="31825" cy="25769"/>
            </a:xfrm>
            <a:custGeom>
              <a:avLst/>
              <a:gdLst/>
              <a:ahLst/>
              <a:cxnLst/>
              <a:rect l="l" t="t" r="r" b="b"/>
              <a:pathLst>
                <a:path w="1214" h="983" extrusionOk="0">
                  <a:moveTo>
                    <a:pt x="160" y="1"/>
                  </a:moveTo>
                  <a:lnTo>
                    <a:pt x="1" y="578"/>
                  </a:lnTo>
                  <a:lnTo>
                    <a:pt x="954" y="982"/>
                  </a:lnTo>
                  <a:lnTo>
                    <a:pt x="1184" y="491"/>
                  </a:lnTo>
                  <a:lnTo>
                    <a:pt x="1213" y="434"/>
                  </a:lnTo>
                  <a:lnTo>
                    <a:pt x="160"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6923" name="Google Shape;16923;p71"/>
            <p:cNvSpPr/>
            <p:nvPr/>
          </p:nvSpPr>
          <p:spPr>
            <a:xfrm>
              <a:off x="1465387" y="1984640"/>
              <a:ext cx="58302" cy="36727"/>
            </a:xfrm>
            <a:custGeom>
              <a:avLst/>
              <a:gdLst/>
              <a:ahLst/>
              <a:cxnLst/>
              <a:rect l="l" t="t" r="r" b="b"/>
              <a:pathLst>
                <a:path w="2224" h="1401" extrusionOk="0">
                  <a:moveTo>
                    <a:pt x="246" y="1"/>
                  </a:moveTo>
                  <a:lnTo>
                    <a:pt x="0" y="520"/>
                  </a:lnTo>
                  <a:lnTo>
                    <a:pt x="2064" y="1401"/>
                  </a:lnTo>
                  <a:lnTo>
                    <a:pt x="2223" y="824"/>
                  </a:lnTo>
                  <a:lnTo>
                    <a:pt x="246"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6924" name="Google Shape;16924;p71"/>
            <p:cNvSpPr/>
            <p:nvPr/>
          </p:nvSpPr>
          <p:spPr>
            <a:xfrm>
              <a:off x="1605768" y="2108401"/>
              <a:ext cx="111676" cy="123001"/>
            </a:xfrm>
            <a:custGeom>
              <a:avLst/>
              <a:gdLst/>
              <a:ahLst/>
              <a:cxnLst/>
              <a:rect l="l" t="t" r="r" b="b"/>
              <a:pathLst>
                <a:path w="4260" h="4692" extrusionOk="0">
                  <a:moveTo>
                    <a:pt x="1358" y="0"/>
                  </a:moveTo>
                  <a:cubicBezTo>
                    <a:pt x="1098" y="0"/>
                    <a:pt x="896" y="202"/>
                    <a:pt x="896" y="462"/>
                  </a:cubicBezTo>
                  <a:lnTo>
                    <a:pt x="896" y="1227"/>
                  </a:lnTo>
                  <a:lnTo>
                    <a:pt x="795" y="1213"/>
                  </a:lnTo>
                  <a:cubicBezTo>
                    <a:pt x="746" y="1201"/>
                    <a:pt x="696" y="1196"/>
                    <a:pt x="646" y="1196"/>
                  </a:cubicBezTo>
                  <a:cubicBezTo>
                    <a:pt x="504" y="1196"/>
                    <a:pt x="363" y="1239"/>
                    <a:pt x="246" y="1314"/>
                  </a:cubicBezTo>
                  <a:cubicBezTo>
                    <a:pt x="1" y="1516"/>
                    <a:pt x="15" y="1920"/>
                    <a:pt x="44" y="2497"/>
                  </a:cubicBezTo>
                  <a:cubicBezTo>
                    <a:pt x="87" y="3205"/>
                    <a:pt x="795" y="3797"/>
                    <a:pt x="953" y="3926"/>
                  </a:cubicBezTo>
                  <a:lnTo>
                    <a:pt x="953" y="4692"/>
                  </a:lnTo>
                  <a:lnTo>
                    <a:pt x="3740" y="4692"/>
                  </a:lnTo>
                  <a:lnTo>
                    <a:pt x="3740" y="3696"/>
                  </a:lnTo>
                  <a:cubicBezTo>
                    <a:pt x="4216" y="3277"/>
                    <a:pt x="4259" y="2440"/>
                    <a:pt x="4230" y="2064"/>
                  </a:cubicBezTo>
                  <a:lnTo>
                    <a:pt x="4230" y="996"/>
                  </a:lnTo>
                  <a:cubicBezTo>
                    <a:pt x="4230" y="736"/>
                    <a:pt x="4014" y="534"/>
                    <a:pt x="3768" y="534"/>
                  </a:cubicBezTo>
                  <a:lnTo>
                    <a:pt x="3740" y="534"/>
                  </a:lnTo>
                  <a:cubicBezTo>
                    <a:pt x="3726" y="533"/>
                    <a:pt x="3713" y="532"/>
                    <a:pt x="3700" y="532"/>
                  </a:cubicBezTo>
                  <a:cubicBezTo>
                    <a:pt x="3584" y="532"/>
                    <a:pt x="3471" y="588"/>
                    <a:pt x="3393" y="679"/>
                  </a:cubicBezTo>
                  <a:cubicBezTo>
                    <a:pt x="3335" y="491"/>
                    <a:pt x="3148" y="375"/>
                    <a:pt x="2960" y="375"/>
                  </a:cubicBezTo>
                  <a:lnTo>
                    <a:pt x="2931" y="375"/>
                  </a:lnTo>
                  <a:cubicBezTo>
                    <a:pt x="2918" y="374"/>
                    <a:pt x="2904" y="373"/>
                    <a:pt x="2891" y="373"/>
                  </a:cubicBezTo>
                  <a:cubicBezTo>
                    <a:pt x="2778" y="373"/>
                    <a:pt x="2677" y="428"/>
                    <a:pt x="2599" y="505"/>
                  </a:cubicBezTo>
                  <a:cubicBezTo>
                    <a:pt x="2527" y="332"/>
                    <a:pt x="2354" y="217"/>
                    <a:pt x="2166" y="217"/>
                  </a:cubicBezTo>
                  <a:lnTo>
                    <a:pt x="2152" y="217"/>
                  </a:lnTo>
                  <a:cubicBezTo>
                    <a:pt x="2036" y="217"/>
                    <a:pt x="1921" y="260"/>
                    <a:pt x="1834" y="347"/>
                  </a:cubicBezTo>
                  <a:cubicBezTo>
                    <a:pt x="1776" y="130"/>
                    <a:pt x="1589" y="0"/>
                    <a:pt x="1387" y="0"/>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6925" name="Google Shape;16925;p71"/>
            <p:cNvSpPr/>
            <p:nvPr/>
          </p:nvSpPr>
          <p:spPr>
            <a:xfrm>
              <a:off x="1605768" y="2139886"/>
              <a:ext cx="31432" cy="91517"/>
            </a:xfrm>
            <a:custGeom>
              <a:avLst/>
              <a:gdLst/>
              <a:ahLst/>
              <a:cxnLst/>
              <a:rect l="l" t="t" r="r" b="b"/>
              <a:pathLst>
                <a:path w="1199" h="3491" extrusionOk="0">
                  <a:moveTo>
                    <a:pt x="613" y="1"/>
                  </a:moveTo>
                  <a:cubicBezTo>
                    <a:pt x="483" y="1"/>
                    <a:pt x="358" y="46"/>
                    <a:pt x="246" y="127"/>
                  </a:cubicBezTo>
                  <a:cubicBezTo>
                    <a:pt x="1" y="329"/>
                    <a:pt x="1" y="719"/>
                    <a:pt x="44" y="1296"/>
                  </a:cubicBezTo>
                  <a:cubicBezTo>
                    <a:pt x="87" y="2004"/>
                    <a:pt x="795" y="2596"/>
                    <a:pt x="939" y="2725"/>
                  </a:cubicBezTo>
                  <a:lnTo>
                    <a:pt x="939" y="3491"/>
                  </a:lnTo>
                  <a:lnTo>
                    <a:pt x="1199" y="3491"/>
                  </a:lnTo>
                  <a:lnTo>
                    <a:pt x="1199" y="2624"/>
                  </a:lnTo>
                  <a:cubicBezTo>
                    <a:pt x="925" y="2408"/>
                    <a:pt x="362" y="1888"/>
                    <a:pt x="318" y="1296"/>
                  </a:cubicBezTo>
                  <a:cubicBezTo>
                    <a:pt x="275" y="705"/>
                    <a:pt x="246" y="315"/>
                    <a:pt x="492" y="113"/>
                  </a:cubicBezTo>
                  <a:cubicBezTo>
                    <a:pt x="593" y="69"/>
                    <a:pt x="694" y="41"/>
                    <a:pt x="809" y="26"/>
                  </a:cubicBezTo>
                  <a:lnTo>
                    <a:pt x="780" y="26"/>
                  </a:lnTo>
                  <a:cubicBezTo>
                    <a:pt x="724" y="9"/>
                    <a:pt x="668" y="1"/>
                    <a:pt x="613"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26" name="Google Shape;16926;p71"/>
            <p:cNvSpPr/>
            <p:nvPr/>
          </p:nvSpPr>
          <p:spPr>
            <a:xfrm>
              <a:off x="1482400" y="1991483"/>
              <a:ext cx="123394" cy="138887"/>
            </a:xfrm>
            <a:custGeom>
              <a:avLst/>
              <a:gdLst/>
              <a:ahLst/>
              <a:cxnLst/>
              <a:rect l="l" t="t" r="r" b="b"/>
              <a:pathLst>
                <a:path w="4707" h="5298" extrusionOk="0">
                  <a:moveTo>
                    <a:pt x="1957" y="0"/>
                  </a:moveTo>
                  <a:cubicBezTo>
                    <a:pt x="1870" y="0"/>
                    <a:pt x="1788" y="22"/>
                    <a:pt x="1719" y="72"/>
                  </a:cubicBezTo>
                  <a:cubicBezTo>
                    <a:pt x="1603" y="129"/>
                    <a:pt x="1531" y="231"/>
                    <a:pt x="1502" y="360"/>
                  </a:cubicBezTo>
                  <a:lnTo>
                    <a:pt x="1141" y="1717"/>
                  </a:lnTo>
                  <a:lnTo>
                    <a:pt x="362" y="1385"/>
                  </a:lnTo>
                  <a:lnTo>
                    <a:pt x="261" y="1703"/>
                  </a:lnTo>
                  <a:cubicBezTo>
                    <a:pt x="203" y="1905"/>
                    <a:pt x="160" y="2122"/>
                    <a:pt x="116" y="2324"/>
                  </a:cubicBezTo>
                  <a:cubicBezTo>
                    <a:pt x="1" y="3031"/>
                    <a:pt x="564" y="3796"/>
                    <a:pt x="679" y="3926"/>
                  </a:cubicBezTo>
                  <a:lnTo>
                    <a:pt x="679" y="5297"/>
                  </a:lnTo>
                  <a:lnTo>
                    <a:pt x="3465" y="5297"/>
                  </a:lnTo>
                  <a:lnTo>
                    <a:pt x="3465" y="4345"/>
                  </a:lnTo>
                  <a:cubicBezTo>
                    <a:pt x="4115" y="3984"/>
                    <a:pt x="4274" y="3002"/>
                    <a:pt x="4303" y="2872"/>
                  </a:cubicBezTo>
                  <a:lnTo>
                    <a:pt x="4635" y="1660"/>
                  </a:lnTo>
                  <a:lnTo>
                    <a:pt x="4635" y="1645"/>
                  </a:lnTo>
                  <a:cubicBezTo>
                    <a:pt x="4707" y="1385"/>
                    <a:pt x="4548" y="1126"/>
                    <a:pt x="4303" y="1068"/>
                  </a:cubicBezTo>
                  <a:lnTo>
                    <a:pt x="4274" y="1068"/>
                  </a:lnTo>
                  <a:cubicBezTo>
                    <a:pt x="4240" y="1060"/>
                    <a:pt x="4207" y="1057"/>
                    <a:pt x="4173" y="1057"/>
                  </a:cubicBezTo>
                  <a:cubicBezTo>
                    <a:pt x="4079" y="1057"/>
                    <a:pt x="3988" y="1086"/>
                    <a:pt x="3913" y="1140"/>
                  </a:cubicBezTo>
                  <a:cubicBezTo>
                    <a:pt x="3884" y="938"/>
                    <a:pt x="3740" y="779"/>
                    <a:pt x="3552" y="736"/>
                  </a:cubicBezTo>
                  <a:lnTo>
                    <a:pt x="3537" y="736"/>
                  </a:lnTo>
                  <a:cubicBezTo>
                    <a:pt x="3496" y="727"/>
                    <a:pt x="3455" y="722"/>
                    <a:pt x="3415" y="722"/>
                  </a:cubicBezTo>
                  <a:cubicBezTo>
                    <a:pt x="3328" y="722"/>
                    <a:pt x="3246" y="744"/>
                    <a:pt x="3177" y="793"/>
                  </a:cubicBezTo>
                  <a:cubicBezTo>
                    <a:pt x="3133" y="606"/>
                    <a:pt x="2989" y="447"/>
                    <a:pt x="2816" y="418"/>
                  </a:cubicBezTo>
                  <a:lnTo>
                    <a:pt x="2787" y="418"/>
                  </a:lnTo>
                  <a:cubicBezTo>
                    <a:pt x="2748" y="409"/>
                    <a:pt x="2710" y="404"/>
                    <a:pt x="2672" y="404"/>
                  </a:cubicBezTo>
                  <a:cubicBezTo>
                    <a:pt x="2596" y="404"/>
                    <a:pt x="2522" y="423"/>
                    <a:pt x="2455" y="461"/>
                  </a:cubicBezTo>
                  <a:cubicBezTo>
                    <a:pt x="2455" y="245"/>
                    <a:pt x="2296" y="57"/>
                    <a:pt x="2094" y="14"/>
                  </a:cubicBezTo>
                  <a:lnTo>
                    <a:pt x="2079" y="14"/>
                  </a:lnTo>
                  <a:cubicBezTo>
                    <a:pt x="2038" y="5"/>
                    <a:pt x="1997" y="0"/>
                    <a:pt x="1957" y="0"/>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6927" name="Google Shape;16927;p71"/>
            <p:cNvSpPr/>
            <p:nvPr/>
          </p:nvSpPr>
          <p:spPr>
            <a:xfrm>
              <a:off x="1482794" y="2027030"/>
              <a:ext cx="26503" cy="102946"/>
            </a:xfrm>
            <a:custGeom>
              <a:avLst/>
              <a:gdLst/>
              <a:ahLst/>
              <a:cxnLst/>
              <a:rect l="l" t="t" r="r" b="b"/>
              <a:pathLst>
                <a:path w="1011" h="3927" extrusionOk="0">
                  <a:moveTo>
                    <a:pt x="361" y="0"/>
                  </a:moveTo>
                  <a:lnTo>
                    <a:pt x="260" y="318"/>
                  </a:lnTo>
                  <a:cubicBezTo>
                    <a:pt x="202" y="535"/>
                    <a:pt x="159" y="737"/>
                    <a:pt x="116" y="953"/>
                  </a:cubicBezTo>
                  <a:cubicBezTo>
                    <a:pt x="0" y="1661"/>
                    <a:pt x="563" y="2411"/>
                    <a:pt x="679" y="2556"/>
                  </a:cubicBezTo>
                  <a:lnTo>
                    <a:pt x="679" y="3927"/>
                  </a:lnTo>
                  <a:lnTo>
                    <a:pt x="1011" y="3927"/>
                  </a:lnTo>
                  <a:lnTo>
                    <a:pt x="1011" y="2556"/>
                  </a:lnTo>
                  <a:cubicBezTo>
                    <a:pt x="910" y="2411"/>
                    <a:pt x="332" y="1661"/>
                    <a:pt x="462" y="953"/>
                  </a:cubicBezTo>
                  <a:cubicBezTo>
                    <a:pt x="491" y="737"/>
                    <a:pt x="534" y="535"/>
                    <a:pt x="592" y="318"/>
                  </a:cubicBezTo>
                  <a:lnTo>
                    <a:pt x="664" y="130"/>
                  </a:lnTo>
                  <a:lnTo>
                    <a:pt x="361" y="0"/>
                  </a:ln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28" name="Google Shape;16928;p71"/>
            <p:cNvSpPr/>
            <p:nvPr/>
          </p:nvSpPr>
          <p:spPr>
            <a:xfrm>
              <a:off x="1610303" y="2048212"/>
              <a:ext cx="34473" cy="36413"/>
            </a:xfrm>
            <a:custGeom>
              <a:avLst/>
              <a:gdLst/>
              <a:ahLst/>
              <a:cxnLst/>
              <a:rect l="l" t="t" r="r" b="b"/>
              <a:pathLst>
                <a:path w="1315" h="1389" extrusionOk="0">
                  <a:moveTo>
                    <a:pt x="506" y="1"/>
                  </a:moveTo>
                  <a:lnTo>
                    <a:pt x="1" y="1112"/>
                  </a:lnTo>
                  <a:lnTo>
                    <a:pt x="549" y="1358"/>
                  </a:lnTo>
                  <a:cubicBezTo>
                    <a:pt x="605" y="1379"/>
                    <a:pt x="662" y="1389"/>
                    <a:pt x="718" y="1389"/>
                  </a:cubicBezTo>
                  <a:cubicBezTo>
                    <a:pt x="896" y="1389"/>
                    <a:pt x="1065" y="1288"/>
                    <a:pt x="1141" y="1112"/>
                  </a:cubicBezTo>
                  <a:lnTo>
                    <a:pt x="1271" y="809"/>
                  </a:lnTo>
                  <a:cubicBezTo>
                    <a:pt x="1315" y="708"/>
                    <a:pt x="1315" y="578"/>
                    <a:pt x="1271" y="463"/>
                  </a:cubicBezTo>
                  <a:cubicBezTo>
                    <a:pt x="1228" y="362"/>
                    <a:pt x="1141" y="275"/>
                    <a:pt x="1026" y="232"/>
                  </a:cubicBezTo>
                  <a:lnTo>
                    <a:pt x="506" y="1"/>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6929" name="Google Shape;16929;p71"/>
            <p:cNvSpPr/>
            <p:nvPr/>
          </p:nvSpPr>
          <p:spPr>
            <a:xfrm>
              <a:off x="1489216" y="2157214"/>
              <a:ext cx="92355" cy="196796"/>
            </a:xfrm>
            <a:custGeom>
              <a:avLst/>
              <a:gdLst/>
              <a:ahLst/>
              <a:cxnLst/>
              <a:rect l="l" t="t" r="r" b="b"/>
              <a:pathLst>
                <a:path w="3523" h="7507" extrusionOk="0">
                  <a:moveTo>
                    <a:pt x="15" y="0"/>
                  </a:moveTo>
                  <a:lnTo>
                    <a:pt x="15" y="7247"/>
                  </a:lnTo>
                  <a:cubicBezTo>
                    <a:pt x="15" y="7247"/>
                    <a:pt x="15" y="7261"/>
                    <a:pt x="15" y="7276"/>
                  </a:cubicBezTo>
                  <a:cubicBezTo>
                    <a:pt x="1" y="7406"/>
                    <a:pt x="116" y="7507"/>
                    <a:pt x="246" y="7507"/>
                  </a:cubicBezTo>
                  <a:lnTo>
                    <a:pt x="3306" y="7507"/>
                  </a:lnTo>
                  <a:cubicBezTo>
                    <a:pt x="3422" y="7507"/>
                    <a:pt x="3508" y="7434"/>
                    <a:pt x="3523" y="7333"/>
                  </a:cubicBezTo>
                  <a:lnTo>
                    <a:pt x="3523" y="0"/>
                  </a:ln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6930" name="Google Shape;16930;p71"/>
            <p:cNvSpPr/>
            <p:nvPr/>
          </p:nvSpPr>
          <p:spPr>
            <a:xfrm>
              <a:off x="1621681" y="2257879"/>
              <a:ext cx="91962" cy="96130"/>
            </a:xfrm>
            <a:custGeom>
              <a:avLst/>
              <a:gdLst/>
              <a:ahLst/>
              <a:cxnLst/>
              <a:rect l="l" t="t" r="r" b="b"/>
              <a:pathLst>
                <a:path w="3508" h="3667" extrusionOk="0">
                  <a:moveTo>
                    <a:pt x="0" y="0"/>
                  </a:moveTo>
                  <a:lnTo>
                    <a:pt x="0" y="3465"/>
                  </a:lnTo>
                  <a:cubicBezTo>
                    <a:pt x="0" y="3580"/>
                    <a:pt x="101" y="3667"/>
                    <a:pt x="217" y="3667"/>
                  </a:cubicBezTo>
                  <a:lnTo>
                    <a:pt x="3291" y="3667"/>
                  </a:lnTo>
                  <a:cubicBezTo>
                    <a:pt x="3407" y="3667"/>
                    <a:pt x="3508" y="3580"/>
                    <a:pt x="3508" y="3465"/>
                  </a:cubicBezTo>
                  <a:lnTo>
                    <a:pt x="3508" y="0"/>
                  </a:ln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6931" name="Google Shape;16931;p71"/>
            <p:cNvSpPr/>
            <p:nvPr/>
          </p:nvSpPr>
          <p:spPr>
            <a:xfrm>
              <a:off x="1509664" y="2157214"/>
              <a:ext cx="71908" cy="196796"/>
            </a:xfrm>
            <a:custGeom>
              <a:avLst/>
              <a:gdLst/>
              <a:ahLst/>
              <a:cxnLst/>
              <a:rect l="l" t="t" r="r" b="b"/>
              <a:pathLst>
                <a:path w="2743" h="7507" extrusionOk="0">
                  <a:moveTo>
                    <a:pt x="0" y="0"/>
                  </a:moveTo>
                  <a:lnTo>
                    <a:pt x="0" y="7507"/>
                  </a:lnTo>
                  <a:lnTo>
                    <a:pt x="2526" y="7507"/>
                  </a:lnTo>
                  <a:cubicBezTo>
                    <a:pt x="2627" y="7507"/>
                    <a:pt x="2728" y="7434"/>
                    <a:pt x="2743" y="7333"/>
                  </a:cubicBezTo>
                  <a:lnTo>
                    <a:pt x="2743"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6932" name="Google Shape;16932;p71"/>
            <p:cNvSpPr/>
            <p:nvPr/>
          </p:nvSpPr>
          <p:spPr>
            <a:xfrm>
              <a:off x="1639822" y="2257879"/>
              <a:ext cx="73821" cy="96130"/>
            </a:xfrm>
            <a:custGeom>
              <a:avLst/>
              <a:gdLst/>
              <a:ahLst/>
              <a:cxnLst/>
              <a:rect l="l" t="t" r="r" b="b"/>
              <a:pathLst>
                <a:path w="2816" h="3667" extrusionOk="0">
                  <a:moveTo>
                    <a:pt x="1" y="0"/>
                  </a:moveTo>
                  <a:lnTo>
                    <a:pt x="1" y="3667"/>
                  </a:lnTo>
                  <a:lnTo>
                    <a:pt x="2599" y="3667"/>
                  </a:lnTo>
                  <a:cubicBezTo>
                    <a:pt x="2715" y="3667"/>
                    <a:pt x="2816" y="3580"/>
                    <a:pt x="2816" y="3465"/>
                  </a:cubicBezTo>
                  <a:lnTo>
                    <a:pt x="2816"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6933" name="Google Shape;16933;p71"/>
            <p:cNvSpPr/>
            <p:nvPr/>
          </p:nvSpPr>
          <p:spPr>
            <a:xfrm>
              <a:off x="1360920" y="2290779"/>
              <a:ext cx="92749" cy="63231"/>
            </a:xfrm>
            <a:custGeom>
              <a:avLst/>
              <a:gdLst/>
              <a:ahLst/>
              <a:cxnLst/>
              <a:rect l="l" t="t" r="r" b="b"/>
              <a:pathLst>
                <a:path w="3538" h="2412" extrusionOk="0">
                  <a:moveTo>
                    <a:pt x="15" y="1"/>
                  </a:moveTo>
                  <a:lnTo>
                    <a:pt x="15" y="2166"/>
                  </a:lnTo>
                  <a:cubicBezTo>
                    <a:pt x="1" y="2296"/>
                    <a:pt x="102" y="2397"/>
                    <a:pt x="218" y="2412"/>
                  </a:cubicBezTo>
                  <a:lnTo>
                    <a:pt x="3336" y="2412"/>
                  </a:lnTo>
                  <a:cubicBezTo>
                    <a:pt x="3451" y="2397"/>
                    <a:pt x="3538" y="2296"/>
                    <a:pt x="3523" y="2181"/>
                  </a:cubicBezTo>
                  <a:lnTo>
                    <a:pt x="3523" y="1"/>
                  </a:ln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6934" name="Google Shape;16934;p71"/>
            <p:cNvSpPr/>
            <p:nvPr/>
          </p:nvSpPr>
          <p:spPr>
            <a:xfrm>
              <a:off x="1381368" y="2290779"/>
              <a:ext cx="72301" cy="63231"/>
            </a:xfrm>
            <a:custGeom>
              <a:avLst/>
              <a:gdLst/>
              <a:ahLst/>
              <a:cxnLst/>
              <a:rect l="l" t="t" r="r" b="b"/>
              <a:pathLst>
                <a:path w="2758" h="2412" extrusionOk="0">
                  <a:moveTo>
                    <a:pt x="0" y="1"/>
                  </a:moveTo>
                  <a:lnTo>
                    <a:pt x="0" y="2412"/>
                  </a:lnTo>
                  <a:lnTo>
                    <a:pt x="2556" y="2412"/>
                  </a:lnTo>
                  <a:cubicBezTo>
                    <a:pt x="2671" y="2412"/>
                    <a:pt x="2758" y="2296"/>
                    <a:pt x="2743" y="2181"/>
                  </a:cubicBezTo>
                  <a:lnTo>
                    <a:pt x="2743" y="1"/>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6935" name="Google Shape;16935;p71"/>
            <p:cNvSpPr/>
            <p:nvPr/>
          </p:nvSpPr>
          <p:spPr>
            <a:xfrm>
              <a:off x="1489216" y="2126542"/>
              <a:ext cx="92749" cy="34473"/>
            </a:xfrm>
            <a:custGeom>
              <a:avLst/>
              <a:gdLst/>
              <a:ahLst/>
              <a:cxnLst/>
              <a:rect l="l" t="t" r="r" b="b"/>
              <a:pathLst>
                <a:path w="3538" h="1315" extrusionOk="0">
                  <a:moveTo>
                    <a:pt x="217" y="1"/>
                  </a:moveTo>
                  <a:cubicBezTo>
                    <a:pt x="87" y="1"/>
                    <a:pt x="1" y="116"/>
                    <a:pt x="15" y="232"/>
                  </a:cubicBezTo>
                  <a:lnTo>
                    <a:pt x="15" y="1315"/>
                  </a:lnTo>
                  <a:lnTo>
                    <a:pt x="3523" y="1315"/>
                  </a:lnTo>
                  <a:lnTo>
                    <a:pt x="3523" y="261"/>
                  </a:lnTo>
                  <a:lnTo>
                    <a:pt x="3523" y="232"/>
                  </a:lnTo>
                  <a:cubicBezTo>
                    <a:pt x="3537" y="116"/>
                    <a:pt x="3451" y="1"/>
                    <a:pt x="3335" y="1"/>
                  </a:cubicBezTo>
                  <a:close/>
                </a:path>
              </a:pathLst>
            </a:custGeom>
            <a:solidFill>
              <a:srgbClr val="EDEFF1"/>
            </a:solidFill>
            <a:ln>
              <a:noFill/>
            </a:ln>
          </p:spPr>
          <p:txBody>
            <a:bodyPr spcFirstLastPara="1" wrap="square" lIns="91425" tIns="91425" rIns="91425" bIns="91425" anchor="ctr" anchorCtr="0">
              <a:noAutofit/>
            </a:bodyPr>
            <a:lstStyle/>
            <a:p>
              <a:endParaRPr/>
            </a:p>
          </p:txBody>
        </p:sp>
        <p:sp>
          <p:nvSpPr>
            <p:cNvPr id="16936" name="Google Shape;16936;p71"/>
            <p:cNvSpPr/>
            <p:nvPr/>
          </p:nvSpPr>
          <p:spPr>
            <a:xfrm>
              <a:off x="1509664" y="2126542"/>
              <a:ext cx="72301" cy="34473"/>
            </a:xfrm>
            <a:custGeom>
              <a:avLst/>
              <a:gdLst/>
              <a:ahLst/>
              <a:cxnLst/>
              <a:rect l="l" t="t" r="r" b="b"/>
              <a:pathLst>
                <a:path w="2758" h="1315" extrusionOk="0">
                  <a:moveTo>
                    <a:pt x="0" y="1"/>
                  </a:moveTo>
                  <a:lnTo>
                    <a:pt x="0" y="1315"/>
                  </a:lnTo>
                  <a:lnTo>
                    <a:pt x="2743" y="1315"/>
                  </a:lnTo>
                  <a:lnTo>
                    <a:pt x="2743" y="261"/>
                  </a:lnTo>
                  <a:cubicBezTo>
                    <a:pt x="2743" y="246"/>
                    <a:pt x="2743" y="246"/>
                    <a:pt x="2743" y="232"/>
                  </a:cubicBezTo>
                  <a:cubicBezTo>
                    <a:pt x="2757" y="116"/>
                    <a:pt x="2671" y="1"/>
                    <a:pt x="2555" y="1"/>
                  </a:cubicBezTo>
                  <a:close/>
                </a:path>
              </a:pathLst>
            </a:custGeom>
            <a:solidFill>
              <a:srgbClr val="F6F7F8"/>
            </a:solidFill>
            <a:ln>
              <a:noFill/>
            </a:ln>
          </p:spPr>
          <p:txBody>
            <a:bodyPr spcFirstLastPara="1" wrap="square" lIns="91425" tIns="91425" rIns="91425" bIns="91425" anchor="ctr" anchorCtr="0">
              <a:noAutofit/>
            </a:bodyPr>
            <a:lstStyle/>
            <a:p>
              <a:endParaRPr/>
            </a:p>
          </p:txBody>
        </p:sp>
        <p:sp>
          <p:nvSpPr>
            <p:cNvPr id="16937" name="Google Shape;16937;p71"/>
            <p:cNvSpPr/>
            <p:nvPr/>
          </p:nvSpPr>
          <p:spPr>
            <a:xfrm>
              <a:off x="1511919" y="1991089"/>
              <a:ext cx="26897" cy="47528"/>
            </a:xfrm>
            <a:custGeom>
              <a:avLst/>
              <a:gdLst/>
              <a:ahLst/>
              <a:cxnLst/>
              <a:rect l="l" t="t" r="r" b="b"/>
              <a:pathLst>
                <a:path w="1026" h="1813" extrusionOk="0">
                  <a:moveTo>
                    <a:pt x="840" y="1"/>
                  </a:moveTo>
                  <a:cubicBezTo>
                    <a:pt x="757" y="1"/>
                    <a:pt x="671" y="23"/>
                    <a:pt x="593" y="72"/>
                  </a:cubicBezTo>
                  <a:cubicBezTo>
                    <a:pt x="492" y="130"/>
                    <a:pt x="419" y="231"/>
                    <a:pt x="390" y="361"/>
                  </a:cubicBezTo>
                  <a:lnTo>
                    <a:pt x="102" y="1400"/>
                  </a:lnTo>
                  <a:lnTo>
                    <a:pt x="87" y="1473"/>
                  </a:lnTo>
                  <a:lnTo>
                    <a:pt x="44" y="1617"/>
                  </a:lnTo>
                  <a:cubicBezTo>
                    <a:pt x="1" y="1689"/>
                    <a:pt x="44" y="1776"/>
                    <a:pt x="116" y="1805"/>
                  </a:cubicBezTo>
                  <a:cubicBezTo>
                    <a:pt x="133" y="1810"/>
                    <a:pt x="148" y="1813"/>
                    <a:pt x="162" y="1813"/>
                  </a:cubicBezTo>
                  <a:cubicBezTo>
                    <a:pt x="253" y="1813"/>
                    <a:pt x="275" y="1703"/>
                    <a:pt x="275" y="1703"/>
                  </a:cubicBezTo>
                  <a:lnTo>
                    <a:pt x="347" y="1429"/>
                  </a:lnTo>
                  <a:lnTo>
                    <a:pt x="636" y="390"/>
                  </a:lnTo>
                  <a:cubicBezTo>
                    <a:pt x="679" y="202"/>
                    <a:pt x="838" y="58"/>
                    <a:pt x="1026" y="29"/>
                  </a:cubicBezTo>
                  <a:lnTo>
                    <a:pt x="982" y="15"/>
                  </a:lnTo>
                  <a:lnTo>
                    <a:pt x="953" y="15"/>
                  </a:lnTo>
                  <a:cubicBezTo>
                    <a:pt x="917" y="5"/>
                    <a:pt x="879" y="1"/>
                    <a:pt x="840"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38" name="Google Shape;16938;p71"/>
            <p:cNvSpPr/>
            <p:nvPr/>
          </p:nvSpPr>
          <p:spPr>
            <a:xfrm>
              <a:off x="1535774" y="2000841"/>
              <a:ext cx="19320" cy="44225"/>
            </a:xfrm>
            <a:custGeom>
              <a:avLst/>
              <a:gdLst/>
              <a:ahLst/>
              <a:cxnLst/>
              <a:rect l="l" t="t" r="r" b="b"/>
              <a:pathLst>
                <a:path w="737" h="1687" extrusionOk="0">
                  <a:moveTo>
                    <a:pt x="614" y="1"/>
                  </a:moveTo>
                  <a:cubicBezTo>
                    <a:pt x="489" y="1"/>
                    <a:pt x="372" y="93"/>
                    <a:pt x="361" y="234"/>
                  </a:cubicBezTo>
                  <a:lnTo>
                    <a:pt x="87" y="1288"/>
                  </a:lnTo>
                  <a:lnTo>
                    <a:pt x="72" y="1346"/>
                  </a:lnTo>
                  <a:lnTo>
                    <a:pt x="29" y="1505"/>
                  </a:lnTo>
                  <a:cubicBezTo>
                    <a:pt x="0" y="1562"/>
                    <a:pt x="29" y="1649"/>
                    <a:pt x="101" y="1678"/>
                  </a:cubicBezTo>
                  <a:cubicBezTo>
                    <a:pt x="118" y="1684"/>
                    <a:pt x="133" y="1686"/>
                    <a:pt x="147" y="1686"/>
                  </a:cubicBezTo>
                  <a:cubicBezTo>
                    <a:pt x="238" y="1686"/>
                    <a:pt x="260" y="1577"/>
                    <a:pt x="260" y="1577"/>
                  </a:cubicBezTo>
                  <a:lnTo>
                    <a:pt x="332" y="1303"/>
                  </a:lnTo>
                  <a:lnTo>
                    <a:pt x="606" y="263"/>
                  </a:lnTo>
                  <a:cubicBezTo>
                    <a:pt x="635" y="177"/>
                    <a:pt x="679" y="104"/>
                    <a:pt x="736" y="32"/>
                  </a:cubicBezTo>
                  <a:cubicBezTo>
                    <a:pt x="697" y="11"/>
                    <a:pt x="655" y="1"/>
                    <a:pt x="614"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39" name="Google Shape;16939;p71"/>
            <p:cNvSpPr/>
            <p:nvPr/>
          </p:nvSpPr>
          <p:spPr>
            <a:xfrm>
              <a:off x="1554675" y="2009623"/>
              <a:ext cx="19714" cy="44146"/>
            </a:xfrm>
            <a:custGeom>
              <a:avLst/>
              <a:gdLst/>
              <a:ahLst/>
              <a:cxnLst/>
              <a:rect l="l" t="t" r="r" b="b"/>
              <a:pathLst>
                <a:path w="752" h="1684" extrusionOk="0">
                  <a:moveTo>
                    <a:pt x="629" y="0"/>
                  </a:moveTo>
                  <a:cubicBezTo>
                    <a:pt x="490" y="0"/>
                    <a:pt x="359" y="105"/>
                    <a:pt x="347" y="260"/>
                  </a:cubicBezTo>
                  <a:lnTo>
                    <a:pt x="88" y="1271"/>
                  </a:lnTo>
                  <a:lnTo>
                    <a:pt x="73" y="1343"/>
                  </a:lnTo>
                  <a:lnTo>
                    <a:pt x="30" y="1487"/>
                  </a:lnTo>
                  <a:cubicBezTo>
                    <a:pt x="1" y="1559"/>
                    <a:pt x="30" y="1646"/>
                    <a:pt x="102" y="1675"/>
                  </a:cubicBezTo>
                  <a:cubicBezTo>
                    <a:pt x="119" y="1681"/>
                    <a:pt x="134" y="1683"/>
                    <a:pt x="148" y="1683"/>
                  </a:cubicBezTo>
                  <a:cubicBezTo>
                    <a:pt x="239" y="1683"/>
                    <a:pt x="261" y="1574"/>
                    <a:pt x="261" y="1574"/>
                  </a:cubicBezTo>
                  <a:lnTo>
                    <a:pt x="333" y="1300"/>
                  </a:lnTo>
                  <a:lnTo>
                    <a:pt x="578" y="289"/>
                  </a:lnTo>
                  <a:cubicBezTo>
                    <a:pt x="607" y="188"/>
                    <a:pt x="665" y="87"/>
                    <a:pt x="752" y="29"/>
                  </a:cubicBezTo>
                  <a:cubicBezTo>
                    <a:pt x="712" y="9"/>
                    <a:pt x="670" y="0"/>
                    <a:pt x="629"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40" name="Google Shape;16940;p71"/>
            <p:cNvSpPr/>
            <p:nvPr/>
          </p:nvSpPr>
          <p:spPr>
            <a:xfrm>
              <a:off x="1575123" y="2019087"/>
              <a:ext cx="17433" cy="40345"/>
            </a:xfrm>
            <a:custGeom>
              <a:avLst/>
              <a:gdLst/>
              <a:ahLst/>
              <a:cxnLst/>
              <a:rect l="l" t="t" r="r" b="b"/>
              <a:pathLst>
                <a:path w="665" h="1539" extrusionOk="0">
                  <a:moveTo>
                    <a:pt x="636" y="0"/>
                  </a:moveTo>
                  <a:cubicBezTo>
                    <a:pt x="535" y="0"/>
                    <a:pt x="448" y="29"/>
                    <a:pt x="376" y="73"/>
                  </a:cubicBezTo>
                  <a:lnTo>
                    <a:pt x="376" y="87"/>
                  </a:lnTo>
                  <a:lnTo>
                    <a:pt x="87" y="1126"/>
                  </a:lnTo>
                  <a:lnTo>
                    <a:pt x="73" y="1198"/>
                  </a:lnTo>
                  <a:lnTo>
                    <a:pt x="29" y="1343"/>
                  </a:lnTo>
                  <a:cubicBezTo>
                    <a:pt x="0" y="1415"/>
                    <a:pt x="29" y="1502"/>
                    <a:pt x="101" y="1530"/>
                  </a:cubicBezTo>
                  <a:cubicBezTo>
                    <a:pt x="118" y="1536"/>
                    <a:pt x="134" y="1539"/>
                    <a:pt x="147" y="1539"/>
                  </a:cubicBezTo>
                  <a:cubicBezTo>
                    <a:pt x="238" y="1539"/>
                    <a:pt x="260" y="1429"/>
                    <a:pt x="260" y="1429"/>
                  </a:cubicBezTo>
                  <a:lnTo>
                    <a:pt x="332" y="1141"/>
                  </a:lnTo>
                  <a:lnTo>
                    <a:pt x="621" y="116"/>
                  </a:lnTo>
                  <a:cubicBezTo>
                    <a:pt x="621" y="73"/>
                    <a:pt x="636" y="29"/>
                    <a:pt x="664"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41" name="Google Shape;16941;p71"/>
            <p:cNvSpPr/>
            <p:nvPr/>
          </p:nvSpPr>
          <p:spPr>
            <a:xfrm>
              <a:off x="1628864" y="2108008"/>
              <a:ext cx="14025" cy="51145"/>
            </a:xfrm>
            <a:custGeom>
              <a:avLst/>
              <a:gdLst/>
              <a:ahLst/>
              <a:cxnLst/>
              <a:rect l="l" t="t" r="r" b="b"/>
              <a:pathLst>
                <a:path w="535" h="1951" extrusionOk="0">
                  <a:moveTo>
                    <a:pt x="534" y="1"/>
                  </a:moveTo>
                  <a:lnTo>
                    <a:pt x="477" y="15"/>
                  </a:lnTo>
                  <a:lnTo>
                    <a:pt x="462" y="15"/>
                  </a:lnTo>
                  <a:cubicBezTo>
                    <a:pt x="332" y="15"/>
                    <a:pt x="217" y="73"/>
                    <a:pt x="130" y="159"/>
                  </a:cubicBezTo>
                  <a:cubicBezTo>
                    <a:pt x="44" y="246"/>
                    <a:pt x="0" y="362"/>
                    <a:pt x="15" y="491"/>
                  </a:cubicBezTo>
                  <a:lnTo>
                    <a:pt x="15" y="1574"/>
                  </a:lnTo>
                  <a:lnTo>
                    <a:pt x="15" y="1646"/>
                  </a:lnTo>
                  <a:lnTo>
                    <a:pt x="15" y="1791"/>
                  </a:lnTo>
                  <a:cubicBezTo>
                    <a:pt x="0" y="1877"/>
                    <a:pt x="44" y="1935"/>
                    <a:pt x="130" y="1949"/>
                  </a:cubicBezTo>
                  <a:cubicBezTo>
                    <a:pt x="136" y="1950"/>
                    <a:pt x="141" y="1950"/>
                    <a:pt x="146" y="1950"/>
                  </a:cubicBezTo>
                  <a:cubicBezTo>
                    <a:pt x="259" y="1950"/>
                    <a:pt x="246" y="1805"/>
                    <a:pt x="246" y="1805"/>
                  </a:cubicBezTo>
                  <a:lnTo>
                    <a:pt x="246" y="1516"/>
                  </a:lnTo>
                  <a:lnTo>
                    <a:pt x="246" y="448"/>
                  </a:lnTo>
                  <a:cubicBezTo>
                    <a:pt x="246" y="260"/>
                    <a:pt x="361" y="73"/>
                    <a:pt x="534"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42" name="Google Shape;16942;p71"/>
            <p:cNvSpPr/>
            <p:nvPr/>
          </p:nvSpPr>
          <p:spPr>
            <a:xfrm>
              <a:off x="1652798" y="2114116"/>
              <a:ext cx="8625" cy="46165"/>
            </a:xfrm>
            <a:custGeom>
              <a:avLst/>
              <a:gdLst/>
              <a:ahLst/>
              <a:cxnLst/>
              <a:rect l="l" t="t" r="r" b="b"/>
              <a:pathLst>
                <a:path w="329" h="1761" extrusionOk="0">
                  <a:moveTo>
                    <a:pt x="256" y="1"/>
                  </a:moveTo>
                  <a:cubicBezTo>
                    <a:pt x="114" y="1"/>
                    <a:pt x="1" y="139"/>
                    <a:pt x="26" y="287"/>
                  </a:cubicBezTo>
                  <a:lnTo>
                    <a:pt x="26" y="1442"/>
                  </a:lnTo>
                  <a:lnTo>
                    <a:pt x="26" y="1601"/>
                  </a:lnTo>
                  <a:cubicBezTo>
                    <a:pt x="11" y="1673"/>
                    <a:pt x="69" y="1745"/>
                    <a:pt x="141" y="1760"/>
                  </a:cubicBezTo>
                  <a:cubicBezTo>
                    <a:pt x="147" y="1760"/>
                    <a:pt x="152" y="1761"/>
                    <a:pt x="157" y="1761"/>
                  </a:cubicBezTo>
                  <a:cubicBezTo>
                    <a:pt x="271" y="1761"/>
                    <a:pt x="271" y="1615"/>
                    <a:pt x="271" y="1615"/>
                  </a:cubicBezTo>
                  <a:lnTo>
                    <a:pt x="271" y="1327"/>
                  </a:lnTo>
                  <a:lnTo>
                    <a:pt x="271" y="258"/>
                  </a:lnTo>
                  <a:cubicBezTo>
                    <a:pt x="271" y="172"/>
                    <a:pt x="285" y="85"/>
                    <a:pt x="329" y="13"/>
                  </a:cubicBezTo>
                  <a:cubicBezTo>
                    <a:pt x="304" y="5"/>
                    <a:pt x="280" y="1"/>
                    <a:pt x="256"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43" name="Google Shape;16943;p71"/>
            <p:cNvSpPr/>
            <p:nvPr/>
          </p:nvSpPr>
          <p:spPr>
            <a:xfrm>
              <a:off x="1672459" y="2118049"/>
              <a:ext cx="9411" cy="46034"/>
            </a:xfrm>
            <a:custGeom>
              <a:avLst/>
              <a:gdLst/>
              <a:ahLst/>
              <a:cxnLst/>
              <a:rect l="l" t="t" r="r" b="b"/>
              <a:pathLst>
                <a:path w="359" h="1756" extrusionOk="0">
                  <a:moveTo>
                    <a:pt x="296" y="1"/>
                  </a:moveTo>
                  <a:cubicBezTo>
                    <a:pt x="125" y="1"/>
                    <a:pt x="0" y="158"/>
                    <a:pt x="26" y="339"/>
                  </a:cubicBezTo>
                  <a:lnTo>
                    <a:pt x="41" y="1379"/>
                  </a:lnTo>
                  <a:lnTo>
                    <a:pt x="41" y="1451"/>
                  </a:lnTo>
                  <a:lnTo>
                    <a:pt x="41" y="1610"/>
                  </a:lnTo>
                  <a:cubicBezTo>
                    <a:pt x="26" y="1682"/>
                    <a:pt x="84" y="1754"/>
                    <a:pt x="156" y="1754"/>
                  </a:cubicBezTo>
                  <a:cubicBezTo>
                    <a:pt x="163" y="1755"/>
                    <a:pt x="170" y="1755"/>
                    <a:pt x="176" y="1755"/>
                  </a:cubicBezTo>
                  <a:cubicBezTo>
                    <a:pt x="299" y="1755"/>
                    <a:pt x="286" y="1624"/>
                    <a:pt x="286" y="1624"/>
                  </a:cubicBezTo>
                  <a:lnTo>
                    <a:pt x="286" y="1335"/>
                  </a:lnTo>
                  <a:lnTo>
                    <a:pt x="272" y="296"/>
                  </a:lnTo>
                  <a:cubicBezTo>
                    <a:pt x="257" y="195"/>
                    <a:pt x="301" y="94"/>
                    <a:pt x="358" y="7"/>
                  </a:cubicBezTo>
                  <a:cubicBezTo>
                    <a:pt x="337" y="3"/>
                    <a:pt x="316" y="1"/>
                    <a:pt x="296"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44" name="Google Shape;16944;p71"/>
            <p:cNvSpPr/>
            <p:nvPr/>
          </p:nvSpPr>
          <p:spPr>
            <a:xfrm>
              <a:off x="1694323" y="2122400"/>
              <a:ext cx="7209" cy="42416"/>
            </a:xfrm>
            <a:custGeom>
              <a:avLst/>
              <a:gdLst/>
              <a:ahLst/>
              <a:cxnLst/>
              <a:rect l="l" t="t" r="r" b="b"/>
              <a:pathLst>
                <a:path w="275" h="1618" extrusionOk="0">
                  <a:moveTo>
                    <a:pt x="246" y="0"/>
                  </a:moveTo>
                  <a:cubicBezTo>
                    <a:pt x="159" y="29"/>
                    <a:pt x="87" y="72"/>
                    <a:pt x="15" y="145"/>
                  </a:cubicBezTo>
                  <a:lnTo>
                    <a:pt x="15" y="159"/>
                  </a:lnTo>
                  <a:lnTo>
                    <a:pt x="15" y="1314"/>
                  </a:lnTo>
                  <a:lnTo>
                    <a:pt x="15" y="1473"/>
                  </a:lnTo>
                  <a:cubicBezTo>
                    <a:pt x="1" y="1545"/>
                    <a:pt x="58" y="1617"/>
                    <a:pt x="131" y="1617"/>
                  </a:cubicBezTo>
                  <a:cubicBezTo>
                    <a:pt x="137" y="1618"/>
                    <a:pt x="144" y="1618"/>
                    <a:pt x="150" y="1618"/>
                  </a:cubicBezTo>
                  <a:cubicBezTo>
                    <a:pt x="274" y="1618"/>
                    <a:pt x="260" y="1487"/>
                    <a:pt x="260" y="1487"/>
                  </a:cubicBezTo>
                  <a:lnTo>
                    <a:pt x="260" y="1198"/>
                  </a:lnTo>
                  <a:lnTo>
                    <a:pt x="260" y="130"/>
                  </a:lnTo>
                  <a:cubicBezTo>
                    <a:pt x="260" y="87"/>
                    <a:pt x="260" y="43"/>
                    <a:pt x="275" y="0"/>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6945" name="Google Shape;16945;p71"/>
            <p:cNvSpPr/>
            <p:nvPr/>
          </p:nvSpPr>
          <p:spPr>
            <a:xfrm>
              <a:off x="1621288" y="2227208"/>
              <a:ext cx="92749" cy="34840"/>
            </a:xfrm>
            <a:custGeom>
              <a:avLst/>
              <a:gdLst/>
              <a:ahLst/>
              <a:cxnLst/>
              <a:rect l="l" t="t" r="r" b="b"/>
              <a:pathLst>
                <a:path w="3538" h="1329" extrusionOk="0">
                  <a:moveTo>
                    <a:pt x="203" y="1"/>
                  </a:moveTo>
                  <a:cubicBezTo>
                    <a:pt x="87" y="15"/>
                    <a:pt x="1" y="116"/>
                    <a:pt x="15" y="246"/>
                  </a:cubicBezTo>
                  <a:lnTo>
                    <a:pt x="15" y="1329"/>
                  </a:lnTo>
                  <a:lnTo>
                    <a:pt x="3523" y="1329"/>
                  </a:lnTo>
                  <a:lnTo>
                    <a:pt x="3523" y="261"/>
                  </a:lnTo>
                  <a:lnTo>
                    <a:pt x="3523" y="246"/>
                  </a:lnTo>
                  <a:cubicBezTo>
                    <a:pt x="3537" y="116"/>
                    <a:pt x="3451" y="15"/>
                    <a:pt x="3321" y="1"/>
                  </a:cubicBezTo>
                  <a:close/>
                </a:path>
              </a:pathLst>
            </a:custGeom>
            <a:solidFill>
              <a:srgbClr val="EDEFF1"/>
            </a:solidFill>
            <a:ln>
              <a:noFill/>
            </a:ln>
          </p:spPr>
          <p:txBody>
            <a:bodyPr spcFirstLastPara="1" wrap="square" lIns="91425" tIns="91425" rIns="91425" bIns="91425" anchor="ctr" anchorCtr="0">
              <a:noAutofit/>
            </a:bodyPr>
            <a:lstStyle/>
            <a:p>
              <a:endParaRPr/>
            </a:p>
          </p:txBody>
        </p:sp>
        <p:sp>
          <p:nvSpPr>
            <p:cNvPr id="16946" name="Google Shape;16946;p71"/>
            <p:cNvSpPr/>
            <p:nvPr/>
          </p:nvSpPr>
          <p:spPr>
            <a:xfrm>
              <a:off x="1639822" y="2227208"/>
              <a:ext cx="74215" cy="34840"/>
            </a:xfrm>
            <a:custGeom>
              <a:avLst/>
              <a:gdLst/>
              <a:ahLst/>
              <a:cxnLst/>
              <a:rect l="l" t="t" r="r" b="b"/>
              <a:pathLst>
                <a:path w="2831" h="1329" extrusionOk="0">
                  <a:moveTo>
                    <a:pt x="1" y="1"/>
                  </a:moveTo>
                  <a:lnTo>
                    <a:pt x="1" y="1329"/>
                  </a:lnTo>
                  <a:lnTo>
                    <a:pt x="2816" y="1329"/>
                  </a:lnTo>
                  <a:lnTo>
                    <a:pt x="2816" y="275"/>
                  </a:lnTo>
                  <a:lnTo>
                    <a:pt x="2816" y="246"/>
                  </a:lnTo>
                  <a:cubicBezTo>
                    <a:pt x="2830" y="116"/>
                    <a:pt x="2744" y="15"/>
                    <a:pt x="2614" y="1"/>
                  </a:cubicBezTo>
                  <a:close/>
                </a:path>
              </a:pathLst>
            </a:custGeom>
            <a:solidFill>
              <a:srgbClr val="F6F7F8"/>
            </a:solidFill>
            <a:ln>
              <a:noFill/>
            </a:ln>
          </p:spPr>
          <p:txBody>
            <a:bodyPr spcFirstLastPara="1" wrap="square" lIns="91425" tIns="91425" rIns="91425" bIns="91425" anchor="ctr" anchorCtr="0">
              <a:noAutofit/>
            </a:bodyPr>
            <a:lstStyle/>
            <a:p>
              <a:endParaRPr/>
            </a:p>
          </p:txBody>
        </p:sp>
        <p:sp>
          <p:nvSpPr>
            <p:cNvPr id="16947" name="Google Shape;16947;p71"/>
            <p:cNvSpPr/>
            <p:nvPr/>
          </p:nvSpPr>
          <p:spPr>
            <a:xfrm>
              <a:off x="1360920" y="2260134"/>
              <a:ext cx="92749" cy="34473"/>
            </a:xfrm>
            <a:custGeom>
              <a:avLst/>
              <a:gdLst/>
              <a:ahLst/>
              <a:cxnLst/>
              <a:rect l="l" t="t" r="r" b="b"/>
              <a:pathLst>
                <a:path w="3538" h="1315" extrusionOk="0">
                  <a:moveTo>
                    <a:pt x="218" y="1"/>
                  </a:moveTo>
                  <a:cubicBezTo>
                    <a:pt x="88" y="1"/>
                    <a:pt x="1" y="116"/>
                    <a:pt x="15" y="232"/>
                  </a:cubicBezTo>
                  <a:lnTo>
                    <a:pt x="15" y="1314"/>
                  </a:lnTo>
                  <a:lnTo>
                    <a:pt x="3523" y="1314"/>
                  </a:lnTo>
                  <a:lnTo>
                    <a:pt x="3523" y="260"/>
                  </a:lnTo>
                  <a:cubicBezTo>
                    <a:pt x="3523" y="260"/>
                    <a:pt x="3523" y="246"/>
                    <a:pt x="3523" y="232"/>
                  </a:cubicBezTo>
                  <a:cubicBezTo>
                    <a:pt x="3538" y="116"/>
                    <a:pt x="3451" y="1"/>
                    <a:pt x="3336" y="1"/>
                  </a:cubicBezTo>
                  <a:close/>
                </a:path>
              </a:pathLst>
            </a:custGeom>
            <a:solidFill>
              <a:srgbClr val="EDEFF1"/>
            </a:solidFill>
            <a:ln>
              <a:noFill/>
            </a:ln>
          </p:spPr>
          <p:txBody>
            <a:bodyPr spcFirstLastPara="1" wrap="square" lIns="91425" tIns="91425" rIns="91425" bIns="91425" anchor="ctr" anchorCtr="0">
              <a:noAutofit/>
            </a:bodyPr>
            <a:lstStyle/>
            <a:p>
              <a:endParaRPr/>
            </a:p>
          </p:txBody>
        </p:sp>
        <p:sp>
          <p:nvSpPr>
            <p:cNvPr id="16948" name="Google Shape;16948;p71"/>
            <p:cNvSpPr/>
            <p:nvPr/>
          </p:nvSpPr>
          <p:spPr>
            <a:xfrm>
              <a:off x="1381368" y="2260134"/>
              <a:ext cx="72301" cy="34473"/>
            </a:xfrm>
            <a:custGeom>
              <a:avLst/>
              <a:gdLst/>
              <a:ahLst/>
              <a:cxnLst/>
              <a:rect l="l" t="t" r="r" b="b"/>
              <a:pathLst>
                <a:path w="2758" h="1315" extrusionOk="0">
                  <a:moveTo>
                    <a:pt x="0" y="1"/>
                  </a:moveTo>
                  <a:lnTo>
                    <a:pt x="0" y="1314"/>
                  </a:lnTo>
                  <a:lnTo>
                    <a:pt x="2743" y="1314"/>
                  </a:lnTo>
                  <a:lnTo>
                    <a:pt x="2743" y="260"/>
                  </a:lnTo>
                  <a:cubicBezTo>
                    <a:pt x="2743" y="260"/>
                    <a:pt x="2743" y="246"/>
                    <a:pt x="2743" y="232"/>
                  </a:cubicBezTo>
                  <a:cubicBezTo>
                    <a:pt x="2758" y="116"/>
                    <a:pt x="2671" y="1"/>
                    <a:pt x="2556" y="1"/>
                  </a:cubicBezTo>
                  <a:close/>
                </a:path>
              </a:pathLst>
            </a:custGeom>
            <a:solidFill>
              <a:srgbClr val="F6F7F8"/>
            </a:solidFill>
            <a:ln>
              <a:noFill/>
            </a:ln>
          </p:spPr>
          <p:txBody>
            <a:bodyPr spcFirstLastPara="1" wrap="square" lIns="91425" tIns="91425" rIns="91425" bIns="91425" anchor="ctr" anchorCtr="0">
              <a:noAutofit/>
            </a:bodyPr>
            <a:lstStyle/>
            <a:p>
              <a:endParaRPr/>
            </a:p>
          </p:txBody>
        </p:sp>
      </p:grpSp>
      <p:grpSp>
        <p:nvGrpSpPr>
          <p:cNvPr id="16949" name="Google Shape;16949;p71"/>
          <p:cNvGrpSpPr/>
          <p:nvPr/>
        </p:nvGrpSpPr>
        <p:grpSpPr>
          <a:xfrm>
            <a:off x="1821466" y="1981993"/>
            <a:ext cx="372410" cy="372410"/>
            <a:chOff x="1821465" y="1981993"/>
            <a:chExt cx="372410" cy="372410"/>
          </a:xfrm>
        </p:grpSpPr>
        <p:sp>
          <p:nvSpPr>
            <p:cNvPr id="16950" name="Google Shape;16950;p71"/>
            <p:cNvSpPr/>
            <p:nvPr/>
          </p:nvSpPr>
          <p:spPr>
            <a:xfrm>
              <a:off x="1821858" y="1981993"/>
              <a:ext cx="282336" cy="186205"/>
            </a:xfrm>
            <a:custGeom>
              <a:avLst/>
              <a:gdLst/>
              <a:ahLst/>
              <a:cxnLst/>
              <a:rect l="l" t="t" r="r" b="b"/>
              <a:pathLst>
                <a:path w="10770" h="7103" extrusionOk="0">
                  <a:moveTo>
                    <a:pt x="910" y="1"/>
                  </a:moveTo>
                  <a:cubicBezTo>
                    <a:pt x="405" y="1"/>
                    <a:pt x="0" y="405"/>
                    <a:pt x="0" y="925"/>
                  </a:cubicBezTo>
                  <a:lnTo>
                    <a:pt x="0" y="6872"/>
                  </a:lnTo>
                  <a:cubicBezTo>
                    <a:pt x="0" y="7002"/>
                    <a:pt x="101" y="7103"/>
                    <a:pt x="231" y="7103"/>
                  </a:cubicBezTo>
                  <a:lnTo>
                    <a:pt x="2527" y="7103"/>
                  </a:lnTo>
                  <a:cubicBezTo>
                    <a:pt x="2772" y="7103"/>
                    <a:pt x="2989" y="6901"/>
                    <a:pt x="2989" y="6641"/>
                  </a:cubicBezTo>
                  <a:lnTo>
                    <a:pt x="2989" y="6179"/>
                  </a:lnTo>
                  <a:cubicBezTo>
                    <a:pt x="2989" y="5991"/>
                    <a:pt x="2902" y="5804"/>
                    <a:pt x="2758" y="5674"/>
                  </a:cubicBezTo>
                  <a:cubicBezTo>
                    <a:pt x="1848" y="4909"/>
                    <a:pt x="2382" y="3436"/>
                    <a:pt x="3566" y="3436"/>
                  </a:cubicBezTo>
                  <a:cubicBezTo>
                    <a:pt x="4750" y="3436"/>
                    <a:pt x="5284" y="4909"/>
                    <a:pt x="4360" y="5674"/>
                  </a:cubicBezTo>
                  <a:cubicBezTo>
                    <a:pt x="4216" y="5804"/>
                    <a:pt x="4129" y="5991"/>
                    <a:pt x="4129" y="6179"/>
                  </a:cubicBezTo>
                  <a:lnTo>
                    <a:pt x="4129" y="6655"/>
                  </a:lnTo>
                  <a:cubicBezTo>
                    <a:pt x="4129" y="6901"/>
                    <a:pt x="4331" y="7103"/>
                    <a:pt x="4591" y="7103"/>
                  </a:cubicBezTo>
                  <a:lnTo>
                    <a:pt x="7088" y="7103"/>
                  </a:lnTo>
                  <a:lnTo>
                    <a:pt x="7088" y="4577"/>
                  </a:lnTo>
                  <a:cubicBezTo>
                    <a:pt x="7088" y="4331"/>
                    <a:pt x="7290" y="4129"/>
                    <a:pt x="7550" y="4129"/>
                  </a:cubicBezTo>
                  <a:lnTo>
                    <a:pt x="8012" y="4129"/>
                  </a:lnTo>
                  <a:cubicBezTo>
                    <a:pt x="8214" y="4129"/>
                    <a:pt x="8402" y="4216"/>
                    <a:pt x="8532" y="4360"/>
                  </a:cubicBezTo>
                  <a:cubicBezTo>
                    <a:pt x="8795" y="4680"/>
                    <a:pt x="9150" y="4823"/>
                    <a:pt x="9499" y="4823"/>
                  </a:cubicBezTo>
                  <a:cubicBezTo>
                    <a:pt x="10143" y="4823"/>
                    <a:pt x="10769" y="4334"/>
                    <a:pt x="10769" y="3566"/>
                  </a:cubicBezTo>
                  <a:cubicBezTo>
                    <a:pt x="10769" y="2788"/>
                    <a:pt x="10142" y="2296"/>
                    <a:pt x="9496" y="2296"/>
                  </a:cubicBezTo>
                  <a:cubicBezTo>
                    <a:pt x="9148" y="2296"/>
                    <a:pt x="8795" y="2439"/>
                    <a:pt x="8532" y="2758"/>
                  </a:cubicBezTo>
                  <a:cubicBezTo>
                    <a:pt x="8402" y="2902"/>
                    <a:pt x="8214" y="2989"/>
                    <a:pt x="8012" y="2989"/>
                  </a:cubicBezTo>
                  <a:lnTo>
                    <a:pt x="7550" y="2989"/>
                  </a:lnTo>
                  <a:cubicBezTo>
                    <a:pt x="7305" y="2989"/>
                    <a:pt x="7088" y="2772"/>
                    <a:pt x="7088" y="2527"/>
                  </a:cubicBezTo>
                  <a:lnTo>
                    <a:pt x="7088" y="232"/>
                  </a:lnTo>
                  <a:cubicBezTo>
                    <a:pt x="7103" y="116"/>
                    <a:pt x="7002" y="1"/>
                    <a:pt x="6872"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6951" name="Google Shape;16951;p71"/>
            <p:cNvSpPr/>
            <p:nvPr/>
          </p:nvSpPr>
          <p:spPr>
            <a:xfrm>
              <a:off x="2007670" y="1981993"/>
              <a:ext cx="186205" cy="282336"/>
            </a:xfrm>
            <a:custGeom>
              <a:avLst/>
              <a:gdLst/>
              <a:ahLst/>
              <a:cxnLst/>
              <a:rect l="l" t="t" r="r" b="b"/>
              <a:pathLst>
                <a:path w="7103" h="10770" extrusionOk="0">
                  <a:moveTo>
                    <a:pt x="246" y="1"/>
                  </a:moveTo>
                  <a:cubicBezTo>
                    <a:pt x="116" y="1"/>
                    <a:pt x="15" y="102"/>
                    <a:pt x="15" y="232"/>
                  </a:cubicBezTo>
                  <a:lnTo>
                    <a:pt x="15" y="2512"/>
                  </a:lnTo>
                  <a:cubicBezTo>
                    <a:pt x="15" y="2772"/>
                    <a:pt x="217" y="2974"/>
                    <a:pt x="462" y="2974"/>
                  </a:cubicBezTo>
                  <a:lnTo>
                    <a:pt x="924" y="2974"/>
                  </a:lnTo>
                  <a:cubicBezTo>
                    <a:pt x="1126" y="2974"/>
                    <a:pt x="1314" y="2902"/>
                    <a:pt x="1444" y="2743"/>
                  </a:cubicBezTo>
                  <a:cubicBezTo>
                    <a:pt x="1705" y="2427"/>
                    <a:pt x="2056" y="2285"/>
                    <a:pt x="2402" y="2285"/>
                  </a:cubicBezTo>
                  <a:cubicBezTo>
                    <a:pt x="3050" y="2285"/>
                    <a:pt x="3681" y="2780"/>
                    <a:pt x="3681" y="3552"/>
                  </a:cubicBezTo>
                  <a:cubicBezTo>
                    <a:pt x="3681" y="4323"/>
                    <a:pt x="3050" y="4819"/>
                    <a:pt x="2402" y="4819"/>
                  </a:cubicBezTo>
                  <a:cubicBezTo>
                    <a:pt x="2056" y="4819"/>
                    <a:pt x="1705" y="4677"/>
                    <a:pt x="1444" y="4360"/>
                  </a:cubicBezTo>
                  <a:cubicBezTo>
                    <a:pt x="1314" y="4201"/>
                    <a:pt x="1126" y="4115"/>
                    <a:pt x="924" y="4115"/>
                  </a:cubicBezTo>
                  <a:lnTo>
                    <a:pt x="448" y="4115"/>
                  </a:lnTo>
                  <a:cubicBezTo>
                    <a:pt x="202" y="4115"/>
                    <a:pt x="0" y="4317"/>
                    <a:pt x="0" y="4577"/>
                  </a:cubicBezTo>
                  <a:lnTo>
                    <a:pt x="0" y="7103"/>
                  </a:lnTo>
                  <a:lnTo>
                    <a:pt x="2526" y="7103"/>
                  </a:lnTo>
                  <a:cubicBezTo>
                    <a:pt x="2772" y="7103"/>
                    <a:pt x="2974" y="7305"/>
                    <a:pt x="2974" y="7565"/>
                  </a:cubicBezTo>
                  <a:lnTo>
                    <a:pt x="2974" y="8012"/>
                  </a:lnTo>
                  <a:cubicBezTo>
                    <a:pt x="2988" y="8214"/>
                    <a:pt x="2902" y="8402"/>
                    <a:pt x="2743" y="8532"/>
                  </a:cubicBezTo>
                  <a:cubicBezTo>
                    <a:pt x="1833" y="9283"/>
                    <a:pt x="2368" y="10769"/>
                    <a:pt x="3551" y="10769"/>
                  </a:cubicBezTo>
                  <a:cubicBezTo>
                    <a:pt x="4735" y="10769"/>
                    <a:pt x="5269" y="9283"/>
                    <a:pt x="4360" y="8532"/>
                  </a:cubicBezTo>
                  <a:cubicBezTo>
                    <a:pt x="4201" y="8402"/>
                    <a:pt x="4114" y="8214"/>
                    <a:pt x="4129" y="8012"/>
                  </a:cubicBezTo>
                  <a:lnTo>
                    <a:pt x="4129" y="7550"/>
                  </a:lnTo>
                  <a:cubicBezTo>
                    <a:pt x="4129" y="7305"/>
                    <a:pt x="4331" y="7103"/>
                    <a:pt x="4576" y="7103"/>
                  </a:cubicBezTo>
                  <a:lnTo>
                    <a:pt x="6886" y="7103"/>
                  </a:lnTo>
                  <a:cubicBezTo>
                    <a:pt x="7001" y="7103"/>
                    <a:pt x="7102" y="7002"/>
                    <a:pt x="7102" y="6872"/>
                  </a:cubicBezTo>
                  <a:lnTo>
                    <a:pt x="7102" y="925"/>
                  </a:lnTo>
                  <a:cubicBezTo>
                    <a:pt x="7102" y="419"/>
                    <a:pt x="6698" y="1"/>
                    <a:pt x="6193" y="1"/>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6952" name="Google Shape;16952;p71"/>
            <p:cNvSpPr/>
            <p:nvPr/>
          </p:nvSpPr>
          <p:spPr>
            <a:xfrm>
              <a:off x="1911540" y="2167805"/>
              <a:ext cx="282336" cy="186598"/>
            </a:xfrm>
            <a:custGeom>
              <a:avLst/>
              <a:gdLst/>
              <a:ahLst/>
              <a:cxnLst/>
              <a:rect l="l" t="t" r="r" b="b"/>
              <a:pathLst>
                <a:path w="10770" h="7118" extrusionOk="0">
                  <a:moveTo>
                    <a:pt x="3682" y="0"/>
                  </a:moveTo>
                  <a:lnTo>
                    <a:pt x="3682" y="2527"/>
                  </a:lnTo>
                  <a:cubicBezTo>
                    <a:pt x="3682" y="2786"/>
                    <a:pt x="3480" y="2989"/>
                    <a:pt x="3220" y="2989"/>
                  </a:cubicBezTo>
                  <a:lnTo>
                    <a:pt x="2758" y="2989"/>
                  </a:lnTo>
                  <a:cubicBezTo>
                    <a:pt x="2556" y="2989"/>
                    <a:pt x="2368" y="2902"/>
                    <a:pt x="2238" y="2743"/>
                  </a:cubicBezTo>
                  <a:cubicBezTo>
                    <a:pt x="1977" y="2426"/>
                    <a:pt x="1626" y="2285"/>
                    <a:pt x="1279" y="2285"/>
                  </a:cubicBezTo>
                  <a:cubicBezTo>
                    <a:pt x="632" y="2285"/>
                    <a:pt x="1" y="2780"/>
                    <a:pt x="1" y="3552"/>
                  </a:cubicBezTo>
                  <a:cubicBezTo>
                    <a:pt x="1" y="4323"/>
                    <a:pt x="632" y="4818"/>
                    <a:pt x="1279" y="4818"/>
                  </a:cubicBezTo>
                  <a:cubicBezTo>
                    <a:pt x="1626" y="4818"/>
                    <a:pt x="1977" y="4677"/>
                    <a:pt x="2238" y="4360"/>
                  </a:cubicBezTo>
                  <a:cubicBezTo>
                    <a:pt x="2368" y="4201"/>
                    <a:pt x="2556" y="4129"/>
                    <a:pt x="2758" y="4129"/>
                  </a:cubicBezTo>
                  <a:lnTo>
                    <a:pt x="3220" y="4129"/>
                  </a:lnTo>
                  <a:cubicBezTo>
                    <a:pt x="3465" y="4129"/>
                    <a:pt x="3667" y="4331"/>
                    <a:pt x="3667" y="4591"/>
                  </a:cubicBezTo>
                  <a:lnTo>
                    <a:pt x="3667" y="6872"/>
                  </a:lnTo>
                  <a:cubicBezTo>
                    <a:pt x="3667" y="7002"/>
                    <a:pt x="3768" y="7117"/>
                    <a:pt x="3913" y="7117"/>
                  </a:cubicBezTo>
                  <a:lnTo>
                    <a:pt x="9860" y="7117"/>
                  </a:lnTo>
                  <a:cubicBezTo>
                    <a:pt x="10365" y="7117"/>
                    <a:pt x="10769" y="6698"/>
                    <a:pt x="10769" y="6193"/>
                  </a:cubicBezTo>
                  <a:lnTo>
                    <a:pt x="10769" y="246"/>
                  </a:lnTo>
                  <a:cubicBezTo>
                    <a:pt x="10769" y="116"/>
                    <a:pt x="10668" y="15"/>
                    <a:pt x="10553" y="15"/>
                  </a:cubicBezTo>
                  <a:lnTo>
                    <a:pt x="8272" y="15"/>
                  </a:lnTo>
                  <a:cubicBezTo>
                    <a:pt x="8012" y="15"/>
                    <a:pt x="7810" y="217"/>
                    <a:pt x="7810" y="477"/>
                  </a:cubicBezTo>
                  <a:lnTo>
                    <a:pt x="7810" y="924"/>
                  </a:lnTo>
                  <a:cubicBezTo>
                    <a:pt x="7796" y="1126"/>
                    <a:pt x="7882" y="1314"/>
                    <a:pt x="8041" y="1444"/>
                  </a:cubicBezTo>
                  <a:cubicBezTo>
                    <a:pt x="8951" y="2195"/>
                    <a:pt x="8416" y="3681"/>
                    <a:pt x="7233" y="3681"/>
                  </a:cubicBezTo>
                  <a:cubicBezTo>
                    <a:pt x="6049" y="3681"/>
                    <a:pt x="5515" y="2195"/>
                    <a:pt x="6424" y="1444"/>
                  </a:cubicBezTo>
                  <a:cubicBezTo>
                    <a:pt x="6583" y="1314"/>
                    <a:pt x="6670" y="1126"/>
                    <a:pt x="6670" y="924"/>
                  </a:cubicBezTo>
                  <a:lnTo>
                    <a:pt x="6670" y="462"/>
                  </a:lnTo>
                  <a:cubicBezTo>
                    <a:pt x="6670" y="203"/>
                    <a:pt x="6453" y="0"/>
                    <a:pt x="6208"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6953" name="Google Shape;16953;p71"/>
            <p:cNvSpPr/>
            <p:nvPr/>
          </p:nvSpPr>
          <p:spPr>
            <a:xfrm>
              <a:off x="1821465" y="2072067"/>
              <a:ext cx="186598" cy="281942"/>
            </a:xfrm>
            <a:custGeom>
              <a:avLst/>
              <a:gdLst/>
              <a:ahLst/>
              <a:cxnLst/>
              <a:rect l="l" t="t" r="r" b="b"/>
              <a:pathLst>
                <a:path w="7118" h="10755" extrusionOk="0">
                  <a:moveTo>
                    <a:pt x="3566" y="0"/>
                  </a:moveTo>
                  <a:cubicBezTo>
                    <a:pt x="2383" y="0"/>
                    <a:pt x="1849" y="1473"/>
                    <a:pt x="2758" y="2238"/>
                  </a:cubicBezTo>
                  <a:cubicBezTo>
                    <a:pt x="2917" y="2368"/>
                    <a:pt x="2989" y="2555"/>
                    <a:pt x="2989" y="2743"/>
                  </a:cubicBezTo>
                  <a:lnTo>
                    <a:pt x="2989" y="3205"/>
                  </a:lnTo>
                  <a:cubicBezTo>
                    <a:pt x="2989" y="3465"/>
                    <a:pt x="2787" y="3667"/>
                    <a:pt x="2527" y="3667"/>
                  </a:cubicBezTo>
                  <a:lnTo>
                    <a:pt x="246" y="3667"/>
                  </a:lnTo>
                  <a:cubicBezTo>
                    <a:pt x="238" y="3666"/>
                    <a:pt x="230" y="3665"/>
                    <a:pt x="222" y="3665"/>
                  </a:cubicBezTo>
                  <a:cubicBezTo>
                    <a:pt x="102" y="3665"/>
                    <a:pt x="1" y="3762"/>
                    <a:pt x="1" y="3883"/>
                  </a:cubicBezTo>
                  <a:lnTo>
                    <a:pt x="1" y="9845"/>
                  </a:lnTo>
                  <a:cubicBezTo>
                    <a:pt x="1" y="10350"/>
                    <a:pt x="405" y="10755"/>
                    <a:pt x="925" y="10755"/>
                  </a:cubicBezTo>
                  <a:lnTo>
                    <a:pt x="6872" y="10755"/>
                  </a:lnTo>
                  <a:cubicBezTo>
                    <a:pt x="7002" y="10755"/>
                    <a:pt x="7103" y="10654"/>
                    <a:pt x="7103" y="10524"/>
                  </a:cubicBezTo>
                  <a:lnTo>
                    <a:pt x="7103" y="8257"/>
                  </a:lnTo>
                  <a:cubicBezTo>
                    <a:pt x="7103" y="7997"/>
                    <a:pt x="6901" y="7795"/>
                    <a:pt x="6641" y="7795"/>
                  </a:cubicBezTo>
                  <a:lnTo>
                    <a:pt x="6194" y="7795"/>
                  </a:lnTo>
                  <a:cubicBezTo>
                    <a:pt x="5992" y="7795"/>
                    <a:pt x="5804" y="7882"/>
                    <a:pt x="5674" y="8026"/>
                  </a:cubicBezTo>
                  <a:cubicBezTo>
                    <a:pt x="5408" y="8343"/>
                    <a:pt x="5055" y="8485"/>
                    <a:pt x="4709" y="8485"/>
                  </a:cubicBezTo>
                  <a:cubicBezTo>
                    <a:pt x="4062" y="8485"/>
                    <a:pt x="3437" y="7989"/>
                    <a:pt x="3437" y="7218"/>
                  </a:cubicBezTo>
                  <a:cubicBezTo>
                    <a:pt x="3437" y="6450"/>
                    <a:pt x="4057" y="5955"/>
                    <a:pt x="4701" y="5955"/>
                  </a:cubicBezTo>
                  <a:cubicBezTo>
                    <a:pt x="5050" y="5955"/>
                    <a:pt x="5406" y="6100"/>
                    <a:pt x="5674" y="6424"/>
                  </a:cubicBezTo>
                  <a:cubicBezTo>
                    <a:pt x="5804" y="6568"/>
                    <a:pt x="5992" y="6655"/>
                    <a:pt x="6194" y="6655"/>
                  </a:cubicBezTo>
                  <a:lnTo>
                    <a:pt x="6656" y="6655"/>
                  </a:lnTo>
                  <a:cubicBezTo>
                    <a:pt x="6916" y="6655"/>
                    <a:pt x="7118" y="6453"/>
                    <a:pt x="7118" y="6193"/>
                  </a:cubicBezTo>
                  <a:lnTo>
                    <a:pt x="7118" y="3667"/>
                  </a:lnTo>
                  <a:lnTo>
                    <a:pt x="4591" y="3667"/>
                  </a:lnTo>
                  <a:cubicBezTo>
                    <a:pt x="4346" y="3667"/>
                    <a:pt x="4129" y="3465"/>
                    <a:pt x="4129" y="3219"/>
                  </a:cubicBezTo>
                  <a:lnTo>
                    <a:pt x="4129" y="2743"/>
                  </a:lnTo>
                  <a:cubicBezTo>
                    <a:pt x="4129" y="2555"/>
                    <a:pt x="4216" y="2368"/>
                    <a:pt x="4375" y="2238"/>
                  </a:cubicBezTo>
                  <a:cubicBezTo>
                    <a:pt x="5284" y="1473"/>
                    <a:pt x="4750" y="0"/>
                    <a:pt x="3566" y="0"/>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6954" name="Google Shape;16954;p71"/>
            <p:cNvSpPr/>
            <p:nvPr/>
          </p:nvSpPr>
          <p:spPr>
            <a:xfrm>
              <a:off x="1821858" y="2167805"/>
              <a:ext cx="42023" cy="186205"/>
            </a:xfrm>
            <a:custGeom>
              <a:avLst/>
              <a:gdLst/>
              <a:ahLst/>
              <a:cxnLst/>
              <a:rect l="l" t="t" r="r" b="b"/>
              <a:pathLst>
                <a:path w="1603" h="7103" extrusionOk="0">
                  <a:moveTo>
                    <a:pt x="231" y="0"/>
                  </a:moveTo>
                  <a:cubicBezTo>
                    <a:pt x="101" y="0"/>
                    <a:pt x="0" y="101"/>
                    <a:pt x="0" y="231"/>
                  </a:cubicBezTo>
                  <a:lnTo>
                    <a:pt x="0" y="6193"/>
                  </a:lnTo>
                  <a:cubicBezTo>
                    <a:pt x="0" y="6698"/>
                    <a:pt x="405" y="7103"/>
                    <a:pt x="910" y="7103"/>
                  </a:cubicBezTo>
                  <a:lnTo>
                    <a:pt x="1603" y="7103"/>
                  </a:lnTo>
                  <a:cubicBezTo>
                    <a:pt x="1097" y="7103"/>
                    <a:pt x="693" y="6698"/>
                    <a:pt x="693" y="6193"/>
                  </a:cubicBezTo>
                  <a:lnTo>
                    <a:pt x="693" y="231"/>
                  </a:lnTo>
                  <a:cubicBezTo>
                    <a:pt x="693" y="101"/>
                    <a:pt x="794" y="0"/>
                    <a:pt x="92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6955" name="Google Shape;16955;p71"/>
            <p:cNvSpPr/>
            <p:nvPr/>
          </p:nvSpPr>
          <p:spPr>
            <a:xfrm>
              <a:off x="1869989" y="2072303"/>
              <a:ext cx="51041" cy="95894"/>
            </a:xfrm>
            <a:custGeom>
              <a:avLst/>
              <a:gdLst/>
              <a:ahLst/>
              <a:cxnLst/>
              <a:rect l="l" t="t" r="r" b="b"/>
              <a:pathLst>
                <a:path w="1947" h="3658" extrusionOk="0">
                  <a:moveTo>
                    <a:pt x="1714" y="0"/>
                  </a:moveTo>
                  <a:cubicBezTo>
                    <a:pt x="590" y="0"/>
                    <a:pt x="1" y="1444"/>
                    <a:pt x="907" y="2229"/>
                  </a:cubicBezTo>
                  <a:cubicBezTo>
                    <a:pt x="1066" y="2359"/>
                    <a:pt x="1138" y="2546"/>
                    <a:pt x="1138" y="2748"/>
                  </a:cubicBezTo>
                  <a:lnTo>
                    <a:pt x="1138" y="3196"/>
                  </a:lnTo>
                  <a:cubicBezTo>
                    <a:pt x="1138" y="3456"/>
                    <a:pt x="936" y="3658"/>
                    <a:pt x="676" y="3658"/>
                  </a:cubicBezTo>
                  <a:lnTo>
                    <a:pt x="1138" y="3658"/>
                  </a:lnTo>
                  <a:cubicBezTo>
                    <a:pt x="1398" y="3658"/>
                    <a:pt x="1600" y="3456"/>
                    <a:pt x="1600" y="3196"/>
                  </a:cubicBezTo>
                  <a:lnTo>
                    <a:pt x="1600" y="2734"/>
                  </a:lnTo>
                  <a:cubicBezTo>
                    <a:pt x="1600" y="2546"/>
                    <a:pt x="1513" y="2359"/>
                    <a:pt x="1369" y="2229"/>
                  </a:cubicBezTo>
                  <a:cubicBezTo>
                    <a:pt x="561" y="1536"/>
                    <a:pt x="893" y="222"/>
                    <a:pt x="1946" y="20"/>
                  </a:cubicBezTo>
                  <a:cubicBezTo>
                    <a:pt x="1867" y="7"/>
                    <a:pt x="1789" y="0"/>
                    <a:pt x="1714"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6956" name="Google Shape;16956;p71"/>
            <p:cNvSpPr/>
            <p:nvPr/>
          </p:nvSpPr>
          <p:spPr>
            <a:xfrm>
              <a:off x="1821858" y="1981993"/>
              <a:ext cx="42023" cy="186205"/>
            </a:xfrm>
            <a:custGeom>
              <a:avLst/>
              <a:gdLst/>
              <a:ahLst/>
              <a:cxnLst/>
              <a:rect l="l" t="t" r="r" b="b"/>
              <a:pathLst>
                <a:path w="1603" h="7103" extrusionOk="0">
                  <a:moveTo>
                    <a:pt x="910" y="1"/>
                  </a:moveTo>
                  <a:cubicBezTo>
                    <a:pt x="405" y="1"/>
                    <a:pt x="0" y="405"/>
                    <a:pt x="0" y="925"/>
                  </a:cubicBezTo>
                  <a:lnTo>
                    <a:pt x="0" y="6872"/>
                  </a:lnTo>
                  <a:cubicBezTo>
                    <a:pt x="0" y="7002"/>
                    <a:pt x="101" y="7103"/>
                    <a:pt x="231" y="7103"/>
                  </a:cubicBezTo>
                  <a:lnTo>
                    <a:pt x="910" y="7103"/>
                  </a:lnTo>
                  <a:cubicBezTo>
                    <a:pt x="794" y="7103"/>
                    <a:pt x="693" y="7002"/>
                    <a:pt x="693" y="6872"/>
                  </a:cubicBezTo>
                  <a:lnTo>
                    <a:pt x="693" y="925"/>
                  </a:lnTo>
                  <a:cubicBezTo>
                    <a:pt x="693" y="405"/>
                    <a:pt x="1097" y="1"/>
                    <a:pt x="1603"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6957" name="Google Shape;16957;p71"/>
            <p:cNvSpPr/>
            <p:nvPr/>
          </p:nvSpPr>
          <p:spPr>
            <a:xfrm>
              <a:off x="2076904" y="2041658"/>
              <a:ext cx="45064" cy="66560"/>
            </a:xfrm>
            <a:custGeom>
              <a:avLst/>
              <a:gdLst/>
              <a:ahLst/>
              <a:cxnLst/>
              <a:rect l="l" t="t" r="r" b="b"/>
              <a:pathLst>
                <a:path w="1719" h="2539" extrusionOk="0">
                  <a:moveTo>
                    <a:pt x="347" y="0"/>
                  </a:moveTo>
                  <a:cubicBezTo>
                    <a:pt x="233" y="0"/>
                    <a:pt x="116" y="16"/>
                    <a:pt x="1" y="49"/>
                  </a:cubicBezTo>
                  <a:cubicBezTo>
                    <a:pt x="1343" y="323"/>
                    <a:pt x="1343" y="2228"/>
                    <a:pt x="15" y="2517"/>
                  </a:cubicBezTo>
                  <a:cubicBezTo>
                    <a:pt x="87" y="2532"/>
                    <a:pt x="163" y="2539"/>
                    <a:pt x="241" y="2539"/>
                  </a:cubicBezTo>
                  <a:cubicBezTo>
                    <a:pt x="318" y="2539"/>
                    <a:pt x="398" y="2532"/>
                    <a:pt x="477" y="2517"/>
                  </a:cubicBezTo>
                  <a:cubicBezTo>
                    <a:pt x="1213" y="2445"/>
                    <a:pt x="1719" y="1752"/>
                    <a:pt x="1589" y="1016"/>
                  </a:cubicBezTo>
                  <a:cubicBezTo>
                    <a:pt x="1468" y="412"/>
                    <a:pt x="933" y="0"/>
                    <a:pt x="347"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6958" name="Google Shape;16958;p71"/>
            <p:cNvSpPr/>
            <p:nvPr/>
          </p:nvSpPr>
          <p:spPr>
            <a:xfrm>
              <a:off x="2008037" y="1981993"/>
              <a:ext cx="23882" cy="78357"/>
            </a:xfrm>
            <a:custGeom>
              <a:avLst/>
              <a:gdLst/>
              <a:ahLst/>
              <a:cxnLst/>
              <a:rect l="l" t="t" r="r" b="b"/>
              <a:pathLst>
                <a:path w="911" h="2989" extrusionOk="0">
                  <a:moveTo>
                    <a:pt x="232" y="1"/>
                  </a:moveTo>
                  <a:cubicBezTo>
                    <a:pt x="102" y="1"/>
                    <a:pt x="1" y="102"/>
                    <a:pt x="1" y="232"/>
                  </a:cubicBezTo>
                  <a:lnTo>
                    <a:pt x="1" y="2527"/>
                  </a:lnTo>
                  <a:cubicBezTo>
                    <a:pt x="1" y="2772"/>
                    <a:pt x="203" y="2974"/>
                    <a:pt x="448" y="2989"/>
                  </a:cubicBezTo>
                  <a:lnTo>
                    <a:pt x="910" y="2989"/>
                  </a:lnTo>
                  <a:cubicBezTo>
                    <a:pt x="665" y="2974"/>
                    <a:pt x="448" y="2772"/>
                    <a:pt x="448" y="2527"/>
                  </a:cubicBezTo>
                  <a:lnTo>
                    <a:pt x="448" y="232"/>
                  </a:lnTo>
                  <a:cubicBezTo>
                    <a:pt x="448" y="102"/>
                    <a:pt x="549" y="1"/>
                    <a:pt x="679"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6959" name="Google Shape;16959;p71"/>
            <p:cNvSpPr/>
            <p:nvPr/>
          </p:nvSpPr>
          <p:spPr>
            <a:xfrm>
              <a:off x="2008037" y="2090234"/>
              <a:ext cx="23882" cy="77963"/>
            </a:xfrm>
            <a:custGeom>
              <a:avLst/>
              <a:gdLst/>
              <a:ahLst/>
              <a:cxnLst/>
              <a:rect l="l" t="t" r="r" b="b"/>
              <a:pathLst>
                <a:path w="911" h="2974" extrusionOk="0">
                  <a:moveTo>
                    <a:pt x="448" y="0"/>
                  </a:moveTo>
                  <a:cubicBezTo>
                    <a:pt x="203" y="0"/>
                    <a:pt x="1" y="202"/>
                    <a:pt x="1" y="448"/>
                  </a:cubicBezTo>
                  <a:lnTo>
                    <a:pt x="1" y="2974"/>
                  </a:lnTo>
                  <a:lnTo>
                    <a:pt x="448" y="2974"/>
                  </a:lnTo>
                  <a:lnTo>
                    <a:pt x="448" y="448"/>
                  </a:lnTo>
                  <a:cubicBezTo>
                    <a:pt x="448" y="202"/>
                    <a:pt x="665" y="0"/>
                    <a:pt x="910"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6960" name="Google Shape;16960;p71"/>
            <p:cNvSpPr/>
            <p:nvPr/>
          </p:nvSpPr>
          <p:spPr>
            <a:xfrm>
              <a:off x="2058737" y="2168172"/>
              <a:ext cx="48105" cy="95973"/>
            </a:xfrm>
            <a:custGeom>
              <a:avLst/>
              <a:gdLst/>
              <a:ahLst/>
              <a:cxnLst/>
              <a:rect l="l" t="t" r="r" b="b"/>
              <a:pathLst>
                <a:path w="1835" h="3661" extrusionOk="0">
                  <a:moveTo>
                    <a:pt x="578" y="1"/>
                  </a:moveTo>
                  <a:cubicBezTo>
                    <a:pt x="824" y="1"/>
                    <a:pt x="1026" y="203"/>
                    <a:pt x="1026" y="463"/>
                  </a:cubicBezTo>
                  <a:lnTo>
                    <a:pt x="1026" y="925"/>
                  </a:lnTo>
                  <a:cubicBezTo>
                    <a:pt x="1026" y="1127"/>
                    <a:pt x="939" y="1314"/>
                    <a:pt x="795" y="1444"/>
                  </a:cubicBezTo>
                  <a:cubicBezTo>
                    <a:pt x="1" y="2108"/>
                    <a:pt x="319" y="3408"/>
                    <a:pt x="1329" y="3639"/>
                  </a:cubicBezTo>
                  <a:cubicBezTo>
                    <a:pt x="1416" y="3653"/>
                    <a:pt x="1499" y="3660"/>
                    <a:pt x="1582" y="3660"/>
                  </a:cubicBezTo>
                  <a:cubicBezTo>
                    <a:pt x="1665" y="3660"/>
                    <a:pt x="1748" y="3653"/>
                    <a:pt x="1834" y="3639"/>
                  </a:cubicBezTo>
                  <a:lnTo>
                    <a:pt x="1791" y="3624"/>
                  </a:lnTo>
                  <a:cubicBezTo>
                    <a:pt x="780" y="3393"/>
                    <a:pt x="463" y="2108"/>
                    <a:pt x="1257" y="1430"/>
                  </a:cubicBezTo>
                  <a:cubicBezTo>
                    <a:pt x="1401" y="1314"/>
                    <a:pt x="1488" y="1112"/>
                    <a:pt x="1488" y="925"/>
                  </a:cubicBezTo>
                  <a:lnTo>
                    <a:pt x="1488" y="463"/>
                  </a:lnTo>
                  <a:cubicBezTo>
                    <a:pt x="1488" y="203"/>
                    <a:pt x="1286" y="1"/>
                    <a:pt x="1026"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6961" name="Google Shape;16961;p71"/>
            <p:cNvSpPr/>
            <p:nvPr/>
          </p:nvSpPr>
          <p:spPr>
            <a:xfrm>
              <a:off x="1995926" y="2167805"/>
              <a:ext cx="23882" cy="78357"/>
            </a:xfrm>
            <a:custGeom>
              <a:avLst/>
              <a:gdLst/>
              <a:ahLst/>
              <a:cxnLst/>
              <a:rect l="l" t="t" r="r" b="b"/>
              <a:pathLst>
                <a:path w="911" h="2989" extrusionOk="0">
                  <a:moveTo>
                    <a:pt x="448" y="0"/>
                  </a:moveTo>
                  <a:lnTo>
                    <a:pt x="448" y="2527"/>
                  </a:lnTo>
                  <a:cubicBezTo>
                    <a:pt x="448" y="2786"/>
                    <a:pt x="246" y="2989"/>
                    <a:pt x="1" y="2989"/>
                  </a:cubicBezTo>
                  <a:lnTo>
                    <a:pt x="463" y="2989"/>
                  </a:lnTo>
                  <a:cubicBezTo>
                    <a:pt x="708" y="2989"/>
                    <a:pt x="910" y="2786"/>
                    <a:pt x="910" y="2527"/>
                  </a:cubicBezTo>
                  <a:lnTo>
                    <a:pt x="910"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6962" name="Google Shape;16962;p71"/>
            <p:cNvSpPr/>
            <p:nvPr/>
          </p:nvSpPr>
          <p:spPr>
            <a:xfrm>
              <a:off x="1905484" y="2228152"/>
              <a:ext cx="45431" cy="66586"/>
            </a:xfrm>
            <a:custGeom>
              <a:avLst/>
              <a:gdLst/>
              <a:ahLst/>
              <a:cxnLst/>
              <a:rect l="l" t="t" r="r" b="b"/>
              <a:pathLst>
                <a:path w="1733" h="2540" extrusionOk="0">
                  <a:moveTo>
                    <a:pt x="1487" y="1"/>
                  </a:moveTo>
                  <a:cubicBezTo>
                    <a:pt x="1412" y="1"/>
                    <a:pt x="1336" y="8"/>
                    <a:pt x="1256" y="23"/>
                  </a:cubicBezTo>
                  <a:cubicBezTo>
                    <a:pt x="520" y="95"/>
                    <a:pt x="1" y="788"/>
                    <a:pt x="145" y="1509"/>
                  </a:cubicBezTo>
                  <a:cubicBezTo>
                    <a:pt x="254" y="2126"/>
                    <a:pt x="787" y="2540"/>
                    <a:pt x="1382" y="2540"/>
                  </a:cubicBezTo>
                  <a:cubicBezTo>
                    <a:pt x="1497" y="2540"/>
                    <a:pt x="1615" y="2524"/>
                    <a:pt x="1733" y="2491"/>
                  </a:cubicBezTo>
                  <a:cubicBezTo>
                    <a:pt x="1026" y="2361"/>
                    <a:pt x="578" y="1683"/>
                    <a:pt x="737" y="990"/>
                  </a:cubicBezTo>
                  <a:cubicBezTo>
                    <a:pt x="838" y="499"/>
                    <a:pt x="1228" y="109"/>
                    <a:pt x="1718" y="23"/>
                  </a:cubicBezTo>
                  <a:cubicBezTo>
                    <a:pt x="1639" y="8"/>
                    <a:pt x="1563" y="1"/>
                    <a:pt x="1487" y="1"/>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6963" name="Google Shape;16963;p71"/>
            <p:cNvSpPr/>
            <p:nvPr/>
          </p:nvSpPr>
          <p:spPr>
            <a:xfrm>
              <a:off x="1995926" y="2276020"/>
              <a:ext cx="29938" cy="77990"/>
            </a:xfrm>
            <a:custGeom>
              <a:avLst/>
              <a:gdLst/>
              <a:ahLst/>
              <a:cxnLst/>
              <a:rect l="l" t="t" r="r" b="b"/>
              <a:pathLst>
                <a:path w="1142" h="2975" extrusionOk="0">
                  <a:moveTo>
                    <a:pt x="1" y="1"/>
                  </a:moveTo>
                  <a:cubicBezTo>
                    <a:pt x="246" y="1"/>
                    <a:pt x="448" y="203"/>
                    <a:pt x="448" y="463"/>
                  </a:cubicBezTo>
                  <a:lnTo>
                    <a:pt x="448" y="2744"/>
                  </a:lnTo>
                  <a:cubicBezTo>
                    <a:pt x="448" y="2874"/>
                    <a:pt x="549" y="2975"/>
                    <a:pt x="679" y="2975"/>
                  </a:cubicBezTo>
                  <a:lnTo>
                    <a:pt x="1141" y="2975"/>
                  </a:lnTo>
                  <a:cubicBezTo>
                    <a:pt x="1011" y="2975"/>
                    <a:pt x="910" y="2874"/>
                    <a:pt x="910" y="2744"/>
                  </a:cubicBezTo>
                  <a:lnTo>
                    <a:pt x="910" y="463"/>
                  </a:lnTo>
                  <a:cubicBezTo>
                    <a:pt x="910" y="203"/>
                    <a:pt x="708" y="1"/>
                    <a:pt x="448" y="1"/>
                  </a:cubicBezTo>
                  <a:close/>
                </a:path>
              </a:pathLst>
            </a:custGeom>
            <a:solidFill>
              <a:srgbClr val="94A5B3"/>
            </a:solidFill>
            <a:ln>
              <a:noFill/>
            </a:ln>
          </p:spPr>
          <p:txBody>
            <a:bodyPr spcFirstLastPara="1" wrap="square" lIns="91425" tIns="91425" rIns="91425" bIns="91425" anchor="ctr" anchorCtr="0">
              <a:noAutofit/>
            </a:bodyPr>
            <a:lstStyle/>
            <a:p>
              <a:endParaRPr/>
            </a:p>
          </p:txBody>
        </p:sp>
      </p:grpSp>
      <p:grpSp>
        <p:nvGrpSpPr>
          <p:cNvPr id="16964" name="Google Shape;16964;p71"/>
          <p:cNvGrpSpPr/>
          <p:nvPr/>
        </p:nvGrpSpPr>
        <p:grpSpPr>
          <a:xfrm>
            <a:off x="2276348" y="1981810"/>
            <a:ext cx="415901" cy="372699"/>
            <a:chOff x="2276348" y="1981809"/>
            <a:chExt cx="415901" cy="372699"/>
          </a:xfrm>
        </p:grpSpPr>
        <p:sp>
          <p:nvSpPr>
            <p:cNvPr id="16965" name="Google Shape;16965;p71"/>
            <p:cNvSpPr/>
            <p:nvPr/>
          </p:nvSpPr>
          <p:spPr>
            <a:xfrm>
              <a:off x="2350510" y="2034606"/>
              <a:ext cx="267209" cy="267183"/>
            </a:xfrm>
            <a:custGeom>
              <a:avLst/>
              <a:gdLst/>
              <a:ahLst/>
              <a:cxnLst/>
              <a:rect l="l" t="t" r="r" b="b"/>
              <a:pathLst>
                <a:path w="10193" h="10192" extrusionOk="0">
                  <a:moveTo>
                    <a:pt x="5096" y="0"/>
                  </a:moveTo>
                  <a:cubicBezTo>
                    <a:pt x="2282" y="0"/>
                    <a:pt x="1" y="2281"/>
                    <a:pt x="1" y="5096"/>
                  </a:cubicBezTo>
                  <a:cubicBezTo>
                    <a:pt x="1" y="7911"/>
                    <a:pt x="2282" y="10192"/>
                    <a:pt x="5096" y="10192"/>
                  </a:cubicBezTo>
                  <a:cubicBezTo>
                    <a:pt x="7911" y="10192"/>
                    <a:pt x="10192" y="7911"/>
                    <a:pt x="10192" y="5096"/>
                  </a:cubicBezTo>
                  <a:cubicBezTo>
                    <a:pt x="10192" y="2281"/>
                    <a:pt x="7911" y="0"/>
                    <a:pt x="5096" y="0"/>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6966" name="Google Shape;16966;p71"/>
            <p:cNvSpPr/>
            <p:nvPr/>
          </p:nvSpPr>
          <p:spPr>
            <a:xfrm>
              <a:off x="2324033" y="2037254"/>
              <a:ext cx="254312" cy="264614"/>
            </a:xfrm>
            <a:custGeom>
              <a:avLst/>
              <a:gdLst/>
              <a:ahLst/>
              <a:cxnLst/>
              <a:rect l="l" t="t" r="r" b="b"/>
              <a:pathLst>
                <a:path w="9701" h="10094" extrusionOk="0">
                  <a:moveTo>
                    <a:pt x="5067" y="0"/>
                  </a:moveTo>
                  <a:lnTo>
                    <a:pt x="5067" y="0"/>
                  </a:lnTo>
                  <a:cubicBezTo>
                    <a:pt x="1718" y="693"/>
                    <a:pt x="0" y="4403"/>
                    <a:pt x="1603" y="7406"/>
                  </a:cubicBezTo>
                  <a:cubicBezTo>
                    <a:pt x="2546" y="9157"/>
                    <a:pt x="4320" y="10094"/>
                    <a:pt x="6115" y="10094"/>
                  </a:cubicBezTo>
                  <a:cubicBezTo>
                    <a:pt x="7397" y="10094"/>
                    <a:pt x="8691" y="9616"/>
                    <a:pt x="9701" y="8618"/>
                  </a:cubicBezTo>
                  <a:lnTo>
                    <a:pt x="9701" y="8618"/>
                  </a:lnTo>
                  <a:cubicBezTo>
                    <a:pt x="9354" y="8676"/>
                    <a:pt x="9008" y="8719"/>
                    <a:pt x="8647" y="8719"/>
                  </a:cubicBezTo>
                  <a:cubicBezTo>
                    <a:pt x="4100" y="8719"/>
                    <a:pt x="1834" y="3205"/>
                    <a:pt x="5067"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6967" name="Google Shape;16967;p71"/>
            <p:cNvSpPr/>
            <p:nvPr/>
          </p:nvSpPr>
          <p:spPr>
            <a:xfrm>
              <a:off x="2405771" y="2035734"/>
              <a:ext cx="211948" cy="264169"/>
            </a:xfrm>
            <a:custGeom>
              <a:avLst/>
              <a:gdLst/>
              <a:ahLst/>
              <a:cxnLst/>
              <a:rect l="l" t="t" r="r" b="b"/>
              <a:pathLst>
                <a:path w="8085" h="10077" extrusionOk="0">
                  <a:moveTo>
                    <a:pt x="3725" y="0"/>
                  </a:moveTo>
                  <a:lnTo>
                    <a:pt x="4071" y="419"/>
                  </a:lnTo>
                  <a:cubicBezTo>
                    <a:pt x="4114" y="477"/>
                    <a:pt x="4129" y="549"/>
                    <a:pt x="4100" y="607"/>
                  </a:cubicBezTo>
                  <a:lnTo>
                    <a:pt x="3869" y="1155"/>
                  </a:lnTo>
                  <a:cubicBezTo>
                    <a:pt x="3853" y="1188"/>
                    <a:pt x="3823" y="1207"/>
                    <a:pt x="3792" y="1207"/>
                  </a:cubicBezTo>
                  <a:cubicBezTo>
                    <a:pt x="3768" y="1207"/>
                    <a:pt x="3744" y="1195"/>
                    <a:pt x="3725" y="1170"/>
                  </a:cubicBezTo>
                  <a:lnTo>
                    <a:pt x="3508" y="852"/>
                  </a:lnTo>
                  <a:cubicBezTo>
                    <a:pt x="3465" y="809"/>
                    <a:pt x="3407" y="780"/>
                    <a:pt x="3349" y="780"/>
                  </a:cubicBezTo>
                  <a:lnTo>
                    <a:pt x="3118" y="794"/>
                  </a:lnTo>
                  <a:cubicBezTo>
                    <a:pt x="3032" y="794"/>
                    <a:pt x="2960" y="838"/>
                    <a:pt x="2902" y="910"/>
                  </a:cubicBezTo>
                  <a:lnTo>
                    <a:pt x="2252" y="1892"/>
                  </a:lnTo>
                  <a:cubicBezTo>
                    <a:pt x="2194" y="1978"/>
                    <a:pt x="2238" y="2094"/>
                    <a:pt x="2353" y="2122"/>
                  </a:cubicBezTo>
                  <a:lnTo>
                    <a:pt x="2656" y="2180"/>
                  </a:lnTo>
                  <a:cubicBezTo>
                    <a:pt x="2667" y="2182"/>
                    <a:pt x="2677" y="2182"/>
                    <a:pt x="2688" y="2182"/>
                  </a:cubicBezTo>
                  <a:cubicBezTo>
                    <a:pt x="2778" y="2182"/>
                    <a:pt x="2861" y="2128"/>
                    <a:pt x="2887" y="2050"/>
                  </a:cubicBezTo>
                  <a:lnTo>
                    <a:pt x="3046" y="1646"/>
                  </a:lnTo>
                  <a:cubicBezTo>
                    <a:pt x="3063" y="1579"/>
                    <a:pt x="3124" y="1541"/>
                    <a:pt x="3186" y="1541"/>
                  </a:cubicBezTo>
                  <a:cubicBezTo>
                    <a:pt x="3231" y="1541"/>
                    <a:pt x="3276" y="1561"/>
                    <a:pt x="3306" y="1603"/>
                  </a:cubicBezTo>
                  <a:lnTo>
                    <a:pt x="3436" y="1776"/>
                  </a:lnTo>
                  <a:lnTo>
                    <a:pt x="3364" y="2310"/>
                  </a:lnTo>
                  <a:cubicBezTo>
                    <a:pt x="3364" y="2353"/>
                    <a:pt x="3335" y="2368"/>
                    <a:pt x="3292" y="2382"/>
                  </a:cubicBezTo>
                  <a:lnTo>
                    <a:pt x="2613" y="2483"/>
                  </a:lnTo>
                  <a:cubicBezTo>
                    <a:pt x="2584" y="2483"/>
                    <a:pt x="2555" y="2498"/>
                    <a:pt x="2526" y="2512"/>
                  </a:cubicBezTo>
                  <a:lnTo>
                    <a:pt x="1848" y="3017"/>
                  </a:lnTo>
                  <a:cubicBezTo>
                    <a:pt x="1776" y="3061"/>
                    <a:pt x="1733" y="3147"/>
                    <a:pt x="1718" y="3220"/>
                  </a:cubicBezTo>
                  <a:lnTo>
                    <a:pt x="1646" y="3494"/>
                  </a:lnTo>
                  <a:cubicBezTo>
                    <a:pt x="1617" y="3580"/>
                    <a:pt x="1545" y="3638"/>
                    <a:pt x="1458" y="3638"/>
                  </a:cubicBezTo>
                  <a:lnTo>
                    <a:pt x="1141" y="3595"/>
                  </a:lnTo>
                  <a:cubicBezTo>
                    <a:pt x="1069" y="3595"/>
                    <a:pt x="996" y="3638"/>
                    <a:pt x="967" y="3710"/>
                  </a:cubicBezTo>
                  <a:lnTo>
                    <a:pt x="794" y="4172"/>
                  </a:lnTo>
                  <a:cubicBezTo>
                    <a:pt x="765" y="4273"/>
                    <a:pt x="809" y="4374"/>
                    <a:pt x="910" y="4403"/>
                  </a:cubicBezTo>
                  <a:lnTo>
                    <a:pt x="1299" y="4519"/>
                  </a:lnTo>
                  <a:cubicBezTo>
                    <a:pt x="1317" y="4524"/>
                    <a:pt x="1335" y="4526"/>
                    <a:pt x="1353" y="4526"/>
                  </a:cubicBezTo>
                  <a:cubicBezTo>
                    <a:pt x="1435" y="4526"/>
                    <a:pt x="1509" y="4475"/>
                    <a:pt x="1545" y="4403"/>
                  </a:cubicBezTo>
                  <a:lnTo>
                    <a:pt x="1790" y="3855"/>
                  </a:lnTo>
                  <a:cubicBezTo>
                    <a:pt x="1834" y="3754"/>
                    <a:pt x="1906" y="3696"/>
                    <a:pt x="2007" y="3653"/>
                  </a:cubicBezTo>
                  <a:lnTo>
                    <a:pt x="2411" y="3523"/>
                  </a:lnTo>
                  <a:lnTo>
                    <a:pt x="2974" y="4201"/>
                  </a:lnTo>
                  <a:lnTo>
                    <a:pt x="2916" y="4360"/>
                  </a:lnTo>
                  <a:cubicBezTo>
                    <a:pt x="2887" y="4447"/>
                    <a:pt x="2931" y="4562"/>
                    <a:pt x="3032" y="4591"/>
                  </a:cubicBezTo>
                  <a:cubicBezTo>
                    <a:pt x="3046" y="4591"/>
                    <a:pt x="3075" y="4605"/>
                    <a:pt x="3089" y="4605"/>
                  </a:cubicBezTo>
                  <a:cubicBezTo>
                    <a:pt x="3176" y="4605"/>
                    <a:pt x="3248" y="4548"/>
                    <a:pt x="3277" y="4475"/>
                  </a:cubicBezTo>
                  <a:lnTo>
                    <a:pt x="3320" y="4317"/>
                  </a:lnTo>
                  <a:cubicBezTo>
                    <a:pt x="3364" y="4201"/>
                    <a:pt x="3335" y="4071"/>
                    <a:pt x="3263" y="3970"/>
                  </a:cubicBezTo>
                  <a:lnTo>
                    <a:pt x="2801" y="3407"/>
                  </a:lnTo>
                  <a:lnTo>
                    <a:pt x="2916" y="3364"/>
                  </a:lnTo>
                  <a:lnTo>
                    <a:pt x="3306" y="3609"/>
                  </a:lnTo>
                  <a:cubicBezTo>
                    <a:pt x="3393" y="3667"/>
                    <a:pt x="3450" y="3754"/>
                    <a:pt x="3479" y="3855"/>
                  </a:cubicBezTo>
                  <a:lnTo>
                    <a:pt x="3566" y="4273"/>
                  </a:lnTo>
                  <a:cubicBezTo>
                    <a:pt x="3580" y="4360"/>
                    <a:pt x="3652" y="4418"/>
                    <a:pt x="3739" y="4418"/>
                  </a:cubicBezTo>
                  <a:lnTo>
                    <a:pt x="3782" y="4418"/>
                  </a:lnTo>
                  <a:cubicBezTo>
                    <a:pt x="3883" y="4403"/>
                    <a:pt x="3941" y="4302"/>
                    <a:pt x="3927" y="4201"/>
                  </a:cubicBezTo>
                  <a:lnTo>
                    <a:pt x="3883" y="3956"/>
                  </a:lnTo>
                  <a:cubicBezTo>
                    <a:pt x="3855" y="3869"/>
                    <a:pt x="3912" y="3797"/>
                    <a:pt x="3999" y="3783"/>
                  </a:cubicBezTo>
                  <a:cubicBezTo>
                    <a:pt x="4071" y="3768"/>
                    <a:pt x="4114" y="3725"/>
                    <a:pt x="4129" y="3667"/>
                  </a:cubicBezTo>
                  <a:lnTo>
                    <a:pt x="4215" y="3234"/>
                  </a:lnTo>
                  <a:cubicBezTo>
                    <a:pt x="4244" y="3147"/>
                    <a:pt x="4316" y="3104"/>
                    <a:pt x="4403" y="3104"/>
                  </a:cubicBezTo>
                  <a:lnTo>
                    <a:pt x="4490" y="3104"/>
                  </a:lnTo>
                  <a:cubicBezTo>
                    <a:pt x="4533" y="3104"/>
                    <a:pt x="4591" y="3090"/>
                    <a:pt x="4620" y="3061"/>
                  </a:cubicBezTo>
                  <a:cubicBezTo>
                    <a:pt x="4649" y="3017"/>
                    <a:pt x="4706" y="3003"/>
                    <a:pt x="4750" y="3003"/>
                  </a:cubicBezTo>
                  <a:lnTo>
                    <a:pt x="5024" y="3032"/>
                  </a:lnTo>
                  <a:cubicBezTo>
                    <a:pt x="5082" y="3046"/>
                    <a:pt x="5125" y="3090"/>
                    <a:pt x="5139" y="3147"/>
                  </a:cubicBezTo>
                  <a:lnTo>
                    <a:pt x="5168" y="3263"/>
                  </a:lnTo>
                  <a:cubicBezTo>
                    <a:pt x="5183" y="3349"/>
                    <a:pt x="5139" y="3451"/>
                    <a:pt x="5053" y="3479"/>
                  </a:cubicBezTo>
                  <a:lnTo>
                    <a:pt x="4259" y="3710"/>
                  </a:lnTo>
                  <a:cubicBezTo>
                    <a:pt x="4158" y="3739"/>
                    <a:pt x="4129" y="3840"/>
                    <a:pt x="4201" y="3912"/>
                  </a:cubicBezTo>
                  <a:lnTo>
                    <a:pt x="4273" y="3999"/>
                  </a:lnTo>
                  <a:cubicBezTo>
                    <a:pt x="4302" y="4028"/>
                    <a:pt x="4345" y="4057"/>
                    <a:pt x="4403" y="4057"/>
                  </a:cubicBezTo>
                  <a:lnTo>
                    <a:pt x="4865" y="4014"/>
                  </a:lnTo>
                  <a:cubicBezTo>
                    <a:pt x="4952" y="4014"/>
                    <a:pt x="5024" y="4071"/>
                    <a:pt x="5038" y="4158"/>
                  </a:cubicBezTo>
                  <a:lnTo>
                    <a:pt x="5067" y="4273"/>
                  </a:lnTo>
                  <a:cubicBezTo>
                    <a:pt x="5096" y="4475"/>
                    <a:pt x="4952" y="4663"/>
                    <a:pt x="4750" y="4692"/>
                  </a:cubicBezTo>
                  <a:lnTo>
                    <a:pt x="3855" y="4764"/>
                  </a:lnTo>
                  <a:cubicBezTo>
                    <a:pt x="3754" y="4764"/>
                    <a:pt x="3696" y="4865"/>
                    <a:pt x="3725" y="4966"/>
                  </a:cubicBezTo>
                  <a:cubicBezTo>
                    <a:pt x="3750" y="5070"/>
                    <a:pt x="3661" y="5173"/>
                    <a:pt x="3559" y="5173"/>
                  </a:cubicBezTo>
                  <a:cubicBezTo>
                    <a:pt x="3547" y="5173"/>
                    <a:pt x="3535" y="5171"/>
                    <a:pt x="3523" y="5168"/>
                  </a:cubicBezTo>
                  <a:lnTo>
                    <a:pt x="2859" y="4937"/>
                  </a:lnTo>
                  <a:cubicBezTo>
                    <a:pt x="2772" y="4909"/>
                    <a:pt x="2700" y="4836"/>
                    <a:pt x="2685" y="4750"/>
                  </a:cubicBezTo>
                  <a:cubicBezTo>
                    <a:pt x="2671" y="4620"/>
                    <a:pt x="2555" y="4533"/>
                    <a:pt x="2440" y="4533"/>
                  </a:cubicBezTo>
                  <a:lnTo>
                    <a:pt x="1805" y="4548"/>
                  </a:lnTo>
                  <a:cubicBezTo>
                    <a:pt x="1574" y="4562"/>
                    <a:pt x="1357" y="4605"/>
                    <a:pt x="1155" y="4692"/>
                  </a:cubicBezTo>
                  <a:lnTo>
                    <a:pt x="939" y="4793"/>
                  </a:lnTo>
                  <a:cubicBezTo>
                    <a:pt x="809" y="4851"/>
                    <a:pt x="737" y="4966"/>
                    <a:pt x="722" y="5096"/>
                  </a:cubicBezTo>
                  <a:lnTo>
                    <a:pt x="722" y="5284"/>
                  </a:lnTo>
                  <a:lnTo>
                    <a:pt x="87" y="6006"/>
                  </a:lnTo>
                  <a:cubicBezTo>
                    <a:pt x="44" y="6063"/>
                    <a:pt x="0" y="6150"/>
                    <a:pt x="0" y="6237"/>
                  </a:cubicBezTo>
                  <a:lnTo>
                    <a:pt x="0" y="7002"/>
                  </a:lnTo>
                  <a:cubicBezTo>
                    <a:pt x="0" y="7146"/>
                    <a:pt x="58" y="7290"/>
                    <a:pt x="159" y="7391"/>
                  </a:cubicBezTo>
                  <a:lnTo>
                    <a:pt x="722" y="7925"/>
                  </a:lnTo>
                  <a:cubicBezTo>
                    <a:pt x="809" y="8012"/>
                    <a:pt x="924" y="8055"/>
                    <a:pt x="1040" y="8070"/>
                  </a:cubicBezTo>
                  <a:lnTo>
                    <a:pt x="2700" y="8214"/>
                  </a:lnTo>
                  <a:cubicBezTo>
                    <a:pt x="2801" y="8229"/>
                    <a:pt x="2887" y="8315"/>
                    <a:pt x="2873" y="8416"/>
                  </a:cubicBezTo>
                  <a:lnTo>
                    <a:pt x="2859" y="8503"/>
                  </a:lnTo>
                  <a:cubicBezTo>
                    <a:pt x="2844" y="8618"/>
                    <a:pt x="2902" y="8748"/>
                    <a:pt x="3003" y="8820"/>
                  </a:cubicBezTo>
                  <a:lnTo>
                    <a:pt x="3407" y="9124"/>
                  </a:lnTo>
                  <a:lnTo>
                    <a:pt x="3335" y="9326"/>
                  </a:lnTo>
                  <a:cubicBezTo>
                    <a:pt x="3306" y="9470"/>
                    <a:pt x="3349" y="9614"/>
                    <a:pt x="3450" y="9701"/>
                  </a:cubicBezTo>
                  <a:lnTo>
                    <a:pt x="3883" y="10076"/>
                  </a:lnTo>
                  <a:cubicBezTo>
                    <a:pt x="4302" y="10004"/>
                    <a:pt x="4721" y="9874"/>
                    <a:pt x="5096" y="9701"/>
                  </a:cubicBezTo>
                  <a:lnTo>
                    <a:pt x="5774" y="8893"/>
                  </a:lnTo>
                  <a:cubicBezTo>
                    <a:pt x="5890" y="8763"/>
                    <a:pt x="5977" y="8618"/>
                    <a:pt x="6034" y="8460"/>
                  </a:cubicBezTo>
                  <a:lnTo>
                    <a:pt x="6785" y="6727"/>
                  </a:lnTo>
                  <a:cubicBezTo>
                    <a:pt x="6872" y="6540"/>
                    <a:pt x="6742" y="6323"/>
                    <a:pt x="6540" y="6323"/>
                  </a:cubicBezTo>
                  <a:cubicBezTo>
                    <a:pt x="6526" y="6324"/>
                    <a:pt x="6512" y="6325"/>
                    <a:pt x="6498" y="6325"/>
                  </a:cubicBezTo>
                  <a:cubicBezTo>
                    <a:pt x="6296" y="6325"/>
                    <a:pt x="6097" y="6226"/>
                    <a:pt x="5962" y="6063"/>
                  </a:cubicBezTo>
                  <a:lnTo>
                    <a:pt x="5226" y="5168"/>
                  </a:lnTo>
                  <a:cubicBezTo>
                    <a:pt x="5109" y="5030"/>
                    <a:pt x="5227" y="4868"/>
                    <a:pt x="5361" y="4868"/>
                  </a:cubicBezTo>
                  <a:cubicBezTo>
                    <a:pt x="5409" y="4868"/>
                    <a:pt x="5459" y="4888"/>
                    <a:pt x="5500" y="4937"/>
                  </a:cubicBezTo>
                  <a:lnTo>
                    <a:pt x="6251" y="5832"/>
                  </a:lnTo>
                  <a:cubicBezTo>
                    <a:pt x="6309" y="5919"/>
                    <a:pt x="6410" y="5962"/>
                    <a:pt x="6511" y="5962"/>
                  </a:cubicBezTo>
                  <a:cubicBezTo>
                    <a:pt x="6626" y="5962"/>
                    <a:pt x="6727" y="5890"/>
                    <a:pt x="6785" y="5803"/>
                  </a:cubicBezTo>
                  <a:lnTo>
                    <a:pt x="7218" y="4937"/>
                  </a:lnTo>
                  <a:cubicBezTo>
                    <a:pt x="7261" y="4851"/>
                    <a:pt x="7232" y="4764"/>
                    <a:pt x="7160" y="4706"/>
                  </a:cubicBezTo>
                  <a:lnTo>
                    <a:pt x="7045" y="4620"/>
                  </a:lnTo>
                  <a:cubicBezTo>
                    <a:pt x="6987" y="4591"/>
                    <a:pt x="6973" y="4519"/>
                    <a:pt x="7016" y="4475"/>
                  </a:cubicBezTo>
                  <a:lnTo>
                    <a:pt x="7074" y="4374"/>
                  </a:lnTo>
                  <a:cubicBezTo>
                    <a:pt x="7139" y="4276"/>
                    <a:pt x="7251" y="4224"/>
                    <a:pt x="7365" y="4224"/>
                  </a:cubicBezTo>
                  <a:cubicBezTo>
                    <a:pt x="7452" y="4224"/>
                    <a:pt x="7539" y="4254"/>
                    <a:pt x="7608" y="4317"/>
                  </a:cubicBezTo>
                  <a:lnTo>
                    <a:pt x="8084" y="4779"/>
                  </a:lnTo>
                  <a:cubicBezTo>
                    <a:pt x="8070" y="4576"/>
                    <a:pt x="8041" y="4360"/>
                    <a:pt x="8012" y="4158"/>
                  </a:cubicBezTo>
                  <a:cubicBezTo>
                    <a:pt x="7622" y="1993"/>
                    <a:pt x="5904" y="318"/>
                    <a:pt x="3725" y="0"/>
                  </a:cubicBezTo>
                  <a:close/>
                </a:path>
              </a:pathLst>
            </a:custGeom>
            <a:solidFill>
              <a:srgbClr val="BBC8D3"/>
            </a:solidFill>
            <a:ln>
              <a:noFill/>
            </a:ln>
          </p:spPr>
          <p:txBody>
            <a:bodyPr spcFirstLastPara="1" wrap="square" lIns="91425" tIns="91425" rIns="91425" bIns="91425" anchor="ctr" anchorCtr="0">
              <a:noAutofit/>
            </a:bodyPr>
            <a:lstStyle/>
            <a:p>
              <a:endParaRPr/>
            </a:p>
          </p:txBody>
        </p:sp>
        <p:sp>
          <p:nvSpPr>
            <p:cNvPr id="16968" name="Google Shape;16968;p71"/>
            <p:cNvSpPr/>
            <p:nvPr/>
          </p:nvSpPr>
          <p:spPr>
            <a:xfrm>
              <a:off x="2437177" y="2084939"/>
              <a:ext cx="17066" cy="27264"/>
            </a:xfrm>
            <a:custGeom>
              <a:avLst/>
              <a:gdLst/>
              <a:ahLst/>
              <a:cxnLst/>
              <a:rect l="l" t="t" r="r" b="b"/>
              <a:pathLst>
                <a:path w="651" h="1040" extrusionOk="0">
                  <a:moveTo>
                    <a:pt x="462" y="0"/>
                  </a:moveTo>
                  <a:cubicBezTo>
                    <a:pt x="361" y="0"/>
                    <a:pt x="289" y="87"/>
                    <a:pt x="289" y="188"/>
                  </a:cubicBezTo>
                  <a:lnTo>
                    <a:pt x="289" y="577"/>
                  </a:lnTo>
                  <a:lnTo>
                    <a:pt x="130" y="736"/>
                  </a:lnTo>
                  <a:cubicBezTo>
                    <a:pt x="0" y="837"/>
                    <a:pt x="87" y="1039"/>
                    <a:pt x="246" y="1039"/>
                  </a:cubicBezTo>
                  <a:cubicBezTo>
                    <a:pt x="289" y="1039"/>
                    <a:pt x="332" y="1025"/>
                    <a:pt x="376" y="996"/>
                  </a:cubicBezTo>
                  <a:lnTo>
                    <a:pt x="592" y="794"/>
                  </a:lnTo>
                  <a:cubicBezTo>
                    <a:pt x="636" y="751"/>
                    <a:pt x="650" y="707"/>
                    <a:pt x="650" y="650"/>
                  </a:cubicBezTo>
                  <a:lnTo>
                    <a:pt x="650" y="188"/>
                  </a:lnTo>
                  <a:cubicBezTo>
                    <a:pt x="650" y="87"/>
                    <a:pt x="563" y="0"/>
                    <a:pt x="462" y="0"/>
                  </a:cubicBezTo>
                  <a:close/>
                </a:path>
              </a:pathLst>
            </a:custGeom>
            <a:solidFill>
              <a:srgbClr val="BBC8D3"/>
            </a:solidFill>
            <a:ln>
              <a:noFill/>
            </a:ln>
          </p:spPr>
          <p:txBody>
            <a:bodyPr spcFirstLastPara="1" wrap="square" lIns="91425" tIns="91425" rIns="91425" bIns="91425" anchor="ctr" anchorCtr="0">
              <a:noAutofit/>
            </a:bodyPr>
            <a:lstStyle/>
            <a:p>
              <a:endParaRPr/>
            </a:p>
          </p:txBody>
        </p:sp>
        <p:sp>
          <p:nvSpPr>
            <p:cNvPr id="16969" name="Google Shape;16969;p71"/>
            <p:cNvSpPr/>
            <p:nvPr/>
          </p:nvSpPr>
          <p:spPr>
            <a:xfrm>
              <a:off x="2405771" y="2174621"/>
              <a:ext cx="153279" cy="125281"/>
            </a:xfrm>
            <a:custGeom>
              <a:avLst/>
              <a:gdLst/>
              <a:ahLst/>
              <a:cxnLst/>
              <a:rect l="l" t="t" r="r" b="b"/>
              <a:pathLst>
                <a:path w="5847" h="4779" extrusionOk="0">
                  <a:moveTo>
                    <a:pt x="693" y="0"/>
                  </a:moveTo>
                  <a:lnTo>
                    <a:pt x="87" y="708"/>
                  </a:lnTo>
                  <a:cubicBezTo>
                    <a:pt x="29" y="765"/>
                    <a:pt x="0" y="852"/>
                    <a:pt x="0" y="939"/>
                  </a:cubicBezTo>
                  <a:lnTo>
                    <a:pt x="0" y="1704"/>
                  </a:lnTo>
                  <a:cubicBezTo>
                    <a:pt x="0" y="1848"/>
                    <a:pt x="58" y="1992"/>
                    <a:pt x="159" y="2079"/>
                  </a:cubicBezTo>
                  <a:lnTo>
                    <a:pt x="708" y="2627"/>
                  </a:lnTo>
                  <a:cubicBezTo>
                    <a:pt x="794" y="2714"/>
                    <a:pt x="910" y="2757"/>
                    <a:pt x="1025" y="2772"/>
                  </a:cubicBezTo>
                  <a:lnTo>
                    <a:pt x="2700" y="2916"/>
                  </a:lnTo>
                  <a:cubicBezTo>
                    <a:pt x="2801" y="2931"/>
                    <a:pt x="2873" y="3017"/>
                    <a:pt x="2859" y="3118"/>
                  </a:cubicBezTo>
                  <a:lnTo>
                    <a:pt x="2844" y="3205"/>
                  </a:lnTo>
                  <a:cubicBezTo>
                    <a:pt x="2830" y="3320"/>
                    <a:pt x="2887" y="3450"/>
                    <a:pt x="2988" y="3522"/>
                  </a:cubicBezTo>
                  <a:lnTo>
                    <a:pt x="3393" y="3826"/>
                  </a:lnTo>
                  <a:lnTo>
                    <a:pt x="3335" y="4028"/>
                  </a:lnTo>
                  <a:cubicBezTo>
                    <a:pt x="3292" y="4172"/>
                    <a:pt x="3335" y="4316"/>
                    <a:pt x="3436" y="4403"/>
                  </a:cubicBezTo>
                  <a:lnTo>
                    <a:pt x="3869" y="4778"/>
                  </a:lnTo>
                  <a:lnTo>
                    <a:pt x="3883" y="4778"/>
                  </a:lnTo>
                  <a:cubicBezTo>
                    <a:pt x="4187" y="4721"/>
                    <a:pt x="4490" y="4648"/>
                    <a:pt x="4778" y="4533"/>
                  </a:cubicBezTo>
                  <a:lnTo>
                    <a:pt x="4851" y="4504"/>
                  </a:lnTo>
                  <a:lnTo>
                    <a:pt x="5038" y="4432"/>
                  </a:lnTo>
                  <a:lnTo>
                    <a:pt x="5096" y="4403"/>
                  </a:lnTo>
                  <a:lnTo>
                    <a:pt x="5760" y="3595"/>
                  </a:lnTo>
                  <a:cubicBezTo>
                    <a:pt x="5803" y="3551"/>
                    <a:pt x="5818" y="3522"/>
                    <a:pt x="5847" y="3479"/>
                  </a:cubicBezTo>
                  <a:lnTo>
                    <a:pt x="5529" y="3479"/>
                  </a:lnTo>
                  <a:cubicBezTo>
                    <a:pt x="3349" y="3479"/>
                    <a:pt x="1401" y="2079"/>
                    <a:pt x="693"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6970" name="Google Shape;16970;p71"/>
            <p:cNvSpPr/>
            <p:nvPr/>
          </p:nvSpPr>
          <p:spPr>
            <a:xfrm>
              <a:off x="2329827" y="2084651"/>
              <a:ext cx="362422" cy="269857"/>
            </a:xfrm>
            <a:custGeom>
              <a:avLst/>
              <a:gdLst/>
              <a:ahLst/>
              <a:cxnLst/>
              <a:rect l="l" t="t" r="r" b="b"/>
              <a:pathLst>
                <a:path w="13825" h="10294" extrusionOk="0">
                  <a:moveTo>
                    <a:pt x="12099" y="0"/>
                  </a:moveTo>
                  <a:cubicBezTo>
                    <a:pt x="11949" y="0"/>
                    <a:pt x="11796" y="149"/>
                    <a:pt x="11891" y="329"/>
                  </a:cubicBezTo>
                  <a:cubicBezTo>
                    <a:pt x="13305" y="3331"/>
                    <a:pt x="12295" y="6911"/>
                    <a:pt x="9523" y="8730"/>
                  </a:cubicBezTo>
                  <a:cubicBezTo>
                    <a:pt x="8406" y="9463"/>
                    <a:pt x="7140" y="9818"/>
                    <a:pt x="5883" y="9818"/>
                  </a:cubicBezTo>
                  <a:cubicBezTo>
                    <a:pt x="4020" y="9818"/>
                    <a:pt x="2178" y="9037"/>
                    <a:pt x="876" y="7546"/>
                  </a:cubicBezTo>
                  <a:lnTo>
                    <a:pt x="876" y="7546"/>
                  </a:lnTo>
                  <a:lnTo>
                    <a:pt x="1641" y="7806"/>
                  </a:lnTo>
                  <a:cubicBezTo>
                    <a:pt x="1674" y="7819"/>
                    <a:pt x="1705" y="7825"/>
                    <a:pt x="1733" y="7825"/>
                  </a:cubicBezTo>
                  <a:cubicBezTo>
                    <a:pt x="1957" y="7825"/>
                    <a:pt x="2042" y="7464"/>
                    <a:pt x="1786" y="7388"/>
                  </a:cubicBezTo>
                  <a:lnTo>
                    <a:pt x="313" y="6897"/>
                  </a:lnTo>
                  <a:cubicBezTo>
                    <a:pt x="287" y="6887"/>
                    <a:pt x="261" y="6883"/>
                    <a:pt x="236" y="6883"/>
                  </a:cubicBezTo>
                  <a:cubicBezTo>
                    <a:pt x="107" y="6883"/>
                    <a:pt x="1" y="6997"/>
                    <a:pt x="25" y="7142"/>
                  </a:cubicBezTo>
                  <a:lnTo>
                    <a:pt x="270" y="8860"/>
                  </a:lnTo>
                  <a:cubicBezTo>
                    <a:pt x="284" y="8961"/>
                    <a:pt x="371" y="9048"/>
                    <a:pt x="487" y="9048"/>
                  </a:cubicBezTo>
                  <a:lnTo>
                    <a:pt x="515" y="9048"/>
                  </a:lnTo>
                  <a:cubicBezTo>
                    <a:pt x="631" y="9019"/>
                    <a:pt x="718" y="8918"/>
                    <a:pt x="703" y="8802"/>
                  </a:cubicBezTo>
                  <a:lnTo>
                    <a:pt x="573" y="7878"/>
                  </a:lnTo>
                  <a:lnTo>
                    <a:pt x="573" y="7878"/>
                  </a:lnTo>
                  <a:cubicBezTo>
                    <a:pt x="1964" y="9467"/>
                    <a:pt x="3921" y="10294"/>
                    <a:pt x="5902" y="10294"/>
                  </a:cubicBezTo>
                  <a:cubicBezTo>
                    <a:pt x="7252" y="10294"/>
                    <a:pt x="8612" y="9910"/>
                    <a:pt x="9812" y="9120"/>
                  </a:cubicBezTo>
                  <a:cubicBezTo>
                    <a:pt x="12757" y="7171"/>
                    <a:pt x="13825" y="3331"/>
                    <a:pt x="12295" y="141"/>
                  </a:cubicBezTo>
                  <a:cubicBezTo>
                    <a:pt x="12255" y="41"/>
                    <a:pt x="12177" y="0"/>
                    <a:pt x="12099"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6971" name="Google Shape;16971;p71"/>
            <p:cNvSpPr/>
            <p:nvPr/>
          </p:nvSpPr>
          <p:spPr>
            <a:xfrm>
              <a:off x="2276348" y="1981809"/>
              <a:ext cx="361793" cy="268704"/>
            </a:xfrm>
            <a:custGeom>
              <a:avLst/>
              <a:gdLst/>
              <a:ahLst/>
              <a:cxnLst/>
              <a:rect l="l" t="t" r="r" b="b"/>
              <a:pathLst>
                <a:path w="13801" h="10250" extrusionOk="0">
                  <a:moveTo>
                    <a:pt x="7918" y="1"/>
                  </a:moveTo>
                  <a:cubicBezTo>
                    <a:pt x="6569" y="1"/>
                    <a:pt x="5210" y="385"/>
                    <a:pt x="4013" y="1177"/>
                  </a:cubicBezTo>
                  <a:cubicBezTo>
                    <a:pt x="1069" y="3126"/>
                    <a:pt x="0" y="6937"/>
                    <a:pt x="1516" y="10141"/>
                  </a:cubicBezTo>
                  <a:cubicBezTo>
                    <a:pt x="1559" y="10217"/>
                    <a:pt x="1628" y="10249"/>
                    <a:pt x="1698" y="10249"/>
                  </a:cubicBezTo>
                  <a:cubicBezTo>
                    <a:pt x="1841" y="10249"/>
                    <a:pt x="1988" y="10114"/>
                    <a:pt x="1920" y="9939"/>
                  </a:cubicBezTo>
                  <a:cubicBezTo>
                    <a:pt x="1487" y="9059"/>
                    <a:pt x="1271" y="8091"/>
                    <a:pt x="1271" y="7110"/>
                  </a:cubicBezTo>
                  <a:cubicBezTo>
                    <a:pt x="1271" y="4338"/>
                    <a:pt x="2989" y="1855"/>
                    <a:pt x="5587" y="874"/>
                  </a:cubicBezTo>
                  <a:cubicBezTo>
                    <a:pt x="6347" y="591"/>
                    <a:pt x="7136" y="454"/>
                    <a:pt x="7917" y="454"/>
                  </a:cubicBezTo>
                  <a:cubicBezTo>
                    <a:pt x="9805" y="454"/>
                    <a:pt x="11648" y="1255"/>
                    <a:pt x="12935" y="2736"/>
                  </a:cubicBezTo>
                  <a:lnTo>
                    <a:pt x="12169" y="2476"/>
                  </a:lnTo>
                  <a:cubicBezTo>
                    <a:pt x="12143" y="2468"/>
                    <a:pt x="12118" y="2464"/>
                    <a:pt x="12095" y="2464"/>
                  </a:cubicBezTo>
                  <a:cubicBezTo>
                    <a:pt x="11874" y="2464"/>
                    <a:pt x="11790" y="2803"/>
                    <a:pt x="12025" y="2895"/>
                  </a:cubicBezTo>
                  <a:lnTo>
                    <a:pt x="13498" y="3386"/>
                  </a:lnTo>
                  <a:cubicBezTo>
                    <a:pt x="13526" y="3386"/>
                    <a:pt x="13541" y="3400"/>
                    <a:pt x="13570" y="3400"/>
                  </a:cubicBezTo>
                  <a:cubicBezTo>
                    <a:pt x="13700" y="3400"/>
                    <a:pt x="13801" y="3270"/>
                    <a:pt x="13786" y="3140"/>
                  </a:cubicBezTo>
                  <a:lnTo>
                    <a:pt x="13541" y="1422"/>
                  </a:lnTo>
                  <a:cubicBezTo>
                    <a:pt x="13528" y="1280"/>
                    <a:pt x="13425" y="1216"/>
                    <a:pt x="13322" y="1216"/>
                  </a:cubicBezTo>
                  <a:cubicBezTo>
                    <a:pt x="13195" y="1216"/>
                    <a:pt x="13068" y="1313"/>
                    <a:pt x="13108" y="1480"/>
                  </a:cubicBezTo>
                  <a:lnTo>
                    <a:pt x="13238" y="2389"/>
                  </a:lnTo>
                  <a:cubicBezTo>
                    <a:pt x="11841" y="821"/>
                    <a:pt x="9889" y="1"/>
                    <a:pt x="7918" y="1"/>
                  </a:cubicBezTo>
                  <a:close/>
                </a:path>
              </a:pathLst>
            </a:custGeom>
            <a:solidFill>
              <a:srgbClr val="EFF2F5"/>
            </a:solidFill>
            <a:ln>
              <a:noFill/>
            </a:ln>
          </p:spPr>
          <p:txBody>
            <a:bodyPr spcFirstLastPara="1" wrap="square" lIns="91425" tIns="91425" rIns="91425" bIns="91425" anchor="ctr" anchorCtr="0">
              <a:noAutofit/>
            </a:bodyPr>
            <a:lstStyle/>
            <a:p>
              <a:endParaRPr/>
            </a:p>
          </p:txBody>
        </p:sp>
      </p:grpSp>
      <p:grpSp>
        <p:nvGrpSpPr>
          <p:cNvPr id="16972" name="Google Shape;16972;p71"/>
          <p:cNvGrpSpPr/>
          <p:nvPr/>
        </p:nvGrpSpPr>
        <p:grpSpPr>
          <a:xfrm>
            <a:off x="2774354" y="2009990"/>
            <a:ext cx="372017" cy="316310"/>
            <a:chOff x="2774354" y="2009990"/>
            <a:chExt cx="372017" cy="316310"/>
          </a:xfrm>
        </p:grpSpPr>
        <p:sp>
          <p:nvSpPr>
            <p:cNvPr id="16973" name="Google Shape;16973;p71"/>
            <p:cNvSpPr/>
            <p:nvPr/>
          </p:nvSpPr>
          <p:spPr>
            <a:xfrm>
              <a:off x="2948055" y="2090995"/>
              <a:ext cx="191134" cy="174094"/>
            </a:xfrm>
            <a:custGeom>
              <a:avLst/>
              <a:gdLst/>
              <a:ahLst/>
              <a:cxnLst/>
              <a:rect l="l" t="t" r="r" b="b"/>
              <a:pathLst>
                <a:path w="7291" h="6641" extrusionOk="0">
                  <a:moveTo>
                    <a:pt x="4591" y="0"/>
                  </a:moveTo>
                  <a:lnTo>
                    <a:pt x="3191" y="1068"/>
                  </a:lnTo>
                  <a:lnTo>
                    <a:pt x="2021" y="679"/>
                  </a:lnTo>
                  <a:lnTo>
                    <a:pt x="0" y="2324"/>
                  </a:lnTo>
                  <a:lnTo>
                    <a:pt x="3118" y="6640"/>
                  </a:lnTo>
                  <a:lnTo>
                    <a:pt x="7290" y="3667"/>
                  </a:lnTo>
                  <a:lnTo>
                    <a:pt x="4591" y="0"/>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74" name="Google Shape;16974;p71"/>
            <p:cNvSpPr/>
            <p:nvPr/>
          </p:nvSpPr>
          <p:spPr>
            <a:xfrm>
              <a:off x="3033568" y="2009990"/>
              <a:ext cx="112803" cy="206889"/>
            </a:xfrm>
            <a:custGeom>
              <a:avLst/>
              <a:gdLst/>
              <a:ahLst/>
              <a:cxnLst/>
              <a:rect l="l" t="t" r="r" b="b"/>
              <a:pathLst>
                <a:path w="4303" h="7892" extrusionOk="0">
                  <a:moveTo>
                    <a:pt x="4302" y="1"/>
                  </a:moveTo>
                  <a:lnTo>
                    <a:pt x="131" y="2960"/>
                  </a:lnTo>
                  <a:cubicBezTo>
                    <a:pt x="30" y="3032"/>
                    <a:pt x="1" y="3177"/>
                    <a:pt x="87" y="3278"/>
                  </a:cubicBezTo>
                  <a:lnTo>
                    <a:pt x="3581" y="7810"/>
                  </a:lnTo>
                  <a:cubicBezTo>
                    <a:pt x="3631" y="7861"/>
                    <a:pt x="3696" y="7892"/>
                    <a:pt x="3761" y="7892"/>
                  </a:cubicBezTo>
                  <a:cubicBezTo>
                    <a:pt x="3809" y="7892"/>
                    <a:pt x="3856" y="7876"/>
                    <a:pt x="3898" y="7839"/>
                  </a:cubicBezTo>
                  <a:lnTo>
                    <a:pt x="4302" y="7522"/>
                  </a:lnTo>
                  <a:lnTo>
                    <a:pt x="4302" y="1"/>
                  </a:lnTo>
                  <a:close/>
                </a:path>
              </a:pathLst>
            </a:custGeom>
            <a:solidFill>
              <a:srgbClr val="A0AFBB"/>
            </a:solidFill>
            <a:ln>
              <a:noFill/>
            </a:ln>
          </p:spPr>
          <p:txBody>
            <a:bodyPr spcFirstLastPara="1" wrap="square" lIns="91425" tIns="91425" rIns="91425" bIns="91425" anchor="ctr" anchorCtr="0">
              <a:noAutofit/>
            </a:bodyPr>
            <a:lstStyle/>
            <a:p>
              <a:endParaRPr/>
            </a:p>
          </p:txBody>
        </p:sp>
        <p:sp>
          <p:nvSpPr>
            <p:cNvPr id="16975" name="Google Shape;16975;p71"/>
            <p:cNvSpPr/>
            <p:nvPr/>
          </p:nvSpPr>
          <p:spPr>
            <a:xfrm>
              <a:off x="3110404" y="2165524"/>
              <a:ext cx="35600" cy="51355"/>
            </a:xfrm>
            <a:custGeom>
              <a:avLst/>
              <a:gdLst/>
              <a:ahLst/>
              <a:cxnLst/>
              <a:rect l="l" t="t" r="r" b="b"/>
              <a:pathLst>
                <a:path w="1358" h="1959" extrusionOk="0">
                  <a:moveTo>
                    <a:pt x="1357" y="1"/>
                  </a:moveTo>
                  <a:lnTo>
                    <a:pt x="0" y="1040"/>
                  </a:lnTo>
                  <a:lnTo>
                    <a:pt x="650" y="1877"/>
                  </a:lnTo>
                  <a:cubicBezTo>
                    <a:pt x="692" y="1928"/>
                    <a:pt x="758" y="1959"/>
                    <a:pt x="823" y="1959"/>
                  </a:cubicBezTo>
                  <a:cubicBezTo>
                    <a:pt x="870" y="1959"/>
                    <a:pt x="917" y="1943"/>
                    <a:pt x="953" y="1906"/>
                  </a:cubicBezTo>
                  <a:lnTo>
                    <a:pt x="1357" y="1589"/>
                  </a:lnTo>
                  <a:lnTo>
                    <a:pt x="1357" y="1"/>
                  </a:lnTo>
                  <a:close/>
                </a:path>
              </a:pathLst>
            </a:custGeom>
            <a:solidFill>
              <a:srgbClr val="8699A9"/>
            </a:solidFill>
            <a:ln>
              <a:noFill/>
            </a:ln>
          </p:spPr>
          <p:txBody>
            <a:bodyPr spcFirstLastPara="1" wrap="square" lIns="91425" tIns="91425" rIns="91425" bIns="91425" anchor="ctr" anchorCtr="0">
              <a:noAutofit/>
            </a:bodyPr>
            <a:lstStyle/>
            <a:p>
              <a:endParaRPr/>
            </a:p>
          </p:txBody>
        </p:sp>
        <p:sp>
          <p:nvSpPr>
            <p:cNvPr id="16976" name="Google Shape;16976;p71"/>
            <p:cNvSpPr/>
            <p:nvPr/>
          </p:nvSpPr>
          <p:spPr>
            <a:xfrm>
              <a:off x="2960533" y="2148510"/>
              <a:ext cx="145336" cy="96733"/>
            </a:xfrm>
            <a:custGeom>
              <a:avLst/>
              <a:gdLst/>
              <a:ahLst/>
              <a:cxnLst/>
              <a:rect l="l" t="t" r="r" b="b"/>
              <a:pathLst>
                <a:path w="5544" h="3690" extrusionOk="0">
                  <a:moveTo>
                    <a:pt x="636" y="0"/>
                  </a:moveTo>
                  <a:lnTo>
                    <a:pt x="1" y="1169"/>
                  </a:lnTo>
                  <a:lnTo>
                    <a:pt x="4476" y="3609"/>
                  </a:lnTo>
                  <a:cubicBezTo>
                    <a:pt x="4575" y="3663"/>
                    <a:pt x="4682" y="3689"/>
                    <a:pt x="4789" y="3689"/>
                  </a:cubicBezTo>
                  <a:cubicBezTo>
                    <a:pt x="5023" y="3689"/>
                    <a:pt x="5252" y="3563"/>
                    <a:pt x="5371" y="3335"/>
                  </a:cubicBezTo>
                  <a:cubicBezTo>
                    <a:pt x="5544" y="3017"/>
                    <a:pt x="5428" y="2613"/>
                    <a:pt x="5111" y="2440"/>
                  </a:cubicBezTo>
                  <a:lnTo>
                    <a:pt x="636" y="0"/>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6977" name="Google Shape;16977;p71"/>
            <p:cNvSpPr/>
            <p:nvPr/>
          </p:nvSpPr>
          <p:spPr>
            <a:xfrm>
              <a:off x="3017315" y="2196930"/>
              <a:ext cx="85540" cy="48419"/>
            </a:xfrm>
            <a:custGeom>
              <a:avLst/>
              <a:gdLst/>
              <a:ahLst/>
              <a:cxnLst/>
              <a:rect l="l" t="t" r="r" b="b"/>
              <a:pathLst>
                <a:path w="3263" h="1847" extrusionOk="0">
                  <a:moveTo>
                    <a:pt x="289" y="1"/>
                  </a:moveTo>
                  <a:lnTo>
                    <a:pt x="0" y="506"/>
                  </a:lnTo>
                  <a:lnTo>
                    <a:pt x="2310" y="1762"/>
                  </a:lnTo>
                  <a:cubicBezTo>
                    <a:pt x="2412" y="1820"/>
                    <a:pt x="2522" y="1847"/>
                    <a:pt x="2630" y="1847"/>
                  </a:cubicBezTo>
                  <a:cubicBezTo>
                    <a:pt x="2901" y="1847"/>
                    <a:pt x="3159" y="1676"/>
                    <a:pt x="3262" y="1387"/>
                  </a:cubicBezTo>
                  <a:lnTo>
                    <a:pt x="3262" y="1387"/>
                  </a:lnTo>
                  <a:cubicBezTo>
                    <a:pt x="3187" y="1410"/>
                    <a:pt x="3112" y="1421"/>
                    <a:pt x="3039" y="1421"/>
                  </a:cubicBezTo>
                  <a:cubicBezTo>
                    <a:pt x="2929" y="1421"/>
                    <a:pt x="2824" y="1395"/>
                    <a:pt x="2728" y="1343"/>
                  </a:cubicBezTo>
                  <a:lnTo>
                    <a:pt x="289" y="1"/>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78" name="Google Shape;16978;p71"/>
            <p:cNvSpPr/>
            <p:nvPr/>
          </p:nvSpPr>
          <p:spPr>
            <a:xfrm>
              <a:off x="2933663" y="2173467"/>
              <a:ext cx="145336" cy="96733"/>
            </a:xfrm>
            <a:custGeom>
              <a:avLst/>
              <a:gdLst/>
              <a:ahLst/>
              <a:cxnLst/>
              <a:rect l="l" t="t" r="r" b="b"/>
              <a:pathLst>
                <a:path w="5544" h="3690" extrusionOk="0">
                  <a:moveTo>
                    <a:pt x="636" y="1"/>
                  </a:moveTo>
                  <a:lnTo>
                    <a:pt x="1" y="1170"/>
                  </a:lnTo>
                  <a:lnTo>
                    <a:pt x="4476" y="3610"/>
                  </a:lnTo>
                  <a:cubicBezTo>
                    <a:pt x="4575" y="3664"/>
                    <a:pt x="4682" y="3690"/>
                    <a:pt x="4789" y="3690"/>
                  </a:cubicBezTo>
                  <a:cubicBezTo>
                    <a:pt x="5023" y="3690"/>
                    <a:pt x="5252" y="3564"/>
                    <a:pt x="5371" y="3336"/>
                  </a:cubicBezTo>
                  <a:cubicBezTo>
                    <a:pt x="5544" y="3018"/>
                    <a:pt x="5428" y="2614"/>
                    <a:pt x="5111" y="2441"/>
                  </a:cubicBezTo>
                  <a:lnTo>
                    <a:pt x="636" y="1"/>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6979" name="Google Shape;16979;p71"/>
            <p:cNvSpPr/>
            <p:nvPr/>
          </p:nvSpPr>
          <p:spPr>
            <a:xfrm>
              <a:off x="2999515" y="2228361"/>
              <a:ext cx="76102" cy="41603"/>
            </a:xfrm>
            <a:custGeom>
              <a:avLst/>
              <a:gdLst/>
              <a:ahLst/>
              <a:cxnLst/>
              <a:rect l="l" t="t" r="r" b="b"/>
              <a:pathLst>
                <a:path w="2903" h="1587" extrusionOk="0">
                  <a:moveTo>
                    <a:pt x="260" y="0"/>
                  </a:moveTo>
                  <a:lnTo>
                    <a:pt x="1" y="448"/>
                  </a:lnTo>
                  <a:lnTo>
                    <a:pt x="1949" y="1501"/>
                  </a:lnTo>
                  <a:cubicBezTo>
                    <a:pt x="2053" y="1559"/>
                    <a:pt x="2163" y="1586"/>
                    <a:pt x="2272" y="1586"/>
                  </a:cubicBezTo>
                  <a:cubicBezTo>
                    <a:pt x="2542" y="1586"/>
                    <a:pt x="2799" y="1419"/>
                    <a:pt x="2902" y="1140"/>
                  </a:cubicBezTo>
                  <a:lnTo>
                    <a:pt x="2902" y="1140"/>
                  </a:lnTo>
                  <a:cubicBezTo>
                    <a:pt x="2816" y="1180"/>
                    <a:pt x="2724" y="1199"/>
                    <a:pt x="2631" y="1199"/>
                  </a:cubicBezTo>
                  <a:cubicBezTo>
                    <a:pt x="2522" y="1199"/>
                    <a:pt x="2412" y="1173"/>
                    <a:pt x="2310" y="1126"/>
                  </a:cubicBezTo>
                  <a:lnTo>
                    <a:pt x="260" y="0"/>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80" name="Google Shape;16980;p71"/>
            <p:cNvSpPr/>
            <p:nvPr/>
          </p:nvSpPr>
          <p:spPr>
            <a:xfrm>
              <a:off x="2906425" y="2198450"/>
              <a:ext cx="145729" cy="96733"/>
            </a:xfrm>
            <a:custGeom>
              <a:avLst/>
              <a:gdLst/>
              <a:ahLst/>
              <a:cxnLst/>
              <a:rect l="l" t="t" r="r" b="b"/>
              <a:pathLst>
                <a:path w="5559" h="3690" extrusionOk="0">
                  <a:moveTo>
                    <a:pt x="650" y="1"/>
                  </a:moveTo>
                  <a:lnTo>
                    <a:pt x="0" y="1170"/>
                  </a:lnTo>
                  <a:lnTo>
                    <a:pt x="4490" y="3610"/>
                  </a:lnTo>
                  <a:cubicBezTo>
                    <a:pt x="4590" y="3664"/>
                    <a:pt x="4698" y="3690"/>
                    <a:pt x="4806" y="3690"/>
                  </a:cubicBezTo>
                  <a:cubicBezTo>
                    <a:pt x="5039" y="3690"/>
                    <a:pt x="5266" y="3567"/>
                    <a:pt x="5385" y="3350"/>
                  </a:cubicBezTo>
                  <a:cubicBezTo>
                    <a:pt x="5558" y="3018"/>
                    <a:pt x="5443" y="2613"/>
                    <a:pt x="5125" y="2440"/>
                  </a:cubicBezTo>
                  <a:lnTo>
                    <a:pt x="650" y="1"/>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6981" name="Google Shape;16981;p71"/>
            <p:cNvSpPr/>
            <p:nvPr/>
          </p:nvSpPr>
          <p:spPr>
            <a:xfrm>
              <a:off x="2982108" y="2259007"/>
              <a:ext cx="66245" cy="36150"/>
            </a:xfrm>
            <a:custGeom>
              <a:avLst/>
              <a:gdLst/>
              <a:ahLst/>
              <a:cxnLst/>
              <a:rect l="l" t="t" r="r" b="b"/>
              <a:pathLst>
                <a:path w="2527" h="1379" extrusionOk="0">
                  <a:moveTo>
                    <a:pt x="260" y="0"/>
                  </a:moveTo>
                  <a:lnTo>
                    <a:pt x="1" y="433"/>
                  </a:lnTo>
                  <a:lnTo>
                    <a:pt x="1603" y="1300"/>
                  </a:lnTo>
                  <a:cubicBezTo>
                    <a:pt x="1703" y="1354"/>
                    <a:pt x="1810" y="1379"/>
                    <a:pt x="1915" y="1379"/>
                  </a:cubicBezTo>
                  <a:cubicBezTo>
                    <a:pt x="2175" y="1379"/>
                    <a:pt x="2424" y="1224"/>
                    <a:pt x="2527" y="968"/>
                  </a:cubicBezTo>
                  <a:lnTo>
                    <a:pt x="2527" y="968"/>
                  </a:lnTo>
                  <a:cubicBezTo>
                    <a:pt x="2452" y="999"/>
                    <a:pt x="2369" y="1014"/>
                    <a:pt x="2285" y="1014"/>
                  </a:cubicBezTo>
                  <a:cubicBezTo>
                    <a:pt x="2174" y="1014"/>
                    <a:pt x="2062" y="988"/>
                    <a:pt x="1964" y="939"/>
                  </a:cubicBezTo>
                  <a:lnTo>
                    <a:pt x="260" y="0"/>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82" name="Google Shape;16982;p71"/>
            <p:cNvSpPr/>
            <p:nvPr/>
          </p:nvSpPr>
          <p:spPr>
            <a:xfrm>
              <a:off x="2879555" y="2223800"/>
              <a:ext cx="145729" cy="96655"/>
            </a:xfrm>
            <a:custGeom>
              <a:avLst/>
              <a:gdLst/>
              <a:ahLst/>
              <a:cxnLst/>
              <a:rect l="l" t="t" r="r" b="b"/>
              <a:pathLst>
                <a:path w="5559" h="3687" extrusionOk="0">
                  <a:moveTo>
                    <a:pt x="636" y="1"/>
                  </a:moveTo>
                  <a:lnTo>
                    <a:pt x="0" y="1156"/>
                  </a:lnTo>
                  <a:lnTo>
                    <a:pt x="4475" y="3610"/>
                  </a:lnTo>
                  <a:cubicBezTo>
                    <a:pt x="4572" y="3662"/>
                    <a:pt x="4676" y="3687"/>
                    <a:pt x="4780" y="3687"/>
                  </a:cubicBezTo>
                  <a:cubicBezTo>
                    <a:pt x="5018" y="3687"/>
                    <a:pt x="5254" y="3557"/>
                    <a:pt x="5385" y="3335"/>
                  </a:cubicBezTo>
                  <a:cubicBezTo>
                    <a:pt x="5558" y="3018"/>
                    <a:pt x="5428" y="2614"/>
                    <a:pt x="5111" y="2440"/>
                  </a:cubicBezTo>
                  <a:lnTo>
                    <a:pt x="636" y="1"/>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6983" name="Google Shape;16983;p71"/>
            <p:cNvSpPr/>
            <p:nvPr/>
          </p:nvSpPr>
          <p:spPr>
            <a:xfrm>
              <a:off x="2964701" y="2288132"/>
              <a:ext cx="56782" cy="32323"/>
            </a:xfrm>
            <a:custGeom>
              <a:avLst/>
              <a:gdLst/>
              <a:ahLst/>
              <a:cxnLst/>
              <a:rect l="l" t="t" r="r" b="b"/>
              <a:pathLst>
                <a:path w="2166" h="1233" extrusionOk="0">
                  <a:moveTo>
                    <a:pt x="275" y="1"/>
                  </a:moveTo>
                  <a:lnTo>
                    <a:pt x="0" y="477"/>
                  </a:lnTo>
                  <a:lnTo>
                    <a:pt x="1227" y="1156"/>
                  </a:lnTo>
                  <a:cubicBezTo>
                    <a:pt x="1324" y="1208"/>
                    <a:pt x="1428" y="1233"/>
                    <a:pt x="1532" y="1233"/>
                  </a:cubicBezTo>
                  <a:cubicBezTo>
                    <a:pt x="1770" y="1233"/>
                    <a:pt x="2006" y="1103"/>
                    <a:pt x="2137" y="881"/>
                  </a:cubicBezTo>
                  <a:cubicBezTo>
                    <a:pt x="2151" y="853"/>
                    <a:pt x="2166" y="824"/>
                    <a:pt x="2166" y="795"/>
                  </a:cubicBezTo>
                  <a:lnTo>
                    <a:pt x="2166" y="795"/>
                  </a:lnTo>
                  <a:cubicBezTo>
                    <a:pt x="2097" y="818"/>
                    <a:pt x="2025" y="829"/>
                    <a:pt x="1953" y="829"/>
                  </a:cubicBezTo>
                  <a:cubicBezTo>
                    <a:pt x="1845" y="829"/>
                    <a:pt x="1736" y="803"/>
                    <a:pt x="1632" y="752"/>
                  </a:cubicBezTo>
                  <a:lnTo>
                    <a:pt x="275" y="1"/>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84" name="Google Shape;16984;p71"/>
            <p:cNvSpPr/>
            <p:nvPr/>
          </p:nvSpPr>
          <p:spPr>
            <a:xfrm>
              <a:off x="2791761" y="2103080"/>
              <a:ext cx="185445" cy="168064"/>
            </a:xfrm>
            <a:custGeom>
              <a:avLst/>
              <a:gdLst/>
              <a:ahLst/>
              <a:cxnLst/>
              <a:rect l="l" t="t" r="r" b="b"/>
              <a:pathLst>
                <a:path w="7074" h="6411" extrusionOk="0">
                  <a:moveTo>
                    <a:pt x="2209" y="1"/>
                  </a:moveTo>
                  <a:lnTo>
                    <a:pt x="0" y="3985"/>
                  </a:lnTo>
                  <a:lnTo>
                    <a:pt x="4519" y="6410"/>
                  </a:lnTo>
                  <a:lnTo>
                    <a:pt x="7074" y="1733"/>
                  </a:lnTo>
                  <a:lnTo>
                    <a:pt x="4836" y="780"/>
                  </a:lnTo>
                  <a:cubicBezTo>
                    <a:pt x="4815" y="773"/>
                    <a:pt x="4793" y="770"/>
                    <a:pt x="4773" y="770"/>
                  </a:cubicBezTo>
                  <a:cubicBezTo>
                    <a:pt x="4753" y="770"/>
                    <a:pt x="4735" y="773"/>
                    <a:pt x="4721" y="780"/>
                  </a:cubicBezTo>
                  <a:lnTo>
                    <a:pt x="3811" y="882"/>
                  </a:lnTo>
                  <a:cubicBezTo>
                    <a:pt x="3768" y="882"/>
                    <a:pt x="3725" y="882"/>
                    <a:pt x="3682" y="853"/>
                  </a:cubicBezTo>
                  <a:lnTo>
                    <a:pt x="2209" y="1"/>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6985" name="Google Shape;16985;p71"/>
            <p:cNvSpPr/>
            <p:nvPr/>
          </p:nvSpPr>
          <p:spPr>
            <a:xfrm>
              <a:off x="2774354" y="2035734"/>
              <a:ext cx="114691" cy="198316"/>
            </a:xfrm>
            <a:custGeom>
              <a:avLst/>
              <a:gdLst/>
              <a:ahLst/>
              <a:cxnLst/>
              <a:rect l="l" t="t" r="r" b="b"/>
              <a:pathLst>
                <a:path w="4375" h="7565" extrusionOk="0">
                  <a:moveTo>
                    <a:pt x="0" y="0"/>
                  </a:moveTo>
                  <a:lnTo>
                    <a:pt x="0" y="6785"/>
                  </a:lnTo>
                  <a:lnTo>
                    <a:pt x="1271" y="7536"/>
                  </a:lnTo>
                  <a:cubicBezTo>
                    <a:pt x="1308" y="7554"/>
                    <a:pt x="1350" y="7564"/>
                    <a:pt x="1392" y="7564"/>
                  </a:cubicBezTo>
                  <a:cubicBezTo>
                    <a:pt x="1480" y="7564"/>
                    <a:pt x="1568" y="7522"/>
                    <a:pt x="1617" y="7435"/>
                  </a:cubicBezTo>
                  <a:lnTo>
                    <a:pt x="4302" y="2787"/>
                  </a:lnTo>
                  <a:cubicBezTo>
                    <a:pt x="4374" y="2671"/>
                    <a:pt x="4331" y="2512"/>
                    <a:pt x="4216" y="2440"/>
                  </a:cubicBezTo>
                  <a:lnTo>
                    <a:pt x="0" y="0"/>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6986" name="Google Shape;16986;p71"/>
            <p:cNvSpPr/>
            <p:nvPr/>
          </p:nvSpPr>
          <p:spPr>
            <a:xfrm>
              <a:off x="2774354" y="2035734"/>
              <a:ext cx="88580" cy="185445"/>
            </a:xfrm>
            <a:custGeom>
              <a:avLst/>
              <a:gdLst/>
              <a:ahLst/>
              <a:cxnLst/>
              <a:rect l="l" t="t" r="r" b="b"/>
              <a:pathLst>
                <a:path w="3379" h="7074" extrusionOk="0">
                  <a:moveTo>
                    <a:pt x="0" y="0"/>
                  </a:moveTo>
                  <a:lnTo>
                    <a:pt x="0" y="6785"/>
                  </a:lnTo>
                  <a:lnTo>
                    <a:pt x="506" y="7074"/>
                  </a:lnTo>
                  <a:lnTo>
                    <a:pt x="3378" y="1949"/>
                  </a:lnTo>
                  <a:lnTo>
                    <a:pt x="0" y="0"/>
                  </a:ln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6987" name="Google Shape;16987;p71"/>
            <p:cNvSpPr/>
            <p:nvPr/>
          </p:nvSpPr>
          <p:spPr>
            <a:xfrm>
              <a:off x="2774354" y="2175381"/>
              <a:ext cx="54894" cy="58669"/>
            </a:xfrm>
            <a:custGeom>
              <a:avLst/>
              <a:gdLst/>
              <a:ahLst/>
              <a:cxnLst/>
              <a:rect l="l" t="t" r="r" b="b"/>
              <a:pathLst>
                <a:path w="2094" h="2238" extrusionOk="0">
                  <a:moveTo>
                    <a:pt x="0" y="0"/>
                  </a:moveTo>
                  <a:lnTo>
                    <a:pt x="0" y="1458"/>
                  </a:lnTo>
                  <a:lnTo>
                    <a:pt x="1271" y="2209"/>
                  </a:lnTo>
                  <a:cubicBezTo>
                    <a:pt x="1308" y="2227"/>
                    <a:pt x="1350" y="2237"/>
                    <a:pt x="1392" y="2237"/>
                  </a:cubicBezTo>
                  <a:cubicBezTo>
                    <a:pt x="1480" y="2237"/>
                    <a:pt x="1568" y="2195"/>
                    <a:pt x="1617" y="2108"/>
                  </a:cubicBezTo>
                  <a:lnTo>
                    <a:pt x="2094" y="1285"/>
                  </a:lnTo>
                  <a:lnTo>
                    <a:pt x="0" y="0"/>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6988" name="Google Shape;16988;p71"/>
            <p:cNvSpPr/>
            <p:nvPr/>
          </p:nvSpPr>
          <p:spPr>
            <a:xfrm>
              <a:off x="2774354" y="2175381"/>
              <a:ext cx="28784" cy="45798"/>
            </a:xfrm>
            <a:custGeom>
              <a:avLst/>
              <a:gdLst/>
              <a:ahLst/>
              <a:cxnLst/>
              <a:rect l="l" t="t" r="r" b="b"/>
              <a:pathLst>
                <a:path w="1098" h="1747" extrusionOk="0">
                  <a:moveTo>
                    <a:pt x="0" y="0"/>
                  </a:moveTo>
                  <a:lnTo>
                    <a:pt x="0" y="1458"/>
                  </a:lnTo>
                  <a:lnTo>
                    <a:pt x="506" y="1747"/>
                  </a:lnTo>
                  <a:lnTo>
                    <a:pt x="1098" y="664"/>
                  </a:lnTo>
                  <a:lnTo>
                    <a:pt x="0" y="0"/>
                  </a:lnTo>
                  <a:close/>
                </a:path>
              </a:pathLst>
            </a:custGeom>
            <a:solidFill>
              <a:srgbClr val="5A7084"/>
            </a:solidFill>
            <a:ln>
              <a:noFill/>
            </a:ln>
          </p:spPr>
          <p:txBody>
            <a:bodyPr spcFirstLastPara="1" wrap="square" lIns="91425" tIns="91425" rIns="91425" bIns="91425" anchor="ctr" anchorCtr="0">
              <a:noAutofit/>
            </a:bodyPr>
            <a:lstStyle/>
            <a:p>
              <a:endParaRPr/>
            </a:p>
          </p:txBody>
        </p:sp>
        <p:sp>
          <p:nvSpPr>
            <p:cNvPr id="16989" name="Google Shape;16989;p71"/>
            <p:cNvSpPr/>
            <p:nvPr/>
          </p:nvSpPr>
          <p:spPr>
            <a:xfrm>
              <a:off x="2829983" y="2199105"/>
              <a:ext cx="78357" cy="62811"/>
            </a:xfrm>
            <a:custGeom>
              <a:avLst/>
              <a:gdLst/>
              <a:ahLst/>
              <a:cxnLst/>
              <a:rect l="l" t="t" r="r" b="b"/>
              <a:pathLst>
                <a:path w="2989" h="2396" extrusionOk="0">
                  <a:moveTo>
                    <a:pt x="2228" y="0"/>
                  </a:moveTo>
                  <a:cubicBezTo>
                    <a:pt x="2096" y="0"/>
                    <a:pt x="1963" y="40"/>
                    <a:pt x="1848" y="120"/>
                  </a:cubicBezTo>
                  <a:lnTo>
                    <a:pt x="376" y="1188"/>
                  </a:lnTo>
                  <a:cubicBezTo>
                    <a:pt x="73" y="1405"/>
                    <a:pt x="0" y="1823"/>
                    <a:pt x="217" y="2112"/>
                  </a:cubicBezTo>
                  <a:cubicBezTo>
                    <a:pt x="349" y="2297"/>
                    <a:pt x="556" y="2396"/>
                    <a:pt x="767" y="2396"/>
                  </a:cubicBezTo>
                  <a:cubicBezTo>
                    <a:pt x="901" y="2396"/>
                    <a:pt x="1037" y="2355"/>
                    <a:pt x="1155" y="2271"/>
                  </a:cubicBezTo>
                  <a:lnTo>
                    <a:pt x="2628" y="1203"/>
                  </a:lnTo>
                  <a:cubicBezTo>
                    <a:pt x="2916" y="986"/>
                    <a:pt x="2989" y="553"/>
                    <a:pt x="2758" y="264"/>
                  </a:cubicBezTo>
                  <a:cubicBezTo>
                    <a:pt x="2627" y="91"/>
                    <a:pt x="2429" y="0"/>
                    <a:pt x="2228" y="0"/>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90" name="Google Shape;16990;p71"/>
            <p:cNvSpPr/>
            <p:nvPr/>
          </p:nvSpPr>
          <p:spPr>
            <a:xfrm>
              <a:off x="2833390" y="2200337"/>
              <a:ext cx="74949" cy="61579"/>
            </a:xfrm>
            <a:custGeom>
              <a:avLst/>
              <a:gdLst/>
              <a:ahLst/>
              <a:cxnLst/>
              <a:rect l="l" t="t" r="r" b="b"/>
              <a:pathLst>
                <a:path w="2859" h="2349" extrusionOk="0">
                  <a:moveTo>
                    <a:pt x="2353" y="1"/>
                  </a:moveTo>
                  <a:cubicBezTo>
                    <a:pt x="2454" y="290"/>
                    <a:pt x="2368" y="607"/>
                    <a:pt x="2122" y="780"/>
                  </a:cubicBezTo>
                  <a:lnTo>
                    <a:pt x="650" y="1849"/>
                  </a:lnTo>
                  <a:cubicBezTo>
                    <a:pt x="533" y="1939"/>
                    <a:pt x="393" y="1984"/>
                    <a:pt x="252" y="1984"/>
                  </a:cubicBezTo>
                  <a:cubicBezTo>
                    <a:pt x="167" y="1984"/>
                    <a:pt x="82" y="1968"/>
                    <a:pt x="0" y="1935"/>
                  </a:cubicBezTo>
                  <a:lnTo>
                    <a:pt x="0" y="1935"/>
                  </a:lnTo>
                  <a:cubicBezTo>
                    <a:pt x="114" y="2201"/>
                    <a:pt x="365" y="2348"/>
                    <a:pt x="622" y="2348"/>
                  </a:cubicBezTo>
                  <a:cubicBezTo>
                    <a:pt x="756" y="2348"/>
                    <a:pt x="892" y="2308"/>
                    <a:pt x="1011" y="2224"/>
                  </a:cubicBezTo>
                  <a:lnTo>
                    <a:pt x="2483" y="1156"/>
                  </a:lnTo>
                  <a:cubicBezTo>
                    <a:pt x="2786" y="939"/>
                    <a:pt x="2859" y="521"/>
                    <a:pt x="2628" y="217"/>
                  </a:cubicBezTo>
                  <a:cubicBezTo>
                    <a:pt x="2555" y="116"/>
                    <a:pt x="2454" y="44"/>
                    <a:pt x="2353" y="1"/>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16991" name="Google Shape;16991;p71"/>
            <p:cNvSpPr/>
            <p:nvPr/>
          </p:nvSpPr>
          <p:spPr>
            <a:xfrm>
              <a:off x="2859868" y="2226815"/>
              <a:ext cx="69653" cy="56546"/>
            </a:xfrm>
            <a:custGeom>
              <a:avLst/>
              <a:gdLst/>
              <a:ahLst/>
              <a:cxnLst/>
              <a:rect l="l" t="t" r="r" b="b"/>
              <a:pathLst>
                <a:path w="2657" h="2157" extrusionOk="0">
                  <a:moveTo>
                    <a:pt x="1904" y="0"/>
                  </a:moveTo>
                  <a:cubicBezTo>
                    <a:pt x="1766" y="0"/>
                    <a:pt x="1626" y="43"/>
                    <a:pt x="1502" y="131"/>
                  </a:cubicBezTo>
                  <a:lnTo>
                    <a:pt x="376" y="940"/>
                  </a:lnTo>
                  <a:cubicBezTo>
                    <a:pt x="73" y="1156"/>
                    <a:pt x="1" y="1589"/>
                    <a:pt x="232" y="1892"/>
                  </a:cubicBezTo>
                  <a:cubicBezTo>
                    <a:pt x="362" y="2066"/>
                    <a:pt x="561" y="2156"/>
                    <a:pt x="761" y="2156"/>
                  </a:cubicBezTo>
                  <a:cubicBezTo>
                    <a:pt x="893" y="2156"/>
                    <a:pt x="1026" y="2117"/>
                    <a:pt x="1141" y="2037"/>
                  </a:cubicBezTo>
                  <a:lnTo>
                    <a:pt x="2282" y="1199"/>
                  </a:lnTo>
                  <a:cubicBezTo>
                    <a:pt x="2585" y="983"/>
                    <a:pt x="2657" y="550"/>
                    <a:pt x="2426" y="261"/>
                  </a:cubicBezTo>
                  <a:cubicBezTo>
                    <a:pt x="2298" y="90"/>
                    <a:pt x="2104" y="0"/>
                    <a:pt x="1904" y="0"/>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92" name="Google Shape;16992;p71"/>
            <p:cNvSpPr/>
            <p:nvPr/>
          </p:nvSpPr>
          <p:spPr>
            <a:xfrm>
              <a:off x="2863669" y="2227968"/>
              <a:ext cx="65852" cy="55392"/>
            </a:xfrm>
            <a:custGeom>
              <a:avLst/>
              <a:gdLst/>
              <a:ahLst/>
              <a:cxnLst/>
              <a:rect l="l" t="t" r="r" b="b"/>
              <a:pathLst>
                <a:path w="2512" h="2113" extrusionOk="0">
                  <a:moveTo>
                    <a:pt x="2007" y="1"/>
                  </a:moveTo>
                  <a:lnTo>
                    <a:pt x="2007" y="1"/>
                  </a:lnTo>
                  <a:cubicBezTo>
                    <a:pt x="2122" y="289"/>
                    <a:pt x="2021" y="607"/>
                    <a:pt x="1776" y="795"/>
                  </a:cubicBezTo>
                  <a:lnTo>
                    <a:pt x="635" y="1617"/>
                  </a:lnTo>
                  <a:cubicBezTo>
                    <a:pt x="520" y="1697"/>
                    <a:pt x="382" y="1739"/>
                    <a:pt x="247" y="1739"/>
                  </a:cubicBezTo>
                  <a:cubicBezTo>
                    <a:pt x="162" y="1739"/>
                    <a:pt x="78" y="1723"/>
                    <a:pt x="0" y="1690"/>
                  </a:cubicBezTo>
                  <a:lnTo>
                    <a:pt x="0" y="1690"/>
                  </a:lnTo>
                  <a:cubicBezTo>
                    <a:pt x="15" y="1747"/>
                    <a:pt x="44" y="1805"/>
                    <a:pt x="87" y="1848"/>
                  </a:cubicBezTo>
                  <a:cubicBezTo>
                    <a:pt x="217" y="2022"/>
                    <a:pt x="416" y="2112"/>
                    <a:pt x="616" y="2112"/>
                  </a:cubicBezTo>
                  <a:cubicBezTo>
                    <a:pt x="748" y="2112"/>
                    <a:pt x="881" y="2073"/>
                    <a:pt x="996" y="1993"/>
                  </a:cubicBezTo>
                  <a:lnTo>
                    <a:pt x="2151" y="1155"/>
                  </a:lnTo>
                  <a:cubicBezTo>
                    <a:pt x="2440" y="939"/>
                    <a:pt x="2512" y="506"/>
                    <a:pt x="2281" y="217"/>
                  </a:cubicBezTo>
                  <a:cubicBezTo>
                    <a:pt x="2209" y="116"/>
                    <a:pt x="2108" y="44"/>
                    <a:pt x="2007" y="1"/>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16993" name="Google Shape;16993;p71"/>
            <p:cNvSpPr/>
            <p:nvPr/>
          </p:nvSpPr>
          <p:spPr>
            <a:xfrm>
              <a:off x="2889779" y="2254734"/>
              <a:ext cx="60950" cy="50097"/>
            </a:xfrm>
            <a:custGeom>
              <a:avLst/>
              <a:gdLst/>
              <a:ahLst/>
              <a:cxnLst/>
              <a:rect l="l" t="t" r="r" b="b"/>
              <a:pathLst>
                <a:path w="2325" h="1911" extrusionOk="0">
                  <a:moveTo>
                    <a:pt x="1565" y="0"/>
                  </a:moveTo>
                  <a:cubicBezTo>
                    <a:pt x="1432" y="0"/>
                    <a:pt x="1299" y="40"/>
                    <a:pt x="1184" y="120"/>
                  </a:cubicBezTo>
                  <a:lnTo>
                    <a:pt x="361" y="697"/>
                  </a:lnTo>
                  <a:cubicBezTo>
                    <a:pt x="72" y="914"/>
                    <a:pt x="0" y="1333"/>
                    <a:pt x="217" y="1636"/>
                  </a:cubicBezTo>
                  <a:cubicBezTo>
                    <a:pt x="346" y="1817"/>
                    <a:pt x="547" y="1910"/>
                    <a:pt x="750" y="1910"/>
                  </a:cubicBezTo>
                  <a:cubicBezTo>
                    <a:pt x="887" y="1910"/>
                    <a:pt x="1024" y="1867"/>
                    <a:pt x="1141" y="1780"/>
                  </a:cubicBezTo>
                  <a:lnTo>
                    <a:pt x="1963" y="1203"/>
                  </a:lnTo>
                  <a:cubicBezTo>
                    <a:pt x="2252" y="972"/>
                    <a:pt x="2324" y="553"/>
                    <a:pt x="2108" y="264"/>
                  </a:cubicBezTo>
                  <a:cubicBezTo>
                    <a:pt x="1969" y="90"/>
                    <a:pt x="1767" y="0"/>
                    <a:pt x="1565" y="0"/>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94" name="Google Shape;16994;p71"/>
            <p:cNvSpPr/>
            <p:nvPr/>
          </p:nvSpPr>
          <p:spPr>
            <a:xfrm>
              <a:off x="2893187" y="2255599"/>
              <a:ext cx="57542" cy="49468"/>
            </a:xfrm>
            <a:custGeom>
              <a:avLst/>
              <a:gdLst/>
              <a:ahLst/>
              <a:cxnLst/>
              <a:rect l="l" t="t" r="r" b="b"/>
              <a:pathLst>
                <a:path w="2195" h="1887" extrusionOk="0">
                  <a:moveTo>
                    <a:pt x="1660" y="0"/>
                  </a:moveTo>
                  <a:lnTo>
                    <a:pt x="1660" y="0"/>
                  </a:lnTo>
                  <a:cubicBezTo>
                    <a:pt x="1761" y="275"/>
                    <a:pt x="1660" y="592"/>
                    <a:pt x="1429" y="766"/>
                  </a:cubicBezTo>
                  <a:lnTo>
                    <a:pt x="606" y="1357"/>
                  </a:lnTo>
                  <a:cubicBezTo>
                    <a:pt x="491" y="1434"/>
                    <a:pt x="350" y="1479"/>
                    <a:pt x="209" y="1479"/>
                  </a:cubicBezTo>
                  <a:cubicBezTo>
                    <a:pt x="138" y="1479"/>
                    <a:pt x="68" y="1468"/>
                    <a:pt x="0" y="1444"/>
                  </a:cubicBezTo>
                  <a:lnTo>
                    <a:pt x="0" y="1444"/>
                  </a:lnTo>
                  <a:cubicBezTo>
                    <a:pt x="15" y="1502"/>
                    <a:pt x="58" y="1559"/>
                    <a:pt x="87" y="1603"/>
                  </a:cubicBezTo>
                  <a:cubicBezTo>
                    <a:pt x="219" y="1788"/>
                    <a:pt x="426" y="1887"/>
                    <a:pt x="636" y="1887"/>
                  </a:cubicBezTo>
                  <a:cubicBezTo>
                    <a:pt x="771" y="1887"/>
                    <a:pt x="907" y="1846"/>
                    <a:pt x="1025" y="1762"/>
                  </a:cubicBezTo>
                  <a:lnTo>
                    <a:pt x="1833" y="1170"/>
                  </a:lnTo>
                  <a:cubicBezTo>
                    <a:pt x="2137" y="953"/>
                    <a:pt x="2194" y="520"/>
                    <a:pt x="1978" y="231"/>
                  </a:cubicBezTo>
                  <a:cubicBezTo>
                    <a:pt x="1891" y="116"/>
                    <a:pt x="1790" y="44"/>
                    <a:pt x="1660" y="0"/>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16995" name="Google Shape;16995;p71"/>
            <p:cNvSpPr/>
            <p:nvPr/>
          </p:nvSpPr>
          <p:spPr>
            <a:xfrm>
              <a:off x="2919664" y="2281971"/>
              <a:ext cx="52246" cy="44277"/>
            </a:xfrm>
            <a:custGeom>
              <a:avLst/>
              <a:gdLst/>
              <a:ahLst/>
              <a:cxnLst/>
              <a:rect l="l" t="t" r="r" b="b"/>
              <a:pathLst>
                <a:path w="1993" h="1689" extrusionOk="0">
                  <a:moveTo>
                    <a:pt x="1233" y="1"/>
                  </a:moveTo>
                  <a:cubicBezTo>
                    <a:pt x="1100" y="1"/>
                    <a:pt x="967" y="40"/>
                    <a:pt x="852" y="120"/>
                  </a:cubicBezTo>
                  <a:lnTo>
                    <a:pt x="362" y="481"/>
                  </a:lnTo>
                  <a:cubicBezTo>
                    <a:pt x="58" y="698"/>
                    <a:pt x="1" y="1116"/>
                    <a:pt x="217" y="1405"/>
                  </a:cubicBezTo>
                  <a:cubicBezTo>
                    <a:pt x="349" y="1590"/>
                    <a:pt x="551" y="1689"/>
                    <a:pt x="757" y="1689"/>
                  </a:cubicBezTo>
                  <a:cubicBezTo>
                    <a:pt x="889" y="1689"/>
                    <a:pt x="1023" y="1648"/>
                    <a:pt x="1141" y="1564"/>
                  </a:cubicBezTo>
                  <a:lnTo>
                    <a:pt x="1632" y="1203"/>
                  </a:lnTo>
                  <a:cubicBezTo>
                    <a:pt x="1935" y="987"/>
                    <a:pt x="1993" y="553"/>
                    <a:pt x="1762" y="265"/>
                  </a:cubicBezTo>
                  <a:cubicBezTo>
                    <a:pt x="1631" y="91"/>
                    <a:pt x="1433" y="1"/>
                    <a:pt x="1233"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96" name="Google Shape;16996;p71"/>
            <p:cNvSpPr/>
            <p:nvPr/>
          </p:nvSpPr>
          <p:spPr>
            <a:xfrm>
              <a:off x="2923072" y="2283229"/>
              <a:ext cx="48839" cy="43071"/>
            </a:xfrm>
            <a:custGeom>
              <a:avLst/>
              <a:gdLst/>
              <a:ahLst/>
              <a:cxnLst/>
              <a:rect l="l" t="t" r="r" b="b"/>
              <a:pathLst>
                <a:path w="1863" h="1643" extrusionOk="0">
                  <a:moveTo>
                    <a:pt x="1343" y="0"/>
                  </a:moveTo>
                  <a:lnTo>
                    <a:pt x="1343" y="0"/>
                  </a:lnTo>
                  <a:cubicBezTo>
                    <a:pt x="1459" y="289"/>
                    <a:pt x="1358" y="606"/>
                    <a:pt x="1112" y="780"/>
                  </a:cubicBezTo>
                  <a:lnTo>
                    <a:pt x="636" y="1141"/>
                  </a:lnTo>
                  <a:cubicBezTo>
                    <a:pt x="520" y="1221"/>
                    <a:pt x="388" y="1262"/>
                    <a:pt x="253" y="1262"/>
                  </a:cubicBezTo>
                  <a:cubicBezTo>
                    <a:pt x="169" y="1262"/>
                    <a:pt x="84" y="1246"/>
                    <a:pt x="1" y="1213"/>
                  </a:cubicBezTo>
                  <a:lnTo>
                    <a:pt x="1" y="1213"/>
                  </a:lnTo>
                  <a:cubicBezTo>
                    <a:pt x="106" y="1482"/>
                    <a:pt x="360" y="1643"/>
                    <a:pt x="624" y="1643"/>
                  </a:cubicBezTo>
                  <a:cubicBezTo>
                    <a:pt x="756" y="1643"/>
                    <a:pt x="891" y="1603"/>
                    <a:pt x="1011" y="1516"/>
                  </a:cubicBezTo>
                  <a:lnTo>
                    <a:pt x="1502" y="1155"/>
                  </a:lnTo>
                  <a:cubicBezTo>
                    <a:pt x="1791" y="939"/>
                    <a:pt x="1863" y="520"/>
                    <a:pt x="1632" y="217"/>
                  </a:cubicBezTo>
                  <a:cubicBezTo>
                    <a:pt x="1560" y="116"/>
                    <a:pt x="1459" y="44"/>
                    <a:pt x="1343" y="0"/>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16997" name="Google Shape;16997;p71"/>
            <p:cNvSpPr/>
            <p:nvPr/>
          </p:nvSpPr>
          <p:spPr>
            <a:xfrm>
              <a:off x="2925353" y="2108768"/>
              <a:ext cx="75709" cy="116211"/>
            </a:xfrm>
            <a:custGeom>
              <a:avLst/>
              <a:gdLst/>
              <a:ahLst/>
              <a:cxnLst/>
              <a:rect l="l" t="t" r="r" b="b"/>
              <a:pathLst>
                <a:path w="2888" h="4433" extrusionOk="0">
                  <a:moveTo>
                    <a:pt x="621" y="1"/>
                  </a:moveTo>
                  <a:cubicBezTo>
                    <a:pt x="520" y="1"/>
                    <a:pt x="433" y="73"/>
                    <a:pt x="404" y="159"/>
                  </a:cubicBezTo>
                  <a:lnTo>
                    <a:pt x="0" y="1776"/>
                  </a:lnTo>
                  <a:lnTo>
                    <a:pt x="0" y="3552"/>
                  </a:lnTo>
                  <a:cubicBezTo>
                    <a:pt x="0" y="4042"/>
                    <a:pt x="404" y="4432"/>
                    <a:pt x="881" y="4432"/>
                  </a:cubicBezTo>
                  <a:cubicBezTo>
                    <a:pt x="1372" y="4432"/>
                    <a:pt x="1776" y="4042"/>
                    <a:pt x="1776" y="3552"/>
                  </a:cubicBezTo>
                  <a:lnTo>
                    <a:pt x="1776" y="2224"/>
                  </a:lnTo>
                  <a:lnTo>
                    <a:pt x="2887" y="1"/>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6998" name="Google Shape;16998;p71"/>
            <p:cNvSpPr/>
            <p:nvPr/>
          </p:nvSpPr>
          <p:spPr>
            <a:xfrm>
              <a:off x="2925353" y="2108768"/>
              <a:ext cx="32192" cy="116211"/>
            </a:xfrm>
            <a:custGeom>
              <a:avLst/>
              <a:gdLst/>
              <a:ahLst/>
              <a:cxnLst/>
              <a:rect l="l" t="t" r="r" b="b"/>
              <a:pathLst>
                <a:path w="1228" h="4433" extrusionOk="0">
                  <a:moveTo>
                    <a:pt x="621" y="1"/>
                  </a:moveTo>
                  <a:cubicBezTo>
                    <a:pt x="520" y="1"/>
                    <a:pt x="433" y="73"/>
                    <a:pt x="404" y="174"/>
                  </a:cubicBezTo>
                  <a:lnTo>
                    <a:pt x="0" y="1776"/>
                  </a:lnTo>
                  <a:lnTo>
                    <a:pt x="0" y="3552"/>
                  </a:lnTo>
                  <a:cubicBezTo>
                    <a:pt x="0" y="4042"/>
                    <a:pt x="404" y="4432"/>
                    <a:pt x="895" y="4432"/>
                  </a:cubicBezTo>
                  <a:cubicBezTo>
                    <a:pt x="996" y="4432"/>
                    <a:pt x="1112" y="4418"/>
                    <a:pt x="1227" y="4374"/>
                  </a:cubicBezTo>
                  <a:cubicBezTo>
                    <a:pt x="881" y="4230"/>
                    <a:pt x="664" y="3912"/>
                    <a:pt x="664" y="3552"/>
                  </a:cubicBezTo>
                  <a:lnTo>
                    <a:pt x="664" y="1776"/>
                  </a:lnTo>
                  <a:lnTo>
                    <a:pt x="1112" y="1"/>
                  </a:lnTo>
                  <a:close/>
                </a:path>
              </a:pathLst>
            </a:custGeom>
            <a:solidFill>
              <a:srgbClr val="E5EBEE"/>
            </a:solidFill>
            <a:ln>
              <a:noFill/>
            </a:ln>
          </p:spPr>
          <p:txBody>
            <a:bodyPr spcFirstLastPara="1" wrap="square" lIns="91425" tIns="91425" rIns="91425" bIns="91425" anchor="ctr" anchorCtr="0">
              <a:noAutofit/>
            </a:bodyPr>
            <a:lstStyle/>
            <a:p>
              <a:endParaRPr/>
            </a:p>
          </p:txBody>
        </p:sp>
      </p:grpSp>
      <p:grpSp>
        <p:nvGrpSpPr>
          <p:cNvPr id="16999" name="Google Shape;16999;p71"/>
          <p:cNvGrpSpPr/>
          <p:nvPr/>
        </p:nvGrpSpPr>
        <p:grpSpPr>
          <a:xfrm>
            <a:off x="3722682" y="1981994"/>
            <a:ext cx="375818" cy="372043"/>
            <a:chOff x="3722682" y="1981993"/>
            <a:chExt cx="375818" cy="372043"/>
          </a:xfrm>
        </p:grpSpPr>
        <p:sp>
          <p:nvSpPr>
            <p:cNvPr id="17000" name="Google Shape;17000;p71"/>
            <p:cNvSpPr/>
            <p:nvPr/>
          </p:nvSpPr>
          <p:spPr>
            <a:xfrm>
              <a:off x="3876695" y="1981993"/>
              <a:ext cx="71934" cy="72301"/>
            </a:xfrm>
            <a:custGeom>
              <a:avLst/>
              <a:gdLst/>
              <a:ahLst/>
              <a:cxnLst/>
              <a:rect l="l" t="t" r="r" b="b"/>
              <a:pathLst>
                <a:path w="2744" h="2758" extrusionOk="0">
                  <a:moveTo>
                    <a:pt x="1372" y="1"/>
                  </a:moveTo>
                  <a:cubicBezTo>
                    <a:pt x="607" y="1"/>
                    <a:pt x="1" y="621"/>
                    <a:pt x="1" y="1372"/>
                  </a:cubicBezTo>
                  <a:cubicBezTo>
                    <a:pt x="1" y="2137"/>
                    <a:pt x="607" y="2758"/>
                    <a:pt x="1372" y="2758"/>
                  </a:cubicBezTo>
                  <a:cubicBezTo>
                    <a:pt x="2137" y="2758"/>
                    <a:pt x="2744" y="2137"/>
                    <a:pt x="2744" y="1372"/>
                  </a:cubicBezTo>
                  <a:cubicBezTo>
                    <a:pt x="2744" y="621"/>
                    <a:pt x="2137" y="1"/>
                    <a:pt x="1372"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001" name="Google Shape;17001;p71"/>
            <p:cNvSpPr/>
            <p:nvPr/>
          </p:nvSpPr>
          <p:spPr>
            <a:xfrm>
              <a:off x="3755582" y="2204217"/>
              <a:ext cx="146516" cy="102448"/>
            </a:xfrm>
            <a:custGeom>
              <a:avLst/>
              <a:gdLst/>
              <a:ahLst/>
              <a:cxnLst/>
              <a:rect l="l" t="t" r="r" b="b"/>
              <a:pathLst>
                <a:path w="5589" h="3908" extrusionOk="0">
                  <a:moveTo>
                    <a:pt x="2788" y="1"/>
                  </a:moveTo>
                  <a:cubicBezTo>
                    <a:pt x="2672" y="1"/>
                    <a:pt x="2557" y="77"/>
                    <a:pt x="2557" y="228"/>
                  </a:cubicBezTo>
                  <a:lnTo>
                    <a:pt x="2557" y="2047"/>
                  </a:lnTo>
                  <a:lnTo>
                    <a:pt x="1445" y="2047"/>
                  </a:lnTo>
                  <a:cubicBezTo>
                    <a:pt x="1113" y="2047"/>
                    <a:pt x="796" y="2235"/>
                    <a:pt x="637" y="2538"/>
                  </a:cubicBezTo>
                  <a:lnTo>
                    <a:pt x="117" y="3548"/>
                  </a:lnTo>
                  <a:cubicBezTo>
                    <a:pt x="0" y="3733"/>
                    <a:pt x="159" y="3898"/>
                    <a:pt x="319" y="3898"/>
                  </a:cubicBezTo>
                  <a:cubicBezTo>
                    <a:pt x="396" y="3898"/>
                    <a:pt x="474" y="3859"/>
                    <a:pt x="521" y="3765"/>
                  </a:cubicBezTo>
                  <a:lnTo>
                    <a:pt x="1041" y="2754"/>
                  </a:lnTo>
                  <a:cubicBezTo>
                    <a:pt x="1128" y="2610"/>
                    <a:pt x="1286" y="2509"/>
                    <a:pt x="1445" y="2509"/>
                  </a:cubicBezTo>
                  <a:lnTo>
                    <a:pt x="4130" y="2509"/>
                  </a:lnTo>
                  <a:cubicBezTo>
                    <a:pt x="4303" y="2509"/>
                    <a:pt x="4448" y="2610"/>
                    <a:pt x="4534" y="2754"/>
                  </a:cubicBezTo>
                  <a:lnTo>
                    <a:pt x="5068" y="3765"/>
                  </a:lnTo>
                  <a:cubicBezTo>
                    <a:pt x="5112" y="3866"/>
                    <a:pt x="5190" y="3908"/>
                    <a:pt x="5269" y="3908"/>
                  </a:cubicBezTo>
                  <a:cubicBezTo>
                    <a:pt x="5428" y="3908"/>
                    <a:pt x="5588" y="3741"/>
                    <a:pt x="5473" y="3548"/>
                  </a:cubicBezTo>
                  <a:lnTo>
                    <a:pt x="4939" y="2552"/>
                  </a:lnTo>
                  <a:cubicBezTo>
                    <a:pt x="4780" y="2249"/>
                    <a:pt x="4462" y="2061"/>
                    <a:pt x="4130" y="2061"/>
                  </a:cubicBezTo>
                  <a:lnTo>
                    <a:pt x="3019" y="2061"/>
                  </a:lnTo>
                  <a:lnTo>
                    <a:pt x="3019" y="228"/>
                  </a:lnTo>
                  <a:cubicBezTo>
                    <a:pt x="3019" y="77"/>
                    <a:pt x="2903" y="1"/>
                    <a:pt x="2788"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002" name="Google Shape;17002;p71"/>
            <p:cNvSpPr/>
            <p:nvPr/>
          </p:nvSpPr>
          <p:spPr>
            <a:xfrm>
              <a:off x="3848697" y="2066195"/>
              <a:ext cx="129817" cy="66403"/>
            </a:xfrm>
            <a:custGeom>
              <a:avLst/>
              <a:gdLst/>
              <a:ahLst/>
              <a:cxnLst/>
              <a:rect l="l" t="t" r="r" b="b"/>
              <a:pathLst>
                <a:path w="4952" h="2533" extrusionOk="0">
                  <a:moveTo>
                    <a:pt x="2455" y="1"/>
                  </a:moveTo>
                  <a:cubicBezTo>
                    <a:pt x="2339" y="1"/>
                    <a:pt x="2224" y="80"/>
                    <a:pt x="2224" y="239"/>
                  </a:cubicBezTo>
                  <a:lnTo>
                    <a:pt x="2224" y="1134"/>
                  </a:lnTo>
                  <a:lnTo>
                    <a:pt x="1040" y="1134"/>
                  </a:lnTo>
                  <a:cubicBezTo>
                    <a:pt x="780" y="1134"/>
                    <a:pt x="549" y="1278"/>
                    <a:pt x="434" y="1495"/>
                  </a:cubicBezTo>
                  <a:lnTo>
                    <a:pt x="73" y="2173"/>
                  </a:lnTo>
                  <a:cubicBezTo>
                    <a:pt x="1" y="2274"/>
                    <a:pt x="44" y="2433"/>
                    <a:pt x="174" y="2491"/>
                  </a:cubicBezTo>
                  <a:cubicBezTo>
                    <a:pt x="204" y="2508"/>
                    <a:pt x="238" y="2516"/>
                    <a:pt x="273" y="2516"/>
                  </a:cubicBezTo>
                  <a:cubicBezTo>
                    <a:pt x="353" y="2516"/>
                    <a:pt x="437" y="2471"/>
                    <a:pt x="477" y="2390"/>
                  </a:cubicBezTo>
                  <a:lnTo>
                    <a:pt x="838" y="1726"/>
                  </a:lnTo>
                  <a:cubicBezTo>
                    <a:pt x="881" y="1653"/>
                    <a:pt x="953" y="1596"/>
                    <a:pt x="1040" y="1596"/>
                  </a:cubicBezTo>
                  <a:lnTo>
                    <a:pt x="3869" y="1596"/>
                  </a:lnTo>
                  <a:cubicBezTo>
                    <a:pt x="3956" y="1596"/>
                    <a:pt x="4028" y="1653"/>
                    <a:pt x="4072" y="1726"/>
                  </a:cubicBezTo>
                  <a:lnTo>
                    <a:pt x="4432" y="2390"/>
                  </a:lnTo>
                  <a:cubicBezTo>
                    <a:pt x="4481" y="2491"/>
                    <a:pt x="4562" y="2533"/>
                    <a:pt x="4641" y="2533"/>
                  </a:cubicBezTo>
                  <a:cubicBezTo>
                    <a:pt x="4799" y="2533"/>
                    <a:pt x="4952" y="2370"/>
                    <a:pt x="4837" y="2187"/>
                  </a:cubicBezTo>
                  <a:lnTo>
                    <a:pt x="4476" y="1509"/>
                  </a:lnTo>
                  <a:cubicBezTo>
                    <a:pt x="4360" y="1292"/>
                    <a:pt x="4129" y="1148"/>
                    <a:pt x="3869" y="1148"/>
                  </a:cubicBezTo>
                  <a:lnTo>
                    <a:pt x="2686" y="1148"/>
                  </a:lnTo>
                  <a:lnTo>
                    <a:pt x="2686" y="239"/>
                  </a:lnTo>
                  <a:cubicBezTo>
                    <a:pt x="2686" y="80"/>
                    <a:pt x="2570" y="1"/>
                    <a:pt x="2455"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003" name="Google Shape;17003;p71"/>
            <p:cNvSpPr/>
            <p:nvPr/>
          </p:nvSpPr>
          <p:spPr>
            <a:xfrm>
              <a:off x="3923227" y="2204217"/>
              <a:ext cx="146909" cy="102370"/>
            </a:xfrm>
            <a:custGeom>
              <a:avLst/>
              <a:gdLst/>
              <a:ahLst/>
              <a:cxnLst/>
              <a:rect l="l" t="t" r="r" b="b"/>
              <a:pathLst>
                <a:path w="5604" h="3905" extrusionOk="0">
                  <a:moveTo>
                    <a:pt x="2802" y="1"/>
                  </a:moveTo>
                  <a:cubicBezTo>
                    <a:pt x="2686" y="1"/>
                    <a:pt x="2571" y="77"/>
                    <a:pt x="2571" y="228"/>
                  </a:cubicBezTo>
                  <a:lnTo>
                    <a:pt x="2571" y="2047"/>
                  </a:lnTo>
                  <a:lnTo>
                    <a:pt x="1459" y="2047"/>
                  </a:lnTo>
                  <a:cubicBezTo>
                    <a:pt x="1127" y="2047"/>
                    <a:pt x="810" y="2235"/>
                    <a:pt x="651" y="2538"/>
                  </a:cubicBezTo>
                  <a:lnTo>
                    <a:pt x="117" y="3548"/>
                  </a:lnTo>
                  <a:cubicBezTo>
                    <a:pt x="0" y="3733"/>
                    <a:pt x="165" y="3904"/>
                    <a:pt x="325" y="3904"/>
                  </a:cubicBezTo>
                  <a:cubicBezTo>
                    <a:pt x="402" y="3904"/>
                    <a:pt x="479" y="3864"/>
                    <a:pt x="521" y="3765"/>
                  </a:cubicBezTo>
                  <a:lnTo>
                    <a:pt x="1055" y="2754"/>
                  </a:lnTo>
                  <a:cubicBezTo>
                    <a:pt x="1142" y="2610"/>
                    <a:pt x="1301" y="2509"/>
                    <a:pt x="1459" y="2509"/>
                  </a:cubicBezTo>
                  <a:lnTo>
                    <a:pt x="4144" y="2509"/>
                  </a:lnTo>
                  <a:cubicBezTo>
                    <a:pt x="4303" y="2509"/>
                    <a:pt x="4462" y="2610"/>
                    <a:pt x="4549" y="2754"/>
                  </a:cubicBezTo>
                  <a:lnTo>
                    <a:pt x="5083" y="3765"/>
                  </a:lnTo>
                  <a:cubicBezTo>
                    <a:pt x="5125" y="3864"/>
                    <a:pt x="5202" y="3904"/>
                    <a:pt x="5279" y="3904"/>
                  </a:cubicBezTo>
                  <a:cubicBezTo>
                    <a:pt x="5439" y="3904"/>
                    <a:pt x="5604" y="3733"/>
                    <a:pt x="5487" y="3548"/>
                  </a:cubicBezTo>
                  <a:lnTo>
                    <a:pt x="4953" y="2552"/>
                  </a:lnTo>
                  <a:cubicBezTo>
                    <a:pt x="4794" y="2249"/>
                    <a:pt x="4476" y="2061"/>
                    <a:pt x="4144" y="2061"/>
                  </a:cubicBezTo>
                  <a:lnTo>
                    <a:pt x="3033" y="2061"/>
                  </a:lnTo>
                  <a:lnTo>
                    <a:pt x="3033" y="228"/>
                  </a:lnTo>
                  <a:cubicBezTo>
                    <a:pt x="3033" y="77"/>
                    <a:pt x="2917" y="1"/>
                    <a:pt x="2802"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004" name="Google Shape;17004;p71"/>
            <p:cNvSpPr/>
            <p:nvPr/>
          </p:nvSpPr>
          <p:spPr>
            <a:xfrm>
              <a:off x="3868752" y="1983513"/>
              <a:ext cx="71934" cy="70781"/>
            </a:xfrm>
            <a:custGeom>
              <a:avLst/>
              <a:gdLst/>
              <a:ahLst/>
              <a:cxnLst/>
              <a:rect l="l" t="t" r="r" b="b"/>
              <a:pathLst>
                <a:path w="2744" h="2700" extrusionOk="0">
                  <a:moveTo>
                    <a:pt x="1300" y="0"/>
                  </a:moveTo>
                  <a:lnTo>
                    <a:pt x="1300" y="0"/>
                  </a:lnTo>
                  <a:cubicBezTo>
                    <a:pt x="391" y="260"/>
                    <a:pt x="1" y="1314"/>
                    <a:pt x="520" y="2079"/>
                  </a:cubicBezTo>
                  <a:cubicBezTo>
                    <a:pt x="786" y="2489"/>
                    <a:pt x="1224" y="2700"/>
                    <a:pt x="1665" y="2700"/>
                  </a:cubicBezTo>
                  <a:cubicBezTo>
                    <a:pt x="2063" y="2700"/>
                    <a:pt x="2463" y="2529"/>
                    <a:pt x="2744" y="2180"/>
                  </a:cubicBezTo>
                  <a:lnTo>
                    <a:pt x="2744" y="2180"/>
                  </a:lnTo>
                  <a:cubicBezTo>
                    <a:pt x="2614" y="2223"/>
                    <a:pt x="2484" y="2238"/>
                    <a:pt x="2368" y="2238"/>
                  </a:cubicBezTo>
                  <a:cubicBezTo>
                    <a:pt x="1213" y="2238"/>
                    <a:pt x="564" y="895"/>
                    <a:pt x="1300" y="0"/>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005" name="Google Shape;17005;p71"/>
            <p:cNvSpPr/>
            <p:nvPr/>
          </p:nvSpPr>
          <p:spPr>
            <a:xfrm>
              <a:off x="3804814" y="2143949"/>
              <a:ext cx="47711" cy="48105"/>
            </a:xfrm>
            <a:custGeom>
              <a:avLst/>
              <a:gdLst/>
              <a:ahLst/>
              <a:cxnLst/>
              <a:rect l="l" t="t" r="r" b="b"/>
              <a:pathLst>
                <a:path w="1820" h="1835" extrusionOk="0">
                  <a:moveTo>
                    <a:pt x="910" y="1"/>
                  </a:moveTo>
                  <a:cubicBezTo>
                    <a:pt x="404" y="1"/>
                    <a:pt x="0" y="420"/>
                    <a:pt x="0" y="925"/>
                  </a:cubicBezTo>
                  <a:cubicBezTo>
                    <a:pt x="0" y="1430"/>
                    <a:pt x="404" y="1834"/>
                    <a:pt x="910" y="1834"/>
                  </a:cubicBezTo>
                  <a:cubicBezTo>
                    <a:pt x="1415" y="1834"/>
                    <a:pt x="1819" y="1430"/>
                    <a:pt x="1819" y="925"/>
                  </a:cubicBezTo>
                  <a:cubicBezTo>
                    <a:pt x="1819" y="420"/>
                    <a:pt x="1415" y="1"/>
                    <a:pt x="910"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006" name="Google Shape;17006;p71"/>
            <p:cNvSpPr/>
            <p:nvPr/>
          </p:nvSpPr>
          <p:spPr>
            <a:xfrm>
              <a:off x="3799125" y="2145102"/>
              <a:ext cx="48078" cy="47056"/>
            </a:xfrm>
            <a:custGeom>
              <a:avLst/>
              <a:gdLst/>
              <a:ahLst/>
              <a:cxnLst/>
              <a:rect l="l" t="t" r="r" b="b"/>
              <a:pathLst>
                <a:path w="1834" h="1795" extrusionOk="0">
                  <a:moveTo>
                    <a:pt x="867" y="0"/>
                  </a:moveTo>
                  <a:lnTo>
                    <a:pt x="867" y="0"/>
                  </a:lnTo>
                  <a:cubicBezTo>
                    <a:pt x="261" y="159"/>
                    <a:pt x="1" y="866"/>
                    <a:pt x="347" y="1386"/>
                  </a:cubicBezTo>
                  <a:cubicBezTo>
                    <a:pt x="528" y="1657"/>
                    <a:pt x="818" y="1795"/>
                    <a:pt x="1110" y="1795"/>
                  </a:cubicBezTo>
                  <a:cubicBezTo>
                    <a:pt x="1378" y="1795"/>
                    <a:pt x="1647" y="1679"/>
                    <a:pt x="1834" y="1444"/>
                  </a:cubicBezTo>
                  <a:lnTo>
                    <a:pt x="1834" y="1444"/>
                  </a:lnTo>
                  <a:cubicBezTo>
                    <a:pt x="1747" y="1473"/>
                    <a:pt x="1675" y="1487"/>
                    <a:pt x="1589" y="1487"/>
                  </a:cubicBezTo>
                  <a:cubicBezTo>
                    <a:pt x="1582" y="1487"/>
                    <a:pt x="1576" y="1487"/>
                    <a:pt x="1570" y="1487"/>
                  </a:cubicBezTo>
                  <a:cubicBezTo>
                    <a:pt x="802" y="1487"/>
                    <a:pt x="380" y="602"/>
                    <a:pt x="867"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7007" name="Google Shape;17007;p71"/>
            <p:cNvSpPr/>
            <p:nvPr/>
          </p:nvSpPr>
          <p:spPr>
            <a:xfrm>
              <a:off x="3972458" y="2143949"/>
              <a:ext cx="48078" cy="48105"/>
            </a:xfrm>
            <a:custGeom>
              <a:avLst/>
              <a:gdLst/>
              <a:ahLst/>
              <a:cxnLst/>
              <a:rect l="l" t="t" r="r" b="b"/>
              <a:pathLst>
                <a:path w="1834" h="1835" extrusionOk="0">
                  <a:moveTo>
                    <a:pt x="924" y="1"/>
                  </a:moveTo>
                  <a:cubicBezTo>
                    <a:pt x="419" y="1"/>
                    <a:pt x="0" y="420"/>
                    <a:pt x="0" y="925"/>
                  </a:cubicBezTo>
                  <a:cubicBezTo>
                    <a:pt x="0" y="1430"/>
                    <a:pt x="419" y="1834"/>
                    <a:pt x="924" y="1834"/>
                  </a:cubicBezTo>
                  <a:cubicBezTo>
                    <a:pt x="1429" y="1834"/>
                    <a:pt x="1833" y="1430"/>
                    <a:pt x="1833" y="925"/>
                  </a:cubicBezTo>
                  <a:cubicBezTo>
                    <a:pt x="1833" y="420"/>
                    <a:pt x="1429" y="1"/>
                    <a:pt x="924"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008" name="Google Shape;17008;p71"/>
            <p:cNvSpPr/>
            <p:nvPr/>
          </p:nvSpPr>
          <p:spPr>
            <a:xfrm>
              <a:off x="3967163" y="2145102"/>
              <a:ext cx="48078" cy="47056"/>
            </a:xfrm>
            <a:custGeom>
              <a:avLst/>
              <a:gdLst/>
              <a:ahLst/>
              <a:cxnLst/>
              <a:rect l="l" t="t" r="r" b="b"/>
              <a:pathLst>
                <a:path w="1834" h="1795" extrusionOk="0">
                  <a:moveTo>
                    <a:pt x="866" y="0"/>
                  </a:moveTo>
                  <a:cubicBezTo>
                    <a:pt x="260" y="159"/>
                    <a:pt x="0" y="866"/>
                    <a:pt x="346" y="1386"/>
                  </a:cubicBezTo>
                  <a:cubicBezTo>
                    <a:pt x="527" y="1657"/>
                    <a:pt x="818" y="1795"/>
                    <a:pt x="1110" y="1795"/>
                  </a:cubicBezTo>
                  <a:cubicBezTo>
                    <a:pt x="1378" y="1795"/>
                    <a:pt x="1647" y="1679"/>
                    <a:pt x="1833" y="1444"/>
                  </a:cubicBezTo>
                  <a:lnTo>
                    <a:pt x="1833" y="1444"/>
                  </a:lnTo>
                  <a:cubicBezTo>
                    <a:pt x="1747" y="1473"/>
                    <a:pt x="1660" y="1487"/>
                    <a:pt x="1588" y="1487"/>
                  </a:cubicBezTo>
                  <a:cubicBezTo>
                    <a:pt x="1582" y="1487"/>
                    <a:pt x="1575" y="1487"/>
                    <a:pt x="1569" y="1487"/>
                  </a:cubicBezTo>
                  <a:cubicBezTo>
                    <a:pt x="802" y="1487"/>
                    <a:pt x="379" y="602"/>
                    <a:pt x="866"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7009" name="Google Shape;17009;p71"/>
            <p:cNvSpPr/>
            <p:nvPr/>
          </p:nvSpPr>
          <p:spPr>
            <a:xfrm>
              <a:off x="3726850" y="2318043"/>
              <a:ext cx="35967" cy="35967"/>
            </a:xfrm>
            <a:custGeom>
              <a:avLst/>
              <a:gdLst/>
              <a:ahLst/>
              <a:cxnLst/>
              <a:rect l="l" t="t" r="r" b="b"/>
              <a:pathLst>
                <a:path w="1372" h="1372" extrusionOk="0">
                  <a:moveTo>
                    <a:pt x="679" y="0"/>
                  </a:moveTo>
                  <a:cubicBezTo>
                    <a:pt x="304" y="0"/>
                    <a:pt x="0" y="303"/>
                    <a:pt x="0" y="693"/>
                  </a:cubicBezTo>
                  <a:cubicBezTo>
                    <a:pt x="0" y="1068"/>
                    <a:pt x="304" y="1372"/>
                    <a:pt x="679" y="1372"/>
                  </a:cubicBezTo>
                  <a:cubicBezTo>
                    <a:pt x="1054" y="1372"/>
                    <a:pt x="1372" y="1068"/>
                    <a:pt x="1372" y="693"/>
                  </a:cubicBezTo>
                  <a:cubicBezTo>
                    <a:pt x="1372" y="303"/>
                    <a:pt x="1054" y="0"/>
                    <a:pt x="679"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10" name="Google Shape;17010;p71"/>
            <p:cNvSpPr/>
            <p:nvPr/>
          </p:nvSpPr>
          <p:spPr>
            <a:xfrm>
              <a:off x="3722682" y="2318803"/>
              <a:ext cx="35993" cy="35233"/>
            </a:xfrm>
            <a:custGeom>
              <a:avLst/>
              <a:gdLst/>
              <a:ahLst/>
              <a:cxnLst/>
              <a:rect l="l" t="t" r="r" b="b"/>
              <a:pathLst>
                <a:path w="1373" h="1344" extrusionOk="0">
                  <a:moveTo>
                    <a:pt x="650" y="0"/>
                  </a:moveTo>
                  <a:lnTo>
                    <a:pt x="650" y="0"/>
                  </a:lnTo>
                  <a:cubicBezTo>
                    <a:pt x="188" y="116"/>
                    <a:pt x="1" y="650"/>
                    <a:pt x="246" y="1039"/>
                  </a:cubicBezTo>
                  <a:cubicBezTo>
                    <a:pt x="381" y="1242"/>
                    <a:pt x="602" y="1343"/>
                    <a:pt x="823" y="1343"/>
                  </a:cubicBezTo>
                  <a:cubicBezTo>
                    <a:pt x="1028" y="1343"/>
                    <a:pt x="1233" y="1256"/>
                    <a:pt x="1372" y="1083"/>
                  </a:cubicBezTo>
                  <a:lnTo>
                    <a:pt x="1372" y="1083"/>
                  </a:lnTo>
                  <a:cubicBezTo>
                    <a:pt x="1300" y="1097"/>
                    <a:pt x="1242" y="1112"/>
                    <a:pt x="1184" y="1112"/>
                  </a:cubicBezTo>
                  <a:cubicBezTo>
                    <a:pt x="1178" y="1112"/>
                    <a:pt x="1172" y="1112"/>
                    <a:pt x="1166" y="1112"/>
                  </a:cubicBezTo>
                  <a:cubicBezTo>
                    <a:pt x="600" y="1112"/>
                    <a:pt x="279" y="443"/>
                    <a:pt x="650"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011" name="Google Shape;17011;p71"/>
            <p:cNvSpPr/>
            <p:nvPr/>
          </p:nvSpPr>
          <p:spPr>
            <a:xfrm>
              <a:off x="3894495" y="2318043"/>
              <a:ext cx="35967" cy="35967"/>
            </a:xfrm>
            <a:custGeom>
              <a:avLst/>
              <a:gdLst/>
              <a:ahLst/>
              <a:cxnLst/>
              <a:rect l="l" t="t" r="r" b="b"/>
              <a:pathLst>
                <a:path w="1372" h="1372" extrusionOk="0">
                  <a:moveTo>
                    <a:pt x="693" y="0"/>
                  </a:moveTo>
                  <a:cubicBezTo>
                    <a:pt x="318" y="0"/>
                    <a:pt x="0" y="303"/>
                    <a:pt x="0" y="693"/>
                  </a:cubicBezTo>
                  <a:cubicBezTo>
                    <a:pt x="0" y="1068"/>
                    <a:pt x="318" y="1372"/>
                    <a:pt x="693" y="1372"/>
                  </a:cubicBezTo>
                  <a:cubicBezTo>
                    <a:pt x="1069" y="1372"/>
                    <a:pt x="1372" y="1068"/>
                    <a:pt x="1372" y="693"/>
                  </a:cubicBezTo>
                  <a:cubicBezTo>
                    <a:pt x="1372" y="303"/>
                    <a:pt x="1069" y="0"/>
                    <a:pt x="693"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12" name="Google Shape;17012;p71"/>
            <p:cNvSpPr/>
            <p:nvPr/>
          </p:nvSpPr>
          <p:spPr>
            <a:xfrm>
              <a:off x="3890327" y="2318803"/>
              <a:ext cx="35967" cy="35233"/>
            </a:xfrm>
            <a:custGeom>
              <a:avLst/>
              <a:gdLst/>
              <a:ahLst/>
              <a:cxnLst/>
              <a:rect l="l" t="t" r="r" b="b"/>
              <a:pathLst>
                <a:path w="1372" h="1344" extrusionOk="0">
                  <a:moveTo>
                    <a:pt x="650" y="0"/>
                  </a:moveTo>
                  <a:lnTo>
                    <a:pt x="650" y="0"/>
                  </a:lnTo>
                  <a:cubicBezTo>
                    <a:pt x="203" y="116"/>
                    <a:pt x="1" y="650"/>
                    <a:pt x="260" y="1039"/>
                  </a:cubicBezTo>
                  <a:cubicBezTo>
                    <a:pt x="395" y="1242"/>
                    <a:pt x="612" y="1343"/>
                    <a:pt x="830" y="1343"/>
                  </a:cubicBezTo>
                  <a:cubicBezTo>
                    <a:pt x="1031" y="1343"/>
                    <a:pt x="1233" y="1256"/>
                    <a:pt x="1372" y="1083"/>
                  </a:cubicBezTo>
                  <a:lnTo>
                    <a:pt x="1372" y="1083"/>
                  </a:lnTo>
                  <a:cubicBezTo>
                    <a:pt x="1314" y="1097"/>
                    <a:pt x="1257" y="1112"/>
                    <a:pt x="1199" y="1112"/>
                  </a:cubicBezTo>
                  <a:cubicBezTo>
                    <a:pt x="1193" y="1112"/>
                    <a:pt x="1187" y="1112"/>
                    <a:pt x="1181" y="1112"/>
                  </a:cubicBezTo>
                  <a:cubicBezTo>
                    <a:pt x="614" y="1112"/>
                    <a:pt x="293" y="443"/>
                    <a:pt x="650"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013" name="Google Shape;17013;p71"/>
            <p:cNvSpPr/>
            <p:nvPr/>
          </p:nvSpPr>
          <p:spPr>
            <a:xfrm>
              <a:off x="4062507" y="2318043"/>
              <a:ext cx="35993" cy="35967"/>
            </a:xfrm>
            <a:custGeom>
              <a:avLst/>
              <a:gdLst/>
              <a:ahLst/>
              <a:cxnLst/>
              <a:rect l="l" t="t" r="r" b="b"/>
              <a:pathLst>
                <a:path w="1373" h="1372" extrusionOk="0">
                  <a:moveTo>
                    <a:pt x="694" y="0"/>
                  </a:moveTo>
                  <a:cubicBezTo>
                    <a:pt x="318" y="0"/>
                    <a:pt x="1" y="303"/>
                    <a:pt x="1" y="693"/>
                  </a:cubicBezTo>
                  <a:cubicBezTo>
                    <a:pt x="1" y="1068"/>
                    <a:pt x="318" y="1372"/>
                    <a:pt x="694" y="1372"/>
                  </a:cubicBezTo>
                  <a:cubicBezTo>
                    <a:pt x="1069" y="1372"/>
                    <a:pt x="1372" y="1068"/>
                    <a:pt x="1372" y="693"/>
                  </a:cubicBezTo>
                  <a:cubicBezTo>
                    <a:pt x="1372" y="303"/>
                    <a:pt x="1069" y="0"/>
                    <a:pt x="694"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14" name="Google Shape;17014;p71"/>
            <p:cNvSpPr/>
            <p:nvPr/>
          </p:nvSpPr>
          <p:spPr>
            <a:xfrm>
              <a:off x="4058339" y="2318803"/>
              <a:ext cx="35993" cy="35233"/>
            </a:xfrm>
            <a:custGeom>
              <a:avLst/>
              <a:gdLst/>
              <a:ahLst/>
              <a:cxnLst/>
              <a:rect l="l" t="t" r="r" b="b"/>
              <a:pathLst>
                <a:path w="1373" h="1344" extrusionOk="0">
                  <a:moveTo>
                    <a:pt x="651" y="0"/>
                  </a:moveTo>
                  <a:cubicBezTo>
                    <a:pt x="203" y="116"/>
                    <a:pt x="1" y="650"/>
                    <a:pt x="261" y="1039"/>
                  </a:cubicBezTo>
                  <a:cubicBezTo>
                    <a:pt x="396" y="1242"/>
                    <a:pt x="612" y="1343"/>
                    <a:pt x="830" y="1343"/>
                  </a:cubicBezTo>
                  <a:cubicBezTo>
                    <a:pt x="1031" y="1343"/>
                    <a:pt x="1234" y="1256"/>
                    <a:pt x="1372" y="1083"/>
                  </a:cubicBezTo>
                  <a:lnTo>
                    <a:pt x="1372" y="1083"/>
                  </a:lnTo>
                  <a:cubicBezTo>
                    <a:pt x="1315" y="1097"/>
                    <a:pt x="1257" y="1112"/>
                    <a:pt x="1199" y="1112"/>
                  </a:cubicBezTo>
                  <a:cubicBezTo>
                    <a:pt x="1193" y="1112"/>
                    <a:pt x="1187" y="1112"/>
                    <a:pt x="1181" y="1112"/>
                  </a:cubicBezTo>
                  <a:cubicBezTo>
                    <a:pt x="601" y="1112"/>
                    <a:pt x="293" y="443"/>
                    <a:pt x="651" y="0"/>
                  </a:cubicBezTo>
                  <a:close/>
                </a:path>
              </a:pathLst>
            </a:custGeom>
            <a:solidFill>
              <a:srgbClr val="A9BAC7"/>
            </a:solidFill>
            <a:ln>
              <a:noFill/>
            </a:ln>
          </p:spPr>
          <p:txBody>
            <a:bodyPr spcFirstLastPara="1" wrap="square" lIns="91425" tIns="91425" rIns="91425" bIns="91425" anchor="ctr" anchorCtr="0">
              <a:noAutofit/>
            </a:bodyPr>
            <a:lstStyle/>
            <a:p>
              <a:endParaRPr/>
            </a:p>
          </p:txBody>
        </p:sp>
      </p:grpSp>
      <p:grpSp>
        <p:nvGrpSpPr>
          <p:cNvPr id="17015" name="Google Shape;17015;p71"/>
          <p:cNvGrpSpPr/>
          <p:nvPr/>
        </p:nvGrpSpPr>
        <p:grpSpPr>
          <a:xfrm>
            <a:off x="4201394" y="1981810"/>
            <a:ext cx="373538" cy="372305"/>
            <a:chOff x="4201394" y="1981809"/>
            <a:chExt cx="373538" cy="372305"/>
          </a:xfrm>
        </p:grpSpPr>
        <p:sp>
          <p:nvSpPr>
            <p:cNvPr id="17016" name="Google Shape;17016;p71"/>
            <p:cNvSpPr/>
            <p:nvPr/>
          </p:nvSpPr>
          <p:spPr>
            <a:xfrm>
              <a:off x="4308876" y="2188619"/>
              <a:ext cx="59429" cy="59823"/>
            </a:xfrm>
            <a:custGeom>
              <a:avLst/>
              <a:gdLst/>
              <a:ahLst/>
              <a:cxnLst/>
              <a:rect l="l" t="t" r="r" b="b"/>
              <a:pathLst>
                <a:path w="2267" h="2282" extrusionOk="0">
                  <a:moveTo>
                    <a:pt x="1400" y="0"/>
                  </a:moveTo>
                  <a:lnTo>
                    <a:pt x="0" y="1415"/>
                  </a:lnTo>
                  <a:cubicBezTo>
                    <a:pt x="101" y="1429"/>
                    <a:pt x="202" y="1473"/>
                    <a:pt x="275" y="1545"/>
                  </a:cubicBezTo>
                  <a:lnTo>
                    <a:pt x="722" y="1992"/>
                  </a:lnTo>
                  <a:cubicBezTo>
                    <a:pt x="794" y="2079"/>
                    <a:pt x="852" y="2166"/>
                    <a:pt x="866" y="2281"/>
                  </a:cubicBezTo>
                  <a:lnTo>
                    <a:pt x="2267" y="881"/>
                  </a:lnTo>
                  <a:cubicBezTo>
                    <a:pt x="1935" y="636"/>
                    <a:pt x="1646" y="332"/>
                    <a:pt x="1400" y="0"/>
                  </a:cubicBez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7017" name="Google Shape;17017;p71"/>
            <p:cNvSpPr/>
            <p:nvPr/>
          </p:nvSpPr>
          <p:spPr>
            <a:xfrm>
              <a:off x="4309243" y="2188619"/>
              <a:ext cx="48078" cy="59823"/>
            </a:xfrm>
            <a:custGeom>
              <a:avLst/>
              <a:gdLst/>
              <a:ahLst/>
              <a:cxnLst/>
              <a:rect l="l" t="t" r="r" b="b"/>
              <a:pathLst>
                <a:path w="1834" h="2282" extrusionOk="0">
                  <a:moveTo>
                    <a:pt x="1401" y="0"/>
                  </a:moveTo>
                  <a:lnTo>
                    <a:pt x="1" y="1415"/>
                  </a:lnTo>
                  <a:cubicBezTo>
                    <a:pt x="102" y="1429"/>
                    <a:pt x="203" y="1473"/>
                    <a:pt x="275" y="1545"/>
                  </a:cubicBezTo>
                  <a:lnTo>
                    <a:pt x="722" y="1992"/>
                  </a:lnTo>
                  <a:cubicBezTo>
                    <a:pt x="795" y="2079"/>
                    <a:pt x="852" y="2166"/>
                    <a:pt x="867" y="2281"/>
                  </a:cubicBezTo>
                  <a:lnTo>
                    <a:pt x="1386" y="1747"/>
                  </a:lnTo>
                  <a:lnTo>
                    <a:pt x="1199" y="1545"/>
                  </a:lnTo>
                  <a:lnTo>
                    <a:pt x="1184" y="1545"/>
                  </a:lnTo>
                  <a:cubicBezTo>
                    <a:pt x="1069" y="1429"/>
                    <a:pt x="1069" y="1256"/>
                    <a:pt x="1184" y="1141"/>
                  </a:cubicBezTo>
                  <a:lnTo>
                    <a:pt x="1834" y="491"/>
                  </a:lnTo>
                  <a:cubicBezTo>
                    <a:pt x="1675" y="347"/>
                    <a:pt x="1531" y="174"/>
                    <a:pt x="1401" y="0"/>
                  </a:cubicBezTo>
                  <a:close/>
                </a:path>
              </a:pathLst>
            </a:custGeom>
            <a:solidFill>
              <a:srgbClr val="C4CFD9"/>
            </a:solidFill>
            <a:ln>
              <a:noFill/>
            </a:ln>
          </p:spPr>
          <p:txBody>
            <a:bodyPr spcFirstLastPara="1" wrap="square" lIns="91425" tIns="91425" rIns="91425" bIns="91425" anchor="ctr" anchorCtr="0">
              <a:noAutofit/>
            </a:bodyPr>
            <a:lstStyle/>
            <a:p>
              <a:endParaRPr/>
            </a:p>
          </p:txBody>
        </p:sp>
        <p:sp>
          <p:nvSpPr>
            <p:cNvPr id="17018" name="Google Shape;17018;p71"/>
            <p:cNvSpPr/>
            <p:nvPr/>
          </p:nvSpPr>
          <p:spPr>
            <a:xfrm>
              <a:off x="4303580" y="1981809"/>
              <a:ext cx="271351" cy="259030"/>
            </a:xfrm>
            <a:custGeom>
              <a:avLst/>
              <a:gdLst/>
              <a:ahLst/>
              <a:cxnLst/>
              <a:rect l="l" t="t" r="r" b="b"/>
              <a:pathLst>
                <a:path w="10351" h="9881" extrusionOk="0">
                  <a:moveTo>
                    <a:pt x="5378" y="1"/>
                  </a:moveTo>
                  <a:cubicBezTo>
                    <a:pt x="4169" y="1"/>
                    <a:pt x="2937" y="449"/>
                    <a:pt x="1934" y="1451"/>
                  </a:cubicBezTo>
                  <a:cubicBezTo>
                    <a:pt x="0" y="3386"/>
                    <a:pt x="0" y="6504"/>
                    <a:pt x="1934" y="8438"/>
                  </a:cubicBezTo>
                  <a:cubicBezTo>
                    <a:pt x="2873" y="9376"/>
                    <a:pt x="4136" y="9880"/>
                    <a:pt x="5423" y="9880"/>
                  </a:cubicBezTo>
                  <a:cubicBezTo>
                    <a:pt x="6056" y="9880"/>
                    <a:pt x="6695" y="9758"/>
                    <a:pt x="7304" y="9506"/>
                  </a:cubicBezTo>
                  <a:cubicBezTo>
                    <a:pt x="9152" y="8741"/>
                    <a:pt x="10350" y="6937"/>
                    <a:pt x="10350" y="4945"/>
                  </a:cubicBezTo>
                  <a:cubicBezTo>
                    <a:pt x="10350" y="1973"/>
                    <a:pt x="7915" y="1"/>
                    <a:pt x="5378"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19" name="Google Shape;17019;p71"/>
            <p:cNvSpPr/>
            <p:nvPr/>
          </p:nvSpPr>
          <p:spPr>
            <a:xfrm>
              <a:off x="4298652" y="1982281"/>
              <a:ext cx="158208" cy="258296"/>
            </a:xfrm>
            <a:custGeom>
              <a:avLst/>
              <a:gdLst/>
              <a:ahLst/>
              <a:cxnLst/>
              <a:rect l="l" t="t" r="r" b="b"/>
              <a:pathLst>
                <a:path w="6035" h="9853" extrusionOk="0">
                  <a:moveTo>
                    <a:pt x="5607" y="0"/>
                  </a:moveTo>
                  <a:cubicBezTo>
                    <a:pt x="2908" y="0"/>
                    <a:pt x="679" y="2183"/>
                    <a:pt x="679" y="4927"/>
                  </a:cubicBezTo>
                  <a:cubicBezTo>
                    <a:pt x="679" y="7670"/>
                    <a:pt x="2908" y="9853"/>
                    <a:pt x="5607" y="9853"/>
                  </a:cubicBezTo>
                  <a:cubicBezTo>
                    <a:pt x="5748" y="9853"/>
                    <a:pt x="5891" y="9847"/>
                    <a:pt x="6035" y="9835"/>
                  </a:cubicBezTo>
                  <a:cubicBezTo>
                    <a:pt x="4865" y="9748"/>
                    <a:pt x="3783" y="9243"/>
                    <a:pt x="2960" y="8420"/>
                  </a:cubicBezTo>
                  <a:cubicBezTo>
                    <a:pt x="0" y="5446"/>
                    <a:pt x="1848" y="365"/>
                    <a:pt x="6035" y="19"/>
                  </a:cubicBezTo>
                  <a:cubicBezTo>
                    <a:pt x="5891" y="6"/>
                    <a:pt x="5748" y="0"/>
                    <a:pt x="5607" y="0"/>
                  </a:cubicBezTo>
                  <a:close/>
                </a:path>
              </a:pathLst>
            </a:custGeom>
            <a:solidFill>
              <a:srgbClr val="EAEFF2"/>
            </a:solidFill>
            <a:ln>
              <a:noFill/>
            </a:ln>
          </p:spPr>
          <p:txBody>
            <a:bodyPr spcFirstLastPara="1" wrap="square" lIns="91425" tIns="91425" rIns="91425" bIns="91425" anchor="ctr" anchorCtr="0">
              <a:noAutofit/>
            </a:bodyPr>
            <a:lstStyle/>
            <a:p>
              <a:endParaRPr/>
            </a:p>
          </p:txBody>
        </p:sp>
        <p:sp>
          <p:nvSpPr>
            <p:cNvPr id="17020" name="Google Shape;17020;p71"/>
            <p:cNvSpPr/>
            <p:nvPr/>
          </p:nvSpPr>
          <p:spPr>
            <a:xfrm>
              <a:off x="4341041" y="2006504"/>
              <a:ext cx="219498" cy="209746"/>
            </a:xfrm>
            <a:custGeom>
              <a:avLst/>
              <a:gdLst/>
              <a:ahLst/>
              <a:cxnLst/>
              <a:rect l="l" t="t" r="r" b="b"/>
              <a:pathLst>
                <a:path w="8373" h="8001" extrusionOk="0">
                  <a:moveTo>
                    <a:pt x="4028" y="0"/>
                  </a:moveTo>
                  <a:cubicBezTo>
                    <a:pt x="1974" y="0"/>
                    <a:pt x="0" y="1597"/>
                    <a:pt x="0" y="4003"/>
                  </a:cubicBezTo>
                  <a:cubicBezTo>
                    <a:pt x="0" y="6404"/>
                    <a:pt x="1968" y="8001"/>
                    <a:pt x="4019" y="8001"/>
                  </a:cubicBezTo>
                  <a:cubicBezTo>
                    <a:pt x="5000" y="8001"/>
                    <a:pt x="6001" y="7635"/>
                    <a:pt x="6814" y="6817"/>
                  </a:cubicBezTo>
                  <a:cubicBezTo>
                    <a:pt x="8373" y="5258"/>
                    <a:pt x="8373" y="2732"/>
                    <a:pt x="6814" y="1173"/>
                  </a:cubicBezTo>
                  <a:cubicBezTo>
                    <a:pt x="6003" y="363"/>
                    <a:pt x="5006" y="0"/>
                    <a:pt x="4028"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021" name="Google Shape;17021;p71"/>
            <p:cNvSpPr/>
            <p:nvPr/>
          </p:nvSpPr>
          <p:spPr>
            <a:xfrm>
              <a:off x="4331945" y="2006845"/>
              <a:ext cx="124914" cy="209169"/>
            </a:xfrm>
            <a:custGeom>
              <a:avLst/>
              <a:gdLst/>
              <a:ahLst/>
              <a:cxnLst/>
              <a:rect l="l" t="t" r="r" b="b"/>
              <a:pathLst>
                <a:path w="4765" h="7979" extrusionOk="0">
                  <a:moveTo>
                    <a:pt x="4367" y="0"/>
                  </a:moveTo>
                  <a:cubicBezTo>
                    <a:pt x="2187" y="0"/>
                    <a:pt x="376" y="1770"/>
                    <a:pt x="376" y="3990"/>
                  </a:cubicBezTo>
                  <a:cubicBezTo>
                    <a:pt x="376" y="6222"/>
                    <a:pt x="2186" y="7979"/>
                    <a:pt x="4364" y="7979"/>
                  </a:cubicBezTo>
                  <a:cubicBezTo>
                    <a:pt x="4497" y="7979"/>
                    <a:pt x="4630" y="7972"/>
                    <a:pt x="4765" y="7959"/>
                  </a:cubicBezTo>
                  <a:cubicBezTo>
                    <a:pt x="3855" y="7858"/>
                    <a:pt x="3018" y="7454"/>
                    <a:pt x="2368" y="6804"/>
                  </a:cubicBezTo>
                  <a:cubicBezTo>
                    <a:pt x="1" y="4437"/>
                    <a:pt x="1430" y="381"/>
                    <a:pt x="4765" y="20"/>
                  </a:cubicBezTo>
                  <a:cubicBezTo>
                    <a:pt x="4631" y="7"/>
                    <a:pt x="4498" y="0"/>
                    <a:pt x="4367" y="0"/>
                  </a:cubicBezTo>
                  <a:close/>
                </a:path>
              </a:pathLst>
            </a:custGeom>
            <a:solidFill>
              <a:srgbClr val="97ACBC"/>
            </a:solidFill>
            <a:ln>
              <a:noFill/>
            </a:ln>
          </p:spPr>
          <p:txBody>
            <a:bodyPr spcFirstLastPara="1" wrap="square" lIns="91425" tIns="91425" rIns="91425" bIns="91425" anchor="ctr" anchorCtr="0">
              <a:noAutofit/>
            </a:bodyPr>
            <a:lstStyle/>
            <a:p>
              <a:endParaRPr/>
            </a:p>
          </p:txBody>
        </p:sp>
        <p:sp>
          <p:nvSpPr>
            <p:cNvPr id="17022" name="Google Shape;17022;p71"/>
            <p:cNvSpPr/>
            <p:nvPr/>
          </p:nvSpPr>
          <p:spPr>
            <a:xfrm>
              <a:off x="4417091" y="2048212"/>
              <a:ext cx="57175" cy="57175"/>
            </a:xfrm>
            <a:custGeom>
              <a:avLst/>
              <a:gdLst/>
              <a:ahLst/>
              <a:cxnLst/>
              <a:rect l="l" t="t" r="r" b="b"/>
              <a:pathLst>
                <a:path w="2181" h="2181" extrusionOk="0">
                  <a:moveTo>
                    <a:pt x="1083" y="1"/>
                  </a:moveTo>
                  <a:cubicBezTo>
                    <a:pt x="492" y="1"/>
                    <a:pt x="1" y="492"/>
                    <a:pt x="1" y="1084"/>
                  </a:cubicBezTo>
                  <a:cubicBezTo>
                    <a:pt x="1" y="1690"/>
                    <a:pt x="492" y="2181"/>
                    <a:pt x="1083" y="2181"/>
                  </a:cubicBezTo>
                  <a:cubicBezTo>
                    <a:pt x="1690" y="2181"/>
                    <a:pt x="2181" y="1690"/>
                    <a:pt x="2181" y="1084"/>
                  </a:cubicBezTo>
                  <a:cubicBezTo>
                    <a:pt x="2181" y="492"/>
                    <a:pt x="1690" y="1"/>
                    <a:pt x="1083" y="1"/>
                  </a:cubicBezTo>
                  <a:close/>
                </a:path>
              </a:pathLst>
            </a:custGeom>
            <a:solidFill>
              <a:srgbClr val="EEF2F4"/>
            </a:solidFill>
            <a:ln>
              <a:noFill/>
            </a:ln>
          </p:spPr>
          <p:txBody>
            <a:bodyPr spcFirstLastPara="1" wrap="square" lIns="91425" tIns="91425" rIns="91425" bIns="91425" anchor="ctr" anchorCtr="0">
              <a:noAutofit/>
            </a:bodyPr>
            <a:lstStyle/>
            <a:p>
              <a:endParaRPr/>
            </a:p>
          </p:txBody>
        </p:sp>
        <p:sp>
          <p:nvSpPr>
            <p:cNvPr id="17023" name="Google Shape;17023;p71"/>
            <p:cNvSpPr/>
            <p:nvPr/>
          </p:nvSpPr>
          <p:spPr>
            <a:xfrm>
              <a:off x="4417851" y="2048369"/>
              <a:ext cx="39008" cy="56834"/>
            </a:xfrm>
            <a:custGeom>
              <a:avLst/>
              <a:gdLst/>
              <a:ahLst/>
              <a:cxnLst/>
              <a:rect l="l" t="t" r="r" b="b"/>
              <a:pathLst>
                <a:path w="1488" h="2168" extrusionOk="0">
                  <a:moveTo>
                    <a:pt x="1080" y="1"/>
                  </a:moveTo>
                  <a:cubicBezTo>
                    <a:pt x="510" y="1"/>
                    <a:pt x="1" y="459"/>
                    <a:pt x="1" y="1078"/>
                  </a:cubicBezTo>
                  <a:cubicBezTo>
                    <a:pt x="1" y="1699"/>
                    <a:pt x="514" y="2167"/>
                    <a:pt x="1086" y="2167"/>
                  </a:cubicBezTo>
                  <a:cubicBezTo>
                    <a:pt x="1219" y="2167"/>
                    <a:pt x="1354" y="2142"/>
                    <a:pt x="1488" y="2088"/>
                  </a:cubicBezTo>
                  <a:cubicBezTo>
                    <a:pt x="1083" y="1915"/>
                    <a:pt x="823" y="1525"/>
                    <a:pt x="838" y="1078"/>
                  </a:cubicBezTo>
                  <a:cubicBezTo>
                    <a:pt x="823" y="644"/>
                    <a:pt x="1083" y="255"/>
                    <a:pt x="1488" y="81"/>
                  </a:cubicBezTo>
                  <a:cubicBezTo>
                    <a:pt x="1352" y="26"/>
                    <a:pt x="1214" y="1"/>
                    <a:pt x="1080"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024" name="Google Shape;17024;p71"/>
            <p:cNvSpPr/>
            <p:nvPr/>
          </p:nvSpPr>
          <p:spPr>
            <a:xfrm>
              <a:off x="4398557" y="2105361"/>
              <a:ext cx="93876" cy="59823"/>
            </a:xfrm>
            <a:custGeom>
              <a:avLst/>
              <a:gdLst/>
              <a:ahLst/>
              <a:cxnLst/>
              <a:rect l="l" t="t" r="r" b="b"/>
              <a:pathLst>
                <a:path w="3581" h="2282" extrusionOk="0">
                  <a:moveTo>
                    <a:pt x="1170" y="1"/>
                  </a:moveTo>
                  <a:cubicBezTo>
                    <a:pt x="535" y="1"/>
                    <a:pt x="15" y="520"/>
                    <a:pt x="0" y="1170"/>
                  </a:cubicBezTo>
                  <a:lnTo>
                    <a:pt x="0" y="2079"/>
                  </a:lnTo>
                  <a:cubicBezTo>
                    <a:pt x="0" y="2195"/>
                    <a:pt x="101" y="2281"/>
                    <a:pt x="203" y="2281"/>
                  </a:cubicBezTo>
                  <a:lnTo>
                    <a:pt x="3378" y="2281"/>
                  </a:lnTo>
                  <a:cubicBezTo>
                    <a:pt x="3494" y="2281"/>
                    <a:pt x="3580" y="2195"/>
                    <a:pt x="3580" y="2079"/>
                  </a:cubicBezTo>
                  <a:lnTo>
                    <a:pt x="3580" y="1170"/>
                  </a:lnTo>
                  <a:cubicBezTo>
                    <a:pt x="3580" y="520"/>
                    <a:pt x="3061" y="1"/>
                    <a:pt x="2411" y="1"/>
                  </a:cubicBezTo>
                  <a:close/>
                </a:path>
              </a:pathLst>
            </a:custGeom>
            <a:solidFill>
              <a:srgbClr val="A6B8C6"/>
            </a:solidFill>
            <a:ln>
              <a:noFill/>
            </a:ln>
          </p:spPr>
          <p:txBody>
            <a:bodyPr spcFirstLastPara="1" wrap="square" lIns="91425" tIns="91425" rIns="91425" bIns="91425" anchor="ctr" anchorCtr="0">
              <a:noAutofit/>
            </a:bodyPr>
            <a:lstStyle/>
            <a:p>
              <a:endParaRPr/>
            </a:p>
          </p:txBody>
        </p:sp>
        <p:sp>
          <p:nvSpPr>
            <p:cNvPr id="17025" name="Google Shape;17025;p71"/>
            <p:cNvSpPr/>
            <p:nvPr/>
          </p:nvSpPr>
          <p:spPr>
            <a:xfrm>
              <a:off x="4398924" y="2105361"/>
              <a:ext cx="53007" cy="59823"/>
            </a:xfrm>
            <a:custGeom>
              <a:avLst/>
              <a:gdLst/>
              <a:ahLst/>
              <a:cxnLst/>
              <a:rect l="l" t="t" r="r" b="b"/>
              <a:pathLst>
                <a:path w="2022" h="2282" extrusionOk="0">
                  <a:moveTo>
                    <a:pt x="1170" y="1"/>
                  </a:moveTo>
                  <a:cubicBezTo>
                    <a:pt x="521" y="1"/>
                    <a:pt x="1" y="520"/>
                    <a:pt x="1" y="1170"/>
                  </a:cubicBezTo>
                  <a:lnTo>
                    <a:pt x="1" y="2079"/>
                  </a:lnTo>
                  <a:cubicBezTo>
                    <a:pt x="1" y="2195"/>
                    <a:pt x="87" y="2281"/>
                    <a:pt x="189" y="2281"/>
                  </a:cubicBezTo>
                  <a:lnTo>
                    <a:pt x="1055" y="2281"/>
                  </a:lnTo>
                  <a:cubicBezTo>
                    <a:pt x="939" y="2281"/>
                    <a:pt x="853" y="2195"/>
                    <a:pt x="853" y="2079"/>
                  </a:cubicBezTo>
                  <a:lnTo>
                    <a:pt x="853" y="1170"/>
                  </a:lnTo>
                  <a:cubicBezTo>
                    <a:pt x="853" y="520"/>
                    <a:pt x="1372" y="1"/>
                    <a:pt x="2022" y="1"/>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026" name="Google Shape;17026;p71"/>
            <p:cNvSpPr/>
            <p:nvPr/>
          </p:nvSpPr>
          <p:spPr>
            <a:xfrm>
              <a:off x="4416331" y="2128639"/>
              <a:ext cx="12138" cy="36544"/>
            </a:xfrm>
            <a:custGeom>
              <a:avLst/>
              <a:gdLst/>
              <a:ahLst/>
              <a:cxnLst/>
              <a:rect l="l" t="t" r="r" b="b"/>
              <a:pathLst>
                <a:path w="463" h="1394" extrusionOk="0">
                  <a:moveTo>
                    <a:pt x="232" y="0"/>
                  </a:moveTo>
                  <a:cubicBezTo>
                    <a:pt x="116" y="0"/>
                    <a:pt x="1" y="80"/>
                    <a:pt x="15" y="239"/>
                  </a:cubicBezTo>
                  <a:lnTo>
                    <a:pt x="15" y="1393"/>
                  </a:lnTo>
                  <a:lnTo>
                    <a:pt x="448" y="1393"/>
                  </a:lnTo>
                  <a:lnTo>
                    <a:pt x="448" y="239"/>
                  </a:lnTo>
                  <a:cubicBezTo>
                    <a:pt x="463" y="80"/>
                    <a:pt x="347" y="0"/>
                    <a:pt x="232" y="0"/>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027" name="Google Shape;17027;p71"/>
            <p:cNvSpPr/>
            <p:nvPr/>
          </p:nvSpPr>
          <p:spPr>
            <a:xfrm>
              <a:off x="4462889" y="2128639"/>
              <a:ext cx="12138" cy="36544"/>
            </a:xfrm>
            <a:custGeom>
              <a:avLst/>
              <a:gdLst/>
              <a:ahLst/>
              <a:cxnLst/>
              <a:rect l="l" t="t" r="r" b="b"/>
              <a:pathLst>
                <a:path w="463" h="1394" extrusionOk="0">
                  <a:moveTo>
                    <a:pt x="231" y="0"/>
                  </a:moveTo>
                  <a:cubicBezTo>
                    <a:pt x="116" y="0"/>
                    <a:pt x="0" y="80"/>
                    <a:pt x="15" y="239"/>
                  </a:cubicBezTo>
                  <a:lnTo>
                    <a:pt x="15" y="1393"/>
                  </a:lnTo>
                  <a:lnTo>
                    <a:pt x="448" y="1393"/>
                  </a:lnTo>
                  <a:lnTo>
                    <a:pt x="448" y="239"/>
                  </a:lnTo>
                  <a:cubicBezTo>
                    <a:pt x="462" y="80"/>
                    <a:pt x="347" y="0"/>
                    <a:pt x="231" y="0"/>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028" name="Google Shape;17028;p71"/>
            <p:cNvSpPr/>
            <p:nvPr/>
          </p:nvSpPr>
          <p:spPr>
            <a:xfrm>
              <a:off x="4201394" y="2221441"/>
              <a:ext cx="135872" cy="132674"/>
            </a:xfrm>
            <a:custGeom>
              <a:avLst/>
              <a:gdLst/>
              <a:ahLst/>
              <a:cxnLst/>
              <a:rect l="l" t="t" r="r" b="b"/>
              <a:pathLst>
                <a:path w="5183" h="5061" extrusionOk="0">
                  <a:moveTo>
                    <a:pt x="4107" y="1"/>
                  </a:moveTo>
                  <a:cubicBezTo>
                    <a:pt x="3963" y="1"/>
                    <a:pt x="3819" y="55"/>
                    <a:pt x="3710" y="163"/>
                  </a:cubicBezTo>
                  <a:lnTo>
                    <a:pt x="232" y="3642"/>
                  </a:lnTo>
                  <a:cubicBezTo>
                    <a:pt x="1" y="3858"/>
                    <a:pt x="1" y="4219"/>
                    <a:pt x="232" y="4436"/>
                  </a:cubicBezTo>
                  <a:lnTo>
                    <a:pt x="679" y="4898"/>
                  </a:lnTo>
                  <a:cubicBezTo>
                    <a:pt x="787" y="5006"/>
                    <a:pt x="932" y="5060"/>
                    <a:pt x="1076" y="5060"/>
                  </a:cubicBezTo>
                  <a:cubicBezTo>
                    <a:pt x="1220" y="5060"/>
                    <a:pt x="1365" y="5006"/>
                    <a:pt x="1473" y="4898"/>
                  </a:cubicBezTo>
                  <a:lnTo>
                    <a:pt x="4966" y="1404"/>
                  </a:lnTo>
                  <a:cubicBezTo>
                    <a:pt x="5183" y="1188"/>
                    <a:pt x="5183" y="827"/>
                    <a:pt x="4966" y="611"/>
                  </a:cubicBezTo>
                  <a:lnTo>
                    <a:pt x="4504" y="163"/>
                  </a:lnTo>
                  <a:cubicBezTo>
                    <a:pt x="4396" y="55"/>
                    <a:pt x="4252" y="1"/>
                    <a:pt x="4107" y="1"/>
                  </a:cubicBezTo>
                  <a:close/>
                </a:path>
              </a:pathLst>
            </a:custGeom>
            <a:solidFill>
              <a:srgbClr val="A6B8C6"/>
            </a:solidFill>
            <a:ln>
              <a:noFill/>
            </a:ln>
          </p:spPr>
          <p:txBody>
            <a:bodyPr spcFirstLastPara="1" wrap="square" lIns="91425" tIns="91425" rIns="91425" bIns="91425" anchor="ctr" anchorCtr="0">
              <a:noAutofit/>
            </a:bodyPr>
            <a:lstStyle/>
            <a:p>
              <a:endParaRPr/>
            </a:p>
          </p:txBody>
        </p:sp>
        <p:sp>
          <p:nvSpPr>
            <p:cNvPr id="17029" name="Google Shape;17029;p71"/>
            <p:cNvSpPr/>
            <p:nvPr/>
          </p:nvSpPr>
          <p:spPr>
            <a:xfrm>
              <a:off x="4201394" y="2221441"/>
              <a:ext cx="118859" cy="132674"/>
            </a:xfrm>
            <a:custGeom>
              <a:avLst/>
              <a:gdLst/>
              <a:ahLst/>
              <a:cxnLst/>
              <a:rect l="l" t="t" r="r" b="b"/>
              <a:pathLst>
                <a:path w="4534" h="5061" extrusionOk="0">
                  <a:moveTo>
                    <a:pt x="4107" y="1"/>
                  </a:moveTo>
                  <a:cubicBezTo>
                    <a:pt x="3963" y="1"/>
                    <a:pt x="3819" y="55"/>
                    <a:pt x="3710" y="163"/>
                  </a:cubicBezTo>
                  <a:lnTo>
                    <a:pt x="232" y="3642"/>
                  </a:lnTo>
                  <a:cubicBezTo>
                    <a:pt x="1" y="3858"/>
                    <a:pt x="1" y="4219"/>
                    <a:pt x="232" y="4450"/>
                  </a:cubicBezTo>
                  <a:lnTo>
                    <a:pt x="679" y="4898"/>
                  </a:lnTo>
                  <a:cubicBezTo>
                    <a:pt x="787" y="5006"/>
                    <a:pt x="932" y="5060"/>
                    <a:pt x="1076" y="5060"/>
                  </a:cubicBezTo>
                  <a:cubicBezTo>
                    <a:pt x="1220" y="5060"/>
                    <a:pt x="1365" y="5006"/>
                    <a:pt x="1473" y="4898"/>
                  </a:cubicBezTo>
                  <a:lnTo>
                    <a:pt x="1502" y="4869"/>
                  </a:lnTo>
                  <a:lnTo>
                    <a:pt x="1083" y="4450"/>
                  </a:lnTo>
                  <a:cubicBezTo>
                    <a:pt x="867" y="4219"/>
                    <a:pt x="867" y="3858"/>
                    <a:pt x="1083" y="3642"/>
                  </a:cubicBezTo>
                  <a:lnTo>
                    <a:pt x="4533" y="192"/>
                  </a:lnTo>
                  <a:lnTo>
                    <a:pt x="4504" y="163"/>
                  </a:lnTo>
                  <a:cubicBezTo>
                    <a:pt x="4396" y="55"/>
                    <a:pt x="4252" y="1"/>
                    <a:pt x="4107" y="1"/>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030" name="Google Shape;17030;p71"/>
            <p:cNvSpPr/>
            <p:nvPr/>
          </p:nvSpPr>
          <p:spPr>
            <a:xfrm>
              <a:off x="4287668" y="2221441"/>
              <a:ext cx="49599" cy="47816"/>
            </a:xfrm>
            <a:custGeom>
              <a:avLst/>
              <a:gdLst/>
              <a:ahLst/>
              <a:cxnLst/>
              <a:rect l="l" t="t" r="r" b="b"/>
              <a:pathLst>
                <a:path w="1892" h="1824" extrusionOk="0">
                  <a:moveTo>
                    <a:pt x="816" y="1"/>
                  </a:moveTo>
                  <a:cubicBezTo>
                    <a:pt x="672" y="1"/>
                    <a:pt x="528" y="55"/>
                    <a:pt x="419" y="163"/>
                  </a:cubicBezTo>
                  <a:lnTo>
                    <a:pt x="1" y="582"/>
                  </a:lnTo>
                  <a:lnTo>
                    <a:pt x="1257" y="1823"/>
                  </a:lnTo>
                  <a:lnTo>
                    <a:pt x="1675" y="1404"/>
                  </a:lnTo>
                  <a:cubicBezTo>
                    <a:pt x="1892" y="1188"/>
                    <a:pt x="1892" y="827"/>
                    <a:pt x="1675" y="611"/>
                  </a:cubicBezTo>
                  <a:lnTo>
                    <a:pt x="1213" y="163"/>
                  </a:lnTo>
                  <a:cubicBezTo>
                    <a:pt x="1105" y="55"/>
                    <a:pt x="961" y="1"/>
                    <a:pt x="816" y="1"/>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031" name="Google Shape;17031;p71"/>
            <p:cNvSpPr/>
            <p:nvPr/>
          </p:nvSpPr>
          <p:spPr>
            <a:xfrm>
              <a:off x="4287668" y="2221545"/>
              <a:ext cx="32585" cy="26136"/>
            </a:xfrm>
            <a:custGeom>
              <a:avLst/>
              <a:gdLst/>
              <a:ahLst/>
              <a:cxnLst/>
              <a:rect l="l" t="t" r="r" b="b"/>
              <a:pathLst>
                <a:path w="1243" h="997" extrusionOk="0">
                  <a:moveTo>
                    <a:pt x="708" y="0"/>
                  </a:moveTo>
                  <a:cubicBezTo>
                    <a:pt x="593" y="15"/>
                    <a:pt x="492" y="72"/>
                    <a:pt x="405" y="159"/>
                  </a:cubicBezTo>
                  <a:lnTo>
                    <a:pt x="102" y="462"/>
                  </a:lnTo>
                  <a:lnTo>
                    <a:pt x="1" y="578"/>
                  </a:lnTo>
                  <a:lnTo>
                    <a:pt x="434" y="996"/>
                  </a:lnTo>
                  <a:lnTo>
                    <a:pt x="1242" y="188"/>
                  </a:lnTo>
                  <a:lnTo>
                    <a:pt x="1213" y="159"/>
                  </a:lnTo>
                  <a:lnTo>
                    <a:pt x="1185" y="116"/>
                  </a:lnTo>
                  <a:lnTo>
                    <a:pt x="1170" y="101"/>
                  </a:lnTo>
                  <a:lnTo>
                    <a:pt x="1112" y="87"/>
                  </a:lnTo>
                  <a:cubicBezTo>
                    <a:pt x="1011" y="29"/>
                    <a:pt x="910" y="0"/>
                    <a:pt x="809" y="0"/>
                  </a:cubicBezTo>
                  <a:close/>
                </a:path>
              </a:pathLst>
            </a:custGeom>
            <a:solidFill>
              <a:srgbClr val="8094A5"/>
            </a:solidFill>
            <a:ln>
              <a:noFill/>
            </a:ln>
          </p:spPr>
          <p:txBody>
            <a:bodyPr spcFirstLastPara="1" wrap="square" lIns="91425" tIns="91425" rIns="91425" bIns="91425" anchor="ctr" anchorCtr="0">
              <a:noAutofit/>
            </a:bodyPr>
            <a:lstStyle/>
            <a:p>
              <a:endParaRPr/>
            </a:p>
          </p:txBody>
        </p:sp>
      </p:grpSp>
      <p:grpSp>
        <p:nvGrpSpPr>
          <p:cNvPr id="17032" name="Google Shape;17032;p71"/>
          <p:cNvGrpSpPr/>
          <p:nvPr/>
        </p:nvGrpSpPr>
        <p:grpSpPr>
          <a:xfrm>
            <a:off x="4659659" y="1500266"/>
            <a:ext cx="422743" cy="377784"/>
            <a:chOff x="4659658" y="1500266"/>
            <a:chExt cx="422743" cy="377784"/>
          </a:xfrm>
        </p:grpSpPr>
        <p:sp>
          <p:nvSpPr>
            <p:cNvPr id="17033" name="Google Shape;17033;p71"/>
            <p:cNvSpPr/>
            <p:nvPr/>
          </p:nvSpPr>
          <p:spPr>
            <a:xfrm>
              <a:off x="4786067" y="1537727"/>
              <a:ext cx="129056" cy="128689"/>
            </a:xfrm>
            <a:custGeom>
              <a:avLst/>
              <a:gdLst/>
              <a:ahLst/>
              <a:cxnLst/>
              <a:rect l="l" t="t" r="r" b="b"/>
              <a:pathLst>
                <a:path w="4923" h="4909" extrusionOk="0">
                  <a:moveTo>
                    <a:pt x="2442" y="0"/>
                  </a:moveTo>
                  <a:cubicBezTo>
                    <a:pt x="1097" y="0"/>
                    <a:pt x="0" y="1092"/>
                    <a:pt x="0" y="2440"/>
                  </a:cubicBezTo>
                  <a:cubicBezTo>
                    <a:pt x="0" y="3797"/>
                    <a:pt x="1097" y="4909"/>
                    <a:pt x="2454" y="4909"/>
                  </a:cubicBezTo>
                  <a:cubicBezTo>
                    <a:pt x="3811" y="4909"/>
                    <a:pt x="4908" y="3811"/>
                    <a:pt x="4908" y="2455"/>
                  </a:cubicBezTo>
                  <a:cubicBezTo>
                    <a:pt x="4923" y="1098"/>
                    <a:pt x="3826" y="1"/>
                    <a:pt x="2469" y="1"/>
                  </a:cubicBezTo>
                  <a:cubicBezTo>
                    <a:pt x="2460" y="0"/>
                    <a:pt x="2451" y="0"/>
                    <a:pt x="2442"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034" name="Google Shape;17034;p71"/>
            <p:cNvSpPr/>
            <p:nvPr/>
          </p:nvSpPr>
          <p:spPr>
            <a:xfrm>
              <a:off x="4783419" y="1537544"/>
              <a:ext cx="75316" cy="128873"/>
            </a:xfrm>
            <a:custGeom>
              <a:avLst/>
              <a:gdLst/>
              <a:ahLst/>
              <a:cxnLst/>
              <a:rect l="l" t="t" r="r" b="b"/>
              <a:pathLst>
                <a:path w="2873" h="4916" extrusionOk="0">
                  <a:moveTo>
                    <a:pt x="2543" y="0"/>
                  </a:moveTo>
                  <a:cubicBezTo>
                    <a:pt x="1266" y="0"/>
                    <a:pt x="181" y="985"/>
                    <a:pt x="101" y="2288"/>
                  </a:cubicBezTo>
                  <a:cubicBezTo>
                    <a:pt x="0" y="3717"/>
                    <a:pt x="1126" y="4916"/>
                    <a:pt x="2541" y="4916"/>
                  </a:cubicBezTo>
                  <a:cubicBezTo>
                    <a:pt x="2642" y="4916"/>
                    <a:pt x="2757" y="4916"/>
                    <a:pt x="2859" y="4901"/>
                  </a:cubicBezTo>
                  <a:cubicBezTo>
                    <a:pt x="1632" y="4728"/>
                    <a:pt x="722" y="3689"/>
                    <a:pt x="722" y="2462"/>
                  </a:cubicBezTo>
                  <a:cubicBezTo>
                    <a:pt x="737" y="1220"/>
                    <a:pt x="1646" y="181"/>
                    <a:pt x="2873" y="22"/>
                  </a:cubicBezTo>
                  <a:cubicBezTo>
                    <a:pt x="2762" y="7"/>
                    <a:pt x="2651" y="0"/>
                    <a:pt x="2543"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035" name="Google Shape;17035;p71"/>
            <p:cNvSpPr/>
            <p:nvPr/>
          </p:nvSpPr>
          <p:spPr>
            <a:xfrm>
              <a:off x="4806489" y="1558175"/>
              <a:ext cx="87820" cy="87820"/>
            </a:xfrm>
            <a:custGeom>
              <a:avLst/>
              <a:gdLst/>
              <a:ahLst/>
              <a:cxnLst/>
              <a:rect l="l" t="t" r="r" b="b"/>
              <a:pathLst>
                <a:path w="3350" h="3350" extrusionOk="0">
                  <a:moveTo>
                    <a:pt x="1690" y="0"/>
                  </a:moveTo>
                  <a:cubicBezTo>
                    <a:pt x="766" y="0"/>
                    <a:pt x="15" y="751"/>
                    <a:pt x="15" y="1660"/>
                  </a:cubicBezTo>
                  <a:cubicBezTo>
                    <a:pt x="1" y="2584"/>
                    <a:pt x="752" y="3335"/>
                    <a:pt x="1675" y="3349"/>
                  </a:cubicBezTo>
                  <a:cubicBezTo>
                    <a:pt x="2599" y="3349"/>
                    <a:pt x="3350" y="2598"/>
                    <a:pt x="3350" y="1675"/>
                  </a:cubicBezTo>
                  <a:cubicBezTo>
                    <a:pt x="3350" y="751"/>
                    <a:pt x="2614" y="0"/>
                    <a:pt x="1690"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036" name="Google Shape;17036;p71"/>
            <p:cNvSpPr/>
            <p:nvPr/>
          </p:nvSpPr>
          <p:spPr>
            <a:xfrm>
              <a:off x="4806489" y="1558096"/>
              <a:ext cx="52246" cy="87951"/>
            </a:xfrm>
            <a:custGeom>
              <a:avLst/>
              <a:gdLst/>
              <a:ahLst/>
              <a:cxnLst/>
              <a:rect l="l" t="t" r="r" b="b"/>
              <a:pathLst>
                <a:path w="1993" h="3355" extrusionOk="0">
                  <a:moveTo>
                    <a:pt x="1671" y="0"/>
                  </a:moveTo>
                  <a:cubicBezTo>
                    <a:pt x="775" y="0"/>
                    <a:pt x="1" y="735"/>
                    <a:pt x="1" y="1678"/>
                  </a:cubicBezTo>
                  <a:cubicBezTo>
                    <a:pt x="1" y="2620"/>
                    <a:pt x="775" y="3355"/>
                    <a:pt x="1671" y="3355"/>
                  </a:cubicBezTo>
                  <a:cubicBezTo>
                    <a:pt x="1777" y="3355"/>
                    <a:pt x="1885" y="3345"/>
                    <a:pt x="1993" y="3323"/>
                  </a:cubicBezTo>
                  <a:cubicBezTo>
                    <a:pt x="1213" y="3164"/>
                    <a:pt x="650" y="2471"/>
                    <a:pt x="650" y="1678"/>
                  </a:cubicBezTo>
                  <a:cubicBezTo>
                    <a:pt x="650" y="869"/>
                    <a:pt x="1213" y="191"/>
                    <a:pt x="1993" y="32"/>
                  </a:cubicBezTo>
                  <a:cubicBezTo>
                    <a:pt x="1885" y="11"/>
                    <a:pt x="1777" y="0"/>
                    <a:pt x="1671"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037" name="Google Shape;17037;p71"/>
            <p:cNvSpPr/>
            <p:nvPr/>
          </p:nvSpPr>
          <p:spPr>
            <a:xfrm>
              <a:off x="4832599" y="1572541"/>
              <a:ext cx="34473" cy="60190"/>
            </a:xfrm>
            <a:custGeom>
              <a:avLst/>
              <a:gdLst/>
              <a:ahLst/>
              <a:cxnLst/>
              <a:rect l="l" t="t" r="r" b="b"/>
              <a:pathLst>
                <a:path w="1315" h="2296" extrusionOk="0">
                  <a:moveTo>
                    <a:pt x="622" y="463"/>
                  </a:moveTo>
                  <a:lnTo>
                    <a:pt x="622" y="881"/>
                  </a:lnTo>
                  <a:cubicBezTo>
                    <a:pt x="448" y="809"/>
                    <a:pt x="405" y="751"/>
                    <a:pt x="405" y="665"/>
                  </a:cubicBezTo>
                  <a:cubicBezTo>
                    <a:pt x="405" y="535"/>
                    <a:pt x="506" y="477"/>
                    <a:pt x="622" y="463"/>
                  </a:cubicBezTo>
                  <a:close/>
                  <a:moveTo>
                    <a:pt x="766" y="1329"/>
                  </a:moveTo>
                  <a:cubicBezTo>
                    <a:pt x="935" y="1399"/>
                    <a:pt x="980" y="1483"/>
                    <a:pt x="982" y="1581"/>
                  </a:cubicBezTo>
                  <a:lnTo>
                    <a:pt x="982" y="1581"/>
                  </a:lnTo>
                  <a:cubicBezTo>
                    <a:pt x="979" y="1708"/>
                    <a:pt x="894" y="1805"/>
                    <a:pt x="766" y="1805"/>
                  </a:cubicBezTo>
                  <a:lnTo>
                    <a:pt x="766" y="1329"/>
                  </a:lnTo>
                  <a:close/>
                  <a:moveTo>
                    <a:pt x="694" y="1"/>
                  </a:moveTo>
                  <a:cubicBezTo>
                    <a:pt x="651" y="1"/>
                    <a:pt x="607" y="29"/>
                    <a:pt x="607" y="73"/>
                  </a:cubicBezTo>
                  <a:lnTo>
                    <a:pt x="607" y="145"/>
                  </a:lnTo>
                  <a:cubicBezTo>
                    <a:pt x="275" y="188"/>
                    <a:pt x="59" y="333"/>
                    <a:pt x="59" y="693"/>
                  </a:cubicBezTo>
                  <a:cubicBezTo>
                    <a:pt x="59" y="1040"/>
                    <a:pt x="333" y="1155"/>
                    <a:pt x="607" y="1256"/>
                  </a:cubicBezTo>
                  <a:lnTo>
                    <a:pt x="607" y="1805"/>
                  </a:lnTo>
                  <a:cubicBezTo>
                    <a:pt x="463" y="1791"/>
                    <a:pt x="333" y="1718"/>
                    <a:pt x="246" y="1632"/>
                  </a:cubicBezTo>
                  <a:cubicBezTo>
                    <a:pt x="219" y="1616"/>
                    <a:pt x="190" y="1607"/>
                    <a:pt x="163" y="1607"/>
                  </a:cubicBezTo>
                  <a:cubicBezTo>
                    <a:pt x="117" y="1607"/>
                    <a:pt x="77" y="1630"/>
                    <a:pt x="59" y="1675"/>
                  </a:cubicBezTo>
                  <a:cubicBezTo>
                    <a:pt x="1" y="1733"/>
                    <a:pt x="1" y="1848"/>
                    <a:pt x="59" y="1920"/>
                  </a:cubicBezTo>
                  <a:cubicBezTo>
                    <a:pt x="193" y="2054"/>
                    <a:pt x="364" y="2139"/>
                    <a:pt x="561" y="2139"/>
                  </a:cubicBezTo>
                  <a:cubicBezTo>
                    <a:pt x="576" y="2139"/>
                    <a:pt x="592" y="2138"/>
                    <a:pt x="607" y="2137"/>
                  </a:cubicBezTo>
                  <a:lnTo>
                    <a:pt x="607" y="2137"/>
                  </a:lnTo>
                  <a:lnTo>
                    <a:pt x="593" y="2151"/>
                  </a:lnTo>
                  <a:lnTo>
                    <a:pt x="593" y="2224"/>
                  </a:lnTo>
                  <a:cubicBezTo>
                    <a:pt x="593" y="2267"/>
                    <a:pt x="636" y="2296"/>
                    <a:pt x="679" y="2296"/>
                  </a:cubicBezTo>
                  <a:cubicBezTo>
                    <a:pt x="723" y="2296"/>
                    <a:pt x="780" y="2267"/>
                    <a:pt x="780" y="2224"/>
                  </a:cubicBezTo>
                  <a:lnTo>
                    <a:pt x="780" y="2137"/>
                  </a:lnTo>
                  <a:cubicBezTo>
                    <a:pt x="1084" y="2123"/>
                    <a:pt x="1315" y="1848"/>
                    <a:pt x="1315" y="1545"/>
                  </a:cubicBezTo>
                  <a:cubicBezTo>
                    <a:pt x="1315" y="1213"/>
                    <a:pt x="1098" y="1069"/>
                    <a:pt x="780" y="953"/>
                  </a:cubicBezTo>
                  <a:lnTo>
                    <a:pt x="780" y="448"/>
                  </a:lnTo>
                  <a:cubicBezTo>
                    <a:pt x="881" y="463"/>
                    <a:pt x="968" y="491"/>
                    <a:pt x="1055" y="549"/>
                  </a:cubicBezTo>
                  <a:cubicBezTo>
                    <a:pt x="1073" y="558"/>
                    <a:pt x="1094" y="563"/>
                    <a:pt x="1115" y="563"/>
                  </a:cubicBezTo>
                  <a:cubicBezTo>
                    <a:pt x="1162" y="563"/>
                    <a:pt x="1208" y="541"/>
                    <a:pt x="1228" y="491"/>
                  </a:cubicBezTo>
                  <a:cubicBezTo>
                    <a:pt x="1286" y="419"/>
                    <a:pt x="1286" y="318"/>
                    <a:pt x="1214" y="260"/>
                  </a:cubicBezTo>
                  <a:cubicBezTo>
                    <a:pt x="1098" y="174"/>
                    <a:pt x="939" y="145"/>
                    <a:pt x="795" y="145"/>
                  </a:cubicBezTo>
                  <a:lnTo>
                    <a:pt x="795" y="73"/>
                  </a:lnTo>
                  <a:cubicBezTo>
                    <a:pt x="795" y="29"/>
                    <a:pt x="737" y="1"/>
                    <a:pt x="694"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38" name="Google Shape;17038;p71"/>
            <p:cNvSpPr/>
            <p:nvPr/>
          </p:nvSpPr>
          <p:spPr>
            <a:xfrm>
              <a:off x="4885973" y="1500266"/>
              <a:ext cx="129056" cy="128689"/>
            </a:xfrm>
            <a:custGeom>
              <a:avLst/>
              <a:gdLst/>
              <a:ahLst/>
              <a:cxnLst/>
              <a:rect l="l" t="t" r="r" b="b"/>
              <a:pathLst>
                <a:path w="4923" h="4909" extrusionOk="0">
                  <a:moveTo>
                    <a:pt x="2469" y="0"/>
                  </a:moveTo>
                  <a:cubicBezTo>
                    <a:pt x="1112" y="0"/>
                    <a:pt x="15" y="1098"/>
                    <a:pt x="0" y="2454"/>
                  </a:cubicBezTo>
                  <a:cubicBezTo>
                    <a:pt x="0" y="3811"/>
                    <a:pt x="1097" y="4908"/>
                    <a:pt x="2454" y="4908"/>
                  </a:cubicBezTo>
                  <a:cubicBezTo>
                    <a:pt x="2463" y="4909"/>
                    <a:pt x="2472" y="4909"/>
                    <a:pt x="2481" y="4909"/>
                  </a:cubicBezTo>
                  <a:cubicBezTo>
                    <a:pt x="3826" y="4909"/>
                    <a:pt x="4908" y="3817"/>
                    <a:pt x="4923" y="2469"/>
                  </a:cubicBezTo>
                  <a:cubicBezTo>
                    <a:pt x="4923" y="1112"/>
                    <a:pt x="3826" y="0"/>
                    <a:pt x="2469"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039" name="Google Shape;17039;p71"/>
            <p:cNvSpPr/>
            <p:nvPr/>
          </p:nvSpPr>
          <p:spPr>
            <a:xfrm>
              <a:off x="4883325" y="1500449"/>
              <a:ext cx="75316" cy="128506"/>
            </a:xfrm>
            <a:custGeom>
              <a:avLst/>
              <a:gdLst/>
              <a:ahLst/>
              <a:cxnLst/>
              <a:rect l="l" t="t" r="r" b="b"/>
              <a:pathLst>
                <a:path w="2873" h="4902" extrusionOk="0">
                  <a:moveTo>
                    <a:pt x="2545" y="0"/>
                  </a:moveTo>
                  <a:cubicBezTo>
                    <a:pt x="1278" y="0"/>
                    <a:pt x="181" y="985"/>
                    <a:pt x="101" y="2289"/>
                  </a:cubicBezTo>
                  <a:cubicBezTo>
                    <a:pt x="0" y="3703"/>
                    <a:pt x="1126" y="4901"/>
                    <a:pt x="2541" y="4901"/>
                  </a:cubicBezTo>
                  <a:cubicBezTo>
                    <a:pt x="2642" y="4901"/>
                    <a:pt x="2757" y="4901"/>
                    <a:pt x="2858" y="4887"/>
                  </a:cubicBezTo>
                  <a:cubicBezTo>
                    <a:pt x="1631" y="4728"/>
                    <a:pt x="722" y="3674"/>
                    <a:pt x="722" y="2447"/>
                  </a:cubicBezTo>
                  <a:cubicBezTo>
                    <a:pt x="736" y="1206"/>
                    <a:pt x="1646" y="167"/>
                    <a:pt x="2873" y="22"/>
                  </a:cubicBezTo>
                  <a:cubicBezTo>
                    <a:pt x="2763" y="8"/>
                    <a:pt x="2653" y="0"/>
                    <a:pt x="2545"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040" name="Google Shape;17040;p71"/>
            <p:cNvSpPr/>
            <p:nvPr/>
          </p:nvSpPr>
          <p:spPr>
            <a:xfrm>
              <a:off x="4906787" y="1521081"/>
              <a:ext cx="87427" cy="87427"/>
            </a:xfrm>
            <a:custGeom>
              <a:avLst/>
              <a:gdLst/>
              <a:ahLst/>
              <a:cxnLst/>
              <a:rect l="l" t="t" r="r" b="b"/>
              <a:pathLst>
                <a:path w="3335" h="3335" extrusionOk="0">
                  <a:moveTo>
                    <a:pt x="1649" y="0"/>
                  </a:moveTo>
                  <a:cubicBezTo>
                    <a:pt x="737" y="0"/>
                    <a:pt x="0" y="745"/>
                    <a:pt x="0" y="1660"/>
                  </a:cubicBezTo>
                  <a:cubicBezTo>
                    <a:pt x="0" y="2584"/>
                    <a:pt x="736" y="3335"/>
                    <a:pt x="1660" y="3335"/>
                  </a:cubicBezTo>
                  <a:cubicBezTo>
                    <a:pt x="2584" y="3335"/>
                    <a:pt x="3335" y="2599"/>
                    <a:pt x="3335" y="1675"/>
                  </a:cubicBezTo>
                  <a:cubicBezTo>
                    <a:pt x="3335" y="751"/>
                    <a:pt x="2599" y="0"/>
                    <a:pt x="1675" y="0"/>
                  </a:cubicBezTo>
                  <a:cubicBezTo>
                    <a:pt x="1666" y="0"/>
                    <a:pt x="1657" y="0"/>
                    <a:pt x="1649"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041" name="Google Shape;17041;p71"/>
            <p:cNvSpPr/>
            <p:nvPr/>
          </p:nvSpPr>
          <p:spPr>
            <a:xfrm>
              <a:off x="4906394" y="1521002"/>
              <a:ext cx="52246" cy="87584"/>
            </a:xfrm>
            <a:custGeom>
              <a:avLst/>
              <a:gdLst/>
              <a:ahLst/>
              <a:cxnLst/>
              <a:rect l="l" t="t" r="r" b="b"/>
              <a:pathLst>
                <a:path w="1993" h="3341" extrusionOk="0">
                  <a:moveTo>
                    <a:pt x="1667" y="0"/>
                  </a:moveTo>
                  <a:cubicBezTo>
                    <a:pt x="772" y="0"/>
                    <a:pt x="1" y="722"/>
                    <a:pt x="1" y="1663"/>
                  </a:cubicBezTo>
                  <a:cubicBezTo>
                    <a:pt x="1" y="2606"/>
                    <a:pt x="775" y="3341"/>
                    <a:pt x="1671" y="3341"/>
                  </a:cubicBezTo>
                  <a:cubicBezTo>
                    <a:pt x="1777" y="3341"/>
                    <a:pt x="1885" y="3330"/>
                    <a:pt x="1993" y="3309"/>
                  </a:cubicBezTo>
                  <a:cubicBezTo>
                    <a:pt x="1213" y="3150"/>
                    <a:pt x="650" y="2457"/>
                    <a:pt x="650" y="1663"/>
                  </a:cubicBezTo>
                  <a:cubicBezTo>
                    <a:pt x="650" y="870"/>
                    <a:pt x="1213" y="177"/>
                    <a:pt x="1993" y="32"/>
                  </a:cubicBezTo>
                  <a:cubicBezTo>
                    <a:pt x="1883" y="11"/>
                    <a:pt x="1774" y="0"/>
                    <a:pt x="1667"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042" name="Google Shape;17042;p71"/>
            <p:cNvSpPr/>
            <p:nvPr/>
          </p:nvSpPr>
          <p:spPr>
            <a:xfrm>
              <a:off x="4932504" y="1535079"/>
              <a:ext cx="34840" cy="60190"/>
            </a:xfrm>
            <a:custGeom>
              <a:avLst/>
              <a:gdLst/>
              <a:ahLst/>
              <a:cxnLst/>
              <a:rect l="l" t="t" r="r" b="b"/>
              <a:pathLst>
                <a:path w="1329" h="2296" extrusionOk="0">
                  <a:moveTo>
                    <a:pt x="636" y="462"/>
                  </a:moveTo>
                  <a:lnTo>
                    <a:pt x="636" y="881"/>
                  </a:lnTo>
                  <a:cubicBezTo>
                    <a:pt x="448" y="809"/>
                    <a:pt x="405" y="766"/>
                    <a:pt x="405" y="665"/>
                  </a:cubicBezTo>
                  <a:cubicBezTo>
                    <a:pt x="405" y="535"/>
                    <a:pt x="506" y="477"/>
                    <a:pt x="636" y="462"/>
                  </a:cubicBezTo>
                  <a:close/>
                  <a:moveTo>
                    <a:pt x="766" y="1329"/>
                  </a:moveTo>
                  <a:cubicBezTo>
                    <a:pt x="954" y="1401"/>
                    <a:pt x="982" y="1487"/>
                    <a:pt x="982" y="1588"/>
                  </a:cubicBezTo>
                  <a:cubicBezTo>
                    <a:pt x="982" y="1704"/>
                    <a:pt x="896" y="1805"/>
                    <a:pt x="766" y="1805"/>
                  </a:cubicBezTo>
                  <a:lnTo>
                    <a:pt x="766" y="1329"/>
                  </a:lnTo>
                  <a:close/>
                  <a:moveTo>
                    <a:pt x="694" y="0"/>
                  </a:moveTo>
                  <a:cubicBezTo>
                    <a:pt x="650" y="0"/>
                    <a:pt x="607" y="29"/>
                    <a:pt x="607" y="73"/>
                  </a:cubicBezTo>
                  <a:lnTo>
                    <a:pt x="607" y="159"/>
                  </a:lnTo>
                  <a:cubicBezTo>
                    <a:pt x="275" y="188"/>
                    <a:pt x="59" y="347"/>
                    <a:pt x="59" y="693"/>
                  </a:cubicBezTo>
                  <a:cubicBezTo>
                    <a:pt x="59" y="1054"/>
                    <a:pt x="333" y="1155"/>
                    <a:pt x="607" y="1256"/>
                  </a:cubicBezTo>
                  <a:lnTo>
                    <a:pt x="607" y="1805"/>
                  </a:lnTo>
                  <a:cubicBezTo>
                    <a:pt x="463" y="1790"/>
                    <a:pt x="333" y="1733"/>
                    <a:pt x="246" y="1632"/>
                  </a:cubicBezTo>
                  <a:cubicBezTo>
                    <a:pt x="219" y="1615"/>
                    <a:pt x="192" y="1607"/>
                    <a:pt x="167" y="1607"/>
                  </a:cubicBezTo>
                  <a:cubicBezTo>
                    <a:pt x="124" y="1607"/>
                    <a:pt x="86" y="1630"/>
                    <a:pt x="59" y="1675"/>
                  </a:cubicBezTo>
                  <a:cubicBezTo>
                    <a:pt x="1" y="1747"/>
                    <a:pt x="1" y="1848"/>
                    <a:pt x="59" y="1920"/>
                  </a:cubicBezTo>
                  <a:cubicBezTo>
                    <a:pt x="203" y="2065"/>
                    <a:pt x="391" y="2151"/>
                    <a:pt x="607" y="2151"/>
                  </a:cubicBezTo>
                  <a:lnTo>
                    <a:pt x="593" y="2224"/>
                  </a:lnTo>
                  <a:cubicBezTo>
                    <a:pt x="593" y="2267"/>
                    <a:pt x="650" y="2296"/>
                    <a:pt x="694" y="2296"/>
                  </a:cubicBezTo>
                  <a:cubicBezTo>
                    <a:pt x="737" y="2296"/>
                    <a:pt x="780" y="2267"/>
                    <a:pt x="780" y="2224"/>
                  </a:cubicBezTo>
                  <a:lnTo>
                    <a:pt x="780" y="2137"/>
                  </a:lnTo>
                  <a:cubicBezTo>
                    <a:pt x="1098" y="2122"/>
                    <a:pt x="1329" y="1863"/>
                    <a:pt x="1315" y="1545"/>
                  </a:cubicBezTo>
                  <a:cubicBezTo>
                    <a:pt x="1315" y="1199"/>
                    <a:pt x="1084" y="1054"/>
                    <a:pt x="795" y="953"/>
                  </a:cubicBezTo>
                  <a:lnTo>
                    <a:pt x="795" y="448"/>
                  </a:lnTo>
                  <a:cubicBezTo>
                    <a:pt x="982" y="477"/>
                    <a:pt x="1040" y="563"/>
                    <a:pt x="1127" y="563"/>
                  </a:cubicBezTo>
                  <a:cubicBezTo>
                    <a:pt x="1199" y="563"/>
                    <a:pt x="1242" y="491"/>
                    <a:pt x="1257" y="419"/>
                  </a:cubicBezTo>
                  <a:cubicBezTo>
                    <a:pt x="1300" y="304"/>
                    <a:pt x="1228" y="246"/>
                    <a:pt x="1098" y="203"/>
                  </a:cubicBezTo>
                  <a:cubicBezTo>
                    <a:pt x="997" y="159"/>
                    <a:pt x="896" y="145"/>
                    <a:pt x="795" y="145"/>
                  </a:cubicBezTo>
                  <a:lnTo>
                    <a:pt x="795" y="73"/>
                  </a:lnTo>
                  <a:cubicBezTo>
                    <a:pt x="795" y="29"/>
                    <a:pt x="752" y="0"/>
                    <a:pt x="694"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43" name="Google Shape;17043;p71"/>
            <p:cNvSpPr/>
            <p:nvPr/>
          </p:nvSpPr>
          <p:spPr>
            <a:xfrm>
              <a:off x="4659658" y="1714836"/>
              <a:ext cx="144969" cy="163215"/>
            </a:xfrm>
            <a:custGeom>
              <a:avLst/>
              <a:gdLst/>
              <a:ahLst/>
              <a:cxnLst/>
              <a:rect l="l" t="t" r="r" b="b"/>
              <a:pathLst>
                <a:path w="5530" h="6226" extrusionOk="0">
                  <a:moveTo>
                    <a:pt x="3682" y="0"/>
                  </a:moveTo>
                  <a:lnTo>
                    <a:pt x="275" y="1285"/>
                  </a:lnTo>
                  <a:cubicBezTo>
                    <a:pt x="88" y="1343"/>
                    <a:pt x="1" y="1530"/>
                    <a:pt x="73" y="1718"/>
                  </a:cubicBezTo>
                  <a:lnTo>
                    <a:pt x="1675" y="6005"/>
                  </a:lnTo>
                  <a:cubicBezTo>
                    <a:pt x="1721" y="6142"/>
                    <a:pt x="1857" y="6225"/>
                    <a:pt x="1998" y="6225"/>
                  </a:cubicBezTo>
                  <a:cubicBezTo>
                    <a:pt x="2035" y="6225"/>
                    <a:pt x="2072" y="6220"/>
                    <a:pt x="2108" y="6207"/>
                  </a:cubicBezTo>
                  <a:lnTo>
                    <a:pt x="5530" y="4923"/>
                  </a:lnTo>
                  <a:lnTo>
                    <a:pt x="3682" y="0"/>
                  </a:ln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044" name="Google Shape;17044;p71"/>
            <p:cNvSpPr/>
            <p:nvPr/>
          </p:nvSpPr>
          <p:spPr>
            <a:xfrm>
              <a:off x="4699400" y="1824939"/>
              <a:ext cx="105227" cy="52928"/>
            </a:xfrm>
            <a:custGeom>
              <a:avLst/>
              <a:gdLst/>
              <a:ahLst/>
              <a:cxnLst/>
              <a:rect l="l" t="t" r="r" b="b"/>
              <a:pathLst>
                <a:path w="4014" h="2019" extrusionOk="0">
                  <a:moveTo>
                    <a:pt x="3739" y="1"/>
                  </a:moveTo>
                  <a:lnTo>
                    <a:pt x="3682" y="30"/>
                  </a:lnTo>
                  <a:lnTo>
                    <a:pt x="1" y="1401"/>
                  </a:lnTo>
                  <a:lnTo>
                    <a:pt x="159" y="1805"/>
                  </a:lnTo>
                  <a:cubicBezTo>
                    <a:pt x="203" y="1937"/>
                    <a:pt x="330" y="2019"/>
                    <a:pt x="465" y="2019"/>
                  </a:cubicBezTo>
                  <a:cubicBezTo>
                    <a:pt x="508" y="2019"/>
                    <a:pt x="551" y="2010"/>
                    <a:pt x="592" y="1993"/>
                  </a:cubicBezTo>
                  <a:lnTo>
                    <a:pt x="4014" y="723"/>
                  </a:lnTo>
                  <a:lnTo>
                    <a:pt x="3739"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045" name="Google Shape;17045;p71"/>
            <p:cNvSpPr/>
            <p:nvPr/>
          </p:nvSpPr>
          <p:spPr>
            <a:xfrm>
              <a:off x="4800066" y="1641276"/>
              <a:ext cx="282336" cy="173858"/>
            </a:xfrm>
            <a:custGeom>
              <a:avLst/>
              <a:gdLst/>
              <a:ahLst/>
              <a:cxnLst/>
              <a:rect l="l" t="t" r="r" b="b"/>
              <a:pathLst>
                <a:path w="10770" h="6632" extrusionOk="0">
                  <a:moveTo>
                    <a:pt x="9581" y="1"/>
                  </a:moveTo>
                  <a:cubicBezTo>
                    <a:pt x="9150" y="1"/>
                    <a:pt x="8803" y="341"/>
                    <a:pt x="8763" y="381"/>
                  </a:cubicBezTo>
                  <a:lnTo>
                    <a:pt x="5933" y="2720"/>
                  </a:lnTo>
                  <a:cubicBezTo>
                    <a:pt x="5905" y="2267"/>
                    <a:pt x="5530" y="1911"/>
                    <a:pt x="5066" y="1911"/>
                  </a:cubicBezTo>
                  <a:cubicBezTo>
                    <a:pt x="5057" y="1911"/>
                    <a:pt x="5048" y="1911"/>
                    <a:pt x="5038" y="1911"/>
                  </a:cubicBezTo>
                  <a:cubicBezTo>
                    <a:pt x="4300" y="1911"/>
                    <a:pt x="3764" y="1907"/>
                    <a:pt x="3361" y="1907"/>
                  </a:cubicBezTo>
                  <a:cubicBezTo>
                    <a:pt x="2487" y="1907"/>
                    <a:pt x="2233" y="1927"/>
                    <a:pt x="1877" y="2056"/>
                  </a:cubicBezTo>
                  <a:lnTo>
                    <a:pt x="0" y="2835"/>
                  </a:lnTo>
                  <a:lnTo>
                    <a:pt x="1430" y="6632"/>
                  </a:lnTo>
                  <a:cubicBezTo>
                    <a:pt x="2518" y="6184"/>
                    <a:pt x="2486" y="6114"/>
                    <a:pt x="3497" y="6114"/>
                  </a:cubicBezTo>
                  <a:cubicBezTo>
                    <a:pt x="3854" y="6114"/>
                    <a:pt x="4341" y="6123"/>
                    <a:pt x="5053" y="6126"/>
                  </a:cubicBezTo>
                  <a:cubicBezTo>
                    <a:pt x="5659" y="6098"/>
                    <a:pt x="6237" y="5838"/>
                    <a:pt x="6641" y="5376"/>
                  </a:cubicBezTo>
                  <a:lnTo>
                    <a:pt x="10120" y="1651"/>
                  </a:lnTo>
                  <a:cubicBezTo>
                    <a:pt x="10235" y="1536"/>
                    <a:pt x="10769" y="843"/>
                    <a:pt x="10177" y="251"/>
                  </a:cubicBezTo>
                  <a:cubicBezTo>
                    <a:pt x="9975" y="66"/>
                    <a:pt x="9770" y="1"/>
                    <a:pt x="9581" y="1"/>
                  </a:cubicBezTo>
                  <a:close/>
                </a:path>
              </a:pathLst>
            </a:custGeom>
            <a:solidFill>
              <a:srgbClr val="A5B7C5"/>
            </a:solidFill>
            <a:ln>
              <a:noFill/>
            </a:ln>
          </p:spPr>
          <p:txBody>
            <a:bodyPr spcFirstLastPara="1" wrap="square" lIns="91425" tIns="91425" rIns="91425" bIns="91425" anchor="ctr" anchorCtr="0">
              <a:noAutofit/>
            </a:bodyPr>
            <a:lstStyle/>
            <a:p>
              <a:endParaRPr/>
            </a:p>
          </p:txBody>
        </p:sp>
        <p:sp>
          <p:nvSpPr>
            <p:cNvPr id="17046" name="Google Shape;17046;p71"/>
            <p:cNvSpPr/>
            <p:nvPr/>
          </p:nvSpPr>
          <p:spPr>
            <a:xfrm>
              <a:off x="4800066" y="1707260"/>
              <a:ext cx="57175" cy="107875"/>
            </a:xfrm>
            <a:custGeom>
              <a:avLst/>
              <a:gdLst/>
              <a:ahLst/>
              <a:cxnLst/>
              <a:rect l="l" t="t" r="r" b="b"/>
              <a:pathLst>
                <a:path w="2181" h="4115" extrusionOk="0">
                  <a:moveTo>
                    <a:pt x="751" y="1"/>
                  </a:moveTo>
                  <a:lnTo>
                    <a:pt x="0" y="318"/>
                  </a:lnTo>
                  <a:lnTo>
                    <a:pt x="1430" y="4115"/>
                  </a:lnTo>
                  <a:lnTo>
                    <a:pt x="2180" y="3812"/>
                  </a:lnTo>
                  <a:lnTo>
                    <a:pt x="751" y="1"/>
                  </a:ln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7047" name="Google Shape;17047;p71"/>
            <p:cNvSpPr/>
            <p:nvPr/>
          </p:nvSpPr>
          <p:spPr>
            <a:xfrm>
              <a:off x="4874228" y="1692501"/>
              <a:ext cx="81004" cy="51827"/>
            </a:xfrm>
            <a:custGeom>
              <a:avLst/>
              <a:gdLst/>
              <a:ahLst/>
              <a:cxnLst/>
              <a:rect l="l" t="t" r="r" b="b"/>
              <a:pathLst>
                <a:path w="3090" h="1977" extrusionOk="0">
                  <a:moveTo>
                    <a:pt x="2527" y="1"/>
                  </a:moveTo>
                  <a:lnTo>
                    <a:pt x="2527" y="1"/>
                  </a:lnTo>
                  <a:cubicBezTo>
                    <a:pt x="2599" y="347"/>
                    <a:pt x="2671" y="939"/>
                    <a:pt x="2455" y="1256"/>
                  </a:cubicBezTo>
                  <a:cubicBezTo>
                    <a:pt x="2323" y="1441"/>
                    <a:pt x="2144" y="1481"/>
                    <a:pt x="1670" y="1481"/>
                  </a:cubicBezTo>
                  <a:cubicBezTo>
                    <a:pt x="1364" y="1481"/>
                    <a:pt x="935" y="1464"/>
                    <a:pt x="318" y="1459"/>
                  </a:cubicBezTo>
                  <a:cubicBezTo>
                    <a:pt x="1" y="1459"/>
                    <a:pt x="1" y="1964"/>
                    <a:pt x="318" y="1964"/>
                  </a:cubicBezTo>
                  <a:cubicBezTo>
                    <a:pt x="820" y="1964"/>
                    <a:pt x="1219" y="1977"/>
                    <a:pt x="1543" y="1977"/>
                  </a:cubicBezTo>
                  <a:cubicBezTo>
                    <a:pt x="2246" y="1977"/>
                    <a:pt x="2597" y="1916"/>
                    <a:pt x="2873" y="1531"/>
                  </a:cubicBezTo>
                  <a:cubicBezTo>
                    <a:pt x="3018" y="1300"/>
                    <a:pt x="3090" y="1026"/>
                    <a:pt x="3090" y="751"/>
                  </a:cubicBezTo>
                  <a:cubicBezTo>
                    <a:pt x="3061" y="405"/>
                    <a:pt x="2845" y="116"/>
                    <a:pt x="2527" y="1"/>
                  </a:cubicBez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7048" name="Google Shape;17048;p71"/>
            <p:cNvSpPr/>
            <p:nvPr/>
          </p:nvSpPr>
          <p:spPr>
            <a:xfrm>
              <a:off x="4754662" y="1702200"/>
              <a:ext cx="88187" cy="142085"/>
            </a:xfrm>
            <a:custGeom>
              <a:avLst/>
              <a:gdLst/>
              <a:ahLst/>
              <a:cxnLst/>
              <a:rect l="l" t="t" r="r" b="b"/>
              <a:pathLst>
                <a:path w="3364" h="5420" extrusionOk="0">
                  <a:moveTo>
                    <a:pt x="1396" y="1"/>
                  </a:moveTo>
                  <a:cubicBezTo>
                    <a:pt x="1359" y="1"/>
                    <a:pt x="1322" y="7"/>
                    <a:pt x="1285" y="20"/>
                  </a:cubicBezTo>
                  <a:lnTo>
                    <a:pt x="0" y="497"/>
                  </a:lnTo>
                  <a:lnTo>
                    <a:pt x="1848" y="5419"/>
                  </a:lnTo>
                  <a:lnTo>
                    <a:pt x="3118" y="4943"/>
                  </a:lnTo>
                  <a:cubicBezTo>
                    <a:pt x="3277" y="4885"/>
                    <a:pt x="3364" y="4726"/>
                    <a:pt x="3306" y="4567"/>
                  </a:cubicBezTo>
                  <a:lnTo>
                    <a:pt x="1675" y="194"/>
                  </a:lnTo>
                  <a:cubicBezTo>
                    <a:pt x="1630" y="71"/>
                    <a:pt x="1518" y="1"/>
                    <a:pt x="1396"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49" name="Google Shape;17049;p71"/>
            <p:cNvSpPr/>
            <p:nvPr/>
          </p:nvSpPr>
          <p:spPr>
            <a:xfrm>
              <a:off x="4795898" y="1809446"/>
              <a:ext cx="46951" cy="35207"/>
            </a:xfrm>
            <a:custGeom>
              <a:avLst/>
              <a:gdLst/>
              <a:ahLst/>
              <a:cxnLst/>
              <a:rect l="l" t="t" r="r" b="b"/>
              <a:pathLst>
                <a:path w="1791" h="1343" extrusionOk="0">
                  <a:moveTo>
                    <a:pt x="1545" y="0"/>
                  </a:moveTo>
                  <a:cubicBezTo>
                    <a:pt x="1502" y="43"/>
                    <a:pt x="1459" y="72"/>
                    <a:pt x="1401" y="87"/>
                  </a:cubicBezTo>
                  <a:lnTo>
                    <a:pt x="1" y="621"/>
                  </a:lnTo>
                  <a:lnTo>
                    <a:pt x="261" y="1343"/>
                  </a:lnTo>
                  <a:lnTo>
                    <a:pt x="1545" y="866"/>
                  </a:lnTo>
                  <a:cubicBezTo>
                    <a:pt x="1704" y="809"/>
                    <a:pt x="1791" y="635"/>
                    <a:pt x="1719" y="476"/>
                  </a:cubicBezTo>
                  <a:lnTo>
                    <a:pt x="1545" y="0"/>
                  </a:lnTo>
                  <a:close/>
                </a:path>
              </a:pathLst>
            </a:custGeom>
            <a:solidFill>
              <a:srgbClr val="EFF2F5"/>
            </a:solidFill>
            <a:ln>
              <a:noFill/>
            </a:ln>
          </p:spPr>
          <p:txBody>
            <a:bodyPr spcFirstLastPara="1" wrap="square" lIns="91425" tIns="91425" rIns="91425" bIns="91425" anchor="ctr" anchorCtr="0">
              <a:noAutofit/>
            </a:bodyPr>
            <a:lstStyle/>
            <a:p>
              <a:endParaRPr/>
            </a:p>
          </p:txBody>
        </p:sp>
      </p:grpSp>
      <p:grpSp>
        <p:nvGrpSpPr>
          <p:cNvPr id="17050" name="Google Shape;17050;p71"/>
          <p:cNvGrpSpPr/>
          <p:nvPr/>
        </p:nvGrpSpPr>
        <p:grpSpPr>
          <a:xfrm>
            <a:off x="5211407" y="1513504"/>
            <a:ext cx="260394" cy="351202"/>
            <a:chOff x="5211406" y="1513504"/>
            <a:chExt cx="260394" cy="351202"/>
          </a:xfrm>
        </p:grpSpPr>
        <p:sp>
          <p:nvSpPr>
            <p:cNvPr id="17051" name="Google Shape;17051;p71"/>
            <p:cNvSpPr/>
            <p:nvPr/>
          </p:nvSpPr>
          <p:spPr>
            <a:xfrm>
              <a:off x="5294297" y="1582765"/>
              <a:ext cx="33686" cy="74582"/>
            </a:xfrm>
            <a:custGeom>
              <a:avLst/>
              <a:gdLst/>
              <a:ahLst/>
              <a:cxnLst/>
              <a:rect l="l" t="t" r="r" b="b"/>
              <a:pathLst>
                <a:path w="1285" h="2845" extrusionOk="0">
                  <a:moveTo>
                    <a:pt x="780" y="0"/>
                  </a:moveTo>
                  <a:cubicBezTo>
                    <a:pt x="347" y="0"/>
                    <a:pt x="0" y="347"/>
                    <a:pt x="0" y="780"/>
                  </a:cubicBezTo>
                  <a:lnTo>
                    <a:pt x="0" y="953"/>
                  </a:lnTo>
                  <a:cubicBezTo>
                    <a:pt x="0" y="1184"/>
                    <a:pt x="29" y="1401"/>
                    <a:pt x="101" y="1617"/>
                  </a:cubicBezTo>
                  <a:lnTo>
                    <a:pt x="520" y="2844"/>
                  </a:lnTo>
                  <a:lnTo>
                    <a:pt x="1285" y="2844"/>
                  </a:lnTo>
                  <a:lnTo>
                    <a:pt x="1285"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052" name="Google Shape;17052;p71"/>
            <p:cNvSpPr/>
            <p:nvPr/>
          </p:nvSpPr>
          <p:spPr>
            <a:xfrm>
              <a:off x="5307903" y="1575949"/>
              <a:ext cx="81398" cy="81398"/>
            </a:xfrm>
            <a:custGeom>
              <a:avLst/>
              <a:gdLst/>
              <a:ahLst/>
              <a:cxnLst/>
              <a:rect l="l" t="t" r="r" b="b"/>
              <a:pathLst>
                <a:path w="3105" h="3105" extrusionOk="0">
                  <a:moveTo>
                    <a:pt x="766" y="1"/>
                  </a:moveTo>
                  <a:cubicBezTo>
                    <a:pt x="347" y="1"/>
                    <a:pt x="1" y="347"/>
                    <a:pt x="1" y="780"/>
                  </a:cubicBezTo>
                  <a:cubicBezTo>
                    <a:pt x="1" y="1069"/>
                    <a:pt x="232" y="1300"/>
                    <a:pt x="506" y="1300"/>
                  </a:cubicBezTo>
                  <a:lnTo>
                    <a:pt x="2585" y="3104"/>
                  </a:lnTo>
                  <a:lnTo>
                    <a:pt x="3018" y="1574"/>
                  </a:lnTo>
                  <a:cubicBezTo>
                    <a:pt x="3076" y="1386"/>
                    <a:pt x="3104" y="1199"/>
                    <a:pt x="3104" y="1011"/>
                  </a:cubicBezTo>
                  <a:lnTo>
                    <a:pt x="3104" y="520"/>
                  </a:lnTo>
                  <a:cubicBezTo>
                    <a:pt x="3104" y="231"/>
                    <a:pt x="2874" y="1"/>
                    <a:pt x="2585"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053" name="Google Shape;17053;p71"/>
            <p:cNvSpPr/>
            <p:nvPr/>
          </p:nvSpPr>
          <p:spPr>
            <a:xfrm>
              <a:off x="5321168" y="1677741"/>
              <a:ext cx="40895" cy="30305"/>
            </a:xfrm>
            <a:custGeom>
              <a:avLst/>
              <a:gdLst/>
              <a:ahLst/>
              <a:cxnLst/>
              <a:rect l="l" t="t" r="r" b="b"/>
              <a:pathLst>
                <a:path w="1560" h="1156" extrusionOk="0">
                  <a:moveTo>
                    <a:pt x="0" y="1"/>
                  </a:moveTo>
                  <a:lnTo>
                    <a:pt x="0" y="1155"/>
                  </a:lnTo>
                  <a:lnTo>
                    <a:pt x="1559" y="1155"/>
                  </a:lnTo>
                  <a:lnTo>
                    <a:pt x="1559"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054" name="Google Shape;17054;p71"/>
            <p:cNvSpPr/>
            <p:nvPr/>
          </p:nvSpPr>
          <p:spPr>
            <a:xfrm>
              <a:off x="5321168" y="1677741"/>
              <a:ext cx="40895" cy="16489"/>
            </a:xfrm>
            <a:custGeom>
              <a:avLst/>
              <a:gdLst/>
              <a:ahLst/>
              <a:cxnLst/>
              <a:rect l="l" t="t" r="r" b="b"/>
              <a:pathLst>
                <a:path w="1560" h="629" extrusionOk="0">
                  <a:moveTo>
                    <a:pt x="0" y="1"/>
                  </a:moveTo>
                  <a:lnTo>
                    <a:pt x="0" y="477"/>
                  </a:lnTo>
                  <a:cubicBezTo>
                    <a:pt x="253" y="578"/>
                    <a:pt x="520" y="629"/>
                    <a:pt x="785" y="629"/>
                  </a:cubicBezTo>
                  <a:cubicBezTo>
                    <a:pt x="1050" y="629"/>
                    <a:pt x="1314" y="578"/>
                    <a:pt x="1559" y="477"/>
                  </a:cubicBezTo>
                  <a:lnTo>
                    <a:pt x="1559"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055" name="Google Shape;17055;p71"/>
            <p:cNvSpPr/>
            <p:nvPr/>
          </p:nvSpPr>
          <p:spPr>
            <a:xfrm>
              <a:off x="5273850" y="1694021"/>
              <a:ext cx="135872" cy="57542"/>
            </a:xfrm>
            <a:custGeom>
              <a:avLst/>
              <a:gdLst/>
              <a:ahLst/>
              <a:cxnLst/>
              <a:rect l="l" t="t" r="r" b="b"/>
              <a:pathLst>
                <a:path w="5183" h="2195" extrusionOk="0">
                  <a:moveTo>
                    <a:pt x="1805" y="0"/>
                  </a:moveTo>
                  <a:lnTo>
                    <a:pt x="564" y="361"/>
                  </a:lnTo>
                  <a:cubicBezTo>
                    <a:pt x="232" y="462"/>
                    <a:pt x="1" y="765"/>
                    <a:pt x="1" y="1112"/>
                  </a:cubicBezTo>
                  <a:lnTo>
                    <a:pt x="1" y="2195"/>
                  </a:lnTo>
                  <a:lnTo>
                    <a:pt x="5183" y="2195"/>
                  </a:lnTo>
                  <a:lnTo>
                    <a:pt x="5183" y="1112"/>
                  </a:lnTo>
                  <a:cubicBezTo>
                    <a:pt x="5183" y="765"/>
                    <a:pt x="4952" y="462"/>
                    <a:pt x="4620" y="361"/>
                  </a:cubicBezTo>
                  <a:lnTo>
                    <a:pt x="3364" y="0"/>
                  </a:lnTo>
                  <a:lnTo>
                    <a:pt x="2585" y="520"/>
                  </a:lnTo>
                  <a:lnTo>
                    <a:pt x="1805"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056" name="Google Shape;17056;p71"/>
            <p:cNvSpPr/>
            <p:nvPr/>
          </p:nvSpPr>
          <p:spPr>
            <a:xfrm>
              <a:off x="5334773" y="1708020"/>
              <a:ext cx="13658" cy="54527"/>
            </a:xfrm>
            <a:custGeom>
              <a:avLst/>
              <a:gdLst/>
              <a:ahLst/>
              <a:cxnLst/>
              <a:rect l="l" t="t" r="r" b="b"/>
              <a:pathLst>
                <a:path w="521" h="2080" extrusionOk="0">
                  <a:moveTo>
                    <a:pt x="131" y="0"/>
                  </a:moveTo>
                  <a:lnTo>
                    <a:pt x="1" y="2079"/>
                  </a:lnTo>
                  <a:lnTo>
                    <a:pt x="520" y="2079"/>
                  </a:lnTo>
                  <a:lnTo>
                    <a:pt x="391"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057" name="Google Shape;17057;p71"/>
            <p:cNvSpPr/>
            <p:nvPr/>
          </p:nvSpPr>
          <p:spPr>
            <a:xfrm>
              <a:off x="5301113" y="1610002"/>
              <a:ext cx="81371" cy="74582"/>
            </a:xfrm>
            <a:custGeom>
              <a:avLst/>
              <a:gdLst/>
              <a:ahLst/>
              <a:cxnLst/>
              <a:rect l="l" t="t" r="r" b="b"/>
              <a:pathLst>
                <a:path w="3104" h="2845" extrusionOk="0">
                  <a:moveTo>
                    <a:pt x="996" y="1"/>
                  </a:moveTo>
                  <a:cubicBezTo>
                    <a:pt x="852" y="1"/>
                    <a:pt x="707" y="58"/>
                    <a:pt x="621" y="159"/>
                  </a:cubicBezTo>
                  <a:lnTo>
                    <a:pt x="144" y="621"/>
                  </a:lnTo>
                  <a:cubicBezTo>
                    <a:pt x="43" y="722"/>
                    <a:pt x="0" y="852"/>
                    <a:pt x="0" y="982"/>
                  </a:cubicBezTo>
                  <a:lnTo>
                    <a:pt x="0" y="1285"/>
                  </a:lnTo>
                  <a:cubicBezTo>
                    <a:pt x="0" y="2137"/>
                    <a:pt x="693" y="2844"/>
                    <a:pt x="1545" y="2844"/>
                  </a:cubicBezTo>
                  <a:cubicBezTo>
                    <a:pt x="2396" y="2830"/>
                    <a:pt x="3089" y="2152"/>
                    <a:pt x="3104" y="1300"/>
                  </a:cubicBezTo>
                  <a:lnTo>
                    <a:pt x="3104" y="968"/>
                  </a:lnTo>
                  <a:cubicBezTo>
                    <a:pt x="3104" y="824"/>
                    <a:pt x="3046" y="694"/>
                    <a:pt x="2959" y="607"/>
                  </a:cubicBezTo>
                  <a:cubicBezTo>
                    <a:pt x="2555" y="217"/>
                    <a:pt x="1819" y="30"/>
                    <a:pt x="996"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058" name="Google Shape;17058;p71"/>
            <p:cNvSpPr/>
            <p:nvPr/>
          </p:nvSpPr>
          <p:spPr>
            <a:xfrm>
              <a:off x="5300720" y="1610002"/>
              <a:ext cx="81398" cy="72694"/>
            </a:xfrm>
            <a:custGeom>
              <a:avLst/>
              <a:gdLst/>
              <a:ahLst/>
              <a:cxnLst/>
              <a:rect l="l" t="t" r="r" b="b"/>
              <a:pathLst>
                <a:path w="3105" h="2773" extrusionOk="0">
                  <a:moveTo>
                    <a:pt x="997" y="1"/>
                  </a:moveTo>
                  <a:cubicBezTo>
                    <a:pt x="852" y="1"/>
                    <a:pt x="722" y="44"/>
                    <a:pt x="621" y="145"/>
                  </a:cubicBezTo>
                  <a:lnTo>
                    <a:pt x="159" y="621"/>
                  </a:lnTo>
                  <a:cubicBezTo>
                    <a:pt x="58" y="708"/>
                    <a:pt x="1" y="838"/>
                    <a:pt x="1" y="982"/>
                  </a:cubicBezTo>
                  <a:lnTo>
                    <a:pt x="1" y="1285"/>
                  </a:lnTo>
                  <a:cubicBezTo>
                    <a:pt x="1" y="1978"/>
                    <a:pt x="463" y="2585"/>
                    <a:pt x="1127" y="2772"/>
                  </a:cubicBezTo>
                  <a:cubicBezTo>
                    <a:pt x="896" y="2498"/>
                    <a:pt x="780" y="2152"/>
                    <a:pt x="780" y="1805"/>
                  </a:cubicBezTo>
                  <a:lnTo>
                    <a:pt x="780" y="1054"/>
                  </a:lnTo>
                  <a:cubicBezTo>
                    <a:pt x="780" y="760"/>
                    <a:pt x="1011" y="534"/>
                    <a:pt x="1302" y="534"/>
                  </a:cubicBezTo>
                  <a:cubicBezTo>
                    <a:pt x="1311" y="534"/>
                    <a:pt x="1320" y="534"/>
                    <a:pt x="1329" y="535"/>
                  </a:cubicBezTo>
                  <a:cubicBezTo>
                    <a:pt x="1848" y="564"/>
                    <a:pt x="2628" y="650"/>
                    <a:pt x="3104" y="881"/>
                  </a:cubicBezTo>
                  <a:cubicBezTo>
                    <a:pt x="3090" y="780"/>
                    <a:pt x="3032" y="665"/>
                    <a:pt x="2960" y="593"/>
                  </a:cubicBezTo>
                  <a:cubicBezTo>
                    <a:pt x="2556" y="203"/>
                    <a:pt x="1834" y="30"/>
                    <a:pt x="997"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059" name="Google Shape;17059;p71"/>
            <p:cNvSpPr/>
            <p:nvPr/>
          </p:nvSpPr>
          <p:spPr>
            <a:xfrm>
              <a:off x="5334773" y="1707653"/>
              <a:ext cx="13658" cy="13632"/>
            </a:xfrm>
            <a:custGeom>
              <a:avLst/>
              <a:gdLst/>
              <a:ahLst/>
              <a:cxnLst/>
              <a:rect l="l" t="t" r="r" b="b"/>
              <a:pathLst>
                <a:path w="521" h="520" extrusionOk="0">
                  <a:moveTo>
                    <a:pt x="1" y="0"/>
                  </a:moveTo>
                  <a:lnTo>
                    <a:pt x="1" y="419"/>
                  </a:lnTo>
                  <a:cubicBezTo>
                    <a:pt x="1" y="476"/>
                    <a:pt x="59" y="520"/>
                    <a:pt x="116" y="520"/>
                  </a:cubicBezTo>
                  <a:lnTo>
                    <a:pt x="419" y="520"/>
                  </a:lnTo>
                  <a:cubicBezTo>
                    <a:pt x="477" y="520"/>
                    <a:pt x="520" y="476"/>
                    <a:pt x="520" y="419"/>
                  </a:cubicBezTo>
                  <a:lnTo>
                    <a:pt x="520" y="0"/>
                  </a:ln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060" name="Google Shape;17060;p71"/>
            <p:cNvSpPr/>
            <p:nvPr/>
          </p:nvSpPr>
          <p:spPr>
            <a:xfrm>
              <a:off x="5313959" y="1688778"/>
              <a:ext cx="27657" cy="28758"/>
            </a:xfrm>
            <a:custGeom>
              <a:avLst/>
              <a:gdLst/>
              <a:ahLst/>
              <a:cxnLst/>
              <a:rect l="l" t="t" r="r" b="b"/>
              <a:pathLst>
                <a:path w="1055" h="1097" extrusionOk="0">
                  <a:moveTo>
                    <a:pt x="243" y="1"/>
                  </a:moveTo>
                  <a:cubicBezTo>
                    <a:pt x="208" y="1"/>
                    <a:pt x="176" y="16"/>
                    <a:pt x="160" y="42"/>
                  </a:cubicBezTo>
                  <a:lnTo>
                    <a:pt x="1" y="287"/>
                  </a:lnTo>
                  <a:lnTo>
                    <a:pt x="391" y="1009"/>
                  </a:lnTo>
                  <a:cubicBezTo>
                    <a:pt x="419" y="1065"/>
                    <a:pt x="477" y="1097"/>
                    <a:pt x="534" y="1097"/>
                  </a:cubicBezTo>
                  <a:cubicBezTo>
                    <a:pt x="565" y="1097"/>
                    <a:pt x="596" y="1087"/>
                    <a:pt x="622" y="1066"/>
                  </a:cubicBezTo>
                  <a:lnTo>
                    <a:pt x="1055" y="720"/>
                  </a:lnTo>
                  <a:lnTo>
                    <a:pt x="318" y="27"/>
                  </a:lnTo>
                  <a:cubicBezTo>
                    <a:pt x="294" y="9"/>
                    <a:pt x="268" y="1"/>
                    <a:pt x="243"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061" name="Google Shape;17061;p71"/>
            <p:cNvSpPr/>
            <p:nvPr/>
          </p:nvSpPr>
          <p:spPr>
            <a:xfrm>
              <a:off x="5341589" y="1688778"/>
              <a:ext cx="28024" cy="28758"/>
            </a:xfrm>
            <a:custGeom>
              <a:avLst/>
              <a:gdLst/>
              <a:ahLst/>
              <a:cxnLst/>
              <a:rect l="l" t="t" r="r" b="b"/>
              <a:pathLst>
                <a:path w="1069" h="1097" extrusionOk="0">
                  <a:moveTo>
                    <a:pt x="817" y="1"/>
                  </a:moveTo>
                  <a:cubicBezTo>
                    <a:pt x="793" y="1"/>
                    <a:pt x="769" y="9"/>
                    <a:pt x="751" y="27"/>
                  </a:cubicBezTo>
                  <a:lnTo>
                    <a:pt x="1" y="720"/>
                  </a:lnTo>
                  <a:lnTo>
                    <a:pt x="448" y="1066"/>
                  </a:lnTo>
                  <a:cubicBezTo>
                    <a:pt x="474" y="1087"/>
                    <a:pt x="503" y="1097"/>
                    <a:pt x="532" y="1097"/>
                  </a:cubicBezTo>
                  <a:cubicBezTo>
                    <a:pt x="586" y="1097"/>
                    <a:pt x="642" y="1065"/>
                    <a:pt x="679" y="1009"/>
                  </a:cubicBezTo>
                  <a:lnTo>
                    <a:pt x="1069" y="287"/>
                  </a:lnTo>
                  <a:lnTo>
                    <a:pt x="910" y="42"/>
                  </a:lnTo>
                  <a:cubicBezTo>
                    <a:pt x="885" y="16"/>
                    <a:pt x="850" y="1"/>
                    <a:pt x="817"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062" name="Google Shape;17062;p71"/>
            <p:cNvSpPr/>
            <p:nvPr/>
          </p:nvSpPr>
          <p:spPr>
            <a:xfrm>
              <a:off x="5211406" y="1513504"/>
              <a:ext cx="260394" cy="351202"/>
            </a:xfrm>
            <a:custGeom>
              <a:avLst/>
              <a:gdLst/>
              <a:ahLst/>
              <a:cxnLst/>
              <a:rect l="l" t="t" r="r" b="b"/>
              <a:pathLst>
                <a:path w="9933" h="13397" extrusionOk="0">
                  <a:moveTo>
                    <a:pt x="4946" y="1506"/>
                  </a:moveTo>
                  <a:cubicBezTo>
                    <a:pt x="6720" y="1506"/>
                    <a:pt x="8421" y="2886"/>
                    <a:pt x="8431" y="4966"/>
                  </a:cubicBezTo>
                  <a:cubicBezTo>
                    <a:pt x="8431" y="6886"/>
                    <a:pt x="6872" y="8431"/>
                    <a:pt x="4967" y="8431"/>
                  </a:cubicBezTo>
                  <a:cubicBezTo>
                    <a:pt x="1892" y="8431"/>
                    <a:pt x="347" y="4707"/>
                    <a:pt x="2527" y="2527"/>
                  </a:cubicBezTo>
                  <a:cubicBezTo>
                    <a:pt x="3232" y="1822"/>
                    <a:pt x="4097" y="1506"/>
                    <a:pt x="4946" y="1506"/>
                  </a:cubicBezTo>
                  <a:close/>
                  <a:moveTo>
                    <a:pt x="4967" y="1"/>
                  </a:moveTo>
                  <a:cubicBezTo>
                    <a:pt x="2224" y="1"/>
                    <a:pt x="1" y="2224"/>
                    <a:pt x="1" y="4966"/>
                  </a:cubicBezTo>
                  <a:cubicBezTo>
                    <a:pt x="1" y="10149"/>
                    <a:pt x="4967" y="13397"/>
                    <a:pt x="4967" y="13397"/>
                  </a:cubicBezTo>
                  <a:cubicBezTo>
                    <a:pt x="4967" y="13397"/>
                    <a:pt x="9932" y="10149"/>
                    <a:pt x="9932" y="4966"/>
                  </a:cubicBezTo>
                  <a:cubicBezTo>
                    <a:pt x="9932" y="2224"/>
                    <a:pt x="7709" y="1"/>
                    <a:pt x="4967"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063" name="Google Shape;17063;p71"/>
            <p:cNvSpPr/>
            <p:nvPr/>
          </p:nvSpPr>
          <p:spPr>
            <a:xfrm>
              <a:off x="5211406" y="1513504"/>
              <a:ext cx="252450" cy="350835"/>
            </a:xfrm>
            <a:custGeom>
              <a:avLst/>
              <a:gdLst/>
              <a:ahLst/>
              <a:cxnLst/>
              <a:rect l="l" t="t" r="r" b="b"/>
              <a:pathLst>
                <a:path w="9630" h="13383" extrusionOk="0">
                  <a:moveTo>
                    <a:pt x="4946" y="1506"/>
                  </a:moveTo>
                  <a:cubicBezTo>
                    <a:pt x="6720" y="1506"/>
                    <a:pt x="8421" y="2886"/>
                    <a:pt x="8431" y="4966"/>
                  </a:cubicBezTo>
                  <a:cubicBezTo>
                    <a:pt x="8431" y="6886"/>
                    <a:pt x="6872" y="8431"/>
                    <a:pt x="4967" y="8431"/>
                  </a:cubicBezTo>
                  <a:cubicBezTo>
                    <a:pt x="1892" y="8431"/>
                    <a:pt x="347" y="4707"/>
                    <a:pt x="2527" y="2527"/>
                  </a:cubicBezTo>
                  <a:cubicBezTo>
                    <a:pt x="3232" y="1822"/>
                    <a:pt x="4097" y="1506"/>
                    <a:pt x="4946" y="1506"/>
                  </a:cubicBezTo>
                  <a:close/>
                  <a:moveTo>
                    <a:pt x="4967" y="1"/>
                  </a:moveTo>
                  <a:cubicBezTo>
                    <a:pt x="2224" y="1"/>
                    <a:pt x="1" y="2224"/>
                    <a:pt x="1" y="4966"/>
                  </a:cubicBezTo>
                  <a:cubicBezTo>
                    <a:pt x="1" y="10149"/>
                    <a:pt x="4967" y="13382"/>
                    <a:pt x="4967" y="13382"/>
                  </a:cubicBezTo>
                  <a:cubicBezTo>
                    <a:pt x="4967" y="13382"/>
                    <a:pt x="3783" y="11765"/>
                    <a:pt x="3090" y="9008"/>
                  </a:cubicBezTo>
                  <a:cubicBezTo>
                    <a:pt x="3054" y="8854"/>
                    <a:pt x="3165" y="8730"/>
                    <a:pt x="3301" y="8730"/>
                  </a:cubicBezTo>
                  <a:cubicBezTo>
                    <a:pt x="3331" y="8730"/>
                    <a:pt x="3362" y="8736"/>
                    <a:pt x="3393" y="8749"/>
                  </a:cubicBezTo>
                  <a:cubicBezTo>
                    <a:pt x="3919" y="8973"/>
                    <a:pt x="4463" y="9079"/>
                    <a:pt x="4997" y="9079"/>
                  </a:cubicBezTo>
                  <a:cubicBezTo>
                    <a:pt x="6763" y="9079"/>
                    <a:pt x="8415" y="7925"/>
                    <a:pt x="8936" y="6107"/>
                  </a:cubicBezTo>
                  <a:cubicBezTo>
                    <a:pt x="9629" y="3739"/>
                    <a:pt x="8070" y="1300"/>
                    <a:pt x="5631" y="925"/>
                  </a:cubicBezTo>
                  <a:cubicBezTo>
                    <a:pt x="5414" y="888"/>
                    <a:pt x="5193" y="870"/>
                    <a:pt x="4971" y="870"/>
                  </a:cubicBezTo>
                  <a:cubicBezTo>
                    <a:pt x="4659" y="870"/>
                    <a:pt x="4346" y="906"/>
                    <a:pt x="4043" y="982"/>
                  </a:cubicBezTo>
                  <a:cubicBezTo>
                    <a:pt x="4022" y="988"/>
                    <a:pt x="4001" y="991"/>
                    <a:pt x="3982" y="991"/>
                  </a:cubicBezTo>
                  <a:cubicBezTo>
                    <a:pt x="3798" y="991"/>
                    <a:pt x="3683" y="765"/>
                    <a:pt x="3826" y="621"/>
                  </a:cubicBezTo>
                  <a:cubicBezTo>
                    <a:pt x="4158" y="217"/>
                    <a:pt x="4548" y="1"/>
                    <a:pt x="4967" y="1"/>
                  </a:cubicBezTo>
                  <a:close/>
                </a:path>
              </a:pathLst>
            </a:custGeom>
            <a:solidFill>
              <a:srgbClr val="8397A7"/>
            </a:solidFill>
            <a:ln>
              <a:noFill/>
            </a:ln>
          </p:spPr>
          <p:txBody>
            <a:bodyPr spcFirstLastPara="1" wrap="square" lIns="91425" tIns="91425" rIns="91425" bIns="91425" anchor="ctr" anchorCtr="0">
              <a:noAutofit/>
            </a:bodyPr>
            <a:lstStyle/>
            <a:p>
              <a:endParaRPr/>
            </a:p>
          </p:txBody>
        </p:sp>
      </p:grpSp>
      <p:grpSp>
        <p:nvGrpSpPr>
          <p:cNvPr id="17064" name="Google Shape;17064;p71"/>
          <p:cNvGrpSpPr/>
          <p:nvPr/>
        </p:nvGrpSpPr>
        <p:grpSpPr>
          <a:xfrm>
            <a:off x="5632603" y="1513216"/>
            <a:ext cx="366722" cy="351779"/>
            <a:chOff x="5632602" y="1513216"/>
            <a:chExt cx="366722" cy="351779"/>
          </a:xfrm>
        </p:grpSpPr>
        <p:sp>
          <p:nvSpPr>
            <p:cNvPr id="17065" name="Google Shape;17065;p71"/>
            <p:cNvSpPr/>
            <p:nvPr/>
          </p:nvSpPr>
          <p:spPr>
            <a:xfrm>
              <a:off x="5750674" y="1724299"/>
              <a:ext cx="9857" cy="20448"/>
            </a:xfrm>
            <a:custGeom>
              <a:avLst/>
              <a:gdLst/>
              <a:ahLst/>
              <a:cxnLst/>
              <a:rect l="l" t="t" r="r" b="b"/>
              <a:pathLst>
                <a:path w="376" h="780" extrusionOk="0">
                  <a:moveTo>
                    <a:pt x="332" y="0"/>
                  </a:moveTo>
                  <a:lnTo>
                    <a:pt x="0" y="318"/>
                  </a:lnTo>
                  <a:cubicBezTo>
                    <a:pt x="116" y="491"/>
                    <a:pt x="231" y="635"/>
                    <a:pt x="376" y="780"/>
                  </a:cubicBezTo>
                  <a:cubicBezTo>
                    <a:pt x="332" y="520"/>
                    <a:pt x="318" y="260"/>
                    <a:pt x="332" y="0"/>
                  </a:cubicBezTo>
                  <a:close/>
                </a:path>
              </a:pathLst>
            </a:custGeom>
            <a:solidFill>
              <a:srgbClr val="748A9C"/>
            </a:solidFill>
            <a:ln>
              <a:noFill/>
            </a:ln>
          </p:spPr>
          <p:txBody>
            <a:bodyPr spcFirstLastPara="1" wrap="square" lIns="91425" tIns="91425" rIns="91425" bIns="91425" anchor="ctr" anchorCtr="0">
              <a:noAutofit/>
            </a:bodyPr>
            <a:lstStyle/>
            <a:p>
              <a:endParaRPr/>
            </a:p>
          </p:txBody>
        </p:sp>
        <p:sp>
          <p:nvSpPr>
            <p:cNvPr id="17066" name="Google Shape;17066;p71"/>
            <p:cNvSpPr/>
            <p:nvPr/>
          </p:nvSpPr>
          <p:spPr>
            <a:xfrm>
              <a:off x="5760505" y="1536207"/>
              <a:ext cx="238819" cy="251297"/>
            </a:xfrm>
            <a:custGeom>
              <a:avLst/>
              <a:gdLst/>
              <a:ahLst/>
              <a:cxnLst/>
              <a:rect l="l" t="t" r="r" b="b"/>
              <a:pathLst>
                <a:path w="9110" h="9586" extrusionOk="0">
                  <a:moveTo>
                    <a:pt x="7940" y="1"/>
                  </a:moveTo>
                  <a:cubicBezTo>
                    <a:pt x="7940" y="1"/>
                    <a:pt x="8272" y="2238"/>
                    <a:pt x="7103" y="3408"/>
                  </a:cubicBezTo>
                  <a:lnTo>
                    <a:pt x="3407" y="7117"/>
                  </a:lnTo>
                  <a:cubicBezTo>
                    <a:pt x="2652" y="7863"/>
                    <a:pt x="1475" y="7998"/>
                    <a:pt x="721" y="7998"/>
                  </a:cubicBezTo>
                  <a:cubicBezTo>
                    <a:pt x="292" y="7998"/>
                    <a:pt x="1" y="7955"/>
                    <a:pt x="1" y="7955"/>
                  </a:cubicBezTo>
                  <a:lnTo>
                    <a:pt x="1" y="7955"/>
                  </a:lnTo>
                  <a:cubicBezTo>
                    <a:pt x="362" y="8316"/>
                    <a:pt x="824" y="8575"/>
                    <a:pt x="1314" y="8720"/>
                  </a:cubicBezTo>
                  <a:lnTo>
                    <a:pt x="2180" y="9586"/>
                  </a:lnTo>
                  <a:cubicBezTo>
                    <a:pt x="2931" y="9124"/>
                    <a:pt x="3610" y="8561"/>
                    <a:pt x="4230" y="7955"/>
                  </a:cubicBezTo>
                  <a:lnTo>
                    <a:pt x="7940" y="4245"/>
                  </a:lnTo>
                  <a:cubicBezTo>
                    <a:pt x="9109" y="3076"/>
                    <a:pt x="9109" y="1170"/>
                    <a:pt x="7940"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067" name="Google Shape;17067;p71"/>
            <p:cNvSpPr/>
            <p:nvPr/>
          </p:nvSpPr>
          <p:spPr>
            <a:xfrm>
              <a:off x="5738170" y="1513216"/>
              <a:ext cx="252057" cy="243747"/>
            </a:xfrm>
            <a:custGeom>
              <a:avLst/>
              <a:gdLst/>
              <a:ahLst/>
              <a:cxnLst/>
              <a:rect l="l" t="t" r="r" b="b"/>
              <a:pathLst>
                <a:path w="9615" h="9298" extrusionOk="0">
                  <a:moveTo>
                    <a:pt x="6723" y="1484"/>
                  </a:moveTo>
                  <a:cubicBezTo>
                    <a:pt x="7100" y="1484"/>
                    <a:pt x="7478" y="1628"/>
                    <a:pt x="7767" y="1917"/>
                  </a:cubicBezTo>
                  <a:cubicBezTo>
                    <a:pt x="8359" y="2509"/>
                    <a:pt x="8330" y="3476"/>
                    <a:pt x="7724" y="4039"/>
                  </a:cubicBezTo>
                  <a:lnTo>
                    <a:pt x="7710" y="4039"/>
                  </a:lnTo>
                  <a:lnTo>
                    <a:pt x="5862" y="5901"/>
                  </a:lnTo>
                  <a:lnTo>
                    <a:pt x="5472" y="6002"/>
                  </a:lnTo>
                  <a:lnTo>
                    <a:pt x="4115" y="7648"/>
                  </a:lnTo>
                  <a:lnTo>
                    <a:pt x="4014" y="7749"/>
                  </a:lnTo>
                  <a:cubicBezTo>
                    <a:pt x="3726" y="8067"/>
                    <a:pt x="3332" y="8226"/>
                    <a:pt x="2936" y="8226"/>
                  </a:cubicBezTo>
                  <a:cubicBezTo>
                    <a:pt x="2559" y="8226"/>
                    <a:pt x="2181" y="8081"/>
                    <a:pt x="1892" y="7792"/>
                  </a:cubicBezTo>
                  <a:cubicBezTo>
                    <a:pt x="1300" y="7200"/>
                    <a:pt x="1315" y="6233"/>
                    <a:pt x="1935" y="5670"/>
                  </a:cubicBezTo>
                  <a:lnTo>
                    <a:pt x="5645" y="1960"/>
                  </a:lnTo>
                  <a:cubicBezTo>
                    <a:pt x="5933" y="1643"/>
                    <a:pt x="6328" y="1484"/>
                    <a:pt x="6723" y="1484"/>
                  </a:cubicBezTo>
                  <a:close/>
                  <a:moveTo>
                    <a:pt x="6677" y="1"/>
                  </a:moveTo>
                  <a:cubicBezTo>
                    <a:pt x="5912" y="1"/>
                    <a:pt x="5147" y="293"/>
                    <a:pt x="4563" y="878"/>
                  </a:cubicBezTo>
                  <a:lnTo>
                    <a:pt x="853" y="4588"/>
                  </a:lnTo>
                  <a:lnTo>
                    <a:pt x="1" y="7172"/>
                  </a:lnTo>
                  <a:cubicBezTo>
                    <a:pt x="73" y="7605"/>
                    <a:pt x="232" y="8009"/>
                    <a:pt x="477" y="8370"/>
                  </a:cubicBezTo>
                  <a:lnTo>
                    <a:pt x="521" y="8341"/>
                  </a:lnTo>
                  <a:cubicBezTo>
                    <a:pt x="593" y="8514"/>
                    <a:pt x="708" y="8687"/>
                    <a:pt x="853" y="8832"/>
                  </a:cubicBezTo>
                  <a:cubicBezTo>
                    <a:pt x="1170" y="9149"/>
                    <a:pt x="1612" y="9297"/>
                    <a:pt x="2109" y="9297"/>
                  </a:cubicBezTo>
                  <a:cubicBezTo>
                    <a:pt x="2245" y="9297"/>
                    <a:pt x="2385" y="9286"/>
                    <a:pt x="2527" y="9265"/>
                  </a:cubicBezTo>
                  <a:cubicBezTo>
                    <a:pt x="3263" y="9106"/>
                    <a:pt x="3942" y="8745"/>
                    <a:pt x="4462" y="8197"/>
                  </a:cubicBezTo>
                  <a:lnTo>
                    <a:pt x="8171" y="4487"/>
                  </a:lnTo>
                  <a:cubicBezTo>
                    <a:pt x="9341" y="3317"/>
                    <a:pt x="9615" y="1701"/>
                    <a:pt x="8792" y="878"/>
                  </a:cubicBezTo>
                  <a:cubicBezTo>
                    <a:pt x="8208" y="293"/>
                    <a:pt x="7442" y="1"/>
                    <a:pt x="6677" y="1"/>
                  </a:cubicBezTo>
                  <a:close/>
                </a:path>
              </a:pathLst>
            </a:custGeom>
            <a:solidFill>
              <a:srgbClr val="748A9C"/>
            </a:solidFill>
            <a:ln>
              <a:noFill/>
            </a:ln>
          </p:spPr>
          <p:txBody>
            <a:bodyPr spcFirstLastPara="1" wrap="square" lIns="91425" tIns="91425" rIns="91425" bIns="91425" anchor="ctr" anchorCtr="0">
              <a:noAutofit/>
            </a:bodyPr>
            <a:lstStyle/>
            <a:p>
              <a:endParaRPr/>
            </a:p>
          </p:txBody>
        </p:sp>
        <p:sp>
          <p:nvSpPr>
            <p:cNvPr id="17068" name="Google Shape;17068;p71"/>
            <p:cNvSpPr/>
            <p:nvPr/>
          </p:nvSpPr>
          <p:spPr>
            <a:xfrm>
              <a:off x="5867226" y="1633464"/>
              <a:ext cx="24616" cy="58695"/>
            </a:xfrm>
            <a:custGeom>
              <a:avLst/>
              <a:gdLst/>
              <a:ahLst/>
              <a:cxnLst/>
              <a:rect l="l" t="t" r="r" b="b"/>
              <a:pathLst>
                <a:path w="939" h="2239" extrusionOk="0">
                  <a:moveTo>
                    <a:pt x="174" y="1"/>
                  </a:moveTo>
                  <a:lnTo>
                    <a:pt x="174" y="1"/>
                  </a:lnTo>
                  <a:cubicBezTo>
                    <a:pt x="260" y="751"/>
                    <a:pt x="203" y="1516"/>
                    <a:pt x="0" y="2238"/>
                  </a:cubicBezTo>
                  <a:lnTo>
                    <a:pt x="939" y="1314"/>
                  </a:lnTo>
                  <a:cubicBezTo>
                    <a:pt x="794" y="824"/>
                    <a:pt x="535" y="362"/>
                    <a:pt x="174" y="1"/>
                  </a:cubicBezTo>
                  <a:close/>
                </a:path>
              </a:pathLst>
            </a:custGeom>
            <a:solidFill>
              <a:srgbClr val="788D9F"/>
            </a:solidFill>
            <a:ln>
              <a:noFill/>
            </a:ln>
          </p:spPr>
          <p:txBody>
            <a:bodyPr spcFirstLastPara="1" wrap="square" lIns="91425" tIns="91425" rIns="91425" bIns="91425" anchor="ctr" anchorCtr="0">
              <a:noAutofit/>
            </a:bodyPr>
            <a:lstStyle/>
            <a:p>
              <a:endParaRPr/>
            </a:p>
          </p:txBody>
        </p:sp>
        <p:sp>
          <p:nvSpPr>
            <p:cNvPr id="17069" name="Google Shape;17069;p71"/>
            <p:cNvSpPr/>
            <p:nvPr/>
          </p:nvSpPr>
          <p:spPr>
            <a:xfrm>
              <a:off x="5663247" y="1786350"/>
              <a:ext cx="162743" cy="78645"/>
            </a:xfrm>
            <a:custGeom>
              <a:avLst/>
              <a:gdLst/>
              <a:ahLst/>
              <a:cxnLst/>
              <a:rect l="l" t="t" r="r" b="b"/>
              <a:pathLst>
                <a:path w="6208" h="3000" extrusionOk="0">
                  <a:moveTo>
                    <a:pt x="4692" y="1"/>
                  </a:moveTo>
                  <a:lnTo>
                    <a:pt x="3408" y="1285"/>
                  </a:lnTo>
                  <a:cubicBezTo>
                    <a:pt x="2662" y="2031"/>
                    <a:pt x="1481" y="2166"/>
                    <a:pt x="724" y="2166"/>
                  </a:cubicBezTo>
                  <a:cubicBezTo>
                    <a:pt x="294" y="2166"/>
                    <a:pt x="1" y="2123"/>
                    <a:pt x="1" y="2123"/>
                  </a:cubicBezTo>
                  <a:lnTo>
                    <a:pt x="1" y="2123"/>
                  </a:lnTo>
                  <a:cubicBezTo>
                    <a:pt x="585" y="2707"/>
                    <a:pt x="1354" y="3000"/>
                    <a:pt x="2123" y="3000"/>
                  </a:cubicBezTo>
                  <a:cubicBezTo>
                    <a:pt x="2891" y="3000"/>
                    <a:pt x="3660" y="2707"/>
                    <a:pt x="4245" y="2123"/>
                  </a:cubicBezTo>
                  <a:lnTo>
                    <a:pt x="6208" y="145"/>
                  </a:lnTo>
                  <a:lnTo>
                    <a:pt x="4692" y="1"/>
                  </a:lnTo>
                  <a:close/>
                </a:path>
              </a:pathLst>
            </a:custGeom>
            <a:solidFill>
              <a:srgbClr val="788D9F"/>
            </a:solidFill>
            <a:ln>
              <a:noFill/>
            </a:ln>
          </p:spPr>
          <p:txBody>
            <a:bodyPr spcFirstLastPara="1" wrap="square" lIns="91425" tIns="91425" rIns="91425" bIns="91425" anchor="ctr" anchorCtr="0">
              <a:noAutofit/>
            </a:bodyPr>
            <a:lstStyle/>
            <a:p>
              <a:endParaRPr/>
            </a:p>
          </p:txBody>
        </p:sp>
        <p:sp>
          <p:nvSpPr>
            <p:cNvPr id="17070" name="Google Shape;17070;p71"/>
            <p:cNvSpPr/>
            <p:nvPr/>
          </p:nvSpPr>
          <p:spPr>
            <a:xfrm>
              <a:off x="5786248" y="1740946"/>
              <a:ext cx="88947" cy="49808"/>
            </a:xfrm>
            <a:custGeom>
              <a:avLst/>
              <a:gdLst/>
              <a:ahLst/>
              <a:cxnLst/>
              <a:rect l="l" t="t" r="r" b="b"/>
              <a:pathLst>
                <a:path w="3393" h="1900" extrusionOk="0">
                  <a:moveTo>
                    <a:pt x="3393" y="0"/>
                  </a:moveTo>
                  <a:lnTo>
                    <a:pt x="3248" y="145"/>
                  </a:lnTo>
                  <a:cubicBezTo>
                    <a:pt x="2687" y="706"/>
                    <a:pt x="1909" y="1020"/>
                    <a:pt x="1121" y="1020"/>
                  </a:cubicBezTo>
                  <a:cubicBezTo>
                    <a:pt x="998" y="1020"/>
                    <a:pt x="874" y="1012"/>
                    <a:pt x="751" y="996"/>
                  </a:cubicBezTo>
                  <a:lnTo>
                    <a:pt x="0" y="1733"/>
                  </a:lnTo>
                  <a:cubicBezTo>
                    <a:pt x="364" y="1840"/>
                    <a:pt x="744" y="1899"/>
                    <a:pt x="1122" y="1899"/>
                  </a:cubicBezTo>
                  <a:cubicBezTo>
                    <a:pt x="1254" y="1899"/>
                    <a:pt x="1385" y="1892"/>
                    <a:pt x="1516" y="1877"/>
                  </a:cubicBezTo>
                  <a:lnTo>
                    <a:pt x="3263" y="145"/>
                  </a:lnTo>
                  <a:cubicBezTo>
                    <a:pt x="3306" y="101"/>
                    <a:pt x="3349" y="44"/>
                    <a:pt x="3393" y="0"/>
                  </a:cubicBezTo>
                  <a:close/>
                </a:path>
              </a:pathLst>
            </a:custGeom>
            <a:solidFill>
              <a:srgbClr val="D2DBE2"/>
            </a:solidFill>
            <a:ln>
              <a:noFill/>
            </a:ln>
          </p:spPr>
          <p:txBody>
            <a:bodyPr spcFirstLastPara="1" wrap="square" lIns="91425" tIns="91425" rIns="91425" bIns="91425" anchor="ctr" anchorCtr="0">
              <a:noAutofit/>
            </a:bodyPr>
            <a:lstStyle/>
            <a:p>
              <a:endParaRPr/>
            </a:p>
          </p:txBody>
        </p:sp>
        <p:sp>
          <p:nvSpPr>
            <p:cNvPr id="17071" name="Google Shape;17071;p71"/>
            <p:cNvSpPr/>
            <p:nvPr/>
          </p:nvSpPr>
          <p:spPr>
            <a:xfrm>
              <a:off x="5632602" y="1610474"/>
              <a:ext cx="253184" cy="243773"/>
            </a:xfrm>
            <a:custGeom>
              <a:avLst/>
              <a:gdLst/>
              <a:ahLst/>
              <a:cxnLst/>
              <a:rect l="l" t="t" r="r" b="b"/>
              <a:pathLst>
                <a:path w="9658" h="9299" extrusionOk="0">
                  <a:moveTo>
                    <a:pt x="7002" y="1"/>
                  </a:moveTo>
                  <a:cubicBezTo>
                    <a:pt x="6233" y="1"/>
                    <a:pt x="5464" y="293"/>
                    <a:pt x="4880" y="878"/>
                  </a:cubicBezTo>
                  <a:lnTo>
                    <a:pt x="1170" y="4588"/>
                  </a:lnTo>
                  <a:cubicBezTo>
                    <a:pt x="0" y="5757"/>
                    <a:pt x="0" y="7662"/>
                    <a:pt x="1170" y="8832"/>
                  </a:cubicBezTo>
                  <a:cubicBezTo>
                    <a:pt x="1495" y="9157"/>
                    <a:pt x="1933" y="9299"/>
                    <a:pt x="2417" y="9299"/>
                  </a:cubicBezTo>
                  <a:cubicBezTo>
                    <a:pt x="2556" y="9299"/>
                    <a:pt x="2699" y="9287"/>
                    <a:pt x="2844" y="9265"/>
                  </a:cubicBezTo>
                  <a:cubicBezTo>
                    <a:pt x="3595" y="9120"/>
                    <a:pt x="4259" y="8745"/>
                    <a:pt x="4793" y="8211"/>
                  </a:cubicBezTo>
                  <a:lnTo>
                    <a:pt x="6193" y="6796"/>
                  </a:lnTo>
                  <a:cubicBezTo>
                    <a:pt x="6193" y="6796"/>
                    <a:pt x="6033" y="6575"/>
                    <a:pt x="5611" y="6575"/>
                  </a:cubicBezTo>
                  <a:cubicBezTo>
                    <a:pt x="5576" y="6575"/>
                    <a:pt x="5539" y="6576"/>
                    <a:pt x="5500" y="6580"/>
                  </a:cubicBezTo>
                  <a:lnTo>
                    <a:pt x="4331" y="7749"/>
                  </a:lnTo>
                  <a:cubicBezTo>
                    <a:pt x="4043" y="8067"/>
                    <a:pt x="3649" y="8226"/>
                    <a:pt x="3253" y="8226"/>
                  </a:cubicBezTo>
                  <a:cubicBezTo>
                    <a:pt x="2876" y="8226"/>
                    <a:pt x="2498" y="8081"/>
                    <a:pt x="2209" y="7792"/>
                  </a:cubicBezTo>
                  <a:cubicBezTo>
                    <a:pt x="1617" y="7200"/>
                    <a:pt x="1632" y="6233"/>
                    <a:pt x="2252" y="5670"/>
                  </a:cubicBezTo>
                  <a:lnTo>
                    <a:pt x="5962" y="1960"/>
                  </a:lnTo>
                  <a:cubicBezTo>
                    <a:pt x="6244" y="1686"/>
                    <a:pt x="6617" y="1545"/>
                    <a:pt x="6992" y="1545"/>
                  </a:cubicBezTo>
                  <a:cubicBezTo>
                    <a:pt x="7346" y="1545"/>
                    <a:pt x="7702" y="1672"/>
                    <a:pt x="7983" y="1931"/>
                  </a:cubicBezTo>
                  <a:cubicBezTo>
                    <a:pt x="8561" y="2451"/>
                    <a:pt x="8618" y="3332"/>
                    <a:pt x="8142" y="3938"/>
                  </a:cubicBezTo>
                  <a:lnTo>
                    <a:pt x="9571" y="2509"/>
                  </a:lnTo>
                  <a:cubicBezTo>
                    <a:pt x="9658" y="1874"/>
                    <a:pt x="9528" y="1282"/>
                    <a:pt x="9124" y="878"/>
                  </a:cubicBezTo>
                  <a:cubicBezTo>
                    <a:pt x="8539" y="293"/>
                    <a:pt x="7770" y="1"/>
                    <a:pt x="7002"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7072" name="Google Shape;17072;p71"/>
            <p:cNvSpPr/>
            <p:nvPr/>
          </p:nvSpPr>
          <p:spPr>
            <a:xfrm>
              <a:off x="5776784" y="1764775"/>
              <a:ext cx="39375" cy="23882"/>
            </a:xfrm>
            <a:custGeom>
              <a:avLst/>
              <a:gdLst/>
              <a:ahLst/>
              <a:cxnLst/>
              <a:rect l="l" t="t" r="r" b="b"/>
              <a:pathLst>
                <a:path w="1502" h="911" extrusionOk="0">
                  <a:moveTo>
                    <a:pt x="693" y="1"/>
                  </a:moveTo>
                  <a:lnTo>
                    <a:pt x="0" y="694"/>
                  </a:lnTo>
                  <a:cubicBezTo>
                    <a:pt x="231" y="780"/>
                    <a:pt x="462" y="852"/>
                    <a:pt x="693" y="910"/>
                  </a:cubicBezTo>
                  <a:lnTo>
                    <a:pt x="1502" y="116"/>
                  </a:lnTo>
                  <a:cubicBezTo>
                    <a:pt x="1227" y="102"/>
                    <a:pt x="953" y="73"/>
                    <a:pt x="693" y="1"/>
                  </a:cubicBezTo>
                  <a:close/>
                </a:path>
              </a:pathLst>
            </a:custGeom>
            <a:solidFill>
              <a:srgbClr val="788D9F"/>
            </a:solidFill>
            <a:ln>
              <a:noFill/>
            </a:ln>
          </p:spPr>
          <p:txBody>
            <a:bodyPr spcFirstLastPara="1" wrap="square" lIns="91425" tIns="91425" rIns="91425" bIns="91425" anchor="ctr" anchorCtr="0">
              <a:noAutofit/>
            </a:bodyPr>
            <a:lstStyle/>
            <a:p>
              <a:endParaRPr/>
            </a:p>
          </p:txBody>
        </p:sp>
      </p:grpSp>
      <p:grpSp>
        <p:nvGrpSpPr>
          <p:cNvPr id="17073" name="Google Shape;17073;p71"/>
          <p:cNvGrpSpPr/>
          <p:nvPr/>
        </p:nvGrpSpPr>
        <p:grpSpPr>
          <a:xfrm>
            <a:off x="6089372" y="1527137"/>
            <a:ext cx="401902" cy="323965"/>
            <a:chOff x="6089372" y="1527136"/>
            <a:chExt cx="401902" cy="323965"/>
          </a:xfrm>
        </p:grpSpPr>
        <p:sp>
          <p:nvSpPr>
            <p:cNvPr id="17074" name="Google Shape;17074;p71"/>
            <p:cNvSpPr/>
            <p:nvPr/>
          </p:nvSpPr>
          <p:spPr>
            <a:xfrm>
              <a:off x="6089372" y="1552853"/>
              <a:ext cx="401902" cy="298248"/>
            </a:xfrm>
            <a:custGeom>
              <a:avLst/>
              <a:gdLst/>
              <a:ahLst/>
              <a:cxnLst/>
              <a:rect l="l" t="t" r="r" b="b"/>
              <a:pathLst>
                <a:path w="15331" h="11377" extrusionOk="0">
                  <a:moveTo>
                    <a:pt x="736" y="1"/>
                  </a:moveTo>
                  <a:cubicBezTo>
                    <a:pt x="332" y="1"/>
                    <a:pt x="0" y="333"/>
                    <a:pt x="0" y="752"/>
                  </a:cubicBezTo>
                  <a:lnTo>
                    <a:pt x="0" y="10640"/>
                  </a:lnTo>
                  <a:cubicBezTo>
                    <a:pt x="0" y="11044"/>
                    <a:pt x="332" y="11376"/>
                    <a:pt x="736" y="11376"/>
                  </a:cubicBezTo>
                  <a:lnTo>
                    <a:pt x="14594" y="11376"/>
                  </a:lnTo>
                  <a:cubicBezTo>
                    <a:pt x="14999" y="11376"/>
                    <a:pt x="15331" y="11044"/>
                    <a:pt x="15331" y="10640"/>
                  </a:cubicBezTo>
                  <a:lnTo>
                    <a:pt x="15331" y="752"/>
                  </a:lnTo>
                  <a:cubicBezTo>
                    <a:pt x="15331" y="333"/>
                    <a:pt x="14999" y="1"/>
                    <a:pt x="14594"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075" name="Google Shape;17075;p71"/>
            <p:cNvSpPr/>
            <p:nvPr/>
          </p:nvSpPr>
          <p:spPr>
            <a:xfrm>
              <a:off x="6089372" y="1552853"/>
              <a:ext cx="401902" cy="39008"/>
            </a:xfrm>
            <a:custGeom>
              <a:avLst/>
              <a:gdLst/>
              <a:ahLst/>
              <a:cxnLst/>
              <a:rect l="l" t="t" r="r" b="b"/>
              <a:pathLst>
                <a:path w="15331" h="1488" extrusionOk="0">
                  <a:moveTo>
                    <a:pt x="736" y="1"/>
                  </a:moveTo>
                  <a:cubicBezTo>
                    <a:pt x="332" y="1"/>
                    <a:pt x="0" y="333"/>
                    <a:pt x="0" y="752"/>
                  </a:cubicBezTo>
                  <a:lnTo>
                    <a:pt x="0" y="1488"/>
                  </a:lnTo>
                  <a:lnTo>
                    <a:pt x="15331" y="1488"/>
                  </a:lnTo>
                  <a:lnTo>
                    <a:pt x="15331" y="752"/>
                  </a:lnTo>
                  <a:cubicBezTo>
                    <a:pt x="15331" y="333"/>
                    <a:pt x="14999" y="1"/>
                    <a:pt x="14594"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076" name="Google Shape;17076;p71"/>
            <p:cNvSpPr/>
            <p:nvPr/>
          </p:nvSpPr>
          <p:spPr>
            <a:xfrm>
              <a:off x="6115089" y="1552853"/>
              <a:ext cx="51879" cy="26136"/>
            </a:xfrm>
            <a:custGeom>
              <a:avLst/>
              <a:gdLst/>
              <a:ahLst/>
              <a:cxnLst/>
              <a:rect l="l" t="t" r="r" b="b"/>
              <a:pathLst>
                <a:path w="1979" h="997" extrusionOk="0">
                  <a:moveTo>
                    <a:pt x="1" y="1"/>
                  </a:moveTo>
                  <a:lnTo>
                    <a:pt x="1" y="246"/>
                  </a:lnTo>
                  <a:cubicBezTo>
                    <a:pt x="1" y="665"/>
                    <a:pt x="333" y="997"/>
                    <a:pt x="751" y="997"/>
                  </a:cubicBezTo>
                  <a:lnTo>
                    <a:pt x="1242" y="997"/>
                  </a:lnTo>
                  <a:cubicBezTo>
                    <a:pt x="1646" y="997"/>
                    <a:pt x="1978" y="665"/>
                    <a:pt x="1978" y="246"/>
                  </a:cubicBezTo>
                  <a:lnTo>
                    <a:pt x="1978"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077" name="Google Shape;17077;p71"/>
            <p:cNvSpPr/>
            <p:nvPr/>
          </p:nvSpPr>
          <p:spPr>
            <a:xfrm>
              <a:off x="6413285" y="1552853"/>
              <a:ext cx="52246" cy="26136"/>
            </a:xfrm>
            <a:custGeom>
              <a:avLst/>
              <a:gdLst/>
              <a:ahLst/>
              <a:cxnLst/>
              <a:rect l="l" t="t" r="r" b="b"/>
              <a:pathLst>
                <a:path w="1993" h="997" extrusionOk="0">
                  <a:moveTo>
                    <a:pt x="1" y="1"/>
                  </a:moveTo>
                  <a:lnTo>
                    <a:pt x="1" y="246"/>
                  </a:lnTo>
                  <a:cubicBezTo>
                    <a:pt x="1" y="665"/>
                    <a:pt x="333" y="997"/>
                    <a:pt x="751" y="997"/>
                  </a:cubicBezTo>
                  <a:lnTo>
                    <a:pt x="1242" y="997"/>
                  </a:lnTo>
                  <a:cubicBezTo>
                    <a:pt x="1646" y="997"/>
                    <a:pt x="1993" y="665"/>
                    <a:pt x="1993" y="246"/>
                  </a:cubicBezTo>
                  <a:lnTo>
                    <a:pt x="1993"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078" name="Google Shape;17078;p71"/>
            <p:cNvSpPr/>
            <p:nvPr/>
          </p:nvSpPr>
          <p:spPr>
            <a:xfrm>
              <a:off x="6128328" y="1527136"/>
              <a:ext cx="25769" cy="39008"/>
            </a:xfrm>
            <a:custGeom>
              <a:avLst/>
              <a:gdLst/>
              <a:ahLst/>
              <a:cxnLst/>
              <a:rect l="l" t="t" r="r" b="b"/>
              <a:pathLst>
                <a:path w="983" h="1488" extrusionOk="0">
                  <a:moveTo>
                    <a:pt x="246" y="0"/>
                  </a:moveTo>
                  <a:cubicBezTo>
                    <a:pt x="102" y="0"/>
                    <a:pt x="1" y="101"/>
                    <a:pt x="1" y="246"/>
                  </a:cubicBezTo>
                  <a:lnTo>
                    <a:pt x="1" y="1242"/>
                  </a:lnTo>
                  <a:cubicBezTo>
                    <a:pt x="1" y="1372"/>
                    <a:pt x="102" y="1487"/>
                    <a:pt x="246" y="1487"/>
                  </a:cubicBezTo>
                  <a:lnTo>
                    <a:pt x="737" y="1487"/>
                  </a:lnTo>
                  <a:cubicBezTo>
                    <a:pt x="882" y="1487"/>
                    <a:pt x="983" y="1372"/>
                    <a:pt x="983" y="1227"/>
                  </a:cubicBezTo>
                  <a:lnTo>
                    <a:pt x="983" y="246"/>
                  </a:lnTo>
                  <a:cubicBezTo>
                    <a:pt x="983" y="101"/>
                    <a:pt x="867" y="0"/>
                    <a:pt x="737"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079" name="Google Shape;17079;p71"/>
            <p:cNvSpPr/>
            <p:nvPr/>
          </p:nvSpPr>
          <p:spPr>
            <a:xfrm>
              <a:off x="6128328" y="1527136"/>
              <a:ext cx="26136" cy="19320"/>
            </a:xfrm>
            <a:custGeom>
              <a:avLst/>
              <a:gdLst/>
              <a:ahLst/>
              <a:cxnLst/>
              <a:rect l="l" t="t" r="r" b="b"/>
              <a:pathLst>
                <a:path w="997" h="737" extrusionOk="0">
                  <a:moveTo>
                    <a:pt x="246" y="0"/>
                  </a:moveTo>
                  <a:cubicBezTo>
                    <a:pt x="116" y="0"/>
                    <a:pt x="1" y="101"/>
                    <a:pt x="1" y="246"/>
                  </a:cubicBezTo>
                  <a:lnTo>
                    <a:pt x="1" y="491"/>
                  </a:lnTo>
                  <a:cubicBezTo>
                    <a:pt x="1" y="621"/>
                    <a:pt x="102" y="737"/>
                    <a:pt x="246" y="737"/>
                  </a:cubicBezTo>
                  <a:lnTo>
                    <a:pt x="737" y="737"/>
                  </a:lnTo>
                  <a:cubicBezTo>
                    <a:pt x="882" y="737"/>
                    <a:pt x="997" y="621"/>
                    <a:pt x="983" y="491"/>
                  </a:cubicBezTo>
                  <a:lnTo>
                    <a:pt x="983" y="246"/>
                  </a:lnTo>
                  <a:cubicBezTo>
                    <a:pt x="983" y="101"/>
                    <a:pt x="882" y="0"/>
                    <a:pt x="737"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080" name="Google Shape;17080;p71"/>
            <p:cNvSpPr/>
            <p:nvPr/>
          </p:nvSpPr>
          <p:spPr>
            <a:xfrm>
              <a:off x="6426549" y="1527136"/>
              <a:ext cx="26136" cy="39008"/>
            </a:xfrm>
            <a:custGeom>
              <a:avLst/>
              <a:gdLst/>
              <a:ahLst/>
              <a:cxnLst/>
              <a:rect l="l" t="t" r="r" b="b"/>
              <a:pathLst>
                <a:path w="997" h="1488" extrusionOk="0">
                  <a:moveTo>
                    <a:pt x="245" y="0"/>
                  </a:moveTo>
                  <a:cubicBezTo>
                    <a:pt x="116" y="0"/>
                    <a:pt x="0" y="101"/>
                    <a:pt x="0" y="246"/>
                  </a:cubicBezTo>
                  <a:lnTo>
                    <a:pt x="0" y="1242"/>
                  </a:lnTo>
                  <a:cubicBezTo>
                    <a:pt x="0" y="1372"/>
                    <a:pt x="116" y="1487"/>
                    <a:pt x="245" y="1487"/>
                  </a:cubicBezTo>
                  <a:lnTo>
                    <a:pt x="736" y="1487"/>
                  </a:lnTo>
                  <a:cubicBezTo>
                    <a:pt x="881" y="1487"/>
                    <a:pt x="996" y="1372"/>
                    <a:pt x="982" y="1227"/>
                  </a:cubicBezTo>
                  <a:lnTo>
                    <a:pt x="982" y="246"/>
                  </a:lnTo>
                  <a:cubicBezTo>
                    <a:pt x="982" y="101"/>
                    <a:pt x="881" y="0"/>
                    <a:pt x="736"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081" name="Google Shape;17081;p71"/>
            <p:cNvSpPr/>
            <p:nvPr/>
          </p:nvSpPr>
          <p:spPr>
            <a:xfrm>
              <a:off x="6426156" y="1527136"/>
              <a:ext cx="26136" cy="19320"/>
            </a:xfrm>
            <a:custGeom>
              <a:avLst/>
              <a:gdLst/>
              <a:ahLst/>
              <a:cxnLst/>
              <a:rect l="l" t="t" r="r" b="b"/>
              <a:pathLst>
                <a:path w="997" h="737" extrusionOk="0">
                  <a:moveTo>
                    <a:pt x="260" y="0"/>
                  </a:moveTo>
                  <a:cubicBezTo>
                    <a:pt x="116" y="0"/>
                    <a:pt x="15" y="101"/>
                    <a:pt x="15" y="246"/>
                  </a:cubicBezTo>
                  <a:lnTo>
                    <a:pt x="15" y="491"/>
                  </a:lnTo>
                  <a:cubicBezTo>
                    <a:pt x="1" y="621"/>
                    <a:pt x="116" y="737"/>
                    <a:pt x="260" y="737"/>
                  </a:cubicBezTo>
                  <a:lnTo>
                    <a:pt x="751" y="737"/>
                  </a:lnTo>
                  <a:cubicBezTo>
                    <a:pt x="896" y="737"/>
                    <a:pt x="997" y="621"/>
                    <a:pt x="997" y="491"/>
                  </a:cubicBezTo>
                  <a:lnTo>
                    <a:pt x="997" y="246"/>
                  </a:lnTo>
                  <a:cubicBezTo>
                    <a:pt x="997" y="101"/>
                    <a:pt x="881" y="0"/>
                    <a:pt x="751"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082" name="Google Shape;17082;p71"/>
            <p:cNvSpPr/>
            <p:nvPr/>
          </p:nvSpPr>
          <p:spPr>
            <a:xfrm>
              <a:off x="6089372" y="1591835"/>
              <a:ext cx="401902" cy="12898"/>
            </a:xfrm>
            <a:custGeom>
              <a:avLst/>
              <a:gdLst/>
              <a:ahLst/>
              <a:cxnLst/>
              <a:rect l="l" t="t" r="r" b="b"/>
              <a:pathLst>
                <a:path w="15331" h="492" extrusionOk="0">
                  <a:moveTo>
                    <a:pt x="0" y="1"/>
                  </a:moveTo>
                  <a:lnTo>
                    <a:pt x="0" y="492"/>
                  </a:lnTo>
                  <a:lnTo>
                    <a:pt x="15331" y="492"/>
                  </a:lnTo>
                  <a:lnTo>
                    <a:pt x="15331" y="1"/>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083" name="Google Shape;17083;p71"/>
            <p:cNvSpPr/>
            <p:nvPr/>
          </p:nvSpPr>
          <p:spPr>
            <a:xfrm>
              <a:off x="6128328" y="1630450"/>
              <a:ext cx="51879" cy="26136"/>
            </a:xfrm>
            <a:custGeom>
              <a:avLst/>
              <a:gdLst/>
              <a:ahLst/>
              <a:cxnLst/>
              <a:rect l="l" t="t" r="r" b="b"/>
              <a:pathLst>
                <a:path w="1979" h="997" extrusionOk="0">
                  <a:moveTo>
                    <a:pt x="246" y="0"/>
                  </a:moveTo>
                  <a:cubicBezTo>
                    <a:pt x="102" y="0"/>
                    <a:pt x="1" y="116"/>
                    <a:pt x="1" y="260"/>
                  </a:cubicBezTo>
                  <a:lnTo>
                    <a:pt x="1" y="751"/>
                  </a:lnTo>
                  <a:cubicBezTo>
                    <a:pt x="1" y="895"/>
                    <a:pt x="102" y="996"/>
                    <a:pt x="246" y="996"/>
                  </a:cubicBezTo>
                  <a:lnTo>
                    <a:pt x="1733" y="996"/>
                  </a:lnTo>
                  <a:cubicBezTo>
                    <a:pt x="1863" y="996"/>
                    <a:pt x="1979" y="881"/>
                    <a:pt x="1964" y="751"/>
                  </a:cubicBezTo>
                  <a:lnTo>
                    <a:pt x="1964" y="260"/>
                  </a:lnTo>
                  <a:cubicBezTo>
                    <a:pt x="1964" y="116"/>
                    <a:pt x="1863" y="0"/>
                    <a:pt x="171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84" name="Google Shape;17084;p71"/>
            <p:cNvSpPr/>
            <p:nvPr/>
          </p:nvSpPr>
          <p:spPr>
            <a:xfrm>
              <a:off x="6128328" y="1682670"/>
              <a:ext cx="51879" cy="25743"/>
            </a:xfrm>
            <a:custGeom>
              <a:avLst/>
              <a:gdLst/>
              <a:ahLst/>
              <a:cxnLst/>
              <a:rect l="l" t="t" r="r" b="b"/>
              <a:pathLst>
                <a:path w="1979" h="982" extrusionOk="0">
                  <a:moveTo>
                    <a:pt x="246" y="0"/>
                  </a:moveTo>
                  <a:cubicBezTo>
                    <a:pt x="102" y="0"/>
                    <a:pt x="1" y="116"/>
                    <a:pt x="1" y="246"/>
                  </a:cubicBezTo>
                  <a:lnTo>
                    <a:pt x="1" y="736"/>
                  </a:lnTo>
                  <a:cubicBezTo>
                    <a:pt x="1" y="881"/>
                    <a:pt x="102" y="982"/>
                    <a:pt x="246" y="982"/>
                  </a:cubicBezTo>
                  <a:lnTo>
                    <a:pt x="1733" y="982"/>
                  </a:lnTo>
                  <a:cubicBezTo>
                    <a:pt x="1863" y="982"/>
                    <a:pt x="1979" y="881"/>
                    <a:pt x="1964" y="736"/>
                  </a:cubicBezTo>
                  <a:lnTo>
                    <a:pt x="1964" y="246"/>
                  </a:lnTo>
                  <a:cubicBezTo>
                    <a:pt x="1964" y="116"/>
                    <a:pt x="1863" y="0"/>
                    <a:pt x="171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85" name="Google Shape;17085;p71"/>
            <p:cNvSpPr/>
            <p:nvPr/>
          </p:nvSpPr>
          <p:spPr>
            <a:xfrm>
              <a:off x="6128328" y="1734497"/>
              <a:ext cx="51512" cy="26136"/>
            </a:xfrm>
            <a:custGeom>
              <a:avLst/>
              <a:gdLst/>
              <a:ahLst/>
              <a:cxnLst/>
              <a:rect l="l" t="t" r="r" b="b"/>
              <a:pathLst>
                <a:path w="1965" h="997" extrusionOk="0">
                  <a:moveTo>
                    <a:pt x="246" y="1"/>
                  </a:moveTo>
                  <a:cubicBezTo>
                    <a:pt x="102" y="1"/>
                    <a:pt x="1" y="116"/>
                    <a:pt x="1" y="261"/>
                  </a:cubicBezTo>
                  <a:lnTo>
                    <a:pt x="1" y="737"/>
                  </a:lnTo>
                  <a:cubicBezTo>
                    <a:pt x="1" y="881"/>
                    <a:pt x="102" y="997"/>
                    <a:pt x="246" y="997"/>
                  </a:cubicBezTo>
                  <a:lnTo>
                    <a:pt x="1733" y="997"/>
                  </a:lnTo>
                  <a:cubicBezTo>
                    <a:pt x="1863" y="983"/>
                    <a:pt x="1964" y="881"/>
                    <a:pt x="1964" y="752"/>
                  </a:cubicBezTo>
                  <a:lnTo>
                    <a:pt x="1964" y="261"/>
                  </a:lnTo>
                  <a:cubicBezTo>
                    <a:pt x="1964" y="116"/>
                    <a:pt x="1863" y="1"/>
                    <a:pt x="171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86" name="Google Shape;17086;p71"/>
            <p:cNvSpPr/>
            <p:nvPr/>
          </p:nvSpPr>
          <p:spPr>
            <a:xfrm>
              <a:off x="6219163" y="1734497"/>
              <a:ext cx="51486" cy="26136"/>
            </a:xfrm>
            <a:custGeom>
              <a:avLst/>
              <a:gdLst/>
              <a:ahLst/>
              <a:cxnLst/>
              <a:rect l="l" t="t" r="r" b="b"/>
              <a:pathLst>
                <a:path w="1964" h="997" extrusionOk="0">
                  <a:moveTo>
                    <a:pt x="246" y="1"/>
                  </a:moveTo>
                  <a:cubicBezTo>
                    <a:pt x="102" y="1"/>
                    <a:pt x="0" y="116"/>
                    <a:pt x="0" y="261"/>
                  </a:cubicBezTo>
                  <a:lnTo>
                    <a:pt x="0" y="737"/>
                  </a:lnTo>
                  <a:cubicBezTo>
                    <a:pt x="0" y="881"/>
                    <a:pt x="102" y="997"/>
                    <a:pt x="246" y="997"/>
                  </a:cubicBezTo>
                  <a:lnTo>
                    <a:pt x="1718" y="997"/>
                  </a:lnTo>
                  <a:cubicBezTo>
                    <a:pt x="1863" y="997"/>
                    <a:pt x="1964" y="881"/>
                    <a:pt x="1964" y="752"/>
                  </a:cubicBezTo>
                  <a:lnTo>
                    <a:pt x="1964" y="261"/>
                  </a:lnTo>
                  <a:cubicBezTo>
                    <a:pt x="1964" y="116"/>
                    <a:pt x="1863" y="1"/>
                    <a:pt x="171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87" name="Google Shape;17087;p71"/>
            <p:cNvSpPr/>
            <p:nvPr/>
          </p:nvSpPr>
          <p:spPr>
            <a:xfrm>
              <a:off x="6309604" y="1734497"/>
              <a:ext cx="51879" cy="26136"/>
            </a:xfrm>
            <a:custGeom>
              <a:avLst/>
              <a:gdLst/>
              <a:ahLst/>
              <a:cxnLst/>
              <a:rect l="l" t="t" r="r" b="b"/>
              <a:pathLst>
                <a:path w="1979" h="997" extrusionOk="0">
                  <a:moveTo>
                    <a:pt x="260" y="1"/>
                  </a:moveTo>
                  <a:cubicBezTo>
                    <a:pt x="116" y="1"/>
                    <a:pt x="1" y="116"/>
                    <a:pt x="1" y="261"/>
                  </a:cubicBezTo>
                  <a:lnTo>
                    <a:pt x="1" y="737"/>
                  </a:lnTo>
                  <a:cubicBezTo>
                    <a:pt x="1" y="881"/>
                    <a:pt x="116" y="997"/>
                    <a:pt x="260" y="997"/>
                  </a:cubicBezTo>
                  <a:lnTo>
                    <a:pt x="1733" y="997"/>
                  </a:lnTo>
                  <a:cubicBezTo>
                    <a:pt x="1877" y="997"/>
                    <a:pt x="1978" y="881"/>
                    <a:pt x="1978" y="752"/>
                  </a:cubicBezTo>
                  <a:lnTo>
                    <a:pt x="1978" y="261"/>
                  </a:lnTo>
                  <a:cubicBezTo>
                    <a:pt x="1978" y="116"/>
                    <a:pt x="1877" y="1"/>
                    <a:pt x="173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88" name="Google Shape;17088;p71"/>
            <p:cNvSpPr/>
            <p:nvPr/>
          </p:nvSpPr>
          <p:spPr>
            <a:xfrm>
              <a:off x="6219163" y="1682670"/>
              <a:ext cx="51486" cy="25743"/>
            </a:xfrm>
            <a:custGeom>
              <a:avLst/>
              <a:gdLst/>
              <a:ahLst/>
              <a:cxnLst/>
              <a:rect l="l" t="t" r="r" b="b"/>
              <a:pathLst>
                <a:path w="1964" h="982" extrusionOk="0">
                  <a:moveTo>
                    <a:pt x="246" y="0"/>
                  </a:moveTo>
                  <a:cubicBezTo>
                    <a:pt x="102" y="0"/>
                    <a:pt x="0" y="116"/>
                    <a:pt x="0" y="246"/>
                  </a:cubicBezTo>
                  <a:lnTo>
                    <a:pt x="0" y="736"/>
                  </a:lnTo>
                  <a:cubicBezTo>
                    <a:pt x="0" y="881"/>
                    <a:pt x="102" y="982"/>
                    <a:pt x="246" y="982"/>
                  </a:cubicBezTo>
                  <a:lnTo>
                    <a:pt x="1718" y="982"/>
                  </a:lnTo>
                  <a:cubicBezTo>
                    <a:pt x="1863" y="982"/>
                    <a:pt x="1964" y="881"/>
                    <a:pt x="1964" y="736"/>
                  </a:cubicBezTo>
                  <a:lnTo>
                    <a:pt x="1964" y="246"/>
                  </a:lnTo>
                  <a:cubicBezTo>
                    <a:pt x="1964" y="116"/>
                    <a:pt x="1863" y="0"/>
                    <a:pt x="171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89" name="Google Shape;17089;p71"/>
            <p:cNvSpPr/>
            <p:nvPr/>
          </p:nvSpPr>
          <p:spPr>
            <a:xfrm>
              <a:off x="6128328" y="1786350"/>
              <a:ext cx="51512" cy="25769"/>
            </a:xfrm>
            <a:custGeom>
              <a:avLst/>
              <a:gdLst/>
              <a:ahLst/>
              <a:cxnLst/>
              <a:rect l="l" t="t" r="r" b="b"/>
              <a:pathLst>
                <a:path w="1965" h="983" extrusionOk="0">
                  <a:moveTo>
                    <a:pt x="246" y="1"/>
                  </a:moveTo>
                  <a:cubicBezTo>
                    <a:pt x="102" y="1"/>
                    <a:pt x="1" y="116"/>
                    <a:pt x="1" y="246"/>
                  </a:cubicBezTo>
                  <a:lnTo>
                    <a:pt x="1" y="737"/>
                  </a:lnTo>
                  <a:cubicBezTo>
                    <a:pt x="1" y="867"/>
                    <a:pt x="102" y="982"/>
                    <a:pt x="246" y="982"/>
                  </a:cubicBezTo>
                  <a:lnTo>
                    <a:pt x="1733" y="982"/>
                  </a:lnTo>
                  <a:cubicBezTo>
                    <a:pt x="1863" y="982"/>
                    <a:pt x="1964" y="881"/>
                    <a:pt x="1964" y="737"/>
                  </a:cubicBezTo>
                  <a:lnTo>
                    <a:pt x="1964" y="246"/>
                  </a:lnTo>
                  <a:cubicBezTo>
                    <a:pt x="1964" y="116"/>
                    <a:pt x="1863" y="1"/>
                    <a:pt x="171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0" name="Google Shape;17090;p71"/>
            <p:cNvSpPr/>
            <p:nvPr/>
          </p:nvSpPr>
          <p:spPr>
            <a:xfrm>
              <a:off x="6219163" y="1630450"/>
              <a:ext cx="51879" cy="26136"/>
            </a:xfrm>
            <a:custGeom>
              <a:avLst/>
              <a:gdLst/>
              <a:ahLst/>
              <a:cxnLst/>
              <a:rect l="l" t="t" r="r" b="b"/>
              <a:pathLst>
                <a:path w="1979" h="997" extrusionOk="0">
                  <a:moveTo>
                    <a:pt x="246" y="0"/>
                  </a:moveTo>
                  <a:cubicBezTo>
                    <a:pt x="102" y="0"/>
                    <a:pt x="0" y="116"/>
                    <a:pt x="0" y="260"/>
                  </a:cubicBezTo>
                  <a:lnTo>
                    <a:pt x="0" y="751"/>
                  </a:lnTo>
                  <a:cubicBezTo>
                    <a:pt x="0" y="895"/>
                    <a:pt x="102" y="996"/>
                    <a:pt x="246" y="996"/>
                  </a:cubicBezTo>
                  <a:lnTo>
                    <a:pt x="1718" y="996"/>
                  </a:lnTo>
                  <a:cubicBezTo>
                    <a:pt x="1863" y="996"/>
                    <a:pt x="1978" y="881"/>
                    <a:pt x="1964" y="751"/>
                  </a:cubicBezTo>
                  <a:lnTo>
                    <a:pt x="1964" y="260"/>
                  </a:lnTo>
                  <a:cubicBezTo>
                    <a:pt x="1964" y="116"/>
                    <a:pt x="1863" y="0"/>
                    <a:pt x="171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1" name="Google Shape;17091;p71"/>
            <p:cNvSpPr/>
            <p:nvPr/>
          </p:nvSpPr>
          <p:spPr>
            <a:xfrm>
              <a:off x="6219163" y="1786350"/>
              <a:ext cx="51486" cy="25769"/>
            </a:xfrm>
            <a:custGeom>
              <a:avLst/>
              <a:gdLst/>
              <a:ahLst/>
              <a:cxnLst/>
              <a:rect l="l" t="t" r="r" b="b"/>
              <a:pathLst>
                <a:path w="1964" h="983" extrusionOk="0">
                  <a:moveTo>
                    <a:pt x="246" y="1"/>
                  </a:moveTo>
                  <a:cubicBezTo>
                    <a:pt x="102" y="1"/>
                    <a:pt x="0" y="116"/>
                    <a:pt x="0" y="246"/>
                  </a:cubicBezTo>
                  <a:lnTo>
                    <a:pt x="0" y="737"/>
                  </a:lnTo>
                  <a:cubicBezTo>
                    <a:pt x="0" y="867"/>
                    <a:pt x="102" y="982"/>
                    <a:pt x="246" y="982"/>
                  </a:cubicBezTo>
                  <a:lnTo>
                    <a:pt x="1718" y="982"/>
                  </a:lnTo>
                  <a:cubicBezTo>
                    <a:pt x="1863" y="982"/>
                    <a:pt x="1964" y="881"/>
                    <a:pt x="1964" y="737"/>
                  </a:cubicBezTo>
                  <a:lnTo>
                    <a:pt x="1964" y="246"/>
                  </a:lnTo>
                  <a:cubicBezTo>
                    <a:pt x="1964" y="116"/>
                    <a:pt x="1863" y="1"/>
                    <a:pt x="171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2" name="Google Shape;17092;p71"/>
            <p:cNvSpPr/>
            <p:nvPr/>
          </p:nvSpPr>
          <p:spPr>
            <a:xfrm>
              <a:off x="6400439" y="1734497"/>
              <a:ext cx="51853" cy="26136"/>
            </a:xfrm>
            <a:custGeom>
              <a:avLst/>
              <a:gdLst/>
              <a:ahLst/>
              <a:cxnLst/>
              <a:rect l="l" t="t" r="r" b="b"/>
              <a:pathLst>
                <a:path w="1978" h="997" extrusionOk="0">
                  <a:moveTo>
                    <a:pt x="260" y="1"/>
                  </a:moveTo>
                  <a:cubicBezTo>
                    <a:pt x="116" y="1"/>
                    <a:pt x="0" y="116"/>
                    <a:pt x="0" y="261"/>
                  </a:cubicBezTo>
                  <a:lnTo>
                    <a:pt x="0" y="737"/>
                  </a:lnTo>
                  <a:cubicBezTo>
                    <a:pt x="0" y="881"/>
                    <a:pt x="116" y="997"/>
                    <a:pt x="260" y="997"/>
                  </a:cubicBezTo>
                  <a:lnTo>
                    <a:pt x="1732" y="997"/>
                  </a:lnTo>
                  <a:cubicBezTo>
                    <a:pt x="1877" y="997"/>
                    <a:pt x="1978" y="881"/>
                    <a:pt x="1978" y="752"/>
                  </a:cubicBezTo>
                  <a:lnTo>
                    <a:pt x="1978" y="261"/>
                  </a:lnTo>
                  <a:cubicBezTo>
                    <a:pt x="1978" y="116"/>
                    <a:pt x="1877" y="1"/>
                    <a:pt x="173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3" name="Google Shape;17093;p71"/>
            <p:cNvSpPr/>
            <p:nvPr/>
          </p:nvSpPr>
          <p:spPr>
            <a:xfrm>
              <a:off x="6400439" y="1630450"/>
              <a:ext cx="52246" cy="26136"/>
            </a:xfrm>
            <a:custGeom>
              <a:avLst/>
              <a:gdLst/>
              <a:ahLst/>
              <a:cxnLst/>
              <a:rect l="l" t="t" r="r" b="b"/>
              <a:pathLst>
                <a:path w="1993" h="997" extrusionOk="0">
                  <a:moveTo>
                    <a:pt x="260" y="0"/>
                  </a:moveTo>
                  <a:cubicBezTo>
                    <a:pt x="116" y="0"/>
                    <a:pt x="0" y="116"/>
                    <a:pt x="0" y="260"/>
                  </a:cubicBezTo>
                  <a:lnTo>
                    <a:pt x="0" y="751"/>
                  </a:lnTo>
                  <a:cubicBezTo>
                    <a:pt x="0" y="895"/>
                    <a:pt x="116" y="996"/>
                    <a:pt x="260" y="996"/>
                  </a:cubicBezTo>
                  <a:lnTo>
                    <a:pt x="1732" y="996"/>
                  </a:lnTo>
                  <a:cubicBezTo>
                    <a:pt x="1877" y="996"/>
                    <a:pt x="1992" y="881"/>
                    <a:pt x="1978" y="751"/>
                  </a:cubicBezTo>
                  <a:lnTo>
                    <a:pt x="1978" y="260"/>
                  </a:lnTo>
                  <a:cubicBezTo>
                    <a:pt x="1978" y="116"/>
                    <a:pt x="1877" y="0"/>
                    <a:pt x="173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4" name="Google Shape;17094;p71"/>
            <p:cNvSpPr/>
            <p:nvPr/>
          </p:nvSpPr>
          <p:spPr>
            <a:xfrm>
              <a:off x="6400439" y="1786350"/>
              <a:ext cx="51853" cy="25769"/>
            </a:xfrm>
            <a:custGeom>
              <a:avLst/>
              <a:gdLst/>
              <a:ahLst/>
              <a:cxnLst/>
              <a:rect l="l" t="t" r="r" b="b"/>
              <a:pathLst>
                <a:path w="1978" h="983" extrusionOk="0">
                  <a:moveTo>
                    <a:pt x="260" y="1"/>
                  </a:moveTo>
                  <a:cubicBezTo>
                    <a:pt x="116" y="1"/>
                    <a:pt x="0" y="116"/>
                    <a:pt x="0" y="246"/>
                  </a:cubicBezTo>
                  <a:lnTo>
                    <a:pt x="0" y="737"/>
                  </a:lnTo>
                  <a:cubicBezTo>
                    <a:pt x="0" y="867"/>
                    <a:pt x="116" y="982"/>
                    <a:pt x="260" y="982"/>
                  </a:cubicBezTo>
                  <a:lnTo>
                    <a:pt x="1732" y="982"/>
                  </a:lnTo>
                  <a:cubicBezTo>
                    <a:pt x="1877" y="982"/>
                    <a:pt x="1978" y="881"/>
                    <a:pt x="1978" y="737"/>
                  </a:cubicBezTo>
                  <a:lnTo>
                    <a:pt x="1978" y="246"/>
                  </a:lnTo>
                  <a:cubicBezTo>
                    <a:pt x="1978" y="116"/>
                    <a:pt x="1877" y="1"/>
                    <a:pt x="173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5" name="Google Shape;17095;p71"/>
            <p:cNvSpPr/>
            <p:nvPr/>
          </p:nvSpPr>
          <p:spPr>
            <a:xfrm>
              <a:off x="6309604" y="1682670"/>
              <a:ext cx="51879" cy="25743"/>
            </a:xfrm>
            <a:custGeom>
              <a:avLst/>
              <a:gdLst/>
              <a:ahLst/>
              <a:cxnLst/>
              <a:rect l="l" t="t" r="r" b="b"/>
              <a:pathLst>
                <a:path w="1979" h="982" extrusionOk="0">
                  <a:moveTo>
                    <a:pt x="260" y="0"/>
                  </a:moveTo>
                  <a:cubicBezTo>
                    <a:pt x="116" y="0"/>
                    <a:pt x="1" y="116"/>
                    <a:pt x="1" y="246"/>
                  </a:cubicBezTo>
                  <a:lnTo>
                    <a:pt x="1" y="736"/>
                  </a:lnTo>
                  <a:cubicBezTo>
                    <a:pt x="1" y="881"/>
                    <a:pt x="116" y="982"/>
                    <a:pt x="260" y="982"/>
                  </a:cubicBezTo>
                  <a:lnTo>
                    <a:pt x="1733" y="982"/>
                  </a:lnTo>
                  <a:cubicBezTo>
                    <a:pt x="1877" y="982"/>
                    <a:pt x="1978" y="881"/>
                    <a:pt x="1978" y="736"/>
                  </a:cubicBezTo>
                  <a:lnTo>
                    <a:pt x="1978" y="246"/>
                  </a:lnTo>
                  <a:cubicBezTo>
                    <a:pt x="1978" y="116"/>
                    <a:pt x="1877" y="0"/>
                    <a:pt x="173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6" name="Google Shape;17096;p71"/>
            <p:cNvSpPr/>
            <p:nvPr/>
          </p:nvSpPr>
          <p:spPr>
            <a:xfrm>
              <a:off x="6309604" y="1630450"/>
              <a:ext cx="52246" cy="26136"/>
            </a:xfrm>
            <a:custGeom>
              <a:avLst/>
              <a:gdLst/>
              <a:ahLst/>
              <a:cxnLst/>
              <a:rect l="l" t="t" r="r" b="b"/>
              <a:pathLst>
                <a:path w="1993" h="997" extrusionOk="0">
                  <a:moveTo>
                    <a:pt x="260" y="0"/>
                  </a:moveTo>
                  <a:cubicBezTo>
                    <a:pt x="116" y="0"/>
                    <a:pt x="1" y="116"/>
                    <a:pt x="1" y="260"/>
                  </a:cubicBezTo>
                  <a:lnTo>
                    <a:pt x="1" y="751"/>
                  </a:lnTo>
                  <a:cubicBezTo>
                    <a:pt x="1" y="895"/>
                    <a:pt x="116" y="996"/>
                    <a:pt x="260" y="996"/>
                  </a:cubicBezTo>
                  <a:lnTo>
                    <a:pt x="1733" y="996"/>
                  </a:lnTo>
                  <a:cubicBezTo>
                    <a:pt x="1877" y="996"/>
                    <a:pt x="1993" y="881"/>
                    <a:pt x="1978" y="751"/>
                  </a:cubicBezTo>
                  <a:lnTo>
                    <a:pt x="1978" y="260"/>
                  </a:lnTo>
                  <a:cubicBezTo>
                    <a:pt x="1978" y="116"/>
                    <a:pt x="1877" y="0"/>
                    <a:pt x="173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7" name="Google Shape;17097;p71"/>
            <p:cNvSpPr/>
            <p:nvPr/>
          </p:nvSpPr>
          <p:spPr>
            <a:xfrm>
              <a:off x="6400439" y="1682670"/>
              <a:ext cx="51853" cy="25743"/>
            </a:xfrm>
            <a:custGeom>
              <a:avLst/>
              <a:gdLst/>
              <a:ahLst/>
              <a:cxnLst/>
              <a:rect l="l" t="t" r="r" b="b"/>
              <a:pathLst>
                <a:path w="1978" h="982" extrusionOk="0">
                  <a:moveTo>
                    <a:pt x="260" y="0"/>
                  </a:moveTo>
                  <a:cubicBezTo>
                    <a:pt x="116" y="0"/>
                    <a:pt x="0" y="116"/>
                    <a:pt x="0" y="246"/>
                  </a:cubicBezTo>
                  <a:lnTo>
                    <a:pt x="0" y="736"/>
                  </a:lnTo>
                  <a:cubicBezTo>
                    <a:pt x="0" y="881"/>
                    <a:pt x="116" y="982"/>
                    <a:pt x="260" y="982"/>
                  </a:cubicBezTo>
                  <a:lnTo>
                    <a:pt x="1732" y="982"/>
                  </a:lnTo>
                  <a:cubicBezTo>
                    <a:pt x="1877" y="982"/>
                    <a:pt x="1978" y="881"/>
                    <a:pt x="1978" y="736"/>
                  </a:cubicBezTo>
                  <a:lnTo>
                    <a:pt x="1978" y="246"/>
                  </a:lnTo>
                  <a:cubicBezTo>
                    <a:pt x="1978" y="116"/>
                    <a:pt x="1877" y="0"/>
                    <a:pt x="173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8" name="Google Shape;17098;p71"/>
            <p:cNvSpPr/>
            <p:nvPr/>
          </p:nvSpPr>
          <p:spPr>
            <a:xfrm>
              <a:off x="6309604" y="1786350"/>
              <a:ext cx="51879" cy="25769"/>
            </a:xfrm>
            <a:custGeom>
              <a:avLst/>
              <a:gdLst/>
              <a:ahLst/>
              <a:cxnLst/>
              <a:rect l="l" t="t" r="r" b="b"/>
              <a:pathLst>
                <a:path w="1979" h="983" extrusionOk="0">
                  <a:moveTo>
                    <a:pt x="260" y="1"/>
                  </a:moveTo>
                  <a:cubicBezTo>
                    <a:pt x="116" y="1"/>
                    <a:pt x="1" y="116"/>
                    <a:pt x="1" y="246"/>
                  </a:cubicBezTo>
                  <a:lnTo>
                    <a:pt x="1" y="737"/>
                  </a:lnTo>
                  <a:cubicBezTo>
                    <a:pt x="1" y="867"/>
                    <a:pt x="116" y="982"/>
                    <a:pt x="260" y="982"/>
                  </a:cubicBezTo>
                  <a:lnTo>
                    <a:pt x="1733" y="982"/>
                  </a:lnTo>
                  <a:cubicBezTo>
                    <a:pt x="1877" y="982"/>
                    <a:pt x="1978" y="881"/>
                    <a:pt x="1978" y="737"/>
                  </a:cubicBezTo>
                  <a:lnTo>
                    <a:pt x="1978" y="246"/>
                  </a:lnTo>
                  <a:cubicBezTo>
                    <a:pt x="1978" y="116"/>
                    <a:pt x="1877" y="1"/>
                    <a:pt x="173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099" name="Google Shape;17099;p71"/>
            <p:cNvSpPr/>
            <p:nvPr/>
          </p:nvSpPr>
          <p:spPr>
            <a:xfrm>
              <a:off x="6397661" y="1676116"/>
              <a:ext cx="57385" cy="39113"/>
            </a:xfrm>
            <a:custGeom>
              <a:avLst/>
              <a:gdLst/>
              <a:ahLst/>
              <a:cxnLst/>
              <a:rect l="l" t="t" r="r" b="b"/>
              <a:pathLst>
                <a:path w="2189" h="1492" extrusionOk="0">
                  <a:moveTo>
                    <a:pt x="1836" y="1"/>
                  </a:moveTo>
                  <a:cubicBezTo>
                    <a:pt x="1779" y="1"/>
                    <a:pt x="1719" y="23"/>
                    <a:pt x="1665" y="77"/>
                  </a:cubicBezTo>
                  <a:lnTo>
                    <a:pt x="842" y="885"/>
                  </a:lnTo>
                  <a:lnTo>
                    <a:pt x="525" y="568"/>
                  </a:lnTo>
                  <a:cubicBezTo>
                    <a:pt x="471" y="514"/>
                    <a:pt x="411" y="492"/>
                    <a:pt x="354" y="492"/>
                  </a:cubicBezTo>
                  <a:cubicBezTo>
                    <a:pt x="164" y="492"/>
                    <a:pt x="1" y="737"/>
                    <a:pt x="178" y="914"/>
                  </a:cubicBezTo>
                  <a:lnTo>
                    <a:pt x="669" y="1420"/>
                  </a:lnTo>
                  <a:cubicBezTo>
                    <a:pt x="712" y="1463"/>
                    <a:pt x="785" y="1492"/>
                    <a:pt x="857" y="1492"/>
                  </a:cubicBezTo>
                  <a:cubicBezTo>
                    <a:pt x="914" y="1477"/>
                    <a:pt x="972" y="1463"/>
                    <a:pt x="1015" y="1420"/>
                  </a:cubicBezTo>
                  <a:lnTo>
                    <a:pt x="2012" y="424"/>
                  </a:lnTo>
                  <a:cubicBezTo>
                    <a:pt x="2189" y="246"/>
                    <a:pt x="2026" y="1"/>
                    <a:pt x="1836"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100" name="Google Shape;17100;p71"/>
            <p:cNvSpPr/>
            <p:nvPr/>
          </p:nvSpPr>
          <p:spPr>
            <a:xfrm>
              <a:off x="6216017" y="1676116"/>
              <a:ext cx="57385" cy="39113"/>
            </a:xfrm>
            <a:custGeom>
              <a:avLst/>
              <a:gdLst/>
              <a:ahLst/>
              <a:cxnLst/>
              <a:rect l="l" t="t" r="r" b="b"/>
              <a:pathLst>
                <a:path w="2189" h="1492" extrusionOk="0">
                  <a:moveTo>
                    <a:pt x="1836" y="1"/>
                  </a:moveTo>
                  <a:cubicBezTo>
                    <a:pt x="1779" y="1"/>
                    <a:pt x="1719" y="23"/>
                    <a:pt x="1665" y="77"/>
                  </a:cubicBezTo>
                  <a:lnTo>
                    <a:pt x="857" y="885"/>
                  </a:lnTo>
                  <a:lnTo>
                    <a:pt x="525" y="568"/>
                  </a:lnTo>
                  <a:cubicBezTo>
                    <a:pt x="471" y="514"/>
                    <a:pt x="411" y="492"/>
                    <a:pt x="354" y="492"/>
                  </a:cubicBezTo>
                  <a:cubicBezTo>
                    <a:pt x="164" y="492"/>
                    <a:pt x="1" y="737"/>
                    <a:pt x="178" y="914"/>
                  </a:cubicBezTo>
                  <a:lnTo>
                    <a:pt x="669" y="1420"/>
                  </a:lnTo>
                  <a:cubicBezTo>
                    <a:pt x="727" y="1463"/>
                    <a:pt x="784" y="1492"/>
                    <a:pt x="857" y="1492"/>
                  </a:cubicBezTo>
                  <a:cubicBezTo>
                    <a:pt x="914" y="1477"/>
                    <a:pt x="972" y="1463"/>
                    <a:pt x="1030" y="1420"/>
                  </a:cubicBezTo>
                  <a:lnTo>
                    <a:pt x="2012" y="424"/>
                  </a:lnTo>
                  <a:cubicBezTo>
                    <a:pt x="2189" y="246"/>
                    <a:pt x="2026" y="1"/>
                    <a:pt x="1836"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101" name="Google Shape;17101;p71"/>
            <p:cNvSpPr/>
            <p:nvPr/>
          </p:nvSpPr>
          <p:spPr>
            <a:xfrm>
              <a:off x="6306852" y="1727969"/>
              <a:ext cx="57385" cy="39113"/>
            </a:xfrm>
            <a:custGeom>
              <a:avLst/>
              <a:gdLst/>
              <a:ahLst/>
              <a:cxnLst/>
              <a:rect l="l" t="t" r="r" b="b"/>
              <a:pathLst>
                <a:path w="2189" h="1492" extrusionOk="0">
                  <a:moveTo>
                    <a:pt x="1836" y="1"/>
                  </a:moveTo>
                  <a:cubicBezTo>
                    <a:pt x="1778" y="1"/>
                    <a:pt x="1718" y="23"/>
                    <a:pt x="1665" y="77"/>
                  </a:cubicBezTo>
                  <a:lnTo>
                    <a:pt x="842" y="885"/>
                  </a:lnTo>
                  <a:lnTo>
                    <a:pt x="524" y="568"/>
                  </a:lnTo>
                  <a:cubicBezTo>
                    <a:pt x="470" y="514"/>
                    <a:pt x="411" y="491"/>
                    <a:pt x="353" y="491"/>
                  </a:cubicBezTo>
                  <a:cubicBezTo>
                    <a:pt x="163" y="491"/>
                    <a:pt x="0" y="737"/>
                    <a:pt x="178" y="914"/>
                  </a:cubicBezTo>
                  <a:lnTo>
                    <a:pt x="669" y="1419"/>
                  </a:lnTo>
                  <a:cubicBezTo>
                    <a:pt x="726" y="1463"/>
                    <a:pt x="784" y="1491"/>
                    <a:pt x="856" y="1491"/>
                  </a:cubicBezTo>
                  <a:cubicBezTo>
                    <a:pt x="914" y="1477"/>
                    <a:pt x="986" y="1448"/>
                    <a:pt x="1029" y="1405"/>
                  </a:cubicBezTo>
                  <a:lnTo>
                    <a:pt x="2011" y="423"/>
                  </a:lnTo>
                  <a:cubicBezTo>
                    <a:pt x="2188" y="246"/>
                    <a:pt x="2025" y="1"/>
                    <a:pt x="1836"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102" name="Google Shape;17102;p71"/>
            <p:cNvSpPr/>
            <p:nvPr/>
          </p:nvSpPr>
          <p:spPr>
            <a:xfrm>
              <a:off x="6125208" y="1779823"/>
              <a:ext cx="57385" cy="39113"/>
            </a:xfrm>
            <a:custGeom>
              <a:avLst/>
              <a:gdLst/>
              <a:ahLst/>
              <a:cxnLst/>
              <a:rect l="l" t="t" r="r" b="b"/>
              <a:pathLst>
                <a:path w="2189" h="1492" extrusionOk="0">
                  <a:moveTo>
                    <a:pt x="1836" y="0"/>
                  </a:moveTo>
                  <a:cubicBezTo>
                    <a:pt x="1778" y="0"/>
                    <a:pt x="1718" y="23"/>
                    <a:pt x="1665" y="76"/>
                  </a:cubicBezTo>
                  <a:lnTo>
                    <a:pt x="856" y="885"/>
                  </a:lnTo>
                  <a:lnTo>
                    <a:pt x="539" y="567"/>
                  </a:lnTo>
                  <a:cubicBezTo>
                    <a:pt x="482" y="514"/>
                    <a:pt x="420" y="491"/>
                    <a:pt x="360" y="491"/>
                  </a:cubicBezTo>
                  <a:cubicBezTo>
                    <a:pt x="164" y="491"/>
                    <a:pt x="0" y="739"/>
                    <a:pt x="178" y="928"/>
                  </a:cubicBezTo>
                  <a:lnTo>
                    <a:pt x="683" y="1419"/>
                  </a:lnTo>
                  <a:cubicBezTo>
                    <a:pt x="726" y="1462"/>
                    <a:pt x="784" y="1491"/>
                    <a:pt x="856" y="1491"/>
                  </a:cubicBezTo>
                  <a:cubicBezTo>
                    <a:pt x="914" y="1491"/>
                    <a:pt x="972" y="1462"/>
                    <a:pt x="1029" y="1419"/>
                  </a:cubicBezTo>
                  <a:lnTo>
                    <a:pt x="2011" y="423"/>
                  </a:lnTo>
                  <a:cubicBezTo>
                    <a:pt x="2188" y="246"/>
                    <a:pt x="2025" y="0"/>
                    <a:pt x="1836"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103" name="Google Shape;17103;p71"/>
            <p:cNvSpPr/>
            <p:nvPr/>
          </p:nvSpPr>
          <p:spPr>
            <a:xfrm>
              <a:off x="6306852" y="1624289"/>
              <a:ext cx="57385" cy="39113"/>
            </a:xfrm>
            <a:custGeom>
              <a:avLst/>
              <a:gdLst/>
              <a:ahLst/>
              <a:cxnLst/>
              <a:rect l="l" t="t" r="r" b="b"/>
              <a:pathLst>
                <a:path w="2189" h="1492" extrusionOk="0">
                  <a:moveTo>
                    <a:pt x="1836" y="0"/>
                  </a:moveTo>
                  <a:cubicBezTo>
                    <a:pt x="1778" y="0"/>
                    <a:pt x="1718" y="23"/>
                    <a:pt x="1665" y="76"/>
                  </a:cubicBezTo>
                  <a:lnTo>
                    <a:pt x="842" y="885"/>
                  </a:lnTo>
                  <a:lnTo>
                    <a:pt x="524" y="567"/>
                  </a:lnTo>
                  <a:cubicBezTo>
                    <a:pt x="470" y="514"/>
                    <a:pt x="411" y="491"/>
                    <a:pt x="353" y="491"/>
                  </a:cubicBezTo>
                  <a:cubicBezTo>
                    <a:pt x="163" y="491"/>
                    <a:pt x="0" y="736"/>
                    <a:pt x="178" y="914"/>
                  </a:cubicBezTo>
                  <a:lnTo>
                    <a:pt x="669" y="1419"/>
                  </a:lnTo>
                  <a:cubicBezTo>
                    <a:pt x="726" y="1462"/>
                    <a:pt x="784" y="1491"/>
                    <a:pt x="856" y="1491"/>
                  </a:cubicBezTo>
                  <a:cubicBezTo>
                    <a:pt x="914" y="1477"/>
                    <a:pt x="972" y="1462"/>
                    <a:pt x="1029" y="1419"/>
                  </a:cubicBezTo>
                  <a:lnTo>
                    <a:pt x="2011" y="423"/>
                  </a:lnTo>
                  <a:cubicBezTo>
                    <a:pt x="2188" y="246"/>
                    <a:pt x="2025" y="0"/>
                    <a:pt x="1836" y="0"/>
                  </a:cubicBezTo>
                  <a:close/>
                </a:path>
              </a:pathLst>
            </a:custGeom>
            <a:solidFill>
              <a:srgbClr val="ADBDCA"/>
            </a:solidFill>
            <a:ln>
              <a:noFill/>
            </a:ln>
          </p:spPr>
          <p:txBody>
            <a:bodyPr spcFirstLastPara="1" wrap="square" lIns="91425" tIns="91425" rIns="91425" bIns="91425" anchor="ctr" anchorCtr="0">
              <a:noAutofit/>
            </a:bodyPr>
            <a:lstStyle/>
            <a:p>
              <a:endParaRPr/>
            </a:p>
          </p:txBody>
        </p:sp>
      </p:grpSp>
      <p:grpSp>
        <p:nvGrpSpPr>
          <p:cNvPr id="17104" name="Google Shape;17104;p71"/>
          <p:cNvGrpSpPr/>
          <p:nvPr/>
        </p:nvGrpSpPr>
        <p:grpSpPr>
          <a:xfrm>
            <a:off x="6579436" y="1527898"/>
            <a:ext cx="370103" cy="322445"/>
            <a:chOff x="6579435" y="1527897"/>
            <a:chExt cx="370103" cy="322445"/>
          </a:xfrm>
        </p:grpSpPr>
        <p:sp>
          <p:nvSpPr>
            <p:cNvPr id="17105" name="Google Shape;17105;p71"/>
            <p:cNvSpPr/>
            <p:nvPr/>
          </p:nvSpPr>
          <p:spPr>
            <a:xfrm>
              <a:off x="6704691" y="1527897"/>
              <a:ext cx="119593" cy="64725"/>
            </a:xfrm>
            <a:custGeom>
              <a:avLst/>
              <a:gdLst/>
              <a:ahLst/>
              <a:cxnLst/>
              <a:rect l="l" t="t" r="r" b="b"/>
              <a:pathLst>
                <a:path w="4562" h="2469" extrusionOk="0">
                  <a:moveTo>
                    <a:pt x="1242" y="0"/>
                  </a:moveTo>
                  <a:cubicBezTo>
                    <a:pt x="809" y="0"/>
                    <a:pt x="419" y="303"/>
                    <a:pt x="347" y="736"/>
                  </a:cubicBezTo>
                  <a:lnTo>
                    <a:pt x="0" y="2469"/>
                  </a:lnTo>
                  <a:lnTo>
                    <a:pt x="462" y="2469"/>
                  </a:lnTo>
                  <a:lnTo>
                    <a:pt x="794" y="1040"/>
                  </a:lnTo>
                  <a:cubicBezTo>
                    <a:pt x="837" y="823"/>
                    <a:pt x="1025" y="679"/>
                    <a:pt x="1242" y="679"/>
                  </a:cubicBezTo>
                  <a:lnTo>
                    <a:pt x="3335" y="679"/>
                  </a:lnTo>
                  <a:cubicBezTo>
                    <a:pt x="3537" y="679"/>
                    <a:pt x="3725" y="823"/>
                    <a:pt x="3768" y="1040"/>
                  </a:cubicBezTo>
                  <a:lnTo>
                    <a:pt x="4085" y="2454"/>
                  </a:lnTo>
                  <a:lnTo>
                    <a:pt x="4562" y="2454"/>
                  </a:lnTo>
                  <a:lnTo>
                    <a:pt x="4215" y="736"/>
                  </a:lnTo>
                  <a:cubicBezTo>
                    <a:pt x="4129" y="303"/>
                    <a:pt x="3753" y="0"/>
                    <a:pt x="3306"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106" name="Google Shape;17106;p71"/>
            <p:cNvSpPr/>
            <p:nvPr/>
          </p:nvSpPr>
          <p:spPr>
            <a:xfrm>
              <a:off x="6591153" y="1706893"/>
              <a:ext cx="346667" cy="143448"/>
            </a:xfrm>
            <a:custGeom>
              <a:avLst/>
              <a:gdLst/>
              <a:ahLst/>
              <a:cxnLst/>
              <a:rect l="l" t="t" r="r" b="b"/>
              <a:pathLst>
                <a:path w="13224" h="5472" extrusionOk="0">
                  <a:moveTo>
                    <a:pt x="1" y="0"/>
                  </a:moveTo>
                  <a:lnTo>
                    <a:pt x="1" y="4793"/>
                  </a:lnTo>
                  <a:cubicBezTo>
                    <a:pt x="1" y="5168"/>
                    <a:pt x="318" y="5471"/>
                    <a:pt x="693" y="5471"/>
                  </a:cubicBezTo>
                  <a:lnTo>
                    <a:pt x="12545" y="5471"/>
                  </a:lnTo>
                  <a:cubicBezTo>
                    <a:pt x="12920" y="5471"/>
                    <a:pt x="13223" y="5168"/>
                    <a:pt x="13223" y="4793"/>
                  </a:cubicBezTo>
                  <a:lnTo>
                    <a:pt x="13223" y="0"/>
                  </a:ln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107" name="Google Shape;17107;p71"/>
            <p:cNvSpPr/>
            <p:nvPr/>
          </p:nvSpPr>
          <p:spPr>
            <a:xfrm>
              <a:off x="6591520" y="1706893"/>
              <a:ext cx="346300" cy="143448"/>
            </a:xfrm>
            <a:custGeom>
              <a:avLst/>
              <a:gdLst/>
              <a:ahLst/>
              <a:cxnLst/>
              <a:rect l="l" t="t" r="r" b="b"/>
              <a:pathLst>
                <a:path w="13210" h="5472" extrusionOk="0">
                  <a:moveTo>
                    <a:pt x="1" y="0"/>
                  </a:moveTo>
                  <a:lnTo>
                    <a:pt x="1" y="4793"/>
                  </a:lnTo>
                  <a:cubicBezTo>
                    <a:pt x="1" y="5168"/>
                    <a:pt x="304" y="5471"/>
                    <a:pt x="679" y="5471"/>
                  </a:cubicBezTo>
                  <a:lnTo>
                    <a:pt x="12531" y="5471"/>
                  </a:lnTo>
                  <a:cubicBezTo>
                    <a:pt x="12906" y="5471"/>
                    <a:pt x="13209" y="5168"/>
                    <a:pt x="13209" y="4793"/>
                  </a:cubicBezTo>
                  <a:lnTo>
                    <a:pt x="13209" y="4562"/>
                  </a:lnTo>
                  <a:lnTo>
                    <a:pt x="1820" y="4562"/>
                  </a:lnTo>
                  <a:cubicBezTo>
                    <a:pt x="1315" y="4562"/>
                    <a:pt x="910" y="4143"/>
                    <a:pt x="910" y="3638"/>
                  </a:cubicBezTo>
                  <a:lnTo>
                    <a:pt x="910" y="2050"/>
                  </a:lnTo>
                  <a:cubicBezTo>
                    <a:pt x="910" y="1915"/>
                    <a:pt x="1012" y="1818"/>
                    <a:pt x="1131" y="1818"/>
                  </a:cubicBezTo>
                  <a:cubicBezTo>
                    <a:pt x="1139" y="1818"/>
                    <a:pt x="1148" y="1818"/>
                    <a:pt x="1156" y="1819"/>
                  </a:cubicBezTo>
                  <a:cubicBezTo>
                    <a:pt x="1228" y="1819"/>
                    <a:pt x="1300" y="1833"/>
                    <a:pt x="1358" y="1833"/>
                  </a:cubicBezTo>
                  <a:lnTo>
                    <a:pt x="11838" y="1833"/>
                  </a:lnTo>
                  <a:cubicBezTo>
                    <a:pt x="12329" y="1833"/>
                    <a:pt x="12820" y="1660"/>
                    <a:pt x="13209" y="1372"/>
                  </a:cubicBezTo>
                  <a:lnTo>
                    <a:pt x="13209"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108" name="Google Shape;17108;p71"/>
            <p:cNvSpPr/>
            <p:nvPr/>
          </p:nvSpPr>
          <p:spPr>
            <a:xfrm>
              <a:off x="6579435" y="1587693"/>
              <a:ext cx="370103" cy="155167"/>
            </a:xfrm>
            <a:custGeom>
              <a:avLst/>
              <a:gdLst/>
              <a:ahLst/>
              <a:cxnLst/>
              <a:rect l="l" t="t" r="r" b="b"/>
              <a:pathLst>
                <a:path w="14118" h="5919" extrusionOk="0">
                  <a:moveTo>
                    <a:pt x="909" y="0"/>
                  </a:moveTo>
                  <a:cubicBezTo>
                    <a:pt x="404" y="0"/>
                    <a:pt x="0" y="404"/>
                    <a:pt x="0" y="909"/>
                  </a:cubicBezTo>
                  <a:lnTo>
                    <a:pt x="0" y="4100"/>
                  </a:lnTo>
                  <a:cubicBezTo>
                    <a:pt x="0" y="5096"/>
                    <a:pt x="823" y="5919"/>
                    <a:pt x="1819" y="5919"/>
                  </a:cubicBezTo>
                  <a:lnTo>
                    <a:pt x="12299" y="5919"/>
                  </a:lnTo>
                  <a:cubicBezTo>
                    <a:pt x="13310" y="5919"/>
                    <a:pt x="14118" y="5096"/>
                    <a:pt x="14118" y="4100"/>
                  </a:cubicBezTo>
                  <a:lnTo>
                    <a:pt x="14118" y="909"/>
                  </a:lnTo>
                  <a:cubicBezTo>
                    <a:pt x="14118" y="404"/>
                    <a:pt x="13714" y="0"/>
                    <a:pt x="13208" y="0"/>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7109" name="Google Shape;17109;p71"/>
            <p:cNvSpPr/>
            <p:nvPr/>
          </p:nvSpPr>
          <p:spPr>
            <a:xfrm>
              <a:off x="6609320" y="1587693"/>
              <a:ext cx="310700" cy="17800"/>
            </a:xfrm>
            <a:custGeom>
              <a:avLst/>
              <a:gdLst/>
              <a:ahLst/>
              <a:cxnLst/>
              <a:rect l="l" t="t" r="r" b="b"/>
              <a:pathLst>
                <a:path w="11852" h="679" extrusionOk="0">
                  <a:moveTo>
                    <a:pt x="347" y="0"/>
                  </a:moveTo>
                  <a:cubicBezTo>
                    <a:pt x="159" y="0"/>
                    <a:pt x="0" y="144"/>
                    <a:pt x="0" y="332"/>
                  </a:cubicBezTo>
                  <a:cubicBezTo>
                    <a:pt x="0" y="520"/>
                    <a:pt x="159" y="678"/>
                    <a:pt x="347" y="678"/>
                  </a:cubicBezTo>
                  <a:lnTo>
                    <a:pt x="11505" y="678"/>
                  </a:lnTo>
                  <a:cubicBezTo>
                    <a:pt x="11693" y="678"/>
                    <a:pt x="11852" y="520"/>
                    <a:pt x="11852" y="332"/>
                  </a:cubicBezTo>
                  <a:cubicBezTo>
                    <a:pt x="11852" y="144"/>
                    <a:pt x="11693" y="0"/>
                    <a:pt x="11505" y="0"/>
                  </a:cubicBezTo>
                  <a:close/>
                </a:path>
              </a:pathLst>
            </a:custGeom>
            <a:solidFill>
              <a:srgbClr val="8295A6"/>
            </a:solidFill>
            <a:ln>
              <a:noFill/>
            </a:ln>
          </p:spPr>
          <p:txBody>
            <a:bodyPr spcFirstLastPara="1" wrap="square" lIns="91425" tIns="91425" rIns="91425" bIns="91425" anchor="ctr" anchorCtr="0">
              <a:noAutofit/>
            </a:bodyPr>
            <a:lstStyle/>
            <a:p>
              <a:endParaRPr/>
            </a:p>
          </p:txBody>
        </p:sp>
        <p:sp>
          <p:nvSpPr>
            <p:cNvPr id="17110" name="Google Shape;17110;p71"/>
            <p:cNvSpPr/>
            <p:nvPr/>
          </p:nvSpPr>
          <p:spPr>
            <a:xfrm>
              <a:off x="6639206" y="1587693"/>
              <a:ext cx="35993" cy="262648"/>
            </a:xfrm>
            <a:custGeom>
              <a:avLst/>
              <a:gdLst/>
              <a:ahLst/>
              <a:cxnLst/>
              <a:rect l="l" t="t" r="r" b="b"/>
              <a:pathLst>
                <a:path w="1373" h="10019" extrusionOk="0">
                  <a:moveTo>
                    <a:pt x="1" y="0"/>
                  </a:moveTo>
                  <a:lnTo>
                    <a:pt x="1" y="10018"/>
                  </a:lnTo>
                  <a:lnTo>
                    <a:pt x="1372" y="10018"/>
                  </a:lnTo>
                  <a:lnTo>
                    <a:pt x="1372"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111" name="Google Shape;17111;p71"/>
            <p:cNvSpPr/>
            <p:nvPr/>
          </p:nvSpPr>
          <p:spPr>
            <a:xfrm>
              <a:off x="6639206" y="1587693"/>
              <a:ext cx="35993" cy="17800"/>
            </a:xfrm>
            <a:custGeom>
              <a:avLst/>
              <a:gdLst/>
              <a:ahLst/>
              <a:cxnLst/>
              <a:rect l="l" t="t" r="r" b="b"/>
              <a:pathLst>
                <a:path w="1373" h="679" extrusionOk="0">
                  <a:moveTo>
                    <a:pt x="1" y="0"/>
                  </a:moveTo>
                  <a:lnTo>
                    <a:pt x="1" y="678"/>
                  </a:lnTo>
                  <a:lnTo>
                    <a:pt x="1372" y="678"/>
                  </a:lnTo>
                  <a:lnTo>
                    <a:pt x="1372" y="0"/>
                  </a:ln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112" name="Google Shape;17112;p71"/>
            <p:cNvSpPr/>
            <p:nvPr/>
          </p:nvSpPr>
          <p:spPr>
            <a:xfrm>
              <a:off x="6639206" y="1760607"/>
              <a:ext cx="35993" cy="18193"/>
            </a:xfrm>
            <a:custGeom>
              <a:avLst/>
              <a:gdLst/>
              <a:ahLst/>
              <a:cxnLst/>
              <a:rect l="l" t="t" r="r" b="b"/>
              <a:pathLst>
                <a:path w="1373" h="694" extrusionOk="0">
                  <a:moveTo>
                    <a:pt x="1" y="1"/>
                  </a:moveTo>
                  <a:lnTo>
                    <a:pt x="1" y="694"/>
                  </a:lnTo>
                  <a:lnTo>
                    <a:pt x="1372" y="694"/>
                  </a:lnTo>
                  <a:lnTo>
                    <a:pt x="1372" y="1"/>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113" name="Google Shape;17113;p71"/>
            <p:cNvSpPr/>
            <p:nvPr/>
          </p:nvSpPr>
          <p:spPr>
            <a:xfrm>
              <a:off x="6639206" y="1719004"/>
              <a:ext cx="35993" cy="17800"/>
            </a:xfrm>
            <a:custGeom>
              <a:avLst/>
              <a:gdLst/>
              <a:ahLst/>
              <a:cxnLst/>
              <a:rect l="l" t="t" r="r" b="b"/>
              <a:pathLst>
                <a:path w="1373" h="679" extrusionOk="0">
                  <a:moveTo>
                    <a:pt x="1" y="0"/>
                  </a:moveTo>
                  <a:lnTo>
                    <a:pt x="1" y="679"/>
                  </a:lnTo>
                  <a:lnTo>
                    <a:pt x="1372" y="679"/>
                  </a:lnTo>
                  <a:lnTo>
                    <a:pt x="1372" y="0"/>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114" name="Google Shape;17114;p71"/>
            <p:cNvSpPr/>
            <p:nvPr/>
          </p:nvSpPr>
          <p:spPr>
            <a:xfrm>
              <a:off x="6627094" y="1712948"/>
              <a:ext cx="59823" cy="53741"/>
            </a:xfrm>
            <a:custGeom>
              <a:avLst/>
              <a:gdLst/>
              <a:ahLst/>
              <a:cxnLst/>
              <a:rect l="l" t="t" r="r" b="b"/>
              <a:pathLst>
                <a:path w="2282" h="2050" extrusionOk="0">
                  <a:moveTo>
                    <a:pt x="1834" y="462"/>
                  </a:moveTo>
                  <a:lnTo>
                    <a:pt x="1834" y="1602"/>
                  </a:lnTo>
                  <a:lnTo>
                    <a:pt x="463" y="1602"/>
                  </a:lnTo>
                  <a:lnTo>
                    <a:pt x="463" y="462"/>
                  </a:lnTo>
                  <a:close/>
                  <a:moveTo>
                    <a:pt x="463" y="0"/>
                  </a:moveTo>
                  <a:cubicBezTo>
                    <a:pt x="217" y="0"/>
                    <a:pt x="1" y="202"/>
                    <a:pt x="1" y="462"/>
                  </a:cubicBezTo>
                  <a:lnTo>
                    <a:pt x="1" y="1602"/>
                  </a:lnTo>
                  <a:cubicBezTo>
                    <a:pt x="1" y="1848"/>
                    <a:pt x="217" y="2050"/>
                    <a:pt x="463" y="2050"/>
                  </a:cubicBezTo>
                  <a:lnTo>
                    <a:pt x="1834" y="2050"/>
                  </a:lnTo>
                  <a:cubicBezTo>
                    <a:pt x="2080" y="2050"/>
                    <a:pt x="2282" y="1848"/>
                    <a:pt x="2282" y="1602"/>
                  </a:cubicBezTo>
                  <a:lnTo>
                    <a:pt x="2282" y="462"/>
                  </a:lnTo>
                  <a:cubicBezTo>
                    <a:pt x="2282" y="202"/>
                    <a:pt x="2080" y="0"/>
                    <a:pt x="1834"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115" name="Google Shape;17115;p71"/>
            <p:cNvSpPr/>
            <p:nvPr/>
          </p:nvSpPr>
          <p:spPr>
            <a:xfrm>
              <a:off x="6651317" y="1713027"/>
              <a:ext cx="11771" cy="29833"/>
            </a:xfrm>
            <a:custGeom>
              <a:avLst/>
              <a:gdLst/>
              <a:ahLst/>
              <a:cxnLst/>
              <a:rect l="l" t="t" r="r" b="b"/>
              <a:pathLst>
                <a:path w="449" h="1138" extrusionOk="0">
                  <a:moveTo>
                    <a:pt x="225" y="1"/>
                  </a:moveTo>
                  <a:cubicBezTo>
                    <a:pt x="113" y="1"/>
                    <a:pt x="1" y="77"/>
                    <a:pt x="1" y="228"/>
                  </a:cubicBezTo>
                  <a:lnTo>
                    <a:pt x="1" y="907"/>
                  </a:lnTo>
                  <a:cubicBezTo>
                    <a:pt x="1" y="1036"/>
                    <a:pt x="102" y="1138"/>
                    <a:pt x="217" y="1138"/>
                  </a:cubicBezTo>
                  <a:cubicBezTo>
                    <a:pt x="347" y="1138"/>
                    <a:pt x="448" y="1036"/>
                    <a:pt x="448" y="907"/>
                  </a:cubicBezTo>
                  <a:lnTo>
                    <a:pt x="448" y="228"/>
                  </a:lnTo>
                  <a:cubicBezTo>
                    <a:pt x="448" y="77"/>
                    <a:pt x="336" y="1"/>
                    <a:pt x="225"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116" name="Google Shape;17116;p71"/>
            <p:cNvSpPr/>
            <p:nvPr/>
          </p:nvSpPr>
          <p:spPr>
            <a:xfrm>
              <a:off x="6639206" y="1826459"/>
              <a:ext cx="35993" cy="23882"/>
            </a:xfrm>
            <a:custGeom>
              <a:avLst/>
              <a:gdLst/>
              <a:ahLst/>
              <a:cxnLst/>
              <a:rect l="l" t="t" r="r" b="b"/>
              <a:pathLst>
                <a:path w="1373" h="911" extrusionOk="0">
                  <a:moveTo>
                    <a:pt x="1" y="1"/>
                  </a:moveTo>
                  <a:lnTo>
                    <a:pt x="1" y="910"/>
                  </a:lnTo>
                  <a:lnTo>
                    <a:pt x="1372" y="910"/>
                  </a:lnTo>
                  <a:lnTo>
                    <a:pt x="1372" y="1"/>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117" name="Google Shape;17117;p71"/>
            <p:cNvSpPr/>
            <p:nvPr/>
          </p:nvSpPr>
          <p:spPr>
            <a:xfrm>
              <a:off x="6854169" y="1587693"/>
              <a:ext cx="35967" cy="262648"/>
            </a:xfrm>
            <a:custGeom>
              <a:avLst/>
              <a:gdLst/>
              <a:ahLst/>
              <a:cxnLst/>
              <a:rect l="l" t="t" r="r" b="b"/>
              <a:pathLst>
                <a:path w="1372" h="10019" extrusionOk="0">
                  <a:moveTo>
                    <a:pt x="0" y="0"/>
                  </a:moveTo>
                  <a:lnTo>
                    <a:pt x="0" y="10018"/>
                  </a:lnTo>
                  <a:lnTo>
                    <a:pt x="1372" y="10018"/>
                  </a:lnTo>
                  <a:lnTo>
                    <a:pt x="1372"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118" name="Google Shape;17118;p71"/>
            <p:cNvSpPr/>
            <p:nvPr/>
          </p:nvSpPr>
          <p:spPr>
            <a:xfrm>
              <a:off x="6854169" y="1587693"/>
              <a:ext cx="35967" cy="17800"/>
            </a:xfrm>
            <a:custGeom>
              <a:avLst/>
              <a:gdLst/>
              <a:ahLst/>
              <a:cxnLst/>
              <a:rect l="l" t="t" r="r" b="b"/>
              <a:pathLst>
                <a:path w="1372" h="679" extrusionOk="0">
                  <a:moveTo>
                    <a:pt x="0" y="0"/>
                  </a:moveTo>
                  <a:lnTo>
                    <a:pt x="0" y="678"/>
                  </a:lnTo>
                  <a:lnTo>
                    <a:pt x="1372" y="678"/>
                  </a:lnTo>
                  <a:lnTo>
                    <a:pt x="1372" y="0"/>
                  </a:ln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119" name="Google Shape;17119;p71"/>
            <p:cNvSpPr/>
            <p:nvPr/>
          </p:nvSpPr>
          <p:spPr>
            <a:xfrm>
              <a:off x="6854169" y="1760607"/>
              <a:ext cx="35967" cy="18193"/>
            </a:xfrm>
            <a:custGeom>
              <a:avLst/>
              <a:gdLst/>
              <a:ahLst/>
              <a:cxnLst/>
              <a:rect l="l" t="t" r="r" b="b"/>
              <a:pathLst>
                <a:path w="1372" h="694" extrusionOk="0">
                  <a:moveTo>
                    <a:pt x="0" y="1"/>
                  </a:moveTo>
                  <a:lnTo>
                    <a:pt x="0" y="694"/>
                  </a:lnTo>
                  <a:lnTo>
                    <a:pt x="1372" y="694"/>
                  </a:lnTo>
                  <a:lnTo>
                    <a:pt x="1372" y="1"/>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120" name="Google Shape;17120;p71"/>
            <p:cNvSpPr/>
            <p:nvPr/>
          </p:nvSpPr>
          <p:spPr>
            <a:xfrm>
              <a:off x="6854169" y="1719004"/>
              <a:ext cx="35967" cy="17800"/>
            </a:xfrm>
            <a:custGeom>
              <a:avLst/>
              <a:gdLst/>
              <a:ahLst/>
              <a:cxnLst/>
              <a:rect l="l" t="t" r="r" b="b"/>
              <a:pathLst>
                <a:path w="1372" h="679" extrusionOk="0">
                  <a:moveTo>
                    <a:pt x="0" y="0"/>
                  </a:moveTo>
                  <a:lnTo>
                    <a:pt x="0" y="679"/>
                  </a:lnTo>
                  <a:lnTo>
                    <a:pt x="1372" y="679"/>
                  </a:lnTo>
                  <a:lnTo>
                    <a:pt x="1372" y="0"/>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121" name="Google Shape;17121;p71"/>
            <p:cNvSpPr/>
            <p:nvPr/>
          </p:nvSpPr>
          <p:spPr>
            <a:xfrm>
              <a:off x="6842057" y="1712948"/>
              <a:ext cx="59823" cy="53741"/>
            </a:xfrm>
            <a:custGeom>
              <a:avLst/>
              <a:gdLst/>
              <a:ahLst/>
              <a:cxnLst/>
              <a:rect l="l" t="t" r="r" b="b"/>
              <a:pathLst>
                <a:path w="2282" h="2050" extrusionOk="0">
                  <a:moveTo>
                    <a:pt x="1834" y="462"/>
                  </a:moveTo>
                  <a:lnTo>
                    <a:pt x="1834" y="1602"/>
                  </a:lnTo>
                  <a:lnTo>
                    <a:pt x="462" y="1602"/>
                  </a:lnTo>
                  <a:lnTo>
                    <a:pt x="462" y="462"/>
                  </a:lnTo>
                  <a:close/>
                  <a:moveTo>
                    <a:pt x="462" y="0"/>
                  </a:moveTo>
                  <a:cubicBezTo>
                    <a:pt x="202" y="0"/>
                    <a:pt x="0" y="202"/>
                    <a:pt x="0" y="462"/>
                  </a:cubicBezTo>
                  <a:lnTo>
                    <a:pt x="0" y="1602"/>
                  </a:lnTo>
                  <a:cubicBezTo>
                    <a:pt x="0" y="1848"/>
                    <a:pt x="202" y="2050"/>
                    <a:pt x="462" y="2050"/>
                  </a:cubicBezTo>
                  <a:lnTo>
                    <a:pt x="1834" y="2050"/>
                  </a:lnTo>
                  <a:cubicBezTo>
                    <a:pt x="2079" y="2050"/>
                    <a:pt x="2281" y="1848"/>
                    <a:pt x="2281" y="1602"/>
                  </a:cubicBezTo>
                  <a:lnTo>
                    <a:pt x="2281" y="462"/>
                  </a:lnTo>
                  <a:cubicBezTo>
                    <a:pt x="2281" y="202"/>
                    <a:pt x="2079" y="0"/>
                    <a:pt x="1834"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122" name="Google Shape;17122;p71"/>
            <p:cNvSpPr/>
            <p:nvPr/>
          </p:nvSpPr>
          <p:spPr>
            <a:xfrm>
              <a:off x="6866280" y="1713027"/>
              <a:ext cx="12138" cy="29833"/>
            </a:xfrm>
            <a:custGeom>
              <a:avLst/>
              <a:gdLst/>
              <a:ahLst/>
              <a:cxnLst/>
              <a:rect l="l" t="t" r="r" b="b"/>
              <a:pathLst>
                <a:path w="463" h="1138" extrusionOk="0">
                  <a:moveTo>
                    <a:pt x="231" y="1"/>
                  </a:moveTo>
                  <a:cubicBezTo>
                    <a:pt x="116" y="1"/>
                    <a:pt x="0" y="77"/>
                    <a:pt x="0" y="228"/>
                  </a:cubicBezTo>
                  <a:lnTo>
                    <a:pt x="0" y="907"/>
                  </a:lnTo>
                  <a:cubicBezTo>
                    <a:pt x="0" y="1036"/>
                    <a:pt x="101" y="1138"/>
                    <a:pt x="217" y="1138"/>
                  </a:cubicBezTo>
                  <a:cubicBezTo>
                    <a:pt x="347" y="1138"/>
                    <a:pt x="462" y="1036"/>
                    <a:pt x="462" y="907"/>
                  </a:cubicBezTo>
                  <a:lnTo>
                    <a:pt x="462" y="228"/>
                  </a:lnTo>
                  <a:cubicBezTo>
                    <a:pt x="462" y="77"/>
                    <a:pt x="347" y="1"/>
                    <a:pt x="231"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123" name="Google Shape;17123;p71"/>
            <p:cNvSpPr/>
            <p:nvPr/>
          </p:nvSpPr>
          <p:spPr>
            <a:xfrm>
              <a:off x="6854169" y="1826459"/>
              <a:ext cx="35967" cy="23882"/>
            </a:xfrm>
            <a:custGeom>
              <a:avLst/>
              <a:gdLst/>
              <a:ahLst/>
              <a:cxnLst/>
              <a:rect l="l" t="t" r="r" b="b"/>
              <a:pathLst>
                <a:path w="1372" h="911" extrusionOk="0">
                  <a:moveTo>
                    <a:pt x="0" y="1"/>
                  </a:moveTo>
                  <a:lnTo>
                    <a:pt x="0" y="910"/>
                  </a:lnTo>
                  <a:lnTo>
                    <a:pt x="1372" y="910"/>
                  </a:lnTo>
                  <a:lnTo>
                    <a:pt x="1372" y="1"/>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124" name="Google Shape;17124;p71"/>
            <p:cNvSpPr/>
            <p:nvPr/>
          </p:nvSpPr>
          <p:spPr>
            <a:xfrm>
              <a:off x="6734576" y="1695148"/>
              <a:ext cx="59823" cy="23882"/>
            </a:xfrm>
            <a:custGeom>
              <a:avLst/>
              <a:gdLst/>
              <a:ahLst/>
              <a:cxnLst/>
              <a:rect l="l" t="t" r="r" b="b"/>
              <a:pathLst>
                <a:path w="2282" h="911" extrusionOk="0">
                  <a:moveTo>
                    <a:pt x="232" y="1"/>
                  </a:moveTo>
                  <a:cubicBezTo>
                    <a:pt x="102" y="1"/>
                    <a:pt x="1" y="102"/>
                    <a:pt x="1" y="232"/>
                  </a:cubicBezTo>
                  <a:lnTo>
                    <a:pt x="1" y="679"/>
                  </a:lnTo>
                  <a:cubicBezTo>
                    <a:pt x="1" y="809"/>
                    <a:pt x="102" y="910"/>
                    <a:pt x="232" y="910"/>
                  </a:cubicBezTo>
                  <a:lnTo>
                    <a:pt x="2050" y="910"/>
                  </a:lnTo>
                  <a:cubicBezTo>
                    <a:pt x="2180" y="910"/>
                    <a:pt x="2281" y="809"/>
                    <a:pt x="2281" y="679"/>
                  </a:cubicBezTo>
                  <a:lnTo>
                    <a:pt x="2281" y="232"/>
                  </a:lnTo>
                  <a:cubicBezTo>
                    <a:pt x="2281" y="102"/>
                    <a:pt x="2180" y="1"/>
                    <a:pt x="2050"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125" name="Google Shape;17125;p71"/>
            <p:cNvSpPr/>
            <p:nvPr/>
          </p:nvSpPr>
          <p:spPr>
            <a:xfrm>
              <a:off x="6734576" y="1706893"/>
              <a:ext cx="59823" cy="12138"/>
            </a:xfrm>
            <a:custGeom>
              <a:avLst/>
              <a:gdLst/>
              <a:ahLst/>
              <a:cxnLst/>
              <a:rect l="l" t="t" r="r" b="b"/>
              <a:pathLst>
                <a:path w="2282" h="463" extrusionOk="0">
                  <a:moveTo>
                    <a:pt x="232" y="0"/>
                  </a:moveTo>
                  <a:cubicBezTo>
                    <a:pt x="102" y="0"/>
                    <a:pt x="1" y="101"/>
                    <a:pt x="1" y="231"/>
                  </a:cubicBezTo>
                  <a:cubicBezTo>
                    <a:pt x="1" y="361"/>
                    <a:pt x="102" y="462"/>
                    <a:pt x="232" y="462"/>
                  </a:cubicBezTo>
                  <a:lnTo>
                    <a:pt x="2050" y="462"/>
                  </a:lnTo>
                  <a:cubicBezTo>
                    <a:pt x="2180" y="462"/>
                    <a:pt x="2281" y="361"/>
                    <a:pt x="2281" y="231"/>
                  </a:cubicBezTo>
                  <a:cubicBezTo>
                    <a:pt x="2281" y="101"/>
                    <a:pt x="2180" y="0"/>
                    <a:pt x="2050"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17126" name="Google Shape;17126;p71"/>
          <p:cNvGrpSpPr/>
          <p:nvPr/>
        </p:nvGrpSpPr>
        <p:grpSpPr>
          <a:xfrm>
            <a:off x="6988888" y="1538854"/>
            <a:ext cx="499920" cy="300136"/>
            <a:chOff x="6988887" y="1538854"/>
            <a:chExt cx="499920" cy="300136"/>
          </a:xfrm>
        </p:grpSpPr>
        <p:sp>
          <p:nvSpPr>
            <p:cNvPr id="17127" name="Google Shape;17127;p71"/>
            <p:cNvSpPr/>
            <p:nvPr/>
          </p:nvSpPr>
          <p:spPr>
            <a:xfrm>
              <a:off x="7052826" y="1538854"/>
              <a:ext cx="372777" cy="247155"/>
            </a:xfrm>
            <a:custGeom>
              <a:avLst/>
              <a:gdLst/>
              <a:ahLst/>
              <a:cxnLst/>
              <a:rect l="l" t="t" r="r" b="b"/>
              <a:pathLst>
                <a:path w="14220" h="9428" extrusionOk="0">
                  <a:moveTo>
                    <a:pt x="622" y="1"/>
                  </a:moveTo>
                  <a:cubicBezTo>
                    <a:pt x="275" y="1"/>
                    <a:pt x="1" y="290"/>
                    <a:pt x="1" y="636"/>
                  </a:cubicBezTo>
                  <a:lnTo>
                    <a:pt x="1" y="9427"/>
                  </a:lnTo>
                  <a:lnTo>
                    <a:pt x="14220" y="9427"/>
                  </a:lnTo>
                  <a:lnTo>
                    <a:pt x="14220" y="636"/>
                  </a:lnTo>
                  <a:cubicBezTo>
                    <a:pt x="14220" y="290"/>
                    <a:pt x="13931" y="1"/>
                    <a:pt x="13585" y="1"/>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128" name="Google Shape;17128;p71"/>
            <p:cNvSpPr/>
            <p:nvPr/>
          </p:nvSpPr>
          <p:spPr>
            <a:xfrm>
              <a:off x="6988887" y="1773872"/>
              <a:ext cx="499920" cy="33319"/>
            </a:xfrm>
            <a:custGeom>
              <a:avLst/>
              <a:gdLst/>
              <a:ahLst/>
              <a:cxnLst/>
              <a:rect l="l" t="t" r="r" b="b"/>
              <a:pathLst>
                <a:path w="19070" h="1271" extrusionOk="0">
                  <a:moveTo>
                    <a:pt x="2425" y="0"/>
                  </a:moveTo>
                  <a:lnTo>
                    <a:pt x="0" y="924"/>
                  </a:lnTo>
                  <a:lnTo>
                    <a:pt x="0" y="1271"/>
                  </a:lnTo>
                  <a:lnTo>
                    <a:pt x="19069" y="1271"/>
                  </a:lnTo>
                  <a:lnTo>
                    <a:pt x="19069" y="924"/>
                  </a:lnTo>
                  <a:lnTo>
                    <a:pt x="16659"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129" name="Google Shape;17129;p71"/>
            <p:cNvSpPr/>
            <p:nvPr/>
          </p:nvSpPr>
          <p:spPr>
            <a:xfrm>
              <a:off x="6988887" y="1798095"/>
              <a:ext cx="499920" cy="40895"/>
            </a:xfrm>
            <a:custGeom>
              <a:avLst/>
              <a:gdLst/>
              <a:ahLst/>
              <a:cxnLst/>
              <a:rect l="l" t="t" r="r" b="b"/>
              <a:pathLst>
                <a:path w="19070" h="1560" extrusionOk="0">
                  <a:moveTo>
                    <a:pt x="0" y="0"/>
                  </a:moveTo>
                  <a:lnTo>
                    <a:pt x="0" y="347"/>
                  </a:lnTo>
                  <a:cubicBezTo>
                    <a:pt x="0" y="1011"/>
                    <a:pt x="549" y="1559"/>
                    <a:pt x="1227" y="1559"/>
                  </a:cubicBezTo>
                  <a:lnTo>
                    <a:pt x="17842" y="1559"/>
                  </a:lnTo>
                  <a:cubicBezTo>
                    <a:pt x="18521" y="1559"/>
                    <a:pt x="19069" y="1011"/>
                    <a:pt x="19069" y="347"/>
                  </a:cubicBezTo>
                  <a:lnTo>
                    <a:pt x="19069" y="0"/>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0" name="Google Shape;17130;p71"/>
            <p:cNvSpPr/>
            <p:nvPr/>
          </p:nvSpPr>
          <p:spPr>
            <a:xfrm>
              <a:off x="7149323" y="1798095"/>
              <a:ext cx="180543" cy="29544"/>
            </a:xfrm>
            <a:custGeom>
              <a:avLst/>
              <a:gdLst/>
              <a:ahLst/>
              <a:cxnLst/>
              <a:rect l="l" t="t" r="r" b="b"/>
              <a:pathLst>
                <a:path w="6887" h="1127" extrusionOk="0">
                  <a:moveTo>
                    <a:pt x="1" y="0"/>
                  </a:moveTo>
                  <a:lnTo>
                    <a:pt x="1040" y="1039"/>
                  </a:lnTo>
                  <a:cubicBezTo>
                    <a:pt x="1083" y="1097"/>
                    <a:pt x="1156" y="1126"/>
                    <a:pt x="1242" y="1126"/>
                  </a:cubicBezTo>
                  <a:lnTo>
                    <a:pt x="5645" y="1126"/>
                  </a:lnTo>
                  <a:cubicBezTo>
                    <a:pt x="5717" y="1126"/>
                    <a:pt x="5804" y="1097"/>
                    <a:pt x="5847" y="1039"/>
                  </a:cubicBezTo>
                  <a:lnTo>
                    <a:pt x="6887" y="0"/>
                  </a:lnTo>
                  <a:lnTo>
                    <a:pt x="6064" y="0"/>
                  </a:lnTo>
                  <a:lnTo>
                    <a:pt x="5515" y="549"/>
                  </a:lnTo>
                  <a:lnTo>
                    <a:pt x="1358" y="549"/>
                  </a:lnTo>
                  <a:lnTo>
                    <a:pt x="809"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131" name="Google Shape;17131;p71"/>
            <p:cNvSpPr/>
            <p:nvPr/>
          </p:nvSpPr>
          <p:spPr>
            <a:xfrm>
              <a:off x="7052826" y="1562317"/>
              <a:ext cx="372777" cy="188119"/>
            </a:xfrm>
            <a:custGeom>
              <a:avLst/>
              <a:gdLst/>
              <a:ahLst/>
              <a:cxnLst/>
              <a:rect l="l" t="t" r="r" b="b"/>
              <a:pathLst>
                <a:path w="14220" h="7176" extrusionOk="0">
                  <a:moveTo>
                    <a:pt x="1" y="1"/>
                  </a:moveTo>
                  <a:lnTo>
                    <a:pt x="1" y="7175"/>
                  </a:lnTo>
                  <a:lnTo>
                    <a:pt x="14220" y="7175"/>
                  </a:lnTo>
                  <a:lnTo>
                    <a:pt x="14220" y="1"/>
                  </a:lnTo>
                  <a:close/>
                </a:path>
              </a:pathLst>
            </a:custGeom>
            <a:solidFill>
              <a:srgbClr val="91A2B1"/>
            </a:solidFill>
            <a:ln>
              <a:noFill/>
            </a:ln>
          </p:spPr>
          <p:txBody>
            <a:bodyPr spcFirstLastPara="1" wrap="square" lIns="91425" tIns="91425" rIns="91425" bIns="91425" anchor="ctr" anchorCtr="0">
              <a:noAutofit/>
            </a:bodyPr>
            <a:lstStyle/>
            <a:p>
              <a:endParaRPr/>
            </a:p>
          </p:txBody>
        </p:sp>
        <p:sp>
          <p:nvSpPr>
            <p:cNvPr id="17132" name="Google Shape;17132;p71"/>
            <p:cNvSpPr/>
            <p:nvPr/>
          </p:nvSpPr>
          <p:spPr>
            <a:xfrm>
              <a:off x="7052826" y="1562317"/>
              <a:ext cx="139674" cy="188119"/>
            </a:xfrm>
            <a:custGeom>
              <a:avLst/>
              <a:gdLst/>
              <a:ahLst/>
              <a:cxnLst/>
              <a:rect l="l" t="t" r="r" b="b"/>
              <a:pathLst>
                <a:path w="5328" h="7176" extrusionOk="0">
                  <a:moveTo>
                    <a:pt x="1" y="1"/>
                  </a:moveTo>
                  <a:lnTo>
                    <a:pt x="1" y="7175"/>
                  </a:lnTo>
                  <a:lnTo>
                    <a:pt x="5327" y="7175"/>
                  </a:lnTo>
                  <a:lnTo>
                    <a:pt x="5327"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133" name="Google Shape;17133;p71"/>
            <p:cNvSpPr/>
            <p:nvPr/>
          </p:nvSpPr>
          <p:spPr>
            <a:xfrm>
              <a:off x="7087639" y="1601692"/>
              <a:ext cx="44697" cy="25376"/>
            </a:xfrm>
            <a:custGeom>
              <a:avLst/>
              <a:gdLst/>
              <a:ahLst/>
              <a:cxnLst/>
              <a:rect l="l" t="t" r="r" b="b"/>
              <a:pathLst>
                <a:path w="1705" h="968" extrusionOk="0">
                  <a:moveTo>
                    <a:pt x="189" y="0"/>
                  </a:moveTo>
                  <a:cubicBezTo>
                    <a:pt x="87" y="0"/>
                    <a:pt x="1" y="72"/>
                    <a:pt x="1" y="173"/>
                  </a:cubicBezTo>
                  <a:lnTo>
                    <a:pt x="1" y="794"/>
                  </a:lnTo>
                  <a:cubicBezTo>
                    <a:pt x="1" y="881"/>
                    <a:pt x="87" y="967"/>
                    <a:pt x="189" y="967"/>
                  </a:cubicBezTo>
                  <a:lnTo>
                    <a:pt x="1517" y="967"/>
                  </a:lnTo>
                  <a:cubicBezTo>
                    <a:pt x="1618" y="967"/>
                    <a:pt x="1704" y="881"/>
                    <a:pt x="1704" y="794"/>
                  </a:cubicBezTo>
                  <a:lnTo>
                    <a:pt x="1704" y="173"/>
                  </a:lnTo>
                  <a:cubicBezTo>
                    <a:pt x="1704" y="72"/>
                    <a:pt x="1618" y="0"/>
                    <a:pt x="1517"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4" name="Google Shape;17134;p71"/>
            <p:cNvSpPr/>
            <p:nvPr/>
          </p:nvSpPr>
          <p:spPr>
            <a:xfrm>
              <a:off x="7077442" y="1642561"/>
              <a:ext cx="100299" cy="15152"/>
            </a:xfrm>
            <a:custGeom>
              <a:avLst/>
              <a:gdLst/>
              <a:ahLst/>
              <a:cxnLst/>
              <a:rect l="l" t="t" r="r" b="b"/>
              <a:pathLst>
                <a:path w="3826" h="578" extrusionOk="0">
                  <a:moveTo>
                    <a:pt x="390" y="0"/>
                  </a:moveTo>
                  <a:cubicBezTo>
                    <a:pt x="0" y="0"/>
                    <a:pt x="0" y="578"/>
                    <a:pt x="390" y="578"/>
                  </a:cubicBezTo>
                  <a:lnTo>
                    <a:pt x="3436" y="578"/>
                  </a:lnTo>
                  <a:cubicBezTo>
                    <a:pt x="3825" y="578"/>
                    <a:pt x="3825" y="0"/>
                    <a:pt x="3436"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5" name="Google Shape;17135;p71"/>
            <p:cNvSpPr/>
            <p:nvPr/>
          </p:nvSpPr>
          <p:spPr>
            <a:xfrm>
              <a:off x="7122846" y="1671686"/>
              <a:ext cx="44670" cy="25769"/>
            </a:xfrm>
            <a:custGeom>
              <a:avLst/>
              <a:gdLst/>
              <a:ahLst/>
              <a:cxnLst/>
              <a:rect l="l" t="t" r="r" b="b"/>
              <a:pathLst>
                <a:path w="1704" h="983" extrusionOk="0">
                  <a:moveTo>
                    <a:pt x="188" y="1"/>
                  </a:moveTo>
                  <a:cubicBezTo>
                    <a:pt x="87" y="1"/>
                    <a:pt x="0" y="87"/>
                    <a:pt x="0" y="188"/>
                  </a:cubicBezTo>
                  <a:lnTo>
                    <a:pt x="0" y="795"/>
                  </a:lnTo>
                  <a:cubicBezTo>
                    <a:pt x="0" y="896"/>
                    <a:pt x="87" y="982"/>
                    <a:pt x="188" y="982"/>
                  </a:cubicBezTo>
                  <a:lnTo>
                    <a:pt x="1516" y="982"/>
                  </a:lnTo>
                  <a:cubicBezTo>
                    <a:pt x="1617" y="982"/>
                    <a:pt x="1704" y="896"/>
                    <a:pt x="1704" y="795"/>
                  </a:cubicBezTo>
                  <a:lnTo>
                    <a:pt x="1704" y="188"/>
                  </a:lnTo>
                  <a:cubicBezTo>
                    <a:pt x="1704" y="87"/>
                    <a:pt x="1617" y="1"/>
                    <a:pt x="1516"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6" name="Google Shape;17136;p71"/>
            <p:cNvSpPr/>
            <p:nvPr/>
          </p:nvSpPr>
          <p:spPr>
            <a:xfrm>
              <a:off x="7077442" y="1712948"/>
              <a:ext cx="100299" cy="15152"/>
            </a:xfrm>
            <a:custGeom>
              <a:avLst/>
              <a:gdLst/>
              <a:ahLst/>
              <a:cxnLst/>
              <a:rect l="l" t="t" r="r" b="b"/>
              <a:pathLst>
                <a:path w="3826" h="578" extrusionOk="0">
                  <a:moveTo>
                    <a:pt x="390" y="0"/>
                  </a:moveTo>
                  <a:cubicBezTo>
                    <a:pt x="0" y="0"/>
                    <a:pt x="0" y="578"/>
                    <a:pt x="390" y="578"/>
                  </a:cubicBezTo>
                  <a:lnTo>
                    <a:pt x="3436" y="578"/>
                  </a:lnTo>
                  <a:cubicBezTo>
                    <a:pt x="3825" y="578"/>
                    <a:pt x="3825" y="0"/>
                    <a:pt x="3436"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7" name="Google Shape;17137;p71"/>
            <p:cNvSpPr/>
            <p:nvPr/>
          </p:nvSpPr>
          <p:spPr>
            <a:xfrm>
              <a:off x="7228807" y="1623922"/>
              <a:ext cx="51041" cy="79589"/>
            </a:xfrm>
            <a:custGeom>
              <a:avLst/>
              <a:gdLst/>
              <a:ahLst/>
              <a:cxnLst/>
              <a:rect l="l" t="t" r="r" b="b"/>
              <a:pathLst>
                <a:path w="1947" h="3036" extrusionOk="0">
                  <a:moveTo>
                    <a:pt x="1529" y="1"/>
                  </a:moveTo>
                  <a:cubicBezTo>
                    <a:pt x="1462" y="1"/>
                    <a:pt x="1392" y="27"/>
                    <a:pt x="1328" y="90"/>
                  </a:cubicBezTo>
                  <a:lnTo>
                    <a:pt x="116" y="1317"/>
                  </a:lnTo>
                  <a:cubicBezTo>
                    <a:pt x="0" y="1433"/>
                    <a:pt x="0" y="1606"/>
                    <a:pt x="116" y="1722"/>
                  </a:cubicBezTo>
                  <a:lnTo>
                    <a:pt x="1328" y="2949"/>
                  </a:lnTo>
                  <a:cubicBezTo>
                    <a:pt x="1386" y="2992"/>
                    <a:pt x="1458" y="3035"/>
                    <a:pt x="1530" y="3035"/>
                  </a:cubicBezTo>
                  <a:cubicBezTo>
                    <a:pt x="1790" y="3035"/>
                    <a:pt x="1920" y="2718"/>
                    <a:pt x="1747" y="2544"/>
                  </a:cubicBezTo>
                  <a:lnTo>
                    <a:pt x="722" y="1520"/>
                  </a:lnTo>
                  <a:lnTo>
                    <a:pt x="1747" y="495"/>
                  </a:lnTo>
                  <a:cubicBezTo>
                    <a:pt x="1947" y="295"/>
                    <a:pt x="1754" y="1"/>
                    <a:pt x="1529"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8" name="Google Shape;17138;p71"/>
            <p:cNvSpPr/>
            <p:nvPr/>
          </p:nvSpPr>
          <p:spPr>
            <a:xfrm>
              <a:off x="7342449" y="1624079"/>
              <a:ext cx="50988" cy="79431"/>
            </a:xfrm>
            <a:custGeom>
              <a:avLst/>
              <a:gdLst/>
              <a:ahLst/>
              <a:cxnLst/>
              <a:rect l="l" t="t" r="r" b="b"/>
              <a:pathLst>
                <a:path w="1945" h="3030" extrusionOk="0">
                  <a:moveTo>
                    <a:pt x="420" y="1"/>
                  </a:moveTo>
                  <a:cubicBezTo>
                    <a:pt x="194" y="1"/>
                    <a:pt x="0" y="291"/>
                    <a:pt x="212" y="503"/>
                  </a:cubicBezTo>
                  <a:lnTo>
                    <a:pt x="1223" y="1514"/>
                  </a:lnTo>
                  <a:lnTo>
                    <a:pt x="212" y="2538"/>
                  </a:lnTo>
                  <a:cubicBezTo>
                    <a:pt x="25" y="2712"/>
                    <a:pt x="155" y="3029"/>
                    <a:pt x="415" y="3029"/>
                  </a:cubicBezTo>
                  <a:cubicBezTo>
                    <a:pt x="487" y="3029"/>
                    <a:pt x="559" y="2986"/>
                    <a:pt x="617" y="2943"/>
                  </a:cubicBezTo>
                  <a:lnTo>
                    <a:pt x="1844" y="1716"/>
                  </a:lnTo>
                  <a:cubicBezTo>
                    <a:pt x="1945" y="1600"/>
                    <a:pt x="1945" y="1427"/>
                    <a:pt x="1844" y="1311"/>
                  </a:cubicBezTo>
                  <a:lnTo>
                    <a:pt x="617" y="84"/>
                  </a:lnTo>
                  <a:cubicBezTo>
                    <a:pt x="555" y="26"/>
                    <a:pt x="486" y="1"/>
                    <a:pt x="420"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139" name="Google Shape;17139;p71"/>
            <p:cNvSpPr/>
            <p:nvPr/>
          </p:nvSpPr>
          <p:spPr>
            <a:xfrm>
              <a:off x="7287450" y="1614485"/>
              <a:ext cx="48734" cy="98490"/>
            </a:xfrm>
            <a:custGeom>
              <a:avLst/>
              <a:gdLst/>
              <a:ahLst/>
              <a:cxnLst/>
              <a:rect l="l" t="t" r="r" b="b"/>
              <a:pathLst>
                <a:path w="1859" h="3757" extrusionOk="0">
                  <a:moveTo>
                    <a:pt x="1494" y="1"/>
                  </a:moveTo>
                  <a:cubicBezTo>
                    <a:pt x="1388" y="1"/>
                    <a:pt x="1281" y="57"/>
                    <a:pt x="1228" y="191"/>
                  </a:cubicBezTo>
                  <a:lnTo>
                    <a:pt x="73" y="3366"/>
                  </a:lnTo>
                  <a:cubicBezTo>
                    <a:pt x="1" y="3554"/>
                    <a:pt x="131" y="3742"/>
                    <a:pt x="333" y="3756"/>
                  </a:cubicBezTo>
                  <a:cubicBezTo>
                    <a:pt x="463" y="3756"/>
                    <a:pt x="564" y="3684"/>
                    <a:pt x="607" y="3568"/>
                  </a:cubicBezTo>
                  <a:lnTo>
                    <a:pt x="1776" y="393"/>
                  </a:lnTo>
                  <a:cubicBezTo>
                    <a:pt x="1858" y="165"/>
                    <a:pt x="1676" y="1"/>
                    <a:pt x="1494" y="1"/>
                  </a:cubicBezTo>
                  <a:close/>
                </a:path>
              </a:pathLst>
            </a:custGeom>
            <a:solidFill>
              <a:srgbClr val="F2F3F5"/>
            </a:solidFill>
            <a:ln>
              <a:noFill/>
            </a:ln>
          </p:spPr>
          <p:txBody>
            <a:bodyPr spcFirstLastPara="1" wrap="square" lIns="91425" tIns="91425" rIns="91425" bIns="91425" anchor="ctr" anchorCtr="0">
              <a:noAutofit/>
            </a:bodyPr>
            <a:lstStyle/>
            <a:p>
              <a:endParaRPr/>
            </a:p>
          </p:txBody>
        </p:sp>
      </p:grpSp>
      <p:grpSp>
        <p:nvGrpSpPr>
          <p:cNvPr id="17140" name="Google Shape;17140;p71"/>
          <p:cNvGrpSpPr/>
          <p:nvPr/>
        </p:nvGrpSpPr>
        <p:grpSpPr>
          <a:xfrm>
            <a:off x="8050360" y="1520688"/>
            <a:ext cx="279321" cy="336837"/>
            <a:chOff x="8050359" y="1520687"/>
            <a:chExt cx="279321" cy="336837"/>
          </a:xfrm>
        </p:grpSpPr>
        <p:sp>
          <p:nvSpPr>
            <p:cNvPr id="17141" name="Google Shape;17141;p71"/>
            <p:cNvSpPr/>
            <p:nvPr/>
          </p:nvSpPr>
          <p:spPr>
            <a:xfrm>
              <a:off x="8153305" y="1520687"/>
              <a:ext cx="68500" cy="45064"/>
            </a:xfrm>
            <a:custGeom>
              <a:avLst/>
              <a:gdLst/>
              <a:ahLst/>
              <a:cxnLst/>
              <a:rect l="l" t="t" r="r" b="b"/>
              <a:pathLst>
                <a:path w="2613" h="1719" extrusionOk="0">
                  <a:moveTo>
                    <a:pt x="1242" y="1"/>
                  </a:moveTo>
                  <a:cubicBezTo>
                    <a:pt x="549" y="1"/>
                    <a:pt x="0" y="549"/>
                    <a:pt x="0" y="1242"/>
                  </a:cubicBezTo>
                  <a:lnTo>
                    <a:pt x="0" y="1719"/>
                  </a:lnTo>
                  <a:lnTo>
                    <a:pt x="375" y="1719"/>
                  </a:lnTo>
                  <a:lnTo>
                    <a:pt x="375" y="1242"/>
                  </a:lnTo>
                  <a:cubicBezTo>
                    <a:pt x="375" y="766"/>
                    <a:pt x="765" y="376"/>
                    <a:pt x="1242" y="376"/>
                  </a:cubicBezTo>
                  <a:lnTo>
                    <a:pt x="1371" y="376"/>
                  </a:lnTo>
                  <a:cubicBezTo>
                    <a:pt x="1848" y="376"/>
                    <a:pt x="2238" y="766"/>
                    <a:pt x="2238" y="1242"/>
                  </a:cubicBezTo>
                  <a:lnTo>
                    <a:pt x="2238" y="1719"/>
                  </a:lnTo>
                  <a:lnTo>
                    <a:pt x="2613" y="1719"/>
                  </a:lnTo>
                  <a:lnTo>
                    <a:pt x="2613" y="1242"/>
                  </a:lnTo>
                  <a:cubicBezTo>
                    <a:pt x="2613" y="549"/>
                    <a:pt x="2064" y="1"/>
                    <a:pt x="1371" y="1"/>
                  </a:cubicBezTo>
                  <a:close/>
                </a:path>
              </a:pathLst>
            </a:custGeom>
            <a:solidFill>
              <a:srgbClr val="889AAA"/>
            </a:solidFill>
            <a:ln>
              <a:noFill/>
            </a:ln>
          </p:spPr>
          <p:txBody>
            <a:bodyPr spcFirstLastPara="1" wrap="square" lIns="91425" tIns="91425" rIns="91425" bIns="91425" anchor="ctr" anchorCtr="0">
              <a:noAutofit/>
            </a:bodyPr>
            <a:lstStyle/>
            <a:p>
              <a:endParaRPr/>
            </a:p>
          </p:txBody>
        </p:sp>
        <p:sp>
          <p:nvSpPr>
            <p:cNvPr id="17142" name="Google Shape;17142;p71"/>
            <p:cNvSpPr/>
            <p:nvPr/>
          </p:nvSpPr>
          <p:spPr>
            <a:xfrm>
              <a:off x="8084045" y="1599411"/>
              <a:ext cx="206653" cy="258113"/>
            </a:xfrm>
            <a:custGeom>
              <a:avLst/>
              <a:gdLst/>
              <a:ahLst/>
              <a:cxnLst/>
              <a:rect l="l" t="t" r="r" b="b"/>
              <a:pathLst>
                <a:path w="7883" h="9846" extrusionOk="0">
                  <a:moveTo>
                    <a:pt x="0" y="1"/>
                  </a:moveTo>
                  <a:lnTo>
                    <a:pt x="491" y="9196"/>
                  </a:lnTo>
                  <a:cubicBezTo>
                    <a:pt x="520" y="9571"/>
                    <a:pt x="823" y="9845"/>
                    <a:pt x="1184" y="9845"/>
                  </a:cubicBezTo>
                  <a:lnTo>
                    <a:pt x="6670" y="9845"/>
                  </a:lnTo>
                  <a:cubicBezTo>
                    <a:pt x="7031" y="9845"/>
                    <a:pt x="7334" y="9571"/>
                    <a:pt x="7363" y="9210"/>
                  </a:cubicBezTo>
                  <a:lnTo>
                    <a:pt x="7882" y="1"/>
                  </a:lnTo>
                  <a:close/>
                </a:path>
              </a:pathLst>
            </a:custGeom>
            <a:solidFill>
              <a:srgbClr val="889AAA"/>
            </a:solidFill>
            <a:ln>
              <a:noFill/>
            </a:ln>
          </p:spPr>
          <p:txBody>
            <a:bodyPr spcFirstLastPara="1" wrap="square" lIns="91425" tIns="91425" rIns="91425" bIns="91425" anchor="ctr" anchorCtr="0">
              <a:noAutofit/>
            </a:bodyPr>
            <a:lstStyle/>
            <a:p>
              <a:endParaRPr/>
            </a:p>
          </p:txBody>
        </p:sp>
        <p:sp>
          <p:nvSpPr>
            <p:cNvPr id="17143" name="Google Shape;17143;p71"/>
            <p:cNvSpPr/>
            <p:nvPr/>
          </p:nvSpPr>
          <p:spPr>
            <a:xfrm>
              <a:off x="8097284" y="1599411"/>
              <a:ext cx="193781" cy="258113"/>
            </a:xfrm>
            <a:custGeom>
              <a:avLst/>
              <a:gdLst/>
              <a:ahLst/>
              <a:cxnLst/>
              <a:rect l="l" t="t" r="r" b="b"/>
              <a:pathLst>
                <a:path w="7392" h="9846" extrusionOk="0">
                  <a:moveTo>
                    <a:pt x="5096" y="1"/>
                  </a:moveTo>
                  <a:lnTo>
                    <a:pt x="4865" y="8575"/>
                  </a:lnTo>
                  <a:cubicBezTo>
                    <a:pt x="4851" y="8950"/>
                    <a:pt x="4548" y="9239"/>
                    <a:pt x="4173" y="9239"/>
                  </a:cubicBezTo>
                  <a:lnTo>
                    <a:pt x="1" y="9239"/>
                  </a:lnTo>
                  <a:cubicBezTo>
                    <a:pt x="44" y="9586"/>
                    <a:pt x="333" y="9845"/>
                    <a:pt x="679" y="9845"/>
                  </a:cubicBezTo>
                  <a:lnTo>
                    <a:pt x="6165" y="9845"/>
                  </a:lnTo>
                  <a:cubicBezTo>
                    <a:pt x="6540" y="9845"/>
                    <a:pt x="6843" y="9571"/>
                    <a:pt x="6858" y="9196"/>
                  </a:cubicBezTo>
                  <a:lnTo>
                    <a:pt x="7392" y="1"/>
                  </a:lnTo>
                  <a:close/>
                </a:path>
              </a:pathLst>
            </a:custGeom>
            <a:solidFill>
              <a:srgbClr val="9FAEBA"/>
            </a:solidFill>
            <a:ln>
              <a:noFill/>
            </a:ln>
          </p:spPr>
          <p:txBody>
            <a:bodyPr spcFirstLastPara="1" wrap="square" lIns="91425" tIns="91425" rIns="91425" bIns="91425" anchor="ctr" anchorCtr="0">
              <a:noAutofit/>
            </a:bodyPr>
            <a:lstStyle/>
            <a:p>
              <a:endParaRPr/>
            </a:p>
          </p:txBody>
        </p:sp>
        <p:sp>
          <p:nvSpPr>
            <p:cNvPr id="17144" name="Google Shape;17144;p71"/>
            <p:cNvSpPr/>
            <p:nvPr/>
          </p:nvSpPr>
          <p:spPr>
            <a:xfrm>
              <a:off x="8084045" y="1553613"/>
              <a:ext cx="206260" cy="42809"/>
            </a:xfrm>
            <a:custGeom>
              <a:avLst/>
              <a:gdLst/>
              <a:ahLst/>
              <a:cxnLst/>
              <a:rect l="l" t="t" r="r" b="b"/>
              <a:pathLst>
                <a:path w="7868" h="1633" extrusionOk="0">
                  <a:moveTo>
                    <a:pt x="1588" y="1"/>
                  </a:moveTo>
                  <a:cubicBezTo>
                    <a:pt x="708" y="1"/>
                    <a:pt x="0" y="708"/>
                    <a:pt x="0" y="1574"/>
                  </a:cubicBezTo>
                  <a:lnTo>
                    <a:pt x="0" y="1632"/>
                  </a:lnTo>
                  <a:lnTo>
                    <a:pt x="7868" y="1632"/>
                  </a:lnTo>
                  <a:lnTo>
                    <a:pt x="7868" y="1574"/>
                  </a:lnTo>
                  <a:cubicBezTo>
                    <a:pt x="7868" y="708"/>
                    <a:pt x="7160" y="1"/>
                    <a:pt x="6294"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145" name="Google Shape;17145;p71"/>
            <p:cNvSpPr/>
            <p:nvPr/>
          </p:nvSpPr>
          <p:spPr>
            <a:xfrm>
              <a:off x="8204372" y="1553613"/>
              <a:ext cx="86326" cy="42809"/>
            </a:xfrm>
            <a:custGeom>
              <a:avLst/>
              <a:gdLst/>
              <a:ahLst/>
              <a:cxnLst/>
              <a:rect l="l" t="t" r="r" b="b"/>
              <a:pathLst>
                <a:path w="3293" h="1633" extrusionOk="0">
                  <a:moveTo>
                    <a:pt x="1" y="1"/>
                  </a:moveTo>
                  <a:cubicBezTo>
                    <a:pt x="881" y="1"/>
                    <a:pt x="1603" y="723"/>
                    <a:pt x="1603" y="1603"/>
                  </a:cubicBezTo>
                  <a:lnTo>
                    <a:pt x="1603" y="1632"/>
                  </a:lnTo>
                  <a:lnTo>
                    <a:pt x="3292" y="1632"/>
                  </a:lnTo>
                  <a:lnTo>
                    <a:pt x="3292" y="1603"/>
                  </a:lnTo>
                  <a:cubicBezTo>
                    <a:pt x="3292" y="723"/>
                    <a:pt x="2570" y="1"/>
                    <a:pt x="1675"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146" name="Google Shape;17146;p71"/>
            <p:cNvSpPr/>
            <p:nvPr/>
          </p:nvSpPr>
          <p:spPr>
            <a:xfrm>
              <a:off x="8050752" y="1578963"/>
              <a:ext cx="273606" cy="30698"/>
            </a:xfrm>
            <a:custGeom>
              <a:avLst/>
              <a:gdLst/>
              <a:ahLst/>
              <a:cxnLst/>
              <a:rect l="l" t="t" r="r" b="b"/>
              <a:pathLst>
                <a:path w="10437" h="1171" extrusionOk="0">
                  <a:moveTo>
                    <a:pt x="563" y="1"/>
                  </a:moveTo>
                  <a:cubicBezTo>
                    <a:pt x="246" y="1"/>
                    <a:pt x="0" y="261"/>
                    <a:pt x="0" y="578"/>
                  </a:cubicBezTo>
                  <a:lnTo>
                    <a:pt x="0" y="593"/>
                  </a:lnTo>
                  <a:cubicBezTo>
                    <a:pt x="0" y="910"/>
                    <a:pt x="246" y="1170"/>
                    <a:pt x="563" y="1170"/>
                  </a:cubicBezTo>
                  <a:lnTo>
                    <a:pt x="9860" y="1170"/>
                  </a:lnTo>
                  <a:cubicBezTo>
                    <a:pt x="10177" y="1170"/>
                    <a:pt x="10437" y="910"/>
                    <a:pt x="10437" y="593"/>
                  </a:cubicBezTo>
                  <a:lnTo>
                    <a:pt x="10437" y="578"/>
                  </a:lnTo>
                  <a:cubicBezTo>
                    <a:pt x="10437" y="261"/>
                    <a:pt x="10177" y="1"/>
                    <a:pt x="9860" y="1"/>
                  </a:cubicBezTo>
                  <a:close/>
                </a:path>
              </a:pathLst>
            </a:custGeom>
            <a:solidFill>
              <a:srgbClr val="889AAA"/>
            </a:solidFill>
            <a:ln>
              <a:noFill/>
            </a:ln>
          </p:spPr>
          <p:txBody>
            <a:bodyPr spcFirstLastPara="1" wrap="square" lIns="91425" tIns="91425" rIns="91425" bIns="91425" anchor="ctr" anchorCtr="0">
              <a:noAutofit/>
            </a:bodyPr>
            <a:lstStyle/>
            <a:p>
              <a:endParaRPr/>
            </a:p>
          </p:txBody>
        </p:sp>
        <p:sp>
          <p:nvSpPr>
            <p:cNvPr id="17147" name="Google Shape;17147;p71"/>
            <p:cNvSpPr/>
            <p:nvPr/>
          </p:nvSpPr>
          <p:spPr>
            <a:xfrm>
              <a:off x="8050359" y="1578963"/>
              <a:ext cx="279321" cy="30698"/>
            </a:xfrm>
            <a:custGeom>
              <a:avLst/>
              <a:gdLst/>
              <a:ahLst/>
              <a:cxnLst/>
              <a:rect l="l" t="t" r="r" b="b"/>
              <a:pathLst>
                <a:path w="10655" h="1171" extrusionOk="0">
                  <a:moveTo>
                    <a:pt x="8662" y="1"/>
                  </a:moveTo>
                  <a:cubicBezTo>
                    <a:pt x="8662" y="319"/>
                    <a:pt x="8388" y="578"/>
                    <a:pt x="8070" y="578"/>
                  </a:cubicBezTo>
                  <a:lnTo>
                    <a:pt x="1" y="578"/>
                  </a:lnTo>
                  <a:cubicBezTo>
                    <a:pt x="1" y="910"/>
                    <a:pt x="275" y="1170"/>
                    <a:pt x="593" y="1170"/>
                  </a:cubicBezTo>
                  <a:lnTo>
                    <a:pt x="9875" y="1170"/>
                  </a:lnTo>
                  <a:cubicBezTo>
                    <a:pt x="10654" y="1170"/>
                    <a:pt x="10654" y="1"/>
                    <a:pt x="9875" y="1"/>
                  </a:cubicBezTo>
                  <a:close/>
                </a:path>
              </a:pathLst>
            </a:custGeom>
            <a:solidFill>
              <a:srgbClr val="9FAEBA"/>
            </a:solidFill>
            <a:ln>
              <a:noFill/>
            </a:ln>
          </p:spPr>
          <p:txBody>
            <a:bodyPr spcFirstLastPara="1" wrap="square" lIns="91425" tIns="91425" rIns="91425" bIns="91425" anchor="ctr" anchorCtr="0">
              <a:noAutofit/>
            </a:bodyPr>
            <a:lstStyle/>
            <a:p>
              <a:endParaRPr/>
            </a:p>
          </p:txBody>
        </p:sp>
        <p:sp>
          <p:nvSpPr>
            <p:cNvPr id="17148" name="Google Shape;17148;p71"/>
            <p:cNvSpPr/>
            <p:nvPr/>
          </p:nvSpPr>
          <p:spPr>
            <a:xfrm>
              <a:off x="8177895" y="1640647"/>
              <a:ext cx="19320" cy="165417"/>
            </a:xfrm>
            <a:custGeom>
              <a:avLst/>
              <a:gdLst/>
              <a:ahLst/>
              <a:cxnLst/>
              <a:rect l="l" t="t" r="r" b="b"/>
              <a:pathLst>
                <a:path w="737" h="6310" extrusionOk="0">
                  <a:moveTo>
                    <a:pt x="361" y="1"/>
                  </a:moveTo>
                  <a:cubicBezTo>
                    <a:pt x="159" y="1"/>
                    <a:pt x="0" y="160"/>
                    <a:pt x="0" y="362"/>
                  </a:cubicBezTo>
                  <a:lnTo>
                    <a:pt x="0" y="5948"/>
                  </a:lnTo>
                  <a:cubicBezTo>
                    <a:pt x="0" y="6150"/>
                    <a:pt x="159" y="6309"/>
                    <a:pt x="361" y="6309"/>
                  </a:cubicBezTo>
                  <a:lnTo>
                    <a:pt x="376" y="6309"/>
                  </a:lnTo>
                  <a:cubicBezTo>
                    <a:pt x="578" y="6309"/>
                    <a:pt x="737" y="6150"/>
                    <a:pt x="737" y="5948"/>
                  </a:cubicBezTo>
                  <a:lnTo>
                    <a:pt x="737" y="362"/>
                  </a:lnTo>
                  <a:cubicBezTo>
                    <a:pt x="737" y="160"/>
                    <a:pt x="578" y="1"/>
                    <a:pt x="376" y="1"/>
                  </a:cubicBezTo>
                  <a:close/>
                </a:path>
              </a:pathLst>
            </a:custGeom>
            <a:solidFill>
              <a:srgbClr val="87A0B2"/>
            </a:solidFill>
            <a:ln>
              <a:noFill/>
            </a:ln>
          </p:spPr>
          <p:txBody>
            <a:bodyPr spcFirstLastPara="1" wrap="square" lIns="91425" tIns="91425" rIns="91425" bIns="91425" anchor="ctr" anchorCtr="0">
              <a:noAutofit/>
            </a:bodyPr>
            <a:lstStyle/>
            <a:p>
              <a:endParaRPr/>
            </a:p>
          </p:txBody>
        </p:sp>
        <p:sp>
          <p:nvSpPr>
            <p:cNvPr id="17149" name="Google Shape;17149;p71"/>
            <p:cNvSpPr/>
            <p:nvPr/>
          </p:nvSpPr>
          <p:spPr>
            <a:xfrm>
              <a:off x="8231819" y="1640647"/>
              <a:ext cx="23305" cy="165076"/>
            </a:xfrm>
            <a:custGeom>
              <a:avLst/>
              <a:gdLst/>
              <a:ahLst/>
              <a:cxnLst/>
              <a:rect l="l" t="t" r="r" b="b"/>
              <a:pathLst>
                <a:path w="889" h="6297" extrusionOk="0">
                  <a:moveTo>
                    <a:pt x="527" y="1"/>
                  </a:moveTo>
                  <a:cubicBezTo>
                    <a:pt x="325" y="1"/>
                    <a:pt x="166" y="145"/>
                    <a:pt x="166" y="347"/>
                  </a:cubicBezTo>
                  <a:lnTo>
                    <a:pt x="8" y="5919"/>
                  </a:lnTo>
                  <a:cubicBezTo>
                    <a:pt x="0" y="6170"/>
                    <a:pt x="185" y="6297"/>
                    <a:pt x="370" y="6297"/>
                  </a:cubicBezTo>
                  <a:cubicBezTo>
                    <a:pt x="546" y="6297"/>
                    <a:pt x="722" y="6181"/>
                    <a:pt x="729" y="5948"/>
                  </a:cubicBezTo>
                  <a:lnTo>
                    <a:pt x="888" y="362"/>
                  </a:lnTo>
                  <a:cubicBezTo>
                    <a:pt x="888" y="160"/>
                    <a:pt x="729" y="1"/>
                    <a:pt x="527"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7150" name="Google Shape;17150;p71"/>
            <p:cNvSpPr/>
            <p:nvPr/>
          </p:nvSpPr>
          <p:spPr>
            <a:xfrm>
              <a:off x="8119986" y="1640647"/>
              <a:ext cx="23305" cy="165076"/>
            </a:xfrm>
            <a:custGeom>
              <a:avLst/>
              <a:gdLst/>
              <a:ahLst/>
              <a:cxnLst/>
              <a:rect l="l" t="t" r="r" b="b"/>
              <a:pathLst>
                <a:path w="889" h="6297" extrusionOk="0">
                  <a:moveTo>
                    <a:pt x="362" y="1"/>
                  </a:moveTo>
                  <a:cubicBezTo>
                    <a:pt x="160" y="1"/>
                    <a:pt x="1" y="160"/>
                    <a:pt x="1" y="362"/>
                  </a:cubicBezTo>
                  <a:lnTo>
                    <a:pt x="160" y="5948"/>
                  </a:lnTo>
                  <a:cubicBezTo>
                    <a:pt x="167" y="6181"/>
                    <a:pt x="343" y="6297"/>
                    <a:pt x="519" y="6297"/>
                  </a:cubicBezTo>
                  <a:cubicBezTo>
                    <a:pt x="704" y="6297"/>
                    <a:pt x="889" y="6170"/>
                    <a:pt x="881" y="5919"/>
                  </a:cubicBezTo>
                  <a:lnTo>
                    <a:pt x="723" y="347"/>
                  </a:lnTo>
                  <a:cubicBezTo>
                    <a:pt x="723" y="145"/>
                    <a:pt x="564" y="1"/>
                    <a:pt x="362" y="1"/>
                  </a:cubicBezTo>
                  <a:close/>
                </a:path>
              </a:pathLst>
            </a:custGeom>
            <a:solidFill>
              <a:srgbClr val="87A0B2"/>
            </a:solidFill>
            <a:ln>
              <a:noFill/>
            </a:ln>
          </p:spPr>
          <p:txBody>
            <a:bodyPr spcFirstLastPara="1" wrap="square" lIns="91425" tIns="91425" rIns="91425" bIns="91425" anchor="ctr" anchorCtr="0">
              <a:noAutofit/>
            </a:bodyPr>
            <a:lstStyle/>
            <a:p>
              <a:endParaRPr/>
            </a:p>
          </p:txBody>
        </p:sp>
        <p:sp>
          <p:nvSpPr>
            <p:cNvPr id="17151" name="Google Shape;17151;p71"/>
            <p:cNvSpPr/>
            <p:nvPr/>
          </p:nvSpPr>
          <p:spPr>
            <a:xfrm>
              <a:off x="8179022" y="1640647"/>
              <a:ext cx="17826" cy="165023"/>
            </a:xfrm>
            <a:custGeom>
              <a:avLst/>
              <a:gdLst/>
              <a:ahLst/>
              <a:cxnLst/>
              <a:rect l="l" t="t" r="r" b="b"/>
              <a:pathLst>
                <a:path w="680" h="6295" extrusionOk="0">
                  <a:moveTo>
                    <a:pt x="318" y="1"/>
                  </a:moveTo>
                  <a:cubicBezTo>
                    <a:pt x="333" y="44"/>
                    <a:pt x="347" y="88"/>
                    <a:pt x="347" y="145"/>
                  </a:cubicBezTo>
                  <a:lnTo>
                    <a:pt x="347" y="5717"/>
                  </a:lnTo>
                  <a:cubicBezTo>
                    <a:pt x="347" y="5905"/>
                    <a:pt x="188" y="6064"/>
                    <a:pt x="1" y="6078"/>
                  </a:cubicBezTo>
                  <a:cubicBezTo>
                    <a:pt x="44" y="6208"/>
                    <a:pt x="174" y="6295"/>
                    <a:pt x="318" y="6295"/>
                  </a:cubicBezTo>
                  <a:cubicBezTo>
                    <a:pt x="520" y="6295"/>
                    <a:pt x="679" y="6136"/>
                    <a:pt x="679" y="5934"/>
                  </a:cubicBezTo>
                  <a:lnTo>
                    <a:pt x="679" y="362"/>
                  </a:lnTo>
                  <a:cubicBezTo>
                    <a:pt x="679" y="160"/>
                    <a:pt x="520" y="1"/>
                    <a:pt x="318"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7152" name="Google Shape;17152;p71"/>
            <p:cNvSpPr/>
            <p:nvPr/>
          </p:nvSpPr>
          <p:spPr>
            <a:xfrm>
              <a:off x="8232763" y="1640647"/>
              <a:ext cx="22361" cy="164919"/>
            </a:xfrm>
            <a:custGeom>
              <a:avLst/>
              <a:gdLst/>
              <a:ahLst/>
              <a:cxnLst/>
              <a:rect l="l" t="t" r="r" b="b"/>
              <a:pathLst>
                <a:path w="853" h="6291" extrusionOk="0">
                  <a:moveTo>
                    <a:pt x="477" y="1"/>
                  </a:moveTo>
                  <a:cubicBezTo>
                    <a:pt x="491" y="44"/>
                    <a:pt x="506" y="102"/>
                    <a:pt x="506" y="145"/>
                  </a:cubicBezTo>
                  <a:lnTo>
                    <a:pt x="347" y="5732"/>
                  </a:lnTo>
                  <a:cubicBezTo>
                    <a:pt x="333" y="5919"/>
                    <a:pt x="188" y="6064"/>
                    <a:pt x="1" y="6078"/>
                  </a:cubicBezTo>
                  <a:cubicBezTo>
                    <a:pt x="61" y="6224"/>
                    <a:pt x="191" y="6291"/>
                    <a:pt x="323" y="6291"/>
                  </a:cubicBezTo>
                  <a:cubicBezTo>
                    <a:pt x="503" y="6291"/>
                    <a:pt x="685" y="6165"/>
                    <a:pt x="693" y="5948"/>
                  </a:cubicBezTo>
                  <a:lnTo>
                    <a:pt x="838" y="362"/>
                  </a:lnTo>
                  <a:cubicBezTo>
                    <a:pt x="852" y="160"/>
                    <a:pt x="693" y="1"/>
                    <a:pt x="491" y="1"/>
                  </a:cubicBezTo>
                  <a:close/>
                </a:path>
              </a:pathLst>
            </a:custGeom>
            <a:solidFill>
              <a:srgbClr val="576D81"/>
            </a:solidFill>
            <a:ln>
              <a:noFill/>
            </a:ln>
          </p:spPr>
          <p:txBody>
            <a:bodyPr spcFirstLastPara="1" wrap="square" lIns="91425" tIns="91425" rIns="91425" bIns="91425" anchor="ctr" anchorCtr="0">
              <a:noAutofit/>
            </a:bodyPr>
            <a:lstStyle/>
            <a:p>
              <a:endParaRPr/>
            </a:p>
          </p:txBody>
        </p:sp>
        <p:sp>
          <p:nvSpPr>
            <p:cNvPr id="17153" name="Google Shape;17153;p71"/>
            <p:cNvSpPr/>
            <p:nvPr/>
          </p:nvSpPr>
          <p:spPr>
            <a:xfrm>
              <a:off x="8124914" y="1640647"/>
              <a:ext cx="18403" cy="164683"/>
            </a:xfrm>
            <a:custGeom>
              <a:avLst/>
              <a:gdLst/>
              <a:ahLst/>
              <a:cxnLst/>
              <a:rect l="l" t="t" r="r" b="b"/>
              <a:pathLst>
                <a:path w="702" h="6282" extrusionOk="0">
                  <a:moveTo>
                    <a:pt x="174" y="1"/>
                  </a:moveTo>
                  <a:cubicBezTo>
                    <a:pt x="188" y="44"/>
                    <a:pt x="188" y="88"/>
                    <a:pt x="203" y="131"/>
                  </a:cubicBezTo>
                  <a:lnTo>
                    <a:pt x="347" y="5703"/>
                  </a:lnTo>
                  <a:cubicBezTo>
                    <a:pt x="347" y="5905"/>
                    <a:pt x="203" y="6064"/>
                    <a:pt x="0" y="6064"/>
                  </a:cubicBezTo>
                  <a:cubicBezTo>
                    <a:pt x="66" y="6214"/>
                    <a:pt x="200" y="6281"/>
                    <a:pt x="332" y="6281"/>
                  </a:cubicBezTo>
                  <a:cubicBezTo>
                    <a:pt x="518" y="6281"/>
                    <a:pt x="702" y="6147"/>
                    <a:pt x="693" y="5919"/>
                  </a:cubicBezTo>
                  <a:lnTo>
                    <a:pt x="535" y="347"/>
                  </a:lnTo>
                  <a:cubicBezTo>
                    <a:pt x="520" y="145"/>
                    <a:pt x="361" y="1"/>
                    <a:pt x="174" y="1"/>
                  </a:cubicBezTo>
                  <a:close/>
                </a:path>
              </a:pathLst>
            </a:custGeom>
            <a:solidFill>
              <a:srgbClr val="E7ECF0"/>
            </a:solidFill>
            <a:ln>
              <a:noFill/>
            </a:ln>
          </p:spPr>
          <p:txBody>
            <a:bodyPr spcFirstLastPara="1" wrap="square" lIns="91425" tIns="91425" rIns="91425" bIns="91425" anchor="ctr" anchorCtr="0">
              <a:noAutofit/>
            </a:bodyPr>
            <a:lstStyle/>
            <a:p>
              <a:endParaRPr/>
            </a:p>
          </p:txBody>
        </p:sp>
      </p:grpSp>
      <p:grpSp>
        <p:nvGrpSpPr>
          <p:cNvPr id="17154" name="Google Shape;17154;p71"/>
          <p:cNvGrpSpPr/>
          <p:nvPr/>
        </p:nvGrpSpPr>
        <p:grpSpPr>
          <a:xfrm>
            <a:off x="6093908" y="2461832"/>
            <a:ext cx="364441" cy="339091"/>
            <a:chOff x="6093907" y="2461832"/>
            <a:chExt cx="364441" cy="339091"/>
          </a:xfrm>
        </p:grpSpPr>
        <p:sp>
          <p:nvSpPr>
            <p:cNvPr id="17155" name="Google Shape;17155;p71"/>
            <p:cNvSpPr/>
            <p:nvPr/>
          </p:nvSpPr>
          <p:spPr>
            <a:xfrm>
              <a:off x="6094668" y="2515573"/>
              <a:ext cx="283070" cy="233890"/>
            </a:xfrm>
            <a:custGeom>
              <a:avLst/>
              <a:gdLst/>
              <a:ahLst/>
              <a:cxnLst/>
              <a:rect l="l" t="t" r="r" b="b"/>
              <a:pathLst>
                <a:path w="10798" h="8922" extrusionOk="0">
                  <a:moveTo>
                    <a:pt x="0" y="1"/>
                  </a:moveTo>
                  <a:lnTo>
                    <a:pt x="0" y="6857"/>
                  </a:lnTo>
                  <a:cubicBezTo>
                    <a:pt x="0" y="7998"/>
                    <a:pt x="2411" y="8922"/>
                    <a:pt x="5399" y="8922"/>
                  </a:cubicBezTo>
                  <a:lnTo>
                    <a:pt x="5875" y="8922"/>
                  </a:lnTo>
                  <a:cubicBezTo>
                    <a:pt x="8633" y="8821"/>
                    <a:pt x="10798" y="7940"/>
                    <a:pt x="10798" y="6872"/>
                  </a:cubicBezTo>
                  <a:lnTo>
                    <a:pt x="10798" y="1"/>
                  </a:ln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7156" name="Google Shape;17156;p71"/>
            <p:cNvSpPr/>
            <p:nvPr/>
          </p:nvSpPr>
          <p:spPr>
            <a:xfrm>
              <a:off x="6234682" y="2576497"/>
              <a:ext cx="143055" cy="172967"/>
            </a:xfrm>
            <a:custGeom>
              <a:avLst/>
              <a:gdLst/>
              <a:ahLst/>
              <a:cxnLst/>
              <a:rect l="l" t="t" r="r" b="b"/>
              <a:pathLst>
                <a:path w="5457" h="6598" extrusionOk="0">
                  <a:moveTo>
                    <a:pt x="3580" y="1"/>
                  </a:moveTo>
                  <a:cubicBezTo>
                    <a:pt x="3248" y="1"/>
                    <a:pt x="2974" y="275"/>
                    <a:pt x="2974" y="621"/>
                  </a:cubicBezTo>
                  <a:lnTo>
                    <a:pt x="2974" y="1127"/>
                  </a:lnTo>
                  <a:cubicBezTo>
                    <a:pt x="2757" y="1228"/>
                    <a:pt x="2555" y="1358"/>
                    <a:pt x="2353" y="1487"/>
                  </a:cubicBezTo>
                  <a:lnTo>
                    <a:pt x="1906" y="1228"/>
                  </a:lnTo>
                  <a:cubicBezTo>
                    <a:pt x="1809" y="1177"/>
                    <a:pt x="1706" y="1153"/>
                    <a:pt x="1605" y="1153"/>
                  </a:cubicBezTo>
                  <a:cubicBezTo>
                    <a:pt x="1391" y="1153"/>
                    <a:pt x="1186" y="1262"/>
                    <a:pt x="1069" y="1459"/>
                  </a:cubicBezTo>
                  <a:lnTo>
                    <a:pt x="159" y="3032"/>
                  </a:lnTo>
                  <a:cubicBezTo>
                    <a:pt x="0" y="3321"/>
                    <a:pt x="101" y="3696"/>
                    <a:pt x="390" y="3869"/>
                  </a:cubicBezTo>
                  <a:lnTo>
                    <a:pt x="852" y="4129"/>
                  </a:lnTo>
                  <a:cubicBezTo>
                    <a:pt x="823" y="4245"/>
                    <a:pt x="823" y="4375"/>
                    <a:pt x="823" y="4490"/>
                  </a:cubicBezTo>
                  <a:cubicBezTo>
                    <a:pt x="823" y="4606"/>
                    <a:pt x="838" y="4735"/>
                    <a:pt x="852" y="4851"/>
                  </a:cubicBezTo>
                  <a:lnTo>
                    <a:pt x="390" y="5111"/>
                  </a:lnTo>
                  <a:cubicBezTo>
                    <a:pt x="101" y="5284"/>
                    <a:pt x="0" y="5659"/>
                    <a:pt x="159" y="5948"/>
                  </a:cubicBezTo>
                  <a:lnTo>
                    <a:pt x="534" y="6598"/>
                  </a:lnTo>
                  <a:cubicBezTo>
                    <a:pt x="3292" y="6497"/>
                    <a:pt x="5457" y="5616"/>
                    <a:pt x="5457" y="4548"/>
                  </a:cubicBezTo>
                  <a:lnTo>
                    <a:pt x="5457" y="15"/>
                  </a:lnTo>
                  <a:lnTo>
                    <a:pt x="5442" y="1"/>
                  </a:ln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157" name="Google Shape;17157;p71"/>
            <p:cNvSpPr/>
            <p:nvPr/>
          </p:nvSpPr>
          <p:spPr>
            <a:xfrm>
              <a:off x="6094274" y="2515573"/>
              <a:ext cx="283463" cy="65118"/>
            </a:xfrm>
            <a:custGeom>
              <a:avLst/>
              <a:gdLst/>
              <a:ahLst/>
              <a:cxnLst/>
              <a:rect l="l" t="t" r="r" b="b"/>
              <a:pathLst>
                <a:path w="10813" h="2484" extrusionOk="0">
                  <a:moveTo>
                    <a:pt x="1" y="1"/>
                  </a:moveTo>
                  <a:lnTo>
                    <a:pt x="1" y="982"/>
                  </a:lnTo>
                  <a:cubicBezTo>
                    <a:pt x="419" y="1372"/>
                    <a:pt x="896" y="1675"/>
                    <a:pt x="1444" y="1863"/>
                  </a:cubicBezTo>
                  <a:cubicBezTo>
                    <a:pt x="2513" y="2267"/>
                    <a:pt x="3913" y="2483"/>
                    <a:pt x="5414" y="2483"/>
                  </a:cubicBezTo>
                  <a:cubicBezTo>
                    <a:pt x="6901" y="2483"/>
                    <a:pt x="8316" y="2267"/>
                    <a:pt x="9384" y="1863"/>
                  </a:cubicBezTo>
                  <a:cubicBezTo>
                    <a:pt x="9918" y="1675"/>
                    <a:pt x="10409" y="1372"/>
                    <a:pt x="10813" y="982"/>
                  </a:cubicBezTo>
                  <a:lnTo>
                    <a:pt x="10813" y="1"/>
                  </a:ln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158" name="Google Shape;17158;p71"/>
            <p:cNvSpPr/>
            <p:nvPr/>
          </p:nvSpPr>
          <p:spPr>
            <a:xfrm>
              <a:off x="6094668" y="2612070"/>
              <a:ext cx="283070" cy="137393"/>
            </a:xfrm>
            <a:custGeom>
              <a:avLst/>
              <a:gdLst/>
              <a:ahLst/>
              <a:cxnLst/>
              <a:rect l="l" t="t" r="r" b="b"/>
              <a:pathLst>
                <a:path w="10798" h="5241" extrusionOk="0">
                  <a:moveTo>
                    <a:pt x="0" y="1"/>
                  </a:moveTo>
                  <a:lnTo>
                    <a:pt x="0" y="3176"/>
                  </a:lnTo>
                  <a:cubicBezTo>
                    <a:pt x="0" y="4317"/>
                    <a:pt x="2411" y="5241"/>
                    <a:pt x="5399" y="5241"/>
                  </a:cubicBezTo>
                  <a:lnTo>
                    <a:pt x="5875" y="5241"/>
                  </a:lnTo>
                  <a:cubicBezTo>
                    <a:pt x="8633" y="5140"/>
                    <a:pt x="10798" y="4259"/>
                    <a:pt x="10798" y="3191"/>
                  </a:cubicBezTo>
                  <a:lnTo>
                    <a:pt x="10798" y="1"/>
                  </a:lnTo>
                  <a:cubicBezTo>
                    <a:pt x="10798" y="1127"/>
                    <a:pt x="8402" y="2050"/>
                    <a:pt x="5428" y="2050"/>
                  </a:cubicBezTo>
                  <a:lnTo>
                    <a:pt x="5399" y="2050"/>
                  </a:lnTo>
                  <a:cubicBezTo>
                    <a:pt x="2411" y="2050"/>
                    <a:pt x="0" y="1141"/>
                    <a:pt x="0" y="1"/>
                  </a:cubicBezTo>
                  <a:close/>
                </a:path>
              </a:pathLst>
            </a:custGeom>
            <a:solidFill>
              <a:srgbClr val="F6F7F8"/>
            </a:solidFill>
            <a:ln>
              <a:noFill/>
            </a:ln>
          </p:spPr>
          <p:txBody>
            <a:bodyPr spcFirstLastPara="1" wrap="square" lIns="91425" tIns="91425" rIns="91425" bIns="91425" anchor="ctr" anchorCtr="0">
              <a:noAutofit/>
            </a:bodyPr>
            <a:lstStyle/>
            <a:p>
              <a:endParaRPr/>
            </a:p>
          </p:txBody>
        </p:sp>
        <p:sp>
          <p:nvSpPr>
            <p:cNvPr id="17159" name="Google Shape;17159;p71"/>
            <p:cNvSpPr/>
            <p:nvPr/>
          </p:nvSpPr>
          <p:spPr>
            <a:xfrm>
              <a:off x="6234682" y="2612070"/>
              <a:ext cx="143055" cy="137393"/>
            </a:xfrm>
            <a:custGeom>
              <a:avLst/>
              <a:gdLst/>
              <a:ahLst/>
              <a:cxnLst/>
              <a:rect l="l" t="t" r="r" b="b"/>
              <a:pathLst>
                <a:path w="5457" h="5241" extrusionOk="0">
                  <a:moveTo>
                    <a:pt x="5457" y="1"/>
                  </a:moveTo>
                  <a:cubicBezTo>
                    <a:pt x="5457" y="1127"/>
                    <a:pt x="3061" y="2050"/>
                    <a:pt x="87" y="2050"/>
                  </a:cubicBezTo>
                  <a:cubicBezTo>
                    <a:pt x="116" y="2238"/>
                    <a:pt x="217" y="2411"/>
                    <a:pt x="390" y="2512"/>
                  </a:cubicBezTo>
                  <a:lnTo>
                    <a:pt x="852" y="2772"/>
                  </a:lnTo>
                  <a:cubicBezTo>
                    <a:pt x="823" y="2888"/>
                    <a:pt x="823" y="3003"/>
                    <a:pt x="823" y="3133"/>
                  </a:cubicBezTo>
                  <a:cubicBezTo>
                    <a:pt x="823" y="3249"/>
                    <a:pt x="838" y="3378"/>
                    <a:pt x="852" y="3494"/>
                  </a:cubicBezTo>
                  <a:lnTo>
                    <a:pt x="390" y="3754"/>
                  </a:lnTo>
                  <a:cubicBezTo>
                    <a:pt x="101" y="3927"/>
                    <a:pt x="0" y="4302"/>
                    <a:pt x="159" y="4591"/>
                  </a:cubicBezTo>
                  <a:lnTo>
                    <a:pt x="534" y="5241"/>
                  </a:lnTo>
                  <a:cubicBezTo>
                    <a:pt x="3292" y="5140"/>
                    <a:pt x="5457" y="4259"/>
                    <a:pt x="5457" y="3191"/>
                  </a:cubicBezTo>
                  <a:lnTo>
                    <a:pt x="5457" y="1"/>
                  </a:lnTo>
                  <a:close/>
                </a:path>
              </a:pathLst>
            </a:custGeom>
            <a:solidFill>
              <a:srgbClr val="C5CCD3"/>
            </a:solidFill>
            <a:ln>
              <a:noFill/>
            </a:ln>
          </p:spPr>
          <p:txBody>
            <a:bodyPr spcFirstLastPara="1" wrap="square" lIns="91425" tIns="91425" rIns="91425" bIns="91425" anchor="ctr" anchorCtr="0">
              <a:noAutofit/>
            </a:bodyPr>
            <a:lstStyle/>
            <a:p>
              <a:endParaRPr/>
            </a:p>
          </p:txBody>
        </p:sp>
        <p:sp>
          <p:nvSpPr>
            <p:cNvPr id="17160" name="Google Shape;17160;p71"/>
            <p:cNvSpPr/>
            <p:nvPr/>
          </p:nvSpPr>
          <p:spPr>
            <a:xfrm>
              <a:off x="6093907" y="2612070"/>
              <a:ext cx="283830" cy="66245"/>
            </a:xfrm>
            <a:custGeom>
              <a:avLst/>
              <a:gdLst/>
              <a:ahLst/>
              <a:cxnLst/>
              <a:rect l="l" t="t" r="r" b="b"/>
              <a:pathLst>
                <a:path w="10827" h="2527" extrusionOk="0">
                  <a:moveTo>
                    <a:pt x="0" y="1"/>
                  </a:moveTo>
                  <a:lnTo>
                    <a:pt x="0" y="1011"/>
                  </a:lnTo>
                  <a:cubicBezTo>
                    <a:pt x="405" y="1415"/>
                    <a:pt x="895" y="1718"/>
                    <a:pt x="1444" y="1892"/>
                  </a:cubicBezTo>
                  <a:cubicBezTo>
                    <a:pt x="2512" y="2296"/>
                    <a:pt x="3912" y="2527"/>
                    <a:pt x="5414" y="2527"/>
                  </a:cubicBezTo>
                  <a:cubicBezTo>
                    <a:pt x="6900" y="2527"/>
                    <a:pt x="8315" y="2296"/>
                    <a:pt x="9383" y="1892"/>
                  </a:cubicBezTo>
                  <a:cubicBezTo>
                    <a:pt x="9917" y="1718"/>
                    <a:pt x="10408" y="1415"/>
                    <a:pt x="10827" y="1011"/>
                  </a:cubicBezTo>
                  <a:lnTo>
                    <a:pt x="10827" y="1"/>
                  </a:lnTo>
                  <a:cubicBezTo>
                    <a:pt x="10827" y="1141"/>
                    <a:pt x="8373" y="2050"/>
                    <a:pt x="5399" y="2050"/>
                  </a:cubicBezTo>
                  <a:cubicBezTo>
                    <a:pt x="2411" y="2050"/>
                    <a:pt x="0" y="1141"/>
                    <a:pt x="0" y="1"/>
                  </a:cubicBezTo>
                  <a:close/>
                </a:path>
              </a:pathLst>
            </a:custGeom>
            <a:solidFill>
              <a:srgbClr val="C5CCD3"/>
            </a:solidFill>
            <a:ln>
              <a:noFill/>
            </a:ln>
          </p:spPr>
          <p:txBody>
            <a:bodyPr spcFirstLastPara="1" wrap="square" lIns="91425" tIns="91425" rIns="91425" bIns="91425" anchor="ctr" anchorCtr="0">
              <a:noAutofit/>
            </a:bodyPr>
            <a:lstStyle/>
            <a:p>
              <a:endParaRPr/>
            </a:p>
          </p:txBody>
        </p:sp>
        <p:sp>
          <p:nvSpPr>
            <p:cNvPr id="17161" name="Google Shape;17161;p71"/>
            <p:cNvSpPr/>
            <p:nvPr/>
          </p:nvSpPr>
          <p:spPr>
            <a:xfrm>
              <a:off x="6094668" y="2461832"/>
              <a:ext cx="283070" cy="107875"/>
            </a:xfrm>
            <a:custGeom>
              <a:avLst/>
              <a:gdLst/>
              <a:ahLst/>
              <a:cxnLst/>
              <a:rect l="l" t="t" r="r" b="b"/>
              <a:pathLst>
                <a:path w="10798" h="4115" extrusionOk="0">
                  <a:moveTo>
                    <a:pt x="5399" y="1"/>
                  </a:moveTo>
                  <a:cubicBezTo>
                    <a:pt x="2411" y="1"/>
                    <a:pt x="0" y="925"/>
                    <a:pt x="0" y="2051"/>
                  </a:cubicBezTo>
                  <a:cubicBezTo>
                    <a:pt x="0" y="3191"/>
                    <a:pt x="2411" y="4115"/>
                    <a:pt x="5399" y="4115"/>
                  </a:cubicBezTo>
                  <a:cubicBezTo>
                    <a:pt x="8373" y="4115"/>
                    <a:pt x="10798" y="3191"/>
                    <a:pt x="10798" y="2051"/>
                  </a:cubicBezTo>
                  <a:cubicBezTo>
                    <a:pt x="10798" y="925"/>
                    <a:pt x="8373" y="1"/>
                    <a:pt x="5399" y="1"/>
                  </a:cubicBezTo>
                  <a:close/>
                </a:path>
              </a:pathLst>
            </a:custGeom>
            <a:solidFill>
              <a:srgbClr val="8094A5"/>
            </a:solidFill>
            <a:ln>
              <a:noFill/>
            </a:ln>
          </p:spPr>
          <p:txBody>
            <a:bodyPr spcFirstLastPara="1" wrap="square" lIns="91425" tIns="91425" rIns="91425" bIns="91425" anchor="ctr" anchorCtr="0">
              <a:noAutofit/>
            </a:bodyPr>
            <a:lstStyle/>
            <a:p>
              <a:endParaRPr/>
            </a:p>
          </p:txBody>
        </p:sp>
        <p:sp>
          <p:nvSpPr>
            <p:cNvPr id="17162" name="Google Shape;17162;p71"/>
            <p:cNvSpPr/>
            <p:nvPr/>
          </p:nvSpPr>
          <p:spPr>
            <a:xfrm>
              <a:off x="6247160" y="2587848"/>
              <a:ext cx="211188" cy="213076"/>
            </a:xfrm>
            <a:custGeom>
              <a:avLst/>
              <a:gdLst/>
              <a:ahLst/>
              <a:cxnLst/>
              <a:rect l="l" t="t" r="r" b="b"/>
              <a:pathLst>
                <a:path w="8056" h="8128" extrusionOk="0">
                  <a:moveTo>
                    <a:pt x="3119" y="1"/>
                  </a:moveTo>
                  <a:cubicBezTo>
                    <a:pt x="3018" y="1"/>
                    <a:pt x="2946" y="87"/>
                    <a:pt x="2946" y="188"/>
                  </a:cubicBezTo>
                  <a:lnTo>
                    <a:pt x="2946" y="997"/>
                  </a:lnTo>
                  <a:cubicBezTo>
                    <a:pt x="2570" y="1127"/>
                    <a:pt x="2224" y="1314"/>
                    <a:pt x="1935" y="1574"/>
                  </a:cubicBezTo>
                  <a:lnTo>
                    <a:pt x="1228" y="1170"/>
                  </a:lnTo>
                  <a:cubicBezTo>
                    <a:pt x="1198" y="1150"/>
                    <a:pt x="1165" y="1141"/>
                    <a:pt x="1132" y="1141"/>
                  </a:cubicBezTo>
                  <a:cubicBezTo>
                    <a:pt x="1069" y="1141"/>
                    <a:pt x="1006" y="1176"/>
                    <a:pt x="968" y="1242"/>
                  </a:cubicBezTo>
                  <a:lnTo>
                    <a:pt x="73" y="2816"/>
                  </a:lnTo>
                  <a:cubicBezTo>
                    <a:pt x="15" y="2902"/>
                    <a:pt x="44" y="3018"/>
                    <a:pt x="145" y="3061"/>
                  </a:cubicBezTo>
                  <a:lnTo>
                    <a:pt x="838" y="3465"/>
                  </a:lnTo>
                  <a:cubicBezTo>
                    <a:pt x="766" y="3855"/>
                    <a:pt x="766" y="4259"/>
                    <a:pt x="838" y="4634"/>
                  </a:cubicBezTo>
                  <a:lnTo>
                    <a:pt x="131" y="5053"/>
                  </a:lnTo>
                  <a:cubicBezTo>
                    <a:pt x="30" y="5096"/>
                    <a:pt x="1" y="5212"/>
                    <a:pt x="58" y="5313"/>
                  </a:cubicBezTo>
                  <a:lnTo>
                    <a:pt x="953" y="6886"/>
                  </a:lnTo>
                  <a:cubicBezTo>
                    <a:pt x="993" y="6946"/>
                    <a:pt x="1061" y="6978"/>
                    <a:pt x="1127" y="6978"/>
                  </a:cubicBezTo>
                  <a:cubicBezTo>
                    <a:pt x="1157" y="6978"/>
                    <a:pt x="1186" y="6972"/>
                    <a:pt x="1213" y="6959"/>
                  </a:cubicBezTo>
                  <a:lnTo>
                    <a:pt x="1921" y="6540"/>
                  </a:lnTo>
                  <a:cubicBezTo>
                    <a:pt x="2209" y="6800"/>
                    <a:pt x="2556" y="7002"/>
                    <a:pt x="2931" y="7132"/>
                  </a:cubicBezTo>
                  <a:lnTo>
                    <a:pt x="2931" y="7940"/>
                  </a:lnTo>
                  <a:cubicBezTo>
                    <a:pt x="2931" y="8041"/>
                    <a:pt x="3003" y="8128"/>
                    <a:pt x="3104" y="8128"/>
                  </a:cubicBezTo>
                  <a:lnTo>
                    <a:pt x="4923" y="8128"/>
                  </a:lnTo>
                  <a:cubicBezTo>
                    <a:pt x="5024" y="8128"/>
                    <a:pt x="5111" y="8041"/>
                    <a:pt x="5111" y="7940"/>
                  </a:cubicBezTo>
                  <a:lnTo>
                    <a:pt x="5111" y="7132"/>
                  </a:lnTo>
                  <a:cubicBezTo>
                    <a:pt x="5472" y="7002"/>
                    <a:pt x="5818" y="6800"/>
                    <a:pt x="6107" y="6540"/>
                  </a:cubicBezTo>
                  <a:lnTo>
                    <a:pt x="6814" y="6959"/>
                  </a:lnTo>
                  <a:cubicBezTo>
                    <a:pt x="6841" y="6972"/>
                    <a:pt x="6871" y="6978"/>
                    <a:pt x="6900" y="6978"/>
                  </a:cubicBezTo>
                  <a:cubicBezTo>
                    <a:pt x="6967" y="6978"/>
                    <a:pt x="7034" y="6946"/>
                    <a:pt x="7074" y="6886"/>
                  </a:cubicBezTo>
                  <a:lnTo>
                    <a:pt x="7969" y="5313"/>
                  </a:lnTo>
                  <a:cubicBezTo>
                    <a:pt x="8027" y="5226"/>
                    <a:pt x="7998" y="5111"/>
                    <a:pt x="7911" y="5053"/>
                  </a:cubicBezTo>
                  <a:lnTo>
                    <a:pt x="7204" y="4649"/>
                  </a:lnTo>
                  <a:cubicBezTo>
                    <a:pt x="7247" y="4461"/>
                    <a:pt x="7276" y="4259"/>
                    <a:pt x="7276" y="4057"/>
                  </a:cubicBezTo>
                  <a:cubicBezTo>
                    <a:pt x="7276" y="3869"/>
                    <a:pt x="7262" y="3667"/>
                    <a:pt x="7233" y="3480"/>
                  </a:cubicBezTo>
                  <a:lnTo>
                    <a:pt x="7926" y="3075"/>
                  </a:lnTo>
                  <a:cubicBezTo>
                    <a:pt x="8027" y="3018"/>
                    <a:pt x="8056" y="2902"/>
                    <a:pt x="7998" y="2816"/>
                  </a:cubicBezTo>
                  <a:lnTo>
                    <a:pt x="7103" y="1242"/>
                  </a:lnTo>
                  <a:cubicBezTo>
                    <a:pt x="7065" y="1176"/>
                    <a:pt x="7002" y="1141"/>
                    <a:pt x="6939" y="1141"/>
                  </a:cubicBezTo>
                  <a:cubicBezTo>
                    <a:pt x="6906" y="1141"/>
                    <a:pt x="6873" y="1150"/>
                    <a:pt x="6843" y="1170"/>
                  </a:cubicBezTo>
                  <a:lnTo>
                    <a:pt x="6136" y="1574"/>
                  </a:lnTo>
                  <a:cubicBezTo>
                    <a:pt x="5847" y="1329"/>
                    <a:pt x="5501" y="1127"/>
                    <a:pt x="5125" y="997"/>
                  </a:cubicBezTo>
                  <a:lnTo>
                    <a:pt x="5125" y="188"/>
                  </a:lnTo>
                  <a:cubicBezTo>
                    <a:pt x="5125" y="87"/>
                    <a:pt x="5053" y="1"/>
                    <a:pt x="4952"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7163" name="Google Shape;17163;p71"/>
            <p:cNvSpPr/>
            <p:nvPr/>
          </p:nvSpPr>
          <p:spPr>
            <a:xfrm>
              <a:off x="6300141" y="2654670"/>
              <a:ext cx="91988" cy="78907"/>
            </a:xfrm>
            <a:custGeom>
              <a:avLst/>
              <a:gdLst/>
              <a:ahLst/>
              <a:cxnLst/>
              <a:rect l="l" t="t" r="r" b="b"/>
              <a:pathLst>
                <a:path w="3509" h="3010" extrusionOk="0">
                  <a:moveTo>
                    <a:pt x="1993" y="1"/>
                  </a:moveTo>
                  <a:cubicBezTo>
                    <a:pt x="1623" y="1"/>
                    <a:pt x="1247" y="137"/>
                    <a:pt x="939" y="440"/>
                  </a:cubicBezTo>
                  <a:cubicBezTo>
                    <a:pt x="1" y="1393"/>
                    <a:pt x="665" y="3009"/>
                    <a:pt x="2007" y="3009"/>
                  </a:cubicBezTo>
                  <a:cubicBezTo>
                    <a:pt x="2844" y="3009"/>
                    <a:pt x="3508" y="2345"/>
                    <a:pt x="3508" y="1508"/>
                  </a:cubicBezTo>
                  <a:cubicBezTo>
                    <a:pt x="3508" y="599"/>
                    <a:pt x="2767" y="1"/>
                    <a:pt x="1993" y="1"/>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7164" name="Google Shape;17164;p71"/>
            <p:cNvSpPr/>
            <p:nvPr/>
          </p:nvSpPr>
          <p:spPr>
            <a:xfrm>
              <a:off x="6324730" y="2666571"/>
              <a:ext cx="55654" cy="55654"/>
            </a:xfrm>
            <a:custGeom>
              <a:avLst/>
              <a:gdLst/>
              <a:ahLst/>
              <a:cxnLst/>
              <a:rect l="l" t="t" r="r" b="b"/>
              <a:pathLst>
                <a:path w="2123" h="2123" extrusionOk="0">
                  <a:moveTo>
                    <a:pt x="1069" y="0"/>
                  </a:moveTo>
                  <a:cubicBezTo>
                    <a:pt x="477" y="0"/>
                    <a:pt x="1" y="477"/>
                    <a:pt x="1" y="1054"/>
                  </a:cubicBezTo>
                  <a:cubicBezTo>
                    <a:pt x="1" y="1646"/>
                    <a:pt x="477" y="2122"/>
                    <a:pt x="1069" y="2122"/>
                  </a:cubicBezTo>
                  <a:cubicBezTo>
                    <a:pt x="1661" y="2122"/>
                    <a:pt x="2123" y="1646"/>
                    <a:pt x="2123" y="1054"/>
                  </a:cubicBezTo>
                  <a:cubicBezTo>
                    <a:pt x="2123" y="477"/>
                    <a:pt x="1661" y="0"/>
                    <a:pt x="1069" y="0"/>
                  </a:cubicBezTo>
                  <a:close/>
                </a:path>
              </a:pathLst>
            </a:custGeom>
            <a:solidFill>
              <a:srgbClr val="7A8FA0"/>
            </a:solidFill>
            <a:ln>
              <a:noFill/>
            </a:ln>
          </p:spPr>
          <p:txBody>
            <a:bodyPr spcFirstLastPara="1" wrap="square" lIns="91425" tIns="91425" rIns="91425" bIns="91425" anchor="ctr" anchorCtr="0">
              <a:noAutofit/>
            </a:bodyPr>
            <a:lstStyle/>
            <a:p>
              <a:endParaRPr/>
            </a:p>
          </p:txBody>
        </p:sp>
      </p:grpSp>
      <p:grpSp>
        <p:nvGrpSpPr>
          <p:cNvPr id="17165" name="Google Shape;17165;p71"/>
          <p:cNvGrpSpPr/>
          <p:nvPr/>
        </p:nvGrpSpPr>
        <p:grpSpPr>
          <a:xfrm>
            <a:off x="4676331" y="1980866"/>
            <a:ext cx="377680" cy="377680"/>
            <a:chOff x="4676331" y="1980866"/>
            <a:chExt cx="377680" cy="377680"/>
          </a:xfrm>
        </p:grpSpPr>
        <p:sp>
          <p:nvSpPr>
            <p:cNvPr id="17166" name="Google Shape;17166;p71"/>
            <p:cNvSpPr/>
            <p:nvPr/>
          </p:nvSpPr>
          <p:spPr>
            <a:xfrm>
              <a:off x="4676331" y="1980866"/>
              <a:ext cx="377680" cy="377680"/>
            </a:xfrm>
            <a:custGeom>
              <a:avLst/>
              <a:gdLst/>
              <a:ahLst/>
              <a:cxnLst/>
              <a:rect l="l" t="t" r="r" b="b"/>
              <a:pathLst>
                <a:path w="14407" h="14407" extrusionOk="0">
                  <a:moveTo>
                    <a:pt x="736" y="0"/>
                  </a:moveTo>
                  <a:cubicBezTo>
                    <a:pt x="332" y="0"/>
                    <a:pt x="0" y="332"/>
                    <a:pt x="0" y="737"/>
                  </a:cubicBezTo>
                  <a:lnTo>
                    <a:pt x="0" y="13671"/>
                  </a:lnTo>
                  <a:cubicBezTo>
                    <a:pt x="0" y="14075"/>
                    <a:pt x="332" y="14407"/>
                    <a:pt x="736" y="14407"/>
                  </a:cubicBezTo>
                  <a:lnTo>
                    <a:pt x="13670" y="14407"/>
                  </a:lnTo>
                  <a:cubicBezTo>
                    <a:pt x="14075" y="14407"/>
                    <a:pt x="14407" y="14075"/>
                    <a:pt x="14407" y="13671"/>
                  </a:cubicBezTo>
                  <a:lnTo>
                    <a:pt x="14407" y="737"/>
                  </a:lnTo>
                  <a:cubicBezTo>
                    <a:pt x="14407" y="332"/>
                    <a:pt x="14075" y="0"/>
                    <a:pt x="13670"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167" name="Google Shape;17167;p71"/>
            <p:cNvSpPr/>
            <p:nvPr/>
          </p:nvSpPr>
          <p:spPr>
            <a:xfrm>
              <a:off x="5014636" y="1980866"/>
              <a:ext cx="39375" cy="377680"/>
            </a:xfrm>
            <a:custGeom>
              <a:avLst/>
              <a:gdLst/>
              <a:ahLst/>
              <a:cxnLst/>
              <a:rect l="l" t="t" r="r" b="b"/>
              <a:pathLst>
                <a:path w="1502" h="14407" extrusionOk="0">
                  <a:moveTo>
                    <a:pt x="0" y="0"/>
                  </a:moveTo>
                  <a:cubicBezTo>
                    <a:pt x="405" y="0"/>
                    <a:pt x="737" y="332"/>
                    <a:pt x="737" y="737"/>
                  </a:cubicBezTo>
                  <a:lnTo>
                    <a:pt x="737" y="13671"/>
                  </a:lnTo>
                  <a:cubicBezTo>
                    <a:pt x="737" y="14075"/>
                    <a:pt x="405" y="14407"/>
                    <a:pt x="0" y="14407"/>
                  </a:cubicBezTo>
                  <a:lnTo>
                    <a:pt x="765" y="14407"/>
                  </a:lnTo>
                  <a:cubicBezTo>
                    <a:pt x="1170" y="14407"/>
                    <a:pt x="1502" y="14075"/>
                    <a:pt x="1502" y="13671"/>
                  </a:cubicBezTo>
                  <a:lnTo>
                    <a:pt x="1502" y="737"/>
                  </a:lnTo>
                  <a:cubicBezTo>
                    <a:pt x="1502" y="332"/>
                    <a:pt x="1170" y="0"/>
                    <a:pt x="765" y="0"/>
                  </a:cubicBezTo>
                  <a:close/>
                </a:path>
              </a:pathLst>
            </a:custGeom>
            <a:solidFill>
              <a:srgbClr val="E8EDF0"/>
            </a:solidFill>
            <a:ln>
              <a:noFill/>
            </a:ln>
          </p:spPr>
          <p:txBody>
            <a:bodyPr spcFirstLastPara="1" wrap="square" lIns="91425" tIns="91425" rIns="91425" bIns="91425" anchor="ctr" anchorCtr="0">
              <a:noAutofit/>
            </a:bodyPr>
            <a:lstStyle/>
            <a:p>
              <a:endParaRPr/>
            </a:p>
          </p:txBody>
        </p:sp>
        <p:sp>
          <p:nvSpPr>
            <p:cNvPr id="17168" name="Google Shape;17168;p71"/>
            <p:cNvSpPr/>
            <p:nvPr/>
          </p:nvSpPr>
          <p:spPr>
            <a:xfrm>
              <a:off x="4911689" y="2080378"/>
              <a:ext cx="110155" cy="100692"/>
            </a:xfrm>
            <a:custGeom>
              <a:avLst/>
              <a:gdLst/>
              <a:ahLst/>
              <a:cxnLst/>
              <a:rect l="l" t="t" r="r" b="b"/>
              <a:pathLst>
                <a:path w="4202" h="3841" extrusionOk="0">
                  <a:moveTo>
                    <a:pt x="3447" y="0"/>
                  </a:moveTo>
                  <a:cubicBezTo>
                    <a:pt x="3439" y="0"/>
                    <a:pt x="3431" y="1"/>
                    <a:pt x="3422" y="1"/>
                  </a:cubicBezTo>
                  <a:lnTo>
                    <a:pt x="780" y="1"/>
                  </a:lnTo>
                  <a:cubicBezTo>
                    <a:pt x="362" y="1"/>
                    <a:pt x="1" y="347"/>
                    <a:pt x="1" y="780"/>
                  </a:cubicBezTo>
                  <a:lnTo>
                    <a:pt x="1" y="3061"/>
                  </a:lnTo>
                  <a:cubicBezTo>
                    <a:pt x="1" y="3494"/>
                    <a:pt x="362" y="3841"/>
                    <a:pt x="780" y="3841"/>
                  </a:cubicBezTo>
                  <a:lnTo>
                    <a:pt x="3422" y="3841"/>
                  </a:lnTo>
                  <a:cubicBezTo>
                    <a:pt x="3855" y="3841"/>
                    <a:pt x="4202" y="3494"/>
                    <a:pt x="4202" y="3061"/>
                  </a:cubicBezTo>
                  <a:lnTo>
                    <a:pt x="4202" y="780"/>
                  </a:lnTo>
                  <a:cubicBezTo>
                    <a:pt x="4202" y="356"/>
                    <a:pt x="3869" y="0"/>
                    <a:pt x="3447"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169" name="Google Shape;17169;p71"/>
            <p:cNvSpPr/>
            <p:nvPr/>
          </p:nvSpPr>
          <p:spPr>
            <a:xfrm>
              <a:off x="4911689" y="2222279"/>
              <a:ext cx="110155" cy="100692"/>
            </a:xfrm>
            <a:custGeom>
              <a:avLst/>
              <a:gdLst/>
              <a:ahLst/>
              <a:cxnLst/>
              <a:rect l="l" t="t" r="r" b="b"/>
              <a:pathLst>
                <a:path w="4202" h="3841" extrusionOk="0">
                  <a:moveTo>
                    <a:pt x="3447" y="1"/>
                  </a:moveTo>
                  <a:cubicBezTo>
                    <a:pt x="3439" y="1"/>
                    <a:pt x="3431" y="1"/>
                    <a:pt x="3422" y="1"/>
                  </a:cubicBezTo>
                  <a:lnTo>
                    <a:pt x="780" y="1"/>
                  </a:lnTo>
                  <a:cubicBezTo>
                    <a:pt x="362" y="1"/>
                    <a:pt x="1" y="348"/>
                    <a:pt x="1" y="781"/>
                  </a:cubicBezTo>
                  <a:lnTo>
                    <a:pt x="1" y="3061"/>
                  </a:lnTo>
                  <a:cubicBezTo>
                    <a:pt x="1" y="3494"/>
                    <a:pt x="362" y="3841"/>
                    <a:pt x="780" y="3841"/>
                  </a:cubicBezTo>
                  <a:lnTo>
                    <a:pt x="3422" y="3841"/>
                  </a:lnTo>
                  <a:cubicBezTo>
                    <a:pt x="3855" y="3841"/>
                    <a:pt x="4202" y="3494"/>
                    <a:pt x="4202" y="3061"/>
                  </a:cubicBezTo>
                  <a:lnTo>
                    <a:pt x="4202" y="781"/>
                  </a:lnTo>
                  <a:cubicBezTo>
                    <a:pt x="4202" y="356"/>
                    <a:pt x="3869" y="1"/>
                    <a:pt x="3447"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170" name="Google Shape;17170;p71"/>
            <p:cNvSpPr/>
            <p:nvPr/>
          </p:nvSpPr>
          <p:spPr>
            <a:xfrm>
              <a:off x="4982077" y="2080378"/>
              <a:ext cx="39768" cy="100692"/>
            </a:xfrm>
            <a:custGeom>
              <a:avLst/>
              <a:gdLst/>
              <a:ahLst/>
              <a:cxnLst/>
              <a:rect l="l" t="t" r="r" b="b"/>
              <a:pathLst>
                <a:path w="1517" h="3841" extrusionOk="0">
                  <a:moveTo>
                    <a:pt x="762" y="0"/>
                  </a:moveTo>
                  <a:cubicBezTo>
                    <a:pt x="754" y="0"/>
                    <a:pt x="746" y="1"/>
                    <a:pt x="737" y="1"/>
                  </a:cubicBezTo>
                  <a:lnTo>
                    <a:pt x="1" y="1"/>
                  </a:lnTo>
                  <a:cubicBezTo>
                    <a:pt x="434" y="1"/>
                    <a:pt x="780" y="347"/>
                    <a:pt x="780" y="780"/>
                  </a:cubicBezTo>
                  <a:lnTo>
                    <a:pt x="780" y="3061"/>
                  </a:lnTo>
                  <a:cubicBezTo>
                    <a:pt x="780" y="3494"/>
                    <a:pt x="434" y="3841"/>
                    <a:pt x="1" y="3841"/>
                  </a:cubicBezTo>
                  <a:lnTo>
                    <a:pt x="737" y="3841"/>
                  </a:lnTo>
                  <a:cubicBezTo>
                    <a:pt x="1170" y="3841"/>
                    <a:pt x="1517" y="3494"/>
                    <a:pt x="1517" y="3061"/>
                  </a:cubicBezTo>
                  <a:lnTo>
                    <a:pt x="1517" y="780"/>
                  </a:lnTo>
                  <a:cubicBezTo>
                    <a:pt x="1517" y="356"/>
                    <a:pt x="1184" y="0"/>
                    <a:pt x="762"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171" name="Google Shape;17171;p71"/>
            <p:cNvSpPr/>
            <p:nvPr/>
          </p:nvSpPr>
          <p:spPr>
            <a:xfrm>
              <a:off x="4982077" y="2222279"/>
              <a:ext cx="39768" cy="100692"/>
            </a:xfrm>
            <a:custGeom>
              <a:avLst/>
              <a:gdLst/>
              <a:ahLst/>
              <a:cxnLst/>
              <a:rect l="l" t="t" r="r" b="b"/>
              <a:pathLst>
                <a:path w="1517" h="3841" extrusionOk="0">
                  <a:moveTo>
                    <a:pt x="762" y="1"/>
                  </a:moveTo>
                  <a:cubicBezTo>
                    <a:pt x="754" y="1"/>
                    <a:pt x="746" y="1"/>
                    <a:pt x="737" y="1"/>
                  </a:cubicBezTo>
                  <a:lnTo>
                    <a:pt x="1" y="1"/>
                  </a:lnTo>
                  <a:cubicBezTo>
                    <a:pt x="434" y="1"/>
                    <a:pt x="780" y="348"/>
                    <a:pt x="780" y="781"/>
                  </a:cubicBezTo>
                  <a:lnTo>
                    <a:pt x="780" y="3061"/>
                  </a:lnTo>
                  <a:cubicBezTo>
                    <a:pt x="780" y="3494"/>
                    <a:pt x="434" y="3841"/>
                    <a:pt x="1" y="3841"/>
                  </a:cubicBezTo>
                  <a:lnTo>
                    <a:pt x="737" y="3841"/>
                  </a:lnTo>
                  <a:cubicBezTo>
                    <a:pt x="1170" y="3841"/>
                    <a:pt x="1517" y="3494"/>
                    <a:pt x="1517" y="3061"/>
                  </a:cubicBezTo>
                  <a:lnTo>
                    <a:pt x="1517" y="781"/>
                  </a:lnTo>
                  <a:cubicBezTo>
                    <a:pt x="1517" y="356"/>
                    <a:pt x="1184" y="1"/>
                    <a:pt x="762" y="1"/>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172" name="Google Shape;17172;p71"/>
            <p:cNvSpPr/>
            <p:nvPr/>
          </p:nvSpPr>
          <p:spPr>
            <a:xfrm>
              <a:off x="4676331" y="1980866"/>
              <a:ext cx="377680" cy="66245"/>
            </a:xfrm>
            <a:custGeom>
              <a:avLst/>
              <a:gdLst/>
              <a:ahLst/>
              <a:cxnLst/>
              <a:rect l="l" t="t" r="r" b="b"/>
              <a:pathLst>
                <a:path w="14407" h="2527" extrusionOk="0">
                  <a:moveTo>
                    <a:pt x="736" y="0"/>
                  </a:moveTo>
                  <a:cubicBezTo>
                    <a:pt x="318" y="0"/>
                    <a:pt x="0" y="332"/>
                    <a:pt x="0" y="751"/>
                  </a:cubicBezTo>
                  <a:lnTo>
                    <a:pt x="0" y="2527"/>
                  </a:lnTo>
                  <a:lnTo>
                    <a:pt x="14407" y="2527"/>
                  </a:lnTo>
                  <a:lnTo>
                    <a:pt x="14407" y="751"/>
                  </a:lnTo>
                  <a:cubicBezTo>
                    <a:pt x="14407" y="332"/>
                    <a:pt x="14075" y="0"/>
                    <a:pt x="13656" y="0"/>
                  </a:cubicBezTo>
                  <a:close/>
                </a:path>
              </a:pathLst>
            </a:custGeom>
            <a:solidFill>
              <a:srgbClr val="AFBFCB"/>
            </a:solidFill>
            <a:ln>
              <a:noFill/>
            </a:ln>
          </p:spPr>
          <p:txBody>
            <a:bodyPr spcFirstLastPara="1" wrap="square" lIns="91425" tIns="91425" rIns="91425" bIns="91425" anchor="ctr" anchorCtr="0">
              <a:noAutofit/>
            </a:bodyPr>
            <a:lstStyle/>
            <a:p>
              <a:endParaRPr/>
            </a:p>
          </p:txBody>
        </p:sp>
        <p:sp>
          <p:nvSpPr>
            <p:cNvPr id="17173" name="Google Shape;17173;p71"/>
            <p:cNvSpPr/>
            <p:nvPr/>
          </p:nvSpPr>
          <p:spPr>
            <a:xfrm>
              <a:off x="5014636" y="1980866"/>
              <a:ext cx="39375" cy="66245"/>
            </a:xfrm>
            <a:custGeom>
              <a:avLst/>
              <a:gdLst/>
              <a:ahLst/>
              <a:cxnLst/>
              <a:rect l="l" t="t" r="r" b="b"/>
              <a:pathLst>
                <a:path w="1502" h="2527" extrusionOk="0">
                  <a:moveTo>
                    <a:pt x="0" y="0"/>
                  </a:moveTo>
                  <a:cubicBezTo>
                    <a:pt x="405" y="0"/>
                    <a:pt x="737" y="332"/>
                    <a:pt x="737" y="737"/>
                  </a:cubicBezTo>
                  <a:lnTo>
                    <a:pt x="737" y="2527"/>
                  </a:lnTo>
                  <a:lnTo>
                    <a:pt x="1502" y="2527"/>
                  </a:lnTo>
                  <a:lnTo>
                    <a:pt x="1502" y="737"/>
                  </a:lnTo>
                  <a:cubicBezTo>
                    <a:pt x="1502" y="332"/>
                    <a:pt x="1170" y="0"/>
                    <a:pt x="765" y="0"/>
                  </a:cubicBezTo>
                  <a:close/>
                </a:path>
              </a:pathLst>
            </a:custGeom>
            <a:solidFill>
              <a:srgbClr val="A2B0BD"/>
            </a:solidFill>
            <a:ln>
              <a:noFill/>
            </a:ln>
          </p:spPr>
          <p:txBody>
            <a:bodyPr spcFirstLastPara="1" wrap="square" lIns="91425" tIns="91425" rIns="91425" bIns="91425" anchor="ctr" anchorCtr="0">
              <a:noAutofit/>
            </a:bodyPr>
            <a:lstStyle/>
            <a:p>
              <a:endParaRPr/>
            </a:p>
          </p:txBody>
        </p:sp>
        <p:sp>
          <p:nvSpPr>
            <p:cNvPr id="17174" name="Google Shape;17174;p71"/>
            <p:cNvSpPr/>
            <p:nvPr/>
          </p:nvSpPr>
          <p:spPr>
            <a:xfrm>
              <a:off x="4697513" y="2002807"/>
              <a:ext cx="26136" cy="22099"/>
            </a:xfrm>
            <a:custGeom>
              <a:avLst/>
              <a:gdLst/>
              <a:ahLst/>
              <a:cxnLst/>
              <a:rect l="l" t="t" r="r" b="b"/>
              <a:pathLst>
                <a:path w="997" h="843" extrusionOk="0">
                  <a:moveTo>
                    <a:pt x="563" y="1"/>
                  </a:moveTo>
                  <a:cubicBezTo>
                    <a:pt x="188" y="1"/>
                    <a:pt x="0" y="448"/>
                    <a:pt x="275" y="722"/>
                  </a:cubicBezTo>
                  <a:cubicBezTo>
                    <a:pt x="358" y="806"/>
                    <a:pt x="462" y="843"/>
                    <a:pt x="565" y="843"/>
                  </a:cubicBezTo>
                  <a:cubicBezTo>
                    <a:pt x="783" y="843"/>
                    <a:pt x="997" y="674"/>
                    <a:pt x="997" y="419"/>
                  </a:cubicBezTo>
                  <a:cubicBezTo>
                    <a:pt x="997" y="188"/>
                    <a:pt x="794" y="1"/>
                    <a:pt x="563" y="1"/>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7175" name="Google Shape;17175;p71"/>
            <p:cNvSpPr/>
            <p:nvPr/>
          </p:nvSpPr>
          <p:spPr>
            <a:xfrm>
              <a:off x="4740270" y="2002807"/>
              <a:ext cx="25769" cy="22099"/>
            </a:xfrm>
            <a:custGeom>
              <a:avLst/>
              <a:gdLst/>
              <a:ahLst/>
              <a:cxnLst/>
              <a:rect l="l" t="t" r="r" b="b"/>
              <a:pathLst>
                <a:path w="983" h="843" extrusionOk="0">
                  <a:moveTo>
                    <a:pt x="564" y="1"/>
                  </a:moveTo>
                  <a:cubicBezTo>
                    <a:pt x="188" y="1"/>
                    <a:pt x="1" y="448"/>
                    <a:pt x="261" y="722"/>
                  </a:cubicBezTo>
                  <a:cubicBezTo>
                    <a:pt x="348" y="806"/>
                    <a:pt x="454" y="843"/>
                    <a:pt x="557" y="843"/>
                  </a:cubicBezTo>
                  <a:cubicBezTo>
                    <a:pt x="775" y="843"/>
                    <a:pt x="982" y="674"/>
                    <a:pt x="982" y="419"/>
                  </a:cubicBezTo>
                  <a:cubicBezTo>
                    <a:pt x="982" y="188"/>
                    <a:pt x="795" y="1"/>
                    <a:pt x="564" y="1"/>
                  </a:cubicBezTo>
                  <a:close/>
                </a:path>
              </a:pathLst>
            </a:custGeom>
            <a:solidFill>
              <a:srgbClr val="A7B8C6"/>
            </a:solidFill>
            <a:ln>
              <a:noFill/>
            </a:ln>
          </p:spPr>
          <p:txBody>
            <a:bodyPr spcFirstLastPara="1" wrap="square" lIns="91425" tIns="91425" rIns="91425" bIns="91425" anchor="ctr" anchorCtr="0">
              <a:noAutofit/>
            </a:bodyPr>
            <a:lstStyle/>
            <a:p>
              <a:endParaRPr/>
            </a:p>
          </p:txBody>
        </p:sp>
        <p:sp>
          <p:nvSpPr>
            <p:cNvPr id="17176" name="Google Shape;17176;p71"/>
            <p:cNvSpPr/>
            <p:nvPr/>
          </p:nvSpPr>
          <p:spPr>
            <a:xfrm>
              <a:off x="4782659" y="2002807"/>
              <a:ext cx="26136" cy="22099"/>
            </a:xfrm>
            <a:custGeom>
              <a:avLst/>
              <a:gdLst/>
              <a:ahLst/>
              <a:cxnLst/>
              <a:rect l="l" t="t" r="r" b="b"/>
              <a:pathLst>
                <a:path w="997" h="843" extrusionOk="0">
                  <a:moveTo>
                    <a:pt x="563" y="1"/>
                  </a:moveTo>
                  <a:cubicBezTo>
                    <a:pt x="188" y="1"/>
                    <a:pt x="0" y="448"/>
                    <a:pt x="275" y="722"/>
                  </a:cubicBezTo>
                  <a:cubicBezTo>
                    <a:pt x="358" y="806"/>
                    <a:pt x="462" y="843"/>
                    <a:pt x="565" y="843"/>
                  </a:cubicBezTo>
                  <a:cubicBezTo>
                    <a:pt x="783" y="843"/>
                    <a:pt x="996" y="674"/>
                    <a:pt x="996" y="419"/>
                  </a:cubicBezTo>
                  <a:cubicBezTo>
                    <a:pt x="996" y="188"/>
                    <a:pt x="794" y="1"/>
                    <a:pt x="563"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7177" name="Google Shape;17177;p71"/>
            <p:cNvSpPr/>
            <p:nvPr/>
          </p:nvSpPr>
          <p:spPr>
            <a:xfrm>
              <a:off x="4704696" y="2002807"/>
              <a:ext cx="18953" cy="22099"/>
            </a:xfrm>
            <a:custGeom>
              <a:avLst/>
              <a:gdLst/>
              <a:ahLst/>
              <a:cxnLst/>
              <a:rect l="l" t="t" r="r" b="b"/>
              <a:pathLst>
                <a:path w="723" h="843" extrusionOk="0">
                  <a:moveTo>
                    <a:pt x="289" y="1"/>
                  </a:moveTo>
                  <a:cubicBezTo>
                    <a:pt x="549" y="260"/>
                    <a:pt x="376" y="708"/>
                    <a:pt x="1" y="722"/>
                  </a:cubicBezTo>
                  <a:cubicBezTo>
                    <a:pt x="89" y="806"/>
                    <a:pt x="194" y="843"/>
                    <a:pt x="297" y="843"/>
                  </a:cubicBezTo>
                  <a:cubicBezTo>
                    <a:pt x="516" y="843"/>
                    <a:pt x="723" y="674"/>
                    <a:pt x="723" y="419"/>
                  </a:cubicBezTo>
                  <a:cubicBezTo>
                    <a:pt x="708" y="188"/>
                    <a:pt x="520" y="1"/>
                    <a:pt x="289" y="1"/>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178" name="Google Shape;17178;p71"/>
            <p:cNvSpPr/>
            <p:nvPr/>
          </p:nvSpPr>
          <p:spPr>
            <a:xfrm>
              <a:off x="4747452" y="2002807"/>
              <a:ext cx="18586" cy="22099"/>
            </a:xfrm>
            <a:custGeom>
              <a:avLst/>
              <a:gdLst/>
              <a:ahLst/>
              <a:cxnLst/>
              <a:rect l="l" t="t" r="r" b="b"/>
              <a:pathLst>
                <a:path w="709" h="843" extrusionOk="0">
                  <a:moveTo>
                    <a:pt x="275" y="1"/>
                  </a:moveTo>
                  <a:cubicBezTo>
                    <a:pt x="549" y="260"/>
                    <a:pt x="376" y="722"/>
                    <a:pt x="1" y="722"/>
                  </a:cubicBezTo>
                  <a:cubicBezTo>
                    <a:pt x="84" y="806"/>
                    <a:pt x="186" y="843"/>
                    <a:pt x="287" y="843"/>
                  </a:cubicBezTo>
                  <a:cubicBezTo>
                    <a:pt x="501" y="843"/>
                    <a:pt x="708" y="674"/>
                    <a:pt x="708" y="419"/>
                  </a:cubicBezTo>
                  <a:cubicBezTo>
                    <a:pt x="708" y="188"/>
                    <a:pt x="521" y="1"/>
                    <a:pt x="290" y="1"/>
                  </a:cubicBezTo>
                  <a:close/>
                </a:path>
              </a:pathLst>
            </a:custGeom>
            <a:solidFill>
              <a:srgbClr val="D6DEE4"/>
            </a:solidFill>
            <a:ln>
              <a:noFill/>
            </a:ln>
          </p:spPr>
          <p:txBody>
            <a:bodyPr spcFirstLastPara="1" wrap="square" lIns="91425" tIns="91425" rIns="91425" bIns="91425" anchor="ctr" anchorCtr="0">
              <a:noAutofit/>
            </a:bodyPr>
            <a:lstStyle/>
            <a:p>
              <a:endParaRPr/>
            </a:p>
          </p:txBody>
        </p:sp>
        <p:sp>
          <p:nvSpPr>
            <p:cNvPr id="17179" name="Google Shape;17179;p71"/>
            <p:cNvSpPr/>
            <p:nvPr/>
          </p:nvSpPr>
          <p:spPr>
            <a:xfrm>
              <a:off x="4789842" y="2002807"/>
              <a:ext cx="18953" cy="22099"/>
            </a:xfrm>
            <a:custGeom>
              <a:avLst/>
              <a:gdLst/>
              <a:ahLst/>
              <a:cxnLst/>
              <a:rect l="l" t="t" r="r" b="b"/>
              <a:pathLst>
                <a:path w="723" h="843" extrusionOk="0">
                  <a:moveTo>
                    <a:pt x="289" y="1"/>
                  </a:moveTo>
                  <a:cubicBezTo>
                    <a:pt x="549" y="260"/>
                    <a:pt x="376" y="708"/>
                    <a:pt x="1" y="722"/>
                  </a:cubicBezTo>
                  <a:cubicBezTo>
                    <a:pt x="89" y="806"/>
                    <a:pt x="194" y="843"/>
                    <a:pt x="297" y="843"/>
                  </a:cubicBezTo>
                  <a:cubicBezTo>
                    <a:pt x="516" y="843"/>
                    <a:pt x="722" y="674"/>
                    <a:pt x="722" y="419"/>
                  </a:cubicBezTo>
                  <a:cubicBezTo>
                    <a:pt x="708" y="188"/>
                    <a:pt x="520" y="1"/>
                    <a:pt x="289"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7180" name="Google Shape;17180;p71"/>
            <p:cNvSpPr/>
            <p:nvPr/>
          </p:nvSpPr>
          <p:spPr>
            <a:xfrm>
              <a:off x="4701288" y="2080378"/>
              <a:ext cx="179022" cy="242594"/>
            </a:xfrm>
            <a:custGeom>
              <a:avLst/>
              <a:gdLst/>
              <a:ahLst/>
              <a:cxnLst/>
              <a:rect l="l" t="t" r="r" b="b"/>
              <a:pathLst>
                <a:path w="6829" h="9254" extrusionOk="0">
                  <a:moveTo>
                    <a:pt x="780" y="1"/>
                  </a:moveTo>
                  <a:cubicBezTo>
                    <a:pt x="347" y="1"/>
                    <a:pt x="1" y="347"/>
                    <a:pt x="1" y="780"/>
                  </a:cubicBezTo>
                  <a:lnTo>
                    <a:pt x="1" y="8474"/>
                  </a:lnTo>
                  <a:cubicBezTo>
                    <a:pt x="1" y="8907"/>
                    <a:pt x="347" y="9254"/>
                    <a:pt x="780" y="9254"/>
                  </a:cubicBezTo>
                  <a:lnTo>
                    <a:pt x="6049" y="9254"/>
                  </a:lnTo>
                  <a:cubicBezTo>
                    <a:pt x="6482" y="9254"/>
                    <a:pt x="6829" y="8907"/>
                    <a:pt x="6829" y="8474"/>
                  </a:cubicBezTo>
                  <a:lnTo>
                    <a:pt x="6829" y="780"/>
                  </a:lnTo>
                  <a:cubicBezTo>
                    <a:pt x="6829" y="347"/>
                    <a:pt x="6482" y="1"/>
                    <a:pt x="6049" y="1"/>
                  </a:cubicBezTo>
                  <a:close/>
                </a:path>
              </a:pathLst>
            </a:custGeom>
            <a:solidFill>
              <a:srgbClr val="A7B8C6"/>
            </a:solidFill>
            <a:ln>
              <a:noFill/>
            </a:ln>
          </p:spPr>
          <p:txBody>
            <a:bodyPr spcFirstLastPara="1" wrap="square" lIns="91425" tIns="91425" rIns="91425" bIns="91425" anchor="ctr" anchorCtr="0">
              <a:noAutofit/>
            </a:bodyPr>
            <a:lstStyle/>
            <a:p>
              <a:endParaRPr/>
            </a:p>
          </p:txBody>
        </p:sp>
        <p:sp>
          <p:nvSpPr>
            <p:cNvPr id="17181" name="Google Shape;17181;p71"/>
            <p:cNvSpPr/>
            <p:nvPr/>
          </p:nvSpPr>
          <p:spPr>
            <a:xfrm>
              <a:off x="4839415" y="2080011"/>
              <a:ext cx="40895" cy="242961"/>
            </a:xfrm>
            <a:custGeom>
              <a:avLst/>
              <a:gdLst/>
              <a:ahLst/>
              <a:cxnLst/>
              <a:rect l="l" t="t" r="r" b="b"/>
              <a:pathLst>
                <a:path w="1560" h="9268" extrusionOk="0">
                  <a:moveTo>
                    <a:pt x="780" y="0"/>
                  </a:moveTo>
                  <a:lnTo>
                    <a:pt x="1" y="29"/>
                  </a:lnTo>
                  <a:cubicBezTo>
                    <a:pt x="419" y="29"/>
                    <a:pt x="780" y="376"/>
                    <a:pt x="780" y="809"/>
                  </a:cubicBezTo>
                  <a:lnTo>
                    <a:pt x="780" y="8517"/>
                  </a:lnTo>
                  <a:cubicBezTo>
                    <a:pt x="780" y="8864"/>
                    <a:pt x="535" y="9181"/>
                    <a:pt x="203" y="9268"/>
                  </a:cubicBezTo>
                  <a:lnTo>
                    <a:pt x="780" y="9268"/>
                  </a:lnTo>
                  <a:cubicBezTo>
                    <a:pt x="1213" y="9268"/>
                    <a:pt x="1560" y="8921"/>
                    <a:pt x="1560" y="8488"/>
                  </a:cubicBezTo>
                  <a:lnTo>
                    <a:pt x="1560" y="794"/>
                  </a:lnTo>
                  <a:cubicBezTo>
                    <a:pt x="1560" y="361"/>
                    <a:pt x="1213" y="0"/>
                    <a:pt x="780" y="0"/>
                  </a:cubicBezTo>
                  <a:close/>
                </a:path>
              </a:pathLst>
            </a:custGeom>
            <a:solidFill>
              <a:srgbClr val="D6DEE4"/>
            </a:solidFill>
            <a:ln>
              <a:noFill/>
            </a:ln>
          </p:spPr>
          <p:txBody>
            <a:bodyPr spcFirstLastPara="1" wrap="square" lIns="91425" tIns="91425" rIns="91425" bIns="91425" anchor="ctr" anchorCtr="0">
              <a:noAutofit/>
            </a:bodyPr>
            <a:lstStyle/>
            <a:p>
              <a:endParaRPr/>
            </a:p>
          </p:txBody>
        </p:sp>
        <p:sp>
          <p:nvSpPr>
            <p:cNvPr id="17182" name="Google Shape;17182;p71"/>
            <p:cNvSpPr/>
            <p:nvPr/>
          </p:nvSpPr>
          <p:spPr>
            <a:xfrm>
              <a:off x="4695625" y="2074715"/>
              <a:ext cx="190373" cy="253578"/>
            </a:xfrm>
            <a:custGeom>
              <a:avLst/>
              <a:gdLst/>
              <a:ahLst/>
              <a:cxnLst/>
              <a:rect l="l" t="t" r="r" b="b"/>
              <a:pathLst>
                <a:path w="7262" h="9673" extrusionOk="0">
                  <a:moveTo>
                    <a:pt x="996" y="0"/>
                  </a:moveTo>
                  <a:cubicBezTo>
                    <a:pt x="708" y="0"/>
                    <a:pt x="708" y="419"/>
                    <a:pt x="996" y="419"/>
                  </a:cubicBezTo>
                  <a:lnTo>
                    <a:pt x="1761" y="419"/>
                  </a:lnTo>
                  <a:cubicBezTo>
                    <a:pt x="2036" y="419"/>
                    <a:pt x="2036" y="0"/>
                    <a:pt x="1761" y="0"/>
                  </a:cubicBezTo>
                  <a:close/>
                  <a:moveTo>
                    <a:pt x="2526" y="0"/>
                  </a:moveTo>
                  <a:cubicBezTo>
                    <a:pt x="2252" y="0"/>
                    <a:pt x="2252" y="419"/>
                    <a:pt x="2526" y="419"/>
                  </a:cubicBezTo>
                  <a:lnTo>
                    <a:pt x="3306" y="419"/>
                  </a:lnTo>
                  <a:cubicBezTo>
                    <a:pt x="3580" y="419"/>
                    <a:pt x="3580" y="0"/>
                    <a:pt x="3306" y="0"/>
                  </a:cubicBezTo>
                  <a:close/>
                  <a:moveTo>
                    <a:pt x="4071" y="0"/>
                  </a:moveTo>
                  <a:cubicBezTo>
                    <a:pt x="3797" y="0"/>
                    <a:pt x="3797" y="419"/>
                    <a:pt x="4071" y="419"/>
                  </a:cubicBezTo>
                  <a:lnTo>
                    <a:pt x="4851" y="419"/>
                  </a:lnTo>
                  <a:cubicBezTo>
                    <a:pt x="5125" y="419"/>
                    <a:pt x="5125" y="0"/>
                    <a:pt x="4851" y="0"/>
                  </a:cubicBezTo>
                  <a:close/>
                  <a:moveTo>
                    <a:pt x="5616" y="0"/>
                  </a:moveTo>
                  <a:cubicBezTo>
                    <a:pt x="5341" y="0"/>
                    <a:pt x="5341" y="433"/>
                    <a:pt x="5616" y="433"/>
                  </a:cubicBezTo>
                  <a:lnTo>
                    <a:pt x="6395" y="433"/>
                  </a:lnTo>
                  <a:cubicBezTo>
                    <a:pt x="6641" y="433"/>
                    <a:pt x="6669" y="73"/>
                    <a:pt x="6424" y="15"/>
                  </a:cubicBezTo>
                  <a:cubicBezTo>
                    <a:pt x="6366" y="15"/>
                    <a:pt x="6323" y="15"/>
                    <a:pt x="6265" y="0"/>
                  </a:cubicBezTo>
                  <a:close/>
                  <a:moveTo>
                    <a:pt x="338" y="343"/>
                  </a:moveTo>
                  <a:cubicBezTo>
                    <a:pt x="273" y="343"/>
                    <a:pt x="207" y="374"/>
                    <a:pt x="159" y="448"/>
                  </a:cubicBezTo>
                  <a:cubicBezTo>
                    <a:pt x="58" y="607"/>
                    <a:pt x="0" y="794"/>
                    <a:pt x="0" y="996"/>
                  </a:cubicBezTo>
                  <a:lnTo>
                    <a:pt x="0" y="1300"/>
                  </a:lnTo>
                  <a:cubicBezTo>
                    <a:pt x="0" y="1415"/>
                    <a:pt x="101" y="1516"/>
                    <a:pt x="217" y="1516"/>
                  </a:cubicBezTo>
                  <a:cubicBezTo>
                    <a:pt x="332" y="1516"/>
                    <a:pt x="419" y="1429"/>
                    <a:pt x="433" y="1314"/>
                  </a:cubicBezTo>
                  <a:lnTo>
                    <a:pt x="433" y="996"/>
                  </a:lnTo>
                  <a:cubicBezTo>
                    <a:pt x="433" y="881"/>
                    <a:pt x="462" y="765"/>
                    <a:pt x="520" y="679"/>
                  </a:cubicBezTo>
                  <a:cubicBezTo>
                    <a:pt x="631" y="507"/>
                    <a:pt x="488" y="343"/>
                    <a:pt x="338" y="343"/>
                  </a:cubicBezTo>
                  <a:close/>
                  <a:moveTo>
                    <a:pt x="6985" y="453"/>
                  </a:moveTo>
                  <a:cubicBezTo>
                    <a:pt x="6846" y="453"/>
                    <a:pt x="6709" y="589"/>
                    <a:pt x="6785" y="751"/>
                  </a:cubicBezTo>
                  <a:cubicBezTo>
                    <a:pt x="6814" y="823"/>
                    <a:pt x="6828" y="910"/>
                    <a:pt x="6828" y="996"/>
                  </a:cubicBezTo>
                  <a:lnTo>
                    <a:pt x="6828" y="1429"/>
                  </a:lnTo>
                  <a:cubicBezTo>
                    <a:pt x="6828" y="1545"/>
                    <a:pt x="6929" y="1632"/>
                    <a:pt x="7045" y="1632"/>
                  </a:cubicBezTo>
                  <a:cubicBezTo>
                    <a:pt x="7160" y="1632"/>
                    <a:pt x="7261" y="1545"/>
                    <a:pt x="7261" y="1429"/>
                  </a:cubicBezTo>
                  <a:lnTo>
                    <a:pt x="7261" y="982"/>
                  </a:lnTo>
                  <a:cubicBezTo>
                    <a:pt x="7261" y="838"/>
                    <a:pt x="7218" y="708"/>
                    <a:pt x="7175" y="578"/>
                  </a:cubicBezTo>
                  <a:cubicBezTo>
                    <a:pt x="7130" y="489"/>
                    <a:pt x="7058" y="453"/>
                    <a:pt x="6985" y="453"/>
                  </a:cubicBezTo>
                  <a:close/>
                  <a:moveTo>
                    <a:pt x="210" y="1862"/>
                  </a:moveTo>
                  <a:cubicBezTo>
                    <a:pt x="105" y="1862"/>
                    <a:pt x="0" y="1935"/>
                    <a:pt x="0" y="2079"/>
                  </a:cubicBezTo>
                  <a:lnTo>
                    <a:pt x="0" y="2844"/>
                  </a:lnTo>
                  <a:cubicBezTo>
                    <a:pt x="0" y="2960"/>
                    <a:pt x="101" y="3061"/>
                    <a:pt x="217" y="3061"/>
                  </a:cubicBezTo>
                  <a:cubicBezTo>
                    <a:pt x="332" y="3061"/>
                    <a:pt x="419" y="2960"/>
                    <a:pt x="419" y="2844"/>
                  </a:cubicBezTo>
                  <a:lnTo>
                    <a:pt x="419" y="2079"/>
                  </a:lnTo>
                  <a:cubicBezTo>
                    <a:pt x="419" y="1935"/>
                    <a:pt x="314" y="1862"/>
                    <a:pt x="210" y="1862"/>
                  </a:cubicBezTo>
                  <a:close/>
                  <a:moveTo>
                    <a:pt x="7052" y="1992"/>
                  </a:moveTo>
                  <a:cubicBezTo>
                    <a:pt x="6947" y="1992"/>
                    <a:pt x="6843" y="2065"/>
                    <a:pt x="6843" y="2209"/>
                  </a:cubicBezTo>
                  <a:lnTo>
                    <a:pt x="6843" y="2974"/>
                  </a:lnTo>
                  <a:cubicBezTo>
                    <a:pt x="6843" y="3089"/>
                    <a:pt x="6929" y="3176"/>
                    <a:pt x="7045" y="3176"/>
                  </a:cubicBezTo>
                  <a:cubicBezTo>
                    <a:pt x="7160" y="3176"/>
                    <a:pt x="7261" y="3089"/>
                    <a:pt x="7261" y="2974"/>
                  </a:cubicBezTo>
                  <a:lnTo>
                    <a:pt x="7261" y="2209"/>
                  </a:lnTo>
                  <a:cubicBezTo>
                    <a:pt x="7261" y="2065"/>
                    <a:pt x="7157" y="1992"/>
                    <a:pt x="7052" y="1992"/>
                  </a:cubicBezTo>
                  <a:close/>
                  <a:moveTo>
                    <a:pt x="210" y="3407"/>
                  </a:moveTo>
                  <a:cubicBezTo>
                    <a:pt x="105" y="3407"/>
                    <a:pt x="0" y="3479"/>
                    <a:pt x="0" y="3624"/>
                  </a:cubicBezTo>
                  <a:lnTo>
                    <a:pt x="0" y="4389"/>
                  </a:lnTo>
                  <a:cubicBezTo>
                    <a:pt x="0" y="4504"/>
                    <a:pt x="101" y="4605"/>
                    <a:pt x="217" y="4605"/>
                  </a:cubicBezTo>
                  <a:cubicBezTo>
                    <a:pt x="332" y="4605"/>
                    <a:pt x="419" y="4504"/>
                    <a:pt x="419" y="4389"/>
                  </a:cubicBezTo>
                  <a:lnTo>
                    <a:pt x="419" y="3624"/>
                  </a:lnTo>
                  <a:cubicBezTo>
                    <a:pt x="419" y="3479"/>
                    <a:pt x="314" y="3407"/>
                    <a:pt x="210" y="3407"/>
                  </a:cubicBezTo>
                  <a:close/>
                  <a:moveTo>
                    <a:pt x="7039" y="3519"/>
                  </a:moveTo>
                  <a:cubicBezTo>
                    <a:pt x="6933" y="3519"/>
                    <a:pt x="6828" y="3588"/>
                    <a:pt x="6828" y="3725"/>
                  </a:cubicBezTo>
                  <a:lnTo>
                    <a:pt x="6828" y="4504"/>
                  </a:lnTo>
                  <a:cubicBezTo>
                    <a:pt x="6828" y="4612"/>
                    <a:pt x="6917" y="4708"/>
                    <a:pt x="7023" y="4708"/>
                  </a:cubicBezTo>
                  <a:cubicBezTo>
                    <a:pt x="7030" y="4708"/>
                    <a:pt x="7037" y="4707"/>
                    <a:pt x="7045" y="4706"/>
                  </a:cubicBezTo>
                  <a:lnTo>
                    <a:pt x="7045" y="4721"/>
                  </a:lnTo>
                  <a:cubicBezTo>
                    <a:pt x="7160" y="4721"/>
                    <a:pt x="7261" y="4620"/>
                    <a:pt x="7261" y="4504"/>
                  </a:cubicBezTo>
                  <a:lnTo>
                    <a:pt x="7261" y="3725"/>
                  </a:lnTo>
                  <a:cubicBezTo>
                    <a:pt x="7254" y="3588"/>
                    <a:pt x="7146" y="3519"/>
                    <a:pt x="7039" y="3519"/>
                  </a:cubicBezTo>
                  <a:close/>
                  <a:moveTo>
                    <a:pt x="210" y="4937"/>
                  </a:moveTo>
                  <a:cubicBezTo>
                    <a:pt x="105" y="4937"/>
                    <a:pt x="0" y="5009"/>
                    <a:pt x="0" y="5154"/>
                  </a:cubicBezTo>
                  <a:lnTo>
                    <a:pt x="0" y="5919"/>
                  </a:lnTo>
                  <a:cubicBezTo>
                    <a:pt x="0" y="6034"/>
                    <a:pt x="87" y="6135"/>
                    <a:pt x="217" y="6135"/>
                  </a:cubicBezTo>
                  <a:cubicBezTo>
                    <a:pt x="332" y="6135"/>
                    <a:pt x="419" y="6034"/>
                    <a:pt x="419" y="5919"/>
                  </a:cubicBezTo>
                  <a:lnTo>
                    <a:pt x="419" y="5154"/>
                  </a:lnTo>
                  <a:cubicBezTo>
                    <a:pt x="419" y="5009"/>
                    <a:pt x="314" y="4937"/>
                    <a:pt x="210" y="4937"/>
                  </a:cubicBezTo>
                  <a:close/>
                  <a:moveTo>
                    <a:pt x="7039" y="5064"/>
                  </a:moveTo>
                  <a:cubicBezTo>
                    <a:pt x="6933" y="5064"/>
                    <a:pt x="6828" y="5132"/>
                    <a:pt x="6828" y="5269"/>
                  </a:cubicBezTo>
                  <a:lnTo>
                    <a:pt x="6828" y="6049"/>
                  </a:lnTo>
                  <a:cubicBezTo>
                    <a:pt x="6828" y="6164"/>
                    <a:pt x="6929" y="6251"/>
                    <a:pt x="7045" y="6251"/>
                  </a:cubicBezTo>
                  <a:lnTo>
                    <a:pt x="7045" y="6265"/>
                  </a:lnTo>
                  <a:cubicBezTo>
                    <a:pt x="7160" y="6265"/>
                    <a:pt x="7261" y="6164"/>
                    <a:pt x="7261" y="6049"/>
                  </a:cubicBezTo>
                  <a:lnTo>
                    <a:pt x="7261" y="5269"/>
                  </a:lnTo>
                  <a:cubicBezTo>
                    <a:pt x="7254" y="5132"/>
                    <a:pt x="7146" y="5064"/>
                    <a:pt x="7039" y="5064"/>
                  </a:cubicBezTo>
                  <a:close/>
                  <a:moveTo>
                    <a:pt x="210" y="6482"/>
                  </a:moveTo>
                  <a:cubicBezTo>
                    <a:pt x="105" y="6482"/>
                    <a:pt x="0" y="6554"/>
                    <a:pt x="0" y="6698"/>
                  </a:cubicBezTo>
                  <a:lnTo>
                    <a:pt x="0" y="7463"/>
                  </a:lnTo>
                  <a:cubicBezTo>
                    <a:pt x="0" y="7579"/>
                    <a:pt x="87" y="7680"/>
                    <a:pt x="217" y="7680"/>
                  </a:cubicBezTo>
                  <a:cubicBezTo>
                    <a:pt x="332" y="7680"/>
                    <a:pt x="419" y="7579"/>
                    <a:pt x="419" y="7463"/>
                  </a:cubicBezTo>
                  <a:lnTo>
                    <a:pt x="419" y="6698"/>
                  </a:lnTo>
                  <a:cubicBezTo>
                    <a:pt x="419" y="6554"/>
                    <a:pt x="314" y="6482"/>
                    <a:pt x="210" y="6482"/>
                  </a:cubicBezTo>
                  <a:close/>
                  <a:moveTo>
                    <a:pt x="7039" y="6608"/>
                  </a:moveTo>
                  <a:cubicBezTo>
                    <a:pt x="6933" y="6608"/>
                    <a:pt x="6828" y="6677"/>
                    <a:pt x="6828" y="6814"/>
                  </a:cubicBezTo>
                  <a:lnTo>
                    <a:pt x="6828" y="7593"/>
                  </a:lnTo>
                  <a:cubicBezTo>
                    <a:pt x="6828" y="7709"/>
                    <a:pt x="6929" y="7795"/>
                    <a:pt x="7045" y="7795"/>
                  </a:cubicBezTo>
                  <a:lnTo>
                    <a:pt x="7045" y="7810"/>
                  </a:lnTo>
                  <a:cubicBezTo>
                    <a:pt x="7160" y="7810"/>
                    <a:pt x="7261" y="7709"/>
                    <a:pt x="7261" y="7593"/>
                  </a:cubicBezTo>
                  <a:lnTo>
                    <a:pt x="7261" y="6814"/>
                  </a:lnTo>
                  <a:cubicBezTo>
                    <a:pt x="7254" y="6677"/>
                    <a:pt x="7146" y="6608"/>
                    <a:pt x="7039" y="6608"/>
                  </a:cubicBezTo>
                  <a:close/>
                  <a:moveTo>
                    <a:pt x="210" y="8026"/>
                  </a:moveTo>
                  <a:cubicBezTo>
                    <a:pt x="105" y="8026"/>
                    <a:pt x="0" y="8099"/>
                    <a:pt x="0" y="8243"/>
                  </a:cubicBezTo>
                  <a:lnTo>
                    <a:pt x="0" y="8676"/>
                  </a:lnTo>
                  <a:cubicBezTo>
                    <a:pt x="0" y="8820"/>
                    <a:pt x="29" y="8965"/>
                    <a:pt x="87" y="9080"/>
                  </a:cubicBezTo>
                  <a:cubicBezTo>
                    <a:pt x="116" y="9167"/>
                    <a:pt x="188" y="9210"/>
                    <a:pt x="275" y="9210"/>
                  </a:cubicBezTo>
                  <a:cubicBezTo>
                    <a:pt x="433" y="9210"/>
                    <a:pt x="534" y="9051"/>
                    <a:pt x="477" y="8907"/>
                  </a:cubicBezTo>
                  <a:cubicBezTo>
                    <a:pt x="433" y="8835"/>
                    <a:pt x="419" y="8763"/>
                    <a:pt x="419" y="8676"/>
                  </a:cubicBezTo>
                  <a:lnTo>
                    <a:pt x="419" y="8243"/>
                  </a:lnTo>
                  <a:cubicBezTo>
                    <a:pt x="419" y="8099"/>
                    <a:pt x="314" y="8026"/>
                    <a:pt x="210" y="8026"/>
                  </a:cubicBezTo>
                  <a:close/>
                  <a:moveTo>
                    <a:pt x="7038" y="8153"/>
                  </a:moveTo>
                  <a:cubicBezTo>
                    <a:pt x="6933" y="8153"/>
                    <a:pt x="6828" y="8221"/>
                    <a:pt x="6828" y="8358"/>
                  </a:cubicBezTo>
                  <a:lnTo>
                    <a:pt x="6828" y="8676"/>
                  </a:lnTo>
                  <a:cubicBezTo>
                    <a:pt x="6828" y="8791"/>
                    <a:pt x="6799" y="8893"/>
                    <a:pt x="6742" y="8994"/>
                  </a:cubicBezTo>
                  <a:cubicBezTo>
                    <a:pt x="6644" y="9133"/>
                    <a:pt x="6735" y="9312"/>
                    <a:pt x="6896" y="9312"/>
                  </a:cubicBezTo>
                  <a:cubicBezTo>
                    <a:pt x="6902" y="9312"/>
                    <a:pt x="6909" y="9312"/>
                    <a:pt x="6915" y="9311"/>
                  </a:cubicBezTo>
                  <a:lnTo>
                    <a:pt x="6915" y="9326"/>
                  </a:lnTo>
                  <a:cubicBezTo>
                    <a:pt x="6987" y="9326"/>
                    <a:pt x="7059" y="9282"/>
                    <a:pt x="7088" y="9225"/>
                  </a:cubicBezTo>
                  <a:cubicBezTo>
                    <a:pt x="7189" y="9066"/>
                    <a:pt x="7247" y="8878"/>
                    <a:pt x="7247" y="8676"/>
                  </a:cubicBezTo>
                  <a:lnTo>
                    <a:pt x="7247" y="8358"/>
                  </a:lnTo>
                  <a:cubicBezTo>
                    <a:pt x="7247" y="8221"/>
                    <a:pt x="7142" y="8153"/>
                    <a:pt x="7038" y="8153"/>
                  </a:cubicBezTo>
                  <a:close/>
                  <a:moveTo>
                    <a:pt x="846" y="9248"/>
                  </a:moveTo>
                  <a:cubicBezTo>
                    <a:pt x="613" y="9248"/>
                    <a:pt x="567" y="9631"/>
                    <a:pt x="838" y="9672"/>
                  </a:cubicBezTo>
                  <a:lnTo>
                    <a:pt x="1631" y="9672"/>
                  </a:lnTo>
                  <a:cubicBezTo>
                    <a:pt x="1920" y="9672"/>
                    <a:pt x="1920" y="9253"/>
                    <a:pt x="1631" y="9253"/>
                  </a:cubicBezTo>
                  <a:lnTo>
                    <a:pt x="895" y="9253"/>
                  </a:lnTo>
                  <a:cubicBezTo>
                    <a:pt x="878" y="9250"/>
                    <a:pt x="862" y="9248"/>
                    <a:pt x="846" y="9248"/>
                  </a:cubicBezTo>
                  <a:close/>
                  <a:moveTo>
                    <a:pt x="2411" y="9253"/>
                  </a:moveTo>
                  <a:cubicBezTo>
                    <a:pt x="2122" y="9253"/>
                    <a:pt x="2122" y="9672"/>
                    <a:pt x="2411" y="9672"/>
                  </a:cubicBezTo>
                  <a:lnTo>
                    <a:pt x="3176" y="9672"/>
                  </a:lnTo>
                  <a:cubicBezTo>
                    <a:pt x="3465" y="9672"/>
                    <a:pt x="3465" y="9253"/>
                    <a:pt x="3176" y="9253"/>
                  </a:cubicBezTo>
                  <a:close/>
                  <a:moveTo>
                    <a:pt x="3956" y="9253"/>
                  </a:moveTo>
                  <a:cubicBezTo>
                    <a:pt x="3667" y="9253"/>
                    <a:pt x="3667" y="9672"/>
                    <a:pt x="3956" y="9672"/>
                  </a:cubicBezTo>
                  <a:lnTo>
                    <a:pt x="4721" y="9672"/>
                  </a:lnTo>
                  <a:cubicBezTo>
                    <a:pt x="4995" y="9672"/>
                    <a:pt x="4995" y="9253"/>
                    <a:pt x="4721" y="9253"/>
                  </a:cubicBezTo>
                  <a:close/>
                  <a:moveTo>
                    <a:pt x="5500" y="9253"/>
                  </a:moveTo>
                  <a:cubicBezTo>
                    <a:pt x="5211" y="9253"/>
                    <a:pt x="5211" y="9672"/>
                    <a:pt x="5500" y="9672"/>
                  </a:cubicBezTo>
                  <a:lnTo>
                    <a:pt x="6265" y="9672"/>
                  </a:lnTo>
                  <a:cubicBezTo>
                    <a:pt x="6554" y="9672"/>
                    <a:pt x="6554" y="9253"/>
                    <a:pt x="6265" y="9253"/>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183" name="Google Shape;17183;p71"/>
            <p:cNvSpPr/>
            <p:nvPr/>
          </p:nvSpPr>
          <p:spPr>
            <a:xfrm>
              <a:off x="4913970" y="2083025"/>
              <a:ext cx="105620" cy="95029"/>
            </a:xfrm>
            <a:custGeom>
              <a:avLst/>
              <a:gdLst/>
              <a:ahLst/>
              <a:cxnLst/>
              <a:rect l="l" t="t" r="r" b="b"/>
              <a:pathLst>
                <a:path w="4029" h="3625" extrusionOk="0">
                  <a:moveTo>
                    <a:pt x="289" y="1"/>
                  </a:moveTo>
                  <a:cubicBezTo>
                    <a:pt x="159" y="73"/>
                    <a:pt x="58" y="189"/>
                    <a:pt x="1" y="318"/>
                  </a:cubicBezTo>
                  <a:lnTo>
                    <a:pt x="1689" y="1820"/>
                  </a:lnTo>
                  <a:lnTo>
                    <a:pt x="1" y="3307"/>
                  </a:lnTo>
                  <a:cubicBezTo>
                    <a:pt x="73" y="3437"/>
                    <a:pt x="174" y="3552"/>
                    <a:pt x="289" y="3624"/>
                  </a:cubicBezTo>
                  <a:lnTo>
                    <a:pt x="2007" y="2094"/>
                  </a:lnTo>
                  <a:lnTo>
                    <a:pt x="3739" y="3624"/>
                  </a:lnTo>
                  <a:cubicBezTo>
                    <a:pt x="3855" y="3552"/>
                    <a:pt x="3956" y="3437"/>
                    <a:pt x="4028" y="3321"/>
                  </a:cubicBezTo>
                  <a:lnTo>
                    <a:pt x="2325" y="1820"/>
                  </a:lnTo>
                  <a:lnTo>
                    <a:pt x="4028" y="318"/>
                  </a:lnTo>
                  <a:cubicBezTo>
                    <a:pt x="3970" y="189"/>
                    <a:pt x="3869" y="73"/>
                    <a:pt x="3739" y="1"/>
                  </a:cubicBezTo>
                  <a:lnTo>
                    <a:pt x="2022" y="1531"/>
                  </a:lnTo>
                  <a:lnTo>
                    <a:pt x="289"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184" name="Google Shape;17184;p71"/>
            <p:cNvSpPr/>
            <p:nvPr/>
          </p:nvSpPr>
          <p:spPr>
            <a:xfrm>
              <a:off x="4913970" y="2224953"/>
              <a:ext cx="105620" cy="95003"/>
            </a:xfrm>
            <a:custGeom>
              <a:avLst/>
              <a:gdLst/>
              <a:ahLst/>
              <a:cxnLst/>
              <a:rect l="l" t="t" r="r" b="b"/>
              <a:pathLst>
                <a:path w="4029" h="3624" extrusionOk="0">
                  <a:moveTo>
                    <a:pt x="289" y="0"/>
                  </a:moveTo>
                  <a:cubicBezTo>
                    <a:pt x="174" y="72"/>
                    <a:pt x="73" y="188"/>
                    <a:pt x="1" y="318"/>
                  </a:cubicBezTo>
                  <a:lnTo>
                    <a:pt x="1704" y="1819"/>
                  </a:lnTo>
                  <a:lnTo>
                    <a:pt x="1" y="3320"/>
                  </a:lnTo>
                  <a:cubicBezTo>
                    <a:pt x="73" y="3436"/>
                    <a:pt x="174" y="3551"/>
                    <a:pt x="289" y="3623"/>
                  </a:cubicBezTo>
                  <a:lnTo>
                    <a:pt x="2022" y="2093"/>
                  </a:lnTo>
                  <a:lnTo>
                    <a:pt x="3739" y="3623"/>
                  </a:lnTo>
                  <a:cubicBezTo>
                    <a:pt x="3869" y="3551"/>
                    <a:pt x="3970" y="3436"/>
                    <a:pt x="4028" y="3320"/>
                  </a:cubicBezTo>
                  <a:lnTo>
                    <a:pt x="2339" y="1819"/>
                  </a:lnTo>
                  <a:lnTo>
                    <a:pt x="4028" y="318"/>
                  </a:lnTo>
                  <a:cubicBezTo>
                    <a:pt x="3970" y="188"/>
                    <a:pt x="3869" y="72"/>
                    <a:pt x="3739" y="0"/>
                  </a:cubicBezTo>
                  <a:lnTo>
                    <a:pt x="2022" y="1530"/>
                  </a:lnTo>
                  <a:lnTo>
                    <a:pt x="289" y="0"/>
                  </a:lnTo>
                  <a:close/>
                </a:path>
              </a:pathLst>
            </a:custGeom>
            <a:solidFill>
              <a:srgbClr val="91A8B8"/>
            </a:solidFill>
            <a:ln>
              <a:noFill/>
            </a:ln>
          </p:spPr>
          <p:txBody>
            <a:bodyPr spcFirstLastPara="1" wrap="square" lIns="91425" tIns="91425" rIns="91425" bIns="91425" anchor="ctr" anchorCtr="0">
              <a:noAutofit/>
            </a:bodyPr>
            <a:lstStyle/>
            <a:p>
              <a:endParaRPr/>
            </a:p>
          </p:txBody>
        </p:sp>
      </p:grpSp>
      <p:grpSp>
        <p:nvGrpSpPr>
          <p:cNvPr id="17185" name="Google Shape;17185;p71"/>
          <p:cNvGrpSpPr/>
          <p:nvPr/>
        </p:nvGrpSpPr>
        <p:grpSpPr>
          <a:xfrm>
            <a:off x="7526243" y="1522968"/>
            <a:ext cx="357651" cy="332275"/>
            <a:chOff x="7526242" y="1522968"/>
            <a:chExt cx="357651" cy="332275"/>
          </a:xfrm>
        </p:grpSpPr>
        <p:sp>
          <p:nvSpPr>
            <p:cNvPr id="17186" name="Google Shape;17186;p71"/>
            <p:cNvSpPr/>
            <p:nvPr/>
          </p:nvSpPr>
          <p:spPr>
            <a:xfrm>
              <a:off x="7589814" y="1531304"/>
              <a:ext cx="187726" cy="323939"/>
            </a:xfrm>
            <a:custGeom>
              <a:avLst/>
              <a:gdLst/>
              <a:ahLst/>
              <a:cxnLst/>
              <a:rect l="l" t="t" r="r" b="b"/>
              <a:pathLst>
                <a:path w="7161" h="12357" extrusionOk="0">
                  <a:moveTo>
                    <a:pt x="852" y="0"/>
                  </a:moveTo>
                  <a:cubicBezTo>
                    <a:pt x="376" y="0"/>
                    <a:pt x="1" y="375"/>
                    <a:pt x="1" y="852"/>
                  </a:cubicBezTo>
                  <a:lnTo>
                    <a:pt x="1" y="11505"/>
                  </a:lnTo>
                  <a:cubicBezTo>
                    <a:pt x="1" y="11981"/>
                    <a:pt x="376" y="12357"/>
                    <a:pt x="852" y="12357"/>
                  </a:cubicBezTo>
                  <a:lnTo>
                    <a:pt x="6309" y="12357"/>
                  </a:lnTo>
                  <a:cubicBezTo>
                    <a:pt x="6785" y="12357"/>
                    <a:pt x="7161" y="11981"/>
                    <a:pt x="7161" y="11505"/>
                  </a:cubicBezTo>
                  <a:lnTo>
                    <a:pt x="7161" y="852"/>
                  </a:lnTo>
                  <a:cubicBezTo>
                    <a:pt x="7161" y="375"/>
                    <a:pt x="6785" y="0"/>
                    <a:pt x="6309"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187" name="Google Shape;17187;p71"/>
            <p:cNvSpPr/>
            <p:nvPr/>
          </p:nvSpPr>
          <p:spPr>
            <a:xfrm>
              <a:off x="7739292" y="1531304"/>
              <a:ext cx="38248" cy="323939"/>
            </a:xfrm>
            <a:custGeom>
              <a:avLst/>
              <a:gdLst/>
              <a:ahLst/>
              <a:cxnLst/>
              <a:rect l="l" t="t" r="r" b="b"/>
              <a:pathLst>
                <a:path w="1459" h="12357" extrusionOk="0">
                  <a:moveTo>
                    <a:pt x="1" y="0"/>
                  </a:moveTo>
                  <a:cubicBezTo>
                    <a:pt x="463" y="0"/>
                    <a:pt x="852" y="375"/>
                    <a:pt x="852" y="852"/>
                  </a:cubicBezTo>
                  <a:lnTo>
                    <a:pt x="852" y="11505"/>
                  </a:lnTo>
                  <a:cubicBezTo>
                    <a:pt x="852" y="11981"/>
                    <a:pt x="463" y="12357"/>
                    <a:pt x="1" y="12357"/>
                  </a:cubicBezTo>
                  <a:lnTo>
                    <a:pt x="607" y="12357"/>
                  </a:lnTo>
                  <a:cubicBezTo>
                    <a:pt x="1083" y="12357"/>
                    <a:pt x="1459" y="11981"/>
                    <a:pt x="1459" y="11505"/>
                  </a:cubicBezTo>
                  <a:lnTo>
                    <a:pt x="1459" y="852"/>
                  </a:lnTo>
                  <a:cubicBezTo>
                    <a:pt x="1459" y="375"/>
                    <a:pt x="1083" y="0"/>
                    <a:pt x="607" y="0"/>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7188" name="Google Shape;17188;p71"/>
            <p:cNvSpPr/>
            <p:nvPr/>
          </p:nvSpPr>
          <p:spPr>
            <a:xfrm>
              <a:off x="7589814" y="1531304"/>
              <a:ext cx="187726" cy="53741"/>
            </a:xfrm>
            <a:custGeom>
              <a:avLst/>
              <a:gdLst/>
              <a:ahLst/>
              <a:cxnLst/>
              <a:rect l="l" t="t" r="r" b="b"/>
              <a:pathLst>
                <a:path w="7161" h="2050" extrusionOk="0">
                  <a:moveTo>
                    <a:pt x="852" y="0"/>
                  </a:moveTo>
                  <a:cubicBezTo>
                    <a:pt x="376" y="0"/>
                    <a:pt x="1" y="375"/>
                    <a:pt x="1" y="852"/>
                  </a:cubicBezTo>
                  <a:lnTo>
                    <a:pt x="1" y="2050"/>
                  </a:lnTo>
                  <a:lnTo>
                    <a:pt x="7161" y="2050"/>
                  </a:lnTo>
                  <a:lnTo>
                    <a:pt x="7161" y="852"/>
                  </a:lnTo>
                  <a:cubicBezTo>
                    <a:pt x="7161" y="375"/>
                    <a:pt x="6785" y="0"/>
                    <a:pt x="6309" y="0"/>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7189" name="Google Shape;17189;p71"/>
            <p:cNvSpPr/>
            <p:nvPr/>
          </p:nvSpPr>
          <p:spPr>
            <a:xfrm>
              <a:off x="7739292" y="1531304"/>
              <a:ext cx="38248" cy="53741"/>
            </a:xfrm>
            <a:custGeom>
              <a:avLst/>
              <a:gdLst/>
              <a:ahLst/>
              <a:cxnLst/>
              <a:rect l="l" t="t" r="r" b="b"/>
              <a:pathLst>
                <a:path w="1459" h="2050" extrusionOk="0">
                  <a:moveTo>
                    <a:pt x="1" y="0"/>
                  </a:moveTo>
                  <a:cubicBezTo>
                    <a:pt x="463" y="0"/>
                    <a:pt x="852" y="375"/>
                    <a:pt x="852" y="852"/>
                  </a:cubicBezTo>
                  <a:lnTo>
                    <a:pt x="852" y="2050"/>
                  </a:lnTo>
                  <a:lnTo>
                    <a:pt x="1459" y="2050"/>
                  </a:lnTo>
                  <a:lnTo>
                    <a:pt x="1459" y="852"/>
                  </a:lnTo>
                  <a:cubicBezTo>
                    <a:pt x="1459" y="375"/>
                    <a:pt x="1083" y="0"/>
                    <a:pt x="607" y="0"/>
                  </a:cubicBezTo>
                  <a:close/>
                </a:path>
              </a:pathLst>
            </a:custGeom>
            <a:solidFill>
              <a:srgbClr val="A2B0BD"/>
            </a:solidFill>
            <a:ln>
              <a:noFill/>
            </a:ln>
          </p:spPr>
          <p:txBody>
            <a:bodyPr spcFirstLastPara="1" wrap="square" lIns="91425" tIns="91425" rIns="91425" bIns="91425" anchor="ctr" anchorCtr="0">
              <a:noAutofit/>
            </a:bodyPr>
            <a:lstStyle/>
            <a:p>
              <a:endParaRPr/>
            </a:p>
          </p:txBody>
        </p:sp>
        <p:sp>
          <p:nvSpPr>
            <p:cNvPr id="17190" name="Google Shape;17190;p71"/>
            <p:cNvSpPr/>
            <p:nvPr/>
          </p:nvSpPr>
          <p:spPr>
            <a:xfrm>
              <a:off x="7590207" y="1801476"/>
              <a:ext cx="187726" cy="53767"/>
            </a:xfrm>
            <a:custGeom>
              <a:avLst/>
              <a:gdLst/>
              <a:ahLst/>
              <a:cxnLst/>
              <a:rect l="l" t="t" r="r" b="b"/>
              <a:pathLst>
                <a:path w="7161" h="2051" extrusionOk="0">
                  <a:moveTo>
                    <a:pt x="0" y="1"/>
                  </a:moveTo>
                  <a:lnTo>
                    <a:pt x="0" y="1199"/>
                  </a:lnTo>
                  <a:cubicBezTo>
                    <a:pt x="0" y="1675"/>
                    <a:pt x="375" y="2051"/>
                    <a:pt x="852" y="2051"/>
                  </a:cubicBezTo>
                  <a:lnTo>
                    <a:pt x="6308" y="2051"/>
                  </a:lnTo>
                  <a:cubicBezTo>
                    <a:pt x="6770" y="2051"/>
                    <a:pt x="7160" y="1675"/>
                    <a:pt x="7160" y="1199"/>
                  </a:cubicBezTo>
                  <a:lnTo>
                    <a:pt x="7160" y="1"/>
                  </a:ln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7191" name="Google Shape;17191;p71"/>
            <p:cNvSpPr/>
            <p:nvPr/>
          </p:nvSpPr>
          <p:spPr>
            <a:xfrm>
              <a:off x="7739292" y="1801476"/>
              <a:ext cx="38248" cy="53767"/>
            </a:xfrm>
            <a:custGeom>
              <a:avLst/>
              <a:gdLst/>
              <a:ahLst/>
              <a:cxnLst/>
              <a:rect l="l" t="t" r="r" b="b"/>
              <a:pathLst>
                <a:path w="1459" h="2051" extrusionOk="0">
                  <a:moveTo>
                    <a:pt x="838" y="1"/>
                  </a:moveTo>
                  <a:lnTo>
                    <a:pt x="852" y="1199"/>
                  </a:lnTo>
                  <a:cubicBezTo>
                    <a:pt x="852" y="1675"/>
                    <a:pt x="463" y="2051"/>
                    <a:pt x="1" y="2051"/>
                  </a:cubicBezTo>
                  <a:lnTo>
                    <a:pt x="607" y="2051"/>
                  </a:lnTo>
                  <a:cubicBezTo>
                    <a:pt x="1040" y="2051"/>
                    <a:pt x="1401" y="1733"/>
                    <a:pt x="1459" y="1300"/>
                  </a:cubicBezTo>
                  <a:cubicBezTo>
                    <a:pt x="1459" y="1271"/>
                    <a:pt x="1459" y="1228"/>
                    <a:pt x="1459" y="1214"/>
                  </a:cubicBezTo>
                  <a:lnTo>
                    <a:pt x="1459" y="1"/>
                  </a:lnTo>
                  <a:close/>
                </a:path>
              </a:pathLst>
            </a:custGeom>
            <a:solidFill>
              <a:srgbClr val="A2B0BD"/>
            </a:solidFill>
            <a:ln>
              <a:noFill/>
            </a:ln>
          </p:spPr>
          <p:txBody>
            <a:bodyPr spcFirstLastPara="1" wrap="square" lIns="91425" tIns="91425" rIns="91425" bIns="91425" anchor="ctr" anchorCtr="0">
              <a:noAutofit/>
            </a:bodyPr>
            <a:lstStyle/>
            <a:p>
              <a:endParaRPr/>
            </a:p>
          </p:txBody>
        </p:sp>
        <p:sp>
          <p:nvSpPr>
            <p:cNvPr id="17192" name="Google Shape;17192;p71"/>
            <p:cNvSpPr/>
            <p:nvPr/>
          </p:nvSpPr>
          <p:spPr>
            <a:xfrm>
              <a:off x="7678001" y="1625521"/>
              <a:ext cx="205893" cy="135112"/>
            </a:xfrm>
            <a:custGeom>
              <a:avLst/>
              <a:gdLst/>
              <a:ahLst/>
              <a:cxnLst/>
              <a:rect l="l" t="t" r="r" b="b"/>
              <a:pathLst>
                <a:path w="7854" h="5154" extrusionOk="0">
                  <a:moveTo>
                    <a:pt x="419" y="1"/>
                  </a:moveTo>
                  <a:cubicBezTo>
                    <a:pt x="188" y="1"/>
                    <a:pt x="0" y="188"/>
                    <a:pt x="0" y="419"/>
                  </a:cubicBezTo>
                  <a:lnTo>
                    <a:pt x="0" y="4735"/>
                  </a:lnTo>
                  <a:cubicBezTo>
                    <a:pt x="0" y="4966"/>
                    <a:pt x="188" y="5154"/>
                    <a:pt x="419" y="5154"/>
                  </a:cubicBezTo>
                  <a:lnTo>
                    <a:pt x="7420" y="5154"/>
                  </a:lnTo>
                  <a:cubicBezTo>
                    <a:pt x="7651" y="5154"/>
                    <a:pt x="7853" y="4966"/>
                    <a:pt x="7853" y="4735"/>
                  </a:cubicBezTo>
                  <a:lnTo>
                    <a:pt x="7853" y="419"/>
                  </a:lnTo>
                  <a:cubicBezTo>
                    <a:pt x="7853" y="188"/>
                    <a:pt x="7651" y="1"/>
                    <a:pt x="7420" y="1"/>
                  </a:cubicBezTo>
                  <a:close/>
                </a:path>
              </a:pathLst>
            </a:custGeom>
            <a:solidFill>
              <a:srgbClr val="D1DBE1"/>
            </a:solidFill>
            <a:ln>
              <a:noFill/>
            </a:ln>
          </p:spPr>
          <p:txBody>
            <a:bodyPr spcFirstLastPara="1" wrap="square" lIns="91425" tIns="91425" rIns="91425" bIns="91425" anchor="ctr" anchorCtr="0">
              <a:noAutofit/>
            </a:bodyPr>
            <a:lstStyle/>
            <a:p>
              <a:endParaRPr/>
            </a:p>
          </p:txBody>
        </p:sp>
        <p:sp>
          <p:nvSpPr>
            <p:cNvPr id="17193" name="Google Shape;17193;p71"/>
            <p:cNvSpPr/>
            <p:nvPr/>
          </p:nvSpPr>
          <p:spPr>
            <a:xfrm>
              <a:off x="7857364" y="1625521"/>
              <a:ext cx="26530" cy="135112"/>
            </a:xfrm>
            <a:custGeom>
              <a:avLst/>
              <a:gdLst/>
              <a:ahLst/>
              <a:cxnLst/>
              <a:rect l="l" t="t" r="r" b="b"/>
              <a:pathLst>
                <a:path w="1012" h="5154" extrusionOk="0">
                  <a:moveTo>
                    <a:pt x="1" y="1"/>
                  </a:moveTo>
                  <a:cubicBezTo>
                    <a:pt x="232" y="1"/>
                    <a:pt x="419" y="188"/>
                    <a:pt x="419" y="419"/>
                  </a:cubicBezTo>
                  <a:lnTo>
                    <a:pt x="419" y="4735"/>
                  </a:lnTo>
                  <a:cubicBezTo>
                    <a:pt x="419" y="4966"/>
                    <a:pt x="232" y="5154"/>
                    <a:pt x="1" y="5154"/>
                  </a:cubicBezTo>
                  <a:lnTo>
                    <a:pt x="578" y="5154"/>
                  </a:lnTo>
                  <a:cubicBezTo>
                    <a:pt x="809" y="5154"/>
                    <a:pt x="1011" y="4966"/>
                    <a:pt x="1011" y="4735"/>
                  </a:cubicBezTo>
                  <a:lnTo>
                    <a:pt x="1011" y="419"/>
                  </a:lnTo>
                  <a:cubicBezTo>
                    <a:pt x="1011" y="188"/>
                    <a:pt x="809" y="1"/>
                    <a:pt x="578" y="1"/>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194" name="Google Shape;17194;p71"/>
            <p:cNvSpPr/>
            <p:nvPr/>
          </p:nvSpPr>
          <p:spPr>
            <a:xfrm>
              <a:off x="7782809" y="1648223"/>
              <a:ext cx="55287" cy="47266"/>
            </a:xfrm>
            <a:custGeom>
              <a:avLst/>
              <a:gdLst/>
              <a:ahLst/>
              <a:cxnLst/>
              <a:rect l="l" t="t" r="r" b="b"/>
              <a:pathLst>
                <a:path w="2109" h="1803" extrusionOk="0">
                  <a:moveTo>
                    <a:pt x="1199" y="1"/>
                  </a:moveTo>
                  <a:cubicBezTo>
                    <a:pt x="405" y="1"/>
                    <a:pt x="1" y="968"/>
                    <a:pt x="564" y="1531"/>
                  </a:cubicBezTo>
                  <a:cubicBezTo>
                    <a:pt x="747" y="1719"/>
                    <a:pt x="974" y="1803"/>
                    <a:pt x="1198" y="1803"/>
                  </a:cubicBezTo>
                  <a:cubicBezTo>
                    <a:pt x="1661" y="1803"/>
                    <a:pt x="2108" y="1441"/>
                    <a:pt x="2108" y="896"/>
                  </a:cubicBezTo>
                  <a:cubicBezTo>
                    <a:pt x="2108" y="390"/>
                    <a:pt x="1704" y="1"/>
                    <a:pt x="1199" y="1"/>
                  </a:cubicBezTo>
                  <a:close/>
                </a:path>
              </a:pathLst>
            </a:custGeom>
            <a:solidFill>
              <a:srgbClr val="778C9E"/>
            </a:solidFill>
            <a:ln>
              <a:noFill/>
            </a:ln>
          </p:spPr>
          <p:txBody>
            <a:bodyPr spcFirstLastPara="1" wrap="square" lIns="91425" tIns="91425" rIns="91425" bIns="91425" anchor="ctr" anchorCtr="0">
              <a:noAutofit/>
            </a:bodyPr>
            <a:lstStyle/>
            <a:p>
              <a:endParaRPr/>
            </a:p>
          </p:txBody>
        </p:sp>
        <p:sp>
          <p:nvSpPr>
            <p:cNvPr id="17195" name="Google Shape;17195;p71"/>
            <p:cNvSpPr/>
            <p:nvPr/>
          </p:nvSpPr>
          <p:spPr>
            <a:xfrm>
              <a:off x="7807425" y="1648223"/>
              <a:ext cx="55261" cy="47266"/>
            </a:xfrm>
            <a:custGeom>
              <a:avLst/>
              <a:gdLst/>
              <a:ahLst/>
              <a:cxnLst/>
              <a:rect l="l" t="t" r="r" b="b"/>
              <a:pathLst>
                <a:path w="2108" h="1803" extrusionOk="0">
                  <a:moveTo>
                    <a:pt x="1213" y="1"/>
                  </a:moveTo>
                  <a:cubicBezTo>
                    <a:pt x="404" y="1"/>
                    <a:pt x="0" y="968"/>
                    <a:pt x="563" y="1531"/>
                  </a:cubicBezTo>
                  <a:cubicBezTo>
                    <a:pt x="751" y="1719"/>
                    <a:pt x="980" y="1803"/>
                    <a:pt x="1203" y="1803"/>
                  </a:cubicBezTo>
                  <a:cubicBezTo>
                    <a:pt x="1667" y="1803"/>
                    <a:pt x="2108" y="1441"/>
                    <a:pt x="2108" y="896"/>
                  </a:cubicBezTo>
                  <a:cubicBezTo>
                    <a:pt x="2108" y="390"/>
                    <a:pt x="1703" y="1"/>
                    <a:pt x="1213" y="1"/>
                  </a:cubicBezTo>
                  <a:close/>
                </a:path>
              </a:pathLst>
            </a:custGeom>
            <a:solidFill>
              <a:srgbClr val="AFBFCB"/>
            </a:solidFill>
            <a:ln>
              <a:noFill/>
            </a:ln>
          </p:spPr>
          <p:txBody>
            <a:bodyPr spcFirstLastPara="1" wrap="square" lIns="91425" tIns="91425" rIns="91425" bIns="91425" anchor="ctr" anchorCtr="0">
              <a:noAutofit/>
            </a:bodyPr>
            <a:lstStyle/>
            <a:p>
              <a:endParaRPr/>
            </a:p>
          </p:txBody>
        </p:sp>
        <p:sp>
          <p:nvSpPr>
            <p:cNvPr id="17196" name="Google Shape;17196;p71"/>
            <p:cNvSpPr/>
            <p:nvPr/>
          </p:nvSpPr>
          <p:spPr>
            <a:xfrm>
              <a:off x="7701464" y="1649351"/>
              <a:ext cx="65852" cy="44697"/>
            </a:xfrm>
            <a:custGeom>
              <a:avLst/>
              <a:gdLst/>
              <a:ahLst/>
              <a:cxnLst/>
              <a:rect l="l" t="t" r="r" b="b"/>
              <a:pathLst>
                <a:path w="2512" h="1705" extrusionOk="0">
                  <a:moveTo>
                    <a:pt x="419" y="1"/>
                  </a:moveTo>
                  <a:cubicBezTo>
                    <a:pt x="188" y="1"/>
                    <a:pt x="0" y="189"/>
                    <a:pt x="0" y="420"/>
                  </a:cubicBezTo>
                  <a:lnTo>
                    <a:pt x="0" y="1286"/>
                  </a:lnTo>
                  <a:cubicBezTo>
                    <a:pt x="0" y="1517"/>
                    <a:pt x="188" y="1704"/>
                    <a:pt x="419" y="1704"/>
                  </a:cubicBezTo>
                  <a:lnTo>
                    <a:pt x="2093" y="1704"/>
                  </a:lnTo>
                  <a:cubicBezTo>
                    <a:pt x="2324" y="1704"/>
                    <a:pt x="2512" y="1517"/>
                    <a:pt x="2512" y="1286"/>
                  </a:cubicBezTo>
                  <a:lnTo>
                    <a:pt x="2512" y="420"/>
                  </a:lnTo>
                  <a:cubicBezTo>
                    <a:pt x="2512" y="189"/>
                    <a:pt x="2324" y="1"/>
                    <a:pt x="2093" y="1"/>
                  </a:cubicBezTo>
                  <a:close/>
                </a:path>
              </a:pathLst>
            </a:custGeom>
            <a:solidFill>
              <a:srgbClr val="8EA0AE"/>
            </a:solidFill>
            <a:ln>
              <a:noFill/>
            </a:ln>
          </p:spPr>
          <p:txBody>
            <a:bodyPr spcFirstLastPara="1" wrap="square" lIns="91425" tIns="91425" rIns="91425" bIns="91425" anchor="ctr" anchorCtr="0">
              <a:noAutofit/>
            </a:bodyPr>
            <a:lstStyle/>
            <a:p>
              <a:endParaRPr/>
            </a:p>
          </p:txBody>
        </p:sp>
        <p:sp>
          <p:nvSpPr>
            <p:cNvPr id="17197" name="Google Shape;17197;p71"/>
            <p:cNvSpPr/>
            <p:nvPr/>
          </p:nvSpPr>
          <p:spPr>
            <a:xfrm>
              <a:off x="7698056" y="1704245"/>
              <a:ext cx="167278" cy="29544"/>
            </a:xfrm>
            <a:custGeom>
              <a:avLst/>
              <a:gdLst/>
              <a:ahLst/>
              <a:cxnLst/>
              <a:rect l="l" t="t" r="r" b="b"/>
              <a:pathLst>
                <a:path w="6381" h="1127" extrusionOk="0">
                  <a:moveTo>
                    <a:pt x="419" y="0"/>
                  </a:moveTo>
                  <a:cubicBezTo>
                    <a:pt x="188" y="0"/>
                    <a:pt x="0" y="188"/>
                    <a:pt x="0" y="419"/>
                  </a:cubicBezTo>
                  <a:lnTo>
                    <a:pt x="0" y="707"/>
                  </a:lnTo>
                  <a:cubicBezTo>
                    <a:pt x="0" y="938"/>
                    <a:pt x="188" y="1126"/>
                    <a:pt x="419" y="1126"/>
                  </a:cubicBezTo>
                  <a:lnTo>
                    <a:pt x="5962" y="1126"/>
                  </a:lnTo>
                  <a:cubicBezTo>
                    <a:pt x="6193" y="1126"/>
                    <a:pt x="6381" y="938"/>
                    <a:pt x="6381" y="707"/>
                  </a:cubicBezTo>
                  <a:lnTo>
                    <a:pt x="6381" y="419"/>
                  </a:lnTo>
                  <a:cubicBezTo>
                    <a:pt x="6381" y="188"/>
                    <a:pt x="6193" y="0"/>
                    <a:pt x="5962" y="0"/>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198" name="Google Shape;17198;p71"/>
            <p:cNvSpPr/>
            <p:nvPr/>
          </p:nvSpPr>
          <p:spPr>
            <a:xfrm>
              <a:off x="7678001" y="1608298"/>
              <a:ext cx="9857" cy="169742"/>
            </a:xfrm>
            <a:custGeom>
              <a:avLst/>
              <a:gdLst/>
              <a:ahLst/>
              <a:cxnLst/>
              <a:rect l="l" t="t" r="r" b="b"/>
              <a:pathLst>
                <a:path w="376" h="6475" extrusionOk="0">
                  <a:moveTo>
                    <a:pt x="188" y="1"/>
                  </a:moveTo>
                  <a:cubicBezTo>
                    <a:pt x="94" y="1"/>
                    <a:pt x="0" y="66"/>
                    <a:pt x="0" y="196"/>
                  </a:cubicBezTo>
                  <a:lnTo>
                    <a:pt x="0" y="6287"/>
                  </a:lnTo>
                  <a:cubicBezTo>
                    <a:pt x="0" y="6388"/>
                    <a:pt x="87" y="6475"/>
                    <a:pt x="188" y="6475"/>
                  </a:cubicBezTo>
                  <a:cubicBezTo>
                    <a:pt x="289" y="6475"/>
                    <a:pt x="376" y="6388"/>
                    <a:pt x="376" y="6287"/>
                  </a:cubicBezTo>
                  <a:lnTo>
                    <a:pt x="376" y="196"/>
                  </a:lnTo>
                  <a:cubicBezTo>
                    <a:pt x="376" y="66"/>
                    <a:pt x="282" y="1"/>
                    <a:pt x="188"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7199" name="Google Shape;17199;p71"/>
            <p:cNvSpPr/>
            <p:nvPr/>
          </p:nvSpPr>
          <p:spPr>
            <a:xfrm>
              <a:off x="7526242" y="1522968"/>
              <a:ext cx="114691" cy="98201"/>
            </a:xfrm>
            <a:custGeom>
              <a:avLst/>
              <a:gdLst/>
              <a:ahLst/>
              <a:cxnLst/>
              <a:rect l="l" t="t" r="r" b="b"/>
              <a:pathLst>
                <a:path w="4375" h="3746" extrusionOk="0">
                  <a:moveTo>
                    <a:pt x="2498" y="1"/>
                  </a:moveTo>
                  <a:cubicBezTo>
                    <a:pt x="838" y="1"/>
                    <a:pt x="1" y="2007"/>
                    <a:pt x="1170" y="3191"/>
                  </a:cubicBezTo>
                  <a:cubicBezTo>
                    <a:pt x="1553" y="3574"/>
                    <a:pt x="2023" y="3745"/>
                    <a:pt x="2485" y="3745"/>
                  </a:cubicBezTo>
                  <a:cubicBezTo>
                    <a:pt x="3450" y="3745"/>
                    <a:pt x="4375" y="2996"/>
                    <a:pt x="4375" y="1863"/>
                  </a:cubicBezTo>
                  <a:cubicBezTo>
                    <a:pt x="4375" y="838"/>
                    <a:pt x="3537" y="1"/>
                    <a:pt x="2498" y="1"/>
                  </a:cubicBezTo>
                  <a:close/>
                </a:path>
              </a:pathLst>
            </a:custGeom>
            <a:solidFill>
              <a:srgbClr val="97ACBC"/>
            </a:solidFill>
            <a:ln>
              <a:noFill/>
            </a:ln>
          </p:spPr>
          <p:txBody>
            <a:bodyPr spcFirstLastPara="1" wrap="square" lIns="91425" tIns="91425" rIns="91425" bIns="91425" anchor="ctr" anchorCtr="0">
              <a:noAutofit/>
            </a:bodyPr>
            <a:lstStyle/>
            <a:p>
              <a:endParaRPr/>
            </a:p>
          </p:txBody>
        </p:sp>
        <p:sp>
          <p:nvSpPr>
            <p:cNvPr id="17200" name="Google Shape;17200;p71"/>
            <p:cNvSpPr/>
            <p:nvPr/>
          </p:nvSpPr>
          <p:spPr>
            <a:xfrm>
              <a:off x="7584151" y="1522968"/>
              <a:ext cx="58669" cy="97913"/>
            </a:xfrm>
            <a:custGeom>
              <a:avLst/>
              <a:gdLst/>
              <a:ahLst/>
              <a:cxnLst/>
              <a:rect l="l" t="t" r="r" b="b"/>
              <a:pathLst>
                <a:path w="2238" h="3735" extrusionOk="0">
                  <a:moveTo>
                    <a:pt x="289" y="1"/>
                  </a:moveTo>
                  <a:cubicBezTo>
                    <a:pt x="188" y="1"/>
                    <a:pt x="101" y="1"/>
                    <a:pt x="0" y="15"/>
                  </a:cubicBezTo>
                  <a:cubicBezTo>
                    <a:pt x="910" y="159"/>
                    <a:pt x="1574" y="953"/>
                    <a:pt x="1574" y="1863"/>
                  </a:cubicBezTo>
                  <a:cubicBezTo>
                    <a:pt x="1574" y="2787"/>
                    <a:pt x="910" y="3566"/>
                    <a:pt x="0" y="3710"/>
                  </a:cubicBezTo>
                  <a:cubicBezTo>
                    <a:pt x="102" y="3727"/>
                    <a:pt x="203" y="3735"/>
                    <a:pt x="302" y="3735"/>
                  </a:cubicBezTo>
                  <a:cubicBezTo>
                    <a:pt x="1262" y="3735"/>
                    <a:pt x="2087" y="3002"/>
                    <a:pt x="2166" y="2022"/>
                  </a:cubicBezTo>
                  <a:cubicBezTo>
                    <a:pt x="2238" y="924"/>
                    <a:pt x="1386" y="1"/>
                    <a:pt x="289" y="1"/>
                  </a:cubicBezTo>
                  <a:close/>
                </a:path>
              </a:pathLst>
            </a:custGeom>
            <a:solidFill>
              <a:srgbClr val="88A1B3"/>
            </a:solidFill>
            <a:ln>
              <a:noFill/>
            </a:ln>
          </p:spPr>
          <p:txBody>
            <a:bodyPr spcFirstLastPara="1" wrap="square" lIns="91425" tIns="91425" rIns="91425" bIns="91425" anchor="ctr" anchorCtr="0">
              <a:noAutofit/>
            </a:bodyPr>
            <a:lstStyle/>
            <a:p>
              <a:endParaRPr/>
            </a:p>
          </p:txBody>
        </p:sp>
        <p:sp>
          <p:nvSpPr>
            <p:cNvPr id="17201" name="Google Shape;17201;p71"/>
            <p:cNvSpPr/>
            <p:nvPr/>
          </p:nvSpPr>
          <p:spPr>
            <a:xfrm>
              <a:off x="7570467" y="1556471"/>
              <a:ext cx="43255" cy="30488"/>
            </a:xfrm>
            <a:custGeom>
              <a:avLst/>
              <a:gdLst/>
              <a:ahLst/>
              <a:cxnLst/>
              <a:rect l="l" t="t" r="r" b="b"/>
              <a:pathLst>
                <a:path w="1650" h="1163" extrusionOk="0">
                  <a:moveTo>
                    <a:pt x="1369" y="0"/>
                  </a:moveTo>
                  <a:cubicBezTo>
                    <a:pt x="1321" y="0"/>
                    <a:pt x="1272" y="19"/>
                    <a:pt x="1230" y="65"/>
                  </a:cubicBezTo>
                  <a:lnTo>
                    <a:pt x="667" y="686"/>
                  </a:lnTo>
                  <a:lnTo>
                    <a:pt x="421" y="368"/>
                  </a:lnTo>
                  <a:cubicBezTo>
                    <a:pt x="376" y="319"/>
                    <a:pt x="323" y="299"/>
                    <a:pt x="272" y="299"/>
                  </a:cubicBezTo>
                  <a:cubicBezTo>
                    <a:pt x="128" y="299"/>
                    <a:pt x="1" y="464"/>
                    <a:pt x="118" y="614"/>
                  </a:cubicBezTo>
                  <a:lnTo>
                    <a:pt x="508" y="1090"/>
                  </a:lnTo>
                  <a:cubicBezTo>
                    <a:pt x="537" y="1133"/>
                    <a:pt x="594" y="1162"/>
                    <a:pt x="652" y="1162"/>
                  </a:cubicBezTo>
                  <a:cubicBezTo>
                    <a:pt x="710" y="1162"/>
                    <a:pt x="753" y="1148"/>
                    <a:pt x="796" y="1104"/>
                  </a:cubicBezTo>
                  <a:lnTo>
                    <a:pt x="1518" y="325"/>
                  </a:lnTo>
                  <a:cubicBezTo>
                    <a:pt x="1649" y="183"/>
                    <a:pt x="1516" y="0"/>
                    <a:pt x="1369" y="0"/>
                  </a:cubicBezTo>
                  <a:close/>
                </a:path>
              </a:pathLst>
            </a:custGeom>
            <a:solidFill>
              <a:srgbClr val="F8F9FA"/>
            </a:solidFill>
            <a:ln>
              <a:noFill/>
            </a:ln>
          </p:spPr>
          <p:txBody>
            <a:bodyPr spcFirstLastPara="1" wrap="square" lIns="91425" tIns="91425" rIns="91425" bIns="91425" anchor="ctr" anchorCtr="0">
              <a:noAutofit/>
            </a:bodyPr>
            <a:lstStyle/>
            <a:p>
              <a:endParaRPr/>
            </a:p>
          </p:txBody>
        </p:sp>
      </p:grpSp>
      <p:grpSp>
        <p:nvGrpSpPr>
          <p:cNvPr id="17202" name="Google Shape;17202;p71"/>
          <p:cNvGrpSpPr/>
          <p:nvPr/>
        </p:nvGrpSpPr>
        <p:grpSpPr>
          <a:xfrm>
            <a:off x="3250786" y="1982386"/>
            <a:ext cx="371650" cy="371624"/>
            <a:chOff x="3250786" y="1982386"/>
            <a:chExt cx="371650" cy="371624"/>
          </a:xfrm>
        </p:grpSpPr>
        <p:sp>
          <p:nvSpPr>
            <p:cNvPr id="17203" name="Google Shape;17203;p71"/>
            <p:cNvSpPr/>
            <p:nvPr/>
          </p:nvSpPr>
          <p:spPr>
            <a:xfrm>
              <a:off x="3358634" y="2006215"/>
              <a:ext cx="179782" cy="164263"/>
            </a:xfrm>
            <a:custGeom>
              <a:avLst/>
              <a:gdLst/>
              <a:ahLst/>
              <a:cxnLst/>
              <a:rect l="l" t="t" r="r" b="b"/>
              <a:pathLst>
                <a:path w="6858" h="6266" extrusionOk="0">
                  <a:moveTo>
                    <a:pt x="6189" y="0"/>
                  </a:moveTo>
                  <a:cubicBezTo>
                    <a:pt x="6181" y="0"/>
                    <a:pt x="6173" y="0"/>
                    <a:pt x="6165" y="1"/>
                  </a:cubicBezTo>
                  <a:lnTo>
                    <a:pt x="679" y="1"/>
                  </a:lnTo>
                  <a:cubicBezTo>
                    <a:pt x="304" y="1"/>
                    <a:pt x="1" y="304"/>
                    <a:pt x="1" y="679"/>
                  </a:cubicBezTo>
                  <a:lnTo>
                    <a:pt x="1" y="4331"/>
                  </a:lnTo>
                  <a:cubicBezTo>
                    <a:pt x="1" y="4706"/>
                    <a:pt x="304" y="5024"/>
                    <a:pt x="679" y="5024"/>
                  </a:cubicBezTo>
                  <a:lnTo>
                    <a:pt x="2513" y="5024"/>
                  </a:lnTo>
                  <a:lnTo>
                    <a:pt x="4346" y="6237"/>
                  </a:lnTo>
                  <a:cubicBezTo>
                    <a:pt x="4370" y="6257"/>
                    <a:pt x="4396" y="6265"/>
                    <a:pt x="4421" y="6265"/>
                  </a:cubicBezTo>
                  <a:cubicBezTo>
                    <a:pt x="4485" y="6265"/>
                    <a:pt x="4540" y="6205"/>
                    <a:pt x="4519" y="6121"/>
                  </a:cubicBezTo>
                  <a:lnTo>
                    <a:pt x="4346" y="5024"/>
                  </a:lnTo>
                  <a:lnTo>
                    <a:pt x="6165" y="5024"/>
                  </a:lnTo>
                  <a:cubicBezTo>
                    <a:pt x="6554" y="5024"/>
                    <a:pt x="6858" y="4706"/>
                    <a:pt x="6858" y="4331"/>
                  </a:cubicBezTo>
                  <a:lnTo>
                    <a:pt x="6858" y="679"/>
                  </a:lnTo>
                  <a:cubicBezTo>
                    <a:pt x="6858" y="312"/>
                    <a:pt x="6554" y="0"/>
                    <a:pt x="6189"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204" name="Google Shape;17204;p71"/>
            <p:cNvSpPr/>
            <p:nvPr/>
          </p:nvSpPr>
          <p:spPr>
            <a:xfrm>
              <a:off x="3358634" y="2006215"/>
              <a:ext cx="167671" cy="119619"/>
            </a:xfrm>
            <a:custGeom>
              <a:avLst/>
              <a:gdLst/>
              <a:ahLst/>
              <a:cxnLst/>
              <a:rect l="l" t="t" r="r" b="b"/>
              <a:pathLst>
                <a:path w="6396" h="4563" extrusionOk="0">
                  <a:moveTo>
                    <a:pt x="679" y="1"/>
                  </a:moveTo>
                  <a:cubicBezTo>
                    <a:pt x="304" y="1"/>
                    <a:pt x="1" y="304"/>
                    <a:pt x="1" y="679"/>
                  </a:cubicBezTo>
                  <a:lnTo>
                    <a:pt x="1" y="4331"/>
                  </a:lnTo>
                  <a:cubicBezTo>
                    <a:pt x="1" y="4418"/>
                    <a:pt x="15" y="4490"/>
                    <a:pt x="44" y="4562"/>
                  </a:cubicBezTo>
                  <a:lnTo>
                    <a:pt x="5241" y="4562"/>
                  </a:lnTo>
                  <a:cubicBezTo>
                    <a:pt x="5876" y="4562"/>
                    <a:pt x="6396" y="4057"/>
                    <a:pt x="6396" y="3422"/>
                  </a:cubicBezTo>
                  <a:lnTo>
                    <a:pt x="6396" y="44"/>
                  </a:lnTo>
                  <a:cubicBezTo>
                    <a:pt x="6309" y="15"/>
                    <a:pt x="6237" y="1"/>
                    <a:pt x="6165"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05" name="Google Shape;17205;p71"/>
            <p:cNvSpPr/>
            <p:nvPr/>
          </p:nvSpPr>
          <p:spPr>
            <a:xfrm>
              <a:off x="3251546" y="2150398"/>
              <a:ext cx="131730" cy="131704"/>
            </a:xfrm>
            <a:custGeom>
              <a:avLst/>
              <a:gdLst/>
              <a:ahLst/>
              <a:cxnLst/>
              <a:rect l="l" t="t" r="r" b="b"/>
              <a:pathLst>
                <a:path w="5025" h="5024" extrusionOk="0">
                  <a:moveTo>
                    <a:pt x="2512" y="0"/>
                  </a:moveTo>
                  <a:cubicBezTo>
                    <a:pt x="1415" y="0"/>
                    <a:pt x="607" y="881"/>
                    <a:pt x="535" y="1949"/>
                  </a:cubicBezTo>
                  <a:cubicBezTo>
                    <a:pt x="462" y="2729"/>
                    <a:pt x="304" y="3494"/>
                    <a:pt x="58" y="4244"/>
                  </a:cubicBezTo>
                  <a:cubicBezTo>
                    <a:pt x="1" y="4374"/>
                    <a:pt x="73" y="4533"/>
                    <a:pt x="203" y="4605"/>
                  </a:cubicBezTo>
                  <a:cubicBezTo>
                    <a:pt x="665" y="4807"/>
                    <a:pt x="1155" y="4952"/>
                    <a:pt x="1661" y="5024"/>
                  </a:cubicBezTo>
                  <a:lnTo>
                    <a:pt x="3364" y="5024"/>
                  </a:lnTo>
                  <a:cubicBezTo>
                    <a:pt x="3869" y="4952"/>
                    <a:pt x="4360" y="4807"/>
                    <a:pt x="4822" y="4605"/>
                  </a:cubicBezTo>
                  <a:cubicBezTo>
                    <a:pt x="4966" y="4533"/>
                    <a:pt x="5024" y="4374"/>
                    <a:pt x="4966" y="4244"/>
                  </a:cubicBezTo>
                  <a:cubicBezTo>
                    <a:pt x="4721" y="3494"/>
                    <a:pt x="4562" y="2729"/>
                    <a:pt x="4504" y="1949"/>
                  </a:cubicBezTo>
                  <a:cubicBezTo>
                    <a:pt x="4418" y="867"/>
                    <a:pt x="3609" y="0"/>
                    <a:pt x="2512"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06" name="Google Shape;17206;p71"/>
            <p:cNvSpPr/>
            <p:nvPr/>
          </p:nvSpPr>
          <p:spPr>
            <a:xfrm>
              <a:off x="3287487" y="2150398"/>
              <a:ext cx="95790" cy="131704"/>
            </a:xfrm>
            <a:custGeom>
              <a:avLst/>
              <a:gdLst/>
              <a:ahLst/>
              <a:cxnLst/>
              <a:rect l="l" t="t" r="r" b="b"/>
              <a:pathLst>
                <a:path w="3654" h="5024" extrusionOk="0">
                  <a:moveTo>
                    <a:pt x="1141" y="0"/>
                  </a:moveTo>
                  <a:cubicBezTo>
                    <a:pt x="304" y="0"/>
                    <a:pt x="1" y="1155"/>
                    <a:pt x="723" y="1588"/>
                  </a:cubicBezTo>
                  <a:cubicBezTo>
                    <a:pt x="752" y="1588"/>
                    <a:pt x="780" y="1603"/>
                    <a:pt x="795" y="1617"/>
                  </a:cubicBezTo>
                  <a:lnTo>
                    <a:pt x="1430" y="5024"/>
                  </a:lnTo>
                  <a:lnTo>
                    <a:pt x="1993" y="5024"/>
                  </a:lnTo>
                  <a:cubicBezTo>
                    <a:pt x="2498" y="4952"/>
                    <a:pt x="2989" y="4807"/>
                    <a:pt x="3451" y="4605"/>
                  </a:cubicBezTo>
                  <a:cubicBezTo>
                    <a:pt x="3595" y="4533"/>
                    <a:pt x="3653" y="4374"/>
                    <a:pt x="3595" y="4244"/>
                  </a:cubicBezTo>
                  <a:cubicBezTo>
                    <a:pt x="3350" y="3494"/>
                    <a:pt x="3191" y="2729"/>
                    <a:pt x="3119" y="1949"/>
                  </a:cubicBezTo>
                  <a:cubicBezTo>
                    <a:pt x="3047" y="867"/>
                    <a:pt x="2238" y="0"/>
                    <a:pt x="1141"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07" name="Google Shape;17207;p71"/>
            <p:cNvSpPr/>
            <p:nvPr/>
          </p:nvSpPr>
          <p:spPr>
            <a:xfrm>
              <a:off x="3251179" y="2249910"/>
              <a:ext cx="131337" cy="104100"/>
            </a:xfrm>
            <a:custGeom>
              <a:avLst/>
              <a:gdLst/>
              <a:ahLst/>
              <a:cxnLst/>
              <a:rect l="l" t="t" r="r" b="b"/>
              <a:pathLst>
                <a:path w="5010" h="3971" extrusionOk="0">
                  <a:moveTo>
                    <a:pt x="1675" y="1"/>
                  </a:moveTo>
                  <a:lnTo>
                    <a:pt x="1675" y="838"/>
                  </a:lnTo>
                  <a:cubicBezTo>
                    <a:pt x="1675" y="1055"/>
                    <a:pt x="1545" y="1242"/>
                    <a:pt x="1357" y="1343"/>
                  </a:cubicBezTo>
                  <a:lnTo>
                    <a:pt x="462" y="1791"/>
                  </a:lnTo>
                  <a:cubicBezTo>
                    <a:pt x="173" y="1935"/>
                    <a:pt x="0" y="2224"/>
                    <a:pt x="0" y="2542"/>
                  </a:cubicBezTo>
                  <a:lnTo>
                    <a:pt x="0" y="3696"/>
                  </a:lnTo>
                  <a:cubicBezTo>
                    <a:pt x="0" y="3841"/>
                    <a:pt x="116" y="3971"/>
                    <a:pt x="274" y="3971"/>
                  </a:cubicBezTo>
                  <a:lnTo>
                    <a:pt x="4735" y="3971"/>
                  </a:lnTo>
                  <a:cubicBezTo>
                    <a:pt x="4894" y="3971"/>
                    <a:pt x="5009" y="3841"/>
                    <a:pt x="5009" y="3696"/>
                  </a:cubicBezTo>
                  <a:lnTo>
                    <a:pt x="5009" y="2542"/>
                  </a:lnTo>
                  <a:cubicBezTo>
                    <a:pt x="5009" y="2224"/>
                    <a:pt x="4836" y="1935"/>
                    <a:pt x="4562" y="1791"/>
                  </a:cubicBezTo>
                  <a:lnTo>
                    <a:pt x="3652" y="1343"/>
                  </a:lnTo>
                  <a:cubicBezTo>
                    <a:pt x="3465" y="1242"/>
                    <a:pt x="3349" y="1055"/>
                    <a:pt x="3349" y="838"/>
                  </a:cubicBezTo>
                  <a:lnTo>
                    <a:pt x="3349"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08" name="Google Shape;17208;p71"/>
            <p:cNvSpPr/>
            <p:nvPr/>
          </p:nvSpPr>
          <p:spPr>
            <a:xfrm>
              <a:off x="3294303" y="2249910"/>
              <a:ext cx="44697" cy="29544"/>
            </a:xfrm>
            <a:custGeom>
              <a:avLst/>
              <a:gdLst/>
              <a:ahLst/>
              <a:cxnLst/>
              <a:rect l="l" t="t" r="r" b="b"/>
              <a:pathLst>
                <a:path w="1705" h="1127" extrusionOk="0">
                  <a:moveTo>
                    <a:pt x="30" y="1"/>
                  </a:moveTo>
                  <a:lnTo>
                    <a:pt x="30" y="838"/>
                  </a:lnTo>
                  <a:cubicBezTo>
                    <a:pt x="15" y="867"/>
                    <a:pt x="15" y="910"/>
                    <a:pt x="1" y="939"/>
                  </a:cubicBezTo>
                  <a:cubicBezTo>
                    <a:pt x="275" y="1055"/>
                    <a:pt x="564" y="1112"/>
                    <a:pt x="852" y="1127"/>
                  </a:cubicBezTo>
                  <a:cubicBezTo>
                    <a:pt x="1141" y="1112"/>
                    <a:pt x="1430" y="1055"/>
                    <a:pt x="1704" y="939"/>
                  </a:cubicBezTo>
                  <a:cubicBezTo>
                    <a:pt x="1704" y="910"/>
                    <a:pt x="1690" y="867"/>
                    <a:pt x="1690" y="838"/>
                  </a:cubicBezTo>
                  <a:lnTo>
                    <a:pt x="1690"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09" name="Google Shape;17209;p71"/>
            <p:cNvSpPr/>
            <p:nvPr/>
          </p:nvSpPr>
          <p:spPr>
            <a:xfrm>
              <a:off x="3251179" y="2288525"/>
              <a:ext cx="131337" cy="65485"/>
            </a:xfrm>
            <a:custGeom>
              <a:avLst/>
              <a:gdLst/>
              <a:ahLst/>
              <a:cxnLst/>
              <a:rect l="l" t="t" r="r" b="b"/>
              <a:pathLst>
                <a:path w="5010" h="2498" extrusionOk="0">
                  <a:moveTo>
                    <a:pt x="1097" y="0"/>
                  </a:moveTo>
                  <a:lnTo>
                    <a:pt x="462" y="318"/>
                  </a:lnTo>
                  <a:cubicBezTo>
                    <a:pt x="173" y="462"/>
                    <a:pt x="0" y="751"/>
                    <a:pt x="0" y="1069"/>
                  </a:cubicBezTo>
                  <a:lnTo>
                    <a:pt x="0" y="2223"/>
                  </a:lnTo>
                  <a:cubicBezTo>
                    <a:pt x="0" y="2368"/>
                    <a:pt x="130" y="2498"/>
                    <a:pt x="274" y="2498"/>
                  </a:cubicBezTo>
                  <a:lnTo>
                    <a:pt x="4735" y="2498"/>
                  </a:lnTo>
                  <a:cubicBezTo>
                    <a:pt x="4894" y="2498"/>
                    <a:pt x="5009" y="2368"/>
                    <a:pt x="5009" y="2223"/>
                  </a:cubicBezTo>
                  <a:lnTo>
                    <a:pt x="5009" y="1069"/>
                  </a:lnTo>
                  <a:cubicBezTo>
                    <a:pt x="5009" y="751"/>
                    <a:pt x="4836" y="462"/>
                    <a:pt x="4562" y="318"/>
                  </a:cubicBezTo>
                  <a:lnTo>
                    <a:pt x="3912" y="0"/>
                  </a:lnTo>
                  <a:cubicBezTo>
                    <a:pt x="3580" y="513"/>
                    <a:pt x="3042" y="769"/>
                    <a:pt x="2505" y="769"/>
                  </a:cubicBezTo>
                  <a:cubicBezTo>
                    <a:pt x="1967" y="769"/>
                    <a:pt x="1429" y="513"/>
                    <a:pt x="1097"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10" name="Google Shape;17210;p71"/>
            <p:cNvSpPr/>
            <p:nvPr/>
          </p:nvSpPr>
          <p:spPr>
            <a:xfrm>
              <a:off x="3272728" y="2192604"/>
              <a:ext cx="87820" cy="72091"/>
            </a:xfrm>
            <a:custGeom>
              <a:avLst/>
              <a:gdLst/>
              <a:ahLst/>
              <a:cxnLst/>
              <a:rect l="l" t="t" r="r" b="b"/>
              <a:pathLst>
                <a:path w="3350" h="2750" extrusionOk="0">
                  <a:moveTo>
                    <a:pt x="1300" y="1"/>
                  </a:moveTo>
                  <a:cubicBezTo>
                    <a:pt x="1191" y="1"/>
                    <a:pt x="1089" y="68"/>
                    <a:pt x="1040" y="166"/>
                  </a:cubicBezTo>
                  <a:cubicBezTo>
                    <a:pt x="954" y="354"/>
                    <a:pt x="824" y="527"/>
                    <a:pt x="665" y="671"/>
                  </a:cubicBezTo>
                  <a:cubicBezTo>
                    <a:pt x="506" y="801"/>
                    <a:pt x="347" y="917"/>
                    <a:pt x="174" y="1003"/>
                  </a:cubicBezTo>
                  <a:cubicBezTo>
                    <a:pt x="59" y="1061"/>
                    <a:pt x="1" y="1176"/>
                    <a:pt x="15" y="1292"/>
                  </a:cubicBezTo>
                  <a:cubicBezTo>
                    <a:pt x="131" y="2129"/>
                    <a:pt x="838" y="2750"/>
                    <a:pt x="1675" y="2750"/>
                  </a:cubicBezTo>
                  <a:cubicBezTo>
                    <a:pt x="2556" y="2750"/>
                    <a:pt x="3278" y="2086"/>
                    <a:pt x="3350" y="1205"/>
                  </a:cubicBezTo>
                  <a:cubicBezTo>
                    <a:pt x="3350" y="1119"/>
                    <a:pt x="3321" y="1032"/>
                    <a:pt x="3249" y="989"/>
                  </a:cubicBezTo>
                  <a:cubicBezTo>
                    <a:pt x="2700" y="527"/>
                    <a:pt x="2051" y="195"/>
                    <a:pt x="1358" y="7"/>
                  </a:cubicBezTo>
                  <a:cubicBezTo>
                    <a:pt x="1338" y="3"/>
                    <a:pt x="1319" y="1"/>
                    <a:pt x="1300"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11" name="Google Shape;17211;p71"/>
            <p:cNvSpPr/>
            <p:nvPr/>
          </p:nvSpPr>
          <p:spPr>
            <a:xfrm>
              <a:off x="3272728" y="2192814"/>
              <a:ext cx="87820" cy="71515"/>
            </a:xfrm>
            <a:custGeom>
              <a:avLst/>
              <a:gdLst/>
              <a:ahLst/>
              <a:cxnLst/>
              <a:rect l="l" t="t" r="r" b="b"/>
              <a:pathLst>
                <a:path w="3350" h="2728" extrusionOk="0">
                  <a:moveTo>
                    <a:pt x="1280" y="1"/>
                  </a:moveTo>
                  <a:cubicBezTo>
                    <a:pt x="1179" y="1"/>
                    <a:pt x="1086" y="66"/>
                    <a:pt x="1040" y="158"/>
                  </a:cubicBezTo>
                  <a:cubicBezTo>
                    <a:pt x="968" y="288"/>
                    <a:pt x="882" y="418"/>
                    <a:pt x="780" y="533"/>
                  </a:cubicBezTo>
                  <a:cubicBezTo>
                    <a:pt x="752" y="577"/>
                    <a:pt x="708" y="620"/>
                    <a:pt x="665" y="663"/>
                  </a:cubicBezTo>
                  <a:cubicBezTo>
                    <a:pt x="506" y="793"/>
                    <a:pt x="347" y="909"/>
                    <a:pt x="160" y="995"/>
                  </a:cubicBezTo>
                  <a:cubicBezTo>
                    <a:pt x="59" y="1053"/>
                    <a:pt x="1" y="1168"/>
                    <a:pt x="15" y="1284"/>
                  </a:cubicBezTo>
                  <a:cubicBezTo>
                    <a:pt x="116" y="2020"/>
                    <a:pt x="679" y="2612"/>
                    <a:pt x="1416" y="2727"/>
                  </a:cubicBezTo>
                  <a:cubicBezTo>
                    <a:pt x="1040" y="2482"/>
                    <a:pt x="824" y="2063"/>
                    <a:pt x="853" y="1630"/>
                  </a:cubicBezTo>
                  <a:lnTo>
                    <a:pt x="853" y="1226"/>
                  </a:lnTo>
                  <a:cubicBezTo>
                    <a:pt x="910" y="1183"/>
                    <a:pt x="968" y="1140"/>
                    <a:pt x="1040" y="1082"/>
                  </a:cubicBezTo>
                  <a:cubicBezTo>
                    <a:pt x="1185" y="937"/>
                    <a:pt x="1329" y="779"/>
                    <a:pt x="1430" y="605"/>
                  </a:cubicBezTo>
                  <a:cubicBezTo>
                    <a:pt x="1964" y="779"/>
                    <a:pt x="2455" y="1039"/>
                    <a:pt x="2888" y="1399"/>
                  </a:cubicBezTo>
                  <a:cubicBezTo>
                    <a:pt x="2946" y="1443"/>
                    <a:pt x="3076" y="1573"/>
                    <a:pt x="3220" y="1703"/>
                  </a:cubicBezTo>
                  <a:cubicBezTo>
                    <a:pt x="3292" y="1544"/>
                    <a:pt x="3336" y="1371"/>
                    <a:pt x="3350" y="1197"/>
                  </a:cubicBezTo>
                  <a:cubicBezTo>
                    <a:pt x="3350" y="1111"/>
                    <a:pt x="3321" y="1024"/>
                    <a:pt x="3249" y="981"/>
                  </a:cubicBezTo>
                  <a:cubicBezTo>
                    <a:pt x="2700" y="519"/>
                    <a:pt x="2051" y="187"/>
                    <a:pt x="1358" y="14"/>
                  </a:cubicBezTo>
                  <a:cubicBezTo>
                    <a:pt x="1332" y="5"/>
                    <a:pt x="1306" y="1"/>
                    <a:pt x="1280"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12" name="Google Shape;17212;p71"/>
            <p:cNvSpPr/>
            <p:nvPr/>
          </p:nvSpPr>
          <p:spPr>
            <a:xfrm>
              <a:off x="3250786" y="2303284"/>
              <a:ext cx="29544" cy="50726"/>
            </a:xfrm>
            <a:custGeom>
              <a:avLst/>
              <a:gdLst/>
              <a:ahLst/>
              <a:cxnLst/>
              <a:rect l="l" t="t" r="r" b="b"/>
              <a:pathLst>
                <a:path w="1127" h="1935" extrusionOk="0">
                  <a:moveTo>
                    <a:pt x="174" y="0"/>
                  </a:moveTo>
                  <a:cubicBezTo>
                    <a:pt x="58" y="145"/>
                    <a:pt x="1" y="332"/>
                    <a:pt x="1" y="506"/>
                  </a:cubicBezTo>
                  <a:lnTo>
                    <a:pt x="1" y="1660"/>
                  </a:lnTo>
                  <a:cubicBezTo>
                    <a:pt x="1" y="1805"/>
                    <a:pt x="131" y="1935"/>
                    <a:pt x="289" y="1935"/>
                  </a:cubicBezTo>
                  <a:lnTo>
                    <a:pt x="1127" y="1935"/>
                  </a:lnTo>
                  <a:lnTo>
                    <a:pt x="1127" y="1025"/>
                  </a:lnTo>
                  <a:cubicBezTo>
                    <a:pt x="1112" y="866"/>
                    <a:pt x="1040" y="708"/>
                    <a:pt x="910" y="592"/>
                  </a:cubicBezTo>
                  <a:lnTo>
                    <a:pt x="174" y="0"/>
                  </a:ln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13" name="Google Shape;17213;p71"/>
            <p:cNvSpPr/>
            <p:nvPr/>
          </p:nvSpPr>
          <p:spPr>
            <a:xfrm>
              <a:off x="3353339" y="2303284"/>
              <a:ext cx="29177" cy="50726"/>
            </a:xfrm>
            <a:custGeom>
              <a:avLst/>
              <a:gdLst/>
              <a:ahLst/>
              <a:cxnLst/>
              <a:rect l="l" t="t" r="r" b="b"/>
              <a:pathLst>
                <a:path w="1113" h="1935" extrusionOk="0">
                  <a:moveTo>
                    <a:pt x="939" y="0"/>
                  </a:moveTo>
                  <a:lnTo>
                    <a:pt x="203" y="592"/>
                  </a:lnTo>
                  <a:cubicBezTo>
                    <a:pt x="73" y="708"/>
                    <a:pt x="1" y="866"/>
                    <a:pt x="1" y="1025"/>
                  </a:cubicBezTo>
                  <a:lnTo>
                    <a:pt x="1" y="1935"/>
                  </a:lnTo>
                  <a:lnTo>
                    <a:pt x="838" y="1935"/>
                  </a:lnTo>
                  <a:cubicBezTo>
                    <a:pt x="982" y="1935"/>
                    <a:pt x="1112" y="1805"/>
                    <a:pt x="1112" y="1660"/>
                  </a:cubicBezTo>
                  <a:lnTo>
                    <a:pt x="1112" y="506"/>
                  </a:lnTo>
                  <a:cubicBezTo>
                    <a:pt x="1112" y="332"/>
                    <a:pt x="1054" y="145"/>
                    <a:pt x="939" y="0"/>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14" name="Google Shape;17214;p71"/>
            <p:cNvSpPr/>
            <p:nvPr/>
          </p:nvSpPr>
          <p:spPr>
            <a:xfrm>
              <a:off x="3499802" y="2163636"/>
              <a:ext cx="36360" cy="79117"/>
            </a:xfrm>
            <a:custGeom>
              <a:avLst/>
              <a:gdLst/>
              <a:ahLst/>
              <a:cxnLst/>
              <a:rect l="l" t="t" r="r" b="b"/>
              <a:pathLst>
                <a:path w="1387" h="3018" extrusionOk="0">
                  <a:moveTo>
                    <a:pt x="825" y="0"/>
                  </a:moveTo>
                  <a:cubicBezTo>
                    <a:pt x="362" y="0"/>
                    <a:pt x="0" y="370"/>
                    <a:pt x="15" y="823"/>
                  </a:cubicBezTo>
                  <a:lnTo>
                    <a:pt x="15" y="1026"/>
                  </a:lnTo>
                  <a:cubicBezTo>
                    <a:pt x="0" y="1257"/>
                    <a:pt x="44" y="1502"/>
                    <a:pt x="116" y="1718"/>
                  </a:cubicBezTo>
                  <a:lnTo>
                    <a:pt x="563" y="3018"/>
                  </a:lnTo>
                  <a:lnTo>
                    <a:pt x="1386" y="3018"/>
                  </a:lnTo>
                  <a:lnTo>
                    <a:pt x="1386" y="1"/>
                  </a:lnTo>
                  <a:lnTo>
                    <a:pt x="852" y="1"/>
                  </a:lnTo>
                  <a:cubicBezTo>
                    <a:pt x="843" y="0"/>
                    <a:pt x="834" y="0"/>
                    <a:pt x="825"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15" name="Google Shape;17215;p71"/>
            <p:cNvSpPr/>
            <p:nvPr/>
          </p:nvSpPr>
          <p:spPr>
            <a:xfrm>
              <a:off x="3514561" y="2156821"/>
              <a:ext cx="85933" cy="85933"/>
            </a:xfrm>
            <a:custGeom>
              <a:avLst/>
              <a:gdLst/>
              <a:ahLst/>
              <a:cxnLst/>
              <a:rect l="l" t="t" r="r" b="b"/>
              <a:pathLst>
                <a:path w="3278" h="3278" extrusionOk="0">
                  <a:moveTo>
                    <a:pt x="823" y="1"/>
                  </a:moveTo>
                  <a:cubicBezTo>
                    <a:pt x="361" y="1"/>
                    <a:pt x="0" y="362"/>
                    <a:pt x="0" y="824"/>
                  </a:cubicBezTo>
                  <a:cubicBezTo>
                    <a:pt x="0" y="1112"/>
                    <a:pt x="246" y="1358"/>
                    <a:pt x="534" y="1358"/>
                  </a:cubicBezTo>
                  <a:lnTo>
                    <a:pt x="2729" y="3278"/>
                  </a:lnTo>
                  <a:lnTo>
                    <a:pt x="3190" y="1661"/>
                  </a:lnTo>
                  <a:cubicBezTo>
                    <a:pt x="3248" y="1459"/>
                    <a:pt x="3277" y="1257"/>
                    <a:pt x="3277" y="1055"/>
                  </a:cubicBezTo>
                  <a:lnTo>
                    <a:pt x="3277" y="535"/>
                  </a:lnTo>
                  <a:cubicBezTo>
                    <a:pt x="3277" y="246"/>
                    <a:pt x="3032" y="1"/>
                    <a:pt x="2743"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16" name="Google Shape;17216;p71"/>
            <p:cNvSpPr/>
            <p:nvPr/>
          </p:nvSpPr>
          <p:spPr>
            <a:xfrm>
              <a:off x="3528560" y="2264302"/>
              <a:ext cx="43150" cy="31825"/>
            </a:xfrm>
            <a:custGeom>
              <a:avLst/>
              <a:gdLst/>
              <a:ahLst/>
              <a:cxnLst/>
              <a:rect l="l" t="t" r="r" b="b"/>
              <a:pathLst>
                <a:path w="1646" h="1214" extrusionOk="0">
                  <a:moveTo>
                    <a:pt x="0" y="0"/>
                  </a:moveTo>
                  <a:lnTo>
                    <a:pt x="0" y="1213"/>
                  </a:lnTo>
                  <a:lnTo>
                    <a:pt x="1646" y="1213"/>
                  </a:lnTo>
                  <a:lnTo>
                    <a:pt x="1646"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17" name="Google Shape;17217;p71"/>
            <p:cNvSpPr/>
            <p:nvPr/>
          </p:nvSpPr>
          <p:spPr>
            <a:xfrm>
              <a:off x="3528560" y="2264302"/>
              <a:ext cx="43150" cy="17538"/>
            </a:xfrm>
            <a:custGeom>
              <a:avLst/>
              <a:gdLst/>
              <a:ahLst/>
              <a:cxnLst/>
              <a:rect l="l" t="t" r="r" b="b"/>
              <a:pathLst>
                <a:path w="1646" h="669" extrusionOk="0">
                  <a:moveTo>
                    <a:pt x="0" y="0"/>
                  </a:moveTo>
                  <a:lnTo>
                    <a:pt x="0" y="506"/>
                  </a:lnTo>
                  <a:cubicBezTo>
                    <a:pt x="267" y="614"/>
                    <a:pt x="549" y="668"/>
                    <a:pt x="829" y="668"/>
                  </a:cubicBezTo>
                  <a:cubicBezTo>
                    <a:pt x="1108" y="668"/>
                    <a:pt x="1386" y="614"/>
                    <a:pt x="1646" y="506"/>
                  </a:cubicBezTo>
                  <a:lnTo>
                    <a:pt x="1646"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18" name="Google Shape;17218;p71"/>
            <p:cNvSpPr/>
            <p:nvPr/>
          </p:nvSpPr>
          <p:spPr>
            <a:xfrm>
              <a:off x="3478594" y="2281709"/>
              <a:ext cx="143842" cy="72301"/>
            </a:xfrm>
            <a:custGeom>
              <a:avLst/>
              <a:gdLst/>
              <a:ahLst/>
              <a:cxnLst/>
              <a:rect l="l" t="t" r="r" b="b"/>
              <a:pathLst>
                <a:path w="5487" h="2758" extrusionOk="0">
                  <a:moveTo>
                    <a:pt x="1921" y="0"/>
                  </a:moveTo>
                  <a:lnTo>
                    <a:pt x="593" y="376"/>
                  </a:lnTo>
                  <a:cubicBezTo>
                    <a:pt x="246" y="477"/>
                    <a:pt x="1" y="794"/>
                    <a:pt x="1" y="1170"/>
                  </a:cubicBezTo>
                  <a:lnTo>
                    <a:pt x="1" y="2483"/>
                  </a:lnTo>
                  <a:cubicBezTo>
                    <a:pt x="1" y="2642"/>
                    <a:pt x="116" y="2758"/>
                    <a:pt x="275" y="2758"/>
                  </a:cubicBezTo>
                  <a:lnTo>
                    <a:pt x="5212" y="2758"/>
                  </a:lnTo>
                  <a:cubicBezTo>
                    <a:pt x="5356" y="2758"/>
                    <a:pt x="5486" y="2642"/>
                    <a:pt x="5486" y="2483"/>
                  </a:cubicBezTo>
                  <a:lnTo>
                    <a:pt x="5486" y="1170"/>
                  </a:lnTo>
                  <a:cubicBezTo>
                    <a:pt x="5472" y="794"/>
                    <a:pt x="5226" y="477"/>
                    <a:pt x="4880" y="376"/>
                  </a:cubicBezTo>
                  <a:lnTo>
                    <a:pt x="3552" y="0"/>
                  </a:lnTo>
                  <a:lnTo>
                    <a:pt x="2744" y="549"/>
                  </a:lnTo>
                  <a:lnTo>
                    <a:pt x="1921"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219" name="Google Shape;17219;p71"/>
            <p:cNvSpPr/>
            <p:nvPr/>
          </p:nvSpPr>
          <p:spPr>
            <a:xfrm>
              <a:off x="3542926" y="2296101"/>
              <a:ext cx="14418" cy="57909"/>
            </a:xfrm>
            <a:custGeom>
              <a:avLst/>
              <a:gdLst/>
              <a:ahLst/>
              <a:cxnLst/>
              <a:rect l="l" t="t" r="r" b="b"/>
              <a:pathLst>
                <a:path w="550" h="2209" extrusionOk="0">
                  <a:moveTo>
                    <a:pt x="145" y="0"/>
                  </a:moveTo>
                  <a:lnTo>
                    <a:pt x="1" y="2209"/>
                  </a:lnTo>
                  <a:lnTo>
                    <a:pt x="549" y="2209"/>
                  </a:lnTo>
                  <a:lnTo>
                    <a:pt x="419" y="0"/>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220" name="Google Shape;17220;p71"/>
            <p:cNvSpPr/>
            <p:nvPr/>
          </p:nvSpPr>
          <p:spPr>
            <a:xfrm>
              <a:off x="3507352" y="2192394"/>
              <a:ext cx="85933" cy="79117"/>
            </a:xfrm>
            <a:custGeom>
              <a:avLst/>
              <a:gdLst/>
              <a:ahLst/>
              <a:cxnLst/>
              <a:rect l="l" t="t" r="r" b="b"/>
              <a:pathLst>
                <a:path w="3278" h="3018" extrusionOk="0">
                  <a:moveTo>
                    <a:pt x="1055" y="1"/>
                  </a:moveTo>
                  <a:cubicBezTo>
                    <a:pt x="896" y="1"/>
                    <a:pt x="752" y="58"/>
                    <a:pt x="651" y="174"/>
                  </a:cubicBezTo>
                  <a:lnTo>
                    <a:pt x="160" y="665"/>
                  </a:lnTo>
                  <a:cubicBezTo>
                    <a:pt x="59" y="766"/>
                    <a:pt x="1" y="910"/>
                    <a:pt x="1" y="1055"/>
                  </a:cubicBezTo>
                  <a:lnTo>
                    <a:pt x="1" y="1372"/>
                  </a:lnTo>
                  <a:cubicBezTo>
                    <a:pt x="1" y="2282"/>
                    <a:pt x="737" y="3018"/>
                    <a:pt x="1647" y="3018"/>
                  </a:cubicBezTo>
                  <a:cubicBezTo>
                    <a:pt x="2542" y="3018"/>
                    <a:pt x="3278" y="2282"/>
                    <a:pt x="3278" y="1372"/>
                  </a:cubicBezTo>
                  <a:lnTo>
                    <a:pt x="3278" y="1026"/>
                  </a:lnTo>
                  <a:cubicBezTo>
                    <a:pt x="3278" y="881"/>
                    <a:pt x="3220" y="737"/>
                    <a:pt x="3119" y="636"/>
                  </a:cubicBezTo>
                  <a:cubicBezTo>
                    <a:pt x="2700" y="217"/>
                    <a:pt x="1921" y="30"/>
                    <a:pt x="1055"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21" name="Google Shape;17221;p71"/>
            <p:cNvSpPr/>
            <p:nvPr/>
          </p:nvSpPr>
          <p:spPr>
            <a:xfrm>
              <a:off x="3506985" y="2192394"/>
              <a:ext cx="86300" cy="77229"/>
            </a:xfrm>
            <a:custGeom>
              <a:avLst/>
              <a:gdLst/>
              <a:ahLst/>
              <a:cxnLst/>
              <a:rect l="l" t="t" r="r" b="b"/>
              <a:pathLst>
                <a:path w="3292" h="2946" extrusionOk="0">
                  <a:moveTo>
                    <a:pt x="1054" y="1"/>
                  </a:moveTo>
                  <a:cubicBezTo>
                    <a:pt x="910" y="1"/>
                    <a:pt x="766" y="58"/>
                    <a:pt x="665" y="160"/>
                  </a:cubicBezTo>
                  <a:lnTo>
                    <a:pt x="174" y="665"/>
                  </a:lnTo>
                  <a:cubicBezTo>
                    <a:pt x="58" y="766"/>
                    <a:pt x="0" y="896"/>
                    <a:pt x="0" y="1040"/>
                  </a:cubicBezTo>
                  <a:lnTo>
                    <a:pt x="0" y="1372"/>
                  </a:lnTo>
                  <a:cubicBezTo>
                    <a:pt x="15" y="2108"/>
                    <a:pt x="491" y="2743"/>
                    <a:pt x="1199" y="2946"/>
                  </a:cubicBezTo>
                  <a:cubicBezTo>
                    <a:pt x="953" y="2657"/>
                    <a:pt x="838" y="2296"/>
                    <a:pt x="838" y="1921"/>
                  </a:cubicBezTo>
                  <a:lnTo>
                    <a:pt x="838" y="1127"/>
                  </a:lnTo>
                  <a:lnTo>
                    <a:pt x="823" y="1127"/>
                  </a:lnTo>
                  <a:cubicBezTo>
                    <a:pt x="823" y="825"/>
                    <a:pt x="1070" y="576"/>
                    <a:pt x="1367" y="576"/>
                  </a:cubicBezTo>
                  <a:cubicBezTo>
                    <a:pt x="1383" y="576"/>
                    <a:pt x="1399" y="577"/>
                    <a:pt x="1415" y="578"/>
                  </a:cubicBezTo>
                  <a:cubicBezTo>
                    <a:pt x="1964" y="607"/>
                    <a:pt x="2787" y="708"/>
                    <a:pt x="3292" y="939"/>
                  </a:cubicBezTo>
                  <a:cubicBezTo>
                    <a:pt x="3277" y="824"/>
                    <a:pt x="3220" y="708"/>
                    <a:pt x="3133" y="636"/>
                  </a:cubicBezTo>
                  <a:cubicBezTo>
                    <a:pt x="2714" y="217"/>
                    <a:pt x="1935" y="30"/>
                    <a:pt x="1054"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22" name="Google Shape;17222;p71"/>
            <p:cNvSpPr/>
            <p:nvPr/>
          </p:nvSpPr>
          <p:spPr>
            <a:xfrm>
              <a:off x="3478594" y="2299876"/>
              <a:ext cx="28784" cy="54134"/>
            </a:xfrm>
            <a:custGeom>
              <a:avLst/>
              <a:gdLst/>
              <a:ahLst/>
              <a:cxnLst/>
              <a:rect l="l" t="t" r="r" b="b"/>
              <a:pathLst>
                <a:path w="1098" h="2065" extrusionOk="0">
                  <a:moveTo>
                    <a:pt x="145" y="0"/>
                  </a:moveTo>
                  <a:cubicBezTo>
                    <a:pt x="44" y="145"/>
                    <a:pt x="1" y="304"/>
                    <a:pt x="1" y="477"/>
                  </a:cubicBezTo>
                  <a:lnTo>
                    <a:pt x="1" y="1790"/>
                  </a:lnTo>
                  <a:cubicBezTo>
                    <a:pt x="1" y="1935"/>
                    <a:pt x="116" y="2065"/>
                    <a:pt x="275" y="2065"/>
                  </a:cubicBezTo>
                  <a:lnTo>
                    <a:pt x="1083" y="2065"/>
                  </a:lnTo>
                  <a:lnTo>
                    <a:pt x="1083" y="1285"/>
                  </a:lnTo>
                  <a:lnTo>
                    <a:pt x="1098" y="1285"/>
                  </a:lnTo>
                  <a:cubicBezTo>
                    <a:pt x="1098" y="1069"/>
                    <a:pt x="1011" y="866"/>
                    <a:pt x="853" y="708"/>
                  </a:cubicBezTo>
                  <a:lnTo>
                    <a:pt x="145" y="0"/>
                  </a:lnTo>
                  <a:close/>
                </a:path>
              </a:pathLst>
            </a:custGeom>
            <a:solidFill>
              <a:srgbClr val="8EA6B6"/>
            </a:solidFill>
            <a:ln>
              <a:noFill/>
            </a:ln>
          </p:spPr>
          <p:txBody>
            <a:bodyPr spcFirstLastPara="1" wrap="square" lIns="91425" tIns="91425" rIns="91425" bIns="91425" anchor="ctr" anchorCtr="0">
              <a:noAutofit/>
            </a:bodyPr>
            <a:lstStyle/>
            <a:p>
              <a:endParaRPr/>
            </a:p>
          </p:txBody>
        </p:sp>
        <p:sp>
          <p:nvSpPr>
            <p:cNvPr id="17223" name="Google Shape;17223;p71"/>
            <p:cNvSpPr/>
            <p:nvPr/>
          </p:nvSpPr>
          <p:spPr>
            <a:xfrm>
              <a:off x="3593258" y="2299876"/>
              <a:ext cx="28784" cy="54134"/>
            </a:xfrm>
            <a:custGeom>
              <a:avLst/>
              <a:gdLst/>
              <a:ahLst/>
              <a:cxnLst/>
              <a:rect l="l" t="t" r="r" b="b"/>
              <a:pathLst>
                <a:path w="1098" h="2065" extrusionOk="0">
                  <a:moveTo>
                    <a:pt x="954" y="0"/>
                  </a:moveTo>
                  <a:lnTo>
                    <a:pt x="246" y="708"/>
                  </a:lnTo>
                  <a:cubicBezTo>
                    <a:pt x="87" y="866"/>
                    <a:pt x="1" y="1069"/>
                    <a:pt x="1" y="1285"/>
                  </a:cubicBezTo>
                  <a:lnTo>
                    <a:pt x="1" y="2065"/>
                  </a:lnTo>
                  <a:lnTo>
                    <a:pt x="824" y="2065"/>
                  </a:lnTo>
                  <a:cubicBezTo>
                    <a:pt x="982" y="2065"/>
                    <a:pt x="1098" y="1935"/>
                    <a:pt x="1098" y="1790"/>
                  </a:cubicBezTo>
                  <a:lnTo>
                    <a:pt x="1098" y="477"/>
                  </a:lnTo>
                  <a:cubicBezTo>
                    <a:pt x="1098" y="304"/>
                    <a:pt x="1040" y="145"/>
                    <a:pt x="954" y="0"/>
                  </a:cubicBezTo>
                  <a:close/>
                </a:path>
              </a:pathLst>
            </a:custGeom>
            <a:solidFill>
              <a:srgbClr val="8EA6B6"/>
            </a:solidFill>
            <a:ln>
              <a:noFill/>
            </a:ln>
          </p:spPr>
          <p:txBody>
            <a:bodyPr spcFirstLastPara="1" wrap="square" lIns="91425" tIns="91425" rIns="91425" bIns="91425" anchor="ctr" anchorCtr="0">
              <a:noAutofit/>
            </a:bodyPr>
            <a:lstStyle/>
            <a:p>
              <a:endParaRPr/>
            </a:p>
          </p:txBody>
        </p:sp>
        <p:sp>
          <p:nvSpPr>
            <p:cNvPr id="17224" name="Google Shape;17224;p71"/>
            <p:cNvSpPr/>
            <p:nvPr/>
          </p:nvSpPr>
          <p:spPr>
            <a:xfrm>
              <a:off x="3542926" y="2296101"/>
              <a:ext cx="14418" cy="14392"/>
            </a:xfrm>
            <a:custGeom>
              <a:avLst/>
              <a:gdLst/>
              <a:ahLst/>
              <a:cxnLst/>
              <a:rect l="l" t="t" r="r" b="b"/>
              <a:pathLst>
                <a:path w="550" h="549" extrusionOk="0">
                  <a:moveTo>
                    <a:pt x="1" y="0"/>
                  </a:moveTo>
                  <a:lnTo>
                    <a:pt x="1" y="433"/>
                  </a:lnTo>
                  <a:cubicBezTo>
                    <a:pt x="1" y="491"/>
                    <a:pt x="59" y="549"/>
                    <a:pt x="116" y="549"/>
                  </a:cubicBezTo>
                  <a:lnTo>
                    <a:pt x="434" y="549"/>
                  </a:lnTo>
                  <a:cubicBezTo>
                    <a:pt x="506" y="549"/>
                    <a:pt x="549" y="491"/>
                    <a:pt x="549" y="433"/>
                  </a:cubicBezTo>
                  <a:lnTo>
                    <a:pt x="549"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25" name="Google Shape;17225;p71"/>
            <p:cNvSpPr/>
            <p:nvPr/>
          </p:nvSpPr>
          <p:spPr>
            <a:xfrm>
              <a:off x="3520984" y="2276125"/>
              <a:ext cx="29544" cy="30226"/>
            </a:xfrm>
            <a:custGeom>
              <a:avLst/>
              <a:gdLst/>
              <a:ahLst/>
              <a:cxnLst/>
              <a:rect l="l" t="t" r="r" b="b"/>
              <a:pathLst>
                <a:path w="1127" h="1153" extrusionOk="0">
                  <a:moveTo>
                    <a:pt x="260" y="1"/>
                  </a:moveTo>
                  <a:cubicBezTo>
                    <a:pt x="222" y="1"/>
                    <a:pt x="186" y="20"/>
                    <a:pt x="159" y="55"/>
                  </a:cubicBezTo>
                  <a:lnTo>
                    <a:pt x="1" y="300"/>
                  </a:lnTo>
                  <a:lnTo>
                    <a:pt x="405" y="1065"/>
                  </a:lnTo>
                  <a:cubicBezTo>
                    <a:pt x="442" y="1121"/>
                    <a:pt x="503" y="1153"/>
                    <a:pt x="562" y="1153"/>
                  </a:cubicBezTo>
                  <a:cubicBezTo>
                    <a:pt x="594" y="1153"/>
                    <a:pt x="625" y="1143"/>
                    <a:pt x="650" y="1123"/>
                  </a:cubicBezTo>
                  <a:lnTo>
                    <a:pt x="1127" y="762"/>
                  </a:lnTo>
                  <a:lnTo>
                    <a:pt x="333" y="26"/>
                  </a:lnTo>
                  <a:cubicBezTo>
                    <a:pt x="310" y="9"/>
                    <a:pt x="285" y="1"/>
                    <a:pt x="260" y="1"/>
                  </a:cubicBezTo>
                  <a:close/>
                </a:path>
              </a:pathLst>
            </a:custGeom>
            <a:solidFill>
              <a:srgbClr val="8EA6B6"/>
            </a:solidFill>
            <a:ln>
              <a:noFill/>
            </a:ln>
          </p:spPr>
          <p:txBody>
            <a:bodyPr spcFirstLastPara="1" wrap="square" lIns="91425" tIns="91425" rIns="91425" bIns="91425" anchor="ctr" anchorCtr="0">
              <a:noAutofit/>
            </a:bodyPr>
            <a:lstStyle/>
            <a:p>
              <a:endParaRPr/>
            </a:p>
          </p:txBody>
        </p:sp>
        <p:sp>
          <p:nvSpPr>
            <p:cNvPr id="17226" name="Google Shape;17226;p71"/>
            <p:cNvSpPr/>
            <p:nvPr/>
          </p:nvSpPr>
          <p:spPr>
            <a:xfrm>
              <a:off x="3550502" y="2276125"/>
              <a:ext cx="29177" cy="30226"/>
            </a:xfrm>
            <a:custGeom>
              <a:avLst/>
              <a:gdLst/>
              <a:ahLst/>
              <a:cxnLst/>
              <a:rect l="l" t="t" r="r" b="b"/>
              <a:pathLst>
                <a:path w="1113" h="1153" extrusionOk="0">
                  <a:moveTo>
                    <a:pt x="852" y="1"/>
                  </a:moveTo>
                  <a:cubicBezTo>
                    <a:pt x="828" y="1"/>
                    <a:pt x="803" y="9"/>
                    <a:pt x="780" y="26"/>
                  </a:cubicBezTo>
                  <a:lnTo>
                    <a:pt x="1" y="762"/>
                  </a:lnTo>
                  <a:lnTo>
                    <a:pt x="463" y="1123"/>
                  </a:lnTo>
                  <a:cubicBezTo>
                    <a:pt x="488" y="1143"/>
                    <a:pt x="519" y="1153"/>
                    <a:pt x="551" y="1153"/>
                  </a:cubicBezTo>
                  <a:cubicBezTo>
                    <a:pt x="609" y="1153"/>
                    <a:pt x="671" y="1121"/>
                    <a:pt x="708" y="1065"/>
                  </a:cubicBezTo>
                  <a:lnTo>
                    <a:pt x="1112" y="300"/>
                  </a:lnTo>
                  <a:lnTo>
                    <a:pt x="953" y="55"/>
                  </a:lnTo>
                  <a:cubicBezTo>
                    <a:pt x="927" y="20"/>
                    <a:pt x="890" y="1"/>
                    <a:pt x="852" y="1"/>
                  </a:cubicBezTo>
                  <a:close/>
                </a:path>
              </a:pathLst>
            </a:custGeom>
            <a:solidFill>
              <a:srgbClr val="8EA6B6"/>
            </a:solidFill>
            <a:ln>
              <a:noFill/>
            </a:ln>
          </p:spPr>
          <p:txBody>
            <a:bodyPr spcFirstLastPara="1" wrap="square" lIns="91425" tIns="91425" rIns="91425" bIns="91425" anchor="ctr" anchorCtr="0">
              <a:noAutofit/>
            </a:bodyPr>
            <a:lstStyle/>
            <a:p>
              <a:endParaRPr/>
            </a:p>
          </p:txBody>
        </p:sp>
        <p:sp>
          <p:nvSpPr>
            <p:cNvPr id="17227" name="Google Shape;17227;p71"/>
            <p:cNvSpPr/>
            <p:nvPr/>
          </p:nvSpPr>
          <p:spPr>
            <a:xfrm>
              <a:off x="3310582" y="1982386"/>
              <a:ext cx="203612" cy="175169"/>
            </a:xfrm>
            <a:custGeom>
              <a:avLst/>
              <a:gdLst/>
              <a:ahLst/>
              <a:cxnLst/>
              <a:rect l="l" t="t" r="r" b="b"/>
              <a:pathLst>
                <a:path w="7767" h="6682" extrusionOk="0">
                  <a:moveTo>
                    <a:pt x="693" y="0"/>
                  </a:moveTo>
                  <a:cubicBezTo>
                    <a:pt x="318" y="0"/>
                    <a:pt x="0" y="303"/>
                    <a:pt x="0" y="693"/>
                  </a:cubicBezTo>
                  <a:lnTo>
                    <a:pt x="0" y="4331"/>
                  </a:lnTo>
                  <a:cubicBezTo>
                    <a:pt x="0" y="4706"/>
                    <a:pt x="318" y="5024"/>
                    <a:pt x="693" y="5024"/>
                  </a:cubicBezTo>
                  <a:lnTo>
                    <a:pt x="3205" y="5024"/>
                  </a:lnTo>
                  <a:lnTo>
                    <a:pt x="2815" y="6539"/>
                  </a:lnTo>
                  <a:cubicBezTo>
                    <a:pt x="2794" y="6614"/>
                    <a:pt x="2860" y="6681"/>
                    <a:pt x="2931" y="6681"/>
                  </a:cubicBezTo>
                  <a:cubicBezTo>
                    <a:pt x="2956" y="6681"/>
                    <a:pt x="2981" y="6673"/>
                    <a:pt x="3003" y="6655"/>
                  </a:cubicBezTo>
                  <a:lnTo>
                    <a:pt x="5255" y="5024"/>
                  </a:lnTo>
                  <a:lnTo>
                    <a:pt x="7088" y="5024"/>
                  </a:lnTo>
                  <a:cubicBezTo>
                    <a:pt x="7464" y="5024"/>
                    <a:pt x="7767" y="4706"/>
                    <a:pt x="7767" y="4331"/>
                  </a:cubicBezTo>
                  <a:lnTo>
                    <a:pt x="7767" y="679"/>
                  </a:lnTo>
                  <a:cubicBezTo>
                    <a:pt x="7767" y="303"/>
                    <a:pt x="7464" y="0"/>
                    <a:pt x="7074"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228" name="Google Shape;17228;p71"/>
            <p:cNvSpPr/>
            <p:nvPr/>
          </p:nvSpPr>
          <p:spPr>
            <a:xfrm>
              <a:off x="3345396" y="2012192"/>
              <a:ext cx="33844" cy="11875"/>
            </a:xfrm>
            <a:custGeom>
              <a:avLst/>
              <a:gdLst/>
              <a:ahLst/>
              <a:cxnLst/>
              <a:rect l="l" t="t" r="r" b="b"/>
              <a:pathLst>
                <a:path w="1291" h="453" extrusionOk="0">
                  <a:moveTo>
                    <a:pt x="1006" y="1"/>
                  </a:moveTo>
                  <a:cubicBezTo>
                    <a:pt x="994" y="1"/>
                    <a:pt x="981" y="2"/>
                    <a:pt x="968" y="3"/>
                  </a:cubicBezTo>
                  <a:lnTo>
                    <a:pt x="275" y="3"/>
                  </a:lnTo>
                  <a:cubicBezTo>
                    <a:pt x="1" y="18"/>
                    <a:pt x="1" y="422"/>
                    <a:pt x="275" y="451"/>
                  </a:cubicBezTo>
                  <a:lnTo>
                    <a:pt x="968" y="451"/>
                  </a:lnTo>
                  <a:cubicBezTo>
                    <a:pt x="977" y="452"/>
                    <a:pt x="985" y="452"/>
                    <a:pt x="994" y="452"/>
                  </a:cubicBezTo>
                  <a:cubicBezTo>
                    <a:pt x="1287" y="452"/>
                    <a:pt x="1291" y="1"/>
                    <a:pt x="1006"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29" name="Google Shape;17229;p71"/>
            <p:cNvSpPr/>
            <p:nvPr/>
          </p:nvSpPr>
          <p:spPr>
            <a:xfrm>
              <a:off x="3387025" y="2012192"/>
              <a:ext cx="93640" cy="11875"/>
            </a:xfrm>
            <a:custGeom>
              <a:avLst/>
              <a:gdLst/>
              <a:ahLst/>
              <a:cxnLst/>
              <a:rect l="l" t="t" r="r" b="b"/>
              <a:pathLst>
                <a:path w="3572" h="453" extrusionOk="0">
                  <a:moveTo>
                    <a:pt x="3287" y="1"/>
                  </a:moveTo>
                  <a:cubicBezTo>
                    <a:pt x="3274" y="1"/>
                    <a:pt x="3262" y="2"/>
                    <a:pt x="3248" y="3"/>
                  </a:cubicBezTo>
                  <a:lnTo>
                    <a:pt x="289" y="3"/>
                  </a:lnTo>
                  <a:cubicBezTo>
                    <a:pt x="0" y="18"/>
                    <a:pt x="0" y="422"/>
                    <a:pt x="289" y="451"/>
                  </a:cubicBezTo>
                  <a:lnTo>
                    <a:pt x="3248" y="451"/>
                  </a:lnTo>
                  <a:cubicBezTo>
                    <a:pt x="3257" y="452"/>
                    <a:pt x="3266" y="452"/>
                    <a:pt x="3275" y="452"/>
                  </a:cubicBezTo>
                  <a:cubicBezTo>
                    <a:pt x="3568" y="452"/>
                    <a:pt x="3572" y="1"/>
                    <a:pt x="3287"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30" name="Google Shape;17230;p71"/>
            <p:cNvSpPr/>
            <p:nvPr/>
          </p:nvSpPr>
          <p:spPr>
            <a:xfrm>
              <a:off x="3344111" y="2042104"/>
              <a:ext cx="136554" cy="11849"/>
            </a:xfrm>
            <a:custGeom>
              <a:avLst/>
              <a:gdLst/>
              <a:ahLst/>
              <a:cxnLst/>
              <a:rect l="l" t="t" r="r" b="b"/>
              <a:pathLst>
                <a:path w="5209" h="452" extrusionOk="0">
                  <a:moveTo>
                    <a:pt x="286" y="0"/>
                  </a:moveTo>
                  <a:cubicBezTo>
                    <a:pt x="1" y="0"/>
                    <a:pt x="5" y="452"/>
                    <a:pt x="298" y="452"/>
                  </a:cubicBezTo>
                  <a:cubicBezTo>
                    <a:pt x="306" y="452"/>
                    <a:pt x="315" y="451"/>
                    <a:pt x="324" y="450"/>
                  </a:cubicBezTo>
                  <a:lnTo>
                    <a:pt x="4885" y="450"/>
                  </a:lnTo>
                  <a:cubicBezTo>
                    <a:pt x="4894" y="451"/>
                    <a:pt x="4903" y="452"/>
                    <a:pt x="4912" y="452"/>
                  </a:cubicBezTo>
                  <a:cubicBezTo>
                    <a:pt x="5205" y="452"/>
                    <a:pt x="5209" y="0"/>
                    <a:pt x="4924" y="0"/>
                  </a:cubicBezTo>
                  <a:cubicBezTo>
                    <a:pt x="4911" y="0"/>
                    <a:pt x="4899" y="1"/>
                    <a:pt x="4885" y="3"/>
                  </a:cubicBezTo>
                  <a:lnTo>
                    <a:pt x="324" y="3"/>
                  </a:lnTo>
                  <a:cubicBezTo>
                    <a:pt x="311" y="1"/>
                    <a:pt x="298" y="0"/>
                    <a:pt x="286"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231" name="Google Shape;17231;p71"/>
            <p:cNvSpPr/>
            <p:nvPr/>
          </p:nvSpPr>
          <p:spPr>
            <a:xfrm>
              <a:off x="3345396" y="2072041"/>
              <a:ext cx="93640" cy="11797"/>
            </a:xfrm>
            <a:custGeom>
              <a:avLst/>
              <a:gdLst/>
              <a:ahLst/>
              <a:cxnLst/>
              <a:rect l="l" t="t" r="r" b="b"/>
              <a:pathLst>
                <a:path w="3572" h="450" extrusionOk="0">
                  <a:moveTo>
                    <a:pt x="3275" y="0"/>
                  </a:moveTo>
                  <a:cubicBezTo>
                    <a:pt x="3267" y="0"/>
                    <a:pt x="3258" y="0"/>
                    <a:pt x="3249" y="1"/>
                  </a:cubicBezTo>
                  <a:lnTo>
                    <a:pt x="275" y="1"/>
                  </a:lnTo>
                  <a:cubicBezTo>
                    <a:pt x="1" y="16"/>
                    <a:pt x="1" y="434"/>
                    <a:pt x="275" y="449"/>
                  </a:cubicBezTo>
                  <a:lnTo>
                    <a:pt x="3249" y="449"/>
                  </a:lnTo>
                  <a:cubicBezTo>
                    <a:pt x="3258" y="450"/>
                    <a:pt x="3267" y="450"/>
                    <a:pt x="3275" y="450"/>
                  </a:cubicBezTo>
                  <a:cubicBezTo>
                    <a:pt x="3572" y="450"/>
                    <a:pt x="3572" y="0"/>
                    <a:pt x="3275"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232" name="Google Shape;17232;p71"/>
            <p:cNvSpPr/>
            <p:nvPr/>
          </p:nvSpPr>
          <p:spPr>
            <a:xfrm>
              <a:off x="3445904" y="2072041"/>
              <a:ext cx="34761" cy="11797"/>
            </a:xfrm>
            <a:custGeom>
              <a:avLst/>
              <a:gdLst/>
              <a:ahLst/>
              <a:cxnLst/>
              <a:rect l="l" t="t" r="r" b="b"/>
              <a:pathLst>
                <a:path w="1326" h="450" extrusionOk="0">
                  <a:moveTo>
                    <a:pt x="297" y="0"/>
                  </a:moveTo>
                  <a:cubicBezTo>
                    <a:pt x="1" y="0"/>
                    <a:pt x="1" y="450"/>
                    <a:pt x="297" y="450"/>
                  </a:cubicBezTo>
                  <a:cubicBezTo>
                    <a:pt x="306" y="450"/>
                    <a:pt x="315" y="450"/>
                    <a:pt x="324" y="449"/>
                  </a:cubicBezTo>
                  <a:lnTo>
                    <a:pt x="1002" y="449"/>
                  </a:lnTo>
                  <a:cubicBezTo>
                    <a:pt x="1012" y="450"/>
                    <a:pt x="1021" y="450"/>
                    <a:pt x="1029" y="450"/>
                  </a:cubicBezTo>
                  <a:cubicBezTo>
                    <a:pt x="1325" y="450"/>
                    <a:pt x="1325" y="0"/>
                    <a:pt x="1029" y="0"/>
                  </a:cubicBezTo>
                  <a:cubicBezTo>
                    <a:pt x="1021" y="0"/>
                    <a:pt x="1012" y="0"/>
                    <a:pt x="1002" y="1"/>
                  </a:cubicBezTo>
                  <a:lnTo>
                    <a:pt x="324" y="1"/>
                  </a:lnTo>
                  <a:cubicBezTo>
                    <a:pt x="315" y="0"/>
                    <a:pt x="306" y="0"/>
                    <a:pt x="297" y="0"/>
                  </a:cubicBezTo>
                  <a:close/>
                </a:path>
              </a:pathLst>
            </a:custGeom>
            <a:solidFill>
              <a:srgbClr val="D1DBE2"/>
            </a:solidFill>
            <a:ln>
              <a:noFill/>
            </a:ln>
          </p:spPr>
          <p:txBody>
            <a:bodyPr spcFirstLastPara="1" wrap="square" lIns="91425" tIns="91425" rIns="91425" bIns="91425" anchor="ctr" anchorCtr="0">
              <a:noAutofit/>
            </a:bodyPr>
            <a:lstStyle/>
            <a:p>
              <a:endParaRPr/>
            </a:p>
          </p:txBody>
        </p:sp>
      </p:grpSp>
      <p:grpSp>
        <p:nvGrpSpPr>
          <p:cNvPr id="17233" name="Google Shape;17233;p71"/>
          <p:cNvGrpSpPr/>
          <p:nvPr/>
        </p:nvGrpSpPr>
        <p:grpSpPr>
          <a:xfrm>
            <a:off x="1342386" y="2916322"/>
            <a:ext cx="373538" cy="331515"/>
            <a:chOff x="1342386" y="2916322"/>
            <a:chExt cx="373538" cy="331515"/>
          </a:xfrm>
        </p:grpSpPr>
        <p:sp>
          <p:nvSpPr>
            <p:cNvPr id="17234" name="Google Shape;17234;p71"/>
            <p:cNvSpPr/>
            <p:nvPr/>
          </p:nvSpPr>
          <p:spPr>
            <a:xfrm>
              <a:off x="1499047" y="2916322"/>
              <a:ext cx="216877" cy="180910"/>
            </a:xfrm>
            <a:custGeom>
              <a:avLst/>
              <a:gdLst/>
              <a:ahLst/>
              <a:cxnLst/>
              <a:rect l="l" t="t" r="r" b="b"/>
              <a:pathLst>
                <a:path w="8273" h="6901" extrusionOk="0">
                  <a:moveTo>
                    <a:pt x="463" y="1"/>
                  </a:moveTo>
                  <a:cubicBezTo>
                    <a:pt x="203" y="1"/>
                    <a:pt x="1" y="203"/>
                    <a:pt x="1" y="463"/>
                  </a:cubicBezTo>
                  <a:lnTo>
                    <a:pt x="1" y="6439"/>
                  </a:lnTo>
                  <a:cubicBezTo>
                    <a:pt x="1" y="6699"/>
                    <a:pt x="203" y="6901"/>
                    <a:pt x="463" y="6901"/>
                  </a:cubicBezTo>
                  <a:lnTo>
                    <a:pt x="7811" y="6901"/>
                  </a:lnTo>
                  <a:cubicBezTo>
                    <a:pt x="8070" y="6901"/>
                    <a:pt x="8272" y="6699"/>
                    <a:pt x="8272" y="6439"/>
                  </a:cubicBezTo>
                  <a:lnTo>
                    <a:pt x="8272" y="463"/>
                  </a:lnTo>
                  <a:cubicBezTo>
                    <a:pt x="8272" y="203"/>
                    <a:pt x="8070" y="1"/>
                    <a:pt x="7811"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235" name="Google Shape;17235;p71"/>
            <p:cNvSpPr/>
            <p:nvPr/>
          </p:nvSpPr>
          <p:spPr>
            <a:xfrm>
              <a:off x="1342386" y="3060137"/>
              <a:ext cx="217244" cy="187699"/>
            </a:xfrm>
            <a:custGeom>
              <a:avLst/>
              <a:gdLst/>
              <a:ahLst/>
              <a:cxnLst/>
              <a:rect l="l" t="t" r="r" b="b"/>
              <a:pathLst>
                <a:path w="8287" h="7160" extrusionOk="0">
                  <a:moveTo>
                    <a:pt x="8104" y="0"/>
                  </a:moveTo>
                  <a:cubicBezTo>
                    <a:pt x="8063" y="0"/>
                    <a:pt x="8020" y="14"/>
                    <a:pt x="7983" y="43"/>
                  </a:cubicBezTo>
                  <a:lnTo>
                    <a:pt x="3812" y="4042"/>
                  </a:lnTo>
                  <a:cubicBezTo>
                    <a:pt x="3725" y="4129"/>
                    <a:pt x="3610" y="4172"/>
                    <a:pt x="3494" y="4172"/>
                  </a:cubicBezTo>
                  <a:lnTo>
                    <a:pt x="3436" y="4172"/>
                  </a:lnTo>
                  <a:cubicBezTo>
                    <a:pt x="3191" y="4172"/>
                    <a:pt x="2989" y="3970"/>
                    <a:pt x="2989" y="3710"/>
                  </a:cubicBezTo>
                  <a:lnTo>
                    <a:pt x="2989" y="3479"/>
                  </a:lnTo>
                  <a:lnTo>
                    <a:pt x="1603" y="3479"/>
                  </a:lnTo>
                  <a:lnTo>
                    <a:pt x="1603" y="3710"/>
                  </a:lnTo>
                  <a:cubicBezTo>
                    <a:pt x="1603" y="3912"/>
                    <a:pt x="1473" y="4100"/>
                    <a:pt x="1271" y="4157"/>
                  </a:cubicBezTo>
                  <a:lnTo>
                    <a:pt x="506" y="4374"/>
                  </a:lnTo>
                  <a:cubicBezTo>
                    <a:pt x="203" y="4461"/>
                    <a:pt x="1" y="4735"/>
                    <a:pt x="1" y="5038"/>
                  </a:cubicBezTo>
                  <a:lnTo>
                    <a:pt x="1" y="6929"/>
                  </a:lnTo>
                  <a:cubicBezTo>
                    <a:pt x="1" y="7059"/>
                    <a:pt x="102" y="7160"/>
                    <a:pt x="232" y="7160"/>
                  </a:cubicBezTo>
                  <a:lnTo>
                    <a:pt x="3451" y="7160"/>
                  </a:lnTo>
                  <a:cubicBezTo>
                    <a:pt x="3581" y="7160"/>
                    <a:pt x="3682" y="7059"/>
                    <a:pt x="3682" y="6929"/>
                  </a:cubicBezTo>
                  <a:lnTo>
                    <a:pt x="3682" y="5933"/>
                  </a:lnTo>
                  <a:cubicBezTo>
                    <a:pt x="3682" y="5688"/>
                    <a:pt x="3768" y="5457"/>
                    <a:pt x="3942" y="5283"/>
                  </a:cubicBezTo>
                  <a:lnTo>
                    <a:pt x="7854" y="1371"/>
                  </a:lnTo>
                  <a:cubicBezTo>
                    <a:pt x="7969" y="1256"/>
                    <a:pt x="8027" y="1083"/>
                    <a:pt x="7983" y="938"/>
                  </a:cubicBezTo>
                  <a:lnTo>
                    <a:pt x="7897" y="606"/>
                  </a:lnTo>
                  <a:lnTo>
                    <a:pt x="8229" y="289"/>
                  </a:lnTo>
                  <a:cubicBezTo>
                    <a:pt x="8287" y="217"/>
                    <a:pt x="8287" y="115"/>
                    <a:pt x="8214" y="43"/>
                  </a:cubicBezTo>
                  <a:cubicBezTo>
                    <a:pt x="8186" y="14"/>
                    <a:pt x="8146" y="0"/>
                    <a:pt x="810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36" name="Google Shape;17236;p71"/>
            <p:cNvSpPr/>
            <p:nvPr/>
          </p:nvSpPr>
          <p:spPr>
            <a:xfrm>
              <a:off x="1382128" y="3151706"/>
              <a:ext cx="41262" cy="18193"/>
            </a:xfrm>
            <a:custGeom>
              <a:avLst/>
              <a:gdLst/>
              <a:ahLst/>
              <a:cxnLst/>
              <a:rect l="l" t="t" r="r" b="b"/>
              <a:pathLst>
                <a:path w="1574" h="694" extrusionOk="0">
                  <a:moveTo>
                    <a:pt x="101" y="0"/>
                  </a:moveTo>
                  <a:lnTo>
                    <a:pt x="101" y="231"/>
                  </a:lnTo>
                  <a:cubicBezTo>
                    <a:pt x="101" y="332"/>
                    <a:pt x="58" y="419"/>
                    <a:pt x="0" y="506"/>
                  </a:cubicBezTo>
                  <a:cubicBezTo>
                    <a:pt x="246" y="621"/>
                    <a:pt x="520" y="679"/>
                    <a:pt x="794" y="693"/>
                  </a:cubicBezTo>
                  <a:cubicBezTo>
                    <a:pt x="1054" y="679"/>
                    <a:pt x="1328" y="621"/>
                    <a:pt x="1574" y="506"/>
                  </a:cubicBezTo>
                  <a:cubicBezTo>
                    <a:pt x="1516" y="419"/>
                    <a:pt x="1473" y="332"/>
                    <a:pt x="1473" y="231"/>
                  </a:cubicBezTo>
                  <a:lnTo>
                    <a:pt x="1473"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37" name="Google Shape;17237;p71"/>
            <p:cNvSpPr/>
            <p:nvPr/>
          </p:nvSpPr>
          <p:spPr>
            <a:xfrm>
              <a:off x="1360186" y="3066927"/>
              <a:ext cx="29911" cy="66272"/>
            </a:xfrm>
            <a:custGeom>
              <a:avLst/>
              <a:gdLst/>
              <a:ahLst/>
              <a:cxnLst/>
              <a:rect l="l" t="t" r="r" b="b"/>
              <a:pathLst>
                <a:path w="1141" h="2528" extrusionOk="0">
                  <a:moveTo>
                    <a:pt x="679" y="1"/>
                  </a:moveTo>
                  <a:cubicBezTo>
                    <a:pt x="303" y="1"/>
                    <a:pt x="0" y="318"/>
                    <a:pt x="0" y="694"/>
                  </a:cubicBezTo>
                  <a:lnTo>
                    <a:pt x="0" y="853"/>
                  </a:lnTo>
                  <a:cubicBezTo>
                    <a:pt x="0" y="1055"/>
                    <a:pt x="29" y="1242"/>
                    <a:pt x="101" y="1430"/>
                  </a:cubicBezTo>
                  <a:lnTo>
                    <a:pt x="462" y="2527"/>
                  </a:lnTo>
                  <a:lnTo>
                    <a:pt x="1141" y="2527"/>
                  </a:lnTo>
                  <a:lnTo>
                    <a:pt x="1141" y="1"/>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38" name="Google Shape;17238;p71"/>
            <p:cNvSpPr/>
            <p:nvPr/>
          </p:nvSpPr>
          <p:spPr>
            <a:xfrm>
              <a:off x="1372297" y="3060871"/>
              <a:ext cx="72301" cy="72694"/>
            </a:xfrm>
            <a:custGeom>
              <a:avLst/>
              <a:gdLst/>
              <a:ahLst/>
              <a:cxnLst/>
              <a:rect l="l" t="t" r="r" b="b"/>
              <a:pathLst>
                <a:path w="2758" h="2773" extrusionOk="0">
                  <a:moveTo>
                    <a:pt x="693" y="1"/>
                  </a:moveTo>
                  <a:cubicBezTo>
                    <a:pt x="303" y="1"/>
                    <a:pt x="0" y="318"/>
                    <a:pt x="0" y="694"/>
                  </a:cubicBezTo>
                  <a:cubicBezTo>
                    <a:pt x="0" y="954"/>
                    <a:pt x="217" y="1156"/>
                    <a:pt x="462" y="1156"/>
                  </a:cubicBezTo>
                  <a:lnTo>
                    <a:pt x="2310" y="2772"/>
                  </a:lnTo>
                  <a:lnTo>
                    <a:pt x="2699" y="1401"/>
                  </a:lnTo>
                  <a:cubicBezTo>
                    <a:pt x="2743" y="1242"/>
                    <a:pt x="2757" y="1069"/>
                    <a:pt x="2757" y="910"/>
                  </a:cubicBezTo>
                  <a:lnTo>
                    <a:pt x="2757" y="463"/>
                  </a:lnTo>
                  <a:cubicBezTo>
                    <a:pt x="2757" y="203"/>
                    <a:pt x="2555" y="1"/>
                    <a:pt x="2310"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39" name="Google Shape;17239;p71"/>
            <p:cNvSpPr/>
            <p:nvPr/>
          </p:nvSpPr>
          <p:spPr>
            <a:xfrm>
              <a:off x="1366609" y="3091149"/>
              <a:ext cx="72301" cy="66245"/>
            </a:xfrm>
            <a:custGeom>
              <a:avLst/>
              <a:gdLst/>
              <a:ahLst/>
              <a:cxnLst/>
              <a:rect l="l" t="t" r="r" b="b"/>
              <a:pathLst>
                <a:path w="2758" h="2527" extrusionOk="0">
                  <a:moveTo>
                    <a:pt x="881" y="1"/>
                  </a:moveTo>
                  <a:cubicBezTo>
                    <a:pt x="766" y="1"/>
                    <a:pt x="636" y="44"/>
                    <a:pt x="549" y="145"/>
                  </a:cubicBezTo>
                  <a:lnTo>
                    <a:pt x="130" y="564"/>
                  </a:lnTo>
                  <a:cubicBezTo>
                    <a:pt x="44" y="636"/>
                    <a:pt x="1" y="766"/>
                    <a:pt x="1" y="881"/>
                  </a:cubicBezTo>
                  <a:lnTo>
                    <a:pt x="1" y="1156"/>
                  </a:lnTo>
                  <a:cubicBezTo>
                    <a:pt x="1" y="1906"/>
                    <a:pt x="621" y="2527"/>
                    <a:pt x="1386" y="2527"/>
                  </a:cubicBezTo>
                  <a:cubicBezTo>
                    <a:pt x="2137" y="2527"/>
                    <a:pt x="2758" y="1906"/>
                    <a:pt x="2758" y="1156"/>
                  </a:cubicBezTo>
                  <a:lnTo>
                    <a:pt x="2758" y="852"/>
                  </a:lnTo>
                  <a:cubicBezTo>
                    <a:pt x="2758" y="737"/>
                    <a:pt x="2714" y="621"/>
                    <a:pt x="2628" y="535"/>
                  </a:cubicBezTo>
                  <a:cubicBezTo>
                    <a:pt x="2267" y="188"/>
                    <a:pt x="1617" y="30"/>
                    <a:pt x="88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40" name="Google Shape;17240;p71"/>
            <p:cNvSpPr/>
            <p:nvPr/>
          </p:nvSpPr>
          <p:spPr>
            <a:xfrm>
              <a:off x="1366242" y="3091149"/>
              <a:ext cx="72301" cy="64751"/>
            </a:xfrm>
            <a:custGeom>
              <a:avLst/>
              <a:gdLst/>
              <a:ahLst/>
              <a:cxnLst/>
              <a:rect l="l" t="t" r="r" b="b"/>
              <a:pathLst>
                <a:path w="2758" h="2470" extrusionOk="0">
                  <a:moveTo>
                    <a:pt x="895" y="1"/>
                  </a:moveTo>
                  <a:cubicBezTo>
                    <a:pt x="765" y="1"/>
                    <a:pt x="650" y="44"/>
                    <a:pt x="563" y="145"/>
                  </a:cubicBezTo>
                  <a:lnTo>
                    <a:pt x="144" y="564"/>
                  </a:lnTo>
                  <a:cubicBezTo>
                    <a:pt x="58" y="636"/>
                    <a:pt x="0" y="766"/>
                    <a:pt x="0" y="881"/>
                  </a:cubicBezTo>
                  <a:lnTo>
                    <a:pt x="0" y="1156"/>
                  </a:lnTo>
                  <a:cubicBezTo>
                    <a:pt x="0" y="1762"/>
                    <a:pt x="404" y="2310"/>
                    <a:pt x="996" y="2469"/>
                  </a:cubicBezTo>
                  <a:cubicBezTo>
                    <a:pt x="808" y="2224"/>
                    <a:pt x="693" y="1921"/>
                    <a:pt x="693" y="1617"/>
                  </a:cubicBezTo>
                  <a:lnTo>
                    <a:pt x="693" y="939"/>
                  </a:lnTo>
                  <a:cubicBezTo>
                    <a:pt x="693" y="687"/>
                    <a:pt x="910" y="476"/>
                    <a:pt x="1159" y="476"/>
                  </a:cubicBezTo>
                  <a:cubicBezTo>
                    <a:pt x="1167" y="476"/>
                    <a:pt x="1176" y="477"/>
                    <a:pt x="1184" y="477"/>
                  </a:cubicBezTo>
                  <a:cubicBezTo>
                    <a:pt x="1646" y="506"/>
                    <a:pt x="2339" y="593"/>
                    <a:pt x="2757" y="795"/>
                  </a:cubicBezTo>
                  <a:cubicBezTo>
                    <a:pt x="2743" y="694"/>
                    <a:pt x="2700" y="607"/>
                    <a:pt x="2627" y="535"/>
                  </a:cubicBezTo>
                  <a:cubicBezTo>
                    <a:pt x="2266" y="188"/>
                    <a:pt x="1631" y="30"/>
                    <a:pt x="895"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41" name="Google Shape;17241;p71"/>
            <p:cNvSpPr/>
            <p:nvPr/>
          </p:nvSpPr>
          <p:spPr>
            <a:xfrm>
              <a:off x="1342386" y="3086981"/>
              <a:ext cx="198710" cy="160855"/>
            </a:xfrm>
            <a:custGeom>
              <a:avLst/>
              <a:gdLst/>
              <a:ahLst/>
              <a:cxnLst/>
              <a:rect l="l" t="t" r="r" b="b"/>
              <a:pathLst>
                <a:path w="7580" h="6136" extrusionOk="0">
                  <a:moveTo>
                    <a:pt x="6959" y="1"/>
                  </a:moveTo>
                  <a:lnTo>
                    <a:pt x="3812" y="3018"/>
                  </a:lnTo>
                  <a:cubicBezTo>
                    <a:pt x="3754" y="3076"/>
                    <a:pt x="3682" y="3119"/>
                    <a:pt x="3595" y="3133"/>
                  </a:cubicBezTo>
                  <a:cubicBezTo>
                    <a:pt x="3347" y="3644"/>
                    <a:pt x="2859" y="3900"/>
                    <a:pt x="2369" y="3900"/>
                  </a:cubicBezTo>
                  <a:cubicBezTo>
                    <a:pt x="1888" y="3900"/>
                    <a:pt x="1405" y="3655"/>
                    <a:pt x="1141" y="3162"/>
                  </a:cubicBezTo>
                  <a:lnTo>
                    <a:pt x="506" y="3350"/>
                  </a:lnTo>
                  <a:cubicBezTo>
                    <a:pt x="203" y="3437"/>
                    <a:pt x="1" y="3711"/>
                    <a:pt x="1" y="4014"/>
                  </a:cubicBezTo>
                  <a:lnTo>
                    <a:pt x="1" y="5905"/>
                  </a:lnTo>
                  <a:cubicBezTo>
                    <a:pt x="1" y="6035"/>
                    <a:pt x="102" y="6136"/>
                    <a:pt x="232" y="6136"/>
                  </a:cubicBezTo>
                  <a:lnTo>
                    <a:pt x="3451" y="6136"/>
                  </a:lnTo>
                  <a:cubicBezTo>
                    <a:pt x="3581" y="6136"/>
                    <a:pt x="3682" y="6035"/>
                    <a:pt x="3682" y="5905"/>
                  </a:cubicBezTo>
                  <a:lnTo>
                    <a:pt x="3682" y="4909"/>
                  </a:lnTo>
                  <a:cubicBezTo>
                    <a:pt x="3682" y="4664"/>
                    <a:pt x="3768" y="4433"/>
                    <a:pt x="3942" y="4259"/>
                  </a:cubicBezTo>
                  <a:lnTo>
                    <a:pt x="7579" y="636"/>
                  </a:lnTo>
                  <a:lnTo>
                    <a:pt x="6959" y="1"/>
                  </a:ln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242" name="Google Shape;17242;p71"/>
            <p:cNvSpPr/>
            <p:nvPr/>
          </p:nvSpPr>
          <p:spPr>
            <a:xfrm>
              <a:off x="1342386" y="3181591"/>
              <a:ext cx="23882" cy="66245"/>
            </a:xfrm>
            <a:custGeom>
              <a:avLst/>
              <a:gdLst/>
              <a:ahLst/>
              <a:cxnLst/>
              <a:rect l="l" t="t" r="r" b="b"/>
              <a:pathLst>
                <a:path w="911" h="2527" extrusionOk="0">
                  <a:moveTo>
                    <a:pt x="131" y="1"/>
                  </a:moveTo>
                  <a:cubicBezTo>
                    <a:pt x="44" y="116"/>
                    <a:pt x="1" y="261"/>
                    <a:pt x="1" y="405"/>
                  </a:cubicBezTo>
                  <a:lnTo>
                    <a:pt x="1" y="2296"/>
                  </a:lnTo>
                  <a:cubicBezTo>
                    <a:pt x="1" y="2426"/>
                    <a:pt x="102" y="2527"/>
                    <a:pt x="232" y="2527"/>
                  </a:cubicBezTo>
                  <a:lnTo>
                    <a:pt x="910" y="2527"/>
                  </a:lnTo>
                  <a:lnTo>
                    <a:pt x="910" y="1069"/>
                  </a:lnTo>
                  <a:cubicBezTo>
                    <a:pt x="910" y="896"/>
                    <a:pt x="838" y="723"/>
                    <a:pt x="708" y="593"/>
                  </a:cubicBezTo>
                  <a:lnTo>
                    <a:pt x="131"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43" name="Google Shape;17243;p71"/>
            <p:cNvSpPr/>
            <p:nvPr/>
          </p:nvSpPr>
          <p:spPr>
            <a:xfrm>
              <a:off x="1438517" y="3086981"/>
              <a:ext cx="102579" cy="129083"/>
            </a:xfrm>
            <a:custGeom>
              <a:avLst/>
              <a:gdLst/>
              <a:ahLst/>
              <a:cxnLst/>
              <a:rect l="l" t="t" r="r" b="b"/>
              <a:pathLst>
                <a:path w="3913" h="4924" extrusionOk="0">
                  <a:moveTo>
                    <a:pt x="3292" y="1"/>
                  </a:moveTo>
                  <a:lnTo>
                    <a:pt x="231" y="2946"/>
                  </a:lnTo>
                  <a:cubicBezTo>
                    <a:pt x="87" y="3234"/>
                    <a:pt x="0" y="3552"/>
                    <a:pt x="15" y="3884"/>
                  </a:cubicBezTo>
                  <a:lnTo>
                    <a:pt x="15" y="4923"/>
                  </a:lnTo>
                  <a:cubicBezTo>
                    <a:pt x="15" y="4678"/>
                    <a:pt x="101" y="4447"/>
                    <a:pt x="275" y="4274"/>
                  </a:cubicBezTo>
                  <a:lnTo>
                    <a:pt x="3912" y="636"/>
                  </a:lnTo>
                  <a:lnTo>
                    <a:pt x="3292"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44" name="Google Shape;17244;p71"/>
            <p:cNvSpPr/>
            <p:nvPr/>
          </p:nvSpPr>
          <p:spPr>
            <a:xfrm>
              <a:off x="1515903" y="2943559"/>
              <a:ext cx="178839" cy="114900"/>
            </a:xfrm>
            <a:custGeom>
              <a:avLst/>
              <a:gdLst/>
              <a:ahLst/>
              <a:cxnLst/>
              <a:rect l="l" t="t" r="r" b="b"/>
              <a:pathLst>
                <a:path w="6822" h="4383" extrusionOk="0">
                  <a:moveTo>
                    <a:pt x="5334" y="1"/>
                  </a:moveTo>
                  <a:cubicBezTo>
                    <a:pt x="4872" y="1"/>
                    <a:pt x="4872" y="694"/>
                    <a:pt x="5334" y="694"/>
                  </a:cubicBezTo>
                  <a:lnTo>
                    <a:pt x="5652" y="694"/>
                  </a:lnTo>
                  <a:lnTo>
                    <a:pt x="3602" y="2729"/>
                  </a:lnTo>
                  <a:lnTo>
                    <a:pt x="2707" y="1834"/>
                  </a:lnTo>
                  <a:cubicBezTo>
                    <a:pt x="2642" y="1762"/>
                    <a:pt x="2555" y="1726"/>
                    <a:pt x="2467" y="1726"/>
                  </a:cubicBezTo>
                  <a:cubicBezTo>
                    <a:pt x="2379" y="1726"/>
                    <a:pt x="2288" y="1762"/>
                    <a:pt x="2216" y="1834"/>
                  </a:cubicBezTo>
                  <a:lnTo>
                    <a:pt x="267" y="3783"/>
                  </a:lnTo>
                  <a:cubicBezTo>
                    <a:pt x="1" y="4027"/>
                    <a:pt x="238" y="4382"/>
                    <a:pt x="513" y="4382"/>
                  </a:cubicBezTo>
                  <a:cubicBezTo>
                    <a:pt x="596" y="4382"/>
                    <a:pt x="681" y="4350"/>
                    <a:pt x="758" y="4274"/>
                  </a:cubicBezTo>
                  <a:lnTo>
                    <a:pt x="2462" y="2556"/>
                  </a:lnTo>
                  <a:lnTo>
                    <a:pt x="3371" y="3465"/>
                  </a:lnTo>
                  <a:cubicBezTo>
                    <a:pt x="3436" y="3530"/>
                    <a:pt x="3523" y="3563"/>
                    <a:pt x="3609" y="3563"/>
                  </a:cubicBezTo>
                  <a:cubicBezTo>
                    <a:pt x="3696" y="3563"/>
                    <a:pt x="3782" y="3530"/>
                    <a:pt x="3847" y="3465"/>
                  </a:cubicBezTo>
                  <a:lnTo>
                    <a:pt x="6143" y="1170"/>
                  </a:lnTo>
                  <a:lnTo>
                    <a:pt x="6143" y="1488"/>
                  </a:lnTo>
                  <a:cubicBezTo>
                    <a:pt x="6143" y="1719"/>
                    <a:pt x="6312" y="1834"/>
                    <a:pt x="6482" y="1834"/>
                  </a:cubicBezTo>
                  <a:cubicBezTo>
                    <a:pt x="6651" y="1834"/>
                    <a:pt x="6821" y="1719"/>
                    <a:pt x="6821" y="1488"/>
                  </a:cubicBezTo>
                  <a:lnTo>
                    <a:pt x="6821" y="347"/>
                  </a:lnTo>
                  <a:cubicBezTo>
                    <a:pt x="6821" y="160"/>
                    <a:pt x="6677" y="1"/>
                    <a:pt x="6489" y="1"/>
                  </a:cubicBezTo>
                  <a:close/>
                </a:path>
              </a:pathLst>
            </a:custGeom>
            <a:solidFill>
              <a:srgbClr val="94A5B3"/>
            </a:solidFill>
            <a:ln>
              <a:noFill/>
            </a:ln>
          </p:spPr>
          <p:txBody>
            <a:bodyPr spcFirstLastPara="1" wrap="square" lIns="91425" tIns="91425" rIns="91425" bIns="91425" anchor="ctr" anchorCtr="0">
              <a:noAutofit/>
            </a:bodyPr>
            <a:lstStyle/>
            <a:p>
              <a:endParaRPr/>
            </a:p>
          </p:txBody>
        </p:sp>
      </p:grpSp>
      <p:grpSp>
        <p:nvGrpSpPr>
          <p:cNvPr id="17245" name="Google Shape;17245;p71"/>
          <p:cNvGrpSpPr/>
          <p:nvPr/>
        </p:nvGrpSpPr>
        <p:grpSpPr>
          <a:xfrm>
            <a:off x="2294123" y="2946601"/>
            <a:ext cx="373931" cy="271351"/>
            <a:chOff x="2294122" y="2946600"/>
            <a:chExt cx="373931" cy="271351"/>
          </a:xfrm>
        </p:grpSpPr>
        <p:sp>
          <p:nvSpPr>
            <p:cNvPr id="17246" name="Google Shape;17246;p71"/>
            <p:cNvSpPr/>
            <p:nvPr/>
          </p:nvSpPr>
          <p:spPr>
            <a:xfrm>
              <a:off x="2312289" y="2946600"/>
              <a:ext cx="337597" cy="247129"/>
            </a:xfrm>
            <a:custGeom>
              <a:avLst/>
              <a:gdLst/>
              <a:ahLst/>
              <a:cxnLst/>
              <a:rect l="l" t="t" r="r" b="b"/>
              <a:pathLst>
                <a:path w="12878" h="9427" extrusionOk="0">
                  <a:moveTo>
                    <a:pt x="463" y="0"/>
                  </a:moveTo>
                  <a:cubicBezTo>
                    <a:pt x="203" y="0"/>
                    <a:pt x="1" y="203"/>
                    <a:pt x="1" y="462"/>
                  </a:cubicBezTo>
                  <a:lnTo>
                    <a:pt x="1" y="9427"/>
                  </a:lnTo>
                  <a:lnTo>
                    <a:pt x="12877" y="9427"/>
                  </a:lnTo>
                  <a:lnTo>
                    <a:pt x="12877" y="462"/>
                  </a:lnTo>
                  <a:cubicBezTo>
                    <a:pt x="12877" y="203"/>
                    <a:pt x="12675" y="0"/>
                    <a:pt x="12415"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247" name="Google Shape;17247;p71"/>
            <p:cNvSpPr/>
            <p:nvPr/>
          </p:nvSpPr>
          <p:spPr>
            <a:xfrm>
              <a:off x="2336511" y="2970823"/>
              <a:ext cx="289151" cy="192628"/>
            </a:xfrm>
            <a:custGeom>
              <a:avLst/>
              <a:gdLst/>
              <a:ahLst/>
              <a:cxnLst/>
              <a:rect l="l" t="t" r="r" b="b"/>
              <a:pathLst>
                <a:path w="11030" h="7348" extrusionOk="0">
                  <a:moveTo>
                    <a:pt x="232" y="0"/>
                  </a:moveTo>
                  <a:cubicBezTo>
                    <a:pt x="102" y="0"/>
                    <a:pt x="1" y="101"/>
                    <a:pt x="1" y="231"/>
                  </a:cubicBezTo>
                  <a:lnTo>
                    <a:pt x="1" y="7117"/>
                  </a:lnTo>
                  <a:cubicBezTo>
                    <a:pt x="1" y="7247"/>
                    <a:pt x="102" y="7348"/>
                    <a:pt x="232" y="7348"/>
                  </a:cubicBezTo>
                  <a:lnTo>
                    <a:pt x="10798" y="7348"/>
                  </a:lnTo>
                  <a:cubicBezTo>
                    <a:pt x="10928" y="7348"/>
                    <a:pt x="11029" y="7247"/>
                    <a:pt x="11029" y="7117"/>
                  </a:cubicBezTo>
                  <a:lnTo>
                    <a:pt x="11029" y="231"/>
                  </a:lnTo>
                  <a:cubicBezTo>
                    <a:pt x="11029" y="101"/>
                    <a:pt x="10928" y="0"/>
                    <a:pt x="10798"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248" name="Google Shape;17248;p71"/>
            <p:cNvSpPr/>
            <p:nvPr/>
          </p:nvSpPr>
          <p:spPr>
            <a:xfrm>
              <a:off x="2336511" y="3127483"/>
              <a:ext cx="168798" cy="35967"/>
            </a:xfrm>
            <a:custGeom>
              <a:avLst/>
              <a:gdLst/>
              <a:ahLst/>
              <a:cxnLst/>
              <a:rect l="l" t="t" r="r" b="b"/>
              <a:pathLst>
                <a:path w="6439" h="1372" extrusionOk="0">
                  <a:moveTo>
                    <a:pt x="1" y="1"/>
                  </a:moveTo>
                  <a:lnTo>
                    <a:pt x="1" y="1141"/>
                  </a:lnTo>
                  <a:cubicBezTo>
                    <a:pt x="1" y="1271"/>
                    <a:pt x="102" y="1372"/>
                    <a:pt x="232" y="1372"/>
                  </a:cubicBezTo>
                  <a:lnTo>
                    <a:pt x="6439" y="1372"/>
                  </a:lnTo>
                  <a:lnTo>
                    <a:pt x="6439" y="1"/>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49" name="Google Shape;17249;p71"/>
            <p:cNvSpPr/>
            <p:nvPr/>
          </p:nvSpPr>
          <p:spPr>
            <a:xfrm>
              <a:off x="2505284" y="2970823"/>
              <a:ext cx="120379" cy="96130"/>
            </a:xfrm>
            <a:custGeom>
              <a:avLst/>
              <a:gdLst/>
              <a:ahLst/>
              <a:cxnLst/>
              <a:rect l="l" t="t" r="r" b="b"/>
              <a:pathLst>
                <a:path w="4592" h="3667" extrusionOk="0">
                  <a:moveTo>
                    <a:pt x="1" y="0"/>
                  </a:moveTo>
                  <a:lnTo>
                    <a:pt x="1" y="3667"/>
                  </a:lnTo>
                  <a:lnTo>
                    <a:pt x="4591" y="3667"/>
                  </a:lnTo>
                  <a:lnTo>
                    <a:pt x="4591" y="231"/>
                  </a:lnTo>
                  <a:cubicBezTo>
                    <a:pt x="4591" y="101"/>
                    <a:pt x="4490" y="0"/>
                    <a:pt x="4360" y="0"/>
                  </a:cubicBezTo>
                  <a:close/>
                </a:path>
              </a:pathLst>
            </a:custGeom>
            <a:solidFill>
              <a:srgbClr val="BBC8D3"/>
            </a:solidFill>
            <a:ln>
              <a:noFill/>
            </a:ln>
          </p:spPr>
          <p:txBody>
            <a:bodyPr spcFirstLastPara="1" wrap="square" lIns="91425" tIns="91425" rIns="91425" bIns="91425" anchor="ctr" anchorCtr="0">
              <a:noAutofit/>
            </a:bodyPr>
            <a:lstStyle/>
            <a:p>
              <a:endParaRPr/>
            </a:p>
          </p:txBody>
        </p:sp>
        <p:sp>
          <p:nvSpPr>
            <p:cNvPr id="17250" name="Google Shape;17250;p71"/>
            <p:cNvSpPr/>
            <p:nvPr/>
          </p:nvSpPr>
          <p:spPr>
            <a:xfrm>
              <a:off x="2505284" y="3066927"/>
              <a:ext cx="120379" cy="96524"/>
            </a:xfrm>
            <a:custGeom>
              <a:avLst/>
              <a:gdLst/>
              <a:ahLst/>
              <a:cxnLst/>
              <a:rect l="l" t="t" r="r" b="b"/>
              <a:pathLst>
                <a:path w="4592" h="3682" extrusionOk="0">
                  <a:moveTo>
                    <a:pt x="1" y="1"/>
                  </a:moveTo>
                  <a:lnTo>
                    <a:pt x="1" y="3682"/>
                  </a:lnTo>
                  <a:lnTo>
                    <a:pt x="4360" y="3682"/>
                  </a:lnTo>
                  <a:cubicBezTo>
                    <a:pt x="4490" y="3682"/>
                    <a:pt x="4591" y="3581"/>
                    <a:pt x="4591" y="3451"/>
                  </a:cubicBezTo>
                  <a:lnTo>
                    <a:pt x="4591" y="1"/>
                  </a:ln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251" name="Google Shape;17251;p71"/>
            <p:cNvSpPr/>
            <p:nvPr/>
          </p:nvSpPr>
          <p:spPr>
            <a:xfrm>
              <a:off x="2294122" y="3187647"/>
              <a:ext cx="373931" cy="30305"/>
            </a:xfrm>
            <a:custGeom>
              <a:avLst/>
              <a:gdLst/>
              <a:ahLst/>
              <a:cxnLst/>
              <a:rect l="l" t="t" r="r" b="b"/>
              <a:pathLst>
                <a:path w="14264" h="1156" extrusionOk="0">
                  <a:moveTo>
                    <a:pt x="232" y="1"/>
                  </a:moveTo>
                  <a:cubicBezTo>
                    <a:pt x="102" y="1"/>
                    <a:pt x="1" y="102"/>
                    <a:pt x="1" y="232"/>
                  </a:cubicBezTo>
                  <a:lnTo>
                    <a:pt x="1" y="694"/>
                  </a:lnTo>
                  <a:cubicBezTo>
                    <a:pt x="1" y="939"/>
                    <a:pt x="217" y="1156"/>
                    <a:pt x="463" y="1156"/>
                  </a:cubicBezTo>
                  <a:lnTo>
                    <a:pt x="13801" y="1156"/>
                  </a:lnTo>
                  <a:cubicBezTo>
                    <a:pt x="14047" y="1156"/>
                    <a:pt x="14263" y="939"/>
                    <a:pt x="14263" y="694"/>
                  </a:cubicBezTo>
                  <a:lnTo>
                    <a:pt x="14263" y="232"/>
                  </a:lnTo>
                  <a:cubicBezTo>
                    <a:pt x="14263" y="102"/>
                    <a:pt x="14162" y="1"/>
                    <a:pt x="14032"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252" name="Google Shape;17252;p71"/>
            <p:cNvSpPr/>
            <p:nvPr/>
          </p:nvSpPr>
          <p:spPr>
            <a:xfrm>
              <a:off x="2294122" y="3187647"/>
              <a:ext cx="373931" cy="12138"/>
            </a:xfrm>
            <a:custGeom>
              <a:avLst/>
              <a:gdLst/>
              <a:ahLst/>
              <a:cxnLst/>
              <a:rect l="l" t="t" r="r" b="b"/>
              <a:pathLst>
                <a:path w="14264" h="463" extrusionOk="0">
                  <a:moveTo>
                    <a:pt x="232" y="1"/>
                  </a:moveTo>
                  <a:cubicBezTo>
                    <a:pt x="102" y="1"/>
                    <a:pt x="1" y="102"/>
                    <a:pt x="1" y="232"/>
                  </a:cubicBezTo>
                  <a:lnTo>
                    <a:pt x="1" y="463"/>
                  </a:lnTo>
                  <a:lnTo>
                    <a:pt x="14263" y="463"/>
                  </a:lnTo>
                  <a:lnTo>
                    <a:pt x="14263" y="232"/>
                  </a:lnTo>
                  <a:cubicBezTo>
                    <a:pt x="14263" y="102"/>
                    <a:pt x="14162" y="1"/>
                    <a:pt x="14032"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253" name="Google Shape;17253;p71"/>
            <p:cNvSpPr/>
            <p:nvPr/>
          </p:nvSpPr>
          <p:spPr>
            <a:xfrm>
              <a:off x="2444753" y="3187647"/>
              <a:ext cx="72668" cy="18193"/>
            </a:xfrm>
            <a:custGeom>
              <a:avLst/>
              <a:gdLst/>
              <a:ahLst/>
              <a:cxnLst/>
              <a:rect l="l" t="t" r="r" b="b"/>
              <a:pathLst>
                <a:path w="2772" h="694" extrusionOk="0">
                  <a:moveTo>
                    <a:pt x="0" y="1"/>
                  </a:moveTo>
                  <a:lnTo>
                    <a:pt x="332" y="492"/>
                  </a:lnTo>
                  <a:cubicBezTo>
                    <a:pt x="419" y="607"/>
                    <a:pt x="563" y="694"/>
                    <a:pt x="707" y="694"/>
                  </a:cubicBezTo>
                  <a:lnTo>
                    <a:pt x="2064" y="694"/>
                  </a:lnTo>
                  <a:cubicBezTo>
                    <a:pt x="2209" y="694"/>
                    <a:pt x="2353" y="607"/>
                    <a:pt x="2440" y="492"/>
                  </a:cubicBezTo>
                  <a:lnTo>
                    <a:pt x="2772" y="1"/>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54" name="Google Shape;17254;p71"/>
            <p:cNvSpPr/>
            <p:nvPr/>
          </p:nvSpPr>
          <p:spPr>
            <a:xfrm>
              <a:off x="2535195" y="3043097"/>
              <a:ext cx="60557" cy="24249"/>
            </a:xfrm>
            <a:custGeom>
              <a:avLst/>
              <a:gdLst/>
              <a:ahLst/>
              <a:cxnLst/>
              <a:rect l="l" t="t" r="r" b="b"/>
              <a:pathLst>
                <a:path w="2310" h="925" extrusionOk="0">
                  <a:moveTo>
                    <a:pt x="693" y="0"/>
                  </a:moveTo>
                  <a:lnTo>
                    <a:pt x="318" y="116"/>
                  </a:lnTo>
                  <a:cubicBezTo>
                    <a:pt x="130" y="188"/>
                    <a:pt x="0" y="361"/>
                    <a:pt x="0" y="563"/>
                  </a:cubicBezTo>
                  <a:lnTo>
                    <a:pt x="0" y="924"/>
                  </a:lnTo>
                  <a:lnTo>
                    <a:pt x="2310" y="924"/>
                  </a:lnTo>
                  <a:lnTo>
                    <a:pt x="2310" y="563"/>
                  </a:lnTo>
                  <a:cubicBezTo>
                    <a:pt x="2310" y="361"/>
                    <a:pt x="2180" y="188"/>
                    <a:pt x="1992" y="116"/>
                  </a:cubicBezTo>
                  <a:lnTo>
                    <a:pt x="1617" y="0"/>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255" name="Google Shape;17255;p71"/>
            <p:cNvSpPr/>
            <p:nvPr/>
          </p:nvSpPr>
          <p:spPr>
            <a:xfrm>
              <a:off x="2553362" y="3024930"/>
              <a:ext cx="24223" cy="30305"/>
            </a:xfrm>
            <a:custGeom>
              <a:avLst/>
              <a:gdLst/>
              <a:ahLst/>
              <a:cxnLst/>
              <a:rect l="l" t="t" r="r" b="b"/>
              <a:pathLst>
                <a:path w="924" h="1156" extrusionOk="0">
                  <a:moveTo>
                    <a:pt x="0" y="1"/>
                  </a:moveTo>
                  <a:lnTo>
                    <a:pt x="0" y="693"/>
                  </a:lnTo>
                  <a:cubicBezTo>
                    <a:pt x="0" y="939"/>
                    <a:pt x="202" y="1155"/>
                    <a:pt x="462" y="1155"/>
                  </a:cubicBezTo>
                  <a:cubicBezTo>
                    <a:pt x="707" y="1155"/>
                    <a:pt x="924" y="939"/>
                    <a:pt x="924" y="693"/>
                  </a:cubicBezTo>
                  <a:lnTo>
                    <a:pt x="924"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56" name="Google Shape;17256;p71"/>
            <p:cNvSpPr/>
            <p:nvPr/>
          </p:nvSpPr>
          <p:spPr>
            <a:xfrm>
              <a:off x="2547306" y="2994652"/>
              <a:ext cx="36334" cy="42416"/>
            </a:xfrm>
            <a:custGeom>
              <a:avLst/>
              <a:gdLst/>
              <a:ahLst/>
              <a:cxnLst/>
              <a:rect l="l" t="t" r="r" b="b"/>
              <a:pathLst>
                <a:path w="1386" h="1618" extrusionOk="0">
                  <a:moveTo>
                    <a:pt x="462" y="1"/>
                  </a:moveTo>
                  <a:cubicBezTo>
                    <a:pt x="202" y="1"/>
                    <a:pt x="0" y="217"/>
                    <a:pt x="0" y="463"/>
                  </a:cubicBezTo>
                  <a:lnTo>
                    <a:pt x="0" y="925"/>
                  </a:lnTo>
                  <a:cubicBezTo>
                    <a:pt x="0" y="1300"/>
                    <a:pt x="318" y="1617"/>
                    <a:pt x="693" y="1617"/>
                  </a:cubicBezTo>
                  <a:cubicBezTo>
                    <a:pt x="1068" y="1617"/>
                    <a:pt x="1386" y="1300"/>
                    <a:pt x="1386" y="925"/>
                  </a:cubicBezTo>
                  <a:lnTo>
                    <a:pt x="1386" y="463"/>
                  </a:lnTo>
                  <a:cubicBezTo>
                    <a:pt x="1386" y="217"/>
                    <a:pt x="1169" y="1"/>
                    <a:pt x="924"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57" name="Google Shape;17257;p71"/>
            <p:cNvSpPr/>
            <p:nvPr/>
          </p:nvSpPr>
          <p:spPr>
            <a:xfrm>
              <a:off x="2547306" y="2994652"/>
              <a:ext cx="24249" cy="42337"/>
            </a:xfrm>
            <a:custGeom>
              <a:avLst/>
              <a:gdLst/>
              <a:ahLst/>
              <a:cxnLst/>
              <a:rect l="l" t="t" r="r" b="b"/>
              <a:pathLst>
                <a:path w="925" h="1615" extrusionOk="0">
                  <a:moveTo>
                    <a:pt x="462" y="1"/>
                  </a:moveTo>
                  <a:cubicBezTo>
                    <a:pt x="202" y="1"/>
                    <a:pt x="0" y="217"/>
                    <a:pt x="0" y="463"/>
                  </a:cubicBezTo>
                  <a:lnTo>
                    <a:pt x="0" y="925"/>
                  </a:lnTo>
                  <a:cubicBezTo>
                    <a:pt x="0" y="1319"/>
                    <a:pt x="327" y="1614"/>
                    <a:pt x="693" y="1614"/>
                  </a:cubicBezTo>
                  <a:cubicBezTo>
                    <a:pt x="769" y="1614"/>
                    <a:pt x="847" y="1602"/>
                    <a:pt x="924" y="1574"/>
                  </a:cubicBezTo>
                  <a:cubicBezTo>
                    <a:pt x="650" y="1473"/>
                    <a:pt x="462" y="1213"/>
                    <a:pt x="462" y="925"/>
                  </a:cubicBezTo>
                  <a:lnTo>
                    <a:pt x="462" y="463"/>
                  </a:lnTo>
                  <a:cubicBezTo>
                    <a:pt x="462" y="217"/>
                    <a:pt x="664" y="1"/>
                    <a:pt x="924"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58" name="Google Shape;17258;p71"/>
            <p:cNvSpPr/>
            <p:nvPr/>
          </p:nvSpPr>
          <p:spPr>
            <a:xfrm>
              <a:off x="2547306" y="2994652"/>
              <a:ext cx="36334" cy="18193"/>
            </a:xfrm>
            <a:custGeom>
              <a:avLst/>
              <a:gdLst/>
              <a:ahLst/>
              <a:cxnLst/>
              <a:rect l="l" t="t" r="r" b="b"/>
              <a:pathLst>
                <a:path w="1386" h="694" extrusionOk="0">
                  <a:moveTo>
                    <a:pt x="462" y="1"/>
                  </a:moveTo>
                  <a:cubicBezTo>
                    <a:pt x="202" y="1"/>
                    <a:pt x="0" y="203"/>
                    <a:pt x="0" y="463"/>
                  </a:cubicBezTo>
                  <a:cubicBezTo>
                    <a:pt x="448" y="593"/>
                    <a:pt x="910" y="665"/>
                    <a:pt x="1386" y="694"/>
                  </a:cubicBezTo>
                  <a:lnTo>
                    <a:pt x="1386" y="463"/>
                  </a:lnTo>
                  <a:cubicBezTo>
                    <a:pt x="1386" y="203"/>
                    <a:pt x="1169" y="1"/>
                    <a:pt x="924"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59" name="Google Shape;17259;p71"/>
            <p:cNvSpPr/>
            <p:nvPr/>
          </p:nvSpPr>
          <p:spPr>
            <a:xfrm>
              <a:off x="2547306" y="2994652"/>
              <a:ext cx="24249" cy="15178"/>
            </a:xfrm>
            <a:custGeom>
              <a:avLst/>
              <a:gdLst/>
              <a:ahLst/>
              <a:cxnLst/>
              <a:rect l="l" t="t" r="r" b="b"/>
              <a:pathLst>
                <a:path w="925" h="579" extrusionOk="0">
                  <a:moveTo>
                    <a:pt x="462" y="1"/>
                  </a:moveTo>
                  <a:cubicBezTo>
                    <a:pt x="202" y="1"/>
                    <a:pt x="0" y="217"/>
                    <a:pt x="0" y="463"/>
                  </a:cubicBezTo>
                  <a:cubicBezTo>
                    <a:pt x="159" y="506"/>
                    <a:pt x="303" y="549"/>
                    <a:pt x="462" y="578"/>
                  </a:cubicBezTo>
                  <a:lnTo>
                    <a:pt x="462" y="463"/>
                  </a:lnTo>
                  <a:cubicBezTo>
                    <a:pt x="462" y="217"/>
                    <a:pt x="664" y="1"/>
                    <a:pt x="924"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60" name="Google Shape;17260;p71"/>
            <p:cNvSpPr/>
            <p:nvPr/>
          </p:nvSpPr>
          <p:spPr>
            <a:xfrm>
              <a:off x="2535195" y="3139595"/>
              <a:ext cx="60557" cy="23856"/>
            </a:xfrm>
            <a:custGeom>
              <a:avLst/>
              <a:gdLst/>
              <a:ahLst/>
              <a:cxnLst/>
              <a:rect l="l" t="t" r="r" b="b"/>
              <a:pathLst>
                <a:path w="2310" h="910" extrusionOk="0">
                  <a:moveTo>
                    <a:pt x="693" y="0"/>
                  </a:moveTo>
                  <a:lnTo>
                    <a:pt x="318" y="116"/>
                  </a:lnTo>
                  <a:cubicBezTo>
                    <a:pt x="130" y="174"/>
                    <a:pt x="0" y="361"/>
                    <a:pt x="0" y="549"/>
                  </a:cubicBezTo>
                  <a:lnTo>
                    <a:pt x="0" y="910"/>
                  </a:lnTo>
                  <a:lnTo>
                    <a:pt x="2310" y="910"/>
                  </a:lnTo>
                  <a:lnTo>
                    <a:pt x="2310" y="549"/>
                  </a:lnTo>
                  <a:cubicBezTo>
                    <a:pt x="2310" y="361"/>
                    <a:pt x="2180" y="174"/>
                    <a:pt x="1992" y="116"/>
                  </a:cubicBezTo>
                  <a:lnTo>
                    <a:pt x="1617" y="0"/>
                  </a:ln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261" name="Google Shape;17261;p71"/>
            <p:cNvSpPr/>
            <p:nvPr/>
          </p:nvSpPr>
          <p:spPr>
            <a:xfrm>
              <a:off x="2553362" y="3121428"/>
              <a:ext cx="24223" cy="29911"/>
            </a:xfrm>
            <a:custGeom>
              <a:avLst/>
              <a:gdLst/>
              <a:ahLst/>
              <a:cxnLst/>
              <a:rect l="l" t="t" r="r" b="b"/>
              <a:pathLst>
                <a:path w="924" h="1141" extrusionOk="0">
                  <a:moveTo>
                    <a:pt x="0" y="1"/>
                  </a:moveTo>
                  <a:lnTo>
                    <a:pt x="0" y="693"/>
                  </a:lnTo>
                  <a:cubicBezTo>
                    <a:pt x="0" y="939"/>
                    <a:pt x="202" y="1141"/>
                    <a:pt x="462" y="1141"/>
                  </a:cubicBezTo>
                  <a:cubicBezTo>
                    <a:pt x="707" y="1141"/>
                    <a:pt x="924" y="939"/>
                    <a:pt x="924" y="693"/>
                  </a:cubicBezTo>
                  <a:lnTo>
                    <a:pt x="924"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62" name="Google Shape;17262;p71"/>
            <p:cNvSpPr/>
            <p:nvPr/>
          </p:nvSpPr>
          <p:spPr>
            <a:xfrm>
              <a:off x="2547306" y="3091543"/>
              <a:ext cx="36334" cy="42023"/>
            </a:xfrm>
            <a:custGeom>
              <a:avLst/>
              <a:gdLst/>
              <a:ahLst/>
              <a:cxnLst/>
              <a:rect l="l" t="t" r="r" b="b"/>
              <a:pathLst>
                <a:path w="1386" h="1603" extrusionOk="0">
                  <a:moveTo>
                    <a:pt x="462" y="0"/>
                  </a:moveTo>
                  <a:cubicBezTo>
                    <a:pt x="217" y="0"/>
                    <a:pt x="15" y="202"/>
                    <a:pt x="15" y="462"/>
                  </a:cubicBezTo>
                  <a:lnTo>
                    <a:pt x="15" y="910"/>
                  </a:lnTo>
                  <a:cubicBezTo>
                    <a:pt x="0" y="1285"/>
                    <a:pt x="318" y="1588"/>
                    <a:pt x="693" y="1602"/>
                  </a:cubicBezTo>
                  <a:cubicBezTo>
                    <a:pt x="1068" y="1602"/>
                    <a:pt x="1386" y="1299"/>
                    <a:pt x="1386" y="910"/>
                  </a:cubicBezTo>
                  <a:lnTo>
                    <a:pt x="1386" y="462"/>
                  </a:lnTo>
                  <a:cubicBezTo>
                    <a:pt x="1386" y="202"/>
                    <a:pt x="1184" y="0"/>
                    <a:pt x="924"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63" name="Google Shape;17263;p71"/>
            <p:cNvSpPr/>
            <p:nvPr/>
          </p:nvSpPr>
          <p:spPr>
            <a:xfrm>
              <a:off x="2547306" y="3091543"/>
              <a:ext cx="24249" cy="42101"/>
            </a:xfrm>
            <a:custGeom>
              <a:avLst/>
              <a:gdLst/>
              <a:ahLst/>
              <a:cxnLst/>
              <a:rect l="l" t="t" r="r" b="b"/>
              <a:pathLst>
                <a:path w="925" h="1606" extrusionOk="0">
                  <a:moveTo>
                    <a:pt x="462" y="0"/>
                  </a:moveTo>
                  <a:cubicBezTo>
                    <a:pt x="217" y="0"/>
                    <a:pt x="0" y="202"/>
                    <a:pt x="15" y="462"/>
                  </a:cubicBezTo>
                  <a:lnTo>
                    <a:pt x="15" y="910"/>
                  </a:lnTo>
                  <a:cubicBezTo>
                    <a:pt x="3" y="1311"/>
                    <a:pt x="319" y="1606"/>
                    <a:pt x="679" y="1606"/>
                  </a:cubicBezTo>
                  <a:cubicBezTo>
                    <a:pt x="759" y="1606"/>
                    <a:pt x="842" y="1591"/>
                    <a:pt x="924" y="1559"/>
                  </a:cubicBezTo>
                  <a:cubicBezTo>
                    <a:pt x="650" y="1473"/>
                    <a:pt x="462" y="1198"/>
                    <a:pt x="462" y="910"/>
                  </a:cubicBezTo>
                  <a:lnTo>
                    <a:pt x="462" y="462"/>
                  </a:lnTo>
                  <a:cubicBezTo>
                    <a:pt x="462" y="202"/>
                    <a:pt x="664" y="0"/>
                    <a:pt x="92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64" name="Google Shape;17264;p71"/>
            <p:cNvSpPr/>
            <p:nvPr/>
          </p:nvSpPr>
          <p:spPr>
            <a:xfrm>
              <a:off x="2547306" y="3091149"/>
              <a:ext cx="36334" cy="18193"/>
            </a:xfrm>
            <a:custGeom>
              <a:avLst/>
              <a:gdLst/>
              <a:ahLst/>
              <a:cxnLst/>
              <a:rect l="l" t="t" r="r" b="b"/>
              <a:pathLst>
                <a:path w="1386" h="694" extrusionOk="0">
                  <a:moveTo>
                    <a:pt x="462" y="1"/>
                  </a:moveTo>
                  <a:cubicBezTo>
                    <a:pt x="202" y="1"/>
                    <a:pt x="0" y="217"/>
                    <a:pt x="15" y="477"/>
                  </a:cubicBezTo>
                  <a:cubicBezTo>
                    <a:pt x="462" y="607"/>
                    <a:pt x="924" y="679"/>
                    <a:pt x="1386" y="694"/>
                  </a:cubicBezTo>
                  <a:lnTo>
                    <a:pt x="1386" y="477"/>
                  </a:lnTo>
                  <a:cubicBezTo>
                    <a:pt x="1386" y="217"/>
                    <a:pt x="1184" y="1"/>
                    <a:pt x="924"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65" name="Google Shape;17265;p71"/>
            <p:cNvSpPr/>
            <p:nvPr/>
          </p:nvSpPr>
          <p:spPr>
            <a:xfrm>
              <a:off x="2547306" y="3091543"/>
              <a:ext cx="24249" cy="14785"/>
            </a:xfrm>
            <a:custGeom>
              <a:avLst/>
              <a:gdLst/>
              <a:ahLst/>
              <a:cxnLst/>
              <a:rect l="l" t="t" r="r" b="b"/>
              <a:pathLst>
                <a:path w="925" h="564" extrusionOk="0">
                  <a:moveTo>
                    <a:pt x="462" y="0"/>
                  </a:moveTo>
                  <a:cubicBezTo>
                    <a:pt x="217" y="0"/>
                    <a:pt x="0" y="202"/>
                    <a:pt x="15" y="462"/>
                  </a:cubicBezTo>
                  <a:cubicBezTo>
                    <a:pt x="159" y="505"/>
                    <a:pt x="318" y="534"/>
                    <a:pt x="462" y="563"/>
                  </a:cubicBezTo>
                  <a:lnTo>
                    <a:pt x="462" y="462"/>
                  </a:lnTo>
                  <a:cubicBezTo>
                    <a:pt x="462" y="202"/>
                    <a:pt x="664" y="0"/>
                    <a:pt x="924"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66" name="Google Shape;17266;p71"/>
            <p:cNvSpPr/>
            <p:nvPr/>
          </p:nvSpPr>
          <p:spPr>
            <a:xfrm>
              <a:off x="2384563" y="3049153"/>
              <a:ext cx="72327" cy="90075"/>
            </a:xfrm>
            <a:custGeom>
              <a:avLst/>
              <a:gdLst/>
              <a:ahLst/>
              <a:cxnLst/>
              <a:rect l="l" t="t" r="r" b="b"/>
              <a:pathLst>
                <a:path w="2759" h="3436" extrusionOk="0">
                  <a:moveTo>
                    <a:pt x="925" y="0"/>
                  </a:moveTo>
                  <a:lnTo>
                    <a:pt x="925" y="448"/>
                  </a:lnTo>
                  <a:cubicBezTo>
                    <a:pt x="925" y="534"/>
                    <a:pt x="867" y="621"/>
                    <a:pt x="795" y="650"/>
                  </a:cubicBezTo>
                  <a:lnTo>
                    <a:pt x="246" y="924"/>
                  </a:lnTo>
                  <a:cubicBezTo>
                    <a:pt x="102" y="996"/>
                    <a:pt x="1" y="1155"/>
                    <a:pt x="1" y="1328"/>
                  </a:cubicBezTo>
                  <a:lnTo>
                    <a:pt x="1" y="3205"/>
                  </a:lnTo>
                  <a:cubicBezTo>
                    <a:pt x="1" y="3335"/>
                    <a:pt x="102" y="3436"/>
                    <a:pt x="232" y="3436"/>
                  </a:cubicBezTo>
                  <a:lnTo>
                    <a:pt x="2527" y="3436"/>
                  </a:lnTo>
                  <a:cubicBezTo>
                    <a:pt x="2657" y="3436"/>
                    <a:pt x="2758" y="3335"/>
                    <a:pt x="2758" y="3205"/>
                  </a:cubicBezTo>
                  <a:lnTo>
                    <a:pt x="2758" y="1343"/>
                  </a:lnTo>
                  <a:cubicBezTo>
                    <a:pt x="2758" y="1170"/>
                    <a:pt x="2657" y="1011"/>
                    <a:pt x="2513" y="924"/>
                  </a:cubicBezTo>
                  <a:lnTo>
                    <a:pt x="1964" y="664"/>
                  </a:lnTo>
                  <a:cubicBezTo>
                    <a:pt x="1892" y="621"/>
                    <a:pt x="1834" y="549"/>
                    <a:pt x="1834" y="462"/>
                  </a:cubicBezTo>
                  <a:lnTo>
                    <a:pt x="1834"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67" name="Google Shape;17267;p71"/>
            <p:cNvSpPr/>
            <p:nvPr/>
          </p:nvSpPr>
          <p:spPr>
            <a:xfrm>
              <a:off x="2407659" y="3048760"/>
              <a:ext cx="26503" cy="18115"/>
            </a:xfrm>
            <a:custGeom>
              <a:avLst/>
              <a:gdLst/>
              <a:ahLst/>
              <a:cxnLst/>
              <a:rect l="l" t="t" r="r" b="b"/>
              <a:pathLst>
                <a:path w="1011" h="691" extrusionOk="0">
                  <a:moveTo>
                    <a:pt x="968" y="1"/>
                  </a:moveTo>
                  <a:lnTo>
                    <a:pt x="44" y="15"/>
                  </a:lnTo>
                  <a:lnTo>
                    <a:pt x="44" y="463"/>
                  </a:lnTo>
                  <a:cubicBezTo>
                    <a:pt x="44" y="506"/>
                    <a:pt x="29" y="564"/>
                    <a:pt x="0" y="593"/>
                  </a:cubicBezTo>
                  <a:cubicBezTo>
                    <a:pt x="159" y="658"/>
                    <a:pt x="329" y="690"/>
                    <a:pt x="500" y="690"/>
                  </a:cubicBezTo>
                  <a:cubicBezTo>
                    <a:pt x="672" y="690"/>
                    <a:pt x="845" y="658"/>
                    <a:pt x="1011" y="593"/>
                  </a:cubicBezTo>
                  <a:cubicBezTo>
                    <a:pt x="982" y="564"/>
                    <a:pt x="968" y="506"/>
                    <a:pt x="968" y="463"/>
                  </a:cubicBezTo>
                  <a:lnTo>
                    <a:pt x="968"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68" name="Google Shape;17268;p71"/>
            <p:cNvSpPr/>
            <p:nvPr/>
          </p:nvSpPr>
          <p:spPr>
            <a:xfrm>
              <a:off x="2384563" y="3068080"/>
              <a:ext cx="72327" cy="71541"/>
            </a:xfrm>
            <a:custGeom>
              <a:avLst/>
              <a:gdLst/>
              <a:ahLst/>
              <a:cxnLst/>
              <a:rect l="l" t="t" r="r" b="b"/>
              <a:pathLst>
                <a:path w="2759" h="2729" extrusionOk="0">
                  <a:moveTo>
                    <a:pt x="679" y="0"/>
                  </a:moveTo>
                  <a:lnTo>
                    <a:pt x="261" y="202"/>
                  </a:lnTo>
                  <a:cubicBezTo>
                    <a:pt x="102" y="289"/>
                    <a:pt x="1" y="448"/>
                    <a:pt x="1" y="621"/>
                  </a:cubicBezTo>
                  <a:lnTo>
                    <a:pt x="1" y="2497"/>
                  </a:lnTo>
                  <a:cubicBezTo>
                    <a:pt x="1" y="2613"/>
                    <a:pt x="102" y="2728"/>
                    <a:pt x="232" y="2728"/>
                  </a:cubicBezTo>
                  <a:lnTo>
                    <a:pt x="2542" y="2728"/>
                  </a:lnTo>
                  <a:cubicBezTo>
                    <a:pt x="2657" y="2728"/>
                    <a:pt x="2758" y="2613"/>
                    <a:pt x="2758" y="2497"/>
                  </a:cubicBezTo>
                  <a:lnTo>
                    <a:pt x="2758" y="621"/>
                  </a:lnTo>
                  <a:cubicBezTo>
                    <a:pt x="2758" y="448"/>
                    <a:pt x="2657" y="289"/>
                    <a:pt x="2513" y="202"/>
                  </a:cubicBezTo>
                  <a:lnTo>
                    <a:pt x="2094" y="0"/>
                  </a:lnTo>
                  <a:cubicBezTo>
                    <a:pt x="1914" y="224"/>
                    <a:pt x="1650" y="336"/>
                    <a:pt x="1387" y="336"/>
                  </a:cubicBezTo>
                  <a:cubicBezTo>
                    <a:pt x="1123" y="336"/>
                    <a:pt x="860" y="224"/>
                    <a:pt x="679"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69" name="Google Shape;17269;p71"/>
            <p:cNvSpPr/>
            <p:nvPr/>
          </p:nvSpPr>
          <p:spPr>
            <a:xfrm>
              <a:off x="2396675" y="3000708"/>
              <a:ext cx="48105" cy="54527"/>
            </a:xfrm>
            <a:custGeom>
              <a:avLst/>
              <a:gdLst/>
              <a:ahLst/>
              <a:cxnLst/>
              <a:rect l="l" t="t" r="r" b="b"/>
              <a:pathLst>
                <a:path w="1835" h="2080" extrusionOk="0">
                  <a:moveTo>
                    <a:pt x="694" y="1"/>
                  </a:moveTo>
                  <a:cubicBezTo>
                    <a:pt x="304" y="1"/>
                    <a:pt x="1" y="318"/>
                    <a:pt x="1" y="694"/>
                  </a:cubicBezTo>
                  <a:lnTo>
                    <a:pt x="1" y="1155"/>
                  </a:lnTo>
                  <a:cubicBezTo>
                    <a:pt x="1" y="1661"/>
                    <a:pt x="405" y="2079"/>
                    <a:pt x="925" y="2079"/>
                  </a:cubicBezTo>
                  <a:cubicBezTo>
                    <a:pt x="1430" y="2065"/>
                    <a:pt x="1834" y="1661"/>
                    <a:pt x="1834" y="1155"/>
                  </a:cubicBezTo>
                  <a:lnTo>
                    <a:pt x="1834" y="694"/>
                  </a:lnTo>
                  <a:cubicBezTo>
                    <a:pt x="1834" y="318"/>
                    <a:pt x="1531" y="1"/>
                    <a:pt x="114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70" name="Google Shape;17270;p71"/>
            <p:cNvSpPr/>
            <p:nvPr/>
          </p:nvSpPr>
          <p:spPr>
            <a:xfrm>
              <a:off x="2396675" y="3000708"/>
              <a:ext cx="33345" cy="54422"/>
            </a:xfrm>
            <a:custGeom>
              <a:avLst/>
              <a:gdLst/>
              <a:ahLst/>
              <a:cxnLst/>
              <a:rect l="l" t="t" r="r" b="b"/>
              <a:pathLst>
                <a:path w="1272" h="2076" extrusionOk="0">
                  <a:moveTo>
                    <a:pt x="694" y="1"/>
                  </a:moveTo>
                  <a:cubicBezTo>
                    <a:pt x="304" y="1"/>
                    <a:pt x="1" y="318"/>
                    <a:pt x="1" y="694"/>
                  </a:cubicBezTo>
                  <a:lnTo>
                    <a:pt x="1" y="1155"/>
                  </a:lnTo>
                  <a:cubicBezTo>
                    <a:pt x="1" y="1682"/>
                    <a:pt x="437" y="2075"/>
                    <a:pt x="925" y="2075"/>
                  </a:cubicBezTo>
                  <a:cubicBezTo>
                    <a:pt x="1039" y="2075"/>
                    <a:pt x="1156" y="2054"/>
                    <a:pt x="1271" y="2007"/>
                  </a:cubicBezTo>
                  <a:cubicBezTo>
                    <a:pt x="910" y="1863"/>
                    <a:pt x="694" y="1531"/>
                    <a:pt x="694" y="1155"/>
                  </a:cubicBezTo>
                  <a:lnTo>
                    <a:pt x="694" y="694"/>
                  </a:lnTo>
                  <a:cubicBezTo>
                    <a:pt x="694" y="362"/>
                    <a:pt x="939" y="73"/>
                    <a:pt x="1271" y="15"/>
                  </a:cubicBezTo>
                  <a:cubicBezTo>
                    <a:pt x="1228" y="15"/>
                    <a:pt x="1185" y="1"/>
                    <a:pt x="1156"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71" name="Google Shape;17271;p71"/>
            <p:cNvSpPr/>
            <p:nvPr/>
          </p:nvSpPr>
          <p:spPr>
            <a:xfrm>
              <a:off x="2396675" y="3000708"/>
              <a:ext cx="48105" cy="24301"/>
            </a:xfrm>
            <a:custGeom>
              <a:avLst/>
              <a:gdLst/>
              <a:ahLst/>
              <a:cxnLst/>
              <a:rect l="l" t="t" r="r" b="b"/>
              <a:pathLst>
                <a:path w="1835" h="927" extrusionOk="0">
                  <a:moveTo>
                    <a:pt x="694" y="1"/>
                  </a:moveTo>
                  <a:cubicBezTo>
                    <a:pt x="304" y="1"/>
                    <a:pt x="1" y="318"/>
                    <a:pt x="1" y="694"/>
                  </a:cubicBezTo>
                  <a:cubicBezTo>
                    <a:pt x="550" y="841"/>
                    <a:pt x="1124" y="926"/>
                    <a:pt x="1700" y="926"/>
                  </a:cubicBezTo>
                  <a:cubicBezTo>
                    <a:pt x="1745" y="926"/>
                    <a:pt x="1789" y="926"/>
                    <a:pt x="1834" y="925"/>
                  </a:cubicBezTo>
                  <a:lnTo>
                    <a:pt x="1834" y="694"/>
                  </a:lnTo>
                  <a:cubicBezTo>
                    <a:pt x="1834" y="318"/>
                    <a:pt x="1531" y="1"/>
                    <a:pt x="1156"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72" name="Google Shape;17272;p71"/>
            <p:cNvSpPr/>
            <p:nvPr/>
          </p:nvSpPr>
          <p:spPr>
            <a:xfrm>
              <a:off x="2396675" y="3000708"/>
              <a:ext cx="33345" cy="21968"/>
            </a:xfrm>
            <a:custGeom>
              <a:avLst/>
              <a:gdLst/>
              <a:ahLst/>
              <a:cxnLst/>
              <a:rect l="l" t="t" r="r" b="b"/>
              <a:pathLst>
                <a:path w="1272" h="838" extrusionOk="0">
                  <a:moveTo>
                    <a:pt x="694" y="1"/>
                  </a:moveTo>
                  <a:cubicBezTo>
                    <a:pt x="304" y="1"/>
                    <a:pt x="1" y="318"/>
                    <a:pt x="1" y="694"/>
                  </a:cubicBezTo>
                  <a:cubicBezTo>
                    <a:pt x="232" y="766"/>
                    <a:pt x="463" y="809"/>
                    <a:pt x="694" y="838"/>
                  </a:cubicBezTo>
                  <a:lnTo>
                    <a:pt x="694" y="694"/>
                  </a:lnTo>
                  <a:cubicBezTo>
                    <a:pt x="694" y="362"/>
                    <a:pt x="939" y="73"/>
                    <a:pt x="1271" y="15"/>
                  </a:cubicBezTo>
                  <a:cubicBezTo>
                    <a:pt x="1228" y="15"/>
                    <a:pt x="1185" y="1"/>
                    <a:pt x="1156"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73" name="Google Shape;17273;p71"/>
            <p:cNvSpPr/>
            <p:nvPr/>
          </p:nvSpPr>
          <p:spPr>
            <a:xfrm>
              <a:off x="2384563" y="3079038"/>
              <a:ext cx="30305" cy="60583"/>
            </a:xfrm>
            <a:custGeom>
              <a:avLst/>
              <a:gdLst/>
              <a:ahLst/>
              <a:cxnLst/>
              <a:rect l="l" t="t" r="r" b="b"/>
              <a:pathLst>
                <a:path w="1156" h="2311" extrusionOk="0">
                  <a:moveTo>
                    <a:pt x="59" y="1"/>
                  </a:moveTo>
                  <a:cubicBezTo>
                    <a:pt x="30" y="59"/>
                    <a:pt x="1" y="131"/>
                    <a:pt x="1" y="203"/>
                  </a:cubicBezTo>
                  <a:lnTo>
                    <a:pt x="1" y="2079"/>
                  </a:lnTo>
                  <a:cubicBezTo>
                    <a:pt x="1" y="2209"/>
                    <a:pt x="102" y="2310"/>
                    <a:pt x="232" y="2310"/>
                  </a:cubicBezTo>
                  <a:lnTo>
                    <a:pt x="1156" y="2310"/>
                  </a:lnTo>
                  <a:lnTo>
                    <a:pt x="1156" y="1849"/>
                  </a:lnTo>
                  <a:lnTo>
                    <a:pt x="925" y="1849"/>
                  </a:lnTo>
                  <a:cubicBezTo>
                    <a:pt x="795" y="1849"/>
                    <a:pt x="694" y="1747"/>
                    <a:pt x="694" y="1618"/>
                  </a:cubicBezTo>
                  <a:lnTo>
                    <a:pt x="694" y="694"/>
                  </a:lnTo>
                  <a:cubicBezTo>
                    <a:pt x="694" y="549"/>
                    <a:pt x="622" y="419"/>
                    <a:pt x="506" y="333"/>
                  </a:cubicBezTo>
                  <a:lnTo>
                    <a:pt x="59" y="1"/>
                  </a:ln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74" name="Google Shape;17274;p71"/>
            <p:cNvSpPr/>
            <p:nvPr/>
          </p:nvSpPr>
          <p:spPr>
            <a:xfrm>
              <a:off x="2426953" y="3078671"/>
              <a:ext cx="30305" cy="60557"/>
            </a:xfrm>
            <a:custGeom>
              <a:avLst/>
              <a:gdLst/>
              <a:ahLst/>
              <a:cxnLst/>
              <a:rect l="l" t="t" r="r" b="b"/>
              <a:pathLst>
                <a:path w="1156" h="2310" extrusionOk="0">
                  <a:moveTo>
                    <a:pt x="1083" y="0"/>
                  </a:moveTo>
                  <a:lnTo>
                    <a:pt x="636" y="347"/>
                  </a:lnTo>
                  <a:cubicBezTo>
                    <a:pt x="520" y="419"/>
                    <a:pt x="463" y="563"/>
                    <a:pt x="463" y="708"/>
                  </a:cubicBezTo>
                  <a:lnTo>
                    <a:pt x="463" y="1617"/>
                  </a:lnTo>
                  <a:cubicBezTo>
                    <a:pt x="463" y="1747"/>
                    <a:pt x="362" y="1848"/>
                    <a:pt x="232" y="1848"/>
                  </a:cubicBezTo>
                  <a:lnTo>
                    <a:pt x="1" y="1848"/>
                  </a:lnTo>
                  <a:lnTo>
                    <a:pt x="1" y="2310"/>
                  </a:lnTo>
                  <a:lnTo>
                    <a:pt x="925" y="2310"/>
                  </a:lnTo>
                  <a:cubicBezTo>
                    <a:pt x="1040" y="2310"/>
                    <a:pt x="1156" y="2209"/>
                    <a:pt x="1156" y="2079"/>
                  </a:cubicBezTo>
                  <a:lnTo>
                    <a:pt x="1156" y="217"/>
                  </a:lnTo>
                  <a:cubicBezTo>
                    <a:pt x="1141" y="145"/>
                    <a:pt x="1127" y="73"/>
                    <a:pt x="1083" y="0"/>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75" name="Google Shape;17275;p71"/>
            <p:cNvSpPr/>
            <p:nvPr/>
          </p:nvSpPr>
          <p:spPr>
            <a:xfrm>
              <a:off x="2408786" y="3127483"/>
              <a:ext cx="24249" cy="11744"/>
            </a:xfrm>
            <a:custGeom>
              <a:avLst/>
              <a:gdLst/>
              <a:ahLst/>
              <a:cxnLst/>
              <a:rect l="l" t="t" r="r" b="b"/>
              <a:pathLst>
                <a:path w="925" h="448" extrusionOk="0">
                  <a:moveTo>
                    <a:pt x="1" y="1"/>
                  </a:moveTo>
                  <a:lnTo>
                    <a:pt x="1" y="448"/>
                  </a:lnTo>
                  <a:lnTo>
                    <a:pt x="925" y="448"/>
                  </a:lnTo>
                  <a:lnTo>
                    <a:pt x="925" y="1"/>
                  </a:lnTo>
                  <a:close/>
                </a:path>
              </a:pathLst>
            </a:custGeom>
            <a:solidFill>
              <a:srgbClr val="AABBC8"/>
            </a:solidFill>
            <a:ln>
              <a:noFill/>
            </a:ln>
          </p:spPr>
          <p:txBody>
            <a:bodyPr spcFirstLastPara="1" wrap="square" lIns="91425" tIns="91425" rIns="91425" bIns="91425" anchor="ctr" anchorCtr="0">
              <a:noAutofit/>
            </a:bodyPr>
            <a:lstStyle/>
            <a:p>
              <a:endParaRPr/>
            </a:p>
          </p:txBody>
        </p:sp>
      </p:grpSp>
      <p:grpSp>
        <p:nvGrpSpPr>
          <p:cNvPr id="17276" name="Google Shape;17276;p71"/>
          <p:cNvGrpSpPr/>
          <p:nvPr/>
        </p:nvGrpSpPr>
        <p:grpSpPr>
          <a:xfrm>
            <a:off x="2769819" y="2907251"/>
            <a:ext cx="373905" cy="349682"/>
            <a:chOff x="2769819" y="2907251"/>
            <a:chExt cx="373905" cy="349682"/>
          </a:xfrm>
        </p:grpSpPr>
        <p:sp>
          <p:nvSpPr>
            <p:cNvPr id="17277" name="Google Shape;17277;p71"/>
            <p:cNvSpPr/>
            <p:nvPr/>
          </p:nvSpPr>
          <p:spPr>
            <a:xfrm>
              <a:off x="2975292" y="2943559"/>
              <a:ext cx="168431" cy="176532"/>
            </a:xfrm>
            <a:custGeom>
              <a:avLst/>
              <a:gdLst/>
              <a:ahLst/>
              <a:cxnLst/>
              <a:rect l="l" t="t" r="r" b="b"/>
              <a:pathLst>
                <a:path w="6425" h="6734" extrusionOk="0">
                  <a:moveTo>
                    <a:pt x="694" y="1"/>
                  </a:moveTo>
                  <a:cubicBezTo>
                    <a:pt x="304" y="1"/>
                    <a:pt x="1" y="304"/>
                    <a:pt x="1" y="694"/>
                  </a:cubicBezTo>
                  <a:lnTo>
                    <a:pt x="1" y="4375"/>
                  </a:lnTo>
                  <a:cubicBezTo>
                    <a:pt x="1" y="4750"/>
                    <a:pt x="304" y="5053"/>
                    <a:pt x="679" y="5053"/>
                  </a:cubicBezTo>
                  <a:lnTo>
                    <a:pt x="1372" y="5053"/>
                  </a:lnTo>
                  <a:lnTo>
                    <a:pt x="982" y="6583"/>
                  </a:lnTo>
                  <a:cubicBezTo>
                    <a:pt x="960" y="6671"/>
                    <a:pt x="1021" y="6734"/>
                    <a:pt x="1096" y="6734"/>
                  </a:cubicBezTo>
                  <a:cubicBezTo>
                    <a:pt x="1120" y="6734"/>
                    <a:pt x="1146" y="6727"/>
                    <a:pt x="1170" y="6713"/>
                  </a:cubicBezTo>
                  <a:lnTo>
                    <a:pt x="3436" y="5053"/>
                  </a:lnTo>
                  <a:lnTo>
                    <a:pt x="5732" y="5053"/>
                  </a:lnTo>
                  <a:cubicBezTo>
                    <a:pt x="6121" y="5053"/>
                    <a:pt x="6424" y="4750"/>
                    <a:pt x="6424" y="4375"/>
                  </a:cubicBezTo>
                  <a:lnTo>
                    <a:pt x="6424" y="694"/>
                  </a:lnTo>
                  <a:cubicBezTo>
                    <a:pt x="6424" y="304"/>
                    <a:pt x="6121" y="1"/>
                    <a:pt x="5746"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278" name="Google Shape;17278;p71"/>
            <p:cNvSpPr/>
            <p:nvPr/>
          </p:nvSpPr>
          <p:spPr>
            <a:xfrm>
              <a:off x="3035456" y="2943559"/>
              <a:ext cx="48105" cy="114691"/>
            </a:xfrm>
            <a:custGeom>
              <a:avLst/>
              <a:gdLst/>
              <a:ahLst/>
              <a:cxnLst/>
              <a:rect l="l" t="t" r="r" b="b"/>
              <a:pathLst>
                <a:path w="1835" h="4375" extrusionOk="0">
                  <a:moveTo>
                    <a:pt x="1" y="1"/>
                  </a:moveTo>
                  <a:lnTo>
                    <a:pt x="1" y="3451"/>
                  </a:lnTo>
                  <a:cubicBezTo>
                    <a:pt x="1" y="3956"/>
                    <a:pt x="405" y="4375"/>
                    <a:pt x="925" y="4375"/>
                  </a:cubicBezTo>
                  <a:cubicBezTo>
                    <a:pt x="1430" y="4360"/>
                    <a:pt x="1834" y="3956"/>
                    <a:pt x="1834" y="3451"/>
                  </a:cubicBezTo>
                  <a:lnTo>
                    <a:pt x="1834" y="1"/>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279" name="Google Shape;17279;p71"/>
            <p:cNvSpPr/>
            <p:nvPr/>
          </p:nvSpPr>
          <p:spPr>
            <a:xfrm>
              <a:off x="3047567" y="2907251"/>
              <a:ext cx="23882" cy="96524"/>
            </a:xfrm>
            <a:custGeom>
              <a:avLst/>
              <a:gdLst/>
              <a:ahLst/>
              <a:cxnLst/>
              <a:rect l="l" t="t" r="r" b="b"/>
              <a:pathLst>
                <a:path w="911" h="3682" extrusionOk="0">
                  <a:moveTo>
                    <a:pt x="246" y="0"/>
                  </a:moveTo>
                  <a:cubicBezTo>
                    <a:pt x="116" y="0"/>
                    <a:pt x="1" y="116"/>
                    <a:pt x="15" y="246"/>
                  </a:cubicBezTo>
                  <a:lnTo>
                    <a:pt x="217" y="3465"/>
                  </a:lnTo>
                  <a:cubicBezTo>
                    <a:pt x="217" y="3595"/>
                    <a:pt x="318" y="3681"/>
                    <a:pt x="448" y="3681"/>
                  </a:cubicBezTo>
                  <a:lnTo>
                    <a:pt x="477" y="3681"/>
                  </a:lnTo>
                  <a:cubicBezTo>
                    <a:pt x="593" y="3681"/>
                    <a:pt x="694" y="3595"/>
                    <a:pt x="708" y="3465"/>
                  </a:cubicBezTo>
                  <a:lnTo>
                    <a:pt x="896" y="246"/>
                  </a:lnTo>
                  <a:cubicBezTo>
                    <a:pt x="910" y="116"/>
                    <a:pt x="809" y="0"/>
                    <a:pt x="679"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80" name="Google Shape;17280;p71"/>
            <p:cNvSpPr/>
            <p:nvPr/>
          </p:nvSpPr>
          <p:spPr>
            <a:xfrm>
              <a:off x="3047567" y="3021916"/>
              <a:ext cx="23882" cy="24223"/>
            </a:xfrm>
            <a:custGeom>
              <a:avLst/>
              <a:gdLst/>
              <a:ahLst/>
              <a:cxnLst/>
              <a:rect l="l" t="t" r="r" b="b"/>
              <a:pathLst>
                <a:path w="911" h="924" extrusionOk="0">
                  <a:moveTo>
                    <a:pt x="448" y="0"/>
                  </a:moveTo>
                  <a:cubicBezTo>
                    <a:pt x="203" y="0"/>
                    <a:pt x="1" y="202"/>
                    <a:pt x="1" y="462"/>
                  </a:cubicBezTo>
                  <a:cubicBezTo>
                    <a:pt x="1" y="707"/>
                    <a:pt x="203" y="924"/>
                    <a:pt x="448" y="924"/>
                  </a:cubicBezTo>
                  <a:cubicBezTo>
                    <a:pt x="708" y="924"/>
                    <a:pt x="910" y="707"/>
                    <a:pt x="910" y="462"/>
                  </a:cubicBezTo>
                  <a:cubicBezTo>
                    <a:pt x="910" y="202"/>
                    <a:pt x="708" y="0"/>
                    <a:pt x="448"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81" name="Google Shape;17281;p71"/>
            <p:cNvSpPr/>
            <p:nvPr/>
          </p:nvSpPr>
          <p:spPr>
            <a:xfrm>
              <a:off x="2769819" y="3172521"/>
              <a:ext cx="205132" cy="84412"/>
            </a:xfrm>
            <a:custGeom>
              <a:avLst/>
              <a:gdLst/>
              <a:ahLst/>
              <a:cxnLst/>
              <a:rect l="l" t="t" r="r" b="b"/>
              <a:pathLst>
                <a:path w="7825" h="3220" extrusionOk="0">
                  <a:moveTo>
                    <a:pt x="2541" y="0"/>
                  </a:moveTo>
                  <a:lnTo>
                    <a:pt x="606" y="708"/>
                  </a:lnTo>
                  <a:cubicBezTo>
                    <a:pt x="246" y="838"/>
                    <a:pt x="0" y="1184"/>
                    <a:pt x="0" y="1574"/>
                  </a:cubicBezTo>
                  <a:lnTo>
                    <a:pt x="0" y="2988"/>
                  </a:lnTo>
                  <a:cubicBezTo>
                    <a:pt x="0" y="3118"/>
                    <a:pt x="101" y="3219"/>
                    <a:pt x="231" y="3219"/>
                  </a:cubicBezTo>
                  <a:lnTo>
                    <a:pt x="7593" y="3219"/>
                  </a:lnTo>
                  <a:cubicBezTo>
                    <a:pt x="7723" y="3219"/>
                    <a:pt x="7824" y="3118"/>
                    <a:pt x="7824" y="2988"/>
                  </a:cubicBezTo>
                  <a:lnTo>
                    <a:pt x="7824" y="1574"/>
                  </a:lnTo>
                  <a:cubicBezTo>
                    <a:pt x="7824" y="1184"/>
                    <a:pt x="7579" y="838"/>
                    <a:pt x="7218" y="708"/>
                  </a:cubicBezTo>
                  <a:lnTo>
                    <a:pt x="5298" y="0"/>
                  </a:lnTo>
                  <a:lnTo>
                    <a:pt x="3912" y="462"/>
                  </a:lnTo>
                  <a:lnTo>
                    <a:pt x="2541" y="0"/>
                  </a:ln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282" name="Google Shape;17282;p71"/>
            <p:cNvSpPr/>
            <p:nvPr/>
          </p:nvSpPr>
          <p:spPr>
            <a:xfrm>
              <a:off x="2860628" y="3196743"/>
              <a:ext cx="24249" cy="60190"/>
            </a:xfrm>
            <a:custGeom>
              <a:avLst/>
              <a:gdLst/>
              <a:ahLst/>
              <a:cxnLst/>
              <a:rect l="l" t="t" r="r" b="b"/>
              <a:pathLst>
                <a:path w="925" h="2296" extrusionOk="0">
                  <a:moveTo>
                    <a:pt x="217" y="0"/>
                  </a:moveTo>
                  <a:lnTo>
                    <a:pt x="1" y="2295"/>
                  </a:lnTo>
                  <a:lnTo>
                    <a:pt x="925" y="2295"/>
                  </a:lnTo>
                  <a:lnTo>
                    <a:pt x="694"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83" name="Google Shape;17283;p71"/>
            <p:cNvSpPr/>
            <p:nvPr/>
          </p:nvSpPr>
          <p:spPr>
            <a:xfrm>
              <a:off x="2862148" y="3184632"/>
              <a:ext cx="21208" cy="20448"/>
            </a:xfrm>
            <a:custGeom>
              <a:avLst/>
              <a:gdLst/>
              <a:ahLst/>
              <a:cxnLst/>
              <a:rect l="l" t="t" r="r" b="b"/>
              <a:pathLst>
                <a:path w="809" h="780" extrusionOk="0">
                  <a:moveTo>
                    <a:pt x="0" y="0"/>
                  </a:moveTo>
                  <a:lnTo>
                    <a:pt x="0" y="621"/>
                  </a:lnTo>
                  <a:cubicBezTo>
                    <a:pt x="0" y="708"/>
                    <a:pt x="73" y="780"/>
                    <a:pt x="159" y="780"/>
                  </a:cubicBezTo>
                  <a:lnTo>
                    <a:pt x="650" y="780"/>
                  </a:lnTo>
                  <a:cubicBezTo>
                    <a:pt x="737" y="780"/>
                    <a:pt x="809" y="708"/>
                    <a:pt x="809" y="621"/>
                  </a:cubicBezTo>
                  <a:lnTo>
                    <a:pt x="809" y="0"/>
                  </a:ln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284" name="Google Shape;17284;p71"/>
            <p:cNvSpPr/>
            <p:nvPr/>
          </p:nvSpPr>
          <p:spPr>
            <a:xfrm>
              <a:off x="2938958" y="3197110"/>
              <a:ext cx="35993" cy="59823"/>
            </a:xfrm>
            <a:custGeom>
              <a:avLst/>
              <a:gdLst/>
              <a:ahLst/>
              <a:cxnLst/>
              <a:rect l="l" t="t" r="r" b="b"/>
              <a:pathLst>
                <a:path w="1373" h="2282" extrusionOk="0">
                  <a:moveTo>
                    <a:pt x="1127" y="1"/>
                  </a:moveTo>
                  <a:lnTo>
                    <a:pt x="261" y="867"/>
                  </a:lnTo>
                  <a:cubicBezTo>
                    <a:pt x="87" y="1040"/>
                    <a:pt x="1" y="1271"/>
                    <a:pt x="1" y="1516"/>
                  </a:cubicBezTo>
                  <a:lnTo>
                    <a:pt x="1" y="2281"/>
                  </a:lnTo>
                  <a:lnTo>
                    <a:pt x="1141" y="2281"/>
                  </a:lnTo>
                  <a:cubicBezTo>
                    <a:pt x="1271" y="2281"/>
                    <a:pt x="1372" y="2180"/>
                    <a:pt x="1372" y="2050"/>
                  </a:cubicBezTo>
                  <a:lnTo>
                    <a:pt x="1372" y="621"/>
                  </a:lnTo>
                  <a:cubicBezTo>
                    <a:pt x="1372" y="390"/>
                    <a:pt x="1286" y="174"/>
                    <a:pt x="112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285" name="Google Shape;17285;p71"/>
            <p:cNvSpPr/>
            <p:nvPr/>
          </p:nvSpPr>
          <p:spPr>
            <a:xfrm>
              <a:off x="2806520" y="2985582"/>
              <a:ext cx="132464" cy="96130"/>
            </a:xfrm>
            <a:custGeom>
              <a:avLst/>
              <a:gdLst/>
              <a:ahLst/>
              <a:cxnLst/>
              <a:rect l="l" t="t" r="r" b="b"/>
              <a:pathLst>
                <a:path w="5053" h="3667" extrusionOk="0">
                  <a:moveTo>
                    <a:pt x="1834" y="0"/>
                  </a:moveTo>
                  <a:cubicBezTo>
                    <a:pt x="823" y="0"/>
                    <a:pt x="0" y="823"/>
                    <a:pt x="0" y="1848"/>
                  </a:cubicBezTo>
                  <a:lnTo>
                    <a:pt x="0" y="2382"/>
                  </a:lnTo>
                  <a:cubicBezTo>
                    <a:pt x="0" y="2627"/>
                    <a:pt x="29" y="2873"/>
                    <a:pt x="116" y="3104"/>
                  </a:cubicBezTo>
                  <a:lnTo>
                    <a:pt x="188" y="3335"/>
                  </a:lnTo>
                  <a:cubicBezTo>
                    <a:pt x="217" y="3407"/>
                    <a:pt x="217" y="3479"/>
                    <a:pt x="231" y="3551"/>
                  </a:cubicBezTo>
                  <a:lnTo>
                    <a:pt x="231" y="3667"/>
                  </a:lnTo>
                  <a:lnTo>
                    <a:pt x="4822" y="3667"/>
                  </a:lnTo>
                  <a:lnTo>
                    <a:pt x="4822" y="3551"/>
                  </a:lnTo>
                  <a:cubicBezTo>
                    <a:pt x="4822" y="3479"/>
                    <a:pt x="4836" y="3407"/>
                    <a:pt x="4865" y="3335"/>
                  </a:cubicBezTo>
                  <a:lnTo>
                    <a:pt x="4937" y="3104"/>
                  </a:lnTo>
                  <a:cubicBezTo>
                    <a:pt x="5010" y="2873"/>
                    <a:pt x="5053" y="2627"/>
                    <a:pt x="5053" y="2397"/>
                  </a:cubicBezTo>
                  <a:lnTo>
                    <a:pt x="5053" y="462"/>
                  </a:lnTo>
                  <a:cubicBezTo>
                    <a:pt x="5053" y="217"/>
                    <a:pt x="4851" y="0"/>
                    <a:pt x="4591"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286" name="Google Shape;17286;p71"/>
            <p:cNvSpPr/>
            <p:nvPr/>
          </p:nvSpPr>
          <p:spPr>
            <a:xfrm>
              <a:off x="2836405" y="2985582"/>
              <a:ext cx="102579" cy="96524"/>
            </a:xfrm>
            <a:custGeom>
              <a:avLst/>
              <a:gdLst/>
              <a:ahLst/>
              <a:cxnLst/>
              <a:rect l="l" t="t" r="r" b="b"/>
              <a:pathLst>
                <a:path w="3913" h="3682" extrusionOk="0">
                  <a:moveTo>
                    <a:pt x="939" y="0"/>
                  </a:moveTo>
                  <a:cubicBezTo>
                    <a:pt x="419" y="0"/>
                    <a:pt x="1" y="419"/>
                    <a:pt x="1" y="939"/>
                  </a:cubicBezTo>
                  <a:cubicBezTo>
                    <a:pt x="1" y="1458"/>
                    <a:pt x="419" y="1877"/>
                    <a:pt x="939" y="1877"/>
                  </a:cubicBezTo>
                  <a:lnTo>
                    <a:pt x="1069" y="1877"/>
                  </a:lnTo>
                  <a:lnTo>
                    <a:pt x="1127" y="3681"/>
                  </a:lnTo>
                  <a:lnTo>
                    <a:pt x="3682" y="3681"/>
                  </a:lnTo>
                  <a:lnTo>
                    <a:pt x="3682" y="3566"/>
                  </a:lnTo>
                  <a:cubicBezTo>
                    <a:pt x="3682" y="3494"/>
                    <a:pt x="3696" y="3407"/>
                    <a:pt x="3725" y="3349"/>
                  </a:cubicBezTo>
                  <a:lnTo>
                    <a:pt x="3797" y="3118"/>
                  </a:lnTo>
                  <a:cubicBezTo>
                    <a:pt x="3870" y="2887"/>
                    <a:pt x="3913" y="2642"/>
                    <a:pt x="3913" y="2397"/>
                  </a:cubicBezTo>
                  <a:lnTo>
                    <a:pt x="3913" y="462"/>
                  </a:lnTo>
                  <a:cubicBezTo>
                    <a:pt x="3913" y="217"/>
                    <a:pt x="3711" y="0"/>
                    <a:pt x="3451"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287" name="Google Shape;17287;p71"/>
            <p:cNvSpPr/>
            <p:nvPr/>
          </p:nvSpPr>
          <p:spPr>
            <a:xfrm>
              <a:off x="2836405" y="3130498"/>
              <a:ext cx="72327" cy="54160"/>
            </a:xfrm>
            <a:custGeom>
              <a:avLst/>
              <a:gdLst/>
              <a:ahLst/>
              <a:cxnLst/>
              <a:rect l="l" t="t" r="r" b="b"/>
              <a:pathLst>
                <a:path w="2759" h="2066" extrusionOk="0">
                  <a:moveTo>
                    <a:pt x="1" y="1"/>
                  </a:moveTo>
                  <a:lnTo>
                    <a:pt x="1" y="2065"/>
                  </a:lnTo>
                  <a:lnTo>
                    <a:pt x="2758" y="2065"/>
                  </a:lnTo>
                  <a:lnTo>
                    <a:pt x="2758"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88" name="Google Shape;17288;p71"/>
            <p:cNvSpPr/>
            <p:nvPr/>
          </p:nvSpPr>
          <p:spPr>
            <a:xfrm>
              <a:off x="2836405" y="3130498"/>
              <a:ext cx="72327" cy="30121"/>
            </a:xfrm>
            <a:custGeom>
              <a:avLst/>
              <a:gdLst/>
              <a:ahLst/>
              <a:cxnLst/>
              <a:rect l="l" t="t" r="r" b="b"/>
              <a:pathLst>
                <a:path w="2759" h="1149" extrusionOk="0">
                  <a:moveTo>
                    <a:pt x="1" y="1"/>
                  </a:moveTo>
                  <a:lnTo>
                    <a:pt x="1" y="781"/>
                  </a:lnTo>
                  <a:cubicBezTo>
                    <a:pt x="427" y="1026"/>
                    <a:pt x="903" y="1149"/>
                    <a:pt x="1379" y="1149"/>
                  </a:cubicBezTo>
                  <a:cubicBezTo>
                    <a:pt x="1856" y="1149"/>
                    <a:pt x="2332" y="1026"/>
                    <a:pt x="2758" y="781"/>
                  </a:cubicBezTo>
                  <a:lnTo>
                    <a:pt x="2758"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289" name="Google Shape;17289;p71"/>
            <p:cNvSpPr/>
            <p:nvPr/>
          </p:nvSpPr>
          <p:spPr>
            <a:xfrm>
              <a:off x="2824294" y="3162533"/>
              <a:ext cx="48472" cy="43202"/>
            </a:xfrm>
            <a:custGeom>
              <a:avLst/>
              <a:gdLst/>
              <a:ahLst/>
              <a:cxnLst/>
              <a:rect l="l" t="t" r="r" b="b"/>
              <a:pathLst>
                <a:path w="1849" h="1648" extrusionOk="0">
                  <a:moveTo>
                    <a:pt x="413" y="0"/>
                  </a:moveTo>
                  <a:cubicBezTo>
                    <a:pt x="327" y="0"/>
                    <a:pt x="242" y="48"/>
                    <a:pt x="203" y="136"/>
                  </a:cubicBezTo>
                  <a:lnTo>
                    <a:pt x="1" y="555"/>
                  </a:lnTo>
                  <a:lnTo>
                    <a:pt x="766" y="1551"/>
                  </a:lnTo>
                  <a:cubicBezTo>
                    <a:pt x="814" y="1614"/>
                    <a:pt x="883" y="1647"/>
                    <a:pt x="953" y="1647"/>
                  </a:cubicBezTo>
                  <a:cubicBezTo>
                    <a:pt x="1010" y="1647"/>
                    <a:pt x="1067" y="1625"/>
                    <a:pt x="1112" y="1579"/>
                  </a:cubicBezTo>
                  <a:lnTo>
                    <a:pt x="1849" y="843"/>
                  </a:lnTo>
                  <a:lnTo>
                    <a:pt x="535" y="35"/>
                  </a:lnTo>
                  <a:cubicBezTo>
                    <a:pt x="497" y="11"/>
                    <a:pt x="455" y="0"/>
                    <a:pt x="41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290" name="Google Shape;17290;p71"/>
            <p:cNvSpPr/>
            <p:nvPr/>
          </p:nvSpPr>
          <p:spPr>
            <a:xfrm>
              <a:off x="2872739" y="3162533"/>
              <a:ext cx="48078" cy="43202"/>
            </a:xfrm>
            <a:custGeom>
              <a:avLst/>
              <a:gdLst/>
              <a:ahLst/>
              <a:cxnLst/>
              <a:rect l="l" t="t" r="r" b="b"/>
              <a:pathLst>
                <a:path w="1834" h="1648" extrusionOk="0">
                  <a:moveTo>
                    <a:pt x="1432" y="0"/>
                  </a:moveTo>
                  <a:cubicBezTo>
                    <a:pt x="1393" y="0"/>
                    <a:pt x="1352" y="11"/>
                    <a:pt x="1314" y="35"/>
                  </a:cubicBezTo>
                  <a:lnTo>
                    <a:pt x="1" y="843"/>
                  </a:lnTo>
                  <a:lnTo>
                    <a:pt x="737" y="1579"/>
                  </a:lnTo>
                  <a:cubicBezTo>
                    <a:pt x="776" y="1625"/>
                    <a:pt x="832" y="1647"/>
                    <a:pt x="891" y="1647"/>
                  </a:cubicBezTo>
                  <a:cubicBezTo>
                    <a:pt x="962" y="1647"/>
                    <a:pt x="1036" y="1614"/>
                    <a:pt x="1083" y="1551"/>
                  </a:cubicBezTo>
                  <a:lnTo>
                    <a:pt x="1834" y="555"/>
                  </a:lnTo>
                  <a:lnTo>
                    <a:pt x="1632" y="136"/>
                  </a:lnTo>
                  <a:cubicBezTo>
                    <a:pt x="1593" y="48"/>
                    <a:pt x="1515" y="0"/>
                    <a:pt x="143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291" name="Google Shape;17291;p71"/>
            <p:cNvSpPr/>
            <p:nvPr/>
          </p:nvSpPr>
          <p:spPr>
            <a:xfrm>
              <a:off x="2812576" y="3034709"/>
              <a:ext cx="120746" cy="113616"/>
            </a:xfrm>
            <a:custGeom>
              <a:avLst/>
              <a:gdLst/>
              <a:ahLst/>
              <a:cxnLst/>
              <a:rect l="l" t="t" r="r" b="b"/>
              <a:pathLst>
                <a:path w="4606" h="4334" extrusionOk="0">
                  <a:moveTo>
                    <a:pt x="2002" y="0"/>
                  </a:moveTo>
                  <a:cubicBezTo>
                    <a:pt x="1409" y="0"/>
                    <a:pt x="895" y="100"/>
                    <a:pt x="636" y="162"/>
                  </a:cubicBezTo>
                  <a:cubicBezTo>
                    <a:pt x="535" y="176"/>
                    <a:pt x="448" y="277"/>
                    <a:pt x="462" y="378"/>
                  </a:cubicBezTo>
                  <a:lnTo>
                    <a:pt x="462" y="927"/>
                  </a:lnTo>
                  <a:cubicBezTo>
                    <a:pt x="448" y="1057"/>
                    <a:pt x="405" y="1172"/>
                    <a:pt x="318" y="1259"/>
                  </a:cubicBezTo>
                  <a:lnTo>
                    <a:pt x="130" y="1446"/>
                  </a:lnTo>
                  <a:cubicBezTo>
                    <a:pt x="44" y="1533"/>
                    <a:pt x="0" y="1648"/>
                    <a:pt x="0" y="1778"/>
                  </a:cubicBezTo>
                  <a:lnTo>
                    <a:pt x="0" y="2038"/>
                  </a:lnTo>
                  <a:cubicBezTo>
                    <a:pt x="0" y="3309"/>
                    <a:pt x="1025" y="4333"/>
                    <a:pt x="2296" y="4333"/>
                  </a:cubicBezTo>
                  <a:cubicBezTo>
                    <a:pt x="2304" y="4334"/>
                    <a:pt x="2313" y="4334"/>
                    <a:pt x="2322" y="4334"/>
                  </a:cubicBezTo>
                  <a:cubicBezTo>
                    <a:pt x="3580" y="4334"/>
                    <a:pt x="4605" y="3300"/>
                    <a:pt x="4605" y="2038"/>
                  </a:cubicBezTo>
                  <a:lnTo>
                    <a:pt x="4605" y="1778"/>
                  </a:lnTo>
                  <a:cubicBezTo>
                    <a:pt x="4605" y="1648"/>
                    <a:pt x="4548" y="1533"/>
                    <a:pt x="4461" y="1446"/>
                  </a:cubicBezTo>
                  <a:lnTo>
                    <a:pt x="4273" y="1259"/>
                  </a:lnTo>
                  <a:cubicBezTo>
                    <a:pt x="4187" y="1172"/>
                    <a:pt x="4143" y="1057"/>
                    <a:pt x="4143" y="927"/>
                  </a:cubicBezTo>
                  <a:lnTo>
                    <a:pt x="4143" y="811"/>
                  </a:lnTo>
                  <a:cubicBezTo>
                    <a:pt x="4143" y="710"/>
                    <a:pt x="4100" y="624"/>
                    <a:pt x="4028" y="566"/>
                  </a:cubicBezTo>
                  <a:cubicBezTo>
                    <a:pt x="3419" y="124"/>
                    <a:pt x="2662" y="0"/>
                    <a:pt x="200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292" name="Google Shape;17292;p71"/>
            <p:cNvSpPr/>
            <p:nvPr/>
          </p:nvSpPr>
          <p:spPr>
            <a:xfrm>
              <a:off x="2812183" y="3034577"/>
              <a:ext cx="108268" cy="113380"/>
            </a:xfrm>
            <a:custGeom>
              <a:avLst/>
              <a:gdLst/>
              <a:ahLst/>
              <a:cxnLst/>
              <a:rect l="l" t="t" r="r" b="b"/>
              <a:pathLst>
                <a:path w="4130" h="4325" extrusionOk="0">
                  <a:moveTo>
                    <a:pt x="2014" y="0"/>
                  </a:moveTo>
                  <a:cubicBezTo>
                    <a:pt x="1792" y="0"/>
                    <a:pt x="1580" y="15"/>
                    <a:pt x="1387" y="37"/>
                  </a:cubicBezTo>
                  <a:cubicBezTo>
                    <a:pt x="1141" y="66"/>
                    <a:pt x="882" y="109"/>
                    <a:pt x="636" y="167"/>
                  </a:cubicBezTo>
                  <a:cubicBezTo>
                    <a:pt x="535" y="181"/>
                    <a:pt x="463" y="282"/>
                    <a:pt x="463" y="383"/>
                  </a:cubicBezTo>
                  <a:lnTo>
                    <a:pt x="463" y="932"/>
                  </a:lnTo>
                  <a:cubicBezTo>
                    <a:pt x="463" y="1062"/>
                    <a:pt x="405" y="1177"/>
                    <a:pt x="333" y="1264"/>
                  </a:cubicBezTo>
                  <a:lnTo>
                    <a:pt x="131" y="1451"/>
                  </a:lnTo>
                  <a:cubicBezTo>
                    <a:pt x="44" y="1538"/>
                    <a:pt x="1" y="1653"/>
                    <a:pt x="1" y="1769"/>
                  </a:cubicBezTo>
                  <a:lnTo>
                    <a:pt x="1" y="2043"/>
                  </a:lnTo>
                  <a:cubicBezTo>
                    <a:pt x="1" y="3198"/>
                    <a:pt x="867" y="4180"/>
                    <a:pt x="2022" y="4324"/>
                  </a:cubicBezTo>
                  <a:cubicBezTo>
                    <a:pt x="1603" y="3891"/>
                    <a:pt x="1372" y="3328"/>
                    <a:pt x="1372" y="2736"/>
                  </a:cubicBezTo>
                  <a:lnTo>
                    <a:pt x="1372" y="1047"/>
                  </a:lnTo>
                  <a:cubicBezTo>
                    <a:pt x="1372" y="816"/>
                    <a:pt x="1546" y="629"/>
                    <a:pt x="1777" y="600"/>
                  </a:cubicBezTo>
                  <a:cubicBezTo>
                    <a:pt x="1967" y="575"/>
                    <a:pt x="2208" y="554"/>
                    <a:pt x="2474" y="554"/>
                  </a:cubicBezTo>
                  <a:cubicBezTo>
                    <a:pt x="2996" y="554"/>
                    <a:pt x="3613" y="635"/>
                    <a:pt x="4130" y="932"/>
                  </a:cubicBezTo>
                  <a:lnTo>
                    <a:pt x="4130" y="816"/>
                  </a:lnTo>
                  <a:cubicBezTo>
                    <a:pt x="4130" y="715"/>
                    <a:pt x="4101" y="629"/>
                    <a:pt x="4028" y="571"/>
                  </a:cubicBezTo>
                  <a:cubicBezTo>
                    <a:pt x="3424" y="128"/>
                    <a:pt x="2674" y="0"/>
                    <a:pt x="201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293" name="Google Shape;17293;p71"/>
            <p:cNvSpPr/>
            <p:nvPr/>
          </p:nvSpPr>
          <p:spPr>
            <a:xfrm>
              <a:off x="2770186" y="3197110"/>
              <a:ext cx="36360" cy="59823"/>
            </a:xfrm>
            <a:custGeom>
              <a:avLst/>
              <a:gdLst/>
              <a:ahLst/>
              <a:cxnLst/>
              <a:rect l="l" t="t" r="r" b="b"/>
              <a:pathLst>
                <a:path w="1387" h="2282" extrusionOk="0">
                  <a:moveTo>
                    <a:pt x="246" y="1"/>
                  </a:moveTo>
                  <a:cubicBezTo>
                    <a:pt x="87" y="174"/>
                    <a:pt x="1" y="390"/>
                    <a:pt x="1" y="621"/>
                  </a:cubicBezTo>
                  <a:lnTo>
                    <a:pt x="1" y="2050"/>
                  </a:lnTo>
                  <a:cubicBezTo>
                    <a:pt x="1" y="2180"/>
                    <a:pt x="102" y="2281"/>
                    <a:pt x="232" y="2281"/>
                  </a:cubicBezTo>
                  <a:lnTo>
                    <a:pt x="1386" y="2281"/>
                  </a:lnTo>
                  <a:lnTo>
                    <a:pt x="1386" y="1516"/>
                  </a:lnTo>
                  <a:cubicBezTo>
                    <a:pt x="1372" y="1271"/>
                    <a:pt x="1285" y="1040"/>
                    <a:pt x="1112" y="867"/>
                  </a:cubicBezTo>
                  <a:lnTo>
                    <a:pt x="246" y="1"/>
                  </a:ln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17294" name="Google Shape;17294;p71"/>
          <p:cNvGrpSpPr/>
          <p:nvPr/>
        </p:nvGrpSpPr>
        <p:grpSpPr>
          <a:xfrm>
            <a:off x="3246251" y="2895245"/>
            <a:ext cx="375792" cy="373800"/>
            <a:chOff x="3246251" y="2895245"/>
            <a:chExt cx="375792" cy="373800"/>
          </a:xfrm>
        </p:grpSpPr>
        <p:sp>
          <p:nvSpPr>
            <p:cNvPr id="17295" name="Google Shape;17295;p71"/>
            <p:cNvSpPr/>
            <p:nvPr/>
          </p:nvSpPr>
          <p:spPr>
            <a:xfrm>
              <a:off x="3246251" y="2960599"/>
              <a:ext cx="308446" cy="308446"/>
            </a:xfrm>
            <a:custGeom>
              <a:avLst/>
              <a:gdLst/>
              <a:ahLst/>
              <a:cxnLst/>
              <a:rect l="l" t="t" r="r" b="b"/>
              <a:pathLst>
                <a:path w="11766" h="11766" extrusionOk="0">
                  <a:moveTo>
                    <a:pt x="5876" y="1"/>
                  </a:moveTo>
                  <a:cubicBezTo>
                    <a:pt x="2628" y="1"/>
                    <a:pt x="0" y="2628"/>
                    <a:pt x="0" y="5876"/>
                  </a:cubicBezTo>
                  <a:cubicBezTo>
                    <a:pt x="0" y="9138"/>
                    <a:pt x="2628" y="11765"/>
                    <a:pt x="5876" y="11765"/>
                  </a:cubicBezTo>
                  <a:cubicBezTo>
                    <a:pt x="9124" y="11765"/>
                    <a:pt x="11765" y="9138"/>
                    <a:pt x="11765" y="5876"/>
                  </a:cubicBezTo>
                  <a:cubicBezTo>
                    <a:pt x="11765" y="2628"/>
                    <a:pt x="9124" y="1"/>
                    <a:pt x="5876"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96" name="Google Shape;17296;p71"/>
            <p:cNvSpPr/>
            <p:nvPr/>
          </p:nvSpPr>
          <p:spPr>
            <a:xfrm>
              <a:off x="3400264" y="3108556"/>
              <a:ext cx="154039" cy="12531"/>
            </a:xfrm>
            <a:custGeom>
              <a:avLst/>
              <a:gdLst/>
              <a:ahLst/>
              <a:cxnLst/>
              <a:rect l="l" t="t" r="r" b="b"/>
              <a:pathLst>
                <a:path w="5876" h="478" extrusionOk="0">
                  <a:moveTo>
                    <a:pt x="1" y="1"/>
                  </a:moveTo>
                  <a:lnTo>
                    <a:pt x="1" y="477"/>
                  </a:lnTo>
                  <a:lnTo>
                    <a:pt x="5876" y="477"/>
                  </a:lnTo>
                  <a:lnTo>
                    <a:pt x="5876" y="246"/>
                  </a:lnTo>
                  <a:lnTo>
                    <a:pt x="5876" y="1"/>
                  </a:ln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97" name="Google Shape;17297;p71"/>
            <p:cNvSpPr/>
            <p:nvPr/>
          </p:nvSpPr>
          <p:spPr>
            <a:xfrm>
              <a:off x="3529687" y="2895245"/>
              <a:ext cx="92355" cy="89970"/>
            </a:xfrm>
            <a:custGeom>
              <a:avLst/>
              <a:gdLst/>
              <a:ahLst/>
              <a:cxnLst/>
              <a:rect l="l" t="t" r="r" b="b"/>
              <a:pathLst>
                <a:path w="3523" h="3432" extrusionOk="0">
                  <a:moveTo>
                    <a:pt x="2126" y="1"/>
                  </a:moveTo>
                  <a:cubicBezTo>
                    <a:pt x="2069" y="1"/>
                    <a:pt x="2010" y="22"/>
                    <a:pt x="1964" y="68"/>
                  </a:cubicBezTo>
                  <a:lnTo>
                    <a:pt x="217" y="1815"/>
                  </a:lnTo>
                  <a:cubicBezTo>
                    <a:pt x="87" y="1945"/>
                    <a:pt x="1" y="2118"/>
                    <a:pt x="15" y="2306"/>
                  </a:cubicBezTo>
                  <a:lnTo>
                    <a:pt x="1" y="3432"/>
                  </a:lnTo>
                  <a:lnTo>
                    <a:pt x="1127" y="3432"/>
                  </a:lnTo>
                  <a:cubicBezTo>
                    <a:pt x="1314" y="3432"/>
                    <a:pt x="1487" y="3360"/>
                    <a:pt x="1632" y="3230"/>
                  </a:cubicBezTo>
                  <a:lnTo>
                    <a:pt x="3364" y="1483"/>
                  </a:lnTo>
                  <a:cubicBezTo>
                    <a:pt x="3523" y="1339"/>
                    <a:pt x="3422" y="1079"/>
                    <a:pt x="3205" y="1079"/>
                  </a:cubicBezTo>
                  <a:lnTo>
                    <a:pt x="2368" y="1079"/>
                  </a:lnTo>
                  <a:lnTo>
                    <a:pt x="2368" y="242"/>
                  </a:lnTo>
                  <a:cubicBezTo>
                    <a:pt x="2368" y="95"/>
                    <a:pt x="2248" y="1"/>
                    <a:pt x="2126"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298" name="Google Shape;17298;p71"/>
            <p:cNvSpPr/>
            <p:nvPr/>
          </p:nvSpPr>
          <p:spPr>
            <a:xfrm>
              <a:off x="3529687" y="2895245"/>
              <a:ext cx="62103" cy="89970"/>
            </a:xfrm>
            <a:custGeom>
              <a:avLst/>
              <a:gdLst/>
              <a:ahLst/>
              <a:cxnLst/>
              <a:rect l="l" t="t" r="r" b="b"/>
              <a:pathLst>
                <a:path w="2369" h="3432" extrusionOk="0">
                  <a:moveTo>
                    <a:pt x="2126" y="1"/>
                  </a:moveTo>
                  <a:cubicBezTo>
                    <a:pt x="2069" y="1"/>
                    <a:pt x="2010" y="22"/>
                    <a:pt x="1964" y="68"/>
                  </a:cubicBezTo>
                  <a:lnTo>
                    <a:pt x="217" y="1815"/>
                  </a:lnTo>
                  <a:cubicBezTo>
                    <a:pt x="87" y="1945"/>
                    <a:pt x="1" y="2118"/>
                    <a:pt x="15" y="2306"/>
                  </a:cubicBezTo>
                  <a:lnTo>
                    <a:pt x="15" y="3432"/>
                  </a:lnTo>
                  <a:lnTo>
                    <a:pt x="2354" y="1093"/>
                  </a:lnTo>
                  <a:lnTo>
                    <a:pt x="2354" y="242"/>
                  </a:lnTo>
                  <a:lnTo>
                    <a:pt x="2368" y="242"/>
                  </a:lnTo>
                  <a:cubicBezTo>
                    <a:pt x="2368" y="95"/>
                    <a:pt x="2248" y="1"/>
                    <a:pt x="2126"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299" name="Google Shape;17299;p71"/>
            <p:cNvSpPr/>
            <p:nvPr/>
          </p:nvSpPr>
          <p:spPr>
            <a:xfrm>
              <a:off x="3283345" y="2997693"/>
              <a:ext cx="234257" cy="234257"/>
            </a:xfrm>
            <a:custGeom>
              <a:avLst/>
              <a:gdLst/>
              <a:ahLst/>
              <a:cxnLst/>
              <a:rect l="l" t="t" r="r" b="b"/>
              <a:pathLst>
                <a:path w="8936" h="8936" extrusionOk="0">
                  <a:moveTo>
                    <a:pt x="4461" y="0"/>
                  </a:moveTo>
                  <a:cubicBezTo>
                    <a:pt x="1992" y="0"/>
                    <a:pt x="0" y="1992"/>
                    <a:pt x="0" y="4461"/>
                  </a:cubicBezTo>
                  <a:cubicBezTo>
                    <a:pt x="0" y="6944"/>
                    <a:pt x="1992" y="8936"/>
                    <a:pt x="4461" y="8936"/>
                  </a:cubicBezTo>
                  <a:cubicBezTo>
                    <a:pt x="6929" y="8936"/>
                    <a:pt x="8936" y="6944"/>
                    <a:pt x="8936" y="4461"/>
                  </a:cubicBezTo>
                  <a:cubicBezTo>
                    <a:pt x="8936" y="1992"/>
                    <a:pt x="6929" y="0"/>
                    <a:pt x="446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300" name="Google Shape;17300;p71"/>
            <p:cNvSpPr/>
            <p:nvPr/>
          </p:nvSpPr>
          <p:spPr>
            <a:xfrm>
              <a:off x="3400264" y="3108556"/>
              <a:ext cx="117338" cy="12531"/>
            </a:xfrm>
            <a:custGeom>
              <a:avLst/>
              <a:gdLst/>
              <a:ahLst/>
              <a:cxnLst/>
              <a:rect l="l" t="t" r="r" b="b"/>
              <a:pathLst>
                <a:path w="4476" h="478" extrusionOk="0">
                  <a:moveTo>
                    <a:pt x="1" y="1"/>
                  </a:moveTo>
                  <a:lnTo>
                    <a:pt x="1" y="477"/>
                  </a:lnTo>
                  <a:lnTo>
                    <a:pt x="4461" y="477"/>
                  </a:lnTo>
                  <a:cubicBezTo>
                    <a:pt x="4461" y="390"/>
                    <a:pt x="4476" y="318"/>
                    <a:pt x="4476" y="246"/>
                  </a:cubicBezTo>
                  <a:cubicBezTo>
                    <a:pt x="4476" y="160"/>
                    <a:pt x="4476" y="87"/>
                    <a:pt x="4461"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01" name="Google Shape;17301;p71"/>
            <p:cNvSpPr/>
            <p:nvPr/>
          </p:nvSpPr>
          <p:spPr>
            <a:xfrm>
              <a:off x="3313990" y="3028338"/>
              <a:ext cx="172573" cy="172967"/>
            </a:xfrm>
            <a:custGeom>
              <a:avLst/>
              <a:gdLst/>
              <a:ahLst/>
              <a:cxnLst/>
              <a:rect l="l" t="t" r="r" b="b"/>
              <a:pathLst>
                <a:path w="6583" h="6598" extrusionOk="0">
                  <a:moveTo>
                    <a:pt x="3292" y="0"/>
                  </a:moveTo>
                  <a:cubicBezTo>
                    <a:pt x="1473" y="0"/>
                    <a:pt x="0" y="1487"/>
                    <a:pt x="0" y="3292"/>
                  </a:cubicBezTo>
                  <a:cubicBezTo>
                    <a:pt x="0" y="5111"/>
                    <a:pt x="1473" y="6597"/>
                    <a:pt x="3292" y="6597"/>
                  </a:cubicBezTo>
                  <a:cubicBezTo>
                    <a:pt x="5111" y="6597"/>
                    <a:pt x="6583" y="5111"/>
                    <a:pt x="6583" y="3292"/>
                  </a:cubicBezTo>
                  <a:cubicBezTo>
                    <a:pt x="6583" y="1487"/>
                    <a:pt x="5111" y="0"/>
                    <a:pt x="3292"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302" name="Google Shape;17302;p71"/>
            <p:cNvSpPr/>
            <p:nvPr/>
          </p:nvSpPr>
          <p:spPr>
            <a:xfrm>
              <a:off x="3400264" y="3108556"/>
              <a:ext cx="86693" cy="12531"/>
            </a:xfrm>
            <a:custGeom>
              <a:avLst/>
              <a:gdLst/>
              <a:ahLst/>
              <a:cxnLst/>
              <a:rect l="l" t="t" r="r" b="b"/>
              <a:pathLst>
                <a:path w="3307" h="478" extrusionOk="0">
                  <a:moveTo>
                    <a:pt x="1" y="1"/>
                  </a:moveTo>
                  <a:lnTo>
                    <a:pt x="1" y="477"/>
                  </a:lnTo>
                  <a:lnTo>
                    <a:pt x="3292" y="477"/>
                  </a:lnTo>
                  <a:cubicBezTo>
                    <a:pt x="3292" y="390"/>
                    <a:pt x="3306" y="318"/>
                    <a:pt x="3306" y="246"/>
                  </a:cubicBezTo>
                  <a:cubicBezTo>
                    <a:pt x="3306" y="160"/>
                    <a:pt x="3306" y="87"/>
                    <a:pt x="3292"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303" name="Google Shape;17303;p71"/>
            <p:cNvSpPr/>
            <p:nvPr/>
          </p:nvSpPr>
          <p:spPr>
            <a:xfrm>
              <a:off x="3351084" y="3065432"/>
              <a:ext cx="98778" cy="98778"/>
            </a:xfrm>
            <a:custGeom>
              <a:avLst/>
              <a:gdLst/>
              <a:ahLst/>
              <a:cxnLst/>
              <a:rect l="l" t="t" r="r" b="b"/>
              <a:pathLst>
                <a:path w="3768" h="3768" extrusionOk="0">
                  <a:moveTo>
                    <a:pt x="1877" y="0"/>
                  </a:moveTo>
                  <a:cubicBezTo>
                    <a:pt x="837" y="0"/>
                    <a:pt x="0" y="837"/>
                    <a:pt x="0" y="1877"/>
                  </a:cubicBezTo>
                  <a:cubicBezTo>
                    <a:pt x="0" y="2930"/>
                    <a:pt x="837" y="3768"/>
                    <a:pt x="1877" y="3768"/>
                  </a:cubicBezTo>
                  <a:cubicBezTo>
                    <a:pt x="2916" y="3768"/>
                    <a:pt x="3768" y="2930"/>
                    <a:pt x="3768" y="1877"/>
                  </a:cubicBezTo>
                  <a:cubicBezTo>
                    <a:pt x="3768" y="837"/>
                    <a:pt x="2916" y="0"/>
                    <a:pt x="187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304" name="Google Shape;17304;p71"/>
            <p:cNvSpPr/>
            <p:nvPr/>
          </p:nvSpPr>
          <p:spPr>
            <a:xfrm>
              <a:off x="3400264" y="3108556"/>
              <a:ext cx="49599" cy="12531"/>
            </a:xfrm>
            <a:custGeom>
              <a:avLst/>
              <a:gdLst/>
              <a:ahLst/>
              <a:cxnLst/>
              <a:rect l="l" t="t" r="r" b="b"/>
              <a:pathLst>
                <a:path w="1892" h="478" extrusionOk="0">
                  <a:moveTo>
                    <a:pt x="1" y="1"/>
                  </a:moveTo>
                  <a:lnTo>
                    <a:pt x="1" y="477"/>
                  </a:lnTo>
                  <a:lnTo>
                    <a:pt x="1877" y="477"/>
                  </a:lnTo>
                  <a:cubicBezTo>
                    <a:pt x="1892" y="318"/>
                    <a:pt x="1892" y="160"/>
                    <a:pt x="1877"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05" name="Google Shape;17305;p71"/>
            <p:cNvSpPr/>
            <p:nvPr/>
          </p:nvSpPr>
          <p:spPr>
            <a:xfrm>
              <a:off x="3381730" y="3096445"/>
              <a:ext cx="37120" cy="36753"/>
            </a:xfrm>
            <a:custGeom>
              <a:avLst/>
              <a:gdLst/>
              <a:ahLst/>
              <a:cxnLst/>
              <a:rect l="l" t="t" r="r" b="b"/>
              <a:pathLst>
                <a:path w="1416" h="1402" extrusionOk="0">
                  <a:moveTo>
                    <a:pt x="708" y="1"/>
                  </a:moveTo>
                  <a:cubicBezTo>
                    <a:pt x="318" y="1"/>
                    <a:pt x="0" y="318"/>
                    <a:pt x="0" y="694"/>
                  </a:cubicBezTo>
                  <a:cubicBezTo>
                    <a:pt x="0" y="1083"/>
                    <a:pt x="318" y="1401"/>
                    <a:pt x="708" y="1401"/>
                  </a:cubicBezTo>
                  <a:cubicBezTo>
                    <a:pt x="1097" y="1401"/>
                    <a:pt x="1415" y="1083"/>
                    <a:pt x="1415" y="694"/>
                  </a:cubicBezTo>
                  <a:cubicBezTo>
                    <a:pt x="1415" y="318"/>
                    <a:pt x="1097" y="1"/>
                    <a:pt x="708"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306" name="Google Shape;17306;p71"/>
            <p:cNvSpPr/>
            <p:nvPr/>
          </p:nvSpPr>
          <p:spPr>
            <a:xfrm>
              <a:off x="3400264" y="3108556"/>
              <a:ext cx="18953" cy="12531"/>
            </a:xfrm>
            <a:custGeom>
              <a:avLst/>
              <a:gdLst/>
              <a:ahLst/>
              <a:cxnLst/>
              <a:rect l="l" t="t" r="r" b="b"/>
              <a:pathLst>
                <a:path w="723" h="478" extrusionOk="0">
                  <a:moveTo>
                    <a:pt x="1" y="1"/>
                  </a:moveTo>
                  <a:lnTo>
                    <a:pt x="1" y="477"/>
                  </a:lnTo>
                  <a:lnTo>
                    <a:pt x="679" y="477"/>
                  </a:lnTo>
                  <a:cubicBezTo>
                    <a:pt x="722" y="318"/>
                    <a:pt x="722" y="160"/>
                    <a:pt x="679"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307" name="Google Shape;17307;p71"/>
            <p:cNvSpPr/>
            <p:nvPr/>
          </p:nvSpPr>
          <p:spPr>
            <a:xfrm>
              <a:off x="3391429" y="3079431"/>
              <a:ext cx="44434" cy="41603"/>
            </a:xfrm>
            <a:custGeom>
              <a:avLst/>
              <a:gdLst/>
              <a:ahLst/>
              <a:cxnLst/>
              <a:rect l="l" t="t" r="r" b="b"/>
              <a:pathLst>
                <a:path w="1695" h="1587" extrusionOk="0">
                  <a:moveTo>
                    <a:pt x="1348" y="0"/>
                  </a:moveTo>
                  <a:lnTo>
                    <a:pt x="179" y="1184"/>
                  </a:lnTo>
                  <a:cubicBezTo>
                    <a:pt x="1" y="1351"/>
                    <a:pt x="157" y="1586"/>
                    <a:pt x="344" y="1586"/>
                  </a:cubicBezTo>
                  <a:cubicBezTo>
                    <a:pt x="400" y="1586"/>
                    <a:pt x="458" y="1566"/>
                    <a:pt x="511" y="1516"/>
                  </a:cubicBezTo>
                  <a:lnTo>
                    <a:pt x="1695" y="332"/>
                  </a:lnTo>
                  <a:lnTo>
                    <a:pt x="1348" y="0"/>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308" name="Google Shape;17308;p71"/>
            <p:cNvSpPr/>
            <p:nvPr/>
          </p:nvSpPr>
          <p:spPr>
            <a:xfrm>
              <a:off x="3420056" y="2908038"/>
              <a:ext cx="189718" cy="185052"/>
            </a:xfrm>
            <a:custGeom>
              <a:avLst/>
              <a:gdLst/>
              <a:ahLst/>
              <a:cxnLst/>
              <a:rect l="l" t="t" r="r" b="b"/>
              <a:pathLst>
                <a:path w="7237" h="7059" extrusionOk="0">
                  <a:moveTo>
                    <a:pt x="6897" y="1"/>
                  </a:moveTo>
                  <a:cubicBezTo>
                    <a:pt x="6843" y="1"/>
                    <a:pt x="6787" y="22"/>
                    <a:pt x="6738" y="71"/>
                  </a:cubicBezTo>
                  <a:lnTo>
                    <a:pt x="141" y="6668"/>
                  </a:lnTo>
                  <a:cubicBezTo>
                    <a:pt x="0" y="6809"/>
                    <a:pt x="92" y="7058"/>
                    <a:pt x="297" y="7058"/>
                  </a:cubicBezTo>
                  <a:cubicBezTo>
                    <a:pt x="302" y="7058"/>
                    <a:pt x="308" y="7058"/>
                    <a:pt x="314" y="7058"/>
                  </a:cubicBezTo>
                  <a:cubicBezTo>
                    <a:pt x="372" y="7058"/>
                    <a:pt x="429" y="7043"/>
                    <a:pt x="473" y="6986"/>
                  </a:cubicBezTo>
                  <a:lnTo>
                    <a:pt x="7070" y="403"/>
                  </a:lnTo>
                  <a:cubicBezTo>
                    <a:pt x="7237" y="236"/>
                    <a:pt x="7078" y="1"/>
                    <a:pt x="6897" y="1"/>
                  </a:cubicBezTo>
                  <a:close/>
                </a:path>
              </a:pathLst>
            </a:custGeom>
            <a:solidFill>
              <a:srgbClr val="667A8C"/>
            </a:solidFill>
            <a:ln>
              <a:noFill/>
            </a:ln>
          </p:spPr>
          <p:txBody>
            <a:bodyPr spcFirstLastPara="1" wrap="square" lIns="91425" tIns="91425" rIns="91425" bIns="91425" anchor="ctr" anchorCtr="0">
              <a:noAutofit/>
            </a:bodyPr>
            <a:lstStyle/>
            <a:p>
              <a:endParaRPr/>
            </a:p>
          </p:txBody>
        </p:sp>
      </p:grpSp>
      <p:grpSp>
        <p:nvGrpSpPr>
          <p:cNvPr id="17309" name="Google Shape;17309;p71"/>
          <p:cNvGrpSpPr/>
          <p:nvPr/>
        </p:nvGrpSpPr>
        <p:grpSpPr>
          <a:xfrm>
            <a:off x="3791182" y="2895454"/>
            <a:ext cx="234650" cy="373590"/>
            <a:chOff x="3791182" y="2895454"/>
            <a:chExt cx="234650" cy="373590"/>
          </a:xfrm>
        </p:grpSpPr>
        <p:sp>
          <p:nvSpPr>
            <p:cNvPr id="17310" name="Google Shape;17310;p71"/>
            <p:cNvSpPr/>
            <p:nvPr/>
          </p:nvSpPr>
          <p:spPr>
            <a:xfrm>
              <a:off x="3905479" y="2895454"/>
              <a:ext cx="30278" cy="35652"/>
            </a:xfrm>
            <a:custGeom>
              <a:avLst/>
              <a:gdLst/>
              <a:ahLst/>
              <a:cxnLst/>
              <a:rect l="l" t="t" r="r" b="b"/>
              <a:pathLst>
                <a:path w="1155" h="1360" extrusionOk="0">
                  <a:moveTo>
                    <a:pt x="133" y="0"/>
                  </a:moveTo>
                  <a:cubicBezTo>
                    <a:pt x="58" y="0"/>
                    <a:pt x="0" y="55"/>
                    <a:pt x="0" y="133"/>
                  </a:cubicBezTo>
                  <a:lnTo>
                    <a:pt x="0" y="1129"/>
                  </a:lnTo>
                  <a:lnTo>
                    <a:pt x="1155" y="1360"/>
                  </a:lnTo>
                  <a:cubicBezTo>
                    <a:pt x="1155" y="306"/>
                    <a:pt x="476" y="60"/>
                    <a:pt x="159" y="3"/>
                  </a:cubicBezTo>
                  <a:cubicBezTo>
                    <a:pt x="150" y="1"/>
                    <a:pt x="141" y="0"/>
                    <a:pt x="133"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11" name="Google Shape;17311;p71"/>
            <p:cNvSpPr/>
            <p:nvPr/>
          </p:nvSpPr>
          <p:spPr>
            <a:xfrm>
              <a:off x="3881623" y="2918969"/>
              <a:ext cx="138520" cy="265689"/>
            </a:xfrm>
            <a:custGeom>
              <a:avLst/>
              <a:gdLst/>
              <a:ahLst/>
              <a:cxnLst/>
              <a:rect l="l" t="t" r="r" b="b"/>
              <a:pathLst>
                <a:path w="5284" h="10135" extrusionOk="0">
                  <a:moveTo>
                    <a:pt x="419" y="1"/>
                  </a:moveTo>
                  <a:cubicBezTo>
                    <a:pt x="304" y="1"/>
                    <a:pt x="203" y="73"/>
                    <a:pt x="188" y="174"/>
                  </a:cubicBezTo>
                  <a:lnTo>
                    <a:pt x="1" y="1155"/>
                  </a:lnTo>
                  <a:lnTo>
                    <a:pt x="2758" y="5760"/>
                  </a:lnTo>
                  <a:lnTo>
                    <a:pt x="2989" y="10134"/>
                  </a:lnTo>
                  <a:lnTo>
                    <a:pt x="4129" y="10134"/>
                  </a:lnTo>
                  <a:cubicBezTo>
                    <a:pt x="4129" y="7363"/>
                    <a:pt x="5284" y="6684"/>
                    <a:pt x="5284" y="4144"/>
                  </a:cubicBezTo>
                  <a:cubicBezTo>
                    <a:pt x="5284" y="275"/>
                    <a:pt x="1329" y="15"/>
                    <a:pt x="419"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312" name="Google Shape;17312;p71"/>
            <p:cNvSpPr/>
            <p:nvPr/>
          </p:nvSpPr>
          <p:spPr>
            <a:xfrm>
              <a:off x="3791182" y="2940885"/>
              <a:ext cx="223299" cy="255491"/>
            </a:xfrm>
            <a:custGeom>
              <a:avLst/>
              <a:gdLst/>
              <a:ahLst/>
              <a:cxnLst/>
              <a:rect l="l" t="t" r="r" b="b"/>
              <a:pathLst>
                <a:path w="8518" h="9746" extrusionOk="0">
                  <a:moveTo>
                    <a:pt x="3367" y="0"/>
                  </a:moveTo>
                  <a:cubicBezTo>
                    <a:pt x="3145" y="0"/>
                    <a:pt x="2923" y="10"/>
                    <a:pt x="2700" y="31"/>
                  </a:cubicBezTo>
                  <a:cubicBezTo>
                    <a:pt x="2469" y="60"/>
                    <a:pt x="2281" y="262"/>
                    <a:pt x="2296" y="493"/>
                  </a:cubicBezTo>
                  <a:lnTo>
                    <a:pt x="2296" y="781"/>
                  </a:lnTo>
                  <a:lnTo>
                    <a:pt x="159" y="2903"/>
                  </a:lnTo>
                  <a:cubicBezTo>
                    <a:pt x="58" y="3019"/>
                    <a:pt x="1" y="3163"/>
                    <a:pt x="29" y="3322"/>
                  </a:cubicBezTo>
                  <a:lnTo>
                    <a:pt x="188" y="4087"/>
                  </a:lnTo>
                  <a:cubicBezTo>
                    <a:pt x="203" y="4174"/>
                    <a:pt x="275" y="4246"/>
                    <a:pt x="361" y="4260"/>
                  </a:cubicBezTo>
                  <a:cubicBezTo>
                    <a:pt x="616" y="4315"/>
                    <a:pt x="853" y="4338"/>
                    <a:pt x="1071" y="4338"/>
                  </a:cubicBezTo>
                  <a:cubicBezTo>
                    <a:pt x="1889" y="4338"/>
                    <a:pt x="2444" y="4009"/>
                    <a:pt x="2729" y="3770"/>
                  </a:cubicBezTo>
                  <a:cubicBezTo>
                    <a:pt x="2816" y="3700"/>
                    <a:pt x="2930" y="3661"/>
                    <a:pt x="3045" y="3661"/>
                  </a:cubicBezTo>
                  <a:cubicBezTo>
                    <a:pt x="3120" y="3661"/>
                    <a:pt x="3195" y="3678"/>
                    <a:pt x="3263" y="3712"/>
                  </a:cubicBezTo>
                  <a:cubicBezTo>
                    <a:pt x="3612" y="3930"/>
                    <a:pt x="4018" y="4033"/>
                    <a:pt x="4426" y="4033"/>
                  </a:cubicBezTo>
                  <a:cubicBezTo>
                    <a:pt x="4559" y="4033"/>
                    <a:pt x="4691" y="4022"/>
                    <a:pt x="4822" y="4000"/>
                  </a:cubicBezTo>
                  <a:lnTo>
                    <a:pt x="4822" y="4000"/>
                  </a:lnTo>
                  <a:cubicBezTo>
                    <a:pt x="2729" y="6108"/>
                    <a:pt x="2065" y="7537"/>
                    <a:pt x="2065" y="8374"/>
                  </a:cubicBezTo>
                  <a:cubicBezTo>
                    <a:pt x="2065" y="8908"/>
                    <a:pt x="2310" y="9428"/>
                    <a:pt x="2743" y="9746"/>
                  </a:cubicBezTo>
                  <a:lnTo>
                    <a:pt x="7810" y="9746"/>
                  </a:lnTo>
                  <a:cubicBezTo>
                    <a:pt x="7810" y="9746"/>
                    <a:pt x="7059" y="8605"/>
                    <a:pt x="7882" y="4794"/>
                  </a:cubicBezTo>
                  <a:cubicBezTo>
                    <a:pt x="8517" y="1864"/>
                    <a:pt x="7088" y="810"/>
                    <a:pt x="5472" y="291"/>
                  </a:cubicBezTo>
                  <a:cubicBezTo>
                    <a:pt x="4789" y="103"/>
                    <a:pt x="4081" y="0"/>
                    <a:pt x="3367"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7313" name="Google Shape;17313;p71"/>
            <p:cNvSpPr/>
            <p:nvPr/>
          </p:nvSpPr>
          <p:spPr>
            <a:xfrm>
              <a:off x="3869145" y="2961726"/>
              <a:ext cx="12138" cy="17826"/>
            </a:xfrm>
            <a:custGeom>
              <a:avLst/>
              <a:gdLst/>
              <a:ahLst/>
              <a:cxnLst/>
              <a:rect l="l" t="t" r="r" b="b"/>
              <a:pathLst>
                <a:path w="463" h="680" extrusionOk="0">
                  <a:moveTo>
                    <a:pt x="231" y="1"/>
                  </a:moveTo>
                  <a:cubicBezTo>
                    <a:pt x="123" y="1"/>
                    <a:pt x="15" y="73"/>
                    <a:pt x="0" y="217"/>
                  </a:cubicBezTo>
                  <a:lnTo>
                    <a:pt x="0" y="448"/>
                  </a:lnTo>
                  <a:cubicBezTo>
                    <a:pt x="0" y="564"/>
                    <a:pt x="101" y="679"/>
                    <a:pt x="231" y="679"/>
                  </a:cubicBezTo>
                  <a:cubicBezTo>
                    <a:pt x="361" y="679"/>
                    <a:pt x="462" y="564"/>
                    <a:pt x="462" y="448"/>
                  </a:cubicBezTo>
                  <a:lnTo>
                    <a:pt x="462" y="217"/>
                  </a:lnTo>
                  <a:cubicBezTo>
                    <a:pt x="448" y="73"/>
                    <a:pt x="339" y="1"/>
                    <a:pt x="231"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14" name="Google Shape;17314;p71"/>
            <p:cNvSpPr/>
            <p:nvPr/>
          </p:nvSpPr>
          <p:spPr>
            <a:xfrm>
              <a:off x="3793069" y="3004247"/>
              <a:ext cx="155193" cy="186467"/>
            </a:xfrm>
            <a:custGeom>
              <a:avLst/>
              <a:gdLst/>
              <a:ahLst/>
              <a:cxnLst/>
              <a:rect l="l" t="t" r="r" b="b"/>
              <a:pathLst>
                <a:path w="5920" h="7113" extrusionOk="0">
                  <a:moveTo>
                    <a:pt x="3146" y="1"/>
                  </a:moveTo>
                  <a:cubicBezTo>
                    <a:pt x="2981" y="1"/>
                    <a:pt x="2828" y="55"/>
                    <a:pt x="2686" y="198"/>
                  </a:cubicBezTo>
                  <a:cubicBezTo>
                    <a:pt x="2244" y="639"/>
                    <a:pt x="1380" y="1081"/>
                    <a:pt x="169" y="1081"/>
                  </a:cubicBezTo>
                  <a:cubicBezTo>
                    <a:pt x="114" y="1081"/>
                    <a:pt x="58" y="1080"/>
                    <a:pt x="1" y="1078"/>
                  </a:cubicBezTo>
                  <a:lnTo>
                    <a:pt x="1" y="1078"/>
                  </a:lnTo>
                  <a:lnTo>
                    <a:pt x="116" y="1670"/>
                  </a:lnTo>
                  <a:cubicBezTo>
                    <a:pt x="145" y="1757"/>
                    <a:pt x="217" y="1829"/>
                    <a:pt x="304" y="1843"/>
                  </a:cubicBezTo>
                  <a:cubicBezTo>
                    <a:pt x="556" y="1898"/>
                    <a:pt x="790" y="1921"/>
                    <a:pt x="1006" y="1921"/>
                  </a:cubicBezTo>
                  <a:cubicBezTo>
                    <a:pt x="1817" y="1921"/>
                    <a:pt x="2375" y="1592"/>
                    <a:pt x="2671" y="1353"/>
                  </a:cubicBezTo>
                  <a:cubicBezTo>
                    <a:pt x="2759" y="1283"/>
                    <a:pt x="2867" y="1244"/>
                    <a:pt x="2978" y="1244"/>
                  </a:cubicBezTo>
                  <a:cubicBezTo>
                    <a:pt x="3050" y="1244"/>
                    <a:pt x="3123" y="1261"/>
                    <a:pt x="3191" y="1295"/>
                  </a:cubicBezTo>
                  <a:cubicBezTo>
                    <a:pt x="3551" y="1513"/>
                    <a:pt x="3951" y="1616"/>
                    <a:pt x="4356" y="1616"/>
                  </a:cubicBezTo>
                  <a:cubicBezTo>
                    <a:pt x="4487" y="1616"/>
                    <a:pt x="4619" y="1605"/>
                    <a:pt x="4750" y="1583"/>
                  </a:cubicBezTo>
                  <a:lnTo>
                    <a:pt x="4750" y="1583"/>
                  </a:lnTo>
                  <a:cubicBezTo>
                    <a:pt x="2642" y="3691"/>
                    <a:pt x="1993" y="5120"/>
                    <a:pt x="1993" y="5957"/>
                  </a:cubicBezTo>
                  <a:cubicBezTo>
                    <a:pt x="1993" y="6376"/>
                    <a:pt x="2152" y="6795"/>
                    <a:pt x="2440" y="7112"/>
                  </a:cubicBezTo>
                  <a:lnTo>
                    <a:pt x="3841" y="7112"/>
                  </a:lnTo>
                  <a:lnTo>
                    <a:pt x="3841" y="6881"/>
                  </a:lnTo>
                  <a:lnTo>
                    <a:pt x="3826" y="6881"/>
                  </a:lnTo>
                  <a:cubicBezTo>
                    <a:pt x="3826" y="6881"/>
                    <a:pt x="2902" y="5264"/>
                    <a:pt x="4519" y="3431"/>
                  </a:cubicBezTo>
                  <a:cubicBezTo>
                    <a:pt x="5919" y="1814"/>
                    <a:pt x="5905" y="963"/>
                    <a:pt x="5789" y="631"/>
                  </a:cubicBezTo>
                  <a:cubicBezTo>
                    <a:pt x="5750" y="527"/>
                    <a:pt x="5653" y="470"/>
                    <a:pt x="5550" y="470"/>
                  </a:cubicBezTo>
                  <a:cubicBezTo>
                    <a:pt x="5538" y="470"/>
                    <a:pt x="5527" y="470"/>
                    <a:pt x="5515" y="472"/>
                  </a:cubicBezTo>
                  <a:cubicBezTo>
                    <a:pt x="5366" y="509"/>
                    <a:pt x="5223" y="524"/>
                    <a:pt x="5085" y="524"/>
                  </a:cubicBezTo>
                  <a:cubicBezTo>
                    <a:pt x="4286" y="524"/>
                    <a:pt x="3658" y="1"/>
                    <a:pt x="3146" y="1"/>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315" name="Google Shape;17315;p71"/>
            <p:cNvSpPr/>
            <p:nvPr/>
          </p:nvSpPr>
          <p:spPr>
            <a:xfrm>
              <a:off x="3833178" y="3184632"/>
              <a:ext cx="180936" cy="30305"/>
            </a:xfrm>
            <a:custGeom>
              <a:avLst/>
              <a:gdLst/>
              <a:ahLst/>
              <a:cxnLst/>
              <a:rect l="l" t="t" r="r" b="b"/>
              <a:pathLst>
                <a:path w="6902" h="1156" extrusionOk="0">
                  <a:moveTo>
                    <a:pt x="448" y="0"/>
                  </a:moveTo>
                  <a:cubicBezTo>
                    <a:pt x="203" y="0"/>
                    <a:pt x="1" y="202"/>
                    <a:pt x="1" y="462"/>
                  </a:cubicBezTo>
                  <a:lnTo>
                    <a:pt x="1" y="1155"/>
                  </a:lnTo>
                  <a:lnTo>
                    <a:pt x="6901" y="1155"/>
                  </a:lnTo>
                  <a:lnTo>
                    <a:pt x="6901" y="462"/>
                  </a:lnTo>
                  <a:cubicBezTo>
                    <a:pt x="6901" y="202"/>
                    <a:pt x="6699" y="0"/>
                    <a:pt x="6439"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316" name="Google Shape;17316;p71"/>
            <p:cNvSpPr/>
            <p:nvPr/>
          </p:nvSpPr>
          <p:spPr>
            <a:xfrm>
              <a:off x="3833178" y="3184632"/>
              <a:ext cx="60216" cy="30305"/>
            </a:xfrm>
            <a:custGeom>
              <a:avLst/>
              <a:gdLst/>
              <a:ahLst/>
              <a:cxnLst/>
              <a:rect l="l" t="t" r="r" b="b"/>
              <a:pathLst>
                <a:path w="2297" h="1156" extrusionOk="0">
                  <a:moveTo>
                    <a:pt x="463" y="0"/>
                  </a:moveTo>
                  <a:cubicBezTo>
                    <a:pt x="203" y="0"/>
                    <a:pt x="1" y="202"/>
                    <a:pt x="1" y="462"/>
                  </a:cubicBezTo>
                  <a:lnTo>
                    <a:pt x="1" y="1155"/>
                  </a:lnTo>
                  <a:lnTo>
                    <a:pt x="1849" y="1155"/>
                  </a:lnTo>
                  <a:lnTo>
                    <a:pt x="1849" y="462"/>
                  </a:lnTo>
                  <a:cubicBezTo>
                    <a:pt x="1849" y="202"/>
                    <a:pt x="2051" y="0"/>
                    <a:pt x="2296"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17" name="Google Shape;17317;p71"/>
            <p:cNvSpPr/>
            <p:nvPr/>
          </p:nvSpPr>
          <p:spPr>
            <a:xfrm>
              <a:off x="3821067" y="3208855"/>
              <a:ext cx="204765" cy="60190"/>
            </a:xfrm>
            <a:custGeom>
              <a:avLst/>
              <a:gdLst/>
              <a:ahLst/>
              <a:cxnLst/>
              <a:rect l="l" t="t" r="r" b="b"/>
              <a:pathLst>
                <a:path w="7811" h="2296" extrusionOk="0">
                  <a:moveTo>
                    <a:pt x="463" y="0"/>
                  </a:moveTo>
                  <a:cubicBezTo>
                    <a:pt x="203" y="0"/>
                    <a:pt x="1" y="202"/>
                    <a:pt x="1" y="462"/>
                  </a:cubicBezTo>
                  <a:lnTo>
                    <a:pt x="1" y="1833"/>
                  </a:lnTo>
                  <a:cubicBezTo>
                    <a:pt x="1" y="2093"/>
                    <a:pt x="203" y="2295"/>
                    <a:pt x="463" y="2295"/>
                  </a:cubicBezTo>
                  <a:lnTo>
                    <a:pt x="7363" y="2295"/>
                  </a:lnTo>
                  <a:cubicBezTo>
                    <a:pt x="7608" y="2295"/>
                    <a:pt x="7811" y="2093"/>
                    <a:pt x="7811" y="1833"/>
                  </a:cubicBezTo>
                  <a:lnTo>
                    <a:pt x="7811" y="462"/>
                  </a:lnTo>
                  <a:cubicBezTo>
                    <a:pt x="7811" y="202"/>
                    <a:pt x="7608" y="0"/>
                    <a:pt x="7363"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7318" name="Google Shape;17318;p71"/>
            <p:cNvSpPr/>
            <p:nvPr/>
          </p:nvSpPr>
          <p:spPr>
            <a:xfrm>
              <a:off x="3821067" y="3208855"/>
              <a:ext cx="78383" cy="60190"/>
            </a:xfrm>
            <a:custGeom>
              <a:avLst/>
              <a:gdLst/>
              <a:ahLst/>
              <a:cxnLst/>
              <a:rect l="l" t="t" r="r" b="b"/>
              <a:pathLst>
                <a:path w="2990" h="2296" extrusionOk="0">
                  <a:moveTo>
                    <a:pt x="463" y="0"/>
                  </a:moveTo>
                  <a:cubicBezTo>
                    <a:pt x="203" y="0"/>
                    <a:pt x="1" y="202"/>
                    <a:pt x="1" y="448"/>
                  </a:cubicBezTo>
                  <a:lnTo>
                    <a:pt x="1" y="1833"/>
                  </a:lnTo>
                  <a:cubicBezTo>
                    <a:pt x="1" y="2093"/>
                    <a:pt x="203" y="2295"/>
                    <a:pt x="463" y="2295"/>
                  </a:cubicBezTo>
                  <a:lnTo>
                    <a:pt x="2989" y="2295"/>
                  </a:lnTo>
                  <a:cubicBezTo>
                    <a:pt x="2729" y="2295"/>
                    <a:pt x="2527" y="2093"/>
                    <a:pt x="2527" y="1833"/>
                  </a:cubicBezTo>
                  <a:lnTo>
                    <a:pt x="2527" y="448"/>
                  </a:lnTo>
                  <a:cubicBezTo>
                    <a:pt x="2527" y="202"/>
                    <a:pt x="2729" y="0"/>
                    <a:pt x="2989" y="0"/>
                  </a:cubicBezTo>
                  <a:close/>
                </a:path>
              </a:pathLst>
            </a:custGeom>
            <a:solidFill>
              <a:srgbClr val="E3E9ED"/>
            </a:solidFill>
            <a:ln>
              <a:noFill/>
            </a:ln>
          </p:spPr>
          <p:txBody>
            <a:bodyPr spcFirstLastPara="1" wrap="square" lIns="91425" tIns="91425" rIns="91425" bIns="91425" anchor="ctr" anchorCtr="0">
              <a:noAutofit/>
            </a:bodyPr>
            <a:lstStyle/>
            <a:p>
              <a:endParaRPr/>
            </a:p>
          </p:txBody>
        </p:sp>
      </p:grpSp>
      <p:grpSp>
        <p:nvGrpSpPr>
          <p:cNvPr id="17319" name="Google Shape;17319;p71"/>
          <p:cNvGrpSpPr/>
          <p:nvPr/>
        </p:nvGrpSpPr>
        <p:grpSpPr>
          <a:xfrm>
            <a:off x="7042996" y="2489464"/>
            <a:ext cx="364441" cy="256225"/>
            <a:chOff x="7042995" y="2489463"/>
            <a:chExt cx="364441" cy="256225"/>
          </a:xfrm>
        </p:grpSpPr>
        <p:sp>
          <p:nvSpPr>
            <p:cNvPr id="17320" name="Google Shape;17320;p71"/>
            <p:cNvSpPr/>
            <p:nvPr/>
          </p:nvSpPr>
          <p:spPr>
            <a:xfrm>
              <a:off x="7042995" y="2526164"/>
              <a:ext cx="364441" cy="219524"/>
            </a:xfrm>
            <a:custGeom>
              <a:avLst/>
              <a:gdLst/>
              <a:ahLst/>
              <a:cxnLst/>
              <a:rect l="l" t="t" r="r" b="b"/>
              <a:pathLst>
                <a:path w="13902" h="8374" extrusionOk="0">
                  <a:moveTo>
                    <a:pt x="6944" y="1"/>
                  </a:moveTo>
                  <a:cubicBezTo>
                    <a:pt x="6121" y="1"/>
                    <a:pt x="4880" y="535"/>
                    <a:pt x="3263" y="1574"/>
                  </a:cubicBezTo>
                  <a:cubicBezTo>
                    <a:pt x="2224" y="2267"/>
                    <a:pt x="1213" y="3003"/>
                    <a:pt x="246" y="3797"/>
                  </a:cubicBezTo>
                  <a:cubicBezTo>
                    <a:pt x="0" y="3999"/>
                    <a:pt x="0" y="4375"/>
                    <a:pt x="246" y="4577"/>
                  </a:cubicBezTo>
                  <a:cubicBezTo>
                    <a:pt x="1213" y="5371"/>
                    <a:pt x="2224" y="6107"/>
                    <a:pt x="3263" y="6800"/>
                  </a:cubicBezTo>
                  <a:cubicBezTo>
                    <a:pt x="4880" y="7839"/>
                    <a:pt x="6121" y="8373"/>
                    <a:pt x="6944" y="8373"/>
                  </a:cubicBezTo>
                  <a:cubicBezTo>
                    <a:pt x="7781" y="8373"/>
                    <a:pt x="9023" y="7839"/>
                    <a:pt x="10639" y="6800"/>
                  </a:cubicBezTo>
                  <a:cubicBezTo>
                    <a:pt x="11679" y="6107"/>
                    <a:pt x="12689" y="5371"/>
                    <a:pt x="13656" y="4591"/>
                  </a:cubicBezTo>
                  <a:cubicBezTo>
                    <a:pt x="13902" y="4375"/>
                    <a:pt x="13902" y="3999"/>
                    <a:pt x="13656" y="3797"/>
                  </a:cubicBezTo>
                  <a:cubicBezTo>
                    <a:pt x="12689" y="3003"/>
                    <a:pt x="11679" y="2267"/>
                    <a:pt x="10639" y="1574"/>
                  </a:cubicBezTo>
                  <a:cubicBezTo>
                    <a:pt x="9023" y="535"/>
                    <a:pt x="7781" y="1"/>
                    <a:pt x="6944"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21" name="Google Shape;17321;p71"/>
            <p:cNvSpPr/>
            <p:nvPr/>
          </p:nvSpPr>
          <p:spPr>
            <a:xfrm>
              <a:off x="7042995" y="2526164"/>
              <a:ext cx="200204" cy="219524"/>
            </a:xfrm>
            <a:custGeom>
              <a:avLst/>
              <a:gdLst/>
              <a:ahLst/>
              <a:cxnLst/>
              <a:rect l="l" t="t" r="r" b="b"/>
              <a:pathLst>
                <a:path w="7637" h="8374" extrusionOk="0">
                  <a:moveTo>
                    <a:pt x="6958" y="1"/>
                  </a:moveTo>
                  <a:cubicBezTo>
                    <a:pt x="6121" y="1"/>
                    <a:pt x="4880" y="535"/>
                    <a:pt x="3263" y="1574"/>
                  </a:cubicBezTo>
                  <a:cubicBezTo>
                    <a:pt x="2224" y="2267"/>
                    <a:pt x="1213" y="3003"/>
                    <a:pt x="246" y="3797"/>
                  </a:cubicBezTo>
                  <a:cubicBezTo>
                    <a:pt x="0" y="3999"/>
                    <a:pt x="0" y="4375"/>
                    <a:pt x="246" y="4591"/>
                  </a:cubicBezTo>
                  <a:cubicBezTo>
                    <a:pt x="1213" y="5371"/>
                    <a:pt x="2224" y="6107"/>
                    <a:pt x="3263" y="6800"/>
                  </a:cubicBezTo>
                  <a:cubicBezTo>
                    <a:pt x="4894" y="7854"/>
                    <a:pt x="6121" y="8373"/>
                    <a:pt x="6944" y="8373"/>
                  </a:cubicBezTo>
                  <a:cubicBezTo>
                    <a:pt x="7189" y="8373"/>
                    <a:pt x="7420" y="8344"/>
                    <a:pt x="7637" y="8272"/>
                  </a:cubicBezTo>
                  <a:cubicBezTo>
                    <a:pt x="6872" y="8085"/>
                    <a:pt x="5861" y="7594"/>
                    <a:pt x="4649" y="6800"/>
                  </a:cubicBezTo>
                  <a:cubicBezTo>
                    <a:pt x="3609" y="6107"/>
                    <a:pt x="2599" y="5371"/>
                    <a:pt x="1632" y="4577"/>
                  </a:cubicBezTo>
                  <a:cubicBezTo>
                    <a:pt x="1386" y="4375"/>
                    <a:pt x="1386" y="3999"/>
                    <a:pt x="1632" y="3797"/>
                  </a:cubicBezTo>
                  <a:cubicBezTo>
                    <a:pt x="2599" y="3003"/>
                    <a:pt x="3609" y="2267"/>
                    <a:pt x="4649" y="1574"/>
                  </a:cubicBezTo>
                  <a:cubicBezTo>
                    <a:pt x="5861" y="795"/>
                    <a:pt x="6872" y="304"/>
                    <a:pt x="7637" y="102"/>
                  </a:cubicBezTo>
                  <a:cubicBezTo>
                    <a:pt x="7420" y="44"/>
                    <a:pt x="7189" y="1"/>
                    <a:pt x="6958"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322" name="Google Shape;17322;p71"/>
            <p:cNvSpPr/>
            <p:nvPr/>
          </p:nvSpPr>
          <p:spPr>
            <a:xfrm>
              <a:off x="7120198" y="2557255"/>
              <a:ext cx="183557" cy="157395"/>
            </a:xfrm>
            <a:custGeom>
              <a:avLst/>
              <a:gdLst/>
              <a:ahLst/>
              <a:cxnLst/>
              <a:rect l="l" t="t" r="r" b="b"/>
              <a:pathLst>
                <a:path w="7002" h="6004" extrusionOk="0">
                  <a:moveTo>
                    <a:pt x="3981" y="1"/>
                  </a:moveTo>
                  <a:cubicBezTo>
                    <a:pt x="3246" y="1"/>
                    <a:pt x="2498" y="273"/>
                    <a:pt x="1891" y="879"/>
                  </a:cubicBezTo>
                  <a:cubicBezTo>
                    <a:pt x="0" y="2770"/>
                    <a:pt x="1328" y="6004"/>
                    <a:pt x="3999" y="6004"/>
                  </a:cubicBezTo>
                  <a:cubicBezTo>
                    <a:pt x="5659" y="6004"/>
                    <a:pt x="7002" y="4661"/>
                    <a:pt x="7002" y="3001"/>
                  </a:cubicBezTo>
                  <a:cubicBezTo>
                    <a:pt x="7002" y="1193"/>
                    <a:pt x="5520" y="1"/>
                    <a:pt x="3981" y="1"/>
                  </a:cubicBezTo>
                  <a:close/>
                </a:path>
              </a:pathLst>
            </a:custGeom>
            <a:solidFill>
              <a:srgbClr val="96ABBB"/>
            </a:solidFill>
            <a:ln>
              <a:noFill/>
            </a:ln>
          </p:spPr>
          <p:txBody>
            <a:bodyPr spcFirstLastPara="1" wrap="square" lIns="91425" tIns="91425" rIns="91425" bIns="91425" anchor="ctr" anchorCtr="0">
              <a:noAutofit/>
            </a:bodyPr>
            <a:lstStyle/>
            <a:p>
              <a:endParaRPr/>
            </a:p>
          </p:txBody>
        </p:sp>
        <p:sp>
          <p:nvSpPr>
            <p:cNvPr id="17323" name="Google Shape;17323;p71"/>
            <p:cNvSpPr/>
            <p:nvPr/>
          </p:nvSpPr>
          <p:spPr>
            <a:xfrm>
              <a:off x="7146308" y="2557622"/>
              <a:ext cx="93876" cy="157002"/>
            </a:xfrm>
            <a:custGeom>
              <a:avLst/>
              <a:gdLst/>
              <a:ahLst/>
              <a:cxnLst/>
              <a:rect l="l" t="t" r="r" b="b"/>
              <a:pathLst>
                <a:path w="3581" h="5989" extrusionOk="0">
                  <a:moveTo>
                    <a:pt x="2996" y="0"/>
                  </a:moveTo>
                  <a:cubicBezTo>
                    <a:pt x="1374" y="0"/>
                    <a:pt x="0" y="1309"/>
                    <a:pt x="0" y="2987"/>
                  </a:cubicBezTo>
                  <a:cubicBezTo>
                    <a:pt x="0" y="4678"/>
                    <a:pt x="1374" y="5988"/>
                    <a:pt x="2996" y="5988"/>
                  </a:cubicBezTo>
                  <a:cubicBezTo>
                    <a:pt x="3188" y="5988"/>
                    <a:pt x="3383" y="5970"/>
                    <a:pt x="3580" y="5932"/>
                  </a:cubicBezTo>
                  <a:cubicBezTo>
                    <a:pt x="2166" y="5658"/>
                    <a:pt x="1155" y="4416"/>
                    <a:pt x="1155" y="2987"/>
                  </a:cubicBezTo>
                  <a:cubicBezTo>
                    <a:pt x="1155" y="1558"/>
                    <a:pt x="2166" y="331"/>
                    <a:pt x="3580" y="57"/>
                  </a:cubicBezTo>
                  <a:cubicBezTo>
                    <a:pt x="3383" y="18"/>
                    <a:pt x="3188" y="0"/>
                    <a:pt x="2996"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7324" name="Google Shape;17324;p71"/>
            <p:cNvSpPr/>
            <p:nvPr/>
          </p:nvSpPr>
          <p:spPr>
            <a:xfrm>
              <a:off x="7172025" y="2596236"/>
              <a:ext cx="92749" cy="79431"/>
            </a:xfrm>
            <a:custGeom>
              <a:avLst/>
              <a:gdLst/>
              <a:ahLst/>
              <a:cxnLst/>
              <a:rect l="l" t="t" r="r" b="b"/>
              <a:pathLst>
                <a:path w="3538" h="3030" extrusionOk="0">
                  <a:moveTo>
                    <a:pt x="2011" y="1"/>
                  </a:moveTo>
                  <a:cubicBezTo>
                    <a:pt x="1640" y="1"/>
                    <a:pt x="1261" y="138"/>
                    <a:pt x="954" y="446"/>
                  </a:cubicBezTo>
                  <a:cubicBezTo>
                    <a:pt x="1" y="1398"/>
                    <a:pt x="679" y="3030"/>
                    <a:pt x="2022" y="3030"/>
                  </a:cubicBezTo>
                  <a:cubicBezTo>
                    <a:pt x="2859" y="3030"/>
                    <a:pt x="3538" y="2351"/>
                    <a:pt x="3538" y="1514"/>
                  </a:cubicBezTo>
                  <a:cubicBezTo>
                    <a:pt x="3538" y="605"/>
                    <a:pt x="2790" y="1"/>
                    <a:pt x="2011" y="1"/>
                  </a:cubicBez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325" name="Google Shape;17325;p71"/>
            <p:cNvSpPr/>
            <p:nvPr/>
          </p:nvSpPr>
          <p:spPr>
            <a:xfrm>
              <a:off x="7185290" y="2596420"/>
              <a:ext cx="55261" cy="79143"/>
            </a:xfrm>
            <a:custGeom>
              <a:avLst/>
              <a:gdLst/>
              <a:ahLst/>
              <a:cxnLst/>
              <a:rect l="l" t="t" r="r" b="b"/>
              <a:pathLst>
                <a:path w="2108" h="3019" extrusionOk="0">
                  <a:moveTo>
                    <a:pt x="1516" y="1"/>
                  </a:moveTo>
                  <a:cubicBezTo>
                    <a:pt x="717" y="1"/>
                    <a:pt x="0" y="637"/>
                    <a:pt x="0" y="1507"/>
                  </a:cubicBezTo>
                  <a:cubicBezTo>
                    <a:pt x="0" y="2374"/>
                    <a:pt x="713" y="3019"/>
                    <a:pt x="1509" y="3019"/>
                  </a:cubicBezTo>
                  <a:cubicBezTo>
                    <a:pt x="1706" y="3019"/>
                    <a:pt x="1909" y="2979"/>
                    <a:pt x="2108" y="2893"/>
                  </a:cubicBezTo>
                  <a:cubicBezTo>
                    <a:pt x="1545" y="2662"/>
                    <a:pt x="1184" y="2113"/>
                    <a:pt x="1184" y="1507"/>
                  </a:cubicBezTo>
                  <a:cubicBezTo>
                    <a:pt x="1184" y="901"/>
                    <a:pt x="1545" y="352"/>
                    <a:pt x="2108" y="121"/>
                  </a:cubicBezTo>
                  <a:cubicBezTo>
                    <a:pt x="1912" y="39"/>
                    <a:pt x="1711" y="1"/>
                    <a:pt x="1516"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326" name="Google Shape;17326;p71"/>
            <p:cNvSpPr/>
            <p:nvPr/>
          </p:nvSpPr>
          <p:spPr>
            <a:xfrm>
              <a:off x="7338360" y="2541159"/>
              <a:ext cx="35574" cy="24747"/>
            </a:xfrm>
            <a:custGeom>
              <a:avLst/>
              <a:gdLst/>
              <a:ahLst/>
              <a:cxnLst/>
              <a:rect l="l" t="t" r="r" b="b"/>
              <a:pathLst>
                <a:path w="1357" h="944" extrusionOk="0">
                  <a:moveTo>
                    <a:pt x="308" y="1"/>
                  </a:moveTo>
                  <a:cubicBezTo>
                    <a:pt x="121" y="1"/>
                    <a:pt x="0" y="266"/>
                    <a:pt x="181" y="410"/>
                  </a:cubicBezTo>
                  <a:lnTo>
                    <a:pt x="181" y="396"/>
                  </a:lnTo>
                  <a:cubicBezTo>
                    <a:pt x="426" y="555"/>
                    <a:pt x="672" y="728"/>
                    <a:pt x="917" y="901"/>
                  </a:cubicBezTo>
                  <a:cubicBezTo>
                    <a:pt x="949" y="931"/>
                    <a:pt x="984" y="944"/>
                    <a:pt x="1020" y="944"/>
                  </a:cubicBezTo>
                  <a:cubicBezTo>
                    <a:pt x="1189" y="944"/>
                    <a:pt x="1356" y="648"/>
                    <a:pt x="1177" y="540"/>
                  </a:cubicBezTo>
                  <a:cubicBezTo>
                    <a:pt x="917" y="367"/>
                    <a:pt x="672" y="179"/>
                    <a:pt x="426" y="35"/>
                  </a:cubicBezTo>
                  <a:cubicBezTo>
                    <a:pt x="386" y="11"/>
                    <a:pt x="346" y="1"/>
                    <a:pt x="308"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327" name="Google Shape;17327;p71"/>
            <p:cNvSpPr/>
            <p:nvPr/>
          </p:nvSpPr>
          <p:spPr>
            <a:xfrm>
              <a:off x="7106567" y="2489463"/>
              <a:ext cx="221648" cy="56415"/>
            </a:xfrm>
            <a:custGeom>
              <a:avLst/>
              <a:gdLst/>
              <a:ahLst/>
              <a:cxnLst/>
              <a:rect l="l" t="t" r="r" b="b"/>
              <a:pathLst>
                <a:path w="8455" h="2152" extrusionOk="0">
                  <a:moveTo>
                    <a:pt x="4519" y="0"/>
                  </a:moveTo>
                  <a:cubicBezTo>
                    <a:pt x="3436" y="0"/>
                    <a:pt x="2007" y="563"/>
                    <a:pt x="188" y="1733"/>
                  </a:cubicBezTo>
                  <a:cubicBezTo>
                    <a:pt x="1" y="1848"/>
                    <a:pt x="87" y="2137"/>
                    <a:pt x="318" y="2137"/>
                  </a:cubicBezTo>
                  <a:lnTo>
                    <a:pt x="304" y="2151"/>
                  </a:lnTo>
                  <a:cubicBezTo>
                    <a:pt x="347" y="2151"/>
                    <a:pt x="390" y="2137"/>
                    <a:pt x="434" y="2108"/>
                  </a:cubicBezTo>
                  <a:cubicBezTo>
                    <a:pt x="2180" y="997"/>
                    <a:pt x="3523" y="448"/>
                    <a:pt x="4519" y="448"/>
                  </a:cubicBezTo>
                  <a:cubicBezTo>
                    <a:pt x="5414" y="448"/>
                    <a:pt x="6540" y="867"/>
                    <a:pt x="7983" y="1718"/>
                  </a:cubicBezTo>
                  <a:cubicBezTo>
                    <a:pt x="8027" y="1747"/>
                    <a:pt x="8070" y="1760"/>
                    <a:pt x="8111" y="1760"/>
                  </a:cubicBezTo>
                  <a:cubicBezTo>
                    <a:pt x="8315" y="1760"/>
                    <a:pt x="8455" y="1449"/>
                    <a:pt x="8214" y="1329"/>
                  </a:cubicBezTo>
                  <a:cubicBezTo>
                    <a:pt x="6699" y="434"/>
                    <a:pt x="5486" y="0"/>
                    <a:pt x="4519"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328" name="Google Shape;17328;p71"/>
            <p:cNvSpPr/>
            <p:nvPr/>
          </p:nvSpPr>
          <p:spPr>
            <a:xfrm>
              <a:off x="7234863" y="2598884"/>
              <a:ext cx="32192" cy="27211"/>
            </a:xfrm>
            <a:custGeom>
              <a:avLst/>
              <a:gdLst/>
              <a:ahLst/>
              <a:cxnLst/>
              <a:rect l="l" t="t" r="r" b="b"/>
              <a:pathLst>
                <a:path w="1228" h="1038" extrusionOk="0">
                  <a:moveTo>
                    <a:pt x="524" y="0"/>
                  </a:moveTo>
                  <a:cubicBezTo>
                    <a:pt x="256" y="0"/>
                    <a:pt x="0" y="207"/>
                    <a:pt x="0" y="518"/>
                  </a:cubicBezTo>
                  <a:cubicBezTo>
                    <a:pt x="0" y="807"/>
                    <a:pt x="231" y="1038"/>
                    <a:pt x="520" y="1038"/>
                  </a:cubicBezTo>
                  <a:cubicBezTo>
                    <a:pt x="996" y="1038"/>
                    <a:pt x="1227" y="475"/>
                    <a:pt x="895" y="157"/>
                  </a:cubicBezTo>
                  <a:cubicBezTo>
                    <a:pt x="787" y="49"/>
                    <a:pt x="654" y="0"/>
                    <a:pt x="524" y="0"/>
                  </a:cubicBezTo>
                  <a:close/>
                </a:path>
              </a:pathLst>
            </a:custGeom>
            <a:solidFill>
              <a:srgbClr val="E9EDF1"/>
            </a:solidFill>
            <a:ln>
              <a:noFill/>
            </a:ln>
          </p:spPr>
          <p:txBody>
            <a:bodyPr spcFirstLastPara="1" wrap="square" lIns="91425" tIns="91425" rIns="91425" bIns="91425" anchor="ctr" anchorCtr="0">
              <a:noAutofit/>
            </a:bodyPr>
            <a:lstStyle/>
            <a:p>
              <a:endParaRPr/>
            </a:p>
          </p:txBody>
        </p:sp>
      </p:grpSp>
      <p:grpSp>
        <p:nvGrpSpPr>
          <p:cNvPr id="17329" name="Google Shape;17329;p71"/>
          <p:cNvGrpSpPr/>
          <p:nvPr/>
        </p:nvGrpSpPr>
        <p:grpSpPr>
          <a:xfrm>
            <a:off x="7517172" y="2437008"/>
            <a:ext cx="364284" cy="361243"/>
            <a:chOff x="7517172" y="2437007"/>
            <a:chExt cx="364284" cy="361243"/>
          </a:xfrm>
        </p:grpSpPr>
        <p:sp>
          <p:nvSpPr>
            <p:cNvPr id="17330" name="Google Shape;17330;p71"/>
            <p:cNvSpPr/>
            <p:nvPr/>
          </p:nvSpPr>
          <p:spPr>
            <a:xfrm>
              <a:off x="7517172" y="2548499"/>
              <a:ext cx="164997" cy="78724"/>
            </a:xfrm>
            <a:custGeom>
              <a:avLst/>
              <a:gdLst/>
              <a:ahLst/>
              <a:cxnLst/>
              <a:rect l="l" t="t" r="r" b="b"/>
              <a:pathLst>
                <a:path w="6294" h="3003" extrusionOk="0">
                  <a:moveTo>
                    <a:pt x="6294" y="0"/>
                  </a:moveTo>
                  <a:lnTo>
                    <a:pt x="4923" y="116"/>
                  </a:lnTo>
                  <a:cubicBezTo>
                    <a:pt x="3118" y="260"/>
                    <a:pt x="1429" y="1040"/>
                    <a:pt x="144" y="2324"/>
                  </a:cubicBezTo>
                  <a:cubicBezTo>
                    <a:pt x="0" y="2469"/>
                    <a:pt x="87" y="2729"/>
                    <a:pt x="303" y="2743"/>
                  </a:cubicBezTo>
                  <a:lnTo>
                    <a:pt x="3277" y="3003"/>
                  </a:lnTo>
                  <a:lnTo>
                    <a:pt x="6294" y="0"/>
                  </a:ln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331" name="Google Shape;17331;p71"/>
            <p:cNvSpPr/>
            <p:nvPr/>
          </p:nvSpPr>
          <p:spPr>
            <a:xfrm>
              <a:off x="7690112" y="2635166"/>
              <a:ext cx="79117" cy="163084"/>
            </a:xfrm>
            <a:custGeom>
              <a:avLst/>
              <a:gdLst/>
              <a:ahLst/>
              <a:cxnLst/>
              <a:rect l="l" t="t" r="r" b="b"/>
              <a:pathLst>
                <a:path w="3018" h="6221" extrusionOk="0">
                  <a:moveTo>
                    <a:pt x="3017" y="0"/>
                  </a:moveTo>
                  <a:lnTo>
                    <a:pt x="0" y="3017"/>
                  </a:lnTo>
                  <a:lnTo>
                    <a:pt x="260" y="5991"/>
                  </a:lnTo>
                  <a:cubicBezTo>
                    <a:pt x="270" y="6134"/>
                    <a:pt x="387" y="6221"/>
                    <a:pt x="507" y="6221"/>
                  </a:cubicBezTo>
                  <a:cubicBezTo>
                    <a:pt x="568" y="6221"/>
                    <a:pt x="630" y="6198"/>
                    <a:pt x="679" y="6150"/>
                  </a:cubicBezTo>
                  <a:cubicBezTo>
                    <a:pt x="1963" y="4865"/>
                    <a:pt x="2743" y="3176"/>
                    <a:pt x="2887" y="1386"/>
                  </a:cubicBezTo>
                  <a:lnTo>
                    <a:pt x="3017" y="0"/>
                  </a:ln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332" name="Google Shape;17332;p71"/>
            <p:cNvSpPr/>
            <p:nvPr/>
          </p:nvSpPr>
          <p:spPr>
            <a:xfrm>
              <a:off x="7517172" y="2552274"/>
              <a:ext cx="118833" cy="69286"/>
            </a:xfrm>
            <a:custGeom>
              <a:avLst/>
              <a:gdLst/>
              <a:ahLst/>
              <a:cxnLst/>
              <a:rect l="l" t="t" r="r" b="b"/>
              <a:pathLst>
                <a:path w="4533" h="2643" extrusionOk="0">
                  <a:moveTo>
                    <a:pt x="4533" y="1"/>
                  </a:moveTo>
                  <a:cubicBezTo>
                    <a:pt x="2873" y="232"/>
                    <a:pt x="1328" y="982"/>
                    <a:pt x="144" y="2166"/>
                  </a:cubicBezTo>
                  <a:cubicBezTo>
                    <a:pt x="0" y="2325"/>
                    <a:pt x="87" y="2585"/>
                    <a:pt x="303" y="2599"/>
                  </a:cubicBezTo>
                  <a:lnTo>
                    <a:pt x="751" y="2642"/>
                  </a:lnTo>
                  <a:cubicBezTo>
                    <a:pt x="606" y="2541"/>
                    <a:pt x="592" y="2325"/>
                    <a:pt x="707" y="2209"/>
                  </a:cubicBezTo>
                  <a:cubicBezTo>
                    <a:pt x="1761" y="1141"/>
                    <a:pt x="3089" y="391"/>
                    <a:pt x="4533" y="1"/>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333" name="Google Shape;17333;p71"/>
            <p:cNvSpPr/>
            <p:nvPr/>
          </p:nvSpPr>
          <p:spPr>
            <a:xfrm>
              <a:off x="7690112" y="2699864"/>
              <a:ext cx="23095" cy="98385"/>
            </a:xfrm>
            <a:custGeom>
              <a:avLst/>
              <a:gdLst/>
              <a:ahLst/>
              <a:cxnLst/>
              <a:rect l="l" t="t" r="r" b="b"/>
              <a:pathLst>
                <a:path w="881" h="3753" extrusionOk="0">
                  <a:moveTo>
                    <a:pt x="549" y="1"/>
                  </a:moveTo>
                  <a:lnTo>
                    <a:pt x="0" y="549"/>
                  </a:lnTo>
                  <a:lnTo>
                    <a:pt x="260" y="3523"/>
                  </a:lnTo>
                  <a:cubicBezTo>
                    <a:pt x="270" y="3666"/>
                    <a:pt x="387" y="3753"/>
                    <a:pt x="511" y="3753"/>
                  </a:cubicBezTo>
                  <a:cubicBezTo>
                    <a:pt x="574" y="3753"/>
                    <a:pt x="639" y="3730"/>
                    <a:pt x="693" y="3682"/>
                  </a:cubicBezTo>
                  <a:cubicBezTo>
                    <a:pt x="751" y="3609"/>
                    <a:pt x="823" y="3552"/>
                    <a:pt x="881" y="3479"/>
                  </a:cubicBezTo>
                  <a:cubicBezTo>
                    <a:pt x="866" y="3451"/>
                    <a:pt x="852" y="3422"/>
                    <a:pt x="852" y="3378"/>
                  </a:cubicBezTo>
                  <a:lnTo>
                    <a:pt x="549" y="1"/>
                  </a:ln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334" name="Google Shape;17334;p71"/>
            <p:cNvSpPr/>
            <p:nvPr/>
          </p:nvSpPr>
          <p:spPr>
            <a:xfrm>
              <a:off x="7585646" y="2437138"/>
              <a:ext cx="295128" cy="293608"/>
            </a:xfrm>
            <a:custGeom>
              <a:avLst/>
              <a:gdLst/>
              <a:ahLst/>
              <a:cxnLst/>
              <a:rect l="l" t="t" r="r" b="b"/>
              <a:pathLst>
                <a:path w="11258" h="11200" extrusionOk="0">
                  <a:moveTo>
                    <a:pt x="11038" y="0"/>
                  </a:moveTo>
                  <a:cubicBezTo>
                    <a:pt x="11025" y="0"/>
                    <a:pt x="11013" y="2"/>
                    <a:pt x="11001" y="4"/>
                  </a:cubicBezTo>
                  <a:lnTo>
                    <a:pt x="8619" y="697"/>
                  </a:lnTo>
                  <a:lnTo>
                    <a:pt x="6858" y="1217"/>
                  </a:lnTo>
                  <a:cubicBezTo>
                    <a:pt x="6713" y="1246"/>
                    <a:pt x="6583" y="1332"/>
                    <a:pt x="6482" y="1434"/>
                  </a:cubicBezTo>
                  <a:lnTo>
                    <a:pt x="88" y="7828"/>
                  </a:lnTo>
                  <a:cubicBezTo>
                    <a:pt x="1" y="7915"/>
                    <a:pt x="1" y="8045"/>
                    <a:pt x="88" y="8117"/>
                  </a:cubicBezTo>
                  <a:lnTo>
                    <a:pt x="1358" y="9402"/>
                  </a:lnTo>
                  <a:lnTo>
                    <a:pt x="1834" y="9864"/>
                  </a:lnTo>
                  <a:lnTo>
                    <a:pt x="3090" y="11134"/>
                  </a:lnTo>
                  <a:cubicBezTo>
                    <a:pt x="3141" y="11177"/>
                    <a:pt x="3198" y="11199"/>
                    <a:pt x="3256" y="11199"/>
                  </a:cubicBezTo>
                  <a:cubicBezTo>
                    <a:pt x="3314" y="11199"/>
                    <a:pt x="3372" y="11177"/>
                    <a:pt x="3422" y="11134"/>
                  </a:cubicBezTo>
                  <a:lnTo>
                    <a:pt x="6988" y="7554"/>
                  </a:lnTo>
                  <a:lnTo>
                    <a:pt x="9774" y="4768"/>
                  </a:lnTo>
                  <a:cubicBezTo>
                    <a:pt x="9889" y="4653"/>
                    <a:pt x="9976" y="4508"/>
                    <a:pt x="10034" y="4349"/>
                  </a:cubicBezTo>
                  <a:lnTo>
                    <a:pt x="11232" y="250"/>
                  </a:lnTo>
                  <a:cubicBezTo>
                    <a:pt x="11258" y="119"/>
                    <a:pt x="11154" y="0"/>
                    <a:pt x="11038"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35" name="Google Shape;17335;p71"/>
            <p:cNvSpPr/>
            <p:nvPr/>
          </p:nvSpPr>
          <p:spPr>
            <a:xfrm>
              <a:off x="7585646" y="2437400"/>
              <a:ext cx="295495" cy="219341"/>
            </a:xfrm>
            <a:custGeom>
              <a:avLst/>
              <a:gdLst/>
              <a:ahLst/>
              <a:cxnLst/>
              <a:rect l="l" t="t" r="r" b="b"/>
              <a:pathLst>
                <a:path w="11272" h="8367" extrusionOk="0">
                  <a:moveTo>
                    <a:pt x="11057" y="0"/>
                  </a:moveTo>
                  <a:cubicBezTo>
                    <a:pt x="11039" y="0"/>
                    <a:pt x="11020" y="3"/>
                    <a:pt x="11001" y="9"/>
                  </a:cubicBezTo>
                  <a:lnTo>
                    <a:pt x="6843" y="1221"/>
                  </a:lnTo>
                  <a:cubicBezTo>
                    <a:pt x="6713" y="1250"/>
                    <a:pt x="6583" y="1308"/>
                    <a:pt x="6482" y="1409"/>
                  </a:cubicBezTo>
                  <a:lnTo>
                    <a:pt x="73" y="7818"/>
                  </a:lnTo>
                  <a:cubicBezTo>
                    <a:pt x="1" y="7891"/>
                    <a:pt x="1" y="8035"/>
                    <a:pt x="73" y="8107"/>
                  </a:cubicBezTo>
                  <a:lnTo>
                    <a:pt x="333" y="8367"/>
                  </a:lnTo>
                  <a:lnTo>
                    <a:pt x="1069" y="7645"/>
                  </a:lnTo>
                  <a:lnTo>
                    <a:pt x="6814" y="1900"/>
                  </a:lnTo>
                  <a:cubicBezTo>
                    <a:pt x="6901" y="1813"/>
                    <a:pt x="7017" y="1741"/>
                    <a:pt x="7132" y="1712"/>
                  </a:cubicBezTo>
                  <a:lnTo>
                    <a:pt x="11160" y="543"/>
                  </a:lnTo>
                  <a:lnTo>
                    <a:pt x="11246" y="240"/>
                  </a:lnTo>
                  <a:cubicBezTo>
                    <a:pt x="11271" y="115"/>
                    <a:pt x="11177" y="0"/>
                    <a:pt x="11057"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336" name="Google Shape;17336;p71"/>
            <p:cNvSpPr/>
            <p:nvPr/>
          </p:nvSpPr>
          <p:spPr>
            <a:xfrm>
              <a:off x="7734757" y="2520868"/>
              <a:ext cx="61710" cy="61710"/>
            </a:xfrm>
            <a:custGeom>
              <a:avLst/>
              <a:gdLst/>
              <a:ahLst/>
              <a:cxnLst/>
              <a:rect l="l" t="t" r="r" b="b"/>
              <a:pathLst>
                <a:path w="2354" h="2354" extrusionOk="0">
                  <a:moveTo>
                    <a:pt x="1170" y="1"/>
                  </a:moveTo>
                  <a:cubicBezTo>
                    <a:pt x="520" y="1"/>
                    <a:pt x="1" y="535"/>
                    <a:pt x="1" y="1184"/>
                  </a:cubicBezTo>
                  <a:cubicBezTo>
                    <a:pt x="1" y="1834"/>
                    <a:pt x="520" y="2354"/>
                    <a:pt x="1170" y="2354"/>
                  </a:cubicBezTo>
                  <a:cubicBezTo>
                    <a:pt x="1819" y="2354"/>
                    <a:pt x="2353" y="1834"/>
                    <a:pt x="2353" y="1184"/>
                  </a:cubicBezTo>
                  <a:cubicBezTo>
                    <a:pt x="2353" y="535"/>
                    <a:pt x="1819" y="1"/>
                    <a:pt x="1170"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337" name="Google Shape;17337;p71"/>
            <p:cNvSpPr/>
            <p:nvPr/>
          </p:nvSpPr>
          <p:spPr>
            <a:xfrm>
              <a:off x="7734757" y="2520790"/>
              <a:ext cx="38248" cy="61867"/>
            </a:xfrm>
            <a:custGeom>
              <a:avLst/>
              <a:gdLst/>
              <a:ahLst/>
              <a:cxnLst/>
              <a:rect l="l" t="t" r="r" b="b"/>
              <a:pathLst>
                <a:path w="1459" h="2360" extrusionOk="0">
                  <a:moveTo>
                    <a:pt x="1184" y="1"/>
                  </a:moveTo>
                  <a:cubicBezTo>
                    <a:pt x="544" y="1"/>
                    <a:pt x="1" y="516"/>
                    <a:pt x="1" y="1187"/>
                  </a:cubicBezTo>
                  <a:cubicBezTo>
                    <a:pt x="1" y="1856"/>
                    <a:pt x="541" y="2360"/>
                    <a:pt x="1179" y="2360"/>
                  </a:cubicBezTo>
                  <a:cubicBezTo>
                    <a:pt x="1271" y="2360"/>
                    <a:pt x="1364" y="2349"/>
                    <a:pt x="1458" y="2328"/>
                  </a:cubicBezTo>
                  <a:cubicBezTo>
                    <a:pt x="563" y="2111"/>
                    <a:pt x="246" y="1000"/>
                    <a:pt x="895" y="350"/>
                  </a:cubicBezTo>
                  <a:cubicBezTo>
                    <a:pt x="1054" y="191"/>
                    <a:pt x="1242" y="90"/>
                    <a:pt x="1458" y="32"/>
                  </a:cubicBezTo>
                  <a:cubicBezTo>
                    <a:pt x="1366" y="11"/>
                    <a:pt x="1274" y="1"/>
                    <a:pt x="1184"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338" name="Google Shape;17338;p71"/>
            <p:cNvSpPr/>
            <p:nvPr/>
          </p:nvSpPr>
          <p:spPr>
            <a:xfrm>
              <a:off x="7578096" y="2659362"/>
              <a:ext cx="79484" cy="78750"/>
            </a:xfrm>
            <a:custGeom>
              <a:avLst/>
              <a:gdLst/>
              <a:ahLst/>
              <a:cxnLst/>
              <a:rect l="l" t="t" r="r" b="b"/>
              <a:pathLst>
                <a:path w="3032" h="3004" extrusionOk="0">
                  <a:moveTo>
                    <a:pt x="780" y="1"/>
                  </a:moveTo>
                  <a:lnTo>
                    <a:pt x="116" y="679"/>
                  </a:lnTo>
                  <a:cubicBezTo>
                    <a:pt x="0" y="795"/>
                    <a:pt x="0" y="997"/>
                    <a:pt x="116" y="1112"/>
                  </a:cubicBezTo>
                  <a:lnTo>
                    <a:pt x="1011" y="2007"/>
                  </a:lnTo>
                  <a:lnTo>
                    <a:pt x="1920" y="2917"/>
                  </a:lnTo>
                  <a:cubicBezTo>
                    <a:pt x="1978" y="2975"/>
                    <a:pt x="2057" y="3004"/>
                    <a:pt x="2137" y="3004"/>
                  </a:cubicBezTo>
                  <a:cubicBezTo>
                    <a:pt x="2216" y="3004"/>
                    <a:pt x="2295" y="2975"/>
                    <a:pt x="2353" y="2917"/>
                  </a:cubicBezTo>
                  <a:lnTo>
                    <a:pt x="3032" y="2253"/>
                  </a:lnTo>
                  <a:lnTo>
                    <a:pt x="2151" y="1372"/>
                  </a:lnTo>
                  <a:lnTo>
                    <a:pt x="1675" y="896"/>
                  </a:lnTo>
                  <a:lnTo>
                    <a:pt x="780"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339" name="Google Shape;17339;p71"/>
            <p:cNvSpPr/>
            <p:nvPr/>
          </p:nvSpPr>
          <p:spPr>
            <a:xfrm>
              <a:off x="7578096" y="2659755"/>
              <a:ext cx="31039" cy="34473"/>
            </a:xfrm>
            <a:custGeom>
              <a:avLst/>
              <a:gdLst/>
              <a:ahLst/>
              <a:cxnLst/>
              <a:rect l="l" t="t" r="r" b="b"/>
              <a:pathLst>
                <a:path w="1184" h="1315" extrusionOk="0">
                  <a:moveTo>
                    <a:pt x="780" y="0"/>
                  </a:moveTo>
                  <a:lnTo>
                    <a:pt x="116" y="664"/>
                  </a:lnTo>
                  <a:cubicBezTo>
                    <a:pt x="0" y="780"/>
                    <a:pt x="0" y="982"/>
                    <a:pt x="116" y="1097"/>
                  </a:cubicBezTo>
                  <a:lnTo>
                    <a:pt x="332" y="1314"/>
                  </a:lnTo>
                  <a:cubicBezTo>
                    <a:pt x="347" y="1242"/>
                    <a:pt x="376" y="1184"/>
                    <a:pt x="419" y="1141"/>
                  </a:cubicBezTo>
                  <a:lnTo>
                    <a:pt x="1184" y="390"/>
                  </a:lnTo>
                  <a:lnTo>
                    <a:pt x="780"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340" name="Google Shape;17340;p71"/>
            <p:cNvSpPr/>
            <p:nvPr/>
          </p:nvSpPr>
          <p:spPr>
            <a:xfrm>
              <a:off x="7585646" y="2627196"/>
              <a:ext cx="104493" cy="103549"/>
            </a:xfrm>
            <a:custGeom>
              <a:avLst/>
              <a:gdLst/>
              <a:ahLst/>
              <a:cxnLst/>
              <a:rect l="l" t="t" r="r" b="b"/>
              <a:pathLst>
                <a:path w="3986" h="3950" extrusionOk="0">
                  <a:moveTo>
                    <a:pt x="665" y="1"/>
                  </a:moveTo>
                  <a:lnTo>
                    <a:pt x="88" y="578"/>
                  </a:lnTo>
                  <a:cubicBezTo>
                    <a:pt x="1" y="665"/>
                    <a:pt x="1" y="795"/>
                    <a:pt x="88" y="882"/>
                  </a:cubicBezTo>
                  <a:lnTo>
                    <a:pt x="1358" y="2152"/>
                  </a:lnTo>
                  <a:lnTo>
                    <a:pt x="1834" y="2628"/>
                  </a:lnTo>
                  <a:lnTo>
                    <a:pt x="3090" y="3884"/>
                  </a:lnTo>
                  <a:cubicBezTo>
                    <a:pt x="3141" y="3927"/>
                    <a:pt x="3198" y="3949"/>
                    <a:pt x="3256" y="3949"/>
                  </a:cubicBezTo>
                  <a:cubicBezTo>
                    <a:pt x="3314" y="3949"/>
                    <a:pt x="3372" y="3927"/>
                    <a:pt x="3422" y="3884"/>
                  </a:cubicBezTo>
                  <a:lnTo>
                    <a:pt x="3985" y="3321"/>
                  </a:lnTo>
                  <a:lnTo>
                    <a:pt x="2556" y="1906"/>
                  </a:lnTo>
                  <a:lnTo>
                    <a:pt x="2094" y="1430"/>
                  </a:lnTo>
                  <a:lnTo>
                    <a:pt x="665" y="1"/>
                  </a:ln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341" name="Google Shape;17341;p71"/>
            <p:cNvSpPr/>
            <p:nvPr/>
          </p:nvSpPr>
          <p:spPr>
            <a:xfrm>
              <a:off x="7585646" y="2627196"/>
              <a:ext cx="28050" cy="29544"/>
            </a:xfrm>
            <a:custGeom>
              <a:avLst/>
              <a:gdLst/>
              <a:ahLst/>
              <a:cxnLst/>
              <a:rect l="l" t="t" r="r" b="b"/>
              <a:pathLst>
                <a:path w="1070" h="1127" extrusionOk="0">
                  <a:moveTo>
                    <a:pt x="665" y="1"/>
                  </a:moveTo>
                  <a:lnTo>
                    <a:pt x="88" y="578"/>
                  </a:lnTo>
                  <a:cubicBezTo>
                    <a:pt x="1" y="665"/>
                    <a:pt x="1" y="795"/>
                    <a:pt x="88" y="867"/>
                  </a:cubicBezTo>
                  <a:lnTo>
                    <a:pt x="347" y="1127"/>
                  </a:lnTo>
                  <a:lnTo>
                    <a:pt x="1069" y="405"/>
                  </a:lnTo>
                  <a:lnTo>
                    <a:pt x="665" y="1"/>
                  </a:lnTo>
                  <a:close/>
                </a:path>
              </a:pathLst>
            </a:custGeom>
            <a:solidFill>
              <a:srgbClr val="B6C5D0"/>
            </a:solidFill>
            <a:ln>
              <a:noFill/>
            </a:ln>
          </p:spPr>
          <p:txBody>
            <a:bodyPr spcFirstLastPara="1" wrap="square" lIns="91425" tIns="91425" rIns="91425" bIns="91425" anchor="ctr" anchorCtr="0">
              <a:noAutofit/>
            </a:bodyPr>
            <a:lstStyle/>
            <a:p>
              <a:endParaRPr/>
            </a:p>
          </p:txBody>
        </p:sp>
        <p:sp>
          <p:nvSpPr>
            <p:cNvPr id="17342" name="Google Shape;17342;p71"/>
            <p:cNvSpPr/>
            <p:nvPr/>
          </p:nvSpPr>
          <p:spPr>
            <a:xfrm>
              <a:off x="7539874" y="2697505"/>
              <a:ext cx="32480" cy="29544"/>
            </a:xfrm>
            <a:custGeom>
              <a:avLst/>
              <a:gdLst/>
              <a:ahLst/>
              <a:cxnLst/>
              <a:rect l="l" t="t" r="r" b="b"/>
              <a:pathLst>
                <a:path w="1239" h="1127" extrusionOk="0">
                  <a:moveTo>
                    <a:pt x="939" y="1"/>
                  </a:moveTo>
                  <a:cubicBezTo>
                    <a:pt x="891" y="1"/>
                    <a:pt x="840" y="19"/>
                    <a:pt x="794" y="62"/>
                  </a:cubicBezTo>
                  <a:lnTo>
                    <a:pt x="87" y="769"/>
                  </a:lnTo>
                  <a:cubicBezTo>
                    <a:pt x="0" y="856"/>
                    <a:pt x="0" y="986"/>
                    <a:pt x="87" y="1072"/>
                  </a:cubicBezTo>
                  <a:cubicBezTo>
                    <a:pt x="130" y="1108"/>
                    <a:pt x="184" y="1126"/>
                    <a:pt x="237" y="1126"/>
                  </a:cubicBezTo>
                  <a:cubicBezTo>
                    <a:pt x="289" y="1126"/>
                    <a:pt x="339" y="1108"/>
                    <a:pt x="376" y="1072"/>
                  </a:cubicBezTo>
                  <a:lnTo>
                    <a:pt x="1083" y="365"/>
                  </a:lnTo>
                  <a:cubicBezTo>
                    <a:pt x="1239" y="209"/>
                    <a:pt x="1102" y="1"/>
                    <a:pt x="939"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43" name="Google Shape;17343;p71"/>
            <p:cNvSpPr/>
            <p:nvPr/>
          </p:nvSpPr>
          <p:spPr>
            <a:xfrm>
              <a:off x="7558041" y="2715515"/>
              <a:ext cx="32454" cy="29597"/>
            </a:xfrm>
            <a:custGeom>
              <a:avLst/>
              <a:gdLst/>
              <a:ahLst/>
              <a:cxnLst/>
              <a:rect l="l" t="t" r="r" b="b"/>
              <a:pathLst>
                <a:path w="1238" h="1129" extrusionOk="0">
                  <a:moveTo>
                    <a:pt x="937" y="1"/>
                  </a:moveTo>
                  <a:cubicBezTo>
                    <a:pt x="888" y="1"/>
                    <a:pt x="838" y="20"/>
                    <a:pt x="794" y="68"/>
                  </a:cubicBezTo>
                  <a:lnTo>
                    <a:pt x="87" y="775"/>
                  </a:lnTo>
                  <a:cubicBezTo>
                    <a:pt x="0" y="862"/>
                    <a:pt x="0" y="991"/>
                    <a:pt x="87" y="1064"/>
                  </a:cubicBezTo>
                  <a:cubicBezTo>
                    <a:pt x="123" y="1107"/>
                    <a:pt x="173" y="1129"/>
                    <a:pt x="226" y="1129"/>
                  </a:cubicBezTo>
                  <a:cubicBezTo>
                    <a:pt x="278" y="1129"/>
                    <a:pt x="332" y="1107"/>
                    <a:pt x="375" y="1064"/>
                  </a:cubicBezTo>
                  <a:lnTo>
                    <a:pt x="1083" y="356"/>
                  </a:lnTo>
                  <a:cubicBezTo>
                    <a:pt x="1238" y="212"/>
                    <a:pt x="1096" y="1"/>
                    <a:pt x="937"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44" name="Google Shape;17344;p71"/>
            <p:cNvSpPr/>
            <p:nvPr/>
          </p:nvSpPr>
          <p:spPr>
            <a:xfrm>
              <a:off x="7593982" y="2751639"/>
              <a:ext cx="32507" cy="29518"/>
            </a:xfrm>
            <a:custGeom>
              <a:avLst/>
              <a:gdLst/>
              <a:ahLst/>
              <a:cxnLst/>
              <a:rect l="l" t="t" r="r" b="b"/>
              <a:pathLst>
                <a:path w="1240" h="1126" extrusionOk="0">
                  <a:moveTo>
                    <a:pt x="939" y="0"/>
                  </a:moveTo>
                  <a:cubicBezTo>
                    <a:pt x="891" y="0"/>
                    <a:pt x="840" y="18"/>
                    <a:pt x="794" y="61"/>
                  </a:cubicBezTo>
                  <a:lnTo>
                    <a:pt x="87" y="768"/>
                  </a:lnTo>
                  <a:cubicBezTo>
                    <a:pt x="1" y="855"/>
                    <a:pt x="1" y="985"/>
                    <a:pt x="87" y="1071"/>
                  </a:cubicBezTo>
                  <a:cubicBezTo>
                    <a:pt x="130" y="1107"/>
                    <a:pt x="185" y="1126"/>
                    <a:pt x="237" y="1126"/>
                  </a:cubicBezTo>
                  <a:cubicBezTo>
                    <a:pt x="289" y="1126"/>
                    <a:pt x="340" y="1107"/>
                    <a:pt x="376" y="1071"/>
                  </a:cubicBezTo>
                  <a:lnTo>
                    <a:pt x="1083" y="364"/>
                  </a:lnTo>
                  <a:cubicBezTo>
                    <a:pt x="1239" y="208"/>
                    <a:pt x="1103" y="0"/>
                    <a:pt x="939"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45" name="Google Shape;17345;p71"/>
            <p:cNvSpPr/>
            <p:nvPr/>
          </p:nvSpPr>
          <p:spPr>
            <a:xfrm>
              <a:off x="7576208" y="2733629"/>
              <a:ext cx="32140" cy="29649"/>
            </a:xfrm>
            <a:custGeom>
              <a:avLst/>
              <a:gdLst/>
              <a:ahLst/>
              <a:cxnLst/>
              <a:rect l="l" t="t" r="r" b="b"/>
              <a:pathLst>
                <a:path w="1226" h="1131" extrusionOk="0">
                  <a:moveTo>
                    <a:pt x="932" y="1"/>
                  </a:moveTo>
                  <a:cubicBezTo>
                    <a:pt x="881" y="1"/>
                    <a:pt x="828" y="21"/>
                    <a:pt x="780" y="69"/>
                  </a:cubicBezTo>
                  <a:lnTo>
                    <a:pt x="72" y="777"/>
                  </a:lnTo>
                  <a:cubicBezTo>
                    <a:pt x="0" y="849"/>
                    <a:pt x="0" y="979"/>
                    <a:pt x="72" y="1066"/>
                  </a:cubicBezTo>
                  <a:cubicBezTo>
                    <a:pt x="116" y="1109"/>
                    <a:pt x="170" y="1130"/>
                    <a:pt x="224" y="1130"/>
                  </a:cubicBezTo>
                  <a:cubicBezTo>
                    <a:pt x="278" y="1130"/>
                    <a:pt x="332" y="1109"/>
                    <a:pt x="375" y="1066"/>
                  </a:cubicBezTo>
                  <a:lnTo>
                    <a:pt x="1083" y="358"/>
                  </a:lnTo>
                  <a:cubicBezTo>
                    <a:pt x="1225" y="205"/>
                    <a:pt x="1093" y="1"/>
                    <a:pt x="932"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46" name="Google Shape;17346;p71"/>
            <p:cNvSpPr/>
            <p:nvPr/>
          </p:nvSpPr>
          <p:spPr>
            <a:xfrm>
              <a:off x="7811567" y="2437033"/>
              <a:ext cx="69522" cy="68736"/>
            </a:xfrm>
            <a:custGeom>
              <a:avLst/>
              <a:gdLst/>
              <a:ahLst/>
              <a:cxnLst/>
              <a:rect l="l" t="t" r="r" b="b"/>
              <a:pathLst>
                <a:path w="2652" h="2622" extrusionOk="0">
                  <a:moveTo>
                    <a:pt x="2435" y="1"/>
                  </a:moveTo>
                  <a:cubicBezTo>
                    <a:pt x="2418" y="1"/>
                    <a:pt x="2400" y="3"/>
                    <a:pt x="2383" y="8"/>
                  </a:cubicBezTo>
                  <a:lnTo>
                    <a:pt x="1" y="701"/>
                  </a:lnTo>
                  <a:lnTo>
                    <a:pt x="1921" y="2621"/>
                  </a:lnTo>
                  <a:lnTo>
                    <a:pt x="2614" y="254"/>
                  </a:lnTo>
                  <a:cubicBezTo>
                    <a:pt x="2652" y="127"/>
                    <a:pt x="2556" y="1"/>
                    <a:pt x="2435"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7347" name="Google Shape;17347;p71"/>
            <p:cNvSpPr/>
            <p:nvPr/>
          </p:nvSpPr>
          <p:spPr>
            <a:xfrm>
              <a:off x="7811567" y="2437007"/>
              <a:ext cx="69889" cy="30147"/>
            </a:xfrm>
            <a:custGeom>
              <a:avLst/>
              <a:gdLst/>
              <a:ahLst/>
              <a:cxnLst/>
              <a:rect l="l" t="t" r="r" b="b"/>
              <a:pathLst>
                <a:path w="2666" h="1150" extrusionOk="0">
                  <a:moveTo>
                    <a:pt x="2440" y="1"/>
                  </a:moveTo>
                  <a:cubicBezTo>
                    <a:pt x="2421" y="1"/>
                    <a:pt x="2402" y="4"/>
                    <a:pt x="2383" y="9"/>
                  </a:cubicBezTo>
                  <a:lnTo>
                    <a:pt x="1603" y="240"/>
                  </a:lnTo>
                  <a:lnTo>
                    <a:pt x="1" y="702"/>
                  </a:lnTo>
                  <a:lnTo>
                    <a:pt x="448" y="1150"/>
                  </a:lnTo>
                  <a:lnTo>
                    <a:pt x="2542" y="544"/>
                  </a:lnTo>
                  <a:lnTo>
                    <a:pt x="2628" y="255"/>
                  </a:lnTo>
                  <a:cubicBezTo>
                    <a:pt x="2666" y="117"/>
                    <a:pt x="2562" y="1"/>
                    <a:pt x="2440" y="1"/>
                  </a:cubicBezTo>
                  <a:close/>
                </a:path>
              </a:pathLst>
            </a:custGeom>
            <a:solidFill>
              <a:srgbClr val="8598A8"/>
            </a:solidFill>
            <a:ln>
              <a:noFill/>
            </a:ln>
          </p:spPr>
          <p:txBody>
            <a:bodyPr spcFirstLastPara="1" wrap="square" lIns="91425" tIns="91425" rIns="91425" bIns="91425" anchor="ctr" anchorCtr="0">
              <a:noAutofit/>
            </a:bodyPr>
            <a:lstStyle/>
            <a:p>
              <a:endParaRPr/>
            </a:p>
          </p:txBody>
        </p:sp>
        <p:sp>
          <p:nvSpPr>
            <p:cNvPr id="17348" name="Google Shape;17348;p71"/>
            <p:cNvSpPr/>
            <p:nvPr/>
          </p:nvSpPr>
          <p:spPr>
            <a:xfrm>
              <a:off x="7601165" y="2588975"/>
              <a:ext cx="127929" cy="126435"/>
            </a:xfrm>
            <a:custGeom>
              <a:avLst/>
              <a:gdLst/>
              <a:ahLst/>
              <a:cxnLst/>
              <a:rect l="l" t="t" r="r" b="b"/>
              <a:pathLst>
                <a:path w="4880" h="4823" extrusionOk="0">
                  <a:moveTo>
                    <a:pt x="4512" y="1"/>
                  </a:moveTo>
                  <a:cubicBezTo>
                    <a:pt x="4432" y="1"/>
                    <a:pt x="4353" y="30"/>
                    <a:pt x="4288" y="88"/>
                  </a:cubicBezTo>
                  <a:lnTo>
                    <a:pt x="116" y="4274"/>
                  </a:lnTo>
                  <a:cubicBezTo>
                    <a:pt x="1" y="4389"/>
                    <a:pt x="1" y="4577"/>
                    <a:pt x="116" y="4707"/>
                  </a:cubicBezTo>
                  <a:lnTo>
                    <a:pt x="145" y="4736"/>
                  </a:lnTo>
                  <a:cubicBezTo>
                    <a:pt x="210" y="4794"/>
                    <a:pt x="289" y="4822"/>
                    <a:pt x="369" y="4822"/>
                  </a:cubicBezTo>
                  <a:cubicBezTo>
                    <a:pt x="448" y="4822"/>
                    <a:pt x="528" y="4794"/>
                    <a:pt x="593" y="4736"/>
                  </a:cubicBezTo>
                  <a:lnTo>
                    <a:pt x="4764" y="564"/>
                  </a:lnTo>
                  <a:cubicBezTo>
                    <a:pt x="4880" y="434"/>
                    <a:pt x="4880" y="246"/>
                    <a:pt x="4764" y="131"/>
                  </a:cubicBezTo>
                  <a:lnTo>
                    <a:pt x="4736" y="88"/>
                  </a:lnTo>
                  <a:cubicBezTo>
                    <a:pt x="4671" y="30"/>
                    <a:pt x="4591" y="1"/>
                    <a:pt x="4512"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349" name="Google Shape;17349;p71"/>
            <p:cNvSpPr/>
            <p:nvPr/>
          </p:nvSpPr>
          <p:spPr>
            <a:xfrm>
              <a:off x="7601165" y="2588975"/>
              <a:ext cx="127929" cy="126435"/>
            </a:xfrm>
            <a:custGeom>
              <a:avLst/>
              <a:gdLst/>
              <a:ahLst/>
              <a:cxnLst/>
              <a:rect l="l" t="t" r="r" b="b"/>
              <a:pathLst>
                <a:path w="4880" h="4823" extrusionOk="0">
                  <a:moveTo>
                    <a:pt x="4512" y="1"/>
                  </a:moveTo>
                  <a:cubicBezTo>
                    <a:pt x="4432" y="1"/>
                    <a:pt x="4353" y="30"/>
                    <a:pt x="4288" y="88"/>
                  </a:cubicBezTo>
                  <a:lnTo>
                    <a:pt x="116" y="4274"/>
                  </a:lnTo>
                  <a:cubicBezTo>
                    <a:pt x="1" y="4389"/>
                    <a:pt x="1" y="4577"/>
                    <a:pt x="116" y="4707"/>
                  </a:cubicBezTo>
                  <a:lnTo>
                    <a:pt x="145" y="4736"/>
                  </a:lnTo>
                  <a:cubicBezTo>
                    <a:pt x="210" y="4794"/>
                    <a:pt x="289" y="4822"/>
                    <a:pt x="369" y="4822"/>
                  </a:cubicBezTo>
                  <a:cubicBezTo>
                    <a:pt x="448" y="4822"/>
                    <a:pt x="528" y="4794"/>
                    <a:pt x="593" y="4736"/>
                  </a:cubicBezTo>
                  <a:lnTo>
                    <a:pt x="4764" y="564"/>
                  </a:lnTo>
                  <a:cubicBezTo>
                    <a:pt x="4880" y="434"/>
                    <a:pt x="4880" y="246"/>
                    <a:pt x="4764" y="131"/>
                  </a:cubicBezTo>
                  <a:lnTo>
                    <a:pt x="4736" y="88"/>
                  </a:lnTo>
                  <a:cubicBezTo>
                    <a:pt x="4671" y="30"/>
                    <a:pt x="4591" y="1"/>
                    <a:pt x="4512"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350" name="Google Shape;17350;p71"/>
            <p:cNvSpPr/>
            <p:nvPr/>
          </p:nvSpPr>
          <p:spPr>
            <a:xfrm>
              <a:off x="7600798" y="2589080"/>
              <a:ext cx="126409" cy="126330"/>
            </a:xfrm>
            <a:custGeom>
              <a:avLst/>
              <a:gdLst/>
              <a:ahLst/>
              <a:cxnLst/>
              <a:rect l="l" t="t" r="r" b="b"/>
              <a:pathLst>
                <a:path w="4822" h="4819" extrusionOk="0">
                  <a:moveTo>
                    <a:pt x="4531" y="1"/>
                  </a:moveTo>
                  <a:cubicBezTo>
                    <a:pt x="4450" y="1"/>
                    <a:pt x="4367" y="33"/>
                    <a:pt x="4302" y="98"/>
                  </a:cubicBezTo>
                  <a:lnTo>
                    <a:pt x="130" y="4255"/>
                  </a:lnTo>
                  <a:cubicBezTo>
                    <a:pt x="0" y="4385"/>
                    <a:pt x="0" y="4587"/>
                    <a:pt x="130" y="4703"/>
                  </a:cubicBezTo>
                  <a:lnTo>
                    <a:pt x="145" y="4732"/>
                  </a:lnTo>
                  <a:cubicBezTo>
                    <a:pt x="202" y="4790"/>
                    <a:pt x="289" y="4818"/>
                    <a:pt x="376" y="4818"/>
                  </a:cubicBezTo>
                  <a:cubicBezTo>
                    <a:pt x="289" y="4688"/>
                    <a:pt x="318" y="4530"/>
                    <a:pt x="419" y="4429"/>
                  </a:cubicBezTo>
                  <a:lnTo>
                    <a:pt x="4591" y="271"/>
                  </a:lnTo>
                  <a:cubicBezTo>
                    <a:pt x="4649" y="199"/>
                    <a:pt x="4735" y="170"/>
                    <a:pt x="4822" y="170"/>
                  </a:cubicBezTo>
                  <a:cubicBezTo>
                    <a:pt x="4807" y="156"/>
                    <a:pt x="4793" y="127"/>
                    <a:pt x="4764" y="112"/>
                  </a:cubicBezTo>
                  <a:lnTo>
                    <a:pt x="4750" y="98"/>
                  </a:lnTo>
                  <a:cubicBezTo>
                    <a:pt x="4692" y="33"/>
                    <a:pt x="4612" y="1"/>
                    <a:pt x="4531" y="1"/>
                  </a:cubicBezTo>
                  <a:close/>
                </a:path>
              </a:pathLst>
            </a:custGeom>
            <a:solidFill>
              <a:srgbClr val="D6DFE5"/>
            </a:solidFill>
            <a:ln>
              <a:noFill/>
            </a:ln>
          </p:spPr>
          <p:txBody>
            <a:bodyPr spcFirstLastPara="1" wrap="square" lIns="91425" tIns="91425" rIns="91425" bIns="91425" anchor="ctr" anchorCtr="0">
              <a:noAutofit/>
            </a:bodyPr>
            <a:lstStyle/>
            <a:p>
              <a:endParaRPr/>
            </a:p>
          </p:txBody>
        </p:sp>
      </p:grpSp>
      <p:grpSp>
        <p:nvGrpSpPr>
          <p:cNvPr id="17351" name="Google Shape;17351;p71"/>
          <p:cNvGrpSpPr/>
          <p:nvPr/>
        </p:nvGrpSpPr>
        <p:grpSpPr>
          <a:xfrm>
            <a:off x="8006475" y="2436954"/>
            <a:ext cx="335290" cy="361321"/>
            <a:chOff x="8006475" y="2436954"/>
            <a:chExt cx="335290" cy="361321"/>
          </a:xfrm>
        </p:grpSpPr>
        <p:sp>
          <p:nvSpPr>
            <p:cNvPr id="17352" name="Google Shape;17352;p71"/>
            <p:cNvSpPr/>
            <p:nvPr/>
          </p:nvSpPr>
          <p:spPr>
            <a:xfrm>
              <a:off x="8174487" y="2454256"/>
              <a:ext cx="83652" cy="45824"/>
            </a:xfrm>
            <a:custGeom>
              <a:avLst/>
              <a:gdLst/>
              <a:ahLst/>
              <a:cxnLst/>
              <a:rect l="l" t="t" r="r" b="b"/>
              <a:pathLst>
                <a:path w="3191" h="1748" extrusionOk="0">
                  <a:moveTo>
                    <a:pt x="1" y="1"/>
                  </a:moveTo>
                  <a:lnTo>
                    <a:pt x="1" y="1748"/>
                  </a:lnTo>
                  <a:lnTo>
                    <a:pt x="2916" y="1748"/>
                  </a:lnTo>
                  <a:cubicBezTo>
                    <a:pt x="3075" y="1748"/>
                    <a:pt x="3191" y="1574"/>
                    <a:pt x="3119" y="1430"/>
                  </a:cubicBezTo>
                  <a:lnTo>
                    <a:pt x="2830" y="882"/>
                  </a:lnTo>
                  <a:lnTo>
                    <a:pt x="3119" y="319"/>
                  </a:lnTo>
                  <a:cubicBezTo>
                    <a:pt x="3191" y="174"/>
                    <a:pt x="3090" y="1"/>
                    <a:pt x="2916"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353" name="Google Shape;17353;p71"/>
            <p:cNvSpPr/>
            <p:nvPr/>
          </p:nvSpPr>
          <p:spPr>
            <a:xfrm>
              <a:off x="8174487" y="2454256"/>
              <a:ext cx="17066" cy="45824"/>
            </a:xfrm>
            <a:custGeom>
              <a:avLst/>
              <a:gdLst/>
              <a:ahLst/>
              <a:cxnLst/>
              <a:rect l="l" t="t" r="r" b="b"/>
              <a:pathLst>
                <a:path w="651" h="1748" extrusionOk="0">
                  <a:moveTo>
                    <a:pt x="1" y="1"/>
                  </a:moveTo>
                  <a:lnTo>
                    <a:pt x="1" y="1748"/>
                  </a:lnTo>
                  <a:lnTo>
                    <a:pt x="650" y="1748"/>
                  </a:lnTo>
                  <a:lnTo>
                    <a:pt x="650" y="1"/>
                  </a:ln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354" name="Google Shape;17354;p71"/>
            <p:cNvSpPr/>
            <p:nvPr/>
          </p:nvSpPr>
          <p:spPr>
            <a:xfrm>
              <a:off x="8168431" y="2436954"/>
              <a:ext cx="11771" cy="258008"/>
            </a:xfrm>
            <a:custGeom>
              <a:avLst/>
              <a:gdLst/>
              <a:ahLst/>
              <a:cxnLst/>
              <a:rect l="l" t="t" r="r" b="b"/>
              <a:pathLst>
                <a:path w="449" h="9842" extrusionOk="0">
                  <a:moveTo>
                    <a:pt x="224" y="1"/>
                  </a:moveTo>
                  <a:cubicBezTo>
                    <a:pt x="112" y="1"/>
                    <a:pt x="1" y="76"/>
                    <a:pt x="1" y="228"/>
                  </a:cubicBezTo>
                  <a:lnTo>
                    <a:pt x="1" y="9625"/>
                  </a:lnTo>
                  <a:cubicBezTo>
                    <a:pt x="1" y="9741"/>
                    <a:pt x="102" y="9842"/>
                    <a:pt x="232" y="9842"/>
                  </a:cubicBezTo>
                  <a:cubicBezTo>
                    <a:pt x="347" y="9842"/>
                    <a:pt x="448" y="9741"/>
                    <a:pt x="448" y="9625"/>
                  </a:cubicBezTo>
                  <a:lnTo>
                    <a:pt x="448" y="228"/>
                  </a:lnTo>
                  <a:cubicBezTo>
                    <a:pt x="448" y="76"/>
                    <a:pt x="336" y="1"/>
                    <a:pt x="224"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355" name="Google Shape;17355;p71"/>
            <p:cNvSpPr/>
            <p:nvPr/>
          </p:nvSpPr>
          <p:spPr>
            <a:xfrm>
              <a:off x="8076862" y="2643476"/>
              <a:ext cx="45798" cy="103340"/>
            </a:xfrm>
            <a:custGeom>
              <a:avLst/>
              <a:gdLst/>
              <a:ahLst/>
              <a:cxnLst/>
              <a:rect l="l" t="t" r="r" b="b"/>
              <a:pathLst>
                <a:path w="1747" h="3942" extrusionOk="0">
                  <a:moveTo>
                    <a:pt x="0" y="1"/>
                  </a:moveTo>
                  <a:lnTo>
                    <a:pt x="0" y="3942"/>
                  </a:lnTo>
                  <a:lnTo>
                    <a:pt x="1747" y="3942"/>
                  </a:lnTo>
                  <a:lnTo>
                    <a:pt x="1747"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356" name="Google Shape;17356;p71"/>
            <p:cNvSpPr/>
            <p:nvPr/>
          </p:nvSpPr>
          <p:spPr>
            <a:xfrm>
              <a:off x="8065118" y="2534500"/>
              <a:ext cx="122267" cy="120353"/>
            </a:xfrm>
            <a:custGeom>
              <a:avLst/>
              <a:gdLst/>
              <a:ahLst/>
              <a:cxnLst/>
              <a:rect l="l" t="t" r="r" b="b"/>
              <a:pathLst>
                <a:path w="4664" h="4591" extrusionOk="0">
                  <a:moveTo>
                    <a:pt x="881" y="0"/>
                  </a:moveTo>
                  <a:lnTo>
                    <a:pt x="881" y="520"/>
                  </a:lnTo>
                  <a:cubicBezTo>
                    <a:pt x="881" y="607"/>
                    <a:pt x="823" y="679"/>
                    <a:pt x="751" y="708"/>
                  </a:cubicBezTo>
                  <a:lnTo>
                    <a:pt x="260" y="924"/>
                  </a:lnTo>
                  <a:cubicBezTo>
                    <a:pt x="102" y="996"/>
                    <a:pt x="1" y="1155"/>
                    <a:pt x="1" y="1328"/>
                  </a:cubicBezTo>
                  <a:lnTo>
                    <a:pt x="1" y="2671"/>
                  </a:lnTo>
                  <a:cubicBezTo>
                    <a:pt x="1" y="2931"/>
                    <a:pt x="44" y="3191"/>
                    <a:pt x="116" y="3450"/>
                  </a:cubicBezTo>
                  <a:lnTo>
                    <a:pt x="448" y="4591"/>
                  </a:lnTo>
                  <a:lnTo>
                    <a:pt x="665" y="4158"/>
                  </a:lnTo>
                  <a:lnTo>
                    <a:pt x="2195" y="4158"/>
                  </a:lnTo>
                  <a:lnTo>
                    <a:pt x="2195" y="1877"/>
                  </a:lnTo>
                  <a:lnTo>
                    <a:pt x="2715" y="2498"/>
                  </a:lnTo>
                  <a:cubicBezTo>
                    <a:pt x="2798" y="2606"/>
                    <a:pt x="2924" y="2661"/>
                    <a:pt x="3052" y="2661"/>
                  </a:cubicBezTo>
                  <a:cubicBezTo>
                    <a:pt x="3146" y="2661"/>
                    <a:pt x="3241" y="2631"/>
                    <a:pt x="3321" y="2570"/>
                  </a:cubicBezTo>
                  <a:lnTo>
                    <a:pt x="4548" y="1588"/>
                  </a:lnTo>
                  <a:cubicBezTo>
                    <a:pt x="4634" y="1516"/>
                    <a:pt x="4663" y="1386"/>
                    <a:pt x="4620" y="1285"/>
                  </a:cubicBezTo>
                  <a:cubicBezTo>
                    <a:pt x="4571" y="1198"/>
                    <a:pt x="4477" y="1143"/>
                    <a:pt x="4385" y="1143"/>
                  </a:cubicBezTo>
                  <a:cubicBezTo>
                    <a:pt x="4341" y="1143"/>
                    <a:pt x="4297" y="1156"/>
                    <a:pt x="4259" y="1184"/>
                  </a:cubicBezTo>
                  <a:lnTo>
                    <a:pt x="3104" y="1964"/>
                  </a:lnTo>
                  <a:lnTo>
                    <a:pt x="2498" y="1011"/>
                  </a:lnTo>
                  <a:cubicBezTo>
                    <a:pt x="2440" y="924"/>
                    <a:pt x="2354" y="852"/>
                    <a:pt x="2267" y="823"/>
                  </a:cubicBezTo>
                  <a:lnTo>
                    <a:pt x="1906" y="708"/>
                  </a:lnTo>
                  <a:cubicBezTo>
                    <a:pt x="1820" y="679"/>
                    <a:pt x="1747" y="592"/>
                    <a:pt x="1747" y="506"/>
                  </a:cubicBezTo>
                  <a:lnTo>
                    <a:pt x="1747"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57" name="Google Shape;17357;p71"/>
            <p:cNvSpPr/>
            <p:nvPr/>
          </p:nvSpPr>
          <p:spPr>
            <a:xfrm>
              <a:off x="8099932" y="2654827"/>
              <a:ext cx="5715" cy="91988"/>
            </a:xfrm>
            <a:custGeom>
              <a:avLst/>
              <a:gdLst/>
              <a:ahLst/>
              <a:cxnLst/>
              <a:rect l="l" t="t" r="r" b="b"/>
              <a:pathLst>
                <a:path w="218" h="3509" extrusionOk="0">
                  <a:moveTo>
                    <a:pt x="102" y="1"/>
                  </a:moveTo>
                  <a:cubicBezTo>
                    <a:pt x="44" y="1"/>
                    <a:pt x="1" y="58"/>
                    <a:pt x="1" y="116"/>
                  </a:cubicBezTo>
                  <a:lnTo>
                    <a:pt x="1" y="3509"/>
                  </a:lnTo>
                  <a:lnTo>
                    <a:pt x="217" y="3509"/>
                  </a:lnTo>
                  <a:lnTo>
                    <a:pt x="217" y="116"/>
                  </a:lnTo>
                  <a:cubicBezTo>
                    <a:pt x="217" y="44"/>
                    <a:pt x="160" y="1"/>
                    <a:pt x="102"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358" name="Google Shape;17358;p71"/>
            <p:cNvSpPr/>
            <p:nvPr/>
          </p:nvSpPr>
          <p:spPr>
            <a:xfrm>
              <a:off x="8006475" y="2677450"/>
              <a:ext cx="335290" cy="120825"/>
            </a:xfrm>
            <a:custGeom>
              <a:avLst/>
              <a:gdLst/>
              <a:ahLst/>
              <a:cxnLst/>
              <a:rect l="l" t="t" r="r" b="b"/>
              <a:pathLst>
                <a:path w="12790" h="4609" extrusionOk="0">
                  <a:moveTo>
                    <a:pt x="6397" y="0"/>
                  </a:moveTo>
                  <a:cubicBezTo>
                    <a:pt x="6218" y="0"/>
                    <a:pt x="6041" y="54"/>
                    <a:pt x="5890" y="163"/>
                  </a:cubicBezTo>
                  <a:lnTo>
                    <a:pt x="173" y="4205"/>
                  </a:lnTo>
                  <a:cubicBezTo>
                    <a:pt x="0" y="4334"/>
                    <a:pt x="87" y="4609"/>
                    <a:pt x="303" y="4609"/>
                  </a:cubicBezTo>
                  <a:lnTo>
                    <a:pt x="12487" y="4609"/>
                  </a:lnTo>
                  <a:cubicBezTo>
                    <a:pt x="12703" y="4609"/>
                    <a:pt x="12790" y="4334"/>
                    <a:pt x="12617" y="4205"/>
                  </a:cubicBezTo>
                  <a:lnTo>
                    <a:pt x="6915" y="163"/>
                  </a:lnTo>
                  <a:cubicBezTo>
                    <a:pt x="6756" y="54"/>
                    <a:pt x="6576" y="0"/>
                    <a:pt x="6397"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359" name="Google Shape;17359;p71"/>
            <p:cNvSpPr/>
            <p:nvPr/>
          </p:nvSpPr>
          <p:spPr>
            <a:xfrm>
              <a:off x="8200283" y="2711163"/>
              <a:ext cx="56336" cy="40188"/>
            </a:xfrm>
            <a:custGeom>
              <a:avLst/>
              <a:gdLst/>
              <a:ahLst/>
              <a:cxnLst/>
              <a:rect l="l" t="t" r="r" b="b"/>
              <a:pathLst>
                <a:path w="2149" h="1533" extrusionOk="0">
                  <a:moveTo>
                    <a:pt x="312" y="0"/>
                  </a:moveTo>
                  <a:cubicBezTo>
                    <a:pt x="126" y="0"/>
                    <a:pt x="0" y="266"/>
                    <a:pt x="200" y="407"/>
                  </a:cubicBezTo>
                  <a:lnTo>
                    <a:pt x="1730" y="1489"/>
                  </a:lnTo>
                  <a:cubicBezTo>
                    <a:pt x="1759" y="1518"/>
                    <a:pt x="1803" y="1533"/>
                    <a:pt x="1846" y="1533"/>
                  </a:cubicBezTo>
                  <a:cubicBezTo>
                    <a:pt x="2062" y="1533"/>
                    <a:pt x="2149" y="1258"/>
                    <a:pt x="1976" y="1129"/>
                  </a:cubicBezTo>
                  <a:lnTo>
                    <a:pt x="446" y="46"/>
                  </a:lnTo>
                  <a:cubicBezTo>
                    <a:pt x="400" y="14"/>
                    <a:pt x="355" y="0"/>
                    <a:pt x="312" y="0"/>
                  </a:cubicBezTo>
                  <a:close/>
                </a:path>
              </a:pathLst>
            </a:custGeom>
            <a:solidFill>
              <a:srgbClr val="BBC8D3"/>
            </a:solidFill>
            <a:ln>
              <a:noFill/>
            </a:ln>
          </p:spPr>
          <p:txBody>
            <a:bodyPr spcFirstLastPara="1" wrap="square" lIns="91425" tIns="91425" rIns="91425" bIns="91425" anchor="ctr" anchorCtr="0">
              <a:noAutofit/>
            </a:bodyPr>
            <a:lstStyle/>
            <a:p>
              <a:endParaRPr/>
            </a:p>
          </p:txBody>
        </p:sp>
        <p:sp>
          <p:nvSpPr>
            <p:cNvPr id="17360" name="Google Shape;17360;p71"/>
            <p:cNvSpPr/>
            <p:nvPr/>
          </p:nvSpPr>
          <p:spPr>
            <a:xfrm>
              <a:off x="8177187" y="2694883"/>
              <a:ext cx="22309" cy="15598"/>
            </a:xfrm>
            <a:custGeom>
              <a:avLst/>
              <a:gdLst/>
              <a:ahLst/>
              <a:cxnLst/>
              <a:rect l="l" t="t" r="r" b="b"/>
              <a:pathLst>
                <a:path w="851" h="595" extrusionOk="0">
                  <a:moveTo>
                    <a:pt x="326" y="0"/>
                  </a:moveTo>
                  <a:cubicBezTo>
                    <a:pt x="136" y="0"/>
                    <a:pt x="1" y="266"/>
                    <a:pt x="201" y="407"/>
                  </a:cubicBezTo>
                  <a:lnTo>
                    <a:pt x="417" y="566"/>
                  </a:lnTo>
                  <a:cubicBezTo>
                    <a:pt x="460" y="580"/>
                    <a:pt x="504" y="595"/>
                    <a:pt x="547" y="595"/>
                  </a:cubicBezTo>
                  <a:cubicBezTo>
                    <a:pt x="764" y="595"/>
                    <a:pt x="850" y="320"/>
                    <a:pt x="677" y="205"/>
                  </a:cubicBezTo>
                  <a:lnTo>
                    <a:pt x="460" y="46"/>
                  </a:lnTo>
                  <a:cubicBezTo>
                    <a:pt x="415" y="14"/>
                    <a:pt x="369" y="0"/>
                    <a:pt x="326" y="0"/>
                  </a:cubicBezTo>
                  <a:close/>
                </a:path>
              </a:pathLst>
            </a:custGeom>
            <a:solidFill>
              <a:srgbClr val="BBC8D3"/>
            </a:solidFill>
            <a:ln>
              <a:noFill/>
            </a:ln>
          </p:spPr>
          <p:txBody>
            <a:bodyPr spcFirstLastPara="1" wrap="square" lIns="91425" tIns="91425" rIns="91425" bIns="91425" anchor="ctr" anchorCtr="0">
              <a:noAutofit/>
            </a:bodyPr>
            <a:lstStyle/>
            <a:p>
              <a:endParaRPr/>
            </a:p>
          </p:txBody>
        </p:sp>
        <p:sp>
          <p:nvSpPr>
            <p:cNvPr id="17361" name="Google Shape;17361;p71"/>
            <p:cNvSpPr/>
            <p:nvPr/>
          </p:nvSpPr>
          <p:spPr>
            <a:xfrm>
              <a:off x="8006475" y="2677398"/>
              <a:ext cx="174461" cy="120877"/>
            </a:xfrm>
            <a:custGeom>
              <a:avLst/>
              <a:gdLst/>
              <a:ahLst/>
              <a:cxnLst/>
              <a:rect l="l" t="t" r="r" b="b"/>
              <a:pathLst>
                <a:path w="6655" h="4611" extrusionOk="0">
                  <a:moveTo>
                    <a:pt x="6406" y="1"/>
                  </a:moveTo>
                  <a:cubicBezTo>
                    <a:pt x="6222" y="1"/>
                    <a:pt x="6039" y="55"/>
                    <a:pt x="5890" y="165"/>
                  </a:cubicBezTo>
                  <a:lnTo>
                    <a:pt x="173" y="4207"/>
                  </a:lnTo>
                  <a:cubicBezTo>
                    <a:pt x="0" y="4336"/>
                    <a:pt x="87" y="4611"/>
                    <a:pt x="303" y="4611"/>
                  </a:cubicBezTo>
                  <a:lnTo>
                    <a:pt x="2974" y="4611"/>
                  </a:lnTo>
                  <a:cubicBezTo>
                    <a:pt x="2844" y="4611"/>
                    <a:pt x="2801" y="4351"/>
                    <a:pt x="2902" y="4207"/>
                  </a:cubicBezTo>
                  <a:lnTo>
                    <a:pt x="6496" y="165"/>
                  </a:lnTo>
                  <a:cubicBezTo>
                    <a:pt x="6539" y="107"/>
                    <a:pt x="6583" y="64"/>
                    <a:pt x="6655" y="35"/>
                  </a:cubicBezTo>
                  <a:cubicBezTo>
                    <a:pt x="6574" y="12"/>
                    <a:pt x="6490" y="1"/>
                    <a:pt x="6406" y="1"/>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362" name="Google Shape;17362;p71"/>
            <p:cNvSpPr/>
            <p:nvPr/>
          </p:nvSpPr>
          <p:spPr>
            <a:xfrm>
              <a:off x="8088213" y="2534500"/>
              <a:ext cx="23489" cy="17040"/>
            </a:xfrm>
            <a:custGeom>
              <a:avLst/>
              <a:gdLst/>
              <a:ahLst/>
              <a:cxnLst/>
              <a:rect l="l" t="t" r="r" b="b"/>
              <a:pathLst>
                <a:path w="896" h="650" extrusionOk="0">
                  <a:moveTo>
                    <a:pt x="0" y="0"/>
                  </a:moveTo>
                  <a:lnTo>
                    <a:pt x="0" y="520"/>
                  </a:lnTo>
                  <a:cubicBezTo>
                    <a:pt x="0" y="534"/>
                    <a:pt x="0" y="549"/>
                    <a:pt x="0" y="578"/>
                  </a:cubicBezTo>
                  <a:cubicBezTo>
                    <a:pt x="145" y="621"/>
                    <a:pt x="289" y="650"/>
                    <a:pt x="448" y="650"/>
                  </a:cubicBezTo>
                  <a:cubicBezTo>
                    <a:pt x="592" y="650"/>
                    <a:pt x="751" y="621"/>
                    <a:pt x="895" y="578"/>
                  </a:cubicBezTo>
                  <a:cubicBezTo>
                    <a:pt x="881" y="549"/>
                    <a:pt x="881" y="520"/>
                    <a:pt x="881" y="506"/>
                  </a:cubicBezTo>
                  <a:lnTo>
                    <a:pt x="881"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363" name="Google Shape;17363;p71"/>
            <p:cNvSpPr/>
            <p:nvPr/>
          </p:nvSpPr>
          <p:spPr>
            <a:xfrm>
              <a:off x="8076862" y="2494391"/>
              <a:ext cx="46191" cy="51486"/>
            </a:xfrm>
            <a:custGeom>
              <a:avLst/>
              <a:gdLst/>
              <a:ahLst/>
              <a:cxnLst/>
              <a:rect l="l" t="t" r="r" b="b"/>
              <a:pathLst>
                <a:path w="1762" h="1964" extrusionOk="0">
                  <a:moveTo>
                    <a:pt x="650" y="0"/>
                  </a:moveTo>
                  <a:cubicBezTo>
                    <a:pt x="289" y="0"/>
                    <a:pt x="0" y="289"/>
                    <a:pt x="0" y="650"/>
                  </a:cubicBezTo>
                  <a:lnTo>
                    <a:pt x="0" y="1097"/>
                  </a:lnTo>
                  <a:cubicBezTo>
                    <a:pt x="0" y="1574"/>
                    <a:pt x="390" y="1963"/>
                    <a:pt x="881" y="1963"/>
                  </a:cubicBezTo>
                  <a:cubicBezTo>
                    <a:pt x="1357" y="1963"/>
                    <a:pt x="1761" y="1574"/>
                    <a:pt x="1761" y="1097"/>
                  </a:cubicBezTo>
                  <a:lnTo>
                    <a:pt x="1761" y="650"/>
                  </a:lnTo>
                  <a:cubicBezTo>
                    <a:pt x="1761" y="289"/>
                    <a:pt x="1458" y="0"/>
                    <a:pt x="1097"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364" name="Google Shape;17364;p71"/>
            <p:cNvSpPr/>
            <p:nvPr/>
          </p:nvSpPr>
          <p:spPr>
            <a:xfrm>
              <a:off x="8076548" y="2494391"/>
              <a:ext cx="31746" cy="51644"/>
            </a:xfrm>
            <a:custGeom>
              <a:avLst/>
              <a:gdLst/>
              <a:ahLst/>
              <a:cxnLst/>
              <a:rect l="l" t="t" r="r" b="b"/>
              <a:pathLst>
                <a:path w="1211" h="1970" extrusionOk="0">
                  <a:moveTo>
                    <a:pt x="662" y="0"/>
                  </a:moveTo>
                  <a:cubicBezTo>
                    <a:pt x="301" y="0"/>
                    <a:pt x="12" y="289"/>
                    <a:pt x="12" y="664"/>
                  </a:cubicBezTo>
                  <a:lnTo>
                    <a:pt x="12" y="1097"/>
                  </a:lnTo>
                  <a:cubicBezTo>
                    <a:pt x="0" y="1600"/>
                    <a:pt x="415" y="1970"/>
                    <a:pt x="879" y="1970"/>
                  </a:cubicBezTo>
                  <a:cubicBezTo>
                    <a:pt x="989" y="1970"/>
                    <a:pt x="1100" y="1950"/>
                    <a:pt x="1210" y="1906"/>
                  </a:cubicBezTo>
                  <a:cubicBezTo>
                    <a:pt x="878" y="1776"/>
                    <a:pt x="662" y="1444"/>
                    <a:pt x="662" y="1097"/>
                  </a:cubicBezTo>
                  <a:lnTo>
                    <a:pt x="662" y="650"/>
                  </a:lnTo>
                  <a:cubicBezTo>
                    <a:pt x="662" y="332"/>
                    <a:pt x="893" y="72"/>
                    <a:pt x="1210" y="15"/>
                  </a:cubicBezTo>
                  <a:cubicBezTo>
                    <a:pt x="1167" y="0"/>
                    <a:pt x="1138" y="0"/>
                    <a:pt x="1095"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65" name="Google Shape;17365;p71"/>
            <p:cNvSpPr/>
            <p:nvPr/>
          </p:nvSpPr>
          <p:spPr>
            <a:xfrm>
              <a:off x="8076862" y="2494391"/>
              <a:ext cx="45798" cy="23095"/>
            </a:xfrm>
            <a:custGeom>
              <a:avLst/>
              <a:gdLst/>
              <a:ahLst/>
              <a:cxnLst/>
              <a:rect l="l" t="t" r="r" b="b"/>
              <a:pathLst>
                <a:path w="1747" h="881" extrusionOk="0">
                  <a:moveTo>
                    <a:pt x="650" y="0"/>
                  </a:moveTo>
                  <a:cubicBezTo>
                    <a:pt x="289" y="0"/>
                    <a:pt x="0" y="289"/>
                    <a:pt x="0" y="650"/>
                  </a:cubicBezTo>
                  <a:cubicBezTo>
                    <a:pt x="563" y="809"/>
                    <a:pt x="1155" y="881"/>
                    <a:pt x="1747" y="881"/>
                  </a:cubicBezTo>
                  <a:lnTo>
                    <a:pt x="1747" y="650"/>
                  </a:lnTo>
                  <a:cubicBezTo>
                    <a:pt x="1747" y="289"/>
                    <a:pt x="1458" y="0"/>
                    <a:pt x="1097"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366" name="Google Shape;17366;p71"/>
            <p:cNvSpPr/>
            <p:nvPr/>
          </p:nvSpPr>
          <p:spPr>
            <a:xfrm>
              <a:off x="8076862" y="2494391"/>
              <a:ext cx="31432" cy="20841"/>
            </a:xfrm>
            <a:custGeom>
              <a:avLst/>
              <a:gdLst/>
              <a:ahLst/>
              <a:cxnLst/>
              <a:rect l="l" t="t" r="r" b="b"/>
              <a:pathLst>
                <a:path w="1199" h="795" extrusionOk="0">
                  <a:moveTo>
                    <a:pt x="650" y="0"/>
                  </a:moveTo>
                  <a:cubicBezTo>
                    <a:pt x="289" y="0"/>
                    <a:pt x="0" y="289"/>
                    <a:pt x="0" y="664"/>
                  </a:cubicBezTo>
                  <a:cubicBezTo>
                    <a:pt x="202" y="722"/>
                    <a:pt x="433" y="765"/>
                    <a:pt x="650" y="794"/>
                  </a:cubicBezTo>
                  <a:lnTo>
                    <a:pt x="650" y="650"/>
                  </a:lnTo>
                  <a:cubicBezTo>
                    <a:pt x="650" y="332"/>
                    <a:pt x="881" y="72"/>
                    <a:pt x="1198" y="15"/>
                  </a:cubicBezTo>
                  <a:cubicBezTo>
                    <a:pt x="1155" y="0"/>
                    <a:pt x="1126" y="0"/>
                    <a:pt x="1083"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367" name="Google Shape;17367;p71"/>
            <p:cNvSpPr/>
            <p:nvPr/>
          </p:nvSpPr>
          <p:spPr>
            <a:xfrm>
              <a:off x="8065511" y="2553794"/>
              <a:ext cx="112017" cy="89708"/>
            </a:xfrm>
            <a:custGeom>
              <a:avLst/>
              <a:gdLst/>
              <a:ahLst/>
              <a:cxnLst/>
              <a:rect l="l" t="t" r="r" b="b"/>
              <a:pathLst>
                <a:path w="4273" h="3422" extrusionOk="0">
                  <a:moveTo>
                    <a:pt x="2007" y="0"/>
                  </a:moveTo>
                  <a:cubicBezTo>
                    <a:pt x="1829" y="237"/>
                    <a:pt x="1565" y="356"/>
                    <a:pt x="1301" y="356"/>
                  </a:cubicBezTo>
                  <a:cubicBezTo>
                    <a:pt x="1049" y="356"/>
                    <a:pt x="797" y="248"/>
                    <a:pt x="621" y="29"/>
                  </a:cubicBezTo>
                  <a:lnTo>
                    <a:pt x="260" y="188"/>
                  </a:lnTo>
                  <a:cubicBezTo>
                    <a:pt x="101" y="260"/>
                    <a:pt x="0" y="419"/>
                    <a:pt x="0" y="592"/>
                  </a:cubicBezTo>
                  <a:lnTo>
                    <a:pt x="0" y="3422"/>
                  </a:lnTo>
                  <a:lnTo>
                    <a:pt x="2194" y="3422"/>
                  </a:lnTo>
                  <a:lnTo>
                    <a:pt x="2194" y="1141"/>
                  </a:lnTo>
                  <a:lnTo>
                    <a:pt x="2714" y="1762"/>
                  </a:lnTo>
                  <a:cubicBezTo>
                    <a:pt x="2797" y="1870"/>
                    <a:pt x="2923" y="1925"/>
                    <a:pt x="3051" y="1925"/>
                  </a:cubicBezTo>
                  <a:cubicBezTo>
                    <a:pt x="3145" y="1925"/>
                    <a:pt x="3241" y="1895"/>
                    <a:pt x="3320" y="1834"/>
                  </a:cubicBezTo>
                  <a:lnTo>
                    <a:pt x="4273" y="1069"/>
                  </a:lnTo>
                  <a:lnTo>
                    <a:pt x="3970" y="636"/>
                  </a:lnTo>
                  <a:lnTo>
                    <a:pt x="3104" y="1228"/>
                  </a:lnTo>
                  <a:lnTo>
                    <a:pt x="2483" y="275"/>
                  </a:lnTo>
                  <a:cubicBezTo>
                    <a:pt x="2425" y="188"/>
                    <a:pt x="2353" y="116"/>
                    <a:pt x="2252" y="87"/>
                  </a:cubicBezTo>
                  <a:lnTo>
                    <a:pt x="2007" y="0"/>
                  </a:ln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368" name="Google Shape;17368;p71"/>
            <p:cNvSpPr/>
            <p:nvPr/>
          </p:nvSpPr>
          <p:spPr>
            <a:xfrm>
              <a:off x="8122634" y="2560977"/>
              <a:ext cx="54527" cy="43176"/>
            </a:xfrm>
            <a:custGeom>
              <a:avLst/>
              <a:gdLst/>
              <a:ahLst/>
              <a:cxnLst/>
              <a:rect l="l" t="t" r="r" b="b"/>
              <a:pathLst>
                <a:path w="2080" h="1647" extrusionOk="0">
                  <a:moveTo>
                    <a:pt x="318" y="1"/>
                  </a:moveTo>
                  <a:lnTo>
                    <a:pt x="131" y="318"/>
                  </a:lnTo>
                  <a:cubicBezTo>
                    <a:pt x="44" y="448"/>
                    <a:pt x="1" y="607"/>
                    <a:pt x="1" y="766"/>
                  </a:cubicBezTo>
                  <a:lnTo>
                    <a:pt x="1" y="867"/>
                  </a:lnTo>
                  <a:lnTo>
                    <a:pt x="521" y="1488"/>
                  </a:lnTo>
                  <a:cubicBezTo>
                    <a:pt x="614" y="1590"/>
                    <a:pt x="743" y="1647"/>
                    <a:pt x="871" y="1647"/>
                  </a:cubicBezTo>
                  <a:cubicBezTo>
                    <a:pt x="961" y="1647"/>
                    <a:pt x="1050" y="1619"/>
                    <a:pt x="1127" y="1560"/>
                  </a:cubicBezTo>
                  <a:lnTo>
                    <a:pt x="2080" y="795"/>
                  </a:lnTo>
                  <a:lnTo>
                    <a:pt x="1791" y="362"/>
                  </a:lnTo>
                  <a:lnTo>
                    <a:pt x="925" y="954"/>
                  </a:lnTo>
                  <a:lnTo>
                    <a:pt x="318"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369" name="Google Shape;17369;p71"/>
            <p:cNvSpPr/>
            <p:nvPr/>
          </p:nvSpPr>
          <p:spPr>
            <a:xfrm>
              <a:off x="8065511" y="2560977"/>
              <a:ext cx="17040" cy="94269"/>
            </a:xfrm>
            <a:custGeom>
              <a:avLst/>
              <a:gdLst/>
              <a:ahLst/>
              <a:cxnLst/>
              <a:rect l="l" t="t" r="r" b="b"/>
              <a:pathLst>
                <a:path w="650" h="3596" extrusionOk="0">
                  <a:moveTo>
                    <a:pt x="130" y="1"/>
                  </a:moveTo>
                  <a:cubicBezTo>
                    <a:pt x="43" y="87"/>
                    <a:pt x="0" y="203"/>
                    <a:pt x="0" y="318"/>
                  </a:cubicBezTo>
                  <a:lnTo>
                    <a:pt x="0" y="3379"/>
                  </a:lnTo>
                  <a:cubicBezTo>
                    <a:pt x="0" y="3494"/>
                    <a:pt x="87" y="3595"/>
                    <a:pt x="217" y="3595"/>
                  </a:cubicBezTo>
                  <a:lnTo>
                    <a:pt x="650" y="3595"/>
                  </a:lnTo>
                  <a:lnTo>
                    <a:pt x="650" y="795"/>
                  </a:lnTo>
                  <a:cubicBezTo>
                    <a:pt x="650" y="621"/>
                    <a:pt x="578" y="448"/>
                    <a:pt x="462" y="333"/>
                  </a:cubicBezTo>
                  <a:lnTo>
                    <a:pt x="130"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370" name="Google Shape;17370;p71"/>
            <p:cNvSpPr/>
            <p:nvPr/>
          </p:nvSpPr>
          <p:spPr>
            <a:xfrm>
              <a:off x="8071174" y="2654827"/>
              <a:ext cx="11377" cy="11377"/>
            </a:xfrm>
            <a:custGeom>
              <a:avLst/>
              <a:gdLst/>
              <a:ahLst/>
              <a:cxnLst/>
              <a:rect l="l" t="t" r="r" b="b"/>
              <a:pathLst>
                <a:path w="434" h="434" extrusionOk="0">
                  <a:moveTo>
                    <a:pt x="1" y="1"/>
                  </a:moveTo>
                  <a:lnTo>
                    <a:pt x="1" y="217"/>
                  </a:lnTo>
                  <a:cubicBezTo>
                    <a:pt x="1" y="347"/>
                    <a:pt x="102" y="434"/>
                    <a:pt x="217" y="434"/>
                  </a:cubicBezTo>
                  <a:lnTo>
                    <a:pt x="347" y="434"/>
                  </a:lnTo>
                  <a:cubicBezTo>
                    <a:pt x="390" y="434"/>
                    <a:pt x="434" y="405"/>
                    <a:pt x="434" y="347"/>
                  </a:cubicBezTo>
                  <a:lnTo>
                    <a:pt x="434" y="1"/>
                  </a:lnTo>
                  <a:close/>
                </a:path>
              </a:pathLst>
            </a:custGeom>
            <a:solidFill>
              <a:srgbClr val="AABBC8"/>
            </a:solidFill>
            <a:ln>
              <a:noFill/>
            </a:ln>
          </p:spPr>
          <p:txBody>
            <a:bodyPr spcFirstLastPara="1" wrap="square" lIns="91425" tIns="91425" rIns="91425" bIns="91425" anchor="ctr" anchorCtr="0">
              <a:noAutofit/>
            </a:bodyPr>
            <a:lstStyle/>
            <a:p>
              <a:endParaRPr/>
            </a:p>
          </p:txBody>
        </p:sp>
      </p:grpSp>
      <p:grpSp>
        <p:nvGrpSpPr>
          <p:cNvPr id="17371" name="Google Shape;17371;p71"/>
          <p:cNvGrpSpPr/>
          <p:nvPr/>
        </p:nvGrpSpPr>
        <p:grpSpPr>
          <a:xfrm>
            <a:off x="5596661" y="2909139"/>
            <a:ext cx="394326" cy="349682"/>
            <a:chOff x="5596661" y="2909139"/>
            <a:chExt cx="394326" cy="349682"/>
          </a:xfrm>
        </p:grpSpPr>
        <p:sp>
          <p:nvSpPr>
            <p:cNvPr id="17372" name="Google Shape;17372;p71"/>
            <p:cNvSpPr/>
            <p:nvPr/>
          </p:nvSpPr>
          <p:spPr>
            <a:xfrm>
              <a:off x="5762025" y="2909139"/>
              <a:ext cx="228962" cy="190740"/>
            </a:xfrm>
            <a:custGeom>
              <a:avLst/>
              <a:gdLst/>
              <a:ahLst/>
              <a:cxnLst/>
              <a:rect l="l" t="t" r="r" b="b"/>
              <a:pathLst>
                <a:path w="8734" h="7276" extrusionOk="0">
                  <a:moveTo>
                    <a:pt x="491" y="0"/>
                  </a:moveTo>
                  <a:cubicBezTo>
                    <a:pt x="217" y="0"/>
                    <a:pt x="0" y="217"/>
                    <a:pt x="0" y="477"/>
                  </a:cubicBezTo>
                  <a:lnTo>
                    <a:pt x="0" y="6785"/>
                  </a:lnTo>
                  <a:cubicBezTo>
                    <a:pt x="0" y="7059"/>
                    <a:pt x="217" y="7276"/>
                    <a:pt x="491" y="7276"/>
                  </a:cubicBezTo>
                  <a:lnTo>
                    <a:pt x="8243" y="7276"/>
                  </a:lnTo>
                  <a:cubicBezTo>
                    <a:pt x="8517" y="7276"/>
                    <a:pt x="8734" y="7059"/>
                    <a:pt x="8734" y="6785"/>
                  </a:cubicBezTo>
                  <a:lnTo>
                    <a:pt x="8734" y="477"/>
                  </a:lnTo>
                  <a:cubicBezTo>
                    <a:pt x="8734" y="217"/>
                    <a:pt x="8517" y="0"/>
                    <a:pt x="8243"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73" name="Google Shape;17373;p71"/>
            <p:cNvSpPr/>
            <p:nvPr/>
          </p:nvSpPr>
          <p:spPr>
            <a:xfrm>
              <a:off x="5597395" y="3061631"/>
              <a:ext cx="113957" cy="114324"/>
            </a:xfrm>
            <a:custGeom>
              <a:avLst/>
              <a:gdLst/>
              <a:ahLst/>
              <a:cxnLst/>
              <a:rect l="l" t="t" r="r" b="b"/>
              <a:pathLst>
                <a:path w="4347" h="4361" extrusionOk="0">
                  <a:moveTo>
                    <a:pt x="2181" y="1"/>
                  </a:moveTo>
                  <a:cubicBezTo>
                    <a:pt x="1228" y="1"/>
                    <a:pt x="521" y="766"/>
                    <a:pt x="448" y="1690"/>
                  </a:cubicBezTo>
                  <a:cubicBezTo>
                    <a:pt x="391" y="2368"/>
                    <a:pt x="246" y="3032"/>
                    <a:pt x="44" y="3682"/>
                  </a:cubicBezTo>
                  <a:cubicBezTo>
                    <a:pt x="1" y="3797"/>
                    <a:pt x="44" y="3942"/>
                    <a:pt x="174" y="3985"/>
                  </a:cubicBezTo>
                  <a:cubicBezTo>
                    <a:pt x="564" y="4173"/>
                    <a:pt x="997" y="4302"/>
                    <a:pt x="1430" y="4360"/>
                  </a:cubicBezTo>
                  <a:lnTo>
                    <a:pt x="2903" y="4360"/>
                  </a:lnTo>
                  <a:cubicBezTo>
                    <a:pt x="3350" y="4302"/>
                    <a:pt x="3769" y="4173"/>
                    <a:pt x="4173" y="3985"/>
                  </a:cubicBezTo>
                  <a:cubicBezTo>
                    <a:pt x="4288" y="3942"/>
                    <a:pt x="4346" y="3797"/>
                    <a:pt x="4303" y="3682"/>
                  </a:cubicBezTo>
                  <a:cubicBezTo>
                    <a:pt x="4101" y="3032"/>
                    <a:pt x="3956" y="2368"/>
                    <a:pt x="3899" y="1690"/>
                  </a:cubicBezTo>
                  <a:cubicBezTo>
                    <a:pt x="3826" y="766"/>
                    <a:pt x="3133" y="1"/>
                    <a:pt x="2181"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374" name="Google Shape;17374;p71"/>
            <p:cNvSpPr/>
            <p:nvPr/>
          </p:nvSpPr>
          <p:spPr>
            <a:xfrm>
              <a:off x="5628434" y="3061631"/>
              <a:ext cx="82918" cy="114324"/>
            </a:xfrm>
            <a:custGeom>
              <a:avLst/>
              <a:gdLst/>
              <a:ahLst/>
              <a:cxnLst/>
              <a:rect l="l" t="t" r="r" b="b"/>
              <a:pathLst>
                <a:path w="3163" h="4361" extrusionOk="0">
                  <a:moveTo>
                    <a:pt x="997" y="1"/>
                  </a:moveTo>
                  <a:cubicBezTo>
                    <a:pt x="275" y="1"/>
                    <a:pt x="1" y="997"/>
                    <a:pt x="636" y="1372"/>
                  </a:cubicBezTo>
                  <a:cubicBezTo>
                    <a:pt x="650" y="1387"/>
                    <a:pt x="665" y="1387"/>
                    <a:pt x="694" y="1401"/>
                  </a:cubicBezTo>
                  <a:lnTo>
                    <a:pt x="1242" y="4360"/>
                  </a:lnTo>
                  <a:lnTo>
                    <a:pt x="1733" y="4360"/>
                  </a:lnTo>
                  <a:cubicBezTo>
                    <a:pt x="2166" y="4302"/>
                    <a:pt x="2599" y="4173"/>
                    <a:pt x="3003" y="3985"/>
                  </a:cubicBezTo>
                  <a:cubicBezTo>
                    <a:pt x="3119" y="3942"/>
                    <a:pt x="3162" y="3797"/>
                    <a:pt x="3119" y="3682"/>
                  </a:cubicBezTo>
                  <a:cubicBezTo>
                    <a:pt x="2917" y="3032"/>
                    <a:pt x="2772" y="2368"/>
                    <a:pt x="2715" y="1690"/>
                  </a:cubicBezTo>
                  <a:cubicBezTo>
                    <a:pt x="2642" y="766"/>
                    <a:pt x="1949" y="1"/>
                    <a:pt x="997"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375" name="Google Shape;17375;p71"/>
            <p:cNvSpPr/>
            <p:nvPr/>
          </p:nvSpPr>
          <p:spPr>
            <a:xfrm>
              <a:off x="5596661" y="3067032"/>
              <a:ext cx="216483" cy="191789"/>
            </a:xfrm>
            <a:custGeom>
              <a:avLst/>
              <a:gdLst/>
              <a:ahLst/>
              <a:cxnLst/>
              <a:rect l="l" t="t" r="r" b="b"/>
              <a:pathLst>
                <a:path w="8258" h="7316" extrusionOk="0">
                  <a:moveTo>
                    <a:pt x="8070" y="0"/>
                  </a:moveTo>
                  <a:cubicBezTo>
                    <a:pt x="8023" y="0"/>
                    <a:pt x="7976" y="19"/>
                    <a:pt x="7940" y="55"/>
                  </a:cubicBezTo>
                  <a:lnTo>
                    <a:pt x="3782" y="4024"/>
                  </a:lnTo>
                  <a:cubicBezTo>
                    <a:pt x="3696" y="4096"/>
                    <a:pt x="3566" y="4154"/>
                    <a:pt x="3450" y="4154"/>
                  </a:cubicBezTo>
                  <a:lnTo>
                    <a:pt x="3407" y="4154"/>
                  </a:lnTo>
                  <a:cubicBezTo>
                    <a:pt x="3133" y="4154"/>
                    <a:pt x="2916" y="3938"/>
                    <a:pt x="2916" y="3663"/>
                  </a:cubicBezTo>
                  <a:lnTo>
                    <a:pt x="2916" y="3202"/>
                  </a:lnTo>
                  <a:lnTo>
                    <a:pt x="1458" y="3202"/>
                  </a:lnTo>
                  <a:lnTo>
                    <a:pt x="1458" y="3678"/>
                  </a:lnTo>
                  <a:cubicBezTo>
                    <a:pt x="1458" y="3866"/>
                    <a:pt x="1357" y="4024"/>
                    <a:pt x="1198" y="4111"/>
                  </a:cubicBezTo>
                  <a:lnTo>
                    <a:pt x="404" y="4501"/>
                  </a:lnTo>
                  <a:cubicBezTo>
                    <a:pt x="159" y="4631"/>
                    <a:pt x="0" y="4876"/>
                    <a:pt x="0" y="5150"/>
                  </a:cubicBezTo>
                  <a:lnTo>
                    <a:pt x="0" y="7070"/>
                  </a:lnTo>
                  <a:cubicBezTo>
                    <a:pt x="0" y="7200"/>
                    <a:pt x="116" y="7316"/>
                    <a:pt x="246" y="7316"/>
                  </a:cubicBezTo>
                  <a:lnTo>
                    <a:pt x="3161" y="7316"/>
                  </a:lnTo>
                  <a:cubicBezTo>
                    <a:pt x="3291" y="7316"/>
                    <a:pt x="3392" y="7200"/>
                    <a:pt x="3392" y="7070"/>
                  </a:cubicBezTo>
                  <a:lnTo>
                    <a:pt x="3392" y="6262"/>
                  </a:lnTo>
                  <a:cubicBezTo>
                    <a:pt x="3392" y="6002"/>
                    <a:pt x="3494" y="5757"/>
                    <a:pt x="3681" y="5583"/>
                  </a:cubicBezTo>
                  <a:lnTo>
                    <a:pt x="7810" y="1455"/>
                  </a:lnTo>
                  <a:cubicBezTo>
                    <a:pt x="7925" y="1325"/>
                    <a:pt x="7983" y="1152"/>
                    <a:pt x="7940" y="993"/>
                  </a:cubicBezTo>
                  <a:lnTo>
                    <a:pt x="7853" y="646"/>
                  </a:lnTo>
                  <a:lnTo>
                    <a:pt x="8185" y="300"/>
                  </a:lnTo>
                  <a:cubicBezTo>
                    <a:pt x="8257" y="228"/>
                    <a:pt x="8257" y="112"/>
                    <a:pt x="8199" y="55"/>
                  </a:cubicBezTo>
                  <a:cubicBezTo>
                    <a:pt x="8163" y="19"/>
                    <a:pt x="8116" y="0"/>
                    <a:pt x="8070"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76" name="Google Shape;17376;p71"/>
            <p:cNvSpPr/>
            <p:nvPr/>
          </p:nvSpPr>
          <p:spPr>
            <a:xfrm>
              <a:off x="5596661" y="3095318"/>
              <a:ext cx="197163" cy="163136"/>
            </a:xfrm>
            <a:custGeom>
              <a:avLst/>
              <a:gdLst/>
              <a:ahLst/>
              <a:cxnLst/>
              <a:rect l="l" t="t" r="r" b="b"/>
              <a:pathLst>
                <a:path w="7521" h="6223" extrusionOk="0">
                  <a:moveTo>
                    <a:pt x="6871" y="1"/>
                  </a:moveTo>
                  <a:lnTo>
                    <a:pt x="3782" y="2945"/>
                  </a:lnTo>
                  <a:cubicBezTo>
                    <a:pt x="3696" y="3032"/>
                    <a:pt x="3566" y="3075"/>
                    <a:pt x="3450" y="3075"/>
                  </a:cubicBezTo>
                  <a:lnTo>
                    <a:pt x="3306" y="3075"/>
                  </a:lnTo>
                  <a:cubicBezTo>
                    <a:pt x="3096" y="3561"/>
                    <a:pt x="2642" y="3806"/>
                    <a:pt x="2189" y="3806"/>
                  </a:cubicBezTo>
                  <a:cubicBezTo>
                    <a:pt x="1740" y="3806"/>
                    <a:pt x="1291" y="3564"/>
                    <a:pt x="1083" y="3075"/>
                  </a:cubicBezTo>
                  <a:lnTo>
                    <a:pt x="404" y="3422"/>
                  </a:lnTo>
                  <a:cubicBezTo>
                    <a:pt x="159" y="3537"/>
                    <a:pt x="0" y="3797"/>
                    <a:pt x="0" y="4071"/>
                  </a:cubicBezTo>
                  <a:lnTo>
                    <a:pt x="0" y="5991"/>
                  </a:lnTo>
                  <a:cubicBezTo>
                    <a:pt x="0" y="6121"/>
                    <a:pt x="116" y="6222"/>
                    <a:pt x="246" y="6222"/>
                  </a:cubicBezTo>
                  <a:lnTo>
                    <a:pt x="3161" y="6222"/>
                  </a:lnTo>
                  <a:cubicBezTo>
                    <a:pt x="3291" y="6222"/>
                    <a:pt x="3392" y="6121"/>
                    <a:pt x="3392" y="5991"/>
                  </a:cubicBezTo>
                  <a:lnTo>
                    <a:pt x="3392" y="5183"/>
                  </a:lnTo>
                  <a:cubicBezTo>
                    <a:pt x="3392" y="4923"/>
                    <a:pt x="3494" y="4678"/>
                    <a:pt x="3681" y="4504"/>
                  </a:cubicBezTo>
                  <a:lnTo>
                    <a:pt x="7521" y="665"/>
                  </a:lnTo>
                  <a:lnTo>
                    <a:pt x="6871" y="1"/>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377" name="Google Shape;17377;p71"/>
            <p:cNvSpPr/>
            <p:nvPr/>
          </p:nvSpPr>
          <p:spPr>
            <a:xfrm>
              <a:off x="5633362" y="3150946"/>
              <a:ext cx="41262" cy="22361"/>
            </a:xfrm>
            <a:custGeom>
              <a:avLst/>
              <a:gdLst/>
              <a:ahLst/>
              <a:cxnLst/>
              <a:rect l="l" t="t" r="r" b="b"/>
              <a:pathLst>
                <a:path w="1574" h="853" extrusionOk="0">
                  <a:moveTo>
                    <a:pt x="58" y="1"/>
                  </a:moveTo>
                  <a:lnTo>
                    <a:pt x="58" y="477"/>
                  </a:lnTo>
                  <a:cubicBezTo>
                    <a:pt x="58" y="549"/>
                    <a:pt x="44" y="621"/>
                    <a:pt x="0" y="693"/>
                  </a:cubicBezTo>
                  <a:cubicBezTo>
                    <a:pt x="246" y="794"/>
                    <a:pt x="520" y="852"/>
                    <a:pt x="794" y="852"/>
                  </a:cubicBezTo>
                  <a:cubicBezTo>
                    <a:pt x="1054" y="852"/>
                    <a:pt x="1314" y="794"/>
                    <a:pt x="1574" y="679"/>
                  </a:cubicBezTo>
                  <a:cubicBezTo>
                    <a:pt x="1531" y="621"/>
                    <a:pt x="1516" y="549"/>
                    <a:pt x="1516" y="477"/>
                  </a:cubicBezTo>
                  <a:lnTo>
                    <a:pt x="1516"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378" name="Google Shape;17378;p71"/>
            <p:cNvSpPr/>
            <p:nvPr/>
          </p:nvSpPr>
          <p:spPr>
            <a:xfrm>
              <a:off x="5615562" y="3098149"/>
              <a:ext cx="76469" cy="62654"/>
            </a:xfrm>
            <a:custGeom>
              <a:avLst/>
              <a:gdLst/>
              <a:ahLst/>
              <a:cxnLst/>
              <a:rect l="l" t="t" r="r" b="b"/>
              <a:pathLst>
                <a:path w="2917" h="2390" extrusionOk="0">
                  <a:moveTo>
                    <a:pt x="1126" y="1"/>
                  </a:moveTo>
                  <a:cubicBezTo>
                    <a:pt x="1032" y="1"/>
                    <a:pt x="946" y="57"/>
                    <a:pt x="910" y="152"/>
                  </a:cubicBezTo>
                  <a:cubicBezTo>
                    <a:pt x="824" y="311"/>
                    <a:pt x="708" y="455"/>
                    <a:pt x="578" y="585"/>
                  </a:cubicBezTo>
                  <a:cubicBezTo>
                    <a:pt x="448" y="701"/>
                    <a:pt x="304" y="787"/>
                    <a:pt x="145" y="874"/>
                  </a:cubicBezTo>
                  <a:cubicBezTo>
                    <a:pt x="44" y="917"/>
                    <a:pt x="1" y="1018"/>
                    <a:pt x="15" y="1120"/>
                  </a:cubicBezTo>
                  <a:cubicBezTo>
                    <a:pt x="116" y="1856"/>
                    <a:pt x="723" y="2390"/>
                    <a:pt x="1459" y="2390"/>
                  </a:cubicBezTo>
                  <a:cubicBezTo>
                    <a:pt x="2210" y="2390"/>
                    <a:pt x="2845" y="1798"/>
                    <a:pt x="2902" y="1047"/>
                  </a:cubicBezTo>
                  <a:cubicBezTo>
                    <a:pt x="2917" y="975"/>
                    <a:pt x="2874" y="903"/>
                    <a:pt x="2830" y="860"/>
                  </a:cubicBezTo>
                  <a:cubicBezTo>
                    <a:pt x="2339" y="455"/>
                    <a:pt x="1776" y="167"/>
                    <a:pt x="1185" y="8"/>
                  </a:cubicBezTo>
                  <a:cubicBezTo>
                    <a:pt x="1165" y="3"/>
                    <a:pt x="1145" y="1"/>
                    <a:pt x="1126"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379" name="Google Shape;17379;p71"/>
            <p:cNvSpPr/>
            <p:nvPr/>
          </p:nvSpPr>
          <p:spPr>
            <a:xfrm>
              <a:off x="5615562" y="3098149"/>
              <a:ext cx="76469" cy="61894"/>
            </a:xfrm>
            <a:custGeom>
              <a:avLst/>
              <a:gdLst/>
              <a:ahLst/>
              <a:cxnLst/>
              <a:rect l="l" t="t" r="r" b="b"/>
              <a:pathLst>
                <a:path w="2917" h="2361" extrusionOk="0">
                  <a:moveTo>
                    <a:pt x="1125" y="1"/>
                  </a:moveTo>
                  <a:cubicBezTo>
                    <a:pt x="1031" y="1"/>
                    <a:pt x="946" y="54"/>
                    <a:pt x="910" y="138"/>
                  </a:cubicBezTo>
                  <a:cubicBezTo>
                    <a:pt x="853" y="268"/>
                    <a:pt x="766" y="369"/>
                    <a:pt x="679" y="470"/>
                  </a:cubicBezTo>
                  <a:cubicBezTo>
                    <a:pt x="650" y="499"/>
                    <a:pt x="607" y="542"/>
                    <a:pt x="578" y="585"/>
                  </a:cubicBezTo>
                  <a:cubicBezTo>
                    <a:pt x="448" y="686"/>
                    <a:pt x="304" y="787"/>
                    <a:pt x="145" y="874"/>
                  </a:cubicBezTo>
                  <a:cubicBezTo>
                    <a:pt x="44" y="917"/>
                    <a:pt x="1" y="1018"/>
                    <a:pt x="15" y="1120"/>
                  </a:cubicBezTo>
                  <a:cubicBezTo>
                    <a:pt x="102" y="1755"/>
                    <a:pt x="593" y="2274"/>
                    <a:pt x="1242" y="2361"/>
                  </a:cubicBezTo>
                  <a:cubicBezTo>
                    <a:pt x="910" y="2173"/>
                    <a:pt x="708" y="1798"/>
                    <a:pt x="723" y="1423"/>
                  </a:cubicBezTo>
                  <a:lnTo>
                    <a:pt x="723" y="1076"/>
                  </a:lnTo>
                  <a:cubicBezTo>
                    <a:pt x="780" y="1033"/>
                    <a:pt x="838" y="990"/>
                    <a:pt x="896" y="946"/>
                  </a:cubicBezTo>
                  <a:cubicBezTo>
                    <a:pt x="1026" y="816"/>
                    <a:pt x="1141" y="686"/>
                    <a:pt x="1242" y="528"/>
                  </a:cubicBezTo>
                  <a:cubicBezTo>
                    <a:pt x="1704" y="672"/>
                    <a:pt x="2137" y="903"/>
                    <a:pt x="2498" y="1221"/>
                  </a:cubicBezTo>
                  <a:cubicBezTo>
                    <a:pt x="2542" y="1264"/>
                    <a:pt x="2657" y="1365"/>
                    <a:pt x="2801" y="1495"/>
                  </a:cubicBezTo>
                  <a:cubicBezTo>
                    <a:pt x="2859" y="1350"/>
                    <a:pt x="2888" y="1192"/>
                    <a:pt x="2902" y="1047"/>
                  </a:cubicBezTo>
                  <a:cubicBezTo>
                    <a:pt x="2917" y="975"/>
                    <a:pt x="2874" y="903"/>
                    <a:pt x="2830" y="860"/>
                  </a:cubicBezTo>
                  <a:cubicBezTo>
                    <a:pt x="2339" y="455"/>
                    <a:pt x="1776" y="167"/>
                    <a:pt x="1185" y="8"/>
                  </a:cubicBezTo>
                  <a:cubicBezTo>
                    <a:pt x="1164" y="3"/>
                    <a:pt x="1144" y="1"/>
                    <a:pt x="1125"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380" name="Google Shape;17380;p71"/>
            <p:cNvSpPr/>
            <p:nvPr/>
          </p:nvSpPr>
          <p:spPr>
            <a:xfrm>
              <a:off x="5596661" y="3191815"/>
              <a:ext cx="25743" cy="66639"/>
            </a:xfrm>
            <a:custGeom>
              <a:avLst/>
              <a:gdLst/>
              <a:ahLst/>
              <a:cxnLst/>
              <a:rect l="l" t="t" r="r" b="b"/>
              <a:pathLst>
                <a:path w="982" h="2542" extrusionOk="0">
                  <a:moveTo>
                    <a:pt x="116" y="1"/>
                  </a:moveTo>
                  <a:cubicBezTo>
                    <a:pt x="43" y="116"/>
                    <a:pt x="0" y="246"/>
                    <a:pt x="0" y="390"/>
                  </a:cubicBezTo>
                  <a:lnTo>
                    <a:pt x="0" y="2310"/>
                  </a:lnTo>
                  <a:cubicBezTo>
                    <a:pt x="0" y="2440"/>
                    <a:pt x="116" y="2541"/>
                    <a:pt x="246" y="2541"/>
                  </a:cubicBezTo>
                  <a:lnTo>
                    <a:pt x="967" y="2541"/>
                  </a:lnTo>
                  <a:lnTo>
                    <a:pt x="982" y="1256"/>
                  </a:lnTo>
                  <a:cubicBezTo>
                    <a:pt x="982" y="997"/>
                    <a:pt x="866" y="751"/>
                    <a:pt x="693" y="564"/>
                  </a:cubicBezTo>
                  <a:lnTo>
                    <a:pt x="116" y="1"/>
                  </a:ln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381" name="Google Shape;17381;p71"/>
            <p:cNvSpPr/>
            <p:nvPr/>
          </p:nvSpPr>
          <p:spPr>
            <a:xfrm>
              <a:off x="5819174" y="2953416"/>
              <a:ext cx="114297" cy="114691"/>
            </a:xfrm>
            <a:custGeom>
              <a:avLst/>
              <a:gdLst/>
              <a:ahLst/>
              <a:cxnLst/>
              <a:rect l="l" t="t" r="r" b="b"/>
              <a:pathLst>
                <a:path w="4360" h="4375" extrusionOk="0">
                  <a:moveTo>
                    <a:pt x="2180" y="0"/>
                  </a:moveTo>
                  <a:cubicBezTo>
                    <a:pt x="982" y="0"/>
                    <a:pt x="0" y="982"/>
                    <a:pt x="0" y="2180"/>
                  </a:cubicBezTo>
                  <a:cubicBezTo>
                    <a:pt x="0" y="3393"/>
                    <a:pt x="982" y="4374"/>
                    <a:pt x="2180" y="4374"/>
                  </a:cubicBezTo>
                  <a:cubicBezTo>
                    <a:pt x="3393" y="4374"/>
                    <a:pt x="4360" y="3393"/>
                    <a:pt x="4360" y="2180"/>
                  </a:cubicBezTo>
                  <a:cubicBezTo>
                    <a:pt x="4360" y="982"/>
                    <a:pt x="3393" y="0"/>
                    <a:pt x="2180"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382" name="Google Shape;17382;p71"/>
            <p:cNvSpPr/>
            <p:nvPr/>
          </p:nvSpPr>
          <p:spPr>
            <a:xfrm>
              <a:off x="5838075" y="2972710"/>
              <a:ext cx="76469" cy="76076"/>
            </a:xfrm>
            <a:custGeom>
              <a:avLst/>
              <a:gdLst/>
              <a:ahLst/>
              <a:cxnLst/>
              <a:rect l="l" t="t" r="r" b="b"/>
              <a:pathLst>
                <a:path w="2917" h="2902" extrusionOk="0">
                  <a:moveTo>
                    <a:pt x="1459" y="0"/>
                  </a:moveTo>
                  <a:cubicBezTo>
                    <a:pt x="665" y="0"/>
                    <a:pt x="1" y="650"/>
                    <a:pt x="1" y="1444"/>
                  </a:cubicBezTo>
                  <a:cubicBezTo>
                    <a:pt x="1" y="2252"/>
                    <a:pt x="665" y="2902"/>
                    <a:pt x="1459" y="2902"/>
                  </a:cubicBezTo>
                  <a:cubicBezTo>
                    <a:pt x="2267" y="2902"/>
                    <a:pt x="2917" y="2252"/>
                    <a:pt x="2917" y="1444"/>
                  </a:cubicBezTo>
                  <a:cubicBezTo>
                    <a:pt x="2917" y="650"/>
                    <a:pt x="2267" y="0"/>
                    <a:pt x="1459"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383" name="Google Shape;17383;p71"/>
            <p:cNvSpPr/>
            <p:nvPr/>
          </p:nvSpPr>
          <p:spPr>
            <a:xfrm>
              <a:off x="5685582" y="3095318"/>
              <a:ext cx="108242" cy="135872"/>
            </a:xfrm>
            <a:custGeom>
              <a:avLst/>
              <a:gdLst/>
              <a:ahLst/>
              <a:cxnLst/>
              <a:rect l="l" t="t" r="r" b="b"/>
              <a:pathLst>
                <a:path w="4129" h="5183" extrusionOk="0">
                  <a:moveTo>
                    <a:pt x="3479" y="1"/>
                  </a:moveTo>
                  <a:lnTo>
                    <a:pt x="722" y="2628"/>
                  </a:lnTo>
                  <a:cubicBezTo>
                    <a:pt x="506" y="2830"/>
                    <a:pt x="332" y="3075"/>
                    <a:pt x="203" y="3350"/>
                  </a:cubicBezTo>
                  <a:cubicBezTo>
                    <a:pt x="73" y="3653"/>
                    <a:pt x="0" y="3970"/>
                    <a:pt x="0" y="4288"/>
                  </a:cubicBezTo>
                  <a:lnTo>
                    <a:pt x="0" y="5183"/>
                  </a:lnTo>
                  <a:cubicBezTo>
                    <a:pt x="0" y="4923"/>
                    <a:pt x="102" y="4678"/>
                    <a:pt x="289" y="4504"/>
                  </a:cubicBezTo>
                  <a:lnTo>
                    <a:pt x="4129" y="650"/>
                  </a:lnTo>
                  <a:lnTo>
                    <a:pt x="3479" y="1"/>
                  </a:ln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384" name="Google Shape;17384;p71"/>
            <p:cNvSpPr/>
            <p:nvPr/>
          </p:nvSpPr>
          <p:spPr>
            <a:xfrm>
              <a:off x="5857396" y="2991637"/>
              <a:ext cx="38248" cy="38248"/>
            </a:xfrm>
            <a:custGeom>
              <a:avLst/>
              <a:gdLst/>
              <a:ahLst/>
              <a:cxnLst/>
              <a:rect l="l" t="t" r="r" b="b"/>
              <a:pathLst>
                <a:path w="1459" h="1459" extrusionOk="0">
                  <a:moveTo>
                    <a:pt x="722" y="0"/>
                  </a:moveTo>
                  <a:cubicBezTo>
                    <a:pt x="318" y="0"/>
                    <a:pt x="0" y="332"/>
                    <a:pt x="0" y="722"/>
                  </a:cubicBezTo>
                  <a:cubicBezTo>
                    <a:pt x="0" y="1126"/>
                    <a:pt x="318" y="1458"/>
                    <a:pt x="722" y="1458"/>
                  </a:cubicBezTo>
                  <a:cubicBezTo>
                    <a:pt x="1126" y="1458"/>
                    <a:pt x="1458" y="1126"/>
                    <a:pt x="1458" y="722"/>
                  </a:cubicBezTo>
                  <a:cubicBezTo>
                    <a:pt x="1458" y="332"/>
                    <a:pt x="1126" y="0"/>
                    <a:pt x="722"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385" name="Google Shape;17385;p71"/>
            <p:cNvSpPr/>
            <p:nvPr/>
          </p:nvSpPr>
          <p:spPr>
            <a:xfrm>
              <a:off x="5867986" y="2934384"/>
              <a:ext cx="87532" cy="82630"/>
            </a:xfrm>
            <a:custGeom>
              <a:avLst/>
              <a:gdLst/>
              <a:ahLst/>
              <a:cxnLst/>
              <a:rect l="l" t="t" r="r" b="b"/>
              <a:pathLst>
                <a:path w="3339" h="3152" extrusionOk="0">
                  <a:moveTo>
                    <a:pt x="2986" y="0"/>
                  </a:moveTo>
                  <a:cubicBezTo>
                    <a:pt x="2929" y="0"/>
                    <a:pt x="2869" y="23"/>
                    <a:pt x="2815" y="77"/>
                  </a:cubicBezTo>
                  <a:lnTo>
                    <a:pt x="145" y="2747"/>
                  </a:lnTo>
                  <a:cubicBezTo>
                    <a:pt x="0" y="2892"/>
                    <a:pt x="101" y="3151"/>
                    <a:pt x="318" y="3151"/>
                  </a:cubicBezTo>
                  <a:cubicBezTo>
                    <a:pt x="390" y="3151"/>
                    <a:pt x="448" y="3137"/>
                    <a:pt x="491" y="3079"/>
                  </a:cubicBezTo>
                  <a:lnTo>
                    <a:pt x="3162" y="423"/>
                  </a:lnTo>
                  <a:cubicBezTo>
                    <a:pt x="3339" y="246"/>
                    <a:pt x="3176" y="0"/>
                    <a:pt x="2986"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386" name="Google Shape;17386;p71"/>
            <p:cNvSpPr/>
            <p:nvPr/>
          </p:nvSpPr>
          <p:spPr>
            <a:xfrm>
              <a:off x="5916799" y="2937241"/>
              <a:ext cx="38248" cy="33214"/>
            </a:xfrm>
            <a:custGeom>
              <a:avLst/>
              <a:gdLst/>
              <a:ahLst/>
              <a:cxnLst/>
              <a:rect l="l" t="t" r="r" b="b"/>
              <a:pathLst>
                <a:path w="1459" h="1267" extrusionOk="0">
                  <a:moveTo>
                    <a:pt x="495" y="1"/>
                  </a:moveTo>
                  <a:cubicBezTo>
                    <a:pt x="298" y="1"/>
                    <a:pt x="104" y="113"/>
                    <a:pt x="1" y="300"/>
                  </a:cubicBezTo>
                  <a:lnTo>
                    <a:pt x="1" y="1021"/>
                  </a:lnTo>
                  <a:cubicBezTo>
                    <a:pt x="1" y="1151"/>
                    <a:pt x="116" y="1267"/>
                    <a:pt x="246" y="1267"/>
                  </a:cubicBezTo>
                  <a:lnTo>
                    <a:pt x="968" y="1267"/>
                  </a:lnTo>
                  <a:lnTo>
                    <a:pt x="1459" y="776"/>
                  </a:lnTo>
                  <a:cubicBezTo>
                    <a:pt x="1444" y="646"/>
                    <a:pt x="1343" y="545"/>
                    <a:pt x="1213" y="545"/>
                  </a:cubicBezTo>
                  <a:lnTo>
                    <a:pt x="722" y="545"/>
                  </a:lnTo>
                  <a:lnTo>
                    <a:pt x="722" y="54"/>
                  </a:lnTo>
                  <a:cubicBezTo>
                    <a:pt x="649" y="18"/>
                    <a:pt x="572" y="1"/>
                    <a:pt x="495"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387" name="Google Shape;17387;p71"/>
            <p:cNvSpPr/>
            <p:nvPr/>
          </p:nvSpPr>
          <p:spPr>
            <a:xfrm>
              <a:off x="5889430" y="2934384"/>
              <a:ext cx="63729" cy="60635"/>
            </a:xfrm>
            <a:custGeom>
              <a:avLst/>
              <a:gdLst/>
              <a:ahLst/>
              <a:cxnLst/>
              <a:rect l="l" t="t" r="r" b="b"/>
              <a:pathLst>
                <a:path w="2431" h="2313" extrusionOk="0">
                  <a:moveTo>
                    <a:pt x="2170" y="1"/>
                  </a:moveTo>
                  <a:cubicBezTo>
                    <a:pt x="2109" y="1"/>
                    <a:pt x="2048" y="26"/>
                    <a:pt x="1997" y="77"/>
                  </a:cubicBezTo>
                  <a:lnTo>
                    <a:pt x="178" y="1896"/>
                  </a:lnTo>
                  <a:cubicBezTo>
                    <a:pt x="0" y="2074"/>
                    <a:pt x="166" y="2312"/>
                    <a:pt x="357" y="2312"/>
                  </a:cubicBezTo>
                  <a:cubicBezTo>
                    <a:pt x="413" y="2312"/>
                    <a:pt x="472" y="2291"/>
                    <a:pt x="525" y="2242"/>
                  </a:cubicBezTo>
                  <a:lnTo>
                    <a:pt x="2344" y="423"/>
                  </a:lnTo>
                  <a:cubicBezTo>
                    <a:pt x="2430" y="322"/>
                    <a:pt x="2430" y="163"/>
                    <a:pt x="2344" y="77"/>
                  </a:cubicBezTo>
                  <a:cubicBezTo>
                    <a:pt x="2293" y="26"/>
                    <a:pt x="2232" y="1"/>
                    <a:pt x="2170" y="1"/>
                  </a:cubicBezTo>
                  <a:close/>
                </a:path>
              </a:pathLst>
            </a:custGeom>
            <a:solidFill>
              <a:srgbClr val="667A8C"/>
            </a:solidFill>
            <a:ln>
              <a:noFill/>
            </a:ln>
          </p:spPr>
          <p:txBody>
            <a:bodyPr spcFirstLastPara="1" wrap="square" lIns="91425" tIns="91425" rIns="91425" bIns="91425" anchor="ctr" anchorCtr="0">
              <a:noAutofit/>
            </a:bodyPr>
            <a:lstStyle/>
            <a:p>
              <a:endParaRPr/>
            </a:p>
          </p:txBody>
        </p:sp>
      </p:grpSp>
      <p:grpSp>
        <p:nvGrpSpPr>
          <p:cNvPr id="17388" name="Google Shape;17388;p71"/>
          <p:cNvGrpSpPr/>
          <p:nvPr/>
        </p:nvGrpSpPr>
        <p:grpSpPr>
          <a:xfrm>
            <a:off x="874659" y="2914409"/>
            <a:ext cx="356891" cy="335709"/>
            <a:chOff x="874658" y="2914408"/>
            <a:chExt cx="356891" cy="335709"/>
          </a:xfrm>
        </p:grpSpPr>
        <p:sp>
          <p:nvSpPr>
            <p:cNvPr id="17389" name="Google Shape;17389;p71"/>
            <p:cNvSpPr/>
            <p:nvPr/>
          </p:nvSpPr>
          <p:spPr>
            <a:xfrm>
              <a:off x="909472" y="2994285"/>
              <a:ext cx="287238" cy="177869"/>
            </a:xfrm>
            <a:custGeom>
              <a:avLst/>
              <a:gdLst/>
              <a:ahLst/>
              <a:cxnLst/>
              <a:rect l="l" t="t" r="r" b="b"/>
              <a:pathLst>
                <a:path w="10957" h="6785" extrusionOk="0">
                  <a:moveTo>
                    <a:pt x="0" y="0"/>
                  </a:moveTo>
                  <a:lnTo>
                    <a:pt x="0" y="6785"/>
                  </a:lnTo>
                  <a:lnTo>
                    <a:pt x="10957" y="6785"/>
                  </a:lnTo>
                  <a:lnTo>
                    <a:pt x="10957" y="0"/>
                  </a:ln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390" name="Google Shape;17390;p71"/>
            <p:cNvSpPr/>
            <p:nvPr/>
          </p:nvSpPr>
          <p:spPr>
            <a:xfrm>
              <a:off x="874658" y="2914408"/>
              <a:ext cx="356891" cy="93902"/>
            </a:xfrm>
            <a:custGeom>
              <a:avLst/>
              <a:gdLst/>
              <a:ahLst/>
              <a:cxnLst/>
              <a:rect l="l" t="t" r="r" b="b"/>
              <a:pathLst>
                <a:path w="13614" h="3582" extrusionOk="0">
                  <a:moveTo>
                    <a:pt x="265" y="0"/>
                  </a:moveTo>
                  <a:cubicBezTo>
                    <a:pt x="117" y="0"/>
                    <a:pt x="0" y="125"/>
                    <a:pt x="0" y="276"/>
                  </a:cubicBezTo>
                  <a:lnTo>
                    <a:pt x="0" y="3293"/>
                  </a:lnTo>
                  <a:cubicBezTo>
                    <a:pt x="0" y="3451"/>
                    <a:pt x="130" y="3581"/>
                    <a:pt x="289" y="3581"/>
                  </a:cubicBezTo>
                  <a:lnTo>
                    <a:pt x="13339" y="3581"/>
                  </a:lnTo>
                  <a:cubicBezTo>
                    <a:pt x="13498" y="3581"/>
                    <a:pt x="13613" y="3451"/>
                    <a:pt x="13613" y="3293"/>
                  </a:cubicBezTo>
                  <a:lnTo>
                    <a:pt x="13613" y="276"/>
                  </a:lnTo>
                  <a:cubicBezTo>
                    <a:pt x="13613" y="117"/>
                    <a:pt x="13498" y="1"/>
                    <a:pt x="13339" y="1"/>
                  </a:cubicBezTo>
                  <a:lnTo>
                    <a:pt x="289" y="1"/>
                  </a:lnTo>
                  <a:cubicBezTo>
                    <a:pt x="281" y="1"/>
                    <a:pt x="273" y="0"/>
                    <a:pt x="265" y="0"/>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7391" name="Google Shape;17391;p71"/>
            <p:cNvSpPr/>
            <p:nvPr/>
          </p:nvSpPr>
          <p:spPr>
            <a:xfrm>
              <a:off x="1211442" y="2914434"/>
              <a:ext cx="20107" cy="93876"/>
            </a:xfrm>
            <a:custGeom>
              <a:avLst/>
              <a:gdLst/>
              <a:ahLst/>
              <a:cxnLst/>
              <a:rect l="l" t="t" r="r" b="b"/>
              <a:pathLst>
                <a:path w="767" h="3581" extrusionOk="0">
                  <a:moveTo>
                    <a:pt x="1" y="0"/>
                  </a:moveTo>
                  <a:lnTo>
                    <a:pt x="1" y="3580"/>
                  </a:lnTo>
                  <a:lnTo>
                    <a:pt x="492" y="3580"/>
                  </a:lnTo>
                  <a:cubicBezTo>
                    <a:pt x="651" y="3580"/>
                    <a:pt x="766" y="3450"/>
                    <a:pt x="766" y="3292"/>
                  </a:cubicBezTo>
                  <a:lnTo>
                    <a:pt x="766" y="275"/>
                  </a:lnTo>
                  <a:cubicBezTo>
                    <a:pt x="766" y="116"/>
                    <a:pt x="651" y="0"/>
                    <a:pt x="492"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392" name="Google Shape;17392;p71"/>
            <p:cNvSpPr/>
            <p:nvPr/>
          </p:nvSpPr>
          <p:spPr>
            <a:xfrm>
              <a:off x="874658" y="2914408"/>
              <a:ext cx="20081" cy="93902"/>
            </a:xfrm>
            <a:custGeom>
              <a:avLst/>
              <a:gdLst/>
              <a:ahLst/>
              <a:cxnLst/>
              <a:rect l="l" t="t" r="r" b="b"/>
              <a:pathLst>
                <a:path w="766" h="3582" extrusionOk="0">
                  <a:moveTo>
                    <a:pt x="265" y="0"/>
                  </a:moveTo>
                  <a:cubicBezTo>
                    <a:pt x="117" y="0"/>
                    <a:pt x="0" y="125"/>
                    <a:pt x="0" y="276"/>
                  </a:cubicBezTo>
                  <a:lnTo>
                    <a:pt x="0" y="3293"/>
                  </a:lnTo>
                  <a:cubicBezTo>
                    <a:pt x="0" y="3451"/>
                    <a:pt x="130" y="3581"/>
                    <a:pt x="289" y="3581"/>
                  </a:cubicBezTo>
                  <a:lnTo>
                    <a:pt x="765" y="3581"/>
                  </a:lnTo>
                  <a:lnTo>
                    <a:pt x="765" y="1"/>
                  </a:lnTo>
                  <a:lnTo>
                    <a:pt x="289" y="1"/>
                  </a:lnTo>
                  <a:cubicBezTo>
                    <a:pt x="281" y="1"/>
                    <a:pt x="273" y="0"/>
                    <a:pt x="265"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393" name="Google Shape;17393;p71"/>
            <p:cNvSpPr/>
            <p:nvPr/>
          </p:nvSpPr>
          <p:spPr>
            <a:xfrm>
              <a:off x="1171333" y="2945079"/>
              <a:ext cx="34080" cy="34079"/>
            </a:xfrm>
            <a:custGeom>
              <a:avLst/>
              <a:gdLst/>
              <a:ahLst/>
              <a:cxnLst/>
              <a:rect l="l" t="t" r="r" b="b"/>
              <a:pathLst>
                <a:path w="1300" h="1300" extrusionOk="0">
                  <a:moveTo>
                    <a:pt x="650" y="1"/>
                  </a:moveTo>
                  <a:cubicBezTo>
                    <a:pt x="290" y="1"/>
                    <a:pt x="1" y="289"/>
                    <a:pt x="1" y="650"/>
                  </a:cubicBezTo>
                  <a:cubicBezTo>
                    <a:pt x="1" y="1011"/>
                    <a:pt x="290" y="1300"/>
                    <a:pt x="650" y="1300"/>
                  </a:cubicBezTo>
                  <a:cubicBezTo>
                    <a:pt x="1011" y="1300"/>
                    <a:pt x="1300" y="1011"/>
                    <a:pt x="1300" y="650"/>
                  </a:cubicBezTo>
                  <a:cubicBezTo>
                    <a:pt x="1300" y="289"/>
                    <a:pt x="1011" y="1"/>
                    <a:pt x="650"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394" name="Google Shape;17394;p71"/>
            <p:cNvSpPr/>
            <p:nvPr/>
          </p:nvSpPr>
          <p:spPr>
            <a:xfrm>
              <a:off x="1113451" y="2945079"/>
              <a:ext cx="34080" cy="34079"/>
            </a:xfrm>
            <a:custGeom>
              <a:avLst/>
              <a:gdLst/>
              <a:ahLst/>
              <a:cxnLst/>
              <a:rect l="l" t="t" r="r" b="b"/>
              <a:pathLst>
                <a:path w="1300" h="1300" extrusionOk="0">
                  <a:moveTo>
                    <a:pt x="650" y="1"/>
                  </a:moveTo>
                  <a:cubicBezTo>
                    <a:pt x="289" y="1"/>
                    <a:pt x="0" y="289"/>
                    <a:pt x="0" y="650"/>
                  </a:cubicBezTo>
                  <a:cubicBezTo>
                    <a:pt x="0" y="1011"/>
                    <a:pt x="289" y="1300"/>
                    <a:pt x="650" y="1300"/>
                  </a:cubicBezTo>
                  <a:cubicBezTo>
                    <a:pt x="1011" y="1300"/>
                    <a:pt x="1299" y="1011"/>
                    <a:pt x="1299" y="650"/>
                  </a:cubicBezTo>
                  <a:cubicBezTo>
                    <a:pt x="1299" y="289"/>
                    <a:pt x="1011" y="1"/>
                    <a:pt x="650"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395" name="Google Shape;17395;p71"/>
            <p:cNvSpPr/>
            <p:nvPr/>
          </p:nvSpPr>
          <p:spPr>
            <a:xfrm>
              <a:off x="898488" y="2956824"/>
              <a:ext cx="197582" cy="10617"/>
            </a:xfrm>
            <a:custGeom>
              <a:avLst/>
              <a:gdLst/>
              <a:ahLst/>
              <a:cxnLst/>
              <a:rect l="l" t="t" r="r" b="b"/>
              <a:pathLst>
                <a:path w="7537" h="405" extrusionOk="0">
                  <a:moveTo>
                    <a:pt x="275" y="0"/>
                  </a:moveTo>
                  <a:cubicBezTo>
                    <a:pt x="5" y="0"/>
                    <a:pt x="1" y="405"/>
                    <a:pt x="261" y="405"/>
                  </a:cubicBezTo>
                  <a:cubicBezTo>
                    <a:pt x="266" y="405"/>
                    <a:pt x="270" y="405"/>
                    <a:pt x="275" y="404"/>
                  </a:cubicBezTo>
                  <a:lnTo>
                    <a:pt x="7262" y="404"/>
                  </a:lnTo>
                  <a:cubicBezTo>
                    <a:pt x="7536" y="404"/>
                    <a:pt x="7536" y="0"/>
                    <a:pt x="7262"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396" name="Google Shape;17396;p71"/>
            <p:cNvSpPr/>
            <p:nvPr/>
          </p:nvSpPr>
          <p:spPr>
            <a:xfrm>
              <a:off x="874658" y="3035154"/>
              <a:ext cx="356891" cy="94243"/>
            </a:xfrm>
            <a:custGeom>
              <a:avLst/>
              <a:gdLst/>
              <a:ahLst/>
              <a:cxnLst/>
              <a:rect l="l" t="t" r="r" b="b"/>
              <a:pathLst>
                <a:path w="13614" h="3595" extrusionOk="0">
                  <a:moveTo>
                    <a:pt x="289" y="0"/>
                  </a:moveTo>
                  <a:cubicBezTo>
                    <a:pt x="130" y="0"/>
                    <a:pt x="0" y="130"/>
                    <a:pt x="0" y="289"/>
                  </a:cubicBezTo>
                  <a:lnTo>
                    <a:pt x="0" y="3306"/>
                  </a:lnTo>
                  <a:cubicBezTo>
                    <a:pt x="0" y="3465"/>
                    <a:pt x="130" y="3595"/>
                    <a:pt x="289" y="3595"/>
                  </a:cubicBezTo>
                  <a:lnTo>
                    <a:pt x="13339" y="3595"/>
                  </a:lnTo>
                  <a:cubicBezTo>
                    <a:pt x="13498" y="3595"/>
                    <a:pt x="13613" y="3465"/>
                    <a:pt x="13613" y="3306"/>
                  </a:cubicBezTo>
                  <a:lnTo>
                    <a:pt x="13613" y="289"/>
                  </a:lnTo>
                  <a:cubicBezTo>
                    <a:pt x="13613" y="130"/>
                    <a:pt x="13498" y="0"/>
                    <a:pt x="13339" y="0"/>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7397" name="Google Shape;17397;p71"/>
            <p:cNvSpPr/>
            <p:nvPr/>
          </p:nvSpPr>
          <p:spPr>
            <a:xfrm>
              <a:off x="1211442" y="3035154"/>
              <a:ext cx="20107" cy="94243"/>
            </a:xfrm>
            <a:custGeom>
              <a:avLst/>
              <a:gdLst/>
              <a:ahLst/>
              <a:cxnLst/>
              <a:rect l="l" t="t" r="r" b="b"/>
              <a:pathLst>
                <a:path w="767" h="3595" extrusionOk="0">
                  <a:moveTo>
                    <a:pt x="1" y="0"/>
                  </a:moveTo>
                  <a:lnTo>
                    <a:pt x="1" y="3595"/>
                  </a:lnTo>
                  <a:lnTo>
                    <a:pt x="492" y="3595"/>
                  </a:lnTo>
                  <a:cubicBezTo>
                    <a:pt x="651" y="3595"/>
                    <a:pt x="766" y="3465"/>
                    <a:pt x="766" y="3306"/>
                  </a:cubicBezTo>
                  <a:lnTo>
                    <a:pt x="766" y="289"/>
                  </a:lnTo>
                  <a:cubicBezTo>
                    <a:pt x="766" y="130"/>
                    <a:pt x="651" y="0"/>
                    <a:pt x="492"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398" name="Google Shape;17398;p71"/>
            <p:cNvSpPr/>
            <p:nvPr/>
          </p:nvSpPr>
          <p:spPr>
            <a:xfrm>
              <a:off x="874658" y="3035154"/>
              <a:ext cx="20081" cy="94243"/>
            </a:xfrm>
            <a:custGeom>
              <a:avLst/>
              <a:gdLst/>
              <a:ahLst/>
              <a:cxnLst/>
              <a:rect l="l" t="t" r="r" b="b"/>
              <a:pathLst>
                <a:path w="766" h="3595" extrusionOk="0">
                  <a:moveTo>
                    <a:pt x="289" y="0"/>
                  </a:moveTo>
                  <a:cubicBezTo>
                    <a:pt x="130" y="0"/>
                    <a:pt x="0" y="130"/>
                    <a:pt x="0" y="289"/>
                  </a:cubicBezTo>
                  <a:lnTo>
                    <a:pt x="0" y="3306"/>
                  </a:lnTo>
                  <a:cubicBezTo>
                    <a:pt x="0" y="3465"/>
                    <a:pt x="130" y="3595"/>
                    <a:pt x="289" y="3595"/>
                  </a:cubicBezTo>
                  <a:lnTo>
                    <a:pt x="765" y="3595"/>
                  </a:lnTo>
                  <a:lnTo>
                    <a:pt x="765" y="0"/>
                  </a:ln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399" name="Google Shape;17399;p71"/>
            <p:cNvSpPr/>
            <p:nvPr/>
          </p:nvSpPr>
          <p:spPr>
            <a:xfrm>
              <a:off x="1171333" y="3066167"/>
              <a:ext cx="34080" cy="34106"/>
            </a:xfrm>
            <a:custGeom>
              <a:avLst/>
              <a:gdLst/>
              <a:ahLst/>
              <a:cxnLst/>
              <a:rect l="l" t="t" r="r" b="b"/>
              <a:pathLst>
                <a:path w="1300" h="1301" extrusionOk="0">
                  <a:moveTo>
                    <a:pt x="650" y="1"/>
                  </a:moveTo>
                  <a:cubicBezTo>
                    <a:pt x="290" y="1"/>
                    <a:pt x="1" y="290"/>
                    <a:pt x="1" y="651"/>
                  </a:cubicBezTo>
                  <a:cubicBezTo>
                    <a:pt x="1" y="1011"/>
                    <a:pt x="290" y="1300"/>
                    <a:pt x="650" y="1300"/>
                  </a:cubicBezTo>
                  <a:cubicBezTo>
                    <a:pt x="1011" y="1300"/>
                    <a:pt x="1300" y="1011"/>
                    <a:pt x="1300" y="651"/>
                  </a:cubicBezTo>
                  <a:cubicBezTo>
                    <a:pt x="1300" y="290"/>
                    <a:pt x="1011" y="1"/>
                    <a:pt x="650"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00" name="Google Shape;17400;p71"/>
            <p:cNvSpPr/>
            <p:nvPr/>
          </p:nvSpPr>
          <p:spPr>
            <a:xfrm>
              <a:off x="1113451" y="3066167"/>
              <a:ext cx="34080" cy="34106"/>
            </a:xfrm>
            <a:custGeom>
              <a:avLst/>
              <a:gdLst/>
              <a:ahLst/>
              <a:cxnLst/>
              <a:rect l="l" t="t" r="r" b="b"/>
              <a:pathLst>
                <a:path w="1300" h="1301" extrusionOk="0">
                  <a:moveTo>
                    <a:pt x="650" y="1"/>
                  </a:moveTo>
                  <a:cubicBezTo>
                    <a:pt x="289" y="1"/>
                    <a:pt x="0" y="290"/>
                    <a:pt x="0" y="651"/>
                  </a:cubicBezTo>
                  <a:cubicBezTo>
                    <a:pt x="0" y="1011"/>
                    <a:pt x="289" y="1300"/>
                    <a:pt x="650" y="1300"/>
                  </a:cubicBezTo>
                  <a:cubicBezTo>
                    <a:pt x="1011" y="1300"/>
                    <a:pt x="1299" y="1011"/>
                    <a:pt x="1299" y="651"/>
                  </a:cubicBezTo>
                  <a:cubicBezTo>
                    <a:pt x="1299" y="290"/>
                    <a:pt x="1011" y="1"/>
                    <a:pt x="650"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01" name="Google Shape;17401;p71"/>
            <p:cNvSpPr/>
            <p:nvPr/>
          </p:nvSpPr>
          <p:spPr>
            <a:xfrm>
              <a:off x="898488" y="3077544"/>
              <a:ext cx="197582" cy="10984"/>
            </a:xfrm>
            <a:custGeom>
              <a:avLst/>
              <a:gdLst/>
              <a:ahLst/>
              <a:cxnLst/>
              <a:rect l="l" t="t" r="r" b="b"/>
              <a:pathLst>
                <a:path w="7537" h="419" extrusionOk="0">
                  <a:moveTo>
                    <a:pt x="275" y="0"/>
                  </a:moveTo>
                  <a:cubicBezTo>
                    <a:pt x="1" y="0"/>
                    <a:pt x="1" y="419"/>
                    <a:pt x="275" y="419"/>
                  </a:cubicBezTo>
                  <a:lnTo>
                    <a:pt x="7262" y="419"/>
                  </a:lnTo>
                  <a:cubicBezTo>
                    <a:pt x="7536" y="419"/>
                    <a:pt x="7536" y="0"/>
                    <a:pt x="7262"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02" name="Google Shape;17402;p71"/>
            <p:cNvSpPr/>
            <p:nvPr/>
          </p:nvSpPr>
          <p:spPr>
            <a:xfrm>
              <a:off x="874658" y="3155874"/>
              <a:ext cx="356891" cy="94243"/>
            </a:xfrm>
            <a:custGeom>
              <a:avLst/>
              <a:gdLst/>
              <a:ahLst/>
              <a:cxnLst/>
              <a:rect l="l" t="t" r="r" b="b"/>
              <a:pathLst>
                <a:path w="13614" h="3595" extrusionOk="0">
                  <a:moveTo>
                    <a:pt x="289" y="0"/>
                  </a:moveTo>
                  <a:cubicBezTo>
                    <a:pt x="130" y="0"/>
                    <a:pt x="0" y="130"/>
                    <a:pt x="0" y="289"/>
                  </a:cubicBezTo>
                  <a:lnTo>
                    <a:pt x="0" y="3306"/>
                  </a:lnTo>
                  <a:cubicBezTo>
                    <a:pt x="0" y="3465"/>
                    <a:pt x="130" y="3595"/>
                    <a:pt x="289" y="3595"/>
                  </a:cubicBezTo>
                  <a:lnTo>
                    <a:pt x="13339" y="3595"/>
                  </a:lnTo>
                  <a:cubicBezTo>
                    <a:pt x="13498" y="3595"/>
                    <a:pt x="13613" y="3465"/>
                    <a:pt x="13613" y="3306"/>
                  </a:cubicBezTo>
                  <a:lnTo>
                    <a:pt x="13613" y="289"/>
                  </a:lnTo>
                  <a:cubicBezTo>
                    <a:pt x="13613" y="130"/>
                    <a:pt x="13498" y="0"/>
                    <a:pt x="13339" y="0"/>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7403" name="Google Shape;17403;p71"/>
            <p:cNvSpPr/>
            <p:nvPr/>
          </p:nvSpPr>
          <p:spPr>
            <a:xfrm>
              <a:off x="1211442" y="3155874"/>
              <a:ext cx="20107" cy="94243"/>
            </a:xfrm>
            <a:custGeom>
              <a:avLst/>
              <a:gdLst/>
              <a:ahLst/>
              <a:cxnLst/>
              <a:rect l="l" t="t" r="r" b="b"/>
              <a:pathLst>
                <a:path w="767" h="3595" extrusionOk="0">
                  <a:moveTo>
                    <a:pt x="1" y="0"/>
                  </a:moveTo>
                  <a:lnTo>
                    <a:pt x="1" y="3595"/>
                  </a:lnTo>
                  <a:lnTo>
                    <a:pt x="492" y="3595"/>
                  </a:lnTo>
                  <a:cubicBezTo>
                    <a:pt x="651" y="3595"/>
                    <a:pt x="766" y="3465"/>
                    <a:pt x="766" y="3306"/>
                  </a:cubicBezTo>
                  <a:lnTo>
                    <a:pt x="766" y="289"/>
                  </a:lnTo>
                  <a:cubicBezTo>
                    <a:pt x="766" y="130"/>
                    <a:pt x="651" y="0"/>
                    <a:pt x="492"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404" name="Google Shape;17404;p71"/>
            <p:cNvSpPr/>
            <p:nvPr/>
          </p:nvSpPr>
          <p:spPr>
            <a:xfrm>
              <a:off x="874658" y="3155874"/>
              <a:ext cx="20081" cy="94243"/>
            </a:xfrm>
            <a:custGeom>
              <a:avLst/>
              <a:gdLst/>
              <a:ahLst/>
              <a:cxnLst/>
              <a:rect l="l" t="t" r="r" b="b"/>
              <a:pathLst>
                <a:path w="766" h="3595" extrusionOk="0">
                  <a:moveTo>
                    <a:pt x="289" y="0"/>
                  </a:moveTo>
                  <a:cubicBezTo>
                    <a:pt x="130" y="0"/>
                    <a:pt x="0" y="130"/>
                    <a:pt x="0" y="289"/>
                  </a:cubicBezTo>
                  <a:lnTo>
                    <a:pt x="0" y="3306"/>
                  </a:lnTo>
                  <a:cubicBezTo>
                    <a:pt x="0" y="3465"/>
                    <a:pt x="130" y="3595"/>
                    <a:pt x="289" y="3595"/>
                  </a:cubicBezTo>
                  <a:lnTo>
                    <a:pt x="765" y="3595"/>
                  </a:lnTo>
                  <a:lnTo>
                    <a:pt x="765" y="0"/>
                  </a:ln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405" name="Google Shape;17405;p71"/>
            <p:cNvSpPr/>
            <p:nvPr/>
          </p:nvSpPr>
          <p:spPr>
            <a:xfrm>
              <a:off x="1171333" y="3186887"/>
              <a:ext cx="34080" cy="34106"/>
            </a:xfrm>
            <a:custGeom>
              <a:avLst/>
              <a:gdLst/>
              <a:ahLst/>
              <a:cxnLst/>
              <a:rect l="l" t="t" r="r" b="b"/>
              <a:pathLst>
                <a:path w="1300" h="1301" extrusionOk="0">
                  <a:moveTo>
                    <a:pt x="650" y="1"/>
                  </a:moveTo>
                  <a:cubicBezTo>
                    <a:pt x="290" y="1"/>
                    <a:pt x="1" y="290"/>
                    <a:pt x="1" y="650"/>
                  </a:cubicBezTo>
                  <a:cubicBezTo>
                    <a:pt x="1" y="1011"/>
                    <a:pt x="290" y="1300"/>
                    <a:pt x="650" y="1300"/>
                  </a:cubicBezTo>
                  <a:cubicBezTo>
                    <a:pt x="1011" y="1300"/>
                    <a:pt x="1300" y="1011"/>
                    <a:pt x="1300" y="650"/>
                  </a:cubicBezTo>
                  <a:cubicBezTo>
                    <a:pt x="1300" y="290"/>
                    <a:pt x="1011" y="1"/>
                    <a:pt x="650"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06" name="Google Shape;17406;p71"/>
            <p:cNvSpPr/>
            <p:nvPr/>
          </p:nvSpPr>
          <p:spPr>
            <a:xfrm>
              <a:off x="1113451" y="3186887"/>
              <a:ext cx="34080" cy="34106"/>
            </a:xfrm>
            <a:custGeom>
              <a:avLst/>
              <a:gdLst/>
              <a:ahLst/>
              <a:cxnLst/>
              <a:rect l="l" t="t" r="r" b="b"/>
              <a:pathLst>
                <a:path w="1300" h="1301" extrusionOk="0">
                  <a:moveTo>
                    <a:pt x="650" y="1"/>
                  </a:moveTo>
                  <a:cubicBezTo>
                    <a:pt x="289" y="1"/>
                    <a:pt x="0" y="290"/>
                    <a:pt x="0" y="650"/>
                  </a:cubicBezTo>
                  <a:cubicBezTo>
                    <a:pt x="0" y="1011"/>
                    <a:pt x="289" y="1300"/>
                    <a:pt x="650" y="1300"/>
                  </a:cubicBezTo>
                  <a:cubicBezTo>
                    <a:pt x="1011" y="1300"/>
                    <a:pt x="1299" y="1011"/>
                    <a:pt x="1299" y="650"/>
                  </a:cubicBezTo>
                  <a:cubicBezTo>
                    <a:pt x="1299" y="290"/>
                    <a:pt x="1011" y="1"/>
                    <a:pt x="650"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07" name="Google Shape;17407;p71"/>
            <p:cNvSpPr/>
            <p:nvPr/>
          </p:nvSpPr>
          <p:spPr>
            <a:xfrm>
              <a:off x="898488" y="3198631"/>
              <a:ext cx="197582" cy="10617"/>
            </a:xfrm>
            <a:custGeom>
              <a:avLst/>
              <a:gdLst/>
              <a:ahLst/>
              <a:cxnLst/>
              <a:rect l="l" t="t" r="r" b="b"/>
              <a:pathLst>
                <a:path w="7537" h="405" extrusionOk="0">
                  <a:moveTo>
                    <a:pt x="275" y="0"/>
                  </a:moveTo>
                  <a:cubicBezTo>
                    <a:pt x="1" y="0"/>
                    <a:pt x="1" y="405"/>
                    <a:pt x="275" y="405"/>
                  </a:cubicBezTo>
                  <a:lnTo>
                    <a:pt x="7262" y="405"/>
                  </a:lnTo>
                  <a:cubicBezTo>
                    <a:pt x="7536" y="405"/>
                    <a:pt x="7536" y="0"/>
                    <a:pt x="7262"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408" name="Google Shape;17408;p71"/>
            <p:cNvSpPr/>
            <p:nvPr/>
          </p:nvSpPr>
          <p:spPr>
            <a:xfrm>
              <a:off x="898488" y="3094924"/>
              <a:ext cx="30305" cy="10643"/>
            </a:xfrm>
            <a:custGeom>
              <a:avLst/>
              <a:gdLst/>
              <a:ahLst/>
              <a:cxnLst/>
              <a:rect l="l" t="t" r="r" b="b"/>
              <a:pathLst>
                <a:path w="1156" h="406" extrusionOk="0">
                  <a:moveTo>
                    <a:pt x="261" y="1"/>
                  </a:moveTo>
                  <a:cubicBezTo>
                    <a:pt x="1" y="1"/>
                    <a:pt x="5" y="405"/>
                    <a:pt x="275" y="405"/>
                  </a:cubicBezTo>
                  <a:lnTo>
                    <a:pt x="881" y="405"/>
                  </a:lnTo>
                  <a:cubicBezTo>
                    <a:pt x="1156" y="405"/>
                    <a:pt x="1156" y="1"/>
                    <a:pt x="881" y="1"/>
                  </a:cubicBezTo>
                  <a:lnTo>
                    <a:pt x="275" y="1"/>
                  </a:lnTo>
                  <a:cubicBezTo>
                    <a:pt x="270" y="1"/>
                    <a:pt x="266" y="1"/>
                    <a:pt x="261" y="1"/>
                  </a:cubicBezTo>
                  <a:close/>
                </a:path>
              </a:pathLst>
            </a:custGeom>
            <a:solidFill>
              <a:srgbClr val="D7DFE5"/>
            </a:solidFill>
            <a:ln>
              <a:noFill/>
            </a:ln>
          </p:spPr>
          <p:txBody>
            <a:bodyPr spcFirstLastPara="1" wrap="square" lIns="91425" tIns="91425" rIns="91425" bIns="91425" anchor="ctr" anchorCtr="0">
              <a:noAutofit/>
            </a:bodyPr>
            <a:lstStyle/>
            <a:p>
              <a:endParaRPr/>
            </a:p>
          </p:txBody>
        </p:sp>
      </p:grpSp>
      <p:grpSp>
        <p:nvGrpSpPr>
          <p:cNvPr id="17409" name="Google Shape;17409;p71"/>
          <p:cNvGrpSpPr/>
          <p:nvPr/>
        </p:nvGrpSpPr>
        <p:grpSpPr>
          <a:xfrm>
            <a:off x="4230913" y="2929194"/>
            <a:ext cx="308813" cy="306165"/>
            <a:chOff x="4230912" y="2929193"/>
            <a:chExt cx="308813" cy="306165"/>
          </a:xfrm>
        </p:grpSpPr>
        <p:sp>
          <p:nvSpPr>
            <p:cNvPr id="17410" name="Google Shape;17410;p71"/>
            <p:cNvSpPr/>
            <p:nvPr/>
          </p:nvSpPr>
          <p:spPr>
            <a:xfrm>
              <a:off x="4425427" y="2976878"/>
              <a:ext cx="114297" cy="258113"/>
            </a:xfrm>
            <a:custGeom>
              <a:avLst/>
              <a:gdLst/>
              <a:ahLst/>
              <a:cxnLst/>
              <a:rect l="l" t="t" r="r" b="b"/>
              <a:pathLst>
                <a:path w="4360" h="9846" extrusionOk="0">
                  <a:moveTo>
                    <a:pt x="0" y="0"/>
                  </a:moveTo>
                  <a:lnTo>
                    <a:pt x="0" y="9845"/>
                  </a:lnTo>
                  <a:lnTo>
                    <a:pt x="1213" y="9845"/>
                  </a:lnTo>
                  <a:cubicBezTo>
                    <a:pt x="1285" y="9845"/>
                    <a:pt x="1357" y="9787"/>
                    <a:pt x="1386" y="9715"/>
                  </a:cubicBezTo>
                  <a:lnTo>
                    <a:pt x="2584" y="5847"/>
                  </a:lnTo>
                  <a:lnTo>
                    <a:pt x="4317" y="246"/>
                  </a:lnTo>
                  <a:cubicBezTo>
                    <a:pt x="4360" y="130"/>
                    <a:pt x="4273" y="0"/>
                    <a:pt x="4143" y="0"/>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411" name="Google Shape;17411;p71"/>
            <p:cNvSpPr/>
            <p:nvPr/>
          </p:nvSpPr>
          <p:spPr>
            <a:xfrm>
              <a:off x="4425427" y="2976878"/>
              <a:ext cx="93116" cy="258480"/>
            </a:xfrm>
            <a:custGeom>
              <a:avLst/>
              <a:gdLst/>
              <a:ahLst/>
              <a:cxnLst/>
              <a:rect l="l" t="t" r="r" b="b"/>
              <a:pathLst>
                <a:path w="3552" h="9860" extrusionOk="0">
                  <a:moveTo>
                    <a:pt x="0" y="0"/>
                  </a:moveTo>
                  <a:lnTo>
                    <a:pt x="0" y="9860"/>
                  </a:lnTo>
                  <a:lnTo>
                    <a:pt x="1213" y="9860"/>
                  </a:lnTo>
                  <a:cubicBezTo>
                    <a:pt x="1285" y="9845"/>
                    <a:pt x="1357" y="9802"/>
                    <a:pt x="1386" y="9715"/>
                  </a:cubicBezTo>
                  <a:lnTo>
                    <a:pt x="2584" y="5847"/>
                  </a:lnTo>
                  <a:lnTo>
                    <a:pt x="3551"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7412" name="Google Shape;17412;p71"/>
            <p:cNvSpPr/>
            <p:nvPr/>
          </p:nvSpPr>
          <p:spPr>
            <a:xfrm>
              <a:off x="4404613" y="2962879"/>
              <a:ext cx="100299" cy="272479"/>
            </a:xfrm>
            <a:custGeom>
              <a:avLst/>
              <a:gdLst/>
              <a:ahLst/>
              <a:cxnLst/>
              <a:rect l="l" t="t" r="r" b="b"/>
              <a:pathLst>
                <a:path w="3826" h="10394" extrusionOk="0">
                  <a:moveTo>
                    <a:pt x="0" y="0"/>
                  </a:moveTo>
                  <a:lnTo>
                    <a:pt x="0" y="10394"/>
                  </a:lnTo>
                  <a:lnTo>
                    <a:pt x="1993" y="10394"/>
                  </a:lnTo>
                  <a:cubicBezTo>
                    <a:pt x="2079" y="10394"/>
                    <a:pt x="2151" y="10321"/>
                    <a:pt x="2166" y="10235"/>
                  </a:cubicBezTo>
                  <a:lnTo>
                    <a:pt x="2729" y="6770"/>
                  </a:lnTo>
                  <a:lnTo>
                    <a:pt x="3811" y="231"/>
                  </a:lnTo>
                  <a:cubicBezTo>
                    <a:pt x="3826" y="116"/>
                    <a:pt x="3739" y="15"/>
                    <a:pt x="3624"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13" name="Google Shape;17413;p71"/>
            <p:cNvSpPr/>
            <p:nvPr/>
          </p:nvSpPr>
          <p:spPr>
            <a:xfrm>
              <a:off x="4404613" y="2962879"/>
              <a:ext cx="71934" cy="272479"/>
            </a:xfrm>
            <a:custGeom>
              <a:avLst/>
              <a:gdLst/>
              <a:ahLst/>
              <a:cxnLst/>
              <a:rect l="l" t="t" r="r" b="b"/>
              <a:pathLst>
                <a:path w="2744" h="10394" extrusionOk="0">
                  <a:moveTo>
                    <a:pt x="0" y="0"/>
                  </a:moveTo>
                  <a:lnTo>
                    <a:pt x="0" y="10394"/>
                  </a:lnTo>
                  <a:lnTo>
                    <a:pt x="1993" y="10394"/>
                  </a:lnTo>
                  <a:cubicBezTo>
                    <a:pt x="2079" y="10394"/>
                    <a:pt x="2151" y="10321"/>
                    <a:pt x="2166" y="10235"/>
                  </a:cubicBezTo>
                  <a:lnTo>
                    <a:pt x="2743" y="6770"/>
                  </a:lnTo>
                  <a:lnTo>
                    <a:pt x="2743"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414" name="Google Shape;17414;p71"/>
            <p:cNvSpPr/>
            <p:nvPr/>
          </p:nvSpPr>
          <p:spPr>
            <a:xfrm>
              <a:off x="4230912" y="2929193"/>
              <a:ext cx="229722" cy="306165"/>
            </a:xfrm>
            <a:custGeom>
              <a:avLst/>
              <a:gdLst/>
              <a:ahLst/>
              <a:cxnLst/>
              <a:rect l="l" t="t" r="r" b="b"/>
              <a:pathLst>
                <a:path w="8763" h="11679" extrusionOk="0">
                  <a:moveTo>
                    <a:pt x="188" y="0"/>
                  </a:moveTo>
                  <a:cubicBezTo>
                    <a:pt x="87" y="0"/>
                    <a:pt x="1" y="87"/>
                    <a:pt x="1" y="188"/>
                  </a:cubicBezTo>
                  <a:lnTo>
                    <a:pt x="1" y="11476"/>
                  </a:lnTo>
                  <a:cubicBezTo>
                    <a:pt x="1" y="11592"/>
                    <a:pt x="87" y="11679"/>
                    <a:pt x="188" y="11679"/>
                  </a:cubicBezTo>
                  <a:lnTo>
                    <a:pt x="8575" y="11679"/>
                  </a:lnTo>
                  <a:cubicBezTo>
                    <a:pt x="8676" y="11679"/>
                    <a:pt x="8763" y="11592"/>
                    <a:pt x="8763" y="11476"/>
                  </a:cubicBezTo>
                  <a:lnTo>
                    <a:pt x="8763" y="1011"/>
                  </a:lnTo>
                  <a:cubicBezTo>
                    <a:pt x="8763" y="910"/>
                    <a:pt x="8676" y="823"/>
                    <a:pt x="8575" y="823"/>
                  </a:cubicBezTo>
                  <a:lnTo>
                    <a:pt x="3234" y="823"/>
                  </a:lnTo>
                  <a:cubicBezTo>
                    <a:pt x="3191" y="823"/>
                    <a:pt x="3133" y="809"/>
                    <a:pt x="3104" y="765"/>
                  </a:cubicBezTo>
                  <a:lnTo>
                    <a:pt x="2411" y="58"/>
                  </a:lnTo>
                  <a:cubicBezTo>
                    <a:pt x="2368" y="15"/>
                    <a:pt x="2325" y="0"/>
                    <a:pt x="2267" y="0"/>
                  </a:cubicBezTo>
                  <a:close/>
                </a:path>
              </a:pathLst>
            </a:custGeom>
            <a:solidFill>
              <a:srgbClr val="889AAA"/>
            </a:solidFill>
            <a:ln>
              <a:noFill/>
            </a:ln>
          </p:spPr>
          <p:txBody>
            <a:bodyPr spcFirstLastPara="1" wrap="square" lIns="91425" tIns="91425" rIns="91425" bIns="91425" anchor="ctr" anchorCtr="0">
              <a:noAutofit/>
            </a:bodyPr>
            <a:lstStyle/>
            <a:p>
              <a:endParaRPr/>
            </a:p>
          </p:txBody>
        </p:sp>
        <p:sp>
          <p:nvSpPr>
            <p:cNvPr id="17415" name="Google Shape;17415;p71"/>
            <p:cNvSpPr/>
            <p:nvPr/>
          </p:nvSpPr>
          <p:spPr>
            <a:xfrm>
              <a:off x="4443594" y="2950768"/>
              <a:ext cx="17040" cy="284590"/>
            </a:xfrm>
            <a:custGeom>
              <a:avLst/>
              <a:gdLst/>
              <a:ahLst/>
              <a:cxnLst/>
              <a:rect l="l" t="t" r="r" b="b"/>
              <a:pathLst>
                <a:path w="650" h="10856" extrusionOk="0">
                  <a:moveTo>
                    <a:pt x="0" y="0"/>
                  </a:moveTo>
                  <a:lnTo>
                    <a:pt x="0" y="10856"/>
                  </a:lnTo>
                  <a:lnTo>
                    <a:pt x="462" y="10856"/>
                  </a:lnTo>
                  <a:cubicBezTo>
                    <a:pt x="563" y="10856"/>
                    <a:pt x="650" y="10769"/>
                    <a:pt x="650" y="10653"/>
                  </a:cubicBezTo>
                  <a:lnTo>
                    <a:pt x="650" y="188"/>
                  </a:lnTo>
                  <a:cubicBezTo>
                    <a:pt x="650" y="87"/>
                    <a:pt x="563" y="0"/>
                    <a:pt x="462" y="0"/>
                  </a:cubicBez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7416" name="Google Shape;17416;p71"/>
            <p:cNvSpPr/>
            <p:nvPr/>
          </p:nvSpPr>
          <p:spPr>
            <a:xfrm>
              <a:off x="4271021" y="3008651"/>
              <a:ext cx="22361" cy="22361"/>
            </a:xfrm>
            <a:custGeom>
              <a:avLst/>
              <a:gdLst/>
              <a:ahLst/>
              <a:cxnLst/>
              <a:rect l="l" t="t" r="r" b="b"/>
              <a:pathLst>
                <a:path w="853" h="853" extrusionOk="0">
                  <a:moveTo>
                    <a:pt x="159" y="1"/>
                  </a:moveTo>
                  <a:cubicBezTo>
                    <a:pt x="73" y="1"/>
                    <a:pt x="1" y="73"/>
                    <a:pt x="1" y="174"/>
                  </a:cubicBezTo>
                  <a:lnTo>
                    <a:pt x="1" y="694"/>
                  </a:lnTo>
                  <a:cubicBezTo>
                    <a:pt x="1" y="780"/>
                    <a:pt x="73" y="852"/>
                    <a:pt x="159" y="852"/>
                  </a:cubicBezTo>
                  <a:lnTo>
                    <a:pt x="679" y="852"/>
                  </a:lnTo>
                  <a:cubicBezTo>
                    <a:pt x="780" y="852"/>
                    <a:pt x="852" y="780"/>
                    <a:pt x="852" y="694"/>
                  </a:cubicBezTo>
                  <a:lnTo>
                    <a:pt x="852" y="174"/>
                  </a:lnTo>
                  <a:cubicBezTo>
                    <a:pt x="852" y="73"/>
                    <a:pt x="780" y="1"/>
                    <a:pt x="679"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17" name="Google Shape;17417;p71"/>
            <p:cNvSpPr/>
            <p:nvPr/>
          </p:nvSpPr>
          <p:spPr>
            <a:xfrm>
              <a:off x="4310003" y="3026451"/>
              <a:ext cx="114691" cy="9490"/>
            </a:xfrm>
            <a:custGeom>
              <a:avLst/>
              <a:gdLst/>
              <a:ahLst/>
              <a:cxnLst/>
              <a:rect l="l" t="t" r="r" b="b"/>
              <a:pathLst>
                <a:path w="4375" h="362" extrusionOk="0">
                  <a:moveTo>
                    <a:pt x="232" y="0"/>
                  </a:moveTo>
                  <a:cubicBezTo>
                    <a:pt x="1" y="0"/>
                    <a:pt x="1" y="361"/>
                    <a:pt x="232" y="361"/>
                  </a:cubicBezTo>
                  <a:lnTo>
                    <a:pt x="4129" y="361"/>
                  </a:lnTo>
                  <a:cubicBezTo>
                    <a:pt x="4374" y="361"/>
                    <a:pt x="4374" y="0"/>
                    <a:pt x="4129"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18" name="Google Shape;17418;p71"/>
            <p:cNvSpPr/>
            <p:nvPr/>
          </p:nvSpPr>
          <p:spPr>
            <a:xfrm>
              <a:off x="4310003" y="3010538"/>
              <a:ext cx="37120" cy="9490"/>
            </a:xfrm>
            <a:custGeom>
              <a:avLst/>
              <a:gdLst/>
              <a:ahLst/>
              <a:cxnLst/>
              <a:rect l="l" t="t" r="r" b="b"/>
              <a:pathLst>
                <a:path w="1416" h="362" extrusionOk="0">
                  <a:moveTo>
                    <a:pt x="232" y="1"/>
                  </a:moveTo>
                  <a:cubicBezTo>
                    <a:pt x="1" y="1"/>
                    <a:pt x="1" y="362"/>
                    <a:pt x="232" y="362"/>
                  </a:cubicBezTo>
                  <a:lnTo>
                    <a:pt x="1184" y="362"/>
                  </a:lnTo>
                  <a:cubicBezTo>
                    <a:pt x="1415" y="362"/>
                    <a:pt x="1415" y="1"/>
                    <a:pt x="1184"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19" name="Google Shape;17419;p71"/>
            <p:cNvSpPr/>
            <p:nvPr/>
          </p:nvSpPr>
          <p:spPr>
            <a:xfrm>
              <a:off x="4271021" y="3082079"/>
              <a:ext cx="22361" cy="22335"/>
            </a:xfrm>
            <a:custGeom>
              <a:avLst/>
              <a:gdLst/>
              <a:ahLst/>
              <a:cxnLst/>
              <a:rect l="l" t="t" r="r" b="b"/>
              <a:pathLst>
                <a:path w="853" h="852" extrusionOk="0">
                  <a:moveTo>
                    <a:pt x="159" y="0"/>
                  </a:moveTo>
                  <a:cubicBezTo>
                    <a:pt x="73" y="0"/>
                    <a:pt x="1" y="72"/>
                    <a:pt x="1" y="173"/>
                  </a:cubicBezTo>
                  <a:lnTo>
                    <a:pt x="1" y="693"/>
                  </a:lnTo>
                  <a:cubicBezTo>
                    <a:pt x="1" y="780"/>
                    <a:pt x="73" y="852"/>
                    <a:pt x="159" y="852"/>
                  </a:cubicBezTo>
                  <a:lnTo>
                    <a:pt x="679" y="852"/>
                  </a:lnTo>
                  <a:cubicBezTo>
                    <a:pt x="780" y="852"/>
                    <a:pt x="852" y="780"/>
                    <a:pt x="852" y="693"/>
                  </a:cubicBezTo>
                  <a:lnTo>
                    <a:pt x="852" y="173"/>
                  </a:lnTo>
                  <a:cubicBezTo>
                    <a:pt x="852" y="72"/>
                    <a:pt x="780" y="0"/>
                    <a:pt x="679"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20" name="Google Shape;17420;p71"/>
            <p:cNvSpPr/>
            <p:nvPr/>
          </p:nvSpPr>
          <p:spPr>
            <a:xfrm>
              <a:off x="4310003" y="3099853"/>
              <a:ext cx="114691" cy="9490"/>
            </a:xfrm>
            <a:custGeom>
              <a:avLst/>
              <a:gdLst/>
              <a:ahLst/>
              <a:cxnLst/>
              <a:rect l="l" t="t" r="r" b="b"/>
              <a:pathLst>
                <a:path w="4375" h="362" extrusionOk="0">
                  <a:moveTo>
                    <a:pt x="232" y="1"/>
                  </a:moveTo>
                  <a:cubicBezTo>
                    <a:pt x="1" y="1"/>
                    <a:pt x="1" y="362"/>
                    <a:pt x="232" y="362"/>
                  </a:cubicBezTo>
                  <a:lnTo>
                    <a:pt x="4129" y="362"/>
                  </a:lnTo>
                  <a:cubicBezTo>
                    <a:pt x="4374" y="362"/>
                    <a:pt x="4374" y="1"/>
                    <a:pt x="4129"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21" name="Google Shape;17421;p71"/>
            <p:cNvSpPr/>
            <p:nvPr/>
          </p:nvSpPr>
          <p:spPr>
            <a:xfrm>
              <a:off x="4310003" y="3084334"/>
              <a:ext cx="37120" cy="9490"/>
            </a:xfrm>
            <a:custGeom>
              <a:avLst/>
              <a:gdLst/>
              <a:ahLst/>
              <a:cxnLst/>
              <a:rect l="l" t="t" r="r" b="b"/>
              <a:pathLst>
                <a:path w="1416" h="362" extrusionOk="0">
                  <a:moveTo>
                    <a:pt x="232" y="1"/>
                  </a:moveTo>
                  <a:cubicBezTo>
                    <a:pt x="1" y="1"/>
                    <a:pt x="1" y="362"/>
                    <a:pt x="232" y="362"/>
                  </a:cubicBezTo>
                  <a:lnTo>
                    <a:pt x="1184" y="362"/>
                  </a:lnTo>
                  <a:cubicBezTo>
                    <a:pt x="1415" y="362"/>
                    <a:pt x="1415" y="1"/>
                    <a:pt x="1184"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22" name="Google Shape;17422;p71"/>
            <p:cNvSpPr/>
            <p:nvPr/>
          </p:nvSpPr>
          <p:spPr>
            <a:xfrm>
              <a:off x="4271021" y="3155874"/>
              <a:ext cx="22361" cy="21968"/>
            </a:xfrm>
            <a:custGeom>
              <a:avLst/>
              <a:gdLst/>
              <a:ahLst/>
              <a:cxnLst/>
              <a:rect l="l" t="t" r="r" b="b"/>
              <a:pathLst>
                <a:path w="853" h="838" extrusionOk="0">
                  <a:moveTo>
                    <a:pt x="159" y="0"/>
                  </a:moveTo>
                  <a:cubicBezTo>
                    <a:pt x="73" y="0"/>
                    <a:pt x="1" y="72"/>
                    <a:pt x="1" y="173"/>
                  </a:cubicBezTo>
                  <a:lnTo>
                    <a:pt x="1" y="679"/>
                  </a:lnTo>
                  <a:cubicBezTo>
                    <a:pt x="1" y="765"/>
                    <a:pt x="73" y="837"/>
                    <a:pt x="159" y="837"/>
                  </a:cubicBezTo>
                  <a:lnTo>
                    <a:pt x="679" y="837"/>
                  </a:lnTo>
                  <a:cubicBezTo>
                    <a:pt x="766" y="837"/>
                    <a:pt x="852" y="765"/>
                    <a:pt x="852" y="679"/>
                  </a:cubicBezTo>
                  <a:lnTo>
                    <a:pt x="852" y="173"/>
                  </a:lnTo>
                  <a:cubicBezTo>
                    <a:pt x="852" y="72"/>
                    <a:pt x="780" y="0"/>
                    <a:pt x="679"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423" name="Google Shape;17423;p71"/>
            <p:cNvSpPr/>
            <p:nvPr/>
          </p:nvSpPr>
          <p:spPr>
            <a:xfrm>
              <a:off x="4310003" y="3173281"/>
              <a:ext cx="114691" cy="9490"/>
            </a:xfrm>
            <a:custGeom>
              <a:avLst/>
              <a:gdLst/>
              <a:ahLst/>
              <a:cxnLst/>
              <a:rect l="l" t="t" r="r" b="b"/>
              <a:pathLst>
                <a:path w="4375" h="362" extrusionOk="0">
                  <a:moveTo>
                    <a:pt x="232" y="0"/>
                  </a:moveTo>
                  <a:cubicBezTo>
                    <a:pt x="1" y="0"/>
                    <a:pt x="1" y="361"/>
                    <a:pt x="232" y="361"/>
                  </a:cubicBezTo>
                  <a:lnTo>
                    <a:pt x="4129" y="361"/>
                  </a:lnTo>
                  <a:cubicBezTo>
                    <a:pt x="4374" y="361"/>
                    <a:pt x="4374" y="0"/>
                    <a:pt x="4129"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24" name="Google Shape;17424;p71"/>
            <p:cNvSpPr/>
            <p:nvPr/>
          </p:nvSpPr>
          <p:spPr>
            <a:xfrm>
              <a:off x="4310003" y="3157762"/>
              <a:ext cx="37120" cy="9490"/>
            </a:xfrm>
            <a:custGeom>
              <a:avLst/>
              <a:gdLst/>
              <a:ahLst/>
              <a:cxnLst/>
              <a:rect l="l" t="t" r="r" b="b"/>
              <a:pathLst>
                <a:path w="1416" h="362" extrusionOk="0">
                  <a:moveTo>
                    <a:pt x="232" y="0"/>
                  </a:moveTo>
                  <a:cubicBezTo>
                    <a:pt x="1" y="0"/>
                    <a:pt x="1" y="361"/>
                    <a:pt x="232" y="361"/>
                  </a:cubicBezTo>
                  <a:lnTo>
                    <a:pt x="1184" y="361"/>
                  </a:lnTo>
                  <a:cubicBezTo>
                    <a:pt x="1415" y="361"/>
                    <a:pt x="1415" y="0"/>
                    <a:pt x="1184" y="0"/>
                  </a:cubicBezTo>
                  <a:close/>
                </a:path>
              </a:pathLst>
            </a:custGeom>
            <a:solidFill>
              <a:srgbClr val="F2F3F5"/>
            </a:solidFill>
            <a:ln>
              <a:noFill/>
            </a:ln>
          </p:spPr>
          <p:txBody>
            <a:bodyPr spcFirstLastPara="1" wrap="square" lIns="91425" tIns="91425" rIns="91425" bIns="91425" anchor="ctr" anchorCtr="0">
              <a:noAutofit/>
            </a:bodyPr>
            <a:lstStyle/>
            <a:p>
              <a:endParaRPr/>
            </a:p>
          </p:txBody>
        </p:sp>
      </p:grpSp>
      <p:grpSp>
        <p:nvGrpSpPr>
          <p:cNvPr id="17425" name="Google Shape;17425;p71"/>
          <p:cNvGrpSpPr/>
          <p:nvPr/>
        </p:nvGrpSpPr>
        <p:grpSpPr>
          <a:xfrm>
            <a:off x="4627887" y="3401089"/>
            <a:ext cx="409111" cy="267944"/>
            <a:chOff x="4627886" y="3401089"/>
            <a:chExt cx="409111" cy="267944"/>
          </a:xfrm>
        </p:grpSpPr>
        <p:sp>
          <p:nvSpPr>
            <p:cNvPr id="17426" name="Google Shape;17426;p71"/>
            <p:cNvSpPr/>
            <p:nvPr/>
          </p:nvSpPr>
          <p:spPr>
            <a:xfrm>
              <a:off x="4627886" y="3401089"/>
              <a:ext cx="409111" cy="267944"/>
            </a:xfrm>
            <a:custGeom>
              <a:avLst/>
              <a:gdLst/>
              <a:ahLst/>
              <a:cxnLst/>
              <a:rect l="l" t="t" r="r" b="b"/>
              <a:pathLst>
                <a:path w="15606" h="10221" extrusionOk="0">
                  <a:moveTo>
                    <a:pt x="549" y="0"/>
                  </a:moveTo>
                  <a:cubicBezTo>
                    <a:pt x="246" y="0"/>
                    <a:pt x="0" y="231"/>
                    <a:pt x="0" y="534"/>
                  </a:cubicBezTo>
                  <a:lnTo>
                    <a:pt x="0" y="9672"/>
                  </a:lnTo>
                  <a:cubicBezTo>
                    <a:pt x="0" y="9975"/>
                    <a:pt x="246" y="10221"/>
                    <a:pt x="549" y="10221"/>
                  </a:cubicBezTo>
                  <a:lnTo>
                    <a:pt x="15071" y="10221"/>
                  </a:lnTo>
                  <a:cubicBezTo>
                    <a:pt x="15360" y="10221"/>
                    <a:pt x="15605" y="9975"/>
                    <a:pt x="15605" y="9686"/>
                  </a:cubicBezTo>
                  <a:lnTo>
                    <a:pt x="15605" y="534"/>
                  </a:lnTo>
                  <a:cubicBezTo>
                    <a:pt x="15605" y="231"/>
                    <a:pt x="15374" y="0"/>
                    <a:pt x="15071"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427" name="Google Shape;17427;p71"/>
            <p:cNvSpPr/>
            <p:nvPr/>
          </p:nvSpPr>
          <p:spPr>
            <a:xfrm>
              <a:off x="4670276" y="3422271"/>
              <a:ext cx="324332" cy="225580"/>
            </a:xfrm>
            <a:custGeom>
              <a:avLst/>
              <a:gdLst/>
              <a:ahLst/>
              <a:cxnLst/>
              <a:rect l="l" t="t" r="r" b="b"/>
              <a:pathLst>
                <a:path w="12372" h="8605" extrusionOk="0">
                  <a:moveTo>
                    <a:pt x="274" y="1"/>
                  </a:moveTo>
                  <a:cubicBezTo>
                    <a:pt x="130" y="1"/>
                    <a:pt x="0" y="116"/>
                    <a:pt x="0" y="261"/>
                  </a:cubicBezTo>
                  <a:lnTo>
                    <a:pt x="0" y="8330"/>
                  </a:lnTo>
                  <a:cubicBezTo>
                    <a:pt x="0" y="8489"/>
                    <a:pt x="130" y="8604"/>
                    <a:pt x="274" y="8604"/>
                  </a:cubicBezTo>
                  <a:lnTo>
                    <a:pt x="12111" y="8604"/>
                  </a:lnTo>
                  <a:cubicBezTo>
                    <a:pt x="12256" y="8604"/>
                    <a:pt x="12371" y="8489"/>
                    <a:pt x="12371" y="8330"/>
                  </a:cubicBezTo>
                  <a:lnTo>
                    <a:pt x="12371" y="261"/>
                  </a:lnTo>
                  <a:cubicBezTo>
                    <a:pt x="12371" y="116"/>
                    <a:pt x="12256" y="1"/>
                    <a:pt x="12111"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7428" name="Google Shape;17428;p71"/>
            <p:cNvSpPr/>
            <p:nvPr/>
          </p:nvSpPr>
          <p:spPr>
            <a:xfrm>
              <a:off x="4642252" y="3520761"/>
              <a:ext cx="14025" cy="28312"/>
            </a:xfrm>
            <a:custGeom>
              <a:avLst/>
              <a:gdLst/>
              <a:ahLst/>
              <a:cxnLst/>
              <a:rect l="l" t="t" r="r" b="b"/>
              <a:pathLst>
                <a:path w="535" h="1080" extrusionOk="0">
                  <a:moveTo>
                    <a:pt x="268" y="0"/>
                  </a:moveTo>
                  <a:cubicBezTo>
                    <a:pt x="134" y="0"/>
                    <a:pt x="1" y="91"/>
                    <a:pt x="1" y="271"/>
                  </a:cubicBezTo>
                  <a:lnTo>
                    <a:pt x="1" y="805"/>
                  </a:lnTo>
                  <a:cubicBezTo>
                    <a:pt x="1" y="964"/>
                    <a:pt x="116" y="1080"/>
                    <a:pt x="261" y="1080"/>
                  </a:cubicBezTo>
                  <a:cubicBezTo>
                    <a:pt x="420" y="1080"/>
                    <a:pt x="535" y="964"/>
                    <a:pt x="535" y="805"/>
                  </a:cubicBezTo>
                  <a:lnTo>
                    <a:pt x="535" y="271"/>
                  </a:lnTo>
                  <a:cubicBezTo>
                    <a:pt x="535" y="91"/>
                    <a:pt x="401" y="0"/>
                    <a:pt x="268"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429" name="Google Shape;17429;p71"/>
            <p:cNvSpPr/>
            <p:nvPr/>
          </p:nvSpPr>
          <p:spPr>
            <a:xfrm>
              <a:off x="5008947" y="3513578"/>
              <a:ext cx="14025" cy="42678"/>
            </a:xfrm>
            <a:custGeom>
              <a:avLst/>
              <a:gdLst/>
              <a:ahLst/>
              <a:cxnLst/>
              <a:rect l="l" t="t" r="r" b="b"/>
              <a:pathLst>
                <a:path w="535" h="1628" extrusionOk="0">
                  <a:moveTo>
                    <a:pt x="268" y="0"/>
                  </a:moveTo>
                  <a:cubicBezTo>
                    <a:pt x="134" y="0"/>
                    <a:pt x="1" y="90"/>
                    <a:pt x="1" y="271"/>
                  </a:cubicBezTo>
                  <a:lnTo>
                    <a:pt x="1" y="1354"/>
                  </a:lnTo>
                  <a:cubicBezTo>
                    <a:pt x="1" y="1498"/>
                    <a:pt x="116" y="1628"/>
                    <a:pt x="261" y="1628"/>
                  </a:cubicBezTo>
                  <a:cubicBezTo>
                    <a:pt x="419" y="1628"/>
                    <a:pt x="535" y="1498"/>
                    <a:pt x="535" y="1354"/>
                  </a:cubicBezTo>
                  <a:lnTo>
                    <a:pt x="535" y="271"/>
                  </a:lnTo>
                  <a:cubicBezTo>
                    <a:pt x="535" y="90"/>
                    <a:pt x="401" y="0"/>
                    <a:pt x="268"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430" name="Google Shape;17430;p71"/>
            <p:cNvSpPr/>
            <p:nvPr/>
          </p:nvSpPr>
          <p:spPr>
            <a:xfrm>
              <a:off x="5006299" y="3421904"/>
              <a:ext cx="18953" cy="14392"/>
            </a:xfrm>
            <a:custGeom>
              <a:avLst/>
              <a:gdLst/>
              <a:ahLst/>
              <a:cxnLst/>
              <a:rect l="l" t="t" r="r" b="b"/>
              <a:pathLst>
                <a:path w="723" h="549" extrusionOk="0">
                  <a:moveTo>
                    <a:pt x="362" y="0"/>
                  </a:moveTo>
                  <a:cubicBezTo>
                    <a:pt x="1" y="0"/>
                    <a:pt x="1" y="549"/>
                    <a:pt x="362" y="549"/>
                  </a:cubicBezTo>
                  <a:cubicBezTo>
                    <a:pt x="723" y="549"/>
                    <a:pt x="723" y="0"/>
                    <a:pt x="362"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431" name="Google Shape;17431;p71"/>
            <p:cNvSpPr/>
            <p:nvPr/>
          </p:nvSpPr>
          <p:spPr>
            <a:xfrm>
              <a:off x="4642252" y="3485554"/>
              <a:ext cx="14025" cy="21129"/>
            </a:xfrm>
            <a:custGeom>
              <a:avLst/>
              <a:gdLst/>
              <a:ahLst/>
              <a:cxnLst/>
              <a:rect l="l" t="t" r="r" b="b"/>
              <a:pathLst>
                <a:path w="535" h="806" extrusionOk="0">
                  <a:moveTo>
                    <a:pt x="268" y="1"/>
                  </a:moveTo>
                  <a:cubicBezTo>
                    <a:pt x="134" y="1"/>
                    <a:pt x="1" y="91"/>
                    <a:pt x="1" y="272"/>
                  </a:cubicBezTo>
                  <a:lnTo>
                    <a:pt x="1" y="546"/>
                  </a:lnTo>
                  <a:cubicBezTo>
                    <a:pt x="1" y="690"/>
                    <a:pt x="116" y="806"/>
                    <a:pt x="261" y="806"/>
                  </a:cubicBezTo>
                  <a:cubicBezTo>
                    <a:pt x="420" y="806"/>
                    <a:pt x="535" y="690"/>
                    <a:pt x="535" y="546"/>
                  </a:cubicBezTo>
                  <a:lnTo>
                    <a:pt x="535" y="272"/>
                  </a:lnTo>
                  <a:cubicBezTo>
                    <a:pt x="535" y="91"/>
                    <a:pt x="401" y="1"/>
                    <a:pt x="268"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432" name="Google Shape;17432;p71"/>
            <p:cNvSpPr/>
            <p:nvPr/>
          </p:nvSpPr>
          <p:spPr>
            <a:xfrm>
              <a:off x="4642252" y="3563150"/>
              <a:ext cx="14025" cy="21103"/>
            </a:xfrm>
            <a:custGeom>
              <a:avLst/>
              <a:gdLst/>
              <a:ahLst/>
              <a:cxnLst/>
              <a:rect l="l" t="t" r="r" b="b"/>
              <a:pathLst>
                <a:path w="535" h="805" extrusionOk="0">
                  <a:moveTo>
                    <a:pt x="268" y="0"/>
                  </a:moveTo>
                  <a:cubicBezTo>
                    <a:pt x="134" y="0"/>
                    <a:pt x="1" y="90"/>
                    <a:pt x="1" y="271"/>
                  </a:cubicBezTo>
                  <a:lnTo>
                    <a:pt x="1" y="545"/>
                  </a:lnTo>
                  <a:cubicBezTo>
                    <a:pt x="1" y="690"/>
                    <a:pt x="116" y="805"/>
                    <a:pt x="261" y="805"/>
                  </a:cubicBezTo>
                  <a:cubicBezTo>
                    <a:pt x="420" y="805"/>
                    <a:pt x="535" y="690"/>
                    <a:pt x="535" y="545"/>
                  </a:cubicBezTo>
                  <a:lnTo>
                    <a:pt x="535" y="271"/>
                  </a:lnTo>
                  <a:cubicBezTo>
                    <a:pt x="535" y="90"/>
                    <a:pt x="401" y="0"/>
                    <a:pt x="268"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433" name="Google Shape;17433;p71"/>
            <p:cNvSpPr/>
            <p:nvPr/>
          </p:nvSpPr>
          <p:spPr>
            <a:xfrm>
              <a:off x="4761845" y="3457478"/>
              <a:ext cx="141561" cy="113170"/>
            </a:xfrm>
            <a:custGeom>
              <a:avLst/>
              <a:gdLst/>
              <a:ahLst/>
              <a:cxnLst/>
              <a:rect l="l" t="t" r="r" b="b"/>
              <a:pathLst>
                <a:path w="5400" h="4317" extrusionOk="0">
                  <a:moveTo>
                    <a:pt x="2160" y="1243"/>
                  </a:moveTo>
                  <a:cubicBezTo>
                    <a:pt x="2200" y="1243"/>
                    <a:pt x="2241" y="1252"/>
                    <a:pt x="2281" y="1270"/>
                  </a:cubicBezTo>
                  <a:lnTo>
                    <a:pt x="3566" y="1906"/>
                  </a:lnTo>
                  <a:cubicBezTo>
                    <a:pt x="3754" y="2007"/>
                    <a:pt x="3754" y="2295"/>
                    <a:pt x="3566" y="2396"/>
                  </a:cubicBezTo>
                  <a:lnTo>
                    <a:pt x="2281" y="3032"/>
                  </a:lnTo>
                  <a:cubicBezTo>
                    <a:pt x="2241" y="3050"/>
                    <a:pt x="2200" y="3059"/>
                    <a:pt x="2160" y="3059"/>
                  </a:cubicBezTo>
                  <a:cubicBezTo>
                    <a:pt x="2016" y="3059"/>
                    <a:pt x="1892" y="2945"/>
                    <a:pt x="1892" y="2786"/>
                  </a:cubicBezTo>
                  <a:lnTo>
                    <a:pt x="1892" y="1516"/>
                  </a:lnTo>
                  <a:cubicBezTo>
                    <a:pt x="1892" y="1357"/>
                    <a:pt x="2016" y="1243"/>
                    <a:pt x="2160" y="1243"/>
                  </a:cubicBezTo>
                  <a:close/>
                  <a:moveTo>
                    <a:pt x="1083" y="0"/>
                  </a:moveTo>
                  <a:cubicBezTo>
                    <a:pt x="491" y="0"/>
                    <a:pt x="0" y="477"/>
                    <a:pt x="0" y="1083"/>
                  </a:cubicBezTo>
                  <a:lnTo>
                    <a:pt x="0" y="3234"/>
                  </a:lnTo>
                  <a:cubicBezTo>
                    <a:pt x="0" y="3826"/>
                    <a:pt x="491" y="4316"/>
                    <a:pt x="1083" y="4316"/>
                  </a:cubicBezTo>
                  <a:lnTo>
                    <a:pt x="4317" y="4316"/>
                  </a:lnTo>
                  <a:cubicBezTo>
                    <a:pt x="4909" y="4316"/>
                    <a:pt x="5399" y="3826"/>
                    <a:pt x="5399" y="3234"/>
                  </a:cubicBezTo>
                  <a:lnTo>
                    <a:pt x="5399" y="1068"/>
                  </a:lnTo>
                  <a:cubicBezTo>
                    <a:pt x="5385" y="477"/>
                    <a:pt x="4909" y="0"/>
                    <a:pt x="431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434" name="Google Shape;17434;p71"/>
            <p:cNvSpPr/>
            <p:nvPr/>
          </p:nvSpPr>
          <p:spPr>
            <a:xfrm>
              <a:off x="4691457" y="3598619"/>
              <a:ext cx="281942" cy="14025"/>
            </a:xfrm>
            <a:custGeom>
              <a:avLst/>
              <a:gdLst/>
              <a:ahLst/>
              <a:cxnLst/>
              <a:rect l="l" t="t" r="r" b="b"/>
              <a:pathLst>
                <a:path w="10755" h="535" extrusionOk="0">
                  <a:moveTo>
                    <a:pt x="275" y="1"/>
                  </a:moveTo>
                  <a:cubicBezTo>
                    <a:pt x="116" y="1"/>
                    <a:pt x="0" y="116"/>
                    <a:pt x="0" y="260"/>
                  </a:cubicBezTo>
                  <a:cubicBezTo>
                    <a:pt x="0" y="405"/>
                    <a:pt x="116" y="535"/>
                    <a:pt x="275" y="535"/>
                  </a:cubicBezTo>
                  <a:lnTo>
                    <a:pt x="10495" y="535"/>
                  </a:lnTo>
                  <a:cubicBezTo>
                    <a:pt x="10639" y="535"/>
                    <a:pt x="10755" y="405"/>
                    <a:pt x="10755" y="260"/>
                  </a:cubicBezTo>
                  <a:cubicBezTo>
                    <a:pt x="10755" y="116"/>
                    <a:pt x="10639" y="1"/>
                    <a:pt x="10495" y="1"/>
                  </a:cubicBezTo>
                  <a:close/>
                </a:path>
              </a:pathLst>
            </a:custGeom>
            <a:solidFill>
              <a:srgbClr val="8094A5"/>
            </a:solidFill>
            <a:ln>
              <a:noFill/>
            </a:ln>
          </p:spPr>
          <p:txBody>
            <a:bodyPr spcFirstLastPara="1" wrap="square" lIns="91425" tIns="91425" rIns="91425" bIns="91425" anchor="ctr" anchorCtr="0">
              <a:noAutofit/>
            </a:bodyPr>
            <a:lstStyle/>
            <a:p>
              <a:endParaRPr/>
            </a:p>
          </p:txBody>
        </p:sp>
        <p:sp>
          <p:nvSpPr>
            <p:cNvPr id="17435" name="Google Shape;17435;p71"/>
            <p:cNvSpPr/>
            <p:nvPr/>
          </p:nvSpPr>
          <p:spPr>
            <a:xfrm>
              <a:off x="4691457" y="3598619"/>
              <a:ext cx="63598" cy="14025"/>
            </a:xfrm>
            <a:custGeom>
              <a:avLst/>
              <a:gdLst/>
              <a:ahLst/>
              <a:cxnLst/>
              <a:rect l="l" t="t" r="r" b="b"/>
              <a:pathLst>
                <a:path w="2426" h="535" extrusionOk="0">
                  <a:moveTo>
                    <a:pt x="275" y="1"/>
                  </a:moveTo>
                  <a:cubicBezTo>
                    <a:pt x="116" y="1"/>
                    <a:pt x="0" y="116"/>
                    <a:pt x="0" y="260"/>
                  </a:cubicBezTo>
                  <a:cubicBezTo>
                    <a:pt x="0" y="405"/>
                    <a:pt x="116" y="535"/>
                    <a:pt x="275" y="535"/>
                  </a:cubicBezTo>
                  <a:lnTo>
                    <a:pt x="2426" y="535"/>
                  </a:lnTo>
                  <a:lnTo>
                    <a:pt x="2426" y="1"/>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436" name="Google Shape;17436;p71"/>
            <p:cNvSpPr/>
            <p:nvPr/>
          </p:nvSpPr>
          <p:spPr>
            <a:xfrm>
              <a:off x="4741030" y="3591436"/>
              <a:ext cx="28024" cy="28024"/>
            </a:xfrm>
            <a:custGeom>
              <a:avLst/>
              <a:gdLst/>
              <a:ahLst/>
              <a:cxnLst/>
              <a:rect l="l" t="t" r="r" b="b"/>
              <a:pathLst>
                <a:path w="1069" h="1069" extrusionOk="0">
                  <a:moveTo>
                    <a:pt x="535" y="0"/>
                  </a:moveTo>
                  <a:cubicBezTo>
                    <a:pt x="232" y="0"/>
                    <a:pt x="1" y="246"/>
                    <a:pt x="1" y="534"/>
                  </a:cubicBezTo>
                  <a:cubicBezTo>
                    <a:pt x="1" y="838"/>
                    <a:pt x="232" y="1068"/>
                    <a:pt x="535" y="1068"/>
                  </a:cubicBezTo>
                  <a:cubicBezTo>
                    <a:pt x="823" y="1068"/>
                    <a:pt x="1069" y="838"/>
                    <a:pt x="1069" y="534"/>
                  </a:cubicBezTo>
                  <a:cubicBezTo>
                    <a:pt x="1069" y="246"/>
                    <a:pt x="823" y="0"/>
                    <a:pt x="535"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7437" name="Google Shape;17437;p71"/>
          <p:cNvGrpSpPr/>
          <p:nvPr/>
        </p:nvGrpSpPr>
        <p:grpSpPr>
          <a:xfrm>
            <a:off x="4652477" y="2898916"/>
            <a:ext cx="386016" cy="384495"/>
            <a:chOff x="4652476" y="2898915"/>
            <a:chExt cx="386016" cy="384495"/>
          </a:xfrm>
        </p:grpSpPr>
        <p:sp>
          <p:nvSpPr>
            <p:cNvPr id="17438" name="Google Shape;17438;p71"/>
            <p:cNvSpPr/>
            <p:nvPr/>
          </p:nvSpPr>
          <p:spPr>
            <a:xfrm>
              <a:off x="4842456" y="3088895"/>
              <a:ext cx="60190" cy="60190"/>
            </a:xfrm>
            <a:custGeom>
              <a:avLst/>
              <a:gdLst/>
              <a:ahLst/>
              <a:cxnLst/>
              <a:rect l="l" t="t" r="r" b="b"/>
              <a:pathLst>
                <a:path w="2296" h="2296" extrusionOk="0">
                  <a:moveTo>
                    <a:pt x="592" y="0"/>
                  </a:moveTo>
                  <a:lnTo>
                    <a:pt x="0" y="592"/>
                  </a:lnTo>
                  <a:lnTo>
                    <a:pt x="1704" y="2295"/>
                  </a:lnTo>
                  <a:lnTo>
                    <a:pt x="2295" y="1703"/>
                  </a:lnTo>
                  <a:lnTo>
                    <a:pt x="592" y="0"/>
                  </a:ln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439" name="Google Shape;17439;p71"/>
            <p:cNvSpPr/>
            <p:nvPr/>
          </p:nvSpPr>
          <p:spPr>
            <a:xfrm>
              <a:off x="4652476" y="2898915"/>
              <a:ext cx="247889" cy="247889"/>
            </a:xfrm>
            <a:custGeom>
              <a:avLst/>
              <a:gdLst/>
              <a:ahLst/>
              <a:cxnLst/>
              <a:rect l="l" t="t" r="r" b="b"/>
              <a:pathLst>
                <a:path w="9456" h="9456" extrusionOk="0">
                  <a:moveTo>
                    <a:pt x="4721" y="1"/>
                  </a:moveTo>
                  <a:cubicBezTo>
                    <a:pt x="2108" y="1"/>
                    <a:pt x="1" y="2108"/>
                    <a:pt x="1" y="4721"/>
                  </a:cubicBezTo>
                  <a:cubicBezTo>
                    <a:pt x="1" y="7334"/>
                    <a:pt x="2108" y="9456"/>
                    <a:pt x="4721" y="9456"/>
                  </a:cubicBezTo>
                  <a:cubicBezTo>
                    <a:pt x="7334" y="9456"/>
                    <a:pt x="9456" y="7334"/>
                    <a:pt x="9456" y="4721"/>
                  </a:cubicBezTo>
                  <a:cubicBezTo>
                    <a:pt x="9456" y="2108"/>
                    <a:pt x="7334" y="1"/>
                    <a:pt x="4721"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40" name="Google Shape;17440;p71"/>
            <p:cNvSpPr/>
            <p:nvPr/>
          </p:nvSpPr>
          <p:spPr>
            <a:xfrm>
              <a:off x="4680866" y="2927306"/>
              <a:ext cx="191134" cy="191134"/>
            </a:xfrm>
            <a:custGeom>
              <a:avLst/>
              <a:gdLst/>
              <a:ahLst/>
              <a:cxnLst/>
              <a:rect l="l" t="t" r="r" b="b"/>
              <a:pathLst>
                <a:path w="7291" h="7291" extrusionOk="0">
                  <a:moveTo>
                    <a:pt x="3638" y="0"/>
                  </a:moveTo>
                  <a:cubicBezTo>
                    <a:pt x="1632" y="0"/>
                    <a:pt x="0" y="1631"/>
                    <a:pt x="0" y="3638"/>
                  </a:cubicBezTo>
                  <a:cubicBezTo>
                    <a:pt x="0" y="5659"/>
                    <a:pt x="1632" y="7290"/>
                    <a:pt x="3638" y="7290"/>
                  </a:cubicBezTo>
                  <a:cubicBezTo>
                    <a:pt x="5659" y="7290"/>
                    <a:pt x="7290" y="5659"/>
                    <a:pt x="7290" y="3638"/>
                  </a:cubicBezTo>
                  <a:cubicBezTo>
                    <a:pt x="7290" y="1631"/>
                    <a:pt x="5659" y="0"/>
                    <a:pt x="3638"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41" name="Google Shape;17441;p71"/>
            <p:cNvSpPr/>
            <p:nvPr/>
          </p:nvSpPr>
          <p:spPr>
            <a:xfrm>
              <a:off x="4869693" y="3117653"/>
              <a:ext cx="168798" cy="165757"/>
            </a:xfrm>
            <a:custGeom>
              <a:avLst/>
              <a:gdLst/>
              <a:ahLst/>
              <a:cxnLst/>
              <a:rect l="l" t="t" r="r" b="b"/>
              <a:pathLst>
                <a:path w="6439" h="6323" extrusionOk="0">
                  <a:moveTo>
                    <a:pt x="1293" y="0"/>
                  </a:moveTo>
                  <a:cubicBezTo>
                    <a:pt x="1145" y="0"/>
                    <a:pt x="997" y="58"/>
                    <a:pt x="881" y="173"/>
                  </a:cubicBezTo>
                  <a:lnTo>
                    <a:pt x="232" y="823"/>
                  </a:lnTo>
                  <a:cubicBezTo>
                    <a:pt x="1" y="1054"/>
                    <a:pt x="1" y="1415"/>
                    <a:pt x="232" y="1646"/>
                  </a:cubicBezTo>
                  <a:lnTo>
                    <a:pt x="4735" y="6150"/>
                  </a:lnTo>
                  <a:cubicBezTo>
                    <a:pt x="4851" y="6265"/>
                    <a:pt x="4999" y="6323"/>
                    <a:pt x="5147" y="6323"/>
                  </a:cubicBezTo>
                  <a:cubicBezTo>
                    <a:pt x="5295" y="6323"/>
                    <a:pt x="5443" y="6265"/>
                    <a:pt x="5558" y="6150"/>
                  </a:cubicBezTo>
                  <a:lnTo>
                    <a:pt x="6208" y="5500"/>
                  </a:lnTo>
                  <a:cubicBezTo>
                    <a:pt x="6439" y="5269"/>
                    <a:pt x="6439" y="4908"/>
                    <a:pt x="6208" y="4677"/>
                  </a:cubicBezTo>
                  <a:lnTo>
                    <a:pt x="1704" y="173"/>
                  </a:lnTo>
                  <a:cubicBezTo>
                    <a:pt x="1588" y="58"/>
                    <a:pt x="1441" y="0"/>
                    <a:pt x="129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442" name="Google Shape;17442;p71"/>
            <p:cNvSpPr/>
            <p:nvPr/>
          </p:nvSpPr>
          <p:spPr>
            <a:xfrm>
              <a:off x="4881437" y="3118020"/>
              <a:ext cx="157054" cy="155560"/>
            </a:xfrm>
            <a:custGeom>
              <a:avLst/>
              <a:gdLst/>
              <a:ahLst/>
              <a:cxnLst/>
              <a:rect l="l" t="t" r="r" b="b"/>
              <a:pathLst>
                <a:path w="5991" h="5934" extrusionOk="0">
                  <a:moveTo>
                    <a:pt x="25" y="582"/>
                  </a:moveTo>
                  <a:cubicBezTo>
                    <a:pt x="17" y="590"/>
                    <a:pt x="8" y="598"/>
                    <a:pt x="0" y="607"/>
                  </a:cubicBezTo>
                  <a:lnTo>
                    <a:pt x="25" y="582"/>
                  </a:lnTo>
                  <a:close/>
                  <a:moveTo>
                    <a:pt x="845" y="1"/>
                  </a:moveTo>
                  <a:cubicBezTo>
                    <a:pt x="697" y="1"/>
                    <a:pt x="549" y="58"/>
                    <a:pt x="433" y="174"/>
                  </a:cubicBezTo>
                  <a:lnTo>
                    <a:pt x="25" y="582"/>
                  </a:lnTo>
                  <a:lnTo>
                    <a:pt x="25" y="582"/>
                  </a:lnTo>
                  <a:cubicBezTo>
                    <a:pt x="131" y="483"/>
                    <a:pt x="267" y="434"/>
                    <a:pt x="404" y="434"/>
                  </a:cubicBezTo>
                  <a:cubicBezTo>
                    <a:pt x="552" y="434"/>
                    <a:pt x="700" y="491"/>
                    <a:pt x="808" y="607"/>
                  </a:cubicBezTo>
                  <a:lnTo>
                    <a:pt x="5327" y="5111"/>
                  </a:lnTo>
                  <a:cubicBezTo>
                    <a:pt x="5543" y="5342"/>
                    <a:pt x="5543" y="5703"/>
                    <a:pt x="5327" y="5934"/>
                  </a:cubicBezTo>
                  <a:lnTo>
                    <a:pt x="5760" y="5501"/>
                  </a:lnTo>
                  <a:cubicBezTo>
                    <a:pt x="5991" y="5270"/>
                    <a:pt x="5991" y="4909"/>
                    <a:pt x="5760" y="4678"/>
                  </a:cubicBezTo>
                  <a:lnTo>
                    <a:pt x="1256" y="174"/>
                  </a:lnTo>
                  <a:cubicBezTo>
                    <a:pt x="1140" y="58"/>
                    <a:pt x="993" y="1"/>
                    <a:pt x="845" y="1"/>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443" name="Google Shape;17443;p71"/>
            <p:cNvSpPr/>
            <p:nvPr/>
          </p:nvSpPr>
          <p:spPr>
            <a:xfrm>
              <a:off x="4952952" y="3199391"/>
              <a:ext cx="54134" cy="54134"/>
            </a:xfrm>
            <a:custGeom>
              <a:avLst/>
              <a:gdLst/>
              <a:ahLst/>
              <a:cxnLst/>
              <a:rect l="l" t="t" r="r" b="b"/>
              <a:pathLst>
                <a:path w="2065" h="2065" extrusionOk="0">
                  <a:moveTo>
                    <a:pt x="1458" y="0"/>
                  </a:moveTo>
                  <a:lnTo>
                    <a:pt x="0" y="1473"/>
                  </a:lnTo>
                  <a:lnTo>
                    <a:pt x="592" y="2064"/>
                  </a:lnTo>
                  <a:lnTo>
                    <a:pt x="2065" y="607"/>
                  </a:lnTo>
                  <a:lnTo>
                    <a:pt x="1458" y="0"/>
                  </a:ln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444" name="Google Shape;17444;p71"/>
            <p:cNvSpPr/>
            <p:nvPr/>
          </p:nvSpPr>
          <p:spPr>
            <a:xfrm>
              <a:off x="4931377" y="3179232"/>
              <a:ext cx="55209" cy="50464"/>
            </a:xfrm>
            <a:custGeom>
              <a:avLst/>
              <a:gdLst/>
              <a:ahLst/>
              <a:cxnLst/>
              <a:rect l="l" t="t" r="r" b="b"/>
              <a:pathLst>
                <a:path w="2106" h="1925" extrusionOk="0">
                  <a:moveTo>
                    <a:pt x="1771" y="0"/>
                  </a:moveTo>
                  <a:cubicBezTo>
                    <a:pt x="1713" y="0"/>
                    <a:pt x="1653" y="26"/>
                    <a:pt x="1603" y="91"/>
                  </a:cubicBezTo>
                  <a:lnTo>
                    <a:pt x="130" y="1549"/>
                  </a:lnTo>
                  <a:cubicBezTo>
                    <a:pt x="1" y="1693"/>
                    <a:pt x="102" y="1924"/>
                    <a:pt x="289" y="1924"/>
                  </a:cubicBezTo>
                  <a:cubicBezTo>
                    <a:pt x="347" y="1924"/>
                    <a:pt x="405" y="1910"/>
                    <a:pt x="448" y="1866"/>
                  </a:cubicBezTo>
                  <a:lnTo>
                    <a:pt x="1920" y="394"/>
                  </a:lnTo>
                  <a:cubicBezTo>
                    <a:pt x="2105" y="242"/>
                    <a:pt x="1947" y="0"/>
                    <a:pt x="1771" y="0"/>
                  </a:cubicBezTo>
                  <a:close/>
                </a:path>
              </a:pathLst>
            </a:custGeom>
            <a:solidFill>
              <a:srgbClr val="E3E9ED"/>
            </a:solidFill>
            <a:ln>
              <a:noFill/>
            </a:ln>
          </p:spPr>
          <p:txBody>
            <a:bodyPr spcFirstLastPara="1" wrap="square" lIns="91425" tIns="91425" rIns="91425" bIns="91425" anchor="ctr" anchorCtr="0">
              <a:noAutofit/>
            </a:bodyPr>
            <a:lstStyle/>
            <a:p>
              <a:endParaRPr/>
            </a:p>
          </p:txBody>
        </p:sp>
        <p:sp>
          <p:nvSpPr>
            <p:cNvPr id="17445" name="Google Shape;17445;p71"/>
            <p:cNvSpPr/>
            <p:nvPr/>
          </p:nvSpPr>
          <p:spPr>
            <a:xfrm>
              <a:off x="4736101" y="2955670"/>
              <a:ext cx="87453" cy="95396"/>
            </a:xfrm>
            <a:custGeom>
              <a:avLst/>
              <a:gdLst/>
              <a:ahLst/>
              <a:cxnLst/>
              <a:rect l="l" t="t" r="r" b="b"/>
              <a:pathLst>
                <a:path w="3336" h="3639" extrusionOk="0">
                  <a:moveTo>
                    <a:pt x="1529" y="1"/>
                  </a:moveTo>
                  <a:cubicBezTo>
                    <a:pt x="1161" y="1"/>
                    <a:pt x="789" y="133"/>
                    <a:pt x="492" y="405"/>
                  </a:cubicBezTo>
                  <a:cubicBezTo>
                    <a:pt x="174" y="694"/>
                    <a:pt x="1" y="1098"/>
                    <a:pt x="1" y="1517"/>
                  </a:cubicBezTo>
                  <a:cubicBezTo>
                    <a:pt x="1" y="1863"/>
                    <a:pt x="257" y="2036"/>
                    <a:pt x="513" y="2036"/>
                  </a:cubicBezTo>
                  <a:cubicBezTo>
                    <a:pt x="770" y="2036"/>
                    <a:pt x="1026" y="1863"/>
                    <a:pt x="1026" y="1517"/>
                  </a:cubicBezTo>
                  <a:cubicBezTo>
                    <a:pt x="1026" y="1236"/>
                    <a:pt x="1270" y="1011"/>
                    <a:pt x="1549" y="1011"/>
                  </a:cubicBezTo>
                  <a:cubicBezTo>
                    <a:pt x="1557" y="1011"/>
                    <a:pt x="1566" y="1011"/>
                    <a:pt x="1574" y="1011"/>
                  </a:cubicBezTo>
                  <a:cubicBezTo>
                    <a:pt x="1820" y="1040"/>
                    <a:pt x="2022" y="1242"/>
                    <a:pt x="2051" y="1488"/>
                  </a:cubicBezTo>
                  <a:cubicBezTo>
                    <a:pt x="2051" y="1704"/>
                    <a:pt x="1935" y="1892"/>
                    <a:pt x="1748" y="1979"/>
                  </a:cubicBezTo>
                  <a:cubicBezTo>
                    <a:pt x="1300" y="2181"/>
                    <a:pt x="1011" y="2628"/>
                    <a:pt x="1026" y="3119"/>
                  </a:cubicBezTo>
                  <a:cubicBezTo>
                    <a:pt x="1026" y="3408"/>
                    <a:pt x="1257" y="3639"/>
                    <a:pt x="1531" y="3639"/>
                  </a:cubicBezTo>
                  <a:cubicBezTo>
                    <a:pt x="1820" y="3639"/>
                    <a:pt x="2051" y="3422"/>
                    <a:pt x="2051" y="3133"/>
                  </a:cubicBezTo>
                  <a:cubicBezTo>
                    <a:pt x="2051" y="3047"/>
                    <a:pt x="2108" y="2960"/>
                    <a:pt x="2181" y="2931"/>
                  </a:cubicBezTo>
                  <a:cubicBezTo>
                    <a:pt x="3032" y="2527"/>
                    <a:pt x="3335" y="1459"/>
                    <a:pt x="2801" y="679"/>
                  </a:cubicBezTo>
                  <a:cubicBezTo>
                    <a:pt x="2505" y="234"/>
                    <a:pt x="2020" y="1"/>
                    <a:pt x="1529"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7446" name="Google Shape;17446;p71"/>
            <p:cNvSpPr/>
            <p:nvPr/>
          </p:nvSpPr>
          <p:spPr>
            <a:xfrm>
              <a:off x="4762972" y="3064279"/>
              <a:ext cx="26897" cy="28050"/>
            </a:xfrm>
            <a:custGeom>
              <a:avLst/>
              <a:gdLst/>
              <a:ahLst/>
              <a:cxnLst/>
              <a:rect l="l" t="t" r="r" b="b"/>
              <a:pathLst>
                <a:path w="1026" h="1070" extrusionOk="0">
                  <a:moveTo>
                    <a:pt x="513" y="1"/>
                  </a:moveTo>
                  <a:cubicBezTo>
                    <a:pt x="257" y="1"/>
                    <a:pt x="1" y="174"/>
                    <a:pt x="1" y="520"/>
                  </a:cubicBezTo>
                  <a:lnTo>
                    <a:pt x="1" y="549"/>
                  </a:lnTo>
                  <a:cubicBezTo>
                    <a:pt x="1" y="838"/>
                    <a:pt x="232" y="1069"/>
                    <a:pt x="506" y="1069"/>
                  </a:cubicBezTo>
                  <a:cubicBezTo>
                    <a:pt x="795" y="1069"/>
                    <a:pt x="1026" y="838"/>
                    <a:pt x="1026" y="549"/>
                  </a:cubicBezTo>
                  <a:lnTo>
                    <a:pt x="1026" y="520"/>
                  </a:lnTo>
                  <a:cubicBezTo>
                    <a:pt x="1026" y="174"/>
                    <a:pt x="769" y="1"/>
                    <a:pt x="513" y="1"/>
                  </a:cubicBezTo>
                  <a:close/>
                </a:path>
              </a:pathLst>
            </a:custGeom>
            <a:solidFill>
              <a:srgbClr val="D3DCE3"/>
            </a:solidFill>
            <a:ln>
              <a:noFill/>
            </a:ln>
          </p:spPr>
          <p:txBody>
            <a:bodyPr spcFirstLastPara="1" wrap="square" lIns="91425" tIns="91425" rIns="91425" bIns="91425" anchor="ctr" anchorCtr="0">
              <a:noAutofit/>
            </a:bodyPr>
            <a:lstStyle/>
            <a:p>
              <a:endParaRPr/>
            </a:p>
          </p:txBody>
        </p:sp>
      </p:grpSp>
      <p:grpSp>
        <p:nvGrpSpPr>
          <p:cNvPr id="17447" name="Google Shape;17447;p71"/>
          <p:cNvGrpSpPr/>
          <p:nvPr/>
        </p:nvGrpSpPr>
        <p:grpSpPr>
          <a:xfrm>
            <a:off x="5156932" y="2922195"/>
            <a:ext cx="324699" cy="347611"/>
            <a:chOff x="5156931" y="2922194"/>
            <a:chExt cx="324699" cy="347611"/>
          </a:xfrm>
        </p:grpSpPr>
        <p:sp>
          <p:nvSpPr>
            <p:cNvPr id="17448" name="Google Shape;17448;p71"/>
            <p:cNvSpPr/>
            <p:nvPr/>
          </p:nvSpPr>
          <p:spPr>
            <a:xfrm>
              <a:off x="5160706" y="3072982"/>
              <a:ext cx="317149" cy="43543"/>
            </a:xfrm>
            <a:custGeom>
              <a:avLst/>
              <a:gdLst/>
              <a:ahLst/>
              <a:cxnLst/>
              <a:rect l="l" t="t" r="r" b="b"/>
              <a:pathLst>
                <a:path w="12098" h="1661" extrusionOk="0">
                  <a:moveTo>
                    <a:pt x="15" y="1"/>
                  </a:moveTo>
                  <a:lnTo>
                    <a:pt x="0" y="1661"/>
                  </a:lnTo>
                  <a:lnTo>
                    <a:pt x="12097" y="1661"/>
                  </a:lnTo>
                  <a:lnTo>
                    <a:pt x="12083" y="1"/>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7449" name="Google Shape;17449;p71"/>
            <p:cNvSpPr/>
            <p:nvPr/>
          </p:nvSpPr>
          <p:spPr>
            <a:xfrm>
              <a:off x="5258330" y="2922194"/>
              <a:ext cx="128689" cy="62261"/>
            </a:xfrm>
            <a:custGeom>
              <a:avLst/>
              <a:gdLst/>
              <a:ahLst/>
              <a:cxnLst/>
              <a:rect l="l" t="t" r="r" b="b"/>
              <a:pathLst>
                <a:path w="4909" h="2375" extrusionOk="0">
                  <a:moveTo>
                    <a:pt x="2453" y="0"/>
                  </a:moveTo>
                  <a:cubicBezTo>
                    <a:pt x="2397" y="0"/>
                    <a:pt x="2339" y="22"/>
                    <a:pt x="2296" y="65"/>
                  </a:cubicBezTo>
                  <a:lnTo>
                    <a:pt x="997" y="1364"/>
                  </a:lnTo>
                  <a:lnTo>
                    <a:pt x="1" y="2375"/>
                  </a:lnTo>
                  <a:lnTo>
                    <a:pt x="4909" y="2375"/>
                  </a:lnTo>
                  <a:lnTo>
                    <a:pt x="2599" y="65"/>
                  </a:lnTo>
                  <a:cubicBezTo>
                    <a:pt x="2563" y="22"/>
                    <a:pt x="2509" y="0"/>
                    <a:pt x="2453"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50" name="Google Shape;17450;p71"/>
            <p:cNvSpPr/>
            <p:nvPr/>
          </p:nvSpPr>
          <p:spPr>
            <a:xfrm>
              <a:off x="5258330" y="2957951"/>
              <a:ext cx="128689" cy="26503"/>
            </a:xfrm>
            <a:custGeom>
              <a:avLst/>
              <a:gdLst/>
              <a:ahLst/>
              <a:cxnLst/>
              <a:rect l="l" t="t" r="r" b="b"/>
              <a:pathLst>
                <a:path w="4909" h="1011" extrusionOk="0">
                  <a:moveTo>
                    <a:pt x="997" y="0"/>
                  </a:moveTo>
                  <a:lnTo>
                    <a:pt x="1" y="1011"/>
                  </a:lnTo>
                  <a:lnTo>
                    <a:pt x="4909" y="1011"/>
                  </a:lnTo>
                  <a:lnTo>
                    <a:pt x="3913"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451" name="Google Shape;17451;p71"/>
            <p:cNvSpPr/>
            <p:nvPr/>
          </p:nvSpPr>
          <p:spPr>
            <a:xfrm>
              <a:off x="5180000" y="2975358"/>
              <a:ext cx="278561" cy="260761"/>
            </a:xfrm>
            <a:custGeom>
              <a:avLst/>
              <a:gdLst/>
              <a:ahLst/>
              <a:cxnLst/>
              <a:rect l="l" t="t" r="r" b="b"/>
              <a:pathLst>
                <a:path w="10626" h="9947" extrusionOk="0">
                  <a:moveTo>
                    <a:pt x="217" y="0"/>
                  </a:moveTo>
                  <a:cubicBezTo>
                    <a:pt x="102" y="0"/>
                    <a:pt x="1" y="102"/>
                    <a:pt x="1" y="217"/>
                  </a:cubicBezTo>
                  <a:lnTo>
                    <a:pt x="1" y="9946"/>
                  </a:lnTo>
                  <a:lnTo>
                    <a:pt x="10625" y="9946"/>
                  </a:lnTo>
                  <a:lnTo>
                    <a:pt x="10625" y="217"/>
                  </a:lnTo>
                  <a:cubicBezTo>
                    <a:pt x="10625" y="102"/>
                    <a:pt x="10524" y="0"/>
                    <a:pt x="10409"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452" name="Google Shape;17452;p71"/>
            <p:cNvSpPr/>
            <p:nvPr/>
          </p:nvSpPr>
          <p:spPr>
            <a:xfrm>
              <a:off x="5438847" y="2975358"/>
              <a:ext cx="19714" cy="260761"/>
            </a:xfrm>
            <a:custGeom>
              <a:avLst/>
              <a:gdLst/>
              <a:ahLst/>
              <a:cxnLst/>
              <a:rect l="l" t="t" r="r" b="b"/>
              <a:pathLst>
                <a:path w="752" h="9947" extrusionOk="0">
                  <a:moveTo>
                    <a:pt x="1" y="0"/>
                  </a:moveTo>
                  <a:lnTo>
                    <a:pt x="1" y="9946"/>
                  </a:lnTo>
                  <a:lnTo>
                    <a:pt x="751" y="9946"/>
                  </a:lnTo>
                  <a:lnTo>
                    <a:pt x="751" y="217"/>
                  </a:lnTo>
                  <a:cubicBezTo>
                    <a:pt x="751" y="102"/>
                    <a:pt x="650" y="0"/>
                    <a:pt x="535" y="0"/>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53" name="Google Shape;17453;p71"/>
            <p:cNvSpPr/>
            <p:nvPr/>
          </p:nvSpPr>
          <p:spPr>
            <a:xfrm>
              <a:off x="5180000" y="3062785"/>
              <a:ext cx="278561" cy="172967"/>
            </a:xfrm>
            <a:custGeom>
              <a:avLst/>
              <a:gdLst/>
              <a:ahLst/>
              <a:cxnLst/>
              <a:rect l="l" t="t" r="r" b="b"/>
              <a:pathLst>
                <a:path w="10626" h="6598" extrusionOk="0">
                  <a:moveTo>
                    <a:pt x="1" y="0"/>
                  </a:moveTo>
                  <a:lnTo>
                    <a:pt x="1" y="6597"/>
                  </a:lnTo>
                  <a:lnTo>
                    <a:pt x="10625" y="6597"/>
                  </a:lnTo>
                  <a:lnTo>
                    <a:pt x="10625" y="0"/>
                  </a:lnTo>
                  <a:lnTo>
                    <a:pt x="5313" y="3797"/>
                  </a:lnTo>
                  <a:lnTo>
                    <a:pt x="1" y="0"/>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454" name="Google Shape;17454;p71"/>
            <p:cNvSpPr/>
            <p:nvPr/>
          </p:nvSpPr>
          <p:spPr>
            <a:xfrm>
              <a:off x="5221262" y="3114192"/>
              <a:ext cx="196953" cy="10329"/>
            </a:xfrm>
            <a:custGeom>
              <a:avLst/>
              <a:gdLst/>
              <a:ahLst/>
              <a:cxnLst/>
              <a:rect l="l" t="t" r="r" b="b"/>
              <a:pathLst>
                <a:path w="7513" h="394" extrusionOk="0">
                  <a:moveTo>
                    <a:pt x="7259" y="1"/>
                  </a:moveTo>
                  <a:cubicBezTo>
                    <a:pt x="7250" y="1"/>
                    <a:pt x="7241" y="1"/>
                    <a:pt x="7232" y="2"/>
                  </a:cubicBezTo>
                  <a:lnTo>
                    <a:pt x="246" y="2"/>
                  </a:lnTo>
                  <a:cubicBezTo>
                    <a:pt x="0" y="17"/>
                    <a:pt x="0" y="378"/>
                    <a:pt x="246" y="392"/>
                  </a:cubicBezTo>
                  <a:lnTo>
                    <a:pt x="7232" y="392"/>
                  </a:lnTo>
                  <a:cubicBezTo>
                    <a:pt x="7241" y="393"/>
                    <a:pt x="7250" y="393"/>
                    <a:pt x="7259" y="393"/>
                  </a:cubicBezTo>
                  <a:cubicBezTo>
                    <a:pt x="7512" y="393"/>
                    <a:pt x="7512" y="1"/>
                    <a:pt x="725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55" name="Google Shape;17455;p71"/>
            <p:cNvSpPr/>
            <p:nvPr/>
          </p:nvSpPr>
          <p:spPr>
            <a:xfrm>
              <a:off x="5254031" y="3136528"/>
              <a:ext cx="129581" cy="10696"/>
            </a:xfrm>
            <a:custGeom>
              <a:avLst/>
              <a:gdLst/>
              <a:ahLst/>
              <a:cxnLst/>
              <a:rect l="l" t="t" r="r" b="b"/>
              <a:pathLst>
                <a:path w="4943" h="408" extrusionOk="0">
                  <a:moveTo>
                    <a:pt x="255" y="1"/>
                  </a:moveTo>
                  <a:cubicBezTo>
                    <a:pt x="0" y="1"/>
                    <a:pt x="0" y="407"/>
                    <a:pt x="255" y="407"/>
                  </a:cubicBezTo>
                  <a:cubicBezTo>
                    <a:pt x="263" y="407"/>
                    <a:pt x="272" y="407"/>
                    <a:pt x="280" y="406"/>
                  </a:cubicBezTo>
                  <a:lnTo>
                    <a:pt x="4698" y="406"/>
                  </a:lnTo>
                  <a:cubicBezTo>
                    <a:pt x="4943" y="377"/>
                    <a:pt x="4943" y="31"/>
                    <a:pt x="4698" y="2"/>
                  </a:cubicBezTo>
                  <a:lnTo>
                    <a:pt x="280" y="2"/>
                  </a:lnTo>
                  <a:cubicBezTo>
                    <a:pt x="272" y="1"/>
                    <a:pt x="263" y="1"/>
                    <a:pt x="255"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56" name="Google Shape;17456;p71"/>
            <p:cNvSpPr/>
            <p:nvPr/>
          </p:nvSpPr>
          <p:spPr>
            <a:xfrm>
              <a:off x="5284074" y="3159282"/>
              <a:ext cx="68893" cy="10617"/>
            </a:xfrm>
            <a:custGeom>
              <a:avLst/>
              <a:gdLst/>
              <a:ahLst/>
              <a:cxnLst/>
              <a:rect l="l" t="t" r="r" b="b"/>
              <a:pathLst>
                <a:path w="2628" h="405" extrusionOk="0">
                  <a:moveTo>
                    <a:pt x="246" y="0"/>
                  </a:moveTo>
                  <a:cubicBezTo>
                    <a:pt x="0" y="15"/>
                    <a:pt x="0" y="375"/>
                    <a:pt x="246" y="404"/>
                  </a:cubicBezTo>
                  <a:lnTo>
                    <a:pt x="2382" y="404"/>
                  </a:lnTo>
                  <a:cubicBezTo>
                    <a:pt x="2628" y="375"/>
                    <a:pt x="2628" y="15"/>
                    <a:pt x="2382"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57" name="Google Shape;17457;p71"/>
            <p:cNvSpPr/>
            <p:nvPr/>
          </p:nvSpPr>
          <p:spPr>
            <a:xfrm>
              <a:off x="5156931" y="3073009"/>
              <a:ext cx="324699" cy="196796"/>
            </a:xfrm>
            <a:custGeom>
              <a:avLst/>
              <a:gdLst/>
              <a:ahLst/>
              <a:cxnLst/>
              <a:rect l="l" t="t" r="r" b="b"/>
              <a:pathLst>
                <a:path w="12386" h="7507" extrusionOk="0">
                  <a:moveTo>
                    <a:pt x="176" y="0"/>
                  </a:moveTo>
                  <a:cubicBezTo>
                    <a:pt x="85" y="0"/>
                    <a:pt x="0" y="67"/>
                    <a:pt x="0" y="173"/>
                  </a:cubicBezTo>
                  <a:lnTo>
                    <a:pt x="0" y="7304"/>
                  </a:lnTo>
                  <a:cubicBezTo>
                    <a:pt x="0" y="7420"/>
                    <a:pt x="101" y="7506"/>
                    <a:pt x="217" y="7506"/>
                  </a:cubicBezTo>
                  <a:lnTo>
                    <a:pt x="12169" y="7506"/>
                  </a:lnTo>
                  <a:cubicBezTo>
                    <a:pt x="12285" y="7506"/>
                    <a:pt x="12386" y="7420"/>
                    <a:pt x="12386" y="7304"/>
                  </a:cubicBezTo>
                  <a:lnTo>
                    <a:pt x="12386" y="173"/>
                  </a:lnTo>
                  <a:cubicBezTo>
                    <a:pt x="12375" y="76"/>
                    <a:pt x="12291" y="3"/>
                    <a:pt x="12201" y="3"/>
                  </a:cubicBezTo>
                  <a:cubicBezTo>
                    <a:pt x="12171" y="3"/>
                    <a:pt x="12140" y="11"/>
                    <a:pt x="12111" y="29"/>
                  </a:cubicBezTo>
                  <a:lnTo>
                    <a:pt x="11722" y="303"/>
                  </a:lnTo>
                  <a:lnTo>
                    <a:pt x="6294" y="4201"/>
                  </a:lnTo>
                  <a:cubicBezTo>
                    <a:pt x="6265" y="4222"/>
                    <a:pt x="6229" y="4233"/>
                    <a:pt x="6193" y="4233"/>
                  </a:cubicBezTo>
                  <a:cubicBezTo>
                    <a:pt x="6157" y="4233"/>
                    <a:pt x="6121" y="4222"/>
                    <a:pt x="6092" y="4201"/>
                  </a:cubicBezTo>
                  <a:lnTo>
                    <a:pt x="274" y="29"/>
                  </a:lnTo>
                  <a:cubicBezTo>
                    <a:pt x="243" y="9"/>
                    <a:pt x="209" y="0"/>
                    <a:pt x="176" y="0"/>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458" name="Google Shape;17458;p71"/>
            <p:cNvSpPr/>
            <p:nvPr/>
          </p:nvSpPr>
          <p:spPr>
            <a:xfrm>
              <a:off x="5464197" y="3072694"/>
              <a:ext cx="17433" cy="197111"/>
            </a:xfrm>
            <a:custGeom>
              <a:avLst/>
              <a:gdLst/>
              <a:ahLst/>
              <a:cxnLst/>
              <a:rect l="l" t="t" r="r" b="b"/>
              <a:pathLst>
                <a:path w="665" h="7519" extrusionOk="0">
                  <a:moveTo>
                    <a:pt x="481" y="0"/>
                  </a:moveTo>
                  <a:cubicBezTo>
                    <a:pt x="450" y="0"/>
                    <a:pt x="419" y="8"/>
                    <a:pt x="390" y="26"/>
                  </a:cubicBezTo>
                  <a:lnTo>
                    <a:pt x="1" y="301"/>
                  </a:lnTo>
                  <a:lnTo>
                    <a:pt x="1" y="7518"/>
                  </a:lnTo>
                  <a:lnTo>
                    <a:pt x="448" y="7518"/>
                  </a:lnTo>
                  <a:cubicBezTo>
                    <a:pt x="564" y="7518"/>
                    <a:pt x="665" y="7432"/>
                    <a:pt x="665" y="7316"/>
                  </a:cubicBezTo>
                  <a:lnTo>
                    <a:pt x="665" y="185"/>
                  </a:lnTo>
                  <a:cubicBezTo>
                    <a:pt x="665" y="76"/>
                    <a:pt x="575" y="0"/>
                    <a:pt x="481" y="0"/>
                  </a:cubicBez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7459" name="Google Shape;17459;p71"/>
            <p:cNvSpPr/>
            <p:nvPr/>
          </p:nvSpPr>
          <p:spPr>
            <a:xfrm>
              <a:off x="5217461" y="3013579"/>
              <a:ext cx="32585" cy="32952"/>
            </a:xfrm>
            <a:custGeom>
              <a:avLst/>
              <a:gdLst/>
              <a:ahLst/>
              <a:cxnLst/>
              <a:rect l="l" t="t" r="r" b="b"/>
              <a:pathLst>
                <a:path w="1243" h="1257" extrusionOk="0">
                  <a:moveTo>
                    <a:pt x="188" y="0"/>
                  </a:moveTo>
                  <a:cubicBezTo>
                    <a:pt x="87" y="0"/>
                    <a:pt x="1" y="87"/>
                    <a:pt x="1" y="203"/>
                  </a:cubicBezTo>
                  <a:lnTo>
                    <a:pt x="1" y="1054"/>
                  </a:lnTo>
                  <a:cubicBezTo>
                    <a:pt x="1" y="1155"/>
                    <a:pt x="87" y="1256"/>
                    <a:pt x="188" y="1256"/>
                  </a:cubicBezTo>
                  <a:lnTo>
                    <a:pt x="1040" y="1256"/>
                  </a:lnTo>
                  <a:cubicBezTo>
                    <a:pt x="1156" y="1256"/>
                    <a:pt x="1242" y="1155"/>
                    <a:pt x="1242" y="1054"/>
                  </a:cubicBezTo>
                  <a:lnTo>
                    <a:pt x="1242" y="203"/>
                  </a:lnTo>
                  <a:cubicBezTo>
                    <a:pt x="1242" y="87"/>
                    <a:pt x="1156" y="0"/>
                    <a:pt x="1040" y="0"/>
                  </a:cubicBezTo>
                  <a:close/>
                </a:path>
              </a:pathLst>
            </a:custGeom>
            <a:solidFill>
              <a:srgbClr val="96ABBB"/>
            </a:solidFill>
            <a:ln>
              <a:noFill/>
            </a:ln>
          </p:spPr>
          <p:txBody>
            <a:bodyPr spcFirstLastPara="1" wrap="square" lIns="91425" tIns="91425" rIns="91425" bIns="91425" anchor="ctr" anchorCtr="0">
              <a:noAutofit/>
            </a:bodyPr>
            <a:lstStyle/>
            <a:p>
              <a:endParaRPr/>
            </a:p>
          </p:txBody>
        </p:sp>
        <p:sp>
          <p:nvSpPr>
            <p:cNvPr id="17460" name="Google Shape;17460;p71"/>
            <p:cNvSpPr/>
            <p:nvPr/>
          </p:nvSpPr>
          <p:spPr>
            <a:xfrm>
              <a:off x="5271595" y="3008258"/>
              <a:ext cx="36491" cy="10670"/>
            </a:xfrm>
            <a:custGeom>
              <a:avLst/>
              <a:gdLst/>
              <a:ahLst/>
              <a:cxnLst/>
              <a:rect l="l" t="t" r="r" b="b"/>
              <a:pathLst>
                <a:path w="1392" h="407" extrusionOk="0">
                  <a:moveTo>
                    <a:pt x="1137" y="0"/>
                  </a:moveTo>
                  <a:cubicBezTo>
                    <a:pt x="1129" y="0"/>
                    <a:pt x="1120" y="0"/>
                    <a:pt x="1112" y="1"/>
                  </a:cubicBezTo>
                  <a:lnTo>
                    <a:pt x="245" y="1"/>
                  </a:lnTo>
                  <a:cubicBezTo>
                    <a:pt x="0" y="30"/>
                    <a:pt x="0" y="391"/>
                    <a:pt x="245" y="406"/>
                  </a:cubicBezTo>
                  <a:lnTo>
                    <a:pt x="1112" y="406"/>
                  </a:lnTo>
                  <a:cubicBezTo>
                    <a:pt x="1120" y="406"/>
                    <a:pt x="1129" y="407"/>
                    <a:pt x="1137" y="407"/>
                  </a:cubicBezTo>
                  <a:cubicBezTo>
                    <a:pt x="1392" y="407"/>
                    <a:pt x="1392" y="0"/>
                    <a:pt x="1137"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61" name="Google Shape;17461;p71"/>
            <p:cNvSpPr/>
            <p:nvPr/>
          </p:nvSpPr>
          <p:spPr>
            <a:xfrm>
              <a:off x="5270206" y="3036255"/>
              <a:ext cx="113406" cy="10670"/>
            </a:xfrm>
            <a:custGeom>
              <a:avLst/>
              <a:gdLst/>
              <a:ahLst/>
              <a:cxnLst/>
              <a:rect l="l" t="t" r="r" b="b"/>
              <a:pathLst>
                <a:path w="4326" h="407" extrusionOk="0">
                  <a:moveTo>
                    <a:pt x="271" y="0"/>
                  </a:moveTo>
                  <a:cubicBezTo>
                    <a:pt x="0" y="0"/>
                    <a:pt x="5" y="406"/>
                    <a:pt x="284" y="406"/>
                  </a:cubicBezTo>
                  <a:cubicBezTo>
                    <a:pt x="289" y="406"/>
                    <a:pt x="294" y="406"/>
                    <a:pt x="298" y="406"/>
                  </a:cubicBezTo>
                  <a:lnTo>
                    <a:pt x="4081" y="406"/>
                  </a:lnTo>
                  <a:cubicBezTo>
                    <a:pt x="4326" y="377"/>
                    <a:pt x="4326" y="16"/>
                    <a:pt x="4081" y="2"/>
                  </a:cubicBezTo>
                  <a:lnTo>
                    <a:pt x="298" y="2"/>
                  </a:lnTo>
                  <a:cubicBezTo>
                    <a:pt x="289" y="1"/>
                    <a:pt x="280" y="0"/>
                    <a:pt x="271"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62" name="Google Shape;17462;p71"/>
            <p:cNvSpPr/>
            <p:nvPr/>
          </p:nvSpPr>
          <p:spPr>
            <a:xfrm>
              <a:off x="5223517" y="3080532"/>
              <a:ext cx="69915" cy="10670"/>
            </a:xfrm>
            <a:custGeom>
              <a:avLst/>
              <a:gdLst/>
              <a:ahLst/>
              <a:cxnLst/>
              <a:rect l="l" t="t" r="r" b="b"/>
              <a:pathLst>
                <a:path w="2667" h="407" extrusionOk="0">
                  <a:moveTo>
                    <a:pt x="2396" y="0"/>
                  </a:moveTo>
                  <a:cubicBezTo>
                    <a:pt x="2387" y="0"/>
                    <a:pt x="2378" y="1"/>
                    <a:pt x="2368" y="2"/>
                  </a:cubicBezTo>
                  <a:lnTo>
                    <a:pt x="246" y="2"/>
                  </a:lnTo>
                  <a:cubicBezTo>
                    <a:pt x="1" y="16"/>
                    <a:pt x="1" y="377"/>
                    <a:pt x="246" y="406"/>
                  </a:cubicBezTo>
                  <a:lnTo>
                    <a:pt x="2368" y="406"/>
                  </a:lnTo>
                  <a:cubicBezTo>
                    <a:pt x="2373" y="406"/>
                    <a:pt x="2378" y="406"/>
                    <a:pt x="2382" y="406"/>
                  </a:cubicBezTo>
                  <a:cubicBezTo>
                    <a:pt x="2662" y="406"/>
                    <a:pt x="2667" y="0"/>
                    <a:pt x="2396"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463" name="Google Shape;17463;p71"/>
            <p:cNvSpPr/>
            <p:nvPr/>
          </p:nvSpPr>
          <p:spPr>
            <a:xfrm>
              <a:off x="5183251" y="3234152"/>
              <a:ext cx="56939" cy="10696"/>
            </a:xfrm>
            <a:custGeom>
              <a:avLst/>
              <a:gdLst/>
              <a:ahLst/>
              <a:cxnLst/>
              <a:rect l="l" t="t" r="r" b="b"/>
              <a:pathLst>
                <a:path w="2172" h="408" extrusionOk="0">
                  <a:moveTo>
                    <a:pt x="255" y="1"/>
                  </a:moveTo>
                  <a:cubicBezTo>
                    <a:pt x="1" y="1"/>
                    <a:pt x="1" y="408"/>
                    <a:pt x="255" y="408"/>
                  </a:cubicBezTo>
                  <a:cubicBezTo>
                    <a:pt x="264" y="408"/>
                    <a:pt x="272" y="407"/>
                    <a:pt x="281" y="406"/>
                  </a:cubicBezTo>
                  <a:lnTo>
                    <a:pt x="1927" y="406"/>
                  </a:lnTo>
                  <a:cubicBezTo>
                    <a:pt x="2172" y="378"/>
                    <a:pt x="2172" y="31"/>
                    <a:pt x="1927" y="2"/>
                  </a:cubicBezTo>
                  <a:lnTo>
                    <a:pt x="281" y="2"/>
                  </a:lnTo>
                  <a:cubicBezTo>
                    <a:pt x="272" y="1"/>
                    <a:pt x="264" y="1"/>
                    <a:pt x="255" y="1"/>
                  </a:cubicBezTo>
                  <a:close/>
                </a:path>
              </a:pathLst>
            </a:custGeom>
            <a:solidFill>
              <a:srgbClr val="F8F9FA"/>
            </a:solidFill>
            <a:ln>
              <a:noFill/>
            </a:ln>
          </p:spPr>
          <p:txBody>
            <a:bodyPr spcFirstLastPara="1" wrap="square" lIns="91425" tIns="91425" rIns="91425" bIns="91425" anchor="ctr" anchorCtr="0">
              <a:noAutofit/>
            </a:bodyPr>
            <a:lstStyle/>
            <a:p>
              <a:endParaRPr/>
            </a:p>
          </p:txBody>
        </p:sp>
      </p:grpSp>
      <p:grpSp>
        <p:nvGrpSpPr>
          <p:cNvPr id="17464" name="Google Shape;17464;p71"/>
          <p:cNvGrpSpPr/>
          <p:nvPr/>
        </p:nvGrpSpPr>
        <p:grpSpPr>
          <a:xfrm>
            <a:off x="6086332" y="2905337"/>
            <a:ext cx="364441" cy="364834"/>
            <a:chOff x="6086331" y="2905337"/>
            <a:chExt cx="364441" cy="364834"/>
          </a:xfrm>
        </p:grpSpPr>
        <p:sp>
          <p:nvSpPr>
            <p:cNvPr id="17465" name="Google Shape;17465;p71"/>
            <p:cNvSpPr/>
            <p:nvPr/>
          </p:nvSpPr>
          <p:spPr>
            <a:xfrm>
              <a:off x="6086331" y="2905337"/>
              <a:ext cx="277407" cy="277433"/>
            </a:xfrm>
            <a:custGeom>
              <a:avLst/>
              <a:gdLst/>
              <a:ahLst/>
              <a:cxnLst/>
              <a:rect l="l" t="t" r="r" b="b"/>
              <a:pathLst>
                <a:path w="10582" h="10583" extrusionOk="0">
                  <a:moveTo>
                    <a:pt x="4952" y="1"/>
                  </a:moveTo>
                  <a:cubicBezTo>
                    <a:pt x="4735" y="1"/>
                    <a:pt x="4533" y="160"/>
                    <a:pt x="4490" y="391"/>
                  </a:cubicBezTo>
                  <a:lnTo>
                    <a:pt x="4245" y="1589"/>
                  </a:lnTo>
                  <a:cubicBezTo>
                    <a:pt x="3956" y="1675"/>
                    <a:pt x="3667" y="1791"/>
                    <a:pt x="3407" y="1935"/>
                  </a:cubicBezTo>
                  <a:lnTo>
                    <a:pt x="2382" y="1257"/>
                  </a:lnTo>
                  <a:cubicBezTo>
                    <a:pt x="2303" y="1202"/>
                    <a:pt x="2210" y="1175"/>
                    <a:pt x="2117" y="1175"/>
                  </a:cubicBezTo>
                  <a:cubicBezTo>
                    <a:pt x="1992" y="1175"/>
                    <a:pt x="1867" y="1223"/>
                    <a:pt x="1776" y="1315"/>
                  </a:cubicBezTo>
                  <a:lnTo>
                    <a:pt x="1314" y="1791"/>
                  </a:lnTo>
                  <a:cubicBezTo>
                    <a:pt x="1155" y="1950"/>
                    <a:pt x="1127" y="2195"/>
                    <a:pt x="1256" y="2397"/>
                  </a:cubicBezTo>
                  <a:lnTo>
                    <a:pt x="1935" y="3408"/>
                  </a:lnTo>
                  <a:cubicBezTo>
                    <a:pt x="1776" y="3668"/>
                    <a:pt x="1661" y="3956"/>
                    <a:pt x="1589" y="4259"/>
                  </a:cubicBezTo>
                  <a:lnTo>
                    <a:pt x="376" y="4490"/>
                  </a:lnTo>
                  <a:cubicBezTo>
                    <a:pt x="159" y="4534"/>
                    <a:pt x="1" y="4736"/>
                    <a:pt x="1" y="4967"/>
                  </a:cubicBezTo>
                  <a:lnTo>
                    <a:pt x="1" y="5616"/>
                  </a:lnTo>
                  <a:cubicBezTo>
                    <a:pt x="1" y="5847"/>
                    <a:pt x="159" y="6049"/>
                    <a:pt x="376" y="6093"/>
                  </a:cubicBezTo>
                  <a:lnTo>
                    <a:pt x="1589" y="6338"/>
                  </a:lnTo>
                  <a:cubicBezTo>
                    <a:pt x="1661" y="6627"/>
                    <a:pt x="1776" y="6915"/>
                    <a:pt x="1935" y="7175"/>
                  </a:cubicBezTo>
                  <a:lnTo>
                    <a:pt x="1256" y="8200"/>
                  </a:lnTo>
                  <a:cubicBezTo>
                    <a:pt x="1127" y="8388"/>
                    <a:pt x="1155" y="8633"/>
                    <a:pt x="1314" y="8807"/>
                  </a:cubicBezTo>
                  <a:lnTo>
                    <a:pt x="1776" y="9268"/>
                  </a:lnTo>
                  <a:cubicBezTo>
                    <a:pt x="1867" y="9360"/>
                    <a:pt x="1992" y="9408"/>
                    <a:pt x="2117" y="9408"/>
                  </a:cubicBezTo>
                  <a:cubicBezTo>
                    <a:pt x="2210" y="9408"/>
                    <a:pt x="2303" y="9381"/>
                    <a:pt x="2382" y="9326"/>
                  </a:cubicBezTo>
                  <a:lnTo>
                    <a:pt x="3407" y="8648"/>
                  </a:lnTo>
                  <a:cubicBezTo>
                    <a:pt x="3667" y="8792"/>
                    <a:pt x="3956" y="8908"/>
                    <a:pt x="4245" y="8994"/>
                  </a:cubicBezTo>
                  <a:lnTo>
                    <a:pt x="4490" y="10192"/>
                  </a:lnTo>
                  <a:cubicBezTo>
                    <a:pt x="4533" y="10423"/>
                    <a:pt x="4735" y="10582"/>
                    <a:pt x="4952" y="10582"/>
                  </a:cubicBezTo>
                  <a:lnTo>
                    <a:pt x="5616" y="10582"/>
                  </a:lnTo>
                  <a:cubicBezTo>
                    <a:pt x="5847" y="10582"/>
                    <a:pt x="6035" y="10423"/>
                    <a:pt x="6078" y="10192"/>
                  </a:cubicBezTo>
                  <a:lnTo>
                    <a:pt x="6323" y="8994"/>
                  </a:lnTo>
                  <a:cubicBezTo>
                    <a:pt x="6612" y="8908"/>
                    <a:pt x="6901" y="8792"/>
                    <a:pt x="7175" y="8648"/>
                  </a:cubicBezTo>
                  <a:lnTo>
                    <a:pt x="8186" y="9326"/>
                  </a:lnTo>
                  <a:cubicBezTo>
                    <a:pt x="8265" y="9381"/>
                    <a:pt x="8358" y="9408"/>
                    <a:pt x="8451" y="9408"/>
                  </a:cubicBezTo>
                  <a:cubicBezTo>
                    <a:pt x="8576" y="9408"/>
                    <a:pt x="8701" y="9360"/>
                    <a:pt x="8792" y="9268"/>
                  </a:cubicBezTo>
                  <a:lnTo>
                    <a:pt x="9254" y="8807"/>
                  </a:lnTo>
                  <a:cubicBezTo>
                    <a:pt x="9413" y="8633"/>
                    <a:pt x="9441" y="8388"/>
                    <a:pt x="9311" y="8200"/>
                  </a:cubicBezTo>
                  <a:lnTo>
                    <a:pt x="8633" y="7175"/>
                  </a:lnTo>
                  <a:cubicBezTo>
                    <a:pt x="8792" y="6915"/>
                    <a:pt x="8907" y="6627"/>
                    <a:pt x="8994" y="6338"/>
                  </a:cubicBezTo>
                  <a:lnTo>
                    <a:pt x="10192" y="6093"/>
                  </a:lnTo>
                  <a:cubicBezTo>
                    <a:pt x="10409" y="6049"/>
                    <a:pt x="10567" y="5847"/>
                    <a:pt x="10582" y="5616"/>
                  </a:cubicBezTo>
                  <a:lnTo>
                    <a:pt x="10582" y="4967"/>
                  </a:lnTo>
                  <a:cubicBezTo>
                    <a:pt x="10567" y="4736"/>
                    <a:pt x="10409" y="4534"/>
                    <a:pt x="10192" y="4490"/>
                  </a:cubicBezTo>
                  <a:lnTo>
                    <a:pt x="8994" y="4259"/>
                  </a:lnTo>
                  <a:cubicBezTo>
                    <a:pt x="8907" y="3956"/>
                    <a:pt x="8792" y="3682"/>
                    <a:pt x="8647" y="3408"/>
                  </a:cubicBezTo>
                  <a:lnTo>
                    <a:pt x="9311" y="2397"/>
                  </a:lnTo>
                  <a:cubicBezTo>
                    <a:pt x="9441" y="2195"/>
                    <a:pt x="9413" y="1950"/>
                    <a:pt x="9254" y="1791"/>
                  </a:cubicBezTo>
                  <a:lnTo>
                    <a:pt x="8792" y="1315"/>
                  </a:lnTo>
                  <a:cubicBezTo>
                    <a:pt x="8701" y="1223"/>
                    <a:pt x="8576" y="1175"/>
                    <a:pt x="8451" y="1175"/>
                  </a:cubicBezTo>
                  <a:cubicBezTo>
                    <a:pt x="8358" y="1175"/>
                    <a:pt x="8265" y="1202"/>
                    <a:pt x="8186" y="1257"/>
                  </a:cubicBezTo>
                  <a:lnTo>
                    <a:pt x="7175" y="1935"/>
                  </a:lnTo>
                  <a:cubicBezTo>
                    <a:pt x="6901" y="1791"/>
                    <a:pt x="6612" y="1675"/>
                    <a:pt x="6323" y="1589"/>
                  </a:cubicBezTo>
                  <a:lnTo>
                    <a:pt x="6078" y="391"/>
                  </a:lnTo>
                  <a:cubicBezTo>
                    <a:pt x="6035" y="160"/>
                    <a:pt x="5847" y="1"/>
                    <a:pt x="5616" y="1"/>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7466" name="Google Shape;17466;p71"/>
            <p:cNvSpPr/>
            <p:nvPr/>
          </p:nvSpPr>
          <p:spPr>
            <a:xfrm>
              <a:off x="6143480" y="2983301"/>
              <a:ext cx="142321" cy="121821"/>
            </a:xfrm>
            <a:custGeom>
              <a:avLst/>
              <a:gdLst/>
              <a:ahLst/>
              <a:cxnLst/>
              <a:rect l="l" t="t" r="r" b="b"/>
              <a:pathLst>
                <a:path w="5429" h="4647" extrusionOk="0">
                  <a:moveTo>
                    <a:pt x="3104" y="1"/>
                  </a:moveTo>
                  <a:cubicBezTo>
                    <a:pt x="1040" y="1"/>
                    <a:pt x="0" y="2498"/>
                    <a:pt x="1458" y="3956"/>
                  </a:cubicBezTo>
                  <a:cubicBezTo>
                    <a:pt x="1931" y="4433"/>
                    <a:pt x="2515" y="4647"/>
                    <a:pt x="3087" y="4647"/>
                  </a:cubicBezTo>
                  <a:cubicBezTo>
                    <a:pt x="4281" y="4647"/>
                    <a:pt x="5428" y="3720"/>
                    <a:pt x="5428" y="2325"/>
                  </a:cubicBezTo>
                  <a:cubicBezTo>
                    <a:pt x="5428" y="1040"/>
                    <a:pt x="4389" y="1"/>
                    <a:pt x="3104" y="1"/>
                  </a:cubicBezTo>
                  <a:close/>
                </a:path>
              </a:pathLst>
            </a:custGeom>
            <a:solidFill>
              <a:srgbClr val="EBEDF0"/>
            </a:solidFill>
            <a:ln>
              <a:noFill/>
            </a:ln>
          </p:spPr>
          <p:txBody>
            <a:bodyPr spcFirstLastPara="1" wrap="square" lIns="91425" tIns="91425" rIns="91425" bIns="91425" anchor="ctr" anchorCtr="0">
              <a:noAutofit/>
            </a:bodyPr>
            <a:lstStyle/>
            <a:p>
              <a:endParaRPr/>
            </a:p>
          </p:txBody>
        </p:sp>
        <p:sp>
          <p:nvSpPr>
            <p:cNvPr id="17467" name="Google Shape;17467;p71"/>
            <p:cNvSpPr/>
            <p:nvPr/>
          </p:nvSpPr>
          <p:spPr>
            <a:xfrm>
              <a:off x="6184349" y="3013946"/>
              <a:ext cx="70781" cy="60557"/>
            </a:xfrm>
            <a:custGeom>
              <a:avLst/>
              <a:gdLst/>
              <a:ahLst/>
              <a:cxnLst/>
              <a:rect l="l" t="t" r="r" b="b"/>
              <a:pathLst>
                <a:path w="2700" h="2310" extrusionOk="0">
                  <a:moveTo>
                    <a:pt x="1545" y="1"/>
                  </a:moveTo>
                  <a:cubicBezTo>
                    <a:pt x="520" y="1"/>
                    <a:pt x="0" y="1242"/>
                    <a:pt x="722" y="1964"/>
                  </a:cubicBezTo>
                  <a:cubicBezTo>
                    <a:pt x="961" y="2203"/>
                    <a:pt x="1253" y="2310"/>
                    <a:pt x="1539" y="2310"/>
                  </a:cubicBezTo>
                  <a:cubicBezTo>
                    <a:pt x="2134" y="2310"/>
                    <a:pt x="2700" y="1848"/>
                    <a:pt x="2700" y="1156"/>
                  </a:cubicBezTo>
                  <a:cubicBezTo>
                    <a:pt x="2700" y="506"/>
                    <a:pt x="2180" y="1"/>
                    <a:pt x="1545" y="1"/>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468" name="Google Shape;17468;p71"/>
            <p:cNvSpPr/>
            <p:nvPr/>
          </p:nvSpPr>
          <p:spPr>
            <a:xfrm>
              <a:off x="6268368" y="3087374"/>
              <a:ext cx="182404" cy="182797"/>
            </a:xfrm>
            <a:custGeom>
              <a:avLst/>
              <a:gdLst/>
              <a:ahLst/>
              <a:cxnLst/>
              <a:rect l="l" t="t" r="r" b="b"/>
              <a:pathLst>
                <a:path w="6958" h="6973" extrusionOk="0">
                  <a:moveTo>
                    <a:pt x="3262" y="0"/>
                  </a:moveTo>
                  <a:cubicBezTo>
                    <a:pt x="3118" y="0"/>
                    <a:pt x="2988" y="116"/>
                    <a:pt x="2945" y="260"/>
                  </a:cubicBezTo>
                  <a:lnTo>
                    <a:pt x="2801" y="1054"/>
                  </a:lnTo>
                  <a:cubicBezTo>
                    <a:pt x="2598" y="1097"/>
                    <a:pt x="2411" y="1184"/>
                    <a:pt x="2238" y="1285"/>
                  </a:cubicBezTo>
                  <a:lnTo>
                    <a:pt x="1574" y="838"/>
                  </a:lnTo>
                  <a:cubicBezTo>
                    <a:pt x="1518" y="800"/>
                    <a:pt x="1454" y="782"/>
                    <a:pt x="1392" y="782"/>
                  </a:cubicBezTo>
                  <a:cubicBezTo>
                    <a:pt x="1308" y="782"/>
                    <a:pt x="1227" y="815"/>
                    <a:pt x="1169" y="881"/>
                  </a:cubicBezTo>
                  <a:lnTo>
                    <a:pt x="866" y="1184"/>
                  </a:lnTo>
                  <a:cubicBezTo>
                    <a:pt x="765" y="1285"/>
                    <a:pt x="736" y="1458"/>
                    <a:pt x="823" y="1574"/>
                  </a:cubicBezTo>
                  <a:lnTo>
                    <a:pt x="1270" y="2252"/>
                  </a:lnTo>
                  <a:cubicBezTo>
                    <a:pt x="1169" y="2426"/>
                    <a:pt x="1097" y="2613"/>
                    <a:pt x="1039" y="2801"/>
                  </a:cubicBezTo>
                  <a:lnTo>
                    <a:pt x="260" y="2960"/>
                  </a:lnTo>
                  <a:cubicBezTo>
                    <a:pt x="101" y="2988"/>
                    <a:pt x="0" y="3118"/>
                    <a:pt x="0" y="3277"/>
                  </a:cubicBezTo>
                  <a:lnTo>
                    <a:pt x="0" y="3710"/>
                  </a:lnTo>
                  <a:cubicBezTo>
                    <a:pt x="0" y="3855"/>
                    <a:pt x="101" y="3985"/>
                    <a:pt x="260" y="4013"/>
                  </a:cubicBezTo>
                  <a:lnTo>
                    <a:pt x="1039" y="4172"/>
                  </a:lnTo>
                  <a:cubicBezTo>
                    <a:pt x="1097" y="4360"/>
                    <a:pt x="1169" y="4548"/>
                    <a:pt x="1270" y="4735"/>
                  </a:cubicBezTo>
                  <a:lnTo>
                    <a:pt x="823" y="5399"/>
                  </a:lnTo>
                  <a:cubicBezTo>
                    <a:pt x="751" y="5529"/>
                    <a:pt x="765" y="5688"/>
                    <a:pt x="866" y="5803"/>
                  </a:cubicBezTo>
                  <a:lnTo>
                    <a:pt x="1169" y="6107"/>
                  </a:lnTo>
                  <a:cubicBezTo>
                    <a:pt x="1234" y="6163"/>
                    <a:pt x="1312" y="6192"/>
                    <a:pt x="1390" y="6192"/>
                  </a:cubicBezTo>
                  <a:cubicBezTo>
                    <a:pt x="1453" y="6192"/>
                    <a:pt x="1516" y="6174"/>
                    <a:pt x="1574" y="6135"/>
                  </a:cubicBezTo>
                  <a:lnTo>
                    <a:pt x="2238" y="5702"/>
                  </a:lnTo>
                  <a:cubicBezTo>
                    <a:pt x="2411" y="5789"/>
                    <a:pt x="2598" y="5876"/>
                    <a:pt x="2801" y="5919"/>
                  </a:cubicBezTo>
                  <a:lnTo>
                    <a:pt x="2959" y="6713"/>
                  </a:lnTo>
                  <a:cubicBezTo>
                    <a:pt x="2988" y="6857"/>
                    <a:pt x="3118" y="6973"/>
                    <a:pt x="3262" y="6973"/>
                  </a:cubicBezTo>
                  <a:lnTo>
                    <a:pt x="3696" y="6973"/>
                  </a:lnTo>
                  <a:cubicBezTo>
                    <a:pt x="3840" y="6973"/>
                    <a:pt x="3970" y="6857"/>
                    <a:pt x="3999" y="6713"/>
                  </a:cubicBezTo>
                  <a:lnTo>
                    <a:pt x="4157" y="5919"/>
                  </a:lnTo>
                  <a:cubicBezTo>
                    <a:pt x="4360" y="5876"/>
                    <a:pt x="4547" y="5789"/>
                    <a:pt x="4720" y="5702"/>
                  </a:cubicBezTo>
                  <a:lnTo>
                    <a:pt x="5384" y="6135"/>
                  </a:lnTo>
                  <a:cubicBezTo>
                    <a:pt x="5442" y="6174"/>
                    <a:pt x="5505" y="6192"/>
                    <a:pt x="5568" y="6192"/>
                  </a:cubicBezTo>
                  <a:cubicBezTo>
                    <a:pt x="5646" y="6192"/>
                    <a:pt x="5724" y="6163"/>
                    <a:pt x="5789" y="6107"/>
                  </a:cubicBezTo>
                  <a:lnTo>
                    <a:pt x="6092" y="5803"/>
                  </a:lnTo>
                  <a:cubicBezTo>
                    <a:pt x="6193" y="5688"/>
                    <a:pt x="6207" y="5529"/>
                    <a:pt x="6135" y="5399"/>
                  </a:cubicBezTo>
                  <a:lnTo>
                    <a:pt x="5688" y="4735"/>
                  </a:lnTo>
                  <a:cubicBezTo>
                    <a:pt x="5789" y="4548"/>
                    <a:pt x="5861" y="4360"/>
                    <a:pt x="5919" y="4172"/>
                  </a:cubicBezTo>
                  <a:lnTo>
                    <a:pt x="6698" y="4013"/>
                  </a:lnTo>
                  <a:cubicBezTo>
                    <a:pt x="6857" y="3985"/>
                    <a:pt x="6958" y="3855"/>
                    <a:pt x="6958" y="3710"/>
                  </a:cubicBezTo>
                  <a:lnTo>
                    <a:pt x="6958" y="3277"/>
                  </a:lnTo>
                  <a:cubicBezTo>
                    <a:pt x="6958" y="3118"/>
                    <a:pt x="6857" y="2988"/>
                    <a:pt x="6698" y="2960"/>
                  </a:cubicBezTo>
                  <a:lnTo>
                    <a:pt x="5919" y="2801"/>
                  </a:lnTo>
                  <a:cubicBezTo>
                    <a:pt x="5861" y="2613"/>
                    <a:pt x="5774" y="2426"/>
                    <a:pt x="5688" y="2252"/>
                  </a:cubicBezTo>
                  <a:lnTo>
                    <a:pt x="6135" y="1574"/>
                  </a:lnTo>
                  <a:cubicBezTo>
                    <a:pt x="6207" y="1458"/>
                    <a:pt x="6193" y="1285"/>
                    <a:pt x="6092" y="1184"/>
                  </a:cubicBezTo>
                  <a:lnTo>
                    <a:pt x="5789" y="881"/>
                  </a:lnTo>
                  <a:cubicBezTo>
                    <a:pt x="5723" y="815"/>
                    <a:pt x="5643" y="782"/>
                    <a:pt x="5562" y="782"/>
                  </a:cubicBezTo>
                  <a:cubicBezTo>
                    <a:pt x="5501" y="782"/>
                    <a:pt x="5440" y="800"/>
                    <a:pt x="5384" y="838"/>
                  </a:cubicBezTo>
                  <a:lnTo>
                    <a:pt x="4720" y="1285"/>
                  </a:lnTo>
                  <a:cubicBezTo>
                    <a:pt x="4533" y="1184"/>
                    <a:pt x="4360" y="1097"/>
                    <a:pt x="4157" y="1054"/>
                  </a:cubicBezTo>
                  <a:lnTo>
                    <a:pt x="3999" y="260"/>
                  </a:lnTo>
                  <a:cubicBezTo>
                    <a:pt x="3970" y="116"/>
                    <a:pt x="3840" y="0"/>
                    <a:pt x="3696" y="0"/>
                  </a:cubicBezTo>
                  <a:close/>
                </a:path>
              </a:pathLst>
            </a:custGeom>
            <a:solidFill>
              <a:srgbClr val="95ABBA"/>
            </a:solidFill>
            <a:ln>
              <a:noFill/>
            </a:ln>
          </p:spPr>
          <p:txBody>
            <a:bodyPr spcFirstLastPara="1" wrap="square" lIns="91425" tIns="91425" rIns="91425" bIns="91425" anchor="ctr" anchorCtr="0">
              <a:noAutofit/>
            </a:bodyPr>
            <a:lstStyle/>
            <a:p>
              <a:endParaRPr/>
            </a:p>
          </p:txBody>
        </p:sp>
        <p:sp>
          <p:nvSpPr>
            <p:cNvPr id="17469" name="Google Shape;17469;p71"/>
            <p:cNvSpPr/>
            <p:nvPr/>
          </p:nvSpPr>
          <p:spPr>
            <a:xfrm>
              <a:off x="6298620" y="3133172"/>
              <a:ext cx="106747" cy="91412"/>
            </a:xfrm>
            <a:custGeom>
              <a:avLst/>
              <a:gdLst/>
              <a:ahLst/>
              <a:cxnLst/>
              <a:rect l="l" t="t" r="r" b="b"/>
              <a:pathLst>
                <a:path w="4072" h="3487" extrusionOk="0">
                  <a:moveTo>
                    <a:pt x="2325" y="0"/>
                  </a:moveTo>
                  <a:cubicBezTo>
                    <a:pt x="780" y="0"/>
                    <a:pt x="1" y="1877"/>
                    <a:pt x="1098" y="2974"/>
                  </a:cubicBezTo>
                  <a:cubicBezTo>
                    <a:pt x="1453" y="3328"/>
                    <a:pt x="1889" y="3487"/>
                    <a:pt x="2317" y="3487"/>
                  </a:cubicBezTo>
                  <a:cubicBezTo>
                    <a:pt x="3212" y="3487"/>
                    <a:pt x="4072" y="2792"/>
                    <a:pt x="4072" y="1747"/>
                  </a:cubicBezTo>
                  <a:cubicBezTo>
                    <a:pt x="4057" y="780"/>
                    <a:pt x="3292" y="0"/>
                    <a:pt x="2325" y="0"/>
                  </a:cubicBez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17470" name="Google Shape;17470;p71"/>
            <p:cNvSpPr/>
            <p:nvPr/>
          </p:nvSpPr>
          <p:spPr>
            <a:xfrm>
              <a:off x="6322843" y="3151706"/>
              <a:ext cx="63991" cy="54527"/>
            </a:xfrm>
            <a:custGeom>
              <a:avLst/>
              <a:gdLst/>
              <a:ahLst/>
              <a:cxnLst/>
              <a:rect l="l" t="t" r="r" b="b"/>
              <a:pathLst>
                <a:path w="2441" h="2080" extrusionOk="0">
                  <a:moveTo>
                    <a:pt x="1401" y="0"/>
                  </a:moveTo>
                  <a:cubicBezTo>
                    <a:pt x="477" y="0"/>
                    <a:pt x="1" y="1112"/>
                    <a:pt x="665" y="1776"/>
                  </a:cubicBezTo>
                  <a:cubicBezTo>
                    <a:pt x="874" y="1985"/>
                    <a:pt x="1134" y="2079"/>
                    <a:pt x="1388" y="2079"/>
                  </a:cubicBezTo>
                  <a:cubicBezTo>
                    <a:pt x="1924" y="2079"/>
                    <a:pt x="2440" y="1666"/>
                    <a:pt x="2440" y="1040"/>
                  </a:cubicBezTo>
                  <a:cubicBezTo>
                    <a:pt x="2440" y="462"/>
                    <a:pt x="1978" y="0"/>
                    <a:pt x="1401" y="0"/>
                  </a:cubicBezTo>
                  <a:close/>
                </a:path>
              </a:pathLst>
            </a:custGeom>
            <a:solidFill>
              <a:srgbClr val="95ABBA"/>
            </a:solidFill>
            <a:ln>
              <a:noFill/>
            </a:ln>
          </p:spPr>
          <p:txBody>
            <a:bodyPr spcFirstLastPara="1" wrap="square" lIns="91425" tIns="91425" rIns="91425" bIns="91425" anchor="ctr" anchorCtr="0">
              <a:noAutofit/>
            </a:bodyPr>
            <a:lstStyle/>
            <a:p>
              <a:endParaRPr/>
            </a:p>
          </p:txBody>
        </p:sp>
      </p:grpSp>
      <p:grpSp>
        <p:nvGrpSpPr>
          <p:cNvPr id="17471" name="Google Shape;17471;p71"/>
          <p:cNvGrpSpPr/>
          <p:nvPr/>
        </p:nvGrpSpPr>
        <p:grpSpPr>
          <a:xfrm>
            <a:off x="6554060" y="2907251"/>
            <a:ext cx="377706" cy="377680"/>
            <a:chOff x="6554059" y="2907251"/>
            <a:chExt cx="377706" cy="377680"/>
          </a:xfrm>
        </p:grpSpPr>
        <p:sp>
          <p:nvSpPr>
            <p:cNvPr id="17472" name="Google Shape;17472;p71"/>
            <p:cNvSpPr/>
            <p:nvPr/>
          </p:nvSpPr>
          <p:spPr>
            <a:xfrm>
              <a:off x="6635064" y="2907251"/>
              <a:ext cx="215723" cy="377680"/>
            </a:xfrm>
            <a:custGeom>
              <a:avLst/>
              <a:gdLst/>
              <a:ahLst/>
              <a:cxnLst/>
              <a:rect l="l" t="t" r="r" b="b"/>
              <a:pathLst>
                <a:path w="8229" h="14407" extrusionOk="0">
                  <a:moveTo>
                    <a:pt x="866" y="0"/>
                  </a:moveTo>
                  <a:cubicBezTo>
                    <a:pt x="390" y="0"/>
                    <a:pt x="0" y="390"/>
                    <a:pt x="0" y="881"/>
                  </a:cubicBezTo>
                  <a:lnTo>
                    <a:pt x="0" y="13541"/>
                  </a:lnTo>
                  <a:cubicBezTo>
                    <a:pt x="0" y="14017"/>
                    <a:pt x="390" y="14407"/>
                    <a:pt x="866" y="14407"/>
                  </a:cubicBezTo>
                  <a:lnTo>
                    <a:pt x="7362" y="14407"/>
                  </a:lnTo>
                  <a:cubicBezTo>
                    <a:pt x="7838" y="14407"/>
                    <a:pt x="8228" y="14017"/>
                    <a:pt x="8228" y="13541"/>
                  </a:cubicBezTo>
                  <a:lnTo>
                    <a:pt x="8228" y="881"/>
                  </a:lnTo>
                  <a:cubicBezTo>
                    <a:pt x="8228" y="390"/>
                    <a:pt x="7838" y="0"/>
                    <a:pt x="7362"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7473" name="Google Shape;17473;p71"/>
            <p:cNvSpPr/>
            <p:nvPr/>
          </p:nvSpPr>
          <p:spPr>
            <a:xfrm>
              <a:off x="6805330" y="2907251"/>
              <a:ext cx="45457" cy="377680"/>
            </a:xfrm>
            <a:custGeom>
              <a:avLst/>
              <a:gdLst/>
              <a:ahLst/>
              <a:cxnLst/>
              <a:rect l="l" t="t" r="r" b="b"/>
              <a:pathLst>
                <a:path w="1734" h="14407" extrusionOk="0">
                  <a:moveTo>
                    <a:pt x="1" y="0"/>
                  </a:moveTo>
                  <a:cubicBezTo>
                    <a:pt x="477" y="0"/>
                    <a:pt x="867" y="390"/>
                    <a:pt x="867" y="881"/>
                  </a:cubicBezTo>
                  <a:lnTo>
                    <a:pt x="867" y="13541"/>
                  </a:lnTo>
                  <a:cubicBezTo>
                    <a:pt x="867" y="14017"/>
                    <a:pt x="477" y="14407"/>
                    <a:pt x="1" y="14407"/>
                  </a:cubicBezTo>
                  <a:lnTo>
                    <a:pt x="867" y="14407"/>
                  </a:lnTo>
                  <a:cubicBezTo>
                    <a:pt x="1343" y="14407"/>
                    <a:pt x="1733" y="14017"/>
                    <a:pt x="1733" y="13541"/>
                  </a:cubicBezTo>
                  <a:lnTo>
                    <a:pt x="1733" y="881"/>
                  </a:lnTo>
                  <a:cubicBezTo>
                    <a:pt x="1733" y="390"/>
                    <a:pt x="1343" y="0"/>
                    <a:pt x="867" y="0"/>
                  </a:cubicBezTo>
                  <a:close/>
                </a:path>
              </a:pathLst>
            </a:custGeom>
            <a:solidFill>
              <a:srgbClr val="CCD2D8"/>
            </a:solidFill>
            <a:ln>
              <a:noFill/>
            </a:ln>
          </p:spPr>
          <p:txBody>
            <a:bodyPr spcFirstLastPara="1" wrap="square" lIns="91425" tIns="91425" rIns="91425" bIns="91425" anchor="ctr" anchorCtr="0">
              <a:noAutofit/>
            </a:bodyPr>
            <a:lstStyle/>
            <a:p>
              <a:endParaRPr/>
            </a:p>
          </p:txBody>
        </p:sp>
        <p:sp>
          <p:nvSpPr>
            <p:cNvPr id="17474" name="Google Shape;17474;p71"/>
            <p:cNvSpPr/>
            <p:nvPr/>
          </p:nvSpPr>
          <p:spPr>
            <a:xfrm>
              <a:off x="6635064" y="3227389"/>
              <a:ext cx="215723" cy="22728"/>
            </a:xfrm>
            <a:custGeom>
              <a:avLst/>
              <a:gdLst/>
              <a:ahLst/>
              <a:cxnLst/>
              <a:rect l="l" t="t" r="r" b="b"/>
              <a:pathLst>
                <a:path w="8229" h="867" extrusionOk="0">
                  <a:moveTo>
                    <a:pt x="0" y="0"/>
                  </a:moveTo>
                  <a:lnTo>
                    <a:pt x="0" y="867"/>
                  </a:lnTo>
                  <a:lnTo>
                    <a:pt x="8228" y="867"/>
                  </a:lnTo>
                  <a:lnTo>
                    <a:pt x="8228" y="0"/>
                  </a:lnTo>
                  <a:close/>
                </a:path>
              </a:pathLst>
            </a:custGeom>
            <a:solidFill>
              <a:srgbClr val="91A2B1"/>
            </a:solidFill>
            <a:ln>
              <a:noFill/>
            </a:ln>
          </p:spPr>
          <p:txBody>
            <a:bodyPr spcFirstLastPara="1" wrap="square" lIns="91425" tIns="91425" rIns="91425" bIns="91425" anchor="ctr" anchorCtr="0">
              <a:noAutofit/>
            </a:bodyPr>
            <a:lstStyle/>
            <a:p>
              <a:endParaRPr/>
            </a:p>
          </p:txBody>
        </p:sp>
        <p:sp>
          <p:nvSpPr>
            <p:cNvPr id="17475" name="Google Shape;17475;p71"/>
            <p:cNvSpPr/>
            <p:nvPr/>
          </p:nvSpPr>
          <p:spPr>
            <a:xfrm>
              <a:off x="6828058" y="3227389"/>
              <a:ext cx="22728" cy="22728"/>
            </a:xfrm>
            <a:custGeom>
              <a:avLst/>
              <a:gdLst/>
              <a:ahLst/>
              <a:cxnLst/>
              <a:rect l="l" t="t" r="r" b="b"/>
              <a:pathLst>
                <a:path w="867" h="867" extrusionOk="0">
                  <a:moveTo>
                    <a:pt x="0" y="0"/>
                  </a:moveTo>
                  <a:lnTo>
                    <a:pt x="0" y="867"/>
                  </a:lnTo>
                  <a:lnTo>
                    <a:pt x="866" y="867"/>
                  </a:lnTo>
                  <a:lnTo>
                    <a:pt x="866" y="0"/>
                  </a:ln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476" name="Google Shape;17476;p71"/>
            <p:cNvSpPr/>
            <p:nvPr/>
          </p:nvSpPr>
          <p:spPr>
            <a:xfrm>
              <a:off x="6635064" y="3250091"/>
              <a:ext cx="215723" cy="34840"/>
            </a:xfrm>
            <a:custGeom>
              <a:avLst/>
              <a:gdLst/>
              <a:ahLst/>
              <a:cxnLst/>
              <a:rect l="l" t="t" r="r" b="b"/>
              <a:pathLst>
                <a:path w="8229" h="1329" extrusionOk="0">
                  <a:moveTo>
                    <a:pt x="0" y="1"/>
                  </a:moveTo>
                  <a:lnTo>
                    <a:pt x="0" y="463"/>
                  </a:lnTo>
                  <a:cubicBezTo>
                    <a:pt x="0" y="939"/>
                    <a:pt x="390" y="1329"/>
                    <a:pt x="866" y="1329"/>
                  </a:cubicBezTo>
                  <a:lnTo>
                    <a:pt x="7362" y="1329"/>
                  </a:lnTo>
                  <a:cubicBezTo>
                    <a:pt x="7838" y="1329"/>
                    <a:pt x="8228" y="939"/>
                    <a:pt x="8228" y="463"/>
                  </a:cubicBezTo>
                  <a:lnTo>
                    <a:pt x="8228" y="1"/>
                  </a:ln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477" name="Google Shape;17477;p71"/>
            <p:cNvSpPr/>
            <p:nvPr/>
          </p:nvSpPr>
          <p:spPr>
            <a:xfrm>
              <a:off x="6805330" y="3250091"/>
              <a:ext cx="45457" cy="34840"/>
            </a:xfrm>
            <a:custGeom>
              <a:avLst/>
              <a:gdLst/>
              <a:ahLst/>
              <a:cxnLst/>
              <a:rect l="l" t="t" r="r" b="b"/>
              <a:pathLst>
                <a:path w="1734" h="1329" extrusionOk="0">
                  <a:moveTo>
                    <a:pt x="867" y="1"/>
                  </a:moveTo>
                  <a:lnTo>
                    <a:pt x="867" y="463"/>
                  </a:lnTo>
                  <a:cubicBezTo>
                    <a:pt x="867" y="939"/>
                    <a:pt x="477" y="1329"/>
                    <a:pt x="1" y="1329"/>
                  </a:cubicBezTo>
                  <a:lnTo>
                    <a:pt x="867" y="1329"/>
                  </a:lnTo>
                  <a:cubicBezTo>
                    <a:pt x="1343" y="1329"/>
                    <a:pt x="1733" y="939"/>
                    <a:pt x="1733" y="463"/>
                  </a:cubicBezTo>
                  <a:lnTo>
                    <a:pt x="1733" y="1"/>
                  </a:lnTo>
                  <a:close/>
                </a:path>
              </a:pathLst>
            </a:custGeom>
            <a:solidFill>
              <a:srgbClr val="556C80"/>
            </a:solidFill>
            <a:ln>
              <a:noFill/>
            </a:ln>
          </p:spPr>
          <p:txBody>
            <a:bodyPr spcFirstLastPara="1" wrap="square" lIns="91425" tIns="91425" rIns="91425" bIns="91425" anchor="ctr" anchorCtr="0">
              <a:noAutofit/>
            </a:bodyPr>
            <a:lstStyle/>
            <a:p>
              <a:endParaRPr/>
            </a:p>
          </p:txBody>
        </p:sp>
        <p:sp>
          <p:nvSpPr>
            <p:cNvPr id="17478" name="Google Shape;17478;p71"/>
            <p:cNvSpPr/>
            <p:nvPr/>
          </p:nvSpPr>
          <p:spPr>
            <a:xfrm>
              <a:off x="6635064" y="2907251"/>
              <a:ext cx="216090" cy="35207"/>
            </a:xfrm>
            <a:custGeom>
              <a:avLst/>
              <a:gdLst/>
              <a:ahLst/>
              <a:cxnLst/>
              <a:rect l="l" t="t" r="r" b="b"/>
              <a:pathLst>
                <a:path w="8243" h="1343" extrusionOk="0">
                  <a:moveTo>
                    <a:pt x="866" y="0"/>
                  </a:moveTo>
                  <a:cubicBezTo>
                    <a:pt x="390" y="15"/>
                    <a:pt x="0" y="390"/>
                    <a:pt x="0" y="881"/>
                  </a:cubicBezTo>
                  <a:lnTo>
                    <a:pt x="0" y="1343"/>
                  </a:lnTo>
                  <a:lnTo>
                    <a:pt x="8243" y="1343"/>
                  </a:lnTo>
                  <a:lnTo>
                    <a:pt x="8243" y="881"/>
                  </a:lnTo>
                  <a:cubicBezTo>
                    <a:pt x="8243" y="390"/>
                    <a:pt x="7853" y="0"/>
                    <a:pt x="7362" y="0"/>
                  </a:cubicBez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479" name="Google Shape;17479;p71"/>
            <p:cNvSpPr/>
            <p:nvPr/>
          </p:nvSpPr>
          <p:spPr>
            <a:xfrm>
              <a:off x="6805330" y="2907251"/>
              <a:ext cx="45457" cy="35207"/>
            </a:xfrm>
            <a:custGeom>
              <a:avLst/>
              <a:gdLst/>
              <a:ahLst/>
              <a:cxnLst/>
              <a:rect l="l" t="t" r="r" b="b"/>
              <a:pathLst>
                <a:path w="1734" h="1343" extrusionOk="0">
                  <a:moveTo>
                    <a:pt x="1" y="0"/>
                  </a:moveTo>
                  <a:cubicBezTo>
                    <a:pt x="477" y="0"/>
                    <a:pt x="867" y="390"/>
                    <a:pt x="867" y="881"/>
                  </a:cubicBezTo>
                  <a:lnTo>
                    <a:pt x="867" y="1343"/>
                  </a:lnTo>
                  <a:lnTo>
                    <a:pt x="1733" y="1343"/>
                  </a:lnTo>
                  <a:lnTo>
                    <a:pt x="1733" y="881"/>
                  </a:lnTo>
                  <a:cubicBezTo>
                    <a:pt x="1733" y="390"/>
                    <a:pt x="1343" y="0"/>
                    <a:pt x="867" y="0"/>
                  </a:cubicBezTo>
                  <a:close/>
                </a:path>
              </a:pathLst>
            </a:custGeom>
            <a:solidFill>
              <a:srgbClr val="556C80"/>
            </a:solidFill>
            <a:ln>
              <a:noFill/>
            </a:ln>
          </p:spPr>
          <p:txBody>
            <a:bodyPr spcFirstLastPara="1" wrap="square" lIns="91425" tIns="91425" rIns="91425" bIns="91425" anchor="ctr" anchorCtr="0">
              <a:noAutofit/>
            </a:bodyPr>
            <a:lstStyle/>
            <a:p>
              <a:endParaRPr/>
            </a:p>
          </p:txBody>
        </p:sp>
        <p:sp>
          <p:nvSpPr>
            <p:cNvPr id="17480" name="Google Shape;17480;p71"/>
            <p:cNvSpPr/>
            <p:nvPr/>
          </p:nvSpPr>
          <p:spPr>
            <a:xfrm>
              <a:off x="6720577" y="3262202"/>
              <a:ext cx="45064" cy="11010"/>
            </a:xfrm>
            <a:custGeom>
              <a:avLst/>
              <a:gdLst/>
              <a:ahLst/>
              <a:cxnLst/>
              <a:rect l="l" t="t" r="r" b="b"/>
              <a:pathLst>
                <a:path w="1719" h="420" extrusionOk="0">
                  <a:moveTo>
                    <a:pt x="1444" y="0"/>
                  </a:moveTo>
                  <a:cubicBezTo>
                    <a:pt x="1439" y="0"/>
                    <a:pt x="1434" y="0"/>
                    <a:pt x="1430" y="1"/>
                  </a:cubicBezTo>
                  <a:lnTo>
                    <a:pt x="275" y="1"/>
                  </a:lnTo>
                  <a:cubicBezTo>
                    <a:pt x="0" y="1"/>
                    <a:pt x="0" y="419"/>
                    <a:pt x="275" y="419"/>
                  </a:cubicBezTo>
                  <a:lnTo>
                    <a:pt x="1430" y="419"/>
                  </a:lnTo>
                  <a:cubicBezTo>
                    <a:pt x="1714" y="419"/>
                    <a:pt x="1718" y="0"/>
                    <a:pt x="1444" y="0"/>
                  </a:cubicBezTo>
                  <a:close/>
                </a:path>
              </a:pathLst>
            </a:custGeom>
            <a:solidFill>
              <a:srgbClr val="E7E9EC"/>
            </a:solidFill>
            <a:ln>
              <a:noFill/>
            </a:ln>
          </p:spPr>
          <p:txBody>
            <a:bodyPr spcFirstLastPara="1" wrap="square" lIns="91425" tIns="91425" rIns="91425" bIns="91425" anchor="ctr" anchorCtr="0">
              <a:noAutofit/>
            </a:bodyPr>
            <a:lstStyle/>
            <a:p>
              <a:endParaRPr/>
            </a:p>
          </p:txBody>
        </p:sp>
        <p:sp>
          <p:nvSpPr>
            <p:cNvPr id="17481" name="Google Shape;17481;p71"/>
            <p:cNvSpPr/>
            <p:nvPr/>
          </p:nvSpPr>
          <p:spPr>
            <a:xfrm>
              <a:off x="6554059" y="2962879"/>
              <a:ext cx="149137" cy="163765"/>
            </a:xfrm>
            <a:custGeom>
              <a:avLst/>
              <a:gdLst/>
              <a:ahLst/>
              <a:cxnLst/>
              <a:rect l="l" t="t" r="r" b="b"/>
              <a:pathLst>
                <a:path w="5689" h="6247" extrusionOk="0">
                  <a:moveTo>
                    <a:pt x="1127" y="0"/>
                  </a:moveTo>
                  <a:cubicBezTo>
                    <a:pt x="506" y="0"/>
                    <a:pt x="1" y="505"/>
                    <a:pt x="1" y="1112"/>
                  </a:cubicBezTo>
                  <a:lnTo>
                    <a:pt x="1" y="3811"/>
                  </a:lnTo>
                  <a:cubicBezTo>
                    <a:pt x="1" y="4417"/>
                    <a:pt x="506" y="4923"/>
                    <a:pt x="1127" y="4923"/>
                  </a:cubicBezTo>
                  <a:lnTo>
                    <a:pt x="2108" y="4923"/>
                  </a:lnTo>
                  <a:cubicBezTo>
                    <a:pt x="2166" y="4923"/>
                    <a:pt x="2209" y="4966"/>
                    <a:pt x="2224" y="5024"/>
                  </a:cubicBezTo>
                  <a:cubicBezTo>
                    <a:pt x="2313" y="6043"/>
                    <a:pt x="2886" y="6246"/>
                    <a:pt x="3324" y="6246"/>
                  </a:cubicBezTo>
                  <a:cubicBezTo>
                    <a:pt x="3457" y="6246"/>
                    <a:pt x="3577" y="6227"/>
                    <a:pt x="3667" y="6207"/>
                  </a:cubicBezTo>
                  <a:cubicBezTo>
                    <a:pt x="3696" y="6193"/>
                    <a:pt x="3696" y="6164"/>
                    <a:pt x="3667" y="6150"/>
                  </a:cubicBezTo>
                  <a:cubicBezTo>
                    <a:pt x="3047" y="6049"/>
                    <a:pt x="3162" y="5283"/>
                    <a:pt x="3220" y="5009"/>
                  </a:cubicBezTo>
                  <a:cubicBezTo>
                    <a:pt x="3234" y="4966"/>
                    <a:pt x="3278" y="4923"/>
                    <a:pt x="3321" y="4923"/>
                  </a:cubicBezTo>
                  <a:lnTo>
                    <a:pt x="4577" y="4923"/>
                  </a:lnTo>
                  <a:cubicBezTo>
                    <a:pt x="5183" y="4923"/>
                    <a:pt x="5688" y="4432"/>
                    <a:pt x="5688" y="3811"/>
                  </a:cubicBezTo>
                  <a:lnTo>
                    <a:pt x="5688" y="1112"/>
                  </a:lnTo>
                  <a:cubicBezTo>
                    <a:pt x="5688" y="491"/>
                    <a:pt x="5183" y="0"/>
                    <a:pt x="4562" y="0"/>
                  </a:cubicBezTo>
                  <a:close/>
                </a:path>
              </a:pathLst>
            </a:custGeom>
            <a:solidFill>
              <a:srgbClr val="A0AFBB"/>
            </a:solidFill>
            <a:ln>
              <a:noFill/>
            </a:ln>
          </p:spPr>
          <p:txBody>
            <a:bodyPr spcFirstLastPara="1" wrap="square" lIns="91425" tIns="91425" rIns="91425" bIns="91425" anchor="ctr" anchorCtr="0">
              <a:noAutofit/>
            </a:bodyPr>
            <a:lstStyle/>
            <a:p>
              <a:endParaRPr/>
            </a:p>
          </p:txBody>
        </p:sp>
        <p:sp>
          <p:nvSpPr>
            <p:cNvPr id="17482" name="Google Shape;17482;p71"/>
            <p:cNvSpPr/>
            <p:nvPr/>
          </p:nvSpPr>
          <p:spPr>
            <a:xfrm>
              <a:off x="6650950" y="2962879"/>
              <a:ext cx="52246" cy="129056"/>
            </a:xfrm>
            <a:custGeom>
              <a:avLst/>
              <a:gdLst/>
              <a:ahLst/>
              <a:cxnLst/>
              <a:rect l="l" t="t" r="r" b="b"/>
              <a:pathLst>
                <a:path w="1993" h="4923" extrusionOk="0">
                  <a:moveTo>
                    <a:pt x="0" y="0"/>
                  </a:moveTo>
                  <a:cubicBezTo>
                    <a:pt x="621" y="0"/>
                    <a:pt x="1126" y="505"/>
                    <a:pt x="1126" y="1112"/>
                  </a:cubicBezTo>
                  <a:lnTo>
                    <a:pt x="1126" y="3811"/>
                  </a:lnTo>
                  <a:cubicBezTo>
                    <a:pt x="1126" y="4417"/>
                    <a:pt x="621" y="4923"/>
                    <a:pt x="0" y="4923"/>
                  </a:cubicBezTo>
                  <a:lnTo>
                    <a:pt x="866" y="4923"/>
                  </a:lnTo>
                  <a:cubicBezTo>
                    <a:pt x="1487" y="4923"/>
                    <a:pt x="1992" y="4417"/>
                    <a:pt x="1992" y="3811"/>
                  </a:cubicBezTo>
                  <a:lnTo>
                    <a:pt x="1992" y="1112"/>
                  </a:lnTo>
                  <a:cubicBezTo>
                    <a:pt x="1992" y="505"/>
                    <a:pt x="1487" y="0"/>
                    <a:pt x="866" y="0"/>
                  </a:cubicBez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483" name="Google Shape;17483;p71"/>
            <p:cNvSpPr/>
            <p:nvPr/>
          </p:nvSpPr>
          <p:spPr>
            <a:xfrm>
              <a:off x="6596842" y="2999580"/>
              <a:ext cx="64358" cy="53295"/>
            </a:xfrm>
            <a:custGeom>
              <a:avLst/>
              <a:gdLst/>
              <a:ahLst/>
              <a:cxnLst/>
              <a:rect l="l" t="t" r="r" b="b"/>
              <a:pathLst>
                <a:path w="2455" h="2033" extrusionOk="0">
                  <a:moveTo>
                    <a:pt x="621" y="0"/>
                  </a:moveTo>
                  <a:cubicBezTo>
                    <a:pt x="274" y="29"/>
                    <a:pt x="0" y="332"/>
                    <a:pt x="29" y="693"/>
                  </a:cubicBezTo>
                  <a:cubicBezTo>
                    <a:pt x="29" y="1097"/>
                    <a:pt x="361" y="1588"/>
                    <a:pt x="1169" y="2021"/>
                  </a:cubicBezTo>
                  <a:cubicBezTo>
                    <a:pt x="1191" y="2029"/>
                    <a:pt x="1213" y="2032"/>
                    <a:pt x="1232" y="2032"/>
                  </a:cubicBezTo>
                  <a:cubicBezTo>
                    <a:pt x="1252" y="2032"/>
                    <a:pt x="1270" y="2029"/>
                    <a:pt x="1285" y="2021"/>
                  </a:cubicBezTo>
                  <a:cubicBezTo>
                    <a:pt x="2108" y="1588"/>
                    <a:pt x="2425" y="1097"/>
                    <a:pt x="2425" y="693"/>
                  </a:cubicBezTo>
                  <a:cubicBezTo>
                    <a:pt x="2454" y="332"/>
                    <a:pt x="2194" y="29"/>
                    <a:pt x="1848" y="0"/>
                  </a:cubicBezTo>
                  <a:cubicBezTo>
                    <a:pt x="1646" y="0"/>
                    <a:pt x="1444" y="87"/>
                    <a:pt x="1299" y="231"/>
                  </a:cubicBezTo>
                  <a:cubicBezTo>
                    <a:pt x="1285" y="253"/>
                    <a:pt x="1263" y="264"/>
                    <a:pt x="1240" y="264"/>
                  </a:cubicBezTo>
                  <a:cubicBezTo>
                    <a:pt x="1216" y="264"/>
                    <a:pt x="1191" y="253"/>
                    <a:pt x="1169" y="231"/>
                  </a:cubicBezTo>
                  <a:cubicBezTo>
                    <a:pt x="1025" y="87"/>
                    <a:pt x="837" y="0"/>
                    <a:pt x="621" y="0"/>
                  </a:cubicBezTo>
                  <a:close/>
                </a:path>
              </a:pathLst>
            </a:custGeom>
            <a:solidFill>
              <a:srgbClr val="8598A8"/>
            </a:solidFill>
            <a:ln>
              <a:noFill/>
            </a:ln>
          </p:spPr>
          <p:txBody>
            <a:bodyPr spcFirstLastPara="1" wrap="square" lIns="91425" tIns="91425" rIns="91425" bIns="91425" anchor="ctr" anchorCtr="0">
              <a:noAutofit/>
            </a:bodyPr>
            <a:lstStyle/>
            <a:p>
              <a:endParaRPr/>
            </a:p>
          </p:txBody>
        </p:sp>
        <p:sp>
          <p:nvSpPr>
            <p:cNvPr id="17484" name="Google Shape;17484;p71"/>
            <p:cNvSpPr/>
            <p:nvPr/>
          </p:nvSpPr>
          <p:spPr>
            <a:xfrm>
              <a:off x="6782628" y="3055576"/>
              <a:ext cx="149137" cy="163765"/>
            </a:xfrm>
            <a:custGeom>
              <a:avLst/>
              <a:gdLst/>
              <a:ahLst/>
              <a:cxnLst/>
              <a:rect l="l" t="t" r="r" b="b"/>
              <a:pathLst>
                <a:path w="5689" h="6247" extrusionOk="0">
                  <a:moveTo>
                    <a:pt x="1127" y="1"/>
                  </a:moveTo>
                  <a:cubicBezTo>
                    <a:pt x="506" y="1"/>
                    <a:pt x="1" y="492"/>
                    <a:pt x="1" y="1112"/>
                  </a:cubicBezTo>
                  <a:lnTo>
                    <a:pt x="1" y="3812"/>
                  </a:lnTo>
                  <a:cubicBezTo>
                    <a:pt x="1" y="4432"/>
                    <a:pt x="506" y="4938"/>
                    <a:pt x="1127" y="4938"/>
                  </a:cubicBezTo>
                  <a:lnTo>
                    <a:pt x="2368" y="4938"/>
                  </a:lnTo>
                  <a:cubicBezTo>
                    <a:pt x="2376" y="4936"/>
                    <a:pt x="2383" y="4935"/>
                    <a:pt x="2390" y="4935"/>
                  </a:cubicBezTo>
                  <a:cubicBezTo>
                    <a:pt x="2437" y="4935"/>
                    <a:pt x="2471" y="4974"/>
                    <a:pt x="2484" y="5024"/>
                  </a:cubicBezTo>
                  <a:cubicBezTo>
                    <a:pt x="2527" y="5284"/>
                    <a:pt x="2643" y="6049"/>
                    <a:pt x="2036" y="6150"/>
                  </a:cubicBezTo>
                  <a:cubicBezTo>
                    <a:pt x="2007" y="6165"/>
                    <a:pt x="2007" y="6208"/>
                    <a:pt x="2036" y="6208"/>
                  </a:cubicBezTo>
                  <a:cubicBezTo>
                    <a:pt x="2124" y="6228"/>
                    <a:pt x="2242" y="6247"/>
                    <a:pt x="2374" y="6247"/>
                  </a:cubicBezTo>
                  <a:cubicBezTo>
                    <a:pt x="2806" y="6247"/>
                    <a:pt x="3380" y="6046"/>
                    <a:pt x="3480" y="5039"/>
                  </a:cubicBezTo>
                  <a:cubicBezTo>
                    <a:pt x="3480" y="4967"/>
                    <a:pt x="3523" y="4923"/>
                    <a:pt x="3581" y="4923"/>
                  </a:cubicBezTo>
                  <a:lnTo>
                    <a:pt x="4577" y="4923"/>
                  </a:lnTo>
                  <a:cubicBezTo>
                    <a:pt x="5183" y="4923"/>
                    <a:pt x="5688" y="4432"/>
                    <a:pt x="5688" y="3812"/>
                  </a:cubicBezTo>
                  <a:lnTo>
                    <a:pt x="5688" y="1112"/>
                  </a:lnTo>
                  <a:cubicBezTo>
                    <a:pt x="5688" y="506"/>
                    <a:pt x="5183" y="1"/>
                    <a:pt x="4577" y="1"/>
                  </a:cubicBezTo>
                  <a:close/>
                </a:path>
              </a:pathLst>
            </a:custGeom>
            <a:solidFill>
              <a:srgbClr val="A0AFBB"/>
            </a:solidFill>
            <a:ln>
              <a:noFill/>
            </a:ln>
          </p:spPr>
          <p:txBody>
            <a:bodyPr spcFirstLastPara="1" wrap="square" lIns="91425" tIns="91425" rIns="91425" bIns="91425" anchor="ctr" anchorCtr="0">
              <a:noAutofit/>
            </a:bodyPr>
            <a:lstStyle/>
            <a:p>
              <a:endParaRPr/>
            </a:p>
          </p:txBody>
        </p:sp>
        <p:sp>
          <p:nvSpPr>
            <p:cNvPr id="17485" name="Google Shape;17485;p71"/>
            <p:cNvSpPr/>
            <p:nvPr/>
          </p:nvSpPr>
          <p:spPr>
            <a:xfrm>
              <a:off x="6879885" y="3055576"/>
              <a:ext cx="51879" cy="129083"/>
            </a:xfrm>
            <a:custGeom>
              <a:avLst/>
              <a:gdLst/>
              <a:ahLst/>
              <a:cxnLst/>
              <a:rect l="l" t="t" r="r" b="b"/>
              <a:pathLst>
                <a:path w="1979" h="4924" extrusionOk="0">
                  <a:moveTo>
                    <a:pt x="1" y="1"/>
                  </a:moveTo>
                  <a:cubicBezTo>
                    <a:pt x="607" y="1"/>
                    <a:pt x="1112" y="506"/>
                    <a:pt x="1112" y="1112"/>
                  </a:cubicBezTo>
                  <a:lnTo>
                    <a:pt x="1112" y="3812"/>
                  </a:lnTo>
                  <a:cubicBezTo>
                    <a:pt x="1112" y="4432"/>
                    <a:pt x="607" y="4923"/>
                    <a:pt x="1" y="4923"/>
                  </a:cubicBezTo>
                  <a:lnTo>
                    <a:pt x="867" y="4923"/>
                  </a:lnTo>
                  <a:cubicBezTo>
                    <a:pt x="1473" y="4923"/>
                    <a:pt x="1978" y="4432"/>
                    <a:pt x="1978" y="3812"/>
                  </a:cubicBezTo>
                  <a:lnTo>
                    <a:pt x="1978" y="1112"/>
                  </a:lnTo>
                  <a:cubicBezTo>
                    <a:pt x="1978" y="506"/>
                    <a:pt x="1473" y="1"/>
                    <a:pt x="867" y="1"/>
                  </a:cubicBez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486" name="Google Shape;17486;p71"/>
            <p:cNvSpPr/>
            <p:nvPr/>
          </p:nvSpPr>
          <p:spPr>
            <a:xfrm>
              <a:off x="6841297" y="3080926"/>
              <a:ext cx="31799" cy="32192"/>
            </a:xfrm>
            <a:custGeom>
              <a:avLst/>
              <a:gdLst/>
              <a:ahLst/>
              <a:cxnLst/>
              <a:rect l="l" t="t" r="r" b="b"/>
              <a:pathLst>
                <a:path w="1213" h="1228" extrusionOk="0">
                  <a:moveTo>
                    <a:pt x="607" y="1"/>
                  </a:moveTo>
                  <a:cubicBezTo>
                    <a:pt x="275" y="1"/>
                    <a:pt x="0" y="275"/>
                    <a:pt x="0" y="607"/>
                  </a:cubicBezTo>
                  <a:cubicBezTo>
                    <a:pt x="0" y="954"/>
                    <a:pt x="275" y="1228"/>
                    <a:pt x="607" y="1228"/>
                  </a:cubicBezTo>
                  <a:cubicBezTo>
                    <a:pt x="953" y="1228"/>
                    <a:pt x="1213" y="954"/>
                    <a:pt x="1213" y="607"/>
                  </a:cubicBezTo>
                  <a:cubicBezTo>
                    <a:pt x="1213" y="275"/>
                    <a:pt x="953" y="1"/>
                    <a:pt x="607" y="1"/>
                  </a:cubicBez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7487" name="Google Shape;17487;p71"/>
            <p:cNvSpPr/>
            <p:nvPr/>
          </p:nvSpPr>
          <p:spPr>
            <a:xfrm>
              <a:off x="6830706" y="3113091"/>
              <a:ext cx="53374" cy="31825"/>
            </a:xfrm>
            <a:custGeom>
              <a:avLst/>
              <a:gdLst/>
              <a:ahLst/>
              <a:cxnLst/>
              <a:rect l="l" t="t" r="r" b="b"/>
              <a:pathLst>
                <a:path w="2036" h="1214" extrusionOk="0">
                  <a:moveTo>
                    <a:pt x="895" y="1"/>
                  </a:moveTo>
                  <a:cubicBezTo>
                    <a:pt x="404" y="1"/>
                    <a:pt x="0" y="391"/>
                    <a:pt x="0" y="882"/>
                  </a:cubicBezTo>
                  <a:lnTo>
                    <a:pt x="0" y="896"/>
                  </a:lnTo>
                  <a:cubicBezTo>
                    <a:pt x="0" y="1069"/>
                    <a:pt x="145" y="1214"/>
                    <a:pt x="318" y="1214"/>
                  </a:cubicBezTo>
                  <a:lnTo>
                    <a:pt x="1718" y="1214"/>
                  </a:lnTo>
                  <a:cubicBezTo>
                    <a:pt x="1891" y="1214"/>
                    <a:pt x="2036" y="1069"/>
                    <a:pt x="2036" y="896"/>
                  </a:cubicBezTo>
                  <a:lnTo>
                    <a:pt x="2036" y="882"/>
                  </a:lnTo>
                  <a:cubicBezTo>
                    <a:pt x="2036" y="391"/>
                    <a:pt x="1631" y="1"/>
                    <a:pt x="1155" y="1"/>
                  </a:cubicBez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7488" name="Google Shape;17488;p71"/>
            <p:cNvSpPr/>
            <p:nvPr/>
          </p:nvSpPr>
          <p:spPr>
            <a:xfrm>
              <a:off x="6725112" y="2972343"/>
              <a:ext cx="95396" cy="10984"/>
            </a:xfrm>
            <a:custGeom>
              <a:avLst/>
              <a:gdLst/>
              <a:ahLst/>
              <a:cxnLst/>
              <a:rect l="l" t="t" r="r" b="b"/>
              <a:pathLst>
                <a:path w="3639" h="419" extrusionOk="0">
                  <a:moveTo>
                    <a:pt x="289" y="0"/>
                  </a:moveTo>
                  <a:cubicBezTo>
                    <a:pt x="1" y="0"/>
                    <a:pt x="1" y="419"/>
                    <a:pt x="289" y="419"/>
                  </a:cubicBezTo>
                  <a:lnTo>
                    <a:pt x="3350" y="419"/>
                  </a:lnTo>
                  <a:cubicBezTo>
                    <a:pt x="3638" y="419"/>
                    <a:pt x="3638" y="0"/>
                    <a:pt x="3350" y="0"/>
                  </a:cubicBez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489" name="Google Shape;17489;p71"/>
            <p:cNvSpPr/>
            <p:nvPr/>
          </p:nvSpPr>
          <p:spPr>
            <a:xfrm>
              <a:off x="6725112" y="2995045"/>
              <a:ext cx="95396" cy="10984"/>
            </a:xfrm>
            <a:custGeom>
              <a:avLst/>
              <a:gdLst/>
              <a:ahLst/>
              <a:cxnLst/>
              <a:rect l="l" t="t" r="r" b="b"/>
              <a:pathLst>
                <a:path w="3639" h="419" extrusionOk="0">
                  <a:moveTo>
                    <a:pt x="289" y="0"/>
                  </a:moveTo>
                  <a:cubicBezTo>
                    <a:pt x="1" y="0"/>
                    <a:pt x="1" y="419"/>
                    <a:pt x="289" y="419"/>
                  </a:cubicBezTo>
                  <a:lnTo>
                    <a:pt x="3350" y="419"/>
                  </a:lnTo>
                  <a:cubicBezTo>
                    <a:pt x="3638" y="419"/>
                    <a:pt x="3638" y="0"/>
                    <a:pt x="3350" y="0"/>
                  </a:cubicBez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490" name="Google Shape;17490;p71"/>
            <p:cNvSpPr/>
            <p:nvPr/>
          </p:nvSpPr>
          <p:spPr>
            <a:xfrm>
              <a:off x="6725112" y="3017747"/>
              <a:ext cx="95396" cy="11377"/>
            </a:xfrm>
            <a:custGeom>
              <a:avLst/>
              <a:gdLst/>
              <a:ahLst/>
              <a:cxnLst/>
              <a:rect l="l" t="t" r="r" b="b"/>
              <a:pathLst>
                <a:path w="3639" h="434" extrusionOk="0">
                  <a:moveTo>
                    <a:pt x="289" y="0"/>
                  </a:moveTo>
                  <a:cubicBezTo>
                    <a:pt x="1" y="0"/>
                    <a:pt x="1" y="433"/>
                    <a:pt x="289" y="433"/>
                  </a:cubicBezTo>
                  <a:lnTo>
                    <a:pt x="3350" y="433"/>
                  </a:lnTo>
                  <a:cubicBezTo>
                    <a:pt x="3638" y="419"/>
                    <a:pt x="3638" y="0"/>
                    <a:pt x="3350" y="0"/>
                  </a:cubicBez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491" name="Google Shape;17491;p71"/>
            <p:cNvSpPr/>
            <p:nvPr/>
          </p:nvSpPr>
          <p:spPr>
            <a:xfrm>
              <a:off x="6664949" y="3138467"/>
              <a:ext cx="91595" cy="23095"/>
            </a:xfrm>
            <a:custGeom>
              <a:avLst/>
              <a:gdLst/>
              <a:ahLst/>
              <a:cxnLst/>
              <a:rect l="l" t="t" r="r" b="b"/>
              <a:pathLst>
                <a:path w="3494" h="881" extrusionOk="0">
                  <a:moveTo>
                    <a:pt x="174" y="0"/>
                  </a:moveTo>
                  <a:cubicBezTo>
                    <a:pt x="73" y="0"/>
                    <a:pt x="0" y="87"/>
                    <a:pt x="0" y="173"/>
                  </a:cubicBezTo>
                  <a:lnTo>
                    <a:pt x="0" y="707"/>
                  </a:lnTo>
                  <a:cubicBezTo>
                    <a:pt x="0" y="794"/>
                    <a:pt x="73" y="881"/>
                    <a:pt x="174" y="881"/>
                  </a:cubicBezTo>
                  <a:lnTo>
                    <a:pt x="3321" y="881"/>
                  </a:lnTo>
                  <a:cubicBezTo>
                    <a:pt x="3422" y="881"/>
                    <a:pt x="3494" y="794"/>
                    <a:pt x="3494" y="707"/>
                  </a:cubicBezTo>
                  <a:lnTo>
                    <a:pt x="3494" y="173"/>
                  </a:lnTo>
                  <a:cubicBezTo>
                    <a:pt x="3494" y="87"/>
                    <a:pt x="3422" y="0"/>
                    <a:pt x="3321" y="0"/>
                  </a:cubicBezTo>
                  <a:close/>
                </a:path>
              </a:pathLst>
            </a:custGeom>
            <a:solidFill>
              <a:srgbClr val="8598A8"/>
            </a:solidFill>
            <a:ln>
              <a:noFill/>
            </a:ln>
          </p:spPr>
          <p:txBody>
            <a:bodyPr spcFirstLastPara="1" wrap="square" lIns="91425" tIns="91425" rIns="91425" bIns="91425" anchor="ctr" anchorCtr="0">
              <a:noAutofit/>
            </a:bodyPr>
            <a:lstStyle/>
            <a:p>
              <a:endParaRPr/>
            </a:p>
          </p:txBody>
        </p:sp>
        <p:sp>
          <p:nvSpPr>
            <p:cNvPr id="17492" name="Google Shape;17492;p71"/>
            <p:cNvSpPr/>
            <p:nvPr/>
          </p:nvSpPr>
          <p:spPr>
            <a:xfrm>
              <a:off x="6663428" y="3178576"/>
              <a:ext cx="95003" cy="11377"/>
            </a:xfrm>
            <a:custGeom>
              <a:avLst/>
              <a:gdLst/>
              <a:ahLst/>
              <a:cxnLst/>
              <a:rect l="l" t="t" r="r" b="b"/>
              <a:pathLst>
                <a:path w="3624" h="434" extrusionOk="0">
                  <a:moveTo>
                    <a:pt x="275" y="0"/>
                  </a:moveTo>
                  <a:cubicBezTo>
                    <a:pt x="1" y="0"/>
                    <a:pt x="1" y="433"/>
                    <a:pt x="275" y="433"/>
                  </a:cubicBezTo>
                  <a:lnTo>
                    <a:pt x="3350" y="433"/>
                  </a:lnTo>
                  <a:cubicBezTo>
                    <a:pt x="3624" y="419"/>
                    <a:pt x="3624" y="0"/>
                    <a:pt x="3350" y="0"/>
                  </a:cubicBezTo>
                  <a:close/>
                </a:path>
              </a:pathLst>
            </a:custGeom>
            <a:solidFill>
              <a:srgbClr val="8598A8"/>
            </a:solidFill>
            <a:ln>
              <a:noFill/>
            </a:ln>
          </p:spPr>
          <p:txBody>
            <a:bodyPr spcFirstLastPara="1" wrap="square" lIns="91425" tIns="91425" rIns="91425" bIns="91425" anchor="ctr" anchorCtr="0">
              <a:noAutofit/>
            </a:bodyPr>
            <a:lstStyle/>
            <a:p>
              <a:endParaRPr/>
            </a:p>
          </p:txBody>
        </p:sp>
      </p:grpSp>
      <p:grpSp>
        <p:nvGrpSpPr>
          <p:cNvPr id="17493" name="Google Shape;17493;p71"/>
          <p:cNvGrpSpPr/>
          <p:nvPr/>
        </p:nvGrpSpPr>
        <p:grpSpPr>
          <a:xfrm>
            <a:off x="7491797" y="2945446"/>
            <a:ext cx="400801" cy="317542"/>
            <a:chOff x="7491796" y="2945446"/>
            <a:chExt cx="400801" cy="317542"/>
          </a:xfrm>
        </p:grpSpPr>
        <p:sp>
          <p:nvSpPr>
            <p:cNvPr id="17494" name="Google Shape;17494;p71"/>
            <p:cNvSpPr/>
            <p:nvPr/>
          </p:nvSpPr>
          <p:spPr>
            <a:xfrm>
              <a:off x="7491796" y="2998453"/>
              <a:ext cx="340611" cy="264536"/>
            </a:xfrm>
            <a:custGeom>
              <a:avLst/>
              <a:gdLst/>
              <a:ahLst/>
              <a:cxnLst/>
              <a:rect l="l" t="t" r="r" b="b"/>
              <a:pathLst>
                <a:path w="12993" h="10091" extrusionOk="0">
                  <a:moveTo>
                    <a:pt x="1" y="0"/>
                  </a:moveTo>
                  <a:lnTo>
                    <a:pt x="1" y="9787"/>
                  </a:lnTo>
                  <a:cubicBezTo>
                    <a:pt x="1" y="9960"/>
                    <a:pt x="145" y="10090"/>
                    <a:pt x="319" y="10090"/>
                  </a:cubicBezTo>
                  <a:lnTo>
                    <a:pt x="12675" y="10090"/>
                  </a:lnTo>
                  <a:cubicBezTo>
                    <a:pt x="12848" y="10090"/>
                    <a:pt x="12993" y="9960"/>
                    <a:pt x="12993" y="9787"/>
                  </a:cubicBezTo>
                  <a:lnTo>
                    <a:pt x="12993" y="0"/>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495" name="Google Shape;17495;p71"/>
            <p:cNvSpPr/>
            <p:nvPr/>
          </p:nvSpPr>
          <p:spPr>
            <a:xfrm>
              <a:off x="7491796" y="2998453"/>
              <a:ext cx="24249" cy="264536"/>
            </a:xfrm>
            <a:custGeom>
              <a:avLst/>
              <a:gdLst/>
              <a:ahLst/>
              <a:cxnLst/>
              <a:rect l="l" t="t" r="r" b="b"/>
              <a:pathLst>
                <a:path w="925" h="10091" extrusionOk="0">
                  <a:moveTo>
                    <a:pt x="1" y="0"/>
                  </a:moveTo>
                  <a:lnTo>
                    <a:pt x="1" y="9787"/>
                  </a:lnTo>
                  <a:cubicBezTo>
                    <a:pt x="1" y="9960"/>
                    <a:pt x="145" y="10090"/>
                    <a:pt x="319" y="10090"/>
                  </a:cubicBezTo>
                  <a:lnTo>
                    <a:pt x="925" y="10090"/>
                  </a:lnTo>
                  <a:cubicBezTo>
                    <a:pt x="752" y="10090"/>
                    <a:pt x="622" y="9960"/>
                    <a:pt x="622" y="9787"/>
                  </a:cubicBezTo>
                  <a:lnTo>
                    <a:pt x="622"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496" name="Google Shape;17496;p71"/>
            <p:cNvSpPr/>
            <p:nvPr/>
          </p:nvSpPr>
          <p:spPr>
            <a:xfrm>
              <a:off x="7541002" y="2945473"/>
              <a:ext cx="291406" cy="58669"/>
            </a:xfrm>
            <a:custGeom>
              <a:avLst/>
              <a:gdLst/>
              <a:ahLst/>
              <a:cxnLst/>
              <a:rect l="l" t="t" r="r" b="b"/>
              <a:pathLst>
                <a:path w="11116" h="2238" extrusionOk="0">
                  <a:moveTo>
                    <a:pt x="1" y="0"/>
                  </a:moveTo>
                  <a:lnTo>
                    <a:pt x="1" y="2238"/>
                  </a:lnTo>
                  <a:lnTo>
                    <a:pt x="11116" y="2238"/>
                  </a:lnTo>
                  <a:lnTo>
                    <a:pt x="11116" y="318"/>
                  </a:lnTo>
                  <a:cubicBezTo>
                    <a:pt x="11116" y="144"/>
                    <a:pt x="10971" y="0"/>
                    <a:pt x="10784" y="0"/>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497" name="Google Shape;17497;p71"/>
            <p:cNvSpPr/>
            <p:nvPr/>
          </p:nvSpPr>
          <p:spPr>
            <a:xfrm>
              <a:off x="7491796" y="2945473"/>
              <a:ext cx="56415" cy="58669"/>
            </a:xfrm>
            <a:custGeom>
              <a:avLst/>
              <a:gdLst/>
              <a:ahLst/>
              <a:cxnLst/>
              <a:rect l="l" t="t" r="r" b="b"/>
              <a:pathLst>
                <a:path w="2152" h="2238" extrusionOk="0">
                  <a:moveTo>
                    <a:pt x="319" y="0"/>
                  </a:moveTo>
                  <a:cubicBezTo>
                    <a:pt x="145" y="0"/>
                    <a:pt x="1" y="144"/>
                    <a:pt x="1" y="318"/>
                  </a:cubicBezTo>
                  <a:lnTo>
                    <a:pt x="1" y="2238"/>
                  </a:lnTo>
                  <a:lnTo>
                    <a:pt x="2152" y="2238"/>
                  </a:lnTo>
                  <a:lnTo>
                    <a:pt x="2152" y="0"/>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7498" name="Google Shape;17498;p71"/>
            <p:cNvSpPr/>
            <p:nvPr/>
          </p:nvSpPr>
          <p:spPr>
            <a:xfrm>
              <a:off x="7491796" y="2945446"/>
              <a:ext cx="24642" cy="58695"/>
            </a:xfrm>
            <a:custGeom>
              <a:avLst/>
              <a:gdLst/>
              <a:ahLst/>
              <a:cxnLst/>
              <a:rect l="l" t="t" r="r" b="b"/>
              <a:pathLst>
                <a:path w="940" h="2239" extrusionOk="0">
                  <a:moveTo>
                    <a:pt x="915" y="0"/>
                  </a:moveTo>
                  <a:cubicBezTo>
                    <a:pt x="907" y="0"/>
                    <a:pt x="899" y="0"/>
                    <a:pt x="891" y="1"/>
                  </a:cubicBezTo>
                  <a:lnTo>
                    <a:pt x="939" y="1"/>
                  </a:lnTo>
                  <a:cubicBezTo>
                    <a:pt x="931" y="0"/>
                    <a:pt x="923" y="0"/>
                    <a:pt x="915" y="0"/>
                  </a:cubicBezTo>
                  <a:close/>
                  <a:moveTo>
                    <a:pt x="319" y="1"/>
                  </a:moveTo>
                  <a:cubicBezTo>
                    <a:pt x="145" y="1"/>
                    <a:pt x="1" y="145"/>
                    <a:pt x="1" y="319"/>
                  </a:cubicBezTo>
                  <a:lnTo>
                    <a:pt x="1" y="2239"/>
                  </a:lnTo>
                  <a:lnTo>
                    <a:pt x="607" y="2239"/>
                  </a:lnTo>
                  <a:lnTo>
                    <a:pt x="607" y="319"/>
                  </a:lnTo>
                  <a:cubicBezTo>
                    <a:pt x="607" y="148"/>
                    <a:pt x="738" y="14"/>
                    <a:pt x="891" y="1"/>
                  </a:cubicBezTo>
                  <a:close/>
                </a:path>
              </a:pathLst>
            </a:custGeom>
            <a:solidFill>
              <a:srgbClr val="8598A8"/>
            </a:solidFill>
            <a:ln>
              <a:noFill/>
            </a:ln>
          </p:spPr>
          <p:txBody>
            <a:bodyPr spcFirstLastPara="1" wrap="square" lIns="91425" tIns="91425" rIns="91425" bIns="91425" anchor="ctr" anchorCtr="0">
              <a:noAutofit/>
            </a:bodyPr>
            <a:lstStyle/>
            <a:p>
              <a:endParaRPr/>
            </a:p>
          </p:txBody>
        </p:sp>
        <p:sp>
          <p:nvSpPr>
            <p:cNvPr id="17499" name="Google Shape;17499;p71"/>
            <p:cNvSpPr/>
            <p:nvPr/>
          </p:nvSpPr>
          <p:spPr>
            <a:xfrm>
              <a:off x="7568632" y="2968542"/>
              <a:ext cx="228962" cy="12138"/>
            </a:xfrm>
            <a:custGeom>
              <a:avLst/>
              <a:gdLst/>
              <a:ahLst/>
              <a:cxnLst/>
              <a:rect l="l" t="t" r="r" b="b"/>
              <a:pathLst>
                <a:path w="8734" h="463" extrusionOk="0">
                  <a:moveTo>
                    <a:pt x="303" y="1"/>
                  </a:moveTo>
                  <a:cubicBezTo>
                    <a:pt x="0" y="1"/>
                    <a:pt x="0" y="463"/>
                    <a:pt x="303" y="463"/>
                  </a:cubicBezTo>
                  <a:lnTo>
                    <a:pt x="8416" y="463"/>
                  </a:lnTo>
                  <a:cubicBezTo>
                    <a:pt x="8734" y="463"/>
                    <a:pt x="8734" y="1"/>
                    <a:pt x="8416"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500" name="Google Shape;17500;p71"/>
            <p:cNvSpPr/>
            <p:nvPr/>
          </p:nvSpPr>
          <p:spPr>
            <a:xfrm>
              <a:off x="7656793" y="3073402"/>
              <a:ext cx="225947" cy="122450"/>
            </a:xfrm>
            <a:custGeom>
              <a:avLst/>
              <a:gdLst/>
              <a:ahLst/>
              <a:cxnLst/>
              <a:rect l="l" t="t" r="r" b="b"/>
              <a:pathLst>
                <a:path w="8619" h="4671" extrusionOk="0">
                  <a:moveTo>
                    <a:pt x="8354" y="0"/>
                  </a:moveTo>
                  <a:cubicBezTo>
                    <a:pt x="8289" y="0"/>
                    <a:pt x="8226" y="30"/>
                    <a:pt x="8186" y="86"/>
                  </a:cubicBezTo>
                  <a:lnTo>
                    <a:pt x="5226" y="3781"/>
                  </a:lnTo>
                  <a:lnTo>
                    <a:pt x="2946" y="1962"/>
                  </a:lnTo>
                  <a:cubicBezTo>
                    <a:pt x="2902" y="1926"/>
                    <a:pt x="2848" y="1908"/>
                    <a:pt x="2796" y="1908"/>
                  </a:cubicBezTo>
                  <a:cubicBezTo>
                    <a:pt x="2744" y="1908"/>
                    <a:pt x="2693" y="1926"/>
                    <a:pt x="2657" y="1962"/>
                  </a:cubicBezTo>
                  <a:lnTo>
                    <a:pt x="188" y="4258"/>
                  </a:lnTo>
                  <a:cubicBezTo>
                    <a:pt x="0" y="4413"/>
                    <a:pt x="161" y="4670"/>
                    <a:pt x="343" y="4670"/>
                  </a:cubicBezTo>
                  <a:cubicBezTo>
                    <a:pt x="399" y="4670"/>
                    <a:pt x="456" y="4647"/>
                    <a:pt x="506" y="4590"/>
                  </a:cubicBezTo>
                  <a:lnTo>
                    <a:pt x="2816" y="2439"/>
                  </a:lnTo>
                  <a:lnTo>
                    <a:pt x="5125" y="4287"/>
                  </a:lnTo>
                  <a:cubicBezTo>
                    <a:pt x="5167" y="4317"/>
                    <a:pt x="5217" y="4332"/>
                    <a:pt x="5266" y="4332"/>
                  </a:cubicBezTo>
                  <a:cubicBezTo>
                    <a:pt x="5334" y="4332"/>
                    <a:pt x="5401" y="4302"/>
                    <a:pt x="5443" y="4243"/>
                  </a:cubicBezTo>
                  <a:lnTo>
                    <a:pt x="8547" y="375"/>
                  </a:lnTo>
                  <a:cubicBezTo>
                    <a:pt x="8619" y="274"/>
                    <a:pt x="8604" y="129"/>
                    <a:pt x="8503" y="57"/>
                  </a:cubicBezTo>
                  <a:cubicBezTo>
                    <a:pt x="8459" y="19"/>
                    <a:pt x="8405" y="0"/>
                    <a:pt x="8354"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01" name="Google Shape;17501;p71"/>
            <p:cNvSpPr/>
            <p:nvPr/>
          </p:nvSpPr>
          <p:spPr>
            <a:xfrm>
              <a:off x="7649610" y="3172888"/>
              <a:ext cx="32952" cy="32952"/>
            </a:xfrm>
            <a:custGeom>
              <a:avLst/>
              <a:gdLst/>
              <a:ahLst/>
              <a:cxnLst/>
              <a:rect l="l" t="t" r="r" b="b"/>
              <a:pathLst>
                <a:path w="1257" h="1257" extrusionOk="0">
                  <a:moveTo>
                    <a:pt x="621" y="1"/>
                  </a:moveTo>
                  <a:cubicBezTo>
                    <a:pt x="275" y="1"/>
                    <a:pt x="1" y="275"/>
                    <a:pt x="1" y="636"/>
                  </a:cubicBezTo>
                  <a:cubicBezTo>
                    <a:pt x="1" y="982"/>
                    <a:pt x="275" y="1257"/>
                    <a:pt x="621" y="1257"/>
                  </a:cubicBezTo>
                  <a:cubicBezTo>
                    <a:pt x="968" y="1257"/>
                    <a:pt x="1256" y="982"/>
                    <a:pt x="1256" y="636"/>
                  </a:cubicBezTo>
                  <a:cubicBezTo>
                    <a:pt x="1256" y="275"/>
                    <a:pt x="968" y="1"/>
                    <a:pt x="621" y="1"/>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7502" name="Google Shape;17502;p71"/>
            <p:cNvSpPr/>
            <p:nvPr/>
          </p:nvSpPr>
          <p:spPr>
            <a:xfrm>
              <a:off x="7778273" y="3164184"/>
              <a:ext cx="32952" cy="33345"/>
            </a:xfrm>
            <a:custGeom>
              <a:avLst/>
              <a:gdLst/>
              <a:ahLst/>
              <a:cxnLst/>
              <a:rect l="l" t="t" r="r" b="b"/>
              <a:pathLst>
                <a:path w="1257" h="1272" extrusionOk="0">
                  <a:moveTo>
                    <a:pt x="636" y="1"/>
                  </a:moveTo>
                  <a:cubicBezTo>
                    <a:pt x="275" y="1"/>
                    <a:pt x="1" y="289"/>
                    <a:pt x="1" y="636"/>
                  </a:cubicBezTo>
                  <a:cubicBezTo>
                    <a:pt x="1" y="982"/>
                    <a:pt x="275" y="1271"/>
                    <a:pt x="636" y="1271"/>
                  </a:cubicBezTo>
                  <a:cubicBezTo>
                    <a:pt x="982" y="1271"/>
                    <a:pt x="1256" y="982"/>
                    <a:pt x="1256" y="636"/>
                  </a:cubicBezTo>
                  <a:cubicBezTo>
                    <a:pt x="1256" y="289"/>
                    <a:pt x="982" y="1"/>
                    <a:pt x="636" y="1"/>
                  </a:cubicBezTo>
                  <a:close/>
                </a:path>
              </a:pathLst>
            </a:custGeom>
            <a:solidFill>
              <a:srgbClr val="8EA0AE"/>
            </a:solidFill>
            <a:ln>
              <a:noFill/>
            </a:ln>
          </p:spPr>
          <p:txBody>
            <a:bodyPr spcFirstLastPara="1" wrap="square" lIns="91425" tIns="91425" rIns="91425" bIns="91425" anchor="ctr" anchorCtr="0">
              <a:noAutofit/>
            </a:bodyPr>
            <a:lstStyle/>
            <a:p>
              <a:endParaRPr/>
            </a:p>
          </p:txBody>
        </p:sp>
        <p:sp>
          <p:nvSpPr>
            <p:cNvPr id="17503" name="Google Shape;17503;p71"/>
            <p:cNvSpPr/>
            <p:nvPr/>
          </p:nvSpPr>
          <p:spPr>
            <a:xfrm>
              <a:off x="7859252" y="3062785"/>
              <a:ext cx="33345" cy="33319"/>
            </a:xfrm>
            <a:custGeom>
              <a:avLst/>
              <a:gdLst/>
              <a:ahLst/>
              <a:cxnLst/>
              <a:rect l="l" t="t" r="r" b="b"/>
              <a:pathLst>
                <a:path w="1272" h="1271" extrusionOk="0">
                  <a:moveTo>
                    <a:pt x="636" y="0"/>
                  </a:moveTo>
                  <a:cubicBezTo>
                    <a:pt x="289" y="0"/>
                    <a:pt x="1" y="289"/>
                    <a:pt x="1" y="635"/>
                  </a:cubicBezTo>
                  <a:cubicBezTo>
                    <a:pt x="1" y="982"/>
                    <a:pt x="289" y="1270"/>
                    <a:pt x="636" y="1270"/>
                  </a:cubicBezTo>
                  <a:cubicBezTo>
                    <a:pt x="982" y="1270"/>
                    <a:pt x="1271" y="982"/>
                    <a:pt x="1271" y="635"/>
                  </a:cubicBezTo>
                  <a:cubicBezTo>
                    <a:pt x="1271" y="289"/>
                    <a:pt x="982" y="0"/>
                    <a:pt x="636" y="0"/>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504" name="Google Shape;17504;p71"/>
            <p:cNvSpPr/>
            <p:nvPr/>
          </p:nvSpPr>
          <p:spPr>
            <a:xfrm>
              <a:off x="7713942" y="3112724"/>
              <a:ext cx="32952" cy="33319"/>
            </a:xfrm>
            <a:custGeom>
              <a:avLst/>
              <a:gdLst/>
              <a:ahLst/>
              <a:cxnLst/>
              <a:rect l="l" t="t" r="r" b="b"/>
              <a:pathLst>
                <a:path w="1257" h="1271" extrusionOk="0">
                  <a:moveTo>
                    <a:pt x="621" y="1"/>
                  </a:moveTo>
                  <a:cubicBezTo>
                    <a:pt x="275" y="1"/>
                    <a:pt x="1" y="289"/>
                    <a:pt x="1" y="636"/>
                  </a:cubicBezTo>
                  <a:cubicBezTo>
                    <a:pt x="1" y="982"/>
                    <a:pt x="275" y="1271"/>
                    <a:pt x="621" y="1271"/>
                  </a:cubicBezTo>
                  <a:cubicBezTo>
                    <a:pt x="982" y="1271"/>
                    <a:pt x="1256" y="982"/>
                    <a:pt x="1256" y="636"/>
                  </a:cubicBezTo>
                  <a:cubicBezTo>
                    <a:pt x="1256" y="289"/>
                    <a:pt x="982" y="1"/>
                    <a:pt x="62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505" name="Google Shape;17505;p71"/>
            <p:cNvSpPr/>
            <p:nvPr/>
          </p:nvSpPr>
          <p:spPr>
            <a:xfrm>
              <a:off x="7649610" y="3172704"/>
              <a:ext cx="24616" cy="33319"/>
            </a:xfrm>
            <a:custGeom>
              <a:avLst/>
              <a:gdLst/>
              <a:ahLst/>
              <a:cxnLst/>
              <a:rect l="l" t="t" r="r" b="b"/>
              <a:pathLst>
                <a:path w="939" h="1271" extrusionOk="0">
                  <a:moveTo>
                    <a:pt x="635" y="1"/>
                  </a:moveTo>
                  <a:cubicBezTo>
                    <a:pt x="305" y="1"/>
                    <a:pt x="1" y="264"/>
                    <a:pt x="1" y="628"/>
                  </a:cubicBezTo>
                  <a:cubicBezTo>
                    <a:pt x="1" y="1004"/>
                    <a:pt x="305" y="1270"/>
                    <a:pt x="636" y="1270"/>
                  </a:cubicBezTo>
                  <a:cubicBezTo>
                    <a:pt x="737" y="1270"/>
                    <a:pt x="841" y="1245"/>
                    <a:pt x="939" y="1191"/>
                  </a:cubicBezTo>
                  <a:cubicBezTo>
                    <a:pt x="737" y="1076"/>
                    <a:pt x="621" y="859"/>
                    <a:pt x="621" y="643"/>
                  </a:cubicBezTo>
                  <a:cubicBezTo>
                    <a:pt x="607" y="412"/>
                    <a:pt x="737" y="195"/>
                    <a:pt x="939" y="80"/>
                  </a:cubicBezTo>
                  <a:cubicBezTo>
                    <a:pt x="841" y="26"/>
                    <a:pt x="737" y="1"/>
                    <a:pt x="635" y="1"/>
                  </a:cubicBezTo>
                  <a:close/>
                </a:path>
              </a:pathLst>
            </a:custGeom>
            <a:solidFill>
              <a:srgbClr val="8598A8"/>
            </a:solidFill>
            <a:ln>
              <a:noFill/>
            </a:ln>
          </p:spPr>
          <p:txBody>
            <a:bodyPr spcFirstLastPara="1" wrap="square" lIns="91425" tIns="91425" rIns="91425" bIns="91425" anchor="ctr" anchorCtr="0">
              <a:noAutofit/>
            </a:bodyPr>
            <a:lstStyle/>
            <a:p>
              <a:endParaRPr/>
            </a:p>
          </p:txBody>
        </p:sp>
        <p:sp>
          <p:nvSpPr>
            <p:cNvPr id="17506" name="Google Shape;17506;p71"/>
            <p:cNvSpPr/>
            <p:nvPr/>
          </p:nvSpPr>
          <p:spPr>
            <a:xfrm>
              <a:off x="7778273" y="3164237"/>
              <a:ext cx="24616" cy="33083"/>
            </a:xfrm>
            <a:custGeom>
              <a:avLst/>
              <a:gdLst/>
              <a:ahLst/>
              <a:cxnLst/>
              <a:rect l="l" t="t" r="r" b="b"/>
              <a:pathLst>
                <a:path w="939" h="1262" extrusionOk="0">
                  <a:moveTo>
                    <a:pt x="631" y="0"/>
                  </a:moveTo>
                  <a:cubicBezTo>
                    <a:pt x="302" y="0"/>
                    <a:pt x="1" y="271"/>
                    <a:pt x="1" y="634"/>
                  </a:cubicBezTo>
                  <a:cubicBezTo>
                    <a:pt x="1" y="998"/>
                    <a:pt x="305" y="1261"/>
                    <a:pt x="635" y="1261"/>
                  </a:cubicBezTo>
                  <a:cubicBezTo>
                    <a:pt x="737" y="1261"/>
                    <a:pt x="841" y="1237"/>
                    <a:pt x="939" y="1182"/>
                  </a:cubicBezTo>
                  <a:cubicBezTo>
                    <a:pt x="737" y="1067"/>
                    <a:pt x="621" y="865"/>
                    <a:pt x="621" y="634"/>
                  </a:cubicBezTo>
                  <a:cubicBezTo>
                    <a:pt x="607" y="403"/>
                    <a:pt x="737" y="186"/>
                    <a:pt x="939" y="85"/>
                  </a:cubicBezTo>
                  <a:cubicBezTo>
                    <a:pt x="839" y="27"/>
                    <a:pt x="734" y="0"/>
                    <a:pt x="631" y="0"/>
                  </a:cubicBez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7507" name="Google Shape;17507;p71"/>
            <p:cNvSpPr/>
            <p:nvPr/>
          </p:nvSpPr>
          <p:spPr>
            <a:xfrm>
              <a:off x="7859252" y="3062968"/>
              <a:ext cx="24642" cy="33083"/>
            </a:xfrm>
            <a:custGeom>
              <a:avLst/>
              <a:gdLst/>
              <a:ahLst/>
              <a:cxnLst/>
              <a:rect l="l" t="t" r="r" b="b"/>
              <a:pathLst>
                <a:path w="940" h="1262" extrusionOk="0">
                  <a:moveTo>
                    <a:pt x="635" y="1"/>
                  </a:moveTo>
                  <a:cubicBezTo>
                    <a:pt x="305" y="1"/>
                    <a:pt x="1" y="264"/>
                    <a:pt x="1" y="628"/>
                  </a:cubicBezTo>
                  <a:cubicBezTo>
                    <a:pt x="1" y="991"/>
                    <a:pt x="302" y="1262"/>
                    <a:pt x="631" y="1262"/>
                  </a:cubicBezTo>
                  <a:cubicBezTo>
                    <a:pt x="734" y="1262"/>
                    <a:pt x="839" y="1235"/>
                    <a:pt x="939" y="1177"/>
                  </a:cubicBezTo>
                  <a:cubicBezTo>
                    <a:pt x="751" y="1076"/>
                    <a:pt x="621" y="859"/>
                    <a:pt x="621" y="628"/>
                  </a:cubicBezTo>
                  <a:cubicBezTo>
                    <a:pt x="621" y="397"/>
                    <a:pt x="737" y="195"/>
                    <a:pt x="939" y="80"/>
                  </a:cubicBezTo>
                  <a:cubicBezTo>
                    <a:pt x="841" y="25"/>
                    <a:pt x="737" y="1"/>
                    <a:pt x="635" y="1"/>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508" name="Google Shape;17508;p71"/>
            <p:cNvSpPr/>
            <p:nvPr/>
          </p:nvSpPr>
          <p:spPr>
            <a:xfrm>
              <a:off x="7713942" y="3112777"/>
              <a:ext cx="24616" cy="33083"/>
            </a:xfrm>
            <a:custGeom>
              <a:avLst/>
              <a:gdLst/>
              <a:ahLst/>
              <a:cxnLst/>
              <a:rect l="l" t="t" r="r" b="b"/>
              <a:pathLst>
                <a:path w="939" h="1262" extrusionOk="0">
                  <a:moveTo>
                    <a:pt x="631" y="0"/>
                  </a:moveTo>
                  <a:cubicBezTo>
                    <a:pt x="302" y="0"/>
                    <a:pt x="1" y="271"/>
                    <a:pt x="1" y="634"/>
                  </a:cubicBezTo>
                  <a:cubicBezTo>
                    <a:pt x="1" y="998"/>
                    <a:pt x="305" y="1261"/>
                    <a:pt x="635" y="1261"/>
                  </a:cubicBezTo>
                  <a:cubicBezTo>
                    <a:pt x="737" y="1261"/>
                    <a:pt x="841" y="1236"/>
                    <a:pt x="939" y="1182"/>
                  </a:cubicBezTo>
                  <a:cubicBezTo>
                    <a:pt x="737" y="1067"/>
                    <a:pt x="607" y="865"/>
                    <a:pt x="607" y="634"/>
                  </a:cubicBezTo>
                  <a:cubicBezTo>
                    <a:pt x="607" y="403"/>
                    <a:pt x="737" y="186"/>
                    <a:pt x="939" y="85"/>
                  </a:cubicBezTo>
                  <a:cubicBezTo>
                    <a:pt x="839" y="27"/>
                    <a:pt x="734" y="0"/>
                    <a:pt x="631" y="0"/>
                  </a:cubicBezTo>
                  <a:close/>
                </a:path>
              </a:pathLst>
            </a:custGeom>
            <a:solidFill>
              <a:srgbClr val="90A7B7"/>
            </a:solidFill>
            <a:ln>
              <a:noFill/>
            </a:ln>
          </p:spPr>
          <p:txBody>
            <a:bodyPr spcFirstLastPara="1" wrap="square" lIns="91425" tIns="91425" rIns="91425" bIns="91425" anchor="ctr" anchorCtr="0">
              <a:noAutofit/>
            </a:bodyPr>
            <a:lstStyle/>
            <a:p>
              <a:endParaRPr/>
            </a:p>
          </p:txBody>
        </p:sp>
        <p:sp>
          <p:nvSpPr>
            <p:cNvPr id="17509" name="Google Shape;17509;p71"/>
            <p:cNvSpPr/>
            <p:nvPr/>
          </p:nvSpPr>
          <p:spPr>
            <a:xfrm>
              <a:off x="7530411" y="3104021"/>
              <a:ext cx="101452" cy="12138"/>
            </a:xfrm>
            <a:custGeom>
              <a:avLst/>
              <a:gdLst/>
              <a:ahLst/>
              <a:cxnLst/>
              <a:rect l="l" t="t" r="r" b="b"/>
              <a:pathLst>
                <a:path w="3870" h="463" extrusionOk="0">
                  <a:moveTo>
                    <a:pt x="318" y="1"/>
                  </a:moveTo>
                  <a:cubicBezTo>
                    <a:pt x="0" y="1"/>
                    <a:pt x="0" y="462"/>
                    <a:pt x="318" y="462"/>
                  </a:cubicBezTo>
                  <a:lnTo>
                    <a:pt x="3566" y="462"/>
                  </a:lnTo>
                  <a:cubicBezTo>
                    <a:pt x="3869" y="462"/>
                    <a:pt x="3869" y="1"/>
                    <a:pt x="3566"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10" name="Google Shape;17510;p71"/>
            <p:cNvSpPr/>
            <p:nvPr/>
          </p:nvSpPr>
          <p:spPr>
            <a:xfrm>
              <a:off x="7530411" y="3133539"/>
              <a:ext cx="101452" cy="12138"/>
            </a:xfrm>
            <a:custGeom>
              <a:avLst/>
              <a:gdLst/>
              <a:ahLst/>
              <a:cxnLst/>
              <a:rect l="l" t="t" r="r" b="b"/>
              <a:pathLst>
                <a:path w="3870" h="463" extrusionOk="0">
                  <a:moveTo>
                    <a:pt x="318" y="0"/>
                  </a:moveTo>
                  <a:cubicBezTo>
                    <a:pt x="0" y="0"/>
                    <a:pt x="0" y="462"/>
                    <a:pt x="318" y="462"/>
                  </a:cubicBezTo>
                  <a:lnTo>
                    <a:pt x="3566" y="462"/>
                  </a:lnTo>
                  <a:cubicBezTo>
                    <a:pt x="3869" y="462"/>
                    <a:pt x="3869" y="0"/>
                    <a:pt x="3566"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11" name="Google Shape;17511;p71"/>
            <p:cNvSpPr/>
            <p:nvPr/>
          </p:nvSpPr>
          <p:spPr>
            <a:xfrm>
              <a:off x="7530411" y="3163057"/>
              <a:ext cx="101452" cy="12138"/>
            </a:xfrm>
            <a:custGeom>
              <a:avLst/>
              <a:gdLst/>
              <a:ahLst/>
              <a:cxnLst/>
              <a:rect l="l" t="t" r="r" b="b"/>
              <a:pathLst>
                <a:path w="3870" h="463" extrusionOk="0">
                  <a:moveTo>
                    <a:pt x="318" y="0"/>
                  </a:moveTo>
                  <a:cubicBezTo>
                    <a:pt x="0" y="0"/>
                    <a:pt x="0" y="462"/>
                    <a:pt x="318" y="462"/>
                  </a:cubicBezTo>
                  <a:lnTo>
                    <a:pt x="3566" y="462"/>
                  </a:lnTo>
                  <a:cubicBezTo>
                    <a:pt x="3869" y="462"/>
                    <a:pt x="3869" y="0"/>
                    <a:pt x="3566"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12" name="Google Shape;17512;p71"/>
            <p:cNvSpPr/>
            <p:nvPr/>
          </p:nvSpPr>
          <p:spPr>
            <a:xfrm>
              <a:off x="7530411" y="3192575"/>
              <a:ext cx="101452" cy="12138"/>
            </a:xfrm>
            <a:custGeom>
              <a:avLst/>
              <a:gdLst/>
              <a:ahLst/>
              <a:cxnLst/>
              <a:rect l="l" t="t" r="r" b="b"/>
              <a:pathLst>
                <a:path w="3870" h="463" extrusionOk="0">
                  <a:moveTo>
                    <a:pt x="318" y="0"/>
                  </a:moveTo>
                  <a:cubicBezTo>
                    <a:pt x="0" y="0"/>
                    <a:pt x="0" y="462"/>
                    <a:pt x="318" y="462"/>
                  </a:cubicBezTo>
                  <a:lnTo>
                    <a:pt x="3566" y="462"/>
                  </a:lnTo>
                  <a:cubicBezTo>
                    <a:pt x="3869" y="462"/>
                    <a:pt x="3869" y="0"/>
                    <a:pt x="3566"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13" name="Google Shape;17513;p71"/>
            <p:cNvSpPr/>
            <p:nvPr/>
          </p:nvSpPr>
          <p:spPr>
            <a:xfrm>
              <a:off x="7530411" y="3222093"/>
              <a:ext cx="101452" cy="12138"/>
            </a:xfrm>
            <a:custGeom>
              <a:avLst/>
              <a:gdLst/>
              <a:ahLst/>
              <a:cxnLst/>
              <a:rect l="l" t="t" r="r" b="b"/>
              <a:pathLst>
                <a:path w="3870" h="463" extrusionOk="0">
                  <a:moveTo>
                    <a:pt x="318" y="0"/>
                  </a:moveTo>
                  <a:cubicBezTo>
                    <a:pt x="0" y="0"/>
                    <a:pt x="0" y="462"/>
                    <a:pt x="318" y="462"/>
                  </a:cubicBezTo>
                  <a:lnTo>
                    <a:pt x="3566" y="462"/>
                  </a:lnTo>
                  <a:cubicBezTo>
                    <a:pt x="3869" y="462"/>
                    <a:pt x="3869" y="0"/>
                    <a:pt x="3566"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14" name="Google Shape;17514;p71"/>
            <p:cNvSpPr/>
            <p:nvPr/>
          </p:nvSpPr>
          <p:spPr>
            <a:xfrm>
              <a:off x="7538354" y="3035521"/>
              <a:ext cx="247522" cy="44303"/>
            </a:xfrm>
            <a:custGeom>
              <a:avLst/>
              <a:gdLst/>
              <a:ahLst/>
              <a:cxnLst/>
              <a:rect l="l" t="t" r="r" b="b"/>
              <a:pathLst>
                <a:path w="9442" h="1690" extrusionOk="0">
                  <a:moveTo>
                    <a:pt x="361" y="1"/>
                  </a:moveTo>
                  <a:cubicBezTo>
                    <a:pt x="159" y="1"/>
                    <a:pt x="0" y="160"/>
                    <a:pt x="0" y="362"/>
                  </a:cubicBezTo>
                  <a:lnTo>
                    <a:pt x="0" y="1329"/>
                  </a:lnTo>
                  <a:cubicBezTo>
                    <a:pt x="0" y="1531"/>
                    <a:pt x="159" y="1690"/>
                    <a:pt x="361" y="1690"/>
                  </a:cubicBezTo>
                  <a:lnTo>
                    <a:pt x="9080" y="1690"/>
                  </a:lnTo>
                  <a:cubicBezTo>
                    <a:pt x="9282" y="1690"/>
                    <a:pt x="9441" y="1531"/>
                    <a:pt x="9441" y="1329"/>
                  </a:cubicBezTo>
                  <a:lnTo>
                    <a:pt x="9441" y="362"/>
                  </a:lnTo>
                  <a:cubicBezTo>
                    <a:pt x="9441" y="160"/>
                    <a:pt x="9282" y="1"/>
                    <a:pt x="9080"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515" name="Google Shape;17515;p71"/>
            <p:cNvSpPr/>
            <p:nvPr/>
          </p:nvSpPr>
          <p:spPr>
            <a:xfrm>
              <a:off x="7538721" y="3054081"/>
              <a:ext cx="246762" cy="25743"/>
            </a:xfrm>
            <a:custGeom>
              <a:avLst/>
              <a:gdLst/>
              <a:ahLst/>
              <a:cxnLst/>
              <a:rect l="l" t="t" r="r" b="b"/>
              <a:pathLst>
                <a:path w="9413" h="982" extrusionOk="0">
                  <a:moveTo>
                    <a:pt x="9413" y="0"/>
                  </a:moveTo>
                  <a:cubicBezTo>
                    <a:pt x="9413" y="202"/>
                    <a:pt x="9254" y="361"/>
                    <a:pt x="9052" y="375"/>
                  </a:cubicBezTo>
                  <a:lnTo>
                    <a:pt x="362" y="375"/>
                  </a:lnTo>
                  <a:cubicBezTo>
                    <a:pt x="160" y="361"/>
                    <a:pt x="1" y="202"/>
                    <a:pt x="1" y="14"/>
                  </a:cubicBezTo>
                  <a:lnTo>
                    <a:pt x="1" y="621"/>
                  </a:lnTo>
                  <a:cubicBezTo>
                    <a:pt x="1" y="823"/>
                    <a:pt x="160" y="982"/>
                    <a:pt x="362" y="982"/>
                  </a:cubicBezTo>
                  <a:lnTo>
                    <a:pt x="9052" y="982"/>
                  </a:lnTo>
                  <a:cubicBezTo>
                    <a:pt x="9254" y="982"/>
                    <a:pt x="9413" y="823"/>
                    <a:pt x="9413" y="621"/>
                  </a:cubicBezTo>
                  <a:lnTo>
                    <a:pt x="9413" y="0"/>
                  </a:lnTo>
                  <a:close/>
                </a:path>
              </a:pathLst>
            </a:custGeom>
            <a:solidFill>
              <a:srgbClr val="D6DFE5"/>
            </a:solidFill>
            <a:ln>
              <a:noFill/>
            </a:ln>
          </p:spPr>
          <p:txBody>
            <a:bodyPr spcFirstLastPara="1" wrap="square" lIns="91425" tIns="91425" rIns="91425" bIns="91425" anchor="ctr" anchorCtr="0">
              <a:noAutofit/>
            </a:bodyPr>
            <a:lstStyle/>
            <a:p>
              <a:endParaRPr/>
            </a:p>
          </p:txBody>
        </p:sp>
      </p:grpSp>
      <p:grpSp>
        <p:nvGrpSpPr>
          <p:cNvPr id="17516" name="Google Shape;17516;p71"/>
          <p:cNvGrpSpPr/>
          <p:nvPr/>
        </p:nvGrpSpPr>
        <p:grpSpPr>
          <a:xfrm>
            <a:off x="7045643" y="2907724"/>
            <a:ext cx="345304" cy="365857"/>
            <a:chOff x="7045643" y="2907723"/>
            <a:chExt cx="345304" cy="365857"/>
          </a:xfrm>
        </p:grpSpPr>
        <p:sp>
          <p:nvSpPr>
            <p:cNvPr id="17517" name="Google Shape;17517;p71"/>
            <p:cNvSpPr/>
            <p:nvPr/>
          </p:nvSpPr>
          <p:spPr>
            <a:xfrm>
              <a:off x="7101638" y="2970429"/>
              <a:ext cx="231636" cy="284223"/>
            </a:xfrm>
            <a:custGeom>
              <a:avLst/>
              <a:gdLst/>
              <a:ahLst/>
              <a:cxnLst/>
              <a:rect l="l" t="t" r="r" b="b"/>
              <a:pathLst>
                <a:path w="8836" h="10842" extrusionOk="0">
                  <a:moveTo>
                    <a:pt x="4418" y="1"/>
                  </a:moveTo>
                  <a:cubicBezTo>
                    <a:pt x="2498" y="1"/>
                    <a:pt x="838" y="1329"/>
                    <a:pt x="420" y="3205"/>
                  </a:cubicBezTo>
                  <a:cubicBezTo>
                    <a:pt x="1" y="5082"/>
                    <a:pt x="939" y="6988"/>
                    <a:pt x="2672" y="7810"/>
                  </a:cubicBezTo>
                  <a:cubicBezTo>
                    <a:pt x="3004" y="7969"/>
                    <a:pt x="3220" y="8301"/>
                    <a:pt x="3220" y="8676"/>
                  </a:cubicBezTo>
                  <a:lnTo>
                    <a:pt x="3220" y="10365"/>
                  </a:lnTo>
                  <a:cubicBezTo>
                    <a:pt x="3220" y="10625"/>
                    <a:pt x="3437" y="10842"/>
                    <a:pt x="3696" y="10842"/>
                  </a:cubicBezTo>
                  <a:lnTo>
                    <a:pt x="5140" y="10842"/>
                  </a:lnTo>
                  <a:cubicBezTo>
                    <a:pt x="5414" y="10842"/>
                    <a:pt x="5631" y="10625"/>
                    <a:pt x="5631" y="10365"/>
                  </a:cubicBezTo>
                  <a:lnTo>
                    <a:pt x="5631" y="8676"/>
                  </a:lnTo>
                  <a:cubicBezTo>
                    <a:pt x="5631" y="8301"/>
                    <a:pt x="5833" y="7969"/>
                    <a:pt x="6165" y="7810"/>
                  </a:cubicBezTo>
                  <a:cubicBezTo>
                    <a:pt x="7897" y="6988"/>
                    <a:pt x="8835" y="5082"/>
                    <a:pt x="8417" y="3205"/>
                  </a:cubicBezTo>
                  <a:cubicBezTo>
                    <a:pt x="7998" y="1329"/>
                    <a:pt x="6338" y="1"/>
                    <a:pt x="4418"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18" name="Google Shape;17518;p71"/>
            <p:cNvSpPr/>
            <p:nvPr/>
          </p:nvSpPr>
          <p:spPr>
            <a:xfrm>
              <a:off x="7129269" y="2989357"/>
              <a:ext cx="176768" cy="177135"/>
            </a:xfrm>
            <a:custGeom>
              <a:avLst/>
              <a:gdLst/>
              <a:ahLst/>
              <a:cxnLst/>
              <a:rect l="l" t="t" r="r" b="b"/>
              <a:pathLst>
                <a:path w="6743" h="6757" extrusionOk="0">
                  <a:moveTo>
                    <a:pt x="3364" y="1"/>
                  </a:moveTo>
                  <a:cubicBezTo>
                    <a:pt x="1502" y="1"/>
                    <a:pt x="1" y="1516"/>
                    <a:pt x="1" y="3378"/>
                  </a:cubicBezTo>
                  <a:cubicBezTo>
                    <a:pt x="1" y="5241"/>
                    <a:pt x="1502" y="6756"/>
                    <a:pt x="3364" y="6756"/>
                  </a:cubicBezTo>
                  <a:cubicBezTo>
                    <a:pt x="5226" y="6756"/>
                    <a:pt x="6742" y="5241"/>
                    <a:pt x="6742" y="3378"/>
                  </a:cubicBezTo>
                  <a:cubicBezTo>
                    <a:pt x="6742" y="1516"/>
                    <a:pt x="5226" y="1"/>
                    <a:pt x="3364"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19" name="Google Shape;17519;p71"/>
            <p:cNvSpPr/>
            <p:nvPr/>
          </p:nvSpPr>
          <p:spPr>
            <a:xfrm>
              <a:off x="7148196" y="3008284"/>
              <a:ext cx="138913" cy="139280"/>
            </a:xfrm>
            <a:custGeom>
              <a:avLst/>
              <a:gdLst/>
              <a:ahLst/>
              <a:cxnLst/>
              <a:rect l="l" t="t" r="r" b="b"/>
              <a:pathLst>
                <a:path w="5299" h="5313" extrusionOk="0">
                  <a:moveTo>
                    <a:pt x="2642" y="0"/>
                  </a:moveTo>
                  <a:cubicBezTo>
                    <a:pt x="1184" y="0"/>
                    <a:pt x="1" y="1199"/>
                    <a:pt x="1" y="2656"/>
                  </a:cubicBezTo>
                  <a:cubicBezTo>
                    <a:pt x="1" y="4114"/>
                    <a:pt x="1184" y="5313"/>
                    <a:pt x="2642" y="5313"/>
                  </a:cubicBezTo>
                  <a:cubicBezTo>
                    <a:pt x="4115" y="5313"/>
                    <a:pt x="5298" y="4114"/>
                    <a:pt x="5298" y="2656"/>
                  </a:cubicBezTo>
                  <a:cubicBezTo>
                    <a:pt x="5298" y="1199"/>
                    <a:pt x="4115" y="0"/>
                    <a:pt x="2642"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520" name="Google Shape;17520;p71"/>
            <p:cNvSpPr/>
            <p:nvPr/>
          </p:nvSpPr>
          <p:spPr>
            <a:xfrm>
              <a:off x="7198529" y="3248570"/>
              <a:ext cx="37854" cy="25009"/>
            </a:xfrm>
            <a:custGeom>
              <a:avLst/>
              <a:gdLst/>
              <a:ahLst/>
              <a:cxnLst/>
              <a:rect l="l" t="t" r="r" b="b"/>
              <a:pathLst>
                <a:path w="1444" h="954" extrusionOk="0">
                  <a:moveTo>
                    <a:pt x="0" y="1"/>
                  </a:moveTo>
                  <a:lnTo>
                    <a:pt x="0" y="477"/>
                  </a:lnTo>
                  <a:cubicBezTo>
                    <a:pt x="0" y="737"/>
                    <a:pt x="217" y="954"/>
                    <a:pt x="491" y="954"/>
                  </a:cubicBezTo>
                  <a:lnTo>
                    <a:pt x="968" y="954"/>
                  </a:lnTo>
                  <a:cubicBezTo>
                    <a:pt x="1227" y="954"/>
                    <a:pt x="1444" y="737"/>
                    <a:pt x="1444" y="477"/>
                  </a:cubicBezTo>
                  <a:lnTo>
                    <a:pt x="1444" y="1"/>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521" name="Google Shape;17521;p71"/>
            <p:cNvSpPr/>
            <p:nvPr/>
          </p:nvSpPr>
          <p:spPr>
            <a:xfrm>
              <a:off x="7342711" y="3071436"/>
              <a:ext cx="48236" cy="12950"/>
            </a:xfrm>
            <a:custGeom>
              <a:avLst/>
              <a:gdLst/>
              <a:ahLst/>
              <a:cxnLst/>
              <a:rect l="l" t="t" r="r" b="b"/>
              <a:pathLst>
                <a:path w="1840" h="494" extrusionOk="0">
                  <a:moveTo>
                    <a:pt x="1528" y="1"/>
                  </a:moveTo>
                  <a:cubicBezTo>
                    <a:pt x="1519" y="1"/>
                    <a:pt x="1511" y="1"/>
                    <a:pt x="1502" y="2"/>
                  </a:cubicBezTo>
                  <a:lnTo>
                    <a:pt x="289" y="2"/>
                  </a:lnTo>
                  <a:cubicBezTo>
                    <a:pt x="0" y="31"/>
                    <a:pt x="0" y="464"/>
                    <a:pt x="289" y="493"/>
                  </a:cubicBezTo>
                  <a:lnTo>
                    <a:pt x="1502" y="493"/>
                  </a:lnTo>
                  <a:cubicBezTo>
                    <a:pt x="1511" y="494"/>
                    <a:pt x="1519" y="494"/>
                    <a:pt x="1528" y="494"/>
                  </a:cubicBezTo>
                  <a:cubicBezTo>
                    <a:pt x="1839" y="494"/>
                    <a:pt x="1839" y="1"/>
                    <a:pt x="1528"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22" name="Google Shape;17522;p71"/>
            <p:cNvSpPr/>
            <p:nvPr/>
          </p:nvSpPr>
          <p:spPr>
            <a:xfrm>
              <a:off x="7045643" y="3071436"/>
              <a:ext cx="54658" cy="12950"/>
            </a:xfrm>
            <a:custGeom>
              <a:avLst/>
              <a:gdLst/>
              <a:ahLst/>
              <a:cxnLst/>
              <a:rect l="l" t="t" r="r" b="b"/>
              <a:pathLst>
                <a:path w="2085" h="494" extrusionOk="0">
                  <a:moveTo>
                    <a:pt x="1773" y="1"/>
                  </a:moveTo>
                  <a:cubicBezTo>
                    <a:pt x="1765" y="1"/>
                    <a:pt x="1756" y="1"/>
                    <a:pt x="1747" y="2"/>
                  </a:cubicBezTo>
                  <a:lnTo>
                    <a:pt x="304" y="2"/>
                  </a:lnTo>
                  <a:cubicBezTo>
                    <a:pt x="1" y="31"/>
                    <a:pt x="1" y="464"/>
                    <a:pt x="304" y="493"/>
                  </a:cubicBezTo>
                  <a:lnTo>
                    <a:pt x="1747" y="493"/>
                  </a:lnTo>
                  <a:cubicBezTo>
                    <a:pt x="1756" y="494"/>
                    <a:pt x="1765" y="494"/>
                    <a:pt x="1773" y="494"/>
                  </a:cubicBezTo>
                  <a:cubicBezTo>
                    <a:pt x="2085" y="494"/>
                    <a:pt x="2085" y="1"/>
                    <a:pt x="1773"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23" name="Google Shape;17523;p71"/>
            <p:cNvSpPr/>
            <p:nvPr/>
          </p:nvSpPr>
          <p:spPr>
            <a:xfrm>
              <a:off x="7211400" y="2907723"/>
              <a:ext cx="12505" cy="43831"/>
            </a:xfrm>
            <a:custGeom>
              <a:avLst/>
              <a:gdLst/>
              <a:ahLst/>
              <a:cxnLst/>
              <a:rect l="l" t="t" r="r" b="b"/>
              <a:pathLst>
                <a:path w="477" h="1672" extrusionOk="0">
                  <a:moveTo>
                    <a:pt x="233" y="0"/>
                  </a:moveTo>
                  <a:cubicBezTo>
                    <a:pt x="119" y="0"/>
                    <a:pt x="7" y="76"/>
                    <a:pt x="0" y="228"/>
                  </a:cubicBezTo>
                  <a:lnTo>
                    <a:pt x="0" y="1426"/>
                  </a:lnTo>
                  <a:cubicBezTo>
                    <a:pt x="0" y="1570"/>
                    <a:pt x="101" y="1671"/>
                    <a:pt x="231" y="1671"/>
                  </a:cubicBezTo>
                  <a:cubicBezTo>
                    <a:pt x="361" y="1671"/>
                    <a:pt x="477" y="1570"/>
                    <a:pt x="477" y="1426"/>
                  </a:cubicBezTo>
                  <a:lnTo>
                    <a:pt x="477" y="228"/>
                  </a:lnTo>
                  <a:cubicBezTo>
                    <a:pt x="462" y="76"/>
                    <a:pt x="347" y="0"/>
                    <a:pt x="233"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24" name="Google Shape;17524;p71"/>
            <p:cNvSpPr/>
            <p:nvPr/>
          </p:nvSpPr>
          <p:spPr>
            <a:xfrm>
              <a:off x="7204951" y="3014706"/>
              <a:ext cx="25009" cy="107508"/>
            </a:xfrm>
            <a:custGeom>
              <a:avLst/>
              <a:gdLst/>
              <a:ahLst/>
              <a:cxnLst/>
              <a:rect l="l" t="t" r="r" b="b"/>
              <a:pathLst>
                <a:path w="954" h="4101" extrusionOk="0">
                  <a:moveTo>
                    <a:pt x="477" y="1"/>
                  </a:moveTo>
                  <a:cubicBezTo>
                    <a:pt x="217" y="1"/>
                    <a:pt x="1" y="217"/>
                    <a:pt x="15" y="477"/>
                  </a:cubicBezTo>
                  <a:lnTo>
                    <a:pt x="145" y="3783"/>
                  </a:lnTo>
                  <a:cubicBezTo>
                    <a:pt x="160" y="3956"/>
                    <a:pt x="304" y="4100"/>
                    <a:pt x="477" y="4100"/>
                  </a:cubicBezTo>
                  <a:cubicBezTo>
                    <a:pt x="665" y="4100"/>
                    <a:pt x="809" y="3956"/>
                    <a:pt x="809" y="3783"/>
                  </a:cubicBezTo>
                  <a:lnTo>
                    <a:pt x="939" y="477"/>
                  </a:lnTo>
                  <a:cubicBezTo>
                    <a:pt x="954" y="217"/>
                    <a:pt x="737" y="1"/>
                    <a:pt x="477"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525" name="Google Shape;17525;p71"/>
            <p:cNvSpPr/>
            <p:nvPr/>
          </p:nvSpPr>
          <p:spPr>
            <a:xfrm>
              <a:off x="7207992" y="3134666"/>
              <a:ext cx="18953" cy="18953"/>
            </a:xfrm>
            <a:custGeom>
              <a:avLst/>
              <a:gdLst/>
              <a:ahLst/>
              <a:cxnLst/>
              <a:rect l="l" t="t" r="r" b="b"/>
              <a:pathLst>
                <a:path w="723" h="723" extrusionOk="0">
                  <a:moveTo>
                    <a:pt x="361" y="1"/>
                  </a:moveTo>
                  <a:cubicBezTo>
                    <a:pt x="159" y="1"/>
                    <a:pt x="0" y="160"/>
                    <a:pt x="0" y="362"/>
                  </a:cubicBezTo>
                  <a:cubicBezTo>
                    <a:pt x="0" y="564"/>
                    <a:pt x="159" y="723"/>
                    <a:pt x="361" y="723"/>
                  </a:cubicBezTo>
                  <a:cubicBezTo>
                    <a:pt x="563" y="723"/>
                    <a:pt x="722" y="564"/>
                    <a:pt x="722" y="362"/>
                  </a:cubicBezTo>
                  <a:cubicBezTo>
                    <a:pt x="722" y="160"/>
                    <a:pt x="563" y="1"/>
                    <a:pt x="36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526" name="Google Shape;17526;p71"/>
            <p:cNvSpPr/>
            <p:nvPr/>
          </p:nvSpPr>
          <p:spPr>
            <a:xfrm>
              <a:off x="7276099" y="2940754"/>
              <a:ext cx="25088" cy="28574"/>
            </a:xfrm>
            <a:custGeom>
              <a:avLst/>
              <a:gdLst/>
              <a:ahLst/>
              <a:cxnLst/>
              <a:rect l="l" t="t" r="r" b="b"/>
              <a:pathLst>
                <a:path w="957" h="1090" extrusionOk="0">
                  <a:moveTo>
                    <a:pt x="646" y="0"/>
                  </a:moveTo>
                  <a:cubicBezTo>
                    <a:pt x="574" y="0"/>
                    <a:pt x="502" y="32"/>
                    <a:pt x="448" y="108"/>
                  </a:cubicBezTo>
                  <a:lnTo>
                    <a:pt x="87" y="729"/>
                  </a:lnTo>
                  <a:cubicBezTo>
                    <a:pt x="1" y="887"/>
                    <a:pt x="116" y="1090"/>
                    <a:pt x="304" y="1090"/>
                  </a:cubicBezTo>
                  <a:cubicBezTo>
                    <a:pt x="376" y="1090"/>
                    <a:pt x="463" y="1046"/>
                    <a:pt x="506" y="974"/>
                  </a:cubicBezTo>
                  <a:lnTo>
                    <a:pt x="867" y="339"/>
                  </a:lnTo>
                  <a:cubicBezTo>
                    <a:pt x="957" y="159"/>
                    <a:pt x="805" y="0"/>
                    <a:pt x="646"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27" name="Google Shape;17527;p71"/>
            <p:cNvSpPr/>
            <p:nvPr/>
          </p:nvSpPr>
          <p:spPr>
            <a:xfrm>
              <a:off x="7133804" y="3185812"/>
              <a:ext cx="26372" cy="29859"/>
            </a:xfrm>
            <a:custGeom>
              <a:avLst/>
              <a:gdLst/>
              <a:ahLst/>
              <a:cxnLst/>
              <a:rect l="l" t="t" r="r" b="b"/>
              <a:pathLst>
                <a:path w="1006" h="1139" extrusionOk="0">
                  <a:moveTo>
                    <a:pt x="665" y="1"/>
                  </a:moveTo>
                  <a:cubicBezTo>
                    <a:pt x="587" y="1"/>
                    <a:pt x="509" y="42"/>
                    <a:pt x="463" y="143"/>
                  </a:cubicBezTo>
                  <a:lnTo>
                    <a:pt x="102" y="778"/>
                  </a:lnTo>
                  <a:cubicBezTo>
                    <a:pt x="1" y="937"/>
                    <a:pt x="116" y="1139"/>
                    <a:pt x="304" y="1139"/>
                  </a:cubicBezTo>
                  <a:cubicBezTo>
                    <a:pt x="391" y="1139"/>
                    <a:pt x="463" y="1081"/>
                    <a:pt x="506" y="1009"/>
                  </a:cubicBezTo>
                  <a:lnTo>
                    <a:pt x="867" y="388"/>
                  </a:lnTo>
                  <a:cubicBezTo>
                    <a:pt x="1005" y="191"/>
                    <a:pt x="834" y="1"/>
                    <a:pt x="665"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28" name="Google Shape;17528;p71"/>
            <p:cNvSpPr/>
            <p:nvPr/>
          </p:nvSpPr>
          <p:spPr>
            <a:xfrm>
              <a:off x="7132886" y="2939758"/>
              <a:ext cx="26320" cy="29571"/>
            </a:xfrm>
            <a:custGeom>
              <a:avLst/>
              <a:gdLst/>
              <a:ahLst/>
              <a:cxnLst/>
              <a:rect l="l" t="t" r="r" b="b"/>
              <a:pathLst>
                <a:path w="1004" h="1128" extrusionOk="0">
                  <a:moveTo>
                    <a:pt x="333" y="0"/>
                  </a:moveTo>
                  <a:cubicBezTo>
                    <a:pt x="167" y="0"/>
                    <a:pt x="1" y="182"/>
                    <a:pt x="137" y="377"/>
                  </a:cubicBezTo>
                  <a:lnTo>
                    <a:pt x="498" y="1012"/>
                  </a:lnTo>
                  <a:cubicBezTo>
                    <a:pt x="527" y="1084"/>
                    <a:pt x="613" y="1128"/>
                    <a:pt x="700" y="1128"/>
                  </a:cubicBezTo>
                  <a:cubicBezTo>
                    <a:pt x="888" y="1128"/>
                    <a:pt x="1003" y="925"/>
                    <a:pt x="902" y="767"/>
                  </a:cubicBezTo>
                  <a:lnTo>
                    <a:pt x="541" y="146"/>
                  </a:lnTo>
                  <a:cubicBezTo>
                    <a:pt x="494" y="43"/>
                    <a:pt x="414" y="0"/>
                    <a:pt x="333"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29" name="Google Shape;17529;p71"/>
            <p:cNvSpPr/>
            <p:nvPr/>
          </p:nvSpPr>
          <p:spPr>
            <a:xfrm>
              <a:off x="7276020" y="3186729"/>
              <a:ext cx="25062" cy="28941"/>
            </a:xfrm>
            <a:custGeom>
              <a:avLst/>
              <a:gdLst/>
              <a:ahLst/>
              <a:cxnLst/>
              <a:rect l="l" t="t" r="r" b="b"/>
              <a:pathLst>
                <a:path w="956" h="1104" extrusionOk="0">
                  <a:moveTo>
                    <a:pt x="313" y="1"/>
                  </a:moveTo>
                  <a:cubicBezTo>
                    <a:pt x="153" y="1"/>
                    <a:pt x="0" y="163"/>
                    <a:pt x="90" y="353"/>
                  </a:cubicBezTo>
                  <a:lnTo>
                    <a:pt x="451" y="974"/>
                  </a:lnTo>
                  <a:cubicBezTo>
                    <a:pt x="493" y="1043"/>
                    <a:pt x="574" y="1099"/>
                    <a:pt x="657" y="1104"/>
                  </a:cubicBezTo>
                  <a:lnTo>
                    <a:pt x="657" y="1104"/>
                  </a:lnTo>
                  <a:cubicBezTo>
                    <a:pt x="842" y="1087"/>
                    <a:pt x="956" y="901"/>
                    <a:pt x="870" y="743"/>
                  </a:cubicBezTo>
                  <a:lnTo>
                    <a:pt x="509" y="108"/>
                  </a:lnTo>
                  <a:cubicBezTo>
                    <a:pt x="456" y="33"/>
                    <a:pt x="384" y="1"/>
                    <a:pt x="313" y="1"/>
                  </a:cubicBezTo>
                  <a:close/>
                  <a:moveTo>
                    <a:pt x="657" y="1104"/>
                  </a:moveTo>
                  <a:cubicBezTo>
                    <a:pt x="656" y="1104"/>
                    <a:pt x="655" y="1104"/>
                    <a:pt x="653" y="1104"/>
                  </a:cubicBezTo>
                  <a:lnTo>
                    <a:pt x="668" y="1104"/>
                  </a:lnTo>
                  <a:cubicBezTo>
                    <a:pt x="664" y="1104"/>
                    <a:pt x="661" y="1104"/>
                    <a:pt x="657" y="1104"/>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30" name="Google Shape;17530;p71"/>
            <p:cNvSpPr/>
            <p:nvPr/>
          </p:nvSpPr>
          <p:spPr>
            <a:xfrm>
              <a:off x="7322185" y="3137550"/>
              <a:ext cx="35312" cy="22886"/>
            </a:xfrm>
            <a:custGeom>
              <a:avLst/>
              <a:gdLst/>
              <a:ahLst/>
              <a:cxnLst/>
              <a:rect l="l" t="t" r="r" b="b"/>
              <a:pathLst>
                <a:path w="1347" h="873" extrusionOk="0">
                  <a:moveTo>
                    <a:pt x="365" y="0"/>
                  </a:moveTo>
                  <a:cubicBezTo>
                    <a:pt x="144" y="0"/>
                    <a:pt x="0" y="348"/>
                    <a:pt x="264" y="468"/>
                  </a:cubicBezTo>
                  <a:lnTo>
                    <a:pt x="899" y="829"/>
                  </a:lnTo>
                  <a:cubicBezTo>
                    <a:pt x="928" y="858"/>
                    <a:pt x="971" y="872"/>
                    <a:pt x="1014" y="872"/>
                  </a:cubicBezTo>
                  <a:cubicBezTo>
                    <a:pt x="1260" y="858"/>
                    <a:pt x="1346" y="540"/>
                    <a:pt x="1130" y="410"/>
                  </a:cubicBezTo>
                  <a:lnTo>
                    <a:pt x="509" y="50"/>
                  </a:lnTo>
                  <a:cubicBezTo>
                    <a:pt x="460" y="15"/>
                    <a:pt x="411" y="0"/>
                    <a:pt x="365"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31" name="Google Shape;17531;p71"/>
            <p:cNvSpPr/>
            <p:nvPr/>
          </p:nvSpPr>
          <p:spPr>
            <a:xfrm>
              <a:off x="7077599" y="2995858"/>
              <a:ext cx="33922" cy="21916"/>
            </a:xfrm>
            <a:custGeom>
              <a:avLst/>
              <a:gdLst/>
              <a:ahLst/>
              <a:cxnLst/>
              <a:rect l="l" t="t" r="r" b="b"/>
              <a:pathLst>
                <a:path w="1294" h="836" extrusionOk="0">
                  <a:moveTo>
                    <a:pt x="343" y="0"/>
                  </a:moveTo>
                  <a:cubicBezTo>
                    <a:pt x="129" y="0"/>
                    <a:pt x="0" y="297"/>
                    <a:pt x="211" y="446"/>
                  </a:cubicBezTo>
                  <a:lnTo>
                    <a:pt x="846" y="806"/>
                  </a:lnTo>
                  <a:cubicBezTo>
                    <a:pt x="875" y="835"/>
                    <a:pt x="918" y="835"/>
                    <a:pt x="961" y="835"/>
                  </a:cubicBezTo>
                  <a:cubicBezTo>
                    <a:pt x="1207" y="835"/>
                    <a:pt x="1293" y="518"/>
                    <a:pt x="1077" y="388"/>
                  </a:cubicBezTo>
                  <a:lnTo>
                    <a:pt x="456" y="27"/>
                  </a:lnTo>
                  <a:cubicBezTo>
                    <a:pt x="417" y="8"/>
                    <a:pt x="379" y="0"/>
                    <a:pt x="343"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32" name="Google Shape;17532;p71"/>
            <p:cNvSpPr/>
            <p:nvPr/>
          </p:nvSpPr>
          <p:spPr>
            <a:xfrm>
              <a:off x="7323784" y="2995255"/>
              <a:ext cx="35312" cy="22519"/>
            </a:xfrm>
            <a:custGeom>
              <a:avLst/>
              <a:gdLst/>
              <a:ahLst/>
              <a:cxnLst/>
              <a:rect l="l" t="t" r="r" b="b"/>
              <a:pathLst>
                <a:path w="1347" h="859" extrusionOk="0">
                  <a:moveTo>
                    <a:pt x="981" y="1"/>
                  </a:moveTo>
                  <a:cubicBezTo>
                    <a:pt x="936" y="1"/>
                    <a:pt x="887" y="15"/>
                    <a:pt x="838" y="50"/>
                  </a:cubicBezTo>
                  <a:lnTo>
                    <a:pt x="217" y="411"/>
                  </a:lnTo>
                  <a:cubicBezTo>
                    <a:pt x="1" y="541"/>
                    <a:pt x="87" y="858"/>
                    <a:pt x="333" y="858"/>
                  </a:cubicBezTo>
                  <a:cubicBezTo>
                    <a:pt x="376" y="858"/>
                    <a:pt x="419" y="858"/>
                    <a:pt x="448" y="829"/>
                  </a:cubicBezTo>
                  <a:lnTo>
                    <a:pt x="1083" y="469"/>
                  </a:lnTo>
                  <a:cubicBezTo>
                    <a:pt x="1347" y="349"/>
                    <a:pt x="1203" y="1"/>
                    <a:pt x="981" y="1"/>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33" name="Google Shape;17533;p71"/>
            <p:cNvSpPr/>
            <p:nvPr/>
          </p:nvSpPr>
          <p:spPr>
            <a:xfrm>
              <a:off x="7077809" y="3137550"/>
              <a:ext cx="34945" cy="22886"/>
            </a:xfrm>
            <a:custGeom>
              <a:avLst/>
              <a:gdLst/>
              <a:ahLst/>
              <a:cxnLst/>
              <a:rect l="l" t="t" r="r" b="b"/>
              <a:pathLst>
                <a:path w="1333" h="873" extrusionOk="0">
                  <a:moveTo>
                    <a:pt x="967" y="0"/>
                  </a:moveTo>
                  <a:cubicBezTo>
                    <a:pt x="921" y="0"/>
                    <a:pt x="873" y="15"/>
                    <a:pt x="823" y="50"/>
                  </a:cubicBezTo>
                  <a:lnTo>
                    <a:pt x="203" y="410"/>
                  </a:lnTo>
                  <a:cubicBezTo>
                    <a:pt x="1" y="540"/>
                    <a:pt x="73" y="858"/>
                    <a:pt x="318" y="872"/>
                  </a:cubicBezTo>
                  <a:cubicBezTo>
                    <a:pt x="361" y="872"/>
                    <a:pt x="405" y="858"/>
                    <a:pt x="448" y="829"/>
                  </a:cubicBezTo>
                  <a:lnTo>
                    <a:pt x="1069" y="468"/>
                  </a:lnTo>
                  <a:cubicBezTo>
                    <a:pt x="1332" y="348"/>
                    <a:pt x="1188" y="0"/>
                    <a:pt x="967" y="0"/>
                  </a:cubicBez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7534" name="Google Shape;17534;p71"/>
            <p:cNvSpPr/>
            <p:nvPr/>
          </p:nvSpPr>
          <p:spPr>
            <a:xfrm>
              <a:off x="7186050" y="3210742"/>
              <a:ext cx="63204" cy="44303"/>
            </a:xfrm>
            <a:custGeom>
              <a:avLst/>
              <a:gdLst/>
              <a:ahLst/>
              <a:cxnLst/>
              <a:rect l="l" t="t" r="r" b="b"/>
              <a:pathLst>
                <a:path w="2411" h="1690" extrusionOk="0">
                  <a:moveTo>
                    <a:pt x="0" y="0"/>
                  </a:moveTo>
                  <a:lnTo>
                    <a:pt x="0" y="1198"/>
                  </a:lnTo>
                  <a:cubicBezTo>
                    <a:pt x="0" y="1473"/>
                    <a:pt x="217" y="1689"/>
                    <a:pt x="476" y="1689"/>
                  </a:cubicBezTo>
                  <a:lnTo>
                    <a:pt x="1920" y="1689"/>
                  </a:lnTo>
                  <a:cubicBezTo>
                    <a:pt x="2194" y="1689"/>
                    <a:pt x="2411" y="1473"/>
                    <a:pt x="2411" y="1198"/>
                  </a:cubicBezTo>
                  <a:lnTo>
                    <a:pt x="2411" y="0"/>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535" name="Google Shape;17535;p71"/>
            <p:cNvSpPr/>
            <p:nvPr/>
          </p:nvSpPr>
          <p:spPr>
            <a:xfrm>
              <a:off x="7179602" y="3210349"/>
              <a:ext cx="76102" cy="12898"/>
            </a:xfrm>
            <a:custGeom>
              <a:avLst/>
              <a:gdLst/>
              <a:ahLst/>
              <a:cxnLst/>
              <a:rect l="l" t="t" r="r" b="b"/>
              <a:pathLst>
                <a:path w="2903" h="492" extrusionOk="0">
                  <a:moveTo>
                    <a:pt x="246" y="1"/>
                  </a:moveTo>
                  <a:cubicBezTo>
                    <a:pt x="116" y="1"/>
                    <a:pt x="1" y="116"/>
                    <a:pt x="1" y="246"/>
                  </a:cubicBezTo>
                  <a:cubicBezTo>
                    <a:pt x="1" y="376"/>
                    <a:pt x="116" y="492"/>
                    <a:pt x="246" y="492"/>
                  </a:cubicBezTo>
                  <a:lnTo>
                    <a:pt x="2657" y="492"/>
                  </a:lnTo>
                  <a:cubicBezTo>
                    <a:pt x="2787" y="492"/>
                    <a:pt x="2902" y="376"/>
                    <a:pt x="2902" y="246"/>
                  </a:cubicBezTo>
                  <a:cubicBezTo>
                    <a:pt x="2902" y="116"/>
                    <a:pt x="2787" y="1"/>
                    <a:pt x="2657" y="1"/>
                  </a:cubicBezTo>
                  <a:close/>
                </a:path>
              </a:pathLst>
            </a:custGeom>
            <a:solidFill>
              <a:srgbClr val="BCC9D4"/>
            </a:solidFill>
            <a:ln>
              <a:noFill/>
            </a:ln>
          </p:spPr>
          <p:txBody>
            <a:bodyPr spcFirstLastPara="1" wrap="square" lIns="91425" tIns="91425" rIns="91425" bIns="91425" anchor="ctr" anchorCtr="0">
              <a:noAutofit/>
            </a:bodyPr>
            <a:lstStyle/>
            <a:p>
              <a:endParaRPr/>
            </a:p>
          </p:txBody>
        </p:sp>
      </p:grpSp>
      <p:grpSp>
        <p:nvGrpSpPr>
          <p:cNvPr id="17536" name="Google Shape;17536;p71"/>
          <p:cNvGrpSpPr/>
          <p:nvPr/>
        </p:nvGrpSpPr>
        <p:grpSpPr>
          <a:xfrm>
            <a:off x="7992843" y="2907252"/>
            <a:ext cx="347794" cy="366328"/>
            <a:chOff x="7992843" y="2907251"/>
            <a:chExt cx="347794" cy="366328"/>
          </a:xfrm>
        </p:grpSpPr>
        <p:sp>
          <p:nvSpPr>
            <p:cNvPr id="17537" name="Google Shape;17537;p71"/>
            <p:cNvSpPr/>
            <p:nvPr/>
          </p:nvSpPr>
          <p:spPr>
            <a:xfrm>
              <a:off x="7992843" y="2907251"/>
              <a:ext cx="347794" cy="238032"/>
            </a:xfrm>
            <a:custGeom>
              <a:avLst/>
              <a:gdLst/>
              <a:ahLst/>
              <a:cxnLst/>
              <a:rect l="l" t="t" r="r" b="b"/>
              <a:pathLst>
                <a:path w="13267" h="9080" extrusionOk="0">
                  <a:moveTo>
                    <a:pt x="491" y="0"/>
                  </a:moveTo>
                  <a:cubicBezTo>
                    <a:pt x="217" y="0"/>
                    <a:pt x="15" y="217"/>
                    <a:pt x="0" y="476"/>
                  </a:cubicBezTo>
                  <a:lnTo>
                    <a:pt x="0" y="9080"/>
                  </a:lnTo>
                  <a:lnTo>
                    <a:pt x="13267" y="9080"/>
                  </a:lnTo>
                  <a:lnTo>
                    <a:pt x="13267" y="476"/>
                  </a:lnTo>
                  <a:cubicBezTo>
                    <a:pt x="13267" y="217"/>
                    <a:pt x="13050" y="0"/>
                    <a:pt x="12790"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538" name="Google Shape;17538;p71"/>
            <p:cNvSpPr/>
            <p:nvPr/>
          </p:nvSpPr>
          <p:spPr>
            <a:xfrm>
              <a:off x="7993210" y="2907251"/>
              <a:ext cx="26897" cy="238032"/>
            </a:xfrm>
            <a:custGeom>
              <a:avLst/>
              <a:gdLst/>
              <a:ahLst/>
              <a:cxnLst/>
              <a:rect l="l" t="t" r="r" b="b"/>
              <a:pathLst>
                <a:path w="1026" h="9080" extrusionOk="0">
                  <a:moveTo>
                    <a:pt x="477" y="0"/>
                  </a:moveTo>
                  <a:cubicBezTo>
                    <a:pt x="203" y="0"/>
                    <a:pt x="1" y="217"/>
                    <a:pt x="1" y="476"/>
                  </a:cubicBezTo>
                  <a:lnTo>
                    <a:pt x="1" y="9080"/>
                  </a:lnTo>
                  <a:lnTo>
                    <a:pt x="549" y="9080"/>
                  </a:lnTo>
                  <a:lnTo>
                    <a:pt x="549" y="476"/>
                  </a:lnTo>
                  <a:cubicBezTo>
                    <a:pt x="549" y="217"/>
                    <a:pt x="766" y="0"/>
                    <a:pt x="1026" y="0"/>
                  </a:cubicBezTo>
                  <a:close/>
                </a:path>
              </a:pathLst>
            </a:custGeom>
            <a:solidFill>
              <a:srgbClr val="6B7F90"/>
            </a:solidFill>
            <a:ln>
              <a:noFill/>
            </a:ln>
          </p:spPr>
          <p:txBody>
            <a:bodyPr spcFirstLastPara="1" wrap="square" lIns="91425" tIns="91425" rIns="91425" bIns="91425" anchor="ctr" anchorCtr="0">
              <a:noAutofit/>
            </a:bodyPr>
            <a:lstStyle/>
            <a:p>
              <a:endParaRPr/>
            </a:p>
          </p:txBody>
        </p:sp>
        <p:sp>
          <p:nvSpPr>
            <p:cNvPr id="17539" name="Google Shape;17539;p71"/>
            <p:cNvSpPr/>
            <p:nvPr/>
          </p:nvSpPr>
          <p:spPr>
            <a:xfrm>
              <a:off x="8018586" y="2935590"/>
              <a:ext cx="296334" cy="207439"/>
            </a:xfrm>
            <a:custGeom>
              <a:avLst/>
              <a:gdLst/>
              <a:ahLst/>
              <a:cxnLst/>
              <a:rect l="l" t="t" r="r" b="b"/>
              <a:pathLst>
                <a:path w="11304" h="7913" extrusionOk="0">
                  <a:moveTo>
                    <a:pt x="265" y="1"/>
                  </a:moveTo>
                  <a:cubicBezTo>
                    <a:pt x="117" y="1"/>
                    <a:pt x="0" y="125"/>
                    <a:pt x="0" y="276"/>
                  </a:cubicBezTo>
                  <a:lnTo>
                    <a:pt x="0" y="7912"/>
                  </a:lnTo>
                  <a:lnTo>
                    <a:pt x="11303" y="7912"/>
                  </a:lnTo>
                  <a:lnTo>
                    <a:pt x="11303" y="276"/>
                  </a:lnTo>
                  <a:cubicBezTo>
                    <a:pt x="11289" y="125"/>
                    <a:pt x="11185" y="1"/>
                    <a:pt x="11038" y="1"/>
                  </a:cubicBezTo>
                  <a:cubicBezTo>
                    <a:pt x="11030" y="1"/>
                    <a:pt x="11022" y="1"/>
                    <a:pt x="11014" y="2"/>
                  </a:cubicBezTo>
                  <a:lnTo>
                    <a:pt x="289" y="2"/>
                  </a:lnTo>
                  <a:cubicBezTo>
                    <a:pt x="281" y="1"/>
                    <a:pt x="273" y="1"/>
                    <a:pt x="265" y="1"/>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540" name="Google Shape;17540;p71"/>
            <p:cNvSpPr/>
            <p:nvPr/>
          </p:nvSpPr>
          <p:spPr>
            <a:xfrm>
              <a:off x="8018586" y="2935249"/>
              <a:ext cx="22335" cy="207387"/>
            </a:xfrm>
            <a:custGeom>
              <a:avLst/>
              <a:gdLst/>
              <a:ahLst/>
              <a:cxnLst/>
              <a:rect l="l" t="t" r="r" b="b"/>
              <a:pathLst>
                <a:path w="852" h="7911" extrusionOk="0">
                  <a:moveTo>
                    <a:pt x="289" y="0"/>
                  </a:moveTo>
                  <a:cubicBezTo>
                    <a:pt x="130" y="0"/>
                    <a:pt x="0" y="130"/>
                    <a:pt x="0" y="289"/>
                  </a:cubicBezTo>
                  <a:lnTo>
                    <a:pt x="0" y="7911"/>
                  </a:lnTo>
                  <a:lnTo>
                    <a:pt x="563" y="7911"/>
                  </a:lnTo>
                  <a:lnTo>
                    <a:pt x="563" y="289"/>
                  </a:lnTo>
                  <a:cubicBezTo>
                    <a:pt x="563" y="130"/>
                    <a:pt x="693" y="0"/>
                    <a:pt x="852"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541" name="Google Shape;17541;p71"/>
            <p:cNvSpPr/>
            <p:nvPr/>
          </p:nvSpPr>
          <p:spPr>
            <a:xfrm>
              <a:off x="8137393" y="3051801"/>
              <a:ext cx="27657" cy="91595"/>
            </a:xfrm>
            <a:custGeom>
              <a:avLst/>
              <a:gdLst/>
              <a:ahLst/>
              <a:cxnLst/>
              <a:rect l="l" t="t" r="r" b="b"/>
              <a:pathLst>
                <a:path w="1055" h="3494" extrusionOk="0">
                  <a:moveTo>
                    <a:pt x="1" y="0"/>
                  </a:moveTo>
                  <a:lnTo>
                    <a:pt x="1" y="3494"/>
                  </a:lnTo>
                  <a:lnTo>
                    <a:pt x="1055" y="3494"/>
                  </a:lnTo>
                  <a:lnTo>
                    <a:pt x="1055"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7542" name="Google Shape;17542;p71"/>
            <p:cNvSpPr/>
            <p:nvPr/>
          </p:nvSpPr>
          <p:spPr>
            <a:xfrm>
              <a:off x="8137393" y="3051801"/>
              <a:ext cx="14785" cy="91595"/>
            </a:xfrm>
            <a:custGeom>
              <a:avLst/>
              <a:gdLst/>
              <a:ahLst/>
              <a:cxnLst/>
              <a:rect l="l" t="t" r="r" b="b"/>
              <a:pathLst>
                <a:path w="564" h="3494" extrusionOk="0">
                  <a:moveTo>
                    <a:pt x="1" y="0"/>
                  </a:moveTo>
                  <a:lnTo>
                    <a:pt x="1" y="3494"/>
                  </a:lnTo>
                  <a:lnTo>
                    <a:pt x="564" y="3494"/>
                  </a:lnTo>
                  <a:lnTo>
                    <a:pt x="564"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543" name="Google Shape;17543;p71"/>
            <p:cNvSpPr/>
            <p:nvPr/>
          </p:nvSpPr>
          <p:spPr>
            <a:xfrm>
              <a:off x="8216116" y="2961726"/>
              <a:ext cx="54134" cy="182430"/>
            </a:xfrm>
            <a:custGeom>
              <a:avLst/>
              <a:gdLst/>
              <a:ahLst/>
              <a:cxnLst/>
              <a:rect l="l" t="t" r="r" b="b"/>
              <a:pathLst>
                <a:path w="2065" h="6959" extrusionOk="0">
                  <a:moveTo>
                    <a:pt x="116" y="1"/>
                  </a:moveTo>
                  <a:cubicBezTo>
                    <a:pt x="44" y="1"/>
                    <a:pt x="0" y="44"/>
                    <a:pt x="0" y="116"/>
                  </a:cubicBezTo>
                  <a:lnTo>
                    <a:pt x="0" y="6959"/>
                  </a:lnTo>
                  <a:lnTo>
                    <a:pt x="2065" y="6959"/>
                  </a:lnTo>
                  <a:lnTo>
                    <a:pt x="2065" y="116"/>
                  </a:lnTo>
                  <a:cubicBezTo>
                    <a:pt x="2065" y="44"/>
                    <a:pt x="2007" y="1"/>
                    <a:pt x="1949"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44" name="Google Shape;17544;p71"/>
            <p:cNvSpPr/>
            <p:nvPr/>
          </p:nvSpPr>
          <p:spPr>
            <a:xfrm>
              <a:off x="8216116" y="2961726"/>
              <a:ext cx="17800" cy="182430"/>
            </a:xfrm>
            <a:custGeom>
              <a:avLst/>
              <a:gdLst/>
              <a:ahLst/>
              <a:cxnLst/>
              <a:rect l="l" t="t" r="r" b="b"/>
              <a:pathLst>
                <a:path w="679" h="6959" extrusionOk="0">
                  <a:moveTo>
                    <a:pt x="116" y="1"/>
                  </a:moveTo>
                  <a:cubicBezTo>
                    <a:pt x="44" y="1"/>
                    <a:pt x="0" y="44"/>
                    <a:pt x="0" y="116"/>
                  </a:cubicBezTo>
                  <a:lnTo>
                    <a:pt x="0" y="6959"/>
                  </a:lnTo>
                  <a:lnTo>
                    <a:pt x="563" y="6959"/>
                  </a:lnTo>
                  <a:lnTo>
                    <a:pt x="563" y="116"/>
                  </a:lnTo>
                  <a:cubicBezTo>
                    <a:pt x="563" y="44"/>
                    <a:pt x="607" y="1"/>
                    <a:pt x="679"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45" name="Google Shape;17545;p71"/>
            <p:cNvSpPr/>
            <p:nvPr/>
          </p:nvSpPr>
          <p:spPr>
            <a:xfrm>
              <a:off x="8137393" y="2998637"/>
              <a:ext cx="54160" cy="53190"/>
            </a:xfrm>
            <a:custGeom>
              <a:avLst/>
              <a:gdLst/>
              <a:ahLst/>
              <a:cxnLst/>
              <a:rect l="l" t="t" r="r" b="b"/>
              <a:pathLst>
                <a:path w="2066" h="2029" extrusionOk="0">
                  <a:moveTo>
                    <a:pt x="1035" y="0"/>
                  </a:moveTo>
                  <a:cubicBezTo>
                    <a:pt x="993" y="0"/>
                    <a:pt x="954" y="22"/>
                    <a:pt x="939" y="65"/>
                  </a:cubicBezTo>
                  <a:lnTo>
                    <a:pt x="1" y="2028"/>
                  </a:lnTo>
                  <a:lnTo>
                    <a:pt x="2065" y="2028"/>
                  </a:lnTo>
                  <a:lnTo>
                    <a:pt x="1141" y="65"/>
                  </a:lnTo>
                  <a:cubicBezTo>
                    <a:pt x="1120" y="22"/>
                    <a:pt x="1076" y="0"/>
                    <a:pt x="1035"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46" name="Google Shape;17546;p71"/>
            <p:cNvSpPr/>
            <p:nvPr/>
          </p:nvSpPr>
          <p:spPr>
            <a:xfrm>
              <a:off x="8137393" y="2998637"/>
              <a:ext cx="34473" cy="53190"/>
            </a:xfrm>
            <a:custGeom>
              <a:avLst/>
              <a:gdLst/>
              <a:ahLst/>
              <a:cxnLst/>
              <a:rect l="l" t="t" r="r" b="b"/>
              <a:pathLst>
                <a:path w="1315" h="2029" extrusionOk="0">
                  <a:moveTo>
                    <a:pt x="1035" y="0"/>
                  </a:moveTo>
                  <a:cubicBezTo>
                    <a:pt x="993" y="0"/>
                    <a:pt x="954" y="22"/>
                    <a:pt x="939" y="65"/>
                  </a:cubicBezTo>
                  <a:lnTo>
                    <a:pt x="1" y="2028"/>
                  </a:lnTo>
                  <a:lnTo>
                    <a:pt x="564" y="2028"/>
                  </a:lnTo>
                  <a:lnTo>
                    <a:pt x="1314" y="441"/>
                  </a:lnTo>
                  <a:lnTo>
                    <a:pt x="1141" y="65"/>
                  </a:lnTo>
                  <a:cubicBezTo>
                    <a:pt x="1120" y="22"/>
                    <a:pt x="1076" y="0"/>
                    <a:pt x="1035"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47" name="Google Shape;17547;p71"/>
            <p:cNvSpPr/>
            <p:nvPr/>
          </p:nvSpPr>
          <p:spPr>
            <a:xfrm>
              <a:off x="8147617" y="2998060"/>
              <a:ext cx="34079" cy="32585"/>
            </a:xfrm>
            <a:custGeom>
              <a:avLst/>
              <a:gdLst/>
              <a:ahLst/>
              <a:cxnLst/>
              <a:rect l="l" t="t" r="r" b="b"/>
              <a:pathLst>
                <a:path w="1300" h="1243" extrusionOk="0">
                  <a:moveTo>
                    <a:pt x="652" y="1"/>
                  </a:moveTo>
                  <a:cubicBezTo>
                    <a:pt x="607" y="1"/>
                    <a:pt x="564" y="29"/>
                    <a:pt x="549" y="87"/>
                  </a:cubicBezTo>
                  <a:lnTo>
                    <a:pt x="1" y="1242"/>
                  </a:lnTo>
                  <a:lnTo>
                    <a:pt x="1300" y="1242"/>
                  </a:lnTo>
                  <a:lnTo>
                    <a:pt x="766" y="87"/>
                  </a:lnTo>
                  <a:cubicBezTo>
                    <a:pt x="744" y="29"/>
                    <a:pt x="697" y="1"/>
                    <a:pt x="652"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548" name="Google Shape;17548;p71"/>
            <p:cNvSpPr/>
            <p:nvPr/>
          </p:nvSpPr>
          <p:spPr>
            <a:xfrm>
              <a:off x="8148010" y="2998479"/>
              <a:ext cx="23856" cy="32166"/>
            </a:xfrm>
            <a:custGeom>
              <a:avLst/>
              <a:gdLst/>
              <a:ahLst/>
              <a:cxnLst/>
              <a:rect l="l" t="t" r="r" b="b"/>
              <a:pathLst>
                <a:path w="910" h="1227" extrusionOk="0">
                  <a:moveTo>
                    <a:pt x="642" y="1"/>
                  </a:moveTo>
                  <a:cubicBezTo>
                    <a:pt x="610" y="1"/>
                    <a:pt x="576" y="15"/>
                    <a:pt x="549" y="42"/>
                  </a:cubicBezTo>
                  <a:cubicBezTo>
                    <a:pt x="549" y="42"/>
                    <a:pt x="534" y="42"/>
                    <a:pt x="534" y="57"/>
                  </a:cubicBezTo>
                  <a:lnTo>
                    <a:pt x="0" y="1226"/>
                  </a:lnTo>
                  <a:lnTo>
                    <a:pt x="549" y="1226"/>
                  </a:lnTo>
                  <a:lnTo>
                    <a:pt x="909" y="447"/>
                  </a:lnTo>
                  <a:lnTo>
                    <a:pt x="736" y="57"/>
                  </a:lnTo>
                  <a:cubicBezTo>
                    <a:pt x="713" y="19"/>
                    <a:pt x="678" y="1"/>
                    <a:pt x="642" y="1"/>
                  </a:cubicBezTo>
                  <a:close/>
                </a:path>
              </a:pathLst>
            </a:custGeom>
            <a:solidFill>
              <a:srgbClr val="6B7F90"/>
            </a:solidFill>
            <a:ln>
              <a:noFill/>
            </a:ln>
          </p:spPr>
          <p:txBody>
            <a:bodyPr spcFirstLastPara="1" wrap="square" lIns="91425" tIns="91425" rIns="91425" bIns="91425" anchor="ctr" anchorCtr="0">
              <a:noAutofit/>
            </a:bodyPr>
            <a:lstStyle/>
            <a:p>
              <a:endParaRPr/>
            </a:p>
          </p:txBody>
        </p:sp>
        <p:sp>
          <p:nvSpPr>
            <p:cNvPr id="17549" name="Google Shape;17549;p71"/>
            <p:cNvSpPr/>
            <p:nvPr/>
          </p:nvSpPr>
          <p:spPr>
            <a:xfrm>
              <a:off x="8076102" y="3071488"/>
              <a:ext cx="29544" cy="29544"/>
            </a:xfrm>
            <a:custGeom>
              <a:avLst/>
              <a:gdLst/>
              <a:ahLst/>
              <a:cxnLst/>
              <a:rect l="l" t="t" r="r" b="b"/>
              <a:pathLst>
                <a:path w="1127" h="1127" extrusionOk="0">
                  <a:moveTo>
                    <a:pt x="0" y="0"/>
                  </a:moveTo>
                  <a:lnTo>
                    <a:pt x="0" y="1126"/>
                  </a:lnTo>
                  <a:lnTo>
                    <a:pt x="1126" y="1126"/>
                  </a:lnTo>
                  <a:lnTo>
                    <a:pt x="1126" y="0"/>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50" name="Google Shape;17550;p71"/>
            <p:cNvSpPr/>
            <p:nvPr/>
          </p:nvSpPr>
          <p:spPr>
            <a:xfrm>
              <a:off x="8076102" y="3071488"/>
              <a:ext cx="14785" cy="29544"/>
            </a:xfrm>
            <a:custGeom>
              <a:avLst/>
              <a:gdLst/>
              <a:ahLst/>
              <a:cxnLst/>
              <a:rect l="l" t="t" r="r" b="b"/>
              <a:pathLst>
                <a:path w="564" h="1127" extrusionOk="0">
                  <a:moveTo>
                    <a:pt x="0" y="0"/>
                  </a:moveTo>
                  <a:lnTo>
                    <a:pt x="0" y="1126"/>
                  </a:lnTo>
                  <a:lnTo>
                    <a:pt x="563" y="1126"/>
                  </a:lnTo>
                  <a:lnTo>
                    <a:pt x="563"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51" name="Google Shape;17551;p71"/>
            <p:cNvSpPr/>
            <p:nvPr/>
          </p:nvSpPr>
          <p:spPr>
            <a:xfrm>
              <a:off x="8068526" y="3098726"/>
              <a:ext cx="44670" cy="44670"/>
            </a:xfrm>
            <a:custGeom>
              <a:avLst/>
              <a:gdLst/>
              <a:ahLst/>
              <a:cxnLst/>
              <a:rect l="l" t="t" r="r" b="b"/>
              <a:pathLst>
                <a:path w="1704" h="1704" extrusionOk="0">
                  <a:moveTo>
                    <a:pt x="318" y="0"/>
                  </a:moveTo>
                  <a:cubicBezTo>
                    <a:pt x="145" y="0"/>
                    <a:pt x="1" y="145"/>
                    <a:pt x="15" y="318"/>
                  </a:cubicBezTo>
                  <a:lnTo>
                    <a:pt x="58" y="1704"/>
                  </a:lnTo>
                  <a:lnTo>
                    <a:pt x="1646" y="1704"/>
                  </a:lnTo>
                  <a:lnTo>
                    <a:pt x="1704" y="318"/>
                  </a:lnTo>
                  <a:cubicBezTo>
                    <a:pt x="1704" y="145"/>
                    <a:pt x="1574" y="0"/>
                    <a:pt x="1401" y="0"/>
                  </a:cubicBez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7552" name="Google Shape;17552;p71"/>
            <p:cNvSpPr/>
            <p:nvPr/>
          </p:nvSpPr>
          <p:spPr>
            <a:xfrm>
              <a:off x="8068526" y="3098726"/>
              <a:ext cx="23122" cy="44670"/>
            </a:xfrm>
            <a:custGeom>
              <a:avLst/>
              <a:gdLst/>
              <a:ahLst/>
              <a:cxnLst/>
              <a:rect l="l" t="t" r="r" b="b"/>
              <a:pathLst>
                <a:path w="882" h="1704" extrusionOk="0">
                  <a:moveTo>
                    <a:pt x="318" y="0"/>
                  </a:moveTo>
                  <a:cubicBezTo>
                    <a:pt x="145" y="0"/>
                    <a:pt x="1" y="145"/>
                    <a:pt x="15" y="318"/>
                  </a:cubicBezTo>
                  <a:lnTo>
                    <a:pt x="58" y="1704"/>
                  </a:lnTo>
                  <a:lnTo>
                    <a:pt x="621" y="1704"/>
                  </a:lnTo>
                  <a:lnTo>
                    <a:pt x="578" y="318"/>
                  </a:lnTo>
                  <a:cubicBezTo>
                    <a:pt x="564" y="145"/>
                    <a:pt x="708" y="0"/>
                    <a:pt x="881"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7553" name="Google Shape;17553;p71"/>
            <p:cNvSpPr/>
            <p:nvPr/>
          </p:nvSpPr>
          <p:spPr>
            <a:xfrm>
              <a:off x="8250170" y="3065773"/>
              <a:ext cx="20081" cy="11037"/>
            </a:xfrm>
            <a:custGeom>
              <a:avLst/>
              <a:gdLst/>
              <a:ahLst/>
              <a:cxnLst/>
              <a:rect l="l" t="t" r="r" b="b"/>
              <a:pathLst>
                <a:path w="766" h="421" extrusionOk="0">
                  <a:moveTo>
                    <a:pt x="181" y="0"/>
                  </a:moveTo>
                  <a:cubicBezTo>
                    <a:pt x="76" y="0"/>
                    <a:pt x="1" y="96"/>
                    <a:pt x="1" y="204"/>
                  </a:cubicBezTo>
                  <a:cubicBezTo>
                    <a:pt x="1" y="319"/>
                    <a:pt x="87" y="420"/>
                    <a:pt x="203" y="420"/>
                  </a:cubicBezTo>
                  <a:lnTo>
                    <a:pt x="766" y="420"/>
                  </a:lnTo>
                  <a:lnTo>
                    <a:pt x="766" y="2"/>
                  </a:lnTo>
                  <a:lnTo>
                    <a:pt x="203" y="2"/>
                  </a:lnTo>
                  <a:cubicBezTo>
                    <a:pt x="195" y="1"/>
                    <a:pt x="188" y="0"/>
                    <a:pt x="181"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54" name="Google Shape;17554;p71"/>
            <p:cNvSpPr/>
            <p:nvPr/>
          </p:nvSpPr>
          <p:spPr>
            <a:xfrm>
              <a:off x="8247758" y="3102107"/>
              <a:ext cx="22492" cy="11063"/>
            </a:xfrm>
            <a:custGeom>
              <a:avLst/>
              <a:gdLst/>
              <a:ahLst/>
              <a:cxnLst/>
              <a:rect l="l" t="t" r="r" b="b"/>
              <a:pathLst>
                <a:path w="858" h="422" extrusionOk="0">
                  <a:moveTo>
                    <a:pt x="269" y="0"/>
                  </a:moveTo>
                  <a:cubicBezTo>
                    <a:pt x="0" y="0"/>
                    <a:pt x="0" y="421"/>
                    <a:pt x="269" y="421"/>
                  </a:cubicBezTo>
                  <a:cubicBezTo>
                    <a:pt x="277" y="421"/>
                    <a:pt x="286" y="421"/>
                    <a:pt x="295" y="420"/>
                  </a:cubicBezTo>
                  <a:lnTo>
                    <a:pt x="858" y="420"/>
                  </a:lnTo>
                  <a:lnTo>
                    <a:pt x="858" y="1"/>
                  </a:lnTo>
                  <a:lnTo>
                    <a:pt x="295" y="1"/>
                  </a:lnTo>
                  <a:cubicBezTo>
                    <a:pt x="286" y="0"/>
                    <a:pt x="277" y="0"/>
                    <a:pt x="269"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55" name="Google Shape;17555;p71"/>
            <p:cNvSpPr/>
            <p:nvPr/>
          </p:nvSpPr>
          <p:spPr>
            <a:xfrm>
              <a:off x="8250170" y="2992397"/>
              <a:ext cx="20081" cy="11377"/>
            </a:xfrm>
            <a:custGeom>
              <a:avLst/>
              <a:gdLst/>
              <a:ahLst/>
              <a:cxnLst/>
              <a:rect l="l" t="t" r="r" b="b"/>
              <a:pathLst>
                <a:path w="766" h="434" extrusionOk="0">
                  <a:moveTo>
                    <a:pt x="203" y="0"/>
                  </a:moveTo>
                  <a:cubicBezTo>
                    <a:pt x="87" y="0"/>
                    <a:pt x="1" y="101"/>
                    <a:pt x="1" y="217"/>
                  </a:cubicBezTo>
                  <a:cubicBezTo>
                    <a:pt x="1" y="332"/>
                    <a:pt x="87" y="433"/>
                    <a:pt x="203" y="433"/>
                  </a:cubicBezTo>
                  <a:lnTo>
                    <a:pt x="766" y="433"/>
                  </a:lnTo>
                  <a:lnTo>
                    <a:pt x="766"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56" name="Google Shape;17556;p71"/>
            <p:cNvSpPr/>
            <p:nvPr/>
          </p:nvSpPr>
          <p:spPr>
            <a:xfrm>
              <a:off x="8250170" y="3029098"/>
              <a:ext cx="20081" cy="10984"/>
            </a:xfrm>
            <a:custGeom>
              <a:avLst/>
              <a:gdLst/>
              <a:ahLst/>
              <a:cxnLst/>
              <a:rect l="l" t="t" r="r" b="b"/>
              <a:pathLst>
                <a:path w="766" h="419" extrusionOk="0">
                  <a:moveTo>
                    <a:pt x="203" y="0"/>
                  </a:moveTo>
                  <a:cubicBezTo>
                    <a:pt x="87" y="0"/>
                    <a:pt x="1" y="87"/>
                    <a:pt x="1" y="217"/>
                  </a:cubicBezTo>
                  <a:cubicBezTo>
                    <a:pt x="1" y="332"/>
                    <a:pt x="87" y="419"/>
                    <a:pt x="203" y="419"/>
                  </a:cubicBezTo>
                  <a:lnTo>
                    <a:pt x="766" y="419"/>
                  </a:lnTo>
                  <a:lnTo>
                    <a:pt x="766"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57" name="Google Shape;17557;p71"/>
            <p:cNvSpPr/>
            <p:nvPr/>
          </p:nvSpPr>
          <p:spPr>
            <a:xfrm>
              <a:off x="8059062" y="2981597"/>
              <a:ext cx="63231" cy="74765"/>
            </a:xfrm>
            <a:custGeom>
              <a:avLst/>
              <a:gdLst/>
              <a:ahLst/>
              <a:cxnLst/>
              <a:rect l="l" t="t" r="r" b="b"/>
              <a:pathLst>
                <a:path w="2412" h="2852" extrusionOk="0">
                  <a:moveTo>
                    <a:pt x="1211" y="1"/>
                  </a:moveTo>
                  <a:cubicBezTo>
                    <a:pt x="1192" y="1"/>
                    <a:pt x="1170" y="8"/>
                    <a:pt x="1156" y="22"/>
                  </a:cubicBezTo>
                  <a:lnTo>
                    <a:pt x="44" y="1654"/>
                  </a:lnTo>
                  <a:cubicBezTo>
                    <a:pt x="1" y="1726"/>
                    <a:pt x="1" y="1812"/>
                    <a:pt x="73" y="1884"/>
                  </a:cubicBezTo>
                  <a:lnTo>
                    <a:pt x="593" y="2419"/>
                  </a:lnTo>
                  <a:cubicBezTo>
                    <a:pt x="621" y="2462"/>
                    <a:pt x="650" y="2491"/>
                    <a:pt x="650" y="2549"/>
                  </a:cubicBezTo>
                  <a:lnTo>
                    <a:pt x="650" y="2852"/>
                  </a:lnTo>
                  <a:lnTo>
                    <a:pt x="1776" y="2852"/>
                  </a:lnTo>
                  <a:lnTo>
                    <a:pt x="1776" y="2534"/>
                  </a:lnTo>
                  <a:cubicBezTo>
                    <a:pt x="1776" y="2491"/>
                    <a:pt x="1791" y="2447"/>
                    <a:pt x="1834" y="2419"/>
                  </a:cubicBezTo>
                  <a:lnTo>
                    <a:pt x="2354" y="1870"/>
                  </a:lnTo>
                  <a:cubicBezTo>
                    <a:pt x="2411" y="1812"/>
                    <a:pt x="2411" y="1726"/>
                    <a:pt x="2368" y="1654"/>
                  </a:cubicBezTo>
                  <a:lnTo>
                    <a:pt x="1257" y="22"/>
                  </a:lnTo>
                  <a:cubicBezTo>
                    <a:pt x="1249" y="8"/>
                    <a:pt x="1231" y="1"/>
                    <a:pt x="1211"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558" name="Google Shape;17558;p71"/>
            <p:cNvSpPr/>
            <p:nvPr/>
          </p:nvSpPr>
          <p:spPr>
            <a:xfrm>
              <a:off x="8059062" y="2981309"/>
              <a:ext cx="39008" cy="75054"/>
            </a:xfrm>
            <a:custGeom>
              <a:avLst/>
              <a:gdLst/>
              <a:ahLst/>
              <a:cxnLst/>
              <a:rect l="l" t="t" r="r" b="b"/>
              <a:pathLst>
                <a:path w="1488" h="2863" extrusionOk="0">
                  <a:moveTo>
                    <a:pt x="1211" y="1"/>
                  </a:moveTo>
                  <a:cubicBezTo>
                    <a:pt x="1192" y="1"/>
                    <a:pt x="1170" y="12"/>
                    <a:pt x="1156" y="33"/>
                  </a:cubicBezTo>
                  <a:lnTo>
                    <a:pt x="44" y="1650"/>
                  </a:lnTo>
                  <a:cubicBezTo>
                    <a:pt x="1" y="1722"/>
                    <a:pt x="15" y="1823"/>
                    <a:pt x="73" y="1881"/>
                  </a:cubicBezTo>
                  <a:lnTo>
                    <a:pt x="593" y="2430"/>
                  </a:lnTo>
                  <a:cubicBezTo>
                    <a:pt x="621" y="2458"/>
                    <a:pt x="650" y="2502"/>
                    <a:pt x="650" y="2545"/>
                  </a:cubicBezTo>
                  <a:lnTo>
                    <a:pt x="650" y="2863"/>
                  </a:lnTo>
                  <a:lnTo>
                    <a:pt x="1213" y="2863"/>
                  </a:lnTo>
                  <a:lnTo>
                    <a:pt x="1213" y="2545"/>
                  </a:lnTo>
                  <a:cubicBezTo>
                    <a:pt x="1213" y="2502"/>
                    <a:pt x="1184" y="2458"/>
                    <a:pt x="1156" y="2430"/>
                  </a:cubicBezTo>
                  <a:lnTo>
                    <a:pt x="636" y="1881"/>
                  </a:lnTo>
                  <a:cubicBezTo>
                    <a:pt x="578" y="1823"/>
                    <a:pt x="564" y="1722"/>
                    <a:pt x="607" y="1650"/>
                  </a:cubicBezTo>
                  <a:lnTo>
                    <a:pt x="1488" y="365"/>
                  </a:lnTo>
                  <a:lnTo>
                    <a:pt x="1257" y="33"/>
                  </a:lnTo>
                  <a:cubicBezTo>
                    <a:pt x="1249" y="12"/>
                    <a:pt x="1231" y="1"/>
                    <a:pt x="1211" y="1"/>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7559" name="Google Shape;17559;p71"/>
            <p:cNvSpPr/>
            <p:nvPr/>
          </p:nvSpPr>
          <p:spPr>
            <a:xfrm>
              <a:off x="8079510" y="2981597"/>
              <a:ext cx="21968" cy="50176"/>
            </a:xfrm>
            <a:custGeom>
              <a:avLst/>
              <a:gdLst/>
              <a:ahLst/>
              <a:cxnLst/>
              <a:rect l="l" t="t" r="r" b="b"/>
              <a:pathLst>
                <a:path w="838" h="1914" extrusionOk="0">
                  <a:moveTo>
                    <a:pt x="431" y="1"/>
                  </a:moveTo>
                  <a:cubicBezTo>
                    <a:pt x="412" y="1"/>
                    <a:pt x="390" y="8"/>
                    <a:pt x="376" y="22"/>
                  </a:cubicBezTo>
                  <a:lnTo>
                    <a:pt x="246" y="210"/>
                  </a:lnTo>
                  <a:lnTo>
                    <a:pt x="246" y="1552"/>
                  </a:lnTo>
                  <a:cubicBezTo>
                    <a:pt x="0" y="1552"/>
                    <a:pt x="0" y="1913"/>
                    <a:pt x="246" y="1913"/>
                  </a:cubicBezTo>
                  <a:lnTo>
                    <a:pt x="606" y="1913"/>
                  </a:lnTo>
                  <a:cubicBezTo>
                    <a:pt x="837" y="1913"/>
                    <a:pt x="837" y="1552"/>
                    <a:pt x="606" y="1552"/>
                  </a:cubicBezTo>
                  <a:lnTo>
                    <a:pt x="606" y="210"/>
                  </a:lnTo>
                  <a:lnTo>
                    <a:pt x="477" y="22"/>
                  </a:lnTo>
                  <a:cubicBezTo>
                    <a:pt x="469" y="8"/>
                    <a:pt x="451" y="1"/>
                    <a:pt x="431"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560" name="Google Shape;17560;p71"/>
            <p:cNvSpPr/>
            <p:nvPr/>
          </p:nvSpPr>
          <p:spPr>
            <a:xfrm>
              <a:off x="8065511" y="3055969"/>
              <a:ext cx="50726" cy="17040"/>
            </a:xfrm>
            <a:custGeom>
              <a:avLst/>
              <a:gdLst/>
              <a:ahLst/>
              <a:cxnLst/>
              <a:rect l="l" t="t" r="r" b="b"/>
              <a:pathLst>
                <a:path w="1935" h="650" extrusionOk="0">
                  <a:moveTo>
                    <a:pt x="231" y="0"/>
                  </a:moveTo>
                  <a:cubicBezTo>
                    <a:pt x="101" y="0"/>
                    <a:pt x="0" y="101"/>
                    <a:pt x="0" y="231"/>
                  </a:cubicBezTo>
                  <a:lnTo>
                    <a:pt x="0" y="433"/>
                  </a:lnTo>
                  <a:cubicBezTo>
                    <a:pt x="0" y="549"/>
                    <a:pt x="101" y="650"/>
                    <a:pt x="231" y="650"/>
                  </a:cubicBezTo>
                  <a:lnTo>
                    <a:pt x="1718" y="650"/>
                  </a:lnTo>
                  <a:cubicBezTo>
                    <a:pt x="1833" y="650"/>
                    <a:pt x="1934" y="549"/>
                    <a:pt x="1934" y="433"/>
                  </a:cubicBezTo>
                  <a:lnTo>
                    <a:pt x="1934" y="231"/>
                  </a:lnTo>
                  <a:cubicBezTo>
                    <a:pt x="1934" y="101"/>
                    <a:pt x="1833" y="0"/>
                    <a:pt x="1718"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61" name="Google Shape;17561;p71"/>
            <p:cNvSpPr/>
            <p:nvPr/>
          </p:nvSpPr>
          <p:spPr>
            <a:xfrm>
              <a:off x="8065511" y="3058617"/>
              <a:ext cx="50726" cy="14392"/>
            </a:xfrm>
            <a:custGeom>
              <a:avLst/>
              <a:gdLst/>
              <a:ahLst/>
              <a:cxnLst/>
              <a:rect l="l" t="t" r="r" b="b"/>
              <a:pathLst>
                <a:path w="1935" h="549" extrusionOk="0">
                  <a:moveTo>
                    <a:pt x="29" y="0"/>
                  </a:moveTo>
                  <a:cubicBezTo>
                    <a:pt x="15" y="29"/>
                    <a:pt x="0" y="72"/>
                    <a:pt x="0" y="116"/>
                  </a:cubicBezTo>
                  <a:lnTo>
                    <a:pt x="0" y="318"/>
                  </a:lnTo>
                  <a:cubicBezTo>
                    <a:pt x="0" y="448"/>
                    <a:pt x="101" y="549"/>
                    <a:pt x="231" y="549"/>
                  </a:cubicBezTo>
                  <a:lnTo>
                    <a:pt x="1718" y="549"/>
                  </a:lnTo>
                  <a:cubicBezTo>
                    <a:pt x="1833" y="549"/>
                    <a:pt x="1934" y="448"/>
                    <a:pt x="1934" y="318"/>
                  </a:cubicBezTo>
                  <a:lnTo>
                    <a:pt x="1934" y="130"/>
                  </a:lnTo>
                  <a:cubicBezTo>
                    <a:pt x="1934" y="72"/>
                    <a:pt x="1934" y="44"/>
                    <a:pt x="1906" y="0"/>
                  </a:cubicBezTo>
                  <a:cubicBezTo>
                    <a:pt x="1862" y="72"/>
                    <a:pt x="1790" y="101"/>
                    <a:pt x="1718" y="101"/>
                  </a:cubicBezTo>
                  <a:lnTo>
                    <a:pt x="231" y="101"/>
                  </a:lnTo>
                  <a:cubicBezTo>
                    <a:pt x="144" y="101"/>
                    <a:pt x="72" y="58"/>
                    <a:pt x="29" y="0"/>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62" name="Google Shape;17562;p71"/>
            <p:cNvSpPr/>
            <p:nvPr/>
          </p:nvSpPr>
          <p:spPr>
            <a:xfrm>
              <a:off x="8164656" y="3051801"/>
              <a:ext cx="26897" cy="91595"/>
            </a:xfrm>
            <a:custGeom>
              <a:avLst/>
              <a:gdLst/>
              <a:ahLst/>
              <a:cxnLst/>
              <a:rect l="l" t="t" r="r" b="b"/>
              <a:pathLst>
                <a:path w="1026" h="3494" extrusionOk="0">
                  <a:moveTo>
                    <a:pt x="0" y="0"/>
                  </a:moveTo>
                  <a:lnTo>
                    <a:pt x="0" y="3494"/>
                  </a:lnTo>
                  <a:lnTo>
                    <a:pt x="1025" y="3494"/>
                  </a:lnTo>
                  <a:lnTo>
                    <a:pt x="1025" y="0"/>
                  </a:lnTo>
                  <a:close/>
                </a:path>
              </a:pathLst>
            </a:custGeom>
            <a:solidFill>
              <a:srgbClr val="6C8396"/>
            </a:solidFill>
            <a:ln>
              <a:noFill/>
            </a:ln>
          </p:spPr>
          <p:txBody>
            <a:bodyPr spcFirstLastPara="1" wrap="square" lIns="91425" tIns="91425" rIns="91425" bIns="91425" anchor="ctr" anchorCtr="0">
              <a:noAutofit/>
            </a:bodyPr>
            <a:lstStyle/>
            <a:p>
              <a:endParaRPr/>
            </a:p>
          </p:txBody>
        </p:sp>
        <p:sp>
          <p:nvSpPr>
            <p:cNvPr id="17563" name="Google Shape;17563;p71"/>
            <p:cNvSpPr/>
            <p:nvPr/>
          </p:nvSpPr>
          <p:spPr>
            <a:xfrm>
              <a:off x="8130577" y="3199391"/>
              <a:ext cx="68919" cy="47711"/>
            </a:xfrm>
            <a:custGeom>
              <a:avLst/>
              <a:gdLst/>
              <a:ahLst/>
              <a:cxnLst/>
              <a:rect l="l" t="t" r="r" b="b"/>
              <a:pathLst>
                <a:path w="2629" h="1820" extrusionOk="0">
                  <a:moveTo>
                    <a:pt x="1" y="0"/>
                  </a:moveTo>
                  <a:lnTo>
                    <a:pt x="1" y="1819"/>
                  </a:lnTo>
                  <a:lnTo>
                    <a:pt x="2628" y="1819"/>
                  </a:lnTo>
                  <a:lnTo>
                    <a:pt x="2628"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64" name="Google Shape;17564;p71"/>
            <p:cNvSpPr/>
            <p:nvPr/>
          </p:nvSpPr>
          <p:spPr>
            <a:xfrm>
              <a:off x="8130577" y="3199391"/>
              <a:ext cx="14785" cy="47711"/>
            </a:xfrm>
            <a:custGeom>
              <a:avLst/>
              <a:gdLst/>
              <a:ahLst/>
              <a:cxnLst/>
              <a:rect l="l" t="t" r="r" b="b"/>
              <a:pathLst>
                <a:path w="564" h="1820" extrusionOk="0">
                  <a:moveTo>
                    <a:pt x="1" y="0"/>
                  </a:moveTo>
                  <a:lnTo>
                    <a:pt x="1" y="1819"/>
                  </a:lnTo>
                  <a:lnTo>
                    <a:pt x="564" y="1819"/>
                  </a:lnTo>
                  <a:lnTo>
                    <a:pt x="564" y="0"/>
                  </a:ln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7565" name="Google Shape;17565;p71"/>
            <p:cNvSpPr/>
            <p:nvPr/>
          </p:nvSpPr>
          <p:spPr>
            <a:xfrm>
              <a:off x="8096917" y="3245556"/>
              <a:ext cx="136633" cy="28024"/>
            </a:xfrm>
            <a:custGeom>
              <a:avLst/>
              <a:gdLst/>
              <a:ahLst/>
              <a:cxnLst/>
              <a:rect l="l" t="t" r="r" b="b"/>
              <a:pathLst>
                <a:path w="5212" h="1069" extrusionOk="0">
                  <a:moveTo>
                    <a:pt x="390" y="0"/>
                  </a:moveTo>
                  <a:cubicBezTo>
                    <a:pt x="173" y="0"/>
                    <a:pt x="0" y="174"/>
                    <a:pt x="0" y="390"/>
                  </a:cubicBezTo>
                  <a:lnTo>
                    <a:pt x="0" y="664"/>
                  </a:lnTo>
                  <a:cubicBezTo>
                    <a:pt x="0" y="895"/>
                    <a:pt x="173" y="1069"/>
                    <a:pt x="390" y="1069"/>
                  </a:cubicBezTo>
                  <a:lnTo>
                    <a:pt x="4807" y="1069"/>
                  </a:lnTo>
                  <a:cubicBezTo>
                    <a:pt x="5024" y="1069"/>
                    <a:pt x="5211" y="895"/>
                    <a:pt x="5211" y="664"/>
                  </a:cubicBezTo>
                  <a:lnTo>
                    <a:pt x="5211" y="390"/>
                  </a:lnTo>
                  <a:cubicBezTo>
                    <a:pt x="5211" y="174"/>
                    <a:pt x="5024" y="0"/>
                    <a:pt x="4807"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66" name="Google Shape;17566;p71"/>
            <p:cNvSpPr/>
            <p:nvPr/>
          </p:nvSpPr>
          <p:spPr>
            <a:xfrm>
              <a:off x="8096524" y="3252372"/>
              <a:ext cx="137026" cy="21208"/>
            </a:xfrm>
            <a:custGeom>
              <a:avLst/>
              <a:gdLst/>
              <a:ahLst/>
              <a:cxnLst/>
              <a:rect l="l" t="t" r="r" b="b"/>
              <a:pathLst>
                <a:path w="5227" h="809" extrusionOk="0">
                  <a:moveTo>
                    <a:pt x="30" y="0"/>
                  </a:moveTo>
                  <a:cubicBezTo>
                    <a:pt x="15" y="43"/>
                    <a:pt x="1" y="87"/>
                    <a:pt x="1" y="145"/>
                  </a:cubicBezTo>
                  <a:lnTo>
                    <a:pt x="1" y="419"/>
                  </a:lnTo>
                  <a:cubicBezTo>
                    <a:pt x="1" y="635"/>
                    <a:pt x="188" y="809"/>
                    <a:pt x="405" y="809"/>
                  </a:cubicBezTo>
                  <a:lnTo>
                    <a:pt x="4822" y="809"/>
                  </a:lnTo>
                  <a:cubicBezTo>
                    <a:pt x="5039" y="809"/>
                    <a:pt x="5226" y="635"/>
                    <a:pt x="5226" y="419"/>
                  </a:cubicBezTo>
                  <a:lnTo>
                    <a:pt x="5226" y="145"/>
                  </a:lnTo>
                  <a:cubicBezTo>
                    <a:pt x="5226" y="87"/>
                    <a:pt x="5212" y="43"/>
                    <a:pt x="5198" y="0"/>
                  </a:cubicBezTo>
                  <a:cubicBezTo>
                    <a:pt x="5140" y="145"/>
                    <a:pt x="4995" y="246"/>
                    <a:pt x="4822" y="260"/>
                  </a:cubicBezTo>
                  <a:lnTo>
                    <a:pt x="405" y="260"/>
                  </a:lnTo>
                  <a:cubicBezTo>
                    <a:pt x="246" y="260"/>
                    <a:pt x="87" y="145"/>
                    <a:pt x="30"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67" name="Google Shape;17567;p71"/>
            <p:cNvSpPr/>
            <p:nvPr/>
          </p:nvSpPr>
          <p:spPr>
            <a:xfrm>
              <a:off x="7992843" y="3143003"/>
              <a:ext cx="347794" cy="59823"/>
            </a:xfrm>
            <a:custGeom>
              <a:avLst/>
              <a:gdLst/>
              <a:ahLst/>
              <a:cxnLst/>
              <a:rect l="l" t="t" r="r" b="b"/>
              <a:pathLst>
                <a:path w="13267" h="2282" extrusionOk="0">
                  <a:moveTo>
                    <a:pt x="0" y="0"/>
                  </a:moveTo>
                  <a:lnTo>
                    <a:pt x="0" y="1805"/>
                  </a:lnTo>
                  <a:cubicBezTo>
                    <a:pt x="15" y="2065"/>
                    <a:pt x="217" y="2281"/>
                    <a:pt x="491" y="2281"/>
                  </a:cubicBezTo>
                  <a:lnTo>
                    <a:pt x="12790" y="2281"/>
                  </a:lnTo>
                  <a:cubicBezTo>
                    <a:pt x="13050" y="2281"/>
                    <a:pt x="13252" y="2065"/>
                    <a:pt x="13267" y="1805"/>
                  </a:cubicBezTo>
                  <a:lnTo>
                    <a:pt x="13267" y="0"/>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68" name="Google Shape;17568;p71"/>
            <p:cNvSpPr/>
            <p:nvPr/>
          </p:nvSpPr>
          <p:spPr>
            <a:xfrm>
              <a:off x="7992843" y="3143003"/>
              <a:ext cx="27264" cy="59823"/>
            </a:xfrm>
            <a:custGeom>
              <a:avLst/>
              <a:gdLst/>
              <a:ahLst/>
              <a:cxnLst/>
              <a:rect l="l" t="t" r="r" b="b"/>
              <a:pathLst>
                <a:path w="1040" h="2282" extrusionOk="0">
                  <a:moveTo>
                    <a:pt x="0" y="0"/>
                  </a:moveTo>
                  <a:lnTo>
                    <a:pt x="0" y="1805"/>
                  </a:lnTo>
                  <a:cubicBezTo>
                    <a:pt x="0" y="2065"/>
                    <a:pt x="217" y="2281"/>
                    <a:pt x="477" y="2281"/>
                  </a:cubicBezTo>
                  <a:lnTo>
                    <a:pt x="1040" y="2281"/>
                  </a:lnTo>
                  <a:cubicBezTo>
                    <a:pt x="780" y="2281"/>
                    <a:pt x="563" y="2065"/>
                    <a:pt x="563" y="1805"/>
                  </a:cubicBezTo>
                  <a:lnTo>
                    <a:pt x="563"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569" name="Google Shape;17569;p71"/>
            <p:cNvSpPr/>
            <p:nvPr/>
          </p:nvSpPr>
          <p:spPr>
            <a:xfrm>
              <a:off x="8157447" y="3167225"/>
              <a:ext cx="18586" cy="11377"/>
            </a:xfrm>
            <a:custGeom>
              <a:avLst/>
              <a:gdLst/>
              <a:ahLst/>
              <a:cxnLst/>
              <a:rect l="l" t="t" r="r" b="b"/>
              <a:pathLst>
                <a:path w="709" h="434" extrusionOk="0">
                  <a:moveTo>
                    <a:pt x="290" y="0"/>
                  </a:moveTo>
                  <a:cubicBezTo>
                    <a:pt x="1" y="0"/>
                    <a:pt x="1" y="433"/>
                    <a:pt x="290" y="433"/>
                  </a:cubicBezTo>
                  <a:lnTo>
                    <a:pt x="420" y="433"/>
                  </a:lnTo>
                  <a:cubicBezTo>
                    <a:pt x="708" y="433"/>
                    <a:pt x="708" y="0"/>
                    <a:pt x="420" y="0"/>
                  </a:cubicBezTo>
                  <a:close/>
                </a:path>
              </a:pathLst>
            </a:custGeom>
            <a:solidFill>
              <a:srgbClr val="778DA0"/>
            </a:solidFill>
            <a:ln>
              <a:noFill/>
            </a:ln>
          </p:spPr>
          <p:txBody>
            <a:bodyPr spcFirstLastPara="1" wrap="square" lIns="91425" tIns="91425" rIns="91425" bIns="91425" anchor="ctr" anchorCtr="0">
              <a:noAutofit/>
            </a:bodyPr>
            <a:lstStyle/>
            <a:p>
              <a:endParaRPr/>
            </a:p>
          </p:txBody>
        </p:sp>
      </p:grpSp>
      <p:grpSp>
        <p:nvGrpSpPr>
          <p:cNvPr id="17570" name="Google Shape;17570;p71"/>
          <p:cNvGrpSpPr/>
          <p:nvPr/>
        </p:nvGrpSpPr>
        <p:grpSpPr>
          <a:xfrm>
            <a:off x="873899" y="1512377"/>
            <a:ext cx="398127" cy="353457"/>
            <a:chOff x="873898" y="1512377"/>
            <a:chExt cx="398127" cy="353457"/>
          </a:xfrm>
        </p:grpSpPr>
        <p:sp>
          <p:nvSpPr>
            <p:cNvPr id="17571" name="Google Shape;17571;p71"/>
            <p:cNvSpPr/>
            <p:nvPr/>
          </p:nvSpPr>
          <p:spPr>
            <a:xfrm>
              <a:off x="944652" y="1531671"/>
              <a:ext cx="76862" cy="64358"/>
            </a:xfrm>
            <a:custGeom>
              <a:avLst/>
              <a:gdLst/>
              <a:ahLst/>
              <a:cxnLst/>
              <a:rect l="l" t="t" r="r" b="b"/>
              <a:pathLst>
                <a:path w="2932" h="2455" extrusionOk="0">
                  <a:moveTo>
                    <a:pt x="1459" y="1"/>
                  </a:moveTo>
                  <a:cubicBezTo>
                    <a:pt x="651" y="1"/>
                    <a:pt x="1" y="549"/>
                    <a:pt x="1" y="1228"/>
                  </a:cubicBezTo>
                  <a:cubicBezTo>
                    <a:pt x="1" y="1906"/>
                    <a:pt x="651" y="2455"/>
                    <a:pt x="1459" y="2455"/>
                  </a:cubicBezTo>
                  <a:cubicBezTo>
                    <a:pt x="2282" y="2455"/>
                    <a:pt x="2931" y="1906"/>
                    <a:pt x="2931" y="1228"/>
                  </a:cubicBezTo>
                  <a:cubicBezTo>
                    <a:pt x="2931" y="549"/>
                    <a:pt x="2282" y="1"/>
                    <a:pt x="1459"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7572" name="Google Shape;17572;p71"/>
            <p:cNvSpPr/>
            <p:nvPr/>
          </p:nvSpPr>
          <p:spPr>
            <a:xfrm>
              <a:off x="944285" y="1531671"/>
              <a:ext cx="51879" cy="64358"/>
            </a:xfrm>
            <a:custGeom>
              <a:avLst/>
              <a:gdLst/>
              <a:ahLst/>
              <a:cxnLst/>
              <a:rect l="l" t="t" r="r" b="b"/>
              <a:pathLst>
                <a:path w="1979" h="2455" extrusionOk="0">
                  <a:moveTo>
                    <a:pt x="1473" y="1"/>
                  </a:moveTo>
                  <a:cubicBezTo>
                    <a:pt x="665" y="1"/>
                    <a:pt x="1" y="549"/>
                    <a:pt x="1" y="1228"/>
                  </a:cubicBezTo>
                  <a:cubicBezTo>
                    <a:pt x="1" y="1906"/>
                    <a:pt x="665" y="2455"/>
                    <a:pt x="1473" y="2455"/>
                  </a:cubicBezTo>
                  <a:cubicBezTo>
                    <a:pt x="1646" y="2455"/>
                    <a:pt x="1805" y="2426"/>
                    <a:pt x="1978" y="2382"/>
                  </a:cubicBezTo>
                  <a:cubicBezTo>
                    <a:pt x="1401" y="2224"/>
                    <a:pt x="997" y="1762"/>
                    <a:pt x="997" y="1228"/>
                  </a:cubicBezTo>
                  <a:cubicBezTo>
                    <a:pt x="997" y="693"/>
                    <a:pt x="1401" y="246"/>
                    <a:pt x="1964" y="73"/>
                  </a:cubicBezTo>
                  <a:cubicBezTo>
                    <a:pt x="1805" y="29"/>
                    <a:pt x="1646" y="1"/>
                    <a:pt x="1473"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573" name="Google Shape;17573;p71"/>
            <p:cNvSpPr/>
            <p:nvPr/>
          </p:nvSpPr>
          <p:spPr>
            <a:xfrm>
              <a:off x="899641" y="1563837"/>
              <a:ext cx="166911" cy="166911"/>
            </a:xfrm>
            <a:custGeom>
              <a:avLst/>
              <a:gdLst/>
              <a:ahLst/>
              <a:cxnLst/>
              <a:rect l="l" t="t" r="r" b="b"/>
              <a:pathLst>
                <a:path w="6367" h="6367" extrusionOk="0">
                  <a:moveTo>
                    <a:pt x="3176" y="1"/>
                  </a:moveTo>
                  <a:cubicBezTo>
                    <a:pt x="1415" y="1"/>
                    <a:pt x="0" y="1430"/>
                    <a:pt x="0" y="3191"/>
                  </a:cubicBezTo>
                  <a:cubicBezTo>
                    <a:pt x="0" y="4952"/>
                    <a:pt x="1415" y="6367"/>
                    <a:pt x="3176" y="6367"/>
                  </a:cubicBezTo>
                  <a:cubicBezTo>
                    <a:pt x="4937" y="6367"/>
                    <a:pt x="6366" y="4952"/>
                    <a:pt x="6366" y="3191"/>
                  </a:cubicBezTo>
                  <a:cubicBezTo>
                    <a:pt x="6366" y="1430"/>
                    <a:pt x="4937" y="1"/>
                    <a:pt x="3176"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574" name="Google Shape;17574;p71"/>
            <p:cNvSpPr/>
            <p:nvPr/>
          </p:nvSpPr>
          <p:spPr>
            <a:xfrm>
              <a:off x="933301" y="1563837"/>
              <a:ext cx="133618" cy="166911"/>
            </a:xfrm>
            <a:custGeom>
              <a:avLst/>
              <a:gdLst/>
              <a:ahLst/>
              <a:cxnLst/>
              <a:rect l="l" t="t" r="r" b="b"/>
              <a:pathLst>
                <a:path w="5097" h="6367" extrusionOk="0">
                  <a:moveTo>
                    <a:pt x="1930" y="1"/>
                  </a:moveTo>
                  <a:cubicBezTo>
                    <a:pt x="1759" y="1"/>
                    <a:pt x="1588" y="15"/>
                    <a:pt x="1416" y="44"/>
                  </a:cubicBezTo>
                  <a:cubicBezTo>
                    <a:pt x="160" y="275"/>
                    <a:pt x="1" y="2108"/>
                    <a:pt x="1271" y="2498"/>
                  </a:cubicBezTo>
                  <a:lnTo>
                    <a:pt x="1315" y="2498"/>
                  </a:lnTo>
                  <a:lnTo>
                    <a:pt x="1618" y="6352"/>
                  </a:lnTo>
                  <a:cubicBezTo>
                    <a:pt x="1719" y="6352"/>
                    <a:pt x="1805" y="6367"/>
                    <a:pt x="1892" y="6367"/>
                  </a:cubicBezTo>
                  <a:cubicBezTo>
                    <a:pt x="3653" y="6367"/>
                    <a:pt x="5082" y="4952"/>
                    <a:pt x="5082" y="3191"/>
                  </a:cubicBezTo>
                  <a:cubicBezTo>
                    <a:pt x="5097" y="2527"/>
                    <a:pt x="4895" y="1877"/>
                    <a:pt x="4505" y="1358"/>
                  </a:cubicBezTo>
                  <a:cubicBezTo>
                    <a:pt x="3911" y="504"/>
                    <a:pt x="2947" y="1"/>
                    <a:pt x="1930"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575" name="Google Shape;17575;p71"/>
            <p:cNvSpPr/>
            <p:nvPr/>
          </p:nvSpPr>
          <p:spPr>
            <a:xfrm>
              <a:off x="873898" y="1737145"/>
              <a:ext cx="218371" cy="128689"/>
            </a:xfrm>
            <a:custGeom>
              <a:avLst/>
              <a:gdLst/>
              <a:ahLst/>
              <a:cxnLst/>
              <a:rect l="l" t="t" r="r" b="b"/>
              <a:pathLst>
                <a:path w="8330" h="4909" extrusionOk="0">
                  <a:moveTo>
                    <a:pt x="2945" y="1"/>
                  </a:moveTo>
                  <a:lnTo>
                    <a:pt x="2945" y="1084"/>
                  </a:lnTo>
                  <a:cubicBezTo>
                    <a:pt x="2931" y="1271"/>
                    <a:pt x="2830" y="1445"/>
                    <a:pt x="2642" y="1531"/>
                  </a:cubicBezTo>
                  <a:lnTo>
                    <a:pt x="578" y="2441"/>
                  </a:lnTo>
                  <a:cubicBezTo>
                    <a:pt x="231" y="2599"/>
                    <a:pt x="1" y="2946"/>
                    <a:pt x="1" y="3336"/>
                  </a:cubicBezTo>
                  <a:lnTo>
                    <a:pt x="1" y="4664"/>
                  </a:lnTo>
                  <a:cubicBezTo>
                    <a:pt x="1" y="4794"/>
                    <a:pt x="102" y="4909"/>
                    <a:pt x="246" y="4909"/>
                  </a:cubicBezTo>
                  <a:lnTo>
                    <a:pt x="8084" y="4909"/>
                  </a:lnTo>
                  <a:cubicBezTo>
                    <a:pt x="8214" y="4909"/>
                    <a:pt x="8330" y="4794"/>
                    <a:pt x="8330" y="4664"/>
                  </a:cubicBezTo>
                  <a:lnTo>
                    <a:pt x="8330" y="3350"/>
                  </a:lnTo>
                  <a:cubicBezTo>
                    <a:pt x="8330" y="2960"/>
                    <a:pt x="8099" y="2599"/>
                    <a:pt x="7752" y="2441"/>
                  </a:cubicBezTo>
                  <a:lnTo>
                    <a:pt x="5688" y="1531"/>
                  </a:lnTo>
                  <a:cubicBezTo>
                    <a:pt x="5500" y="1445"/>
                    <a:pt x="5385" y="1271"/>
                    <a:pt x="5385" y="1084"/>
                  </a:cubicBezTo>
                  <a:lnTo>
                    <a:pt x="5385"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576" name="Google Shape;17576;p71"/>
            <p:cNvSpPr/>
            <p:nvPr/>
          </p:nvSpPr>
          <p:spPr>
            <a:xfrm>
              <a:off x="873898" y="1783702"/>
              <a:ext cx="218371" cy="82132"/>
            </a:xfrm>
            <a:custGeom>
              <a:avLst/>
              <a:gdLst/>
              <a:ahLst/>
              <a:cxnLst/>
              <a:rect l="l" t="t" r="r" b="b"/>
              <a:pathLst>
                <a:path w="8330" h="3133" extrusionOk="0">
                  <a:moveTo>
                    <a:pt x="2108" y="1"/>
                  </a:moveTo>
                  <a:lnTo>
                    <a:pt x="578" y="665"/>
                  </a:lnTo>
                  <a:cubicBezTo>
                    <a:pt x="231" y="823"/>
                    <a:pt x="1" y="1184"/>
                    <a:pt x="1" y="1574"/>
                  </a:cubicBezTo>
                  <a:lnTo>
                    <a:pt x="1" y="2888"/>
                  </a:lnTo>
                  <a:cubicBezTo>
                    <a:pt x="1" y="3018"/>
                    <a:pt x="102" y="3133"/>
                    <a:pt x="246" y="3133"/>
                  </a:cubicBezTo>
                  <a:lnTo>
                    <a:pt x="8084" y="3133"/>
                  </a:lnTo>
                  <a:cubicBezTo>
                    <a:pt x="8214" y="3133"/>
                    <a:pt x="8330" y="3018"/>
                    <a:pt x="8330" y="2888"/>
                  </a:cubicBezTo>
                  <a:lnTo>
                    <a:pt x="8330" y="1560"/>
                  </a:lnTo>
                  <a:cubicBezTo>
                    <a:pt x="8330" y="1170"/>
                    <a:pt x="8099" y="823"/>
                    <a:pt x="7752" y="665"/>
                  </a:cubicBezTo>
                  <a:lnTo>
                    <a:pt x="6222" y="1"/>
                  </a:lnTo>
                  <a:cubicBezTo>
                    <a:pt x="5861" y="946"/>
                    <a:pt x="5013" y="1419"/>
                    <a:pt x="4165" y="1419"/>
                  </a:cubicBezTo>
                  <a:cubicBezTo>
                    <a:pt x="3317" y="1419"/>
                    <a:pt x="2469" y="946"/>
                    <a:pt x="2108"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77" name="Google Shape;17577;p71"/>
            <p:cNvSpPr/>
            <p:nvPr/>
          </p:nvSpPr>
          <p:spPr>
            <a:xfrm>
              <a:off x="951101" y="1737145"/>
              <a:ext cx="63965" cy="25769"/>
            </a:xfrm>
            <a:custGeom>
              <a:avLst/>
              <a:gdLst/>
              <a:ahLst/>
              <a:cxnLst/>
              <a:rect l="l" t="t" r="r" b="b"/>
              <a:pathLst>
                <a:path w="2440" h="983" extrusionOk="0">
                  <a:moveTo>
                    <a:pt x="0" y="1"/>
                  </a:moveTo>
                  <a:lnTo>
                    <a:pt x="0" y="723"/>
                  </a:lnTo>
                  <a:cubicBezTo>
                    <a:pt x="383" y="896"/>
                    <a:pt x="798" y="983"/>
                    <a:pt x="1215" y="983"/>
                  </a:cubicBezTo>
                  <a:cubicBezTo>
                    <a:pt x="1632" y="983"/>
                    <a:pt x="2050" y="896"/>
                    <a:pt x="2440" y="723"/>
                  </a:cubicBezTo>
                  <a:lnTo>
                    <a:pt x="2440"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578" name="Google Shape;17578;p71"/>
            <p:cNvSpPr/>
            <p:nvPr/>
          </p:nvSpPr>
          <p:spPr>
            <a:xfrm>
              <a:off x="918542" y="1629191"/>
              <a:ext cx="128689" cy="120982"/>
            </a:xfrm>
            <a:custGeom>
              <a:avLst/>
              <a:gdLst/>
              <a:ahLst/>
              <a:cxnLst/>
              <a:rect l="l" t="t" r="r" b="b"/>
              <a:pathLst>
                <a:path w="4909" h="4615" extrusionOk="0">
                  <a:moveTo>
                    <a:pt x="1805" y="0"/>
                  </a:moveTo>
                  <a:cubicBezTo>
                    <a:pt x="1617" y="0"/>
                    <a:pt x="1447" y="98"/>
                    <a:pt x="1358" y="265"/>
                  </a:cubicBezTo>
                  <a:cubicBezTo>
                    <a:pt x="1098" y="784"/>
                    <a:pt x="694" y="1217"/>
                    <a:pt x="217" y="1549"/>
                  </a:cubicBezTo>
                  <a:cubicBezTo>
                    <a:pt x="88" y="1636"/>
                    <a:pt x="1" y="1780"/>
                    <a:pt x="15" y="1939"/>
                  </a:cubicBezTo>
                  <a:lnTo>
                    <a:pt x="15" y="2084"/>
                  </a:lnTo>
                  <a:cubicBezTo>
                    <a:pt x="15" y="3383"/>
                    <a:pt x="997" y="4523"/>
                    <a:pt x="2296" y="4610"/>
                  </a:cubicBezTo>
                  <a:cubicBezTo>
                    <a:pt x="2348" y="4613"/>
                    <a:pt x="2400" y="4615"/>
                    <a:pt x="2451" y="4615"/>
                  </a:cubicBezTo>
                  <a:cubicBezTo>
                    <a:pt x="3797" y="4615"/>
                    <a:pt x="4909" y="3533"/>
                    <a:pt x="4909" y="2170"/>
                  </a:cubicBezTo>
                  <a:lnTo>
                    <a:pt x="4909" y="1737"/>
                  </a:lnTo>
                  <a:cubicBezTo>
                    <a:pt x="4909" y="1521"/>
                    <a:pt x="4822" y="1319"/>
                    <a:pt x="4664" y="1189"/>
                  </a:cubicBezTo>
                  <a:cubicBezTo>
                    <a:pt x="4274" y="842"/>
                    <a:pt x="3393" y="236"/>
                    <a:pt x="1878" y="5"/>
                  </a:cubicBezTo>
                  <a:cubicBezTo>
                    <a:pt x="1853" y="2"/>
                    <a:pt x="1829" y="0"/>
                    <a:pt x="1805"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579" name="Google Shape;17579;p71"/>
            <p:cNvSpPr/>
            <p:nvPr/>
          </p:nvSpPr>
          <p:spPr>
            <a:xfrm>
              <a:off x="918542" y="1629191"/>
              <a:ext cx="126042" cy="120484"/>
            </a:xfrm>
            <a:custGeom>
              <a:avLst/>
              <a:gdLst/>
              <a:ahLst/>
              <a:cxnLst/>
              <a:rect l="l" t="t" r="r" b="b"/>
              <a:pathLst>
                <a:path w="4808" h="4596" extrusionOk="0">
                  <a:moveTo>
                    <a:pt x="1805" y="0"/>
                  </a:moveTo>
                  <a:cubicBezTo>
                    <a:pt x="1617" y="0"/>
                    <a:pt x="1447" y="98"/>
                    <a:pt x="1358" y="265"/>
                  </a:cubicBezTo>
                  <a:cubicBezTo>
                    <a:pt x="1315" y="351"/>
                    <a:pt x="1257" y="452"/>
                    <a:pt x="1213" y="525"/>
                  </a:cubicBezTo>
                  <a:cubicBezTo>
                    <a:pt x="954" y="929"/>
                    <a:pt x="607" y="1275"/>
                    <a:pt x="217" y="1535"/>
                  </a:cubicBezTo>
                  <a:cubicBezTo>
                    <a:pt x="88" y="1636"/>
                    <a:pt x="15" y="1780"/>
                    <a:pt x="15" y="1939"/>
                  </a:cubicBezTo>
                  <a:lnTo>
                    <a:pt x="15" y="2084"/>
                  </a:lnTo>
                  <a:cubicBezTo>
                    <a:pt x="1" y="3339"/>
                    <a:pt x="910" y="4408"/>
                    <a:pt x="2166" y="4595"/>
                  </a:cubicBezTo>
                  <a:cubicBezTo>
                    <a:pt x="1719" y="4133"/>
                    <a:pt x="1473" y="3527"/>
                    <a:pt x="1488" y="2906"/>
                  </a:cubicBezTo>
                  <a:lnTo>
                    <a:pt x="1488" y="1362"/>
                  </a:lnTo>
                  <a:cubicBezTo>
                    <a:pt x="1473" y="1102"/>
                    <a:pt x="1675" y="900"/>
                    <a:pt x="1921" y="871"/>
                  </a:cubicBezTo>
                  <a:cubicBezTo>
                    <a:pt x="2104" y="852"/>
                    <a:pt x="2288" y="843"/>
                    <a:pt x="2472" y="843"/>
                  </a:cubicBezTo>
                  <a:cubicBezTo>
                    <a:pt x="3272" y="843"/>
                    <a:pt x="4069" y="1019"/>
                    <a:pt x="4808" y="1347"/>
                  </a:cubicBezTo>
                  <a:cubicBezTo>
                    <a:pt x="4765" y="1290"/>
                    <a:pt x="4721" y="1232"/>
                    <a:pt x="4664" y="1189"/>
                  </a:cubicBezTo>
                  <a:cubicBezTo>
                    <a:pt x="4274" y="842"/>
                    <a:pt x="3393" y="236"/>
                    <a:pt x="1878" y="5"/>
                  </a:cubicBezTo>
                  <a:cubicBezTo>
                    <a:pt x="1853" y="2"/>
                    <a:pt x="1829" y="0"/>
                    <a:pt x="1805"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580" name="Google Shape;17580;p71"/>
            <p:cNvSpPr/>
            <p:nvPr/>
          </p:nvSpPr>
          <p:spPr>
            <a:xfrm>
              <a:off x="873898" y="1804884"/>
              <a:ext cx="45064" cy="60950"/>
            </a:xfrm>
            <a:custGeom>
              <a:avLst/>
              <a:gdLst/>
              <a:ahLst/>
              <a:cxnLst/>
              <a:rect l="l" t="t" r="r" b="b"/>
              <a:pathLst>
                <a:path w="1719" h="2325" extrusionOk="0">
                  <a:moveTo>
                    <a:pt x="361" y="1"/>
                  </a:moveTo>
                  <a:cubicBezTo>
                    <a:pt x="130" y="174"/>
                    <a:pt x="1" y="463"/>
                    <a:pt x="1" y="752"/>
                  </a:cubicBezTo>
                  <a:lnTo>
                    <a:pt x="1" y="2080"/>
                  </a:lnTo>
                  <a:cubicBezTo>
                    <a:pt x="1" y="2210"/>
                    <a:pt x="116" y="2325"/>
                    <a:pt x="246" y="2325"/>
                  </a:cubicBezTo>
                  <a:lnTo>
                    <a:pt x="1718" y="2325"/>
                  </a:lnTo>
                  <a:lnTo>
                    <a:pt x="1718" y="1647"/>
                  </a:lnTo>
                  <a:cubicBezTo>
                    <a:pt x="1718" y="1444"/>
                    <a:pt x="1632" y="1257"/>
                    <a:pt x="1502" y="1127"/>
                  </a:cubicBezTo>
                  <a:lnTo>
                    <a:pt x="361" y="1"/>
                  </a:ln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581" name="Google Shape;17581;p71"/>
            <p:cNvSpPr/>
            <p:nvPr/>
          </p:nvSpPr>
          <p:spPr>
            <a:xfrm>
              <a:off x="1047205" y="1804884"/>
              <a:ext cx="45064" cy="60950"/>
            </a:xfrm>
            <a:custGeom>
              <a:avLst/>
              <a:gdLst/>
              <a:ahLst/>
              <a:cxnLst/>
              <a:rect l="l" t="t" r="r" b="b"/>
              <a:pathLst>
                <a:path w="1719" h="2325" extrusionOk="0">
                  <a:moveTo>
                    <a:pt x="1358" y="1"/>
                  </a:moveTo>
                  <a:lnTo>
                    <a:pt x="218" y="1127"/>
                  </a:lnTo>
                  <a:cubicBezTo>
                    <a:pt x="73" y="1271"/>
                    <a:pt x="1" y="1459"/>
                    <a:pt x="1" y="1647"/>
                  </a:cubicBezTo>
                  <a:lnTo>
                    <a:pt x="1" y="2325"/>
                  </a:lnTo>
                  <a:lnTo>
                    <a:pt x="1473" y="2325"/>
                  </a:lnTo>
                  <a:cubicBezTo>
                    <a:pt x="1603" y="2325"/>
                    <a:pt x="1719" y="2210"/>
                    <a:pt x="1719" y="2080"/>
                  </a:cubicBezTo>
                  <a:lnTo>
                    <a:pt x="1719" y="752"/>
                  </a:lnTo>
                  <a:cubicBezTo>
                    <a:pt x="1719" y="463"/>
                    <a:pt x="1574" y="174"/>
                    <a:pt x="1358" y="1"/>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582" name="Google Shape;17582;p71"/>
            <p:cNvSpPr/>
            <p:nvPr/>
          </p:nvSpPr>
          <p:spPr>
            <a:xfrm>
              <a:off x="1092243" y="1531671"/>
              <a:ext cx="179782" cy="188224"/>
            </a:xfrm>
            <a:custGeom>
              <a:avLst/>
              <a:gdLst/>
              <a:ahLst/>
              <a:cxnLst/>
              <a:rect l="l" t="t" r="r" b="b"/>
              <a:pathLst>
                <a:path w="6858" h="7180" extrusionOk="0">
                  <a:moveTo>
                    <a:pt x="737" y="1"/>
                  </a:moveTo>
                  <a:cubicBezTo>
                    <a:pt x="333" y="1"/>
                    <a:pt x="1" y="333"/>
                    <a:pt x="1" y="737"/>
                  </a:cubicBezTo>
                  <a:lnTo>
                    <a:pt x="1" y="4663"/>
                  </a:lnTo>
                  <a:cubicBezTo>
                    <a:pt x="1" y="5067"/>
                    <a:pt x="333" y="5399"/>
                    <a:pt x="737" y="5399"/>
                  </a:cubicBezTo>
                  <a:lnTo>
                    <a:pt x="1473" y="5399"/>
                  </a:lnTo>
                  <a:lnTo>
                    <a:pt x="1069" y="7031"/>
                  </a:lnTo>
                  <a:cubicBezTo>
                    <a:pt x="1047" y="7109"/>
                    <a:pt x="1111" y="7179"/>
                    <a:pt x="1189" y="7179"/>
                  </a:cubicBezTo>
                  <a:cubicBezTo>
                    <a:pt x="1211" y="7179"/>
                    <a:pt x="1234" y="7173"/>
                    <a:pt x="1257" y="7161"/>
                  </a:cubicBezTo>
                  <a:lnTo>
                    <a:pt x="3682" y="5399"/>
                  </a:lnTo>
                  <a:lnTo>
                    <a:pt x="6121" y="5399"/>
                  </a:lnTo>
                  <a:cubicBezTo>
                    <a:pt x="6526" y="5399"/>
                    <a:pt x="6858" y="5067"/>
                    <a:pt x="6858" y="4663"/>
                  </a:cubicBezTo>
                  <a:lnTo>
                    <a:pt x="6858" y="737"/>
                  </a:lnTo>
                  <a:cubicBezTo>
                    <a:pt x="6858" y="333"/>
                    <a:pt x="6540" y="1"/>
                    <a:pt x="6121"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83" name="Google Shape;17583;p71"/>
            <p:cNvSpPr/>
            <p:nvPr/>
          </p:nvSpPr>
          <p:spPr>
            <a:xfrm>
              <a:off x="1117986" y="1531671"/>
              <a:ext cx="141168" cy="96497"/>
            </a:xfrm>
            <a:custGeom>
              <a:avLst/>
              <a:gdLst/>
              <a:ahLst/>
              <a:cxnLst/>
              <a:rect l="l" t="t" r="r" b="b"/>
              <a:pathLst>
                <a:path w="5385" h="3681" extrusionOk="0">
                  <a:moveTo>
                    <a:pt x="332" y="1"/>
                  </a:moveTo>
                  <a:cubicBezTo>
                    <a:pt x="116" y="376"/>
                    <a:pt x="0" y="795"/>
                    <a:pt x="0" y="1228"/>
                  </a:cubicBezTo>
                  <a:cubicBezTo>
                    <a:pt x="0" y="2620"/>
                    <a:pt x="1135" y="3681"/>
                    <a:pt x="2446" y="3681"/>
                  </a:cubicBezTo>
                  <a:cubicBezTo>
                    <a:pt x="2658" y="3681"/>
                    <a:pt x="2873" y="3653"/>
                    <a:pt x="3090" y="3595"/>
                  </a:cubicBezTo>
                  <a:cubicBezTo>
                    <a:pt x="4634" y="3176"/>
                    <a:pt x="5385" y="1401"/>
                    <a:pt x="4576" y="1"/>
                  </a:cubicBezTo>
                  <a:close/>
                </a:path>
              </a:pathLst>
            </a:custGeom>
            <a:solidFill>
              <a:srgbClr val="F6F7F8"/>
            </a:solidFill>
            <a:ln>
              <a:noFill/>
            </a:ln>
          </p:spPr>
          <p:txBody>
            <a:bodyPr spcFirstLastPara="1" wrap="square" lIns="91425" tIns="91425" rIns="91425" bIns="91425" anchor="ctr" anchorCtr="0">
              <a:noAutofit/>
            </a:bodyPr>
            <a:lstStyle/>
            <a:p>
              <a:endParaRPr/>
            </a:p>
          </p:txBody>
        </p:sp>
        <p:sp>
          <p:nvSpPr>
            <p:cNvPr id="17584" name="Google Shape;17584;p71"/>
            <p:cNvSpPr/>
            <p:nvPr/>
          </p:nvSpPr>
          <p:spPr>
            <a:xfrm>
              <a:off x="1175501" y="1628064"/>
              <a:ext cx="13265" cy="25874"/>
            </a:xfrm>
            <a:custGeom>
              <a:avLst/>
              <a:gdLst/>
              <a:ahLst/>
              <a:cxnLst/>
              <a:rect l="l" t="t" r="r" b="b"/>
              <a:pathLst>
                <a:path w="506" h="987" extrusionOk="0">
                  <a:moveTo>
                    <a:pt x="260" y="1"/>
                  </a:moveTo>
                  <a:cubicBezTo>
                    <a:pt x="138" y="1"/>
                    <a:pt x="15" y="84"/>
                    <a:pt x="15" y="250"/>
                  </a:cubicBezTo>
                  <a:lnTo>
                    <a:pt x="15" y="741"/>
                  </a:lnTo>
                  <a:cubicBezTo>
                    <a:pt x="1" y="871"/>
                    <a:pt x="116" y="986"/>
                    <a:pt x="260" y="986"/>
                  </a:cubicBezTo>
                  <a:cubicBezTo>
                    <a:pt x="390" y="986"/>
                    <a:pt x="491" y="871"/>
                    <a:pt x="506" y="741"/>
                  </a:cubicBezTo>
                  <a:lnTo>
                    <a:pt x="506" y="250"/>
                  </a:lnTo>
                  <a:cubicBezTo>
                    <a:pt x="506" y="84"/>
                    <a:pt x="383" y="1"/>
                    <a:pt x="260"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585" name="Google Shape;17585;p71"/>
            <p:cNvSpPr/>
            <p:nvPr/>
          </p:nvSpPr>
          <p:spPr>
            <a:xfrm>
              <a:off x="1130857" y="1512377"/>
              <a:ext cx="102579" cy="102946"/>
            </a:xfrm>
            <a:custGeom>
              <a:avLst/>
              <a:gdLst/>
              <a:ahLst/>
              <a:cxnLst/>
              <a:rect l="l" t="t" r="r" b="b"/>
              <a:pathLst>
                <a:path w="3913" h="3927" extrusionOk="0">
                  <a:moveTo>
                    <a:pt x="1963" y="0"/>
                  </a:moveTo>
                  <a:cubicBezTo>
                    <a:pt x="881" y="0"/>
                    <a:pt x="0" y="881"/>
                    <a:pt x="0" y="1964"/>
                  </a:cubicBezTo>
                  <a:cubicBezTo>
                    <a:pt x="0" y="3046"/>
                    <a:pt x="881" y="3927"/>
                    <a:pt x="1963" y="3927"/>
                  </a:cubicBezTo>
                  <a:cubicBezTo>
                    <a:pt x="3046" y="3927"/>
                    <a:pt x="3912" y="3046"/>
                    <a:pt x="3912" y="1964"/>
                  </a:cubicBezTo>
                  <a:cubicBezTo>
                    <a:pt x="3912" y="881"/>
                    <a:pt x="3046" y="0"/>
                    <a:pt x="1963"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586" name="Google Shape;17586;p71"/>
            <p:cNvSpPr/>
            <p:nvPr/>
          </p:nvSpPr>
          <p:spPr>
            <a:xfrm>
              <a:off x="1143729" y="1525249"/>
              <a:ext cx="77203" cy="77203"/>
            </a:xfrm>
            <a:custGeom>
              <a:avLst/>
              <a:gdLst/>
              <a:ahLst/>
              <a:cxnLst/>
              <a:rect l="l" t="t" r="r" b="b"/>
              <a:pathLst>
                <a:path w="2945" h="2945" extrusionOk="0">
                  <a:moveTo>
                    <a:pt x="1472" y="0"/>
                  </a:moveTo>
                  <a:cubicBezTo>
                    <a:pt x="650" y="0"/>
                    <a:pt x="0" y="664"/>
                    <a:pt x="0" y="1473"/>
                  </a:cubicBezTo>
                  <a:cubicBezTo>
                    <a:pt x="0" y="2281"/>
                    <a:pt x="650" y="2945"/>
                    <a:pt x="1472" y="2945"/>
                  </a:cubicBezTo>
                  <a:cubicBezTo>
                    <a:pt x="2281" y="2945"/>
                    <a:pt x="2945" y="2281"/>
                    <a:pt x="2945" y="1473"/>
                  </a:cubicBezTo>
                  <a:cubicBezTo>
                    <a:pt x="2945" y="664"/>
                    <a:pt x="2281" y="0"/>
                    <a:pt x="1472"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587" name="Google Shape;17587;p71"/>
            <p:cNvSpPr/>
            <p:nvPr/>
          </p:nvSpPr>
          <p:spPr>
            <a:xfrm>
              <a:off x="1155919" y="1557257"/>
              <a:ext cx="52535" cy="58066"/>
            </a:xfrm>
            <a:custGeom>
              <a:avLst/>
              <a:gdLst/>
              <a:ahLst/>
              <a:cxnLst/>
              <a:rect l="l" t="t" r="r" b="b"/>
              <a:pathLst>
                <a:path w="2004" h="2215" extrusionOk="0">
                  <a:moveTo>
                    <a:pt x="1736" y="1"/>
                  </a:moveTo>
                  <a:cubicBezTo>
                    <a:pt x="1625" y="1"/>
                    <a:pt x="1523" y="81"/>
                    <a:pt x="1498" y="194"/>
                  </a:cubicBezTo>
                  <a:lnTo>
                    <a:pt x="1484" y="237"/>
                  </a:lnTo>
                  <a:lnTo>
                    <a:pt x="517" y="237"/>
                  </a:lnTo>
                  <a:lnTo>
                    <a:pt x="502" y="194"/>
                  </a:lnTo>
                  <a:cubicBezTo>
                    <a:pt x="466" y="67"/>
                    <a:pt x="369" y="11"/>
                    <a:pt x="271" y="11"/>
                  </a:cubicBezTo>
                  <a:cubicBezTo>
                    <a:pt x="136" y="11"/>
                    <a:pt x="1" y="119"/>
                    <a:pt x="26" y="295"/>
                  </a:cubicBezTo>
                  <a:lnTo>
                    <a:pt x="430" y="2128"/>
                  </a:lnTo>
                  <a:cubicBezTo>
                    <a:pt x="603" y="2171"/>
                    <a:pt x="776" y="2200"/>
                    <a:pt x="950" y="2200"/>
                  </a:cubicBezTo>
                  <a:lnTo>
                    <a:pt x="632" y="742"/>
                  </a:lnTo>
                  <a:lnTo>
                    <a:pt x="1383" y="742"/>
                  </a:lnTo>
                  <a:lnTo>
                    <a:pt x="1051" y="2215"/>
                  </a:lnTo>
                  <a:cubicBezTo>
                    <a:pt x="1224" y="2200"/>
                    <a:pt x="1397" y="2171"/>
                    <a:pt x="1570" y="2128"/>
                  </a:cubicBezTo>
                  <a:lnTo>
                    <a:pt x="1975" y="309"/>
                  </a:lnTo>
                  <a:cubicBezTo>
                    <a:pt x="2003" y="165"/>
                    <a:pt x="1917" y="35"/>
                    <a:pt x="1787" y="6"/>
                  </a:cubicBezTo>
                  <a:cubicBezTo>
                    <a:pt x="1770" y="2"/>
                    <a:pt x="1753" y="1"/>
                    <a:pt x="1736"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588" name="Google Shape;17588;p71"/>
            <p:cNvSpPr/>
            <p:nvPr/>
          </p:nvSpPr>
          <p:spPr>
            <a:xfrm>
              <a:off x="1163023" y="1611522"/>
              <a:ext cx="38615" cy="29544"/>
            </a:xfrm>
            <a:custGeom>
              <a:avLst/>
              <a:gdLst/>
              <a:ahLst/>
              <a:cxnLst/>
              <a:rect l="l" t="t" r="r" b="b"/>
              <a:pathLst>
                <a:path w="1473" h="1127" extrusionOk="0">
                  <a:moveTo>
                    <a:pt x="0" y="0"/>
                  </a:moveTo>
                  <a:lnTo>
                    <a:pt x="0" y="881"/>
                  </a:lnTo>
                  <a:cubicBezTo>
                    <a:pt x="0" y="1011"/>
                    <a:pt x="101" y="1126"/>
                    <a:pt x="246" y="1126"/>
                  </a:cubicBezTo>
                  <a:lnTo>
                    <a:pt x="1227" y="1126"/>
                  </a:lnTo>
                  <a:cubicBezTo>
                    <a:pt x="1357" y="1126"/>
                    <a:pt x="1473" y="1011"/>
                    <a:pt x="1473" y="881"/>
                  </a:cubicBezTo>
                  <a:lnTo>
                    <a:pt x="1473" y="0"/>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589" name="Google Shape;17589;p71"/>
            <p:cNvSpPr/>
            <p:nvPr/>
          </p:nvSpPr>
          <p:spPr>
            <a:xfrm>
              <a:off x="1163023" y="1611522"/>
              <a:ext cx="19320" cy="29544"/>
            </a:xfrm>
            <a:custGeom>
              <a:avLst/>
              <a:gdLst/>
              <a:ahLst/>
              <a:cxnLst/>
              <a:rect l="l" t="t" r="r" b="b"/>
              <a:pathLst>
                <a:path w="737" h="1127" extrusionOk="0">
                  <a:moveTo>
                    <a:pt x="0" y="0"/>
                  </a:moveTo>
                  <a:lnTo>
                    <a:pt x="0" y="881"/>
                  </a:lnTo>
                  <a:cubicBezTo>
                    <a:pt x="0" y="1011"/>
                    <a:pt x="101" y="1126"/>
                    <a:pt x="246" y="1126"/>
                  </a:cubicBezTo>
                  <a:lnTo>
                    <a:pt x="736" y="1126"/>
                  </a:lnTo>
                  <a:cubicBezTo>
                    <a:pt x="592" y="1126"/>
                    <a:pt x="477" y="1011"/>
                    <a:pt x="491" y="881"/>
                  </a:cubicBezTo>
                  <a:lnTo>
                    <a:pt x="491" y="0"/>
                  </a:lnTo>
                  <a:close/>
                </a:path>
              </a:pathLst>
            </a:custGeom>
            <a:solidFill>
              <a:srgbClr val="72889B"/>
            </a:solidFill>
            <a:ln>
              <a:noFill/>
            </a:ln>
          </p:spPr>
          <p:txBody>
            <a:bodyPr spcFirstLastPara="1" wrap="square" lIns="91425" tIns="91425" rIns="91425" bIns="91425" anchor="ctr" anchorCtr="0">
              <a:noAutofit/>
            </a:bodyPr>
            <a:lstStyle/>
            <a:p>
              <a:endParaRPr/>
            </a:p>
          </p:txBody>
        </p:sp>
      </p:grpSp>
      <p:grpSp>
        <p:nvGrpSpPr>
          <p:cNvPr id="17590" name="Google Shape;17590;p71"/>
          <p:cNvGrpSpPr/>
          <p:nvPr/>
        </p:nvGrpSpPr>
        <p:grpSpPr>
          <a:xfrm>
            <a:off x="1424125" y="1515680"/>
            <a:ext cx="246762" cy="347139"/>
            <a:chOff x="1424125" y="1515680"/>
            <a:chExt cx="246762" cy="347139"/>
          </a:xfrm>
        </p:grpSpPr>
        <p:sp>
          <p:nvSpPr>
            <p:cNvPr id="17591" name="Google Shape;17591;p71"/>
            <p:cNvSpPr/>
            <p:nvPr/>
          </p:nvSpPr>
          <p:spPr>
            <a:xfrm>
              <a:off x="1424125" y="1537727"/>
              <a:ext cx="246762" cy="325092"/>
            </a:xfrm>
            <a:custGeom>
              <a:avLst/>
              <a:gdLst/>
              <a:ahLst/>
              <a:cxnLst/>
              <a:rect l="l" t="t" r="r" b="b"/>
              <a:pathLst>
                <a:path w="9413" h="12401" extrusionOk="0">
                  <a:moveTo>
                    <a:pt x="636" y="1"/>
                  </a:moveTo>
                  <a:cubicBezTo>
                    <a:pt x="289" y="1"/>
                    <a:pt x="1" y="289"/>
                    <a:pt x="1" y="636"/>
                  </a:cubicBezTo>
                  <a:lnTo>
                    <a:pt x="1" y="11751"/>
                  </a:lnTo>
                  <a:cubicBezTo>
                    <a:pt x="1" y="12112"/>
                    <a:pt x="289" y="12401"/>
                    <a:pt x="636" y="12401"/>
                  </a:cubicBezTo>
                  <a:lnTo>
                    <a:pt x="8763" y="12401"/>
                  </a:lnTo>
                  <a:cubicBezTo>
                    <a:pt x="9109" y="12401"/>
                    <a:pt x="9398" y="12112"/>
                    <a:pt x="9398" y="11751"/>
                  </a:cubicBezTo>
                  <a:lnTo>
                    <a:pt x="9398" y="650"/>
                  </a:lnTo>
                  <a:cubicBezTo>
                    <a:pt x="9413" y="289"/>
                    <a:pt x="9109" y="1"/>
                    <a:pt x="8749" y="1"/>
                  </a:cubicBezTo>
                  <a:lnTo>
                    <a:pt x="5342" y="1"/>
                  </a:lnTo>
                  <a:cubicBezTo>
                    <a:pt x="5342" y="426"/>
                    <a:pt x="5021" y="639"/>
                    <a:pt x="4699" y="639"/>
                  </a:cubicBezTo>
                  <a:cubicBezTo>
                    <a:pt x="4378" y="639"/>
                    <a:pt x="4057" y="426"/>
                    <a:pt x="4057"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592" name="Google Shape;17592;p71"/>
            <p:cNvSpPr/>
            <p:nvPr/>
          </p:nvSpPr>
          <p:spPr>
            <a:xfrm>
              <a:off x="1435109" y="1537727"/>
              <a:ext cx="224060" cy="302757"/>
            </a:xfrm>
            <a:custGeom>
              <a:avLst/>
              <a:gdLst/>
              <a:ahLst/>
              <a:cxnLst/>
              <a:rect l="l" t="t" r="r" b="b"/>
              <a:pathLst>
                <a:path w="8547" h="11549" extrusionOk="0">
                  <a:moveTo>
                    <a:pt x="1935" y="1"/>
                  </a:moveTo>
                  <a:lnTo>
                    <a:pt x="1935" y="217"/>
                  </a:lnTo>
                  <a:cubicBezTo>
                    <a:pt x="1935" y="347"/>
                    <a:pt x="1834" y="434"/>
                    <a:pt x="1718" y="434"/>
                  </a:cubicBezTo>
                  <a:lnTo>
                    <a:pt x="433" y="434"/>
                  </a:lnTo>
                  <a:cubicBezTo>
                    <a:pt x="202" y="434"/>
                    <a:pt x="15" y="621"/>
                    <a:pt x="15" y="867"/>
                  </a:cubicBezTo>
                  <a:lnTo>
                    <a:pt x="15" y="11116"/>
                  </a:lnTo>
                  <a:cubicBezTo>
                    <a:pt x="0" y="11347"/>
                    <a:pt x="202" y="11549"/>
                    <a:pt x="433" y="11549"/>
                  </a:cubicBezTo>
                  <a:lnTo>
                    <a:pt x="8127" y="11549"/>
                  </a:lnTo>
                  <a:cubicBezTo>
                    <a:pt x="8358" y="11549"/>
                    <a:pt x="8546" y="11361"/>
                    <a:pt x="8546" y="11116"/>
                  </a:cubicBezTo>
                  <a:lnTo>
                    <a:pt x="8546" y="867"/>
                  </a:lnTo>
                  <a:cubicBezTo>
                    <a:pt x="8546" y="621"/>
                    <a:pt x="8358" y="434"/>
                    <a:pt x="8127" y="434"/>
                  </a:cubicBezTo>
                  <a:lnTo>
                    <a:pt x="6843" y="434"/>
                  </a:lnTo>
                  <a:cubicBezTo>
                    <a:pt x="6727" y="434"/>
                    <a:pt x="6626" y="347"/>
                    <a:pt x="6626" y="217"/>
                  </a:cubicBezTo>
                  <a:lnTo>
                    <a:pt x="6626" y="1"/>
                  </a:lnTo>
                  <a:lnTo>
                    <a:pt x="4923" y="1"/>
                  </a:lnTo>
                  <a:cubicBezTo>
                    <a:pt x="4923" y="426"/>
                    <a:pt x="4602" y="639"/>
                    <a:pt x="4280" y="639"/>
                  </a:cubicBezTo>
                  <a:cubicBezTo>
                    <a:pt x="3959" y="639"/>
                    <a:pt x="3638" y="426"/>
                    <a:pt x="3638"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593" name="Google Shape;17593;p71"/>
            <p:cNvSpPr/>
            <p:nvPr/>
          </p:nvSpPr>
          <p:spPr>
            <a:xfrm>
              <a:off x="1446460" y="1560429"/>
              <a:ext cx="201724" cy="268704"/>
            </a:xfrm>
            <a:custGeom>
              <a:avLst/>
              <a:gdLst/>
              <a:ahLst/>
              <a:cxnLst/>
              <a:rect l="l" t="t" r="r" b="b"/>
              <a:pathLst>
                <a:path w="7695" h="10250" extrusionOk="0">
                  <a:moveTo>
                    <a:pt x="217" y="1"/>
                  </a:moveTo>
                  <a:cubicBezTo>
                    <a:pt x="101" y="1"/>
                    <a:pt x="0" y="102"/>
                    <a:pt x="0" y="217"/>
                  </a:cubicBezTo>
                  <a:lnTo>
                    <a:pt x="0" y="10033"/>
                  </a:lnTo>
                  <a:cubicBezTo>
                    <a:pt x="0" y="10149"/>
                    <a:pt x="101" y="10250"/>
                    <a:pt x="217" y="10250"/>
                  </a:cubicBezTo>
                  <a:lnTo>
                    <a:pt x="7478" y="10250"/>
                  </a:lnTo>
                  <a:cubicBezTo>
                    <a:pt x="7593" y="10250"/>
                    <a:pt x="7694" y="10149"/>
                    <a:pt x="7694" y="10033"/>
                  </a:cubicBezTo>
                  <a:lnTo>
                    <a:pt x="7694" y="217"/>
                  </a:lnTo>
                  <a:cubicBezTo>
                    <a:pt x="7694" y="102"/>
                    <a:pt x="7593" y="1"/>
                    <a:pt x="7478"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594" name="Google Shape;17594;p71"/>
            <p:cNvSpPr/>
            <p:nvPr/>
          </p:nvSpPr>
          <p:spPr>
            <a:xfrm>
              <a:off x="1496792" y="1515680"/>
              <a:ext cx="100692" cy="50464"/>
            </a:xfrm>
            <a:custGeom>
              <a:avLst/>
              <a:gdLst/>
              <a:ahLst/>
              <a:cxnLst/>
              <a:rect l="l" t="t" r="r" b="b"/>
              <a:pathLst>
                <a:path w="3841" h="1925" extrusionOk="0">
                  <a:moveTo>
                    <a:pt x="1922" y="527"/>
                  </a:moveTo>
                  <a:cubicBezTo>
                    <a:pt x="2085" y="527"/>
                    <a:pt x="2243" y="649"/>
                    <a:pt x="2252" y="842"/>
                  </a:cubicBezTo>
                  <a:cubicBezTo>
                    <a:pt x="2252" y="1013"/>
                    <a:pt x="2112" y="1170"/>
                    <a:pt x="1927" y="1173"/>
                  </a:cubicBezTo>
                  <a:lnTo>
                    <a:pt x="1927" y="1173"/>
                  </a:lnTo>
                  <a:cubicBezTo>
                    <a:pt x="1644" y="1168"/>
                    <a:pt x="1503" y="825"/>
                    <a:pt x="1689" y="625"/>
                  </a:cubicBezTo>
                  <a:cubicBezTo>
                    <a:pt x="1757" y="558"/>
                    <a:pt x="1840" y="527"/>
                    <a:pt x="1922" y="527"/>
                  </a:cubicBezTo>
                  <a:close/>
                  <a:moveTo>
                    <a:pt x="1926" y="1"/>
                  </a:moveTo>
                  <a:cubicBezTo>
                    <a:pt x="1639" y="1"/>
                    <a:pt x="1350" y="141"/>
                    <a:pt x="1184" y="423"/>
                  </a:cubicBezTo>
                  <a:lnTo>
                    <a:pt x="433" y="423"/>
                  </a:lnTo>
                  <a:cubicBezTo>
                    <a:pt x="202" y="423"/>
                    <a:pt x="15" y="611"/>
                    <a:pt x="0" y="842"/>
                  </a:cubicBezTo>
                  <a:lnTo>
                    <a:pt x="0" y="1693"/>
                  </a:lnTo>
                  <a:cubicBezTo>
                    <a:pt x="0" y="1823"/>
                    <a:pt x="87" y="1924"/>
                    <a:pt x="217" y="1924"/>
                  </a:cubicBezTo>
                  <a:lnTo>
                    <a:pt x="3638" y="1924"/>
                  </a:lnTo>
                  <a:cubicBezTo>
                    <a:pt x="3754" y="1924"/>
                    <a:pt x="3840" y="1823"/>
                    <a:pt x="3840" y="1708"/>
                  </a:cubicBezTo>
                  <a:lnTo>
                    <a:pt x="3840" y="842"/>
                  </a:lnTo>
                  <a:cubicBezTo>
                    <a:pt x="3840" y="611"/>
                    <a:pt x="3652" y="423"/>
                    <a:pt x="3422" y="423"/>
                  </a:cubicBezTo>
                  <a:lnTo>
                    <a:pt x="2656" y="423"/>
                  </a:lnTo>
                  <a:cubicBezTo>
                    <a:pt x="2498" y="141"/>
                    <a:pt x="2213" y="1"/>
                    <a:pt x="1926"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595" name="Google Shape;17595;p71"/>
            <p:cNvSpPr/>
            <p:nvPr/>
          </p:nvSpPr>
          <p:spPr>
            <a:xfrm>
              <a:off x="1477498" y="1669431"/>
              <a:ext cx="28024" cy="28024"/>
            </a:xfrm>
            <a:custGeom>
              <a:avLst/>
              <a:gdLst/>
              <a:ahLst/>
              <a:cxnLst/>
              <a:rect l="l" t="t" r="r" b="b"/>
              <a:pathLst>
                <a:path w="1069" h="1069" extrusionOk="0">
                  <a:moveTo>
                    <a:pt x="534" y="0"/>
                  </a:moveTo>
                  <a:cubicBezTo>
                    <a:pt x="231" y="0"/>
                    <a:pt x="0" y="245"/>
                    <a:pt x="0" y="534"/>
                  </a:cubicBezTo>
                  <a:cubicBezTo>
                    <a:pt x="0" y="837"/>
                    <a:pt x="231" y="1068"/>
                    <a:pt x="534" y="1068"/>
                  </a:cubicBezTo>
                  <a:cubicBezTo>
                    <a:pt x="823" y="1068"/>
                    <a:pt x="1068" y="837"/>
                    <a:pt x="1068" y="534"/>
                  </a:cubicBezTo>
                  <a:cubicBezTo>
                    <a:pt x="1068" y="245"/>
                    <a:pt x="823" y="0"/>
                    <a:pt x="534"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596" name="Google Shape;17596;p71"/>
            <p:cNvSpPr/>
            <p:nvPr/>
          </p:nvSpPr>
          <p:spPr>
            <a:xfrm>
              <a:off x="1477498" y="1719738"/>
              <a:ext cx="28024" cy="28050"/>
            </a:xfrm>
            <a:custGeom>
              <a:avLst/>
              <a:gdLst/>
              <a:ahLst/>
              <a:cxnLst/>
              <a:rect l="l" t="t" r="r" b="b"/>
              <a:pathLst>
                <a:path w="1069" h="1070" extrusionOk="0">
                  <a:moveTo>
                    <a:pt x="534" y="1"/>
                  </a:moveTo>
                  <a:cubicBezTo>
                    <a:pt x="231" y="1"/>
                    <a:pt x="0" y="246"/>
                    <a:pt x="0" y="535"/>
                  </a:cubicBezTo>
                  <a:cubicBezTo>
                    <a:pt x="0" y="838"/>
                    <a:pt x="231" y="1069"/>
                    <a:pt x="534" y="1069"/>
                  </a:cubicBezTo>
                  <a:cubicBezTo>
                    <a:pt x="823" y="1069"/>
                    <a:pt x="1068" y="838"/>
                    <a:pt x="1068" y="535"/>
                  </a:cubicBezTo>
                  <a:cubicBezTo>
                    <a:pt x="1068" y="246"/>
                    <a:pt x="823" y="1"/>
                    <a:pt x="534"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597" name="Google Shape;17597;p71"/>
            <p:cNvSpPr/>
            <p:nvPr/>
          </p:nvSpPr>
          <p:spPr>
            <a:xfrm>
              <a:off x="1477498" y="1770071"/>
              <a:ext cx="28024" cy="28050"/>
            </a:xfrm>
            <a:custGeom>
              <a:avLst/>
              <a:gdLst/>
              <a:ahLst/>
              <a:cxnLst/>
              <a:rect l="l" t="t" r="r" b="b"/>
              <a:pathLst>
                <a:path w="1069" h="1070" extrusionOk="0">
                  <a:moveTo>
                    <a:pt x="534" y="1"/>
                  </a:moveTo>
                  <a:cubicBezTo>
                    <a:pt x="231" y="1"/>
                    <a:pt x="0" y="246"/>
                    <a:pt x="0" y="535"/>
                  </a:cubicBezTo>
                  <a:cubicBezTo>
                    <a:pt x="0" y="838"/>
                    <a:pt x="231" y="1069"/>
                    <a:pt x="534" y="1069"/>
                  </a:cubicBezTo>
                  <a:cubicBezTo>
                    <a:pt x="823" y="1069"/>
                    <a:pt x="1068" y="838"/>
                    <a:pt x="1068" y="535"/>
                  </a:cubicBezTo>
                  <a:cubicBezTo>
                    <a:pt x="1068" y="246"/>
                    <a:pt x="823" y="1"/>
                    <a:pt x="534"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598" name="Google Shape;17598;p71"/>
            <p:cNvSpPr/>
            <p:nvPr/>
          </p:nvSpPr>
          <p:spPr>
            <a:xfrm>
              <a:off x="1517607" y="1666784"/>
              <a:ext cx="65118" cy="10984"/>
            </a:xfrm>
            <a:custGeom>
              <a:avLst/>
              <a:gdLst/>
              <a:ahLst/>
              <a:cxnLst/>
              <a:rect l="l" t="t" r="r" b="b"/>
              <a:pathLst>
                <a:path w="2484" h="419" extrusionOk="0">
                  <a:moveTo>
                    <a:pt x="275" y="0"/>
                  </a:moveTo>
                  <a:cubicBezTo>
                    <a:pt x="0" y="0"/>
                    <a:pt x="0" y="419"/>
                    <a:pt x="275" y="419"/>
                  </a:cubicBezTo>
                  <a:lnTo>
                    <a:pt x="2194" y="419"/>
                  </a:lnTo>
                  <a:cubicBezTo>
                    <a:pt x="2483" y="419"/>
                    <a:pt x="2483" y="0"/>
                    <a:pt x="2194"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599" name="Google Shape;17599;p71"/>
            <p:cNvSpPr/>
            <p:nvPr/>
          </p:nvSpPr>
          <p:spPr>
            <a:xfrm>
              <a:off x="1517607" y="1689093"/>
              <a:ext cx="104467" cy="11377"/>
            </a:xfrm>
            <a:custGeom>
              <a:avLst/>
              <a:gdLst/>
              <a:ahLst/>
              <a:cxnLst/>
              <a:rect l="l" t="t" r="r" b="b"/>
              <a:pathLst>
                <a:path w="3985" h="434" extrusionOk="0">
                  <a:moveTo>
                    <a:pt x="275" y="1"/>
                  </a:moveTo>
                  <a:cubicBezTo>
                    <a:pt x="0" y="1"/>
                    <a:pt x="0" y="434"/>
                    <a:pt x="275" y="434"/>
                  </a:cubicBezTo>
                  <a:lnTo>
                    <a:pt x="3696" y="434"/>
                  </a:lnTo>
                  <a:cubicBezTo>
                    <a:pt x="3984" y="434"/>
                    <a:pt x="3984" y="1"/>
                    <a:pt x="3696"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00" name="Google Shape;17600;p71"/>
            <p:cNvSpPr/>
            <p:nvPr/>
          </p:nvSpPr>
          <p:spPr>
            <a:xfrm>
              <a:off x="1517607" y="1717090"/>
              <a:ext cx="65118" cy="11377"/>
            </a:xfrm>
            <a:custGeom>
              <a:avLst/>
              <a:gdLst/>
              <a:ahLst/>
              <a:cxnLst/>
              <a:rect l="l" t="t" r="r" b="b"/>
              <a:pathLst>
                <a:path w="2484" h="434" extrusionOk="0">
                  <a:moveTo>
                    <a:pt x="275" y="1"/>
                  </a:moveTo>
                  <a:cubicBezTo>
                    <a:pt x="0" y="1"/>
                    <a:pt x="0" y="434"/>
                    <a:pt x="275" y="434"/>
                  </a:cubicBezTo>
                  <a:lnTo>
                    <a:pt x="2194" y="434"/>
                  </a:lnTo>
                  <a:cubicBezTo>
                    <a:pt x="2483" y="434"/>
                    <a:pt x="2483" y="1"/>
                    <a:pt x="2194"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01" name="Google Shape;17601;p71"/>
            <p:cNvSpPr/>
            <p:nvPr/>
          </p:nvSpPr>
          <p:spPr>
            <a:xfrm>
              <a:off x="1517607" y="1739425"/>
              <a:ext cx="104467" cy="11377"/>
            </a:xfrm>
            <a:custGeom>
              <a:avLst/>
              <a:gdLst/>
              <a:ahLst/>
              <a:cxnLst/>
              <a:rect l="l" t="t" r="r" b="b"/>
              <a:pathLst>
                <a:path w="3985" h="434" extrusionOk="0">
                  <a:moveTo>
                    <a:pt x="275" y="1"/>
                  </a:moveTo>
                  <a:cubicBezTo>
                    <a:pt x="0" y="1"/>
                    <a:pt x="0" y="434"/>
                    <a:pt x="275" y="434"/>
                  </a:cubicBezTo>
                  <a:lnTo>
                    <a:pt x="3696" y="434"/>
                  </a:lnTo>
                  <a:cubicBezTo>
                    <a:pt x="3984" y="434"/>
                    <a:pt x="3984" y="1"/>
                    <a:pt x="3696"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02" name="Google Shape;17602;p71"/>
            <p:cNvSpPr/>
            <p:nvPr/>
          </p:nvSpPr>
          <p:spPr>
            <a:xfrm>
              <a:off x="1517607" y="1767423"/>
              <a:ext cx="65118" cy="11377"/>
            </a:xfrm>
            <a:custGeom>
              <a:avLst/>
              <a:gdLst/>
              <a:ahLst/>
              <a:cxnLst/>
              <a:rect l="l" t="t" r="r" b="b"/>
              <a:pathLst>
                <a:path w="2484" h="434" extrusionOk="0">
                  <a:moveTo>
                    <a:pt x="275" y="1"/>
                  </a:moveTo>
                  <a:cubicBezTo>
                    <a:pt x="0" y="1"/>
                    <a:pt x="0" y="434"/>
                    <a:pt x="275" y="434"/>
                  </a:cubicBezTo>
                  <a:lnTo>
                    <a:pt x="2194" y="434"/>
                  </a:lnTo>
                  <a:cubicBezTo>
                    <a:pt x="2483" y="434"/>
                    <a:pt x="2483" y="1"/>
                    <a:pt x="2194"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03" name="Google Shape;17603;p71"/>
            <p:cNvSpPr/>
            <p:nvPr/>
          </p:nvSpPr>
          <p:spPr>
            <a:xfrm>
              <a:off x="1517607" y="1789758"/>
              <a:ext cx="104467" cy="11377"/>
            </a:xfrm>
            <a:custGeom>
              <a:avLst/>
              <a:gdLst/>
              <a:ahLst/>
              <a:cxnLst/>
              <a:rect l="l" t="t" r="r" b="b"/>
              <a:pathLst>
                <a:path w="3985" h="434" extrusionOk="0">
                  <a:moveTo>
                    <a:pt x="275" y="0"/>
                  </a:moveTo>
                  <a:cubicBezTo>
                    <a:pt x="0" y="0"/>
                    <a:pt x="0" y="434"/>
                    <a:pt x="275" y="434"/>
                  </a:cubicBezTo>
                  <a:lnTo>
                    <a:pt x="3696" y="434"/>
                  </a:lnTo>
                  <a:cubicBezTo>
                    <a:pt x="3984" y="434"/>
                    <a:pt x="3984" y="0"/>
                    <a:pt x="3696"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04" name="Google Shape;17604;p71"/>
            <p:cNvSpPr/>
            <p:nvPr/>
          </p:nvSpPr>
          <p:spPr>
            <a:xfrm>
              <a:off x="1517607" y="1582765"/>
              <a:ext cx="98778" cy="11377"/>
            </a:xfrm>
            <a:custGeom>
              <a:avLst/>
              <a:gdLst/>
              <a:ahLst/>
              <a:cxnLst/>
              <a:rect l="l" t="t" r="r" b="b"/>
              <a:pathLst>
                <a:path w="3768" h="434" extrusionOk="0">
                  <a:moveTo>
                    <a:pt x="275" y="0"/>
                  </a:moveTo>
                  <a:cubicBezTo>
                    <a:pt x="0" y="0"/>
                    <a:pt x="0" y="433"/>
                    <a:pt x="275" y="433"/>
                  </a:cubicBezTo>
                  <a:lnTo>
                    <a:pt x="3479" y="433"/>
                  </a:lnTo>
                  <a:cubicBezTo>
                    <a:pt x="3768" y="433"/>
                    <a:pt x="3768" y="0"/>
                    <a:pt x="3479"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605" name="Google Shape;17605;p71"/>
            <p:cNvSpPr/>
            <p:nvPr/>
          </p:nvSpPr>
          <p:spPr>
            <a:xfrm>
              <a:off x="1472570" y="1633097"/>
              <a:ext cx="149504" cy="11377"/>
            </a:xfrm>
            <a:custGeom>
              <a:avLst/>
              <a:gdLst/>
              <a:ahLst/>
              <a:cxnLst/>
              <a:rect l="l" t="t" r="r" b="b"/>
              <a:pathLst>
                <a:path w="5703" h="434" extrusionOk="0">
                  <a:moveTo>
                    <a:pt x="289" y="0"/>
                  </a:moveTo>
                  <a:cubicBezTo>
                    <a:pt x="0" y="0"/>
                    <a:pt x="0" y="433"/>
                    <a:pt x="289" y="433"/>
                  </a:cubicBezTo>
                  <a:lnTo>
                    <a:pt x="5414" y="433"/>
                  </a:lnTo>
                  <a:cubicBezTo>
                    <a:pt x="5702" y="433"/>
                    <a:pt x="5702" y="0"/>
                    <a:pt x="5414"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06" name="Google Shape;17606;p71"/>
            <p:cNvSpPr/>
            <p:nvPr/>
          </p:nvSpPr>
          <p:spPr>
            <a:xfrm>
              <a:off x="1517607" y="1605100"/>
              <a:ext cx="26136" cy="11377"/>
            </a:xfrm>
            <a:custGeom>
              <a:avLst/>
              <a:gdLst/>
              <a:ahLst/>
              <a:cxnLst/>
              <a:rect l="l" t="t" r="r" b="b"/>
              <a:pathLst>
                <a:path w="997" h="434" extrusionOk="0">
                  <a:moveTo>
                    <a:pt x="275" y="0"/>
                  </a:moveTo>
                  <a:cubicBezTo>
                    <a:pt x="0" y="0"/>
                    <a:pt x="0" y="433"/>
                    <a:pt x="275" y="433"/>
                  </a:cubicBezTo>
                  <a:lnTo>
                    <a:pt x="708" y="433"/>
                  </a:lnTo>
                  <a:cubicBezTo>
                    <a:pt x="996" y="433"/>
                    <a:pt x="996" y="0"/>
                    <a:pt x="708"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607" name="Google Shape;17607;p71"/>
            <p:cNvSpPr/>
            <p:nvPr/>
          </p:nvSpPr>
          <p:spPr>
            <a:xfrm>
              <a:off x="1550900" y="1605100"/>
              <a:ext cx="37487" cy="11377"/>
            </a:xfrm>
            <a:custGeom>
              <a:avLst/>
              <a:gdLst/>
              <a:ahLst/>
              <a:cxnLst/>
              <a:rect l="l" t="t" r="r" b="b"/>
              <a:pathLst>
                <a:path w="1430" h="434" extrusionOk="0">
                  <a:moveTo>
                    <a:pt x="289" y="0"/>
                  </a:moveTo>
                  <a:cubicBezTo>
                    <a:pt x="1" y="0"/>
                    <a:pt x="1" y="433"/>
                    <a:pt x="289" y="433"/>
                  </a:cubicBezTo>
                  <a:lnTo>
                    <a:pt x="1141" y="433"/>
                  </a:lnTo>
                  <a:cubicBezTo>
                    <a:pt x="1430" y="433"/>
                    <a:pt x="1430" y="0"/>
                    <a:pt x="1141"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08" name="Google Shape;17608;p71"/>
            <p:cNvSpPr/>
            <p:nvPr/>
          </p:nvSpPr>
          <p:spPr>
            <a:xfrm>
              <a:off x="1474457" y="1582765"/>
              <a:ext cx="33712" cy="33712"/>
            </a:xfrm>
            <a:custGeom>
              <a:avLst/>
              <a:gdLst/>
              <a:ahLst/>
              <a:cxnLst/>
              <a:rect l="l" t="t" r="r" b="b"/>
              <a:pathLst>
                <a:path w="1286" h="1286" extrusionOk="0">
                  <a:moveTo>
                    <a:pt x="217" y="0"/>
                  </a:moveTo>
                  <a:cubicBezTo>
                    <a:pt x="102" y="0"/>
                    <a:pt x="1" y="101"/>
                    <a:pt x="1" y="217"/>
                  </a:cubicBezTo>
                  <a:lnTo>
                    <a:pt x="1" y="1069"/>
                  </a:lnTo>
                  <a:cubicBezTo>
                    <a:pt x="1" y="1184"/>
                    <a:pt x="102" y="1285"/>
                    <a:pt x="217" y="1285"/>
                  </a:cubicBezTo>
                  <a:lnTo>
                    <a:pt x="1069" y="1285"/>
                  </a:lnTo>
                  <a:cubicBezTo>
                    <a:pt x="1184" y="1285"/>
                    <a:pt x="1285" y="1184"/>
                    <a:pt x="1285" y="1069"/>
                  </a:cubicBezTo>
                  <a:lnTo>
                    <a:pt x="1285" y="217"/>
                  </a:lnTo>
                  <a:cubicBezTo>
                    <a:pt x="1285" y="101"/>
                    <a:pt x="1184" y="0"/>
                    <a:pt x="1069"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609" name="Google Shape;17609;p71"/>
            <p:cNvSpPr/>
            <p:nvPr/>
          </p:nvSpPr>
          <p:spPr>
            <a:xfrm>
              <a:off x="1496792" y="1555134"/>
              <a:ext cx="100692" cy="11010"/>
            </a:xfrm>
            <a:custGeom>
              <a:avLst/>
              <a:gdLst/>
              <a:ahLst/>
              <a:cxnLst/>
              <a:rect l="l" t="t" r="r" b="b"/>
              <a:pathLst>
                <a:path w="3841" h="420" extrusionOk="0">
                  <a:moveTo>
                    <a:pt x="217" y="1"/>
                  </a:moveTo>
                  <a:cubicBezTo>
                    <a:pt x="101" y="1"/>
                    <a:pt x="0" y="87"/>
                    <a:pt x="0" y="203"/>
                  </a:cubicBezTo>
                  <a:cubicBezTo>
                    <a:pt x="0" y="318"/>
                    <a:pt x="101" y="419"/>
                    <a:pt x="217" y="419"/>
                  </a:cubicBezTo>
                  <a:lnTo>
                    <a:pt x="3638" y="419"/>
                  </a:lnTo>
                  <a:cubicBezTo>
                    <a:pt x="3754" y="419"/>
                    <a:pt x="3840" y="318"/>
                    <a:pt x="3840" y="203"/>
                  </a:cubicBezTo>
                  <a:cubicBezTo>
                    <a:pt x="3840" y="87"/>
                    <a:pt x="3754" y="1"/>
                    <a:pt x="3638"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10" name="Google Shape;17610;p71"/>
            <p:cNvSpPr/>
            <p:nvPr/>
          </p:nvSpPr>
          <p:spPr>
            <a:xfrm>
              <a:off x="1482794" y="1591075"/>
              <a:ext cx="17040" cy="17066"/>
            </a:xfrm>
            <a:custGeom>
              <a:avLst/>
              <a:gdLst/>
              <a:ahLst/>
              <a:cxnLst/>
              <a:rect l="l" t="t" r="r" b="b"/>
              <a:pathLst>
                <a:path w="650" h="651" extrusionOk="0">
                  <a:moveTo>
                    <a:pt x="332" y="1"/>
                  </a:moveTo>
                  <a:cubicBezTo>
                    <a:pt x="145" y="1"/>
                    <a:pt x="0" y="145"/>
                    <a:pt x="0" y="319"/>
                  </a:cubicBezTo>
                  <a:cubicBezTo>
                    <a:pt x="0" y="506"/>
                    <a:pt x="145" y="651"/>
                    <a:pt x="332" y="651"/>
                  </a:cubicBezTo>
                  <a:cubicBezTo>
                    <a:pt x="505" y="651"/>
                    <a:pt x="650" y="506"/>
                    <a:pt x="650" y="319"/>
                  </a:cubicBezTo>
                  <a:cubicBezTo>
                    <a:pt x="650" y="145"/>
                    <a:pt x="505" y="1"/>
                    <a:pt x="332" y="1"/>
                  </a:cubicBezTo>
                  <a:close/>
                </a:path>
              </a:pathLst>
            </a:custGeom>
            <a:solidFill>
              <a:srgbClr val="A8B9C7"/>
            </a:solidFill>
            <a:ln>
              <a:noFill/>
            </a:ln>
          </p:spPr>
          <p:txBody>
            <a:bodyPr spcFirstLastPara="1" wrap="square" lIns="91425" tIns="91425" rIns="91425" bIns="91425" anchor="ctr" anchorCtr="0">
              <a:noAutofit/>
            </a:bodyPr>
            <a:lstStyle/>
            <a:p>
              <a:endParaRPr/>
            </a:p>
          </p:txBody>
        </p:sp>
      </p:grpSp>
      <p:grpSp>
        <p:nvGrpSpPr>
          <p:cNvPr id="17611" name="Google Shape;17611;p71"/>
          <p:cNvGrpSpPr/>
          <p:nvPr/>
        </p:nvGrpSpPr>
        <p:grpSpPr>
          <a:xfrm>
            <a:off x="2319498" y="1512744"/>
            <a:ext cx="352697" cy="352723"/>
            <a:chOff x="2319498" y="1512744"/>
            <a:chExt cx="352697" cy="352723"/>
          </a:xfrm>
        </p:grpSpPr>
        <p:sp>
          <p:nvSpPr>
            <p:cNvPr id="17612" name="Google Shape;17612;p71"/>
            <p:cNvSpPr/>
            <p:nvPr/>
          </p:nvSpPr>
          <p:spPr>
            <a:xfrm>
              <a:off x="2319498" y="1512744"/>
              <a:ext cx="352697" cy="352723"/>
            </a:xfrm>
            <a:custGeom>
              <a:avLst/>
              <a:gdLst/>
              <a:ahLst/>
              <a:cxnLst/>
              <a:rect l="l" t="t" r="r" b="b"/>
              <a:pathLst>
                <a:path w="13454" h="13455" extrusionOk="0">
                  <a:moveTo>
                    <a:pt x="6727" y="1"/>
                  </a:moveTo>
                  <a:cubicBezTo>
                    <a:pt x="3017" y="1"/>
                    <a:pt x="0" y="3018"/>
                    <a:pt x="0" y="6728"/>
                  </a:cubicBezTo>
                  <a:cubicBezTo>
                    <a:pt x="0" y="10438"/>
                    <a:pt x="3017" y="13455"/>
                    <a:pt x="6727" y="13455"/>
                  </a:cubicBezTo>
                  <a:cubicBezTo>
                    <a:pt x="10437" y="13455"/>
                    <a:pt x="13454" y="10438"/>
                    <a:pt x="13454" y="6728"/>
                  </a:cubicBezTo>
                  <a:cubicBezTo>
                    <a:pt x="13454" y="3018"/>
                    <a:pt x="10437" y="1"/>
                    <a:pt x="6727" y="1"/>
                  </a:cubicBezTo>
                  <a:close/>
                </a:path>
              </a:pathLst>
            </a:custGeom>
            <a:solidFill>
              <a:srgbClr val="92A3B2"/>
            </a:solidFill>
            <a:ln>
              <a:noFill/>
            </a:ln>
          </p:spPr>
          <p:txBody>
            <a:bodyPr spcFirstLastPara="1" wrap="square" lIns="91425" tIns="91425" rIns="91425" bIns="91425" anchor="ctr" anchorCtr="0">
              <a:noAutofit/>
            </a:bodyPr>
            <a:lstStyle/>
            <a:p>
              <a:endParaRPr/>
            </a:p>
          </p:txBody>
        </p:sp>
        <p:sp>
          <p:nvSpPr>
            <p:cNvPr id="17613" name="Google Shape;17613;p71"/>
            <p:cNvSpPr/>
            <p:nvPr/>
          </p:nvSpPr>
          <p:spPr>
            <a:xfrm>
              <a:off x="2345975" y="1539248"/>
              <a:ext cx="299742" cy="299742"/>
            </a:xfrm>
            <a:custGeom>
              <a:avLst/>
              <a:gdLst/>
              <a:ahLst/>
              <a:cxnLst/>
              <a:rect l="l" t="t" r="r" b="b"/>
              <a:pathLst>
                <a:path w="11434" h="11434" extrusionOk="0">
                  <a:moveTo>
                    <a:pt x="5717" y="0"/>
                  </a:moveTo>
                  <a:cubicBezTo>
                    <a:pt x="2556" y="0"/>
                    <a:pt x="0" y="2555"/>
                    <a:pt x="0" y="5717"/>
                  </a:cubicBezTo>
                  <a:cubicBezTo>
                    <a:pt x="0" y="8878"/>
                    <a:pt x="2556" y="11433"/>
                    <a:pt x="5717" y="11433"/>
                  </a:cubicBezTo>
                  <a:cubicBezTo>
                    <a:pt x="8878" y="11433"/>
                    <a:pt x="11433" y="8878"/>
                    <a:pt x="11433" y="5717"/>
                  </a:cubicBezTo>
                  <a:cubicBezTo>
                    <a:pt x="11433" y="2555"/>
                    <a:pt x="8878" y="0"/>
                    <a:pt x="5717" y="0"/>
                  </a:cubicBezTo>
                  <a:close/>
                </a:path>
              </a:pathLst>
            </a:custGeom>
            <a:solidFill>
              <a:srgbClr val="F6F7F8"/>
            </a:solidFill>
            <a:ln>
              <a:noFill/>
            </a:ln>
          </p:spPr>
          <p:txBody>
            <a:bodyPr spcFirstLastPara="1" wrap="square" lIns="91425" tIns="91425" rIns="91425" bIns="91425" anchor="ctr" anchorCtr="0">
              <a:noAutofit/>
            </a:bodyPr>
            <a:lstStyle/>
            <a:p>
              <a:endParaRPr/>
            </a:p>
          </p:txBody>
        </p:sp>
        <p:sp>
          <p:nvSpPr>
            <p:cNvPr id="17614" name="Google Shape;17614;p71"/>
            <p:cNvSpPr/>
            <p:nvPr/>
          </p:nvSpPr>
          <p:spPr>
            <a:xfrm>
              <a:off x="2490524" y="1560534"/>
              <a:ext cx="11010" cy="133880"/>
            </a:xfrm>
            <a:custGeom>
              <a:avLst/>
              <a:gdLst/>
              <a:ahLst/>
              <a:cxnLst/>
              <a:rect l="l" t="t" r="r" b="b"/>
              <a:pathLst>
                <a:path w="420" h="5107" extrusionOk="0">
                  <a:moveTo>
                    <a:pt x="212" y="0"/>
                  </a:moveTo>
                  <a:cubicBezTo>
                    <a:pt x="116" y="0"/>
                    <a:pt x="22" y="62"/>
                    <a:pt x="15" y="184"/>
                  </a:cubicBezTo>
                  <a:lnTo>
                    <a:pt x="15" y="4905"/>
                  </a:lnTo>
                  <a:cubicBezTo>
                    <a:pt x="1" y="5020"/>
                    <a:pt x="102" y="5107"/>
                    <a:pt x="203" y="5107"/>
                  </a:cubicBezTo>
                  <a:cubicBezTo>
                    <a:pt x="318" y="5107"/>
                    <a:pt x="419" y="5020"/>
                    <a:pt x="419" y="4905"/>
                  </a:cubicBezTo>
                  <a:lnTo>
                    <a:pt x="419" y="184"/>
                  </a:lnTo>
                  <a:cubicBezTo>
                    <a:pt x="405" y="62"/>
                    <a:pt x="308" y="0"/>
                    <a:pt x="212"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7615" name="Google Shape;17615;p71"/>
            <p:cNvSpPr/>
            <p:nvPr/>
          </p:nvSpPr>
          <p:spPr>
            <a:xfrm>
              <a:off x="2489397" y="1683771"/>
              <a:ext cx="137917" cy="10696"/>
            </a:xfrm>
            <a:custGeom>
              <a:avLst/>
              <a:gdLst/>
              <a:ahLst/>
              <a:cxnLst/>
              <a:rect l="l" t="t" r="r" b="b"/>
              <a:pathLst>
                <a:path w="5261" h="408" extrusionOk="0">
                  <a:moveTo>
                    <a:pt x="5006" y="0"/>
                  </a:moveTo>
                  <a:cubicBezTo>
                    <a:pt x="4998" y="0"/>
                    <a:pt x="4990" y="1"/>
                    <a:pt x="4981" y="2"/>
                  </a:cubicBezTo>
                  <a:lnTo>
                    <a:pt x="246" y="2"/>
                  </a:lnTo>
                  <a:cubicBezTo>
                    <a:pt x="1" y="30"/>
                    <a:pt x="1" y="391"/>
                    <a:pt x="246" y="406"/>
                  </a:cubicBezTo>
                  <a:lnTo>
                    <a:pt x="4981" y="406"/>
                  </a:lnTo>
                  <a:cubicBezTo>
                    <a:pt x="4990" y="407"/>
                    <a:pt x="4998" y="407"/>
                    <a:pt x="5006" y="407"/>
                  </a:cubicBezTo>
                  <a:cubicBezTo>
                    <a:pt x="5261" y="407"/>
                    <a:pt x="5261" y="0"/>
                    <a:pt x="5006"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7616" name="Google Shape;17616;p71"/>
            <p:cNvSpPr/>
            <p:nvPr/>
          </p:nvSpPr>
          <p:spPr>
            <a:xfrm>
              <a:off x="2383069" y="1576316"/>
              <a:ext cx="280422" cy="262753"/>
            </a:xfrm>
            <a:custGeom>
              <a:avLst/>
              <a:gdLst/>
              <a:ahLst/>
              <a:cxnLst/>
              <a:rect l="l" t="t" r="r" b="b"/>
              <a:pathLst>
                <a:path w="10697" h="10023" extrusionOk="0">
                  <a:moveTo>
                    <a:pt x="8070" y="1"/>
                  </a:moveTo>
                  <a:lnTo>
                    <a:pt x="8070" y="1"/>
                  </a:lnTo>
                  <a:cubicBezTo>
                    <a:pt x="10033" y="2253"/>
                    <a:pt x="9917" y="5674"/>
                    <a:pt x="7795" y="7796"/>
                  </a:cubicBezTo>
                  <a:cubicBezTo>
                    <a:pt x="6686" y="8906"/>
                    <a:pt x="5225" y="9467"/>
                    <a:pt x="3760" y="9467"/>
                  </a:cubicBezTo>
                  <a:cubicBezTo>
                    <a:pt x="2422" y="9467"/>
                    <a:pt x="1082" y="8999"/>
                    <a:pt x="0" y="8056"/>
                  </a:cubicBezTo>
                  <a:lnTo>
                    <a:pt x="0" y="8056"/>
                  </a:lnTo>
                  <a:cubicBezTo>
                    <a:pt x="1131" y="9360"/>
                    <a:pt x="2719" y="10023"/>
                    <a:pt x="4311" y="10023"/>
                  </a:cubicBezTo>
                  <a:cubicBezTo>
                    <a:pt x="5767" y="10023"/>
                    <a:pt x="7227" y="9469"/>
                    <a:pt x="8344" y="8345"/>
                  </a:cubicBezTo>
                  <a:cubicBezTo>
                    <a:pt x="10697" y="6006"/>
                    <a:pt x="10567" y="2166"/>
                    <a:pt x="8070" y="1"/>
                  </a:cubicBezTo>
                  <a:close/>
                </a:path>
              </a:pathLst>
            </a:custGeom>
            <a:solidFill>
              <a:srgbClr val="E4EAEE"/>
            </a:solidFill>
            <a:ln>
              <a:noFill/>
            </a:ln>
          </p:spPr>
          <p:txBody>
            <a:bodyPr spcFirstLastPara="1" wrap="square" lIns="91425" tIns="91425" rIns="91425" bIns="91425" anchor="ctr" anchorCtr="0">
              <a:noAutofit/>
            </a:bodyPr>
            <a:lstStyle/>
            <a:p>
              <a:endParaRPr/>
            </a:p>
          </p:txBody>
        </p:sp>
        <p:sp>
          <p:nvSpPr>
            <p:cNvPr id="17617" name="Google Shape;17617;p71"/>
            <p:cNvSpPr/>
            <p:nvPr/>
          </p:nvSpPr>
          <p:spPr>
            <a:xfrm>
              <a:off x="2365662" y="1683771"/>
              <a:ext cx="21732" cy="10696"/>
            </a:xfrm>
            <a:custGeom>
              <a:avLst/>
              <a:gdLst/>
              <a:ahLst/>
              <a:cxnLst/>
              <a:rect l="l" t="t" r="r" b="b"/>
              <a:pathLst>
                <a:path w="829" h="408" extrusionOk="0">
                  <a:moveTo>
                    <a:pt x="561" y="0"/>
                  </a:moveTo>
                  <a:cubicBezTo>
                    <a:pt x="552" y="0"/>
                    <a:pt x="543" y="1"/>
                    <a:pt x="534" y="2"/>
                  </a:cubicBezTo>
                  <a:lnTo>
                    <a:pt x="246" y="2"/>
                  </a:lnTo>
                  <a:cubicBezTo>
                    <a:pt x="0" y="30"/>
                    <a:pt x="0" y="391"/>
                    <a:pt x="246" y="406"/>
                  </a:cubicBezTo>
                  <a:lnTo>
                    <a:pt x="534" y="406"/>
                  </a:lnTo>
                  <a:cubicBezTo>
                    <a:pt x="543" y="407"/>
                    <a:pt x="552" y="407"/>
                    <a:pt x="561" y="407"/>
                  </a:cubicBezTo>
                  <a:cubicBezTo>
                    <a:pt x="828" y="407"/>
                    <a:pt x="828" y="0"/>
                    <a:pt x="561" y="0"/>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18" name="Google Shape;17618;p71"/>
            <p:cNvSpPr/>
            <p:nvPr/>
          </p:nvSpPr>
          <p:spPr>
            <a:xfrm>
              <a:off x="2490524" y="1799589"/>
              <a:ext cx="11377" cy="18613"/>
            </a:xfrm>
            <a:custGeom>
              <a:avLst/>
              <a:gdLst/>
              <a:ahLst/>
              <a:cxnLst/>
              <a:rect l="l" t="t" r="r" b="b"/>
              <a:pathLst>
                <a:path w="434" h="710" extrusionOk="0">
                  <a:moveTo>
                    <a:pt x="217" y="1"/>
                  </a:moveTo>
                  <a:cubicBezTo>
                    <a:pt x="109" y="1"/>
                    <a:pt x="1" y="73"/>
                    <a:pt x="15" y="217"/>
                  </a:cubicBezTo>
                  <a:lnTo>
                    <a:pt x="15" y="506"/>
                  </a:lnTo>
                  <a:cubicBezTo>
                    <a:pt x="1" y="622"/>
                    <a:pt x="102" y="708"/>
                    <a:pt x="203" y="708"/>
                  </a:cubicBezTo>
                  <a:cubicBezTo>
                    <a:pt x="210" y="709"/>
                    <a:pt x="218" y="710"/>
                    <a:pt x="225" y="710"/>
                  </a:cubicBezTo>
                  <a:cubicBezTo>
                    <a:pt x="331" y="710"/>
                    <a:pt x="419" y="615"/>
                    <a:pt x="419" y="520"/>
                  </a:cubicBezTo>
                  <a:lnTo>
                    <a:pt x="419" y="217"/>
                  </a:lnTo>
                  <a:cubicBezTo>
                    <a:pt x="434" y="73"/>
                    <a:pt x="326" y="1"/>
                    <a:pt x="217"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19" name="Google Shape;17619;p71"/>
            <p:cNvSpPr/>
            <p:nvPr/>
          </p:nvSpPr>
          <p:spPr>
            <a:xfrm>
              <a:off x="2401393" y="1596554"/>
              <a:ext cx="19163" cy="15755"/>
            </a:xfrm>
            <a:custGeom>
              <a:avLst/>
              <a:gdLst/>
              <a:ahLst/>
              <a:cxnLst/>
              <a:rect l="l" t="t" r="r" b="b"/>
              <a:pathLst>
                <a:path w="731" h="601" extrusionOk="0">
                  <a:moveTo>
                    <a:pt x="268" y="1"/>
                  </a:moveTo>
                  <a:cubicBezTo>
                    <a:pt x="121" y="1"/>
                    <a:pt x="1" y="184"/>
                    <a:pt x="124" y="340"/>
                  </a:cubicBezTo>
                  <a:lnTo>
                    <a:pt x="326" y="543"/>
                  </a:lnTo>
                  <a:cubicBezTo>
                    <a:pt x="369" y="571"/>
                    <a:pt x="413" y="600"/>
                    <a:pt x="470" y="600"/>
                  </a:cubicBezTo>
                  <a:cubicBezTo>
                    <a:pt x="644" y="600"/>
                    <a:pt x="730" y="384"/>
                    <a:pt x="615" y="254"/>
                  </a:cubicBezTo>
                  <a:lnTo>
                    <a:pt x="398" y="52"/>
                  </a:lnTo>
                  <a:cubicBezTo>
                    <a:pt x="356" y="16"/>
                    <a:pt x="311" y="1"/>
                    <a:pt x="268"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0" name="Google Shape;17620;p71"/>
            <p:cNvSpPr/>
            <p:nvPr/>
          </p:nvSpPr>
          <p:spPr>
            <a:xfrm>
              <a:off x="2569563" y="1765378"/>
              <a:ext cx="20893" cy="16830"/>
            </a:xfrm>
            <a:custGeom>
              <a:avLst/>
              <a:gdLst/>
              <a:ahLst/>
              <a:cxnLst/>
              <a:rect l="l" t="t" r="r" b="b"/>
              <a:pathLst>
                <a:path w="797" h="642" extrusionOk="0">
                  <a:moveTo>
                    <a:pt x="313" y="0"/>
                  </a:moveTo>
                  <a:cubicBezTo>
                    <a:pt x="149" y="0"/>
                    <a:pt x="1" y="225"/>
                    <a:pt x="176" y="368"/>
                  </a:cubicBezTo>
                  <a:lnTo>
                    <a:pt x="393" y="584"/>
                  </a:lnTo>
                  <a:cubicBezTo>
                    <a:pt x="421" y="613"/>
                    <a:pt x="479" y="642"/>
                    <a:pt x="537" y="642"/>
                  </a:cubicBezTo>
                  <a:cubicBezTo>
                    <a:pt x="710" y="642"/>
                    <a:pt x="797" y="425"/>
                    <a:pt x="681" y="295"/>
                  </a:cubicBezTo>
                  <a:lnTo>
                    <a:pt x="465" y="79"/>
                  </a:lnTo>
                  <a:cubicBezTo>
                    <a:pt x="419" y="23"/>
                    <a:pt x="366" y="0"/>
                    <a:pt x="313" y="0"/>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1" name="Google Shape;17621;p71"/>
            <p:cNvSpPr/>
            <p:nvPr/>
          </p:nvSpPr>
          <p:spPr>
            <a:xfrm>
              <a:off x="2571136" y="1595610"/>
              <a:ext cx="20841" cy="16699"/>
            </a:xfrm>
            <a:custGeom>
              <a:avLst/>
              <a:gdLst/>
              <a:ahLst/>
              <a:cxnLst/>
              <a:rect l="l" t="t" r="r" b="b"/>
              <a:pathLst>
                <a:path w="795" h="637" extrusionOk="0">
                  <a:moveTo>
                    <a:pt x="491" y="1"/>
                  </a:moveTo>
                  <a:cubicBezTo>
                    <a:pt x="436" y="1"/>
                    <a:pt x="380" y="26"/>
                    <a:pt x="333" y="88"/>
                  </a:cubicBezTo>
                  <a:lnTo>
                    <a:pt x="116" y="290"/>
                  </a:lnTo>
                  <a:cubicBezTo>
                    <a:pt x="1" y="420"/>
                    <a:pt x="87" y="636"/>
                    <a:pt x="260" y="636"/>
                  </a:cubicBezTo>
                  <a:cubicBezTo>
                    <a:pt x="318" y="636"/>
                    <a:pt x="376" y="607"/>
                    <a:pt x="405" y="579"/>
                  </a:cubicBezTo>
                  <a:lnTo>
                    <a:pt x="621" y="362"/>
                  </a:lnTo>
                  <a:cubicBezTo>
                    <a:pt x="794" y="222"/>
                    <a:pt x="652" y="1"/>
                    <a:pt x="491"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2" name="Google Shape;17622;p71"/>
            <p:cNvSpPr/>
            <p:nvPr/>
          </p:nvSpPr>
          <p:spPr>
            <a:xfrm>
              <a:off x="2401236" y="1766296"/>
              <a:ext cx="19583" cy="15913"/>
            </a:xfrm>
            <a:custGeom>
              <a:avLst/>
              <a:gdLst/>
              <a:ahLst/>
              <a:cxnLst/>
              <a:rect l="l" t="t" r="r" b="b"/>
              <a:pathLst>
                <a:path w="747" h="607" extrusionOk="0">
                  <a:moveTo>
                    <a:pt x="456" y="0"/>
                  </a:moveTo>
                  <a:cubicBezTo>
                    <a:pt x="414" y="0"/>
                    <a:pt x="372" y="13"/>
                    <a:pt x="332" y="44"/>
                  </a:cubicBezTo>
                  <a:lnTo>
                    <a:pt x="130" y="260"/>
                  </a:lnTo>
                  <a:cubicBezTo>
                    <a:pt x="0" y="390"/>
                    <a:pt x="87" y="607"/>
                    <a:pt x="274" y="607"/>
                  </a:cubicBezTo>
                  <a:cubicBezTo>
                    <a:pt x="318" y="607"/>
                    <a:pt x="375" y="578"/>
                    <a:pt x="404" y="549"/>
                  </a:cubicBezTo>
                  <a:lnTo>
                    <a:pt x="621" y="333"/>
                  </a:lnTo>
                  <a:cubicBezTo>
                    <a:pt x="746" y="184"/>
                    <a:pt x="611" y="0"/>
                    <a:pt x="456" y="0"/>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3" name="Google Shape;17623;p71"/>
            <p:cNvSpPr/>
            <p:nvPr/>
          </p:nvSpPr>
          <p:spPr>
            <a:xfrm>
              <a:off x="2373160" y="1634985"/>
              <a:ext cx="23174" cy="14025"/>
            </a:xfrm>
            <a:custGeom>
              <a:avLst/>
              <a:gdLst/>
              <a:ahLst/>
              <a:cxnLst/>
              <a:rect l="l" t="t" r="r" b="b"/>
              <a:pathLst>
                <a:path w="884" h="535" extrusionOk="0">
                  <a:moveTo>
                    <a:pt x="303" y="0"/>
                  </a:moveTo>
                  <a:cubicBezTo>
                    <a:pt x="104" y="0"/>
                    <a:pt x="0" y="330"/>
                    <a:pt x="248" y="405"/>
                  </a:cubicBezTo>
                  <a:lnTo>
                    <a:pt x="523" y="520"/>
                  </a:lnTo>
                  <a:cubicBezTo>
                    <a:pt x="551" y="520"/>
                    <a:pt x="566" y="535"/>
                    <a:pt x="595" y="535"/>
                  </a:cubicBezTo>
                  <a:cubicBezTo>
                    <a:pt x="811" y="535"/>
                    <a:pt x="883" y="231"/>
                    <a:pt x="681" y="145"/>
                  </a:cubicBezTo>
                  <a:lnTo>
                    <a:pt x="407" y="29"/>
                  </a:lnTo>
                  <a:cubicBezTo>
                    <a:pt x="370" y="9"/>
                    <a:pt x="335" y="0"/>
                    <a:pt x="303" y="0"/>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4" name="Google Shape;17624;p71"/>
            <p:cNvSpPr/>
            <p:nvPr/>
          </p:nvSpPr>
          <p:spPr>
            <a:xfrm>
              <a:off x="2595516" y="1729333"/>
              <a:ext cx="21811" cy="13527"/>
            </a:xfrm>
            <a:custGeom>
              <a:avLst/>
              <a:gdLst/>
              <a:ahLst/>
              <a:cxnLst/>
              <a:rect l="l" t="t" r="r" b="b"/>
              <a:pathLst>
                <a:path w="832" h="516" extrusionOk="0">
                  <a:moveTo>
                    <a:pt x="291" y="0"/>
                  </a:moveTo>
                  <a:cubicBezTo>
                    <a:pt x="100" y="0"/>
                    <a:pt x="1" y="281"/>
                    <a:pt x="197" y="386"/>
                  </a:cubicBezTo>
                  <a:lnTo>
                    <a:pt x="471" y="501"/>
                  </a:lnTo>
                  <a:cubicBezTo>
                    <a:pt x="500" y="516"/>
                    <a:pt x="529" y="516"/>
                    <a:pt x="557" y="516"/>
                  </a:cubicBezTo>
                  <a:cubicBezTo>
                    <a:pt x="774" y="516"/>
                    <a:pt x="832" y="212"/>
                    <a:pt x="630" y="126"/>
                  </a:cubicBezTo>
                  <a:lnTo>
                    <a:pt x="355" y="10"/>
                  </a:lnTo>
                  <a:cubicBezTo>
                    <a:pt x="333" y="3"/>
                    <a:pt x="312" y="0"/>
                    <a:pt x="291" y="0"/>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5" name="Google Shape;17625;p71"/>
            <p:cNvSpPr/>
            <p:nvPr/>
          </p:nvSpPr>
          <p:spPr>
            <a:xfrm>
              <a:off x="2535195" y="1570129"/>
              <a:ext cx="15650" cy="17197"/>
            </a:xfrm>
            <a:custGeom>
              <a:avLst/>
              <a:gdLst/>
              <a:ahLst/>
              <a:cxnLst/>
              <a:rect l="l" t="t" r="r" b="b"/>
              <a:pathLst>
                <a:path w="597" h="656" extrusionOk="0">
                  <a:moveTo>
                    <a:pt x="345" y="1"/>
                  </a:moveTo>
                  <a:cubicBezTo>
                    <a:pt x="279" y="1"/>
                    <a:pt x="213" y="32"/>
                    <a:pt x="173" y="107"/>
                  </a:cubicBezTo>
                  <a:lnTo>
                    <a:pt x="58" y="381"/>
                  </a:lnTo>
                  <a:cubicBezTo>
                    <a:pt x="0" y="511"/>
                    <a:pt x="87" y="656"/>
                    <a:pt x="231" y="656"/>
                  </a:cubicBezTo>
                  <a:lnTo>
                    <a:pt x="246" y="656"/>
                  </a:lnTo>
                  <a:cubicBezTo>
                    <a:pt x="332" y="656"/>
                    <a:pt x="390" y="612"/>
                    <a:pt x="433" y="540"/>
                  </a:cubicBezTo>
                  <a:lnTo>
                    <a:pt x="549" y="266"/>
                  </a:lnTo>
                  <a:cubicBezTo>
                    <a:pt x="596" y="115"/>
                    <a:pt x="470" y="1"/>
                    <a:pt x="345"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6" name="Google Shape;17626;p71"/>
            <p:cNvSpPr/>
            <p:nvPr/>
          </p:nvSpPr>
          <p:spPr>
            <a:xfrm>
              <a:off x="2441345" y="1790099"/>
              <a:ext cx="16463" cy="18219"/>
            </a:xfrm>
            <a:custGeom>
              <a:avLst/>
              <a:gdLst/>
              <a:ahLst/>
              <a:cxnLst/>
              <a:rect l="l" t="t" r="r" b="b"/>
              <a:pathLst>
                <a:path w="628" h="695" extrusionOk="0">
                  <a:moveTo>
                    <a:pt x="349" y="1"/>
                  </a:moveTo>
                  <a:cubicBezTo>
                    <a:pt x="272" y="1"/>
                    <a:pt x="195" y="43"/>
                    <a:pt x="159" y="146"/>
                  </a:cubicBezTo>
                  <a:lnTo>
                    <a:pt x="58" y="421"/>
                  </a:lnTo>
                  <a:cubicBezTo>
                    <a:pt x="0" y="550"/>
                    <a:pt x="87" y="695"/>
                    <a:pt x="231" y="695"/>
                  </a:cubicBezTo>
                  <a:lnTo>
                    <a:pt x="246" y="695"/>
                  </a:lnTo>
                  <a:cubicBezTo>
                    <a:pt x="318" y="695"/>
                    <a:pt x="390" y="652"/>
                    <a:pt x="419" y="579"/>
                  </a:cubicBezTo>
                  <a:lnTo>
                    <a:pt x="534" y="305"/>
                  </a:lnTo>
                  <a:cubicBezTo>
                    <a:pt x="627" y="138"/>
                    <a:pt x="487" y="1"/>
                    <a:pt x="349"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7" name="Google Shape;17627;p71"/>
            <p:cNvSpPr/>
            <p:nvPr/>
          </p:nvSpPr>
          <p:spPr>
            <a:xfrm>
              <a:off x="2443521" y="1569290"/>
              <a:ext cx="15624" cy="17276"/>
            </a:xfrm>
            <a:custGeom>
              <a:avLst/>
              <a:gdLst/>
              <a:ahLst/>
              <a:cxnLst/>
              <a:rect l="l" t="t" r="r" b="b"/>
              <a:pathLst>
                <a:path w="596" h="659" extrusionOk="0">
                  <a:moveTo>
                    <a:pt x="252" y="0"/>
                  </a:moveTo>
                  <a:cubicBezTo>
                    <a:pt x="128" y="0"/>
                    <a:pt x="1" y="111"/>
                    <a:pt x="47" y="269"/>
                  </a:cubicBezTo>
                  <a:lnTo>
                    <a:pt x="163" y="529"/>
                  </a:lnTo>
                  <a:cubicBezTo>
                    <a:pt x="191" y="601"/>
                    <a:pt x="264" y="659"/>
                    <a:pt x="336" y="659"/>
                  </a:cubicBezTo>
                  <a:lnTo>
                    <a:pt x="350" y="659"/>
                  </a:lnTo>
                  <a:cubicBezTo>
                    <a:pt x="495" y="659"/>
                    <a:pt x="596" y="514"/>
                    <a:pt x="538" y="384"/>
                  </a:cubicBezTo>
                  <a:lnTo>
                    <a:pt x="422" y="110"/>
                  </a:lnTo>
                  <a:cubicBezTo>
                    <a:pt x="387" y="33"/>
                    <a:pt x="320" y="0"/>
                    <a:pt x="252" y="0"/>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8" name="Google Shape;17628;p71"/>
            <p:cNvSpPr/>
            <p:nvPr/>
          </p:nvSpPr>
          <p:spPr>
            <a:xfrm>
              <a:off x="2532416" y="1791121"/>
              <a:ext cx="16411" cy="18351"/>
            </a:xfrm>
            <a:custGeom>
              <a:avLst/>
              <a:gdLst/>
              <a:ahLst/>
              <a:cxnLst/>
              <a:rect l="l" t="t" r="r" b="b"/>
              <a:pathLst>
                <a:path w="626" h="700" extrusionOk="0">
                  <a:moveTo>
                    <a:pt x="277" y="1"/>
                  </a:moveTo>
                  <a:cubicBezTo>
                    <a:pt x="140" y="1"/>
                    <a:pt x="0" y="131"/>
                    <a:pt x="92" y="295"/>
                  </a:cubicBezTo>
                  <a:lnTo>
                    <a:pt x="193" y="569"/>
                  </a:lnTo>
                  <a:cubicBezTo>
                    <a:pt x="222" y="641"/>
                    <a:pt x="294" y="699"/>
                    <a:pt x="380" y="699"/>
                  </a:cubicBezTo>
                  <a:lnTo>
                    <a:pt x="395" y="699"/>
                  </a:lnTo>
                  <a:cubicBezTo>
                    <a:pt x="525" y="685"/>
                    <a:pt x="626" y="555"/>
                    <a:pt x="568" y="425"/>
                  </a:cubicBezTo>
                  <a:lnTo>
                    <a:pt x="467" y="151"/>
                  </a:lnTo>
                  <a:cubicBezTo>
                    <a:pt x="435" y="45"/>
                    <a:pt x="357" y="1"/>
                    <a:pt x="277"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29" name="Google Shape;17629;p71"/>
            <p:cNvSpPr/>
            <p:nvPr/>
          </p:nvSpPr>
          <p:spPr>
            <a:xfrm>
              <a:off x="2596486" y="1637370"/>
              <a:ext cx="21785" cy="13527"/>
            </a:xfrm>
            <a:custGeom>
              <a:avLst/>
              <a:gdLst/>
              <a:ahLst/>
              <a:cxnLst/>
              <a:rect l="l" t="t" r="r" b="b"/>
              <a:pathLst>
                <a:path w="831" h="516" extrusionOk="0">
                  <a:moveTo>
                    <a:pt x="539" y="1"/>
                  </a:moveTo>
                  <a:cubicBezTo>
                    <a:pt x="519" y="1"/>
                    <a:pt x="499" y="4"/>
                    <a:pt x="477" y="10"/>
                  </a:cubicBezTo>
                  <a:lnTo>
                    <a:pt x="203" y="126"/>
                  </a:lnTo>
                  <a:cubicBezTo>
                    <a:pt x="1" y="213"/>
                    <a:pt x="59" y="516"/>
                    <a:pt x="275" y="516"/>
                  </a:cubicBezTo>
                  <a:cubicBezTo>
                    <a:pt x="304" y="516"/>
                    <a:pt x="333" y="516"/>
                    <a:pt x="347" y="501"/>
                  </a:cubicBezTo>
                  <a:lnTo>
                    <a:pt x="621" y="400"/>
                  </a:lnTo>
                  <a:cubicBezTo>
                    <a:pt x="831" y="295"/>
                    <a:pt x="732" y="1"/>
                    <a:pt x="539" y="1"/>
                  </a:cubicBezTo>
                  <a:close/>
                </a:path>
              </a:pathLst>
            </a:custGeom>
            <a:solidFill>
              <a:srgbClr val="93AABA"/>
            </a:solidFill>
            <a:ln>
              <a:noFill/>
            </a:ln>
          </p:spPr>
          <p:txBody>
            <a:bodyPr spcFirstLastPara="1" wrap="square" lIns="91425" tIns="91425" rIns="91425" bIns="91425" anchor="ctr" anchorCtr="0">
              <a:noAutofit/>
            </a:bodyPr>
            <a:lstStyle/>
            <a:p>
              <a:endParaRPr/>
            </a:p>
          </p:txBody>
        </p:sp>
        <p:sp>
          <p:nvSpPr>
            <p:cNvPr id="17630" name="Google Shape;17630;p71"/>
            <p:cNvSpPr/>
            <p:nvPr/>
          </p:nvSpPr>
          <p:spPr>
            <a:xfrm>
              <a:off x="2373606" y="1727052"/>
              <a:ext cx="22859" cy="13920"/>
            </a:xfrm>
            <a:custGeom>
              <a:avLst/>
              <a:gdLst/>
              <a:ahLst/>
              <a:cxnLst/>
              <a:rect l="l" t="t" r="r" b="b"/>
              <a:pathLst>
                <a:path w="872" h="531" extrusionOk="0">
                  <a:moveTo>
                    <a:pt x="575" y="0"/>
                  </a:moveTo>
                  <a:cubicBezTo>
                    <a:pt x="544" y="0"/>
                    <a:pt x="511" y="8"/>
                    <a:pt x="477" y="25"/>
                  </a:cubicBezTo>
                  <a:lnTo>
                    <a:pt x="202" y="141"/>
                  </a:lnTo>
                  <a:cubicBezTo>
                    <a:pt x="0" y="213"/>
                    <a:pt x="58" y="516"/>
                    <a:pt x="289" y="530"/>
                  </a:cubicBezTo>
                  <a:cubicBezTo>
                    <a:pt x="303" y="530"/>
                    <a:pt x="332" y="516"/>
                    <a:pt x="361" y="516"/>
                  </a:cubicBezTo>
                  <a:lnTo>
                    <a:pt x="621" y="400"/>
                  </a:lnTo>
                  <a:cubicBezTo>
                    <a:pt x="871" y="325"/>
                    <a:pt x="774" y="0"/>
                    <a:pt x="575" y="0"/>
                  </a:cubicBezTo>
                  <a:close/>
                </a:path>
              </a:pathLst>
            </a:custGeom>
            <a:solidFill>
              <a:srgbClr val="93AABA"/>
            </a:solidFill>
            <a:ln>
              <a:noFill/>
            </a:ln>
          </p:spPr>
          <p:txBody>
            <a:bodyPr spcFirstLastPara="1" wrap="square" lIns="91425" tIns="91425" rIns="91425" bIns="91425" anchor="ctr" anchorCtr="0">
              <a:noAutofit/>
            </a:bodyPr>
            <a:lstStyle/>
            <a:p>
              <a:endParaRPr/>
            </a:p>
          </p:txBody>
        </p:sp>
      </p:grpSp>
      <p:grpSp>
        <p:nvGrpSpPr>
          <p:cNvPr id="17631" name="Google Shape;17631;p71"/>
          <p:cNvGrpSpPr/>
          <p:nvPr/>
        </p:nvGrpSpPr>
        <p:grpSpPr>
          <a:xfrm>
            <a:off x="4236602" y="1512666"/>
            <a:ext cx="312981" cy="352697"/>
            <a:chOff x="4236601" y="1512666"/>
            <a:chExt cx="312981" cy="352697"/>
          </a:xfrm>
        </p:grpSpPr>
        <p:sp>
          <p:nvSpPr>
            <p:cNvPr id="17632" name="Google Shape;17632;p71"/>
            <p:cNvSpPr/>
            <p:nvPr/>
          </p:nvSpPr>
          <p:spPr>
            <a:xfrm>
              <a:off x="4236601" y="1512666"/>
              <a:ext cx="312981" cy="352697"/>
            </a:xfrm>
            <a:custGeom>
              <a:avLst/>
              <a:gdLst/>
              <a:ahLst/>
              <a:cxnLst/>
              <a:rect l="l" t="t" r="r" b="b"/>
              <a:pathLst>
                <a:path w="11939" h="13454" extrusionOk="0">
                  <a:moveTo>
                    <a:pt x="5969" y="0"/>
                  </a:moveTo>
                  <a:cubicBezTo>
                    <a:pt x="5933" y="0"/>
                    <a:pt x="5897" y="11"/>
                    <a:pt x="5861" y="33"/>
                  </a:cubicBezTo>
                  <a:cubicBezTo>
                    <a:pt x="5832" y="47"/>
                    <a:pt x="2743" y="1895"/>
                    <a:pt x="404" y="1895"/>
                  </a:cubicBezTo>
                  <a:cubicBezTo>
                    <a:pt x="303" y="1895"/>
                    <a:pt x="217" y="1967"/>
                    <a:pt x="202" y="2068"/>
                  </a:cubicBezTo>
                  <a:cubicBezTo>
                    <a:pt x="0" y="3656"/>
                    <a:pt x="58" y="5273"/>
                    <a:pt x="390" y="6846"/>
                  </a:cubicBezTo>
                  <a:cubicBezTo>
                    <a:pt x="650" y="8218"/>
                    <a:pt x="1198" y="9517"/>
                    <a:pt x="2007" y="10657"/>
                  </a:cubicBezTo>
                  <a:cubicBezTo>
                    <a:pt x="2988" y="11971"/>
                    <a:pt x="4345" y="12952"/>
                    <a:pt x="5919" y="13443"/>
                  </a:cubicBezTo>
                  <a:cubicBezTo>
                    <a:pt x="5933" y="13450"/>
                    <a:pt x="5951" y="13454"/>
                    <a:pt x="5971" y="13454"/>
                  </a:cubicBezTo>
                  <a:cubicBezTo>
                    <a:pt x="5991" y="13454"/>
                    <a:pt x="6012" y="13450"/>
                    <a:pt x="6034" y="13443"/>
                  </a:cubicBezTo>
                  <a:cubicBezTo>
                    <a:pt x="7608" y="12952"/>
                    <a:pt x="8964" y="11971"/>
                    <a:pt x="9946" y="10657"/>
                  </a:cubicBezTo>
                  <a:cubicBezTo>
                    <a:pt x="10754" y="9517"/>
                    <a:pt x="11303" y="8218"/>
                    <a:pt x="11563" y="6846"/>
                  </a:cubicBezTo>
                  <a:cubicBezTo>
                    <a:pt x="11880" y="5273"/>
                    <a:pt x="11938" y="3656"/>
                    <a:pt x="11736" y="2068"/>
                  </a:cubicBezTo>
                  <a:cubicBezTo>
                    <a:pt x="11722" y="1967"/>
                    <a:pt x="11635" y="1895"/>
                    <a:pt x="11534" y="1895"/>
                  </a:cubicBezTo>
                  <a:cubicBezTo>
                    <a:pt x="9195" y="1895"/>
                    <a:pt x="6106" y="47"/>
                    <a:pt x="6077" y="33"/>
                  </a:cubicBezTo>
                  <a:cubicBezTo>
                    <a:pt x="6041" y="11"/>
                    <a:pt x="6005" y="0"/>
                    <a:pt x="5969" y="0"/>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7633" name="Google Shape;17633;p71"/>
            <p:cNvSpPr/>
            <p:nvPr/>
          </p:nvSpPr>
          <p:spPr>
            <a:xfrm>
              <a:off x="4383798" y="1561557"/>
              <a:ext cx="165784" cy="303806"/>
            </a:xfrm>
            <a:custGeom>
              <a:avLst/>
              <a:gdLst/>
              <a:ahLst/>
              <a:cxnLst/>
              <a:rect l="l" t="t" r="r" b="b"/>
              <a:pathLst>
                <a:path w="6324" h="11589" extrusionOk="0">
                  <a:moveTo>
                    <a:pt x="5385" y="1"/>
                  </a:moveTo>
                  <a:cubicBezTo>
                    <a:pt x="5573" y="1618"/>
                    <a:pt x="5500" y="3249"/>
                    <a:pt x="5183" y="4837"/>
                  </a:cubicBezTo>
                  <a:cubicBezTo>
                    <a:pt x="4909" y="6251"/>
                    <a:pt x="4331" y="7608"/>
                    <a:pt x="3494" y="8792"/>
                  </a:cubicBezTo>
                  <a:cubicBezTo>
                    <a:pt x="2599" y="10005"/>
                    <a:pt x="1401" y="10929"/>
                    <a:pt x="0" y="11477"/>
                  </a:cubicBezTo>
                  <a:cubicBezTo>
                    <a:pt x="87" y="11520"/>
                    <a:pt x="188" y="11549"/>
                    <a:pt x="289" y="11578"/>
                  </a:cubicBezTo>
                  <a:cubicBezTo>
                    <a:pt x="311" y="11585"/>
                    <a:pt x="332" y="11589"/>
                    <a:pt x="354" y="11589"/>
                  </a:cubicBezTo>
                  <a:cubicBezTo>
                    <a:pt x="376" y="11589"/>
                    <a:pt x="397" y="11585"/>
                    <a:pt x="419" y="11578"/>
                  </a:cubicBezTo>
                  <a:cubicBezTo>
                    <a:pt x="1978" y="11087"/>
                    <a:pt x="3349" y="10106"/>
                    <a:pt x="4317" y="8792"/>
                  </a:cubicBezTo>
                  <a:cubicBezTo>
                    <a:pt x="5125" y="7652"/>
                    <a:pt x="5674" y="6353"/>
                    <a:pt x="5948" y="4981"/>
                  </a:cubicBezTo>
                  <a:cubicBezTo>
                    <a:pt x="6265" y="3408"/>
                    <a:pt x="6323" y="1791"/>
                    <a:pt x="6121" y="203"/>
                  </a:cubicBezTo>
                  <a:cubicBezTo>
                    <a:pt x="6107" y="102"/>
                    <a:pt x="6020" y="30"/>
                    <a:pt x="5919" y="30"/>
                  </a:cubicBezTo>
                  <a:cubicBezTo>
                    <a:pt x="5746" y="30"/>
                    <a:pt x="5558" y="15"/>
                    <a:pt x="5385" y="1"/>
                  </a:cubicBezTo>
                  <a:close/>
                </a:path>
              </a:pathLst>
            </a:custGeom>
            <a:solidFill>
              <a:srgbClr val="5E7487"/>
            </a:solidFill>
            <a:ln>
              <a:noFill/>
            </a:ln>
          </p:spPr>
          <p:txBody>
            <a:bodyPr spcFirstLastPara="1" wrap="square" lIns="91425" tIns="91425" rIns="91425" bIns="91425" anchor="ctr" anchorCtr="0">
              <a:noAutofit/>
            </a:bodyPr>
            <a:lstStyle/>
            <a:p>
              <a:endParaRPr/>
            </a:p>
          </p:txBody>
        </p:sp>
        <p:sp>
          <p:nvSpPr>
            <p:cNvPr id="17634" name="Google Shape;17634;p71"/>
            <p:cNvSpPr/>
            <p:nvPr/>
          </p:nvSpPr>
          <p:spPr>
            <a:xfrm>
              <a:off x="4267246" y="1546326"/>
              <a:ext cx="251664" cy="283856"/>
            </a:xfrm>
            <a:custGeom>
              <a:avLst/>
              <a:gdLst/>
              <a:ahLst/>
              <a:cxnLst/>
              <a:rect l="l" t="t" r="r" b="b"/>
              <a:pathLst>
                <a:path w="9600" h="10828" extrusionOk="0">
                  <a:moveTo>
                    <a:pt x="4798" y="1"/>
                  </a:moveTo>
                  <a:cubicBezTo>
                    <a:pt x="4764" y="1"/>
                    <a:pt x="4728" y="12"/>
                    <a:pt x="4692" y="33"/>
                  </a:cubicBezTo>
                  <a:cubicBezTo>
                    <a:pt x="4677" y="48"/>
                    <a:pt x="2209" y="1520"/>
                    <a:pt x="347" y="1520"/>
                  </a:cubicBezTo>
                  <a:cubicBezTo>
                    <a:pt x="260" y="1520"/>
                    <a:pt x="174" y="1592"/>
                    <a:pt x="159" y="1679"/>
                  </a:cubicBezTo>
                  <a:cubicBezTo>
                    <a:pt x="0" y="2964"/>
                    <a:pt x="44" y="4263"/>
                    <a:pt x="303" y="5519"/>
                  </a:cubicBezTo>
                  <a:cubicBezTo>
                    <a:pt x="506" y="6616"/>
                    <a:pt x="953" y="7670"/>
                    <a:pt x="1603" y="8579"/>
                  </a:cubicBezTo>
                  <a:cubicBezTo>
                    <a:pt x="2382" y="9633"/>
                    <a:pt x="3479" y="10427"/>
                    <a:pt x="4735" y="10817"/>
                  </a:cubicBezTo>
                  <a:cubicBezTo>
                    <a:pt x="4757" y="10824"/>
                    <a:pt x="4778" y="10827"/>
                    <a:pt x="4800" y="10827"/>
                  </a:cubicBezTo>
                  <a:cubicBezTo>
                    <a:pt x="4822" y="10827"/>
                    <a:pt x="4843" y="10824"/>
                    <a:pt x="4865" y="10817"/>
                  </a:cubicBezTo>
                  <a:cubicBezTo>
                    <a:pt x="6121" y="10427"/>
                    <a:pt x="7218" y="9633"/>
                    <a:pt x="7998" y="8579"/>
                  </a:cubicBezTo>
                  <a:cubicBezTo>
                    <a:pt x="8647" y="7670"/>
                    <a:pt x="9095" y="6616"/>
                    <a:pt x="9297" y="5519"/>
                  </a:cubicBezTo>
                  <a:cubicBezTo>
                    <a:pt x="9557" y="4263"/>
                    <a:pt x="9600" y="2964"/>
                    <a:pt x="9441" y="1679"/>
                  </a:cubicBezTo>
                  <a:cubicBezTo>
                    <a:pt x="9427" y="1592"/>
                    <a:pt x="9340" y="1520"/>
                    <a:pt x="9253" y="1520"/>
                  </a:cubicBezTo>
                  <a:cubicBezTo>
                    <a:pt x="7391" y="1520"/>
                    <a:pt x="4923" y="48"/>
                    <a:pt x="4894" y="33"/>
                  </a:cubicBezTo>
                  <a:cubicBezTo>
                    <a:pt x="4865" y="12"/>
                    <a:pt x="4833" y="1"/>
                    <a:pt x="4798"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635" name="Google Shape;17635;p71"/>
            <p:cNvSpPr/>
            <p:nvPr/>
          </p:nvSpPr>
          <p:spPr>
            <a:xfrm>
              <a:off x="4388726" y="1585019"/>
              <a:ext cx="130184" cy="245163"/>
            </a:xfrm>
            <a:custGeom>
              <a:avLst/>
              <a:gdLst/>
              <a:ahLst/>
              <a:cxnLst/>
              <a:rect l="l" t="t" r="r" b="b"/>
              <a:pathLst>
                <a:path w="4966" h="9352" extrusionOk="0">
                  <a:moveTo>
                    <a:pt x="4071" y="1"/>
                  </a:moveTo>
                  <a:cubicBezTo>
                    <a:pt x="4215" y="1315"/>
                    <a:pt x="4143" y="2643"/>
                    <a:pt x="3898" y="3927"/>
                  </a:cubicBezTo>
                  <a:cubicBezTo>
                    <a:pt x="3667" y="5126"/>
                    <a:pt x="3190" y="6251"/>
                    <a:pt x="2483" y="7248"/>
                  </a:cubicBezTo>
                  <a:cubicBezTo>
                    <a:pt x="1833" y="8128"/>
                    <a:pt x="982" y="8835"/>
                    <a:pt x="0" y="9312"/>
                  </a:cubicBezTo>
                  <a:lnTo>
                    <a:pt x="116" y="9341"/>
                  </a:lnTo>
                  <a:cubicBezTo>
                    <a:pt x="130" y="9348"/>
                    <a:pt x="148" y="9351"/>
                    <a:pt x="168" y="9351"/>
                  </a:cubicBezTo>
                  <a:cubicBezTo>
                    <a:pt x="188" y="9351"/>
                    <a:pt x="209" y="9348"/>
                    <a:pt x="231" y="9341"/>
                  </a:cubicBezTo>
                  <a:cubicBezTo>
                    <a:pt x="1487" y="8951"/>
                    <a:pt x="2584" y="8157"/>
                    <a:pt x="3364" y="7103"/>
                  </a:cubicBezTo>
                  <a:cubicBezTo>
                    <a:pt x="4013" y="6194"/>
                    <a:pt x="4461" y="5140"/>
                    <a:pt x="4677" y="4043"/>
                  </a:cubicBezTo>
                  <a:cubicBezTo>
                    <a:pt x="4923" y="2787"/>
                    <a:pt x="4966" y="1488"/>
                    <a:pt x="4807" y="203"/>
                  </a:cubicBezTo>
                  <a:cubicBezTo>
                    <a:pt x="4793" y="116"/>
                    <a:pt x="4706" y="44"/>
                    <a:pt x="4619" y="44"/>
                  </a:cubicBezTo>
                  <a:cubicBezTo>
                    <a:pt x="4432" y="44"/>
                    <a:pt x="4244" y="30"/>
                    <a:pt x="4071"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7636" name="Google Shape;17636;p71"/>
            <p:cNvSpPr/>
            <p:nvPr/>
          </p:nvSpPr>
          <p:spPr>
            <a:xfrm>
              <a:off x="4330817" y="1674727"/>
              <a:ext cx="124521" cy="84019"/>
            </a:xfrm>
            <a:custGeom>
              <a:avLst/>
              <a:gdLst/>
              <a:ahLst/>
              <a:cxnLst/>
              <a:rect l="l" t="t" r="r" b="b"/>
              <a:pathLst>
                <a:path w="4750" h="3205" extrusionOk="0">
                  <a:moveTo>
                    <a:pt x="2382" y="0"/>
                  </a:moveTo>
                  <a:cubicBezTo>
                    <a:pt x="1083" y="15"/>
                    <a:pt x="0" y="1068"/>
                    <a:pt x="0" y="2295"/>
                  </a:cubicBezTo>
                  <a:lnTo>
                    <a:pt x="0" y="3003"/>
                  </a:lnTo>
                  <a:cubicBezTo>
                    <a:pt x="0" y="3104"/>
                    <a:pt x="87" y="3205"/>
                    <a:pt x="203" y="3205"/>
                  </a:cubicBezTo>
                  <a:lnTo>
                    <a:pt x="4562" y="3205"/>
                  </a:lnTo>
                  <a:cubicBezTo>
                    <a:pt x="4663" y="3205"/>
                    <a:pt x="4750" y="3104"/>
                    <a:pt x="4750" y="3003"/>
                  </a:cubicBezTo>
                  <a:lnTo>
                    <a:pt x="4750" y="2295"/>
                  </a:lnTo>
                  <a:cubicBezTo>
                    <a:pt x="4750" y="1068"/>
                    <a:pt x="3667" y="15"/>
                    <a:pt x="2382" y="0"/>
                  </a:cubicBezTo>
                  <a:close/>
                </a:path>
              </a:pathLst>
            </a:custGeom>
            <a:solidFill>
              <a:srgbClr val="778C9E"/>
            </a:solidFill>
            <a:ln>
              <a:noFill/>
            </a:ln>
          </p:spPr>
          <p:txBody>
            <a:bodyPr spcFirstLastPara="1" wrap="square" lIns="91425" tIns="91425" rIns="91425" bIns="91425" anchor="ctr" anchorCtr="0">
              <a:noAutofit/>
            </a:bodyPr>
            <a:lstStyle/>
            <a:p>
              <a:endParaRPr/>
            </a:p>
          </p:txBody>
        </p:sp>
        <p:sp>
          <p:nvSpPr>
            <p:cNvPr id="17637" name="Google Shape;17637;p71"/>
            <p:cNvSpPr/>
            <p:nvPr/>
          </p:nvSpPr>
          <p:spPr>
            <a:xfrm>
              <a:off x="4383798" y="1674727"/>
              <a:ext cx="71934" cy="84019"/>
            </a:xfrm>
            <a:custGeom>
              <a:avLst/>
              <a:gdLst/>
              <a:ahLst/>
              <a:cxnLst/>
              <a:rect l="l" t="t" r="r" b="b"/>
              <a:pathLst>
                <a:path w="2744" h="3205" extrusionOk="0">
                  <a:moveTo>
                    <a:pt x="361" y="0"/>
                  </a:moveTo>
                  <a:cubicBezTo>
                    <a:pt x="231" y="0"/>
                    <a:pt x="116" y="15"/>
                    <a:pt x="0" y="29"/>
                  </a:cubicBezTo>
                  <a:cubicBezTo>
                    <a:pt x="1112" y="217"/>
                    <a:pt x="2007" y="1184"/>
                    <a:pt x="2007" y="2310"/>
                  </a:cubicBezTo>
                  <a:lnTo>
                    <a:pt x="2007" y="3003"/>
                  </a:lnTo>
                  <a:cubicBezTo>
                    <a:pt x="2007" y="3118"/>
                    <a:pt x="1920" y="3205"/>
                    <a:pt x="1805" y="3205"/>
                  </a:cubicBezTo>
                  <a:lnTo>
                    <a:pt x="2541" y="3205"/>
                  </a:lnTo>
                  <a:cubicBezTo>
                    <a:pt x="2657" y="3205"/>
                    <a:pt x="2743" y="3118"/>
                    <a:pt x="2743" y="3003"/>
                  </a:cubicBezTo>
                  <a:lnTo>
                    <a:pt x="2743" y="2295"/>
                  </a:lnTo>
                  <a:cubicBezTo>
                    <a:pt x="2729" y="1068"/>
                    <a:pt x="1646" y="15"/>
                    <a:pt x="361"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638" name="Google Shape;17638;p71"/>
            <p:cNvSpPr/>
            <p:nvPr/>
          </p:nvSpPr>
          <p:spPr>
            <a:xfrm>
              <a:off x="4379263" y="1679917"/>
              <a:ext cx="27657" cy="16017"/>
            </a:xfrm>
            <a:custGeom>
              <a:avLst/>
              <a:gdLst/>
              <a:ahLst/>
              <a:cxnLst/>
              <a:rect l="l" t="t" r="r" b="b"/>
              <a:pathLst>
                <a:path w="1055" h="611" extrusionOk="0">
                  <a:moveTo>
                    <a:pt x="527" y="1"/>
                  </a:moveTo>
                  <a:cubicBezTo>
                    <a:pt x="350" y="1"/>
                    <a:pt x="173" y="26"/>
                    <a:pt x="0" y="76"/>
                  </a:cubicBezTo>
                  <a:lnTo>
                    <a:pt x="275" y="611"/>
                  </a:lnTo>
                  <a:lnTo>
                    <a:pt x="780" y="611"/>
                  </a:lnTo>
                  <a:lnTo>
                    <a:pt x="1054" y="76"/>
                  </a:lnTo>
                  <a:cubicBezTo>
                    <a:pt x="881" y="26"/>
                    <a:pt x="704" y="1"/>
                    <a:pt x="527" y="1"/>
                  </a:cubicBez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7639" name="Google Shape;17639;p71"/>
            <p:cNvSpPr/>
            <p:nvPr/>
          </p:nvSpPr>
          <p:spPr>
            <a:xfrm>
              <a:off x="4372814" y="1689486"/>
              <a:ext cx="40528" cy="58564"/>
            </a:xfrm>
            <a:custGeom>
              <a:avLst/>
              <a:gdLst/>
              <a:ahLst/>
              <a:cxnLst/>
              <a:rect l="l" t="t" r="r" b="b"/>
              <a:pathLst>
                <a:path w="1546" h="2234" extrusionOk="0">
                  <a:moveTo>
                    <a:pt x="521" y="0"/>
                  </a:moveTo>
                  <a:cubicBezTo>
                    <a:pt x="419" y="15"/>
                    <a:pt x="333" y="72"/>
                    <a:pt x="318" y="173"/>
                  </a:cubicBezTo>
                  <a:lnTo>
                    <a:pt x="30" y="1473"/>
                  </a:lnTo>
                  <a:cubicBezTo>
                    <a:pt x="1" y="1545"/>
                    <a:pt x="30" y="1617"/>
                    <a:pt x="87" y="1675"/>
                  </a:cubicBezTo>
                  <a:lnTo>
                    <a:pt x="636" y="2180"/>
                  </a:lnTo>
                  <a:cubicBezTo>
                    <a:pt x="679" y="2216"/>
                    <a:pt x="730" y="2234"/>
                    <a:pt x="780" y="2234"/>
                  </a:cubicBezTo>
                  <a:cubicBezTo>
                    <a:pt x="831" y="2234"/>
                    <a:pt x="881" y="2216"/>
                    <a:pt x="925" y="2180"/>
                  </a:cubicBezTo>
                  <a:lnTo>
                    <a:pt x="1473" y="1675"/>
                  </a:lnTo>
                  <a:cubicBezTo>
                    <a:pt x="1517" y="1617"/>
                    <a:pt x="1545" y="1545"/>
                    <a:pt x="1531" y="1473"/>
                  </a:cubicBezTo>
                  <a:lnTo>
                    <a:pt x="1228" y="173"/>
                  </a:lnTo>
                  <a:cubicBezTo>
                    <a:pt x="1213" y="72"/>
                    <a:pt x="1127" y="15"/>
                    <a:pt x="1040" y="0"/>
                  </a:cubicBezTo>
                  <a:close/>
                </a:path>
              </a:pathLst>
            </a:custGeom>
            <a:solidFill>
              <a:srgbClr val="8EA0AE"/>
            </a:solidFill>
            <a:ln>
              <a:noFill/>
            </a:ln>
          </p:spPr>
          <p:txBody>
            <a:bodyPr spcFirstLastPara="1" wrap="square" lIns="91425" tIns="91425" rIns="91425" bIns="91425" anchor="ctr" anchorCtr="0">
              <a:noAutofit/>
            </a:bodyPr>
            <a:lstStyle/>
            <a:p>
              <a:endParaRPr/>
            </a:p>
          </p:txBody>
        </p:sp>
        <p:sp>
          <p:nvSpPr>
            <p:cNvPr id="17640" name="Google Shape;17640;p71"/>
            <p:cNvSpPr/>
            <p:nvPr/>
          </p:nvSpPr>
          <p:spPr>
            <a:xfrm>
              <a:off x="4383431" y="1689486"/>
              <a:ext cx="29911" cy="58564"/>
            </a:xfrm>
            <a:custGeom>
              <a:avLst/>
              <a:gdLst/>
              <a:ahLst/>
              <a:cxnLst/>
              <a:rect l="l" t="t" r="r" b="b"/>
              <a:pathLst>
                <a:path w="1141" h="2234" extrusionOk="0">
                  <a:moveTo>
                    <a:pt x="346" y="0"/>
                  </a:moveTo>
                  <a:lnTo>
                    <a:pt x="217" y="246"/>
                  </a:lnTo>
                  <a:lnTo>
                    <a:pt x="505" y="1501"/>
                  </a:lnTo>
                  <a:lnTo>
                    <a:pt x="0" y="1978"/>
                  </a:lnTo>
                  <a:lnTo>
                    <a:pt x="231" y="2180"/>
                  </a:lnTo>
                  <a:cubicBezTo>
                    <a:pt x="274" y="2216"/>
                    <a:pt x="325" y="2234"/>
                    <a:pt x="374" y="2234"/>
                  </a:cubicBezTo>
                  <a:cubicBezTo>
                    <a:pt x="422" y="2234"/>
                    <a:pt x="469" y="2216"/>
                    <a:pt x="505" y="2180"/>
                  </a:cubicBezTo>
                  <a:lnTo>
                    <a:pt x="1068" y="1675"/>
                  </a:lnTo>
                  <a:cubicBezTo>
                    <a:pt x="1112" y="1617"/>
                    <a:pt x="1140" y="1545"/>
                    <a:pt x="1126" y="1473"/>
                  </a:cubicBezTo>
                  <a:lnTo>
                    <a:pt x="823" y="173"/>
                  </a:lnTo>
                  <a:cubicBezTo>
                    <a:pt x="808" y="72"/>
                    <a:pt x="722" y="15"/>
                    <a:pt x="635" y="0"/>
                  </a:cubicBez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7641" name="Google Shape;17641;p71"/>
            <p:cNvSpPr/>
            <p:nvPr/>
          </p:nvSpPr>
          <p:spPr>
            <a:xfrm>
              <a:off x="4372054" y="1674727"/>
              <a:ext cx="42416" cy="21208"/>
            </a:xfrm>
            <a:custGeom>
              <a:avLst/>
              <a:gdLst/>
              <a:ahLst/>
              <a:cxnLst/>
              <a:rect l="l" t="t" r="r" b="b"/>
              <a:pathLst>
                <a:path w="1618" h="809" extrusionOk="0">
                  <a:moveTo>
                    <a:pt x="809" y="0"/>
                  </a:moveTo>
                  <a:cubicBezTo>
                    <a:pt x="535" y="0"/>
                    <a:pt x="246" y="58"/>
                    <a:pt x="1" y="144"/>
                  </a:cubicBezTo>
                  <a:lnTo>
                    <a:pt x="333" y="809"/>
                  </a:lnTo>
                  <a:lnTo>
                    <a:pt x="1286" y="809"/>
                  </a:lnTo>
                  <a:lnTo>
                    <a:pt x="1618" y="144"/>
                  </a:lnTo>
                  <a:cubicBezTo>
                    <a:pt x="1358" y="43"/>
                    <a:pt x="1084" y="0"/>
                    <a:pt x="809" y="0"/>
                  </a:cubicBezTo>
                  <a:close/>
                </a:path>
              </a:pathLst>
            </a:custGeom>
            <a:solidFill>
              <a:srgbClr val="7B90A1"/>
            </a:solidFill>
            <a:ln>
              <a:noFill/>
            </a:ln>
          </p:spPr>
          <p:txBody>
            <a:bodyPr spcFirstLastPara="1" wrap="square" lIns="91425" tIns="91425" rIns="91425" bIns="91425" anchor="ctr" anchorCtr="0">
              <a:noAutofit/>
            </a:bodyPr>
            <a:lstStyle/>
            <a:p>
              <a:endParaRPr/>
            </a:p>
          </p:txBody>
        </p:sp>
        <p:sp>
          <p:nvSpPr>
            <p:cNvPr id="17642" name="Google Shape;17642;p71"/>
            <p:cNvSpPr/>
            <p:nvPr/>
          </p:nvSpPr>
          <p:spPr>
            <a:xfrm>
              <a:off x="4389460" y="1675094"/>
              <a:ext cx="24642" cy="20841"/>
            </a:xfrm>
            <a:custGeom>
              <a:avLst/>
              <a:gdLst/>
              <a:ahLst/>
              <a:cxnLst/>
              <a:rect l="l" t="t" r="r" b="b"/>
              <a:pathLst>
                <a:path w="940" h="795" extrusionOk="0">
                  <a:moveTo>
                    <a:pt x="405" y="1"/>
                  </a:moveTo>
                  <a:lnTo>
                    <a:pt x="1" y="795"/>
                  </a:lnTo>
                  <a:lnTo>
                    <a:pt x="607" y="795"/>
                  </a:lnTo>
                  <a:lnTo>
                    <a:pt x="939" y="130"/>
                  </a:lnTo>
                  <a:cubicBezTo>
                    <a:pt x="766" y="58"/>
                    <a:pt x="578" y="15"/>
                    <a:pt x="405" y="1"/>
                  </a:cubicBezTo>
                  <a:close/>
                </a:path>
              </a:pathLst>
            </a:custGeom>
            <a:solidFill>
              <a:srgbClr val="6B8295"/>
            </a:solidFill>
            <a:ln>
              <a:noFill/>
            </a:ln>
          </p:spPr>
          <p:txBody>
            <a:bodyPr spcFirstLastPara="1" wrap="square" lIns="91425" tIns="91425" rIns="91425" bIns="91425" anchor="ctr" anchorCtr="0">
              <a:noAutofit/>
            </a:bodyPr>
            <a:lstStyle/>
            <a:p>
              <a:endParaRPr/>
            </a:p>
          </p:txBody>
        </p:sp>
        <p:sp>
          <p:nvSpPr>
            <p:cNvPr id="17643" name="Google Shape;17643;p71"/>
            <p:cNvSpPr/>
            <p:nvPr/>
          </p:nvSpPr>
          <p:spPr>
            <a:xfrm>
              <a:off x="4360703" y="1596396"/>
              <a:ext cx="64751" cy="88947"/>
            </a:xfrm>
            <a:custGeom>
              <a:avLst/>
              <a:gdLst/>
              <a:ahLst/>
              <a:cxnLst/>
              <a:rect l="l" t="t" r="r" b="b"/>
              <a:pathLst>
                <a:path w="2470" h="3393" extrusionOk="0">
                  <a:moveTo>
                    <a:pt x="1242" y="0"/>
                  </a:moveTo>
                  <a:cubicBezTo>
                    <a:pt x="549" y="0"/>
                    <a:pt x="1" y="563"/>
                    <a:pt x="1" y="1241"/>
                  </a:cubicBezTo>
                  <a:lnTo>
                    <a:pt x="1" y="2151"/>
                  </a:lnTo>
                  <a:cubicBezTo>
                    <a:pt x="1" y="2829"/>
                    <a:pt x="549" y="3392"/>
                    <a:pt x="1242" y="3392"/>
                  </a:cubicBezTo>
                  <a:cubicBezTo>
                    <a:pt x="1921" y="3378"/>
                    <a:pt x="2469" y="2829"/>
                    <a:pt x="2469" y="2136"/>
                  </a:cubicBezTo>
                  <a:lnTo>
                    <a:pt x="2469" y="1241"/>
                  </a:lnTo>
                  <a:cubicBezTo>
                    <a:pt x="2469" y="563"/>
                    <a:pt x="1921" y="14"/>
                    <a:pt x="1242" y="0"/>
                  </a:cubicBezTo>
                  <a:close/>
                </a:path>
              </a:pathLst>
            </a:custGeom>
            <a:solidFill>
              <a:srgbClr val="E5EBEE"/>
            </a:solidFill>
            <a:ln>
              <a:noFill/>
            </a:ln>
          </p:spPr>
          <p:txBody>
            <a:bodyPr spcFirstLastPara="1" wrap="square" lIns="91425" tIns="91425" rIns="91425" bIns="91425" anchor="ctr" anchorCtr="0">
              <a:noAutofit/>
            </a:bodyPr>
            <a:lstStyle/>
            <a:p>
              <a:endParaRPr/>
            </a:p>
          </p:txBody>
        </p:sp>
        <p:sp>
          <p:nvSpPr>
            <p:cNvPr id="17644" name="Google Shape;17644;p71"/>
            <p:cNvSpPr/>
            <p:nvPr/>
          </p:nvSpPr>
          <p:spPr>
            <a:xfrm>
              <a:off x="4383431" y="1596396"/>
              <a:ext cx="42023" cy="88947"/>
            </a:xfrm>
            <a:custGeom>
              <a:avLst/>
              <a:gdLst/>
              <a:ahLst/>
              <a:cxnLst/>
              <a:rect l="l" t="t" r="r" b="b"/>
              <a:pathLst>
                <a:path w="1603" h="3393" extrusionOk="0">
                  <a:moveTo>
                    <a:pt x="375" y="0"/>
                  </a:moveTo>
                  <a:cubicBezTo>
                    <a:pt x="245" y="0"/>
                    <a:pt x="130" y="29"/>
                    <a:pt x="14" y="58"/>
                  </a:cubicBezTo>
                  <a:cubicBezTo>
                    <a:pt x="520" y="217"/>
                    <a:pt x="881" y="707"/>
                    <a:pt x="881" y="1241"/>
                  </a:cubicBezTo>
                  <a:lnTo>
                    <a:pt x="881" y="2151"/>
                  </a:lnTo>
                  <a:cubicBezTo>
                    <a:pt x="881" y="2685"/>
                    <a:pt x="520" y="3176"/>
                    <a:pt x="0" y="3335"/>
                  </a:cubicBezTo>
                  <a:cubicBezTo>
                    <a:pt x="116" y="3363"/>
                    <a:pt x="245" y="3392"/>
                    <a:pt x="361" y="3392"/>
                  </a:cubicBezTo>
                  <a:cubicBezTo>
                    <a:pt x="1054" y="3378"/>
                    <a:pt x="1602" y="2829"/>
                    <a:pt x="1602" y="2136"/>
                  </a:cubicBezTo>
                  <a:lnTo>
                    <a:pt x="1602" y="1241"/>
                  </a:lnTo>
                  <a:cubicBezTo>
                    <a:pt x="1602" y="563"/>
                    <a:pt x="1054" y="14"/>
                    <a:pt x="375"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7645" name="Google Shape;17645;p71"/>
            <p:cNvSpPr/>
            <p:nvPr/>
          </p:nvSpPr>
          <p:spPr>
            <a:xfrm>
              <a:off x="4360336" y="1597891"/>
              <a:ext cx="65118" cy="42783"/>
            </a:xfrm>
            <a:custGeom>
              <a:avLst/>
              <a:gdLst/>
              <a:ahLst/>
              <a:cxnLst/>
              <a:rect l="l" t="t" r="r" b="b"/>
              <a:pathLst>
                <a:path w="2484" h="1632" extrusionOk="0">
                  <a:moveTo>
                    <a:pt x="1242" y="1"/>
                  </a:moveTo>
                  <a:cubicBezTo>
                    <a:pt x="578" y="1"/>
                    <a:pt x="29" y="520"/>
                    <a:pt x="0" y="1184"/>
                  </a:cubicBezTo>
                  <a:lnTo>
                    <a:pt x="0" y="1632"/>
                  </a:lnTo>
                  <a:lnTo>
                    <a:pt x="203" y="1632"/>
                  </a:lnTo>
                  <a:cubicBezTo>
                    <a:pt x="1112" y="1632"/>
                    <a:pt x="1444" y="1026"/>
                    <a:pt x="1444" y="1026"/>
                  </a:cubicBezTo>
                  <a:cubicBezTo>
                    <a:pt x="1444" y="1026"/>
                    <a:pt x="1675" y="1632"/>
                    <a:pt x="2281" y="1632"/>
                  </a:cubicBezTo>
                  <a:lnTo>
                    <a:pt x="2483" y="1632"/>
                  </a:lnTo>
                  <a:lnTo>
                    <a:pt x="2483" y="1184"/>
                  </a:lnTo>
                  <a:cubicBezTo>
                    <a:pt x="2454" y="520"/>
                    <a:pt x="1906" y="1"/>
                    <a:pt x="1242" y="1"/>
                  </a:cubicBezTo>
                  <a:close/>
                </a:path>
              </a:pathLst>
            </a:custGeom>
            <a:solidFill>
              <a:srgbClr val="213B55"/>
            </a:solidFill>
            <a:ln>
              <a:noFill/>
            </a:ln>
          </p:spPr>
          <p:txBody>
            <a:bodyPr spcFirstLastPara="1" wrap="square" lIns="91425" tIns="91425" rIns="91425" bIns="91425" anchor="ctr" anchorCtr="0">
              <a:noAutofit/>
            </a:bodyPr>
            <a:lstStyle/>
            <a:p>
              <a:endParaRPr/>
            </a:p>
          </p:txBody>
        </p:sp>
      </p:grpSp>
      <p:grpSp>
        <p:nvGrpSpPr>
          <p:cNvPr id="17646" name="Google Shape;17646;p71"/>
          <p:cNvGrpSpPr/>
          <p:nvPr/>
        </p:nvGrpSpPr>
        <p:grpSpPr>
          <a:xfrm>
            <a:off x="849675" y="3347716"/>
            <a:ext cx="346300" cy="375818"/>
            <a:chOff x="849675" y="3347716"/>
            <a:chExt cx="346300" cy="375818"/>
          </a:xfrm>
        </p:grpSpPr>
        <p:sp>
          <p:nvSpPr>
            <p:cNvPr id="17647" name="Google Shape;17647;p71"/>
            <p:cNvSpPr/>
            <p:nvPr/>
          </p:nvSpPr>
          <p:spPr>
            <a:xfrm>
              <a:off x="880714" y="3347716"/>
              <a:ext cx="315262" cy="314895"/>
            </a:xfrm>
            <a:custGeom>
              <a:avLst/>
              <a:gdLst/>
              <a:ahLst/>
              <a:cxnLst/>
              <a:rect l="l" t="t" r="r" b="b"/>
              <a:pathLst>
                <a:path w="12026" h="12012" extrusionOk="0">
                  <a:moveTo>
                    <a:pt x="6006" y="1"/>
                  </a:moveTo>
                  <a:cubicBezTo>
                    <a:pt x="2685" y="1"/>
                    <a:pt x="0" y="2686"/>
                    <a:pt x="0" y="6006"/>
                  </a:cubicBezTo>
                  <a:cubicBezTo>
                    <a:pt x="0" y="9326"/>
                    <a:pt x="2685" y="12011"/>
                    <a:pt x="6006" y="12011"/>
                  </a:cubicBezTo>
                  <a:cubicBezTo>
                    <a:pt x="9326" y="12011"/>
                    <a:pt x="12025" y="9326"/>
                    <a:pt x="12025" y="6006"/>
                  </a:cubicBezTo>
                  <a:cubicBezTo>
                    <a:pt x="12025" y="2686"/>
                    <a:pt x="9326" y="1"/>
                    <a:pt x="6006" y="1"/>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648" name="Google Shape;17648;p71"/>
            <p:cNvSpPr/>
            <p:nvPr/>
          </p:nvSpPr>
          <p:spPr>
            <a:xfrm>
              <a:off x="849675" y="3351124"/>
              <a:ext cx="299742" cy="311801"/>
            </a:xfrm>
            <a:custGeom>
              <a:avLst/>
              <a:gdLst/>
              <a:ahLst/>
              <a:cxnLst/>
              <a:rect l="l" t="t" r="r" b="b"/>
              <a:pathLst>
                <a:path w="11434" h="11894" extrusionOk="0">
                  <a:moveTo>
                    <a:pt x="5963" y="1"/>
                  </a:moveTo>
                  <a:cubicBezTo>
                    <a:pt x="2036" y="809"/>
                    <a:pt x="1" y="5183"/>
                    <a:pt x="1906" y="8720"/>
                  </a:cubicBezTo>
                  <a:cubicBezTo>
                    <a:pt x="3009" y="10790"/>
                    <a:pt x="5092" y="11894"/>
                    <a:pt x="7205" y="11894"/>
                  </a:cubicBezTo>
                  <a:cubicBezTo>
                    <a:pt x="8716" y="11894"/>
                    <a:pt x="10242" y="11329"/>
                    <a:pt x="11434" y="10149"/>
                  </a:cubicBezTo>
                  <a:lnTo>
                    <a:pt x="11434" y="10149"/>
                  </a:lnTo>
                  <a:cubicBezTo>
                    <a:pt x="11029" y="10221"/>
                    <a:pt x="10611" y="10264"/>
                    <a:pt x="10207" y="10264"/>
                  </a:cubicBezTo>
                  <a:cubicBezTo>
                    <a:pt x="7767" y="10264"/>
                    <a:pt x="5573" y="8806"/>
                    <a:pt x="4649" y="6554"/>
                  </a:cubicBezTo>
                  <a:cubicBezTo>
                    <a:pt x="3711" y="4303"/>
                    <a:pt x="4245" y="1704"/>
                    <a:pt x="5963"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649" name="Google Shape;17649;p71"/>
            <p:cNvSpPr/>
            <p:nvPr/>
          </p:nvSpPr>
          <p:spPr>
            <a:xfrm>
              <a:off x="881081" y="3347716"/>
              <a:ext cx="314501" cy="314895"/>
            </a:xfrm>
            <a:custGeom>
              <a:avLst/>
              <a:gdLst/>
              <a:ahLst/>
              <a:cxnLst/>
              <a:rect l="l" t="t" r="r" b="b"/>
              <a:pathLst>
                <a:path w="11997" h="12012" extrusionOk="0">
                  <a:moveTo>
                    <a:pt x="5775" y="15"/>
                  </a:moveTo>
                  <a:lnTo>
                    <a:pt x="5775" y="2542"/>
                  </a:lnTo>
                  <a:lnTo>
                    <a:pt x="2975" y="2542"/>
                  </a:lnTo>
                  <a:cubicBezTo>
                    <a:pt x="3610" y="1098"/>
                    <a:pt x="4620" y="131"/>
                    <a:pt x="5761" y="15"/>
                  </a:cubicBezTo>
                  <a:close/>
                  <a:moveTo>
                    <a:pt x="6222" y="15"/>
                  </a:moveTo>
                  <a:cubicBezTo>
                    <a:pt x="7377" y="131"/>
                    <a:pt x="8388" y="1098"/>
                    <a:pt x="9023" y="2542"/>
                  </a:cubicBezTo>
                  <a:lnTo>
                    <a:pt x="6222" y="2542"/>
                  </a:lnTo>
                  <a:lnTo>
                    <a:pt x="6222" y="15"/>
                  </a:lnTo>
                  <a:close/>
                  <a:moveTo>
                    <a:pt x="5761" y="3003"/>
                  </a:moveTo>
                  <a:lnTo>
                    <a:pt x="5761" y="5775"/>
                  </a:lnTo>
                  <a:lnTo>
                    <a:pt x="2310" y="5775"/>
                  </a:lnTo>
                  <a:cubicBezTo>
                    <a:pt x="2325" y="4837"/>
                    <a:pt x="2484" y="3898"/>
                    <a:pt x="2801" y="3003"/>
                  </a:cubicBezTo>
                  <a:close/>
                  <a:moveTo>
                    <a:pt x="9196" y="3003"/>
                  </a:moveTo>
                  <a:cubicBezTo>
                    <a:pt x="9514" y="3898"/>
                    <a:pt x="9673" y="4837"/>
                    <a:pt x="9687" y="5775"/>
                  </a:cubicBezTo>
                  <a:lnTo>
                    <a:pt x="6222" y="5775"/>
                  </a:lnTo>
                  <a:lnTo>
                    <a:pt x="6222" y="3003"/>
                  </a:lnTo>
                  <a:close/>
                  <a:moveTo>
                    <a:pt x="5761" y="6237"/>
                  </a:moveTo>
                  <a:lnTo>
                    <a:pt x="5761" y="9009"/>
                  </a:lnTo>
                  <a:lnTo>
                    <a:pt x="2801" y="9009"/>
                  </a:lnTo>
                  <a:cubicBezTo>
                    <a:pt x="2484" y="8114"/>
                    <a:pt x="2325" y="7190"/>
                    <a:pt x="2310" y="6237"/>
                  </a:cubicBezTo>
                  <a:close/>
                  <a:moveTo>
                    <a:pt x="9687" y="6237"/>
                  </a:moveTo>
                  <a:cubicBezTo>
                    <a:pt x="9673" y="7190"/>
                    <a:pt x="9514" y="8114"/>
                    <a:pt x="9196" y="9009"/>
                  </a:cubicBezTo>
                  <a:lnTo>
                    <a:pt x="6222" y="9009"/>
                  </a:lnTo>
                  <a:lnTo>
                    <a:pt x="6222" y="6237"/>
                  </a:lnTo>
                  <a:close/>
                  <a:moveTo>
                    <a:pt x="5761" y="9470"/>
                  </a:moveTo>
                  <a:lnTo>
                    <a:pt x="5761" y="11997"/>
                  </a:lnTo>
                  <a:cubicBezTo>
                    <a:pt x="4620" y="11896"/>
                    <a:pt x="3610" y="10914"/>
                    <a:pt x="2975" y="9470"/>
                  </a:cubicBezTo>
                  <a:close/>
                  <a:moveTo>
                    <a:pt x="5761" y="1"/>
                  </a:moveTo>
                  <a:cubicBezTo>
                    <a:pt x="5154" y="30"/>
                    <a:pt x="4562" y="145"/>
                    <a:pt x="3985" y="347"/>
                  </a:cubicBezTo>
                  <a:cubicBezTo>
                    <a:pt x="3321" y="954"/>
                    <a:pt x="2816" y="1704"/>
                    <a:pt x="2484" y="2542"/>
                  </a:cubicBezTo>
                  <a:lnTo>
                    <a:pt x="1098" y="2542"/>
                  </a:lnTo>
                  <a:cubicBezTo>
                    <a:pt x="982" y="2686"/>
                    <a:pt x="881" y="2845"/>
                    <a:pt x="795" y="3003"/>
                  </a:cubicBezTo>
                  <a:lnTo>
                    <a:pt x="2310" y="3003"/>
                  </a:lnTo>
                  <a:cubicBezTo>
                    <a:pt x="2022" y="3898"/>
                    <a:pt x="1863" y="4837"/>
                    <a:pt x="1849" y="5775"/>
                  </a:cubicBezTo>
                  <a:lnTo>
                    <a:pt x="1" y="5775"/>
                  </a:lnTo>
                  <a:lnTo>
                    <a:pt x="1" y="6006"/>
                  </a:lnTo>
                  <a:lnTo>
                    <a:pt x="1" y="6237"/>
                  </a:lnTo>
                  <a:lnTo>
                    <a:pt x="1849" y="6237"/>
                  </a:lnTo>
                  <a:cubicBezTo>
                    <a:pt x="1863" y="7175"/>
                    <a:pt x="2022" y="8114"/>
                    <a:pt x="2310" y="9009"/>
                  </a:cubicBezTo>
                  <a:lnTo>
                    <a:pt x="795" y="9009"/>
                  </a:lnTo>
                  <a:cubicBezTo>
                    <a:pt x="881" y="9167"/>
                    <a:pt x="982" y="9326"/>
                    <a:pt x="1083" y="9470"/>
                  </a:cubicBezTo>
                  <a:lnTo>
                    <a:pt x="2484" y="9470"/>
                  </a:lnTo>
                  <a:cubicBezTo>
                    <a:pt x="2816" y="10308"/>
                    <a:pt x="3321" y="11058"/>
                    <a:pt x="3985" y="11665"/>
                  </a:cubicBezTo>
                  <a:cubicBezTo>
                    <a:pt x="4562" y="11867"/>
                    <a:pt x="5154" y="11982"/>
                    <a:pt x="5761" y="12011"/>
                  </a:cubicBezTo>
                  <a:lnTo>
                    <a:pt x="6222" y="12011"/>
                  </a:lnTo>
                  <a:lnTo>
                    <a:pt x="6222" y="11997"/>
                  </a:lnTo>
                  <a:lnTo>
                    <a:pt x="6222" y="9470"/>
                  </a:lnTo>
                  <a:lnTo>
                    <a:pt x="9023" y="9470"/>
                  </a:lnTo>
                  <a:cubicBezTo>
                    <a:pt x="8388" y="10914"/>
                    <a:pt x="7377" y="11896"/>
                    <a:pt x="6222" y="12011"/>
                  </a:cubicBezTo>
                  <a:cubicBezTo>
                    <a:pt x="6829" y="11982"/>
                    <a:pt x="7435" y="11867"/>
                    <a:pt x="8012" y="11665"/>
                  </a:cubicBezTo>
                  <a:cubicBezTo>
                    <a:pt x="8677" y="11058"/>
                    <a:pt x="9182" y="10308"/>
                    <a:pt x="9514" y="9470"/>
                  </a:cubicBezTo>
                  <a:lnTo>
                    <a:pt x="10900" y="9470"/>
                  </a:lnTo>
                  <a:cubicBezTo>
                    <a:pt x="11015" y="9326"/>
                    <a:pt x="11116" y="9167"/>
                    <a:pt x="11203" y="9009"/>
                  </a:cubicBezTo>
                  <a:lnTo>
                    <a:pt x="9687" y="9009"/>
                  </a:lnTo>
                  <a:cubicBezTo>
                    <a:pt x="9976" y="8114"/>
                    <a:pt x="10135" y="7175"/>
                    <a:pt x="10163" y="6237"/>
                  </a:cubicBezTo>
                  <a:lnTo>
                    <a:pt x="11997" y="6237"/>
                  </a:lnTo>
                  <a:lnTo>
                    <a:pt x="11997" y="6006"/>
                  </a:lnTo>
                  <a:lnTo>
                    <a:pt x="11997" y="5775"/>
                  </a:lnTo>
                  <a:lnTo>
                    <a:pt x="10163" y="5775"/>
                  </a:lnTo>
                  <a:cubicBezTo>
                    <a:pt x="10135" y="4837"/>
                    <a:pt x="9976" y="3898"/>
                    <a:pt x="9687" y="3003"/>
                  </a:cubicBezTo>
                  <a:lnTo>
                    <a:pt x="11203" y="3003"/>
                  </a:lnTo>
                  <a:cubicBezTo>
                    <a:pt x="11102" y="2845"/>
                    <a:pt x="11001" y="2700"/>
                    <a:pt x="10900" y="2542"/>
                  </a:cubicBezTo>
                  <a:lnTo>
                    <a:pt x="9514" y="2542"/>
                  </a:lnTo>
                  <a:cubicBezTo>
                    <a:pt x="9182" y="1704"/>
                    <a:pt x="8677" y="954"/>
                    <a:pt x="8012" y="347"/>
                  </a:cubicBezTo>
                  <a:cubicBezTo>
                    <a:pt x="7435" y="145"/>
                    <a:pt x="6829" y="30"/>
                    <a:pt x="6222"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650" name="Google Shape;17650;p71"/>
            <p:cNvSpPr/>
            <p:nvPr/>
          </p:nvSpPr>
          <p:spPr>
            <a:xfrm>
              <a:off x="881081" y="3351124"/>
              <a:ext cx="237298" cy="311487"/>
            </a:xfrm>
            <a:custGeom>
              <a:avLst/>
              <a:gdLst/>
              <a:ahLst/>
              <a:cxnLst/>
              <a:rect l="l" t="t" r="r" b="b"/>
              <a:pathLst>
                <a:path w="9052" h="11882" extrusionOk="0">
                  <a:moveTo>
                    <a:pt x="8532" y="10250"/>
                  </a:moveTo>
                  <a:cubicBezTo>
                    <a:pt x="7927" y="11187"/>
                    <a:pt x="7120" y="11778"/>
                    <a:pt x="6241" y="11881"/>
                  </a:cubicBezTo>
                  <a:lnTo>
                    <a:pt x="6241" y="11881"/>
                  </a:lnTo>
                  <a:cubicBezTo>
                    <a:pt x="6841" y="11864"/>
                    <a:pt x="7441" y="11749"/>
                    <a:pt x="8012" y="11549"/>
                  </a:cubicBezTo>
                  <a:cubicBezTo>
                    <a:pt x="8417" y="11174"/>
                    <a:pt x="8778" y="10755"/>
                    <a:pt x="9052" y="10279"/>
                  </a:cubicBezTo>
                  <a:lnTo>
                    <a:pt x="9009" y="10264"/>
                  </a:lnTo>
                  <a:cubicBezTo>
                    <a:pt x="8850" y="10264"/>
                    <a:pt x="8691" y="10264"/>
                    <a:pt x="8532" y="10250"/>
                  </a:cubicBezTo>
                  <a:close/>
                  <a:moveTo>
                    <a:pt x="4765" y="1"/>
                  </a:moveTo>
                  <a:cubicBezTo>
                    <a:pt x="4505" y="59"/>
                    <a:pt x="4245" y="131"/>
                    <a:pt x="3985" y="217"/>
                  </a:cubicBezTo>
                  <a:cubicBezTo>
                    <a:pt x="3321" y="824"/>
                    <a:pt x="2816" y="1574"/>
                    <a:pt x="2484" y="2412"/>
                  </a:cubicBezTo>
                  <a:lnTo>
                    <a:pt x="1098" y="2412"/>
                  </a:lnTo>
                  <a:cubicBezTo>
                    <a:pt x="982" y="2570"/>
                    <a:pt x="881" y="2715"/>
                    <a:pt x="795" y="2873"/>
                  </a:cubicBezTo>
                  <a:lnTo>
                    <a:pt x="2310" y="2873"/>
                  </a:lnTo>
                  <a:cubicBezTo>
                    <a:pt x="2022" y="3768"/>
                    <a:pt x="1863" y="4707"/>
                    <a:pt x="1849" y="5645"/>
                  </a:cubicBezTo>
                  <a:lnTo>
                    <a:pt x="1" y="5645"/>
                  </a:lnTo>
                  <a:lnTo>
                    <a:pt x="1" y="5876"/>
                  </a:lnTo>
                  <a:lnTo>
                    <a:pt x="1" y="6107"/>
                  </a:lnTo>
                  <a:lnTo>
                    <a:pt x="1849" y="6107"/>
                  </a:lnTo>
                  <a:cubicBezTo>
                    <a:pt x="1863" y="7060"/>
                    <a:pt x="2022" y="7984"/>
                    <a:pt x="2310" y="8893"/>
                  </a:cubicBezTo>
                  <a:lnTo>
                    <a:pt x="795" y="8893"/>
                  </a:lnTo>
                  <a:cubicBezTo>
                    <a:pt x="881" y="9037"/>
                    <a:pt x="982" y="9196"/>
                    <a:pt x="1083" y="9355"/>
                  </a:cubicBezTo>
                  <a:lnTo>
                    <a:pt x="2484" y="9355"/>
                  </a:lnTo>
                  <a:cubicBezTo>
                    <a:pt x="2816" y="10192"/>
                    <a:pt x="3321" y="10943"/>
                    <a:pt x="3985" y="11549"/>
                  </a:cubicBezTo>
                  <a:cubicBezTo>
                    <a:pt x="4562" y="11751"/>
                    <a:pt x="5154" y="11867"/>
                    <a:pt x="5761" y="11881"/>
                  </a:cubicBezTo>
                  <a:lnTo>
                    <a:pt x="5775" y="11881"/>
                  </a:lnTo>
                  <a:cubicBezTo>
                    <a:pt x="4620" y="11766"/>
                    <a:pt x="3610" y="10798"/>
                    <a:pt x="2989" y="9355"/>
                  </a:cubicBezTo>
                  <a:lnTo>
                    <a:pt x="5761" y="9355"/>
                  </a:lnTo>
                  <a:lnTo>
                    <a:pt x="5775" y="11881"/>
                  </a:lnTo>
                  <a:lnTo>
                    <a:pt x="6222" y="11881"/>
                  </a:lnTo>
                  <a:cubicBezTo>
                    <a:pt x="6227" y="11881"/>
                    <a:pt x="6232" y="11881"/>
                    <a:pt x="6237" y="11881"/>
                  </a:cubicBezTo>
                  <a:lnTo>
                    <a:pt x="6237" y="11881"/>
                  </a:lnTo>
                  <a:lnTo>
                    <a:pt x="6237" y="11881"/>
                  </a:lnTo>
                  <a:cubicBezTo>
                    <a:pt x="6238" y="11881"/>
                    <a:pt x="6240" y="11881"/>
                    <a:pt x="6241" y="11881"/>
                  </a:cubicBezTo>
                  <a:lnTo>
                    <a:pt x="6241" y="11881"/>
                  </a:lnTo>
                  <a:cubicBezTo>
                    <a:pt x="6240" y="11881"/>
                    <a:pt x="6238" y="11881"/>
                    <a:pt x="6237" y="11881"/>
                  </a:cubicBezTo>
                  <a:lnTo>
                    <a:pt x="6237" y="11881"/>
                  </a:lnTo>
                  <a:lnTo>
                    <a:pt x="6237" y="9586"/>
                  </a:lnTo>
                  <a:cubicBezTo>
                    <a:pt x="5847" y="9398"/>
                    <a:pt x="5486" y="9153"/>
                    <a:pt x="5169" y="8879"/>
                  </a:cubicBezTo>
                  <a:lnTo>
                    <a:pt x="2801" y="8879"/>
                  </a:lnTo>
                  <a:cubicBezTo>
                    <a:pt x="2484" y="7998"/>
                    <a:pt x="2325" y="7060"/>
                    <a:pt x="2296" y="6107"/>
                  </a:cubicBezTo>
                  <a:lnTo>
                    <a:pt x="3278" y="6107"/>
                  </a:lnTo>
                  <a:cubicBezTo>
                    <a:pt x="3234" y="5963"/>
                    <a:pt x="3191" y="5804"/>
                    <a:pt x="3162" y="5645"/>
                  </a:cubicBezTo>
                  <a:lnTo>
                    <a:pt x="2310" y="5645"/>
                  </a:lnTo>
                  <a:cubicBezTo>
                    <a:pt x="2325" y="4707"/>
                    <a:pt x="2484" y="3768"/>
                    <a:pt x="2801" y="2873"/>
                  </a:cubicBezTo>
                  <a:lnTo>
                    <a:pt x="3162" y="2873"/>
                  </a:lnTo>
                  <a:cubicBezTo>
                    <a:pt x="3191" y="2715"/>
                    <a:pt x="3234" y="2570"/>
                    <a:pt x="3292" y="2412"/>
                  </a:cubicBezTo>
                  <a:lnTo>
                    <a:pt x="2975" y="2412"/>
                  </a:lnTo>
                  <a:cubicBezTo>
                    <a:pt x="3263" y="1719"/>
                    <a:pt x="3696" y="1098"/>
                    <a:pt x="4245" y="593"/>
                  </a:cubicBezTo>
                  <a:cubicBezTo>
                    <a:pt x="4404" y="391"/>
                    <a:pt x="4577" y="188"/>
                    <a:pt x="4765"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651" name="Google Shape;17651;p71"/>
            <p:cNvSpPr/>
            <p:nvPr/>
          </p:nvSpPr>
          <p:spPr>
            <a:xfrm>
              <a:off x="935582" y="3650473"/>
              <a:ext cx="205893" cy="72668"/>
            </a:xfrm>
            <a:custGeom>
              <a:avLst/>
              <a:gdLst/>
              <a:ahLst/>
              <a:cxnLst/>
              <a:rect l="l" t="t" r="r" b="b"/>
              <a:pathLst>
                <a:path w="7854" h="2772" extrusionOk="0">
                  <a:moveTo>
                    <a:pt x="5313" y="0"/>
                  </a:moveTo>
                  <a:lnTo>
                    <a:pt x="3927" y="477"/>
                  </a:lnTo>
                  <a:lnTo>
                    <a:pt x="2541" y="15"/>
                  </a:lnTo>
                  <a:lnTo>
                    <a:pt x="607" y="708"/>
                  </a:lnTo>
                  <a:cubicBezTo>
                    <a:pt x="246" y="837"/>
                    <a:pt x="1" y="1198"/>
                    <a:pt x="1" y="1588"/>
                  </a:cubicBezTo>
                  <a:lnTo>
                    <a:pt x="1" y="2555"/>
                  </a:lnTo>
                  <a:cubicBezTo>
                    <a:pt x="1" y="2671"/>
                    <a:pt x="102" y="2772"/>
                    <a:pt x="217" y="2772"/>
                  </a:cubicBezTo>
                  <a:lnTo>
                    <a:pt x="7622" y="2772"/>
                  </a:lnTo>
                  <a:cubicBezTo>
                    <a:pt x="7752" y="2772"/>
                    <a:pt x="7853" y="2671"/>
                    <a:pt x="7853" y="2541"/>
                  </a:cubicBezTo>
                  <a:lnTo>
                    <a:pt x="7853" y="1574"/>
                  </a:lnTo>
                  <a:cubicBezTo>
                    <a:pt x="7853" y="1184"/>
                    <a:pt x="7608" y="837"/>
                    <a:pt x="7247" y="708"/>
                  </a:cubicBezTo>
                  <a:lnTo>
                    <a:pt x="5313"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652" name="Google Shape;17652;p71"/>
            <p:cNvSpPr/>
            <p:nvPr/>
          </p:nvSpPr>
          <p:spPr>
            <a:xfrm>
              <a:off x="1026024" y="3675062"/>
              <a:ext cx="24616" cy="48472"/>
            </a:xfrm>
            <a:custGeom>
              <a:avLst/>
              <a:gdLst/>
              <a:ahLst/>
              <a:cxnLst/>
              <a:rect l="l" t="t" r="r" b="b"/>
              <a:pathLst>
                <a:path w="939" h="1849" extrusionOk="0">
                  <a:moveTo>
                    <a:pt x="232" y="0"/>
                  </a:moveTo>
                  <a:lnTo>
                    <a:pt x="1" y="1848"/>
                  </a:lnTo>
                  <a:lnTo>
                    <a:pt x="939" y="1848"/>
                  </a:lnTo>
                  <a:lnTo>
                    <a:pt x="708"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653" name="Google Shape;17653;p71"/>
            <p:cNvSpPr/>
            <p:nvPr/>
          </p:nvSpPr>
          <p:spPr>
            <a:xfrm>
              <a:off x="1027544" y="3662584"/>
              <a:ext cx="21601" cy="20841"/>
            </a:xfrm>
            <a:custGeom>
              <a:avLst/>
              <a:gdLst/>
              <a:ahLst/>
              <a:cxnLst/>
              <a:rect l="l" t="t" r="r" b="b"/>
              <a:pathLst>
                <a:path w="824" h="795" extrusionOk="0">
                  <a:moveTo>
                    <a:pt x="0" y="0"/>
                  </a:moveTo>
                  <a:lnTo>
                    <a:pt x="0" y="621"/>
                  </a:lnTo>
                  <a:cubicBezTo>
                    <a:pt x="0" y="707"/>
                    <a:pt x="73" y="794"/>
                    <a:pt x="174" y="794"/>
                  </a:cubicBezTo>
                  <a:lnTo>
                    <a:pt x="650" y="794"/>
                  </a:lnTo>
                  <a:cubicBezTo>
                    <a:pt x="737" y="794"/>
                    <a:pt x="823" y="707"/>
                    <a:pt x="823" y="621"/>
                  </a:cubicBezTo>
                  <a:lnTo>
                    <a:pt x="823" y="0"/>
                  </a:ln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654" name="Google Shape;17654;p71"/>
            <p:cNvSpPr/>
            <p:nvPr/>
          </p:nvSpPr>
          <p:spPr>
            <a:xfrm>
              <a:off x="1104747" y="3675429"/>
              <a:ext cx="36727" cy="47711"/>
            </a:xfrm>
            <a:custGeom>
              <a:avLst/>
              <a:gdLst/>
              <a:ahLst/>
              <a:cxnLst/>
              <a:rect l="l" t="t" r="r" b="b"/>
              <a:pathLst>
                <a:path w="1401" h="1820" extrusionOk="0">
                  <a:moveTo>
                    <a:pt x="1141" y="1"/>
                  </a:moveTo>
                  <a:lnTo>
                    <a:pt x="274" y="853"/>
                  </a:lnTo>
                  <a:cubicBezTo>
                    <a:pt x="101" y="1026"/>
                    <a:pt x="0" y="1271"/>
                    <a:pt x="0" y="1517"/>
                  </a:cubicBezTo>
                  <a:lnTo>
                    <a:pt x="0" y="1820"/>
                  </a:lnTo>
                  <a:lnTo>
                    <a:pt x="1169" y="1820"/>
                  </a:lnTo>
                  <a:cubicBezTo>
                    <a:pt x="1285" y="1820"/>
                    <a:pt x="1386" y="1719"/>
                    <a:pt x="1400" y="1603"/>
                  </a:cubicBezTo>
                  <a:lnTo>
                    <a:pt x="1400" y="622"/>
                  </a:lnTo>
                  <a:cubicBezTo>
                    <a:pt x="1400" y="391"/>
                    <a:pt x="1299" y="174"/>
                    <a:pt x="1141"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55" name="Google Shape;17655;p71"/>
            <p:cNvSpPr/>
            <p:nvPr/>
          </p:nvSpPr>
          <p:spPr>
            <a:xfrm>
              <a:off x="971523" y="3463140"/>
              <a:ext cx="133251" cy="96524"/>
            </a:xfrm>
            <a:custGeom>
              <a:avLst/>
              <a:gdLst/>
              <a:ahLst/>
              <a:cxnLst/>
              <a:rect l="l" t="t" r="r" b="b"/>
              <a:pathLst>
                <a:path w="5083" h="3682" extrusionOk="0">
                  <a:moveTo>
                    <a:pt x="1849" y="1"/>
                  </a:moveTo>
                  <a:cubicBezTo>
                    <a:pt x="838" y="1"/>
                    <a:pt x="1" y="823"/>
                    <a:pt x="1" y="1848"/>
                  </a:cubicBezTo>
                  <a:lnTo>
                    <a:pt x="1" y="2383"/>
                  </a:lnTo>
                  <a:cubicBezTo>
                    <a:pt x="1" y="2628"/>
                    <a:pt x="44" y="2873"/>
                    <a:pt x="131" y="3119"/>
                  </a:cubicBezTo>
                  <a:lnTo>
                    <a:pt x="203" y="3350"/>
                  </a:lnTo>
                  <a:cubicBezTo>
                    <a:pt x="232" y="3422"/>
                    <a:pt x="232" y="3494"/>
                    <a:pt x="232" y="3566"/>
                  </a:cubicBezTo>
                  <a:lnTo>
                    <a:pt x="232" y="3682"/>
                  </a:lnTo>
                  <a:lnTo>
                    <a:pt x="4866" y="3682"/>
                  </a:lnTo>
                  <a:lnTo>
                    <a:pt x="4866" y="3566"/>
                  </a:lnTo>
                  <a:cubicBezTo>
                    <a:pt x="4866" y="3494"/>
                    <a:pt x="4866" y="3422"/>
                    <a:pt x="4895" y="3350"/>
                  </a:cubicBezTo>
                  <a:lnTo>
                    <a:pt x="4967" y="3119"/>
                  </a:lnTo>
                  <a:cubicBezTo>
                    <a:pt x="5053" y="2873"/>
                    <a:pt x="5082" y="2628"/>
                    <a:pt x="5082" y="2383"/>
                  </a:cubicBezTo>
                  <a:lnTo>
                    <a:pt x="5082" y="448"/>
                  </a:lnTo>
                  <a:cubicBezTo>
                    <a:pt x="5082" y="203"/>
                    <a:pt x="4880" y="1"/>
                    <a:pt x="4635"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656" name="Google Shape;17656;p71"/>
            <p:cNvSpPr/>
            <p:nvPr/>
          </p:nvSpPr>
          <p:spPr>
            <a:xfrm>
              <a:off x="1001801" y="3463140"/>
              <a:ext cx="103340" cy="96524"/>
            </a:xfrm>
            <a:custGeom>
              <a:avLst/>
              <a:gdLst/>
              <a:ahLst/>
              <a:cxnLst/>
              <a:rect l="l" t="t" r="r" b="b"/>
              <a:pathLst>
                <a:path w="3942" h="3682" extrusionOk="0">
                  <a:moveTo>
                    <a:pt x="3503" y="0"/>
                  </a:moveTo>
                  <a:cubicBezTo>
                    <a:pt x="3495" y="0"/>
                    <a:pt x="3487" y="0"/>
                    <a:pt x="3480" y="1"/>
                  </a:cubicBezTo>
                  <a:lnTo>
                    <a:pt x="939" y="1"/>
                  </a:lnTo>
                  <a:cubicBezTo>
                    <a:pt x="931" y="0"/>
                    <a:pt x="922" y="0"/>
                    <a:pt x="914" y="0"/>
                  </a:cubicBezTo>
                  <a:cubicBezTo>
                    <a:pt x="420" y="0"/>
                    <a:pt x="15" y="414"/>
                    <a:pt x="1" y="925"/>
                  </a:cubicBezTo>
                  <a:cubicBezTo>
                    <a:pt x="1" y="1444"/>
                    <a:pt x="419" y="1863"/>
                    <a:pt x="939" y="1863"/>
                  </a:cubicBezTo>
                  <a:lnTo>
                    <a:pt x="1069" y="1863"/>
                  </a:lnTo>
                  <a:lnTo>
                    <a:pt x="1141" y="3682"/>
                  </a:lnTo>
                  <a:lnTo>
                    <a:pt x="3711" y="3682"/>
                  </a:lnTo>
                  <a:lnTo>
                    <a:pt x="3711" y="3566"/>
                  </a:lnTo>
                  <a:cubicBezTo>
                    <a:pt x="3711" y="3494"/>
                    <a:pt x="3711" y="3422"/>
                    <a:pt x="3740" y="3350"/>
                  </a:cubicBezTo>
                  <a:lnTo>
                    <a:pt x="3812" y="3119"/>
                  </a:lnTo>
                  <a:cubicBezTo>
                    <a:pt x="3898" y="2873"/>
                    <a:pt x="3942" y="2628"/>
                    <a:pt x="3942" y="2383"/>
                  </a:cubicBezTo>
                  <a:lnTo>
                    <a:pt x="3942" y="448"/>
                  </a:lnTo>
                  <a:cubicBezTo>
                    <a:pt x="3928" y="211"/>
                    <a:pt x="3738" y="0"/>
                    <a:pt x="3503"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657" name="Google Shape;17657;p71"/>
            <p:cNvSpPr/>
            <p:nvPr/>
          </p:nvSpPr>
          <p:spPr>
            <a:xfrm>
              <a:off x="1001801" y="3608083"/>
              <a:ext cx="73061" cy="54527"/>
            </a:xfrm>
            <a:custGeom>
              <a:avLst/>
              <a:gdLst/>
              <a:ahLst/>
              <a:cxnLst/>
              <a:rect l="l" t="t" r="r" b="b"/>
              <a:pathLst>
                <a:path w="2787" h="2080" extrusionOk="0">
                  <a:moveTo>
                    <a:pt x="1" y="0"/>
                  </a:moveTo>
                  <a:lnTo>
                    <a:pt x="1" y="2079"/>
                  </a:lnTo>
                  <a:lnTo>
                    <a:pt x="2787" y="2079"/>
                  </a:lnTo>
                  <a:lnTo>
                    <a:pt x="2787"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58" name="Google Shape;17658;p71"/>
            <p:cNvSpPr/>
            <p:nvPr/>
          </p:nvSpPr>
          <p:spPr>
            <a:xfrm>
              <a:off x="1001801" y="3608083"/>
              <a:ext cx="73061" cy="30383"/>
            </a:xfrm>
            <a:custGeom>
              <a:avLst/>
              <a:gdLst/>
              <a:ahLst/>
              <a:cxnLst/>
              <a:rect l="l" t="t" r="r" b="b"/>
              <a:pathLst>
                <a:path w="2787" h="1159" extrusionOk="0">
                  <a:moveTo>
                    <a:pt x="1" y="0"/>
                  </a:moveTo>
                  <a:lnTo>
                    <a:pt x="1" y="780"/>
                  </a:lnTo>
                  <a:cubicBezTo>
                    <a:pt x="434" y="1033"/>
                    <a:pt x="914" y="1159"/>
                    <a:pt x="1394" y="1159"/>
                  </a:cubicBezTo>
                  <a:cubicBezTo>
                    <a:pt x="1874" y="1159"/>
                    <a:pt x="2354" y="1033"/>
                    <a:pt x="2787" y="780"/>
                  </a:cubicBezTo>
                  <a:lnTo>
                    <a:pt x="2787"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659" name="Google Shape;17659;p71"/>
            <p:cNvSpPr/>
            <p:nvPr/>
          </p:nvSpPr>
          <p:spPr>
            <a:xfrm>
              <a:off x="990083" y="3640459"/>
              <a:ext cx="48445" cy="43596"/>
            </a:xfrm>
            <a:custGeom>
              <a:avLst/>
              <a:gdLst/>
              <a:ahLst/>
              <a:cxnLst/>
              <a:rect l="l" t="t" r="r" b="b"/>
              <a:pathLst>
                <a:path w="1848" h="1663" extrusionOk="0">
                  <a:moveTo>
                    <a:pt x="406" y="1"/>
                  </a:moveTo>
                  <a:cubicBezTo>
                    <a:pt x="320" y="1"/>
                    <a:pt x="241" y="49"/>
                    <a:pt x="202" y="137"/>
                  </a:cubicBezTo>
                  <a:lnTo>
                    <a:pt x="0" y="555"/>
                  </a:lnTo>
                  <a:lnTo>
                    <a:pt x="765" y="1566"/>
                  </a:lnTo>
                  <a:cubicBezTo>
                    <a:pt x="813" y="1629"/>
                    <a:pt x="882" y="1662"/>
                    <a:pt x="952" y="1662"/>
                  </a:cubicBezTo>
                  <a:cubicBezTo>
                    <a:pt x="1009" y="1662"/>
                    <a:pt x="1066" y="1640"/>
                    <a:pt x="1112" y="1595"/>
                  </a:cubicBezTo>
                  <a:lnTo>
                    <a:pt x="1848" y="859"/>
                  </a:lnTo>
                  <a:lnTo>
                    <a:pt x="534" y="36"/>
                  </a:lnTo>
                  <a:cubicBezTo>
                    <a:pt x="492" y="12"/>
                    <a:pt x="448" y="1"/>
                    <a:pt x="406"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60" name="Google Shape;17660;p71"/>
            <p:cNvSpPr/>
            <p:nvPr/>
          </p:nvSpPr>
          <p:spPr>
            <a:xfrm>
              <a:off x="1038502" y="3640459"/>
              <a:ext cx="48105" cy="43438"/>
            </a:xfrm>
            <a:custGeom>
              <a:avLst/>
              <a:gdLst/>
              <a:ahLst/>
              <a:cxnLst/>
              <a:rect l="l" t="t" r="r" b="b"/>
              <a:pathLst>
                <a:path w="1835" h="1657" extrusionOk="0">
                  <a:moveTo>
                    <a:pt x="1422" y="1"/>
                  </a:moveTo>
                  <a:cubicBezTo>
                    <a:pt x="1380" y="1"/>
                    <a:pt x="1338" y="12"/>
                    <a:pt x="1300" y="36"/>
                  </a:cubicBezTo>
                  <a:lnTo>
                    <a:pt x="1" y="859"/>
                  </a:lnTo>
                  <a:lnTo>
                    <a:pt x="723" y="1595"/>
                  </a:lnTo>
                  <a:cubicBezTo>
                    <a:pt x="770" y="1635"/>
                    <a:pt x="829" y="1656"/>
                    <a:pt x="888" y="1656"/>
                  </a:cubicBezTo>
                  <a:cubicBezTo>
                    <a:pt x="956" y="1656"/>
                    <a:pt x="1023" y="1628"/>
                    <a:pt x="1069" y="1566"/>
                  </a:cubicBezTo>
                  <a:lnTo>
                    <a:pt x="1834" y="555"/>
                  </a:lnTo>
                  <a:lnTo>
                    <a:pt x="1632" y="137"/>
                  </a:lnTo>
                  <a:cubicBezTo>
                    <a:pt x="1593" y="49"/>
                    <a:pt x="1508" y="1"/>
                    <a:pt x="1422"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61" name="Google Shape;17661;p71"/>
            <p:cNvSpPr/>
            <p:nvPr/>
          </p:nvSpPr>
          <p:spPr>
            <a:xfrm>
              <a:off x="977971" y="3511926"/>
              <a:ext cx="120746" cy="114350"/>
            </a:xfrm>
            <a:custGeom>
              <a:avLst/>
              <a:gdLst/>
              <a:ahLst/>
              <a:cxnLst/>
              <a:rect l="l" t="t" r="r" b="b"/>
              <a:pathLst>
                <a:path w="4606" h="4362" extrusionOk="0">
                  <a:moveTo>
                    <a:pt x="1995" y="1"/>
                  </a:moveTo>
                  <a:cubicBezTo>
                    <a:pt x="1405" y="1"/>
                    <a:pt x="893" y="100"/>
                    <a:pt x="635" y="161"/>
                  </a:cubicBezTo>
                  <a:cubicBezTo>
                    <a:pt x="534" y="190"/>
                    <a:pt x="462" y="276"/>
                    <a:pt x="462" y="392"/>
                  </a:cubicBezTo>
                  <a:lnTo>
                    <a:pt x="462" y="940"/>
                  </a:lnTo>
                  <a:cubicBezTo>
                    <a:pt x="462" y="1056"/>
                    <a:pt x="419" y="1186"/>
                    <a:pt x="332" y="1272"/>
                  </a:cubicBezTo>
                  <a:lnTo>
                    <a:pt x="130" y="1460"/>
                  </a:lnTo>
                  <a:cubicBezTo>
                    <a:pt x="44" y="1546"/>
                    <a:pt x="0" y="1662"/>
                    <a:pt x="0" y="1792"/>
                  </a:cubicBezTo>
                  <a:lnTo>
                    <a:pt x="0" y="2052"/>
                  </a:lnTo>
                  <a:cubicBezTo>
                    <a:pt x="0" y="3336"/>
                    <a:pt x="1040" y="4361"/>
                    <a:pt x="2310" y="4361"/>
                  </a:cubicBezTo>
                  <a:cubicBezTo>
                    <a:pt x="3580" y="4361"/>
                    <a:pt x="4605" y="3322"/>
                    <a:pt x="4605" y="2052"/>
                  </a:cubicBezTo>
                  <a:lnTo>
                    <a:pt x="4605" y="1792"/>
                  </a:lnTo>
                  <a:cubicBezTo>
                    <a:pt x="4605" y="1662"/>
                    <a:pt x="4562" y="1546"/>
                    <a:pt x="4475" y="1460"/>
                  </a:cubicBezTo>
                  <a:lnTo>
                    <a:pt x="4302" y="1272"/>
                  </a:lnTo>
                  <a:cubicBezTo>
                    <a:pt x="4215" y="1186"/>
                    <a:pt x="4158" y="1070"/>
                    <a:pt x="4158" y="940"/>
                  </a:cubicBezTo>
                  <a:lnTo>
                    <a:pt x="4158" y="825"/>
                  </a:lnTo>
                  <a:cubicBezTo>
                    <a:pt x="4158" y="724"/>
                    <a:pt x="4114" y="637"/>
                    <a:pt x="4042" y="579"/>
                  </a:cubicBezTo>
                  <a:cubicBezTo>
                    <a:pt x="3429" y="127"/>
                    <a:pt x="2662" y="1"/>
                    <a:pt x="1995"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62" name="Google Shape;17662;p71"/>
            <p:cNvSpPr/>
            <p:nvPr/>
          </p:nvSpPr>
          <p:spPr>
            <a:xfrm>
              <a:off x="977578" y="3511926"/>
              <a:ext cx="109028" cy="113957"/>
            </a:xfrm>
            <a:custGeom>
              <a:avLst/>
              <a:gdLst/>
              <a:ahLst/>
              <a:cxnLst/>
              <a:rect l="l" t="t" r="r" b="b"/>
              <a:pathLst>
                <a:path w="4159" h="4347" extrusionOk="0">
                  <a:moveTo>
                    <a:pt x="1994" y="1"/>
                  </a:moveTo>
                  <a:cubicBezTo>
                    <a:pt x="1778" y="1"/>
                    <a:pt x="1573" y="13"/>
                    <a:pt x="1387" y="31"/>
                  </a:cubicBezTo>
                  <a:cubicBezTo>
                    <a:pt x="1141" y="60"/>
                    <a:pt x="881" y="103"/>
                    <a:pt x="636" y="161"/>
                  </a:cubicBezTo>
                  <a:cubicBezTo>
                    <a:pt x="535" y="190"/>
                    <a:pt x="463" y="276"/>
                    <a:pt x="463" y="392"/>
                  </a:cubicBezTo>
                  <a:lnTo>
                    <a:pt x="463" y="940"/>
                  </a:lnTo>
                  <a:cubicBezTo>
                    <a:pt x="463" y="1056"/>
                    <a:pt x="419" y="1186"/>
                    <a:pt x="318" y="1272"/>
                  </a:cubicBezTo>
                  <a:lnTo>
                    <a:pt x="131" y="1460"/>
                  </a:lnTo>
                  <a:cubicBezTo>
                    <a:pt x="44" y="1546"/>
                    <a:pt x="1" y="1662"/>
                    <a:pt x="1" y="1792"/>
                  </a:cubicBezTo>
                  <a:lnTo>
                    <a:pt x="1" y="2052"/>
                  </a:lnTo>
                  <a:cubicBezTo>
                    <a:pt x="1" y="3221"/>
                    <a:pt x="867" y="4203"/>
                    <a:pt x="2036" y="4347"/>
                  </a:cubicBezTo>
                  <a:cubicBezTo>
                    <a:pt x="1618" y="3914"/>
                    <a:pt x="1387" y="3351"/>
                    <a:pt x="1387" y="2745"/>
                  </a:cubicBezTo>
                  <a:lnTo>
                    <a:pt x="1387" y="1056"/>
                  </a:lnTo>
                  <a:cubicBezTo>
                    <a:pt x="1387" y="825"/>
                    <a:pt x="1560" y="637"/>
                    <a:pt x="1791" y="608"/>
                  </a:cubicBezTo>
                  <a:cubicBezTo>
                    <a:pt x="1976" y="584"/>
                    <a:pt x="2216" y="563"/>
                    <a:pt x="2482" y="563"/>
                  </a:cubicBezTo>
                  <a:cubicBezTo>
                    <a:pt x="3005" y="563"/>
                    <a:pt x="3632" y="644"/>
                    <a:pt x="4158" y="940"/>
                  </a:cubicBezTo>
                  <a:lnTo>
                    <a:pt x="4158" y="825"/>
                  </a:lnTo>
                  <a:cubicBezTo>
                    <a:pt x="4158" y="724"/>
                    <a:pt x="4115" y="637"/>
                    <a:pt x="4043" y="579"/>
                  </a:cubicBezTo>
                  <a:cubicBezTo>
                    <a:pt x="3431" y="121"/>
                    <a:pt x="2663" y="1"/>
                    <a:pt x="1994"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63" name="Google Shape;17663;p71"/>
            <p:cNvSpPr/>
            <p:nvPr/>
          </p:nvSpPr>
          <p:spPr>
            <a:xfrm>
              <a:off x="935215" y="3675429"/>
              <a:ext cx="36334" cy="47711"/>
            </a:xfrm>
            <a:custGeom>
              <a:avLst/>
              <a:gdLst/>
              <a:ahLst/>
              <a:cxnLst/>
              <a:rect l="l" t="t" r="r" b="b"/>
              <a:pathLst>
                <a:path w="1386" h="1820" extrusionOk="0">
                  <a:moveTo>
                    <a:pt x="260" y="1"/>
                  </a:moveTo>
                  <a:cubicBezTo>
                    <a:pt x="87" y="174"/>
                    <a:pt x="0" y="391"/>
                    <a:pt x="0" y="622"/>
                  </a:cubicBezTo>
                  <a:lnTo>
                    <a:pt x="0" y="1603"/>
                  </a:lnTo>
                  <a:cubicBezTo>
                    <a:pt x="15" y="1719"/>
                    <a:pt x="116" y="1820"/>
                    <a:pt x="231" y="1820"/>
                  </a:cubicBezTo>
                  <a:lnTo>
                    <a:pt x="1386" y="1820"/>
                  </a:lnTo>
                  <a:lnTo>
                    <a:pt x="1386" y="1517"/>
                  </a:lnTo>
                  <a:cubicBezTo>
                    <a:pt x="1386" y="1271"/>
                    <a:pt x="1299" y="1026"/>
                    <a:pt x="1126" y="853"/>
                  </a:cubicBezTo>
                  <a:lnTo>
                    <a:pt x="260" y="1"/>
                  </a:lnTo>
                  <a:close/>
                </a:path>
              </a:pathLst>
            </a:custGeom>
            <a:solidFill>
              <a:srgbClr val="E9EDF1"/>
            </a:solidFill>
            <a:ln>
              <a:noFill/>
            </a:ln>
          </p:spPr>
          <p:txBody>
            <a:bodyPr spcFirstLastPara="1" wrap="square" lIns="91425" tIns="91425" rIns="91425" bIns="91425" anchor="ctr" anchorCtr="0">
              <a:noAutofit/>
            </a:bodyPr>
            <a:lstStyle/>
            <a:p>
              <a:endParaRPr/>
            </a:p>
          </p:txBody>
        </p:sp>
      </p:grpSp>
      <p:grpSp>
        <p:nvGrpSpPr>
          <p:cNvPr id="17664" name="Google Shape;17664;p71"/>
          <p:cNvGrpSpPr/>
          <p:nvPr/>
        </p:nvGrpSpPr>
        <p:grpSpPr>
          <a:xfrm>
            <a:off x="1324219" y="3399202"/>
            <a:ext cx="376578" cy="272846"/>
            <a:chOff x="1324219" y="3399202"/>
            <a:chExt cx="376578" cy="272846"/>
          </a:xfrm>
        </p:grpSpPr>
        <p:sp>
          <p:nvSpPr>
            <p:cNvPr id="17665" name="Google Shape;17665;p71"/>
            <p:cNvSpPr/>
            <p:nvPr/>
          </p:nvSpPr>
          <p:spPr>
            <a:xfrm>
              <a:off x="1597458" y="3496066"/>
              <a:ext cx="30278" cy="66639"/>
            </a:xfrm>
            <a:custGeom>
              <a:avLst/>
              <a:gdLst/>
              <a:ahLst/>
              <a:cxnLst/>
              <a:rect l="l" t="t" r="r" b="b"/>
              <a:pathLst>
                <a:path w="1155" h="2542" extrusionOk="0">
                  <a:moveTo>
                    <a:pt x="693" y="1"/>
                  </a:moveTo>
                  <a:cubicBezTo>
                    <a:pt x="303" y="1"/>
                    <a:pt x="0" y="318"/>
                    <a:pt x="0" y="693"/>
                  </a:cubicBezTo>
                  <a:lnTo>
                    <a:pt x="0" y="852"/>
                  </a:lnTo>
                  <a:cubicBezTo>
                    <a:pt x="0" y="1054"/>
                    <a:pt x="29" y="1256"/>
                    <a:pt x="101" y="1444"/>
                  </a:cubicBezTo>
                  <a:lnTo>
                    <a:pt x="462" y="2541"/>
                  </a:lnTo>
                  <a:lnTo>
                    <a:pt x="1155" y="2541"/>
                  </a:lnTo>
                  <a:lnTo>
                    <a:pt x="1155" y="1"/>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666" name="Google Shape;17666;p71"/>
            <p:cNvSpPr/>
            <p:nvPr/>
          </p:nvSpPr>
          <p:spPr>
            <a:xfrm>
              <a:off x="1609569" y="3490011"/>
              <a:ext cx="72668" cy="72694"/>
            </a:xfrm>
            <a:custGeom>
              <a:avLst/>
              <a:gdLst/>
              <a:ahLst/>
              <a:cxnLst/>
              <a:rect l="l" t="t" r="r" b="b"/>
              <a:pathLst>
                <a:path w="2772" h="2773" extrusionOk="0">
                  <a:moveTo>
                    <a:pt x="693" y="1"/>
                  </a:moveTo>
                  <a:cubicBezTo>
                    <a:pt x="303" y="1"/>
                    <a:pt x="0" y="304"/>
                    <a:pt x="0" y="693"/>
                  </a:cubicBezTo>
                  <a:cubicBezTo>
                    <a:pt x="0" y="939"/>
                    <a:pt x="202" y="1155"/>
                    <a:pt x="462" y="1155"/>
                  </a:cubicBezTo>
                  <a:lnTo>
                    <a:pt x="2310" y="2772"/>
                  </a:lnTo>
                  <a:lnTo>
                    <a:pt x="2700" y="1401"/>
                  </a:lnTo>
                  <a:cubicBezTo>
                    <a:pt x="2757" y="1242"/>
                    <a:pt x="2772" y="1069"/>
                    <a:pt x="2772" y="896"/>
                  </a:cubicBezTo>
                  <a:lnTo>
                    <a:pt x="2772" y="463"/>
                  </a:lnTo>
                  <a:cubicBezTo>
                    <a:pt x="2772" y="203"/>
                    <a:pt x="2570" y="1"/>
                    <a:pt x="2310"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667" name="Google Shape;17667;p71"/>
            <p:cNvSpPr/>
            <p:nvPr/>
          </p:nvSpPr>
          <p:spPr>
            <a:xfrm>
              <a:off x="1621681" y="3580846"/>
              <a:ext cx="36334" cy="26870"/>
            </a:xfrm>
            <a:custGeom>
              <a:avLst/>
              <a:gdLst/>
              <a:ahLst/>
              <a:cxnLst/>
              <a:rect l="l" t="t" r="r" b="b"/>
              <a:pathLst>
                <a:path w="1386" h="1025" extrusionOk="0">
                  <a:moveTo>
                    <a:pt x="0" y="0"/>
                  </a:moveTo>
                  <a:lnTo>
                    <a:pt x="0" y="1025"/>
                  </a:lnTo>
                  <a:lnTo>
                    <a:pt x="1386" y="1025"/>
                  </a:lnTo>
                  <a:lnTo>
                    <a:pt x="1386"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68" name="Google Shape;17668;p71"/>
            <p:cNvSpPr/>
            <p:nvPr/>
          </p:nvSpPr>
          <p:spPr>
            <a:xfrm>
              <a:off x="1621681" y="3580846"/>
              <a:ext cx="36334" cy="14785"/>
            </a:xfrm>
            <a:custGeom>
              <a:avLst/>
              <a:gdLst/>
              <a:ahLst/>
              <a:cxnLst/>
              <a:rect l="l" t="t" r="r" b="b"/>
              <a:pathLst>
                <a:path w="1386" h="564" extrusionOk="0">
                  <a:moveTo>
                    <a:pt x="0" y="0"/>
                  </a:moveTo>
                  <a:lnTo>
                    <a:pt x="0" y="433"/>
                  </a:lnTo>
                  <a:cubicBezTo>
                    <a:pt x="224" y="520"/>
                    <a:pt x="458" y="563"/>
                    <a:pt x="693" y="563"/>
                  </a:cubicBezTo>
                  <a:cubicBezTo>
                    <a:pt x="927" y="563"/>
                    <a:pt x="1162" y="520"/>
                    <a:pt x="1386" y="433"/>
                  </a:cubicBezTo>
                  <a:lnTo>
                    <a:pt x="1386"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669" name="Google Shape;17669;p71"/>
            <p:cNvSpPr/>
            <p:nvPr/>
          </p:nvSpPr>
          <p:spPr>
            <a:xfrm>
              <a:off x="1579291" y="3595605"/>
              <a:ext cx="121507" cy="76443"/>
            </a:xfrm>
            <a:custGeom>
              <a:avLst/>
              <a:gdLst/>
              <a:ahLst/>
              <a:cxnLst/>
              <a:rect l="l" t="t" r="r" b="b"/>
              <a:pathLst>
                <a:path w="4635" h="2916" extrusionOk="0">
                  <a:moveTo>
                    <a:pt x="1631" y="0"/>
                  </a:moveTo>
                  <a:lnTo>
                    <a:pt x="505" y="318"/>
                  </a:lnTo>
                  <a:cubicBezTo>
                    <a:pt x="217" y="404"/>
                    <a:pt x="0" y="679"/>
                    <a:pt x="0" y="996"/>
                  </a:cubicBezTo>
                  <a:lnTo>
                    <a:pt x="0" y="2685"/>
                  </a:lnTo>
                  <a:cubicBezTo>
                    <a:pt x="0" y="2801"/>
                    <a:pt x="116" y="2916"/>
                    <a:pt x="231" y="2916"/>
                  </a:cubicBezTo>
                  <a:lnTo>
                    <a:pt x="4403" y="2916"/>
                  </a:lnTo>
                  <a:cubicBezTo>
                    <a:pt x="4519" y="2916"/>
                    <a:pt x="4634" y="2801"/>
                    <a:pt x="4634" y="2685"/>
                  </a:cubicBezTo>
                  <a:lnTo>
                    <a:pt x="4634" y="996"/>
                  </a:lnTo>
                  <a:cubicBezTo>
                    <a:pt x="4634" y="679"/>
                    <a:pt x="4417" y="404"/>
                    <a:pt x="4114" y="318"/>
                  </a:cubicBezTo>
                  <a:lnTo>
                    <a:pt x="3017" y="0"/>
                  </a:lnTo>
                  <a:lnTo>
                    <a:pt x="2324" y="462"/>
                  </a:lnTo>
                  <a:lnTo>
                    <a:pt x="1631"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670" name="Google Shape;17670;p71"/>
            <p:cNvSpPr/>
            <p:nvPr/>
          </p:nvSpPr>
          <p:spPr>
            <a:xfrm>
              <a:off x="1633766" y="3607690"/>
              <a:ext cx="12138" cy="64358"/>
            </a:xfrm>
            <a:custGeom>
              <a:avLst/>
              <a:gdLst/>
              <a:ahLst/>
              <a:cxnLst/>
              <a:rect l="l" t="t" r="r" b="b"/>
              <a:pathLst>
                <a:path w="463" h="2455" extrusionOk="0">
                  <a:moveTo>
                    <a:pt x="116" y="1"/>
                  </a:moveTo>
                  <a:lnTo>
                    <a:pt x="1" y="2455"/>
                  </a:lnTo>
                  <a:lnTo>
                    <a:pt x="463" y="2455"/>
                  </a:lnTo>
                  <a:lnTo>
                    <a:pt x="347" y="1"/>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71" name="Google Shape;17671;p71"/>
            <p:cNvSpPr/>
            <p:nvPr/>
          </p:nvSpPr>
          <p:spPr>
            <a:xfrm>
              <a:off x="1603514" y="3520289"/>
              <a:ext cx="72668" cy="66639"/>
            </a:xfrm>
            <a:custGeom>
              <a:avLst/>
              <a:gdLst/>
              <a:ahLst/>
              <a:cxnLst/>
              <a:rect l="l" t="t" r="r" b="b"/>
              <a:pathLst>
                <a:path w="2772" h="2542" extrusionOk="0">
                  <a:moveTo>
                    <a:pt x="895" y="0"/>
                  </a:moveTo>
                  <a:cubicBezTo>
                    <a:pt x="765" y="0"/>
                    <a:pt x="635" y="44"/>
                    <a:pt x="549" y="130"/>
                  </a:cubicBezTo>
                  <a:lnTo>
                    <a:pt x="130" y="549"/>
                  </a:lnTo>
                  <a:cubicBezTo>
                    <a:pt x="43" y="636"/>
                    <a:pt x="0" y="765"/>
                    <a:pt x="0" y="881"/>
                  </a:cubicBezTo>
                  <a:lnTo>
                    <a:pt x="0" y="1155"/>
                  </a:lnTo>
                  <a:cubicBezTo>
                    <a:pt x="0" y="1920"/>
                    <a:pt x="621" y="2541"/>
                    <a:pt x="1386" y="2541"/>
                  </a:cubicBezTo>
                  <a:cubicBezTo>
                    <a:pt x="2151" y="2541"/>
                    <a:pt x="2772" y="1920"/>
                    <a:pt x="2772" y="1155"/>
                  </a:cubicBezTo>
                  <a:lnTo>
                    <a:pt x="2772" y="852"/>
                  </a:lnTo>
                  <a:cubicBezTo>
                    <a:pt x="2772" y="737"/>
                    <a:pt x="2728" y="621"/>
                    <a:pt x="2642" y="535"/>
                  </a:cubicBezTo>
                  <a:cubicBezTo>
                    <a:pt x="2281" y="188"/>
                    <a:pt x="1631" y="29"/>
                    <a:pt x="895"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72" name="Google Shape;17672;p71"/>
            <p:cNvSpPr/>
            <p:nvPr/>
          </p:nvSpPr>
          <p:spPr>
            <a:xfrm>
              <a:off x="1603514" y="3520289"/>
              <a:ext cx="72668" cy="65118"/>
            </a:xfrm>
            <a:custGeom>
              <a:avLst/>
              <a:gdLst/>
              <a:ahLst/>
              <a:cxnLst/>
              <a:rect l="l" t="t" r="r" b="b"/>
              <a:pathLst>
                <a:path w="2772" h="2484" extrusionOk="0">
                  <a:moveTo>
                    <a:pt x="895" y="0"/>
                  </a:moveTo>
                  <a:cubicBezTo>
                    <a:pt x="765" y="0"/>
                    <a:pt x="650" y="58"/>
                    <a:pt x="563" y="145"/>
                  </a:cubicBezTo>
                  <a:lnTo>
                    <a:pt x="144" y="563"/>
                  </a:lnTo>
                  <a:cubicBezTo>
                    <a:pt x="43" y="650"/>
                    <a:pt x="0" y="765"/>
                    <a:pt x="0" y="881"/>
                  </a:cubicBezTo>
                  <a:lnTo>
                    <a:pt x="0" y="1155"/>
                  </a:lnTo>
                  <a:cubicBezTo>
                    <a:pt x="0" y="1776"/>
                    <a:pt x="404" y="2325"/>
                    <a:pt x="1011" y="2483"/>
                  </a:cubicBezTo>
                  <a:cubicBezTo>
                    <a:pt x="808" y="2238"/>
                    <a:pt x="693" y="1935"/>
                    <a:pt x="693" y="1617"/>
                  </a:cubicBezTo>
                  <a:lnTo>
                    <a:pt x="693" y="939"/>
                  </a:lnTo>
                  <a:cubicBezTo>
                    <a:pt x="693" y="695"/>
                    <a:pt x="897" y="489"/>
                    <a:pt x="1137" y="489"/>
                  </a:cubicBezTo>
                  <a:cubicBezTo>
                    <a:pt x="1153" y="489"/>
                    <a:pt x="1168" y="489"/>
                    <a:pt x="1184" y="491"/>
                  </a:cubicBezTo>
                  <a:cubicBezTo>
                    <a:pt x="1646" y="520"/>
                    <a:pt x="2339" y="592"/>
                    <a:pt x="2772" y="794"/>
                  </a:cubicBezTo>
                  <a:cubicBezTo>
                    <a:pt x="2757" y="693"/>
                    <a:pt x="2714" y="607"/>
                    <a:pt x="2642" y="535"/>
                  </a:cubicBezTo>
                  <a:cubicBezTo>
                    <a:pt x="2281" y="188"/>
                    <a:pt x="1631" y="29"/>
                    <a:pt x="895"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73" name="Google Shape;17673;p71"/>
            <p:cNvSpPr/>
            <p:nvPr/>
          </p:nvSpPr>
          <p:spPr>
            <a:xfrm>
              <a:off x="1676156" y="3611098"/>
              <a:ext cx="24249" cy="60583"/>
            </a:xfrm>
            <a:custGeom>
              <a:avLst/>
              <a:gdLst/>
              <a:ahLst/>
              <a:cxnLst/>
              <a:rect l="l" t="t" r="r" b="b"/>
              <a:pathLst>
                <a:path w="925" h="2311" extrusionOk="0">
                  <a:moveTo>
                    <a:pt x="809" y="1"/>
                  </a:moveTo>
                  <a:lnTo>
                    <a:pt x="203" y="593"/>
                  </a:lnTo>
                  <a:cubicBezTo>
                    <a:pt x="73" y="723"/>
                    <a:pt x="1" y="896"/>
                    <a:pt x="1" y="1084"/>
                  </a:cubicBezTo>
                  <a:lnTo>
                    <a:pt x="1" y="2311"/>
                  </a:lnTo>
                  <a:lnTo>
                    <a:pt x="694" y="2311"/>
                  </a:lnTo>
                  <a:cubicBezTo>
                    <a:pt x="824" y="2311"/>
                    <a:pt x="925" y="2210"/>
                    <a:pt x="925" y="2080"/>
                  </a:cubicBezTo>
                  <a:lnTo>
                    <a:pt x="925" y="391"/>
                  </a:lnTo>
                  <a:cubicBezTo>
                    <a:pt x="925" y="261"/>
                    <a:pt x="881" y="116"/>
                    <a:pt x="809"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74" name="Google Shape;17674;p71"/>
            <p:cNvSpPr/>
            <p:nvPr/>
          </p:nvSpPr>
          <p:spPr>
            <a:xfrm>
              <a:off x="1633766" y="3607690"/>
              <a:ext cx="12138" cy="12138"/>
            </a:xfrm>
            <a:custGeom>
              <a:avLst/>
              <a:gdLst/>
              <a:ahLst/>
              <a:cxnLst/>
              <a:rect l="l" t="t" r="r" b="b"/>
              <a:pathLst>
                <a:path w="463" h="463" extrusionOk="0">
                  <a:moveTo>
                    <a:pt x="1" y="1"/>
                  </a:moveTo>
                  <a:lnTo>
                    <a:pt x="1" y="347"/>
                  </a:lnTo>
                  <a:cubicBezTo>
                    <a:pt x="1" y="420"/>
                    <a:pt x="59" y="463"/>
                    <a:pt x="116" y="463"/>
                  </a:cubicBezTo>
                  <a:lnTo>
                    <a:pt x="347" y="463"/>
                  </a:lnTo>
                  <a:cubicBezTo>
                    <a:pt x="405" y="463"/>
                    <a:pt x="463" y="420"/>
                    <a:pt x="463" y="347"/>
                  </a:cubicBezTo>
                  <a:lnTo>
                    <a:pt x="463" y="1"/>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675" name="Google Shape;17675;p71"/>
            <p:cNvSpPr/>
            <p:nvPr/>
          </p:nvSpPr>
          <p:spPr>
            <a:xfrm>
              <a:off x="1614865" y="3590755"/>
              <a:ext cx="24983" cy="25560"/>
            </a:xfrm>
            <a:custGeom>
              <a:avLst/>
              <a:gdLst/>
              <a:ahLst/>
              <a:cxnLst/>
              <a:rect l="l" t="t" r="r" b="b"/>
              <a:pathLst>
                <a:path w="953" h="975" extrusionOk="0">
                  <a:moveTo>
                    <a:pt x="225" y="0"/>
                  </a:moveTo>
                  <a:cubicBezTo>
                    <a:pt x="193" y="0"/>
                    <a:pt x="161" y="16"/>
                    <a:pt x="145" y="41"/>
                  </a:cubicBezTo>
                  <a:lnTo>
                    <a:pt x="0" y="257"/>
                  </a:lnTo>
                  <a:lnTo>
                    <a:pt x="361" y="907"/>
                  </a:lnTo>
                  <a:cubicBezTo>
                    <a:pt x="379" y="952"/>
                    <a:pt x="425" y="974"/>
                    <a:pt x="475" y="974"/>
                  </a:cubicBezTo>
                  <a:cubicBezTo>
                    <a:pt x="505" y="974"/>
                    <a:pt x="536" y="966"/>
                    <a:pt x="563" y="950"/>
                  </a:cubicBezTo>
                  <a:lnTo>
                    <a:pt x="953" y="647"/>
                  </a:lnTo>
                  <a:lnTo>
                    <a:pt x="289" y="26"/>
                  </a:lnTo>
                  <a:cubicBezTo>
                    <a:pt x="271" y="8"/>
                    <a:pt x="248" y="0"/>
                    <a:pt x="225"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76" name="Google Shape;17676;p71"/>
            <p:cNvSpPr/>
            <p:nvPr/>
          </p:nvSpPr>
          <p:spPr>
            <a:xfrm>
              <a:off x="1639822" y="3590755"/>
              <a:ext cx="25009" cy="25560"/>
            </a:xfrm>
            <a:custGeom>
              <a:avLst/>
              <a:gdLst/>
              <a:ahLst/>
              <a:cxnLst/>
              <a:rect l="l" t="t" r="r" b="b"/>
              <a:pathLst>
                <a:path w="954" h="975" extrusionOk="0">
                  <a:moveTo>
                    <a:pt x="729" y="0"/>
                  </a:moveTo>
                  <a:cubicBezTo>
                    <a:pt x="706" y="0"/>
                    <a:pt x="683" y="8"/>
                    <a:pt x="665" y="26"/>
                  </a:cubicBezTo>
                  <a:lnTo>
                    <a:pt x="1" y="647"/>
                  </a:lnTo>
                  <a:lnTo>
                    <a:pt x="391" y="950"/>
                  </a:lnTo>
                  <a:cubicBezTo>
                    <a:pt x="418" y="966"/>
                    <a:pt x="449" y="974"/>
                    <a:pt x="479" y="974"/>
                  </a:cubicBezTo>
                  <a:cubicBezTo>
                    <a:pt x="528" y="974"/>
                    <a:pt x="575" y="952"/>
                    <a:pt x="593" y="907"/>
                  </a:cubicBezTo>
                  <a:lnTo>
                    <a:pt x="954" y="257"/>
                  </a:lnTo>
                  <a:lnTo>
                    <a:pt x="809" y="41"/>
                  </a:lnTo>
                  <a:cubicBezTo>
                    <a:pt x="793" y="16"/>
                    <a:pt x="761" y="0"/>
                    <a:pt x="729"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77" name="Google Shape;17677;p71"/>
            <p:cNvSpPr/>
            <p:nvPr/>
          </p:nvSpPr>
          <p:spPr>
            <a:xfrm>
              <a:off x="1325373" y="3492291"/>
              <a:ext cx="109002" cy="109395"/>
            </a:xfrm>
            <a:custGeom>
              <a:avLst/>
              <a:gdLst/>
              <a:ahLst/>
              <a:cxnLst/>
              <a:rect l="l" t="t" r="r" b="b"/>
              <a:pathLst>
                <a:path w="4158" h="4173" extrusionOk="0">
                  <a:moveTo>
                    <a:pt x="2079" y="0"/>
                  </a:moveTo>
                  <a:cubicBezTo>
                    <a:pt x="1169" y="0"/>
                    <a:pt x="505" y="722"/>
                    <a:pt x="433" y="1631"/>
                  </a:cubicBezTo>
                  <a:cubicBezTo>
                    <a:pt x="390" y="2267"/>
                    <a:pt x="245" y="2902"/>
                    <a:pt x="43" y="3522"/>
                  </a:cubicBezTo>
                  <a:cubicBezTo>
                    <a:pt x="0" y="3638"/>
                    <a:pt x="58" y="3768"/>
                    <a:pt x="173" y="3811"/>
                  </a:cubicBezTo>
                  <a:cubicBezTo>
                    <a:pt x="549" y="3984"/>
                    <a:pt x="967" y="4114"/>
                    <a:pt x="1371" y="4172"/>
                  </a:cubicBezTo>
                  <a:lnTo>
                    <a:pt x="2786" y="4172"/>
                  </a:lnTo>
                  <a:cubicBezTo>
                    <a:pt x="3205" y="4114"/>
                    <a:pt x="3609" y="3984"/>
                    <a:pt x="3999" y="3811"/>
                  </a:cubicBezTo>
                  <a:cubicBezTo>
                    <a:pt x="4100" y="3753"/>
                    <a:pt x="4157" y="3638"/>
                    <a:pt x="4114" y="3522"/>
                  </a:cubicBezTo>
                  <a:cubicBezTo>
                    <a:pt x="3912" y="2902"/>
                    <a:pt x="3782" y="2267"/>
                    <a:pt x="3724" y="1631"/>
                  </a:cubicBezTo>
                  <a:cubicBezTo>
                    <a:pt x="3667" y="736"/>
                    <a:pt x="2988" y="0"/>
                    <a:pt x="2079"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678" name="Google Shape;17678;p71"/>
            <p:cNvSpPr/>
            <p:nvPr/>
          </p:nvSpPr>
          <p:spPr>
            <a:xfrm>
              <a:off x="1355258" y="3492291"/>
              <a:ext cx="79117" cy="109002"/>
            </a:xfrm>
            <a:custGeom>
              <a:avLst/>
              <a:gdLst/>
              <a:ahLst/>
              <a:cxnLst/>
              <a:rect l="l" t="t" r="r" b="b"/>
              <a:pathLst>
                <a:path w="3018" h="4158" extrusionOk="0">
                  <a:moveTo>
                    <a:pt x="939" y="0"/>
                  </a:moveTo>
                  <a:cubicBezTo>
                    <a:pt x="246" y="29"/>
                    <a:pt x="0" y="953"/>
                    <a:pt x="592" y="1314"/>
                  </a:cubicBezTo>
                  <a:cubicBezTo>
                    <a:pt x="621" y="1328"/>
                    <a:pt x="636" y="1328"/>
                    <a:pt x="664" y="1343"/>
                  </a:cubicBezTo>
                  <a:lnTo>
                    <a:pt x="1184" y="4158"/>
                  </a:lnTo>
                  <a:lnTo>
                    <a:pt x="1661" y="4158"/>
                  </a:lnTo>
                  <a:cubicBezTo>
                    <a:pt x="2065" y="4100"/>
                    <a:pt x="2469" y="3984"/>
                    <a:pt x="2859" y="3811"/>
                  </a:cubicBezTo>
                  <a:cubicBezTo>
                    <a:pt x="2960" y="3768"/>
                    <a:pt x="3017" y="3638"/>
                    <a:pt x="2974" y="3522"/>
                  </a:cubicBezTo>
                  <a:cubicBezTo>
                    <a:pt x="2772" y="2902"/>
                    <a:pt x="2642" y="2267"/>
                    <a:pt x="2584" y="1631"/>
                  </a:cubicBezTo>
                  <a:cubicBezTo>
                    <a:pt x="2527" y="736"/>
                    <a:pt x="1848" y="0"/>
                    <a:pt x="939"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679" name="Google Shape;17679;p71"/>
            <p:cNvSpPr/>
            <p:nvPr/>
          </p:nvSpPr>
          <p:spPr>
            <a:xfrm>
              <a:off x="1324612" y="3574790"/>
              <a:ext cx="109002" cy="97258"/>
            </a:xfrm>
            <a:custGeom>
              <a:avLst/>
              <a:gdLst/>
              <a:ahLst/>
              <a:cxnLst/>
              <a:rect l="l" t="t" r="r" b="b"/>
              <a:pathLst>
                <a:path w="4158" h="3710" extrusionOk="0">
                  <a:moveTo>
                    <a:pt x="1386" y="0"/>
                  </a:moveTo>
                  <a:lnTo>
                    <a:pt x="1386" y="693"/>
                  </a:lnTo>
                  <a:cubicBezTo>
                    <a:pt x="1386" y="881"/>
                    <a:pt x="1285" y="1039"/>
                    <a:pt x="1141" y="1112"/>
                  </a:cubicBezTo>
                  <a:lnTo>
                    <a:pt x="390" y="1487"/>
                  </a:lnTo>
                  <a:cubicBezTo>
                    <a:pt x="145" y="1602"/>
                    <a:pt x="0" y="1848"/>
                    <a:pt x="0" y="2108"/>
                  </a:cubicBezTo>
                  <a:lnTo>
                    <a:pt x="0" y="3479"/>
                  </a:lnTo>
                  <a:cubicBezTo>
                    <a:pt x="0" y="3595"/>
                    <a:pt x="101" y="3710"/>
                    <a:pt x="231" y="3710"/>
                  </a:cubicBezTo>
                  <a:lnTo>
                    <a:pt x="3927" y="3710"/>
                  </a:lnTo>
                  <a:cubicBezTo>
                    <a:pt x="4057" y="3710"/>
                    <a:pt x="4158" y="3595"/>
                    <a:pt x="4158" y="3479"/>
                  </a:cubicBezTo>
                  <a:lnTo>
                    <a:pt x="4158" y="2108"/>
                  </a:lnTo>
                  <a:cubicBezTo>
                    <a:pt x="4158" y="1848"/>
                    <a:pt x="4013" y="1602"/>
                    <a:pt x="3782" y="1487"/>
                  </a:cubicBezTo>
                  <a:lnTo>
                    <a:pt x="3032" y="1112"/>
                  </a:lnTo>
                  <a:cubicBezTo>
                    <a:pt x="2873" y="1039"/>
                    <a:pt x="2772" y="881"/>
                    <a:pt x="2772" y="693"/>
                  </a:cubicBezTo>
                  <a:lnTo>
                    <a:pt x="2772"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80" name="Google Shape;17680;p71"/>
            <p:cNvSpPr/>
            <p:nvPr/>
          </p:nvSpPr>
          <p:spPr>
            <a:xfrm>
              <a:off x="1360553" y="3574790"/>
              <a:ext cx="37120" cy="24223"/>
            </a:xfrm>
            <a:custGeom>
              <a:avLst/>
              <a:gdLst/>
              <a:ahLst/>
              <a:cxnLst/>
              <a:rect l="l" t="t" r="r" b="b"/>
              <a:pathLst>
                <a:path w="1416" h="924" extrusionOk="0">
                  <a:moveTo>
                    <a:pt x="15" y="0"/>
                  </a:moveTo>
                  <a:lnTo>
                    <a:pt x="15" y="693"/>
                  </a:lnTo>
                  <a:cubicBezTo>
                    <a:pt x="15" y="722"/>
                    <a:pt x="1" y="751"/>
                    <a:pt x="1" y="794"/>
                  </a:cubicBezTo>
                  <a:cubicBezTo>
                    <a:pt x="232" y="881"/>
                    <a:pt x="462" y="924"/>
                    <a:pt x="708" y="924"/>
                  </a:cubicBezTo>
                  <a:cubicBezTo>
                    <a:pt x="953" y="924"/>
                    <a:pt x="1184" y="881"/>
                    <a:pt x="1415" y="794"/>
                  </a:cubicBezTo>
                  <a:cubicBezTo>
                    <a:pt x="1401" y="751"/>
                    <a:pt x="1401" y="722"/>
                    <a:pt x="1401" y="693"/>
                  </a:cubicBezTo>
                  <a:lnTo>
                    <a:pt x="1401"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681" name="Google Shape;17681;p71"/>
            <p:cNvSpPr/>
            <p:nvPr/>
          </p:nvSpPr>
          <p:spPr>
            <a:xfrm>
              <a:off x="1324219" y="3606563"/>
              <a:ext cx="109395" cy="65485"/>
            </a:xfrm>
            <a:custGeom>
              <a:avLst/>
              <a:gdLst/>
              <a:ahLst/>
              <a:cxnLst/>
              <a:rect l="l" t="t" r="r" b="b"/>
              <a:pathLst>
                <a:path w="4173" h="2498" extrusionOk="0">
                  <a:moveTo>
                    <a:pt x="925" y="1"/>
                  </a:moveTo>
                  <a:lnTo>
                    <a:pt x="390" y="275"/>
                  </a:lnTo>
                  <a:cubicBezTo>
                    <a:pt x="145" y="390"/>
                    <a:pt x="1" y="636"/>
                    <a:pt x="1" y="896"/>
                  </a:cubicBezTo>
                  <a:lnTo>
                    <a:pt x="1" y="2267"/>
                  </a:lnTo>
                  <a:cubicBezTo>
                    <a:pt x="1" y="2383"/>
                    <a:pt x="102" y="2498"/>
                    <a:pt x="232" y="2498"/>
                  </a:cubicBezTo>
                  <a:lnTo>
                    <a:pt x="3927" y="2498"/>
                  </a:lnTo>
                  <a:cubicBezTo>
                    <a:pt x="4057" y="2498"/>
                    <a:pt x="4158" y="2383"/>
                    <a:pt x="4158" y="2267"/>
                  </a:cubicBezTo>
                  <a:lnTo>
                    <a:pt x="4158" y="896"/>
                  </a:lnTo>
                  <a:cubicBezTo>
                    <a:pt x="4173" y="636"/>
                    <a:pt x="4028" y="390"/>
                    <a:pt x="3797" y="275"/>
                  </a:cubicBezTo>
                  <a:lnTo>
                    <a:pt x="3263" y="1"/>
                  </a:lnTo>
                  <a:cubicBezTo>
                    <a:pt x="2989" y="427"/>
                    <a:pt x="2541" y="639"/>
                    <a:pt x="2094" y="639"/>
                  </a:cubicBezTo>
                  <a:cubicBezTo>
                    <a:pt x="1646" y="639"/>
                    <a:pt x="1199" y="427"/>
                    <a:pt x="925"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682" name="Google Shape;17682;p71"/>
            <p:cNvSpPr/>
            <p:nvPr/>
          </p:nvSpPr>
          <p:spPr>
            <a:xfrm>
              <a:off x="1342779" y="3527393"/>
              <a:ext cx="72668" cy="59534"/>
            </a:xfrm>
            <a:custGeom>
              <a:avLst/>
              <a:gdLst/>
              <a:ahLst/>
              <a:cxnLst/>
              <a:rect l="l" t="t" r="r" b="b"/>
              <a:pathLst>
                <a:path w="2772" h="2271" extrusionOk="0">
                  <a:moveTo>
                    <a:pt x="1083" y="1"/>
                  </a:moveTo>
                  <a:cubicBezTo>
                    <a:pt x="986" y="1"/>
                    <a:pt x="904" y="45"/>
                    <a:pt x="866" y="134"/>
                  </a:cubicBezTo>
                  <a:cubicBezTo>
                    <a:pt x="780" y="292"/>
                    <a:pt x="679" y="437"/>
                    <a:pt x="549" y="552"/>
                  </a:cubicBezTo>
                  <a:cubicBezTo>
                    <a:pt x="419" y="653"/>
                    <a:pt x="274" y="754"/>
                    <a:pt x="130" y="827"/>
                  </a:cubicBezTo>
                  <a:cubicBezTo>
                    <a:pt x="43" y="870"/>
                    <a:pt x="0" y="971"/>
                    <a:pt x="15" y="1072"/>
                  </a:cubicBezTo>
                  <a:cubicBezTo>
                    <a:pt x="101" y="1750"/>
                    <a:pt x="693" y="2270"/>
                    <a:pt x="1386" y="2270"/>
                  </a:cubicBezTo>
                  <a:cubicBezTo>
                    <a:pt x="2108" y="2270"/>
                    <a:pt x="2714" y="1707"/>
                    <a:pt x="2772" y="985"/>
                  </a:cubicBezTo>
                  <a:cubicBezTo>
                    <a:pt x="2772" y="928"/>
                    <a:pt x="2743" y="855"/>
                    <a:pt x="2685" y="812"/>
                  </a:cubicBezTo>
                  <a:cubicBezTo>
                    <a:pt x="2238" y="422"/>
                    <a:pt x="1689" y="148"/>
                    <a:pt x="1126" y="4"/>
                  </a:cubicBezTo>
                  <a:cubicBezTo>
                    <a:pt x="1112" y="2"/>
                    <a:pt x="1097" y="1"/>
                    <a:pt x="1083"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83" name="Google Shape;17683;p71"/>
            <p:cNvSpPr/>
            <p:nvPr/>
          </p:nvSpPr>
          <p:spPr>
            <a:xfrm>
              <a:off x="1342779" y="3527393"/>
              <a:ext cx="73061" cy="59141"/>
            </a:xfrm>
            <a:custGeom>
              <a:avLst/>
              <a:gdLst/>
              <a:ahLst/>
              <a:cxnLst/>
              <a:rect l="l" t="t" r="r" b="b"/>
              <a:pathLst>
                <a:path w="2787" h="2256" extrusionOk="0">
                  <a:moveTo>
                    <a:pt x="1088" y="1"/>
                  </a:moveTo>
                  <a:cubicBezTo>
                    <a:pt x="997" y="1"/>
                    <a:pt x="904" y="45"/>
                    <a:pt x="866" y="134"/>
                  </a:cubicBezTo>
                  <a:cubicBezTo>
                    <a:pt x="808" y="249"/>
                    <a:pt x="736" y="350"/>
                    <a:pt x="650" y="451"/>
                  </a:cubicBezTo>
                  <a:cubicBezTo>
                    <a:pt x="621" y="480"/>
                    <a:pt x="592" y="523"/>
                    <a:pt x="549" y="552"/>
                  </a:cubicBezTo>
                  <a:cubicBezTo>
                    <a:pt x="433" y="653"/>
                    <a:pt x="289" y="754"/>
                    <a:pt x="144" y="827"/>
                  </a:cubicBezTo>
                  <a:cubicBezTo>
                    <a:pt x="58" y="870"/>
                    <a:pt x="0" y="971"/>
                    <a:pt x="15" y="1072"/>
                  </a:cubicBezTo>
                  <a:cubicBezTo>
                    <a:pt x="101" y="1678"/>
                    <a:pt x="577" y="2169"/>
                    <a:pt x="1184" y="2256"/>
                  </a:cubicBezTo>
                  <a:cubicBezTo>
                    <a:pt x="866" y="2068"/>
                    <a:pt x="693" y="1722"/>
                    <a:pt x="693" y="1361"/>
                  </a:cubicBezTo>
                  <a:lnTo>
                    <a:pt x="693" y="1029"/>
                  </a:lnTo>
                  <a:cubicBezTo>
                    <a:pt x="751" y="985"/>
                    <a:pt x="808" y="942"/>
                    <a:pt x="852" y="899"/>
                  </a:cubicBezTo>
                  <a:cubicBezTo>
                    <a:pt x="982" y="783"/>
                    <a:pt x="1097" y="653"/>
                    <a:pt x="1184" y="509"/>
                  </a:cubicBezTo>
                  <a:cubicBezTo>
                    <a:pt x="1631" y="653"/>
                    <a:pt x="2035" y="870"/>
                    <a:pt x="2396" y="1159"/>
                  </a:cubicBezTo>
                  <a:cubicBezTo>
                    <a:pt x="2440" y="1202"/>
                    <a:pt x="2541" y="1303"/>
                    <a:pt x="2671" y="1418"/>
                  </a:cubicBezTo>
                  <a:cubicBezTo>
                    <a:pt x="2728" y="1288"/>
                    <a:pt x="2772" y="1144"/>
                    <a:pt x="2772" y="1000"/>
                  </a:cubicBezTo>
                  <a:cubicBezTo>
                    <a:pt x="2786" y="928"/>
                    <a:pt x="2757" y="855"/>
                    <a:pt x="2700" y="812"/>
                  </a:cubicBezTo>
                  <a:cubicBezTo>
                    <a:pt x="2238" y="437"/>
                    <a:pt x="1703" y="162"/>
                    <a:pt x="1126" y="4"/>
                  </a:cubicBezTo>
                  <a:cubicBezTo>
                    <a:pt x="1113" y="2"/>
                    <a:pt x="1101" y="1"/>
                    <a:pt x="1088"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84" name="Google Shape;17684;p71"/>
            <p:cNvSpPr/>
            <p:nvPr/>
          </p:nvSpPr>
          <p:spPr>
            <a:xfrm>
              <a:off x="1324612" y="3619067"/>
              <a:ext cx="24249" cy="52981"/>
            </a:xfrm>
            <a:custGeom>
              <a:avLst/>
              <a:gdLst/>
              <a:ahLst/>
              <a:cxnLst/>
              <a:rect l="l" t="t" r="r" b="b"/>
              <a:pathLst>
                <a:path w="925" h="2021" extrusionOk="0">
                  <a:moveTo>
                    <a:pt x="145" y="0"/>
                  </a:moveTo>
                  <a:cubicBezTo>
                    <a:pt x="58" y="116"/>
                    <a:pt x="0" y="260"/>
                    <a:pt x="0" y="419"/>
                  </a:cubicBezTo>
                  <a:lnTo>
                    <a:pt x="0" y="1790"/>
                  </a:lnTo>
                  <a:cubicBezTo>
                    <a:pt x="0" y="1906"/>
                    <a:pt x="116" y="2021"/>
                    <a:pt x="231" y="2021"/>
                  </a:cubicBezTo>
                  <a:lnTo>
                    <a:pt x="924" y="2021"/>
                  </a:lnTo>
                  <a:lnTo>
                    <a:pt x="924" y="852"/>
                  </a:lnTo>
                  <a:cubicBezTo>
                    <a:pt x="924" y="707"/>
                    <a:pt x="866" y="577"/>
                    <a:pt x="751" y="491"/>
                  </a:cubicBezTo>
                  <a:lnTo>
                    <a:pt x="145" y="0"/>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685" name="Google Shape;17685;p71"/>
            <p:cNvSpPr/>
            <p:nvPr/>
          </p:nvSpPr>
          <p:spPr>
            <a:xfrm>
              <a:off x="1409365" y="3586901"/>
              <a:ext cx="206286" cy="85146"/>
            </a:xfrm>
            <a:custGeom>
              <a:avLst/>
              <a:gdLst/>
              <a:ahLst/>
              <a:cxnLst/>
              <a:rect l="l" t="t" r="r" b="b"/>
              <a:pathLst>
                <a:path w="7869" h="3248" extrusionOk="0">
                  <a:moveTo>
                    <a:pt x="2556" y="0"/>
                  </a:moveTo>
                  <a:lnTo>
                    <a:pt x="621" y="707"/>
                  </a:lnTo>
                  <a:cubicBezTo>
                    <a:pt x="246" y="837"/>
                    <a:pt x="1" y="1184"/>
                    <a:pt x="1" y="1574"/>
                  </a:cubicBezTo>
                  <a:lnTo>
                    <a:pt x="1" y="3017"/>
                  </a:lnTo>
                  <a:cubicBezTo>
                    <a:pt x="1" y="3133"/>
                    <a:pt x="116" y="3248"/>
                    <a:pt x="232" y="3248"/>
                  </a:cubicBezTo>
                  <a:lnTo>
                    <a:pt x="7637" y="3248"/>
                  </a:lnTo>
                  <a:cubicBezTo>
                    <a:pt x="7767" y="3248"/>
                    <a:pt x="7868" y="3133"/>
                    <a:pt x="7868" y="3017"/>
                  </a:cubicBezTo>
                  <a:lnTo>
                    <a:pt x="7868" y="1574"/>
                  </a:lnTo>
                  <a:cubicBezTo>
                    <a:pt x="7868" y="1184"/>
                    <a:pt x="7623" y="837"/>
                    <a:pt x="7262" y="707"/>
                  </a:cubicBezTo>
                  <a:lnTo>
                    <a:pt x="5327" y="0"/>
                  </a:lnTo>
                  <a:lnTo>
                    <a:pt x="3942" y="462"/>
                  </a:lnTo>
                  <a:lnTo>
                    <a:pt x="2556" y="0"/>
                  </a:ln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686" name="Google Shape;17686;p71"/>
            <p:cNvSpPr/>
            <p:nvPr/>
          </p:nvSpPr>
          <p:spPr>
            <a:xfrm>
              <a:off x="1500567" y="3611098"/>
              <a:ext cx="24249" cy="60950"/>
            </a:xfrm>
            <a:custGeom>
              <a:avLst/>
              <a:gdLst/>
              <a:ahLst/>
              <a:cxnLst/>
              <a:rect l="l" t="t" r="r" b="b"/>
              <a:pathLst>
                <a:path w="925" h="2325" extrusionOk="0">
                  <a:moveTo>
                    <a:pt x="217" y="1"/>
                  </a:moveTo>
                  <a:lnTo>
                    <a:pt x="1" y="2325"/>
                  </a:lnTo>
                  <a:lnTo>
                    <a:pt x="925" y="2325"/>
                  </a:lnTo>
                  <a:lnTo>
                    <a:pt x="708"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687" name="Google Shape;17687;p71"/>
            <p:cNvSpPr/>
            <p:nvPr/>
          </p:nvSpPr>
          <p:spPr>
            <a:xfrm>
              <a:off x="1502088" y="3598986"/>
              <a:ext cx="21208" cy="20474"/>
            </a:xfrm>
            <a:custGeom>
              <a:avLst/>
              <a:gdLst/>
              <a:ahLst/>
              <a:cxnLst/>
              <a:rect l="l" t="t" r="r" b="b"/>
              <a:pathLst>
                <a:path w="809" h="781" extrusionOk="0">
                  <a:moveTo>
                    <a:pt x="0" y="1"/>
                  </a:moveTo>
                  <a:lnTo>
                    <a:pt x="0" y="622"/>
                  </a:lnTo>
                  <a:cubicBezTo>
                    <a:pt x="0" y="708"/>
                    <a:pt x="73" y="780"/>
                    <a:pt x="159" y="780"/>
                  </a:cubicBezTo>
                  <a:lnTo>
                    <a:pt x="650" y="780"/>
                  </a:lnTo>
                  <a:cubicBezTo>
                    <a:pt x="737" y="780"/>
                    <a:pt x="809" y="708"/>
                    <a:pt x="809" y="622"/>
                  </a:cubicBezTo>
                  <a:lnTo>
                    <a:pt x="809" y="1"/>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688" name="Google Shape;17688;p71"/>
            <p:cNvSpPr/>
            <p:nvPr/>
          </p:nvSpPr>
          <p:spPr>
            <a:xfrm>
              <a:off x="1579291" y="3611858"/>
              <a:ext cx="36360" cy="60190"/>
            </a:xfrm>
            <a:custGeom>
              <a:avLst/>
              <a:gdLst/>
              <a:ahLst/>
              <a:cxnLst/>
              <a:rect l="l" t="t" r="r" b="b"/>
              <a:pathLst>
                <a:path w="1387" h="2296" extrusionOk="0">
                  <a:moveTo>
                    <a:pt x="1141" y="1"/>
                  </a:moveTo>
                  <a:lnTo>
                    <a:pt x="275" y="867"/>
                  </a:lnTo>
                  <a:cubicBezTo>
                    <a:pt x="101" y="1040"/>
                    <a:pt x="0" y="1271"/>
                    <a:pt x="0" y="1516"/>
                  </a:cubicBezTo>
                  <a:lnTo>
                    <a:pt x="0" y="2296"/>
                  </a:lnTo>
                  <a:lnTo>
                    <a:pt x="1155" y="2296"/>
                  </a:lnTo>
                  <a:cubicBezTo>
                    <a:pt x="1285" y="2296"/>
                    <a:pt x="1386" y="2181"/>
                    <a:pt x="1386" y="2065"/>
                  </a:cubicBezTo>
                  <a:lnTo>
                    <a:pt x="1386" y="622"/>
                  </a:lnTo>
                  <a:cubicBezTo>
                    <a:pt x="1386" y="391"/>
                    <a:pt x="1299" y="160"/>
                    <a:pt x="1141"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689" name="Google Shape;17689;p71"/>
            <p:cNvSpPr/>
            <p:nvPr/>
          </p:nvSpPr>
          <p:spPr>
            <a:xfrm>
              <a:off x="1446066" y="3399202"/>
              <a:ext cx="133251" cy="96891"/>
            </a:xfrm>
            <a:custGeom>
              <a:avLst/>
              <a:gdLst/>
              <a:ahLst/>
              <a:cxnLst/>
              <a:rect l="l" t="t" r="r" b="b"/>
              <a:pathLst>
                <a:path w="5083" h="3696" extrusionOk="0">
                  <a:moveTo>
                    <a:pt x="1849" y="0"/>
                  </a:moveTo>
                  <a:cubicBezTo>
                    <a:pt x="824" y="0"/>
                    <a:pt x="1" y="823"/>
                    <a:pt x="1" y="1848"/>
                  </a:cubicBezTo>
                  <a:lnTo>
                    <a:pt x="1" y="2396"/>
                  </a:lnTo>
                  <a:cubicBezTo>
                    <a:pt x="1" y="2642"/>
                    <a:pt x="30" y="2887"/>
                    <a:pt x="116" y="3118"/>
                  </a:cubicBezTo>
                  <a:lnTo>
                    <a:pt x="189" y="3349"/>
                  </a:lnTo>
                  <a:cubicBezTo>
                    <a:pt x="217" y="3421"/>
                    <a:pt x="232" y="3493"/>
                    <a:pt x="232" y="3566"/>
                  </a:cubicBezTo>
                  <a:lnTo>
                    <a:pt x="232" y="3696"/>
                  </a:lnTo>
                  <a:lnTo>
                    <a:pt x="4851" y="3696"/>
                  </a:lnTo>
                  <a:lnTo>
                    <a:pt x="4851" y="3580"/>
                  </a:lnTo>
                  <a:cubicBezTo>
                    <a:pt x="4851" y="3508"/>
                    <a:pt x="4851" y="3421"/>
                    <a:pt x="4880" y="3349"/>
                  </a:cubicBezTo>
                  <a:lnTo>
                    <a:pt x="4952" y="3133"/>
                  </a:lnTo>
                  <a:cubicBezTo>
                    <a:pt x="5039" y="2887"/>
                    <a:pt x="5082" y="2642"/>
                    <a:pt x="5082" y="2396"/>
                  </a:cubicBezTo>
                  <a:lnTo>
                    <a:pt x="5082" y="462"/>
                  </a:lnTo>
                  <a:cubicBezTo>
                    <a:pt x="5082" y="202"/>
                    <a:pt x="4880" y="0"/>
                    <a:pt x="4620"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690" name="Google Shape;17690;p71"/>
            <p:cNvSpPr/>
            <p:nvPr/>
          </p:nvSpPr>
          <p:spPr>
            <a:xfrm>
              <a:off x="1476345" y="3399202"/>
              <a:ext cx="102973" cy="96891"/>
            </a:xfrm>
            <a:custGeom>
              <a:avLst/>
              <a:gdLst/>
              <a:ahLst/>
              <a:cxnLst/>
              <a:rect l="l" t="t" r="r" b="b"/>
              <a:pathLst>
                <a:path w="3928" h="3696" extrusionOk="0">
                  <a:moveTo>
                    <a:pt x="939" y="0"/>
                  </a:moveTo>
                  <a:cubicBezTo>
                    <a:pt x="419" y="0"/>
                    <a:pt x="1" y="419"/>
                    <a:pt x="1" y="938"/>
                  </a:cubicBezTo>
                  <a:cubicBezTo>
                    <a:pt x="1" y="1458"/>
                    <a:pt x="419" y="1877"/>
                    <a:pt x="939" y="1877"/>
                  </a:cubicBezTo>
                  <a:lnTo>
                    <a:pt x="1069" y="1877"/>
                  </a:lnTo>
                  <a:lnTo>
                    <a:pt x="1127" y="3696"/>
                  </a:lnTo>
                  <a:lnTo>
                    <a:pt x="3696" y="3696"/>
                  </a:lnTo>
                  <a:lnTo>
                    <a:pt x="3696" y="3580"/>
                  </a:lnTo>
                  <a:cubicBezTo>
                    <a:pt x="3696" y="3508"/>
                    <a:pt x="3696" y="3421"/>
                    <a:pt x="3725" y="3349"/>
                  </a:cubicBezTo>
                  <a:lnTo>
                    <a:pt x="3797" y="3133"/>
                  </a:lnTo>
                  <a:cubicBezTo>
                    <a:pt x="3884" y="2887"/>
                    <a:pt x="3927" y="2642"/>
                    <a:pt x="3927" y="2396"/>
                  </a:cubicBezTo>
                  <a:lnTo>
                    <a:pt x="3927" y="462"/>
                  </a:lnTo>
                  <a:cubicBezTo>
                    <a:pt x="3927" y="202"/>
                    <a:pt x="3711" y="0"/>
                    <a:pt x="3465"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691" name="Google Shape;17691;p71"/>
            <p:cNvSpPr/>
            <p:nvPr/>
          </p:nvSpPr>
          <p:spPr>
            <a:xfrm>
              <a:off x="1476345" y="3544512"/>
              <a:ext cx="72694" cy="54501"/>
            </a:xfrm>
            <a:custGeom>
              <a:avLst/>
              <a:gdLst/>
              <a:ahLst/>
              <a:cxnLst/>
              <a:rect l="l" t="t" r="r" b="b"/>
              <a:pathLst>
                <a:path w="2773" h="2079" extrusionOk="0">
                  <a:moveTo>
                    <a:pt x="1" y="0"/>
                  </a:moveTo>
                  <a:lnTo>
                    <a:pt x="1" y="2079"/>
                  </a:lnTo>
                  <a:lnTo>
                    <a:pt x="2772" y="2079"/>
                  </a:lnTo>
                  <a:lnTo>
                    <a:pt x="2772"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92" name="Google Shape;17692;p71"/>
            <p:cNvSpPr/>
            <p:nvPr/>
          </p:nvSpPr>
          <p:spPr>
            <a:xfrm>
              <a:off x="1476345" y="3544512"/>
              <a:ext cx="72694" cy="30383"/>
            </a:xfrm>
            <a:custGeom>
              <a:avLst/>
              <a:gdLst/>
              <a:ahLst/>
              <a:cxnLst/>
              <a:rect l="l" t="t" r="r" b="b"/>
              <a:pathLst>
                <a:path w="2773" h="1159" extrusionOk="0">
                  <a:moveTo>
                    <a:pt x="1" y="0"/>
                  </a:moveTo>
                  <a:lnTo>
                    <a:pt x="1" y="780"/>
                  </a:lnTo>
                  <a:cubicBezTo>
                    <a:pt x="427" y="1032"/>
                    <a:pt x="903" y="1159"/>
                    <a:pt x="1381" y="1159"/>
                  </a:cubicBezTo>
                  <a:cubicBezTo>
                    <a:pt x="1859" y="1159"/>
                    <a:pt x="2339" y="1032"/>
                    <a:pt x="2772" y="780"/>
                  </a:cubicBezTo>
                  <a:lnTo>
                    <a:pt x="2772"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693" name="Google Shape;17693;p71"/>
            <p:cNvSpPr/>
            <p:nvPr/>
          </p:nvSpPr>
          <p:spPr>
            <a:xfrm>
              <a:off x="1464233" y="3576887"/>
              <a:ext cx="48472" cy="43438"/>
            </a:xfrm>
            <a:custGeom>
              <a:avLst/>
              <a:gdLst/>
              <a:ahLst/>
              <a:cxnLst/>
              <a:rect l="l" t="t" r="r" b="b"/>
              <a:pathLst>
                <a:path w="1849" h="1657" extrusionOk="0">
                  <a:moveTo>
                    <a:pt x="413" y="1"/>
                  </a:moveTo>
                  <a:cubicBezTo>
                    <a:pt x="327" y="1"/>
                    <a:pt x="242" y="49"/>
                    <a:pt x="203" y="137"/>
                  </a:cubicBezTo>
                  <a:lnTo>
                    <a:pt x="1" y="555"/>
                  </a:lnTo>
                  <a:lnTo>
                    <a:pt x="752" y="1566"/>
                  </a:lnTo>
                  <a:cubicBezTo>
                    <a:pt x="798" y="1628"/>
                    <a:pt x="869" y="1656"/>
                    <a:pt x="941" y="1656"/>
                  </a:cubicBezTo>
                  <a:cubicBezTo>
                    <a:pt x="1003" y="1656"/>
                    <a:pt x="1065" y="1635"/>
                    <a:pt x="1112" y="1595"/>
                  </a:cubicBezTo>
                  <a:lnTo>
                    <a:pt x="1849" y="844"/>
                  </a:lnTo>
                  <a:lnTo>
                    <a:pt x="535" y="36"/>
                  </a:lnTo>
                  <a:cubicBezTo>
                    <a:pt x="497" y="12"/>
                    <a:pt x="455" y="1"/>
                    <a:pt x="413"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694" name="Google Shape;17694;p71"/>
            <p:cNvSpPr/>
            <p:nvPr/>
          </p:nvSpPr>
          <p:spPr>
            <a:xfrm>
              <a:off x="1512679" y="3576887"/>
              <a:ext cx="48472" cy="43438"/>
            </a:xfrm>
            <a:custGeom>
              <a:avLst/>
              <a:gdLst/>
              <a:ahLst/>
              <a:cxnLst/>
              <a:rect l="l" t="t" r="r" b="b"/>
              <a:pathLst>
                <a:path w="1849" h="1657" extrusionOk="0">
                  <a:moveTo>
                    <a:pt x="1436" y="1"/>
                  </a:moveTo>
                  <a:cubicBezTo>
                    <a:pt x="1394" y="1"/>
                    <a:pt x="1352" y="12"/>
                    <a:pt x="1314" y="36"/>
                  </a:cubicBezTo>
                  <a:lnTo>
                    <a:pt x="1" y="844"/>
                  </a:lnTo>
                  <a:lnTo>
                    <a:pt x="737" y="1595"/>
                  </a:lnTo>
                  <a:cubicBezTo>
                    <a:pt x="784" y="1635"/>
                    <a:pt x="843" y="1656"/>
                    <a:pt x="902" y="1656"/>
                  </a:cubicBezTo>
                  <a:cubicBezTo>
                    <a:pt x="970" y="1656"/>
                    <a:pt x="1037" y="1628"/>
                    <a:pt x="1083" y="1566"/>
                  </a:cubicBezTo>
                  <a:lnTo>
                    <a:pt x="1848" y="555"/>
                  </a:lnTo>
                  <a:lnTo>
                    <a:pt x="1646" y="137"/>
                  </a:lnTo>
                  <a:cubicBezTo>
                    <a:pt x="1607" y="49"/>
                    <a:pt x="1522" y="1"/>
                    <a:pt x="1436"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695" name="Google Shape;17695;p71"/>
            <p:cNvSpPr/>
            <p:nvPr/>
          </p:nvSpPr>
          <p:spPr>
            <a:xfrm>
              <a:off x="1452122" y="3448171"/>
              <a:ext cx="121140" cy="114533"/>
            </a:xfrm>
            <a:custGeom>
              <a:avLst/>
              <a:gdLst/>
              <a:ahLst/>
              <a:cxnLst/>
              <a:rect l="l" t="t" r="r" b="b"/>
              <a:pathLst>
                <a:path w="4621" h="4369" extrusionOk="0">
                  <a:moveTo>
                    <a:pt x="2025" y="1"/>
                  </a:moveTo>
                  <a:cubicBezTo>
                    <a:pt x="1423" y="1"/>
                    <a:pt x="898" y="105"/>
                    <a:pt x="636" y="167"/>
                  </a:cubicBezTo>
                  <a:cubicBezTo>
                    <a:pt x="535" y="182"/>
                    <a:pt x="463" y="283"/>
                    <a:pt x="463" y="384"/>
                  </a:cubicBezTo>
                  <a:lnTo>
                    <a:pt x="463" y="947"/>
                  </a:lnTo>
                  <a:cubicBezTo>
                    <a:pt x="463" y="1062"/>
                    <a:pt x="405" y="1178"/>
                    <a:pt x="319" y="1279"/>
                  </a:cubicBezTo>
                  <a:lnTo>
                    <a:pt x="131" y="1467"/>
                  </a:lnTo>
                  <a:cubicBezTo>
                    <a:pt x="44" y="1553"/>
                    <a:pt x="1" y="1669"/>
                    <a:pt x="1" y="1784"/>
                  </a:cubicBezTo>
                  <a:lnTo>
                    <a:pt x="1" y="2059"/>
                  </a:lnTo>
                  <a:cubicBezTo>
                    <a:pt x="1" y="3343"/>
                    <a:pt x="1026" y="4368"/>
                    <a:pt x="2311" y="4368"/>
                  </a:cubicBezTo>
                  <a:cubicBezTo>
                    <a:pt x="3581" y="4368"/>
                    <a:pt x="4620" y="3329"/>
                    <a:pt x="4620" y="2059"/>
                  </a:cubicBezTo>
                  <a:lnTo>
                    <a:pt x="4620" y="1784"/>
                  </a:lnTo>
                  <a:cubicBezTo>
                    <a:pt x="4620" y="1669"/>
                    <a:pt x="4577" y="1539"/>
                    <a:pt x="4490" y="1452"/>
                  </a:cubicBezTo>
                  <a:lnTo>
                    <a:pt x="4303" y="1265"/>
                  </a:lnTo>
                  <a:cubicBezTo>
                    <a:pt x="4202" y="1178"/>
                    <a:pt x="4158" y="1062"/>
                    <a:pt x="4158" y="947"/>
                  </a:cubicBezTo>
                  <a:lnTo>
                    <a:pt x="4158" y="817"/>
                  </a:lnTo>
                  <a:cubicBezTo>
                    <a:pt x="4158" y="716"/>
                    <a:pt x="4115" y="629"/>
                    <a:pt x="4043" y="572"/>
                  </a:cubicBezTo>
                  <a:cubicBezTo>
                    <a:pt x="3439" y="126"/>
                    <a:pt x="2685" y="1"/>
                    <a:pt x="2025"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696" name="Google Shape;17696;p71"/>
            <p:cNvSpPr/>
            <p:nvPr/>
          </p:nvSpPr>
          <p:spPr>
            <a:xfrm>
              <a:off x="1452122" y="3448355"/>
              <a:ext cx="109028" cy="113957"/>
            </a:xfrm>
            <a:custGeom>
              <a:avLst/>
              <a:gdLst/>
              <a:ahLst/>
              <a:cxnLst/>
              <a:rect l="l" t="t" r="r" b="b"/>
              <a:pathLst>
                <a:path w="4159" h="4347" extrusionOk="0">
                  <a:moveTo>
                    <a:pt x="1986" y="1"/>
                  </a:moveTo>
                  <a:cubicBezTo>
                    <a:pt x="1772" y="1"/>
                    <a:pt x="1570" y="13"/>
                    <a:pt x="1387" y="31"/>
                  </a:cubicBezTo>
                  <a:cubicBezTo>
                    <a:pt x="1127" y="59"/>
                    <a:pt x="881" y="103"/>
                    <a:pt x="636" y="160"/>
                  </a:cubicBezTo>
                  <a:cubicBezTo>
                    <a:pt x="521" y="189"/>
                    <a:pt x="448" y="276"/>
                    <a:pt x="448" y="391"/>
                  </a:cubicBezTo>
                  <a:lnTo>
                    <a:pt x="448" y="940"/>
                  </a:lnTo>
                  <a:cubicBezTo>
                    <a:pt x="448" y="1055"/>
                    <a:pt x="405" y="1171"/>
                    <a:pt x="319" y="1272"/>
                  </a:cubicBezTo>
                  <a:lnTo>
                    <a:pt x="131" y="1460"/>
                  </a:lnTo>
                  <a:cubicBezTo>
                    <a:pt x="44" y="1546"/>
                    <a:pt x="1" y="1662"/>
                    <a:pt x="1" y="1792"/>
                  </a:cubicBezTo>
                  <a:lnTo>
                    <a:pt x="1" y="2052"/>
                  </a:lnTo>
                  <a:cubicBezTo>
                    <a:pt x="1" y="3221"/>
                    <a:pt x="867" y="4202"/>
                    <a:pt x="2022" y="4347"/>
                  </a:cubicBezTo>
                  <a:cubicBezTo>
                    <a:pt x="1618" y="3914"/>
                    <a:pt x="1387" y="3351"/>
                    <a:pt x="1387" y="2744"/>
                  </a:cubicBezTo>
                  <a:lnTo>
                    <a:pt x="1387" y="1055"/>
                  </a:lnTo>
                  <a:cubicBezTo>
                    <a:pt x="1387" y="825"/>
                    <a:pt x="1560" y="622"/>
                    <a:pt x="1791" y="594"/>
                  </a:cubicBezTo>
                  <a:cubicBezTo>
                    <a:pt x="1966" y="575"/>
                    <a:pt x="2188" y="558"/>
                    <a:pt x="2436" y="558"/>
                  </a:cubicBezTo>
                  <a:cubicBezTo>
                    <a:pt x="2964" y="558"/>
                    <a:pt x="3608" y="635"/>
                    <a:pt x="4158" y="940"/>
                  </a:cubicBezTo>
                  <a:lnTo>
                    <a:pt x="4158" y="810"/>
                  </a:lnTo>
                  <a:cubicBezTo>
                    <a:pt x="4158" y="723"/>
                    <a:pt x="4115" y="637"/>
                    <a:pt x="4043" y="579"/>
                  </a:cubicBezTo>
                  <a:cubicBezTo>
                    <a:pt x="3420" y="121"/>
                    <a:pt x="2649" y="1"/>
                    <a:pt x="1986"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697" name="Google Shape;17697;p71"/>
            <p:cNvSpPr/>
            <p:nvPr/>
          </p:nvSpPr>
          <p:spPr>
            <a:xfrm>
              <a:off x="1409759" y="3611858"/>
              <a:ext cx="36334" cy="60190"/>
            </a:xfrm>
            <a:custGeom>
              <a:avLst/>
              <a:gdLst/>
              <a:ahLst/>
              <a:cxnLst/>
              <a:rect l="l" t="t" r="r" b="b"/>
              <a:pathLst>
                <a:path w="1386" h="2296" extrusionOk="0">
                  <a:moveTo>
                    <a:pt x="246" y="1"/>
                  </a:moveTo>
                  <a:cubicBezTo>
                    <a:pt x="87" y="160"/>
                    <a:pt x="0" y="391"/>
                    <a:pt x="0" y="622"/>
                  </a:cubicBezTo>
                  <a:lnTo>
                    <a:pt x="0" y="2065"/>
                  </a:lnTo>
                  <a:cubicBezTo>
                    <a:pt x="0" y="2181"/>
                    <a:pt x="101" y="2296"/>
                    <a:pt x="231" y="2296"/>
                  </a:cubicBezTo>
                  <a:lnTo>
                    <a:pt x="1386" y="2296"/>
                  </a:lnTo>
                  <a:lnTo>
                    <a:pt x="1386" y="1516"/>
                  </a:lnTo>
                  <a:cubicBezTo>
                    <a:pt x="1386" y="1271"/>
                    <a:pt x="1285" y="1040"/>
                    <a:pt x="1112" y="867"/>
                  </a:cubicBezTo>
                  <a:lnTo>
                    <a:pt x="246" y="1"/>
                  </a:lnTo>
                  <a:close/>
                </a:path>
              </a:pathLst>
            </a:custGeom>
            <a:solidFill>
              <a:srgbClr val="8397A7"/>
            </a:solidFill>
            <a:ln>
              <a:noFill/>
            </a:ln>
          </p:spPr>
          <p:txBody>
            <a:bodyPr spcFirstLastPara="1" wrap="square" lIns="91425" tIns="91425" rIns="91425" bIns="91425" anchor="ctr" anchorCtr="0">
              <a:noAutofit/>
            </a:bodyPr>
            <a:lstStyle/>
            <a:p>
              <a:endParaRPr/>
            </a:p>
          </p:txBody>
        </p:sp>
      </p:grpSp>
      <p:grpSp>
        <p:nvGrpSpPr>
          <p:cNvPr id="17698" name="Google Shape;17698;p71"/>
          <p:cNvGrpSpPr/>
          <p:nvPr/>
        </p:nvGrpSpPr>
        <p:grpSpPr>
          <a:xfrm>
            <a:off x="1798764" y="3395402"/>
            <a:ext cx="376185" cy="280448"/>
            <a:chOff x="1798763" y="3395401"/>
            <a:chExt cx="376185" cy="280448"/>
          </a:xfrm>
        </p:grpSpPr>
        <p:sp>
          <p:nvSpPr>
            <p:cNvPr id="17699" name="Google Shape;17699;p71"/>
            <p:cNvSpPr/>
            <p:nvPr/>
          </p:nvSpPr>
          <p:spPr>
            <a:xfrm>
              <a:off x="2097352" y="3478660"/>
              <a:ext cx="47711" cy="42023"/>
            </a:xfrm>
            <a:custGeom>
              <a:avLst/>
              <a:gdLst/>
              <a:ahLst/>
              <a:cxnLst/>
              <a:rect l="l" t="t" r="r" b="b"/>
              <a:pathLst>
                <a:path w="1820" h="1603" extrusionOk="0">
                  <a:moveTo>
                    <a:pt x="910" y="1"/>
                  </a:moveTo>
                  <a:cubicBezTo>
                    <a:pt x="405" y="1"/>
                    <a:pt x="0" y="361"/>
                    <a:pt x="0" y="809"/>
                  </a:cubicBezTo>
                  <a:cubicBezTo>
                    <a:pt x="0" y="1242"/>
                    <a:pt x="405" y="1603"/>
                    <a:pt x="910" y="1603"/>
                  </a:cubicBezTo>
                  <a:cubicBezTo>
                    <a:pt x="1401" y="1603"/>
                    <a:pt x="1819" y="1242"/>
                    <a:pt x="1819" y="809"/>
                  </a:cubicBezTo>
                  <a:cubicBezTo>
                    <a:pt x="1819" y="361"/>
                    <a:pt x="1401" y="1"/>
                    <a:pt x="910"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7700" name="Google Shape;17700;p71"/>
            <p:cNvSpPr/>
            <p:nvPr/>
          </p:nvSpPr>
          <p:spPr>
            <a:xfrm>
              <a:off x="2097352" y="3478660"/>
              <a:ext cx="32559" cy="42023"/>
            </a:xfrm>
            <a:custGeom>
              <a:avLst/>
              <a:gdLst/>
              <a:ahLst/>
              <a:cxnLst/>
              <a:rect l="l" t="t" r="r" b="b"/>
              <a:pathLst>
                <a:path w="1242" h="1603" extrusionOk="0">
                  <a:moveTo>
                    <a:pt x="910" y="1"/>
                  </a:moveTo>
                  <a:cubicBezTo>
                    <a:pt x="405" y="1"/>
                    <a:pt x="0" y="361"/>
                    <a:pt x="0" y="809"/>
                  </a:cubicBezTo>
                  <a:cubicBezTo>
                    <a:pt x="0" y="1242"/>
                    <a:pt x="405" y="1603"/>
                    <a:pt x="910" y="1603"/>
                  </a:cubicBezTo>
                  <a:cubicBezTo>
                    <a:pt x="1025" y="1603"/>
                    <a:pt x="1141" y="1574"/>
                    <a:pt x="1242" y="1545"/>
                  </a:cubicBezTo>
                  <a:cubicBezTo>
                    <a:pt x="924" y="1444"/>
                    <a:pt x="693" y="1141"/>
                    <a:pt x="679" y="809"/>
                  </a:cubicBezTo>
                  <a:cubicBezTo>
                    <a:pt x="693" y="462"/>
                    <a:pt x="924" y="159"/>
                    <a:pt x="1242" y="73"/>
                  </a:cubicBezTo>
                  <a:cubicBezTo>
                    <a:pt x="1141" y="29"/>
                    <a:pt x="1025" y="1"/>
                    <a:pt x="910"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01" name="Google Shape;17701;p71"/>
            <p:cNvSpPr/>
            <p:nvPr/>
          </p:nvSpPr>
          <p:spPr>
            <a:xfrm>
              <a:off x="2067441" y="3580452"/>
              <a:ext cx="107508" cy="95396"/>
            </a:xfrm>
            <a:custGeom>
              <a:avLst/>
              <a:gdLst/>
              <a:ahLst/>
              <a:cxnLst/>
              <a:rect l="l" t="t" r="r" b="b"/>
              <a:pathLst>
                <a:path w="4101" h="3639" extrusionOk="0">
                  <a:moveTo>
                    <a:pt x="1358" y="1"/>
                  </a:moveTo>
                  <a:lnTo>
                    <a:pt x="1358" y="679"/>
                  </a:lnTo>
                  <a:cubicBezTo>
                    <a:pt x="1358" y="852"/>
                    <a:pt x="1271" y="1011"/>
                    <a:pt x="1113" y="1083"/>
                  </a:cubicBezTo>
                  <a:lnTo>
                    <a:pt x="376" y="1444"/>
                  </a:lnTo>
                  <a:cubicBezTo>
                    <a:pt x="145" y="1560"/>
                    <a:pt x="1" y="1805"/>
                    <a:pt x="1" y="2065"/>
                  </a:cubicBezTo>
                  <a:lnTo>
                    <a:pt x="1" y="3407"/>
                  </a:lnTo>
                  <a:cubicBezTo>
                    <a:pt x="1" y="3523"/>
                    <a:pt x="102" y="3638"/>
                    <a:pt x="232" y="3638"/>
                  </a:cubicBezTo>
                  <a:lnTo>
                    <a:pt x="3870" y="3638"/>
                  </a:lnTo>
                  <a:cubicBezTo>
                    <a:pt x="3985" y="3638"/>
                    <a:pt x="4101" y="3523"/>
                    <a:pt x="4101" y="3407"/>
                  </a:cubicBezTo>
                  <a:lnTo>
                    <a:pt x="4101" y="2065"/>
                  </a:lnTo>
                  <a:cubicBezTo>
                    <a:pt x="4086" y="1805"/>
                    <a:pt x="3942" y="1560"/>
                    <a:pt x="3711" y="1444"/>
                  </a:cubicBezTo>
                  <a:lnTo>
                    <a:pt x="2975" y="1083"/>
                  </a:lnTo>
                  <a:cubicBezTo>
                    <a:pt x="2830" y="1011"/>
                    <a:pt x="2729" y="852"/>
                    <a:pt x="2729" y="679"/>
                  </a:cubicBezTo>
                  <a:lnTo>
                    <a:pt x="2729"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02" name="Google Shape;17702;p71"/>
            <p:cNvSpPr/>
            <p:nvPr/>
          </p:nvSpPr>
          <p:spPr>
            <a:xfrm>
              <a:off x="2103014" y="3580085"/>
              <a:ext cx="36360" cy="23856"/>
            </a:xfrm>
            <a:custGeom>
              <a:avLst/>
              <a:gdLst/>
              <a:ahLst/>
              <a:cxnLst/>
              <a:rect l="l" t="t" r="r" b="b"/>
              <a:pathLst>
                <a:path w="1387" h="910" extrusionOk="0">
                  <a:moveTo>
                    <a:pt x="1" y="0"/>
                  </a:moveTo>
                  <a:lnTo>
                    <a:pt x="1" y="693"/>
                  </a:lnTo>
                  <a:cubicBezTo>
                    <a:pt x="1" y="722"/>
                    <a:pt x="1" y="751"/>
                    <a:pt x="1" y="780"/>
                  </a:cubicBezTo>
                  <a:cubicBezTo>
                    <a:pt x="217" y="866"/>
                    <a:pt x="448" y="910"/>
                    <a:pt x="694" y="910"/>
                  </a:cubicBezTo>
                  <a:cubicBezTo>
                    <a:pt x="925" y="910"/>
                    <a:pt x="1170" y="866"/>
                    <a:pt x="1387" y="780"/>
                  </a:cubicBezTo>
                  <a:cubicBezTo>
                    <a:pt x="1372" y="751"/>
                    <a:pt x="1372" y="722"/>
                    <a:pt x="1372" y="693"/>
                  </a:cubicBezTo>
                  <a:lnTo>
                    <a:pt x="1372"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03" name="Google Shape;17703;p71"/>
            <p:cNvSpPr/>
            <p:nvPr/>
          </p:nvSpPr>
          <p:spPr>
            <a:xfrm>
              <a:off x="2067441" y="3611491"/>
              <a:ext cx="107141" cy="64358"/>
            </a:xfrm>
            <a:custGeom>
              <a:avLst/>
              <a:gdLst/>
              <a:ahLst/>
              <a:cxnLst/>
              <a:rect l="l" t="t" r="r" b="b"/>
              <a:pathLst>
                <a:path w="4087" h="2455" extrusionOk="0">
                  <a:moveTo>
                    <a:pt x="896" y="0"/>
                  </a:moveTo>
                  <a:lnTo>
                    <a:pt x="376" y="260"/>
                  </a:lnTo>
                  <a:cubicBezTo>
                    <a:pt x="145" y="376"/>
                    <a:pt x="1" y="621"/>
                    <a:pt x="1" y="881"/>
                  </a:cubicBezTo>
                  <a:lnTo>
                    <a:pt x="1" y="2223"/>
                  </a:lnTo>
                  <a:cubicBezTo>
                    <a:pt x="1" y="2339"/>
                    <a:pt x="102" y="2454"/>
                    <a:pt x="218" y="2454"/>
                  </a:cubicBezTo>
                  <a:lnTo>
                    <a:pt x="3870" y="2454"/>
                  </a:lnTo>
                  <a:cubicBezTo>
                    <a:pt x="3985" y="2454"/>
                    <a:pt x="4086" y="2339"/>
                    <a:pt x="4086" y="2223"/>
                  </a:cubicBezTo>
                  <a:lnTo>
                    <a:pt x="4086" y="881"/>
                  </a:lnTo>
                  <a:cubicBezTo>
                    <a:pt x="4086" y="621"/>
                    <a:pt x="3942" y="376"/>
                    <a:pt x="3711" y="260"/>
                  </a:cubicBezTo>
                  <a:lnTo>
                    <a:pt x="3191" y="0"/>
                  </a:lnTo>
                  <a:cubicBezTo>
                    <a:pt x="2924" y="419"/>
                    <a:pt x="2484" y="628"/>
                    <a:pt x="2044" y="628"/>
                  </a:cubicBezTo>
                  <a:cubicBezTo>
                    <a:pt x="1603" y="628"/>
                    <a:pt x="1163" y="419"/>
                    <a:pt x="896"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704" name="Google Shape;17704;p71"/>
            <p:cNvSpPr/>
            <p:nvPr/>
          </p:nvSpPr>
          <p:spPr>
            <a:xfrm>
              <a:off x="2079185" y="3496827"/>
              <a:ext cx="83652" cy="83285"/>
            </a:xfrm>
            <a:custGeom>
              <a:avLst/>
              <a:gdLst/>
              <a:ahLst/>
              <a:cxnLst/>
              <a:rect l="l" t="t" r="r" b="b"/>
              <a:pathLst>
                <a:path w="3191" h="3177" extrusionOk="0">
                  <a:moveTo>
                    <a:pt x="1603" y="0"/>
                  </a:moveTo>
                  <a:cubicBezTo>
                    <a:pt x="722" y="0"/>
                    <a:pt x="0" y="708"/>
                    <a:pt x="0" y="1588"/>
                  </a:cubicBezTo>
                  <a:cubicBezTo>
                    <a:pt x="0" y="2469"/>
                    <a:pt x="722" y="3176"/>
                    <a:pt x="1603" y="3176"/>
                  </a:cubicBezTo>
                  <a:cubicBezTo>
                    <a:pt x="2483" y="3176"/>
                    <a:pt x="3191" y="2469"/>
                    <a:pt x="3191" y="1588"/>
                  </a:cubicBezTo>
                  <a:cubicBezTo>
                    <a:pt x="3191" y="708"/>
                    <a:pt x="2483" y="0"/>
                    <a:pt x="1603"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05" name="Google Shape;17705;p71"/>
            <p:cNvSpPr/>
            <p:nvPr/>
          </p:nvSpPr>
          <p:spPr>
            <a:xfrm>
              <a:off x="2095071" y="3496827"/>
              <a:ext cx="69653" cy="75342"/>
            </a:xfrm>
            <a:custGeom>
              <a:avLst/>
              <a:gdLst/>
              <a:ahLst/>
              <a:cxnLst/>
              <a:rect l="l" t="t" r="r" b="b"/>
              <a:pathLst>
                <a:path w="2657" h="2874" extrusionOk="0">
                  <a:moveTo>
                    <a:pt x="997" y="0"/>
                  </a:moveTo>
                  <a:cubicBezTo>
                    <a:pt x="246" y="0"/>
                    <a:pt x="1" y="1025"/>
                    <a:pt x="665" y="1372"/>
                  </a:cubicBezTo>
                  <a:cubicBezTo>
                    <a:pt x="694" y="1386"/>
                    <a:pt x="708" y="1401"/>
                    <a:pt x="737" y="1401"/>
                  </a:cubicBezTo>
                  <a:lnTo>
                    <a:pt x="1516" y="2844"/>
                  </a:lnTo>
                  <a:cubicBezTo>
                    <a:pt x="1516" y="2844"/>
                    <a:pt x="1733" y="2859"/>
                    <a:pt x="1950" y="2873"/>
                  </a:cubicBezTo>
                  <a:cubicBezTo>
                    <a:pt x="2411" y="2527"/>
                    <a:pt x="2657" y="1949"/>
                    <a:pt x="2570" y="1372"/>
                  </a:cubicBezTo>
                  <a:cubicBezTo>
                    <a:pt x="2484" y="708"/>
                    <a:pt x="1993" y="188"/>
                    <a:pt x="1343" y="29"/>
                  </a:cubicBezTo>
                  <a:cubicBezTo>
                    <a:pt x="1228" y="15"/>
                    <a:pt x="1112" y="0"/>
                    <a:pt x="997"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06" name="Google Shape;17706;p71"/>
            <p:cNvSpPr/>
            <p:nvPr/>
          </p:nvSpPr>
          <p:spPr>
            <a:xfrm>
              <a:off x="2085241" y="3533449"/>
              <a:ext cx="71541" cy="58774"/>
            </a:xfrm>
            <a:custGeom>
              <a:avLst/>
              <a:gdLst/>
              <a:ahLst/>
              <a:cxnLst/>
              <a:rect l="l" t="t" r="r" b="b"/>
              <a:pathLst>
                <a:path w="2729" h="2242" extrusionOk="0">
                  <a:moveTo>
                    <a:pt x="1060" y="1"/>
                  </a:moveTo>
                  <a:cubicBezTo>
                    <a:pt x="972" y="1"/>
                    <a:pt x="890" y="45"/>
                    <a:pt x="852" y="134"/>
                  </a:cubicBezTo>
                  <a:cubicBezTo>
                    <a:pt x="766" y="292"/>
                    <a:pt x="664" y="422"/>
                    <a:pt x="535" y="538"/>
                  </a:cubicBezTo>
                  <a:cubicBezTo>
                    <a:pt x="419" y="653"/>
                    <a:pt x="275" y="740"/>
                    <a:pt x="130" y="812"/>
                  </a:cubicBezTo>
                  <a:cubicBezTo>
                    <a:pt x="44" y="855"/>
                    <a:pt x="0" y="956"/>
                    <a:pt x="15" y="1057"/>
                  </a:cubicBezTo>
                  <a:cubicBezTo>
                    <a:pt x="102" y="1736"/>
                    <a:pt x="679" y="2241"/>
                    <a:pt x="1372" y="2241"/>
                  </a:cubicBezTo>
                  <a:cubicBezTo>
                    <a:pt x="2079" y="2241"/>
                    <a:pt x="2671" y="1693"/>
                    <a:pt x="2729" y="985"/>
                  </a:cubicBezTo>
                  <a:cubicBezTo>
                    <a:pt x="2729" y="913"/>
                    <a:pt x="2700" y="841"/>
                    <a:pt x="2642" y="798"/>
                  </a:cubicBezTo>
                  <a:cubicBezTo>
                    <a:pt x="2195" y="422"/>
                    <a:pt x="1675" y="148"/>
                    <a:pt x="1098" y="4"/>
                  </a:cubicBezTo>
                  <a:cubicBezTo>
                    <a:pt x="1085" y="2"/>
                    <a:pt x="1072" y="1"/>
                    <a:pt x="1060"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07" name="Google Shape;17707;p71"/>
            <p:cNvSpPr/>
            <p:nvPr/>
          </p:nvSpPr>
          <p:spPr>
            <a:xfrm>
              <a:off x="2085608" y="3533449"/>
              <a:ext cx="71567" cy="58381"/>
            </a:xfrm>
            <a:custGeom>
              <a:avLst/>
              <a:gdLst/>
              <a:ahLst/>
              <a:cxnLst/>
              <a:rect l="l" t="t" r="r" b="b"/>
              <a:pathLst>
                <a:path w="2730" h="2227" extrusionOk="0">
                  <a:moveTo>
                    <a:pt x="1060" y="1"/>
                  </a:moveTo>
                  <a:cubicBezTo>
                    <a:pt x="969" y="1"/>
                    <a:pt x="876" y="45"/>
                    <a:pt x="838" y="134"/>
                  </a:cubicBezTo>
                  <a:cubicBezTo>
                    <a:pt x="780" y="249"/>
                    <a:pt x="723" y="350"/>
                    <a:pt x="636" y="437"/>
                  </a:cubicBezTo>
                  <a:cubicBezTo>
                    <a:pt x="607" y="480"/>
                    <a:pt x="564" y="509"/>
                    <a:pt x="535" y="538"/>
                  </a:cubicBezTo>
                  <a:cubicBezTo>
                    <a:pt x="405" y="653"/>
                    <a:pt x="275" y="740"/>
                    <a:pt x="131" y="812"/>
                  </a:cubicBezTo>
                  <a:cubicBezTo>
                    <a:pt x="44" y="855"/>
                    <a:pt x="1" y="956"/>
                    <a:pt x="1" y="1057"/>
                  </a:cubicBezTo>
                  <a:cubicBezTo>
                    <a:pt x="88" y="1649"/>
                    <a:pt x="549" y="2126"/>
                    <a:pt x="1156" y="2227"/>
                  </a:cubicBezTo>
                  <a:cubicBezTo>
                    <a:pt x="838" y="2025"/>
                    <a:pt x="665" y="1693"/>
                    <a:pt x="679" y="1332"/>
                  </a:cubicBezTo>
                  <a:lnTo>
                    <a:pt x="679" y="1000"/>
                  </a:lnTo>
                  <a:cubicBezTo>
                    <a:pt x="737" y="971"/>
                    <a:pt x="780" y="928"/>
                    <a:pt x="838" y="884"/>
                  </a:cubicBezTo>
                  <a:cubicBezTo>
                    <a:pt x="954" y="769"/>
                    <a:pt x="1069" y="639"/>
                    <a:pt x="1156" y="494"/>
                  </a:cubicBezTo>
                  <a:cubicBezTo>
                    <a:pt x="1589" y="624"/>
                    <a:pt x="1993" y="855"/>
                    <a:pt x="2339" y="1144"/>
                  </a:cubicBezTo>
                  <a:cubicBezTo>
                    <a:pt x="2383" y="1173"/>
                    <a:pt x="2498" y="1274"/>
                    <a:pt x="2614" y="1389"/>
                  </a:cubicBezTo>
                  <a:cubicBezTo>
                    <a:pt x="2671" y="1260"/>
                    <a:pt x="2715" y="1130"/>
                    <a:pt x="2715" y="985"/>
                  </a:cubicBezTo>
                  <a:cubicBezTo>
                    <a:pt x="2729" y="913"/>
                    <a:pt x="2700" y="841"/>
                    <a:pt x="2643" y="798"/>
                  </a:cubicBezTo>
                  <a:cubicBezTo>
                    <a:pt x="2195" y="422"/>
                    <a:pt x="1661" y="148"/>
                    <a:pt x="1098" y="4"/>
                  </a:cubicBezTo>
                  <a:cubicBezTo>
                    <a:pt x="1085" y="2"/>
                    <a:pt x="1072" y="1"/>
                    <a:pt x="1060"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08" name="Google Shape;17708;p71"/>
            <p:cNvSpPr/>
            <p:nvPr/>
          </p:nvSpPr>
          <p:spPr>
            <a:xfrm>
              <a:off x="2150699" y="3623969"/>
              <a:ext cx="24249" cy="51879"/>
            </a:xfrm>
            <a:custGeom>
              <a:avLst/>
              <a:gdLst/>
              <a:ahLst/>
              <a:cxnLst/>
              <a:rect l="l" t="t" r="r" b="b"/>
              <a:pathLst>
                <a:path w="925" h="1979" extrusionOk="0">
                  <a:moveTo>
                    <a:pt x="780" y="1"/>
                  </a:moveTo>
                  <a:lnTo>
                    <a:pt x="174" y="463"/>
                  </a:lnTo>
                  <a:cubicBezTo>
                    <a:pt x="73" y="549"/>
                    <a:pt x="1" y="694"/>
                    <a:pt x="15" y="824"/>
                  </a:cubicBezTo>
                  <a:lnTo>
                    <a:pt x="15" y="1978"/>
                  </a:lnTo>
                  <a:lnTo>
                    <a:pt x="694" y="1978"/>
                  </a:lnTo>
                  <a:cubicBezTo>
                    <a:pt x="809" y="1978"/>
                    <a:pt x="925" y="1877"/>
                    <a:pt x="925" y="1747"/>
                  </a:cubicBezTo>
                  <a:lnTo>
                    <a:pt x="925" y="405"/>
                  </a:lnTo>
                  <a:cubicBezTo>
                    <a:pt x="910" y="261"/>
                    <a:pt x="867" y="116"/>
                    <a:pt x="780"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09" name="Google Shape;17709;p71"/>
            <p:cNvSpPr/>
            <p:nvPr/>
          </p:nvSpPr>
          <p:spPr>
            <a:xfrm>
              <a:off x="1816930" y="3502882"/>
              <a:ext cx="29938" cy="65485"/>
            </a:xfrm>
            <a:custGeom>
              <a:avLst/>
              <a:gdLst/>
              <a:ahLst/>
              <a:cxnLst/>
              <a:rect l="l" t="t" r="r" b="b"/>
              <a:pathLst>
                <a:path w="1142" h="2498" extrusionOk="0">
                  <a:moveTo>
                    <a:pt x="679" y="0"/>
                  </a:moveTo>
                  <a:cubicBezTo>
                    <a:pt x="304" y="0"/>
                    <a:pt x="1" y="304"/>
                    <a:pt x="1" y="679"/>
                  </a:cubicBezTo>
                  <a:lnTo>
                    <a:pt x="1" y="838"/>
                  </a:lnTo>
                  <a:cubicBezTo>
                    <a:pt x="1" y="1025"/>
                    <a:pt x="30" y="1227"/>
                    <a:pt x="87" y="1415"/>
                  </a:cubicBezTo>
                  <a:lnTo>
                    <a:pt x="448" y="2498"/>
                  </a:lnTo>
                  <a:lnTo>
                    <a:pt x="1141" y="2498"/>
                  </a:lnTo>
                  <a:lnTo>
                    <a:pt x="1141"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10" name="Google Shape;17710;p71"/>
            <p:cNvSpPr/>
            <p:nvPr/>
          </p:nvSpPr>
          <p:spPr>
            <a:xfrm>
              <a:off x="1828674" y="3496827"/>
              <a:ext cx="71541" cy="71541"/>
            </a:xfrm>
            <a:custGeom>
              <a:avLst/>
              <a:gdLst/>
              <a:ahLst/>
              <a:cxnLst/>
              <a:rect l="l" t="t" r="r" b="b"/>
              <a:pathLst>
                <a:path w="2729" h="2729" extrusionOk="0">
                  <a:moveTo>
                    <a:pt x="693" y="0"/>
                  </a:moveTo>
                  <a:cubicBezTo>
                    <a:pt x="318" y="0"/>
                    <a:pt x="0" y="304"/>
                    <a:pt x="0" y="679"/>
                  </a:cubicBezTo>
                  <a:cubicBezTo>
                    <a:pt x="0" y="939"/>
                    <a:pt x="202" y="1141"/>
                    <a:pt x="462" y="1141"/>
                  </a:cubicBezTo>
                  <a:lnTo>
                    <a:pt x="2281" y="2729"/>
                  </a:lnTo>
                  <a:lnTo>
                    <a:pt x="2671" y="1386"/>
                  </a:lnTo>
                  <a:cubicBezTo>
                    <a:pt x="2714" y="1213"/>
                    <a:pt x="2729" y="1040"/>
                    <a:pt x="2729" y="881"/>
                  </a:cubicBezTo>
                  <a:lnTo>
                    <a:pt x="2729" y="448"/>
                  </a:lnTo>
                  <a:cubicBezTo>
                    <a:pt x="2729" y="203"/>
                    <a:pt x="2526" y="0"/>
                    <a:pt x="2281"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11" name="Google Shape;17711;p71"/>
            <p:cNvSpPr/>
            <p:nvPr/>
          </p:nvSpPr>
          <p:spPr>
            <a:xfrm>
              <a:off x="1840786" y="3586141"/>
              <a:ext cx="35967" cy="26503"/>
            </a:xfrm>
            <a:custGeom>
              <a:avLst/>
              <a:gdLst/>
              <a:ahLst/>
              <a:cxnLst/>
              <a:rect l="l" t="t" r="r" b="b"/>
              <a:pathLst>
                <a:path w="1372" h="1011" extrusionOk="0">
                  <a:moveTo>
                    <a:pt x="0" y="0"/>
                  </a:moveTo>
                  <a:lnTo>
                    <a:pt x="0" y="1011"/>
                  </a:lnTo>
                  <a:lnTo>
                    <a:pt x="1372" y="1011"/>
                  </a:lnTo>
                  <a:lnTo>
                    <a:pt x="1372"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12" name="Google Shape;17712;p71"/>
            <p:cNvSpPr/>
            <p:nvPr/>
          </p:nvSpPr>
          <p:spPr>
            <a:xfrm>
              <a:off x="1840786" y="3586141"/>
              <a:ext cx="35967" cy="14392"/>
            </a:xfrm>
            <a:custGeom>
              <a:avLst/>
              <a:gdLst/>
              <a:ahLst/>
              <a:cxnLst/>
              <a:rect l="l" t="t" r="r" b="b"/>
              <a:pathLst>
                <a:path w="1372" h="549" extrusionOk="0">
                  <a:moveTo>
                    <a:pt x="0" y="0"/>
                  </a:moveTo>
                  <a:lnTo>
                    <a:pt x="0" y="419"/>
                  </a:lnTo>
                  <a:cubicBezTo>
                    <a:pt x="217" y="505"/>
                    <a:pt x="448" y="549"/>
                    <a:pt x="680" y="549"/>
                  </a:cubicBezTo>
                  <a:cubicBezTo>
                    <a:pt x="913" y="549"/>
                    <a:pt x="1148" y="505"/>
                    <a:pt x="1372" y="419"/>
                  </a:cubicBezTo>
                  <a:lnTo>
                    <a:pt x="1372"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13" name="Google Shape;17713;p71"/>
            <p:cNvSpPr/>
            <p:nvPr/>
          </p:nvSpPr>
          <p:spPr>
            <a:xfrm>
              <a:off x="1799156" y="3600507"/>
              <a:ext cx="119226" cy="75342"/>
            </a:xfrm>
            <a:custGeom>
              <a:avLst/>
              <a:gdLst/>
              <a:ahLst/>
              <a:cxnLst/>
              <a:rect l="l" t="t" r="r" b="b"/>
              <a:pathLst>
                <a:path w="4548" h="2874" extrusionOk="0">
                  <a:moveTo>
                    <a:pt x="1588" y="1"/>
                  </a:moveTo>
                  <a:lnTo>
                    <a:pt x="491" y="318"/>
                  </a:lnTo>
                  <a:cubicBezTo>
                    <a:pt x="202" y="405"/>
                    <a:pt x="0" y="679"/>
                    <a:pt x="0" y="982"/>
                  </a:cubicBezTo>
                  <a:lnTo>
                    <a:pt x="0" y="2642"/>
                  </a:lnTo>
                  <a:cubicBezTo>
                    <a:pt x="0" y="2772"/>
                    <a:pt x="87" y="2873"/>
                    <a:pt x="217" y="2873"/>
                  </a:cubicBezTo>
                  <a:lnTo>
                    <a:pt x="4316" y="2873"/>
                  </a:lnTo>
                  <a:cubicBezTo>
                    <a:pt x="4446" y="2873"/>
                    <a:pt x="4547" y="2772"/>
                    <a:pt x="4547" y="2642"/>
                  </a:cubicBezTo>
                  <a:lnTo>
                    <a:pt x="4547" y="968"/>
                  </a:lnTo>
                  <a:cubicBezTo>
                    <a:pt x="4547" y="665"/>
                    <a:pt x="4345" y="405"/>
                    <a:pt x="4057" y="318"/>
                  </a:cubicBezTo>
                  <a:lnTo>
                    <a:pt x="2960" y="1"/>
                  </a:lnTo>
                  <a:lnTo>
                    <a:pt x="2267" y="463"/>
                  </a:lnTo>
                  <a:lnTo>
                    <a:pt x="1588" y="1"/>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714" name="Google Shape;17714;p71"/>
            <p:cNvSpPr/>
            <p:nvPr/>
          </p:nvSpPr>
          <p:spPr>
            <a:xfrm>
              <a:off x="1852897" y="3612618"/>
              <a:ext cx="11744" cy="63231"/>
            </a:xfrm>
            <a:custGeom>
              <a:avLst/>
              <a:gdLst/>
              <a:ahLst/>
              <a:cxnLst/>
              <a:rect l="l" t="t" r="r" b="b"/>
              <a:pathLst>
                <a:path w="448" h="2412" extrusionOk="0">
                  <a:moveTo>
                    <a:pt x="101" y="1"/>
                  </a:moveTo>
                  <a:lnTo>
                    <a:pt x="0" y="2411"/>
                  </a:lnTo>
                  <a:lnTo>
                    <a:pt x="448" y="2411"/>
                  </a:lnTo>
                  <a:lnTo>
                    <a:pt x="332" y="1"/>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15" name="Google Shape;17715;p71"/>
            <p:cNvSpPr/>
            <p:nvPr/>
          </p:nvSpPr>
          <p:spPr>
            <a:xfrm>
              <a:off x="1822986" y="3526712"/>
              <a:ext cx="71541" cy="65511"/>
            </a:xfrm>
            <a:custGeom>
              <a:avLst/>
              <a:gdLst/>
              <a:ahLst/>
              <a:cxnLst/>
              <a:rect l="l" t="t" r="r" b="b"/>
              <a:pathLst>
                <a:path w="2729" h="2499" extrusionOk="0">
                  <a:moveTo>
                    <a:pt x="881" y="1"/>
                  </a:moveTo>
                  <a:cubicBezTo>
                    <a:pt x="751" y="1"/>
                    <a:pt x="636" y="44"/>
                    <a:pt x="549" y="131"/>
                  </a:cubicBezTo>
                  <a:lnTo>
                    <a:pt x="131" y="549"/>
                  </a:lnTo>
                  <a:cubicBezTo>
                    <a:pt x="44" y="636"/>
                    <a:pt x="1" y="751"/>
                    <a:pt x="1" y="867"/>
                  </a:cubicBezTo>
                  <a:lnTo>
                    <a:pt x="1" y="1127"/>
                  </a:lnTo>
                  <a:cubicBezTo>
                    <a:pt x="1" y="1892"/>
                    <a:pt x="607" y="2498"/>
                    <a:pt x="1358" y="2498"/>
                  </a:cubicBezTo>
                  <a:cubicBezTo>
                    <a:pt x="2123" y="2498"/>
                    <a:pt x="2729" y="1892"/>
                    <a:pt x="2729" y="1127"/>
                  </a:cubicBezTo>
                  <a:lnTo>
                    <a:pt x="2729" y="838"/>
                  </a:lnTo>
                  <a:cubicBezTo>
                    <a:pt x="2729" y="723"/>
                    <a:pt x="2686" y="607"/>
                    <a:pt x="2599" y="520"/>
                  </a:cubicBezTo>
                  <a:cubicBezTo>
                    <a:pt x="2253" y="174"/>
                    <a:pt x="1603" y="15"/>
                    <a:pt x="88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16" name="Google Shape;17716;p71"/>
            <p:cNvSpPr/>
            <p:nvPr/>
          </p:nvSpPr>
          <p:spPr>
            <a:xfrm>
              <a:off x="1822986" y="3526712"/>
              <a:ext cx="71174" cy="63991"/>
            </a:xfrm>
            <a:custGeom>
              <a:avLst/>
              <a:gdLst/>
              <a:ahLst/>
              <a:cxnLst/>
              <a:rect l="l" t="t" r="r" b="b"/>
              <a:pathLst>
                <a:path w="2715" h="2441" extrusionOk="0">
                  <a:moveTo>
                    <a:pt x="867" y="1"/>
                  </a:moveTo>
                  <a:cubicBezTo>
                    <a:pt x="751" y="1"/>
                    <a:pt x="636" y="44"/>
                    <a:pt x="535" y="131"/>
                  </a:cubicBezTo>
                  <a:lnTo>
                    <a:pt x="131" y="549"/>
                  </a:lnTo>
                  <a:cubicBezTo>
                    <a:pt x="44" y="636"/>
                    <a:pt x="1" y="751"/>
                    <a:pt x="1" y="867"/>
                  </a:cubicBezTo>
                  <a:lnTo>
                    <a:pt x="1" y="1127"/>
                  </a:lnTo>
                  <a:cubicBezTo>
                    <a:pt x="1" y="1733"/>
                    <a:pt x="405" y="2267"/>
                    <a:pt x="982" y="2440"/>
                  </a:cubicBezTo>
                  <a:cubicBezTo>
                    <a:pt x="780" y="2195"/>
                    <a:pt x="679" y="1892"/>
                    <a:pt x="679" y="1589"/>
                  </a:cubicBezTo>
                  <a:lnTo>
                    <a:pt x="679" y="925"/>
                  </a:lnTo>
                  <a:cubicBezTo>
                    <a:pt x="679" y="673"/>
                    <a:pt x="882" y="462"/>
                    <a:pt x="1131" y="462"/>
                  </a:cubicBezTo>
                  <a:cubicBezTo>
                    <a:pt x="1139" y="462"/>
                    <a:pt x="1147" y="462"/>
                    <a:pt x="1156" y="463"/>
                  </a:cubicBezTo>
                  <a:cubicBezTo>
                    <a:pt x="1617" y="492"/>
                    <a:pt x="2296" y="578"/>
                    <a:pt x="2715" y="780"/>
                  </a:cubicBezTo>
                  <a:cubicBezTo>
                    <a:pt x="2715" y="679"/>
                    <a:pt x="2657" y="593"/>
                    <a:pt x="2599" y="520"/>
                  </a:cubicBezTo>
                  <a:cubicBezTo>
                    <a:pt x="2238" y="174"/>
                    <a:pt x="1603" y="15"/>
                    <a:pt x="867"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17" name="Google Shape;17717;p71"/>
            <p:cNvSpPr/>
            <p:nvPr/>
          </p:nvSpPr>
          <p:spPr>
            <a:xfrm>
              <a:off x="1798763" y="3616026"/>
              <a:ext cx="24249" cy="59823"/>
            </a:xfrm>
            <a:custGeom>
              <a:avLst/>
              <a:gdLst/>
              <a:ahLst/>
              <a:cxnLst/>
              <a:rect l="l" t="t" r="r" b="b"/>
              <a:pathLst>
                <a:path w="925" h="2282" extrusionOk="0">
                  <a:moveTo>
                    <a:pt x="131" y="1"/>
                  </a:moveTo>
                  <a:cubicBezTo>
                    <a:pt x="59" y="102"/>
                    <a:pt x="15" y="246"/>
                    <a:pt x="15" y="390"/>
                  </a:cubicBezTo>
                  <a:lnTo>
                    <a:pt x="15" y="2050"/>
                  </a:lnTo>
                  <a:cubicBezTo>
                    <a:pt x="1" y="2180"/>
                    <a:pt x="102" y="2281"/>
                    <a:pt x="232" y="2281"/>
                  </a:cubicBezTo>
                  <a:lnTo>
                    <a:pt x="910" y="2281"/>
                  </a:lnTo>
                  <a:lnTo>
                    <a:pt x="925" y="1069"/>
                  </a:lnTo>
                  <a:cubicBezTo>
                    <a:pt x="925" y="881"/>
                    <a:pt x="852" y="708"/>
                    <a:pt x="723" y="578"/>
                  </a:cubicBezTo>
                  <a:lnTo>
                    <a:pt x="131" y="1"/>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18" name="Google Shape;17718;p71"/>
            <p:cNvSpPr/>
            <p:nvPr/>
          </p:nvSpPr>
          <p:spPr>
            <a:xfrm>
              <a:off x="1852504" y="3612618"/>
              <a:ext cx="12138" cy="11771"/>
            </a:xfrm>
            <a:custGeom>
              <a:avLst/>
              <a:gdLst/>
              <a:ahLst/>
              <a:cxnLst/>
              <a:rect l="l" t="t" r="r" b="b"/>
              <a:pathLst>
                <a:path w="463" h="449" extrusionOk="0">
                  <a:moveTo>
                    <a:pt x="1" y="1"/>
                  </a:moveTo>
                  <a:lnTo>
                    <a:pt x="1" y="347"/>
                  </a:lnTo>
                  <a:cubicBezTo>
                    <a:pt x="1" y="405"/>
                    <a:pt x="58" y="448"/>
                    <a:pt x="116" y="448"/>
                  </a:cubicBezTo>
                  <a:lnTo>
                    <a:pt x="347" y="448"/>
                  </a:lnTo>
                  <a:cubicBezTo>
                    <a:pt x="405" y="448"/>
                    <a:pt x="463" y="405"/>
                    <a:pt x="463" y="347"/>
                  </a:cubicBezTo>
                  <a:lnTo>
                    <a:pt x="463" y="1"/>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719" name="Google Shape;17719;p71"/>
            <p:cNvSpPr/>
            <p:nvPr/>
          </p:nvSpPr>
          <p:spPr>
            <a:xfrm>
              <a:off x="1834337" y="3595919"/>
              <a:ext cx="24249" cy="25114"/>
            </a:xfrm>
            <a:custGeom>
              <a:avLst/>
              <a:gdLst/>
              <a:ahLst/>
              <a:cxnLst/>
              <a:rect l="l" t="t" r="r" b="b"/>
              <a:pathLst>
                <a:path w="925" h="958" extrusionOk="0">
                  <a:moveTo>
                    <a:pt x="203" y="0"/>
                  </a:moveTo>
                  <a:cubicBezTo>
                    <a:pt x="174" y="0"/>
                    <a:pt x="146" y="15"/>
                    <a:pt x="131" y="46"/>
                  </a:cubicBezTo>
                  <a:lnTo>
                    <a:pt x="1" y="248"/>
                  </a:lnTo>
                  <a:lnTo>
                    <a:pt x="347" y="883"/>
                  </a:lnTo>
                  <a:cubicBezTo>
                    <a:pt x="365" y="929"/>
                    <a:pt x="413" y="957"/>
                    <a:pt x="463" y="957"/>
                  </a:cubicBezTo>
                  <a:cubicBezTo>
                    <a:pt x="492" y="957"/>
                    <a:pt x="523" y="948"/>
                    <a:pt x="549" y="926"/>
                  </a:cubicBezTo>
                  <a:lnTo>
                    <a:pt x="925" y="638"/>
                  </a:lnTo>
                  <a:lnTo>
                    <a:pt x="275" y="31"/>
                  </a:lnTo>
                  <a:cubicBezTo>
                    <a:pt x="255" y="11"/>
                    <a:pt x="229" y="0"/>
                    <a:pt x="203"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20" name="Google Shape;17720;p71"/>
            <p:cNvSpPr/>
            <p:nvPr/>
          </p:nvSpPr>
          <p:spPr>
            <a:xfrm>
              <a:off x="1858559" y="3595919"/>
              <a:ext cx="24616" cy="25114"/>
            </a:xfrm>
            <a:custGeom>
              <a:avLst/>
              <a:gdLst/>
              <a:ahLst/>
              <a:cxnLst/>
              <a:rect l="l" t="t" r="r" b="b"/>
              <a:pathLst>
                <a:path w="939" h="958" extrusionOk="0">
                  <a:moveTo>
                    <a:pt x="730" y="0"/>
                  </a:moveTo>
                  <a:cubicBezTo>
                    <a:pt x="708" y="0"/>
                    <a:pt x="685" y="11"/>
                    <a:pt x="665" y="31"/>
                  </a:cubicBezTo>
                  <a:lnTo>
                    <a:pt x="1" y="638"/>
                  </a:lnTo>
                  <a:lnTo>
                    <a:pt x="390" y="926"/>
                  </a:lnTo>
                  <a:cubicBezTo>
                    <a:pt x="417" y="948"/>
                    <a:pt x="445" y="957"/>
                    <a:pt x="473" y="957"/>
                  </a:cubicBezTo>
                  <a:cubicBezTo>
                    <a:pt x="520" y="957"/>
                    <a:pt x="565" y="929"/>
                    <a:pt x="592" y="883"/>
                  </a:cubicBezTo>
                  <a:lnTo>
                    <a:pt x="939" y="248"/>
                  </a:lnTo>
                  <a:lnTo>
                    <a:pt x="795" y="46"/>
                  </a:lnTo>
                  <a:cubicBezTo>
                    <a:pt x="779" y="15"/>
                    <a:pt x="755" y="0"/>
                    <a:pt x="730"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21" name="Google Shape;17721;p71"/>
            <p:cNvSpPr/>
            <p:nvPr/>
          </p:nvSpPr>
          <p:spPr>
            <a:xfrm>
              <a:off x="1900556" y="3395401"/>
              <a:ext cx="178288" cy="208540"/>
            </a:xfrm>
            <a:custGeom>
              <a:avLst/>
              <a:gdLst/>
              <a:ahLst/>
              <a:cxnLst/>
              <a:rect l="l" t="t" r="r" b="b"/>
              <a:pathLst>
                <a:path w="6801" h="7955" extrusionOk="0">
                  <a:moveTo>
                    <a:pt x="3408" y="1"/>
                  </a:moveTo>
                  <a:cubicBezTo>
                    <a:pt x="1777" y="1"/>
                    <a:pt x="578" y="1141"/>
                    <a:pt x="448" y="2960"/>
                  </a:cubicBezTo>
                  <a:cubicBezTo>
                    <a:pt x="290" y="5212"/>
                    <a:pt x="88" y="6468"/>
                    <a:pt x="30" y="6886"/>
                  </a:cubicBezTo>
                  <a:cubicBezTo>
                    <a:pt x="1" y="6987"/>
                    <a:pt x="59" y="7089"/>
                    <a:pt x="145" y="7132"/>
                  </a:cubicBezTo>
                  <a:cubicBezTo>
                    <a:pt x="578" y="7348"/>
                    <a:pt x="1921" y="7955"/>
                    <a:pt x="3408" y="7955"/>
                  </a:cubicBezTo>
                  <a:cubicBezTo>
                    <a:pt x="4895" y="7955"/>
                    <a:pt x="6237" y="7348"/>
                    <a:pt x="6670" y="7132"/>
                  </a:cubicBezTo>
                  <a:cubicBezTo>
                    <a:pt x="6757" y="7089"/>
                    <a:pt x="6800" y="6987"/>
                    <a:pt x="6786" y="6886"/>
                  </a:cubicBezTo>
                  <a:cubicBezTo>
                    <a:pt x="6728" y="6468"/>
                    <a:pt x="6526" y="5212"/>
                    <a:pt x="6367" y="2960"/>
                  </a:cubicBezTo>
                  <a:cubicBezTo>
                    <a:pt x="6237" y="1127"/>
                    <a:pt x="5039" y="1"/>
                    <a:pt x="3408"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22" name="Google Shape;17722;p71"/>
            <p:cNvSpPr/>
            <p:nvPr/>
          </p:nvSpPr>
          <p:spPr>
            <a:xfrm>
              <a:off x="1942579" y="3395401"/>
              <a:ext cx="136266" cy="208593"/>
            </a:xfrm>
            <a:custGeom>
              <a:avLst/>
              <a:gdLst/>
              <a:ahLst/>
              <a:cxnLst/>
              <a:rect l="l" t="t" r="r" b="b"/>
              <a:pathLst>
                <a:path w="5198" h="7957" extrusionOk="0">
                  <a:moveTo>
                    <a:pt x="1805" y="1"/>
                  </a:moveTo>
                  <a:cubicBezTo>
                    <a:pt x="1689" y="1"/>
                    <a:pt x="1574" y="1"/>
                    <a:pt x="1473" y="15"/>
                  </a:cubicBezTo>
                  <a:cubicBezTo>
                    <a:pt x="202" y="145"/>
                    <a:pt x="0" y="1935"/>
                    <a:pt x="1227" y="2310"/>
                  </a:cubicBezTo>
                  <a:lnTo>
                    <a:pt x="1256" y="2310"/>
                  </a:lnTo>
                  <a:lnTo>
                    <a:pt x="1718" y="7955"/>
                  </a:lnTo>
                  <a:cubicBezTo>
                    <a:pt x="1768" y="7956"/>
                    <a:pt x="1817" y="7957"/>
                    <a:pt x="1867" y="7957"/>
                  </a:cubicBezTo>
                  <a:cubicBezTo>
                    <a:pt x="3324" y="7957"/>
                    <a:pt x="4634" y="7355"/>
                    <a:pt x="5067" y="7132"/>
                  </a:cubicBezTo>
                  <a:cubicBezTo>
                    <a:pt x="5154" y="7089"/>
                    <a:pt x="5197" y="6987"/>
                    <a:pt x="5183" y="6886"/>
                  </a:cubicBezTo>
                  <a:cubicBezTo>
                    <a:pt x="5125" y="6468"/>
                    <a:pt x="4923" y="5212"/>
                    <a:pt x="4764" y="2960"/>
                  </a:cubicBezTo>
                  <a:cubicBezTo>
                    <a:pt x="4634" y="1127"/>
                    <a:pt x="3436" y="1"/>
                    <a:pt x="1805"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23" name="Google Shape;17723;p71"/>
            <p:cNvSpPr/>
            <p:nvPr/>
          </p:nvSpPr>
          <p:spPr>
            <a:xfrm>
              <a:off x="1888471" y="3556230"/>
              <a:ext cx="202852" cy="119619"/>
            </a:xfrm>
            <a:custGeom>
              <a:avLst/>
              <a:gdLst/>
              <a:ahLst/>
              <a:cxnLst/>
              <a:rect l="l" t="t" r="r" b="b"/>
              <a:pathLst>
                <a:path w="7738" h="4563" extrusionOk="0">
                  <a:moveTo>
                    <a:pt x="2728" y="1"/>
                  </a:moveTo>
                  <a:lnTo>
                    <a:pt x="2728" y="1011"/>
                  </a:lnTo>
                  <a:cubicBezTo>
                    <a:pt x="2728" y="1184"/>
                    <a:pt x="2627" y="1343"/>
                    <a:pt x="2454" y="1430"/>
                  </a:cubicBezTo>
                  <a:lnTo>
                    <a:pt x="549" y="2267"/>
                  </a:lnTo>
                  <a:cubicBezTo>
                    <a:pt x="217" y="2411"/>
                    <a:pt x="0" y="2744"/>
                    <a:pt x="0" y="3104"/>
                  </a:cubicBezTo>
                  <a:lnTo>
                    <a:pt x="0" y="4331"/>
                  </a:lnTo>
                  <a:cubicBezTo>
                    <a:pt x="0" y="4447"/>
                    <a:pt x="101" y="4562"/>
                    <a:pt x="231" y="4562"/>
                  </a:cubicBezTo>
                  <a:lnTo>
                    <a:pt x="7506" y="4562"/>
                  </a:lnTo>
                  <a:cubicBezTo>
                    <a:pt x="7636" y="4562"/>
                    <a:pt x="7737" y="4447"/>
                    <a:pt x="7737" y="4331"/>
                  </a:cubicBezTo>
                  <a:lnTo>
                    <a:pt x="7737" y="3104"/>
                  </a:lnTo>
                  <a:cubicBezTo>
                    <a:pt x="7737" y="2744"/>
                    <a:pt x="7521" y="2411"/>
                    <a:pt x="7189" y="2267"/>
                  </a:cubicBezTo>
                  <a:lnTo>
                    <a:pt x="5269" y="1430"/>
                  </a:lnTo>
                  <a:cubicBezTo>
                    <a:pt x="5110" y="1343"/>
                    <a:pt x="5009" y="1184"/>
                    <a:pt x="5009" y="1011"/>
                  </a:cubicBezTo>
                  <a:lnTo>
                    <a:pt x="5009"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24" name="Google Shape;17724;p71"/>
            <p:cNvSpPr/>
            <p:nvPr/>
          </p:nvSpPr>
          <p:spPr>
            <a:xfrm>
              <a:off x="1888471" y="3599380"/>
              <a:ext cx="202852" cy="76469"/>
            </a:xfrm>
            <a:custGeom>
              <a:avLst/>
              <a:gdLst/>
              <a:ahLst/>
              <a:cxnLst/>
              <a:rect l="l" t="t" r="r" b="b"/>
              <a:pathLst>
                <a:path w="7738" h="2917" extrusionOk="0">
                  <a:moveTo>
                    <a:pt x="1963" y="0"/>
                  </a:moveTo>
                  <a:lnTo>
                    <a:pt x="549" y="621"/>
                  </a:lnTo>
                  <a:cubicBezTo>
                    <a:pt x="217" y="765"/>
                    <a:pt x="0" y="1098"/>
                    <a:pt x="0" y="1458"/>
                  </a:cubicBezTo>
                  <a:lnTo>
                    <a:pt x="0" y="2685"/>
                  </a:lnTo>
                  <a:cubicBezTo>
                    <a:pt x="0" y="2801"/>
                    <a:pt x="101" y="2916"/>
                    <a:pt x="231" y="2916"/>
                  </a:cubicBezTo>
                  <a:lnTo>
                    <a:pt x="7506" y="2916"/>
                  </a:lnTo>
                  <a:cubicBezTo>
                    <a:pt x="7636" y="2916"/>
                    <a:pt x="7737" y="2801"/>
                    <a:pt x="7737" y="2685"/>
                  </a:cubicBezTo>
                  <a:lnTo>
                    <a:pt x="7737" y="1458"/>
                  </a:lnTo>
                  <a:cubicBezTo>
                    <a:pt x="7737" y="1098"/>
                    <a:pt x="7521" y="765"/>
                    <a:pt x="7189" y="621"/>
                  </a:cubicBezTo>
                  <a:lnTo>
                    <a:pt x="5774" y="0"/>
                  </a:lnTo>
                  <a:cubicBezTo>
                    <a:pt x="5442" y="881"/>
                    <a:pt x="4655" y="1321"/>
                    <a:pt x="3869" y="1321"/>
                  </a:cubicBezTo>
                  <a:cubicBezTo>
                    <a:pt x="3082" y="1321"/>
                    <a:pt x="2295" y="881"/>
                    <a:pt x="1963" y="0"/>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725" name="Google Shape;17725;p71"/>
            <p:cNvSpPr/>
            <p:nvPr/>
          </p:nvSpPr>
          <p:spPr>
            <a:xfrm>
              <a:off x="1959985" y="3556230"/>
              <a:ext cx="59823" cy="23961"/>
            </a:xfrm>
            <a:custGeom>
              <a:avLst/>
              <a:gdLst/>
              <a:ahLst/>
              <a:cxnLst/>
              <a:rect l="l" t="t" r="r" b="b"/>
              <a:pathLst>
                <a:path w="2282" h="914" extrusionOk="0">
                  <a:moveTo>
                    <a:pt x="0" y="1"/>
                  </a:moveTo>
                  <a:lnTo>
                    <a:pt x="0" y="665"/>
                  </a:lnTo>
                  <a:cubicBezTo>
                    <a:pt x="361" y="831"/>
                    <a:pt x="751" y="914"/>
                    <a:pt x="1141" y="914"/>
                  </a:cubicBezTo>
                  <a:cubicBezTo>
                    <a:pt x="1530" y="914"/>
                    <a:pt x="1920" y="831"/>
                    <a:pt x="2281" y="665"/>
                  </a:cubicBezTo>
                  <a:lnTo>
                    <a:pt x="2281"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26" name="Google Shape;17726;p71"/>
            <p:cNvSpPr/>
            <p:nvPr/>
          </p:nvSpPr>
          <p:spPr>
            <a:xfrm>
              <a:off x="1929707" y="3456062"/>
              <a:ext cx="119619" cy="112069"/>
            </a:xfrm>
            <a:custGeom>
              <a:avLst/>
              <a:gdLst/>
              <a:ahLst/>
              <a:cxnLst/>
              <a:rect l="l" t="t" r="r" b="b"/>
              <a:pathLst>
                <a:path w="4563" h="4275" extrusionOk="0">
                  <a:moveTo>
                    <a:pt x="1655" y="1"/>
                  </a:moveTo>
                  <a:cubicBezTo>
                    <a:pt x="1489" y="1"/>
                    <a:pt x="1344" y="98"/>
                    <a:pt x="1271" y="256"/>
                  </a:cubicBezTo>
                  <a:cubicBezTo>
                    <a:pt x="1025" y="733"/>
                    <a:pt x="665" y="1137"/>
                    <a:pt x="203" y="1426"/>
                  </a:cubicBezTo>
                  <a:cubicBezTo>
                    <a:pt x="87" y="1512"/>
                    <a:pt x="15" y="1642"/>
                    <a:pt x="15" y="1786"/>
                  </a:cubicBezTo>
                  <a:lnTo>
                    <a:pt x="15" y="1916"/>
                  </a:lnTo>
                  <a:cubicBezTo>
                    <a:pt x="0" y="3143"/>
                    <a:pt x="924" y="4168"/>
                    <a:pt x="2137" y="4269"/>
                  </a:cubicBezTo>
                  <a:cubicBezTo>
                    <a:pt x="2188" y="4273"/>
                    <a:pt x="2239" y="4274"/>
                    <a:pt x="2290" y="4274"/>
                  </a:cubicBezTo>
                  <a:cubicBezTo>
                    <a:pt x="3536" y="4274"/>
                    <a:pt x="4562" y="3265"/>
                    <a:pt x="4562" y="2003"/>
                  </a:cubicBezTo>
                  <a:lnTo>
                    <a:pt x="4562" y="1599"/>
                  </a:lnTo>
                  <a:cubicBezTo>
                    <a:pt x="4562" y="1411"/>
                    <a:pt x="4490" y="1223"/>
                    <a:pt x="4346" y="1093"/>
                  </a:cubicBezTo>
                  <a:cubicBezTo>
                    <a:pt x="3985" y="776"/>
                    <a:pt x="3162" y="213"/>
                    <a:pt x="1747" y="11"/>
                  </a:cubicBezTo>
                  <a:cubicBezTo>
                    <a:pt x="1716" y="4"/>
                    <a:pt x="1685" y="1"/>
                    <a:pt x="1655"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27" name="Google Shape;17727;p71"/>
            <p:cNvSpPr/>
            <p:nvPr/>
          </p:nvSpPr>
          <p:spPr>
            <a:xfrm>
              <a:off x="1929707" y="3456062"/>
              <a:ext cx="116971" cy="111938"/>
            </a:xfrm>
            <a:custGeom>
              <a:avLst/>
              <a:gdLst/>
              <a:ahLst/>
              <a:cxnLst/>
              <a:rect l="l" t="t" r="r" b="b"/>
              <a:pathLst>
                <a:path w="4462" h="4270" extrusionOk="0">
                  <a:moveTo>
                    <a:pt x="1655" y="1"/>
                  </a:moveTo>
                  <a:cubicBezTo>
                    <a:pt x="1489" y="1"/>
                    <a:pt x="1344" y="98"/>
                    <a:pt x="1271" y="256"/>
                  </a:cubicBezTo>
                  <a:cubicBezTo>
                    <a:pt x="1227" y="328"/>
                    <a:pt x="1184" y="415"/>
                    <a:pt x="1126" y="487"/>
                  </a:cubicBezTo>
                  <a:cubicBezTo>
                    <a:pt x="895" y="863"/>
                    <a:pt x="578" y="1180"/>
                    <a:pt x="217" y="1426"/>
                  </a:cubicBezTo>
                  <a:cubicBezTo>
                    <a:pt x="87" y="1512"/>
                    <a:pt x="15" y="1656"/>
                    <a:pt x="15" y="1801"/>
                  </a:cubicBezTo>
                  <a:lnTo>
                    <a:pt x="15" y="1931"/>
                  </a:lnTo>
                  <a:cubicBezTo>
                    <a:pt x="0" y="3100"/>
                    <a:pt x="852" y="4096"/>
                    <a:pt x="2021" y="4269"/>
                  </a:cubicBezTo>
                  <a:cubicBezTo>
                    <a:pt x="1603" y="3836"/>
                    <a:pt x="1386" y="3273"/>
                    <a:pt x="1386" y="2696"/>
                  </a:cubicBezTo>
                  <a:lnTo>
                    <a:pt x="1386" y="1267"/>
                  </a:lnTo>
                  <a:cubicBezTo>
                    <a:pt x="1386" y="1021"/>
                    <a:pt x="1560" y="834"/>
                    <a:pt x="1790" y="805"/>
                  </a:cubicBezTo>
                  <a:cubicBezTo>
                    <a:pt x="1953" y="789"/>
                    <a:pt x="2115" y="782"/>
                    <a:pt x="2278" y="782"/>
                  </a:cubicBezTo>
                  <a:cubicBezTo>
                    <a:pt x="3027" y="782"/>
                    <a:pt x="3773" y="944"/>
                    <a:pt x="4461" y="1252"/>
                  </a:cubicBezTo>
                  <a:cubicBezTo>
                    <a:pt x="4432" y="1195"/>
                    <a:pt x="4389" y="1137"/>
                    <a:pt x="4346" y="1093"/>
                  </a:cubicBezTo>
                  <a:cubicBezTo>
                    <a:pt x="3985" y="776"/>
                    <a:pt x="3147" y="213"/>
                    <a:pt x="1747" y="11"/>
                  </a:cubicBezTo>
                  <a:cubicBezTo>
                    <a:pt x="1716" y="4"/>
                    <a:pt x="1685" y="1"/>
                    <a:pt x="1655"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28" name="Google Shape;17728;p71"/>
            <p:cNvSpPr/>
            <p:nvPr/>
          </p:nvSpPr>
          <p:spPr>
            <a:xfrm>
              <a:off x="1888471" y="3619067"/>
              <a:ext cx="41629" cy="56782"/>
            </a:xfrm>
            <a:custGeom>
              <a:avLst/>
              <a:gdLst/>
              <a:ahLst/>
              <a:cxnLst/>
              <a:rect l="l" t="t" r="r" b="b"/>
              <a:pathLst>
                <a:path w="1588" h="2166" extrusionOk="0">
                  <a:moveTo>
                    <a:pt x="346" y="0"/>
                  </a:moveTo>
                  <a:cubicBezTo>
                    <a:pt x="130" y="173"/>
                    <a:pt x="0" y="433"/>
                    <a:pt x="0" y="707"/>
                  </a:cubicBezTo>
                  <a:lnTo>
                    <a:pt x="0" y="1934"/>
                  </a:lnTo>
                  <a:cubicBezTo>
                    <a:pt x="0" y="2064"/>
                    <a:pt x="101" y="2165"/>
                    <a:pt x="231" y="2165"/>
                  </a:cubicBezTo>
                  <a:lnTo>
                    <a:pt x="1588" y="2165"/>
                  </a:lnTo>
                  <a:lnTo>
                    <a:pt x="1588" y="1530"/>
                  </a:lnTo>
                  <a:cubicBezTo>
                    <a:pt x="1588" y="1357"/>
                    <a:pt x="1516" y="1184"/>
                    <a:pt x="1386" y="1054"/>
                  </a:cubicBezTo>
                  <a:lnTo>
                    <a:pt x="346"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729" name="Google Shape;17729;p71"/>
            <p:cNvSpPr/>
            <p:nvPr/>
          </p:nvSpPr>
          <p:spPr>
            <a:xfrm>
              <a:off x="2049667" y="3619067"/>
              <a:ext cx="41656" cy="56782"/>
            </a:xfrm>
            <a:custGeom>
              <a:avLst/>
              <a:gdLst/>
              <a:ahLst/>
              <a:cxnLst/>
              <a:rect l="l" t="t" r="r" b="b"/>
              <a:pathLst>
                <a:path w="1589" h="2166" extrusionOk="0">
                  <a:moveTo>
                    <a:pt x="1242" y="0"/>
                  </a:moveTo>
                  <a:lnTo>
                    <a:pt x="203" y="1054"/>
                  </a:lnTo>
                  <a:cubicBezTo>
                    <a:pt x="73" y="1184"/>
                    <a:pt x="1" y="1357"/>
                    <a:pt x="1" y="1530"/>
                  </a:cubicBezTo>
                  <a:lnTo>
                    <a:pt x="1" y="2165"/>
                  </a:lnTo>
                  <a:lnTo>
                    <a:pt x="1357" y="2165"/>
                  </a:lnTo>
                  <a:cubicBezTo>
                    <a:pt x="1487" y="2165"/>
                    <a:pt x="1588" y="2064"/>
                    <a:pt x="1588" y="1934"/>
                  </a:cubicBezTo>
                  <a:lnTo>
                    <a:pt x="1588" y="707"/>
                  </a:lnTo>
                  <a:cubicBezTo>
                    <a:pt x="1588" y="433"/>
                    <a:pt x="1459" y="173"/>
                    <a:pt x="1242" y="0"/>
                  </a:cubicBezTo>
                  <a:close/>
                </a:path>
              </a:pathLst>
            </a:custGeom>
            <a:solidFill>
              <a:srgbClr val="CFD9E0"/>
            </a:solidFill>
            <a:ln>
              <a:noFill/>
            </a:ln>
          </p:spPr>
          <p:txBody>
            <a:bodyPr spcFirstLastPara="1" wrap="square" lIns="91425" tIns="91425" rIns="91425" bIns="91425" anchor="ctr" anchorCtr="0">
              <a:noAutofit/>
            </a:bodyPr>
            <a:lstStyle/>
            <a:p>
              <a:endParaRPr/>
            </a:p>
          </p:txBody>
        </p:sp>
      </p:grpSp>
      <p:grpSp>
        <p:nvGrpSpPr>
          <p:cNvPr id="17730" name="Google Shape;17730;p71"/>
          <p:cNvGrpSpPr/>
          <p:nvPr/>
        </p:nvGrpSpPr>
        <p:grpSpPr>
          <a:xfrm>
            <a:off x="2273307" y="3378754"/>
            <a:ext cx="375818" cy="313374"/>
            <a:chOff x="2273307" y="3378754"/>
            <a:chExt cx="375818" cy="313374"/>
          </a:xfrm>
        </p:grpSpPr>
        <p:sp>
          <p:nvSpPr>
            <p:cNvPr id="17731" name="Google Shape;17731;p71"/>
            <p:cNvSpPr/>
            <p:nvPr/>
          </p:nvSpPr>
          <p:spPr>
            <a:xfrm>
              <a:off x="2448528" y="3429087"/>
              <a:ext cx="25009" cy="25009"/>
            </a:xfrm>
            <a:custGeom>
              <a:avLst/>
              <a:gdLst/>
              <a:ahLst/>
              <a:cxnLst/>
              <a:rect l="l" t="t" r="r" b="b"/>
              <a:pathLst>
                <a:path w="954" h="954" extrusionOk="0">
                  <a:moveTo>
                    <a:pt x="0" y="1"/>
                  </a:moveTo>
                  <a:lnTo>
                    <a:pt x="0" y="953"/>
                  </a:lnTo>
                  <a:lnTo>
                    <a:pt x="953" y="953"/>
                  </a:lnTo>
                  <a:lnTo>
                    <a:pt x="953"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32" name="Google Shape;17732;p71"/>
            <p:cNvSpPr/>
            <p:nvPr/>
          </p:nvSpPr>
          <p:spPr>
            <a:xfrm>
              <a:off x="2447401" y="3429087"/>
              <a:ext cx="27631" cy="18849"/>
            </a:xfrm>
            <a:custGeom>
              <a:avLst/>
              <a:gdLst/>
              <a:ahLst/>
              <a:cxnLst/>
              <a:rect l="l" t="t" r="r" b="b"/>
              <a:pathLst>
                <a:path w="1054" h="719" extrusionOk="0">
                  <a:moveTo>
                    <a:pt x="43" y="1"/>
                  </a:moveTo>
                  <a:lnTo>
                    <a:pt x="43" y="477"/>
                  </a:lnTo>
                  <a:cubicBezTo>
                    <a:pt x="43" y="520"/>
                    <a:pt x="29" y="578"/>
                    <a:pt x="0" y="621"/>
                  </a:cubicBezTo>
                  <a:cubicBezTo>
                    <a:pt x="166" y="686"/>
                    <a:pt x="343" y="719"/>
                    <a:pt x="522" y="719"/>
                  </a:cubicBezTo>
                  <a:cubicBezTo>
                    <a:pt x="700" y="719"/>
                    <a:pt x="881" y="686"/>
                    <a:pt x="1054" y="621"/>
                  </a:cubicBezTo>
                  <a:cubicBezTo>
                    <a:pt x="1025" y="578"/>
                    <a:pt x="996" y="520"/>
                    <a:pt x="996" y="477"/>
                  </a:cubicBezTo>
                  <a:lnTo>
                    <a:pt x="996"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33" name="Google Shape;17733;p71"/>
            <p:cNvSpPr/>
            <p:nvPr/>
          </p:nvSpPr>
          <p:spPr>
            <a:xfrm>
              <a:off x="2423545" y="3448774"/>
              <a:ext cx="74949" cy="93116"/>
            </a:xfrm>
            <a:custGeom>
              <a:avLst/>
              <a:gdLst/>
              <a:ahLst/>
              <a:cxnLst/>
              <a:rect l="l" t="t" r="r" b="b"/>
              <a:pathLst>
                <a:path w="2859" h="3552" extrusionOk="0">
                  <a:moveTo>
                    <a:pt x="708" y="0"/>
                  </a:moveTo>
                  <a:lnTo>
                    <a:pt x="275" y="217"/>
                  </a:lnTo>
                  <a:cubicBezTo>
                    <a:pt x="102" y="303"/>
                    <a:pt x="1" y="462"/>
                    <a:pt x="1" y="650"/>
                  </a:cubicBezTo>
                  <a:lnTo>
                    <a:pt x="1" y="2036"/>
                  </a:lnTo>
                  <a:cubicBezTo>
                    <a:pt x="1" y="2555"/>
                    <a:pt x="160" y="3060"/>
                    <a:pt x="448" y="3493"/>
                  </a:cubicBezTo>
                  <a:lnTo>
                    <a:pt x="477" y="3551"/>
                  </a:lnTo>
                  <a:lnTo>
                    <a:pt x="2383" y="3551"/>
                  </a:lnTo>
                  <a:lnTo>
                    <a:pt x="2426" y="3493"/>
                  </a:lnTo>
                  <a:cubicBezTo>
                    <a:pt x="2700" y="3060"/>
                    <a:pt x="2859" y="2555"/>
                    <a:pt x="2859" y="2036"/>
                  </a:cubicBezTo>
                  <a:lnTo>
                    <a:pt x="2859" y="650"/>
                  </a:lnTo>
                  <a:cubicBezTo>
                    <a:pt x="2859" y="462"/>
                    <a:pt x="2758" y="303"/>
                    <a:pt x="2599" y="217"/>
                  </a:cubicBezTo>
                  <a:lnTo>
                    <a:pt x="2166" y="0"/>
                  </a:lnTo>
                  <a:cubicBezTo>
                    <a:pt x="2013" y="191"/>
                    <a:pt x="1557" y="202"/>
                    <a:pt x="1452" y="202"/>
                  </a:cubicBezTo>
                  <a:cubicBezTo>
                    <a:pt x="1438" y="202"/>
                    <a:pt x="1430" y="202"/>
                    <a:pt x="1430" y="202"/>
                  </a:cubicBezTo>
                  <a:cubicBezTo>
                    <a:pt x="1430" y="202"/>
                    <a:pt x="1422" y="202"/>
                    <a:pt x="1409" y="202"/>
                  </a:cubicBezTo>
                  <a:cubicBezTo>
                    <a:pt x="1306" y="202"/>
                    <a:pt x="861" y="191"/>
                    <a:pt x="708"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734" name="Google Shape;17734;p71"/>
            <p:cNvSpPr/>
            <p:nvPr/>
          </p:nvSpPr>
          <p:spPr>
            <a:xfrm>
              <a:off x="2436050" y="3541864"/>
              <a:ext cx="50359" cy="106354"/>
            </a:xfrm>
            <a:custGeom>
              <a:avLst/>
              <a:gdLst/>
              <a:ahLst/>
              <a:cxnLst/>
              <a:rect l="l" t="t" r="r" b="b"/>
              <a:pathLst>
                <a:path w="1921" h="4057" extrusionOk="0">
                  <a:moveTo>
                    <a:pt x="0" y="0"/>
                  </a:moveTo>
                  <a:lnTo>
                    <a:pt x="0" y="4057"/>
                  </a:lnTo>
                  <a:lnTo>
                    <a:pt x="1920" y="4057"/>
                  </a:lnTo>
                  <a:lnTo>
                    <a:pt x="1920" y="0"/>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735" name="Google Shape;17735;p71"/>
            <p:cNvSpPr/>
            <p:nvPr/>
          </p:nvSpPr>
          <p:spPr>
            <a:xfrm>
              <a:off x="2423545" y="3458972"/>
              <a:ext cx="12531" cy="82918"/>
            </a:xfrm>
            <a:custGeom>
              <a:avLst/>
              <a:gdLst/>
              <a:ahLst/>
              <a:cxnLst/>
              <a:rect l="l" t="t" r="r" b="b"/>
              <a:pathLst>
                <a:path w="478" h="3163" extrusionOk="0">
                  <a:moveTo>
                    <a:pt x="73" y="1"/>
                  </a:moveTo>
                  <a:cubicBezTo>
                    <a:pt x="30" y="73"/>
                    <a:pt x="1" y="174"/>
                    <a:pt x="1" y="261"/>
                  </a:cubicBezTo>
                  <a:lnTo>
                    <a:pt x="1" y="1647"/>
                  </a:lnTo>
                  <a:cubicBezTo>
                    <a:pt x="1" y="2166"/>
                    <a:pt x="160" y="2671"/>
                    <a:pt x="448" y="3104"/>
                  </a:cubicBezTo>
                  <a:lnTo>
                    <a:pt x="477" y="3162"/>
                  </a:lnTo>
                  <a:lnTo>
                    <a:pt x="477" y="549"/>
                  </a:lnTo>
                  <a:cubicBezTo>
                    <a:pt x="477" y="391"/>
                    <a:pt x="405" y="261"/>
                    <a:pt x="289" y="160"/>
                  </a:cubicBezTo>
                  <a:lnTo>
                    <a:pt x="73" y="1"/>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36" name="Google Shape;17736;p71"/>
            <p:cNvSpPr/>
            <p:nvPr/>
          </p:nvSpPr>
          <p:spPr>
            <a:xfrm>
              <a:off x="2485989" y="3458972"/>
              <a:ext cx="12505" cy="82918"/>
            </a:xfrm>
            <a:custGeom>
              <a:avLst/>
              <a:gdLst/>
              <a:ahLst/>
              <a:cxnLst/>
              <a:rect l="l" t="t" r="r" b="b"/>
              <a:pathLst>
                <a:path w="477" h="3163" extrusionOk="0">
                  <a:moveTo>
                    <a:pt x="405" y="1"/>
                  </a:moveTo>
                  <a:lnTo>
                    <a:pt x="188" y="160"/>
                  </a:lnTo>
                  <a:cubicBezTo>
                    <a:pt x="73" y="261"/>
                    <a:pt x="1" y="391"/>
                    <a:pt x="1" y="549"/>
                  </a:cubicBezTo>
                  <a:lnTo>
                    <a:pt x="1" y="3162"/>
                  </a:lnTo>
                  <a:lnTo>
                    <a:pt x="44" y="3104"/>
                  </a:lnTo>
                  <a:cubicBezTo>
                    <a:pt x="318" y="2671"/>
                    <a:pt x="477" y="2166"/>
                    <a:pt x="477" y="1647"/>
                  </a:cubicBezTo>
                  <a:lnTo>
                    <a:pt x="477" y="261"/>
                  </a:lnTo>
                  <a:cubicBezTo>
                    <a:pt x="477" y="174"/>
                    <a:pt x="448" y="73"/>
                    <a:pt x="405"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37" name="Google Shape;17737;p71"/>
            <p:cNvSpPr/>
            <p:nvPr/>
          </p:nvSpPr>
          <p:spPr>
            <a:xfrm>
              <a:off x="2442105" y="3441670"/>
              <a:ext cx="38248" cy="100220"/>
            </a:xfrm>
            <a:custGeom>
              <a:avLst/>
              <a:gdLst/>
              <a:ahLst/>
              <a:cxnLst/>
              <a:rect l="l" t="t" r="r" b="b"/>
              <a:pathLst>
                <a:path w="1459" h="3823" extrusionOk="0">
                  <a:moveTo>
                    <a:pt x="231" y="0"/>
                  </a:moveTo>
                  <a:cubicBezTo>
                    <a:pt x="220" y="0"/>
                    <a:pt x="209" y="4"/>
                    <a:pt x="202" y="11"/>
                  </a:cubicBezTo>
                  <a:lnTo>
                    <a:pt x="0" y="271"/>
                  </a:lnTo>
                  <a:lnTo>
                    <a:pt x="318" y="675"/>
                  </a:lnTo>
                  <a:cubicBezTo>
                    <a:pt x="334" y="700"/>
                    <a:pt x="366" y="716"/>
                    <a:pt x="398" y="716"/>
                  </a:cubicBezTo>
                  <a:cubicBezTo>
                    <a:pt x="421" y="716"/>
                    <a:pt x="444" y="708"/>
                    <a:pt x="462" y="690"/>
                  </a:cubicBezTo>
                  <a:lnTo>
                    <a:pt x="606" y="574"/>
                  </a:lnTo>
                  <a:lnTo>
                    <a:pt x="606" y="3822"/>
                  </a:lnTo>
                  <a:lnTo>
                    <a:pt x="852" y="3822"/>
                  </a:lnTo>
                  <a:lnTo>
                    <a:pt x="852" y="574"/>
                  </a:lnTo>
                  <a:lnTo>
                    <a:pt x="982" y="690"/>
                  </a:lnTo>
                  <a:cubicBezTo>
                    <a:pt x="1000" y="708"/>
                    <a:pt x="1023" y="716"/>
                    <a:pt x="1047" y="716"/>
                  </a:cubicBezTo>
                  <a:cubicBezTo>
                    <a:pt x="1080" y="716"/>
                    <a:pt x="1115" y="700"/>
                    <a:pt x="1140" y="675"/>
                  </a:cubicBezTo>
                  <a:lnTo>
                    <a:pt x="1458" y="271"/>
                  </a:lnTo>
                  <a:lnTo>
                    <a:pt x="1256" y="11"/>
                  </a:lnTo>
                  <a:cubicBezTo>
                    <a:pt x="1249" y="4"/>
                    <a:pt x="1238" y="0"/>
                    <a:pt x="1227" y="0"/>
                  </a:cubicBezTo>
                  <a:cubicBezTo>
                    <a:pt x="1216" y="0"/>
                    <a:pt x="1205" y="4"/>
                    <a:pt x="1198" y="11"/>
                  </a:cubicBezTo>
                  <a:lnTo>
                    <a:pt x="722" y="473"/>
                  </a:lnTo>
                  <a:lnTo>
                    <a:pt x="260" y="11"/>
                  </a:lnTo>
                  <a:cubicBezTo>
                    <a:pt x="253" y="4"/>
                    <a:pt x="242" y="0"/>
                    <a:pt x="231"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738" name="Google Shape;17738;p71"/>
            <p:cNvSpPr/>
            <p:nvPr/>
          </p:nvSpPr>
          <p:spPr>
            <a:xfrm>
              <a:off x="2457992" y="3554342"/>
              <a:ext cx="6449" cy="93876"/>
            </a:xfrm>
            <a:custGeom>
              <a:avLst/>
              <a:gdLst/>
              <a:ahLst/>
              <a:cxnLst/>
              <a:rect l="l" t="t" r="r" b="b"/>
              <a:pathLst>
                <a:path w="246" h="3581" extrusionOk="0">
                  <a:moveTo>
                    <a:pt x="116" y="1"/>
                  </a:moveTo>
                  <a:cubicBezTo>
                    <a:pt x="58" y="1"/>
                    <a:pt x="0" y="58"/>
                    <a:pt x="0" y="116"/>
                  </a:cubicBezTo>
                  <a:lnTo>
                    <a:pt x="0" y="3581"/>
                  </a:lnTo>
                  <a:lnTo>
                    <a:pt x="246" y="3581"/>
                  </a:lnTo>
                  <a:lnTo>
                    <a:pt x="246" y="131"/>
                  </a:lnTo>
                  <a:cubicBezTo>
                    <a:pt x="246" y="58"/>
                    <a:pt x="188" y="1"/>
                    <a:pt x="116"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739" name="Google Shape;17739;p71"/>
            <p:cNvSpPr/>
            <p:nvPr/>
          </p:nvSpPr>
          <p:spPr>
            <a:xfrm>
              <a:off x="2436050" y="3378754"/>
              <a:ext cx="50359" cy="56782"/>
            </a:xfrm>
            <a:custGeom>
              <a:avLst/>
              <a:gdLst/>
              <a:ahLst/>
              <a:cxnLst/>
              <a:rect l="l" t="t" r="r" b="b"/>
              <a:pathLst>
                <a:path w="1921" h="2166" extrusionOk="0">
                  <a:moveTo>
                    <a:pt x="722" y="1"/>
                  </a:moveTo>
                  <a:cubicBezTo>
                    <a:pt x="332" y="1"/>
                    <a:pt x="0" y="333"/>
                    <a:pt x="0" y="722"/>
                  </a:cubicBezTo>
                  <a:lnTo>
                    <a:pt x="0" y="1199"/>
                  </a:lnTo>
                  <a:cubicBezTo>
                    <a:pt x="0" y="1733"/>
                    <a:pt x="433" y="2166"/>
                    <a:pt x="953" y="2166"/>
                  </a:cubicBezTo>
                  <a:cubicBezTo>
                    <a:pt x="1487" y="2166"/>
                    <a:pt x="1920" y="1733"/>
                    <a:pt x="1920" y="1199"/>
                  </a:cubicBezTo>
                  <a:lnTo>
                    <a:pt x="1920" y="722"/>
                  </a:lnTo>
                  <a:cubicBezTo>
                    <a:pt x="1920" y="333"/>
                    <a:pt x="1602" y="1"/>
                    <a:pt x="1198"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40" name="Google Shape;17740;p71"/>
            <p:cNvSpPr/>
            <p:nvPr/>
          </p:nvSpPr>
          <p:spPr>
            <a:xfrm>
              <a:off x="2436050" y="3379147"/>
              <a:ext cx="34447" cy="56441"/>
            </a:xfrm>
            <a:custGeom>
              <a:avLst/>
              <a:gdLst/>
              <a:ahLst/>
              <a:cxnLst/>
              <a:rect l="l" t="t" r="r" b="b"/>
              <a:pathLst>
                <a:path w="1314" h="2153" extrusionOk="0">
                  <a:moveTo>
                    <a:pt x="722" y="0"/>
                  </a:moveTo>
                  <a:cubicBezTo>
                    <a:pt x="318" y="0"/>
                    <a:pt x="0" y="318"/>
                    <a:pt x="0" y="722"/>
                  </a:cubicBezTo>
                  <a:lnTo>
                    <a:pt x="0" y="1198"/>
                  </a:lnTo>
                  <a:cubicBezTo>
                    <a:pt x="0" y="1746"/>
                    <a:pt x="442" y="2152"/>
                    <a:pt x="946" y="2152"/>
                  </a:cubicBezTo>
                  <a:cubicBezTo>
                    <a:pt x="1067" y="2152"/>
                    <a:pt x="1191" y="2129"/>
                    <a:pt x="1314" y="2079"/>
                  </a:cubicBezTo>
                  <a:cubicBezTo>
                    <a:pt x="953" y="1934"/>
                    <a:pt x="722" y="1573"/>
                    <a:pt x="722" y="1184"/>
                  </a:cubicBezTo>
                  <a:lnTo>
                    <a:pt x="722" y="707"/>
                  </a:lnTo>
                  <a:cubicBezTo>
                    <a:pt x="722" y="361"/>
                    <a:pt x="967" y="72"/>
                    <a:pt x="131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41" name="Google Shape;17741;p71"/>
            <p:cNvSpPr/>
            <p:nvPr/>
          </p:nvSpPr>
          <p:spPr>
            <a:xfrm>
              <a:off x="2435656" y="3378754"/>
              <a:ext cx="50359" cy="25429"/>
            </a:xfrm>
            <a:custGeom>
              <a:avLst/>
              <a:gdLst/>
              <a:ahLst/>
              <a:cxnLst/>
              <a:rect l="l" t="t" r="r" b="b"/>
              <a:pathLst>
                <a:path w="1921" h="970" extrusionOk="0">
                  <a:moveTo>
                    <a:pt x="722" y="1"/>
                  </a:moveTo>
                  <a:cubicBezTo>
                    <a:pt x="318" y="1"/>
                    <a:pt x="1" y="333"/>
                    <a:pt x="1" y="722"/>
                  </a:cubicBezTo>
                  <a:lnTo>
                    <a:pt x="15" y="722"/>
                  </a:lnTo>
                  <a:cubicBezTo>
                    <a:pt x="591" y="883"/>
                    <a:pt x="1180" y="969"/>
                    <a:pt x="1781" y="969"/>
                  </a:cubicBezTo>
                  <a:cubicBezTo>
                    <a:pt x="1827" y="969"/>
                    <a:pt x="1874" y="969"/>
                    <a:pt x="1921" y="968"/>
                  </a:cubicBezTo>
                  <a:lnTo>
                    <a:pt x="1921" y="722"/>
                  </a:lnTo>
                  <a:cubicBezTo>
                    <a:pt x="1921" y="333"/>
                    <a:pt x="1603" y="1"/>
                    <a:pt x="119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42" name="Google Shape;17742;p71"/>
            <p:cNvSpPr/>
            <p:nvPr/>
          </p:nvSpPr>
          <p:spPr>
            <a:xfrm>
              <a:off x="2436050" y="3379147"/>
              <a:ext cx="34447" cy="22728"/>
            </a:xfrm>
            <a:custGeom>
              <a:avLst/>
              <a:gdLst/>
              <a:ahLst/>
              <a:cxnLst/>
              <a:rect l="l" t="t" r="r" b="b"/>
              <a:pathLst>
                <a:path w="1314" h="867" extrusionOk="0">
                  <a:moveTo>
                    <a:pt x="722" y="0"/>
                  </a:moveTo>
                  <a:cubicBezTo>
                    <a:pt x="318" y="0"/>
                    <a:pt x="0" y="318"/>
                    <a:pt x="0" y="722"/>
                  </a:cubicBezTo>
                  <a:cubicBezTo>
                    <a:pt x="231" y="780"/>
                    <a:pt x="476" y="837"/>
                    <a:pt x="722" y="866"/>
                  </a:cubicBezTo>
                  <a:lnTo>
                    <a:pt x="722" y="722"/>
                  </a:lnTo>
                  <a:lnTo>
                    <a:pt x="722" y="707"/>
                  </a:lnTo>
                  <a:cubicBezTo>
                    <a:pt x="722" y="361"/>
                    <a:pt x="967" y="72"/>
                    <a:pt x="1314"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43" name="Google Shape;17743;p71"/>
            <p:cNvSpPr/>
            <p:nvPr/>
          </p:nvSpPr>
          <p:spPr>
            <a:xfrm>
              <a:off x="2548800" y="3429087"/>
              <a:ext cx="25009" cy="25009"/>
            </a:xfrm>
            <a:custGeom>
              <a:avLst/>
              <a:gdLst/>
              <a:ahLst/>
              <a:cxnLst/>
              <a:rect l="l" t="t" r="r" b="b"/>
              <a:pathLst>
                <a:path w="954" h="954" extrusionOk="0">
                  <a:moveTo>
                    <a:pt x="1" y="1"/>
                  </a:moveTo>
                  <a:lnTo>
                    <a:pt x="1" y="953"/>
                  </a:lnTo>
                  <a:lnTo>
                    <a:pt x="954" y="953"/>
                  </a:lnTo>
                  <a:lnTo>
                    <a:pt x="954"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44" name="Google Shape;17744;p71"/>
            <p:cNvSpPr/>
            <p:nvPr/>
          </p:nvSpPr>
          <p:spPr>
            <a:xfrm>
              <a:off x="2547673" y="3429087"/>
              <a:ext cx="27264" cy="18849"/>
            </a:xfrm>
            <a:custGeom>
              <a:avLst/>
              <a:gdLst/>
              <a:ahLst/>
              <a:cxnLst/>
              <a:rect l="l" t="t" r="r" b="b"/>
              <a:pathLst>
                <a:path w="1040" h="719" extrusionOk="0">
                  <a:moveTo>
                    <a:pt x="44" y="1"/>
                  </a:moveTo>
                  <a:lnTo>
                    <a:pt x="44" y="477"/>
                  </a:lnTo>
                  <a:cubicBezTo>
                    <a:pt x="44" y="520"/>
                    <a:pt x="29" y="578"/>
                    <a:pt x="1" y="621"/>
                  </a:cubicBezTo>
                  <a:cubicBezTo>
                    <a:pt x="167" y="686"/>
                    <a:pt x="343" y="719"/>
                    <a:pt x="520" y="719"/>
                  </a:cubicBezTo>
                  <a:cubicBezTo>
                    <a:pt x="697" y="719"/>
                    <a:pt x="874" y="686"/>
                    <a:pt x="1040" y="621"/>
                  </a:cubicBezTo>
                  <a:cubicBezTo>
                    <a:pt x="1011" y="578"/>
                    <a:pt x="997" y="520"/>
                    <a:pt x="997" y="477"/>
                  </a:cubicBezTo>
                  <a:lnTo>
                    <a:pt x="997"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45" name="Google Shape;17745;p71"/>
            <p:cNvSpPr/>
            <p:nvPr/>
          </p:nvSpPr>
          <p:spPr>
            <a:xfrm>
              <a:off x="2523844" y="3448774"/>
              <a:ext cx="75316" cy="93116"/>
            </a:xfrm>
            <a:custGeom>
              <a:avLst/>
              <a:gdLst/>
              <a:ahLst/>
              <a:cxnLst/>
              <a:rect l="l" t="t" r="r" b="b"/>
              <a:pathLst>
                <a:path w="2873" h="3552" extrusionOk="0">
                  <a:moveTo>
                    <a:pt x="707" y="0"/>
                  </a:moveTo>
                  <a:lnTo>
                    <a:pt x="260" y="217"/>
                  </a:lnTo>
                  <a:cubicBezTo>
                    <a:pt x="101" y="303"/>
                    <a:pt x="0" y="462"/>
                    <a:pt x="0" y="650"/>
                  </a:cubicBezTo>
                  <a:lnTo>
                    <a:pt x="0" y="2036"/>
                  </a:lnTo>
                  <a:cubicBezTo>
                    <a:pt x="0" y="2555"/>
                    <a:pt x="159" y="3060"/>
                    <a:pt x="448" y="3493"/>
                  </a:cubicBezTo>
                  <a:lnTo>
                    <a:pt x="477" y="3551"/>
                  </a:lnTo>
                  <a:lnTo>
                    <a:pt x="2396" y="3551"/>
                  </a:lnTo>
                  <a:lnTo>
                    <a:pt x="2425" y="3493"/>
                  </a:lnTo>
                  <a:cubicBezTo>
                    <a:pt x="2714" y="3060"/>
                    <a:pt x="2873" y="2555"/>
                    <a:pt x="2873" y="2036"/>
                  </a:cubicBezTo>
                  <a:lnTo>
                    <a:pt x="2873" y="650"/>
                  </a:lnTo>
                  <a:cubicBezTo>
                    <a:pt x="2873" y="462"/>
                    <a:pt x="2757" y="303"/>
                    <a:pt x="2599" y="217"/>
                  </a:cubicBezTo>
                  <a:lnTo>
                    <a:pt x="2165" y="0"/>
                  </a:lnTo>
                  <a:cubicBezTo>
                    <a:pt x="2013" y="191"/>
                    <a:pt x="1556" y="202"/>
                    <a:pt x="1451" y="202"/>
                  </a:cubicBezTo>
                  <a:cubicBezTo>
                    <a:pt x="1437" y="202"/>
                    <a:pt x="1429" y="202"/>
                    <a:pt x="1429" y="202"/>
                  </a:cubicBezTo>
                  <a:cubicBezTo>
                    <a:pt x="1429" y="202"/>
                    <a:pt x="1422" y="202"/>
                    <a:pt x="1408" y="202"/>
                  </a:cubicBezTo>
                  <a:cubicBezTo>
                    <a:pt x="1305" y="202"/>
                    <a:pt x="860" y="191"/>
                    <a:pt x="707"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746" name="Google Shape;17746;p71"/>
            <p:cNvSpPr/>
            <p:nvPr/>
          </p:nvSpPr>
          <p:spPr>
            <a:xfrm>
              <a:off x="2536322" y="3541864"/>
              <a:ext cx="49992" cy="106354"/>
            </a:xfrm>
            <a:custGeom>
              <a:avLst/>
              <a:gdLst/>
              <a:ahLst/>
              <a:cxnLst/>
              <a:rect l="l" t="t" r="r" b="b"/>
              <a:pathLst>
                <a:path w="1907" h="4057" extrusionOk="0">
                  <a:moveTo>
                    <a:pt x="1" y="0"/>
                  </a:moveTo>
                  <a:lnTo>
                    <a:pt x="1" y="4057"/>
                  </a:lnTo>
                  <a:lnTo>
                    <a:pt x="1906" y="4057"/>
                  </a:lnTo>
                  <a:lnTo>
                    <a:pt x="1906" y="0"/>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747" name="Google Shape;17747;p71"/>
            <p:cNvSpPr/>
            <p:nvPr/>
          </p:nvSpPr>
          <p:spPr>
            <a:xfrm>
              <a:off x="2523844" y="3458972"/>
              <a:ext cx="12505" cy="82918"/>
            </a:xfrm>
            <a:custGeom>
              <a:avLst/>
              <a:gdLst/>
              <a:ahLst/>
              <a:cxnLst/>
              <a:rect l="l" t="t" r="r" b="b"/>
              <a:pathLst>
                <a:path w="477" h="3163" extrusionOk="0">
                  <a:moveTo>
                    <a:pt x="72" y="1"/>
                  </a:moveTo>
                  <a:cubicBezTo>
                    <a:pt x="15" y="73"/>
                    <a:pt x="0" y="174"/>
                    <a:pt x="0" y="261"/>
                  </a:cubicBezTo>
                  <a:lnTo>
                    <a:pt x="0" y="1647"/>
                  </a:lnTo>
                  <a:cubicBezTo>
                    <a:pt x="0" y="2166"/>
                    <a:pt x="145" y="2671"/>
                    <a:pt x="433" y="3104"/>
                  </a:cubicBezTo>
                  <a:lnTo>
                    <a:pt x="477" y="3162"/>
                  </a:lnTo>
                  <a:lnTo>
                    <a:pt x="477" y="549"/>
                  </a:lnTo>
                  <a:cubicBezTo>
                    <a:pt x="477" y="391"/>
                    <a:pt x="404" y="261"/>
                    <a:pt x="289" y="160"/>
                  </a:cubicBezTo>
                  <a:lnTo>
                    <a:pt x="72"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48" name="Google Shape;17748;p71"/>
            <p:cNvSpPr/>
            <p:nvPr/>
          </p:nvSpPr>
          <p:spPr>
            <a:xfrm>
              <a:off x="2586288" y="3458972"/>
              <a:ext cx="12505" cy="82918"/>
            </a:xfrm>
            <a:custGeom>
              <a:avLst/>
              <a:gdLst/>
              <a:ahLst/>
              <a:cxnLst/>
              <a:rect l="l" t="t" r="r" b="b"/>
              <a:pathLst>
                <a:path w="477" h="3163" extrusionOk="0">
                  <a:moveTo>
                    <a:pt x="404" y="1"/>
                  </a:moveTo>
                  <a:lnTo>
                    <a:pt x="202" y="160"/>
                  </a:lnTo>
                  <a:cubicBezTo>
                    <a:pt x="72" y="261"/>
                    <a:pt x="0" y="391"/>
                    <a:pt x="0" y="549"/>
                  </a:cubicBezTo>
                  <a:lnTo>
                    <a:pt x="0" y="3162"/>
                  </a:lnTo>
                  <a:lnTo>
                    <a:pt x="43" y="3104"/>
                  </a:lnTo>
                  <a:cubicBezTo>
                    <a:pt x="332" y="2671"/>
                    <a:pt x="476" y="2166"/>
                    <a:pt x="476" y="1647"/>
                  </a:cubicBezTo>
                  <a:lnTo>
                    <a:pt x="476" y="261"/>
                  </a:lnTo>
                  <a:cubicBezTo>
                    <a:pt x="476" y="174"/>
                    <a:pt x="462" y="73"/>
                    <a:pt x="404" y="1"/>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49" name="Google Shape;17749;p71"/>
            <p:cNvSpPr/>
            <p:nvPr/>
          </p:nvSpPr>
          <p:spPr>
            <a:xfrm>
              <a:off x="2542011" y="3441670"/>
              <a:ext cx="38615" cy="100220"/>
            </a:xfrm>
            <a:custGeom>
              <a:avLst/>
              <a:gdLst/>
              <a:ahLst/>
              <a:cxnLst/>
              <a:rect l="l" t="t" r="r" b="b"/>
              <a:pathLst>
                <a:path w="1473" h="3823" extrusionOk="0">
                  <a:moveTo>
                    <a:pt x="245" y="0"/>
                  </a:moveTo>
                  <a:cubicBezTo>
                    <a:pt x="235" y="0"/>
                    <a:pt x="224" y="4"/>
                    <a:pt x="217" y="11"/>
                  </a:cubicBezTo>
                  <a:lnTo>
                    <a:pt x="0" y="271"/>
                  </a:lnTo>
                  <a:lnTo>
                    <a:pt x="332" y="675"/>
                  </a:lnTo>
                  <a:cubicBezTo>
                    <a:pt x="349" y="700"/>
                    <a:pt x="380" y="716"/>
                    <a:pt x="412" y="716"/>
                  </a:cubicBezTo>
                  <a:cubicBezTo>
                    <a:pt x="435" y="716"/>
                    <a:pt x="458" y="708"/>
                    <a:pt x="476" y="690"/>
                  </a:cubicBezTo>
                  <a:lnTo>
                    <a:pt x="621" y="574"/>
                  </a:lnTo>
                  <a:lnTo>
                    <a:pt x="621" y="3822"/>
                  </a:lnTo>
                  <a:lnTo>
                    <a:pt x="852" y="3822"/>
                  </a:lnTo>
                  <a:lnTo>
                    <a:pt x="852" y="574"/>
                  </a:lnTo>
                  <a:lnTo>
                    <a:pt x="996" y="690"/>
                  </a:lnTo>
                  <a:cubicBezTo>
                    <a:pt x="1014" y="708"/>
                    <a:pt x="1037" y="716"/>
                    <a:pt x="1060" y="716"/>
                  </a:cubicBezTo>
                  <a:cubicBezTo>
                    <a:pt x="1092" y="716"/>
                    <a:pt x="1124" y="700"/>
                    <a:pt x="1140" y="675"/>
                  </a:cubicBezTo>
                  <a:lnTo>
                    <a:pt x="1472" y="271"/>
                  </a:lnTo>
                  <a:lnTo>
                    <a:pt x="1270" y="11"/>
                  </a:lnTo>
                  <a:cubicBezTo>
                    <a:pt x="1263" y="4"/>
                    <a:pt x="1252" y="0"/>
                    <a:pt x="1240" y="0"/>
                  </a:cubicBezTo>
                  <a:cubicBezTo>
                    <a:pt x="1227" y="0"/>
                    <a:pt x="1213" y="4"/>
                    <a:pt x="1198" y="11"/>
                  </a:cubicBezTo>
                  <a:lnTo>
                    <a:pt x="736" y="473"/>
                  </a:lnTo>
                  <a:lnTo>
                    <a:pt x="274" y="11"/>
                  </a:lnTo>
                  <a:cubicBezTo>
                    <a:pt x="267" y="4"/>
                    <a:pt x="256" y="0"/>
                    <a:pt x="245" y="0"/>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50" name="Google Shape;17750;p71"/>
            <p:cNvSpPr/>
            <p:nvPr/>
          </p:nvSpPr>
          <p:spPr>
            <a:xfrm>
              <a:off x="2558264" y="3554342"/>
              <a:ext cx="6475" cy="93876"/>
            </a:xfrm>
            <a:custGeom>
              <a:avLst/>
              <a:gdLst/>
              <a:ahLst/>
              <a:cxnLst/>
              <a:rect l="l" t="t" r="r" b="b"/>
              <a:pathLst>
                <a:path w="247" h="3581" extrusionOk="0">
                  <a:moveTo>
                    <a:pt x="116" y="1"/>
                  </a:moveTo>
                  <a:cubicBezTo>
                    <a:pt x="59" y="1"/>
                    <a:pt x="1" y="58"/>
                    <a:pt x="1" y="116"/>
                  </a:cubicBezTo>
                  <a:lnTo>
                    <a:pt x="1" y="3581"/>
                  </a:lnTo>
                  <a:lnTo>
                    <a:pt x="232" y="3581"/>
                  </a:lnTo>
                  <a:lnTo>
                    <a:pt x="232" y="131"/>
                  </a:lnTo>
                  <a:cubicBezTo>
                    <a:pt x="246" y="58"/>
                    <a:pt x="188" y="1"/>
                    <a:pt x="116"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51" name="Google Shape;17751;p71"/>
            <p:cNvSpPr/>
            <p:nvPr/>
          </p:nvSpPr>
          <p:spPr>
            <a:xfrm>
              <a:off x="2536322" y="3378754"/>
              <a:ext cx="50359" cy="56782"/>
            </a:xfrm>
            <a:custGeom>
              <a:avLst/>
              <a:gdLst/>
              <a:ahLst/>
              <a:cxnLst/>
              <a:rect l="l" t="t" r="r" b="b"/>
              <a:pathLst>
                <a:path w="1921" h="2166" extrusionOk="0">
                  <a:moveTo>
                    <a:pt x="722" y="1"/>
                  </a:moveTo>
                  <a:cubicBezTo>
                    <a:pt x="318" y="1"/>
                    <a:pt x="1" y="333"/>
                    <a:pt x="1" y="722"/>
                  </a:cubicBezTo>
                  <a:lnTo>
                    <a:pt x="1" y="1199"/>
                  </a:lnTo>
                  <a:cubicBezTo>
                    <a:pt x="1" y="1733"/>
                    <a:pt x="434" y="2166"/>
                    <a:pt x="953" y="2166"/>
                  </a:cubicBezTo>
                  <a:cubicBezTo>
                    <a:pt x="1487" y="2166"/>
                    <a:pt x="1920" y="1733"/>
                    <a:pt x="1920" y="1199"/>
                  </a:cubicBezTo>
                  <a:lnTo>
                    <a:pt x="1920" y="722"/>
                  </a:lnTo>
                  <a:cubicBezTo>
                    <a:pt x="1920" y="333"/>
                    <a:pt x="1603" y="1"/>
                    <a:pt x="1199"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52" name="Google Shape;17752;p71"/>
            <p:cNvSpPr/>
            <p:nvPr/>
          </p:nvSpPr>
          <p:spPr>
            <a:xfrm>
              <a:off x="2536008" y="3379147"/>
              <a:ext cx="34787" cy="56441"/>
            </a:xfrm>
            <a:custGeom>
              <a:avLst/>
              <a:gdLst/>
              <a:ahLst/>
              <a:cxnLst/>
              <a:rect l="l" t="t" r="r" b="b"/>
              <a:pathLst>
                <a:path w="1327" h="2153" extrusionOk="0">
                  <a:moveTo>
                    <a:pt x="734" y="0"/>
                  </a:moveTo>
                  <a:cubicBezTo>
                    <a:pt x="330" y="0"/>
                    <a:pt x="13" y="318"/>
                    <a:pt x="13" y="722"/>
                  </a:cubicBezTo>
                  <a:lnTo>
                    <a:pt x="13" y="1198"/>
                  </a:lnTo>
                  <a:cubicBezTo>
                    <a:pt x="1" y="1746"/>
                    <a:pt x="450" y="2152"/>
                    <a:pt x="957" y="2152"/>
                  </a:cubicBezTo>
                  <a:cubicBezTo>
                    <a:pt x="1079" y="2152"/>
                    <a:pt x="1204" y="2129"/>
                    <a:pt x="1326" y="2079"/>
                  </a:cubicBezTo>
                  <a:cubicBezTo>
                    <a:pt x="965" y="1934"/>
                    <a:pt x="720" y="1573"/>
                    <a:pt x="734" y="1184"/>
                  </a:cubicBezTo>
                  <a:lnTo>
                    <a:pt x="734" y="707"/>
                  </a:lnTo>
                  <a:cubicBezTo>
                    <a:pt x="734" y="361"/>
                    <a:pt x="980" y="72"/>
                    <a:pt x="1326"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53" name="Google Shape;17753;p71"/>
            <p:cNvSpPr/>
            <p:nvPr/>
          </p:nvSpPr>
          <p:spPr>
            <a:xfrm>
              <a:off x="2536322" y="3378754"/>
              <a:ext cx="49992" cy="25429"/>
            </a:xfrm>
            <a:custGeom>
              <a:avLst/>
              <a:gdLst/>
              <a:ahLst/>
              <a:cxnLst/>
              <a:rect l="l" t="t" r="r" b="b"/>
              <a:pathLst>
                <a:path w="1907" h="970" extrusionOk="0">
                  <a:moveTo>
                    <a:pt x="722" y="1"/>
                  </a:moveTo>
                  <a:cubicBezTo>
                    <a:pt x="318" y="1"/>
                    <a:pt x="1" y="333"/>
                    <a:pt x="1" y="722"/>
                  </a:cubicBezTo>
                  <a:cubicBezTo>
                    <a:pt x="577" y="883"/>
                    <a:pt x="1178" y="969"/>
                    <a:pt x="1769" y="969"/>
                  </a:cubicBezTo>
                  <a:cubicBezTo>
                    <a:pt x="1815" y="969"/>
                    <a:pt x="1860" y="969"/>
                    <a:pt x="1906" y="968"/>
                  </a:cubicBezTo>
                  <a:lnTo>
                    <a:pt x="1906" y="722"/>
                  </a:lnTo>
                  <a:cubicBezTo>
                    <a:pt x="1906" y="333"/>
                    <a:pt x="1588" y="1"/>
                    <a:pt x="1184"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54" name="Google Shape;17754;p71"/>
            <p:cNvSpPr/>
            <p:nvPr/>
          </p:nvSpPr>
          <p:spPr>
            <a:xfrm>
              <a:off x="2536322" y="3379147"/>
              <a:ext cx="34473" cy="22728"/>
            </a:xfrm>
            <a:custGeom>
              <a:avLst/>
              <a:gdLst/>
              <a:ahLst/>
              <a:cxnLst/>
              <a:rect l="l" t="t" r="r" b="b"/>
              <a:pathLst>
                <a:path w="1315" h="867" extrusionOk="0">
                  <a:moveTo>
                    <a:pt x="722" y="0"/>
                  </a:moveTo>
                  <a:cubicBezTo>
                    <a:pt x="318" y="0"/>
                    <a:pt x="1" y="318"/>
                    <a:pt x="1" y="722"/>
                  </a:cubicBezTo>
                  <a:cubicBezTo>
                    <a:pt x="231" y="780"/>
                    <a:pt x="477" y="837"/>
                    <a:pt x="722" y="866"/>
                  </a:cubicBezTo>
                  <a:lnTo>
                    <a:pt x="722" y="707"/>
                  </a:lnTo>
                  <a:cubicBezTo>
                    <a:pt x="722" y="361"/>
                    <a:pt x="968" y="72"/>
                    <a:pt x="1314"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55" name="Google Shape;17755;p71"/>
            <p:cNvSpPr/>
            <p:nvPr/>
          </p:nvSpPr>
          <p:spPr>
            <a:xfrm>
              <a:off x="2348623" y="3429087"/>
              <a:ext cx="25009" cy="25009"/>
            </a:xfrm>
            <a:custGeom>
              <a:avLst/>
              <a:gdLst/>
              <a:ahLst/>
              <a:cxnLst/>
              <a:rect l="l" t="t" r="r" b="b"/>
              <a:pathLst>
                <a:path w="954" h="954" extrusionOk="0">
                  <a:moveTo>
                    <a:pt x="1" y="1"/>
                  </a:moveTo>
                  <a:lnTo>
                    <a:pt x="1" y="953"/>
                  </a:lnTo>
                  <a:lnTo>
                    <a:pt x="953" y="953"/>
                  </a:lnTo>
                  <a:lnTo>
                    <a:pt x="953"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56" name="Google Shape;17756;p71"/>
            <p:cNvSpPr/>
            <p:nvPr/>
          </p:nvSpPr>
          <p:spPr>
            <a:xfrm>
              <a:off x="2347102" y="3429087"/>
              <a:ext cx="27657" cy="18849"/>
            </a:xfrm>
            <a:custGeom>
              <a:avLst/>
              <a:gdLst/>
              <a:ahLst/>
              <a:cxnLst/>
              <a:rect l="l" t="t" r="r" b="b"/>
              <a:pathLst>
                <a:path w="1055" h="719" extrusionOk="0">
                  <a:moveTo>
                    <a:pt x="59" y="1"/>
                  </a:moveTo>
                  <a:lnTo>
                    <a:pt x="59" y="477"/>
                  </a:lnTo>
                  <a:cubicBezTo>
                    <a:pt x="44" y="520"/>
                    <a:pt x="30" y="578"/>
                    <a:pt x="1" y="621"/>
                  </a:cubicBezTo>
                  <a:cubicBezTo>
                    <a:pt x="174" y="686"/>
                    <a:pt x="354" y="719"/>
                    <a:pt x="533" y="719"/>
                  </a:cubicBezTo>
                  <a:cubicBezTo>
                    <a:pt x="712" y="719"/>
                    <a:pt x="889" y="686"/>
                    <a:pt x="1055" y="621"/>
                  </a:cubicBezTo>
                  <a:cubicBezTo>
                    <a:pt x="1026" y="578"/>
                    <a:pt x="1011" y="520"/>
                    <a:pt x="1011" y="477"/>
                  </a:cubicBezTo>
                  <a:lnTo>
                    <a:pt x="1011"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57" name="Google Shape;17757;p71"/>
            <p:cNvSpPr/>
            <p:nvPr/>
          </p:nvSpPr>
          <p:spPr>
            <a:xfrm>
              <a:off x="2323273" y="3448774"/>
              <a:ext cx="75342" cy="93116"/>
            </a:xfrm>
            <a:custGeom>
              <a:avLst/>
              <a:gdLst/>
              <a:ahLst/>
              <a:cxnLst/>
              <a:rect l="l" t="t" r="r" b="b"/>
              <a:pathLst>
                <a:path w="2874" h="3552" extrusionOk="0">
                  <a:moveTo>
                    <a:pt x="708" y="0"/>
                  </a:moveTo>
                  <a:lnTo>
                    <a:pt x="275" y="217"/>
                  </a:lnTo>
                  <a:cubicBezTo>
                    <a:pt x="116" y="303"/>
                    <a:pt x="0" y="462"/>
                    <a:pt x="15" y="650"/>
                  </a:cubicBezTo>
                  <a:lnTo>
                    <a:pt x="15" y="2036"/>
                  </a:lnTo>
                  <a:cubicBezTo>
                    <a:pt x="15" y="2555"/>
                    <a:pt x="159" y="3060"/>
                    <a:pt x="448" y="3493"/>
                  </a:cubicBezTo>
                  <a:lnTo>
                    <a:pt x="491" y="3551"/>
                  </a:lnTo>
                  <a:lnTo>
                    <a:pt x="2397" y="3551"/>
                  </a:lnTo>
                  <a:lnTo>
                    <a:pt x="2426" y="3493"/>
                  </a:lnTo>
                  <a:cubicBezTo>
                    <a:pt x="2714" y="3060"/>
                    <a:pt x="2873" y="2555"/>
                    <a:pt x="2873" y="2036"/>
                  </a:cubicBezTo>
                  <a:lnTo>
                    <a:pt x="2873" y="650"/>
                  </a:lnTo>
                  <a:cubicBezTo>
                    <a:pt x="2873" y="462"/>
                    <a:pt x="2758" y="303"/>
                    <a:pt x="2599" y="217"/>
                  </a:cubicBezTo>
                  <a:lnTo>
                    <a:pt x="2166" y="0"/>
                  </a:lnTo>
                  <a:cubicBezTo>
                    <a:pt x="2013" y="191"/>
                    <a:pt x="1568" y="202"/>
                    <a:pt x="1465" y="202"/>
                  </a:cubicBezTo>
                  <a:cubicBezTo>
                    <a:pt x="1451" y="202"/>
                    <a:pt x="1444" y="202"/>
                    <a:pt x="1444" y="202"/>
                  </a:cubicBezTo>
                  <a:cubicBezTo>
                    <a:pt x="1444" y="202"/>
                    <a:pt x="1436" y="202"/>
                    <a:pt x="1422" y="202"/>
                  </a:cubicBezTo>
                  <a:cubicBezTo>
                    <a:pt x="1317" y="202"/>
                    <a:pt x="861" y="191"/>
                    <a:pt x="708"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758" name="Google Shape;17758;p71"/>
            <p:cNvSpPr/>
            <p:nvPr/>
          </p:nvSpPr>
          <p:spPr>
            <a:xfrm>
              <a:off x="2335751" y="3541864"/>
              <a:ext cx="50359" cy="106354"/>
            </a:xfrm>
            <a:custGeom>
              <a:avLst/>
              <a:gdLst/>
              <a:ahLst/>
              <a:cxnLst/>
              <a:rect l="l" t="t" r="r" b="b"/>
              <a:pathLst>
                <a:path w="1921" h="4057" extrusionOk="0">
                  <a:moveTo>
                    <a:pt x="1" y="0"/>
                  </a:moveTo>
                  <a:lnTo>
                    <a:pt x="1" y="4057"/>
                  </a:lnTo>
                  <a:lnTo>
                    <a:pt x="1921" y="4057"/>
                  </a:lnTo>
                  <a:lnTo>
                    <a:pt x="1921" y="0"/>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759" name="Google Shape;17759;p71"/>
            <p:cNvSpPr/>
            <p:nvPr/>
          </p:nvSpPr>
          <p:spPr>
            <a:xfrm>
              <a:off x="2323273" y="3458972"/>
              <a:ext cx="12505" cy="82918"/>
            </a:xfrm>
            <a:custGeom>
              <a:avLst/>
              <a:gdLst/>
              <a:ahLst/>
              <a:cxnLst/>
              <a:rect l="l" t="t" r="r" b="b"/>
              <a:pathLst>
                <a:path w="477" h="3163" extrusionOk="0">
                  <a:moveTo>
                    <a:pt x="73" y="1"/>
                  </a:moveTo>
                  <a:cubicBezTo>
                    <a:pt x="29" y="73"/>
                    <a:pt x="0" y="174"/>
                    <a:pt x="0" y="261"/>
                  </a:cubicBezTo>
                  <a:lnTo>
                    <a:pt x="0" y="1647"/>
                  </a:lnTo>
                  <a:cubicBezTo>
                    <a:pt x="0" y="2166"/>
                    <a:pt x="159" y="2671"/>
                    <a:pt x="448" y="3104"/>
                  </a:cubicBezTo>
                  <a:lnTo>
                    <a:pt x="477" y="3162"/>
                  </a:lnTo>
                  <a:lnTo>
                    <a:pt x="477" y="549"/>
                  </a:lnTo>
                  <a:cubicBezTo>
                    <a:pt x="477" y="391"/>
                    <a:pt x="405" y="261"/>
                    <a:pt x="289" y="160"/>
                  </a:cubicBezTo>
                  <a:lnTo>
                    <a:pt x="73" y="1"/>
                  </a:ln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760" name="Google Shape;17760;p71"/>
            <p:cNvSpPr/>
            <p:nvPr/>
          </p:nvSpPr>
          <p:spPr>
            <a:xfrm>
              <a:off x="2386084" y="3458972"/>
              <a:ext cx="12531" cy="82918"/>
            </a:xfrm>
            <a:custGeom>
              <a:avLst/>
              <a:gdLst/>
              <a:ahLst/>
              <a:cxnLst/>
              <a:rect l="l" t="t" r="r" b="b"/>
              <a:pathLst>
                <a:path w="478" h="3163" extrusionOk="0">
                  <a:moveTo>
                    <a:pt x="405" y="1"/>
                  </a:moveTo>
                  <a:lnTo>
                    <a:pt x="188" y="160"/>
                  </a:lnTo>
                  <a:cubicBezTo>
                    <a:pt x="73" y="261"/>
                    <a:pt x="1" y="391"/>
                    <a:pt x="1" y="549"/>
                  </a:cubicBezTo>
                  <a:lnTo>
                    <a:pt x="1" y="3162"/>
                  </a:lnTo>
                  <a:lnTo>
                    <a:pt x="30" y="3104"/>
                  </a:lnTo>
                  <a:cubicBezTo>
                    <a:pt x="318" y="2671"/>
                    <a:pt x="477" y="2166"/>
                    <a:pt x="477" y="1647"/>
                  </a:cubicBezTo>
                  <a:lnTo>
                    <a:pt x="477" y="261"/>
                  </a:lnTo>
                  <a:cubicBezTo>
                    <a:pt x="477" y="174"/>
                    <a:pt x="448" y="73"/>
                    <a:pt x="405" y="1"/>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761" name="Google Shape;17761;p71"/>
            <p:cNvSpPr/>
            <p:nvPr/>
          </p:nvSpPr>
          <p:spPr>
            <a:xfrm>
              <a:off x="2341807" y="3441670"/>
              <a:ext cx="38248" cy="100220"/>
            </a:xfrm>
            <a:custGeom>
              <a:avLst/>
              <a:gdLst/>
              <a:ahLst/>
              <a:cxnLst/>
              <a:rect l="l" t="t" r="r" b="b"/>
              <a:pathLst>
                <a:path w="1459" h="3823" extrusionOk="0">
                  <a:moveTo>
                    <a:pt x="233" y="0"/>
                  </a:moveTo>
                  <a:cubicBezTo>
                    <a:pt x="221" y="0"/>
                    <a:pt x="210" y="4"/>
                    <a:pt x="203" y="11"/>
                  </a:cubicBezTo>
                  <a:lnTo>
                    <a:pt x="1" y="271"/>
                  </a:lnTo>
                  <a:lnTo>
                    <a:pt x="318" y="675"/>
                  </a:lnTo>
                  <a:cubicBezTo>
                    <a:pt x="343" y="700"/>
                    <a:pt x="373" y="716"/>
                    <a:pt x="406" y="716"/>
                  </a:cubicBezTo>
                  <a:cubicBezTo>
                    <a:pt x="429" y="716"/>
                    <a:pt x="453" y="708"/>
                    <a:pt x="477" y="690"/>
                  </a:cubicBezTo>
                  <a:lnTo>
                    <a:pt x="607" y="574"/>
                  </a:lnTo>
                  <a:lnTo>
                    <a:pt x="607" y="3822"/>
                  </a:lnTo>
                  <a:lnTo>
                    <a:pt x="852" y="3822"/>
                  </a:lnTo>
                  <a:lnTo>
                    <a:pt x="852" y="574"/>
                  </a:lnTo>
                  <a:lnTo>
                    <a:pt x="982" y="690"/>
                  </a:lnTo>
                  <a:cubicBezTo>
                    <a:pt x="1006" y="708"/>
                    <a:pt x="1031" y="716"/>
                    <a:pt x="1054" y="716"/>
                  </a:cubicBezTo>
                  <a:cubicBezTo>
                    <a:pt x="1086" y="716"/>
                    <a:pt x="1116" y="700"/>
                    <a:pt x="1141" y="675"/>
                  </a:cubicBezTo>
                  <a:lnTo>
                    <a:pt x="1459" y="271"/>
                  </a:lnTo>
                  <a:lnTo>
                    <a:pt x="1257" y="11"/>
                  </a:lnTo>
                  <a:cubicBezTo>
                    <a:pt x="1249" y="4"/>
                    <a:pt x="1239" y="0"/>
                    <a:pt x="1228" y="0"/>
                  </a:cubicBezTo>
                  <a:cubicBezTo>
                    <a:pt x="1217" y="0"/>
                    <a:pt x="1206" y="4"/>
                    <a:pt x="1199" y="11"/>
                  </a:cubicBezTo>
                  <a:lnTo>
                    <a:pt x="737" y="473"/>
                  </a:lnTo>
                  <a:lnTo>
                    <a:pt x="275" y="11"/>
                  </a:lnTo>
                  <a:cubicBezTo>
                    <a:pt x="261" y="4"/>
                    <a:pt x="246" y="0"/>
                    <a:pt x="233"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762" name="Google Shape;17762;p71"/>
            <p:cNvSpPr/>
            <p:nvPr/>
          </p:nvSpPr>
          <p:spPr>
            <a:xfrm>
              <a:off x="2357693" y="3554342"/>
              <a:ext cx="6475" cy="93876"/>
            </a:xfrm>
            <a:custGeom>
              <a:avLst/>
              <a:gdLst/>
              <a:ahLst/>
              <a:cxnLst/>
              <a:rect l="l" t="t" r="r" b="b"/>
              <a:pathLst>
                <a:path w="247" h="3581" extrusionOk="0">
                  <a:moveTo>
                    <a:pt x="131" y="1"/>
                  </a:moveTo>
                  <a:cubicBezTo>
                    <a:pt x="59" y="1"/>
                    <a:pt x="1" y="58"/>
                    <a:pt x="1" y="116"/>
                  </a:cubicBezTo>
                  <a:lnTo>
                    <a:pt x="1" y="3581"/>
                  </a:lnTo>
                  <a:lnTo>
                    <a:pt x="246" y="3581"/>
                  </a:lnTo>
                  <a:lnTo>
                    <a:pt x="246" y="131"/>
                  </a:lnTo>
                  <a:cubicBezTo>
                    <a:pt x="246" y="58"/>
                    <a:pt x="189" y="1"/>
                    <a:pt x="131"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63" name="Google Shape;17763;p71"/>
            <p:cNvSpPr/>
            <p:nvPr/>
          </p:nvSpPr>
          <p:spPr>
            <a:xfrm>
              <a:off x="2335751" y="3378754"/>
              <a:ext cx="50752" cy="56782"/>
            </a:xfrm>
            <a:custGeom>
              <a:avLst/>
              <a:gdLst/>
              <a:ahLst/>
              <a:cxnLst/>
              <a:rect l="l" t="t" r="r" b="b"/>
              <a:pathLst>
                <a:path w="1936" h="2166" extrusionOk="0">
                  <a:moveTo>
                    <a:pt x="723" y="1"/>
                  </a:moveTo>
                  <a:cubicBezTo>
                    <a:pt x="333" y="1"/>
                    <a:pt x="1" y="333"/>
                    <a:pt x="1" y="722"/>
                  </a:cubicBezTo>
                  <a:lnTo>
                    <a:pt x="1" y="1199"/>
                  </a:lnTo>
                  <a:cubicBezTo>
                    <a:pt x="1" y="1733"/>
                    <a:pt x="434" y="2166"/>
                    <a:pt x="968" y="2166"/>
                  </a:cubicBezTo>
                  <a:cubicBezTo>
                    <a:pt x="1488" y="2166"/>
                    <a:pt x="1935" y="1733"/>
                    <a:pt x="1935" y="1199"/>
                  </a:cubicBezTo>
                  <a:lnTo>
                    <a:pt x="1935" y="722"/>
                  </a:lnTo>
                  <a:cubicBezTo>
                    <a:pt x="1935" y="333"/>
                    <a:pt x="1603" y="1"/>
                    <a:pt x="1213"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64" name="Google Shape;17764;p71"/>
            <p:cNvSpPr/>
            <p:nvPr/>
          </p:nvSpPr>
          <p:spPr>
            <a:xfrm>
              <a:off x="2335751" y="3379147"/>
              <a:ext cx="34473" cy="56441"/>
            </a:xfrm>
            <a:custGeom>
              <a:avLst/>
              <a:gdLst/>
              <a:ahLst/>
              <a:cxnLst/>
              <a:rect l="l" t="t" r="r" b="b"/>
              <a:pathLst>
                <a:path w="1315" h="2153" extrusionOk="0">
                  <a:moveTo>
                    <a:pt x="723" y="0"/>
                  </a:moveTo>
                  <a:cubicBezTo>
                    <a:pt x="318" y="0"/>
                    <a:pt x="1" y="318"/>
                    <a:pt x="1" y="722"/>
                  </a:cubicBezTo>
                  <a:lnTo>
                    <a:pt x="1" y="1198"/>
                  </a:lnTo>
                  <a:cubicBezTo>
                    <a:pt x="1" y="1746"/>
                    <a:pt x="452" y="2152"/>
                    <a:pt x="952" y="2152"/>
                  </a:cubicBezTo>
                  <a:cubicBezTo>
                    <a:pt x="1072" y="2152"/>
                    <a:pt x="1195" y="2129"/>
                    <a:pt x="1314" y="2079"/>
                  </a:cubicBezTo>
                  <a:cubicBezTo>
                    <a:pt x="953" y="1934"/>
                    <a:pt x="723" y="1573"/>
                    <a:pt x="723" y="1184"/>
                  </a:cubicBezTo>
                  <a:lnTo>
                    <a:pt x="723" y="707"/>
                  </a:lnTo>
                  <a:cubicBezTo>
                    <a:pt x="723" y="361"/>
                    <a:pt x="982" y="72"/>
                    <a:pt x="131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65" name="Google Shape;17765;p71"/>
            <p:cNvSpPr/>
            <p:nvPr/>
          </p:nvSpPr>
          <p:spPr>
            <a:xfrm>
              <a:off x="2335751" y="3378754"/>
              <a:ext cx="50359" cy="25429"/>
            </a:xfrm>
            <a:custGeom>
              <a:avLst/>
              <a:gdLst/>
              <a:ahLst/>
              <a:cxnLst/>
              <a:rect l="l" t="t" r="r" b="b"/>
              <a:pathLst>
                <a:path w="1921" h="970" extrusionOk="0">
                  <a:moveTo>
                    <a:pt x="723" y="1"/>
                  </a:moveTo>
                  <a:cubicBezTo>
                    <a:pt x="318" y="1"/>
                    <a:pt x="1" y="333"/>
                    <a:pt x="1" y="722"/>
                  </a:cubicBezTo>
                  <a:cubicBezTo>
                    <a:pt x="577" y="883"/>
                    <a:pt x="1178" y="969"/>
                    <a:pt x="1781" y="969"/>
                  </a:cubicBezTo>
                  <a:cubicBezTo>
                    <a:pt x="1827" y="969"/>
                    <a:pt x="1874" y="969"/>
                    <a:pt x="1921" y="968"/>
                  </a:cubicBezTo>
                  <a:lnTo>
                    <a:pt x="1921" y="722"/>
                  </a:lnTo>
                  <a:cubicBezTo>
                    <a:pt x="1921" y="333"/>
                    <a:pt x="1589" y="1"/>
                    <a:pt x="119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66" name="Google Shape;17766;p71"/>
            <p:cNvSpPr/>
            <p:nvPr/>
          </p:nvSpPr>
          <p:spPr>
            <a:xfrm>
              <a:off x="2335751" y="3379147"/>
              <a:ext cx="34473" cy="22728"/>
            </a:xfrm>
            <a:custGeom>
              <a:avLst/>
              <a:gdLst/>
              <a:ahLst/>
              <a:cxnLst/>
              <a:rect l="l" t="t" r="r" b="b"/>
              <a:pathLst>
                <a:path w="1315" h="867" extrusionOk="0">
                  <a:moveTo>
                    <a:pt x="723" y="0"/>
                  </a:moveTo>
                  <a:cubicBezTo>
                    <a:pt x="318" y="0"/>
                    <a:pt x="1" y="318"/>
                    <a:pt x="1" y="722"/>
                  </a:cubicBezTo>
                  <a:cubicBezTo>
                    <a:pt x="232" y="780"/>
                    <a:pt x="477" y="837"/>
                    <a:pt x="723" y="866"/>
                  </a:cubicBezTo>
                  <a:lnTo>
                    <a:pt x="723" y="722"/>
                  </a:lnTo>
                  <a:lnTo>
                    <a:pt x="723" y="707"/>
                  </a:lnTo>
                  <a:cubicBezTo>
                    <a:pt x="723" y="361"/>
                    <a:pt x="982" y="72"/>
                    <a:pt x="1314"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67" name="Google Shape;17767;p71"/>
            <p:cNvSpPr/>
            <p:nvPr/>
          </p:nvSpPr>
          <p:spPr>
            <a:xfrm>
              <a:off x="2298290" y="3535415"/>
              <a:ext cx="25009" cy="25009"/>
            </a:xfrm>
            <a:custGeom>
              <a:avLst/>
              <a:gdLst/>
              <a:ahLst/>
              <a:cxnLst/>
              <a:rect l="l" t="t" r="r" b="b"/>
              <a:pathLst>
                <a:path w="954" h="954" extrusionOk="0">
                  <a:moveTo>
                    <a:pt x="1" y="1"/>
                  </a:moveTo>
                  <a:lnTo>
                    <a:pt x="1" y="954"/>
                  </a:lnTo>
                  <a:lnTo>
                    <a:pt x="953" y="954"/>
                  </a:lnTo>
                  <a:lnTo>
                    <a:pt x="953"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68" name="Google Shape;17768;p71"/>
            <p:cNvSpPr/>
            <p:nvPr/>
          </p:nvSpPr>
          <p:spPr>
            <a:xfrm>
              <a:off x="2297163" y="3535415"/>
              <a:ext cx="27657" cy="18849"/>
            </a:xfrm>
            <a:custGeom>
              <a:avLst/>
              <a:gdLst/>
              <a:ahLst/>
              <a:cxnLst/>
              <a:rect l="l" t="t" r="r" b="b"/>
              <a:pathLst>
                <a:path w="1055" h="719" extrusionOk="0">
                  <a:moveTo>
                    <a:pt x="44" y="1"/>
                  </a:moveTo>
                  <a:lnTo>
                    <a:pt x="44" y="492"/>
                  </a:lnTo>
                  <a:cubicBezTo>
                    <a:pt x="44" y="535"/>
                    <a:pt x="29" y="578"/>
                    <a:pt x="0" y="622"/>
                  </a:cubicBezTo>
                  <a:cubicBezTo>
                    <a:pt x="166" y="687"/>
                    <a:pt x="343" y="719"/>
                    <a:pt x="522" y="719"/>
                  </a:cubicBezTo>
                  <a:cubicBezTo>
                    <a:pt x="700" y="719"/>
                    <a:pt x="881" y="687"/>
                    <a:pt x="1054" y="622"/>
                  </a:cubicBezTo>
                  <a:cubicBezTo>
                    <a:pt x="1011" y="578"/>
                    <a:pt x="996" y="535"/>
                    <a:pt x="996" y="492"/>
                  </a:cubicBezTo>
                  <a:lnTo>
                    <a:pt x="996"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69" name="Google Shape;17769;p71"/>
            <p:cNvSpPr/>
            <p:nvPr/>
          </p:nvSpPr>
          <p:spPr>
            <a:xfrm>
              <a:off x="2273307" y="3555102"/>
              <a:ext cx="74975" cy="93116"/>
            </a:xfrm>
            <a:custGeom>
              <a:avLst/>
              <a:gdLst/>
              <a:ahLst/>
              <a:cxnLst/>
              <a:rect l="l" t="t" r="r" b="b"/>
              <a:pathLst>
                <a:path w="2860" h="3552" extrusionOk="0">
                  <a:moveTo>
                    <a:pt x="694" y="0"/>
                  </a:moveTo>
                  <a:lnTo>
                    <a:pt x="261" y="231"/>
                  </a:lnTo>
                  <a:cubicBezTo>
                    <a:pt x="102" y="304"/>
                    <a:pt x="1" y="477"/>
                    <a:pt x="1" y="650"/>
                  </a:cubicBezTo>
                  <a:lnTo>
                    <a:pt x="1" y="2036"/>
                  </a:lnTo>
                  <a:cubicBezTo>
                    <a:pt x="1" y="2556"/>
                    <a:pt x="145" y="3061"/>
                    <a:pt x="434" y="3494"/>
                  </a:cubicBezTo>
                  <a:lnTo>
                    <a:pt x="477" y="3552"/>
                  </a:lnTo>
                  <a:lnTo>
                    <a:pt x="2383" y="3552"/>
                  </a:lnTo>
                  <a:lnTo>
                    <a:pt x="2426" y="3494"/>
                  </a:lnTo>
                  <a:cubicBezTo>
                    <a:pt x="2715" y="3061"/>
                    <a:pt x="2859" y="2556"/>
                    <a:pt x="2859" y="2036"/>
                  </a:cubicBezTo>
                  <a:lnTo>
                    <a:pt x="2859" y="650"/>
                  </a:lnTo>
                  <a:cubicBezTo>
                    <a:pt x="2859" y="477"/>
                    <a:pt x="2758" y="304"/>
                    <a:pt x="2599" y="231"/>
                  </a:cubicBezTo>
                  <a:lnTo>
                    <a:pt x="2166" y="0"/>
                  </a:lnTo>
                  <a:cubicBezTo>
                    <a:pt x="2001" y="192"/>
                    <a:pt x="1554" y="203"/>
                    <a:pt x="1451" y="203"/>
                  </a:cubicBezTo>
                  <a:cubicBezTo>
                    <a:pt x="1438" y="203"/>
                    <a:pt x="1430" y="203"/>
                    <a:pt x="1430" y="203"/>
                  </a:cubicBezTo>
                  <a:cubicBezTo>
                    <a:pt x="1430" y="203"/>
                    <a:pt x="1422" y="203"/>
                    <a:pt x="1408" y="203"/>
                  </a:cubicBezTo>
                  <a:cubicBezTo>
                    <a:pt x="1303" y="203"/>
                    <a:pt x="847" y="192"/>
                    <a:pt x="694" y="0"/>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770" name="Google Shape;17770;p71"/>
            <p:cNvSpPr/>
            <p:nvPr/>
          </p:nvSpPr>
          <p:spPr>
            <a:xfrm>
              <a:off x="2285812" y="3648192"/>
              <a:ext cx="49966" cy="43936"/>
            </a:xfrm>
            <a:custGeom>
              <a:avLst/>
              <a:gdLst/>
              <a:ahLst/>
              <a:cxnLst/>
              <a:rect l="l" t="t" r="r" b="b"/>
              <a:pathLst>
                <a:path w="1906" h="1676" extrusionOk="0">
                  <a:moveTo>
                    <a:pt x="0" y="1"/>
                  </a:moveTo>
                  <a:lnTo>
                    <a:pt x="0" y="1430"/>
                  </a:lnTo>
                  <a:cubicBezTo>
                    <a:pt x="0" y="1560"/>
                    <a:pt x="101" y="1675"/>
                    <a:pt x="246" y="1675"/>
                  </a:cubicBezTo>
                  <a:lnTo>
                    <a:pt x="1675" y="1675"/>
                  </a:lnTo>
                  <a:cubicBezTo>
                    <a:pt x="1805" y="1675"/>
                    <a:pt x="1906" y="1560"/>
                    <a:pt x="1906" y="1430"/>
                  </a:cubicBezTo>
                  <a:lnTo>
                    <a:pt x="1906"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771" name="Google Shape;17771;p71"/>
            <p:cNvSpPr/>
            <p:nvPr/>
          </p:nvSpPr>
          <p:spPr>
            <a:xfrm>
              <a:off x="2273307" y="3565693"/>
              <a:ext cx="12531" cy="82525"/>
            </a:xfrm>
            <a:custGeom>
              <a:avLst/>
              <a:gdLst/>
              <a:ahLst/>
              <a:cxnLst/>
              <a:rect l="l" t="t" r="r" b="b"/>
              <a:pathLst>
                <a:path w="478" h="3148" extrusionOk="0">
                  <a:moveTo>
                    <a:pt x="73" y="1"/>
                  </a:moveTo>
                  <a:cubicBezTo>
                    <a:pt x="30" y="73"/>
                    <a:pt x="1" y="159"/>
                    <a:pt x="1" y="246"/>
                  </a:cubicBezTo>
                  <a:lnTo>
                    <a:pt x="1" y="1632"/>
                  </a:lnTo>
                  <a:cubicBezTo>
                    <a:pt x="1" y="2152"/>
                    <a:pt x="160" y="2657"/>
                    <a:pt x="448" y="3090"/>
                  </a:cubicBezTo>
                  <a:lnTo>
                    <a:pt x="477" y="3148"/>
                  </a:lnTo>
                  <a:lnTo>
                    <a:pt x="477" y="535"/>
                  </a:lnTo>
                  <a:cubicBezTo>
                    <a:pt x="477" y="390"/>
                    <a:pt x="405" y="246"/>
                    <a:pt x="290" y="159"/>
                  </a:cubicBezTo>
                  <a:lnTo>
                    <a:pt x="73" y="1"/>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772" name="Google Shape;17772;p71"/>
            <p:cNvSpPr/>
            <p:nvPr/>
          </p:nvSpPr>
          <p:spPr>
            <a:xfrm>
              <a:off x="2335751" y="3565693"/>
              <a:ext cx="12898" cy="82525"/>
            </a:xfrm>
            <a:custGeom>
              <a:avLst/>
              <a:gdLst/>
              <a:ahLst/>
              <a:cxnLst/>
              <a:rect l="l" t="t" r="r" b="b"/>
              <a:pathLst>
                <a:path w="492" h="3148" extrusionOk="0">
                  <a:moveTo>
                    <a:pt x="419" y="1"/>
                  </a:moveTo>
                  <a:lnTo>
                    <a:pt x="203" y="159"/>
                  </a:lnTo>
                  <a:cubicBezTo>
                    <a:pt x="73" y="246"/>
                    <a:pt x="1" y="390"/>
                    <a:pt x="1" y="535"/>
                  </a:cubicBezTo>
                  <a:lnTo>
                    <a:pt x="1" y="3148"/>
                  </a:lnTo>
                  <a:lnTo>
                    <a:pt x="44" y="3090"/>
                  </a:lnTo>
                  <a:cubicBezTo>
                    <a:pt x="333" y="2657"/>
                    <a:pt x="477" y="2152"/>
                    <a:pt x="477" y="1632"/>
                  </a:cubicBezTo>
                  <a:lnTo>
                    <a:pt x="477" y="246"/>
                  </a:lnTo>
                  <a:cubicBezTo>
                    <a:pt x="492" y="159"/>
                    <a:pt x="463" y="73"/>
                    <a:pt x="419"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773" name="Google Shape;17773;p71"/>
            <p:cNvSpPr/>
            <p:nvPr/>
          </p:nvSpPr>
          <p:spPr>
            <a:xfrm>
              <a:off x="2291867" y="3547998"/>
              <a:ext cx="38248" cy="100220"/>
            </a:xfrm>
            <a:custGeom>
              <a:avLst/>
              <a:gdLst/>
              <a:ahLst/>
              <a:cxnLst/>
              <a:rect l="l" t="t" r="r" b="b"/>
              <a:pathLst>
                <a:path w="1459" h="3823" extrusionOk="0">
                  <a:moveTo>
                    <a:pt x="231" y="1"/>
                  </a:moveTo>
                  <a:cubicBezTo>
                    <a:pt x="220" y="1"/>
                    <a:pt x="210" y="4"/>
                    <a:pt x="202" y="12"/>
                  </a:cubicBezTo>
                  <a:lnTo>
                    <a:pt x="0" y="271"/>
                  </a:lnTo>
                  <a:lnTo>
                    <a:pt x="318" y="676"/>
                  </a:lnTo>
                  <a:cubicBezTo>
                    <a:pt x="343" y="701"/>
                    <a:pt x="373" y="716"/>
                    <a:pt x="405" y="716"/>
                  </a:cubicBezTo>
                  <a:cubicBezTo>
                    <a:pt x="428" y="716"/>
                    <a:pt x="452" y="708"/>
                    <a:pt x="477" y="690"/>
                  </a:cubicBezTo>
                  <a:lnTo>
                    <a:pt x="607" y="575"/>
                  </a:lnTo>
                  <a:lnTo>
                    <a:pt x="607" y="3823"/>
                  </a:lnTo>
                  <a:lnTo>
                    <a:pt x="852" y="3823"/>
                  </a:lnTo>
                  <a:lnTo>
                    <a:pt x="852" y="575"/>
                  </a:lnTo>
                  <a:lnTo>
                    <a:pt x="982" y="690"/>
                  </a:lnTo>
                  <a:cubicBezTo>
                    <a:pt x="1006" y="708"/>
                    <a:pt x="1030" y="716"/>
                    <a:pt x="1053" y="716"/>
                  </a:cubicBezTo>
                  <a:cubicBezTo>
                    <a:pt x="1085" y="716"/>
                    <a:pt x="1115" y="701"/>
                    <a:pt x="1141" y="676"/>
                  </a:cubicBezTo>
                  <a:lnTo>
                    <a:pt x="1458" y="271"/>
                  </a:lnTo>
                  <a:lnTo>
                    <a:pt x="1256" y="26"/>
                  </a:lnTo>
                  <a:cubicBezTo>
                    <a:pt x="1249" y="12"/>
                    <a:pt x="1238" y="4"/>
                    <a:pt x="1227" y="4"/>
                  </a:cubicBezTo>
                  <a:cubicBezTo>
                    <a:pt x="1216" y="4"/>
                    <a:pt x="1206" y="12"/>
                    <a:pt x="1198" y="26"/>
                  </a:cubicBezTo>
                  <a:lnTo>
                    <a:pt x="736" y="474"/>
                  </a:lnTo>
                  <a:lnTo>
                    <a:pt x="260" y="12"/>
                  </a:lnTo>
                  <a:cubicBezTo>
                    <a:pt x="253" y="4"/>
                    <a:pt x="242" y="1"/>
                    <a:pt x="23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774" name="Google Shape;17774;p71"/>
            <p:cNvSpPr/>
            <p:nvPr/>
          </p:nvSpPr>
          <p:spPr>
            <a:xfrm>
              <a:off x="2307754" y="3660670"/>
              <a:ext cx="6449" cy="31458"/>
            </a:xfrm>
            <a:custGeom>
              <a:avLst/>
              <a:gdLst/>
              <a:ahLst/>
              <a:cxnLst/>
              <a:rect l="l" t="t" r="r" b="b"/>
              <a:pathLst>
                <a:path w="246" h="1200" extrusionOk="0">
                  <a:moveTo>
                    <a:pt x="130" y="1"/>
                  </a:moveTo>
                  <a:cubicBezTo>
                    <a:pt x="58" y="1"/>
                    <a:pt x="1" y="59"/>
                    <a:pt x="1" y="116"/>
                  </a:cubicBezTo>
                  <a:lnTo>
                    <a:pt x="1" y="1199"/>
                  </a:lnTo>
                  <a:lnTo>
                    <a:pt x="246" y="1199"/>
                  </a:lnTo>
                  <a:lnTo>
                    <a:pt x="246" y="116"/>
                  </a:lnTo>
                  <a:cubicBezTo>
                    <a:pt x="246" y="59"/>
                    <a:pt x="188" y="1"/>
                    <a:pt x="130"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775" name="Google Shape;17775;p71"/>
            <p:cNvSpPr/>
            <p:nvPr/>
          </p:nvSpPr>
          <p:spPr>
            <a:xfrm>
              <a:off x="2285812" y="3485475"/>
              <a:ext cx="50359" cy="56415"/>
            </a:xfrm>
            <a:custGeom>
              <a:avLst/>
              <a:gdLst/>
              <a:ahLst/>
              <a:cxnLst/>
              <a:rect l="l" t="t" r="r" b="b"/>
              <a:pathLst>
                <a:path w="1921" h="2152" extrusionOk="0">
                  <a:moveTo>
                    <a:pt x="722" y="0"/>
                  </a:moveTo>
                  <a:cubicBezTo>
                    <a:pt x="332" y="0"/>
                    <a:pt x="0" y="318"/>
                    <a:pt x="0" y="722"/>
                  </a:cubicBezTo>
                  <a:lnTo>
                    <a:pt x="0" y="1199"/>
                  </a:lnTo>
                  <a:cubicBezTo>
                    <a:pt x="0" y="1718"/>
                    <a:pt x="433" y="2151"/>
                    <a:pt x="967" y="2151"/>
                  </a:cubicBezTo>
                  <a:cubicBezTo>
                    <a:pt x="1487" y="2151"/>
                    <a:pt x="1920" y="1718"/>
                    <a:pt x="1920" y="1199"/>
                  </a:cubicBezTo>
                  <a:lnTo>
                    <a:pt x="1920" y="722"/>
                  </a:lnTo>
                  <a:cubicBezTo>
                    <a:pt x="1920" y="318"/>
                    <a:pt x="1603" y="0"/>
                    <a:pt x="1198"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76" name="Google Shape;17776;p71"/>
            <p:cNvSpPr/>
            <p:nvPr/>
          </p:nvSpPr>
          <p:spPr>
            <a:xfrm>
              <a:off x="2285812" y="3485475"/>
              <a:ext cx="34447" cy="56441"/>
            </a:xfrm>
            <a:custGeom>
              <a:avLst/>
              <a:gdLst/>
              <a:ahLst/>
              <a:cxnLst/>
              <a:rect l="l" t="t" r="r" b="b"/>
              <a:pathLst>
                <a:path w="1314" h="2153" extrusionOk="0">
                  <a:moveTo>
                    <a:pt x="722" y="0"/>
                  </a:moveTo>
                  <a:cubicBezTo>
                    <a:pt x="318" y="0"/>
                    <a:pt x="0" y="318"/>
                    <a:pt x="0" y="722"/>
                  </a:cubicBezTo>
                  <a:lnTo>
                    <a:pt x="0" y="1199"/>
                  </a:lnTo>
                  <a:cubicBezTo>
                    <a:pt x="0" y="1746"/>
                    <a:pt x="442" y="2152"/>
                    <a:pt x="946" y="2152"/>
                  </a:cubicBezTo>
                  <a:cubicBezTo>
                    <a:pt x="1067" y="2152"/>
                    <a:pt x="1191" y="2129"/>
                    <a:pt x="1314" y="2079"/>
                  </a:cubicBezTo>
                  <a:cubicBezTo>
                    <a:pt x="953" y="1935"/>
                    <a:pt x="708" y="1574"/>
                    <a:pt x="722" y="1199"/>
                  </a:cubicBezTo>
                  <a:lnTo>
                    <a:pt x="722" y="708"/>
                  </a:lnTo>
                  <a:cubicBezTo>
                    <a:pt x="722" y="361"/>
                    <a:pt x="967" y="73"/>
                    <a:pt x="1314" y="15"/>
                  </a:cubicBezTo>
                  <a:cubicBezTo>
                    <a:pt x="1271" y="0"/>
                    <a:pt x="1242" y="0"/>
                    <a:pt x="1198"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77" name="Google Shape;17777;p71"/>
            <p:cNvSpPr/>
            <p:nvPr/>
          </p:nvSpPr>
          <p:spPr>
            <a:xfrm>
              <a:off x="2285418" y="3485082"/>
              <a:ext cx="50359" cy="25429"/>
            </a:xfrm>
            <a:custGeom>
              <a:avLst/>
              <a:gdLst/>
              <a:ahLst/>
              <a:cxnLst/>
              <a:rect l="l" t="t" r="r" b="b"/>
              <a:pathLst>
                <a:path w="1921" h="970" extrusionOk="0">
                  <a:moveTo>
                    <a:pt x="723" y="1"/>
                  </a:moveTo>
                  <a:cubicBezTo>
                    <a:pt x="333" y="1"/>
                    <a:pt x="1" y="319"/>
                    <a:pt x="1" y="723"/>
                  </a:cubicBezTo>
                  <a:lnTo>
                    <a:pt x="15" y="737"/>
                  </a:lnTo>
                  <a:cubicBezTo>
                    <a:pt x="591" y="884"/>
                    <a:pt x="1192" y="970"/>
                    <a:pt x="1783" y="970"/>
                  </a:cubicBezTo>
                  <a:cubicBezTo>
                    <a:pt x="1829" y="970"/>
                    <a:pt x="1875" y="969"/>
                    <a:pt x="1921" y="968"/>
                  </a:cubicBezTo>
                  <a:lnTo>
                    <a:pt x="1921" y="723"/>
                  </a:lnTo>
                  <a:cubicBezTo>
                    <a:pt x="1921" y="319"/>
                    <a:pt x="1603" y="1"/>
                    <a:pt x="119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78" name="Google Shape;17778;p71"/>
            <p:cNvSpPr/>
            <p:nvPr/>
          </p:nvSpPr>
          <p:spPr>
            <a:xfrm>
              <a:off x="2285812" y="3485475"/>
              <a:ext cx="34447" cy="23095"/>
            </a:xfrm>
            <a:custGeom>
              <a:avLst/>
              <a:gdLst/>
              <a:ahLst/>
              <a:cxnLst/>
              <a:rect l="l" t="t" r="r" b="b"/>
              <a:pathLst>
                <a:path w="1314" h="881" extrusionOk="0">
                  <a:moveTo>
                    <a:pt x="722" y="0"/>
                  </a:moveTo>
                  <a:cubicBezTo>
                    <a:pt x="318" y="0"/>
                    <a:pt x="0" y="318"/>
                    <a:pt x="0" y="722"/>
                  </a:cubicBezTo>
                  <a:cubicBezTo>
                    <a:pt x="231" y="794"/>
                    <a:pt x="477" y="838"/>
                    <a:pt x="722" y="881"/>
                  </a:cubicBezTo>
                  <a:lnTo>
                    <a:pt x="722" y="722"/>
                  </a:lnTo>
                  <a:cubicBezTo>
                    <a:pt x="722" y="361"/>
                    <a:pt x="967" y="73"/>
                    <a:pt x="1314" y="15"/>
                  </a:cubicBezTo>
                  <a:cubicBezTo>
                    <a:pt x="1271" y="0"/>
                    <a:pt x="1242" y="0"/>
                    <a:pt x="1198"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79" name="Google Shape;17779;p71"/>
            <p:cNvSpPr/>
            <p:nvPr/>
          </p:nvSpPr>
          <p:spPr>
            <a:xfrm>
              <a:off x="2398588" y="3535415"/>
              <a:ext cx="24983" cy="25009"/>
            </a:xfrm>
            <a:custGeom>
              <a:avLst/>
              <a:gdLst/>
              <a:ahLst/>
              <a:cxnLst/>
              <a:rect l="l" t="t" r="r" b="b"/>
              <a:pathLst>
                <a:path w="953" h="954" extrusionOk="0">
                  <a:moveTo>
                    <a:pt x="0" y="1"/>
                  </a:moveTo>
                  <a:lnTo>
                    <a:pt x="0" y="954"/>
                  </a:lnTo>
                  <a:lnTo>
                    <a:pt x="953" y="954"/>
                  </a:lnTo>
                  <a:lnTo>
                    <a:pt x="953"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80" name="Google Shape;17780;p71"/>
            <p:cNvSpPr/>
            <p:nvPr/>
          </p:nvSpPr>
          <p:spPr>
            <a:xfrm>
              <a:off x="2397435" y="3535415"/>
              <a:ext cx="27290" cy="18849"/>
            </a:xfrm>
            <a:custGeom>
              <a:avLst/>
              <a:gdLst/>
              <a:ahLst/>
              <a:cxnLst/>
              <a:rect l="l" t="t" r="r" b="b"/>
              <a:pathLst>
                <a:path w="1041" h="719" extrusionOk="0">
                  <a:moveTo>
                    <a:pt x="44" y="1"/>
                  </a:moveTo>
                  <a:lnTo>
                    <a:pt x="44" y="492"/>
                  </a:lnTo>
                  <a:cubicBezTo>
                    <a:pt x="44" y="535"/>
                    <a:pt x="30" y="578"/>
                    <a:pt x="1" y="622"/>
                  </a:cubicBezTo>
                  <a:cubicBezTo>
                    <a:pt x="167" y="687"/>
                    <a:pt x="344" y="719"/>
                    <a:pt x="520" y="719"/>
                  </a:cubicBezTo>
                  <a:cubicBezTo>
                    <a:pt x="697" y="719"/>
                    <a:pt x="874" y="687"/>
                    <a:pt x="1040" y="622"/>
                  </a:cubicBezTo>
                  <a:cubicBezTo>
                    <a:pt x="1011" y="578"/>
                    <a:pt x="997" y="535"/>
                    <a:pt x="997" y="492"/>
                  </a:cubicBezTo>
                  <a:lnTo>
                    <a:pt x="997"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81" name="Google Shape;17781;p71"/>
            <p:cNvSpPr/>
            <p:nvPr/>
          </p:nvSpPr>
          <p:spPr>
            <a:xfrm>
              <a:off x="2373606" y="3555102"/>
              <a:ext cx="75316" cy="93116"/>
            </a:xfrm>
            <a:custGeom>
              <a:avLst/>
              <a:gdLst/>
              <a:ahLst/>
              <a:cxnLst/>
              <a:rect l="l" t="t" r="r" b="b"/>
              <a:pathLst>
                <a:path w="2873" h="3552" extrusionOk="0">
                  <a:moveTo>
                    <a:pt x="693" y="0"/>
                  </a:moveTo>
                  <a:lnTo>
                    <a:pt x="260" y="231"/>
                  </a:lnTo>
                  <a:cubicBezTo>
                    <a:pt x="101" y="304"/>
                    <a:pt x="0" y="477"/>
                    <a:pt x="0" y="650"/>
                  </a:cubicBezTo>
                  <a:lnTo>
                    <a:pt x="0" y="2036"/>
                  </a:lnTo>
                  <a:cubicBezTo>
                    <a:pt x="0" y="2556"/>
                    <a:pt x="159" y="3061"/>
                    <a:pt x="448" y="3494"/>
                  </a:cubicBezTo>
                  <a:lnTo>
                    <a:pt x="477" y="3552"/>
                  </a:lnTo>
                  <a:lnTo>
                    <a:pt x="2382" y="3552"/>
                  </a:lnTo>
                  <a:lnTo>
                    <a:pt x="2425" y="3494"/>
                  </a:lnTo>
                  <a:cubicBezTo>
                    <a:pt x="2714" y="3061"/>
                    <a:pt x="2873" y="2556"/>
                    <a:pt x="2858" y="2036"/>
                  </a:cubicBezTo>
                  <a:lnTo>
                    <a:pt x="2858" y="650"/>
                  </a:lnTo>
                  <a:cubicBezTo>
                    <a:pt x="2858" y="477"/>
                    <a:pt x="2757" y="304"/>
                    <a:pt x="2599" y="231"/>
                  </a:cubicBezTo>
                  <a:lnTo>
                    <a:pt x="2166" y="0"/>
                  </a:lnTo>
                  <a:cubicBezTo>
                    <a:pt x="2000" y="192"/>
                    <a:pt x="1553" y="203"/>
                    <a:pt x="1451" y="203"/>
                  </a:cubicBezTo>
                  <a:cubicBezTo>
                    <a:pt x="1437" y="203"/>
                    <a:pt x="1429" y="203"/>
                    <a:pt x="1429" y="203"/>
                  </a:cubicBezTo>
                  <a:cubicBezTo>
                    <a:pt x="1429" y="203"/>
                    <a:pt x="1422" y="203"/>
                    <a:pt x="1408" y="203"/>
                  </a:cubicBezTo>
                  <a:cubicBezTo>
                    <a:pt x="1305" y="203"/>
                    <a:pt x="859" y="192"/>
                    <a:pt x="693"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82" name="Google Shape;17782;p71"/>
            <p:cNvSpPr/>
            <p:nvPr/>
          </p:nvSpPr>
          <p:spPr>
            <a:xfrm>
              <a:off x="2386084" y="3485475"/>
              <a:ext cx="50359" cy="56415"/>
            </a:xfrm>
            <a:custGeom>
              <a:avLst/>
              <a:gdLst/>
              <a:ahLst/>
              <a:cxnLst/>
              <a:rect l="l" t="t" r="r" b="b"/>
              <a:pathLst>
                <a:path w="1921" h="2152" extrusionOk="0">
                  <a:moveTo>
                    <a:pt x="722" y="0"/>
                  </a:moveTo>
                  <a:cubicBezTo>
                    <a:pt x="318" y="0"/>
                    <a:pt x="1" y="318"/>
                    <a:pt x="1" y="722"/>
                  </a:cubicBezTo>
                  <a:lnTo>
                    <a:pt x="1" y="1199"/>
                  </a:lnTo>
                  <a:cubicBezTo>
                    <a:pt x="1" y="1718"/>
                    <a:pt x="419" y="2151"/>
                    <a:pt x="953" y="2151"/>
                  </a:cubicBezTo>
                  <a:cubicBezTo>
                    <a:pt x="1488" y="2151"/>
                    <a:pt x="1921" y="1718"/>
                    <a:pt x="1921" y="1199"/>
                  </a:cubicBezTo>
                  <a:lnTo>
                    <a:pt x="1921" y="722"/>
                  </a:lnTo>
                  <a:cubicBezTo>
                    <a:pt x="1921" y="318"/>
                    <a:pt x="1603" y="0"/>
                    <a:pt x="1199"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783" name="Google Shape;17783;p71"/>
            <p:cNvSpPr/>
            <p:nvPr/>
          </p:nvSpPr>
          <p:spPr>
            <a:xfrm>
              <a:off x="2385717" y="3485475"/>
              <a:ext cx="34840" cy="56441"/>
            </a:xfrm>
            <a:custGeom>
              <a:avLst/>
              <a:gdLst/>
              <a:ahLst/>
              <a:cxnLst/>
              <a:rect l="l" t="t" r="r" b="b"/>
              <a:pathLst>
                <a:path w="1329" h="2153" extrusionOk="0">
                  <a:moveTo>
                    <a:pt x="722" y="0"/>
                  </a:moveTo>
                  <a:cubicBezTo>
                    <a:pt x="332" y="0"/>
                    <a:pt x="0" y="318"/>
                    <a:pt x="0" y="722"/>
                  </a:cubicBezTo>
                  <a:lnTo>
                    <a:pt x="0" y="1199"/>
                  </a:lnTo>
                  <a:cubicBezTo>
                    <a:pt x="0" y="1746"/>
                    <a:pt x="451" y="2152"/>
                    <a:pt x="952" y="2152"/>
                  </a:cubicBezTo>
                  <a:cubicBezTo>
                    <a:pt x="1071" y="2152"/>
                    <a:pt x="1194" y="2129"/>
                    <a:pt x="1314" y="2079"/>
                  </a:cubicBezTo>
                  <a:cubicBezTo>
                    <a:pt x="953" y="1935"/>
                    <a:pt x="722" y="1574"/>
                    <a:pt x="722" y="1199"/>
                  </a:cubicBezTo>
                  <a:lnTo>
                    <a:pt x="722" y="708"/>
                  </a:lnTo>
                  <a:cubicBezTo>
                    <a:pt x="736" y="361"/>
                    <a:pt x="982" y="73"/>
                    <a:pt x="1328" y="15"/>
                  </a:cubicBezTo>
                  <a:cubicBezTo>
                    <a:pt x="1285" y="0"/>
                    <a:pt x="1242" y="0"/>
                    <a:pt x="1198"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84" name="Google Shape;17784;p71"/>
            <p:cNvSpPr/>
            <p:nvPr/>
          </p:nvSpPr>
          <p:spPr>
            <a:xfrm>
              <a:off x="2386084" y="3648192"/>
              <a:ext cx="49992" cy="43936"/>
            </a:xfrm>
            <a:custGeom>
              <a:avLst/>
              <a:gdLst/>
              <a:ahLst/>
              <a:cxnLst/>
              <a:rect l="l" t="t" r="r" b="b"/>
              <a:pathLst>
                <a:path w="1907" h="1676" extrusionOk="0">
                  <a:moveTo>
                    <a:pt x="1" y="1"/>
                  </a:moveTo>
                  <a:lnTo>
                    <a:pt x="1" y="1430"/>
                  </a:lnTo>
                  <a:cubicBezTo>
                    <a:pt x="1" y="1560"/>
                    <a:pt x="102" y="1675"/>
                    <a:pt x="232" y="1675"/>
                  </a:cubicBezTo>
                  <a:lnTo>
                    <a:pt x="1675" y="1675"/>
                  </a:lnTo>
                  <a:cubicBezTo>
                    <a:pt x="1805" y="1675"/>
                    <a:pt x="1906" y="1560"/>
                    <a:pt x="1906" y="1430"/>
                  </a:cubicBezTo>
                  <a:lnTo>
                    <a:pt x="1906"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785" name="Google Shape;17785;p71"/>
            <p:cNvSpPr/>
            <p:nvPr/>
          </p:nvSpPr>
          <p:spPr>
            <a:xfrm>
              <a:off x="2373606" y="3565693"/>
              <a:ext cx="12505" cy="82525"/>
            </a:xfrm>
            <a:custGeom>
              <a:avLst/>
              <a:gdLst/>
              <a:ahLst/>
              <a:cxnLst/>
              <a:rect l="l" t="t" r="r" b="b"/>
              <a:pathLst>
                <a:path w="477" h="3148" extrusionOk="0">
                  <a:moveTo>
                    <a:pt x="72" y="1"/>
                  </a:moveTo>
                  <a:cubicBezTo>
                    <a:pt x="15" y="73"/>
                    <a:pt x="0" y="159"/>
                    <a:pt x="0" y="246"/>
                  </a:cubicBezTo>
                  <a:lnTo>
                    <a:pt x="0" y="1632"/>
                  </a:lnTo>
                  <a:cubicBezTo>
                    <a:pt x="0" y="2152"/>
                    <a:pt x="145" y="2657"/>
                    <a:pt x="433" y="3090"/>
                  </a:cubicBezTo>
                  <a:lnTo>
                    <a:pt x="477" y="3148"/>
                  </a:lnTo>
                  <a:lnTo>
                    <a:pt x="477" y="535"/>
                  </a:lnTo>
                  <a:cubicBezTo>
                    <a:pt x="477" y="390"/>
                    <a:pt x="404" y="246"/>
                    <a:pt x="289" y="159"/>
                  </a:cubicBezTo>
                  <a:lnTo>
                    <a:pt x="72" y="1"/>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786" name="Google Shape;17786;p71"/>
            <p:cNvSpPr/>
            <p:nvPr/>
          </p:nvSpPr>
          <p:spPr>
            <a:xfrm>
              <a:off x="2436050" y="3565693"/>
              <a:ext cx="12505" cy="82525"/>
            </a:xfrm>
            <a:custGeom>
              <a:avLst/>
              <a:gdLst/>
              <a:ahLst/>
              <a:cxnLst/>
              <a:rect l="l" t="t" r="r" b="b"/>
              <a:pathLst>
                <a:path w="477" h="3148" extrusionOk="0">
                  <a:moveTo>
                    <a:pt x="404" y="1"/>
                  </a:moveTo>
                  <a:lnTo>
                    <a:pt x="188" y="159"/>
                  </a:lnTo>
                  <a:cubicBezTo>
                    <a:pt x="72" y="246"/>
                    <a:pt x="0" y="390"/>
                    <a:pt x="0" y="535"/>
                  </a:cubicBezTo>
                  <a:lnTo>
                    <a:pt x="0" y="3148"/>
                  </a:lnTo>
                  <a:lnTo>
                    <a:pt x="43" y="3090"/>
                  </a:lnTo>
                  <a:cubicBezTo>
                    <a:pt x="332" y="2657"/>
                    <a:pt x="476" y="2152"/>
                    <a:pt x="476" y="1632"/>
                  </a:cubicBezTo>
                  <a:lnTo>
                    <a:pt x="476" y="246"/>
                  </a:lnTo>
                  <a:cubicBezTo>
                    <a:pt x="476" y="159"/>
                    <a:pt x="462" y="73"/>
                    <a:pt x="404"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787" name="Google Shape;17787;p71"/>
            <p:cNvSpPr/>
            <p:nvPr/>
          </p:nvSpPr>
          <p:spPr>
            <a:xfrm>
              <a:off x="2391773" y="3548103"/>
              <a:ext cx="38615" cy="100115"/>
            </a:xfrm>
            <a:custGeom>
              <a:avLst/>
              <a:gdLst/>
              <a:ahLst/>
              <a:cxnLst/>
              <a:rect l="l" t="t" r="r" b="b"/>
              <a:pathLst>
                <a:path w="1473" h="3819" extrusionOk="0">
                  <a:moveTo>
                    <a:pt x="244" y="0"/>
                  </a:moveTo>
                  <a:cubicBezTo>
                    <a:pt x="231" y="0"/>
                    <a:pt x="217" y="8"/>
                    <a:pt x="202" y="22"/>
                  </a:cubicBezTo>
                  <a:lnTo>
                    <a:pt x="0" y="267"/>
                  </a:lnTo>
                  <a:lnTo>
                    <a:pt x="332" y="672"/>
                  </a:lnTo>
                  <a:cubicBezTo>
                    <a:pt x="349" y="697"/>
                    <a:pt x="380" y="712"/>
                    <a:pt x="412" y="712"/>
                  </a:cubicBezTo>
                  <a:cubicBezTo>
                    <a:pt x="435" y="712"/>
                    <a:pt x="458" y="704"/>
                    <a:pt x="477" y="686"/>
                  </a:cubicBezTo>
                  <a:lnTo>
                    <a:pt x="621" y="571"/>
                  </a:lnTo>
                  <a:lnTo>
                    <a:pt x="621" y="3819"/>
                  </a:lnTo>
                  <a:lnTo>
                    <a:pt x="852" y="3819"/>
                  </a:lnTo>
                  <a:lnTo>
                    <a:pt x="852" y="571"/>
                  </a:lnTo>
                  <a:lnTo>
                    <a:pt x="996" y="686"/>
                  </a:lnTo>
                  <a:cubicBezTo>
                    <a:pt x="1014" y="704"/>
                    <a:pt x="1038" y="712"/>
                    <a:pt x="1061" y="712"/>
                  </a:cubicBezTo>
                  <a:cubicBezTo>
                    <a:pt x="1092" y="712"/>
                    <a:pt x="1124" y="697"/>
                    <a:pt x="1141" y="672"/>
                  </a:cubicBezTo>
                  <a:lnTo>
                    <a:pt x="1473" y="267"/>
                  </a:lnTo>
                  <a:lnTo>
                    <a:pt x="1271" y="22"/>
                  </a:lnTo>
                  <a:cubicBezTo>
                    <a:pt x="1256" y="8"/>
                    <a:pt x="1242" y="0"/>
                    <a:pt x="1229" y="0"/>
                  </a:cubicBezTo>
                  <a:cubicBezTo>
                    <a:pt x="1216" y="0"/>
                    <a:pt x="1206" y="8"/>
                    <a:pt x="1198" y="22"/>
                  </a:cubicBezTo>
                  <a:lnTo>
                    <a:pt x="736" y="484"/>
                  </a:lnTo>
                  <a:lnTo>
                    <a:pt x="274" y="22"/>
                  </a:lnTo>
                  <a:cubicBezTo>
                    <a:pt x="267" y="8"/>
                    <a:pt x="256" y="0"/>
                    <a:pt x="244"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788" name="Google Shape;17788;p71"/>
            <p:cNvSpPr/>
            <p:nvPr/>
          </p:nvSpPr>
          <p:spPr>
            <a:xfrm>
              <a:off x="2408026" y="3660670"/>
              <a:ext cx="6082" cy="31458"/>
            </a:xfrm>
            <a:custGeom>
              <a:avLst/>
              <a:gdLst/>
              <a:ahLst/>
              <a:cxnLst/>
              <a:rect l="l" t="t" r="r" b="b"/>
              <a:pathLst>
                <a:path w="232" h="1200" extrusionOk="0">
                  <a:moveTo>
                    <a:pt x="116" y="1"/>
                  </a:moveTo>
                  <a:cubicBezTo>
                    <a:pt x="44" y="1"/>
                    <a:pt x="1" y="59"/>
                    <a:pt x="1" y="116"/>
                  </a:cubicBezTo>
                  <a:lnTo>
                    <a:pt x="1" y="1199"/>
                  </a:lnTo>
                  <a:lnTo>
                    <a:pt x="232" y="1199"/>
                  </a:lnTo>
                  <a:lnTo>
                    <a:pt x="232" y="116"/>
                  </a:lnTo>
                  <a:cubicBezTo>
                    <a:pt x="232" y="59"/>
                    <a:pt x="189" y="1"/>
                    <a:pt x="116"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89" name="Google Shape;17789;p71"/>
            <p:cNvSpPr/>
            <p:nvPr/>
          </p:nvSpPr>
          <p:spPr>
            <a:xfrm>
              <a:off x="2385717" y="3485082"/>
              <a:ext cx="50359" cy="25429"/>
            </a:xfrm>
            <a:custGeom>
              <a:avLst/>
              <a:gdLst/>
              <a:ahLst/>
              <a:cxnLst/>
              <a:rect l="l" t="t" r="r" b="b"/>
              <a:pathLst>
                <a:path w="1921" h="970" extrusionOk="0">
                  <a:moveTo>
                    <a:pt x="722" y="1"/>
                  </a:moveTo>
                  <a:cubicBezTo>
                    <a:pt x="318" y="1"/>
                    <a:pt x="0" y="319"/>
                    <a:pt x="0" y="723"/>
                  </a:cubicBezTo>
                  <a:lnTo>
                    <a:pt x="15" y="737"/>
                  </a:lnTo>
                  <a:cubicBezTo>
                    <a:pt x="591" y="884"/>
                    <a:pt x="1179" y="970"/>
                    <a:pt x="1780" y="970"/>
                  </a:cubicBezTo>
                  <a:cubicBezTo>
                    <a:pt x="1826" y="970"/>
                    <a:pt x="1873" y="969"/>
                    <a:pt x="1920" y="968"/>
                  </a:cubicBezTo>
                  <a:lnTo>
                    <a:pt x="1920" y="723"/>
                  </a:lnTo>
                  <a:cubicBezTo>
                    <a:pt x="1920" y="319"/>
                    <a:pt x="1603" y="1"/>
                    <a:pt x="1198"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790" name="Google Shape;17790;p71"/>
            <p:cNvSpPr/>
            <p:nvPr/>
          </p:nvSpPr>
          <p:spPr>
            <a:xfrm>
              <a:off x="2385717" y="3485475"/>
              <a:ext cx="34840" cy="23095"/>
            </a:xfrm>
            <a:custGeom>
              <a:avLst/>
              <a:gdLst/>
              <a:ahLst/>
              <a:cxnLst/>
              <a:rect l="l" t="t" r="r" b="b"/>
              <a:pathLst>
                <a:path w="1329" h="881" extrusionOk="0">
                  <a:moveTo>
                    <a:pt x="722" y="0"/>
                  </a:moveTo>
                  <a:cubicBezTo>
                    <a:pt x="332" y="0"/>
                    <a:pt x="0" y="318"/>
                    <a:pt x="0" y="722"/>
                  </a:cubicBezTo>
                  <a:cubicBezTo>
                    <a:pt x="246" y="794"/>
                    <a:pt x="477" y="838"/>
                    <a:pt x="722" y="881"/>
                  </a:cubicBezTo>
                  <a:lnTo>
                    <a:pt x="722" y="722"/>
                  </a:lnTo>
                  <a:cubicBezTo>
                    <a:pt x="736" y="361"/>
                    <a:pt x="982" y="73"/>
                    <a:pt x="1328" y="15"/>
                  </a:cubicBezTo>
                  <a:cubicBezTo>
                    <a:pt x="1285" y="0"/>
                    <a:pt x="1242" y="0"/>
                    <a:pt x="1198"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791" name="Google Shape;17791;p71"/>
            <p:cNvSpPr/>
            <p:nvPr/>
          </p:nvSpPr>
          <p:spPr>
            <a:xfrm>
              <a:off x="2498861" y="3535415"/>
              <a:ext cx="25009" cy="25009"/>
            </a:xfrm>
            <a:custGeom>
              <a:avLst/>
              <a:gdLst/>
              <a:ahLst/>
              <a:cxnLst/>
              <a:rect l="l" t="t" r="r" b="b"/>
              <a:pathLst>
                <a:path w="954" h="954" extrusionOk="0">
                  <a:moveTo>
                    <a:pt x="0" y="1"/>
                  </a:moveTo>
                  <a:lnTo>
                    <a:pt x="0" y="954"/>
                  </a:lnTo>
                  <a:lnTo>
                    <a:pt x="953" y="954"/>
                  </a:lnTo>
                  <a:lnTo>
                    <a:pt x="953"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792" name="Google Shape;17792;p71"/>
            <p:cNvSpPr/>
            <p:nvPr/>
          </p:nvSpPr>
          <p:spPr>
            <a:xfrm>
              <a:off x="2497340" y="3535415"/>
              <a:ext cx="27657" cy="18849"/>
            </a:xfrm>
            <a:custGeom>
              <a:avLst/>
              <a:gdLst/>
              <a:ahLst/>
              <a:cxnLst/>
              <a:rect l="l" t="t" r="r" b="b"/>
              <a:pathLst>
                <a:path w="1055" h="719" extrusionOk="0">
                  <a:moveTo>
                    <a:pt x="58" y="1"/>
                  </a:moveTo>
                  <a:lnTo>
                    <a:pt x="58" y="492"/>
                  </a:lnTo>
                  <a:cubicBezTo>
                    <a:pt x="58" y="535"/>
                    <a:pt x="30" y="578"/>
                    <a:pt x="1" y="622"/>
                  </a:cubicBezTo>
                  <a:cubicBezTo>
                    <a:pt x="174" y="687"/>
                    <a:pt x="354" y="719"/>
                    <a:pt x="533" y="719"/>
                  </a:cubicBezTo>
                  <a:cubicBezTo>
                    <a:pt x="712" y="719"/>
                    <a:pt x="888" y="687"/>
                    <a:pt x="1054" y="622"/>
                  </a:cubicBezTo>
                  <a:cubicBezTo>
                    <a:pt x="1026" y="578"/>
                    <a:pt x="1011" y="535"/>
                    <a:pt x="1011" y="492"/>
                  </a:cubicBezTo>
                  <a:lnTo>
                    <a:pt x="1011"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793" name="Google Shape;17793;p71"/>
            <p:cNvSpPr/>
            <p:nvPr/>
          </p:nvSpPr>
          <p:spPr>
            <a:xfrm>
              <a:off x="2473878" y="3555102"/>
              <a:ext cx="74949" cy="93116"/>
            </a:xfrm>
            <a:custGeom>
              <a:avLst/>
              <a:gdLst/>
              <a:ahLst/>
              <a:cxnLst/>
              <a:rect l="l" t="t" r="r" b="b"/>
              <a:pathLst>
                <a:path w="2859" h="3552" extrusionOk="0">
                  <a:moveTo>
                    <a:pt x="694" y="0"/>
                  </a:moveTo>
                  <a:lnTo>
                    <a:pt x="261" y="231"/>
                  </a:lnTo>
                  <a:cubicBezTo>
                    <a:pt x="102" y="304"/>
                    <a:pt x="1" y="477"/>
                    <a:pt x="1" y="650"/>
                  </a:cubicBezTo>
                  <a:lnTo>
                    <a:pt x="1" y="2036"/>
                  </a:lnTo>
                  <a:cubicBezTo>
                    <a:pt x="1" y="2556"/>
                    <a:pt x="145" y="3061"/>
                    <a:pt x="434" y="3494"/>
                  </a:cubicBezTo>
                  <a:lnTo>
                    <a:pt x="477" y="3552"/>
                  </a:lnTo>
                  <a:lnTo>
                    <a:pt x="2383" y="3552"/>
                  </a:lnTo>
                  <a:lnTo>
                    <a:pt x="2426" y="3494"/>
                  </a:lnTo>
                  <a:cubicBezTo>
                    <a:pt x="2715" y="3061"/>
                    <a:pt x="2859" y="2556"/>
                    <a:pt x="2859" y="2036"/>
                  </a:cubicBezTo>
                  <a:lnTo>
                    <a:pt x="2859" y="650"/>
                  </a:lnTo>
                  <a:cubicBezTo>
                    <a:pt x="2859" y="477"/>
                    <a:pt x="2758" y="304"/>
                    <a:pt x="2599" y="231"/>
                  </a:cubicBezTo>
                  <a:lnTo>
                    <a:pt x="2166" y="0"/>
                  </a:lnTo>
                  <a:cubicBezTo>
                    <a:pt x="2000" y="192"/>
                    <a:pt x="1554" y="203"/>
                    <a:pt x="1451" y="203"/>
                  </a:cubicBezTo>
                  <a:cubicBezTo>
                    <a:pt x="1437" y="203"/>
                    <a:pt x="1430" y="203"/>
                    <a:pt x="1430" y="203"/>
                  </a:cubicBezTo>
                  <a:cubicBezTo>
                    <a:pt x="1430" y="203"/>
                    <a:pt x="1422" y="203"/>
                    <a:pt x="1408" y="203"/>
                  </a:cubicBezTo>
                  <a:cubicBezTo>
                    <a:pt x="1303" y="203"/>
                    <a:pt x="846" y="192"/>
                    <a:pt x="694"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794" name="Google Shape;17794;p71"/>
            <p:cNvSpPr/>
            <p:nvPr/>
          </p:nvSpPr>
          <p:spPr>
            <a:xfrm>
              <a:off x="2485989" y="3648192"/>
              <a:ext cx="49992" cy="43936"/>
            </a:xfrm>
            <a:custGeom>
              <a:avLst/>
              <a:gdLst/>
              <a:ahLst/>
              <a:cxnLst/>
              <a:rect l="l" t="t" r="r" b="b"/>
              <a:pathLst>
                <a:path w="1907" h="1676" extrusionOk="0">
                  <a:moveTo>
                    <a:pt x="1" y="1"/>
                  </a:moveTo>
                  <a:lnTo>
                    <a:pt x="1" y="1430"/>
                  </a:lnTo>
                  <a:cubicBezTo>
                    <a:pt x="1" y="1560"/>
                    <a:pt x="102" y="1675"/>
                    <a:pt x="246" y="1675"/>
                  </a:cubicBezTo>
                  <a:lnTo>
                    <a:pt x="1675" y="1675"/>
                  </a:lnTo>
                  <a:cubicBezTo>
                    <a:pt x="1805" y="1675"/>
                    <a:pt x="1906" y="1560"/>
                    <a:pt x="1906" y="1430"/>
                  </a:cubicBezTo>
                  <a:lnTo>
                    <a:pt x="1906"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795" name="Google Shape;17795;p71"/>
            <p:cNvSpPr/>
            <p:nvPr/>
          </p:nvSpPr>
          <p:spPr>
            <a:xfrm>
              <a:off x="2473511" y="3565693"/>
              <a:ext cx="12505" cy="82525"/>
            </a:xfrm>
            <a:custGeom>
              <a:avLst/>
              <a:gdLst/>
              <a:ahLst/>
              <a:cxnLst/>
              <a:rect l="l" t="t" r="r" b="b"/>
              <a:pathLst>
                <a:path w="477" h="3148" extrusionOk="0">
                  <a:moveTo>
                    <a:pt x="72" y="1"/>
                  </a:moveTo>
                  <a:cubicBezTo>
                    <a:pt x="29" y="73"/>
                    <a:pt x="0" y="159"/>
                    <a:pt x="0" y="246"/>
                  </a:cubicBezTo>
                  <a:lnTo>
                    <a:pt x="0" y="1632"/>
                  </a:lnTo>
                  <a:cubicBezTo>
                    <a:pt x="0" y="2152"/>
                    <a:pt x="159" y="2657"/>
                    <a:pt x="448" y="3090"/>
                  </a:cubicBezTo>
                  <a:lnTo>
                    <a:pt x="477" y="3148"/>
                  </a:lnTo>
                  <a:lnTo>
                    <a:pt x="477" y="535"/>
                  </a:lnTo>
                  <a:cubicBezTo>
                    <a:pt x="477" y="390"/>
                    <a:pt x="404" y="246"/>
                    <a:pt x="289" y="159"/>
                  </a:cubicBezTo>
                  <a:lnTo>
                    <a:pt x="72" y="1"/>
                  </a:ln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796" name="Google Shape;17796;p71"/>
            <p:cNvSpPr/>
            <p:nvPr/>
          </p:nvSpPr>
          <p:spPr>
            <a:xfrm>
              <a:off x="2536322" y="3565693"/>
              <a:ext cx="12505" cy="82525"/>
            </a:xfrm>
            <a:custGeom>
              <a:avLst/>
              <a:gdLst/>
              <a:ahLst/>
              <a:cxnLst/>
              <a:rect l="l" t="t" r="r" b="b"/>
              <a:pathLst>
                <a:path w="477" h="3148" extrusionOk="0">
                  <a:moveTo>
                    <a:pt x="405" y="1"/>
                  </a:moveTo>
                  <a:lnTo>
                    <a:pt x="188" y="159"/>
                  </a:lnTo>
                  <a:cubicBezTo>
                    <a:pt x="73" y="246"/>
                    <a:pt x="1" y="390"/>
                    <a:pt x="1" y="535"/>
                  </a:cubicBezTo>
                  <a:lnTo>
                    <a:pt x="1" y="3148"/>
                  </a:lnTo>
                  <a:lnTo>
                    <a:pt x="29" y="3090"/>
                  </a:lnTo>
                  <a:cubicBezTo>
                    <a:pt x="318" y="2657"/>
                    <a:pt x="477" y="2152"/>
                    <a:pt x="477" y="1632"/>
                  </a:cubicBezTo>
                  <a:lnTo>
                    <a:pt x="477" y="246"/>
                  </a:lnTo>
                  <a:cubicBezTo>
                    <a:pt x="477" y="159"/>
                    <a:pt x="448" y="73"/>
                    <a:pt x="405"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797" name="Google Shape;17797;p71"/>
            <p:cNvSpPr/>
            <p:nvPr/>
          </p:nvSpPr>
          <p:spPr>
            <a:xfrm>
              <a:off x="2492045" y="3548103"/>
              <a:ext cx="38615" cy="100115"/>
            </a:xfrm>
            <a:custGeom>
              <a:avLst/>
              <a:gdLst/>
              <a:ahLst/>
              <a:cxnLst/>
              <a:rect l="l" t="t" r="r" b="b"/>
              <a:pathLst>
                <a:path w="1473" h="3819" extrusionOk="0">
                  <a:moveTo>
                    <a:pt x="233" y="0"/>
                  </a:moveTo>
                  <a:cubicBezTo>
                    <a:pt x="221" y="0"/>
                    <a:pt x="210" y="8"/>
                    <a:pt x="203" y="22"/>
                  </a:cubicBezTo>
                  <a:lnTo>
                    <a:pt x="1" y="267"/>
                  </a:lnTo>
                  <a:lnTo>
                    <a:pt x="318" y="672"/>
                  </a:lnTo>
                  <a:cubicBezTo>
                    <a:pt x="343" y="697"/>
                    <a:pt x="378" y="712"/>
                    <a:pt x="412" y="712"/>
                  </a:cubicBezTo>
                  <a:cubicBezTo>
                    <a:pt x="436" y="712"/>
                    <a:pt x="459" y="704"/>
                    <a:pt x="477" y="686"/>
                  </a:cubicBezTo>
                  <a:lnTo>
                    <a:pt x="607" y="571"/>
                  </a:lnTo>
                  <a:lnTo>
                    <a:pt x="607" y="3819"/>
                  </a:lnTo>
                  <a:lnTo>
                    <a:pt x="852" y="3819"/>
                  </a:lnTo>
                  <a:lnTo>
                    <a:pt x="852" y="571"/>
                  </a:lnTo>
                  <a:lnTo>
                    <a:pt x="997" y="686"/>
                  </a:lnTo>
                  <a:cubicBezTo>
                    <a:pt x="1015" y="704"/>
                    <a:pt x="1038" y="712"/>
                    <a:pt x="1061" y="712"/>
                  </a:cubicBezTo>
                  <a:cubicBezTo>
                    <a:pt x="1093" y="712"/>
                    <a:pt x="1124" y="697"/>
                    <a:pt x="1141" y="672"/>
                  </a:cubicBezTo>
                  <a:lnTo>
                    <a:pt x="1473" y="267"/>
                  </a:lnTo>
                  <a:lnTo>
                    <a:pt x="1256" y="22"/>
                  </a:lnTo>
                  <a:cubicBezTo>
                    <a:pt x="1249" y="8"/>
                    <a:pt x="1238" y="0"/>
                    <a:pt x="1228" y="0"/>
                  </a:cubicBezTo>
                  <a:cubicBezTo>
                    <a:pt x="1217" y="0"/>
                    <a:pt x="1206" y="8"/>
                    <a:pt x="1199" y="22"/>
                  </a:cubicBezTo>
                  <a:lnTo>
                    <a:pt x="737" y="484"/>
                  </a:lnTo>
                  <a:lnTo>
                    <a:pt x="275" y="22"/>
                  </a:lnTo>
                  <a:cubicBezTo>
                    <a:pt x="260" y="8"/>
                    <a:pt x="246" y="0"/>
                    <a:pt x="233" y="0"/>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798" name="Google Shape;17798;p71"/>
            <p:cNvSpPr/>
            <p:nvPr/>
          </p:nvSpPr>
          <p:spPr>
            <a:xfrm>
              <a:off x="2507931" y="3660670"/>
              <a:ext cx="6475" cy="31458"/>
            </a:xfrm>
            <a:custGeom>
              <a:avLst/>
              <a:gdLst/>
              <a:ahLst/>
              <a:cxnLst/>
              <a:rect l="l" t="t" r="r" b="b"/>
              <a:pathLst>
                <a:path w="247" h="1200" extrusionOk="0">
                  <a:moveTo>
                    <a:pt x="131" y="1"/>
                  </a:moveTo>
                  <a:cubicBezTo>
                    <a:pt x="59" y="1"/>
                    <a:pt x="15" y="59"/>
                    <a:pt x="1" y="116"/>
                  </a:cubicBezTo>
                  <a:lnTo>
                    <a:pt x="1" y="1199"/>
                  </a:lnTo>
                  <a:lnTo>
                    <a:pt x="246" y="1199"/>
                  </a:lnTo>
                  <a:lnTo>
                    <a:pt x="246" y="116"/>
                  </a:lnTo>
                  <a:cubicBezTo>
                    <a:pt x="246" y="59"/>
                    <a:pt x="189" y="1"/>
                    <a:pt x="131"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799" name="Google Shape;17799;p71"/>
            <p:cNvSpPr/>
            <p:nvPr/>
          </p:nvSpPr>
          <p:spPr>
            <a:xfrm>
              <a:off x="2486383" y="3485475"/>
              <a:ext cx="50333" cy="56415"/>
            </a:xfrm>
            <a:custGeom>
              <a:avLst/>
              <a:gdLst/>
              <a:ahLst/>
              <a:cxnLst/>
              <a:rect l="l" t="t" r="r" b="b"/>
              <a:pathLst>
                <a:path w="1920" h="2152" extrusionOk="0">
                  <a:moveTo>
                    <a:pt x="722" y="0"/>
                  </a:moveTo>
                  <a:cubicBezTo>
                    <a:pt x="318" y="0"/>
                    <a:pt x="0" y="318"/>
                    <a:pt x="0" y="722"/>
                  </a:cubicBezTo>
                  <a:lnTo>
                    <a:pt x="0" y="1199"/>
                  </a:lnTo>
                  <a:cubicBezTo>
                    <a:pt x="0" y="1718"/>
                    <a:pt x="419" y="2151"/>
                    <a:pt x="953" y="2151"/>
                  </a:cubicBezTo>
                  <a:cubicBezTo>
                    <a:pt x="1487" y="2151"/>
                    <a:pt x="1920" y="1718"/>
                    <a:pt x="1920" y="1199"/>
                  </a:cubicBezTo>
                  <a:lnTo>
                    <a:pt x="1920" y="722"/>
                  </a:lnTo>
                  <a:cubicBezTo>
                    <a:pt x="1920" y="318"/>
                    <a:pt x="1588" y="0"/>
                    <a:pt x="1198"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00" name="Google Shape;17800;p71"/>
            <p:cNvSpPr/>
            <p:nvPr/>
          </p:nvSpPr>
          <p:spPr>
            <a:xfrm>
              <a:off x="2485989" y="3485475"/>
              <a:ext cx="34473" cy="56441"/>
            </a:xfrm>
            <a:custGeom>
              <a:avLst/>
              <a:gdLst/>
              <a:ahLst/>
              <a:cxnLst/>
              <a:rect l="l" t="t" r="r" b="b"/>
              <a:pathLst>
                <a:path w="1315" h="2153" extrusionOk="0">
                  <a:moveTo>
                    <a:pt x="722" y="0"/>
                  </a:moveTo>
                  <a:cubicBezTo>
                    <a:pt x="318" y="0"/>
                    <a:pt x="1" y="318"/>
                    <a:pt x="1" y="722"/>
                  </a:cubicBezTo>
                  <a:lnTo>
                    <a:pt x="1" y="1199"/>
                  </a:lnTo>
                  <a:cubicBezTo>
                    <a:pt x="1" y="1746"/>
                    <a:pt x="452" y="2152"/>
                    <a:pt x="952" y="2152"/>
                  </a:cubicBezTo>
                  <a:cubicBezTo>
                    <a:pt x="1072" y="2152"/>
                    <a:pt x="1194" y="2129"/>
                    <a:pt x="1314" y="2079"/>
                  </a:cubicBezTo>
                  <a:cubicBezTo>
                    <a:pt x="953" y="1935"/>
                    <a:pt x="722" y="1574"/>
                    <a:pt x="722" y="1199"/>
                  </a:cubicBezTo>
                  <a:lnTo>
                    <a:pt x="722" y="708"/>
                  </a:lnTo>
                  <a:cubicBezTo>
                    <a:pt x="722" y="361"/>
                    <a:pt x="982" y="73"/>
                    <a:pt x="1314" y="15"/>
                  </a:cubicBezTo>
                  <a:cubicBezTo>
                    <a:pt x="1285" y="0"/>
                    <a:pt x="1242" y="0"/>
                    <a:pt x="1199"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801" name="Google Shape;17801;p71"/>
            <p:cNvSpPr/>
            <p:nvPr/>
          </p:nvSpPr>
          <p:spPr>
            <a:xfrm>
              <a:off x="2485989" y="3485082"/>
              <a:ext cx="50359" cy="25429"/>
            </a:xfrm>
            <a:custGeom>
              <a:avLst/>
              <a:gdLst/>
              <a:ahLst/>
              <a:cxnLst/>
              <a:rect l="l" t="t" r="r" b="b"/>
              <a:pathLst>
                <a:path w="1921" h="970" extrusionOk="0">
                  <a:moveTo>
                    <a:pt x="722" y="1"/>
                  </a:moveTo>
                  <a:cubicBezTo>
                    <a:pt x="318" y="1"/>
                    <a:pt x="1" y="319"/>
                    <a:pt x="1" y="723"/>
                  </a:cubicBezTo>
                  <a:lnTo>
                    <a:pt x="1" y="737"/>
                  </a:lnTo>
                  <a:cubicBezTo>
                    <a:pt x="577" y="884"/>
                    <a:pt x="1177" y="970"/>
                    <a:pt x="1780" y="970"/>
                  </a:cubicBezTo>
                  <a:cubicBezTo>
                    <a:pt x="1827" y="970"/>
                    <a:pt x="1874" y="969"/>
                    <a:pt x="1921" y="968"/>
                  </a:cubicBezTo>
                  <a:lnTo>
                    <a:pt x="1921" y="723"/>
                  </a:lnTo>
                  <a:cubicBezTo>
                    <a:pt x="1921" y="319"/>
                    <a:pt x="1589" y="1"/>
                    <a:pt x="119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802" name="Google Shape;17802;p71"/>
            <p:cNvSpPr/>
            <p:nvPr/>
          </p:nvSpPr>
          <p:spPr>
            <a:xfrm>
              <a:off x="2485989" y="3485475"/>
              <a:ext cx="34473" cy="23095"/>
            </a:xfrm>
            <a:custGeom>
              <a:avLst/>
              <a:gdLst/>
              <a:ahLst/>
              <a:cxnLst/>
              <a:rect l="l" t="t" r="r" b="b"/>
              <a:pathLst>
                <a:path w="1315" h="881" extrusionOk="0">
                  <a:moveTo>
                    <a:pt x="722" y="0"/>
                  </a:moveTo>
                  <a:cubicBezTo>
                    <a:pt x="318" y="0"/>
                    <a:pt x="1" y="318"/>
                    <a:pt x="1" y="722"/>
                  </a:cubicBezTo>
                  <a:cubicBezTo>
                    <a:pt x="232" y="794"/>
                    <a:pt x="477" y="838"/>
                    <a:pt x="722" y="881"/>
                  </a:cubicBezTo>
                  <a:lnTo>
                    <a:pt x="722" y="722"/>
                  </a:lnTo>
                  <a:cubicBezTo>
                    <a:pt x="722" y="361"/>
                    <a:pt x="982" y="73"/>
                    <a:pt x="1314" y="15"/>
                  </a:cubicBezTo>
                  <a:cubicBezTo>
                    <a:pt x="1285" y="0"/>
                    <a:pt x="1242" y="0"/>
                    <a:pt x="1199"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803" name="Google Shape;17803;p71"/>
            <p:cNvSpPr/>
            <p:nvPr/>
          </p:nvSpPr>
          <p:spPr>
            <a:xfrm>
              <a:off x="2598766" y="3535415"/>
              <a:ext cx="25009" cy="25009"/>
            </a:xfrm>
            <a:custGeom>
              <a:avLst/>
              <a:gdLst/>
              <a:ahLst/>
              <a:cxnLst/>
              <a:rect l="l" t="t" r="r" b="b"/>
              <a:pathLst>
                <a:path w="954" h="954" extrusionOk="0">
                  <a:moveTo>
                    <a:pt x="0" y="1"/>
                  </a:moveTo>
                  <a:lnTo>
                    <a:pt x="0" y="954"/>
                  </a:lnTo>
                  <a:lnTo>
                    <a:pt x="953" y="954"/>
                  </a:lnTo>
                  <a:lnTo>
                    <a:pt x="953"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804" name="Google Shape;17804;p71"/>
            <p:cNvSpPr/>
            <p:nvPr/>
          </p:nvSpPr>
          <p:spPr>
            <a:xfrm>
              <a:off x="2597639" y="3535415"/>
              <a:ext cx="27631" cy="18849"/>
            </a:xfrm>
            <a:custGeom>
              <a:avLst/>
              <a:gdLst/>
              <a:ahLst/>
              <a:cxnLst/>
              <a:rect l="l" t="t" r="r" b="b"/>
              <a:pathLst>
                <a:path w="1054" h="719" extrusionOk="0">
                  <a:moveTo>
                    <a:pt x="43" y="1"/>
                  </a:moveTo>
                  <a:lnTo>
                    <a:pt x="43" y="492"/>
                  </a:lnTo>
                  <a:cubicBezTo>
                    <a:pt x="43" y="535"/>
                    <a:pt x="29" y="578"/>
                    <a:pt x="0" y="622"/>
                  </a:cubicBezTo>
                  <a:cubicBezTo>
                    <a:pt x="166" y="687"/>
                    <a:pt x="343" y="719"/>
                    <a:pt x="522" y="719"/>
                  </a:cubicBezTo>
                  <a:cubicBezTo>
                    <a:pt x="700" y="719"/>
                    <a:pt x="881" y="687"/>
                    <a:pt x="1054" y="622"/>
                  </a:cubicBezTo>
                  <a:cubicBezTo>
                    <a:pt x="1025" y="578"/>
                    <a:pt x="1011" y="535"/>
                    <a:pt x="1011" y="492"/>
                  </a:cubicBezTo>
                  <a:lnTo>
                    <a:pt x="1011"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805" name="Google Shape;17805;p71"/>
            <p:cNvSpPr/>
            <p:nvPr/>
          </p:nvSpPr>
          <p:spPr>
            <a:xfrm>
              <a:off x="2573783" y="3555102"/>
              <a:ext cx="74949" cy="93116"/>
            </a:xfrm>
            <a:custGeom>
              <a:avLst/>
              <a:gdLst/>
              <a:ahLst/>
              <a:cxnLst/>
              <a:rect l="l" t="t" r="r" b="b"/>
              <a:pathLst>
                <a:path w="2859" h="3552" extrusionOk="0">
                  <a:moveTo>
                    <a:pt x="708" y="0"/>
                  </a:moveTo>
                  <a:lnTo>
                    <a:pt x="260" y="231"/>
                  </a:lnTo>
                  <a:cubicBezTo>
                    <a:pt x="102" y="304"/>
                    <a:pt x="1" y="477"/>
                    <a:pt x="1" y="650"/>
                  </a:cubicBezTo>
                  <a:lnTo>
                    <a:pt x="1" y="2036"/>
                  </a:lnTo>
                  <a:cubicBezTo>
                    <a:pt x="1" y="2556"/>
                    <a:pt x="145" y="3061"/>
                    <a:pt x="434" y="3494"/>
                  </a:cubicBezTo>
                  <a:lnTo>
                    <a:pt x="477" y="3552"/>
                  </a:lnTo>
                  <a:lnTo>
                    <a:pt x="2382" y="3552"/>
                  </a:lnTo>
                  <a:lnTo>
                    <a:pt x="2426" y="3494"/>
                  </a:lnTo>
                  <a:cubicBezTo>
                    <a:pt x="2715" y="3061"/>
                    <a:pt x="2859" y="2556"/>
                    <a:pt x="2859" y="2036"/>
                  </a:cubicBezTo>
                  <a:lnTo>
                    <a:pt x="2859" y="650"/>
                  </a:lnTo>
                  <a:cubicBezTo>
                    <a:pt x="2859" y="477"/>
                    <a:pt x="2772" y="304"/>
                    <a:pt x="2613" y="231"/>
                  </a:cubicBezTo>
                  <a:lnTo>
                    <a:pt x="2166" y="0"/>
                  </a:lnTo>
                  <a:cubicBezTo>
                    <a:pt x="2013" y="192"/>
                    <a:pt x="1568" y="203"/>
                    <a:pt x="1465" y="203"/>
                  </a:cubicBezTo>
                  <a:cubicBezTo>
                    <a:pt x="1452" y="203"/>
                    <a:pt x="1444" y="203"/>
                    <a:pt x="1444" y="203"/>
                  </a:cubicBezTo>
                  <a:cubicBezTo>
                    <a:pt x="1444" y="203"/>
                    <a:pt x="1436" y="203"/>
                    <a:pt x="1422" y="203"/>
                  </a:cubicBezTo>
                  <a:cubicBezTo>
                    <a:pt x="1317" y="203"/>
                    <a:pt x="861" y="192"/>
                    <a:pt x="708"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806" name="Google Shape;17806;p71"/>
            <p:cNvSpPr/>
            <p:nvPr/>
          </p:nvSpPr>
          <p:spPr>
            <a:xfrm>
              <a:off x="2586288" y="3648192"/>
              <a:ext cx="50333" cy="43936"/>
            </a:xfrm>
            <a:custGeom>
              <a:avLst/>
              <a:gdLst/>
              <a:ahLst/>
              <a:cxnLst/>
              <a:rect l="l" t="t" r="r" b="b"/>
              <a:pathLst>
                <a:path w="1920" h="1676" extrusionOk="0">
                  <a:moveTo>
                    <a:pt x="0" y="1"/>
                  </a:moveTo>
                  <a:lnTo>
                    <a:pt x="0" y="1430"/>
                  </a:lnTo>
                  <a:cubicBezTo>
                    <a:pt x="0" y="1560"/>
                    <a:pt x="115" y="1675"/>
                    <a:pt x="245" y="1675"/>
                  </a:cubicBezTo>
                  <a:lnTo>
                    <a:pt x="1675" y="1675"/>
                  </a:lnTo>
                  <a:cubicBezTo>
                    <a:pt x="1804" y="1675"/>
                    <a:pt x="1920" y="1560"/>
                    <a:pt x="1920" y="1430"/>
                  </a:cubicBezTo>
                  <a:lnTo>
                    <a:pt x="1920"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07" name="Google Shape;17807;p71"/>
            <p:cNvSpPr/>
            <p:nvPr/>
          </p:nvSpPr>
          <p:spPr>
            <a:xfrm>
              <a:off x="2573783" y="3565693"/>
              <a:ext cx="12531" cy="82525"/>
            </a:xfrm>
            <a:custGeom>
              <a:avLst/>
              <a:gdLst/>
              <a:ahLst/>
              <a:cxnLst/>
              <a:rect l="l" t="t" r="r" b="b"/>
              <a:pathLst>
                <a:path w="478" h="3148" extrusionOk="0">
                  <a:moveTo>
                    <a:pt x="73" y="1"/>
                  </a:moveTo>
                  <a:cubicBezTo>
                    <a:pt x="30" y="73"/>
                    <a:pt x="1" y="159"/>
                    <a:pt x="1" y="246"/>
                  </a:cubicBezTo>
                  <a:lnTo>
                    <a:pt x="1" y="1632"/>
                  </a:lnTo>
                  <a:cubicBezTo>
                    <a:pt x="1" y="2152"/>
                    <a:pt x="159" y="2657"/>
                    <a:pt x="448" y="3090"/>
                  </a:cubicBezTo>
                  <a:lnTo>
                    <a:pt x="477" y="3148"/>
                  </a:lnTo>
                  <a:lnTo>
                    <a:pt x="477" y="535"/>
                  </a:lnTo>
                  <a:cubicBezTo>
                    <a:pt x="477" y="390"/>
                    <a:pt x="405" y="246"/>
                    <a:pt x="289" y="159"/>
                  </a:cubicBezTo>
                  <a:lnTo>
                    <a:pt x="73" y="1"/>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08" name="Google Shape;17808;p71"/>
            <p:cNvSpPr/>
            <p:nvPr/>
          </p:nvSpPr>
          <p:spPr>
            <a:xfrm>
              <a:off x="2636594" y="3565693"/>
              <a:ext cx="12531" cy="82525"/>
            </a:xfrm>
            <a:custGeom>
              <a:avLst/>
              <a:gdLst/>
              <a:ahLst/>
              <a:cxnLst/>
              <a:rect l="l" t="t" r="r" b="b"/>
              <a:pathLst>
                <a:path w="478" h="3148" extrusionOk="0">
                  <a:moveTo>
                    <a:pt x="405" y="1"/>
                  </a:moveTo>
                  <a:lnTo>
                    <a:pt x="189" y="159"/>
                  </a:lnTo>
                  <a:cubicBezTo>
                    <a:pt x="73" y="246"/>
                    <a:pt x="1" y="390"/>
                    <a:pt x="1" y="535"/>
                  </a:cubicBezTo>
                  <a:lnTo>
                    <a:pt x="1" y="3148"/>
                  </a:lnTo>
                  <a:lnTo>
                    <a:pt x="30" y="3090"/>
                  </a:lnTo>
                  <a:cubicBezTo>
                    <a:pt x="319" y="2657"/>
                    <a:pt x="477" y="2152"/>
                    <a:pt x="477" y="1632"/>
                  </a:cubicBezTo>
                  <a:lnTo>
                    <a:pt x="477" y="246"/>
                  </a:lnTo>
                  <a:cubicBezTo>
                    <a:pt x="477" y="159"/>
                    <a:pt x="448" y="73"/>
                    <a:pt x="405"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09" name="Google Shape;17809;p71"/>
            <p:cNvSpPr/>
            <p:nvPr/>
          </p:nvSpPr>
          <p:spPr>
            <a:xfrm>
              <a:off x="2592317" y="3548103"/>
              <a:ext cx="38248" cy="100115"/>
            </a:xfrm>
            <a:custGeom>
              <a:avLst/>
              <a:gdLst/>
              <a:ahLst/>
              <a:cxnLst/>
              <a:rect l="l" t="t" r="r" b="b"/>
              <a:pathLst>
                <a:path w="1459" h="3819" extrusionOk="0">
                  <a:moveTo>
                    <a:pt x="232" y="0"/>
                  </a:moveTo>
                  <a:cubicBezTo>
                    <a:pt x="221" y="0"/>
                    <a:pt x="210" y="8"/>
                    <a:pt x="203" y="22"/>
                  </a:cubicBezTo>
                  <a:lnTo>
                    <a:pt x="1" y="267"/>
                  </a:lnTo>
                  <a:lnTo>
                    <a:pt x="319" y="672"/>
                  </a:lnTo>
                  <a:cubicBezTo>
                    <a:pt x="344" y="697"/>
                    <a:pt x="374" y="712"/>
                    <a:pt x="406" y="712"/>
                  </a:cubicBezTo>
                  <a:cubicBezTo>
                    <a:pt x="429" y="712"/>
                    <a:pt x="453" y="704"/>
                    <a:pt x="477" y="686"/>
                  </a:cubicBezTo>
                  <a:lnTo>
                    <a:pt x="607" y="571"/>
                  </a:lnTo>
                  <a:lnTo>
                    <a:pt x="607" y="3819"/>
                  </a:lnTo>
                  <a:lnTo>
                    <a:pt x="853" y="3819"/>
                  </a:lnTo>
                  <a:lnTo>
                    <a:pt x="853" y="571"/>
                  </a:lnTo>
                  <a:lnTo>
                    <a:pt x="983" y="686"/>
                  </a:lnTo>
                  <a:cubicBezTo>
                    <a:pt x="1007" y="704"/>
                    <a:pt x="1031" y="712"/>
                    <a:pt x="1054" y="712"/>
                  </a:cubicBezTo>
                  <a:cubicBezTo>
                    <a:pt x="1086" y="712"/>
                    <a:pt x="1116" y="697"/>
                    <a:pt x="1141" y="672"/>
                  </a:cubicBezTo>
                  <a:lnTo>
                    <a:pt x="1459" y="267"/>
                  </a:lnTo>
                  <a:lnTo>
                    <a:pt x="1257" y="22"/>
                  </a:lnTo>
                  <a:cubicBezTo>
                    <a:pt x="1250" y="8"/>
                    <a:pt x="1239" y="0"/>
                    <a:pt x="1228" y="0"/>
                  </a:cubicBezTo>
                  <a:cubicBezTo>
                    <a:pt x="1217" y="0"/>
                    <a:pt x="1206" y="8"/>
                    <a:pt x="1199" y="22"/>
                  </a:cubicBezTo>
                  <a:lnTo>
                    <a:pt x="737" y="484"/>
                  </a:lnTo>
                  <a:lnTo>
                    <a:pt x="261" y="22"/>
                  </a:lnTo>
                  <a:cubicBezTo>
                    <a:pt x="254" y="8"/>
                    <a:pt x="243" y="0"/>
                    <a:pt x="23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10" name="Google Shape;17810;p71"/>
            <p:cNvSpPr/>
            <p:nvPr/>
          </p:nvSpPr>
          <p:spPr>
            <a:xfrm>
              <a:off x="2608230" y="3660670"/>
              <a:ext cx="6449" cy="31458"/>
            </a:xfrm>
            <a:custGeom>
              <a:avLst/>
              <a:gdLst/>
              <a:ahLst/>
              <a:cxnLst/>
              <a:rect l="l" t="t" r="r" b="b"/>
              <a:pathLst>
                <a:path w="246" h="1200" extrusionOk="0">
                  <a:moveTo>
                    <a:pt x="130" y="1"/>
                  </a:moveTo>
                  <a:cubicBezTo>
                    <a:pt x="58" y="1"/>
                    <a:pt x="0" y="59"/>
                    <a:pt x="0" y="116"/>
                  </a:cubicBezTo>
                  <a:lnTo>
                    <a:pt x="0" y="1199"/>
                  </a:lnTo>
                  <a:lnTo>
                    <a:pt x="246" y="1199"/>
                  </a:lnTo>
                  <a:lnTo>
                    <a:pt x="246" y="116"/>
                  </a:lnTo>
                  <a:cubicBezTo>
                    <a:pt x="246" y="59"/>
                    <a:pt x="188" y="1"/>
                    <a:pt x="130"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811" name="Google Shape;17811;p71"/>
            <p:cNvSpPr/>
            <p:nvPr/>
          </p:nvSpPr>
          <p:spPr>
            <a:xfrm>
              <a:off x="2586288" y="3485475"/>
              <a:ext cx="50333" cy="56415"/>
            </a:xfrm>
            <a:custGeom>
              <a:avLst/>
              <a:gdLst/>
              <a:ahLst/>
              <a:cxnLst/>
              <a:rect l="l" t="t" r="r" b="b"/>
              <a:pathLst>
                <a:path w="1920" h="2152" extrusionOk="0">
                  <a:moveTo>
                    <a:pt x="722" y="0"/>
                  </a:moveTo>
                  <a:cubicBezTo>
                    <a:pt x="332" y="0"/>
                    <a:pt x="0" y="318"/>
                    <a:pt x="0" y="722"/>
                  </a:cubicBezTo>
                  <a:lnTo>
                    <a:pt x="0" y="1199"/>
                  </a:lnTo>
                  <a:cubicBezTo>
                    <a:pt x="0" y="1718"/>
                    <a:pt x="433" y="2151"/>
                    <a:pt x="967" y="2151"/>
                  </a:cubicBezTo>
                  <a:cubicBezTo>
                    <a:pt x="1487" y="2151"/>
                    <a:pt x="1920" y="1718"/>
                    <a:pt x="1920" y="1199"/>
                  </a:cubicBezTo>
                  <a:lnTo>
                    <a:pt x="1920" y="722"/>
                  </a:lnTo>
                  <a:cubicBezTo>
                    <a:pt x="1920" y="318"/>
                    <a:pt x="1602" y="0"/>
                    <a:pt x="1198"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12" name="Google Shape;17812;p71"/>
            <p:cNvSpPr/>
            <p:nvPr/>
          </p:nvSpPr>
          <p:spPr>
            <a:xfrm>
              <a:off x="2586288" y="3485475"/>
              <a:ext cx="34447" cy="56441"/>
            </a:xfrm>
            <a:custGeom>
              <a:avLst/>
              <a:gdLst/>
              <a:ahLst/>
              <a:cxnLst/>
              <a:rect l="l" t="t" r="r" b="b"/>
              <a:pathLst>
                <a:path w="1314" h="2153" extrusionOk="0">
                  <a:moveTo>
                    <a:pt x="722" y="0"/>
                  </a:moveTo>
                  <a:cubicBezTo>
                    <a:pt x="318" y="0"/>
                    <a:pt x="0" y="318"/>
                    <a:pt x="0" y="722"/>
                  </a:cubicBezTo>
                  <a:lnTo>
                    <a:pt x="0" y="1199"/>
                  </a:lnTo>
                  <a:cubicBezTo>
                    <a:pt x="0" y="1746"/>
                    <a:pt x="442" y="2152"/>
                    <a:pt x="946" y="2152"/>
                  </a:cubicBezTo>
                  <a:cubicBezTo>
                    <a:pt x="1067" y="2152"/>
                    <a:pt x="1191" y="2129"/>
                    <a:pt x="1314" y="2079"/>
                  </a:cubicBezTo>
                  <a:cubicBezTo>
                    <a:pt x="953" y="1935"/>
                    <a:pt x="722" y="1574"/>
                    <a:pt x="722" y="1199"/>
                  </a:cubicBezTo>
                  <a:lnTo>
                    <a:pt x="722" y="708"/>
                  </a:lnTo>
                  <a:cubicBezTo>
                    <a:pt x="722" y="361"/>
                    <a:pt x="982" y="73"/>
                    <a:pt x="1314" y="15"/>
                  </a:cubicBezTo>
                  <a:cubicBezTo>
                    <a:pt x="1285" y="0"/>
                    <a:pt x="1241" y="0"/>
                    <a:pt x="1198"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813" name="Google Shape;17813;p71"/>
            <p:cNvSpPr/>
            <p:nvPr/>
          </p:nvSpPr>
          <p:spPr>
            <a:xfrm>
              <a:off x="2586288" y="3485082"/>
              <a:ext cx="50333" cy="25429"/>
            </a:xfrm>
            <a:custGeom>
              <a:avLst/>
              <a:gdLst/>
              <a:ahLst/>
              <a:cxnLst/>
              <a:rect l="l" t="t" r="r" b="b"/>
              <a:pathLst>
                <a:path w="1920" h="970" extrusionOk="0">
                  <a:moveTo>
                    <a:pt x="722" y="1"/>
                  </a:moveTo>
                  <a:cubicBezTo>
                    <a:pt x="318" y="1"/>
                    <a:pt x="0" y="319"/>
                    <a:pt x="0" y="723"/>
                  </a:cubicBezTo>
                  <a:lnTo>
                    <a:pt x="0" y="737"/>
                  </a:lnTo>
                  <a:cubicBezTo>
                    <a:pt x="576" y="884"/>
                    <a:pt x="1177" y="970"/>
                    <a:pt x="1779" y="970"/>
                  </a:cubicBezTo>
                  <a:cubicBezTo>
                    <a:pt x="1826" y="970"/>
                    <a:pt x="1873" y="969"/>
                    <a:pt x="1920" y="968"/>
                  </a:cubicBezTo>
                  <a:lnTo>
                    <a:pt x="1920" y="723"/>
                  </a:lnTo>
                  <a:cubicBezTo>
                    <a:pt x="1920" y="319"/>
                    <a:pt x="1588" y="1"/>
                    <a:pt x="1198"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814" name="Google Shape;17814;p71"/>
            <p:cNvSpPr/>
            <p:nvPr/>
          </p:nvSpPr>
          <p:spPr>
            <a:xfrm>
              <a:off x="2586288" y="3485475"/>
              <a:ext cx="34447" cy="23095"/>
            </a:xfrm>
            <a:custGeom>
              <a:avLst/>
              <a:gdLst/>
              <a:ahLst/>
              <a:cxnLst/>
              <a:rect l="l" t="t" r="r" b="b"/>
              <a:pathLst>
                <a:path w="1314" h="881" extrusionOk="0">
                  <a:moveTo>
                    <a:pt x="722" y="0"/>
                  </a:moveTo>
                  <a:cubicBezTo>
                    <a:pt x="318" y="0"/>
                    <a:pt x="0" y="318"/>
                    <a:pt x="0" y="722"/>
                  </a:cubicBezTo>
                  <a:cubicBezTo>
                    <a:pt x="231" y="794"/>
                    <a:pt x="476" y="838"/>
                    <a:pt x="722" y="881"/>
                  </a:cubicBezTo>
                  <a:lnTo>
                    <a:pt x="722" y="722"/>
                  </a:lnTo>
                  <a:cubicBezTo>
                    <a:pt x="722" y="361"/>
                    <a:pt x="982" y="73"/>
                    <a:pt x="1314" y="15"/>
                  </a:cubicBezTo>
                  <a:cubicBezTo>
                    <a:pt x="1285" y="0"/>
                    <a:pt x="1241" y="0"/>
                    <a:pt x="1198" y="0"/>
                  </a:cubicBezTo>
                  <a:close/>
                </a:path>
              </a:pathLst>
            </a:custGeom>
            <a:solidFill>
              <a:srgbClr val="667A8C"/>
            </a:solidFill>
            <a:ln>
              <a:noFill/>
            </a:ln>
          </p:spPr>
          <p:txBody>
            <a:bodyPr spcFirstLastPara="1" wrap="square" lIns="91425" tIns="91425" rIns="91425" bIns="91425" anchor="ctr" anchorCtr="0">
              <a:noAutofit/>
            </a:bodyPr>
            <a:lstStyle/>
            <a:p>
              <a:endParaRPr/>
            </a:p>
          </p:txBody>
        </p:sp>
      </p:grpSp>
      <p:grpSp>
        <p:nvGrpSpPr>
          <p:cNvPr id="17815" name="Google Shape;17815;p71"/>
          <p:cNvGrpSpPr/>
          <p:nvPr/>
        </p:nvGrpSpPr>
        <p:grpSpPr>
          <a:xfrm>
            <a:off x="2747484" y="3359460"/>
            <a:ext cx="377706" cy="352330"/>
            <a:chOff x="2747484" y="3359460"/>
            <a:chExt cx="377706" cy="352330"/>
          </a:xfrm>
        </p:grpSpPr>
        <p:sp>
          <p:nvSpPr>
            <p:cNvPr id="17816" name="Google Shape;17816;p71"/>
            <p:cNvSpPr/>
            <p:nvPr/>
          </p:nvSpPr>
          <p:spPr>
            <a:xfrm>
              <a:off x="2806520" y="3611858"/>
              <a:ext cx="46951" cy="46951"/>
            </a:xfrm>
            <a:custGeom>
              <a:avLst/>
              <a:gdLst/>
              <a:ahLst/>
              <a:cxnLst/>
              <a:rect l="l" t="t" r="r" b="b"/>
              <a:pathLst>
                <a:path w="1791" h="1791" extrusionOk="0">
                  <a:moveTo>
                    <a:pt x="231" y="1"/>
                  </a:moveTo>
                  <a:cubicBezTo>
                    <a:pt x="101" y="1"/>
                    <a:pt x="0" y="102"/>
                    <a:pt x="0" y="217"/>
                  </a:cubicBezTo>
                  <a:lnTo>
                    <a:pt x="0" y="1574"/>
                  </a:lnTo>
                  <a:cubicBezTo>
                    <a:pt x="0" y="1690"/>
                    <a:pt x="101" y="1791"/>
                    <a:pt x="231" y="1791"/>
                  </a:cubicBezTo>
                  <a:lnTo>
                    <a:pt x="1574" y="1791"/>
                  </a:lnTo>
                  <a:cubicBezTo>
                    <a:pt x="1689" y="1791"/>
                    <a:pt x="1790" y="1690"/>
                    <a:pt x="1790" y="1574"/>
                  </a:cubicBezTo>
                  <a:lnTo>
                    <a:pt x="1790" y="217"/>
                  </a:lnTo>
                  <a:cubicBezTo>
                    <a:pt x="1790" y="102"/>
                    <a:pt x="1689" y="1"/>
                    <a:pt x="1559" y="1"/>
                  </a:cubicBezTo>
                  <a:close/>
                </a:path>
              </a:pathLst>
            </a:custGeom>
            <a:solidFill>
              <a:srgbClr val="AEBECB"/>
            </a:solidFill>
            <a:ln>
              <a:noFill/>
            </a:ln>
          </p:spPr>
          <p:txBody>
            <a:bodyPr spcFirstLastPara="1" wrap="square" lIns="91425" tIns="91425" rIns="91425" bIns="91425" anchor="ctr" anchorCtr="0">
              <a:noAutofit/>
            </a:bodyPr>
            <a:lstStyle/>
            <a:p>
              <a:endParaRPr/>
            </a:p>
          </p:txBody>
        </p:sp>
        <p:sp>
          <p:nvSpPr>
            <p:cNvPr id="17817" name="Google Shape;17817;p71"/>
            <p:cNvSpPr/>
            <p:nvPr/>
          </p:nvSpPr>
          <p:spPr>
            <a:xfrm>
              <a:off x="2960533" y="3488490"/>
              <a:ext cx="110155" cy="94086"/>
            </a:xfrm>
            <a:custGeom>
              <a:avLst/>
              <a:gdLst/>
              <a:ahLst/>
              <a:cxnLst/>
              <a:rect l="l" t="t" r="r" b="b"/>
              <a:pathLst>
                <a:path w="4202" h="3589" extrusionOk="0">
                  <a:moveTo>
                    <a:pt x="2397" y="1"/>
                  </a:moveTo>
                  <a:cubicBezTo>
                    <a:pt x="809" y="1"/>
                    <a:pt x="1" y="1935"/>
                    <a:pt x="1141" y="3061"/>
                  </a:cubicBezTo>
                  <a:cubicBezTo>
                    <a:pt x="1505" y="3425"/>
                    <a:pt x="1954" y="3589"/>
                    <a:pt x="2395" y="3589"/>
                  </a:cubicBezTo>
                  <a:cubicBezTo>
                    <a:pt x="3316" y="3589"/>
                    <a:pt x="4201" y="2875"/>
                    <a:pt x="4201" y="1791"/>
                  </a:cubicBezTo>
                  <a:cubicBezTo>
                    <a:pt x="4187" y="809"/>
                    <a:pt x="3393" y="1"/>
                    <a:pt x="2397" y="1"/>
                  </a:cubicBezTo>
                  <a:close/>
                </a:path>
              </a:pathLst>
            </a:custGeom>
            <a:solidFill>
              <a:srgbClr val="8699A9"/>
            </a:solidFill>
            <a:ln>
              <a:noFill/>
            </a:ln>
          </p:spPr>
          <p:txBody>
            <a:bodyPr spcFirstLastPara="1" wrap="square" lIns="91425" tIns="91425" rIns="91425" bIns="91425" anchor="ctr" anchorCtr="0">
              <a:noAutofit/>
            </a:bodyPr>
            <a:lstStyle/>
            <a:p>
              <a:endParaRPr/>
            </a:p>
          </p:txBody>
        </p:sp>
        <p:sp>
          <p:nvSpPr>
            <p:cNvPr id="17818" name="Google Shape;17818;p71"/>
            <p:cNvSpPr/>
            <p:nvPr/>
          </p:nvSpPr>
          <p:spPr>
            <a:xfrm>
              <a:off x="2971884" y="3526712"/>
              <a:ext cx="103340" cy="56048"/>
            </a:xfrm>
            <a:custGeom>
              <a:avLst/>
              <a:gdLst/>
              <a:ahLst/>
              <a:cxnLst/>
              <a:rect l="l" t="t" r="r" b="b"/>
              <a:pathLst>
                <a:path w="3942" h="2138" extrusionOk="0">
                  <a:moveTo>
                    <a:pt x="217" y="1"/>
                  </a:moveTo>
                  <a:lnTo>
                    <a:pt x="217" y="1"/>
                  </a:lnTo>
                  <a:cubicBezTo>
                    <a:pt x="1" y="1098"/>
                    <a:pt x="838" y="2137"/>
                    <a:pt x="1964" y="2137"/>
                  </a:cubicBezTo>
                  <a:cubicBezTo>
                    <a:pt x="3090" y="2137"/>
                    <a:pt x="3942" y="1098"/>
                    <a:pt x="3725" y="1"/>
                  </a:cubicBezTo>
                  <a:lnTo>
                    <a:pt x="3725" y="1"/>
                  </a:lnTo>
                  <a:cubicBezTo>
                    <a:pt x="3566" y="838"/>
                    <a:pt x="2830" y="1459"/>
                    <a:pt x="1964" y="1459"/>
                  </a:cubicBezTo>
                  <a:cubicBezTo>
                    <a:pt x="1112" y="1459"/>
                    <a:pt x="376" y="838"/>
                    <a:pt x="217" y="1"/>
                  </a:cubicBezTo>
                  <a:close/>
                </a:path>
              </a:pathLst>
            </a:custGeom>
            <a:solidFill>
              <a:srgbClr val="B1C0CD"/>
            </a:solidFill>
            <a:ln>
              <a:noFill/>
            </a:ln>
          </p:spPr>
          <p:txBody>
            <a:bodyPr spcFirstLastPara="1" wrap="square" lIns="91425" tIns="91425" rIns="91425" bIns="91425" anchor="ctr" anchorCtr="0">
              <a:noAutofit/>
            </a:bodyPr>
            <a:lstStyle/>
            <a:p>
              <a:endParaRPr/>
            </a:p>
          </p:txBody>
        </p:sp>
        <p:sp>
          <p:nvSpPr>
            <p:cNvPr id="17819" name="Google Shape;17819;p71"/>
            <p:cNvSpPr/>
            <p:nvPr/>
          </p:nvSpPr>
          <p:spPr>
            <a:xfrm>
              <a:off x="2835645" y="3382817"/>
              <a:ext cx="158601" cy="305457"/>
            </a:xfrm>
            <a:custGeom>
              <a:avLst/>
              <a:gdLst/>
              <a:ahLst/>
              <a:cxnLst/>
              <a:rect l="l" t="t" r="r" b="b"/>
              <a:pathLst>
                <a:path w="6050" h="11652" extrusionOk="0">
                  <a:moveTo>
                    <a:pt x="5833" y="1"/>
                  </a:moveTo>
                  <a:cubicBezTo>
                    <a:pt x="5755" y="1"/>
                    <a:pt x="5667" y="35"/>
                    <a:pt x="5631" y="120"/>
                  </a:cubicBezTo>
                  <a:cubicBezTo>
                    <a:pt x="5198" y="798"/>
                    <a:pt x="4693" y="1419"/>
                    <a:pt x="4115" y="1982"/>
                  </a:cubicBezTo>
                  <a:cubicBezTo>
                    <a:pt x="3263" y="2805"/>
                    <a:pt x="1878" y="3801"/>
                    <a:pt x="232" y="3801"/>
                  </a:cubicBezTo>
                  <a:cubicBezTo>
                    <a:pt x="102" y="3801"/>
                    <a:pt x="1" y="3902"/>
                    <a:pt x="1" y="4032"/>
                  </a:cubicBezTo>
                  <a:lnTo>
                    <a:pt x="1" y="7612"/>
                  </a:lnTo>
                  <a:cubicBezTo>
                    <a:pt x="1" y="7742"/>
                    <a:pt x="102" y="7843"/>
                    <a:pt x="232" y="7843"/>
                  </a:cubicBezTo>
                  <a:cubicBezTo>
                    <a:pt x="1878" y="7843"/>
                    <a:pt x="3263" y="8839"/>
                    <a:pt x="4115" y="9676"/>
                  </a:cubicBezTo>
                  <a:cubicBezTo>
                    <a:pt x="4693" y="10225"/>
                    <a:pt x="5198" y="10860"/>
                    <a:pt x="5631" y="11538"/>
                  </a:cubicBezTo>
                  <a:cubicBezTo>
                    <a:pt x="5676" y="11617"/>
                    <a:pt x="5749" y="11652"/>
                    <a:pt x="5821" y="11652"/>
                  </a:cubicBezTo>
                  <a:cubicBezTo>
                    <a:pt x="5936" y="11652"/>
                    <a:pt x="6049" y="11564"/>
                    <a:pt x="6049" y="11423"/>
                  </a:cubicBezTo>
                  <a:lnTo>
                    <a:pt x="6049" y="235"/>
                  </a:lnTo>
                  <a:cubicBezTo>
                    <a:pt x="6049" y="134"/>
                    <a:pt x="5977" y="33"/>
                    <a:pt x="5876" y="4"/>
                  </a:cubicBezTo>
                  <a:cubicBezTo>
                    <a:pt x="5863" y="2"/>
                    <a:pt x="5848" y="1"/>
                    <a:pt x="5833" y="1"/>
                  </a:cubicBezTo>
                  <a:close/>
                </a:path>
              </a:pathLst>
            </a:custGeom>
            <a:solidFill>
              <a:srgbClr val="F6F7F8"/>
            </a:solidFill>
            <a:ln>
              <a:noFill/>
            </a:ln>
          </p:spPr>
          <p:txBody>
            <a:bodyPr spcFirstLastPara="1" wrap="square" lIns="91425" tIns="91425" rIns="91425" bIns="91425" anchor="ctr" anchorCtr="0">
              <a:noAutofit/>
            </a:bodyPr>
            <a:lstStyle/>
            <a:p>
              <a:endParaRPr/>
            </a:p>
          </p:txBody>
        </p:sp>
        <p:sp>
          <p:nvSpPr>
            <p:cNvPr id="17820" name="Google Shape;17820;p71"/>
            <p:cNvSpPr/>
            <p:nvPr/>
          </p:nvSpPr>
          <p:spPr>
            <a:xfrm>
              <a:off x="2835645" y="3564933"/>
              <a:ext cx="158601" cy="123342"/>
            </a:xfrm>
            <a:custGeom>
              <a:avLst/>
              <a:gdLst/>
              <a:ahLst/>
              <a:cxnLst/>
              <a:rect l="l" t="t" r="r" b="b"/>
              <a:pathLst>
                <a:path w="6050" h="4705" extrusionOk="0">
                  <a:moveTo>
                    <a:pt x="1" y="1"/>
                  </a:moveTo>
                  <a:lnTo>
                    <a:pt x="1" y="665"/>
                  </a:lnTo>
                  <a:cubicBezTo>
                    <a:pt x="1" y="795"/>
                    <a:pt x="102" y="896"/>
                    <a:pt x="232" y="896"/>
                  </a:cubicBezTo>
                  <a:cubicBezTo>
                    <a:pt x="1878" y="896"/>
                    <a:pt x="3263" y="1892"/>
                    <a:pt x="4115" y="2729"/>
                  </a:cubicBezTo>
                  <a:cubicBezTo>
                    <a:pt x="4693" y="3278"/>
                    <a:pt x="5198" y="3913"/>
                    <a:pt x="5631" y="4591"/>
                  </a:cubicBezTo>
                  <a:cubicBezTo>
                    <a:pt x="5676" y="4670"/>
                    <a:pt x="5749" y="4705"/>
                    <a:pt x="5821" y="4705"/>
                  </a:cubicBezTo>
                  <a:cubicBezTo>
                    <a:pt x="5936" y="4705"/>
                    <a:pt x="6049" y="4617"/>
                    <a:pt x="6049" y="4476"/>
                  </a:cubicBezTo>
                  <a:lnTo>
                    <a:pt x="6049" y="3364"/>
                  </a:lnTo>
                  <a:cubicBezTo>
                    <a:pt x="6049" y="3451"/>
                    <a:pt x="5992" y="3537"/>
                    <a:pt x="5891" y="3566"/>
                  </a:cubicBezTo>
                  <a:cubicBezTo>
                    <a:pt x="5864" y="3578"/>
                    <a:pt x="5838" y="3583"/>
                    <a:pt x="5812" y="3583"/>
                  </a:cubicBezTo>
                  <a:cubicBezTo>
                    <a:pt x="5740" y="3583"/>
                    <a:pt x="5673" y="3540"/>
                    <a:pt x="5631" y="3465"/>
                  </a:cubicBezTo>
                  <a:cubicBezTo>
                    <a:pt x="5631" y="3465"/>
                    <a:pt x="5068" y="2974"/>
                    <a:pt x="4115" y="2051"/>
                  </a:cubicBezTo>
                  <a:cubicBezTo>
                    <a:pt x="3263" y="1213"/>
                    <a:pt x="1878" y="217"/>
                    <a:pt x="232" y="217"/>
                  </a:cubicBezTo>
                  <a:cubicBezTo>
                    <a:pt x="102" y="217"/>
                    <a:pt x="1" y="116"/>
                    <a:pt x="1" y="1"/>
                  </a:cubicBezTo>
                  <a:close/>
                </a:path>
              </a:pathLst>
            </a:custGeom>
            <a:solidFill>
              <a:srgbClr val="F2F5F7"/>
            </a:solidFill>
            <a:ln>
              <a:noFill/>
            </a:ln>
          </p:spPr>
          <p:txBody>
            <a:bodyPr spcFirstLastPara="1" wrap="square" lIns="91425" tIns="91425" rIns="91425" bIns="91425" anchor="ctr" anchorCtr="0">
              <a:noAutofit/>
            </a:bodyPr>
            <a:lstStyle/>
            <a:p>
              <a:endParaRPr/>
            </a:p>
          </p:txBody>
        </p:sp>
        <p:sp>
          <p:nvSpPr>
            <p:cNvPr id="17821" name="Google Shape;17821;p71"/>
            <p:cNvSpPr/>
            <p:nvPr/>
          </p:nvSpPr>
          <p:spPr>
            <a:xfrm>
              <a:off x="2982475" y="3359460"/>
              <a:ext cx="46951" cy="352330"/>
            </a:xfrm>
            <a:custGeom>
              <a:avLst/>
              <a:gdLst/>
              <a:ahLst/>
              <a:cxnLst/>
              <a:rect l="l" t="t" r="r" b="b"/>
              <a:pathLst>
                <a:path w="1791" h="13440" extrusionOk="0">
                  <a:moveTo>
                    <a:pt x="217" y="0"/>
                  </a:moveTo>
                  <a:cubicBezTo>
                    <a:pt x="102" y="0"/>
                    <a:pt x="1" y="101"/>
                    <a:pt x="1" y="217"/>
                  </a:cubicBezTo>
                  <a:lnTo>
                    <a:pt x="1" y="13209"/>
                  </a:lnTo>
                  <a:cubicBezTo>
                    <a:pt x="1" y="13339"/>
                    <a:pt x="102" y="13440"/>
                    <a:pt x="217" y="13440"/>
                  </a:cubicBezTo>
                  <a:lnTo>
                    <a:pt x="1560" y="13440"/>
                  </a:lnTo>
                  <a:cubicBezTo>
                    <a:pt x="1690" y="13440"/>
                    <a:pt x="1791" y="13339"/>
                    <a:pt x="1791" y="13209"/>
                  </a:cubicBezTo>
                  <a:lnTo>
                    <a:pt x="1791" y="217"/>
                  </a:lnTo>
                  <a:cubicBezTo>
                    <a:pt x="1791" y="101"/>
                    <a:pt x="1690" y="0"/>
                    <a:pt x="1560" y="0"/>
                  </a:cubicBez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822" name="Google Shape;17822;p71"/>
            <p:cNvSpPr/>
            <p:nvPr/>
          </p:nvSpPr>
          <p:spPr>
            <a:xfrm>
              <a:off x="2982475" y="3682245"/>
              <a:ext cx="46951" cy="29544"/>
            </a:xfrm>
            <a:custGeom>
              <a:avLst/>
              <a:gdLst/>
              <a:ahLst/>
              <a:cxnLst/>
              <a:rect l="l" t="t" r="r" b="b"/>
              <a:pathLst>
                <a:path w="1791" h="1127" extrusionOk="0">
                  <a:moveTo>
                    <a:pt x="1" y="1"/>
                  </a:moveTo>
                  <a:lnTo>
                    <a:pt x="1" y="910"/>
                  </a:lnTo>
                  <a:cubicBezTo>
                    <a:pt x="1" y="1026"/>
                    <a:pt x="102" y="1127"/>
                    <a:pt x="217" y="1127"/>
                  </a:cubicBezTo>
                  <a:lnTo>
                    <a:pt x="1560" y="1127"/>
                  </a:lnTo>
                  <a:cubicBezTo>
                    <a:pt x="1690" y="1127"/>
                    <a:pt x="1791" y="1026"/>
                    <a:pt x="1791" y="910"/>
                  </a:cubicBezTo>
                  <a:lnTo>
                    <a:pt x="1791" y="1"/>
                  </a:lnTo>
                  <a:cubicBezTo>
                    <a:pt x="1791" y="131"/>
                    <a:pt x="1690" y="232"/>
                    <a:pt x="1560" y="232"/>
                  </a:cubicBezTo>
                  <a:lnTo>
                    <a:pt x="217" y="232"/>
                  </a:lnTo>
                  <a:cubicBezTo>
                    <a:pt x="102" y="232"/>
                    <a:pt x="1" y="131"/>
                    <a:pt x="1" y="1"/>
                  </a:cubicBez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7823" name="Google Shape;17823;p71"/>
            <p:cNvSpPr/>
            <p:nvPr/>
          </p:nvSpPr>
          <p:spPr>
            <a:xfrm>
              <a:off x="2747851" y="3482828"/>
              <a:ext cx="46951" cy="105594"/>
            </a:xfrm>
            <a:custGeom>
              <a:avLst/>
              <a:gdLst/>
              <a:ahLst/>
              <a:cxnLst/>
              <a:rect l="l" t="t" r="r" b="b"/>
              <a:pathLst>
                <a:path w="1791" h="4028" extrusionOk="0">
                  <a:moveTo>
                    <a:pt x="1112" y="0"/>
                  </a:moveTo>
                  <a:cubicBezTo>
                    <a:pt x="492" y="0"/>
                    <a:pt x="1" y="491"/>
                    <a:pt x="1" y="1112"/>
                  </a:cubicBezTo>
                  <a:lnTo>
                    <a:pt x="1" y="2902"/>
                  </a:lnTo>
                  <a:cubicBezTo>
                    <a:pt x="1" y="3523"/>
                    <a:pt x="492" y="4028"/>
                    <a:pt x="1112" y="4028"/>
                  </a:cubicBezTo>
                  <a:lnTo>
                    <a:pt x="1560" y="4028"/>
                  </a:lnTo>
                  <a:cubicBezTo>
                    <a:pt x="1690" y="4028"/>
                    <a:pt x="1791" y="3927"/>
                    <a:pt x="1791" y="3797"/>
                  </a:cubicBezTo>
                  <a:lnTo>
                    <a:pt x="1791" y="217"/>
                  </a:lnTo>
                  <a:cubicBezTo>
                    <a:pt x="1791" y="101"/>
                    <a:pt x="1690" y="0"/>
                    <a:pt x="1560" y="0"/>
                  </a:cubicBezTo>
                  <a:close/>
                </a:path>
              </a:pathLst>
            </a:custGeom>
            <a:solidFill>
              <a:srgbClr val="AEBECB"/>
            </a:solidFill>
            <a:ln>
              <a:noFill/>
            </a:ln>
          </p:spPr>
          <p:txBody>
            <a:bodyPr spcFirstLastPara="1" wrap="square" lIns="91425" tIns="91425" rIns="91425" bIns="91425" anchor="ctr" anchorCtr="0">
              <a:noAutofit/>
            </a:bodyPr>
            <a:lstStyle/>
            <a:p>
              <a:endParaRPr/>
            </a:p>
          </p:txBody>
        </p:sp>
        <p:sp>
          <p:nvSpPr>
            <p:cNvPr id="17824" name="Google Shape;17824;p71"/>
            <p:cNvSpPr/>
            <p:nvPr/>
          </p:nvSpPr>
          <p:spPr>
            <a:xfrm>
              <a:off x="2747484" y="3488123"/>
              <a:ext cx="47318" cy="100299"/>
            </a:xfrm>
            <a:custGeom>
              <a:avLst/>
              <a:gdLst/>
              <a:ahLst/>
              <a:cxnLst/>
              <a:rect l="l" t="t" r="r" b="b"/>
              <a:pathLst>
                <a:path w="1805" h="3826" extrusionOk="0">
                  <a:moveTo>
                    <a:pt x="477" y="0"/>
                  </a:moveTo>
                  <a:lnTo>
                    <a:pt x="477" y="0"/>
                  </a:lnTo>
                  <a:cubicBezTo>
                    <a:pt x="188" y="203"/>
                    <a:pt x="1" y="549"/>
                    <a:pt x="1" y="910"/>
                  </a:cubicBezTo>
                  <a:lnTo>
                    <a:pt x="1" y="2700"/>
                  </a:lnTo>
                  <a:cubicBezTo>
                    <a:pt x="1" y="3321"/>
                    <a:pt x="506" y="3826"/>
                    <a:pt x="1126" y="3826"/>
                  </a:cubicBezTo>
                  <a:lnTo>
                    <a:pt x="1574" y="3826"/>
                  </a:lnTo>
                  <a:cubicBezTo>
                    <a:pt x="1704" y="3826"/>
                    <a:pt x="1805" y="3725"/>
                    <a:pt x="1805" y="3595"/>
                  </a:cubicBezTo>
                  <a:lnTo>
                    <a:pt x="1805" y="3147"/>
                  </a:lnTo>
                  <a:lnTo>
                    <a:pt x="1126" y="3147"/>
                  </a:lnTo>
                  <a:cubicBezTo>
                    <a:pt x="751" y="3147"/>
                    <a:pt x="448" y="2844"/>
                    <a:pt x="448" y="2483"/>
                  </a:cubicBezTo>
                  <a:lnTo>
                    <a:pt x="448" y="246"/>
                  </a:lnTo>
                  <a:cubicBezTo>
                    <a:pt x="448" y="159"/>
                    <a:pt x="462" y="73"/>
                    <a:pt x="477"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7825" name="Google Shape;17825;p71"/>
            <p:cNvSpPr/>
            <p:nvPr/>
          </p:nvSpPr>
          <p:spPr>
            <a:xfrm>
              <a:off x="2788720" y="3482828"/>
              <a:ext cx="58695" cy="105594"/>
            </a:xfrm>
            <a:custGeom>
              <a:avLst/>
              <a:gdLst/>
              <a:ahLst/>
              <a:cxnLst/>
              <a:rect l="l" t="t" r="r" b="b"/>
              <a:pathLst>
                <a:path w="2239" h="4028" extrusionOk="0">
                  <a:moveTo>
                    <a:pt x="1" y="0"/>
                  </a:moveTo>
                  <a:lnTo>
                    <a:pt x="1" y="4028"/>
                  </a:lnTo>
                  <a:lnTo>
                    <a:pt x="2238" y="4028"/>
                  </a:lnTo>
                  <a:lnTo>
                    <a:pt x="2238" y="0"/>
                  </a:ln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7826" name="Google Shape;17826;p71"/>
            <p:cNvSpPr/>
            <p:nvPr/>
          </p:nvSpPr>
          <p:spPr>
            <a:xfrm>
              <a:off x="2788720" y="3570622"/>
              <a:ext cx="58695" cy="17800"/>
            </a:xfrm>
            <a:custGeom>
              <a:avLst/>
              <a:gdLst/>
              <a:ahLst/>
              <a:cxnLst/>
              <a:rect l="l" t="t" r="r" b="b"/>
              <a:pathLst>
                <a:path w="2239" h="679" extrusionOk="0">
                  <a:moveTo>
                    <a:pt x="1" y="0"/>
                  </a:moveTo>
                  <a:lnTo>
                    <a:pt x="1" y="679"/>
                  </a:lnTo>
                  <a:lnTo>
                    <a:pt x="2238" y="679"/>
                  </a:lnTo>
                  <a:lnTo>
                    <a:pt x="2238"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7827" name="Google Shape;17827;p71"/>
            <p:cNvSpPr/>
            <p:nvPr/>
          </p:nvSpPr>
          <p:spPr>
            <a:xfrm>
              <a:off x="2788720" y="3588396"/>
              <a:ext cx="59062" cy="93876"/>
            </a:xfrm>
            <a:custGeom>
              <a:avLst/>
              <a:gdLst/>
              <a:ahLst/>
              <a:cxnLst/>
              <a:rect l="l" t="t" r="r" b="b"/>
              <a:pathLst>
                <a:path w="2253" h="3581" extrusionOk="0">
                  <a:moveTo>
                    <a:pt x="1" y="1"/>
                  </a:moveTo>
                  <a:lnTo>
                    <a:pt x="1" y="3364"/>
                  </a:lnTo>
                  <a:cubicBezTo>
                    <a:pt x="1" y="3480"/>
                    <a:pt x="102" y="3581"/>
                    <a:pt x="232" y="3581"/>
                  </a:cubicBezTo>
                  <a:lnTo>
                    <a:pt x="1127" y="3581"/>
                  </a:lnTo>
                  <a:cubicBezTo>
                    <a:pt x="1228" y="3581"/>
                    <a:pt x="1315" y="3509"/>
                    <a:pt x="1343" y="3422"/>
                  </a:cubicBezTo>
                  <a:lnTo>
                    <a:pt x="2253" y="1"/>
                  </a:lnTo>
                  <a:close/>
                </a:path>
              </a:pathLst>
            </a:custGeom>
            <a:solidFill>
              <a:srgbClr val="7A8FA0"/>
            </a:solidFill>
            <a:ln>
              <a:noFill/>
            </a:ln>
          </p:spPr>
          <p:txBody>
            <a:bodyPr spcFirstLastPara="1" wrap="square" lIns="91425" tIns="91425" rIns="91425" bIns="91425" anchor="ctr" anchorCtr="0">
              <a:noAutofit/>
            </a:bodyPr>
            <a:lstStyle/>
            <a:p>
              <a:endParaRPr/>
            </a:p>
          </p:txBody>
        </p:sp>
        <p:sp>
          <p:nvSpPr>
            <p:cNvPr id="17828" name="Google Shape;17828;p71"/>
            <p:cNvSpPr/>
            <p:nvPr/>
          </p:nvSpPr>
          <p:spPr>
            <a:xfrm>
              <a:off x="3091844" y="3529753"/>
              <a:ext cx="33345" cy="11744"/>
            </a:xfrm>
            <a:custGeom>
              <a:avLst/>
              <a:gdLst/>
              <a:ahLst/>
              <a:cxnLst/>
              <a:rect l="l" t="t" r="r" b="b"/>
              <a:pathLst>
                <a:path w="1272" h="448" extrusionOk="0">
                  <a:moveTo>
                    <a:pt x="304" y="0"/>
                  </a:moveTo>
                  <a:cubicBezTo>
                    <a:pt x="1" y="0"/>
                    <a:pt x="1" y="448"/>
                    <a:pt x="304" y="448"/>
                  </a:cubicBezTo>
                  <a:lnTo>
                    <a:pt x="982" y="448"/>
                  </a:lnTo>
                  <a:cubicBezTo>
                    <a:pt x="1271" y="448"/>
                    <a:pt x="1271" y="0"/>
                    <a:pt x="982" y="0"/>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7829" name="Google Shape;17829;p71"/>
            <p:cNvSpPr/>
            <p:nvPr/>
          </p:nvSpPr>
          <p:spPr>
            <a:xfrm>
              <a:off x="3069535" y="3463140"/>
              <a:ext cx="28574" cy="24249"/>
            </a:xfrm>
            <a:custGeom>
              <a:avLst/>
              <a:gdLst/>
              <a:ahLst/>
              <a:cxnLst/>
              <a:rect l="l" t="t" r="r" b="b"/>
              <a:pathLst>
                <a:path w="1090" h="925" extrusionOk="0">
                  <a:moveTo>
                    <a:pt x="768" y="0"/>
                  </a:moveTo>
                  <a:cubicBezTo>
                    <a:pt x="714" y="0"/>
                    <a:pt x="657" y="22"/>
                    <a:pt x="606" y="73"/>
                  </a:cubicBezTo>
                  <a:lnTo>
                    <a:pt x="144" y="549"/>
                  </a:lnTo>
                  <a:cubicBezTo>
                    <a:pt x="0" y="679"/>
                    <a:pt x="101" y="925"/>
                    <a:pt x="303" y="925"/>
                  </a:cubicBezTo>
                  <a:cubicBezTo>
                    <a:pt x="361" y="925"/>
                    <a:pt x="419" y="910"/>
                    <a:pt x="462" y="867"/>
                  </a:cubicBezTo>
                  <a:lnTo>
                    <a:pt x="924" y="390"/>
                  </a:lnTo>
                  <a:cubicBezTo>
                    <a:pt x="1089" y="225"/>
                    <a:pt x="943" y="0"/>
                    <a:pt x="768" y="0"/>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7830" name="Google Shape;17830;p71"/>
            <p:cNvSpPr/>
            <p:nvPr/>
          </p:nvSpPr>
          <p:spPr>
            <a:xfrm>
              <a:off x="3068958" y="3583467"/>
              <a:ext cx="28601" cy="24249"/>
            </a:xfrm>
            <a:custGeom>
              <a:avLst/>
              <a:gdLst/>
              <a:ahLst/>
              <a:cxnLst/>
              <a:rect l="l" t="t" r="r" b="b"/>
              <a:pathLst>
                <a:path w="1091" h="925" extrusionOk="0">
                  <a:moveTo>
                    <a:pt x="322" y="1"/>
                  </a:moveTo>
                  <a:cubicBezTo>
                    <a:pt x="147" y="1"/>
                    <a:pt x="1" y="225"/>
                    <a:pt x="166" y="391"/>
                  </a:cubicBezTo>
                  <a:lnTo>
                    <a:pt x="643" y="867"/>
                  </a:lnTo>
                  <a:cubicBezTo>
                    <a:pt x="686" y="911"/>
                    <a:pt x="744" y="925"/>
                    <a:pt x="802" y="925"/>
                  </a:cubicBezTo>
                  <a:cubicBezTo>
                    <a:pt x="1004" y="925"/>
                    <a:pt x="1090" y="694"/>
                    <a:pt x="960" y="550"/>
                  </a:cubicBezTo>
                  <a:lnTo>
                    <a:pt x="484" y="73"/>
                  </a:lnTo>
                  <a:cubicBezTo>
                    <a:pt x="433" y="22"/>
                    <a:pt x="376" y="1"/>
                    <a:pt x="322" y="1"/>
                  </a:cubicBezTo>
                  <a:close/>
                </a:path>
              </a:pathLst>
            </a:custGeom>
            <a:solidFill>
              <a:srgbClr val="9DACB9"/>
            </a:solidFill>
            <a:ln>
              <a:noFill/>
            </a:ln>
          </p:spPr>
          <p:txBody>
            <a:bodyPr spcFirstLastPara="1" wrap="square" lIns="91425" tIns="91425" rIns="91425" bIns="91425" anchor="ctr" anchorCtr="0">
              <a:noAutofit/>
            </a:bodyPr>
            <a:lstStyle/>
            <a:p>
              <a:endParaRPr/>
            </a:p>
          </p:txBody>
        </p:sp>
      </p:grpSp>
      <p:grpSp>
        <p:nvGrpSpPr>
          <p:cNvPr id="17831" name="Google Shape;17831;p71"/>
          <p:cNvGrpSpPr/>
          <p:nvPr/>
        </p:nvGrpSpPr>
        <p:grpSpPr>
          <a:xfrm>
            <a:off x="3696205" y="3371938"/>
            <a:ext cx="375792" cy="327373"/>
            <a:chOff x="3696205" y="3371938"/>
            <a:chExt cx="375792" cy="327373"/>
          </a:xfrm>
        </p:grpSpPr>
        <p:sp>
          <p:nvSpPr>
            <p:cNvPr id="17832" name="Google Shape;17832;p71"/>
            <p:cNvSpPr/>
            <p:nvPr/>
          </p:nvSpPr>
          <p:spPr>
            <a:xfrm>
              <a:off x="3696205" y="3456718"/>
              <a:ext cx="375792" cy="242594"/>
            </a:xfrm>
            <a:custGeom>
              <a:avLst/>
              <a:gdLst/>
              <a:ahLst/>
              <a:cxnLst/>
              <a:rect l="l" t="t" r="r" b="b"/>
              <a:pathLst>
                <a:path w="14335" h="9254" extrusionOk="0">
                  <a:moveTo>
                    <a:pt x="462" y="0"/>
                  </a:moveTo>
                  <a:cubicBezTo>
                    <a:pt x="202" y="0"/>
                    <a:pt x="0" y="202"/>
                    <a:pt x="0" y="462"/>
                  </a:cubicBezTo>
                  <a:lnTo>
                    <a:pt x="0" y="8791"/>
                  </a:lnTo>
                  <a:cubicBezTo>
                    <a:pt x="0" y="9037"/>
                    <a:pt x="202" y="9253"/>
                    <a:pt x="462" y="9253"/>
                  </a:cubicBezTo>
                  <a:lnTo>
                    <a:pt x="13873" y="9253"/>
                  </a:lnTo>
                  <a:cubicBezTo>
                    <a:pt x="14118" y="9253"/>
                    <a:pt x="14335" y="9037"/>
                    <a:pt x="14335" y="8791"/>
                  </a:cubicBezTo>
                  <a:lnTo>
                    <a:pt x="14335" y="462"/>
                  </a:lnTo>
                  <a:cubicBezTo>
                    <a:pt x="14335" y="202"/>
                    <a:pt x="14118" y="0"/>
                    <a:pt x="13873"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833" name="Google Shape;17833;p71"/>
            <p:cNvSpPr/>
            <p:nvPr/>
          </p:nvSpPr>
          <p:spPr>
            <a:xfrm>
              <a:off x="3696205" y="3456718"/>
              <a:ext cx="375792" cy="18193"/>
            </a:xfrm>
            <a:custGeom>
              <a:avLst/>
              <a:gdLst/>
              <a:ahLst/>
              <a:cxnLst/>
              <a:rect l="l" t="t" r="r" b="b"/>
              <a:pathLst>
                <a:path w="14335" h="694" extrusionOk="0">
                  <a:moveTo>
                    <a:pt x="462" y="0"/>
                  </a:moveTo>
                  <a:cubicBezTo>
                    <a:pt x="202" y="0"/>
                    <a:pt x="0" y="202"/>
                    <a:pt x="0" y="462"/>
                  </a:cubicBezTo>
                  <a:lnTo>
                    <a:pt x="0" y="693"/>
                  </a:lnTo>
                  <a:lnTo>
                    <a:pt x="14335" y="693"/>
                  </a:lnTo>
                  <a:lnTo>
                    <a:pt x="14335" y="462"/>
                  </a:lnTo>
                  <a:cubicBezTo>
                    <a:pt x="14335" y="202"/>
                    <a:pt x="14118" y="0"/>
                    <a:pt x="13873"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834" name="Google Shape;17834;p71"/>
            <p:cNvSpPr/>
            <p:nvPr/>
          </p:nvSpPr>
          <p:spPr>
            <a:xfrm>
              <a:off x="3732539" y="3505163"/>
              <a:ext cx="121113" cy="157814"/>
            </a:xfrm>
            <a:custGeom>
              <a:avLst/>
              <a:gdLst/>
              <a:ahLst/>
              <a:cxnLst/>
              <a:rect l="l" t="t" r="r" b="b"/>
              <a:pathLst>
                <a:path w="4620" h="6020" extrusionOk="0">
                  <a:moveTo>
                    <a:pt x="231" y="0"/>
                  </a:moveTo>
                  <a:cubicBezTo>
                    <a:pt x="101" y="0"/>
                    <a:pt x="0" y="101"/>
                    <a:pt x="0" y="231"/>
                  </a:cubicBezTo>
                  <a:lnTo>
                    <a:pt x="0" y="5789"/>
                  </a:lnTo>
                  <a:cubicBezTo>
                    <a:pt x="0" y="5904"/>
                    <a:pt x="101" y="6020"/>
                    <a:pt x="231" y="6020"/>
                  </a:cubicBezTo>
                  <a:lnTo>
                    <a:pt x="4388" y="6020"/>
                  </a:lnTo>
                  <a:cubicBezTo>
                    <a:pt x="4518" y="6020"/>
                    <a:pt x="4619" y="5919"/>
                    <a:pt x="4619" y="5789"/>
                  </a:cubicBezTo>
                  <a:lnTo>
                    <a:pt x="4619" y="231"/>
                  </a:lnTo>
                  <a:cubicBezTo>
                    <a:pt x="4619" y="101"/>
                    <a:pt x="4518" y="0"/>
                    <a:pt x="4388"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835" name="Google Shape;17835;p71"/>
            <p:cNvSpPr/>
            <p:nvPr/>
          </p:nvSpPr>
          <p:spPr>
            <a:xfrm>
              <a:off x="3883904" y="3505163"/>
              <a:ext cx="151759" cy="30278"/>
            </a:xfrm>
            <a:custGeom>
              <a:avLst/>
              <a:gdLst/>
              <a:ahLst/>
              <a:cxnLst/>
              <a:rect l="l" t="t" r="r" b="b"/>
              <a:pathLst>
                <a:path w="5789" h="1155" extrusionOk="0">
                  <a:moveTo>
                    <a:pt x="231" y="0"/>
                  </a:moveTo>
                  <a:cubicBezTo>
                    <a:pt x="101" y="0"/>
                    <a:pt x="0" y="101"/>
                    <a:pt x="0" y="231"/>
                  </a:cubicBezTo>
                  <a:lnTo>
                    <a:pt x="0" y="924"/>
                  </a:lnTo>
                  <a:cubicBezTo>
                    <a:pt x="0" y="1054"/>
                    <a:pt x="101" y="1155"/>
                    <a:pt x="231" y="1155"/>
                  </a:cubicBezTo>
                  <a:lnTo>
                    <a:pt x="5558" y="1155"/>
                  </a:lnTo>
                  <a:cubicBezTo>
                    <a:pt x="5673" y="1155"/>
                    <a:pt x="5789" y="1054"/>
                    <a:pt x="5789" y="924"/>
                  </a:cubicBezTo>
                  <a:lnTo>
                    <a:pt x="5789" y="231"/>
                  </a:lnTo>
                  <a:cubicBezTo>
                    <a:pt x="5789" y="101"/>
                    <a:pt x="5673" y="0"/>
                    <a:pt x="5558" y="0"/>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7836" name="Google Shape;17836;p71"/>
            <p:cNvSpPr/>
            <p:nvPr/>
          </p:nvSpPr>
          <p:spPr>
            <a:xfrm>
              <a:off x="3883904" y="3553582"/>
              <a:ext cx="115451" cy="24249"/>
            </a:xfrm>
            <a:custGeom>
              <a:avLst/>
              <a:gdLst/>
              <a:ahLst/>
              <a:cxnLst/>
              <a:rect l="l" t="t" r="r" b="b"/>
              <a:pathLst>
                <a:path w="4404" h="925" extrusionOk="0">
                  <a:moveTo>
                    <a:pt x="231" y="1"/>
                  </a:moveTo>
                  <a:cubicBezTo>
                    <a:pt x="101" y="1"/>
                    <a:pt x="0" y="102"/>
                    <a:pt x="0" y="232"/>
                  </a:cubicBezTo>
                  <a:lnTo>
                    <a:pt x="0" y="694"/>
                  </a:lnTo>
                  <a:cubicBezTo>
                    <a:pt x="0" y="824"/>
                    <a:pt x="101" y="925"/>
                    <a:pt x="231" y="925"/>
                  </a:cubicBezTo>
                  <a:lnTo>
                    <a:pt x="4172" y="925"/>
                  </a:lnTo>
                  <a:cubicBezTo>
                    <a:pt x="4288" y="925"/>
                    <a:pt x="4403" y="824"/>
                    <a:pt x="4403" y="694"/>
                  </a:cubicBezTo>
                  <a:lnTo>
                    <a:pt x="4403" y="232"/>
                  </a:lnTo>
                  <a:cubicBezTo>
                    <a:pt x="4403" y="102"/>
                    <a:pt x="4288" y="1"/>
                    <a:pt x="4172"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7837" name="Google Shape;17837;p71"/>
            <p:cNvSpPr/>
            <p:nvPr/>
          </p:nvSpPr>
          <p:spPr>
            <a:xfrm>
              <a:off x="3882017" y="3595972"/>
              <a:ext cx="76836" cy="12138"/>
            </a:xfrm>
            <a:custGeom>
              <a:avLst/>
              <a:gdLst/>
              <a:ahLst/>
              <a:cxnLst/>
              <a:rect l="l" t="t" r="r" b="b"/>
              <a:pathLst>
                <a:path w="2931" h="463" extrusionOk="0">
                  <a:moveTo>
                    <a:pt x="303" y="0"/>
                  </a:moveTo>
                  <a:cubicBezTo>
                    <a:pt x="0" y="0"/>
                    <a:pt x="0" y="462"/>
                    <a:pt x="303" y="462"/>
                  </a:cubicBezTo>
                  <a:lnTo>
                    <a:pt x="2613" y="462"/>
                  </a:lnTo>
                  <a:cubicBezTo>
                    <a:pt x="2930" y="462"/>
                    <a:pt x="2930" y="0"/>
                    <a:pt x="2613"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838" name="Google Shape;17838;p71"/>
            <p:cNvSpPr/>
            <p:nvPr/>
          </p:nvSpPr>
          <p:spPr>
            <a:xfrm>
              <a:off x="3966770" y="3595972"/>
              <a:ext cx="40528" cy="12138"/>
            </a:xfrm>
            <a:custGeom>
              <a:avLst/>
              <a:gdLst/>
              <a:ahLst/>
              <a:cxnLst/>
              <a:rect l="l" t="t" r="r" b="b"/>
              <a:pathLst>
                <a:path w="1546" h="463" extrusionOk="0">
                  <a:moveTo>
                    <a:pt x="318" y="0"/>
                  </a:moveTo>
                  <a:cubicBezTo>
                    <a:pt x="1" y="0"/>
                    <a:pt x="1" y="462"/>
                    <a:pt x="318" y="462"/>
                  </a:cubicBezTo>
                  <a:lnTo>
                    <a:pt x="1242" y="462"/>
                  </a:lnTo>
                  <a:cubicBezTo>
                    <a:pt x="1545" y="462"/>
                    <a:pt x="1545" y="0"/>
                    <a:pt x="124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39" name="Google Shape;17839;p71"/>
            <p:cNvSpPr/>
            <p:nvPr/>
          </p:nvSpPr>
          <p:spPr>
            <a:xfrm>
              <a:off x="3882017" y="3632306"/>
              <a:ext cx="28391" cy="12138"/>
            </a:xfrm>
            <a:custGeom>
              <a:avLst/>
              <a:gdLst/>
              <a:ahLst/>
              <a:cxnLst/>
              <a:rect l="l" t="t" r="r" b="b"/>
              <a:pathLst>
                <a:path w="1083" h="463" extrusionOk="0">
                  <a:moveTo>
                    <a:pt x="303" y="0"/>
                  </a:moveTo>
                  <a:cubicBezTo>
                    <a:pt x="0" y="0"/>
                    <a:pt x="0" y="462"/>
                    <a:pt x="303" y="462"/>
                  </a:cubicBezTo>
                  <a:lnTo>
                    <a:pt x="765" y="462"/>
                  </a:lnTo>
                  <a:cubicBezTo>
                    <a:pt x="1083" y="462"/>
                    <a:pt x="1083" y="0"/>
                    <a:pt x="765"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840" name="Google Shape;17840;p71"/>
            <p:cNvSpPr/>
            <p:nvPr/>
          </p:nvSpPr>
          <p:spPr>
            <a:xfrm>
              <a:off x="3918324" y="3632306"/>
              <a:ext cx="64751" cy="12138"/>
            </a:xfrm>
            <a:custGeom>
              <a:avLst/>
              <a:gdLst/>
              <a:ahLst/>
              <a:cxnLst/>
              <a:rect l="l" t="t" r="r" b="b"/>
              <a:pathLst>
                <a:path w="2470" h="463" extrusionOk="0">
                  <a:moveTo>
                    <a:pt x="304" y="0"/>
                  </a:moveTo>
                  <a:cubicBezTo>
                    <a:pt x="1" y="0"/>
                    <a:pt x="1" y="462"/>
                    <a:pt x="304" y="462"/>
                  </a:cubicBezTo>
                  <a:lnTo>
                    <a:pt x="2166" y="462"/>
                  </a:lnTo>
                  <a:cubicBezTo>
                    <a:pt x="2469" y="462"/>
                    <a:pt x="2469" y="0"/>
                    <a:pt x="2166"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41" name="Google Shape;17841;p71"/>
            <p:cNvSpPr/>
            <p:nvPr/>
          </p:nvSpPr>
          <p:spPr>
            <a:xfrm>
              <a:off x="3882017" y="3656895"/>
              <a:ext cx="28391" cy="12138"/>
            </a:xfrm>
            <a:custGeom>
              <a:avLst/>
              <a:gdLst/>
              <a:ahLst/>
              <a:cxnLst/>
              <a:rect l="l" t="t" r="r" b="b"/>
              <a:pathLst>
                <a:path w="1083" h="463" extrusionOk="0">
                  <a:moveTo>
                    <a:pt x="303" y="1"/>
                  </a:moveTo>
                  <a:cubicBezTo>
                    <a:pt x="0" y="1"/>
                    <a:pt x="0" y="463"/>
                    <a:pt x="303" y="463"/>
                  </a:cubicBezTo>
                  <a:lnTo>
                    <a:pt x="765" y="463"/>
                  </a:lnTo>
                  <a:cubicBezTo>
                    <a:pt x="1083" y="463"/>
                    <a:pt x="1083" y="1"/>
                    <a:pt x="765"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842" name="Google Shape;17842;p71"/>
            <p:cNvSpPr/>
            <p:nvPr/>
          </p:nvSpPr>
          <p:spPr>
            <a:xfrm>
              <a:off x="3918324" y="3656895"/>
              <a:ext cx="64751" cy="12138"/>
            </a:xfrm>
            <a:custGeom>
              <a:avLst/>
              <a:gdLst/>
              <a:ahLst/>
              <a:cxnLst/>
              <a:rect l="l" t="t" r="r" b="b"/>
              <a:pathLst>
                <a:path w="2470" h="463" extrusionOk="0">
                  <a:moveTo>
                    <a:pt x="304" y="1"/>
                  </a:moveTo>
                  <a:cubicBezTo>
                    <a:pt x="1" y="1"/>
                    <a:pt x="1" y="463"/>
                    <a:pt x="304" y="463"/>
                  </a:cubicBezTo>
                  <a:lnTo>
                    <a:pt x="2166" y="463"/>
                  </a:lnTo>
                  <a:cubicBezTo>
                    <a:pt x="2469" y="463"/>
                    <a:pt x="2469" y="1"/>
                    <a:pt x="2166"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43" name="Google Shape;17843;p71"/>
            <p:cNvSpPr/>
            <p:nvPr/>
          </p:nvSpPr>
          <p:spPr>
            <a:xfrm>
              <a:off x="3853993" y="3371938"/>
              <a:ext cx="59823" cy="109028"/>
            </a:xfrm>
            <a:custGeom>
              <a:avLst/>
              <a:gdLst/>
              <a:ahLst/>
              <a:cxnLst/>
              <a:rect l="l" t="t" r="r" b="b"/>
              <a:pathLst>
                <a:path w="2282" h="4159" extrusionOk="0">
                  <a:moveTo>
                    <a:pt x="246" y="1"/>
                  </a:moveTo>
                  <a:cubicBezTo>
                    <a:pt x="116" y="1"/>
                    <a:pt x="1" y="116"/>
                    <a:pt x="15" y="261"/>
                  </a:cubicBezTo>
                  <a:lnTo>
                    <a:pt x="434" y="3956"/>
                  </a:lnTo>
                  <a:cubicBezTo>
                    <a:pt x="448" y="4072"/>
                    <a:pt x="535" y="4158"/>
                    <a:pt x="665" y="4158"/>
                  </a:cubicBezTo>
                  <a:lnTo>
                    <a:pt x="1632" y="4158"/>
                  </a:lnTo>
                  <a:cubicBezTo>
                    <a:pt x="1748" y="4158"/>
                    <a:pt x="1849" y="4072"/>
                    <a:pt x="1863" y="3956"/>
                  </a:cubicBezTo>
                  <a:lnTo>
                    <a:pt x="2267" y="261"/>
                  </a:lnTo>
                  <a:cubicBezTo>
                    <a:pt x="2282" y="116"/>
                    <a:pt x="2181" y="1"/>
                    <a:pt x="2051"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844" name="Google Shape;17844;p71"/>
            <p:cNvSpPr/>
            <p:nvPr/>
          </p:nvSpPr>
          <p:spPr>
            <a:xfrm>
              <a:off x="3756735" y="3583860"/>
              <a:ext cx="72694" cy="78750"/>
            </a:xfrm>
            <a:custGeom>
              <a:avLst/>
              <a:gdLst/>
              <a:ahLst/>
              <a:cxnLst/>
              <a:rect l="l" t="t" r="r" b="b"/>
              <a:pathLst>
                <a:path w="2773" h="3004" extrusionOk="0">
                  <a:moveTo>
                    <a:pt x="925" y="1"/>
                  </a:moveTo>
                  <a:lnTo>
                    <a:pt x="925" y="462"/>
                  </a:lnTo>
                  <a:cubicBezTo>
                    <a:pt x="925" y="549"/>
                    <a:pt x="881" y="636"/>
                    <a:pt x="795" y="679"/>
                  </a:cubicBezTo>
                  <a:lnTo>
                    <a:pt x="261" y="939"/>
                  </a:lnTo>
                  <a:cubicBezTo>
                    <a:pt x="102" y="1025"/>
                    <a:pt x="1" y="1184"/>
                    <a:pt x="1" y="1357"/>
                  </a:cubicBezTo>
                  <a:lnTo>
                    <a:pt x="1" y="3003"/>
                  </a:lnTo>
                  <a:lnTo>
                    <a:pt x="2773" y="3003"/>
                  </a:lnTo>
                  <a:lnTo>
                    <a:pt x="2773" y="1357"/>
                  </a:lnTo>
                  <a:cubicBezTo>
                    <a:pt x="2773" y="1184"/>
                    <a:pt x="2671" y="1025"/>
                    <a:pt x="2527" y="939"/>
                  </a:cubicBezTo>
                  <a:lnTo>
                    <a:pt x="1979" y="679"/>
                  </a:lnTo>
                  <a:cubicBezTo>
                    <a:pt x="1906" y="636"/>
                    <a:pt x="1849" y="549"/>
                    <a:pt x="1849" y="462"/>
                  </a:cubicBezTo>
                  <a:lnTo>
                    <a:pt x="1849"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845" name="Google Shape;17845;p71"/>
            <p:cNvSpPr/>
            <p:nvPr/>
          </p:nvSpPr>
          <p:spPr>
            <a:xfrm>
              <a:off x="3779831" y="3583860"/>
              <a:ext cx="26503" cy="18193"/>
            </a:xfrm>
            <a:custGeom>
              <a:avLst/>
              <a:gdLst/>
              <a:ahLst/>
              <a:cxnLst/>
              <a:rect l="l" t="t" r="r" b="b"/>
              <a:pathLst>
                <a:path w="1011" h="694" extrusionOk="0">
                  <a:moveTo>
                    <a:pt x="44" y="1"/>
                  </a:moveTo>
                  <a:lnTo>
                    <a:pt x="44" y="462"/>
                  </a:lnTo>
                  <a:cubicBezTo>
                    <a:pt x="44" y="520"/>
                    <a:pt x="29" y="564"/>
                    <a:pt x="0" y="607"/>
                  </a:cubicBezTo>
                  <a:cubicBezTo>
                    <a:pt x="159" y="665"/>
                    <a:pt x="332" y="693"/>
                    <a:pt x="506" y="693"/>
                  </a:cubicBezTo>
                  <a:cubicBezTo>
                    <a:pt x="679" y="693"/>
                    <a:pt x="852" y="665"/>
                    <a:pt x="1011" y="607"/>
                  </a:cubicBezTo>
                  <a:cubicBezTo>
                    <a:pt x="982" y="564"/>
                    <a:pt x="968" y="520"/>
                    <a:pt x="968" y="462"/>
                  </a:cubicBezTo>
                  <a:lnTo>
                    <a:pt x="968"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846" name="Google Shape;17846;p71"/>
            <p:cNvSpPr/>
            <p:nvPr/>
          </p:nvSpPr>
          <p:spPr>
            <a:xfrm>
              <a:off x="3756735" y="3603155"/>
              <a:ext cx="72694" cy="59456"/>
            </a:xfrm>
            <a:custGeom>
              <a:avLst/>
              <a:gdLst/>
              <a:ahLst/>
              <a:cxnLst/>
              <a:rect l="l" t="t" r="r" b="b"/>
              <a:pathLst>
                <a:path w="2773" h="2268" extrusionOk="0">
                  <a:moveTo>
                    <a:pt x="679" y="1"/>
                  </a:moveTo>
                  <a:lnTo>
                    <a:pt x="261" y="203"/>
                  </a:lnTo>
                  <a:cubicBezTo>
                    <a:pt x="102" y="289"/>
                    <a:pt x="1" y="448"/>
                    <a:pt x="1" y="621"/>
                  </a:cubicBezTo>
                  <a:lnTo>
                    <a:pt x="1" y="2267"/>
                  </a:lnTo>
                  <a:lnTo>
                    <a:pt x="2773" y="2267"/>
                  </a:lnTo>
                  <a:lnTo>
                    <a:pt x="2773" y="621"/>
                  </a:lnTo>
                  <a:cubicBezTo>
                    <a:pt x="2773" y="448"/>
                    <a:pt x="2671" y="289"/>
                    <a:pt x="2527" y="203"/>
                  </a:cubicBezTo>
                  <a:lnTo>
                    <a:pt x="2094" y="1"/>
                  </a:lnTo>
                  <a:cubicBezTo>
                    <a:pt x="1914" y="225"/>
                    <a:pt x="1650" y="336"/>
                    <a:pt x="1387" y="336"/>
                  </a:cubicBezTo>
                  <a:cubicBezTo>
                    <a:pt x="1123" y="336"/>
                    <a:pt x="860" y="225"/>
                    <a:pt x="679"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847" name="Google Shape;17847;p71"/>
            <p:cNvSpPr/>
            <p:nvPr/>
          </p:nvSpPr>
          <p:spPr>
            <a:xfrm>
              <a:off x="3756735" y="3614139"/>
              <a:ext cx="18193" cy="48839"/>
            </a:xfrm>
            <a:custGeom>
              <a:avLst/>
              <a:gdLst/>
              <a:ahLst/>
              <a:cxnLst/>
              <a:rect l="l" t="t" r="r" b="b"/>
              <a:pathLst>
                <a:path w="694" h="1863" extrusionOk="0">
                  <a:moveTo>
                    <a:pt x="59" y="0"/>
                  </a:moveTo>
                  <a:cubicBezTo>
                    <a:pt x="30" y="58"/>
                    <a:pt x="1" y="130"/>
                    <a:pt x="1" y="217"/>
                  </a:cubicBezTo>
                  <a:lnTo>
                    <a:pt x="1" y="1863"/>
                  </a:lnTo>
                  <a:lnTo>
                    <a:pt x="694" y="1863"/>
                  </a:lnTo>
                  <a:lnTo>
                    <a:pt x="694" y="708"/>
                  </a:lnTo>
                  <a:lnTo>
                    <a:pt x="694" y="693"/>
                  </a:lnTo>
                  <a:cubicBezTo>
                    <a:pt x="694" y="563"/>
                    <a:pt x="622" y="419"/>
                    <a:pt x="521" y="332"/>
                  </a:cubicBezTo>
                  <a:lnTo>
                    <a:pt x="59" y="0"/>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48" name="Google Shape;17848;p71"/>
            <p:cNvSpPr/>
            <p:nvPr/>
          </p:nvSpPr>
          <p:spPr>
            <a:xfrm>
              <a:off x="3811236" y="3614139"/>
              <a:ext cx="18193" cy="48839"/>
            </a:xfrm>
            <a:custGeom>
              <a:avLst/>
              <a:gdLst/>
              <a:ahLst/>
              <a:cxnLst/>
              <a:rect l="l" t="t" r="r" b="b"/>
              <a:pathLst>
                <a:path w="694" h="1863" extrusionOk="0">
                  <a:moveTo>
                    <a:pt x="636" y="0"/>
                  </a:moveTo>
                  <a:lnTo>
                    <a:pt x="188" y="332"/>
                  </a:lnTo>
                  <a:cubicBezTo>
                    <a:pt x="73" y="419"/>
                    <a:pt x="1" y="563"/>
                    <a:pt x="1" y="693"/>
                  </a:cubicBezTo>
                  <a:lnTo>
                    <a:pt x="1" y="708"/>
                  </a:lnTo>
                  <a:lnTo>
                    <a:pt x="1" y="1863"/>
                  </a:lnTo>
                  <a:lnTo>
                    <a:pt x="694" y="1863"/>
                  </a:lnTo>
                  <a:lnTo>
                    <a:pt x="694" y="217"/>
                  </a:lnTo>
                  <a:cubicBezTo>
                    <a:pt x="694" y="130"/>
                    <a:pt x="665" y="58"/>
                    <a:pt x="636"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49" name="Google Shape;17849;p71"/>
            <p:cNvSpPr/>
            <p:nvPr/>
          </p:nvSpPr>
          <p:spPr>
            <a:xfrm>
              <a:off x="3768847" y="3535415"/>
              <a:ext cx="48472" cy="54527"/>
            </a:xfrm>
            <a:custGeom>
              <a:avLst/>
              <a:gdLst/>
              <a:ahLst/>
              <a:cxnLst/>
              <a:rect l="l" t="t" r="r" b="b"/>
              <a:pathLst>
                <a:path w="1849" h="2080" extrusionOk="0">
                  <a:moveTo>
                    <a:pt x="694" y="1"/>
                  </a:moveTo>
                  <a:cubicBezTo>
                    <a:pt x="318" y="1"/>
                    <a:pt x="1" y="318"/>
                    <a:pt x="1" y="694"/>
                  </a:cubicBezTo>
                  <a:lnTo>
                    <a:pt x="1" y="1156"/>
                  </a:lnTo>
                  <a:cubicBezTo>
                    <a:pt x="1" y="1675"/>
                    <a:pt x="419" y="2080"/>
                    <a:pt x="925" y="2080"/>
                  </a:cubicBezTo>
                  <a:cubicBezTo>
                    <a:pt x="1430" y="2080"/>
                    <a:pt x="1849" y="1675"/>
                    <a:pt x="1849" y="1156"/>
                  </a:cubicBezTo>
                  <a:lnTo>
                    <a:pt x="1849" y="694"/>
                  </a:lnTo>
                  <a:cubicBezTo>
                    <a:pt x="1849" y="318"/>
                    <a:pt x="1545" y="1"/>
                    <a:pt x="1156"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850" name="Google Shape;17850;p71"/>
            <p:cNvSpPr/>
            <p:nvPr/>
          </p:nvSpPr>
          <p:spPr>
            <a:xfrm>
              <a:off x="3768847" y="3535415"/>
              <a:ext cx="33345" cy="54632"/>
            </a:xfrm>
            <a:custGeom>
              <a:avLst/>
              <a:gdLst/>
              <a:ahLst/>
              <a:cxnLst/>
              <a:rect l="l" t="t" r="r" b="b"/>
              <a:pathLst>
                <a:path w="1272" h="2084" extrusionOk="0">
                  <a:moveTo>
                    <a:pt x="694" y="1"/>
                  </a:moveTo>
                  <a:cubicBezTo>
                    <a:pt x="304" y="1"/>
                    <a:pt x="1" y="318"/>
                    <a:pt x="1" y="694"/>
                  </a:cubicBezTo>
                  <a:lnTo>
                    <a:pt x="1" y="1156"/>
                  </a:lnTo>
                  <a:cubicBezTo>
                    <a:pt x="1" y="1687"/>
                    <a:pt x="436" y="2083"/>
                    <a:pt x="926" y="2083"/>
                  </a:cubicBezTo>
                  <a:cubicBezTo>
                    <a:pt x="1035" y="2083"/>
                    <a:pt x="1146" y="2064"/>
                    <a:pt x="1257" y="2022"/>
                  </a:cubicBezTo>
                  <a:cubicBezTo>
                    <a:pt x="910" y="1877"/>
                    <a:pt x="679" y="1531"/>
                    <a:pt x="694" y="1156"/>
                  </a:cubicBezTo>
                  <a:lnTo>
                    <a:pt x="694" y="694"/>
                  </a:lnTo>
                  <a:cubicBezTo>
                    <a:pt x="694" y="362"/>
                    <a:pt x="925" y="73"/>
                    <a:pt x="1271" y="15"/>
                  </a:cubicBezTo>
                  <a:cubicBezTo>
                    <a:pt x="1228" y="15"/>
                    <a:pt x="1185" y="1"/>
                    <a:pt x="1156"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851" name="Google Shape;17851;p71"/>
            <p:cNvSpPr/>
            <p:nvPr/>
          </p:nvSpPr>
          <p:spPr>
            <a:xfrm>
              <a:off x="3768847" y="3535415"/>
              <a:ext cx="48472" cy="24301"/>
            </a:xfrm>
            <a:custGeom>
              <a:avLst/>
              <a:gdLst/>
              <a:ahLst/>
              <a:cxnLst/>
              <a:rect l="l" t="t" r="r" b="b"/>
              <a:pathLst>
                <a:path w="1849" h="927" extrusionOk="0">
                  <a:moveTo>
                    <a:pt x="694" y="1"/>
                  </a:moveTo>
                  <a:cubicBezTo>
                    <a:pt x="304" y="1"/>
                    <a:pt x="1" y="318"/>
                    <a:pt x="1" y="694"/>
                  </a:cubicBezTo>
                  <a:cubicBezTo>
                    <a:pt x="557" y="853"/>
                    <a:pt x="1125" y="926"/>
                    <a:pt x="1694" y="926"/>
                  </a:cubicBezTo>
                  <a:cubicBezTo>
                    <a:pt x="1746" y="926"/>
                    <a:pt x="1797" y="926"/>
                    <a:pt x="1849" y="925"/>
                  </a:cubicBezTo>
                  <a:lnTo>
                    <a:pt x="1849" y="694"/>
                  </a:lnTo>
                  <a:cubicBezTo>
                    <a:pt x="1849" y="318"/>
                    <a:pt x="1545" y="1"/>
                    <a:pt x="1156"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852" name="Google Shape;17852;p71"/>
            <p:cNvSpPr/>
            <p:nvPr/>
          </p:nvSpPr>
          <p:spPr>
            <a:xfrm>
              <a:off x="3768847" y="3535415"/>
              <a:ext cx="33345" cy="22361"/>
            </a:xfrm>
            <a:custGeom>
              <a:avLst/>
              <a:gdLst/>
              <a:ahLst/>
              <a:cxnLst/>
              <a:rect l="l" t="t" r="r" b="b"/>
              <a:pathLst>
                <a:path w="1272" h="853" extrusionOk="0">
                  <a:moveTo>
                    <a:pt x="694" y="1"/>
                  </a:moveTo>
                  <a:cubicBezTo>
                    <a:pt x="304" y="1"/>
                    <a:pt x="1" y="318"/>
                    <a:pt x="1" y="694"/>
                  </a:cubicBezTo>
                  <a:cubicBezTo>
                    <a:pt x="217" y="766"/>
                    <a:pt x="448" y="809"/>
                    <a:pt x="694" y="853"/>
                  </a:cubicBezTo>
                  <a:lnTo>
                    <a:pt x="694" y="694"/>
                  </a:lnTo>
                  <a:cubicBezTo>
                    <a:pt x="694" y="362"/>
                    <a:pt x="925" y="73"/>
                    <a:pt x="1271" y="15"/>
                  </a:cubicBezTo>
                  <a:cubicBezTo>
                    <a:pt x="1228" y="15"/>
                    <a:pt x="1185" y="1"/>
                    <a:pt x="1156"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853" name="Google Shape;17853;p71"/>
            <p:cNvSpPr/>
            <p:nvPr/>
          </p:nvSpPr>
          <p:spPr>
            <a:xfrm>
              <a:off x="3871793" y="3451029"/>
              <a:ext cx="24249" cy="12138"/>
            </a:xfrm>
            <a:custGeom>
              <a:avLst/>
              <a:gdLst/>
              <a:ahLst/>
              <a:cxnLst/>
              <a:rect l="l" t="t" r="r" b="b"/>
              <a:pathLst>
                <a:path w="925" h="463" extrusionOk="0">
                  <a:moveTo>
                    <a:pt x="231" y="1"/>
                  </a:moveTo>
                  <a:cubicBezTo>
                    <a:pt x="101" y="1"/>
                    <a:pt x="0" y="102"/>
                    <a:pt x="0" y="232"/>
                  </a:cubicBezTo>
                  <a:cubicBezTo>
                    <a:pt x="0" y="347"/>
                    <a:pt x="101" y="463"/>
                    <a:pt x="231" y="463"/>
                  </a:cubicBezTo>
                  <a:lnTo>
                    <a:pt x="693" y="463"/>
                  </a:lnTo>
                  <a:cubicBezTo>
                    <a:pt x="823" y="463"/>
                    <a:pt x="924" y="347"/>
                    <a:pt x="924" y="232"/>
                  </a:cubicBezTo>
                  <a:cubicBezTo>
                    <a:pt x="924" y="102"/>
                    <a:pt x="823" y="1"/>
                    <a:pt x="693"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54" name="Google Shape;17854;p71"/>
            <p:cNvSpPr/>
            <p:nvPr/>
          </p:nvSpPr>
          <p:spPr>
            <a:xfrm>
              <a:off x="3854386" y="3371938"/>
              <a:ext cx="59429" cy="12138"/>
            </a:xfrm>
            <a:custGeom>
              <a:avLst/>
              <a:gdLst/>
              <a:ahLst/>
              <a:cxnLst/>
              <a:rect l="l" t="t" r="r" b="b"/>
              <a:pathLst>
                <a:path w="2267" h="463" extrusionOk="0">
                  <a:moveTo>
                    <a:pt x="231" y="1"/>
                  </a:moveTo>
                  <a:cubicBezTo>
                    <a:pt x="101" y="1"/>
                    <a:pt x="0" y="102"/>
                    <a:pt x="0" y="232"/>
                  </a:cubicBezTo>
                  <a:cubicBezTo>
                    <a:pt x="0" y="362"/>
                    <a:pt x="101" y="463"/>
                    <a:pt x="231" y="463"/>
                  </a:cubicBezTo>
                  <a:lnTo>
                    <a:pt x="2021" y="463"/>
                  </a:lnTo>
                  <a:cubicBezTo>
                    <a:pt x="2151" y="463"/>
                    <a:pt x="2267" y="362"/>
                    <a:pt x="2252" y="232"/>
                  </a:cubicBezTo>
                  <a:cubicBezTo>
                    <a:pt x="2252" y="102"/>
                    <a:pt x="2151" y="1"/>
                    <a:pt x="2021" y="1"/>
                  </a:cubicBezTo>
                  <a:close/>
                </a:path>
              </a:pathLst>
            </a:custGeom>
            <a:solidFill>
              <a:srgbClr val="BCC9D4"/>
            </a:solidFill>
            <a:ln>
              <a:noFill/>
            </a:ln>
          </p:spPr>
          <p:txBody>
            <a:bodyPr spcFirstLastPara="1" wrap="square" lIns="91425" tIns="91425" rIns="91425" bIns="91425" anchor="ctr" anchorCtr="0">
              <a:noAutofit/>
            </a:bodyPr>
            <a:lstStyle/>
            <a:p>
              <a:endParaRPr/>
            </a:p>
          </p:txBody>
        </p:sp>
      </p:grpSp>
      <p:grpSp>
        <p:nvGrpSpPr>
          <p:cNvPr id="17855" name="Google Shape;17855;p71"/>
          <p:cNvGrpSpPr/>
          <p:nvPr/>
        </p:nvGrpSpPr>
        <p:grpSpPr>
          <a:xfrm>
            <a:off x="6567325" y="2436849"/>
            <a:ext cx="366722" cy="342892"/>
            <a:chOff x="6567324" y="2436849"/>
            <a:chExt cx="366722" cy="342892"/>
          </a:xfrm>
        </p:grpSpPr>
        <p:sp>
          <p:nvSpPr>
            <p:cNvPr id="17856" name="Google Shape;17856;p71"/>
            <p:cNvSpPr/>
            <p:nvPr/>
          </p:nvSpPr>
          <p:spPr>
            <a:xfrm>
              <a:off x="6567324" y="2508390"/>
              <a:ext cx="366722" cy="271351"/>
            </a:xfrm>
            <a:custGeom>
              <a:avLst/>
              <a:gdLst/>
              <a:ahLst/>
              <a:cxnLst/>
              <a:rect l="l" t="t" r="r" b="b"/>
              <a:pathLst>
                <a:path w="13989" h="10351" extrusionOk="0">
                  <a:moveTo>
                    <a:pt x="1054" y="0"/>
                  </a:moveTo>
                  <a:cubicBezTo>
                    <a:pt x="476" y="0"/>
                    <a:pt x="0" y="477"/>
                    <a:pt x="0" y="1068"/>
                  </a:cubicBezTo>
                  <a:lnTo>
                    <a:pt x="0" y="9297"/>
                  </a:lnTo>
                  <a:cubicBezTo>
                    <a:pt x="0" y="9874"/>
                    <a:pt x="476" y="10350"/>
                    <a:pt x="1054" y="10350"/>
                  </a:cubicBezTo>
                  <a:lnTo>
                    <a:pt x="12934" y="10350"/>
                  </a:lnTo>
                  <a:cubicBezTo>
                    <a:pt x="13512" y="10350"/>
                    <a:pt x="13988" y="9874"/>
                    <a:pt x="13988" y="9297"/>
                  </a:cubicBezTo>
                  <a:lnTo>
                    <a:pt x="13988" y="1068"/>
                  </a:lnTo>
                  <a:cubicBezTo>
                    <a:pt x="13988" y="477"/>
                    <a:pt x="13512" y="0"/>
                    <a:pt x="12934" y="0"/>
                  </a:cubicBezTo>
                  <a:close/>
                </a:path>
              </a:pathLst>
            </a:custGeom>
            <a:solidFill>
              <a:srgbClr val="96ABBB"/>
            </a:solidFill>
            <a:ln>
              <a:noFill/>
            </a:ln>
          </p:spPr>
          <p:txBody>
            <a:bodyPr spcFirstLastPara="1" wrap="square" lIns="91425" tIns="91425" rIns="91425" bIns="91425" anchor="ctr" anchorCtr="0">
              <a:noAutofit/>
            </a:bodyPr>
            <a:lstStyle/>
            <a:p>
              <a:endParaRPr/>
            </a:p>
          </p:txBody>
        </p:sp>
        <p:sp>
          <p:nvSpPr>
            <p:cNvPr id="17857" name="Google Shape;17857;p71"/>
            <p:cNvSpPr/>
            <p:nvPr/>
          </p:nvSpPr>
          <p:spPr>
            <a:xfrm>
              <a:off x="6567324" y="2508390"/>
              <a:ext cx="183164" cy="271351"/>
            </a:xfrm>
            <a:custGeom>
              <a:avLst/>
              <a:gdLst/>
              <a:ahLst/>
              <a:cxnLst/>
              <a:rect l="l" t="t" r="r" b="b"/>
              <a:pathLst>
                <a:path w="6987" h="10351" extrusionOk="0">
                  <a:moveTo>
                    <a:pt x="1039" y="0"/>
                  </a:moveTo>
                  <a:cubicBezTo>
                    <a:pt x="462" y="15"/>
                    <a:pt x="0" y="491"/>
                    <a:pt x="0" y="1068"/>
                  </a:cubicBezTo>
                  <a:lnTo>
                    <a:pt x="0" y="9297"/>
                  </a:lnTo>
                  <a:cubicBezTo>
                    <a:pt x="0" y="9874"/>
                    <a:pt x="462" y="10350"/>
                    <a:pt x="1039" y="10350"/>
                  </a:cubicBezTo>
                  <a:lnTo>
                    <a:pt x="6987" y="10350"/>
                  </a:lnTo>
                  <a:lnTo>
                    <a:pt x="6987" y="0"/>
                  </a:ln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7858" name="Google Shape;17858;p71"/>
            <p:cNvSpPr/>
            <p:nvPr/>
          </p:nvSpPr>
          <p:spPr>
            <a:xfrm>
              <a:off x="6599097" y="2540163"/>
              <a:ext cx="303150" cy="207780"/>
            </a:xfrm>
            <a:custGeom>
              <a:avLst/>
              <a:gdLst/>
              <a:ahLst/>
              <a:cxnLst/>
              <a:rect l="l" t="t" r="r" b="b"/>
              <a:pathLst>
                <a:path w="11564" h="7926" extrusionOk="0">
                  <a:moveTo>
                    <a:pt x="275" y="1"/>
                  </a:moveTo>
                  <a:cubicBezTo>
                    <a:pt x="131" y="1"/>
                    <a:pt x="1" y="131"/>
                    <a:pt x="1" y="290"/>
                  </a:cubicBezTo>
                  <a:lnTo>
                    <a:pt x="1" y="7652"/>
                  </a:lnTo>
                  <a:cubicBezTo>
                    <a:pt x="1" y="7796"/>
                    <a:pt x="131" y="7926"/>
                    <a:pt x="275" y="7926"/>
                  </a:cubicBezTo>
                  <a:lnTo>
                    <a:pt x="11289" y="7926"/>
                  </a:lnTo>
                  <a:cubicBezTo>
                    <a:pt x="11448" y="7926"/>
                    <a:pt x="11563" y="7796"/>
                    <a:pt x="11563" y="7652"/>
                  </a:cubicBezTo>
                  <a:lnTo>
                    <a:pt x="11563" y="290"/>
                  </a:lnTo>
                  <a:cubicBezTo>
                    <a:pt x="11563" y="131"/>
                    <a:pt x="11448" y="15"/>
                    <a:pt x="11289"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859" name="Google Shape;17859;p71"/>
            <p:cNvSpPr/>
            <p:nvPr/>
          </p:nvSpPr>
          <p:spPr>
            <a:xfrm>
              <a:off x="6598730" y="2540556"/>
              <a:ext cx="151759" cy="207780"/>
            </a:xfrm>
            <a:custGeom>
              <a:avLst/>
              <a:gdLst/>
              <a:ahLst/>
              <a:cxnLst/>
              <a:rect l="l" t="t" r="r" b="b"/>
              <a:pathLst>
                <a:path w="5789" h="7926" extrusionOk="0">
                  <a:moveTo>
                    <a:pt x="289" y="0"/>
                  </a:moveTo>
                  <a:cubicBezTo>
                    <a:pt x="130" y="0"/>
                    <a:pt x="0" y="130"/>
                    <a:pt x="15" y="275"/>
                  </a:cubicBezTo>
                  <a:lnTo>
                    <a:pt x="15" y="7637"/>
                  </a:lnTo>
                  <a:cubicBezTo>
                    <a:pt x="0" y="7795"/>
                    <a:pt x="130" y="7911"/>
                    <a:pt x="289" y="7925"/>
                  </a:cubicBezTo>
                  <a:lnTo>
                    <a:pt x="5789" y="7925"/>
                  </a:lnTo>
                  <a:lnTo>
                    <a:pt x="5789" y="0"/>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860" name="Google Shape;17860;p71"/>
            <p:cNvSpPr/>
            <p:nvPr/>
          </p:nvSpPr>
          <p:spPr>
            <a:xfrm>
              <a:off x="6678580" y="2436849"/>
              <a:ext cx="144209" cy="120379"/>
            </a:xfrm>
            <a:custGeom>
              <a:avLst/>
              <a:gdLst/>
              <a:ahLst/>
              <a:cxnLst/>
              <a:rect l="l" t="t" r="r" b="b"/>
              <a:pathLst>
                <a:path w="5501" h="4592" extrusionOk="0">
                  <a:moveTo>
                    <a:pt x="2339" y="1"/>
                  </a:moveTo>
                  <a:cubicBezTo>
                    <a:pt x="1718" y="1"/>
                    <a:pt x="1213" y="506"/>
                    <a:pt x="1213" y="1127"/>
                  </a:cubicBezTo>
                  <a:lnTo>
                    <a:pt x="1213" y="1647"/>
                  </a:lnTo>
                  <a:cubicBezTo>
                    <a:pt x="1213" y="1906"/>
                    <a:pt x="996" y="2123"/>
                    <a:pt x="736" y="2123"/>
                  </a:cubicBezTo>
                  <a:lnTo>
                    <a:pt x="520" y="2123"/>
                  </a:lnTo>
                  <a:cubicBezTo>
                    <a:pt x="231" y="2123"/>
                    <a:pt x="0" y="2354"/>
                    <a:pt x="0" y="2643"/>
                  </a:cubicBezTo>
                  <a:lnTo>
                    <a:pt x="0" y="4072"/>
                  </a:lnTo>
                  <a:cubicBezTo>
                    <a:pt x="0" y="4360"/>
                    <a:pt x="231" y="4591"/>
                    <a:pt x="520" y="4591"/>
                  </a:cubicBezTo>
                  <a:lnTo>
                    <a:pt x="4980" y="4591"/>
                  </a:lnTo>
                  <a:cubicBezTo>
                    <a:pt x="5269" y="4591"/>
                    <a:pt x="5500" y="4360"/>
                    <a:pt x="5500" y="4072"/>
                  </a:cubicBezTo>
                  <a:lnTo>
                    <a:pt x="5500" y="2643"/>
                  </a:lnTo>
                  <a:cubicBezTo>
                    <a:pt x="5500" y="2354"/>
                    <a:pt x="5269" y="2123"/>
                    <a:pt x="4980" y="2123"/>
                  </a:cubicBezTo>
                  <a:lnTo>
                    <a:pt x="4764" y="2123"/>
                  </a:lnTo>
                  <a:cubicBezTo>
                    <a:pt x="4504" y="2123"/>
                    <a:pt x="4287" y="1906"/>
                    <a:pt x="4287" y="1647"/>
                  </a:cubicBezTo>
                  <a:lnTo>
                    <a:pt x="4287" y="1127"/>
                  </a:lnTo>
                  <a:cubicBezTo>
                    <a:pt x="4287" y="506"/>
                    <a:pt x="3782" y="1"/>
                    <a:pt x="3161"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7861" name="Google Shape;17861;p71"/>
            <p:cNvSpPr/>
            <p:nvPr/>
          </p:nvSpPr>
          <p:spPr>
            <a:xfrm>
              <a:off x="6711480" y="2591256"/>
              <a:ext cx="141954" cy="101452"/>
            </a:xfrm>
            <a:custGeom>
              <a:avLst/>
              <a:gdLst/>
              <a:ahLst/>
              <a:cxnLst/>
              <a:rect l="l" t="t" r="r" b="b"/>
              <a:pathLst>
                <a:path w="5415" h="3870" extrusionOk="0">
                  <a:moveTo>
                    <a:pt x="4794" y="1"/>
                  </a:moveTo>
                  <a:lnTo>
                    <a:pt x="4765" y="15"/>
                  </a:lnTo>
                  <a:lnTo>
                    <a:pt x="4173" y="318"/>
                  </a:lnTo>
                  <a:cubicBezTo>
                    <a:pt x="4057" y="376"/>
                    <a:pt x="4000" y="506"/>
                    <a:pt x="4057" y="621"/>
                  </a:cubicBezTo>
                  <a:cubicBezTo>
                    <a:pt x="4098" y="702"/>
                    <a:pt x="4174" y="748"/>
                    <a:pt x="4256" y="748"/>
                  </a:cubicBezTo>
                  <a:cubicBezTo>
                    <a:pt x="4290" y="748"/>
                    <a:pt x="4326" y="740"/>
                    <a:pt x="4361" y="722"/>
                  </a:cubicBezTo>
                  <a:lnTo>
                    <a:pt x="4519" y="650"/>
                  </a:lnTo>
                  <a:lnTo>
                    <a:pt x="4519" y="650"/>
                  </a:lnTo>
                  <a:cubicBezTo>
                    <a:pt x="4231" y="1646"/>
                    <a:pt x="3711" y="2382"/>
                    <a:pt x="2989" y="2844"/>
                  </a:cubicBezTo>
                  <a:cubicBezTo>
                    <a:pt x="2257" y="3316"/>
                    <a:pt x="1238" y="3414"/>
                    <a:pt x="544" y="3414"/>
                  </a:cubicBezTo>
                  <a:cubicBezTo>
                    <a:pt x="430" y="3414"/>
                    <a:pt x="325" y="3411"/>
                    <a:pt x="232" y="3407"/>
                  </a:cubicBezTo>
                  <a:cubicBezTo>
                    <a:pt x="224" y="3406"/>
                    <a:pt x="215" y="3406"/>
                    <a:pt x="207" y="3406"/>
                  </a:cubicBezTo>
                  <a:cubicBezTo>
                    <a:pt x="90" y="3406"/>
                    <a:pt x="1" y="3502"/>
                    <a:pt x="1" y="3624"/>
                  </a:cubicBezTo>
                  <a:cubicBezTo>
                    <a:pt x="1" y="3754"/>
                    <a:pt x="88" y="3855"/>
                    <a:pt x="218" y="3855"/>
                  </a:cubicBezTo>
                  <a:cubicBezTo>
                    <a:pt x="434" y="3855"/>
                    <a:pt x="752" y="3869"/>
                    <a:pt x="896" y="3869"/>
                  </a:cubicBezTo>
                  <a:cubicBezTo>
                    <a:pt x="922" y="3870"/>
                    <a:pt x="947" y="3870"/>
                    <a:pt x="973" y="3870"/>
                  </a:cubicBezTo>
                  <a:cubicBezTo>
                    <a:pt x="1769" y="3870"/>
                    <a:pt x="2549" y="3654"/>
                    <a:pt x="3220" y="3234"/>
                  </a:cubicBezTo>
                  <a:cubicBezTo>
                    <a:pt x="4028" y="2729"/>
                    <a:pt x="4606" y="1921"/>
                    <a:pt x="4938" y="867"/>
                  </a:cubicBezTo>
                  <a:lnTo>
                    <a:pt x="4967" y="924"/>
                  </a:lnTo>
                  <a:cubicBezTo>
                    <a:pt x="5006" y="1012"/>
                    <a:pt x="5084" y="1060"/>
                    <a:pt x="5166" y="1060"/>
                  </a:cubicBezTo>
                  <a:cubicBezTo>
                    <a:pt x="5206" y="1060"/>
                    <a:pt x="5247" y="1049"/>
                    <a:pt x="5284" y="1026"/>
                  </a:cubicBezTo>
                  <a:cubicBezTo>
                    <a:pt x="5385" y="953"/>
                    <a:pt x="5414" y="795"/>
                    <a:pt x="5328" y="693"/>
                  </a:cubicBezTo>
                  <a:lnTo>
                    <a:pt x="5039" y="102"/>
                  </a:lnTo>
                  <a:lnTo>
                    <a:pt x="5025" y="73"/>
                  </a:lnTo>
                  <a:cubicBezTo>
                    <a:pt x="5010" y="58"/>
                    <a:pt x="4996" y="44"/>
                    <a:pt x="4981" y="29"/>
                  </a:cubicBezTo>
                  <a:lnTo>
                    <a:pt x="4952" y="15"/>
                  </a:lnTo>
                  <a:lnTo>
                    <a:pt x="4923" y="1"/>
                  </a:ln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7862" name="Google Shape;17862;p71"/>
            <p:cNvSpPr/>
            <p:nvPr/>
          </p:nvSpPr>
          <p:spPr>
            <a:xfrm>
              <a:off x="6669117" y="2666178"/>
              <a:ext cx="41656" cy="35652"/>
            </a:xfrm>
            <a:custGeom>
              <a:avLst/>
              <a:gdLst/>
              <a:ahLst/>
              <a:cxnLst/>
              <a:rect l="l" t="t" r="r" b="b"/>
              <a:pathLst>
                <a:path w="1589" h="1360" extrusionOk="0">
                  <a:moveTo>
                    <a:pt x="679" y="1"/>
                  </a:moveTo>
                  <a:cubicBezTo>
                    <a:pt x="303" y="1"/>
                    <a:pt x="0" y="304"/>
                    <a:pt x="0" y="679"/>
                  </a:cubicBezTo>
                  <a:cubicBezTo>
                    <a:pt x="0" y="1088"/>
                    <a:pt x="335" y="1359"/>
                    <a:pt x="687" y="1359"/>
                  </a:cubicBezTo>
                  <a:cubicBezTo>
                    <a:pt x="856" y="1359"/>
                    <a:pt x="1029" y="1296"/>
                    <a:pt x="1170" y="1156"/>
                  </a:cubicBezTo>
                  <a:cubicBezTo>
                    <a:pt x="1588" y="737"/>
                    <a:pt x="1285" y="1"/>
                    <a:pt x="679" y="1"/>
                  </a:cubicBez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7863" name="Google Shape;17863;p71"/>
            <p:cNvSpPr/>
            <p:nvPr/>
          </p:nvSpPr>
          <p:spPr>
            <a:xfrm>
              <a:off x="6630476" y="2582238"/>
              <a:ext cx="41682" cy="36413"/>
            </a:xfrm>
            <a:custGeom>
              <a:avLst/>
              <a:gdLst/>
              <a:ahLst/>
              <a:cxnLst/>
              <a:rect l="l" t="t" r="r" b="b"/>
              <a:pathLst>
                <a:path w="1590" h="1389" extrusionOk="0">
                  <a:moveTo>
                    <a:pt x="324" y="0"/>
                  </a:moveTo>
                  <a:cubicBezTo>
                    <a:pt x="148" y="0"/>
                    <a:pt x="0" y="239"/>
                    <a:pt x="175" y="402"/>
                  </a:cubicBezTo>
                  <a:lnTo>
                    <a:pt x="464" y="691"/>
                  </a:lnTo>
                  <a:lnTo>
                    <a:pt x="175" y="994"/>
                  </a:lnTo>
                  <a:cubicBezTo>
                    <a:pt x="88" y="1081"/>
                    <a:pt x="88" y="1225"/>
                    <a:pt x="175" y="1312"/>
                  </a:cubicBezTo>
                  <a:cubicBezTo>
                    <a:pt x="218" y="1355"/>
                    <a:pt x="276" y="1377"/>
                    <a:pt x="334" y="1377"/>
                  </a:cubicBezTo>
                  <a:cubicBezTo>
                    <a:pt x="392" y="1377"/>
                    <a:pt x="449" y="1355"/>
                    <a:pt x="493" y="1312"/>
                  </a:cubicBezTo>
                  <a:lnTo>
                    <a:pt x="796" y="1023"/>
                  </a:lnTo>
                  <a:lnTo>
                    <a:pt x="1084" y="1312"/>
                  </a:lnTo>
                  <a:cubicBezTo>
                    <a:pt x="1135" y="1366"/>
                    <a:pt x="1193" y="1388"/>
                    <a:pt x="1249" y="1388"/>
                  </a:cubicBezTo>
                  <a:cubicBezTo>
                    <a:pt x="1431" y="1388"/>
                    <a:pt x="1590" y="1149"/>
                    <a:pt x="1402" y="994"/>
                  </a:cubicBezTo>
                  <a:lnTo>
                    <a:pt x="1113" y="691"/>
                  </a:lnTo>
                  <a:lnTo>
                    <a:pt x="1402" y="402"/>
                  </a:lnTo>
                  <a:cubicBezTo>
                    <a:pt x="1588" y="239"/>
                    <a:pt x="1435" y="0"/>
                    <a:pt x="1255" y="0"/>
                  </a:cubicBezTo>
                  <a:cubicBezTo>
                    <a:pt x="1198" y="0"/>
                    <a:pt x="1137" y="25"/>
                    <a:pt x="1084" y="85"/>
                  </a:cubicBezTo>
                  <a:lnTo>
                    <a:pt x="796" y="373"/>
                  </a:lnTo>
                  <a:lnTo>
                    <a:pt x="493" y="85"/>
                  </a:lnTo>
                  <a:cubicBezTo>
                    <a:pt x="440" y="25"/>
                    <a:pt x="380" y="0"/>
                    <a:pt x="324" y="0"/>
                  </a:cubicBezTo>
                  <a:close/>
                </a:path>
              </a:pathLst>
            </a:custGeom>
            <a:solidFill>
              <a:srgbClr val="95ABBA"/>
            </a:solidFill>
            <a:ln>
              <a:noFill/>
            </a:ln>
          </p:spPr>
          <p:txBody>
            <a:bodyPr spcFirstLastPara="1" wrap="square" lIns="91425" tIns="91425" rIns="91425" bIns="91425" anchor="ctr" anchorCtr="0">
              <a:noAutofit/>
            </a:bodyPr>
            <a:lstStyle/>
            <a:p>
              <a:endParaRPr/>
            </a:p>
          </p:txBody>
        </p:sp>
        <p:sp>
          <p:nvSpPr>
            <p:cNvPr id="17864" name="Google Shape;17864;p71"/>
            <p:cNvSpPr/>
            <p:nvPr/>
          </p:nvSpPr>
          <p:spPr>
            <a:xfrm>
              <a:off x="6837889" y="2678080"/>
              <a:ext cx="40948" cy="35967"/>
            </a:xfrm>
            <a:custGeom>
              <a:avLst/>
              <a:gdLst/>
              <a:ahLst/>
              <a:cxnLst/>
              <a:rect l="l" t="t" r="r" b="b"/>
              <a:pathLst>
                <a:path w="1562" h="1372" extrusionOk="0">
                  <a:moveTo>
                    <a:pt x="320" y="0"/>
                  </a:moveTo>
                  <a:cubicBezTo>
                    <a:pt x="146" y="0"/>
                    <a:pt x="1" y="218"/>
                    <a:pt x="145" y="384"/>
                  </a:cubicBezTo>
                  <a:lnTo>
                    <a:pt x="448" y="673"/>
                  </a:lnTo>
                  <a:lnTo>
                    <a:pt x="145" y="976"/>
                  </a:lnTo>
                  <a:cubicBezTo>
                    <a:pt x="1" y="1142"/>
                    <a:pt x="146" y="1360"/>
                    <a:pt x="320" y="1360"/>
                  </a:cubicBezTo>
                  <a:cubicBezTo>
                    <a:pt x="372" y="1360"/>
                    <a:pt x="427" y="1340"/>
                    <a:pt x="477" y="1293"/>
                  </a:cubicBezTo>
                  <a:lnTo>
                    <a:pt x="766" y="1005"/>
                  </a:lnTo>
                  <a:lnTo>
                    <a:pt x="1069" y="1293"/>
                  </a:lnTo>
                  <a:cubicBezTo>
                    <a:pt x="1117" y="1349"/>
                    <a:pt x="1174" y="1372"/>
                    <a:pt x="1229" y="1372"/>
                  </a:cubicBezTo>
                  <a:cubicBezTo>
                    <a:pt x="1404" y="1372"/>
                    <a:pt x="1562" y="1141"/>
                    <a:pt x="1386" y="976"/>
                  </a:cubicBezTo>
                  <a:lnTo>
                    <a:pt x="1083" y="673"/>
                  </a:lnTo>
                  <a:lnTo>
                    <a:pt x="1386" y="384"/>
                  </a:lnTo>
                  <a:cubicBezTo>
                    <a:pt x="1530" y="218"/>
                    <a:pt x="1385" y="0"/>
                    <a:pt x="1218" y="0"/>
                  </a:cubicBezTo>
                  <a:cubicBezTo>
                    <a:pt x="1168" y="0"/>
                    <a:pt x="1115" y="20"/>
                    <a:pt x="1069" y="66"/>
                  </a:cubicBezTo>
                  <a:lnTo>
                    <a:pt x="766" y="355"/>
                  </a:lnTo>
                  <a:lnTo>
                    <a:pt x="477" y="66"/>
                  </a:lnTo>
                  <a:cubicBezTo>
                    <a:pt x="427" y="20"/>
                    <a:pt x="372" y="0"/>
                    <a:pt x="320"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865" name="Google Shape;17865;p71"/>
            <p:cNvSpPr/>
            <p:nvPr/>
          </p:nvSpPr>
          <p:spPr>
            <a:xfrm>
              <a:off x="6733868" y="2598124"/>
              <a:ext cx="40895" cy="36124"/>
            </a:xfrm>
            <a:custGeom>
              <a:avLst/>
              <a:gdLst/>
              <a:ahLst/>
              <a:cxnLst/>
              <a:rect l="l" t="t" r="r" b="b"/>
              <a:pathLst>
                <a:path w="1560" h="1378" extrusionOk="0">
                  <a:moveTo>
                    <a:pt x="333" y="1"/>
                  </a:moveTo>
                  <a:cubicBezTo>
                    <a:pt x="154" y="1"/>
                    <a:pt x="1" y="239"/>
                    <a:pt x="186" y="403"/>
                  </a:cubicBezTo>
                  <a:lnTo>
                    <a:pt x="475" y="691"/>
                  </a:lnTo>
                  <a:lnTo>
                    <a:pt x="186" y="994"/>
                  </a:lnTo>
                  <a:cubicBezTo>
                    <a:pt x="85" y="1081"/>
                    <a:pt x="85" y="1225"/>
                    <a:pt x="186" y="1312"/>
                  </a:cubicBezTo>
                  <a:cubicBezTo>
                    <a:pt x="230" y="1355"/>
                    <a:pt x="287" y="1377"/>
                    <a:pt x="345" y="1377"/>
                  </a:cubicBezTo>
                  <a:cubicBezTo>
                    <a:pt x="403" y="1377"/>
                    <a:pt x="461" y="1355"/>
                    <a:pt x="504" y="1312"/>
                  </a:cubicBezTo>
                  <a:lnTo>
                    <a:pt x="793" y="1023"/>
                  </a:lnTo>
                  <a:lnTo>
                    <a:pt x="1096" y="1312"/>
                  </a:lnTo>
                  <a:cubicBezTo>
                    <a:pt x="1140" y="1353"/>
                    <a:pt x="1190" y="1371"/>
                    <a:pt x="1238" y="1371"/>
                  </a:cubicBezTo>
                  <a:cubicBezTo>
                    <a:pt x="1408" y="1371"/>
                    <a:pt x="1560" y="1152"/>
                    <a:pt x="1413" y="994"/>
                  </a:cubicBezTo>
                  <a:lnTo>
                    <a:pt x="1110" y="691"/>
                  </a:lnTo>
                  <a:lnTo>
                    <a:pt x="1413" y="403"/>
                  </a:lnTo>
                  <a:cubicBezTo>
                    <a:pt x="1558" y="236"/>
                    <a:pt x="1412" y="19"/>
                    <a:pt x="1245" y="19"/>
                  </a:cubicBezTo>
                  <a:cubicBezTo>
                    <a:pt x="1195" y="19"/>
                    <a:pt x="1143" y="38"/>
                    <a:pt x="1096" y="85"/>
                  </a:cubicBezTo>
                  <a:lnTo>
                    <a:pt x="793" y="374"/>
                  </a:lnTo>
                  <a:lnTo>
                    <a:pt x="504" y="85"/>
                  </a:lnTo>
                  <a:cubicBezTo>
                    <a:pt x="451" y="25"/>
                    <a:pt x="391" y="1"/>
                    <a:pt x="333" y="1"/>
                  </a:cubicBezTo>
                  <a:close/>
                </a:path>
              </a:pathLst>
            </a:custGeom>
            <a:solidFill>
              <a:srgbClr val="95ABBA"/>
            </a:solidFill>
            <a:ln>
              <a:noFill/>
            </a:ln>
          </p:spPr>
          <p:txBody>
            <a:bodyPr spcFirstLastPara="1" wrap="square" lIns="91425" tIns="91425" rIns="91425" bIns="91425" anchor="ctr" anchorCtr="0">
              <a:noAutofit/>
            </a:bodyPr>
            <a:lstStyle/>
            <a:p>
              <a:endParaRPr/>
            </a:p>
          </p:txBody>
        </p:sp>
        <p:sp>
          <p:nvSpPr>
            <p:cNvPr id="17866" name="Google Shape;17866;p71"/>
            <p:cNvSpPr/>
            <p:nvPr/>
          </p:nvSpPr>
          <p:spPr>
            <a:xfrm>
              <a:off x="6678580" y="2436849"/>
              <a:ext cx="71908" cy="120379"/>
            </a:xfrm>
            <a:custGeom>
              <a:avLst/>
              <a:gdLst/>
              <a:ahLst/>
              <a:cxnLst/>
              <a:rect l="l" t="t" r="r" b="b"/>
              <a:pathLst>
                <a:path w="2743" h="4592" extrusionOk="0">
                  <a:moveTo>
                    <a:pt x="2339" y="1"/>
                  </a:moveTo>
                  <a:cubicBezTo>
                    <a:pt x="1718" y="1"/>
                    <a:pt x="1213" y="506"/>
                    <a:pt x="1213" y="1127"/>
                  </a:cubicBezTo>
                  <a:lnTo>
                    <a:pt x="1213" y="1647"/>
                  </a:lnTo>
                  <a:cubicBezTo>
                    <a:pt x="1213" y="1906"/>
                    <a:pt x="996" y="2123"/>
                    <a:pt x="736" y="2123"/>
                  </a:cubicBezTo>
                  <a:lnTo>
                    <a:pt x="520" y="2123"/>
                  </a:lnTo>
                  <a:cubicBezTo>
                    <a:pt x="231" y="2123"/>
                    <a:pt x="0" y="2354"/>
                    <a:pt x="0" y="2643"/>
                  </a:cubicBezTo>
                  <a:lnTo>
                    <a:pt x="0" y="4072"/>
                  </a:lnTo>
                  <a:cubicBezTo>
                    <a:pt x="0" y="4360"/>
                    <a:pt x="231" y="4591"/>
                    <a:pt x="520" y="4591"/>
                  </a:cubicBezTo>
                  <a:lnTo>
                    <a:pt x="2743" y="4591"/>
                  </a:lnTo>
                  <a:lnTo>
                    <a:pt x="2743" y="1"/>
                  </a:lnTo>
                  <a:close/>
                </a:path>
              </a:pathLst>
            </a:custGeom>
            <a:solidFill>
              <a:srgbClr val="8BA3B4"/>
            </a:solidFill>
            <a:ln>
              <a:noFill/>
            </a:ln>
          </p:spPr>
          <p:txBody>
            <a:bodyPr spcFirstLastPara="1" wrap="square" lIns="91425" tIns="91425" rIns="91425" bIns="91425" anchor="ctr" anchorCtr="0">
              <a:noAutofit/>
            </a:bodyPr>
            <a:lstStyle/>
            <a:p>
              <a:endParaRPr/>
            </a:p>
          </p:txBody>
        </p:sp>
        <p:sp>
          <p:nvSpPr>
            <p:cNvPr id="17867" name="Google Shape;17867;p71"/>
            <p:cNvSpPr/>
            <p:nvPr/>
          </p:nvSpPr>
          <p:spPr>
            <a:xfrm>
              <a:off x="6728913" y="2500578"/>
              <a:ext cx="38221" cy="32795"/>
            </a:xfrm>
            <a:custGeom>
              <a:avLst/>
              <a:gdLst/>
              <a:ahLst/>
              <a:cxnLst/>
              <a:rect l="l" t="t" r="r" b="b"/>
              <a:pathLst>
                <a:path w="1458" h="1251" extrusionOk="0">
                  <a:moveTo>
                    <a:pt x="825" y="0"/>
                  </a:moveTo>
                  <a:cubicBezTo>
                    <a:pt x="672" y="0"/>
                    <a:pt x="516" y="57"/>
                    <a:pt x="390" y="183"/>
                  </a:cubicBezTo>
                  <a:cubicBezTo>
                    <a:pt x="0" y="573"/>
                    <a:pt x="274" y="1251"/>
                    <a:pt x="823" y="1251"/>
                  </a:cubicBezTo>
                  <a:cubicBezTo>
                    <a:pt x="1169" y="1251"/>
                    <a:pt x="1458" y="962"/>
                    <a:pt x="1458" y="630"/>
                  </a:cubicBezTo>
                  <a:cubicBezTo>
                    <a:pt x="1458" y="249"/>
                    <a:pt x="1147" y="0"/>
                    <a:pt x="825" y="0"/>
                  </a:cubicBezTo>
                  <a:close/>
                </a:path>
              </a:pathLst>
            </a:custGeom>
            <a:solidFill>
              <a:srgbClr val="EFF1F3"/>
            </a:solidFill>
            <a:ln>
              <a:noFill/>
            </a:ln>
          </p:spPr>
          <p:txBody>
            <a:bodyPr spcFirstLastPara="1" wrap="square" lIns="91425" tIns="91425" rIns="91425" bIns="91425" anchor="ctr" anchorCtr="0">
              <a:noAutofit/>
            </a:bodyPr>
            <a:lstStyle/>
            <a:p>
              <a:endParaRPr/>
            </a:p>
          </p:txBody>
        </p:sp>
      </p:grpSp>
      <p:grpSp>
        <p:nvGrpSpPr>
          <p:cNvPr id="17868" name="Google Shape;17868;p71"/>
          <p:cNvGrpSpPr/>
          <p:nvPr/>
        </p:nvGrpSpPr>
        <p:grpSpPr>
          <a:xfrm>
            <a:off x="4208971" y="3361347"/>
            <a:ext cx="299349" cy="348188"/>
            <a:chOff x="4208970" y="3361347"/>
            <a:chExt cx="299349" cy="348188"/>
          </a:xfrm>
        </p:grpSpPr>
        <p:sp>
          <p:nvSpPr>
            <p:cNvPr id="17869" name="Google Shape;17869;p71"/>
            <p:cNvSpPr/>
            <p:nvPr/>
          </p:nvSpPr>
          <p:spPr>
            <a:xfrm>
              <a:off x="4208970" y="3374979"/>
              <a:ext cx="252817" cy="334556"/>
            </a:xfrm>
            <a:custGeom>
              <a:avLst/>
              <a:gdLst/>
              <a:ahLst/>
              <a:cxnLst/>
              <a:rect l="l" t="t" r="r" b="b"/>
              <a:pathLst>
                <a:path w="9644" h="12762" extrusionOk="0">
                  <a:moveTo>
                    <a:pt x="217" y="0"/>
                  </a:moveTo>
                  <a:cubicBezTo>
                    <a:pt x="87" y="0"/>
                    <a:pt x="0" y="101"/>
                    <a:pt x="0" y="217"/>
                  </a:cubicBezTo>
                  <a:lnTo>
                    <a:pt x="0" y="12545"/>
                  </a:lnTo>
                  <a:cubicBezTo>
                    <a:pt x="0" y="12660"/>
                    <a:pt x="87" y="12761"/>
                    <a:pt x="217" y="12761"/>
                  </a:cubicBezTo>
                  <a:lnTo>
                    <a:pt x="9427" y="12761"/>
                  </a:lnTo>
                  <a:cubicBezTo>
                    <a:pt x="9542" y="12761"/>
                    <a:pt x="9643" y="12660"/>
                    <a:pt x="9643" y="12545"/>
                  </a:cubicBezTo>
                  <a:lnTo>
                    <a:pt x="9643" y="2238"/>
                  </a:lnTo>
                  <a:lnTo>
                    <a:pt x="7406" y="0"/>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7870" name="Google Shape;17870;p71"/>
            <p:cNvSpPr/>
            <p:nvPr/>
          </p:nvSpPr>
          <p:spPr>
            <a:xfrm>
              <a:off x="4439059" y="3410920"/>
              <a:ext cx="22728" cy="298615"/>
            </a:xfrm>
            <a:custGeom>
              <a:avLst/>
              <a:gdLst/>
              <a:ahLst/>
              <a:cxnLst/>
              <a:rect l="l" t="t" r="r" b="b"/>
              <a:pathLst>
                <a:path w="867" h="11391" extrusionOk="0">
                  <a:moveTo>
                    <a:pt x="0" y="1"/>
                  </a:moveTo>
                  <a:lnTo>
                    <a:pt x="0" y="11390"/>
                  </a:lnTo>
                  <a:lnTo>
                    <a:pt x="650" y="11390"/>
                  </a:lnTo>
                  <a:cubicBezTo>
                    <a:pt x="765" y="11390"/>
                    <a:pt x="866" y="11289"/>
                    <a:pt x="866" y="11174"/>
                  </a:cubicBezTo>
                  <a:lnTo>
                    <a:pt x="866" y="867"/>
                  </a:lnTo>
                  <a:lnTo>
                    <a:pt x="0"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871" name="Google Shape;17871;p71"/>
            <p:cNvSpPr/>
            <p:nvPr/>
          </p:nvSpPr>
          <p:spPr>
            <a:xfrm>
              <a:off x="4403092" y="3374979"/>
              <a:ext cx="58695" cy="58669"/>
            </a:xfrm>
            <a:custGeom>
              <a:avLst/>
              <a:gdLst/>
              <a:ahLst/>
              <a:cxnLst/>
              <a:rect l="l" t="t" r="r" b="b"/>
              <a:pathLst>
                <a:path w="2239" h="2238" extrusionOk="0">
                  <a:moveTo>
                    <a:pt x="1" y="0"/>
                  </a:moveTo>
                  <a:lnTo>
                    <a:pt x="15" y="2007"/>
                  </a:lnTo>
                  <a:cubicBezTo>
                    <a:pt x="15" y="2122"/>
                    <a:pt x="116" y="2223"/>
                    <a:pt x="232" y="2223"/>
                  </a:cubicBezTo>
                  <a:lnTo>
                    <a:pt x="2238" y="2238"/>
                  </a:lnTo>
                  <a:lnTo>
                    <a:pt x="1" y="0"/>
                  </a:lnTo>
                  <a:close/>
                </a:path>
              </a:pathLst>
            </a:custGeom>
            <a:solidFill>
              <a:srgbClr val="667E92"/>
            </a:solidFill>
            <a:ln>
              <a:noFill/>
            </a:ln>
          </p:spPr>
          <p:txBody>
            <a:bodyPr spcFirstLastPara="1" wrap="square" lIns="91425" tIns="91425" rIns="91425" bIns="91425" anchor="ctr" anchorCtr="0">
              <a:noAutofit/>
            </a:bodyPr>
            <a:lstStyle/>
            <a:p>
              <a:endParaRPr/>
            </a:p>
          </p:txBody>
        </p:sp>
        <p:sp>
          <p:nvSpPr>
            <p:cNvPr id="17872" name="Google Shape;17872;p71"/>
            <p:cNvSpPr/>
            <p:nvPr/>
          </p:nvSpPr>
          <p:spPr>
            <a:xfrm>
              <a:off x="4289188" y="3457478"/>
              <a:ext cx="141194" cy="10617"/>
            </a:xfrm>
            <a:custGeom>
              <a:avLst/>
              <a:gdLst/>
              <a:ahLst/>
              <a:cxnLst/>
              <a:rect l="l" t="t" r="r" b="b"/>
              <a:pathLst>
                <a:path w="5386" h="405" extrusionOk="0">
                  <a:moveTo>
                    <a:pt x="275" y="0"/>
                  </a:moveTo>
                  <a:cubicBezTo>
                    <a:pt x="1" y="0"/>
                    <a:pt x="1" y="404"/>
                    <a:pt x="275" y="404"/>
                  </a:cubicBezTo>
                  <a:lnTo>
                    <a:pt x="5111" y="404"/>
                  </a:lnTo>
                  <a:cubicBezTo>
                    <a:pt x="5385" y="404"/>
                    <a:pt x="5385" y="0"/>
                    <a:pt x="5111"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73" name="Google Shape;17873;p71"/>
            <p:cNvSpPr/>
            <p:nvPr/>
          </p:nvSpPr>
          <p:spPr>
            <a:xfrm>
              <a:off x="4289188" y="3478293"/>
              <a:ext cx="141194" cy="10224"/>
            </a:xfrm>
            <a:custGeom>
              <a:avLst/>
              <a:gdLst/>
              <a:ahLst/>
              <a:cxnLst/>
              <a:rect l="l" t="t" r="r" b="b"/>
              <a:pathLst>
                <a:path w="5386" h="390" extrusionOk="0">
                  <a:moveTo>
                    <a:pt x="275" y="0"/>
                  </a:moveTo>
                  <a:cubicBezTo>
                    <a:pt x="1" y="0"/>
                    <a:pt x="1" y="390"/>
                    <a:pt x="275" y="390"/>
                  </a:cubicBezTo>
                  <a:lnTo>
                    <a:pt x="5111" y="390"/>
                  </a:lnTo>
                  <a:cubicBezTo>
                    <a:pt x="5385" y="390"/>
                    <a:pt x="5385" y="0"/>
                    <a:pt x="5111"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74" name="Google Shape;17874;p71"/>
            <p:cNvSpPr/>
            <p:nvPr/>
          </p:nvSpPr>
          <p:spPr>
            <a:xfrm>
              <a:off x="4240743" y="3457845"/>
              <a:ext cx="31065" cy="30672"/>
            </a:xfrm>
            <a:custGeom>
              <a:avLst/>
              <a:gdLst/>
              <a:ahLst/>
              <a:cxnLst/>
              <a:rect l="l" t="t" r="r" b="b"/>
              <a:pathLst>
                <a:path w="1185" h="1170" extrusionOk="0">
                  <a:moveTo>
                    <a:pt x="217" y="1"/>
                  </a:moveTo>
                  <a:cubicBezTo>
                    <a:pt x="102" y="1"/>
                    <a:pt x="15" y="102"/>
                    <a:pt x="15" y="217"/>
                  </a:cubicBezTo>
                  <a:lnTo>
                    <a:pt x="15" y="953"/>
                  </a:lnTo>
                  <a:cubicBezTo>
                    <a:pt x="1" y="1069"/>
                    <a:pt x="102" y="1170"/>
                    <a:pt x="217" y="1170"/>
                  </a:cubicBezTo>
                  <a:lnTo>
                    <a:pt x="954" y="1170"/>
                  </a:lnTo>
                  <a:cubicBezTo>
                    <a:pt x="1084" y="1170"/>
                    <a:pt x="1185" y="1069"/>
                    <a:pt x="1185" y="953"/>
                  </a:cubicBezTo>
                  <a:lnTo>
                    <a:pt x="1185" y="217"/>
                  </a:lnTo>
                  <a:cubicBezTo>
                    <a:pt x="1185" y="102"/>
                    <a:pt x="1084" y="1"/>
                    <a:pt x="968"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7875" name="Google Shape;17875;p71"/>
            <p:cNvSpPr/>
            <p:nvPr/>
          </p:nvSpPr>
          <p:spPr>
            <a:xfrm>
              <a:off x="4289188" y="3544512"/>
              <a:ext cx="141194" cy="10617"/>
            </a:xfrm>
            <a:custGeom>
              <a:avLst/>
              <a:gdLst/>
              <a:ahLst/>
              <a:cxnLst/>
              <a:rect l="l" t="t" r="r" b="b"/>
              <a:pathLst>
                <a:path w="5386" h="405" extrusionOk="0">
                  <a:moveTo>
                    <a:pt x="275" y="0"/>
                  </a:moveTo>
                  <a:cubicBezTo>
                    <a:pt x="1" y="0"/>
                    <a:pt x="1" y="404"/>
                    <a:pt x="275" y="404"/>
                  </a:cubicBezTo>
                  <a:lnTo>
                    <a:pt x="5111" y="404"/>
                  </a:lnTo>
                  <a:cubicBezTo>
                    <a:pt x="5385" y="404"/>
                    <a:pt x="5385" y="0"/>
                    <a:pt x="5111"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76" name="Google Shape;17876;p71"/>
            <p:cNvSpPr/>
            <p:nvPr/>
          </p:nvSpPr>
          <p:spPr>
            <a:xfrm>
              <a:off x="4289188" y="3565326"/>
              <a:ext cx="141194" cy="10224"/>
            </a:xfrm>
            <a:custGeom>
              <a:avLst/>
              <a:gdLst/>
              <a:ahLst/>
              <a:cxnLst/>
              <a:rect l="l" t="t" r="r" b="b"/>
              <a:pathLst>
                <a:path w="5386" h="390" extrusionOk="0">
                  <a:moveTo>
                    <a:pt x="275" y="0"/>
                  </a:moveTo>
                  <a:cubicBezTo>
                    <a:pt x="1" y="0"/>
                    <a:pt x="1" y="390"/>
                    <a:pt x="275" y="390"/>
                  </a:cubicBezTo>
                  <a:lnTo>
                    <a:pt x="5111" y="390"/>
                  </a:lnTo>
                  <a:cubicBezTo>
                    <a:pt x="5385" y="390"/>
                    <a:pt x="5385" y="0"/>
                    <a:pt x="5111"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77" name="Google Shape;17877;p71"/>
            <p:cNvSpPr/>
            <p:nvPr/>
          </p:nvSpPr>
          <p:spPr>
            <a:xfrm>
              <a:off x="4240743" y="3544879"/>
              <a:ext cx="31065" cy="30672"/>
            </a:xfrm>
            <a:custGeom>
              <a:avLst/>
              <a:gdLst/>
              <a:ahLst/>
              <a:cxnLst/>
              <a:rect l="l" t="t" r="r" b="b"/>
              <a:pathLst>
                <a:path w="1185" h="1170" extrusionOk="0">
                  <a:moveTo>
                    <a:pt x="217" y="1"/>
                  </a:moveTo>
                  <a:cubicBezTo>
                    <a:pt x="102" y="1"/>
                    <a:pt x="15" y="102"/>
                    <a:pt x="15" y="217"/>
                  </a:cubicBezTo>
                  <a:lnTo>
                    <a:pt x="15" y="953"/>
                  </a:lnTo>
                  <a:cubicBezTo>
                    <a:pt x="1" y="1069"/>
                    <a:pt x="102" y="1170"/>
                    <a:pt x="217" y="1170"/>
                  </a:cubicBezTo>
                  <a:lnTo>
                    <a:pt x="954" y="1170"/>
                  </a:lnTo>
                  <a:cubicBezTo>
                    <a:pt x="1084" y="1170"/>
                    <a:pt x="1185" y="1069"/>
                    <a:pt x="1185" y="953"/>
                  </a:cubicBezTo>
                  <a:lnTo>
                    <a:pt x="1185" y="217"/>
                  </a:lnTo>
                  <a:cubicBezTo>
                    <a:pt x="1185" y="102"/>
                    <a:pt x="1084" y="1"/>
                    <a:pt x="968" y="1"/>
                  </a:cubicBezTo>
                  <a:close/>
                </a:path>
              </a:pathLst>
            </a:custGeom>
            <a:solidFill>
              <a:srgbClr val="6C8396"/>
            </a:solidFill>
            <a:ln>
              <a:noFill/>
            </a:ln>
          </p:spPr>
          <p:txBody>
            <a:bodyPr spcFirstLastPara="1" wrap="square" lIns="91425" tIns="91425" rIns="91425" bIns="91425" anchor="ctr" anchorCtr="0">
              <a:noAutofit/>
            </a:bodyPr>
            <a:lstStyle/>
            <a:p>
              <a:endParaRPr/>
            </a:p>
          </p:txBody>
        </p:sp>
        <p:sp>
          <p:nvSpPr>
            <p:cNvPr id="17878" name="Google Shape;17878;p71"/>
            <p:cNvSpPr/>
            <p:nvPr/>
          </p:nvSpPr>
          <p:spPr>
            <a:xfrm>
              <a:off x="4289188" y="3631545"/>
              <a:ext cx="141194" cy="10617"/>
            </a:xfrm>
            <a:custGeom>
              <a:avLst/>
              <a:gdLst/>
              <a:ahLst/>
              <a:cxnLst/>
              <a:rect l="l" t="t" r="r" b="b"/>
              <a:pathLst>
                <a:path w="5386" h="405" extrusionOk="0">
                  <a:moveTo>
                    <a:pt x="275" y="0"/>
                  </a:moveTo>
                  <a:cubicBezTo>
                    <a:pt x="1" y="0"/>
                    <a:pt x="1" y="405"/>
                    <a:pt x="275" y="405"/>
                  </a:cubicBezTo>
                  <a:lnTo>
                    <a:pt x="5111" y="405"/>
                  </a:lnTo>
                  <a:cubicBezTo>
                    <a:pt x="5385" y="405"/>
                    <a:pt x="5385" y="15"/>
                    <a:pt x="5111"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79" name="Google Shape;17879;p71"/>
            <p:cNvSpPr/>
            <p:nvPr/>
          </p:nvSpPr>
          <p:spPr>
            <a:xfrm>
              <a:off x="4289188" y="3652360"/>
              <a:ext cx="141194" cy="10250"/>
            </a:xfrm>
            <a:custGeom>
              <a:avLst/>
              <a:gdLst/>
              <a:ahLst/>
              <a:cxnLst/>
              <a:rect l="l" t="t" r="r" b="b"/>
              <a:pathLst>
                <a:path w="5386" h="391" extrusionOk="0">
                  <a:moveTo>
                    <a:pt x="275" y="0"/>
                  </a:moveTo>
                  <a:cubicBezTo>
                    <a:pt x="1" y="0"/>
                    <a:pt x="1" y="390"/>
                    <a:pt x="275" y="390"/>
                  </a:cubicBezTo>
                  <a:lnTo>
                    <a:pt x="5111" y="390"/>
                  </a:lnTo>
                  <a:cubicBezTo>
                    <a:pt x="5385" y="390"/>
                    <a:pt x="5385" y="0"/>
                    <a:pt x="5111"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80" name="Google Shape;17880;p71"/>
            <p:cNvSpPr/>
            <p:nvPr/>
          </p:nvSpPr>
          <p:spPr>
            <a:xfrm>
              <a:off x="4240743" y="3631912"/>
              <a:ext cx="31065" cy="30698"/>
            </a:xfrm>
            <a:custGeom>
              <a:avLst/>
              <a:gdLst/>
              <a:ahLst/>
              <a:cxnLst/>
              <a:rect l="l" t="t" r="r" b="b"/>
              <a:pathLst>
                <a:path w="1185" h="1171" extrusionOk="0">
                  <a:moveTo>
                    <a:pt x="217" y="1"/>
                  </a:moveTo>
                  <a:cubicBezTo>
                    <a:pt x="102" y="1"/>
                    <a:pt x="15" y="102"/>
                    <a:pt x="15" y="217"/>
                  </a:cubicBezTo>
                  <a:lnTo>
                    <a:pt x="15" y="954"/>
                  </a:lnTo>
                  <a:cubicBezTo>
                    <a:pt x="1" y="1069"/>
                    <a:pt x="102" y="1170"/>
                    <a:pt x="217" y="1170"/>
                  </a:cubicBezTo>
                  <a:lnTo>
                    <a:pt x="954" y="1170"/>
                  </a:lnTo>
                  <a:cubicBezTo>
                    <a:pt x="1084" y="1170"/>
                    <a:pt x="1185" y="1069"/>
                    <a:pt x="1185" y="954"/>
                  </a:cubicBezTo>
                  <a:lnTo>
                    <a:pt x="1185" y="217"/>
                  </a:lnTo>
                  <a:cubicBezTo>
                    <a:pt x="1185" y="102"/>
                    <a:pt x="1084" y="1"/>
                    <a:pt x="968" y="1"/>
                  </a:cubicBezTo>
                  <a:close/>
                </a:path>
              </a:pathLst>
            </a:custGeom>
            <a:solidFill>
              <a:srgbClr val="6C8396"/>
            </a:solidFill>
            <a:ln>
              <a:noFill/>
            </a:ln>
          </p:spPr>
          <p:txBody>
            <a:bodyPr spcFirstLastPara="1" wrap="square" lIns="91425" tIns="91425" rIns="91425" bIns="91425" anchor="ctr" anchorCtr="0">
              <a:noAutofit/>
            </a:bodyPr>
            <a:lstStyle/>
            <a:p>
              <a:endParaRPr/>
            </a:p>
          </p:txBody>
        </p:sp>
        <p:sp>
          <p:nvSpPr>
            <p:cNvPr id="17881" name="Google Shape;17881;p71"/>
            <p:cNvSpPr/>
            <p:nvPr/>
          </p:nvSpPr>
          <p:spPr>
            <a:xfrm>
              <a:off x="4320227" y="3361347"/>
              <a:ext cx="38248" cy="35967"/>
            </a:xfrm>
            <a:custGeom>
              <a:avLst/>
              <a:gdLst/>
              <a:ahLst/>
              <a:cxnLst/>
              <a:rect l="l" t="t" r="r" b="b"/>
              <a:pathLst>
                <a:path w="1459" h="1372" extrusionOk="0">
                  <a:moveTo>
                    <a:pt x="202" y="1"/>
                  </a:moveTo>
                  <a:cubicBezTo>
                    <a:pt x="87" y="1"/>
                    <a:pt x="0" y="102"/>
                    <a:pt x="15" y="232"/>
                  </a:cubicBezTo>
                  <a:lnTo>
                    <a:pt x="116" y="1199"/>
                  </a:lnTo>
                  <a:cubicBezTo>
                    <a:pt x="130" y="1300"/>
                    <a:pt x="217" y="1372"/>
                    <a:pt x="318" y="1372"/>
                  </a:cubicBezTo>
                  <a:lnTo>
                    <a:pt x="1141" y="1372"/>
                  </a:lnTo>
                  <a:cubicBezTo>
                    <a:pt x="1242" y="1372"/>
                    <a:pt x="1328" y="1300"/>
                    <a:pt x="1343" y="1199"/>
                  </a:cubicBezTo>
                  <a:lnTo>
                    <a:pt x="1444" y="232"/>
                  </a:lnTo>
                  <a:cubicBezTo>
                    <a:pt x="1458" y="102"/>
                    <a:pt x="1372" y="1"/>
                    <a:pt x="1256" y="1"/>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7882" name="Google Shape;17882;p71"/>
            <p:cNvSpPr/>
            <p:nvPr/>
          </p:nvSpPr>
          <p:spPr>
            <a:xfrm>
              <a:off x="4405609" y="3596653"/>
              <a:ext cx="102710" cy="101033"/>
            </a:xfrm>
            <a:custGeom>
              <a:avLst/>
              <a:gdLst/>
              <a:ahLst/>
              <a:cxnLst/>
              <a:rect l="l" t="t" r="r" b="b"/>
              <a:pathLst>
                <a:path w="3918" h="3854" extrusionOk="0">
                  <a:moveTo>
                    <a:pt x="233" y="1"/>
                  </a:moveTo>
                  <a:cubicBezTo>
                    <a:pt x="105" y="1"/>
                    <a:pt x="1" y="144"/>
                    <a:pt x="49" y="278"/>
                  </a:cubicBezTo>
                  <a:lnTo>
                    <a:pt x="1161" y="3396"/>
                  </a:lnTo>
                  <a:cubicBezTo>
                    <a:pt x="1198" y="3486"/>
                    <a:pt x="1279" y="3533"/>
                    <a:pt x="1360" y="3533"/>
                  </a:cubicBezTo>
                  <a:cubicBezTo>
                    <a:pt x="1434" y="3533"/>
                    <a:pt x="1509" y="3493"/>
                    <a:pt x="1550" y="3410"/>
                  </a:cubicBezTo>
                  <a:lnTo>
                    <a:pt x="1926" y="2616"/>
                  </a:lnTo>
                  <a:lnTo>
                    <a:pt x="3095" y="3800"/>
                  </a:lnTo>
                  <a:cubicBezTo>
                    <a:pt x="3138" y="3836"/>
                    <a:pt x="3192" y="3854"/>
                    <a:pt x="3246" y="3854"/>
                  </a:cubicBezTo>
                  <a:cubicBezTo>
                    <a:pt x="3301" y="3854"/>
                    <a:pt x="3355" y="3836"/>
                    <a:pt x="3398" y="3800"/>
                  </a:cubicBezTo>
                  <a:lnTo>
                    <a:pt x="3831" y="3352"/>
                  </a:lnTo>
                  <a:cubicBezTo>
                    <a:pt x="3918" y="3266"/>
                    <a:pt x="3918" y="3136"/>
                    <a:pt x="3831" y="3064"/>
                  </a:cubicBezTo>
                  <a:lnTo>
                    <a:pt x="2662" y="1880"/>
                  </a:lnTo>
                  <a:lnTo>
                    <a:pt x="3456" y="1519"/>
                  </a:lnTo>
                  <a:cubicBezTo>
                    <a:pt x="3615" y="1432"/>
                    <a:pt x="3600" y="1187"/>
                    <a:pt x="3427" y="1129"/>
                  </a:cubicBezTo>
                  <a:lnTo>
                    <a:pt x="309" y="18"/>
                  </a:lnTo>
                  <a:cubicBezTo>
                    <a:pt x="283" y="6"/>
                    <a:pt x="258" y="1"/>
                    <a:pt x="233" y="1"/>
                  </a:cubicBezTo>
                  <a:close/>
                </a:path>
              </a:pathLst>
            </a:custGeom>
            <a:solidFill>
              <a:srgbClr val="5C7285"/>
            </a:solidFill>
            <a:ln>
              <a:noFill/>
            </a:ln>
          </p:spPr>
          <p:txBody>
            <a:bodyPr spcFirstLastPara="1" wrap="square" lIns="91425" tIns="91425" rIns="91425" bIns="91425" anchor="ctr" anchorCtr="0">
              <a:noAutofit/>
            </a:bodyPr>
            <a:lstStyle/>
            <a:p>
              <a:endParaRPr/>
            </a:p>
          </p:txBody>
        </p:sp>
      </p:grpSp>
      <p:grpSp>
        <p:nvGrpSpPr>
          <p:cNvPr id="17883" name="Google Shape;17883;p71"/>
          <p:cNvGrpSpPr/>
          <p:nvPr/>
        </p:nvGrpSpPr>
        <p:grpSpPr>
          <a:xfrm>
            <a:off x="2786833" y="1512352"/>
            <a:ext cx="366722" cy="353667"/>
            <a:chOff x="2786833" y="1512351"/>
            <a:chExt cx="366722" cy="353667"/>
          </a:xfrm>
        </p:grpSpPr>
        <p:sp>
          <p:nvSpPr>
            <p:cNvPr id="17884" name="Google Shape;17884;p71"/>
            <p:cNvSpPr/>
            <p:nvPr/>
          </p:nvSpPr>
          <p:spPr>
            <a:xfrm>
              <a:off x="2987797" y="1713315"/>
              <a:ext cx="165757" cy="75106"/>
            </a:xfrm>
            <a:custGeom>
              <a:avLst/>
              <a:gdLst/>
              <a:ahLst/>
              <a:cxnLst/>
              <a:rect l="l" t="t" r="r" b="b"/>
              <a:pathLst>
                <a:path w="6323" h="2865" extrusionOk="0">
                  <a:moveTo>
                    <a:pt x="5669" y="0"/>
                  </a:moveTo>
                  <a:cubicBezTo>
                    <a:pt x="5661" y="0"/>
                    <a:pt x="5653" y="0"/>
                    <a:pt x="5644" y="1"/>
                  </a:cubicBezTo>
                  <a:lnTo>
                    <a:pt x="679" y="1"/>
                  </a:lnTo>
                  <a:cubicBezTo>
                    <a:pt x="303" y="1"/>
                    <a:pt x="0" y="304"/>
                    <a:pt x="0" y="679"/>
                  </a:cubicBezTo>
                  <a:lnTo>
                    <a:pt x="0" y="1127"/>
                  </a:lnTo>
                  <a:cubicBezTo>
                    <a:pt x="0" y="1502"/>
                    <a:pt x="303" y="1805"/>
                    <a:pt x="679" y="1805"/>
                  </a:cubicBezTo>
                  <a:lnTo>
                    <a:pt x="3392" y="1805"/>
                  </a:lnTo>
                  <a:lnTo>
                    <a:pt x="4749" y="2815"/>
                  </a:lnTo>
                  <a:cubicBezTo>
                    <a:pt x="4791" y="2850"/>
                    <a:pt x="4838" y="2865"/>
                    <a:pt x="4884" y="2865"/>
                  </a:cubicBezTo>
                  <a:cubicBezTo>
                    <a:pt x="5012" y="2865"/>
                    <a:pt x="5131" y="2748"/>
                    <a:pt x="5110" y="2599"/>
                  </a:cubicBezTo>
                  <a:lnTo>
                    <a:pt x="4966" y="1805"/>
                  </a:lnTo>
                  <a:lnTo>
                    <a:pt x="5644" y="1805"/>
                  </a:lnTo>
                  <a:cubicBezTo>
                    <a:pt x="6020" y="1805"/>
                    <a:pt x="6323" y="1502"/>
                    <a:pt x="6323" y="1127"/>
                  </a:cubicBezTo>
                  <a:lnTo>
                    <a:pt x="6323" y="679"/>
                  </a:lnTo>
                  <a:cubicBezTo>
                    <a:pt x="6323" y="312"/>
                    <a:pt x="6033" y="0"/>
                    <a:pt x="5669" y="0"/>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885" name="Google Shape;17885;p71"/>
            <p:cNvSpPr/>
            <p:nvPr/>
          </p:nvSpPr>
          <p:spPr>
            <a:xfrm>
              <a:off x="2786833" y="1767423"/>
              <a:ext cx="177528" cy="98595"/>
            </a:xfrm>
            <a:custGeom>
              <a:avLst/>
              <a:gdLst/>
              <a:ahLst/>
              <a:cxnLst/>
              <a:rect l="l" t="t" r="r" b="b"/>
              <a:pathLst>
                <a:path w="6772" h="3761" extrusionOk="0">
                  <a:moveTo>
                    <a:pt x="654" y="0"/>
                  </a:moveTo>
                  <a:cubicBezTo>
                    <a:pt x="290" y="0"/>
                    <a:pt x="1" y="298"/>
                    <a:pt x="1" y="665"/>
                  </a:cubicBezTo>
                  <a:lnTo>
                    <a:pt x="1" y="2022"/>
                  </a:lnTo>
                  <a:cubicBezTo>
                    <a:pt x="1" y="2397"/>
                    <a:pt x="304" y="2700"/>
                    <a:pt x="679" y="2700"/>
                  </a:cubicBezTo>
                  <a:lnTo>
                    <a:pt x="1358" y="2700"/>
                  </a:lnTo>
                  <a:lnTo>
                    <a:pt x="1228" y="3494"/>
                  </a:lnTo>
                  <a:cubicBezTo>
                    <a:pt x="1196" y="3643"/>
                    <a:pt x="1313" y="3760"/>
                    <a:pt x="1445" y="3760"/>
                  </a:cubicBezTo>
                  <a:cubicBezTo>
                    <a:pt x="1493" y="3760"/>
                    <a:pt x="1543" y="3745"/>
                    <a:pt x="1589" y="3711"/>
                  </a:cubicBezTo>
                  <a:lnTo>
                    <a:pt x="2931" y="2700"/>
                  </a:lnTo>
                  <a:lnTo>
                    <a:pt x="6093" y="2700"/>
                  </a:lnTo>
                  <a:cubicBezTo>
                    <a:pt x="6468" y="2700"/>
                    <a:pt x="6771" y="2397"/>
                    <a:pt x="6771" y="2022"/>
                  </a:cubicBezTo>
                  <a:lnTo>
                    <a:pt x="6771" y="665"/>
                  </a:lnTo>
                  <a:cubicBezTo>
                    <a:pt x="6771" y="290"/>
                    <a:pt x="6468" y="1"/>
                    <a:pt x="6093" y="1"/>
                  </a:cubicBezTo>
                  <a:lnTo>
                    <a:pt x="679" y="1"/>
                  </a:lnTo>
                  <a:cubicBezTo>
                    <a:pt x="671" y="0"/>
                    <a:pt x="662" y="0"/>
                    <a:pt x="654"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886" name="Google Shape;17886;p71"/>
            <p:cNvSpPr/>
            <p:nvPr/>
          </p:nvSpPr>
          <p:spPr>
            <a:xfrm>
              <a:off x="2786833" y="1607747"/>
              <a:ext cx="189246" cy="122398"/>
            </a:xfrm>
            <a:custGeom>
              <a:avLst/>
              <a:gdLst/>
              <a:ahLst/>
              <a:cxnLst/>
              <a:rect l="l" t="t" r="r" b="b"/>
              <a:pathLst>
                <a:path w="7219" h="4669" extrusionOk="0">
                  <a:moveTo>
                    <a:pt x="679" y="0"/>
                  </a:moveTo>
                  <a:cubicBezTo>
                    <a:pt x="304" y="0"/>
                    <a:pt x="1" y="303"/>
                    <a:pt x="1" y="679"/>
                  </a:cubicBezTo>
                  <a:lnTo>
                    <a:pt x="1" y="2930"/>
                  </a:lnTo>
                  <a:cubicBezTo>
                    <a:pt x="1" y="3291"/>
                    <a:pt x="304" y="3594"/>
                    <a:pt x="679" y="3594"/>
                  </a:cubicBezTo>
                  <a:lnTo>
                    <a:pt x="1358" y="3594"/>
                  </a:lnTo>
                  <a:lnTo>
                    <a:pt x="1228" y="4403"/>
                  </a:lnTo>
                  <a:cubicBezTo>
                    <a:pt x="1196" y="4552"/>
                    <a:pt x="1313" y="4669"/>
                    <a:pt x="1445" y="4669"/>
                  </a:cubicBezTo>
                  <a:cubicBezTo>
                    <a:pt x="1493" y="4669"/>
                    <a:pt x="1543" y="4654"/>
                    <a:pt x="1589" y="4619"/>
                  </a:cubicBezTo>
                  <a:lnTo>
                    <a:pt x="2931" y="3594"/>
                  </a:lnTo>
                  <a:lnTo>
                    <a:pt x="6540" y="3594"/>
                  </a:lnTo>
                  <a:cubicBezTo>
                    <a:pt x="6915" y="3594"/>
                    <a:pt x="7219" y="3291"/>
                    <a:pt x="7219" y="2930"/>
                  </a:cubicBezTo>
                  <a:lnTo>
                    <a:pt x="7219" y="679"/>
                  </a:lnTo>
                  <a:cubicBezTo>
                    <a:pt x="7219" y="303"/>
                    <a:pt x="6915" y="0"/>
                    <a:pt x="6540"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887" name="Google Shape;17887;p71"/>
            <p:cNvSpPr/>
            <p:nvPr/>
          </p:nvSpPr>
          <p:spPr>
            <a:xfrm>
              <a:off x="2964334" y="1512351"/>
              <a:ext cx="189220" cy="98595"/>
            </a:xfrm>
            <a:custGeom>
              <a:avLst/>
              <a:gdLst/>
              <a:ahLst/>
              <a:cxnLst/>
              <a:rect l="l" t="t" r="r" b="b"/>
              <a:pathLst>
                <a:path w="7218" h="3761" extrusionOk="0">
                  <a:moveTo>
                    <a:pt x="6565" y="1"/>
                  </a:moveTo>
                  <a:cubicBezTo>
                    <a:pt x="6556" y="1"/>
                    <a:pt x="6548" y="1"/>
                    <a:pt x="6539" y="1"/>
                  </a:cubicBezTo>
                  <a:lnTo>
                    <a:pt x="679" y="1"/>
                  </a:lnTo>
                  <a:cubicBezTo>
                    <a:pt x="303" y="1"/>
                    <a:pt x="0" y="290"/>
                    <a:pt x="0" y="665"/>
                  </a:cubicBezTo>
                  <a:lnTo>
                    <a:pt x="0" y="2022"/>
                  </a:lnTo>
                  <a:cubicBezTo>
                    <a:pt x="0" y="2398"/>
                    <a:pt x="303" y="2701"/>
                    <a:pt x="679" y="2701"/>
                  </a:cubicBezTo>
                  <a:lnTo>
                    <a:pt x="4287" y="2701"/>
                  </a:lnTo>
                  <a:lnTo>
                    <a:pt x="5644" y="3711"/>
                  </a:lnTo>
                  <a:cubicBezTo>
                    <a:pt x="5686" y="3746"/>
                    <a:pt x="5733" y="3761"/>
                    <a:pt x="5779" y="3761"/>
                  </a:cubicBezTo>
                  <a:cubicBezTo>
                    <a:pt x="5907" y="3761"/>
                    <a:pt x="6026" y="3643"/>
                    <a:pt x="6005" y="3495"/>
                  </a:cubicBezTo>
                  <a:lnTo>
                    <a:pt x="5861" y="2701"/>
                  </a:lnTo>
                  <a:lnTo>
                    <a:pt x="6539" y="2701"/>
                  </a:lnTo>
                  <a:cubicBezTo>
                    <a:pt x="6915" y="2701"/>
                    <a:pt x="7218" y="2398"/>
                    <a:pt x="7218" y="2022"/>
                  </a:cubicBezTo>
                  <a:lnTo>
                    <a:pt x="7218" y="665"/>
                  </a:lnTo>
                  <a:cubicBezTo>
                    <a:pt x="7218" y="299"/>
                    <a:pt x="6928" y="1"/>
                    <a:pt x="6565"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888" name="Google Shape;17888;p71"/>
            <p:cNvSpPr/>
            <p:nvPr/>
          </p:nvSpPr>
          <p:spPr>
            <a:xfrm>
              <a:off x="2991939" y="1529784"/>
              <a:ext cx="39401" cy="12138"/>
            </a:xfrm>
            <a:custGeom>
              <a:avLst/>
              <a:gdLst/>
              <a:ahLst/>
              <a:cxnLst/>
              <a:rect l="l" t="t" r="r" b="b"/>
              <a:pathLst>
                <a:path w="1503" h="463" extrusionOk="0">
                  <a:moveTo>
                    <a:pt x="304" y="0"/>
                  </a:moveTo>
                  <a:cubicBezTo>
                    <a:pt x="1" y="0"/>
                    <a:pt x="1" y="462"/>
                    <a:pt x="304" y="462"/>
                  </a:cubicBezTo>
                  <a:lnTo>
                    <a:pt x="1199" y="462"/>
                  </a:lnTo>
                  <a:cubicBezTo>
                    <a:pt x="1502" y="462"/>
                    <a:pt x="1502" y="0"/>
                    <a:pt x="1199"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889" name="Google Shape;17889;p71"/>
            <p:cNvSpPr/>
            <p:nvPr/>
          </p:nvSpPr>
          <p:spPr>
            <a:xfrm>
              <a:off x="3098293" y="1553613"/>
              <a:ext cx="27631" cy="11771"/>
            </a:xfrm>
            <a:custGeom>
              <a:avLst/>
              <a:gdLst/>
              <a:ahLst/>
              <a:cxnLst/>
              <a:rect l="l" t="t" r="r" b="b"/>
              <a:pathLst>
                <a:path w="1054" h="449" extrusionOk="0">
                  <a:moveTo>
                    <a:pt x="303" y="1"/>
                  </a:moveTo>
                  <a:cubicBezTo>
                    <a:pt x="0" y="1"/>
                    <a:pt x="0" y="448"/>
                    <a:pt x="303" y="448"/>
                  </a:cubicBezTo>
                  <a:lnTo>
                    <a:pt x="751" y="448"/>
                  </a:lnTo>
                  <a:cubicBezTo>
                    <a:pt x="1054" y="448"/>
                    <a:pt x="1054" y="1"/>
                    <a:pt x="751"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890" name="Google Shape;17890;p71"/>
            <p:cNvSpPr/>
            <p:nvPr/>
          </p:nvSpPr>
          <p:spPr>
            <a:xfrm>
              <a:off x="3039257" y="1529784"/>
              <a:ext cx="84779" cy="12138"/>
            </a:xfrm>
            <a:custGeom>
              <a:avLst/>
              <a:gdLst/>
              <a:ahLst/>
              <a:cxnLst/>
              <a:rect l="l" t="t" r="r" b="b"/>
              <a:pathLst>
                <a:path w="3234" h="463" extrusionOk="0">
                  <a:moveTo>
                    <a:pt x="303" y="0"/>
                  </a:moveTo>
                  <a:cubicBezTo>
                    <a:pt x="0" y="0"/>
                    <a:pt x="0" y="462"/>
                    <a:pt x="303" y="462"/>
                  </a:cubicBezTo>
                  <a:lnTo>
                    <a:pt x="3003" y="462"/>
                  </a:lnTo>
                  <a:cubicBezTo>
                    <a:pt x="3133" y="462"/>
                    <a:pt x="3234" y="361"/>
                    <a:pt x="3234" y="231"/>
                  </a:cubicBezTo>
                  <a:cubicBezTo>
                    <a:pt x="3234" y="101"/>
                    <a:pt x="3133" y="0"/>
                    <a:pt x="3003"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891" name="Google Shape;17891;p71"/>
            <p:cNvSpPr/>
            <p:nvPr/>
          </p:nvSpPr>
          <p:spPr>
            <a:xfrm>
              <a:off x="2991939" y="1553613"/>
              <a:ext cx="98437" cy="11771"/>
            </a:xfrm>
            <a:custGeom>
              <a:avLst/>
              <a:gdLst/>
              <a:ahLst/>
              <a:cxnLst/>
              <a:rect l="l" t="t" r="r" b="b"/>
              <a:pathLst>
                <a:path w="3755" h="449" extrusionOk="0">
                  <a:moveTo>
                    <a:pt x="304" y="1"/>
                  </a:moveTo>
                  <a:cubicBezTo>
                    <a:pt x="1" y="1"/>
                    <a:pt x="1" y="448"/>
                    <a:pt x="304" y="448"/>
                  </a:cubicBezTo>
                  <a:lnTo>
                    <a:pt x="3451" y="448"/>
                  </a:lnTo>
                  <a:cubicBezTo>
                    <a:pt x="3754" y="448"/>
                    <a:pt x="3754" y="1"/>
                    <a:pt x="3451"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892" name="Google Shape;17892;p71"/>
            <p:cNvSpPr/>
            <p:nvPr/>
          </p:nvSpPr>
          <p:spPr>
            <a:xfrm>
              <a:off x="2814463" y="1784070"/>
              <a:ext cx="86693" cy="11771"/>
            </a:xfrm>
            <a:custGeom>
              <a:avLst/>
              <a:gdLst/>
              <a:ahLst/>
              <a:cxnLst/>
              <a:rect l="l" t="t" r="r" b="b"/>
              <a:pathLst>
                <a:path w="3307" h="449" extrusionOk="0">
                  <a:moveTo>
                    <a:pt x="304" y="1"/>
                  </a:moveTo>
                  <a:cubicBezTo>
                    <a:pt x="1" y="1"/>
                    <a:pt x="1" y="448"/>
                    <a:pt x="304" y="448"/>
                  </a:cubicBezTo>
                  <a:lnTo>
                    <a:pt x="3003" y="448"/>
                  </a:lnTo>
                  <a:cubicBezTo>
                    <a:pt x="3306" y="448"/>
                    <a:pt x="3306" y="1"/>
                    <a:pt x="3003"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93" name="Google Shape;17893;p71"/>
            <p:cNvSpPr/>
            <p:nvPr/>
          </p:nvSpPr>
          <p:spPr>
            <a:xfrm>
              <a:off x="2909073" y="1784070"/>
              <a:ext cx="27657" cy="11771"/>
            </a:xfrm>
            <a:custGeom>
              <a:avLst/>
              <a:gdLst/>
              <a:ahLst/>
              <a:cxnLst/>
              <a:rect l="l" t="t" r="r" b="b"/>
              <a:pathLst>
                <a:path w="1055" h="449" extrusionOk="0">
                  <a:moveTo>
                    <a:pt x="304" y="1"/>
                  </a:moveTo>
                  <a:cubicBezTo>
                    <a:pt x="0" y="1"/>
                    <a:pt x="0" y="448"/>
                    <a:pt x="304" y="448"/>
                  </a:cubicBezTo>
                  <a:lnTo>
                    <a:pt x="751" y="448"/>
                  </a:lnTo>
                  <a:cubicBezTo>
                    <a:pt x="1054" y="448"/>
                    <a:pt x="1054" y="1"/>
                    <a:pt x="751"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894" name="Google Shape;17894;p71"/>
            <p:cNvSpPr/>
            <p:nvPr/>
          </p:nvSpPr>
          <p:spPr>
            <a:xfrm>
              <a:off x="2814463" y="1807925"/>
              <a:ext cx="27657" cy="11744"/>
            </a:xfrm>
            <a:custGeom>
              <a:avLst/>
              <a:gdLst/>
              <a:ahLst/>
              <a:cxnLst/>
              <a:rect l="l" t="t" r="r" b="b"/>
              <a:pathLst>
                <a:path w="1055" h="448" extrusionOk="0">
                  <a:moveTo>
                    <a:pt x="304" y="0"/>
                  </a:moveTo>
                  <a:cubicBezTo>
                    <a:pt x="1" y="0"/>
                    <a:pt x="1" y="448"/>
                    <a:pt x="304" y="448"/>
                  </a:cubicBezTo>
                  <a:lnTo>
                    <a:pt x="751" y="448"/>
                  </a:lnTo>
                  <a:cubicBezTo>
                    <a:pt x="1054" y="448"/>
                    <a:pt x="1054" y="0"/>
                    <a:pt x="751"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895" name="Google Shape;17895;p71"/>
            <p:cNvSpPr/>
            <p:nvPr/>
          </p:nvSpPr>
          <p:spPr>
            <a:xfrm>
              <a:off x="2850037" y="1807925"/>
              <a:ext cx="86693" cy="11744"/>
            </a:xfrm>
            <a:custGeom>
              <a:avLst/>
              <a:gdLst/>
              <a:ahLst/>
              <a:cxnLst/>
              <a:rect l="l" t="t" r="r" b="b"/>
              <a:pathLst>
                <a:path w="3307" h="448" extrusionOk="0">
                  <a:moveTo>
                    <a:pt x="304" y="0"/>
                  </a:moveTo>
                  <a:cubicBezTo>
                    <a:pt x="1" y="0"/>
                    <a:pt x="1" y="448"/>
                    <a:pt x="304" y="448"/>
                  </a:cubicBezTo>
                  <a:lnTo>
                    <a:pt x="3003" y="448"/>
                  </a:lnTo>
                  <a:cubicBezTo>
                    <a:pt x="3306" y="448"/>
                    <a:pt x="3306" y="0"/>
                    <a:pt x="3003"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96" name="Google Shape;17896;p71"/>
            <p:cNvSpPr/>
            <p:nvPr/>
          </p:nvSpPr>
          <p:spPr>
            <a:xfrm>
              <a:off x="3050975" y="1731115"/>
              <a:ext cx="74949" cy="11744"/>
            </a:xfrm>
            <a:custGeom>
              <a:avLst/>
              <a:gdLst/>
              <a:ahLst/>
              <a:cxnLst/>
              <a:rect l="l" t="t" r="r" b="b"/>
              <a:pathLst>
                <a:path w="2859" h="448" extrusionOk="0">
                  <a:moveTo>
                    <a:pt x="304" y="0"/>
                  </a:moveTo>
                  <a:cubicBezTo>
                    <a:pt x="1" y="0"/>
                    <a:pt x="1" y="448"/>
                    <a:pt x="304" y="448"/>
                  </a:cubicBezTo>
                  <a:lnTo>
                    <a:pt x="2556" y="448"/>
                  </a:lnTo>
                  <a:cubicBezTo>
                    <a:pt x="2859" y="448"/>
                    <a:pt x="2859" y="0"/>
                    <a:pt x="2556"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897" name="Google Shape;17897;p71"/>
            <p:cNvSpPr/>
            <p:nvPr/>
          </p:nvSpPr>
          <p:spPr>
            <a:xfrm>
              <a:off x="3015401" y="1731115"/>
              <a:ext cx="27657" cy="11744"/>
            </a:xfrm>
            <a:custGeom>
              <a:avLst/>
              <a:gdLst/>
              <a:ahLst/>
              <a:cxnLst/>
              <a:rect l="l" t="t" r="r" b="b"/>
              <a:pathLst>
                <a:path w="1055" h="448" extrusionOk="0">
                  <a:moveTo>
                    <a:pt x="304" y="0"/>
                  </a:moveTo>
                  <a:cubicBezTo>
                    <a:pt x="1" y="0"/>
                    <a:pt x="1" y="448"/>
                    <a:pt x="304" y="448"/>
                  </a:cubicBezTo>
                  <a:lnTo>
                    <a:pt x="751" y="448"/>
                  </a:lnTo>
                  <a:cubicBezTo>
                    <a:pt x="1055" y="448"/>
                    <a:pt x="1055" y="0"/>
                    <a:pt x="751"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898" name="Google Shape;17898;p71"/>
            <p:cNvSpPr/>
            <p:nvPr/>
          </p:nvSpPr>
          <p:spPr>
            <a:xfrm>
              <a:off x="2814463" y="1624394"/>
              <a:ext cx="86693" cy="12138"/>
            </a:xfrm>
            <a:custGeom>
              <a:avLst/>
              <a:gdLst/>
              <a:ahLst/>
              <a:cxnLst/>
              <a:rect l="l" t="t" r="r" b="b"/>
              <a:pathLst>
                <a:path w="3307" h="463" extrusionOk="0">
                  <a:moveTo>
                    <a:pt x="304" y="0"/>
                  </a:moveTo>
                  <a:cubicBezTo>
                    <a:pt x="1" y="0"/>
                    <a:pt x="1" y="462"/>
                    <a:pt x="304" y="462"/>
                  </a:cubicBezTo>
                  <a:lnTo>
                    <a:pt x="3003" y="462"/>
                  </a:lnTo>
                  <a:cubicBezTo>
                    <a:pt x="3306" y="462"/>
                    <a:pt x="3306" y="0"/>
                    <a:pt x="3003"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899" name="Google Shape;17899;p71"/>
            <p:cNvSpPr/>
            <p:nvPr/>
          </p:nvSpPr>
          <p:spPr>
            <a:xfrm>
              <a:off x="2909073" y="1624394"/>
              <a:ext cx="39375" cy="12138"/>
            </a:xfrm>
            <a:custGeom>
              <a:avLst/>
              <a:gdLst/>
              <a:ahLst/>
              <a:cxnLst/>
              <a:rect l="l" t="t" r="r" b="b"/>
              <a:pathLst>
                <a:path w="1502" h="463" extrusionOk="0">
                  <a:moveTo>
                    <a:pt x="304" y="0"/>
                  </a:moveTo>
                  <a:cubicBezTo>
                    <a:pt x="0" y="0"/>
                    <a:pt x="0" y="462"/>
                    <a:pt x="304" y="462"/>
                  </a:cubicBezTo>
                  <a:lnTo>
                    <a:pt x="1199" y="462"/>
                  </a:lnTo>
                  <a:cubicBezTo>
                    <a:pt x="1502" y="462"/>
                    <a:pt x="1502" y="0"/>
                    <a:pt x="1199"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900" name="Google Shape;17900;p71"/>
            <p:cNvSpPr/>
            <p:nvPr/>
          </p:nvSpPr>
          <p:spPr>
            <a:xfrm>
              <a:off x="2814463" y="1671686"/>
              <a:ext cx="86693" cy="12138"/>
            </a:xfrm>
            <a:custGeom>
              <a:avLst/>
              <a:gdLst/>
              <a:ahLst/>
              <a:cxnLst/>
              <a:rect l="l" t="t" r="r" b="b"/>
              <a:pathLst>
                <a:path w="3307" h="463" extrusionOk="0">
                  <a:moveTo>
                    <a:pt x="304" y="1"/>
                  </a:moveTo>
                  <a:cubicBezTo>
                    <a:pt x="1" y="1"/>
                    <a:pt x="1" y="463"/>
                    <a:pt x="304" y="463"/>
                  </a:cubicBezTo>
                  <a:lnTo>
                    <a:pt x="3003" y="463"/>
                  </a:lnTo>
                  <a:cubicBezTo>
                    <a:pt x="3306" y="463"/>
                    <a:pt x="3306" y="1"/>
                    <a:pt x="3003"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901" name="Google Shape;17901;p71"/>
            <p:cNvSpPr/>
            <p:nvPr/>
          </p:nvSpPr>
          <p:spPr>
            <a:xfrm>
              <a:off x="2909073" y="1671686"/>
              <a:ext cx="39375" cy="12138"/>
            </a:xfrm>
            <a:custGeom>
              <a:avLst/>
              <a:gdLst/>
              <a:ahLst/>
              <a:cxnLst/>
              <a:rect l="l" t="t" r="r" b="b"/>
              <a:pathLst>
                <a:path w="1502" h="463" extrusionOk="0">
                  <a:moveTo>
                    <a:pt x="304" y="1"/>
                  </a:moveTo>
                  <a:cubicBezTo>
                    <a:pt x="0" y="1"/>
                    <a:pt x="0" y="463"/>
                    <a:pt x="304" y="463"/>
                  </a:cubicBezTo>
                  <a:lnTo>
                    <a:pt x="1199" y="463"/>
                  </a:lnTo>
                  <a:cubicBezTo>
                    <a:pt x="1502" y="463"/>
                    <a:pt x="1502" y="1"/>
                    <a:pt x="1199"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902" name="Google Shape;17902;p71"/>
            <p:cNvSpPr/>
            <p:nvPr/>
          </p:nvSpPr>
          <p:spPr>
            <a:xfrm>
              <a:off x="2814463" y="1648223"/>
              <a:ext cx="27657" cy="11771"/>
            </a:xfrm>
            <a:custGeom>
              <a:avLst/>
              <a:gdLst/>
              <a:ahLst/>
              <a:cxnLst/>
              <a:rect l="l" t="t" r="r" b="b"/>
              <a:pathLst>
                <a:path w="1055" h="449" extrusionOk="0">
                  <a:moveTo>
                    <a:pt x="304" y="1"/>
                  </a:moveTo>
                  <a:cubicBezTo>
                    <a:pt x="1" y="1"/>
                    <a:pt x="1" y="448"/>
                    <a:pt x="304" y="448"/>
                  </a:cubicBezTo>
                  <a:lnTo>
                    <a:pt x="751" y="448"/>
                  </a:lnTo>
                  <a:cubicBezTo>
                    <a:pt x="1054" y="448"/>
                    <a:pt x="1054" y="1"/>
                    <a:pt x="751"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903" name="Google Shape;17903;p71"/>
            <p:cNvSpPr/>
            <p:nvPr/>
          </p:nvSpPr>
          <p:spPr>
            <a:xfrm>
              <a:off x="2850037" y="1648223"/>
              <a:ext cx="98411" cy="11771"/>
            </a:xfrm>
            <a:custGeom>
              <a:avLst/>
              <a:gdLst/>
              <a:ahLst/>
              <a:cxnLst/>
              <a:rect l="l" t="t" r="r" b="b"/>
              <a:pathLst>
                <a:path w="3754" h="449" extrusionOk="0">
                  <a:moveTo>
                    <a:pt x="304" y="1"/>
                  </a:moveTo>
                  <a:cubicBezTo>
                    <a:pt x="1" y="1"/>
                    <a:pt x="1" y="448"/>
                    <a:pt x="304" y="448"/>
                  </a:cubicBezTo>
                  <a:lnTo>
                    <a:pt x="3451" y="448"/>
                  </a:lnTo>
                  <a:cubicBezTo>
                    <a:pt x="3754" y="448"/>
                    <a:pt x="3754" y="1"/>
                    <a:pt x="3451" y="1"/>
                  </a:cubicBezTo>
                  <a:close/>
                </a:path>
              </a:pathLst>
            </a:custGeom>
            <a:solidFill>
              <a:srgbClr val="D1DBE2"/>
            </a:solidFill>
            <a:ln>
              <a:noFill/>
            </a:ln>
          </p:spPr>
          <p:txBody>
            <a:bodyPr spcFirstLastPara="1" wrap="square" lIns="91425" tIns="91425" rIns="91425" bIns="91425" anchor="ctr" anchorCtr="0">
              <a:noAutofit/>
            </a:bodyPr>
            <a:lstStyle/>
            <a:p>
              <a:endParaRPr/>
            </a:p>
          </p:txBody>
        </p:sp>
      </p:grpSp>
      <p:grpSp>
        <p:nvGrpSpPr>
          <p:cNvPr id="17904" name="Google Shape;17904;p71"/>
          <p:cNvGrpSpPr/>
          <p:nvPr/>
        </p:nvGrpSpPr>
        <p:grpSpPr>
          <a:xfrm>
            <a:off x="1845321" y="1512744"/>
            <a:ext cx="352723" cy="353090"/>
            <a:chOff x="1845321" y="1512744"/>
            <a:chExt cx="352723" cy="353090"/>
          </a:xfrm>
        </p:grpSpPr>
        <p:sp>
          <p:nvSpPr>
            <p:cNvPr id="17905" name="Google Shape;17905;p71"/>
            <p:cNvSpPr/>
            <p:nvPr/>
          </p:nvSpPr>
          <p:spPr>
            <a:xfrm>
              <a:off x="1964888" y="1700444"/>
              <a:ext cx="113563" cy="96917"/>
            </a:xfrm>
            <a:custGeom>
              <a:avLst/>
              <a:gdLst/>
              <a:ahLst/>
              <a:cxnLst/>
              <a:rect l="l" t="t" r="r" b="b"/>
              <a:pathLst>
                <a:path w="4332" h="3697" extrusionOk="0">
                  <a:moveTo>
                    <a:pt x="1517" y="1"/>
                  </a:moveTo>
                  <a:lnTo>
                    <a:pt x="1517" y="289"/>
                  </a:lnTo>
                  <a:cubicBezTo>
                    <a:pt x="1517" y="376"/>
                    <a:pt x="1459" y="463"/>
                    <a:pt x="1387" y="492"/>
                  </a:cubicBezTo>
                  <a:lnTo>
                    <a:pt x="391" y="925"/>
                  </a:lnTo>
                  <a:cubicBezTo>
                    <a:pt x="145" y="1026"/>
                    <a:pt x="1" y="1257"/>
                    <a:pt x="1" y="1516"/>
                  </a:cubicBezTo>
                  <a:lnTo>
                    <a:pt x="1" y="3696"/>
                  </a:lnTo>
                  <a:lnTo>
                    <a:pt x="4332" y="3696"/>
                  </a:lnTo>
                  <a:lnTo>
                    <a:pt x="4332" y="1516"/>
                  </a:lnTo>
                  <a:cubicBezTo>
                    <a:pt x="4332" y="1257"/>
                    <a:pt x="4173" y="1026"/>
                    <a:pt x="3942" y="925"/>
                  </a:cubicBezTo>
                  <a:lnTo>
                    <a:pt x="2946" y="492"/>
                  </a:lnTo>
                  <a:cubicBezTo>
                    <a:pt x="2859" y="463"/>
                    <a:pt x="2816" y="376"/>
                    <a:pt x="2816" y="289"/>
                  </a:cubicBezTo>
                  <a:lnTo>
                    <a:pt x="2816"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06" name="Google Shape;17906;p71"/>
            <p:cNvSpPr/>
            <p:nvPr/>
          </p:nvSpPr>
          <p:spPr>
            <a:xfrm>
              <a:off x="2001615" y="1700444"/>
              <a:ext cx="39742" cy="17066"/>
            </a:xfrm>
            <a:custGeom>
              <a:avLst/>
              <a:gdLst/>
              <a:ahLst/>
              <a:cxnLst/>
              <a:rect l="l" t="t" r="r" b="b"/>
              <a:pathLst>
                <a:path w="1516" h="651" extrusionOk="0">
                  <a:moveTo>
                    <a:pt x="116" y="1"/>
                  </a:moveTo>
                  <a:lnTo>
                    <a:pt x="116" y="289"/>
                  </a:lnTo>
                  <a:cubicBezTo>
                    <a:pt x="116" y="362"/>
                    <a:pt x="72" y="434"/>
                    <a:pt x="0" y="477"/>
                  </a:cubicBezTo>
                  <a:cubicBezTo>
                    <a:pt x="246" y="593"/>
                    <a:pt x="505" y="650"/>
                    <a:pt x="765" y="650"/>
                  </a:cubicBezTo>
                  <a:cubicBezTo>
                    <a:pt x="1025" y="650"/>
                    <a:pt x="1285" y="593"/>
                    <a:pt x="1516" y="477"/>
                  </a:cubicBezTo>
                  <a:cubicBezTo>
                    <a:pt x="1458" y="434"/>
                    <a:pt x="1415" y="362"/>
                    <a:pt x="1415" y="289"/>
                  </a:cubicBezTo>
                  <a:lnTo>
                    <a:pt x="1415"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907" name="Google Shape;17907;p71"/>
            <p:cNvSpPr/>
            <p:nvPr/>
          </p:nvSpPr>
          <p:spPr>
            <a:xfrm>
              <a:off x="1964521" y="1715203"/>
              <a:ext cx="113930" cy="82158"/>
            </a:xfrm>
            <a:custGeom>
              <a:avLst/>
              <a:gdLst/>
              <a:ahLst/>
              <a:cxnLst/>
              <a:rect l="l" t="t" r="r" b="b"/>
              <a:pathLst>
                <a:path w="4346" h="3134" extrusionOk="0">
                  <a:moveTo>
                    <a:pt x="1256" y="1"/>
                  </a:moveTo>
                  <a:lnTo>
                    <a:pt x="405" y="362"/>
                  </a:lnTo>
                  <a:cubicBezTo>
                    <a:pt x="159" y="463"/>
                    <a:pt x="1" y="694"/>
                    <a:pt x="15" y="953"/>
                  </a:cubicBezTo>
                  <a:lnTo>
                    <a:pt x="15" y="3133"/>
                  </a:lnTo>
                  <a:lnTo>
                    <a:pt x="4346" y="3133"/>
                  </a:lnTo>
                  <a:lnTo>
                    <a:pt x="4346" y="953"/>
                  </a:lnTo>
                  <a:cubicBezTo>
                    <a:pt x="4346" y="694"/>
                    <a:pt x="4187" y="463"/>
                    <a:pt x="3956" y="362"/>
                  </a:cubicBezTo>
                  <a:lnTo>
                    <a:pt x="3104" y="1"/>
                  </a:lnTo>
                  <a:cubicBezTo>
                    <a:pt x="2895" y="347"/>
                    <a:pt x="2538" y="520"/>
                    <a:pt x="2180" y="520"/>
                  </a:cubicBezTo>
                  <a:cubicBezTo>
                    <a:pt x="1823" y="520"/>
                    <a:pt x="1466" y="347"/>
                    <a:pt x="1256"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908" name="Google Shape;17908;p71"/>
            <p:cNvSpPr/>
            <p:nvPr/>
          </p:nvSpPr>
          <p:spPr>
            <a:xfrm>
              <a:off x="1981560" y="1620986"/>
              <a:ext cx="28784" cy="62077"/>
            </a:xfrm>
            <a:custGeom>
              <a:avLst/>
              <a:gdLst/>
              <a:ahLst/>
              <a:cxnLst/>
              <a:rect l="l" t="t" r="r" b="b"/>
              <a:pathLst>
                <a:path w="1098" h="2368" extrusionOk="0">
                  <a:moveTo>
                    <a:pt x="664" y="0"/>
                  </a:moveTo>
                  <a:cubicBezTo>
                    <a:pt x="303" y="0"/>
                    <a:pt x="0" y="289"/>
                    <a:pt x="15" y="650"/>
                  </a:cubicBezTo>
                  <a:lnTo>
                    <a:pt x="15" y="794"/>
                  </a:lnTo>
                  <a:cubicBezTo>
                    <a:pt x="15" y="982"/>
                    <a:pt x="43" y="1155"/>
                    <a:pt x="101" y="1343"/>
                  </a:cubicBezTo>
                  <a:lnTo>
                    <a:pt x="448" y="2368"/>
                  </a:lnTo>
                  <a:lnTo>
                    <a:pt x="1097" y="2368"/>
                  </a:lnTo>
                  <a:lnTo>
                    <a:pt x="1097"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909" name="Google Shape;17909;p71"/>
            <p:cNvSpPr/>
            <p:nvPr/>
          </p:nvSpPr>
          <p:spPr>
            <a:xfrm>
              <a:off x="1993278" y="1615297"/>
              <a:ext cx="68159" cy="68159"/>
            </a:xfrm>
            <a:custGeom>
              <a:avLst/>
              <a:gdLst/>
              <a:ahLst/>
              <a:cxnLst/>
              <a:rect l="l" t="t" r="r" b="b"/>
              <a:pathLst>
                <a:path w="2600" h="2600" extrusionOk="0">
                  <a:moveTo>
                    <a:pt x="650" y="1"/>
                  </a:moveTo>
                  <a:cubicBezTo>
                    <a:pt x="289" y="1"/>
                    <a:pt x="1" y="289"/>
                    <a:pt x="1" y="650"/>
                  </a:cubicBezTo>
                  <a:cubicBezTo>
                    <a:pt x="1" y="896"/>
                    <a:pt x="188" y="1083"/>
                    <a:pt x="434" y="1083"/>
                  </a:cubicBezTo>
                  <a:lnTo>
                    <a:pt x="2166" y="2599"/>
                  </a:lnTo>
                  <a:lnTo>
                    <a:pt x="2527" y="1314"/>
                  </a:lnTo>
                  <a:cubicBezTo>
                    <a:pt x="2585" y="1156"/>
                    <a:pt x="2599" y="997"/>
                    <a:pt x="2599" y="838"/>
                  </a:cubicBezTo>
                  <a:lnTo>
                    <a:pt x="2599" y="434"/>
                  </a:lnTo>
                  <a:cubicBezTo>
                    <a:pt x="2599" y="188"/>
                    <a:pt x="2411" y="1"/>
                    <a:pt x="2166"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910" name="Google Shape;17910;p71"/>
            <p:cNvSpPr/>
            <p:nvPr/>
          </p:nvSpPr>
          <p:spPr>
            <a:xfrm>
              <a:off x="1987223" y="1643688"/>
              <a:ext cx="68526" cy="62470"/>
            </a:xfrm>
            <a:custGeom>
              <a:avLst/>
              <a:gdLst/>
              <a:ahLst/>
              <a:cxnLst/>
              <a:rect l="l" t="t" r="r" b="b"/>
              <a:pathLst>
                <a:path w="2614" h="2383" extrusionOk="0">
                  <a:moveTo>
                    <a:pt x="838" y="0"/>
                  </a:moveTo>
                  <a:cubicBezTo>
                    <a:pt x="722" y="0"/>
                    <a:pt x="607" y="44"/>
                    <a:pt x="535" y="130"/>
                  </a:cubicBezTo>
                  <a:lnTo>
                    <a:pt x="131" y="520"/>
                  </a:lnTo>
                  <a:cubicBezTo>
                    <a:pt x="58" y="607"/>
                    <a:pt x="1" y="722"/>
                    <a:pt x="15" y="838"/>
                  </a:cubicBezTo>
                  <a:lnTo>
                    <a:pt x="15" y="1083"/>
                  </a:lnTo>
                  <a:cubicBezTo>
                    <a:pt x="15" y="1805"/>
                    <a:pt x="593" y="2382"/>
                    <a:pt x="1314" y="2382"/>
                  </a:cubicBezTo>
                  <a:cubicBezTo>
                    <a:pt x="2022" y="2382"/>
                    <a:pt x="2613" y="1805"/>
                    <a:pt x="2613" y="1083"/>
                  </a:cubicBezTo>
                  <a:lnTo>
                    <a:pt x="2613" y="809"/>
                  </a:lnTo>
                  <a:cubicBezTo>
                    <a:pt x="2613" y="693"/>
                    <a:pt x="2570" y="578"/>
                    <a:pt x="2484" y="506"/>
                  </a:cubicBezTo>
                  <a:cubicBezTo>
                    <a:pt x="2152" y="174"/>
                    <a:pt x="1531" y="29"/>
                    <a:pt x="838"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911" name="Google Shape;17911;p71"/>
            <p:cNvSpPr/>
            <p:nvPr/>
          </p:nvSpPr>
          <p:spPr>
            <a:xfrm>
              <a:off x="1987223" y="1643688"/>
              <a:ext cx="68526" cy="61317"/>
            </a:xfrm>
            <a:custGeom>
              <a:avLst/>
              <a:gdLst/>
              <a:ahLst/>
              <a:cxnLst/>
              <a:rect l="l" t="t" r="r" b="b"/>
              <a:pathLst>
                <a:path w="2614" h="2339" extrusionOk="0">
                  <a:moveTo>
                    <a:pt x="838" y="0"/>
                  </a:moveTo>
                  <a:cubicBezTo>
                    <a:pt x="722" y="0"/>
                    <a:pt x="607" y="44"/>
                    <a:pt x="535" y="130"/>
                  </a:cubicBezTo>
                  <a:lnTo>
                    <a:pt x="131" y="520"/>
                  </a:lnTo>
                  <a:cubicBezTo>
                    <a:pt x="58" y="607"/>
                    <a:pt x="1" y="708"/>
                    <a:pt x="15" y="823"/>
                  </a:cubicBezTo>
                  <a:lnTo>
                    <a:pt x="15" y="1083"/>
                  </a:lnTo>
                  <a:cubicBezTo>
                    <a:pt x="1" y="1661"/>
                    <a:pt x="390" y="2166"/>
                    <a:pt x="953" y="2339"/>
                  </a:cubicBezTo>
                  <a:cubicBezTo>
                    <a:pt x="766" y="2108"/>
                    <a:pt x="665" y="1819"/>
                    <a:pt x="665" y="1516"/>
                  </a:cubicBezTo>
                  <a:lnTo>
                    <a:pt x="665" y="881"/>
                  </a:lnTo>
                  <a:cubicBezTo>
                    <a:pt x="665" y="644"/>
                    <a:pt x="853" y="447"/>
                    <a:pt x="1100" y="447"/>
                  </a:cubicBezTo>
                  <a:cubicBezTo>
                    <a:pt x="1109" y="447"/>
                    <a:pt x="1118" y="447"/>
                    <a:pt x="1127" y="448"/>
                  </a:cubicBezTo>
                  <a:cubicBezTo>
                    <a:pt x="1560" y="477"/>
                    <a:pt x="2209" y="549"/>
                    <a:pt x="2613" y="737"/>
                  </a:cubicBezTo>
                  <a:cubicBezTo>
                    <a:pt x="2599" y="650"/>
                    <a:pt x="2556" y="563"/>
                    <a:pt x="2484" y="491"/>
                  </a:cubicBezTo>
                  <a:cubicBezTo>
                    <a:pt x="2152" y="174"/>
                    <a:pt x="1545" y="15"/>
                    <a:pt x="838"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12" name="Google Shape;17912;p71"/>
            <p:cNvSpPr/>
            <p:nvPr/>
          </p:nvSpPr>
          <p:spPr>
            <a:xfrm>
              <a:off x="1964521" y="1729595"/>
              <a:ext cx="23122" cy="67766"/>
            </a:xfrm>
            <a:custGeom>
              <a:avLst/>
              <a:gdLst/>
              <a:ahLst/>
              <a:cxnLst/>
              <a:rect l="l" t="t" r="r" b="b"/>
              <a:pathLst>
                <a:path w="882" h="2585" extrusionOk="0">
                  <a:moveTo>
                    <a:pt x="159" y="0"/>
                  </a:moveTo>
                  <a:cubicBezTo>
                    <a:pt x="58" y="116"/>
                    <a:pt x="1" y="260"/>
                    <a:pt x="1" y="404"/>
                  </a:cubicBezTo>
                  <a:lnTo>
                    <a:pt x="1" y="2584"/>
                  </a:lnTo>
                  <a:lnTo>
                    <a:pt x="881" y="2584"/>
                  </a:lnTo>
                  <a:lnTo>
                    <a:pt x="881" y="982"/>
                  </a:lnTo>
                  <a:cubicBezTo>
                    <a:pt x="867" y="809"/>
                    <a:pt x="809" y="650"/>
                    <a:pt x="679" y="534"/>
                  </a:cubicBezTo>
                  <a:lnTo>
                    <a:pt x="159" y="0"/>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913" name="Google Shape;17913;p71"/>
            <p:cNvSpPr/>
            <p:nvPr/>
          </p:nvSpPr>
          <p:spPr>
            <a:xfrm>
              <a:off x="2055723" y="1729595"/>
              <a:ext cx="22728" cy="67766"/>
            </a:xfrm>
            <a:custGeom>
              <a:avLst/>
              <a:gdLst/>
              <a:ahLst/>
              <a:cxnLst/>
              <a:rect l="l" t="t" r="r" b="b"/>
              <a:pathLst>
                <a:path w="867" h="2585" extrusionOk="0">
                  <a:moveTo>
                    <a:pt x="722" y="0"/>
                  </a:moveTo>
                  <a:lnTo>
                    <a:pt x="188" y="534"/>
                  </a:lnTo>
                  <a:cubicBezTo>
                    <a:pt x="73" y="650"/>
                    <a:pt x="0" y="809"/>
                    <a:pt x="0" y="982"/>
                  </a:cubicBezTo>
                  <a:lnTo>
                    <a:pt x="0" y="2584"/>
                  </a:lnTo>
                  <a:lnTo>
                    <a:pt x="867" y="2584"/>
                  </a:lnTo>
                  <a:lnTo>
                    <a:pt x="867" y="404"/>
                  </a:lnTo>
                  <a:cubicBezTo>
                    <a:pt x="867" y="260"/>
                    <a:pt x="809" y="116"/>
                    <a:pt x="722"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7914" name="Google Shape;17914;p71"/>
            <p:cNvSpPr/>
            <p:nvPr/>
          </p:nvSpPr>
          <p:spPr>
            <a:xfrm>
              <a:off x="1845321" y="1512744"/>
              <a:ext cx="352723" cy="353090"/>
            </a:xfrm>
            <a:custGeom>
              <a:avLst/>
              <a:gdLst/>
              <a:ahLst/>
              <a:cxnLst/>
              <a:rect l="l" t="t" r="r" b="b"/>
              <a:pathLst>
                <a:path w="13455" h="13469" extrusionOk="0">
                  <a:moveTo>
                    <a:pt x="6692" y="2597"/>
                  </a:moveTo>
                  <a:cubicBezTo>
                    <a:pt x="8810" y="2597"/>
                    <a:pt x="10841" y="4246"/>
                    <a:pt x="10841" y="6728"/>
                  </a:cubicBezTo>
                  <a:cubicBezTo>
                    <a:pt x="10841" y="9008"/>
                    <a:pt x="8994" y="10856"/>
                    <a:pt x="6727" y="10856"/>
                  </a:cubicBezTo>
                  <a:cubicBezTo>
                    <a:pt x="3046" y="10856"/>
                    <a:pt x="1213" y="6410"/>
                    <a:pt x="3811" y="3812"/>
                  </a:cubicBezTo>
                  <a:cubicBezTo>
                    <a:pt x="4651" y="2972"/>
                    <a:pt x="5681" y="2597"/>
                    <a:pt x="6692" y="2597"/>
                  </a:cubicBezTo>
                  <a:close/>
                  <a:moveTo>
                    <a:pt x="5861" y="1"/>
                  </a:moveTo>
                  <a:cubicBezTo>
                    <a:pt x="5731" y="1"/>
                    <a:pt x="5645" y="102"/>
                    <a:pt x="5645" y="217"/>
                  </a:cubicBezTo>
                  <a:lnTo>
                    <a:pt x="5645" y="795"/>
                  </a:lnTo>
                  <a:cubicBezTo>
                    <a:pt x="5630" y="896"/>
                    <a:pt x="5558" y="982"/>
                    <a:pt x="5457" y="1011"/>
                  </a:cubicBezTo>
                  <a:cubicBezTo>
                    <a:pt x="4779" y="1156"/>
                    <a:pt x="4143" y="1415"/>
                    <a:pt x="3551" y="1791"/>
                  </a:cubicBezTo>
                  <a:cubicBezTo>
                    <a:pt x="3515" y="1815"/>
                    <a:pt x="3477" y="1826"/>
                    <a:pt x="3439" y="1826"/>
                  </a:cubicBezTo>
                  <a:cubicBezTo>
                    <a:pt x="3386" y="1826"/>
                    <a:pt x="3334" y="1804"/>
                    <a:pt x="3292" y="1762"/>
                  </a:cubicBezTo>
                  <a:lnTo>
                    <a:pt x="2873" y="1358"/>
                  </a:lnTo>
                  <a:cubicBezTo>
                    <a:pt x="2837" y="1314"/>
                    <a:pt x="2783" y="1293"/>
                    <a:pt x="2727" y="1293"/>
                  </a:cubicBezTo>
                  <a:cubicBezTo>
                    <a:pt x="2671" y="1293"/>
                    <a:pt x="2613" y="1314"/>
                    <a:pt x="2570" y="1358"/>
                  </a:cubicBezTo>
                  <a:lnTo>
                    <a:pt x="1343" y="2585"/>
                  </a:lnTo>
                  <a:cubicBezTo>
                    <a:pt x="1256" y="2671"/>
                    <a:pt x="1256" y="2801"/>
                    <a:pt x="1343" y="2888"/>
                  </a:cubicBezTo>
                  <a:lnTo>
                    <a:pt x="1761" y="3307"/>
                  </a:lnTo>
                  <a:cubicBezTo>
                    <a:pt x="1834" y="3379"/>
                    <a:pt x="1848" y="3480"/>
                    <a:pt x="1790" y="3566"/>
                  </a:cubicBezTo>
                  <a:cubicBezTo>
                    <a:pt x="1415" y="4144"/>
                    <a:pt x="1155" y="4793"/>
                    <a:pt x="996" y="5472"/>
                  </a:cubicBezTo>
                  <a:cubicBezTo>
                    <a:pt x="982" y="5573"/>
                    <a:pt x="895" y="5645"/>
                    <a:pt x="794" y="5645"/>
                  </a:cubicBezTo>
                  <a:lnTo>
                    <a:pt x="217" y="5645"/>
                  </a:lnTo>
                  <a:cubicBezTo>
                    <a:pt x="87" y="5645"/>
                    <a:pt x="0" y="5746"/>
                    <a:pt x="0" y="5862"/>
                  </a:cubicBezTo>
                  <a:lnTo>
                    <a:pt x="0" y="7594"/>
                  </a:lnTo>
                  <a:cubicBezTo>
                    <a:pt x="0" y="7724"/>
                    <a:pt x="87" y="7810"/>
                    <a:pt x="217" y="7810"/>
                  </a:cubicBezTo>
                  <a:lnTo>
                    <a:pt x="794" y="7810"/>
                  </a:lnTo>
                  <a:cubicBezTo>
                    <a:pt x="895" y="7810"/>
                    <a:pt x="982" y="7897"/>
                    <a:pt x="996" y="7998"/>
                  </a:cubicBezTo>
                  <a:cubicBezTo>
                    <a:pt x="1155" y="8676"/>
                    <a:pt x="1415" y="9312"/>
                    <a:pt x="1790" y="9889"/>
                  </a:cubicBezTo>
                  <a:cubicBezTo>
                    <a:pt x="1848" y="9976"/>
                    <a:pt x="1834" y="10091"/>
                    <a:pt x="1761" y="10163"/>
                  </a:cubicBezTo>
                  <a:lnTo>
                    <a:pt x="1357" y="10567"/>
                  </a:lnTo>
                  <a:cubicBezTo>
                    <a:pt x="1271" y="10654"/>
                    <a:pt x="1271" y="10798"/>
                    <a:pt x="1357" y="10885"/>
                  </a:cubicBezTo>
                  <a:lnTo>
                    <a:pt x="2584" y="12112"/>
                  </a:lnTo>
                  <a:cubicBezTo>
                    <a:pt x="2628" y="12155"/>
                    <a:pt x="2682" y="12177"/>
                    <a:pt x="2736" y="12177"/>
                  </a:cubicBezTo>
                  <a:cubicBezTo>
                    <a:pt x="2790" y="12177"/>
                    <a:pt x="2844" y="12155"/>
                    <a:pt x="2887" y="12112"/>
                  </a:cubicBezTo>
                  <a:lnTo>
                    <a:pt x="3292" y="11693"/>
                  </a:lnTo>
                  <a:cubicBezTo>
                    <a:pt x="3332" y="11653"/>
                    <a:pt x="3387" y="11635"/>
                    <a:pt x="3442" y="11635"/>
                  </a:cubicBezTo>
                  <a:cubicBezTo>
                    <a:pt x="3485" y="11635"/>
                    <a:pt x="3528" y="11646"/>
                    <a:pt x="3566" y="11665"/>
                  </a:cubicBezTo>
                  <a:cubicBezTo>
                    <a:pt x="4143" y="12040"/>
                    <a:pt x="4793" y="12314"/>
                    <a:pt x="5471" y="12459"/>
                  </a:cubicBezTo>
                  <a:cubicBezTo>
                    <a:pt x="5572" y="12473"/>
                    <a:pt x="5645" y="12560"/>
                    <a:pt x="5645" y="12675"/>
                  </a:cubicBezTo>
                  <a:lnTo>
                    <a:pt x="5645" y="13252"/>
                  </a:lnTo>
                  <a:cubicBezTo>
                    <a:pt x="5645" y="13368"/>
                    <a:pt x="5746" y="13469"/>
                    <a:pt x="5861" y="13469"/>
                  </a:cubicBezTo>
                  <a:lnTo>
                    <a:pt x="7593" y="13469"/>
                  </a:lnTo>
                  <a:cubicBezTo>
                    <a:pt x="7723" y="13469"/>
                    <a:pt x="7810" y="13368"/>
                    <a:pt x="7810" y="13252"/>
                  </a:cubicBezTo>
                  <a:lnTo>
                    <a:pt x="7810" y="12675"/>
                  </a:lnTo>
                  <a:cubicBezTo>
                    <a:pt x="7810" y="12560"/>
                    <a:pt x="7897" y="12473"/>
                    <a:pt x="7998" y="12459"/>
                  </a:cubicBezTo>
                  <a:cubicBezTo>
                    <a:pt x="8676" y="12314"/>
                    <a:pt x="9311" y="12040"/>
                    <a:pt x="9889" y="11665"/>
                  </a:cubicBezTo>
                  <a:cubicBezTo>
                    <a:pt x="9926" y="11646"/>
                    <a:pt x="9970" y="11635"/>
                    <a:pt x="10013" y="11635"/>
                  </a:cubicBezTo>
                  <a:cubicBezTo>
                    <a:pt x="10068" y="11635"/>
                    <a:pt x="10122" y="11653"/>
                    <a:pt x="10163" y="11693"/>
                  </a:cubicBezTo>
                  <a:lnTo>
                    <a:pt x="10567" y="12112"/>
                  </a:lnTo>
                  <a:cubicBezTo>
                    <a:pt x="10610" y="12155"/>
                    <a:pt x="10668" y="12177"/>
                    <a:pt x="10726" y="12177"/>
                  </a:cubicBezTo>
                  <a:cubicBezTo>
                    <a:pt x="10784" y="12177"/>
                    <a:pt x="10841" y="12155"/>
                    <a:pt x="10885" y="12112"/>
                  </a:cubicBezTo>
                  <a:lnTo>
                    <a:pt x="12112" y="10885"/>
                  </a:lnTo>
                  <a:cubicBezTo>
                    <a:pt x="12198" y="10798"/>
                    <a:pt x="12198" y="10654"/>
                    <a:pt x="12112" y="10567"/>
                  </a:cubicBezTo>
                  <a:lnTo>
                    <a:pt x="11693" y="10163"/>
                  </a:lnTo>
                  <a:cubicBezTo>
                    <a:pt x="11621" y="10077"/>
                    <a:pt x="11606" y="9976"/>
                    <a:pt x="11664" y="9889"/>
                  </a:cubicBezTo>
                  <a:cubicBezTo>
                    <a:pt x="12025" y="9312"/>
                    <a:pt x="12299" y="8662"/>
                    <a:pt x="12444" y="7998"/>
                  </a:cubicBezTo>
                  <a:cubicBezTo>
                    <a:pt x="12458" y="7883"/>
                    <a:pt x="12545" y="7810"/>
                    <a:pt x="12660" y="7810"/>
                  </a:cubicBezTo>
                  <a:lnTo>
                    <a:pt x="13238" y="7810"/>
                  </a:lnTo>
                  <a:cubicBezTo>
                    <a:pt x="13353" y="7810"/>
                    <a:pt x="13454" y="7709"/>
                    <a:pt x="13454" y="7594"/>
                  </a:cubicBezTo>
                  <a:lnTo>
                    <a:pt x="13454" y="5862"/>
                  </a:lnTo>
                  <a:cubicBezTo>
                    <a:pt x="13454" y="5746"/>
                    <a:pt x="13353" y="5645"/>
                    <a:pt x="13238" y="5645"/>
                  </a:cubicBezTo>
                  <a:lnTo>
                    <a:pt x="12660" y="5645"/>
                  </a:lnTo>
                  <a:cubicBezTo>
                    <a:pt x="12545" y="5645"/>
                    <a:pt x="12458" y="5573"/>
                    <a:pt x="12444" y="5472"/>
                  </a:cubicBezTo>
                  <a:cubicBezTo>
                    <a:pt x="12299" y="4793"/>
                    <a:pt x="12025" y="4144"/>
                    <a:pt x="11664" y="3566"/>
                  </a:cubicBezTo>
                  <a:cubicBezTo>
                    <a:pt x="11606" y="3480"/>
                    <a:pt x="11621" y="3364"/>
                    <a:pt x="11679" y="3292"/>
                  </a:cubicBezTo>
                  <a:lnTo>
                    <a:pt x="12097" y="2888"/>
                  </a:lnTo>
                  <a:cubicBezTo>
                    <a:pt x="12184" y="2801"/>
                    <a:pt x="12184" y="2657"/>
                    <a:pt x="12097" y="2585"/>
                  </a:cubicBezTo>
                  <a:lnTo>
                    <a:pt x="10870" y="1358"/>
                  </a:lnTo>
                  <a:cubicBezTo>
                    <a:pt x="10827" y="1314"/>
                    <a:pt x="10769" y="1293"/>
                    <a:pt x="10711" y="1293"/>
                  </a:cubicBezTo>
                  <a:cubicBezTo>
                    <a:pt x="10654" y="1293"/>
                    <a:pt x="10596" y="1314"/>
                    <a:pt x="10553" y="1358"/>
                  </a:cubicBezTo>
                  <a:lnTo>
                    <a:pt x="10148" y="1762"/>
                  </a:lnTo>
                  <a:cubicBezTo>
                    <a:pt x="10106" y="1804"/>
                    <a:pt x="10050" y="1826"/>
                    <a:pt x="9993" y="1826"/>
                  </a:cubicBezTo>
                  <a:cubicBezTo>
                    <a:pt x="9952" y="1826"/>
                    <a:pt x="9910" y="1815"/>
                    <a:pt x="9874" y="1791"/>
                  </a:cubicBezTo>
                  <a:cubicBezTo>
                    <a:pt x="9297" y="1415"/>
                    <a:pt x="8662" y="1141"/>
                    <a:pt x="7983" y="997"/>
                  </a:cubicBezTo>
                  <a:cubicBezTo>
                    <a:pt x="7882" y="982"/>
                    <a:pt x="7796" y="896"/>
                    <a:pt x="7796" y="795"/>
                  </a:cubicBezTo>
                  <a:lnTo>
                    <a:pt x="7796" y="217"/>
                  </a:lnTo>
                  <a:cubicBezTo>
                    <a:pt x="7796" y="102"/>
                    <a:pt x="7709" y="1"/>
                    <a:pt x="7579"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915" name="Google Shape;17915;p71"/>
            <p:cNvSpPr/>
            <p:nvPr/>
          </p:nvSpPr>
          <p:spPr>
            <a:xfrm>
              <a:off x="1854391" y="1563837"/>
              <a:ext cx="292166" cy="250511"/>
            </a:xfrm>
            <a:custGeom>
              <a:avLst/>
              <a:gdLst/>
              <a:ahLst/>
              <a:cxnLst/>
              <a:rect l="l" t="t" r="r" b="b"/>
              <a:pathLst>
                <a:path w="11145" h="9556" extrusionOk="0">
                  <a:moveTo>
                    <a:pt x="6341" y="861"/>
                  </a:moveTo>
                  <a:cubicBezTo>
                    <a:pt x="8352" y="861"/>
                    <a:pt x="10279" y="2422"/>
                    <a:pt x="10279" y="4779"/>
                  </a:cubicBezTo>
                  <a:cubicBezTo>
                    <a:pt x="10279" y="6930"/>
                    <a:pt x="8532" y="8691"/>
                    <a:pt x="6381" y="8691"/>
                  </a:cubicBezTo>
                  <a:cubicBezTo>
                    <a:pt x="2902" y="8676"/>
                    <a:pt x="1156" y="4476"/>
                    <a:pt x="3610" y="2007"/>
                  </a:cubicBezTo>
                  <a:cubicBezTo>
                    <a:pt x="4406" y="1215"/>
                    <a:pt x="5383" y="861"/>
                    <a:pt x="6341" y="861"/>
                  </a:cubicBezTo>
                  <a:close/>
                  <a:moveTo>
                    <a:pt x="6381" y="1"/>
                  </a:moveTo>
                  <a:cubicBezTo>
                    <a:pt x="2123" y="1"/>
                    <a:pt x="1" y="5154"/>
                    <a:pt x="3003" y="8157"/>
                  </a:cubicBezTo>
                  <a:cubicBezTo>
                    <a:pt x="3914" y="9067"/>
                    <a:pt x="5143" y="9555"/>
                    <a:pt x="6390" y="9555"/>
                  </a:cubicBezTo>
                  <a:cubicBezTo>
                    <a:pt x="7001" y="9555"/>
                    <a:pt x="7616" y="9438"/>
                    <a:pt x="8200" y="9196"/>
                  </a:cubicBezTo>
                  <a:cubicBezTo>
                    <a:pt x="9990" y="8445"/>
                    <a:pt x="11145" y="6713"/>
                    <a:pt x="11145" y="4779"/>
                  </a:cubicBezTo>
                  <a:cubicBezTo>
                    <a:pt x="11145" y="2137"/>
                    <a:pt x="9009" y="1"/>
                    <a:pt x="6381" y="1"/>
                  </a:cubicBezTo>
                  <a:close/>
                </a:path>
              </a:pathLst>
            </a:custGeom>
            <a:solidFill>
              <a:srgbClr val="72889B"/>
            </a:solidFill>
            <a:ln>
              <a:noFill/>
            </a:ln>
          </p:spPr>
          <p:txBody>
            <a:bodyPr spcFirstLastPara="1" wrap="square" lIns="91425" tIns="91425" rIns="91425" bIns="91425" anchor="ctr" anchorCtr="0">
              <a:noAutofit/>
            </a:bodyPr>
            <a:lstStyle/>
            <a:p>
              <a:endParaRPr/>
            </a:p>
          </p:txBody>
        </p:sp>
      </p:grpSp>
      <p:grpSp>
        <p:nvGrpSpPr>
          <p:cNvPr id="17916" name="Google Shape;17916;p71"/>
          <p:cNvGrpSpPr/>
          <p:nvPr/>
        </p:nvGrpSpPr>
        <p:grpSpPr>
          <a:xfrm>
            <a:off x="3214453" y="3340533"/>
            <a:ext cx="392465" cy="389896"/>
            <a:chOff x="3214452" y="3340533"/>
            <a:chExt cx="392465" cy="389896"/>
          </a:xfrm>
        </p:grpSpPr>
        <p:sp>
          <p:nvSpPr>
            <p:cNvPr id="17917" name="Google Shape;17917;p71"/>
            <p:cNvSpPr/>
            <p:nvPr/>
          </p:nvSpPr>
          <p:spPr>
            <a:xfrm>
              <a:off x="3214452" y="3340533"/>
              <a:ext cx="289912" cy="97651"/>
            </a:xfrm>
            <a:custGeom>
              <a:avLst/>
              <a:gdLst/>
              <a:ahLst/>
              <a:cxnLst/>
              <a:rect l="l" t="t" r="r" b="b"/>
              <a:pathLst>
                <a:path w="11059" h="3725" extrusionOk="0">
                  <a:moveTo>
                    <a:pt x="59" y="1"/>
                  </a:moveTo>
                  <a:cubicBezTo>
                    <a:pt x="30" y="1"/>
                    <a:pt x="1" y="29"/>
                    <a:pt x="1" y="44"/>
                  </a:cubicBezTo>
                  <a:lnTo>
                    <a:pt x="1" y="3682"/>
                  </a:lnTo>
                  <a:cubicBezTo>
                    <a:pt x="1" y="3711"/>
                    <a:pt x="30" y="3725"/>
                    <a:pt x="59" y="3725"/>
                  </a:cubicBezTo>
                  <a:lnTo>
                    <a:pt x="11015" y="3725"/>
                  </a:lnTo>
                  <a:cubicBezTo>
                    <a:pt x="11030" y="3725"/>
                    <a:pt x="11058" y="3711"/>
                    <a:pt x="11058" y="3682"/>
                  </a:cubicBezTo>
                  <a:lnTo>
                    <a:pt x="11058" y="44"/>
                  </a:lnTo>
                  <a:cubicBezTo>
                    <a:pt x="11058" y="29"/>
                    <a:pt x="11030" y="1"/>
                    <a:pt x="11015"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7918" name="Google Shape;17918;p71"/>
            <p:cNvSpPr/>
            <p:nvPr/>
          </p:nvSpPr>
          <p:spPr>
            <a:xfrm>
              <a:off x="3214452" y="3571749"/>
              <a:ext cx="302783" cy="98411"/>
            </a:xfrm>
            <a:custGeom>
              <a:avLst/>
              <a:gdLst/>
              <a:ahLst/>
              <a:cxnLst/>
              <a:rect l="l" t="t" r="r" b="b"/>
              <a:pathLst>
                <a:path w="11550" h="3754" extrusionOk="0">
                  <a:moveTo>
                    <a:pt x="59" y="1"/>
                  </a:moveTo>
                  <a:cubicBezTo>
                    <a:pt x="30" y="1"/>
                    <a:pt x="1" y="30"/>
                    <a:pt x="1" y="58"/>
                  </a:cubicBezTo>
                  <a:lnTo>
                    <a:pt x="1" y="3682"/>
                  </a:lnTo>
                  <a:cubicBezTo>
                    <a:pt x="1" y="3711"/>
                    <a:pt x="30" y="3739"/>
                    <a:pt x="59" y="3739"/>
                  </a:cubicBezTo>
                  <a:lnTo>
                    <a:pt x="9413" y="3739"/>
                  </a:lnTo>
                  <a:lnTo>
                    <a:pt x="9528" y="3754"/>
                  </a:lnTo>
                  <a:lnTo>
                    <a:pt x="9543" y="3754"/>
                  </a:lnTo>
                  <a:lnTo>
                    <a:pt x="9644" y="3696"/>
                  </a:lnTo>
                  <a:cubicBezTo>
                    <a:pt x="9716" y="3653"/>
                    <a:pt x="9774" y="3624"/>
                    <a:pt x="9846" y="3595"/>
                  </a:cubicBezTo>
                  <a:lnTo>
                    <a:pt x="11520" y="2931"/>
                  </a:lnTo>
                  <a:cubicBezTo>
                    <a:pt x="11535" y="2931"/>
                    <a:pt x="11549" y="2917"/>
                    <a:pt x="11549" y="2888"/>
                  </a:cubicBezTo>
                  <a:lnTo>
                    <a:pt x="11549" y="2166"/>
                  </a:lnTo>
                  <a:cubicBezTo>
                    <a:pt x="11549" y="2152"/>
                    <a:pt x="11549" y="2137"/>
                    <a:pt x="11535" y="2123"/>
                  </a:cubicBezTo>
                  <a:lnTo>
                    <a:pt x="11362" y="2036"/>
                  </a:lnTo>
                  <a:cubicBezTo>
                    <a:pt x="11058" y="1863"/>
                    <a:pt x="10827" y="1589"/>
                    <a:pt x="10741" y="1257"/>
                  </a:cubicBezTo>
                  <a:lnTo>
                    <a:pt x="10669" y="1011"/>
                  </a:lnTo>
                  <a:cubicBezTo>
                    <a:pt x="10669" y="982"/>
                    <a:pt x="10640" y="968"/>
                    <a:pt x="10625" y="968"/>
                  </a:cubicBezTo>
                  <a:lnTo>
                    <a:pt x="10366" y="968"/>
                  </a:lnTo>
                  <a:cubicBezTo>
                    <a:pt x="10106" y="968"/>
                    <a:pt x="9889" y="751"/>
                    <a:pt x="9889" y="491"/>
                  </a:cubicBezTo>
                  <a:cubicBezTo>
                    <a:pt x="9889" y="463"/>
                    <a:pt x="9889" y="448"/>
                    <a:pt x="9889" y="419"/>
                  </a:cubicBezTo>
                  <a:lnTo>
                    <a:pt x="9932" y="58"/>
                  </a:lnTo>
                  <a:cubicBezTo>
                    <a:pt x="9932" y="30"/>
                    <a:pt x="9918" y="1"/>
                    <a:pt x="9889"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7919" name="Google Shape;17919;p71"/>
            <p:cNvSpPr/>
            <p:nvPr/>
          </p:nvSpPr>
          <p:spPr>
            <a:xfrm>
              <a:off x="3214452" y="3456246"/>
              <a:ext cx="289912" cy="97756"/>
            </a:xfrm>
            <a:custGeom>
              <a:avLst/>
              <a:gdLst/>
              <a:ahLst/>
              <a:cxnLst/>
              <a:rect l="l" t="t" r="r" b="b"/>
              <a:pathLst>
                <a:path w="11059" h="3729" extrusionOk="0">
                  <a:moveTo>
                    <a:pt x="11030" y="0"/>
                  </a:moveTo>
                  <a:cubicBezTo>
                    <a:pt x="11025" y="0"/>
                    <a:pt x="11020" y="1"/>
                    <a:pt x="11015" y="4"/>
                  </a:cubicBezTo>
                  <a:lnTo>
                    <a:pt x="59" y="4"/>
                  </a:lnTo>
                  <a:cubicBezTo>
                    <a:pt x="30" y="4"/>
                    <a:pt x="1" y="18"/>
                    <a:pt x="1" y="47"/>
                  </a:cubicBezTo>
                  <a:lnTo>
                    <a:pt x="1" y="3685"/>
                  </a:lnTo>
                  <a:cubicBezTo>
                    <a:pt x="1" y="3714"/>
                    <a:pt x="30" y="3728"/>
                    <a:pt x="59" y="3728"/>
                  </a:cubicBezTo>
                  <a:lnTo>
                    <a:pt x="9817" y="3728"/>
                  </a:lnTo>
                  <a:cubicBezTo>
                    <a:pt x="9846" y="3728"/>
                    <a:pt x="9860" y="3714"/>
                    <a:pt x="9875" y="3685"/>
                  </a:cubicBezTo>
                  <a:lnTo>
                    <a:pt x="9889" y="3396"/>
                  </a:lnTo>
                  <a:cubicBezTo>
                    <a:pt x="9947" y="2804"/>
                    <a:pt x="10279" y="2530"/>
                    <a:pt x="10856" y="2227"/>
                  </a:cubicBezTo>
                  <a:lnTo>
                    <a:pt x="11044" y="2140"/>
                  </a:lnTo>
                  <a:cubicBezTo>
                    <a:pt x="11058" y="2126"/>
                    <a:pt x="11058" y="2111"/>
                    <a:pt x="11058" y="2097"/>
                  </a:cubicBezTo>
                  <a:lnTo>
                    <a:pt x="11058" y="47"/>
                  </a:lnTo>
                  <a:cubicBezTo>
                    <a:pt x="11058" y="24"/>
                    <a:pt x="11049" y="0"/>
                    <a:pt x="11030" y="0"/>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7920" name="Google Shape;17920;p71"/>
            <p:cNvSpPr/>
            <p:nvPr/>
          </p:nvSpPr>
          <p:spPr>
            <a:xfrm>
              <a:off x="3307410" y="3371912"/>
              <a:ext cx="88476" cy="12950"/>
            </a:xfrm>
            <a:custGeom>
              <a:avLst/>
              <a:gdLst/>
              <a:ahLst/>
              <a:cxnLst/>
              <a:rect l="l" t="t" r="r" b="b"/>
              <a:pathLst>
                <a:path w="3375" h="494" extrusionOk="0">
                  <a:moveTo>
                    <a:pt x="325" y="1"/>
                  </a:moveTo>
                  <a:cubicBezTo>
                    <a:pt x="1" y="1"/>
                    <a:pt x="1" y="494"/>
                    <a:pt x="325" y="494"/>
                  </a:cubicBezTo>
                  <a:cubicBezTo>
                    <a:pt x="334" y="494"/>
                    <a:pt x="343" y="493"/>
                    <a:pt x="352" y="493"/>
                  </a:cubicBezTo>
                  <a:lnTo>
                    <a:pt x="3023" y="493"/>
                  </a:lnTo>
                  <a:cubicBezTo>
                    <a:pt x="3032" y="493"/>
                    <a:pt x="3041" y="494"/>
                    <a:pt x="3050" y="494"/>
                  </a:cubicBezTo>
                  <a:cubicBezTo>
                    <a:pt x="3375" y="494"/>
                    <a:pt x="3375" y="1"/>
                    <a:pt x="3050" y="1"/>
                  </a:cubicBezTo>
                  <a:cubicBezTo>
                    <a:pt x="3041" y="1"/>
                    <a:pt x="3032" y="1"/>
                    <a:pt x="3023" y="2"/>
                  </a:cubicBezTo>
                  <a:lnTo>
                    <a:pt x="352" y="2"/>
                  </a:lnTo>
                  <a:cubicBezTo>
                    <a:pt x="343" y="1"/>
                    <a:pt x="334" y="1"/>
                    <a:pt x="325"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921" name="Google Shape;17921;p71"/>
            <p:cNvSpPr/>
            <p:nvPr/>
          </p:nvSpPr>
          <p:spPr>
            <a:xfrm>
              <a:off x="3307410" y="3400303"/>
              <a:ext cx="157605" cy="12557"/>
            </a:xfrm>
            <a:custGeom>
              <a:avLst/>
              <a:gdLst/>
              <a:ahLst/>
              <a:cxnLst/>
              <a:rect l="l" t="t" r="r" b="b"/>
              <a:pathLst>
                <a:path w="6012" h="479" extrusionOk="0">
                  <a:moveTo>
                    <a:pt x="325" y="0"/>
                  </a:moveTo>
                  <a:cubicBezTo>
                    <a:pt x="1" y="0"/>
                    <a:pt x="1" y="479"/>
                    <a:pt x="325" y="479"/>
                  </a:cubicBezTo>
                  <a:cubicBezTo>
                    <a:pt x="334" y="479"/>
                    <a:pt x="343" y="479"/>
                    <a:pt x="352" y="478"/>
                  </a:cubicBezTo>
                  <a:lnTo>
                    <a:pt x="5708" y="478"/>
                  </a:lnTo>
                  <a:cubicBezTo>
                    <a:pt x="6011" y="449"/>
                    <a:pt x="6011" y="16"/>
                    <a:pt x="5708" y="1"/>
                  </a:cubicBezTo>
                  <a:lnTo>
                    <a:pt x="352" y="1"/>
                  </a:lnTo>
                  <a:cubicBezTo>
                    <a:pt x="343" y="1"/>
                    <a:pt x="334" y="0"/>
                    <a:pt x="32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922" name="Google Shape;17922;p71"/>
            <p:cNvSpPr/>
            <p:nvPr/>
          </p:nvSpPr>
          <p:spPr>
            <a:xfrm>
              <a:off x="3307410" y="3487704"/>
              <a:ext cx="88476" cy="12950"/>
            </a:xfrm>
            <a:custGeom>
              <a:avLst/>
              <a:gdLst/>
              <a:ahLst/>
              <a:cxnLst/>
              <a:rect l="l" t="t" r="r" b="b"/>
              <a:pathLst>
                <a:path w="3375" h="494" extrusionOk="0">
                  <a:moveTo>
                    <a:pt x="325" y="1"/>
                  </a:moveTo>
                  <a:cubicBezTo>
                    <a:pt x="1" y="1"/>
                    <a:pt x="1" y="494"/>
                    <a:pt x="325" y="494"/>
                  </a:cubicBezTo>
                  <a:cubicBezTo>
                    <a:pt x="334" y="494"/>
                    <a:pt x="343" y="494"/>
                    <a:pt x="352" y="493"/>
                  </a:cubicBezTo>
                  <a:lnTo>
                    <a:pt x="3023" y="493"/>
                  </a:lnTo>
                  <a:cubicBezTo>
                    <a:pt x="3032" y="494"/>
                    <a:pt x="3041" y="494"/>
                    <a:pt x="3050" y="494"/>
                  </a:cubicBezTo>
                  <a:cubicBezTo>
                    <a:pt x="3375" y="494"/>
                    <a:pt x="3375" y="1"/>
                    <a:pt x="3050" y="1"/>
                  </a:cubicBezTo>
                  <a:cubicBezTo>
                    <a:pt x="3041" y="1"/>
                    <a:pt x="3032" y="1"/>
                    <a:pt x="3023" y="2"/>
                  </a:cubicBezTo>
                  <a:lnTo>
                    <a:pt x="352" y="2"/>
                  </a:lnTo>
                  <a:cubicBezTo>
                    <a:pt x="343" y="1"/>
                    <a:pt x="334" y="1"/>
                    <a:pt x="325" y="1"/>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923" name="Google Shape;17923;p71"/>
            <p:cNvSpPr/>
            <p:nvPr/>
          </p:nvSpPr>
          <p:spPr>
            <a:xfrm>
              <a:off x="3307410" y="3516068"/>
              <a:ext cx="155691" cy="12609"/>
            </a:xfrm>
            <a:custGeom>
              <a:avLst/>
              <a:gdLst/>
              <a:ahLst/>
              <a:cxnLst/>
              <a:rect l="l" t="t" r="r" b="b"/>
              <a:pathLst>
                <a:path w="5939" h="481" extrusionOk="0">
                  <a:moveTo>
                    <a:pt x="313" y="0"/>
                  </a:moveTo>
                  <a:cubicBezTo>
                    <a:pt x="1" y="0"/>
                    <a:pt x="5" y="480"/>
                    <a:pt x="325" y="480"/>
                  </a:cubicBezTo>
                  <a:cubicBezTo>
                    <a:pt x="334" y="480"/>
                    <a:pt x="343" y="480"/>
                    <a:pt x="352" y="479"/>
                  </a:cubicBezTo>
                  <a:lnTo>
                    <a:pt x="5650" y="479"/>
                  </a:lnTo>
                  <a:cubicBezTo>
                    <a:pt x="5939" y="450"/>
                    <a:pt x="5939" y="17"/>
                    <a:pt x="5650" y="3"/>
                  </a:cubicBezTo>
                  <a:lnTo>
                    <a:pt x="352" y="3"/>
                  </a:lnTo>
                  <a:cubicBezTo>
                    <a:pt x="339" y="1"/>
                    <a:pt x="326" y="0"/>
                    <a:pt x="313"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924" name="Google Shape;17924;p71"/>
            <p:cNvSpPr/>
            <p:nvPr/>
          </p:nvSpPr>
          <p:spPr>
            <a:xfrm>
              <a:off x="3307410" y="3603522"/>
              <a:ext cx="88476" cy="12950"/>
            </a:xfrm>
            <a:custGeom>
              <a:avLst/>
              <a:gdLst/>
              <a:ahLst/>
              <a:cxnLst/>
              <a:rect l="l" t="t" r="r" b="b"/>
              <a:pathLst>
                <a:path w="3375" h="494" extrusionOk="0">
                  <a:moveTo>
                    <a:pt x="325" y="0"/>
                  </a:moveTo>
                  <a:cubicBezTo>
                    <a:pt x="1" y="0"/>
                    <a:pt x="1" y="493"/>
                    <a:pt x="325" y="493"/>
                  </a:cubicBezTo>
                  <a:cubicBezTo>
                    <a:pt x="334" y="493"/>
                    <a:pt x="343" y="493"/>
                    <a:pt x="352" y="492"/>
                  </a:cubicBezTo>
                  <a:lnTo>
                    <a:pt x="3023" y="492"/>
                  </a:lnTo>
                  <a:cubicBezTo>
                    <a:pt x="3032" y="493"/>
                    <a:pt x="3041" y="493"/>
                    <a:pt x="3050" y="493"/>
                  </a:cubicBezTo>
                  <a:cubicBezTo>
                    <a:pt x="3375" y="493"/>
                    <a:pt x="3375" y="0"/>
                    <a:pt x="3050" y="0"/>
                  </a:cubicBezTo>
                  <a:cubicBezTo>
                    <a:pt x="3041" y="0"/>
                    <a:pt x="3032" y="0"/>
                    <a:pt x="3023" y="1"/>
                  </a:cubicBezTo>
                  <a:lnTo>
                    <a:pt x="352" y="1"/>
                  </a:lnTo>
                  <a:cubicBezTo>
                    <a:pt x="343" y="0"/>
                    <a:pt x="334" y="0"/>
                    <a:pt x="32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925" name="Google Shape;17925;p71"/>
            <p:cNvSpPr/>
            <p:nvPr/>
          </p:nvSpPr>
          <p:spPr>
            <a:xfrm>
              <a:off x="3307410" y="3631519"/>
              <a:ext cx="156215" cy="12950"/>
            </a:xfrm>
            <a:custGeom>
              <a:avLst/>
              <a:gdLst/>
              <a:ahLst/>
              <a:cxnLst/>
              <a:rect l="l" t="t" r="r" b="b"/>
              <a:pathLst>
                <a:path w="5959" h="494" extrusionOk="0">
                  <a:moveTo>
                    <a:pt x="325" y="0"/>
                  </a:moveTo>
                  <a:cubicBezTo>
                    <a:pt x="1" y="0"/>
                    <a:pt x="1" y="493"/>
                    <a:pt x="325" y="493"/>
                  </a:cubicBezTo>
                  <a:cubicBezTo>
                    <a:pt x="334" y="493"/>
                    <a:pt x="343" y="493"/>
                    <a:pt x="352" y="492"/>
                  </a:cubicBezTo>
                  <a:lnTo>
                    <a:pt x="5607" y="492"/>
                  </a:lnTo>
                  <a:cubicBezTo>
                    <a:pt x="5616" y="493"/>
                    <a:pt x="5625" y="493"/>
                    <a:pt x="5634" y="493"/>
                  </a:cubicBezTo>
                  <a:cubicBezTo>
                    <a:pt x="5959" y="493"/>
                    <a:pt x="5959" y="0"/>
                    <a:pt x="5634" y="0"/>
                  </a:cubicBezTo>
                  <a:cubicBezTo>
                    <a:pt x="5625" y="0"/>
                    <a:pt x="5616" y="1"/>
                    <a:pt x="5607" y="1"/>
                  </a:cubicBezTo>
                  <a:lnTo>
                    <a:pt x="352" y="1"/>
                  </a:lnTo>
                  <a:cubicBezTo>
                    <a:pt x="343" y="1"/>
                    <a:pt x="334" y="0"/>
                    <a:pt x="325" y="0"/>
                  </a:cubicBezTo>
                  <a:close/>
                </a:path>
              </a:pathLst>
            </a:custGeom>
            <a:solidFill>
              <a:srgbClr val="CDD7DF"/>
            </a:solidFill>
            <a:ln>
              <a:noFill/>
            </a:ln>
          </p:spPr>
          <p:txBody>
            <a:bodyPr spcFirstLastPara="1" wrap="square" lIns="91425" tIns="91425" rIns="91425" bIns="91425" anchor="ctr" anchorCtr="0">
              <a:noAutofit/>
            </a:bodyPr>
            <a:lstStyle/>
            <a:p>
              <a:endParaRPr/>
            </a:p>
          </p:txBody>
        </p:sp>
        <p:sp>
          <p:nvSpPr>
            <p:cNvPr id="17926" name="Google Shape;17926;p71"/>
            <p:cNvSpPr/>
            <p:nvPr/>
          </p:nvSpPr>
          <p:spPr>
            <a:xfrm>
              <a:off x="3235660" y="3365070"/>
              <a:ext cx="57175" cy="54973"/>
            </a:xfrm>
            <a:custGeom>
              <a:avLst/>
              <a:gdLst/>
              <a:ahLst/>
              <a:cxnLst/>
              <a:rect l="l" t="t" r="r" b="b"/>
              <a:pathLst>
                <a:path w="2181" h="2097" extrusionOk="0">
                  <a:moveTo>
                    <a:pt x="1498" y="0"/>
                  </a:moveTo>
                  <a:cubicBezTo>
                    <a:pt x="1485" y="0"/>
                    <a:pt x="1472" y="1"/>
                    <a:pt x="1458" y="3"/>
                  </a:cubicBezTo>
                  <a:lnTo>
                    <a:pt x="246" y="3"/>
                  </a:lnTo>
                  <a:cubicBezTo>
                    <a:pt x="101" y="3"/>
                    <a:pt x="0" y="104"/>
                    <a:pt x="0" y="234"/>
                  </a:cubicBezTo>
                  <a:lnTo>
                    <a:pt x="0" y="1851"/>
                  </a:lnTo>
                  <a:cubicBezTo>
                    <a:pt x="0" y="1981"/>
                    <a:pt x="101" y="2096"/>
                    <a:pt x="246" y="2096"/>
                  </a:cubicBezTo>
                  <a:lnTo>
                    <a:pt x="1935" y="2096"/>
                  </a:lnTo>
                  <a:cubicBezTo>
                    <a:pt x="2065" y="2096"/>
                    <a:pt x="2166" y="1981"/>
                    <a:pt x="2166" y="1851"/>
                  </a:cubicBezTo>
                  <a:lnTo>
                    <a:pt x="2166" y="1418"/>
                  </a:lnTo>
                  <a:cubicBezTo>
                    <a:pt x="2180" y="1237"/>
                    <a:pt x="2054" y="1147"/>
                    <a:pt x="1927" y="1147"/>
                  </a:cubicBezTo>
                  <a:cubicBezTo>
                    <a:pt x="1801" y="1147"/>
                    <a:pt x="1675" y="1237"/>
                    <a:pt x="1689" y="1418"/>
                  </a:cubicBezTo>
                  <a:lnTo>
                    <a:pt x="1689" y="1605"/>
                  </a:lnTo>
                  <a:lnTo>
                    <a:pt x="477" y="1605"/>
                  </a:lnTo>
                  <a:lnTo>
                    <a:pt x="477" y="479"/>
                  </a:lnTo>
                  <a:lnTo>
                    <a:pt x="1458" y="479"/>
                  </a:lnTo>
                  <a:cubicBezTo>
                    <a:pt x="1468" y="480"/>
                    <a:pt x="1477" y="480"/>
                    <a:pt x="1485" y="480"/>
                  </a:cubicBezTo>
                  <a:cubicBezTo>
                    <a:pt x="1806" y="480"/>
                    <a:pt x="1810" y="0"/>
                    <a:pt x="1498" y="0"/>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7927" name="Google Shape;17927;p71"/>
            <p:cNvSpPr/>
            <p:nvPr/>
          </p:nvSpPr>
          <p:spPr>
            <a:xfrm>
              <a:off x="3248426" y="3364755"/>
              <a:ext cx="55104" cy="40528"/>
            </a:xfrm>
            <a:custGeom>
              <a:avLst/>
              <a:gdLst/>
              <a:ahLst/>
              <a:cxnLst/>
              <a:rect l="l" t="t" r="r" b="b"/>
              <a:pathLst>
                <a:path w="2102" h="1546" extrusionOk="0">
                  <a:moveTo>
                    <a:pt x="1754" y="1"/>
                  </a:moveTo>
                  <a:cubicBezTo>
                    <a:pt x="1694" y="1"/>
                    <a:pt x="1631" y="26"/>
                    <a:pt x="1578" y="87"/>
                  </a:cubicBezTo>
                  <a:lnTo>
                    <a:pt x="769" y="939"/>
                  </a:lnTo>
                  <a:lnTo>
                    <a:pt x="524" y="679"/>
                  </a:lnTo>
                  <a:cubicBezTo>
                    <a:pt x="470" y="618"/>
                    <a:pt x="407" y="593"/>
                    <a:pt x="346" y="593"/>
                  </a:cubicBezTo>
                  <a:cubicBezTo>
                    <a:pt x="163" y="593"/>
                    <a:pt x="0" y="823"/>
                    <a:pt x="163" y="997"/>
                  </a:cubicBezTo>
                  <a:lnTo>
                    <a:pt x="581" y="1458"/>
                  </a:lnTo>
                  <a:cubicBezTo>
                    <a:pt x="625" y="1516"/>
                    <a:pt x="697" y="1545"/>
                    <a:pt x="769" y="1545"/>
                  </a:cubicBezTo>
                  <a:cubicBezTo>
                    <a:pt x="841" y="1545"/>
                    <a:pt x="899" y="1516"/>
                    <a:pt x="957" y="1473"/>
                  </a:cubicBezTo>
                  <a:lnTo>
                    <a:pt x="1938" y="419"/>
                  </a:lnTo>
                  <a:cubicBezTo>
                    <a:pt x="2101" y="235"/>
                    <a:pt x="1937" y="1"/>
                    <a:pt x="1754" y="1"/>
                  </a:cubicBez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7928" name="Google Shape;17928;p71"/>
            <p:cNvSpPr/>
            <p:nvPr/>
          </p:nvSpPr>
          <p:spPr>
            <a:xfrm>
              <a:off x="3235660" y="3480547"/>
              <a:ext cx="56782" cy="55287"/>
            </a:xfrm>
            <a:custGeom>
              <a:avLst/>
              <a:gdLst/>
              <a:ahLst/>
              <a:cxnLst/>
              <a:rect l="l" t="t" r="r" b="b"/>
              <a:pathLst>
                <a:path w="2166" h="2109" extrusionOk="0">
                  <a:moveTo>
                    <a:pt x="246" y="1"/>
                  </a:moveTo>
                  <a:cubicBezTo>
                    <a:pt x="101" y="1"/>
                    <a:pt x="0" y="116"/>
                    <a:pt x="0" y="246"/>
                  </a:cubicBezTo>
                  <a:lnTo>
                    <a:pt x="0" y="1863"/>
                  </a:lnTo>
                  <a:cubicBezTo>
                    <a:pt x="0" y="1993"/>
                    <a:pt x="101" y="2108"/>
                    <a:pt x="246" y="2108"/>
                  </a:cubicBezTo>
                  <a:lnTo>
                    <a:pt x="1935" y="2108"/>
                  </a:lnTo>
                  <a:cubicBezTo>
                    <a:pt x="2065" y="2108"/>
                    <a:pt x="2166" y="1993"/>
                    <a:pt x="2166" y="1863"/>
                  </a:cubicBezTo>
                  <a:lnTo>
                    <a:pt x="2166" y="1430"/>
                  </a:lnTo>
                  <a:cubicBezTo>
                    <a:pt x="2151" y="1278"/>
                    <a:pt x="2036" y="1202"/>
                    <a:pt x="1922" y="1202"/>
                  </a:cubicBezTo>
                  <a:cubicBezTo>
                    <a:pt x="1808" y="1202"/>
                    <a:pt x="1696" y="1278"/>
                    <a:pt x="1689" y="1430"/>
                  </a:cubicBezTo>
                  <a:lnTo>
                    <a:pt x="1689" y="1617"/>
                  </a:lnTo>
                  <a:lnTo>
                    <a:pt x="477" y="1617"/>
                  </a:lnTo>
                  <a:lnTo>
                    <a:pt x="477" y="492"/>
                  </a:lnTo>
                  <a:lnTo>
                    <a:pt x="1458" y="492"/>
                  </a:lnTo>
                  <a:cubicBezTo>
                    <a:pt x="1761" y="463"/>
                    <a:pt x="1761" y="30"/>
                    <a:pt x="1458" y="1"/>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7929" name="Google Shape;17929;p71"/>
            <p:cNvSpPr/>
            <p:nvPr/>
          </p:nvSpPr>
          <p:spPr>
            <a:xfrm>
              <a:off x="3248400" y="3480573"/>
              <a:ext cx="55130" cy="40502"/>
            </a:xfrm>
            <a:custGeom>
              <a:avLst/>
              <a:gdLst/>
              <a:ahLst/>
              <a:cxnLst/>
              <a:rect l="l" t="t" r="r" b="b"/>
              <a:pathLst>
                <a:path w="2103" h="1545" extrusionOk="0">
                  <a:moveTo>
                    <a:pt x="1755" y="0"/>
                  </a:moveTo>
                  <a:cubicBezTo>
                    <a:pt x="1695" y="0"/>
                    <a:pt x="1632" y="26"/>
                    <a:pt x="1579" y="86"/>
                  </a:cubicBezTo>
                  <a:lnTo>
                    <a:pt x="770" y="938"/>
                  </a:lnTo>
                  <a:lnTo>
                    <a:pt x="525" y="664"/>
                  </a:lnTo>
                  <a:cubicBezTo>
                    <a:pt x="472" y="607"/>
                    <a:pt x="410" y="584"/>
                    <a:pt x="351" y="584"/>
                  </a:cubicBezTo>
                  <a:cubicBezTo>
                    <a:pt x="166" y="584"/>
                    <a:pt x="0" y="810"/>
                    <a:pt x="164" y="996"/>
                  </a:cubicBezTo>
                  <a:lnTo>
                    <a:pt x="582" y="1458"/>
                  </a:lnTo>
                  <a:cubicBezTo>
                    <a:pt x="626" y="1515"/>
                    <a:pt x="698" y="1544"/>
                    <a:pt x="770" y="1544"/>
                  </a:cubicBezTo>
                  <a:cubicBezTo>
                    <a:pt x="842" y="1544"/>
                    <a:pt x="900" y="1515"/>
                    <a:pt x="958" y="1458"/>
                  </a:cubicBezTo>
                  <a:lnTo>
                    <a:pt x="1939" y="418"/>
                  </a:lnTo>
                  <a:cubicBezTo>
                    <a:pt x="2102" y="234"/>
                    <a:pt x="1938" y="0"/>
                    <a:pt x="1755" y="0"/>
                  </a:cubicBez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7930" name="Google Shape;17930;p71"/>
            <p:cNvSpPr/>
            <p:nvPr/>
          </p:nvSpPr>
          <p:spPr>
            <a:xfrm>
              <a:off x="3235660" y="3596312"/>
              <a:ext cx="56782" cy="55314"/>
            </a:xfrm>
            <a:custGeom>
              <a:avLst/>
              <a:gdLst/>
              <a:ahLst/>
              <a:cxnLst/>
              <a:rect l="l" t="t" r="r" b="b"/>
              <a:pathLst>
                <a:path w="2166" h="2110" extrusionOk="0">
                  <a:moveTo>
                    <a:pt x="1485" y="1"/>
                  </a:moveTo>
                  <a:cubicBezTo>
                    <a:pt x="1477" y="1"/>
                    <a:pt x="1468" y="1"/>
                    <a:pt x="1458" y="2"/>
                  </a:cubicBezTo>
                  <a:lnTo>
                    <a:pt x="246" y="2"/>
                  </a:lnTo>
                  <a:cubicBezTo>
                    <a:pt x="101" y="2"/>
                    <a:pt x="0" y="117"/>
                    <a:pt x="0" y="247"/>
                  </a:cubicBezTo>
                  <a:lnTo>
                    <a:pt x="0" y="1864"/>
                  </a:lnTo>
                  <a:cubicBezTo>
                    <a:pt x="0" y="1994"/>
                    <a:pt x="101" y="2109"/>
                    <a:pt x="246" y="2109"/>
                  </a:cubicBezTo>
                  <a:lnTo>
                    <a:pt x="1935" y="2109"/>
                  </a:lnTo>
                  <a:cubicBezTo>
                    <a:pt x="2065" y="2095"/>
                    <a:pt x="2166" y="1994"/>
                    <a:pt x="2166" y="1850"/>
                  </a:cubicBezTo>
                  <a:lnTo>
                    <a:pt x="2166" y="1417"/>
                  </a:lnTo>
                  <a:cubicBezTo>
                    <a:pt x="2151" y="1272"/>
                    <a:pt x="2036" y="1200"/>
                    <a:pt x="1922" y="1200"/>
                  </a:cubicBezTo>
                  <a:cubicBezTo>
                    <a:pt x="1808" y="1200"/>
                    <a:pt x="1696" y="1272"/>
                    <a:pt x="1689" y="1417"/>
                  </a:cubicBezTo>
                  <a:lnTo>
                    <a:pt x="1689" y="1619"/>
                  </a:lnTo>
                  <a:lnTo>
                    <a:pt x="477" y="1619"/>
                  </a:lnTo>
                  <a:lnTo>
                    <a:pt x="477" y="493"/>
                  </a:lnTo>
                  <a:lnTo>
                    <a:pt x="1458" y="493"/>
                  </a:lnTo>
                  <a:cubicBezTo>
                    <a:pt x="1468" y="493"/>
                    <a:pt x="1477" y="494"/>
                    <a:pt x="1485" y="494"/>
                  </a:cubicBezTo>
                  <a:cubicBezTo>
                    <a:pt x="1810" y="494"/>
                    <a:pt x="1810" y="1"/>
                    <a:pt x="1485" y="1"/>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7931" name="Google Shape;17931;p71"/>
            <p:cNvSpPr/>
            <p:nvPr/>
          </p:nvSpPr>
          <p:spPr>
            <a:xfrm>
              <a:off x="3248400" y="3596365"/>
              <a:ext cx="55130" cy="40214"/>
            </a:xfrm>
            <a:custGeom>
              <a:avLst/>
              <a:gdLst/>
              <a:ahLst/>
              <a:cxnLst/>
              <a:rect l="l" t="t" r="r" b="b"/>
              <a:pathLst>
                <a:path w="2103" h="1534" extrusionOk="0">
                  <a:moveTo>
                    <a:pt x="1755" y="0"/>
                  </a:moveTo>
                  <a:cubicBezTo>
                    <a:pt x="1695" y="0"/>
                    <a:pt x="1632" y="26"/>
                    <a:pt x="1579" y="87"/>
                  </a:cubicBezTo>
                  <a:lnTo>
                    <a:pt x="770" y="938"/>
                  </a:lnTo>
                  <a:lnTo>
                    <a:pt x="525" y="664"/>
                  </a:lnTo>
                  <a:cubicBezTo>
                    <a:pt x="471" y="603"/>
                    <a:pt x="409" y="578"/>
                    <a:pt x="348" y="578"/>
                  </a:cubicBezTo>
                  <a:cubicBezTo>
                    <a:pt x="165" y="578"/>
                    <a:pt x="1" y="811"/>
                    <a:pt x="164" y="996"/>
                  </a:cubicBezTo>
                  <a:lnTo>
                    <a:pt x="582" y="1458"/>
                  </a:lnTo>
                  <a:cubicBezTo>
                    <a:pt x="626" y="1501"/>
                    <a:pt x="698" y="1530"/>
                    <a:pt x="770" y="1530"/>
                  </a:cubicBezTo>
                  <a:cubicBezTo>
                    <a:pt x="783" y="1533"/>
                    <a:pt x="794" y="1534"/>
                    <a:pt x="806" y="1534"/>
                  </a:cubicBezTo>
                  <a:cubicBezTo>
                    <a:pt x="862" y="1534"/>
                    <a:pt x="910" y="1506"/>
                    <a:pt x="958" y="1458"/>
                  </a:cubicBezTo>
                  <a:lnTo>
                    <a:pt x="1939" y="419"/>
                  </a:lnTo>
                  <a:cubicBezTo>
                    <a:pt x="2102" y="234"/>
                    <a:pt x="1938" y="0"/>
                    <a:pt x="1755" y="0"/>
                  </a:cubicBez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7932" name="Google Shape;17932;p71"/>
            <p:cNvSpPr/>
            <p:nvPr/>
          </p:nvSpPr>
          <p:spPr>
            <a:xfrm>
              <a:off x="3438878" y="3642136"/>
              <a:ext cx="168038" cy="88292"/>
            </a:xfrm>
            <a:custGeom>
              <a:avLst/>
              <a:gdLst/>
              <a:ahLst/>
              <a:cxnLst/>
              <a:rect l="l" t="t" r="r" b="b"/>
              <a:pathLst>
                <a:path w="6410" h="3368" extrusionOk="0">
                  <a:moveTo>
                    <a:pt x="2440" y="1"/>
                  </a:moveTo>
                  <a:lnTo>
                    <a:pt x="982" y="592"/>
                  </a:lnTo>
                  <a:cubicBezTo>
                    <a:pt x="837" y="636"/>
                    <a:pt x="707" y="722"/>
                    <a:pt x="592" y="809"/>
                  </a:cubicBezTo>
                  <a:lnTo>
                    <a:pt x="549" y="838"/>
                  </a:lnTo>
                  <a:lnTo>
                    <a:pt x="534" y="867"/>
                  </a:lnTo>
                  <a:lnTo>
                    <a:pt x="520" y="881"/>
                  </a:lnTo>
                  <a:lnTo>
                    <a:pt x="476" y="910"/>
                  </a:lnTo>
                  <a:cubicBezTo>
                    <a:pt x="217" y="1170"/>
                    <a:pt x="58" y="1502"/>
                    <a:pt x="0" y="1877"/>
                  </a:cubicBezTo>
                  <a:lnTo>
                    <a:pt x="0" y="1935"/>
                  </a:lnTo>
                  <a:lnTo>
                    <a:pt x="0" y="1949"/>
                  </a:lnTo>
                  <a:lnTo>
                    <a:pt x="0" y="2007"/>
                  </a:lnTo>
                  <a:lnTo>
                    <a:pt x="0" y="2036"/>
                  </a:lnTo>
                  <a:lnTo>
                    <a:pt x="0" y="2050"/>
                  </a:lnTo>
                  <a:lnTo>
                    <a:pt x="0" y="2123"/>
                  </a:lnTo>
                  <a:lnTo>
                    <a:pt x="0" y="2354"/>
                  </a:lnTo>
                  <a:lnTo>
                    <a:pt x="0" y="3061"/>
                  </a:lnTo>
                  <a:cubicBezTo>
                    <a:pt x="13" y="3232"/>
                    <a:pt x="147" y="3368"/>
                    <a:pt x="313" y="3368"/>
                  </a:cubicBezTo>
                  <a:cubicBezTo>
                    <a:pt x="329" y="3368"/>
                    <a:pt x="345" y="3367"/>
                    <a:pt x="361" y="3364"/>
                  </a:cubicBezTo>
                  <a:lnTo>
                    <a:pt x="6049" y="3364"/>
                  </a:lnTo>
                  <a:cubicBezTo>
                    <a:pt x="6065" y="3367"/>
                    <a:pt x="6081" y="3368"/>
                    <a:pt x="6097" y="3368"/>
                  </a:cubicBezTo>
                  <a:cubicBezTo>
                    <a:pt x="6265" y="3368"/>
                    <a:pt x="6409" y="3232"/>
                    <a:pt x="6409" y="3061"/>
                  </a:cubicBezTo>
                  <a:lnTo>
                    <a:pt x="6409" y="2354"/>
                  </a:lnTo>
                  <a:lnTo>
                    <a:pt x="6409" y="2123"/>
                  </a:lnTo>
                  <a:lnTo>
                    <a:pt x="6337" y="2123"/>
                  </a:lnTo>
                  <a:lnTo>
                    <a:pt x="6337" y="2050"/>
                  </a:lnTo>
                  <a:lnTo>
                    <a:pt x="6337" y="2036"/>
                  </a:lnTo>
                  <a:lnTo>
                    <a:pt x="6337" y="2007"/>
                  </a:lnTo>
                  <a:lnTo>
                    <a:pt x="6337" y="1949"/>
                  </a:lnTo>
                  <a:lnTo>
                    <a:pt x="6337" y="1935"/>
                  </a:lnTo>
                  <a:lnTo>
                    <a:pt x="6337" y="1877"/>
                  </a:lnTo>
                  <a:cubicBezTo>
                    <a:pt x="6294" y="1502"/>
                    <a:pt x="6121" y="1170"/>
                    <a:pt x="5861" y="910"/>
                  </a:cubicBezTo>
                  <a:lnTo>
                    <a:pt x="5818" y="881"/>
                  </a:lnTo>
                  <a:lnTo>
                    <a:pt x="5803" y="867"/>
                  </a:lnTo>
                  <a:lnTo>
                    <a:pt x="5789" y="838"/>
                  </a:lnTo>
                  <a:lnTo>
                    <a:pt x="5745" y="809"/>
                  </a:lnTo>
                  <a:cubicBezTo>
                    <a:pt x="5630" y="722"/>
                    <a:pt x="5500" y="636"/>
                    <a:pt x="5356" y="592"/>
                  </a:cubicBezTo>
                  <a:lnTo>
                    <a:pt x="3898" y="1"/>
                  </a:lnTo>
                  <a:lnTo>
                    <a:pt x="3537" y="376"/>
                  </a:lnTo>
                  <a:lnTo>
                    <a:pt x="3176" y="737"/>
                  </a:lnTo>
                  <a:lnTo>
                    <a:pt x="2801" y="376"/>
                  </a:lnTo>
                  <a:lnTo>
                    <a:pt x="2440" y="1"/>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7933" name="Google Shape;17933;p71"/>
            <p:cNvSpPr/>
            <p:nvPr/>
          </p:nvSpPr>
          <p:spPr>
            <a:xfrm>
              <a:off x="3436965" y="3642529"/>
              <a:ext cx="68526" cy="87899"/>
            </a:xfrm>
            <a:custGeom>
              <a:avLst/>
              <a:gdLst/>
              <a:ahLst/>
              <a:cxnLst/>
              <a:rect l="l" t="t" r="r" b="b"/>
              <a:pathLst>
                <a:path w="2614" h="3353" extrusionOk="0">
                  <a:moveTo>
                    <a:pt x="2469" y="0"/>
                  </a:moveTo>
                  <a:lnTo>
                    <a:pt x="1026" y="563"/>
                  </a:lnTo>
                  <a:cubicBezTo>
                    <a:pt x="405" y="808"/>
                    <a:pt x="1" y="1429"/>
                    <a:pt x="30" y="2108"/>
                  </a:cubicBezTo>
                  <a:lnTo>
                    <a:pt x="30" y="3046"/>
                  </a:lnTo>
                  <a:cubicBezTo>
                    <a:pt x="30" y="3217"/>
                    <a:pt x="174" y="3353"/>
                    <a:pt x="343" y="3353"/>
                  </a:cubicBezTo>
                  <a:cubicBezTo>
                    <a:pt x="358" y="3353"/>
                    <a:pt x="375" y="3352"/>
                    <a:pt x="391" y="3349"/>
                  </a:cubicBezTo>
                  <a:lnTo>
                    <a:pt x="463" y="3349"/>
                  </a:lnTo>
                  <a:lnTo>
                    <a:pt x="463" y="2108"/>
                  </a:lnTo>
                  <a:cubicBezTo>
                    <a:pt x="434" y="1429"/>
                    <a:pt x="838" y="808"/>
                    <a:pt x="1459" y="563"/>
                  </a:cubicBezTo>
                  <a:lnTo>
                    <a:pt x="2614" y="116"/>
                  </a:lnTo>
                  <a:lnTo>
                    <a:pt x="2469" y="0"/>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934" name="Google Shape;17934;p71"/>
            <p:cNvSpPr/>
            <p:nvPr/>
          </p:nvSpPr>
          <p:spPr>
            <a:xfrm>
              <a:off x="3468003" y="3503249"/>
              <a:ext cx="106354" cy="74975"/>
            </a:xfrm>
            <a:custGeom>
              <a:avLst/>
              <a:gdLst/>
              <a:ahLst/>
              <a:cxnLst/>
              <a:rect l="l" t="t" r="r" b="b"/>
              <a:pathLst>
                <a:path w="4057" h="2860" extrusionOk="0">
                  <a:moveTo>
                    <a:pt x="3581" y="2440"/>
                  </a:moveTo>
                  <a:lnTo>
                    <a:pt x="3564" y="2457"/>
                  </a:lnTo>
                  <a:lnTo>
                    <a:pt x="3564" y="2457"/>
                  </a:lnTo>
                  <a:lnTo>
                    <a:pt x="3566" y="2455"/>
                  </a:lnTo>
                  <a:lnTo>
                    <a:pt x="3581" y="2440"/>
                  </a:lnTo>
                  <a:close/>
                  <a:moveTo>
                    <a:pt x="3552" y="2455"/>
                  </a:moveTo>
                  <a:lnTo>
                    <a:pt x="3552" y="2469"/>
                  </a:lnTo>
                  <a:lnTo>
                    <a:pt x="3552" y="2484"/>
                  </a:lnTo>
                  <a:lnTo>
                    <a:pt x="3537" y="2513"/>
                  </a:lnTo>
                  <a:lnTo>
                    <a:pt x="3552" y="2469"/>
                  </a:lnTo>
                  <a:lnTo>
                    <a:pt x="3508" y="2498"/>
                  </a:lnTo>
                  <a:lnTo>
                    <a:pt x="3508" y="2498"/>
                  </a:lnTo>
                  <a:lnTo>
                    <a:pt x="3552" y="2455"/>
                  </a:lnTo>
                  <a:close/>
                  <a:moveTo>
                    <a:pt x="1949" y="1"/>
                  </a:moveTo>
                  <a:cubicBezTo>
                    <a:pt x="867" y="1"/>
                    <a:pt x="1" y="867"/>
                    <a:pt x="1" y="1935"/>
                  </a:cubicBezTo>
                  <a:lnTo>
                    <a:pt x="1" y="2859"/>
                  </a:lnTo>
                  <a:cubicBezTo>
                    <a:pt x="1" y="2859"/>
                    <a:pt x="448" y="2816"/>
                    <a:pt x="506" y="2599"/>
                  </a:cubicBezTo>
                  <a:cubicBezTo>
                    <a:pt x="520" y="2570"/>
                    <a:pt x="535" y="2556"/>
                    <a:pt x="549" y="2527"/>
                  </a:cubicBezTo>
                  <a:cubicBezTo>
                    <a:pt x="795" y="2527"/>
                    <a:pt x="1964" y="2513"/>
                    <a:pt x="2642" y="1704"/>
                  </a:cubicBezTo>
                  <a:cubicBezTo>
                    <a:pt x="2787" y="2094"/>
                    <a:pt x="3104" y="2397"/>
                    <a:pt x="3508" y="2513"/>
                  </a:cubicBezTo>
                  <a:cubicBezTo>
                    <a:pt x="3523" y="2541"/>
                    <a:pt x="3537" y="2570"/>
                    <a:pt x="3552" y="2585"/>
                  </a:cubicBezTo>
                  <a:cubicBezTo>
                    <a:pt x="3610" y="2801"/>
                    <a:pt x="4057" y="2845"/>
                    <a:pt x="4057" y="2845"/>
                  </a:cubicBezTo>
                  <a:lnTo>
                    <a:pt x="4057" y="1935"/>
                  </a:lnTo>
                  <a:cubicBezTo>
                    <a:pt x="4043" y="867"/>
                    <a:pt x="3176" y="1"/>
                    <a:pt x="2108"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935" name="Google Shape;17935;p71"/>
            <p:cNvSpPr/>
            <p:nvPr/>
          </p:nvSpPr>
          <p:spPr>
            <a:xfrm>
              <a:off x="3468003" y="3502882"/>
              <a:ext cx="57542" cy="74949"/>
            </a:xfrm>
            <a:custGeom>
              <a:avLst/>
              <a:gdLst/>
              <a:ahLst/>
              <a:cxnLst/>
              <a:rect l="l" t="t" r="r" b="b"/>
              <a:pathLst>
                <a:path w="2195" h="2859" extrusionOk="0">
                  <a:moveTo>
                    <a:pt x="1949" y="0"/>
                  </a:moveTo>
                  <a:cubicBezTo>
                    <a:pt x="881" y="0"/>
                    <a:pt x="1" y="881"/>
                    <a:pt x="1" y="1949"/>
                  </a:cubicBezTo>
                  <a:lnTo>
                    <a:pt x="1" y="2859"/>
                  </a:lnTo>
                  <a:cubicBezTo>
                    <a:pt x="116" y="2844"/>
                    <a:pt x="232" y="2815"/>
                    <a:pt x="347" y="2772"/>
                  </a:cubicBezTo>
                  <a:lnTo>
                    <a:pt x="347" y="2454"/>
                  </a:lnTo>
                  <a:lnTo>
                    <a:pt x="347" y="1949"/>
                  </a:lnTo>
                  <a:cubicBezTo>
                    <a:pt x="347" y="910"/>
                    <a:pt x="1155" y="58"/>
                    <a:pt x="2195" y="0"/>
                  </a:cubicBezTo>
                  <a:close/>
                </a:path>
              </a:pathLst>
            </a:custGeom>
            <a:solidFill>
              <a:srgbClr val="607588"/>
            </a:solidFill>
            <a:ln>
              <a:noFill/>
            </a:ln>
          </p:spPr>
          <p:txBody>
            <a:bodyPr spcFirstLastPara="1" wrap="square" lIns="91425" tIns="91425" rIns="91425" bIns="91425" anchor="ctr" anchorCtr="0">
              <a:noAutofit/>
            </a:bodyPr>
            <a:lstStyle/>
            <a:p>
              <a:endParaRPr/>
            </a:p>
          </p:txBody>
        </p:sp>
        <p:sp>
          <p:nvSpPr>
            <p:cNvPr id="17936" name="Google Shape;17936;p71"/>
            <p:cNvSpPr/>
            <p:nvPr/>
          </p:nvSpPr>
          <p:spPr>
            <a:xfrm>
              <a:off x="3559598" y="3570386"/>
              <a:ext cx="23489" cy="31143"/>
            </a:xfrm>
            <a:custGeom>
              <a:avLst/>
              <a:gdLst/>
              <a:ahLst/>
              <a:cxnLst/>
              <a:rect l="l" t="t" r="r" b="b"/>
              <a:pathLst>
                <a:path w="896" h="1188" extrusionOk="0">
                  <a:moveTo>
                    <a:pt x="250" y="0"/>
                  </a:moveTo>
                  <a:cubicBezTo>
                    <a:pt x="116" y="0"/>
                    <a:pt x="0" y="104"/>
                    <a:pt x="0" y="240"/>
                  </a:cubicBezTo>
                  <a:lnTo>
                    <a:pt x="0" y="948"/>
                  </a:lnTo>
                  <a:cubicBezTo>
                    <a:pt x="0" y="1084"/>
                    <a:pt x="116" y="1188"/>
                    <a:pt x="250" y="1188"/>
                  </a:cubicBezTo>
                  <a:cubicBezTo>
                    <a:pt x="272" y="1188"/>
                    <a:pt x="295" y="1185"/>
                    <a:pt x="318" y="1179"/>
                  </a:cubicBezTo>
                  <a:cubicBezTo>
                    <a:pt x="361" y="1164"/>
                    <a:pt x="419" y="1135"/>
                    <a:pt x="462" y="1121"/>
                  </a:cubicBezTo>
                  <a:cubicBezTo>
                    <a:pt x="505" y="1078"/>
                    <a:pt x="549" y="1034"/>
                    <a:pt x="592" y="1005"/>
                  </a:cubicBezTo>
                  <a:cubicBezTo>
                    <a:pt x="895" y="673"/>
                    <a:pt x="751" y="139"/>
                    <a:pt x="318" y="9"/>
                  </a:cubicBezTo>
                  <a:cubicBezTo>
                    <a:pt x="295" y="3"/>
                    <a:pt x="272" y="0"/>
                    <a:pt x="250" y="0"/>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7937" name="Google Shape;17937;p71"/>
            <p:cNvSpPr/>
            <p:nvPr/>
          </p:nvSpPr>
          <p:spPr>
            <a:xfrm>
              <a:off x="3459300" y="3570596"/>
              <a:ext cx="23489" cy="31065"/>
            </a:xfrm>
            <a:custGeom>
              <a:avLst/>
              <a:gdLst/>
              <a:ahLst/>
              <a:cxnLst/>
              <a:rect l="l" t="t" r="r" b="b"/>
              <a:pathLst>
                <a:path w="896" h="1185" extrusionOk="0">
                  <a:moveTo>
                    <a:pt x="658" y="1"/>
                  </a:moveTo>
                  <a:cubicBezTo>
                    <a:pt x="631" y="1"/>
                    <a:pt x="604" y="6"/>
                    <a:pt x="578" y="16"/>
                  </a:cubicBezTo>
                  <a:cubicBezTo>
                    <a:pt x="1" y="189"/>
                    <a:pt x="1" y="997"/>
                    <a:pt x="578" y="1171"/>
                  </a:cubicBezTo>
                  <a:cubicBezTo>
                    <a:pt x="604" y="1180"/>
                    <a:pt x="631" y="1185"/>
                    <a:pt x="656" y="1185"/>
                  </a:cubicBezTo>
                  <a:cubicBezTo>
                    <a:pt x="785" y="1185"/>
                    <a:pt x="896" y="1072"/>
                    <a:pt x="896" y="940"/>
                  </a:cubicBezTo>
                  <a:lnTo>
                    <a:pt x="896" y="247"/>
                  </a:lnTo>
                  <a:cubicBezTo>
                    <a:pt x="896" y="160"/>
                    <a:pt x="852" y="88"/>
                    <a:pt x="795" y="45"/>
                  </a:cubicBezTo>
                  <a:cubicBezTo>
                    <a:pt x="757" y="17"/>
                    <a:pt x="708" y="1"/>
                    <a:pt x="658" y="1"/>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7938" name="Google Shape;17938;p71"/>
            <p:cNvSpPr/>
            <p:nvPr/>
          </p:nvSpPr>
          <p:spPr>
            <a:xfrm>
              <a:off x="3501689" y="3624887"/>
              <a:ext cx="39008" cy="44146"/>
            </a:xfrm>
            <a:custGeom>
              <a:avLst/>
              <a:gdLst/>
              <a:ahLst/>
              <a:cxnLst/>
              <a:rect l="l" t="t" r="r" b="b"/>
              <a:pathLst>
                <a:path w="1488" h="1684" extrusionOk="0">
                  <a:moveTo>
                    <a:pt x="241" y="1"/>
                  </a:moveTo>
                  <a:cubicBezTo>
                    <a:pt x="109" y="1"/>
                    <a:pt x="0" y="115"/>
                    <a:pt x="0" y="240"/>
                  </a:cubicBezTo>
                  <a:lnTo>
                    <a:pt x="0" y="962"/>
                  </a:lnTo>
                  <a:cubicBezTo>
                    <a:pt x="0" y="1019"/>
                    <a:pt x="29" y="1092"/>
                    <a:pt x="73" y="1135"/>
                  </a:cubicBezTo>
                  <a:lnTo>
                    <a:pt x="563" y="1611"/>
                  </a:lnTo>
                  <a:cubicBezTo>
                    <a:pt x="607" y="1655"/>
                    <a:pt x="679" y="1684"/>
                    <a:pt x="737" y="1684"/>
                  </a:cubicBezTo>
                  <a:cubicBezTo>
                    <a:pt x="809" y="1684"/>
                    <a:pt x="867" y="1655"/>
                    <a:pt x="924" y="1611"/>
                  </a:cubicBezTo>
                  <a:lnTo>
                    <a:pt x="1430" y="1077"/>
                  </a:lnTo>
                  <a:cubicBezTo>
                    <a:pt x="1473" y="1034"/>
                    <a:pt x="1487" y="976"/>
                    <a:pt x="1487" y="918"/>
                  </a:cubicBezTo>
                  <a:lnTo>
                    <a:pt x="1487" y="240"/>
                  </a:lnTo>
                  <a:cubicBezTo>
                    <a:pt x="1487" y="168"/>
                    <a:pt x="1458" y="125"/>
                    <a:pt x="1415" y="81"/>
                  </a:cubicBezTo>
                  <a:cubicBezTo>
                    <a:pt x="1357" y="38"/>
                    <a:pt x="1300" y="9"/>
                    <a:pt x="1227" y="9"/>
                  </a:cubicBezTo>
                  <a:lnTo>
                    <a:pt x="1184" y="9"/>
                  </a:lnTo>
                  <a:cubicBezTo>
                    <a:pt x="1097" y="23"/>
                    <a:pt x="996" y="38"/>
                    <a:pt x="895" y="38"/>
                  </a:cubicBezTo>
                  <a:lnTo>
                    <a:pt x="592" y="38"/>
                  </a:lnTo>
                  <a:cubicBezTo>
                    <a:pt x="491" y="38"/>
                    <a:pt x="390" y="23"/>
                    <a:pt x="304" y="9"/>
                  </a:cubicBezTo>
                  <a:cubicBezTo>
                    <a:pt x="282" y="3"/>
                    <a:pt x="262" y="1"/>
                    <a:pt x="241" y="1"/>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7939" name="Google Shape;17939;p71"/>
            <p:cNvSpPr/>
            <p:nvPr/>
          </p:nvSpPr>
          <p:spPr>
            <a:xfrm>
              <a:off x="3501689" y="3625385"/>
              <a:ext cx="24249" cy="44015"/>
            </a:xfrm>
            <a:custGeom>
              <a:avLst/>
              <a:gdLst/>
              <a:ahLst/>
              <a:cxnLst/>
              <a:rect l="l" t="t" r="r" b="b"/>
              <a:pathLst>
                <a:path w="925" h="1679" extrusionOk="0">
                  <a:moveTo>
                    <a:pt x="241" y="0"/>
                  </a:moveTo>
                  <a:cubicBezTo>
                    <a:pt x="105" y="0"/>
                    <a:pt x="0" y="108"/>
                    <a:pt x="0" y="250"/>
                  </a:cubicBezTo>
                  <a:lnTo>
                    <a:pt x="0" y="957"/>
                  </a:lnTo>
                  <a:cubicBezTo>
                    <a:pt x="0" y="1029"/>
                    <a:pt x="29" y="1087"/>
                    <a:pt x="73" y="1130"/>
                  </a:cubicBezTo>
                  <a:lnTo>
                    <a:pt x="563" y="1621"/>
                  </a:lnTo>
                  <a:cubicBezTo>
                    <a:pt x="607" y="1665"/>
                    <a:pt x="679" y="1679"/>
                    <a:pt x="737" y="1679"/>
                  </a:cubicBezTo>
                  <a:cubicBezTo>
                    <a:pt x="809" y="1679"/>
                    <a:pt x="867" y="1650"/>
                    <a:pt x="924" y="1607"/>
                  </a:cubicBezTo>
                  <a:cubicBezTo>
                    <a:pt x="867" y="1592"/>
                    <a:pt x="823" y="1578"/>
                    <a:pt x="780" y="1549"/>
                  </a:cubicBezTo>
                  <a:lnTo>
                    <a:pt x="289" y="1058"/>
                  </a:lnTo>
                  <a:cubicBezTo>
                    <a:pt x="246" y="1015"/>
                    <a:pt x="217" y="957"/>
                    <a:pt x="217" y="885"/>
                  </a:cubicBezTo>
                  <a:lnTo>
                    <a:pt x="217" y="178"/>
                  </a:lnTo>
                  <a:cubicBezTo>
                    <a:pt x="217" y="106"/>
                    <a:pt x="246" y="48"/>
                    <a:pt x="289" y="4"/>
                  </a:cubicBezTo>
                  <a:cubicBezTo>
                    <a:pt x="273" y="1"/>
                    <a:pt x="256" y="0"/>
                    <a:pt x="241" y="0"/>
                  </a:cubicBezTo>
                  <a:close/>
                </a:path>
              </a:pathLst>
            </a:custGeom>
            <a:solidFill>
              <a:srgbClr val="B7C5D1"/>
            </a:solidFill>
            <a:ln>
              <a:noFill/>
            </a:ln>
          </p:spPr>
          <p:txBody>
            <a:bodyPr spcFirstLastPara="1" wrap="square" lIns="91425" tIns="91425" rIns="91425" bIns="91425" anchor="ctr" anchorCtr="0">
              <a:noAutofit/>
            </a:bodyPr>
            <a:lstStyle/>
            <a:p>
              <a:endParaRPr/>
            </a:p>
          </p:txBody>
        </p:sp>
        <p:sp>
          <p:nvSpPr>
            <p:cNvPr id="17940" name="Google Shape;17940;p71"/>
            <p:cNvSpPr/>
            <p:nvPr/>
          </p:nvSpPr>
          <p:spPr>
            <a:xfrm>
              <a:off x="3479354" y="3547133"/>
              <a:ext cx="83652" cy="89367"/>
            </a:xfrm>
            <a:custGeom>
              <a:avLst/>
              <a:gdLst/>
              <a:ahLst/>
              <a:cxnLst/>
              <a:rect l="l" t="t" r="r" b="b"/>
              <a:pathLst>
                <a:path w="3191" h="3409" extrusionOk="0">
                  <a:moveTo>
                    <a:pt x="2201" y="1"/>
                  </a:moveTo>
                  <a:cubicBezTo>
                    <a:pt x="2184" y="1"/>
                    <a:pt x="2167" y="6"/>
                    <a:pt x="2152" y="16"/>
                  </a:cubicBezTo>
                  <a:cubicBezTo>
                    <a:pt x="1805" y="276"/>
                    <a:pt x="1415" y="463"/>
                    <a:pt x="997" y="579"/>
                  </a:cubicBezTo>
                  <a:cubicBezTo>
                    <a:pt x="867" y="622"/>
                    <a:pt x="737" y="651"/>
                    <a:pt x="607" y="680"/>
                  </a:cubicBezTo>
                  <a:cubicBezTo>
                    <a:pt x="492" y="694"/>
                    <a:pt x="362" y="709"/>
                    <a:pt x="232" y="723"/>
                  </a:cubicBezTo>
                  <a:cubicBezTo>
                    <a:pt x="102" y="738"/>
                    <a:pt x="1" y="839"/>
                    <a:pt x="1" y="969"/>
                  </a:cubicBezTo>
                  <a:lnTo>
                    <a:pt x="1" y="1965"/>
                  </a:lnTo>
                  <a:cubicBezTo>
                    <a:pt x="1" y="2758"/>
                    <a:pt x="650" y="3408"/>
                    <a:pt x="1444" y="3408"/>
                  </a:cubicBezTo>
                  <a:lnTo>
                    <a:pt x="1747" y="3408"/>
                  </a:lnTo>
                  <a:cubicBezTo>
                    <a:pt x="2541" y="3408"/>
                    <a:pt x="3191" y="2758"/>
                    <a:pt x="3191" y="1965"/>
                  </a:cubicBezTo>
                  <a:lnTo>
                    <a:pt x="3191" y="925"/>
                  </a:lnTo>
                  <a:cubicBezTo>
                    <a:pt x="3191" y="824"/>
                    <a:pt x="3119" y="738"/>
                    <a:pt x="3032" y="694"/>
                  </a:cubicBezTo>
                  <a:cubicBezTo>
                    <a:pt x="3003" y="680"/>
                    <a:pt x="2974" y="665"/>
                    <a:pt x="2946" y="665"/>
                  </a:cubicBezTo>
                  <a:cubicBezTo>
                    <a:pt x="2657" y="550"/>
                    <a:pt x="2426" y="333"/>
                    <a:pt x="2296" y="74"/>
                  </a:cubicBezTo>
                  <a:lnTo>
                    <a:pt x="2282" y="45"/>
                  </a:lnTo>
                  <a:cubicBezTo>
                    <a:pt x="2263" y="17"/>
                    <a:pt x="2232" y="1"/>
                    <a:pt x="2201" y="1"/>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7941" name="Google Shape;17941;p71"/>
            <p:cNvSpPr/>
            <p:nvPr/>
          </p:nvSpPr>
          <p:spPr>
            <a:xfrm>
              <a:off x="3479354" y="3547133"/>
              <a:ext cx="60583" cy="89367"/>
            </a:xfrm>
            <a:custGeom>
              <a:avLst/>
              <a:gdLst/>
              <a:ahLst/>
              <a:cxnLst/>
              <a:rect l="l" t="t" r="r" b="b"/>
              <a:pathLst>
                <a:path w="2311" h="3409" extrusionOk="0">
                  <a:moveTo>
                    <a:pt x="2201" y="1"/>
                  </a:moveTo>
                  <a:cubicBezTo>
                    <a:pt x="2184" y="1"/>
                    <a:pt x="2167" y="6"/>
                    <a:pt x="2152" y="16"/>
                  </a:cubicBezTo>
                  <a:cubicBezTo>
                    <a:pt x="1805" y="276"/>
                    <a:pt x="1415" y="463"/>
                    <a:pt x="997" y="579"/>
                  </a:cubicBezTo>
                  <a:cubicBezTo>
                    <a:pt x="867" y="622"/>
                    <a:pt x="737" y="651"/>
                    <a:pt x="607" y="665"/>
                  </a:cubicBezTo>
                  <a:cubicBezTo>
                    <a:pt x="492" y="694"/>
                    <a:pt x="362" y="709"/>
                    <a:pt x="232" y="723"/>
                  </a:cubicBezTo>
                  <a:cubicBezTo>
                    <a:pt x="102" y="738"/>
                    <a:pt x="1" y="839"/>
                    <a:pt x="1" y="969"/>
                  </a:cubicBezTo>
                  <a:lnTo>
                    <a:pt x="1" y="1965"/>
                  </a:lnTo>
                  <a:cubicBezTo>
                    <a:pt x="1" y="2758"/>
                    <a:pt x="650" y="3408"/>
                    <a:pt x="1444" y="3408"/>
                  </a:cubicBezTo>
                  <a:lnTo>
                    <a:pt x="1733" y="3408"/>
                  </a:lnTo>
                  <a:cubicBezTo>
                    <a:pt x="939" y="3408"/>
                    <a:pt x="304" y="2758"/>
                    <a:pt x="304" y="1965"/>
                  </a:cubicBezTo>
                  <a:lnTo>
                    <a:pt x="304" y="969"/>
                  </a:lnTo>
                  <a:cubicBezTo>
                    <a:pt x="304" y="839"/>
                    <a:pt x="405" y="738"/>
                    <a:pt x="520" y="723"/>
                  </a:cubicBezTo>
                  <a:cubicBezTo>
                    <a:pt x="650" y="709"/>
                    <a:pt x="780" y="694"/>
                    <a:pt x="910" y="680"/>
                  </a:cubicBezTo>
                  <a:cubicBezTo>
                    <a:pt x="1415" y="579"/>
                    <a:pt x="1892" y="391"/>
                    <a:pt x="2310" y="117"/>
                  </a:cubicBezTo>
                  <a:lnTo>
                    <a:pt x="2296" y="74"/>
                  </a:lnTo>
                  <a:lnTo>
                    <a:pt x="2282" y="45"/>
                  </a:lnTo>
                  <a:cubicBezTo>
                    <a:pt x="2263" y="17"/>
                    <a:pt x="2232" y="1"/>
                    <a:pt x="2201" y="1"/>
                  </a:cubicBezTo>
                  <a:close/>
                </a:path>
              </a:pathLst>
            </a:custGeom>
            <a:solidFill>
              <a:srgbClr val="B7C5D1"/>
            </a:solidFill>
            <a:ln>
              <a:noFill/>
            </a:ln>
          </p:spPr>
          <p:txBody>
            <a:bodyPr spcFirstLastPara="1" wrap="square" lIns="91425" tIns="91425" rIns="91425" bIns="91425" anchor="ctr" anchorCtr="0">
              <a:noAutofit/>
            </a:bodyPr>
            <a:lstStyle/>
            <a:p>
              <a:endParaRPr/>
            </a:p>
          </p:txBody>
        </p:sp>
      </p:grpSp>
      <p:grpSp>
        <p:nvGrpSpPr>
          <p:cNvPr id="17942" name="Google Shape;17942;p71"/>
          <p:cNvGrpSpPr/>
          <p:nvPr/>
        </p:nvGrpSpPr>
        <p:grpSpPr>
          <a:xfrm>
            <a:off x="3327229" y="1499899"/>
            <a:ext cx="234650" cy="378440"/>
            <a:chOff x="3327229" y="1499899"/>
            <a:chExt cx="234650" cy="378440"/>
          </a:xfrm>
        </p:grpSpPr>
        <p:sp>
          <p:nvSpPr>
            <p:cNvPr id="17943" name="Google Shape;17943;p71"/>
            <p:cNvSpPr/>
            <p:nvPr/>
          </p:nvSpPr>
          <p:spPr>
            <a:xfrm>
              <a:off x="3327229" y="1553613"/>
              <a:ext cx="180543" cy="324725"/>
            </a:xfrm>
            <a:custGeom>
              <a:avLst/>
              <a:gdLst/>
              <a:ahLst/>
              <a:cxnLst/>
              <a:rect l="l" t="t" r="r" b="b"/>
              <a:pathLst>
                <a:path w="6887" h="12387" extrusionOk="0">
                  <a:moveTo>
                    <a:pt x="694" y="1"/>
                  </a:moveTo>
                  <a:cubicBezTo>
                    <a:pt x="318" y="1"/>
                    <a:pt x="1" y="318"/>
                    <a:pt x="1" y="694"/>
                  </a:cubicBezTo>
                  <a:lnTo>
                    <a:pt x="1" y="11693"/>
                  </a:lnTo>
                  <a:cubicBezTo>
                    <a:pt x="1" y="12083"/>
                    <a:pt x="318" y="12386"/>
                    <a:pt x="694" y="12386"/>
                  </a:cubicBezTo>
                  <a:lnTo>
                    <a:pt x="6193" y="12386"/>
                  </a:lnTo>
                  <a:cubicBezTo>
                    <a:pt x="6569" y="12386"/>
                    <a:pt x="6886" y="12083"/>
                    <a:pt x="6886" y="11708"/>
                  </a:cubicBezTo>
                  <a:lnTo>
                    <a:pt x="6886" y="708"/>
                  </a:lnTo>
                  <a:cubicBezTo>
                    <a:pt x="6886" y="318"/>
                    <a:pt x="6583" y="1"/>
                    <a:pt x="6193"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944" name="Google Shape;17944;p71"/>
            <p:cNvSpPr/>
            <p:nvPr/>
          </p:nvSpPr>
          <p:spPr>
            <a:xfrm>
              <a:off x="3327229" y="1553613"/>
              <a:ext cx="42023" cy="324725"/>
            </a:xfrm>
            <a:custGeom>
              <a:avLst/>
              <a:gdLst/>
              <a:ahLst/>
              <a:cxnLst/>
              <a:rect l="l" t="t" r="r" b="b"/>
              <a:pathLst>
                <a:path w="1603" h="12387" extrusionOk="0">
                  <a:moveTo>
                    <a:pt x="694" y="1"/>
                  </a:moveTo>
                  <a:cubicBezTo>
                    <a:pt x="318" y="1"/>
                    <a:pt x="1" y="318"/>
                    <a:pt x="1" y="694"/>
                  </a:cubicBezTo>
                  <a:lnTo>
                    <a:pt x="1" y="11693"/>
                  </a:lnTo>
                  <a:cubicBezTo>
                    <a:pt x="1" y="12083"/>
                    <a:pt x="318" y="12386"/>
                    <a:pt x="694" y="12386"/>
                  </a:cubicBezTo>
                  <a:lnTo>
                    <a:pt x="1603" y="12386"/>
                  </a:lnTo>
                  <a:cubicBezTo>
                    <a:pt x="1228" y="12386"/>
                    <a:pt x="925" y="12083"/>
                    <a:pt x="925" y="11693"/>
                  </a:cubicBezTo>
                  <a:lnTo>
                    <a:pt x="925" y="694"/>
                  </a:lnTo>
                  <a:cubicBezTo>
                    <a:pt x="925" y="318"/>
                    <a:pt x="1228" y="1"/>
                    <a:pt x="1603" y="1"/>
                  </a:cubicBez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945" name="Google Shape;17945;p71"/>
            <p:cNvSpPr/>
            <p:nvPr/>
          </p:nvSpPr>
          <p:spPr>
            <a:xfrm>
              <a:off x="3339340" y="1577836"/>
              <a:ext cx="156320" cy="252450"/>
            </a:xfrm>
            <a:custGeom>
              <a:avLst/>
              <a:gdLst/>
              <a:ahLst/>
              <a:cxnLst/>
              <a:rect l="l" t="t" r="r" b="b"/>
              <a:pathLst>
                <a:path w="5963" h="9630" extrusionOk="0">
                  <a:moveTo>
                    <a:pt x="232" y="1"/>
                  </a:moveTo>
                  <a:cubicBezTo>
                    <a:pt x="102" y="1"/>
                    <a:pt x="1" y="102"/>
                    <a:pt x="1" y="232"/>
                  </a:cubicBezTo>
                  <a:lnTo>
                    <a:pt x="1" y="9398"/>
                  </a:lnTo>
                  <a:cubicBezTo>
                    <a:pt x="1" y="9528"/>
                    <a:pt x="102" y="9629"/>
                    <a:pt x="232" y="9629"/>
                  </a:cubicBezTo>
                  <a:lnTo>
                    <a:pt x="5731" y="9629"/>
                  </a:lnTo>
                  <a:cubicBezTo>
                    <a:pt x="5861" y="9629"/>
                    <a:pt x="5962" y="9528"/>
                    <a:pt x="5962" y="9398"/>
                  </a:cubicBezTo>
                  <a:lnTo>
                    <a:pt x="5962" y="232"/>
                  </a:lnTo>
                  <a:cubicBezTo>
                    <a:pt x="5962" y="102"/>
                    <a:pt x="5861" y="1"/>
                    <a:pt x="5731" y="1"/>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7946" name="Google Shape;17946;p71"/>
            <p:cNvSpPr/>
            <p:nvPr/>
          </p:nvSpPr>
          <p:spPr>
            <a:xfrm>
              <a:off x="3339340" y="1596187"/>
              <a:ext cx="156320" cy="167960"/>
            </a:xfrm>
            <a:custGeom>
              <a:avLst/>
              <a:gdLst/>
              <a:ahLst/>
              <a:cxnLst/>
              <a:rect l="l" t="t" r="r" b="b"/>
              <a:pathLst>
                <a:path w="5963" h="6407" extrusionOk="0">
                  <a:moveTo>
                    <a:pt x="2982" y="1"/>
                  </a:moveTo>
                  <a:cubicBezTo>
                    <a:pt x="1762" y="1"/>
                    <a:pt x="542" y="672"/>
                    <a:pt x="1" y="2015"/>
                  </a:cubicBezTo>
                  <a:lnTo>
                    <a:pt x="1" y="4382"/>
                  </a:lnTo>
                  <a:cubicBezTo>
                    <a:pt x="542" y="5732"/>
                    <a:pt x="1762" y="6406"/>
                    <a:pt x="2982" y="6406"/>
                  </a:cubicBezTo>
                  <a:cubicBezTo>
                    <a:pt x="4201" y="6406"/>
                    <a:pt x="5421" y="5732"/>
                    <a:pt x="5962" y="4382"/>
                  </a:cubicBezTo>
                  <a:lnTo>
                    <a:pt x="5962" y="2015"/>
                  </a:lnTo>
                  <a:cubicBezTo>
                    <a:pt x="5421" y="672"/>
                    <a:pt x="4201" y="1"/>
                    <a:pt x="2982" y="1"/>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7947" name="Google Shape;17947;p71"/>
            <p:cNvSpPr/>
            <p:nvPr/>
          </p:nvSpPr>
          <p:spPr>
            <a:xfrm>
              <a:off x="3441526" y="1776126"/>
              <a:ext cx="35967" cy="35993"/>
            </a:xfrm>
            <a:custGeom>
              <a:avLst/>
              <a:gdLst/>
              <a:ahLst/>
              <a:cxnLst/>
              <a:rect l="l" t="t" r="r" b="b"/>
              <a:pathLst>
                <a:path w="1372" h="1373" extrusionOk="0">
                  <a:moveTo>
                    <a:pt x="679" y="1"/>
                  </a:moveTo>
                  <a:cubicBezTo>
                    <a:pt x="303" y="1"/>
                    <a:pt x="0" y="304"/>
                    <a:pt x="0" y="694"/>
                  </a:cubicBezTo>
                  <a:cubicBezTo>
                    <a:pt x="0" y="1069"/>
                    <a:pt x="303" y="1372"/>
                    <a:pt x="679" y="1372"/>
                  </a:cubicBezTo>
                  <a:cubicBezTo>
                    <a:pt x="1068" y="1372"/>
                    <a:pt x="1372" y="1069"/>
                    <a:pt x="1372" y="694"/>
                  </a:cubicBezTo>
                  <a:cubicBezTo>
                    <a:pt x="1372" y="304"/>
                    <a:pt x="1068" y="1"/>
                    <a:pt x="679"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7948" name="Google Shape;17948;p71"/>
            <p:cNvSpPr/>
            <p:nvPr/>
          </p:nvSpPr>
          <p:spPr>
            <a:xfrm>
              <a:off x="3357507" y="1776126"/>
              <a:ext cx="35967" cy="35993"/>
            </a:xfrm>
            <a:custGeom>
              <a:avLst/>
              <a:gdLst/>
              <a:ahLst/>
              <a:cxnLst/>
              <a:rect l="l" t="t" r="r" b="b"/>
              <a:pathLst>
                <a:path w="1372" h="1373" extrusionOk="0">
                  <a:moveTo>
                    <a:pt x="679" y="1"/>
                  </a:moveTo>
                  <a:cubicBezTo>
                    <a:pt x="304" y="1"/>
                    <a:pt x="0" y="304"/>
                    <a:pt x="0" y="694"/>
                  </a:cubicBezTo>
                  <a:cubicBezTo>
                    <a:pt x="0" y="1069"/>
                    <a:pt x="304" y="1372"/>
                    <a:pt x="679" y="1372"/>
                  </a:cubicBezTo>
                  <a:cubicBezTo>
                    <a:pt x="1069" y="1372"/>
                    <a:pt x="1372" y="1069"/>
                    <a:pt x="1372" y="694"/>
                  </a:cubicBezTo>
                  <a:cubicBezTo>
                    <a:pt x="1372" y="304"/>
                    <a:pt x="1069" y="1"/>
                    <a:pt x="679"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949" name="Google Shape;17949;p71"/>
            <p:cNvSpPr/>
            <p:nvPr/>
          </p:nvSpPr>
          <p:spPr>
            <a:xfrm>
              <a:off x="3357507" y="1619859"/>
              <a:ext cx="119986" cy="120353"/>
            </a:xfrm>
            <a:custGeom>
              <a:avLst/>
              <a:gdLst/>
              <a:ahLst/>
              <a:cxnLst/>
              <a:rect l="l" t="t" r="r" b="b"/>
              <a:pathLst>
                <a:path w="4577" h="4591" extrusionOk="0">
                  <a:moveTo>
                    <a:pt x="2281" y="0"/>
                  </a:moveTo>
                  <a:cubicBezTo>
                    <a:pt x="1025" y="0"/>
                    <a:pt x="0" y="1039"/>
                    <a:pt x="0" y="2295"/>
                  </a:cubicBezTo>
                  <a:cubicBezTo>
                    <a:pt x="0" y="3566"/>
                    <a:pt x="1025" y="4590"/>
                    <a:pt x="2281" y="4590"/>
                  </a:cubicBezTo>
                  <a:cubicBezTo>
                    <a:pt x="3552" y="4590"/>
                    <a:pt x="4577" y="3566"/>
                    <a:pt x="4577" y="2295"/>
                  </a:cubicBezTo>
                  <a:cubicBezTo>
                    <a:pt x="4577" y="1039"/>
                    <a:pt x="3552" y="0"/>
                    <a:pt x="2281"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7950" name="Google Shape;17950;p71"/>
            <p:cNvSpPr/>
            <p:nvPr/>
          </p:nvSpPr>
          <p:spPr>
            <a:xfrm>
              <a:off x="3366210" y="1846907"/>
              <a:ext cx="24249" cy="14785"/>
            </a:xfrm>
            <a:custGeom>
              <a:avLst/>
              <a:gdLst/>
              <a:ahLst/>
              <a:cxnLst/>
              <a:rect l="l" t="t" r="r" b="b"/>
              <a:pathLst>
                <a:path w="925" h="564" extrusionOk="0">
                  <a:moveTo>
                    <a:pt x="347" y="0"/>
                  </a:moveTo>
                  <a:cubicBezTo>
                    <a:pt x="0" y="29"/>
                    <a:pt x="0" y="534"/>
                    <a:pt x="347" y="563"/>
                  </a:cubicBezTo>
                  <a:lnTo>
                    <a:pt x="578" y="563"/>
                  </a:lnTo>
                  <a:cubicBezTo>
                    <a:pt x="924" y="534"/>
                    <a:pt x="924" y="29"/>
                    <a:pt x="578" y="0"/>
                  </a:cubicBez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951" name="Google Shape;17951;p71"/>
            <p:cNvSpPr/>
            <p:nvPr/>
          </p:nvSpPr>
          <p:spPr>
            <a:xfrm>
              <a:off x="3444174" y="1846907"/>
              <a:ext cx="24616" cy="14785"/>
            </a:xfrm>
            <a:custGeom>
              <a:avLst/>
              <a:gdLst/>
              <a:ahLst/>
              <a:cxnLst/>
              <a:rect l="l" t="t" r="r" b="b"/>
              <a:pathLst>
                <a:path w="939" h="564" extrusionOk="0">
                  <a:moveTo>
                    <a:pt x="361" y="0"/>
                  </a:moveTo>
                  <a:cubicBezTo>
                    <a:pt x="0" y="29"/>
                    <a:pt x="0" y="534"/>
                    <a:pt x="361" y="563"/>
                  </a:cubicBezTo>
                  <a:lnTo>
                    <a:pt x="578" y="563"/>
                  </a:lnTo>
                  <a:cubicBezTo>
                    <a:pt x="939" y="534"/>
                    <a:pt x="939" y="29"/>
                    <a:pt x="578" y="0"/>
                  </a:cubicBez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952" name="Google Shape;17952;p71"/>
            <p:cNvSpPr/>
            <p:nvPr/>
          </p:nvSpPr>
          <p:spPr>
            <a:xfrm>
              <a:off x="3396095" y="1846907"/>
              <a:ext cx="42809" cy="14785"/>
            </a:xfrm>
            <a:custGeom>
              <a:avLst/>
              <a:gdLst/>
              <a:ahLst/>
              <a:cxnLst/>
              <a:rect l="l" t="t" r="r" b="b"/>
              <a:pathLst>
                <a:path w="1633" h="564" extrusionOk="0">
                  <a:moveTo>
                    <a:pt x="362" y="0"/>
                  </a:moveTo>
                  <a:cubicBezTo>
                    <a:pt x="1" y="29"/>
                    <a:pt x="1" y="534"/>
                    <a:pt x="362" y="563"/>
                  </a:cubicBezTo>
                  <a:lnTo>
                    <a:pt x="1271" y="563"/>
                  </a:lnTo>
                  <a:cubicBezTo>
                    <a:pt x="1632" y="534"/>
                    <a:pt x="1632" y="29"/>
                    <a:pt x="1271" y="0"/>
                  </a:cubicBez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953" name="Google Shape;17953;p71"/>
            <p:cNvSpPr/>
            <p:nvPr/>
          </p:nvSpPr>
          <p:spPr>
            <a:xfrm>
              <a:off x="3487691" y="1524095"/>
              <a:ext cx="49966" cy="48105"/>
            </a:xfrm>
            <a:custGeom>
              <a:avLst/>
              <a:gdLst/>
              <a:ahLst/>
              <a:cxnLst/>
              <a:rect l="l" t="t" r="r" b="b"/>
              <a:pathLst>
                <a:path w="1906" h="1835" extrusionOk="0">
                  <a:moveTo>
                    <a:pt x="303" y="1"/>
                  </a:moveTo>
                  <a:cubicBezTo>
                    <a:pt x="0" y="1"/>
                    <a:pt x="0" y="463"/>
                    <a:pt x="303" y="463"/>
                  </a:cubicBezTo>
                  <a:cubicBezTo>
                    <a:pt x="939" y="463"/>
                    <a:pt x="1444" y="968"/>
                    <a:pt x="1444" y="1603"/>
                  </a:cubicBezTo>
                  <a:cubicBezTo>
                    <a:pt x="1444" y="1719"/>
                    <a:pt x="1545" y="1820"/>
                    <a:pt x="1675" y="1834"/>
                  </a:cubicBezTo>
                  <a:cubicBezTo>
                    <a:pt x="1790" y="1834"/>
                    <a:pt x="1906" y="1733"/>
                    <a:pt x="1906" y="1603"/>
                  </a:cubicBezTo>
                  <a:cubicBezTo>
                    <a:pt x="1906" y="723"/>
                    <a:pt x="1184" y="1"/>
                    <a:pt x="303"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7954" name="Google Shape;17954;p71"/>
            <p:cNvSpPr/>
            <p:nvPr/>
          </p:nvSpPr>
          <p:spPr>
            <a:xfrm>
              <a:off x="3487691" y="1499899"/>
              <a:ext cx="74188" cy="72301"/>
            </a:xfrm>
            <a:custGeom>
              <a:avLst/>
              <a:gdLst/>
              <a:ahLst/>
              <a:cxnLst/>
              <a:rect l="l" t="t" r="r" b="b"/>
              <a:pathLst>
                <a:path w="2830" h="2758" extrusionOk="0">
                  <a:moveTo>
                    <a:pt x="303" y="0"/>
                  </a:moveTo>
                  <a:cubicBezTo>
                    <a:pt x="0" y="0"/>
                    <a:pt x="0" y="462"/>
                    <a:pt x="303" y="462"/>
                  </a:cubicBezTo>
                  <a:cubicBezTo>
                    <a:pt x="1444" y="462"/>
                    <a:pt x="2368" y="1386"/>
                    <a:pt x="2368" y="2526"/>
                  </a:cubicBezTo>
                  <a:cubicBezTo>
                    <a:pt x="2368" y="2656"/>
                    <a:pt x="2469" y="2757"/>
                    <a:pt x="2599" y="2757"/>
                  </a:cubicBezTo>
                  <a:cubicBezTo>
                    <a:pt x="2714" y="2757"/>
                    <a:pt x="2830" y="2656"/>
                    <a:pt x="2830" y="2526"/>
                  </a:cubicBezTo>
                  <a:cubicBezTo>
                    <a:pt x="2830" y="1126"/>
                    <a:pt x="1689" y="0"/>
                    <a:pt x="303"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955" name="Google Shape;17955;p71"/>
            <p:cNvSpPr/>
            <p:nvPr/>
          </p:nvSpPr>
          <p:spPr>
            <a:xfrm>
              <a:off x="3381336" y="1686078"/>
              <a:ext cx="71934" cy="54239"/>
            </a:xfrm>
            <a:custGeom>
              <a:avLst/>
              <a:gdLst/>
              <a:ahLst/>
              <a:cxnLst/>
              <a:rect l="l" t="t" r="r" b="b"/>
              <a:pathLst>
                <a:path w="2744" h="2069" extrusionOk="0">
                  <a:moveTo>
                    <a:pt x="910" y="0"/>
                  </a:moveTo>
                  <a:lnTo>
                    <a:pt x="910" y="462"/>
                  </a:lnTo>
                  <a:cubicBezTo>
                    <a:pt x="910" y="549"/>
                    <a:pt x="867" y="621"/>
                    <a:pt x="795" y="664"/>
                  </a:cubicBezTo>
                  <a:lnTo>
                    <a:pt x="246" y="939"/>
                  </a:lnTo>
                  <a:cubicBezTo>
                    <a:pt x="88" y="1011"/>
                    <a:pt x="1" y="1169"/>
                    <a:pt x="1" y="1343"/>
                  </a:cubicBezTo>
                  <a:lnTo>
                    <a:pt x="1" y="1603"/>
                  </a:lnTo>
                  <a:cubicBezTo>
                    <a:pt x="405" y="1913"/>
                    <a:pt x="889" y="2068"/>
                    <a:pt x="1372" y="2068"/>
                  </a:cubicBezTo>
                  <a:cubicBezTo>
                    <a:pt x="1856" y="2068"/>
                    <a:pt x="2339" y="1913"/>
                    <a:pt x="2744" y="1603"/>
                  </a:cubicBezTo>
                  <a:lnTo>
                    <a:pt x="2744" y="1343"/>
                  </a:lnTo>
                  <a:cubicBezTo>
                    <a:pt x="2744" y="1169"/>
                    <a:pt x="2657" y="1011"/>
                    <a:pt x="2498" y="939"/>
                  </a:cubicBezTo>
                  <a:lnTo>
                    <a:pt x="1964" y="664"/>
                  </a:lnTo>
                  <a:cubicBezTo>
                    <a:pt x="1878" y="621"/>
                    <a:pt x="1834" y="549"/>
                    <a:pt x="1834" y="462"/>
                  </a:cubicBezTo>
                  <a:lnTo>
                    <a:pt x="1834"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56" name="Google Shape;17956;p71"/>
            <p:cNvSpPr/>
            <p:nvPr/>
          </p:nvSpPr>
          <p:spPr>
            <a:xfrm>
              <a:off x="3381336" y="1704979"/>
              <a:ext cx="72327" cy="35338"/>
            </a:xfrm>
            <a:custGeom>
              <a:avLst/>
              <a:gdLst/>
              <a:ahLst/>
              <a:cxnLst/>
              <a:rect l="l" t="t" r="r" b="b"/>
              <a:pathLst>
                <a:path w="2759" h="1348" extrusionOk="0">
                  <a:moveTo>
                    <a:pt x="679" y="1"/>
                  </a:moveTo>
                  <a:lnTo>
                    <a:pt x="261" y="218"/>
                  </a:lnTo>
                  <a:cubicBezTo>
                    <a:pt x="102" y="290"/>
                    <a:pt x="1" y="448"/>
                    <a:pt x="1" y="622"/>
                  </a:cubicBezTo>
                  <a:lnTo>
                    <a:pt x="1" y="882"/>
                  </a:lnTo>
                  <a:cubicBezTo>
                    <a:pt x="405" y="1192"/>
                    <a:pt x="889" y="1347"/>
                    <a:pt x="1374" y="1347"/>
                  </a:cubicBezTo>
                  <a:cubicBezTo>
                    <a:pt x="1859" y="1347"/>
                    <a:pt x="2347" y="1192"/>
                    <a:pt x="2758" y="882"/>
                  </a:cubicBezTo>
                  <a:lnTo>
                    <a:pt x="2758" y="622"/>
                  </a:lnTo>
                  <a:cubicBezTo>
                    <a:pt x="2758" y="448"/>
                    <a:pt x="2657" y="290"/>
                    <a:pt x="2498" y="218"/>
                  </a:cubicBezTo>
                  <a:lnTo>
                    <a:pt x="2080" y="1"/>
                  </a:lnTo>
                  <a:cubicBezTo>
                    <a:pt x="1899" y="225"/>
                    <a:pt x="1639" y="337"/>
                    <a:pt x="1380" y="337"/>
                  </a:cubicBezTo>
                  <a:cubicBezTo>
                    <a:pt x="1120" y="337"/>
                    <a:pt x="860" y="225"/>
                    <a:pt x="679"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957" name="Google Shape;17957;p71"/>
            <p:cNvSpPr/>
            <p:nvPr/>
          </p:nvSpPr>
          <p:spPr>
            <a:xfrm>
              <a:off x="3404432" y="1686078"/>
              <a:ext cx="26136" cy="18088"/>
            </a:xfrm>
            <a:custGeom>
              <a:avLst/>
              <a:gdLst/>
              <a:ahLst/>
              <a:cxnLst/>
              <a:rect l="l" t="t" r="r" b="b"/>
              <a:pathLst>
                <a:path w="997" h="690" extrusionOk="0">
                  <a:moveTo>
                    <a:pt x="44" y="0"/>
                  </a:moveTo>
                  <a:lnTo>
                    <a:pt x="44" y="462"/>
                  </a:lnTo>
                  <a:cubicBezTo>
                    <a:pt x="44" y="505"/>
                    <a:pt x="15" y="549"/>
                    <a:pt x="0" y="592"/>
                  </a:cubicBezTo>
                  <a:cubicBezTo>
                    <a:pt x="159" y="657"/>
                    <a:pt x="329" y="689"/>
                    <a:pt x="499" y="689"/>
                  </a:cubicBezTo>
                  <a:cubicBezTo>
                    <a:pt x="668" y="689"/>
                    <a:pt x="838" y="657"/>
                    <a:pt x="997" y="592"/>
                  </a:cubicBezTo>
                  <a:cubicBezTo>
                    <a:pt x="968" y="549"/>
                    <a:pt x="953" y="505"/>
                    <a:pt x="953" y="462"/>
                  </a:cubicBezTo>
                  <a:lnTo>
                    <a:pt x="953"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958" name="Google Shape;17958;p71"/>
            <p:cNvSpPr/>
            <p:nvPr/>
          </p:nvSpPr>
          <p:spPr>
            <a:xfrm>
              <a:off x="3393448" y="1638000"/>
              <a:ext cx="48105" cy="54160"/>
            </a:xfrm>
            <a:custGeom>
              <a:avLst/>
              <a:gdLst/>
              <a:ahLst/>
              <a:cxnLst/>
              <a:rect l="l" t="t" r="r" b="b"/>
              <a:pathLst>
                <a:path w="1835" h="2066" extrusionOk="0">
                  <a:moveTo>
                    <a:pt x="679" y="1"/>
                  </a:moveTo>
                  <a:cubicBezTo>
                    <a:pt x="304" y="1"/>
                    <a:pt x="1" y="304"/>
                    <a:pt x="1" y="694"/>
                  </a:cubicBezTo>
                  <a:lnTo>
                    <a:pt x="1" y="1141"/>
                  </a:lnTo>
                  <a:cubicBezTo>
                    <a:pt x="1" y="1647"/>
                    <a:pt x="405" y="2065"/>
                    <a:pt x="910" y="2065"/>
                  </a:cubicBezTo>
                  <a:cubicBezTo>
                    <a:pt x="1430" y="2065"/>
                    <a:pt x="1834" y="1647"/>
                    <a:pt x="1834" y="1141"/>
                  </a:cubicBezTo>
                  <a:lnTo>
                    <a:pt x="1834" y="694"/>
                  </a:lnTo>
                  <a:cubicBezTo>
                    <a:pt x="1834" y="304"/>
                    <a:pt x="1531" y="1"/>
                    <a:pt x="114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959" name="Google Shape;17959;p71"/>
            <p:cNvSpPr/>
            <p:nvPr/>
          </p:nvSpPr>
          <p:spPr>
            <a:xfrm>
              <a:off x="3393448" y="1638000"/>
              <a:ext cx="32952" cy="54055"/>
            </a:xfrm>
            <a:custGeom>
              <a:avLst/>
              <a:gdLst/>
              <a:ahLst/>
              <a:cxnLst/>
              <a:rect l="l" t="t" r="r" b="b"/>
              <a:pathLst>
                <a:path w="1257" h="2062" extrusionOk="0">
                  <a:moveTo>
                    <a:pt x="694" y="1"/>
                  </a:moveTo>
                  <a:cubicBezTo>
                    <a:pt x="304" y="1"/>
                    <a:pt x="1" y="304"/>
                    <a:pt x="1" y="694"/>
                  </a:cubicBezTo>
                  <a:lnTo>
                    <a:pt x="1" y="1141"/>
                  </a:lnTo>
                  <a:cubicBezTo>
                    <a:pt x="1" y="1668"/>
                    <a:pt x="437" y="2061"/>
                    <a:pt x="917" y="2061"/>
                  </a:cubicBezTo>
                  <a:cubicBezTo>
                    <a:pt x="1029" y="2061"/>
                    <a:pt x="1144" y="2040"/>
                    <a:pt x="1257" y="1993"/>
                  </a:cubicBezTo>
                  <a:cubicBezTo>
                    <a:pt x="910" y="1849"/>
                    <a:pt x="694" y="1517"/>
                    <a:pt x="694" y="1156"/>
                  </a:cubicBezTo>
                  <a:lnTo>
                    <a:pt x="694" y="694"/>
                  </a:lnTo>
                  <a:cubicBezTo>
                    <a:pt x="679" y="347"/>
                    <a:pt x="925" y="59"/>
                    <a:pt x="1257" y="15"/>
                  </a:cubicBezTo>
                  <a:cubicBezTo>
                    <a:pt x="1228" y="1"/>
                    <a:pt x="1185" y="1"/>
                    <a:pt x="1141"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60" name="Google Shape;17960;p71"/>
            <p:cNvSpPr/>
            <p:nvPr/>
          </p:nvSpPr>
          <p:spPr>
            <a:xfrm>
              <a:off x="3393448" y="1638000"/>
              <a:ext cx="48105" cy="24249"/>
            </a:xfrm>
            <a:custGeom>
              <a:avLst/>
              <a:gdLst/>
              <a:ahLst/>
              <a:cxnLst/>
              <a:rect l="l" t="t" r="r" b="b"/>
              <a:pathLst>
                <a:path w="1835" h="925" extrusionOk="0">
                  <a:moveTo>
                    <a:pt x="694" y="1"/>
                  </a:moveTo>
                  <a:cubicBezTo>
                    <a:pt x="304" y="1"/>
                    <a:pt x="1" y="304"/>
                    <a:pt x="1" y="694"/>
                  </a:cubicBezTo>
                  <a:cubicBezTo>
                    <a:pt x="593" y="853"/>
                    <a:pt x="1213" y="925"/>
                    <a:pt x="1834" y="925"/>
                  </a:cubicBezTo>
                  <a:lnTo>
                    <a:pt x="1834" y="694"/>
                  </a:lnTo>
                  <a:cubicBezTo>
                    <a:pt x="1834" y="304"/>
                    <a:pt x="1531" y="1"/>
                    <a:pt x="1141"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961" name="Google Shape;17961;p71"/>
            <p:cNvSpPr/>
            <p:nvPr/>
          </p:nvSpPr>
          <p:spPr>
            <a:xfrm>
              <a:off x="3393448" y="1638000"/>
              <a:ext cx="32952" cy="21994"/>
            </a:xfrm>
            <a:custGeom>
              <a:avLst/>
              <a:gdLst/>
              <a:ahLst/>
              <a:cxnLst/>
              <a:rect l="l" t="t" r="r" b="b"/>
              <a:pathLst>
                <a:path w="1257" h="839" extrusionOk="0">
                  <a:moveTo>
                    <a:pt x="694" y="1"/>
                  </a:moveTo>
                  <a:cubicBezTo>
                    <a:pt x="304" y="1"/>
                    <a:pt x="1" y="304"/>
                    <a:pt x="1" y="694"/>
                  </a:cubicBezTo>
                  <a:cubicBezTo>
                    <a:pt x="217" y="752"/>
                    <a:pt x="448" y="809"/>
                    <a:pt x="694" y="838"/>
                  </a:cubicBezTo>
                  <a:lnTo>
                    <a:pt x="694" y="694"/>
                  </a:lnTo>
                  <a:cubicBezTo>
                    <a:pt x="679" y="347"/>
                    <a:pt x="925" y="59"/>
                    <a:pt x="1257" y="15"/>
                  </a:cubicBezTo>
                  <a:cubicBezTo>
                    <a:pt x="1228" y="1"/>
                    <a:pt x="1185" y="1"/>
                    <a:pt x="1141"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962" name="Google Shape;17962;p71"/>
            <p:cNvSpPr/>
            <p:nvPr/>
          </p:nvSpPr>
          <p:spPr>
            <a:xfrm>
              <a:off x="3435470" y="1715596"/>
              <a:ext cx="18193" cy="21575"/>
            </a:xfrm>
            <a:custGeom>
              <a:avLst/>
              <a:gdLst/>
              <a:ahLst/>
              <a:cxnLst/>
              <a:rect l="l" t="t" r="r" b="b"/>
              <a:pathLst>
                <a:path w="694" h="823" extrusionOk="0">
                  <a:moveTo>
                    <a:pt x="635" y="0"/>
                  </a:moveTo>
                  <a:lnTo>
                    <a:pt x="188" y="347"/>
                  </a:lnTo>
                  <a:cubicBezTo>
                    <a:pt x="72" y="433"/>
                    <a:pt x="0" y="563"/>
                    <a:pt x="0" y="707"/>
                  </a:cubicBezTo>
                  <a:lnTo>
                    <a:pt x="0" y="823"/>
                  </a:lnTo>
                  <a:cubicBezTo>
                    <a:pt x="246" y="751"/>
                    <a:pt x="491" y="621"/>
                    <a:pt x="693" y="462"/>
                  </a:cubicBezTo>
                  <a:lnTo>
                    <a:pt x="693" y="217"/>
                  </a:lnTo>
                  <a:cubicBezTo>
                    <a:pt x="693" y="145"/>
                    <a:pt x="664" y="72"/>
                    <a:pt x="635" y="0"/>
                  </a:cubicBezTo>
                  <a:close/>
                </a:path>
              </a:pathLst>
            </a:custGeom>
            <a:solidFill>
              <a:srgbClr val="51687D"/>
            </a:solidFill>
            <a:ln>
              <a:noFill/>
            </a:ln>
          </p:spPr>
          <p:txBody>
            <a:bodyPr spcFirstLastPara="1" wrap="square" lIns="91425" tIns="91425" rIns="91425" bIns="91425" anchor="ctr" anchorCtr="0">
              <a:noAutofit/>
            </a:bodyPr>
            <a:lstStyle/>
            <a:p>
              <a:endParaRPr/>
            </a:p>
          </p:txBody>
        </p:sp>
        <p:sp>
          <p:nvSpPr>
            <p:cNvPr id="17963" name="Google Shape;17963;p71"/>
            <p:cNvSpPr/>
            <p:nvPr/>
          </p:nvSpPr>
          <p:spPr>
            <a:xfrm>
              <a:off x="3381336" y="1715596"/>
              <a:ext cx="18193" cy="21968"/>
            </a:xfrm>
            <a:custGeom>
              <a:avLst/>
              <a:gdLst/>
              <a:ahLst/>
              <a:cxnLst/>
              <a:rect l="l" t="t" r="r" b="b"/>
              <a:pathLst>
                <a:path w="694" h="838" extrusionOk="0">
                  <a:moveTo>
                    <a:pt x="59" y="0"/>
                  </a:moveTo>
                  <a:cubicBezTo>
                    <a:pt x="30" y="72"/>
                    <a:pt x="1" y="145"/>
                    <a:pt x="1" y="217"/>
                  </a:cubicBezTo>
                  <a:lnTo>
                    <a:pt x="1" y="477"/>
                  </a:lnTo>
                  <a:cubicBezTo>
                    <a:pt x="203" y="635"/>
                    <a:pt x="448" y="751"/>
                    <a:pt x="694" y="837"/>
                  </a:cubicBezTo>
                  <a:lnTo>
                    <a:pt x="694" y="707"/>
                  </a:lnTo>
                  <a:cubicBezTo>
                    <a:pt x="694" y="563"/>
                    <a:pt x="622" y="433"/>
                    <a:pt x="506" y="347"/>
                  </a:cubicBezTo>
                  <a:lnTo>
                    <a:pt x="59" y="0"/>
                  </a:lnTo>
                  <a:close/>
                </a:path>
              </a:pathLst>
            </a:custGeom>
            <a:solidFill>
              <a:srgbClr val="51687D"/>
            </a:solidFill>
            <a:ln>
              <a:noFill/>
            </a:ln>
          </p:spPr>
          <p:txBody>
            <a:bodyPr spcFirstLastPara="1" wrap="square" lIns="91425" tIns="91425" rIns="91425" bIns="91425" anchor="ctr" anchorCtr="0">
              <a:noAutofit/>
            </a:bodyPr>
            <a:lstStyle/>
            <a:p>
              <a:endParaRPr/>
            </a:p>
          </p:txBody>
        </p:sp>
      </p:grpSp>
      <p:grpSp>
        <p:nvGrpSpPr>
          <p:cNvPr id="17964" name="Google Shape;17964;p71"/>
          <p:cNvGrpSpPr/>
          <p:nvPr/>
        </p:nvGrpSpPr>
        <p:grpSpPr>
          <a:xfrm>
            <a:off x="3735553" y="1530152"/>
            <a:ext cx="366722" cy="317962"/>
            <a:chOff x="3735553" y="1530151"/>
            <a:chExt cx="366722" cy="317962"/>
          </a:xfrm>
        </p:grpSpPr>
        <p:sp>
          <p:nvSpPr>
            <p:cNvPr id="17965" name="Google Shape;17965;p71"/>
            <p:cNvSpPr/>
            <p:nvPr/>
          </p:nvSpPr>
          <p:spPr>
            <a:xfrm>
              <a:off x="3770760" y="1565725"/>
              <a:ext cx="331515" cy="282388"/>
            </a:xfrm>
            <a:custGeom>
              <a:avLst/>
              <a:gdLst/>
              <a:ahLst/>
              <a:cxnLst/>
              <a:rect l="l" t="t" r="r" b="b"/>
              <a:pathLst>
                <a:path w="12646" h="10772" extrusionOk="0">
                  <a:moveTo>
                    <a:pt x="909" y="1"/>
                  </a:moveTo>
                  <a:cubicBezTo>
                    <a:pt x="404" y="1"/>
                    <a:pt x="0" y="405"/>
                    <a:pt x="0" y="910"/>
                  </a:cubicBezTo>
                  <a:lnTo>
                    <a:pt x="0" y="7218"/>
                  </a:lnTo>
                  <a:cubicBezTo>
                    <a:pt x="0" y="7724"/>
                    <a:pt x="404" y="8128"/>
                    <a:pt x="909" y="8128"/>
                  </a:cubicBezTo>
                  <a:lnTo>
                    <a:pt x="4518" y="8128"/>
                  </a:lnTo>
                  <a:lnTo>
                    <a:pt x="8329" y="10726"/>
                  </a:lnTo>
                  <a:cubicBezTo>
                    <a:pt x="8371" y="10757"/>
                    <a:pt x="8416" y="10771"/>
                    <a:pt x="8459" y="10771"/>
                  </a:cubicBezTo>
                  <a:cubicBezTo>
                    <a:pt x="8597" y="10771"/>
                    <a:pt x="8720" y="10634"/>
                    <a:pt x="8676" y="10481"/>
                  </a:cubicBezTo>
                  <a:lnTo>
                    <a:pt x="8127" y="8113"/>
                  </a:lnTo>
                  <a:lnTo>
                    <a:pt x="11736" y="8113"/>
                  </a:lnTo>
                  <a:cubicBezTo>
                    <a:pt x="12241" y="8113"/>
                    <a:pt x="12645" y="7709"/>
                    <a:pt x="12645" y="7218"/>
                  </a:cubicBezTo>
                  <a:lnTo>
                    <a:pt x="12645" y="896"/>
                  </a:lnTo>
                  <a:cubicBezTo>
                    <a:pt x="12645" y="405"/>
                    <a:pt x="12227" y="1"/>
                    <a:pt x="11736"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7966" name="Google Shape;17966;p71"/>
            <p:cNvSpPr/>
            <p:nvPr/>
          </p:nvSpPr>
          <p:spPr>
            <a:xfrm>
              <a:off x="3770760" y="1565725"/>
              <a:ext cx="307685" cy="189246"/>
            </a:xfrm>
            <a:custGeom>
              <a:avLst/>
              <a:gdLst/>
              <a:ahLst/>
              <a:cxnLst/>
              <a:rect l="l" t="t" r="r" b="b"/>
              <a:pathLst>
                <a:path w="11737" h="7219" extrusionOk="0">
                  <a:moveTo>
                    <a:pt x="909" y="1"/>
                  </a:moveTo>
                  <a:cubicBezTo>
                    <a:pt x="404" y="1"/>
                    <a:pt x="0" y="405"/>
                    <a:pt x="0" y="910"/>
                  </a:cubicBezTo>
                  <a:lnTo>
                    <a:pt x="0" y="7218"/>
                  </a:lnTo>
                  <a:lnTo>
                    <a:pt x="10379" y="7218"/>
                  </a:lnTo>
                  <a:cubicBezTo>
                    <a:pt x="11130" y="7218"/>
                    <a:pt x="11736" y="6612"/>
                    <a:pt x="11736" y="5862"/>
                  </a:cubicBezTo>
                  <a:lnTo>
                    <a:pt x="11736" y="1"/>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967" name="Google Shape;17967;p71"/>
            <p:cNvSpPr/>
            <p:nvPr/>
          </p:nvSpPr>
          <p:spPr>
            <a:xfrm>
              <a:off x="3735553" y="1530151"/>
              <a:ext cx="330781" cy="282073"/>
            </a:xfrm>
            <a:custGeom>
              <a:avLst/>
              <a:gdLst/>
              <a:ahLst/>
              <a:cxnLst/>
              <a:rect l="l" t="t" r="r" b="b"/>
              <a:pathLst>
                <a:path w="12618" h="10760" extrusionOk="0">
                  <a:moveTo>
                    <a:pt x="896" y="1"/>
                  </a:moveTo>
                  <a:cubicBezTo>
                    <a:pt x="405" y="1"/>
                    <a:pt x="1" y="405"/>
                    <a:pt x="1" y="910"/>
                  </a:cubicBezTo>
                  <a:lnTo>
                    <a:pt x="1" y="7219"/>
                  </a:lnTo>
                  <a:cubicBezTo>
                    <a:pt x="1" y="7724"/>
                    <a:pt x="405" y="8128"/>
                    <a:pt x="896" y="8128"/>
                  </a:cubicBezTo>
                  <a:lnTo>
                    <a:pt x="4504" y="8128"/>
                  </a:lnTo>
                  <a:lnTo>
                    <a:pt x="3970" y="10495"/>
                  </a:lnTo>
                  <a:cubicBezTo>
                    <a:pt x="3937" y="10640"/>
                    <a:pt x="4050" y="10760"/>
                    <a:pt x="4183" y="10760"/>
                  </a:cubicBezTo>
                  <a:cubicBezTo>
                    <a:pt x="4222" y="10760"/>
                    <a:pt x="4263" y="10749"/>
                    <a:pt x="4302" y="10726"/>
                  </a:cubicBezTo>
                  <a:lnTo>
                    <a:pt x="8113" y="8128"/>
                  </a:lnTo>
                  <a:lnTo>
                    <a:pt x="11722" y="8128"/>
                  </a:lnTo>
                  <a:cubicBezTo>
                    <a:pt x="12213" y="8128"/>
                    <a:pt x="12617" y="7724"/>
                    <a:pt x="12617" y="7219"/>
                  </a:cubicBezTo>
                  <a:lnTo>
                    <a:pt x="12617" y="910"/>
                  </a:lnTo>
                  <a:cubicBezTo>
                    <a:pt x="12617" y="405"/>
                    <a:pt x="12213" y="15"/>
                    <a:pt x="11722"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968" name="Google Shape;17968;p71"/>
            <p:cNvSpPr/>
            <p:nvPr/>
          </p:nvSpPr>
          <p:spPr>
            <a:xfrm>
              <a:off x="3779070" y="1629296"/>
              <a:ext cx="250170" cy="14785"/>
            </a:xfrm>
            <a:custGeom>
              <a:avLst/>
              <a:gdLst/>
              <a:ahLst/>
              <a:cxnLst/>
              <a:rect l="l" t="t" r="r" b="b"/>
              <a:pathLst>
                <a:path w="9543" h="564" extrusionOk="0">
                  <a:moveTo>
                    <a:pt x="376" y="1"/>
                  </a:moveTo>
                  <a:cubicBezTo>
                    <a:pt x="1" y="1"/>
                    <a:pt x="1" y="564"/>
                    <a:pt x="376" y="564"/>
                  </a:cubicBezTo>
                  <a:lnTo>
                    <a:pt x="9167" y="564"/>
                  </a:lnTo>
                  <a:cubicBezTo>
                    <a:pt x="9542" y="564"/>
                    <a:pt x="9542" y="1"/>
                    <a:pt x="9167"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969" name="Google Shape;17969;p71"/>
            <p:cNvSpPr/>
            <p:nvPr/>
          </p:nvSpPr>
          <p:spPr>
            <a:xfrm>
              <a:off x="3779070" y="1599778"/>
              <a:ext cx="167304" cy="14785"/>
            </a:xfrm>
            <a:custGeom>
              <a:avLst/>
              <a:gdLst/>
              <a:ahLst/>
              <a:cxnLst/>
              <a:rect l="l" t="t" r="r" b="b"/>
              <a:pathLst>
                <a:path w="6382" h="564" extrusionOk="0">
                  <a:moveTo>
                    <a:pt x="376" y="1"/>
                  </a:moveTo>
                  <a:cubicBezTo>
                    <a:pt x="1" y="1"/>
                    <a:pt x="1" y="564"/>
                    <a:pt x="376" y="564"/>
                  </a:cubicBezTo>
                  <a:lnTo>
                    <a:pt x="6006" y="564"/>
                  </a:lnTo>
                  <a:cubicBezTo>
                    <a:pt x="6381" y="564"/>
                    <a:pt x="6381" y="1"/>
                    <a:pt x="6006"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970" name="Google Shape;17970;p71"/>
            <p:cNvSpPr/>
            <p:nvPr/>
          </p:nvSpPr>
          <p:spPr>
            <a:xfrm>
              <a:off x="3950490" y="1599778"/>
              <a:ext cx="78750" cy="14785"/>
            </a:xfrm>
            <a:custGeom>
              <a:avLst/>
              <a:gdLst/>
              <a:ahLst/>
              <a:cxnLst/>
              <a:rect l="l" t="t" r="r" b="b"/>
              <a:pathLst>
                <a:path w="3004" h="564" extrusionOk="0">
                  <a:moveTo>
                    <a:pt x="376" y="1"/>
                  </a:moveTo>
                  <a:cubicBezTo>
                    <a:pt x="1" y="1"/>
                    <a:pt x="1" y="564"/>
                    <a:pt x="376" y="564"/>
                  </a:cubicBezTo>
                  <a:lnTo>
                    <a:pt x="2628" y="564"/>
                  </a:lnTo>
                  <a:cubicBezTo>
                    <a:pt x="3003" y="564"/>
                    <a:pt x="3003" y="1"/>
                    <a:pt x="2628"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971" name="Google Shape;17971;p71"/>
            <p:cNvSpPr/>
            <p:nvPr/>
          </p:nvSpPr>
          <p:spPr>
            <a:xfrm>
              <a:off x="3779070" y="1658814"/>
              <a:ext cx="96524" cy="14785"/>
            </a:xfrm>
            <a:custGeom>
              <a:avLst/>
              <a:gdLst/>
              <a:ahLst/>
              <a:cxnLst/>
              <a:rect l="l" t="t" r="r" b="b"/>
              <a:pathLst>
                <a:path w="3682" h="564" extrusionOk="0">
                  <a:moveTo>
                    <a:pt x="376" y="1"/>
                  </a:moveTo>
                  <a:cubicBezTo>
                    <a:pt x="1" y="1"/>
                    <a:pt x="1" y="564"/>
                    <a:pt x="376" y="564"/>
                  </a:cubicBezTo>
                  <a:lnTo>
                    <a:pt x="3306" y="564"/>
                  </a:lnTo>
                  <a:cubicBezTo>
                    <a:pt x="3682" y="564"/>
                    <a:pt x="3682" y="1"/>
                    <a:pt x="3306"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972" name="Google Shape;17972;p71"/>
            <p:cNvSpPr/>
            <p:nvPr/>
          </p:nvSpPr>
          <p:spPr>
            <a:xfrm>
              <a:off x="3891087" y="1658814"/>
              <a:ext cx="138153" cy="14785"/>
            </a:xfrm>
            <a:custGeom>
              <a:avLst/>
              <a:gdLst/>
              <a:ahLst/>
              <a:cxnLst/>
              <a:rect l="l" t="t" r="r" b="b"/>
              <a:pathLst>
                <a:path w="5270" h="564" extrusionOk="0">
                  <a:moveTo>
                    <a:pt x="376" y="1"/>
                  </a:moveTo>
                  <a:cubicBezTo>
                    <a:pt x="0" y="1"/>
                    <a:pt x="0" y="564"/>
                    <a:pt x="376" y="564"/>
                  </a:cubicBezTo>
                  <a:lnTo>
                    <a:pt x="4894" y="564"/>
                  </a:lnTo>
                  <a:cubicBezTo>
                    <a:pt x="5269" y="564"/>
                    <a:pt x="5269" y="1"/>
                    <a:pt x="4894"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973" name="Google Shape;17973;p71"/>
            <p:cNvSpPr/>
            <p:nvPr/>
          </p:nvSpPr>
          <p:spPr>
            <a:xfrm>
              <a:off x="3779070" y="1570260"/>
              <a:ext cx="49232" cy="14785"/>
            </a:xfrm>
            <a:custGeom>
              <a:avLst/>
              <a:gdLst/>
              <a:ahLst/>
              <a:cxnLst/>
              <a:rect l="l" t="t" r="r" b="b"/>
              <a:pathLst>
                <a:path w="1878" h="564" extrusionOk="0">
                  <a:moveTo>
                    <a:pt x="376" y="1"/>
                  </a:moveTo>
                  <a:cubicBezTo>
                    <a:pt x="1" y="1"/>
                    <a:pt x="1" y="564"/>
                    <a:pt x="376" y="564"/>
                  </a:cubicBezTo>
                  <a:lnTo>
                    <a:pt x="1502" y="564"/>
                  </a:lnTo>
                  <a:cubicBezTo>
                    <a:pt x="1877" y="564"/>
                    <a:pt x="1877" y="1"/>
                    <a:pt x="1502"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974" name="Google Shape;17974;p71"/>
            <p:cNvSpPr/>
            <p:nvPr/>
          </p:nvSpPr>
          <p:spPr>
            <a:xfrm>
              <a:off x="3832051" y="1570260"/>
              <a:ext cx="197189" cy="14785"/>
            </a:xfrm>
            <a:custGeom>
              <a:avLst/>
              <a:gdLst/>
              <a:ahLst/>
              <a:cxnLst/>
              <a:rect l="l" t="t" r="r" b="b"/>
              <a:pathLst>
                <a:path w="7522" h="564" extrusionOk="0">
                  <a:moveTo>
                    <a:pt x="376" y="1"/>
                  </a:moveTo>
                  <a:cubicBezTo>
                    <a:pt x="1" y="1"/>
                    <a:pt x="1" y="564"/>
                    <a:pt x="376" y="564"/>
                  </a:cubicBezTo>
                  <a:lnTo>
                    <a:pt x="7146" y="564"/>
                  </a:lnTo>
                  <a:cubicBezTo>
                    <a:pt x="7521" y="564"/>
                    <a:pt x="7521" y="1"/>
                    <a:pt x="7146"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975" name="Google Shape;17975;p71"/>
            <p:cNvSpPr/>
            <p:nvPr/>
          </p:nvSpPr>
          <p:spPr>
            <a:xfrm>
              <a:off x="3779070" y="1688699"/>
              <a:ext cx="190740" cy="14811"/>
            </a:xfrm>
            <a:custGeom>
              <a:avLst/>
              <a:gdLst/>
              <a:ahLst/>
              <a:cxnLst/>
              <a:rect l="l" t="t" r="r" b="b"/>
              <a:pathLst>
                <a:path w="7276" h="565" extrusionOk="0">
                  <a:moveTo>
                    <a:pt x="6929" y="1"/>
                  </a:moveTo>
                  <a:cubicBezTo>
                    <a:pt x="6924" y="1"/>
                    <a:pt x="6920" y="1"/>
                    <a:pt x="6915" y="1"/>
                  </a:cubicBezTo>
                  <a:lnTo>
                    <a:pt x="376" y="1"/>
                  </a:lnTo>
                  <a:cubicBezTo>
                    <a:pt x="1" y="1"/>
                    <a:pt x="1" y="564"/>
                    <a:pt x="376" y="564"/>
                  </a:cubicBezTo>
                  <a:lnTo>
                    <a:pt x="6915" y="564"/>
                  </a:lnTo>
                  <a:cubicBezTo>
                    <a:pt x="7271" y="550"/>
                    <a:pt x="7276" y="1"/>
                    <a:pt x="6929"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976" name="Google Shape;17976;p71"/>
            <p:cNvSpPr/>
            <p:nvPr/>
          </p:nvSpPr>
          <p:spPr>
            <a:xfrm>
              <a:off x="3973953" y="1688699"/>
              <a:ext cx="55287" cy="14811"/>
            </a:xfrm>
            <a:custGeom>
              <a:avLst/>
              <a:gdLst/>
              <a:ahLst/>
              <a:cxnLst/>
              <a:rect l="l" t="t" r="r" b="b"/>
              <a:pathLst>
                <a:path w="2109" h="565" extrusionOk="0">
                  <a:moveTo>
                    <a:pt x="1747" y="1"/>
                  </a:moveTo>
                  <a:cubicBezTo>
                    <a:pt x="1743" y="1"/>
                    <a:pt x="1738" y="1"/>
                    <a:pt x="1733" y="1"/>
                  </a:cubicBezTo>
                  <a:lnTo>
                    <a:pt x="376" y="1"/>
                  </a:lnTo>
                  <a:cubicBezTo>
                    <a:pt x="1" y="1"/>
                    <a:pt x="1" y="564"/>
                    <a:pt x="376" y="564"/>
                  </a:cubicBezTo>
                  <a:lnTo>
                    <a:pt x="1733" y="564"/>
                  </a:lnTo>
                  <a:cubicBezTo>
                    <a:pt x="2104" y="550"/>
                    <a:pt x="2108" y="1"/>
                    <a:pt x="1747" y="1"/>
                  </a:cubicBezTo>
                  <a:close/>
                </a:path>
              </a:pathLst>
            </a:custGeom>
            <a:solidFill>
              <a:srgbClr val="91A8B8"/>
            </a:solidFill>
            <a:ln>
              <a:noFill/>
            </a:ln>
          </p:spPr>
          <p:txBody>
            <a:bodyPr spcFirstLastPara="1" wrap="square" lIns="91425" tIns="91425" rIns="91425" bIns="91425" anchor="ctr" anchorCtr="0">
              <a:noAutofit/>
            </a:bodyPr>
            <a:lstStyle/>
            <a:p>
              <a:endParaRPr/>
            </a:p>
          </p:txBody>
        </p:sp>
      </p:grpSp>
      <p:grpSp>
        <p:nvGrpSpPr>
          <p:cNvPr id="17977" name="Google Shape;17977;p71"/>
          <p:cNvGrpSpPr/>
          <p:nvPr/>
        </p:nvGrpSpPr>
        <p:grpSpPr>
          <a:xfrm>
            <a:off x="866322" y="2469775"/>
            <a:ext cx="379226" cy="322733"/>
            <a:chOff x="866322" y="2469775"/>
            <a:chExt cx="379226" cy="322733"/>
          </a:xfrm>
        </p:grpSpPr>
        <p:sp>
          <p:nvSpPr>
            <p:cNvPr id="17978" name="Google Shape;17978;p71"/>
            <p:cNvSpPr/>
            <p:nvPr/>
          </p:nvSpPr>
          <p:spPr>
            <a:xfrm>
              <a:off x="1050246" y="2469775"/>
              <a:ext cx="175981" cy="171787"/>
            </a:xfrm>
            <a:custGeom>
              <a:avLst/>
              <a:gdLst/>
              <a:ahLst/>
              <a:cxnLst/>
              <a:rect l="l" t="t" r="r" b="b"/>
              <a:pathLst>
                <a:path w="6713" h="6553" extrusionOk="0">
                  <a:moveTo>
                    <a:pt x="664" y="1"/>
                  </a:moveTo>
                  <a:cubicBezTo>
                    <a:pt x="289" y="1"/>
                    <a:pt x="0" y="290"/>
                    <a:pt x="0" y="665"/>
                  </a:cubicBezTo>
                  <a:lnTo>
                    <a:pt x="0" y="4245"/>
                  </a:lnTo>
                  <a:cubicBezTo>
                    <a:pt x="0" y="4620"/>
                    <a:pt x="289" y="4923"/>
                    <a:pt x="664" y="4923"/>
                  </a:cubicBezTo>
                  <a:lnTo>
                    <a:pt x="1343" y="4923"/>
                  </a:lnTo>
                  <a:lnTo>
                    <a:pt x="968" y="6410"/>
                  </a:lnTo>
                  <a:cubicBezTo>
                    <a:pt x="935" y="6485"/>
                    <a:pt x="999" y="6552"/>
                    <a:pt x="1069" y="6552"/>
                  </a:cubicBezTo>
                  <a:cubicBezTo>
                    <a:pt x="1093" y="6552"/>
                    <a:pt x="1119" y="6544"/>
                    <a:pt x="1141" y="6526"/>
                  </a:cubicBezTo>
                  <a:lnTo>
                    <a:pt x="3349" y="4923"/>
                  </a:lnTo>
                  <a:lnTo>
                    <a:pt x="6034" y="4923"/>
                  </a:lnTo>
                  <a:cubicBezTo>
                    <a:pt x="6410" y="4923"/>
                    <a:pt x="6713" y="4620"/>
                    <a:pt x="6713" y="4245"/>
                  </a:cubicBezTo>
                  <a:lnTo>
                    <a:pt x="6713" y="665"/>
                  </a:lnTo>
                  <a:cubicBezTo>
                    <a:pt x="6713" y="290"/>
                    <a:pt x="6410" y="1"/>
                    <a:pt x="6034"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7979" name="Google Shape;17979;p71"/>
            <p:cNvSpPr/>
            <p:nvPr/>
          </p:nvSpPr>
          <p:spPr>
            <a:xfrm>
              <a:off x="1077484" y="2498926"/>
              <a:ext cx="33345" cy="11744"/>
            </a:xfrm>
            <a:custGeom>
              <a:avLst/>
              <a:gdLst/>
              <a:ahLst/>
              <a:cxnLst/>
              <a:rect l="l" t="t" r="r" b="b"/>
              <a:pathLst>
                <a:path w="1272" h="448" extrusionOk="0">
                  <a:moveTo>
                    <a:pt x="304" y="0"/>
                  </a:moveTo>
                  <a:cubicBezTo>
                    <a:pt x="1" y="0"/>
                    <a:pt x="1" y="448"/>
                    <a:pt x="304" y="448"/>
                  </a:cubicBezTo>
                  <a:lnTo>
                    <a:pt x="968" y="448"/>
                  </a:lnTo>
                  <a:cubicBezTo>
                    <a:pt x="1271" y="448"/>
                    <a:pt x="1271" y="0"/>
                    <a:pt x="968" y="0"/>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980" name="Google Shape;17980;p71"/>
            <p:cNvSpPr/>
            <p:nvPr/>
          </p:nvSpPr>
          <p:spPr>
            <a:xfrm>
              <a:off x="1118353" y="2498926"/>
              <a:ext cx="80270" cy="11744"/>
            </a:xfrm>
            <a:custGeom>
              <a:avLst/>
              <a:gdLst/>
              <a:ahLst/>
              <a:cxnLst/>
              <a:rect l="l" t="t" r="r" b="b"/>
              <a:pathLst>
                <a:path w="3062" h="448" extrusionOk="0">
                  <a:moveTo>
                    <a:pt x="304" y="0"/>
                  </a:moveTo>
                  <a:cubicBezTo>
                    <a:pt x="1" y="0"/>
                    <a:pt x="1" y="448"/>
                    <a:pt x="304" y="448"/>
                  </a:cubicBezTo>
                  <a:lnTo>
                    <a:pt x="2772" y="448"/>
                  </a:lnTo>
                  <a:cubicBezTo>
                    <a:pt x="3061" y="448"/>
                    <a:pt x="3061" y="0"/>
                    <a:pt x="2772"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981" name="Google Shape;17981;p71"/>
            <p:cNvSpPr/>
            <p:nvPr/>
          </p:nvSpPr>
          <p:spPr>
            <a:xfrm>
              <a:off x="1077484" y="2528418"/>
              <a:ext cx="121140" cy="11771"/>
            </a:xfrm>
            <a:custGeom>
              <a:avLst/>
              <a:gdLst/>
              <a:ahLst/>
              <a:cxnLst/>
              <a:rect l="l" t="t" r="r" b="b"/>
              <a:pathLst>
                <a:path w="4621" h="449" extrusionOk="0">
                  <a:moveTo>
                    <a:pt x="4345" y="1"/>
                  </a:moveTo>
                  <a:cubicBezTo>
                    <a:pt x="4341" y="1"/>
                    <a:pt x="4336" y="1"/>
                    <a:pt x="4331" y="1"/>
                  </a:cubicBezTo>
                  <a:lnTo>
                    <a:pt x="304" y="1"/>
                  </a:lnTo>
                  <a:cubicBezTo>
                    <a:pt x="1" y="1"/>
                    <a:pt x="1" y="449"/>
                    <a:pt x="304" y="449"/>
                  </a:cubicBezTo>
                  <a:lnTo>
                    <a:pt x="4331" y="449"/>
                  </a:lnTo>
                  <a:cubicBezTo>
                    <a:pt x="4616" y="435"/>
                    <a:pt x="4620" y="1"/>
                    <a:pt x="4345"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982" name="Google Shape;17982;p71"/>
            <p:cNvSpPr/>
            <p:nvPr/>
          </p:nvSpPr>
          <p:spPr>
            <a:xfrm>
              <a:off x="1077484" y="2557569"/>
              <a:ext cx="80270" cy="11771"/>
            </a:xfrm>
            <a:custGeom>
              <a:avLst/>
              <a:gdLst/>
              <a:ahLst/>
              <a:cxnLst/>
              <a:rect l="l" t="t" r="r" b="b"/>
              <a:pathLst>
                <a:path w="3062" h="449" extrusionOk="0">
                  <a:moveTo>
                    <a:pt x="304" y="1"/>
                  </a:moveTo>
                  <a:cubicBezTo>
                    <a:pt x="1" y="1"/>
                    <a:pt x="1" y="448"/>
                    <a:pt x="304" y="448"/>
                  </a:cubicBezTo>
                  <a:lnTo>
                    <a:pt x="2758" y="448"/>
                  </a:lnTo>
                  <a:cubicBezTo>
                    <a:pt x="3061" y="448"/>
                    <a:pt x="3061" y="1"/>
                    <a:pt x="2758"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7983" name="Google Shape;17983;p71"/>
            <p:cNvSpPr/>
            <p:nvPr/>
          </p:nvSpPr>
          <p:spPr>
            <a:xfrm>
              <a:off x="1165278" y="2557569"/>
              <a:ext cx="33345" cy="11771"/>
            </a:xfrm>
            <a:custGeom>
              <a:avLst/>
              <a:gdLst/>
              <a:ahLst/>
              <a:cxnLst/>
              <a:rect l="l" t="t" r="r" b="b"/>
              <a:pathLst>
                <a:path w="1272" h="449" extrusionOk="0">
                  <a:moveTo>
                    <a:pt x="304" y="1"/>
                  </a:moveTo>
                  <a:cubicBezTo>
                    <a:pt x="1" y="1"/>
                    <a:pt x="1" y="448"/>
                    <a:pt x="304" y="448"/>
                  </a:cubicBezTo>
                  <a:lnTo>
                    <a:pt x="982" y="448"/>
                  </a:lnTo>
                  <a:cubicBezTo>
                    <a:pt x="1271" y="448"/>
                    <a:pt x="1271" y="1"/>
                    <a:pt x="982"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7984" name="Google Shape;17984;p71"/>
            <p:cNvSpPr/>
            <p:nvPr/>
          </p:nvSpPr>
          <p:spPr>
            <a:xfrm>
              <a:off x="886009" y="2733551"/>
              <a:ext cx="340218" cy="17433"/>
            </a:xfrm>
            <a:custGeom>
              <a:avLst/>
              <a:gdLst/>
              <a:ahLst/>
              <a:cxnLst/>
              <a:rect l="l" t="t" r="r" b="b"/>
              <a:pathLst>
                <a:path w="12978" h="665" extrusionOk="0">
                  <a:moveTo>
                    <a:pt x="0" y="0"/>
                  </a:moveTo>
                  <a:lnTo>
                    <a:pt x="0" y="664"/>
                  </a:lnTo>
                  <a:lnTo>
                    <a:pt x="12978" y="664"/>
                  </a:lnTo>
                  <a:lnTo>
                    <a:pt x="12978"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85" name="Google Shape;17985;p71"/>
            <p:cNvSpPr/>
            <p:nvPr/>
          </p:nvSpPr>
          <p:spPr>
            <a:xfrm>
              <a:off x="879954" y="2733551"/>
              <a:ext cx="12138" cy="58958"/>
            </a:xfrm>
            <a:custGeom>
              <a:avLst/>
              <a:gdLst/>
              <a:ahLst/>
              <a:cxnLst/>
              <a:rect l="l" t="t" r="r" b="b"/>
              <a:pathLst>
                <a:path w="463" h="2249" extrusionOk="0">
                  <a:moveTo>
                    <a:pt x="0" y="0"/>
                  </a:moveTo>
                  <a:lnTo>
                    <a:pt x="0" y="2021"/>
                  </a:lnTo>
                  <a:cubicBezTo>
                    <a:pt x="0" y="2173"/>
                    <a:pt x="116" y="2249"/>
                    <a:pt x="231" y="2249"/>
                  </a:cubicBezTo>
                  <a:cubicBezTo>
                    <a:pt x="347" y="2249"/>
                    <a:pt x="462" y="2173"/>
                    <a:pt x="462" y="2021"/>
                  </a:cubicBezTo>
                  <a:lnTo>
                    <a:pt x="462"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86" name="Google Shape;17986;p71"/>
            <p:cNvSpPr/>
            <p:nvPr/>
          </p:nvSpPr>
          <p:spPr>
            <a:xfrm>
              <a:off x="1220146" y="2733551"/>
              <a:ext cx="11771" cy="58958"/>
            </a:xfrm>
            <a:custGeom>
              <a:avLst/>
              <a:gdLst/>
              <a:ahLst/>
              <a:cxnLst/>
              <a:rect l="l" t="t" r="r" b="b"/>
              <a:pathLst>
                <a:path w="449" h="2249" extrusionOk="0">
                  <a:moveTo>
                    <a:pt x="1" y="0"/>
                  </a:moveTo>
                  <a:lnTo>
                    <a:pt x="1" y="2021"/>
                  </a:lnTo>
                  <a:cubicBezTo>
                    <a:pt x="1" y="2173"/>
                    <a:pt x="113" y="2249"/>
                    <a:pt x="225" y="2249"/>
                  </a:cubicBezTo>
                  <a:cubicBezTo>
                    <a:pt x="337" y="2249"/>
                    <a:pt x="448" y="2173"/>
                    <a:pt x="448" y="2021"/>
                  </a:cubicBezTo>
                  <a:lnTo>
                    <a:pt x="448"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87" name="Google Shape;17987;p71"/>
            <p:cNvSpPr/>
            <p:nvPr/>
          </p:nvSpPr>
          <p:spPr>
            <a:xfrm>
              <a:off x="921190" y="2608295"/>
              <a:ext cx="105620" cy="119593"/>
            </a:xfrm>
            <a:custGeom>
              <a:avLst/>
              <a:gdLst/>
              <a:ahLst/>
              <a:cxnLst/>
              <a:rect l="l" t="t" r="r" b="b"/>
              <a:pathLst>
                <a:path w="4029" h="4562" extrusionOk="0">
                  <a:moveTo>
                    <a:pt x="1343" y="0"/>
                  </a:moveTo>
                  <a:lnTo>
                    <a:pt x="1343" y="664"/>
                  </a:lnTo>
                  <a:cubicBezTo>
                    <a:pt x="1343" y="837"/>
                    <a:pt x="1242" y="982"/>
                    <a:pt x="1084" y="1068"/>
                  </a:cubicBezTo>
                  <a:lnTo>
                    <a:pt x="362" y="1429"/>
                  </a:lnTo>
                  <a:cubicBezTo>
                    <a:pt x="145" y="1545"/>
                    <a:pt x="1" y="1776"/>
                    <a:pt x="1" y="2021"/>
                  </a:cubicBezTo>
                  <a:lnTo>
                    <a:pt x="1" y="3883"/>
                  </a:lnTo>
                  <a:cubicBezTo>
                    <a:pt x="1" y="4259"/>
                    <a:pt x="290" y="4562"/>
                    <a:pt x="665" y="4562"/>
                  </a:cubicBezTo>
                  <a:lnTo>
                    <a:pt x="4028" y="4562"/>
                  </a:lnTo>
                  <a:lnTo>
                    <a:pt x="4028" y="2036"/>
                  </a:lnTo>
                  <a:cubicBezTo>
                    <a:pt x="4028" y="1776"/>
                    <a:pt x="3884" y="1545"/>
                    <a:pt x="3653" y="1429"/>
                  </a:cubicBezTo>
                  <a:lnTo>
                    <a:pt x="2931" y="1068"/>
                  </a:lnTo>
                  <a:cubicBezTo>
                    <a:pt x="2773" y="996"/>
                    <a:pt x="2672" y="837"/>
                    <a:pt x="2672" y="664"/>
                  </a:cubicBezTo>
                  <a:lnTo>
                    <a:pt x="2672"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88" name="Google Shape;17988;p71"/>
            <p:cNvSpPr/>
            <p:nvPr/>
          </p:nvSpPr>
          <p:spPr>
            <a:xfrm>
              <a:off x="956029" y="2608295"/>
              <a:ext cx="35574" cy="23095"/>
            </a:xfrm>
            <a:custGeom>
              <a:avLst/>
              <a:gdLst/>
              <a:ahLst/>
              <a:cxnLst/>
              <a:rect l="l" t="t" r="r" b="b"/>
              <a:pathLst>
                <a:path w="1357" h="881" extrusionOk="0">
                  <a:moveTo>
                    <a:pt x="14" y="0"/>
                  </a:moveTo>
                  <a:lnTo>
                    <a:pt x="14" y="664"/>
                  </a:lnTo>
                  <a:cubicBezTo>
                    <a:pt x="0" y="693"/>
                    <a:pt x="0" y="722"/>
                    <a:pt x="0" y="751"/>
                  </a:cubicBezTo>
                  <a:cubicBezTo>
                    <a:pt x="217" y="837"/>
                    <a:pt x="448" y="881"/>
                    <a:pt x="678" y="881"/>
                  </a:cubicBezTo>
                  <a:cubicBezTo>
                    <a:pt x="909" y="881"/>
                    <a:pt x="1140" y="837"/>
                    <a:pt x="1357" y="751"/>
                  </a:cubicBezTo>
                  <a:cubicBezTo>
                    <a:pt x="1357" y="722"/>
                    <a:pt x="1343" y="693"/>
                    <a:pt x="1343" y="664"/>
                  </a:cubicBezTo>
                  <a:lnTo>
                    <a:pt x="1343"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989" name="Google Shape;17989;p71"/>
            <p:cNvSpPr/>
            <p:nvPr/>
          </p:nvSpPr>
          <p:spPr>
            <a:xfrm>
              <a:off x="920823" y="2638941"/>
              <a:ext cx="105987" cy="88947"/>
            </a:xfrm>
            <a:custGeom>
              <a:avLst/>
              <a:gdLst/>
              <a:ahLst/>
              <a:cxnLst/>
              <a:rect l="l" t="t" r="r" b="b"/>
              <a:pathLst>
                <a:path w="4043" h="3393" extrusionOk="0">
                  <a:moveTo>
                    <a:pt x="896" y="0"/>
                  </a:moveTo>
                  <a:lnTo>
                    <a:pt x="376" y="260"/>
                  </a:lnTo>
                  <a:cubicBezTo>
                    <a:pt x="145" y="361"/>
                    <a:pt x="1" y="607"/>
                    <a:pt x="1" y="852"/>
                  </a:cubicBezTo>
                  <a:lnTo>
                    <a:pt x="1" y="2714"/>
                  </a:lnTo>
                  <a:cubicBezTo>
                    <a:pt x="1" y="3090"/>
                    <a:pt x="304" y="3393"/>
                    <a:pt x="679" y="3393"/>
                  </a:cubicBezTo>
                  <a:lnTo>
                    <a:pt x="4042" y="3393"/>
                  </a:lnTo>
                  <a:lnTo>
                    <a:pt x="4042" y="867"/>
                  </a:lnTo>
                  <a:cubicBezTo>
                    <a:pt x="4042" y="607"/>
                    <a:pt x="3898" y="376"/>
                    <a:pt x="3667" y="260"/>
                  </a:cubicBezTo>
                  <a:lnTo>
                    <a:pt x="3147" y="0"/>
                  </a:lnTo>
                  <a:cubicBezTo>
                    <a:pt x="2888" y="405"/>
                    <a:pt x="2458" y="607"/>
                    <a:pt x="2027" y="607"/>
                  </a:cubicBezTo>
                  <a:cubicBezTo>
                    <a:pt x="1596" y="607"/>
                    <a:pt x="1163" y="405"/>
                    <a:pt x="896" y="0"/>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7990" name="Google Shape;17990;p71"/>
            <p:cNvSpPr/>
            <p:nvPr/>
          </p:nvSpPr>
          <p:spPr>
            <a:xfrm>
              <a:off x="1002954" y="2650659"/>
              <a:ext cx="23856" cy="76862"/>
            </a:xfrm>
            <a:custGeom>
              <a:avLst/>
              <a:gdLst/>
              <a:ahLst/>
              <a:cxnLst/>
              <a:rect l="l" t="t" r="r" b="b"/>
              <a:pathLst>
                <a:path w="910" h="2932" extrusionOk="0">
                  <a:moveTo>
                    <a:pt x="765" y="1"/>
                  </a:moveTo>
                  <a:lnTo>
                    <a:pt x="173" y="477"/>
                  </a:lnTo>
                  <a:cubicBezTo>
                    <a:pt x="58" y="564"/>
                    <a:pt x="0" y="694"/>
                    <a:pt x="0" y="824"/>
                  </a:cubicBezTo>
                  <a:lnTo>
                    <a:pt x="0" y="2931"/>
                  </a:lnTo>
                  <a:lnTo>
                    <a:pt x="909" y="2931"/>
                  </a:lnTo>
                  <a:lnTo>
                    <a:pt x="909" y="405"/>
                  </a:lnTo>
                  <a:cubicBezTo>
                    <a:pt x="909" y="261"/>
                    <a:pt x="852" y="116"/>
                    <a:pt x="765" y="1"/>
                  </a:cubicBez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991" name="Google Shape;17991;p71"/>
            <p:cNvSpPr/>
            <p:nvPr/>
          </p:nvSpPr>
          <p:spPr>
            <a:xfrm>
              <a:off x="921190" y="2650659"/>
              <a:ext cx="52640" cy="77229"/>
            </a:xfrm>
            <a:custGeom>
              <a:avLst/>
              <a:gdLst/>
              <a:ahLst/>
              <a:cxnLst/>
              <a:rect l="l" t="t" r="r" b="b"/>
              <a:pathLst>
                <a:path w="2008" h="2946" extrusionOk="0">
                  <a:moveTo>
                    <a:pt x="131" y="1"/>
                  </a:moveTo>
                  <a:cubicBezTo>
                    <a:pt x="44" y="116"/>
                    <a:pt x="1" y="261"/>
                    <a:pt x="1" y="405"/>
                  </a:cubicBezTo>
                  <a:lnTo>
                    <a:pt x="1" y="2267"/>
                  </a:lnTo>
                  <a:cubicBezTo>
                    <a:pt x="1" y="2643"/>
                    <a:pt x="290" y="2946"/>
                    <a:pt x="665" y="2946"/>
                  </a:cubicBezTo>
                  <a:lnTo>
                    <a:pt x="2007" y="2946"/>
                  </a:lnTo>
                  <a:lnTo>
                    <a:pt x="2007" y="2036"/>
                  </a:lnTo>
                  <a:lnTo>
                    <a:pt x="1112" y="2036"/>
                  </a:lnTo>
                  <a:cubicBezTo>
                    <a:pt x="983" y="2036"/>
                    <a:pt x="896" y="1935"/>
                    <a:pt x="896" y="1820"/>
                  </a:cubicBezTo>
                  <a:lnTo>
                    <a:pt x="896" y="824"/>
                  </a:lnTo>
                  <a:cubicBezTo>
                    <a:pt x="896" y="694"/>
                    <a:pt x="824" y="564"/>
                    <a:pt x="723" y="477"/>
                  </a:cubicBezTo>
                  <a:lnTo>
                    <a:pt x="131" y="1"/>
                  </a:lnTo>
                  <a:close/>
                </a:path>
              </a:pathLst>
            </a:custGeom>
            <a:solidFill>
              <a:srgbClr val="8397A7"/>
            </a:solidFill>
            <a:ln>
              <a:noFill/>
            </a:ln>
          </p:spPr>
          <p:txBody>
            <a:bodyPr spcFirstLastPara="1" wrap="square" lIns="91425" tIns="91425" rIns="91425" bIns="91425" anchor="ctr" anchorCtr="0">
              <a:noAutofit/>
            </a:bodyPr>
            <a:lstStyle/>
            <a:p>
              <a:endParaRPr/>
            </a:p>
          </p:txBody>
        </p:sp>
        <p:sp>
          <p:nvSpPr>
            <p:cNvPr id="17992" name="Google Shape;17992;p71"/>
            <p:cNvSpPr/>
            <p:nvPr/>
          </p:nvSpPr>
          <p:spPr>
            <a:xfrm>
              <a:off x="950341" y="2510644"/>
              <a:ext cx="46951" cy="41289"/>
            </a:xfrm>
            <a:custGeom>
              <a:avLst/>
              <a:gdLst/>
              <a:ahLst/>
              <a:cxnLst/>
              <a:rect l="l" t="t" r="r" b="b"/>
              <a:pathLst>
                <a:path w="1791" h="1575" extrusionOk="0">
                  <a:moveTo>
                    <a:pt x="895" y="1"/>
                  </a:moveTo>
                  <a:cubicBezTo>
                    <a:pt x="405" y="1"/>
                    <a:pt x="0" y="347"/>
                    <a:pt x="0" y="780"/>
                  </a:cubicBezTo>
                  <a:cubicBezTo>
                    <a:pt x="0" y="1213"/>
                    <a:pt x="405" y="1574"/>
                    <a:pt x="895" y="1574"/>
                  </a:cubicBezTo>
                  <a:cubicBezTo>
                    <a:pt x="1386" y="1574"/>
                    <a:pt x="1790" y="1213"/>
                    <a:pt x="1790" y="780"/>
                  </a:cubicBezTo>
                  <a:cubicBezTo>
                    <a:pt x="1790" y="347"/>
                    <a:pt x="1386" y="1"/>
                    <a:pt x="895"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7993" name="Google Shape;17993;p71"/>
            <p:cNvSpPr/>
            <p:nvPr/>
          </p:nvSpPr>
          <p:spPr>
            <a:xfrm>
              <a:off x="950341" y="2510644"/>
              <a:ext cx="32192" cy="41289"/>
            </a:xfrm>
            <a:custGeom>
              <a:avLst/>
              <a:gdLst/>
              <a:ahLst/>
              <a:cxnLst/>
              <a:rect l="l" t="t" r="r" b="b"/>
              <a:pathLst>
                <a:path w="1228" h="1575" extrusionOk="0">
                  <a:moveTo>
                    <a:pt x="895" y="1"/>
                  </a:moveTo>
                  <a:cubicBezTo>
                    <a:pt x="405" y="1"/>
                    <a:pt x="0" y="347"/>
                    <a:pt x="0" y="780"/>
                  </a:cubicBezTo>
                  <a:cubicBezTo>
                    <a:pt x="0" y="1213"/>
                    <a:pt x="390" y="1574"/>
                    <a:pt x="895" y="1574"/>
                  </a:cubicBezTo>
                  <a:cubicBezTo>
                    <a:pt x="1011" y="1574"/>
                    <a:pt x="1126" y="1545"/>
                    <a:pt x="1228" y="1517"/>
                  </a:cubicBezTo>
                  <a:cubicBezTo>
                    <a:pt x="910" y="1416"/>
                    <a:pt x="679" y="1112"/>
                    <a:pt x="679" y="780"/>
                  </a:cubicBezTo>
                  <a:cubicBezTo>
                    <a:pt x="693" y="448"/>
                    <a:pt x="910" y="160"/>
                    <a:pt x="1228" y="59"/>
                  </a:cubicBezTo>
                  <a:cubicBezTo>
                    <a:pt x="1126" y="15"/>
                    <a:pt x="1011" y="1"/>
                    <a:pt x="895"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994" name="Google Shape;17994;p71"/>
            <p:cNvSpPr/>
            <p:nvPr/>
          </p:nvSpPr>
          <p:spPr>
            <a:xfrm>
              <a:off x="932567" y="2528444"/>
              <a:ext cx="82499" cy="82132"/>
            </a:xfrm>
            <a:custGeom>
              <a:avLst/>
              <a:gdLst/>
              <a:ahLst/>
              <a:cxnLst/>
              <a:rect l="l" t="t" r="r" b="b"/>
              <a:pathLst>
                <a:path w="3147" h="3133" extrusionOk="0">
                  <a:moveTo>
                    <a:pt x="1573" y="0"/>
                  </a:moveTo>
                  <a:cubicBezTo>
                    <a:pt x="707" y="0"/>
                    <a:pt x="0" y="693"/>
                    <a:pt x="0" y="1559"/>
                  </a:cubicBezTo>
                  <a:cubicBezTo>
                    <a:pt x="0" y="2425"/>
                    <a:pt x="707" y="3133"/>
                    <a:pt x="1573" y="3133"/>
                  </a:cubicBezTo>
                  <a:cubicBezTo>
                    <a:pt x="2440" y="3133"/>
                    <a:pt x="3147" y="2425"/>
                    <a:pt x="3147" y="1559"/>
                  </a:cubicBezTo>
                  <a:cubicBezTo>
                    <a:pt x="3147" y="693"/>
                    <a:pt x="2440" y="0"/>
                    <a:pt x="1573"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7995" name="Google Shape;17995;p71"/>
            <p:cNvSpPr/>
            <p:nvPr/>
          </p:nvSpPr>
          <p:spPr>
            <a:xfrm>
              <a:off x="948060" y="2528051"/>
              <a:ext cx="68526" cy="74215"/>
            </a:xfrm>
            <a:custGeom>
              <a:avLst/>
              <a:gdLst/>
              <a:ahLst/>
              <a:cxnLst/>
              <a:rect l="l" t="t" r="r" b="b"/>
              <a:pathLst>
                <a:path w="2614" h="2831" extrusionOk="0">
                  <a:moveTo>
                    <a:pt x="997" y="1"/>
                  </a:moveTo>
                  <a:cubicBezTo>
                    <a:pt x="246" y="15"/>
                    <a:pt x="1" y="1026"/>
                    <a:pt x="665" y="1372"/>
                  </a:cubicBezTo>
                  <a:cubicBezTo>
                    <a:pt x="679" y="1372"/>
                    <a:pt x="708" y="1387"/>
                    <a:pt x="723" y="1387"/>
                  </a:cubicBezTo>
                  <a:lnTo>
                    <a:pt x="1502" y="2801"/>
                  </a:lnTo>
                  <a:cubicBezTo>
                    <a:pt x="1502" y="2801"/>
                    <a:pt x="1719" y="2816"/>
                    <a:pt x="1921" y="2830"/>
                  </a:cubicBezTo>
                  <a:cubicBezTo>
                    <a:pt x="2383" y="2484"/>
                    <a:pt x="2614" y="1921"/>
                    <a:pt x="2542" y="1358"/>
                  </a:cubicBezTo>
                  <a:cubicBezTo>
                    <a:pt x="2440" y="708"/>
                    <a:pt x="1964" y="189"/>
                    <a:pt x="1329" y="44"/>
                  </a:cubicBezTo>
                  <a:cubicBezTo>
                    <a:pt x="1213" y="15"/>
                    <a:pt x="1112" y="15"/>
                    <a:pt x="997"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7996" name="Google Shape;17996;p71"/>
            <p:cNvSpPr/>
            <p:nvPr/>
          </p:nvSpPr>
          <p:spPr>
            <a:xfrm>
              <a:off x="938596" y="2564542"/>
              <a:ext cx="70413" cy="57778"/>
            </a:xfrm>
            <a:custGeom>
              <a:avLst/>
              <a:gdLst/>
              <a:ahLst/>
              <a:cxnLst/>
              <a:rect l="l" t="t" r="r" b="b"/>
              <a:pathLst>
                <a:path w="2686" h="2204" extrusionOk="0">
                  <a:moveTo>
                    <a:pt x="1022" y="0"/>
                  </a:moveTo>
                  <a:cubicBezTo>
                    <a:pt x="944" y="0"/>
                    <a:pt x="873" y="44"/>
                    <a:pt x="838" y="125"/>
                  </a:cubicBezTo>
                  <a:cubicBezTo>
                    <a:pt x="766" y="283"/>
                    <a:pt x="651" y="413"/>
                    <a:pt x="535" y="529"/>
                  </a:cubicBezTo>
                  <a:cubicBezTo>
                    <a:pt x="405" y="630"/>
                    <a:pt x="275" y="716"/>
                    <a:pt x="131" y="789"/>
                  </a:cubicBezTo>
                  <a:cubicBezTo>
                    <a:pt x="44" y="832"/>
                    <a:pt x="1" y="933"/>
                    <a:pt x="15" y="1034"/>
                  </a:cubicBezTo>
                  <a:cubicBezTo>
                    <a:pt x="102" y="1698"/>
                    <a:pt x="665" y="2203"/>
                    <a:pt x="1343" y="2203"/>
                  </a:cubicBezTo>
                  <a:cubicBezTo>
                    <a:pt x="2051" y="2203"/>
                    <a:pt x="2628" y="1655"/>
                    <a:pt x="2686" y="962"/>
                  </a:cubicBezTo>
                  <a:cubicBezTo>
                    <a:pt x="2686" y="890"/>
                    <a:pt x="2657" y="832"/>
                    <a:pt x="2614" y="789"/>
                  </a:cubicBezTo>
                  <a:cubicBezTo>
                    <a:pt x="2166" y="413"/>
                    <a:pt x="1647" y="139"/>
                    <a:pt x="1084" y="9"/>
                  </a:cubicBezTo>
                  <a:cubicBezTo>
                    <a:pt x="1063" y="3"/>
                    <a:pt x="1042" y="0"/>
                    <a:pt x="1022"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7997" name="Google Shape;17997;p71"/>
            <p:cNvSpPr/>
            <p:nvPr/>
          </p:nvSpPr>
          <p:spPr>
            <a:xfrm>
              <a:off x="938596" y="2564542"/>
              <a:ext cx="70413" cy="57018"/>
            </a:xfrm>
            <a:custGeom>
              <a:avLst/>
              <a:gdLst/>
              <a:ahLst/>
              <a:cxnLst/>
              <a:rect l="l" t="t" r="r" b="b"/>
              <a:pathLst>
                <a:path w="2686" h="2175" extrusionOk="0">
                  <a:moveTo>
                    <a:pt x="1022" y="0"/>
                  </a:moveTo>
                  <a:cubicBezTo>
                    <a:pt x="944" y="0"/>
                    <a:pt x="873" y="44"/>
                    <a:pt x="838" y="125"/>
                  </a:cubicBezTo>
                  <a:cubicBezTo>
                    <a:pt x="781" y="240"/>
                    <a:pt x="708" y="327"/>
                    <a:pt x="636" y="428"/>
                  </a:cubicBezTo>
                  <a:cubicBezTo>
                    <a:pt x="593" y="457"/>
                    <a:pt x="564" y="500"/>
                    <a:pt x="535" y="529"/>
                  </a:cubicBezTo>
                  <a:cubicBezTo>
                    <a:pt x="405" y="630"/>
                    <a:pt x="275" y="716"/>
                    <a:pt x="131" y="789"/>
                  </a:cubicBezTo>
                  <a:cubicBezTo>
                    <a:pt x="44" y="832"/>
                    <a:pt x="1" y="933"/>
                    <a:pt x="15" y="1020"/>
                  </a:cubicBezTo>
                  <a:cubicBezTo>
                    <a:pt x="88" y="1611"/>
                    <a:pt x="550" y="2088"/>
                    <a:pt x="1141" y="2174"/>
                  </a:cubicBezTo>
                  <a:cubicBezTo>
                    <a:pt x="838" y="1987"/>
                    <a:pt x="665" y="1655"/>
                    <a:pt x="679" y="1294"/>
                  </a:cubicBezTo>
                  <a:lnTo>
                    <a:pt x="679" y="976"/>
                  </a:lnTo>
                  <a:cubicBezTo>
                    <a:pt x="723" y="933"/>
                    <a:pt x="781" y="904"/>
                    <a:pt x="824" y="861"/>
                  </a:cubicBezTo>
                  <a:cubicBezTo>
                    <a:pt x="954" y="745"/>
                    <a:pt x="1055" y="615"/>
                    <a:pt x="1141" y="485"/>
                  </a:cubicBezTo>
                  <a:cubicBezTo>
                    <a:pt x="1574" y="615"/>
                    <a:pt x="1964" y="832"/>
                    <a:pt x="2311" y="1121"/>
                  </a:cubicBezTo>
                  <a:cubicBezTo>
                    <a:pt x="2354" y="1150"/>
                    <a:pt x="2455" y="1251"/>
                    <a:pt x="2585" y="1366"/>
                  </a:cubicBezTo>
                  <a:cubicBezTo>
                    <a:pt x="2643" y="1236"/>
                    <a:pt x="2672" y="1092"/>
                    <a:pt x="2686" y="962"/>
                  </a:cubicBezTo>
                  <a:cubicBezTo>
                    <a:pt x="2686" y="890"/>
                    <a:pt x="2657" y="818"/>
                    <a:pt x="2614" y="774"/>
                  </a:cubicBezTo>
                  <a:cubicBezTo>
                    <a:pt x="2166" y="413"/>
                    <a:pt x="1647" y="139"/>
                    <a:pt x="1084" y="9"/>
                  </a:cubicBezTo>
                  <a:cubicBezTo>
                    <a:pt x="1063" y="3"/>
                    <a:pt x="1042" y="0"/>
                    <a:pt x="1022"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7998" name="Google Shape;17998;p71"/>
            <p:cNvSpPr/>
            <p:nvPr/>
          </p:nvSpPr>
          <p:spPr>
            <a:xfrm>
              <a:off x="879954" y="2733551"/>
              <a:ext cx="11744" cy="17433"/>
            </a:xfrm>
            <a:custGeom>
              <a:avLst/>
              <a:gdLst/>
              <a:ahLst/>
              <a:cxnLst/>
              <a:rect l="l" t="t" r="r" b="b"/>
              <a:pathLst>
                <a:path w="448" h="665" extrusionOk="0">
                  <a:moveTo>
                    <a:pt x="0" y="0"/>
                  </a:moveTo>
                  <a:lnTo>
                    <a:pt x="0" y="664"/>
                  </a:lnTo>
                  <a:lnTo>
                    <a:pt x="448" y="664"/>
                  </a:lnTo>
                  <a:lnTo>
                    <a:pt x="448"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7999" name="Google Shape;17999;p71"/>
            <p:cNvSpPr/>
            <p:nvPr/>
          </p:nvSpPr>
          <p:spPr>
            <a:xfrm>
              <a:off x="1220146" y="2733551"/>
              <a:ext cx="11771" cy="17433"/>
            </a:xfrm>
            <a:custGeom>
              <a:avLst/>
              <a:gdLst/>
              <a:ahLst/>
              <a:cxnLst/>
              <a:rect l="l" t="t" r="r" b="b"/>
              <a:pathLst>
                <a:path w="449" h="665" extrusionOk="0">
                  <a:moveTo>
                    <a:pt x="1" y="0"/>
                  </a:moveTo>
                  <a:lnTo>
                    <a:pt x="1" y="664"/>
                  </a:lnTo>
                  <a:lnTo>
                    <a:pt x="448" y="664"/>
                  </a:lnTo>
                  <a:lnTo>
                    <a:pt x="448"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00" name="Google Shape;18000;p71"/>
            <p:cNvSpPr/>
            <p:nvPr/>
          </p:nvSpPr>
          <p:spPr>
            <a:xfrm>
              <a:off x="866322" y="2727495"/>
              <a:ext cx="379226" cy="11744"/>
            </a:xfrm>
            <a:custGeom>
              <a:avLst/>
              <a:gdLst/>
              <a:ahLst/>
              <a:cxnLst/>
              <a:rect l="l" t="t" r="r" b="b"/>
              <a:pathLst>
                <a:path w="14466" h="448" extrusionOk="0">
                  <a:moveTo>
                    <a:pt x="304" y="0"/>
                  </a:moveTo>
                  <a:cubicBezTo>
                    <a:pt x="1" y="0"/>
                    <a:pt x="1" y="448"/>
                    <a:pt x="304" y="448"/>
                  </a:cubicBezTo>
                  <a:lnTo>
                    <a:pt x="14176" y="448"/>
                  </a:lnTo>
                  <a:cubicBezTo>
                    <a:pt x="14465" y="448"/>
                    <a:pt x="14465" y="0"/>
                    <a:pt x="14176"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001" name="Google Shape;18001;p71"/>
            <p:cNvSpPr/>
            <p:nvPr/>
          </p:nvSpPr>
          <p:spPr>
            <a:xfrm>
              <a:off x="944652" y="2716144"/>
              <a:ext cx="35233" cy="11744"/>
            </a:xfrm>
            <a:custGeom>
              <a:avLst/>
              <a:gdLst/>
              <a:ahLst/>
              <a:cxnLst/>
              <a:rect l="l" t="t" r="r" b="b"/>
              <a:pathLst>
                <a:path w="1344" h="448" extrusionOk="0">
                  <a:moveTo>
                    <a:pt x="217" y="0"/>
                  </a:moveTo>
                  <a:cubicBezTo>
                    <a:pt x="88" y="0"/>
                    <a:pt x="1" y="87"/>
                    <a:pt x="1" y="217"/>
                  </a:cubicBezTo>
                  <a:cubicBezTo>
                    <a:pt x="1" y="347"/>
                    <a:pt x="88" y="448"/>
                    <a:pt x="217" y="448"/>
                  </a:cubicBezTo>
                  <a:lnTo>
                    <a:pt x="1343" y="448"/>
                  </a:lnTo>
                  <a:lnTo>
                    <a:pt x="1343" y="0"/>
                  </a:ln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002" name="Google Shape;18002;p71"/>
            <p:cNvSpPr/>
            <p:nvPr/>
          </p:nvSpPr>
          <p:spPr>
            <a:xfrm>
              <a:off x="968115" y="2669219"/>
              <a:ext cx="82158" cy="58669"/>
            </a:xfrm>
            <a:custGeom>
              <a:avLst/>
              <a:gdLst/>
              <a:ahLst/>
              <a:cxnLst/>
              <a:rect l="l" t="t" r="r" b="b"/>
              <a:pathLst>
                <a:path w="3134" h="2238" extrusionOk="0">
                  <a:moveTo>
                    <a:pt x="217" y="0"/>
                  </a:moveTo>
                  <a:cubicBezTo>
                    <a:pt x="88" y="0"/>
                    <a:pt x="1" y="87"/>
                    <a:pt x="1" y="217"/>
                  </a:cubicBezTo>
                  <a:lnTo>
                    <a:pt x="1" y="2007"/>
                  </a:lnTo>
                  <a:cubicBezTo>
                    <a:pt x="1" y="2137"/>
                    <a:pt x="88" y="2238"/>
                    <a:pt x="217" y="2238"/>
                  </a:cubicBezTo>
                  <a:lnTo>
                    <a:pt x="2902" y="2238"/>
                  </a:lnTo>
                  <a:cubicBezTo>
                    <a:pt x="3032" y="2238"/>
                    <a:pt x="3133" y="2137"/>
                    <a:pt x="3133" y="2007"/>
                  </a:cubicBezTo>
                  <a:lnTo>
                    <a:pt x="3133" y="217"/>
                  </a:lnTo>
                  <a:cubicBezTo>
                    <a:pt x="3133" y="87"/>
                    <a:pt x="3032" y="0"/>
                    <a:pt x="2902"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003" name="Google Shape;18003;p71"/>
            <p:cNvSpPr/>
            <p:nvPr/>
          </p:nvSpPr>
          <p:spPr>
            <a:xfrm>
              <a:off x="995378" y="2692681"/>
              <a:ext cx="27264" cy="11744"/>
            </a:xfrm>
            <a:custGeom>
              <a:avLst/>
              <a:gdLst/>
              <a:ahLst/>
              <a:cxnLst/>
              <a:rect l="l" t="t" r="r" b="b"/>
              <a:pathLst>
                <a:path w="1040" h="448" extrusionOk="0">
                  <a:moveTo>
                    <a:pt x="303" y="0"/>
                  </a:moveTo>
                  <a:cubicBezTo>
                    <a:pt x="0" y="0"/>
                    <a:pt x="0" y="448"/>
                    <a:pt x="303" y="448"/>
                  </a:cubicBezTo>
                  <a:lnTo>
                    <a:pt x="751" y="448"/>
                  </a:lnTo>
                  <a:cubicBezTo>
                    <a:pt x="1040" y="448"/>
                    <a:pt x="1040" y="0"/>
                    <a:pt x="751"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8004" name="Google Shape;18004;p71"/>
          <p:cNvGrpSpPr/>
          <p:nvPr/>
        </p:nvGrpSpPr>
        <p:grpSpPr>
          <a:xfrm>
            <a:off x="1328387" y="2500815"/>
            <a:ext cx="404183" cy="289151"/>
            <a:chOff x="1328387" y="2500814"/>
            <a:chExt cx="404183" cy="289151"/>
          </a:xfrm>
        </p:grpSpPr>
        <p:sp>
          <p:nvSpPr>
            <p:cNvPr id="18005" name="Google Shape;18005;p71"/>
            <p:cNvSpPr/>
            <p:nvPr/>
          </p:nvSpPr>
          <p:spPr>
            <a:xfrm>
              <a:off x="1561491" y="2601479"/>
              <a:ext cx="125281" cy="118859"/>
            </a:xfrm>
            <a:custGeom>
              <a:avLst/>
              <a:gdLst/>
              <a:ahLst/>
              <a:cxnLst/>
              <a:rect l="l" t="t" r="r" b="b"/>
              <a:pathLst>
                <a:path w="4779" h="4534" extrusionOk="0">
                  <a:moveTo>
                    <a:pt x="1675" y="0"/>
                  </a:moveTo>
                  <a:lnTo>
                    <a:pt x="1675" y="405"/>
                  </a:lnTo>
                  <a:cubicBezTo>
                    <a:pt x="1675" y="506"/>
                    <a:pt x="1603" y="607"/>
                    <a:pt x="1502" y="621"/>
                  </a:cubicBezTo>
                  <a:lnTo>
                    <a:pt x="520" y="910"/>
                  </a:lnTo>
                  <a:cubicBezTo>
                    <a:pt x="203" y="996"/>
                    <a:pt x="1" y="1271"/>
                    <a:pt x="1" y="1603"/>
                  </a:cubicBezTo>
                  <a:lnTo>
                    <a:pt x="1" y="4533"/>
                  </a:lnTo>
                  <a:lnTo>
                    <a:pt x="3826" y="4533"/>
                  </a:lnTo>
                  <a:cubicBezTo>
                    <a:pt x="4346" y="4533"/>
                    <a:pt x="4779" y="4100"/>
                    <a:pt x="4779" y="3580"/>
                  </a:cubicBezTo>
                  <a:lnTo>
                    <a:pt x="4779" y="1588"/>
                  </a:lnTo>
                  <a:cubicBezTo>
                    <a:pt x="4779" y="1285"/>
                    <a:pt x="4577" y="996"/>
                    <a:pt x="4274" y="910"/>
                  </a:cubicBezTo>
                  <a:lnTo>
                    <a:pt x="3306" y="621"/>
                  </a:lnTo>
                  <a:cubicBezTo>
                    <a:pt x="3191" y="607"/>
                    <a:pt x="3119" y="506"/>
                    <a:pt x="3119" y="405"/>
                  </a:cubicBezTo>
                  <a:lnTo>
                    <a:pt x="3119"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06" name="Google Shape;18006;p71"/>
            <p:cNvSpPr/>
            <p:nvPr/>
          </p:nvSpPr>
          <p:spPr>
            <a:xfrm>
              <a:off x="1561884" y="2620407"/>
              <a:ext cx="125281" cy="99932"/>
            </a:xfrm>
            <a:custGeom>
              <a:avLst/>
              <a:gdLst/>
              <a:ahLst/>
              <a:cxnLst/>
              <a:rect l="l" t="t" r="r" b="b"/>
              <a:pathLst>
                <a:path w="4779" h="3812" extrusionOk="0">
                  <a:moveTo>
                    <a:pt x="1155" y="0"/>
                  </a:moveTo>
                  <a:lnTo>
                    <a:pt x="520" y="188"/>
                  </a:lnTo>
                  <a:cubicBezTo>
                    <a:pt x="217" y="274"/>
                    <a:pt x="0" y="549"/>
                    <a:pt x="0" y="881"/>
                  </a:cubicBezTo>
                  <a:lnTo>
                    <a:pt x="0" y="3811"/>
                  </a:lnTo>
                  <a:lnTo>
                    <a:pt x="3826" y="3811"/>
                  </a:lnTo>
                  <a:cubicBezTo>
                    <a:pt x="4360" y="3811"/>
                    <a:pt x="4778" y="3378"/>
                    <a:pt x="4778" y="2858"/>
                  </a:cubicBezTo>
                  <a:lnTo>
                    <a:pt x="4778" y="866"/>
                  </a:lnTo>
                  <a:cubicBezTo>
                    <a:pt x="4778" y="549"/>
                    <a:pt x="4576" y="274"/>
                    <a:pt x="4259" y="188"/>
                  </a:cubicBezTo>
                  <a:lnTo>
                    <a:pt x="3624" y="0"/>
                  </a:lnTo>
                  <a:cubicBezTo>
                    <a:pt x="3349" y="476"/>
                    <a:pt x="2869" y="715"/>
                    <a:pt x="2389" y="715"/>
                  </a:cubicBezTo>
                  <a:cubicBezTo>
                    <a:pt x="1909" y="715"/>
                    <a:pt x="1429" y="476"/>
                    <a:pt x="1155"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007" name="Google Shape;18007;p71"/>
            <p:cNvSpPr/>
            <p:nvPr/>
          </p:nvSpPr>
          <p:spPr>
            <a:xfrm>
              <a:off x="1603881" y="2601479"/>
              <a:ext cx="40895" cy="18953"/>
            </a:xfrm>
            <a:custGeom>
              <a:avLst/>
              <a:gdLst/>
              <a:ahLst/>
              <a:cxnLst/>
              <a:rect l="l" t="t" r="r" b="b"/>
              <a:pathLst>
                <a:path w="1560" h="723" extrusionOk="0">
                  <a:moveTo>
                    <a:pt x="58" y="0"/>
                  </a:moveTo>
                  <a:lnTo>
                    <a:pt x="58" y="405"/>
                  </a:lnTo>
                  <a:cubicBezTo>
                    <a:pt x="58" y="448"/>
                    <a:pt x="44" y="506"/>
                    <a:pt x="1" y="549"/>
                  </a:cubicBezTo>
                  <a:cubicBezTo>
                    <a:pt x="246" y="664"/>
                    <a:pt x="520" y="722"/>
                    <a:pt x="794" y="722"/>
                  </a:cubicBezTo>
                  <a:cubicBezTo>
                    <a:pt x="1054" y="722"/>
                    <a:pt x="1314" y="664"/>
                    <a:pt x="1560" y="549"/>
                  </a:cubicBezTo>
                  <a:cubicBezTo>
                    <a:pt x="1531" y="506"/>
                    <a:pt x="1502" y="448"/>
                    <a:pt x="1502" y="405"/>
                  </a:cubicBezTo>
                  <a:lnTo>
                    <a:pt x="1502"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08" name="Google Shape;18008;p71"/>
            <p:cNvSpPr/>
            <p:nvPr/>
          </p:nvSpPr>
          <p:spPr>
            <a:xfrm>
              <a:off x="1580785" y="2513685"/>
              <a:ext cx="31458" cy="68893"/>
            </a:xfrm>
            <a:custGeom>
              <a:avLst/>
              <a:gdLst/>
              <a:ahLst/>
              <a:cxnLst/>
              <a:rect l="l" t="t" r="r" b="b"/>
              <a:pathLst>
                <a:path w="1200" h="2628" extrusionOk="0">
                  <a:moveTo>
                    <a:pt x="723" y="0"/>
                  </a:moveTo>
                  <a:cubicBezTo>
                    <a:pt x="319" y="0"/>
                    <a:pt x="1" y="318"/>
                    <a:pt x="1" y="722"/>
                  </a:cubicBezTo>
                  <a:lnTo>
                    <a:pt x="1" y="881"/>
                  </a:lnTo>
                  <a:cubicBezTo>
                    <a:pt x="1" y="1083"/>
                    <a:pt x="30" y="1285"/>
                    <a:pt x="88" y="1487"/>
                  </a:cubicBezTo>
                  <a:lnTo>
                    <a:pt x="477" y="2628"/>
                  </a:lnTo>
                  <a:lnTo>
                    <a:pt x="1199" y="2628"/>
                  </a:lnTo>
                  <a:lnTo>
                    <a:pt x="1199"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009" name="Google Shape;18009;p71"/>
            <p:cNvSpPr/>
            <p:nvPr/>
          </p:nvSpPr>
          <p:spPr>
            <a:xfrm>
              <a:off x="1593290" y="2507236"/>
              <a:ext cx="75342" cy="75342"/>
            </a:xfrm>
            <a:custGeom>
              <a:avLst/>
              <a:gdLst/>
              <a:ahLst/>
              <a:cxnLst/>
              <a:rect l="l" t="t" r="r" b="b"/>
              <a:pathLst>
                <a:path w="2874" h="2874" extrusionOk="0">
                  <a:moveTo>
                    <a:pt x="722" y="1"/>
                  </a:moveTo>
                  <a:cubicBezTo>
                    <a:pt x="318" y="1"/>
                    <a:pt x="0" y="319"/>
                    <a:pt x="0" y="723"/>
                  </a:cubicBezTo>
                  <a:cubicBezTo>
                    <a:pt x="0" y="983"/>
                    <a:pt x="217" y="1199"/>
                    <a:pt x="477" y="1199"/>
                  </a:cubicBezTo>
                  <a:lnTo>
                    <a:pt x="2397" y="2874"/>
                  </a:lnTo>
                  <a:lnTo>
                    <a:pt x="2801" y="1459"/>
                  </a:lnTo>
                  <a:cubicBezTo>
                    <a:pt x="2844" y="1286"/>
                    <a:pt x="2873" y="1098"/>
                    <a:pt x="2873" y="925"/>
                  </a:cubicBezTo>
                  <a:lnTo>
                    <a:pt x="2873" y="477"/>
                  </a:lnTo>
                  <a:cubicBezTo>
                    <a:pt x="2873" y="203"/>
                    <a:pt x="2656" y="1"/>
                    <a:pt x="2397"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010" name="Google Shape;18010;p71"/>
            <p:cNvSpPr/>
            <p:nvPr/>
          </p:nvSpPr>
          <p:spPr>
            <a:xfrm>
              <a:off x="1586841" y="2538668"/>
              <a:ext cx="74975" cy="68893"/>
            </a:xfrm>
            <a:custGeom>
              <a:avLst/>
              <a:gdLst/>
              <a:ahLst/>
              <a:cxnLst/>
              <a:rect l="l" t="t" r="r" b="b"/>
              <a:pathLst>
                <a:path w="2860" h="2628" extrusionOk="0">
                  <a:moveTo>
                    <a:pt x="910" y="0"/>
                  </a:moveTo>
                  <a:cubicBezTo>
                    <a:pt x="780" y="0"/>
                    <a:pt x="665" y="43"/>
                    <a:pt x="564" y="144"/>
                  </a:cubicBezTo>
                  <a:lnTo>
                    <a:pt x="131" y="577"/>
                  </a:lnTo>
                  <a:cubicBezTo>
                    <a:pt x="44" y="664"/>
                    <a:pt x="1" y="780"/>
                    <a:pt x="1" y="910"/>
                  </a:cubicBezTo>
                  <a:lnTo>
                    <a:pt x="1" y="1184"/>
                  </a:lnTo>
                  <a:cubicBezTo>
                    <a:pt x="1" y="1992"/>
                    <a:pt x="636" y="2627"/>
                    <a:pt x="1444" y="2627"/>
                  </a:cubicBezTo>
                  <a:cubicBezTo>
                    <a:pt x="2224" y="2613"/>
                    <a:pt x="2859" y="1978"/>
                    <a:pt x="2859" y="1184"/>
                  </a:cubicBezTo>
                  <a:lnTo>
                    <a:pt x="2859" y="881"/>
                  </a:lnTo>
                  <a:cubicBezTo>
                    <a:pt x="2859" y="751"/>
                    <a:pt x="2816" y="635"/>
                    <a:pt x="2715" y="534"/>
                  </a:cubicBezTo>
                  <a:cubicBezTo>
                    <a:pt x="2354" y="173"/>
                    <a:pt x="1675" y="15"/>
                    <a:pt x="910"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011" name="Google Shape;18011;p71"/>
            <p:cNvSpPr/>
            <p:nvPr/>
          </p:nvSpPr>
          <p:spPr>
            <a:xfrm>
              <a:off x="1587234" y="2538983"/>
              <a:ext cx="74949" cy="67451"/>
            </a:xfrm>
            <a:custGeom>
              <a:avLst/>
              <a:gdLst/>
              <a:ahLst/>
              <a:cxnLst/>
              <a:rect l="l" t="t" r="r" b="b"/>
              <a:pathLst>
                <a:path w="2859" h="2573" extrusionOk="0">
                  <a:moveTo>
                    <a:pt x="884" y="0"/>
                  </a:moveTo>
                  <a:cubicBezTo>
                    <a:pt x="768" y="0"/>
                    <a:pt x="655" y="55"/>
                    <a:pt x="578" y="132"/>
                  </a:cubicBezTo>
                  <a:lnTo>
                    <a:pt x="145" y="565"/>
                  </a:lnTo>
                  <a:cubicBezTo>
                    <a:pt x="44" y="667"/>
                    <a:pt x="0" y="782"/>
                    <a:pt x="0" y="912"/>
                  </a:cubicBezTo>
                  <a:lnTo>
                    <a:pt x="0" y="1186"/>
                  </a:lnTo>
                  <a:cubicBezTo>
                    <a:pt x="0" y="1821"/>
                    <a:pt x="419" y="2384"/>
                    <a:pt x="1040" y="2572"/>
                  </a:cubicBezTo>
                  <a:cubicBezTo>
                    <a:pt x="823" y="2312"/>
                    <a:pt x="708" y="1995"/>
                    <a:pt x="722" y="1663"/>
                  </a:cubicBezTo>
                  <a:lnTo>
                    <a:pt x="708" y="970"/>
                  </a:lnTo>
                  <a:cubicBezTo>
                    <a:pt x="708" y="690"/>
                    <a:pt x="924" y="478"/>
                    <a:pt x="1187" y="478"/>
                  </a:cubicBezTo>
                  <a:cubicBezTo>
                    <a:pt x="1196" y="478"/>
                    <a:pt x="1204" y="478"/>
                    <a:pt x="1213" y="479"/>
                  </a:cubicBezTo>
                  <a:cubicBezTo>
                    <a:pt x="1704" y="522"/>
                    <a:pt x="2411" y="594"/>
                    <a:pt x="2859" y="811"/>
                  </a:cubicBezTo>
                  <a:cubicBezTo>
                    <a:pt x="2844" y="710"/>
                    <a:pt x="2801" y="609"/>
                    <a:pt x="2729" y="537"/>
                  </a:cubicBezTo>
                  <a:cubicBezTo>
                    <a:pt x="2353" y="176"/>
                    <a:pt x="1675" y="17"/>
                    <a:pt x="924" y="3"/>
                  </a:cubicBezTo>
                  <a:cubicBezTo>
                    <a:pt x="911" y="1"/>
                    <a:pt x="897" y="0"/>
                    <a:pt x="88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12" name="Google Shape;18012;p71"/>
            <p:cNvSpPr/>
            <p:nvPr/>
          </p:nvSpPr>
          <p:spPr>
            <a:xfrm>
              <a:off x="1561884" y="2632518"/>
              <a:ext cx="24983" cy="87820"/>
            </a:xfrm>
            <a:custGeom>
              <a:avLst/>
              <a:gdLst/>
              <a:ahLst/>
              <a:cxnLst/>
              <a:rect l="l" t="t" r="r" b="b"/>
              <a:pathLst>
                <a:path w="953" h="3350" extrusionOk="0">
                  <a:moveTo>
                    <a:pt x="130" y="0"/>
                  </a:moveTo>
                  <a:cubicBezTo>
                    <a:pt x="44" y="130"/>
                    <a:pt x="0" y="260"/>
                    <a:pt x="0" y="419"/>
                  </a:cubicBezTo>
                  <a:lnTo>
                    <a:pt x="0" y="3349"/>
                  </a:lnTo>
                  <a:lnTo>
                    <a:pt x="953" y="3349"/>
                  </a:lnTo>
                  <a:lnTo>
                    <a:pt x="953" y="1126"/>
                  </a:lnTo>
                  <a:cubicBezTo>
                    <a:pt x="953" y="938"/>
                    <a:pt x="881" y="751"/>
                    <a:pt x="751" y="621"/>
                  </a:cubicBezTo>
                  <a:lnTo>
                    <a:pt x="130"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013" name="Google Shape;18013;p71"/>
            <p:cNvSpPr/>
            <p:nvPr/>
          </p:nvSpPr>
          <p:spPr>
            <a:xfrm>
              <a:off x="1630751" y="2632518"/>
              <a:ext cx="56415" cy="87820"/>
            </a:xfrm>
            <a:custGeom>
              <a:avLst/>
              <a:gdLst/>
              <a:ahLst/>
              <a:cxnLst/>
              <a:rect l="l" t="t" r="r" b="b"/>
              <a:pathLst>
                <a:path w="2152" h="3350" extrusionOk="0">
                  <a:moveTo>
                    <a:pt x="2021" y="0"/>
                  </a:moveTo>
                  <a:lnTo>
                    <a:pt x="1415" y="621"/>
                  </a:lnTo>
                  <a:cubicBezTo>
                    <a:pt x="1271" y="751"/>
                    <a:pt x="1199" y="938"/>
                    <a:pt x="1199" y="1126"/>
                  </a:cubicBezTo>
                  <a:lnTo>
                    <a:pt x="1199" y="2165"/>
                  </a:lnTo>
                  <a:cubicBezTo>
                    <a:pt x="1199" y="2295"/>
                    <a:pt x="1098" y="2396"/>
                    <a:pt x="953" y="2396"/>
                  </a:cubicBezTo>
                  <a:lnTo>
                    <a:pt x="0" y="2396"/>
                  </a:lnTo>
                  <a:lnTo>
                    <a:pt x="0" y="3349"/>
                  </a:lnTo>
                  <a:lnTo>
                    <a:pt x="1199" y="3349"/>
                  </a:lnTo>
                  <a:cubicBezTo>
                    <a:pt x="1733" y="3349"/>
                    <a:pt x="2151" y="2916"/>
                    <a:pt x="2151" y="2396"/>
                  </a:cubicBezTo>
                  <a:lnTo>
                    <a:pt x="2151" y="404"/>
                  </a:lnTo>
                  <a:cubicBezTo>
                    <a:pt x="2151" y="260"/>
                    <a:pt x="2108" y="116"/>
                    <a:pt x="2021"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014" name="Google Shape;18014;p71"/>
            <p:cNvSpPr/>
            <p:nvPr/>
          </p:nvSpPr>
          <p:spPr>
            <a:xfrm>
              <a:off x="1348442" y="2726735"/>
              <a:ext cx="364074" cy="18953"/>
            </a:xfrm>
            <a:custGeom>
              <a:avLst/>
              <a:gdLst/>
              <a:ahLst/>
              <a:cxnLst/>
              <a:rect l="l" t="t" r="r" b="b"/>
              <a:pathLst>
                <a:path w="13888" h="723" extrusionOk="0">
                  <a:moveTo>
                    <a:pt x="1" y="0"/>
                  </a:moveTo>
                  <a:lnTo>
                    <a:pt x="1" y="722"/>
                  </a:lnTo>
                  <a:lnTo>
                    <a:pt x="13888" y="722"/>
                  </a:lnTo>
                  <a:lnTo>
                    <a:pt x="13888"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15" name="Google Shape;18015;p71"/>
            <p:cNvSpPr/>
            <p:nvPr/>
          </p:nvSpPr>
          <p:spPr>
            <a:xfrm>
              <a:off x="1342019" y="2726735"/>
              <a:ext cx="13265" cy="63231"/>
            </a:xfrm>
            <a:custGeom>
              <a:avLst/>
              <a:gdLst/>
              <a:ahLst/>
              <a:cxnLst/>
              <a:rect l="l" t="t" r="r" b="b"/>
              <a:pathLst>
                <a:path w="506" h="2412" extrusionOk="0">
                  <a:moveTo>
                    <a:pt x="15" y="0"/>
                  </a:moveTo>
                  <a:lnTo>
                    <a:pt x="15" y="2151"/>
                  </a:lnTo>
                  <a:cubicBezTo>
                    <a:pt x="0" y="2325"/>
                    <a:pt x="127" y="2411"/>
                    <a:pt x="253" y="2411"/>
                  </a:cubicBezTo>
                  <a:cubicBezTo>
                    <a:pt x="379" y="2411"/>
                    <a:pt x="505" y="2325"/>
                    <a:pt x="491" y="2151"/>
                  </a:cubicBezTo>
                  <a:lnTo>
                    <a:pt x="491"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16" name="Google Shape;18016;p71"/>
            <p:cNvSpPr/>
            <p:nvPr/>
          </p:nvSpPr>
          <p:spPr>
            <a:xfrm>
              <a:off x="1705674" y="2726735"/>
              <a:ext cx="13265" cy="63231"/>
            </a:xfrm>
            <a:custGeom>
              <a:avLst/>
              <a:gdLst/>
              <a:ahLst/>
              <a:cxnLst/>
              <a:rect l="l" t="t" r="r" b="b"/>
              <a:pathLst>
                <a:path w="506" h="2412" extrusionOk="0">
                  <a:moveTo>
                    <a:pt x="15" y="0"/>
                  </a:moveTo>
                  <a:lnTo>
                    <a:pt x="15" y="2151"/>
                  </a:lnTo>
                  <a:cubicBezTo>
                    <a:pt x="1" y="2325"/>
                    <a:pt x="127" y="2411"/>
                    <a:pt x="253" y="2411"/>
                  </a:cubicBezTo>
                  <a:cubicBezTo>
                    <a:pt x="380" y="2411"/>
                    <a:pt x="506" y="2325"/>
                    <a:pt x="491" y="2151"/>
                  </a:cubicBezTo>
                  <a:lnTo>
                    <a:pt x="491"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17" name="Google Shape;18017;p71"/>
            <p:cNvSpPr/>
            <p:nvPr/>
          </p:nvSpPr>
          <p:spPr>
            <a:xfrm>
              <a:off x="1342386" y="2726735"/>
              <a:ext cx="12531" cy="18953"/>
            </a:xfrm>
            <a:custGeom>
              <a:avLst/>
              <a:gdLst/>
              <a:ahLst/>
              <a:cxnLst/>
              <a:rect l="l" t="t" r="r" b="b"/>
              <a:pathLst>
                <a:path w="478" h="723" extrusionOk="0">
                  <a:moveTo>
                    <a:pt x="1" y="0"/>
                  </a:moveTo>
                  <a:lnTo>
                    <a:pt x="1" y="722"/>
                  </a:lnTo>
                  <a:lnTo>
                    <a:pt x="477" y="722"/>
                  </a:lnTo>
                  <a:lnTo>
                    <a:pt x="477"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18" name="Google Shape;18018;p71"/>
            <p:cNvSpPr/>
            <p:nvPr/>
          </p:nvSpPr>
          <p:spPr>
            <a:xfrm>
              <a:off x="1706067" y="2726735"/>
              <a:ext cx="12505" cy="18953"/>
            </a:xfrm>
            <a:custGeom>
              <a:avLst/>
              <a:gdLst/>
              <a:ahLst/>
              <a:cxnLst/>
              <a:rect l="l" t="t" r="r" b="b"/>
              <a:pathLst>
                <a:path w="477" h="723" extrusionOk="0">
                  <a:moveTo>
                    <a:pt x="0" y="0"/>
                  </a:moveTo>
                  <a:lnTo>
                    <a:pt x="0" y="722"/>
                  </a:lnTo>
                  <a:lnTo>
                    <a:pt x="476" y="722"/>
                  </a:lnTo>
                  <a:lnTo>
                    <a:pt x="476"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19" name="Google Shape;18019;p71"/>
            <p:cNvSpPr/>
            <p:nvPr/>
          </p:nvSpPr>
          <p:spPr>
            <a:xfrm>
              <a:off x="1328387" y="2720679"/>
              <a:ext cx="404183" cy="12505"/>
            </a:xfrm>
            <a:custGeom>
              <a:avLst/>
              <a:gdLst/>
              <a:ahLst/>
              <a:cxnLst/>
              <a:rect l="l" t="t" r="r" b="b"/>
              <a:pathLst>
                <a:path w="15418" h="477" extrusionOk="0">
                  <a:moveTo>
                    <a:pt x="289" y="0"/>
                  </a:moveTo>
                  <a:cubicBezTo>
                    <a:pt x="1" y="15"/>
                    <a:pt x="1" y="448"/>
                    <a:pt x="289" y="477"/>
                  </a:cubicBezTo>
                  <a:lnTo>
                    <a:pt x="15129" y="477"/>
                  </a:lnTo>
                  <a:cubicBezTo>
                    <a:pt x="15418" y="448"/>
                    <a:pt x="15418" y="15"/>
                    <a:pt x="15129"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020" name="Google Shape;18020;p71"/>
            <p:cNvSpPr/>
            <p:nvPr/>
          </p:nvSpPr>
          <p:spPr>
            <a:xfrm>
              <a:off x="1624695" y="2708148"/>
              <a:ext cx="37487" cy="12557"/>
            </a:xfrm>
            <a:custGeom>
              <a:avLst/>
              <a:gdLst/>
              <a:ahLst/>
              <a:cxnLst/>
              <a:rect l="l" t="t" r="r" b="b"/>
              <a:pathLst>
                <a:path w="1430" h="479" extrusionOk="0">
                  <a:moveTo>
                    <a:pt x="1221" y="1"/>
                  </a:moveTo>
                  <a:cubicBezTo>
                    <a:pt x="1213" y="1"/>
                    <a:pt x="1206" y="1"/>
                    <a:pt x="1199" y="2"/>
                  </a:cubicBezTo>
                  <a:lnTo>
                    <a:pt x="0" y="2"/>
                  </a:lnTo>
                  <a:lnTo>
                    <a:pt x="0" y="478"/>
                  </a:lnTo>
                  <a:lnTo>
                    <a:pt x="1199" y="478"/>
                  </a:lnTo>
                  <a:cubicBezTo>
                    <a:pt x="1329" y="478"/>
                    <a:pt x="1430" y="363"/>
                    <a:pt x="1430" y="233"/>
                  </a:cubicBezTo>
                  <a:cubicBezTo>
                    <a:pt x="1430" y="111"/>
                    <a:pt x="1340" y="1"/>
                    <a:pt x="122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021" name="Google Shape;18021;p71"/>
            <p:cNvSpPr/>
            <p:nvPr/>
          </p:nvSpPr>
          <p:spPr>
            <a:xfrm>
              <a:off x="1549380" y="2657868"/>
              <a:ext cx="87820" cy="62837"/>
            </a:xfrm>
            <a:custGeom>
              <a:avLst/>
              <a:gdLst/>
              <a:ahLst/>
              <a:cxnLst/>
              <a:rect l="l" t="t" r="r" b="b"/>
              <a:pathLst>
                <a:path w="3350" h="2397" extrusionOk="0">
                  <a:moveTo>
                    <a:pt x="232" y="0"/>
                  </a:moveTo>
                  <a:cubicBezTo>
                    <a:pt x="102" y="0"/>
                    <a:pt x="1" y="101"/>
                    <a:pt x="1" y="246"/>
                  </a:cubicBezTo>
                  <a:lnTo>
                    <a:pt x="1" y="2151"/>
                  </a:lnTo>
                  <a:cubicBezTo>
                    <a:pt x="1" y="2281"/>
                    <a:pt x="102" y="2396"/>
                    <a:pt x="232" y="2396"/>
                  </a:cubicBezTo>
                  <a:lnTo>
                    <a:pt x="3104" y="2396"/>
                  </a:lnTo>
                  <a:cubicBezTo>
                    <a:pt x="3234" y="2396"/>
                    <a:pt x="3350" y="2281"/>
                    <a:pt x="3350" y="2151"/>
                  </a:cubicBezTo>
                  <a:lnTo>
                    <a:pt x="3350" y="246"/>
                  </a:lnTo>
                  <a:cubicBezTo>
                    <a:pt x="3350" y="101"/>
                    <a:pt x="3234" y="0"/>
                    <a:pt x="3104"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022" name="Google Shape;18022;p71"/>
            <p:cNvSpPr/>
            <p:nvPr/>
          </p:nvSpPr>
          <p:spPr>
            <a:xfrm>
              <a:off x="1585714" y="2682825"/>
              <a:ext cx="15178" cy="12531"/>
            </a:xfrm>
            <a:custGeom>
              <a:avLst/>
              <a:gdLst/>
              <a:ahLst/>
              <a:cxnLst/>
              <a:rect l="l" t="t" r="r" b="b"/>
              <a:pathLst>
                <a:path w="579" h="478" extrusionOk="0">
                  <a:moveTo>
                    <a:pt x="289" y="1"/>
                  </a:moveTo>
                  <a:cubicBezTo>
                    <a:pt x="1" y="30"/>
                    <a:pt x="1" y="463"/>
                    <a:pt x="289" y="477"/>
                  </a:cubicBezTo>
                  <a:cubicBezTo>
                    <a:pt x="578" y="463"/>
                    <a:pt x="578" y="30"/>
                    <a:pt x="28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23" name="Google Shape;18023;p71"/>
            <p:cNvSpPr/>
            <p:nvPr/>
          </p:nvSpPr>
          <p:spPr>
            <a:xfrm>
              <a:off x="1386296" y="2607535"/>
              <a:ext cx="125648" cy="113170"/>
            </a:xfrm>
            <a:custGeom>
              <a:avLst/>
              <a:gdLst/>
              <a:ahLst/>
              <a:cxnLst/>
              <a:rect l="l" t="t" r="r" b="b"/>
              <a:pathLst>
                <a:path w="4793" h="4317" extrusionOk="0">
                  <a:moveTo>
                    <a:pt x="1675" y="0"/>
                  </a:moveTo>
                  <a:lnTo>
                    <a:pt x="1675" y="116"/>
                  </a:lnTo>
                  <a:cubicBezTo>
                    <a:pt x="1675" y="332"/>
                    <a:pt x="1530" y="520"/>
                    <a:pt x="1328" y="578"/>
                  </a:cubicBezTo>
                  <a:lnTo>
                    <a:pt x="520" y="809"/>
                  </a:lnTo>
                  <a:cubicBezTo>
                    <a:pt x="217" y="910"/>
                    <a:pt x="0" y="1184"/>
                    <a:pt x="0" y="1502"/>
                  </a:cubicBezTo>
                  <a:lnTo>
                    <a:pt x="0" y="3595"/>
                  </a:lnTo>
                  <a:cubicBezTo>
                    <a:pt x="0" y="3984"/>
                    <a:pt x="318" y="4316"/>
                    <a:pt x="722" y="4316"/>
                  </a:cubicBezTo>
                  <a:lnTo>
                    <a:pt x="4071" y="4316"/>
                  </a:lnTo>
                  <a:cubicBezTo>
                    <a:pt x="4461" y="4316"/>
                    <a:pt x="4793" y="3984"/>
                    <a:pt x="4793" y="3595"/>
                  </a:cubicBezTo>
                  <a:lnTo>
                    <a:pt x="4793" y="1502"/>
                  </a:lnTo>
                  <a:cubicBezTo>
                    <a:pt x="4793" y="1184"/>
                    <a:pt x="4576" y="895"/>
                    <a:pt x="4259" y="809"/>
                  </a:cubicBezTo>
                  <a:lnTo>
                    <a:pt x="3465" y="578"/>
                  </a:lnTo>
                  <a:cubicBezTo>
                    <a:pt x="3248" y="520"/>
                    <a:pt x="3118" y="332"/>
                    <a:pt x="3118" y="116"/>
                  </a:cubicBezTo>
                  <a:lnTo>
                    <a:pt x="3118" y="0"/>
                  </a:ln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8024" name="Google Shape;18024;p71"/>
            <p:cNvSpPr/>
            <p:nvPr/>
          </p:nvSpPr>
          <p:spPr>
            <a:xfrm>
              <a:off x="1386296" y="2636293"/>
              <a:ext cx="24983" cy="84412"/>
            </a:xfrm>
            <a:custGeom>
              <a:avLst/>
              <a:gdLst/>
              <a:ahLst/>
              <a:cxnLst/>
              <a:rect l="l" t="t" r="r" b="b"/>
              <a:pathLst>
                <a:path w="953" h="3220" extrusionOk="0">
                  <a:moveTo>
                    <a:pt x="130" y="0"/>
                  </a:moveTo>
                  <a:cubicBezTo>
                    <a:pt x="43" y="116"/>
                    <a:pt x="0" y="260"/>
                    <a:pt x="0" y="405"/>
                  </a:cubicBezTo>
                  <a:lnTo>
                    <a:pt x="0" y="2498"/>
                  </a:lnTo>
                  <a:cubicBezTo>
                    <a:pt x="0" y="2887"/>
                    <a:pt x="318" y="3219"/>
                    <a:pt x="722" y="3219"/>
                  </a:cubicBezTo>
                  <a:lnTo>
                    <a:pt x="953" y="3219"/>
                  </a:lnTo>
                  <a:lnTo>
                    <a:pt x="953" y="823"/>
                  </a:lnTo>
                  <a:lnTo>
                    <a:pt x="130"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8025" name="Google Shape;18025;p71"/>
            <p:cNvSpPr/>
            <p:nvPr/>
          </p:nvSpPr>
          <p:spPr>
            <a:xfrm>
              <a:off x="1486569" y="2636293"/>
              <a:ext cx="25376" cy="84412"/>
            </a:xfrm>
            <a:custGeom>
              <a:avLst/>
              <a:gdLst/>
              <a:ahLst/>
              <a:cxnLst/>
              <a:rect l="l" t="t" r="r" b="b"/>
              <a:pathLst>
                <a:path w="968" h="3220" extrusionOk="0">
                  <a:moveTo>
                    <a:pt x="823" y="0"/>
                  </a:moveTo>
                  <a:lnTo>
                    <a:pt x="1" y="823"/>
                  </a:lnTo>
                  <a:lnTo>
                    <a:pt x="1" y="3219"/>
                  </a:lnTo>
                  <a:lnTo>
                    <a:pt x="246" y="3219"/>
                  </a:lnTo>
                  <a:cubicBezTo>
                    <a:pt x="636" y="3219"/>
                    <a:pt x="968" y="2887"/>
                    <a:pt x="968" y="2498"/>
                  </a:cubicBezTo>
                  <a:lnTo>
                    <a:pt x="968" y="405"/>
                  </a:lnTo>
                  <a:cubicBezTo>
                    <a:pt x="953" y="260"/>
                    <a:pt x="910" y="116"/>
                    <a:pt x="823"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8026" name="Google Shape;18026;p71"/>
            <p:cNvSpPr/>
            <p:nvPr/>
          </p:nvSpPr>
          <p:spPr>
            <a:xfrm>
              <a:off x="1418829" y="2607535"/>
              <a:ext cx="60190" cy="18953"/>
            </a:xfrm>
            <a:custGeom>
              <a:avLst/>
              <a:gdLst/>
              <a:ahLst/>
              <a:cxnLst/>
              <a:rect l="l" t="t" r="r" b="b"/>
              <a:pathLst>
                <a:path w="2296" h="723" extrusionOk="0">
                  <a:moveTo>
                    <a:pt x="434" y="0"/>
                  </a:moveTo>
                  <a:lnTo>
                    <a:pt x="434" y="116"/>
                  </a:lnTo>
                  <a:cubicBezTo>
                    <a:pt x="434" y="332"/>
                    <a:pt x="289" y="520"/>
                    <a:pt x="87" y="578"/>
                  </a:cubicBezTo>
                  <a:lnTo>
                    <a:pt x="1" y="607"/>
                  </a:lnTo>
                  <a:cubicBezTo>
                    <a:pt x="376" y="679"/>
                    <a:pt x="766" y="722"/>
                    <a:pt x="1155" y="722"/>
                  </a:cubicBezTo>
                  <a:cubicBezTo>
                    <a:pt x="1531" y="722"/>
                    <a:pt x="1921" y="679"/>
                    <a:pt x="2296" y="607"/>
                  </a:cubicBezTo>
                  <a:lnTo>
                    <a:pt x="2224" y="578"/>
                  </a:lnTo>
                  <a:cubicBezTo>
                    <a:pt x="2007" y="520"/>
                    <a:pt x="1877" y="332"/>
                    <a:pt x="1877" y="116"/>
                  </a:cubicBezTo>
                  <a:lnTo>
                    <a:pt x="1877" y="0"/>
                  </a:ln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8027" name="Google Shape;18027;p71"/>
            <p:cNvSpPr/>
            <p:nvPr/>
          </p:nvSpPr>
          <p:spPr>
            <a:xfrm>
              <a:off x="1393846" y="2500814"/>
              <a:ext cx="110549" cy="113170"/>
            </a:xfrm>
            <a:custGeom>
              <a:avLst/>
              <a:gdLst/>
              <a:ahLst/>
              <a:cxnLst/>
              <a:rect l="l" t="t" r="r" b="b"/>
              <a:pathLst>
                <a:path w="4217" h="4317" extrusionOk="0">
                  <a:moveTo>
                    <a:pt x="2108" y="1"/>
                  </a:moveTo>
                  <a:cubicBezTo>
                    <a:pt x="1185" y="1"/>
                    <a:pt x="492" y="766"/>
                    <a:pt x="434" y="1704"/>
                  </a:cubicBezTo>
                  <a:cubicBezTo>
                    <a:pt x="376" y="2368"/>
                    <a:pt x="246" y="3032"/>
                    <a:pt x="44" y="3682"/>
                  </a:cubicBezTo>
                  <a:cubicBezTo>
                    <a:pt x="1" y="3811"/>
                    <a:pt x="59" y="3941"/>
                    <a:pt x="189" y="3985"/>
                  </a:cubicBezTo>
                  <a:cubicBezTo>
                    <a:pt x="795" y="4201"/>
                    <a:pt x="1444" y="4317"/>
                    <a:pt x="2108" y="4317"/>
                  </a:cubicBezTo>
                  <a:cubicBezTo>
                    <a:pt x="2758" y="4302"/>
                    <a:pt x="3408" y="4187"/>
                    <a:pt x="4028" y="3970"/>
                  </a:cubicBezTo>
                  <a:cubicBezTo>
                    <a:pt x="4144" y="3927"/>
                    <a:pt x="4216" y="3797"/>
                    <a:pt x="4173" y="3667"/>
                  </a:cubicBezTo>
                  <a:cubicBezTo>
                    <a:pt x="3971" y="3032"/>
                    <a:pt x="3841" y="2368"/>
                    <a:pt x="3783" y="1704"/>
                  </a:cubicBezTo>
                  <a:cubicBezTo>
                    <a:pt x="3711" y="766"/>
                    <a:pt x="3032" y="1"/>
                    <a:pt x="2108"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028" name="Google Shape;18028;p71"/>
            <p:cNvSpPr/>
            <p:nvPr/>
          </p:nvSpPr>
          <p:spPr>
            <a:xfrm>
              <a:off x="1405197" y="2751718"/>
              <a:ext cx="12531" cy="37854"/>
            </a:xfrm>
            <a:custGeom>
              <a:avLst/>
              <a:gdLst/>
              <a:ahLst/>
              <a:cxnLst/>
              <a:rect l="l" t="t" r="r" b="b"/>
              <a:pathLst>
                <a:path w="478" h="1444" extrusionOk="0">
                  <a:moveTo>
                    <a:pt x="1" y="0"/>
                  </a:moveTo>
                  <a:lnTo>
                    <a:pt x="1" y="1198"/>
                  </a:lnTo>
                  <a:cubicBezTo>
                    <a:pt x="1" y="1328"/>
                    <a:pt x="102" y="1444"/>
                    <a:pt x="232" y="1444"/>
                  </a:cubicBezTo>
                  <a:cubicBezTo>
                    <a:pt x="362" y="1444"/>
                    <a:pt x="477" y="1328"/>
                    <a:pt x="477" y="1198"/>
                  </a:cubicBezTo>
                  <a:lnTo>
                    <a:pt x="477" y="0"/>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029" name="Google Shape;18029;p71"/>
            <p:cNvSpPr/>
            <p:nvPr/>
          </p:nvSpPr>
          <p:spPr>
            <a:xfrm>
              <a:off x="1405197" y="2745662"/>
              <a:ext cx="12531" cy="24983"/>
            </a:xfrm>
            <a:custGeom>
              <a:avLst/>
              <a:gdLst/>
              <a:ahLst/>
              <a:cxnLst/>
              <a:rect l="l" t="t" r="r" b="b"/>
              <a:pathLst>
                <a:path w="478" h="953" extrusionOk="0">
                  <a:moveTo>
                    <a:pt x="1" y="0"/>
                  </a:moveTo>
                  <a:lnTo>
                    <a:pt x="1" y="953"/>
                  </a:lnTo>
                  <a:lnTo>
                    <a:pt x="477" y="953"/>
                  </a:lnTo>
                  <a:lnTo>
                    <a:pt x="477" y="0"/>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030" name="Google Shape;18030;p71"/>
            <p:cNvSpPr/>
            <p:nvPr/>
          </p:nvSpPr>
          <p:spPr>
            <a:xfrm>
              <a:off x="1480146" y="2751718"/>
              <a:ext cx="12872" cy="37854"/>
            </a:xfrm>
            <a:custGeom>
              <a:avLst/>
              <a:gdLst/>
              <a:ahLst/>
              <a:cxnLst/>
              <a:rect l="l" t="t" r="r" b="b"/>
              <a:pathLst>
                <a:path w="491" h="1444" extrusionOk="0">
                  <a:moveTo>
                    <a:pt x="0" y="0"/>
                  </a:moveTo>
                  <a:lnTo>
                    <a:pt x="0" y="1198"/>
                  </a:lnTo>
                  <a:cubicBezTo>
                    <a:pt x="15" y="1328"/>
                    <a:pt x="116" y="1444"/>
                    <a:pt x="246" y="1444"/>
                  </a:cubicBezTo>
                  <a:cubicBezTo>
                    <a:pt x="375" y="1444"/>
                    <a:pt x="491" y="1328"/>
                    <a:pt x="491" y="1198"/>
                  </a:cubicBezTo>
                  <a:lnTo>
                    <a:pt x="491" y="0"/>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031" name="Google Shape;18031;p71"/>
            <p:cNvSpPr/>
            <p:nvPr/>
          </p:nvSpPr>
          <p:spPr>
            <a:xfrm>
              <a:off x="1480146" y="2745662"/>
              <a:ext cx="12872" cy="24983"/>
            </a:xfrm>
            <a:custGeom>
              <a:avLst/>
              <a:gdLst/>
              <a:ahLst/>
              <a:cxnLst/>
              <a:rect l="l" t="t" r="r" b="b"/>
              <a:pathLst>
                <a:path w="491" h="953" extrusionOk="0">
                  <a:moveTo>
                    <a:pt x="0" y="0"/>
                  </a:moveTo>
                  <a:lnTo>
                    <a:pt x="0" y="953"/>
                  </a:lnTo>
                  <a:lnTo>
                    <a:pt x="491" y="953"/>
                  </a:lnTo>
                  <a:lnTo>
                    <a:pt x="491" y="0"/>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032" name="Google Shape;18032;p71"/>
            <p:cNvSpPr/>
            <p:nvPr/>
          </p:nvSpPr>
          <p:spPr>
            <a:xfrm>
              <a:off x="1404830" y="2651419"/>
              <a:ext cx="88187" cy="106747"/>
            </a:xfrm>
            <a:custGeom>
              <a:avLst/>
              <a:gdLst/>
              <a:ahLst/>
              <a:cxnLst/>
              <a:rect l="l" t="t" r="r" b="b"/>
              <a:pathLst>
                <a:path w="3364" h="4072" extrusionOk="0">
                  <a:moveTo>
                    <a:pt x="722" y="1"/>
                  </a:moveTo>
                  <a:cubicBezTo>
                    <a:pt x="333" y="1"/>
                    <a:pt x="0" y="333"/>
                    <a:pt x="0" y="723"/>
                  </a:cubicBezTo>
                  <a:lnTo>
                    <a:pt x="0" y="3841"/>
                  </a:lnTo>
                  <a:cubicBezTo>
                    <a:pt x="0" y="3971"/>
                    <a:pt x="116" y="4072"/>
                    <a:pt x="246" y="4072"/>
                  </a:cubicBezTo>
                  <a:lnTo>
                    <a:pt x="3119" y="4072"/>
                  </a:lnTo>
                  <a:cubicBezTo>
                    <a:pt x="3248" y="4072"/>
                    <a:pt x="3364" y="3971"/>
                    <a:pt x="3364" y="3841"/>
                  </a:cubicBezTo>
                  <a:lnTo>
                    <a:pt x="3364" y="723"/>
                  </a:lnTo>
                  <a:cubicBezTo>
                    <a:pt x="3350" y="333"/>
                    <a:pt x="3032" y="15"/>
                    <a:pt x="2642"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033" name="Google Shape;18033;p71"/>
            <p:cNvSpPr/>
            <p:nvPr/>
          </p:nvSpPr>
          <p:spPr>
            <a:xfrm>
              <a:off x="1393846" y="2501181"/>
              <a:ext cx="67399" cy="110916"/>
            </a:xfrm>
            <a:custGeom>
              <a:avLst/>
              <a:gdLst/>
              <a:ahLst/>
              <a:cxnLst/>
              <a:rect l="l" t="t" r="r" b="b"/>
              <a:pathLst>
                <a:path w="2571" h="4231" extrusionOk="0">
                  <a:moveTo>
                    <a:pt x="2108" y="1"/>
                  </a:moveTo>
                  <a:cubicBezTo>
                    <a:pt x="1185" y="1"/>
                    <a:pt x="492" y="752"/>
                    <a:pt x="434" y="1690"/>
                  </a:cubicBezTo>
                  <a:cubicBezTo>
                    <a:pt x="376" y="2368"/>
                    <a:pt x="246" y="3018"/>
                    <a:pt x="44" y="3668"/>
                  </a:cubicBezTo>
                  <a:cubicBezTo>
                    <a:pt x="1" y="3797"/>
                    <a:pt x="59" y="3927"/>
                    <a:pt x="189" y="3971"/>
                  </a:cubicBezTo>
                  <a:cubicBezTo>
                    <a:pt x="506" y="4086"/>
                    <a:pt x="824" y="4158"/>
                    <a:pt x="1156" y="4231"/>
                  </a:cubicBezTo>
                  <a:cubicBezTo>
                    <a:pt x="1141" y="4173"/>
                    <a:pt x="1141" y="4115"/>
                    <a:pt x="1156" y="4072"/>
                  </a:cubicBezTo>
                  <a:cubicBezTo>
                    <a:pt x="1329" y="3350"/>
                    <a:pt x="1444" y="2614"/>
                    <a:pt x="1502" y="1878"/>
                  </a:cubicBezTo>
                  <a:cubicBezTo>
                    <a:pt x="1545" y="1011"/>
                    <a:pt x="1964" y="290"/>
                    <a:pt x="2570" y="59"/>
                  </a:cubicBezTo>
                  <a:cubicBezTo>
                    <a:pt x="2412" y="15"/>
                    <a:pt x="2267" y="1"/>
                    <a:pt x="2108" y="1"/>
                  </a:cubicBezTo>
                  <a:close/>
                </a:path>
              </a:pathLst>
            </a:custGeom>
            <a:solidFill>
              <a:srgbClr val="667A8C"/>
            </a:solidFill>
            <a:ln>
              <a:noFill/>
            </a:ln>
          </p:spPr>
          <p:txBody>
            <a:bodyPr spcFirstLastPara="1" wrap="square" lIns="91425" tIns="91425" rIns="91425" bIns="91425" anchor="ctr" anchorCtr="0">
              <a:noAutofit/>
            </a:bodyPr>
            <a:lstStyle/>
            <a:p>
              <a:endParaRPr/>
            </a:p>
          </p:txBody>
        </p:sp>
      </p:grpSp>
      <p:grpSp>
        <p:nvGrpSpPr>
          <p:cNvPr id="18034" name="Google Shape;18034;p71"/>
          <p:cNvGrpSpPr/>
          <p:nvPr/>
        </p:nvGrpSpPr>
        <p:grpSpPr>
          <a:xfrm>
            <a:off x="1821465" y="2495703"/>
            <a:ext cx="365988" cy="270801"/>
            <a:chOff x="1821465" y="2495702"/>
            <a:chExt cx="365988" cy="270801"/>
          </a:xfrm>
        </p:grpSpPr>
        <p:sp>
          <p:nvSpPr>
            <p:cNvPr id="18035" name="Google Shape;18035;p71"/>
            <p:cNvSpPr/>
            <p:nvPr/>
          </p:nvSpPr>
          <p:spPr>
            <a:xfrm>
              <a:off x="1822619" y="2495702"/>
              <a:ext cx="364834" cy="194725"/>
            </a:xfrm>
            <a:custGeom>
              <a:avLst/>
              <a:gdLst/>
              <a:ahLst/>
              <a:cxnLst/>
              <a:rect l="l" t="t" r="r" b="b"/>
              <a:pathLst>
                <a:path w="13917" h="7428" extrusionOk="0">
                  <a:moveTo>
                    <a:pt x="5620" y="0"/>
                  </a:moveTo>
                  <a:cubicBezTo>
                    <a:pt x="4319" y="0"/>
                    <a:pt x="3029" y="789"/>
                    <a:pt x="2599" y="2260"/>
                  </a:cubicBezTo>
                  <a:lnTo>
                    <a:pt x="2584" y="2260"/>
                  </a:lnTo>
                  <a:cubicBezTo>
                    <a:pt x="1155" y="2260"/>
                    <a:pt x="0" y="3415"/>
                    <a:pt x="0" y="4844"/>
                  </a:cubicBezTo>
                  <a:cubicBezTo>
                    <a:pt x="0" y="6258"/>
                    <a:pt x="1155" y="7413"/>
                    <a:pt x="2584" y="7428"/>
                  </a:cubicBezTo>
                  <a:lnTo>
                    <a:pt x="11780" y="7428"/>
                  </a:lnTo>
                  <a:cubicBezTo>
                    <a:pt x="12963" y="7428"/>
                    <a:pt x="13916" y="6460"/>
                    <a:pt x="13916" y="5291"/>
                  </a:cubicBezTo>
                  <a:cubicBezTo>
                    <a:pt x="13916" y="4108"/>
                    <a:pt x="12963" y="3155"/>
                    <a:pt x="11780" y="3155"/>
                  </a:cubicBezTo>
                  <a:lnTo>
                    <a:pt x="11794" y="3140"/>
                  </a:lnTo>
                  <a:cubicBezTo>
                    <a:pt x="11707" y="3140"/>
                    <a:pt x="11635" y="3155"/>
                    <a:pt x="11563" y="3155"/>
                  </a:cubicBezTo>
                  <a:cubicBezTo>
                    <a:pt x="11216" y="2055"/>
                    <a:pt x="10191" y="1345"/>
                    <a:pt x="9092" y="1345"/>
                  </a:cubicBezTo>
                  <a:cubicBezTo>
                    <a:pt x="8820" y="1345"/>
                    <a:pt x="8544" y="1389"/>
                    <a:pt x="8272" y="1480"/>
                  </a:cubicBezTo>
                  <a:cubicBezTo>
                    <a:pt x="7647" y="477"/>
                    <a:pt x="6630" y="0"/>
                    <a:pt x="5620"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036" name="Google Shape;18036;p71"/>
            <p:cNvSpPr/>
            <p:nvPr/>
          </p:nvSpPr>
          <p:spPr>
            <a:xfrm>
              <a:off x="1821465" y="2554922"/>
              <a:ext cx="333062" cy="135138"/>
            </a:xfrm>
            <a:custGeom>
              <a:avLst/>
              <a:gdLst/>
              <a:ahLst/>
              <a:cxnLst/>
              <a:rect l="l" t="t" r="r" b="b"/>
              <a:pathLst>
                <a:path w="12705" h="5155" extrusionOk="0">
                  <a:moveTo>
                    <a:pt x="2513" y="1"/>
                  </a:moveTo>
                  <a:lnTo>
                    <a:pt x="2513" y="1"/>
                  </a:lnTo>
                  <a:cubicBezTo>
                    <a:pt x="1098" y="59"/>
                    <a:pt x="1" y="1242"/>
                    <a:pt x="44" y="2657"/>
                  </a:cubicBezTo>
                  <a:cubicBezTo>
                    <a:pt x="88" y="4072"/>
                    <a:pt x="1300" y="5154"/>
                    <a:pt x="2715" y="5154"/>
                  </a:cubicBezTo>
                  <a:lnTo>
                    <a:pt x="12011" y="5154"/>
                  </a:lnTo>
                  <a:cubicBezTo>
                    <a:pt x="12704" y="5096"/>
                    <a:pt x="12646" y="4028"/>
                    <a:pt x="11939" y="4028"/>
                  </a:cubicBezTo>
                  <a:lnTo>
                    <a:pt x="10149" y="4028"/>
                  </a:lnTo>
                  <a:cubicBezTo>
                    <a:pt x="10019" y="4028"/>
                    <a:pt x="9918" y="3927"/>
                    <a:pt x="9918" y="3812"/>
                  </a:cubicBezTo>
                  <a:lnTo>
                    <a:pt x="9918" y="3090"/>
                  </a:lnTo>
                  <a:cubicBezTo>
                    <a:pt x="9918" y="2859"/>
                    <a:pt x="9831" y="2628"/>
                    <a:pt x="9658" y="2455"/>
                  </a:cubicBezTo>
                  <a:lnTo>
                    <a:pt x="8345" y="1141"/>
                  </a:lnTo>
                  <a:cubicBezTo>
                    <a:pt x="8186" y="982"/>
                    <a:pt x="7955" y="881"/>
                    <a:pt x="7709" y="881"/>
                  </a:cubicBezTo>
                  <a:lnTo>
                    <a:pt x="4750" y="881"/>
                  </a:lnTo>
                  <a:cubicBezTo>
                    <a:pt x="4389" y="881"/>
                    <a:pt x="4086" y="1185"/>
                    <a:pt x="4086" y="1560"/>
                  </a:cubicBezTo>
                  <a:lnTo>
                    <a:pt x="4086" y="3653"/>
                  </a:lnTo>
                  <a:cubicBezTo>
                    <a:pt x="4086" y="3771"/>
                    <a:pt x="3979" y="3870"/>
                    <a:pt x="3861" y="3870"/>
                  </a:cubicBezTo>
                  <a:cubicBezTo>
                    <a:pt x="3836" y="3870"/>
                    <a:pt x="3809" y="3865"/>
                    <a:pt x="3783" y="3855"/>
                  </a:cubicBezTo>
                  <a:cubicBezTo>
                    <a:pt x="2181" y="3307"/>
                    <a:pt x="1560" y="1387"/>
                    <a:pt x="2513"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8037" name="Google Shape;18037;p71"/>
            <p:cNvSpPr/>
            <p:nvPr/>
          </p:nvSpPr>
          <p:spPr>
            <a:xfrm>
              <a:off x="1940298" y="2589735"/>
              <a:ext cx="129450" cy="176768"/>
            </a:xfrm>
            <a:custGeom>
              <a:avLst/>
              <a:gdLst/>
              <a:ahLst/>
              <a:cxnLst/>
              <a:rect l="l" t="t" r="r" b="b"/>
              <a:pathLst>
                <a:path w="4938" h="6743" extrusionOk="0">
                  <a:moveTo>
                    <a:pt x="232" y="1"/>
                  </a:moveTo>
                  <a:cubicBezTo>
                    <a:pt x="102" y="1"/>
                    <a:pt x="1" y="102"/>
                    <a:pt x="1" y="232"/>
                  </a:cubicBezTo>
                  <a:lnTo>
                    <a:pt x="1" y="6526"/>
                  </a:lnTo>
                  <a:cubicBezTo>
                    <a:pt x="1" y="6641"/>
                    <a:pt x="102" y="6742"/>
                    <a:pt x="232" y="6742"/>
                  </a:cubicBezTo>
                  <a:lnTo>
                    <a:pt x="4721" y="6742"/>
                  </a:lnTo>
                  <a:cubicBezTo>
                    <a:pt x="4837" y="6742"/>
                    <a:pt x="4938" y="6641"/>
                    <a:pt x="4938" y="6526"/>
                  </a:cubicBezTo>
                  <a:lnTo>
                    <a:pt x="4938" y="1762"/>
                  </a:lnTo>
                  <a:cubicBezTo>
                    <a:pt x="4938" y="1646"/>
                    <a:pt x="4894" y="1531"/>
                    <a:pt x="4808" y="1444"/>
                  </a:cubicBezTo>
                  <a:lnTo>
                    <a:pt x="3508" y="131"/>
                  </a:lnTo>
                  <a:cubicBezTo>
                    <a:pt x="3422" y="59"/>
                    <a:pt x="3306" y="1"/>
                    <a:pt x="3191"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8038" name="Google Shape;18038;p71"/>
            <p:cNvSpPr/>
            <p:nvPr/>
          </p:nvSpPr>
          <p:spPr>
            <a:xfrm>
              <a:off x="1971546" y="2659100"/>
              <a:ext cx="67608" cy="79012"/>
            </a:xfrm>
            <a:custGeom>
              <a:avLst/>
              <a:gdLst/>
              <a:ahLst/>
              <a:cxnLst/>
              <a:rect l="l" t="t" r="r" b="b"/>
              <a:pathLst>
                <a:path w="2579" h="3014" extrusionOk="0">
                  <a:moveTo>
                    <a:pt x="1277" y="0"/>
                  </a:moveTo>
                  <a:cubicBezTo>
                    <a:pt x="1198" y="0"/>
                    <a:pt x="1118" y="33"/>
                    <a:pt x="1061" y="98"/>
                  </a:cubicBezTo>
                  <a:lnTo>
                    <a:pt x="151" y="1224"/>
                  </a:lnTo>
                  <a:cubicBezTo>
                    <a:pt x="0" y="1439"/>
                    <a:pt x="187" y="1678"/>
                    <a:pt x="393" y="1678"/>
                  </a:cubicBezTo>
                  <a:cubicBezTo>
                    <a:pt x="464" y="1678"/>
                    <a:pt x="536" y="1650"/>
                    <a:pt x="599" y="1584"/>
                  </a:cubicBezTo>
                  <a:lnTo>
                    <a:pt x="988" y="1079"/>
                  </a:lnTo>
                  <a:lnTo>
                    <a:pt x="988" y="2754"/>
                  </a:lnTo>
                  <a:cubicBezTo>
                    <a:pt x="1003" y="2927"/>
                    <a:pt x="1136" y="3014"/>
                    <a:pt x="1270" y="3014"/>
                  </a:cubicBezTo>
                  <a:cubicBezTo>
                    <a:pt x="1403" y="3014"/>
                    <a:pt x="1537" y="2927"/>
                    <a:pt x="1551" y="2754"/>
                  </a:cubicBezTo>
                  <a:lnTo>
                    <a:pt x="1551" y="1079"/>
                  </a:lnTo>
                  <a:lnTo>
                    <a:pt x="1956" y="1570"/>
                  </a:lnTo>
                  <a:cubicBezTo>
                    <a:pt x="2018" y="1656"/>
                    <a:pt x="2097" y="1691"/>
                    <a:pt x="2175" y="1691"/>
                  </a:cubicBezTo>
                  <a:cubicBezTo>
                    <a:pt x="2384" y="1691"/>
                    <a:pt x="2578" y="1434"/>
                    <a:pt x="2389" y="1224"/>
                  </a:cubicBezTo>
                  <a:lnTo>
                    <a:pt x="2403" y="1224"/>
                  </a:lnTo>
                  <a:lnTo>
                    <a:pt x="1494" y="98"/>
                  </a:lnTo>
                  <a:cubicBezTo>
                    <a:pt x="1436" y="33"/>
                    <a:pt x="1357" y="0"/>
                    <a:pt x="127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39" name="Google Shape;18039;p71"/>
            <p:cNvSpPr/>
            <p:nvPr/>
          </p:nvSpPr>
          <p:spPr>
            <a:xfrm>
              <a:off x="1972464" y="2513292"/>
              <a:ext cx="53767" cy="37120"/>
            </a:xfrm>
            <a:custGeom>
              <a:avLst/>
              <a:gdLst/>
              <a:ahLst/>
              <a:cxnLst/>
              <a:rect l="l" t="t" r="r" b="b"/>
              <a:pathLst>
                <a:path w="2051" h="1416" extrusionOk="0">
                  <a:moveTo>
                    <a:pt x="405" y="1"/>
                  </a:moveTo>
                  <a:cubicBezTo>
                    <a:pt x="87" y="1"/>
                    <a:pt x="1" y="420"/>
                    <a:pt x="289" y="549"/>
                  </a:cubicBezTo>
                  <a:cubicBezTo>
                    <a:pt x="766" y="636"/>
                    <a:pt x="1184" y="910"/>
                    <a:pt x="1473" y="1286"/>
                  </a:cubicBezTo>
                  <a:cubicBezTo>
                    <a:pt x="1516" y="1358"/>
                    <a:pt x="1603" y="1401"/>
                    <a:pt x="1690" y="1401"/>
                  </a:cubicBezTo>
                  <a:lnTo>
                    <a:pt x="1690" y="1416"/>
                  </a:lnTo>
                  <a:cubicBezTo>
                    <a:pt x="1921" y="1401"/>
                    <a:pt x="2051" y="1141"/>
                    <a:pt x="1921" y="968"/>
                  </a:cubicBezTo>
                  <a:cubicBezTo>
                    <a:pt x="1545" y="463"/>
                    <a:pt x="1011" y="131"/>
                    <a:pt x="405"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40" name="Google Shape;18040;p71"/>
            <p:cNvSpPr/>
            <p:nvPr/>
          </p:nvSpPr>
          <p:spPr>
            <a:xfrm>
              <a:off x="2065973" y="2549521"/>
              <a:ext cx="43124" cy="36098"/>
            </a:xfrm>
            <a:custGeom>
              <a:avLst/>
              <a:gdLst/>
              <a:ahLst/>
              <a:cxnLst/>
              <a:rect l="l" t="t" r="r" b="b"/>
              <a:pathLst>
                <a:path w="1645" h="1377" extrusionOk="0">
                  <a:moveTo>
                    <a:pt x="379" y="1"/>
                  </a:moveTo>
                  <a:cubicBezTo>
                    <a:pt x="138" y="1"/>
                    <a:pt x="0" y="488"/>
                    <a:pt x="274" y="553"/>
                  </a:cubicBezTo>
                  <a:cubicBezTo>
                    <a:pt x="606" y="669"/>
                    <a:pt x="894" y="914"/>
                    <a:pt x="1053" y="1217"/>
                  </a:cubicBezTo>
                  <a:cubicBezTo>
                    <a:pt x="1096" y="1318"/>
                    <a:pt x="1197" y="1376"/>
                    <a:pt x="1298" y="1376"/>
                  </a:cubicBezTo>
                  <a:cubicBezTo>
                    <a:pt x="1501" y="1376"/>
                    <a:pt x="1645" y="1145"/>
                    <a:pt x="1544" y="957"/>
                  </a:cubicBezTo>
                  <a:cubicBezTo>
                    <a:pt x="1313" y="524"/>
                    <a:pt x="923" y="192"/>
                    <a:pt x="461" y="19"/>
                  </a:cubicBezTo>
                  <a:cubicBezTo>
                    <a:pt x="433" y="6"/>
                    <a:pt x="405" y="1"/>
                    <a:pt x="379"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41" name="Google Shape;18041;p71"/>
            <p:cNvSpPr/>
            <p:nvPr/>
          </p:nvSpPr>
          <p:spPr>
            <a:xfrm>
              <a:off x="2017134" y="2589735"/>
              <a:ext cx="52614" cy="53400"/>
            </a:xfrm>
            <a:custGeom>
              <a:avLst/>
              <a:gdLst/>
              <a:ahLst/>
              <a:cxnLst/>
              <a:rect l="l" t="t" r="r" b="b"/>
              <a:pathLst>
                <a:path w="2007" h="2037" extrusionOk="0">
                  <a:moveTo>
                    <a:pt x="0" y="1"/>
                  </a:moveTo>
                  <a:lnTo>
                    <a:pt x="0" y="1574"/>
                  </a:lnTo>
                  <a:cubicBezTo>
                    <a:pt x="0" y="1834"/>
                    <a:pt x="202" y="2036"/>
                    <a:pt x="448" y="2036"/>
                  </a:cubicBezTo>
                  <a:lnTo>
                    <a:pt x="2007" y="2036"/>
                  </a:lnTo>
                  <a:lnTo>
                    <a:pt x="2007" y="1762"/>
                  </a:lnTo>
                  <a:cubicBezTo>
                    <a:pt x="2007" y="1704"/>
                    <a:pt x="1992" y="1646"/>
                    <a:pt x="1963" y="1589"/>
                  </a:cubicBezTo>
                  <a:lnTo>
                    <a:pt x="433" y="1589"/>
                  </a:lnTo>
                  <a:lnTo>
                    <a:pt x="433" y="59"/>
                  </a:lnTo>
                  <a:lnTo>
                    <a:pt x="433" y="44"/>
                  </a:lnTo>
                  <a:cubicBezTo>
                    <a:pt x="375" y="15"/>
                    <a:pt x="318" y="1"/>
                    <a:pt x="260" y="1"/>
                  </a:cubicBezTo>
                  <a:close/>
                </a:path>
              </a:pathLst>
            </a:custGeom>
            <a:solidFill>
              <a:srgbClr val="94A5B3"/>
            </a:solidFill>
            <a:ln>
              <a:noFill/>
            </a:ln>
          </p:spPr>
          <p:txBody>
            <a:bodyPr spcFirstLastPara="1" wrap="square" lIns="91425" tIns="91425" rIns="91425" bIns="91425" anchor="ctr" anchorCtr="0">
              <a:noAutofit/>
            </a:bodyPr>
            <a:lstStyle/>
            <a:p>
              <a:endParaRPr/>
            </a:p>
          </p:txBody>
        </p:sp>
      </p:grpSp>
      <p:grpSp>
        <p:nvGrpSpPr>
          <p:cNvPr id="18042" name="Google Shape;18042;p71"/>
          <p:cNvGrpSpPr/>
          <p:nvPr/>
        </p:nvGrpSpPr>
        <p:grpSpPr>
          <a:xfrm>
            <a:off x="3725724" y="2455776"/>
            <a:ext cx="354977" cy="351202"/>
            <a:chOff x="3725723" y="2455776"/>
            <a:chExt cx="354977" cy="351202"/>
          </a:xfrm>
        </p:grpSpPr>
        <p:sp>
          <p:nvSpPr>
            <p:cNvPr id="18043" name="Google Shape;18043;p71"/>
            <p:cNvSpPr/>
            <p:nvPr/>
          </p:nvSpPr>
          <p:spPr>
            <a:xfrm>
              <a:off x="3979248" y="2643109"/>
              <a:ext cx="40895" cy="40895"/>
            </a:xfrm>
            <a:custGeom>
              <a:avLst/>
              <a:gdLst/>
              <a:ahLst/>
              <a:cxnLst/>
              <a:rect l="l" t="t" r="r" b="b"/>
              <a:pathLst>
                <a:path w="1560" h="1560" extrusionOk="0">
                  <a:moveTo>
                    <a:pt x="1" y="0"/>
                  </a:moveTo>
                  <a:lnTo>
                    <a:pt x="997" y="1559"/>
                  </a:lnTo>
                  <a:lnTo>
                    <a:pt x="1560" y="1559"/>
                  </a:lnTo>
                  <a:cubicBezTo>
                    <a:pt x="1560" y="693"/>
                    <a:pt x="853" y="0"/>
                    <a:pt x="1" y="0"/>
                  </a:cubicBezTo>
                  <a:close/>
                </a:path>
              </a:pathLst>
            </a:custGeom>
            <a:solidFill>
              <a:srgbClr val="788D9F"/>
            </a:solidFill>
            <a:ln>
              <a:noFill/>
            </a:ln>
          </p:spPr>
          <p:txBody>
            <a:bodyPr spcFirstLastPara="1" wrap="square" lIns="91425" tIns="91425" rIns="91425" bIns="91425" anchor="ctr" anchorCtr="0">
              <a:noAutofit/>
            </a:bodyPr>
            <a:lstStyle/>
            <a:p>
              <a:endParaRPr/>
            </a:p>
          </p:txBody>
        </p:sp>
        <p:sp>
          <p:nvSpPr>
            <p:cNvPr id="18044" name="Google Shape;18044;p71"/>
            <p:cNvSpPr/>
            <p:nvPr/>
          </p:nvSpPr>
          <p:spPr>
            <a:xfrm>
              <a:off x="3938012" y="2643109"/>
              <a:ext cx="67373" cy="40502"/>
            </a:xfrm>
            <a:custGeom>
              <a:avLst/>
              <a:gdLst/>
              <a:ahLst/>
              <a:cxnLst/>
              <a:rect l="l" t="t" r="r" b="b"/>
              <a:pathLst>
                <a:path w="2570" h="1545" extrusionOk="0">
                  <a:moveTo>
                    <a:pt x="1574" y="0"/>
                  </a:moveTo>
                  <a:cubicBezTo>
                    <a:pt x="708" y="0"/>
                    <a:pt x="15" y="693"/>
                    <a:pt x="0" y="1545"/>
                  </a:cubicBezTo>
                  <a:lnTo>
                    <a:pt x="2570" y="1545"/>
                  </a:lnTo>
                  <a:cubicBezTo>
                    <a:pt x="2570" y="693"/>
                    <a:pt x="2122" y="0"/>
                    <a:pt x="1574"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8045" name="Google Shape;18045;p71"/>
            <p:cNvSpPr/>
            <p:nvPr/>
          </p:nvSpPr>
          <p:spPr>
            <a:xfrm>
              <a:off x="3978514" y="2575736"/>
              <a:ext cx="22728" cy="45064"/>
            </a:xfrm>
            <a:custGeom>
              <a:avLst/>
              <a:gdLst/>
              <a:ahLst/>
              <a:cxnLst/>
              <a:rect l="l" t="t" r="r" b="b"/>
              <a:pathLst>
                <a:path w="867" h="1719" extrusionOk="0">
                  <a:moveTo>
                    <a:pt x="0" y="1"/>
                  </a:moveTo>
                  <a:lnTo>
                    <a:pt x="0" y="1719"/>
                  </a:lnTo>
                  <a:cubicBezTo>
                    <a:pt x="476" y="1719"/>
                    <a:pt x="866" y="1329"/>
                    <a:pt x="866" y="867"/>
                  </a:cubicBezTo>
                  <a:cubicBezTo>
                    <a:pt x="866" y="391"/>
                    <a:pt x="476" y="1"/>
                    <a:pt x="0"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8046" name="Google Shape;18046;p71"/>
            <p:cNvSpPr/>
            <p:nvPr/>
          </p:nvSpPr>
          <p:spPr>
            <a:xfrm>
              <a:off x="3827516" y="2643109"/>
              <a:ext cx="41262" cy="40895"/>
            </a:xfrm>
            <a:custGeom>
              <a:avLst/>
              <a:gdLst/>
              <a:ahLst/>
              <a:cxnLst/>
              <a:rect l="l" t="t" r="r" b="b"/>
              <a:pathLst>
                <a:path w="1574" h="1560" extrusionOk="0">
                  <a:moveTo>
                    <a:pt x="0" y="0"/>
                  </a:moveTo>
                  <a:lnTo>
                    <a:pt x="996" y="1559"/>
                  </a:lnTo>
                  <a:lnTo>
                    <a:pt x="1574" y="1559"/>
                  </a:lnTo>
                  <a:cubicBezTo>
                    <a:pt x="1559" y="693"/>
                    <a:pt x="852" y="0"/>
                    <a:pt x="0" y="0"/>
                  </a:cubicBezTo>
                  <a:close/>
                </a:path>
              </a:pathLst>
            </a:custGeom>
            <a:solidFill>
              <a:srgbClr val="788D9F"/>
            </a:solidFill>
            <a:ln>
              <a:noFill/>
            </a:ln>
          </p:spPr>
          <p:txBody>
            <a:bodyPr spcFirstLastPara="1" wrap="square" lIns="91425" tIns="91425" rIns="91425" bIns="91425" anchor="ctr" anchorCtr="0">
              <a:noAutofit/>
            </a:bodyPr>
            <a:lstStyle/>
            <a:p>
              <a:endParaRPr/>
            </a:p>
          </p:txBody>
        </p:sp>
        <p:sp>
          <p:nvSpPr>
            <p:cNvPr id="18047" name="Google Shape;18047;p71"/>
            <p:cNvSpPr/>
            <p:nvPr/>
          </p:nvSpPr>
          <p:spPr>
            <a:xfrm>
              <a:off x="3786253" y="2643109"/>
              <a:ext cx="67399" cy="40502"/>
            </a:xfrm>
            <a:custGeom>
              <a:avLst/>
              <a:gdLst/>
              <a:ahLst/>
              <a:cxnLst/>
              <a:rect l="l" t="t" r="r" b="b"/>
              <a:pathLst>
                <a:path w="2571" h="1545" extrusionOk="0">
                  <a:moveTo>
                    <a:pt x="1574" y="0"/>
                  </a:moveTo>
                  <a:cubicBezTo>
                    <a:pt x="708" y="0"/>
                    <a:pt x="15" y="693"/>
                    <a:pt x="1" y="1545"/>
                  </a:cubicBezTo>
                  <a:lnTo>
                    <a:pt x="2570" y="1545"/>
                  </a:lnTo>
                  <a:cubicBezTo>
                    <a:pt x="2570" y="693"/>
                    <a:pt x="2123" y="0"/>
                    <a:pt x="1574" y="0"/>
                  </a:cubicBez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8048" name="Google Shape;18048;p71"/>
            <p:cNvSpPr/>
            <p:nvPr/>
          </p:nvSpPr>
          <p:spPr>
            <a:xfrm>
              <a:off x="3827122" y="2575736"/>
              <a:ext cx="22361" cy="45064"/>
            </a:xfrm>
            <a:custGeom>
              <a:avLst/>
              <a:gdLst/>
              <a:ahLst/>
              <a:cxnLst/>
              <a:rect l="l" t="t" r="r" b="b"/>
              <a:pathLst>
                <a:path w="853" h="1719" extrusionOk="0">
                  <a:moveTo>
                    <a:pt x="1" y="1"/>
                  </a:moveTo>
                  <a:lnTo>
                    <a:pt x="1" y="1719"/>
                  </a:lnTo>
                  <a:cubicBezTo>
                    <a:pt x="463" y="1719"/>
                    <a:pt x="853" y="1329"/>
                    <a:pt x="853" y="867"/>
                  </a:cubicBezTo>
                  <a:cubicBezTo>
                    <a:pt x="853" y="391"/>
                    <a:pt x="463" y="1"/>
                    <a:pt x="1" y="1"/>
                  </a:cubicBezTo>
                  <a:close/>
                </a:path>
              </a:pathLst>
            </a:custGeom>
            <a:solidFill>
              <a:srgbClr val="B4C3CF"/>
            </a:solidFill>
            <a:ln>
              <a:noFill/>
            </a:ln>
          </p:spPr>
          <p:txBody>
            <a:bodyPr spcFirstLastPara="1" wrap="square" lIns="91425" tIns="91425" rIns="91425" bIns="91425" anchor="ctr" anchorCtr="0">
              <a:noAutofit/>
            </a:bodyPr>
            <a:lstStyle/>
            <a:p>
              <a:endParaRPr/>
            </a:p>
          </p:txBody>
        </p:sp>
        <p:sp>
          <p:nvSpPr>
            <p:cNvPr id="18049" name="Google Shape;18049;p71"/>
            <p:cNvSpPr/>
            <p:nvPr/>
          </p:nvSpPr>
          <p:spPr>
            <a:xfrm>
              <a:off x="3903198" y="2644996"/>
              <a:ext cx="55261" cy="55261"/>
            </a:xfrm>
            <a:custGeom>
              <a:avLst/>
              <a:gdLst/>
              <a:ahLst/>
              <a:cxnLst/>
              <a:rect l="l" t="t" r="r" b="b"/>
              <a:pathLst>
                <a:path w="2108" h="2108" extrusionOk="0">
                  <a:moveTo>
                    <a:pt x="0" y="0"/>
                  </a:moveTo>
                  <a:lnTo>
                    <a:pt x="1256" y="2108"/>
                  </a:lnTo>
                  <a:lnTo>
                    <a:pt x="2108" y="2108"/>
                  </a:lnTo>
                  <a:cubicBezTo>
                    <a:pt x="2108" y="953"/>
                    <a:pt x="1170" y="0"/>
                    <a:pt x="0" y="0"/>
                  </a:cubicBez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8050" name="Google Shape;18050;p71"/>
            <p:cNvSpPr/>
            <p:nvPr/>
          </p:nvSpPr>
          <p:spPr>
            <a:xfrm>
              <a:off x="3847937" y="2644996"/>
              <a:ext cx="88213" cy="55261"/>
            </a:xfrm>
            <a:custGeom>
              <a:avLst/>
              <a:gdLst/>
              <a:ahLst/>
              <a:cxnLst/>
              <a:rect l="l" t="t" r="r" b="b"/>
              <a:pathLst>
                <a:path w="3365" h="2108" extrusionOk="0">
                  <a:moveTo>
                    <a:pt x="2108" y="0"/>
                  </a:moveTo>
                  <a:cubicBezTo>
                    <a:pt x="954" y="0"/>
                    <a:pt x="1" y="953"/>
                    <a:pt x="1" y="2108"/>
                  </a:cubicBezTo>
                  <a:lnTo>
                    <a:pt x="3364" y="2108"/>
                  </a:lnTo>
                  <a:cubicBezTo>
                    <a:pt x="3364" y="953"/>
                    <a:pt x="2801" y="0"/>
                    <a:pt x="2108" y="0"/>
                  </a:cubicBezTo>
                  <a:close/>
                </a:path>
              </a:pathLst>
            </a:custGeom>
            <a:solidFill>
              <a:srgbClr val="748A9C"/>
            </a:solidFill>
            <a:ln>
              <a:noFill/>
            </a:ln>
          </p:spPr>
          <p:txBody>
            <a:bodyPr spcFirstLastPara="1" wrap="square" lIns="91425" tIns="91425" rIns="91425" bIns="91425" anchor="ctr" anchorCtr="0">
              <a:noAutofit/>
            </a:bodyPr>
            <a:lstStyle/>
            <a:p>
              <a:endParaRPr/>
            </a:p>
          </p:txBody>
        </p:sp>
        <p:sp>
          <p:nvSpPr>
            <p:cNvPr id="18051" name="Google Shape;18051;p71"/>
            <p:cNvSpPr/>
            <p:nvPr/>
          </p:nvSpPr>
          <p:spPr>
            <a:xfrm>
              <a:off x="3903565" y="2561737"/>
              <a:ext cx="30698" cy="60950"/>
            </a:xfrm>
            <a:custGeom>
              <a:avLst/>
              <a:gdLst/>
              <a:ahLst/>
              <a:cxnLst/>
              <a:rect l="l" t="t" r="r" b="b"/>
              <a:pathLst>
                <a:path w="1171" h="2325" extrusionOk="0">
                  <a:moveTo>
                    <a:pt x="1" y="1"/>
                  </a:moveTo>
                  <a:lnTo>
                    <a:pt x="1" y="2325"/>
                  </a:lnTo>
                  <a:cubicBezTo>
                    <a:pt x="650" y="2325"/>
                    <a:pt x="1170" y="1805"/>
                    <a:pt x="1170" y="1170"/>
                  </a:cubicBezTo>
                  <a:cubicBezTo>
                    <a:pt x="1170" y="520"/>
                    <a:pt x="650" y="1"/>
                    <a:pt x="1" y="1"/>
                  </a:cubicBezTo>
                  <a:close/>
                </a:path>
              </a:pathLst>
            </a:custGeom>
            <a:solidFill>
              <a:srgbClr val="8598A8"/>
            </a:solidFill>
            <a:ln>
              <a:noFill/>
            </a:ln>
          </p:spPr>
          <p:txBody>
            <a:bodyPr spcFirstLastPara="1" wrap="square" lIns="91425" tIns="91425" rIns="91425" bIns="91425" anchor="ctr" anchorCtr="0">
              <a:noAutofit/>
            </a:bodyPr>
            <a:lstStyle/>
            <a:p>
              <a:endParaRPr/>
            </a:p>
          </p:txBody>
        </p:sp>
        <p:sp>
          <p:nvSpPr>
            <p:cNvPr id="18052" name="Google Shape;18052;p71"/>
            <p:cNvSpPr/>
            <p:nvPr/>
          </p:nvSpPr>
          <p:spPr>
            <a:xfrm>
              <a:off x="3872553" y="2561737"/>
              <a:ext cx="46191" cy="60950"/>
            </a:xfrm>
            <a:custGeom>
              <a:avLst/>
              <a:gdLst/>
              <a:ahLst/>
              <a:cxnLst/>
              <a:rect l="l" t="t" r="r" b="b"/>
              <a:pathLst>
                <a:path w="1762" h="2325" extrusionOk="0">
                  <a:moveTo>
                    <a:pt x="1155" y="1"/>
                  </a:moveTo>
                  <a:cubicBezTo>
                    <a:pt x="520" y="1"/>
                    <a:pt x="0" y="520"/>
                    <a:pt x="0" y="1170"/>
                  </a:cubicBezTo>
                  <a:cubicBezTo>
                    <a:pt x="0" y="1805"/>
                    <a:pt x="520" y="2325"/>
                    <a:pt x="1155" y="2325"/>
                  </a:cubicBezTo>
                  <a:lnTo>
                    <a:pt x="1184" y="2325"/>
                  </a:lnTo>
                  <a:cubicBezTo>
                    <a:pt x="1501" y="2310"/>
                    <a:pt x="1761" y="1805"/>
                    <a:pt x="1761" y="1170"/>
                  </a:cubicBezTo>
                  <a:cubicBezTo>
                    <a:pt x="1761" y="535"/>
                    <a:pt x="1516" y="15"/>
                    <a:pt x="1184" y="1"/>
                  </a:cubicBezTo>
                  <a:close/>
                </a:path>
              </a:pathLst>
            </a:custGeom>
            <a:solidFill>
              <a:srgbClr val="9DACB9"/>
            </a:solidFill>
            <a:ln>
              <a:noFill/>
            </a:ln>
          </p:spPr>
          <p:txBody>
            <a:bodyPr spcFirstLastPara="1" wrap="square" lIns="91425" tIns="91425" rIns="91425" bIns="91425" anchor="ctr" anchorCtr="0">
              <a:noAutofit/>
            </a:bodyPr>
            <a:lstStyle/>
            <a:p>
              <a:endParaRPr/>
            </a:p>
          </p:txBody>
        </p:sp>
        <p:sp>
          <p:nvSpPr>
            <p:cNvPr id="18053" name="Google Shape;18053;p71"/>
            <p:cNvSpPr/>
            <p:nvPr/>
          </p:nvSpPr>
          <p:spPr>
            <a:xfrm>
              <a:off x="3797237" y="2575736"/>
              <a:ext cx="37120" cy="45064"/>
            </a:xfrm>
            <a:custGeom>
              <a:avLst/>
              <a:gdLst/>
              <a:ahLst/>
              <a:cxnLst/>
              <a:rect l="l" t="t" r="r" b="b"/>
              <a:pathLst>
                <a:path w="1416" h="1719" extrusionOk="0">
                  <a:moveTo>
                    <a:pt x="1141" y="1"/>
                  </a:moveTo>
                  <a:cubicBezTo>
                    <a:pt x="0" y="1"/>
                    <a:pt x="0" y="1719"/>
                    <a:pt x="1141" y="1719"/>
                  </a:cubicBezTo>
                  <a:cubicBezTo>
                    <a:pt x="1285" y="1719"/>
                    <a:pt x="1415" y="1329"/>
                    <a:pt x="1415" y="867"/>
                  </a:cubicBezTo>
                  <a:cubicBezTo>
                    <a:pt x="1415" y="391"/>
                    <a:pt x="1285" y="1"/>
                    <a:pt x="1141"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8054" name="Google Shape;18054;p71"/>
            <p:cNvSpPr/>
            <p:nvPr/>
          </p:nvSpPr>
          <p:spPr>
            <a:xfrm>
              <a:off x="3948603" y="2575736"/>
              <a:ext cx="37487" cy="45064"/>
            </a:xfrm>
            <a:custGeom>
              <a:avLst/>
              <a:gdLst/>
              <a:ahLst/>
              <a:cxnLst/>
              <a:rect l="l" t="t" r="r" b="b"/>
              <a:pathLst>
                <a:path w="1430" h="1719" extrusionOk="0">
                  <a:moveTo>
                    <a:pt x="1141" y="1"/>
                  </a:moveTo>
                  <a:cubicBezTo>
                    <a:pt x="1" y="1"/>
                    <a:pt x="1" y="1719"/>
                    <a:pt x="1141" y="1719"/>
                  </a:cubicBezTo>
                  <a:cubicBezTo>
                    <a:pt x="1300" y="1719"/>
                    <a:pt x="1430" y="1329"/>
                    <a:pt x="1430" y="867"/>
                  </a:cubicBezTo>
                  <a:cubicBezTo>
                    <a:pt x="1430" y="391"/>
                    <a:pt x="1300" y="1"/>
                    <a:pt x="1141" y="1"/>
                  </a:cubicBezTo>
                  <a:close/>
                </a:path>
              </a:pathLst>
            </a:custGeom>
            <a:solidFill>
              <a:srgbClr val="E7ECF0"/>
            </a:solidFill>
            <a:ln>
              <a:noFill/>
            </a:ln>
          </p:spPr>
          <p:txBody>
            <a:bodyPr spcFirstLastPara="1" wrap="square" lIns="91425" tIns="91425" rIns="91425" bIns="91425" anchor="ctr" anchorCtr="0">
              <a:noAutofit/>
            </a:bodyPr>
            <a:lstStyle/>
            <a:p>
              <a:endParaRPr/>
            </a:p>
          </p:txBody>
        </p:sp>
        <p:sp>
          <p:nvSpPr>
            <p:cNvPr id="18055" name="Google Shape;18055;p71"/>
            <p:cNvSpPr/>
            <p:nvPr/>
          </p:nvSpPr>
          <p:spPr>
            <a:xfrm>
              <a:off x="3725723" y="2455776"/>
              <a:ext cx="354977" cy="351202"/>
            </a:xfrm>
            <a:custGeom>
              <a:avLst/>
              <a:gdLst/>
              <a:ahLst/>
              <a:cxnLst/>
              <a:rect l="l" t="t" r="r" b="b"/>
              <a:pathLst>
                <a:path w="13541" h="13397" extrusionOk="0">
                  <a:moveTo>
                    <a:pt x="6987" y="1156"/>
                  </a:moveTo>
                  <a:cubicBezTo>
                    <a:pt x="9874" y="1271"/>
                    <a:pt x="12198" y="3595"/>
                    <a:pt x="12314" y="6482"/>
                  </a:cubicBezTo>
                  <a:lnTo>
                    <a:pt x="11794" y="6482"/>
                  </a:lnTo>
                  <a:cubicBezTo>
                    <a:pt x="11520" y="6482"/>
                    <a:pt x="11520" y="6915"/>
                    <a:pt x="11794" y="6915"/>
                  </a:cubicBezTo>
                  <a:lnTo>
                    <a:pt x="12314" y="6915"/>
                  </a:lnTo>
                  <a:cubicBezTo>
                    <a:pt x="12198" y="9802"/>
                    <a:pt x="9874" y="12112"/>
                    <a:pt x="6987" y="12227"/>
                  </a:cubicBezTo>
                  <a:lnTo>
                    <a:pt x="6987" y="11722"/>
                  </a:lnTo>
                  <a:cubicBezTo>
                    <a:pt x="6987" y="11578"/>
                    <a:pt x="6879" y="11506"/>
                    <a:pt x="6770" y="11506"/>
                  </a:cubicBezTo>
                  <a:cubicBezTo>
                    <a:pt x="6662" y="11506"/>
                    <a:pt x="6554" y="11578"/>
                    <a:pt x="6554" y="11722"/>
                  </a:cubicBezTo>
                  <a:lnTo>
                    <a:pt x="6554" y="12227"/>
                  </a:lnTo>
                  <a:cubicBezTo>
                    <a:pt x="3667" y="12112"/>
                    <a:pt x="1357" y="9788"/>
                    <a:pt x="1242" y="6901"/>
                  </a:cubicBezTo>
                  <a:lnTo>
                    <a:pt x="1747" y="6901"/>
                  </a:lnTo>
                  <a:cubicBezTo>
                    <a:pt x="2036" y="6901"/>
                    <a:pt x="2036" y="6482"/>
                    <a:pt x="1747" y="6482"/>
                  </a:cubicBezTo>
                  <a:lnTo>
                    <a:pt x="1242" y="6482"/>
                  </a:lnTo>
                  <a:cubicBezTo>
                    <a:pt x="1357" y="3581"/>
                    <a:pt x="3667" y="1271"/>
                    <a:pt x="6554" y="1156"/>
                  </a:cubicBezTo>
                  <a:lnTo>
                    <a:pt x="6554" y="1661"/>
                  </a:lnTo>
                  <a:cubicBezTo>
                    <a:pt x="6554" y="1805"/>
                    <a:pt x="6662" y="1877"/>
                    <a:pt x="6770" y="1877"/>
                  </a:cubicBezTo>
                  <a:cubicBezTo>
                    <a:pt x="6879" y="1877"/>
                    <a:pt x="6987" y="1805"/>
                    <a:pt x="6987" y="1661"/>
                  </a:cubicBezTo>
                  <a:lnTo>
                    <a:pt x="6987" y="1156"/>
                  </a:lnTo>
                  <a:close/>
                  <a:moveTo>
                    <a:pt x="6770" y="1"/>
                  </a:moveTo>
                  <a:cubicBezTo>
                    <a:pt x="6662" y="1"/>
                    <a:pt x="6554" y="73"/>
                    <a:pt x="6554" y="217"/>
                  </a:cubicBezTo>
                  <a:lnTo>
                    <a:pt x="6554" y="737"/>
                  </a:lnTo>
                  <a:cubicBezTo>
                    <a:pt x="3436" y="852"/>
                    <a:pt x="924" y="3350"/>
                    <a:pt x="809" y="6482"/>
                  </a:cubicBezTo>
                  <a:lnTo>
                    <a:pt x="289" y="6482"/>
                  </a:lnTo>
                  <a:cubicBezTo>
                    <a:pt x="0" y="6482"/>
                    <a:pt x="0" y="6915"/>
                    <a:pt x="289" y="6915"/>
                  </a:cubicBezTo>
                  <a:lnTo>
                    <a:pt x="809" y="6915"/>
                  </a:lnTo>
                  <a:cubicBezTo>
                    <a:pt x="924" y="10033"/>
                    <a:pt x="3436" y="12545"/>
                    <a:pt x="6554" y="12661"/>
                  </a:cubicBezTo>
                  <a:lnTo>
                    <a:pt x="6554" y="13180"/>
                  </a:lnTo>
                  <a:cubicBezTo>
                    <a:pt x="6554" y="13325"/>
                    <a:pt x="6662" y="13397"/>
                    <a:pt x="6770" y="13397"/>
                  </a:cubicBezTo>
                  <a:cubicBezTo>
                    <a:pt x="6879" y="13397"/>
                    <a:pt x="6987" y="13325"/>
                    <a:pt x="6987" y="13180"/>
                  </a:cubicBezTo>
                  <a:lnTo>
                    <a:pt x="6987" y="12661"/>
                  </a:lnTo>
                  <a:cubicBezTo>
                    <a:pt x="10119" y="12545"/>
                    <a:pt x="12617" y="10033"/>
                    <a:pt x="12732" y="6915"/>
                  </a:cubicBezTo>
                  <a:lnTo>
                    <a:pt x="13252" y="6915"/>
                  </a:lnTo>
                  <a:cubicBezTo>
                    <a:pt x="13541" y="6915"/>
                    <a:pt x="13541" y="6482"/>
                    <a:pt x="13252" y="6482"/>
                  </a:cubicBezTo>
                  <a:lnTo>
                    <a:pt x="12732" y="6482"/>
                  </a:lnTo>
                  <a:cubicBezTo>
                    <a:pt x="12617" y="3350"/>
                    <a:pt x="10119" y="852"/>
                    <a:pt x="6987" y="737"/>
                  </a:cubicBezTo>
                  <a:lnTo>
                    <a:pt x="6987" y="217"/>
                  </a:lnTo>
                  <a:cubicBezTo>
                    <a:pt x="6987" y="73"/>
                    <a:pt x="6879" y="1"/>
                    <a:pt x="6770" y="1"/>
                  </a:cubicBezTo>
                  <a:close/>
                </a:path>
              </a:pathLst>
            </a:custGeom>
            <a:solidFill>
              <a:srgbClr val="8598A8"/>
            </a:solidFill>
            <a:ln>
              <a:noFill/>
            </a:ln>
          </p:spPr>
          <p:txBody>
            <a:bodyPr spcFirstLastPara="1" wrap="square" lIns="91425" tIns="91425" rIns="91425" bIns="91425" anchor="ctr" anchorCtr="0">
              <a:noAutofit/>
            </a:bodyPr>
            <a:lstStyle/>
            <a:p>
              <a:endParaRPr/>
            </a:p>
          </p:txBody>
        </p:sp>
      </p:grpSp>
      <p:grpSp>
        <p:nvGrpSpPr>
          <p:cNvPr id="18056" name="Google Shape;18056;p71"/>
          <p:cNvGrpSpPr/>
          <p:nvPr/>
        </p:nvGrpSpPr>
        <p:grpSpPr>
          <a:xfrm>
            <a:off x="5226165" y="1977642"/>
            <a:ext cx="230482" cy="388847"/>
            <a:chOff x="5226165" y="1977641"/>
            <a:chExt cx="230482" cy="388847"/>
          </a:xfrm>
        </p:grpSpPr>
        <p:sp>
          <p:nvSpPr>
            <p:cNvPr id="18057" name="Google Shape;18057;p71"/>
            <p:cNvSpPr/>
            <p:nvPr/>
          </p:nvSpPr>
          <p:spPr>
            <a:xfrm>
              <a:off x="5256443" y="2329761"/>
              <a:ext cx="169952" cy="12138"/>
            </a:xfrm>
            <a:custGeom>
              <a:avLst/>
              <a:gdLst/>
              <a:ahLst/>
              <a:cxnLst/>
              <a:rect l="l" t="t" r="r" b="b"/>
              <a:pathLst>
                <a:path w="6483" h="463" extrusionOk="0">
                  <a:moveTo>
                    <a:pt x="1" y="1"/>
                  </a:moveTo>
                  <a:lnTo>
                    <a:pt x="1" y="463"/>
                  </a:lnTo>
                  <a:lnTo>
                    <a:pt x="6482" y="463"/>
                  </a:lnTo>
                  <a:lnTo>
                    <a:pt x="6482"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58" name="Google Shape;18058;p71"/>
            <p:cNvSpPr/>
            <p:nvPr/>
          </p:nvSpPr>
          <p:spPr>
            <a:xfrm>
              <a:off x="5335167" y="1977641"/>
              <a:ext cx="12138" cy="388480"/>
            </a:xfrm>
            <a:custGeom>
              <a:avLst/>
              <a:gdLst/>
              <a:ahLst/>
              <a:cxnLst/>
              <a:rect l="l" t="t" r="r" b="b"/>
              <a:pathLst>
                <a:path w="463" h="14819" extrusionOk="0">
                  <a:moveTo>
                    <a:pt x="231" y="1"/>
                  </a:moveTo>
                  <a:cubicBezTo>
                    <a:pt x="116" y="1"/>
                    <a:pt x="0" y="80"/>
                    <a:pt x="0" y="239"/>
                  </a:cubicBezTo>
                  <a:lnTo>
                    <a:pt x="0" y="14588"/>
                  </a:lnTo>
                  <a:cubicBezTo>
                    <a:pt x="0" y="14718"/>
                    <a:pt x="101" y="14819"/>
                    <a:pt x="231" y="14819"/>
                  </a:cubicBezTo>
                  <a:cubicBezTo>
                    <a:pt x="361" y="14819"/>
                    <a:pt x="462" y="14718"/>
                    <a:pt x="462" y="14588"/>
                  </a:cubicBezTo>
                  <a:lnTo>
                    <a:pt x="462" y="239"/>
                  </a:lnTo>
                  <a:cubicBezTo>
                    <a:pt x="462" y="80"/>
                    <a:pt x="347" y="1"/>
                    <a:pt x="231"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59" name="Google Shape;18059;p71"/>
            <p:cNvSpPr/>
            <p:nvPr/>
          </p:nvSpPr>
          <p:spPr>
            <a:xfrm>
              <a:off x="5243571" y="2226421"/>
              <a:ext cx="37986" cy="139700"/>
            </a:xfrm>
            <a:custGeom>
              <a:avLst/>
              <a:gdLst/>
              <a:ahLst/>
              <a:cxnLst/>
              <a:rect l="l" t="t" r="r" b="b"/>
              <a:pathLst>
                <a:path w="1449" h="5329" extrusionOk="0">
                  <a:moveTo>
                    <a:pt x="1179" y="1"/>
                  </a:moveTo>
                  <a:cubicBezTo>
                    <a:pt x="1078" y="1"/>
                    <a:pt x="978" y="59"/>
                    <a:pt x="954" y="190"/>
                  </a:cubicBezTo>
                  <a:lnTo>
                    <a:pt x="30" y="5069"/>
                  </a:lnTo>
                  <a:cubicBezTo>
                    <a:pt x="1" y="5184"/>
                    <a:pt x="87" y="5300"/>
                    <a:pt x="217" y="5329"/>
                  </a:cubicBezTo>
                  <a:lnTo>
                    <a:pt x="261" y="5329"/>
                  </a:lnTo>
                  <a:cubicBezTo>
                    <a:pt x="362" y="5329"/>
                    <a:pt x="463" y="5256"/>
                    <a:pt x="492" y="5141"/>
                  </a:cubicBezTo>
                  <a:lnTo>
                    <a:pt x="1416" y="276"/>
                  </a:lnTo>
                  <a:cubicBezTo>
                    <a:pt x="1448" y="103"/>
                    <a:pt x="1312" y="1"/>
                    <a:pt x="1179"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60" name="Google Shape;18060;p71"/>
            <p:cNvSpPr/>
            <p:nvPr/>
          </p:nvSpPr>
          <p:spPr>
            <a:xfrm>
              <a:off x="5401281" y="2226421"/>
              <a:ext cx="37592" cy="140067"/>
            </a:xfrm>
            <a:custGeom>
              <a:avLst/>
              <a:gdLst/>
              <a:ahLst/>
              <a:cxnLst/>
              <a:rect l="l" t="t" r="r" b="b"/>
              <a:pathLst>
                <a:path w="1434" h="5343" extrusionOk="0">
                  <a:moveTo>
                    <a:pt x="270" y="1"/>
                  </a:moveTo>
                  <a:cubicBezTo>
                    <a:pt x="136" y="1"/>
                    <a:pt x="0" y="103"/>
                    <a:pt x="33" y="276"/>
                  </a:cubicBezTo>
                  <a:lnTo>
                    <a:pt x="957" y="5155"/>
                  </a:lnTo>
                  <a:cubicBezTo>
                    <a:pt x="986" y="5256"/>
                    <a:pt x="1073" y="5329"/>
                    <a:pt x="1188" y="5329"/>
                  </a:cubicBezTo>
                  <a:lnTo>
                    <a:pt x="1231" y="5343"/>
                  </a:lnTo>
                  <a:cubicBezTo>
                    <a:pt x="1361" y="5314"/>
                    <a:pt x="1434" y="5184"/>
                    <a:pt x="1419" y="5069"/>
                  </a:cubicBezTo>
                  <a:lnTo>
                    <a:pt x="495" y="190"/>
                  </a:lnTo>
                  <a:cubicBezTo>
                    <a:pt x="470" y="59"/>
                    <a:pt x="371" y="1"/>
                    <a:pt x="270"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061" name="Google Shape;18061;p71"/>
            <p:cNvSpPr/>
            <p:nvPr/>
          </p:nvSpPr>
          <p:spPr>
            <a:xfrm>
              <a:off x="5335167" y="2226448"/>
              <a:ext cx="12138" cy="24249"/>
            </a:xfrm>
            <a:custGeom>
              <a:avLst/>
              <a:gdLst/>
              <a:ahLst/>
              <a:cxnLst/>
              <a:rect l="l" t="t" r="r" b="b"/>
              <a:pathLst>
                <a:path w="463" h="925" extrusionOk="0">
                  <a:moveTo>
                    <a:pt x="0" y="1"/>
                  </a:moveTo>
                  <a:lnTo>
                    <a:pt x="0" y="925"/>
                  </a:lnTo>
                  <a:lnTo>
                    <a:pt x="462" y="925"/>
                  </a:lnTo>
                  <a:lnTo>
                    <a:pt x="462"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62" name="Google Shape;18062;p71"/>
            <p:cNvSpPr/>
            <p:nvPr/>
          </p:nvSpPr>
          <p:spPr>
            <a:xfrm>
              <a:off x="5264779" y="2226421"/>
              <a:ext cx="16280" cy="24275"/>
            </a:xfrm>
            <a:custGeom>
              <a:avLst/>
              <a:gdLst/>
              <a:ahLst/>
              <a:cxnLst/>
              <a:rect l="l" t="t" r="r" b="b"/>
              <a:pathLst>
                <a:path w="621" h="926" extrusionOk="0">
                  <a:moveTo>
                    <a:pt x="386" y="0"/>
                  </a:moveTo>
                  <a:cubicBezTo>
                    <a:pt x="270" y="0"/>
                    <a:pt x="171" y="71"/>
                    <a:pt x="145" y="190"/>
                  </a:cubicBezTo>
                  <a:lnTo>
                    <a:pt x="0" y="926"/>
                  </a:lnTo>
                  <a:lnTo>
                    <a:pt x="477" y="926"/>
                  </a:lnTo>
                  <a:lnTo>
                    <a:pt x="607" y="276"/>
                  </a:lnTo>
                  <a:cubicBezTo>
                    <a:pt x="621" y="146"/>
                    <a:pt x="534" y="31"/>
                    <a:pt x="419" y="2"/>
                  </a:cubicBezTo>
                  <a:cubicBezTo>
                    <a:pt x="408" y="1"/>
                    <a:pt x="397" y="0"/>
                    <a:pt x="386" y="0"/>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63" name="Google Shape;18063;p71"/>
            <p:cNvSpPr/>
            <p:nvPr/>
          </p:nvSpPr>
          <p:spPr>
            <a:xfrm>
              <a:off x="5401281" y="2226421"/>
              <a:ext cx="16411" cy="24275"/>
            </a:xfrm>
            <a:custGeom>
              <a:avLst/>
              <a:gdLst/>
              <a:ahLst/>
              <a:cxnLst/>
              <a:rect l="l" t="t" r="r" b="b"/>
              <a:pathLst>
                <a:path w="626" h="926" extrusionOk="0">
                  <a:moveTo>
                    <a:pt x="270" y="1"/>
                  </a:moveTo>
                  <a:cubicBezTo>
                    <a:pt x="136" y="1"/>
                    <a:pt x="0" y="103"/>
                    <a:pt x="33" y="276"/>
                  </a:cubicBezTo>
                  <a:lnTo>
                    <a:pt x="163" y="926"/>
                  </a:lnTo>
                  <a:lnTo>
                    <a:pt x="625" y="926"/>
                  </a:lnTo>
                  <a:lnTo>
                    <a:pt x="495" y="190"/>
                  </a:lnTo>
                  <a:cubicBezTo>
                    <a:pt x="470" y="59"/>
                    <a:pt x="371" y="1"/>
                    <a:pt x="270" y="1"/>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64" name="Google Shape;18064;p71"/>
            <p:cNvSpPr/>
            <p:nvPr/>
          </p:nvSpPr>
          <p:spPr>
            <a:xfrm>
              <a:off x="5238276" y="2020214"/>
              <a:ext cx="206286" cy="218371"/>
            </a:xfrm>
            <a:custGeom>
              <a:avLst/>
              <a:gdLst/>
              <a:ahLst/>
              <a:cxnLst/>
              <a:rect l="l" t="t" r="r" b="b"/>
              <a:pathLst>
                <a:path w="7869" h="8330" extrusionOk="0">
                  <a:moveTo>
                    <a:pt x="1" y="1"/>
                  </a:moveTo>
                  <a:lnTo>
                    <a:pt x="1" y="8099"/>
                  </a:lnTo>
                  <a:cubicBezTo>
                    <a:pt x="1" y="8229"/>
                    <a:pt x="102" y="8330"/>
                    <a:pt x="232" y="8330"/>
                  </a:cubicBezTo>
                  <a:lnTo>
                    <a:pt x="7637" y="8330"/>
                  </a:lnTo>
                  <a:cubicBezTo>
                    <a:pt x="7767" y="8330"/>
                    <a:pt x="7868" y="8229"/>
                    <a:pt x="7868" y="8099"/>
                  </a:cubicBezTo>
                  <a:lnTo>
                    <a:pt x="7868" y="1"/>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065" name="Google Shape;18065;p71"/>
            <p:cNvSpPr/>
            <p:nvPr/>
          </p:nvSpPr>
          <p:spPr>
            <a:xfrm>
              <a:off x="5237909" y="2020214"/>
              <a:ext cx="206653" cy="18193"/>
            </a:xfrm>
            <a:custGeom>
              <a:avLst/>
              <a:gdLst/>
              <a:ahLst/>
              <a:cxnLst/>
              <a:rect l="l" t="t" r="r" b="b"/>
              <a:pathLst>
                <a:path w="7883" h="694" extrusionOk="0">
                  <a:moveTo>
                    <a:pt x="0" y="1"/>
                  </a:moveTo>
                  <a:lnTo>
                    <a:pt x="0" y="694"/>
                  </a:lnTo>
                  <a:lnTo>
                    <a:pt x="7882" y="694"/>
                  </a:lnTo>
                  <a:lnTo>
                    <a:pt x="7882" y="1"/>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066" name="Google Shape;18066;p71"/>
            <p:cNvSpPr/>
            <p:nvPr/>
          </p:nvSpPr>
          <p:spPr>
            <a:xfrm>
              <a:off x="5226165" y="2002047"/>
              <a:ext cx="230482" cy="24249"/>
            </a:xfrm>
            <a:custGeom>
              <a:avLst/>
              <a:gdLst/>
              <a:ahLst/>
              <a:cxnLst/>
              <a:rect l="l" t="t" r="r" b="b"/>
              <a:pathLst>
                <a:path w="8792" h="925" extrusionOk="0">
                  <a:moveTo>
                    <a:pt x="232" y="1"/>
                  </a:moveTo>
                  <a:cubicBezTo>
                    <a:pt x="102" y="1"/>
                    <a:pt x="1" y="102"/>
                    <a:pt x="1" y="232"/>
                  </a:cubicBezTo>
                  <a:lnTo>
                    <a:pt x="1" y="694"/>
                  </a:lnTo>
                  <a:cubicBezTo>
                    <a:pt x="1" y="824"/>
                    <a:pt x="102" y="925"/>
                    <a:pt x="232" y="925"/>
                  </a:cubicBezTo>
                  <a:lnTo>
                    <a:pt x="8561" y="925"/>
                  </a:lnTo>
                  <a:cubicBezTo>
                    <a:pt x="8691" y="925"/>
                    <a:pt x="8792" y="824"/>
                    <a:pt x="8792" y="694"/>
                  </a:cubicBezTo>
                  <a:lnTo>
                    <a:pt x="8792" y="232"/>
                  </a:lnTo>
                  <a:cubicBezTo>
                    <a:pt x="8792" y="102"/>
                    <a:pt x="8691" y="1"/>
                    <a:pt x="856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067" name="Google Shape;18067;p71"/>
            <p:cNvSpPr/>
            <p:nvPr/>
          </p:nvSpPr>
          <p:spPr>
            <a:xfrm>
              <a:off x="5257754" y="2073195"/>
              <a:ext cx="164080" cy="118597"/>
            </a:xfrm>
            <a:custGeom>
              <a:avLst/>
              <a:gdLst/>
              <a:ahLst/>
              <a:cxnLst/>
              <a:rect l="l" t="t" r="r" b="b"/>
              <a:pathLst>
                <a:path w="6259" h="4524" extrusionOk="0">
                  <a:moveTo>
                    <a:pt x="4801" y="1"/>
                  </a:moveTo>
                  <a:cubicBezTo>
                    <a:pt x="4426" y="1"/>
                    <a:pt x="4426" y="578"/>
                    <a:pt x="4801" y="578"/>
                  </a:cubicBezTo>
                  <a:lnTo>
                    <a:pt x="5263" y="578"/>
                  </a:lnTo>
                  <a:lnTo>
                    <a:pt x="3300" y="2541"/>
                  </a:lnTo>
                  <a:lnTo>
                    <a:pt x="2852" y="2108"/>
                  </a:lnTo>
                  <a:cubicBezTo>
                    <a:pt x="2751" y="2007"/>
                    <a:pt x="2618" y="1957"/>
                    <a:pt x="2484" y="1957"/>
                  </a:cubicBezTo>
                  <a:cubicBezTo>
                    <a:pt x="2351" y="1957"/>
                    <a:pt x="2217" y="2007"/>
                    <a:pt x="2116" y="2108"/>
                  </a:cubicBezTo>
                  <a:lnTo>
                    <a:pt x="210" y="4028"/>
                  </a:lnTo>
                  <a:cubicBezTo>
                    <a:pt x="1" y="4238"/>
                    <a:pt x="188" y="4524"/>
                    <a:pt x="410" y="4524"/>
                  </a:cubicBezTo>
                  <a:cubicBezTo>
                    <a:pt x="479" y="4524"/>
                    <a:pt x="550" y="4497"/>
                    <a:pt x="615" y="4432"/>
                  </a:cubicBezTo>
                  <a:lnTo>
                    <a:pt x="2491" y="2556"/>
                  </a:lnTo>
                  <a:lnTo>
                    <a:pt x="2939" y="3003"/>
                  </a:lnTo>
                  <a:cubicBezTo>
                    <a:pt x="3040" y="3104"/>
                    <a:pt x="3173" y="3155"/>
                    <a:pt x="3307" y="3155"/>
                  </a:cubicBezTo>
                  <a:cubicBezTo>
                    <a:pt x="3440" y="3155"/>
                    <a:pt x="3574" y="3104"/>
                    <a:pt x="3675" y="3003"/>
                  </a:cubicBezTo>
                  <a:lnTo>
                    <a:pt x="5682" y="997"/>
                  </a:lnTo>
                  <a:lnTo>
                    <a:pt x="5682" y="1444"/>
                  </a:lnTo>
                  <a:cubicBezTo>
                    <a:pt x="5682" y="1639"/>
                    <a:pt x="5826" y="1736"/>
                    <a:pt x="5970" y="1736"/>
                  </a:cubicBezTo>
                  <a:cubicBezTo>
                    <a:pt x="6115" y="1736"/>
                    <a:pt x="6259" y="1639"/>
                    <a:pt x="6259" y="1444"/>
                  </a:cubicBezTo>
                  <a:lnTo>
                    <a:pt x="6259" y="289"/>
                  </a:lnTo>
                  <a:cubicBezTo>
                    <a:pt x="6259" y="131"/>
                    <a:pt x="6129" y="1"/>
                    <a:pt x="5970" y="1"/>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068" name="Google Shape;18068;p71"/>
            <p:cNvSpPr/>
            <p:nvPr/>
          </p:nvSpPr>
          <p:spPr>
            <a:xfrm>
              <a:off x="5226165" y="2014159"/>
              <a:ext cx="230482" cy="12138"/>
            </a:xfrm>
            <a:custGeom>
              <a:avLst/>
              <a:gdLst/>
              <a:ahLst/>
              <a:cxnLst/>
              <a:rect l="l" t="t" r="r" b="b"/>
              <a:pathLst>
                <a:path w="8792" h="463" extrusionOk="0">
                  <a:moveTo>
                    <a:pt x="232" y="1"/>
                  </a:moveTo>
                  <a:cubicBezTo>
                    <a:pt x="102" y="1"/>
                    <a:pt x="1" y="102"/>
                    <a:pt x="1" y="232"/>
                  </a:cubicBezTo>
                  <a:cubicBezTo>
                    <a:pt x="1" y="362"/>
                    <a:pt x="102" y="463"/>
                    <a:pt x="232" y="463"/>
                  </a:cubicBezTo>
                  <a:lnTo>
                    <a:pt x="8561" y="463"/>
                  </a:lnTo>
                  <a:cubicBezTo>
                    <a:pt x="8691" y="463"/>
                    <a:pt x="8792" y="362"/>
                    <a:pt x="8792" y="232"/>
                  </a:cubicBezTo>
                  <a:cubicBezTo>
                    <a:pt x="8792" y="102"/>
                    <a:pt x="8691" y="1"/>
                    <a:pt x="8561" y="1"/>
                  </a:cubicBezTo>
                  <a:close/>
                </a:path>
              </a:pathLst>
            </a:custGeom>
            <a:solidFill>
              <a:srgbClr val="AABBC8"/>
            </a:solidFill>
            <a:ln>
              <a:noFill/>
            </a:ln>
          </p:spPr>
          <p:txBody>
            <a:bodyPr spcFirstLastPara="1" wrap="square" lIns="91425" tIns="91425" rIns="91425" bIns="91425" anchor="ctr" anchorCtr="0">
              <a:noAutofit/>
            </a:bodyPr>
            <a:lstStyle/>
            <a:p>
              <a:endParaRPr/>
            </a:p>
          </p:txBody>
        </p:sp>
      </p:grpSp>
      <p:grpSp>
        <p:nvGrpSpPr>
          <p:cNvPr id="18069" name="Google Shape;18069;p71"/>
          <p:cNvGrpSpPr/>
          <p:nvPr/>
        </p:nvGrpSpPr>
        <p:grpSpPr>
          <a:xfrm>
            <a:off x="5632602" y="2025510"/>
            <a:ext cx="370130" cy="287264"/>
            <a:chOff x="5632602" y="2025510"/>
            <a:chExt cx="370130" cy="287264"/>
          </a:xfrm>
        </p:grpSpPr>
        <p:sp>
          <p:nvSpPr>
            <p:cNvPr id="18070" name="Google Shape;18070;p71"/>
            <p:cNvSpPr/>
            <p:nvPr/>
          </p:nvSpPr>
          <p:spPr>
            <a:xfrm>
              <a:off x="5695046" y="2050493"/>
              <a:ext cx="296701" cy="191501"/>
            </a:xfrm>
            <a:custGeom>
              <a:avLst/>
              <a:gdLst/>
              <a:ahLst/>
              <a:cxnLst/>
              <a:rect l="l" t="t" r="r" b="b"/>
              <a:pathLst>
                <a:path w="11318" h="7305" extrusionOk="0">
                  <a:moveTo>
                    <a:pt x="0" y="0"/>
                  </a:moveTo>
                  <a:lnTo>
                    <a:pt x="0" y="4649"/>
                  </a:lnTo>
                  <a:lnTo>
                    <a:pt x="780" y="4649"/>
                  </a:lnTo>
                  <a:lnTo>
                    <a:pt x="780" y="5168"/>
                  </a:lnTo>
                  <a:lnTo>
                    <a:pt x="996" y="5240"/>
                  </a:lnTo>
                  <a:cubicBezTo>
                    <a:pt x="1126" y="5284"/>
                    <a:pt x="1242" y="5327"/>
                    <a:pt x="1357" y="5399"/>
                  </a:cubicBezTo>
                  <a:lnTo>
                    <a:pt x="1559" y="5500"/>
                  </a:lnTo>
                  <a:lnTo>
                    <a:pt x="1920" y="5139"/>
                  </a:lnTo>
                  <a:lnTo>
                    <a:pt x="2498" y="5717"/>
                  </a:lnTo>
                  <a:lnTo>
                    <a:pt x="2137" y="6078"/>
                  </a:lnTo>
                  <a:lnTo>
                    <a:pt x="2238" y="6280"/>
                  </a:lnTo>
                  <a:cubicBezTo>
                    <a:pt x="2310" y="6395"/>
                    <a:pt x="2353" y="6511"/>
                    <a:pt x="2397" y="6641"/>
                  </a:cubicBezTo>
                  <a:lnTo>
                    <a:pt x="2454" y="6857"/>
                  </a:lnTo>
                  <a:lnTo>
                    <a:pt x="2974" y="6857"/>
                  </a:lnTo>
                  <a:lnTo>
                    <a:pt x="2974" y="7305"/>
                  </a:lnTo>
                  <a:lnTo>
                    <a:pt x="11318" y="7305"/>
                  </a:lnTo>
                  <a:lnTo>
                    <a:pt x="11318" y="0"/>
                  </a:lnTo>
                  <a:close/>
                </a:path>
              </a:pathLst>
            </a:custGeom>
            <a:solidFill>
              <a:srgbClr val="F2F5F7"/>
            </a:solidFill>
            <a:ln>
              <a:noFill/>
            </a:ln>
          </p:spPr>
          <p:txBody>
            <a:bodyPr spcFirstLastPara="1" wrap="square" lIns="91425" tIns="91425" rIns="91425" bIns="91425" anchor="ctr" anchorCtr="0">
              <a:noAutofit/>
            </a:bodyPr>
            <a:lstStyle/>
            <a:p>
              <a:endParaRPr/>
            </a:p>
          </p:txBody>
        </p:sp>
        <p:sp>
          <p:nvSpPr>
            <p:cNvPr id="18071" name="Google Shape;18071;p71"/>
            <p:cNvSpPr/>
            <p:nvPr/>
          </p:nvSpPr>
          <p:spPr>
            <a:xfrm>
              <a:off x="5735522" y="2241967"/>
              <a:ext cx="50359" cy="23882"/>
            </a:xfrm>
            <a:custGeom>
              <a:avLst/>
              <a:gdLst/>
              <a:ahLst/>
              <a:cxnLst/>
              <a:rect l="l" t="t" r="r" b="b"/>
              <a:pathLst>
                <a:path w="1921" h="911" extrusionOk="0">
                  <a:moveTo>
                    <a:pt x="1098" y="1"/>
                  </a:moveTo>
                  <a:lnTo>
                    <a:pt x="1098" y="30"/>
                  </a:lnTo>
                  <a:lnTo>
                    <a:pt x="434" y="30"/>
                  </a:lnTo>
                  <a:lnTo>
                    <a:pt x="434" y="44"/>
                  </a:lnTo>
                  <a:cubicBezTo>
                    <a:pt x="405" y="376"/>
                    <a:pt x="261" y="679"/>
                    <a:pt x="1" y="910"/>
                  </a:cubicBezTo>
                  <a:lnTo>
                    <a:pt x="1228" y="910"/>
                  </a:lnTo>
                  <a:cubicBezTo>
                    <a:pt x="1271" y="780"/>
                    <a:pt x="1329" y="650"/>
                    <a:pt x="1358" y="520"/>
                  </a:cubicBezTo>
                  <a:lnTo>
                    <a:pt x="1921" y="520"/>
                  </a:lnTo>
                  <a:lnTo>
                    <a:pt x="1921" y="1"/>
                  </a:lnTo>
                  <a:close/>
                </a:path>
              </a:pathLst>
            </a:custGeom>
            <a:solidFill>
              <a:srgbClr val="B8C6D1"/>
            </a:solidFill>
            <a:ln>
              <a:noFill/>
            </a:ln>
          </p:spPr>
          <p:txBody>
            <a:bodyPr spcFirstLastPara="1" wrap="square" lIns="91425" tIns="91425" rIns="91425" bIns="91425" anchor="ctr" anchorCtr="0">
              <a:noAutofit/>
            </a:bodyPr>
            <a:lstStyle/>
            <a:p>
              <a:endParaRPr/>
            </a:p>
          </p:txBody>
        </p:sp>
        <p:sp>
          <p:nvSpPr>
            <p:cNvPr id="18072" name="Google Shape;18072;p71"/>
            <p:cNvSpPr/>
            <p:nvPr/>
          </p:nvSpPr>
          <p:spPr>
            <a:xfrm>
              <a:off x="5746899" y="2179156"/>
              <a:ext cx="38982" cy="62470"/>
            </a:xfrm>
            <a:custGeom>
              <a:avLst/>
              <a:gdLst/>
              <a:ahLst/>
              <a:cxnLst/>
              <a:rect l="l" t="t" r="r" b="b"/>
              <a:pathLst>
                <a:path w="1487" h="2383" extrusionOk="0">
                  <a:moveTo>
                    <a:pt x="274" y="0"/>
                  </a:moveTo>
                  <a:lnTo>
                    <a:pt x="0" y="275"/>
                  </a:lnTo>
                  <a:lnTo>
                    <a:pt x="534" y="809"/>
                  </a:lnTo>
                  <a:lnTo>
                    <a:pt x="173" y="1170"/>
                  </a:lnTo>
                  <a:lnTo>
                    <a:pt x="274" y="1357"/>
                  </a:lnTo>
                  <a:cubicBezTo>
                    <a:pt x="332" y="1473"/>
                    <a:pt x="390" y="1603"/>
                    <a:pt x="419" y="1718"/>
                  </a:cubicBezTo>
                  <a:lnTo>
                    <a:pt x="491" y="1935"/>
                  </a:lnTo>
                  <a:lnTo>
                    <a:pt x="1010" y="1935"/>
                  </a:lnTo>
                  <a:lnTo>
                    <a:pt x="1010" y="2382"/>
                  </a:lnTo>
                  <a:lnTo>
                    <a:pt x="1487" y="2382"/>
                  </a:lnTo>
                  <a:lnTo>
                    <a:pt x="1487" y="1790"/>
                  </a:lnTo>
                  <a:lnTo>
                    <a:pt x="924" y="1790"/>
                  </a:lnTo>
                  <a:cubicBezTo>
                    <a:pt x="881" y="1574"/>
                    <a:pt x="794" y="1386"/>
                    <a:pt x="678" y="1199"/>
                  </a:cubicBezTo>
                  <a:lnTo>
                    <a:pt x="1083" y="809"/>
                  </a:lnTo>
                  <a:lnTo>
                    <a:pt x="274" y="0"/>
                  </a:ln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073" name="Google Shape;18073;p71"/>
            <p:cNvSpPr/>
            <p:nvPr/>
          </p:nvSpPr>
          <p:spPr>
            <a:xfrm>
              <a:off x="5698821" y="2168565"/>
              <a:ext cx="42783" cy="26136"/>
            </a:xfrm>
            <a:custGeom>
              <a:avLst/>
              <a:gdLst/>
              <a:ahLst/>
              <a:cxnLst/>
              <a:rect l="l" t="t" r="r" b="b"/>
              <a:pathLst>
                <a:path w="1632" h="997" extrusionOk="0">
                  <a:moveTo>
                    <a:pt x="1" y="0"/>
                  </a:moveTo>
                  <a:lnTo>
                    <a:pt x="1" y="159"/>
                  </a:lnTo>
                  <a:lnTo>
                    <a:pt x="636" y="159"/>
                  </a:lnTo>
                  <a:lnTo>
                    <a:pt x="636" y="679"/>
                  </a:lnTo>
                  <a:lnTo>
                    <a:pt x="852" y="736"/>
                  </a:lnTo>
                  <a:cubicBezTo>
                    <a:pt x="982" y="780"/>
                    <a:pt x="1098" y="823"/>
                    <a:pt x="1213" y="895"/>
                  </a:cubicBezTo>
                  <a:lnTo>
                    <a:pt x="1415" y="996"/>
                  </a:lnTo>
                  <a:lnTo>
                    <a:pt x="1632" y="765"/>
                  </a:lnTo>
                  <a:cubicBezTo>
                    <a:pt x="1473" y="679"/>
                    <a:pt x="1300" y="607"/>
                    <a:pt x="1127" y="563"/>
                  </a:cubicBezTo>
                  <a:lnTo>
                    <a:pt x="1127" y="0"/>
                  </a:ln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074" name="Google Shape;18074;p71"/>
            <p:cNvSpPr/>
            <p:nvPr/>
          </p:nvSpPr>
          <p:spPr>
            <a:xfrm>
              <a:off x="5695046" y="2050493"/>
              <a:ext cx="9857" cy="118099"/>
            </a:xfrm>
            <a:custGeom>
              <a:avLst/>
              <a:gdLst/>
              <a:ahLst/>
              <a:cxnLst/>
              <a:rect l="l" t="t" r="r" b="b"/>
              <a:pathLst>
                <a:path w="376" h="4505" extrusionOk="0">
                  <a:moveTo>
                    <a:pt x="0" y="0"/>
                  </a:moveTo>
                  <a:lnTo>
                    <a:pt x="0" y="4504"/>
                  </a:lnTo>
                  <a:lnTo>
                    <a:pt x="376" y="4504"/>
                  </a:lnTo>
                  <a:lnTo>
                    <a:pt x="376" y="0"/>
                  </a:ln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075" name="Google Shape;18075;p71"/>
            <p:cNvSpPr/>
            <p:nvPr/>
          </p:nvSpPr>
          <p:spPr>
            <a:xfrm>
              <a:off x="5695046" y="2049732"/>
              <a:ext cx="296701" cy="9857"/>
            </a:xfrm>
            <a:custGeom>
              <a:avLst/>
              <a:gdLst/>
              <a:ahLst/>
              <a:cxnLst/>
              <a:rect l="l" t="t" r="r" b="b"/>
              <a:pathLst>
                <a:path w="11318" h="376" extrusionOk="0">
                  <a:moveTo>
                    <a:pt x="0" y="1"/>
                  </a:moveTo>
                  <a:lnTo>
                    <a:pt x="0" y="376"/>
                  </a:lnTo>
                  <a:lnTo>
                    <a:pt x="11318" y="376"/>
                  </a:lnTo>
                  <a:lnTo>
                    <a:pt x="11318" y="1"/>
                  </a:ln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076" name="Google Shape;18076;p71"/>
            <p:cNvSpPr/>
            <p:nvPr/>
          </p:nvSpPr>
          <p:spPr>
            <a:xfrm>
              <a:off x="5725324" y="2240473"/>
              <a:ext cx="277014" cy="26503"/>
            </a:xfrm>
            <a:custGeom>
              <a:avLst/>
              <a:gdLst/>
              <a:ahLst/>
              <a:cxnLst/>
              <a:rect l="l" t="t" r="r" b="b"/>
              <a:pathLst>
                <a:path w="10567" h="1011" extrusionOk="0">
                  <a:moveTo>
                    <a:pt x="1487" y="0"/>
                  </a:moveTo>
                  <a:cubicBezTo>
                    <a:pt x="1458" y="0"/>
                    <a:pt x="1444" y="14"/>
                    <a:pt x="1429" y="43"/>
                  </a:cubicBezTo>
                  <a:lnTo>
                    <a:pt x="477" y="43"/>
                  </a:lnTo>
                  <a:cubicBezTo>
                    <a:pt x="462" y="43"/>
                    <a:pt x="433" y="58"/>
                    <a:pt x="433" y="87"/>
                  </a:cubicBezTo>
                  <a:lnTo>
                    <a:pt x="433" y="159"/>
                  </a:lnTo>
                  <a:lnTo>
                    <a:pt x="433" y="188"/>
                  </a:lnTo>
                  <a:lnTo>
                    <a:pt x="433" y="202"/>
                  </a:lnTo>
                  <a:lnTo>
                    <a:pt x="433" y="217"/>
                  </a:lnTo>
                  <a:cubicBezTo>
                    <a:pt x="404" y="505"/>
                    <a:pt x="260" y="765"/>
                    <a:pt x="29" y="924"/>
                  </a:cubicBezTo>
                  <a:cubicBezTo>
                    <a:pt x="0" y="953"/>
                    <a:pt x="15" y="1010"/>
                    <a:pt x="58" y="1010"/>
                  </a:cubicBezTo>
                  <a:lnTo>
                    <a:pt x="10524" y="1010"/>
                  </a:lnTo>
                  <a:cubicBezTo>
                    <a:pt x="10553" y="1010"/>
                    <a:pt x="10567" y="996"/>
                    <a:pt x="10567" y="967"/>
                  </a:cubicBezTo>
                  <a:lnTo>
                    <a:pt x="10567" y="58"/>
                  </a:lnTo>
                  <a:cubicBezTo>
                    <a:pt x="10567" y="29"/>
                    <a:pt x="10553" y="14"/>
                    <a:pt x="10538" y="0"/>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8077" name="Google Shape;18077;p71"/>
            <p:cNvSpPr/>
            <p:nvPr/>
          </p:nvSpPr>
          <p:spPr>
            <a:xfrm>
              <a:off x="5684062" y="2025510"/>
              <a:ext cx="318670" cy="26136"/>
            </a:xfrm>
            <a:custGeom>
              <a:avLst/>
              <a:gdLst/>
              <a:ahLst/>
              <a:cxnLst/>
              <a:rect l="l" t="t" r="r" b="b"/>
              <a:pathLst>
                <a:path w="12156" h="997" extrusionOk="0">
                  <a:moveTo>
                    <a:pt x="44" y="1"/>
                  </a:moveTo>
                  <a:cubicBezTo>
                    <a:pt x="15" y="1"/>
                    <a:pt x="1" y="15"/>
                    <a:pt x="1" y="44"/>
                  </a:cubicBezTo>
                  <a:lnTo>
                    <a:pt x="1" y="953"/>
                  </a:lnTo>
                  <a:cubicBezTo>
                    <a:pt x="1" y="982"/>
                    <a:pt x="15" y="997"/>
                    <a:pt x="44" y="997"/>
                  </a:cubicBezTo>
                  <a:lnTo>
                    <a:pt x="12112" y="997"/>
                  </a:lnTo>
                  <a:cubicBezTo>
                    <a:pt x="12127" y="997"/>
                    <a:pt x="12155" y="982"/>
                    <a:pt x="12155" y="953"/>
                  </a:cubicBezTo>
                  <a:lnTo>
                    <a:pt x="12155" y="44"/>
                  </a:lnTo>
                  <a:cubicBezTo>
                    <a:pt x="12155" y="15"/>
                    <a:pt x="12127" y="1"/>
                    <a:pt x="12112" y="1"/>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8078" name="Google Shape;18078;p71"/>
            <p:cNvSpPr/>
            <p:nvPr/>
          </p:nvSpPr>
          <p:spPr>
            <a:xfrm>
              <a:off x="5804022" y="2150005"/>
              <a:ext cx="25009" cy="58328"/>
            </a:xfrm>
            <a:custGeom>
              <a:avLst/>
              <a:gdLst/>
              <a:ahLst/>
              <a:cxnLst/>
              <a:rect l="l" t="t" r="r" b="b"/>
              <a:pathLst>
                <a:path w="954" h="2225" extrusionOk="0">
                  <a:moveTo>
                    <a:pt x="1" y="1"/>
                  </a:moveTo>
                  <a:lnTo>
                    <a:pt x="1" y="2224"/>
                  </a:lnTo>
                  <a:lnTo>
                    <a:pt x="953" y="2224"/>
                  </a:lnTo>
                  <a:lnTo>
                    <a:pt x="953" y="1"/>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8079" name="Google Shape;18079;p71"/>
            <p:cNvSpPr/>
            <p:nvPr/>
          </p:nvSpPr>
          <p:spPr>
            <a:xfrm>
              <a:off x="5846779" y="2125048"/>
              <a:ext cx="25009" cy="83285"/>
            </a:xfrm>
            <a:custGeom>
              <a:avLst/>
              <a:gdLst/>
              <a:ahLst/>
              <a:cxnLst/>
              <a:rect l="l" t="t" r="r" b="b"/>
              <a:pathLst>
                <a:path w="954" h="3177" extrusionOk="0">
                  <a:moveTo>
                    <a:pt x="1" y="0"/>
                  </a:moveTo>
                  <a:lnTo>
                    <a:pt x="1" y="3176"/>
                  </a:lnTo>
                  <a:lnTo>
                    <a:pt x="954" y="3176"/>
                  </a:lnTo>
                  <a:lnTo>
                    <a:pt x="954" y="0"/>
                  </a:lnTo>
                  <a:close/>
                </a:path>
              </a:pathLst>
            </a:custGeom>
            <a:solidFill>
              <a:srgbClr val="D5DEE4"/>
            </a:solidFill>
            <a:ln>
              <a:noFill/>
            </a:ln>
          </p:spPr>
          <p:txBody>
            <a:bodyPr spcFirstLastPara="1" wrap="square" lIns="91425" tIns="91425" rIns="91425" bIns="91425" anchor="ctr" anchorCtr="0">
              <a:noAutofit/>
            </a:bodyPr>
            <a:lstStyle/>
            <a:p>
              <a:endParaRPr/>
            </a:p>
          </p:txBody>
        </p:sp>
        <p:sp>
          <p:nvSpPr>
            <p:cNvPr id="18080" name="Google Shape;18080;p71"/>
            <p:cNvSpPr/>
            <p:nvPr/>
          </p:nvSpPr>
          <p:spPr>
            <a:xfrm>
              <a:off x="5888408" y="2140174"/>
              <a:ext cx="25009" cy="68159"/>
            </a:xfrm>
            <a:custGeom>
              <a:avLst/>
              <a:gdLst/>
              <a:ahLst/>
              <a:cxnLst/>
              <a:rect l="l" t="t" r="r" b="b"/>
              <a:pathLst>
                <a:path w="954" h="2600" extrusionOk="0">
                  <a:moveTo>
                    <a:pt x="1" y="1"/>
                  </a:moveTo>
                  <a:lnTo>
                    <a:pt x="1" y="2599"/>
                  </a:lnTo>
                  <a:lnTo>
                    <a:pt x="954" y="2599"/>
                  </a:lnTo>
                  <a:lnTo>
                    <a:pt x="954"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081" name="Google Shape;18081;p71"/>
            <p:cNvSpPr/>
            <p:nvPr/>
          </p:nvSpPr>
          <p:spPr>
            <a:xfrm>
              <a:off x="5932318" y="2090995"/>
              <a:ext cx="25009" cy="117338"/>
            </a:xfrm>
            <a:custGeom>
              <a:avLst/>
              <a:gdLst/>
              <a:ahLst/>
              <a:cxnLst/>
              <a:rect l="l" t="t" r="r" b="b"/>
              <a:pathLst>
                <a:path w="954" h="4476" extrusionOk="0">
                  <a:moveTo>
                    <a:pt x="0" y="0"/>
                  </a:moveTo>
                  <a:lnTo>
                    <a:pt x="0" y="4475"/>
                  </a:lnTo>
                  <a:lnTo>
                    <a:pt x="953" y="4475"/>
                  </a:lnTo>
                  <a:lnTo>
                    <a:pt x="953" y="0"/>
                  </a:lnTo>
                  <a:close/>
                </a:path>
              </a:pathLst>
            </a:custGeom>
            <a:solidFill>
              <a:srgbClr val="95A6B4"/>
            </a:solidFill>
            <a:ln>
              <a:noFill/>
            </a:ln>
          </p:spPr>
          <p:txBody>
            <a:bodyPr spcFirstLastPara="1" wrap="square" lIns="91425" tIns="91425" rIns="91425" bIns="91425" anchor="ctr" anchorCtr="0">
              <a:noAutofit/>
            </a:bodyPr>
            <a:lstStyle/>
            <a:p>
              <a:endParaRPr/>
            </a:p>
          </p:txBody>
        </p:sp>
        <p:sp>
          <p:nvSpPr>
            <p:cNvPr id="18082" name="Google Shape;18082;p71"/>
            <p:cNvSpPr/>
            <p:nvPr/>
          </p:nvSpPr>
          <p:spPr>
            <a:xfrm>
              <a:off x="5719636" y="2082658"/>
              <a:ext cx="47711" cy="11744"/>
            </a:xfrm>
            <a:custGeom>
              <a:avLst/>
              <a:gdLst/>
              <a:ahLst/>
              <a:cxnLst/>
              <a:rect l="l" t="t" r="r" b="b"/>
              <a:pathLst>
                <a:path w="1820" h="448" extrusionOk="0">
                  <a:moveTo>
                    <a:pt x="304" y="0"/>
                  </a:moveTo>
                  <a:cubicBezTo>
                    <a:pt x="1" y="0"/>
                    <a:pt x="1" y="448"/>
                    <a:pt x="304" y="448"/>
                  </a:cubicBezTo>
                  <a:lnTo>
                    <a:pt x="1516" y="448"/>
                  </a:lnTo>
                  <a:cubicBezTo>
                    <a:pt x="1820" y="448"/>
                    <a:pt x="1820" y="0"/>
                    <a:pt x="1516"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83" name="Google Shape;18083;p71"/>
            <p:cNvSpPr/>
            <p:nvPr/>
          </p:nvSpPr>
          <p:spPr>
            <a:xfrm>
              <a:off x="5719636" y="2102346"/>
              <a:ext cx="65118" cy="12138"/>
            </a:xfrm>
            <a:custGeom>
              <a:avLst/>
              <a:gdLst/>
              <a:ahLst/>
              <a:cxnLst/>
              <a:rect l="l" t="t" r="r" b="b"/>
              <a:pathLst>
                <a:path w="2484" h="463" extrusionOk="0">
                  <a:moveTo>
                    <a:pt x="304" y="0"/>
                  </a:moveTo>
                  <a:cubicBezTo>
                    <a:pt x="1" y="0"/>
                    <a:pt x="1" y="462"/>
                    <a:pt x="304" y="462"/>
                  </a:cubicBezTo>
                  <a:lnTo>
                    <a:pt x="2180" y="462"/>
                  </a:lnTo>
                  <a:cubicBezTo>
                    <a:pt x="2484" y="462"/>
                    <a:pt x="2484" y="0"/>
                    <a:pt x="2180"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84" name="Google Shape;18084;p71"/>
            <p:cNvSpPr/>
            <p:nvPr/>
          </p:nvSpPr>
          <p:spPr>
            <a:xfrm>
              <a:off x="5719636" y="2122374"/>
              <a:ext cx="65118" cy="11771"/>
            </a:xfrm>
            <a:custGeom>
              <a:avLst/>
              <a:gdLst/>
              <a:ahLst/>
              <a:cxnLst/>
              <a:rect l="l" t="t" r="r" b="b"/>
              <a:pathLst>
                <a:path w="2484" h="449" extrusionOk="0">
                  <a:moveTo>
                    <a:pt x="2194" y="1"/>
                  </a:moveTo>
                  <a:cubicBezTo>
                    <a:pt x="2190" y="1"/>
                    <a:pt x="2185" y="1"/>
                    <a:pt x="2180" y="1"/>
                  </a:cubicBezTo>
                  <a:lnTo>
                    <a:pt x="304" y="1"/>
                  </a:lnTo>
                  <a:cubicBezTo>
                    <a:pt x="1" y="1"/>
                    <a:pt x="1" y="449"/>
                    <a:pt x="304" y="449"/>
                  </a:cubicBezTo>
                  <a:lnTo>
                    <a:pt x="2180" y="449"/>
                  </a:lnTo>
                  <a:cubicBezTo>
                    <a:pt x="2479" y="449"/>
                    <a:pt x="2483" y="1"/>
                    <a:pt x="2194"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85" name="Google Shape;18085;p71"/>
            <p:cNvSpPr/>
            <p:nvPr/>
          </p:nvSpPr>
          <p:spPr>
            <a:xfrm>
              <a:off x="5719636" y="2142062"/>
              <a:ext cx="65118" cy="12138"/>
            </a:xfrm>
            <a:custGeom>
              <a:avLst/>
              <a:gdLst/>
              <a:ahLst/>
              <a:cxnLst/>
              <a:rect l="l" t="t" r="r" b="b"/>
              <a:pathLst>
                <a:path w="2484" h="463" extrusionOk="0">
                  <a:moveTo>
                    <a:pt x="304" y="1"/>
                  </a:moveTo>
                  <a:cubicBezTo>
                    <a:pt x="1" y="1"/>
                    <a:pt x="1" y="463"/>
                    <a:pt x="304" y="463"/>
                  </a:cubicBezTo>
                  <a:lnTo>
                    <a:pt x="2180" y="463"/>
                  </a:lnTo>
                  <a:cubicBezTo>
                    <a:pt x="2484" y="448"/>
                    <a:pt x="2484" y="1"/>
                    <a:pt x="2180"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086" name="Google Shape;18086;p71"/>
            <p:cNvSpPr/>
            <p:nvPr/>
          </p:nvSpPr>
          <p:spPr>
            <a:xfrm>
              <a:off x="5632602" y="2168172"/>
              <a:ext cx="144576" cy="144602"/>
            </a:xfrm>
            <a:custGeom>
              <a:avLst/>
              <a:gdLst/>
              <a:ahLst/>
              <a:cxnLst/>
              <a:rect l="l" t="t" r="r" b="b"/>
              <a:pathLst>
                <a:path w="5515" h="5516" extrusionOk="0">
                  <a:moveTo>
                    <a:pt x="3133" y="1748"/>
                  </a:moveTo>
                  <a:lnTo>
                    <a:pt x="3162" y="1762"/>
                  </a:lnTo>
                  <a:lnTo>
                    <a:pt x="3191" y="1776"/>
                  </a:lnTo>
                  <a:lnTo>
                    <a:pt x="3220" y="1776"/>
                  </a:lnTo>
                  <a:lnTo>
                    <a:pt x="3248" y="1791"/>
                  </a:lnTo>
                  <a:lnTo>
                    <a:pt x="3263" y="1805"/>
                  </a:lnTo>
                  <a:lnTo>
                    <a:pt x="3292" y="1820"/>
                  </a:lnTo>
                  <a:lnTo>
                    <a:pt x="3321" y="1834"/>
                  </a:lnTo>
                  <a:lnTo>
                    <a:pt x="3335" y="1849"/>
                  </a:lnTo>
                  <a:lnTo>
                    <a:pt x="3364" y="1863"/>
                  </a:lnTo>
                  <a:lnTo>
                    <a:pt x="3378" y="1863"/>
                  </a:lnTo>
                  <a:lnTo>
                    <a:pt x="3407" y="1877"/>
                  </a:lnTo>
                  <a:lnTo>
                    <a:pt x="3422" y="1892"/>
                  </a:lnTo>
                  <a:lnTo>
                    <a:pt x="3451" y="1906"/>
                  </a:lnTo>
                  <a:lnTo>
                    <a:pt x="3465" y="1921"/>
                  </a:lnTo>
                  <a:lnTo>
                    <a:pt x="3479" y="1935"/>
                  </a:lnTo>
                  <a:lnTo>
                    <a:pt x="3494" y="1950"/>
                  </a:lnTo>
                  <a:lnTo>
                    <a:pt x="3523" y="1979"/>
                  </a:lnTo>
                  <a:lnTo>
                    <a:pt x="3552" y="1993"/>
                  </a:lnTo>
                  <a:lnTo>
                    <a:pt x="3580" y="2022"/>
                  </a:lnTo>
                  <a:lnTo>
                    <a:pt x="3580" y="2036"/>
                  </a:lnTo>
                  <a:lnTo>
                    <a:pt x="3609" y="2051"/>
                  </a:lnTo>
                  <a:lnTo>
                    <a:pt x="3609" y="2065"/>
                  </a:lnTo>
                  <a:lnTo>
                    <a:pt x="3638" y="2080"/>
                  </a:lnTo>
                  <a:lnTo>
                    <a:pt x="3638" y="2094"/>
                  </a:lnTo>
                  <a:lnTo>
                    <a:pt x="3653" y="2123"/>
                  </a:lnTo>
                  <a:lnTo>
                    <a:pt x="3667" y="2137"/>
                  </a:lnTo>
                  <a:lnTo>
                    <a:pt x="3696" y="2152"/>
                  </a:lnTo>
                  <a:lnTo>
                    <a:pt x="3710" y="2181"/>
                  </a:lnTo>
                  <a:lnTo>
                    <a:pt x="3725" y="2195"/>
                  </a:lnTo>
                  <a:lnTo>
                    <a:pt x="3739" y="2224"/>
                  </a:lnTo>
                  <a:lnTo>
                    <a:pt x="3754" y="2253"/>
                  </a:lnTo>
                  <a:lnTo>
                    <a:pt x="3768" y="2267"/>
                  </a:lnTo>
                  <a:lnTo>
                    <a:pt x="3768" y="2296"/>
                  </a:lnTo>
                  <a:lnTo>
                    <a:pt x="3783" y="2325"/>
                  </a:lnTo>
                  <a:lnTo>
                    <a:pt x="3797" y="2339"/>
                  </a:lnTo>
                  <a:lnTo>
                    <a:pt x="3811" y="2368"/>
                  </a:lnTo>
                  <a:lnTo>
                    <a:pt x="3811" y="2397"/>
                  </a:lnTo>
                  <a:lnTo>
                    <a:pt x="3826" y="2412"/>
                  </a:lnTo>
                  <a:lnTo>
                    <a:pt x="3826" y="2440"/>
                  </a:lnTo>
                  <a:lnTo>
                    <a:pt x="3826" y="2469"/>
                  </a:lnTo>
                  <a:lnTo>
                    <a:pt x="3826" y="2498"/>
                  </a:lnTo>
                  <a:lnTo>
                    <a:pt x="3826" y="2513"/>
                  </a:lnTo>
                  <a:lnTo>
                    <a:pt x="3826" y="2541"/>
                  </a:lnTo>
                  <a:lnTo>
                    <a:pt x="3826" y="2556"/>
                  </a:lnTo>
                  <a:lnTo>
                    <a:pt x="3826" y="2570"/>
                  </a:lnTo>
                  <a:lnTo>
                    <a:pt x="3826" y="2599"/>
                  </a:lnTo>
                  <a:lnTo>
                    <a:pt x="3826" y="2628"/>
                  </a:lnTo>
                  <a:lnTo>
                    <a:pt x="3826" y="2671"/>
                  </a:lnTo>
                  <a:lnTo>
                    <a:pt x="3826" y="2700"/>
                  </a:lnTo>
                  <a:cubicBezTo>
                    <a:pt x="3898" y="2715"/>
                    <a:pt x="3898" y="2744"/>
                    <a:pt x="3898" y="2758"/>
                  </a:cubicBezTo>
                  <a:lnTo>
                    <a:pt x="3898" y="2830"/>
                  </a:lnTo>
                  <a:lnTo>
                    <a:pt x="3898" y="2859"/>
                  </a:lnTo>
                  <a:lnTo>
                    <a:pt x="3898" y="2902"/>
                  </a:lnTo>
                  <a:lnTo>
                    <a:pt x="3898" y="2917"/>
                  </a:lnTo>
                  <a:lnTo>
                    <a:pt x="3898" y="2975"/>
                  </a:lnTo>
                  <a:lnTo>
                    <a:pt x="3898" y="2989"/>
                  </a:lnTo>
                  <a:cubicBezTo>
                    <a:pt x="3898" y="3018"/>
                    <a:pt x="3898" y="3032"/>
                    <a:pt x="3884" y="3061"/>
                  </a:cubicBezTo>
                  <a:lnTo>
                    <a:pt x="3869" y="3119"/>
                  </a:lnTo>
                  <a:lnTo>
                    <a:pt x="3869" y="3133"/>
                  </a:lnTo>
                  <a:lnTo>
                    <a:pt x="3855" y="3191"/>
                  </a:lnTo>
                  <a:lnTo>
                    <a:pt x="3855" y="3206"/>
                  </a:lnTo>
                  <a:cubicBezTo>
                    <a:pt x="3826" y="3234"/>
                    <a:pt x="3811" y="3278"/>
                    <a:pt x="3797" y="3321"/>
                  </a:cubicBezTo>
                  <a:lnTo>
                    <a:pt x="3754" y="3379"/>
                  </a:lnTo>
                  <a:cubicBezTo>
                    <a:pt x="3725" y="3436"/>
                    <a:pt x="3682" y="3494"/>
                    <a:pt x="3638" y="3538"/>
                  </a:cubicBezTo>
                  <a:cubicBezTo>
                    <a:pt x="3580" y="3595"/>
                    <a:pt x="3537" y="3639"/>
                    <a:pt x="3479" y="3682"/>
                  </a:cubicBezTo>
                  <a:lnTo>
                    <a:pt x="3451" y="3696"/>
                  </a:lnTo>
                  <a:lnTo>
                    <a:pt x="3422" y="3725"/>
                  </a:lnTo>
                  <a:lnTo>
                    <a:pt x="3407" y="3725"/>
                  </a:lnTo>
                  <a:lnTo>
                    <a:pt x="3378" y="3740"/>
                  </a:lnTo>
                  <a:lnTo>
                    <a:pt x="3364" y="3740"/>
                  </a:lnTo>
                  <a:lnTo>
                    <a:pt x="3350" y="3754"/>
                  </a:lnTo>
                  <a:lnTo>
                    <a:pt x="3292" y="3783"/>
                  </a:lnTo>
                  <a:lnTo>
                    <a:pt x="3263" y="3797"/>
                  </a:lnTo>
                  <a:lnTo>
                    <a:pt x="3234" y="3797"/>
                  </a:lnTo>
                  <a:lnTo>
                    <a:pt x="3191" y="3826"/>
                  </a:lnTo>
                  <a:lnTo>
                    <a:pt x="3075" y="3826"/>
                  </a:lnTo>
                  <a:lnTo>
                    <a:pt x="3003" y="3841"/>
                  </a:lnTo>
                  <a:lnTo>
                    <a:pt x="2657" y="3841"/>
                  </a:lnTo>
                  <a:lnTo>
                    <a:pt x="2599" y="3826"/>
                  </a:lnTo>
                  <a:lnTo>
                    <a:pt x="2527" y="3826"/>
                  </a:lnTo>
                  <a:lnTo>
                    <a:pt x="2498" y="3812"/>
                  </a:lnTo>
                  <a:lnTo>
                    <a:pt x="2455" y="3797"/>
                  </a:lnTo>
                  <a:lnTo>
                    <a:pt x="2411" y="3783"/>
                  </a:lnTo>
                  <a:lnTo>
                    <a:pt x="2382" y="3768"/>
                  </a:lnTo>
                  <a:lnTo>
                    <a:pt x="2325" y="3740"/>
                  </a:lnTo>
                  <a:lnTo>
                    <a:pt x="2310" y="3740"/>
                  </a:lnTo>
                  <a:lnTo>
                    <a:pt x="2267" y="3711"/>
                  </a:lnTo>
                  <a:cubicBezTo>
                    <a:pt x="1978" y="3538"/>
                    <a:pt x="1790" y="3234"/>
                    <a:pt x="1747" y="2902"/>
                  </a:cubicBezTo>
                  <a:lnTo>
                    <a:pt x="1747" y="2888"/>
                  </a:lnTo>
                  <a:lnTo>
                    <a:pt x="1747" y="2845"/>
                  </a:lnTo>
                  <a:lnTo>
                    <a:pt x="1747" y="2772"/>
                  </a:lnTo>
                  <a:lnTo>
                    <a:pt x="1747" y="2686"/>
                  </a:lnTo>
                  <a:lnTo>
                    <a:pt x="1747" y="2657"/>
                  </a:lnTo>
                  <a:lnTo>
                    <a:pt x="1747" y="2614"/>
                  </a:lnTo>
                  <a:lnTo>
                    <a:pt x="1747" y="2585"/>
                  </a:lnTo>
                  <a:lnTo>
                    <a:pt x="1747" y="2556"/>
                  </a:lnTo>
                  <a:lnTo>
                    <a:pt x="1747" y="2541"/>
                  </a:lnTo>
                  <a:lnTo>
                    <a:pt x="1747" y="2513"/>
                  </a:lnTo>
                  <a:lnTo>
                    <a:pt x="1747" y="2484"/>
                  </a:lnTo>
                  <a:lnTo>
                    <a:pt x="1747" y="2469"/>
                  </a:lnTo>
                  <a:lnTo>
                    <a:pt x="1747" y="2440"/>
                  </a:lnTo>
                  <a:lnTo>
                    <a:pt x="1747" y="2412"/>
                  </a:lnTo>
                  <a:lnTo>
                    <a:pt x="1762" y="2397"/>
                  </a:lnTo>
                  <a:lnTo>
                    <a:pt x="1776" y="2368"/>
                  </a:lnTo>
                  <a:lnTo>
                    <a:pt x="1776" y="2339"/>
                  </a:lnTo>
                  <a:lnTo>
                    <a:pt x="1790" y="2325"/>
                  </a:lnTo>
                  <a:lnTo>
                    <a:pt x="1805" y="2296"/>
                  </a:lnTo>
                  <a:lnTo>
                    <a:pt x="1819" y="2267"/>
                  </a:lnTo>
                  <a:lnTo>
                    <a:pt x="1834" y="2253"/>
                  </a:lnTo>
                  <a:lnTo>
                    <a:pt x="1848" y="2224"/>
                  </a:lnTo>
                  <a:lnTo>
                    <a:pt x="1863" y="2195"/>
                  </a:lnTo>
                  <a:lnTo>
                    <a:pt x="1877" y="2181"/>
                  </a:lnTo>
                  <a:lnTo>
                    <a:pt x="1892" y="2152"/>
                  </a:lnTo>
                  <a:lnTo>
                    <a:pt x="1906" y="2137"/>
                  </a:lnTo>
                  <a:lnTo>
                    <a:pt x="1920" y="2108"/>
                  </a:lnTo>
                  <a:lnTo>
                    <a:pt x="1935" y="2094"/>
                  </a:lnTo>
                  <a:lnTo>
                    <a:pt x="1949" y="2080"/>
                  </a:lnTo>
                  <a:lnTo>
                    <a:pt x="1964" y="2051"/>
                  </a:lnTo>
                  <a:lnTo>
                    <a:pt x="1978" y="2036"/>
                  </a:lnTo>
                  <a:lnTo>
                    <a:pt x="1993" y="2022"/>
                  </a:lnTo>
                  <a:lnTo>
                    <a:pt x="2007" y="2007"/>
                  </a:lnTo>
                  <a:lnTo>
                    <a:pt x="2050" y="1979"/>
                  </a:lnTo>
                  <a:lnTo>
                    <a:pt x="2079" y="1935"/>
                  </a:lnTo>
                  <a:lnTo>
                    <a:pt x="2094" y="1935"/>
                  </a:lnTo>
                  <a:lnTo>
                    <a:pt x="2123" y="1906"/>
                  </a:lnTo>
                  <a:lnTo>
                    <a:pt x="2137" y="1892"/>
                  </a:lnTo>
                  <a:lnTo>
                    <a:pt x="2166" y="1877"/>
                  </a:lnTo>
                  <a:lnTo>
                    <a:pt x="2180" y="1863"/>
                  </a:lnTo>
                  <a:lnTo>
                    <a:pt x="2209" y="1849"/>
                  </a:lnTo>
                  <a:lnTo>
                    <a:pt x="2224" y="1849"/>
                  </a:lnTo>
                  <a:lnTo>
                    <a:pt x="2252" y="1834"/>
                  </a:lnTo>
                  <a:lnTo>
                    <a:pt x="2267" y="1820"/>
                  </a:lnTo>
                  <a:lnTo>
                    <a:pt x="2296" y="1805"/>
                  </a:lnTo>
                  <a:lnTo>
                    <a:pt x="2310" y="1791"/>
                  </a:lnTo>
                  <a:lnTo>
                    <a:pt x="2339" y="1776"/>
                  </a:lnTo>
                  <a:lnTo>
                    <a:pt x="2368" y="1776"/>
                  </a:lnTo>
                  <a:lnTo>
                    <a:pt x="2397" y="1762"/>
                  </a:lnTo>
                  <a:lnTo>
                    <a:pt x="2411" y="1762"/>
                  </a:lnTo>
                  <a:lnTo>
                    <a:pt x="2440" y="1748"/>
                  </a:lnTo>
                  <a:close/>
                  <a:moveTo>
                    <a:pt x="2209" y="1"/>
                  </a:moveTo>
                  <a:cubicBezTo>
                    <a:pt x="2166" y="1"/>
                    <a:pt x="2137" y="44"/>
                    <a:pt x="2137" y="87"/>
                  </a:cubicBezTo>
                  <a:lnTo>
                    <a:pt x="2137" y="578"/>
                  </a:lnTo>
                  <a:cubicBezTo>
                    <a:pt x="1964" y="622"/>
                    <a:pt x="1805" y="679"/>
                    <a:pt x="1646" y="766"/>
                  </a:cubicBezTo>
                  <a:lnTo>
                    <a:pt x="1300" y="434"/>
                  </a:lnTo>
                  <a:cubicBezTo>
                    <a:pt x="1285" y="419"/>
                    <a:pt x="1267" y="412"/>
                    <a:pt x="1247" y="412"/>
                  </a:cubicBezTo>
                  <a:cubicBezTo>
                    <a:pt x="1228" y="412"/>
                    <a:pt x="1206" y="419"/>
                    <a:pt x="1184" y="434"/>
                  </a:cubicBezTo>
                  <a:lnTo>
                    <a:pt x="419" y="1199"/>
                  </a:lnTo>
                  <a:cubicBezTo>
                    <a:pt x="390" y="1228"/>
                    <a:pt x="390" y="1286"/>
                    <a:pt x="419" y="1314"/>
                  </a:cubicBezTo>
                  <a:lnTo>
                    <a:pt x="766" y="1661"/>
                  </a:lnTo>
                  <a:cubicBezTo>
                    <a:pt x="679" y="1805"/>
                    <a:pt x="607" y="1964"/>
                    <a:pt x="563" y="2137"/>
                  </a:cubicBezTo>
                  <a:lnTo>
                    <a:pt x="73" y="2137"/>
                  </a:lnTo>
                  <a:cubicBezTo>
                    <a:pt x="29" y="2137"/>
                    <a:pt x="0" y="2181"/>
                    <a:pt x="0" y="2224"/>
                  </a:cubicBezTo>
                  <a:lnTo>
                    <a:pt x="0" y="3307"/>
                  </a:lnTo>
                  <a:cubicBezTo>
                    <a:pt x="0" y="3350"/>
                    <a:pt x="29" y="3393"/>
                    <a:pt x="73" y="3393"/>
                  </a:cubicBezTo>
                  <a:lnTo>
                    <a:pt x="563" y="3393"/>
                  </a:lnTo>
                  <a:cubicBezTo>
                    <a:pt x="607" y="3552"/>
                    <a:pt x="679" y="3725"/>
                    <a:pt x="766" y="3870"/>
                  </a:cubicBezTo>
                  <a:lnTo>
                    <a:pt x="419" y="4216"/>
                  </a:lnTo>
                  <a:cubicBezTo>
                    <a:pt x="390" y="4245"/>
                    <a:pt x="390" y="4303"/>
                    <a:pt x="419" y="4331"/>
                  </a:cubicBezTo>
                  <a:lnTo>
                    <a:pt x="1184" y="5097"/>
                  </a:lnTo>
                  <a:cubicBezTo>
                    <a:pt x="1206" y="5111"/>
                    <a:pt x="1228" y="5118"/>
                    <a:pt x="1247" y="5118"/>
                  </a:cubicBezTo>
                  <a:cubicBezTo>
                    <a:pt x="1267" y="5118"/>
                    <a:pt x="1285" y="5111"/>
                    <a:pt x="1300" y="5097"/>
                  </a:cubicBezTo>
                  <a:lnTo>
                    <a:pt x="1646" y="4750"/>
                  </a:lnTo>
                  <a:cubicBezTo>
                    <a:pt x="1805" y="4837"/>
                    <a:pt x="1964" y="4909"/>
                    <a:pt x="2123" y="4952"/>
                  </a:cubicBezTo>
                  <a:lnTo>
                    <a:pt x="2123" y="5443"/>
                  </a:lnTo>
                  <a:cubicBezTo>
                    <a:pt x="2123" y="5486"/>
                    <a:pt x="2166" y="5515"/>
                    <a:pt x="2209" y="5515"/>
                  </a:cubicBezTo>
                  <a:lnTo>
                    <a:pt x="3292" y="5515"/>
                  </a:lnTo>
                  <a:cubicBezTo>
                    <a:pt x="3335" y="5515"/>
                    <a:pt x="3378" y="5486"/>
                    <a:pt x="3378" y="5443"/>
                  </a:cubicBezTo>
                  <a:lnTo>
                    <a:pt x="3378" y="4952"/>
                  </a:lnTo>
                  <a:cubicBezTo>
                    <a:pt x="3552" y="4909"/>
                    <a:pt x="3710" y="4837"/>
                    <a:pt x="3855" y="4750"/>
                  </a:cubicBezTo>
                  <a:lnTo>
                    <a:pt x="4201" y="5097"/>
                  </a:lnTo>
                  <a:cubicBezTo>
                    <a:pt x="4216" y="5111"/>
                    <a:pt x="4237" y="5118"/>
                    <a:pt x="4259" y="5118"/>
                  </a:cubicBezTo>
                  <a:cubicBezTo>
                    <a:pt x="4281" y="5118"/>
                    <a:pt x="4302" y="5111"/>
                    <a:pt x="4317" y="5097"/>
                  </a:cubicBezTo>
                  <a:lnTo>
                    <a:pt x="5082" y="4331"/>
                  </a:lnTo>
                  <a:cubicBezTo>
                    <a:pt x="5125" y="4303"/>
                    <a:pt x="5125" y="4245"/>
                    <a:pt x="5082" y="4216"/>
                  </a:cubicBezTo>
                  <a:lnTo>
                    <a:pt x="4750" y="3870"/>
                  </a:lnTo>
                  <a:cubicBezTo>
                    <a:pt x="4836" y="3725"/>
                    <a:pt x="4894" y="3552"/>
                    <a:pt x="4952" y="3393"/>
                  </a:cubicBezTo>
                  <a:lnTo>
                    <a:pt x="5428" y="3393"/>
                  </a:lnTo>
                  <a:cubicBezTo>
                    <a:pt x="5472" y="3393"/>
                    <a:pt x="5515" y="3350"/>
                    <a:pt x="5515" y="3307"/>
                  </a:cubicBezTo>
                  <a:lnTo>
                    <a:pt x="5515" y="2224"/>
                  </a:lnTo>
                  <a:cubicBezTo>
                    <a:pt x="5515" y="2181"/>
                    <a:pt x="5472" y="2137"/>
                    <a:pt x="5428" y="2137"/>
                  </a:cubicBezTo>
                  <a:lnTo>
                    <a:pt x="4952" y="2137"/>
                  </a:lnTo>
                  <a:cubicBezTo>
                    <a:pt x="4894" y="1964"/>
                    <a:pt x="4836" y="1805"/>
                    <a:pt x="4750" y="1661"/>
                  </a:cubicBezTo>
                  <a:lnTo>
                    <a:pt x="5096" y="1314"/>
                  </a:lnTo>
                  <a:cubicBezTo>
                    <a:pt x="5125" y="1286"/>
                    <a:pt x="5125" y="1228"/>
                    <a:pt x="5096" y="1199"/>
                  </a:cubicBezTo>
                  <a:lnTo>
                    <a:pt x="4317" y="434"/>
                  </a:lnTo>
                  <a:cubicBezTo>
                    <a:pt x="4302" y="412"/>
                    <a:pt x="4281" y="401"/>
                    <a:pt x="4259" y="401"/>
                  </a:cubicBezTo>
                  <a:cubicBezTo>
                    <a:pt x="4237" y="401"/>
                    <a:pt x="4216" y="412"/>
                    <a:pt x="4201" y="434"/>
                  </a:cubicBezTo>
                  <a:lnTo>
                    <a:pt x="3869" y="766"/>
                  </a:lnTo>
                  <a:cubicBezTo>
                    <a:pt x="3710" y="679"/>
                    <a:pt x="3552" y="622"/>
                    <a:pt x="3378" y="564"/>
                  </a:cubicBezTo>
                  <a:lnTo>
                    <a:pt x="3378" y="87"/>
                  </a:lnTo>
                  <a:cubicBezTo>
                    <a:pt x="3378" y="44"/>
                    <a:pt x="3350" y="1"/>
                    <a:pt x="3292"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8087" name="Google Shape;18087;p71"/>
            <p:cNvSpPr/>
            <p:nvPr/>
          </p:nvSpPr>
          <p:spPr>
            <a:xfrm>
              <a:off x="5669696" y="2213602"/>
              <a:ext cx="29151" cy="54894"/>
            </a:xfrm>
            <a:custGeom>
              <a:avLst/>
              <a:gdLst/>
              <a:ahLst/>
              <a:cxnLst/>
              <a:rect l="l" t="t" r="r" b="b"/>
              <a:pathLst>
                <a:path w="1112" h="2094" extrusionOk="0">
                  <a:moveTo>
                    <a:pt x="708" y="0"/>
                  </a:moveTo>
                  <a:lnTo>
                    <a:pt x="679" y="15"/>
                  </a:lnTo>
                  <a:lnTo>
                    <a:pt x="664" y="15"/>
                  </a:lnTo>
                  <a:lnTo>
                    <a:pt x="635" y="29"/>
                  </a:lnTo>
                  <a:lnTo>
                    <a:pt x="606" y="29"/>
                  </a:lnTo>
                  <a:lnTo>
                    <a:pt x="578" y="43"/>
                  </a:lnTo>
                  <a:lnTo>
                    <a:pt x="563" y="58"/>
                  </a:lnTo>
                  <a:lnTo>
                    <a:pt x="534" y="72"/>
                  </a:lnTo>
                  <a:lnTo>
                    <a:pt x="520" y="87"/>
                  </a:lnTo>
                  <a:lnTo>
                    <a:pt x="491" y="101"/>
                  </a:lnTo>
                  <a:lnTo>
                    <a:pt x="477" y="101"/>
                  </a:lnTo>
                  <a:lnTo>
                    <a:pt x="448" y="130"/>
                  </a:lnTo>
                  <a:lnTo>
                    <a:pt x="433" y="130"/>
                  </a:lnTo>
                  <a:lnTo>
                    <a:pt x="404" y="159"/>
                  </a:lnTo>
                  <a:lnTo>
                    <a:pt x="390" y="159"/>
                  </a:lnTo>
                  <a:lnTo>
                    <a:pt x="361" y="188"/>
                  </a:lnTo>
                  <a:lnTo>
                    <a:pt x="347" y="202"/>
                  </a:lnTo>
                  <a:lnTo>
                    <a:pt x="318" y="231"/>
                  </a:lnTo>
                  <a:lnTo>
                    <a:pt x="274" y="260"/>
                  </a:lnTo>
                  <a:lnTo>
                    <a:pt x="260" y="274"/>
                  </a:lnTo>
                  <a:lnTo>
                    <a:pt x="246" y="289"/>
                  </a:lnTo>
                  <a:lnTo>
                    <a:pt x="231" y="303"/>
                  </a:lnTo>
                  <a:lnTo>
                    <a:pt x="217" y="332"/>
                  </a:lnTo>
                  <a:lnTo>
                    <a:pt x="202" y="303"/>
                  </a:lnTo>
                  <a:lnTo>
                    <a:pt x="188" y="332"/>
                  </a:lnTo>
                  <a:lnTo>
                    <a:pt x="159" y="347"/>
                  </a:lnTo>
                  <a:lnTo>
                    <a:pt x="145" y="375"/>
                  </a:lnTo>
                  <a:lnTo>
                    <a:pt x="130" y="390"/>
                  </a:lnTo>
                  <a:lnTo>
                    <a:pt x="116" y="419"/>
                  </a:lnTo>
                  <a:lnTo>
                    <a:pt x="101" y="448"/>
                  </a:lnTo>
                  <a:lnTo>
                    <a:pt x="87" y="462"/>
                  </a:lnTo>
                  <a:lnTo>
                    <a:pt x="72" y="491"/>
                  </a:lnTo>
                  <a:lnTo>
                    <a:pt x="58" y="520"/>
                  </a:lnTo>
                  <a:lnTo>
                    <a:pt x="58" y="534"/>
                  </a:lnTo>
                  <a:lnTo>
                    <a:pt x="43" y="563"/>
                  </a:lnTo>
                  <a:lnTo>
                    <a:pt x="29" y="592"/>
                  </a:lnTo>
                  <a:lnTo>
                    <a:pt x="15" y="621"/>
                  </a:lnTo>
                  <a:lnTo>
                    <a:pt x="15" y="635"/>
                  </a:lnTo>
                  <a:lnTo>
                    <a:pt x="0" y="664"/>
                  </a:lnTo>
                  <a:lnTo>
                    <a:pt x="0" y="693"/>
                  </a:lnTo>
                  <a:lnTo>
                    <a:pt x="0" y="707"/>
                  </a:lnTo>
                  <a:lnTo>
                    <a:pt x="0" y="736"/>
                  </a:lnTo>
                  <a:lnTo>
                    <a:pt x="0" y="765"/>
                  </a:lnTo>
                  <a:lnTo>
                    <a:pt x="0" y="780"/>
                  </a:lnTo>
                  <a:lnTo>
                    <a:pt x="0" y="823"/>
                  </a:lnTo>
                  <a:lnTo>
                    <a:pt x="0" y="837"/>
                  </a:lnTo>
                  <a:lnTo>
                    <a:pt x="0" y="881"/>
                  </a:lnTo>
                  <a:lnTo>
                    <a:pt x="0" y="910"/>
                  </a:lnTo>
                  <a:lnTo>
                    <a:pt x="0" y="996"/>
                  </a:lnTo>
                  <a:lnTo>
                    <a:pt x="0" y="1068"/>
                  </a:lnTo>
                  <a:lnTo>
                    <a:pt x="0" y="1083"/>
                  </a:lnTo>
                  <a:lnTo>
                    <a:pt x="0" y="1140"/>
                  </a:lnTo>
                  <a:lnTo>
                    <a:pt x="0" y="1155"/>
                  </a:lnTo>
                  <a:cubicBezTo>
                    <a:pt x="43" y="1487"/>
                    <a:pt x="231" y="1790"/>
                    <a:pt x="520" y="1963"/>
                  </a:cubicBezTo>
                  <a:lnTo>
                    <a:pt x="549" y="1963"/>
                  </a:lnTo>
                  <a:lnTo>
                    <a:pt x="578" y="1992"/>
                  </a:lnTo>
                  <a:lnTo>
                    <a:pt x="606" y="1992"/>
                  </a:lnTo>
                  <a:lnTo>
                    <a:pt x="664" y="2021"/>
                  </a:lnTo>
                  <a:lnTo>
                    <a:pt x="693" y="2035"/>
                  </a:lnTo>
                  <a:lnTo>
                    <a:pt x="722" y="2050"/>
                  </a:lnTo>
                  <a:lnTo>
                    <a:pt x="736" y="2050"/>
                  </a:lnTo>
                  <a:lnTo>
                    <a:pt x="780" y="2064"/>
                  </a:lnTo>
                  <a:lnTo>
                    <a:pt x="809" y="2079"/>
                  </a:lnTo>
                  <a:lnTo>
                    <a:pt x="852" y="2093"/>
                  </a:lnTo>
                  <a:lnTo>
                    <a:pt x="1112" y="2093"/>
                  </a:lnTo>
                  <a:lnTo>
                    <a:pt x="1068" y="2079"/>
                  </a:lnTo>
                  <a:lnTo>
                    <a:pt x="1040" y="2064"/>
                  </a:lnTo>
                  <a:lnTo>
                    <a:pt x="996" y="2050"/>
                  </a:lnTo>
                  <a:lnTo>
                    <a:pt x="982" y="2050"/>
                  </a:lnTo>
                  <a:lnTo>
                    <a:pt x="953" y="2035"/>
                  </a:lnTo>
                  <a:lnTo>
                    <a:pt x="924" y="2021"/>
                  </a:lnTo>
                  <a:lnTo>
                    <a:pt x="852" y="1992"/>
                  </a:lnTo>
                  <a:lnTo>
                    <a:pt x="837" y="1992"/>
                  </a:lnTo>
                  <a:lnTo>
                    <a:pt x="809" y="1963"/>
                  </a:lnTo>
                  <a:lnTo>
                    <a:pt x="780" y="1963"/>
                  </a:lnTo>
                  <a:cubicBezTo>
                    <a:pt x="491" y="1790"/>
                    <a:pt x="303" y="1487"/>
                    <a:pt x="260" y="1155"/>
                  </a:cubicBezTo>
                  <a:lnTo>
                    <a:pt x="260" y="1140"/>
                  </a:lnTo>
                  <a:lnTo>
                    <a:pt x="260" y="1112"/>
                  </a:lnTo>
                  <a:lnTo>
                    <a:pt x="260" y="1039"/>
                  </a:lnTo>
                  <a:lnTo>
                    <a:pt x="260" y="953"/>
                  </a:lnTo>
                  <a:lnTo>
                    <a:pt x="260" y="924"/>
                  </a:lnTo>
                  <a:lnTo>
                    <a:pt x="260" y="866"/>
                  </a:lnTo>
                  <a:lnTo>
                    <a:pt x="260" y="852"/>
                  </a:lnTo>
                  <a:lnTo>
                    <a:pt x="260" y="823"/>
                  </a:lnTo>
                  <a:lnTo>
                    <a:pt x="260" y="794"/>
                  </a:lnTo>
                  <a:lnTo>
                    <a:pt x="260" y="765"/>
                  </a:lnTo>
                  <a:lnTo>
                    <a:pt x="260" y="751"/>
                  </a:lnTo>
                  <a:lnTo>
                    <a:pt x="260" y="722"/>
                  </a:lnTo>
                  <a:lnTo>
                    <a:pt x="260" y="707"/>
                  </a:lnTo>
                  <a:lnTo>
                    <a:pt x="260" y="679"/>
                  </a:lnTo>
                  <a:lnTo>
                    <a:pt x="274" y="650"/>
                  </a:lnTo>
                  <a:lnTo>
                    <a:pt x="289" y="621"/>
                  </a:lnTo>
                  <a:lnTo>
                    <a:pt x="303" y="606"/>
                  </a:lnTo>
                  <a:lnTo>
                    <a:pt x="303" y="578"/>
                  </a:lnTo>
                  <a:lnTo>
                    <a:pt x="318" y="549"/>
                  </a:lnTo>
                  <a:lnTo>
                    <a:pt x="332" y="520"/>
                  </a:lnTo>
                  <a:lnTo>
                    <a:pt x="347" y="505"/>
                  </a:lnTo>
                  <a:lnTo>
                    <a:pt x="361" y="476"/>
                  </a:lnTo>
                  <a:lnTo>
                    <a:pt x="375" y="462"/>
                  </a:lnTo>
                  <a:lnTo>
                    <a:pt x="390" y="433"/>
                  </a:lnTo>
                  <a:lnTo>
                    <a:pt x="404" y="419"/>
                  </a:lnTo>
                  <a:lnTo>
                    <a:pt x="419" y="390"/>
                  </a:lnTo>
                  <a:lnTo>
                    <a:pt x="433" y="375"/>
                  </a:lnTo>
                  <a:lnTo>
                    <a:pt x="462" y="347"/>
                  </a:lnTo>
                  <a:lnTo>
                    <a:pt x="477" y="332"/>
                  </a:lnTo>
                  <a:lnTo>
                    <a:pt x="491" y="303"/>
                  </a:lnTo>
                  <a:lnTo>
                    <a:pt x="505" y="289"/>
                  </a:lnTo>
                  <a:lnTo>
                    <a:pt x="520" y="274"/>
                  </a:lnTo>
                  <a:lnTo>
                    <a:pt x="534" y="260"/>
                  </a:lnTo>
                  <a:lnTo>
                    <a:pt x="563" y="231"/>
                  </a:lnTo>
                  <a:lnTo>
                    <a:pt x="606" y="202"/>
                  </a:lnTo>
                  <a:lnTo>
                    <a:pt x="621" y="188"/>
                  </a:lnTo>
                  <a:lnTo>
                    <a:pt x="650" y="159"/>
                  </a:lnTo>
                  <a:lnTo>
                    <a:pt x="664" y="159"/>
                  </a:lnTo>
                  <a:lnTo>
                    <a:pt x="693" y="130"/>
                  </a:lnTo>
                  <a:lnTo>
                    <a:pt x="708" y="130"/>
                  </a:lnTo>
                  <a:lnTo>
                    <a:pt x="736" y="101"/>
                  </a:lnTo>
                  <a:lnTo>
                    <a:pt x="751" y="101"/>
                  </a:lnTo>
                  <a:lnTo>
                    <a:pt x="780" y="87"/>
                  </a:lnTo>
                  <a:lnTo>
                    <a:pt x="794" y="72"/>
                  </a:lnTo>
                  <a:lnTo>
                    <a:pt x="823" y="58"/>
                  </a:lnTo>
                  <a:lnTo>
                    <a:pt x="837" y="43"/>
                  </a:lnTo>
                  <a:lnTo>
                    <a:pt x="866" y="29"/>
                  </a:lnTo>
                  <a:lnTo>
                    <a:pt x="895" y="29"/>
                  </a:lnTo>
                  <a:lnTo>
                    <a:pt x="924" y="15"/>
                  </a:lnTo>
                  <a:lnTo>
                    <a:pt x="938" y="15"/>
                  </a:lnTo>
                  <a:lnTo>
                    <a:pt x="967" y="0"/>
                  </a:lnTo>
                  <a:close/>
                </a:path>
              </a:pathLst>
            </a:custGeom>
            <a:solidFill>
              <a:srgbClr val="B8C6D1"/>
            </a:solidFill>
            <a:ln>
              <a:noFill/>
            </a:ln>
          </p:spPr>
          <p:txBody>
            <a:bodyPr spcFirstLastPara="1" wrap="square" lIns="91425" tIns="91425" rIns="91425" bIns="91425" anchor="ctr" anchorCtr="0">
              <a:noAutofit/>
            </a:bodyPr>
            <a:lstStyle/>
            <a:p>
              <a:endParaRPr/>
            </a:p>
          </p:txBody>
        </p:sp>
      </p:grpSp>
      <p:grpSp>
        <p:nvGrpSpPr>
          <p:cNvPr id="18088" name="Google Shape;18088;p71"/>
          <p:cNvGrpSpPr/>
          <p:nvPr/>
        </p:nvGrpSpPr>
        <p:grpSpPr>
          <a:xfrm>
            <a:off x="4212379" y="2456537"/>
            <a:ext cx="331515" cy="330021"/>
            <a:chOff x="4212378" y="2456537"/>
            <a:chExt cx="331515" cy="330021"/>
          </a:xfrm>
        </p:grpSpPr>
        <p:sp>
          <p:nvSpPr>
            <p:cNvPr id="18089" name="Google Shape;18089;p71"/>
            <p:cNvSpPr/>
            <p:nvPr/>
          </p:nvSpPr>
          <p:spPr>
            <a:xfrm>
              <a:off x="4212378" y="2651026"/>
              <a:ext cx="59796" cy="135532"/>
            </a:xfrm>
            <a:custGeom>
              <a:avLst/>
              <a:gdLst/>
              <a:ahLst/>
              <a:cxnLst/>
              <a:rect l="l" t="t" r="r" b="b"/>
              <a:pathLst>
                <a:path w="2281" h="5170" extrusionOk="0">
                  <a:moveTo>
                    <a:pt x="1973" y="0"/>
                  </a:moveTo>
                  <a:cubicBezTo>
                    <a:pt x="1965" y="0"/>
                    <a:pt x="1957" y="1"/>
                    <a:pt x="1949" y="1"/>
                  </a:cubicBezTo>
                  <a:lnTo>
                    <a:pt x="332" y="1"/>
                  </a:lnTo>
                  <a:cubicBezTo>
                    <a:pt x="145" y="1"/>
                    <a:pt x="0" y="146"/>
                    <a:pt x="0" y="319"/>
                  </a:cubicBezTo>
                  <a:lnTo>
                    <a:pt x="0" y="5169"/>
                  </a:lnTo>
                  <a:lnTo>
                    <a:pt x="2281" y="5169"/>
                  </a:lnTo>
                  <a:lnTo>
                    <a:pt x="2281" y="319"/>
                  </a:lnTo>
                  <a:cubicBezTo>
                    <a:pt x="2281" y="153"/>
                    <a:pt x="2149" y="0"/>
                    <a:pt x="1973" y="0"/>
                  </a:cubicBezTo>
                  <a:close/>
                </a:path>
              </a:pathLst>
            </a:custGeom>
            <a:solidFill>
              <a:srgbClr val="71879A"/>
            </a:solidFill>
            <a:ln>
              <a:noFill/>
            </a:ln>
          </p:spPr>
          <p:txBody>
            <a:bodyPr spcFirstLastPara="1" wrap="square" lIns="91425" tIns="91425" rIns="91425" bIns="91425" anchor="ctr" anchorCtr="0">
              <a:noAutofit/>
            </a:bodyPr>
            <a:lstStyle/>
            <a:p>
              <a:endParaRPr/>
            </a:p>
          </p:txBody>
        </p:sp>
        <p:sp>
          <p:nvSpPr>
            <p:cNvPr id="18090" name="Google Shape;18090;p71"/>
            <p:cNvSpPr/>
            <p:nvPr/>
          </p:nvSpPr>
          <p:spPr>
            <a:xfrm>
              <a:off x="4212378" y="2651052"/>
              <a:ext cx="28784" cy="135505"/>
            </a:xfrm>
            <a:custGeom>
              <a:avLst/>
              <a:gdLst/>
              <a:ahLst/>
              <a:cxnLst/>
              <a:rect l="l" t="t" r="r" b="b"/>
              <a:pathLst>
                <a:path w="1098" h="5169" extrusionOk="0">
                  <a:moveTo>
                    <a:pt x="332" y="0"/>
                  </a:moveTo>
                  <a:cubicBezTo>
                    <a:pt x="145" y="0"/>
                    <a:pt x="0" y="145"/>
                    <a:pt x="0" y="318"/>
                  </a:cubicBezTo>
                  <a:lnTo>
                    <a:pt x="0" y="5168"/>
                  </a:lnTo>
                  <a:lnTo>
                    <a:pt x="765" y="5168"/>
                  </a:lnTo>
                  <a:lnTo>
                    <a:pt x="765" y="318"/>
                  </a:lnTo>
                  <a:cubicBezTo>
                    <a:pt x="765" y="145"/>
                    <a:pt x="910" y="0"/>
                    <a:pt x="1097" y="0"/>
                  </a:cubicBezTo>
                  <a:close/>
                </a:path>
              </a:pathLst>
            </a:custGeom>
            <a:solidFill>
              <a:srgbClr val="8DA5B6"/>
            </a:solidFill>
            <a:ln>
              <a:noFill/>
            </a:ln>
          </p:spPr>
          <p:txBody>
            <a:bodyPr spcFirstLastPara="1" wrap="square" lIns="91425" tIns="91425" rIns="91425" bIns="91425" anchor="ctr" anchorCtr="0">
              <a:noAutofit/>
            </a:bodyPr>
            <a:lstStyle/>
            <a:p>
              <a:endParaRPr/>
            </a:p>
          </p:txBody>
        </p:sp>
        <p:sp>
          <p:nvSpPr>
            <p:cNvPr id="18091" name="Google Shape;18091;p71"/>
            <p:cNvSpPr/>
            <p:nvPr/>
          </p:nvSpPr>
          <p:spPr>
            <a:xfrm>
              <a:off x="4302820" y="2617366"/>
              <a:ext cx="59823" cy="169192"/>
            </a:xfrm>
            <a:custGeom>
              <a:avLst/>
              <a:gdLst/>
              <a:ahLst/>
              <a:cxnLst/>
              <a:rect l="l" t="t" r="r" b="b"/>
              <a:pathLst>
                <a:path w="2282" h="6454" extrusionOk="0">
                  <a:moveTo>
                    <a:pt x="332" y="1"/>
                  </a:moveTo>
                  <a:cubicBezTo>
                    <a:pt x="145" y="1"/>
                    <a:pt x="0" y="145"/>
                    <a:pt x="0" y="333"/>
                  </a:cubicBezTo>
                  <a:lnTo>
                    <a:pt x="0" y="6453"/>
                  </a:lnTo>
                  <a:lnTo>
                    <a:pt x="2281" y="6453"/>
                  </a:lnTo>
                  <a:lnTo>
                    <a:pt x="2281" y="318"/>
                  </a:lnTo>
                  <a:cubicBezTo>
                    <a:pt x="2281" y="145"/>
                    <a:pt x="2137" y="1"/>
                    <a:pt x="1949" y="1"/>
                  </a:cubicBezTo>
                  <a:close/>
                </a:path>
              </a:pathLst>
            </a:custGeom>
            <a:solidFill>
              <a:srgbClr val="687F93"/>
            </a:solidFill>
            <a:ln>
              <a:noFill/>
            </a:ln>
          </p:spPr>
          <p:txBody>
            <a:bodyPr spcFirstLastPara="1" wrap="square" lIns="91425" tIns="91425" rIns="91425" bIns="91425" anchor="ctr" anchorCtr="0">
              <a:noAutofit/>
            </a:bodyPr>
            <a:lstStyle/>
            <a:p>
              <a:endParaRPr/>
            </a:p>
          </p:txBody>
        </p:sp>
        <p:sp>
          <p:nvSpPr>
            <p:cNvPr id="18092" name="Google Shape;18092;p71"/>
            <p:cNvSpPr/>
            <p:nvPr/>
          </p:nvSpPr>
          <p:spPr>
            <a:xfrm>
              <a:off x="4302820" y="2617366"/>
              <a:ext cx="28391" cy="169192"/>
            </a:xfrm>
            <a:custGeom>
              <a:avLst/>
              <a:gdLst/>
              <a:ahLst/>
              <a:cxnLst/>
              <a:rect l="l" t="t" r="r" b="b"/>
              <a:pathLst>
                <a:path w="1083" h="6454" extrusionOk="0">
                  <a:moveTo>
                    <a:pt x="318" y="1"/>
                  </a:moveTo>
                  <a:cubicBezTo>
                    <a:pt x="145" y="1"/>
                    <a:pt x="0" y="145"/>
                    <a:pt x="0" y="333"/>
                  </a:cubicBezTo>
                  <a:lnTo>
                    <a:pt x="0" y="6453"/>
                  </a:lnTo>
                  <a:lnTo>
                    <a:pt x="765" y="6453"/>
                  </a:lnTo>
                  <a:lnTo>
                    <a:pt x="765" y="318"/>
                  </a:lnTo>
                  <a:cubicBezTo>
                    <a:pt x="765" y="145"/>
                    <a:pt x="910" y="1"/>
                    <a:pt x="1083" y="1"/>
                  </a:cubicBezTo>
                  <a:close/>
                </a:path>
              </a:pathLst>
            </a:custGeom>
            <a:solidFill>
              <a:srgbClr val="8DA5B6"/>
            </a:solidFill>
            <a:ln>
              <a:noFill/>
            </a:ln>
          </p:spPr>
          <p:txBody>
            <a:bodyPr spcFirstLastPara="1" wrap="square" lIns="91425" tIns="91425" rIns="91425" bIns="91425" anchor="ctr" anchorCtr="0">
              <a:noAutofit/>
            </a:bodyPr>
            <a:lstStyle/>
            <a:p>
              <a:endParaRPr/>
            </a:p>
          </p:txBody>
        </p:sp>
        <p:sp>
          <p:nvSpPr>
            <p:cNvPr id="18093" name="Google Shape;18093;p71"/>
            <p:cNvSpPr/>
            <p:nvPr/>
          </p:nvSpPr>
          <p:spPr>
            <a:xfrm>
              <a:off x="4393262" y="2583679"/>
              <a:ext cx="59823" cy="202878"/>
            </a:xfrm>
            <a:custGeom>
              <a:avLst/>
              <a:gdLst/>
              <a:ahLst/>
              <a:cxnLst/>
              <a:rect l="l" t="t" r="r" b="b"/>
              <a:pathLst>
                <a:path w="2282" h="7739" extrusionOk="0">
                  <a:moveTo>
                    <a:pt x="332" y="1"/>
                  </a:moveTo>
                  <a:cubicBezTo>
                    <a:pt x="145" y="1"/>
                    <a:pt x="0" y="160"/>
                    <a:pt x="0" y="333"/>
                  </a:cubicBezTo>
                  <a:lnTo>
                    <a:pt x="0" y="7738"/>
                  </a:lnTo>
                  <a:lnTo>
                    <a:pt x="2281" y="7738"/>
                  </a:lnTo>
                  <a:lnTo>
                    <a:pt x="2281" y="347"/>
                  </a:lnTo>
                  <a:cubicBezTo>
                    <a:pt x="2281" y="160"/>
                    <a:pt x="2137" y="1"/>
                    <a:pt x="1949" y="1"/>
                  </a:cubicBezTo>
                  <a:close/>
                </a:path>
              </a:pathLst>
            </a:custGeom>
            <a:solidFill>
              <a:srgbClr val="8C9EAD"/>
            </a:solidFill>
            <a:ln>
              <a:noFill/>
            </a:ln>
          </p:spPr>
          <p:txBody>
            <a:bodyPr spcFirstLastPara="1" wrap="square" lIns="91425" tIns="91425" rIns="91425" bIns="91425" anchor="ctr" anchorCtr="0">
              <a:noAutofit/>
            </a:bodyPr>
            <a:lstStyle/>
            <a:p>
              <a:endParaRPr/>
            </a:p>
          </p:txBody>
        </p:sp>
        <p:sp>
          <p:nvSpPr>
            <p:cNvPr id="18094" name="Google Shape;18094;p71"/>
            <p:cNvSpPr/>
            <p:nvPr/>
          </p:nvSpPr>
          <p:spPr>
            <a:xfrm>
              <a:off x="4393262" y="2583679"/>
              <a:ext cx="28391" cy="202878"/>
            </a:xfrm>
            <a:custGeom>
              <a:avLst/>
              <a:gdLst/>
              <a:ahLst/>
              <a:cxnLst/>
              <a:rect l="l" t="t" r="r" b="b"/>
              <a:pathLst>
                <a:path w="1083" h="7739" extrusionOk="0">
                  <a:moveTo>
                    <a:pt x="332" y="1"/>
                  </a:moveTo>
                  <a:cubicBezTo>
                    <a:pt x="145" y="1"/>
                    <a:pt x="0" y="160"/>
                    <a:pt x="0" y="333"/>
                  </a:cubicBezTo>
                  <a:lnTo>
                    <a:pt x="0" y="7738"/>
                  </a:lnTo>
                  <a:lnTo>
                    <a:pt x="765" y="7738"/>
                  </a:lnTo>
                  <a:lnTo>
                    <a:pt x="765" y="347"/>
                  </a:lnTo>
                  <a:cubicBezTo>
                    <a:pt x="751" y="160"/>
                    <a:pt x="910" y="15"/>
                    <a:pt x="1083" y="1"/>
                  </a:cubicBezTo>
                  <a:close/>
                </a:path>
              </a:pathLst>
            </a:custGeom>
            <a:solidFill>
              <a:srgbClr val="D6DEE4"/>
            </a:solidFill>
            <a:ln>
              <a:noFill/>
            </a:ln>
          </p:spPr>
          <p:txBody>
            <a:bodyPr spcFirstLastPara="1" wrap="square" lIns="91425" tIns="91425" rIns="91425" bIns="91425" anchor="ctr" anchorCtr="0">
              <a:noAutofit/>
            </a:bodyPr>
            <a:lstStyle/>
            <a:p>
              <a:endParaRPr/>
            </a:p>
          </p:txBody>
        </p:sp>
        <p:sp>
          <p:nvSpPr>
            <p:cNvPr id="18095" name="Google Shape;18095;p71"/>
            <p:cNvSpPr/>
            <p:nvPr/>
          </p:nvSpPr>
          <p:spPr>
            <a:xfrm>
              <a:off x="4483703" y="2550386"/>
              <a:ext cx="60190" cy="236171"/>
            </a:xfrm>
            <a:custGeom>
              <a:avLst/>
              <a:gdLst/>
              <a:ahLst/>
              <a:cxnLst/>
              <a:rect l="l" t="t" r="r" b="b"/>
              <a:pathLst>
                <a:path w="2296" h="9009" extrusionOk="0">
                  <a:moveTo>
                    <a:pt x="332" y="1"/>
                  </a:moveTo>
                  <a:cubicBezTo>
                    <a:pt x="145" y="1"/>
                    <a:pt x="0" y="145"/>
                    <a:pt x="0" y="333"/>
                  </a:cubicBezTo>
                  <a:lnTo>
                    <a:pt x="0" y="9008"/>
                  </a:lnTo>
                  <a:lnTo>
                    <a:pt x="2296" y="9008"/>
                  </a:lnTo>
                  <a:lnTo>
                    <a:pt x="2296" y="333"/>
                  </a:lnTo>
                  <a:cubicBezTo>
                    <a:pt x="2296" y="145"/>
                    <a:pt x="2137" y="1"/>
                    <a:pt x="1949" y="1"/>
                  </a:cubicBez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8096" name="Google Shape;18096;p71"/>
            <p:cNvSpPr/>
            <p:nvPr/>
          </p:nvSpPr>
          <p:spPr>
            <a:xfrm>
              <a:off x="4483703" y="2550386"/>
              <a:ext cx="28417" cy="236171"/>
            </a:xfrm>
            <a:custGeom>
              <a:avLst/>
              <a:gdLst/>
              <a:ahLst/>
              <a:cxnLst/>
              <a:rect l="l" t="t" r="r" b="b"/>
              <a:pathLst>
                <a:path w="1084" h="9009" extrusionOk="0">
                  <a:moveTo>
                    <a:pt x="318" y="1"/>
                  </a:moveTo>
                  <a:cubicBezTo>
                    <a:pt x="145" y="1"/>
                    <a:pt x="0" y="145"/>
                    <a:pt x="0" y="333"/>
                  </a:cubicBezTo>
                  <a:lnTo>
                    <a:pt x="0" y="9008"/>
                  </a:lnTo>
                  <a:lnTo>
                    <a:pt x="766" y="9008"/>
                  </a:lnTo>
                  <a:lnTo>
                    <a:pt x="766" y="333"/>
                  </a:lnTo>
                  <a:cubicBezTo>
                    <a:pt x="766" y="145"/>
                    <a:pt x="910" y="1"/>
                    <a:pt x="1083" y="1"/>
                  </a:cubicBezTo>
                  <a:close/>
                </a:path>
              </a:pathLst>
            </a:custGeom>
            <a:solidFill>
              <a:srgbClr val="71879A"/>
            </a:solidFill>
            <a:ln>
              <a:noFill/>
            </a:ln>
          </p:spPr>
          <p:txBody>
            <a:bodyPr spcFirstLastPara="1" wrap="square" lIns="91425" tIns="91425" rIns="91425" bIns="91425" anchor="ctr" anchorCtr="0">
              <a:noAutofit/>
            </a:bodyPr>
            <a:lstStyle/>
            <a:p>
              <a:endParaRPr/>
            </a:p>
          </p:txBody>
        </p:sp>
        <p:sp>
          <p:nvSpPr>
            <p:cNvPr id="18097" name="Google Shape;18097;p71"/>
            <p:cNvSpPr/>
            <p:nvPr/>
          </p:nvSpPr>
          <p:spPr>
            <a:xfrm>
              <a:off x="4226744" y="2456537"/>
              <a:ext cx="307318" cy="124154"/>
            </a:xfrm>
            <a:custGeom>
              <a:avLst/>
              <a:gdLst/>
              <a:ahLst/>
              <a:cxnLst/>
              <a:rect l="l" t="t" r="r" b="b"/>
              <a:pathLst>
                <a:path w="11723" h="4736" extrusionOk="0">
                  <a:moveTo>
                    <a:pt x="9427" y="1"/>
                  </a:moveTo>
                  <a:cubicBezTo>
                    <a:pt x="9268" y="1"/>
                    <a:pt x="9153" y="188"/>
                    <a:pt x="9254" y="333"/>
                  </a:cubicBezTo>
                  <a:lnTo>
                    <a:pt x="9586" y="809"/>
                  </a:lnTo>
                  <a:cubicBezTo>
                    <a:pt x="6670" y="2483"/>
                    <a:pt x="3364" y="3364"/>
                    <a:pt x="1" y="3364"/>
                  </a:cubicBezTo>
                  <a:lnTo>
                    <a:pt x="1" y="4735"/>
                  </a:lnTo>
                  <a:cubicBezTo>
                    <a:pt x="2657" y="4735"/>
                    <a:pt x="5299" y="4216"/>
                    <a:pt x="7767" y="3234"/>
                  </a:cubicBezTo>
                  <a:cubicBezTo>
                    <a:pt x="8662" y="2873"/>
                    <a:pt x="9543" y="2440"/>
                    <a:pt x="10365" y="1949"/>
                  </a:cubicBezTo>
                  <a:lnTo>
                    <a:pt x="10669" y="2368"/>
                  </a:lnTo>
                  <a:cubicBezTo>
                    <a:pt x="10712" y="2423"/>
                    <a:pt x="10773" y="2450"/>
                    <a:pt x="10834" y="2450"/>
                  </a:cubicBezTo>
                  <a:cubicBezTo>
                    <a:pt x="10915" y="2450"/>
                    <a:pt x="10996" y="2401"/>
                    <a:pt x="11029" y="2310"/>
                  </a:cubicBezTo>
                  <a:lnTo>
                    <a:pt x="11679" y="361"/>
                  </a:lnTo>
                  <a:cubicBezTo>
                    <a:pt x="11722" y="232"/>
                    <a:pt x="11636" y="87"/>
                    <a:pt x="11491" y="73"/>
                  </a:cubicBezTo>
                  <a:lnTo>
                    <a:pt x="9427" y="1"/>
                  </a:lnTo>
                  <a:close/>
                </a:path>
              </a:pathLst>
            </a:custGeom>
            <a:solidFill>
              <a:srgbClr val="95A6B4"/>
            </a:solidFill>
            <a:ln>
              <a:noFill/>
            </a:ln>
          </p:spPr>
          <p:txBody>
            <a:bodyPr spcFirstLastPara="1" wrap="square" lIns="91425" tIns="91425" rIns="91425" bIns="91425" anchor="ctr" anchorCtr="0">
              <a:noAutofit/>
            </a:bodyPr>
            <a:lstStyle/>
            <a:p>
              <a:endParaRPr/>
            </a:p>
          </p:txBody>
        </p:sp>
      </p:grpSp>
      <p:grpSp>
        <p:nvGrpSpPr>
          <p:cNvPr id="18098" name="Google Shape;18098;p71"/>
          <p:cNvGrpSpPr/>
          <p:nvPr/>
        </p:nvGrpSpPr>
        <p:grpSpPr>
          <a:xfrm>
            <a:off x="6176013" y="1977826"/>
            <a:ext cx="235411" cy="347427"/>
            <a:chOff x="6176013" y="1977825"/>
            <a:chExt cx="235411" cy="347427"/>
          </a:xfrm>
        </p:grpSpPr>
        <p:sp>
          <p:nvSpPr>
            <p:cNvPr id="18099" name="Google Shape;18099;p71"/>
            <p:cNvSpPr/>
            <p:nvPr/>
          </p:nvSpPr>
          <p:spPr>
            <a:xfrm>
              <a:off x="6268368" y="2084179"/>
              <a:ext cx="50726" cy="50726"/>
            </a:xfrm>
            <a:custGeom>
              <a:avLst/>
              <a:gdLst/>
              <a:ahLst/>
              <a:cxnLst/>
              <a:rect l="l" t="t" r="r" b="b"/>
              <a:pathLst>
                <a:path w="1935" h="1935" extrusionOk="0">
                  <a:moveTo>
                    <a:pt x="0" y="0"/>
                  </a:moveTo>
                  <a:lnTo>
                    <a:pt x="0" y="1935"/>
                  </a:lnTo>
                  <a:lnTo>
                    <a:pt x="1934" y="1935"/>
                  </a:lnTo>
                  <a:lnTo>
                    <a:pt x="1934"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00" name="Google Shape;18100;p71"/>
            <p:cNvSpPr/>
            <p:nvPr/>
          </p:nvSpPr>
          <p:spPr>
            <a:xfrm>
              <a:off x="6268368" y="2084179"/>
              <a:ext cx="50726" cy="28024"/>
            </a:xfrm>
            <a:custGeom>
              <a:avLst/>
              <a:gdLst/>
              <a:ahLst/>
              <a:cxnLst/>
              <a:rect l="l" t="t" r="r" b="b"/>
              <a:pathLst>
                <a:path w="1935" h="1069" extrusionOk="0">
                  <a:moveTo>
                    <a:pt x="0" y="0"/>
                  </a:moveTo>
                  <a:lnTo>
                    <a:pt x="0" y="895"/>
                  </a:lnTo>
                  <a:cubicBezTo>
                    <a:pt x="310" y="1011"/>
                    <a:pt x="639" y="1068"/>
                    <a:pt x="967" y="1068"/>
                  </a:cubicBezTo>
                  <a:cubicBezTo>
                    <a:pt x="1296" y="1068"/>
                    <a:pt x="1624" y="1011"/>
                    <a:pt x="1934" y="895"/>
                  </a:cubicBezTo>
                  <a:lnTo>
                    <a:pt x="1934"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101" name="Google Shape;18101;p71"/>
            <p:cNvSpPr/>
            <p:nvPr/>
          </p:nvSpPr>
          <p:spPr>
            <a:xfrm>
              <a:off x="6243385" y="1977825"/>
              <a:ext cx="101059" cy="78357"/>
            </a:xfrm>
            <a:custGeom>
              <a:avLst/>
              <a:gdLst/>
              <a:ahLst/>
              <a:cxnLst/>
              <a:rect l="l" t="t" r="r" b="b"/>
              <a:pathLst>
                <a:path w="3855" h="2989" extrusionOk="0">
                  <a:moveTo>
                    <a:pt x="1259" y="1"/>
                  </a:moveTo>
                  <a:cubicBezTo>
                    <a:pt x="564" y="1"/>
                    <a:pt x="0" y="573"/>
                    <a:pt x="0" y="1271"/>
                  </a:cubicBezTo>
                  <a:lnTo>
                    <a:pt x="0" y="1849"/>
                  </a:lnTo>
                  <a:cubicBezTo>
                    <a:pt x="0" y="2036"/>
                    <a:pt x="29" y="2224"/>
                    <a:pt x="87" y="2397"/>
                  </a:cubicBezTo>
                  <a:lnTo>
                    <a:pt x="174" y="2671"/>
                  </a:lnTo>
                  <a:cubicBezTo>
                    <a:pt x="202" y="2744"/>
                    <a:pt x="217" y="2801"/>
                    <a:pt x="217" y="2874"/>
                  </a:cubicBezTo>
                  <a:lnTo>
                    <a:pt x="217" y="2989"/>
                  </a:lnTo>
                  <a:lnTo>
                    <a:pt x="3638" y="2989"/>
                  </a:lnTo>
                  <a:lnTo>
                    <a:pt x="3638" y="2888"/>
                  </a:lnTo>
                  <a:cubicBezTo>
                    <a:pt x="3638" y="2816"/>
                    <a:pt x="3653" y="2744"/>
                    <a:pt x="3667" y="2686"/>
                  </a:cubicBezTo>
                  <a:lnTo>
                    <a:pt x="3768" y="2397"/>
                  </a:lnTo>
                  <a:cubicBezTo>
                    <a:pt x="3826" y="2224"/>
                    <a:pt x="3855" y="2036"/>
                    <a:pt x="3855" y="1863"/>
                  </a:cubicBezTo>
                  <a:lnTo>
                    <a:pt x="3855" y="419"/>
                  </a:lnTo>
                  <a:cubicBezTo>
                    <a:pt x="3855" y="189"/>
                    <a:pt x="3667" y="1"/>
                    <a:pt x="3422" y="1"/>
                  </a:cubicBezTo>
                  <a:lnTo>
                    <a:pt x="1285" y="1"/>
                  </a:lnTo>
                  <a:cubicBezTo>
                    <a:pt x="1276" y="1"/>
                    <a:pt x="1268" y="1"/>
                    <a:pt x="125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102" name="Google Shape;18102;p71"/>
            <p:cNvSpPr/>
            <p:nvPr/>
          </p:nvSpPr>
          <p:spPr>
            <a:xfrm>
              <a:off x="6243385" y="1977825"/>
              <a:ext cx="42416" cy="78357"/>
            </a:xfrm>
            <a:custGeom>
              <a:avLst/>
              <a:gdLst/>
              <a:ahLst/>
              <a:cxnLst/>
              <a:rect l="l" t="t" r="r" b="b"/>
              <a:pathLst>
                <a:path w="1618" h="2989" extrusionOk="0">
                  <a:moveTo>
                    <a:pt x="1259" y="1"/>
                  </a:moveTo>
                  <a:cubicBezTo>
                    <a:pt x="564" y="1"/>
                    <a:pt x="0" y="573"/>
                    <a:pt x="0" y="1271"/>
                  </a:cubicBezTo>
                  <a:lnTo>
                    <a:pt x="0" y="1849"/>
                  </a:lnTo>
                  <a:cubicBezTo>
                    <a:pt x="0" y="2036"/>
                    <a:pt x="29" y="2224"/>
                    <a:pt x="87" y="2397"/>
                  </a:cubicBezTo>
                  <a:lnTo>
                    <a:pt x="174" y="2671"/>
                  </a:lnTo>
                  <a:cubicBezTo>
                    <a:pt x="202" y="2744"/>
                    <a:pt x="217" y="2801"/>
                    <a:pt x="217" y="2874"/>
                  </a:cubicBezTo>
                  <a:lnTo>
                    <a:pt x="217" y="2989"/>
                  </a:lnTo>
                  <a:lnTo>
                    <a:pt x="1487" y="2989"/>
                  </a:lnTo>
                  <a:lnTo>
                    <a:pt x="1487" y="1488"/>
                  </a:lnTo>
                  <a:cubicBezTo>
                    <a:pt x="1112" y="1488"/>
                    <a:pt x="809" y="1185"/>
                    <a:pt x="809" y="809"/>
                  </a:cubicBezTo>
                  <a:cubicBezTo>
                    <a:pt x="809" y="362"/>
                    <a:pt x="1170" y="1"/>
                    <a:pt x="1617" y="1"/>
                  </a:cubicBezTo>
                  <a:lnTo>
                    <a:pt x="1285" y="1"/>
                  </a:lnTo>
                  <a:cubicBezTo>
                    <a:pt x="1276" y="1"/>
                    <a:pt x="1268" y="1"/>
                    <a:pt x="1259"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03" name="Google Shape;18103;p71"/>
            <p:cNvSpPr/>
            <p:nvPr/>
          </p:nvSpPr>
          <p:spPr>
            <a:xfrm>
              <a:off x="6215388" y="2117839"/>
              <a:ext cx="156687" cy="73061"/>
            </a:xfrm>
            <a:custGeom>
              <a:avLst/>
              <a:gdLst/>
              <a:ahLst/>
              <a:cxnLst/>
              <a:rect l="l" t="t" r="r" b="b"/>
              <a:pathLst>
                <a:path w="5977" h="2787" extrusionOk="0">
                  <a:moveTo>
                    <a:pt x="2137" y="1"/>
                  </a:moveTo>
                  <a:lnTo>
                    <a:pt x="606" y="463"/>
                  </a:lnTo>
                  <a:cubicBezTo>
                    <a:pt x="246" y="564"/>
                    <a:pt x="0" y="896"/>
                    <a:pt x="0" y="1271"/>
                  </a:cubicBezTo>
                  <a:lnTo>
                    <a:pt x="0" y="2570"/>
                  </a:lnTo>
                  <a:cubicBezTo>
                    <a:pt x="0" y="2686"/>
                    <a:pt x="87" y="2773"/>
                    <a:pt x="202" y="2787"/>
                  </a:cubicBezTo>
                  <a:lnTo>
                    <a:pt x="5774" y="2787"/>
                  </a:lnTo>
                  <a:cubicBezTo>
                    <a:pt x="5890" y="2787"/>
                    <a:pt x="5976" y="2686"/>
                    <a:pt x="5976" y="2570"/>
                  </a:cubicBezTo>
                  <a:lnTo>
                    <a:pt x="5976" y="1271"/>
                  </a:lnTo>
                  <a:cubicBezTo>
                    <a:pt x="5976" y="896"/>
                    <a:pt x="5731" y="564"/>
                    <a:pt x="5370" y="463"/>
                  </a:cubicBezTo>
                  <a:lnTo>
                    <a:pt x="3840" y="1"/>
                  </a:lnTo>
                  <a:lnTo>
                    <a:pt x="2988" y="651"/>
                  </a:lnTo>
                  <a:lnTo>
                    <a:pt x="2137"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104" name="Google Shape;18104;p71"/>
            <p:cNvSpPr/>
            <p:nvPr/>
          </p:nvSpPr>
          <p:spPr>
            <a:xfrm>
              <a:off x="6285382" y="2140174"/>
              <a:ext cx="16673" cy="50726"/>
            </a:xfrm>
            <a:custGeom>
              <a:avLst/>
              <a:gdLst/>
              <a:ahLst/>
              <a:cxnLst/>
              <a:rect l="l" t="t" r="r" b="b"/>
              <a:pathLst>
                <a:path w="636" h="1935" extrusionOk="0">
                  <a:moveTo>
                    <a:pt x="159" y="1"/>
                  </a:moveTo>
                  <a:lnTo>
                    <a:pt x="1" y="1935"/>
                  </a:lnTo>
                  <a:lnTo>
                    <a:pt x="636" y="1935"/>
                  </a:lnTo>
                  <a:lnTo>
                    <a:pt x="477" y="1"/>
                  </a:ln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8105" name="Google Shape;18105;p71"/>
            <p:cNvSpPr/>
            <p:nvPr/>
          </p:nvSpPr>
          <p:spPr>
            <a:xfrm>
              <a:off x="6215388" y="2138654"/>
              <a:ext cx="28024" cy="51879"/>
            </a:xfrm>
            <a:custGeom>
              <a:avLst/>
              <a:gdLst/>
              <a:ahLst/>
              <a:cxnLst/>
              <a:rect l="l" t="t" r="r" b="b"/>
              <a:pathLst>
                <a:path w="1069" h="1979" extrusionOk="0">
                  <a:moveTo>
                    <a:pt x="144" y="1"/>
                  </a:moveTo>
                  <a:cubicBezTo>
                    <a:pt x="43" y="131"/>
                    <a:pt x="0" y="304"/>
                    <a:pt x="0" y="477"/>
                  </a:cubicBezTo>
                  <a:lnTo>
                    <a:pt x="0" y="1762"/>
                  </a:lnTo>
                  <a:cubicBezTo>
                    <a:pt x="0" y="1877"/>
                    <a:pt x="87" y="1979"/>
                    <a:pt x="217" y="1979"/>
                  </a:cubicBezTo>
                  <a:lnTo>
                    <a:pt x="1068" y="1979"/>
                  </a:lnTo>
                  <a:lnTo>
                    <a:pt x="1068" y="1185"/>
                  </a:lnTo>
                  <a:cubicBezTo>
                    <a:pt x="1068" y="1011"/>
                    <a:pt x="1011" y="853"/>
                    <a:pt x="881" y="723"/>
                  </a:cubicBezTo>
                  <a:lnTo>
                    <a:pt x="144" y="1"/>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06" name="Google Shape;18106;p71"/>
            <p:cNvSpPr/>
            <p:nvPr/>
          </p:nvSpPr>
          <p:spPr>
            <a:xfrm>
              <a:off x="6344051" y="2138654"/>
              <a:ext cx="28391" cy="51879"/>
            </a:xfrm>
            <a:custGeom>
              <a:avLst/>
              <a:gdLst/>
              <a:ahLst/>
              <a:cxnLst/>
              <a:rect l="l" t="t" r="r" b="b"/>
              <a:pathLst>
                <a:path w="1083" h="1979" extrusionOk="0">
                  <a:moveTo>
                    <a:pt x="924" y="1"/>
                  </a:moveTo>
                  <a:lnTo>
                    <a:pt x="188" y="723"/>
                  </a:lnTo>
                  <a:cubicBezTo>
                    <a:pt x="72" y="853"/>
                    <a:pt x="0" y="1011"/>
                    <a:pt x="0" y="1185"/>
                  </a:cubicBezTo>
                  <a:lnTo>
                    <a:pt x="0" y="1979"/>
                  </a:lnTo>
                  <a:lnTo>
                    <a:pt x="866" y="1979"/>
                  </a:lnTo>
                  <a:cubicBezTo>
                    <a:pt x="982" y="1979"/>
                    <a:pt x="1083" y="1877"/>
                    <a:pt x="1083" y="1762"/>
                  </a:cubicBezTo>
                  <a:lnTo>
                    <a:pt x="1083" y="477"/>
                  </a:lnTo>
                  <a:cubicBezTo>
                    <a:pt x="1068" y="304"/>
                    <a:pt x="1025" y="131"/>
                    <a:pt x="924"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07" name="Google Shape;18107;p71"/>
            <p:cNvSpPr/>
            <p:nvPr/>
          </p:nvSpPr>
          <p:spPr>
            <a:xfrm>
              <a:off x="6285015" y="2134879"/>
              <a:ext cx="17040" cy="13658"/>
            </a:xfrm>
            <a:custGeom>
              <a:avLst/>
              <a:gdLst/>
              <a:ahLst/>
              <a:cxnLst/>
              <a:rect l="l" t="t" r="r" b="b"/>
              <a:pathLst>
                <a:path w="650" h="521" extrusionOk="0">
                  <a:moveTo>
                    <a:pt x="0" y="1"/>
                  </a:moveTo>
                  <a:lnTo>
                    <a:pt x="0" y="405"/>
                  </a:lnTo>
                  <a:cubicBezTo>
                    <a:pt x="0" y="462"/>
                    <a:pt x="58" y="520"/>
                    <a:pt x="130" y="520"/>
                  </a:cubicBezTo>
                  <a:lnTo>
                    <a:pt x="520" y="520"/>
                  </a:lnTo>
                  <a:cubicBezTo>
                    <a:pt x="592" y="520"/>
                    <a:pt x="650" y="462"/>
                    <a:pt x="650" y="405"/>
                  </a:cubicBezTo>
                  <a:lnTo>
                    <a:pt x="650" y="1"/>
                  </a:lnTo>
                  <a:close/>
                </a:path>
              </a:pathLst>
            </a:custGeom>
            <a:solidFill>
              <a:srgbClr val="8EA6B6"/>
            </a:solidFill>
            <a:ln>
              <a:noFill/>
            </a:ln>
          </p:spPr>
          <p:txBody>
            <a:bodyPr spcFirstLastPara="1" wrap="square" lIns="91425" tIns="91425" rIns="91425" bIns="91425" anchor="ctr" anchorCtr="0">
              <a:noAutofit/>
            </a:bodyPr>
            <a:lstStyle/>
            <a:p>
              <a:endParaRPr/>
            </a:p>
          </p:txBody>
        </p:sp>
        <p:sp>
          <p:nvSpPr>
            <p:cNvPr id="18108" name="Google Shape;18108;p71"/>
            <p:cNvSpPr/>
            <p:nvPr/>
          </p:nvSpPr>
          <p:spPr>
            <a:xfrm>
              <a:off x="6258905" y="2112334"/>
              <a:ext cx="34840" cy="31301"/>
            </a:xfrm>
            <a:custGeom>
              <a:avLst/>
              <a:gdLst/>
              <a:ahLst/>
              <a:cxnLst/>
              <a:rect l="l" t="t" r="r" b="b"/>
              <a:pathLst>
                <a:path w="1329" h="1194" extrusionOk="0">
                  <a:moveTo>
                    <a:pt x="334" y="1"/>
                  </a:moveTo>
                  <a:cubicBezTo>
                    <a:pt x="291" y="1"/>
                    <a:pt x="249" y="20"/>
                    <a:pt x="217" y="52"/>
                  </a:cubicBezTo>
                  <a:lnTo>
                    <a:pt x="0" y="355"/>
                  </a:lnTo>
                  <a:lnTo>
                    <a:pt x="505" y="1092"/>
                  </a:lnTo>
                  <a:cubicBezTo>
                    <a:pt x="562" y="1158"/>
                    <a:pt x="638" y="1193"/>
                    <a:pt x="716" y="1193"/>
                  </a:cubicBezTo>
                  <a:cubicBezTo>
                    <a:pt x="756" y="1193"/>
                    <a:pt x="798" y="1184"/>
                    <a:pt x="837" y="1164"/>
                  </a:cubicBezTo>
                  <a:lnTo>
                    <a:pt x="1328" y="861"/>
                  </a:lnTo>
                  <a:lnTo>
                    <a:pt x="433" y="38"/>
                  </a:lnTo>
                  <a:cubicBezTo>
                    <a:pt x="402" y="12"/>
                    <a:pt x="367" y="1"/>
                    <a:pt x="334"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09" name="Google Shape;18109;p71"/>
            <p:cNvSpPr/>
            <p:nvPr/>
          </p:nvSpPr>
          <p:spPr>
            <a:xfrm>
              <a:off x="6293718" y="2112334"/>
              <a:ext cx="34840" cy="31301"/>
            </a:xfrm>
            <a:custGeom>
              <a:avLst/>
              <a:gdLst/>
              <a:ahLst/>
              <a:cxnLst/>
              <a:rect l="l" t="t" r="r" b="b"/>
              <a:pathLst>
                <a:path w="1329" h="1194" extrusionOk="0">
                  <a:moveTo>
                    <a:pt x="997" y="1"/>
                  </a:moveTo>
                  <a:cubicBezTo>
                    <a:pt x="966" y="1"/>
                    <a:pt x="935" y="12"/>
                    <a:pt x="910" y="38"/>
                  </a:cubicBezTo>
                  <a:lnTo>
                    <a:pt x="0" y="861"/>
                  </a:lnTo>
                  <a:lnTo>
                    <a:pt x="491" y="1164"/>
                  </a:lnTo>
                  <a:cubicBezTo>
                    <a:pt x="531" y="1184"/>
                    <a:pt x="572" y="1193"/>
                    <a:pt x="613" y="1193"/>
                  </a:cubicBezTo>
                  <a:cubicBezTo>
                    <a:pt x="691" y="1193"/>
                    <a:pt x="766" y="1158"/>
                    <a:pt x="823" y="1092"/>
                  </a:cubicBezTo>
                  <a:lnTo>
                    <a:pt x="1328" y="355"/>
                  </a:lnTo>
                  <a:lnTo>
                    <a:pt x="1112" y="52"/>
                  </a:lnTo>
                  <a:cubicBezTo>
                    <a:pt x="1079" y="20"/>
                    <a:pt x="1038" y="1"/>
                    <a:pt x="997"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10" name="Google Shape;18110;p71"/>
            <p:cNvSpPr/>
            <p:nvPr/>
          </p:nvSpPr>
          <p:spPr>
            <a:xfrm>
              <a:off x="6248681" y="2016859"/>
              <a:ext cx="90075" cy="84045"/>
            </a:xfrm>
            <a:custGeom>
              <a:avLst/>
              <a:gdLst/>
              <a:ahLst/>
              <a:cxnLst/>
              <a:rect l="l" t="t" r="r" b="b"/>
              <a:pathLst>
                <a:path w="3436" h="3206" extrusionOk="0">
                  <a:moveTo>
                    <a:pt x="1307" y="1"/>
                  </a:moveTo>
                  <a:cubicBezTo>
                    <a:pt x="1010" y="1"/>
                    <a:pt x="760" y="38"/>
                    <a:pt x="607" y="71"/>
                  </a:cubicBezTo>
                  <a:cubicBezTo>
                    <a:pt x="506" y="85"/>
                    <a:pt x="433" y="172"/>
                    <a:pt x="433" y="273"/>
                  </a:cubicBezTo>
                  <a:lnTo>
                    <a:pt x="433" y="937"/>
                  </a:lnTo>
                  <a:cubicBezTo>
                    <a:pt x="433" y="1024"/>
                    <a:pt x="390" y="1096"/>
                    <a:pt x="318" y="1125"/>
                  </a:cubicBezTo>
                  <a:lnTo>
                    <a:pt x="130" y="1226"/>
                  </a:lnTo>
                  <a:cubicBezTo>
                    <a:pt x="58" y="1269"/>
                    <a:pt x="0" y="1341"/>
                    <a:pt x="0" y="1413"/>
                  </a:cubicBezTo>
                  <a:lnTo>
                    <a:pt x="0" y="1442"/>
                  </a:lnTo>
                  <a:cubicBezTo>
                    <a:pt x="15" y="2366"/>
                    <a:pt x="722" y="3131"/>
                    <a:pt x="1661" y="3203"/>
                  </a:cubicBezTo>
                  <a:cubicBezTo>
                    <a:pt x="1686" y="3205"/>
                    <a:pt x="1712" y="3205"/>
                    <a:pt x="1737" y="3205"/>
                  </a:cubicBezTo>
                  <a:cubicBezTo>
                    <a:pt x="2670" y="3205"/>
                    <a:pt x="3436" y="2441"/>
                    <a:pt x="3422" y="1500"/>
                  </a:cubicBezTo>
                  <a:lnTo>
                    <a:pt x="3422" y="1413"/>
                  </a:lnTo>
                  <a:cubicBezTo>
                    <a:pt x="3422" y="1341"/>
                    <a:pt x="3378" y="1269"/>
                    <a:pt x="3306" y="1226"/>
                  </a:cubicBezTo>
                  <a:lnTo>
                    <a:pt x="3118" y="1125"/>
                  </a:lnTo>
                  <a:cubicBezTo>
                    <a:pt x="3046" y="1096"/>
                    <a:pt x="3003" y="1024"/>
                    <a:pt x="3003" y="937"/>
                  </a:cubicBezTo>
                  <a:lnTo>
                    <a:pt x="3003" y="677"/>
                  </a:lnTo>
                  <a:cubicBezTo>
                    <a:pt x="3003" y="591"/>
                    <a:pt x="2974" y="518"/>
                    <a:pt x="2916" y="475"/>
                  </a:cubicBezTo>
                  <a:cubicBezTo>
                    <a:pt x="2398" y="99"/>
                    <a:pt x="1790" y="1"/>
                    <a:pt x="1307"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111" name="Google Shape;18111;p71"/>
            <p:cNvSpPr/>
            <p:nvPr/>
          </p:nvSpPr>
          <p:spPr>
            <a:xfrm>
              <a:off x="6248681" y="2016911"/>
              <a:ext cx="78724" cy="83180"/>
            </a:xfrm>
            <a:custGeom>
              <a:avLst/>
              <a:gdLst/>
              <a:ahLst/>
              <a:cxnLst/>
              <a:rect l="l" t="t" r="r" b="b"/>
              <a:pathLst>
                <a:path w="3003" h="3173" extrusionOk="0">
                  <a:moveTo>
                    <a:pt x="1308" y="0"/>
                  </a:moveTo>
                  <a:cubicBezTo>
                    <a:pt x="1144" y="0"/>
                    <a:pt x="994" y="11"/>
                    <a:pt x="867" y="26"/>
                  </a:cubicBezTo>
                  <a:cubicBezTo>
                    <a:pt x="766" y="40"/>
                    <a:pt x="679" y="54"/>
                    <a:pt x="607" y="69"/>
                  </a:cubicBezTo>
                  <a:cubicBezTo>
                    <a:pt x="506" y="83"/>
                    <a:pt x="433" y="184"/>
                    <a:pt x="433" y="285"/>
                  </a:cubicBezTo>
                  <a:lnTo>
                    <a:pt x="433" y="935"/>
                  </a:lnTo>
                  <a:cubicBezTo>
                    <a:pt x="433" y="1022"/>
                    <a:pt x="390" y="1094"/>
                    <a:pt x="318" y="1137"/>
                  </a:cubicBezTo>
                  <a:lnTo>
                    <a:pt x="130" y="1224"/>
                  </a:lnTo>
                  <a:cubicBezTo>
                    <a:pt x="58" y="1267"/>
                    <a:pt x="15" y="1339"/>
                    <a:pt x="0" y="1426"/>
                  </a:cubicBezTo>
                  <a:lnTo>
                    <a:pt x="0" y="1440"/>
                  </a:lnTo>
                  <a:cubicBezTo>
                    <a:pt x="15" y="2278"/>
                    <a:pt x="592" y="2985"/>
                    <a:pt x="1401" y="3172"/>
                  </a:cubicBezTo>
                  <a:cubicBezTo>
                    <a:pt x="1069" y="2855"/>
                    <a:pt x="867" y="2407"/>
                    <a:pt x="867" y="1931"/>
                  </a:cubicBezTo>
                  <a:lnTo>
                    <a:pt x="867" y="733"/>
                  </a:lnTo>
                  <a:cubicBezTo>
                    <a:pt x="867" y="545"/>
                    <a:pt x="1011" y="401"/>
                    <a:pt x="1199" y="401"/>
                  </a:cubicBezTo>
                  <a:cubicBezTo>
                    <a:pt x="1264" y="399"/>
                    <a:pt x="1335" y="398"/>
                    <a:pt x="1408" y="398"/>
                  </a:cubicBezTo>
                  <a:cubicBezTo>
                    <a:pt x="1902" y="398"/>
                    <a:pt x="2551" y="449"/>
                    <a:pt x="3003" y="675"/>
                  </a:cubicBezTo>
                  <a:cubicBezTo>
                    <a:pt x="3003" y="589"/>
                    <a:pt x="2974" y="516"/>
                    <a:pt x="2916" y="473"/>
                  </a:cubicBezTo>
                  <a:cubicBezTo>
                    <a:pt x="2399" y="95"/>
                    <a:pt x="1792" y="0"/>
                    <a:pt x="1308"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12" name="Google Shape;18112;p71"/>
            <p:cNvSpPr/>
            <p:nvPr/>
          </p:nvSpPr>
          <p:spPr>
            <a:xfrm>
              <a:off x="6282367" y="2302891"/>
              <a:ext cx="22728" cy="22361"/>
            </a:xfrm>
            <a:custGeom>
              <a:avLst/>
              <a:gdLst/>
              <a:ahLst/>
              <a:cxnLst/>
              <a:rect l="l" t="t" r="r" b="b"/>
              <a:pathLst>
                <a:path w="867" h="853" extrusionOk="0">
                  <a:moveTo>
                    <a:pt x="433" y="1"/>
                  </a:moveTo>
                  <a:cubicBezTo>
                    <a:pt x="202" y="1"/>
                    <a:pt x="0" y="189"/>
                    <a:pt x="0" y="419"/>
                  </a:cubicBezTo>
                  <a:cubicBezTo>
                    <a:pt x="0" y="665"/>
                    <a:pt x="202" y="853"/>
                    <a:pt x="433" y="853"/>
                  </a:cubicBezTo>
                  <a:cubicBezTo>
                    <a:pt x="664" y="853"/>
                    <a:pt x="866" y="665"/>
                    <a:pt x="866" y="419"/>
                  </a:cubicBezTo>
                  <a:cubicBezTo>
                    <a:pt x="866" y="189"/>
                    <a:pt x="664" y="1"/>
                    <a:pt x="433"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8113" name="Google Shape;18113;p71"/>
            <p:cNvSpPr/>
            <p:nvPr/>
          </p:nvSpPr>
          <p:spPr>
            <a:xfrm>
              <a:off x="6176013" y="2302891"/>
              <a:ext cx="22361" cy="22361"/>
            </a:xfrm>
            <a:custGeom>
              <a:avLst/>
              <a:gdLst/>
              <a:ahLst/>
              <a:cxnLst/>
              <a:rect l="l" t="t" r="r" b="b"/>
              <a:pathLst>
                <a:path w="853" h="853" extrusionOk="0">
                  <a:moveTo>
                    <a:pt x="434" y="1"/>
                  </a:moveTo>
                  <a:cubicBezTo>
                    <a:pt x="188" y="1"/>
                    <a:pt x="1" y="189"/>
                    <a:pt x="1" y="419"/>
                  </a:cubicBezTo>
                  <a:cubicBezTo>
                    <a:pt x="1" y="665"/>
                    <a:pt x="188" y="853"/>
                    <a:pt x="434" y="853"/>
                  </a:cubicBezTo>
                  <a:cubicBezTo>
                    <a:pt x="665" y="853"/>
                    <a:pt x="853" y="665"/>
                    <a:pt x="853" y="419"/>
                  </a:cubicBezTo>
                  <a:cubicBezTo>
                    <a:pt x="853" y="189"/>
                    <a:pt x="665" y="1"/>
                    <a:pt x="434" y="1"/>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8114" name="Google Shape;18114;p71"/>
            <p:cNvSpPr/>
            <p:nvPr/>
          </p:nvSpPr>
          <p:spPr>
            <a:xfrm>
              <a:off x="6389062" y="2302891"/>
              <a:ext cx="22361" cy="22361"/>
            </a:xfrm>
            <a:custGeom>
              <a:avLst/>
              <a:gdLst/>
              <a:ahLst/>
              <a:cxnLst/>
              <a:rect l="l" t="t" r="r" b="b"/>
              <a:pathLst>
                <a:path w="853" h="853" extrusionOk="0">
                  <a:moveTo>
                    <a:pt x="434" y="1"/>
                  </a:moveTo>
                  <a:cubicBezTo>
                    <a:pt x="189" y="1"/>
                    <a:pt x="1" y="189"/>
                    <a:pt x="1" y="419"/>
                  </a:cubicBezTo>
                  <a:cubicBezTo>
                    <a:pt x="1" y="665"/>
                    <a:pt x="189" y="853"/>
                    <a:pt x="434" y="853"/>
                  </a:cubicBezTo>
                  <a:cubicBezTo>
                    <a:pt x="665" y="853"/>
                    <a:pt x="853" y="665"/>
                    <a:pt x="853" y="419"/>
                  </a:cubicBezTo>
                  <a:cubicBezTo>
                    <a:pt x="853" y="189"/>
                    <a:pt x="665" y="1"/>
                    <a:pt x="434"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8115" name="Google Shape;18115;p71"/>
            <p:cNvSpPr/>
            <p:nvPr/>
          </p:nvSpPr>
          <p:spPr>
            <a:xfrm>
              <a:off x="6199528" y="2217954"/>
              <a:ext cx="188381" cy="73769"/>
            </a:xfrm>
            <a:custGeom>
              <a:avLst/>
              <a:gdLst/>
              <a:ahLst/>
              <a:cxnLst/>
              <a:rect l="l" t="t" r="r" b="b"/>
              <a:pathLst>
                <a:path w="7186" h="2814" extrusionOk="0">
                  <a:moveTo>
                    <a:pt x="3593" y="0"/>
                  </a:moveTo>
                  <a:cubicBezTo>
                    <a:pt x="3478" y="0"/>
                    <a:pt x="3362" y="80"/>
                    <a:pt x="3377" y="238"/>
                  </a:cubicBezTo>
                  <a:lnTo>
                    <a:pt x="3377" y="455"/>
                  </a:lnTo>
                  <a:lnTo>
                    <a:pt x="2005" y="455"/>
                  </a:lnTo>
                  <a:cubicBezTo>
                    <a:pt x="1717" y="455"/>
                    <a:pt x="1457" y="585"/>
                    <a:pt x="1298" y="816"/>
                  </a:cubicBezTo>
                  <a:lnTo>
                    <a:pt x="114" y="2476"/>
                  </a:lnTo>
                  <a:cubicBezTo>
                    <a:pt x="1" y="2641"/>
                    <a:pt x="146" y="2814"/>
                    <a:pt x="301" y="2814"/>
                  </a:cubicBezTo>
                  <a:cubicBezTo>
                    <a:pt x="363" y="2814"/>
                    <a:pt x="426" y="2787"/>
                    <a:pt x="475" y="2721"/>
                  </a:cubicBezTo>
                  <a:lnTo>
                    <a:pt x="1659" y="1061"/>
                  </a:lnTo>
                  <a:cubicBezTo>
                    <a:pt x="1731" y="946"/>
                    <a:pt x="1861" y="888"/>
                    <a:pt x="2005" y="888"/>
                  </a:cubicBezTo>
                  <a:lnTo>
                    <a:pt x="3377" y="888"/>
                  </a:lnTo>
                  <a:lnTo>
                    <a:pt x="3377" y="2389"/>
                  </a:lnTo>
                  <a:cubicBezTo>
                    <a:pt x="3362" y="2541"/>
                    <a:pt x="3478" y="2617"/>
                    <a:pt x="3593" y="2617"/>
                  </a:cubicBezTo>
                  <a:cubicBezTo>
                    <a:pt x="3709" y="2617"/>
                    <a:pt x="3824" y="2541"/>
                    <a:pt x="3810" y="2389"/>
                  </a:cubicBezTo>
                  <a:lnTo>
                    <a:pt x="3810" y="888"/>
                  </a:lnTo>
                  <a:lnTo>
                    <a:pt x="5196" y="888"/>
                  </a:lnTo>
                  <a:cubicBezTo>
                    <a:pt x="5326" y="888"/>
                    <a:pt x="5455" y="946"/>
                    <a:pt x="5542" y="1061"/>
                  </a:cubicBezTo>
                  <a:lnTo>
                    <a:pt x="6726" y="2721"/>
                  </a:lnTo>
                  <a:cubicBezTo>
                    <a:pt x="6771" y="2787"/>
                    <a:pt x="6831" y="2814"/>
                    <a:pt x="6891" y="2814"/>
                  </a:cubicBezTo>
                  <a:cubicBezTo>
                    <a:pt x="7041" y="2814"/>
                    <a:pt x="7186" y="2641"/>
                    <a:pt x="7072" y="2476"/>
                  </a:cubicBezTo>
                  <a:lnTo>
                    <a:pt x="5888" y="816"/>
                  </a:lnTo>
                  <a:cubicBezTo>
                    <a:pt x="5730" y="585"/>
                    <a:pt x="5470" y="455"/>
                    <a:pt x="5196" y="455"/>
                  </a:cubicBezTo>
                  <a:lnTo>
                    <a:pt x="3810" y="455"/>
                  </a:lnTo>
                  <a:lnTo>
                    <a:pt x="3810" y="238"/>
                  </a:lnTo>
                  <a:cubicBezTo>
                    <a:pt x="3824" y="80"/>
                    <a:pt x="3709" y="0"/>
                    <a:pt x="3593" y="0"/>
                  </a:cubicBezTo>
                  <a:close/>
                </a:path>
              </a:pathLst>
            </a:custGeom>
            <a:solidFill>
              <a:srgbClr val="EFF2F5"/>
            </a:solidFill>
            <a:ln>
              <a:noFill/>
            </a:ln>
          </p:spPr>
          <p:txBody>
            <a:bodyPr spcFirstLastPara="1" wrap="square" lIns="91425" tIns="91425" rIns="91425" bIns="91425" anchor="ctr" anchorCtr="0">
              <a:noAutofit/>
            </a:bodyPr>
            <a:lstStyle/>
            <a:p>
              <a:endParaRPr/>
            </a:p>
          </p:txBody>
        </p:sp>
      </p:grpSp>
      <p:grpSp>
        <p:nvGrpSpPr>
          <p:cNvPr id="18116" name="Google Shape;18116;p71"/>
          <p:cNvGrpSpPr/>
          <p:nvPr/>
        </p:nvGrpSpPr>
        <p:grpSpPr>
          <a:xfrm>
            <a:off x="6652077" y="1977458"/>
            <a:ext cx="235778" cy="347794"/>
            <a:chOff x="6652077" y="1977458"/>
            <a:chExt cx="235778" cy="347794"/>
          </a:xfrm>
        </p:grpSpPr>
        <p:sp>
          <p:nvSpPr>
            <p:cNvPr id="18117" name="Google Shape;18117;p71"/>
            <p:cNvSpPr/>
            <p:nvPr/>
          </p:nvSpPr>
          <p:spPr>
            <a:xfrm>
              <a:off x="6758798" y="2302891"/>
              <a:ext cx="22361" cy="22361"/>
            </a:xfrm>
            <a:custGeom>
              <a:avLst/>
              <a:gdLst/>
              <a:ahLst/>
              <a:cxnLst/>
              <a:rect l="l" t="t" r="r" b="b"/>
              <a:pathLst>
                <a:path w="853" h="853" extrusionOk="0">
                  <a:moveTo>
                    <a:pt x="433" y="1"/>
                  </a:moveTo>
                  <a:cubicBezTo>
                    <a:pt x="188" y="1"/>
                    <a:pt x="0" y="189"/>
                    <a:pt x="0" y="419"/>
                  </a:cubicBezTo>
                  <a:cubicBezTo>
                    <a:pt x="0" y="665"/>
                    <a:pt x="188" y="853"/>
                    <a:pt x="433" y="853"/>
                  </a:cubicBezTo>
                  <a:cubicBezTo>
                    <a:pt x="664" y="853"/>
                    <a:pt x="852" y="665"/>
                    <a:pt x="852" y="419"/>
                  </a:cubicBezTo>
                  <a:cubicBezTo>
                    <a:pt x="852" y="189"/>
                    <a:pt x="664" y="1"/>
                    <a:pt x="433" y="1"/>
                  </a:cubicBezTo>
                  <a:close/>
                </a:path>
              </a:pathLst>
            </a:custGeom>
            <a:solidFill>
              <a:srgbClr val="9AAAB7"/>
            </a:solidFill>
            <a:ln>
              <a:noFill/>
            </a:ln>
          </p:spPr>
          <p:txBody>
            <a:bodyPr spcFirstLastPara="1" wrap="square" lIns="91425" tIns="91425" rIns="91425" bIns="91425" anchor="ctr" anchorCtr="0">
              <a:noAutofit/>
            </a:bodyPr>
            <a:lstStyle/>
            <a:p>
              <a:endParaRPr/>
            </a:p>
          </p:txBody>
        </p:sp>
        <p:sp>
          <p:nvSpPr>
            <p:cNvPr id="18118" name="Google Shape;18118;p71"/>
            <p:cNvSpPr/>
            <p:nvPr/>
          </p:nvSpPr>
          <p:spPr>
            <a:xfrm>
              <a:off x="6652077" y="2302891"/>
              <a:ext cx="22728" cy="22361"/>
            </a:xfrm>
            <a:custGeom>
              <a:avLst/>
              <a:gdLst/>
              <a:ahLst/>
              <a:cxnLst/>
              <a:rect l="l" t="t" r="r" b="b"/>
              <a:pathLst>
                <a:path w="867" h="853" extrusionOk="0">
                  <a:moveTo>
                    <a:pt x="434" y="1"/>
                  </a:moveTo>
                  <a:cubicBezTo>
                    <a:pt x="203" y="1"/>
                    <a:pt x="1" y="189"/>
                    <a:pt x="1" y="419"/>
                  </a:cubicBezTo>
                  <a:cubicBezTo>
                    <a:pt x="1" y="665"/>
                    <a:pt x="203" y="853"/>
                    <a:pt x="434" y="853"/>
                  </a:cubicBezTo>
                  <a:cubicBezTo>
                    <a:pt x="665" y="853"/>
                    <a:pt x="867" y="665"/>
                    <a:pt x="867" y="419"/>
                  </a:cubicBezTo>
                  <a:cubicBezTo>
                    <a:pt x="867" y="189"/>
                    <a:pt x="665" y="1"/>
                    <a:pt x="434" y="1"/>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8119" name="Google Shape;18119;p71"/>
            <p:cNvSpPr/>
            <p:nvPr/>
          </p:nvSpPr>
          <p:spPr>
            <a:xfrm>
              <a:off x="6865126" y="2302891"/>
              <a:ext cx="22728" cy="22361"/>
            </a:xfrm>
            <a:custGeom>
              <a:avLst/>
              <a:gdLst/>
              <a:ahLst/>
              <a:cxnLst/>
              <a:rect l="l" t="t" r="r" b="b"/>
              <a:pathLst>
                <a:path w="867" h="853" extrusionOk="0">
                  <a:moveTo>
                    <a:pt x="434" y="1"/>
                  </a:moveTo>
                  <a:cubicBezTo>
                    <a:pt x="203" y="1"/>
                    <a:pt x="1" y="189"/>
                    <a:pt x="1" y="419"/>
                  </a:cubicBezTo>
                  <a:cubicBezTo>
                    <a:pt x="1" y="665"/>
                    <a:pt x="203" y="853"/>
                    <a:pt x="434" y="853"/>
                  </a:cubicBezTo>
                  <a:cubicBezTo>
                    <a:pt x="665" y="853"/>
                    <a:pt x="867" y="665"/>
                    <a:pt x="867" y="419"/>
                  </a:cubicBezTo>
                  <a:cubicBezTo>
                    <a:pt x="867" y="189"/>
                    <a:pt x="665" y="1"/>
                    <a:pt x="434" y="1"/>
                  </a:cubicBezTo>
                  <a:close/>
                </a:path>
              </a:pathLst>
            </a:custGeom>
            <a:solidFill>
              <a:srgbClr val="ADBDCA"/>
            </a:solidFill>
            <a:ln>
              <a:noFill/>
            </a:ln>
          </p:spPr>
          <p:txBody>
            <a:bodyPr spcFirstLastPara="1" wrap="square" lIns="91425" tIns="91425" rIns="91425" bIns="91425" anchor="ctr" anchorCtr="0">
              <a:noAutofit/>
            </a:bodyPr>
            <a:lstStyle/>
            <a:p>
              <a:endParaRPr/>
            </a:p>
          </p:txBody>
        </p:sp>
        <p:sp>
          <p:nvSpPr>
            <p:cNvPr id="18120" name="Google Shape;18120;p71"/>
            <p:cNvSpPr/>
            <p:nvPr/>
          </p:nvSpPr>
          <p:spPr>
            <a:xfrm>
              <a:off x="6675697" y="2219081"/>
              <a:ext cx="188564" cy="72642"/>
            </a:xfrm>
            <a:custGeom>
              <a:avLst/>
              <a:gdLst/>
              <a:ahLst/>
              <a:cxnLst/>
              <a:rect l="l" t="t" r="r" b="b"/>
              <a:pathLst>
                <a:path w="7193" h="2771" extrusionOk="0">
                  <a:moveTo>
                    <a:pt x="3596" y="0"/>
                  </a:moveTo>
                  <a:cubicBezTo>
                    <a:pt x="3495" y="0"/>
                    <a:pt x="3394" y="65"/>
                    <a:pt x="3387" y="195"/>
                  </a:cubicBezTo>
                  <a:lnTo>
                    <a:pt x="3387" y="412"/>
                  </a:lnTo>
                  <a:lnTo>
                    <a:pt x="2001" y="412"/>
                  </a:lnTo>
                  <a:cubicBezTo>
                    <a:pt x="1727" y="412"/>
                    <a:pt x="1467" y="542"/>
                    <a:pt x="1308" y="773"/>
                  </a:cubicBezTo>
                  <a:lnTo>
                    <a:pt x="125" y="2433"/>
                  </a:lnTo>
                  <a:cubicBezTo>
                    <a:pt x="1" y="2598"/>
                    <a:pt x="143" y="2771"/>
                    <a:pt x="297" y="2771"/>
                  </a:cubicBezTo>
                  <a:cubicBezTo>
                    <a:pt x="359" y="2771"/>
                    <a:pt x="422" y="2744"/>
                    <a:pt x="471" y="2678"/>
                  </a:cubicBezTo>
                  <a:lnTo>
                    <a:pt x="1655" y="1018"/>
                  </a:lnTo>
                  <a:cubicBezTo>
                    <a:pt x="1727" y="903"/>
                    <a:pt x="1857" y="845"/>
                    <a:pt x="2001" y="845"/>
                  </a:cubicBezTo>
                  <a:lnTo>
                    <a:pt x="3387" y="845"/>
                  </a:lnTo>
                  <a:lnTo>
                    <a:pt x="3387" y="2346"/>
                  </a:lnTo>
                  <a:cubicBezTo>
                    <a:pt x="3394" y="2476"/>
                    <a:pt x="3495" y="2541"/>
                    <a:pt x="3596" y="2541"/>
                  </a:cubicBezTo>
                  <a:cubicBezTo>
                    <a:pt x="3697" y="2541"/>
                    <a:pt x="3798" y="2476"/>
                    <a:pt x="3806" y="2346"/>
                  </a:cubicBezTo>
                  <a:lnTo>
                    <a:pt x="3806" y="845"/>
                  </a:lnTo>
                  <a:lnTo>
                    <a:pt x="5191" y="845"/>
                  </a:lnTo>
                  <a:cubicBezTo>
                    <a:pt x="5321" y="845"/>
                    <a:pt x="5451" y="903"/>
                    <a:pt x="5538" y="1018"/>
                  </a:cubicBezTo>
                  <a:lnTo>
                    <a:pt x="6722" y="2678"/>
                  </a:lnTo>
                  <a:cubicBezTo>
                    <a:pt x="6767" y="2744"/>
                    <a:pt x="6828" y="2771"/>
                    <a:pt x="6889" y="2771"/>
                  </a:cubicBezTo>
                  <a:cubicBezTo>
                    <a:pt x="7042" y="2771"/>
                    <a:pt x="7192" y="2598"/>
                    <a:pt x="7068" y="2433"/>
                  </a:cubicBezTo>
                  <a:lnTo>
                    <a:pt x="5884" y="773"/>
                  </a:lnTo>
                  <a:cubicBezTo>
                    <a:pt x="5726" y="542"/>
                    <a:pt x="5466" y="412"/>
                    <a:pt x="5191" y="412"/>
                  </a:cubicBezTo>
                  <a:lnTo>
                    <a:pt x="3806" y="412"/>
                  </a:lnTo>
                  <a:lnTo>
                    <a:pt x="3806" y="195"/>
                  </a:lnTo>
                  <a:cubicBezTo>
                    <a:pt x="3798" y="65"/>
                    <a:pt x="3697" y="0"/>
                    <a:pt x="3596"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8121" name="Google Shape;18121;p71"/>
            <p:cNvSpPr/>
            <p:nvPr/>
          </p:nvSpPr>
          <p:spPr>
            <a:xfrm>
              <a:off x="6747447" y="2112176"/>
              <a:ext cx="45064" cy="45064"/>
            </a:xfrm>
            <a:custGeom>
              <a:avLst/>
              <a:gdLst/>
              <a:ahLst/>
              <a:cxnLst/>
              <a:rect l="l" t="t" r="r" b="b"/>
              <a:pathLst>
                <a:path w="1719" h="1719" extrusionOk="0">
                  <a:moveTo>
                    <a:pt x="0" y="0"/>
                  </a:moveTo>
                  <a:lnTo>
                    <a:pt x="0" y="1718"/>
                  </a:lnTo>
                  <a:lnTo>
                    <a:pt x="1718" y="1718"/>
                  </a:lnTo>
                  <a:lnTo>
                    <a:pt x="1718"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22" name="Google Shape;18122;p71"/>
            <p:cNvSpPr/>
            <p:nvPr/>
          </p:nvSpPr>
          <p:spPr>
            <a:xfrm>
              <a:off x="6747447" y="2112176"/>
              <a:ext cx="45064" cy="22361"/>
            </a:xfrm>
            <a:custGeom>
              <a:avLst/>
              <a:gdLst/>
              <a:ahLst/>
              <a:cxnLst/>
              <a:rect l="l" t="t" r="r" b="b"/>
              <a:pathLst>
                <a:path w="1719" h="853" extrusionOk="0">
                  <a:moveTo>
                    <a:pt x="0" y="0"/>
                  </a:moveTo>
                  <a:lnTo>
                    <a:pt x="0" y="679"/>
                  </a:lnTo>
                  <a:cubicBezTo>
                    <a:pt x="275" y="794"/>
                    <a:pt x="567" y="852"/>
                    <a:pt x="859" y="852"/>
                  </a:cubicBezTo>
                  <a:cubicBezTo>
                    <a:pt x="1152" y="852"/>
                    <a:pt x="1444" y="794"/>
                    <a:pt x="1718" y="679"/>
                  </a:cubicBezTo>
                  <a:lnTo>
                    <a:pt x="1718"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123" name="Google Shape;18123;p71"/>
            <p:cNvSpPr/>
            <p:nvPr/>
          </p:nvSpPr>
          <p:spPr>
            <a:xfrm>
              <a:off x="6741759" y="1977458"/>
              <a:ext cx="56415" cy="45064"/>
            </a:xfrm>
            <a:custGeom>
              <a:avLst/>
              <a:gdLst/>
              <a:ahLst/>
              <a:cxnLst/>
              <a:rect l="l" t="t" r="r" b="b"/>
              <a:pathLst>
                <a:path w="2152" h="1719" extrusionOk="0">
                  <a:moveTo>
                    <a:pt x="1083" y="0"/>
                  </a:moveTo>
                  <a:cubicBezTo>
                    <a:pt x="492" y="0"/>
                    <a:pt x="1" y="390"/>
                    <a:pt x="1" y="867"/>
                  </a:cubicBezTo>
                  <a:cubicBezTo>
                    <a:pt x="1" y="1328"/>
                    <a:pt x="492" y="1718"/>
                    <a:pt x="1083" y="1718"/>
                  </a:cubicBezTo>
                  <a:cubicBezTo>
                    <a:pt x="1661" y="1718"/>
                    <a:pt x="2152" y="1328"/>
                    <a:pt x="2152" y="867"/>
                  </a:cubicBezTo>
                  <a:cubicBezTo>
                    <a:pt x="2152" y="390"/>
                    <a:pt x="1661" y="0"/>
                    <a:pt x="1083" y="0"/>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124" name="Google Shape;18124;p71"/>
            <p:cNvSpPr/>
            <p:nvPr/>
          </p:nvSpPr>
          <p:spPr>
            <a:xfrm>
              <a:off x="6741759" y="1977825"/>
              <a:ext cx="38248" cy="44697"/>
            </a:xfrm>
            <a:custGeom>
              <a:avLst/>
              <a:gdLst/>
              <a:ahLst/>
              <a:cxnLst/>
              <a:rect l="l" t="t" r="r" b="b"/>
              <a:pathLst>
                <a:path w="1459" h="1705" extrusionOk="0">
                  <a:moveTo>
                    <a:pt x="1083" y="1"/>
                  </a:moveTo>
                  <a:cubicBezTo>
                    <a:pt x="492" y="1"/>
                    <a:pt x="1" y="376"/>
                    <a:pt x="1" y="853"/>
                  </a:cubicBezTo>
                  <a:cubicBezTo>
                    <a:pt x="1" y="1314"/>
                    <a:pt x="492" y="1704"/>
                    <a:pt x="1083" y="1704"/>
                  </a:cubicBezTo>
                  <a:cubicBezTo>
                    <a:pt x="1199" y="1704"/>
                    <a:pt x="1329" y="1690"/>
                    <a:pt x="1459" y="1647"/>
                  </a:cubicBezTo>
                  <a:cubicBezTo>
                    <a:pt x="1083" y="1545"/>
                    <a:pt x="809" y="1213"/>
                    <a:pt x="795" y="824"/>
                  </a:cubicBezTo>
                  <a:cubicBezTo>
                    <a:pt x="809" y="463"/>
                    <a:pt x="1040" y="160"/>
                    <a:pt x="1372" y="30"/>
                  </a:cubicBezTo>
                  <a:cubicBezTo>
                    <a:pt x="1271" y="1"/>
                    <a:pt x="1170" y="1"/>
                    <a:pt x="1083"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125" name="Google Shape;18125;p71"/>
            <p:cNvSpPr/>
            <p:nvPr/>
          </p:nvSpPr>
          <p:spPr>
            <a:xfrm>
              <a:off x="6713761" y="2000160"/>
              <a:ext cx="112410" cy="112043"/>
            </a:xfrm>
            <a:custGeom>
              <a:avLst/>
              <a:gdLst/>
              <a:ahLst/>
              <a:cxnLst/>
              <a:rect l="l" t="t" r="r" b="b"/>
              <a:pathLst>
                <a:path w="4288" h="4274" extrusionOk="0">
                  <a:moveTo>
                    <a:pt x="2151" y="1"/>
                  </a:moveTo>
                  <a:cubicBezTo>
                    <a:pt x="968" y="1"/>
                    <a:pt x="1" y="953"/>
                    <a:pt x="1" y="2137"/>
                  </a:cubicBezTo>
                  <a:cubicBezTo>
                    <a:pt x="1" y="3321"/>
                    <a:pt x="968" y="4273"/>
                    <a:pt x="2151" y="4273"/>
                  </a:cubicBezTo>
                  <a:cubicBezTo>
                    <a:pt x="3321" y="4273"/>
                    <a:pt x="4288" y="3321"/>
                    <a:pt x="4288" y="2137"/>
                  </a:cubicBezTo>
                  <a:cubicBezTo>
                    <a:pt x="4288" y="953"/>
                    <a:pt x="3321" y="1"/>
                    <a:pt x="2151"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26" name="Google Shape;18126;p71"/>
            <p:cNvSpPr/>
            <p:nvPr/>
          </p:nvSpPr>
          <p:spPr>
            <a:xfrm>
              <a:off x="6740605" y="2000134"/>
              <a:ext cx="88974" cy="110942"/>
            </a:xfrm>
            <a:custGeom>
              <a:avLst/>
              <a:gdLst/>
              <a:ahLst/>
              <a:cxnLst/>
              <a:rect l="l" t="t" r="r" b="b"/>
              <a:pathLst>
                <a:path w="3394" h="4232" extrusionOk="0">
                  <a:moveTo>
                    <a:pt x="1164" y="0"/>
                  </a:moveTo>
                  <a:cubicBezTo>
                    <a:pt x="375" y="0"/>
                    <a:pt x="0" y="994"/>
                    <a:pt x="622" y="1517"/>
                  </a:cubicBezTo>
                  <a:cubicBezTo>
                    <a:pt x="622" y="1517"/>
                    <a:pt x="1229" y="3596"/>
                    <a:pt x="1546" y="4231"/>
                  </a:cubicBezTo>
                  <a:cubicBezTo>
                    <a:pt x="2658" y="4000"/>
                    <a:pt x="3394" y="2946"/>
                    <a:pt x="3235" y="1835"/>
                  </a:cubicBezTo>
                  <a:cubicBezTo>
                    <a:pt x="3105" y="969"/>
                    <a:pt x="2484" y="276"/>
                    <a:pt x="1633" y="59"/>
                  </a:cubicBezTo>
                  <a:cubicBezTo>
                    <a:pt x="1503" y="30"/>
                    <a:pt x="1358" y="2"/>
                    <a:pt x="1214" y="2"/>
                  </a:cubicBezTo>
                  <a:cubicBezTo>
                    <a:pt x="1197" y="1"/>
                    <a:pt x="1180" y="0"/>
                    <a:pt x="1164"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127" name="Google Shape;18127;p71"/>
            <p:cNvSpPr/>
            <p:nvPr/>
          </p:nvSpPr>
          <p:spPr>
            <a:xfrm>
              <a:off x="6725112" y="2040033"/>
              <a:ext cx="89708" cy="83521"/>
            </a:xfrm>
            <a:custGeom>
              <a:avLst/>
              <a:gdLst/>
              <a:ahLst/>
              <a:cxnLst/>
              <a:rect l="l" t="t" r="r" b="b"/>
              <a:pathLst>
                <a:path w="3422" h="3186" extrusionOk="0">
                  <a:moveTo>
                    <a:pt x="1158" y="1"/>
                  </a:moveTo>
                  <a:cubicBezTo>
                    <a:pt x="1091" y="1"/>
                    <a:pt x="1028" y="40"/>
                    <a:pt x="982" y="96"/>
                  </a:cubicBezTo>
                  <a:cubicBezTo>
                    <a:pt x="823" y="356"/>
                    <a:pt x="419" y="977"/>
                    <a:pt x="87" y="1208"/>
                  </a:cubicBezTo>
                  <a:cubicBezTo>
                    <a:pt x="30" y="1237"/>
                    <a:pt x="1" y="1309"/>
                    <a:pt x="1" y="1381"/>
                  </a:cubicBezTo>
                  <a:lnTo>
                    <a:pt x="1" y="1468"/>
                  </a:lnTo>
                  <a:cubicBezTo>
                    <a:pt x="1" y="2420"/>
                    <a:pt x="766" y="3185"/>
                    <a:pt x="1718" y="3185"/>
                  </a:cubicBezTo>
                  <a:cubicBezTo>
                    <a:pt x="2657" y="3171"/>
                    <a:pt x="3422" y="2420"/>
                    <a:pt x="3422" y="1468"/>
                  </a:cubicBezTo>
                  <a:lnTo>
                    <a:pt x="3422" y="1251"/>
                  </a:lnTo>
                  <a:cubicBezTo>
                    <a:pt x="3422" y="529"/>
                    <a:pt x="1733" y="111"/>
                    <a:pt x="1213" y="10"/>
                  </a:cubicBezTo>
                  <a:cubicBezTo>
                    <a:pt x="1195" y="4"/>
                    <a:pt x="1176" y="1"/>
                    <a:pt x="1158"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128" name="Google Shape;18128;p71"/>
            <p:cNvSpPr/>
            <p:nvPr/>
          </p:nvSpPr>
          <p:spPr>
            <a:xfrm>
              <a:off x="6697481" y="2142822"/>
              <a:ext cx="145362" cy="59062"/>
            </a:xfrm>
            <a:custGeom>
              <a:avLst/>
              <a:gdLst/>
              <a:ahLst/>
              <a:cxnLst/>
              <a:rect l="l" t="t" r="r" b="b"/>
              <a:pathLst>
                <a:path w="5545" h="2253" extrusionOk="0">
                  <a:moveTo>
                    <a:pt x="1690" y="1"/>
                  </a:moveTo>
                  <a:lnTo>
                    <a:pt x="1675" y="15"/>
                  </a:lnTo>
                  <a:lnTo>
                    <a:pt x="376" y="593"/>
                  </a:lnTo>
                  <a:cubicBezTo>
                    <a:pt x="145" y="694"/>
                    <a:pt x="1" y="925"/>
                    <a:pt x="1" y="1170"/>
                  </a:cubicBezTo>
                  <a:lnTo>
                    <a:pt x="1" y="2036"/>
                  </a:lnTo>
                  <a:cubicBezTo>
                    <a:pt x="1" y="2152"/>
                    <a:pt x="88" y="2253"/>
                    <a:pt x="203" y="2253"/>
                  </a:cubicBezTo>
                  <a:lnTo>
                    <a:pt x="5328" y="2253"/>
                  </a:lnTo>
                  <a:cubicBezTo>
                    <a:pt x="5457" y="2253"/>
                    <a:pt x="5544" y="2152"/>
                    <a:pt x="5544" y="2036"/>
                  </a:cubicBezTo>
                  <a:lnTo>
                    <a:pt x="5544" y="1170"/>
                  </a:lnTo>
                  <a:cubicBezTo>
                    <a:pt x="5544" y="925"/>
                    <a:pt x="5400" y="694"/>
                    <a:pt x="5169" y="593"/>
                  </a:cubicBezTo>
                  <a:lnTo>
                    <a:pt x="3884" y="15"/>
                  </a:lnTo>
                  <a:lnTo>
                    <a:pt x="3855" y="1"/>
                  </a:lnTo>
                  <a:lnTo>
                    <a:pt x="2772" y="564"/>
                  </a:lnTo>
                  <a:lnTo>
                    <a:pt x="1690"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129" name="Google Shape;18129;p71"/>
            <p:cNvSpPr/>
            <p:nvPr/>
          </p:nvSpPr>
          <p:spPr>
            <a:xfrm>
              <a:off x="6697114" y="2161749"/>
              <a:ext cx="28024" cy="40135"/>
            </a:xfrm>
            <a:custGeom>
              <a:avLst/>
              <a:gdLst/>
              <a:ahLst/>
              <a:cxnLst/>
              <a:rect l="l" t="t" r="r" b="b"/>
              <a:pathLst>
                <a:path w="1069" h="1531" extrusionOk="0">
                  <a:moveTo>
                    <a:pt x="188" y="0"/>
                  </a:moveTo>
                  <a:cubicBezTo>
                    <a:pt x="73" y="130"/>
                    <a:pt x="0" y="289"/>
                    <a:pt x="0" y="448"/>
                  </a:cubicBezTo>
                  <a:lnTo>
                    <a:pt x="0" y="1314"/>
                  </a:lnTo>
                  <a:cubicBezTo>
                    <a:pt x="0" y="1430"/>
                    <a:pt x="102" y="1531"/>
                    <a:pt x="217" y="1531"/>
                  </a:cubicBezTo>
                  <a:lnTo>
                    <a:pt x="1069" y="1531"/>
                  </a:lnTo>
                  <a:lnTo>
                    <a:pt x="1069" y="1069"/>
                  </a:lnTo>
                  <a:cubicBezTo>
                    <a:pt x="1069" y="953"/>
                    <a:pt x="1025" y="852"/>
                    <a:pt x="953" y="766"/>
                  </a:cubicBezTo>
                  <a:lnTo>
                    <a:pt x="188"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30" name="Google Shape;18130;p71"/>
            <p:cNvSpPr/>
            <p:nvPr/>
          </p:nvSpPr>
          <p:spPr>
            <a:xfrm>
              <a:off x="6814427" y="2161749"/>
              <a:ext cx="28417" cy="40135"/>
            </a:xfrm>
            <a:custGeom>
              <a:avLst/>
              <a:gdLst/>
              <a:ahLst/>
              <a:cxnLst/>
              <a:rect l="l" t="t" r="r" b="b"/>
              <a:pathLst>
                <a:path w="1084" h="1531" extrusionOk="0">
                  <a:moveTo>
                    <a:pt x="895" y="0"/>
                  </a:moveTo>
                  <a:lnTo>
                    <a:pt x="130" y="766"/>
                  </a:lnTo>
                  <a:cubicBezTo>
                    <a:pt x="44" y="852"/>
                    <a:pt x="0" y="953"/>
                    <a:pt x="0" y="1069"/>
                  </a:cubicBezTo>
                  <a:lnTo>
                    <a:pt x="0" y="1531"/>
                  </a:lnTo>
                  <a:lnTo>
                    <a:pt x="867" y="1531"/>
                  </a:lnTo>
                  <a:cubicBezTo>
                    <a:pt x="982" y="1531"/>
                    <a:pt x="1083" y="1430"/>
                    <a:pt x="1083" y="1314"/>
                  </a:cubicBezTo>
                  <a:lnTo>
                    <a:pt x="1083" y="448"/>
                  </a:lnTo>
                  <a:cubicBezTo>
                    <a:pt x="1083" y="289"/>
                    <a:pt x="1011" y="130"/>
                    <a:pt x="895"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31" name="Google Shape;18131;p71"/>
            <p:cNvSpPr/>
            <p:nvPr/>
          </p:nvSpPr>
          <p:spPr>
            <a:xfrm>
              <a:off x="6737617" y="2135849"/>
              <a:ext cx="64358" cy="66036"/>
            </a:xfrm>
            <a:custGeom>
              <a:avLst/>
              <a:gdLst/>
              <a:ahLst/>
              <a:cxnLst/>
              <a:rect l="l" t="t" r="r" b="b"/>
              <a:pathLst>
                <a:path w="2455" h="2519" extrusionOk="0">
                  <a:moveTo>
                    <a:pt x="293" y="0"/>
                  </a:moveTo>
                  <a:cubicBezTo>
                    <a:pt x="253" y="0"/>
                    <a:pt x="213" y="23"/>
                    <a:pt x="188" y="65"/>
                  </a:cubicBezTo>
                  <a:lnTo>
                    <a:pt x="0" y="339"/>
                  </a:lnTo>
                  <a:lnTo>
                    <a:pt x="433" y="1118"/>
                  </a:lnTo>
                  <a:cubicBezTo>
                    <a:pt x="479" y="1192"/>
                    <a:pt x="553" y="1230"/>
                    <a:pt x="628" y="1230"/>
                  </a:cubicBezTo>
                  <a:cubicBezTo>
                    <a:pt x="671" y="1230"/>
                    <a:pt x="714" y="1217"/>
                    <a:pt x="751" y="1191"/>
                  </a:cubicBezTo>
                  <a:lnTo>
                    <a:pt x="1011" y="974"/>
                  </a:lnTo>
                  <a:lnTo>
                    <a:pt x="1011" y="2519"/>
                  </a:lnTo>
                  <a:lnTo>
                    <a:pt x="1444" y="2519"/>
                  </a:lnTo>
                  <a:lnTo>
                    <a:pt x="1444" y="974"/>
                  </a:lnTo>
                  <a:lnTo>
                    <a:pt x="1703" y="1191"/>
                  </a:lnTo>
                  <a:cubicBezTo>
                    <a:pt x="1740" y="1217"/>
                    <a:pt x="1785" y="1230"/>
                    <a:pt x="1830" y="1230"/>
                  </a:cubicBezTo>
                  <a:cubicBezTo>
                    <a:pt x="1907" y="1230"/>
                    <a:pt x="1984" y="1192"/>
                    <a:pt x="2021" y="1118"/>
                  </a:cubicBezTo>
                  <a:lnTo>
                    <a:pt x="2454" y="339"/>
                  </a:lnTo>
                  <a:lnTo>
                    <a:pt x="2281" y="65"/>
                  </a:lnTo>
                  <a:cubicBezTo>
                    <a:pt x="2256" y="23"/>
                    <a:pt x="2216" y="0"/>
                    <a:pt x="2175" y="0"/>
                  </a:cubicBezTo>
                  <a:cubicBezTo>
                    <a:pt x="2146" y="0"/>
                    <a:pt x="2117" y="12"/>
                    <a:pt x="2093" y="36"/>
                  </a:cubicBezTo>
                  <a:lnTo>
                    <a:pt x="1371" y="685"/>
                  </a:lnTo>
                  <a:cubicBezTo>
                    <a:pt x="1335" y="721"/>
                    <a:pt x="1285" y="739"/>
                    <a:pt x="1232" y="739"/>
                  </a:cubicBezTo>
                  <a:cubicBezTo>
                    <a:pt x="1180" y="739"/>
                    <a:pt x="1126" y="721"/>
                    <a:pt x="1083" y="685"/>
                  </a:cubicBezTo>
                  <a:lnTo>
                    <a:pt x="375" y="36"/>
                  </a:lnTo>
                  <a:cubicBezTo>
                    <a:pt x="351" y="12"/>
                    <a:pt x="322" y="0"/>
                    <a:pt x="293"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32" name="Google Shape;18132;p71"/>
            <p:cNvSpPr/>
            <p:nvPr/>
          </p:nvSpPr>
          <p:spPr>
            <a:xfrm>
              <a:off x="6725112" y="2040033"/>
              <a:ext cx="90101" cy="82761"/>
            </a:xfrm>
            <a:custGeom>
              <a:avLst/>
              <a:gdLst/>
              <a:ahLst/>
              <a:cxnLst/>
              <a:rect l="l" t="t" r="r" b="b"/>
              <a:pathLst>
                <a:path w="3437" h="3157" extrusionOk="0">
                  <a:moveTo>
                    <a:pt x="1158" y="1"/>
                  </a:moveTo>
                  <a:cubicBezTo>
                    <a:pt x="1092" y="1"/>
                    <a:pt x="1031" y="40"/>
                    <a:pt x="997" y="96"/>
                  </a:cubicBezTo>
                  <a:cubicBezTo>
                    <a:pt x="823" y="356"/>
                    <a:pt x="419" y="977"/>
                    <a:pt x="87" y="1208"/>
                  </a:cubicBezTo>
                  <a:cubicBezTo>
                    <a:pt x="30" y="1237"/>
                    <a:pt x="1" y="1309"/>
                    <a:pt x="1" y="1381"/>
                  </a:cubicBezTo>
                  <a:lnTo>
                    <a:pt x="1" y="1468"/>
                  </a:lnTo>
                  <a:cubicBezTo>
                    <a:pt x="1" y="2290"/>
                    <a:pt x="593" y="3012"/>
                    <a:pt x="1415" y="3157"/>
                  </a:cubicBezTo>
                  <a:cubicBezTo>
                    <a:pt x="1069" y="2825"/>
                    <a:pt x="867" y="2363"/>
                    <a:pt x="867" y="1886"/>
                  </a:cubicBezTo>
                  <a:lnTo>
                    <a:pt x="867" y="1237"/>
                  </a:lnTo>
                  <a:cubicBezTo>
                    <a:pt x="867" y="1092"/>
                    <a:pt x="925" y="962"/>
                    <a:pt x="1011" y="847"/>
                  </a:cubicBezTo>
                  <a:cubicBezTo>
                    <a:pt x="1083" y="746"/>
                    <a:pt x="1170" y="630"/>
                    <a:pt x="1242" y="515"/>
                  </a:cubicBezTo>
                  <a:cubicBezTo>
                    <a:pt x="1264" y="482"/>
                    <a:pt x="1294" y="466"/>
                    <a:pt x="1331" y="466"/>
                  </a:cubicBezTo>
                  <a:cubicBezTo>
                    <a:pt x="1344" y="466"/>
                    <a:pt x="1358" y="468"/>
                    <a:pt x="1372" y="472"/>
                  </a:cubicBezTo>
                  <a:cubicBezTo>
                    <a:pt x="2281" y="688"/>
                    <a:pt x="3205" y="1078"/>
                    <a:pt x="3436" y="1338"/>
                  </a:cubicBezTo>
                  <a:lnTo>
                    <a:pt x="3436" y="1251"/>
                  </a:lnTo>
                  <a:cubicBezTo>
                    <a:pt x="3422" y="529"/>
                    <a:pt x="1733" y="111"/>
                    <a:pt x="1213" y="10"/>
                  </a:cubicBezTo>
                  <a:cubicBezTo>
                    <a:pt x="1195" y="4"/>
                    <a:pt x="1176" y="1"/>
                    <a:pt x="1158" y="1"/>
                  </a:cubicBezTo>
                  <a:close/>
                </a:path>
              </a:pathLst>
            </a:custGeom>
            <a:solidFill>
              <a:srgbClr val="AABBC8"/>
            </a:solidFill>
            <a:ln>
              <a:noFill/>
            </a:ln>
          </p:spPr>
          <p:txBody>
            <a:bodyPr spcFirstLastPara="1" wrap="square" lIns="91425" tIns="91425" rIns="91425" bIns="91425" anchor="ctr" anchorCtr="0">
              <a:noAutofit/>
            </a:bodyPr>
            <a:lstStyle/>
            <a:p>
              <a:endParaRPr/>
            </a:p>
          </p:txBody>
        </p:sp>
      </p:grpSp>
      <p:grpSp>
        <p:nvGrpSpPr>
          <p:cNvPr id="18133" name="Google Shape;18133;p71"/>
          <p:cNvGrpSpPr/>
          <p:nvPr/>
        </p:nvGrpSpPr>
        <p:grpSpPr>
          <a:xfrm>
            <a:off x="7072514" y="1997512"/>
            <a:ext cx="394352" cy="308052"/>
            <a:chOff x="7072513" y="1997512"/>
            <a:chExt cx="394352" cy="308052"/>
          </a:xfrm>
        </p:grpSpPr>
        <p:sp>
          <p:nvSpPr>
            <p:cNvPr id="18134" name="Google Shape;18134;p71"/>
            <p:cNvSpPr/>
            <p:nvPr/>
          </p:nvSpPr>
          <p:spPr>
            <a:xfrm>
              <a:off x="7111862" y="2025903"/>
              <a:ext cx="279321" cy="279662"/>
            </a:xfrm>
            <a:custGeom>
              <a:avLst/>
              <a:gdLst/>
              <a:ahLst/>
              <a:cxnLst/>
              <a:rect l="l" t="t" r="r" b="b"/>
              <a:pathLst>
                <a:path w="10655" h="10668" extrusionOk="0">
                  <a:moveTo>
                    <a:pt x="5327" y="0"/>
                  </a:moveTo>
                  <a:cubicBezTo>
                    <a:pt x="2383" y="0"/>
                    <a:pt x="1" y="2396"/>
                    <a:pt x="1" y="5327"/>
                  </a:cubicBezTo>
                  <a:cubicBezTo>
                    <a:pt x="1" y="8272"/>
                    <a:pt x="2383" y="10668"/>
                    <a:pt x="5327" y="10668"/>
                  </a:cubicBezTo>
                  <a:cubicBezTo>
                    <a:pt x="8272" y="10668"/>
                    <a:pt x="10654" y="8272"/>
                    <a:pt x="10654" y="5327"/>
                  </a:cubicBezTo>
                  <a:cubicBezTo>
                    <a:pt x="10654" y="2396"/>
                    <a:pt x="8272" y="0"/>
                    <a:pt x="5327" y="0"/>
                  </a:cubicBezTo>
                  <a:close/>
                </a:path>
              </a:pathLst>
            </a:custGeom>
            <a:solidFill>
              <a:srgbClr val="8AA2B3"/>
            </a:solidFill>
            <a:ln>
              <a:noFill/>
            </a:ln>
          </p:spPr>
          <p:txBody>
            <a:bodyPr spcFirstLastPara="1" wrap="square" lIns="91425" tIns="91425" rIns="91425" bIns="91425" anchor="ctr" anchorCtr="0">
              <a:noAutofit/>
            </a:bodyPr>
            <a:lstStyle/>
            <a:p>
              <a:endParaRPr/>
            </a:p>
          </p:txBody>
        </p:sp>
        <p:sp>
          <p:nvSpPr>
            <p:cNvPr id="18135" name="Google Shape;18135;p71"/>
            <p:cNvSpPr/>
            <p:nvPr/>
          </p:nvSpPr>
          <p:spPr>
            <a:xfrm>
              <a:off x="7250749" y="2106488"/>
              <a:ext cx="74582" cy="97677"/>
            </a:xfrm>
            <a:custGeom>
              <a:avLst/>
              <a:gdLst/>
              <a:ahLst/>
              <a:cxnLst/>
              <a:rect l="l" t="t" r="r" b="b"/>
              <a:pathLst>
                <a:path w="2845" h="3726" extrusionOk="0">
                  <a:moveTo>
                    <a:pt x="1" y="1"/>
                  </a:moveTo>
                  <a:lnTo>
                    <a:pt x="44" y="2282"/>
                  </a:lnTo>
                  <a:lnTo>
                    <a:pt x="1747" y="3725"/>
                  </a:lnTo>
                  <a:lnTo>
                    <a:pt x="1892" y="3523"/>
                  </a:lnTo>
                  <a:cubicBezTo>
                    <a:pt x="2844" y="2108"/>
                    <a:pt x="1949" y="189"/>
                    <a:pt x="246" y="30"/>
                  </a:cubicBezTo>
                  <a:lnTo>
                    <a:pt x="1" y="1"/>
                  </a:ln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8136" name="Google Shape;18136;p71"/>
            <p:cNvSpPr/>
            <p:nvPr/>
          </p:nvSpPr>
          <p:spPr>
            <a:xfrm>
              <a:off x="7250749" y="2048212"/>
              <a:ext cx="148744" cy="193021"/>
            </a:xfrm>
            <a:custGeom>
              <a:avLst/>
              <a:gdLst/>
              <a:ahLst/>
              <a:cxnLst/>
              <a:rect l="l" t="t" r="r" b="b"/>
              <a:pathLst>
                <a:path w="5674" h="7363" extrusionOk="0">
                  <a:moveTo>
                    <a:pt x="1" y="1"/>
                  </a:moveTo>
                  <a:lnTo>
                    <a:pt x="1" y="2253"/>
                  </a:lnTo>
                  <a:lnTo>
                    <a:pt x="203" y="2267"/>
                  </a:lnTo>
                  <a:cubicBezTo>
                    <a:pt x="1357" y="2368"/>
                    <a:pt x="2238" y="3335"/>
                    <a:pt x="2252" y="4476"/>
                  </a:cubicBezTo>
                  <a:cubicBezTo>
                    <a:pt x="2252" y="4938"/>
                    <a:pt x="2108" y="5385"/>
                    <a:pt x="1834" y="5761"/>
                  </a:cubicBezTo>
                  <a:lnTo>
                    <a:pt x="1718" y="5934"/>
                  </a:lnTo>
                  <a:lnTo>
                    <a:pt x="3451" y="7363"/>
                  </a:lnTo>
                  <a:lnTo>
                    <a:pt x="3595" y="7175"/>
                  </a:lnTo>
                  <a:lnTo>
                    <a:pt x="3609" y="7161"/>
                  </a:lnTo>
                  <a:lnTo>
                    <a:pt x="3667" y="7089"/>
                  </a:lnTo>
                  <a:cubicBezTo>
                    <a:pt x="5674" y="4303"/>
                    <a:pt x="3913" y="376"/>
                    <a:pt x="491" y="15"/>
                  </a:cubicBezTo>
                  <a:lnTo>
                    <a:pt x="246" y="15"/>
                  </a:lnTo>
                  <a:lnTo>
                    <a:pt x="1" y="1"/>
                  </a:lnTo>
                  <a:close/>
                </a:path>
              </a:pathLst>
            </a:custGeom>
            <a:solidFill>
              <a:srgbClr val="96ABBB"/>
            </a:solidFill>
            <a:ln>
              <a:noFill/>
            </a:ln>
          </p:spPr>
          <p:txBody>
            <a:bodyPr spcFirstLastPara="1" wrap="square" lIns="91425" tIns="91425" rIns="91425" bIns="91425" anchor="ctr" anchorCtr="0">
              <a:noAutofit/>
            </a:bodyPr>
            <a:lstStyle/>
            <a:p>
              <a:endParaRPr/>
            </a:p>
          </p:txBody>
        </p:sp>
        <p:sp>
          <p:nvSpPr>
            <p:cNvPr id="18137" name="Google Shape;18137;p71"/>
            <p:cNvSpPr/>
            <p:nvPr/>
          </p:nvSpPr>
          <p:spPr>
            <a:xfrm>
              <a:off x="7250382" y="1997512"/>
              <a:ext cx="216483" cy="272872"/>
            </a:xfrm>
            <a:custGeom>
              <a:avLst/>
              <a:gdLst/>
              <a:ahLst/>
              <a:cxnLst/>
              <a:rect l="l" t="t" r="r" b="b"/>
              <a:pathLst>
                <a:path w="8258" h="10409" extrusionOk="0">
                  <a:moveTo>
                    <a:pt x="404" y="1"/>
                  </a:moveTo>
                  <a:cubicBezTo>
                    <a:pt x="188" y="1"/>
                    <a:pt x="0" y="188"/>
                    <a:pt x="0" y="405"/>
                  </a:cubicBezTo>
                  <a:lnTo>
                    <a:pt x="0" y="1978"/>
                  </a:lnTo>
                  <a:lnTo>
                    <a:pt x="217" y="1978"/>
                  </a:lnTo>
                  <a:cubicBezTo>
                    <a:pt x="3825" y="2123"/>
                    <a:pt x="5760" y="6265"/>
                    <a:pt x="3566" y="9124"/>
                  </a:cubicBezTo>
                  <a:lnTo>
                    <a:pt x="3436" y="9297"/>
                  </a:lnTo>
                  <a:lnTo>
                    <a:pt x="4634" y="10307"/>
                  </a:lnTo>
                  <a:cubicBezTo>
                    <a:pt x="4706" y="10365"/>
                    <a:pt x="4793" y="10394"/>
                    <a:pt x="4894" y="10394"/>
                  </a:cubicBezTo>
                  <a:lnTo>
                    <a:pt x="4951" y="10408"/>
                  </a:lnTo>
                  <a:cubicBezTo>
                    <a:pt x="5053" y="10394"/>
                    <a:pt x="5154" y="10336"/>
                    <a:pt x="5226" y="10250"/>
                  </a:cubicBezTo>
                  <a:cubicBezTo>
                    <a:pt x="8257" y="6136"/>
                    <a:pt x="5529" y="304"/>
                    <a:pt x="433" y="1"/>
                  </a:cubicBez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8138" name="Google Shape;18138;p71"/>
            <p:cNvSpPr/>
            <p:nvPr/>
          </p:nvSpPr>
          <p:spPr>
            <a:xfrm>
              <a:off x="7114903" y="2025903"/>
              <a:ext cx="137000" cy="140408"/>
            </a:xfrm>
            <a:custGeom>
              <a:avLst/>
              <a:gdLst/>
              <a:ahLst/>
              <a:cxnLst/>
              <a:rect l="l" t="t" r="r" b="b"/>
              <a:pathLst>
                <a:path w="5226" h="5356" extrusionOk="0">
                  <a:moveTo>
                    <a:pt x="5197" y="0"/>
                  </a:moveTo>
                  <a:cubicBezTo>
                    <a:pt x="2700" y="15"/>
                    <a:pt x="534" y="1747"/>
                    <a:pt x="0" y="4201"/>
                  </a:cubicBezTo>
                  <a:lnTo>
                    <a:pt x="5226" y="5356"/>
                  </a:lnTo>
                  <a:lnTo>
                    <a:pt x="5197" y="0"/>
                  </a:lnTo>
                  <a:close/>
                </a:path>
              </a:pathLst>
            </a:custGeom>
            <a:solidFill>
              <a:srgbClr val="D4DDE3"/>
            </a:solidFill>
            <a:ln>
              <a:noFill/>
            </a:ln>
          </p:spPr>
          <p:txBody>
            <a:bodyPr spcFirstLastPara="1" wrap="square" lIns="91425" tIns="91425" rIns="91425" bIns="91425" anchor="ctr" anchorCtr="0">
              <a:noAutofit/>
            </a:bodyPr>
            <a:lstStyle/>
            <a:p>
              <a:endParaRPr/>
            </a:p>
          </p:txBody>
        </p:sp>
        <p:sp>
          <p:nvSpPr>
            <p:cNvPr id="18139" name="Google Shape;18139;p71"/>
            <p:cNvSpPr/>
            <p:nvPr/>
          </p:nvSpPr>
          <p:spPr>
            <a:xfrm>
              <a:off x="7111862" y="2135639"/>
              <a:ext cx="140041" cy="164630"/>
            </a:xfrm>
            <a:custGeom>
              <a:avLst/>
              <a:gdLst/>
              <a:ahLst/>
              <a:cxnLst/>
              <a:rect l="l" t="t" r="r" b="b"/>
              <a:pathLst>
                <a:path w="5342" h="6280" extrusionOk="0">
                  <a:moveTo>
                    <a:pt x="131" y="0"/>
                  </a:moveTo>
                  <a:cubicBezTo>
                    <a:pt x="44" y="376"/>
                    <a:pt x="1" y="765"/>
                    <a:pt x="1" y="1155"/>
                  </a:cubicBezTo>
                  <a:cubicBezTo>
                    <a:pt x="1" y="3537"/>
                    <a:pt x="1603" y="5645"/>
                    <a:pt x="3913" y="6280"/>
                  </a:cubicBezTo>
                  <a:lnTo>
                    <a:pt x="5342" y="1170"/>
                  </a:lnTo>
                  <a:lnTo>
                    <a:pt x="131" y="0"/>
                  </a:ln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8140" name="Google Shape;18140;p71"/>
            <p:cNvSpPr/>
            <p:nvPr/>
          </p:nvSpPr>
          <p:spPr>
            <a:xfrm>
              <a:off x="7198529" y="2280188"/>
              <a:ext cx="73821" cy="25376"/>
            </a:xfrm>
            <a:custGeom>
              <a:avLst/>
              <a:gdLst/>
              <a:ahLst/>
              <a:cxnLst/>
              <a:rect l="l" t="t" r="r" b="b"/>
              <a:pathLst>
                <a:path w="2816" h="968" extrusionOk="0">
                  <a:moveTo>
                    <a:pt x="563" y="1"/>
                  </a:moveTo>
                  <a:lnTo>
                    <a:pt x="0" y="564"/>
                  </a:lnTo>
                  <a:cubicBezTo>
                    <a:pt x="636" y="824"/>
                    <a:pt x="1329" y="968"/>
                    <a:pt x="2021" y="968"/>
                  </a:cubicBezTo>
                  <a:cubicBezTo>
                    <a:pt x="2281" y="968"/>
                    <a:pt x="2556" y="939"/>
                    <a:pt x="2815" y="896"/>
                  </a:cubicBezTo>
                  <a:cubicBezTo>
                    <a:pt x="2007" y="780"/>
                    <a:pt x="1242" y="477"/>
                    <a:pt x="563"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8141" name="Google Shape;18141;p71"/>
            <p:cNvSpPr/>
            <p:nvPr/>
          </p:nvSpPr>
          <p:spPr>
            <a:xfrm>
              <a:off x="7114903" y="2025903"/>
              <a:ext cx="136239" cy="118833"/>
            </a:xfrm>
            <a:custGeom>
              <a:avLst/>
              <a:gdLst/>
              <a:ahLst/>
              <a:cxnLst/>
              <a:rect l="l" t="t" r="r" b="b"/>
              <a:pathLst>
                <a:path w="5197" h="4533" extrusionOk="0">
                  <a:moveTo>
                    <a:pt x="5197" y="0"/>
                  </a:moveTo>
                  <a:cubicBezTo>
                    <a:pt x="2700" y="15"/>
                    <a:pt x="534" y="1747"/>
                    <a:pt x="0" y="4201"/>
                  </a:cubicBezTo>
                  <a:lnTo>
                    <a:pt x="1545" y="4533"/>
                  </a:lnTo>
                  <a:cubicBezTo>
                    <a:pt x="1848" y="2526"/>
                    <a:pt x="3263" y="866"/>
                    <a:pt x="5197" y="260"/>
                  </a:cubicBezTo>
                  <a:lnTo>
                    <a:pt x="5197" y="0"/>
                  </a:lnTo>
                  <a:close/>
                </a:path>
              </a:pathLst>
            </a:custGeom>
            <a:solidFill>
              <a:srgbClr val="8BA3B4"/>
            </a:solidFill>
            <a:ln>
              <a:noFill/>
            </a:ln>
          </p:spPr>
          <p:txBody>
            <a:bodyPr spcFirstLastPara="1" wrap="square" lIns="91425" tIns="91425" rIns="91425" bIns="91425" anchor="ctr" anchorCtr="0">
              <a:noAutofit/>
            </a:bodyPr>
            <a:lstStyle/>
            <a:p>
              <a:endParaRPr/>
            </a:p>
          </p:txBody>
        </p:sp>
        <p:sp>
          <p:nvSpPr>
            <p:cNvPr id="18142" name="Google Shape;18142;p71"/>
            <p:cNvSpPr/>
            <p:nvPr/>
          </p:nvSpPr>
          <p:spPr>
            <a:xfrm>
              <a:off x="7072513" y="2004223"/>
              <a:ext cx="136947" cy="105515"/>
            </a:xfrm>
            <a:custGeom>
              <a:avLst/>
              <a:gdLst/>
              <a:ahLst/>
              <a:cxnLst/>
              <a:rect l="l" t="t" r="r" b="b"/>
              <a:pathLst>
                <a:path w="5224" h="4025" extrusionOk="0">
                  <a:moveTo>
                    <a:pt x="210" y="1"/>
                  </a:moveTo>
                  <a:cubicBezTo>
                    <a:pt x="105" y="1"/>
                    <a:pt x="0" y="69"/>
                    <a:pt x="0" y="206"/>
                  </a:cubicBezTo>
                  <a:lnTo>
                    <a:pt x="0" y="1332"/>
                  </a:lnTo>
                  <a:cubicBezTo>
                    <a:pt x="0" y="1470"/>
                    <a:pt x="105" y="1538"/>
                    <a:pt x="210" y="1538"/>
                  </a:cubicBezTo>
                  <a:cubicBezTo>
                    <a:pt x="314" y="1538"/>
                    <a:pt x="419" y="1470"/>
                    <a:pt x="419" y="1332"/>
                  </a:cubicBezTo>
                  <a:lnTo>
                    <a:pt x="419" y="972"/>
                  </a:lnTo>
                  <a:lnTo>
                    <a:pt x="3147" y="972"/>
                  </a:lnTo>
                  <a:lnTo>
                    <a:pt x="4750" y="3931"/>
                  </a:lnTo>
                  <a:cubicBezTo>
                    <a:pt x="4775" y="3998"/>
                    <a:pt x="4829" y="4025"/>
                    <a:pt x="4889" y="4025"/>
                  </a:cubicBezTo>
                  <a:cubicBezTo>
                    <a:pt x="5037" y="4025"/>
                    <a:pt x="5223" y="3862"/>
                    <a:pt x="5111" y="3729"/>
                  </a:cubicBezTo>
                  <a:lnTo>
                    <a:pt x="5125" y="3729"/>
                  </a:lnTo>
                  <a:lnTo>
                    <a:pt x="3451" y="668"/>
                  </a:lnTo>
                  <a:cubicBezTo>
                    <a:pt x="3422" y="596"/>
                    <a:pt x="3349" y="553"/>
                    <a:pt x="3277" y="553"/>
                  </a:cubicBezTo>
                  <a:lnTo>
                    <a:pt x="419" y="553"/>
                  </a:lnTo>
                  <a:lnTo>
                    <a:pt x="419" y="206"/>
                  </a:lnTo>
                  <a:cubicBezTo>
                    <a:pt x="419" y="69"/>
                    <a:pt x="314" y="1"/>
                    <a:pt x="210" y="1"/>
                  </a:cubicBezTo>
                  <a:close/>
                </a:path>
              </a:pathLst>
            </a:custGeom>
            <a:solidFill>
              <a:srgbClr val="869FB1"/>
            </a:solidFill>
            <a:ln>
              <a:noFill/>
            </a:ln>
          </p:spPr>
          <p:txBody>
            <a:bodyPr spcFirstLastPara="1" wrap="square" lIns="91425" tIns="91425" rIns="91425" bIns="91425" anchor="ctr" anchorCtr="0">
              <a:noAutofit/>
            </a:bodyPr>
            <a:lstStyle/>
            <a:p>
              <a:endParaRPr/>
            </a:p>
          </p:txBody>
        </p:sp>
        <p:sp>
          <p:nvSpPr>
            <p:cNvPr id="18143" name="Google Shape;18143;p71"/>
            <p:cNvSpPr/>
            <p:nvPr/>
          </p:nvSpPr>
          <p:spPr>
            <a:xfrm>
              <a:off x="7187545" y="2099436"/>
              <a:ext cx="35233" cy="30173"/>
            </a:xfrm>
            <a:custGeom>
              <a:avLst/>
              <a:gdLst/>
              <a:ahLst/>
              <a:cxnLst/>
              <a:rect l="l" t="t" r="r" b="b"/>
              <a:pathLst>
                <a:path w="1344" h="1151" extrusionOk="0">
                  <a:moveTo>
                    <a:pt x="762" y="1"/>
                  </a:moveTo>
                  <a:cubicBezTo>
                    <a:pt x="621" y="1"/>
                    <a:pt x="478" y="53"/>
                    <a:pt x="362" y="169"/>
                  </a:cubicBezTo>
                  <a:cubicBezTo>
                    <a:pt x="1" y="530"/>
                    <a:pt x="261" y="1150"/>
                    <a:pt x="766" y="1150"/>
                  </a:cubicBezTo>
                  <a:cubicBezTo>
                    <a:pt x="1083" y="1150"/>
                    <a:pt x="1343" y="891"/>
                    <a:pt x="1343" y="573"/>
                  </a:cubicBezTo>
                  <a:cubicBezTo>
                    <a:pt x="1343" y="231"/>
                    <a:pt x="1058" y="1"/>
                    <a:pt x="762" y="1"/>
                  </a:cubicBezTo>
                  <a:close/>
                </a:path>
              </a:pathLst>
            </a:custGeom>
            <a:solidFill>
              <a:srgbClr val="95ABBA"/>
            </a:solidFill>
            <a:ln>
              <a:noFill/>
            </a:ln>
          </p:spPr>
          <p:txBody>
            <a:bodyPr spcFirstLastPara="1" wrap="square" lIns="91425" tIns="91425" rIns="91425" bIns="91425" anchor="ctr" anchorCtr="0">
              <a:noAutofit/>
            </a:bodyPr>
            <a:lstStyle/>
            <a:p>
              <a:endParaRPr/>
            </a:p>
          </p:txBody>
        </p:sp>
        <p:sp>
          <p:nvSpPr>
            <p:cNvPr id="18144" name="Google Shape;18144;p71"/>
            <p:cNvSpPr/>
            <p:nvPr/>
          </p:nvSpPr>
          <p:spPr>
            <a:xfrm>
              <a:off x="7098990" y="2135246"/>
              <a:ext cx="120379" cy="165023"/>
            </a:xfrm>
            <a:custGeom>
              <a:avLst/>
              <a:gdLst/>
              <a:ahLst/>
              <a:cxnLst/>
              <a:rect l="l" t="t" r="r" b="b"/>
              <a:pathLst>
                <a:path w="4592" h="6295" extrusionOk="0">
                  <a:moveTo>
                    <a:pt x="622" y="1"/>
                  </a:moveTo>
                  <a:lnTo>
                    <a:pt x="622" y="1"/>
                  </a:lnTo>
                  <a:cubicBezTo>
                    <a:pt x="1" y="2773"/>
                    <a:pt x="1675" y="5544"/>
                    <a:pt x="4404" y="6295"/>
                  </a:cubicBezTo>
                  <a:lnTo>
                    <a:pt x="4591" y="5660"/>
                  </a:lnTo>
                  <a:cubicBezTo>
                    <a:pt x="3032" y="4692"/>
                    <a:pt x="2094" y="2989"/>
                    <a:pt x="2094" y="1170"/>
                  </a:cubicBezTo>
                  <a:cubicBezTo>
                    <a:pt x="2094" y="896"/>
                    <a:pt x="2108" y="622"/>
                    <a:pt x="2152" y="362"/>
                  </a:cubicBezTo>
                  <a:lnTo>
                    <a:pt x="622" y="1"/>
                  </a:lnTo>
                  <a:close/>
                </a:path>
              </a:pathLst>
            </a:custGeom>
            <a:solidFill>
              <a:srgbClr val="95ABBA"/>
            </a:solidFill>
            <a:ln>
              <a:noFill/>
            </a:ln>
          </p:spPr>
          <p:txBody>
            <a:bodyPr spcFirstLastPara="1" wrap="square" lIns="91425" tIns="91425" rIns="91425" bIns="91425" anchor="ctr" anchorCtr="0">
              <a:noAutofit/>
            </a:bodyPr>
            <a:lstStyle/>
            <a:p>
              <a:endParaRPr/>
            </a:p>
          </p:txBody>
        </p:sp>
      </p:grpSp>
      <p:grpSp>
        <p:nvGrpSpPr>
          <p:cNvPr id="18145" name="Google Shape;18145;p71"/>
          <p:cNvGrpSpPr/>
          <p:nvPr/>
        </p:nvGrpSpPr>
        <p:grpSpPr>
          <a:xfrm>
            <a:off x="7576209" y="1977825"/>
            <a:ext cx="292533" cy="347454"/>
            <a:chOff x="7576208" y="1977825"/>
            <a:chExt cx="292533" cy="347454"/>
          </a:xfrm>
        </p:grpSpPr>
        <p:sp>
          <p:nvSpPr>
            <p:cNvPr id="18146" name="Google Shape;18146;p71"/>
            <p:cNvSpPr/>
            <p:nvPr/>
          </p:nvSpPr>
          <p:spPr>
            <a:xfrm>
              <a:off x="7576208" y="1999032"/>
              <a:ext cx="89315" cy="148351"/>
            </a:xfrm>
            <a:custGeom>
              <a:avLst/>
              <a:gdLst/>
              <a:ahLst/>
              <a:cxnLst/>
              <a:rect l="l" t="t" r="r" b="b"/>
              <a:pathLst>
                <a:path w="3407" h="5659" extrusionOk="0">
                  <a:moveTo>
                    <a:pt x="592" y="0"/>
                  </a:moveTo>
                  <a:cubicBezTo>
                    <a:pt x="260" y="0"/>
                    <a:pt x="0" y="260"/>
                    <a:pt x="0" y="592"/>
                  </a:cubicBezTo>
                  <a:lnTo>
                    <a:pt x="0" y="1415"/>
                  </a:lnTo>
                  <a:cubicBezTo>
                    <a:pt x="0" y="3378"/>
                    <a:pt x="1011" y="3797"/>
                    <a:pt x="1819" y="4129"/>
                  </a:cubicBezTo>
                  <a:cubicBezTo>
                    <a:pt x="2281" y="4316"/>
                    <a:pt x="2671" y="4475"/>
                    <a:pt x="2858" y="4865"/>
                  </a:cubicBezTo>
                  <a:cubicBezTo>
                    <a:pt x="2916" y="4952"/>
                    <a:pt x="2902" y="5067"/>
                    <a:pt x="2829" y="5154"/>
                  </a:cubicBezTo>
                  <a:cubicBezTo>
                    <a:pt x="2759" y="5224"/>
                    <a:pt x="2661" y="5266"/>
                    <a:pt x="2560" y="5266"/>
                  </a:cubicBezTo>
                  <a:cubicBezTo>
                    <a:pt x="2515" y="5266"/>
                    <a:pt x="2469" y="5258"/>
                    <a:pt x="2425" y="5240"/>
                  </a:cubicBezTo>
                  <a:cubicBezTo>
                    <a:pt x="2295" y="5183"/>
                    <a:pt x="2266" y="5009"/>
                    <a:pt x="2266" y="4865"/>
                  </a:cubicBezTo>
                  <a:cubicBezTo>
                    <a:pt x="2274" y="4731"/>
                    <a:pt x="2175" y="4663"/>
                    <a:pt x="2074" y="4663"/>
                  </a:cubicBezTo>
                  <a:cubicBezTo>
                    <a:pt x="1979" y="4663"/>
                    <a:pt x="1884" y="4724"/>
                    <a:pt x="1877" y="4851"/>
                  </a:cubicBezTo>
                  <a:cubicBezTo>
                    <a:pt x="1877" y="5024"/>
                    <a:pt x="1891" y="5442"/>
                    <a:pt x="2281" y="5616"/>
                  </a:cubicBezTo>
                  <a:cubicBezTo>
                    <a:pt x="2353" y="5644"/>
                    <a:pt x="2454" y="5659"/>
                    <a:pt x="2541" y="5659"/>
                  </a:cubicBezTo>
                  <a:cubicBezTo>
                    <a:pt x="2757" y="5659"/>
                    <a:pt x="2959" y="5572"/>
                    <a:pt x="3104" y="5428"/>
                  </a:cubicBezTo>
                  <a:cubicBezTo>
                    <a:pt x="3306" y="5226"/>
                    <a:pt x="3349" y="4937"/>
                    <a:pt x="3219" y="4692"/>
                  </a:cubicBezTo>
                  <a:cubicBezTo>
                    <a:pt x="2959" y="4158"/>
                    <a:pt x="2454" y="3956"/>
                    <a:pt x="1963" y="3768"/>
                  </a:cubicBezTo>
                  <a:cubicBezTo>
                    <a:pt x="1588" y="3609"/>
                    <a:pt x="1184" y="3436"/>
                    <a:pt x="881" y="3118"/>
                  </a:cubicBezTo>
                  <a:cubicBezTo>
                    <a:pt x="549" y="2743"/>
                    <a:pt x="390" y="2180"/>
                    <a:pt x="390" y="1415"/>
                  </a:cubicBezTo>
                  <a:lnTo>
                    <a:pt x="390" y="592"/>
                  </a:lnTo>
                  <a:cubicBezTo>
                    <a:pt x="390" y="477"/>
                    <a:pt x="476" y="390"/>
                    <a:pt x="592" y="390"/>
                  </a:cubicBezTo>
                  <a:cubicBezTo>
                    <a:pt x="895" y="390"/>
                    <a:pt x="1198" y="549"/>
                    <a:pt x="1371" y="809"/>
                  </a:cubicBezTo>
                  <a:lnTo>
                    <a:pt x="1516" y="1025"/>
                  </a:lnTo>
                  <a:cubicBezTo>
                    <a:pt x="1689" y="1256"/>
                    <a:pt x="1949" y="1400"/>
                    <a:pt x="2223" y="1400"/>
                  </a:cubicBezTo>
                  <a:lnTo>
                    <a:pt x="3147" y="1400"/>
                  </a:lnTo>
                  <a:cubicBezTo>
                    <a:pt x="3407" y="1400"/>
                    <a:pt x="3407" y="996"/>
                    <a:pt x="3147" y="996"/>
                  </a:cubicBezTo>
                  <a:lnTo>
                    <a:pt x="2223" y="996"/>
                  </a:lnTo>
                  <a:cubicBezTo>
                    <a:pt x="2079" y="996"/>
                    <a:pt x="1934" y="924"/>
                    <a:pt x="1848" y="809"/>
                  </a:cubicBezTo>
                  <a:lnTo>
                    <a:pt x="1689" y="578"/>
                  </a:lnTo>
                  <a:cubicBezTo>
                    <a:pt x="1444" y="217"/>
                    <a:pt x="1025" y="0"/>
                    <a:pt x="592"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8147" name="Google Shape;18147;p71"/>
            <p:cNvSpPr/>
            <p:nvPr/>
          </p:nvSpPr>
          <p:spPr>
            <a:xfrm>
              <a:off x="7779034" y="1999032"/>
              <a:ext cx="89708" cy="148351"/>
            </a:xfrm>
            <a:custGeom>
              <a:avLst/>
              <a:gdLst/>
              <a:ahLst/>
              <a:cxnLst/>
              <a:rect l="l" t="t" r="r" b="b"/>
              <a:pathLst>
                <a:path w="3422" h="5659" extrusionOk="0">
                  <a:moveTo>
                    <a:pt x="2830" y="0"/>
                  </a:moveTo>
                  <a:cubicBezTo>
                    <a:pt x="2382" y="0"/>
                    <a:pt x="1964" y="217"/>
                    <a:pt x="1718" y="578"/>
                  </a:cubicBezTo>
                  <a:lnTo>
                    <a:pt x="1574" y="794"/>
                  </a:lnTo>
                  <a:cubicBezTo>
                    <a:pt x="1487" y="924"/>
                    <a:pt x="1343" y="996"/>
                    <a:pt x="1184" y="996"/>
                  </a:cubicBezTo>
                  <a:lnTo>
                    <a:pt x="260" y="996"/>
                  </a:lnTo>
                  <a:cubicBezTo>
                    <a:pt x="0" y="996"/>
                    <a:pt x="0" y="1386"/>
                    <a:pt x="260" y="1386"/>
                  </a:cubicBezTo>
                  <a:lnTo>
                    <a:pt x="1184" y="1386"/>
                  </a:lnTo>
                  <a:cubicBezTo>
                    <a:pt x="1197" y="1387"/>
                    <a:pt x="1211" y="1387"/>
                    <a:pt x="1224" y="1387"/>
                  </a:cubicBezTo>
                  <a:cubicBezTo>
                    <a:pt x="1497" y="1387"/>
                    <a:pt x="1740" y="1246"/>
                    <a:pt x="1891" y="1025"/>
                  </a:cubicBezTo>
                  <a:lnTo>
                    <a:pt x="2050" y="794"/>
                  </a:lnTo>
                  <a:cubicBezTo>
                    <a:pt x="2224" y="549"/>
                    <a:pt x="2512" y="390"/>
                    <a:pt x="2830" y="390"/>
                  </a:cubicBezTo>
                  <a:cubicBezTo>
                    <a:pt x="2931" y="390"/>
                    <a:pt x="3032" y="477"/>
                    <a:pt x="3032" y="592"/>
                  </a:cubicBezTo>
                  <a:lnTo>
                    <a:pt x="3032" y="1415"/>
                  </a:lnTo>
                  <a:cubicBezTo>
                    <a:pt x="3032" y="2180"/>
                    <a:pt x="2859" y="2743"/>
                    <a:pt x="2527" y="3104"/>
                  </a:cubicBezTo>
                  <a:cubicBezTo>
                    <a:pt x="2238" y="3436"/>
                    <a:pt x="1834" y="3595"/>
                    <a:pt x="1444" y="3753"/>
                  </a:cubicBezTo>
                  <a:cubicBezTo>
                    <a:pt x="968" y="3970"/>
                    <a:pt x="462" y="4158"/>
                    <a:pt x="203" y="4692"/>
                  </a:cubicBezTo>
                  <a:cubicBezTo>
                    <a:pt x="73" y="4923"/>
                    <a:pt x="116" y="5226"/>
                    <a:pt x="304" y="5414"/>
                  </a:cubicBezTo>
                  <a:cubicBezTo>
                    <a:pt x="462" y="5572"/>
                    <a:pt x="664" y="5659"/>
                    <a:pt x="881" y="5659"/>
                  </a:cubicBezTo>
                  <a:cubicBezTo>
                    <a:pt x="968" y="5659"/>
                    <a:pt x="1054" y="5644"/>
                    <a:pt x="1141" y="5601"/>
                  </a:cubicBezTo>
                  <a:cubicBezTo>
                    <a:pt x="1516" y="5442"/>
                    <a:pt x="1531" y="5038"/>
                    <a:pt x="1531" y="4851"/>
                  </a:cubicBezTo>
                  <a:cubicBezTo>
                    <a:pt x="1524" y="4724"/>
                    <a:pt x="1428" y="4663"/>
                    <a:pt x="1333" y="4663"/>
                  </a:cubicBezTo>
                  <a:cubicBezTo>
                    <a:pt x="1233" y="4663"/>
                    <a:pt x="1133" y="4731"/>
                    <a:pt x="1141" y="4865"/>
                  </a:cubicBezTo>
                  <a:cubicBezTo>
                    <a:pt x="1141" y="5009"/>
                    <a:pt x="1126" y="5183"/>
                    <a:pt x="982" y="5240"/>
                  </a:cubicBezTo>
                  <a:cubicBezTo>
                    <a:pt x="939" y="5253"/>
                    <a:pt x="895" y="5260"/>
                    <a:pt x="853" y="5260"/>
                  </a:cubicBezTo>
                  <a:cubicBezTo>
                    <a:pt x="755" y="5260"/>
                    <a:pt x="663" y="5224"/>
                    <a:pt x="592" y="5154"/>
                  </a:cubicBezTo>
                  <a:cubicBezTo>
                    <a:pt x="506" y="5067"/>
                    <a:pt x="491" y="4952"/>
                    <a:pt x="549" y="4851"/>
                  </a:cubicBezTo>
                  <a:cubicBezTo>
                    <a:pt x="751" y="4461"/>
                    <a:pt x="1141" y="4302"/>
                    <a:pt x="1588" y="4114"/>
                  </a:cubicBezTo>
                  <a:cubicBezTo>
                    <a:pt x="2411" y="3797"/>
                    <a:pt x="3422" y="3378"/>
                    <a:pt x="3422" y="1415"/>
                  </a:cubicBezTo>
                  <a:lnTo>
                    <a:pt x="3422" y="592"/>
                  </a:lnTo>
                  <a:cubicBezTo>
                    <a:pt x="3422" y="260"/>
                    <a:pt x="3147" y="0"/>
                    <a:pt x="2830"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8148" name="Google Shape;18148;p71"/>
            <p:cNvSpPr/>
            <p:nvPr/>
          </p:nvSpPr>
          <p:spPr>
            <a:xfrm>
              <a:off x="7710927" y="2175381"/>
              <a:ext cx="22728" cy="103707"/>
            </a:xfrm>
            <a:custGeom>
              <a:avLst/>
              <a:gdLst/>
              <a:ahLst/>
              <a:cxnLst/>
              <a:rect l="l" t="t" r="r" b="b"/>
              <a:pathLst>
                <a:path w="867" h="3956" extrusionOk="0">
                  <a:moveTo>
                    <a:pt x="0" y="0"/>
                  </a:moveTo>
                  <a:lnTo>
                    <a:pt x="0" y="3955"/>
                  </a:lnTo>
                  <a:lnTo>
                    <a:pt x="866" y="3955"/>
                  </a:lnTo>
                  <a:lnTo>
                    <a:pt x="866" y="0"/>
                  </a:lnTo>
                  <a:close/>
                </a:path>
              </a:pathLst>
            </a:custGeom>
            <a:solidFill>
              <a:srgbClr val="8EA0AE"/>
            </a:solidFill>
            <a:ln>
              <a:noFill/>
            </a:ln>
          </p:spPr>
          <p:txBody>
            <a:bodyPr spcFirstLastPara="1" wrap="square" lIns="91425" tIns="91425" rIns="91425" bIns="91425" anchor="ctr" anchorCtr="0">
              <a:noAutofit/>
            </a:bodyPr>
            <a:lstStyle/>
            <a:p>
              <a:endParaRPr/>
            </a:p>
          </p:txBody>
        </p:sp>
        <p:sp>
          <p:nvSpPr>
            <p:cNvPr id="18149" name="Google Shape;18149;p71"/>
            <p:cNvSpPr/>
            <p:nvPr/>
          </p:nvSpPr>
          <p:spPr>
            <a:xfrm>
              <a:off x="7638626" y="1989176"/>
              <a:ext cx="167671" cy="204765"/>
            </a:xfrm>
            <a:custGeom>
              <a:avLst/>
              <a:gdLst/>
              <a:ahLst/>
              <a:cxnLst/>
              <a:rect l="l" t="t" r="r" b="b"/>
              <a:pathLst>
                <a:path w="6396" h="7811" extrusionOk="0">
                  <a:moveTo>
                    <a:pt x="1" y="1"/>
                  </a:moveTo>
                  <a:lnTo>
                    <a:pt x="1" y="2570"/>
                  </a:lnTo>
                  <a:cubicBezTo>
                    <a:pt x="1" y="4375"/>
                    <a:pt x="867" y="6093"/>
                    <a:pt x="2325" y="7175"/>
                  </a:cubicBezTo>
                  <a:lnTo>
                    <a:pt x="3191" y="7810"/>
                  </a:lnTo>
                  <a:lnTo>
                    <a:pt x="4072" y="7175"/>
                  </a:lnTo>
                  <a:cubicBezTo>
                    <a:pt x="5530" y="6093"/>
                    <a:pt x="6396" y="4375"/>
                    <a:pt x="6396" y="2570"/>
                  </a:cubicBezTo>
                  <a:lnTo>
                    <a:pt x="6396" y="1"/>
                  </a:lnTo>
                  <a:close/>
                </a:path>
              </a:pathLst>
            </a:custGeom>
            <a:solidFill>
              <a:srgbClr val="8EA0AE"/>
            </a:solidFill>
            <a:ln>
              <a:noFill/>
            </a:ln>
          </p:spPr>
          <p:txBody>
            <a:bodyPr spcFirstLastPara="1" wrap="square" lIns="91425" tIns="91425" rIns="91425" bIns="91425" anchor="ctr" anchorCtr="0">
              <a:noAutofit/>
            </a:bodyPr>
            <a:lstStyle/>
            <a:p>
              <a:endParaRPr/>
            </a:p>
          </p:txBody>
        </p:sp>
        <p:sp>
          <p:nvSpPr>
            <p:cNvPr id="18150" name="Google Shape;18150;p71"/>
            <p:cNvSpPr/>
            <p:nvPr/>
          </p:nvSpPr>
          <p:spPr>
            <a:xfrm>
              <a:off x="7706759" y="1989176"/>
              <a:ext cx="99538" cy="204765"/>
            </a:xfrm>
            <a:custGeom>
              <a:avLst/>
              <a:gdLst/>
              <a:ahLst/>
              <a:cxnLst/>
              <a:rect l="l" t="t" r="r" b="b"/>
              <a:pathLst>
                <a:path w="3797" h="7811" extrusionOk="0">
                  <a:moveTo>
                    <a:pt x="2584" y="1"/>
                  </a:moveTo>
                  <a:lnTo>
                    <a:pt x="2584" y="2570"/>
                  </a:lnTo>
                  <a:cubicBezTo>
                    <a:pt x="2584" y="4375"/>
                    <a:pt x="1718" y="6093"/>
                    <a:pt x="260" y="7175"/>
                  </a:cubicBezTo>
                  <a:lnTo>
                    <a:pt x="0" y="7363"/>
                  </a:lnTo>
                  <a:lnTo>
                    <a:pt x="592" y="7810"/>
                  </a:lnTo>
                  <a:lnTo>
                    <a:pt x="1458" y="7175"/>
                  </a:lnTo>
                  <a:cubicBezTo>
                    <a:pt x="2931" y="6093"/>
                    <a:pt x="3797" y="4389"/>
                    <a:pt x="3797" y="2570"/>
                  </a:cubicBezTo>
                  <a:lnTo>
                    <a:pt x="3797" y="1"/>
                  </a:lnTo>
                  <a:close/>
                </a:path>
              </a:pathLst>
            </a:custGeom>
            <a:solidFill>
              <a:srgbClr val="698194"/>
            </a:solidFill>
            <a:ln>
              <a:noFill/>
            </a:ln>
          </p:spPr>
          <p:txBody>
            <a:bodyPr spcFirstLastPara="1" wrap="square" lIns="91425" tIns="91425" rIns="91425" bIns="91425" anchor="ctr" anchorCtr="0">
              <a:noAutofit/>
            </a:bodyPr>
            <a:lstStyle/>
            <a:p>
              <a:endParaRPr/>
            </a:p>
          </p:txBody>
        </p:sp>
        <p:sp>
          <p:nvSpPr>
            <p:cNvPr id="18151" name="Google Shape;18151;p71"/>
            <p:cNvSpPr/>
            <p:nvPr/>
          </p:nvSpPr>
          <p:spPr>
            <a:xfrm>
              <a:off x="7628035" y="1977825"/>
              <a:ext cx="189246" cy="22728"/>
            </a:xfrm>
            <a:custGeom>
              <a:avLst/>
              <a:gdLst/>
              <a:ahLst/>
              <a:cxnLst/>
              <a:rect l="l" t="t" r="r" b="b"/>
              <a:pathLst>
                <a:path w="7219" h="867" extrusionOk="0">
                  <a:moveTo>
                    <a:pt x="174" y="1"/>
                  </a:moveTo>
                  <a:cubicBezTo>
                    <a:pt x="73" y="1"/>
                    <a:pt x="1" y="73"/>
                    <a:pt x="1" y="174"/>
                  </a:cubicBezTo>
                  <a:lnTo>
                    <a:pt x="1" y="694"/>
                  </a:lnTo>
                  <a:cubicBezTo>
                    <a:pt x="1" y="795"/>
                    <a:pt x="73" y="867"/>
                    <a:pt x="174" y="867"/>
                  </a:cubicBezTo>
                  <a:lnTo>
                    <a:pt x="7031" y="867"/>
                  </a:lnTo>
                  <a:cubicBezTo>
                    <a:pt x="7132" y="867"/>
                    <a:pt x="7218" y="795"/>
                    <a:pt x="7218" y="694"/>
                  </a:cubicBezTo>
                  <a:lnTo>
                    <a:pt x="7218" y="174"/>
                  </a:lnTo>
                  <a:cubicBezTo>
                    <a:pt x="7218" y="73"/>
                    <a:pt x="7132" y="1"/>
                    <a:pt x="7031" y="1"/>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8152" name="Google Shape;18152;p71"/>
            <p:cNvSpPr/>
            <p:nvPr/>
          </p:nvSpPr>
          <p:spPr>
            <a:xfrm>
              <a:off x="7785456" y="1977825"/>
              <a:ext cx="31825" cy="22728"/>
            </a:xfrm>
            <a:custGeom>
              <a:avLst/>
              <a:gdLst/>
              <a:ahLst/>
              <a:cxnLst/>
              <a:rect l="l" t="t" r="r" b="b"/>
              <a:pathLst>
                <a:path w="1214" h="867" extrusionOk="0">
                  <a:moveTo>
                    <a:pt x="1" y="1"/>
                  </a:moveTo>
                  <a:lnTo>
                    <a:pt x="1" y="867"/>
                  </a:lnTo>
                  <a:lnTo>
                    <a:pt x="1026" y="867"/>
                  </a:lnTo>
                  <a:cubicBezTo>
                    <a:pt x="1127" y="867"/>
                    <a:pt x="1213" y="795"/>
                    <a:pt x="1213" y="694"/>
                  </a:cubicBezTo>
                  <a:lnTo>
                    <a:pt x="1213" y="174"/>
                  </a:lnTo>
                  <a:cubicBezTo>
                    <a:pt x="1213" y="73"/>
                    <a:pt x="1127" y="1"/>
                    <a:pt x="1026" y="1"/>
                  </a:cubicBezTo>
                  <a:close/>
                </a:path>
              </a:pathLst>
            </a:custGeom>
            <a:solidFill>
              <a:srgbClr val="8FA1AF"/>
            </a:solidFill>
            <a:ln>
              <a:noFill/>
            </a:ln>
          </p:spPr>
          <p:txBody>
            <a:bodyPr spcFirstLastPara="1" wrap="square" lIns="91425" tIns="91425" rIns="91425" bIns="91425" anchor="ctr" anchorCtr="0">
              <a:noAutofit/>
            </a:bodyPr>
            <a:lstStyle/>
            <a:p>
              <a:endParaRPr/>
            </a:p>
          </p:txBody>
        </p:sp>
        <p:sp>
          <p:nvSpPr>
            <p:cNvPr id="18153" name="Google Shape;18153;p71"/>
            <p:cNvSpPr/>
            <p:nvPr/>
          </p:nvSpPr>
          <p:spPr>
            <a:xfrm>
              <a:off x="7681776" y="2039980"/>
              <a:ext cx="82158" cy="78042"/>
            </a:xfrm>
            <a:custGeom>
              <a:avLst/>
              <a:gdLst/>
              <a:ahLst/>
              <a:cxnLst/>
              <a:rect l="l" t="t" r="r" b="b"/>
              <a:pathLst>
                <a:path w="3134" h="2977" extrusionOk="0">
                  <a:moveTo>
                    <a:pt x="1567" y="1"/>
                  </a:moveTo>
                  <a:cubicBezTo>
                    <a:pt x="1560" y="1"/>
                    <a:pt x="1552" y="4"/>
                    <a:pt x="1545" y="12"/>
                  </a:cubicBezTo>
                  <a:lnTo>
                    <a:pt x="1083" y="921"/>
                  </a:lnTo>
                  <a:cubicBezTo>
                    <a:pt x="1083" y="936"/>
                    <a:pt x="1069" y="950"/>
                    <a:pt x="1054" y="950"/>
                  </a:cubicBezTo>
                  <a:lnTo>
                    <a:pt x="44" y="1094"/>
                  </a:lnTo>
                  <a:cubicBezTo>
                    <a:pt x="15" y="1094"/>
                    <a:pt x="1" y="1138"/>
                    <a:pt x="15" y="1167"/>
                  </a:cubicBezTo>
                  <a:lnTo>
                    <a:pt x="751" y="1888"/>
                  </a:lnTo>
                  <a:cubicBezTo>
                    <a:pt x="766" y="1903"/>
                    <a:pt x="766" y="1903"/>
                    <a:pt x="766" y="1917"/>
                  </a:cubicBezTo>
                  <a:lnTo>
                    <a:pt x="592" y="2928"/>
                  </a:lnTo>
                  <a:cubicBezTo>
                    <a:pt x="582" y="2960"/>
                    <a:pt x="595" y="2976"/>
                    <a:pt x="621" y="2976"/>
                  </a:cubicBezTo>
                  <a:cubicBezTo>
                    <a:pt x="629" y="2976"/>
                    <a:pt x="639" y="2975"/>
                    <a:pt x="650" y="2971"/>
                  </a:cubicBezTo>
                  <a:lnTo>
                    <a:pt x="1545" y="2495"/>
                  </a:lnTo>
                  <a:lnTo>
                    <a:pt x="1588" y="2495"/>
                  </a:lnTo>
                  <a:lnTo>
                    <a:pt x="2483" y="2971"/>
                  </a:lnTo>
                  <a:cubicBezTo>
                    <a:pt x="2491" y="2975"/>
                    <a:pt x="2498" y="2976"/>
                    <a:pt x="2505" y="2976"/>
                  </a:cubicBezTo>
                  <a:cubicBezTo>
                    <a:pt x="2525" y="2976"/>
                    <a:pt x="2541" y="2960"/>
                    <a:pt x="2541" y="2928"/>
                  </a:cubicBezTo>
                  <a:lnTo>
                    <a:pt x="2368" y="1917"/>
                  </a:lnTo>
                  <a:cubicBezTo>
                    <a:pt x="2354" y="1903"/>
                    <a:pt x="2368" y="1903"/>
                    <a:pt x="2368" y="1888"/>
                  </a:cubicBezTo>
                  <a:lnTo>
                    <a:pt x="3104" y="1167"/>
                  </a:lnTo>
                  <a:cubicBezTo>
                    <a:pt x="3133" y="1138"/>
                    <a:pt x="3119" y="1094"/>
                    <a:pt x="3090" y="1094"/>
                  </a:cubicBezTo>
                  <a:lnTo>
                    <a:pt x="2065" y="950"/>
                  </a:lnTo>
                  <a:cubicBezTo>
                    <a:pt x="2050" y="950"/>
                    <a:pt x="2050" y="936"/>
                    <a:pt x="2036" y="921"/>
                  </a:cubicBezTo>
                  <a:lnTo>
                    <a:pt x="1588" y="12"/>
                  </a:lnTo>
                  <a:cubicBezTo>
                    <a:pt x="1581" y="4"/>
                    <a:pt x="1574" y="1"/>
                    <a:pt x="1567"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154" name="Google Shape;18154;p71"/>
            <p:cNvSpPr/>
            <p:nvPr/>
          </p:nvSpPr>
          <p:spPr>
            <a:xfrm>
              <a:off x="7700703" y="2180676"/>
              <a:ext cx="43543" cy="21208"/>
            </a:xfrm>
            <a:custGeom>
              <a:avLst/>
              <a:gdLst/>
              <a:ahLst/>
              <a:cxnLst/>
              <a:rect l="l" t="t" r="r" b="b"/>
              <a:pathLst>
                <a:path w="1661" h="809" extrusionOk="0">
                  <a:moveTo>
                    <a:pt x="332" y="0"/>
                  </a:moveTo>
                  <a:cubicBezTo>
                    <a:pt x="145" y="0"/>
                    <a:pt x="0" y="145"/>
                    <a:pt x="0" y="332"/>
                  </a:cubicBezTo>
                  <a:lnTo>
                    <a:pt x="0" y="477"/>
                  </a:lnTo>
                  <a:cubicBezTo>
                    <a:pt x="0" y="664"/>
                    <a:pt x="145" y="809"/>
                    <a:pt x="332" y="809"/>
                  </a:cubicBezTo>
                  <a:lnTo>
                    <a:pt x="1328" y="809"/>
                  </a:lnTo>
                  <a:cubicBezTo>
                    <a:pt x="1502" y="809"/>
                    <a:pt x="1660" y="664"/>
                    <a:pt x="1660" y="477"/>
                  </a:cubicBezTo>
                  <a:lnTo>
                    <a:pt x="1660" y="332"/>
                  </a:lnTo>
                  <a:cubicBezTo>
                    <a:pt x="1660" y="145"/>
                    <a:pt x="1502" y="0"/>
                    <a:pt x="1328" y="0"/>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8155" name="Google Shape;18155;p71"/>
            <p:cNvSpPr/>
            <p:nvPr/>
          </p:nvSpPr>
          <p:spPr>
            <a:xfrm>
              <a:off x="7678001" y="2263542"/>
              <a:ext cx="88947" cy="30672"/>
            </a:xfrm>
            <a:custGeom>
              <a:avLst/>
              <a:gdLst/>
              <a:ahLst/>
              <a:cxnLst/>
              <a:rect l="l" t="t" r="r" b="b"/>
              <a:pathLst>
                <a:path w="3393" h="1170" extrusionOk="0">
                  <a:moveTo>
                    <a:pt x="448" y="1"/>
                  </a:moveTo>
                  <a:cubicBezTo>
                    <a:pt x="202" y="1"/>
                    <a:pt x="0" y="203"/>
                    <a:pt x="0" y="448"/>
                  </a:cubicBezTo>
                  <a:lnTo>
                    <a:pt x="0" y="1170"/>
                  </a:lnTo>
                  <a:lnTo>
                    <a:pt x="3393" y="1170"/>
                  </a:lnTo>
                  <a:lnTo>
                    <a:pt x="3393" y="448"/>
                  </a:lnTo>
                  <a:cubicBezTo>
                    <a:pt x="3393" y="203"/>
                    <a:pt x="3190" y="1"/>
                    <a:pt x="2945" y="1"/>
                  </a:cubicBezTo>
                  <a:close/>
                </a:path>
              </a:pathLst>
            </a:custGeom>
            <a:solidFill>
              <a:srgbClr val="D6DFE5"/>
            </a:solidFill>
            <a:ln>
              <a:noFill/>
            </a:ln>
          </p:spPr>
          <p:txBody>
            <a:bodyPr spcFirstLastPara="1" wrap="square" lIns="91425" tIns="91425" rIns="91425" bIns="91425" anchor="ctr" anchorCtr="0">
              <a:noAutofit/>
            </a:bodyPr>
            <a:lstStyle/>
            <a:p>
              <a:endParaRPr/>
            </a:p>
          </p:txBody>
        </p:sp>
        <p:sp>
          <p:nvSpPr>
            <p:cNvPr id="18156" name="Google Shape;18156;p71"/>
            <p:cNvSpPr/>
            <p:nvPr/>
          </p:nvSpPr>
          <p:spPr>
            <a:xfrm>
              <a:off x="7735517" y="2263542"/>
              <a:ext cx="31432" cy="30672"/>
            </a:xfrm>
            <a:custGeom>
              <a:avLst/>
              <a:gdLst/>
              <a:ahLst/>
              <a:cxnLst/>
              <a:rect l="l" t="t" r="r" b="b"/>
              <a:pathLst>
                <a:path w="1199" h="1170" extrusionOk="0">
                  <a:moveTo>
                    <a:pt x="0" y="1"/>
                  </a:moveTo>
                  <a:lnTo>
                    <a:pt x="0" y="1170"/>
                  </a:lnTo>
                  <a:lnTo>
                    <a:pt x="1199" y="1170"/>
                  </a:lnTo>
                  <a:lnTo>
                    <a:pt x="1199" y="448"/>
                  </a:lnTo>
                  <a:cubicBezTo>
                    <a:pt x="1199" y="203"/>
                    <a:pt x="996" y="1"/>
                    <a:pt x="751" y="1"/>
                  </a:cubicBezTo>
                  <a:close/>
                </a:path>
              </a:pathLst>
            </a:custGeom>
            <a:solidFill>
              <a:srgbClr val="8FA1AF"/>
            </a:solidFill>
            <a:ln>
              <a:noFill/>
            </a:ln>
          </p:spPr>
          <p:txBody>
            <a:bodyPr spcFirstLastPara="1" wrap="square" lIns="91425" tIns="91425" rIns="91425" bIns="91425" anchor="ctr" anchorCtr="0">
              <a:noAutofit/>
            </a:bodyPr>
            <a:lstStyle/>
            <a:p>
              <a:endParaRPr/>
            </a:p>
          </p:txBody>
        </p:sp>
        <p:sp>
          <p:nvSpPr>
            <p:cNvPr id="18157" name="Google Shape;18157;p71"/>
            <p:cNvSpPr/>
            <p:nvPr/>
          </p:nvSpPr>
          <p:spPr>
            <a:xfrm>
              <a:off x="7645835" y="2286637"/>
              <a:ext cx="152519" cy="38615"/>
            </a:xfrm>
            <a:custGeom>
              <a:avLst/>
              <a:gdLst/>
              <a:ahLst/>
              <a:cxnLst/>
              <a:rect l="l" t="t" r="r" b="b"/>
              <a:pathLst>
                <a:path w="5818" h="1473" extrusionOk="0">
                  <a:moveTo>
                    <a:pt x="462" y="0"/>
                  </a:moveTo>
                  <a:cubicBezTo>
                    <a:pt x="332" y="0"/>
                    <a:pt x="231" y="87"/>
                    <a:pt x="217" y="202"/>
                  </a:cubicBezTo>
                  <a:lnTo>
                    <a:pt x="29" y="1169"/>
                  </a:lnTo>
                  <a:cubicBezTo>
                    <a:pt x="0" y="1328"/>
                    <a:pt x="116" y="1473"/>
                    <a:pt x="274" y="1473"/>
                  </a:cubicBezTo>
                  <a:lnTo>
                    <a:pt x="5558" y="1473"/>
                  </a:lnTo>
                  <a:cubicBezTo>
                    <a:pt x="5717" y="1458"/>
                    <a:pt x="5818" y="1328"/>
                    <a:pt x="5789" y="1169"/>
                  </a:cubicBezTo>
                  <a:lnTo>
                    <a:pt x="5616" y="202"/>
                  </a:lnTo>
                  <a:cubicBezTo>
                    <a:pt x="5587" y="87"/>
                    <a:pt x="5486" y="0"/>
                    <a:pt x="5370" y="0"/>
                  </a:cubicBezTo>
                  <a:close/>
                </a:path>
              </a:pathLst>
            </a:custGeom>
            <a:solidFill>
              <a:srgbClr val="8FA1AF"/>
            </a:solidFill>
            <a:ln>
              <a:noFill/>
            </a:ln>
          </p:spPr>
          <p:txBody>
            <a:bodyPr spcFirstLastPara="1" wrap="square" lIns="91425" tIns="91425" rIns="91425" bIns="91425" anchor="ctr" anchorCtr="0">
              <a:noAutofit/>
            </a:bodyPr>
            <a:lstStyle/>
            <a:p>
              <a:endParaRPr/>
            </a:p>
          </p:txBody>
        </p:sp>
        <p:sp>
          <p:nvSpPr>
            <p:cNvPr id="18158" name="Google Shape;18158;p71"/>
            <p:cNvSpPr/>
            <p:nvPr/>
          </p:nvSpPr>
          <p:spPr>
            <a:xfrm>
              <a:off x="7760500" y="2286637"/>
              <a:ext cx="38588" cy="38641"/>
            </a:xfrm>
            <a:custGeom>
              <a:avLst/>
              <a:gdLst/>
              <a:ahLst/>
              <a:cxnLst/>
              <a:rect l="l" t="t" r="r" b="b"/>
              <a:pathLst>
                <a:path w="1472" h="1474" extrusionOk="0">
                  <a:moveTo>
                    <a:pt x="0" y="0"/>
                  </a:moveTo>
                  <a:lnTo>
                    <a:pt x="274" y="1473"/>
                  </a:lnTo>
                  <a:lnTo>
                    <a:pt x="1184" y="1473"/>
                  </a:lnTo>
                  <a:cubicBezTo>
                    <a:pt x="1191" y="1473"/>
                    <a:pt x="1197" y="1473"/>
                    <a:pt x="1204" y="1473"/>
                  </a:cubicBezTo>
                  <a:cubicBezTo>
                    <a:pt x="1353" y="1473"/>
                    <a:pt x="1471" y="1321"/>
                    <a:pt x="1444" y="1169"/>
                  </a:cubicBezTo>
                  <a:lnTo>
                    <a:pt x="1256" y="202"/>
                  </a:lnTo>
                  <a:cubicBezTo>
                    <a:pt x="1227" y="87"/>
                    <a:pt x="1126" y="0"/>
                    <a:pt x="1011" y="0"/>
                  </a:cubicBezTo>
                  <a:close/>
                </a:path>
              </a:pathLst>
            </a:custGeom>
            <a:solidFill>
              <a:srgbClr val="7B90A1"/>
            </a:solidFill>
            <a:ln>
              <a:noFill/>
            </a:ln>
          </p:spPr>
          <p:txBody>
            <a:bodyPr spcFirstLastPara="1" wrap="square" lIns="91425" tIns="91425" rIns="91425" bIns="91425" anchor="ctr" anchorCtr="0">
              <a:noAutofit/>
            </a:bodyPr>
            <a:lstStyle/>
            <a:p>
              <a:endParaRPr/>
            </a:p>
          </p:txBody>
        </p:sp>
      </p:grpSp>
      <p:grpSp>
        <p:nvGrpSpPr>
          <p:cNvPr id="18159" name="Google Shape;18159;p71"/>
          <p:cNvGrpSpPr/>
          <p:nvPr/>
        </p:nvGrpSpPr>
        <p:grpSpPr>
          <a:xfrm>
            <a:off x="8023882" y="1977458"/>
            <a:ext cx="320557" cy="347794"/>
            <a:chOff x="8023882" y="1977458"/>
            <a:chExt cx="320557" cy="347794"/>
          </a:xfrm>
        </p:grpSpPr>
        <p:sp>
          <p:nvSpPr>
            <p:cNvPr id="18160" name="Google Shape;18160;p71"/>
            <p:cNvSpPr/>
            <p:nvPr/>
          </p:nvSpPr>
          <p:spPr>
            <a:xfrm>
              <a:off x="8053007" y="1977458"/>
              <a:ext cx="291432" cy="291799"/>
            </a:xfrm>
            <a:custGeom>
              <a:avLst/>
              <a:gdLst/>
              <a:ahLst/>
              <a:cxnLst/>
              <a:rect l="l" t="t" r="r" b="b"/>
              <a:pathLst>
                <a:path w="11117" h="11131" extrusionOk="0">
                  <a:moveTo>
                    <a:pt x="5558" y="0"/>
                  </a:moveTo>
                  <a:cubicBezTo>
                    <a:pt x="2484" y="0"/>
                    <a:pt x="1" y="2498"/>
                    <a:pt x="1" y="5572"/>
                  </a:cubicBezTo>
                  <a:cubicBezTo>
                    <a:pt x="1" y="8633"/>
                    <a:pt x="2484" y="11130"/>
                    <a:pt x="5558" y="11130"/>
                  </a:cubicBezTo>
                  <a:cubicBezTo>
                    <a:pt x="8633" y="11130"/>
                    <a:pt x="11116" y="8633"/>
                    <a:pt x="11116" y="5572"/>
                  </a:cubicBezTo>
                  <a:cubicBezTo>
                    <a:pt x="11116" y="2498"/>
                    <a:pt x="8633" y="0"/>
                    <a:pt x="5558" y="0"/>
                  </a:cubicBezTo>
                  <a:close/>
                </a:path>
              </a:pathLst>
            </a:custGeom>
            <a:solidFill>
              <a:srgbClr val="D3DCE2"/>
            </a:solidFill>
            <a:ln>
              <a:noFill/>
            </a:ln>
          </p:spPr>
          <p:txBody>
            <a:bodyPr spcFirstLastPara="1" wrap="square" lIns="91425" tIns="91425" rIns="91425" bIns="91425" anchor="ctr" anchorCtr="0">
              <a:noAutofit/>
            </a:bodyPr>
            <a:lstStyle/>
            <a:p>
              <a:endParaRPr/>
            </a:p>
          </p:txBody>
        </p:sp>
        <p:sp>
          <p:nvSpPr>
            <p:cNvPr id="18161" name="Google Shape;18161;p71"/>
            <p:cNvSpPr/>
            <p:nvPr/>
          </p:nvSpPr>
          <p:spPr>
            <a:xfrm>
              <a:off x="8023882" y="1980866"/>
              <a:ext cx="277407" cy="288549"/>
            </a:xfrm>
            <a:custGeom>
              <a:avLst/>
              <a:gdLst/>
              <a:ahLst/>
              <a:cxnLst/>
              <a:rect l="l" t="t" r="r" b="b"/>
              <a:pathLst>
                <a:path w="10582" h="11007" extrusionOk="0">
                  <a:moveTo>
                    <a:pt x="5529" y="0"/>
                  </a:moveTo>
                  <a:cubicBezTo>
                    <a:pt x="1891" y="751"/>
                    <a:pt x="0" y="4793"/>
                    <a:pt x="1761" y="8070"/>
                  </a:cubicBezTo>
                  <a:cubicBezTo>
                    <a:pt x="2787" y="9986"/>
                    <a:pt x="4717" y="11007"/>
                    <a:pt x="6670" y="11007"/>
                  </a:cubicBezTo>
                  <a:cubicBezTo>
                    <a:pt x="8071" y="11007"/>
                    <a:pt x="9484" y="10481"/>
                    <a:pt x="10581" y="9383"/>
                  </a:cubicBezTo>
                  <a:lnTo>
                    <a:pt x="10581" y="9383"/>
                  </a:lnTo>
                  <a:cubicBezTo>
                    <a:pt x="10206" y="9456"/>
                    <a:pt x="9831" y="9499"/>
                    <a:pt x="9441" y="9499"/>
                  </a:cubicBezTo>
                  <a:cubicBezTo>
                    <a:pt x="7189" y="9499"/>
                    <a:pt x="5168" y="8142"/>
                    <a:pt x="4302" y="6063"/>
                  </a:cubicBezTo>
                  <a:cubicBezTo>
                    <a:pt x="3450" y="3970"/>
                    <a:pt x="3927" y="1574"/>
                    <a:pt x="5529" y="0"/>
                  </a:cubicBezTo>
                  <a:close/>
                </a:path>
              </a:pathLst>
            </a:custGeom>
            <a:solidFill>
              <a:srgbClr val="CFD9E0"/>
            </a:solidFill>
            <a:ln>
              <a:noFill/>
            </a:ln>
          </p:spPr>
          <p:txBody>
            <a:bodyPr spcFirstLastPara="1" wrap="square" lIns="91425" tIns="91425" rIns="91425" bIns="91425" anchor="ctr" anchorCtr="0">
              <a:noAutofit/>
            </a:bodyPr>
            <a:lstStyle/>
            <a:p>
              <a:endParaRPr/>
            </a:p>
          </p:txBody>
        </p:sp>
        <p:sp>
          <p:nvSpPr>
            <p:cNvPr id="18162" name="Google Shape;18162;p71"/>
            <p:cNvSpPr/>
            <p:nvPr/>
          </p:nvSpPr>
          <p:spPr>
            <a:xfrm>
              <a:off x="8053007" y="1977825"/>
              <a:ext cx="291432" cy="291039"/>
            </a:xfrm>
            <a:custGeom>
              <a:avLst/>
              <a:gdLst/>
              <a:ahLst/>
              <a:cxnLst/>
              <a:rect l="l" t="t" r="r" b="b"/>
              <a:pathLst>
                <a:path w="11117" h="11102" extrusionOk="0">
                  <a:moveTo>
                    <a:pt x="5342" y="2758"/>
                  </a:moveTo>
                  <a:lnTo>
                    <a:pt x="5342" y="5328"/>
                  </a:lnTo>
                  <a:lnTo>
                    <a:pt x="2137" y="5328"/>
                  </a:lnTo>
                  <a:cubicBezTo>
                    <a:pt x="2152" y="4461"/>
                    <a:pt x="2310" y="3595"/>
                    <a:pt x="2599" y="2772"/>
                  </a:cubicBezTo>
                  <a:lnTo>
                    <a:pt x="2599" y="2758"/>
                  </a:lnTo>
                  <a:close/>
                  <a:moveTo>
                    <a:pt x="8518" y="2772"/>
                  </a:moveTo>
                  <a:cubicBezTo>
                    <a:pt x="8806" y="3595"/>
                    <a:pt x="8951" y="4461"/>
                    <a:pt x="8980" y="5342"/>
                  </a:cubicBezTo>
                  <a:lnTo>
                    <a:pt x="5775" y="5342"/>
                  </a:lnTo>
                  <a:lnTo>
                    <a:pt x="5775" y="2772"/>
                  </a:lnTo>
                  <a:close/>
                  <a:moveTo>
                    <a:pt x="5342" y="5775"/>
                  </a:moveTo>
                  <a:lnTo>
                    <a:pt x="5342" y="8330"/>
                  </a:lnTo>
                  <a:lnTo>
                    <a:pt x="2599" y="8330"/>
                  </a:lnTo>
                  <a:cubicBezTo>
                    <a:pt x="2310" y="7507"/>
                    <a:pt x="2152" y="6641"/>
                    <a:pt x="2137" y="5775"/>
                  </a:cubicBezTo>
                  <a:close/>
                  <a:moveTo>
                    <a:pt x="8980" y="5775"/>
                  </a:moveTo>
                  <a:cubicBezTo>
                    <a:pt x="8951" y="6641"/>
                    <a:pt x="8806" y="7507"/>
                    <a:pt x="8518" y="8330"/>
                  </a:cubicBezTo>
                  <a:lnTo>
                    <a:pt x="8518" y="8345"/>
                  </a:lnTo>
                  <a:lnTo>
                    <a:pt x="5775" y="8345"/>
                  </a:lnTo>
                  <a:lnTo>
                    <a:pt x="5775" y="5775"/>
                  </a:lnTo>
                  <a:close/>
                  <a:moveTo>
                    <a:pt x="5342" y="1"/>
                  </a:moveTo>
                  <a:lnTo>
                    <a:pt x="5342" y="2339"/>
                  </a:lnTo>
                  <a:lnTo>
                    <a:pt x="2758" y="2339"/>
                  </a:lnTo>
                  <a:cubicBezTo>
                    <a:pt x="3350" y="1011"/>
                    <a:pt x="4274" y="116"/>
                    <a:pt x="5342" y="1"/>
                  </a:cubicBezTo>
                  <a:lnTo>
                    <a:pt x="5342" y="1"/>
                  </a:lnTo>
                  <a:cubicBezTo>
                    <a:pt x="4779" y="15"/>
                    <a:pt x="4230" y="131"/>
                    <a:pt x="3696" y="318"/>
                  </a:cubicBezTo>
                  <a:cubicBezTo>
                    <a:pt x="3090" y="867"/>
                    <a:pt x="2614" y="1574"/>
                    <a:pt x="2310" y="2339"/>
                  </a:cubicBezTo>
                  <a:lnTo>
                    <a:pt x="1011" y="2339"/>
                  </a:lnTo>
                  <a:cubicBezTo>
                    <a:pt x="925" y="2484"/>
                    <a:pt x="824" y="2628"/>
                    <a:pt x="737" y="2772"/>
                  </a:cubicBezTo>
                  <a:lnTo>
                    <a:pt x="2152" y="2772"/>
                  </a:lnTo>
                  <a:cubicBezTo>
                    <a:pt x="1877" y="3595"/>
                    <a:pt x="1733" y="4461"/>
                    <a:pt x="1719" y="5342"/>
                  </a:cubicBezTo>
                  <a:lnTo>
                    <a:pt x="1" y="5342"/>
                  </a:lnTo>
                  <a:lnTo>
                    <a:pt x="1" y="5558"/>
                  </a:lnTo>
                  <a:lnTo>
                    <a:pt x="1" y="5775"/>
                  </a:lnTo>
                  <a:lnTo>
                    <a:pt x="1719" y="5775"/>
                  </a:lnTo>
                  <a:cubicBezTo>
                    <a:pt x="1733" y="6641"/>
                    <a:pt x="1877" y="7507"/>
                    <a:pt x="2152" y="8330"/>
                  </a:cubicBezTo>
                  <a:lnTo>
                    <a:pt x="751" y="8330"/>
                  </a:lnTo>
                  <a:cubicBezTo>
                    <a:pt x="824" y="8474"/>
                    <a:pt x="925" y="8619"/>
                    <a:pt x="1026" y="8763"/>
                  </a:cubicBezTo>
                  <a:lnTo>
                    <a:pt x="2310" y="8763"/>
                  </a:lnTo>
                  <a:cubicBezTo>
                    <a:pt x="2614" y="9543"/>
                    <a:pt x="3090" y="10236"/>
                    <a:pt x="3696" y="10799"/>
                  </a:cubicBezTo>
                  <a:cubicBezTo>
                    <a:pt x="4230" y="10986"/>
                    <a:pt x="4779" y="11087"/>
                    <a:pt x="5342" y="11102"/>
                  </a:cubicBezTo>
                  <a:cubicBezTo>
                    <a:pt x="4274" y="11001"/>
                    <a:pt x="3350" y="10106"/>
                    <a:pt x="2758" y="8763"/>
                  </a:cubicBezTo>
                  <a:lnTo>
                    <a:pt x="5342" y="8763"/>
                  </a:lnTo>
                  <a:lnTo>
                    <a:pt x="5342" y="11102"/>
                  </a:lnTo>
                  <a:lnTo>
                    <a:pt x="5775" y="11102"/>
                  </a:lnTo>
                  <a:lnTo>
                    <a:pt x="5775" y="8763"/>
                  </a:lnTo>
                  <a:lnTo>
                    <a:pt x="8344" y="8763"/>
                  </a:lnTo>
                  <a:cubicBezTo>
                    <a:pt x="7767" y="10106"/>
                    <a:pt x="6829" y="11001"/>
                    <a:pt x="5775" y="11102"/>
                  </a:cubicBezTo>
                  <a:cubicBezTo>
                    <a:pt x="6338" y="11087"/>
                    <a:pt x="6886" y="10986"/>
                    <a:pt x="7421" y="10799"/>
                  </a:cubicBezTo>
                  <a:cubicBezTo>
                    <a:pt x="8041" y="10236"/>
                    <a:pt x="8503" y="9543"/>
                    <a:pt x="8806" y="8763"/>
                  </a:cubicBezTo>
                  <a:lnTo>
                    <a:pt x="10106" y="8763"/>
                  </a:lnTo>
                  <a:cubicBezTo>
                    <a:pt x="10207" y="8619"/>
                    <a:pt x="10293" y="8474"/>
                    <a:pt x="10380" y="8330"/>
                  </a:cubicBezTo>
                  <a:lnTo>
                    <a:pt x="8965" y="8330"/>
                  </a:lnTo>
                  <a:cubicBezTo>
                    <a:pt x="9239" y="7507"/>
                    <a:pt x="9384" y="6641"/>
                    <a:pt x="9413" y="5775"/>
                  </a:cubicBezTo>
                  <a:lnTo>
                    <a:pt x="11116" y="5775"/>
                  </a:lnTo>
                  <a:lnTo>
                    <a:pt x="11116" y="5558"/>
                  </a:lnTo>
                  <a:lnTo>
                    <a:pt x="11116" y="5342"/>
                  </a:lnTo>
                  <a:lnTo>
                    <a:pt x="9413" y="5342"/>
                  </a:lnTo>
                  <a:cubicBezTo>
                    <a:pt x="9384" y="4461"/>
                    <a:pt x="9239" y="3595"/>
                    <a:pt x="8965" y="2772"/>
                  </a:cubicBezTo>
                  <a:lnTo>
                    <a:pt x="10380" y="2772"/>
                  </a:lnTo>
                  <a:cubicBezTo>
                    <a:pt x="10293" y="2628"/>
                    <a:pt x="10192" y="2484"/>
                    <a:pt x="10106" y="2339"/>
                  </a:cubicBezTo>
                  <a:lnTo>
                    <a:pt x="8806" y="2339"/>
                  </a:lnTo>
                  <a:cubicBezTo>
                    <a:pt x="8503" y="1574"/>
                    <a:pt x="8041" y="867"/>
                    <a:pt x="7421" y="318"/>
                  </a:cubicBezTo>
                  <a:cubicBezTo>
                    <a:pt x="6886" y="131"/>
                    <a:pt x="6338" y="15"/>
                    <a:pt x="5775" y="1"/>
                  </a:cubicBezTo>
                  <a:lnTo>
                    <a:pt x="5775" y="1"/>
                  </a:lnTo>
                  <a:cubicBezTo>
                    <a:pt x="6829" y="116"/>
                    <a:pt x="7767" y="1011"/>
                    <a:pt x="8344" y="2339"/>
                  </a:cubicBezTo>
                  <a:lnTo>
                    <a:pt x="5775" y="2339"/>
                  </a:lnTo>
                  <a:lnTo>
                    <a:pt x="5775" y="1"/>
                  </a:ln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163" name="Google Shape;18163;p71"/>
            <p:cNvSpPr/>
            <p:nvPr/>
          </p:nvSpPr>
          <p:spPr>
            <a:xfrm>
              <a:off x="8052640" y="1981233"/>
              <a:ext cx="220258" cy="288024"/>
            </a:xfrm>
            <a:custGeom>
              <a:avLst/>
              <a:gdLst/>
              <a:ahLst/>
              <a:cxnLst/>
              <a:rect l="l" t="t" r="r" b="b"/>
              <a:pathLst>
                <a:path w="8402" h="10987" extrusionOk="0">
                  <a:moveTo>
                    <a:pt x="5356" y="8633"/>
                  </a:moveTo>
                  <a:lnTo>
                    <a:pt x="5356" y="10972"/>
                  </a:lnTo>
                  <a:cubicBezTo>
                    <a:pt x="4288" y="10871"/>
                    <a:pt x="3364" y="9961"/>
                    <a:pt x="2772" y="8633"/>
                  </a:cubicBezTo>
                  <a:close/>
                  <a:moveTo>
                    <a:pt x="4418" y="1"/>
                  </a:moveTo>
                  <a:lnTo>
                    <a:pt x="4418" y="1"/>
                  </a:lnTo>
                  <a:cubicBezTo>
                    <a:pt x="4172" y="44"/>
                    <a:pt x="3941" y="102"/>
                    <a:pt x="3696" y="188"/>
                  </a:cubicBezTo>
                  <a:cubicBezTo>
                    <a:pt x="3089" y="751"/>
                    <a:pt x="2613" y="1444"/>
                    <a:pt x="2310" y="2224"/>
                  </a:cubicBezTo>
                  <a:lnTo>
                    <a:pt x="1025" y="2224"/>
                  </a:lnTo>
                  <a:cubicBezTo>
                    <a:pt x="924" y="2368"/>
                    <a:pt x="838" y="2498"/>
                    <a:pt x="751" y="2657"/>
                  </a:cubicBezTo>
                  <a:lnTo>
                    <a:pt x="2151" y="2657"/>
                  </a:lnTo>
                  <a:cubicBezTo>
                    <a:pt x="1877" y="3480"/>
                    <a:pt x="1733" y="4346"/>
                    <a:pt x="1718" y="5212"/>
                  </a:cubicBezTo>
                  <a:lnTo>
                    <a:pt x="0" y="5212"/>
                  </a:lnTo>
                  <a:lnTo>
                    <a:pt x="0" y="5428"/>
                  </a:lnTo>
                  <a:lnTo>
                    <a:pt x="0" y="5645"/>
                  </a:lnTo>
                  <a:lnTo>
                    <a:pt x="1718" y="5645"/>
                  </a:lnTo>
                  <a:cubicBezTo>
                    <a:pt x="1733" y="6526"/>
                    <a:pt x="1877" y="7377"/>
                    <a:pt x="2151" y="8215"/>
                  </a:cubicBezTo>
                  <a:lnTo>
                    <a:pt x="765" y="8215"/>
                  </a:lnTo>
                  <a:cubicBezTo>
                    <a:pt x="838" y="8359"/>
                    <a:pt x="939" y="8503"/>
                    <a:pt x="1040" y="8648"/>
                  </a:cubicBezTo>
                  <a:lnTo>
                    <a:pt x="2324" y="8648"/>
                  </a:lnTo>
                  <a:cubicBezTo>
                    <a:pt x="2628" y="9413"/>
                    <a:pt x="3104" y="10120"/>
                    <a:pt x="3710" y="10669"/>
                  </a:cubicBezTo>
                  <a:cubicBezTo>
                    <a:pt x="4244" y="10856"/>
                    <a:pt x="4793" y="10972"/>
                    <a:pt x="5356" y="10986"/>
                  </a:cubicBezTo>
                  <a:lnTo>
                    <a:pt x="5789" y="10986"/>
                  </a:lnTo>
                  <a:cubicBezTo>
                    <a:pt x="6352" y="10972"/>
                    <a:pt x="6900" y="10856"/>
                    <a:pt x="7435" y="10669"/>
                  </a:cubicBezTo>
                  <a:cubicBezTo>
                    <a:pt x="7810" y="10337"/>
                    <a:pt x="8142" y="9932"/>
                    <a:pt x="8402" y="9499"/>
                  </a:cubicBezTo>
                  <a:lnTo>
                    <a:pt x="8344" y="9485"/>
                  </a:lnTo>
                  <a:cubicBezTo>
                    <a:pt x="8200" y="9485"/>
                    <a:pt x="8055" y="9485"/>
                    <a:pt x="7911" y="9470"/>
                  </a:cubicBezTo>
                  <a:cubicBezTo>
                    <a:pt x="7348" y="10337"/>
                    <a:pt x="6612" y="10885"/>
                    <a:pt x="5789" y="10972"/>
                  </a:cubicBezTo>
                  <a:lnTo>
                    <a:pt x="5789" y="8864"/>
                  </a:lnTo>
                  <a:cubicBezTo>
                    <a:pt x="5428" y="8676"/>
                    <a:pt x="5096" y="8460"/>
                    <a:pt x="4793" y="8200"/>
                  </a:cubicBezTo>
                  <a:lnTo>
                    <a:pt x="2613" y="8200"/>
                  </a:lnTo>
                  <a:cubicBezTo>
                    <a:pt x="2324" y="7377"/>
                    <a:pt x="2166" y="6511"/>
                    <a:pt x="2151" y="5645"/>
                  </a:cubicBezTo>
                  <a:lnTo>
                    <a:pt x="3046" y="5645"/>
                  </a:lnTo>
                  <a:cubicBezTo>
                    <a:pt x="3003" y="5501"/>
                    <a:pt x="2974" y="5356"/>
                    <a:pt x="2931" y="5212"/>
                  </a:cubicBezTo>
                  <a:lnTo>
                    <a:pt x="2151" y="5212"/>
                  </a:lnTo>
                  <a:cubicBezTo>
                    <a:pt x="2166" y="4331"/>
                    <a:pt x="2310" y="3465"/>
                    <a:pt x="2599" y="2642"/>
                  </a:cubicBezTo>
                  <a:lnTo>
                    <a:pt x="2931" y="2642"/>
                  </a:lnTo>
                  <a:cubicBezTo>
                    <a:pt x="2974" y="2498"/>
                    <a:pt x="3003" y="2354"/>
                    <a:pt x="3046" y="2224"/>
                  </a:cubicBezTo>
                  <a:lnTo>
                    <a:pt x="2772" y="2224"/>
                  </a:lnTo>
                  <a:cubicBezTo>
                    <a:pt x="3032" y="1574"/>
                    <a:pt x="3436" y="1011"/>
                    <a:pt x="3941" y="535"/>
                  </a:cubicBezTo>
                  <a:cubicBezTo>
                    <a:pt x="4086" y="347"/>
                    <a:pt x="4244" y="160"/>
                    <a:pt x="4418" y="1"/>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8164" name="Google Shape;18164;p71"/>
            <p:cNvSpPr/>
            <p:nvPr/>
          </p:nvSpPr>
          <p:spPr>
            <a:xfrm>
              <a:off x="8097677" y="2201858"/>
              <a:ext cx="22335" cy="22361"/>
            </a:xfrm>
            <a:custGeom>
              <a:avLst/>
              <a:gdLst/>
              <a:ahLst/>
              <a:cxnLst/>
              <a:rect l="l" t="t" r="r" b="b"/>
              <a:pathLst>
                <a:path w="852" h="853" extrusionOk="0">
                  <a:moveTo>
                    <a:pt x="0" y="1"/>
                  </a:moveTo>
                  <a:lnTo>
                    <a:pt x="0" y="852"/>
                  </a:lnTo>
                  <a:lnTo>
                    <a:pt x="852" y="852"/>
                  </a:lnTo>
                  <a:lnTo>
                    <a:pt x="852"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65" name="Google Shape;18165;p71"/>
            <p:cNvSpPr/>
            <p:nvPr/>
          </p:nvSpPr>
          <p:spPr>
            <a:xfrm>
              <a:off x="8096524" y="2201858"/>
              <a:ext cx="24642" cy="16961"/>
            </a:xfrm>
            <a:custGeom>
              <a:avLst/>
              <a:gdLst/>
              <a:ahLst/>
              <a:cxnLst/>
              <a:rect l="l" t="t" r="r" b="b"/>
              <a:pathLst>
                <a:path w="940" h="647" extrusionOk="0">
                  <a:moveTo>
                    <a:pt x="44" y="1"/>
                  </a:moveTo>
                  <a:lnTo>
                    <a:pt x="44" y="434"/>
                  </a:lnTo>
                  <a:cubicBezTo>
                    <a:pt x="44" y="477"/>
                    <a:pt x="30" y="520"/>
                    <a:pt x="1" y="549"/>
                  </a:cubicBezTo>
                  <a:cubicBezTo>
                    <a:pt x="152" y="614"/>
                    <a:pt x="311" y="647"/>
                    <a:pt x="470" y="647"/>
                  </a:cubicBezTo>
                  <a:cubicBezTo>
                    <a:pt x="629" y="647"/>
                    <a:pt x="788" y="614"/>
                    <a:pt x="939" y="549"/>
                  </a:cubicBezTo>
                  <a:cubicBezTo>
                    <a:pt x="910" y="520"/>
                    <a:pt x="896" y="477"/>
                    <a:pt x="896" y="434"/>
                  </a:cubicBezTo>
                  <a:lnTo>
                    <a:pt x="896"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166" name="Google Shape;18166;p71"/>
            <p:cNvSpPr/>
            <p:nvPr/>
          </p:nvSpPr>
          <p:spPr>
            <a:xfrm>
              <a:off x="8075342" y="2219658"/>
              <a:ext cx="67373" cy="83259"/>
            </a:xfrm>
            <a:custGeom>
              <a:avLst/>
              <a:gdLst/>
              <a:ahLst/>
              <a:cxnLst/>
              <a:rect l="l" t="t" r="r" b="b"/>
              <a:pathLst>
                <a:path w="2570" h="3176" extrusionOk="0">
                  <a:moveTo>
                    <a:pt x="621" y="0"/>
                  </a:moveTo>
                  <a:lnTo>
                    <a:pt x="231" y="188"/>
                  </a:lnTo>
                  <a:cubicBezTo>
                    <a:pt x="87" y="260"/>
                    <a:pt x="0" y="419"/>
                    <a:pt x="0" y="577"/>
                  </a:cubicBezTo>
                  <a:lnTo>
                    <a:pt x="0" y="1819"/>
                  </a:lnTo>
                  <a:cubicBezTo>
                    <a:pt x="0" y="2281"/>
                    <a:pt x="130" y="2743"/>
                    <a:pt x="390" y="3118"/>
                  </a:cubicBezTo>
                  <a:lnTo>
                    <a:pt x="419" y="3176"/>
                  </a:lnTo>
                  <a:lnTo>
                    <a:pt x="2137" y="3176"/>
                  </a:lnTo>
                  <a:lnTo>
                    <a:pt x="2166" y="3118"/>
                  </a:lnTo>
                  <a:cubicBezTo>
                    <a:pt x="2426" y="2743"/>
                    <a:pt x="2570" y="2281"/>
                    <a:pt x="2570" y="1819"/>
                  </a:cubicBezTo>
                  <a:lnTo>
                    <a:pt x="2570" y="577"/>
                  </a:lnTo>
                  <a:cubicBezTo>
                    <a:pt x="2570" y="419"/>
                    <a:pt x="2469" y="260"/>
                    <a:pt x="2325" y="188"/>
                  </a:cubicBezTo>
                  <a:lnTo>
                    <a:pt x="1935" y="0"/>
                  </a:lnTo>
                  <a:cubicBezTo>
                    <a:pt x="1797" y="163"/>
                    <a:pt x="1410" y="174"/>
                    <a:pt x="1309" y="174"/>
                  </a:cubicBezTo>
                  <a:cubicBezTo>
                    <a:pt x="1294" y="174"/>
                    <a:pt x="1285" y="173"/>
                    <a:pt x="1285" y="173"/>
                  </a:cubicBezTo>
                  <a:cubicBezTo>
                    <a:pt x="1285" y="173"/>
                    <a:pt x="780" y="173"/>
                    <a:pt x="621"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8167" name="Google Shape;18167;p71"/>
            <p:cNvSpPr/>
            <p:nvPr/>
          </p:nvSpPr>
          <p:spPr>
            <a:xfrm>
              <a:off x="8086693" y="2302891"/>
              <a:ext cx="45064" cy="22361"/>
            </a:xfrm>
            <a:custGeom>
              <a:avLst/>
              <a:gdLst/>
              <a:ahLst/>
              <a:cxnLst/>
              <a:rect l="l" t="t" r="r" b="b"/>
              <a:pathLst>
                <a:path w="1719" h="853" extrusionOk="0">
                  <a:moveTo>
                    <a:pt x="0" y="1"/>
                  </a:moveTo>
                  <a:lnTo>
                    <a:pt x="0" y="636"/>
                  </a:lnTo>
                  <a:cubicBezTo>
                    <a:pt x="0" y="751"/>
                    <a:pt x="102" y="853"/>
                    <a:pt x="217" y="853"/>
                  </a:cubicBezTo>
                  <a:lnTo>
                    <a:pt x="1502" y="853"/>
                  </a:lnTo>
                  <a:cubicBezTo>
                    <a:pt x="1617" y="853"/>
                    <a:pt x="1718" y="751"/>
                    <a:pt x="1718" y="636"/>
                  </a:cubicBezTo>
                  <a:lnTo>
                    <a:pt x="1704"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168" name="Google Shape;18168;p71"/>
            <p:cNvSpPr/>
            <p:nvPr/>
          </p:nvSpPr>
          <p:spPr>
            <a:xfrm>
              <a:off x="8075342" y="2228728"/>
              <a:ext cx="11377" cy="74188"/>
            </a:xfrm>
            <a:custGeom>
              <a:avLst/>
              <a:gdLst/>
              <a:ahLst/>
              <a:cxnLst/>
              <a:rect l="l" t="t" r="r" b="b"/>
              <a:pathLst>
                <a:path w="434" h="2830" extrusionOk="0">
                  <a:moveTo>
                    <a:pt x="73" y="1"/>
                  </a:moveTo>
                  <a:cubicBezTo>
                    <a:pt x="29" y="58"/>
                    <a:pt x="0" y="145"/>
                    <a:pt x="0" y="217"/>
                  </a:cubicBezTo>
                  <a:lnTo>
                    <a:pt x="0" y="1458"/>
                  </a:lnTo>
                  <a:cubicBezTo>
                    <a:pt x="0" y="1920"/>
                    <a:pt x="145" y="2382"/>
                    <a:pt x="405" y="2772"/>
                  </a:cubicBezTo>
                  <a:lnTo>
                    <a:pt x="433" y="2830"/>
                  </a:lnTo>
                  <a:lnTo>
                    <a:pt x="433" y="477"/>
                  </a:lnTo>
                  <a:cubicBezTo>
                    <a:pt x="433" y="347"/>
                    <a:pt x="376" y="217"/>
                    <a:pt x="260" y="145"/>
                  </a:cubicBezTo>
                  <a:lnTo>
                    <a:pt x="73" y="1"/>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169" name="Google Shape;18169;p71"/>
            <p:cNvSpPr/>
            <p:nvPr/>
          </p:nvSpPr>
          <p:spPr>
            <a:xfrm>
              <a:off x="8131337" y="2228728"/>
              <a:ext cx="11377" cy="74188"/>
            </a:xfrm>
            <a:custGeom>
              <a:avLst/>
              <a:gdLst/>
              <a:ahLst/>
              <a:cxnLst/>
              <a:rect l="l" t="t" r="r" b="b"/>
              <a:pathLst>
                <a:path w="434" h="2830" extrusionOk="0">
                  <a:moveTo>
                    <a:pt x="362" y="1"/>
                  </a:moveTo>
                  <a:lnTo>
                    <a:pt x="174" y="145"/>
                  </a:lnTo>
                  <a:cubicBezTo>
                    <a:pt x="59" y="217"/>
                    <a:pt x="1" y="347"/>
                    <a:pt x="1" y="477"/>
                  </a:cubicBezTo>
                  <a:lnTo>
                    <a:pt x="1" y="2830"/>
                  </a:lnTo>
                  <a:lnTo>
                    <a:pt x="30" y="2772"/>
                  </a:lnTo>
                  <a:cubicBezTo>
                    <a:pt x="290" y="2382"/>
                    <a:pt x="434" y="1920"/>
                    <a:pt x="434" y="1458"/>
                  </a:cubicBezTo>
                  <a:lnTo>
                    <a:pt x="434" y="217"/>
                  </a:lnTo>
                  <a:cubicBezTo>
                    <a:pt x="419" y="145"/>
                    <a:pt x="405" y="58"/>
                    <a:pt x="362"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170" name="Google Shape;18170;p71"/>
            <p:cNvSpPr/>
            <p:nvPr/>
          </p:nvSpPr>
          <p:spPr>
            <a:xfrm>
              <a:off x="8091621" y="2213314"/>
              <a:ext cx="34447" cy="89603"/>
            </a:xfrm>
            <a:custGeom>
              <a:avLst/>
              <a:gdLst/>
              <a:ahLst/>
              <a:cxnLst/>
              <a:rect l="l" t="t" r="r" b="b"/>
              <a:pathLst>
                <a:path w="1314" h="3418" extrusionOk="0">
                  <a:moveTo>
                    <a:pt x="217" y="0"/>
                  </a:moveTo>
                  <a:cubicBezTo>
                    <a:pt x="206" y="0"/>
                    <a:pt x="195" y="4"/>
                    <a:pt x="188" y="11"/>
                  </a:cubicBezTo>
                  <a:lnTo>
                    <a:pt x="0" y="242"/>
                  </a:lnTo>
                  <a:lnTo>
                    <a:pt x="289" y="603"/>
                  </a:lnTo>
                  <a:cubicBezTo>
                    <a:pt x="313" y="627"/>
                    <a:pt x="341" y="638"/>
                    <a:pt x="369" y="638"/>
                  </a:cubicBezTo>
                  <a:cubicBezTo>
                    <a:pt x="391" y="638"/>
                    <a:pt x="414" y="630"/>
                    <a:pt x="433" y="617"/>
                  </a:cubicBezTo>
                  <a:lnTo>
                    <a:pt x="549" y="516"/>
                  </a:lnTo>
                  <a:lnTo>
                    <a:pt x="549" y="3418"/>
                  </a:lnTo>
                  <a:lnTo>
                    <a:pt x="765" y="3418"/>
                  </a:lnTo>
                  <a:lnTo>
                    <a:pt x="765" y="516"/>
                  </a:lnTo>
                  <a:lnTo>
                    <a:pt x="895" y="617"/>
                  </a:lnTo>
                  <a:cubicBezTo>
                    <a:pt x="915" y="630"/>
                    <a:pt x="937" y="638"/>
                    <a:pt x="958" y="638"/>
                  </a:cubicBezTo>
                  <a:cubicBezTo>
                    <a:pt x="985" y="638"/>
                    <a:pt x="1009" y="627"/>
                    <a:pt x="1025" y="603"/>
                  </a:cubicBezTo>
                  <a:lnTo>
                    <a:pt x="1314" y="242"/>
                  </a:lnTo>
                  <a:lnTo>
                    <a:pt x="1141" y="11"/>
                  </a:lnTo>
                  <a:cubicBezTo>
                    <a:pt x="1126" y="4"/>
                    <a:pt x="1115" y="0"/>
                    <a:pt x="1106" y="0"/>
                  </a:cubicBezTo>
                  <a:cubicBezTo>
                    <a:pt x="1097" y="0"/>
                    <a:pt x="1090" y="4"/>
                    <a:pt x="1083" y="11"/>
                  </a:cubicBezTo>
                  <a:lnTo>
                    <a:pt x="664" y="430"/>
                  </a:lnTo>
                  <a:lnTo>
                    <a:pt x="246" y="11"/>
                  </a:lnTo>
                  <a:cubicBezTo>
                    <a:pt x="238" y="4"/>
                    <a:pt x="228" y="0"/>
                    <a:pt x="217"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171" name="Google Shape;18171;p71"/>
            <p:cNvSpPr/>
            <p:nvPr/>
          </p:nvSpPr>
          <p:spPr>
            <a:xfrm>
              <a:off x="8105987" y="2313875"/>
              <a:ext cx="5715" cy="11377"/>
            </a:xfrm>
            <a:custGeom>
              <a:avLst/>
              <a:gdLst/>
              <a:ahLst/>
              <a:cxnLst/>
              <a:rect l="l" t="t" r="r" b="b"/>
              <a:pathLst>
                <a:path w="218" h="434" extrusionOk="0">
                  <a:moveTo>
                    <a:pt x="116" y="0"/>
                  </a:moveTo>
                  <a:cubicBezTo>
                    <a:pt x="58" y="0"/>
                    <a:pt x="1" y="58"/>
                    <a:pt x="1" y="116"/>
                  </a:cubicBezTo>
                  <a:lnTo>
                    <a:pt x="1" y="434"/>
                  </a:lnTo>
                  <a:lnTo>
                    <a:pt x="217" y="434"/>
                  </a:lnTo>
                  <a:lnTo>
                    <a:pt x="217" y="116"/>
                  </a:lnTo>
                  <a:cubicBezTo>
                    <a:pt x="217" y="58"/>
                    <a:pt x="174" y="0"/>
                    <a:pt x="116"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172" name="Google Shape;18172;p71"/>
            <p:cNvSpPr/>
            <p:nvPr/>
          </p:nvSpPr>
          <p:spPr>
            <a:xfrm>
              <a:off x="8086326" y="2156821"/>
              <a:ext cx="45037" cy="50752"/>
            </a:xfrm>
            <a:custGeom>
              <a:avLst/>
              <a:gdLst/>
              <a:ahLst/>
              <a:cxnLst/>
              <a:rect l="l" t="t" r="r" b="b"/>
              <a:pathLst>
                <a:path w="1718" h="1936" extrusionOk="0">
                  <a:moveTo>
                    <a:pt x="650" y="1"/>
                  </a:moveTo>
                  <a:cubicBezTo>
                    <a:pt x="289" y="1"/>
                    <a:pt x="0" y="290"/>
                    <a:pt x="0" y="650"/>
                  </a:cubicBezTo>
                  <a:lnTo>
                    <a:pt x="0" y="1083"/>
                  </a:lnTo>
                  <a:cubicBezTo>
                    <a:pt x="0" y="1545"/>
                    <a:pt x="390" y="1935"/>
                    <a:pt x="866" y="1935"/>
                  </a:cubicBezTo>
                  <a:cubicBezTo>
                    <a:pt x="1328" y="1935"/>
                    <a:pt x="1718" y="1545"/>
                    <a:pt x="1718" y="1083"/>
                  </a:cubicBezTo>
                  <a:lnTo>
                    <a:pt x="1718" y="650"/>
                  </a:lnTo>
                  <a:cubicBezTo>
                    <a:pt x="1718" y="290"/>
                    <a:pt x="1429" y="1"/>
                    <a:pt x="1083"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173" name="Google Shape;18173;p71"/>
            <p:cNvSpPr/>
            <p:nvPr/>
          </p:nvSpPr>
          <p:spPr>
            <a:xfrm>
              <a:off x="8086693" y="2156821"/>
              <a:ext cx="30672" cy="50569"/>
            </a:xfrm>
            <a:custGeom>
              <a:avLst/>
              <a:gdLst/>
              <a:ahLst/>
              <a:cxnLst/>
              <a:rect l="l" t="t" r="r" b="b"/>
              <a:pathLst>
                <a:path w="1170" h="1929" extrusionOk="0">
                  <a:moveTo>
                    <a:pt x="636" y="1"/>
                  </a:moveTo>
                  <a:cubicBezTo>
                    <a:pt x="289" y="1"/>
                    <a:pt x="0" y="290"/>
                    <a:pt x="0" y="650"/>
                  </a:cubicBezTo>
                  <a:lnTo>
                    <a:pt x="0" y="1083"/>
                  </a:lnTo>
                  <a:cubicBezTo>
                    <a:pt x="0" y="1572"/>
                    <a:pt x="394" y="1929"/>
                    <a:pt x="841" y="1929"/>
                  </a:cubicBezTo>
                  <a:cubicBezTo>
                    <a:pt x="949" y="1929"/>
                    <a:pt x="1060" y="1908"/>
                    <a:pt x="1170" y="1863"/>
                  </a:cubicBezTo>
                  <a:cubicBezTo>
                    <a:pt x="852" y="1747"/>
                    <a:pt x="636" y="1430"/>
                    <a:pt x="636" y="1083"/>
                  </a:cubicBezTo>
                  <a:lnTo>
                    <a:pt x="636" y="650"/>
                  </a:lnTo>
                  <a:cubicBezTo>
                    <a:pt x="636" y="333"/>
                    <a:pt x="867" y="73"/>
                    <a:pt x="1170" y="15"/>
                  </a:cubicBezTo>
                  <a:cubicBezTo>
                    <a:pt x="1141" y="15"/>
                    <a:pt x="1098" y="15"/>
                    <a:pt x="1069"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74" name="Google Shape;18174;p71"/>
            <p:cNvSpPr/>
            <p:nvPr/>
          </p:nvSpPr>
          <p:spPr>
            <a:xfrm>
              <a:off x="8086693" y="2156821"/>
              <a:ext cx="45064" cy="22781"/>
            </a:xfrm>
            <a:custGeom>
              <a:avLst/>
              <a:gdLst/>
              <a:ahLst/>
              <a:cxnLst/>
              <a:rect l="l" t="t" r="r" b="b"/>
              <a:pathLst>
                <a:path w="1719" h="869" extrusionOk="0">
                  <a:moveTo>
                    <a:pt x="636" y="1"/>
                  </a:moveTo>
                  <a:cubicBezTo>
                    <a:pt x="289" y="1"/>
                    <a:pt x="0" y="290"/>
                    <a:pt x="0" y="650"/>
                  </a:cubicBezTo>
                  <a:cubicBezTo>
                    <a:pt x="517" y="796"/>
                    <a:pt x="1033" y="869"/>
                    <a:pt x="1571" y="869"/>
                  </a:cubicBezTo>
                  <a:cubicBezTo>
                    <a:pt x="1620" y="869"/>
                    <a:pt x="1669" y="868"/>
                    <a:pt x="1718" y="867"/>
                  </a:cubicBezTo>
                  <a:lnTo>
                    <a:pt x="1718" y="650"/>
                  </a:lnTo>
                  <a:cubicBezTo>
                    <a:pt x="1718" y="290"/>
                    <a:pt x="1430" y="1"/>
                    <a:pt x="1069"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175" name="Google Shape;18175;p71"/>
            <p:cNvSpPr/>
            <p:nvPr/>
          </p:nvSpPr>
          <p:spPr>
            <a:xfrm>
              <a:off x="8086693" y="2156821"/>
              <a:ext cx="30672" cy="20474"/>
            </a:xfrm>
            <a:custGeom>
              <a:avLst/>
              <a:gdLst/>
              <a:ahLst/>
              <a:cxnLst/>
              <a:rect l="l" t="t" r="r" b="b"/>
              <a:pathLst>
                <a:path w="1170" h="781" extrusionOk="0">
                  <a:moveTo>
                    <a:pt x="636" y="1"/>
                  </a:moveTo>
                  <a:cubicBezTo>
                    <a:pt x="289" y="1"/>
                    <a:pt x="0" y="290"/>
                    <a:pt x="0" y="650"/>
                  </a:cubicBezTo>
                  <a:cubicBezTo>
                    <a:pt x="203" y="708"/>
                    <a:pt x="419" y="751"/>
                    <a:pt x="636" y="780"/>
                  </a:cubicBezTo>
                  <a:lnTo>
                    <a:pt x="636" y="650"/>
                  </a:lnTo>
                  <a:cubicBezTo>
                    <a:pt x="636" y="333"/>
                    <a:pt x="867" y="73"/>
                    <a:pt x="1170" y="15"/>
                  </a:cubicBezTo>
                  <a:cubicBezTo>
                    <a:pt x="1141" y="15"/>
                    <a:pt x="1098" y="15"/>
                    <a:pt x="1069"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76" name="Google Shape;18176;p71"/>
            <p:cNvSpPr/>
            <p:nvPr/>
          </p:nvSpPr>
          <p:spPr>
            <a:xfrm>
              <a:off x="8187359" y="2201858"/>
              <a:ext cx="22335" cy="22361"/>
            </a:xfrm>
            <a:custGeom>
              <a:avLst/>
              <a:gdLst/>
              <a:ahLst/>
              <a:cxnLst/>
              <a:rect l="l" t="t" r="r" b="b"/>
              <a:pathLst>
                <a:path w="852" h="853" extrusionOk="0">
                  <a:moveTo>
                    <a:pt x="0" y="1"/>
                  </a:moveTo>
                  <a:lnTo>
                    <a:pt x="0" y="852"/>
                  </a:lnTo>
                  <a:lnTo>
                    <a:pt x="852" y="852"/>
                  </a:lnTo>
                  <a:lnTo>
                    <a:pt x="852"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77" name="Google Shape;18177;p71"/>
            <p:cNvSpPr/>
            <p:nvPr/>
          </p:nvSpPr>
          <p:spPr>
            <a:xfrm>
              <a:off x="8186231" y="2201858"/>
              <a:ext cx="24616" cy="16961"/>
            </a:xfrm>
            <a:custGeom>
              <a:avLst/>
              <a:gdLst/>
              <a:ahLst/>
              <a:cxnLst/>
              <a:rect l="l" t="t" r="r" b="b"/>
              <a:pathLst>
                <a:path w="939" h="647" extrusionOk="0">
                  <a:moveTo>
                    <a:pt x="43" y="1"/>
                  </a:moveTo>
                  <a:lnTo>
                    <a:pt x="43" y="434"/>
                  </a:lnTo>
                  <a:cubicBezTo>
                    <a:pt x="43" y="477"/>
                    <a:pt x="29" y="520"/>
                    <a:pt x="0" y="549"/>
                  </a:cubicBezTo>
                  <a:cubicBezTo>
                    <a:pt x="152" y="614"/>
                    <a:pt x="310" y="647"/>
                    <a:pt x="469" y="647"/>
                  </a:cubicBezTo>
                  <a:cubicBezTo>
                    <a:pt x="628" y="647"/>
                    <a:pt x="787" y="614"/>
                    <a:pt x="938" y="549"/>
                  </a:cubicBezTo>
                  <a:cubicBezTo>
                    <a:pt x="909" y="520"/>
                    <a:pt x="895" y="477"/>
                    <a:pt x="895" y="434"/>
                  </a:cubicBezTo>
                  <a:lnTo>
                    <a:pt x="895"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178" name="Google Shape;18178;p71"/>
            <p:cNvSpPr/>
            <p:nvPr/>
          </p:nvSpPr>
          <p:spPr>
            <a:xfrm>
              <a:off x="8165023" y="2219658"/>
              <a:ext cx="67399" cy="83259"/>
            </a:xfrm>
            <a:custGeom>
              <a:avLst/>
              <a:gdLst/>
              <a:ahLst/>
              <a:cxnLst/>
              <a:rect l="l" t="t" r="r" b="b"/>
              <a:pathLst>
                <a:path w="2571" h="3176" extrusionOk="0">
                  <a:moveTo>
                    <a:pt x="621" y="0"/>
                  </a:moveTo>
                  <a:lnTo>
                    <a:pt x="232" y="188"/>
                  </a:lnTo>
                  <a:cubicBezTo>
                    <a:pt x="87" y="260"/>
                    <a:pt x="1" y="419"/>
                    <a:pt x="1" y="577"/>
                  </a:cubicBezTo>
                  <a:lnTo>
                    <a:pt x="1" y="1819"/>
                  </a:lnTo>
                  <a:cubicBezTo>
                    <a:pt x="1" y="2281"/>
                    <a:pt x="131" y="2743"/>
                    <a:pt x="390" y="3118"/>
                  </a:cubicBezTo>
                  <a:lnTo>
                    <a:pt x="419" y="3176"/>
                  </a:lnTo>
                  <a:lnTo>
                    <a:pt x="2137" y="3176"/>
                  </a:lnTo>
                  <a:lnTo>
                    <a:pt x="2166" y="3118"/>
                  </a:lnTo>
                  <a:cubicBezTo>
                    <a:pt x="2426" y="2743"/>
                    <a:pt x="2570" y="2281"/>
                    <a:pt x="2570" y="1819"/>
                  </a:cubicBezTo>
                  <a:lnTo>
                    <a:pt x="2570" y="577"/>
                  </a:lnTo>
                  <a:cubicBezTo>
                    <a:pt x="2570" y="419"/>
                    <a:pt x="2469" y="260"/>
                    <a:pt x="2325" y="188"/>
                  </a:cubicBezTo>
                  <a:lnTo>
                    <a:pt x="1935" y="0"/>
                  </a:lnTo>
                  <a:cubicBezTo>
                    <a:pt x="1797" y="163"/>
                    <a:pt x="1410" y="174"/>
                    <a:pt x="1310" y="174"/>
                  </a:cubicBezTo>
                  <a:cubicBezTo>
                    <a:pt x="1294" y="174"/>
                    <a:pt x="1285" y="173"/>
                    <a:pt x="1285" y="173"/>
                  </a:cubicBezTo>
                  <a:cubicBezTo>
                    <a:pt x="1285" y="173"/>
                    <a:pt x="780" y="173"/>
                    <a:pt x="621"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179" name="Google Shape;18179;p71"/>
            <p:cNvSpPr/>
            <p:nvPr/>
          </p:nvSpPr>
          <p:spPr>
            <a:xfrm>
              <a:off x="8176374" y="2302891"/>
              <a:ext cx="44697" cy="22361"/>
            </a:xfrm>
            <a:custGeom>
              <a:avLst/>
              <a:gdLst/>
              <a:ahLst/>
              <a:cxnLst/>
              <a:rect l="l" t="t" r="r" b="b"/>
              <a:pathLst>
                <a:path w="1705" h="853" extrusionOk="0">
                  <a:moveTo>
                    <a:pt x="1" y="1"/>
                  </a:moveTo>
                  <a:lnTo>
                    <a:pt x="1" y="636"/>
                  </a:lnTo>
                  <a:cubicBezTo>
                    <a:pt x="1" y="751"/>
                    <a:pt x="87" y="853"/>
                    <a:pt x="203" y="853"/>
                  </a:cubicBezTo>
                  <a:lnTo>
                    <a:pt x="1488" y="853"/>
                  </a:lnTo>
                  <a:cubicBezTo>
                    <a:pt x="1603" y="853"/>
                    <a:pt x="1704" y="751"/>
                    <a:pt x="1704" y="636"/>
                  </a:cubicBezTo>
                  <a:lnTo>
                    <a:pt x="1704" y="1"/>
                  </a:ln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180" name="Google Shape;18180;p71"/>
            <p:cNvSpPr/>
            <p:nvPr/>
          </p:nvSpPr>
          <p:spPr>
            <a:xfrm>
              <a:off x="8165023" y="2228728"/>
              <a:ext cx="11377" cy="74188"/>
            </a:xfrm>
            <a:custGeom>
              <a:avLst/>
              <a:gdLst/>
              <a:ahLst/>
              <a:cxnLst/>
              <a:rect l="l" t="t" r="r" b="b"/>
              <a:pathLst>
                <a:path w="434" h="2830" extrusionOk="0">
                  <a:moveTo>
                    <a:pt x="58" y="1"/>
                  </a:moveTo>
                  <a:cubicBezTo>
                    <a:pt x="15" y="58"/>
                    <a:pt x="1" y="145"/>
                    <a:pt x="1" y="217"/>
                  </a:cubicBezTo>
                  <a:lnTo>
                    <a:pt x="1" y="1458"/>
                  </a:lnTo>
                  <a:cubicBezTo>
                    <a:pt x="1" y="1920"/>
                    <a:pt x="131" y="2382"/>
                    <a:pt x="390" y="2772"/>
                  </a:cubicBezTo>
                  <a:lnTo>
                    <a:pt x="434" y="2830"/>
                  </a:lnTo>
                  <a:lnTo>
                    <a:pt x="434" y="477"/>
                  </a:lnTo>
                  <a:cubicBezTo>
                    <a:pt x="434" y="347"/>
                    <a:pt x="362" y="217"/>
                    <a:pt x="260" y="145"/>
                  </a:cubicBezTo>
                  <a:lnTo>
                    <a:pt x="58"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181" name="Google Shape;18181;p71"/>
            <p:cNvSpPr/>
            <p:nvPr/>
          </p:nvSpPr>
          <p:spPr>
            <a:xfrm>
              <a:off x="8221045" y="2228728"/>
              <a:ext cx="11377" cy="74188"/>
            </a:xfrm>
            <a:custGeom>
              <a:avLst/>
              <a:gdLst/>
              <a:ahLst/>
              <a:cxnLst/>
              <a:rect l="l" t="t" r="r" b="b"/>
              <a:pathLst>
                <a:path w="434" h="2830" extrusionOk="0">
                  <a:moveTo>
                    <a:pt x="361" y="1"/>
                  </a:moveTo>
                  <a:lnTo>
                    <a:pt x="173" y="145"/>
                  </a:lnTo>
                  <a:cubicBezTo>
                    <a:pt x="58" y="217"/>
                    <a:pt x="0" y="347"/>
                    <a:pt x="0" y="477"/>
                  </a:cubicBezTo>
                  <a:lnTo>
                    <a:pt x="0" y="2830"/>
                  </a:lnTo>
                  <a:lnTo>
                    <a:pt x="29" y="2772"/>
                  </a:lnTo>
                  <a:cubicBezTo>
                    <a:pt x="289" y="2382"/>
                    <a:pt x="433" y="1920"/>
                    <a:pt x="433" y="1458"/>
                  </a:cubicBezTo>
                  <a:lnTo>
                    <a:pt x="433" y="217"/>
                  </a:lnTo>
                  <a:cubicBezTo>
                    <a:pt x="433" y="145"/>
                    <a:pt x="404" y="58"/>
                    <a:pt x="361"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182" name="Google Shape;18182;p71"/>
            <p:cNvSpPr/>
            <p:nvPr/>
          </p:nvSpPr>
          <p:spPr>
            <a:xfrm>
              <a:off x="8181303" y="2213314"/>
              <a:ext cx="34447" cy="89603"/>
            </a:xfrm>
            <a:custGeom>
              <a:avLst/>
              <a:gdLst/>
              <a:ahLst/>
              <a:cxnLst/>
              <a:rect l="l" t="t" r="r" b="b"/>
              <a:pathLst>
                <a:path w="1314" h="3418" extrusionOk="0">
                  <a:moveTo>
                    <a:pt x="217" y="0"/>
                  </a:moveTo>
                  <a:cubicBezTo>
                    <a:pt x="206" y="0"/>
                    <a:pt x="195" y="4"/>
                    <a:pt x="188" y="11"/>
                  </a:cubicBezTo>
                  <a:lnTo>
                    <a:pt x="0" y="242"/>
                  </a:lnTo>
                  <a:lnTo>
                    <a:pt x="289" y="603"/>
                  </a:lnTo>
                  <a:cubicBezTo>
                    <a:pt x="313" y="627"/>
                    <a:pt x="341" y="638"/>
                    <a:pt x="369" y="638"/>
                  </a:cubicBezTo>
                  <a:cubicBezTo>
                    <a:pt x="392" y="638"/>
                    <a:pt x="414" y="630"/>
                    <a:pt x="433" y="617"/>
                  </a:cubicBezTo>
                  <a:lnTo>
                    <a:pt x="549" y="516"/>
                  </a:lnTo>
                  <a:lnTo>
                    <a:pt x="549" y="3418"/>
                  </a:lnTo>
                  <a:lnTo>
                    <a:pt x="765" y="3418"/>
                  </a:lnTo>
                  <a:lnTo>
                    <a:pt x="765" y="516"/>
                  </a:lnTo>
                  <a:lnTo>
                    <a:pt x="895" y="617"/>
                  </a:lnTo>
                  <a:cubicBezTo>
                    <a:pt x="915" y="630"/>
                    <a:pt x="937" y="638"/>
                    <a:pt x="959" y="638"/>
                  </a:cubicBezTo>
                  <a:cubicBezTo>
                    <a:pt x="985" y="638"/>
                    <a:pt x="1009" y="627"/>
                    <a:pt x="1025" y="603"/>
                  </a:cubicBezTo>
                  <a:lnTo>
                    <a:pt x="1314" y="242"/>
                  </a:lnTo>
                  <a:lnTo>
                    <a:pt x="1141" y="11"/>
                  </a:lnTo>
                  <a:cubicBezTo>
                    <a:pt x="1134" y="4"/>
                    <a:pt x="1123" y="0"/>
                    <a:pt x="1112" y="0"/>
                  </a:cubicBezTo>
                  <a:cubicBezTo>
                    <a:pt x="1101" y="0"/>
                    <a:pt x="1090" y="4"/>
                    <a:pt x="1083" y="11"/>
                  </a:cubicBezTo>
                  <a:lnTo>
                    <a:pt x="664" y="430"/>
                  </a:lnTo>
                  <a:lnTo>
                    <a:pt x="246" y="11"/>
                  </a:lnTo>
                  <a:cubicBezTo>
                    <a:pt x="239" y="4"/>
                    <a:pt x="228" y="0"/>
                    <a:pt x="217" y="0"/>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183" name="Google Shape;18183;p71"/>
            <p:cNvSpPr/>
            <p:nvPr/>
          </p:nvSpPr>
          <p:spPr>
            <a:xfrm>
              <a:off x="8195669" y="2313875"/>
              <a:ext cx="5715" cy="11377"/>
            </a:xfrm>
            <a:custGeom>
              <a:avLst/>
              <a:gdLst/>
              <a:ahLst/>
              <a:cxnLst/>
              <a:rect l="l" t="t" r="r" b="b"/>
              <a:pathLst>
                <a:path w="218" h="434" extrusionOk="0">
                  <a:moveTo>
                    <a:pt x="116" y="0"/>
                  </a:moveTo>
                  <a:cubicBezTo>
                    <a:pt x="59" y="0"/>
                    <a:pt x="1" y="58"/>
                    <a:pt x="1" y="116"/>
                  </a:cubicBezTo>
                  <a:lnTo>
                    <a:pt x="1" y="434"/>
                  </a:lnTo>
                  <a:lnTo>
                    <a:pt x="217" y="434"/>
                  </a:lnTo>
                  <a:lnTo>
                    <a:pt x="217" y="116"/>
                  </a:lnTo>
                  <a:cubicBezTo>
                    <a:pt x="217" y="58"/>
                    <a:pt x="174" y="0"/>
                    <a:pt x="116"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84" name="Google Shape;18184;p71"/>
            <p:cNvSpPr/>
            <p:nvPr/>
          </p:nvSpPr>
          <p:spPr>
            <a:xfrm>
              <a:off x="8176374" y="2156821"/>
              <a:ext cx="44697" cy="50752"/>
            </a:xfrm>
            <a:custGeom>
              <a:avLst/>
              <a:gdLst/>
              <a:ahLst/>
              <a:cxnLst/>
              <a:rect l="l" t="t" r="r" b="b"/>
              <a:pathLst>
                <a:path w="1705" h="1936" extrusionOk="0">
                  <a:moveTo>
                    <a:pt x="636" y="1"/>
                  </a:moveTo>
                  <a:cubicBezTo>
                    <a:pt x="275" y="1"/>
                    <a:pt x="1" y="290"/>
                    <a:pt x="1" y="650"/>
                  </a:cubicBezTo>
                  <a:lnTo>
                    <a:pt x="1" y="1083"/>
                  </a:lnTo>
                  <a:cubicBezTo>
                    <a:pt x="1" y="1545"/>
                    <a:pt x="376" y="1935"/>
                    <a:pt x="852" y="1935"/>
                  </a:cubicBezTo>
                  <a:cubicBezTo>
                    <a:pt x="1329" y="1935"/>
                    <a:pt x="1704" y="1545"/>
                    <a:pt x="1704" y="1083"/>
                  </a:cubicBezTo>
                  <a:lnTo>
                    <a:pt x="1704" y="650"/>
                  </a:lnTo>
                  <a:cubicBezTo>
                    <a:pt x="1704" y="290"/>
                    <a:pt x="1415" y="1"/>
                    <a:pt x="1069"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185" name="Google Shape;18185;p71"/>
            <p:cNvSpPr/>
            <p:nvPr/>
          </p:nvSpPr>
          <p:spPr>
            <a:xfrm>
              <a:off x="8176374" y="2156821"/>
              <a:ext cx="30672" cy="50569"/>
            </a:xfrm>
            <a:custGeom>
              <a:avLst/>
              <a:gdLst/>
              <a:ahLst/>
              <a:cxnLst/>
              <a:rect l="l" t="t" r="r" b="b"/>
              <a:pathLst>
                <a:path w="1170" h="1929" extrusionOk="0">
                  <a:moveTo>
                    <a:pt x="636" y="1"/>
                  </a:moveTo>
                  <a:cubicBezTo>
                    <a:pt x="289" y="1"/>
                    <a:pt x="1" y="290"/>
                    <a:pt x="1" y="650"/>
                  </a:cubicBezTo>
                  <a:lnTo>
                    <a:pt x="1" y="1083"/>
                  </a:lnTo>
                  <a:cubicBezTo>
                    <a:pt x="1" y="1572"/>
                    <a:pt x="394" y="1929"/>
                    <a:pt x="841" y="1929"/>
                  </a:cubicBezTo>
                  <a:cubicBezTo>
                    <a:pt x="949" y="1929"/>
                    <a:pt x="1060" y="1908"/>
                    <a:pt x="1170" y="1863"/>
                  </a:cubicBezTo>
                  <a:cubicBezTo>
                    <a:pt x="852" y="1747"/>
                    <a:pt x="636" y="1430"/>
                    <a:pt x="636" y="1083"/>
                  </a:cubicBezTo>
                  <a:lnTo>
                    <a:pt x="636" y="650"/>
                  </a:lnTo>
                  <a:cubicBezTo>
                    <a:pt x="636" y="333"/>
                    <a:pt x="867" y="73"/>
                    <a:pt x="1170" y="15"/>
                  </a:cubicBezTo>
                  <a:cubicBezTo>
                    <a:pt x="1141" y="15"/>
                    <a:pt x="1098" y="15"/>
                    <a:pt x="1069"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86" name="Google Shape;18186;p71"/>
            <p:cNvSpPr/>
            <p:nvPr/>
          </p:nvSpPr>
          <p:spPr>
            <a:xfrm>
              <a:off x="8176007" y="2156821"/>
              <a:ext cx="45064" cy="22781"/>
            </a:xfrm>
            <a:custGeom>
              <a:avLst/>
              <a:gdLst/>
              <a:ahLst/>
              <a:cxnLst/>
              <a:rect l="l" t="t" r="r" b="b"/>
              <a:pathLst>
                <a:path w="1719" h="869" extrusionOk="0">
                  <a:moveTo>
                    <a:pt x="650" y="1"/>
                  </a:moveTo>
                  <a:cubicBezTo>
                    <a:pt x="289" y="1"/>
                    <a:pt x="0" y="290"/>
                    <a:pt x="0" y="650"/>
                  </a:cubicBezTo>
                  <a:lnTo>
                    <a:pt x="15" y="650"/>
                  </a:lnTo>
                  <a:cubicBezTo>
                    <a:pt x="518" y="796"/>
                    <a:pt x="1045" y="869"/>
                    <a:pt x="1574" y="869"/>
                  </a:cubicBezTo>
                  <a:cubicBezTo>
                    <a:pt x="1622" y="869"/>
                    <a:pt x="1670" y="868"/>
                    <a:pt x="1718" y="867"/>
                  </a:cubicBezTo>
                  <a:lnTo>
                    <a:pt x="1718" y="650"/>
                  </a:lnTo>
                  <a:cubicBezTo>
                    <a:pt x="1718" y="290"/>
                    <a:pt x="1429" y="1"/>
                    <a:pt x="1083"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187" name="Google Shape;18187;p71"/>
            <p:cNvSpPr/>
            <p:nvPr/>
          </p:nvSpPr>
          <p:spPr>
            <a:xfrm>
              <a:off x="8176374" y="2156821"/>
              <a:ext cx="30672" cy="20474"/>
            </a:xfrm>
            <a:custGeom>
              <a:avLst/>
              <a:gdLst/>
              <a:ahLst/>
              <a:cxnLst/>
              <a:rect l="l" t="t" r="r" b="b"/>
              <a:pathLst>
                <a:path w="1170" h="781" extrusionOk="0">
                  <a:moveTo>
                    <a:pt x="636" y="1"/>
                  </a:moveTo>
                  <a:cubicBezTo>
                    <a:pt x="289" y="1"/>
                    <a:pt x="1" y="290"/>
                    <a:pt x="1" y="650"/>
                  </a:cubicBezTo>
                  <a:cubicBezTo>
                    <a:pt x="203" y="708"/>
                    <a:pt x="419" y="751"/>
                    <a:pt x="636" y="780"/>
                  </a:cubicBezTo>
                  <a:lnTo>
                    <a:pt x="636" y="650"/>
                  </a:lnTo>
                  <a:cubicBezTo>
                    <a:pt x="636" y="333"/>
                    <a:pt x="867" y="73"/>
                    <a:pt x="1170" y="15"/>
                  </a:cubicBezTo>
                  <a:cubicBezTo>
                    <a:pt x="1141" y="15"/>
                    <a:pt x="1098" y="15"/>
                    <a:pt x="1069"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188" name="Google Shape;18188;p71"/>
            <p:cNvSpPr/>
            <p:nvPr/>
          </p:nvSpPr>
          <p:spPr>
            <a:xfrm>
              <a:off x="8277040" y="2201858"/>
              <a:ext cx="22361" cy="22361"/>
            </a:xfrm>
            <a:custGeom>
              <a:avLst/>
              <a:gdLst/>
              <a:ahLst/>
              <a:cxnLst/>
              <a:rect l="l" t="t" r="r" b="b"/>
              <a:pathLst>
                <a:path w="853" h="853" extrusionOk="0">
                  <a:moveTo>
                    <a:pt x="1" y="1"/>
                  </a:moveTo>
                  <a:lnTo>
                    <a:pt x="1" y="852"/>
                  </a:lnTo>
                  <a:lnTo>
                    <a:pt x="852" y="852"/>
                  </a:lnTo>
                  <a:lnTo>
                    <a:pt x="852"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89" name="Google Shape;18189;p71"/>
            <p:cNvSpPr/>
            <p:nvPr/>
          </p:nvSpPr>
          <p:spPr>
            <a:xfrm>
              <a:off x="8275913" y="2201858"/>
              <a:ext cx="24616" cy="16961"/>
            </a:xfrm>
            <a:custGeom>
              <a:avLst/>
              <a:gdLst/>
              <a:ahLst/>
              <a:cxnLst/>
              <a:rect l="l" t="t" r="r" b="b"/>
              <a:pathLst>
                <a:path w="939" h="647" extrusionOk="0">
                  <a:moveTo>
                    <a:pt x="44" y="1"/>
                  </a:moveTo>
                  <a:lnTo>
                    <a:pt x="44" y="434"/>
                  </a:lnTo>
                  <a:cubicBezTo>
                    <a:pt x="44" y="477"/>
                    <a:pt x="29" y="520"/>
                    <a:pt x="0" y="549"/>
                  </a:cubicBezTo>
                  <a:cubicBezTo>
                    <a:pt x="152" y="614"/>
                    <a:pt x="311" y="647"/>
                    <a:pt x="469" y="647"/>
                  </a:cubicBezTo>
                  <a:cubicBezTo>
                    <a:pt x="628" y="647"/>
                    <a:pt x="787" y="614"/>
                    <a:pt x="939" y="549"/>
                  </a:cubicBezTo>
                  <a:cubicBezTo>
                    <a:pt x="910" y="520"/>
                    <a:pt x="895" y="477"/>
                    <a:pt x="895" y="434"/>
                  </a:cubicBezTo>
                  <a:lnTo>
                    <a:pt x="895"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190" name="Google Shape;18190;p71"/>
            <p:cNvSpPr/>
            <p:nvPr/>
          </p:nvSpPr>
          <p:spPr>
            <a:xfrm>
              <a:off x="8254705" y="2219658"/>
              <a:ext cx="67399" cy="83259"/>
            </a:xfrm>
            <a:custGeom>
              <a:avLst/>
              <a:gdLst/>
              <a:ahLst/>
              <a:cxnLst/>
              <a:rect l="l" t="t" r="r" b="b"/>
              <a:pathLst>
                <a:path w="2571" h="3176" extrusionOk="0">
                  <a:moveTo>
                    <a:pt x="622" y="0"/>
                  </a:moveTo>
                  <a:lnTo>
                    <a:pt x="232" y="188"/>
                  </a:lnTo>
                  <a:cubicBezTo>
                    <a:pt x="87" y="260"/>
                    <a:pt x="1" y="419"/>
                    <a:pt x="1" y="577"/>
                  </a:cubicBezTo>
                  <a:lnTo>
                    <a:pt x="1" y="1819"/>
                  </a:lnTo>
                  <a:cubicBezTo>
                    <a:pt x="1" y="2281"/>
                    <a:pt x="131" y="2743"/>
                    <a:pt x="391" y="3118"/>
                  </a:cubicBezTo>
                  <a:lnTo>
                    <a:pt x="434" y="3176"/>
                  </a:lnTo>
                  <a:lnTo>
                    <a:pt x="2137" y="3176"/>
                  </a:lnTo>
                  <a:lnTo>
                    <a:pt x="2166" y="3118"/>
                  </a:lnTo>
                  <a:cubicBezTo>
                    <a:pt x="2426" y="2743"/>
                    <a:pt x="2570" y="2281"/>
                    <a:pt x="2570" y="1819"/>
                  </a:cubicBezTo>
                  <a:lnTo>
                    <a:pt x="2570" y="577"/>
                  </a:lnTo>
                  <a:cubicBezTo>
                    <a:pt x="2570" y="419"/>
                    <a:pt x="2469" y="260"/>
                    <a:pt x="2325" y="188"/>
                  </a:cubicBezTo>
                  <a:lnTo>
                    <a:pt x="1935" y="0"/>
                  </a:lnTo>
                  <a:cubicBezTo>
                    <a:pt x="1798" y="163"/>
                    <a:pt x="1411" y="174"/>
                    <a:pt x="1310" y="174"/>
                  </a:cubicBezTo>
                  <a:cubicBezTo>
                    <a:pt x="1294" y="174"/>
                    <a:pt x="1286" y="173"/>
                    <a:pt x="1286" y="173"/>
                  </a:cubicBezTo>
                  <a:cubicBezTo>
                    <a:pt x="1286" y="173"/>
                    <a:pt x="780" y="173"/>
                    <a:pt x="622" y="0"/>
                  </a:cubicBez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8191" name="Google Shape;18191;p71"/>
            <p:cNvSpPr/>
            <p:nvPr/>
          </p:nvSpPr>
          <p:spPr>
            <a:xfrm>
              <a:off x="8266056" y="2302891"/>
              <a:ext cx="44697" cy="22361"/>
            </a:xfrm>
            <a:custGeom>
              <a:avLst/>
              <a:gdLst/>
              <a:ahLst/>
              <a:cxnLst/>
              <a:rect l="l" t="t" r="r" b="b"/>
              <a:pathLst>
                <a:path w="1705" h="853" extrusionOk="0">
                  <a:moveTo>
                    <a:pt x="1" y="1"/>
                  </a:moveTo>
                  <a:lnTo>
                    <a:pt x="1" y="636"/>
                  </a:lnTo>
                  <a:cubicBezTo>
                    <a:pt x="1" y="751"/>
                    <a:pt x="88" y="853"/>
                    <a:pt x="203" y="853"/>
                  </a:cubicBezTo>
                  <a:lnTo>
                    <a:pt x="1488" y="853"/>
                  </a:lnTo>
                  <a:cubicBezTo>
                    <a:pt x="1603" y="853"/>
                    <a:pt x="1704" y="751"/>
                    <a:pt x="1704" y="636"/>
                  </a:cubicBezTo>
                  <a:lnTo>
                    <a:pt x="1704"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192" name="Google Shape;18192;p71"/>
            <p:cNvSpPr/>
            <p:nvPr/>
          </p:nvSpPr>
          <p:spPr>
            <a:xfrm>
              <a:off x="8254705" y="2228728"/>
              <a:ext cx="11377" cy="74188"/>
            </a:xfrm>
            <a:custGeom>
              <a:avLst/>
              <a:gdLst/>
              <a:ahLst/>
              <a:cxnLst/>
              <a:rect l="l" t="t" r="r" b="b"/>
              <a:pathLst>
                <a:path w="434" h="2830" extrusionOk="0">
                  <a:moveTo>
                    <a:pt x="59" y="1"/>
                  </a:moveTo>
                  <a:cubicBezTo>
                    <a:pt x="15" y="58"/>
                    <a:pt x="1" y="145"/>
                    <a:pt x="1" y="217"/>
                  </a:cubicBezTo>
                  <a:lnTo>
                    <a:pt x="1" y="1458"/>
                  </a:lnTo>
                  <a:cubicBezTo>
                    <a:pt x="1" y="1920"/>
                    <a:pt x="131" y="2382"/>
                    <a:pt x="391" y="2772"/>
                  </a:cubicBezTo>
                  <a:lnTo>
                    <a:pt x="434" y="2830"/>
                  </a:lnTo>
                  <a:lnTo>
                    <a:pt x="434" y="477"/>
                  </a:lnTo>
                  <a:cubicBezTo>
                    <a:pt x="434" y="347"/>
                    <a:pt x="362" y="217"/>
                    <a:pt x="261" y="145"/>
                  </a:cubicBezTo>
                  <a:lnTo>
                    <a:pt x="59" y="1"/>
                  </a:ln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193" name="Google Shape;18193;p71"/>
            <p:cNvSpPr/>
            <p:nvPr/>
          </p:nvSpPr>
          <p:spPr>
            <a:xfrm>
              <a:off x="8310726" y="2228728"/>
              <a:ext cx="11377" cy="74188"/>
            </a:xfrm>
            <a:custGeom>
              <a:avLst/>
              <a:gdLst/>
              <a:ahLst/>
              <a:cxnLst/>
              <a:rect l="l" t="t" r="r" b="b"/>
              <a:pathLst>
                <a:path w="434" h="2830" extrusionOk="0">
                  <a:moveTo>
                    <a:pt x="361" y="1"/>
                  </a:moveTo>
                  <a:lnTo>
                    <a:pt x="174" y="145"/>
                  </a:lnTo>
                  <a:cubicBezTo>
                    <a:pt x="58" y="217"/>
                    <a:pt x="0" y="347"/>
                    <a:pt x="0" y="477"/>
                  </a:cubicBezTo>
                  <a:lnTo>
                    <a:pt x="0" y="2830"/>
                  </a:lnTo>
                  <a:lnTo>
                    <a:pt x="29" y="2772"/>
                  </a:lnTo>
                  <a:cubicBezTo>
                    <a:pt x="289" y="2382"/>
                    <a:pt x="433" y="1920"/>
                    <a:pt x="433" y="1458"/>
                  </a:cubicBezTo>
                  <a:lnTo>
                    <a:pt x="433" y="217"/>
                  </a:lnTo>
                  <a:cubicBezTo>
                    <a:pt x="433" y="145"/>
                    <a:pt x="404" y="58"/>
                    <a:pt x="361"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194" name="Google Shape;18194;p71"/>
            <p:cNvSpPr/>
            <p:nvPr/>
          </p:nvSpPr>
          <p:spPr>
            <a:xfrm>
              <a:off x="8270984" y="2213314"/>
              <a:ext cx="34473" cy="89603"/>
            </a:xfrm>
            <a:custGeom>
              <a:avLst/>
              <a:gdLst/>
              <a:ahLst/>
              <a:cxnLst/>
              <a:rect l="l" t="t" r="r" b="b"/>
              <a:pathLst>
                <a:path w="1315" h="3418" extrusionOk="0">
                  <a:moveTo>
                    <a:pt x="217" y="0"/>
                  </a:moveTo>
                  <a:cubicBezTo>
                    <a:pt x="206" y="0"/>
                    <a:pt x="195" y="4"/>
                    <a:pt x="188" y="11"/>
                  </a:cubicBezTo>
                  <a:lnTo>
                    <a:pt x="1" y="242"/>
                  </a:lnTo>
                  <a:lnTo>
                    <a:pt x="289" y="603"/>
                  </a:lnTo>
                  <a:cubicBezTo>
                    <a:pt x="313" y="627"/>
                    <a:pt x="341" y="638"/>
                    <a:pt x="369" y="638"/>
                  </a:cubicBezTo>
                  <a:cubicBezTo>
                    <a:pt x="392" y="638"/>
                    <a:pt x="414" y="630"/>
                    <a:pt x="434" y="617"/>
                  </a:cubicBezTo>
                  <a:lnTo>
                    <a:pt x="549" y="516"/>
                  </a:lnTo>
                  <a:lnTo>
                    <a:pt x="549" y="3418"/>
                  </a:lnTo>
                  <a:lnTo>
                    <a:pt x="766" y="3418"/>
                  </a:lnTo>
                  <a:lnTo>
                    <a:pt x="766" y="516"/>
                  </a:lnTo>
                  <a:lnTo>
                    <a:pt x="896" y="617"/>
                  </a:lnTo>
                  <a:cubicBezTo>
                    <a:pt x="915" y="630"/>
                    <a:pt x="937" y="638"/>
                    <a:pt x="959" y="638"/>
                  </a:cubicBezTo>
                  <a:cubicBezTo>
                    <a:pt x="985" y="638"/>
                    <a:pt x="1010" y="627"/>
                    <a:pt x="1025" y="603"/>
                  </a:cubicBezTo>
                  <a:lnTo>
                    <a:pt x="1314" y="242"/>
                  </a:lnTo>
                  <a:lnTo>
                    <a:pt x="1141" y="11"/>
                  </a:lnTo>
                  <a:cubicBezTo>
                    <a:pt x="1134" y="4"/>
                    <a:pt x="1123" y="0"/>
                    <a:pt x="1112" y="0"/>
                  </a:cubicBezTo>
                  <a:cubicBezTo>
                    <a:pt x="1101" y="0"/>
                    <a:pt x="1090" y="4"/>
                    <a:pt x="1083" y="11"/>
                  </a:cubicBezTo>
                  <a:lnTo>
                    <a:pt x="665" y="430"/>
                  </a:lnTo>
                  <a:lnTo>
                    <a:pt x="246" y="11"/>
                  </a:lnTo>
                  <a:cubicBezTo>
                    <a:pt x="239" y="4"/>
                    <a:pt x="228" y="0"/>
                    <a:pt x="217" y="0"/>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195" name="Google Shape;18195;p71"/>
            <p:cNvSpPr/>
            <p:nvPr/>
          </p:nvSpPr>
          <p:spPr>
            <a:xfrm>
              <a:off x="8285376" y="2313875"/>
              <a:ext cx="5689" cy="11377"/>
            </a:xfrm>
            <a:custGeom>
              <a:avLst/>
              <a:gdLst/>
              <a:ahLst/>
              <a:cxnLst/>
              <a:rect l="l" t="t" r="r" b="b"/>
              <a:pathLst>
                <a:path w="217" h="434" extrusionOk="0">
                  <a:moveTo>
                    <a:pt x="116" y="0"/>
                  </a:moveTo>
                  <a:cubicBezTo>
                    <a:pt x="58" y="0"/>
                    <a:pt x="0" y="58"/>
                    <a:pt x="0" y="116"/>
                  </a:cubicBezTo>
                  <a:lnTo>
                    <a:pt x="0" y="434"/>
                  </a:lnTo>
                  <a:lnTo>
                    <a:pt x="217" y="434"/>
                  </a:lnTo>
                  <a:lnTo>
                    <a:pt x="217" y="116"/>
                  </a:lnTo>
                  <a:cubicBezTo>
                    <a:pt x="217" y="58"/>
                    <a:pt x="173" y="0"/>
                    <a:pt x="116" y="0"/>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196" name="Google Shape;18196;p71"/>
            <p:cNvSpPr/>
            <p:nvPr/>
          </p:nvSpPr>
          <p:spPr>
            <a:xfrm>
              <a:off x="8266056" y="2156821"/>
              <a:ext cx="44697" cy="50752"/>
            </a:xfrm>
            <a:custGeom>
              <a:avLst/>
              <a:gdLst/>
              <a:ahLst/>
              <a:cxnLst/>
              <a:rect l="l" t="t" r="r" b="b"/>
              <a:pathLst>
                <a:path w="1705" h="1936" extrusionOk="0">
                  <a:moveTo>
                    <a:pt x="636" y="1"/>
                  </a:moveTo>
                  <a:cubicBezTo>
                    <a:pt x="275" y="1"/>
                    <a:pt x="1" y="290"/>
                    <a:pt x="1" y="650"/>
                  </a:cubicBezTo>
                  <a:lnTo>
                    <a:pt x="1" y="1083"/>
                  </a:lnTo>
                  <a:cubicBezTo>
                    <a:pt x="1" y="1545"/>
                    <a:pt x="376" y="1935"/>
                    <a:pt x="853" y="1935"/>
                  </a:cubicBezTo>
                  <a:cubicBezTo>
                    <a:pt x="1329" y="1935"/>
                    <a:pt x="1704" y="1545"/>
                    <a:pt x="1704" y="1083"/>
                  </a:cubicBezTo>
                  <a:lnTo>
                    <a:pt x="1704" y="650"/>
                  </a:lnTo>
                  <a:cubicBezTo>
                    <a:pt x="1704" y="290"/>
                    <a:pt x="1416" y="1"/>
                    <a:pt x="1069"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197" name="Google Shape;18197;p71"/>
            <p:cNvSpPr/>
            <p:nvPr/>
          </p:nvSpPr>
          <p:spPr>
            <a:xfrm>
              <a:off x="8266056" y="2156821"/>
              <a:ext cx="31065" cy="50569"/>
            </a:xfrm>
            <a:custGeom>
              <a:avLst/>
              <a:gdLst/>
              <a:ahLst/>
              <a:cxnLst/>
              <a:rect l="l" t="t" r="r" b="b"/>
              <a:pathLst>
                <a:path w="1185" h="1929" extrusionOk="0">
                  <a:moveTo>
                    <a:pt x="650" y="1"/>
                  </a:moveTo>
                  <a:cubicBezTo>
                    <a:pt x="290" y="1"/>
                    <a:pt x="1" y="290"/>
                    <a:pt x="1" y="650"/>
                  </a:cubicBezTo>
                  <a:lnTo>
                    <a:pt x="1" y="1083"/>
                  </a:lnTo>
                  <a:cubicBezTo>
                    <a:pt x="1" y="1572"/>
                    <a:pt x="403" y="1929"/>
                    <a:pt x="854" y="1929"/>
                  </a:cubicBezTo>
                  <a:cubicBezTo>
                    <a:pt x="963" y="1929"/>
                    <a:pt x="1075" y="1908"/>
                    <a:pt x="1185" y="1863"/>
                  </a:cubicBezTo>
                  <a:cubicBezTo>
                    <a:pt x="853" y="1747"/>
                    <a:pt x="636" y="1430"/>
                    <a:pt x="636" y="1083"/>
                  </a:cubicBezTo>
                  <a:lnTo>
                    <a:pt x="636" y="650"/>
                  </a:lnTo>
                  <a:cubicBezTo>
                    <a:pt x="636" y="333"/>
                    <a:pt x="867" y="73"/>
                    <a:pt x="1185" y="15"/>
                  </a:cubicBezTo>
                  <a:cubicBezTo>
                    <a:pt x="1141" y="15"/>
                    <a:pt x="1112" y="15"/>
                    <a:pt x="1069"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198" name="Google Shape;18198;p71"/>
            <p:cNvSpPr/>
            <p:nvPr/>
          </p:nvSpPr>
          <p:spPr>
            <a:xfrm>
              <a:off x="8265689" y="2156821"/>
              <a:ext cx="45064" cy="22781"/>
            </a:xfrm>
            <a:custGeom>
              <a:avLst/>
              <a:gdLst/>
              <a:ahLst/>
              <a:cxnLst/>
              <a:rect l="l" t="t" r="r" b="b"/>
              <a:pathLst>
                <a:path w="1719" h="869" extrusionOk="0">
                  <a:moveTo>
                    <a:pt x="650" y="1"/>
                  </a:moveTo>
                  <a:cubicBezTo>
                    <a:pt x="289" y="1"/>
                    <a:pt x="0" y="290"/>
                    <a:pt x="0" y="650"/>
                  </a:cubicBezTo>
                  <a:lnTo>
                    <a:pt x="15" y="650"/>
                  </a:lnTo>
                  <a:cubicBezTo>
                    <a:pt x="518" y="796"/>
                    <a:pt x="1045" y="869"/>
                    <a:pt x="1574" y="869"/>
                  </a:cubicBezTo>
                  <a:cubicBezTo>
                    <a:pt x="1622" y="869"/>
                    <a:pt x="1670" y="868"/>
                    <a:pt x="1718" y="867"/>
                  </a:cubicBezTo>
                  <a:lnTo>
                    <a:pt x="1718" y="650"/>
                  </a:lnTo>
                  <a:cubicBezTo>
                    <a:pt x="1718" y="290"/>
                    <a:pt x="1430" y="1"/>
                    <a:pt x="1083"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199" name="Google Shape;18199;p71"/>
            <p:cNvSpPr/>
            <p:nvPr/>
          </p:nvSpPr>
          <p:spPr>
            <a:xfrm>
              <a:off x="8266056" y="2156821"/>
              <a:ext cx="31065" cy="20474"/>
            </a:xfrm>
            <a:custGeom>
              <a:avLst/>
              <a:gdLst/>
              <a:ahLst/>
              <a:cxnLst/>
              <a:rect l="l" t="t" r="r" b="b"/>
              <a:pathLst>
                <a:path w="1185" h="781" extrusionOk="0">
                  <a:moveTo>
                    <a:pt x="650" y="1"/>
                  </a:moveTo>
                  <a:cubicBezTo>
                    <a:pt x="290" y="1"/>
                    <a:pt x="1" y="290"/>
                    <a:pt x="1" y="650"/>
                  </a:cubicBezTo>
                  <a:cubicBezTo>
                    <a:pt x="217" y="708"/>
                    <a:pt x="420" y="751"/>
                    <a:pt x="650" y="780"/>
                  </a:cubicBezTo>
                  <a:lnTo>
                    <a:pt x="636" y="650"/>
                  </a:lnTo>
                  <a:cubicBezTo>
                    <a:pt x="636" y="333"/>
                    <a:pt x="867" y="73"/>
                    <a:pt x="1185" y="15"/>
                  </a:cubicBezTo>
                  <a:cubicBezTo>
                    <a:pt x="1141" y="15"/>
                    <a:pt x="1112" y="15"/>
                    <a:pt x="1069" y="1"/>
                  </a:cubicBezTo>
                  <a:close/>
                </a:path>
              </a:pathLst>
            </a:custGeom>
            <a:solidFill>
              <a:srgbClr val="667A8C"/>
            </a:solidFill>
            <a:ln>
              <a:noFill/>
            </a:ln>
          </p:spPr>
          <p:txBody>
            <a:bodyPr spcFirstLastPara="1" wrap="square" lIns="91425" tIns="91425" rIns="91425" bIns="91425" anchor="ctr" anchorCtr="0">
              <a:noAutofit/>
            </a:bodyPr>
            <a:lstStyle/>
            <a:p>
              <a:endParaRPr/>
            </a:p>
          </p:txBody>
        </p:sp>
      </p:grpSp>
      <p:grpSp>
        <p:nvGrpSpPr>
          <p:cNvPr id="18200" name="Google Shape;18200;p71"/>
          <p:cNvGrpSpPr/>
          <p:nvPr/>
        </p:nvGrpSpPr>
        <p:grpSpPr>
          <a:xfrm>
            <a:off x="5627675" y="2444819"/>
            <a:ext cx="345147" cy="342630"/>
            <a:chOff x="5627674" y="2444819"/>
            <a:chExt cx="345147" cy="342630"/>
          </a:xfrm>
        </p:grpSpPr>
        <p:sp>
          <p:nvSpPr>
            <p:cNvPr id="18201" name="Google Shape;18201;p71"/>
            <p:cNvSpPr/>
            <p:nvPr/>
          </p:nvSpPr>
          <p:spPr>
            <a:xfrm>
              <a:off x="5755210" y="2444819"/>
              <a:ext cx="217611" cy="217978"/>
            </a:xfrm>
            <a:custGeom>
              <a:avLst/>
              <a:gdLst/>
              <a:ahLst/>
              <a:cxnLst/>
              <a:rect l="l" t="t" r="r" b="b"/>
              <a:pathLst>
                <a:path w="8301" h="8315" extrusionOk="0">
                  <a:moveTo>
                    <a:pt x="4144" y="0"/>
                  </a:moveTo>
                  <a:cubicBezTo>
                    <a:pt x="1848" y="0"/>
                    <a:pt x="1" y="1473"/>
                    <a:pt x="1" y="3291"/>
                  </a:cubicBezTo>
                  <a:cubicBezTo>
                    <a:pt x="1" y="4923"/>
                    <a:pt x="1473" y="6265"/>
                    <a:pt x="3422" y="6539"/>
                  </a:cubicBezTo>
                  <a:cubicBezTo>
                    <a:pt x="3537" y="7189"/>
                    <a:pt x="3321" y="7853"/>
                    <a:pt x="2859" y="8315"/>
                  </a:cubicBezTo>
                  <a:cubicBezTo>
                    <a:pt x="3884" y="8315"/>
                    <a:pt x="4735" y="7550"/>
                    <a:pt x="4865" y="6539"/>
                  </a:cubicBezTo>
                  <a:cubicBezTo>
                    <a:pt x="6814" y="6265"/>
                    <a:pt x="8301" y="4923"/>
                    <a:pt x="8301" y="3291"/>
                  </a:cubicBezTo>
                  <a:cubicBezTo>
                    <a:pt x="8301" y="1473"/>
                    <a:pt x="6439" y="0"/>
                    <a:pt x="4144" y="0"/>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202" name="Google Shape;18202;p71"/>
            <p:cNvSpPr/>
            <p:nvPr/>
          </p:nvSpPr>
          <p:spPr>
            <a:xfrm>
              <a:off x="5818021" y="2523516"/>
              <a:ext cx="15545" cy="15178"/>
            </a:xfrm>
            <a:custGeom>
              <a:avLst/>
              <a:gdLst/>
              <a:ahLst/>
              <a:cxnLst/>
              <a:rect l="l" t="t" r="r" b="b"/>
              <a:pathLst>
                <a:path w="593" h="579" extrusionOk="0">
                  <a:moveTo>
                    <a:pt x="290" y="1"/>
                  </a:moveTo>
                  <a:cubicBezTo>
                    <a:pt x="131" y="1"/>
                    <a:pt x="1" y="131"/>
                    <a:pt x="1" y="289"/>
                  </a:cubicBezTo>
                  <a:cubicBezTo>
                    <a:pt x="1" y="448"/>
                    <a:pt x="131" y="578"/>
                    <a:pt x="290" y="578"/>
                  </a:cubicBezTo>
                  <a:cubicBezTo>
                    <a:pt x="448" y="578"/>
                    <a:pt x="593" y="448"/>
                    <a:pt x="593" y="289"/>
                  </a:cubicBezTo>
                  <a:cubicBezTo>
                    <a:pt x="593" y="131"/>
                    <a:pt x="448" y="1"/>
                    <a:pt x="290"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8203" name="Google Shape;18203;p71"/>
            <p:cNvSpPr/>
            <p:nvPr/>
          </p:nvSpPr>
          <p:spPr>
            <a:xfrm>
              <a:off x="5894857" y="2523516"/>
              <a:ext cx="15152" cy="15178"/>
            </a:xfrm>
            <a:custGeom>
              <a:avLst/>
              <a:gdLst/>
              <a:ahLst/>
              <a:cxnLst/>
              <a:rect l="l" t="t" r="r" b="b"/>
              <a:pathLst>
                <a:path w="578" h="579" extrusionOk="0">
                  <a:moveTo>
                    <a:pt x="289" y="1"/>
                  </a:moveTo>
                  <a:cubicBezTo>
                    <a:pt x="130" y="1"/>
                    <a:pt x="0" y="131"/>
                    <a:pt x="0" y="289"/>
                  </a:cubicBezTo>
                  <a:cubicBezTo>
                    <a:pt x="0" y="448"/>
                    <a:pt x="130" y="578"/>
                    <a:pt x="289" y="578"/>
                  </a:cubicBezTo>
                  <a:cubicBezTo>
                    <a:pt x="448" y="578"/>
                    <a:pt x="578" y="448"/>
                    <a:pt x="578" y="289"/>
                  </a:cubicBezTo>
                  <a:cubicBezTo>
                    <a:pt x="578" y="131"/>
                    <a:pt x="448" y="1"/>
                    <a:pt x="289"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8204" name="Google Shape;18204;p71"/>
            <p:cNvSpPr/>
            <p:nvPr/>
          </p:nvSpPr>
          <p:spPr>
            <a:xfrm>
              <a:off x="5856635" y="2523516"/>
              <a:ext cx="15152" cy="15178"/>
            </a:xfrm>
            <a:custGeom>
              <a:avLst/>
              <a:gdLst/>
              <a:ahLst/>
              <a:cxnLst/>
              <a:rect l="l" t="t" r="r" b="b"/>
              <a:pathLst>
                <a:path w="578" h="579" extrusionOk="0">
                  <a:moveTo>
                    <a:pt x="289" y="1"/>
                  </a:moveTo>
                  <a:cubicBezTo>
                    <a:pt x="130" y="1"/>
                    <a:pt x="0" y="131"/>
                    <a:pt x="0" y="289"/>
                  </a:cubicBezTo>
                  <a:cubicBezTo>
                    <a:pt x="0" y="448"/>
                    <a:pt x="130" y="578"/>
                    <a:pt x="289" y="578"/>
                  </a:cubicBezTo>
                  <a:cubicBezTo>
                    <a:pt x="448" y="578"/>
                    <a:pt x="578" y="448"/>
                    <a:pt x="578" y="289"/>
                  </a:cubicBezTo>
                  <a:cubicBezTo>
                    <a:pt x="578" y="131"/>
                    <a:pt x="448" y="1"/>
                    <a:pt x="289" y="1"/>
                  </a:cubicBez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8205" name="Google Shape;18205;p71"/>
            <p:cNvSpPr/>
            <p:nvPr/>
          </p:nvSpPr>
          <p:spPr>
            <a:xfrm>
              <a:off x="5627674" y="2523149"/>
              <a:ext cx="266816" cy="264300"/>
            </a:xfrm>
            <a:custGeom>
              <a:avLst/>
              <a:gdLst/>
              <a:ahLst/>
              <a:cxnLst/>
              <a:rect l="l" t="t" r="r" b="b"/>
              <a:pathLst>
                <a:path w="10178" h="10082" extrusionOk="0">
                  <a:moveTo>
                    <a:pt x="1358" y="0"/>
                  </a:moveTo>
                  <a:cubicBezTo>
                    <a:pt x="1358" y="0"/>
                    <a:pt x="188" y="1083"/>
                    <a:pt x="102" y="1935"/>
                  </a:cubicBezTo>
                  <a:cubicBezTo>
                    <a:pt x="1" y="3075"/>
                    <a:pt x="1213" y="5154"/>
                    <a:pt x="3119" y="7059"/>
                  </a:cubicBezTo>
                  <a:cubicBezTo>
                    <a:pt x="4950" y="8891"/>
                    <a:pt x="6942" y="10082"/>
                    <a:pt x="8107" y="10082"/>
                  </a:cubicBezTo>
                  <a:cubicBezTo>
                    <a:pt x="8154" y="10082"/>
                    <a:pt x="8199" y="10080"/>
                    <a:pt x="8243" y="10076"/>
                  </a:cubicBezTo>
                  <a:cubicBezTo>
                    <a:pt x="9110" y="9990"/>
                    <a:pt x="10178" y="8820"/>
                    <a:pt x="10178" y="8820"/>
                  </a:cubicBezTo>
                  <a:cubicBezTo>
                    <a:pt x="9817" y="8373"/>
                    <a:pt x="9442" y="7940"/>
                    <a:pt x="9037" y="7521"/>
                  </a:cubicBezTo>
                  <a:cubicBezTo>
                    <a:pt x="8619" y="7117"/>
                    <a:pt x="8186" y="6727"/>
                    <a:pt x="7738" y="6366"/>
                  </a:cubicBezTo>
                  <a:lnTo>
                    <a:pt x="6757" y="7348"/>
                  </a:lnTo>
                  <a:lnTo>
                    <a:pt x="2830" y="3421"/>
                  </a:lnTo>
                  <a:lnTo>
                    <a:pt x="3812" y="2454"/>
                  </a:lnTo>
                  <a:cubicBezTo>
                    <a:pt x="3090" y="1545"/>
                    <a:pt x="2267" y="708"/>
                    <a:pt x="1358" y="0"/>
                  </a:cubicBezTo>
                  <a:close/>
                </a:path>
              </a:pathLst>
            </a:custGeom>
            <a:solidFill>
              <a:srgbClr val="8094A5"/>
            </a:solidFill>
            <a:ln>
              <a:noFill/>
            </a:ln>
          </p:spPr>
          <p:txBody>
            <a:bodyPr spcFirstLastPara="1" wrap="square" lIns="91425" tIns="91425" rIns="91425" bIns="91425" anchor="ctr" anchorCtr="0">
              <a:noAutofit/>
            </a:bodyPr>
            <a:lstStyle/>
            <a:p>
              <a:endParaRPr/>
            </a:p>
          </p:txBody>
        </p:sp>
      </p:grpSp>
      <p:grpSp>
        <p:nvGrpSpPr>
          <p:cNvPr id="18206" name="Google Shape;18206;p71"/>
          <p:cNvGrpSpPr/>
          <p:nvPr/>
        </p:nvGrpSpPr>
        <p:grpSpPr>
          <a:xfrm>
            <a:off x="4653996" y="2440258"/>
            <a:ext cx="396607" cy="348555"/>
            <a:chOff x="4653996" y="2440257"/>
            <a:chExt cx="396607" cy="348555"/>
          </a:xfrm>
        </p:grpSpPr>
        <p:sp>
          <p:nvSpPr>
            <p:cNvPr id="18207" name="Google Shape;18207;p71"/>
            <p:cNvSpPr/>
            <p:nvPr/>
          </p:nvSpPr>
          <p:spPr>
            <a:xfrm>
              <a:off x="4670643" y="2520108"/>
              <a:ext cx="363707" cy="250930"/>
            </a:xfrm>
            <a:custGeom>
              <a:avLst/>
              <a:gdLst/>
              <a:ahLst/>
              <a:cxnLst/>
              <a:rect l="l" t="t" r="r" b="b"/>
              <a:pathLst>
                <a:path w="13874" h="9572" extrusionOk="0">
                  <a:moveTo>
                    <a:pt x="1314" y="1"/>
                  </a:moveTo>
                  <a:cubicBezTo>
                    <a:pt x="592" y="1"/>
                    <a:pt x="1" y="593"/>
                    <a:pt x="1" y="1314"/>
                  </a:cubicBezTo>
                  <a:lnTo>
                    <a:pt x="1" y="9326"/>
                  </a:lnTo>
                  <a:lnTo>
                    <a:pt x="1" y="9355"/>
                  </a:lnTo>
                  <a:cubicBezTo>
                    <a:pt x="1" y="9470"/>
                    <a:pt x="102" y="9571"/>
                    <a:pt x="217" y="9571"/>
                  </a:cubicBezTo>
                  <a:lnTo>
                    <a:pt x="13642" y="9571"/>
                  </a:lnTo>
                  <a:cubicBezTo>
                    <a:pt x="13772" y="9571"/>
                    <a:pt x="13859" y="9470"/>
                    <a:pt x="13873" y="9355"/>
                  </a:cubicBezTo>
                  <a:lnTo>
                    <a:pt x="13873" y="9326"/>
                  </a:lnTo>
                  <a:lnTo>
                    <a:pt x="13873" y="1329"/>
                  </a:lnTo>
                  <a:cubicBezTo>
                    <a:pt x="13873" y="593"/>
                    <a:pt x="13281" y="1"/>
                    <a:pt x="12545"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8208" name="Google Shape;18208;p71"/>
            <p:cNvSpPr/>
            <p:nvPr/>
          </p:nvSpPr>
          <p:spPr>
            <a:xfrm>
              <a:off x="4981710" y="2520108"/>
              <a:ext cx="52640" cy="250930"/>
            </a:xfrm>
            <a:custGeom>
              <a:avLst/>
              <a:gdLst/>
              <a:ahLst/>
              <a:cxnLst/>
              <a:rect l="l" t="t" r="r" b="b"/>
              <a:pathLst>
                <a:path w="2008" h="9572" extrusionOk="0">
                  <a:moveTo>
                    <a:pt x="0" y="1"/>
                  </a:moveTo>
                  <a:cubicBezTo>
                    <a:pt x="737" y="1"/>
                    <a:pt x="1314" y="593"/>
                    <a:pt x="1329" y="1314"/>
                  </a:cubicBezTo>
                  <a:lnTo>
                    <a:pt x="1329" y="9326"/>
                  </a:lnTo>
                  <a:lnTo>
                    <a:pt x="1329" y="9355"/>
                  </a:lnTo>
                  <a:cubicBezTo>
                    <a:pt x="1314" y="9470"/>
                    <a:pt x="1213" y="9571"/>
                    <a:pt x="1098" y="9571"/>
                  </a:cubicBezTo>
                  <a:lnTo>
                    <a:pt x="1776" y="9571"/>
                  </a:lnTo>
                  <a:cubicBezTo>
                    <a:pt x="1906" y="9571"/>
                    <a:pt x="1993" y="9470"/>
                    <a:pt x="2007" y="9355"/>
                  </a:cubicBezTo>
                  <a:lnTo>
                    <a:pt x="2007" y="9326"/>
                  </a:lnTo>
                  <a:lnTo>
                    <a:pt x="2007" y="1329"/>
                  </a:lnTo>
                  <a:cubicBezTo>
                    <a:pt x="2007" y="593"/>
                    <a:pt x="1415" y="1"/>
                    <a:pt x="679" y="1"/>
                  </a:cubicBezTo>
                  <a:close/>
                </a:path>
              </a:pathLst>
            </a:custGeom>
            <a:solidFill>
              <a:srgbClr val="E4E9ED"/>
            </a:solidFill>
            <a:ln>
              <a:noFill/>
            </a:ln>
          </p:spPr>
          <p:txBody>
            <a:bodyPr spcFirstLastPara="1" wrap="square" lIns="91425" tIns="91425" rIns="91425" bIns="91425" anchor="ctr" anchorCtr="0">
              <a:noAutofit/>
            </a:bodyPr>
            <a:lstStyle/>
            <a:p>
              <a:endParaRPr/>
            </a:p>
          </p:txBody>
        </p:sp>
        <p:sp>
          <p:nvSpPr>
            <p:cNvPr id="18209" name="Google Shape;18209;p71"/>
            <p:cNvSpPr/>
            <p:nvPr/>
          </p:nvSpPr>
          <p:spPr>
            <a:xfrm>
              <a:off x="4694865" y="2544724"/>
              <a:ext cx="314108" cy="226681"/>
            </a:xfrm>
            <a:custGeom>
              <a:avLst/>
              <a:gdLst/>
              <a:ahLst/>
              <a:cxnLst/>
              <a:rect l="l" t="t" r="r" b="b"/>
              <a:pathLst>
                <a:path w="11982" h="8647" extrusionOk="0">
                  <a:moveTo>
                    <a:pt x="390" y="0"/>
                  </a:moveTo>
                  <a:cubicBezTo>
                    <a:pt x="188" y="0"/>
                    <a:pt x="15" y="173"/>
                    <a:pt x="15" y="390"/>
                  </a:cubicBezTo>
                  <a:lnTo>
                    <a:pt x="15" y="8387"/>
                  </a:lnTo>
                  <a:cubicBezTo>
                    <a:pt x="0" y="8416"/>
                    <a:pt x="0" y="8430"/>
                    <a:pt x="15" y="8459"/>
                  </a:cubicBezTo>
                  <a:cubicBezTo>
                    <a:pt x="29" y="8560"/>
                    <a:pt x="116" y="8647"/>
                    <a:pt x="231" y="8647"/>
                  </a:cubicBezTo>
                  <a:lnTo>
                    <a:pt x="11765" y="8647"/>
                  </a:lnTo>
                  <a:cubicBezTo>
                    <a:pt x="11866" y="8647"/>
                    <a:pt x="11967" y="8560"/>
                    <a:pt x="11982" y="8459"/>
                  </a:cubicBezTo>
                  <a:cubicBezTo>
                    <a:pt x="11982" y="8430"/>
                    <a:pt x="11982" y="8416"/>
                    <a:pt x="11982" y="8387"/>
                  </a:cubicBezTo>
                  <a:lnTo>
                    <a:pt x="11982" y="390"/>
                  </a:lnTo>
                  <a:cubicBezTo>
                    <a:pt x="11982" y="188"/>
                    <a:pt x="11823" y="14"/>
                    <a:pt x="11621" y="0"/>
                  </a:cubicBezTo>
                  <a:close/>
                </a:path>
              </a:pathLst>
            </a:custGeom>
            <a:solidFill>
              <a:srgbClr val="D1DBE1"/>
            </a:solidFill>
            <a:ln>
              <a:noFill/>
            </a:ln>
          </p:spPr>
          <p:txBody>
            <a:bodyPr spcFirstLastPara="1" wrap="square" lIns="91425" tIns="91425" rIns="91425" bIns="91425" anchor="ctr" anchorCtr="0">
              <a:noAutofit/>
            </a:bodyPr>
            <a:lstStyle/>
            <a:p>
              <a:endParaRPr/>
            </a:p>
          </p:txBody>
        </p:sp>
        <p:sp>
          <p:nvSpPr>
            <p:cNvPr id="18210" name="Google Shape;18210;p71"/>
            <p:cNvSpPr/>
            <p:nvPr/>
          </p:nvSpPr>
          <p:spPr>
            <a:xfrm>
              <a:off x="4981710" y="2544724"/>
              <a:ext cx="28024" cy="226314"/>
            </a:xfrm>
            <a:custGeom>
              <a:avLst/>
              <a:gdLst/>
              <a:ahLst/>
              <a:cxnLst/>
              <a:rect l="l" t="t" r="r" b="b"/>
              <a:pathLst>
                <a:path w="1069" h="8633" extrusionOk="0">
                  <a:moveTo>
                    <a:pt x="0" y="0"/>
                  </a:moveTo>
                  <a:cubicBezTo>
                    <a:pt x="217" y="0"/>
                    <a:pt x="376" y="173"/>
                    <a:pt x="376" y="375"/>
                  </a:cubicBezTo>
                  <a:lnTo>
                    <a:pt x="376" y="8387"/>
                  </a:lnTo>
                  <a:cubicBezTo>
                    <a:pt x="390" y="8416"/>
                    <a:pt x="390" y="8430"/>
                    <a:pt x="376" y="8459"/>
                  </a:cubicBezTo>
                  <a:cubicBezTo>
                    <a:pt x="361" y="8560"/>
                    <a:pt x="275" y="8632"/>
                    <a:pt x="159" y="8632"/>
                  </a:cubicBezTo>
                  <a:lnTo>
                    <a:pt x="838" y="8632"/>
                  </a:lnTo>
                  <a:cubicBezTo>
                    <a:pt x="953" y="8632"/>
                    <a:pt x="1040" y="8560"/>
                    <a:pt x="1069" y="8459"/>
                  </a:cubicBezTo>
                  <a:cubicBezTo>
                    <a:pt x="1069" y="8430"/>
                    <a:pt x="1069" y="8416"/>
                    <a:pt x="1069" y="8387"/>
                  </a:cubicBezTo>
                  <a:lnTo>
                    <a:pt x="1069" y="390"/>
                  </a:lnTo>
                  <a:cubicBezTo>
                    <a:pt x="1054" y="173"/>
                    <a:pt x="895" y="0"/>
                    <a:pt x="679"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8211" name="Google Shape;18211;p71"/>
            <p:cNvSpPr/>
            <p:nvPr/>
          </p:nvSpPr>
          <p:spPr>
            <a:xfrm>
              <a:off x="4775476" y="2618493"/>
              <a:ext cx="69260" cy="30409"/>
            </a:xfrm>
            <a:custGeom>
              <a:avLst/>
              <a:gdLst/>
              <a:ahLst/>
              <a:cxnLst/>
              <a:rect l="l" t="t" r="r" b="b"/>
              <a:pathLst>
                <a:path w="2642" h="1160" extrusionOk="0">
                  <a:moveTo>
                    <a:pt x="996" y="1"/>
                  </a:moveTo>
                  <a:cubicBezTo>
                    <a:pt x="938" y="1"/>
                    <a:pt x="881" y="15"/>
                    <a:pt x="837" y="59"/>
                  </a:cubicBezTo>
                  <a:lnTo>
                    <a:pt x="145" y="780"/>
                  </a:lnTo>
                  <a:cubicBezTo>
                    <a:pt x="0" y="925"/>
                    <a:pt x="101" y="1156"/>
                    <a:pt x="303" y="1156"/>
                  </a:cubicBezTo>
                  <a:cubicBezTo>
                    <a:pt x="314" y="1158"/>
                    <a:pt x="324" y="1160"/>
                    <a:pt x="334" y="1160"/>
                  </a:cubicBezTo>
                  <a:cubicBezTo>
                    <a:pt x="381" y="1160"/>
                    <a:pt x="426" y="1134"/>
                    <a:pt x="462" y="1098"/>
                  </a:cubicBezTo>
                  <a:lnTo>
                    <a:pt x="1097" y="434"/>
                  </a:lnTo>
                  <a:lnTo>
                    <a:pt x="2339" y="448"/>
                  </a:lnTo>
                  <a:cubicBezTo>
                    <a:pt x="2642" y="448"/>
                    <a:pt x="2642" y="1"/>
                    <a:pt x="2339"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8212" name="Google Shape;18212;p71"/>
            <p:cNvSpPr/>
            <p:nvPr/>
          </p:nvSpPr>
          <p:spPr>
            <a:xfrm>
              <a:off x="4775476" y="2643476"/>
              <a:ext cx="69260" cy="30672"/>
            </a:xfrm>
            <a:custGeom>
              <a:avLst/>
              <a:gdLst/>
              <a:ahLst/>
              <a:cxnLst/>
              <a:rect l="l" t="t" r="r" b="b"/>
              <a:pathLst>
                <a:path w="2642" h="1170" extrusionOk="0">
                  <a:moveTo>
                    <a:pt x="996" y="1"/>
                  </a:moveTo>
                  <a:cubicBezTo>
                    <a:pt x="938" y="1"/>
                    <a:pt x="881" y="30"/>
                    <a:pt x="837" y="73"/>
                  </a:cubicBezTo>
                  <a:lnTo>
                    <a:pt x="145" y="795"/>
                  </a:lnTo>
                  <a:cubicBezTo>
                    <a:pt x="0" y="939"/>
                    <a:pt x="101" y="1170"/>
                    <a:pt x="303" y="1170"/>
                  </a:cubicBezTo>
                  <a:cubicBezTo>
                    <a:pt x="361" y="1170"/>
                    <a:pt x="419" y="1141"/>
                    <a:pt x="448" y="1098"/>
                  </a:cubicBezTo>
                  <a:lnTo>
                    <a:pt x="1083" y="448"/>
                  </a:lnTo>
                  <a:lnTo>
                    <a:pt x="2339" y="463"/>
                  </a:lnTo>
                  <a:cubicBezTo>
                    <a:pt x="2642" y="463"/>
                    <a:pt x="2642" y="15"/>
                    <a:pt x="2339" y="15"/>
                  </a:cubicBezTo>
                  <a:lnTo>
                    <a:pt x="996" y="1"/>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8213" name="Google Shape;18213;p71"/>
            <p:cNvSpPr/>
            <p:nvPr/>
          </p:nvSpPr>
          <p:spPr>
            <a:xfrm>
              <a:off x="4775476" y="2668459"/>
              <a:ext cx="69260" cy="30672"/>
            </a:xfrm>
            <a:custGeom>
              <a:avLst/>
              <a:gdLst/>
              <a:ahLst/>
              <a:cxnLst/>
              <a:rect l="l" t="t" r="r" b="b"/>
              <a:pathLst>
                <a:path w="2642" h="1170" extrusionOk="0">
                  <a:moveTo>
                    <a:pt x="996" y="0"/>
                  </a:moveTo>
                  <a:cubicBezTo>
                    <a:pt x="938" y="0"/>
                    <a:pt x="881" y="29"/>
                    <a:pt x="837" y="73"/>
                  </a:cubicBezTo>
                  <a:lnTo>
                    <a:pt x="145" y="794"/>
                  </a:lnTo>
                  <a:cubicBezTo>
                    <a:pt x="0" y="939"/>
                    <a:pt x="101" y="1170"/>
                    <a:pt x="303" y="1170"/>
                  </a:cubicBezTo>
                  <a:cubicBezTo>
                    <a:pt x="361" y="1170"/>
                    <a:pt x="419" y="1141"/>
                    <a:pt x="448" y="1098"/>
                  </a:cubicBezTo>
                  <a:lnTo>
                    <a:pt x="1083" y="448"/>
                  </a:lnTo>
                  <a:lnTo>
                    <a:pt x="2339" y="462"/>
                  </a:lnTo>
                  <a:cubicBezTo>
                    <a:pt x="2642" y="462"/>
                    <a:pt x="2642" y="15"/>
                    <a:pt x="2339" y="15"/>
                  </a:cubicBezTo>
                  <a:lnTo>
                    <a:pt x="996" y="0"/>
                  </a:ln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8214" name="Google Shape;18214;p71"/>
            <p:cNvSpPr/>
            <p:nvPr/>
          </p:nvSpPr>
          <p:spPr>
            <a:xfrm>
              <a:off x="4860229" y="2618126"/>
              <a:ext cx="68893" cy="30672"/>
            </a:xfrm>
            <a:custGeom>
              <a:avLst/>
              <a:gdLst/>
              <a:ahLst/>
              <a:cxnLst/>
              <a:rect l="l" t="t" r="r" b="b"/>
              <a:pathLst>
                <a:path w="2628" h="1170" extrusionOk="0">
                  <a:moveTo>
                    <a:pt x="1646" y="1"/>
                  </a:moveTo>
                  <a:lnTo>
                    <a:pt x="304" y="15"/>
                  </a:lnTo>
                  <a:cubicBezTo>
                    <a:pt x="1" y="15"/>
                    <a:pt x="1" y="462"/>
                    <a:pt x="304" y="462"/>
                  </a:cubicBezTo>
                  <a:lnTo>
                    <a:pt x="1545" y="448"/>
                  </a:lnTo>
                  <a:lnTo>
                    <a:pt x="2180" y="1112"/>
                  </a:lnTo>
                  <a:cubicBezTo>
                    <a:pt x="2224" y="1155"/>
                    <a:pt x="2282" y="1170"/>
                    <a:pt x="2339" y="1170"/>
                  </a:cubicBezTo>
                  <a:cubicBezTo>
                    <a:pt x="2541" y="1170"/>
                    <a:pt x="2628" y="939"/>
                    <a:pt x="2498" y="794"/>
                  </a:cubicBezTo>
                  <a:lnTo>
                    <a:pt x="1805" y="73"/>
                  </a:lnTo>
                  <a:cubicBezTo>
                    <a:pt x="1762" y="29"/>
                    <a:pt x="1704" y="1"/>
                    <a:pt x="1646"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8215" name="Google Shape;18215;p71"/>
            <p:cNvSpPr/>
            <p:nvPr/>
          </p:nvSpPr>
          <p:spPr>
            <a:xfrm>
              <a:off x="4860229" y="2643476"/>
              <a:ext cx="68893" cy="30672"/>
            </a:xfrm>
            <a:custGeom>
              <a:avLst/>
              <a:gdLst/>
              <a:ahLst/>
              <a:cxnLst/>
              <a:rect l="l" t="t" r="r" b="b"/>
              <a:pathLst>
                <a:path w="2628" h="1170" extrusionOk="0">
                  <a:moveTo>
                    <a:pt x="1646" y="1"/>
                  </a:moveTo>
                  <a:lnTo>
                    <a:pt x="304" y="15"/>
                  </a:lnTo>
                  <a:cubicBezTo>
                    <a:pt x="1" y="15"/>
                    <a:pt x="1" y="448"/>
                    <a:pt x="304" y="448"/>
                  </a:cubicBezTo>
                  <a:lnTo>
                    <a:pt x="1545" y="448"/>
                  </a:lnTo>
                  <a:lnTo>
                    <a:pt x="2180" y="1098"/>
                  </a:lnTo>
                  <a:cubicBezTo>
                    <a:pt x="2224" y="1141"/>
                    <a:pt x="2282" y="1170"/>
                    <a:pt x="2339" y="1170"/>
                  </a:cubicBezTo>
                  <a:cubicBezTo>
                    <a:pt x="2541" y="1170"/>
                    <a:pt x="2628" y="925"/>
                    <a:pt x="2498" y="795"/>
                  </a:cubicBezTo>
                  <a:lnTo>
                    <a:pt x="1805" y="73"/>
                  </a:lnTo>
                  <a:cubicBezTo>
                    <a:pt x="1762" y="15"/>
                    <a:pt x="1704" y="1"/>
                    <a:pt x="1646"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8216" name="Google Shape;18216;p71"/>
            <p:cNvSpPr/>
            <p:nvPr/>
          </p:nvSpPr>
          <p:spPr>
            <a:xfrm>
              <a:off x="4860229" y="2668354"/>
              <a:ext cx="68893" cy="30776"/>
            </a:xfrm>
            <a:custGeom>
              <a:avLst/>
              <a:gdLst/>
              <a:ahLst/>
              <a:cxnLst/>
              <a:rect l="l" t="t" r="r" b="b"/>
              <a:pathLst>
                <a:path w="2628" h="1174" extrusionOk="0">
                  <a:moveTo>
                    <a:pt x="1677" y="1"/>
                  </a:moveTo>
                  <a:cubicBezTo>
                    <a:pt x="1667" y="1"/>
                    <a:pt x="1657" y="2"/>
                    <a:pt x="1646" y="4"/>
                  </a:cubicBezTo>
                  <a:lnTo>
                    <a:pt x="304" y="19"/>
                  </a:lnTo>
                  <a:cubicBezTo>
                    <a:pt x="1" y="19"/>
                    <a:pt x="1" y="466"/>
                    <a:pt x="304" y="466"/>
                  </a:cubicBezTo>
                  <a:lnTo>
                    <a:pt x="1545" y="452"/>
                  </a:lnTo>
                  <a:lnTo>
                    <a:pt x="2180" y="1102"/>
                  </a:lnTo>
                  <a:cubicBezTo>
                    <a:pt x="2224" y="1145"/>
                    <a:pt x="2282" y="1174"/>
                    <a:pt x="2339" y="1174"/>
                  </a:cubicBezTo>
                  <a:lnTo>
                    <a:pt x="2339" y="1159"/>
                  </a:lnTo>
                  <a:cubicBezTo>
                    <a:pt x="2527" y="1159"/>
                    <a:pt x="2628" y="928"/>
                    <a:pt x="2498" y="784"/>
                  </a:cubicBezTo>
                  <a:lnTo>
                    <a:pt x="1805" y="62"/>
                  </a:lnTo>
                  <a:cubicBezTo>
                    <a:pt x="1770" y="27"/>
                    <a:pt x="1724" y="1"/>
                    <a:pt x="1677" y="1"/>
                  </a:cubicBezTo>
                  <a:close/>
                </a:path>
              </a:pathLst>
            </a:custGeom>
            <a:solidFill>
              <a:srgbClr val="F4F5F7"/>
            </a:solidFill>
            <a:ln>
              <a:noFill/>
            </a:ln>
          </p:spPr>
          <p:txBody>
            <a:bodyPr spcFirstLastPara="1" wrap="square" lIns="91425" tIns="91425" rIns="91425" bIns="91425" anchor="ctr" anchorCtr="0">
              <a:noAutofit/>
            </a:bodyPr>
            <a:lstStyle/>
            <a:p>
              <a:endParaRPr/>
            </a:p>
          </p:txBody>
        </p:sp>
        <p:sp>
          <p:nvSpPr>
            <p:cNvPr id="18217" name="Google Shape;18217;p71"/>
            <p:cNvSpPr/>
            <p:nvPr/>
          </p:nvSpPr>
          <p:spPr>
            <a:xfrm>
              <a:off x="4825049" y="2584440"/>
              <a:ext cx="54894" cy="33712"/>
            </a:xfrm>
            <a:custGeom>
              <a:avLst/>
              <a:gdLst/>
              <a:ahLst/>
              <a:cxnLst/>
              <a:rect l="l" t="t" r="r" b="b"/>
              <a:pathLst>
                <a:path w="2094" h="1286" extrusionOk="0">
                  <a:moveTo>
                    <a:pt x="1054" y="1"/>
                  </a:moveTo>
                  <a:cubicBezTo>
                    <a:pt x="477" y="1"/>
                    <a:pt x="0" y="477"/>
                    <a:pt x="0" y="1055"/>
                  </a:cubicBezTo>
                  <a:cubicBezTo>
                    <a:pt x="0" y="1184"/>
                    <a:pt x="101" y="1286"/>
                    <a:pt x="231" y="1286"/>
                  </a:cubicBezTo>
                  <a:lnTo>
                    <a:pt x="1877" y="1286"/>
                  </a:lnTo>
                  <a:cubicBezTo>
                    <a:pt x="1992" y="1286"/>
                    <a:pt x="2093" y="1184"/>
                    <a:pt x="2093" y="1069"/>
                  </a:cubicBezTo>
                  <a:lnTo>
                    <a:pt x="2093" y="1055"/>
                  </a:lnTo>
                  <a:cubicBezTo>
                    <a:pt x="2093" y="477"/>
                    <a:pt x="1617" y="1"/>
                    <a:pt x="1054" y="1"/>
                  </a:cubicBezTo>
                  <a:close/>
                </a:path>
              </a:pathLst>
            </a:custGeom>
            <a:solidFill>
              <a:srgbClr val="6B8295"/>
            </a:solidFill>
            <a:ln>
              <a:noFill/>
            </a:ln>
          </p:spPr>
          <p:txBody>
            <a:bodyPr spcFirstLastPara="1" wrap="square" lIns="91425" tIns="91425" rIns="91425" bIns="91425" anchor="ctr" anchorCtr="0">
              <a:noAutofit/>
            </a:bodyPr>
            <a:lstStyle/>
            <a:p>
              <a:endParaRPr/>
            </a:p>
          </p:txBody>
        </p:sp>
        <p:sp>
          <p:nvSpPr>
            <p:cNvPr id="18218" name="Google Shape;18218;p71"/>
            <p:cNvSpPr/>
            <p:nvPr/>
          </p:nvSpPr>
          <p:spPr>
            <a:xfrm>
              <a:off x="4843216" y="2584440"/>
              <a:ext cx="36727" cy="33712"/>
            </a:xfrm>
            <a:custGeom>
              <a:avLst/>
              <a:gdLst/>
              <a:ahLst/>
              <a:cxnLst/>
              <a:rect l="l" t="t" r="r" b="b"/>
              <a:pathLst>
                <a:path w="1401" h="1286" extrusionOk="0">
                  <a:moveTo>
                    <a:pt x="361" y="1"/>
                  </a:moveTo>
                  <a:cubicBezTo>
                    <a:pt x="231" y="1"/>
                    <a:pt x="116" y="30"/>
                    <a:pt x="0" y="73"/>
                  </a:cubicBezTo>
                  <a:cubicBezTo>
                    <a:pt x="404" y="217"/>
                    <a:pt x="679" y="607"/>
                    <a:pt x="679" y="1055"/>
                  </a:cubicBezTo>
                  <a:lnTo>
                    <a:pt x="679" y="1069"/>
                  </a:lnTo>
                  <a:cubicBezTo>
                    <a:pt x="679" y="1184"/>
                    <a:pt x="578" y="1286"/>
                    <a:pt x="462" y="1286"/>
                  </a:cubicBezTo>
                  <a:lnTo>
                    <a:pt x="1169" y="1286"/>
                  </a:lnTo>
                  <a:cubicBezTo>
                    <a:pt x="1285" y="1286"/>
                    <a:pt x="1386" y="1184"/>
                    <a:pt x="1400" y="1069"/>
                  </a:cubicBezTo>
                  <a:lnTo>
                    <a:pt x="1400" y="1055"/>
                  </a:lnTo>
                  <a:cubicBezTo>
                    <a:pt x="1386" y="477"/>
                    <a:pt x="924" y="15"/>
                    <a:pt x="361" y="1"/>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8219" name="Google Shape;18219;p71"/>
            <p:cNvSpPr/>
            <p:nvPr/>
          </p:nvSpPr>
          <p:spPr>
            <a:xfrm>
              <a:off x="4809897" y="2606775"/>
              <a:ext cx="85173" cy="95763"/>
            </a:xfrm>
            <a:custGeom>
              <a:avLst/>
              <a:gdLst/>
              <a:ahLst/>
              <a:cxnLst/>
              <a:rect l="l" t="t" r="r" b="b"/>
              <a:pathLst>
                <a:path w="3249" h="3653" extrusionOk="0">
                  <a:moveTo>
                    <a:pt x="766" y="0"/>
                  </a:moveTo>
                  <a:cubicBezTo>
                    <a:pt x="362" y="0"/>
                    <a:pt x="44" y="318"/>
                    <a:pt x="44" y="722"/>
                  </a:cubicBezTo>
                  <a:lnTo>
                    <a:pt x="44" y="2007"/>
                  </a:lnTo>
                  <a:cubicBezTo>
                    <a:pt x="1" y="2902"/>
                    <a:pt x="723" y="3653"/>
                    <a:pt x="1632" y="3653"/>
                  </a:cubicBezTo>
                  <a:cubicBezTo>
                    <a:pt x="2527" y="3653"/>
                    <a:pt x="3249" y="2902"/>
                    <a:pt x="3220" y="2007"/>
                  </a:cubicBezTo>
                  <a:lnTo>
                    <a:pt x="3220" y="722"/>
                  </a:lnTo>
                  <a:cubicBezTo>
                    <a:pt x="3220" y="318"/>
                    <a:pt x="2902" y="0"/>
                    <a:pt x="2498" y="0"/>
                  </a:cubicBezTo>
                  <a:close/>
                </a:path>
              </a:pathLst>
            </a:custGeom>
            <a:solidFill>
              <a:srgbClr val="6B8295"/>
            </a:solidFill>
            <a:ln>
              <a:noFill/>
            </a:ln>
          </p:spPr>
          <p:txBody>
            <a:bodyPr spcFirstLastPara="1" wrap="square" lIns="91425" tIns="91425" rIns="91425" bIns="91425" anchor="ctr" anchorCtr="0">
              <a:noAutofit/>
            </a:bodyPr>
            <a:lstStyle/>
            <a:p>
              <a:endParaRPr/>
            </a:p>
          </p:txBody>
        </p:sp>
        <p:sp>
          <p:nvSpPr>
            <p:cNvPr id="18220" name="Google Shape;18220;p71"/>
            <p:cNvSpPr/>
            <p:nvPr/>
          </p:nvSpPr>
          <p:spPr>
            <a:xfrm>
              <a:off x="4843216" y="2606775"/>
              <a:ext cx="51093" cy="94217"/>
            </a:xfrm>
            <a:custGeom>
              <a:avLst/>
              <a:gdLst/>
              <a:ahLst/>
              <a:cxnLst/>
              <a:rect l="l" t="t" r="r" b="b"/>
              <a:pathLst>
                <a:path w="1949" h="3594" extrusionOk="0">
                  <a:moveTo>
                    <a:pt x="520" y="0"/>
                  </a:moveTo>
                  <a:cubicBezTo>
                    <a:pt x="924" y="0"/>
                    <a:pt x="1242" y="318"/>
                    <a:pt x="1242" y="722"/>
                  </a:cubicBezTo>
                  <a:lnTo>
                    <a:pt x="1242" y="2007"/>
                  </a:lnTo>
                  <a:cubicBezTo>
                    <a:pt x="1242" y="2743"/>
                    <a:pt x="722" y="3393"/>
                    <a:pt x="0" y="3552"/>
                  </a:cubicBezTo>
                  <a:cubicBezTo>
                    <a:pt x="123" y="3580"/>
                    <a:pt x="245" y="3594"/>
                    <a:pt x="364" y="3594"/>
                  </a:cubicBezTo>
                  <a:cubicBezTo>
                    <a:pt x="1216" y="3594"/>
                    <a:pt x="1949" y="2906"/>
                    <a:pt x="1949" y="2007"/>
                  </a:cubicBezTo>
                  <a:lnTo>
                    <a:pt x="1949" y="722"/>
                  </a:lnTo>
                  <a:cubicBezTo>
                    <a:pt x="1949" y="318"/>
                    <a:pt x="1631" y="0"/>
                    <a:pt x="1227" y="0"/>
                  </a:cubicBezTo>
                  <a:close/>
                </a:path>
              </a:pathLst>
            </a:custGeom>
            <a:solidFill>
              <a:srgbClr val="D3DCE3"/>
            </a:solidFill>
            <a:ln>
              <a:noFill/>
            </a:ln>
          </p:spPr>
          <p:txBody>
            <a:bodyPr spcFirstLastPara="1" wrap="square" lIns="91425" tIns="91425" rIns="91425" bIns="91425" anchor="ctr" anchorCtr="0">
              <a:noAutofit/>
            </a:bodyPr>
            <a:lstStyle/>
            <a:p>
              <a:endParaRPr/>
            </a:p>
          </p:txBody>
        </p:sp>
        <p:sp>
          <p:nvSpPr>
            <p:cNvPr id="18221" name="Google Shape;18221;p71"/>
            <p:cNvSpPr/>
            <p:nvPr/>
          </p:nvSpPr>
          <p:spPr>
            <a:xfrm>
              <a:off x="4801953" y="2440257"/>
              <a:ext cx="101452" cy="56415"/>
            </a:xfrm>
            <a:custGeom>
              <a:avLst/>
              <a:gdLst/>
              <a:ahLst/>
              <a:cxnLst/>
              <a:rect l="l" t="t" r="r" b="b"/>
              <a:pathLst>
                <a:path w="3870" h="2152" extrusionOk="0">
                  <a:moveTo>
                    <a:pt x="1935" y="1"/>
                  </a:moveTo>
                  <a:cubicBezTo>
                    <a:pt x="867" y="1"/>
                    <a:pt x="1" y="867"/>
                    <a:pt x="1" y="1935"/>
                  </a:cubicBezTo>
                  <a:cubicBezTo>
                    <a:pt x="1" y="2080"/>
                    <a:pt x="113" y="2152"/>
                    <a:pt x="224" y="2152"/>
                  </a:cubicBezTo>
                  <a:cubicBezTo>
                    <a:pt x="336" y="2152"/>
                    <a:pt x="448" y="2080"/>
                    <a:pt x="448" y="1935"/>
                  </a:cubicBezTo>
                  <a:cubicBezTo>
                    <a:pt x="448" y="1112"/>
                    <a:pt x="1112" y="448"/>
                    <a:pt x="1935" y="448"/>
                  </a:cubicBezTo>
                  <a:cubicBezTo>
                    <a:pt x="2758" y="448"/>
                    <a:pt x="3422" y="1112"/>
                    <a:pt x="3422" y="1935"/>
                  </a:cubicBezTo>
                  <a:cubicBezTo>
                    <a:pt x="3422" y="2051"/>
                    <a:pt x="3523" y="2152"/>
                    <a:pt x="3638" y="2152"/>
                  </a:cubicBezTo>
                  <a:cubicBezTo>
                    <a:pt x="3768" y="2152"/>
                    <a:pt x="3869" y="2051"/>
                    <a:pt x="3855" y="1935"/>
                  </a:cubicBezTo>
                  <a:cubicBezTo>
                    <a:pt x="3855" y="867"/>
                    <a:pt x="3003" y="1"/>
                    <a:pt x="1935"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8222" name="Google Shape;18222;p71"/>
            <p:cNvSpPr/>
            <p:nvPr/>
          </p:nvSpPr>
          <p:spPr>
            <a:xfrm>
              <a:off x="4824656" y="2459945"/>
              <a:ext cx="56048" cy="34079"/>
            </a:xfrm>
            <a:custGeom>
              <a:avLst/>
              <a:gdLst/>
              <a:ahLst/>
              <a:cxnLst/>
              <a:rect l="l" t="t" r="r" b="b"/>
              <a:pathLst>
                <a:path w="2138" h="1300" extrusionOk="0">
                  <a:moveTo>
                    <a:pt x="1069" y="1"/>
                  </a:moveTo>
                  <a:cubicBezTo>
                    <a:pt x="477" y="1"/>
                    <a:pt x="1" y="477"/>
                    <a:pt x="1" y="1069"/>
                  </a:cubicBezTo>
                  <a:cubicBezTo>
                    <a:pt x="1" y="1220"/>
                    <a:pt x="113" y="1296"/>
                    <a:pt x="225" y="1296"/>
                  </a:cubicBezTo>
                  <a:cubicBezTo>
                    <a:pt x="336" y="1296"/>
                    <a:pt x="448" y="1220"/>
                    <a:pt x="448" y="1069"/>
                  </a:cubicBezTo>
                  <a:cubicBezTo>
                    <a:pt x="448" y="657"/>
                    <a:pt x="759" y="452"/>
                    <a:pt x="1069" y="452"/>
                  </a:cubicBezTo>
                  <a:cubicBezTo>
                    <a:pt x="1379" y="452"/>
                    <a:pt x="1690" y="657"/>
                    <a:pt x="1690" y="1069"/>
                  </a:cubicBezTo>
                  <a:cubicBezTo>
                    <a:pt x="1690" y="1199"/>
                    <a:pt x="1791" y="1300"/>
                    <a:pt x="1921" y="1300"/>
                  </a:cubicBezTo>
                  <a:cubicBezTo>
                    <a:pt x="2036" y="1285"/>
                    <a:pt x="2137" y="1199"/>
                    <a:pt x="2137" y="1069"/>
                  </a:cubicBezTo>
                  <a:cubicBezTo>
                    <a:pt x="2137" y="477"/>
                    <a:pt x="1661" y="1"/>
                    <a:pt x="1069" y="1"/>
                  </a:cubicBezTo>
                  <a:close/>
                </a:path>
              </a:pathLst>
            </a:custGeom>
            <a:solidFill>
              <a:srgbClr val="E9EEF1"/>
            </a:solidFill>
            <a:ln>
              <a:noFill/>
            </a:ln>
          </p:spPr>
          <p:txBody>
            <a:bodyPr spcFirstLastPara="1" wrap="square" lIns="91425" tIns="91425" rIns="91425" bIns="91425" anchor="ctr" anchorCtr="0">
              <a:noAutofit/>
            </a:bodyPr>
            <a:lstStyle/>
            <a:p>
              <a:endParaRPr/>
            </a:p>
          </p:txBody>
        </p:sp>
        <p:sp>
          <p:nvSpPr>
            <p:cNvPr id="18223" name="Google Shape;18223;p71"/>
            <p:cNvSpPr/>
            <p:nvPr/>
          </p:nvSpPr>
          <p:spPr>
            <a:xfrm>
              <a:off x="4653996" y="2737326"/>
              <a:ext cx="396607" cy="51486"/>
            </a:xfrm>
            <a:custGeom>
              <a:avLst/>
              <a:gdLst/>
              <a:ahLst/>
              <a:cxnLst/>
              <a:rect l="l" t="t" r="r" b="b"/>
              <a:pathLst>
                <a:path w="15129" h="1964" extrusionOk="0">
                  <a:moveTo>
                    <a:pt x="217" y="1"/>
                  </a:moveTo>
                  <a:cubicBezTo>
                    <a:pt x="101" y="1"/>
                    <a:pt x="0" y="102"/>
                    <a:pt x="0" y="217"/>
                  </a:cubicBezTo>
                  <a:lnTo>
                    <a:pt x="0" y="708"/>
                  </a:lnTo>
                  <a:cubicBezTo>
                    <a:pt x="0" y="1401"/>
                    <a:pt x="563" y="1964"/>
                    <a:pt x="1271" y="1964"/>
                  </a:cubicBezTo>
                  <a:lnTo>
                    <a:pt x="13858" y="1964"/>
                  </a:lnTo>
                  <a:cubicBezTo>
                    <a:pt x="14551" y="1964"/>
                    <a:pt x="15114" y="1401"/>
                    <a:pt x="15114" y="708"/>
                  </a:cubicBezTo>
                  <a:lnTo>
                    <a:pt x="15114" y="217"/>
                  </a:lnTo>
                  <a:cubicBezTo>
                    <a:pt x="15129" y="102"/>
                    <a:pt x="15028" y="15"/>
                    <a:pt x="14927" y="1"/>
                  </a:cubicBezTo>
                  <a:lnTo>
                    <a:pt x="9326" y="1"/>
                  </a:lnTo>
                  <a:cubicBezTo>
                    <a:pt x="9282" y="1"/>
                    <a:pt x="9239" y="15"/>
                    <a:pt x="9196" y="44"/>
                  </a:cubicBezTo>
                  <a:lnTo>
                    <a:pt x="8950" y="217"/>
                  </a:lnTo>
                  <a:lnTo>
                    <a:pt x="6208" y="217"/>
                  </a:lnTo>
                  <a:lnTo>
                    <a:pt x="5977" y="44"/>
                  </a:lnTo>
                  <a:cubicBezTo>
                    <a:pt x="5933" y="15"/>
                    <a:pt x="5890" y="1"/>
                    <a:pt x="5847" y="1"/>
                  </a:cubicBezTo>
                  <a:close/>
                </a:path>
              </a:pathLst>
            </a:custGeom>
            <a:solidFill>
              <a:srgbClr val="A2B0BD"/>
            </a:solidFill>
            <a:ln>
              <a:noFill/>
            </a:ln>
          </p:spPr>
          <p:txBody>
            <a:bodyPr spcFirstLastPara="1" wrap="square" lIns="91425" tIns="91425" rIns="91425" bIns="91425" anchor="ctr" anchorCtr="0">
              <a:noAutofit/>
            </a:bodyPr>
            <a:lstStyle/>
            <a:p>
              <a:endParaRPr/>
            </a:p>
          </p:txBody>
        </p:sp>
        <p:sp>
          <p:nvSpPr>
            <p:cNvPr id="18224" name="Google Shape;18224;p71"/>
            <p:cNvSpPr/>
            <p:nvPr/>
          </p:nvSpPr>
          <p:spPr>
            <a:xfrm>
              <a:off x="4998749" y="2737326"/>
              <a:ext cx="51853" cy="51486"/>
            </a:xfrm>
            <a:custGeom>
              <a:avLst/>
              <a:gdLst/>
              <a:ahLst/>
              <a:cxnLst/>
              <a:rect l="l" t="t" r="r" b="b"/>
              <a:pathLst>
                <a:path w="1978" h="1964" extrusionOk="0">
                  <a:moveTo>
                    <a:pt x="1054" y="1"/>
                  </a:moveTo>
                  <a:cubicBezTo>
                    <a:pt x="1169" y="1"/>
                    <a:pt x="1270" y="102"/>
                    <a:pt x="1270" y="217"/>
                  </a:cubicBezTo>
                  <a:lnTo>
                    <a:pt x="1270" y="708"/>
                  </a:lnTo>
                  <a:cubicBezTo>
                    <a:pt x="1270" y="1401"/>
                    <a:pt x="707" y="1964"/>
                    <a:pt x="0" y="1964"/>
                  </a:cubicBezTo>
                  <a:lnTo>
                    <a:pt x="722" y="1964"/>
                  </a:lnTo>
                  <a:cubicBezTo>
                    <a:pt x="1415" y="1964"/>
                    <a:pt x="1978" y="1401"/>
                    <a:pt x="1978" y="708"/>
                  </a:cubicBezTo>
                  <a:lnTo>
                    <a:pt x="1978" y="217"/>
                  </a:lnTo>
                  <a:cubicBezTo>
                    <a:pt x="1978" y="102"/>
                    <a:pt x="1891" y="1"/>
                    <a:pt x="1776" y="1"/>
                  </a:cubicBezTo>
                  <a:close/>
                </a:path>
              </a:pathLst>
            </a:custGeom>
            <a:solidFill>
              <a:srgbClr val="8C9EAD"/>
            </a:solidFill>
            <a:ln>
              <a:noFill/>
            </a:ln>
          </p:spPr>
          <p:txBody>
            <a:bodyPr spcFirstLastPara="1" wrap="square" lIns="91425" tIns="91425" rIns="91425" bIns="91425" anchor="ctr" anchorCtr="0">
              <a:noAutofit/>
            </a:bodyPr>
            <a:lstStyle/>
            <a:p>
              <a:endParaRPr/>
            </a:p>
          </p:txBody>
        </p:sp>
      </p:grpSp>
      <p:grpSp>
        <p:nvGrpSpPr>
          <p:cNvPr id="18225" name="Google Shape;18225;p71"/>
          <p:cNvGrpSpPr/>
          <p:nvPr/>
        </p:nvGrpSpPr>
        <p:grpSpPr>
          <a:xfrm>
            <a:off x="1854391" y="2895140"/>
            <a:ext cx="301630" cy="374272"/>
            <a:chOff x="1854391" y="2895140"/>
            <a:chExt cx="301630" cy="374272"/>
          </a:xfrm>
        </p:grpSpPr>
        <p:sp>
          <p:nvSpPr>
            <p:cNvPr id="18226" name="Google Shape;18226;p71"/>
            <p:cNvSpPr/>
            <p:nvPr/>
          </p:nvSpPr>
          <p:spPr>
            <a:xfrm>
              <a:off x="1968689" y="2943559"/>
              <a:ext cx="72668" cy="60216"/>
            </a:xfrm>
            <a:custGeom>
              <a:avLst/>
              <a:gdLst/>
              <a:ahLst/>
              <a:cxnLst/>
              <a:rect l="l" t="t" r="r" b="b"/>
              <a:pathLst>
                <a:path w="2772" h="2297" extrusionOk="0">
                  <a:moveTo>
                    <a:pt x="924" y="1"/>
                  </a:moveTo>
                  <a:lnTo>
                    <a:pt x="924" y="463"/>
                  </a:lnTo>
                  <a:cubicBezTo>
                    <a:pt x="924" y="549"/>
                    <a:pt x="881" y="622"/>
                    <a:pt x="794" y="665"/>
                  </a:cubicBezTo>
                  <a:lnTo>
                    <a:pt x="260" y="939"/>
                  </a:lnTo>
                  <a:cubicBezTo>
                    <a:pt x="101" y="1011"/>
                    <a:pt x="0" y="1170"/>
                    <a:pt x="0" y="1343"/>
                  </a:cubicBezTo>
                  <a:lnTo>
                    <a:pt x="0" y="2296"/>
                  </a:lnTo>
                  <a:lnTo>
                    <a:pt x="2772" y="2296"/>
                  </a:lnTo>
                  <a:lnTo>
                    <a:pt x="2772" y="1343"/>
                  </a:lnTo>
                  <a:cubicBezTo>
                    <a:pt x="2772" y="1170"/>
                    <a:pt x="2671" y="1011"/>
                    <a:pt x="2512" y="939"/>
                  </a:cubicBezTo>
                  <a:lnTo>
                    <a:pt x="1978" y="665"/>
                  </a:lnTo>
                  <a:cubicBezTo>
                    <a:pt x="1891" y="622"/>
                    <a:pt x="1848" y="549"/>
                    <a:pt x="1848" y="463"/>
                  </a:cubicBezTo>
                  <a:lnTo>
                    <a:pt x="1848" y="1"/>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27" name="Google Shape;18227;p71"/>
            <p:cNvSpPr/>
            <p:nvPr/>
          </p:nvSpPr>
          <p:spPr>
            <a:xfrm>
              <a:off x="1991758" y="2943559"/>
              <a:ext cx="26530" cy="18115"/>
            </a:xfrm>
            <a:custGeom>
              <a:avLst/>
              <a:gdLst/>
              <a:ahLst/>
              <a:cxnLst/>
              <a:rect l="l" t="t" r="r" b="b"/>
              <a:pathLst>
                <a:path w="1012" h="691" extrusionOk="0">
                  <a:moveTo>
                    <a:pt x="44" y="1"/>
                  </a:moveTo>
                  <a:lnTo>
                    <a:pt x="44" y="463"/>
                  </a:lnTo>
                  <a:cubicBezTo>
                    <a:pt x="44" y="506"/>
                    <a:pt x="30" y="549"/>
                    <a:pt x="1" y="593"/>
                  </a:cubicBezTo>
                  <a:cubicBezTo>
                    <a:pt x="167" y="658"/>
                    <a:pt x="340" y="690"/>
                    <a:pt x="512" y="690"/>
                  </a:cubicBezTo>
                  <a:cubicBezTo>
                    <a:pt x="683" y="690"/>
                    <a:pt x="853" y="658"/>
                    <a:pt x="1011" y="593"/>
                  </a:cubicBezTo>
                  <a:cubicBezTo>
                    <a:pt x="983" y="549"/>
                    <a:pt x="968" y="506"/>
                    <a:pt x="968" y="463"/>
                  </a:cubicBezTo>
                  <a:lnTo>
                    <a:pt x="968" y="1"/>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228" name="Google Shape;18228;p71"/>
            <p:cNvSpPr/>
            <p:nvPr/>
          </p:nvSpPr>
          <p:spPr>
            <a:xfrm>
              <a:off x="1969056" y="2962486"/>
              <a:ext cx="72301" cy="41289"/>
            </a:xfrm>
            <a:custGeom>
              <a:avLst/>
              <a:gdLst/>
              <a:ahLst/>
              <a:cxnLst/>
              <a:rect l="l" t="t" r="r" b="b"/>
              <a:pathLst>
                <a:path w="2758" h="1575" extrusionOk="0">
                  <a:moveTo>
                    <a:pt x="665" y="1"/>
                  </a:moveTo>
                  <a:lnTo>
                    <a:pt x="246" y="217"/>
                  </a:lnTo>
                  <a:cubicBezTo>
                    <a:pt x="102" y="289"/>
                    <a:pt x="1" y="448"/>
                    <a:pt x="1" y="621"/>
                  </a:cubicBezTo>
                  <a:lnTo>
                    <a:pt x="1" y="1574"/>
                  </a:lnTo>
                  <a:lnTo>
                    <a:pt x="2758" y="1574"/>
                  </a:lnTo>
                  <a:lnTo>
                    <a:pt x="2758" y="621"/>
                  </a:lnTo>
                  <a:cubicBezTo>
                    <a:pt x="2758" y="448"/>
                    <a:pt x="2657" y="289"/>
                    <a:pt x="2498" y="217"/>
                  </a:cubicBezTo>
                  <a:lnTo>
                    <a:pt x="2079" y="1"/>
                  </a:lnTo>
                  <a:cubicBezTo>
                    <a:pt x="1899" y="232"/>
                    <a:pt x="1636" y="347"/>
                    <a:pt x="1372" y="347"/>
                  </a:cubicBezTo>
                  <a:cubicBezTo>
                    <a:pt x="1109" y="347"/>
                    <a:pt x="845" y="232"/>
                    <a:pt x="665" y="1"/>
                  </a:cubicBezTo>
                  <a:close/>
                </a:path>
              </a:pathLst>
            </a:custGeom>
            <a:solidFill>
              <a:srgbClr val="91A8B8"/>
            </a:solidFill>
            <a:ln>
              <a:noFill/>
            </a:ln>
          </p:spPr>
          <p:txBody>
            <a:bodyPr spcFirstLastPara="1" wrap="square" lIns="91425" tIns="91425" rIns="91425" bIns="91425" anchor="ctr" anchorCtr="0">
              <a:noAutofit/>
            </a:bodyPr>
            <a:lstStyle/>
            <a:p>
              <a:endParaRPr/>
            </a:p>
          </p:txBody>
        </p:sp>
        <p:sp>
          <p:nvSpPr>
            <p:cNvPr id="18229" name="Google Shape;18229;p71"/>
            <p:cNvSpPr/>
            <p:nvPr/>
          </p:nvSpPr>
          <p:spPr>
            <a:xfrm>
              <a:off x="1969056" y="2973470"/>
              <a:ext cx="18193" cy="30672"/>
            </a:xfrm>
            <a:custGeom>
              <a:avLst/>
              <a:gdLst/>
              <a:ahLst/>
              <a:cxnLst/>
              <a:rect l="l" t="t" r="r" b="b"/>
              <a:pathLst>
                <a:path w="694" h="1170" extrusionOk="0">
                  <a:moveTo>
                    <a:pt x="59" y="0"/>
                  </a:moveTo>
                  <a:cubicBezTo>
                    <a:pt x="15" y="58"/>
                    <a:pt x="1" y="130"/>
                    <a:pt x="1" y="217"/>
                  </a:cubicBezTo>
                  <a:lnTo>
                    <a:pt x="1" y="1170"/>
                  </a:lnTo>
                  <a:lnTo>
                    <a:pt x="694" y="1170"/>
                  </a:lnTo>
                  <a:lnTo>
                    <a:pt x="679" y="693"/>
                  </a:lnTo>
                  <a:cubicBezTo>
                    <a:pt x="679" y="549"/>
                    <a:pt x="621" y="419"/>
                    <a:pt x="506" y="332"/>
                  </a:cubicBezTo>
                  <a:lnTo>
                    <a:pt x="59" y="0"/>
                  </a:ln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30" name="Google Shape;18230;p71"/>
            <p:cNvSpPr/>
            <p:nvPr/>
          </p:nvSpPr>
          <p:spPr>
            <a:xfrm>
              <a:off x="2023190" y="2973470"/>
              <a:ext cx="18167" cy="30672"/>
            </a:xfrm>
            <a:custGeom>
              <a:avLst/>
              <a:gdLst/>
              <a:ahLst/>
              <a:cxnLst/>
              <a:rect l="l" t="t" r="r" b="b"/>
              <a:pathLst>
                <a:path w="693" h="1170" extrusionOk="0">
                  <a:moveTo>
                    <a:pt x="635" y="0"/>
                  </a:moveTo>
                  <a:lnTo>
                    <a:pt x="188" y="332"/>
                  </a:lnTo>
                  <a:cubicBezTo>
                    <a:pt x="72" y="419"/>
                    <a:pt x="0" y="549"/>
                    <a:pt x="0" y="693"/>
                  </a:cubicBezTo>
                  <a:lnTo>
                    <a:pt x="0" y="1170"/>
                  </a:lnTo>
                  <a:lnTo>
                    <a:pt x="693" y="1170"/>
                  </a:lnTo>
                  <a:lnTo>
                    <a:pt x="693" y="217"/>
                  </a:lnTo>
                  <a:cubicBezTo>
                    <a:pt x="693" y="130"/>
                    <a:pt x="664" y="58"/>
                    <a:pt x="635"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31" name="Google Shape;18231;p71"/>
            <p:cNvSpPr/>
            <p:nvPr/>
          </p:nvSpPr>
          <p:spPr>
            <a:xfrm>
              <a:off x="1980800" y="2895140"/>
              <a:ext cx="48472" cy="54501"/>
            </a:xfrm>
            <a:custGeom>
              <a:avLst/>
              <a:gdLst/>
              <a:ahLst/>
              <a:cxnLst/>
              <a:rect l="l" t="t" r="r" b="b"/>
              <a:pathLst>
                <a:path w="1849" h="2079" extrusionOk="0">
                  <a:moveTo>
                    <a:pt x="693" y="0"/>
                  </a:moveTo>
                  <a:cubicBezTo>
                    <a:pt x="318" y="0"/>
                    <a:pt x="0" y="318"/>
                    <a:pt x="0" y="693"/>
                  </a:cubicBezTo>
                  <a:lnTo>
                    <a:pt x="0" y="1155"/>
                  </a:lnTo>
                  <a:cubicBezTo>
                    <a:pt x="0" y="1660"/>
                    <a:pt x="419" y="2079"/>
                    <a:pt x="924" y="2079"/>
                  </a:cubicBezTo>
                  <a:cubicBezTo>
                    <a:pt x="1429" y="2079"/>
                    <a:pt x="1848" y="1660"/>
                    <a:pt x="1848" y="1155"/>
                  </a:cubicBezTo>
                  <a:lnTo>
                    <a:pt x="1848" y="693"/>
                  </a:lnTo>
                  <a:cubicBezTo>
                    <a:pt x="1848" y="318"/>
                    <a:pt x="1530" y="0"/>
                    <a:pt x="1155"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32" name="Google Shape;18232;p71"/>
            <p:cNvSpPr/>
            <p:nvPr/>
          </p:nvSpPr>
          <p:spPr>
            <a:xfrm>
              <a:off x="1980879" y="2895507"/>
              <a:ext cx="33241" cy="54029"/>
            </a:xfrm>
            <a:custGeom>
              <a:avLst/>
              <a:gdLst/>
              <a:ahLst/>
              <a:cxnLst/>
              <a:rect l="l" t="t" r="r" b="b"/>
              <a:pathLst>
                <a:path w="1268" h="2061" extrusionOk="0">
                  <a:moveTo>
                    <a:pt x="690" y="1"/>
                  </a:moveTo>
                  <a:cubicBezTo>
                    <a:pt x="315" y="1"/>
                    <a:pt x="12" y="304"/>
                    <a:pt x="12" y="679"/>
                  </a:cubicBezTo>
                  <a:lnTo>
                    <a:pt x="12" y="1141"/>
                  </a:lnTo>
                  <a:cubicBezTo>
                    <a:pt x="0" y="1667"/>
                    <a:pt x="434" y="2061"/>
                    <a:pt x="921" y="2061"/>
                  </a:cubicBezTo>
                  <a:cubicBezTo>
                    <a:pt x="1035" y="2061"/>
                    <a:pt x="1152" y="2039"/>
                    <a:pt x="1268" y="1993"/>
                  </a:cubicBezTo>
                  <a:cubicBezTo>
                    <a:pt x="921" y="1848"/>
                    <a:pt x="690" y="1516"/>
                    <a:pt x="690" y="1141"/>
                  </a:cubicBezTo>
                  <a:lnTo>
                    <a:pt x="690" y="679"/>
                  </a:lnTo>
                  <a:cubicBezTo>
                    <a:pt x="690" y="347"/>
                    <a:pt x="936" y="58"/>
                    <a:pt x="1268"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33" name="Google Shape;18233;p71"/>
            <p:cNvSpPr/>
            <p:nvPr/>
          </p:nvSpPr>
          <p:spPr>
            <a:xfrm>
              <a:off x="1981167" y="2895507"/>
              <a:ext cx="48105" cy="23908"/>
            </a:xfrm>
            <a:custGeom>
              <a:avLst/>
              <a:gdLst/>
              <a:ahLst/>
              <a:cxnLst/>
              <a:rect l="l" t="t" r="r" b="b"/>
              <a:pathLst>
                <a:path w="1835" h="912" extrusionOk="0">
                  <a:moveTo>
                    <a:pt x="679" y="1"/>
                  </a:moveTo>
                  <a:cubicBezTo>
                    <a:pt x="304" y="1"/>
                    <a:pt x="1" y="304"/>
                    <a:pt x="1" y="679"/>
                  </a:cubicBezTo>
                  <a:cubicBezTo>
                    <a:pt x="544" y="838"/>
                    <a:pt x="1111" y="912"/>
                    <a:pt x="1680" y="912"/>
                  </a:cubicBezTo>
                  <a:cubicBezTo>
                    <a:pt x="1731" y="912"/>
                    <a:pt x="1783" y="911"/>
                    <a:pt x="1834" y="910"/>
                  </a:cubicBezTo>
                  <a:lnTo>
                    <a:pt x="1834" y="679"/>
                  </a:lnTo>
                  <a:cubicBezTo>
                    <a:pt x="1834" y="304"/>
                    <a:pt x="1516" y="1"/>
                    <a:pt x="1141"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234" name="Google Shape;18234;p71"/>
            <p:cNvSpPr/>
            <p:nvPr/>
          </p:nvSpPr>
          <p:spPr>
            <a:xfrm>
              <a:off x="1981167" y="2895507"/>
              <a:ext cx="32952" cy="21968"/>
            </a:xfrm>
            <a:custGeom>
              <a:avLst/>
              <a:gdLst/>
              <a:ahLst/>
              <a:cxnLst/>
              <a:rect l="l" t="t" r="r" b="b"/>
              <a:pathLst>
                <a:path w="1257" h="838" extrusionOk="0">
                  <a:moveTo>
                    <a:pt x="679" y="1"/>
                  </a:moveTo>
                  <a:cubicBezTo>
                    <a:pt x="304" y="1"/>
                    <a:pt x="1" y="304"/>
                    <a:pt x="1" y="679"/>
                  </a:cubicBezTo>
                  <a:cubicBezTo>
                    <a:pt x="217" y="751"/>
                    <a:pt x="448" y="795"/>
                    <a:pt x="679" y="838"/>
                  </a:cubicBezTo>
                  <a:lnTo>
                    <a:pt x="679" y="679"/>
                  </a:lnTo>
                  <a:cubicBezTo>
                    <a:pt x="679" y="347"/>
                    <a:pt x="925" y="58"/>
                    <a:pt x="1257"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35" name="Google Shape;18235;p71"/>
            <p:cNvSpPr/>
            <p:nvPr/>
          </p:nvSpPr>
          <p:spPr>
            <a:xfrm>
              <a:off x="1963000" y="3015860"/>
              <a:ext cx="84412" cy="144576"/>
            </a:xfrm>
            <a:custGeom>
              <a:avLst/>
              <a:gdLst/>
              <a:ahLst/>
              <a:cxnLst/>
              <a:rect l="l" t="t" r="r" b="b"/>
              <a:pathLst>
                <a:path w="3220" h="5515" extrusionOk="0">
                  <a:moveTo>
                    <a:pt x="1" y="0"/>
                  </a:moveTo>
                  <a:lnTo>
                    <a:pt x="1" y="5514"/>
                  </a:lnTo>
                  <a:lnTo>
                    <a:pt x="3220" y="5514"/>
                  </a:lnTo>
                  <a:lnTo>
                    <a:pt x="3220" y="0"/>
                  </a:ln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36" name="Google Shape;18236;p71"/>
            <p:cNvSpPr/>
            <p:nvPr/>
          </p:nvSpPr>
          <p:spPr>
            <a:xfrm>
              <a:off x="1963000" y="3100246"/>
              <a:ext cx="84412" cy="60190"/>
            </a:xfrm>
            <a:custGeom>
              <a:avLst/>
              <a:gdLst/>
              <a:ahLst/>
              <a:cxnLst/>
              <a:rect l="l" t="t" r="r" b="b"/>
              <a:pathLst>
                <a:path w="3220" h="2296" extrusionOk="0">
                  <a:moveTo>
                    <a:pt x="1" y="0"/>
                  </a:moveTo>
                  <a:lnTo>
                    <a:pt x="1" y="2295"/>
                  </a:lnTo>
                  <a:lnTo>
                    <a:pt x="3220" y="2295"/>
                  </a:lnTo>
                  <a:lnTo>
                    <a:pt x="3220" y="0"/>
                  </a:ln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237" name="Google Shape;18237;p71"/>
            <p:cNvSpPr/>
            <p:nvPr/>
          </p:nvSpPr>
          <p:spPr>
            <a:xfrm>
              <a:off x="2034908" y="3082079"/>
              <a:ext cx="48472" cy="72668"/>
            </a:xfrm>
            <a:custGeom>
              <a:avLst/>
              <a:gdLst/>
              <a:ahLst/>
              <a:cxnLst/>
              <a:rect l="l" t="t" r="r" b="b"/>
              <a:pathLst>
                <a:path w="1849" h="2772" extrusionOk="0">
                  <a:moveTo>
                    <a:pt x="693" y="0"/>
                  </a:moveTo>
                  <a:cubicBezTo>
                    <a:pt x="318" y="0"/>
                    <a:pt x="1" y="318"/>
                    <a:pt x="15" y="693"/>
                  </a:cubicBezTo>
                  <a:lnTo>
                    <a:pt x="15" y="1458"/>
                  </a:lnTo>
                  <a:cubicBezTo>
                    <a:pt x="29" y="1675"/>
                    <a:pt x="102" y="1906"/>
                    <a:pt x="246" y="2079"/>
                  </a:cubicBezTo>
                  <a:cubicBezTo>
                    <a:pt x="390" y="2252"/>
                    <a:pt x="477" y="2469"/>
                    <a:pt x="477" y="2700"/>
                  </a:cubicBezTo>
                  <a:lnTo>
                    <a:pt x="477" y="2772"/>
                  </a:lnTo>
                  <a:lnTo>
                    <a:pt x="1401" y="2772"/>
                  </a:lnTo>
                  <a:lnTo>
                    <a:pt x="1401" y="2628"/>
                  </a:lnTo>
                  <a:cubicBezTo>
                    <a:pt x="1401" y="2440"/>
                    <a:pt x="1459" y="2252"/>
                    <a:pt x="1574" y="2122"/>
                  </a:cubicBezTo>
                  <a:lnTo>
                    <a:pt x="1661" y="2021"/>
                  </a:lnTo>
                  <a:cubicBezTo>
                    <a:pt x="1776" y="1862"/>
                    <a:pt x="1834" y="1689"/>
                    <a:pt x="1848" y="1516"/>
                  </a:cubicBezTo>
                  <a:lnTo>
                    <a:pt x="1848" y="693"/>
                  </a:lnTo>
                  <a:cubicBezTo>
                    <a:pt x="1848" y="303"/>
                    <a:pt x="1531" y="0"/>
                    <a:pt x="1155"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38" name="Google Shape;18238;p71"/>
            <p:cNvSpPr/>
            <p:nvPr/>
          </p:nvSpPr>
          <p:spPr>
            <a:xfrm>
              <a:off x="2035275" y="3082446"/>
              <a:ext cx="26897" cy="72301"/>
            </a:xfrm>
            <a:custGeom>
              <a:avLst/>
              <a:gdLst/>
              <a:ahLst/>
              <a:cxnLst/>
              <a:rect l="l" t="t" r="r" b="b"/>
              <a:pathLst>
                <a:path w="1026" h="2758" extrusionOk="0">
                  <a:moveTo>
                    <a:pt x="694" y="1"/>
                  </a:moveTo>
                  <a:cubicBezTo>
                    <a:pt x="304" y="1"/>
                    <a:pt x="1" y="304"/>
                    <a:pt x="1" y="694"/>
                  </a:cubicBezTo>
                  <a:lnTo>
                    <a:pt x="1" y="1444"/>
                  </a:lnTo>
                  <a:cubicBezTo>
                    <a:pt x="15" y="1675"/>
                    <a:pt x="88" y="1892"/>
                    <a:pt x="232" y="2065"/>
                  </a:cubicBezTo>
                  <a:cubicBezTo>
                    <a:pt x="376" y="2238"/>
                    <a:pt x="463" y="2455"/>
                    <a:pt x="463" y="2686"/>
                  </a:cubicBezTo>
                  <a:lnTo>
                    <a:pt x="463" y="2758"/>
                  </a:lnTo>
                  <a:lnTo>
                    <a:pt x="925" y="2758"/>
                  </a:lnTo>
                  <a:lnTo>
                    <a:pt x="925" y="2686"/>
                  </a:lnTo>
                  <a:cubicBezTo>
                    <a:pt x="925" y="2469"/>
                    <a:pt x="882" y="2267"/>
                    <a:pt x="809" y="2065"/>
                  </a:cubicBezTo>
                  <a:cubicBezTo>
                    <a:pt x="723" y="1863"/>
                    <a:pt x="694" y="1661"/>
                    <a:pt x="694" y="1444"/>
                  </a:cubicBezTo>
                  <a:lnTo>
                    <a:pt x="694" y="694"/>
                  </a:lnTo>
                  <a:cubicBezTo>
                    <a:pt x="694" y="304"/>
                    <a:pt x="838" y="1"/>
                    <a:pt x="1026"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39" name="Google Shape;18239;p71"/>
            <p:cNvSpPr/>
            <p:nvPr/>
          </p:nvSpPr>
          <p:spPr>
            <a:xfrm>
              <a:off x="2035275" y="3082446"/>
              <a:ext cx="48105" cy="54134"/>
            </a:xfrm>
            <a:custGeom>
              <a:avLst/>
              <a:gdLst/>
              <a:ahLst/>
              <a:cxnLst/>
              <a:rect l="l" t="t" r="r" b="b"/>
              <a:pathLst>
                <a:path w="1835" h="2065" extrusionOk="0">
                  <a:moveTo>
                    <a:pt x="694" y="1"/>
                  </a:moveTo>
                  <a:cubicBezTo>
                    <a:pt x="304" y="1"/>
                    <a:pt x="1" y="304"/>
                    <a:pt x="1" y="679"/>
                  </a:cubicBezTo>
                  <a:lnTo>
                    <a:pt x="1" y="1141"/>
                  </a:lnTo>
                  <a:cubicBezTo>
                    <a:pt x="1" y="1646"/>
                    <a:pt x="405" y="2065"/>
                    <a:pt x="925" y="2065"/>
                  </a:cubicBezTo>
                  <a:cubicBezTo>
                    <a:pt x="1430" y="2065"/>
                    <a:pt x="1834" y="1646"/>
                    <a:pt x="1834" y="1141"/>
                  </a:cubicBezTo>
                  <a:lnTo>
                    <a:pt x="1834" y="679"/>
                  </a:lnTo>
                  <a:cubicBezTo>
                    <a:pt x="1834" y="304"/>
                    <a:pt x="1531" y="1"/>
                    <a:pt x="1141"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240" name="Google Shape;18240;p71"/>
            <p:cNvSpPr/>
            <p:nvPr/>
          </p:nvSpPr>
          <p:spPr>
            <a:xfrm>
              <a:off x="2035275" y="3082079"/>
              <a:ext cx="26897" cy="54134"/>
            </a:xfrm>
            <a:custGeom>
              <a:avLst/>
              <a:gdLst/>
              <a:ahLst/>
              <a:cxnLst/>
              <a:rect l="l" t="t" r="r" b="b"/>
              <a:pathLst>
                <a:path w="1026" h="2065" extrusionOk="0">
                  <a:moveTo>
                    <a:pt x="694" y="0"/>
                  </a:moveTo>
                  <a:cubicBezTo>
                    <a:pt x="304" y="0"/>
                    <a:pt x="1" y="318"/>
                    <a:pt x="1" y="693"/>
                  </a:cubicBezTo>
                  <a:lnTo>
                    <a:pt x="1" y="1155"/>
                  </a:lnTo>
                  <a:cubicBezTo>
                    <a:pt x="1" y="1617"/>
                    <a:pt x="347" y="2007"/>
                    <a:pt x="795" y="2065"/>
                  </a:cubicBezTo>
                  <a:cubicBezTo>
                    <a:pt x="723" y="1862"/>
                    <a:pt x="694" y="1660"/>
                    <a:pt x="694" y="1458"/>
                  </a:cubicBezTo>
                  <a:lnTo>
                    <a:pt x="694" y="693"/>
                  </a:lnTo>
                  <a:cubicBezTo>
                    <a:pt x="694" y="318"/>
                    <a:pt x="838" y="0"/>
                    <a:pt x="1026"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41" name="Google Shape;18241;p71"/>
            <p:cNvSpPr/>
            <p:nvPr/>
          </p:nvSpPr>
          <p:spPr>
            <a:xfrm>
              <a:off x="2017134" y="3148665"/>
              <a:ext cx="84412" cy="96524"/>
            </a:xfrm>
            <a:custGeom>
              <a:avLst/>
              <a:gdLst/>
              <a:ahLst/>
              <a:cxnLst/>
              <a:rect l="l" t="t" r="r" b="b"/>
              <a:pathLst>
                <a:path w="3220" h="3682" extrusionOk="0">
                  <a:moveTo>
                    <a:pt x="1371" y="1"/>
                  </a:moveTo>
                  <a:cubicBezTo>
                    <a:pt x="1227" y="1"/>
                    <a:pt x="1083" y="30"/>
                    <a:pt x="938" y="88"/>
                  </a:cubicBezTo>
                  <a:lnTo>
                    <a:pt x="433" y="290"/>
                  </a:lnTo>
                  <a:cubicBezTo>
                    <a:pt x="173" y="391"/>
                    <a:pt x="0" y="636"/>
                    <a:pt x="0" y="925"/>
                  </a:cubicBezTo>
                  <a:lnTo>
                    <a:pt x="0" y="3451"/>
                  </a:lnTo>
                  <a:cubicBezTo>
                    <a:pt x="0" y="3581"/>
                    <a:pt x="101" y="3682"/>
                    <a:pt x="231" y="3682"/>
                  </a:cubicBezTo>
                  <a:lnTo>
                    <a:pt x="2988" y="3682"/>
                  </a:lnTo>
                  <a:cubicBezTo>
                    <a:pt x="3118" y="3682"/>
                    <a:pt x="3219" y="3581"/>
                    <a:pt x="3219" y="3451"/>
                  </a:cubicBezTo>
                  <a:lnTo>
                    <a:pt x="3219" y="925"/>
                  </a:lnTo>
                  <a:cubicBezTo>
                    <a:pt x="3219" y="636"/>
                    <a:pt x="3046" y="391"/>
                    <a:pt x="2786" y="275"/>
                  </a:cubicBezTo>
                  <a:lnTo>
                    <a:pt x="2281" y="88"/>
                  </a:lnTo>
                  <a:cubicBezTo>
                    <a:pt x="2137" y="30"/>
                    <a:pt x="1992" y="1"/>
                    <a:pt x="1848"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42" name="Google Shape;18242;p71"/>
            <p:cNvSpPr/>
            <p:nvPr/>
          </p:nvSpPr>
          <p:spPr>
            <a:xfrm>
              <a:off x="2017134" y="3162297"/>
              <a:ext cx="18167" cy="82892"/>
            </a:xfrm>
            <a:custGeom>
              <a:avLst/>
              <a:gdLst/>
              <a:ahLst/>
              <a:cxnLst/>
              <a:rect l="l" t="t" r="r" b="b"/>
              <a:pathLst>
                <a:path w="693" h="3162" extrusionOk="0">
                  <a:moveTo>
                    <a:pt x="144" y="1"/>
                  </a:moveTo>
                  <a:cubicBezTo>
                    <a:pt x="43" y="116"/>
                    <a:pt x="0" y="260"/>
                    <a:pt x="0" y="419"/>
                  </a:cubicBezTo>
                  <a:lnTo>
                    <a:pt x="0" y="2945"/>
                  </a:lnTo>
                  <a:cubicBezTo>
                    <a:pt x="0" y="3061"/>
                    <a:pt x="101" y="3162"/>
                    <a:pt x="231" y="3162"/>
                  </a:cubicBezTo>
                  <a:lnTo>
                    <a:pt x="693" y="3147"/>
                  </a:lnTo>
                  <a:lnTo>
                    <a:pt x="693" y="650"/>
                  </a:lnTo>
                  <a:cubicBezTo>
                    <a:pt x="693" y="506"/>
                    <a:pt x="621" y="361"/>
                    <a:pt x="505" y="289"/>
                  </a:cubicBezTo>
                  <a:lnTo>
                    <a:pt x="144" y="1"/>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43" name="Google Shape;18243;p71"/>
            <p:cNvSpPr/>
            <p:nvPr/>
          </p:nvSpPr>
          <p:spPr>
            <a:xfrm>
              <a:off x="2083353" y="3162297"/>
              <a:ext cx="18193" cy="82892"/>
            </a:xfrm>
            <a:custGeom>
              <a:avLst/>
              <a:gdLst/>
              <a:ahLst/>
              <a:cxnLst/>
              <a:rect l="l" t="t" r="r" b="b"/>
              <a:pathLst>
                <a:path w="694" h="3162" extrusionOk="0">
                  <a:moveTo>
                    <a:pt x="549" y="1"/>
                  </a:moveTo>
                  <a:lnTo>
                    <a:pt x="188" y="289"/>
                  </a:lnTo>
                  <a:cubicBezTo>
                    <a:pt x="72" y="361"/>
                    <a:pt x="0" y="506"/>
                    <a:pt x="0" y="650"/>
                  </a:cubicBezTo>
                  <a:lnTo>
                    <a:pt x="0" y="3147"/>
                  </a:lnTo>
                  <a:lnTo>
                    <a:pt x="462" y="3162"/>
                  </a:lnTo>
                  <a:cubicBezTo>
                    <a:pt x="592" y="3162"/>
                    <a:pt x="693" y="3061"/>
                    <a:pt x="693" y="2945"/>
                  </a:cubicBezTo>
                  <a:lnTo>
                    <a:pt x="693" y="419"/>
                  </a:lnTo>
                  <a:cubicBezTo>
                    <a:pt x="693" y="260"/>
                    <a:pt x="650" y="116"/>
                    <a:pt x="549"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44" name="Google Shape;18244;p71"/>
            <p:cNvSpPr/>
            <p:nvPr/>
          </p:nvSpPr>
          <p:spPr>
            <a:xfrm>
              <a:off x="1926666" y="3082079"/>
              <a:ext cx="47711" cy="72668"/>
            </a:xfrm>
            <a:custGeom>
              <a:avLst/>
              <a:gdLst/>
              <a:ahLst/>
              <a:cxnLst/>
              <a:rect l="l" t="t" r="r" b="b"/>
              <a:pathLst>
                <a:path w="1820" h="2772" extrusionOk="0">
                  <a:moveTo>
                    <a:pt x="679" y="0"/>
                  </a:moveTo>
                  <a:cubicBezTo>
                    <a:pt x="290" y="0"/>
                    <a:pt x="1" y="318"/>
                    <a:pt x="1" y="693"/>
                  </a:cubicBezTo>
                  <a:lnTo>
                    <a:pt x="1" y="1458"/>
                  </a:lnTo>
                  <a:cubicBezTo>
                    <a:pt x="15" y="1675"/>
                    <a:pt x="88" y="1891"/>
                    <a:pt x="232" y="2079"/>
                  </a:cubicBezTo>
                  <a:cubicBezTo>
                    <a:pt x="376" y="2252"/>
                    <a:pt x="448" y="2469"/>
                    <a:pt x="448" y="2700"/>
                  </a:cubicBezTo>
                  <a:lnTo>
                    <a:pt x="448" y="2772"/>
                  </a:lnTo>
                  <a:lnTo>
                    <a:pt x="1372" y="2772"/>
                  </a:lnTo>
                  <a:lnTo>
                    <a:pt x="1372" y="2628"/>
                  </a:lnTo>
                  <a:cubicBezTo>
                    <a:pt x="1372" y="2440"/>
                    <a:pt x="1430" y="2252"/>
                    <a:pt x="1560" y="2122"/>
                  </a:cubicBezTo>
                  <a:lnTo>
                    <a:pt x="1647" y="2021"/>
                  </a:lnTo>
                  <a:cubicBezTo>
                    <a:pt x="1748" y="1862"/>
                    <a:pt x="1820" y="1689"/>
                    <a:pt x="1820" y="1516"/>
                  </a:cubicBezTo>
                  <a:lnTo>
                    <a:pt x="1820" y="693"/>
                  </a:lnTo>
                  <a:cubicBezTo>
                    <a:pt x="1820" y="303"/>
                    <a:pt x="1517" y="0"/>
                    <a:pt x="1127"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45" name="Google Shape;18245;p71"/>
            <p:cNvSpPr/>
            <p:nvPr/>
          </p:nvSpPr>
          <p:spPr>
            <a:xfrm>
              <a:off x="1926666" y="3082446"/>
              <a:ext cx="27290" cy="72301"/>
            </a:xfrm>
            <a:custGeom>
              <a:avLst/>
              <a:gdLst/>
              <a:ahLst/>
              <a:cxnLst/>
              <a:rect l="l" t="t" r="r" b="b"/>
              <a:pathLst>
                <a:path w="1041" h="2758" extrusionOk="0">
                  <a:moveTo>
                    <a:pt x="694" y="1"/>
                  </a:moveTo>
                  <a:cubicBezTo>
                    <a:pt x="319" y="1"/>
                    <a:pt x="1" y="304"/>
                    <a:pt x="1" y="694"/>
                  </a:cubicBezTo>
                  <a:lnTo>
                    <a:pt x="1" y="1444"/>
                  </a:lnTo>
                  <a:cubicBezTo>
                    <a:pt x="15" y="1675"/>
                    <a:pt x="88" y="1892"/>
                    <a:pt x="232" y="2065"/>
                  </a:cubicBezTo>
                  <a:cubicBezTo>
                    <a:pt x="376" y="2238"/>
                    <a:pt x="448" y="2455"/>
                    <a:pt x="448" y="2686"/>
                  </a:cubicBezTo>
                  <a:lnTo>
                    <a:pt x="448" y="2758"/>
                  </a:lnTo>
                  <a:lnTo>
                    <a:pt x="910" y="2758"/>
                  </a:lnTo>
                  <a:lnTo>
                    <a:pt x="910" y="2686"/>
                  </a:lnTo>
                  <a:cubicBezTo>
                    <a:pt x="925" y="2469"/>
                    <a:pt x="882" y="2267"/>
                    <a:pt x="809" y="2065"/>
                  </a:cubicBezTo>
                  <a:cubicBezTo>
                    <a:pt x="737" y="1863"/>
                    <a:pt x="694" y="1661"/>
                    <a:pt x="694" y="1444"/>
                  </a:cubicBezTo>
                  <a:lnTo>
                    <a:pt x="694" y="694"/>
                  </a:lnTo>
                  <a:cubicBezTo>
                    <a:pt x="694" y="304"/>
                    <a:pt x="853" y="1"/>
                    <a:pt x="1040"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46" name="Google Shape;18246;p71"/>
            <p:cNvSpPr/>
            <p:nvPr/>
          </p:nvSpPr>
          <p:spPr>
            <a:xfrm>
              <a:off x="1926666" y="3082446"/>
              <a:ext cx="48472" cy="54134"/>
            </a:xfrm>
            <a:custGeom>
              <a:avLst/>
              <a:gdLst/>
              <a:ahLst/>
              <a:cxnLst/>
              <a:rect l="l" t="t" r="r" b="b"/>
              <a:pathLst>
                <a:path w="1849" h="2065" extrusionOk="0">
                  <a:moveTo>
                    <a:pt x="694" y="1"/>
                  </a:moveTo>
                  <a:cubicBezTo>
                    <a:pt x="319" y="1"/>
                    <a:pt x="1" y="304"/>
                    <a:pt x="1" y="679"/>
                  </a:cubicBezTo>
                  <a:lnTo>
                    <a:pt x="1" y="1141"/>
                  </a:lnTo>
                  <a:cubicBezTo>
                    <a:pt x="1" y="1646"/>
                    <a:pt x="420" y="2065"/>
                    <a:pt x="925" y="2065"/>
                  </a:cubicBezTo>
                  <a:cubicBezTo>
                    <a:pt x="1430" y="2065"/>
                    <a:pt x="1849" y="1646"/>
                    <a:pt x="1849" y="1141"/>
                  </a:cubicBezTo>
                  <a:lnTo>
                    <a:pt x="1849" y="679"/>
                  </a:lnTo>
                  <a:cubicBezTo>
                    <a:pt x="1849" y="304"/>
                    <a:pt x="1531" y="1"/>
                    <a:pt x="1156"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247" name="Google Shape;18247;p71"/>
            <p:cNvSpPr/>
            <p:nvPr/>
          </p:nvSpPr>
          <p:spPr>
            <a:xfrm>
              <a:off x="1926666" y="3082079"/>
              <a:ext cx="27290" cy="54134"/>
            </a:xfrm>
            <a:custGeom>
              <a:avLst/>
              <a:gdLst/>
              <a:ahLst/>
              <a:cxnLst/>
              <a:rect l="l" t="t" r="r" b="b"/>
              <a:pathLst>
                <a:path w="1041" h="2065" extrusionOk="0">
                  <a:moveTo>
                    <a:pt x="694" y="0"/>
                  </a:moveTo>
                  <a:cubicBezTo>
                    <a:pt x="319" y="0"/>
                    <a:pt x="1" y="318"/>
                    <a:pt x="1" y="693"/>
                  </a:cubicBezTo>
                  <a:lnTo>
                    <a:pt x="1" y="1155"/>
                  </a:lnTo>
                  <a:cubicBezTo>
                    <a:pt x="1" y="1617"/>
                    <a:pt x="347" y="2007"/>
                    <a:pt x="809" y="2065"/>
                  </a:cubicBezTo>
                  <a:cubicBezTo>
                    <a:pt x="737" y="1862"/>
                    <a:pt x="694" y="1660"/>
                    <a:pt x="694" y="1458"/>
                  </a:cubicBezTo>
                  <a:lnTo>
                    <a:pt x="694" y="693"/>
                  </a:lnTo>
                  <a:cubicBezTo>
                    <a:pt x="694" y="318"/>
                    <a:pt x="853" y="0"/>
                    <a:pt x="1040" y="0"/>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48" name="Google Shape;18248;p71"/>
            <p:cNvSpPr/>
            <p:nvPr/>
          </p:nvSpPr>
          <p:spPr>
            <a:xfrm>
              <a:off x="1908525" y="3148665"/>
              <a:ext cx="84412" cy="96524"/>
            </a:xfrm>
            <a:custGeom>
              <a:avLst/>
              <a:gdLst/>
              <a:ahLst/>
              <a:cxnLst/>
              <a:rect l="l" t="t" r="r" b="b"/>
              <a:pathLst>
                <a:path w="3220" h="3682" extrusionOk="0">
                  <a:moveTo>
                    <a:pt x="1371" y="1"/>
                  </a:moveTo>
                  <a:cubicBezTo>
                    <a:pt x="1227" y="1"/>
                    <a:pt x="1083" y="30"/>
                    <a:pt x="953" y="88"/>
                  </a:cubicBezTo>
                  <a:lnTo>
                    <a:pt x="433" y="290"/>
                  </a:lnTo>
                  <a:cubicBezTo>
                    <a:pt x="173" y="391"/>
                    <a:pt x="0" y="636"/>
                    <a:pt x="0" y="925"/>
                  </a:cubicBezTo>
                  <a:lnTo>
                    <a:pt x="0" y="3451"/>
                  </a:lnTo>
                  <a:cubicBezTo>
                    <a:pt x="0" y="3581"/>
                    <a:pt x="101" y="3682"/>
                    <a:pt x="231" y="3682"/>
                  </a:cubicBezTo>
                  <a:lnTo>
                    <a:pt x="2988" y="3682"/>
                  </a:lnTo>
                  <a:cubicBezTo>
                    <a:pt x="3118" y="3682"/>
                    <a:pt x="3219" y="3581"/>
                    <a:pt x="3219" y="3451"/>
                  </a:cubicBezTo>
                  <a:lnTo>
                    <a:pt x="3219" y="925"/>
                  </a:lnTo>
                  <a:cubicBezTo>
                    <a:pt x="3219" y="636"/>
                    <a:pt x="3046" y="391"/>
                    <a:pt x="2786" y="275"/>
                  </a:cubicBezTo>
                  <a:lnTo>
                    <a:pt x="2281" y="88"/>
                  </a:lnTo>
                  <a:cubicBezTo>
                    <a:pt x="2137" y="30"/>
                    <a:pt x="1992" y="1"/>
                    <a:pt x="1848"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49" name="Google Shape;18249;p71"/>
            <p:cNvSpPr/>
            <p:nvPr/>
          </p:nvSpPr>
          <p:spPr>
            <a:xfrm>
              <a:off x="1908892" y="3162297"/>
              <a:ext cx="17800" cy="82892"/>
            </a:xfrm>
            <a:custGeom>
              <a:avLst/>
              <a:gdLst/>
              <a:ahLst/>
              <a:cxnLst/>
              <a:rect l="l" t="t" r="r" b="b"/>
              <a:pathLst>
                <a:path w="679" h="3162" extrusionOk="0">
                  <a:moveTo>
                    <a:pt x="130" y="1"/>
                  </a:moveTo>
                  <a:cubicBezTo>
                    <a:pt x="44" y="116"/>
                    <a:pt x="1" y="260"/>
                    <a:pt x="1" y="419"/>
                  </a:cubicBezTo>
                  <a:lnTo>
                    <a:pt x="1" y="2945"/>
                  </a:lnTo>
                  <a:cubicBezTo>
                    <a:pt x="1" y="3061"/>
                    <a:pt x="102" y="3162"/>
                    <a:pt x="217" y="3162"/>
                  </a:cubicBezTo>
                  <a:lnTo>
                    <a:pt x="679" y="3147"/>
                  </a:lnTo>
                  <a:lnTo>
                    <a:pt x="679" y="650"/>
                  </a:lnTo>
                  <a:cubicBezTo>
                    <a:pt x="679" y="506"/>
                    <a:pt x="607" y="361"/>
                    <a:pt x="506" y="289"/>
                  </a:cubicBezTo>
                  <a:lnTo>
                    <a:pt x="130" y="1"/>
                  </a:ln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50" name="Google Shape;18250;p71"/>
            <p:cNvSpPr/>
            <p:nvPr/>
          </p:nvSpPr>
          <p:spPr>
            <a:xfrm>
              <a:off x="1975111" y="3162297"/>
              <a:ext cx="18193" cy="82892"/>
            </a:xfrm>
            <a:custGeom>
              <a:avLst/>
              <a:gdLst/>
              <a:ahLst/>
              <a:cxnLst/>
              <a:rect l="l" t="t" r="r" b="b"/>
              <a:pathLst>
                <a:path w="694" h="3162" extrusionOk="0">
                  <a:moveTo>
                    <a:pt x="549" y="1"/>
                  </a:moveTo>
                  <a:lnTo>
                    <a:pt x="188" y="289"/>
                  </a:lnTo>
                  <a:cubicBezTo>
                    <a:pt x="73" y="361"/>
                    <a:pt x="1" y="506"/>
                    <a:pt x="1" y="650"/>
                  </a:cubicBezTo>
                  <a:lnTo>
                    <a:pt x="1" y="3147"/>
                  </a:lnTo>
                  <a:lnTo>
                    <a:pt x="463" y="3162"/>
                  </a:lnTo>
                  <a:cubicBezTo>
                    <a:pt x="593" y="3162"/>
                    <a:pt x="694" y="3061"/>
                    <a:pt x="694" y="2945"/>
                  </a:cubicBezTo>
                  <a:lnTo>
                    <a:pt x="694" y="419"/>
                  </a:lnTo>
                  <a:cubicBezTo>
                    <a:pt x="694" y="260"/>
                    <a:pt x="636" y="116"/>
                    <a:pt x="549" y="1"/>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51" name="Google Shape;18251;p71"/>
            <p:cNvSpPr/>
            <p:nvPr/>
          </p:nvSpPr>
          <p:spPr>
            <a:xfrm>
              <a:off x="2089409" y="3142242"/>
              <a:ext cx="48078" cy="72694"/>
            </a:xfrm>
            <a:custGeom>
              <a:avLst/>
              <a:gdLst/>
              <a:ahLst/>
              <a:cxnLst/>
              <a:rect l="l" t="t" r="r" b="b"/>
              <a:pathLst>
                <a:path w="1834" h="2773" extrusionOk="0">
                  <a:moveTo>
                    <a:pt x="693" y="0"/>
                  </a:moveTo>
                  <a:cubicBezTo>
                    <a:pt x="318" y="0"/>
                    <a:pt x="0" y="318"/>
                    <a:pt x="0" y="693"/>
                  </a:cubicBezTo>
                  <a:lnTo>
                    <a:pt x="0" y="1458"/>
                  </a:lnTo>
                  <a:cubicBezTo>
                    <a:pt x="15" y="1675"/>
                    <a:pt x="87" y="1892"/>
                    <a:pt x="231" y="2079"/>
                  </a:cubicBezTo>
                  <a:cubicBezTo>
                    <a:pt x="376" y="2252"/>
                    <a:pt x="462" y="2469"/>
                    <a:pt x="462" y="2700"/>
                  </a:cubicBezTo>
                  <a:lnTo>
                    <a:pt x="462" y="2772"/>
                  </a:lnTo>
                  <a:lnTo>
                    <a:pt x="1386" y="2772"/>
                  </a:lnTo>
                  <a:lnTo>
                    <a:pt x="1386" y="2628"/>
                  </a:lnTo>
                  <a:cubicBezTo>
                    <a:pt x="1386" y="2440"/>
                    <a:pt x="1444" y="2267"/>
                    <a:pt x="1559" y="2122"/>
                  </a:cubicBezTo>
                  <a:lnTo>
                    <a:pt x="1646" y="2021"/>
                  </a:lnTo>
                  <a:cubicBezTo>
                    <a:pt x="1761" y="1877"/>
                    <a:pt x="1819" y="1704"/>
                    <a:pt x="1834" y="1516"/>
                  </a:cubicBezTo>
                  <a:lnTo>
                    <a:pt x="1834" y="693"/>
                  </a:lnTo>
                  <a:cubicBezTo>
                    <a:pt x="1834" y="318"/>
                    <a:pt x="1516" y="0"/>
                    <a:pt x="1141"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52" name="Google Shape;18252;p71"/>
            <p:cNvSpPr/>
            <p:nvPr/>
          </p:nvSpPr>
          <p:spPr>
            <a:xfrm>
              <a:off x="2089409" y="3142609"/>
              <a:ext cx="27264" cy="72327"/>
            </a:xfrm>
            <a:custGeom>
              <a:avLst/>
              <a:gdLst/>
              <a:ahLst/>
              <a:cxnLst/>
              <a:rect l="l" t="t" r="r" b="b"/>
              <a:pathLst>
                <a:path w="1040" h="2759" extrusionOk="0">
                  <a:moveTo>
                    <a:pt x="693" y="1"/>
                  </a:moveTo>
                  <a:cubicBezTo>
                    <a:pt x="318" y="1"/>
                    <a:pt x="0" y="304"/>
                    <a:pt x="0" y="679"/>
                  </a:cubicBezTo>
                  <a:lnTo>
                    <a:pt x="0" y="1444"/>
                  </a:lnTo>
                  <a:cubicBezTo>
                    <a:pt x="15" y="1661"/>
                    <a:pt x="101" y="1878"/>
                    <a:pt x="231" y="2065"/>
                  </a:cubicBezTo>
                  <a:cubicBezTo>
                    <a:pt x="376" y="2238"/>
                    <a:pt x="462" y="2455"/>
                    <a:pt x="462" y="2686"/>
                  </a:cubicBezTo>
                  <a:lnTo>
                    <a:pt x="462" y="2758"/>
                  </a:lnTo>
                  <a:lnTo>
                    <a:pt x="924" y="2758"/>
                  </a:lnTo>
                  <a:lnTo>
                    <a:pt x="924" y="2686"/>
                  </a:lnTo>
                  <a:cubicBezTo>
                    <a:pt x="924" y="2469"/>
                    <a:pt x="881" y="2267"/>
                    <a:pt x="809" y="2065"/>
                  </a:cubicBezTo>
                  <a:cubicBezTo>
                    <a:pt x="736" y="1863"/>
                    <a:pt x="693" y="1661"/>
                    <a:pt x="693" y="1444"/>
                  </a:cubicBezTo>
                  <a:lnTo>
                    <a:pt x="693" y="679"/>
                  </a:lnTo>
                  <a:cubicBezTo>
                    <a:pt x="693" y="304"/>
                    <a:pt x="852" y="1"/>
                    <a:pt x="1040"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53" name="Google Shape;18253;p71"/>
            <p:cNvSpPr/>
            <p:nvPr/>
          </p:nvSpPr>
          <p:spPr>
            <a:xfrm>
              <a:off x="2089409" y="3142242"/>
              <a:ext cx="48445" cy="54527"/>
            </a:xfrm>
            <a:custGeom>
              <a:avLst/>
              <a:gdLst/>
              <a:ahLst/>
              <a:cxnLst/>
              <a:rect l="l" t="t" r="r" b="b"/>
              <a:pathLst>
                <a:path w="1848" h="2080" extrusionOk="0">
                  <a:moveTo>
                    <a:pt x="693" y="0"/>
                  </a:moveTo>
                  <a:cubicBezTo>
                    <a:pt x="318" y="0"/>
                    <a:pt x="0" y="318"/>
                    <a:pt x="0" y="693"/>
                  </a:cubicBezTo>
                  <a:lnTo>
                    <a:pt x="0" y="1155"/>
                  </a:lnTo>
                  <a:cubicBezTo>
                    <a:pt x="0" y="1661"/>
                    <a:pt x="419" y="2079"/>
                    <a:pt x="924" y="2079"/>
                  </a:cubicBezTo>
                  <a:cubicBezTo>
                    <a:pt x="1429" y="2079"/>
                    <a:pt x="1848" y="1661"/>
                    <a:pt x="1834" y="1155"/>
                  </a:cubicBezTo>
                  <a:lnTo>
                    <a:pt x="1834" y="693"/>
                  </a:lnTo>
                  <a:cubicBezTo>
                    <a:pt x="1834" y="318"/>
                    <a:pt x="1530" y="0"/>
                    <a:pt x="1155"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254" name="Google Shape;18254;p71"/>
            <p:cNvSpPr/>
            <p:nvPr/>
          </p:nvSpPr>
          <p:spPr>
            <a:xfrm>
              <a:off x="2089409" y="3142609"/>
              <a:ext cx="27264" cy="53767"/>
            </a:xfrm>
            <a:custGeom>
              <a:avLst/>
              <a:gdLst/>
              <a:ahLst/>
              <a:cxnLst/>
              <a:rect l="l" t="t" r="r" b="b"/>
              <a:pathLst>
                <a:path w="1040" h="2051" extrusionOk="0">
                  <a:moveTo>
                    <a:pt x="693" y="1"/>
                  </a:moveTo>
                  <a:cubicBezTo>
                    <a:pt x="318" y="1"/>
                    <a:pt x="0" y="304"/>
                    <a:pt x="0" y="679"/>
                  </a:cubicBezTo>
                  <a:lnTo>
                    <a:pt x="0" y="1141"/>
                  </a:lnTo>
                  <a:cubicBezTo>
                    <a:pt x="0" y="1603"/>
                    <a:pt x="347" y="1993"/>
                    <a:pt x="809" y="2051"/>
                  </a:cubicBezTo>
                  <a:cubicBezTo>
                    <a:pt x="736" y="1849"/>
                    <a:pt x="693" y="1647"/>
                    <a:pt x="693" y="1444"/>
                  </a:cubicBezTo>
                  <a:lnTo>
                    <a:pt x="693" y="679"/>
                  </a:lnTo>
                  <a:cubicBezTo>
                    <a:pt x="693" y="304"/>
                    <a:pt x="852" y="1"/>
                    <a:pt x="1040"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55" name="Google Shape;18255;p71"/>
            <p:cNvSpPr/>
            <p:nvPr/>
          </p:nvSpPr>
          <p:spPr>
            <a:xfrm>
              <a:off x="2071609" y="3208855"/>
              <a:ext cx="84412" cy="60190"/>
            </a:xfrm>
            <a:custGeom>
              <a:avLst/>
              <a:gdLst/>
              <a:ahLst/>
              <a:cxnLst/>
              <a:rect l="l" t="t" r="r" b="b"/>
              <a:pathLst>
                <a:path w="3220" h="2296" extrusionOk="0">
                  <a:moveTo>
                    <a:pt x="1372" y="0"/>
                  </a:moveTo>
                  <a:cubicBezTo>
                    <a:pt x="1228" y="0"/>
                    <a:pt x="1083" y="29"/>
                    <a:pt x="939" y="72"/>
                  </a:cubicBezTo>
                  <a:lnTo>
                    <a:pt x="434" y="289"/>
                  </a:lnTo>
                  <a:cubicBezTo>
                    <a:pt x="174" y="390"/>
                    <a:pt x="1" y="635"/>
                    <a:pt x="1" y="924"/>
                  </a:cubicBezTo>
                  <a:lnTo>
                    <a:pt x="1" y="2064"/>
                  </a:lnTo>
                  <a:cubicBezTo>
                    <a:pt x="1" y="2194"/>
                    <a:pt x="102" y="2295"/>
                    <a:pt x="232" y="2295"/>
                  </a:cubicBezTo>
                  <a:lnTo>
                    <a:pt x="2989" y="2295"/>
                  </a:lnTo>
                  <a:cubicBezTo>
                    <a:pt x="3119" y="2295"/>
                    <a:pt x="3220" y="2194"/>
                    <a:pt x="3220" y="2064"/>
                  </a:cubicBezTo>
                  <a:lnTo>
                    <a:pt x="3220" y="924"/>
                  </a:lnTo>
                  <a:cubicBezTo>
                    <a:pt x="3220" y="635"/>
                    <a:pt x="3047" y="390"/>
                    <a:pt x="2772" y="289"/>
                  </a:cubicBezTo>
                  <a:lnTo>
                    <a:pt x="2282" y="72"/>
                  </a:lnTo>
                  <a:cubicBezTo>
                    <a:pt x="2137" y="29"/>
                    <a:pt x="1993" y="0"/>
                    <a:pt x="1849"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56" name="Google Shape;18256;p71"/>
            <p:cNvSpPr/>
            <p:nvPr/>
          </p:nvSpPr>
          <p:spPr>
            <a:xfrm>
              <a:off x="2071609" y="3222460"/>
              <a:ext cx="17826" cy="46951"/>
            </a:xfrm>
            <a:custGeom>
              <a:avLst/>
              <a:gdLst/>
              <a:ahLst/>
              <a:cxnLst/>
              <a:rect l="l" t="t" r="r" b="b"/>
              <a:pathLst>
                <a:path w="680" h="1791" extrusionOk="0">
                  <a:moveTo>
                    <a:pt x="131" y="1"/>
                  </a:moveTo>
                  <a:cubicBezTo>
                    <a:pt x="44" y="116"/>
                    <a:pt x="1" y="261"/>
                    <a:pt x="1" y="419"/>
                  </a:cubicBezTo>
                  <a:lnTo>
                    <a:pt x="1" y="1560"/>
                  </a:lnTo>
                  <a:cubicBezTo>
                    <a:pt x="1" y="1675"/>
                    <a:pt x="102" y="1791"/>
                    <a:pt x="217" y="1791"/>
                  </a:cubicBezTo>
                  <a:lnTo>
                    <a:pt x="679" y="1776"/>
                  </a:lnTo>
                  <a:lnTo>
                    <a:pt x="679" y="650"/>
                  </a:lnTo>
                  <a:cubicBezTo>
                    <a:pt x="679" y="506"/>
                    <a:pt x="607" y="362"/>
                    <a:pt x="506" y="289"/>
                  </a:cubicBezTo>
                  <a:lnTo>
                    <a:pt x="131"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257" name="Google Shape;18257;p71"/>
            <p:cNvSpPr/>
            <p:nvPr/>
          </p:nvSpPr>
          <p:spPr>
            <a:xfrm>
              <a:off x="2137828" y="3222460"/>
              <a:ext cx="17826" cy="46951"/>
            </a:xfrm>
            <a:custGeom>
              <a:avLst/>
              <a:gdLst/>
              <a:ahLst/>
              <a:cxnLst/>
              <a:rect l="l" t="t" r="r" b="b"/>
              <a:pathLst>
                <a:path w="680" h="1791" extrusionOk="0">
                  <a:moveTo>
                    <a:pt x="550" y="1"/>
                  </a:moveTo>
                  <a:lnTo>
                    <a:pt x="174" y="289"/>
                  </a:lnTo>
                  <a:cubicBezTo>
                    <a:pt x="59" y="362"/>
                    <a:pt x="1" y="506"/>
                    <a:pt x="1" y="650"/>
                  </a:cubicBezTo>
                  <a:lnTo>
                    <a:pt x="1" y="1776"/>
                  </a:lnTo>
                  <a:lnTo>
                    <a:pt x="448" y="1791"/>
                  </a:lnTo>
                  <a:cubicBezTo>
                    <a:pt x="578" y="1791"/>
                    <a:pt x="679" y="1675"/>
                    <a:pt x="679" y="1560"/>
                  </a:cubicBezTo>
                  <a:lnTo>
                    <a:pt x="679" y="419"/>
                  </a:lnTo>
                  <a:cubicBezTo>
                    <a:pt x="679" y="261"/>
                    <a:pt x="636" y="116"/>
                    <a:pt x="550"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258" name="Google Shape;18258;p71"/>
            <p:cNvSpPr/>
            <p:nvPr/>
          </p:nvSpPr>
          <p:spPr>
            <a:xfrm>
              <a:off x="1980800" y="3142242"/>
              <a:ext cx="48078" cy="72694"/>
            </a:xfrm>
            <a:custGeom>
              <a:avLst/>
              <a:gdLst/>
              <a:ahLst/>
              <a:cxnLst/>
              <a:rect l="l" t="t" r="r" b="b"/>
              <a:pathLst>
                <a:path w="1834" h="2773" extrusionOk="0">
                  <a:moveTo>
                    <a:pt x="679" y="0"/>
                  </a:moveTo>
                  <a:cubicBezTo>
                    <a:pt x="303" y="15"/>
                    <a:pt x="0" y="318"/>
                    <a:pt x="15" y="693"/>
                  </a:cubicBezTo>
                  <a:lnTo>
                    <a:pt x="15" y="1458"/>
                  </a:lnTo>
                  <a:cubicBezTo>
                    <a:pt x="15" y="1675"/>
                    <a:pt x="101" y="1892"/>
                    <a:pt x="231" y="2079"/>
                  </a:cubicBezTo>
                  <a:cubicBezTo>
                    <a:pt x="390" y="2252"/>
                    <a:pt x="462" y="2469"/>
                    <a:pt x="462" y="2700"/>
                  </a:cubicBezTo>
                  <a:lnTo>
                    <a:pt x="462" y="2772"/>
                  </a:lnTo>
                  <a:lnTo>
                    <a:pt x="1386" y="2772"/>
                  </a:lnTo>
                  <a:lnTo>
                    <a:pt x="1386" y="2628"/>
                  </a:lnTo>
                  <a:cubicBezTo>
                    <a:pt x="1386" y="2440"/>
                    <a:pt x="1444" y="2267"/>
                    <a:pt x="1574" y="2122"/>
                  </a:cubicBezTo>
                  <a:lnTo>
                    <a:pt x="1660" y="2021"/>
                  </a:lnTo>
                  <a:cubicBezTo>
                    <a:pt x="1761" y="1877"/>
                    <a:pt x="1819" y="1704"/>
                    <a:pt x="1834" y="1516"/>
                  </a:cubicBezTo>
                  <a:lnTo>
                    <a:pt x="1834" y="693"/>
                  </a:lnTo>
                  <a:cubicBezTo>
                    <a:pt x="1834" y="318"/>
                    <a:pt x="1530" y="0"/>
                    <a:pt x="1141"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59" name="Google Shape;18259;p71"/>
            <p:cNvSpPr/>
            <p:nvPr/>
          </p:nvSpPr>
          <p:spPr>
            <a:xfrm>
              <a:off x="1981167" y="3142609"/>
              <a:ext cx="26897" cy="72327"/>
            </a:xfrm>
            <a:custGeom>
              <a:avLst/>
              <a:gdLst/>
              <a:ahLst/>
              <a:cxnLst/>
              <a:rect l="l" t="t" r="r" b="b"/>
              <a:pathLst>
                <a:path w="1026" h="2759" extrusionOk="0">
                  <a:moveTo>
                    <a:pt x="679" y="1"/>
                  </a:moveTo>
                  <a:cubicBezTo>
                    <a:pt x="304" y="1"/>
                    <a:pt x="1" y="304"/>
                    <a:pt x="1" y="679"/>
                  </a:cubicBezTo>
                  <a:lnTo>
                    <a:pt x="1" y="1444"/>
                  </a:lnTo>
                  <a:cubicBezTo>
                    <a:pt x="1" y="1661"/>
                    <a:pt x="87" y="1878"/>
                    <a:pt x="217" y="2065"/>
                  </a:cubicBezTo>
                  <a:cubicBezTo>
                    <a:pt x="376" y="2238"/>
                    <a:pt x="448" y="2455"/>
                    <a:pt x="448" y="2686"/>
                  </a:cubicBezTo>
                  <a:lnTo>
                    <a:pt x="448" y="2758"/>
                  </a:lnTo>
                  <a:lnTo>
                    <a:pt x="910" y="2758"/>
                  </a:lnTo>
                  <a:lnTo>
                    <a:pt x="910" y="2686"/>
                  </a:lnTo>
                  <a:cubicBezTo>
                    <a:pt x="910" y="2469"/>
                    <a:pt x="881" y="2267"/>
                    <a:pt x="795" y="2065"/>
                  </a:cubicBezTo>
                  <a:cubicBezTo>
                    <a:pt x="722" y="1863"/>
                    <a:pt x="679" y="1661"/>
                    <a:pt x="679" y="1444"/>
                  </a:cubicBezTo>
                  <a:lnTo>
                    <a:pt x="679" y="679"/>
                  </a:lnTo>
                  <a:cubicBezTo>
                    <a:pt x="679" y="304"/>
                    <a:pt x="838" y="1"/>
                    <a:pt x="1026"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60" name="Google Shape;18260;p71"/>
            <p:cNvSpPr/>
            <p:nvPr/>
          </p:nvSpPr>
          <p:spPr>
            <a:xfrm>
              <a:off x="1980800" y="3142242"/>
              <a:ext cx="48472" cy="54527"/>
            </a:xfrm>
            <a:custGeom>
              <a:avLst/>
              <a:gdLst/>
              <a:ahLst/>
              <a:cxnLst/>
              <a:rect l="l" t="t" r="r" b="b"/>
              <a:pathLst>
                <a:path w="1849" h="2080" extrusionOk="0">
                  <a:moveTo>
                    <a:pt x="693" y="0"/>
                  </a:moveTo>
                  <a:cubicBezTo>
                    <a:pt x="318" y="0"/>
                    <a:pt x="0" y="318"/>
                    <a:pt x="0" y="693"/>
                  </a:cubicBezTo>
                  <a:lnTo>
                    <a:pt x="0" y="1155"/>
                  </a:lnTo>
                  <a:cubicBezTo>
                    <a:pt x="0" y="1661"/>
                    <a:pt x="419" y="2079"/>
                    <a:pt x="924" y="2079"/>
                  </a:cubicBezTo>
                  <a:cubicBezTo>
                    <a:pt x="1429" y="2079"/>
                    <a:pt x="1848" y="1661"/>
                    <a:pt x="1848" y="1155"/>
                  </a:cubicBezTo>
                  <a:lnTo>
                    <a:pt x="1848" y="693"/>
                  </a:lnTo>
                  <a:cubicBezTo>
                    <a:pt x="1848" y="318"/>
                    <a:pt x="1530" y="0"/>
                    <a:pt x="1155"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261" name="Google Shape;18261;p71"/>
            <p:cNvSpPr/>
            <p:nvPr/>
          </p:nvSpPr>
          <p:spPr>
            <a:xfrm>
              <a:off x="1980800" y="3142609"/>
              <a:ext cx="27264" cy="53767"/>
            </a:xfrm>
            <a:custGeom>
              <a:avLst/>
              <a:gdLst/>
              <a:ahLst/>
              <a:cxnLst/>
              <a:rect l="l" t="t" r="r" b="b"/>
              <a:pathLst>
                <a:path w="1040" h="2051" extrusionOk="0">
                  <a:moveTo>
                    <a:pt x="693" y="1"/>
                  </a:moveTo>
                  <a:cubicBezTo>
                    <a:pt x="318" y="1"/>
                    <a:pt x="0" y="304"/>
                    <a:pt x="0" y="679"/>
                  </a:cubicBezTo>
                  <a:lnTo>
                    <a:pt x="0" y="1141"/>
                  </a:lnTo>
                  <a:cubicBezTo>
                    <a:pt x="15" y="1603"/>
                    <a:pt x="347" y="1993"/>
                    <a:pt x="809" y="2051"/>
                  </a:cubicBezTo>
                  <a:cubicBezTo>
                    <a:pt x="736" y="1849"/>
                    <a:pt x="693" y="1647"/>
                    <a:pt x="693" y="1444"/>
                  </a:cubicBezTo>
                  <a:lnTo>
                    <a:pt x="693" y="679"/>
                  </a:lnTo>
                  <a:cubicBezTo>
                    <a:pt x="693" y="304"/>
                    <a:pt x="852" y="1"/>
                    <a:pt x="1040"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62" name="Google Shape;18262;p71"/>
            <p:cNvSpPr/>
            <p:nvPr/>
          </p:nvSpPr>
          <p:spPr>
            <a:xfrm>
              <a:off x="1962633" y="3208855"/>
              <a:ext cx="84779" cy="60190"/>
            </a:xfrm>
            <a:custGeom>
              <a:avLst/>
              <a:gdLst/>
              <a:ahLst/>
              <a:cxnLst/>
              <a:rect l="l" t="t" r="r" b="b"/>
              <a:pathLst>
                <a:path w="3234" h="2296" extrusionOk="0">
                  <a:moveTo>
                    <a:pt x="1386" y="0"/>
                  </a:moveTo>
                  <a:cubicBezTo>
                    <a:pt x="1227" y="0"/>
                    <a:pt x="1083" y="29"/>
                    <a:pt x="953" y="72"/>
                  </a:cubicBezTo>
                  <a:lnTo>
                    <a:pt x="448" y="289"/>
                  </a:lnTo>
                  <a:cubicBezTo>
                    <a:pt x="174" y="390"/>
                    <a:pt x="0" y="635"/>
                    <a:pt x="0" y="924"/>
                  </a:cubicBezTo>
                  <a:lnTo>
                    <a:pt x="0" y="2064"/>
                  </a:lnTo>
                  <a:cubicBezTo>
                    <a:pt x="0" y="2194"/>
                    <a:pt x="116" y="2295"/>
                    <a:pt x="231" y="2295"/>
                  </a:cubicBezTo>
                  <a:lnTo>
                    <a:pt x="3003" y="2295"/>
                  </a:lnTo>
                  <a:cubicBezTo>
                    <a:pt x="3133" y="2295"/>
                    <a:pt x="3234" y="2194"/>
                    <a:pt x="3234" y="2064"/>
                  </a:cubicBezTo>
                  <a:lnTo>
                    <a:pt x="3234" y="924"/>
                  </a:lnTo>
                  <a:cubicBezTo>
                    <a:pt x="3234" y="635"/>
                    <a:pt x="3061" y="390"/>
                    <a:pt x="2801" y="289"/>
                  </a:cubicBezTo>
                  <a:lnTo>
                    <a:pt x="2281" y="72"/>
                  </a:lnTo>
                  <a:cubicBezTo>
                    <a:pt x="2151" y="29"/>
                    <a:pt x="2007" y="0"/>
                    <a:pt x="1848"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63" name="Google Shape;18263;p71"/>
            <p:cNvSpPr/>
            <p:nvPr/>
          </p:nvSpPr>
          <p:spPr>
            <a:xfrm>
              <a:off x="1963000" y="3222460"/>
              <a:ext cx="18193" cy="46951"/>
            </a:xfrm>
            <a:custGeom>
              <a:avLst/>
              <a:gdLst/>
              <a:ahLst/>
              <a:cxnLst/>
              <a:rect l="l" t="t" r="r" b="b"/>
              <a:pathLst>
                <a:path w="694" h="1791" extrusionOk="0">
                  <a:moveTo>
                    <a:pt x="131" y="1"/>
                  </a:moveTo>
                  <a:cubicBezTo>
                    <a:pt x="44" y="116"/>
                    <a:pt x="1" y="261"/>
                    <a:pt x="1" y="419"/>
                  </a:cubicBezTo>
                  <a:lnTo>
                    <a:pt x="1" y="1560"/>
                  </a:lnTo>
                  <a:cubicBezTo>
                    <a:pt x="1" y="1675"/>
                    <a:pt x="102" y="1791"/>
                    <a:pt x="232" y="1791"/>
                  </a:cubicBezTo>
                  <a:lnTo>
                    <a:pt x="694" y="1776"/>
                  </a:lnTo>
                  <a:lnTo>
                    <a:pt x="694" y="650"/>
                  </a:lnTo>
                  <a:cubicBezTo>
                    <a:pt x="679" y="506"/>
                    <a:pt x="622" y="362"/>
                    <a:pt x="506" y="289"/>
                  </a:cubicBezTo>
                  <a:lnTo>
                    <a:pt x="131"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264" name="Google Shape;18264;p71"/>
            <p:cNvSpPr/>
            <p:nvPr/>
          </p:nvSpPr>
          <p:spPr>
            <a:xfrm>
              <a:off x="2029245" y="3222460"/>
              <a:ext cx="18167" cy="46584"/>
            </a:xfrm>
            <a:custGeom>
              <a:avLst/>
              <a:gdLst/>
              <a:ahLst/>
              <a:cxnLst/>
              <a:rect l="l" t="t" r="r" b="b"/>
              <a:pathLst>
                <a:path w="693" h="1777" extrusionOk="0">
                  <a:moveTo>
                    <a:pt x="549" y="1"/>
                  </a:moveTo>
                  <a:lnTo>
                    <a:pt x="173" y="289"/>
                  </a:lnTo>
                  <a:cubicBezTo>
                    <a:pt x="72" y="362"/>
                    <a:pt x="0" y="506"/>
                    <a:pt x="0" y="650"/>
                  </a:cubicBezTo>
                  <a:lnTo>
                    <a:pt x="0" y="1776"/>
                  </a:lnTo>
                  <a:lnTo>
                    <a:pt x="462" y="1776"/>
                  </a:lnTo>
                  <a:cubicBezTo>
                    <a:pt x="577" y="1776"/>
                    <a:pt x="678" y="1675"/>
                    <a:pt x="693" y="1560"/>
                  </a:cubicBezTo>
                  <a:lnTo>
                    <a:pt x="693" y="419"/>
                  </a:lnTo>
                  <a:cubicBezTo>
                    <a:pt x="678" y="261"/>
                    <a:pt x="635" y="116"/>
                    <a:pt x="549"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265" name="Google Shape;18265;p71"/>
            <p:cNvSpPr/>
            <p:nvPr/>
          </p:nvSpPr>
          <p:spPr>
            <a:xfrm>
              <a:off x="1872558" y="3142242"/>
              <a:ext cx="47711" cy="72694"/>
            </a:xfrm>
            <a:custGeom>
              <a:avLst/>
              <a:gdLst/>
              <a:ahLst/>
              <a:cxnLst/>
              <a:rect l="l" t="t" r="r" b="b"/>
              <a:pathLst>
                <a:path w="1820" h="2773" extrusionOk="0">
                  <a:moveTo>
                    <a:pt x="679" y="0"/>
                  </a:moveTo>
                  <a:cubicBezTo>
                    <a:pt x="304" y="15"/>
                    <a:pt x="1" y="318"/>
                    <a:pt x="1" y="693"/>
                  </a:cubicBezTo>
                  <a:lnTo>
                    <a:pt x="1" y="1458"/>
                  </a:lnTo>
                  <a:cubicBezTo>
                    <a:pt x="15" y="1675"/>
                    <a:pt x="87" y="1892"/>
                    <a:pt x="232" y="2079"/>
                  </a:cubicBezTo>
                  <a:cubicBezTo>
                    <a:pt x="376" y="2252"/>
                    <a:pt x="463" y="2469"/>
                    <a:pt x="463" y="2700"/>
                  </a:cubicBezTo>
                  <a:lnTo>
                    <a:pt x="463" y="2772"/>
                  </a:lnTo>
                  <a:lnTo>
                    <a:pt x="1372" y="2772"/>
                  </a:lnTo>
                  <a:lnTo>
                    <a:pt x="1372" y="2628"/>
                  </a:lnTo>
                  <a:cubicBezTo>
                    <a:pt x="1372" y="2440"/>
                    <a:pt x="1444" y="2267"/>
                    <a:pt x="1560" y="2122"/>
                  </a:cubicBezTo>
                  <a:lnTo>
                    <a:pt x="1646" y="2021"/>
                  </a:lnTo>
                  <a:cubicBezTo>
                    <a:pt x="1747" y="1877"/>
                    <a:pt x="1820" y="1704"/>
                    <a:pt x="1820" y="1516"/>
                  </a:cubicBezTo>
                  <a:lnTo>
                    <a:pt x="1820" y="693"/>
                  </a:lnTo>
                  <a:cubicBezTo>
                    <a:pt x="1820" y="318"/>
                    <a:pt x="1516" y="0"/>
                    <a:pt x="1141"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66" name="Google Shape;18266;p71"/>
            <p:cNvSpPr/>
            <p:nvPr/>
          </p:nvSpPr>
          <p:spPr>
            <a:xfrm>
              <a:off x="1872558" y="3142609"/>
              <a:ext cx="26897" cy="72327"/>
            </a:xfrm>
            <a:custGeom>
              <a:avLst/>
              <a:gdLst/>
              <a:ahLst/>
              <a:cxnLst/>
              <a:rect l="l" t="t" r="r" b="b"/>
              <a:pathLst>
                <a:path w="1026" h="2759" extrusionOk="0">
                  <a:moveTo>
                    <a:pt x="694" y="1"/>
                  </a:moveTo>
                  <a:cubicBezTo>
                    <a:pt x="304" y="1"/>
                    <a:pt x="1" y="304"/>
                    <a:pt x="1" y="679"/>
                  </a:cubicBezTo>
                  <a:lnTo>
                    <a:pt x="1" y="1444"/>
                  </a:lnTo>
                  <a:cubicBezTo>
                    <a:pt x="15" y="1661"/>
                    <a:pt x="87" y="1878"/>
                    <a:pt x="232" y="2065"/>
                  </a:cubicBezTo>
                  <a:cubicBezTo>
                    <a:pt x="376" y="2238"/>
                    <a:pt x="463" y="2455"/>
                    <a:pt x="463" y="2686"/>
                  </a:cubicBezTo>
                  <a:lnTo>
                    <a:pt x="463" y="2758"/>
                  </a:lnTo>
                  <a:lnTo>
                    <a:pt x="910" y="2758"/>
                  </a:lnTo>
                  <a:lnTo>
                    <a:pt x="910" y="2686"/>
                  </a:lnTo>
                  <a:cubicBezTo>
                    <a:pt x="925" y="2469"/>
                    <a:pt x="881" y="2267"/>
                    <a:pt x="809" y="2065"/>
                  </a:cubicBezTo>
                  <a:cubicBezTo>
                    <a:pt x="722" y="1863"/>
                    <a:pt x="694" y="1661"/>
                    <a:pt x="694" y="1444"/>
                  </a:cubicBezTo>
                  <a:lnTo>
                    <a:pt x="694" y="679"/>
                  </a:lnTo>
                  <a:cubicBezTo>
                    <a:pt x="694" y="304"/>
                    <a:pt x="838" y="1"/>
                    <a:pt x="1026" y="1"/>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267" name="Google Shape;18267;p71"/>
            <p:cNvSpPr/>
            <p:nvPr/>
          </p:nvSpPr>
          <p:spPr>
            <a:xfrm>
              <a:off x="1872558" y="3142242"/>
              <a:ext cx="48105" cy="54527"/>
            </a:xfrm>
            <a:custGeom>
              <a:avLst/>
              <a:gdLst/>
              <a:ahLst/>
              <a:cxnLst/>
              <a:rect l="l" t="t" r="r" b="b"/>
              <a:pathLst>
                <a:path w="1835" h="2080" extrusionOk="0">
                  <a:moveTo>
                    <a:pt x="694" y="0"/>
                  </a:moveTo>
                  <a:cubicBezTo>
                    <a:pt x="304" y="0"/>
                    <a:pt x="1" y="318"/>
                    <a:pt x="1" y="693"/>
                  </a:cubicBezTo>
                  <a:lnTo>
                    <a:pt x="1" y="1155"/>
                  </a:lnTo>
                  <a:cubicBezTo>
                    <a:pt x="1" y="1661"/>
                    <a:pt x="405" y="2079"/>
                    <a:pt x="925" y="2079"/>
                  </a:cubicBezTo>
                  <a:cubicBezTo>
                    <a:pt x="1430" y="2079"/>
                    <a:pt x="1834" y="1661"/>
                    <a:pt x="1834" y="1155"/>
                  </a:cubicBezTo>
                  <a:lnTo>
                    <a:pt x="1834" y="693"/>
                  </a:lnTo>
                  <a:cubicBezTo>
                    <a:pt x="1834" y="318"/>
                    <a:pt x="1531" y="0"/>
                    <a:pt x="1141" y="0"/>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268" name="Google Shape;18268;p71"/>
            <p:cNvSpPr/>
            <p:nvPr/>
          </p:nvSpPr>
          <p:spPr>
            <a:xfrm>
              <a:off x="1872558" y="3142609"/>
              <a:ext cx="27290" cy="53767"/>
            </a:xfrm>
            <a:custGeom>
              <a:avLst/>
              <a:gdLst/>
              <a:ahLst/>
              <a:cxnLst/>
              <a:rect l="l" t="t" r="r" b="b"/>
              <a:pathLst>
                <a:path w="1041" h="2051" extrusionOk="0">
                  <a:moveTo>
                    <a:pt x="694" y="1"/>
                  </a:moveTo>
                  <a:cubicBezTo>
                    <a:pt x="304" y="1"/>
                    <a:pt x="1" y="304"/>
                    <a:pt x="1" y="679"/>
                  </a:cubicBezTo>
                  <a:lnTo>
                    <a:pt x="1" y="1141"/>
                  </a:lnTo>
                  <a:cubicBezTo>
                    <a:pt x="1" y="1603"/>
                    <a:pt x="347" y="1993"/>
                    <a:pt x="795" y="2051"/>
                  </a:cubicBezTo>
                  <a:cubicBezTo>
                    <a:pt x="722" y="1849"/>
                    <a:pt x="694" y="1647"/>
                    <a:pt x="694" y="1444"/>
                  </a:cubicBezTo>
                  <a:lnTo>
                    <a:pt x="694" y="679"/>
                  </a:lnTo>
                  <a:cubicBezTo>
                    <a:pt x="694" y="304"/>
                    <a:pt x="838" y="1"/>
                    <a:pt x="1040" y="1"/>
                  </a:cubicBezTo>
                  <a:close/>
                </a:path>
              </a:pathLst>
            </a:custGeom>
            <a:solidFill>
              <a:srgbClr val="667A8C"/>
            </a:solidFill>
            <a:ln>
              <a:noFill/>
            </a:ln>
          </p:spPr>
          <p:txBody>
            <a:bodyPr spcFirstLastPara="1" wrap="square" lIns="91425" tIns="91425" rIns="91425" bIns="91425" anchor="ctr" anchorCtr="0">
              <a:noAutofit/>
            </a:bodyPr>
            <a:lstStyle/>
            <a:p>
              <a:endParaRPr/>
            </a:p>
          </p:txBody>
        </p:sp>
        <p:sp>
          <p:nvSpPr>
            <p:cNvPr id="18269" name="Google Shape;18269;p71"/>
            <p:cNvSpPr/>
            <p:nvPr/>
          </p:nvSpPr>
          <p:spPr>
            <a:xfrm>
              <a:off x="1854391" y="3208855"/>
              <a:ext cx="84045" cy="60190"/>
            </a:xfrm>
            <a:custGeom>
              <a:avLst/>
              <a:gdLst/>
              <a:ahLst/>
              <a:cxnLst/>
              <a:rect l="l" t="t" r="r" b="b"/>
              <a:pathLst>
                <a:path w="3206" h="2296" extrusionOk="0">
                  <a:moveTo>
                    <a:pt x="1372" y="0"/>
                  </a:moveTo>
                  <a:cubicBezTo>
                    <a:pt x="1228" y="0"/>
                    <a:pt x="1083" y="29"/>
                    <a:pt x="939" y="72"/>
                  </a:cubicBezTo>
                  <a:lnTo>
                    <a:pt x="434" y="289"/>
                  </a:lnTo>
                  <a:cubicBezTo>
                    <a:pt x="174" y="390"/>
                    <a:pt x="1" y="635"/>
                    <a:pt x="1" y="924"/>
                  </a:cubicBezTo>
                  <a:lnTo>
                    <a:pt x="1" y="2064"/>
                  </a:lnTo>
                  <a:cubicBezTo>
                    <a:pt x="1" y="2194"/>
                    <a:pt x="102" y="2295"/>
                    <a:pt x="232" y="2295"/>
                  </a:cubicBezTo>
                  <a:lnTo>
                    <a:pt x="2989" y="2295"/>
                  </a:lnTo>
                  <a:cubicBezTo>
                    <a:pt x="3104" y="2295"/>
                    <a:pt x="3205" y="2194"/>
                    <a:pt x="3205" y="2064"/>
                  </a:cubicBezTo>
                  <a:lnTo>
                    <a:pt x="3205" y="924"/>
                  </a:lnTo>
                  <a:cubicBezTo>
                    <a:pt x="3205" y="635"/>
                    <a:pt x="3047" y="390"/>
                    <a:pt x="2787" y="289"/>
                  </a:cubicBezTo>
                  <a:lnTo>
                    <a:pt x="2282" y="72"/>
                  </a:lnTo>
                  <a:cubicBezTo>
                    <a:pt x="2137" y="29"/>
                    <a:pt x="1993" y="0"/>
                    <a:pt x="1849" y="0"/>
                  </a:cubicBezTo>
                  <a:close/>
                </a:path>
              </a:pathLst>
            </a:custGeom>
            <a:solidFill>
              <a:srgbClr val="72889B"/>
            </a:solidFill>
            <a:ln>
              <a:noFill/>
            </a:ln>
          </p:spPr>
          <p:txBody>
            <a:bodyPr spcFirstLastPara="1" wrap="square" lIns="91425" tIns="91425" rIns="91425" bIns="91425" anchor="ctr" anchorCtr="0">
              <a:noAutofit/>
            </a:bodyPr>
            <a:lstStyle/>
            <a:p>
              <a:endParaRPr/>
            </a:p>
          </p:txBody>
        </p:sp>
        <p:sp>
          <p:nvSpPr>
            <p:cNvPr id="18270" name="Google Shape;18270;p71"/>
            <p:cNvSpPr/>
            <p:nvPr/>
          </p:nvSpPr>
          <p:spPr>
            <a:xfrm>
              <a:off x="1854391" y="3222460"/>
              <a:ext cx="18193" cy="46951"/>
            </a:xfrm>
            <a:custGeom>
              <a:avLst/>
              <a:gdLst/>
              <a:ahLst/>
              <a:cxnLst/>
              <a:rect l="l" t="t" r="r" b="b"/>
              <a:pathLst>
                <a:path w="694" h="1791" extrusionOk="0">
                  <a:moveTo>
                    <a:pt x="145" y="1"/>
                  </a:moveTo>
                  <a:cubicBezTo>
                    <a:pt x="44" y="116"/>
                    <a:pt x="1" y="261"/>
                    <a:pt x="1" y="419"/>
                  </a:cubicBezTo>
                  <a:lnTo>
                    <a:pt x="1" y="1560"/>
                  </a:lnTo>
                  <a:cubicBezTo>
                    <a:pt x="1" y="1675"/>
                    <a:pt x="102" y="1791"/>
                    <a:pt x="232" y="1791"/>
                  </a:cubicBezTo>
                  <a:lnTo>
                    <a:pt x="694" y="1776"/>
                  </a:lnTo>
                  <a:lnTo>
                    <a:pt x="694" y="650"/>
                  </a:lnTo>
                  <a:cubicBezTo>
                    <a:pt x="694" y="506"/>
                    <a:pt x="622" y="362"/>
                    <a:pt x="506" y="289"/>
                  </a:cubicBezTo>
                  <a:lnTo>
                    <a:pt x="145" y="1"/>
                  </a:ln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271" name="Google Shape;18271;p71"/>
            <p:cNvSpPr/>
            <p:nvPr/>
          </p:nvSpPr>
          <p:spPr>
            <a:xfrm>
              <a:off x="1920637" y="3222460"/>
              <a:ext cx="18167" cy="46584"/>
            </a:xfrm>
            <a:custGeom>
              <a:avLst/>
              <a:gdLst/>
              <a:ahLst/>
              <a:cxnLst/>
              <a:rect l="l" t="t" r="r" b="b"/>
              <a:pathLst>
                <a:path w="693" h="1777" extrusionOk="0">
                  <a:moveTo>
                    <a:pt x="549" y="1"/>
                  </a:moveTo>
                  <a:lnTo>
                    <a:pt x="188" y="289"/>
                  </a:lnTo>
                  <a:cubicBezTo>
                    <a:pt x="72" y="362"/>
                    <a:pt x="0" y="506"/>
                    <a:pt x="0" y="650"/>
                  </a:cubicBezTo>
                  <a:lnTo>
                    <a:pt x="0" y="1776"/>
                  </a:lnTo>
                  <a:lnTo>
                    <a:pt x="462" y="1776"/>
                  </a:lnTo>
                  <a:cubicBezTo>
                    <a:pt x="577" y="1776"/>
                    <a:pt x="678" y="1675"/>
                    <a:pt x="693" y="1560"/>
                  </a:cubicBezTo>
                  <a:lnTo>
                    <a:pt x="693" y="419"/>
                  </a:lnTo>
                  <a:cubicBezTo>
                    <a:pt x="693" y="261"/>
                    <a:pt x="635" y="116"/>
                    <a:pt x="549" y="1"/>
                  </a:cubicBezTo>
                  <a:close/>
                </a:path>
              </a:pathLst>
            </a:custGeom>
            <a:solidFill>
              <a:srgbClr val="D1DBE2"/>
            </a:solidFill>
            <a:ln>
              <a:noFill/>
            </a:ln>
          </p:spPr>
          <p:txBody>
            <a:bodyPr spcFirstLastPara="1" wrap="square" lIns="91425" tIns="91425" rIns="91425" bIns="91425" anchor="ctr" anchorCtr="0">
              <a:noAutofit/>
            </a:bodyPr>
            <a:lstStyle/>
            <a:p>
              <a:endParaRPr/>
            </a:p>
          </p:txBody>
        </p:sp>
        <p:sp>
          <p:nvSpPr>
            <p:cNvPr id="18272" name="Google Shape;18272;p71"/>
            <p:cNvSpPr/>
            <p:nvPr/>
          </p:nvSpPr>
          <p:spPr>
            <a:xfrm>
              <a:off x="1946354" y="2997693"/>
              <a:ext cx="117338" cy="24249"/>
            </a:xfrm>
            <a:custGeom>
              <a:avLst/>
              <a:gdLst/>
              <a:ahLst/>
              <a:cxnLst/>
              <a:rect l="l" t="t" r="r" b="b"/>
              <a:pathLst>
                <a:path w="4476" h="925" extrusionOk="0">
                  <a:moveTo>
                    <a:pt x="246" y="0"/>
                  </a:moveTo>
                  <a:cubicBezTo>
                    <a:pt x="102" y="0"/>
                    <a:pt x="1" y="145"/>
                    <a:pt x="73" y="274"/>
                  </a:cubicBezTo>
                  <a:lnTo>
                    <a:pt x="333" y="794"/>
                  </a:lnTo>
                  <a:cubicBezTo>
                    <a:pt x="376" y="881"/>
                    <a:pt x="463" y="924"/>
                    <a:pt x="549" y="924"/>
                  </a:cubicBezTo>
                  <a:lnTo>
                    <a:pt x="3942" y="924"/>
                  </a:lnTo>
                  <a:cubicBezTo>
                    <a:pt x="4028" y="924"/>
                    <a:pt x="4100" y="866"/>
                    <a:pt x="4144" y="794"/>
                  </a:cubicBezTo>
                  <a:lnTo>
                    <a:pt x="4403" y="274"/>
                  </a:lnTo>
                  <a:cubicBezTo>
                    <a:pt x="4476" y="145"/>
                    <a:pt x="4389" y="0"/>
                    <a:pt x="4245" y="0"/>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73" name="Google Shape;18273;p71"/>
            <p:cNvSpPr/>
            <p:nvPr/>
          </p:nvSpPr>
          <p:spPr>
            <a:xfrm>
              <a:off x="1986856" y="3040056"/>
              <a:ext cx="36360" cy="18193"/>
            </a:xfrm>
            <a:custGeom>
              <a:avLst/>
              <a:gdLst/>
              <a:ahLst/>
              <a:cxnLst/>
              <a:rect l="l" t="t" r="r" b="b"/>
              <a:pathLst>
                <a:path w="1387" h="694" extrusionOk="0">
                  <a:moveTo>
                    <a:pt x="231" y="1"/>
                  </a:moveTo>
                  <a:cubicBezTo>
                    <a:pt x="101" y="1"/>
                    <a:pt x="0" y="102"/>
                    <a:pt x="0" y="232"/>
                  </a:cubicBezTo>
                  <a:lnTo>
                    <a:pt x="0" y="463"/>
                  </a:lnTo>
                  <a:cubicBezTo>
                    <a:pt x="0" y="578"/>
                    <a:pt x="101" y="694"/>
                    <a:pt x="231" y="694"/>
                  </a:cubicBezTo>
                  <a:lnTo>
                    <a:pt x="1155" y="694"/>
                  </a:lnTo>
                  <a:cubicBezTo>
                    <a:pt x="1285" y="694"/>
                    <a:pt x="1386" y="578"/>
                    <a:pt x="1386" y="463"/>
                  </a:cubicBezTo>
                  <a:lnTo>
                    <a:pt x="1386" y="232"/>
                  </a:lnTo>
                  <a:cubicBezTo>
                    <a:pt x="1386" y="102"/>
                    <a:pt x="1285" y="1"/>
                    <a:pt x="1155" y="1"/>
                  </a:cubicBezTo>
                  <a:close/>
                </a:path>
              </a:pathLst>
            </a:custGeom>
            <a:solidFill>
              <a:srgbClr val="A9BAC7"/>
            </a:solidFill>
            <a:ln>
              <a:noFill/>
            </a:ln>
          </p:spPr>
          <p:txBody>
            <a:bodyPr spcFirstLastPara="1" wrap="square" lIns="91425" tIns="91425" rIns="91425" bIns="91425" anchor="ctr" anchorCtr="0">
              <a:noAutofit/>
            </a:bodyPr>
            <a:lstStyle/>
            <a:p>
              <a:endParaRPr/>
            </a:p>
          </p:txBody>
        </p:sp>
        <p:sp>
          <p:nvSpPr>
            <p:cNvPr id="18274" name="Google Shape;18274;p71"/>
            <p:cNvSpPr/>
            <p:nvPr/>
          </p:nvSpPr>
          <p:spPr>
            <a:xfrm>
              <a:off x="1963000" y="3009804"/>
              <a:ext cx="84412" cy="12138"/>
            </a:xfrm>
            <a:custGeom>
              <a:avLst/>
              <a:gdLst/>
              <a:ahLst/>
              <a:cxnLst/>
              <a:rect l="l" t="t" r="r" b="b"/>
              <a:pathLst>
                <a:path w="3220" h="463" extrusionOk="0">
                  <a:moveTo>
                    <a:pt x="232" y="0"/>
                  </a:moveTo>
                  <a:cubicBezTo>
                    <a:pt x="102" y="0"/>
                    <a:pt x="1" y="101"/>
                    <a:pt x="1" y="231"/>
                  </a:cubicBezTo>
                  <a:lnTo>
                    <a:pt x="1" y="462"/>
                  </a:lnTo>
                  <a:lnTo>
                    <a:pt x="3220" y="462"/>
                  </a:lnTo>
                  <a:lnTo>
                    <a:pt x="3220" y="231"/>
                  </a:lnTo>
                  <a:cubicBezTo>
                    <a:pt x="3220" y="101"/>
                    <a:pt x="3119" y="0"/>
                    <a:pt x="2989" y="0"/>
                  </a:cubicBezTo>
                  <a:close/>
                </a:path>
              </a:pathLst>
            </a:custGeom>
            <a:solidFill>
              <a:srgbClr val="94A5B3"/>
            </a:solidFill>
            <a:ln>
              <a:noFill/>
            </a:ln>
          </p:spPr>
          <p:txBody>
            <a:bodyPr spcFirstLastPara="1" wrap="square" lIns="91425" tIns="91425" rIns="91425" bIns="91425" anchor="ctr" anchorCtr="0">
              <a:noAutofit/>
            </a:bodyPr>
            <a:lstStyle/>
            <a:p>
              <a:endParaRPr/>
            </a:p>
          </p:txBody>
        </p:sp>
      </p:grpSp>
      <p:grpSp>
        <p:nvGrpSpPr>
          <p:cNvPr id="18275" name="Google Shape;18275;p71"/>
          <p:cNvGrpSpPr/>
          <p:nvPr/>
        </p:nvGrpSpPr>
        <p:grpSpPr>
          <a:xfrm>
            <a:off x="5172817" y="2438371"/>
            <a:ext cx="289518" cy="357651"/>
            <a:chOff x="5172817" y="2438370"/>
            <a:chExt cx="289518" cy="357651"/>
          </a:xfrm>
        </p:grpSpPr>
        <p:sp>
          <p:nvSpPr>
            <p:cNvPr id="18276" name="Google Shape;18276;p71"/>
            <p:cNvSpPr/>
            <p:nvPr/>
          </p:nvSpPr>
          <p:spPr>
            <a:xfrm>
              <a:off x="5267427" y="2438370"/>
              <a:ext cx="119593" cy="30672"/>
            </a:xfrm>
            <a:custGeom>
              <a:avLst/>
              <a:gdLst/>
              <a:ahLst/>
              <a:cxnLst/>
              <a:rect l="l" t="t" r="r" b="b"/>
              <a:pathLst>
                <a:path w="4562" h="1170" extrusionOk="0">
                  <a:moveTo>
                    <a:pt x="332" y="1"/>
                  </a:moveTo>
                  <a:cubicBezTo>
                    <a:pt x="145" y="1"/>
                    <a:pt x="0" y="145"/>
                    <a:pt x="0" y="333"/>
                  </a:cubicBezTo>
                  <a:lnTo>
                    <a:pt x="0" y="838"/>
                  </a:lnTo>
                  <a:cubicBezTo>
                    <a:pt x="0" y="1011"/>
                    <a:pt x="145" y="1156"/>
                    <a:pt x="332" y="1170"/>
                  </a:cubicBezTo>
                  <a:lnTo>
                    <a:pt x="4215" y="1170"/>
                  </a:lnTo>
                  <a:cubicBezTo>
                    <a:pt x="4403" y="1170"/>
                    <a:pt x="4562" y="1011"/>
                    <a:pt x="4562" y="838"/>
                  </a:cubicBezTo>
                  <a:lnTo>
                    <a:pt x="4562" y="333"/>
                  </a:lnTo>
                  <a:cubicBezTo>
                    <a:pt x="4562" y="145"/>
                    <a:pt x="4418" y="1"/>
                    <a:pt x="4230" y="1"/>
                  </a:cubicBezTo>
                  <a:close/>
                </a:path>
              </a:pathLst>
            </a:custGeom>
            <a:solidFill>
              <a:srgbClr val="EBEFF2"/>
            </a:solidFill>
            <a:ln>
              <a:noFill/>
            </a:ln>
          </p:spPr>
          <p:txBody>
            <a:bodyPr spcFirstLastPara="1" wrap="square" lIns="91425" tIns="91425" rIns="91425" bIns="91425" anchor="ctr" anchorCtr="0">
              <a:noAutofit/>
            </a:bodyPr>
            <a:lstStyle/>
            <a:p>
              <a:endParaRPr/>
            </a:p>
          </p:txBody>
        </p:sp>
        <p:sp>
          <p:nvSpPr>
            <p:cNvPr id="18277" name="Google Shape;18277;p71"/>
            <p:cNvSpPr/>
            <p:nvPr/>
          </p:nvSpPr>
          <p:spPr>
            <a:xfrm>
              <a:off x="5352940" y="2438370"/>
              <a:ext cx="33712" cy="30672"/>
            </a:xfrm>
            <a:custGeom>
              <a:avLst/>
              <a:gdLst/>
              <a:ahLst/>
              <a:cxnLst/>
              <a:rect l="l" t="t" r="r" b="b"/>
              <a:pathLst>
                <a:path w="1286" h="1170" extrusionOk="0">
                  <a:moveTo>
                    <a:pt x="1" y="1"/>
                  </a:moveTo>
                  <a:cubicBezTo>
                    <a:pt x="188" y="1"/>
                    <a:pt x="347" y="145"/>
                    <a:pt x="347" y="333"/>
                  </a:cubicBezTo>
                  <a:lnTo>
                    <a:pt x="347" y="838"/>
                  </a:lnTo>
                  <a:cubicBezTo>
                    <a:pt x="347" y="1026"/>
                    <a:pt x="188" y="1170"/>
                    <a:pt x="1" y="1170"/>
                  </a:cubicBezTo>
                  <a:lnTo>
                    <a:pt x="953" y="1170"/>
                  </a:lnTo>
                  <a:cubicBezTo>
                    <a:pt x="1141" y="1170"/>
                    <a:pt x="1285" y="1026"/>
                    <a:pt x="1285" y="838"/>
                  </a:cubicBezTo>
                  <a:lnTo>
                    <a:pt x="1285" y="347"/>
                  </a:lnTo>
                  <a:cubicBezTo>
                    <a:pt x="1285" y="159"/>
                    <a:pt x="1141" y="1"/>
                    <a:pt x="953" y="1"/>
                  </a:cubicBezTo>
                  <a:close/>
                </a:path>
              </a:pathLst>
            </a:custGeom>
            <a:solidFill>
              <a:srgbClr val="C4CFD9"/>
            </a:solidFill>
            <a:ln>
              <a:noFill/>
            </a:ln>
          </p:spPr>
          <p:txBody>
            <a:bodyPr spcFirstLastPara="1" wrap="square" lIns="91425" tIns="91425" rIns="91425" bIns="91425" anchor="ctr" anchorCtr="0">
              <a:noAutofit/>
            </a:bodyPr>
            <a:lstStyle/>
            <a:p>
              <a:endParaRPr/>
            </a:p>
          </p:txBody>
        </p:sp>
        <p:sp>
          <p:nvSpPr>
            <p:cNvPr id="18278" name="Google Shape;18278;p71"/>
            <p:cNvSpPr/>
            <p:nvPr/>
          </p:nvSpPr>
          <p:spPr>
            <a:xfrm>
              <a:off x="5172817" y="2469015"/>
              <a:ext cx="281942" cy="327006"/>
            </a:xfrm>
            <a:custGeom>
              <a:avLst/>
              <a:gdLst/>
              <a:ahLst/>
              <a:cxnLst/>
              <a:rect l="l" t="t" r="r" b="b"/>
              <a:pathLst>
                <a:path w="10755" h="12474" extrusionOk="0">
                  <a:moveTo>
                    <a:pt x="4432" y="1"/>
                  </a:moveTo>
                  <a:lnTo>
                    <a:pt x="4432" y="3639"/>
                  </a:lnTo>
                  <a:cubicBezTo>
                    <a:pt x="4432" y="3855"/>
                    <a:pt x="4302" y="4043"/>
                    <a:pt x="4100" y="4129"/>
                  </a:cubicBezTo>
                  <a:cubicBezTo>
                    <a:pt x="881" y="5400"/>
                    <a:pt x="0" y="9543"/>
                    <a:pt x="2426" y="12026"/>
                  </a:cubicBezTo>
                  <a:cubicBezTo>
                    <a:pt x="2700" y="12314"/>
                    <a:pt x="3090" y="12473"/>
                    <a:pt x="3508" y="12473"/>
                  </a:cubicBezTo>
                  <a:lnTo>
                    <a:pt x="8243" y="12473"/>
                  </a:lnTo>
                  <a:cubicBezTo>
                    <a:pt x="8647" y="12473"/>
                    <a:pt x="9037" y="12300"/>
                    <a:pt x="9326" y="12011"/>
                  </a:cubicBezTo>
                  <a:cubicBezTo>
                    <a:pt x="10250" y="11087"/>
                    <a:pt x="10755" y="9831"/>
                    <a:pt x="10726" y="8518"/>
                  </a:cubicBezTo>
                  <a:cubicBezTo>
                    <a:pt x="10668" y="6569"/>
                    <a:pt x="9470" y="4851"/>
                    <a:pt x="7666" y="4129"/>
                  </a:cubicBezTo>
                  <a:cubicBezTo>
                    <a:pt x="7464" y="4043"/>
                    <a:pt x="7319" y="3855"/>
                    <a:pt x="7319" y="3639"/>
                  </a:cubicBezTo>
                  <a:lnTo>
                    <a:pt x="7319" y="1"/>
                  </a:lnTo>
                  <a:close/>
                </a:path>
              </a:pathLst>
            </a:custGeom>
            <a:solidFill>
              <a:srgbClr val="F2F3F5"/>
            </a:solidFill>
            <a:ln>
              <a:noFill/>
            </a:ln>
          </p:spPr>
          <p:txBody>
            <a:bodyPr spcFirstLastPara="1" wrap="square" lIns="91425" tIns="91425" rIns="91425" bIns="91425" anchor="ctr" anchorCtr="0">
              <a:noAutofit/>
            </a:bodyPr>
            <a:lstStyle/>
            <a:p>
              <a:endParaRPr/>
            </a:p>
          </p:txBody>
        </p:sp>
        <p:sp>
          <p:nvSpPr>
            <p:cNvPr id="18279" name="Google Shape;18279;p71"/>
            <p:cNvSpPr/>
            <p:nvPr/>
          </p:nvSpPr>
          <p:spPr>
            <a:xfrm>
              <a:off x="5289002" y="2469015"/>
              <a:ext cx="172967" cy="325092"/>
            </a:xfrm>
            <a:custGeom>
              <a:avLst/>
              <a:gdLst/>
              <a:ahLst/>
              <a:cxnLst/>
              <a:rect l="l" t="t" r="r" b="b"/>
              <a:pathLst>
                <a:path w="6598" h="12401" extrusionOk="0">
                  <a:moveTo>
                    <a:pt x="0" y="1"/>
                  </a:moveTo>
                  <a:lnTo>
                    <a:pt x="0" y="477"/>
                  </a:lnTo>
                  <a:lnTo>
                    <a:pt x="1487" y="477"/>
                  </a:lnTo>
                  <a:cubicBezTo>
                    <a:pt x="1862" y="477"/>
                    <a:pt x="2165" y="780"/>
                    <a:pt x="2165" y="1170"/>
                  </a:cubicBezTo>
                  <a:lnTo>
                    <a:pt x="2165" y="4115"/>
                  </a:lnTo>
                  <a:cubicBezTo>
                    <a:pt x="2180" y="4332"/>
                    <a:pt x="2310" y="4534"/>
                    <a:pt x="2512" y="4620"/>
                  </a:cubicBezTo>
                  <a:cubicBezTo>
                    <a:pt x="5673" y="5862"/>
                    <a:pt x="6597" y="9904"/>
                    <a:pt x="4287" y="12401"/>
                  </a:cubicBezTo>
                  <a:cubicBezTo>
                    <a:pt x="4518" y="12314"/>
                    <a:pt x="4735" y="12184"/>
                    <a:pt x="4908" y="12011"/>
                  </a:cubicBezTo>
                  <a:cubicBezTo>
                    <a:pt x="5818" y="11087"/>
                    <a:pt x="6323" y="9817"/>
                    <a:pt x="6294" y="8518"/>
                  </a:cubicBezTo>
                  <a:cubicBezTo>
                    <a:pt x="6236" y="6569"/>
                    <a:pt x="5038" y="4851"/>
                    <a:pt x="3234" y="4129"/>
                  </a:cubicBezTo>
                  <a:cubicBezTo>
                    <a:pt x="3032" y="4043"/>
                    <a:pt x="2887" y="3855"/>
                    <a:pt x="2887" y="3639"/>
                  </a:cubicBezTo>
                  <a:lnTo>
                    <a:pt x="2887" y="1"/>
                  </a:lnTo>
                  <a:close/>
                </a:path>
              </a:pathLst>
            </a:custGeom>
            <a:solidFill>
              <a:srgbClr val="E9EBEE"/>
            </a:solidFill>
            <a:ln>
              <a:noFill/>
            </a:ln>
          </p:spPr>
          <p:txBody>
            <a:bodyPr spcFirstLastPara="1" wrap="square" lIns="91425" tIns="91425" rIns="91425" bIns="91425" anchor="ctr" anchorCtr="0">
              <a:noAutofit/>
            </a:bodyPr>
            <a:lstStyle/>
            <a:p>
              <a:endParaRPr/>
            </a:p>
          </p:txBody>
        </p:sp>
        <p:sp>
          <p:nvSpPr>
            <p:cNvPr id="18280" name="Google Shape;18280;p71"/>
            <p:cNvSpPr/>
            <p:nvPr/>
          </p:nvSpPr>
          <p:spPr>
            <a:xfrm>
              <a:off x="5192505" y="2645285"/>
              <a:ext cx="269831" cy="150736"/>
            </a:xfrm>
            <a:custGeom>
              <a:avLst/>
              <a:gdLst/>
              <a:ahLst/>
              <a:cxnLst/>
              <a:rect l="l" t="t" r="r" b="b"/>
              <a:pathLst>
                <a:path w="10293" h="5750" extrusionOk="0">
                  <a:moveTo>
                    <a:pt x="2851" y="1"/>
                  </a:moveTo>
                  <a:cubicBezTo>
                    <a:pt x="1469" y="1"/>
                    <a:pt x="462" y="610"/>
                    <a:pt x="462" y="610"/>
                  </a:cubicBezTo>
                  <a:cubicBezTo>
                    <a:pt x="0" y="2270"/>
                    <a:pt x="462" y="4060"/>
                    <a:pt x="1675" y="5302"/>
                  </a:cubicBezTo>
                  <a:cubicBezTo>
                    <a:pt x="1963" y="5590"/>
                    <a:pt x="2353" y="5749"/>
                    <a:pt x="2757" y="5749"/>
                  </a:cubicBezTo>
                  <a:lnTo>
                    <a:pt x="7492" y="5749"/>
                  </a:lnTo>
                  <a:cubicBezTo>
                    <a:pt x="7911" y="5749"/>
                    <a:pt x="8300" y="5590"/>
                    <a:pt x="8575" y="5302"/>
                  </a:cubicBezTo>
                  <a:cubicBezTo>
                    <a:pt x="9874" y="3988"/>
                    <a:pt x="10293" y="2054"/>
                    <a:pt x="9686" y="307"/>
                  </a:cubicBezTo>
                  <a:lnTo>
                    <a:pt x="9686" y="307"/>
                  </a:lnTo>
                  <a:cubicBezTo>
                    <a:pt x="9686" y="307"/>
                    <a:pt x="8605" y="1156"/>
                    <a:pt x="7116" y="1156"/>
                  </a:cubicBezTo>
                  <a:cubicBezTo>
                    <a:pt x="6505" y="1156"/>
                    <a:pt x="5826" y="1013"/>
                    <a:pt x="5125" y="610"/>
                  </a:cubicBezTo>
                  <a:cubicBezTo>
                    <a:pt x="4326" y="153"/>
                    <a:pt x="3542" y="1"/>
                    <a:pt x="2851" y="1"/>
                  </a:cubicBezTo>
                  <a:close/>
                </a:path>
              </a:pathLst>
            </a:custGeom>
            <a:solidFill>
              <a:srgbClr val="BCC9D4"/>
            </a:solidFill>
            <a:ln>
              <a:noFill/>
            </a:ln>
          </p:spPr>
          <p:txBody>
            <a:bodyPr spcFirstLastPara="1" wrap="square" lIns="91425" tIns="91425" rIns="91425" bIns="91425" anchor="ctr" anchorCtr="0">
              <a:noAutofit/>
            </a:bodyPr>
            <a:lstStyle/>
            <a:p>
              <a:endParaRPr/>
            </a:p>
          </p:txBody>
        </p:sp>
        <p:sp>
          <p:nvSpPr>
            <p:cNvPr id="18281" name="Google Shape;18281;p71"/>
            <p:cNvSpPr/>
            <p:nvPr/>
          </p:nvSpPr>
          <p:spPr>
            <a:xfrm>
              <a:off x="5404400" y="2653700"/>
              <a:ext cx="51119" cy="140801"/>
            </a:xfrm>
            <a:custGeom>
              <a:avLst/>
              <a:gdLst/>
              <a:ahLst/>
              <a:cxnLst/>
              <a:rect l="l" t="t" r="r" b="b"/>
              <a:pathLst>
                <a:path w="1950" h="5371" extrusionOk="0">
                  <a:moveTo>
                    <a:pt x="1719" y="0"/>
                  </a:moveTo>
                  <a:cubicBezTo>
                    <a:pt x="1488" y="159"/>
                    <a:pt x="1242" y="304"/>
                    <a:pt x="983" y="419"/>
                  </a:cubicBezTo>
                  <a:cubicBezTo>
                    <a:pt x="1603" y="2122"/>
                    <a:pt x="1228" y="4028"/>
                    <a:pt x="1" y="5370"/>
                  </a:cubicBezTo>
                  <a:cubicBezTo>
                    <a:pt x="30" y="5356"/>
                    <a:pt x="59" y="5342"/>
                    <a:pt x="73" y="5342"/>
                  </a:cubicBezTo>
                  <a:cubicBezTo>
                    <a:pt x="160" y="5298"/>
                    <a:pt x="246" y="5255"/>
                    <a:pt x="318" y="5212"/>
                  </a:cubicBezTo>
                  <a:lnTo>
                    <a:pt x="376" y="5168"/>
                  </a:lnTo>
                  <a:lnTo>
                    <a:pt x="405" y="5154"/>
                  </a:lnTo>
                  <a:lnTo>
                    <a:pt x="448" y="5125"/>
                  </a:lnTo>
                  <a:lnTo>
                    <a:pt x="463" y="5111"/>
                  </a:lnTo>
                  <a:cubicBezTo>
                    <a:pt x="477" y="5096"/>
                    <a:pt x="506" y="5082"/>
                    <a:pt x="521" y="5067"/>
                  </a:cubicBezTo>
                  <a:lnTo>
                    <a:pt x="535" y="5053"/>
                  </a:lnTo>
                  <a:lnTo>
                    <a:pt x="593" y="4995"/>
                  </a:lnTo>
                  <a:cubicBezTo>
                    <a:pt x="1488" y="4042"/>
                    <a:pt x="1950" y="2772"/>
                    <a:pt x="1892" y="1473"/>
                  </a:cubicBezTo>
                  <a:lnTo>
                    <a:pt x="1892" y="1372"/>
                  </a:lnTo>
                  <a:lnTo>
                    <a:pt x="1892" y="1343"/>
                  </a:lnTo>
                  <a:cubicBezTo>
                    <a:pt x="1892" y="1328"/>
                    <a:pt x="1892" y="1300"/>
                    <a:pt x="1892" y="1285"/>
                  </a:cubicBezTo>
                  <a:lnTo>
                    <a:pt x="1892" y="1242"/>
                  </a:lnTo>
                  <a:lnTo>
                    <a:pt x="1892" y="1184"/>
                  </a:lnTo>
                  <a:cubicBezTo>
                    <a:pt x="1892" y="1170"/>
                    <a:pt x="1892" y="1155"/>
                    <a:pt x="1892" y="1155"/>
                  </a:cubicBezTo>
                  <a:lnTo>
                    <a:pt x="1892" y="1098"/>
                  </a:lnTo>
                  <a:cubicBezTo>
                    <a:pt x="1892" y="1083"/>
                    <a:pt x="1892" y="1069"/>
                    <a:pt x="1892" y="1054"/>
                  </a:cubicBezTo>
                  <a:lnTo>
                    <a:pt x="1892" y="996"/>
                  </a:lnTo>
                  <a:cubicBezTo>
                    <a:pt x="1892" y="982"/>
                    <a:pt x="1892" y="982"/>
                    <a:pt x="1892" y="968"/>
                  </a:cubicBezTo>
                  <a:lnTo>
                    <a:pt x="1892" y="910"/>
                  </a:lnTo>
                  <a:lnTo>
                    <a:pt x="1892" y="867"/>
                  </a:lnTo>
                  <a:lnTo>
                    <a:pt x="1892" y="809"/>
                  </a:lnTo>
                  <a:lnTo>
                    <a:pt x="1892" y="780"/>
                  </a:lnTo>
                  <a:cubicBezTo>
                    <a:pt x="1878" y="751"/>
                    <a:pt x="1878" y="737"/>
                    <a:pt x="1878" y="722"/>
                  </a:cubicBezTo>
                  <a:lnTo>
                    <a:pt x="1878" y="693"/>
                  </a:lnTo>
                  <a:cubicBezTo>
                    <a:pt x="1878" y="679"/>
                    <a:pt x="1878" y="650"/>
                    <a:pt x="1863" y="621"/>
                  </a:cubicBezTo>
                  <a:cubicBezTo>
                    <a:pt x="1849" y="592"/>
                    <a:pt x="1863" y="607"/>
                    <a:pt x="1863" y="592"/>
                  </a:cubicBezTo>
                  <a:cubicBezTo>
                    <a:pt x="1863" y="592"/>
                    <a:pt x="1863" y="549"/>
                    <a:pt x="1849" y="535"/>
                  </a:cubicBezTo>
                  <a:cubicBezTo>
                    <a:pt x="1834" y="506"/>
                    <a:pt x="1849" y="520"/>
                    <a:pt x="1849" y="506"/>
                  </a:cubicBezTo>
                  <a:lnTo>
                    <a:pt x="1834" y="433"/>
                  </a:lnTo>
                  <a:lnTo>
                    <a:pt x="1834" y="419"/>
                  </a:lnTo>
                  <a:cubicBezTo>
                    <a:pt x="1834" y="405"/>
                    <a:pt x="1820" y="376"/>
                    <a:pt x="1820" y="347"/>
                  </a:cubicBezTo>
                  <a:cubicBezTo>
                    <a:pt x="1820" y="347"/>
                    <a:pt x="1820" y="332"/>
                    <a:pt x="1820" y="332"/>
                  </a:cubicBezTo>
                  <a:cubicBezTo>
                    <a:pt x="1820" y="304"/>
                    <a:pt x="1805" y="289"/>
                    <a:pt x="1791" y="260"/>
                  </a:cubicBezTo>
                  <a:cubicBezTo>
                    <a:pt x="1791" y="246"/>
                    <a:pt x="1791" y="246"/>
                    <a:pt x="1791" y="246"/>
                  </a:cubicBezTo>
                  <a:cubicBezTo>
                    <a:pt x="1791" y="217"/>
                    <a:pt x="1776" y="188"/>
                    <a:pt x="1776" y="159"/>
                  </a:cubicBezTo>
                  <a:lnTo>
                    <a:pt x="1748" y="87"/>
                  </a:lnTo>
                  <a:cubicBezTo>
                    <a:pt x="1748" y="87"/>
                    <a:pt x="1733" y="29"/>
                    <a:pt x="1719" y="0"/>
                  </a:cubicBezTo>
                  <a:close/>
                </a:path>
              </a:pathLst>
            </a:custGeom>
            <a:solidFill>
              <a:srgbClr val="7E93A3"/>
            </a:solidFill>
            <a:ln>
              <a:noFill/>
            </a:ln>
          </p:spPr>
          <p:txBody>
            <a:bodyPr spcFirstLastPara="1" wrap="square" lIns="91425" tIns="91425" rIns="91425" bIns="91425" anchor="ctr" anchorCtr="0">
              <a:noAutofit/>
            </a:bodyPr>
            <a:lstStyle/>
            <a:p>
              <a:endParaRPr/>
            </a:p>
          </p:txBody>
        </p:sp>
        <p:sp>
          <p:nvSpPr>
            <p:cNvPr id="18282" name="Google Shape;18282;p71"/>
            <p:cNvSpPr/>
            <p:nvPr/>
          </p:nvSpPr>
          <p:spPr>
            <a:xfrm>
              <a:off x="5403273" y="2692288"/>
              <a:ext cx="19320" cy="16515"/>
            </a:xfrm>
            <a:custGeom>
              <a:avLst/>
              <a:gdLst/>
              <a:ahLst/>
              <a:cxnLst/>
              <a:rect l="l" t="t" r="r" b="b"/>
              <a:pathLst>
                <a:path w="737" h="630" extrusionOk="0">
                  <a:moveTo>
                    <a:pt x="419" y="1"/>
                  </a:moveTo>
                  <a:cubicBezTo>
                    <a:pt x="145" y="1"/>
                    <a:pt x="1" y="347"/>
                    <a:pt x="203" y="535"/>
                  </a:cubicBezTo>
                  <a:cubicBezTo>
                    <a:pt x="268" y="601"/>
                    <a:pt x="348" y="630"/>
                    <a:pt x="425" y="630"/>
                  </a:cubicBezTo>
                  <a:cubicBezTo>
                    <a:pt x="585" y="630"/>
                    <a:pt x="737" y="504"/>
                    <a:pt x="737" y="318"/>
                  </a:cubicBezTo>
                  <a:cubicBezTo>
                    <a:pt x="737" y="145"/>
                    <a:pt x="592" y="15"/>
                    <a:pt x="419" y="1"/>
                  </a:cubicBezTo>
                  <a:close/>
                </a:path>
              </a:pathLst>
            </a:custGeom>
            <a:solidFill>
              <a:srgbClr val="596F82"/>
            </a:solidFill>
            <a:ln>
              <a:noFill/>
            </a:ln>
          </p:spPr>
          <p:txBody>
            <a:bodyPr spcFirstLastPara="1" wrap="square" lIns="91425" tIns="91425" rIns="91425" bIns="91425" anchor="ctr" anchorCtr="0">
              <a:noAutofit/>
            </a:bodyPr>
            <a:lstStyle/>
            <a:p>
              <a:endParaRPr/>
            </a:p>
          </p:txBody>
        </p:sp>
        <p:sp>
          <p:nvSpPr>
            <p:cNvPr id="18283" name="Google Shape;18283;p71"/>
            <p:cNvSpPr/>
            <p:nvPr/>
          </p:nvSpPr>
          <p:spPr>
            <a:xfrm>
              <a:off x="5363531" y="2752478"/>
              <a:ext cx="16699" cy="14287"/>
            </a:xfrm>
            <a:custGeom>
              <a:avLst/>
              <a:gdLst/>
              <a:ahLst/>
              <a:cxnLst/>
              <a:rect l="l" t="t" r="r" b="b"/>
              <a:pathLst>
                <a:path w="637" h="545" extrusionOk="0">
                  <a:moveTo>
                    <a:pt x="376" y="0"/>
                  </a:moveTo>
                  <a:cubicBezTo>
                    <a:pt x="131" y="0"/>
                    <a:pt x="1" y="303"/>
                    <a:pt x="174" y="462"/>
                  </a:cubicBezTo>
                  <a:cubicBezTo>
                    <a:pt x="231" y="519"/>
                    <a:pt x="301" y="545"/>
                    <a:pt x="369" y="545"/>
                  </a:cubicBezTo>
                  <a:cubicBezTo>
                    <a:pt x="506" y="545"/>
                    <a:pt x="636" y="439"/>
                    <a:pt x="636" y="274"/>
                  </a:cubicBezTo>
                  <a:cubicBezTo>
                    <a:pt x="636" y="130"/>
                    <a:pt x="521" y="0"/>
                    <a:pt x="376" y="0"/>
                  </a:cubicBezTo>
                  <a:close/>
                </a:path>
              </a:pathLst>
            </a:custGeom>
            <a:solidFill>
              <a:srgbClr val="596F82"/>
            </a:solidFill>
            <a:ln>
              <a:noFill/>
            </a:ln>
          </p:spPr>
          <p:txBody>
            <a:bodyPr spcFirstLastPara="1" wrap="square" lIns="91425" tIns="91425" rIns="91425" bIns="91425" anchor="ctr" anchorCtr="0">
              <a:noAutofit/>
            </a:bodyPr>
            <a:lstStyle/>
            <a:p>
              <a:endParaRPr/>
            </a:p>
          </p:txBody>
        </p:sp>
        <p:sp>
          <p:nvSpPr>
            <p:cNvPr id="18284" name="Google Shape;18284;p71"/>
            <p:cNvSpPr/>
            <p:nvPr/>
          </p:nvSpPr>
          <p:spPr>
            <a:xfrm>
              <a:off x="5248133" y="2682458"/>
              <a:ext cx="16673" cy="14313"/>
            </a:xfrm>
            <a:custGeom>
              <a:avLst/>
              <a:gdLst/>
              <a:ahLst/>
              <a:cxnLst/>
              <a:rect l="l" t="t" r="r" b="b"/>
              <a:pathLst>
                <a:path w="636" h="546" extrusionOk="0">
                  <a:moveTo>
                    <a:pt x="361" y="1"/>
                  </a:moveTo>
                  <a:cubicBezTo>
                    <a:pt x="116" y="1"/>
                    <a:pt x="0" y="289"/>
                    <a:pt x="159" y="462"/>
                  </a:cubicBezTo>
                  <a:cubicBezTo>
                    <a:pt x="216" y="520"/>
                    <a:pt x="287" y="545"/>
                    <a:pt x="357" y="545"/>
                  </a:cubicBezTo>
                  <a:cubicBezTo>
                    <a:pt x="499" y="545"/>
                    <a:pt x="635" y="439"/>
                    <a:pt x="635" y="275"/>
                  </a:cubicBezTo>
                  <a:cubicBezTo>
                    <a:pt x="635" y="130"/>
                    <a:pt x="505" y="1"/>
                    <a:pt x="361" y="1"/>
                  </a:cubicBezTo>
                  <a:close/>
                </a:path>
              </a:pathLst>
            </a:custGeom>
            <a:solidFill>
              <a:srgbClr val="596F82"/>
            </a:solidFill>
            <a:ln>
              <a:noFill/>
            </a:ln>
          </p:spPr>
          <p:txBody>
            <a:bodyPr spcFirstLastPara="1" wrap="square" lIns="91425" tIns="91425" rIns="91425" bIns="91425" anchor="ctr" anchorCtr="0">
              <a:noAutofit/>
            </a:bodyPr>
            <a:lstStyle/>
            <a:p>
              <a:endParaRPr/>
            </a:p>
          </p:txBody>
        </p:sp>
        <p:sp>
          <p:nvSpPr>
            <p:cNvPr id="18285" name="Google Shape;18285;p71"/>
            <p:cNvSpPr/>
            <p:nvPr/>
          </p:nvSpPr>
          <p:spPr>
            <a:xfrm>
              <a:off x="5271202" y="2752478"/>
              <a:ext cx="16673" cy="14287"/>
            </a:xfrm>
            <a:custGeom>
              <a:avLst/>
              <a:gdLst/>
              <a:ahLst/>
              <a:cxnLst/>
              <a:rect l="l" t="t" r="r" b="b"/>
              <a:pathLst>
                <a:path w="636" h="545" extrusionOk="0">
                  <a:moveTo>
                    <a:pt x="376" y="0"/>
                  </a:moveTo>
                  <a:cubicBezTo>
                    <a:pt x="131" y="0"/>
                    <a:pt x="1" y="303"/>
                    <a:pt x="174" y="462"/>
                  </a:cubicBezTo>
                  <a:cubicBezTo>
                    <a:pt x="231" y="519"/>
                    <a:pt x="301" y="545"/>
                    <a:pt x="369" y="545"/>
                  </a:cubicBezTo>
                  <a:cubicBezTo>
                    <a:pt x="506" y="545"/>
                    <a:pt x="636" y="439"/>
                    <a:pt x="636" y="274"/>
                  </a:cubicBezTo>
                  <a:cubicBezTo>
                    <a:pt x="636" y="130"/>
                    <a:pt x="520" y="0"/>
                    <a:pt x="376" y="0"/>
                  </a:cubicBezTo>
                  <a:close/>
                </a:path>
              </a:pathLst>
            </a:custGeom>
            <a:solidFill>
              <a:srgbClr val="596F82"/>
            </a:solidFill>
            <a:ln>
              <a:noFill/>
            </a:ln>
          </p:spPr>
          <p:txBody>
            <a:bodyPr spcFirstLastPara="1" wrap="square" lIns="91425" tIns="91425" rIns="91425" bIns="91425" anchor="ctr" anchorCtr="0">
              <a:noAutofit/>
            </a:bodyPr>
            <a:lstStyle/>
            <a:p>
              <a:endParaRPr/>
            </a:p>
          </p:txBody>
        </p:sp>
        <p:sp>
          <p:nvSpPr>
            <p:cNvPr id="18286" name="Google Shape;18286;p71"/>
            <p:cNvSpPr/>
            <p:nvPr/>
          </p:nvSpPr>
          <p:spPr>
            <a:xfrm>
              <a:off x="5312831" y="2697584"/>
              <a:ext cx="20081" cy="17145"/>
            </a:xfrm>
            <a:custGeom>
              <a:avLst/>
              <a:gdLst/>
              <a:ahLst/>
              <a:cxnLst/>
              <a:rect l="l" t="t" r="r" b="b"/>
              <a:pathLst>
                <a:path w="766" h="654" extrusionOk="0">
                  <a:moveTo>
                    <a:pt x="434" y="1"/>
                  </a:moveTo>
                  <a:cubicBezTo>
                    <a:pt x="145" y="1"/>
                    <a:pt x="1" y="347"/>
                    <a:pt x="203" y="549"/>
                  </a:cubicBezTo>
                  <a:cubicBezTo>
                    <a:pt x="270" y="622"/>
                    <a:pt x="355" y="654"/>
                    <a:pt x="438" y="654"/>
                  </a:cubicBezTo>
                  <a:cubicBezTo>
                    <a:pt x="605" y="654"/>
                    <a:pt x="766" y="525"/>
                    <a:pt x="766" y="333"/>
                  </a:cubicBezTo>
                  <a:cubicBezTo>
                    <a:pt x="766" y="145"/>
                    <a:pt x="621" y="1"/>
                    <a:pt x="434" y="1"/>
                  </a:cubicBezTo>
                  <a:close/>
                </a:path>
              </a:pathLst>
            </a:custGeom>
            <a:solidFill>
              <a:srgbClr val="596F82"/>
            </a:solidFill>
            <a:ln>
              <a:noFill/>
            </a:ln>
          </p:spPr>
          <p:txBody>
            <a:bodyPr spcFirstLastPara="1" wrap="square" lIns="91425" tIns="91425" rIns="91425" bIns="91425" anchor="ctr" anchorCtr="0">
              <a:noAutofit/>
            </a:bodyPr>
            <a:lstStyle/>
            <a:p>
              <a:endParaRPr/>
            </a:p>
          </p:txBody>
        </p:sp>
      </p:grpSp>
      <p:grpSp>
        <p:nvGrpSpPr>
          <p:cNvPr id="18287" name="Google Shape;18287;p71"/>
          <p:cNvGrpSpPr/>
          <p:nvPr/>
        </p:nvGrpSpPr>
        <p:grpSpPr>
          <a:xfrm>
            <a:off x="3234507" y="2484534"/>
            <a:ext cx="388297" cy="293320"/>
            <a:chOff x="3234506" y="2484534"/>
            <a:chExt cx="388297" cy="293320"/>
          </a:xfrm>
        </p:grpSpPr>
        <p:sp>
          <p:nvSpPr>
            <p:cNvPr id="18288" name="Google Shape;18288;p71"/>
            <p:cNvSpPr/>
            <p:nvPr/>
          </p:nvSpPr>
          <p:spPr>
            <a:xfrm>
              <a:off x="3531208" y="2527684"/>
              <a:ext cx="91595" cy="250170"/>
            </a:xfrm>
            <a:custGeom>
              <a:avLst/>
              <a:gdLst/>
              <a:ahLst/>
              <a:cxnLst/>
              <a:rect l="l" t="t" r="r" b="b"/>
              <a:pathLst>
                <a:path w="3494" h="9543" extrusionOk="0">
                  <a:moveTo>
                    <a:pt x="246" y="0"/>
                  </a:moveTo>
                  <a:cubicBezTo>
                    <a:pt x="116" y="0"/>
                    <a:pt x="15" y="116"/>
                    <a:pt x="15" y="246"/>
                  </a:cubicBezTo>
                  <a:lnTo>
                    <a:pt x="15" y="7767"/>
                  </a:lnTo>
                  <a:cubicBezTo>
                    <a:pt x="0" y="8719"/>
                    <a:pt x="765" y="9513"/>
                    <a:pt x="1718" y="9542"/>
                  </a:cubicBezTo>
                  <a:lnTo>
                    <a:pt x="1747" y="9542"/>
                  </a:lnTo>
                  <a:cubicBezTo>
                    <a:pt x="2714" y="9542"/>
                    <a:pt x="3494" y="8748"/>
                    <a:pt x="3494" y="7796"/>
                  </a:cubicBezTo>
                  <a:lnTo>
                    <a:pt x="3494" y="1242"/>
                  </a:lnTo>
                  <a:cubicBezTo>
                    <a:pt x="3494" y="563"/>
                    <a:pt x="2945" y="0"/>
                    <a:pt x="2252" y="0"/>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289" name="Google Shape;18289;p71"/>
            <p:cNvSpPr/>
            <p:nvPr/>
          </p:nvSpPr>
          <p:spPr>
            <a:xfrm>
              <a:off x="3520984" y="2527684"/>
              <a:ext cx="70413" cy="157814"/>
            </a:xfrm>
            <a:custGeom>
              <a:avLst/>
              <a:gdLst/>
              <a:ahLst/>
              <a:cxnLst/>
              <a:rect l="l" t="t" r="r" b="b"/>
              <a:pathLst>
                <a:path w="2686" h="6020" extrusionOk="0">
                  <a:moveTo>
                    <a:pt x="1" y="0"/>
                  </a:moveTo>
                  <a:lnTo>
                    <a:pt x="1" y="6020"/>
                  </a:lnTo>
                  <a:lnTo>
                    <a:pt x="1285" y="6020"/>
                  </a:lnTo>
                  <a:cubicBezTo>
                    <a:pt x="1415" y="6020"/>
                    <a:pt x="1516" y="5905"/>
                    <a:pt x="1516" y="5775"/>
                  </a:cubicBezTo>
                  <a:lnTo>
                    <a:pt x="1516" y="1256"/>
                  </a:lnTo>
                  <a:cubicBezTo>
                    <a:pt x="1516" y="592"/>
                    <a:pt x="2022" y="44"/>
                    <a:pt x="2686" y="15"/>
                  </a:cubicBezTo>
                  <a:lnTo>
                    <a:pt x="2642" y="0"/>
                  </a:lnTo>
                  <a:close/>
                </a:path>
              </a:pathLst>
            </a:custGeom>
            <a:solidFill>
              <a:srgbClr val="EFF2F5"/>
            </a:solidFill>
            <a:ln>
              <a:noFill/>
            </a:ln>
          </p:spPr>
          <p:txBody>
            <a:bodyPr spcFirstLastPara="1" wrap="square" lIns="91425" tIns="91425" rIns="91425" bIns="91425" anchor="ctr" anchorCtr="0">
              <a:noAutofit/>
            </a:bodyPr>
            <a:lstStyle/>
            <a:p>
              <a:endParaRPr/>
            </a:p>
          </p:txBody>
        </p:sp>
        <p:sp>
          <p:nvSpPr>
            <p:cNvPr id="18290" name="Google Shape;18290;p71"/>
            <p:cNvSpPr/>
            <p:nvPr/>
          </p:nvSpPr>
          <p:spPr>
            <a:xfrm>
              <a:off x="3234506" y="2576130"/>
              <a:ext cx="340244" cy="201724"/>
            </a:xfrm>
            <a:custGeom>
              <a:avLst/>
              <a:gdLst/>
              <a:ahLst/>
              <a:cxnLst/>
              <a:rect l="l" t="t" r="r" b="b"/>
              <a:pathLst>
                <a:path w="12979" h="7695" extrusionOk="0">
                  <a:moveTo>
                    <a:pt x="1" y="0"/>
                  </a:moveTo>
                  <a:lnTo>
                    <a:pt x="1" y="5948"/>
                  </a:lnTo>
                  <a:cubicBezTo>
                    <a:pt x="1" y="6900"/>
                    <a:pt x="780" y="7680"/>
                    <a:pt x="1748" y="7694"/>
                  </a:cubicBezTo>
                  <a:lnTo>
                    <a:pt x="12978" y="7694"/>
                  </a:lnTo>
                  <a:cubicBezTo>
                    <a:pt x="12040" y="7622"/>
                    <a:pt x="11318" y="6857"/>
                    <a:pt x="11333" y="5919"/>
                  </a:cubicBezTo>
                  <a:lnTo>
                    <a:pt x="11333" y="0"/>
                  </a:lnTo>
                  <a:close/>
                </a:path>
              </a:pathLst>
            </a:custGeom>
            <a:solidFill>
              <a:srgbClr val="F8F9FA"/>
            </a:solidFill>
            <a:ln>
              <a:noFill/>
            </a:ln>
          </p:spPr>
          <p:txBody>
            <a:bodyPr spcFirstLastPara="1" wrap="square" lIns="91425" tIns="91425" rIns="91425" bIns="91425" anchor="ctr" anchorCtr="0">
              <a:noAutofit/>
            </a:bodyPr>
            <a:lstStyle/>
            <a:p>
              <a:endParaRPr/>
            </a:p>
          </p:txBody>
        </p:sp>
        <p:sp>
          <p:nvSpPr>
            <p:cNvPr id="18291" name="Google Shape;18291;p71"/>
            <p:cNvSpPr/>
            <p:nvPr/>
          </p:nvSpPr>
          <p:spPr>
            <a:xfrm>
              <a:off x="3234506" y="2484534"/>
              <a:ext cx="297095" cy="105227"/>
            </a:xfrm>
            <a:custGeom>
              <a:avLst/>
              <a:gdLst/>
              <a:ahLst/>
              <a:cxnLst/>
              <a:rect l="l" t="t" r="r" b="b"/>
              <a:pathLst>
                <a:path w="11333" h="4014" extrusionOk="0">
                  <a:moveTo>
                    <a:pt x="232" y="1"/>
                  </a:moveTo>
                  <a:cubicBezTo>
                    <a:pt x="102" y="1"/>
                    <a:pt x="1" y="102"/>
                    <a:pt x="1" y="232"/>
                  </a:cubicBezTo>
                  <a:lnTo>
                    <a:pt x="1" y="4014"/>
                  </a:lnTo>
                  <a:lnTo>
                    <a:pt x="11333" y="4014"/>
                  </a:lnTo>
                  <a:lnTo>
                    <a:pt x="11333" y="232"/>
                  </a:lnTo>
                  <a:cubicBezTo>
                    <a:pt x="11333" y="102"/>
                    <a:pt x="11217" y="1"/>
                    <a:pt x="11087" y="1"/>
                  </a:cubicBezTo>
                  <a:close/>
                </a:path>
              </a:pathLst>
            </a:custGeom>
            <a:solidFill>
              <a:srgbClr val="9CABB8"/>
            </a:solidFill>
            <a:ln>
              <a:noFill/>
            </a:ln>
          </p:spPr>
          <p:txBody>
            <a:bodyPr spcFirstLastPara="1" wrap="square" lIns="91425" tIns="91425" rIns="91425" bIns="91425" anchor="ctr" anchorCtr="0">
              <a:noAutofit/>
            </a:bodyPr>
            <a:lstStyle/>
            <a:p>
              <a:endParaRPr/>
            </a:p>
          </p:txBody>
        </p:sp>
        <p:sp>
          <p:nvSpPr>
            <p:cNvPr id="18292" name="Google Shape;18292;p71"/>
            <p:cNvSpPr/>
            <p:nvPr/>
          </p:nvSpPr>
          <p:spPr>
            <a:xfrm>
              <a:off x="3268192" y="2507971"/>
              <a:ext cx="51879" cy="58486"/>
            </a:xfrm>
            <a:custGeom>
              <a:avLst/>
              <a:gdLst/>
              <a:ahLst/>
              <a:cxnLst/>
              <a:rect l="l" t="t" r="r" b="b"/>
              <a:pathLst>
                <a:path w="1979" h="2231" extrusionOk="0">
                  <a:moveTo>
                    <a:pt x="226" y="1"/>
                  </a:moveTo>
                  <a:cubicBezTo>
                    <a:pt x="110" y="1"/>
                    <a:pt x="1" y="92"/>
                    <a:pt x="1" y="233"/>
                  </a:cubicBezTo>
                  <a:lnTo>
                    <a:pt x="1" y="1994"/>
                  </a:lnTo>
                  <a:cubicBezTo>
                    <a:pt x="8" y="2138"/>
                    <a:pt x="116" y="2210"/>
                    <a:pt x="226" y="2210"/>
                  </a:cubicBezTo>
                  <a:cubicBezTo>
                    <a:pt x="336" y="2210"/>
                    <a:pt x="448" y="2138"/>
                    <a:pt x="463" y="1994"/>
                  </a:cubicBezTo>
                  <a:lnTo>
                    <a:pt x="463" y="882"/>
                  </a:lnTo>
                  <a:lnTo>
                    <a:pt x="1560" y="2153"/>
                  </a:lnTo>
                  <a:cubicBezTo>
                    <a:pt x="1608" y="2206"/>
                    <a:pt x="1672" y="2230"/>
                    <a:pt x="1735" y="2230"/>
                  </a:cubicBezTo>
                  <a:cubicBezTo>
                    <a:pt x="1858" y="2230"/>
                    <a:pt x="1978" y="2137"/>
                    <a:pt x="1978" y="1994"/>
                  </a:cubicBezTo>
                  <a:lnTo>
                    <a:pt x="1978" y="233"/>
                  </a:lnTo>
                  <a:cubicBezTo>
                    <a:pt x="1964" y="103"/>
                    <a:pt x="1863" y="2"/>
                    <a:pt x="1747" y="2"/>
                  </a:cubicBezTo>
                  <a:cubicBezTo>
                    <a:pt x="1603" y="2"/>
                    <a:pt x="1502" y="103"/>
                    <a:pt x="1502" y="233"/>
                  </a:cubicBezTo>
                  <a:lnTo>
                    <a:pt x="1502" y="1359"/>
                  </a:lnTo>
                  <a:lnTo>
                    <a:pt x="405" y="88"/>
                  </a:lnTo>
                  <a:cubicBezTo>
                    <a:pt x="354" y="28"/>
                    <a:pt x="289" y="1"/>
                    <a:pt x="226"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8293" name="Google Shape;18293;p71"/>
            <p:cNvSpPr/>
            <p:nvPr/>
          </p:nvSpPr>
          <p:spPr>
            <a:xfrm>
              <a:off x="3327229" y="2507997"/>
              <a:ext cx="46951" cy="58695"/>
            </a:xfrm>
            <a:custGeom>
              <a:avLst/>
              <a:gdLst/>
              <a:ahLst/>
              <a:cxnLst/>
              <a:rect l="l" t="t" r="r" b="b"/>
              <a:pathLst>
                <a:path w="1791" h="2239" extrusionOk="0">
                  <a:moveTo>
                    <a:pt x="232" y="1"/>
                  </a:moveTo>
                  <a:cubicBezTo>
                    <a:pt x="102" y="1"/>
                    <a:pt x="1" y="102"/>
                    <a:pt x="1" y="246"/>
                  </a:cubicBezTo>
                  <a:lnTo>
                    <a:pt x="1" y="2007"/>
                  </a:lnTo>
                  <a:cubicBezTo>
                    <a:pt x="1" y="2137"/>
                    <a:pt x="102" y="2238"/>
                    <a:pt x="232" y="2238"/>
                  </a:cubicBezTo>
                  <a:lnTo>
                    <a:pt x="1502" y="2238"/>
                  </a:lnTo>
                  <a:cubicBezTo>
                    <a:pt x="1791" y="2209"/>
                    <a:pt x="1791" y="1791"/>
                    <a:pt x="1502" y="1762"/>
                  </a:cubicBezTo>
                  <a:lnTo>
                    <a:pt x="477" y="1762"/>
                  </a:lnTo>
                  <a:lnTo>
                    <a:pt x="477" y="1228"/>
                  </a:lnTo>
                  <a:lnTo>
                    <a:pt x="997" y="1228"/>
                  </a:lnTo>
                  <a:cubicBezTo>
                    <a:pt x="1285" y="1199"/>
                    <a:pt x="1285" y="780"/>
                    <a:pt x="997" y="751"/>
                  </a:cubicBezTo>
                  <a:lnTo>
                    <a:pt x="477" y="751"/>
                  </a:lnTo>
                  <a:lnTo>
                    <a:pt x="477" y="463"/>
                  </a:lnTo>
                  <a:lnTo>
                    <a:pt x="1502" y="463"/>
                  </a:lnTo>
                  <a:lnTo>
                    <a:pt x="1502" y="477"/>
                  </a:lnTo>
                  <a:cubicBezTo>
                    <a:pt x="1791" y="448"/>
                    <a:pt x="1791" y="30"/>
                    <a:pt x="1502"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8294" name="Google Shape;18294;p71"/>
            <p:cNvSpPr/>
            <p:nvPr/>
          </p:nvSpPr>
          <p:spPr>
            <a:xfrm>
              <a:off x="3379292" y="2508049"/>
              <a:ext cx="66796" cy="58643"/>
            </a:xfrm>
            <a:custGeom>
              <a:avLst/>
              <a:gdLst/>
              <a:ahLst/>
              <a:cxnLst/>
              <a:rect l="l" t="t" r="r" b="b"/>
              <a:pathLst>
                <a:path w="2548" h="2237" extrusionOk="0">
                  <a:moveTo>
                    <a:pt x="2269" y="1"/>
                  </a:moveTo>
                  <a:cubicBezTo>
                    <a:pt x="2168" y="1"/>
                    <a:pt x="2080" y="68"/>
                    <a:pt x="2057" y="172"/>
                  </a:cubicBezTo>
                  <a:lnTo>
                    <a:pt x="1739" y="1269"/>
                  </a:lnTo>
                  <a:lnTo>
                    <a:pt x="1494" y="648"/>
                  </a:lnTo>
                  <a:cubicBezTo>
                    <a:pt x="1450" y="547"/>
                    <a:pt x="1360" y="497"/>
                    <a:pt x="1272" y="497"/>
                  </a:cubicBezTo>
                  <a:cubicBezTo>
                    <a:pt x="1183" y="497"/>
                    <a:pt x="1097" y="547"/>
                    <a:pt x="1061" y="648"/>
                  </a:cubicBezTo>
                  <a:lnTo>
                    <a:pt x="801" y="1269"/>
                  </a:lnTo>
                  <a:lnTo>
                    <a:pt x="498" y="172"/>
                  </a:lnTo>
                  <a:cubicBezTo>
                    <a:pt x="458" y="64"/>
                    <a:pt x="368" y="16"/>
                    <a:pt x="278" y="16"/>
                  </a:cubicBezTo>
                  <a:cubicBezTo>
                    <a:pt x="140" y="16"/>
                    <a:pt x="1" y="127"/>
                    <a:pt x="36" y="302"/>
                  </a:cubicBezTo>
                  <a:lnTo>
                    <a:pt x="541" y="2063"/>
                  </a:lnTo>
                  <a:cubicBezTo>
                    <a:pt x="571" y="2175"/>
                    <a:pt x="666" y="2233"/>
                    <a:pt x="763" y="2233"/>
                  </a:cubicBezTo>
                  <a:cubicBezTo>
                    <a:pt x="854" y="2233"/>
                    <a:pt x="946" y="2182"/>
                    <a:pt x="988" y="2078"/>
                  </a:cubicBezTo>
                  <a:lnTo>
                    <a:pt x="1277" y="1370"/>
                  </a:lnTo>
                  <a:lnTo>
                    <a:pt x="1566" y="2078"/>
                  </a:lnTo>
                  <a:cubicBezTo>
                    <a:pt x="1595" y="2179"/>
                    <a:pt x="1681" y="2236"/>
                    <a:pt x="1782" y="2236"/>
                  </a:cubicBezTo>
                  <a:lnTo>
                    <a:pt x="1797" y="2236"/>
                  </a:lnTo>
                  <a:cubicBezTo>
                    <a:pt x="1883" y="2222"/>
                    <a:pt x="1970" y="2164"/>
                    <a:pt x="1999" y="2063"/>
                  </a:cubicBezTo>
                  <a:lnTo>
                    <a:pt x="2504" y="302"/>
                  </a:lnTo>
                  <a:cubicBezTo>
                    <a:pt x="2547" y="172"/>
                    <a:pt x="2475" y="42"/>
                    <a:pt x="2345" y="13"/>
                  </a:cubicBezTo>
                  <a:cubicBezTo>
                    <a:pt x="2320" y="5"/>
                    <a:pt x="2294" y="1"/>
                    <a:pt x="2269"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8295" name="Google Shape;18295;p71"/>
            <p:cNvSpPr/>
            <p:nvPr/>
          </p:nvSpPr>
          <p:spPr>
            <a:xfrm>
              <a:off x="3450072" y="2507971"/>
              <a:ext cx="50647" cy="58748"/>
            </a:xfrm>
            <a:custGeom>
              <a:avLst/>
              <a:gdLst/>
              <a:ahLst/>
              <a:cxnLst/>
              <a:rect l="l" t="t" r="r" b="b"/>
              <a:pathLst>
                <a:path w="1932" h="2241" extrusionOk="0">
                  <a:moveTo>
                    <a:pt x="1621" y="1"/>
                  </a:moveTo>
                  <a:cubicBezTo>
                    <a:pt x="1613" y="1"/>
                    <a:pt x="1603" y="1"/>
                    <a:pt x="1594" y="2"/>
                  </a:cubicBezTo>
                  <a:lnTo>
                    <a:pt x="338" y="2"/>
                  </a:lnTo>
                  <a:cubicBezTo>
                    <a:pt x="208" y="2"/>
                    <a:pt x="107" y="103"/>
                    <a:pt x="107" y="233"/>
                  </a:cubicBezTo>
                  <a:lnTo>
                    <a:pt x="107" y="1243"/>
                  </a:lnTo>
                  <a:cubicBezTo>
                    <a:pt x="107" y="1373"/>
                    <a:pt x="208" y="1474"/>
                    <a:pt x="338" y="1474"/>
                  </a:cubicBezTo>
                  <a:lnTo>
                    <a:pt x="1363" y="1474"/>
                  </a:lnTo>
                  <a:lnTo>
                    <a:pt x="1363" y="1763"/>
                  </a:lnTo>
                  <a:lnTo>
                    <a:pt x="338" y="1763"/>
                  </a:lnTo>
                  <a:cubicBezTo>
                    <a:pt x="329" y="1762"/>
                    <a:pt x="320" y="1762"/>
                    <a:pt x="312" y="1762"/>
                  </a:cubicBezTo>
                  <a:cubicBezTo>
                    <a:pt x="1" y="1762"/>
                    <a:pt x="1" y="2240"/>
                    <a:pt x="312" y="2240"/>
                  </a:cubicBezTo>
                  <a:cubicBezTo>
                    <a:pt x="320" y="2240"/>
                    <a:pt x="329" y="2240"/>
                    <a:pt x="338" y="2239"/>
                  </a:cubicBezTo>
                  <a:lnTo>
                    <a:pt x="1594" y="2239"/>
                  </a:lnTo>
                  <a:cubicBezTo>
                    <a:pt x="1724" y="2239"/>
                    <a:pt x="1839" y="2124"/>
                    <a:pt x="1839" y="1994"/>
                  </a:cubicBezTo>
                  <a:lnTo>
                    <a:pt x="1839" y="1243"/>
                  </a:lnTo>
                  <a:cubicBezTo>
                    <a:pt x="1839" y="1121"/>
                    <a:pt x="1737" y="1011"/>
                    <a:pt x="1616" y="1011"/>
                  </a:cubicBezTo>
                  <a:cubicBezTo>
                    <a:pt x="1609" y="1011"/>
                    <a:pt x="1601" y="1011"/>
                    <a:pt x="1594" y="1012"/>
                  </a:cubicBezTo>
                  <a:lnTo>
                    <a:pt x="584" y="1012"/>
                  </a:lnTo>
                  <a:lnTo>
                    <a:pt x="584" y="464"/>
                  </a:lnTo>
                  <a:lnTo>
                    <a:pt x="1594" y="464"/>
                  </a:lnTo>
                  <a:cubicBezTo>
                    <a:pt x="1603" y="465"/>
                    <a:pt x="1613" y="465"/>
                    <a:pt x="1621" y="465"/>
                  </a:cubicBezTo>
                  <a:cubicBezTo>
                    <a:pt x="1931" y="465"/>
                    <a:pt x="1931" y="1"/>
                    <a:pt x="1621" y="1"/>
                  </a:cubicBezTo>
                  <a:close/>
                </a:path>
              </a:pathLst>
            </a:custGeom>
            <a:solidFill>
              <a:srgbClr val="E6EBEF"/>
            </a:solidFill>
            <a:ln>
              <a:noFill/>
            </a:ln>
          </p:spPr>
          <p:txBody>
            <a:bodyPr spcFirstLastPara="1" wrap="square" lIns="91425" tIns="91425" rIns="91425" bIns="91425" anchor="ctr" anchorCtr="0">
              <a:noAutofit/>
            </a:bodyPr>
            <a:lstStyle/>
            <a:p>
              <a:endParaRPr/>
            </a:p>
          </p:txBody>
        </p:sp>
        <p:sp>
          <p:nvSpPr>
            <p:cNvPr id="18296" name="Google Shape;18296;p71"/>
            <p:cNvSpPr/>
            <p:nvPr/>
          </p:nvSpPr>
          <p:spPr>
            <a:xfrm>
              <a:off x="3271233" y="2606775"/>
              <a:ext cx="91595" cy="78724"/>
            </a:xfrm>
            <a:custGeom>
              <a:avLst/>
              <a:gdLst/>
              <a:ahLst/>
              <a:cxnLst/>
              <a:rect l="l" t="t" r="r" b="b"/>
              <a:pathLst>
                <a:path w="3494" h="3003" extrusionOk="0">
                  <a:moveTo>
                    <a:pt x="231" y="0"/>
                  </a:moveTo>
                  <a:cubicBezTo>
                    <a:pt x="101" y="0"/>
                    <a:pt x="0" y="101"/>
                    <a:pt x="0" y="231"/>
                  </a:cubicBezTo>
                  <a:lnTo>
                    <a:pt x="0" y="2758"/>
                  </a:lnTo>
                  <a:cubicBezTo>
                    <a:pt x="0" y="2888"/>
                    <a:pt x="101" y="3003"/>
                    <a:pt x="231" y="3003"/>
                  </a:cubicBezTo>
                  <a:lnTo>
                    <a:pt x="3248" y="3003"/>
                  </a:lnTo>
                  <a:cubicBezTo>
                    <a:pt x="3378" y="3003"/>
                    <a:pt x="3479" y="2888"/>
                    <a:pt x="3479" y="2758"/>
                  </a:cubicBezTo>
                  <a:lnTo>
                    <a:pt x="3479" y="246"/>
                  </a:lnTo>
                  <a:cubicBezTo>
                    <a:pt x="3494" y="116"/>
                    <a:pt x="3378" y="0"/>
                    <a:pt x="3248" y="0"/>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297" name="Google Shape;18297;p71"/>
            <p:cNvSpPr/>
            <p:nvPr/>
          </p:nvSpPr>
          <p:spPr>
            <a:xfrm>
              <a:off x="3395361" y="2640068"/>
              <a:ext cx="107482" cy="12138"/>
            </a:xfrm>
            <a:custGeom>
              <a:avLst/>
              <a:gdLst/>
              <a:ahLst/>
              <a:cxnLst/>
              <a:rect l="l" t="t" r="r" b="b"/>
              <a:pathLst>
                <a:path w="4100" h="463" extrusionOk="0">
                  <a:moveTo>
                    <a:pt x="289" y="1"/>
                  </a:moveTo>
                  <a:cubicBezTo>
                    <a:pt x="0" y="15"/>
                    <a:pt x="0" y="448"/>
                    <a:pt x="289" y="463"/>
                  </a:cubicBezTo>
                  <a:lnTo>
                    <a:pt x="3811" y="463"/>
                  </a:lnTo>
                  <a:cubicBezTo>
                    <a:pt x="4100" y="448"/>
                    <a:pt x="4100" y="15"/>
                    <a:pt x="3811" y="1"/>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298" name="Google Shape;18298;p71"/>
            <p:cNvSpPr/>
            <p:nvPr/>
          </p:nvSpPr>
          <p:spPr>
            <a:xfrm>
              <a:off x="3395361" y="2607142"/>
              <a:ext cx="107482" cy="12138"/>
            </a:xfrm>
            <a:custGeom>
              <a:avLst/>
              <a:gdLst/>
              <a:ahLst/>
              <a:cxnLst/>
              <a:rect l="l" t="t" r="r" b="b"/>
              <a:pathLst>
                <a:path w="4100" h="463" extrusionOk="0">
                  <a:moveTo>
                    <a:pt x="289" y="1"/>
                  </a:moveTo>
                  <a:cubicBezTo>
                    <a:pt x="0" y="15"/>
                    <a:pt x="0" y="448"/>
                    <a:pt x="289" y="463"/>
                  </a:cubicBezTo>
                  <a:lnTo>
                    <a:pt x="3811" y="463"/>
                  </a:lnTo>
                  <a:cubicBezTo>
                    <a:pt x="4100" y="448"/>
                    <a:pt x="4100" y="15"/>
                    <a:pt x="3811" y="1"/>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299" name="Google Shape;18299;p71"/>
            <p:cNvSpPr/>
            <p:nvPr/>
          </p:nvSpPr>
          <p:spPr>
            <a:xfrm>
              <a:off x="3394077" y="2672968"/>
              <a:ext cx="108766" cy="12583"/>
            </a:xfrm>
            <a:custGeom>
              <a:avLst/>
              <a:gdLst/>
              <a:ahLst/>
              <a:cxnLst/>
              <a:rect l="l" t="t" r="r" b="b"/>
              <a:pathLst>
                <a:path w="4149" h="480" extrusionOk="0">
                  <a:moveTo>
                    <a:pt x="311" y="1"/>
                  </a:moveTo>
                  <a:cubicBezTo>
                    <a:pt x="0" y="1"/>
                    <a:pt x="0" y="479"/>
                    <a:pt x="311" y="479"/>
                  </a:cubicBezTo>
                  <a:cubicBezTo>
                    <a:pt x="320" y="479"/>
                    <a:pt x="329" y="479"/>
                    <a:pt x="338" y="478"/>
                  </a:cubicBezTo>
                  <a:lnTo>
                    <a:pt x="3860" y="478"/>
                  </a:lnTo>
                  <a:cubicBezTo>
                    <a:pt x="4149" y="449"/>
                    <a:pt x="4149" y="31"/>
                    <a:pt x="3860" y="2"/>
                  </a:cubicBezTo>
                  <a:lnTo>
                    <a:pt x="338" y="2"/>
                  </a:lnTo>
                  <a:cubicBezTo>
                    <a:pt x="329" y="1"/>
                    <a:pt x="320" y="1"/>
                    <a:pt x="311" y="1"/>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300" name="Google Shape;18300;p71"/>
            <p:cNvSpPr/>
            <p:nvPr/>
          </p:nvSpPr>
          <p:spPr>
            <a:xfrm>
              <a:off x="3395361" y="2705920"/>
              <a:ext cx="107482" cy="12505"/>
            </a:xfrm>
            <a:custGeom>
              <a:avLst/>
              <a:gdLst/>
              <a:ahLst/>
              <a:cxnLst/>
              <a:rect l="l" t="t" r="r" b="b"/>
              <a:pathLst>
                <a:path w="4100" h="477" extrusionOk="0">
                  <a:moveTo>
                    <a:pt x="289" y="1"/>
                  </a:moveTo>
                  <a:cubicBezTo>
                    <a:pt x="0" y="29"/>
                    <a:pt x="0" y="448"/>
                    <a:pt x="289" y="477"/>
                  </a:cubicBezTo>
                  <a:lnTo>
                    <a:pt x="3811" y="477"/>
                  </a:lnTo>
                  <a:cubicBezTo>
                    <a:pt x="4100" y="448"/>
                    <a:pt x="4100" y="29"/>
                    <a:pt x="3811" y="1"/>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301" name="Google Shape;18301;p71"/>
            <p:cNvSpPr/>
            <p:nvPr/>
          </p:nvSpPr>
          <p:spPr>
            <a:xfrm>
              <a:off x="3262006" y="2705894"/>
              <a:ext cx="110051" cy="12583"/>
            </a:xfrm>
            <a:custGeom>
              <a:avLst/>
              <a:gdLst/>
              <a:ahLst/>
              <a:cxnLst/>
              <a:rect l="l" t="t" r="r" b="b"/>
              <a:pathLst>
                <a:path w="4198" h="480" extrusionOk="0">
                  <a:moveTo>
                    <a:pt x="311" y="0"/>
                  </a:moveTo>
                  <a:cubicBezTo>
                    <a:pt x="0" y="0"/>
                    <a:pt x="0" y="479"/>
                    <a:pt x="311" y="479"/>
                  </a:cubicBezTo>
                  <a:cubicBezTo>
                    <a:pt x="320" y="479"/>
                    <a:pt x="329" y="479"/>
                    <a:pt x="338" y="478"/>
                  </a:cubicBezTo>
                  <a:lnTo>
                    <a:pt x="3860" y="478"/>
                  </a:lnTo>
                  <a:cubicBezTo>
                    <a:pt x="3869" y="479"/>
                    <a:pt x="3878" y="479"/>
                    <a:pt x="3887" y="479"/>
                  </a:cubicBezTo>
                  <a:cubicBezTo>
                    <a:pt x="4198" y="479"/>
                    <a:pt x="4198" y="0"/>
                    <a:pt x="3887" y="0"/>
                  </a:cubicBezTo>
                  <a:cubicBezTo>
                    <a:pt x="3878" y="0"/>
                    <a:pt x="3869" y="1"/>
                    <a:pt x="3860" y="2"/>
                  </a:cubicBezTo>
                  <a:lnTo>
                    <a:pt x="338" y="2"/>
                  </a:lnTo>
                  <a:cubicBezTo>
                    <a:pt x="329" y="1"/>
                    <a:pt x="320" y="0"/>
                    <a:pt x="311" y="0"/>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302" name="Google Shape;18302;p71"/>
            <p:cNvSpPr/>
            <p:nvPr/>
          </p:nvSpPr>
          <p:spPr>
            <a:xfrm>
              <a:off x="3263290" y="2738846"/>
              <a:ext cx="107481" cy="12505"/>
            </a:xfrm>
            <a:custGeom>
              <a:avLst/>
              <a:gdLst/>
              <a:ahLst/>
              <a:cxnLst/>
              <a:rect l="l" t="t" r="r" b="b"/>
              <a:pathLst>
                <a:path w="4100" h="477" extrusionOk="0">
                  <a:moveTo>
                    <a:pt x="289" y="0"/>
                  </a:moveTo>
                  <a:cubicBezTo>
                    <a:pt x="0" y="29"/>
                    <a:pt x="0" y="448"/>
                    <a:pt x="289" y="477"/>
                  </a:cubicBezTo>
                  <a:lnTo>
                    <a:pt x="3811" y="477"/>
                  </a:lnTo>
                  <a:cubicBezTo>
                    <a:pt x="4100" y="448"/>
                    <a:pt x="4100" y="29"/>
                    <a:pt x="3811" y="0"/>
                  </a:cubicBezTo>
                  <a:close/>
                </a:path>
              </a:pathLst>
            </a:custGeom>
            <a:solidFill>
              <a:srgbClr val="98A9B6"/>
            </a:solidFill>
            <a:ln>
              <a:noFill/>
            </a:ln>
          </p:spPr>
          <p:txBody>
            <a:bodyPr spcFirstLastPara="1" wrap="square" lIns="91425" tIns="91425" rIns="91425" bIns="91425" anchor="ctr" anchorCtr="0">
              <a:noAutofit/>
            </a:bodyPr>
            <a:lstStyle/>
            <a:p>
              <a:endParaRPr/>
            </a:p>
          </p:txBody>
        </p:sp>
        <p:sp>
          <p:nvSpPr>
            <p:cNvPr id="18303" name="Google Shape;18303;p71"/>
            <p:cNvSpPr/>
            <p:nvPr/>
          </p:nvSpPr>
          <p:spPr>
            <a:xfrm>
              <a:off x="3395361" y="2738846"/>
              <a:ext cx="107482" cy="12505"/>
            </a:xfrm>
            <a:custGeom>
              <a:avLst/>
              <a:gdLst/>
              <a:ahLst/>
              <a:cxnLst/>
              <a:rect l="l" t="t" r="r" b="b"/>
              <a:pathLst>
                <a:path w="4100" h="477" extrusionOk="0">
                  <a:moveTo>
                    <a:pt x="289" y="0"/>
                  </a:moveTo>
                  <a:cubicBezTo>
                    <a:pt x="0" y="29"/>
                    <a:pt x="0" y="448"/>
                    <a:pt x="289" y="477"/>
                  </a:cubicBezTo>
                  <a:lnTo>
                    <a:pt x="3811" y="477"/>
                  </a:lnTo>
                  <a:cubicBezTo>
                    <a:pt x="4100" y="448"/>
                    <a:pt x="4100" y="29"/>
                    <a:pt x="3811" y="0"/>
                  </a:cubicBezTo>
                  <a:close/>
                </a:path>
              </a:pathLst>
            </a:custGeom>
            <a:solidFill>
              <a:srgbClr val="98A9B6"/>
            </a:solidFill>
            <a:ln>
              <a:noFill/>
            </a:ln>
          </p:spPr>
          <p:txBody>
            <a:bodyPr spcFirstLastPara="1" wrap="square" lIns="91425" tIns="91425" rIns="91425" bIns="91425" anchor="ctr" anchorCtr="0">
              <a:noAutofit/>
            </a:bodyPr>
            <a:lstStyle/>
            <a:p>
              <a:endParaRPr/>
            </a:p>
          </p:txBody>
        </p:sp>
      </p:grpSp>
      <p:grpSp>
        <p:nvGrpSpPr>
          <p:cNvPr id="18304" name="Google Shape;18304;p71"/>
          <p:cNvGrpSpPr/>
          <p:nvPr/>
        </p:nvGrpSpPr>
        <p:grpSpPr>
          <a:xfrm>
            <a:off x="6065150" y="3367036"/>
            <a:ext cx="362553" cy="356498"/>
            <a:chOff x="6065149" y="3367036"/>
            <a:chExt cx="362553" cy="356498"/>
          </a:xfrm>
        </p:grpSpPr>
        <p:sp>
          <p:nvSpPr>
            <p:cNvPr id="18305" name="Google Shape;18305;p71"/>
            <p:cNvSpPr/>
            <p:nvPr/>
          </p:nvSpPr>
          <p:spPr>
            <a:xfrm>
              <a:off x="6065149" y="3367036"/>
              <a:ext cx="356498" cy="356498"/>
            </a:xfrm>
            <a:custGeom>
              <a:avLst/>
              <a:gdLst/>
              <a:ahLst/>
              <a:cxnLst/>
              <a:rect l="l" t="t" r="r" b="b"/>
              <a:pathLst>
                <a:path w="13599" h="13599" extrusionOk="0">
                  <a:moveTo>
                    <a:pt x="6799" y="0"/>
                  </a:moveTo>
                  <a:cubicBezTo>
                    <a:pt x="3046" y="0"/>
                    <a:pt x="0" y="3046"/>
                    <a:pt x="0" y="6799"/>
                  </a:cubicBezTo>
                  <a:cubicBezTo>
                    <a:pt x="0" y="10552"/>
                    <a:pt x="3046" y="13598"/>
                    <a:pt x="6799" y="13598"/>
                  </a:cubicBezTo>
                  <a:cubicBezTo>
                    <a:pt x="10553" y="13598"/>
                    <a:pt x="13598" y="10552"/>
                    <a:pt x="13598" y="6799"/>
                  </a:cubicBezTo>
                  <a:cubicBezTo>
                    <a:pt x="13598" y="3046"/>
                    <a:pt x="10553" y="0"/>
                    <a:pt x="6799"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06" name="Google Shape;18306;p71"/>
            <p:cNvSpPr/>
            <p:nvPr/>
          </p:nvSpPr>
          <p:spPr>
            <a:xfrm>
              <a:off x="6219923" y="3367036"/>
              <a:ext cx="207780" cy="356472"/>
            </a:xfrm>
            <a:custGeom>
              <a:avLst/>
              <a:gdLst/>
              <a:ahLst/>
              <a:cxnLst/>
              <a:rect l="l" t="t" r="r" b="b"/>
              <a:pathLst>
                <a:path w="7926" h="13598" extrusionOk="0">
                  <a:moveTo>
                    <a:pt x="895" y="0"/>
                  </a:moveTo>
                  <a:cubicBezTo>
                    <a:pt x="592" y="0"/>
                    <a:pt x="303" y="15"/>
                    <a:pt x="0" y="58"/>
                  </a:cubicBezTo>
                  <a:cubicBezTo>
                    <a:pt x="3393" y="505"/>
                    <a:pt x="5919" y="3392"/>
                    <a:pt x="5919" y="6799"/>
                  </a:cubicBezTo>
                  <a:cubicBezTo>
                    <a:pt x="5919" y="10206"/>
                    <a:pt x="3393" y="13093"/>
                    <a:pt x="0" y="13540"/>
                  </a:cubicBezTo>
                  <a:cubicBezTo>
                    <a:pt x="299" y="13579"/>
                    <a:pt x="595" y="13598"/>
                    <a:pt x="887" y="13598"/>
                  </a:cubicBezTo>
                  <a:cubicBezTo>
                    <a:pt x="4418" y="13598"/>
                    <a:pt x="7439" y="10859"/>
                    <a:pt x="7666" y="7247"/>
                  </a:cubicBezTo>
                  <a:cubicBezTo>
                    <a:pt x="7925" y="3320"/>
                    <a:pt x="4822" y="0"/>
                    <a:pt x="895" y="0"/>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8307" name="Google Shape;18307;p71"/>
            <p:cNvSpPr/>
            <p:nvPr/>
          </p:nvSpPr>
          <p:spPr>
            <a:xfrm>
              <a:off x="6119257" y="3421144"/>
              <a:ext cx="247889" cy="247889"/>
            </a:xfrm>
            <a:custGeom>
              <a:avLst/>
              <a:gdLst/>
              <a:ahLst/>
              <a:cxnLst/>
              <a:rect l="l" t="t" r="r" b="b"/>
              <a:pathLst>
                <a:path w="9456" h="9456" extrusionOk="0">
                  <a:moveTo>
                    <a:pt x="4735" y="0"/>
                  </a:moveTo>
                  <a:cubicBezTo>
                    <a:pt x="2123" y="0"/>
                    <a:pt x="0" y="2122"/>
                    <a:pt x="0" y="4735"/>
                  </a:cubicBezTo>
                  <a:cubicBezTo>
                    <a:pt x="0" y="7348"/>
                    <a:pt x="2123" y="9456"/>
                    <a:pt x="4735" y="9456"/>
                  </a:cubicBezTo>
                  <a:cubicBezTo>
                    <a:pt x="7348" y="9456"/>
                    <a:pt x="9456" y="7348"/>
                    <a:pt x="9456" y="4735"/>
                  </a:cubicBezTo>
                  <a:cubicBezTo>
                    <a:pt x="9456" y="2122"/>
                    <a:pt x="7348" y="0"/>
                    <a:pt x="4735" y="0"/>
                  </a:cubicBezTo>
                  <a:close/>
                </a:path>
              </a:pathLst>
            </a:custGeom>
            <a:solidFill>
              <a:srgbClr val="9CABB8"/>
            </a:solidFill>
            <a:ln>
              <a:noFill/>
            </a:ln>
          </p:spPr>
          <p:txBody>
            <a:bodyPr spcFirstLastPara="1" wrap="square" lIns="91425" tIns="91425" rIns="91425" bIns="91425" anchor="ctr" anchorCtr="0">
              <a:noAutofit/>
            </a:bodyPr>
            <a:lstStyle/>
            <a:p>
              <a:endParaRPr/>
            </a:p>
          </p:txBody>
        </p:sp>
        <p:sp>
          <p:nvSpPr>
            <p:cNvPr id="18308" name="Google Shape;18308;p71"/>
            <p:cNvSpPr/>
            <p:nvPr/>
          </p:nvSpPr>
          <p:spPr>
            <a:xfrm>
              <a:off x="6224091" y="3421144"/>
              <a:ext cx="148744" cy="248020"/>
            </a:xfrm>
            <a:custGeom>
              <a:avLst/>
              <a:gdLst/>
              <a:ahLst/>
              <a:cxnLst/>
              <a:rect l="l" t="t" r="r" b="b"/>
              <a:pathLst>
                <a:path w="5674" h="9461" extrusionOk="0">
                  <a:moveTo>
                    <a:pt x="736" y="0"/>
                  </a:moveTo>
                  <a:cubicBezTo>
                    <a:pt x="491" y="0"/>
                    <a:pt x="246" y="29"/>
                    <a:pt x="0" y="58"/>
                  </a:cubicBezTo>
                  <a:cubicBezTo>
                    <a:pt x="2295" y="433"/>
                    <a:pt x="3984" y="2411"/>
                    <a:pt x="3984" y="4735"/>
                  </a:cubicBezTo>
                  <a:cubicBezTo>
                    <a:pt x="3984" y="7059"/>
                    <a:pt x="2295" y="9037"/>
                    <a:pt x="0" y="9398"/>
                  </a:cubicBezTo>
                  <a:cubicBezTo>
                    <a:pt x="257" y="9440"/>
                    <a:pt x="513" y="9461"/>
                    <a:pt x="765" y="9461"/>
                  </a:cubicBezTo>
                  <a:cubicBezTo>
                    <a:pt x="3172" y="9461"/>
                    <a:pt x="5261" y="7593"/>
                    <a:pt x="5457" y="5110"/>
                  </a:cubicBezTo>
                  <a:cubicBezTo>
                    <a:pt x="5673" y="2353"/>
                    <a:pt x="3494" y="0"/>
                    <a:pt x="736"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8309" name="Google Shape;18309;p71"/>
            <p:cNvSpPr/>
            <p:nvPr/>
          </p:nvSpPr>
          <p:spPr>
            <a:xfrm>
              <a:off x="6069685" y="3415848"/>
              <a:ext cx="303517" cy="259293"/>
            </a:xfrm>
            <a:custGeom>
              <a:avLst/>
              <a:gdLst/>
              <a:ahLst/>
              <a:cxnLst/>
              <a:rect l="l" t="t" r="r" b="b"/>
              <a:pathLst>
                <a:path w="11578" h="9891" extrusionOk="0">
                  <a:moveTo>
                    <a:pt x="6626" y="433"/>
                  </a:moveTo>
                  <a:cubicBezTo>
                    <a:pt x="6727" y="433"/>
                    <a:pt x="6843" y="433"/>
                    <a:pt x="6944" y="448"/>
                  </a:cubicBezTo>
                  <a:cubicBezTo>
                    <a:pt x="6973" y="664"/>
                    <a:pt x="6987" y="881"/>
                    <a:pt x="6987" y="1097"/>
                  </a:cubicBezTo>
                  <a:cubicBezTo>
                    <a:pt x="6987" y="1920"/>
                    <a:pt x="6771" y="2729"/>
                    <a:pt x="6338" y="3421"/>
                  </a:cubicBezTo>
                  <a:cubicBezTo>
                    <a:pt x="5356" y="2772"/>
                    <a:pt x="4230" y="2353"/>
                    <a:pt x="3061" y="2194"/>
                  </a:cubicBezTo>
                  <a:cubicBezTo>
                    <a:pt x="3912" y="1083"/>
                    <a:pt x="5226" y="433"/>
                    <a:pt x="6626" y="433"/>
                  </a:cubicBezTo>
                  <a:close/>
                  <a:moveTo>
                    <a:pt x="7391" y="506"/>
                  </a:moveTo>
                  <a:lnTo>
                    <a:pt x="7391" y="506"/>
                  </a:lnTo>
                  <a:cubicBezTo>
                    <a:pt x="9355" y="852"/>
                    <a:pt x="10870" y="2440"/>
                    <a:pt x="11101" y="4417"/>
                  </a:cubicBezTo>
                  <a:lnTo>
                    <a:pt x="11101" y="4432"/>
                  </a:lnTo>
                  <a:lnTo>
                    <a:pt x="11058" y="4432"/>
                  </a:lnTo>
                  <a:cubicBezTo>
                    <a:pt x="11035" y="4432"/>
                    <a:pt x="11012" y="4431"/>
                    <a:pt x="10989" y="4431"/>
                  </a:cubicBezTo>
                  <a:cubicBezTo>
                    <a:pt x="10045" y="4431"/>
                    <a:pt x="9119" y="4719"/>
                    <a:pt x="8330" y="5255"/>
                  </a:cubicBezTo>
                  <a:cubicBezTo>
                    <a:pt x="8027" y="4865"/>
                    <a:pt x="7695" y="4504"/>
                    <a:pt x="7334" y="4187"/>
                  </a:cubicBezTo>
                  <a:cubicBezTo>
                    <a:pt x="7132" y="3999"/>
                    <a:pt x="6915" y="3840"/>
                    <a:pt x="6713" y="3681"/>
                  </a:cubicBezTo>
                  <a:cubicBezTo>
                    <a:pt x="7175" y="2902"/>
                    <a:pt x="7435" y="2007"/>
                    <a:pt x="7435" y="1097"/>
                  </a:cubicBezTo>
                  <a:cubicBezTo>
                    <a:pt x="7435" y="895"/>
                    <a:pt x="7420" y="708"/>
                    <a:pt x="7391" y="506"/>
                  </a:cubicBezTo>
                  <a:close/>
                  <a:moveTo>
                    <a:pt x="2786" y="2600"/>
                  </a:moveTo>
                  <a:lnTo>
                    <a:pt x="2786" y="2600"/>
                  </a:lnTo>
                  <a:cubicBezTo>
                    <a:pt x="3964" y="2732"/>
                    <a:pt x="5100" y="3135"/>
                    <a:pt x="6107" y="3782"/>
                  </a:cubicBezTo>
                  <a:cubicBezTo>
                    <a:pt x="5255" y="4923"/>
                    <a:pt x="3912" y="5601"/>
                    <a:pt x="2498" y="5601"/>
                  </a:cubicBezTo>
                  <a:lnTo>
                    <a:pt x="2166" y="5601"/>
                  </a:lnTo>
                  <a:cubicBezTo>
                    <a:pt x="2137" y="5385"/>
                    <a:pt x="2122" y="5168"/>
                    <a:pt x="2122" y="4937"/>
                  </a:cubicBezTo>
                  <a:cubicBezTo>
                    <a:pt x="2122" y="4115"/>
                    <a:pt x="2353" y="3307"/>
                    <a:pt x="2786" y="2600"/>
                  </a:cubicBezTo>
                  <a:close/>
                  <a:moveTo>
                    <a:pt x="11130" y="4865"/>
                  </a:moveTo>
                  <a:lnTo>
                    <a:pt x="11130" y="4937"/>
                  </a:lnTo>
                  <a:cubicBezTo>
                    <a:pt x="11130" y="6150"/>
                    <a:pt x="10639" y="7305"/>
                    <a:pt x="9773" y="8156"/>
                  </a:cubicBezTo>
                  <a:cubicBezTo>
                    <a:pt x="9528" y="7247"/>
                    <a:pt x="9138" y="6381"/>
                    <a:pt x="8590" y="5601"/>
                  </a:cubicBezTo>
                  <a:cubicBezTo>
                    <a:pt x="9326" y="5125"/>
                    <a:pt x="10177" y="4865"/>
                    <a:pt x="11058" y="4865"/>
                  </a:cubicBezTo>
                  <a:close/>
                  <a:moveTo>
                    <a:pt x="6468" y="4028"/>
                  </a:moveTo>
                  <a:cubicBezTo>
                    <a:pt x="7031" y="4446"/>
                    <a:pt x="7536" y="4937"/>
                    <a:pt x="7969" y="5500"/>
                  </a:cubicBezTo>
                  <a:cubicBezTo>
                    <a:pt x="6785" y="6438"/>
                    <a:pt x="6107" y="7853"/>
                    <a:pt x="6107" y="9369"/>
                  </a:cubicBezTo>
                  <a:lnTo>
                    <a:pt x="6107" y="9412"/>
                  </a:lnTo>
                  <a:cubicBezTo>
                    <a:pt x="4249" y="9196"/>
                    <a:pt x="2722" y="7860"/>
                    <a:pt x="2256" y="6049"/>
                  </a:cubicBezTo>
                  <a:lnTo>
                    <a:pt x="2483" y="6049"/>
                  </a:lnTo>
                  <a:cubicBezTo>
                    <a:pt x="4057" y="6049"/>
                    <a:pt x="5529" y="5298"/>
                    <a:pt x="6468" y="4028"/>
                  </a:cubicBezTo>
                  <a:close/>
                  <a:moveTo>
                    <a:pt x="8229" y="5861"/>
                  </a:moveTo>
                  <a:cubicBezTo>
                    <a:pt x="8792" y="6655"/>
                    <a:pt x="9181" y="7550"/>
                    <a:pt x="9398" y="8488"/>
                  </a:cubicBezTo>
                  <a:cubicBezTo>
                    <a:pt x="8604" y="9109"/>
                    <a:pt x="7637" y="9455"/>
                    <a:pt x="6626" y="9455"/>
                  </a:cubicBezTo>
                  <a:lnTo>
                    <a:pt x="6554" y="9441"/>
                  </a:lnTo>
                  <a:lnTo>
                    <a:pt x="6554" y="9369"/>
                  </a:lnTo>
                  <a:cubicBezTo>
                    <a:pt x="6554" y="8012"/>
                    <a:pt x="7175" y="6713"/>
                    <a:pt x="8229" y="5861"/>
                  </a:cubicBezTo>
                  <a:close/>
                  <a:moveTo>
                    <a:pt x="6626" y="0"/>
                  </a:moveTo>
                  <a:cubicBezTo>
                    <a:pt x="2209" y="0"/>
                    <a:pt x="0" y="5327"/>
                    <a:pt x="3119" y="8445"/>
                  </a:cubicBezTo>
                  <a:cubicBezTo>
                    <a:pt x="4064" y="9390"/>
                    <a:pt x="5331" y="9891"/>
                    <a:pt x="6619" y="9891"/>
                  </a:cubicBezTo>
                  <a:cubicBezTo>
                    <a:pt x="7259" y="9891"/>
                    <a:pt x="7904" y="9767"/>
                    <a:pt x="8517" y="9513"/>
                  </a:cubicBezTo>
                  <a:cubicBezTo>
                    <a:pt x="10365" y="8748"/>
                    <a:pt x="11578" y="6944"/>
                    <a:pt x="11578" y="4937"/>
                  </a:cubicBezTo>
                  <a:cubicBezTo>
                    <a:pt x="11563" y="2209"/>
                    <a:pt x="9355" y="0"/>
                    <a:pt x="6626"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8310" name="Google Shape;18310;p71"/>
          <p:cNvGrpSpPr/>
          <p:nvPr/>
        </p:nvGrpSpPr>
        <p:grpSpPr>
          <a:xfrm>
            <a:off x="6540822" y="3367036"/>
            <a:ext cx="362553" cy="356498"/>
            <a:chOff x="6540821" y="3367036"/>
            <a:chExt cx="362553" cy="356498"/>
          </a:xfrm>
        </p:grpSpPr>
        <p:sp>
          <p:nvSpPr>
            <p:cNvPr id="18311" name="Google Shape;18311;p71"/>
            <p:cNvSpPr/>
            <p:nvPr/>
          </p:nvSpPr>
          <p:spPr>
            <a:xfrm>
              <a:off x="6540821" y="3367036"/>
              <a:ext cx="356498" cy="356498"/>
            </a:xfrm>
            <a:custGeom>
              <a:avLst/>
              <a:gdLst/>
              <a:ahLst/>
              <a:cxnLst/>
              <a:rect l="l" t="t" r="r" b="b"/>
              <a:pathLst>
                <a:path w="13599" h="13599" extrusionOk="0">
                  <a:moveTo>
                    <a:pt x="6800" y="0"/>
                  </a:moveTo>
                  <a:cubicBezTo>
                    <a:pt x="3046" y="0"/>
                    <a:pt x="1" y="3046"/>
                    <a:pt x="1" y="6799"/>
                  </a:cubicBezTo>
                  <a:cubicBezTo>
                    <a:pt x="1" y="10552"/>
                    <a:pt x="3046" y="13598"/>
                    <a:pt x="6800" y="13598"/>
                  </a:cubicBezTo>
                  <a:cubicBezTo>
                    <a:pt x="10553" y="13598"/>
                    <a:pt x="13599" y="10552"/>
                    <a:pt x="13599" y="6799"/>
                  </a:cubicBezTo>
                  <a:cubicBezTo>
                    <a:pt x="13599" y="3046"/>
                    <a:pt x="10553" y="0"/>
                    <a:pt x="6800"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12" name="Google Shape;18312;p71"/>
            <p:cNvSpPr/>
            <p:nvPr/>
          </p:nvSpPr>
          <p:spPr>
            <a:xfrm>
              <a:off x="6695987" y="3367036"/>
              <a:ext cx="207387" cy="356472"/>
            </a:xfrm>
            <a:custGeom>
              <a:avLst/>
              <a:gdLst/>
              <a:ahLst/>
              <a:cxnLst/>
              <a:rect l="l" t="t" r="r" b="b"/>
              <a:pathLst>
                <a:path w="7911" h="13598" extrusionOk="0">
                  <a:moveTo>
                    <a:pt x="881" y="0"/>
                  </a:moveTo>
                  <a:cubicBezTo>
                    <a:pt x="578" y="0"/>
                    <a:pt x="289" y="15"/>
                    <a:pt x="0" y="58"/>
                  </a:cubicBezTo>
                  <a:cubicBezTo>
                    <a:pt x="3378" y="505"/>
                    <a:pt x="5904" y="3392"/>
                    <a:pt x="5904" y="6799"/>
                  </a:cubicBezTo>
                  <a:cubicBezTo>
                    <a:pt x="5904" y="10206"/>
                    <a:pt x="3378" y="13093"/>
                    <a:pt x="0" y="13540"/>
                  </a:cubicBezTo>
                  <a:cubicBezTo>
                    <a:pt x="297" y="13579"/>
                    <a:pt x="592" y="13598"/>
                    <a:pt x="884" y="13598"/>
                  </a:cubicBezTo>
                  <a:cubicBezTo>
                    <a:pt x="4403" y="13598"/>
                    <a:pt x="7425" y="10859"/>
                    <a:pt x="7665" y="7247"/>
                  </a:cubicBezTo>
                  <a:cubicBezTo>
                    <a:pt x="7911" y="3320"/>
                    <a:pt x="4807" y="0"/>
                    <a:pt x="881" y="0"/>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8313" name="Google Shape;18313;p71"/>
            <p:cNvSpPr/>
            <p:nvPr/>
          </p:nvSpPr>
          <p:spPr>
            <a:xfrm>
              <a:off x="6579802" y="3405992"/>
              <a:ext cx="278534" cy="278561"/>
            </a:xfrm>
            <a:custGeom>
              <a:avLst/>
              <a:gdLst/>
              <a:ahLst/>
              <a:cxnLst/>
              <a:rect l="l" t="t" r="r" b="b"/>
              <a:pathLst>
                <a:path w="10625" h="10626" extrusionOk="0">
                  <a:moveTo>
                    <a:pt x="5313" y="1"/>
                  </a:moveTo>
                  <a:cubicBezTo>
                    <a:pt x="2382" y="1"/>
                    <a:pt x="0" y="2383"/>
                    <a:pt x="0" y="5313"/>
                  </a:cubicBezTo>
                  <a:cubicBezTo>
                    <a:pt x="0" y="8244"/>
                    <a:pt x="2382" y="10625"/>
                    <a:pt x="5313" y="10625"/>
                  </a:cubicBezTo>
                  <a:cubicBezTo>
                    <a:pt x="8243" y="10625"/>
                    <a:pt x="10625" y="8244"/>
                    <a:pt x="10625" y="5313"/>
                  </a:cubicBezTo>
                  <a:cubicBezTo>
                    <a:pt x="10625" y="2383"/>
                    <a:pt x="8243" y="1"/>
                    <a:pt x="5313"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314" name="Google Shape;18314;p71"/>
            <p:cNvSpPr/>
            <p:nvPr/>
          </p:nvSpPr>
          <p:spPr>
            <a:xfrm>
              <a:off x="6672892" y="3510563"/>
              <a:ext cx="80637" cy="69155"/>
            </a:xfrm>
            <a:custGeom>
              <a:avLst/>
              <a:gdLst/>
              <a:ahLst/>
              <a:cxnLst/>
              <a:rect l="l" t="t" r="r" b="b"/>
              <a:pathLst>
                <a:path w="3076" h="2638" extrusionOk="0">
                  <a:moveTo>
                    <a:pt x="1750" y="0"/>
                  </a:moveTo>
                  <a:cubicBezTo>
                    <a:pt x="1425" y="0"/>
                    <a:pt x="1094" y="120"/>
                    <a:pt x="823" y="386"/>
                  </a:cubicBezTo>
                  <a:cubicBezTo>
                    <a:pt x="1" y="1223"/>
                    <a:pt x="592" y="2638"/>
                    <a:pt x="1762" y="2638"/>
                  </a:cubicBezTo>
                  <a:cubicBezTo>
                    <a:pt x="2483" y="2638"/>
                    <a:pt x="3075" y="2046"/>
                    <a:pt x="3075" y="1324"/>
                  </a:cubicBezTo>
                  <a:cubicBezTo>
                    <a:pt x="3075" y="523"/>
                    <a:pt x="2428" y="0"/>
                    <a:pt x="1750" y="0"/>
                  </a:cubicBezTo>
                  <a:close/>
                </a:path>
              </a:pathLst>
            </a:custGeom>
            <a:solidFill>
              <a:srgbClr val="8AA2B3"/>
            </a:solidFill>
            <a:ln>
              <a:noFill/>
            </a:ln>
          </p:spPr>
          <p:txBody>
            <a:bodyPr spcFirstLastPara="1" wrap="square" lIns="91425" tIns="91425" rIns="91425" bIns="91425" anchor="ctr" anchorCtr="0">
              <a:noAutofit/>
            </a:bodyPr>
            <a:lstStyle/>
            <a:p>
              <a:endParaRPr/>
            </a:p>
          </p:txBody>
        </p:sp>
        <p:sp>
          <p:nvSpPr>
            <p:cNvPr id="18315" name="Google Shape;18315;p71"/>
            <p:cNvSpPr/>
            <p:nvPr/>
          </p:nvSpPr>
          <p:spPr>
            <a:xfrm>
              <a:off x="6541581" y="3458605"/>
              <a:ext cx="213469" cy="225187"/>
            </a:xfrm>
            <a:custGeom>
              <a:avLst/>
              <a:gdLst/>
              <a:ahLst/>
              <a:cxnLst/>
              <a:rect l="l" t="t" r="r" b="b"/>
              <a:pathLst>
                <a:path w="8143" h="8590" extrusionOk="0">
                  <a:moveTo>
                    <a:pt x="2613" y="0"/>
                  </a:moveTo>
                  <a:cubicBezTo>
                    <a:pt x="0" y="3277"/>
                    <a:pt x="2036" y="8156"/>
                    <a:pt x="6222" y="8590"/>
                  </a:cubicBezTo>
                  <a:lnTo>
                    <a:pt x="8142" y="4952"/>
                  </a:lnTo>
                  <a:lnTo>
                    <a:pt x="8142" y="4952"/>
                  </a:lnTo>
                  <a:cubicBezTo>
                    <a:pt x="7767" y="5269"/>
                    <a:pt x="7276" y="5443"/>
                    <a:pt x="6771" y="5443"/>
                  </a:cubicBezTo>
                  <a:cubicBezTo>
                    <a:pt x="5645" y="5443"/>
                    <a:pt x="4721" y="4576"/>
                    <a:pt x="4634" y="3465"/>
                  </a:cubicBezTo>
                  <a:lnTo>
                    <a:pt x="2613" y="0"/>
                  </a:ln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316" name="Google Shape;18316;p71"/>
            <p:cNvSpPr/>
            <p:nvPr/>
          </p:nvSpPr>
          <p:spPr>
            <a:xfrm>
              <a:off x="6609687" y="3405965"/>
              <a:ext cx="237691" cy="143475"/>
            </a:xfrm>
            <a:custGeom>
              <a:avLst/>
              <a:gdLst/>
              <a:ahLst/>
              <a:cxnLst/>
              <a:rect l="l" t="t" r="r" b="b"/>
              <a:pathLst>
                <a:path w="9067" h="5473" extrusionOk="0">
                  <a:moveTo>
                    <a:pt x="4154" y="1"/>
                  </a:moveTo>
                  <a:cubicBezTo>
                    <a:pt x="2621" y="1"/>
                    <a:pt x="1078" y="654"/>
                    <a:pt x="1" y="2023"/>
                  </a:cubicBezTo>
                  <a:lnTo>
                    <a:pt x="2036" y="5473"/>
                  </a:lnTo>
                  <a:cubicBezTo>
                    <a:pt x="2036" y="5430"/>
                    <a:pt x="2036" y="5372"/>
                    <a:pt x="2036" y="5314"/>
                  </a:cubicBezTo>
                  <a:cubicBezTo>
                    <a:pt x="2024" y="4102"/>
                    <a:pt x="3019" y="3171"/>
                    <a:pt x="4157" y="3171"/>
                  </a:cubicBezTo>
                  <a:cubicBezTo>
                    <a:pt x="4362" y="3171"/>
                    <a:pt x="4571" y="3201"/>
                    <a:pt x="4779" y="3264"/>
                  </a:cubicBezTo>
                  <a:lnTo>
                    <a:pt x="9066" y="3264"/>
                  </a:lnTo>
                  <a:cubicBezTo>
                    <a:pt x="8179" y="1137"/>
                    <a:pt x="6176" y="1"/>
                    <a:pt x="4154" y="1"/>
                  </a:cubicBez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8317" name="Google Shape;18317;p71"/>
            <p:cNvSpPr/>
            <p:nvPr/>
          </p:nvSpPr>
          <p:spPr>
            <a:xfrm>
              <a:off x="6703537" y="3490771"/>
              <a:ext cx="154800" cy="193860"/>
            </a:xfrm>
            <a:custGeom>
              <a:avLst/>
              <a:gdLst/>
              <a:ahLst/>
              <a:cxnLst/>
              <a:rect l="l" t="t" r="r" b="b"/>
              <a:pathLst>
                <a:path w="5905" h="7395" extrusionOk="0">
                  <a:moveTo>
                    <a:pt x="5486" y="0"/>
                  </a:moveTo>
                  <a:lnTo>
                    <a:pt x="1228" y="29"/>
                  </a:lnTo>
                  <a:lnTo>
                    <a:pt x="1242" y="29"/>
                  </a:lnTo>
                  <a:cubicBezTo>
                    <a:pt x="2859" y="549"/>
                    <a:pt x="3263" y="2642"/>
                    <a:pt x="1964" y="3725"/>
                  </a:cubicBezTo>
                  <a:lnTo>
                    <a:pt x="1" y="7363"/>
                  </a:lnTo>
                  <a:cubicBezTo>
                    <a:pt x="199" y="7384"/>
                    <a:pt x="396" y="7395"/>
                    <a:pt x="591" y="7395"/>
                  </a:cubicBezTo>
                  <a:cubicBezTo>
                    <a:pt x="3484" y="7395"/>
                    <a:pt x="5905" y="5041"/>
                    <a:pt x="5905" y="2079"/>
                  </a:cubicBezTo>
                  <a:cubicBezTo>
                    <a:pt x="5905" y="1357"/>
                    <a:pt x="5761" y="650"/>
                    <a:pt x="5486" y="0"/>
                  </a:cubicBezTo>
                  <a:close/>
                </a:path>
              </a:pathLst>
            </a:custGeom>
            <a:solidFill>
              <a:srgbClr val="8094A5"/>
            </a:solidFill>
            <a:ln>
              <a:noFill/>
            </a:ln>
          </p:spPr>
          <p:txBody>
            <a:bodyPr spcFirstLastPara="1" wrap="square" lIns="91425" tIns="91425" rIns="91425" bIns="91425" anchor="ctr" anchorCtr="0">
              <a:noAutofit/>
            </a:bodyPr>
            <a:lstStyle/>
            <a:p>
              <a:endParaRPr/>
            </a:p>
          </p:txBody>
        </p:sp>
      </p:grpSp>
      <p:grpSp>
        <p:nvGrpSpPr>
          <p:cNvPr id="18318" name="Google Shape;18318;p71"/>
          <p:cNvGrpSpPr/>
          <p:nvPr/>
        </p:nvGrpSpPr>
        <p:grpSpPr>
          <a:xfrm>
            <a:off x="2302459" y="2474705"/>
            <a:ext cx="354479" cy="312561"/>
            <a:chOff x="2302458" y="2474704"/>
            <a:chExt cx="354479" cy="312561"/>
          </a:xfrm>
        </p:grpSpPr>
        <p:sp>
          <p:nvSpPr>
            <p:cNvPr id="18319" name="Google Shape;18319;p71"/>
            <p:cNvSpPr/>
            <p:nvPr/>
          </p:nvSpPr>
          <p:spPr>
            <a:xfrm>
              <a:off x="2388732" y="2515756"/>
              <a:ext cx="238058" cy="136266"/>
            </a:xfrm>
            <a:custGeom>
              <a:avLst/>
              <a:gdLst/>
              <a:ahLst/>
              <a:cxnLst/>
              <a:rect l="l" t="t" r="r" b="b"/>
              <a:pathLst>
                <a:path w="9081" h="5198" extrusionOk="0">
                  <a:moveTo>
                    <a:pt x="3003" y="2159"/>
                  </a:moveTo>
                  <a:lnTo>
                    <a:pt x="3003" y="3371"/>
                  </a:lnTo>
                  <a:lnTo>
                    <a:pt x="1791" y="3371"/>
                  </a:lnTo>
                  <a:lnTo>
                    <a:pt x="1791" y="2159"/>
                  </a:lnTo>
                  <a:close/>
                  <a:moveTo>
                    <a:pt x="4620" y="2159"/>
                  </a:moveTo>
                  <a:lnTo>
                    <a:pt x="4620" y="3371"/>
                  </a:lnTo>
                  <a:lnTo>
                    <a:pt x="3393" y="3371"/>
                  </a:lnTo>
                  <a:lnTo>
                    <a:pt x="3393" y="2159"/>
                  </a:lnTo>
                  <a:close/>
                  <a:moveTo>
                    <a:pt x="6208" y="2159"/>
                  </a:moveTo>
                  <a:lnTo>
                    <a:pt x="6208" y="3371"/>
                  </a:lnTo>
                  <a:lnTo>
                    <a:pt x="4995" y="3371"/>
                  </a:lnTo>
                  <a:lnTo>
                    <a:pt x="4995" y="2159"/>
                  </a:lnTo>
                  <a:close/>
                  <a:moveTo>
                    <a:pt x="7810" y="2159"/>
                  </a:moveTo>
                  <a:lnTo>
                    <a:pt x="7810" y="3371"/>
                  </a:lnTo>
                  <a:lnTo>
                    <a:pt x="6598" y="3371"/>
                  </a:lnTo>
                  <a:lnTo>
                    <a:pt x="6598" y="2159"/>
                  </a:lnTo>
                  <a:close/>
                  <a:moveTo>
                    <a:pt x="1603" y="1"/>
                  </a:moveTo>
                  <a:cubicBezTo>
                    <a:pt x="1502" y="1"/>
                    <a:pt x="1401" y="66"/>
                    <a:pt x="1401" y="196"/>
                  </a:cubicBezTo>
                  <a:lnTo>
                    <a:pt x="1401" y="1769"/>
                  </a:lnTo>
                  <a:lnTo>
                    <a:pt x="261" y="1769"/>
                  </a:lnTo>
                  <a:cubicBezTo>
                    <a:pt x="1" y="1769"/>
                    <a:pt x="1" y="2159"/>
                    <a:pt x="261" y="2159"/>
                  </a:cubicBezTo>
                  <a:lnTo>
                    <a:pt x="1401" y="2159"/>
                  </a:lnTo>
                  <a:lnTo>
                    <a:pt x="1401" y="3371"/>
                  </a:lnTo>
                  <a:lnTo>
                    <a:pt x="766" y="3371"/>
                  </a:lnTo>
                  <a:cubicBezTo>
                    <a:pt x="492" y="3371"/>
                    <a:pt x="492" y="3761"/>
                    <a:pt x="766" y="3761"/>
                  </a:cubicBezTo>
                  <a:lnTo>
                    <a:pt x="1401" y="3761"/>
                  </a:lnTo>
                  <a:lnTo>
                    <a:pt x="1401" y="4902"/>
                  </a:lnTo>
                  <a:cubicBezTo>
                    <a:pt x="1401" y="5031"/>
                    <a:pt x="1498" y="5096"/>
                    <a:pt x="1598" y="5096"/>
                  </a:cubicBezTo>
                  <a:cubicBezTo>
                    <a:pt x="1697" y="5096"/>
                    <a:pt x="1798" y="5031"/>
                    <a:pt x="1805" y="4902"/>
                  </a:cubicBezTo>
                  <a:lnTo>
                    <a:pt x="1805" y="3761"/>
                  </a:lnTo>
                  <a:lnTo>
                    <a:pt x="3003" y="3761"/>
                  </a:lnTo>
                  <a:lnTo>
                    <a:pt x="3003" y="5003"/>
                  </a:lnTo>
                  <a:cubicBezTo>
                    <a:pt x="3003" y="5133"/>
                    <a:pt x="3104" y="5197"/>
                    <a:pt x="3205" y="5197"/>
                  </a:cubicBezTo>
                  <a:cubicBezTo>
                    <a:pt x="3306" y="5197"/>
                    <a:pt x="3407" y="5133"/>
                    <a:pt x="3407" y="5003"/>
                  </a:cubicBezTo>
                  <a:lnTo>
                    <a:pt x="3407" y="3761"/>
                  </a:lnTo>
                  <a:lnTo>
                    <a:pt x="4620" y="3761"/>
                  </a:lnTo>
                  <a:lnTo>
                    <a:pt x="4620" y="5003"/>
                  </a:lnTo>
                  <a:cubicBezTo>
                    <a:pt x="4620" y="5133"/>
                    <a:pt x="4717" y="5197"/>
                    <a:pt x="4815" y="5197"/>
                  </a:cubicBezTo>
                  <a:cubicBezTo>
                    <a:pt x="4912" y="5197"/>
                    <a:pt x="5010" y="5133"/>
                    <a:pt x="5010" y="5003"/>
                  </a:cubicBezTo>
                  <a:lnTo>
                    <a:pt x="5010" y="3761"/>
                  </a:lnTo>
                  <a:lnTo>
                    <a:pt x="6222" y="3761"/>
                  </a:lnTo>
                  <a:lnTo>
                    <a:pt x="6222" y="5003"/>
                  </a:lnTo>
                  <a:cubicBezTo>
                    <a:pt x="6222" y="5133"/>
                    <a:pt x="6320" y="5197"/>
                    <a:pt x="6417" y="5197"/>
                  </a:cubicBezTo>
                  <a:cubicBezTo>
                    <a:pt x="6515" y="5197"/>
                    <a:pt x="6612" y="5133"/>
                    <a:pt x="6612" y="5003"/>
                  </a:cubicBezTo>
                  <a:lnTo>
                    <a:pt x="6612" y="3761"/>
                  </a:lnTo>
                  <a:lnTo>
                    <a:pt x="7825" y="3761"/>
                  </a:lnTo>
                  <a:lnTo>
                    <a:pt x="7825" y="5003"/>
                  </a:lnTo>
                  <a:cubicBezTo>
                    <a:pt x="7825" y="5133"/>
                    <a:pt x="7922" y="5197"/>
                    <a:pt x="8020" y="5197"/>
                  </a:cubicBezTo>
                  <a:cubicBezTo>
                    <a:pt x="8117" y="5197"/>
                    <a:pt x="8214" y="5133"/>
                    <a:pt x="8214" y="5003"/>
                  </a:cubicBezTo>
                  <a:lnTo>
                    <a:pt x="8214" y="3761"/>
                  </a:lnTo>
                  <a:lnTo>
                    <a:pt x="8388" y="3761"/>
                  </a:lnTo>
                  <a:cubicBezTo>
                    <a:pt x="8648" y="3761"/>
                    <a:pt x="8648" y="3371"/>
                    <a:pt x="8388" y="3371"/>
                  </a:cubicBezTo>
                  <a:lnTo>
                    <a:pt x="8214" y="3371"/>
                  </a:lnTo>
                  <a:lnTo>
                    <a:pt x="8214" y="2159"/>
                  </a:lnTo>
                  <a:lnTo>
                    <a:pt x="8821" y="2159"/>
                  </a:lnTo>
                  <a:cubicBezTo>
                    <a:pt x="9081" y="2159"/>
                    <a:pt x="9081" y="1769"/>
                    <a:pt x="8821" y="1769"/>
                  </a:cubicBezTo>
                  <a:lnTo>
                    <a:pt x="8200" y="1769"/>
                  </a:lnTo>
                  <a:lnTo>
                    <a:pt x="8200" y="196"/>
                  </a:lnTo>
                  <a:cubicBezTo>
                    <a:pt x="8200" y="66"/>
                    <a:pt x="8103" y="1"/>
                    <a:pt x="8005" y="1"/>
                  </a:cubicBezTo>
                  <a:cubicBezTo>
                    <a:pt x="7908" y="1"/>
                    <a:pt x="7810" y="66"/>
                    <a:pt x="7810" y="196"/>
                  </a:cubicBezTo>
                  <a:lnTo>
                    <a:pt x="7810" y="1769"/>
                  </a:lnTo>
                  <a:lnTo>
                    <a:pt x="6598" y="1769"/>
                  </a:lnTo>
                  <a:lnTo>
                    <a:pt x="6598" y="196"/>
                  </a:lnTo>
                  <a:cubicBezTo>
                    <a:pt x="6598" y="66"/>
                    <a:pt x="6500" y="1"/>
                    <a:pt x="6403" y="1"/>
                  </a:cubicBezTo>
                  <a:cubicBezTo>
                    <a:pt x="6305" y="1"/>
                    <a:pt x="6208" y="66"/>
                    <a:pt x="6208" y="196"/>
                  </a:cubicBezTo>
                  <a:lnTo>
                    <a:pt x="6208" y="1769"/>
                  </a:lnTo>
                  <a:lnTo>
                    <a:pt x="4995" y="1769"/>
                  </a:lnTo>
                  <a:lnTo>
                    <a:pt x="4995" y="196"/>
                  </a:lnTo>
                  <a:cubicBezTo>
                    <a:pt x="4995" y="66"/>
                    <a:pt x="4898" y="1"/>
                    <a:pt x="4800" y="1"/>
                  </a:cubicBezTo>
                  <a:cubicBezTo>
                    <a:pt x="4703" y="1"/>
                    <a:pt x="4606" y="66"/>
                    <a:pt x="4606" y="196"/>
                  </a:cubicBezTo>
                  <a:lnTo>
                    <a:pt x="4606" y="1769"/>
                  </a:lnTo>
                  <a:lnTo>
                    <a:pt x="3393" y="1769"/>
                  </a:lnTo>
                  <a:lnTo>
                    <a:pt x="3393" y="196"/>
                  </a:lnTo>
                  <a:cubicBezTo>
                    <a:pt x="3393" y="66"/>
                    <a:pt x="3296" y="1"/>
                    <a:pt x="3198" y="1"/>
                  </a:cubicBezTo>
                  <a:cubicBezTo>
                    <a:pt x="3101" y="1"/>
                    <a:pt x="3003" y="66"/>
                    <a:pt x="3003" y="196"/>
                  </a:cubicBezTo>
                  <a:lnTo>
                    <a:pt x="3003" y="1769"/>
                  </a:lnTo>
                  <a:lnTo>
                    <a:pt x="1805" y="1769"/>
                  </a:lnTo>
                  <a:lnTo>
                    <a:pt x="1805" y="196"/>
                  </a:lnTo>
                  <a:cubicBezTo>
                    <a:pt x="1805" y="66"/>
                    <a:pt x="1704" y="1"/>
                    <a:pt x="1603" y="1"/>
                  </a:cubicBezTo>
                  <a:close/>
                </a:path>
              </a:pathLst>
            </a:custGeom>
            <a:solidFill>
              <a:srgbClr val="E9EDF1"/>
            </a:solidFill>
            <a:ln>
              <a:noFill/>
            </a:ln>
          </p:spPr>
          <p:txBody>
            <a:bodyPr spcFirstLastPara="1" wrap="square" lIns="91425" tIns="91425" rIns="91425" bIns="91425" anchor="ctr" anchorCtr="0">
              <a:noAutofit/>
            </a:bodyPr>
            <a:lstStyle/>
            <a:p>
              <a:endParaRPr/>
            </a:p>
          </p:txBody>
        </p:sp>
        <p:sp>
          <p:nvSpPr>
            <p:cNvPr id="18320" name="Google Shape;18320;p71"/>
            <p:cNvSpPr/>
            <p:nvPr/>
          </p:nvSpPr>
          <p:spPr>
            <a:xfrm>
              <a:off x="2398195" y="2723327"/>
              <a:ext cx="74949" cy="63938"/>
            </a:xfrm>
            <a:custGeom>
              <a:avLst/>
              <a:gdLst/>
              <a:ahLst/>
              <a:cxnLst/>
              <a:rect l="l" t="t" r="r" b="b"/>
              <a:pathLst>
                <a:path w="2859" h="2439" extrusionOk="0">
                  <a:moveTo>
                    <a:pt x="1632" y="1"/>
                  </a:moveTo>
                  <a:cubicBezTo>
                    <a:pt x="549" y="1"/>
                    <a:pt x="1" y="1314"/>
                    <a:pt x="780" y="2079"/>
                  </a:cubicBezTo>
                  <a:cubicBezTo>
                    <a:pt x="1028" y="2327"/>
                    <a:pt x="1334" y="2439"/>
                    <a:pt x="1634" y="2439"/>
                  </a:cubicBezTo>
                  <a:cubicBezTo>
                    <a:pt x="2259" y="2439"/>
                    <a:pt x="2859" y="1954"/>
                    <a:pt x="2859" y="1213"/>
                  </a:cubicBezTo>
                  <a:cubicBezTo>
                    <a:pt x="2859" y="549"/>
                    <a:pt x="2310" y="1"/>
                    <a:pt x="1632"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321" name="Google Shape;18321;p71"/>
            <p:cNvSpPr/>
            <p:nvPr/>
          </p:nvSpPr>
          <p:spPr>
            <a:xfrm>
              <a:off x="2421658" y="2740733"/>
              <a:ext cx="34079" cy="29230"/>
            </a:xfrm>
            <a:custGeom>
              <a:avLst/>
              <a:gdLst/>
              <a:ahLst/>
              <a:cxnLst/>
              <a:rect l="l" t="t" r="r" b="b"/>
              <a:pathLst>
                <a:path w="1300" h="1115" extrusionOk="0">
                  <a:moveTo>
                    <a:pt x="737" y="1"/>
                  </a:moveTo>
                  <a:cubicBezTo>
                    <a:pt x="246" y="1"/>
                    <a:pt x="1" y="592"/>
                    <a:pt x="347" y="953"/>
                  </a:cubicBezTo>
                  <a:cubicBezTo>
                    <a:pt x="458" y="1065"/>
                    <a:pt x="597" y="1115"/>
                    <a:pt x="733" y="1115"/>
                  </a:cubicBezTo>
                  <a:cubicBezTo>
                    <a:pt x="1021" y="1115"/>
                    <a:pt x="1300" y="892"/>
                    <a:pt x="1300" y="549"/>
                  </a:cubicBezTo>
                  <a:cubicBezTo>
                    <a:pt x="1300" y="246"/>
                    <a:pt x="1040" y="1"/>
                    <a:pt x="737" y="1"/>
                  </a:cubicBezTo>
                  <a:close/>
                </a:path>
              </a:pathLst>
            </a:custGeom>
            <a:solidFill>
              <a:srgbClr val="90A7B7"/>
            </a:solidFill>
            <a:ln>
              <a:noFill/>
            </a:ln>
          </p:spPr>
          <p:txBody>
            <a:bodyPr spcFirstLastPara="1" wrap="square" lIns="91425" tIns="91425" rIns="91425" bIns="91425" anchor="ctr" anchorCtr="0">
              <a:noAutofit/>
            </a:bodyPr>
            <a:lstStyle/>
            <a:p>
              <a:endParaRPr/>
            </a:p>
          </p:txBody>
        </p:sp>
        <p:sp>
          <p:nvSpPr>
            <p:cNvPr id="18322" name="Google Shape;18322;p71"/>
            <p:cNvSpPr/>
            <p:nvPr/>
          </p:nvSpPr>
          <p:spPr>
            <a:xfrm>
              <a:off x="2525338" y="2723327"/>
              <a:ext cx="74975" cy="63938"/>
            </a:xfrm>
            <a:custGeom>
              <a:avLst/>
              <a:gdLst/>
              <a:ahLst/>
              <a:cxnLst/>
              <a:rect l="l" t="t" r="r" b="b"/>
              <a:pathLst>
                <a:path w="2860" h="2439" extrusionOk="0">
                  <a:moveTo>
                    <a:pt x="1632" y="1"/>
                  </a:moveTo>
                  <a:cubicBezTo>
                    <a:pt x="549" y="1"/>
                    <a:pt x="1" y="1314"/>
                    <a:pt x="766" y="2079"/>
                  </a:cubicBezTo>
                  <a:cubicBezTo>
                    <a:pt x="1014" y="2327"/>
                    <a:pt x="1321" y="2439"/>
                    <a:pt x="1623" y="2439"/>
                  </a:cubicBezTo>
                  <a:cubicBezTo>
                    <a:pt x="2253" y="2439"/>
                    <a:pt x="2859" y="1954"/>
                    <a:pt x="2859" y="1213"/>
                  </a:cubicBezTo>
                  <a:cubicBezTo>
                    <a:pt x="2859" y="549"/>
                    <a:pt x="2311" y="1"/>
                    <a:pt x="1632" y="1"/>
                  </a:cubicBezTo>
                  <a:close/>
                </a:path>
              </a:pathLst>
            </a:custGeom>
            <a:solidFill>
              <a:srgbClr val="5C7285"/>
            </a:solidFill>
            <a:ln>
              <a:noFill/>
            </a:ln>
          </p:spPr>
          <p:txBody>
            <a:bodyPr spcFirstLastPara="1" wrap="square" lIns="91425" tIns="91425" rIns="91425" bIns="91425" anchor="ctr" anchorCtr="0">
              <a:noAutofit/>
            </a:bodyPr>
            <a:lstStyle/>
            <a:p>
              <a:endParaRPr/>
            </a:p>
          </p:txBody>
        </p:sp>
        <p:sp>
          <p:nvSpPr>
            <p:cNvPr id="18323" name="Google Shape;18323;p71"/>
            <p:cNvSpPr/>
            <p:nvPr/>
          </p:nvSpPr>
          <p:spPr>
            <a:xfrm>
              <a:off x="2548800" y="2740733"/>
              <a:ext cx="33712" cy="29230"/>
            </a:xfrm>
            <a:custGeom>
              <a:avLst/>
              <a:gdLst/>
              <a:ahLst/>
              <a:cxnLst/>
              <a:rect l="l" t="t" r="r" b="b"/>
              <a:pathLst>
                <a:path w="1286" h="1115" extrusionOk="0">
                  <a:moveTo>
                    <a:pt x="737" y="1"/>
                  </a:moveTo>
                  <a:cubicBezTo>
                    <a:pt x="246" y="1"/>
                    <a:pt x="1" y="592"/>
                    <a:pt x="347" y="953"/>
                  </a:cubicBezTo>
                  <a:cubicBezTo>
                    <a:pt x="459" y="1065"/>
                    <a:pt x="596" y="1115"/>
                    <a:pt x="730" y="1115"/>
                  </a:cubicBezTo>
                  <a:cubicBezTo>
                    <a:pt x="1013" y="1115"/>
                    <a:pt x="1286" y="892"/>
                    <a:pt x="1286" y="549"/>
                  </a:cubicBezTo>
                  <a:cubicBezTo>
                    <a:pt x="1286" y="246"/>
                    <a:pt x="1040" y="1"/>
                    <a:pt x="737" y="1"/>
                  </a:cubicBezTo>
                  <a:close/>
                </a:path>
              </a:pathLst>
            </a:custGeom>
            <a:solidFill>
              <a:srgbClr val="90A7B7"/>
            </a:solidFill>
            <a:ln>
              <a:noFill/>
            </a:ln>
          </p:spPr>
          <p:txBody>
            <a:bodyPr spcFirstLastPara="1" wrap="square" lIns="91425" tIns="91425" rIns="91425" bIns="91425" anchor="ctr" anchorCtr="0">
              <a:noAutofit/>
            </a:bodyPr>
            <a:lstStyle/>
            <a:p>
              <a:endParaRPr/>
            </a:p>
          </p:txBody>
        </p:sp>
        <p:sp>
          <p:nvSpPr>
            <p:cNvPr id="18324" name="Google Shape;18324;p71"/>
            <p:cNvSpPr/>
            <p:nvPr/>
          </p:nvSpPr>
          <p:spPr>
            <a:xfrm>
              <a:off x="2375860" y="2498166"/>
              <a:ext cx="279662" cy="145729"/>
            </a:xfrm>
            <a:custGeom>
              <a:avLst/>
              <a:gdLst/>
              <a:ahLst/>
              <a:cxnLst/>
              <a:rect l="l" t="t" r="r" b="b"/>
              <a:pathLst>
                <a:path w="10668" h="5559" extrusionOk="0">
                  <a:moveTo>
                    <a:pt x="9537" y="0"/>
                  </a:moveTo>
                  <a:cubicBezTo>
                    <a:pt x="9529" y="0"/>
                    <a:pt x="9521" y="0"/>
                    <a:pt x="9514" y="0"/>
                  </a:cubicBezTo>
                  <a:lnTo>
                    <a:pt x="1" y="0"/>
                  </a:lnTo>
                  <a:lnTo>
                    <a:pt x="376" y="1054"/>
                  </a:lnTo>
                  <a:lnTo>
                    <a:pt x="9471" y="1054"/>
                  </a:lnTo>
                  <a:lnTo>
                    <a:pt x="8431" y="5558"/>
                  </a:lnTo>
                  <a:lnTo>
                    <a:pt x="9514" y="5558"/>
                  </a:lnTo>
                  <a:lnTo>
                    <a:pt x="10524" y="1256"/>
                  </a:lnTo>
                  <a:cubicBezTo>
                    <a:pt x="10667" y="614"/>
                    <a:pt x="10189" y="0"/>
                    <a:pt x="9537" y="0"/>
                  </a:cubicBez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8325" name="Google Shape;18325;p71"/>
            <p:cNvSpPr/>
            <p:nvPr/>
          </p:nvSpPr>
          <p:spPr>
            <a:xfrm>
              <a:off x="2608230" y="2498166"/>
              <a:ext cx="47292" cy="146096"/>
            </a:xfrm>
            <a:custGeom>
              <a:avLst/>
              <a:gdLst/>
              <a:ahLst/>
              <a:cxnLst/>
              <a:rect l="l" t="t" r="r" b="b"/>
              <a:pathLst>
                <a:path w="1804" h="5573" extrusionOk="0">
                  <a:moveTo>
                    <a:pt x="23" y="0"/>
                  </a:moveTo>
                  <a:cubicBezTo>
                    <a:pt x="15" y="0"/>
                    <a:pt x="8" y="0"/>
                    <a:pt x="0" y="0"/>
                  </a:cubicBezTo>
                  <a:lnTo>
                    <a:pt x="46" y="0"/>
                  </a:lnTo>
                  <a:cubicBezTo>
                    <a:pt x="38" y="0"/>
                    <a:pt x="31" y="0"/>
                    <a:pt x="23" y="0"/>
                  </a:cubicBezTo>
                  <a:close/>
                  <a:moveTo>
                    <a:pt x="673" y="0"/>
                  </a:moveTo>
                  <a:cubicBezTo>
                    <a:pt x="665" y="0"/>
                    <a:pt x="657" y="0"/>
                    <a:pt x="650" y="0"/>
                  </a:cubicBezTo>
                  <a:lnTo>
                    <a:pt x="46" y="0"/>
                  </a:lnTo>
                  <a:cubicBezTo>
                    <a:pt x="686" y="14"/>
                    <a:pt x="1151" y="622"/>
                    <a:pt x="996" y="1256"/>
                  </a:cubicBezTo>
                  <a:lnTo>
                    <a:pt x="0" y="5573"/>
                  </a:lnTo>
                  <a:lnTo>
                    <a:pt x="664" y="5573"/>
                  </a:lnTo>
                  <a:lnTo>
                    <a:pt x="1660" y="1256"/>
                  </a:lnTo>
                  <a:cubicBezTo>
                    <a:pt x="1803" y="614"/>
                    <a:pt x="1325" y="0"/>
                    <a:pt x="673" y="0"/>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326" name="Google Shape;18326;p71"/>
            <p:cNvSpPr/>
            <p:nvPr/>
          </p:nvSpPr>
          <p:spPr>
            <a:xfrm>
              <a:off x="2302458" y="2474704"/>
              <a:ext cx="353850" cy="196796"/>
            </a:xfrm>
            <a:custGeom>
              <a:avLst/>
              <a:gdLst/>
              <a:ahLst/>
              <a:cxnLst/>
              <a:rect l="l" t="t" r="r" b="b"/>
              <a:pathLst>
                <a:path w="13498" h="7507" extrusionOk="0">
                  <a:moveTo>
                    <a:pt x="708" y="1"/>
                  </a:moveTo>
                  <a:cubicBezTo>
                    <a:pt x="0" y="1"/>
                    <a:pt x="0" y="1054"/>
                    <a:pt x="708" y="1054"/>
                  </a:cubicBezTo>
                  <a:lnTo>
                    <a:pt x="1660" y="1054"/>
                  </a:lnTo>
                  <a:cubicBezTo>
                    <a:pt x="1704" y="1054"/>
                    <a:pt x="1747" y="1083"/>
                    <a:pt x="1762" y="1126"/>
                  </a:cubicBezTo>
                  <a:lnTo>
                    <a:pt x="3566" y="6193"/>
                  </a:lnTo>
                  <a:cubicBezTo>
                    <a:pt x="3898" y="6987"/>
                    <a:pt x="4678" y="7507"/>
                    <a:pt x="5544" y="7507"/>
                  </a:cubicBezTo>
                  <a:lnTo>
                    <a:pt x="12790" y="7507"/>
                  </a:lnTo>
                  <a:cubicBezTo>
                    <a:pt x="13498" y="7507"/>
                    <a:pt x="13498" y="6453"/>
                    <a:pt x="12790" y="6453"/>
                  </a:cubicBezTo>
                  <a:lnTo>
                    <a:pt x="12790" y="6468"/>
                  </a:lnTo>
                  <a:lnTo>
                    <a:pt x="5544" y="6468"/>
                  </a:lnTo>
                  <a:cubicBezTo>
                    <a:pt x="5111" y="6468"/>
                    <a:pt x="4706" y="6193"/>
                    <a:pt x="4533" y="5789"/>
                  </a:cubicBezTo>
                  <a:lnTo>
                    <a:pt x="2743" y="722"/>
                  </a:lnTo>
                  <a:cubicBezTo>
                    <a:pt x="2555" y="289"/>
                    <a:pt x="2137" y="1"/>
                    <a:pt x="1660" y="1"/>
                  </a:cubicBez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8327" name="Google Shape;18327;p71"/>
            <p:cNvSpPr/>
            <p:nvPr/>
          </p:nvSpPr>
          <p:spPr>
            <a:xfrm>
              <a:off x="2402363" y="2644236"/>
              <a:ext cx="254574" cy="27657"/>
            </a:xfrm>
            <a:custGeom>
              <a:avLst/>
              <a:gdLst/>
              <a:ahLst/>
              <a:cxnLst/>
              <a:rect l="l" t="t" r="r" b="b"/>
              <a:pathLst>
                <a:path w="9711" h="1055" extrusionOk="0">
                  <a:moveTo>
                    <a:pt x="9037" y="1"/>
                  </a:moveTo>
                  <a:cubicBezTo>
                    <a:pt x="9037" y="15"/>
                    <a:pt x="9037" y="29"/>
                    <a:pt x="9037" y="44"/>
                  </a:cubicBezTo>
                  <a:cubicBezTo>
                    <a:pt x="9037" y="333"/>
                    <a:pt x="8792" y="578"/>
                    <a:pt x="8503" y="578"/>
                  </a:cubicBezTo>
                  <a:lnTo>
                    <a:pt x="1256" y="578"/>
                  </a:lnTo>
                  <a:cubicBezTo>
                    <a:pt x="809" y="578"/>
                    <a:pt x="361" y="434"/>
                    <a:pt x="0" y="159"/>
                  </a:cubicBezTo>
                  <a:lnTo>
                    <a:pt x="0" y="159"/>
                  </a:lnTo>
                  <a:cubicBezTo>
                    <a:pt x="405" y="722"/>
                    <a:pt x="1054" y="1054"/>
                    <a:pt x="1747" y="1054"/>
                  </a:cubicBezTo>
                  <a:lnTo>
                    <a:pt x="8979" y="1054"/>
                  </a:lnTo>
                  <a:cubicBezTo>
                    <a:pt x="8984" y="1054"/>
                    <a:pt x="8989" y="1054"/>
                    <a:pt x="8994" y="1054"/>
                  </a:cubicBezTo>
                  <a:cubicBezTo>
                    <a:pt x="9673" y="1054"/>
                    <a:pt x="9711" y="44"/>
                    <a:pt x="9037"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328" name="Google Shape;18328;p71"/>
            <p:cNvSpPr/>
            <p:nvPr/>
          </p:nvSpPr>
          <p:spPr>
            <a:xfrm>
              <a:off x="2375126" y="2653306"/>
              <a:ext cx="243721" cy="76862"/>
            </a:xfrm>
            <a:custGeom>
              <a:avLst/>
              <a:gdLst/>
              <a:ahLst/>
              <a:cxnLst/>
              <a:rect l="l" t="t" r="r" b="b"/>
              <a:pathLst>
                <a:path w="9297" h="2932" extrusionOk="0">
                  <a:moveTo>
                    <a:pt x="1169" y="1"/>
                  </a:moveTo>
                  <a:lnTo>
                    <a:pt x="621" y="766"/>
                  </a:lnTo>
                  <a:cubicBezTo>
                    <a:pt x="0" y="1676"/>
                    <a:pt x="650" y="2931"/>
                    <a:pt x="1761" y="2931"/>
                  </a:cubicBezTo>
                  <a:lnTo>
                    <a:pt x="8604" y="2931"/>
                  </a:lnTo>
                  <a:cubicBezTo>
                    <a:pt x="9296" y="2931"/>
                    <a:pt x="9296" y="1878"/>
                    <a:pt x="8604" y="1878"/>
                  </a:cubicBezTo>
                  <a:lnTo>
                    <a:pt x="1776" y="1878"/>
                  </a:lnTo>
                  <a:cubicBezTo>
                    <a:pt x="1516" y="1878"/>
                    <a:pt x="1357" y="1589"/>
                    <a:pt x="1501" y="1372"/>
                  </a:cubicBezTo>
                  <a:lnTo>
                    <a:pt x="2050" y="578"/>
                  </a:lnTo>
                  <a:cubicBezTo>
                    <a:pt x="1703" y="463"/>
                    <a:pt x="1400" y="261"/>
                    <a:pt x="1169" y="1"/>
                  </a:cubicBezTo>
                  <a:close/>
                </a:path>
              </a:pathLst>
            </a:custGeom>
            <a:solidFill>
              <a:srgbClr val="97A7B5"/>
            </a:solidFill>
            <a:ln>
              <a:noFill/>
            </a:ln>
          </p:spPr>
          <p:txBody>
            <a:bodyPr spcFirstLastPara="1" wrap="square" lIns="91425" tIns="91425" rIns="91425" bIns="91425" anchor="ctr" anchorCtr="0">
              <a:noAutofit/>
            </a:bodyPr>
            <a:lstStyle/>
            <a:p>
              <a:endParaRPr/>
            </a:p>
          </p:txBody>
        </p:sp>
        <p:sp>
          <p:nvSpPr>
            <p:cNvPr id="18329" name="Google Shape;18329;p71"/>
            <p:cNvSpPr/>
            <p:nvPr/>
          </p:nvSpPr>
          <p:spPr>
            <a:xfrm>
              <a:off x="2382676" y="2688880"/>
              <a:ext cx="232003" cy="41289"/>
            </a:xfrm>
            <a:custGeom>
              <a:avLst/>
              <a:gdLst/>
              <a:ahLst/>
              <a:cxnLst/>
              <a:rect l="l" t="t" r="r" b="b"/>
              <a:pathLst>
                <a:path w="8850" h="1575" extrusionOk="0">
                  <a:moveTo>
                    <a:pt x="116" y="1"/>
                  </a:moveTo>
                  <a:lnTo>
                    <a:pt x="116" y="1"/>
                  </a:lnTo>
                  <a:cubicBezTo>
                    <a:pt x="1" y="795"/>
                    <a:pt x="593" y="1517"/>
                    <a:pt x="1401" y="1574"/>
                  </a:cubicBezTo>
                  <a:lnTo>
                    <a:pt x="7911" y="1574"/>
                  </a:lnTo>
                  <a:cubicBezTo>
                    <a:pt x="8099" y="1574"/>
                    <a:pt x="8301" y="1560"/>
                    <a:pt x="8489" y="1546"/>
                  </a:cubicBezTo>
                  <a:cubicBezTo>
                    <a:pt x="8518" y="1531"/>
                    <a:pt x="8547" y="1517"/>
                    <a:pt x="8561" y="1502"/>
                  </a:cubicBezTo>
                  <a:lnTo>
                    <a:pt x="8575" y="1502"/>
                  </a:lnTo>
                  <a:lnTo>
                    <a:pt x="8633" y="1473"/>
                  </a:lnTo>
                  <a:lnTo>
                    <a:pt x="8662" y="1444"/>
                  </a:lnTo>
                  <a:lnTo>
                    <a:pt x="8691" y="1416"/>
                  </a:lnTo>
                  <a:lnTo>
                    <a:pt x="8705" y="1401"/>
                  </a:lnTo>
                  <a:lnTo>
                    <a:pt x="8720" y="1387"/>
                  </a:lnTo>
                  <a:lnTo>
                    <a:pt x="8734" y="1372"/>
                  </a:lnTo>
                  <a:lnTo>
                    <a:pt x="8749" y="1343"/>
                  </a:lnTo>
                  <a:lnTo>
                    <a:pt x="8763" y="1315"/>
                  </a:lnTo>
                  <a:lnTo>
                    <a:pt x="8777" y="1300"/>
                  </a:lnTo>
                  <a:lnTo>
                    <a:pt x="8792" y="1271"/>
                  </a:lnTo>
                  <a:lnTo>
                    <a:pt x="8792" y="1257"/>
                  </a:lnTo>
                  <a:lnTo>
                    <a:pt x="8806" y="1228"/>
                  </a:lnTo>
                  <a:lnTo>
                    <a:pt x="8806" y="1213"/>
                  </a:lnTo>
                  <a:lnTo>
                    <a:pt x="8806" y="1170"/>
                  </a:lnTo>
                  <a:lnTo>
                    <a:pt x="8806" y="1112"/>
                  </a:lnTo>
                  <a:lnTo>
                    <a:pt x="8806" y="1055"/>
                  </a:lnTo>
                  <a:cubicBezTo>
                    <a:pt x="8821" y="1040"/>
                    <a:pt x="8835" y="1011"/>
                    <a:pt x="8850" y="997"/>
                  </a:cubicBezTo>
                  <a:lnTo>
                    <a:pt x="8850" y="954"/>
                  </a:lnTo>
                  <a:cubicBezTo>
                    <a:pt x="8835" y="910"/>
                    <a:pt x="8821" y="867"/>
                    <a:pt x="8821" y="838"/>
                  </a:cubicBezTo>
                  <a:cubicBezTo>
                    <a:pt x="8705" y="997"/>
                    <a:pt x="8518" y="1098"/>
                    <a:pt x="8330" y="1112"/>
                  </a:cubicBezTo>
                  <a:lnTo>
                    <a:pt x="1488" y="1112"/>
                  </a:lnTo>
                  <a:cubicBezTo>
                    <a:pt x="824" y="1098"/>
                    <a:pt x="261" y="636"/>
                    <a:pt x="116"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330" name="Google Shape;18330;p71"/>
            <p:cNvSpPr/>
            <p:nvPr/>
          </p:nvSpPr>
          <p:spPr>
            <a:xfrm>
              <a:off x="2396675" y="2652939"/>
              <a:ext cx="32192" cy="27657"/>
            </a:xfrm>
            <a:custGeom>
              <a:avLst/>
              <a:gdLst/>
              <a:ahLst/>
              <a:cxnLst/>
              <a:rect l="l" t="t" r="r" b="b"/>
              <a:pathLst>
                <a:path w="1228" h="1055" extrusionOk="0">
                  <a:moveTo>
                    <a:pt x="347" y="1"/>
                  </a:moveTo>
                  <a:lnTo>
                    <a:pt x="1" y="506"/>
                  </a:lnTo>
                  <a:cubicBezTo>
                    <a:pt x="261" y="766"/>
                    <a:pt x="564" y="953"/>
                    <a:pt x="910" y="1054"/>
                  </a:cubicBezTo>
                  <a:lnTo>
                    <a:pt x="1228" y="592"/>
                  </a:lnTo>
                  <a:cubicBezTo>
                    <a:pt x="896" y="477"/>
                    <a:pt x="593" y="275"/>
                    <a:pt x="347" y="1"/>
                  </a:cubicBezTo>
                  <a:close/>
                </a:path>
              </a:pathLst>
            </a:custGeom>
            <a:solidFill>
              <a:srgbClr val="92A9B9"/>
            </a:solidFill>
            <a:ln>
              <a:noFill/>
            </a:ln>
          </p:spPr>
          <p:txBody>
            <a:bodyPr spcFirstLastPara="1" wrap="square" lIns="91425" tIns="91425" rIns="91425" bIns="91425" anchor="ctr" anchorCtr="0">
              <a:noAutofit/>
            </a:bodyPr>
            <a:lstStyle/>
            <a:p>
              <a:endParaRPr/>
            </a:p>
          </p:txBody>
        </p:sp>
      </p:grpSp>
      <p:grpSp>
        <p:nvGrpSpPr>
          <p:cNvPr id="18331" name="Google Shape;18331;p71"/>
          <p:cNvGrpSpPr/>
          <p:nvPr/>
        </p:nvGrpSpPr>
        <p:grpSpPr>
          <a:xfrm>
            <a:off x="2831110" y="2442538"/>
            <a:ext cx="246002" cy="348922"/>
            <a:chOff x="2831110" y="2442538"/>
            <a:chExt cx="246002" cy="348922"/>
          </a:xfrm>
        </p:grpSpPr>
        <p:sp>
          <p:nvSpPr>
            <p:cNvPr id="18332" name="Google Shape;18332;p71"/>
            <p:cNvSpPr/>
            <p:nvPr/>
          </p:nvSpPr>
          <p:spPr>
            <a:xfrm>
              <a:off x="2831110" y="2442538"/>
              <a:ext cx="194542" cy="348922"/>
            </a:xfrm>
            <a:custGeom>
              <a:avLst/>
              <a:gdLst/>
              <a:ahLst/>
              <a:cxnLst/>
              <a:rect l="l" t="t" r="r" b="b"/>
              <a:pathLst>
                <a:path w="7421" h="13310" extrusionOk="0">
                  <a:moveTo>
                    <a:pt x="925" y="0"/>
                  </a:moveTo>
                  <a:cubicBezTo>
                    <a:pt x="419" y="0"/>
                    <a:pt x="1" y="419"/>
                    <a:pt x="1" y="924"/>
                  </a:cubicBezTo>
                  <a:lnTo>
                    <a:pt x="1" y="12372"/>
                  </a:lnTo>
                  <a:cubicBezTo>
                    <a:pt x="1" y="12891"/>
                    <a:pt x="419" y="13310"/>
                    <a:pt x="925" y="13310"/>
                  </a:cubicBezTo>
                  <a:lnTo>
                    <a:pt x="6497" y="13310"/>
                  </a:lnTo>
                  <a:cubicBezTo>
                    <a:pt x="7002" y="13310"/>
                    <a:pt x="7421" y="12891"/>
                    <a:pt x="7421" y="12372"/>
                  </a:cubicBezTo>
                  <a:lnTo>
                    <a:pt x="7421" y="924"/>
                  </a:lnTo>
                  <a:cubicBezTo>
                    <a:pt x="7421" y="419"/>
                    <a:pt x="7002" y="0"/>
                    <a:pt x="6497" y="0"/>
                  </a:cubicBezTo>
                  <a:close/>
                </a:path>
              </a:pathLst>
            </a:custGeom>
            <a:solidFill>
              <a:srgbClr val="6D8192"/>
            </a:solidFill>
            <a:ln>
              <a:noFill/>
            </a:ln>
          </p:spPr>
          <p:txBody>
            <a:bodyPr spcFirstLastPara="1" wrap="square" lIns="91425" tIns="91425" rIns="91425" bIns="91425" anchor="ctr" anchorCtr="0">
              <a:noAutofit/>
            </a:bodyPr>
            <a:lstStyle/>
            <a:p>
              <a:endParaRPr/>
            </a:p>
          </p:txBody>
        </p:sp>
        <p:sp>
          <p:nvSpPr>
            <p:cNvPr id="18333" name="Google Shape;18333;p71"/>
            <p:cNvSpPr/>
            <p:nvPr/>
          </p:nvSpPr>
          <p:spPr>
            <a:xfrm>
              <a:off x="2831110" y="2476591"/>
              <a:ext cx="194542" cy="276647"/>
            </a:xfrm>
            <a:custGeom>
              <a:avLst/>
              <a:gdLst/>
              <a:ahLst/>
              <a:cxnLst/>
              <a:rect l="l" t="t" r="r" b="b"/>
              <a:pathLst>
                <a:path w="7421" h="10553" extrusionOk="0">
                  <a:moveTo>
                    <a:pt x="1" y="1"/>
                  </a:moveTo>
                  <a:lnTo>
                    <a:pt x="1" y="10553"/>
                  </a:lnTo>
                  <a:lnTo>
                    <a:pt x="7421" y="10553"/>
                  </a:lnTo>
                  <a:lnTo>
                    <a:pt x="7421" y="1"/>
                  </a:lnTo>
                  <a:close/>
                </a:path>
              </a:pathLst>
            </a:custGeom>
            <a:solidFill>
              <a:srgbClr val="91A2B1"/>
            </a:solidFill>
            <a:ln>
              <a:noFill/>
            </a:ln>
          </p:spPr>
          <p:txBody>
            <a:bodyPr spcFirstLastPara="1" wrap="square" lIns="91425" tIns="91425" rIns="91425" bIns="91425" anchor="ctr" anchorCtr="0">
              <a:noAutofit/>
            </a:bodyPr>
            <a:lstStyle/>
            <a:p>
              <a:endParaRPr/>
            </a:p>
          </p:txBody>
        </p:sp>
        <p:sp>
          <p:nvSpPr>
            <p:cNvPr id="18334" name="Google Shape;18334;p71"/>
            <p:cNvSpPr/>
            <p:nvPr/>
          </p:nvSpPr>
          <p:spPr>
            <a:xfrm>
              <a:off x="2926480" y="2542181"/>
              <a:ext cx="99171" cy="158732"/>
            </a:xfrm>
            <a:custGeom>
              <a:avLst/>
              <a:gdLst/>
              <a:ahLst/>
              <a:cxnLst/>
              <a:rect l="l" t="t" r="r" b="b"/>
              <a:pathLst>
                <a:path w="3783" h="6055" extrusionOk="0">
                  <a:moveTo>
                    <a:pt x="3022" y="1"/>
                  </a:moveTo>
                  <a:cubicBezTo>
                    <a:pt x="1399" y="1"/>
                    <a:pt x="0" y="1313"/>
                    <a:pt x="0" y="3027"/>
                  </a:cubicBezTo>
                  <a:cubicBezTo>
                    <a:pt x="0" y="4741"/>
                    <a:pt x="1399" y="6054"/>
                    <a:pt x="3022" y="6054"/>
                  </a:cubicBezTo>
                  <a:cubicBezTo>
                    <a:pt x="3272" y="6054"/>
                    <a:pt x="3527" y="6023"/>
                    <a:pt x="3783" y="5958"/>
                  </a:cubicBezTo>
                  <a:lnTo>
                    <a:pt x="3783" y="97"/>
                  </a:lnTo>
                  <a:cubicBezTo>
                    <a:pt x="3527" y="32"/>
                    <a:pt x="3272" y="1"/>
                    <a:pt x="3022"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8335" name="Google Shape;18335;p71"/>
            <p:cNvSpPr/>
            <p:nvPr/>
          </p:nvSpPr>
          <p:spPr>
            <a:xfrm>
              <a:off x="3008979" y="2476591"/>
              <a:ext cx="16673" cy="276647"/>
            </a:xfrm>
            <a:custGeom>
              <a:avLst/>
              <a:gdLst/>
              <a:ahLst/>
              <a:cxnLst/>
              <a:rect l="l" t="t" r="r" b="b"/>
              <a:pathLst>
                <a:path w="636" h="10553" extrusionOk="0">
                  <a:moveTo>
                    <a:pt x="0" y="1"/>
                  </a:moveTo>
                  <a:lnTo>
                    <a:pt x="0" y="10553"/>
                  </a:lnTo>
                  <a:lnTo>
                    <a:pt x="636" y="10553"/>
                  </a:lnTo>
                  <a:lnTo>
                    <a:pt x="636" y="1"/>
                  </a:ln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8336" name="Google Shape;18336;p71"/>
            <p:cNvSpPr/>
            <p:nvPr/>
          </p:nvSpPr>
          <p:spPr>
            <a:xfrm>
              <a:off x="2877668" y="2587481"/>
              <a:ext cx="77229" cy="10617"/>
            </a:xfrm>
            <a:custGeom>
              <a:avLst/>
              <a:gdLst/>
              <a:ahLst/>
              <a:cxnLst/>
              <a:rect l="l" t="t" r="r" b="b"/>
              <a:pathLst>
                <a:path w="2946" h="405" extrusionOk="0">
                  <a:moveTo>
                    <a:pt x="260" y="0"/>
                  </a:moveTo>
                  <a:cubicBezTo>
                    <a:pt x="0" y="0"/>
                    <a:pt x="0" y="404"/>
                    <a:pt x="260" y="404"/>
                  </a:cubicBezTo>
                  <a:lnTo>
                    <a:pt x="2671" y="404"/>
                  </a:lnTo>
                  <a:cubicBezTo>
                    <a:pt x="2945" y="404"/>
                    <a:pt x="2945" y="0"/>
                    <a:pt x="2671"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337" name="Google Shape;18337;p71"/>
            <p:cNvSpPr/>
            <p:nvPr/>
          </p:nvSpPr>
          <p:spPr>
            <a:xfrm>
              <a:off x="2851164" y="2567426"/>
              <a:ext cx="117338" cy="10617"/>
            </a:xfrm>
            <a:custGeom>
              <a:avLst/>
              <a:gdLst/>
              <a:ahLst/>
              <a:cxnLst/>
              <a:rect l="l" t="t" r="r" b="b"/>
              <a:pathLst>
                <a:path w="4476" h="405" extrusionOk="0">
                  <a:moveTo>
                    <a:pt x="275" y="0"/>
                  </a:moveTo>
                  <a:cubicBezTo>
                    <a:pt x="1" y="0"/>
                    <a:pt x="1" y="404"/>
                    <a:pt x="275" y="404"/>
                  </a:cubicBezTo>
                  <a:lnTo>
                    <a:pt x="4202" y="404"/>
                  </a:lnTo>
                  <a:cubicBezTo>
                    <a:pt x="4476" y="404"/>
                    <a:pt x="4476" y="0"/>
                    <a:pt x="4202"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338" name="Google Shape;18338;p71"/>
            <p:cNvSpPr/>
            <p:nvPr/>
          </p:nvSpPr>
          <p:spPr>
            <a:xfrm>
              <a:off x="2897329" y="2643109"/>
              <a:ext cx="55287" cy="10617"/>
            </a:xfrm>
            <a:custGeom>
              <a:avLst/>
              <a:gdLst/>
              <a:ahLst/>
              <a:cxnLst/>
              <a:rect l="l" t="t" r="r" b="b"/>
              <a:pathLst>
                <a:path w="2109" h="405" extrusionOk="0">
                  <a:moveTo>
                    <a:pt x="275" y="0"/>
                  </a:moveTo>
                  <a:cubicBezTo>
                    <a:pt x="1" y="0"/>
                    <a:pt x="1" y="404"/>
                    <a:pt x="275" y="404"/>
                  </a:cubicBezTo>
                  <a:lnTo>
                    <a:pt x="1849" y="404"/>
                  </a:lnTo>
                  <a:cubicBezTo>
                    <a:pt x="2109" y="404"/>
                    <a:pt x="2109" y="0"/>
                    <a:pt x="1849"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339" name="Google Shape;18339;p71"/>
            <p:cNvSpPr/>
            <p:nvPr/>
          </p:nvSpPr>
          <p:spPr>
            <a:xfrm>
              <a:off x="2865556" y="2627196"/>
              <a:ext cx="79117" cy="10643"/>
            </a:xfrm>
            <a:custGeom>
              <a:avLst/>
              <a:gdLst/>
              <a:ahLst/>
              <a:cxnLst/>
              <a:rect l="l" t="t" r="r" b="b"/>
              <a:pathLst>
                <a:path w="3018" h="406" extrusionOk="0">
                  <a:moveTo>
                    <a:pt x="275" y="1"/>
                  </a:moveTo>
                  <a:cubicBezTo>
                    <a:pt x="0" y="1"/>
                    <a:pt x="0" y="405"/>
                    <a:pt x="275" y="405"/>
                  </a:cubicBezTo>
                  <a:lnTo>
                    <a:pt x="2758" y="405"/>
                  </a:lnTo>
                  <a:cubicBezTo>
                    <a:pt x="3017" y="405"/>
                    <a:pt x="3017" y="1"/>
                    <a:pt x="2758" y="1"/>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340" name="Google Shape;18340;p71"/>
            <p:cNvSpPr/>
            <p:nvPr/>
          </p:nvSpPr>
          <p:spPr>
            <a:xfrm>
              <a:off x="2934056" y="2550019"/>
              <a:ext cx="143055" cy="143055"/>
            </a:xfrm>
            <a:custGeom>
              <a:avLst/>
              <a:gdLst/>
              <a:ahLst/>
              <a:cxnLst/>
              <a:rect l="l" t="t" r="r" b="b"/>
              <a:pathLst>
                <a:path w="5457" h="5457" extrusionOk="0">
                  <a:moveTo>
                    <a:pt x="2729" y="0"/>
                  </a:moveTo>
                  <a:cubicBezTo>
                    <a:pt x="1227" y="0"/>
                    <a:pt x="0" y="1227"/>
                    <a:pt x="0" y="2728"/>
                  </a:cubicBezTo>
                  <a:cubicBezTo>
                    <a:pt x="0" y="4230"/>
                    <a:pt x="1227" y="5457"/>
                    <a:pt x="2729" y="5457"/>
                  </a:cubicBezTo>
                  <a:cubicBezTo>
                    <a:pt x="4244" y="5457"/>
                    <a:pt x="5457" y="4230"/>
                    <a:pt x="5457" y="2728"/>
                  </a:cubicBezTo>
                  <a:cubicBezTo>
                    <a:pt x="5457" y="1227"/>
                    <a:pt x="4244" y="0"/>
                    <a:pt x="2729" y="0"/>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8341" name="Google Shape;18341;p71"/>
            <p:cNvSpPr/>
            <p:nvPr/>
          </p:nvSpPr>
          <p:spPr>
            <a:xfrm>
              <a:off x="2957125" y="2572722"/>
              <a:ext cx="97284" cy="97651"/>
            </a:xfrm>
            <a:custGeom>
              <a:avLst/>
              <a:gdLst/>
              <a:ahLst/>
              <a:cxnLst/>
              <a:rect l="l" t="t" r="r" b="b"/>
              <a:pathLst>
                <a:path w="3711" h="3725" extrusionOk="0">
                  <a:moveTo>
                    <a:pt x="1849" y="0"/>
                  </a:moveTo>
                  <a:cubicBezTo>
                    <a:pt x="824" y="0"/>
                    <a:pt x="1" y="838"/>
                    <a:pt x="1" y="1862"/>
                  </a:cubicBezTo>
                  <a:cubicBezTo>
                    <a:pt x="1" y="2887"/>
                    <a:pt x="824" y="3725"/>
                    <a:pt x="1849" y="3725"/>
                  </a:cubicBezTo>
                  <a:cubicBezTo>
                    <a:pt x="2873" y="3725"/>
                    <a:pt x="3711" y="2887"/>
                    <a:pt x="3711" y="1862"/>
                  </a:cubicBezTo>
                  <a:cubicBezTo>
                    <a:pt x="3711" y="838"/>
                    <a:pt x="2873" y="0"/>
                    <a:pt x="1849" y="0"/>
                  </a:cubicBezTo>
                  <a:close/>
                </a:path>
              </a:pathLst>
            </a:custGeom>
            <a:solidFill>
              <a:srgbClr val="B3C2CE"/>
            </a:solidFill>
            <a:ln>
              <a:noFill/>
            </a:ln>
          </p:spPr>
          <p:txBody>
            <a:bodyPr spcFirstLastPara="1" wrap="square" lIns="91425" tIns="91425" rIns="91425" bIns="91425" anchor="ctr" anchorCtr="0">
              <a:noAutofit/>
            </a:bodyPr>
            <a:lstStyle/>
            <a:p>
              <a:endParaRPr/>
            </a:p>
          </p:txBody>
        </p:sp>
        <p:sp>
          <p:nvSpPr>
            <p:cNvPr id="18342" name="Google Shape;18342;p71"/>
            <p:cNvSpPr/>
            <p:nvPr/>
          </p:nvSpPr>
          <p:spPr>
            <a:xfrm>
              <a:off x="2951463" y="2568082"/>
              <a:ext cx="108242" cy="107219"/>
            </a:xfrm>
            <a:custGeom>
              <a:avLst/>
              <a:gdLst/>
              <a:ahLst/>
              <a:cxnLst/>
              <a:rect l="l" t="t" r="r" b="b"/>
              <a:pathLst>
                <a:path w="4129" h="4090" extrusionOk="0">
                  <a:moveTo>
                    <a:pt x="1828" y="1"/>
                  </a:moveTo>
                  <a:cubicBezTo>
                    <a:pt x="1816" y="1"/>
                    <a:pt x="1803" y="2"/>
                    <a:pt x="1790" y="4"/>
                  </a:cubicBezTo>
                  <a:cubicBezTo>
                    <a:pt x="1660" y="18"/>
                    <a:pt x="1545" y="47"/>
                    <a:pt x="1429" y="91"/>
                  </a:cubicBezTo>
                  <a:cubicBezTo>
                    <a:pt x="1203" y="147"/>
                    <a:pt x="1254" y="481"/>
                    <a:pt x="1473" y="481"/>
                  </a:cubicBezTo>
                  <a:cubicBezTo>
                    <a:pt x="1478" y="481"/>
                    <a:pt x="1482" y="481"/>
                    <a:pt x="1487" y="480"/>
                  </a:cubicBezTo>
                  <a:cubicBezTo>
                    <a:pt x="1516" y="480"/>
                    <a:pt x="1530" y="480"/>
                    <a:pt x="1545" y="466"/>
                  </a:cubicBezTo>
                  <a:cubicBezTo>
                    <a:pt x="1646" y="437"/>
                    <a:pt x="1747" y="423"/>
                    <a:pt x="1848" y="408"/>
                  </a:cubicBezTo>
                  <a:cubicBezTo>
                    <a:pt x="2095" y="367"/>
                    <a:pt x="2055" y="1"/>
                    <a:pt x="1828" y="1"/>
                  </a:cubicBezTo>
                  <a:close/>
                  <a:moveTo>
                    <a:pt x="2637" y="81"/>
                  </a:moveTo>
                  <a:cubicBezTo>
                    <a:pt x="2436" y="81"/>
                    <a:pt x="2361" y="388"/>
                    <a:pt x="2584" y="480"/>
                  </a:cubicBezTo>
                  <a:cubicBezTo>
                    <a:pt x="2671" y="509"/>
                    <a:pt x="2757" y="538"/>
                    <a:pt x="2844" y="596"/>
                  </a:cubicBezTo>
                  <a:cubicBezTo>
                    <a:pt x="2873" y="610"/>
                    <a:pt x="2916" y="610"/>
                    <a:pt x="2945" y="610"/>
                  </a:cubicBezTo>
                  <a:cubicBezTo>
                    <a:pt x="3162" y="610"/>
                    <a:pt x="3234" y="336"/>
                    <a:pt x="3046" y="235"/>
                  </a:cubicBezTo>
                  <a:cubicBezTo>
                    <a:pt x="2931" y="177"/>
                    <a:pt x="2815" y="120"/>
                    <a:pt x="2700" y="91"/>
                  </a:cubicBezTo>
                  <a:cubicBezTo>
                    <a:pt x="2678" y="84"/>
                    <a:pt x="2657" y="81"/>
                    <a:pt x="2637" y="81"/>
                  </a:cubicBezTo>
                  <a:close/>
                  <a:moveTo>
                    <a:pt x="781" y="492"/>
                  </a:moveTo>
                  <a:cubicBezTo>
                    <a:pt x="732" y="492"/>
                    <a:pt x="682" y="510"/>
                    <a:pt x="635" y="553"/>
                  </a:cubicBezTo>
                  <a:cubicBezTo>
                    <a:pt x="549" y="639"/>
                    <a:pt x="477" y="726"/>
                    <a:pt x="404" y="827"/>
                  </a:cubicBezTo>
                  <a:cubicBezTo>
                    <a:pt x="303" y="971"/>
                    <a:pt x="390" y="1159"/>
                    <a:pt x="563" y="1159"/>
                  </a:cubicBezTo>
                  <a:cubicBezTo>
                    <a:pt x="635" y="1159"/>
                    <a:pt x="693" y="1116"/>
                    <a:pt x="736" y="1072"/>
                  </a:cubicBezTo>
                  <a:cubicBezTo>
                    <a:pt x="794" y="986"/>
                    <a:pt x="852" y="913"/>
                    <a:pt x="924" y="841"/>
                  </a:cubicBezTo>
                  <a:cubicBezTo>
                    <a:pt x="1080" y="697"/>
                    <a:pt x="944" y="492"/>
                    <a:pt x="781" y="492"/>
                  </a:cubicBezTo>
                  <a:close/>
                  <a:moveTo>
                    <a:pt x="3577" y="740"/>
                  </a:moveTo>
                  <a:cubicBezTo>
                    <a:pt x="3431" y="740"/>
                    <a:pt x="3293" y="903"/>
                    <a:pt x="3407" y="1058"/>
                  </a:cubicBezTo>
                  <a:cubicBezTo>
                    <a:pt x="3465" y="1144"/>
                    <a:pt x="3522" y="1231"/>
                    <a:pt x="3566" y="1318"/>
                  </a:cubicBezTo>
                  <a:cubicBezTo>
                    <a:pt x="3595" y="1390"/>
                    <a:pt x="3667" y="1433"/>
                    <a:pt x="3739" y="1433"/>
                  </a:cubicBezTo>
                  <a:lnTo>
                    <a:pt x="3753" y="1433"/>
                  </a:lnTo>
                  <a:cubicBezTo>
                    <a:pt x="3898" y="1433"/>
                    <a:pt x="3999" y="1274"/>
                    <a:pt x="3927" y="1144"/>
                  </a:cubicBezTo>
                  <a:cubicBezTo>
                    <a:pt x="3869" y="1029"/>
                    <a:pt x="3811" y="928"/>
                    <a:pt x="3739" y="827"/>
                  </a:cubicBezTo>
                  <a:cubicBezTo>
                    <a:pt x="3694" y="765"/>
                    <a:pt x="3635" y="740"/>
                    <a:pt x="3577" y="740"/>
                  </a:cubicBezTo>
                  <a:close/>
                  <a:moveTo>
                    <a:pt x="235" y="1516"/>
                  </a:moveTo>
                  <a:cubicBezTo>
                    <a:pt x="148" y="1516"/>
                    <a:pt x="62" y="1566"/>
                    <a:pt x="44" y="1679"/>
                  </a:cubicBezTo>
                  <a:cubicBezTo>
                    <a:pt x="15" y="1794"/>
                    <a:pt x="0" y="1924"/>
                    <a:pt x="0" y="2039"/>
                  </a:cubicBezTo>
                  <a:cubicBezTo>
                    <a:pt x="0" y="2155"/>
                    <a:pt x="101" y="2242"/>
                    <a:pt x="202" y="2242"/>
                  </a:cubicBezTo>
                  <a:lnTo>
                    <a:pt x="217" y="2242"/>
                  </a:lnTo>
                  <a:cubicBezTo>
                    <a:pt x="318" y="2242"/>
                    <a:pt x="404" y="2155"/>
                    <a:pt x="419" y="2054"/>
                  </a:cubicBezTo>
                  <a:cubicBezTo>
                    <a:pt x="419" y="1953"/>
                    <a:pt x="419" y="1852"/>
                    <a:pt x="433" y="1751"/>
                  </a:cubicBezTo>
                  <a:cubicBezTo>
                    <a:pt x="466" y="1603"/>
                    <a:pt x="350" y="1516"/>
                    <a:pt x="235" y="1516"/>
                  </a:cubicBezTo>
                  <a:close/>
                  <a:moveTo>
                    <a:pt x="3927" y="1834"/>
                  </a:moveTo>
                  <a:cubicBezTo>
                    <a:pt x="3826" y="1834"/>
                    <a:pt x="3725" y="1902"/>
                    <a:pt x="3725" y="2039"/>
                  </a:cubicBezTo>
                  <a:cubicBezTo>
                    <a:pt x="3725" y="2140"/>
                    <a:pt x="3710" y="2242"/>
                    <a:pt x="3696" y="2343"/>
                  </a:cubicBezTo>
                  <a:cubicBezTo>
                    <a:pt x="3681" y="2444"/>
                    <a:pt x="3753" y="2559"/>
                    <a:pt x="3869" y="2574"/>
                  </a:cubicBezTo>
                  <a:lnTo>
                    <a:pt x="3898" y="2574"/>
                  </a:lnTo>
                  <a:cubicBezTo>
                    <a:pt x="3999" y="2574"/>
                    <a:pt x="4085" y="2501"/>
                    <a:pt x="4100" y="2400"/>
                  </a:cubicBezTo>
                  <a:cubicBezTo>
                    <a:pt x="4114" y="2285"/>
                    <a:pt x="4129" y="2169"/>
                    <a:pt x="4129" y="2039"/>
                  </a:cubicBezTo>
                  <a:cubicBezTo>
                    <a:pt x="4129" y="1902"/>
                    <a:pt x="4028" y="1834"/>
                    <a:pt x="3927" y="1834"/>
                  </a:cubicBezTo>
                  <a:close/>
                  <a:moveTo>
                    <a:pt x="409" y="2668"/>
                  </a:moveTo>
                  <a:cubicBezTo>
                    <a:pt x="284" y="2668"/>
                    <a:pt x="168" y="2788"/>
                    <a:pt x="217" y="2934"/>
                  </a:cubicBezTo>
                  <a:cubicBezTo>
                    <a:pt x="260" y="3050"/>
                    <a:pt x="332" y="3151"/>
                    <a:pt x="404" y="3252"/>
                  </a:cubicBezTo>
                  <a:cubicBezTo>
                    <a:pt x="448" y="3310"/>
                    <a:pt x="505" y="3339"/>
                    <a:pt x="563" y="3339"/>
                  </a:cubicBezTo>
                  <a:cubicBezTo>
                    <a:pt x="736" y="3339"/>
                    <a:pt x="823" y="3151"/>
                    <a:pt x="722" y="3007"/>
                  </a:cubicBezTo>
                  <a:cubicBezTo>
                    <a:pt x="664" y="2934"/>
                    <a:pt x="621" y="2848"/>
                    <a:pt x="578" y="2761"/>
                  </a:cubicBezTo>
                  <a:cubicBezTo>
                    <a:pt x="531" y="2696"/>
                    <a:pt x="469" y="2668"/>
                    <a:pt x="409" y="2668"/>
                  </a:cubicBezTo>
                  <a:close/>
                  <a:moveTo>
                    <a:pt x="3563" y="2923"/>
                  </a:moveTo>
                  <a:cubicBezTo>
                    <a:pt x="3507" y="2923"/>
                    <a:pt x="3451" y="2947"/>
                    <a:pt x="3407" y="3007"/>
                  </a:cubicBezTo>
                  <a:cubicBezTo>
                    <a:pt x="3349" y="3093"/>
                    <a:pt x="3292" y="3165"/>
                    <a:pt x="3219" y="3238"/>
                  </a:cubicBezTo>
                  <a:cubicBezTo>
                    <a:pt x="3075" y="3367"/>
                    <a:pt x="3176" y="3584"/>
                    <a:pt x="3349" y="3584"/>
                  </a:cubicBezTo>
                  <a:lnTo>
                    <a:pt x="3364" y="3584"/>
                  </a:lnTo>
                  <a:cubicBezTo>
                    <a:pt x="3407" y="3584"/>
                    <a:pt x="3465" y="3570"/>
                    <a:pt x="3494" y="3526"/>
                  </a:cubicBezTo>
                  <a:cubicBezTo>
                    <a:pt x="3580" y="3440"/>
                    <a:pt x="3667" y="3353"/>
                    <a:pt x="3739" y="3252"/>
                  </a:cubicBezTo>
                  <a:cubicBezTo>
                    <a:pt x="3854" y="3095"/>
                    <a:pt x="3711" y="2923"/>
                    <a:pt x="3563" y="2923"/>
                  </a:cubicBezTo>
                  <a:close/>
                  <a:moveTo>
                    <a:pt x="1181" y="3470"/>
                  </a:moveTo>
                  <a:cubicBezTo>
                    <a:pt x="993" y="3470"/>
                    <a:pt x="888" y="3748"/>
                    <a:pt x="1097" y="3858"/>
                  </a:cubicBezTo>
                  <a:cubicBezTo>
                    <a:pt x="1198" y="3916"/>
                    <a:pt x="1314" y="3959"/>
                    <a:pt x="1429" y="4003"/>
                  </a:cubicBezTo>
                  <a:cubicBezTo>
                    <a:pt x="1456" y="4003"/>
                    <a:pt x="1471" y="4015"/>
                    <a:pt x="1496" y="4017"/>
                  </a:cubicBezTo>
                  <a:lnTo>
                    <a:pt x="1496" y="4017"/>
                  </a:lnTo>
                  <a:cubicBezTo>
                    <a:pt x="1734" y="4009"/>
                    <a:pt x="1787" y="3684"/>
                    <a:pt x="1559" y="3613"/>
                  </a:cubicBezTo>
                  <a:cubicBezTo>
                    <a:pt x="1458" y="3584"/>
                    <a:pt x="1372" y="3541"/>
                    <a:pt x="1285" y="3497"/>
                  </a:cubicBezTo>
                  <a:cubicBezTo>
                    <a:pt x="1249" y="3478"/>
                    <a:pt x="1213" y="3470"/>
                    <a:pt x="1181" y="3470"/>
                  </a:cubicBezTo>
                  <a:close/>
                  <a:moveTo>
                    <a:pt x="1496" y="4017"/>
                  </a:moveTo>
                  <a:cubicBezTo>
                    <a:pt x="1493" y="4017"/>
                    <a:pt x="1490" y="4017"/>
                    <a:pt x="1487" y="4017"/>
                  </a:cubicBezTo>
                  <a:lnTo>
                    <a:pt x="1502" y="4017"/>
                  </a:lnTo>
                  <a:cubicBezTo>
                    <a:pt x="1500" y="4017"/>
                    <a:pt x="1498" y="4017"/>
                    <a:pt x="1496" y="4017"/>
                  </a:cubicBezTo>
                  <a:close/>
                  <a:moveTo>
                    <a:pt x="2657" y="3600"/>
                  </a:moveTo>
                  <a:cubicBezTo>
                    <a:pt x="2634" y="3600"/>
                    <a:pt x="2610" y="3604"/>
                    <a:pt x="2584" y="3613"/>
                  </a:cubicBezTo>
                  <a:cubicBezTo>
                    <a:pt x="2483" y="3642"/>
                    <a:pt x="2397" y="3671"/>
                    <a:pt x="2295" y="3685"/>
                  </a:cubicBezTo>
                  <a:cubicBezTo>
                    <a:pt x="2036" y="3714"/>
                    <a:pt x="2065" y="4089"/>
                    <a:pt x="2324" y="4089"/>
                  </a:cubicBezTo>
                  <a:lnTo>
                    <a:pt x="2353" y="4089"/>
                  </a:lnTo>
                  <a:cubicBezTo>
                    <a:pt x="2469" y="4075"/>
                    <a:pt x="2584" y="4046"/>
                    <a:pt x="2714" y="4003"/>
                  </a:cubicBezTo>
                  <a:cubicBezTo>
                    <a:pt x="2948" y="3925"/>
                    <a:pt x="2866" y="3600"/>
                    <a:pt x="2657" y="3600"/>
                  </a:cubicBezTo>
                  <a:close/>
                </a:path>
              </a:pathLst>
            </a:custGeom>
            <a:solidFill>
              <a:srgbClr val="C1CDD7"/>
            </a:solidFill>
            <a:ln>
              <a:noFill/>
            </a:ln>
          </p:spPr>
          <p:txBody>
            <a:bodyPr spcFirstLastPara="1" wrap="square" lIns="91425" tIns="91425" rIns="91425" bIns="91425" anchor="ctr" anchorCtr="0">
              <a:noAutofit/>
            </a:bodyPr>
            <a:lstStyle/>
            <a:p>
              <a:endParaRPr/>
            </a:p>
          </p:txBody>
        </p:sp>
        <p:sp>
          <p:nvSpPr>
            <p:cNvPr id="18343" name="Google Shape;18343;p71"/>
            <p:cNvSpPr/>
            <p:nvPr/>
          </p:nvSpPr>
          <p:spPr>
            <a:xfrm>
              <a:off x="2985123" y="2600719"/>
              <a:ext cx="42049" cy="43543"/>
            </a:xfrm>
            <a:custGeom>
              <a:avLst/>
              <a:gdLst/>
              <a:ahLst/>
              <a:cxnLst/>
              <a:rect l="l" t="t" r="r" b="b"/>
              <a:pathLst>
                <a:path w="1604" h="1661" extrusionOk="0">
                  <a:moveTo>
                    <a:pt x="694" y="0"/>
                  </a:moveTo>
                  <a:cubicBezTo>
                    <a:pt x="1" y="0"/>
                    <a:pt x="1" y="1040"/>
                    <a:pt x="694" y="1040"/>
                  </a:cubicBezTo>
                  <a:lnTo>
                    <a:pt x="939" y="1040"/>
                  </a:lnTo>
                  <a:cubicBezTo>
                    <a:pt x="1084" y="1040"/>
                    <a:pt x="1084" y="1256"/>
                    <a:pt x="939" y="1256"/>
                  </a:cubicBezTo>
                  <a:lnTo>
                    <a:pt x="578" y="1256"/>
                  </a:lnTo>
                  <a:cubicBezTo>
                    <a:pt x="552" y="1144"/>
                    <a:pt x="466" y="1093"/>
                    <a:pt x="379" y="1093"/>
                  </a:cubicBezTo>
                  <a:cubicBezTo>
                    <a:pt x="277" y="1093"/>
                    <a:pt x="174" y="1166"/>
                    <a:pt x="174" y="1300"/>
                  </a:cubicBezTo>
                  <a:cubicBezTo>
                    <a:pt x="174" y="1487"/>
                    <a:pt x="333" y="1646"/>
                    <a:pt x="535" y="1661"/>
                  </a:cubicBezTo>
                  <a:lnTo>
                    <a:pt x="925" y="1661"/>
                  </a:lnTo>
                  <a:cubicBezTo>
                    <a:pt x="1603" y="1661"/>
                    <a:pt x="1603" y="621"/>
                    <a:pt x="925" y="621"/>
                  </a:cubicBezTo>
                  <a:lnTo>
                    <a:pt x="679" y="621"/>
                  </a:lnTo>
                  <a:cubicBezTo>
                    <a:pt x="535" y="621"/>
                    <a:pt x="535" y="405"/>
                    <a:pt x="679" y="405"/>
                  </a:cubicBezTo>
                  <a:lnTo>
                    <a:pt x="1040" y="405"/>
                  </a:lnTo>
                  <a:cubicBezTo>
                    <a:pt x="1060" y="511"/>
                    <a:pt x="1148" y="563"/>
                    <a:pt x="1237" y="563"/>
                  </a:cubicBezTo>
                  <a:cubicBezTo>
                    <a:pt x="1340" y="563"/>
                    <a:pt x="1445" y="493"/>
                    <a:pt x="1445" y="361"/>
                  </a:cubicBezTo>
                  <a:cubicBezTo>
                    <a:pt x="1445" y="159"/>
                    <a:pt x="1286" y="0"/>
                    <a:pt x="1084" y="0"/>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8344" name="Google Shape;18344;p71"/>
            <p:cNvSpPr/>
            <p:nvPr/>
          </p:nvSpPr>
          <p:spPr>
            <a:xfrm>
              <a:off x="3000642" y="2590784"/>
              <a:ext cx="10643" cy="20553"/>
            </a:xfrm>
            <a:custGeom>
              <a:avLst/>
              <a:gdLst/>
              <a:ahLst/>
              <a:cxnLst/>
              <a:rect l="l" t="t" r="r" b="b"/>
              <a:pathLst>
                <a:path w="406" h="784" extrusionOk="0">
                  <a:moveTo>
                    <a:pt x="203" y="1"/>
                  </a:moveTo>
                  <a:cubicBezTo>
                    <a:pt x="102" y="1"/>
                    <a:pt x="1" y="69"/>
                    <a:pt x="1" y="206"/>
                  </a:cubicBezTo>
                  <a:lnTo>
                    <a:pt x="1" y="582"/>
                  </a:lnTo>
                  <a:cubicBezTo>
                    <a:pt x="1" y="683"/>
                    <a:pt x="87" y="784"/>
                    <a:pt x="203" y="784"/>
                  </a:cubicBezTo>
                  <a:cubicBezTo>
                    <a:pt x="318" y="784"/>
                    <a:pt x="405" y="683"/>
                    <a:pt x="405" y="582"/>
                  </a:cubicBezTo>
                  <a:lnTo>
                    <a:pt x="405" y="206"/>
                  </a:lnTo>
                  <a:cubicBezTo>
                    <a:pt x="405" y="69"/>
                    <a:pt x="304" y="1"/>
                    <a:pt x="203" y="1"/>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8345" name="Google Shape;18345;p71"/>
            <p:cNvSpPr/>
            <p:nvPr/>
          </p:nvSpPr>
          <p:spPr>
            <a:xfrm>
              <a:off x="3000642" y="2633540"/>
              <a:ext cx="10643" cy="20553"/>
            </a:xfrm>
            <a:custGeom>
              <a:avLst/>
              <a:gdLst/>
              <a:ahLst/>
              <a:cxnLst/>
              <a:rect l="l" t="t" r="r" b="b"/>
              <a:pathLst>
                <a:path w="406" h="784" extrusionOk="0">
                  <a:moveTo>
                    <a:pt x="203" y="1"/>
                  </a:moveTo>
                  <a:cubicBezTo>
                    <a:pt x="102" y="1"/>
                    <a:pt x="1" y="69"/>
                    <a:pt x="1" y="206"/>
                  </a:cubicBezTo>
                  <a:lnTo>
                    <a:pt x="1" y="582"/>
                  </a:lnTo>
                  <a:cubicBezTo>
                    <a:pt x="1" y="697"/>
                    <a:pt x="87" y="784"/>
                    <a:pt x="203" y="784"/>
                  </a:cubicBezTo>
                  <a:cubicBezTo>
                    <a:pt x="318" y="784"/>
                    <a:pt x="405" y="697"/>
                    <a:pt x="405" y="582"/>
                  </a:cubicBezTo>
                  <a:lnTo>
                    <a:pt x="405" y="206"/>
                  </a:lnTo>
                  <a:cubicBezTo>
                    <a:pt x="405" y="69"/>
                    <a:pt x="304" y="1"/>
                    <a:pt x="203" y="1"/>
                  </a:cubicBezTo>
                  <a:close/>
                </a:path>
              </a:pathLst>
            </a:custGeom>
            <a:solidFill>
              <a:srgbClr val="8B9DAC"/>
            </a:solidFill>
            <a:ln>
              <a:noFill/>
            </a:ln>
          </p:spPr>
          <p:txBody>
            <a:bodyPr spcFirstLastPara="1" wrap="square" lIns="91425" tIns="91425" rIns="91425" bIns="91425" anchor="ctr" anchorCtr="0">
              <a:noAutofit/>
            </a:bodyPr>
            <a:lstStyle/>
            <a:p>
              <a:endParaRPr/>
            </a:p>
          </p:txBody>
        </p:sp>
      </p:grpSp>
      <p:grpSp>
        <p:nvGrpSpPr>
          <p:cNvPr id="18346" name="Google Shape;18346;p71"/>
          <p:cNvGrpSpPr/>
          <p:nvPr/>
        </p:nvGrpSpPr>
        <p:grpSpPr>
          <a:xfrm>
            <a:off x="7016493" y="3367036"/>
            <a:ext cx="362947" cy="356498"/>
            <a:chOff x="7016492" y="3367036"/>
            <a:chExt cx="362947" cy="356498"/>
          </a:xfrm>
        </p:grpSpPr>
        <p:sp>
          <p:nvSpPr>
            <p:cNvPr id="18347" name="Google Shape;18347;p71"/>
            <p:cNvSpPr/>
            <p:nvPr/>
          </p:nvSpPr>
          <p:spPr>
            <a:xfrm>
              <a:off x="7016492" y="3367036"/>
              <a:ext cx="356524" cy="356498"/>
            </a:xfrm>
            <a:custGeom>
              <a:avLst/>
              <a:gdLst/>
              <a:ahLst/>
              <a:cxnLst/>
              <a:rect l="l" t="t" r="r" b="b"/>
              <a:pathLst>
                <a:path w="13600" h="13599" extrusionOk="0">
                  <a:moveTo>
                    <a:pt x="6800" y="0"/>
                  </a:moveTo>
                  <a:cubicBezTo>
                    <a:pt x="3047" y="0"/>
                    <a:pt x="1" y="3046"/>
                    <a:pt x="1" y="6799"/>
                  </a:cubicBezTo>
                  <a:cubicBezTo>
                    <a:pt x="1" y="10552"/>
                    <a:pt x="3047" y="13598"/>
                    <a:pt x="6800" y="13598"/>
                  </a:cubicBezTo>
                  <a:cubicBezTo>
                    <a:pt x="10553" y="13598"/>
                    <a:pt x="13599" y="10552"/>
                    <a:pt x="13599" y="6799"/>
                  </a:cubicBezTo>
                  <a:cubicBezTo>
                    <a:pt x="13599" y="3046"/>
                    <a:pt x="10553" y="0"/>
                    <a:pt x="6800"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48" name="Google Shape;18348;p71"/>
            <p:cNvSpPr/>
            <p:nvPr/>
          </p:nvSpPr>
          <p:spPr>
            <a:xfrm>
              <a:off x="7171658" y="3367036"/>
              <a:ext cx="207780" cy="356472"/>
            </a:xfrm>
            <a:custGeom>
              <a:avLst/>
              <a:gdLst/>
              <a:ahLst/>
              <a:cxnLst/>
              <a:rect l="l" t="t" r="r" b="b"/>
              <a:pathLst>
                <a:path w="7926" h="13598" extrusionOk="0">
                  <a:moveTo>
                    <a:pt x="881" y="0"/>
                  </a:moveTo>
                  <a:cubicBezTo>
                    <a:pt x="592" y="0"/>
                    <a:pt x="289" y="15"/>
                    <a:pt x="1" y="58"/>
                  </a:cubicBezTo>
                  <a:cubicBezTo>
                    <a:pt x="3378" y="505"/>
                    <a:pt x="5905" y="3392"/>
                    <a:pt x="5905" y="6799"/>
                  </a:cubicBezTo>
                  <a:cubicBezTo>
                    <a:pt x="5905" y="10206"/>
                    <a:pt x="3378" y="13093"/>
                    <a:pt x="1" y="13540"/>
                  </a:cubicBezTo>
                  <a:cubicBezTo>
                    <a:pt x="299" y="13579"/>
                    <a:pt x="595" y="13598"/>
                    <a:pt x="887" y="13598"/>
                  </a:cubicBezTo>
                  <a:cubicBezTo>
                    <a:pt x="4416" y="13598"/>
                    <a:pt x="7426" y="10859"/>
                    <a:pt x="7666" y="7247"/>
                  </a:cubicBezTo>
                  <a:cubicBezTo>
                    <a:pt x="7926" y="3320"/>
                    <a:pt x="4808" y="0"/>
                    <a:pt x="881" y="0"/>
                  </a:cubicBezTo>
                  <a:close/>
                </a:path>
              </a:pathLst>
            </a:custGeom>
            <a:solidFill>
              <a:srgbClr val="C2CED8"/>
            </a:solidFill>
            <a:ln>
              <a:noFill/>
            </a:ln>
          </p:spPr>
          <p:txBody>
            <a:bodyPr spcFirstLastPara="1" wrap="square" lIns="91425" tIns="91425" rIns="91425" bIns="91425" anchor="ctr" anchorCtr="0">
              <a:noAutofit/>
            </a:bodyPr>
            <a:lstStyle/>
            <a:p>
              <a:endParaRPr/>
            </a:p>
          </p:txBody>
        </p:sp>
        <p:sp>
          <p:nvSpPr>
            <p:cNvPr id="18349" name="Google Shape;18349;p71"/>
            <p:cNvSpPr/>
            <p:nvPr/>
          </p:nvSpPr>
          <p:spPr>
            <a:xfrm>
              <a:off x="7070049" y="3475252"/>
              <a:ext cx="73245" cy="116971"/>
            </a:xfrm>
            <a:custGeom>
              <a:avLst/>
              <a:gdLst/>
              <a:ahLst/>
              <a:cxnLst/>
              <a:rect l="l" t="t" r="r" b="b"/>
              <a:pathLst>
                <a:path w="2794" h="4462" extrusionOk="0">
                  <a:moveTo>
                    <a:pt x="435" y="1"/>
                  </a:moveTo>
                  <a:cubicBezTo>
                    <a:pt x="217" y="1"/>
                    <a:pt x="1" y="145"/>
                    <a:pt x="8" y="434"/>
                  </a:cubicBezTo>
                  <a:lnTo>
                    <a:pt x="8" y="4028"/>
                  </a:lnTo>
                  <a:cubicBezTo>
                    <a:pt x="8" y="4259"/>
                    <a:pt x="195" y="4461"/>
                    <a:pt x="441" y="4461"/>
                  </a:cubicBezTo>
                  <a:cubicBezTo>
                    <a:pt x="686" y="4461"/>
                    <a:pt x="888" y="4259"/>
                    <a:pt x="888" y="4014"/>
                  </a:cubicBezTo>
                  <a:lnTo>
                    <a:pt x="888" y="3422"/>
                  </a:lnTo>
                  <a:lnTo>
                    <a:pt x="1192" y="3119"/>
                  </a:lnTo>
                  <a:lnTo>
                    <a:pt x="1884" y="4043"/>
                  </a:lnTo>
                  <a:cubicBezTo>
                    <a:pt x="1942" y="4144"/>
                    <a:pt x="2043" y="4201"/>
                    <a:pt x="2159" y="4216"/>
                  </a:cubicBezTo>
                  <a:lnTo>
                    <a:pt x="2231" y="4216"/>
                  </a:lnTo>
                  <a:cubicBezTo>
                    <a:pt x="2592" y="4216"/>
                    <a:pt x="2794" y="3812"/>
                    <a:pt x="2577" y="3523"/>
                  </a:cubicBezTo>
                  <a:lnTo>
                    <a:pt x="1812" y="2498"/>
                  </a:lnTo>
                  <a:lnTo>
                    <a:pt x="2390" y="1921"/>
                  </a:lnTo>
                  <a:cubicBezTo>
                    <a:pt x="2690" y="1598"/>
                    <a:pt x="2408" y="1173"/>
                    <a:pt x="2071" y="1173"/>
                  </a:cubicBezTo>
                  <a:cubicBezTo>
                    <a:pt x="1970" y="1173"/>
                    <a:pt x="1865" y="1210"/>
                    <a:pt x="1769" y="1300"/>
                  </a:cubicBezTo>
                  <a:lnTo>
                    <a:pt x="874" y="2195"/>
                  </a:lnTo>
                  <a:lnTo>
                    <a:pt x="874" y="434"/>
                  </a:lnTo>
                  <a:cubicBezTo>
                    <a:pt x="874" y="145"/>
                    <a:pt x="654" y="1"/>
                    <a:pt x="435" y="1"/>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8350" name="Google Shape;18350;p71"/>
            <p:cNvSpPr/>
            <p:nvPr/>
          </p:nvSpPr>
          <p:spPr>
            <a:xfrm>
              <a:off x="7217063" y="3475252"/>
              <a:ext cx="73454" cy="116971"/>
            </a:xfrm>
            <a:custGeom>
              <a:avLst/>
              <a:gdLst/>
              <a:ahLst/>
              <a:cxnLst/>
              <a:rect l="l" t="t" r="r" b="b"/>
              <a:pathLst>
                <a:path w="2802" h="4462" extrusionOk="0">
                  <a:moveTo>
                    <a:pt x="441" y="1"/>
                  </a:moveTo>
                  <a:cubicBezTo>
                    <a:pt x="221" y="1"/>
                    <a:pt x="1" y="145"/>
                    <a:pt x="1" y="434"/>
                  </a:cubicBezTo>
                  <a:lnTo>
                    <a:pt x="1" y="4028"/>
                  </a:lnTo>
                  <a:cubicBezTo>
                    <a:pt x="1" y="4259"/>
                    <a:pt x="203" y="4461"/>
                    <a:pt x="448" y="4461"/>
                  </a:cubicBezTo>
                  <a:cubicBezTo>
                    <a:pt x="694" y="4461"/>
                    <a:pt x="896" y="4259"/>
                    <a:pt x="881" y="4014"/>
                  </a:cubicBezTo>
                  <a:lnTo>
                    <a:pt x="881" y="3422"/>
                  </a:lnTo>
                  <a:lnTo>
                    <a:pt x="1199" y="3119"/>
                  </a:lnTo>
                  <a:lnTo>
                    <a:pt x="1877" y="4043"/>
                  </a:lnTo>
                  <a:cubicBezTo>
                    <a:pt x="1950" y="4144"/>
                    <a:pt x="2051" y="4201"/>
                    <a:pt x="2166" y="4216"/>
                  </a:cubicBezTo>
                  <a:lnTo>
                    <a:pt x="2238" y="4216"/>
                  </a:lnTo>
                  <a:cubicBezTo>
                    <a:pt x="2599" y="4216"/>
                    <a:pt x="2801" y="3812"/>
                    <a:pt x="2585" y="3523"/>
                  </a:cubicBezTo>
                  <a:lnTo>
                    <a:pt x="1820" y="2498"/>
                  </a:lnTo>
                  <a:lnTo>
                    <a:pt x="2397" y="1921"/>
                  </a:lnTo>
                  <a:cubicBezTo>
                    <a:pt x="2697" y="1598"/>
                    <a:pt x="2415" y="1173"/>
                    <a:pt x="2078" y="1173"/>
                  </a:cubicBezTo>
                  <a:cubicBezTo>
                    <a:pt x="1978" y="1173"/>
                    <a:pt x="1872" y="1210"/>
                    <a:pt x="1776" y="1300"/>
                  </a:cubicBezTo>
                  <a:lnTo>
                    <a:pt x="881" y="2195"/>
                  </a:lnTo>
                  <a:lnTo>
                    <a:pt x="881" y="434"/>
                  </a:lnTo>
                  <a:cubicBezTo>
                    <a:pt x="881" y="145"/>
                    <a:pt x="661" y="1"/>
                    <a:pt x="441" y="1"/>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8351" name="Google Shape;18351;p71"/>
            <p:cNvSpPr/>
            <p:nvPr/>
          </p:nvSpPr>
          <p:spPr>
            <a:xfrm>
              <a:off x="7162955" y="3498242"/>
              <a:ext cx="24249" cy="93981"/>
            </a:xfrm>
            <a:custGeom>
              <a:avLst/>
              <a:gdLst/>
              <a:ahLst/>
              <a:cxnLst/>
              <a:rect l="l" t="t" r="r" b="b"/>
              <a:pathLst>
                <a:path w="925" h="3585" extrusionOk="0">
                  <a:moveTo>
                    <a:pt x="457" y="1"/>
                  </a:moveTo>
                  <a:cubicBezTo>
                    <a:pt x="228" y="1"/>
                    <a:pt x="1" y="156"/>
                    <a:pt x="1" y="466"/>
                  </a:cubicBezTo>
                  <a:lnTo>
                    <a:pt x="1" y="3122"/>
                  </a:lnTo>
                  <a:cubicBezTo>
                    <a:pt x="1" y="3382"/>
                    <a:pt x="203" y="3584"/>
                    <a:pt x="462" y="3584"/>
                  </a:cubicBezTo>
                  <a:cubicBezTo>
                    <a:pt x="708" y="3584"/>
                    <a:pt x="924" y="3368"/>
                    <a:pt x="924" y="3122"/>
                  </a:cubicBezTo>
                  <a:lnTo>
                    <a:pt x="924" y="466"/>
                  </a:lnTo>
                  <a:cubicBezTo>
                    <a:pt x="917" y="156"/>
                    <a:pt x="686" y="1"/>
                    <a:pt x="457" y="1"/>
                  </a:cubicBezTo>
                  <a:close/>
                </a:path>
              </a:pathLst>
            </a:custGeom>
            <a:solidFill>
              <a:srgbClr val="8B9DAC"/>
            </a:solidFill>
            <a:ln>
              <a:noFill/>
            </a:ln>
          </p:spPr>
          <p:txBody>
            <a:bodyPr spcFirstLastPara="1" wrap="square" lIns="91425" tIns="91425" rIns="91425" bIns="91425" anchor="ctr" anchorCtr="0">
              <a:noAutofit/>
            </a:bodyPr>
            <a:lstStyle/>
            <a:p>
              <a:endParaRPr/>
            </a:p>
          </p:txBody>
        </p:sp>
        <p:sp>
          <p:nvSpPr>
            <p:cNvPr id="18352" name="Google Shape;18352;p71"/>
            <p:cNvSpPr/>
            <p:nvPr/>
          </p:nvSpPr>
          <p:spPr>
            <a:xfrm>
              <a:off x="7304857" y="3529281"/>
              <a:ext cx="37120" cy="31904"/>
            </a:xfrm>
            <a:custGeom>
              <a:avLst/>
              <a:gdLst/>
              <a:ahLst/>
              <a:cxnLst/>
              <a:rect l="l" t="t" r="r" b="b"/>
              <a:pathLst>
                <a:path w="1416" h="1217" extrusionOk="0">
                  <a:moveTo>
                    <a:pt x="806" y="1"/>
                  </a:moveTo>
                  <a:cubicBezTo>
                    <a:pt x="656" y="1"/>
                    <a:pt x="502" y="55"/>
                    <a:pt x="376" y="177"/>
                  </a:cubicBezTo>
                  <a:cubicBezTo>
                    <a:pt x="1" y="567"/>
                    <a:pt x="261" y="1216"/>
                    <a:pt x="809" y="1216"/>
                  </a:cubicBezTo>
                  <a:cubicBezTo>
                    <a:pt x="1141" y="1216"/>
                    <a:pt x="1415" y="942"/>
                    <a:pt x="1415" y="610"/>
                  </a:cubicBezTo>
                  <a:cubicBezTo>
                    <a:pt x="1415" y="239"/>
                    <a:pt x="1119" y="1"/>
                    <a:pt x="806" y="1"/>
                  </a:cubicBezTo>
                  <a:close/>
                </a:path>
              </a:pathLst>
            </a:custGeom>
            <a:solidFill>
              <a:srgbClr val="6C8396"/>
            </a:solidFill>
            <a:ln>
              <a:noFill/>
            </a:ln>
          </p:spPr>
          <p:txBody>
            <a:bodyPr spcFirstLastPara="1" wrap="square" lIns="91425" tIns="91425" rIns="91425" bIns="91425" anchor="ctr" anchorCtr="0">
              <a:noAutofit/>
            </a:bodyPr>
            <a:lstStyle/>
            <a:p>
              <a:endParaRPr/>
            </a:p>
          </p:txBody>
        </p:sp>
      </p:grpSp>
      <p:grpSp>
        <p:nvGrpSpPr>
          <p:cNvPr id="18353" name="Google Shape;18353;p71"/>
          <p:cNvGrpSpPr/>
          <p:nvPr/>
        </p:nvGrpSpPr>
        <p:grpSpPr>
          <a:xfrm>
            <a:off x="3486106" y="3817357"/>
            <a:ext cx="363314" cy="356576"/>
            <a:chOff x="3763184" y="3817357"/>
            <a:chExt cx="363314" cy="356576"/>
          </a:xfrm>
        </p:grpSpPr>
        <p:sp>
          <p:nvSpPr>
            <p:cNvPr id="18354" name="Google Shape;18354;p71"/>
            <p:cNvSpPr/>
            <p:nvPr/>
          </p:nvSpPr>
          <p:spPr>
            <a:xfrm>
              <a:off x="3763184" y="3817357"/>
              <a:ext cx="356865" cy="356498"/>
            </a:xfrm>
            <a:custGeom>
              <a:avLst/>
              <a:gdLst/>
              <a:ahLst/>
              <a:cxnLst/>
              <a:rect l="l" t="t" r="r" b="b"/>
              <a:pathLst>
                <a:path w="13613" h="13599" extrusionOk="0">
                  <a:moveTo>
                    <a:pt x="6814" y="0"/>
                  </a:moveTo>
                  <a:cubicBezTo>
                    <a:pt x="3046" y="0"/>
                    <a:pt x="0" y="3046"/>
                    <a:pt x="0" y="6799"/>
                  </a:cubicBezTo>
                  <a:cubicBezTo>
                    <a:pt x="0" y="10552"/>
                    <a:pt x="3046" y="13598"/>
                    <a:pt x="6814" y="13598"/>
                  </a:cubicBezTo>
                  <a:cubicBezTo>
                    <a:pt x="10567" y="13598"/>
                    <a:pt x="13613" y="10552"/>
                    <a:pt x="13613" y="6799"/>
                  </a:cubicBezTo>
                  <a:cubicBezTo>
                    <a:pt x="13613" y="3046"/>
                    <a:pt x="10567" y="0"/>
                    <a:pt x="6814" y="0"/>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8355" name="Google Shape;18355;p71"/>
            <p:cNvSpPr/>
            <p:nvPr/>
          </p:nvSpPr>
          <p:spPr>
            <a:xfrm>
              <a:off x="3918324" y="3817357"/>
              <a:ext cx="208173" cy="356576"/>
            </a:xfrm>
            <a:custGeom>
              <a:avLst/>
              <a:gdLst/>
              <a:ahLst/>
              <a:cxnLst/>
              <a:rect l="l" t="t" r="r" b="b"/>
              <a:pathLst>
                <a:path w="7941" h="13602" extrusionOk="0">
                  <a:moveTo>
                    <a:pt x="896" y="0"/>
                  </a:moveTo>
                  <a:cubicBezTo>
                    <a:pt x="593" y="0"/>
                    <a:pt x="304" y="15"/>
                    <a:pt x="1" y="58"/>
                  </a:cubicBezTo>
                  <a:cubicBezTo>
                    <a:pt x="3393" y="505"/>
                    <a:pt x="5919" y="3378"/>
                    <a:pt x="5919" y="6799"/>
                  </a:cubicBezTo>
                  <a:cubicBezTo>
                    <a:pt x="5919" y="10220"/>
                    <a:pt x="3393" y="13093"/>
                    <a:pt x="1" y="13541"/>
                  </a:cubicBezTo>
                  <a:cubicBezTo>
                    <a:pt x="306" y="13581"/>
                    <a:pt x="610" y="13601"/>
                    <a:pt x="909" y="13601"/>
                  </a:cubicBezTo>
                  <a:cubicBezTo>
                    <a:pt x="4431" y="13601"/>
                    <a:pt x="7441" y="10865"/>
                    <a:pt x="7681" y="7247"/>
                  </a:cubicBezTo>
                  <a:cubicBezTo>
                    <a:pt x="7940" y="3320"/>
                    <a:pt x="4822" y="0"/>
                    <a:pt x="896" y="0"/>
                  </a:cubicBezTo>
                  <a:close/>
                </a:path>
              </a:pathLst>
            </a:custGeom>
            <a:solidFill>
              <a:srgbClr val="556C80"/>
            </a:solidFill>
            <a:ln>
              <a:noFill/>
            </a:ln>
          </p:spPr>
          <p:txBody>
            <a:bodyPr spcFirstLastPara="1" wrap="square" lIns="91425" tIns="91425" rIns="91425" bIns="91425" anchor="ctr" anchorCtr="0">
              <a:noAutofit/>
            </a:bodyPr>
            <a:lstStyle/>
            <a:p>
              <a:endParaRPr/>
            </a:p>
          </p:txBody>
        </p:sp>
        <p:sp>
          <p:nvSpPr>
            <p:cNvPr id="18356" name="Google Shape;18356;p71"/>
            <p:cNvSpPr/>
            <p:nvPr/>
          </p:nvSpPr>
          <p:spPr>
            <a:xfrm>
              <a:off x="3848330" y="3964188"/>
              <a:ext cx="39375" cy="116945"/>
            </a:xfrm>
            <a:custGeom>
              <a:avLst/>
              <a:gdLst/>
              <a:ahLst/>
              <a:cxnLst/>
              <a:rect l="l" t="t" r="r" b="b"/>
              <a:pathLst>
                <a:path w="1502" h="4461" extrusionOk="0">
                  <a:moveTo>
                    <a:pt x="58" y="0"/>
                  </a:moveTo>
                  <a:cubicBezTo>
                    <a:pt x="29" y="0"/>
                    <a:pt x="0" y="29"/>
                    <a:pt x="0" y="58"/>
                  </a:cubicBezTo>
                  <a:lnTo>
                    <a:pt x="0" y="4403"/>
                  </a:lnTo>
                  <a:cubicBezTo>
                    <a:pt x="0" y="4432"/>
                    <a:pt x="29" y="4461"/>
                    <a:pt x="58" y="4461"/>
                  </a:cubicBezTo>
                  <a:lnTo>
                    <a:pt x="1444" y="4461"/>
                  </a:lnTo>
                  <a:cubicBezTo>
                    <a:pt x="1473" y="4461"/>
                    <a:pt x="1502" y="4446"/>
                    <a:pt x="1502" y="4403"/>
                  </a:cubicBezTo>
                  <a:lnTo>
                    <a:pt x="1502" y="58"/>
                  </a:lnTo>
                  <a:cubicBezTo>
                    <a:pt x="1502" y="29"/>
                    <a:pt x="1473" y="0"/>
                    <a:pt x="1444"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357" name="Google Shape;18357;p71"/>
            <p:cNvSpPr/>
            <p:nvPr/>
          </p:nvSpPr>
          <p:spPr>
            <a:xfrm>
              <a:off x="3832418" y="3894403"/>
              <a:ext cx="55287" cy="47475"/>
            </a:xfrm>
            <a:custGeom>
              <a:avLst/>
              <a:gdLst/>
              <a:ahLst/>
              <a:cxnLst/>
              <a:rect l="l" t="t" r="r" b="b"/>
              <a:pathLst>
                <a:path w="2109" h="1811" extrusionOk="0">
                  <a:moveTo>
                    <a:pt x="1208" y="0"/>
                  </a:moveTo>
                  <a:cubicBezTo>
                    <a:pt x="987" y="0"/>
                    <a:pt x="761" y="83"/>
                    <a:pt x="578" y="266"/>
                  </a:cubicBezTo>
                  <a:cubicBezTo>
                    <a:pt x="1" y="829"/>
                    <a:pt x="405" y="1810"/>
                    <a:pt x="1214" y="1810"/>
                  </a:cubicBezTo>
                  <a:cubicBezTo>
                    <a:pt x="1704" y="1810"/>
                    <a:pt x="2109" y="1406"/>
                    <a:pt x="2109" y="901"/>
                  </a:cubicBezTo>
                  <a:cubicBezTo>
                    <a:pt x="2109" y="355"/>
                    <a:pt x="1668" y="0"/>
                    <a:pt x="120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358" name="Google Shape;18358;p71"/>
            <p:cNvSpPr/>
            <p:nvPr/>
          </p:nvSpPr>
          <p:spPr>
            <a:xfrm>
              <a:off x="3925901" y="3964161"/>
              <a:ext cx="124914" cy="117365"/>
            </a:xfrm>
            <a:custGeom>
              <a:avLst/>
              <a:gdLst/>
              <a:ahLst/>
              <a:cxnLst/>
              <a:rect l="l" t="t" r="r" b="b"/>
              <a:pathLst>
                <a:path w="4765" h="4477" extrusionOk="0">
                  <a:moveTo>
                    <a:pt x="2716" y="1"/>
                  </a:moveTo>
                  <a:cubicBezTo>
                    <a:pt x="2701" y="1"/>
                    <a:pt x="2686" y="1"/>
                    <a:pt x="2671" y="1"/>
                  </a:cubicBezTo>
                  <a:cubicBezTo>
                    <a:pt x="2180" y="1"/>
                    <a:pt x="1718" y="145"/>
                    <a:pt x="1314" y="434"/>
                  </a:cubicBezTo>
                  <a:cubicBezTo>
                    <a:pt x="1304" y="441"/>
                    <a:pt x="1294" y="444"/>
                    <a:pt x="1284" y="444"/>
                  </a:cubicBezTo>
                  <a:cubicBezTo>
                    <a:pt x="1248" y="444"/>
                    <a:pt x="1213" y="410"/>
                    <a:pt x="1213" y="376"/>
                  </a:cubicBezTo>
                  <a:lnTo>
                    <a:pt x="1213" y="59"/>
                  </a:lnTo>
                  <a:cubicBezTo>
                    <a:pt x="1213" y="30"/>
                    <a:pt x="1170" y="1"/>
                    <a:pt x="1141" y="1"/>
                  </a:cubicBezTo>
                  <a:lnTo>
                    <a:pt x="58" y="1"/>
                  </a:lnTo>
                  <a:cubicBezTo>
                    <a:pt x="29" y="1"/>
                    <a:pt x="1" y="30"/>
                    <a:pt x="1" y="59"/>
                  </a:cubicBezTo>
                  <a:lnTo>
                    <a:pt x="1" y="4389"/>
                  </a:lnTo>
                  <a:cubicBezTo>
                    <a:pt x="1" y="4433"/>
                    <a:pt x="29" y="4462"/>
                    <a:pt x="58" y="4462"/>
                  </a:cubicBezTo>
                  <a:lnTo>
                    <a:pt x="1430" y="4462"/>
                  </a:lnTo>
                  <a:cubicBezTo>
                    <a:pt x="1473" y="4462"/>
                    <a:pt x="1502" y="4433"/>
                    <a:pt x="1502" y="4389"/>
                  </a:cubicBezTo>
                  <a:lnTo>
                    <a:pt x="1502" y="2859"/>
                  </a:lnTo>
                  <a:cubicBezTo>
                    <a:pt x="1502" y="2354"/>
                    <a:pt x="1617" y="1502"/>
                    <a:pt x="2382" y="1502"/>
                  </a:cubicBezTo>
                  <a:cubicBezTo>
                    <a:pt x="3133" y="1502"/>
                    <a:pt x="3249" y="2354"/>
                    <a:pt x="3249" y="2859"/>
                  </a:cubicBezTo>
                  <a:lnTo>
                    <a:pt x="3249" y="4404"/>
                  </a:lnTo>
                  <a:cubicBezTo>
                    <a:pt x="3249" y="4433"/>
                    <a:pt x="3277" y="4462"/>
                    <a:pt x="3321" y="4462"/>
                  </a:cubicBezTo>
                  <a:lnTo>
                    <a:pt x="3321" y="4476"/>
                  </a:lnTo>
                  <a:lnTo>
                    <a:pt x="4692" y="4476"/>
                  </a:lnTo>
                  <a:cubicBezTo>
                    <a:pt x="4721" y="4476"/>
                    <a:pt x="4750" y="4433"/>
                    <a:pt x="4750" y="4404"/>
                  </a:cubicBezTo>
                  <a:lnTo>
                    <a:pt x="4750" y="2383"/>
                  </a:lnTo>
                  <a:cubicBezTo>
                    <a:pt x="4764" y="1806"/>
                    <a:pt x="4591" y="1243"/>
                    <a:pt x="4259" y="766"/>
                  </a:cubicBezTo>
                  <a:cubicBezTo>
                    <a:pt x="3893" y="287"/>
                    <a:pt x="3320" y="1"/>
                    <a:pt x="2716"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8359" name="Google Shape;18359;p71"/>
          <p:cNvGrpSpPr/>
          <p:nvPr/>
        </p:nvGrpSpPr>
        <p:grpSpPr>
          <a:xfrm>
            <a:off x="4831775" y="3817357"/>
            <a:ext cx="362947" cy="356576"/>
            <a:chOff x="5108852" y="3817357"/>
            <a:chExt cx="362947" cy="356576"/>
          </a:xfrm>
        </p:grpSpPr>
        <p:sp>
          <p:nvSpPr>
            <p:cNvPr id="18360" name="Google Shape;18360;p71"/>
            <p:cNvSpPr/>
            <p:nvPr/>
          </p:nvSpPr>
          <p:spPr>
            <a:xfrm>
              <a:off x="5108852" y="3817357"/>
              <a:ext cx="356524" cy="356498"/>
            </a:xfrm>
            <a:custGeom>
              <a:avLst/>
              <a:gdLst/>
              <a:ahLst/>
              <a:cxnLst/>
              <a:rect l="l" t="t" r="r" b="b"/>
              <a:pathLst>
                <a:path w="13600" h="13599" extrusionOk="0">
                  <a:moveTo>
                    <a:pt x="6800" y="0"/>
                  </a:moveTo>
                  <a:cubicBezTo>
                    <a:pt x="3047" y="0"/>
                    <a:pt x="1" y="3046"/>
                    <a:pt x="1" y="6799"/>
                  </a:cubicBezTo>
                  <a:cubicBezTo>
                    <a:pt x="1" y="10552"/>
                    <a:pt x="3047" y="13598"/>
                    <a:pt x="6800" y="13598"/>
                  </a:cubicBezTo>
                  <a:cubicBezTo>
                    <a:pt x="10568" y="13598"/>
                    <a:pt x="13599" y="10552"/>
                    <a:pt x="13599" y="6799"/>
                  </a:cubicBezTo>
                  <a:cubicBezTo>
                    <a:pt x="13599" y="3046"/>
                    <a:pt x="10568" y="0"/>
                    <a:pt x="6800"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8361" name="Google Shape;18361;p71"/>
            <p:cNvSpPr/>
            <p:nvPr/>
          </p:nvSpPr>
          <p:spPr>
            <a:xfrm>
              <a:off x="5264019" y="3817357"/>
              <a:ext cx="207780" cy="356576"/>
            </a:xfrm>
            <a:custGeom>
              <a:avLst/>
              <a:gdLst/>
              <a:ahLst/>
              <a:cxnLst/>
              <a:rect l="l" t="t" r="r" b="b"/>
              <a:pathLst>
                <a:path w="7926" h="13602" extrusionOk="0">
                  <a:moveTo>
                    <a:pt x="881" y="0"/>
                  </a:moveTo>
                  <a:cubicBezTo>
                    <a:pt x="592" y="0"/>
                    <a:pt x="289" y="15"/>
                    <a:pt x="0" y="58"/>
                  </a:cubicBezTo>
                  <a:cubicBezTo>
                    <a:pt x="3378" y="505"/>
                    <a:pt x="5919" y="3378"/>
                    <a:pt x="5919" y="6799"/>
                  </a:cubicBezTo>
                  <a:cubicBezTo>
                    <a:pt x="5919" y="10220"/>
                    <a:pt x="3378" y="13093"/>
                    <a:pt x="0" y="13541"/>
                  </a:cubicBezTo>
                  <a:cubicBezTo>
                    <a:pt x="306" y="13581"/>
                    <a:pt x="609" y="13601"/>
                    <a:pt x="909" y="13601"/>
                  </a:cubicBezTo>
                  <a:cubicBezTo>
                    <a:pt x="4428" y="13601"/>
                    <a:pt x="7426" y="10865"/>
                    <a:pt x="7666" y="7247"/>
                  </a:cubicBezTo>
                  <a:cubicBezTo>
                    <a:pt x="7925" y="3320"/>
                    <a:pt x="4822" y="0"/>
                    <a:pt x="881" y="0"/>
                  </a:cubicBezTo>
                  <a:close/>
                </a:path>
              </a:pathLst>
            </a:custGeom>
            <a:solidFill>
              <a:srgbClr val="6C8396"/>
            </a:solidFill>
            <a:ln>
              <a:noFill/>
            </a:ln>
          </p:spPr>
          <p:txBody>
            <a:bodyPr spcFirstLastPara="1" wrap="square" lIns="91425" tIns="91425" rIns="91425" bIns="91425" anchor="ctr" anchorCtr="0">
              <a:noAutofit/>
            </a:bodyPr>
            <a:lstStyle/>
            <a:p>
              <a:endParaRPr/>
            </a:p>
          </p:txBody>
        </p:sp>
        <p:sp>
          <p:nvSpPr>
            <p:cNvPr id="18362" name="Google Shape;18362;p71"/>
            <p:cNvSpPr/>
            <p:nvPr/>
          </p:nvSpPr>
          <p:spPr>
            <a:xfrm>
              <a:off x="5136116" y="3871229"/>
              <a:ext cx="295495" cy="248282"/>
            </a:xfrm>
            <a:custGeom>
              <a:avLst/>
              <a:gdLst/>
              <a:ahLst/>
              <a:cxnLst/>
              <a:rect l="l" t="t" r="r" b="b"/>
              <a:pathLst>
                <a:path w="11272" h="9471" extrusionOk="0">
                  <a:moveTo>
                    <a:pt x="5753" y="0"/>
                  </a:moveTo>
                  <a:cubicBezTo>
                    <a:pt x="5655" y="0"/>
                    <a:pt x="5556" y="3"/>
                    <a:pt x="5457" y="9"/>
                  </a:cubicBezTo>
                  <a:lnTo>
                    <a:pt x="5457" y="24"/>
                  </a:lnTo>
                  <a:cubicBezTo>
                    <a:pt x="2050" y="240"/>
                    <a:pt x="0" y="3878"/>
                    <a:pt x="1559" y="6910"/>
                  </a:cubicBezTo>
                  <a:cubicBezTo>
                    <a:pt x="1559" y="6924"/>
                    <a:pt x="1559" y="6953"/>
                    <a:pt x="1559" y="6982"/>
                  </a:cubicBezTo>
                  <a:lnTo>
                    <a:pt x="1083" y="8165"/>
                  </a:lnTo>
                  <a:cubicBezTo>
                    <a:pt x="1054" y="8223"/>
                    <a:pt x="1097" y="8295"/>
                    <a:pt x="1169" y="8295"/>
                  </a:cubicBezTo>
                  <a:lnTo>
                    <a:pt x="2599" y="8295"/>
                  </a:lnTo>
                  <a:cubicBezTo>
                    <a:pt x="2613" y="8295"/>
                    <a:pt x="2642" y="8295"/>
                    <a:pt x="2656" y="8310"/>
                  </a:cubicBezTo>
                  <a:cubicBezTo>
                    <a:pt x="3568" y="9102"/>
                    <a:pt x="4661" y="9471"/>
                    <a:pt x="5738" y="9471"/>
                  </a:cubicBezTo>
                  <a:cubicBezTo>
                    <a:pt x="7665" y="9471"/>
                    <a:pt x="9541" y="8292"/>
                    <a:pt x="10235" y="6246"/>
                  </a:cubicBezTo>
                  <a:cubicBezTo>
                    <a:pt x="11271" y="3150"/>
                    <a:pt x="8951" y="0"/>
                    <a:pt x="5753" y="0"/>
                  </a:cubicBezTo>
                  <a:close/>
                </a:path>
              </a:pathLst>
            </a:custGeom>
            <a:solidFill>
              <a:srgbClr val="FDFDFD"/>
            </a:solidFill>
            <a:ln>
              <a:noFill/>
            </a:ln>
          </p:spPr>
          <p:txBody>
            <a:bodyPr spcFirstLastPara="1" wrap="square" lIns="91425" tIns="91425" rIns="91425" bIns="91425" anchor="ctr" anchorCtr="0">
              <a:noAutofit/>
            </a:bodyPr>
            <a:lstStyle/>
            <a:p>
              <a:endParaRPr/>
            </a:p>
          </p:txBody>
        </p:sp>
        <p:sp>
          <p:nvSpPr>
            <p:cNvPr id="18363" name="Google Shape;18363;p71"/>
            <p:cNvSpPr/>
            <p:nvPr/>
          </p:nvSpPr>
          <p:spPr>
            <a:xfrm>
              <a:off x="5219060" y="3952863"/>
              <a:ext cx="128060" cy="78933"/>
            </a:xfrm>
            <a:custGeom>
              <a:avLst/>
              <a:gdLst/>
              <a:ahLst/>
              <a:cxnLst/>
              <a:rect l="l" t="t" r="r" b="b"/>
              <a:pathLst>
                <a:path w="4885" h="3011" extrusionOk="0">
                  <a:moveTo>
                    <a:pt x="4807" y="0"/>
                  </a:moveTo>
                  <a:cubicBezTo>
                    <a:pt x="4796" y="0"/>
                    <a:pt x="4785" y="4"/>
                    <a:pt x="4776" y="13"/>
                  </a:cubicBezTo>
                  <a:lnTo>
                    <a:pt x="3505" y="1024"/>
                  </a:lnTo>
                  <a:cubicBezTo>
                    <a:pt x="3491" y="1038"/>
                    <a:pt x="3476" y="1038"/>
                    <a:pt x="3476" y="1038"/>
                  </a:cubicBezTo>
                  <a:lnTo>
                    <a:pt x="864" y="1038"/>
                  </a:lnTo>
                  <a:cubicBezTo>
                    <a:pt x="835" y="1038"/>
                    <a:pt x="820" y="1053"/>
                    <a:pt x="806" y="1082"/>
                  </a:cubicBezTo>
                  <a:lnTo>
                    <a:pt x="12" y="2944"/>
                  </a:lnTo>
                  <a:cubicBezTo>
                    <a:pt x="1" y="2977"/>
                    <a:pt x="24" y="3011"/>
                    <a:pt x="62" y="3011"/>
                  </a:cubicBezTo>
                  <a:cubicBezTo>
                    <a:pt x="73" y="3011"/>
                    <a:pt x="86" y="3008"/>
                    <a:pt x="99" y="3002"/>
                  </a:cubicBezTo>
                  <a:lnTo>
                    <a:pt x="1398" y="2222"/>
                  </a:lnTo>
                  <a:lnTo>
                    <a:pt x="3751" y="2222"/>
                  </a:lnTo>
                  <a:cubicBezTo>
                    <a:pt x="3780" y="2222"/>
                    <a:pt x="3794" y="2208"/>
                    <a:pt x="3808" y="2193"/>
                  </a:cubicBezTo>
                  <a:lnTo>
                    <a:pt x="4862" y="86"/>
                  </a:lnTo>
                  <a:cubicBezTo>
                    <a:pt x="4885" y="52"/>
                    <a:pt x="4846" y="0"/>
                    <a:pt x="4807" y="0"/>
                  </a:cubicBezTo>
                  <a:close/>
                </a:path>
              </a:pathLst>
            </a:custGeom>
            <a:solidFill>
              <a:srgbClr val="899CAB"/>
            </a:solidFill>
            <a:ln>
              <a:noFill/>
            </a:ln>
          </p:spPr>
          <p:txBody>
            <a:bodyPr spcFirstLastPara="1" wrap="square" lIns="91425" tIns="91425" rIns="91425" bIns="91425" anchor="ctr" anchorCtr="0">
              <a:noAutofit/>
            </a:bodyPr>
            <a:lstStyle/>
            <a:p>
              <a:endParaRPr/>
            </a:p>
          </p:txBody>
        </p:sp>
      </p:grpSp>
      <p:grpSp>
        <p:nvGrpSpPr>
          <p:cNvPr id="18364" name="Google Shape;18364;p71"/>
          <p:cNvGrpSpPr/>
          <p:nvPr/>
        </p:nvGrpSpPr>
        <p:grpSpPr>
          <a:xfrm>
            <a:off x="5728643" y="3817357"/>
            <a:ext cx="362947" cy="356576"/>
            <a:chOff x="6005720" y="3817357"/>
            <a:chExt cx="362947" cy="356576"/>
          </a:xfrm>
        </p:grpSpPr>
        <p:sp>
          <p:nvSpPr>
            <p:cNvPr id="18365" name="Google Shape;18365;p71"/>
            <p:cNvSpPr/>
            <p:nvPr/>
          </p:nvSpPr>
          <p:spPr>
            <a:xfrm>
              <a:off x="6005720" y="3817357"/>
              <a:ext cx="356891" cy="356498"/>
            </a:xfrm>
            <a:custGeom>
              <a:avLst/>
              <a:gdLst/>
              <a:ahLst/>
              <a:cxnLst/>
              <a:rect l="l" t="t" r="r" b="b"/>
              <a:pathLst>
                <a:path w="13614" h="13599" extrusionOk="0">
                  <a:moveTo>
                    <a:pt x="6814" y="0"/>
                  </a:moveTo>
                  <a:cubicBezTo>
                    <a:pt x="3047" y="0"/>
                    <a:pt x="1" y="3046"/>
                    <a:pt x="1" y="6799"/>
                  </a:cubicBezTo>
                  <a:cubicBezTo>
                    <a:pt x="1" y="10552"/>
                    <a:pt x="3047" y="13598"/>
                    <a:pt x="6814" y="13598"/>
                  </a:cubicBezTo>
                  <a:cubicBezTo>
                    <a:pt x="10568" y="13598"/>
                    <a:pt x="13614" y="10552"/>
                    <a:pt x="13614" y="6799"/>
                  </a:cubicBezTo>
                  <a:cubicBezTo>
                    <a:pt x="13614" y="3046"/>
                    <a:pt x="10568" y="0"/>
                    <a:pt x="6814"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8366" name="Google Shape;18366;p71"/>
            <p:cNvSpPr/>
            <p:nvPr/>
          </p:nvSpPr>
          <p:spPr>
            <a:xfrm>
              <a:off x="6160887" y="3817357"/>
              <a:ext cx="207780" cy="356576"/>
            </a:xfrm>
            <a:custGeom>
              <a:avLst/>
              <a:gdLst/>
              <a:ahLst/>
              <a:cxnLst/>
              <a:rect l="l" t="t" r="r" b="b"/>
              <a:pathLst>
                <a:path w="7926" h="13602" extrusionOk="0">
                  <a:moveTo>
                    <a:pt x="895" y="0"/>
                  </a:moveTo>
                  <a:cubicBezTo>
                    <a:pt x="592" y="0"/>
                    <a:pt x="289" y="15"/>
                    <a:pt x="0" y="58"/>
                  </a:cubicBezTo>
                  <a:cubicBezTo>
                    <a:pt x="3393" y="505"/>
                    <a:pt x="5919" y="3378"/>
                    <a:pt x="5919" y="6799"/>
                  </a:cubicBezTo>
                  <a:cubicBezTo>
                    <a:pt x="5919" y="10220"/>
                    <a:pt x="3393" y="13093"/>
                    <a:pt x="0" y="13541"/>
                  </a:cubicBezTo>
                  <a:cubicBezTo>
                    <a:pt x="306" y="13581"/>
                    <a:pt x="609" y="13601"/>
                    <a:pt x="909" y="13601"/>
                  </a:cubicBezTo>
                  <a:cubicBezTo>
                    <a:pt x="4430" y="13601"/>
                    <a:pt x="7441" y="10865"/>
                    <a:pt x="7680" y="7247"/>
                  </a:cubicBezTo>
                  <a:cubicBezTo>
                    <a:pt x="7925" y="3320"/>
                    <a:pt x="4822" y="0"/>
                    <a:pt x="895" y="0"/>
                  </a:cubicBezTo>
                  <a:close/>
                </a:path>
              </a:pathLst>
            </a:custGeom>
            <a:solidFill>
              <a:srgbClr val="6C8396"/>
            </a:solidFill>
            <a:ln>
              <a:noFill/>
            </a:ln>
          </p:spPr>
          <p:txBody>
            <a:bodyPr spcFirstLastPara="1" wrap="square" lIns="91425" tIns="91425" rIns="91425" bIns="91425" anchor="ctr" anchorCtr="0">
              <a:noAutofit/>
            </a:bodyPr>
            <a:lstStyle/>
            <a:p>
              <a:endParaRPr/>
            </a:p>
          </p:txBody>
        </p:sp>
        <p:sp>
          <p:nvSpPr>
            <p:cNvPr id="18367" name="Google Shape;18367;p71"/>
            <p:cNvSpPr/>
            <p:nvPr/>
          </p:nvSpPr>
          <p:spPr>
            <a:xfrm>
              <a:off x="6055240" y="3879487"/>
              <a:ext cx="262727" cy="234572"/>
            </a:xfrm>
            <a:custGeom>
              <a:avLst/>
              <a:gdLst/>
              <a:ahLst/>
              <a:cxnLst/>
              <a:rect l="l" t="t" r="r" b="b"/>
              <a:pathLst>
                <a:path w="10022" h="8948" extrusionOk="0">
                  <a:moveTo>
                    <a:pt x="2283" y="0"/>
                  </a:moveTo>
                  <a:cubicBezTo>
                    <a:pt x="1821" y="0"/>
                    <a:pt x="1360" y="177"/>
                    <a:pt x="1013" y="532"/>
                  </a:cubicBezTo>
                  <a:cubicBezTo>
                    <a:pt x="349" y="1196"/>
                    <a:pt x="306" y="2264"/>
                    <a:pt x="941" y="2971"/>
                  </a:cubicBezTo>
                  <a:lnTo>
                    <a:pt x="999" y="3043"/>
                  </a:lnTo>
                  <a:cubicBezTo>
                    <a:pt x="0" y="5855"/>
                    <a:pt x="2172" y="8593"/>
                    <a:pt x="4888" y="8593"/>
                  </a:cubicBezTo>
                  <a:cubicBezTo>
                    <a:pt x="5351" y="8593"/>
                    <a:pt x="5830" y="8514"/>
                    <a:pt x="6311" y="8341"/>
                  </a:cubicBezTo>
                  <a:lnTo>
                    <a:pt x="6369" y="8413"/>
                  </a:lnTo>
                  <a:cubicBezTo>
                    <a:pt x="6715" y="8745"/>
                    <a:pt x="7163" y="8933"/>
                    <a:pt x="7639" y="8933"/>
                  </a:cubicBezTo>
                  <a:lnTo>
                    <a:pt x="7639" y="8948"/>
                  </a:lnTo>
                  <a:cubicBezTo>
                    <a:pt x="9227" y="8933"/>
                    <a:pt x="10021" y="7013"/>
                    <a:pt x="8895" y="5887"/>
                  </a:cubicBezTo>
                  <a:lnTo>
                    <a:pt x="8837" y="5815"/>
                  </a:lnTo>
                  <a:cubicBezTo>
                    <a:pt x="9836" y="3003"/>
                    <a:pt x="7664" y="265"/>
                    <a:pt x="4949" y="265"/>
                  </a:cubicBezTo>
                  <a:cubicBezTo>
                    <a:pt x="4486" y="265"/>
                    <a:pt x="4007" y="345"/>
                    <a:pt x="3525" y="517"/>
                  </a:cubicBezTo>
                  <a:lnTo>
                    <a:pt x="3467" y="445"/>
                  </a:lnTo>
                  <a:cubicBezTo>
                    <a:pt x="3129" y="149"/>
                    <a:pt x="2706" y="0"/>
                    <a:pt x="2283" y="0"/>
                  </a:cubicBezTo>
                  <a:close/>
                </a:path>
              </a:pathLst>
            </a:custGeom>
            <a:solidFill>
              <a:srgbClr val="FDFDFD"/>
            </a:solidFill>
            <a:ln>
              <a:noFill/>
            </a:ln>
          </p:spPr>
          <p:txBody>
            <a:bodyPr spcFirstLastPara="1" wrap="square" lIns="91425" tIns="91425" rIns="91425" bIns="91425" anchor="ctr" anchorCtr="0">
              <a:noAutofit/>
            </a:bodyPr>
            <a:lstStyle/>
            <a:p>
              <a:endParaRPr/>
            </a:p>
          </p:txBody>
        </p:sp>
        <p:sp>
          <p:nvSpPr>
            <p:cNvPr id="18368" name="Google Shape;18368;p71"/>
            <p:cNvSpPr/>
            <p:nvPr/>
          </p:nvSpPr>
          <p:spPr>
            <a:xfrm>
              <a:off x="6129848" y="3935010"/>
              <a:ext cx="108635" cy="121166"/>
            </a:xfrm>
            <a:custGeom>
              <a:avLst/>
              <a:gdLst/>
              <a:ahLst/>
              <a:cxnLst/>
              <a:rect l="l" t="t" r="r" b="b"/>
              <a:pathLst>
                <a:path w="4144" h="4622" extrusionOk="0">
                  <a:moveTo>
                    <a:pt x="1436" y="1"/>
                  </a:moveTo>
                  <a:cubicBezTo>
                    <a:pt x="651" y="1"/>
                    <a:pt x="15" y="640"/>
                    <a:pt x="15" y="1431"/>
                  </a:cubicBezTo>
                  <a:cubicBezTo>
                    <a:pt x="15" y="2208"/>
                    <a:pt x="651" y="2846"/>
                    <a:pt x="1436" y="2846"/>
                  </a:cubicBezTo>
                  <a:cubicBezTo>
                    <a:pt x="1453" y="2846"/>
                    <a:pt x="1470" y="2846"/>
                    <a:pt x="1488" y="2845"/>
                  </a:cubicBezTo>
                  <a:lnTo>
                    <a:pt x="2671" y="2845"/>
                  </a:lnTo>
                  <a:cubicBezTo>
                    <a:pt x="3061" y="2918"/>
                    <a:pt x="3061" y="3481"/>
                    <a:pt x="2671" y="3553"/>
                  </a:cubicBezTo>
                  <a:lnTo>
                    <a:pt x="1184" y="3553"/>
                  </a:lnTo>
                  <a:cubicBezTo>
                    <a:pt x="1156" y="3553"/>
                    <a:pt x="1127" y="3524"/>
                    <a:pt x="1127" y="3495"/>
                  </a:cubicBezTo>
                  <a:cubicBezTo>
                    <a:pt x="1184" y="3163"/>
                    <a:pt x="939" y="2860"/>
                    <a:pt x="593" y="2860"/>
                  </a:cubicBezTo>
                  <a:cubicBezTo>
                    <a:pt x="261" y="2860"/>
                    <a:pt x="1" y="3163"/>
                    <a:pt x="58" y="3495"/>
                  </a:cubicBezTo>
                  <a:cubicBezTo>
                    <a:pt x="58" y="4116"/>
                    <a:pt x="564" y="4621"/>
                    <a:pt x="1184" y="4621"/>
                  </a:cubicBezTo>
                  <a:lnTo>
                    <a:pt x="2671" y="4621"/>
                  </a:lnTo>
                  <a:cubicBezTo>
                    <a:pt x="2688" y="4622"/>
                    <a:pt x="2705" y="4622"/>
                    <a:pt x="2722" y="4622"/>
                  </a:cubicBezTo>
                  <a:cubicBezTo>
                    <a:pt x="3494" y="4622"/>
                    <a:pt x="4144" y="3983"/>
                    <a:pt x="4144" y="3206"/>
                  </a:cubicBezTo>
                  <a:cubicBezTo>
                    <a:pt x="4144" y="2415"/>
                    <a:pt x="3494" y="1776"/>
                    <a:pt x="2722" y="1776"/>
                  </a:cubicBezTo>
                  <a:cubicBezTo>
                    <a:pt x="2705" y="1776"/>
                    <a:pt x="2688" y="1777"/>
                    <a:pt x="2671" y="1777"/>
                  </a:cubicBezTo>
                  <a:lnTo>
                    <a:pt x="1488" y="1777"/>
                  </a:lnTo>
                  <a:cubicBezTo>
                    <a:pt x="1098" y="1705"/>
                    <a:pt x="1098" y="1142"/>
                    <a:pt x="1488" y="1070"/>
                  </a:cubicBezTo>
                  <a:lnTo>
                    <a:pt x="2960" y="1070"/>
                  </a:lnTo>
                  <a:cubicBezTo>
                    <a:pt x="2989" y="1070"/>
                    <a:pt x="3018" y="1099"/>
                    <a:pt x="3018" y="1128"/>
                  </a:cubicBezTo>
                  <a:cubicBezTo>
                    <a:pt x="2960" y="1460"/>
                    <a:pt x="3220" y="1777"/>
                    <a:pt x="3552" y="1777"/>
                  </a:cubicBezTo>
                  <a:cubicBezTo>
                    <a:pt x="3898" y="1777"/>
                    <a:pt x="4144" y="1460"/>
                    <a:pt x="4086" y="1128"/>
                  </a:cubicBezTo>
                  <a:cubicBezTo>
                    <a:pt x="4086" y="507"/>
                    <a:pt x="3581" y="2"/>
                    <a:pt x="2960" y="2"/>
                  </a:cubicBezTo>
                  <a:lnTo>
                    <a:pt x="1488" y="2"/>
                  </a:lnTo>
                  <a:cubicBezTo>
                    <a:pt x="1470" y="1"/>
                    <a:pt x="1453" y="1"/>
                    <a:pt x="1436" y="1"/>
                  </a:cubicBezTo>
                  <a:close/>
                </a:path>
              </a:pathLst>
            </a:custGeom>
            <a:solidFill>
              <a:srgbClr val="6C8396"/>
            </a:solidFill>
            <a:ln>
              <a:noFill/>
            </a:ln>
          </p:spPr>
          <p:txBody>
            <a:bodyPr spcFirstLastPara="1" wrap="square" lIns="91425" tIns="91425" rIns="91425" bIns="91425" anchor="ctr" anchorCtr="0">
              <a:noAutofit/>
            </a:bodyPr>
            <a:lstStyle/>
            <a:p>
              <a:endParaRPr/>
            </a:p>
          </p:txBody>
        </p:sp>
      </p:grpSp>
      <p:grpSp>
        <p:nvGrpSpPr>
          <p:cNvPr id="18369" name="Google Shape;18369;p71"/>
          <p:cNvGrpSpPr/>
          <p:nvPr/>
        </p:nvGrpSpPr>
        <p:grpSpPr>
          <a:xfrm>
            <a:off x="5589452" y="3367036"/>
            <a:ext cx="362580" cy="356498"/>
            <a:chOff x="5589452" y="3367036"/>
            <a:chExt cx="362580" cy="356498"/>
          </a:xfrm>
        </p:grpSpPr>
        <p:sp>
          <p:nvSpPr>
            <p:cNvPr id="18370" name="Google Shape;18370;p71"/>
            <p:cNvSpPr/>
            <p:nvPr/>
          </p:nvSpPr>
          <p:spPr>
            <a:xfrm>
              <a:off x="5589452" y="3367036"/>
              <a:ext cx="356131" cy="356498"/>
            </a:xfrm>
            <a:custGeom>
              <a:avLst/>
              <a:gdLst/>
              <a:ahLst/>
              <a:cxnLst/>
              <a:rect l="l" t="t" r="r" b="b"/>
              <a:pathLst>
                <a:path w="13585" h="13599" extrusionOk="0">
                  <a:moveTo>
                    <a:pt x="6786" y="0"/>
                  </a:moveTo>
                  <a:cubicBezTo>
                    <a:pt x="3047" y="0"/>
                    <a:pt x="1" y="3046"/>
                    <a:pt x="1" y="6799"/>
                  </a:cubicBezTo>
                  <a:cubicBezTo>
                    <a:pt x="1" y="10552"/>
                    <a:pt x="3047" y="13598"/>
                    <a:pt x="6786" y="13598"/>
                  </a:cubicBezTo>
                  <a:cubicBezTo>
                    <a:pt x="10539" y="13598"/>
                    <a:pt x="13585" y="10552"/>
                    <a:pt x="13585" y="6799"/>
                  </a:cubicBezTo>
                  <a:cubicBezTo>
                    <a:pt x="13585" y="3046"/>
                    <a:pt x="10539" y="0"/>
                    <a:pt x="6786" y="0"/>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371" name="Google Shape;18371;p71"/>
            <p:cNvSpPr/>
            <p:nvPr/>
          </p:nvSpPr>
          <p:spPr>
            <a:xfrm>
              <a:off x="5744225" y="3367036"/>
              <a:ext cx="207806" cy="356472"/>
            </a:xfrm>
            <a:custGeom>
              <a:avLst/>
              <a:gdLst/>
              <a:ahLst/>
              <a:cxnLst/>
              <a:rect l="l" t="t" r="r" b="b"/>
              <a:pathLst>
                <a:path w="7927" h="13598" extrusionOk="0">
                  <a:moveTo>
                    <a:pt x="896" y="0"/>
                  </a:moveTo>
                  <a:cubicBezTo>
                    <a:pt x="593" y="0"/>
                    <a:pt x="290" y="15"/>
                    <a:pt x="1" y="58"/>
                  </a:cubicBezTo>
                  <a:cubicBezTo>
                    <a:pt x="3379" y="505"/>
                    <a:pt x="5919" y="3392"/>
                    <a:pt x="5919" y="6799"/>
                  </a:cubicBezTo>
                  <a:cubicBezTo>
                    <a:pt x="5919" y="10206"/>
                    <a:pt x="3379" y="13093"/>
                    <a:pt x="1" y="13540"/>
                  </a:cubicBezTo>
                  <a:cubicBezTo>
                    <a:pt x="299" y="13579"/>
                    <a:pt x="595" y="13598"/>
                    <a:pt x="887" y="13598"/>
                  </a:cubicBezTo>
                  <a:cubicBezTo>
                    <a:pt x="4416" y="13598"/>
                    <a:pt x="7426" y="10859"/>
                    <a:pt x="7666" y="7247"/>
                  </a:cubicBezTo>
                  <a:cubicBezTo>
                    <a:pt x="7926" y="3320"/>
                    <a:pt x="4822" y="0"/>
                    <a:pt x="896" y="0"/>
                  </a:cubicBezTo>
                  <a:close/>
                </a:path>
              </a:pathLst>
            </a:custGeom>
            <a:solidFill>
              <a:srgbClr val="5A7084"/>
            </a:solidFill>
            <a:ln>
              <a:noFill/>
            </a:ln>
          </p:spPr>
          <p:txBody>
            <a:bodyPr spcFirstLastPara="1" wrap="square" lIns="91425" tIns="91425" rIns="91425" bIns="91425" anchor="ctr" anchorCtr="0">
              <a:noAutofit/>
            </a:bodyPr>
            <a:lstStyle/>
            <a:p>
              <a:endParaRPr/>
            </a:p>
          </p:txBody>
        </p:sp>
        <p:sp>
          <p:nvSpPr>
            <p:cNvPr id="18372" name="Google Shape;18372;p71"/>
            <p:cNvSpPr/>
            <p:nvPr/>
          </p:nvSpPr>
          <p:spPr>
            <a:xfrm>
              <a:off x="5666655" y="3420751"/>
              <a:ext cx="165023" cy="241099"/>
            </a:xfrm>
            <a:custGeom>
              <a:avLst/>
              <a:gdLst/>
              <a:ahLst/>
              <a:cxnLst/>
              <a:rect l="l" t="t" r="r" b="b"/>
              <a:pathLst>
                <a:path w="6295" h="9197" extrusionOk="0">
                  <a:moveTo>
                    <a:pt x="2180" y="1"/>
                  </a:moveTo>
                  <a:cubicBezTo>
                    <a:pt x="2123" y="1"/>
                    <a:pt x="2065" y="59"/>
                    <a:pt x="2065" y="116"/>
                  </a:cubicBezTo>
                  <a:lnTo>
                    <a:pt x="2051" y="217"/>
                  </a:lnTo>
                  <a:cubicBezTo>
                    <a:pt x="1964" y="1199"/>
                    <a:pt x="1184" y="1964"/>
                    <a:pt x="203" y="2065"/>
                  </a:cubicBezTo>
                  <a:lnTo>
                    <a:pt x="102" y="2080"/>
                  </a:lnTo>
                  <a:cubicBezTo>
                    <a:pt x="44" y="2080"/>
                    <a:pt x="1" y="2137"/>
                    <a:pt x="1" y="2195"/>
                  </a:cubicBezTo>
                  <a:lnTo>
                    <a:pt x="1" y="4057"/>
                  </a:lnTo>
                  <a:cubicBezTo>
                    <a:pt x="1" y="4129"/>
                    <a:pt x="44" y="4173"/>
                    <a:pt x="116" y="4173"/>
                  </a:cubicBezTo>
                  <a:lnTo>
                    <a:pt x="2051" y="4173"/>
                  </a:lnTo>
                  <a:lnTo>
                    <a:pt x="2051" y="6786"/>
                  </a:lnTo>
                  <a:cubicBezTo>
                    <a:pt x="2051" y="8099"/>
                    <a:pt x="3119" y="9167"/>
                    <a:pt x="4447" y="9196"/>
                  </a:cubicBezTo>
                  <a:cubicBezTo>
                    <a:pt x="5096" y="9196"/>
                    <a:pt x="5717" y="8936"/>
                    <a:pt x="6165" y="8460"/>
                  </a:cubicBezTo>
                  <a:lnTo>
                    <a:pt x="6266" y="8345"/>
                  </a:lnTo>
                  <a:cubicBezTo>
                    <a:pt x="6295" y="8330"/>
                    <a:pt x="6295" y="8287"/>
                    <a:pt x="6266" y="8258"/>
                  </a:cubicBezTo>
                  <a:lnTo>
                    <a:pt x="5140" y="6930"/>
                  </a:lnTo>
                  <a:cubicBezTo>
                    <a:pt x="5132" y="6915"/>
                    <a:pt x="5114" y="6908"/>
                    <a:pt x="5096" y="6908"/>
                  </a:cubicBezTo>
                  <a:cubicBezTo>
                    <a:pt x="5078" y="6908"/>
                    <a:pt x="5060" y="6915"/>
                    <a:pt x="5053" y="6930"/>
                  </a:cubicBezTo>
                  <a:lnTo>
                    <a:pt x="4923" y="7132"/>
                  </a:lnTo>
                  <a:cubicBezTo>
                    <a:pt x="4815" y="7294"/>
                    <a:pt x="4631" y="7393"/>
                    <a:pt x="4442" y="7393"/>
                  </a:cubicBezTo>
                  <a:cubicBezTo>
                    <a:pt x="4429" y="7393"/>
                    <a:pt x="4416" y="7393"/>
                    <a:pt x="4404" y="7392"/>
                  </a:cubicBezTo>
                  <a:cubicBezTo>
                    <a:pt x="4100" y="7363"/>
                    <a:pt x="3855" y="7103"/>
                    <a:pt x="3869" y="6800"/>
                  </a:cubicBezTo>
                  <a:lnTo>
                    <a:pt x="3869" y="4173"/>
                  </a:lnTo>
                  <a:lnTo>
                    <a:pt x="5818" y="4173"/>
                  </a:lnTo>
                  <a:cubicBezTo>
                    <a:pt x="5876" y="4173"/>
                    <a:pt x="5934" y="4115"/>
                    <a:pt x="5934" y="4057"/>
                  </a:cubicBezTo>
                  <a:lnTo>
                    <a:pt x="5934" y="2195"/>
                  </a:lnTo>
                  <a:cubicBezTo>
                    <a:pt x="5934" y="2123"/>
                    <a:pt x="5876" y="2080"/>
                    <a:pt x="5818" y="2080"/>
                  </a:cubicBezTo>
                  <a:lnTo>
                    <a:pt x="3869" y="2080"/>
                  </a:lnTo>
                  <a:lnTo>
                    <a:pt x="3869" y="116"/>
                  </a:lnTo>
                  <a:cubicBezTo>
                    <a:pt x="3869" y="59"/>
                    <a:pt x="3812" y="1"/>
                    <a:pt x="3754"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8373" name="Google Shape;18373;p71"/>
          <p:cNvGrpSpPr/>
          <p:nvPr/>
        </p:nvGrpSpPr>
        <p:grpSpPr>
          <a:xfrm>
            <a:off x="3934908" y="3817357"/>
            <a:ext cx="362947" cy="356576"/>
            <a:chOff x="4211985" y="3817357"/>
            <a:chExt cx="362947" cy="356576"/>
          </a:xfrm>
        </p:grpSpPr>
        <p:sp>
          <p:nvSpPr>
            <p:cNvPr id="18374" name="Google Shape;18374;p71"/>
            <p:cNvSpPr/>
            <p:nvPr/>
          </p:nvSpPr>
          <p:spPr>
            <a:xfrm>
              <a:off x="4211985" y="3817357"/>
              <a:ext cx="356498" cy="356498"/>
            </a:xfrm>
            <a:custGeom>
              <a:avLst/>
              <a:gdLst/>
              <a:ahLst/>
              <a:cxnLst/>
              <a:rect l="l" t="t" r="r" b="b"/>
              <a:pathLst>
                <a:path w="13599" h="13599" extrusionOk="0">
                  <a:moveTo>
                    <a:pt x="6800" y="0"/>
                  </a:moveTo>
                  <a:cubicBezTo>
                    <a:pt x="3047" y="0"/>
                    <a:pt x="1" y="3046"/>
                    <a:pt x="1" y="6799"/>
                  </a:cubicBezTo>
                  <a:cubicBezTo>
                    <a:pt x="1" y="10552"/>
                    <a:pt x="3047" y="13598"/>
                    <a:pt x="6800" y="13598"/>
                  </a:cubicBezTo>
                  <a:cubicBezTo>
                    <a:pt x="10553" y="13598"/>
                    <a:pt x="13599" y="10552"/>
                    <a:pt x="13599" y="6799"/>
                  </a:cubicBezTo>
                  <a:cubicBezTo>
                    <a:pt x="13599" y="3046"/>
                    <a:pt x="10553" y="0"/>
                    <a:pt x="6800" y="0"/>
                  </a:cubicBezTo>
                  <a:close/>
                </a:path>
              </a:pathLst>
            </a:custGeom>
            <a:solidFill>
              <a:srgbClr val="899CAB"/>
            </a:solidFill>
            <a:ln>
              <a:noFill/>
            </a:ln>
          </p:spPr>
          <p:txBody>
            <a:bodyPr spcFirstLastPara="1" wrap="square" lIns="91425" tIns="91425" rIns="91425" bIns="91425" anchor="ctr" anchorCtr="0">
              <a:noAutofit/>
            </a:bodyPr>
            <a:lstStyle/>
            <a:p>
              <a:endParaRPr/>
            </a:p>
          </p:txBody>
        </p:sp>
        <p:sp>
          <p:nvSpPr>
            <p:cNvPr id="18375" name="Google Shape;18375;p71"/>
            <p:cNvSpPr/>
            <p:nvPr/>
          </p:nvSpPr>
          <p:spPr>
            <a:xfrm>
              <a:off x="4366758" y="3817357"/>
              <a:ext cx="208173" cy="356576"/>
            </a:xfrm>
            <a:custGeom>
              <a:avLst/>
              <a:gdLst/>
              <a:ahLst/>
              <a:cxnLst/>
              <a:rect l="l" t="t" r="r" b="b"/>
              <a:pathLst>
                <a:path w="7941" h="13602" extrusionOk="0">
                  <a:moveTo>
                    <a:pt x="896" y="0"/>
                  </a:moveTo>
                  <a:cubicBezTo>
                    <a:pt x="593" y="0"/>
                    <a:pt x="304" y="15"/>
                    <a:pt x="1" y="58"/>
                  </a:cubicBezTo>
                  <a:cubicBezTo>
                    <a:pt x="3393" y="505"/>
                    <a:pt x="5919" y="3378"/>
                    <a:pt x="5919" y="6799"/>
                  </a:cubicBezTo>
                  <a:cubicBezTo>
                    <a:pt x="5919" y="10220"/>
                    <a:pt x="3393" y="13093"/>
                    <a:pt x="1" y="13541"/>
                  </a:cubicBezTo>
                  <a:cubicBezTo>
                    <a:pt x="306" y="13581"/>
                    <a:pt x="610" y="13601"/>
                    <a:pt x="909" y="13601"/>
                  </a:cubicBezTo>
                  <a:cubicBezTo>
                    <a:pt x="4431" y="13601"/>
                    <a:pt x="7441" y="10865"/>
                    <a:pt x="7681" y="7247"/>
                  </a:cubicBezTo>
                  <a:cubicBezTo>
                    <a:pt x="7940" y="3320"/>
                    <a:pt x="4822" y="0"/>
                    <a:pt x="896" y="0"/>
                  </a:cubicBezTo>
                  <a:close/>
                </a:path>
              </a:pathLst>
            </a:custGeom>
            <a:solidFill>
              <a:srgbClr val="6C8396"/>
            </a:solidFill>
            <a:ln>
              <a:noFill/>
            </a:ln>
          </p:spPr>
          <p:txBody>
            <a:bodyPr spcFirstLastPara="1" wrap="square" lIns="91425" tIns="91425" rIns="91425" bIns="91425" anchor="ctr" anchorCtr="0">
              <a:noAutofit/>
            </a:bodyPr>
            <a:lstStyle/>
            <a:p>
              <a:endParaRPr/>
            </a:p>
          </p:txBody>
        </p:sp>
        <p:sp>
          <p:nvSpPr>
            <p:cNvPr id="18376" name="Google Shape;18376;p71"/>
            <p:cNvSpPr/>
            <p:nvPr/>
          </p:nvSpPr>
          <p:spPr>
            <a:xfrm>
              <a:off x="4288061" y="3909555"/>
              <a:ext cx="227756" cy="187463"/>
            </a:xfrm>
            <a:custGeom>
              <a:avLst/>
              <a:gdLst/>
              <a:ahLst/>
              <a:cxnLst/>
              <a:rect l="l" t="t" r="r" b="b"/>
              <a:pathLst>
                <a:path w="8688" h="7151" extrusionOk="0">
                  <a:moveTo>
                    <a:pt x="5678" y="0"/>
                  </a:moveTo>
                  <a:cubicBezTo>
                    <a:pt x="4639" y="0"/>
                    <a:pt x="3643" y="810"/>
                    <a:pt x="3652" y="2026"/>
                  </a:cubicBezTo>
                  <a:lnTo>
                    <a:pt x="3652" y="2070"/>
                  </a:lnTo>
                  <a:lnTo>
                    <a:pt x="3551" y="2070"/>
                  </a:lnTo>
                  <a:cubicBezTo>
                    <a:pt x="3219" y="2012"/>
                    <a:pt x="2887" y="1940"/>
                    <a:pt x="2570" y="1839"/>
                  </a:cubicBezTo>
                  <a:cubicBezTo>
                    <a:pt x="1819" y="1579"/>
                    <a:pt x="1155" y="1160"/>
                    <a:pt x="592" y="612"/>
                  </a:cubicBezTo>
                  <a:lnTo>
                    <a:pt x="390" y="410"/>
                  </a:lnTo>
                  <a:cubicBezTo>
                    <a:pt x="375" y="395"/>
                    <a:pt x="358" y="388"/>
                    <a:pt x="342" y="388"/>
                  </a:cubicBezTo>
                  <a:cubicBezTo>
                    <a:pt x="312" y="388"/>
                    <a:pt x="284" y="410"/>
                    <a:pt x="275" y="438"/>
                  </a:cubicBezTo>
                  <a:lnTo>
                    <a:pt x="202" y="727"/>
                  </a:lnTo>
                  <a:cubicBezTo>
                    <a:pt x="0" y="1492"/>
                    <a:pt x="318" y="2301"/>
                    <a:pt x="982" y="2734"/>
                  </a:cubicBezTo>
                  <a:cubicBezTo>
                    <a:pt x="852" y="2734"/>
                    <a:pt x="708" y="2719"/>
                    <a:pt x="578" y="2690"/>
                  </a:cubicBezTo>
                  <a:lnTo>
                    <a:pt x="332" y="2633"/>
                  </a:lnTo>
                  <a:cubicBezTo>
                    <a:pt x="327" y="2631"/>
                    <a:pt x="321" y="2630"/>
                    <a:pt x="315" y="2630"/>
                  </a:cubicBezTo>
                  <a:cubicBezTo>
                    <a:pt x="278" y="2630"/>
                    <a:pt x="246" y="2667"/>
                    <a:pt x="246" y="2705"/>
                  </a:cubicBezTo>
                  <a:lnTo>
                    <a:pt x="289" y="2950"/>
                  </a:lnTo>
                  <a:cubicBezTo>
                    <a:pt x="390" y="3513"/>
                    <a:pt x="751" y="3990"/>
                    <a:pt x="1256" y="4221"/>
                  </a:cubicBezTo>
                  <a:cubicBezTo>
                    <a:pt x="1314" y="4249"/>
                    <a:pt x="1299" y="4336"/>
                    <a:pt x="1242" y="4350"/>
                  </a:cubicBezTo>
                  <a:lnTo>
                    <a:pt x="967" y="4350"/>
                  </a:lnTo>
                  <a:cubicBezTo>
                    <a:pt x="910" y="4365"/>
                    <a:pt x="881" y="4408"/>
                    <a:pt x="910" y="4452"/>
                  </a:cubicBezTo>
                  <a:lnTo>
                    <a:pt x="1040" y="4697"/>
                  </a:lnTo>
                  <a:cubicBezTo>
                    <a:pt x="1314" y="5173"/>
                    <a:pt x="1790" y="5491"/>
                    <a:pt x="2324" y="5563"/>
                  </a:cubicBezTo>
                  <a:cubicBezTo>
                    <a:pt x="2382" y="5577"/>
                    <a:pt x="2397" y="5650"/>
                    <a:pt x="2353" y="5693"/>
                  </a:cubicBezTo>
                  <a:cubicBezTo>
                    <a:pt x="1891" y="6025"/>
                    <a:pt x="1357" y="6256"/>
                    <a:pt x="794" y="6357"/>
                  </a:cubicBezTo>
                  <a:lnTo>
                    <a:pt x="188" y="6458"/>
                  </a:lnTo>
                  <a:cubicBezTo>
                    <a:pt x="116" y="6472"/>
                    <a:pt x="116" y="6559"/>
                    <a:pt x="174" y="6588"/>
                  </a:cubicBezTo>
                  <a:lnTo>
                    <a:pt x="751" y="6804"/>
                  </a:lnTo>
                  <a:cubicBezTo>
                    <a:pt x="1328" y="7035"/>
                    <a:pt x="1949" y="7151"/>
                    <a:pt x="2570" y="7151"/>
                  </a:cubicBezTo>
                  <a:cubicBezTo>
                    <a:pt x="5385" y="7136"/>
                    <a:pt x="7680" y="4870"/>
                    <a:pt x="7694" y="2055"/>
                  </a:cubicBezTo>
                  <a:lnTo>
                    <a:pt x="7694" y="2026"/>
                  </a:lnTo>
                  <a:lnTo>
                    <a:pt x="7694" y="1983"/>
                  </a:lnTo>
                  <a:lnTo>
                    <a:pt x="7694" y="1969"/>
                  </a:lnTo>
                  <a:cubicBezTo>
                    <a:pt x="7896" y="1839"/>
                    <a:pt x="8070" y="1680"/>
                    <a:pt x="8243" y="1507"/>
                  </a:cubicBezTo>
                  <a:lnTo>
                    <a:pt x="8647" y="1088"/>
                  </a:lnTo>
                  <a:cubicBezTo>
                    <a:pt x="8687" y="1048"/>
                    <a:pt x="8653" y="971"/>
                    <a:pt x="8591" y="971"/>
                  </a:cubicBezTo>
                  <a:cubicBezTo>
                    <a:pt x="8586" y="971"/>
                    <a:pt x="8580" y="971"/>
                    <a:pt x="8575" y="973"/>
                  </a:cubicBezTo>
                  <a:lnTo>
                    <a:pt x="8012" y="1117"/>
                  </a:lnTo>
                  <a:lnTo>
                    <a:pt x="7824" y="1146"/>
                  </a:lnTo>
                  <a:cubicBezTo>
                    <a:pt x="7820" y="1147"/>
                    <a:pt x="7816" y="1147"/>
                    <a:pt x="7812" y="1147"/>
                  </a:cubicBezTo>
                  <a:cubicBezTo>
                    <a:pt x="7761" y="1147"/>
                    <a:pt x="7728" y="1070"/>
                    <a:pt x="7781" y="1030"/>
                  </a:cubicBezTo>
                  <a:cubicBezTo>
                    <a:pt x="7839" y="973"/>
                    <a:pt x="7896" y="915"/>
                    <a:pt x="7954" y="857"/>
                  </a:cubicBezTo>
                  <a:lnTo>
                    <a:pt x="8402" y="366"/>
                  </a:lnTo>
                  <a:cubicBezTo>
                    <a:pt x="8439" y="329"/>
                    <a:pt x="8401" y="259"/>
                    <a:pt x="8353" y="259"/>
                  </a:cubicBezTo>
                  <a:cubicBezTo>
                    <a:pt x="8346" y="259"/>
                    <a:pt x="8338" y="261"/>
                    <a:pt x="8330" y="265"/>
                  </a:cubicBezTo>
                  <a:lnTo>
                    <a:pt x="7709" y="467"/>
                  </a:lnTo>
                  <a:cubicBezTo>
                    <a:pt x="7521" y="525"/>
                    <a:pt x="7334" y="583"/>
                    <a:pt x="7131" y="612"/>
                  </a:cubicBezTo>
                  <a:cubicBezTo>
                    <a:pt x="7117" y="612"/>
                    <a:pt x="7088" y="597"/>
                    <a:pt x="7074" y="583"/>
                  </a:cubicBezTo>
                  <a:cubicBezTo>
                    <a:pt x="6667" y="180"/>
                    <a:pt x="6168" y="0"/>
                    <a:pt x="5678" y="0"/>
                  </a:cubicBezTo>
                  <a:close/>
                </a:path>
              </a:pathLst>
            </a:custGeom>
            <a:solidFill>
              <a:srgbClr val="FDFDFD"/>
            </a:solidFill>
            <a:ln>
              <a:noFill/>
            </a:ln>
          </p:spPr>
          <p:txBody>
            <a:bodyPr spcFirstLastPara="1" wrap="square" lIns="91425" tIns="91425" rIns="91425" bIns="91425" anchor="ctr" anchorCtr="0">
              <a:noAutofit/>
            </a:bodyPr>
            <a:lstStyle/>
            <a:p>
              <a:endParaRPr/>
            </a:p>
          </p:txBody>
        </p:sp>
      </p:grpSp>
      <p:grpSp>
        <p:nvGrpSpPr>
          <p:cNvPr id="18377" name="Google Shape;18377;p71"/>
          <p:cNvGrpSpPr/>
          <p:nvPr/>
        </p:nvGrpSpPr>
        <p:grpSpPr>
          <a:xfrm>
            <a:off x="7488022" y="3362476"/>
            <a:ext cx="372017" cy="365621"/>
            <a:chOff x="7488021" y="3362475"/>
            <a:chExt cx="372017" cy="365621"/>
          </a:xfrm>
        </p:grpSpPr>
        <p:sp>
          <p:nvSpPr>
            <p:cNvPr id="18378" name="Google Shape;18378;p71"/>
            <p:cNvSpPr/>
            <p:nvPr/>
          </p:nvSpPr>
          <p:spPr>
            <a:xfrm>
              <a:off x="7488021" y="3362475"/>
              <a:ext cx="365201" cy="365594"/>
            </a:xfrm>
            <a:custGeom>
              <a:avLst/>
              <a:gdLst/>
              <a:ahLst/>
              <a:cxnLst/>
              <a:rect l="l" t="t" r="r" b="b"/>
              <a:pathLst>
                <a:path w="13931" h="13946" extrusionOk="0">
                  <a:moveTo>
                    <a:pt x="6973" y="1"/>
                  </a:moveTo>
                  <a:cubicBezTo>
                    <a:pt x="3119" y="1"/>
                    <a:pt x="1" y="3119"/>
                    <a:pt x="1" y="6973"/>
                  </a:cubicBezTo>
                  <a:cubicBezTo>
                    <a:pt x="1" y="10813"/>
                    <a:pt x="3119" y="13945"/>
                    <a:pt x="6973" y="13945"/>
                  </a:cubicBezTo>
                  <a:cubicBezTo>
                    <a:pt x="10813" y="13945"/>
                    <a:pt x="13931" y="10813"/>
                    <a:pt x="13931" y="6973"/>
                  </a:cubicBezTo>
                  <a:cubicBezTo>
                    <a:pt x="13931" y="3119"/>
                    <a:pt x="10813" y="1"/>
                    <a:pt x="6973" y="1"/>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8379" name="Google Shape;18379;p71"/>
            <p:cNvSpPr/>
            <p:nvPr/>
          </p:nvSpPr>
          <p:spPr>
            <a:xfrm>
              <a:off x="7646963" y="3362475"/>
              <a:ext cx="213076" cy="365621"/>
            </a:xfrm>
            <a:custGeom>
              <a:avLst/>
              <a:gdLst/>
              <a:ahLst/>
              <a:cxnLst/>
              <a:rect l="l" t="t" r="r" b="b"/>
              <a:pathLst>
                <a:path w="8128" h="13947" extrusionOk="0">
                  <a:moveTo>
                    <a:pt x="895" y="1"/>
                  </a:moveTo>
                  <a:cubicBezTo>
                    <a:pt x="592" y="1"/>
                    <a:pt x="289" y="30"/>
                    <a:pt x="0" y="73"/>
                  </a:cubicBezTo>
                  <a:cubicBezTo>
                    <a:pt x="3465" y="521"/>
                    <a:pt x="6049" y="3480"/>
                    <a:pt x="6049" y="6973"/>
                  </a:cubicBezTo>
                  <a:cubicBezTo>
                    <a:pt x="6049" y="10467"/>
                    <a:pt x="3465" y="13426"/>
                    <a:pt x="0" y="13888"/>
                  </a:cubicBezTo>
                  <a:cubicBezTo>
                    <a:pt x="306" y="13928"/>
                    <a:pt x="610" y="13947"/>
                    <a:pt x="910" y="13947"/>
                  </a:cubicBezTo>
                  <a:cubicBezTo>
                    <a:pt x="4521" y="13947"/>
                    <a:pt x="7628" y="11139"/>
                    <a:pt x="7868" y="7421"/>
                  </a:cubicBezTo>
                  <a:cubicBezTo>
                    <a:pt x="8127" y="3416"/>
                    <a:pt x="4936" y="15"/>
                    <a:pt x="921" y="15"/>
                  </a:cubicBezTo>
                  <a:cubicBezTo>
                    <a:pt x="912" y="15"/>
                    <a:pt x="904" y="15"/>
                    <a:pt x="895" y="15"/>
                  </a:cubicBezTo>
                  <a:lnTo>
                    <a:pt x="895" y="1"/>
                  </a:lnTo>
                  <a:close/>
                </a:path>
              </a:pathLst>
            </a:custGeom>
            <a:solidFill>
              <a:srgbClr val="D0DAE1"/>
            </a:solidFill>
            <a:ln>
              <a:noFill/>
            </a:ln>
          </p:spPr>
          <p:txBody>
            <a:bodyPr spcFirstLastPara="1" wrap="square" lIns="91425" tIns="91425" rIns="91425" bIns="91425" anchor="ctr" anchorCtr="0">
              <a:noAutofit/>
            </a:bodyPr>
            <a:lstStyle/>
            <a:p>
              <a:endParaRPr/>
            </a:p>
          </p:txBody>
        </p:sp>
        <p:sp>
          <p:nvSpPr>
            <p:cNvPr id="18380" name="Google Shape;18380;p71"/>
            <p:cNvSpPr/>
            <p:nvPr/>
          </p:nvSpPr>
          <p:spPr>
            <a:xfrm>
              <a:off x="7685944" y="3401928"/>
              <a:ext cx="56415" cy="48367"/>
            </a:xfrm>
            <a:custGeom>
              <a:avLst/>
              <a:gdLst/>
              <a:ahLst/>
              <a:cxnLst/>
              <a:rect l="l" t="t" r="r" b="b"/>
              <a:pathLst>
                <a:path w="2152" h="1845" extrusionOk="0">
                  <a:moveTo>
                    <a:pt x="1230" y="0"/>
                  </a:moveTo>
                  <a:cubicBezTo>
                    <a:pt x="1003" y="0"/>
                    <a:pt x="770" y="84"/>
                    <a:pt x="578" y="271"/>
                  </a:cubicBezTo>
                  <a:cubicBezTo>
                    <a:pt x="0" y="849"/>
                    <a:pt x="405" y="1845"/>
                    <a:pt x="1242" y="1845"/>
                  </a:cubicBezTo>
                  <a:cubicBezTo>
                    <a:pt x="1747" y="1845"/>
                    <a:pt x="2151" y="1426"/>
                    <a:pt x="2151" y="921"/>
                  </a:cubicBezTo>
                  <a:cubicBezTo>
                    <a:pt x="2151" y="365"/>
                    <a:pt x="1703" y="0"/>
                    <a:pt x="1230" y="0"/>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81" name="Google Shape;18381;p71"/>
            <p:cNvSpPr/>
            <p:nvPr/>
          </p:nvSpPr>
          <p:spPr>
            <a:xfrm>
              <a:off x="7546297" y="3481307"/>
              <a:ext cx="248282" cy="207413"/>
            </a:xfrm>
            <a:custGeom>
              <a:avLst/>
              <a:gdLst/>
              <a:ahLst/>
              <a:cxnLst/>
              <a:rect l="l" t="t" r="r" b="b"/>
              <a:pathLst>
                <a:path w="9471" h="7912" extrusionOk="0">
                  <a:moveTo>
                    <a:pt x="4735" y="1"/>
                  </a:moveTo>
                  <a:cubicBezTo>
                    <a:pt x="2123" y="1"/>
                    <a:pt x="1" y="1776"/>
                    <a:pt x="1" y="3956"/>
                  </a:cubicBezTo>
                  <a:cubicBezTo>
                    <a:pt x="1" y="6136"/>
                    <a:pt x="2123" y="7911"/>
                    <a:pt x="4735" y="7911"/>
                  </a:cubicBezTo>
                  <a:cubicBezTo>
                    <a:pt x="7363" y="7911"/>
                    <a:pt x="9470" y="6136"/>
                    <a:pt x="9470" y="3956"/>
                  </a:cubicBezTo>
                  <a:cubicBezTo>
                    <a:pt x="9470" y="1776"/>
                    <a:pt x="7348" y="1"/>
                    <a:pt x="4735"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82" name="Google Shape;18382;p71"/>
            <p:cNvSpPr/>
            <p:nvPr/>
          </p:nvSpPr>
          <p:spPr>
            <a:xfrm>
              <a:off x="7748755" y="3489041"/>
              <a:ext cx="73061" cy="79327"/>
            </a:xfrm>
            <a:custGeom>
              <a:avLst/>
              <a:gdLst/>
              <a:ahLst/>
              <a:cxnLst/>
              <a:rect l="l" t="t" r="r" b="b"/>
              <a:pathLst>
                <a:path w="2787" h="3026" extrusionOk="0">
                  <a:moveTo>
                    <a:pt x="1243" y="1"/>
                  </a:moveTo>
                  <a:cubicBezTo>
                    <a:pt x="885" y="1"/>
                    <a:pt x="520" y="128"/>
                    <a:pt x="217" y="413"/>
                  </a:cubicBezTo>
                  <a:lnTo>
                    <a:pt x="1" y="615"/>
                  </a:lnTo>
                  <a:lnTo>
                    <a:pt x="232" y="788"/>
                  </a:lnTo>
                  <a:cubicBezTo>
                    <a:pt x="881" y="1279"/>
                    <a:pt x="1372" y="1972"/>
                    <a:pt x="1603" y="2751"/>
                  </a:cubicBezTo>
                  <a:lnTo>
                    <a:pt x="1675" y="3026"/>
                  </a:lnTo>
                  <a:lnTo>
                    <a:pt x="1949" y="2896"/>
                  </a:lnTo>
                  <a:cubicBezTo>
                    <a:pt x="2455" y="2636"/>
                    <a:pt x="2787" y="2116"/>
                    <a:pt x="2787" y="1539"/>
                  </a:cubicBezTo>
                  <a:cubicBezTo>
                    <a:pt x="2787" y="616"/>
                    <a:pt x="2030" y="1"/>
                    <a:pt x="1243"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83" name="Google Shape;18383;p71"/>
            <p:cNvSpPr/>
            <p:nvPr/>
          </p:nvSpPr>
          <p:spPr>
            <a:xfrm>
              <a:off x="7503540" y="3489250"/>
              <a:ext cx="88947" cy="79510"/>
            </a:xfrm>
            <a:custGeom>
              <a:avLst/>
              <a:gdLst/>
              <a:ahLst/>
              <a:cxnLst/>
              <a:rect l="l" t="t" r="r" b="b"/>
              <a:pathLst>
                <a:path w="3393" h="3033" extrusionOk="0">
                  <a:moveTo>
                    <a:pt x="2137" y="1"/>
                  </a:moveTo>
                  <a:cubicBezTo>
                    <a:pt x="520" y="1"/>
                    <a:pt x="0" y="2180"/>
                    <a:pt x="1444" y="2902"/>
                  </a:cubicBezTo>
                  <a:lnTo>
                    <a:pt x="1718" y="3032"/>
                  </a:lnTo>
                  <a:lnTo>
                    <a:pt x="1790" y="2758"/>
                  </a:lnTo>
                  <a:cubicBezTo>
                    <a:pt x="2021" y="1964"/>
                    <a:pt x="2512" y="1285"/>
                    <a:pt x="3162" y="795"/>
                  </a:cubicBezTo>
                  <a:lnTo>
                    <a:pt x="3393" y="607"/>
                  </a:lnTo>
                  <a:lnTo>
                    <a:pt x="3191" y="419"/>
                  </a:lnTo>
                  <a:cubicBezTo>
                    <a:pt x="2902" y="145"/>
                    <a:pt x="2527" y="1"/>
                    <a:pt x="2137" y="1"/>
                  </a:cubicBezTo>
                  <a:close/>
                </a:path>
              </a:pathLst>
            </a:custGeom>
            <a:solidFill>
              <a:srgbClr val="EFF1F3"/>
            </a:solidFill>
            <a:ln>
              <a:noFill/>
            </a:ln>
          </p:spPr>
          <p:txBody>
            <a:bodyPr spcFirstLastPara="1" wrap="square" lIns="91425" tIns="91425" rIns="91425" bIns="91425" anchor="ctr" anchorCtr="0">
              <a:noAutofit/>
            </a:bodyPr>
            <a:lstStyle/>
            <a:p>
              <a:endParaRPr/>
            </a:p>
          </p:txBody>
        </p:sp>
        <p:sp>
          <p:nvSpPr>
            <p:cNvPr id="18384" name="Google Shape;18384;p71"/>
            <p:cNvSpPr/>
            <p:nvPr/>
          </p:nvSpPr>
          <p:spPr>
            <a:xfrm>
              <a:off x="7582631" y="3536857"/>
              <a:ext cx="56782" cy="48550"/>
            </a:xfrm>
            <a:custGeom>
              <a:avLst/>
              <a:gdLst/>
              <a:ahLst/>
              <a:cxnLst/>
              <a:rect l="l" t="t" r="r" b="b"/>
              <a:pathLst>
                <a:path w="2166" h="1852" extrusionOk="0">
                  <a:moveTo>
                    <a:pt x="1234" y="0"/>
                  </a:moveTo>
                  <a:cubicBezTo>
                    <a:pt x="1004" y="0"/>
                    <a:pt x="770" y="86"/>
                    <a:pt x="578" y="278"/>
                  </a:cubicBezTo>
                  <a:cubicBezTo>
                    <a:pt x="0" y="855"/>
                    <a:pt x="419" y="1851"/>
                    <a:pt x="1242" y="1851"/>
                  </a:cubicBezTo>
                  <a:cubicBezTo>
                    <a:pt x="1747" y="1851"/>
                    <a:pt x="2166" y="1433"/>
                    <a:pt x="2166" y="927"/>
                  </a:cubicBezTo>
                  <a:cubicBezTo>
                    <a:pt x="2166" y="372"/>
                    <a:pt x="1711" y="0"/>
                    <a:pt x="1234"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8385" name="Google Shape;18385;p71"/>
            <p:cNvSpPr/>
            <p:nvPr/>
          </p:nvSpPr>
          <p:spPr>
            <a:xfrm>
              <a:off x="7693887" y="3536857"/>
              <a:ext cx="56415" cy="48550"/>
            </a:xfrm>
            <a:custGeom>
              <a:avLst/>
              <a:gdLst/>
              <a:ahLst/>
              <a:cxnLst/>
              <a:rect l="l" t="t" r="r" b="b"/>
              <a:pathLst>
                <a:path w="2152" h="1852" extrusionOk="0">
                  <a:moveTo>
                    <a:pt x="1230" y="0"/>
                  </a:moveTo>
                  <a:cubicBezTo>
                    <a:pt x="1003" y="0"/>
                    <a:pt x="770" y="86"/>
                    <a:pt x="578" y="278"/>
                  </a:cubicBezTo>
                  <a:cubicBezTo>
                    <a:pt x="0" y="855"/>
                    <a:pt x="405" y="1851"/>
                    <a:pt x="1242" y="1851"/>
                  </a:cubicBezTo>
                  <a:cubicBezTo>
                    <a:pt x="1747" y="1851"/>
                    <a:pt x="2151" y="1433"/>
                    <a:pt x="2151" y="927"/>
                  </a:cubicBezTo>
                  <a:cubicBezTo>
                    <a:pt x="2151" y="372"/>
                    <a:pt x="1703" y="0"/>
                    <a:pt x="1230"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8386" name="Google Shape;18386;p71"/>
            <p:cNvSpPr/>
            <p:nvPr/>
          </p:nvSpPr>
          <p:spPr>
            <a:xfrm>
              <a:off x="7596866" y="3625883"/>
              <a:ext cx="147512" cy="34079"/>
            </a:xfrm>
            <a:custGeom>
              <a:avLst/>
              <a:gdLst/>
              <a:ahLst/>
              <a:cxnLst/>
              <a:rect l="l" t="t" r="r" b="b"/>
              <a:pathLst>
                <a:path w="5627" h="1300" extrusionOk="0">
                  <a:moveTo>
                    <a:pt x="322" y="0"/>
                  </a:moveTo>
                  <a:cubicBezTo>
                    <a:pt x="141" y="0"/>
                    <a:pt x="1" y="238"/>
                    <a:pt x="165" y="390"/>
                  </a:cubicBezTo>
                  <a:cubicBezTo>
                    <a:pt x="944" y="996"/>
                    <a:pt x="1879" y="1299"/>
                    <a:pt x="2814" y="1299"/>
                  </a:cubicBezTo>
                  <a:cubicBezTo>
                    <a:pt x="3748" y="1299"/>
                    <a:pt x="4683" y="996"/>
                    <a:pt x="5463" y="390"/>
                  </a:cubicBezTo>
                  <a:cubicBezTo>
                    <a:pt x="5626" y="238"/>
                    <a:pt x="5487" y="0"/>
                    <a:pt x="5305" y="0"/>
                  </a:cubicBezTo>
                  <a:cubicBezTo>
                    <a:pt x="5262" y="0"/>
                    <a:pt x="5218" y="13"/>
                    <a:pt x="5174" y="43"/>
                  </a:cubicBezTo>
                  <a:cubicBezTo>
                    <a:pt x="4481" y="577"/>
                    <a:pt x="3647" y="844"/>
                    <a:pt x="2814" y="844"/>
                  </a:cubicBezTo>
                  <a:cubicBezTo>
                    <a:pt x="1980" y="844"/>
                    <a:pt x="1146" y="577"/>
                    <a:pt x="453" y="43"/>
                  </a:cubicBezTo>
                  <a:cubicBezTo>
                    <a:pt x="410" y="13"/>
                    <a:pt x="365" y="0"/>
                    <a:pt x="322" y="0"/>
                  </a:cubicBezTo>
                  <a:close/>
                </a:path>
              </a:pathLst>
            </a:custGeom>
            <a:solidFill>
              <a:srgbClr val="D7DFE5"/>
            </a:solidFill>
            <a:ln>
              <a:noFill/>
            </a:ln>
          </p:spPr>
          <p:txBody>
            <a:bodyPr spcFirstLastPara="1" wrap="square" lIns="91425" tIns="91425" rIns="91425" bIns="91425" anchor="ctr" anchorCtr="0">
              <a:noAutofit/>
            </a:bodyPr>
            <a:lstStyle/>
            <a:p>
              <a:endParaRPr/>
            </a:p>
          </p:txBody>
        </p:sp>
        <p:sp>
          <p:nvSpPr>
            <p:cNvPr id="18387" name="Google Shape;18387;p71"/>
            <p:cNvSpPr/>
            <p:nvPr/>
          </p:nvSpPr>
          <p:spPr>
            <a:xfrm>
              <a:off x="7664736" y="3396318"/>
              <a:ext cx="84360" cy="93352"/>
            </a:xfrm>
            <a:custGeom>
              <a:avLst/>
              <a:gdLst/>
              <a:ahLst/>
              <a:cxnLst/>
              <a:rect l="l" t="t" r="r" b="b"/>
              <a:pathLst>
                <a:path w="3218" h="3561" extrusionOk="0">
                  <a:moveTo>
                    <a:pt x="2044" y="457"/>
                  </a:moveTo>
                  <a:lnTo>
                    <a:pt x="2044" y="457"/>
                  </a:lnTo>
                  <a:cubicBezTo>
                    <a:pt x="2645" y="462"/>
                    <a:pt x="2958" y="1194"/>
                    <a:pt x="2527" y="1626"/>
                  </a:cubicBezTo>
                  <a:cubicBezTo>
                    <a:pt x="2389" y="1760"/>
                    <a:pt x="2219" y="1820"/>
                    <a:pt x="2053" y="1820"/>
                  </a:cubicBezTo>
                  <a:cubicBezTo>
                    <a:pt x="1699" y="1820"/>
                    <a:pt x="1358" y="1548"/>
                    <a:pt x="1358" y="1135"/>
                  </a:cubicBezTo>
                  <a:cubicBezTo>
                    <a:pt x="1358" y="762"/>
                    <a:pt x="1657" y="460"/>
                    <a:pt x="2044" y="457"/>
                  </a:cubicBezTo>
                  <a:close/>
                  <a:moveTo>
                    <a:pt x="2038" y="1"/>
                  </a:moveTo>
                  <a:cubicBezTo>
                    <a:pt x="1526" y="1"/>
                    <a:pt x="1016" y="319"/>
                    <a:pt x="925" y="976"/>
                  </a:cubicBezTo>
                  <a:lnTo>
                    <a:pt x="160" y="1222"/>
                  </a:lnTo>
                  <a:cubicBezTo>
                    <a:pt x="59" y="1251"/>
                    <a:pt x="1" y="1337"/>
                    <a:pt x="1" y="1438"/>
                  </a:cubicBezTo>
                  <a:lnTo>
                    <a:pt x="1" y="3560"/>
                  </a:lnTo>
                  <a:lnTo>
                    <a:pt x="448" y="3560"/>
                  </a:lnTo>
                  <a:lnTo>
                    <a:pt x="448" y="1611"/>
                  </a:lnTo>
                  <a:lnTo>
                    <a:pt x="954" y="1438"/>
                  </a:lnTo>
                  <a:cubicBezTo>
                    <a:pt x="1111" y="2009"/>
                    <a:pt x="1565" y="2269"/>
                    <a:pt x="2022" y="2269"/>
                  </a:cubicBezTo>
                  <a:cubicBezTo>
                    <a:pt x="2617" y="2269"/>
                    <a:pt x="3218" y="1830"/>
                    <a:pt x="3177" y="1063"/>
                  </a:cubicBezTo>
                  <a:cubicBezTo>
                    <a:pt x="3132" y="363"/>
                    <a:pt x="2584" y="1"/>
                    <a:pt x="2038" y="1"/>
                  </a:cubicBezTo>
                  <a:close/>
                </a:path>
              </a:pathLst>
            </a:custGeom>
            <a:solidFill>
              <a:srgbClr val="EFF1F3"/>
            </a:solidFill>
            <a:ln>
              <a:noFill/>
            </a:ln>
          </p:spPr>
          <p:txBody>
            <a:bodyPr spcFirstLastPara="1" wrap="square" lIns="91425" tIns="91425" rIns="91425" bIns="91425" anchor="ctr" anchorCtr="0">
              <a:noAutofit/>
            </a:bodyPr>
            <a:lstStyle/>
            <a:p>
              <a:endParaRPr/>
            </a:p>
          </p:txBody>
        </p:sp>
      </p:grpSp>
      <p:grpSp>
        <p:nvGrpSpPr>
          <p:cNvPr id="18388" name="Google Shape;18388;p71"/>
          <p:cNvGrpSpPr/>
          <p:nvPr/>
        </p:nvGrpSpPr>
        <p:grpSpPr>
          <a:xfrm>
            <a:off x="5113782" y="3367036"/>
            <a:ext cx="362553" cy="356498"/>
            <a:chOff x="5113781" y="3367036"/>
            <a:chExt cx="362553" cy="356498"/>
          </a:xfrm>
        </p:grpSpPr>
        <p:sp>
          <p:nvSpPr>
            <p:cNvPr id="18389" name="Google Shape;18389;p71"/>
            <p:cNvSpPr/>
            <p:nvPr/>
          </p:nvSpPr>
          <p:spPr>
            <a:xfrm>
              <a:off x="5113781" y="3367036"/>
              <a:ext cx="356131" cy="356498"/>
            </a:xfrm>
            <a:custGeom>
              <a:avLst/>
              <a:gdLst/>
              <a:ahLst/>
              <a:cxnLst/>
              <a:rect l="l" t="t" r="r" b="b"/>
              <a:pathLst>
                <a:path w="13585" h="13599" extrusionOk="0">
                  <a:moveTo>
                    <a:pt x="6785" y="0"/>
                  </a:moveTo>
                  <a:cubicBezTo>
                    <a:pt x="3032" y="0"/>
                    <a:pt x="0" y="3046"/>
                    <a:pt x="0" y="6799"/>
                  </a:cubicBezTo>
                  <a:cubicBezTo>
                    <a:pt x="0" y="10552"/>
                    <a:pt x="3032" y="13598"/>
                    <a:pt x="6785" y="13598"/>
                  </a:cubicBezTo>
                  <a:cubicBezTo>
                    <a:pt x="10538" y="13598"/>
                    <a:pt x="13584" y="10552"/>
                    <a:pt x="13584" y="6799"/>
                  </a:cubicBezTo>
                  <a:cubicBezTo>
                    <a:pt x="13584" y="3046"/>
                    <a:pt x="10538" y="0"/>
                    <a:pt x="6785"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390" name="Google Shape;18390;p71"/>
            <p:cNvSpPr/>
            <p:nvPr/>
          </p:nvSpPr>
          <p:spPr>
            <a:xfrm>
              <a:off x="5268554" y="3367036"/>
              <a:ext cx="207780" cy="356472"/>
            </a:xfrm>
            <a:custGeom>
              <a:avLst/>
              <a:gdLst/>
              <a:ahLst/>
              <a:cxnLst/>
              <a:rect l="l" t="t" r="r" b="b"/>
              <a:pathLst>
                <a:path w="7926" h="13598" extrusionOk="0">
                  <a:moveTo>
                    <a:pt x="881" y="0"/>
                  </a:moveTo>
                  <a:cubicBezTo>
                    <a:pt x="592" y="0"/>
                    <a:pt x="289" y="15"/>
                    <a:pt x="1" y="58"/>
                  </a:cubicBezTo>
                  <a:cubicBezTo>
                    <a:pt x="3378" y="505"/>
                    <a:pt x="5905" y="3392"/>
                    <a:pt x="5905" y="6799"/>
                  </a:cubicBezTo>
                  <a:cubicBezTo>
                    <a:pt x="5905" y="10206"/>
                    <a:pt x="3378" y="13093"/>
                    <a:pt x="1" y="13540"/>
                  </a:cubicBezTo>
                  <a:cubicBezTo>
                    <a:pt x="299" y="13579"/>
                    <a:pt x="595" y="13598"/>
                    <a:pt x="887" y="13598"/>
                  </a:cubicBezTo>
                  <a:cubicBezTo>
                    <a:pt x="4416" y="13598"/>
                    <a:pt x="7426" y="10859"/>
                    <a:pt x="7666" y="7247"/>
                  </a:cubicBezTo>
                  <a:cubicBezTo>
                    <a:pt x="7926" y="3320"/>
                    <a:pt x="4808" y="0"/>
                    <a:pt x="881" y="0"/>
                  </a:cubicBezTo>
                  <a:close/>
                </a:path>
              </a:pathLst>
            </a:custGeom>
            <a:solidFill>
              <a:srgbClr val="8094A5"/>
            </a:solidFill>
            <a:ln>
              <a:noFill/>
            </a:ln>
          </p:spPr>
          <p:txBody>
            <a:bodyPr spcFirstLastPara="1" wrap="square" lIns="91425" tIns="91425" rIns="91425" bIns="91425" anchor="ctr" anchorCtr="0">
              <a:noAutofit/>
            </a:bodyPr>
            <a:lstStyle/>
            <a:p>
              <a:endParaRPr/>
            </a:p>
          </p:txBody>
        </p:sp>
      </p:grpSp>
      <p:sp>
        <p:nvSpPr>
          <p:cNvPr id="18391" name="Google Shape;18391;p71"/>
          <p:cNvSpPr/>
          <p:nvPr/>
        </p:nvSpPr>
        <p:spPr>
          <a:xfrm>
            <a:off x="5172817" y="3421145"/>
            <a:ext cx="238058" cy="229355"/>
          </a:xfrm>
          <a:custGeom>
            <a:avLst/>
            <a:gdLst/>
            <a:ahLst/>
            <a:cxnLst/>
            <a:rect l="l" t="t" r="r" b="b"/>
            <a:pathLst>
              <a:path w="9081" h="8749" extrusionOk="0">
                <a:moveTo>
                  <a:pt x="4519" y="0"/>
                </a:moveTo>
                <a:cubicBezTo>
                  <a:pt x="4042" y="15"/>
                  <a:pt x="3580" y="159"/>
                  <a:pt x="3176" y="405"/>
                </a:cubicBezTo>
                <a:cubicBezTo>
                  <a:pt x="2570" y="780"/>
                  <a:pt x="2252" y="1372"/>
                  <a:pt x="2209" y="2166"/>
                </a:cubicBezTo>
                <a:lnTo>
                  <a:pt x="2209" y="3277"/>
                </a:lnTo>
                <a:cubicBezTo>
                  <a:pt x="2209" y="3422"/>
                  <a:pt x="2088" y="3536"/>
                  <a:pt x="1956" y="3536"/>
                </a:cubicBezTo>
                <a:cubicBezTo>
                  <a:pt x="1930" y="3536"/>
                  <a:pt x="1903" y="3532"/>
                  <a:pt x="1877" y="3523"/>
                </a:cubicBezTo>
                <a:lnTo>
                  <a:pt x="1502" y="3422"/>
                </a:lnTo>
                <a:cubicBezTo>
                  <a:pt x="1457" y="3408"/>
                  <a:pt x="1413" y="3402"/>
                  <a:pt x="1373" y="3402"/>
                </a:cubicBezTo>
                <a:cubicBezTo>
                  <a:pt x="982" y="3402"/>
                  <a:pt x="808" y="3976"/>
                  <a:pt x="1213" y="4172"/>
                </a:cubicBezTo>
                <a:lnTo>
                  <a:pt x="1819" y="4475"/>
                </a:lnTo>
                <a:cubicBezTo>
                  <a:pt x="2021" y="4576"/>
                  <a:pt x="2122" y="4822"/>
                  <a:pt x="2036" y="5053"/>
                </a:cubicBezTo>
                <a:cubicBezTo>
                  <a:pt x="1718" y="5803"/>
                  <a:pt x="1083" y="6381"/>
                  <a:pt x="304" y="6612"/>
                </a:cubicBezTo>
                <a:lnTo>
                  <a:pt x="73" y="6698"/>
                </a:lnTo>
                <a:cubicBezTo>
                  <a:pt x="15" y="6713"/>
                  <a:pt x="0" y="6785"/>
                  <a:pt x="44" y="6828"/>
                </a:cubicBezTo>
                <a:lnTo>
                  <a:pt x="203" y="7002"/>
                </a:lnTo>
                <a:cubicBezTo>
                  <a:pt x="347" y="7160"/>
                  <a:pt x="650" y="7348"/>
                  <a:pt x="1227" y="7348"/>
                </a:cubicBezTo>
                <a:lnTo>
                  <a:pt x="1256" y="7348"/>
                </a:lnTo>
                <a:cubicBezTo>
                  <a:pt x="1300" y="7507"/>
                  <a:pt x="1343" y="7666"/>
                  <a:pt x="1386" y="7795"/>
                </a:cubicBezTo>
                <a:lnTo>
                  <a:pt x="1430" y="7911"/>
                </a:lnTo>
                <a:cubicBezTo>
                  <a:pt x="1441" y="7947"/>
                  <a:pt x="1483" y="7972"/>
                  <a:pt x="1529" y="7972"/>
                </a:cubicBezTo>
                <a:cubicBezTo>
                  <a:pt x="1539" y="7972"/>
                  <a:pt x="1549" y="7971"/>
                  <a:pt x="1559" y="7969"/>
                </a:cubicBezTo>
                <a:lnTo>
                  <a:pt x="1675" y="7940"/>
                </a:lnTo>
                <a:cubicBezTo>
                  <a:pt x="1877" y="7882"/>
                  <a:pt x="2094" y="7868"/>
                  <a:pt x="2310" y="7853"/>
                </a:cubicBezTo>
                <a:cubicBezTo>
                  <a:pt x="2411" y="7853"/>
                  <a:pt x="2527" y="7868"/>
                  <a:pt x="2642" y="7882"/>
                </a:cubicBezTo>
                <a:cubicBezTo>
                  <a:pt x="3017" y="7969"/>
                  <a:pt x="3378" y="8156"/>
                  <a:pt x="3681" y="8416"/>
                </a:cubicBezTo>
                <a:cubicBezTo>
                  <a:pt x="3811" y="8546"/>
                  <a:pt x="3985" y="8647"/>
                  <a:pt x="4172" y="8705"/>
                </a:cubicBezTo>
                <a:cubicBezTo>
                  <a:pt x="4288" y="8734"/>
                  <a:pt x="4418" y="8748"/>
                  <a:pt x="4533" y="8748"/>
                </a:cubicBezTo>
                <a:cubicBezTo>
                  <a:pt x="4663" y="8748"/>
                  <a:pt x="4779" y="8734"/>
                  <a:pt x="4894" y="8690"/>
                </a:cubicBezTo>
                <a:cubicBezTo>
                  <a:pt x="5082" y="8647"/>
                  <a:pt x="5255" y="8546"/>
                  <a:pt x="5385" y="8416"/>
                </a:cubicBezTo>
                <a:cubicBezTo>
                  <a:pt x="5688" y="8156"/>
                  <a:pt x="6049" y="7969"/>
                  <a:pt x="6439" y="7882"/>
                </a:cubicBezTo>
                <a:cubicBezTo>
                  <a:pt x="6540" y="7868"/>
                  <a:pt x="6655" y="7853"/>
                  <a:pt x="6771" y="7853"/>
                </a:cubicBezTo>
                <a:cubicBezTo>
                  <a:pt x="6987" y="7853"/>
                  <a:pt x="7189" y="7882"/>
                  <a:pt x="7406" y="7940"/>
                </a:cubicBezTo>
                <a:lnTo>
                  <a:pt x="7521" y="7969"/>
                </a:lnTo>
                <a:cubicBezTo>
                  <a:pt x="7529" y="7971"/>
                  <a:pt x="7537" y="7972"/>
                  <a:pt x="7545" y="7972"/>
                </a:cubicBezTo>
                <a:cubicBezTo>
                  <a:pt x="7583" y="7972"/>
                  <a:pt x="7625" y="7944"/>
                  <a:pt x="7637" y="7897"/>
                </a:cubicBezTo>
                <a:lnTo>
                  <a:pt x="7680" y="7781"/>
                </a:lnTo>
                <a:cubicBezTo>
                  <a:pt x="7723" y="7666"/>
                  <a:pt x="7767" y="7492"/>
                  <a:pt x="7810" y="7348"/>
                </a:cubicBezTo>
                <a:lnTo>
                  <a:pt x="7839" y="7348"/>
                </a:lnTo>
                <a:cubicBezTo>
                  <a:pt x="8416" y="7348"/>
                  <a:pt x="8719" y="7160"/>
                  <a:pt x="8864" y="7002"/>
                </a:cubicBezTo>
                <a:lnTo>
                  <a:pt x="9037" y="6814"/>
                </a:lnTo>
                <a:cubicBezTo>
                  <a:pt x="9080" y="6785"/>
                  <a:pt x="9066" y="6713"/>
                  <a:pt x="9008" y="6698"/>
                </a:cubicBezTo>
                <a:lnTo>
                  <a:pt x="8777" y="6612"/>
                </a:lnTo>
                <a:cubicBezTo>
                  <a:pt x="7998" y="6381"/>
                  <a:pt x="7362" y="5803"/>
                  <a:pt x="7045" y="5038"/>
                </a:cubicBezTo>
                <a:cubicBezTo>
                  <a:pt x="6958" y="4822"/>
                  <a:pt x="7045" y="4576"/>
                  <a:pt x="7261" y="4461"/>
                </a:cubicBezTo>
                <a:lnTo>
                  <a:pt x="7853" y="4172"/>
                </a:lnTo>
                <a:cubicBezTo>
                  <a:pt x="7940" y="4129"/>
                  <a:pt x="8012" y="4071"/>
                  <a:pt x="8055" y="3999"/>
                </a:cubicBezTo>
                <a:cubicBezTo>
                  <a:pt x="8196" y="3718"/>
                  <a:pt x="7976" y="3404"/>
                  <a:pt x="7694" y="3404"/>
                </a:cubicBezTo>
                <a:cubicBezTo>
                  <a:pt x="7656" y="3404"/>
                  <a:pt x="7618" y="3410"/>
                  <a:pt x="7579" y="3422"/>
                </a:cubicBezTo>
                <a:lnTo>
                  <a:pt x="7204" y="3523"/>
                </a:lnTo>
                <a:cubicBezTo>
                  <a:pt x="7178" y="3532"/>
                  <a:pt x="7151" y="3536"/>
                  <a:pt x="7125" y="3536"/>
                </a:cubicBezTo>
                <a:cubicBezTo>
                  <a:pt x="6993" y="3536"/>
                  <a:pt x="6872" y="3422"/>
                  <a:pt x="6872" y="3277"/>
                </a:cubicBezTo>
                <a:lnTo>
                  <a:pt x="6872" y="2166"/>
                </a:lnTo>
                <a:cubicBezTo>
                  <a:pt x="6828" y="1372"/>
                  <a:pt x="6496" y="780"/>
                  <a:pt x="5905" y="405"/>
                </a:cubicBezTo>
                <a:cubicBezTo>
                  <a:pt x="5500" y="159"/>
                  <a:pt x="5038" y="15"/>
                  <a:pt x="4548"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nvGrpSpPr>
          <p:cNvPr id="18392" name="Google Shape;18392;p71"/>
          <p:cNvGrpSpPr/>
          <p:nvPr/>
        </p:nvGrpSpPr>
        <p:grpSpPr>
          <a:xfrm>
            <a:off x="7968621" y="3365490"/>
            <a:ext cx="375818" cy="357651"/>
            <a:chOff x="7968621" y="3365489"/>
            <a:chExt cx="375818" cy="357651"/>
          </a:xfrm>
        </p:grpSpPr>
        <p:sp>
          <p:nvSpPr>
            <p:cNvPr id="18393" name="Google Shape;18393;p71"/>
            <p:cNvSpPr/>
            <p:nvPr/>
          </p:nvSpPr>
          <p:spPr>
            <a:xfrm>
              <a:off x="7968621" y="3367403"/>
              <a:ext cx="355371" cy="355738"/>
            </a:xfrm>
            <a:custGeom>
              <a:avLst/>
              <a:gdLst/>
              <a:ahLst/>
              <a:cxnLst/>
              <a:rect l="l" t="t" r="r" b="b"/>
              <a:pathLst>
                <a:path w="13556" h="13570" extrusionOk="0">
                  <a:moveTo>
                    <a:pt x="6771" y="1"/>
                  </a:moveTo>
                  <a:cubicBezTo>
                    <a:pt x="3032" y="1"/>
                    <a:pt x="1" y="3032"/>
                    <a:pt x="1" y="6785"/>
                  </a:cubicBezTo>
                  <a:cubicBezTo>
                    <a:pt x="1" y="10524"/>
                    <a:pt x="3032" y="13570"/>
                    <a:pt x="6771" y="13570"/>
                  </a:cubicBezTo>
                  <a:cubicBezTo>
                    <a:pt x="10524" y="13570"/>
                    <a:pt x="13556" y="10524"/>
                    <a:pt x="13556" y="6785"/>
                  </a:cubicBezTo>
                  <a:cubicBezTo>
                    <a:pt x="13556" y="3032"/>
                    <a:pt x="10524" y="1"/>
                    <a:pt x="6771" y="1"/>
                  </a:cubicBezTo>
                  <a:close/>
                </a:path>
              </a:pathLst>
            </a:custGeom>
            <a:solidFill>
              <a:srgbClr val="92A9B9"/>
            </a:solidFill>
            <a:ln>
              <a:noFill/>
            </a:ln>
          </p:spPr>
          <p:txBody>
            <a:bodyPr spcFirstLastPara="1" wrap="square" lIns="91425" tIns="91425" rIns="91425" bIns="91425" anchor="ctr" anchorCtr="0">
              <a:noAutofit/>
            </a:bodyPr>
            <a:lstStyle/>
            <a:p>
              <a:endParaRPr/>
            </a:p>
          </p:txBody>
        </p:sp>
        <p:sp>
          <p:nvSpPr>
            <p:cNvPr id="18394" name="Google Shape;18394;p71"/>
            <p:cNvSpPr/>
            <p:nvPr/>
          </p:nvSpPr>
          <p:spPr>
            <a:xfrm>
              <a:off x="8123027" y="3365489"/>
              <a:ext cx="203979" cy="355423"/>
            </a:xfrm>
            <a:custGeom>
              <a:avLst/>
              <a:gdLst/>
              <a:ahLst/>
              <a:cxnLst/>
              <a:rect l="l" t="t" r="r" b="b"/>
              <a:pathLst>
                <a:path w="7781" h="13558" extrusionOk="0">
                  <a:moveTo>
                    <a:pt x="987" y="1"/>
                  </a:moveTo>
                  <a:cubicBezTo>
                    <a:pt x="952" y="1"/>
                    <a:pt x="916" y="1"/>
                    <a:pt x="881" y="1"/>
                  </a:cubicBezTo>
                  <a:lnTo>
                    <a:pt x="881" y="74"/>
                  </a:lnTo>
                  <a:lnTo>
                    <a:pt x="347" y="74"/>
                  </a:lnTo>
                  <a:lnTo>
                    <a:pt x="217" y="88"/>
                  </a:lnTo>
                  <a:lnTo>
                    <a:pt x="145" y="88"/>
                  </a:lnTo>
                  <a:lnTo>
                    <a:pt x="72" y="102"/>
                  </a:lnTo>
                  <a:lnTo>
                    <a:pt x="0" y="102"/>
                  </a:lnTo>
                  <a:cubicBezTo>
                    <a:pt x="3378" y="550"/>
                    <a:pt x="5890" y="3423"/>
                    <a:pt x="5890" y="6815"/>
                  </a:cubicBezTo>
                  <a:cubicBezTo>
                    <a:pt x="5890" y="10222"/>
                    <a:pt x="3378" y="13094"/>
                    <a:pt x="0" y="13542"/>
                  </a:cubicBezTo>
                  <a:lnTo>
                    <a:pt x="72" y="13542"/>
                  </a:lnTo>
                  <a:lnTo>
                    <a:pt x="145" y="13556"/>
                  </a:lnTo>
                  <a:lnTo>
                    <a:pt x="881" y="13556"/>
                  </a:lnTo>
                  <a:cubicBezTo>
                    <a:pt x="925" y="13557"/>
                    <a:pt x="969" y="13557"/>
                    <a:pt x="1012" y="13557"/>
                  </a:cubicBezTo>
                  <a:cubicBezTo>
                    <a:pt x="4749" y="13557"/>
                    <a:pt x="7781" y="10524"/>
                    <a:pt x="7781" y="6786"/>
                  </a:cubicBezTo>
                  <a:cubicBezTo>
                    <a:pt x="7781" y="3025"/>
                    <a:pt x="4735" y="1"/>
                    <a:pt x="987" y="1"/>
                  </a:cubicBezTo>
                  <a:close/>
                </a:path>
              </a:pathLst>
            </a:custGeom>
            <a:solidFill>
              <a:srgbClr val="6B7F90"/>
            </a:solidFill>
            <a:ln>
              <a:noFill/>
            </a:ln>
          </p:spPr>
          <p:txBody>
            <a:bodyPr spcFirstLastPara="1" wrap="square" lIns="91425" tIns="91425" rIns="91425" bIns="91425" anchor="ctr" anchorCtr="0">
              <a:noAutofit/>
            </a:bodyPr>
            <a:lstStyle/>
            <a:p>
              <a:endParaRPr/>
            </a:p>
          </p:txBody>
        </p:sp>
        <p:sp>
          <p:nvSpPr>
            <p:cNvPr id="18395" name="Google Shape;18395;p71"/>
            <p:cNvSpPr/>
            <p:nvPr/>
          </p:nvSpPr>
          <p:spPr>
            <a:xfrm>
              <a:off x="8123027" y="3459365"/>
              <a:ext cx="221412" cy="236538"/>
            </a:xfrm>
            <a:custGeom>
              <a:avLst/>
              <a:gdLst/>
              <a:ahLst/>
              <a:cxnLst/>
              <a:rect l="l" t="t" r="r" b="b"/>
              <a:pathLst>
                <a:path w="8446" h="9023" extrusionOk="0">
                  <a:moveTo>
                    <a:pt x="6857" y="0"/>
                  </a:moveTo>
                  <a:lnTo>
                    <a:pt x="6641" y="419"/>
                  </a:lnTo>
                  <a:cubicBezTo>
                    <a:pt x="6280" y="1069"/>
                    <a:pt x="5327" y="1231"/>
                    <a:pt x="4464" y="1231"/>
                  </a:cubicBezTo>
                  <a:cubicBezTo>
                    <a:pt x="3602" y="1231"/>
                    <a:pt x="2830" y="1069"/>
                    <a:pt x="2830" y="1069"/>
                  </a:cubicBezTo>
                  <a:lnTo>
                    <a:pt x="0" y="2685"/>
                  </a:lnTo>
                  <a:lnTo>
                    <a:pt x="4504" y="9022"/>
                  </a:lnTo>
                  <a:lnTo>
                    <a:pt x="4706" y="8893"/>
                  </a:lnTo>
                  <a:cubicBezTo>
                    <a:pt x="7449" y="7030"/>
                    <a:pt x="8445" y="3450"/>
                    <a:pt x="7059" y="433"/>
                  </a:cubicBezTo>
                  <a:lnTo>
                    <a:pt x="6857" y="0"/>
                  </a:lnTo>
                  <a:close/>
                </a:path>
              </a:pathLst>
            </a:custGeom>
            <a:solidFill>
              <a:srgbClr val="D1DBE1"/>
            </a:solidFill>
            <a:ln>
              <a:noFill/>
            </a:ln>
          </p:spPr>
          <p:txBody>
            <a:bodyPr spcFirstLastPara="1" wrap="square" lIns="91425" tIns="91425" rIns="91425" bIns="91425" anchor="ctr" anchorCtr="0">
              <a:noAutofit/>
            </a:bodyPr>
            <a:lstStyle/>
            <a:p>
              <a:endParaRPr/>
            </a:p>
          </p:txBody>
        </p:sp>
        <p:sp>
          <p:nvSpPr>
            <p:cNvPr id="18396" name="Google Shape;18396;p71"/>
            <p:cNvSpPr/>
            <p:nvPr/>
          </p:nvSpPr>
          <p:spPr>
            <a:xfrm>
              <a:off x="8224820" y="3460493"/>
              <a:ext cx="99171" cy="235778"/>
            </a:xfrm>
            <a:custGeom>
              <a:avLst/>
              <a:gdLst/>
              <a:ahLst/>
              <a:cxnLst/>
              <a:rect l="l" t="t" r="r" b="b"/>
              <a:pathLst>
                <a:path w="3783" h="8994" extrusionOk="0">
                  <a:moveTo>
                    <a:pt x="2960" y="1"/>
                  </a:moveTo>
                  <a:lnTo>
                    <a:pt x="2758" y="376"/>
                  </a:lnTo>
                  <a:cubicBezTo>
                    <a:pt x="2483" y="852"/>
                    <a:pt x="2180" y="1300"/>
                    <a:pt x="1848" y="1718"/>
                  </a:cubicBezTo>
                  <a:cubicBezTo>
                    <a:pt x="2368" y="4014"/>
                    <a:pt x="1675" y="6424"/>
                    <a:pt x="0" y="8070"/>
                  </a:cubicBezTo>
                  <a:lnTo>
                    <a:pt x="621" y="8994"/>
                  </a:lnTo>
                  <a:cubicBezTo>
                    <a:pt x="2599" y="7738"/>
                    <a:pt x="3783" y="5558"/>
                    <a:pt x="3783" y="3234"/>
                  </a:cubicBezTo>
                  <a:cubicBezTo>
                    <a:pt x="3783" y="2108"/>
                    <a:pt x="3508" y="997"/>
                    <a:pt x="2960" y="1"/>
                  </a:cubicBezTo>
                  <a:close/>
                </a:path>
              </a:pathLst>
            </a:custGeom>
            <a:solidFill>
              <a:srgbClr val="90A7B7"/>
            </a:solidFill>
            <a:ln>
              <a:noFill/>
            </a:ln>
          </p:spPr>
          <p:txBody>
            <a:bodyPr spcFirstLastPara="1" wrap="square" lIns="91425" tIns="91425" rIns="91425" bIns="91425" anchor="ctr" anchorCtr="0">
              <a:noAutofit/>
            </a:bodyPr>
            <a:lstStyle/>
            <a:p>
              <a:endParaRPr/>
            </a:p>
          </p:txBody>
        </p:sp>
        <p:sp>
          <p:nvSpPr>
            <p:cNvPr id="18397" name="Google Shape;18397;p71"/>
            <p:cNvSpPr/>
            <p:nvPr/>
          </p:nvSpPr>
          <p:spPr>
            <a:xfrm>
              <a:off x="7993210" y="3552822"/>
              <a:ext cx="213102" cy="170319"/>
            </a:xfrm>
            <a:custGeom>
              <a:avLst/>
              <a:gdLst/>
              <a:ahLst/>
              <a:cxnLst/>
              <a:rect l="l" t="t" r="r" b="b"/>
              <a:pathLst>
                <a:path w="8129" h="6497" extrusionOk="0">
                  <a:moveTo>
                    <a:pt x="3769" y="1"/>
                  </a:moveTo>
                  <a:lnTo>
                    <a:pt x="1" y="3191"/>
                  </a:lnTo>
                  <a:lnTo>
                    <a:pt x="116" y="3364"/>
                  </a:lnTo>
                  <a:cubicBezTo>
                    <a:pt x="1358" y="5313"/>
                    <a:pt x="3523" y="6497"/>
                    <a:pt x="5833" y="6497"/>
                  </a:cubicBezTo>
                  <a:cubicBezTo>
                    <a:pt x="6511" y="6497"/>
                    <a:pt x="7190" y="6396"/>
                    <a:pt x="7839" y="6194"/>
                  </a:cubicBezTo>
                  <a:lnTo>
                    <a:pt x="8128" y="6107"/>
                  </a:lnTo>
                  <a:lnTo>
                    <a:pt x="3769" y="1"/>
                  </a:lnTo>
                  <a:close/>
                </a:path>
              </a:pathLst>
            </a:custGeom>
            <a:solidFill>
              <a:srgbClr val="D2DCE2"/>
            </a:solidFill>
            <a:ln>
              <a:noFill/>
            </a:ln>
          </p:spPr>
          <p:txBody>
            <a:bodyPr spcFirstLastPara="1" wrap="square" lIns="91425" tIns="91425" rIns="91425" bIns="91425" anchor="ctr" anchorCtr="0">
              <a:noAutofit/>
            </a:bodyPr>
            <a:lstStyle/>
            <a:p>
              <a:endParaRPr/>
            </a:p>
          </p:txBody>
        </p:sp>
        <p:sp>
          <p:nvSpPr>
            <p:cNvPr id="18398" name="Google Shape;18398;p71"/>
            <p:cNvSpPr/>
            <p:nvPr/>
          </p:nvSpPr>
          <p:spPr>
            <a:xfrm>
              <a:off x="8123027" y="3695484"/>
              <a:ext cx="83652" cy="27657"/>
            </a:xfrm>
            <a:custGeom>
              <a:avLst/>
              <a:gdLst/>
              <a:ahLst/>
              <a:cxnLst/>
              <a:rect l="l" t="t" r="r" b="b"/>
              <a:pathLst>
                <a:path w="3191" h="1055" extrusionOk="0">
                  <a:moveTo>
                    <a:pt x="2743" y="1"/>
                  </a:moveTo>
                  <a:cubicBezTo>
                    <a:pt x="1906" y="535"/>
                    <a:pt x="967" y="882"/>
                    <a:pt x="0" y="1011"/>
                  </a:cubicBezTo>
                  <a:cubicBezTo>
                    <a:pt x="289" y="1040"/>
                    <a:pt x="592" y="1055"/>
                    <a:pt x="881" y="1055"/>
                  </a:cubicBezTo>
                  <a:cubicBezTo>
                    <a:pt x="1675" y="1055"/>
                    <a:pt x="2454" y="925"/>
                    <a:pt x="3191" y="665"/>
                  </a:cubicBezTo>
                  <a:lnTo>
                    <a:pt x="2743" y="1"/>
                  </a:lnTo>
                  <a:close/>
                </a:path>
              </a:pathLst>
            </a:custGeom>
            <a:solidFill>
              <a:srgbClr val="8AA2B3"/>
            </a:solidFill>
            <a:ln>
              <a:noFill/>
            </a:ln>
          </p:spPr>
          <p:txBody>
            <a:bodyPr spcFirstLastPara="1" wrap="square" lIns="91425" tIns="91425" rIns="91425" bIns="91425" anchor="ctr" anchorCtr="0">
              <a:noAutofit/>
            </a:bodyPr>
            <a:lstStyle/>
            <a:p>
              <a:endParaRPr/>
            </a:p>
          </p:txBody>
        </p:sp>
        <p:sp>
          <p:nvSpPr>
            <p:cNvPr id="18399" name="Google Shape;18399;p71"/>
            <p:cNvSpPr/>
            <p:nvPr/>
          </p:nvSpPr>
          <p:spPr>
            <a:xfrm>
              <a:off x="8091988" y="3529753"/>
              <a:ext cx="149871" cy="183190"/>
            </a:xfrm>
            <a:custGeom>
              <a:avLst/>
              <a:gdLst/>
              <a:ahLst/>
              <a:cxnLst/>
              <a:rect l="l" t="t" r="r" b="b"/>
              <a:pathLst>
                <a:path w="5717" h="6988" extrusionOk="0">
                  <a:moveTo>
                    <a:pt x="1184" y="0"/>
                  </a:moveTo>
                  <a:lnTo>
                    <a:pt x="1" y="881"/>
                  </a:lnTo>
                  <a:lnTo>
                    <a:pt x="4346" y="6987"/>
                  </a:lnTo>
                  <a:lnTo>
                    <a:pt x="4519" y="6929"/>
                  </a:lnTo>
                  <a:cubicBezTo>
                    <a:pt x="4865" y="6785"/>
                    <a:pt x="5183" y="6641"/>
                    <a:pt x="5500" y="6453"/>
                  </a:cubicBezTo>
                  <a:lnTo>
                    <a:pt x="5717" y="6323"/>
                  </a:lnTo>
                  <a:lnTo>
                    <a:pt x="1184" y="0"/>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8400" name="Google Shape;18400;p71"/>
            <p:cNvSpPr/>
            <p:nvPr/>
          </p:nvSpPr>
          <p:spPr>
            <a:xfrm>
              <a:off x="8193781" y="3671654"/>
              <a:ext cx="48078" cy="41656"/>
            </a:xfrm>
            <a:custGeom>
              <a:avLst/>
              <a:gdLst/>
              <a:ahLst/>
              <a:cxnLst/>
              <a:rect l="l" t="t" r="r" b="b"/>
              <a:pathLst>
                <a:path w="1834" h="1589" extrusionOk="0">
                  <a:moveTo>
                    <a:pt x="1184" y="1"/>
                  </a:moveTo>
                  <a:cubicBezTo>
                    <a:pt x="824" y="361"/>
                    <a:pt x="434" y="665"/>
                    <a:pt x="1" y="939"/>
                  </a:cubicBezTo>
                  <a:lnTo>
                    <a:pt x="477" y="1588"/>
                  </a:lnTo>
                  <a:cubicBezTo>
                    <a:pt x="953" y="1415"/>
                    <a:pt x="1401" y="1184"/>
                    <a:pt x="1834" y="910"/>
                  </a:cubicBezTo>
                  <a:lnTo>
                    <a:pt x="1184" y="1"/>
                  </a:lnTo>
                  <a:close/>
                </a:path>
              </a:pathLst>
            </a:custGeom>
            <a:solidFill>
              <a:srgbClr val="EBEDF0"/>
            </a:solidFill>
            <a:ln>
              <a:noFill/>
            </a:ln>
          </p:spPr>
          <p:txBody>
            <a:bodyPr spcFirstLastPara="1" wrap="square" lIns="91425" tIns="91425" rIns="91425" bIns="91425" anchor="ctr" anchorCtr="0">
              <a:noAutofit/>
            </a:bodyPr>
            <a:lstStyle/>
            <a:p>
              <a:endParaRPr/>
            </a:p>
          </p:txBody>
        </p:sp>
        <p:sp>
          <p:nvSpPr>
            <p:cNvPr id="18401" name="Google Shape;18401;p71"/>
            <p:cNvSpPr/>
            <p:nvPr/>
          </p:nvSpPr>
          <p:spPr>
            <a:xfrm>
              <a:off x="7976197" y="3452549"/>
              <a:ext cx="239553" cy="183951"/>
            </a:xfrm>
            <a:custGeom>
              <a:avLst/>
              <a:gdLst/>
              <a:ahLst/>
              <a:cxnLst/>
              <a:rect l="l" t="t" r="r" b="b"/>
              <a:pathLst>
                <a:path w="9138" h="7017" extrusionOk="0">
                  <a:moveTo>
                    <a:pt x="7954" y="0"/>
                  </a:moveTo>
                  <a:lnTo>
                    <a:pt x="0" y="5529"/>
                  </a:lnTo>
                  <a:lnTo>
                    <a:pt x="58" y="5746"/>
                  </a:lnTo>
                  <a:cubicBezTo>
                    <a:pt x="188" y="6107"/>
                    <a:pt x="347" y="6468"/>
                    <a:pt x="534" y="6800"/>
                  </a:cubicBezTo>
                  <a:lnTo>
                    <a:pt x="650" y="7016"/>
                  </a:lnTo>
                  <a:lnTo>
                    <a:pt x="9138" y="881"/>
                  </a:lnTo>
                  <a:lnTo>
                    <a:pt x="7954" y="0"/>
                  </a:lnTo>
                  <a:close/>
                </a:path>
              </a:pathLst>
            </a:custGeom>
            <a:solidFill>
              <a:srgbClr val="8094A5"/>
            </a:solidFill>
            <a:ln>
              <a:noFill/>
            </a:ln>
          </p:spPr>
          <p:txBody>
            <a:bodyPr spcFirstLastPara="1" wrap="square" lIns="91425" tIns="91425" rIns="91425" bIns="91425" anchor="ctr" anchorCtr="0">
              <a:noAutofit/>
            </a:bodyPr>
            <a:lstStyle/>
            <a:p>
              <a:endParaRPr/>
            </a:p>
          </p:txBody>
        </p:sp>
        <p:sp>
          <p:nvSpPr>
            <p:cNvPr id="18402" name="Google Shape;18402;p71"/>
            <p:cNvSpPr/>
            <p:nvPr/>
          </p:nvSpPr>
          <p:spPr>
            <a:xfrm>
              <a:off x="8168064" y="3365516"/>
              <a:ext cx="141928" cy="177607"/>
            </a:xfrm>
            <a:custGeom>
              <a:avLst/>
              <a:gdLst/>
              <a:ahLst/>
              <a:cxnLst/>
              <a:rect l="l" t="t" r="r" b="b"/>
              <a:pathLst>
                <a:path w="5414" h="6775" extrusionOk="0">
                  <a:moveTo>
                    <a:pt x="2700" y="0"/>
                  </a:moveTo>
                  <a:cubicBezTo>
                    <a:pt x="1198" y="0"/>
                    <a:pt x="0" y="1227"/>
                    <a:pt x="43" y="2729"/>
                  </a:cubicBezTo>
                  <a:cubicBezTo>
                    <a:pt x="43" y="4028"/>
                    <a:pt x="2122" y="6265"/>
                    <a:pt x="2541" y="6698"/>
                  </a:cubicBezTo>
                  <a:cubicBezTo>
                    <a:pt x="2584" y="6749"/>
                    <a:pt x="2645" y="6774"/>
                    <a:pt x="2707" y="6774"/>
                  </a:cubicBezTo>
                  <a:cubicBezTo>
                    <a:pt x="2768" y="6774"/>
                    <a:pt x="2829" y="6749"/>
                    <a:pt x="2873" y="6698"/>
                  </a:cubicBezTo>
                  <a:cubicBezTo>
                    <a:pt x="3291" y="6265"/>
                    <a:pt x="5370" y="4028"/>
                    <a:pt x="5370" y="2729"/>
                  </a:cubicBezTo>
                  <a:cubicBezTo>
                    <a:pt x="5413" y="1227"/>
                    <a:pt x="4201" y="0"/>
                    <a:pt x="2700" y="0"/>
                  </a:cubicBez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8403" name="Google Shape;18403;p71"/>
            <p:cNvSpPr/>
            <p:nvPr/>
          </p:nvSpPr>
          <p:spPr>
            <a:xfrm>
              <a:off x="8197189" y="3397944"/>
              <a:ext cx="73061" cy="62575"/>
            </a:xfrm>
            <a:custGeom>
              <a:avLst/>
              <a:gdLst/>
              <a:ahLst/>
              <a:cxnLst/>
              <a:rect l="l" t="t" r="r" b="b"/>
              <a:pathLst>
                <a:path w="2787" h="2387" extrusionOk="0">
                  <a:moveTo>
                    <a:pt x="1583" y="1"/>
                  </a:moveTo>
                  <a:cubicBezTo>
                    <a:pt x="1291" y="1"/>
                    <a:pt x="993" y="109"/>
                    <a:pt x="751" y="351"/>
                  </a:cubicBezTo>
                  <a:cubicBezTo>
                    <a:pt x="1" y="1102"/>
                    <a:pt x="535" y="2387"/>
                    <a:pt x="1589" y="2387"/>
                  </a:cubicBezTo>
                  <a:cubicBezTo>
                    <a:pt x="2253" y="2387"/>
                    <a:pt x="2787" y="1853"/>
                    <a:pt x="2787" y="1203"/>
                  </a:cubicBezTo>
                  <a:cubicBezTo>
                    <a:pt x="2787" y="479"/>
                    <a:pt x="2197" y="1"/>
                    <a:pt x="1583" y="1"/>
                  </a:cubicBezTo>
                  <a:close/>
                </a:path>
              </a:pathLst>
            </a:custGeom>
            <a:solidFill>
              <a:srgbClr val="445D73"/>
            </a:solidFill>
            <a:ln>
              <a:noFill/>
            </a:ln>
          </p:spPr>
          <p:txBody>
            <a:bodyPr spcFirstLastPara="1" wrap="square" lIns="91425" tIns="91425" rIns="91425" bIns="91425" anchor="ctr" anchorCtr="0">
              <a:noAutofit/>
            </a:bodyPr>
            <a:lstStyle/>
            <a:p>
              <a:endParaRPr/>
            </a:p>
          </p:txBody>
        </p:sp>
        <p:sp>
          <p:nvSpPr>
            <p:cNvPr id="18404" name="Google Shape;18404;p71"/>
            <p:cNvSpPr/>
            <p:nvPr/>
          </p:nvSpPr>
          <p:spPr>
            <a:xfrm>
              <a:off x="8025376" y="3423451"/>
              <a:ext cx="80270" cy="73402"/>
            </a:xfrm>
            <a:custGeom>
              <a:avLst/>
              <a:gdLst/>
              <a:ahLst/>
              <a:cxnLst/>
              <a:rect l="l" t="t" r="r" b="b"/>
              <a:pathLst>
                <a:path w="3062" h="2800" extrusionOk="0">
                  <a:moveTo>
                    <a:pt x="1662" y="1"/>
                  </a:moveTo>
                  <a:cubicBezTo>
                    <a:pt x="1107" y="1"/>
                    <a:pt x="566" y="325"/>
                    <a:pt x="347" y="908"/>
                  </a:cubicBezTo>
                  <a:cubicBezTo>
                    <a:pt x="1" y="1818"/>
                    <a:pt x="679" y="2799"/>
                    <a:pt x="1661" y="2799"/>
                  </a:cubicBezTo>
                  <a:cubicBezTo>
                    <a:pt x="2441" y="2799"/>
                    <a:pt x="3061" y="2179"/>
                    <a:pt x="3061" y="1399"/>
                  </a:cubicBezTo>
                  <a:cubicBezTo>
                    <a:pt x="3061" y="1284"/>
                    <a:pt x="2960" y="1183"/>
                    <a:pt x="2845" y="1183"/>
                  </a:cubicBezTo>
                  <a:lnTo>
                    <a:pt x="1964" y="1183"/>
                  </a:lnTo>
                  <a:cubicBezTo>
                    <a:pt x="1955" y="1182"/>
                    <a:pt x="1946" y="1181"/>
                    <a:pt x="1937" y="1181"/>
                  </a:cubicBezTo>
                  <a:cubicBezTo>
                    <a:pt x="1641" y="1181"/>
                    <a:pt x="1641" y="1631"/>
                    <a:pt x="1937" y="1631"/>
                  </a:cubicBezTo>
                  <a:cubicBezTo>
                    <a:pt x="1946" y="1631"/>
                    <a:pt x="1955" y="1631"/>
                    <a:pt x="1964" y="1630"/>
                  </a:cubicBezTo>
                  <a:lnTo>
                    <a:pt x="2599" y="1630"/>
                  </a:lnTo>
                  <a:cubicBezTo>
                    <a:pt x="2481" y="2112"/>
                    <a:pt x="2073" y="2358"/>
                    <a:pt x="1665" y="2358"/>
                  </a:cubicBezTo>
                  <a:cubicBezTo>
                    <a:pt x="1278" y="2358"/>
                    <a:pt x="892" y="2137"/>
                    <a:pt x="752" y="1688"/>
                  </a:cubicBezTo>
                  <a:cubicBezTo>
                    <a:pt x="528" y="1008"/>
                    <a:pt x="1072" y="437"/>
                    <a:pt x="1668" y="437"/>
                  </a:cubicBezTo>
                  <a:cubicBezTo>
                    <a:pt x="1882" y="437"/>
                    <a:pt x="2102" y="510"/>
                    <a:pt x="2296" y="677"/>
                  </a:cubicBezTo>
                  <a:cubicBezTo>
                    <a:pt x="2341" y="713"/>
                    <a:pt x="2388" y="729"/>
                    <a:pt x="2433" y="729"/>
                  </a:cubicBezTo>
                  <a:cubicBezTo>
                    <a:pt x="2601" y="729"/>
                    <a:pt x="2734" y="505"/>
                    <a:pt x="2585" y="345"/>
                  </a:cubicBezTo>
                  <a:cubicBezTo>
                    <a:pt x="2314" y="111"/>
                    <a:pt x="1985" y="1"/>
                    <a:pt x="1662" y="1"/>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grpSp>
        <p:nvGrpSpPr>
          <p:cNvPr id="18405" name="Google Shape;18405;p71"/>
          <p:cNvGrpSpPr/>
          <p:nvPr/>
        </p:nvGrpSpPr>
        <p:grpSpPr>
          <a:xfrm>
            <a:off x="3037672" y="3817358"/>
            <a:ext cx="362920" cy="356865"/>
            <a:chOff x="3314750" y="3817357"/>
            <a:chExt cx="362920" cy="356865"/>
          </a:xfrm>
        </p:grpSpPr>
        <p:grpSp>
          <p:nvGrpSpPr>
            <p:cNvPr id="18406" name="Google Shape;18406;p71"/>
            <p:cNvGrpSpPr/>
            <p:nvPr/>
          </p:nvGrpSpPr>
          <p:grpSpPr>
            <a:xfrm>
              <a:off x="3314750" y="3817357"/>
              <a:ext cx="362920" cy="356865"/>
              <a:chOff x="3314750" y="3817357"/>
              <a:chExt cx="362920" cy="356865"/>
            </a:xfrm>
          </p:grpSpPr>
          <p:sp>
            <p:nvSpPr>
              <p:cNvPr id="18407" name="Google Shape;18407;p71"/>
              <p:cNvSpPr/>
              <p:nvPr/>
            </p:nvSpPr>
            <p:spPr>
              <a:xfrm>
                <a:off x="3314750" y="3817357"/>
                <a:ext cx="356865" cy="356498"/>
              </a:xfrm>
              <a:custGeom>
                <a:avLst/>
                <a:gdLst/>
                <a:ahLst/>
                <a:cxnLst/>
                <a:rect l="l" t="t" r="r" b="b"/>
                <a:pathLst>
                  <a:path w="13613" h="13599" extrusionOk="0">
                    <a:moveTo>
                      <a:pt x="6814" y="0"/>
                    </a:moveTo>
                    <a:cubicBezTo>
                      <a:pt x="3046" y="0"/>
                      <a:pt x="0" y="3046"/>
                      <a:pt x="0" y="6799"/>
                    </a:cubicBezTo>
                    <a:cubicBezTo>
                      <a:pt x="0" y="10552"/>
                      <a:pt x="3046" y="13598"/>
                      <a:pt x="6814" y="13598"/>
                    </a:cubicBezTo>
                    <a:cubicBezTo>
                      <a:pt x="10567" y="13598"/>
                      <a:pt x="13613" y="10552"/>
                      <a:pt x="13613" y="6799"/>
                    </a:cubicBezTo>
                    <a:cubicBezTo>
                      <a:pt x="13613" y="3046"/>
                      <a:pt x="10567" y="0"/>
                      <a:pt x="6814" y="0"/>
                    </a:cubicBezTo>
                    <a:close/>
                  </a:path>
                </a:pathLst>
              </a:custGeom>
              <a:solidFill>
                <a:srgbClr val="AABBC8"/>
              </a:solidFill>
              <a:ln>
                <a:noFill/>
              </a:ln>
            </p:spPr>
            <p:txBody>
              <a:bodyPr spcFirstLastPara="1" wrap="square" lIns="91425" tIns="91425" rIns="91425" bIns="91425" anchor="ctr" anchorCtr="0">
                <a:noAutofit/>
              </a:bodyPr>
              <a:lstStyle/>
              <a:p>
                <a:endParaRPr/>
              </a:p>
            </p:txBody>
          </p:sp>
          <p:sp>
            <p:nvSpPr>
              <p:cNvPr id="18408" name="Google Shape;18408;p71"/>
              <p:cNvSpPr/>
              <p:nvPr/>
            </p:nvSpPr>
            <p:spPr>
              <a:xfrm>
                <a:off x="3469891" y="3817357"/>
                <a:ext cx="207780" cy="356865"/>
              </a:xfrm>
              <a:custGeom>
                <a:avLst/>
                <a:gdLst/>
                <a:ahLst/>
                <a:cxnLst/>
                <a:rect l="l" t="t" r="r" b="b"/>
                <a:pathLst>
                  <a:path w="7926" h="13613" extrusionOk="0">
                    <a:moveTo>
                      <a:pt x="881" y="0"/>
                    </a:moveTo>
                    <a:cubicBezTo>
                      <a:pt x="884" y="0"/>
                      <a:pt x="886" y="0"/>
                      <a:pt x="888" y="0"/>
                    </a:cubicBezTo>
                    <a:lnTo>
                      <a:pt x="888" y="0"/>
                    </a:lnTo>
                    <a:cubicBezTo>
                      <a:pt x="891" y="0"/>
                      <a:pt x="893" y="0"/>
                      <a:pt x="896" y="0"/>
                    </a:cubicBezTo>
                    <a:close/>
                    <a:moveTo>
                      <a:pt x="888" y="0"/>
                    </a:moveTo>
                    <a:lnTo>
                      <a:pt x="888" y="0"/>
                    </a:lnTo>
                    <a:cubicBezTo>
                      <a:pt x="588" y="0"/>
                      <a:pt x="301" y="15"/>
                      <a:pt x="1" y="58"/>
                    </a:cubicBezTo>
                    <a:cubicBezTo>
                      <a:pt x="3393" y="491"/>
                      <a:pt x="5934" y="3378"/>
                      <a:pt x="5934" y="6799"/>
                    </a:cubicBezTo>
                    <a:cubicBezTo>
                      <a:pt x="5934" y="10220"/>
                      <a:pt x="3393" y="13107"/>
                      <a:pt x="1" y="13555"/>
                    </a:cubicBezTo>
                    <a:cubicBezTo>
                      <a:pt x="299" y="13594"/>
                      <a:pt x="595" y="13612"/>
                      <a:pt x="887" y="13612"/>
                    </a:cubicBezTo>
                    <a:cubicBezTo>
                      <a:pt x="4418" y="13612"/>
                      <a:pt x="7441" y="10873"/>
                      <a:pt x="7680" y="7247"/>
                    </a:cubicBezTo>
                    <a:cubicBezTo>
                      <a:pt x="7926" y="3323"/>
                      <a:pt x="4826" y="4"/>
                      <a:pt x="888" y="0"/>
                    </a:cubicBezTo>
                    <a:close/>
                  </a:path>
                </a:pathLst>
              </a:custGeom>
              <a:solidFill>
                <a:srgbClr val="9CABB8"/>
              </a:solidFill>
              <a:ln>
                <a:noFill/>
              </a:ln>
            </p:spPr>
            <p:txBody>
              <a:bodyPr spcFirstLastPara="1" wrap="square" lIns="91425" tIns="91425" rIns="91425" bIns="91425" anchor="ctr" anchorCtr="0">
                <a:noAutofit/>
              </a:bodyPr>
              <a:lstStyle/>
              <a:p>
                <a:endParaRPr/>
              </a:p>
            </p:txBody>
          </p:sp>
        </p:grpSp>
        <p:grpSp>
          <p:nvGrpSpPr>
            <p:cNvPr id="18409" name="Google Shape;18409;p71"/>
            <p:cNvGrpSpPr/>
            <p:nvPr/>
          </p:nvGrpSpPr>
          <p:grpSpPr>
            <a:xfrm>
              <a:off x="3394986" y="3894612"/>
              <a:ext cx="202339" cy="202323"/>
              <a:chOff x="935197" y="1793977"/>
              <a:chExt cx="256451" cy="256430"/>
            </a:xfrm>
          </p:grpSpPr>
          <p:sp>
            <p:nvSpPr>
              <p:cNvPr id="18410" name="Google Shape;18410;p71"/>
              <p:cNvSpPr/>
              <p:nvPr/>
            </p:nvSpPr>
            <p:spPr>
              <a:xfrm>
                <a:off x="935197" y="1793977"/>
                <a:ext cx="256451" cy="256430"/>
              </a:xfrm>
              <a:custGeom>
                <a:avLst/>
                <a:gdLst/>
                <a:ahLst/>
                <a:cxnLst/>
                <a:rect l="l" t="t" r="r" b="b"/>
                <a:pathLst>
                  <a:path w="12288" h="12287" extrusionOk="0">
                    <a:moveTo>
                      <a:pt x="10053" y="1117"/>
                    </a:moveTo>
                    <a:cubicBezTo>
                      <a:pt x="10669" y="1117"/>
                      <a:pt x="11171" y="1617"/>
                      <a:pt x="11171" y="2233"/>
                    </a:cubicBezTo>
                    <a:cubicBezTo>
                      <a:pt x="11170" y="2850"/>
                      <a:pt x="10669" y="3351"/>
                      <a:pt x="10053" y="3351"/>
                    </a:cubicBezTo>
                    <a:cubicBezTo>
                      <a:pt x="9438" y="3351"/>
                      <a:pt x="8937" y="2850"/>
                      <a:pt x="8937" y="2233"/>
                    </a:cubicBezTo>
                    <a:cubicBezTo>
                      <a:pt x="8937" y="1617"/>
                      <a:pt x="9438" y="1117"/>
                      <a:pt x="10053" y="1117"/>
                    </a:cubicBezTo>
                    <a:close/>
                    <a:moveTo>
                      <a:pt x="6144" y="2233"/>
                    </a:moveTo>
                    <a:cubicBezTo>
                      <a:pt x="8300" y="2233"/>
                      <a:pt x="10053" y="3988"/>
                      <a:pt x="10053" y="6144"/>
                    </a:cubicBezTo>
                    <a:cubicBezTo>
                      <a:pt x="10053" y="8299"/>
                      <a:pt x="8300" y="10054"/>
                      <a:pt x="6144" y="10054"/>
                    </a:cubicBezTo>
                    <a:cubicBezTo>
                      <a:pt x="3989" y="10054"/>
                      <a:pt x="2234" y="8299"/>
                      <a:pt x="2234" y="6144"/>
                    </a:cubicBezTo>
                    <a:cubicBezTo>
                      <a:pt x="2234" y="3988"/>
                      <a:pt x="3987" y="2233"/>
                      <a:pt x="6144" y="2233"/>
                    </a:cubicBezTo>
                    <a:close/>
                    <a:moveTo>
                      <a:pt x="1675" y="1"/>
                    </a:moveTo>
                    <a:cubicBezTo>
                      <a:pt x="752" y="1"/>
                      <a:pt x="0" y="751"/>
                      <a:pt x="0" y="1676"/>
                    </a:cubicBezTo>
                    <a:lnTo>
                      <a:pt x="0" y="10611"/>
                    </a:lnTo>
                    <a:cubicBezTo>
                      <a:pt x="0" y="11536"/>
                      <a:pt x="752" y="12286"/>
                      <a:pt x="1675" y="12286"/>
                    </a:cubicBezTo>
                    <a:lnTo>
                      <a:pt x="10612" y="12286"/>
                    </a:lnTo>
                    <a:cubicBezTo>
                      <a:pt x="11536" y="12286"/>
                      <a:pt x="12288" y="11536"/>
                      <a:pt x="12288" y="10611"/>
                    </a:cubicBezTo>
                    <a:lnTo>
                      <a:pt x="12288" y="1676"/>
                    </a:lnTo>
                    <a:cubicBezTo>
                      <a:pt x="12288" y="752"/>
                      <a:pt x="11536" y="1"/>
                      <a:pt x="10612"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11" name="Google Shape;18411;p71"/>
              <p:cNvSpPr/>
              <p:nvPr/>
            </p:nvSpPr>
            <p:spPr>
              <a:xfrm>
                <a:off x="1005109" y="1863910"/>
                <a:ext cx="116622" cy="116559"/>
              </a:xfrm>
              <a:custGeom>
                <a:avLst/>
                <a:gdLst/>
                <a:ahLst/>
                <a:cxnLst/>
                <a:rect l="l" t="t" r="r" b="b"/>
                <a:pathLst>
                  <a:path w="5588" h="5585" extrusionOk="0">
                    <a:moveTo>
                      <a:pt x="2794" y="0"/>
                    </a:moveTo>
                    <a:cubicBezTo>
                      <a:pt x="1255" y="0"/>
                      <a:pt x="1" y="1252"/>
                      <a:pt x="1" y="2793"/>
                    </a:cubicBezTo>
                    <a:cubicBezTo>
                      <a:pt x="1" y="4332"/>
                      <a:pt x="1255" y="5585"/>
                      <a:pt x="2794" y="5585"/>
                    </a:cubicBezTo>
                    <a:cubicBezTo>
                      <a:pt x="4333" y="5585"/>
                      <a:pt x="5587" y="4332"/>
                      <a:pt x="5587" y="2793"/>
                    </a:cubicBezTo>
                    <a:cubicBezTo>
                      <a:pt x="5587" y="1252"/>
                      <a:pt x="4333" y="0"/>
                      <a:pt x="2794" y="0"/>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grpSp>
        <p:nvGrpSpPr>
          <p:cNvPr id="18412" name="Google Shape;18412;p71"/>
          <p:cNvGrpSpPr/>
          <p:nvPr/>
        </p:nvGrpSpPr>
        <p:grpSpPr>
          <a:xfrm>
            <a:off x="5280209" y="3817357"/>
            <a:ext cx="362947" cy="356576"/>
            <a:chOff x="5557286" y="3817357"/>
            <a:chExt cx="362947" cy="356576"/>
          </a:xfrm>
        </p:grpSpPr>
        <p:grpSp>
          <p:nvGrpSpPr>
            <p:cNvPr id="18413" name="Google Shape;18413;p71"/>
            <p:cNvGrpSpPr/>
            <p:nvPr/>
          </p:nvGrpSpPr>
          <p:grpSpPr>
            <a:xfrm>
              <a:off x="5557286" y="3817357"/>
              <a:ext cx="362947" cy="356576"/>
              <a:chOff x="5557286" y="3817357"/>
              <a:chExt cx="362947" cy="356576"/>
            </a:xfrm>
          </p:grpSpPr>
          <p:sp>
            <p:nvSpPr>
              <p:cNvPr id="18414" name="Google Shape;18414;p71"/>
              <p:cNvSpPr/>
              <p:nvPr/>
            </p:nvSpPr>
            <p:spPr>
              <a:xfrm>
                <a:off x="5557286" y="3817357"/>
                <a:ext cx="356891" cy="356498"/>
              </a:xfrm>
              <a:custGeom>
                <a:avLst/>
                <a:gdLst/>
                <a:ahLst/>
                <a:cxnLst/>
                <a:rect l="l" t="t" r="r" b="b"/>
                <a:pathLst>
                  <a:path w="13614" h="13599" extrusionOk="0">
                    <a:moveTo>
                      <a:pt x="6800" y="0"/>
                    </a:moveTo>
                    <a:cubicBezTo>
                      <a:pt x="3047" y="0"/>
                      <a:pt x="1" y="3046"/>
                      <a:pt x="1" y="6799"/>
                    </a:cubicBezTo>
                    <a:cubicBezTo>
                      <a:pt x="1" y="10552"/>
                      <a:pt x="3047" y="13598"/>
                      <a:pt x="6800" y="13598"/>
                    </a:cubicBezTo>
                    <a:cubicBezTo>
                      <a:pt x="10568" y="13598"/>
                      <a:pt x="13613" y="10552"/>
                      <a:pt x="13613" y="6799"/>
                    </a:cubicBezTo>
                    <a:cubicBezTo>
                      <a:pt x="13613" y="3046"/>
                      <a:pt x="10568" y="0"/>
                      <a:pt x="6800" y="0"/>
                    </a:cubicBezTo>
                    <a:close/>
                  </a:path>
                </a:pathLst>
              </a:custGeom>
              <a:solidFill>
                <a:srgbClr val="8CA4B5"/>
              </a:solidFill>
              <a:ln>
                <a:noFill/>
              </a:ln>
            </p:spPr>
            <p:txBody>
              <a:bodyPr spcFirstLastPara="1" wrap="square" lIns="91425" tIns="91425" rIns="91425" bIns="91425" anchor="ctr" anchorCtr="0">
                <a:noAutofit/>
              </a:bodyPr>
              <a:lstStyle/>
              <a:p>
                <a:endParaRPr/>
              </a:p>
            </p:txBody>
          </p:sp>
          <p:sp>
            <p:nvSpPr>
              <p:cNvPr id="18415" name="Google Shape;18415;p71"/>
              <p:cNvSpPr/>
              <p:nvPr/>
            </p:nvSpPr>
            <p:spPr>
              <a:xfrm>
                <a:off x="5712453" y="3817357"/>
                <a:ext cx="207780" cy="356576"/>
              </a:xfrm>
              <a:custGeom>
                <a:avLst/>
                <a:gdLst/>
                <a:ahLst/>
                <a:cxnLst/>
                <a:rect l="l" t="t" r="r" b="b"/>
                <a:pathLst>
                  <a:path w="7926" h="13602" extrusionOk="0">
                    <a:moveTo>
                      <a:pt x="895" y="0"/>
                    </a:moveTo>
                    <a:cubicBezTo>
                      <a:pt x="592" y="0"/>
                      <a:pt x="289" y="15"/>
                      <a:pt x="0" y="58"/>
                    </a:cubicBezTo>
                    <a:cubicBezTo>
                      <a:pt x="3393" y="505"/>
                      <a:pt x="5919" y="3378"/>
                      <a:pt x="5919" y="6799"/>
                    </a:cubicBezTo>
                    <a:cubicBezTo>
                      <a:pt x="5919" y="10220"/>
                      <a:pt x="3393" y="13093"/>
                      <a:pt x="0" y="13541"/>
                    </a:cubicBezTo>
                    <a:cubicBezTo>
                      <a:pt x="306" y="13581"/>
                      <a:pt x="609" y="13601"/>
                      <a:pt x="909" y="13601"/>
                    </a:cubicBezTo>
                    <a:cubicBezTo>
                      <a:pt x="4430" y="13601"/>
                      <a:pt x="7441" y="10865"/>
                      <a:pt x="7680" y="7247"/>
                    </a:cubicBezTo>
                    <a:cubicBezTo>
                      <a:pt x="7925" y="3320"/>
                      <a:pt x="4822" y="0"/>
                      <a:pt x="895" y="0"/>
                    </a:cubicBezTo>
                    <a:close/>
                  </a:path>
                </a:pathLst>
              </a:custGeom>
              <a:solidFill>
                <a:srgbClr val="6B7F90"/>
              </a:solidFill>
              <a:ln>
                <a:noFill/>
              </a:ln>
            </p:spPr>
            <p:txBody>
              <a:bodyPr spcFirstLastPara="1" wrap="square" lIns="91425" tIns="91425" rIns="91425" bIns="91425" anchor="ctr" anchorCtr="0">
                <a:noAutofit/>
              </a:bodyPr>
              <a:lstStyle/>
              <a:p>
                <a:endParaRPr/>
              </a:p>
            </p:txBody>
          </p:sp>
          <p:sp>
            <p:nvSpPr>
              <p:cNvPr id="18416" name="Google Shape;18416;p71"/>
              <p:cNvSpPr/>
              <p:nvPr/>
            </p:nvSpPr>
            <p:spPr>
              <a:xfrm>
                <a:off x="5696567" y="3944343"/>
                <a:ext cx="98411" cy="102527"/>
              </a:xfrm>
              <a:custGeom>
                <a:avLst/>
                <a:gdLst/>
                <a:ahLst/>
                <a:cxnLst/>
                <a:rect l="l" t="t" r="r" b="b"/>
                <a:pathLst>
                  <a:path w="3754" h="3911" extrusionOk="0">
                    <a:moveTo>
                      <a:pt x="129" y="0"/>
                    </a:moveTo>
                    <a:cubicBezTo>
                      <a:pt x="58" y="0"/>
                      <a:pt x="0" y="60"/>
                      <a:pt x="0" y="136"/>
                    </a:cubicBezTo>
                    <a:lnTo>
                      <a:pt x="0" y="3774"/>
                    </a:lnTo>
                    <a:cubicBezTo>
                      <a:pt x="0" y="3850"/>
                      <a:pt x="58" y="3910"/>
                      <a:pt x="123" y="3910"/>
                    </a:cubicBezTo>
                    <a:cubicBezTo>
                      <a:pt x="144" y="3910"/>
                      <a:pt x="166" y="3904"/>
                      <a:pt x="188" y="3890"/>
                    </a:cubicBezTo>
                    <a:lnTo>
                      <a:pt x="3667" y="2071"/>
                    </a:lnTo>
                    <a:cubicBezTo>
                      <a:pt x="3753" y="2027"/>
                      <a:pt x="3753" y="1883"/>
                      <a:pt x="3667" y="1840"/>
                    </a:cubicBezTo>
                    <a:lnTo>
                      <a:pt x="202" y="21"/>
                    </a:lnTo>
                    <a:cubicBezTo>
                      <a:pt x="177" y="7"/>
                      <a:pt x="153" y="0"/>
                      <a:pt x="129" y="0"/>
                    </a:cubicBezTo>
                    <a:close/>
                  </a:path>
                </a:pathLst>
              </a:custGeom>
              <a:solidFill>
                <a:srgbClr val="8CA4B5"/>
              </a:solidFill>
              <a:ln>
                <a:noFill/>
              </a:ln>
            </p:spPr>
            <p:txBody>
              <a:bodyPr spcFirstLastPara="1" wrap="square" lIns="91425" tIns="91425" rIns="91425" bIns="91425" anchor="ctr" anchorCtr="0">
                <a:noAutofit/>
              </a:bodyPr>
              <a:lstStyle/>
              <a:p>
                <a:endParaRPr/>
              </a:p>
            </p:txBody>
          </p:sp>
        </p:grpSp>
        <p:sp>
          <p:nvSpPr>
            <p:cNvPr id="18417" name="Google Shape;18417;p71"/>
            <p:cNvSpPr/>
            <p:nvPr/>
          </p:nvSpPr>
          <p:spPr>
            <a:xfrm>
              <a:off x="5621675" y="3914200"/>
              <a:ext cx="234165" cy="163176"/>
            </a:xfrm>
            <a:custGeom>
              <a:avLst/>
              <a:gdLst/>
              <a:ahLst/>
              <a:cxnLst/>
              <a:rect l="l" t="t" r="r" b="b"/>
              <a:pathLst>
                <a:path w="12544" h="8740" extrusionOk="0">
                  <a:moveTo>
                    <a:pt x="1469" y="8373"/>
                  </a:moveTo>
                  <a:cubicBezTo>
                    <a:pt x="1002" y="8240"/>
                    <a:pt x="701" y="7940"/>
                    <a:pt x="535" y="7473"/>
                  </a:cubicBezTo>
                  <a:cubicBezTo>
                    <a:pt x="134" y="6338"/>
                    <a:pt x="1" y="1702"/>
                    <a:pt x="768" y="768"/>
                  </a:cubicBezTo>
                  <a:cubicBezTo>
                    <a:pt x="1035" y="468"/>
                    <a:pt x="1402" y="267"/>
                    <a:pt x="1802" y="234"/>
                  </a:cubicBezTo>
                  <a:cubicBezTo>
                    <a:pt x="3904" y="1"/>
                    <a:pt x="10408" y="34"/>
                    <a:pt x="11175" y="301"/>
                  </a:cubicBezTo>
                  <a:cubicBezTo>
                    <a:pt x="11609" y="468"/>
                    <a:pt x="11909" y="734"/>
                    <a:pt x="12076" y="1168"/>
                  </a:cubicBezTo>
                  <a:cubicBezTo>
                    <a:pt x="12510" y="2336"/>
                    <a:pt x="12543" y="6539"/>
                    <a:pt x="12009" y="7639"/>
                  </a:cubicBezTo>
                  <a:cubicBezTo>
                    <a:pt x="11876" y="7940"/>
                    <a:pt x="11643" y="8140"/>
                    <a:pt x="11376" y="8306"/>
                  </a:cubicBezTo>
                  <a:cubicBezTo>
                    <a:pt x="10575" y="8740"/>
                    <a:pt x="2503" y="8707"/>
                    <a:pt x="1469" y="8373"/>
                  </a:cubicBezTo>
                  <a:close/>
                  <a:moveTo>
                    <a:pt x="4804" y="6205"/>
                  </a:moveTo>
                  <a:cubicBezTo>
                    <a:pt x="6072" y="5538"/>
                    <a:pt x="7339" y="4871"/>
                    <a:pt x="8607" y="4237"/>
                  </a:cubicBezTo>
                  <a:cubicBezTo>
                    <a:pt x="7339" y="3570"/>
                    <a:pt x="6072" y="2903"/>
                    <a:pt x="4804" y="2235"/>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nvGrpSpPr>
          <p:cNvPr id="18418" name="Google Shape;18418;p71"/>
          <p:cNvGrpSpPr/>
          <p:nvPr/>
        </p:nvGrpSpPr>
        <p:grpSpPr>
          <a:xfrm>
            <a:off x="2589238" y="3817358"/>
            <a:ext cx="362920" cy="356865"/>
            <a:chOff x="2866317" y="3817357"/>
            <a:chExt cx="362920" cy="356865"/>
          </a:xfrm>
        </p:grpSpPr>
        <p:sp>
          <p:nvSpPr>
            <p:cNvPr id="18419" name="Google Shape;18419;p71"/>
            <p:cNvSpPr/>
            <p:nvPr/>
          </p:nvSpPr>
          <p:spPr>
            <a:xfrm>
              <a:off x="2866317" y="3817357"/>
              <a:ext cx="356865" cy="356498"/>
            </a:xfrm>
            <a:custGeom>
              <a:avLst/>
              <a:gdLst/>
              <a:ahLst/>
              <a:cxnLst/>
              <a:rect l="l" t="t" r="r" b="b"/>
              <a:pathLst>
                <a:path w="13613" h="13599" extrusionOk="0">
                  <a:moveTo>
                    <a:pt x="6799" y="0"/>
                  </a:moveTo>
                  <a:cubicBezTo>
                    <a:pt x="3046" y="0"/>
                    <a:pt x="0" y="3046"/>
                    <a:pt x="0" y="6799"/>
                  </a:cubicBezTo>
                  <a:cubicBezTo>
                    <a:pt x="0" y="10552"/>
                    <a:pt x="3046" y="13598"/>
                    <a:pt x="6799" y="13598"/>
                  </a:cubicBezTo>
                  <a:cubicBezTo>
                    <a:pt x="10567" y="13598"/>
                    <a:pt x="13613" y="10552"/>
                    <a:pt x="13613" y="6799"/>
                  </a:cubicBezTo>
                  <a:cubicBezTo>
                    <a:pt x="13613" y="3046"/>
                    <a:pt x="10567" y="0"/>
                    <a:pt x="6799" y="0"/>
                  </a:cubicBezTo>
                  <a:close/>
                </a:path>
              </a:pathLst>
            </a:custGeom>
            <a:solidFill>
              <a:srgbClr val="8AA2B3"/>
            </a:solidFill>
            <a:ln>
              <a:noFill/>
            </a:ln>
          </p:spPr>
          <p:txBody>
            <a:bodyPr spcFirstLastPara="1" wrap="square" lIns="91425" tIns="91425" rIns="91425" bIns="91425" anchor="ctr" anchorCtr="0">
              <a:noAutofit/>
            </a:bodyPr>
            <a:lstStyle/>
            <a:p>
              <a:endParaRPr/>
            </a:p>
          </p:txBody>
        </p:sp>
        <p:sp>
          <p:nvSpPr>
            <p:cNvPr id="18420" name="Google Shape;18420;p71"/>
            <p:cNvSpPr/>
            <p:nvPr/>
          </p:nvSpPr>
          <p:spPr>
            <a:xfrm>
              <a:off x="3021457" y="3817357"/>
              <a:ext cx="207780" cy="356576"/>
            </a:xfrm>
            <a:custGeom>
              <a:avLst/>
              <a:gdLst/>
              <a:ahLst/>
              <a:cxnLst/>
              <a:rect l="l" t="t" r="r" b="b"/>
              <a:pathLst>
                <a:path w="7926" h="13602" extrusionOk="0">
                  <a:moveTo>
                    <a:pt x="881" y="0"/>
                  </a:moveTo>
                  <a:cubicBezTo>
                    <a:pt x="593" y="0"/>
                    <a:pt x="290" y="15"/>
                    <a:pt x="1" y="58"/>
                  </a:cubicBezTo>
                  <a:cubicBezTo>
                    <a:pt x="3379" y="505"/>
                    <a:pt x="5919" y="3378"/>
                    <a:pt x="5919" y="6799"/>
                  </a:cubicBezTo>
                  <a:cubicBezTo>
                    <a:pt x="5919" y="10220"/>
                    <a:pt x="3379" y="13093"/>
                    <a:pt x="1" y="13541"/>
                  </a:cubicBezTo>
                  <a:cubicBezTo>
                    <a:pt x="306" y="13581"/>
                    <a:pt x="610" y="13601"/>
                    <a:pt x="909" y="13601"/>
                  </a:cubicBezTo>
                  <a:cubicBezTo>
                    <a:pt x="4431" y="13601"/>
                    <a:pt x="7440" y="10865"/>
                    <a:pt x="7666" y="7247"/>
                  </a:cubicBezTo>
                  <a:cubicBezTo>
                    <a:pt x="7926" y="3320"/>
                    <a:pt x="4822" y="0"/>
                    <a:pt x="881" y="0"/>
                  </a:cubicBezTo>
                  <a:close/>
                </a:path>
              </a:pathLst>
            </a:custGeom>
            <a:solidFill>
              <a:srgbClr val="627789"/>
            </a:solidFill>
            <a:ln>
              <a:noFill/>
            </a:ln>
          </p:spPr>
          <p:txBody>
            <a:bodyPr spcFirstLastPara="1" wrap="square" lIns="91425" tIns="91425" rIns="91425" bIns="91425" anchor="ctr" anchorCtr="0">
              <a:noAutofit/>
            </a:bodyPr>
            <a:lstStyle/>
            <a:p>
              <a:endParaRPr/>
            </a:p>
          </p:txBody>
        </p:sp>
        <p:sp>
          <p:nvSpPr>
            <p:cNvPr id="18421" name="Google Shape;18421;p71"/>
            <p:cNvSpPr/>
            <p:nvPr/>
          </p:nvSpPr>
          <p:spPr>
            <a:xfrm>
              <a:off x="2928367" y="3894561"/>
              <a:ext cx="194175" cy="279662"/>
            </a:xfrm>
            <a:custGeom>
              <a:avLst/>
              <a:gdLst/>
              <a:ahLst/>
              <a:cxnLst/>
              <a:rect l="l" t="t" r="r" b="b"/>
              <a:pathLst>
                <a:path w="7407" h="10668" extrusionOk="0">
                  <a:moveTo>
                    <a:pt x="6208" y="0"/>
                  </a:moveTo>
                  <a:cubicBezTo>
                    <a:pt x="4086" y="14"/>
                    <a:pt x="2079" y="1732"/>
                    <a:pt x="2079" y="3854"/>
                  </a:cubicBezTo>
                  <a:lnTo>
                    <a:pt x="2079" y="4114"/>
                  </a:lnTo>
                  <a:cubicBezTo>
                    <a:pt x="2079" y="4129"/>
                    <a:pt x="2051" y="4157"/>
                    <a:pt x="2036" y="4157"/>
                  </a:cubicBezTo>
                  <a:lnTo>
                    <a:pt x="174" y="4157"/>
                  </a:lnTo>
                  <a:cubicBezTo>
                    <a:pt x="73" y="4157"/>
                    <a:pt x="1" y="4230"/>
                    <a:pt x="1" y="4331"/>
                  </a:cubicBezTo>
                  <a:lnTo>
                    <a:pt x="1" y="6048"/>
                  </a:lnTo>
                  <a:cubicBezTo>
                    <a:pt x="1" y="6149"/>
                    <a:pt x="73" y="6236"/>
                    <a:pt x="174" y="6236"/>
                  </a:cubicBezTo>
                  <a:lnTo>
                    <a:pt x="2036" y="6236"/>
                  </a:lnTo>
                  <a:cubicBezTo>
                    <a:pt x="2051" y="6236"/>
                    <a:pt x="2079" y="6251"/>
                    <a:pt x="2079" y="6279"/>
                  </a:cubicBezTo>
                  <a:lnTo>
                    <a:pt x="2079" y="10220"/>
                  </a:lnTo>
                  <a:cubicBezTo>
                    <a:pt x="2079" y="10235"/>
                    <a:pt x="2079" y="10249"/>
                    <a:pt x="2108" y="10264"/>
                  </a:cubicBezTo>
                  <a:cubicBezTo>
                    <a:pt x="2743" y="10495"/>
                    <a:pt x="3422" y="10624"/>
                    <a:pt x="4100" y="10668"/>
                  </a:cubicBezTo>
                  <a:cubicBezTo>
                    <a:pt x="4129" y="10668"/>
                    <a:pt x="4144" y="10639"/>
                    <a:pt x="4144" y="10624"/>
                  </a:cubicBezTo>
                  <a:lnTo>
                    <a:pt x="4144" y="6279"/>
                  </a:lnTo>
                  <a:cubicBezTo>
                    <a:pt x="4144" y="6251"/>
                    <a:pt x="4158" y="6236"/>
                    <a:pt x="4187" y="6236"/>
                  </a:cubicBezTo>
                  <a:lnTo>
                    <a:pt x="7218" y="6236"/>
                  </a:lnTo>
                  <a:cubicBezTo>
                    <a:pt x="7319" y="6236"/>
                    <a:pt x="7406" y="6149"/>
                    <a:pt x="7406" y="6048"/>
                  </a:cubicBezTo>
                  <a:lnTo>
                    <a:pt x="7406" y="4331"/>
                  </a:lnTo>
                  <a:cubicBezTo>
                    <a:pt x="7406" y="4230"/>
                    <a:pt x="7319" y="4143"/>
                    <a:pt x="7218" y="4143"/>
                  </a:cubicBezTo>
                  <a:lnTo>
                    <a:pt x="4187" y="4143"/>
                  </a:lnTo>
                  <a:cubicBezTo>
                    <a:pt x="4158" y="4143"/>
                    <a:pt x="4144" y="4129"/>
                    <a:pt x="4144" y="4100"/>
                  </a:cubicBezTo>
                  <a:lnTo>
                    <a:pt x="4144" y="3854"/>
                  </a:lnTo>
                  <a:cubicBezTo>
                    <a:pt x="4144" y="2714"/>
                    <a:pt x="5068" y="2079"/>
                    <a:pt x="6208" y="2079"/>
                  </a:cubicBezTo>
                  <a:lnTo>
                    <a:pt x="7218" y="2079"/>
                  </a:lnTo>
                  <a:cubicBezTo>
                    <a:pt x="7319" y="2079"/>
                    <a:pt x="7406" y="1992"/>
                    <a:pt x="7406" y="1891"/>
                  </a:cubicBezTo>
                  <a:lnTo>
                    <a:pt x="7406" y="173"/>
                  </a:lnTo>
                  <a:cubicBezTo>
                    <a:pt x="7406" y="72"/>
                    <a:pt x="7319" y="0"/>
                    <a:pt x="7218" y="0"/>
                  </a:cubicBezTo>
                  <a:close/>
                </a:path>
              </a:pathLst>
            </a:custGeom>
            <a:solidFill>
              <a:srgbClr val="FDFDFD"/>
            </a:solidFill>
            <a:ln>
              <a:noFill/>
            </a:ln>
          </p:spPr>
          <p:txBody>
            <a:bodyPr spcFirstLastPara="1" wrap="square" lIns="91425" tIns="91425" rIns="91425" bIns="91425" anchor="ctr" anchorCtr="0">
              <a:noAutofit/>
            </a:bodyPr>
            <a:lstStyle/>
            <a:p>
              <a:endParaRPr/>
            </a:p>
          </p:txBody>
        </p:sp>
      </p:grpSp>
      <p:grpSp>
        <p:nvGrpSpPr>
          <p:cNvPr id="18422" name="Google Shape;18422;p71"/>
          <p:cNvGrpSpPr/>
          <p:nvPr/>
        </p:nvGrpSpPr>
        <p:grpSpPr>
          <a:xfrm>
            <a:off x="4383342" y="3817357"/>
            <a:ext cx="362947" cy="356576"/>
            <a:chOff x="4660419" y="3817357"/>
            <a:chExt cx="362947" cy="356576"/>
          </a:xfrm>
        </p:grpSpPr>
        <p:grpSp>
          <p:nvGrpSpPr>
            <p:cNvPr id="18423" name="Google Shape;18423;p71"/>
            <p:cNvGrpSpPr/>
            <p:nvPr/>
          </p:nvGrpSpPr>
          <p:grpSpPr>
            <a:xfrm>
              <a:off x="4660419" y="3817357"/>
              <a:ext cx="362947" cy="356576"/>
              <a:chOff x="4660419" y="3817357"/>
              <a:chExt cx="362947" cy="356576"/>
            </a:xfrm>
          </p:grpSpPr>
          <p:sp>
            <p:nvSpPr>
              <p:cNvPr id="18424" name="Google Shape;18424;p71"/>
              <p:cNvSpPr/>
              <p:nvPr/>
            </p:nvSpPr>
            <p:spPr>
              <a:xfrm>
                <a:off x="4660419" y="3817357"/>
                <a:ext cx="356498" cy="356498"/>
              </a:xfrm>
              <a:custGeom>
                <a:avLst/>
                <a:gdLst/>
                <a:ahLst/>
                <a:cxnLst/>
                <a:rect l="l" t="t" r="r" b="b"/>
                <a:pathLst>
                  <a:path w="13599" h="13599" extrusionOk="0">
                    <a:moveTo>
                      <a:pt x="6800" y="0"/>
                    </a:moveTo>
                    <a:cubicBezTo>
                      <a:pt x="3047" y="0"/>
                      <a:pt x="1" y="3046"/>
                      <a:pt x="1" y="6799"/>
                    </a:cubicBezTo>
                    <a:cubicBezTo>
                      <a:pt x="1" y="10552"/>
                      <a:pt x="3047" y="13598"/>
                      <a:pt x="6800" y="13598"/>
                    </a:cubicBezTo>
                    <a:cubicBezTo>
                      <a:pt x="10553" y="13598"/>
                      <a:pt x="13599" y="10552"/>
                      <a:pt x="13599" y="6799"/>
                    </a:cubicBezTo>
                    <a:cubicBezTo>
                      <a:pt x="13599" y="3046"/>
                      <a:pt x="10553" y="0"/>
                      <a:pt x="6800" y="0"/>
                    </a:cubicBezTo>
                    <a:close/>
                  </a:path>
                </a:pathLst>
              </a:custGeom>
              <a:solidFill>
                <a:srgbClr val="94A5B3"/>
              </a:solidFill>
              <a:ln>
                <a:noFill/>
              </a:ln>
            </p:spPr>
            <p:txBody>
              <a:bodyPr spcFirstLastPara="1" wrap="square" lIns="91425" tIns="91425" rIns="91425" bIns="91425" anchor="ctr" anchorCtr="0">
                <a:noAutofit/>
              </a:bodyPr>
              <a:lstStyle/>
              <a:p>
                <a:endParaRPr/>
              </a:p>
            </p:txBody>
          </p:sp>
          <p:sp>
            <p:nvSpPr>
              <p:cNvPr id="18425" name="Google Shape;18425;p71"/>
              <p:cNvSpPr/>
              <p:nvPr/>
            </p:nvSpPr>
            <p:spPr>
              <a:xfrm>
                <a:off x="4815585" y="3817357"/>
                <a:ext cx="207780" cy="356576"/>
              </a:xfrm>
              <a:custGeom>
                <a:avLst/>
                <a:gdLst/>
                <a:ahLst/>
                <a:cxnLst/>
                <a:rect l="l" t="t" r="r" b="b"/>
                <a:pathLst>
                  <a:path w="7926" h="13602" extrusionOk="0">
                    <a:moveTo>
                      <a:pt x="881" y="0"/>
                    </a:moveTo>
                    <a:cubicBezTo>
                      <a:pt x="578" y="0"/>
                      <a:pt x="289" y="15"/>
                      <a:pt x="0" y="58"/>
                    </a:cubicBezTo>
                    <a:cubicBezTo>
                      <a:pt x="3378" y="505"/>
                      <a:pt x="5904" y="3378"/>
                      <a:pt x="5904" y="6799"/>
                    </a:cubicBezTo>
                    <a:cubicBezTo>
                      <a:pt x="5904" y="10220"/>
                      <a:pt x="3378" y="13093"/>
                      <a:pt x="0" y="13541"/>
                    </a:cubicBezTo>
                    <a:cubicBezTo>
                      <a:pt x="305" y="13581"/>
                      <a:pt x="607" y="13601"/>
                      <a:pt x="906" y="13601"/>
                    </a:cubicBezTo>
                    <a:cubicBezTo>
                      <a:pt x="4416" y="13601"/>
                      <a:pt x="7426" y="10865"/>
                      <a:pt x="7666" y="7247"/>
                    </a:cubicBezTo>
                    <a:cubicBezTo>
                      <a:pt x="7925" y="3320"/>
                      <a:pt x="4807" y="0"/>
                      <a:pt x="881" y="0"/>
                    </a:cubicBezTo>
                    <a:close/>
                  </a:path>
                </a:pathLst>
              </a:custGeom>
              <a:solidFill>
                <a:srgbClr val="8094A5"/>
              </a:solidFill>
              <a:ln>
                <a:noFill/>
              </a:ln>
            </p:spPr>
            <p:txBody>
              <a:bodyPr spcFirstLastPara="1" wrap="square" lIns="91425" tIns="91425" rIns="91425" bIns="91425" anchor="ctr" anchorCtr="0">
                <a:noAutofit/>
              </a:bodyPr>
              <a:lstStyle/>
              <a:p>
                <a:endParaRPr/>
              </a:p>
            </p:txBody>
          </p:sp>
        </p:grpSp>
        <p:grpSp>
          <p:nvGrpSpPr>
            <p:cNvPr id="18426" name="Google Shape;18426;p71"/>
            <p:cNvGrpSpPr/>
            <p:nvPr/>
          </p:nvGrpSpPr>
          <p:grpSpPr>
            <a:xfrm>
              <a:off x="4694459" y="3856408"/>
              <a:ext cx="282308" cy="265356"/>
              <a:chOff x="4690600" y="3853050"/>
              <a:chExt cx="289488" cy="272132"/>
            </a:xfrm>
          </p:grpSpPr>
          <p:sp>
            <p:nvSpPr>
              <p:cNvPr id="18427" name="Google Shape;18427;p71"/>
              <p:cNvSpPr/>
              <p:nvPr/>
            </p:nvSpPr>
            <p:spPr>
              <a:xfrm>
                <a:off x="4690600" y="3853050"/>
                <a:ext cx="289488" cy="272132"/>
              </a:xfrm>
              <a:custGeom>
                <a:avLst/>
                <a:gdLst/>
                <a:ahLst/>
                <a:cxnLst/>
                <a:rect l="l" t="t" r="r" b="b"/>
                <a:pathLst>
                  <a:path w="14478" h="13610" extrusionOk="0">
                    <a:moveTo>
                      <a:pt x="1168" y="13543"/>
                    </a:moveTo>
                    <a:cubicBezTo>
                      <a:pt x="1235" y="13276"/>
                      <a:pt x="1301" y="13043"/>
                      <a:pt x="1368" y="12776"/>
                    </a:cubicBezTo>
                    <a:cubicBezTo>
                      <a:pt x="1568" y="12009"/>
                      <a:pt x="1802" y="11241"/>
                      <a:pt x="2002" y="10474"/>
                    </a:cubicBezTo>
                    <a:cubicBezTo>
                      <a:pt x="2002" y="10374"/>
                      <a:pt x="2002" y="10207"/>
                      <a:pt x="1935" y="10107"/>
                    </a:cubicBezTo>
                    <a:cubicBezTo>
                      <a:pt x="1" y="6371"/>
                      <a:pt x="2002" y="1835"/>
                      <a:pt x="6138" y="867"/>
                    </a:cubicBezTo>
                    <a:cubicBezTo>
                      <a:pt x="9874" y="0"/>
                      <a:pt x="13210" y="2535"/>
                      <a:pt x="13844" y="5904"/>
                    </a:cubicBezTo>
                    <a:cubicBezTo>
                      <a:pt x="14478" y="9407"/>
                      <a:pt x="12176" y="12742"/>
                      <a:pt x="8673" y="13376"/>
                    </a:cubicBezTo>
                    <a:cubicBezTo>
                      <a:pt x="7306" y="13610"/>
                      <a:pt x="5971" y="13410"/>
                      <a:pt x="4704" y="12776"/>
                    </a:cubicBezTo>
                    <a:cubicBezTo>
                      <a:pt x="4604" y="12742"/>
                      <a:pt x="4437" y="12709"/>
                      <a:pt x="4304" y="12742"/>
                    </a:cubicBezTo>
                    <a:cubicBezTo>
                      <a:pt x="2636" y="13176"/>
                      <a:pt x="1502" y="13476"/>
                      <a:pt x="1168" y="13543"/>
                    </a:cubicBezTo>
                    <a:close/>
                    <a:moveTo>
                      <a:pt x="2636" y="12075"/>
                    </a:moveTo>
                    <a:cubicBezTo>
                      <a:pt x="3270" y="11909"/>
                      <a:pt x="3870" y="11775"/>
                      <a:pt x="4437" y="11608"/>
                    </a:cubicBezTo>
                    <a:cubicBezTo>
                      <a:pt x="4604" y="11575"/>
                      <a:pt x="4737" y="11575"/>
                      <a:pt x="4871" y="11675"/>
                    </a:cubicBezTo>
                    <a:cubicBezTo>
                      <a:pt x="5971" y="12309"/>
                      <a:pt x="7139" y="12542"/>
                      <a:pt x="8407" y="12342"/>
                    </a:cubicBezTo>
                    <a:cubicBezTo>
                      <a:pt x="11309" y="11875"/>
                      <a:pt x="13277" y="9173"/>
                      <a:pt x="12843" y="6271"/>
                    </a:cubicBezTo>
                    <a:cubicBezTo>
                      <a:pt x="12376" y="3302"/>
                      <a:pt x="9574" y="1301"/>
                      <a:pt x="6605" y="1835"/>
                    </a:cubicBezTo>
                    <a:cubicBezTo>
                      <a:pt x="3036" y="2502"/>
                      <a:pt x="1135" y="6471"/>
                      <a:pt x="2903" y="9640"/>
                    </a:cubicBezTo>
                    <a:cubicBezTo>
                      <a:pt x="3103" y="10007"/>
                      <a:pt x="3169" y="10274"/>
                      <a:pt x="3036" y="10641"/>
                    </a:cubicBezTo>
                    <a:cubicBezTo>
                      <a:pt x="2869" y="11108"/>
                      <a:pt x="2769" y="11575"/>
                      <a:pt x="2636" y="12075"/>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8428" name="Google Shape;18428;p71"/>
              <p:cNvSpPr/>
              <p:nvPr/>
            </p:nvSpPr>
            <p:spPr>
              <a:xfrm>
                <a:off x="4773984" y="3934408"/>
                <a:ext cx="133407" cy="122069"/>
              </a:xfrm>
              <a:custGeom>
                <a:avLst/>
                <a:gdLst/>
                <a:ahLst/>
                <a:cxnLst/>
                <a:rect l="l" t="t" r="r" b="b"/>
                <a:pathLst>
                  <a:path w="6672" h="6105" extrusionOk="0">
                    <a:moveTo>
                      <a:pt x="5070" y="6072"/>
                    </a:moveTo>
                    <a:cubicBezTo>
                      <a:pt x="3803" y="6005"/>
                      <a:pt x="1835" y="5038"/>
                      <a:pt x="467" y="2669"/>
                    </a:cubicBezTo>
                    <a:cubicBezTo>
                      <a:pt x="0" y="1835"/>
                      <a:pt x="67" y="868"/>
                      <a:pt x="767" y="234"/>
                    </a:cubicBezTo>
                    <a:cubicBezTo>
                      <a:pt x="1001" y="1"/>
                      <a:pt x="1301" y="67"/>
                      <a:pt x="1601" y="101"/>
                    </a:cubicBezTo>
                    <a:cubicBezTo>
                      <a:pt x="1668" y="101"/>
                      <a:pt x="1735" y="234"/>
                      <a:pt x="1768" y="301"/>
                    </a:cubicBezTo>
                    <a:cubicBezTo>
                      <a:pt x="1935" y="701"/>
                      <a:pt x="2135" y="1101"/>
                      <a:pt x="2268" y="1535"/>
                    </a:cubicBezTo>
                    <a:cubicBezTo>
                      <a:pt x="2369" y="1769"/>
                      <a:pt x="2202" y="1969"/>
                      <a:pt x="1902" y="2336"/>
                    </a:cubicBezTo>
                    <a:cubicBezTo>
                      <a:pt x="1801" y="2469"/>
                      <a:pt x="1768" y="2569"/>
                      <a:pt x="1835" y="2703"/>
                    </a:cubicBezTo>
                    <a:cubicBezTo>
                      <a:pt x="2369" y="3603"/>
                      <a:pt x="3102" y="4237"/>
                      <a:pt x="4070" y="4604"/>
                    </a:cubicBezTo>
                    <a:cubicBezTo>
                      <a:pt x="4203" y="4671"/>
                      <a:pt x="4303" y="4637"/>
                      <a:pt x="4403" y="4504"/>
                    </a:cubicBezTo>
                    <a:cubicBezTo>
                      <a:pt x="4904" y="3903"/>
                      <a:pt x="4937" y="3703"/>
                      <a:pt x="5237" y="3837"/>
                    </a:cubicBezTo>
                    <a:cubicBezTo>
                      <a:pt x="6505" y="4470"/>
                      <a:pt x="6605" y="4470"/>
                      <a:pt x="6605" y="4637"/>
                    </a:cubicBezTo>
                    <a:cubicBezTo>
                      <a:pt x="6672" y="5705"/>
                      <a:pt x="5671" y="6105"/>
                      <a:pt x="5070" y="6072"/>
                    </a:cubicBezTo>
                    <a:close/>
                  </a:path>
                </a:pathLst>
              </a:custGeom>
              <a:solidFill>
                <a:schemeClr val="lt1"/>
              </a:solidFill>
              <a:ln>
                <a:noFill/>
              </a:ln>
            </p:spPr>
            <p:txBody>
              <a:bodyPr spcFirstLastPara="1" wrap="square" lIns="91425" tIns="91425" rIns="91425" bIns="91425" anchor="ctr" anchorCtr="0">
                <a:noAutofit/>
              </a:bodyPr>
              <a:lstStyle/>
              <a:p>
                <a:endParaRPr/>
              </a:p>
            </p:txBody>
          </p:sp>
        </p:grpSp>
      </p:grpSp>
      <p:grpSp>
        <p:nvGrpSpPr>
          <p:cNvPr id="18429" name="Google Shape;18429;p71"/>
          <p:cNvGrpSpPr/>
          <p:nvPr/>
        </p:nvGrpSpPr>
        <p:grpSpPr>
          <a:xfrm>
            <a:off x="6184880" y="3813324"/>
            <a:ext cx="369882" cy="364325"/>
            <a:chOff x="1190200" y="238125"/>
            <a:chExt cx="5306767" cy="5212083"/>
          </a:xfrm>
        </p:grpSpPr>
        <p:grpSp>
          <p:nvGrpSpPr>
            <p:cNvPr id="18430" name="Google Shape;18430;p71"/>
            <p:cNvGrpSpPr/>
            <p:nvPr/>
          </p:nvGrpSpPr>
          <p:grpSpPr>
            <a:xfrm>
              <a:off x="1190200" y="238125"/>
              <a:ext cx="5212075" cy="5212075"/>
              <a:chOff x="1190200" y="238125"/>
              <a:chExt cx="5212075" cy="5212075"/>
            </a:xfrm>
          </p:grpSpPr>
          <p:sp>
            <p:nvSpPr>
              <p:cNvPr id="18431" name="Google Shape;18431;p71"/>
              <p:cNvSpPr/>
              <p:nvPr/>
            </p:nvSpPr>
            <p:spPr>
              <a:xfrm>
                <a:off x="1190200" y="238125"/>
                <a:ext cx="5212075" cy="5212075"/>
              </a:xfrm>
              <a:custGeom>
                <a:avLst/>
                <a:gdLst/>
                <a:ahLst/>
                <a:cxnLst/>
                <a:rect l="l" t="t" r="r" b="b"/>
                <a:pathLst>
                  <a:path w="208483" h="208483" extrusionOk="0">
                    <a:moveTo>
                      <a:pt x="104241" y="0"/>
                    </a:moveTo>
                    <a:cubicBezTo>
                      <a:pt x="46667" y="0"/>
                      <a:pt x="0" y="46667"/>
                      <a:pt x="0" y="104241"/>
                    </a:cubicBezTo>
                    <a:cubicBezTo>
                      <a:pt x="0" y="161816"/>
                      <a:pt x="46667" y="208483"/>
                      <a:pt x="104241" y="208483"/>
                    </a:cubicBezTo>
                    <a:cubicBezTo>
                      <a:pt x="161816" y="208483"/>
                      <a:pt x="208482" y="161816"/>
                      <a:pt x="208482" y="104241"/>
                    </a:cubicBezTo>
                    <a:cubicBezTo>
                      <a:pt x="208482" y="46667"/>
                      <a:pt x="161816" y="0"/>
                      <a:pt x="104241" y="0"/>
                    </a:cubicBezTo>
                    <a:close/>
                  </a:path>
                </a:pathLst>
              </a:custGeom>
              <a:solidFill>
                <a:srgbClr val="8AA2B3"/>
              </a:solidFill>
              <a:ln>
                <a:noFill/>
              </a:ln>
            </p:spPr>
            <p:txBody>
              <a:bodyPr spcFirstLastPara="1" wrap="square" lIns="91425" tIns="91425" rIns="91425" bIns="91425" anchor="ctr" anchorCtr="0">
                <a:noAutofit/>
              </a:bodyPr>
              <a:lstStyle/>
              <a:p>
                <a:endParaRPr/>
              </a:p>
            </p:txBody>
          </p:sp>
          <p:sp>
            <p:nvSpPr>
              <p:cNvPr id="18432" name="Google Shape;18432;p71"/>
              <p:cNvSpPr/>
              <p:nvPr/>
            </p:nvSpPr>
            <p:spPr>
              <a:xfrm>
                <a:off x="2368338" y="1220419"/>
                <a:ext cx="2856522" cy="3247339"/>
              </a:xfrm>
              <a:custGeom>
                <a:avLst/>
                <a:gdLst/>
                <a:ahLst/>
                <a:cxnLst/>
                <a:rect l="l" t="t" r="r" b="b"/>
                <a:pathLst>
                  <a:path w="130928" h="148841" extrusionOk="0">
                    <a:moveTo>
                      <a:pt x="70184" y="0"/>
                    </a:moveTo>
                    <a:cubicBezTo>
                      <a:pt x="67749" y="0"/>
                      <a:pt x="65781" y="1968"/>
                      <a:pt x="65781" y="4370"/>
                    </a:cubicBezTo>
                    <a:lnTo>
                      <a:pt x="65781" y="100105"/>
                    </a:lnTo>
                    <a:cubicBezTo>
                      <a:pt x="65781" y="106844"/>
                      <a:pt x="61744" y="112915"/>
                      <a:pt x="55507" y="115483"/>
                    </a:cubicBezTo>
                    <a:cubicBezTo>
                      <a:pt x="53445" y="116348"/>
                      <a:pt x="51279" y="116767"/>
                      <a:pt x="49132" y="116767"/>
                    </a:cubicBezTo>
                    <a:cubicBezTo>
                      <a:pt x="44819" y="116767"/>
                      <a:pt x="40578" y="115076"/>
                      <a:pt x="37394" y="111914"/>
                    </a:cubicBezTo>
                    <a:cubicBezTo>
                      <a:pt x="32624" y="107177"/>
                      <a:pt x="31156" y="100039"/>
                      <a:pt x="33691" y="93801"/>
                    </a:cubicBezTo>
                    <a:cubicBezTo>
                      <a:pt x="36260" y="87563"/>
                      <a:pt x="42297" y="83493"/>
                      <a:pt x="49035" y="83460"/>
                    </a:cubicBezTo>
                    <a:cubicBezTo>
                      <a:pt x="51437" y="83460"/>
                      <a:pt x="53405" y="81492"/>
                      <a:pt x="53405" y="79090"/>
                    </a:cubicBezTo>
                    <a:lnTo>
                      <a:pt x="53405" y="55740"/>
                    </a:lnTo>
                    <a:cubicBezTo>
                      <a:pt x="53405" y="53305"/>
                      <a:pt x="51437" y="51370"/>
                      <a:pt x="49035" y="51370"/>
                    </a:cubicBezTo>
                    <a:cubicBezTo>
                      <a:pt x="21983" y="51370"/>
                      <a:pt x="0" y="73253"/>
                      <a:pt x="0" y="100105"/>
                    </a:cubicBezTo>
                    <a:cubicBezTo>
                      <a:pt x="0" y="126991"/>
                      <a:pt x="21949" y="148840"/>
                      <a:pt x="49002" y="148840"/>
                    </a:cubicBezTo>
                    <a:cubicBezTo>
                      <a:pt x="76021" y="148840"/>
                      <a:pt x="98037" y="126991"/>
                      <a:pt x="98037" y="100105"/>
                    </a:cubicBezTo>
                    <a:lnTo>
                      <a:pt x="98037" y="57742"/>
                    </a:lnTo>
                    <a:cubicBezTo>
                      <a:pt x="106751" y="62347"/>
                      <a:pt x="116484" y="64780"/>
                      <a:pt x="126356" y="64780"/>
                    </a:cubicBezTo>
                    <a:cubicBezTo>
                      <a:pt x="126423" y="64780"/>
                      <a:pt x="126490" y="64780"/>
                      <a:pt x="126557" y="64780"/>
                    </a:cubicBezTo>
                    <a:cubicBezTo>
                      <a:pt x="128959" y="64780"/>
                      <a:pt x="130927" y="62812"/>
                      <a:pt x="130927" y="60410"/>
                    </a:cubicBezTo>
                    <a:lnTo>
                      <a:pt x="130927" y="37094"/>
                    </a:lnTo>
                    <a:cubicBezTo>
                      <a:pt x="130927" y="34658"/>
                      <a:pt x="128959" y="32724"/>
                      <a:pt x="126557" y="32724"/>
                    </a:cubicBezTo>
                    <a:cubicBezTo>
                      <a:pt x="110813" y="32724"/>
                      <a:pt x="98037" y="19981"/>
                      <a:pt x="98037" y="4370"/>
                    </a:cubicBezTo>
                    <a:cubicBezTo>
                      <a:pt x="98037" y="1968"/>
                      <a:pt x="96069" y="0"/>
                      <a:pt x="93667" y="0"/>
                    </a:cubicBezTo>
                    <a:close/>
                  </a:path>
                </a:pathLst>
              </a:custGeom>
              <a:solidFill>
                <a:srgbClr val="FFFFFF"/>
              </a:solidFill>
              <a:ln>
                <a:noFill/>
              </a:ln>
            </p:spPr>
            <p:txBody>
              <a:bodyPr spcFirstLastPara="1" wrap="square" lIns="91425" tIns="91425" rIns="91425" bIns="91425" anchor="ctr" anchorCtr="0">
                <a:noAutofit/>
              </a:bodyPr>
              <a:lstStyle/>
              <a:p>
                <a:endParaRPr/>
              </a:p>
            </p:txBody>
          </p:sp>
        </p:grpSp>
        <p:sp>
          <p:nvSpPr>
            <p:cNvPr id="18433" name="Google Shape;18433;p71"/>
            <p:cNvSpPr/>
            <p:nvPr/>
          </p:nvSpPr>
          <p:spPr>
            <a:xfrm>
              <a:off x="3459822" y="238126"/>
              <a:ext cx="3037144" cy="5212082"/>
            </a:xfrm>
            <a:custGeom>
              <a:avLst/>
              <a:gdLst/>
              <a:ahLst/>
              <a:cxnLst/>
              <a:rect l="l" t="t" r="r" b="b"/>
              <a:pathLst>
                <a:path w="7926" h="13602" extrusionOk="0">
                  <a:moveTo>
                    <a:pt x="881" y="0"/>
                  </a:moveTo>
                  <a:cubicBezTo>
                    <a:pt x="593" y="0"/>
                    <a:pt x="290" y="15"/>
                    <a:pt x="1" y="58"/>
                  </a:cubicBezTo>
                  <a:cubicBezTo>
                    <a:pt x="3379" y="505"/>
                    <a:pt x="5919" y="3378"/>
                    <a:pt x="5919" y="6799"/>
                  </a:cubicBezTo>
                  <a:cubicBezTo>
                    <a:pt x="5919" y="10220"/>
                    <a:pt x="3379" y="13093"/>
                    <a:pt x="1" y="13541"/>
                  </a:cubicBezTo>
                  <a:cubicBezTo>
                    <a:pt x="306" y="13581"/>
                    <a:pt x="610" y="13601"/>
                    <a:pt x="909" y="13601"/>
                  </a:cubicBezTo>
                  <a:cubicBezTo>
                    <a:pt x="4431" y="13601"/>
                    <a:pt x="7440" y="10865"/>
                    <a:pt x="7666" y="7247"/>
                  </a:cubicBezTo>
                  <a:cubicBezTo>
                    <a:pt x="7926" y="3320"/>
                    <a:pt x="4822" y="0"/>
                    <a:pt x="881" y="0"/>
                  </a:cubicBezTo>
                  <a:close/>
                </a:path>
              </a:pathLst>
            </a:custGeom>
            <a:solidFill>
              <a:srgbClr val="627789"/>
            </a:solidFill>
            <a:ln>
              <a:noFill/>
            </a:ln>
          </p:spPr>
          <p:txBody>
            <a:bodyPr spcFirstLastPara="1" wrap="square" lIns="91425" tIns="91425" rIns="91425" bIns="91425" anchor="ctr" anchorCtr="0">
              <a:noAutofit/>
            </a:bodyPr>
            <a:lstStyle/>
            <a:p>
              <a:endParaRPr/>
            </a:p>
          </p:txBody>
        </p:sp>
      </p:grpSp>
      <p:sp>
        <p:nvSpPr>
          <p:cNvPr id="18434" name="Google Shape;18434;p71"/>
          <p:cNvSpPr txBox="1"/>
          <p:nvPr/>
        </p:nvSpPr>
        <p:spPr>
          <a:xfrm>
            <a:off x="1048351" y="719652"/>
            <a:ext cx="7047300" cy="482400"/>
          </a:xfrm>
          <a:prstGeom prst="rect">
            <a:avLst/>
          </a:prstGeom>
          <a:noFill/>
          <a:ln>
            <a:noFill/>
          </a:ln>
        </p:spPr>
        <p:txBody>
          <a:bodyPr spcFirstLastPara="1" wrap="square" lIns="91425" tIns="91425" rIns="91425" bIns="91425" anchor="t" anchorCtr="0">
            <a:noAutofit/>
          </a:bodyPr>
          <a:lstStyle/>
          <a:p>
            <a:pPr algn="ctr"/>
            <a:r>
              <a:rPr lang="en" sz="2400">
                <a:solidFill>
                  <a:srgbClr val="FFFFFF"/>
                </a:solidFill>
              </a:rPr>
              <a:t>SEO &amp; Marketing Icons</a:t>
            </a:r>
            <a:endParaRPr sz="2400">
              <a:solidFill>
                <a:srgbClr val="FFFFFF"/>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Line 249"/>
          <p:cNvSpPr>
            <a:spLocks noChangeShapeType="1"/>
          </p:cNvSpPr>
          <p:nvPr/>
        </p:nvSpPr>
        <p:spPr bwMode="auto">
          <a:xfrm>
            <a:off x="4328272" y="469113"/>
            <a:ext cx="0" cy="4686300"/>
          </a:xfrm>
          <a:prstGeom prst="line">
            <a:avLst/>
          </a:prstGeom>
          <a:noFill/>
          <a:ln w="28575">
            <a:solidFill>
              <a:srgbClr val="6666FF"/>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033" name="Text Box 253"/>
          <p:cNvSpPr txBox="1">
            <a:spLocks noChangeArrowheads="1"/>
          </p:cNvSpPr>
          <p:nvPr/>
        </p:nvSpPr>
        <p:spPr bwMode="auto">
          <a:xfrm>
            <a:off x="221086" y="581525"/>
            <a:ext cx="255794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u="sng" dirty="0">
                <a:solidFill>
                  <a:srgbClr val="FF0000"/>
                </a:solidFill>
                <a:latin typeface="Comic Sans MS" panose="030F0702030302020204" pitchFamily="66" charset="0"/>
              </a:rPr>
              <a:t>1. </a:t>
            </a:r>
            <a:r>
              <a:rPr lang="en-US" altLang="en-US" b="1" u="sng" err="1">
                <a:solidFill>
                  <a:srgbClr val="FF0000"/>
                </a:solidFill>
                <a:latin typeface="Comic Sans MS" panose="030F0702030302020204" pitchFamily="66" charset="0"/>
              </a:rPr>
              <a:t>Định</a:t>
            </a:r>
            <a:r>
              <a:rPr lang="en-US" altLang="en-US" b="1" u="sng">
                <a:solidFill>
                  <a:srgbClr val="FF0000"/>
                </a:solidFill>
                <a:latin typeface="Comic Sans MS" panose="030F0702030302020204" pitchFamily="66" charset="0"/>
              </a:rPr>
              <a:t> nghĩa</a:t>
            </a:r>
            <a:endParaRPr lang="en-US" altLang="en-US" b="1" u="sng" dirty="0">
              <a:solidFill>
                <a:srgbClr val="FF0000"/>
              </a:solidFill>
              <a:latin typeface="Comic Sans MS" panose="030F0702030302020204" pitchFamily="66" charset="0"/>
            </a:endParaRPr>
          </a:p>
        </p:txBody>
      </p:sp>
      <p:sp>
        <p:nvSpPr>
          <p:cNvPr id="1030" name="AutoShape 232"/>
          <p:cNvSpPr>
            <a:spLocks noChangeAspect="1" noChangeArrowheads="1" noTextEdit="1"/>
          </p:cNvSpPr>
          <p:nvPr/>
        </p:nvSpPr>
        <p:spPr bwMode="auto">
          <a:xfrm>
            <a:off x="639474" y="789384"/>
            <a:ext cx="1042988"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grpSp>
        <p:nvGrpSpPr>
          <p:cNvPr id="6" name="Group 233"/>
          <p:cNvGrpSpPr>
            <a:grpSpLocks/>
          </p:cNvGrpSpPr>
          <p:nvPr/>
        </p:nvGrpSpPr>
        <p:grpSpPr bwMode="auto">
          <a:xfrm>
            <a:off x="710912" y="860822"/>
            <a:ext cx="925115" cy="1044178"/>
            <a:chOff x="336" y="1584"/>
            <a:chExt cx="777" cy="877"/>
          </a:xfrm>
        </p:grpSpPr>
        <p:sp>
          <p:nvSpPr>
            <p:cNvPr id="1133" name="Arc 234"/>
            <p:cNvSpPr>
              <a:spLocks/>
            </p:cNvSpPr>
            <p:nvPr/>
          </p:nvSpPr>
          <p:spPr bwMode="auto">
            <a:xfrm>
              <a:off x="533" y="1698"/>
              <a:ext cx="82" cy="102"/>
            </a:xfrm>
            <a:custGeom>
              <a:avLst/>
              <a:gdLst>
                <a:gd name="T0" fmla="*/ 0 w 17275"/>
                <a:gd name="T1" fmla="*/ 0 h 21600"/>
                <a:gd name="T2" fmla="*/ 0 w 17275"/>
                <a:gd name="T3" fmla="*/ 0 h 21600"/>
                <a:gd name="T4" fmla="*/ 0 w 17275"/>
                <a:gd name="T5" fmla="*/ 0 h 21600"/>
                <a:gd name="T6" fmla="*/ 0 60000 65536"/>
                <a:gd name="T7" fmla="*/ 0 60000 65536"/>
                <a:gd name="T8" fmla="*/ 0 60000 65536"/>
                <a:gd name="T9" fmla="*/ 0 w 17275"/>
                <a:gd name="T10" fmla="*/ 0 h 21600"/>
                <a:gd name="T11" fmla="*/ 17275 w 17275"/>
                <a:gd name="T12" fmla="*/ 21600 h 21600"/>
              </a:gdLst>
              <a:ahLst/>
              <a:cxnLst>
                <a:cxn ang="T6">
                  <a:pos x="T0" y="T1"/>
                </a:cxn>
                <a:cxn ang="T7">
                  <a:pos x="T2" y="T3"/>
                </a:cxn>
                <a:cxn ang="T8">
                  <a:pos x="T4" y="T5"/>
                </a:cxn>
              </a:cxnLst>
              <a:rect l="T9" t="T10" r="T11" b="T12"/>
              <a:pathLst>
                <a:path w="17275" h="21600" fill="none" extrusionOk="0">
                  <a:moveTo>
                    <a:pt x="17274" y="15922"/>
                  </a:moveTo>
                  <a:cubicBezTo>
                    <a:pt x="13290" y="19574"/>
                    <a:pt x="8083" y="21599"/>
                    <a:pt x="2679" y="21600"/>
                  </a:cubicBezTo>
                  <a:cubicBezTo>
                    <a:pt x="1783" y="21600"/>
                    <a:pt x="888" y="21544"/>
                    <a:pt x="-1" y="21433"/>
                  </a:cubicBezTo>
                </a:path>
                <a:path w="17275" h="21600" stroke="0" extrusionOk="0">
                  <a:moveTo>
                    <a:pt x="17274" y="15922"/>
                  </a:moveTo>
                  <a:cubicBezTo>
                    <a:pt x="13290" y="19574"/>
                    <a:pt x="8083" y="21599"/>
                    <a:pt x="2679" y="21600"/>
                  </a:cubicBezTo>
                  <a:cubicBezTo>
                    <a:pt x="1783" y="21600"/>
                    <a:pt x="888" y="21544"/>
                    <a:pt x="-1" y="21433"/>
                  </a:cubicBezTo>
                  <a:lnTo>
                    <a:pt x="2679"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34" name="Oval 235"/>
            <p:cNvSpPr>
              <a:spLocks noChangeArrowheads="1"/>
            </p:cNvSpPr>
            <p:nvPr/>
          </p:nvSpPr>
          <p:spPr bwMode="auto">
            <a:xfrm>
              <a:off x="336" y="1668"/>
              <a:ext cx="690" cy="69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35" name="Line 236"/>
            <p:cNvSpPr>
              <a:spLocks noChangeShapeType="1"/>
            </p:cNvSpPr>
            <p:nvPr/>
          </p:nvSpPr>
          <p:spPr bwMode="auto">
            <a:xfrm flipH="1">
              <a:off x="480" y="1698"/>
              <a:ext cx="66" cy="72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136" name="Line 237"/>
            <p:cNvSpPr>
              <a:spLocks noChangeShapeType="1"/>
            </p:cNvSpPr>
            <p:nvPr/>
          </p:nvSpPr>
          <p:spPr bwMode="auto">
            <a:xfrm>
              <a:off x="546" y="1698"/>
              <a:ext cx="528" cy="58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137" name="Oval 238"/>
            <p:cNvSpPr>
              <a:spLocks noChangeArrowheads="1"/>
            </p:cNvSpPr>
            <p:nvPr/>
          </p:nvSpPr>
          <p:spPr bwMode="auto">
            <a:xfrm>
              <a:off x="960" y="216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38" name="Rectangle 239"/>
            <p:cNvSpPr>
              <a:spLocks noChangeArrowheads="1"/>
            </p:cNvSpPr>
            <p:nvPr/>
          </p:nvSpPr>
          <p:spPr bwMode="auto">
            <a:xfrm>
              <a:off x="1020" y="2118"/>
              <a:ext cx="9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sp>
          <p:nvSpPr>
            <p:cNvPr id="1139" name="Oval 240"/>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40" name="Oval 241"/>
            <p:cNvSpPr>
              <a:spLocks noChangeArrowheads="1"/>
            </p:cNvSpPr>
            <p:nvPr/>
          </p:nvSpPr>
          <p:spPr bwMode="auto">
            <a:xfrm>
              <a:off x="480" y="228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41" name="Rectangle 242"/>
            <p:cNvSpPr>
              <a:spLocks noChangeArrowheads="1"/>
            </p:cNvSpPr>
            <p:nvPr/>
          </p:nvSpPr>
          <p:spPr bwMode="auto">
            <a:xfrm>
              <a:off x="372" y="2280"/>
              <a:ext cx="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1142" name="Oval 243"/>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43" name="Oval 244"/>
            <p:cNvSpPr>
              <a:spLocks noChangeArrowheads="1"/>
            </p:cNvSpPr>
            <p:nvPr/>
          </p:nvSpPr>
          <p:spPr bwMode="auto">
            <a:xfrm>
              <a:off x="666" y="199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44" name="Rectangle 245"/>
            <p:cNvSpPr>
              <a:spLocks noChangeArrowheads="1"/>
            </p:cNvSpPr>
            <p:nvPr/>
          </p:nvSpPr>
          <p:spPr bwMode="auto">
            <a:xfrm>
              <a:off x="642" y="2040"/>
              <a:ext cx="12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sp>
          <p:nvSpPr>
            <p:cNvPr id="1145" name="Oval 246"/>
            <p:cNvSpPr>
              <a:spLocks noChangeArrowheads="1"/>
            </p:cNvSpPr>
            <p:nvPr/>
          </p:nvSpPr>
          <p:spPr bwMode="auto">
            <a:xfrm>
              <a:off x="534" y="168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146" name="Rectangle 247"/>
            <p:cNvSpPr>
              <a:spLocks noChangeArrowheads="1"/>
            </p:cNvSpPr>
            <p:nvPr/>
          </p:nvSpPr>
          <p:spPr bwMode="auto">
            <a:xfrm>
              <a:off x="450" y="1584"/>
              <a:ext cx="11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grpSp>
      <p:sp>
        <p:nvSpPr>
          <p:cNvPr id="1116" name="AutoShape 273"/>
          <p:cNvSpPr>
            <a:spLocks noChangeAspect="1" noChangeArrowheads="1" noTextEdit="1"/>
          </p:cNvSpPr>
          <p:nvPr/>
        </p:nvSpPr>
        <p:spPr bwMode="auto">
          <a:xfrm>
            <a:off x="825211" y="1489476"/>
            <a:ext cx="742950" cy="3857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omic Sans MS" panose="030F0702030302020204" pitchFamily="66" charset="0"/>
            </a:endParaRPr>
          </a:p>
        </p:txBody>
      </p:sp>
      <p:sp>
        <p:nvSpPr>
          <p:cNvPr id="1117" name="Arc 274"/>
          <p:cNvSpPr>
            <a:spLocks/>
          </p:cNvSpPr>
          <p:nvPr/>
        </p:nvSpPr>
        <p:spPr bwMode="auto">
          <a:xfrm>
            <a:off x="908555" y="1375175"/>
            <a:ext cx="577454" cy="407195"/>
          </a:xfrm>
          <a:custGeom>
            <a:avLst/>
            <a:gdLst>
              <a:gd name="T0" fmla="*/ 0 w 30647"/>
              <a:gd name="T1" fmla="*/ 0 h 21600"/>
              <a:gd name="T2" fmla="*/ 0 w 30647"/>
              <a:gd name="T3" fmla="*/ 0 h 21600"/>
              <a:gd name="T4" fmla="*/ 0 w 30647"/>
              <a:gd name="T5" fmla="*/ 0 h 21600"/>
              <a:gd name="T6" fmla="*/ 0 60000 65536"/>
              <a:gd name="T7" fmla="*/ 0 60000 65536"/>
              <a:gd name="T8" fmla="*/ 0 60000 65536"/>
              <a:gd name="T9" fmla="*/ 0 w 30647"/>
              <a:gd name="T10" fmla="*/ 0 h 21600"/>
              <a:gd name="T11" fmla="*/ 30647 w 30647"/>
              <a:gd name="T12" fmla="*/ 21600 h 21600"/>
            </a:gdLst>
            <a:ahLst/>
            <a:cxnLst>
              <a:cxn ang="T6">
                <a:pos x="T0" y="T1"/>
              </a:cxn>
              <a:cxn ang="T7">
                <a:pos x="T2" y="T3"/>
              </a:cxn>
              <a:cxn ang="T8">
                <a:pos x="T4" y="T5"/>
              </a:cxn>
            </a:cxnLst>
            <a:rect l="T9" t="T10" r="T11" b="T12"/>
            <a:pathLst>
              <a:path w="30647" h="21600" fill="none" extrusionOk="0">
                <a:moveTo>
                  <a:pt x="30646" y="10716"/>
                </a:moveTo>
                <a:cubicBezTo>
                  <a:pt x="26801" y="17446"/>
                  <a:pt x="19644" y="21599"/>
                  <a:pt x="11893" y="21600"/>
                </a:cubicBezTo>
                <a:cubicBezTo>
                  <a:pt x="7664" y="21600"/>
                  <a:pt x="3529" y="20359"/>
                  <a:pt x="0" y="18030"/>
                </a:cubicBezTo>
              </a:path>
              <a:path w="30647" h="21600" stroke="0" extrusionOk="0">
                <a:moveTo>
                  <a:pt x="30646" y="10716"/>
                </a:moveTo>
                <a:cubicBezTo>
                  <a:pt x="26801" y="17446"/>
                  <a:pt x="19644" y="21599"/>
                  <a:pt x="11893" y="21600"/>
                </a:cubicBezTo>
                <a:cubicBezTo>
                  <a:pt x="7664" y="21600"/>
                  <a:pt x="3529" y="20359"/>
                  <a:pt x="0" y="18030"/>
                </a:cubicBezTo>
                <a:lnTo>
                  <a:pt x="11893"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solidFill>
                <a:schemeClr val="folHlink"/>
              </a:solidFill>
            </a:endParaRPr>
          </a:p>
        </p:txBody>
      </p:sp>
      <p:grpSp>
        <p:nvGrpSpPr>
          <p:cNvPr id="10" name="Group 292"/>
          <p:cNvGrpSpPr>
            <a:grpSpLocks/>
          </p:cNvGrpSpPr>
          <p:nvPr/>
        </p:nvGrpSpPr>
        <p:grpSpPr bwMode="auto">
          <a:xfrm>
            <a:off x="1832481" y="867966"/>
            <a:ext cx="1335881" cy="1021556"/>
            <a:chOff x="1278" y="1590"/>
            <a:chExt cx="1122" cy="858"/>
          </a:xfrm>
        </p:grpSpPr>
        <p:sp>
          <p:nvSpPr>
            <p:cNvPr id="1084" name="AutoShape 293"/>
            <p:cNvSpPr>
              <a:spLocks noChangeAspect="1" noChangeArrowheads="1" noTextEdit="1"/>
            </p:cNvSpPr>
            <p:nvPr/>
          </p:nvSpPr>
          <p:spPr bwMode="auto">
            <a:xfrm>
              <a:off x="1278" y="1590"/>
              <a:ext cx="1122" cy="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1085" name="Arc 294"/>
            <p:cNvSpPr>
              <a:spLocks/>
            </p:cNvSpPr>
            <p:nvPr/>
          </p:nvSpPr>
          <p:spPr bwMode="auto">
            <a:xfrm>
              <a:off x="1541" y="1761"/>
              <a:ext cx="113" cy="87"/>
            </a:xfrm>
            <a:custGeom>
              <a:avLst/>
              <a:gdLst>
                <a:gd name="T0" fmla="*/ 0 w 28117"/>
                <a:gd name="T1" fmla="*/ 0 h 21600"/>
                <a:gd name="T2" fmla="*/ 0 w 28117"/>
                <a:gd name="T3" fmla="*/ 0 h 21600"/>
                <a:gd name="T4" fmla="*/ 0 w 28117"/>
                <a:gd name="T5" fmla="*/ 0 h 21600"/>
                <a:gd name="T6" fmla="*/ 0 60000 65536"/>
                <a:gd name="T7" fmla="*/ 0 60000 65536"/>
                <a:gd name="T8" fmla="*/ 0 60000 65536"/>
                <a:gd name="T9" fmla="*/ 0 w 28117"/>
                <a:gd name="T10" fmla="*/ 0 h 21600"/>
                <a:gd name="T11" fmla="*/ 28117 w 28117"/>
                <a:gd name="T12" fmla="*/ 21600 h 21600"/>
              </a:gdLst>
              <a:ahLst/>
              <a:cxnLst>
                <a:cxn ang="T6">
                  <a:pos x="T0" y="T1"/>
                </a:cxn>
                <a:cxn ang="T7">
                  <a:pos x="T2" y="T3"/>
                </a:cxn>
                <a:cxn ang="T8">
                  <a:pos x="T4" y="T5"/>
                </a:cxn>
              </a:cxnLst>
              <a:rect l="T9" t="T10" r="T11" b="T12"/>
              <a:pathLst>
                <a:path w="28117" h="21600" fill="none" extrusionOk="0">
                  <a:moveTo>
                    <a:pt x="28116" y="3669"/>
                  </a:moveTo>
                  <a:cubicBezTo>
                    <a:pt x="26330" y="14030"/>
                    <a:pt x="17344" y="21599"/>
                    <a:pt x="6831" y="21600"/>
                  </a:cubicBezTo>
                  <a:cubicBezTo>
                    <a:pt x="4509" y="21600"/>
                    <a:pt x="2202" y="21225"/>
                    <a:pt x="0" y="20491"/>
                  </a:cubicBezTo>
                </a:path>
                <a:path w="28117" h="21600" stroke="0" extrusionOk="0">
                  <a:moveTo>
                    <a:pt x="28116" y="3669"/>
                  </a:moveTo>
                  <a:cubicBezTo>
                    <a:pt x="26330" y="14030"/>
                    <a:pt x="17344" y="21599"/>
                    <a:pt x="6831" y="21600"/>
                  </a:cubicBezTo>
                  <a:cubicBezTo>
                    <a:pt x="4509" y="21600"/>
                    <a:pt x="2202" y="21225"/>
                    <a:pt x="0" y="20491"/>
                  </a:cubicBezTo>
                  <a:lnTo>
                    <a:pt x="683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86" name="Oval 295"/>
            <p:cNvSpPr>
              <a:spLocks noChangeArrowheads="1"/>
            </p:cNvSpPr>
            <p:nvPr/>
          </p:nvSpPr>
          <p:spPr bwMode="auto">
            <a:xfrm>
              <a:off x="1434" y="1686"/>
              <a:ext cx="690" cy="69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87" name="Line 296"/>
            <p:cNvSpPr>
              <a:spLocks noChangeShapeType="1"/>
            </p:cNvSpPr>
            <p:nvPr/>
          </p:nvSpPr>
          <p:spPr bwMode="auto">
            <a:xfrm flipH="1">
              <a:off x="1386" y="1758"/>
              <a:ext cx="180" cy="61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088" name="Line 297"/>
            <p:cNvSpPr>
              <a:spLocks noChangeShapeType="1"/>
            </p:cNvSpPr>
            <p:nvPr/>
          </p:nvSpPr>
          <p:spPr bwMode="auto">
            <a:xfrm>
              <a:off x="1566" y="1758"/>
              <a:ext cx="762" cy="16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089" name="Line 298"/>
            <p:cNvSpPr>
              <a:spLocks noChangeShapeType="1"/>
            </p:cNvSpPr>
            <p:nvPr/>
          </p:nvSpPr>
          <p:spPr bwMode="auto">
            <a:xfrm>
              <a:off x="1602" y="1800"/>
              <a:ext cx="30" cy="48"/>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1090" name="Oval 299"/>
            <p:cNvSpPr>
              <a:spLocks noChangeArrowheads="1"/>
            </p:cNvSpPr>
            <p:nvPr/>
          </p:nvSpPr>
          <p:spPr bwMode="auto">
            <a:xfrm>
              <a:off x="1446" y="213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91" name="Rectangle 300"/>
            <p:cNvSpPr>
              <a:spLocks noChangeArrowheads="1"/>
            </p:cNvSpPr>
            <p:nvPr/>
          </p:nvSpPr>
          <p:spPr bwMode="auto">
            <a:xfrm>
              <a:off x="1338" y="2088"/>
              <a:ext cx="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1092" name="Oval 301"/>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93" name="Oval 302"/>
            <p:cNvSpPr>
              <a:spLocks noChangeArrowheads="1"/>
            </p:cNvSpPr>
            <p:nvPr/>
          </p:nvSpPr>
          <p:spPr bwMode="auto">
            <a:xfrm>
              <a:off x="2064" y="186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94" name="Rectangle 303"/>
            <p:cNvSpPr>
              <a:spLocks noChangeArrowheads="1"/>
            </p:cNvSpPr>
            <p:nvPr/>
          </p:nvSpPr>
          <p:spPr bwMode="auto">
            <a:xfrm>
              <a:off x="2124" y="1734"/>
              <a:ext cx="9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sp>
          <p:nvSpPr>
            <p:cNvPr id="1095" name="Oval 304"/>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96" name="Oval 305"/>
            <p:cNvSpPr>
              <a:spLocks noChangeArrowheads="1"/>
            </p:cNvSpPr>
            <p:nvPr/>
          </p:nvSpPr>
          <p:spPr bwMode="auto">
            <a:xfrm>
              <a:off x="1764" y="201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97" name="Rectangle 306"/>
            <p:cNvSpPr>
              <a:spLocks noChangeArrowheads="1"/>
            </p:cNvSpPr>
            <p:nvPr/>
          </p:nvSpPr>
          <p:spPr bwMode="auto">
            <a:xfrm>
              <a:off x="1764" y="2046"/>
              <a:ext cx="12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sp>
          <p:nvSpPr>
            <p:cNvPr id="1098" name="Oval 307"/>
            <p:cNvSpPr>
              <a:spLocks noChangeArrowheads="1"/>
            </p:cNvSpPr>
            <p:nvPr/>
          </p:nvSpPr>
          <p:spPr bwMode="auto">
            <a:xfrm>
              <a:off x="1554" y="174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099" name="Rectangle 308"/>
            <p:cNvSpPr>
              <a:spLocks noChangeArrowheads="1"/>
            </p:cNvSpPr>
            <p:nvPr/>
          </p:nvSpPr>
          <p:spPr bwMode="auto">
            <a:xfrm>
              <a:off x="1452" y="1650"/>
              <a:ext cx="11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grpSp>
      <p:grpSp>
        <p:nvGrpSpPr>
          <p:cNvPr id="13" name="Group 315"/>
          <p:cNvGrpSpPr>
            <a:grpSpLocks noChangeAspect="1"/>
          </p:cNvGrpSpPr>
          <p:nvPr/>
        </p:nvGrpSpPr>
        <p:grpSpPr bwMode="auto">
          <a:xfrm>
            <a:off x="1968212" y="1117997"/>
            <a:ext cx="964406" cy="771525"/>
            <a:chOff x="2323" y="1836"/>
            <a:chExt cx="810" cy="648"/>
          </a:xfrm>
        </p:grpSpPr>
        <p:sp>
          <p:nvSpPr>
            <p:cNvPr id="1080" name="AutoShape 316"/>
            <p:cNvSpPr>
              <a:spLocks noChangeAspect="1" noChangeArrowheads="1" noTextEdit="1"/>
            </p:cNvSpPr>
            <p:nvPr/>
          </p:nvSpPr>
          <p:spPr bwMode="auto">
            <a:xfrm>
              <a:off x="2323" y="1836"/>
              <a:ext cx="810"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1081" name="Arc 317"/>
            <p:cNvSpPr>
              <a:spLocks/>
            </p:cNvSpPr>
            <p:nvPr/>
          </p:nvSpPr>
          <p:spPr bwMode="auto">
            <a:xfrm>
              <a:off x="2386" y="1911"/>
              <a:ext cx="664" cy="500"/>
            </a:xfrm>
            <a:custGeom>
              <a:avLst/>
              <a:gdLst>
                <a:gd name="T0" fmla="*/ 0 w 41933"/>
                <a:gd name="T1" fmla="*/ 0 h 31565"/>
                <a:gd name="T2" fmla="*/ 0 w 41933"/>
                <a:gd name="T3" fmla="*/ 0 h 31565"/>
                <a:gd name="T4" fmla="*/ 0 w 41933"/>
                <a:gd name="T5" fmla="*/ 0 h 31565"/>
                <a:gd name="T6" fmla="*/ 0 60000 65536"/>
                <a:gd name="T7" fmla="*/ 0 60000 65536"/>
                <a:gd name="T8" fmla="*/ 0 60000 65536"/>
                <a:gd name="T9" fmla="*/ 0 w 41933"/>
                <a:gd name="T10" fmla="*/ 0 h 31565"/>
                <a:gd name="T11" fmla="*/ 41933 w 41933"/>
                <a:gd name="T12" fmla="*/ 31565 h 31565"/>
              </a:gdLst>
              <a:ahLst/>
              <a:cxnLst>
                <a:cxn ang="T6">
                  <a:pos x="T0" y="T1"/>
                </a:cxn>
                <a:cxn ang="T7">
                  <a:pos x="T2" y="T3"/>
                </a:cxn>
                <a:cxn ang="T8">
                  <a:pos x="T4" y="T5"/>
                </a:cxn>
              </a:cxnLst>
              <a:rect l="T9" t="T10" r="T11" b="T12"/>
              <a:pathLst>
                <a:path w="41933" h="31565" fill="none" extrusionOk="0">
                  <a:moveTo>
                    <a:pt x="39496" y="0"/>
                  </a:moveTo>
                  <a:cubicBezTo>
                    <a:pt x="41097" y="3077"/>
                    <a:pt x="41933" y="6495"/>
                    <a:pt x="41933" y="9965"/>
                  </a:cubicBezTo>
                  <a:cubicBezTo>
                    <a:pt x="41933" y="21894"/>
                    <a:pt x="32262" y="31565"/>
                    <a:pt x="20333" y="31565"/>
                  </a:cubicBezTo>
                  <a:cubicBezTo>
                    <a:pt x="11213" y="31565"/>
                    <a:pt x="3077" y="25838"/>
                    <a:pt x="0" y="17253"/>
                  </a:cubicBezTo>
                </a:path>
                <a:path w="41933" h="31565" stroke="0" extrusionOk="0">
                  <a:moveTo>
                    <a:pt x="39496" y="0"/>
                  </a:moveTo>
                  <a:cubicBezTo>
                    <a:pt x="41097" y="3077"/>
                    <a:pt x="41933" y="6495"/>
                    <a:pt x="41933" y="9965"/>
                  </a:cubicBezTo>
                  <a:cubicBezTo>
                    <a:pt x="41933" y="21894"/>
                    <a:pt x="32262" y="31565"/>
                    <a:pt x="20333" y="31565"/>
                  </a:cubicBezTo>
                  <a:cubicBezTo>
                    <a:pt x="11213" y="31565"/>
                    <a:pt x="3077" y="25838"/>
                    <a:pt x="0" y="17253"/>
                  </a:cubicBezTo>
                  <a:lnTo>
                    <a:pt x="20333" y="9965"/>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8538" name="Text Box 346"/>
          <p:cNvSpPr txBox="1">
            <a:spLocks noChangeArrowheads="1"/>
          </p:cNvSpPr>
          <p:nvPr/>
        </p:nvSpPr>
        <p:spPr bwMode="auto">
          <a:xfrm>
            <a:off x="710911" y="1832372"/>
            <a:ext cx="9715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solidFill>
                  <a:srgbClr val="000099"/>
                </a:solidFill>
                <a:latin typeface="Comic Sans MS" panose="030F0702030302020204" pitchFamily="66" charset="0"/>
              </a:rPr>
              <a:t>Hình 13a</a:t>
            </a:r>
          </a:p>
        </p:txBody>
      </p:sp>
      <p:sp>
        <p:nvSpPr>
          <p:cNvPr id="8539" name="Text Box 347"/>
          <p:cNvSpPr txBox="1">
            <a:spLocks noChangeArrowheads="1"/>
          </p:cNvSpPr>
          <p:nvPr/>
        </p:nvSpPr>
        <p:spPr bwMode="auto">
          <a:xfrm>
            <a:off x="1911061" y="1832372"/>
            <a:ext cx="9715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a:solidFill>
                  <a:srgbClr val="000099"/>
                </a:solidFill>
                <a:latin typeface="Comic Sans MS" panose="030F0702030302020204" pitchFamily="66" charset="0"/>
              </a:rPr>
              <a:t>Hình 13b</a:t>
            </a:r>
          </a:p>
        </p:txBody>
      </p:sp>
      <p:grpSp>
        <p:nvGrpSpPr>
          <p:cNvPr id="61" name="Group 156">
            <a:extLst>
              <a:ext uri="{FF2B5EF4-FFF2-40B4-BE49-F238E27FC236}">
                <a16:creationId xmlns:a16="http://schemas.microsoft.com/office/drawing/2014/main" id="{E0E92C0E-C4E3-4F18-86E8-D5E6E9116FEF}"/>
              </a:ext>
            </a:extLst>
          </p:cNvPr>
          <p:cNvGrpSpPr>
            <a:grpSpLocks/>
          </p:cNvGrpSpPr>
          <p:nvPr/>
        </p:nvGrpSpPr>
        <p:grpSpPr bwMode="auto">
          <a:xfrm>
            <a:off x="115718" y="2298132"/>
            <a:ext cx="4036492" cy="1062040"/>
            <a:chOff x="0" y="1193"/>
            <a:chExt cx="2761" cy="892"/>
          </a:xfrm>
          <a:solidFill>
            <a:srgbClr val="FFC000"/>
          </a:solidFill>
        </p:grpSpPr>
        <p:sp>
          <p:nvSpPr>
            <p:cNvPr id="62" name="Oval 73">
              <a:extLst>
                <a:ext uri="{FF2B5EF4-FFF2-40B4-BE49-F238E27FC236}">
                  <a16:creationId xmlns:a16="http://schemas.microsoft.com/office/drawing/2014/main" id="{9B3A6F75-208D-4086-B620-656D377C9320}"/>
                </a:ext>
              </a:extLst>
            </p:cNvPr>
            <p:cNvSpPr>
              <a:spLocks noChangeArrowheads="1"/>
            </p:cNvSpPr>
            <p:nvPr/>
          </p:nvSpPr>
          <p:spPr bwMode="auto">
            <a:xfrm>
              <a:off x="0" y="1200"/>
              <a:ext cx="192" cy="192"/>
            </a:xfrm>
            <a:prstGeom prst="ellipse">
              <a:avLst/>
            </a:prstGeom>
            <a:grp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50000"/>
                </a:lnSpc>
              </a:pPr>
              <a:r>
                <a:rPr lang="en-US" altLang="en-US" b="1" dirty="0">
                  <a:solidFill>
                    <a:srgbClr val="000099"/>
                  </a:solidFill>
                  <a:latin typeface="Comic Sans MS" panose="030F0702030302020204" pitchFamily="66" charset="0"/>
                </a:rPr>
                <a:t>?2</a:t>
              </a:r>
            </a:p>
          </p:txBody>
        </p:sp>
        <p:sp>
          <p:nvSpPr>
            <p:cNvPr id="63" name="Text Box 74">
              <a:extLst>
                <a:ext uri="{FF2B5EF4-FFF2-40B4-BE49-F238E27FC236}">
                  <a16:creationId xmlns:a16="http://schemas.microsoft.com/office/drawing/2014/main" id="{52958492-B1D9-4379-82F5-5442A083EA67}"/>
                </a:ext>
              </a:extLst>
            </p:cNvPr>
            <p:cNvSpPr txBox="1">
              <a:spLocks noChangeArrowheads="1"/>
            </p:cNvSpPr>
            <p:nvPr/>
          </p:nvSpPr>
          <p:spPr bwMode="auto">
            <a:xfrm>
              <a:off x="242" y="1193"/>
              <a:ext cx="2519" cy="89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spcBef>
                  <a:spcPct val="50000"/>
                </a:spcBef>
              </a:pPr>
              <a:r>
                <a:rPr lang="en-US" altLang="en-US" dirty="0" err="1">
                  <a:solidFill>
                    <a:srgbClr val="000099"/>
                  </a:solidFill>
                  <a:latin typeface="Comic Sans MS" panose="030F0702030302020204" pitchFamily="66" charset="0"/>
                </a:rPr>
                <a:t>Bằng</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dụng</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ụ</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hãy</a:t>
              </a:r>
              <a:r>
                <a:rPr lang="en-US" altLang="en-US" dirty="0">
                  <a:solidFill>
                    <a:srgbClr val="000099"/>
                  </a:solidFill>
                  <a:latin typeface="Comic Sans MS" panose="030F0702030302020204" pitchFamily="66" charset="0"/>
                </a:rPr>
                <a:t> so </a:t>
              </a:r>
              <a:r>
                <a:rPr lang="en-US" altLang="en-US" dirty="0" err="1">
                  <a:solidFill>
                    <a:srgbClr val="000099"/>
                  </a:solidFill>
                  <a:latin typeface="Comic Sans MS" panose="030F0702030302020204" pitchFamily="66" charset="0"/>
                </a:rPr>
                <a:t>sánh</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số</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đo</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ủa</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góc</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nội</a:t>
              </a:r>
              <a:r>
                <a:rPr lang="en-US" altLang="en-US" dirty="0">
                  <a:solidFill>
                    <a:srgbClr val="000099"/>
                  </a:solidFill>
                  <a:latin typeface="Comic Sans MS" panose="030F0702030302020204" pitchFamily="66" charset="0"/>
                </a:rPr>
                <a:t> </a:t>
              </a:r>
              <a:r>
                <a:rPr lang="en-US" altLang="en-US" err="1">
                  <a:solidFill>
                    <a:srgbClr val="000099"/>
                  </a:solidFill>
                  <a:latin typeface="Comic Sans MS" panose="030F0702030302020204" pitchFamily="66" charset="0"/>
                </a:rPr>
                <a:t>tiếp</a:t>
              </a:r>
              <a:r>
                <a:rPr lang="en-US" altLang="en-US">
                  <a:solidFill>
                    <a:srgbClr val="000099"/>
                  </a:solidFill>
                  <a:latin typeface="Comic Sans MS" panose="030F0702030302020204" pitchFamily="66" charset="0"/>
                </a:rPr>
                <a:t>          với </a:t>
              </a:r>
              <a:r>
                <a:rPr lang="en-US" altLang="en-US" dirty="0" err="1">
                  <a:solidFill>
                    <a:srgbClr val="000099"/>
                  </a:solidFill>
                  <a:latin typeface="Comic Sans MS" panose="030F0702030302020204" pitchFamily="66" charset="0"/>
                </a:rPr>
                <a:t>số</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đo</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ủa</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ung</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bị</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chắn</a:t>
              </a:r>
              <a:r>
                <a:rPr lang="en-US" altLang="en-US" dirty="0">
                  <a:solidFill>
                    <a:srgbClr val="000099"/>
                  </a:solidFill>
                  <a:latin typeface="Comic Sans MS" panose="030F0702030302020204" pitchFamily="66" charset="0"/>
                </a:rPr>
                <a:t> BC </a:t>
              </a:r>
              <a:r>
                <a:rPr lang="en-US" altLang="en-US" dirty="0" err="1">
                  <a:solidFill>
                    <a:srgbClr val="000099"/>
                  </a:solidFill>
                  <a:latin typeface="Comic Sans MS" panose="030F0702030302020204" pitchFamily="66" charset="0"/>
                </a:rPr>
                <a:t>trong</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mỗi</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hình</a:t>
              </a:r>
              <a:r>
                <a:rPr lang="en-US" altLang="en-US" dirty="0">
                  <a:solidFill>
                    <a:srgbClr val="000099"/>
                  </a:solidFill>
                  <a:latin typeface="Comic Sans MS" panose="030F0702030302020204" pitchFamily="66" charset="0"/>
                </a:rPr>
                <a:t>.</a:t>
              </a:r>
            </a:p>
          </p:txBody>
        </p:sp>
        <p:graphicFrame>
          <p:nvGraphicFramePr>
            <p:cNvPr id="64" name="Object 75">
              <a:extLst>
                <a:ext uri="{FF2B5EF4-FFF2-40B4-BE49-F238E27FC236}">
                  <a16:creationId xmlns:a16="http://schemas.microsoft.com/office/drawing/2014/main" id="{D93F63F9-40E8-4C98-A416-C1573C838F6C}"/>
                </a:ext>
              </a:extLst>
            </p:cNvPr>
            <p:cNvGraphicFramePr>
              <a:graphicFrameLocks noChangeAspect="1"/>
            </p:cNvGraphicFramePr>
            <p:nvPr>
              <p:extLst>
                <p:ext uri="{D42A27DB-BD31-4B8C-83A1-F6EECF244321}">
                  <p14:modId xmlns:p14="http://schemas.microsoft.com/office/powerpoint/2010/main" val="2941850723"/>
                </p:ext>
              </p:extLst>
            </p:nvPr>
          </p:nvGraphicFramePr>
          <p:xfrm>
            <a:off x="744" y="1528"/>
            <a:ext cx="336" cy="217"/>
          </p:xfrm>
          <a:graphic>
            <a:graphicData uri="http://schemas.openxmlformats.org/presentationml/2006/ole">
              <mc:AlternateContent xmlns:mc="http://schemas.openxmlformats.org/markup-compatibility/2006">
                <mc:Choice xmlns:v="urn:schemas-microsoft-com:vml" Requires="v">
                  <p:oleObj spid="_x0000_s2290" name="Equation" r:id="rId4" imgW="393480" imgH="253800" progId="Equation.DSMT4">
                    <p:embed/>
                  </p:oleObj>
                </mc:Choice>
                <mc:Fallback>
                  <p:oleObj name="Equation" r:id="rId4" imgW="393480" imgH="253800" progId="Equation.DSMT4">
                    <p:embed/>
                    <p:pic>
                      <p:nvPicPr>
                        <p:cNvPr id="64" name="Object 75">
                          <a:extLst>
                            <a:ext uri="{FF2B5EF4-FFF2-40B4-BE49-F238E27FC236}">
                              <a16:creationId xmlns:a16="http://schemas.microsoft.com/office/drawing/2014/main" id="{D93F63F9-40E8-4C98-A416-C1573C838F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 y="1528"/>
                          <a:ext cx="336" cy="217"/>
                        </a:xfrm>
                        <a:prstGeom prst="rect">
                          <a:avLst/>
                        </a:prstGeom>
                        <a:noFill/>
                        <a:ln>
                          <a:noFill/>
                        </a:ln>
                        <a:effectLst/>
                      </p:spPr>
                    </p:pic>
                  </p:oleObj>
                </mc:Fallback>
              </mc:AlternateContent>
            </a:graphicData>
          </a:graphic>
        </p:graphicFrame>
      </p:grpSp>
      <p:grpSp>
        <p:nvGrpSpPr>
          <p:cNvPr id="200" name="Group 2">
            <a:extLst>
              <a:ext uri="{FF2B5EF4-FFF2-40B4-BE49-F238E27FC236}">
                <a16:creationId xmlns:a16="http://schemas.microsoft.com/office/drawing/2014/main" id="{4205DAC2-84AD-4E87-AC98-701B2A99D1B3}"/>
              </a:ext>
            </a:extLst>
          </p:cNvPr>
          <p:cNvGrpSpPr>
            <a:grpSpLocks/>
          </p:cNvGrpSpPr>
          <p:nvPr/>
        </p:nvGrpSpPr>
        <p:grpSpPr bwMode="auto">
          <a:xfrm rot="8304976">
            <a:off x="5466887" y="294085"/>
            <a:ext cx="2571750" cy="1706165"/>
            <a:chOff x="288" y="2407"/>
            <a:chExt cx="2160" cy="1433"/>
          </a:xfrm>
        </p:grpSpPr>
        <p:pic>
          <p:nvPicPr>
            <p:cNvPr id="201" name="Picture 3" descr="thuoc moidodo[1]">
              <a:extLst>
                <a:ext uri="{FF2B5EF4-FFF2-40B4-BE49-F238E27FC236}">
                  <a16:creationId xmlns:a16="http://schemas.microsoft.com/office/drawing/2014/main" id="{A37218C1-18C7-4A57-BB40-E2BD852216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2" name="Picture 4">
              <a:extLst>
                <a:ext uri="{FF2B5EF4-FFF2-40B4-BE49-F238E27FC236}">
                  <a16:creationId xmlns:a16="http://schemas.microsoft.com/office/drawing/2014/main" id="{25A79ACF-4E29-4332-ABBD-73943AC4E3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3" name="Group 5">
            <a:extLst>
              <a:ext uri="{FF2B5EF4-FFF2-40B4-BE49-F238E27FC236}">
                <a16:creationId xmlns:a16="http://schemas.microsoft.com/office/drawing/2014/main" id="{9957295D-312D-48C2-A86D-CBACD125F8DF}"/>
              </a:ext>
            </a:extLst>
          </p:cNvPr>
          <p:cNvGrpSpPr>
            <a:grpSpLocks/>
          </p:cNvGrpSpPr>
          <p:nvPr/>
        </p:nvGrpSpPr>
        <p:grpSpPr bwMode="auto">
          <a:xfrm rot="7822552">
            <a:off x="5556780" y="1861543"/>
            <a:ext cx="2571750" cy="1706165"/>
            <a:chOff x="288" y="2407"/>
            <a:chExt cx="2160" cy="1433"/>
          </a:xfrm>
        </p:grpSpPr>
        <p:pic>
          <p:nvPicPr>
            <p:cNvPr id="204" name="Picture 6" descr="thuoc moidodo[1]">
              <a:extLst>
                <a:ext uri="{FF2B5EF4-FFF2-40B4-BE49-F238E27FC236}">
                  <a16:creationId xmlns:a16="http://schemas.microsoft.com/office/drawing/2014/main" id="{9538BAE9-D6F1-4CAA-A7E7-CA137E943F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 name="Picture 7">
              <a:extLst>
                <a:ext uri="{FF2B5EF4-FFF2-40B4-BE49-F238E27FC236}">
                  <a16:creationId xmlns:a16="http://schemas.microsoft.com/office/drawing/2014/main" id="{94FBAFE6-512F-4C67-ABBB-81168FA777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6" name="Group 8">
            <a:extLst>
              <a:ext uri="{FF2B5EF4-FFF2-40B4-BE49-F238E27FC236}">
                <a16:creationId xmlns:a16="http://schemas.microsoft.com/office/drawing/2014/main" id="{E2E75509-ADAD-4B1C-9F76-7E8571DBFCB5}"/>
              </a:ext>
            </a:extLst>
          </p:cNvPr>
          <p:cNvGrpSpPr>
            <a:grpSpLocks/>
          </p:cNvGrpSpPr>
          <p:nvPr/>
        </p:nvGrpSpPr>
        <p:grpSpPr bwMode="auto">
          <a:xfrm rot="10675046">
            <a:off x="5638337" y="2114550"/>
            <a:ext cx="2571750" cy="1706166"/>
            <a:chOff x="288" y="2407"/>
            <a:chExt cx="2160" cy="1433"/>
          </a:xfrm>
        </p:grpSpPr>
        <p:pic>
          <p:nvPicPr>
            <p:cNvPr id="207" name="Picture 9" descr="thuoc moidodo[1]">
              <a:extLst>
                <a:ext uri="{FF2B5EF4-FFF2-40B4-BE49-F238E27FC236}">
                  <a16:creationId xmlns:a16="http://schemas.microsoft.com/office/drawing/2014/main" id="{3656F367-5E9E-4FAC-A8B2-7CCD5C1E3A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 name="Picture 10">
              <a:extLst>
                <a:ext uri="{FF2B5EF4-FFF2-40B4-BE49-F238E27FC236}">
                  <a16:creationId xmlns:a16="http://schemas.microsoft.com/office/drawing/2014/main" id="{F084BDF6-47BF-4774-A9D5-7BE099D709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9" name="Group 11">
            <a:extLst>
              <a:ext uri="{FF2B5EF4-FFF2-40B4-BE49-F238E27FC236}">
                <a16:creationId xmlns:a16="http://schemas.microsoft.com/office/drawing/2014/main" id="{6E1B0DDD-A35C-4273-B93B-EDC0B12CABC7}"/>
              </a:ext>
            </a:extLst>
          </p:cNvPr>
          <p:cNvGrpSpPr>
            <a:grpSpLocks/>
          </p:cNvGrpSpPr>
          <p:nvPr/>
        </p:nvGrpSpPr>
        <p:grpSpPr bwMode="auto">
          <a:xfrm rot="4638003">
            <a:off x="6356880" y="2032993"/>
            <a:ext cx="2571750" cy="1706165"/>
            <a:chOff x="288" y="2407"/>
            <a:chExt cx="2160" cy="1433"/>
          </a:xfrm>
        </p:grpSpPr>
        <p:pic>
          <p:nvPicPr>
            <p:cNvPr id="210" name="Picture 12" descr="thuoc moidodo[1]">
              <a:extLst>
                <a:ext uri="{FF2B5EF4-FFF2-40B4-BE49-F238E27FC236}">
                  <a16:creationId xmlns:a16="http://schemas.microsoft.com/office/drawing/2014/main" id="{2A9B9417-DB29-44AC-A12C-832C0EE174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 name="Picture 13">
              <a:extLst>
                <a:ext uri="{FF2B5EF4-FFF2-40B4-BE49-F238E27FC236}">
                  <a16:creationId xmlns:a16="http://schemas.microsoft.com/office/drawing/2014/main" id="{223585CE-738C-42B7-A037-33B7510DEBB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2" name="Group 14">
            <a:extLst>
              <a:ext uri="{FF2B5EF4-FFF2-40B4-BE49-F238E27FC236}">
                <a16:creationId xmlns:a16="http://schemas.microsoft.com/office/drawing/2014/main" id="{BA6CD7FF-31B8-4281-977F-0A57C66FFFB4}"/>
              </a:ext>
            </a:extLst>
          </p:cNvPr>
          <p:cNvGrpSpPr>
            <a:grpSpLocks/>
          </p:cNvGrpSpPr>
          <p:nvPr/>
        </p:nvGrpSpPr>
        <p:grpSpPr bwMode="auto">
          <a:xfrm rot="2816397">
            <a:off x="6071130" y="2890243"/>
            <a:ext cx="2571750" cy="1706165"/>
            <a:chOff x="288" y="2407"/>
            <a:chExt cx="2160" cy="1433"/>
          </a:xfrm>
        </p:grpSpPr>
        <p:pic>
          <p:nvPicPr>
            <p:cNvPr id="213" name="Picture 15" descr="thuoc moidodo[1]">
              <a:extLst>
                <a:ext uri="{FF2B5EF4-FFF2-40B4-BE49-F238E27FC236}">
                  <a16:creationId xmlns:a16="http://schemas.microsoft.com/office/drawing/2014/main" id="{DC918190-08EA-49C2-9793-CAB1ED2A70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 name="Picture 16">
              <a:extLst>
                <a:ext uri="{FF2B5EF4-FFF2-40B4-BE49-F238E27FC236}">
                  <a16:creationId xmlns:a16="http://schemas.microsoft.com/office/drawing/2014/main" id="{FFE63B3C-C15E-40FB-993A-6692C4BDDD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5" name="Group 17">
            <a:extLst>
              <a:ext uri="{FF2B5EF4-FFF2-40B4-BE49-F238E27FC236}">
                <a16:creationId xmlns:a16="http://schemas.microsoft.com/office/drawing/2014/main" id="{78BA2024-036A-4149-9EA5-B355C461D07C}"/>
              </a:ext>
            </a:extLst>
          </p:cNvPr>
          <p:cNvGrpSpPr>
            <a:grpSpLocks/>
          </p:cNvGrpSpPr>
          <p:nvPr/>
        </p:nvGrpSpPr>
        <p:grpSpPr bwMode="auto">
          <a:xfrm rot="12559257">
            <a:off x="5524037" y="3437335"/>
            <a:ext cx="2571750" cy="1706165"/>
            <a:chOff x="288" y="2407"/>
            <a:chExt cx="2160" cy="1433"/>
          </a:xfrm>
        </p:grpSpPr>
        <p:pic>
          <p:nvPicPr>
            <p:cNvPr id="216" name="Picture 18" descr="thuoc moidodo[1]">
              <a:extLst>
                <a:ext uri="{FF2B5EF4-FFF2-40B4-BE49-F238E27FC236}">
                  <a16:creationId xmlns:a16="http://schemas.microsoft.com/office/drawing/2014/main" id="{EEEA9F3B-8AB1-46B8-9DC4-4F561CB5F2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7" name="Picture 19">
              <a:extLst>
                <a:ext uri="{FF2B5EF4-FFF2-40B4-BE49-F238E27FC236}">
                  <a16:creationId xmlns:a16="http://schemas.microsoft.com/office/drawing/2014/main" id="{A6B432BB-8AF9-479E-A268-1F5A5AC07D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8" name="Group 20">
            <a:extLst>
              <a:ext uri="{FF2B5EF4-FFF2-40B4-BE49-F238E27FC236}">
                <a16:creationId xmlns:a16="http://schemas.microsoft.com/office/drawing/2014/main" id="{F20F5C02-74B1-4AC8-B397-757A72D33F9D}"/>
              </a:ext>
            </a:extLst>
          </p:cNvPr>
          <p:cNvGrpSpPr>
            <a:grpSpLocks/>
          </p:cNvGrpSpPr>
          <p:nvPr/>
        </p:nvGrpSpPr>
        <p:grpSpPr bwMode="auto">
          <a:xfrm>
            <a:off x="6152687" y="-105966"/>
            <a:ext cx="2571750" cy="1706166"/>
            <a:chOff x="288" y="2407"/>
            <a:chExt cx="2160" cy="1433"/>
          </a:xfrm>
        </p:grpSpPr>
        <p:pic>
          <p:nvPicPr>
            <p:cNvPr id="219" name="Picture 21" descr="thuoc moidodo[1]">
              <a:extLst>
                <a:ext uri="{FF2B5EF4-FFF2-40B4-BE49-F238E27FC236}">
                  <a16:creationId xmlns:a16="http://schemas.microsoft.com/office/drawing/2014/main" id="{9F42460F-C149-4525-93E7-4329CD4D04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686328">
              <a:off x="288" y="2407"/>
              <a:ext cx="2160" cy="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0" name="Picture 22">
              <a:extLst>
                <a:ext uri="{FF2B5EF4-FFF2-40B4-BE49-F238E27FC236}">
                  <a16:creationId xmlns:a16="http://schemas.microsoft.com/office/drawing/2014/main" id="{F3923251-B9AA-407D-B3BA-5CDFF23DE9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4" y="3197"/>
              <a:ext cx="52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1" name="Group 35">
            <a:extLst>
              <a:ext uri="{FF2B5EF4-FFF2-40B4-BE49-F238E27FC236}">
                <a16:creationId xmlns:a16="http://schemas.microsoft.com/office/drawing/2014/main" id="{75FE8BE5-F6AE-4099-99C7-9A562666A731}"/>
              </a:ext>
            </a:extLst>
          </p:cNvPr>
          <p:cNvGrpSpPr>
            <a:grpSpLocks/>
          </p:cNvGrpSpPr>
          <p:nvPr/>
        </p:nvGrpSpPr>
        <p:grpSpPr bwMode="auto">
          <a:xfrm>
            <a:off x="4512468" y="857252"/>
            <a:ext cx="1831181" cy="365522"/>
            <a:chOff x="2782" y="1200"/>
            <a:chExt cx="1538" cy="307"/>
          </a:xfrm>
        </p:grpSpPr>
        <p:graphicFrame>
          <p:nvGraphicFramePr>
            <p:cNvPr id="222" name="Object 36">
              <a:extLst>
                <a:ext uri="{FF2B5EF4-FFF2-40B4-BE49-F238E27FC236}">
                  <a16:creationId xmlns:a16="http://schemas.microsoft.com/office/drawing/2014/main" id="{C18A2A7F-6DCA-47BF-B403-321D4B857D7F}"/>
                </a:ext>
              </a:extLst>
            </p:cNvPr>
            <p:cNvGraphicFramePr>
              <a:graphicFrameLocks noChangeAspect="1"/>
            </p:cNvGraphicFramePr>
            <p:nvPr/>
          </p:nvGraphicFramePr>
          <p:xfrm>
            <a:off x="3072" y="1200"/>
            <a:ext cx="624" cy="282"/>
          </p:xfrm>
          <a:graphic>
            <a:graphicData uri="http://schemas.openxmlformats.org/presentationml/2006/ole">
              <mc:AlternateContent xmlns:mc="http://schemas.openxmlformats.org/markup-compatibility/2006">
                <mc:Choice xmlns:v="urn:schemas-microsoft-com:vml" Requires="v">
                  <p:oleObj spid="_x0000_s2291" name="Equation" r:id="rId8" imgW="469800" imgH="228600" progId="Equation.DSMT4">
                    <p:embed/>
                  </p:oleObj>
                </mc:Choice>
                <mc:Fallback>
                  <p:oleObj name="Equation" r:id="rId8" imgW="469800" imgH="228600" progId="Equation.DSMT4">
                    <p:embed/>
                    <p:pic>
                      <p:nvPicPr>
                        <p:cNvPr id="222" name="Object 36">
                          <a:extLst>
                            <a:ext uri="{FF2B5EF4-FFF2-40B4-BE49-F238E27FC236}">
                              <a16:creationId xmlns:a16="http://schemas.microsoft.com/office/drawing/2014/main" id="{C18A2A7F-6DCA-47BF-B403-321D4B857D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1200"/>
                          <a:ext cx="62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 name="Text Box 37">
              <a:extLst>
                <a:ext uri="{FF2B5EF4-FFF2-40B4-BE49-F238E27FC236}">
                  <a16:creationId xmlns:a16="http://schemas.microsoft.com/office/drawing/2014/main" id="{44FE1E12-7F65-402B-B7AC-EEC80EC95DC2}"/>
                </a:ext>
              </a:extLst>
            </p:cNvPr>
            <p:cNvSpPr txBox="1">
              <a:spLocks noChangeArrowheads="1"/>
            </p:cNvSpPr>
            <p:nvPr/>
          </p:nvSpPr>
          <p:spPr bwMode="auto">
            <a:xfrm>
              <a:off x="2782" y="1248"/>
              <a:ext cx="153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latin typeface="Comic Sans MS" panose="030F0702030302020204" pitchFamily="66" charset="0"/>
                </a:rPr>
                <a:t>                   …………</a:t>
              </a:r>
            </a:p>
          </p:txBody>
        </p:sp>
      </p:grpSp>
      <p:sp>
        <p:nvSpPr>
          <p:cNvPr id="224" name="Text Box 38">
            <a:extLst>
              <a:ext uri="{FF2B5EF4-FFF2-40B4-BE49-F238E27FC236}">
                <a16:creationId xmlns:a16="http://schemas.microsoft.com/office/drawing/2014/main" id="{301083E2-9A5F-473E-A32B-01D782C88744}"/>
              </a:ext>
            </a:extLst>
          </p:cNvPr>
          <p:cNvSpPr txBox="1">
            <a:spLocks noChangeArrowheads="1"/>
          </p:cNvSpPr>
          <p:nvPr/>
        </p:nvSpPr>
        <p:spPr bwMode="auto">
          <a:xfrm>
            <a:off x="5657849" y="867966"/>
            <a:ext cx="5792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latin typeface="Comic Sans MS" panose="030F0702030302020204" pitchFamily="66" charset="0"/>
              </a:rPr>
              <a:t>43</a:t>
            </a:r>
            <a:r>
              <a:rPr lang="en-US" altLang="en-US" b="1" baseline="30000">
                <a:solidFill>
                  <a:srgbClr val="FF0000"/>
                </a:solidFill>
                <a:latin typeface="Comic Sans MS" panose="030F0702030302020204" pitchFamily="66" charset="0"/>
              </a:rPr>
              <a:t>0</a:t>
            </a:r>
            <a:endParaRPr lang="en-US" altLang="en-US" b="1">
              <a:solidFill>
                <a:srgbClr val="FF0000"/>
              </a:solidFill>
              <a:latin typeface="Comic Sans MS" panose="030F0702030302020204" pitchFamily="66" charset="0"/>
            </a:endParaRPr>
          </a:p>
        </p:txBody>
      </p:sp>
      <p:grpSp>
        <p:nvGrpSpPr>
          <p:cNvPr id="225" name="Group 39">
            <a:extLst>
              <a:ext uri="{FF2B5EF4-FFF2-40B4-BE49-F238E27FC236}">
                <a16:creationId xmlns:a16="http://schemas.microsoft.com/office/drawing/2014/main" id="{AD4FF79E-E87D-464B-96AB-618AAD15DBC1}"/>
              </a:ext>
            </a:extLst>
          </p:cNvPr>
          <p:cNvGrpSpPr>
            <a:grpSpLocks noChangeAspect="1"/>
          </p:cNvGrpSpPr>
          <p:nvPr/>
        </p:nvGrpSpPr>
        <p:grpSpPr bwMode="auto">
          <a:xfrm>
            <a:off x="6502732" y="457200"/>
            <a:ext cx="1250156" cy="1265634"/>
            <a:chOff x="4374" y="384"/>
            <a:chExt cx="1050" cy="1063"/>
          </a:xfrm>
        </p:grpSpPr>
        <p:sp>
          <p:nvSpPr>
            <p:cNvPr id="226" name="AutoShape 40">
              <a:extLst>
                <a:ext uri="{FF2B5EF4-FFF2-40B4-BE49-F238E27FC236}">
                  <a16:creationId xmlns:a16="http://schemas.microsoft.com/office/drawing/2014/main" id="{36B8C25F-8E38-4356-9F8C-C70D5AE8BBFA}"/>
                </a:ext>
              </a:extLst>
            </p:cNvPr>
            <p:cNvSpPr>
              <a:spLocks noChangeAspect="1" noChangeArrowheads="1" noTextEdit="1"/>
            </p:cNvSpPr>
            <p:nvPr/>
          </p:nvSpPr>
          <p:spPr bwMode="auto">
            <a:xfrm>
              <a:off x="4374" y="384"/>
              <a:ext cx="1050"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227" name="Arc 41">
              <a:extLst>
                <a:ext uri="{FF2B5EF4-FFF2-40B4-BE49-F238E27FC236}">
                  <a16:creationId xmlns:a16="http://schemas.microsoft.com/office/drawing/2014/main" id="{69AEDB77-1316-41D0-9956-98403CBA5AC9}"/>
                </a:ext>
              </a:extLst>
            </p:cNvPr>
            <p:cNvSpPr>
              <a:spLocks/>
            </p:cNvSpPr>
            <p:nvPr/>
          </p:nvSpPr>
          <p:spPr bwMode="auto">
            <a:xfrm>
              <a:off x="4896" y="858"/>
              <a:ext cx="72" cy="96"/>
            </a:xfrm>
            <a:custGeom>
              <a:avLst/>
              <a:gdLst>
                <a:gd name="T0" fmla="*/ 0 w 21600"/>
                <a:gd name="T1" fmla="*/ 0 h 28700"/>
                <a:gd name="T2" fmla="*/ 0 w 21600"/>
                <a:gd name="T3" fmla="*/ 0 h 28700"/>
                <a:gd name="T4" fmla="*/ 0 w 21600"/>
                <a:gd name="T5" fmla="*/ 0 h 28700"/>
                <a:gd name="T6" fmla="*/ 0 60000 65536"/>
                <a:gd name="T7" fmla="*/ 0 60000 65536"/>
                <a:gd name="T8" fmla="*/ 0 60000 65536"/>
                <a:gd name="T9" fmla="*/ 0 w 21600"/>
                <a:gd name="T10" fmla="*/ 0 h 28700"/>
                <a:gd name="T11" fmla="*/ 21600 w 21600"/>
                <a:gd name="T12" fmla="*/ 28700 h 28700"/>
              </a:gdLst>
              <a:ahLst/>
              <a:cxnLst>
                <a:cxn ang="T6">
                  <a:pos x="T0" y="T1"/>
                </a:cxn>
                <a:cxn ang="T7">
                  <a:pos x="T2" y="T3"/>
                </a:cxn>
                <a:cxn ang="T8">
                  <a:pos x="T4" y="T5"/>
                </a:cxn>
              </a:cxnLst>
              <a:rect l="T9" t="T10" r="T11" b="T12"/>
              <a:pathLst>
                <a:path w="21600" h="28700" fill="none" extrusionOk="0">
                  <a:moveTo>
                    <a:pt x="16144" y="-1"/>
                  </a:moveTo>
                  <a:cubicBezTo>
                    <a:pt x="19658" y="3953"/>
                    <a:pt x="21600" y="9059"/>
                    <a:pt x="21600" y="14350"/>
                  </a:cubicBezTo>
                  <a:cubicBezTo>
                    <a:pt x="21600" y="19640"/>
                    <a:pt x="19658" y="24746"/>
                    <a:pt x="16144" y="28700"/>
                  </a:cubicBezTo>
                </a:path>
                <a:path w="21600" h="28700" stroke="0" extrusionOk="0">
                  <a:moveTo>
                    <a:pt x="16144" y="-1"/>
                  </a:moveTo>
                  <a:cubicBezTo>
                    <a:pt x="19658" y="3953"/>
                    <a:pt x="21600" y="9059"/>
                    <a:pt x="21600" y="14350"/>
                  </a:cubicBezTo>
                  <a:cubicBezTo>
                    <a:pt x="21600" y="19640"/>
                    <a:pt x="19658" y="24746"/>
                    <a:pt x="16144" y="28700"/>
                  </a:cubicBezTo>
                  <a:lnTo>
                    <a:pt x="0" y="1435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28" name="Arc 42">
              <a:extLst>
                <a:ext uri="{FF2B5EF4-FFF2-40B4-BE49-F238E27FC236}">
                  <a16:creationId xmlns:a16="http://schemas.microsoft.com/office/drawing/2014/main" id="{49C1926A-783E-4415-964B-F8D185BD2412}"/>
                </a:ext>
              </a:extLst>
            </p:cNvPr>
            <p:cNvSpPr>
              <a:spLocks/>
            </p:cNvSpPr>
            <p:nvPr/>
          </p:nvSpPr>
          <p:spPr bwMode="auto">
            <a:xfrm>
              <a:off x="4896" y="841"/>
              <a:ext cx="96" cy="130"/>
            </a:xfrm>
            <a:custGeom>
              <a:avLst/>
              <a:gdLst>
                <a:gd name="T0" fmla="*/ 0 w 21600"/>
                <a:gd name="T1" fmla="*/ 0 h 29192"/>
                <a:gd name="T2" fmla="*/ 0 w 21600"/>
                <a:gd name="T3" fmla="*/ 0 h 29192"/>
                <a:gd name="T4" fmla="*/ 0 w 21600"/>
                <a:gd name="T5" fmla="*/ 0 h 29192"/>
                <a:gd name="T6" fmla="*/ 0 60000 65536"/>
                <a:gd name="T7" fmla="*/ 0 60000 65536"/>
                <a:gd name="T8" fmla="*/ 0 60000 65536"/>
                <a:gd name="T9" fmla="*/ 0 w 21600"/>
                <a:gd name="T10" fmla="*/ 0 h 29192"/>
                <a:gd name="T11" fmla="*/ 21600 w 21600"/>
                <a:gd name="T12" fmla="*/ 29192 h 29192"/>
              </a:gdLst>
              <a:ahLst/>
              <a:cxnLst>
                <a:cxn ang="T6">
                  <a:pos x="T0" y="T1"/>
                </a:cxn>
                <a:cxn ang="T7">
                  <a:pos x="T2" y="T3"/>
                </a:cxn>
                <a:cxn ang="T8">
                  <a:pos x="T4" y="T5"/>
                </a:cxn>
              </a:cxnLst>
              <a:rect l="T9" t="T10" r="T11" b="T12"/>
              <a:pathLst>
                <a:path w="21600" h="29192" fill="none" extrusionOk="0">
                  <a:moveTo>
                    <a:pt x="15922" y="0"/>
                  </a:moveTo>
                  <a:cubicBezTo>
                    <a:pt x="19574" y="3984"/>
                    <a:pt x="21600" y="9191"/>
                    <a:pt x="21600" y="14596"/>
                  </a:cubicBezTo>
                  <a:cubicBezTo>
                    <a:pt x="21600" y="20000"/>
                    <a:pt x="19574" y="25207"/>
                    <a:pt x="15922" y="29191"/>
                  </a:cubicBezTo>
                </a:path>
                <a:path w="21600" h="29192" stroke="0" extrusionOk="0">
                  <a:moveTo>
                    <a:pt x="15922" y="0"/>
                  </a:moveTo>
                  <a:cubicBezTo>
                    <a:pt x="19574" y="3984"/>
                    <a:pt x="21600" y="9191"/>
                    <a:pt x="21600" y="14596"/>
                  </a:cubicBezTo>
                  <a:cubicBezTo>
                    <a:pt x="21600" y="20000"/>
                    <a:pt x="19574" y="25207"/>
                    <a:pt x="15922" y="29191"/>
                  </a:cubicBezTo>
                  <a:lnTo>
                    <a:pt x="0" y="14596"/>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29" name="Arc 43">
              <a:extLst>
                <a:ext uri="{FF2B5EF4-FFF2-40B4-BE49-F238E27FC236}">
                  <a16:creationId xmlns:a16="http://schemas.microsoft.com/office/drawing/2014/main" id="{7ECBB65B-F7FA-42A8-903F-3ABC2700A7D4}"/>
                </a:ext>
              </a:extLst>
            </p:cNvPr>
            <p:cNvSpPr>
              <a:spLocks/>
            </p:cNvSpPr>
            <p:nvPr/>
          </p:nvSpPr>
          <p:spPr bwMode="auto">
            <a:xfrm>
              <a:off x="4578" y="576"/>
              <a:ext cx="120" cy="85"/>
            </a:xfrm>
            <a:custGeom>
              <a:avLst/>
              <a:gdLst>
                <a:gd name="T0" fmla="*/ 0 w 21573"/>
                <a:gd name="T1" fmla="*/ 0 h 15274"/>
                <a:gd name="T2" fmla="*/ 0 w 21573"/>
                <a:gd name="T3" fmla="*/ 0 h 15274"/>
                <a:gd name="T4" fmla="*/ 0 w 21573"/>
                <a:gd name="T5" fmla="*/ 0 h 15274"/>
                <a:gd name="T6" fmla="*/ 0 60000 65536"/>
                <a:gd name="T7" fmla="*/ 0 60000 65536"/>
                <a:gd name="T8" fmla="*/ 0 60000 65536"/>
                <a:gd name="T9" fmla="*/ 0 w 21573"/>
                <a:gd name="T10" fmla="*/ 0 h 15274"/>
                <a:gd name="T11" fmla="*/ 21573 w 21573"/>
                <a:gd name="T12" fmla="*/ 15274 h 15274"/>
              </a:gdLst>
              <a:ahLst/>
              <a:cxnLst>
                <a:cxn ang="T6">
                  <a:pos x="T0" y="T1"/>
                </a:cxn>
                <a:cxn ang="T7">
                  <a:pos x="T2" y="T3"/>
                </a:cxn>
                <a:cxn ang="T8">
                  <a:pos x="T4" y="T5"/>
                </a:cxn>
              </a:cxnLst>
              <a:rect l="T9" t="T10" r="T11" b="T12"/>
              <a:pathLst>
                <a:path w="21573" h="15274" fill="none" extrusionOk="0">
                  <a:moveTo>
                    <a:pt x="21573" y="1079"/>
                  </a:moveTo>
                  <a:cubicBezTo>
                    <a:pt x="21305" y="6427"/>
                    <a:pt x="19060" y="11486"/>
                    <a:pt x="15273" y="15273"/>
                  </a:cubicBezTo>
                </a:path>
                <a:path w="21573" h="15274" stroke="0" extrusionOk="0">
                  <a:moveTo>
                    <a:pt x="21573" y="1079"/>
                  </a:moveTo>
                  <a:cubicBezTo>
                    <a:pt x="21305" y="6427"/>
                    <a:pt x="19060" y="11486"/>
                    <a:pt x="15273" y="15273"/>
                  </a:cubicBezTo>
                  <a:lnTo>
                    <a:pt x="0"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0" name="Oval 44">
              <a:extLst>
                <a:ext uri="{FF2B5EF4-FFF2-40B4-BE49-F238E27FC236}">
                  <a16:creationId xmlns:a16="http://schemas.microsoft.com/office/drawing/2014/main" id="{CCCF1D1E-3118-4B6A-AB67-0827FC9B4CCC}"/>
                </a:ext>
              </a:extLst>
            </p:cNvPr>
            <p:cNvSpPr>
              <a:spLocks noChangeArrowheads="1"/>
            </p:cNvSpPr>
            <p:nvPr/>
          </p:nvSpPr>
          <p:spPr bwMode="auto">
            <a:xfrm>
              <a:off x="4434" y="444"/>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1" name="Line 45">
              <a:extLst>
                <a:ext uri="{FF2B5EF4-FFF2-40B4-BE49-F238E27FC236}">
                  <a16:creationId xmlns:a16="http://schemas.microsoft.com/office/drawing/2014/main" id="{FB1B7808-F16D-4302-8C04-FAC467A831D0}"/>
                </a:ext>
              </a:extLst>
            </p:cNvPr>
            <p:cNvSpPr>
              <a:spLocks noChangeShapeType="1"/>
            </p:cNvSpPr>
            <p:nvPr/>
          </p:nvSpPr>
          <p:spPr bwMode="auto">
            <a:xfrm>
              <a:off x="4578" y="576"/>
              <a:ext cx="642" cy="66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32" name="Line 46">
              <a:extLst>
                <a:ext uri="{FF2B5EF4-FFF2-40B4-BE49-F238E27FC236}">
                  <a16:creationId xmlns:a16="http://schemas.microsoft.com/office/drawing/2014/main" id="{8E2BB44E-7D91-464E-A2D5-6B07DF4C7D93}"/>
                </a:ext>
              </a:extLst>
            </p:cNvPr>
            <p:cNvSpPr>
              <a:spLocks noChangeShapeType="1"/>
            </p:cNvSpPr>
            <p:nvPr/>
          </p:nvSpPr>
          <p:spPr bwMode="auto">
            <a:xfrm>
              <a:off x="4578" y="576"/>
              <a:ext cx="666" cy="3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33" name="Line 47">
              <a:extLst>
                <a:ext uri="{FF2B5EF4-FFF2-40B4-BE49-F238E27FC236}">
                  <a16:creationId xmlns:a16="http://schemas.microsoft.com/office/drawing/2014/main" id="{AE80DD82-9325-4A43-9D0C-F26F0E9FF301}"/>
                </a:ext>
              </a:extLst>
            </p:cNvPr>
            <p:cNvSpPr>
              <a:spLocks noChangeShapeType="1"/>
            </p:cNvSpPr>
            <p:nvPr/>
          </p:nvSpPr>
          <p:spPr bwMode="auto">
            <a:xfrm flipH="1">
              <a:off x="4896" y="606"/>
              <a:ext cx="348" cy="3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34" name="Oval 48">
              <a:extLst>
                <a:ext uri="{FF2B5EF4-FFF2-40B4-BE49-F238E27FC236}">
                  <a16:creationId xmlns:a16="http://schemas.microsoft.com/office/drawing/2014/main" id="{D5027006-701E-430E-92C6-3B564C21A72D}"/>
                </a:ext>
              </a:extLst>
            </p:cNvPr>
            <p:cNvSpPr>
              <a:spLocks noChangeArrowheads="1"/>
            </p:cNvSpPr>
            <p:nvPr/>
          </p:nvSpPr>
          <p:spPr bwMode="auto">
            <a:xfrm>
              <a:off x="4884" y="89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5" name="Rectangle 49">
              <a:extLst>
                <a:ext uri="{FF2B5EF4-FFF2-40B4-BE49-F238E27FC236}">
                  <a16:creationId xmlns:a16="http://schemas.microsoft.com/office/drawing/2014/main" id="{45953C11-DE90-4935-80D5-7945AF57699C}"/>
                </a:ext>
              </a:extLst>
            </p:cNvPr>
            <p:cNvSpPr>
              <a:spLocks noChangeArrowheads="1"/>
            </p:cNvSpPr>
            <p:nvPr/>
          </p:nvSpPr>
          <p:spPr bwMode="auto">
            <a:xfrm>
              <a:off x="4806" y="894"/>
              <a:ext cx="12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80"/>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sp>
          <p:nvSpPr>
            <p:cNvPr id="236" name="Oval 50">
              <a:extLst>
                <a:ext uri="{FF2B5EF4-FFF2-40B4-BE49-F238E27FC236}">
                  <a16:creationId xmlns:a16="http://schemas.microsoft.com/office/drawing/2014/main" id="{BB116D0E-78A6-4836-9406-E08E5709D612}"/>
                </a:ext>
              </a:extLst>
            </p:cNvPr>
            <p:cNvSpPr>
              <a:spLocks noChangeArrowheads="1"/>
            </p:cNvSpPr>
            <p:nvPr/>
          </p:nvSpPr>
          <p:spPr bwMode="auto">
            <a:xfrm>
              <a:off x="4566" y="56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7" name="Rectangle 51">
              <a:extLst>
                <a:ext uri="{FF2B5EF4-FFF2-40B4-BE49-F238E27FC236}">
                  <a16:creationId xmlns:a16="http://schemas.microsoft.com/office/drawing/2014/main" id="{EDB19FE4-94E8-486F-ACF4-D5BAC5ED24A4}"/>
                </a:ext>
              </a:extLst>
            </p:cNvPr>
            <p:cNvSpPr>
              <a:spLocks noChangeArrowheads="1"/>
            </p:cNvSpPr>
            <p:nvPr/>
          </p:nvSpPr>
          <p:spPr bwMode="auto">
            <a:xfrm>
              <a:off x="4494" y="462"/>
              <a:ext cx="11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sp>
          <p:nvSpPr>
            <p:cNvPr id="238" name="Oval 52">
              <a:extLst>
                <a:ext uri="{FF2B5EF4-FFF2-40B4-BE49-F238E27FC236}">
                  <a16:creationId xmlns:a16="http://schemas.microsoft.com/office/drawing/2014/main" id="{483CABA9-3E44-45D2-9BC5-6C31CAA82462}"/>
                </a:ext>
              </a:extLst>
            </p:cNvPr>
            <p:cNvSpPr>
              <a:spLocks noChangeArrowheads="1"/>
            </p:cNvSpPr>
            <p:nvPr/>
          </p:nvSpPr>
          <p:spPr bwMode="auto">
            <a:xfrm>
              <a:off x="5208" y="122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39" name="Rectangle 53">
              <a:extLst>
                <a:ext uri="{FF2B5EF4-FFF2-40B4-BE49-F238E27FC236}">
                  <a16:creationId xmlns:a16="http://schemas.microsoft.com/office/drawing/2014/main" id="{AC5525C6-D9E4-408D-99D3-5215F4171187}"/>
                </a:ext>
              </a:extLst>
            </p:cNvPr>
            <p:cNvSpPr>
              <a:spLocks noChangeArrowheads="1"/>
            </p:cNvSpPr>
            <p:nvPr/>
          </p:nvSpPr>
          <p:spPr bwMode="auto">
            <a:xfrm>
              <a:off x="5268" y="1266"/>
              <a:ext cx="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240" name="Oval 54">
              <a:extLst>
                <a:ext uri="{FF2B5EF4-FFF2-40B4-BE49-F238E27FC236}">
                  <a16:creationId xmlns:a16="http://schemas.microsoft.com/office/drawing/2014/main" id="{D1BDAAF7-38DE-4273-8032-FBF67CD13C0C}"/>
                </a:ext>
              </a:extLst>
            </p:cNvPr>
            <p:cNvSpPr>
              <a:spLocks noChangeArrowheads="1"/>
            </p:cNvSpPr>
            <p:nvPr/>
          </p:nvSpPr>
          <p:spPr bwMode="auto">
            <a:xfrm>
              <a:off x="5232" y="59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41" name="Rectangle 55">
              <a:extLst>
                <a:ext uri="{FF2B5EF4-FFF2-40B4-BE49-F238E27FC236}">
                  <a16:creationId xmlns:a16="http://schemas.microsoft.com/office/drawing/2014/main" id="{B06597FF-BD43-4822-AA9D-AC7E29A49159}"/>
                </a:ext>
              </a:extLst>
            </p:cNvPr>
            <p:cNvSpPr>
              <a:spLocks noChangeArrowheads="1"/>
            </p:cNvSpPr>
            <p:nvPr/>
          </p:nvSpPr>
          <p:spPr bwMode="auto">
            <a:xfrm>
              <a:off x="5280" y="510"/>
              <a:ext cx="9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grpSp>
      <p:grpSp>
        <p:nvGrpSpPr>
          <p:cNvPr id="242" name="Group 56">
            <a:extLst>
              <a:ext uri="{FF2B5EF4-FFF2-40B4-BE49-F238E27FC236}">
                <a16:creationId xmlns:a16="http://schemas.microsoft.com/office/drawing/2014/main" id="{6B0BDC91-9BAC-4AB9-9B91-A75551194E30}"/>
              </a:ext>
            </a:extLst>
          </p:cNvPr>
          <p:cNvGrpSpPr>
            <a:grpSpLocks noChangeAspect="1"/>
          </p:cNvGrpSpPr>
          <p:nvPr/>
        </p:nvGrpSpPr>
        <p:grpSpPr bwMode="auto">
          <a:xfrm>
            <a:off x="6609888" y="3486150"/>
            <a:ext cx="1250156" cy="1429940"/>
            <a:chOff x="4464" y="2928"/>
            <a:chExt cx="1050" cy="1201"/>
          </a:xfrm>
        </p:grpSpPr>
        <p:sp>
          <p:nvSpPr>
            <p:cNvPr id="243" name="AutoShape 57">
              <a:extLst>
                <a:ext uri="{FF2B5EF4-FFF2-40B4-BE49-F238E27FC236}">
                  <a16:creationId xmlns:a16="http://schemas.microsoft.com/office/drawing/2014/main" id="{4EBA606A-0AAF-49E7-80A3-2DFA4EFDF326}"/>
                </a:ext>
              </a:extLst>
            </p:cNvPr>
            <p:cNvSpPr>
              <a:spLocks noChangeAspect="1" noChangeArrowheads="1" noTextEdit="1"/>
            </p:cNvSpPr>
            <p:nvPr/>
          </p:nvSpPr>
          <p:spPr bwMode="auto">
            <a:xfrm>
              <a:off x="4464" y="2928"/>
              <a:ext cx="1050" cy="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244" name="Arc 58">
              <a:extLst>
                <a:ext uri="{FF2B5EF4-FFF2-40B4-BE49-F238E27FC236}">
                  <a16:creationId xmlns:a16="http://schemas.microsoft.com/office/drawing/2014/main" id="{B897F8BE-77FB-4B5B-A718-DE3E88C0F68F}"/>
                </a:ext>
              </a:extLst>
            </p:cNvPr>
            <p:cNvSpPr>
              <a:spLocks/>
            </p:cNvSpPr>
            <p:nvPr/>
          </p:nvSpPr>
          <p:spPr bwMode="auto">
            <a:xfrm>
              <a:off x="4698" y="3120"/>
              <a:ext cx="79" cy="168"/>
            </a:xfrm>
            <a:custGeom>
              <a:avLst/>
              <a:gdLst>
                <a:gd name="T0" fmla="*/ 0 w 10118"/>
                <a:gd name="T1" fmla="*/ 0 h 21600"/>
                <a:gd name="T2" fmla="*/ 0 w 10118"/>
                <a:gd name="T3" fmla="*/ 0 h 21600"/>
                <a:gd name="T4" fmla="*/ 0 w 10118"/>
                <a:gd name="T5" fmla="*/ 0 h 21600"/>
                <a:gd name="T6" fmla="*/ 0 60000 65536"/>
                <a:gd name="T7" fmla="*/ 0 60000 65536"/>
                <a:gd name="T8" fmla="*/ 0 60000 65536"/>
                <a:gd name="T9" fmla="*/ 0 w 10118"/>
                <a:gd name="T10" fmla="*/ 0 h 21600"/>
                <a:gd name="T11" fmla="*/ 10118 w 10118"/>
                <a:gd name="T12" fmla="*/ 21600 h 21600"/>
              </a:gdLst>
              <a:ahLst/>
              <a:cxnLst>
                <a:cxn ang="T6">
                  <a:pos x="T0" y="T1"/>
                </a:cxn>
                <a:cxn ang="T7">
                  <a:pos x="T2" y="T3"/>
                </a:cxn>
                <a:cxn ang="T8">
                  <a:pos x="T4" y="T5"/>
                </a:cxn>
              </a:cxnLst>
              <a:rect l="T9" t="T10" r="T11" b="T12"/>
              <a:pathLst>
                <a:path w="10118" h="21600" fill="none" extrusionOk="0">
                  <a:moveTo>
                    <a:pt x="10117" y="19472"/>
                  </a:moveTo>
                  <a:cubicBezTo>
                    <a:pt x="7200" y="20873"/>
                    <a:pt x="4006" y="21599"/>
                    <a:pt x="771" y="21600"/>
                  </a:cubicBezTo>
                  <a:cubicBezTo>
                    <a:pt x="513" y="21600"/>
                    <a:pt x="256" y="21595"/>
                    <a:pt x="-1" y="21586"/>
                  </a:cubicBezTo>
                </a:path>
                <a:path w="10118" h="21600" stroke="0" extrusionOk="0">
                  <a:moveTo>
                    <a:pt x="10117" y="19472"/>
                  </a:moveTo>
                  <a:cubicBezTo>
                    <a:pt x="7200" y="20873"/>
                    <a:pt x="4006" y="21599"/>
                    <a:pt x="771" y="21600"/>
                  </a:cubicBezTo>
                  <a:cubicBezTo>
                    <a:pt x="513" y="21600"/>
                    <a:pt x="256" y="21595"/>
                    <a:pt x="-1" y="21586"/>
                  </a:cubicBezTo>
                  <a:lnTo>
                    <a:pt x="771"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45" name="Oval 59">
              <a:extLst>
                <a:ext uri="{FF2B5EF4-FFF2-40B4-BE49-F238E27FC236}">
                  <a16:creationId xmlns:a16="http://schemas.microsoft.com/office/drawing/2014/main" id="{C50EE5E2-5D27-4E2C-A53C-39ACBA3758AE}"/>
                </a:ext>
              </a:extLst>
            </p:cNvPr>
            <p:cNvSpPr>
              <a:spLocks noChangeArrowheads="1"/>
            </p:cNvSpPr>
            <p:nvPr/>
          </p:nvSpPr>
          <p:spPr bwMode="auto">
            <a:xfrm>
              <a:off x="4524" y="3018"/>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46" name="Line 60">
              <a:extLst>
                <a:ext uri="{FF2B5EF4-FFF2-40B4-BE49-F238E27FC236}">
                  <a16:creationId xmlns:a16="http://schemas.microsoft.com/office/drawing/2014/main" id="{6DA17AE3-62BC-42B4-BC49-8A18C0AB8408}"/>
                </a:ext>
              </a:extLst>
            </p:cNvPr>
            <p:cNvSpPr>
              <a:spLocks noChangeShapeType="1"/>
            </p:cNvSpPr>
            <p:nvPr/>
          </p:nvSpPr>
          <p:spPr bwMode="auto">
            <a:xfrm flipH="1">
              <a:off x="4674" y="3120"/>
              <a:ext cx="30" cy="6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47" name="Line 61">
              <a:extLst>
                <a:ext uri="{FF2B5EF4-FFF2-40B4-BE49-F238E27FC236}">
                  <a16:creationId xmlns:a16="http://schemas.microsoft.com/office/drawing/2014/main" id="{2F249745-D67B-43BA-86F4-52C5E0B25CA0}"/>
                </a:ext>
              </a:extLst>
            </p:cNvPr>
            <p:cNvSpPr>
              <a:spLocks noChangeShapeType="1"/>
            </p:cNvSpPr>
            <p:nvPr/>
          </p:nvSpPr>
          <p:spPr bwMode="auto">
            <a:xfrm>
              <a:off x="4704" y="3120"/>
              <a:ext cx="402" cy="80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48" name="Line 62">
              <a:extLst>
                <a:ext uri="{FF2B5EF4-FFF2-40B4-BE49-F238E27FC236}">
                  <a16:creationId xmlns:a16="http://schemas.microsoft.com/office/drawing/2014/main" id="{BCFF1CDA-5A8C-472B-B967-E3691B8878DC}"/>
                </a:ext>
              </a:extLst>
            </p:cNvPr>
            <p:cNvSpPr>
              <a:spLocks noChangeShapeType="1"/>
            </p:cNvSpPr>
            <p:nvPr/>
          </p:nvSpPr>
          <p:spPr bwMode="auto">
            <a:xfrm flipH="1">
              <a:off x="4674" y="3480"/>
              <a:ext cx="312" cy="336"/>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49" name="Line 63">
              <a:extLst>
                <a:ext uri="{FF2B5EF4-FFF2-40B4-BE49-F238E27FC236}">
                  <a16:creationId xmlns:a16="http://schemas.microsoft.com/office/drawing/2014/main" id="{029E4D14-4622-4DC2-87B6-FEBFEC455F59}"/>
                </a:ext>
              </a:extLst>
            </p:cNvPr>
            <p:cNvSpPr>
              <a:spLocks noChangeShapeType="1"/>
            </p:cNvSpPr>
            <p:nvPr/>
          </p:nvSpPr>
          <p:spPr bwMode="auto">
            <a:xfrm>
              <a:off x="4986" y="3480"/>
              <a:ext cx="120" cy="44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50" name="Oval 64">
              <a:extLst>
                <a:ext uri="{FF2B5EF4-FFF2-40B4-BE49-F238E27FC236}">
                  <a16:creationId xmlns:a16="http://schemas.microsoft.com/office/drawing/2014/main" id="{C60E860D-2C7B-47D8-8057-2DFA2B75B7A1}"/>
                </a:ext>
              </a:extLst>
            </p:cNvPr>
            <p:cNvSpPr>
              <a:spLocks noChangeArrowheads="1"/>
            </p:cNvSpPr>
            <p:nvPr/>
          </p:nvSpPr>
          <p:spPr bwMode="auto">
            <a:xfrm>
              <a:off x="4974" y="346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1" name="Rectangle 65">
              <a:extLst>
                <a:ext uri="{FF2B5EF4-FFF2-40B4-BE49-F238E27FC236}">
                  <a16:creationId xmlns:a16="http://schemas.microsoft.com/office/drawing/2014/main" id="{68CD74C8-D8E3-48A4-ACC6-E180438DB987}"/>
                </a:ext>
              </a:extLst>
            </p:cNvPr>
            <p:cNvSpPr>
              <a:spLocks noChangeArrowheads="1"/>
            </p:cNvSpPr>
            <p:nvPr/>
          </p:nvSpPr>
          <p:spPr bwMode="auto">
            <a:xfrm>
              <a:off x="5034" y="3366"/>
              <a:ext cx="12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sp>
          <p:nvSpPr>
            <p:cNvPr id="252" name="Oval 66">
              <a:extLst>
                <a:ext uri="{FF2B5EF4-FFF2-40B4-BE49-F238E27FC236}">
                  <a16:creationId xmlns:a16="http://schemas.microsoft.com/office/drawing/2014/main" id="{E47E337D-E50D-4A24-9067-F2919F878921}"/>
                </a:ext>
              </a:extLst>
            </p:cNvPr>
            <p:cNvSpPr>
              <a:spLocks noChangeArrowheads="1"/>
            </p:cNvSpPr>
            <p:nvPr/>
          </p:nvSpPr>
          <p:spPr bwMode="auto">
            <a:xfrm>
              <a:off x="4692" y="310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3" name="Rectangle 67">
              <a:extLst>
                <a:ext uri="{FF2B5EF4-FFF2-40B4-BE49-F238E27FC236}">
                  <a16:creationId xmlns:a16="http://schemas.microsoft.com/office/drawing/2014/main" id="{806B7825-5F3F-44EE-A1DC-D0E60310AD1C}"/>
                </a:ext>
              </a:extLst>
            </p:cNvPr>
            <p:cNvSpPr>
              <a:spLocks noChangeArrowheads="1"/>
            </p:cNvSpPr>
            <p:nvPr/>
          </p:nvSpPr>
          <p:spPr bwMode="auto">
            <a:xfrm>
              <a:off x="4614" y="2988"/>
              <a:ext cx="11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sp>
          <p:nvSpPr>
            <p:cNvPr id="254" name="Oval 68">
              <a:extLst>
                <a:ext uri="{FF2B5EF4-FFF2-40B4-BE49-F238E27FC236}">
                  <a16:creationId xmlns:a16="http://schemas.microsoft.com/office/drawing/2014/main" id="{DAA24901-BEBB-4A0D-B583-33F30C0A7F3D}"/>
                </a:ext>
              </a:extLst>
            </p:cNvPr>
            <p:cNvSpPr>
              <a:spLocks noChangeArrowheads="1"/>
            </p:cNvSpPr>
            <p:nvPr/>
          </p:nvSpPr>
          <p:spPr bwMode="auto">
            <a:xfrm>
              <a:off x="4662" y="380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5" name="Rectangle 69">
              <a:extLst>
                <a:ext uri="{FF2B5EF4-FFF2-40B4-BE49-F238E27FC236}">
                  <a16:creationId xmlns:a16="http://schemas.microsoft.com/office/drawing/2014/main" id="{3DBA4D54-2107-4732-9427-D5DBD972E9BA}"/>
                </a:ext>
              </a:extLst>
            </p:cNvPr>
            <p:cNvSpPr>
              <a:spLocks noChangeArrowheads="1"/>
            </p:cNvSpPr>
            <p:nvPr/>
          </p:nvSpPr>
          <p:spPr bwMode="auto">
            <a:xfrm>
              <a:off x="4578" y="3822"/>
              <a:ext cx="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256" name="Oval 70">
              <a:extLst>
                <a:ext uri="{FF2B5EF4-FFF2-40B4-BE49-F238E27FC236}">
                  <a16:creationId xmlns:a16="http://schemas.microsoft.com/office/drawing/2014/main" id="{5186E016-44D3-4A5D-956F-7523B22BB9F9}"/>
                </a:ext>
              </a:extLst>
            </p:cNvPr>
            <p:cNvSpPr>
              <a:spLocks noChangeArrowheads="1"/>
            </p:cNvSpPr>
            <p:nvPr/>
          </p:nvSpPr>
          <p:spPr bwMode="auto">
            <a:xfrm>
              <a:off x="5094" y="391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257" name="Rectangle 71">
              <a:extLst>
                <a:ext uri="{FF2B5EF4-FFF2-40B4-BE49-F238E27FC236}">
                  <a16:creationId xmlns:a16="http://schemas.microsoft.com/office/drawing/2014/main" id="{F0C34924-A9F8-4AA0-8C68-1498D8CFECB6}"/>
                </a:ext>
              </a:extLst>
            </p:cNvPr>
            <p:cNvSpPr>
              <a:spLocks noChangeArrowheads="1"/>
            </p:cNvSpPr>
            <p:nvPr/>
          </p:nvSpPr>
          <p:spPr bwMode="auto">
            <a:xfrm>
              <a:off x="5100" y="3948"/>
              <a:ext cx="9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grpSp>
      <p:grpSp>
        <p:nvGrpSpPr>
          <p:cNvPr id="258" name="Group 76">
            <a:extLst>
              <a:ext uri="{FF2B5EF4-FFF2-40B4-BE49-F238E27FC236}">
                <a16:creationId xmlns:a16="http://schemas.microsoft.com/office/drawing/2014/main" id="{CFC12BC4-8E44-40B0-AD4F-92F02B83394F}"/>
              </a:ext>
            </a:extLst>
          </p:cNvPr>
          <p:cNvGrpSpPr>
            <a:grpSpLocks/>
          </p:cNvGrpSpPr>
          <p:nvPr/>
        </p:nvGrpSpPr>
        <p:grpSpPr bwMode="auto">
          <a:xfrm>
            <a:off x="4727972" y="2525315"/>
            <a:ext cx="1543050" cy="333375"/>
            <a:chOff x="995" y="1968"/>
            <a:chExt cx="1296" cy="280"/>
          </a:xfrm>
        </p:grpSpPr>
        <p:graphicFrame>
          <p:nvGraphicFramePr>
            <p:cNvPr id="259" name="Object 77">
              <a:extLst>
                <a:ext uri="{FF2B5EF4-FFF2-40B4-BE49-F238E27FC236}">
                  <a16:creationId xmlns:a16="http://schemas.microsoft.com/office/drawing/2014/main" id="{1333B8AE-B240-45DB-8BCB-D5E46D400E55}"/>
                </a:ext>
              </a:extLst>
            </p:cNvPr>
            <p:cNvGraphicFramePr>
              <a:graphicFrameLocks noChangeAspect="1"/>
            </p:cNvGraphicFramePr>
            <p:nvPr/>
          </p:nvGraphicFramePr>
          <p:xfrm>
            <a:off x="1296" y="1968"/>
            <a:ext cx="480" cy="267"/>
          </p:xfrm>
          <a:graphic>
            <a:graphicData uri="http://schemas.openxmlformats.org/presentationml/2006/ole">
              <mc:AlternateContent xmlns:mc="http://schemas.openxmlformats.org/markup-compatibility/2006">
                <mc:Choice xmlns:v="urn:schemas-microsoft-com:vml" Requires="v">
                  <p:oleObj spid="_x0000_s2292" name="Equation" r:id="rId10" imgW="380880" imgH="228600" progId="Equation.DSMT4">
                    <p:embed/>
                  </p:oleObj>
                </mc:Choice>
                <mc:Fallback>
                  <p:oleObj name="Equation" r:id="rId10" imgW="380880" imgH="228600" progId="Equation.DSMT4">
                    <p:embed/>
                    <p:pic>
                      <p:nvPicPr>
                        <p:cNvPr id="259" name="Object 77">
                          <a:extLst>
                            <a:ext uri="{FF2B5EF4-FFF2-40B4-BE49-F238E27FC236}">
                              <a16:creationId xmlns:a16="http://schemas.microsoft.com/office/drawing/2014/main" id="{1333B8AE-B240-45DB-8BCB-D5E46D400E5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1968"/>
                          <a:ext cx="480"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0" name="Text Box 78">
              <a:extLst>
                <a:ext uri="{FF2B5EF4-FFF2-40B4-BE49-F238E27FC236}">
                  <a16:creationId xmlns:a16="http://schemas.microsoft.com/office/drawing/2014/main" id="{F9C4B048-7DF4-403B-B4B6-4BCA55CEA302}"/>
                </a:ext>
              </a:extLst>
            </p:cNvPr>
            <p:cNvSpPr txBox="1">
              <a:spLocks noChangeArrowheads="1"/>
            </p:cNvSpPr>
            <p:nvPr/>
          </p:nvSpPr>
          <p:spPr bwMode="auto">
            <a:xfrm>
              <a:off x="995" y="1989"/>
              <a:ext cx="12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latin typeface="Comic Sans MS" panose="030F0702030302020204" pitchFamily="66" charset="0"/>
                </a:rPr>
                <a:t>Sđ            ………..</a:t>
              </a:r>
            </a:p>
          </p:txBody>
        </p:sp>
      </p:grpSp>
      <p:grpSp>
        <p:nvGrpSpPr>
          <p:cNvPr id="261" name="Group 79">
            <a:extLst>
              <a:ext uri="{FF2B5EF4-FFF2-40B4-BE49-F238E27FC236}">
                <a16:creationId xmlns:a16="http://schemas.microsoft.com/office/drawing/2014/main" id="{00A0E3AA-1C7B-4828-BC9F-161A0D863007}"/>
              </a:ext>
            </a:extLst>
          </p:cNvPr>
          <p:cNvGrpSpPr>
            <a:grpSpLocks/>
          </p:cNvGrpSpPr>
          <p:nvPr/>
        </p:nvGrpSpPr>
        <p:grpSpPr bwMode="auto">
          <a:xfrm>
            <a:off x="4801791" y="4125518"/>
            <a:ext cx="1543050" cy="344091"/>
            <a:chOff x="1057" y="1968"/>
            <a:chExt cx="1296" cy="289"/>
          </a:xfrm>
        </p:grpSpPr>
        <p:graphicFrame>
          <p:nvGraphicFramePr>
            <p:cNvPr id="262" name="Object 80">
              <a:extLst>
                <a:ext uri="{FF2B5EF4-FFF2-40B4-BE49-F238E27FC236}">
                  <a16:creationId xmlns:a16="http://schemas.microsoft.com/office/drawing/2014/main" id="{4683451C-2D25-427C-8FF1-1FAB03DB0D0E}"/>
                </a:ext>
              </a:extLst>
            </p:cNvPr>
            <p:cNvGraphicFramePr>
              <a:graphicFrameLocks noChangeAspect="1"/>
            </p:cNvGraphicFramePr>
            <p:nvPr/>
          </p:nvGraphicFramePr>
          <p:xfrm>
            <a:off x="1296" y="1968"/>
            <a:ext cx="480" cy="267"/>
          </p:xfrm>
          <a:graphic>
            <a:graphicData uri="http://schemas.openxmlformats.org/presentationml/2006/ole">
              <mc:AlternateContent xmlns:mc="http://schemas.openxmlformats.org/markup-compatibility/2006">
                <mc:Choice xmlns:v="urn:schemas-microsoft-com:vml" Requires="v">
                  <p:oleObj spid="_x0000_s2293" name="Equation" r:id="rId12" imgW="380880" imgH="228600" progId="Equation.DSMT4">
                    <p:embed/>
                  </p:oleObj>
                </mc:Choice>
                <mc:Fallback>
                  <p:oleObj name="Equation" r:id="rId12" imgW="380880" imgH="228600" progId="Equation.DSMT4">
                    <p:embed/>
                    <p:pic>
                      <p:nvPicPr>
                        <p:cNvPr id="262" name="Object 80">
                          <a:extLst>
                            <a:ext uri="{FF2B5EF4-FFF2-40B4-BE49-F238E27FC236}">
                              <a16:creationId xmlns:a16="http://schemas.microsoft.com/office/drawing/2014/main" id="{4683451C-2D25-427C-8FF1-1FAB03DB0D0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1968"/>
                          <a:ext cx="480"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3" name="Text Box 81">
              <a:extLst>
                <a:ext uri="{FF2B5EF4-FFF2-40B4-BE49-F238E27FC236}">
                  <a16:creationId xmlns:a16="http://schemas.microsoft.com/office/drawing/2014/main" id="{5FF23598-97DC-412C-8A4B-679D77A27081}"/>
                </a:ext>
              </a:extLst>
            </p:cNvPr>
            <p:cNvSpPr txBox="1">
              <a:spLocks noChangeArrowheads="1"/>
            </p:cNvSpPr>
            <p:nvPr/>
          </p:nvSpPr>
          <p:spPr bwMode="auto">
            <a:xfrm>
              <a:off x="1057" y="1998"/>
              <a:ext cx="12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latin typeface="Comic Sans MS" panose="030F0702030302020204" pitchFamily="66" charset="0"/>
                </a:rPr>
                <a:t>Sđ            ………..</a:t>
              </a:r>
            </a:p>
          </p:txBody>
        </p:sp>
      </p:grpSp>
      <p:grpSp>
        <p:nvGrpSpPr>
          <p:cNvPr id="264" name="Group 82">
            <a:extLst>
              <a:ext uri="{FF2B5EF4-FFF2-40B4-BE49-F238E27FC236}">
                <a16:creationId xmlns:a16="http://schemas.microsoft.com/office/drawing/2014/main" id="{79DBACA7-0AC2-4F45-BC79-DF6341761E14}"/>
              </a:ext>
            </a:extLst>
          </p:cNvPr>
          <p:cNvGrpSpPr>
            <a:grpSpLocks/>
          </p:cNvGrpSpPr>
          <p:nvPr/>
        </p:nvGrpSpPr>
        <p:grpSpPr bwMode="auto">
          <a:xfrm>
            <a:off x="4708922" y="1200149"/>
            <a:ext cx="1614488" cy="354806"/>
            <a:chOff x="1027" y="1968"/>
            <a:chExt cx="1356" cy="298"/>
          </a:xfrm>
        </p:grpSpPr>
        <p:graphicFrame>
          <p:nvGraphicFramePr>
            <p:cNvPr id="265" name="Object 83">
              <a:extLst>
                <a:ext uri="{FF2B5EF4-FFF2-40B4-BE49-F238E27FC236}">
                  <a16:creationId xmlns:a16="http://schemas.microsoft.com/office/drawing/2014/main" id="{CBCE37AA-8C5D-4FD7-B391-AD096044E88F}"/>
                </a:ext>
              </a:extLst>
            </p:cNvPr>
            <p:cNvGraphicFramePr>
              <a:graphicFrameLocks noChangeAspect="1"/>
            </p:cNvGraphicFramePr>
            <p:nvPr/>
          </p:nvGraphicFramePr>
          <p:xfrm>
            <a:off x="1296" y="1968"/>
            <a:ext cx="480" cy="267"/>
          </p:xfrm>
          <a:graphic>
            <a:graphicData uri="http://schemas.openxmlformats.org/presentationml/2006/ole">
              <mc:AlternateContent xmlns:mc="http://schemas.openxmlformats.org/markup-compatibility/2006">
                <mc:Choice xmlns:v="urn:schemas-microsoft-com:vml" Requires="v">
                  <p:oleObj spid="_x0000_s2294" name="Equation" r:id="rId13" imgW="380880" imgH="228600" progId="Equation.DSMT4">
                    <p:embed/>
                  </p:oleObj>
                </mc:Choice>
                <mc:Fallback>
                  <p:oleObj name="Equation" r:id="rId13" imgW="380880" imgH="228600" progId="Equation.DSMT4">
                    <p:embed/>
                    <p:pic>
                      <p:nvPicPr>
                        <p:cNvPr id="265" name="Object 83">
                          <a:extLst>
                            <a:ext uri="{FF2B5EF4-FFF2-40B4-BE49-F238E27FC236}">
                              <a16:creationId xmlns:a16="http://schemas.microsoft.com/office/drawing/2014/main" id="{CBCE37AA-8C5D-4FD7-B391-AD096044E88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1968"/>
                          <a:ext cx="480"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 name="Text Box 84">
              <a:extLst>
                <a:ext uri="{FF2B5EF4-FFF2-40B4-BE49-F238E27FC236}">
                  <a16:creationId xmlns:a16="http://schemas.microsoft.com/office/drawing/2014/main" id="{E206A681-EA1E-407F-BC3E-0AB4038EB3CC}"/>
                </a:ext>
              </a:extLst>
            </p:cNvPr>
            <p:cNvSpPr txBox="1">
              <a:spLocks noChangeArrowheads="1"/>
            </p:cNvSpPr>
            <p:nvPr/>
          </p:nvSpPr>
          <p:spPr bwMode="auto">
            <a:xfrm>
              <a:off x="1027" y="2007"/>
              <a:ext cx="135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latin typeface="Comic Sans MS" panose="030F0702030302020204" pitchFamily="66" charset="0"/>
                </a:rPr>
                <a:t>Sđ            ………..</a:t>
              </a:r>
            </a:p>
          </p:txBody>
        </p:sp>
      </p:grpSp>
      <p:grpSp>
        <p:nvGrpSpPr>
          <p:cNvPr id="267" name="Group 85">
            <a:extLst>
              <a:ext uri="{FF2B5EF4-FFF2-40B4-BE49-F238E27FC236}">
                <a16:creationId xmlns:a16="http://schemas.microsoft.com/office/drawing/2014/main" id="{8A252635-2B68-48ED-AC3C-9694F33760F0}"/>
              </a:ext>
            </a:extLst>
          </p:cNvPr>
          <p:cNvGrpSpPr>
            <a:grpSpLocks/>
          </p:cNvGrpSpPr>
          <p:nvPr/>
        </p:nvGrpSpPr>
        <p:grpSpPr bwMode="auto">
          <a:xfrm>
            <a:off x="4817269" y="2106216"/>
            <a:ext cx="1657350" cy="522684"/>
            <a:chOff x="2990" y="1139"/>
            <a:chExt cx="1392" cy="439"/>
          </a:xfrm>
        </p:grpSpPr>
        <p:graphicFrame>
          <p:nvGraphicFramePr>
            <p:cNvPr id="268" name="Object 86">
              <a:extLst>
                <a:ext uri="{FF2B5EF4-FFF2-40B4-BE49-F238E27FC236}">
                  <a16:creationId xmlns:a16="http://schemas.microsoft.com/office/drawing/2014/main" id="{8B04AE1A-C108-48CF-91E1-716B3DE90A90}"/>
                </a:ext>
              </a:extLst>
            </p:cNvPr>
            <p:cNvGraphicFramePr>
              <a:graphicFrameLocks noChangeAspect="1"/>
            </p:cNvGraphicFramePr>
            <p:nvPr/>
          </p:nvGraphicFramePr>
          <p:xfrm>
            <a:off x="3072" y="1200"/>
            <a:ext cx="624" cy="282"/>
          </p:xfrm>
          <a:graphic>
            <a:graphicData uri="http://schemas.openxmlformats.org/presentationml/2006/ole">
              <mc:AlternateContent xmlns:mc="http://schemas.openxmlformats.org/markup-compatibility/2006">
                <mc:Choice xmlns:v="urn:schemas-microsoft-com:vml" Requires="v">
                  <p:oleObj spid="_x0000_s2295" name="Equation" r:id="rId14" imgW="469800" imgH="228600" progId="Equation.DSMT4">
                    <p:embed/>
                  </p:oleObj>
                </mc:Choice>
                <mc:Fallback>
                  <p:oleObj name="Equation" r:id="rId14" imgW="469800" imgH="228600" progId="Equation.DSMT4">
                    <p:embed/>
                    <p:pic>
                      <p:nvPicPr>
                        <p:cNvPr id="268" name="Object 86">
                          <a:extLst>
                            <a:ext uri="{FF2B5EF4-FFF2-40B4-BE49-F238E27FC236}">
                              <a16:creationId xmlns:a16="http://schemas.microsoft.com/office/drawing/2014/main" id="{8B04AE1A-C108-48CF-91E1-716B3DE90A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1200"/>
                          <a:ext cx="62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9" name="Text Box 87">
              <a:extLst>
                <a:ext uri="{FF2B5EF4-FFF2-40B4-BE49-F238E27FC236}">
                  <a16:creationId xmlns:a16="http://schemas.microsoft.com/office/drawing/2014/main" id="{F48D023F-32D3-4335-B703-C09B3EECBE52}"/>
                </a:ext>
              </a:extLst>
            </p:cNvPr>
            <p:cNvSpPr txBox="1">
              <a:spLocks noChangeArrowheads="1"/>
            </p:cNvSpPr>
            <p:nvPr/>
          </p:nvSpPr>
          <p:spPr bwMode="auto">
            <a:xfrm>
              <a:off x="2990" y="1139"/>
              <a:ext cx="139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latin typeface="Comic Sans MS" panose="030F0702030302020204" pitchFamily="66" charset="0"/>
                </a:rPr>
                <a:t>                   …………</a:t>
              </a:r>
            </a:p>
          </p:txBody>
        </p:sp>
      </p:grpSp>
      <p:grpSp>
        <p:nvGrpSpPr>
          <p:cNvPr id="270" name="Group 88">
            <a:extLst>
              <a:ext uri="{FF2B5EF4-FFF2-40B4-BE49-F238E27FC236}">
                <a16:creationId xmlns:a16="http://schemas.microsoft.com/office/drawing/2014/main" id="{554B14D2-0CE7-4898-BF66-CC5BD942297E}"/>
              </a:ext>
            </a:extLst>
          </p:cNvPr>
          <p:cNvGrpSpPr>
            <a:grpSpLocks/>
          </p:cNvGrpSpPr>
          <p:nvPr/>
        </p:nvGrpSpPr>
        <p:grpSpPr bwMode="auto">
          <a:xfrm>
            <a:off x="4743450" y="3779044"/>
            <a:ext cx="1657350" cy="579834"/>
            <a:chOff x="2928" y="1200"/>
            <a:chExt cx="1392" cy="487"/>
          </a:xfrm>
        </p:grpSpPr>
        <p:graphicFrame>
          <p:nvGraphicFramePr>
            <p:cNvPr id="271" name="Object 89">
              <a:extLst>
                <a:ext uri="{FF2B5EF4-FFF2-40B4-BE49-F238E27FC236}">
                  <a16:creationId xmlns:a16="http://schemas.microsoft.com/office/drawing/2014/main" id="{CE74FFB6-3E6B-4DD9-835D-A531617ACBFC}"/>
                </a:ext>
              </a:extLst>
            </p:cNvPr>
            <p:cNvGraphicFramePr>
              <a:graphicFrameLocks noChangeAspect="1"/>
            </p:cNvGraphicFramePr>
            <p:nvPr/>
          </p:nvGraphicFramePr>
          <p:xfrm>
            <a:off x="3072" y="1200"/>
            <a:ext cx="624" cy="282"/>
          </p:xfrm>
          <a:graphic>
            <a:graphicData uri="http://schemas.openxmlformats.org/presentationml/2006/ole">
              <mc:AlternateContent xmlns:mc="http://schemas.openxmlformats.org/markup-compatibility/2006">
                <mc:Choice xmlns:v="urn:schemas-microsoft-com:vml" Requires="v">
                  <p:oleObj spid="_x0000_s2296" name="Equation" r:id="rId15" imgW="469800" imgH="228600" progId="Equation.DSMT4">
                    <p:embed/>
                  </p:oleObj>
                </mc:Choice>
                <mc:Fallback>
                  <p:oleObj name="Equation" r:id="rId15" imgW="469800" imgH="228600" progId="Equation.DSMT4">
                    <p:embed/>
                    <p:pic>
                      <p:nvPicPr>
                        <p:cNvPr id="271" name="Object 89">
                          <a:extLst>
                            <a:ext uri="{FF2B5EF4-FFF2-40B4-BE49-F238E27FC236}">
                              <a16:creationId xmlns:a16="http://schemas.microsoft.com/office/drawing/2014/main" id="{CE74FFB6-3E6B-4DD9-835D-A531617ACBF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1200"/>
                          <a:ext cx="624"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2" name="Text Box 90">
              <a:extLst>
                <a:ext uri="{FF2B5EF4-FFF2-40B4-BE49-F238E27FC236}">
                  <a16:creationId xmlns:a16="http://schemas.microsoft.com/office/drawing/2014/main" id="{B90E00A1-F287-4BA4-A0D9-3385113B78DC}"/>
                </a:ext>
              </a:extLst>
            </p:cNvPr>
            <p:cNvSpPr txBox="1">
              <a:spLocks noChangeArrowheads="1"/>
            </p:cNvSpPr>
            <p:nvPr/>
          </p:nvSpPr>
          <p:spPr bwMode="auto">
            <a:xfrm>
              <a:off x="2928" y="1248"/>
              <a:ext cx="1392"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latin typeface="Comic Sans MS" panose="030F0702030302020204" pitchFamily="66" charset="0"/>
                </a:rPr>
                <a:t>                   …………</a:t>
              </a:r>
            </a:p>
          </p:txBody>
        </p:sp>
      </p:grpSp>
      <p:sp>
        <p:nvSpPr>
          <p:cNvPr id="273" name="Text Box 91">
            <a:extLst>
              <a:ext uri="{FF2B5EF4-FFF2-40B4-BE49-F238E27FC236}">
                <a16:creationId xmlns:a16="http://schemas.microsoft.com/office/drawing/2014/main" id="{31B30808-90BA-4CF3-B1C8-9038DC87CE8A}"/>
              </a:ext>
            </a:extLst>
          </p:cNvPr>
          <p:cNvSpPr txBox="1">
            <a:spLocks noChangeArrowheads="1"/>
          </p:cNvSpPr>
          <p:nvPr/>
        </p:nvSpPr>
        <p:spPr bwMode="auto">
          <a:xfrm>
            <a:off x="5714999" y="2182416"/>
            <a:ext cx="68414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latin typeface="Comic Sans MS" panose="030F0702030302020204" pitchFamily="66" charset="0"/>
              </a:rPr>
              <a:t>114</a:t>
            </a:r>
            <a:r>
              <a:rPr lang="en-US" altLang="en-US" b="1" baseline="30000">
                <a:solidFill>
                  <a:srgbClr val="FF0000"/>
                </a:solidFill>
                <a:latin typeface="Comic Sans MS" panose="030F0702030302020204" pitchFamily="66" charset="0"/>
              </a:rPr>
              <a:t>0</a:t>
            </a:r>
            <a:endParaRPr lang="en-US" altLang="en-US" b="1">
              <a:solidFill>
                <a:srgbClr val="FF0000"/>
              </a:solidFill>
              <a:latin typeface="Comic Sans MS" panose="030F0702030302020204" pitchFamily="66" charset="0"/>
            </a:endParaRPr>
          </a:p>
        </p:txBody>
      </p:sp>
      <p:sp>
        <p:nvSpPr>
          <p:cNvPr id="274" name="Text Box 92">
            <a:extLst>
              <a:ext uri="{FF2B5EF4-FFF2-40B4-BE49-F238E27FC236}">
                <a16:creationId xmlns:a16="http://schemas.microsoft.com/office/drawing/2014/main" id="{29FECF9C-50EE-47DC-AC81-30D5A0A0B084}"/>
              </a:ext>
            </a:extLst>
          </p:cNvPr>
          <p:cNvSpPr txBox="1">
            <a:spLocks noChangeArrowheads="1"/>
          </p:cNvSpPr>
          <p:nvPr/>
        </p:nvSpPr>
        <p:spPr bwMode="auto">
          <a:xfrm>
            <a:off x="5715000" y="3782616"/>
            <a:ext cx="60801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latin typeface="Comic Sans MS" panose="030F0702030302020204" pitchFamily="66" charset="0"/>
              </a:rPr>
              <a:t>29</a:t>
            </a:r>
            <a:r>
              <a:rPr lang="en-US" altLang="en-US" b="1" baseline="30000">
                <a:solidFill>
                  <a:srgbClr val="FF0000"/>
                </a:solidFill>
                <a:latin typeface="Comic Sans MS" panose="030F0702030302020204" pitchFamily="66" charset="0"/>
              </a:rPr>
              <a:t>0</a:t>
            </a:r>
            <a:endParaRPr lang="en-US" altLang="en-US" b="1">
              <a:solidFill>
                <a:srgbClr val="FF0000"/>
              </a:solidFill>
              <a:latin typeface="Comic Sans MS" panose="030F0702030302020204" pitchFamily="66" charset="0"/>
            </a:endParaRPr>
          </a:p>
        </p:txBody>
      </p:sp>
      <p:sp>
        <p:nvSpPr>
          <p:cNvPr id="275" name="Text Box 93">
            <a:extLst>
              <a:ext uri="{FF2B5EF4-FFF2-40B4-BE49-F238E27FC236}">
                <a16:creationId xmlns:a16="http://schemas.microsoft.com/office/drawing/2014/main" id="{BD02D6AB-3F38-4C40-93C2-3FFFBE58A988}"/>
              </a:ext>
            </a:extLst>
          </p:cNvPr>
          <p:cNvSpPr txBox="1">
            <a:spLocks noChangeArrowheads="1"/>
          </p:cNvSpPr>
          <p:nvPr/>
        </p:nvSpPr>
        <p:spPr bwMode="auto">
          <a:xfrm>
            <a:off x="5657850" y="1210866"/>
            <a:ext cx="6065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latin typeface="Comic Sans MS" panose="030F0702030302020204" pitchFamily="66" charset="0"/>
              </a:rPr>
              <a:t>86</a:t>
            </a:r>
            <a:r>
              <a:rPr lang="en-US" altLang="en-US" b="1" baseline="30000">
                <a:solidFill>
                  <a:srgbClr val="FF0000"/>
                </a:solidFill>
                <a:latin typeface="Comic Sans MS" panose="030F0702030302020204" pitchFamily="66" charset="0"/>
              </a:rPr>
              <a:t>0</a:t>
            </a:r>
            <a:endParaRPr lang="en-US" altLang="en-US" b="1">
              <a:solidFill>
                <a:srgbClr val="FF0000"/>
              </a:solidFill>
              <a:latin typeface="Comic Sans MS" panose="030F0702030302020204" pitchFamily="66" charset="0"/>
            </a:endParaRPr>
          </a:p>
        </p:txBody>
      </p:sp>
      <p:sp>
        <p:nvSpPr>
          <p:cNvPr id="276" name="Text Box 94">
            <a:extLst>
              <a:ext uri="{FF2B5EF4-FFF2-40B4-BE49-F238E27FC236}">
                <a16:creationId xmlns:a16="http://schemas.microsoft.com/office/drawing/2014/main" id="{AF3D4B7E-59ED-48C4-9EB7-834F64E16FE8}"/>
              </a:ext>
            </a:extLst>
          </p:cNvPr>
          <p:cNvSpPr txBox="1">
            <a:spLocks noChangeArrowheads="1"/>
          </p:cNvSpPr>
          <p:nvPr/>
        </p:nvSpPr>
        <p:spPr bwMode="auto">
          <a:xfrm>
            <a:off x="5715000" y="2525316"/>
            <a:ext cx="7378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latin typeface="Comic Sans MS" panose="030F0702030302020204" pitchFamily="66" charset="0"/>
              </a:rPr>
              <a:t>228</a:t>
            </a:r>
            <a:r>
              <a:rPr lang="en-US" altLang="en-US" b="1" baseline="30000">
                <a:solidFill>
                  <a:srgbClr val="FF0000"/>
                </a:solidFill>
                <a:latin typeface="Comic Sans MS" panose="030F0702030302020204" pitchFamily="66" charset="0"/>
              </a:rPr>
              <a:t>0</a:t>
            </a:r>
            <a:endParaRPr lang="en-US" altLang="en-US" b="1">
              <a:solidFill>
                <a:srgbClr val="FF0000"/>
              </a:solidFill>
              <a:latin typeface="Comic Sans MS" panose="030F0702030302020204" pitchFamily="66" charset="0"/>
            </a:endParaRPr>
          </a:p>
        </p:txBody>
      </p:sp>
      <p:sp>
        <p:nvSpPr>
          <p:cNvPr id="277" name="Text Box 95">
            <a:extLst>
              <a:ext uri="{FF2B5EF4-FFF2-40B4-BE49-F238E27FC236}">
                <a16:creationId xmlns:a16="http://schemas.microsoft.com/office/drawing/2014/main" id="{18E41AA2-5845-4929-A0C0-0CDB6716E16F}"/>
              </a:ext>
            </a:extLst>
          </p:cNvPr>
          <p:cNvSpPr txBox="1">
            <a:spLocks noChangeArrowheads="1"/>
          </p:cNvSpPr>
          <p:nvPr/>
        </p:nvSpPr>
        <p:spPr bwMode="auto">
          <a:xfrm>
            <a:off x="5715000" y="4125516"/>
            <a:ext cx="54371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latin typeface="Comic Sans MS" panose="030F0702030302020204" pitchFamily="66" charset="0"/>
              </a:rPr>
              <a:t>58</a:t>
            </a:r>
            <a:r>
              <a:rPr lang="en-US" altLang="en-US" b="1" baseline="30000">
                <a:solidFill>
                  <a:srgbClr val="FF0000"/>
                </a:solidFill>
                <a:latin typeface="Comic Sans MS" panose="030F0702030302020204" pitchFamily="66" charset="0"/>
              </a:rPr>
              <a:t>0</a:t>
            </a:r>
            <a:endParaRPr lang="en-US" altLang="en-US" b="1">
              <a:solidFill>
                <a:srgbClr val="FF0000"/>
              </a:solidFill>
              <a:latin typeface="Comic Sans MS" panose="030F0702030302020204" pitchFamily="66" charset="0"/>
            </a:endParaRPr>
          </a:p>
        </p:txBody>
      </p:sp>
      <p:sp>
        <p:nvSpPr>
          <p:cNvPr id="278" name="Text Box 96">
            <a:extLst>
              <a:ext uri="{FF2B5EF4-FFF2-40B4-BE49-F238E27FC236}">
                <a16:creationId xmlns:a16="http://schemas.microsoft.com/office/drawing/2014/main" id="{7C357DE3-7D42-490C-9658-4F807BF3596E}"/>
              </a:ext>
            </a:extLst>
          </p:cNvPr>
          <p:cNvSpPr txBox="1">
            <a:spLocks noChangeArrowheads="1"/>
          </p:cNvSpPr>
          <p:nvPr/>
        </p:nvSpPr>
        <p:spPr bwMode="auto">
          <a:xfrm>
            <a:off x="7638587" y="1496616"/>
            <a:ext cx="400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43</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sp>
        <p:nvSpPr>
          <p:cNvPr id="279" name="Text Box 97">
            <a:extLst>
              <a:ext uri="{FF2B5EF4-FFF2-40B4-BE49-F238E27FC236}">
                <a16:creationId xmlns:a16="http://schemas.microsoft.com/office/drawing/2014/main" id="{6D31A33A-AFF1-41D9-9F30-0DAE46881498}"/>
              </a:ext>
            </a:extLst>
          </p:cNvPr>
          <p:cNvSpPr txBox="1">
            <a:spLocks noChangeArrowheads="1"/>
          </p:cNvSpPr>
          <p:nvPr/>
        </p:nvSpPr>
        <p:spPr bwMode="auto">
          <a:xfrm>
            <a:off x="7638587" y="114300"/>
            <a:ext cx="400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86</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sp>
        <p:nvSpPr>
          <p:cNvPr id="280" name="Text Box 98">
            <a:extLst>
              <a:ext uri="{FF2B5EF4-FFF2-40B4-BE49-F238E27FC236}">
                <a16:creationId xmlns:a16="http://schemas.microsoft.com/office/drawing/2014/main" id="{2967DA9A-897B-40FF-8099-AE3B3CC0C969}"/>
              </a:ext>
            </a:extLst>
          </p:cNvPr>
          <p:cNvSpPr txBox="1">
            <a:spLocks noChangeArrowheads="1"/>
          </p:cNvSpPr>
          <p:nvPr/>
        </p:nvSpPr>
        <p:spPr bwMode="auto">
          <a:xfrm>
            <a:off x="7409987" y="4572000"/>
            <a:ext cx="400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29</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sp>
        <p:nvSpPr>
          <p:cNvPr id="281" name="Text Box 99">
            <a:extLst>
              <a:ext uri="{FF2B5EF4-FFF2-40B4-BE49-F238E27FC236}">
                <a16:creationId xmlns:a16="http://schemas.microsoft.com/office/drawing/2014/main" id="{561FB968-A484-4309-B6B6-43BE85900ABD}"/>
              </a:ext>
            </a:extLst>
          </p:cNvPr>
          <p:cNvSpPr txBox="1">
            <a:spLocks noChangeArrowheads="1"/>
          </p:cNvSpPr>
          <p:nvPr/>
        </p:nvSpPr>
        <p:spPr bwMode="auto">
          <a:xfrm>
            <a:off x="6324137" y="4811316"/>
            <a:ext cx="400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58</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grpSp>
        <p:nvGrpSpPr>
          <p:cNvPr id="282" name="Group 100">
            <a:extLst>
              <a:ext uri="{FF2B5EF4-FFF2-40B4-BE49-F238E27FC236}">
                <a16:creationId xmlns:a16="http://schemas.microsoft.com/office/drawing/2014/main" id="{F6A0C6F4-03AA-4165-A2B3-AB303D7FB202}"/>
              </a:ext>
            </a:extLst>
          </p:cNvPr>
          <p:cNvGrpSpPr>
            <a:grpSpLocks/>
          </p:cNvGrpSpPr>
          <p:nvPr/>
        </p:nvGrpSpPr>
        <p:grpSpPr bwMode="auto">
          <a:xfrm>
            <a:off x="4772619" y="1579961"/>
            <a:ext cx="2465642" cy="391716"/>
            <a:chOff x="864" y="3674"/>
            <a:chExt cx="1776" cy="329"/>
          </a:xfrm>
        </p:grpSpPr>
        <p:sp>
          <p:nvSpPr>
            <p:cNvPr id="283" name="Text Box 101">
              <a:extLst>
                <a:ext uri="{FF2B5EF4-FFF2-40B4-BE49-F238E27FC236}">
                  <a16:creationId xmlns:a16="http://schemas.microsoft.com/office/drawing/2014/main" id="{63A13E48-7F92-45E2-82DF-27FB35071815}"/>
                </a:ext>
              </a:extLst>
            </p:cNvPr>
            <p:cNvSpPr txBox="1">
              <a:spLocks noChangeArrowheads="1"/>
            </p:cNvSpPr>
            <p:nvPr/>
          </p:nvSpPr>
          <p:spPr bwMode="auto">
            <a:xfrm>
              <a:off x="864" y="3744"/>
              <a:ext cx="177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err="1">
                  <a:solidFill>
                    <a:srgbClr val="000099"/>
                  </a:solidFill>
                  <a:latin typeface="Comic Sans MS" panose="030F0702030302020204" pitchFamily="66" charset="0"/>
                </a:rPr>
                <a:t>Vậy</a:t>
              </a:r>
              <a:r>
                <a:rPr lang="en-US" altLang="en-US" dirty="0">
                  <a:solidFill>
                    <a:srgbClr val="000099"/>
                  </a:solidFill>
                  <a:latin typeface="Comic Sans MS" panose="030F0702030302020204" pitchFamily="66" charset="0"/>
                </a:rPr>
                <a:t>            .  ….</a:t>
              </a:r>
              <a:r>
                <a:rPr lang="en-US" altLang="en-US" dirty="0" err="1">
                  <a:solidFill>
                    <a:srgbClr val="000099"/>
                  </a:solidFill>
                  <a:latin typeface="Comic Sans MS" panose="030F0702030302020204" pitchFamily="66" charset="0"/>
                </a:rPr>
                <a:t>sđ</a:t>
              </a:r>
              <a:r>
                <a:rPr lang="en-US" altLang="en-US" dirty="0">
                  <a:solidFill>
                    <a:srgbClr val="000099"/>
                  </a:solidFill>
                  <a:latin typeface="Comic Sans MS" panose="030F0702030302020204" pitchFamily="66" charset="0"/>
                </a:rPr>
                <a:t>    </a:t>
              </a:r>
            </a:p>
          </p:txBody>
        </p:sp>
        <p:graphicFrame>
          <p:nvGraphicFramePr>
            <p:cNvPr id="284" name="Object 102">
              <a:extLst>
                <a:ext uri="{FF2B5EF4-FFF2-40B4-BE49-F238E27FC236}">
                  <a16:creationId xmlns:a16="http://schemas.microsoft.com/office/drawing/2014/main" id="{BDAF846F-83CA-49BC-8A16-401D9C978907}"/>
                </a:ext>
              </a:extLst>
            </p:cNvPr>
            <p:cNvGraphicFramePr>
              <a:graphicFrameLocks noChangeAspect="1"/>
            </p:cNvGraphicFramePr>
            <p:nvPr>
              <p:extLst/>
            </p:nvPr>
          </p:nvGraphicFramePr>
          <p:xfrm>
            <a:off x="1176" y="3696"/>
            <a:ext cx="432" cy="288"/>
          </p:xfrm>
          <a:graphic>
            <a:graphicData uri="http://schemas.openxmlformats.org/presentationml/2006/ole">
              <mc:AlternateContent xmlns:mc="http://schemas.openxmlformats.org/markup-compatibility/2006">
                <mc:Choice xmlns:v="urn:schemas-microsoft-com:vml" Requires="v">
                  <p:oleObj spid="_x0000_s2297" name="Equation" r:id="rId16" imgW="393480" imgH="228600" progId="Equation.DSMT4">
                    <p:embed/>
                  </p:oleObj>
                </mc:Choice>
                <mc:Fallback>
                  <p:oleObj name="Equation" r:id="rId16" imgW="393480" imgH="228600" progId="Equation.DSMT4">
                    <p:embed/>
                    <p:pic>
                      <p:nvPicPr>
                        <p:cNvPr id="284" name="Object 102">
                          <a:extLst>
                            <a:ext uri="{FF2B5EF4-FFF2-40B4-BE49-F238E27FC236}">
                              <a16:creationId xmlns:a16="http://schemas.microsoft.com/office/drawing/2014/main" id="{BDAF846F-83CA-49BC-8A16-401D9C97890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76" y="3696"/>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5" name="Object 103">
              <a:extLst>
                <a:ext uri="{FF2B5EF4-FFF2-40B4-BE49-F238E27FC236}">
                  <a16:creationId xmlns:a16="http://schemas.microsoft.com/office/drawing/2014/main" id="{A2D0A2A3-197D-4171-80FA-06DC9908BAE3}"/>
                </a:ext>
              </a:extLst>
            </p:cNvPr>
            <p:cNvGraphicFramePr>
              <a:graphicFrameLocks noChangeAspect="1"/>
            </p:cNvGraphicFramePr>
            <p:nvPr>
              <p:extLst/>
            </p:nvPr>
          </p:nvGraphicFramePr>
          <p:xfrm>
            <a:off x="1990" y="3674"/>
            <a:ext cx="432" cy="288"/>
          </p:xfrm>
          <a:graphic>
            <a:graphicData uri="http://schemas.openxmlformats.org/presentationml/2006/ole">
              <mc:AlternateContent xmlns:mc="http://schemas.openxmlformats.org/markup-compatibility/2006">
                <mc:Choice xmlns:v="urn:schemas-microsoft-com:vml" Requires="v">
                  <p:oleObj spid="_x0000_s2298" name="Equation" r:id="rId18" imgW="253800" imgH="228600" progId="Equation.DSMT4">
                    <p:embed/>
                  </p:oleObj>
                </mc:Choice>
                <mc:Fallback>
                  <p:oleObj name="Equation" r:id="rId18" imgW="253800" imgH="228600" progId="Equation.DSMT4">
                    <p:embed/>
                    <p:pic>
                      <p:nvPicPr>
                        <p:cNvPr id="285" name="Object 103">
                          <a:extLst>
                            <a:ext uri="{FF2B5EF4-FFF2-40B4-BE49-F238E27FC236}">
                              <a16:creationId xmlns:a16="http://schemas.microsoft.com/office/drawing/2014/main" id="{A2D0A2A3-197D-4171-80FA-06DC9908BAE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0" y="3674"/>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6" name="Group 104">
            <a:extLst>
              <a:ext uri="{FF2B5EF4-FFF2-40B4-BE49-F238E27FC236}">
                <a16:creationId xmlns:a16="http://schemas.microsoft.com/office/drawing/2014/main" id="{C25505DE-5872-4614-9B08-EBD5A4815668}"/>
              </a:ext>
            </a:extLst>
          </p:cNvPr>
          <p:cNvGrpSpPr>
            <a:grpSpLocks/>
          </p:cNvGrpSpPr>
          <p:nvPr/>
        </p:nvGrpSpPr>
        <p:grpSpPr bwMode="auto">
          <a:xfrm>
            <a:off x="4805609" y="2792022"/>
            <a:ext cx="2114550" cy="385763"/>
            <a:chOff x="864" y="3679"/>
            <a:chExt cx="1776" cy="324"/>
          </a:xfrm>
        </p:grpSpPr>
        <p:sp>
          <p:nvSpPr>
            <p:cNvPr id="287" name="Text Box 105">
              <a:extLst>
                <a:ext uri="{FF2B5EF4-FFF2-40B4-BE49-F238E27FC236}">
                  <a16:creationId xmlns:a16="http://schemas.microsoft.com/office/drawing/2014/main" id="{A3F9FCF5-47A4-4297-A224-8150F42FEB33}"/>
                </a:ext>
              </a:extLst>
            </p:cNvPr>
            <p:cNvSpPr txBox="1">
              <a:spLocks noChangeArrowheads="1"/>
            </p:cNvSpPr>
            <p:nvPr/>
          </p:nvSpPr>
          <p:spPr bwMode="auto">
            <a:xfrm>
              <a:off x="864" y="3744"/>
              <a:ext cx="177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err="1">
                  <a:solidFill>
                    <a:srgbClr val="000099"/>
                  </a:solidFill>
                  <a:latin typeface="Comic Sans MS" panose="030F0702030302020204" pitchFamily="66" charset="0"/>
                </a:rPr>
                <a:t>Vậy</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sđ</a:t>
              </a:r>
              <a:r>
                <a:rPr lang="en-US" altLang="en-US" dirty="0">
                  <a:solidFill>
                    <a:srgbClr val="000099"/>
                  </a:solidFill>
                  <a:latin typeface="Comic Sans MS" panose="030F0702030302020204" pitchFamily="66" charset="0"/>
                </a:rPr>
                <a:t>    </a:t>
              </a:r>
            </a:p>
          </p:txBody>
        </p:sp>
        <p:graphicFrame>
          <p:nvGraphicFramePr>
            <p:cNvPr id="288" name="Object 106">
              <a:extLst>
                <a:ext uri="{FF2B5EF4-FFF2-40B4-BE49-F238E27FC236}">
                  <a16:creationId xmlns:a16="http://schemas.microsoft.com/office/drawing/2014/main" id="{631BA09E-0547-4577-B3FA-C6F5E0709383}"/>
                </a:ext>
              </a:extLst>
            </p:cNvPr>
            <p:cNvGraphicFramePr>
              <a:graphicFrameLocks noChangeAspect="1"/>
            </p:cNvGraphicFramePr>
            <p:nvPr/>
          </p:nvGraphicFramePr>
          <p:xfrm>
            <a:off x="1200" y="3696"/>
            <a:ext cx="432" cy="288"/>
          </p:xfrm>
          <a:graphic>
            <a:graphicData uri="http://schemas.openxmlformats.org/presentationml/2006/ole">
              <mc:AlternateContent xmlns:mc="http://schemas.openxmlformats.org/markup-compatibility/2006">
                <mc:Choice xmlns:v="urn:schemas-microsoft-com:vml" Requires="v">
                  <p:oleObj spid="_x0000_s2299" name="Equation" r:id="rId20" imgW="393480" imgH="228600" progId="Equation.DSMT4">
                    <p:embed/>
                  </p:oleObj>
                </mc:Choice>
                <mc:Fallback>
                  <p:oleObj name="Equation" r:id="rId20" imgW="393480" imgH="228600" progId="Equation.DSMT4">
                    <p:embed/>
                    <p:pic>
                      <p:nvPicPr>
                        <p:cNvPr id="288" name="Object 106">
                          <a:extLst>
                            <a:ext uri="{FF2B5EF4-FFF2-40B4-BE49-F238E27FC236}">
                              <a16:creationId xmlns:a16="http://schemas.microsoft.com/office/drawing/2014/main" id="{631BA09E-0547-4577-B3FA-C6F5E070938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0" y="3696"/>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 name="Object 107">
              <a:extLst>
                <a:ext uri="{FF2B5EF4-FFF2-40B4-BE49-F238E27FC236}">
                  <a16:creationId xmlns:a16="http://schemas.microsoft.com/office/drawing/2014/main" id="{B5E3CA45-6CAB-405C-9E51-8E43C7CD9F0D}"/>
                </a:ext>
              </a:extLst>
            </p:cNvPr>
            <p:cNvGraphicFramePr>
              <a:graphicFrameLocks noChangeAspect="1"/>
            </p:cNvGraphicFramePr>
            <p:nvPr>
              <p:extLst/>
            </p:nvPr>
          </p:nvGraphicFramePr>
          <p:xfrm>
            <a:off x="2072" y="3679"/>
            <a:ext cx="432" cy="288"/>
          </p:xfrm>
          <a:graphic>
            <a:graphicData uri="http://schemas.openxmlformats.org/presentationml/2006/ole">
              <mc:AlternateContent xmlns:mc="http://schemas.openxmlformats.org/markup-compatibility/2006">
                <mc:Choice xmlns:v="urn:schemas-microsoft-com:vml" Requires="v">
                  <p:oleObj spid="_x0000_s2300" name="Equation" r:id="rId21" imgW="253800" imgH="228600" progId="Equation.DSMT4">
                    <p:embed/>
                  </p:oleObj>
                </mc:Choice>
                <mc:Fallback>
                  <p:oleObj name="Equation" r:id="rId21" imgW="253800" imgH="228600" progId="Equation.DSMT4">
                    <p:embed/>
                    <p:pic>
                      <p:nvPicPr>
                        <p:cNvPr id="289" name="Object 107">
                          <a:extLst>
                            <a:ext uri="{FF2B5EF4-FFF2-40B4-BE49-F238E27FC236}">
                              <a16:creationId xmlns:a16="http://schemas.microsoft.com/office/drawing/2014/main" id="{B5E3CA45-6CAB-405C-9E51-8E43C7CD9F0D}"/>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72" y="3679"/>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0" name="Group 108">
            <a:extLst>
              <a:ext uri="{FF2B5EF4-FFF2-40B4-BE49-F238E27FC236}">
                <a16:creationId xmlns:a16="http://schemas.microsoft.com/office/drawing/2014/main" id="{35C973E6-4054-41B9-81BB-4B305CBC8B5E}"/>
              </a:ext>
            </a:extLst>
          </p:cNvPr>
          <p:cNvGrpSpPr>
            <a:grpSpLocks/>
          </p:cNvGrpSpPr>
          <p:nvPr/>
        </p:nvGrpSpPr>
        <p:grpSpPr bwMode="auto">
          <a:xfrm>
            <a:off x="4838237" y="4368270"/>
            <a:ext cx="2114550" cy="410766"/>
            <a:chOff x="864" y="3657"/>
            <a:chExt cx="1776" cy="345"/>
          </a:xfrm>
        </p:grpSpPr>
        <p:sp>
          <p:nvSpPr>
            <p:cNvPr id="291" name="Text Box 109">
              <a:extLst>
                <a:ext uri="{FF2B5EF4-FFF2-40B4-BE49-F238E27FC236}">
                  <a16:creationId xmlns:a16="http://schemas.microsoft.com/office/drawing/2014/main" id="{DE9530DA-F080-4B79-AD9D-6FF519E11158}"/>
                </a:ext>
              </a:extLst>
            </p:cNvPr>
            <p:cNvSpPr txBox="1">
              <a:spLocks noChangeArrowheads="1"/>
            </p:cNvSpPr>
            <p:nvPr/>
          </p:nvSpPr>
          <p:spPr bwMode="auto">
            <a:xfrm>
              <a:off x="864" y="3744"/>
              <a:ext cx="1776"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dirty="0" err="1">
                  <a:solidFill>
                    <a:srgbClr val="000099"/>
                  </a:solidFill>
                  <a:latin typeface="Comic Sans MS" panose="030F0702030302020204" pitchFamily="66" charset="0"/>
                </a:rPr>
                <a:t>Vậy</a:t>
              </a:r>
              <a:r>
                <a:rPr lang="en-US" altLang="en-US" dirty="0">
                  <a:solidFill>
                    <a:srgbClr val="000099"/>
                  </a:solidFill>
                  <a:latin typeface="Comic Sans MS" panose="030F0702030302020204" pitchFamily="66" charset="0"/>
                </a:rPr>
                <a:t>      .……….</a:t>
              </a:r>
              <a:r>
                <a:rPr lang="en-US" altLang="en-US" dirty="0" err="1">
                  <a:solidFill>
                    <a:srgbClr val="000099"/>
                  </a:solidFill>
                  <a:latin typeface="Comic Sans MS" panose="030F0702030302020204" pitchFamily="66" charset="0"/>
                </a:rPr>
                <a:t>sđ</a:t>
              </a:r>
              <a:r>
                <a:rPr lang="en-US" altLang="en-US" dirty="0">
                  <a:solidFill>
                    <a:srgbClr val="000099"/>
                  </a:solidFill>
                  <a:latin typeface="Comic Sans MS" panose="030F0702030302020204" pitchFamily="66" charset="0"/>
                </a:rPr>
                <a:t>    </a:t>
              </a:r>
            </a:p>
          </p:txBody>
        </p:sp>
        <p:graphicFrame>
          <p:nvGraphicFramePr>
            <p:cNvPr id="292" name="Object 110">
              <a:extLst>
                <a:ext uri="{FF2B5EF4-FFF2-40B4-BE49-F238E27FC236}">
                  <a16:creationId xmlns:a16="http://schemas.microsoft.com/office/drawing/2014/main" id="{B763A7F6-2095-43A9-B136-9361B424FD98}"/>
                </a:ext>
              </a:extLst>
            </p:cNvPr>
            <p:cNvGraphicFramePr>
              <a:graphicFrameLocks noChangeAspect="1"/>
            </p:cNvGraphicFramePr>
            <p:nvPr/>
          </p:nvGraphicFramePr>
          <p:xfrm>
            <a:off x="1200" y="3696"/>
            <a:ext cx="432" cy="288"/>
          </p:xfrm>
          <a:graphic>
            <a:graphicData uri="http://schemas.openxmlformats.org/presentationml/2006/ole">
              <mc:AlternateContent xmlns:mc="http://schemas.openxmlformats.org/markup-compatibility/2006">
                <mc:Choice xmlns:v="urn:schemas-microsoft-com:vml" Requires="v">
                  <p:oleObj spid="_x0000_s2301" name="Equation" r:id="rId22" imgW="393480" imgH="228600" progId="Equation.DSMT4">
                    <p:embed/>
                  </p:oleObj>
                </mc:Choice>
                <mc:Fallback>
                  <p:oleObj name="Equation" r:id="rId22" imgW="393480" imgH="228600" progId="Equation.DSMT4">
                    <p:embed/>
                    <p:pic>
                      <p:nvPicPr>
                        <p:cNvPr id="292" name="Object 110">
                          <a:extLst>
                            <a:ext uri="{FF2B5EF4-FFF2-40B4-BE49-F238E27FC236}">
                              <a16:creationId xmlns:a16="http://schemas.microsoft.com/office/drawing/2014/main" id="{B763A7F6-2095-43A9-B136-9361B424FD9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0" y="3696"/>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3" name="Object 111">
              <a:extLst>
                <a:ext uri="{FF2B5EF4-FFF2-40B4-BE49-F238E27FC236}">
                  <a16:creationId xmlns:a16="http://schemas.microsoft.com/office/drawing/2014/main" id="{1600C332-A89D-423C-8E7F-52E8F5E75AFA}"/>
                </a:ext>
              </a:extLst>
            </p:cNvPr>
            <p:cNvGraphicFramePr>
              <a:graphicFrameLocks noChangeAspect="1"/>
            </p:cNvGraphicFramePr>
            <p:nvPr>
              <p:extLst/>
            </p:nvPr>
          </p:nvGraphicFramePr>
          <p:xfrm>
            <a:off x="1990" y="3657"/>
            <a:ext cx="432" cy="288"/>
          </p:xfrm>
          <a:graphic>
            <a:graphicData uri="http://schemas.openxmlformats.org/presentationml/2006/ole">
              <mc:AlternateContent xmlns:mc="http://schemas.openxmlformats.org/markup-compatibility/2006">
                <mc:Choice xmlns:v="urn:schemas-microsoft-com:vml" Requires="v">
                  <p:oleObj spid="_x0000_s2302" name="Equation" r:id="rId23" imgW="253800" imgH="228600" progId="Equation.DSMT4">
                    <p:embed/>
                  </p:oleObj>
                </mc:Choice>
                <mc:Fallback>
                  <p:oleObj name="Equation" r:id="rId23" imgW="253800" imgH="228600" progId="Equation.DSMT4">
                    <p:embed/>
                    <p:pic>
                      <p:nvPicPr>
                        <p:cNvPr id="293" name="Object 111">
                          <a:extLst>
                            <a:ext uri="{FF2B5EF4-FFF2-40B4-BE49-F238E27FC236}">
                              <a16:creationId xmlns:a16="http://schemas.microsoft.com/office/drawing/2014/main" id="{1600C332-A89D-423C-8E7F-52E8F5E75AF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90" y="3657"/>
                          <a:ext cx="43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94" name="Text Box 121">
            <a:extLst>
              <a:ext uri="{FF2B5EF4-FFF2-40B4-BE49-F238E27FC236}">
                <a16:creationId xmlns:a16="http://schemas.microsoft.com/office/drawing/2014/main" id="{49956FC2-D168-46E4-A9CD-F2E09F5E698C}"/>
              </a:ext>
            </a:extLst>
          </p:cNvPr>
          <p:cNvSpPr txBox="1">
            <a:spLocks noChangeArrowheads="1"/>
          </p:cNvSpPr>
          <p:nvPr/>
        </p:nvSpPr>
        <p:spPr bwMode="auto">
          <a:xfrm>
            <a:off x="6229350" y="3211116"/>
            <a:ext cx="45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114</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sp>
        <p:nvSpPr>
          <p:cNvPr id="295" name="Text Box 122">
            <a:extLst>
              <a:ext uri="{FF2B5EF4-FFF2-40B4-BE49-F238E27FC236}">
                <a16:creationId xmlns:a16="http://schemas.microsoft.com/office/drawing/2014/main" id="{B54BD830-08D6-489D-A4E7-CC1C478C61C2}"/>
              </a:ext>
            </a:extLst>
          </p:cNvPr>
          <p:cNvSpPr txBox="1">
            <a:spLocks noChangeArrowheads="1"/>
          </p:cNvSpPr>
          <p:nvPr/>
        </p:nvSpPr>
        <p:spPr bwMode="auto">
          <a:xfrm>
            <a:off x="6057900" y="2582466"/>
            <a:ext cx="514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126</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sp>
        <p:nvSpPr>
          <p:cNvPr id="296" name="Text Box 123">
            <a:extLst>
              <a:ext uri="{FF2B5EF4-FFF2-40B4-BE49-F238E27FC236}">
                <a16:creationId xmlns:a16="http://schemas.microsoft.com/office/drawing/2014/main" id="{9E8516FA-CDEE-4DFE-A203-1D64F15F07C9}"/>
              </a:ext>
            </a:extLst>
          </p:cNvPr>
          <p:cNvSpPr txBox="1">
            <a:spLocks noChangeArrowheads="1"/>
          </p:cNvSpPr>
          <p:nvPr/>
        </p:nvSpPr>
        <p:spPr bwMode="auto">
          <a:xfrm>
            <a:off x="7409987" y="3143250"/>
            <a:ext cx="5143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FF"/>
                </a:solidFill>
                <a:latin typeface="Comic Sans MS" panose="030F0702030302020204" pitchFamily="66" charset="0"/>
              </a:rPr>
              <a:t>102</a:t>
            </a:r>
            <a:r>
              <a:rPr lang="en-US" altLang="en-US" b="1" baseline="30000">
                <a:solidFill>
                  <a:srgbClr val="0000FF"/>
                </a:solidFill>
                <a:latin typeface="Comic Sans MS" panose="030F0702030302020204" pitchFamily="66" charset="0"/>
              </a:rPr>
              <a:t>0</a:t>
            </a:r>
            <a:endParaRPr lang="en-US" altLang="en-US" b="1">
              <a:solidFill>
                <a:srgbClr val="0000FF"/>
              </a:solidFill>
              <a:latin typeface="Comic Sans MS" panose="030F0702030302020204" pitchFamily="66" charset="0"/>
            </a:endParaRPr>
          </a:p>
        </p:txBody>
      </p:sp>
      <p:sp>
        <p:nvSpPr>
          <p:cNvPr id="297" name="Line 124">
            <a:extLst>
              <a:ext uri="{FF2B5EF4-FFF2-40B4-BE49-F238E27FC236}">
                <a16:creationId xmlns:a16="http://schemas.microsoft.com/office/drawing/2014/main" id="{1AEA11F8-ACD7-4B89-922F-4044E3B1FDC1}"/>
              </a:ext>
            </a:extLst>
          </p:cNvPr>
          <p:cNvSpPr>
            <a:spLocks noChangeShapeType="1"/>
          </p:cNvSpPr>
          <p:nvPr/>
        </p:nvSpPr>
        <p:spPr bwMode="auto">
          <a:xfrm flipV="1">
            <a:off x="7524287" y="228600"/>
            <a:ext cx="514350" cy="51435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298" name="Line 125">
            <a:extLst>
              <a:ext uri="{FF2B5EF4-FFF2-40B4-BE49-F238E27FC236}">
                <a16:creationId xmlns:a16="http://schemas.microsoft.com/office/drawing/2014/main" id="{649EAA8B-524F-4077-B152-81221F70DD73}"/>
              </a:ext>
            </a:extLst>
          </p:cNvPr>
          <p:cNvSpPr>
            <a:spLocks noChangeShapeType="1"/>
          </p:cNvSpPr>
          <p:nvPr/>
        </p:nvSpPr>
        <p:spPr bwMode="auto">
          <a:xfrm>
            <a:off x="7352837" y="1314450"/>
            <a:ext cx="500063" cy="50551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grpSp>
        <p:nvGrpSpPr>
          <p:cNvPr id="299" name="Group 126">
            <a:extLst>
              <a:ext uri="{FF2B5EF4-FFF2-40B4-BE49-F238E27FC236}">
                <a16:creationId xmlns:a16="http://schemas.microsoft.com/office/drawing/2014/main" id="{CD6C303B-7004-4870-8A83-5C1F42166EC7}"/>
              </a:ext>
            </a:extLst>
          </p:cNvPr>
          <p:cNvGrpSpPr>
            <a:grpSpLocks noChangeAspect="1"/>
          </p:cNvGrpSpPr>
          <p:nvPr/>
        </p:nvGrpSpPr>
        <p:grpSpPr bwMode="auto">
          <a:xfrm>
            <a:off x="6481300" y="1943101"/>
            <a:ext cx="1385888" cy="1335881"/>
            <a:chOff x="1248" y="1824"/>
            <a:chExt cx="1164" cy="1122"/>
          </a:xfrm>
        </p:grpSpPr>
        <p:sp>
          <p:nvSpPr>
            <p:cNvPr id="300" name="AutoShape 127">
              <a:extLst>
                <a:ext uri="{FF2B5EF4-FFF2-40B4-BE49-F238E27FC236}">
                  <a16:creationId xmlns:a16="http://schemas.microsoft.com/office/drawing/2014/main" id="{E7E864F1-4E0C-4D5C-86B2-0E521E4A96A6}"/>
                </a:ext>
              </a:extLst>
            </p:cNvPr>
            <p:cNvSpPr>
              <a:spLocks noChangeAspect="1" noChangeArrowheads="1" noTextEdit="1"/>
            </p:cNvSpPr>
            <p:nvPr/>
          </p:nvSpPr>
          <p:spPr bwMode="auto">
            <a:xfrm>
              <a:off x="1248" y="1824"/>
              <a:ext cx="1164"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301" name="Arc 128">
              <a:extLst>
                <a:ext uri="{FF2B5EF4-FFF2-40B4-BE49-F238E27FC236}">
                  <a16:creationId xmlns:a16="http://schemas.microsoft.com/office/drawing/2014/main" id="{9068BD8E-1586-4005-B25C-2A3C4D66C804}"/>
                </a:ext>
              </a:extLst>
            </p:cNvPr>
            <p:cNvSpPr>
              <a:spLocks/>
            </p:cNvSpPr>
            <p:nvPr/>
          </p:nvSpPr>
          <p:spPr bwMode="auto">
            <a:xfrm>
              <a:off x="1506" y="2088"/>
              <a:ext cx="162" cy="138"/>
            </a:xfrm>
            <a:custGeom>
              <a:avLst/>
              <a:gdLst>
                <a:gd name="T0" fmla="*/ 0 w 27807"/>
                <a:gd name="T1" fmla="*/ 0 h 23648"/>
                <a:gd name="T2" fmla="*/ 0 w 27807"/>
                <a:gd name="T3" fmla="*/ 0 h 23648"/>
                <a:gd name="T4" fmla="*/ 0 w 27807"/>
                <a:gd name="T5" fmla="*/ 0 h 23648"/>
                <a:gd name="T6" fmla="*/ 0 60000 65536"/>
                <a:gd name="T7" fmla="*/ 0 60000 65536"/>
                <a:gd name="T8" fmla="*/ 0 60000 65536"/>
                <a:gd name="T9" fmla="*/ 0 w 27807"/>
                <a:gd name="T10" fmla="*/ 0 h 23648"/>
                <a:gd name="T11" fmla="*/ 27807 w 27807"/>
                <a:gd name="T12" fmla="*/ 23648 h 23648"/>
              </a:gdLst>
              <a:ahLst/>
              <a:cxnLst>
                <a:cxn ang="T6">
                  <a:pos x="T0" y="T1"/>
                </a:cxn>
                <a:cxn ang="T7">
                  <a:pos x="T2" y="T3"/>
                </a:cxn>
                <a:cxn ang="T8">
                  <a:pos x="T4" y="T5"/>
                </a:cxn>
              </a:cxnLst>
              <a:rect l="T9" t="T10" r="T11" b="T12"/>
              <a:pathLst>
                <a:path w="27807" h="23648" fill="none" extrusionOk="0">
                  <a:moveTo>
                    <a:pt x="27709" y="0"/>
                  </a:moveTo>
                  <a:cubicBezTo>
                    <a:pt x="27774" y="680"/>
                    <a:pt x="27807" y="1364"/>
                    <a:pt x="27807" y="2048"/>
                  </a:cubicBezTo>
                  <a:cubicBezTo>
                    <a:pt x="27807" y="13977"/>
                    <a:pt x="18136" y="23648"/>
                    <a:pt x="6207" y="23648"/>
                  </a:cubicBezTo>
                  <a:cubicBezTo>
                    <a:pt x="4104" y="23648"/>
                    <a:pt x="2013" y="23341"/>
                    <a:pt x="0" y="22736"/>
                  </a:cubicBezTo>
                </a:path>
                <a:path w="27807" h="23648" stroke="0" extrusionOk="0">
                  <a:moveTo>
                    <a:pt x="27709" y="0"/>
                  </a:moveTo>
                  <a:cubicBezTo>
                    <a:pt x="27774" y="680"/>
                    <a:pt x="27807" y="1364"/>
                    <a:pt x="27807" y="2048"/>
                  </a:cubicBezTo>
                  <a:cubicBezTo>
                    <a:pt x="27807" y="13977"/>
                    <a:pt x="18136" y="23648"/>
                    <a:pt x="6207" y="23648"/>
                  </a:cubicBezTo>
                  <a:cubicBezTo>
                    <a:pt x="4104" y="23648"/>
                    <a:pt x="2013" y="23341"/>
                    <a:pt x="0" y="22736"/>
                  </a:cubicBezTo>
                  <a:lnTo>
                    <a:pt x="6207" y="2048"/>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02" name="Oval 129">
              <a:extLst>
                <a:ext uri="{FF2B5EF4-FFF2-40B4-BE49-F238E27FC236}">
                  <a16:creationId xmlns:a16="http://schemas.microsoft.com/office/drawing/2014/main" id="{51E63059-4FE9-42C9-BB43-46C48AF7FE17}"/>
                </a:ext>
              </a:extLst>
            </p:cNvPr>
            <p:cNvSpPr>
              <a:spLocks noChangeArrowheads="1"/>
            </p:cNvSpPr>
            <p:nvPr/>
          </p:nvSpPr>
          <p:spPr bwMode="auto">
            <a:xfrm>
              <a:off x="1422" y="195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03" name="Line 130">
              <a:extLst>
                <a:ext uri="{FF2B5EF4-FFF2-40B4-BE49-F238E27FC236}">
                  <a16:creationId xmlns:a16="http://schemas.microsoft.com/office/drawing/2014/main" id="{934F918A-C29F-41D7-BB47-8CC6A0AC5114}"/>
                </a:ext>
              </a:extLst>
            </p:cNvPr>
            <p:cNvSpPr>
              <a:spLocks noChangeShapeType="1"/>
            </p:cNvSpPr>
            <p:nvPr/>
          </p:nvSpPr>
          <p:spPr bwMode="auto">
            <a:xfrm flipH="1">
              <a:off x="1428" y="2100"/>
              <a:ext cx="114" cy="3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04" name="Line 131">
              <a:extLst>
                <a:ext uri="{FF2B5EF4-FFF2-40B4-BE49-F238E27FC236}">
                  <a16:creationId xmlns:a16="http://schemas.microsoft.com/office/drawing/2014/main" id="{6406D313-EEBA-44D2-B4E5-2256FA256DE6}"/>
                </a:ext>
              </a:extLst>
            </p:cNvPr>
            <p:cNvSpPr>
              <a:spLocks noChangeShapeType="1"/>
            </p:cNvSpPr>
            <p:nvPr/>
          </p:nvSpPr>
          <p:spPr bwMode="auto">
            <a:xfrm flipH="1">
              <a:off x="1542" y="2028"/>
              <a:ext cx="588" cy="7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05" name="Line 132">
              <a:extLst>
                <a:ext uri="{FF2B5EF4-FFF2-40B4-BE49-F238E27FC236}">
                  <a16:creationId xmlns:a16="http://schemas.microsoft.com/office/drawing/2014/main" id="{0C89CED1-244E-45A7-B485-97982125AFDD}"/>
                </a:ext>
              </a:extLst>
            </p:cNvPr>
            <p:cNvSpPr>
              <a:spLocks noChangeShapeType="1"/>
            </p:cNvSpPr>
            <p:nvPr/>
          </p:nvSpPr>
          <p:spPr bwMode="auto">
            <a:xfrm flipH="1">
              <a:off x="1428" y="2418"/>
              <a:ext cx="456" cy="7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06" name="Line 133">
              <a:extLst>
                <a:ext uri="{FF2B5EF4-FFF2-40B4-BE49-F238E27FC236}">
                  <a16:creationId xmlns:a16="http://schemas.microsoft.com/office/drawing/2014/main" id="{6ABEB127-BD23-4E41-B983-866AD1FCFCC2}"/>
                </a:ext>
              </a:extLst>
            </p:cNvPr>
            <p:cNvSpPr>
              <a:spLocks noChangeShapeType="1"/>
            </p:cNvSpPr>
            <p:nvPr/>
          </p:nvSpPr>
          <p:spPr bwMode="auto">
            <a:xfrm>
              <a:off x="1542" y="2100"/>
              <a:ext cx="684" cy="63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07" name="Line 134">
              <a:extLst>
                <a:ext uri="{FF2B5EF4-FFF2-40B4-BE49-F238E27FC236}">
                  <a16:creationId xmlns:a16="http://schemas.microsoft.com/office/drawing/2014/main" id="{FF0F31E3-3735-4835-AB5F-7BFFBE0D9655}"/>
                </a:ext>
              </a:extLst>
            </p:cNvPr>
            <p:cNvSpPr>
              <a:spLocks noChangeShapeType="1"/>
            </p:cNvSpPr>
            <p:nvPr/>
          </p:nvSpPr>
          <p:spPr bwMode="auto">
            <a:xfrm flipH="1">
              <a:off x="1884" y="2028"/>
              <a:ext cx="246" cy="39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08" name="Oval 135">
              <a:extLst>
                <a:ext uri="{FF2B5EF4-FFF2-40B4-BE49-F238E27FC236}">
                  <a16:creationId xmlns:a16="http://schemas.microsoft.com/office/drawing/2014/main" id="{4BD20D82-E8BC-4F10-A031-9DA4B986002F}"/>
                </a:ext>
              </a:extLst>
            </p:cNvPr>
            <p:cNvSpPr>
              <a:spLocks noChangeArrowheads="1"/>
            </p:cNvSpPr>
            <p:nvPr/>
          </p:nvSpPr>
          <p:spPr bwMode="auto">
            <a:xfrm>
              <a:off x="1872" y="240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09" name="Oval 136">
              <a:extLst>
                <a:ext uri="{FF2B5EF4-FFF2-40B4-BE49-F238E27FC236}">
                  <a16:creationId xmlns:a16="http://schemas.microsoft.com/office/drawing/2014/main" id="{F6DDCAC8-8846-46A0-BD6A-3BECB25F9F53}"/>
                </a:ext>
              </a:extLst>
            </p:cNvPr>
            <p:cNvSpPr>
              <a:spLocks noChangeArrowheads="1"/>
            </p:cNvSpPr>
            <p:nvPr/>
          </p:nvSpPr>
          <p:spPr bwMode="auto">
            <a:xfrm>
              <a:off x="1530" y="208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0" name="Rectangle 137">
              <a:extLst>
                <a:ext uri="{FF2B5EF4-FFF2-40B4-BE49-F238E27FC236}">
                  <a16:creationId xmlns:a16="http://schemas.microsoft.com/office/drawing/2014/main" id="{87B4CD27-8D61-4418-8781-8A3173AC2469}"/>
                </a:ext>
              </a:extLst>
            </p:cNvPr>
            <p:cNvSpPr>
              <a:spLocks noChangeArrowheads="1"/>
            </p:cNvSpPr>
            <p:nvPr/>
          </p:nvSpPr>
          <p:spPr bwMode="auto">
            <a:xfrm>
              <a:off x="1428" y="1998"/>
              <a:ext cx="110"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0000FF"/>
                  </a:solidFill>
                  <a:latin typeface="Comic Sans MS" panose="030F0702030302020204" pitchFamily="66" charset="0"/>
                </a:rPr>
                <a:t>A</a:t>
              </a:r>
              <a:endParaRPr lang="en-US" altLang="en-US">
                <a:solidFill>
                  <a:srgbClr val="000099"/>
                </a:solidFill>
                <a:latin typeface="Comic Sans MS" panose="030F0702030302020204" pitchFamily="66" charset="0"/>
              </a:endParaRPr>
            </a:p>
          </p:txBody>
        </p:sp>
        <p:sp>
          <p:nvSpPr>
            <p:cNvPr id="311" name="Oval 138">
              <a:extLst>
                <a:ext uri="{FF2B5EF4-FFF2-40B4-BE49-F238E27FC236}">
                  <a16:creationId xmlns:a16="http://schemas.microsoft.com/office/drawing/2014/main" id="{65F920B1-71DF-40F9-B168-01B583B5C908}"/>
                </a:ext>
              </a:extLst>
            </p:cNvPr>
            <p:cNvSpPr>
              <a:spLocks noChangeArrowheads="1"/>
            </p:cNvSpPr>
            <p:nvPr/>
          </p:nvSpPr>
          <p:spPr bwMode="auto">
            <a:xfrm>
              <a:off x="1416" y="248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2" name="Rectangle 139">
              <a:extLst>
                <a:ext uri="{FF2B5EF4-FFF2-40B4-BE49-F238E27FC236}">
                  <a16:creationId xmlns:a16="http://schemas.microsoft.com/office/drawing/2014/main" id="{CA5FD510-7DC6-4B38-873E-D00377463F7F}"/>
                </a:ext>
              </a:extLst>
            </p:cNvPr>
            <p:cNvSpPr>
              <a:spLocks noChangeArrowheads="1"/>
            </p:cNvSpPr>
            <p:nvPr/>
          </p:nvSpPr>
          <p:spPr bwMode="auto">
            <a:xfrm>
              <a:off x="1320" y="2442"/>
              <a:ext cx="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0000FF"/>
                  </a:solidFill>
                  <a:latin typeface="Comic Sans MS" panose="030F0702030302020204" pitchFamily="66" charset="0"/>
                </a:rPr>
                <a:t>B</a:t>
              </a:r>
              <a:endParaRPr lang="en-US" altLang="en-US">
                <a:solidFill>
                  <a:srgbClr val="000099"/>
                </a:solidFill>
                <a:latin typeface="Comic Sans MS" panose="030F0702030302020204" pitchFamily="66" charset="0"/>
              </a:endParaRPr>
            </a:p>
          </p:txBody>
        </p:sp>
        <p:sp>
          <p:nvSpPr>
            <p:cNvPr id="313" name="Oval 140">
              <a:extLst>
                <a:ext uri="{FF2B5EF4-FFF2-40B4-BE49-F238E27FC236}">
                  <a16:creationId xmlns:a16="http://schemas.microsoft.com/office/drawing/2014/main" id="{01CE6FD3-606B-4DE6-9F54-750E88425C70}"/>
                </a:ext>
              </a:extLst>
            </p:cNvPr>
            <p:cNvSpPr>
              <a:spLocks noChangeArrowheads="1"/>
            </p:cNvSpPr>
            <p:nvPr/>
          </p:nvSpPr>
          <p:spPr bwMode="auto">
            <a:xfrm>
              <a:off x="2118" y="201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4" name="Rectangle 141">
              <a:extLst>
                <a:ext uri="{FF2B5EF4-FFF2-40B4-BE49-F238E27FC236}">
                  <a16:creationId xmlns:a16="http://schemas.microsoft.com/office/drawing/2014/main" id="{E4255086-AEC2-47B9-9EA0-08C9C230CE3C}"/>
                </a:ext>
              </a:extLst>
            </p:cNvPr>
            <p:cNvSpPr>
              <a:spLocks noChangeArrowheads="1"/>
            </p:cNvSpPr>
            <p:nvPr/>
          </p:nvSpPr>
          <p:spPr bwMode="auto">
            <a:xfrm>
              <a:off x="2089" y="1884"/>
              <a:ext cx="93"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0000FF"/>
                  </a:solidFill>
                  <a:latin typeface="Comic Sans MS" panose="030F0702030302020204" pitchFamily="66" charset="0"/>
                </a:rPr>
                <a:t>C</a:t>
              </a:r>
              <a:endParaRPr lang="en-US" altLang="en-US">
                <a:solidFill>
                  <a:srgbClr val="000099"/>
                </a:solidFill>
                <a:latin typeface="Comic Sans MS" panose="030F0702030302020204" pitchFamily="66" charset="0"/>
              </a:endParaRPr>
            </a:p>
          </p:txBody>
        </p:sp>
        <p:sp>
          <p:nvSpPr>
            <p:cNvPr id="315" name="Oval 142">
              <a:extLst>
                <a:ext uri="{FF2B5EF4-FFF2-40B4-BE49-F238E27FC236}">
                  <a16:creationId xmlns:a16="http://schemas.microsoft.com/office/drawing/2014/main" id="{EEBB0F63-1B76-4373-8EC0-40E35F6D59C1}"/>
                </a:ext>
              </a:extLst>
            </p:cNvPr>
            <p:cNvSpPr>
              <a:spLocks noChangeArrowheads="1"/>
            </p:cNvSpPr>
            <p:nvPr/>
          </p:nvSpPr>
          <p:spPr bwMode="auto">
            <a:xfrm>
              <a:off x="2214" y="271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6" name="Rectangle 143">
              <a:extLst>
                <a:ext uri="{FF2B5EF4-FFF2-40B4-BE49-F238E27FC236}">
                  <a16:creationId xmlns:a16="http://schemas.microsoft.com/office/drawing/2014/main" id="{D6D07032-8DB9-4A94-A9B2-CD8216D79309}"/>
                </a:ext>
              </a:extLst>
            </p:cNvPr>
            <p:cNvSpPr>
              <a:spLocks noChangeArrowheads="1"/>
            </p:cNvSpPr>
            <p:nvPr/>
          </p:nvSpPr>
          <p:spPr bwMode="auto">
            <a:xfrm>
              <a:off x="2278" y="2760"/>
              <a:ext cx="109"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0000FF"/>
                  </a:solidFill>
                  <a:latin typeface="Comic Sans MS" panose="030F0702030302020204" pitchFamily="66" charset="0"/>
                </a:rPr>
                <a:t>D</a:t>
              </a:r>
              <a:endParaRPr lang="en-US" altLang="en-US">
                <a:solidFill>
                  <a:srgbClr val="000099"/>
                </a:solidFill>
                <a:latin typeface="Comic Sans MS" panose="030F0702030302020204" pitchFamily="66" charset="0"/>
              </a:endParaRPr>
            </a:p>
          </p:txBody>
        </p:sp>
      </p:grpSp>
      <p:sp>
        <p:nvSpPr>
          <p:cNvPr id="317" name="Freeform 144">
            <a:extLst>
              <a:ext uri="{FF2B5EF4-FFF2-40B4-BE49-F238E27FC236}">
                <a16:creationId xmlns:a16="http://schemas.microsoft.com/office/drawing/2014/main" id="{932109D7-C97F-4305-92EF-D9924080F5A1}"/>
              </a:ext>
            </a:extLst>
          </p:cNvPr>
          <p:cNvSpPr>
            <a:spLocks/>
          </p:cNvSpPr>
          <p:nvPr/>
        </p:nvSpPr>
        <p:spPr bwMode="auto">
          <a:xfrm>
            <a:off x="6409862" y="2628900"/>
            <a:ext cx="314325" cy="904875"/>
          </a:xfrm>
          <a:custGeom>
            <a:avLst/>
            <a:gdLst>
              <a:gd name="T0" fmla="*/ 2147483647 w 264"/>
              <a:gd name="T1" fmla="*/ 0 h 760"/>
              <a:gd name="T2" fmla="*/ 0 w 264"/>
              <a:gd name="T3" fmla="*/ 2147483647 h 760"/>
              <a:gd name="T4" fmla="*/ 0 60000 65536"/>
              <a:gd name="T5" fmla="*/ 0 60000 65536"/>
              <a:gd name="T6" fmla="*/ 0 w 264"/>
              <a:gd name="T7" fmla="*/ 0 h 760"/>
              <a:gd name="T8" fmla="*/ 264 w 264"/>
              <a:gd name="T9" fmla="*/ 760 h 760"/>
            </a:gdLst>
            <a:ahLst/>
            <a:cxnLst>
              <a:cxn ang="T4">
                <a:pos x="T0" y="T1"/>
              </a:cxn>
              <a:cxn ang="T5">
                <a:pos x="T2" y="T3"/>
              </a:cxn>
            </a:cxnLst>
            <a:rect l="T6" t="T7" r="T8" b="T9"/>
            <a:pathLst>
              <a:path w="264" h="760">
                <a:moveTo>
                  <a:pt x="264" y="0"/>
                </a:moveTo>
                <a:lnTo>
                  <a:pt x="0" y="760"/>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8" name="Freeform 145">
            <a:extLst>
              <a:ext uri="{FF2B5EF4-FFF2-40B4-BE49-F238E27FC236}">
                <a16:creationId xmlns:a16="http://schemas.microsoft.com/office/drawing/2014/main" id="{C2523B55-0842-4F05-B45C-1033131F3CD8}"/>
              </a:ext>
            </a:extLst>
          </p:cNvPr>
          <p:cNvSpPr>
            <a:spLocks/>
          </p:cNvSpPr>
          <p:nvPr/>
        </p:nvSpPr>
        <p:spPr bwMode="auto">
          <a:xfrm>
            <a:off x="5988382" y="2686051"/>
            <a:ext cx="964406" cy="192881"/>
          </a:xfrm>
          <a:custGeom>
            <a:avLst/>
            <a:gdLst>
              <a:gd name="T0" fmla="*/ 2147483647 w 810"/>
              <a:gd name="T1" fmla="*/ 0 h 162"/>
              <a:gd name="T2" fmla="*/ 0 w 810"/>
              <a:gd name="T3" fmla="*/ 2147483647 h 162"/>
              <a:gd name="T4" fmla="*/ 0 60000 65536"/>
              <a:gd name="T5" fmla="*/ 0 60000 65536"/>
              <a:gd name="T6" fmla="*/ 0 w 810"/>
              <a:gd name="T7" fmla="*/ 0 h 162"/>
              <a:gd name="T8" fmla="*/ 810 w 810"/>
              <a:gd name="T9" fmla="*/ 162 h 162"/>
            </a:gdLst>
            <a:ahLst/>
            <a:cxnLst>
              <a:cxn ang="T4">
                <a:pos x="T0" y="T1"/>
              </a:cxn>
              <a:cxn ang="T5">
                <a:pos x="T2" y="T3"/>
              </a:cxn>
            </a:cxnLst>
            <a:rect l="T6" t="T7" r="T8" b="T9"/>
            <a:pathLst>
              <a:path w="810" h="162">
                <a:moveTo>
                  <a:pt x="810" y="0"/>
                </a:moveTo>
                <a:lnTo>
                  <a:pt x="0" y="162"/>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319" name="Line 146">
            <a:extLst>
              <a:ext uri="{FF2B5EF4-FFF2-40B4-BE49-F238E27FC236}">
                <a16:creationId xmlns:a16="http://schemas.microsoft.com/office/drawing/2014/main" id="{D1F700C0-0B06-4B31-8C74-AFAE4ED2E615}"/>
              </a:ext>
            </a:extLst>
          </p:cNvPr>
          <p:cNvSpPr>
            <a:spLocks noChangeShapeType="1"/>
          </p:cNvSpPr>
          <p:nvPr/>
        </p:nvSpPr>
        <p:spPr bwMode="auto">
          <a:xfrm>
            <a:off x="7524287" y="2914650"/>
            <a:ext cx="628650" cy="5715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20" name="Line 147">
            <a:extLst>
              <a:ext uri="{FF2B5EF4-FFF2-40B4-BE49-F238E27FC236}">
                <a16:creationId xmlns:a16="http://schemas.microsoft.com/office/drawing/2014/main" id="{405E0B0A-9AB0-481E-BA04-4AC8A66A5400}"/>
              </a:ext>
            </a:extLst>
          </p:cNvPr>
          <p:cNvSpPr>
            <a:spLocks noChangeShapeType="1"/>
          </p:cNvSpPr>
          <p:nvPr/>
        </p:nvSpPr>
        <p:spPr bwMode="auto">
          <a:xfrm>
            <a:off x="7238537" y="4400550"/>
            <a:ext cx="228600" cy="457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omic Sans MS" panose="030F0702030302020204" pitchFamily="66" charset="0"/>
            </a:endParaRPr>
          </a:p>
        </p:txBody>
      </p:sp>
      <p:sp>
        <p:nvSpPr>
          <p:cNvPr id="321" name="Freeform 148">
            <a:extLst>
              <a:ext uri="{FF2B5EF4-FFF2-40B4-BE49-F238E27FC236}">
                <a16:creationId xmlns:a16="http://schemas.microsoft.com/office/drawing/2014/main" id="{26D8BC30-BFD5-4E85-AF3C-3C5123FBFCED}"/>
              </a:ext>
            </a:extLst>
          </p:cNvPr>
          <p:cNvSpPr>
            <a:spLocks/>
          </p:cNvSpPr>
          <p:nvPr/>
        </p:nvSpPr>
        <p:spPr bwMode="auto">
          <a:xfrm>
            <a:off x="6609887" y="4357687"/>
            <a:ext cx="414338" cy="500063"/>
          </a:xfrm>
          <a:custGeom>
            <a:avLst/>
            <a:gdLst>
              <a:gd name="T0" fmla="*/ 2147483647 w 348"/>
              <a:gd name="T1" fmla="*/ 0 h 420"/>
              <a:gd name="T2" fmla="*/ 0 w 348"/>
              <a:gd name="T3" fmla="*/ 2147483647 h 420"/>
              <a:gd name="T4" fmla="*/ 0 60000 65536"/>
              <a:gd name="T5" fmla="*/ 0 60000 65536"/>
              <a:gd name="T6" fmla="*/ 0 w 348"/>
              <a:gd name="T7" fmla="*/ 0 h 420"/>
              <a:gd name="T8" fmla="*/ 348 w 348"/>
              <a:gd name="T9" fmla="*/ 420 h 420"/>
            </a:gdLst>
            <a:ahLst/>
            <a:cxnLst>
              <a:cxn ang="T4">
                <a:pos x="T0" y="T1"/>
              </a:cxn>
              <a:cxn ang="T5">
                <a:pos x="T2" y="T3"/>
              </a:cxn>
            </a:cxnLst>
            <a:rect l="T6" t="T7" r="T8" b="T9"/>
            <a:pathLst>
              <a:path w="348" h="420">
                <a:moveTo>
                  <a:pt x="348" y="0"/>
                </a:moveTo>
                <a:lnTo>
                  <a:pt x="0" y="420"/>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nvGrpSpPr>
          <p:cNvPr id="322" name="Group 149">
            <a:extLst>
              <a:ext uri="{FF2B5EF4-FFF2-40B4-BE49-F238E27FC236}">
                <a16:creationId xmlns:a16="http://schemas.microsoft.com/office/drawing/2014/main" id="{8AAC84E1-896A-44B1-A23A-65A8268ED537}"/>
              </a:ext>
            </a:extLst>
          </p:cNvPr>
          <p:cNvGrpSpPr>
            <a:grpSpLocks noChangeAspect="1"/>
          </p:cNvGrpSpPr>
          <p:nvPr/>
        </p:nvGrpSpPr>
        <p:grpSpPr bwMode="auto">
          <a:xfrm>
            <a:off x="7295688" y="628650"/>
            <a:ext cx="235744" cy="264319"/>
            <a:chOff x="1728" y="2049"/>
            <a:chExt cx="198" cy="222"/>
          </a:xfrm>
        </p:grpSpPr>
        <p:sp>
          <p:nvSpPr>
            <p:cNvPr id="323" name="AutoShape 150">
              <a:extLst>
                <a:ext uri="{FF2B5EF4-FFF2-40B4-BE49-F238E27FC236}">
                  <a16:creationId xmlns:a16="http://schemas.microsoft.com/office/drawing/2014/main" id="{6B63C28D-66CD-43A9-A306-1F4BAF916603}"/>
                </a:ext>
              </a:extLst>
            </p:cNvPr>
            <p:cNvSpPr>
              <a:spLocks noChangeAspect="1" noChangeArrowheads="1" noTextEdit="1"/>
            </p:cNvSpPr>
            <p:nvPr/>
          </p:nvSpPr>
          <p:spPr bwMode="auto">
            <a:xfrm>
              <a:off x="1728" y="2049"/>
              <a:ext cx="18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Comic Sans MS" panose="030F0702030302020204" pitchFamily="66" charset="0"/>
              </a:endParaRPr>
            </a:p>
          </p:txBody>
        </p:sp>
        <p:sp>
          <p:nvSpPr>
            <p:cNvPr id="324" name="Arc 151">
              <a:extLst>
                <a:ext uri="{FF2B5EF4-FFF2-40B4-BE49-F238E27FC236}">
                  <a16:creationId xmlns:a16="http://schemas.microsoft.com/office/drawing/2014/main" id="{DEFF951E-1774-41DD-A14B-55C839D7CB53}"/>
                </a:ext>
              </a:extLst>
            </p:cNvPr>
            <p:cNvSpPr>
              <a:spLocks/>
            </p:cNvSpPr>
            <p:nvPr/>
          </p:nvSpPr>
          <p:spPr bwMode="auto">
            <a:xfrm>
              <a:off x="1800" y="2115"/>
              <a:ext cx="126" cy="86"/>
            </a:xfrm>
            <a:custGeom>
              <a:avLst/>
              <a:gdLst>
                <a:gd name="T0" fmla="*/ 0 w 21576"/>
                <a:gd name="T1" fmla="*/ 0 h 14738"/>
                <a:gd name="T2" fmla="*/ 0 w 21576"/>
                <a:gd name="T3" fmla="*/ 0 h 14738"/>
                <a:gd name="T4" fmla="*/ 0 w 21576"/>
                <a:gd name="T5" fmla="*/ 0 h 14738"/>
                <a:gd name="T6" fmla="*/ 0 60000 65536"/>
                <a:gd name="T7" fmla="*/ 0 60000 65536"/>
                <a:gd name="T8" fmla="*/ 0 60000 65536"/>
                <a:gd name="T9" fmla="*/ 0 w 21576"/>
                <a:gd name="T10" fmla="*/ 0 h 14738"/>
                <a:gd name="T11" fmla="*/ 21576 w 21576"/>
                <a:gd name="T12" fmla="*/ 14738 h 14738"/>
              </a:gdLst>
              <a:ahLst/>
              <a:cxnLst>
                <a:cxn ang="T6">
                  <a:pos x="T0" y="T1"/>
                </a:cxn>
                <a:cxn ang="T7">
                  <a:pos x="T2" y="T3"/>
                </a:cxn>
                <a:cxn ang="T8">
                  <a:pos x="T4" y="T5"/>
                </a:cxn>
              </a:cxnLst>
              <a:rect l="T9" t="T10" r="T11" b="T12"/>
              <a:pathLst>
                <a:path w="21576" h="14738" fill="none" extrusionOk="0">
                  <a:moveTo>
                    <a:pt x="5785" y="14737"/>
                  </a:moveTo>
                  <a:cubicBezTo>
                    <a:pt x="2293" y="10997"/>
                    <a:pt x="243" y="6138"/>
                    <a:pt x="0" y="1026"/>
                  </a:cubicBezTo>
                </a:path>
                <a:path w="21576" h="14738" stroke="0" extrusionOk="0">
                  <a:moveTo>
                    <a:pt x="5785" y="14737"/>
                  </a:moveTo>
                  <a:cubicBezTo>
                    <a:pt x="2293" y="10997"/>
                    <a:pt x="243" y="6138"/>
                    <a:pt x="0" y="1026"/>
                  </a:cubicBezTo>
                  <a:lnTo>
                    <a:pt x="21576"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sp>
        <p:nvSpPr>
          <p:cNvPr id="325" name="Rectangle 152">
            <a:extLst>
              <a:ext uri="{FF2B5EF4-FFF2-40B4-BE49-F238E27FC236}">
                <a16:creationId xmlns:a16="http://schemas.microsoft.com/office/drawing/2014/main" id="{2F4D24EE-C1B0-4665-ACFD-B1229EEFF11D}"/>
              </a:ext>
            </a:extLst>
          </p:cNvPr>
          <p:cNvSpPr>
            <a:spLocks noChangeArrowheads="1"/>
          </p:cNvSpPr>
          <p:nvPr/>
        </p:nvSpPr>
        <p:spPr bwMode="auto">
          <a:xfrm>
            <a:off x="7179706" y="2457451"/>
            <a:ext cx="1426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b="1">
                <a:solidFill>
                  <a:srgbClr val="0000FF"/>
                </a:solidFill>
                <a:latin typeface="Comic Sans MS" panose="030F0702030302020204" pitchFamily="66" charset="0"/>
              </a:rPr>
              <a:t>O</a:t>
            </a:r>
            <a:endParaRPr lang="en-US" altLang="en-US">
              <a:solidFill>
                <a:srgbClr val="000099"/>
              </a:solidFill>
              <a:latin typeface="Comic Sans MS" panose="030F0702030302020204" pitchFamily="66" charset="0"/>
            </a:endParaRPr>
          </a:p>
        </p:txBody>
      </p:sp>
      <p:grpSp>
        <p:nvGrpSpPr>
          <p:cNvPr id="326" name="Group 118">
            <a:extLst>
              <a:ext uri="{FF2B5EF4-FFF2-40B4-BE49-F238E27FC236}">
                <a16:creationId xmlns:a16="http://schemas.microsoft.com/office/drawing/2014/main" id="{8727B203-6A4F-421D-8E1B-B91F0DFAEAE7}"/>
              </a:ext>
            </a:extLst>
          </p:cNvPr>
          <p:cNvGrpSpPr>
            <a:grpSpLocks/>
          </p:cNvGrpSpPr>
          <p:nvPr/>
        </p:nvGrpSpPr>
        <p:grpSpPr bwMode="auto">
          <a:xfrm>
            <a:off x="5600700" y="2803924"/>
            <a:ext cx="742950" cy="491729"/>
            <a:chOff x="1488" y="2259"/>
            <a:chExt cx="624" cy="413"/>
          </a:xfrm>
        </p:grpSpPr>
        <p:sp>
          <p:nvSpPr>
            <p:cNvPr id="327" name="Text Box 119">
              <a:extLst>
                <a:ext uri="{FF2B5EF4-FFF2-40B4-BE49-F238E27FC236}">
                  <a16:creationId xmlns:a16="http://schemas.microsoft.com/office/drawing/2014/main" id="{28DD3D16-9EA2-433C-91E9-D3978463FBAD}"/>
                </a:ext>
              </a:extLst>
            </p:cNvPr>
            <p:cNvSpPr txBox="1">
              <a:spLocks noChangeArrowheads="1"/>
            </p:cNvSpPr>
            <p:nvPr/>
          </p:nvSpPr>
          <p:spPr bwMode="auto">
            <a:xfrm>
              <a:off x="1488" y="2304"/>
              <a:ext cx="624"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dirty="0">
                  <a:solidFill>
                    <a:srgbClr val="FF0000"/>
                  </a:solidFill>
                  <a:latin typeface="Comic Sans MS" panose="030F0702030302020204" pitchFamily="66" charset="0"/>
                </a:rPr>
                <a:t>=         </a:t>
              </a:r>
            </a:p>
          </p:txBody>
        </p:sp>
        <p:graphicFrame>
          <p:nvGraphicFramePr>
            <p:cNvPr id="328" name="Object 120">
              <a:extLst>
                <a:ext uri="{FF2B5EF4-FFF2-40B4-BE49-F238E27FC236}">
                  <a16:creationId xmlns:a16="http://schemas.microsoft.com/office/drawing/2014/main" id="{F498EFAD-7203-47AE-AF29-076C7F6A974F}"/>
                </a:ext>
              </a:extLst>
            </p:cNvPr>
            <p:cNvGraphicFramePr>
              <a:graphicFrameLocks noChangeAspect="1"/>
            </p:cNvGraphicFramePr>
            <p:nvPr>
              <p:extLst/>
            </p:nvPr>
          </p:nvGraphicFramePr>
          <p:xfrm>
            <a:off x="1680" y="2259"/>
            <a:ext cx="202" cy="413"/>
          </p:xfrm>
          <a:graphic>
            <a:graphicData uri="http://schemas.openxmlformats.org/presentationml/2006/ole">
              <mc:AlternateContent xmlns:mc="http://schemas.openxmlformats.org/markup-compatibility/2006">
                <mc:Choice xmlns:v="urn:schemas-microsoft-com:vml" Requires="v">
                  <p:oleObj spid="_x0000_s2303" name="Equation" r:id="rId24" imgW="152280" imgH="393480" progId="Equation.DSMT4">
                    <p:embed/>
                  </p:oleObj>
                </mc:Choice>
                <mc:Fallback>
                  <p:oleObj name="Equation" r:id="rId24" imgW="152280" imgH="393480" progId="Equation.DSMT4">
                    <p:embed/>
                    <p:pic>
                      <p:nvPicPr>
                        <p:cNvPr id="328" name="Object 120">
                          <a:extLst>
                            <a:ext uri="{FF2B5EF4-FFF2-40B4-BE49-F238E27FC236}">
                              <a16:creationId xmlns:a16="http://schemas.microsoft.com/office/drawing/2014/main" id="{F498EFAD-7203-47AE-AF29-076C7F6A974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80" y="2259"/>
                          <a:ext cx="202" cy="413"/>
                        </a:xfrm>
                        <a:prstGeom prst="rect">
                          <a:avLst/>
                        </a:prstGeom>
                        <a:noFill/>
                        <a:ln>
                          <a:noFill/>
                        </a:ln>
                        <a:effectLst/>
                      </p:spPr>
                    </p:pic>
                  </p:oleObj>
                </mc:Fallback>
              </mc:AlternateContent>
            </a:graphicData>
          </a:graphic>
        </p:graphicFrame>
      </p:grpSp>
      <p:grpSp>
        <p:nvGrpSpPr>
          <p:cNvPr id="329" name="Group 118">
            <a:extLst>
              <a:ext uri="{FF2B5EF4-FFF2-40B4-BE49-F238E27FC236}">
                <a16:creationId xmlns:a16="http://schemas.microsoft.com/office/drawing/2014/main" id="{D2C74CEC-F5CE-4889-A04A-82301DB8E886}"/>
              </a:ext>
            </a:extLst>
          </p:cNvPr>
          <p:cNvGrpSpPr>
            <a:grpSpLocks/>
          </p:cNvGrpSpPr>
          <p:nvPr/>
        </p:nvGrpSpPr>
        <p:grpSpPr bwMode="auto">
          <a:xfrm>
            <a:off x="5600700" y="4343400"/>
            <a:ext cx="742950" cy="552450"/>
            <a:chOff x="1536" y="2208"/>
            <a:chExt cx="624" cy="464"/>
          </a:xfrm>
        </p:grpSpPr>
        <p:sp>
          <p:nvSpPr>
            <p:cNvPr id="330" name="Text Box 119">
              <a:extLst>
                <a:ext uri="{FF2B5EF4-FFF2-40B4-BE49-F238E27FC236}">
                  <a16:creationId xmlns:a16="http://schemas.microsoft.com/office/drawing/2014/main" id="{2E2D8C2E-2FCD-4C4C-8C9F-D420E9E28B98}"/>
                </a:ext>
              </a:extLst>
            </p:cNvPr>
            <p:cNvSpPr txBox="1">
              <a:spLocks noChangeArrowheads="1"/>
            </p:cNvSpPr>
            <p:nvPr/>
          </p:nvSpPr>
          <p:spPr bwMode="auto">
            <a:xfrm>
              <a:off x="1536" y="2304"/>
              <a:ext cx="62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dirty="0">
                  <a:solidFill>
                    <a:srgbClr val="FF0000"/>
                  </a:solidFill>
                  <a:latin typeface="Comic Sans MS" panose="030F0702030302020204" pitchFamily="66" charset="0"/>
                </a:rPr>
                <a:t>=          </a:t>
              </a:r>
            </a:p>
          </p:txBody>
        </p:sp>
        <p:graphicFrame>
          <p:nvGraphicFramePr>
            <p:cNvPr id="331" name="Object 151">
              <a:extLst>
                <a:ext uri="{FF2B5EF4-FFF2-40B4-BE49-F238E27FC236}">
                  <a16:creationId xmlns:a16="http://schemas.microsoft.com/office/drawing/2014/main" id="{C080C64A-C572-41BC-BAEB-A1A8C7389C38}"/>
                </a:ext>
              </a:extLst>
            </p:cNvPr>
            <p:cNvGraphicFramePr>
              <a:graphicFrameLocks noChangeAspect="1"/>
            </p:cNvGraphicFramePr>
            <p:nvPr/>
          </p:nvGraphicFramePr>
          <p:xfrm>
            <a:off x="1680" y="2208"/>
            <a:ext cx="261" cy="464"/>
          </p:xfrm>
          <a:graphic>
            <a:graphicData uri="http://schemas.openxmlformats.org/presentationml/2006/ole">
              <mc:AlternateContent xmlns:mc="http://schemas.openxmlformats.org/markup-compatibility/2006">
                <mc:Choice xmlns:v="urn:schemas-microsoft-com:vml" Requires="v">
                  <p:oleObj spid="_x0000_s2304" name="Equation" r:id="rId26" imgW="152280" imgH="393480" progId="Equation.DSMT4">
                    <p:embed/>
                  </p:oleObj>
                </mc:Choice>
                <mc:Fallback>
                  <p:oleObj name="Equation" r:id="rId26" imgW="152280" imgH="393480" progId="Equation.DSMT4">
                    <p:embed/>
                    <p:pic>
                      <p:nvPicPr>
                        <p:cNvPr id="331" name="Object 151">
                          <a:extLst>
                            <a:ext uri="{FF2B5EF4-FFF2-40B4-BE49-F238E27FC236}">
                              <a16:creationId xmlns:a16="http://schemas.microsoft.com/office/drawing/2014/main" id="{C080C64A-C572-41BC-BAEB-A1A8C7389C3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80" y="2208"/>
                          <a:ext cx="261"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32" name="Group 118">
            <a:extLst>
              <a:ext uri="{FF2B5EF4-FFF2-40B4-BE49-F238E27FC236}">
                <a16:creationId xmlns:a16="http://schemas.microsoft.com/office/drawing/2014/main" id="{C50A2A45-8799-48CA-BA4C-9E9225F2D813}"/>
              </a:ext>
            </a:extLst>
          </p:cNvPr>
          <p:cNvGrpSpPr>
            <a:grpSpLocks/>
          </p:cNvGrpSpPr>
          <p:nvPr/>
        </p:nvGrpSpPr>
        <p:grpSpPr bwMode="auto">
          <a:xfrm>
            <a:off x="5582104" y="1562100"/>
            <a:ext cx="628650" cy="552450"/>
            <a:chOff x="1522" y="2216"/>
            <a:chExt cx="624" cy="464"/>
          </a:xfrm>
        </p:grpSpPr>
        <p:sp>
          <p:nvSpPr>
            <p:cNvPr id="333" name="Text Box 119">
              <a:extLst>
                <a:ext uri="{FF2B5EF4-FFF2-40B4-BE49-F238E27FC236}">
                  <a16:creationId xmlns:a16="http://schemas.microsoft.com/office/drawing/2014/main" id="{775991F4-C397-48BD-A03B-2CDD21829F22}"/>
                </a:ext>
              </a:extLst>
            </p:cNvPr>
            <p:cNvSpPr txBox="1">
              <a:spLocks noChangeArrowheads="1"/>
            </p:cNvSpPr>
            <p:nvPr/>
          </p:nvSpPr>
          <p:spPr bwMode="auto">
            <a:xfrm>
              <a:off x="1522" y="2313"/>
              <a:ext cx="62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dirty="0">
                  <a:solidFill>
                    <a:srgbClr val="FF0000"/>
                  </a:solidFill>
                  <a:latin typeface="Comic Sans MS" panose="030F0702030302020204" pitchFamily="66" charset="0"/>
                </a:rPr>
                <a:t>=         </a:t>
              </a:r>
            </a:p>
          </p:txBody>
        </p:sp>
        <p:graphicFrame>
          <p:nvGraphicFramePr>
            <p:cNvPr id="334" name="Object 152">
              <a:extLst>
                <a:ext uri="{FF2B5EF4-FFF2-40B4-BE49-F238E27FC236}">
                  <a16:creationId xmlns:a16="http://schemas.microsoft.com/office/drawing/2014/main" id="{D95F9A8C-2C54-46B8-B589-60546404A58D}"/>
                </a:ext>
              </a:extLst>
            </p:cNvPr>
            <p:cNvGraphicFramePr>
              <a:graphicFrameLocks noChangeAspect="1"/>
            </p:cNvGraphicFramePr>
            <p:nvPr>
              <p:extLst>
                <p:ext uri="{D42A27DB-BD31-4B8C-83A1-F6EECF244321}">
                  <p14:modId xmlns:p14="http://schemas.microsoft.com/office/powerpoint/2010/main" val="526171623"/>
                </p:ext>
              </p:extLst>
            </p:nvPr>
          </p:nvGraphicFramePr>
          <p:xfrm>
            <a:off x="1737" y="2216"/>
            <a:ext cx="261" cy="464"/>
          </p:xfrm>
          <a:graphic>
            <a:graphicData uri="http://schemas.openxmlformats.org/presentationml/2006/ole">
              <mc:AlternateContent xmlns:mc="http://schemas.openxmlformats.org/markup-compatibility/2006">
                <mc:Choice xmlns:v="urn:schemas-microsoft-com:vml" Requires="v">
                  <p:oleObj spid="_x0000_s2305" name="Equation" r:id="rId27" imgW="152280" imgH="393480" progId="Equation.DSMT4">
                    <p:embed/>
                  </p:oleObj>
                </mc:Choice>
                <mc:Fallback>
                  <p:oleObj name="Equation" r:id="rId27" imgW="152280" imgH="393480" progId="Equation.DSMT4">
                    <p:embed/>
                    <p:pic>
                      <p:nvPicPr>
                        <p:cNvPr id="334" name="Object 152">
                          <a:extLst>
                            <a:ext uri="{FF2B5EF4-FFF2-40B4-BE49-F238E27FC236}">
                              <a16:creationId xmlns:a16="http://schemas.microsoft.com/office/drawing/2014/main" id="{D95F9A8C-2C54-46B8-B589-60546404A58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37" y="2216"/>
                          <a:ext cx="261"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mc:Choice xmlns:p14="http://schemas.microsoft.com/office/powerpoint/2010/main" Requires="p14">
          <p:contentPart p14:bwMode="auto" r:id="rId28">
            <p14:nvContentPartPr>
              <p14:cNvPr id="3" name="Ink 2">
                <a:extLst>
                  <a:ext uri="{FF2B5EF4-FFF2-40B4-BE49-F238E27FC236}">
                    <a16:creationId xmlns:a16="http://schemas.microsoft.com/office/drawing/2014/main" id="{B2B3752E-E4A3-49E4-9231-8720369E3779}"/>
                  </a:ext>
                </a:extLst>
              </p14:cNvPr>
              <p14:cNvContentPartPr/>
              <p14:nvPr/>
            </p14:nvContentPartPr>
            <p14:xfrm>
              <a:off x="1209240" y="1478160"/>
              <a:ext cx="6342840" cy="1520640"/>
            </p14:xfrm>
          </p:contentPart>
        </mc:Choice>
        <mc:Fallback>
          <p:pic>
            <p:nvPicPr>
              <p:cNvPr id="3" name="Ink 2">
                <a:extLst>
                  <a:ext uri="{FF2B5EF4-FFF2-40B4-BE49-F238E27FC236}">
                    <a16:creationId xmlns:a16="http://schemas.microsoft.com/office/drawing/2014/main" id="{B2B3752E-E4A3-49E4-9231-8720369E3779}"/>
                  </a:ext>
                </a:extLst>
              </p:cNvPr>
              <p:cNvPicPr/>
              <p:nvPr/>
            </p:nvPicPr>
            <p:blipFill>
              <a:blip r:embed="rId29"/>
              <a:stretch>
                <a:fillRect/>
              </a:stretch>
            </p:blipFill>
            <p:spPr>
              <a:xfrm>
                <a:off x="1199880" y="1468800"/>
                <a:ext cx="6361560" cy="1539360"/>
              </a:xfrm>
              <a:prstGeom prst="rect">
                <a:avLst/>
              </a:prstGeom>
            </p:spPr>
          </p:pic>
        </mc:Fallback>
      </mc:AlternateContent>
    </p:spTree>
    <p:extLst>
      <p:ext uri="{BB962C8B-B14F-4D97-AF65-F5344CB8AC3E}">
        <p14:creationId xmlns:p14="http://schemas.microsoft.com/office/powerpoint/2010/main" val="3367992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randombar(horizontal)">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21"/>
                                        </p:tgtEl>
                                        <p:attrNameLst>
                                          <p:attrName>style.visibility</p:attrName>
                                        </p:attrNameLst>
                                      </p:cBhvr>
                                      <p:to>
                                        <p:strVal val="visible"/>
                                      </p:to>
                                    </p:set>
                                    <p:animEffect transition="in" filter="strips(downRight)">
                                      <p:cBhvr>
                                        <p:cTn id="12" dur="1000"/>
                                        <p:tgtEl>
                                          <p:spTgt spid="221"/>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264"/>
                                        </p:tgtEl>
                                        <p:attrNameLst>
                                          <p:attrName>style.visibility</p:attrName>
                                        </p:attrNameLst>
                                      </p:cBhvr>
                                      <p:to>
                                        <p:strVal val="visible"/>
                                      </p:to>
                                    </p:set>
                                    <p:animEffect transition="in" filter="strips(downRight)">
                                      <p:cBhvr>
                                        <p:cTn id="17" dur="500"/>
                                        <p:tgtEl>
                                          <p:spTgt spid="26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282"/>
                                        </p:tgtEl>
                                        <p:attrNameLst>
                                          <p:attrName>style.visibility</p:attrName>
                                        </p:attrNameLst>
                                      </p:cBhvr>
                                      <p:to>
                                        <p:strVal val="visible"/>
                                      </p:to>
                                    </p:set>
                                    <p:animEffect transition="in" filter="strips(downRight)">
                                      <p:cBhvr>
                                        <p:cTn id="22" dur="500"/>
                                        <p:tgtEl>
                                          <p:spTgt spid="28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67"/>
                                        </p:tgtEl>
                                        <p:attrNameLst>
                                          <p:attrName>style.visibility</p:attrName>
                                        </p:attrNameLst>
                                      </p:cBhvr>
                                      <p:to>
                                        <p:strVal val="visible"/>
                                      </p:to>
                                    </p:set>
                                    <p:animEffect transition="in" filter="strips(downRight)">
                                      <p:cBhvr>
                                        <p:cTn id="27" dur="1000"/>
                                        <p:tgtEl>
                                          <p:spTgt spid="267"/>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258"/>
                                        </p:tgtEl>
                                        <p:attrNameLst>
                                          <p:attrName>style.visibility</p:attrName>
                                        </p:attrNameLst>
                                      </p:cBhvr>
                                      <p:to>
                                        <p:strVal val="visible"/>
                                      </p:to>
                                    </p:set>
                                    <p:animEffect transition="in" filter="strips(downRight)">
                                      <p:cBhvr>
                                        <p:cTn id="32" dur="500"/>
                                        <p:tgtEl>
                                          <p:spTgt spid="25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286"/>
                                        </p:tgtEl>
                                        <p:attrNameLst>
                                          <p:attrName>style.visibility</p:attrName>
                                        </p:attrNameLst>
                                      </p:cBhvr>
                                      <p:to>
                                        <p:strVal val="visible"/>
                                      </p:to>
                                    </p:set>
                                    <p:animEffect transition="in" filter="strips(downRight)">
                                      <p:cBhvr>
                                        <p:cTn id="37" dur="500"/>
                                        <p:tgtEl>
                                          <p:spTgt spid="286"/>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270"/>
                                        </p:tgtEl>
                                        <p:attrNameLst>
                                          <p:attrName>style.visibility</p:attrName>
                                        </p:attrNameLst>
                                      </p:cBhvr>
                                      <p:to>
                                        <p:strVal val="visible"/>
                                      </p:to>
                                    </p:set>
                                    <p:animEffect transition="in" filter="strips(downRight)">
                                      <p:cBhvr>
                                        <p:cTn id="42" dur="1000"/>
                                        <p:tgtEl>
                                          <p:spTgt spid="270"/>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261"/>
                                        </p:tgtEl>
                                        <p:attrNameLst>
                                          <p:attrName>style.visibility</p:attrName>
                                        </p:attrNameLst>
                                      </p:cBhvr>
                                      <p:to>
                                        <p:strVal val="visible"/>
                                      </p:to>
                                    </p:set>
                                    <p:animEffect transition="in" filter="strips(downRight)">
                                      <p:cBhvr>
                                        <p:cTn id="47" dur="500"/>
                                        <p:tgtEl>
                                          <p:spTgt spid="261"/>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290"/>
                                        </p:tgtEl>
                                        <p:attrNameLst>
                                          <p:attrName>style.visibility</p:attrName>
                                        </p:attrNameLst>
                                      </p:cBhvr>
                                      <p:to>
                                        <p:strVal val="visible"/>
                                      </p:to>
                                    </p:set>
                                    <p:animEffect transition="in" filter="strips(downRight)">
                                      <p:cBhvr>
                                        <p:cTn id="52" dur="500"/>
                                        <p:tgtEl>
                                          <p:spTgt spid="290"/>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1" fill="hold" nodeType="clickEffect">
                                  <p:stCondLst>
                                    <p:cond delay="0"/>
                                  </p:stCondLst>
                                  <p:childTnLst>
                                    <p:set>
                                      <p:cBhvr>
                                        <p:cTn id="56" dur="1" fill="hold">
                                          <p:stCondLst>
                                            <p:cond delay="0"/>
                                          </p:stCondLst>
                                        </p:cTn>
                                        <p:tgtEl>
                                          <p:spTgt spid="200"/>
                                        </p:tgtEl>
                                        <p:attrNameLst>
                                          <p:attrName>style.visibility</p:attrName>
                                        </p:attrNameLst>
                                      </p:cBhvr>
                                      <p:to>
                                        <p:strVal val="visible"/>
                                      </p:to>
                                    </p:set>
                                    <p:anim calcmode="lin" valueType="num">
                                      <p:cBhvr additive="base">
                                        <p:cTn id="57" dur="1000" fill="hold"/>
                                        <p:tgtEl>
                                          <p:spTgt spid="200"/>
                                        </p:tgtEl>
                                        <p:attrNameLst>
                                          <p:attrName>ppt_x</p:attrName>
                                        </p:attrNameLst>
                                      </p:cBhvr>
                                      <p:tavLst>
                                        <p:tav tm="0">
                                          <p:val>
                                            <p:strVal val="#ppt_x"/>
                                          </p:val>
                                        </p:tav>
                                        <p:tav tm="100000">
                                          <p:val>
                                            <p:strVal val="#ppt_x"/>
                                          </p:val>
                                        </p:tav>
                                      </p:tavLst>
                                    </p:anim>
                                    <p:anim calcmode="lin" valueType="num">
                                      <p:cBhvr additive="base">
                                        <p:cTn id="58" dur="1000" fill="hold"/>
                                        <p:tgtEl>
                                          <p:spTgt spid="200"/>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8" presetClass="entr" presetSubtype="6" repeatCount="2000" fill="hold" grpId="0" nodeType="clickEffect">
                                  <p:stCondLst>
                                    <p:cond delay="0"/>
                                  </p:stCondLst>
                                  <p:childTnLst>
                                    <p:set>
                                      <p:cBhvr>
                                        <p:cTn id="62" dur="1" fill="hold">
                                          <p:stCondLst>
                                            <p:cond delay="0"/>
                                          </p:stCondLst>
                                        </p:cTn>
                                        <p:tgtEl>
                                          <p:spTgt spid="298"/>
                                        </p:tgtEl>
                                        <p:attrNameLst>
                                          <p:attrName>style.visibility</p:attrName>
                                        </p:attrNameLst>
                                      </p:cBhvr>
                                      <p:to>
                                        <p:strVal val="visible"/>
                                      </p:to>
                                    </p:set>
                                    <p:animEffect transition="in" filter="strips(downRight)">
                                      <p:cBhvr>
                                        <p:cTn id="63" dur="1000"/>
                                        <p:tgtEl>
                                          <p:spTgt spid="298"/>
                                        </p:tgtEl>
                                      </p:cBhvr>
                                    </p:animEffect>
                                  </p:childTnLst>
                                  <p:subTnLst>
                                    <p:audio>
                                      <p:cMediaNode>
                                        <p:cTn display="0" masterRel="sameClick">
                                          <p:stCondLst>
                                            <p:cond evt="begin" delay="0">
                                              <p:tn val="61"/>
                                            </p:cond>
                                          </p:stCondLst>
                                          <p:endCondLst>
                                            <p:cond evt="onStopAudio" delay="0">
                                              <p:tgtEl>
                                                <p:sldTgt/>
                                              </p:tgtEl>
                                            </p:cond>
                                          </p:endCondLst>
                                        </p:cTn>
                                        <p:tgtEl>
                                          <p:sndTgt r:embed="rId3" name="hammer.wav"/>
                                        </p:tgtEl>
                                      </p:cMediaNode>
                                    </p:audio>
                                  </p:subTnLst>
                                </p:cTn>
                              </p:par>
                            </p:childTnLst>
                          </p:cTn>
                        </p:par>
                      </p:childTnLst>
                    </p:cTn>
                  </p:par>
                  <p:par>
                    <p:cTn id="64" fill="hold">
                      <p:stCondLst>
                        <p:cond delay="indefinite"/>
                      </p:stCondLst>
                      <p:childTnLst>
                        <p:par>
                          <p:cTn id="65" fill="hold">
                            <p:stCondLst>
                              <p:cond delay="0"/>
                            </p:stCondLst>
                            <p:childTnLst>
                              <p:par>
                                <p:cTn id="66" presetID="18" presetClass="entr" presetSubtype="6" fill="hold" grpId="0" nodeType="clickEffect">
                                  <p:stCondLst>
                                    <p:cond delay="0"/>
                                  </p:stCondLst>
                                  <p:childTnLst>
                                    <p:set>
                                      <p:cBhvr>
                                        <p:cTn id="67" dur="1" fill="hold">
                                          <p:stCondLst>
                                            <p:cond delay="0"/>
                                          </p:stCondLst>
                                        </p:cTn>
                                        <p:tgtEl>
                                          <p:spTgt spid="278"/>
                                        </p:tgtEl>
                                        <p:attrNameLst>
                                          <p:attrName>style.visibility</p:attrName>
                                        </p:attrNameLst>
                                      </p:cBhvr>
                                      <p:to>
                                        <p:strVal val="visible"/>
                                      </p:to>
                                    </p:set>
                                    <p:animEffect transition="in" filter="strips(downRight)">
                                      <p:cBhvr>
                                        <p:cTn id="68" dur="500"/>
                                        <p:tgtEl>
                                          <p:spTgt spid="278"/>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xit" presetSubtype="3" fill="hold" nodeType="clickEffect">
                                  <p:stCondLst>
                                    <p:cond delay="0"/>
                                  </p:stCondLst>
                                  <p:childTnLst>
                                    <p:anim calcmode="lin" valueType="num">
                                      <p:cBhvr additive="base">
                                        <p:cTn id="72" dur="1000"/>
                                        <p:tgtEl>
                                          <p:spTgt spid="200"/>
                                        </p:tgtEl>
                                        <p:attrNameLst>
                                          <p:attrName>ppt_x</p:attrName>
                                        </p:attrNameLst>
                                      </p:cBhvr>
                                      <p:tavLst>
                                        <p:tav tm="0">
                                          <p:val>
                                            <p:strVal val="ppt_x"/>
                                          </p:val>
                                        </p:tav>
                                        <p:tav tm="100000">
                                          <p:val>
                                            <p:strVal val="1+ppt_w/2"/>
                                          </p:val>
                                        </p:tav>
                                      </p:tavLst>
                                    </p:anim>
                                    <p:anim calcmode="lin" valueType="num">
                                      <p:cBhvr additive="base">
                                        <p:cTn id="73" dur="1000"/>
                                        <p:tgtEl>
                                          <p:spTgt spid="200"/>
                                        </p:tgtEl>
                                        <p:attrNameLst>
                                          <p:attrName>ppt_y</p:attrName>
                                        </p:attrNameLst>
                                      </p:cBhvr>
                                      <p:tavLst>
                                        <p:tav tm="0">
                                          <p:val>
                                            <p:strVal val="ppt_y"/>
                                          </p:val>
                                        </p:tav>
                                        <p:tav tm="100000">
                                          <p:val>
                                            <p:strVal val="0-ppt_h/2"/>
                                          </p:val>
                                        </p:tav>
                                      </p:tavLst>
                                    </p:anim>
                                    <p:set>
                                      <p:cBhvr>
                                        <p:cTn id="74" dur="1" fill="hold">
                                          <p:stCondLst>
                                            <p:cond delay="999"/>
                                          </p:stCondLst>
                                        </p:cTn>
                                        <p:tgtEl>
                                          <p:spTgt spid="200"/>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8" presetClass="exit" presetSubtype="6" fill="hold" grpId="1" nodeType="clickEffect">
                                  <p:stCondLst>
                                    <p:cond delay="0"/>
                                  </p:stCondLst>
                                  <p:childTnLst>
                                    <p:animEffect transition="out" filter="strips(downRight)">
                                      <p:cBhvr>
                                        <p:cTn id="78" dur="1000"/>
                                        <p:tgtEl>
                                          <p:spTgt spid="298"/>
                                        </p:tgtEl>
                                      </p:cBhvr>
                                    </p:animEffect>
                                    <p:set>
                                      <p:cBhvr>
                                        <p:cTn id="79" dur="1" fill="hold">
                                          <p:stCondLst>
                                            <p:cond delay="999"/>
                                          </p:stCondLst>
                                        </p:cTn>
                                        <p:tgtEl>
                                          <p:spTgt spid="298"/>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8" presetClass="entr" presetSubtype="6" fill="hold" grpId="0" nodeType="clickEffect">
                                  <p:stCondLst>
                                    <p:cond delay="0"/>
                                  </p:stCondLst>
                                  <p:childTnLst>
                                    <p:set>
                                      <p:cBhvr>
                                        <p:cTn id="83" dur="1" fill="hold">
                                          <p:stCondLst>
                                            <p:cond delay="0"/>
                                          </p:stCondLst>
                                        </p:cTn>
                                        <p:tgtEl>
                                          <p:spTgt spid="224"/>
                                        </p:tgtEl>
                                        <p:attrNameLst>
                                          <p:attrName>style.visibility</p:attrName>
                                        </p:attrNameLst>
                                      </p:cBhvr>
                                      <p:to>
                                        <p:strVal val="visible"/>
                                      </p:to>
                                    </p:set>
                                    <p:animEffect transition="in" filter="strips(downRight)">
                                      <p:cBhvr>
                                        <p:cTn id="84" dur="500"/>
                                        <p:tgtEl>
                                          <p:spTgt spid="224"/>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xit" presetSubtype="10" fill="hold" grpId="1" nodeType="clickEffect">
                                  <p:stCondLst>
                                    <p:cond delay="0"/>
                                  </p:stCondLst>
                                  <p:childTnLst>
                                    <p:animEffect transition="out" filter="blinds(horizontal)">
                                      <p:cBhvr>
                                        <p:cTn id="88" dur="500"/>
                                        <p:tgtEl>
                                          <p:spTgt spid="278"/>
                                        </p:tgtEl>
                                      </p:cBhvr>
                                    </p:animEffect>
                                    <p:set>
                                      <p:cBhvr>
                                        <p:cTn id="89" dur="1" fill="hold">
                                          <p:stCondLst>
                                            <p:cond delay="499"/>
                                          </p:stCondLst>
                                        </p:cTn>
                                        <p:tgtEl>
                                          <p:spTgt spid="278"/>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 presetClass="entr" presetSubtype="1" fill="hold" nodeType="clickEffect">
                                  <p:stCondLst>
                                    <p:cond delay="0"/>
                                  </p:stCondLst>
                                  <p:childTnLst>
                                    <p:set>
                                      <p:cBhvr>
                                        <p:cTn id="93" dur="1" fill="hold">
                                          <p:stCondLst>
                                            <p:cond delay="0"/>
                                          </p:stCondLst>
                                        </p:cTn>
                                        <p:tgtEl>
                                          <p:spTgt spid="218"/>
                                        </p:tgtEl>
                                        <p:attrNameLst>
                                          <p:attrName>style.visibility</p:attrName>
                                        </p:attrNameLst>
                                      </p:cBhvr>
                                      <p:to>
                                        <p:strVal val="visible"/>
                                      </p:to>
                                    </p:set>
                                    <p:anim calcmode="lin" valueType="num">
                                      <p:cBhvr additive="base">
                                        <p:cTn id="94" dur="1000" fill="hold"/>
                                        <p:tgtEl>
                                          <p:spTgt spid="218"/>
                                        </p:tgtEl>
                                        <p:attrNameLst>
                                          <p:attrName>ppt_x</p:attrName>
                                        </p:attrNameLst>
                                      </p:cBhvr>
                                      <p:tavLst>
                                        <p:tav tm="0">
                                          <p:val>
                                            <p:strVal val="#ppt_x"/>
                                          </p:val>
                                        </p:tav>
                                        <p:tav tm="100000">
                                          <p:val>
                                            <p:strVal val="#ppt_x"/>
                                          </p:val>
                                        </p:tav>
                                      </p:tavLst>
                                    </p:anim>
                                    <p:anim calcmode="lin" valueType="num">
                                      <p:cBhvr additive="base">
                                        <p:cTn id="95" dur="1000" fill="hold"/>
                                        <p:tgtEl>
                                          <p:spTgt spid="218"/>
                                        </p:tgtEl>
                                        <p:attrNameLst>
                                          <p:attrName>ppt_y</p:attrName>
                                        </p:attrNameLst>
                                      </p:cBhvr>
                                      <p:tavLst>
                                        <p:tav tm="0">
                                          <p:val>
                                            <p:strVal val="0-#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8" presetClass="entr" presetSubtype="3" repeatCount="3000" fill="hold" grpId="0" nodeType="clickEffect">
                                  <p:stCondLst>
                                    <p:cond delay="0"/>
                                  </p:stCondLst>
                                  <p:childTnLst>
                                    <p:set>
                                      <p:cBhvr>
                                        <p:cTn id="99" dur="1" fill="hold">
                                          <p:stCondLst>
                                            <p:cond delay="0"/>
                                          </p:stCondLst>
                                        </p:cTn>
                                        <p:tgtEl>
                                          <p:spTgt spid="297"/>
                                        </p:tgtEl>
                                        <p:attrNameLst>
                                          <p:attrName>style.visibility</p:attrName>
                                        </p:attrNameLst>
                                      </p:cBhvr>
                                      <p:to>
                                        <p:strVal val="visible"/>
                                      </p:to>
                                    </p:set>
                                    <p:animEffect transition="in" filter="strips(upRight)">
                                      <p:cBhvr>
                                        <p:cTn id="100" dur="500"/>
                                        <p:tgtEl>
                                          <p:spTgt spid="297"/>
                                        </p:tgtEl>
                                      </p:cBhvr>
                                    </p:animEffect>
                                  </p:childTnLst>
                                  <p:subTnLst>
                                    <p:audio>
                                      <p:cMediaNode>
                                        <p:cTn display="0" masterRel="sameClick">
                                          <p:stCondLst>
                                            <p:cond evt="begin" delay="0">
                                              <p:tn val="98"/>
                                            </p:cond>
                                          </p:stCondLst>
                                          <p:endCondLst>
                                            <p:cond evt="onStopAudio" delay="0">
                                              <p:tgtEl>
                                                <p:sldTgt/>
                                              </p:tgtEl>
                                            </p:cond>
                                          </p:endCondLst>
                                        </p:cTn>
                                        <p:tgtEl>
                                          <p:sndTgt r:embed="rId3" name="hammer.wav"/>
                                        </p:tgtEl>
                                      </p:cMediaNode>
                                    </p:audio>
                                  </p:subTnLst>
                                </p:cTn>
                              </p:par>
                            </p:childTnLst>
                          </p:cTn>
                        </p:par>
                      </p:childTnLst>
                    </p:cTn>
                  </p:par>
                  <p:par>
                    <p:cTn id="101" fill="hold">
                      <p:stCondLst>
                        <p:cond delay="indefinite"/>
                      </p:stCondLst>
                      <p:childTnLst>
                        <p:par>
                          <p:cTn id="102" fill="hold">
                            <p:stCondLst>
                              <p:cond delay="0"/>
                            </p:stCondLst>
                            <p:childTnLst>
                              <p:par>
                                <p:cTn id="103" presetID="18" presetClass="entr" presetSubtype="3" fill="hold" grpId="0" nodeType="clickEffect">
                                  <p:stCondLst>
                                    <p:cond delay="0"/>
                                  </p:stCondLst>
                                  <p:childTnLst>
                                    <p:set>
                                      <p:cBhvr>
                                        <p:cTn id="104" dur="1" fill="hold">
                                          <p:stCondLst>
                                            <p:cond delay="0"/>
                                          </p:stCondLst>
                                        </p:cTn>
                                        <p:tgtEl>
                                          <p:spTgt spid="279"/>
                                        </p:tgtEl>
                                        <p:attrNameLst>
                                          <p:attrName>style.visibility</p:attrName>
                                        </p:attrNameLst>
                                      </p:cBhvr>
                                      <p:to>
                                        <p:strVal val="visible"/>
                                      </p:to>
                                    </p:set>
                                    <p:animEffect transition="in" filter="strips(upRight)">
                                      <p:cBhvr>
                                        <p:cTn id="105" dur="500"/>
                                        <p:tgtEl>
                                          <p:spTgt spid="279"/>
                                        </p:tgtEl>
                                      </p:cBhvr>
                                    </p:animEffect>
                                  </p:childTnLst>
                                </p:cTn>
                              </p:par>
                            </p:childTnLst>
                          </p:cTn>
                        </p:par>
                      </p:childTnLst>
                    </p:cTn>
                  </p:par>
                  <p:par>
                    <p:cTn id="106" fill="hold">
                      <p:stCondLst>
                        <p:cond delay="indefinite"/>
                      </p:stCondLst>
                      <p:childTnLst>
                        <p:par>
                          <p:cTn id="107" fill="hold">
                            <p:stCondLst>
                              <p:cond delay="0"/>
                            </p:stCondLst>
                            <p:childTnLst>
                              <p:par>
                                <p:cTn id="108" presetID="18" presetClass="entr" presetSubtype="3" fill="hold" grpId="0" nodeType="clickEffect">
                                  <p:stCondLst>
                                    <p:cond delay="0"/>
                                  </p:stCondLst>
                                  <p:childTnLst>
                                    <p:set>
                                      <p:cBhvr>
                                        <p:cTn id="109" dur="1" fill="hold">
                                          <p:stCondLst>
                                            <p:cond delay="0"/>
                                          </p:stCondLst>
                                        </p:cTn>
                                        <p:tgtEl>
                                          <p:spTgt spid="275"/>
                                        </p:tgtEl>
                                        <p:attrNameLst>
                                          <p:attrName>style.visibility</p:attrName>
                                        </p:attrNameLst>
                                      </p:cBhvr>
                                      <p:to>
                                        <p:strVal val="visible"/>
                                      </p:to>
                                    </p:set>
                                    <p:animEffect transition="in" filter="strips(upRight)">
                                      <p:cBhvr>
                                        <p:cTn id="110" dur="500"/>
                                        <p:tgtEl>
                                          <p:spTgt spid="275"/>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xit" presetSubtype="3" fill="hold" nodeType="clickEffect">
                                  <p:stCondLst>
                                    <p:cond delay="0"/>
                                  </p:stCondLst>
                                  <p:childTnLst>
                                    <p:anim calcmode="lin" valueType="num">
                                      <p:cBhvr additive="base">
                                        <p:cTn id="114" dur="1000"/>
                                        <p:tgtEl>
                                          <p:spTgt spid="218"/>
                                        </p:tgtEl>
                                        <p:attrNameLst>
                                          <p:attrName>ppt_x</p:attrName>
                                        </p:attrNameLst>
                                      </p:cBhvr>
                                      <p:tavLst>
                                        <p:tav tm="0">
                                          <p:val>
                                            <p:strVal val="ppt_x"/>
                                          </p:val>
                                        </p:tav>
                                        <p:tav tm="100000">
                                          <p:val>
                                            <p:strVal val="1+ppt_w/2"/>
                                          </p:val>
                                        </p:tav>
                                      </p:tavLst>
                                    </p:anim>
                                    <p:anim calcmode="lin" valueType="num">
                                      <p:cBhvr additive="base">
                                        <p:cTn id="115" dur="1000"/>
                                        <p:tgtEl>
                                          <p:spTgt spid="218"/>
                                        </p:tgtEl>
                                        <p:attrNameLst>
                                          <p:attrName>ppt_y</p:attrName>
                                        </p:attrNameLst>
                                      </p:cBhvr>
                                      <p:tavLst>
                                        <p:tav tm="0">
                                          <p:val>
                                            <p:strVal val="ppt_y"/>
                                          </p:val>
                                        </p:tav>
                                        <p:tav tm="100000">
                                          <p:val>
                                            <p:strVal val="0-ppt_h/2"/>
                                          </p:val>
                                        </p:tav>
                                      </p:tavLst>
                                    </p:anim>
                                    <p:set>
                                      <p:cBhvr>
                                        <p:cTn id="116" dur="1" fill="hold">
                                          <p:stCondLst>
                                            <p:cond delay="999"/>
                                          </p:stCondLst>
                                        </p:cTn>
                                        <p:tgtEl>
                                          <p:spTgt spid="218"/>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8" presetClass="exit" presetSubtype="12" fill="hold" grpId="1" nodeType="clickEffect">
                                  <p:stCondLst>
                                    <p:cond delay="0"/>
                                  </p:stCondLst>
                                  <p:childTnLst>
                                    <p:animEffect transition="out" filter="strips(downLeft)">
                                      <p:cBhvr>
                                        <p:cTn id="120" dur="500"/>
                                        <p:tgtEl>
                                          <p:spTgt spid="297"/>
                                        </p:tgtEl>
                                      </p:cBhvr>
                                    </p:animEffect>
                                    <p:set>
                                      <p:cBhvr>
                                        <p:cTn id="121" dur="1" fill="hold">
                                          <p:stCondLst>
                                            <p:cond delay="499"/>
                                          </p:stCondLst>
                                        </p:cTn>
                                        <p:tgtEl>
                                          <p:spTgt spid="297"/>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3" presetClass="exit" presetSubtype="10" fill="hold" grpId="1" nodeType="clickEffect">
                                  <p:stCondLst>
                                    <p:cond delay="0"/>
                                  </p:stCondLst>
                                  <p:childTnLst>
                                    <p:animEffect transition="out" filter="blinds(horizontal)">
                                      <p:cBhvr>
                                        <p:cTn id="125" dur="500"/>
                                        <p:tgtEl>
                                          <p:spTgt spid="279"/>
                                        </p:tgtEl>
                                      </p:cBhvr>
                                    </p:animEffect>
                                    <p:set>
                                      <p:cBhvr>
                                        <p:cTn id="126" dur="1" fill="hold">
                                          <p:stCondLst>
                                            <p:cond delay="499"/>
                                          </p:stCondLst>
                                        </p:cTn>
                                        <p:tgtEl>
                                          <p:spTgt spid="279"/>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2" presetClass="entr" presetSubtype="1" fill="hold" nodeType="clickEffect">
                                  <p:stCondLst>
                                    <p:cond delay="0"/>
                                  </p:stCondLst>
                                  <p:childTnLst>
                                    <p:set>
                                      <p:cBhvr>
                                        <p:cTn id="130" dur="1" fill="hold">
                                          <p:stCondLst>
                                            <p:cond delay="0"/>
                                          </p:stCondLst>
                                        </p:cTn>
                                        <p:tgtEl>
                                          <p:spTgt spid="203"/>
                                        </p:tgtEl>
                                        <p:attrNameLst>
                                          <p:attrName>style.visibility</p:attrName>
                                        </p:attrNameLst>
                                      </p:cBhvr>
                                      <p:to>
                                        <p:strVal val="visible"/>
                                      </p:to>
                                    </p:set>
                                    <p:anim calcmode="lin" valueType="num">
                                      <p:cBhvr additive="base">
                                        <p:cTn id="131" dur="1000" fill="hold"/>
                                        <p:tgtEl>
                                          <p:spTgt spid="203"/>
                                        </p:tgtEl>
                                        <p:attrNameLst>
                                          <p:attrName>ppt_x</p:attrName>
                                        </p:attrNameLst>
                                      </p:cBhvr>
                                      <p:tavLst>
                                        <p:tav tm="0">
                                          <p:val>
                                            <p:strVal val="#ppt_x"/>
                                          </p:val>
                                        </p:tav>
                                        <p:tav tm="100000">
                                          <p:val>
                                            <p:strVal val="#ppt_x"/>
                                          </p:val>
                                        </p:tav>
                                      </p:tavLst>
                                    </p:anim>
                                    <p:anim calcmode="lin" valueType="num">
                                      <p:cBhvr additive="base">
                                        <p:cTn id="132" dur="1000" fill="hold"/>
                                        <p:tgtEl>
                                          <p:spTgt spid="203"/>
                                        </p:tgtEl>
                                        <p:attrNameLst>
                                          <p:attrName>ppt_y</p:attrName>
                                        </p:attrNameLst>
                                      </p:cBhvr>
                                      <p:tavLst>
                                        <p:tav tm="0">
                                          <p:val>
                                            <p:strVal val="0-#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18" presetClass="entr" presetSubtype="12" repeatCount="3000" fill="hold" grpId="0" nodeType="clickEffect">
                                  <p:stCondLst>
                                    <p:cond delay="0"/>
                                  </p:stCondLst>
                                  <p:childTnLst>
                                    <p:set>
                                      <p:cBhvr>
                                        <p:cTn id="136" dur="1" fill="hold">
                                          <p:stCondLst>
                                            <p:cond delay="0"/>
                                          </p:stCondLst>
                                        </p:cTn>
                                        <p:tgtEl>
                                          <p:spTgt spid="317"/>
                                        </p:tgtEl>
                                        <p:attrNameLst>
                                          <p:attrName>style.visibility</p:attrName>
                                        </p:attrNameLst>
                                      </p:cBhvr>
                                      <p:to>
                                        <p:strVal val="visible"/>
                                      </p:to>
                                    </p:set>
                                    <p:animEffect transition="in" filter="strips(downLeft)">
                                      <p:cBhvr>
                                        <p:cTn id="137" dur="500"/>
                                        <p:tgtEl>
                                          <p:spTgt spid="317"/>
                                        </p:tgtEl>
                                      </p:cBhvr>
                                    </p:animEffect>
                                  </p:childTnLst>
                                  <p:subTnLst>
                                    <p:audio>
                                      <p:cMediaNode>
                                        <p:cTn display="0" masterRel="sameClick">
                                          <p:stCondLst>
                                            <p:cond evt="begin" delay="0">
                                              <p:tn val="135"/>
                                            </p:cond>
                                          </p:stCondLst>
                                          <p:endCondLst>
                                            <p:cond evt="onStopAudio" delay="0">
                                              <p:tgtEl>
                                                <p:sldTgt/>
                                              </p:tgtEl>
                                            </p:cond>
                                          </p:endCondLst>
                                        </p:cTn>
                                        <p:tgtEl>
                                          <p:sndTgt r:embed="rId3" name="hammer.wav"/>
                                        </p:tgtEl>
                                      </p:cMediaNode>
                                    </p:audio>
                                  </p:subTnLst>
                                </p:cTn>
                              </p:par>
                            </p:childTnLst>
                          </p:cTn>
                        </p:par>
                      </p:childTnLst>
                    </p:cTn>
                  </p:par>
                  <p:par>
                    <p:cTn id="138" fill="hold">
                      <p:stCondLst>
                        <p:cond delay="indefinite"/>
                      </p:stCondLst>
                      <p:childTnLst>
                        <p:par>
                          <p:cTn id="139" fill="hold">
                            <p:stCondLst>
                              <p:cond delay="0"/>
                            </p:stCondLst>
                            <p:childTnLst>
                              <p:par>
                                <p:cTn id="140" presetID="18" presetClass="entr" presetSubtype="12" fill="hold" grpId="0" nodeType="clickEffect">
                                  <p:stCondLst>
                                    <p:cond delay="0"/>
                                  </p:stCondLst>
                                  <p:childTnLst>
                                    <p:set>
                                      <p:cBhvr>
                                        <p:cTn id="141" dur="1" fill="hold">
                                          <p:stCondLst>
                                            <p:cond delay="0"/>
                                          </p:stCondLst>
                                        </p:cTn>
                                        <p:tgtEl>
                                          <p:spTgt spid="294"/>
                                        </p:tgtEl>
                                        <p:attrNameLst>
                                          <p:attrName>style.visibility</p:attrName>
                                        </p:attrNameLst>
                                      </p:cBhvr>
                                      <p:to>
                                        <p:strVal val="visible"/>
                                      </p:to>
                                    </p:set>
                                    <p:animEffect transition="in" filter="strips(downLeft)">
                                      <p:cBhvr>
                                        <p:cTn id="142" dur="500"/>
                                        <p:tgtEl>
                                          <p:spTgt spid="294"/>
                                        </p:tgtEl>
                                      </p:cBhvr>
                                    </p:animEffect>
                                  </p:childTnLst>
                                </p:cTn>
                              </p:par>
                            </p:childTnLst>
                          </p:cTn>
                        </p:par>
                      </p:childTnLst>
                    </p:cTn>
                  </p:par>
                  <p:par>
                    <p:cTn id="143" fill="hold">
                      <p:stCondLst>
                        <p:cond delay="indefinite"/>
                      </p:stCondLst>
                      <p:childTnLst>
                        <p:par>
                          <p:cTn id="144" fill="hold">
                            <p:stCondLst>
                              <p:cond delay="0"/>
                            </p:stCondLst>
                            <p:childTnLst>
                              <p:par>
                                <p:cTn id="145" presetID="18" presetClass="entr" presetSubtype="12" fill="hold" grpId="0" nodeType="clickEffect">
                                  <p:stCondLst>
                                    <p:cond delay="0"/>
                                  </p:stCondLst>
                                  <p:childTnLst>
                                    <p:set>
                                      <p:cBhvr>
                                        <p:cTn id="146" dur="1" fill="hold">
                                          <p:stCondLst>
                                            <p:cond delay="0"/>
                                          </p:stCondLst>
                                        </p:cTn>
                                        <p:tgtEl>
                                          <p:spTgt spid="273"/>
                                        </p:tgtEl>
                                        <p:attrNameLst>
                                          <p:attrName>style.visibility</p:attrName>
                                        </p:attrNameLst>
                                      </p:cBhvr>
                                      <p:to>
                                        <p:strVal val="visible"/>
                                      </p:to>
                                    </p:set>
                                    <p:animEffect transition="in" filter="strips(downLeft)">
                                      <p:cBhvr>
                                        <p:cTn id="147" dur="500"/>
                                        <p:tgtEl>
                                          <p:spTgt spid="273"/>
                                        </p:tgtEl>
                                      </p:cBhvr>
                                    </p:animEffect>
                                  </p:childTnLst>
                                </p:cTn>
                              </p:par>
                            </p:childTnLst>
                          </p:cTn>
                        </p:par>
                      </p:childTnLst>
                    </p:cTn>
                  </p:par>
                  <p:par>
                    <p:cTn id="148" fill="hold">
                      <p:stCondLst>
                        <p:cond delay="indefinite"/>
                      </p:stCondLst>
                      <p:childTnLst>
                        <p:par>
                          <p:cTn id="149" fill="hold">
                            <p:stCondLst>
                              <p:cond delay="0"/>
                            </p:stCondLst>
                            <p:childTnLst>
                              <p:par>
                                <p:cTn id="150" presetID="2" presetClass="exit" presetSubtype="3" fill="hold" nodeType="clickEffect">
                                  <p:stCondLst>
                                    <p:cond delay="0"/>
                                  </p:stCondLst>
                                  <p:childTnLst>
                                    <p:anim calcmode="lin" valueType="num">
                                      <p:cBhvr additive="base">
                                        <p:cTn id="151" dur="1000"/>
                                        <p:tgtEl>
                                          <p:spTgt spid="203"/>
                                        </p:tgtEl>
                                        <p:attrNameLst>
                                          <p:attrName>ppt_x</p:attrName>
                                        </p:attrNameLst>
                                      </p:cBhvr>
                                      <p:tavLst>
                                        <p:tav tm="0">
                                          <p:val>
                                            <p:strVal val="ppt_x"/>
                                          </p:val>
                                        </p:tav>
                                        <p:tav tm="100000">
                                          <p:val>
                                            <p:strVal val="1+ppt_w/2"/>
                                          </p:val>
                                        </p:tav>
                                      </p:tavLst>
                                    </p:anim>
                                    <p:anim calcmode="lin" valueType="num">
                                      <p:cBhvr additive="base">
                                        <p:cTn id="152" dur="1000"/>
                                        <p:tgtEl>
                                          <p:spTgt spid="203"/>
                                        </p:tgtEl>
                                        <p:attrNameLst>
                                          <p:attrName>ppt_y</p:attrName>
                                        </p:attrNameLst>
                                      </p:cBhvr>
                                      <p:tavLst>
                                        <p:tav tm="0">
                                          <p:val>
                                            <p:strVal val="ppt_y"/>
                                          </p:val>
                                        </p:tav>
                                        <p:tav tm="100000">
                                          <p:val>
                                            <p:strVal val="0-ppt_h/2"/>
                                          </p:val>
                                        </p:tav>
                                      </p:tavLst>
                                    </p:anim>
                                    <p:set>
                                      <p:cBhvr>
                                        <p:cTn id="153" dur="1" fill="hold">
                                          <p:stCondLst>
                                            <p:cond delay="999"/>
                                          </p:stCondLst>
                                        </p:cTn>
                                        <p:tgtEl>
                                          <p:spTgt spid="203"/>
                                        </p:tgtEl>
                                        <p:attrNameLst>
                                          <p:attrName>style.visibility</p:attrName>
                                        </p:attrNameLst>
                                      </p:cBhvr>
                                      <p:to>
                                        <p:strVal val="hidden"/>
                                      </p:to>
                                    </p:set>
                                  </p:childTnLst>
                                </p:cTn>
                              </p:par>
                            </p:childTnLst>
                          </p:cTn>
                        </p:par>
                      </p:childTnLst>
                    </p:cTn>
                  </p:par>
                  <p:par>
                    <p:cTn id="154" fill="hold">
                      <p:stCondLst>
                        <p:cond delay="indefinite"/>
                      </p:stCondLst>
                      <p:childTnLst>
                        <p:par>
                          <p:cTn id="155" fill="hold">
                            <p:stCondLst>
                              <p:cond delay="0"/>
                            </p:stCondLst>
                            <p:childTnLst>
                              <p:par>
                                <p:cTn id="156" presetID="18" presetClass="exit" presetSubtype="9" fill="hold" grpId="1" nodeType="clickEffect">
                                  <p:stCondLst>
                                    <p:cond delay="0"/>
                                  </p:stCondLst>
                                  <p:childTnLst>
                                    <p:animEffect transition="out" filter="strips(upLeft)">
                                      <p:cBhvr>
                                        <p:cTn id="157" dur="1000"/>
                                        <p:tgtEl>
                                          <p:spTgt spid="317"/>
                                        </p:tgtEl>
                                      </p:cBhvr>
                                    </p:animEffect>
                                    <p:set>
                                      <p:cBhvr>
                                        <p:cTn id="158" dur="1" fill="hold">
                                          <p:stCondLst>
                                            <p:cond delay="999"/>
                                          </p:stCondLst>
                                        </p:cTn>
                                        <p:tgtEl>
                                          <p:spTgt spid="317"/>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3" presetClass="exit" presetSubtype="10" fill="hold" grpId="1" nodeType="clickEffect">
                                  <p:stCondLst>
                                    <p:cond delay="0"/>
                                  </p:stCondLst>
                                  <p:childTnLst>
                                    <p:animEffect transition="out" filter="blinds(horizontal)">
                                      <p:cBhvr>
                                        <p:cTn id="162" dur="500"/>
                                        <p:tgtEl>
                                          <p:spTgt spid="294"/>
                                        </p:tgtEl>
                                      </p:cBhvr>
                                    </p:animEffect>
                                    <p:set>
                                      <p:cBhvr>
                                        <p:cTn id="163" dur="1" fill="hold">
                                          <p:stCondLst>
                                            <p:cond delay="499"/>
                                          </p:stCondLst>
                                        </p:cTn>
                                        <p:tgtEl>
                                          <p:spTgt spid="294"/>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2" presetClass="entr" presetSubtype="1" fill="hold" nodeType="clickEffect">
                                  <p:stCondLst>
                                    <p:cond delay="0"/>
                                  </p:stCondLst>
                                  <p:childTnLst>
                                    <p:set>
                                      <p:cBhvr>
                                        <p:cTn id="167" dur="1" fill="hold">
                                          <p:stCondLst>
                                            <p:cond delay="0"/>
                                          </p:stCondLst>
                                        </p:cTn>
                                        <p:tgtEl>
                                          <p:spTgt spid="206"/>
                                        </p:tgtEl>
                                        <p:attrNameLst>
                                          <p:attrName>style.visibility</p:attrName>
                                        </p:attrNameLst>
                                      </p:cBhvr>
                                      <p:to>
                                        <p:strVal val="visible"/>
                                      </p:to>
                                    </p:set>
                                    <p:anim calcmode="lin" valueType="num">
                                      <p:cBhvr additive="base">
                                        <p:cTn id="168" dur="1000" fill="hold"/>
                                        <p:tgtEl>
                                          <p:spTgt spid="206"/>
                                        </p:tgtEl>
                                        <p:attrNameLst>
                                          <p:attrName>ppt_x</p:attrName>
                                        </p:attrNameLst>
                                      </p:cBhvr>
                                      <p:tavLst>
                                        <p:tav tm="0">
                                          <p:val>
                                            <p:strVal val="#ppt_x"/>
                                          </p:val>
                                        </p:tav>
                                        <p:tav tm="100000">
                                          <p:val>
                                            <p:strVal val="#ppt_x"/>
                                          </p:val>
                                        </p:tav>
                                      </p:tavLst>
                                    </p:anim>
                                    <p:anim calcmode="lin" valueType="num">
                                      <p:cBhvr additive="base">
                                        <p:cTn id="169" dur="1000" fill="hold"/>
                                        <p:tgtEl>
                                          <p:spTgt spid="206"/>
                                        </p:tgtEl>
                                        <p:attrNameLst>
                                          <p:attrName>ppt_y</p:attrName>
                                        </p:attrNameLst>
                                      </p:cBhvr>
                                      <p:tavLst>
                                        <p:tav tm="0">
                                          <p:val>
                                            <p:strVal val="0-#ppt_h/2"/>
                                          </p:val>
                                        </p:tav>
                                        <p:tav tm="100000">
                                          <p:val>
                                            <p:strVal val="#ppt_y"/>
                                          </p:val>
                                        </p:tav>
                                      </p:tavLst>
                                    </p:anim>
                                  </p:childTnLst>
                                </p:cTn>
                              </p:par>
                            </p:childTnLst>
                          </p:cTn>
                        </p:par>
                      </p:childTnLst>
                    </p:cTn>
                  </p:par>
                  <p:par>
                    <p:cTn id="170" fill="hold">
                      <p:stCondLst>
                        <p:cond delay="indefinite"/>
                      </p:stCondLst>
                      <p:childTnLst>
                        <p:par>
                          <p:cTn id="171" fill="hold">
                            <p:stCondLst>
                              <p:cond delay="0"/>
                            </p:stCondLst>
                            <p:childTnLst>
                              <p:par>
                                <p:cTn id="172" presetID="18" presetClass="entr" presetSubtype="12" repeatCount="2000" fill="hold" grpId="0" nodeType="clickEffect">
                                  <p:stCondLst>
                                    <p:cond delay="0"/>
                                  </p:stCondLst>
                                  <p:childTnLst>
                                    <p:set>
                                      <p:cBhvr>
                                        <p:cTn id="173" dur="1" fill="hold">
                                          <p:stCondLst>
                                            <p:cond delay="0"/>
                                          </p:stCondLst>
                                        </p:cTn>
                                        <p:tgtEl>
                                          <p:spTgt spid="318"/>
                                        </p:tgtEl>
                                        <p:attrNameLst>
                                          <p:attrName>style.visibility</p:attrName>
                                        </p:attrNameLst>
                                      </p:cBhvr>
                                      <p:to>
                                        <p:strVal val="visible"/>
                                      </p:to>
                                    </p:set>
                                    <p:animEffect transition="in" filter="strips(downLeft)">
                                      <p:cBhvr>
                                        <p:cTn id="174" dur="1000"/>
                                        <p:tgtEl>
                                          <p:spTgt spid="318"/>
                                        </p:tgtEl>
                                      </p:cBhvr>
                                    </p:animEffect>
                                  </p:childTnLst>
                                  <p:subTnLst>
                                    <p:audio>
                                      <p:cMediaNode>
                                        <p:cTn display="0" masterRel="sameClick">
                                          <p:stCondLst>
                                            <p:cond evt="begin" delay="0">
                                              <p:tn val="172"/>
                                            </p:cond>
                                          </p:stCondLst>
                                          <p:endCondLst>
                                            <p:cond evt="onStopAudio" delay="0">
                                              <p:tgtEl>
                                                <p:sldTgt/>
                                              </p:tgtEl>
                                            </p:cond>
                                          </p:endCondLst>
                                        </p:cTn>
                                        <p:tgtEl>
                                          <p:sndTgt r:embed="rId3" name="hammer.wav"/>
                                        </p:tgtEl>
                                      </p:cMediaNode>
                                    </p:audio>
                                  </p:subTnLst>
                                </p:cTn>
                              </p:par>
                            </p:childTnLst>
                          </p:cTn>
                        </p:par>
                      </p:childTnLst>
                    </p:cTn>
                  </p:par>
                  <p:par>
                    <p:cTn id="175" fill="hold">
                      <p:stCondLst>
                        <p:cond delay="indefinite"/>
                      </p:stCondLst>
                      <p:childTnLst>
                        <p:par>
                          <p:cTn id="176" fill="hold">
                            <p:stCondLst>
                              <p:cond delay="0"/>
                            </p:stCondLst>
                            <p:childTnLst>
                              <p:par>
                                <p:cTn id="177" presetID="18" presetClass="entr" presetSubtype="6" repeatCount="2000" fill="hold" grpId="0" nodeType="clickEffect">
                                  <p:stCondLst>
                                    <p:cond delay="0"/>
                                  </p:stCondLst>
                                  <p:childTnLst>
                                    <p:set>
                                      <p:cBhvr>
                                        <p:cTn id="178" dur="1" fill="hold">
                                          <p:stCondLst>
                                            <p:cond delay="0"/>
                                          </p:stCondLst>
                                        </p:cTn>
                                        <p:tgtEl>
                                          <p:spTgt spid="295"/>
                                        </p:tgtEl>
                                        <p:attrNameLst>
                                          <p:attrName>style.visibility</p:attrName>
                                        </p:attrNameLst>
                                      </p:cBhvr>
                                      <p:to>
                                        <p:strVal val="visible"/>
                                      </p:to>
                                    </p:set>
                                    <p:animEffect transition="in" filter="strips(downRight)">
                                      <p:cBhvr>
                                        <p:cTn id="179" dur="500"/>
                                        <p:tgtEl>
                                          <p:spTgt spid="295"/>
                                        </p:tgtEl>
                                      </p:cBhvr>
                                    </p:animEffect>
                                  </p:childTnLst>
                                </p:cTn>
                              </p:par>
                            </p:childTnLst>
                          </p:cTn>
                        </p:par>
                      </p:childTnLst>
                    </p:cTn>
                  </p:par>
                  <p:par>
                    <p:cTn id="180" fill="hold">
                      <p:stCondLst>
                        <p:cond delay="indefinite"/>
                      </p:stCondLst>
                      <p:childTnLst>
                        <p:par>
                          <p:cTn id="181" fill="hold">
                            <p:stCondLst>
                              <p:cond delay="0"/>
                            </p:stCondLst>
                            <p:childTnLst>
                              <p:par>
                                <p:cTn id="182" presetID="2" presetClass="exit" presetSubtype="3" fill="hold" nodeType="clickEffect">
                                  <p:stCondLst>
                                    <p:cond delay="0"/>
                                  </p:stCondLst>
                                  <p:childTnLst>
                                    <p:anim calcmode="lin" valueType="num">
                                      <p:cBhvr additive="base">
                                        <p:cTn id="183" dur="1000"/>
                                        <p:tgtEl>
                                          <p:spTgt spid="206"/>
                                        </p:tgtEl>
                                        <p:attrNameLst>
                                          <p:attrName>ppt_x</p:attrName>
                                        </p:attrNameLst>
                                      </p:cBhvr>
                                      <p:tavLst>
                                        <p:tav tm="0">
                                          <p:val>
                                            <p:strVal val="ppt_x"/>
                                          </p:val>
                                        </p:tav>
                                        <p:tav tm="100000">
                                          <p:val>
                                            <p:strVal val="1+ppt_w/2"/>
                                          </p:val>
                                        </p:tav>
                                      </p:tavLst>
                                    </p:anim>
                                    <p:anim calcmode="lin" valueType="num">
                                      <p:cBhvr additive="base">
                                        <p:cTn id="184" dur="1000"/>
                                        <p:tgtEl>
                                          <p:spTgt spid="206"/>
                                        </p:tgtEl>
                                        <p:attrNameLst>
                                          <p:attrName>ppt_y</p:attrName>
                                        </p:attrNameLst>
                                      </p:cBhvr>
                                      <p:tavLst>
                                        <p:tav tm="0">
                                          <p:val>
                                            <p:strVal val="ppt_y"/>
                                          </p:val>
                                        </p:tav>
                                        <p:tav tm="100000">
                                          <p:val>
                                            <p:strVal val="0-ppt_h/2"/>
                                          </p:val>
                                        </p:tav>
                                      </p:tavLst>
                                    </p:anim>
                                    <p:set>
                                      <p:cBhvr>
                                        <p:cTn id="185" dur="1" fill="hold">
                                          <p:stCondLst>
                                            <p:cond delay="999"/>
                                          </p:stCondLst>
                                        </p:cTn>
                                        <p:tgtEl>
                                          <p:spTgt spid="206"/>
                                        </p:tgtEl>
                                        <p:attrNameLst>
                                          <p:attrName>style.visibility</p:attrName>
                                        </p:attrNameLst>
                                      </p:cBhvr>
                                      <p:to>
                                        <p:strVal val="hidden"/>
                                      </p:to>
                                    </p:set>
                                  </p:childTnLst>
                                </p:cTn>
                              </p:par>
                            </p:childTnLst>
                          </p:cTn>
                        </p:par>
                      </p:childTnLst>
                    </p:cTn>
                  </p:par>
                  <p:par>
                    <p:cTn id="186" fill="hold">
                      <p:stCondLst>
                        <p:cond delay="indefinite"/>
                      </p:stCondLst>
                      <p:childTnLst>
                        <p:par>
                          <p:cTn id="187" fill="hold">
                            <p:stCondLst>
                              <p:cond delay="0"/>
                            </p:stCondLst>
                            <p:childTnLst>
                              <p:par>
                                <p:cTn id="188" presetID="18" presetClass="exit" presetSubtype="12" fill="hold" grpId="1" nodeType="clickEffect">
                                  <p:stCondLst>
                                    <p:cond delay="0"/>
                                  </p:stCondLst>
                                  <p:childTnLst>
                                    <p:animEffect transition="out" filter="strips(downLeft)">
                                      <p:cBhvr>
                                        <p:cTn id="189" dur="500"/>
                                        <p:tgtEl>
                                          <p:spTgt spid="318"/>
                                        </p:tgtEl>
                                      </p:cBhvr>
                                    </p:animEffect>
                                    <p:set>
                                      <p:cBhvr>
                                        <p:cTn id="190" dur="1" fill="hold">
                                          <p:stCondLst>
                                            <p:cond delay="499"/>
                                          </p:stCondLst>
                                        </p:cTn>
                                        <p:tgtEl>
                                          <p:spTgt spid="318"/>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2" presetClass="entr" presetSubtype="1" fill="hold" nodeType="clickEffect">
                                  <p:stCondLst>
                                    <p:cond delay="0"/>
                                  </p:stCondLst>
                                  <p:childTnLst>
                                    <p:set>
                                      <p:cBhvr>
                                        <p:cTn id="194" dur="1" fill="hold">
                                          <p:stCondLst>
                                            <p:cond delay="0"/>
                                          </p:stCondLst>
                                        </p:cTn>
                                        <p:tgtEl>
                                          <p:spTgt spid="209"/>
                                        </p:tgtEl>
                                        <p:attrNameLst>
                                          <p:attrName>style.visibility</p:attrName>
                                        </p:attrNameLst>
                                      </p:cBhvr>
                                      <p:to>
                                        <p:strVal val="visible"/>
                                      </p:to>
                                    </p:set>
                                    <p:anim calcmode="lin" valueType="num">
                                      <p:cBhvr additive="base">
                                        <p:cTn id="195" dur="1000" fill="hold"/>
                                        <p:tgtEl>
                                          <p:spTgt spid="209"/>
                                        </p:tgtEl>
                                        <p:attrNameLst>
                                          <p:attrName>ppt_x</p:attrName>
                                        </p:attrNameLst>
                                      </p:cBhvr>
                                      <p:tavLst>
                                        <p:tav tm="0">
                                          <p:val>
                                            <p:strVal val="#ppt_x"/>
                                          </p:val>
                                        </p:tav>
                                        <p:tav tm="100000">
                                          <p:val>
                                            <p:strVal val="#ppt_x"/>
                                          </p:val>
                                        </p:tav>
                                      </p:tavLst>
                                    </p:anim>
                                    <p:anim calcmode="lin" valueType="num">
                                      <p:cBhvr additive="base">
                                        <p:cTn id="196" dur="1000" fill="hold"/>
                                        <p:tgtEl>
                                          <p:spTgt spid="209"/>
                                        </p:tgtEl>
                                        <p:attrNameLst>
                                          <p:attrName>ppt_y</p:attrName>
                                        </p:attrNameLst>
                                      </p:cBhvr>
                                      <p:tavLst>
                                        <p:tav tm="0">
                                          <p:val>
                                            <p:strVal val="0-#ppt_h/2"/>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18" presetClass="entr" presetSubtype="6" repeatCount="3000" fill="hold" grpId="0" nodeType="clickEffect">
                                  <p:stCondLst>
                                    <p:cond delay="0"/>
                                  </p:stCondLst>
                                  <p:childTnLst>
                                    <p:set>
                                      <p:cBhvr>
                                        <p:cTn id="200" dur="1" fill="hold">
                                          <p:stCondLst>
                                            <p:cond delay="0"/>
                                          </p:stCondLst>
                                        </p:cTn>
                                        <p:tgtEl>
                                          <p:spTgt spid="319"/>
                                        </p:tgtEl>
                                        <p:attrNameLst>
                                          <p:attrName>style.visibility</p:attrName>
                                        </p:attrNameLst>
                                      </p:cBhvr>
                                      <p:to>
                                        <p:strVal val="visible"/>
                                      </p:to>
                                    </p:set>
                                    <p:animEffect transition="in" filter="strips(downRight)">
                                      <p:cBhvr>
                                        <p:cTn id="201" dur="1000"/>
                                        <p:tgtEl>
                                          <p:spTgt spid="319"/>
                                        </p:tgtEl>
                                      </p:cBhvr>
                                    </p:animEffect>
                                  </p:childTnLst>
                                  <p:subTnLst>
                                    <p:audio>
                                      <p:cMediaNode>
                                        <p:cTn display="0" masterRel="sameClick">
                                          <p:stCondLst>
                                            <p:cond evt="begin" delay="0">
                                              <p:tn val="199"/>
                                            </p:cond>
                                          </p:stCondLst>
                                          <p:endCondLst>
                                            <p:cond evt="onStopAudio" delay="0">
                                              <p:tgtEl>
                                                <p:sldTgt/>
                                              </p:tgtEl>
                                            </p:cond>
                                          </p:endCondLst>
                                        </p:cTn>
                                        <p:tgtEl>
                                          <p:sndTgt r:embed="rId3" name="hammer.wav"/>
                                        </p:tgtEl>
                                      </p:cMediaNode>
                                    </p:audio>
                                  </p:subTnLst>
                                </p:cTn>
                              </p:par>
                            </p:childTnLst>
                          </p:cTn>
                        </p:par>
                      </p:childTnLst>
                    </p:cTn>
                  </p:par>
                  <p:par>
                    <p:cTn id="202" fill="hold">
                      <p:stCondLst>
                        <p:cond delay="indefinite"/>
                      </p:stCondLst>
                      <p:childTnLst>
                        <p:par>
                          <p:cTn id="203" fill="hold">
                            <p:stCondLst>
                              <p:cond delay="0"/>
                            </p:stCondLst>
                            <p:childTnLst>
                              <p:par>
                                <p:cTn id="204" presetID="18" presetClass="entr" presetSubtype="3" fill="hold" grpId="0" nodeType="clickEffect">
                                  <p:stCondLst>
                                    <p:cond delay="0"/>
                                  </p:stCondLst>
                                  <p:childTnLst>
                                    <p:set>
                                      <p:cBhvr>
                                        <p:cTn id="205" dur="1" fill="hold">
                                          <p:stCondLst>
                                            <p:cond delay="0"/>
                                          </p:stCondLst>
                                        </p:cTn>
                                        <p:tgtEl>
                                          <p:spTgt spid="296"/>
                                        </p:tgtEl>
                                        <p:attrNameLst>
                                          <p:attrName>style.visibility</p:attrName>
                                        </p:attrNameLst>
                                      </p:cBhvr>
                                      <p:to>
                                        <p:strVal val="visible"/>
                                      </p:to>
                                    </p:set>
                                    <p:animEffect transition="in" filter="strips(upRight)">
                                      <p:cBhvr>
                                        <p:cTn id="206" dur="500"/>
                                        <p:tgtEl>
                                          <p:spTgt spid="296"/>
                                        </p:tgtEl>
                                      </p:cBhvr>
                                    </p:animEffect>
                                  </p:childTnLst>
                                </p:cTn>
                              </p:par>
                            </p:childTnLst>
                          </p:cTn>
                        </p:par>
                      </p:childTnLst>
                    </p:cTn>
                  </p:par>
                  <p:par>
                    <p:cTn id="207" fill="hold">
                      <p:stCondLst>
                        <p:cond delay="indefinite"/>
                      </p:stCondLst>
                      <p:childTnLst>
                        <p:par>
                          <p:cTn id="208" fill="hold">
                            <p:stCondLst>
                              <p:cond delay="0"/>
                            </p:stCondLst>
                            <p:childTnLst>
                              <p:par>
                                <p:cTn id="209" presetID="2" presetClass="exit" presetSubtype="3" fill="hold" nodeType="clickEffect">
                                  <p:stCondLst>
                                    <p:cond delay="0"/>
                                  </p:stCondLst>
                                  <p:childTnLst>
                                    <p:anim calcmode="lin" valueType="num">
                                      <p:cBhvr additive="base">
                                        <p:cTn id="210" dur="1000"/>
                                        <p:tgtEl>
                                          <p:spTgt spid="209"/>
                                        </p:tgtEl>
                                        <p:attrNameLst>
                                          <p:attrName>ppt_x</p:attrName>
                                        </p:attrNameLst>
                                      </p:cBhvr>
                                      <p:tavLst>
                                        <p:tav tm="0">
                                          <p:val>
                                            <p:strVal val="ppt_x"/>
                                          </p:val>
                                        </p:tav>
                                        <p:tav tm="100000">
                                          <p:val>
                                            <p:strVal val="1+ppt_w/2"/>
                                          </p:val>
                                        </p:tav>
                                      </p:tavLst>
                                    </p:anim>
                                    <p:anim calcmode="lin" valueType="num">
                                      <p:cBhvr additive="base">
                                        <p:cTn id="211" dur="1000"/>
                                        <p:tgtEl>
                                          <p:spTgt spid="209"/>
                                        </p:tgtEl>
                                        <p:attrNameLst>
                                          <p:attrName>ppt_y</p:attrName>
                                        </p:attrNameLst>
                                      </p:cBhvr>
                                      <p:tavLst>
                                        <p:tav tm="0">
                                          <p:val>
                                            <p:strVal val="ppt_y"/>
                                          </p:val>
                                        </p:tav>
                                        <p:tav tm="100000">
                                          <p:val>
                                            <p:strVal val="0-ppt_h/2"/>
                                          </p:val>
                                        </p:tav>
                                      </p:tavLst>
                                    </p:anim>
                                    <p:set>
                                      <p:cBhvr>
                                        <p:cTn id="212" dur="1" fill="hold">
                                          <p:stCondLst>
                                            <p:cond delay="999"/>
                                          </p:stCondLst>
                                        </p:cTn>
                                        <p:tgtEl>
                                          <p:spTgt spid="209"/>
                                        </p:tgtEl>
                                        <p:attrNameLst>
                                          <p:attrName>style.visibility</p:attrName>
                                        </p:attrNameLst>
                                      </p:cBhvr>
                                      <p:to>
                                        <p:strVal val="hidden"/>
                                      </p:to>
                                    </p:set>
                                  </p:childTnLst>
                                </p:cTn>
                              </p:par>
                            </p:childTnLst>
                          </p:cTn>
                        </p:par>
                      </p:childTnLst>
                    </p:cTn>
                  </p:par>
                  <p:par>
                    <p:cTn id="213" fill="hold">
                      <p:stCondLst>
                        <p:cond delay="indefinite"/>
                      </p:stCondLst>
                      <p:childTnLst>
                        <p:par>
                          <p:cTn id="214" fill="hold">
                            <p:stCondLst>
                              <p:cond delay="0"/>
                            </p:stCondLst>
                            <p:childTnLst>
                              <p:par>
                                <p:cTn id="215" presetID="3" presetClass="entr" presetSubtype="10" repeatCount="3000" fill="hold" grpId="2" nodeType="clickEffect">
                                  <p:stCondLst>
                                    <p:cond delay="0"/>
                                  </p:stCondLst>
                                  <p:childTnLst>
                                    <p:set>
                                      <p:cBhvr>
                                        <p:cTn id="216" dur="1" fill="hold">
                                          <p:stCondLst>
                                            <p:cond delay="0"/>
                                          </p:stCondLst>
                                        </p:cTn>
                                        <p:tgtEl>
                                          <p:spTgt spid="295"/>
                                        </p:tgtEl>
                                        <p:attrNameLst>
                                          <p:attrName>style.visibility</p:attrName>
                                        </p:attrNameLst>
                                      </p:cBhvr>
                                      <p:to>
                                        <p:strVal val="visible"/>
                                      </p:to>
                                    </p:set>
                                    <p:animEffect transition="in" filter="blinds(horizontal)">
                                      <p:cBhvr>
                                        <p:cTn id="217" dur="500"/>
                                        <p:tgtEl>
                                          <p:spTgt spid="295"/>
                                        </p:tgtEl>
                                      </p:cBhvr>
                                    </p:animEffect>
                                  </p:childTnLst>
                                </p:cTn>
                              </p:par>
                            </p:childTnLst>
                          </p:cTn>
                        </p:par>
                      </p:childTnLst>
                    </p:cTn>
                  </p:par>
                  <p:par>
                    <p:cTn id="218" fill="hold">
                      <p:stCondLst>
                        <p:cond delay="indefinite"/>
                      </p:stCondLst>
                      <p:childTnLst>
                        <p:par>
                          <p:cTn id="219" fill="hold">
                            <p:stCondLst>
                              <p:cond delay="0"/>
                            </p:stCondLst>
                            <p:childTnLst>
                              <p:par>
                                <p:cTn id="220" presetID="3" presetClass="entr" presetSubtype="10" repeatCount="3000" fill="hold" grpId="2" nodeType="clickEffect">
                                  <p:stCondLst>
                                    <p:cond delay="0"/>
                                  </p:stCondLst>
                                  <p:childTnLst>
                                    <p:set>
                                      <p:cBhvr>
                                        <p:cTn id="221" dur="1" fill="hold">
                                          <p:stCondLst>
                                            <p:cond delay="0"/>
                                          </p:stCondLst>
                                        </p:cTn>
                                        <p:tgtEl>
                                          <p:spTgt spid="296"/>
                                        </p:tgtEl>
                                        <p:attrNameLst>
                                          <p:attrName>style.visibility</p:attrName>
                                        </p:attrNameLst>
                                      </p:cBhvr>
                                      <p:to>
                                        <p:strVal val="visible"/>
                                      </p:to>
                                    </p:set>
                                    <p:animEffect transition="in" filter="blinds(horizontal)">
                                      <p:cBhvr>
                                        <p:cTn id="222" dur="500"/>
                                        <p:tgtEl>
                                          <p:spTgt spid="296"/>
                                        </p:tgtEl>
                                      </p:cBhvr>
                                    </p:animEffect>
                                  </p:childTnLst>
                                </p:cTn>
                              </p:par>
                            </p:childTnLst>
                          </p:cTn>
                        </p:par>
                      </p:childTnLst>
                    </p:cTn>
                  </p:par>
                  <p:par>
                    <p:cTn id="223" fill="hold">
                      <p:stCondLst>
                        <p:cond delay="indefinite"/>
                      </p:stCondLst>
                      <p:childTnLst>
                        <p:par>
                          <p:cTn id="224" fill="hold">
                            <p:stCondLst>
                              <p:cond delay="0"/>
                            </p:stCondLst>
                            <p:childTnLst>
                              <p:par>
                                <p:cTn id="225" presetID="3" presetClass="entr" presetSubtype="10" fill="hold" grpId="0" nodeType="clickEffect">
                                  <p:stCondLst>
                                    <p:cond delay="0"/>
                                  </p:stCondLst>
                                  <p:childTnLst>
                                    <p:set>
                                      <p:cBhvr>
                                        <p:cTn id="226" dur="1" fill="hold">
                                          <p:stCondLst>
                                            <p:cond delay="0"/>
                                          </p:stCondLst>
                                        </p:cTn>
                                        <p:tgtEl>
                                          <p:spTgt spid="276"/>
                                        </p:tgtEl>
                                        <p:attrNameLst>
                                          <p:attrName>style.visibility</p:attrName>
                                        </p:attrNameLst>
                                      </p:cBhvr>
                                      <p:to>
                                        <p:strVal val="visible"/>
                                      </p:to>
                                    </p:set>
                                    <p:animEffect transition="in" filter="blinds(horizontal)">
                                      <p:cBhvr>
                                        <p:cTn id="227" dur="500"/>
                                        <p:tgtEl>
                                          <p:spTgt spid="276"/>
                                        </p:tgtEl>
                                      </p:cBhvr>
                                    </p:animEffect>
                                  </p:childTnLst>
                                </p:cTn>
                              </p:par>
                            </p:childTnLst>
                          </p:cTn>
                        </p:par>
                      </p:childTnLst>
                    </p:cTn>
                  </p:par>
                  <p:par>
                    <p:cTn id="228" fill="hold">
                      <p:stCondLst>
                        <p:cond delay="indefinite"/>
                      </p:stCondLst>
                      <p:childTnLst>
                        <p:par>
                          <p:cTn id="229" fill="hold">
                            <p:stCondLst>
                              <p:cond delay="0"/>
                            </p:stCondLst>
                            <p:childTnLst>
                              <p:par>
                                <p:cTn id="230" presetID="18" presetClass="exit" presetSubtype="6" fill="hold" grpId="1" nodeType="clickEffect">
                                  <p:stCondLst>
                                    <p:cond delay="0"/>
                                  </p:stCondLst>
                                  <p:childTnLst>
                                    <p:animEffect transition="out" filter="strips(downRight)">
                                      <p:cBhvr>
                                        <p:cTn id="231" dur="500"/>
                                        <p:tgtEl>
                                          <p:spTgt spid="319"/>
                                        </p:tgtEl>
                                      </p:cBhvr>
                                    </p:animEffect>
                                    <p:set>
                                      <p:cBhvr>
                                        <p:cTn id="232" dur="1" fill="hold">
                                          <p:stCondLst>
                                            <p:cond delay="499"/>
                                          </p:stCondLst>
                                        </p:cTn>
                                        <p:tgtEl>
                                          <p:spTgt spid="319"/>
                                        </p:tgtEl>
                                        <p:attrNameLst>
                                          <p:attrName>style.visibility</p:attrName>
                                        </p:attrNameLst>
                                      </p:cBhvr>
                                      <p:to>
                                        <p:strVal val="hidden"/>
                                      </p:to>
                                    </p:set>
                                  </p:childTnLst>
                                </p:cTn>
                              </p:par>
                            </p:childTnLst>
                          </p:cTn>
                        </p:par>
                      </p:childTnLst>
                    </p:cTn>
                  </p:par>
                  <p:par>
                    <p:cTn id="233" fill="hold">
                      <p:stCondLst>
                        <p:cond delay="indefinite"/>
                      </p:stCondLst>
                      <p:childTnLst>
                        <p:par>
                          <p:cTn id="234" fill="hold">
                            <p:stCondLst>
                              <p:cond delay="0"/>
                            </p:stCondLst>
                            <p:childTnLst>
                              <p:par>
                                <p:cTn id="235" presetID="3" presetClass="exit" presetSubtype="10" fill="hold" grpId="1" nodeType="clickEffect">
                                  <p:stCondLst>
                                    <p:cond delay="0"/>
                                  </p:stCondLst>
                                  <p:childTnLst>
                                    <p:animEffect transition="out" filter="blinds(horizontal)">
                                      <p:cBhvr>
                                        <p:cTn id="236" dur="500"/>
                                        <p:tgtEl>
                                          <p:spTgt spid="296"/>
                                        </p:tgtEl>
                                      </p:cBhvr>
                                    </p:animEffect>
                                    <p:set>
                                      <p:cBhvr>
                                        <p:cTn id="237" dur="1" fill="hold">
                                          <p:stCondLst>
                                            <p:cond delay="499"/>
                                          </p:stCondLst>
                                        </p:cTn>
                                        <p:tgtEl>
                                          <p:spTgt spid="296"/>
                                        </p:tgtEl>
                                        <p:attrNameLst>
                                          <p:attrName>style.visibility</p:attrName>
                                        </p:attrNameLst>
                                      </p:cBhvr>
                                      <p:to>
                                        <p:strVal val="hidden"/>
                                      </p:to>
                                    </p:set>
                                  </p:childTnLst>
                                </p:cTn>
                              </p:par>
                            </p:childTnLst>
                          </p:cTn>
                        </p:par>
                      </p:childTnLst>
                    </p:cTn>
                  </p:par>
                  <p:par>
                    <p:cTn id="238" fill="hold">
                      <p:stCondLst>
                        <p:cond delay="indefinite"/>
                      </p:stCondLst>
                      <p:childTnLst>
                        <p:par>
                          <p:cTn id="239" fill="hold">
                            <p:stCondLst>
                              <p:cond delay="0"/>
                            </p:stCondLst>
                            <p:childTnLst>
                              <p:par>
                                <p:cTn id="240" presetID="3" presetClass="exit" presetSubtype="10" fill="hold" grpId="1" nodeType="clickEffect">
                                  <p:stCondLst>
                                    <p:cond delay="0"/>
                                  </p:stCondLst>
                                  <p:childTnLst>
                                    <p:animEffect transition="out" filter="blinds(horizontal)">
                                      <p:cBhvr>
                                        <p:cTn id="241" dur="500"/>
                                        <p:tgtEl>
                                          <p:spTgt spid="295"/>
                                        </p:tgtEl>
                                      </p:cBhvr>
                                    </p:animEffect>
                                    <p:set>
                                      <p:cBhvr>
                                        <p:cTn id="242" dur="1" fill="hold">
                                          <p:stCondLst>
                                            <p:cond delay="499"/>
                                          </p:stCondLst>
                                        </p:cTn>
                                        <p:tgtEl>
                                          <p:spTgt spid="295"/>
                                        </p:tgtEl>
                                        <p:attrNameLst>
                                          <p:attrName>style.visibility</p:attrName>
                                        </p:attrNameLst>
                                      </p:cBhvr>
                                      <p:to>
                                        <p:strVal val="hidden"/>
                                      </p:to>
                                    </p:set>
                                  </p:childTnLst>
                                </p:cTn>
                              </p:par>
                            </p:childTnLst>
                          </p:cTn>
                        </p:par>
                      </p:childTnLst>
                    </p:cTn>
                  </p:par>
                  <p:par>
                    <p:cTn id="243" fill="hold">
                      <p:stCondLst>
                        <p:cond delay="indefinite"/>
                      </p:stCondLst>
                      <p:childTnLst>
                        <p:par>
                          <p:cTn id="244" fill="hold">
                            <p:stCondLst>
                              <p:cond delay="0"/>
                            </p:stCondLst>
                            <p:childTnLst>
                              <p:par>
                                <p:cTn id="245" presetID="2" presetClass="entr" presetSubtype="1" fill="hold" nodeType="clickEffect">
                                  <p:stCondLst>
                                    <p:cond delay="0"/>
                                  </p:stCondLst>
                                  <p:childTnLst>
                                    <p:set>
                                      <p:cBhvr>
                                        <p:cTn id="246" dur="1" fill="hold">
                                          <p:stCondLst>
                                            <p:cond delay="0"/>
                                          </p:stCondLst>
                                        </p:cTn>
                                        <p:tgtEl>
                                          <p:spTgt spid="212"/>
                                        </p:tgtEl>
                                        <p:attrNameLst>
                                          <p:attrName>style.visibility</p:attrName>
                                        </p:attrNameLst>
                                      </p:cBhvr>
                                      <p:to>
                                        <p:strVal val="visible"/>
                                      </p:to>
                                    </p:set>
                                    <p:anim calcmode="lin" valueType="num">
                                      <p:cBhvr additive="base">
                                        <p:cTn id="247" dur="1000" fill="hold"/>
                                        <p:tgtEl>
                                          <p:spTgt spid="212"/>
                                        </p:tgtEl>
                                        <p:attrNameLst>
                                          <p:attrName>ppt_x</p:attrName>
                                        </p:attrNameLst>
                                      </p:cBhvr>
                                      <p:tavLst>
                                        <p:tav tm="0">
                                          <p:val>
                                            <p:strVal val="#ppt_x"/>
                                          </p:val>
                                        </p:tav>
                                        <p:tav tm="100000">
                                          <p:val>
                                            <p:strVal val="#ppt_x"/>
                                          </p:val>
                                        </p:tav>
                                      </p:tavLst>
                                    </p:anim>
                                    <p:anim calcmode="lin" valueType="num">
                                      <p:cBhvr additive="base">
                                        <p:cTn id="248" dur="1000" fill="hold"/>
                                        <p:tgtEl>
                                          <p:spTgt spid="212"/>
                                        </p:tgtEl>
                                        <p:attrNameLst>
                                          <p:attrName>ppt_y</p:attrName>
                                        </p:attrNameLst>
                                      </p:cBhvr>
                                      <p:tavLst>
                                        <p:tav tm="0">
                                          <p:val>
                                            <p:strVal val="0-#ppt_h/2"/>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18" presetClass="entr" presetSubtype="12" fill="hold" grpId="0" nodeType="clickEffect">
                                  <p:stCondLst>
                                    <p:cond delay="0"/>
                                  </p:stCondLst>
                                  <p:childTnLst>
                                    <p:set>
                                      <p:cBhvr>
                                        <p:cTn id="252" dur="1" fill="hold">
                                          <p:stCondLst>
                                            <p:cond delay="0"/>
                                          </p:stCondLst>
                                        </p:cTn>
                                        <p:tgtEl>
                                          <p:spTgt spid="320"/>
                                        </p:tgtEl>
                                        <p:attrNameLst>
                                          <p:attrName>style.visibility</p:attrName>
                                        </p:attrNameLst>
                                      </p:cBhvr>
                                      <p:to>
                                        <p:strVal val="visible"/>
                                      </p:to>
                                    </p:set>
                                    <p:animEffect transition="in" filter="strips(downLeft)">
                                      <p:cBhvr>
                                        <p:cTn id="253" dur="1000"/>
                                        <p:tgtEl>
                                          <p:spTgt spid="320"/>
                                        </p:tgtEl>
                                      </p:cBhvr>
                                    </p:animEffect>
                                  </p:childTnLst>
                                  <p:subTnLst>
                                    <p:audio>
                                      <p:cMediaNode>
                                        <p:cTn display="0" masterRel="sameClick">
                                          <p:stCondLst>
                                            <p:cond evt="begin" delay="0">
                                              <p:tn val="251"/>
                                            </p:cond>
                                          </p:stCondLst>
                                          <p:endCondLst>
                                            <p:cond evt="onStopAudio" delay="0">
                                              <p:tgtEl>
                                                <p:sldTgt/>
                                              </p:tgtEl>
                                            </p:cond>
                                          </p:endCondLst>
                                        </p:cTn>
                                        <p:tgtEl>
                                          <p:sndTgt r:embed="rId3" name="hammer.wav"/>
                                        </p:tgtEl>
                                      </p:cMediaNode>
                                    </p:audio>
                                  </p:subTnLst>
                                </p:cTn>
                              </p:par>
                            </p:childTnLst>
                          </p:cTn>
                        </p:par>
                      </p:childTnLst>
                    </p:cTn>
                  </p:par>
                  <p:par>
                    <p:cTn id="254" fill="hold">
                      <p:stCondLst>
                        <p:cond delay="indefinite"/>
                      </p:stCondLst>
                      <p:childTnLst>
                        <p:par>
                          <p:cTn id="255" fill="hold">
                            <p:stCondLst>
                              <p:cond delay="0"/>
                            </p:stCondLst>
                            <p:childTnLst>
                              <p:par>
                                <p:cTn id="256" presetID="18" presetClass="entr" presetSubtype="12" fill="hold" grpId="0" nodeType="clickEffect">
                                  <p:stCondLst>
                                    <p:cond delay="0"/>
                                  </p:stCondLst>
                                  <p:childTnLst>
                                    <p:set>
                                      <p:cBhvr>
                                        <p:cTn id="257" dur="1" fill="hold">
                                          <p:stCondLst>
                                            <p:cond delay="0"/>
                                          </p:stCondLst>
                                        </p:cTn>
                                        <p:tgtEl>
                                          <p:spTgt spid="280"/>
                                        </p:tgtEl>
                                        <p:attrNameLst>
                                          <p:attrName>style.visibility</p:attrName>
                                        </p:attrNameLst>
                                      </p:cBhvr>
                                      <p:to>
                                        <p:strVal val="visible"/>
                                      </p:to>
                                    </p:set>
                                    <p:animEffect transition="in" filter="strips(downLeft)">
                                      <p:cBhvr>
                                        <p:cTn id="258" dur="500"/>
                                        <p:tgtEl>
                                          <p:spTgt spid="280"/>
                                        </p:tgtEl>
                                      </p:cBhvr>
                                    </p:animEffect>
                                  </p:childTnLst>
                                </p:cTn>
                              </p:par>
                            </p:childTnLst>
                          </p:cTn>
                        </p:par>
                      </p:childTnLst>
                    </p:cTn>
                  </p:par>
                  <p:par>
                    <p:cTn id="259" fill="hold">
                      <p:stCondLst>
                        <p:cond delay="indefinite"/>
                      </p:stCondLst>
                      <p:childTnLst>
                        <p:par>
                          <p:cTn id="260" fill="hold">
                            <p:stCondLst>
                              <p:cond delay="0"/>
                            </p:stCondLst>
                            <p:childTnLst>
                              <p:par>
                                <p:cTn id="261" presetID="2" presetClass="exit" presetSubtype="3" fill="hold" nodeType="clickEffect">
                                  <p:stCondLst>
                                    <p:cond delay="0"/>
                                  </p:stCondLst>
                                  <p:childTnLst>
                                    <p:anim calcmode="lin" valueType="num">
                                      <p:cBhvr additive="base">
                                        <p:cTn id="262" dur="1000"/>
                                        <p:tgtEl>
                                          <p:spTgt spid="212"/>
                                        </p:tgtEl>
                                        <p:attrNameLst>
                                          <p:attrName>ppt_x</p:attrName>
                                        </p:attrNameLst>
                                      </p:cBhvr>
                                      <p:tavLst>
                                        <p:tav tm="0">
                                          <p:val>
                                            <p:strVal val="ppt_x"/>
                                          </p:val>
                                        </p:tav>
                                        <p:tav tm="100000">
                                          <p:val>
                                            <p:strVal val="1+ppt_w/2"/>
                                          </p:val>
                                        </p:tav>
                                      </p:tavLst>
                                    </p:anim>
                                    <p:anim calcmode="lin" valueType="num">
                                      <p:cBhvr additive="base">
                                        <p:cTn id="263" dur="1000"/>
                                        <p:tgtEl>
                                          <p:spTgt spid="212"/>
                                        </p:tgtEl>
                                        <p:attrNameLst>
                                          <p:attrName>ppt_y</p:attrName>
                                        </p:attrNameLst>
                                      </p:cBhvr>
                                      <p:tavLst>
                                        <p:tav tm="0">
                                          <p:val>
                                            <p:strVal val="ppt_y"/>
                                          </p:val>
                                        </p:tav>
                                        <p:tav tm="100000">
                                          <p:val>
                                            <p:strVal val="0-ppt_h/2"/>
                                          </p:val>
                                        </p:tav>
                                      </p:tavLst>
                                    </p:anim>
                                    <p:set>
                                      <p:cBhvr>
                                        <p:cTn id="264" dur="1" fill="hold">
                                          <p:stCondLst>
                                            <p:cond delay="999"/>
                                          </p:stCondLst>
                                        </p:cTn>
                                        <p:tgtEl>
                                          <p:spTgt spid="212"/>
                                        </p:tgtEl>
                                        <p:attrNameLst>
                                          <p:attrName>style.visibility</p:attrName>
                                        </p:attrNameLst>
                                      </p:cBhvr>
                                      <p:to>
                                        <p:strVal val="hidden"/>
                                      </p:to>
                                    </p:set>
                                  </p:childTnLst>
                                </p:cTn>
                              </p:par>
                            </p:childTnLst>
                          </p:cTn>
                        </p:par>
                      </p:childTnLst>
                    </p:cTn>
                  </p:par>
                  <p:par>
                    <p:cTn id="265" fill="hold">
                      <p:stCondLst>
                        <p:cond delay="indefinite"/>
                      </p:stCondLst>
                      <p:childTnLst>
                        <p:par>
                          <p:cTn id="266" fill="hold">
                            <p:stCondLst>
                              <p:cond delay="0"/>
                            </p:stCondLst>
                            <p:childTnLst>
                              <p:par>
                                <p:cTn id="267" presetID="18" presetClass="exit" presetSubtype="12" fill="hold" grpId="1" nodeType="clickEffect">
                                  <p:stCondLst>
                                    <p:cond delay="0"/>
                                  </p:stCondLst>
                                  <p:childTnLst>
                                    <p:animEffect transition="out" filter="strips(downLeft)">
                                      <p:cBhvr>
                                        <p:cTn id="268" dur="1000"/>
                                        <p:tgtEl>
                                          <p:spTgt spid="320"/>
                                        </p:tgtEl>
                                      </p:cBhvr>
                                    </p:animEffect>
                                    <p:set>
                                      <p:cBhvr>
                                        <p:cTn id="269" dur="1" fill="hold">
                                          <p:stCondLst>
                                            <p:cond delay="999"/>
                                          </p:stCondLst>
                                        </p:cTn>
                                        <p:tgtEl>
                                          <p:spTgt spid="320"/>
                                        </p:tgtEl>
                                        <p:attrNameLst>
                                          <p:attrName>style.visibility</p:attrName>
                                        </p:attrNameLst>
                                      </p:cBhvr>
                                      <p:to>
                                        <p:strVal val="hidden"/>
                                      </p:to>
                                    </p:set>
                                  </p:childTnLst>
                                </p:cTn>
                              </p:par>
                            </p:childTnLst>
                          </p:cTn>
                        </p:par>
                      </p:childTnLst>
                    </p:cTn>
                  </p:par>
                  <p:par>
                    <p:cTn id="270" fill="hold">
                      <p:stCondLst>
                        <p:cond delay="indefinite"/>
                      </p:stCondLst>
                      <p:childTnLst>
                        <p:par>
                          <p:cTn id="271" fill="hold">
                            <p:stCondLst>
                              <p:cond delay="0"/>
                            </p:stCondLst>
                            <p:childTnLst>
                              <p:par>
                                <p:cTn id="272" presetID="3" presetClass="exit" presetSubtype="10" fill="hold" grpId="1" nodeType="clickEffect">
                                  <p:stCondLst>
                                    <p:cond delay="0"/>
                                  </p:stCondLst>
                                  <p:childTnLst>
                                    <p:animEffect transition="out" filter="blinds(horizontal)">
                                      <p:cBhvr>
                                        <p:cTn id="273" dur="500"/>
                                        <p:tgtEl>
                                          <p:spTgt spid="280"/>
                                        </p:tgtEl>
                                      </p:cBhvr>
                                    </p:animEffect>
                                    <p:set>
                                      <p:cBhvr>
                                        <p:cTn id="274" dur="1" fill="hold">
                                          <p:stCondLst>
                                            <p:cond delay="499"/>
                                          </p:stCondLst>
                                        </p:cTn>
                                        <p:tgtEl>
                                          <p:spTgt spid="280"/>
                                        </p:tgtEl>
                                        <p:attrNameLst>
                                          <p:attrName>style.visibility</p:attrName>
                                        </p:attrNameLst>
                                      </p:cBhvr>
                                      <p:to>
                                        <p:strVal val="hidden"/>
                                      </p:to>
                                    </p:set>
                                  </p:childTnLst>
                                </p:cTn>
                              </p:par>
                            </p:childTnLst>
                          </p:cTn>
                        </p:par>
                      </p:childTnLst>
                    </p:cTn>
                  </p:par>
                  <p:par>
                    <p:cTn id="275" fill="hold">
                      <p:stCondLst>
                        <p:cond delay="indefinite"/>
                      </p:stCondLst>
                      <p:childTnLst>
                        <p:par>
                          <p:cTn id="276" fill="hold">
                            <p:stCondLst>
                              <p:cond delay="0"/>
                            </p:stCondLst>
                            <p:childTnLst>
                              <p:par>
                                <p:cTn id="277" presetID="18" presetClass="entr" presetSubtype="12" fill="hold" grpId="0" nodeType="clickEffect">
                                  <p:stCondLst>
                                    <p:cond delay="0"/>
                                  </p:stCondLst>
                                  <p:childTnLst>
                                    <p:set>
                                      <p:cBhvr>
                                        <p:cTn id="278" dur="1" fill="hold">
                                          <p:stCondLst>
                                            <p:cond delay="0"/>
                                          </p:stCondLst>
                                        </p:cTn>
                                        <p:tgtEl>
                                          <p:spTgt spid="274"/>
                                        </p:tgtEl>
                                        <p:attrNameLst>
                                          <p:attrName>style.visibility</p:attrName>
                                        </p:attrNameLst>
                                      </p:cBhvr>
                                      <p:to>
                                        <p:strVal val="visible"/>
                                      </p:to>
                                    </p:set>
                                    <p:animEffect transition="in" filter="strips(downLeft)">
                                      <p:cBhvr>
                                        <p:cTn id="279" dur="500"/>
                                        <p:tgtEl>
                                          <p:spTgt spid="274"/>
                                        </p:tgtEl>
                                      </p:cBhvr>
                                    </p:animEffect>
                                  </p:childTnLst>
                                </p:cTn>
                              </p:par>
                            </p:childTnLst>
                          </p:cTn>
                        </p:par>
                      </p:childTnLst>
                    </p:cTn>
                  </p:par>
                  <p:par>
                    <p:cTn id="280" fill="hold">
                      <p:stCondLst>
                        <p:cond delay="indefinite"/>
                      </p:stCondLst>
                      <p:childTnLst>
                        <p:par>
                          <p:cTn id="281" fill="hold">
                            <p:stCondLst>
                              <p:cond delay="0"/>
                            </p:stCondLst>
                            <p:childTnLst>
                              <p:par>
                                <p:cTn id="282" presetID="2" presetClass="entr" presetSubtype="1" fill="hold" nodeType="clickEffect">
                                  <p:stCondLst>
                                    <p:cond delay="0"/>
                                  </p:stCondLst>
                                  <p:childTnLst>
                                    <p:set>
                                      <p:cBhvr>
                                        <p:cTn id="283" dur="1" fill="hold">
                                          <p:stCondLst>
                                            <p:cond delay="0"/>
                                          </p:stCondLst>
                                        </p:cTn>
                                        <p:tgtEl>
                                          <p:spTgt spid="215"/>
                                        </p:tgtEl>
                                        <p:attrNameLst>
                                          <p:attrName>style.visibility</p:attrName>
                                        </p:attrNameLst>
                                      </p:cBhvr>
                                      <p:to>
                                        <p:strVal val="visible"/>
                                      </p:to>
                                    </p:set>
                                    <p:anim calcmode="lin" valueType="num">
                                      <p:cBhvr additive="base">
                                        <p:cTn id="284" dur="1000" fill="hold"/>
                                        <p:tgtEl>
                                          <p:spTgt spid="215"/>
                                        </p:tgtEl>
                                        <p:attrNameLst>
                                          <p:attrName>ppt_x</p:attrName>
                                        </p:attrNameLst>
                                      </p:cBhvr>
                                      <p:tavLst>
                                        <p:tav tm="0">
                                          <p:val>
                                            <p:strVal val="#ppt_x"/>
                                          </p:val>
                                        </p:tav>
                                        <p:tav tm="100000">
                                          <p:val>
                                            <p:strVal val="#ppt_x"/>
                                          </p:val>
                                        </p:tav>
                                      </p:tavLst>
                                    </p:anim>
                                    <p:anim calcmode="lin" valueType="num">
                                      <p:cBhvr additive="base">
                                        <p:cTn id="285" dur="1000" fill="hold"/>
                                        <p:tgtEl>
                                          <p:spTgt spid="215"/>
                                        </p:tgtEl>
                                        <p:attrNameLst>
                                          <p:attrName>ppt_y</p:attrName>
                                        </p:attrNameLst>
                                      </p:cBhvr>
                                      <p:tavLst>
                                        <p:tav tm="0">
                                          <p:val>
                                            <p:strVal val="0-#ppt_h/2"/>
                                          </p:val>
                                        </p:tav>
                                        <p:tav tm="100000">
                                          <p:val>
                                            <p:strVal val="#ppt_y"/>
                                          </p:val>
                                        </p:tav>
                                      </p:tavLst>
                                    </p:anim>
                                  </p:childTnLst>
                                </p:cTn>
                              </p:par>
                            </p:childTnLst>
                          </p:cTn>
                        </p:par>
                      </p:childTnLst>
                    </p:cTn>
                  </p:par>
                  <p:par>
                    <p:cTn id="286" fill="hold">
                      <p:stCondLst>
                        <p:cond delay="indefinite"/>
                      </p:stCondLst>
                      <p:childTnLst>
                        <p:par>
                          <p:cTn id="287" fill="hold">
                            <p:stCondLst>
                              <p:cond delay="0"/>
                            </p:stCondLst>
                            <p:childTnLst>
                              <p:par>
                                <p:cTn id="288" presetID="18" presetClass="entr" presetSubtype="12" fill="hold" grpId="0" nodeType="clickEffect">
                                  <p:stCondLst>
                                    <p:cond delay="0"/>
                                  </p:stCondLst>
                                  <p:childTnLst>
                                    <p:set>
                                      <p:cBhvr>
                                        <p:cTn id="289" dur="1" fill="hold">
                                          <p:stCondLst>
                                            <p:cond delay="0"/>
                                          </p:stCondLst>
                                        </p:cTn>
                                        <p:tgtEl>
                                          <p:spTgt spid="321"/>
                                        </p:tgtEl>
                                        <p:attrNameLst>
                                          <p:attrName>style.visibility</p:attrName>
                                        </p:attrNameLst>
                                      </p:cBhvr>
                                      <p:to>
                                        <p:strVal val="visible"/>
                                      </p:to>
                                    </p:set>
                                    <p:animEffect transition="in" filter="strips(downLeft)">
                                      <p:cBhvr>
                                        <p:cTn id="290" dur="500"/>
                                        <p:tgtEl>
                                          <p:spTgt spid="321"/>
                                        </p:tgtEl>
                                      </p:cBhvr>
                                    </p:animEffect>
                                  </p:childTnLst>
                                  <p:subTnLst>
                                    <p:audio>
                                      <p:cMediaNode>
                                        <p:cTn display="0" masterRel="sameClick">
                                          <p:stCondLst>
                                            <p:cond evt="begin" delay="0">
                                              <p:tn val="288"/>
                                            </p:cond>
                                          </p:stCondLst>
                                          <p:endCondLst>
                                            <p:cond evt="onStopAudio" delay="0">
                                              <p:tgtEl>
                                                <p:sldTgt/>
                                              </p:tgtEl>
                                            </p:cond>
                                          </p:endCondLst>
                                        </p:cTn>
                                        <p:tgtEl>
                                          <p:sndTgt r:embed="rId3" name="hammer.wav"/>
                                        </p:tgtEl>
                                      </p:cMediaNode>
                                    </p:audio>
                                  </p:subTnLst>
                                </p:cTn>
                              </p:par>
                            </p:childTnLst>
                          </p:cTn>
                        </p:par>
                      </p:childTnLst>
                    </p:cTn>
                  </p:par>
                  <p:par>
                    <p:cTn id="291" fill="hold">
                      <p:stCondLst>
                        <p:cond delay="indefinite"/>
                      </p:stCondLst>
                      <p:childTnLst>
                        <p:par>
                          <p:cTn id="292" fill="hold">
                            <p:stCondLst>
                              <p:cond delay="0"/>
                            </p:stCondLst>
                            <p:childTnLst>
                              <p:par>
                                <p:cTn id="293" presetID="18" presetClass="entr" presetSubtype="12" fill="hold" grpId="0" nodeType="clickEffect">
                                  <p:stCondLst>
                                    <p:cond delay="0"/>
                                  </p:stCondLst>
                                  <p:childTnLst>
                                    <p:set>
                                      <p:cBhvr>
                                        <p:cTn id="294" dur="1" fill="hold">
                                          <p:stCondLst>
                                            <p:cond delay="0"/>
                                          </p:stCondLst>
                                        </p:cTn>
                                        <p:tgtEl>
                                          <p:spTgt spid="281"/>
                                        </p:tgtEl>
                                        <p:attrNameLst>
                                          <p:attrName>style.visibility</p:attrName>
                                        </p:attrNameLst>
                                      </p:cBhvr>
                                      <p:to>
                                        <p:strVal val="visible"/>
                                      </p:to>
                                    </p:set>
                                    <p:animEffect transition="in" filter="strips(downLeft)">
                                      <p:cBhvr>
                                        <p:cTn id="295" dur="500"/>
                                        <p:tgtEl>
                                          <p:spTgt spid="281"/>
                                        </p:tgtEl>
                                      </p:cBhvr>
                                    </p:animEffect>
                                  </p:childTnLst>
                                </p:cTn>
                              </p:par>
                            </p:childTnLst>
                          </p:cTn>
                        </p:par>
                      </p:childTnLst>
                    </p:cTn>
                  </p:par>
                  <p:par>
                    <p:cTn id="296" fill="hold">
                      <p:stCondLst>
                        <p:cond delay="indefinite"/>
                      </p:stCondLst>
                      <p:childTnLst>
                        <p:par>
                          <p:cTn id="297" fill="hold">
                            <p:stCondLst>
                              <p:cond delay="0"/>
                            </p:stCondLst>
                            <p:childTnLst>
                              <p:par>
                                <p:cTn id="298" presetID="18" presetClass="entr" presetSubtype="12" fill="hold" grpId="0" nodeType="clickEffect">
                                  <p:stCondLst>
                                    <p:cond delay="0"/>
                                  </p:stCondLst>
                                  <p:childTnLst>
                                    <p:set>
                                      <p:cBhvr>
                                        <p:cTn id="299" dur="1" fill="hold">
                                          <p:stCondLst>
                                            <p:cond delay="0"/>
                                          </p:stCondLst>
                                        </p:cTn>
                                        <p:tgtEl>
                                          <p:spTgt spid="277"/>
                                        </p:tgtEl>
                                        <p:attrNameLst>
                                          <p:attrName>style.visibility</p:attrName>
                                        </p:attrNameLst>
                                      </p:cBhvr>
                                      <p:to>
                                        <p:strVal val="visible"/>
                                      </p:to>
                                    </p:set>
                                    <p:animEffect transition="in" filter="strips(downLeft)">
                                      <p:cBhvr>
                                        <p:cTn id="300" dur="500"/>
                                        <p:tgtEl>
                                          <p:spTgt spid="277"/>
                                        </p:tgtEl>
                                      </p:cBhvr>
                                    </p:animEffect>
                                  </p:childTnLst>
                                </p:cTn>
                              </p:par>
                            </p:childTnLst>
                          </p:cTn>
                        </p:par>
                      </p:childTnLst>
                    </p:cTn>
                  </p:par>
                  <p:par>
                    <p:cTn id="301" fill="hold">
                      <p:stCondLst>
                        <p:cond delay="indefinite"/>
                      </p:stCondLst>
                      <p:childTnLst>
                        <p:par>
                          <p:cTn id="302" fill="hold">
                            <p:stCondLst>
                              <p:cond delay="0"/>
                            </p:stCondLst>
                            <p:childTnLst>
                              <p:par>
                                <p:cTn id="303" presetID="2" presetClass="exit" presetSubtype="3" fill="hold" nodeType="clickEffect">
                                  <p:stCondLst>
                                    <p:cond delay="0"/>
                                  </p:stCondLst>
                                  <p:childTnLst>
                                    <p:anim calcmode="lin" valueType="num">
                                      <p:cBhvr additive="base">
                                        <p:cTn id="304" dur="1000"/>
                                        <p:tgtEl>
                                          <p:spTgt spid="215"/>
                                        </p:tgtEl>
                                        <p:attrNameLst>
                                          <p:attrName>ppt_x</p:attrName>
                                        </p:attrNameLst>
                                      </p:cBhvr>
                                      <p:tavLst>
                                        <p:tav tm="0">
                                          <p:val>
                                            <p:strVal val="ppt_x"/>
                                          </p:val>
                                        </p:tav>
                                        <p:tav tm="100000">
                                          <p:val>
                                            <p:strVal val="1+ppt_w/2"/>
                                          </p:val>
                                        </p:tav>
                                      </p:tavLst>
                                    </p:anim>
                                    <p:anim calcmode="lin" valueType="num">
                                      <p:cBhvr additive="base">
                                        <p:cTn id="305" dur="1000"/>
                                        <p:tgtEl>
                                          <p:spTgt spid="215"/>
                                        </p:tgtEl>
                                        <p:attrNameLst>
                                          <p:attrName>ppt_y</p:attrName>
                                        </p:attrNameLst>
                                      </p:cBhvr>
                                      <p:tavLst>
                                        <p:tav tm="0">
                                          <p:val>
                                            <p:strVal val="ppt_y"/>
                                          </p:val>
                                        </p:tav>
                                        <p:tav tm="100000">
                                          <p:val>
                                            <p:strVal val="0-ppt_h/2"/>
                                          </p:val>
                                        </p:tav>
                                      </p:tavLst>
                                    </p:anim>
                                    <p:set>
                                      <p:cBhvr>
                                        <p:cTn id="306" dur="1" fill="hold">
                                          <p:stCondLst>
                                            <p:cond delay="999"/>
                                          </p:stCondLst>
                                        </p:cTn>
                                        <p:tgtEl>
                                          <p:spTgt spid="215"/>
                                        </p:tgtEl>
                                        <p:attrNameLst>
                                          <p:attrName>style.visibility</p:attrName>
                                        </p:attrNameLst>
                                      </p:cBhvr>
                                      <p:to>
                                        <p:strVal val="hidden"/>
                                      </p:to>
                                    </p:set>
                                  </p:childTnLst>
                                </p:cTn>
                              </p:par>
                            </p:childTnLst>
                          </p:cTn>
                        </p:par>
                      </p:childTnLst>
                    </p:cTn>
                  </p:par>
                  <p:par>
                    <p:cTn id="307" fill="hold">
                      <p:stCondLst>
                        <p:cond delay="indefinite"/>
                      </p:stCondLst>
                      <p:childTnLst>
                        <p:par>
                          <p:cTn id="308" fill="hold">
                            <p:stCondLst>
                              <p:cond delay="0"/>
                            </p:stCondLst>
                            <p:childTnLst>
                              <p:par>
                                <p:cTn id="309" presetID="18" presetClass="exit" presetSubtype="12" fill="hold" grpId="1" nodeType="clickEffect">
                                  <p:stCondLst>
                                    <p:cond delay="0"/>
                                  </p:stCondLst>
                                  <p:childTnLst>
                                    <p:animEffect transition="out" filter="strips(downLeft)">
                                      <p:cBhvr>
                                        <p:cTn id="310" dur="500"/>
                                        <p:tgtEl>
                                          <p:spTgt spid="321"/>
                                        </p:tgtEl>
                                      </p:cBhvr>
                                    </p:animEffect>
                                    <p:set>
                                      <p:cBhvr>
                                        <p:cTn id="311" dur="1" fill="hold">
                                          <p:stCondLst>
                                            <p:cond delay="499"/>
                                          </p:stCondLst>
                                        </p:cTn>
                                        <p:tgtEl>
                                          <p:spTgt spid="321"/>
                                        </p:tgtEl>
                                        <p:attrNameLst>
                                          <p:attrName>style.visibility</p:attrName>
                                        </p:attrNameLst>
                                      </p:cBhvr>
                                      <p:to>
                                        <p:strVal val="hidden"/>
                                      </p:to>
                                    </p:set>
                                  </p:childTnLst>
                                </p:cTn>
                              </p:par>
                            </p:childTnLst>
                          </p:cTn>
                        </p:par>
                      </p:childTnLst>
                    </p:cTn>
                  </p:par>
                  <p:par>
                    <p:cTn id="312" fill="hold">
                      <p:stCondLst>
                        <p:cond delay="indefinite"/>
                      </p:stCondLst>
                      <p:childTnLst>
                        <p:par>
                          <p:cTn id="313" fill="hold">
                            <p:stCondLst>
                              <p:cond delay="0"/>
                            </p:stCondLst>
                            <p:childTnLst>
                              <p:par>
                                <p:cTn id="314" presetID="3" presetClass="exit" presetSubtype="10" fill="hold" grpId="1" nodeType="clickEffect">
                                  <p:stCondLst>
                                    <p:cond delay="0"/>
                                  </p:stCondLst>
                                  <p:childTnLst>
                                    <p:animEffect transition="out" filter="blinds(horizontal)">
                                      <p:cBhvr>
                                        <p:cTn id="315" dur="500"/>
                                        <p:tgtEl>
                                          <p:spTgt spid="281"/>
                                        </p:tgtEl>
                                      </p:cBhvr>
                                    </p:animEffect>
                                    <p:set>
                                      <p:cBhvr>
                                        <p:cTn id="316" dur="1" fill="hold">
                                          <p:stCondLst>
                                            <p:cond delay="499"/>
                                          </p:stCondLst>
                                        </p:cTn>
                                        <p:tgtEl>
                                          <p:spTgt spid="281"/>
                                        </p:tgtEl>
                                        <p:attrNameLst>
                                          <p:attrName>style.visibility</p:attrName>
                                        </p:attrNameLst>
                                      </p:cBhvr>
                                      <p:to>
                                        <p:strVal val="hidden"/>
                                      </p:to>
                                    </p:set>
                                  </p:childTnLst>
                                </p:cTn>
                              </p:par>
                            </p:childTnLst>
                          </p:cTn>
                        </p:par>
                      </p:childTnLst>
                    </p:cTn>
                  </p:par>
                  <p:par>
                    <p:cTn id="317" fill="hold">
                      <p:stCondLst>
                        <p:cond delay="indefinite"/>
                      </p:stCondLst>
                      <p:childTnLst>
                        <p:par>
                          <p:cTn id="318" fill="hold">
                            <p:stCondLst>
                              <p:cond delay="0"/>
                            </p:stCondLst>
                            <p:childTnLst>
                              <p:par>
                                <p:cTn id="319" presetID="3" presetClass="entr" presetSubtype="10" fill="hold" nodeType="clickEffect">
                                  <p:stCondLst>
                                    <p:cond delay="0"/>
                                  </p:stCondLst>
                                  <p:childTnLst>
                                    <p:set>
                                      <p:cBhvr>
                                        <p:cTn id="320" dur="1" fill="hold">
                                          <p:stCondLst>
                                            <p:cond delay="0"/>
                                          </p:stCondLst>
                                        </p:cTn>
                                        <p:tgtEl>
                                          <p:spTgt spid="332"/>
                                        </p:tgtEl>
                                        <p:attrNameLst>
                                          <p:attrName>style.visibility</p:attrName>
                                        </p:attrNameLst>
                                      </p:cBhvr>
                                      <p:to>
                                        <p:strVal val="visible"/>
                                      </p:to>
                                    </p:set>
                                    <p:animEffect transition="in" filter="blinds(horizontal)">
                                      <p:cBhvr>
                                        <p:cTn id="321" dur="500"/>
                                        <p:tgtEl>
                                          <p:spTgt spid="332"/>
                                        </p:tgtEl>
                                      </p:cBhvr>
                                    </p:animEffect>
                                  </p:childTnLst>
                                </p:cTn>
                              </p:par>
                            </p:childTnLst>
                          </p:cTn>
                        </p:par>
                      </p:childTnLst>
                    </p:cTn>
                  </p:par>
                  <p:par>
                    <p:cTn id="322" fill="hold">
                      <p:stCondLst>
                        <p:cond delay="indefinite"/>
                      </p:stCondLst>
                      <p:childTnLst>
                        <p:par>
                          <p:cTn id="323" fill="hold">
                            <p:stCondLst>
                              <p:cond delay="0"/>
                            </p:stCondLst>
                            <p:childTnLst>
                              <p:par>
                                <p:cTn id="324" presetID="3" presetClass="entr" presetSubtype="10" fill="hold" nodeType="clickEffect">
                                  <p:stCondLst>
                                    <p:cond delay="0"/>
                                  </p:stCondLst>
                                  <p:childTnLst>
                                    <p:set>
                                      <p:cBhvr>
                                        <p:cTn id="325" dur="1" fill="hold">
                                          <p:stCondLst>
                                            <p:cond delay="0"/>
                                          </p:stCondLst>
                                        </p:cTn>
                                        <p:tgtEl>
                                          <p:spTgt spid="326"/>
                                        </p:tgtEl>
                                        <p:attrNameLst>
                                          <p:attrName>style.visibility</p:attrName>
                                        </p:attrNameLst>
                                      </p:cBhvr>
                                      <p:to>
                                        <p:strVal val="visible"/>
                                      </p:to>
                                    </p:set>
                                    <p:animEffect transition="in" filter="blinds(horizontal)">
                                      <p:cBhvr>
                                        <p:cTn id="326" dur="500"/>
                                        <p:tgtEl>
                                          <p:spTgt spid="326"/>
                                        </p:tgtEl>
                                      </p:cBhvr>
                                    </p:animEffect>
                                  </p:childTnLst>
                                </p:cTn>
                              </p:par>
                            </p:childTnLst>
                          </p:cTn>
                        </p:par>
                      </p:childTnLst>
                    </p:cTn>
                  </p:par>
                  <p:par>
                    <p:cTn id="327" fill="hold">
                      <p:stCondLst>
                        <p:cond delay="indefinite"/>
                      </p:stCondLst>
                      <p:childTnLst>
                        <p:par>
                          <p:cTn id="328" fill="hold">
                            <p:stCondLst>
                              <p:cond delay="0"/>
                            </p:stCondLst>
                            <p:childTnLst>
                              <p:par>
                                <p:cTn id="329" presetID="4" presetClass="entr" presetSubtype="16" fill="hold" nodeType="clickEffect">
                                  <p:stCondLst>
                                    <p:cond delay="0"/>
                                  </p:stCondLst>
                                  <p:childTnLst>
                                    <p:set>
                                      <p:cBhvr>
                                        <p:cTn id="330" dur="1" fill="hold">
                                          <p:stCondLst>
                                            <p:cond delay="0"/>
                                          </p:stCondLst>
                                        </p:cTn>
                                        <p:tgtEl>
                                          <p:spTgt spid="329"/>
                                        </p:tgtEl>
                                        <p:attrNameLst>
                                          <p:attrName>style.visibility</p:attrName>
                                        </p:attrNameLst>
                                      </p:cBhvr>
                                      <p:to>
                                        <p:strVal val="visible"/>
                                      </p:to>
                                    </p:set>
                                    <p:animEffect transition="in" filter="box(in)">
                                      <p:cBhvr>
                                        <p:cTn id="331" dur="500"/>
                                        <p:tgtEl>
                                          <p:spTgt spid="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 grpId="0"/>
      <p:bldP spid="273" grpId="0"/>
      <p:bldP spid="274" grpId="0"/>
      <p:bldP spid="275" grpId="0"/>
      <p:bldP spid="276" grpId="0"/>
      <p:bldP spid="277" grpId="0"/>
      <p:bldP spid="278" grpId="0"/>
      <p:bldP spid="278" grpId="1"/>
      <p:bldP spid="279" grpId="0"/>
      <p:bldP spid="279" grpId="1"/>
      <p:bldP spid="280" grpId="0"/>
      <p:bldP spid="280" grpId="1"/>
      <p:bldP spid="281" grpId="0"/>
      <p:bldP spid="281" grpId="1"/>
      <p:bldP spid="294" grpId="0"/>
      <p:bldP spid="294" grpId="1"/>
      <p:bldP spid="295" grpId="0"/>
      <p:bldP spid="295" grpId="1"/>
      <p:bldP spid="295" grpId="2"/>
      <p:bldP spid="296" grpId="0"/>
      <p:bldP spid="296" grpId="1"/>
      <p:bldP spid="296" grpId="2"/>
      <p:bldP spid="297" grpId="0" animBg="1"/>
      <p:bldP spid="297" grpId="1" animBg="1"/>
      <p:bldP spid="298" grpId="0" animBg="1"/>
      <p:bldP spid="298" grpId="1" animBg="1"/>
      <p:bldP spid="317" grpId="0" animBg="1"/>
      <p:bldP spid="317" grpId="1" animBg="1"/>
      <p:bldP spid="318" grpId="0" animBg="1"/>
      <p:bldP spid="318" grpId="1" animBg="1"/>
      <p:bldP spid="319" grpId="0" animBg="1"/>
      <p:bldP spid="319" grpId="1" animBg="1"/>
      <p:bldP spid="320" grpId="0" animBg="1"/>
      <p:bldP spid="320" grpId="1" animBg="1"/>
      <p:bldP spid="321" grpId="0" animBg="1"/>
      <p:bldP spid="321" grpId="1" animBg="1"/>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8438"/>
        <p:cNvGrpSpPr/>
        <p:nvPr/>
      </p:nvGrpSpPr>
      <p:grpSpPr>
        <a:xfrm>
          <a:off x="0" y="0"/>
          <a:ext cx="0" cy="0"/>
          <a:chOff x="0" y="0"/>
          <a:chExt cx="0" cy="0"/>
        </a:xfrm>
      </p:grpSpPr>
      <p:pic>
        <p:nvPicPr>
          <p:cNvPr id="18439" name="Google Shape;18439;p72">
            <a:hlinkClick r:id="rId3"/>
          </p:cNvPr>
          <p:cNvPicPr preferRelativeResize="0"/>
          <p:nvPr/>
        </p:nvPicPr>
        <p:blipFill>
          <a:blip r:embed="rId4">
            <a:alphaModFix/>
          </a:blip>
          <a:stretch>
            <a:fillRect/>
          </a:stretch>
        </p:blipFill>
        <p:spPr>
          <a:xfrm>
            <a:off x="3451064" y="2123075"/>
            <a:ext cx="2241874" cy="897350"/>
          </a:xfrm>
          <a:prstGeom prst="rect">
            <a:avLst/>
          </a:prstGeom>
          <a:noFill/>
          <a:ln>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Line 3"/>
          <p:cNvSpPr>
            <a:spLocks noChangeShapeType="1"/>
          </p:cNvSpPr>
          <p:nvPr/>
        </p:nvSpPr>
        <p:spPr bwMode="auto">
          <a:xfrm flipH="1">
            <a:off x="4619624" y="734814"/>
            <a:ext cx="14541" cy="4408686"/>
          </a:xfrm>
          <a:prstGeom prst="line">
            <a:avLst/>
          </a:prstGeom>
          <a:noFill/>
          <a:ln w="28575">
            <a:solidFill>
              <a:srgbClr val="6666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01" name="Text Box 11"/>
          <p:cNvSpPr txBox="1">
            <a:spLocks noChangeArrowheads="1"/>
          </p:cNvSpPr>
          <p:nvPr/>
        </p:nvSpPr>
        <p:spPr bwMode="auto">
          <a:xfrm>
            <a:off x="7194947" y="1670645"/>
            <a:ext cx="74295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b="1">
                <a:solidFill>
                  <a:srgbClr val="000099"/>
                </a:solidFill>
                <a:latin typeface="Comic Sans MS" panose="030F0702030302020204" pitchFamily="66" charset="0"/>
              </a:rPr>
              <a:t>Hình 16</a:t>
            </a:r>
          </a:p>
        </p:txBody>
      </p:sp>
      <p:sp>
        <p:nvSpPr>
          <p:cNvPr id="4102" name="Text Box 12"/>
          <p:cNvSpPr txBox="1">
            <a:spLocks noChangeArrowheads="1"/>
          </p:cNvSpPr>
          <p:nvPr/>
        </p:nvSpPr>
        <p:spPr bwMode="auto">
          <a:xfrm>
            <a:off x="7353485" y="3288703"/>
            <a:ext cx="74295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b="1">
                <a:solidFill>
                  <a:srgbClr val="000099"/>
                </a:solidFill>
                <a:latin typeface="Comic Sans MS" panose="030F0702030302020204" pitchFamily="66" charset="0"/>
              </a:rPr>
              <a:t>Hình 17</a:t>
            </a:r>
          </a:p>
        </p:txBody>
      </p:sp>
      <p:sp>
        <p:nvSpPr>
          <p:cNvPr id="4103" name="Text Box 13"/>
          <p:cNvSpPr txBox="1">
            <a:spLocks noChangeArrowheads="1"/>
          </p:cNvSpPr>
          <p:nvPr/>
        </p:nvSpPr>
        <p:spPr bwMode="auto">
          <a:xfrm>
            <a:off x="7342665" y="4901561"/>
            <a:ext cx="74295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b="1">
                <a:solidFill>
                  <a:srgbClr val="000099"/>
                </a:solidFill>
                <a:latin typeface="Comic Sans MS" panose="030F0702030302020204" pitchFamily="66" charset="0"/>
              </a:rPr>
              <a:t>Hình 18</a:t>
            </a:r>
          </a:p>
        </p:txBody>
      </p:sp>
      <p:grpSp>
        <p:nvGrpSpPr>
          <p:cNvPr id="4104" name="Group 14"/>
          <p:cNvGrpSpPr>
            <a:grpSpLocks noChangeAspect="1"/>
          </p:cNvGrpSpPr>
          <p:nvPr/>
        </p:nvGrpSpPr>
        <p:grpSpPr bwMode="auto">
          <a:xfrm>
            <a:off x="6999766" y="3633546"/>
            <a:ext cx="1250156" cy="1421606"/>
            <a:chOff x="4464" y="2928"/>
            <a:chExt cx="1050" cy="1194"/>
          </a:xfrm>
        </p:grpSpPr>
        <p:sp>
          <p:nvSpPr>
            <p:cNvPr id="4175" name="AutoShape 15"/>
            <p:cNvSpPr>
              <a:spLocks noChangeAspect="1" noChangeArrowheads="1" noTextEdit="1"/>
            </p:cNvSpPr>
            <p:nvPr/>
          </p:nvSpPr>
          <p:spPr bwMode="auto">
            <a:xfrm>
              <a:off x="4464" y="2928"/>
              <a:ext cx="1050" cy="1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4176" name="Arc 16"/>
            <p:cNvSpPr>
              <a:spLocks/>
            </p:cNvSpPr>
            <p:nvPr/>
          </p:nvSpPr>
          <p:spPr bwMode="auto">
            <a:xfrm>
              <a:off x="4698" y="3120"/>
              <a:ext cx="79" cy="168"/>
            </a:xfrm>
            <a:custGeom>
              <a:avLst/>
              <a:gdLst>
                <a:gd name="T0" fmla="*/ 0 w 10118"/>
                <a:gd name="T1" fmla="*/ 0 h 21600"/>
                <a:gd name="T2" fmla="*/ 0 w 10118"/>
                <a:gd name="T3" fmla="*/ 0 h 21600"/>
                <a:gd name="T4" fmla="*/ 0 w 10118"/>
                <a:gd name="T5" fmla="*/ 0 h 21600"/>
                <a:gd name="T6" fmla="*/ 0 60000 65536"/>
                <a:gd name="T7" fmla="*/ 0 60000 65536"/>
                <a:gd name="T8" fmla="*/ 0 60000 65536"/>
                <a:gd name="T9" fmla="*/ 0 w 10118"/>
                <a:gd name="T10" fmla="*/ 0 h 21600"/>
                <a:gd name="T11" fmla="*/ 10118 w 10118"/>
                <a:gd name="T12" fmla="*/ 21600 h 21600"/>
              </a:gdLst>
              <a:ahLst/>
              <a:cxnLst>
                <a:cxn ang="T6">
                  <a:pos x="T0" y="T1"/>
                </a:cxn>
                <a:cxn ang="T7">
                  <a:pos x="T2" y="T3"/>
                </a:cxn>
                <a:cxn ang="T8">
                  <a:pos x="T4" y="T5"/>
                </a:cxn>
              </a:cxnLst>
              <a:rect l="T9" t="T10" r="T11" b="T12"/>
              <a:pathLst>
                <a:path w="10118" h="21600" fill="none" extrusionOk="0">
                  <a:moveTo>
                    <a:pt x="10117" y="19472"/>
                  </a:moveTo>
                  <a:cubicBezTo>
                    <a:pt x="7200" y="20873"/>
                    <a:pt x="4006" y="21599"/>
                    <a:pt x="771" y="21600"/>
                  </a:cubicBezTo>
                  <a:cubicBezTo>
                    <a:pt x="513" y="21600"/>
                    <a:pt x="256" y="21595"/>
                    <a:pt x="-1" y="21586"/>
                  </a:cubicBezTo>
                </a:path>
                <a:path w="10118" h="21600" stroke="0" extrusionOk="0">
                  <a:moveTo>
                    <a:pt x="10117" y="19472"/>
                  </a:moveTo>
                  <a:cubicBezTo>
                    <a:pt x="7200" y="20873"/>
                    <a:pt x="4006" y="21599"/>
                    <a:pt x="771" y="21600"/>
                  </a:cubicBezTo>
                  <a:cubicBezTo>
                    <a:pt x="513" y="21600"/>
                    <a:pt x="256" y="21595"/>
                    <a:pt x="-1" y="21586"/>
                  </a:cubicBezTo>
                  <a:lnTo>
                    <a:pt x="771"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77" name="Oval 17"/>
            <p:cNvSpPr>
              <a:spLocks noChangeArrowheads="1"/>
            </p:cNvSpPr>
            <p:nvPr/>
          </p:nvSpPr>
          <p:spPr bwMode="auto">
            <a:xfrm>
              <a:off x="4524" y="3018"/>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78" name="Line 18"/>
            <p:cNvSpPr>
              <a:spLocks noChangeShapeType="1"/>
            </p:cNvSpPr>
            <p:nvPr/>
          </p:nvSpPr>
          <p:spPr bwMode="auto">
            <a:xfrm flipH="1">
              <a:off x="4674" y="3120"/>
              <a:ext cx="30" cy="6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79" name="Line 19"/>
            <p:cNvSpPr>
              <a:spLocks noChangeShapeType="1"/>
            </p:cNvSpPr>
            <p:nvPr/>
          </p:nvSpPr>
          <p:spPr bwMode="auto">
            <a:xfrm>
              <a:off x="4704" y="3120"/>
              <a:ext cx="402" cy="804"/>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80" name="Line 20"/>
            <p:cNvSpPr>
              <a:spLocks noChangeShapeType="1"/>
            </p:cNvSpPr>
            <p:nvPr/>
          </p:nvSpPr>
          <p:spPr bwMode="auto">
            <a:xfrm flipH="1">
              <a:off x="4674" y="3480"/>
              <a:ext cx="312" cy="336"/>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81" name="Line 21"/>
            <p:cNvSpPr>
              <a:spLocks noChangeShapeType="1"/>
            </p:cNvSpPr>
            <p:nvPr/>
          </p:nvSpPr>
          <p:spPr bwMode="auto">
            <a:xfrm>
              <a:off x="4986" y="3480"/>
              <a:ext cx="120" cy="44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82" name="Oval 22"/>
            <p:cNvSpPr>
              <a:spLocks noChangeArrowheads="1"/>
            </p:cNvSpPr>
            <p:nvPr/>
          </p:nvSpPr>
          <p:spPr bwMode="auto">
            <a:xfrm>
              <a:off x="4974" y="346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83" name="Rectangle 23"/>
            <p:cNvSpPr>
              <a:spLocks noChangeArrowheads="1"/>
            </p:cNvSpPr>
            <p:nvPr/>
          </p:nvSpPr>
          <p:spPr bwMode="auto">
            <a:xfrm>
              <a:off x="5034" y="3366"/>
              <a:ext cx="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825" b="1">
                  <a:solidFill>
                    <a:srgbClr val="0000FF"/>
                  </a:solidFill>
                  <a:latin typeface="Comic Sans MS" panose="030F0702030302020204" pitchFamily="66" charset="0"/>
                </a:rPr>
                <a:t>O</a:t>
              </a:r>
              <a:endParaRPr lang="en-US" altLang="en-US" sz="1050">
                <a:solidFill>
                  <a:srgbClr val="000099"/>
                </a:solidFill>
                <a:latin typeface="Comic Sans MS" panose="030F0702030302020204" pitchFamily="66" charset="0"/>
              </a:endParaRPr>
            </a:p>
          </p:txBody>
        </p:sp>
        <p:sp>
          <p:nvSpPr>
            <p:cNvPr id="4184" name="Oval 24"/>
            <p:cNvSpPr>
              <a:spLocks noChangeArrowheads="1"/>
            </p:cNvSpPr>
            <p:nvPr/>
          </p:nvSpPr>
          <p:spPr bwMode="auto">
            <a:xfrm>
              <a:off x="4692" y="310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85" name="Rectangle 25"/>
            <p:cNvSpPr>
              <a:spLocks noChangeArrowheads="1"/>
            </p:cNvSpPr>
            <p:nvPr/>
          </p:nvSpPr>
          <p:spPr bwMode="auto">
            <a:xfrm>
              <a:off x="4614" y="2988"/>
              <a:ext cx="7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4186" name="Oval 26"/>
            <p:cNvSpPr>
              <a:spLocks noChangeArrowheads="1"/>
            </p:cNvSpPr>
            <p:nvPr/>
          </p:nvSpPr>
          <p:spPr bwMode="auto">
            <a:xfrm>
              <a:off x="4662" y="380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87" name="Rectangle 27"/>
            <p:cNvSpPr>
              <a:spLocks noChangeArrowheads="1"/>
            </p:cNvSpPr>
            <p:nvPr/>
          </p:nvSpPr>
          <p:spPr bwMode="auto">
            <a:xfrm>
              <a:off x="4578" y="3822"/>
              <a:ext cx="6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4188" name="Oval 28"/>
            <p:cNvSpPr>
              <a:spLocks noChangeArrowheads="1"/>
            </p:cNvSpPr>
            <p:nvPr/>
          </p:nvSpPr>
          <p:spPr bwMode="auto">
            <a:xfrm>
              <a:off x="5094" y="391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89" name="Rectangle 29"/>
            <p:cNvSpPr>
              <a:spLocks noChangeArrowheads="1"/>
            </p:cNvSpPr>
            <p:nvPr/>
          </p:nvSpPr>
          <p:spPr bwMode="auto">
            <a:xfrm>
              <a:off x="5100" y="3948"/>
              <a:ext cx="6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grpSp>
      <p:grpSp>
        <p:nvGrpSpPr>
          <p:cNvPr id="4105" name="Group 34"/>
          <p:cNvGrpSpPr>
            <a:grpSpLocks noChangeAspect="1"/>
          </p:cNvGrpSpPr>
          <p:nvPr/>
        </p:nvGrpSpPr>
        <p:grpSpPr bwMode="auto">
          <a:xfrm>
            <a:off x="6810375" y="1965481"/>
            <a:ext cx="1385888" cy="1335881"/>
            <a:chOff x="1248" y="1824"/>
            <a:chExt cx="1164" cy="1122"/>
          </a:xfrm>
        </p:grpSpPr>
        <p:sp>
          <p:nvSpPr>
            <p:cNvPr id="4158" name="AutoShape 35"/>
            <p:cNvSpPr>
              <a:spLocks noChangeAspect="1" noChangeArrowheads="1" noTextEdit="1"/>
            </p:cNvSpPr>
            <p:nvPr/>
          </p:nvSpPr>
          <p:spPr bwMode="auto">
            <a:xfrm>
              <a:off x="1248" y="1824"/>
              <a:ext cx="1164"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4159" name="Arc 36"/>
            <p:cNvSpPr>
              <a:spLocks/>
            </p:cNvSpPr>
            <p:nvPr/>
          </p:nvSpPr>
          <p:spPr bwMode="auto">
            <a:xfrm>
              <a:off x="1506" y="2088"/>
              <a:ext cx="162" cy="138"/>
            </a:xfrm>
            <a:custGeom>
              <a:avLst/>
              <a:gdLst>
                <a:gd name="T0" fmla="*/ 0 w 27807"/>
                <a:gd name="T1" fmla="*/ 0 h 23648"/>
                <a:gd name="T2" fmla="*/ 0 w 27807"/>
                <a:gd name="T3" fmla="*/ 0 h 23648"/>
                <a:gd name="T4" fmla="*/ 0 w 27807"/>
                <a:gd name="T5" fmla="*/ 0 h 23648"/>
                <a:gd name="T6" fmla="*/ 0 60000 65536"/>
                <a:gd name="T7" fmla="*/ 0 60000 65536"/>
                <a:gd name="T8" fmla="*/ 0 60000 65536"/>
                <a:gd name="T9" fmla="*/ 0 w 27807"/>
                <a:gd name="T10" fmla="*/ 0 h 23648"/>
                <a:gd name="T11" fmla="*/ 27807 w 27807"/>
                <a:gd name="T12" fmla="*/ 23648 h 23648"/>
              </a:gdLst>
              <a:ahLst/>
              <a:cxnLst>
                <a:cxn ang="T6">
                  <a:pos x="T0" y="T1"/>
                </a:cxn>
                <a:cxn ang="T7">
                  <a:pos x="T2" y="T3"/>
                </a:cxn>
                <a:cxn ang="T8">
                  <a:pos x="T4" y="T5"/>
                </a:cxn>
              </a:cxnLst>
              <a:rect l="T9" t="T10" r="T11" b="T12"/>
              <a:pathLst>
                <a:path w="27807" h="23648" fill="none" extrusionOk="0">
                  <a:moveTo>
                    <a:pt x="27709" y="0"/>
                  </a:moveTo>
                  <a:cubicBezTo>
                    <a:pt x="27774" y="680"/>
                    <a:pt x="27807" y="1364"/>
                    <a:pt x="27807" y="2048"/>
                  </a:cubicBezTo>
                  <a:cubicBezTo>
                    <a:pt x="27807" y="13977"/>
                    <a:pt x="18136" y="23648"/>
                    <a:pt x="6207" y="23648"/>
                  </a:cubicBezTo>
                  <a:cubicBezTo>
                    <a:pt x="4104" y="23648"/>
                    <a:pt x="2013" y="23341"/>
                    <a:pt x="0" y="22736"/>
                  </a:cubicBezTo>
                </a:path>
                <a:path w="27807" h="23648" stroke="0" extrusionOk="0">
                  <a:moveTo>
                    <a:pt x="27709" y="0"/>
                  </a:moveTo>
                  <a:cubicBezTo>
                    <a:pt x="27774" y="680"/>
                    <a:pt x="27807" y="1364"/>
                    <a:pt x="27807" y="2048"/>
                  </a:cubicBezTo>
                  <a:cubicBezTo>
                    <a:pt x="27807" y="13977"/>
                    <a:pt x="18136" y="23648"/>
                    <a:pt x="6207" y="23648"/>
                  </a:cubicBezTo>
                  <a:cubicBezTo>
                    <a:pt x="4104" y="23648"/>
                    <a:pt x="2013" y="23341"/>
                    <a:pt x="0" y="22736"/>
                  </a:cubicBezTo>
                  <a:lnTo>
                    <a:pt x="6207" y="2048"/>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60" name="Oval 37"/>
            <p:cNvSpPr>
              <a:spLocks noChangeArrowheads="1"/>
            </p:cNvSpPr>
            <p:nvPr/>
          </p:nvSpPr>
          <p:spPr bwMode="auto">
            <a:xfrm>
              <a:off x="1422" y="1956"/>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61" name="Line 38"/>
            <p:cNvSpPr>
              <a:spLocks noChangeShapeType="1"/>
            </p:cNvSpPr>
            <p:nvPr/>
          </p:nvSpPr>
          <p:spPr bwMode="auto">
            <a:xfrm flipH="1">
              <a:off x="1428" y="2100"/>
              <a:ext cx="114" cy="396"/>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62" name="Line 39"/>
            <p:cNvSpPr>
              <a:spLocks noChangeShapeType="1"/>
            </p:cNvSpPr>
            <p:nvPr/>
          </p:nvSpPr>
          <p:spPr bwMode="auto">
            <a:xfrm flipH="1">
              <a:off x="1542" y="2028"/>
              <a:ext cx="588" cy="72"/>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63" name="Line 40"/>
            <p:cNvSpPr>
              <a:spLocks noChangeShapeType="1"/>
            </p:cNvSpPr>
            <p:nvPr/>
          </p:nvSpPr>
          <p:spPr bwMode="auto">
            <a:xfrm flipH="1">
              <a:off x="1428" y="2418"/>
              <a:ext cx="456" cy="7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64" name="Line 41"/>
            <p:cNvSpPr>
              <a:spLocks noChangeShapeType="1"/>
            </p:cNvSpPr>
            <p:nvPr/>
          </p:nvSpPr>
          <p:spPr bwMode="auto">
            <a:xfrm>
              <a:off x="1542" y="2100"/>
              <a:ext cx="684" cy="63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65" name="Line 42"/>
            <p:cNvSpPr>
              <a:spLocks noChangeShapeType="1"/>
            </p:cNvSpPr>
            <p:nvPr/>
          </p:nvSpPr>
          <p:spPr bwMode="auto">
            <a:xfrm flipH="1">
              <a:off x="1884" y="2028"/>
              <a:ext cx="246" cy="39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66" name="Oval 43"/>
            <p:cNvSpPr>
              <a:spLocks noChangeArrowheads="1"/>
            </p:cNvSpPr>
            <p:nvPr/>
          </p:nvSpPr>
          <p:spPr bwMode="auto">
            <a:xfrm>
              <a:off x="1872" y="240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67" name="Oval 44"/>
            <p:cNvSpPr>
              <a:spLocks noChangeArrowheads="1"/>
            </p:cNvSpPr>
            <p:nvPr/>
          </p:nvSpPr>
          <p:spPr bwMode="auto">
            <a:xfrm>
              <a:off x="1530" y="208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68" name="Rectangle 45"/>
            <p:cNvSpPr>
              <a:spLocks noChangeArrowheads="1"/>
            </p:cNvSpPr>
            <p:nvPr/>
          </p:nvSpPr>
          <p:spPr bwMode="auto">
            <a:xfrm>
              <a:off x="1448" y="1998"/>
              <a:ext cx="7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900"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4169" name="Oval 46"/>
            <p:cNvSpPr>
              <a:spLocks noChangeArrowheads="1"/>
            </p:cNvSpPr>
            <p:nvPr/>
          </p:nvSpPr>
          <p:spPr bwMode="auto">
            <a:xfrm>
              <a:off x="1416" y="248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70" name="Rectangle 47"/>
            <p:cNvSpPr>
              <a:spLocks noChangeArrowheads="1"/>
            </p:cNvSpPr>
            <p:nvPr/>
          </p:nvSpPr>
          <p:spPr bwMode="auto">
            <a:xfrm>
              <a:off x="1337" y="2442"/>
              <a:ext cx="6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900"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4171" name="Oval 48"/>
            <p:cNvSpPr>
              <a:spLocks noChangeArrowheads="1"/>
            </p:cNvSpPr>
            <p:nvPr/>
          </p:nvSpPr>
          <p:spPr bwMode="auto">
            <a:xfrm>
              <a:off x="2118" y="201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72" name="Rectangle 49"/>
            <p:cNvSpPr>
              <a:spLocks noChangeArrowheads="1"/>
            </p:cNvSpPr>
            <p:nvPr/>
          </p:nvSpPr>
          <p:spPr bwMode="auto">
            <a:xfrm>
              <a:off x="2105" y="1884"/>
              <a:ext cx="6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900"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sp>
          <p:nvSpPr>
            <p:cNvPr id="4173" name="Oval 50"/>
            <p:cNvSpPr>
              <a:spLocks noChangeArrowheads="1"/>
            </p:cNvSpPr>
            <p:nvPr/>
          </p:nvSpPr>
          <p:spPr bwMode="auto">
            <a:xfrm>
              <a:off x="2214" y="271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74" name="Rectangle 51"/>
            <p:cNvSpPr>
              <a:spLocks noChangeArrowheads="1"/>
            </p:cNvSpPr>
            <p:nvPr/>
          </p:nvSpPr>
          <p:spPr bwMode="auto">
            <a:xfrm>
              <a:off x="2298" y="2760"/>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900" b="1">
                  <a:solidFill>
                    <a:srgbClr val="0000FF"/>
                  </a:solidFill>
                  <a:latin typeface="Comic Sans MS" panose="030F0702030302020204" pitchFamily="66" charset="0"/>
                </a:rPr>
                <a:t>D</a:t>
              </a:r>
              <a:endParaRPr lang="en-US" altLang="en-US" sz="1050">
                <a:solidFill>
                  <a:srgbClr val="000099"/>
                </a:solidFill>
                <a:latin typeface="Comic Sans MS" panose="030F0702030302020204" pitchFamily="66" charset="0"/>
              </a:endParaRPr>
            </a:p>
          </p:txBody>
        </p:sp>
      </p:grpSp>
      <p:sp>
        <p:nvSpPr>
          <p:cNvPr id="14388" name="Text Box 52"/>
          <p:cNvSpPr txBox="1">
            <a:spLocks noChangeArrowheads="1"/>
          </p:cNvSpPr>
          <p:nvPr/>
        </p:nvSpPr>
        <p:spPr bwMode="auto">
          <a:xfrm>
            <a:off x="4822825" y="739667"/>
            <a:ext cx="199906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b="1" i="1">
                <a:solidFill>
                  <a:srgbClr val="000099"/>
                </a:solidFill>
                <a:latin typeface="Comic Sans MS" panose="030F0702030302020204" pitchFamily="66" charset="0"/>
              </a:rPr>
              <a:t>a) Tâm O nằm trên một cạnh của góc BAC(h.16)</a:t>
            </a:r>
          </a:p>
        </p:txBody>
      </p:sp>
      <p:sp>
        <p:nvSpPr>
          <p:cNvPr id="14389" name="Text Box 53"/>
          <p:cNvSpPr txBox="1">
            <a:spLocks noChangeArrowheads="1"/>
          </p:cNvSpPr>
          <p:nvPr/>
        </p:nvSpPr>
        <p:spPr bwMode="auto">
          <a:xfrm>
            <a:off x="4794250" y="2439880"/>
            <a:ext cx="211455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b="1" i="1">
                <a:solidFill>
                  <a:srgbClr val="000099"/>
                </a:solidFill>
                <a:latin typeface="Comic Sans MS" panose="030F0702030302020204" pitchFamily="66" charset="0"/>
              </a:rPr>
              <a:t>b)Tâm O nằm bên  trong góc BAC (h.17)</a:t>
            </a:r>
          </a:p>
        </p:txBody>
      </p:sp>
      <p:sp>
        <p:nvSpPr>
          <p:cNvPr id="14390" name="Text Box 54"/>
          <p:cNvSpPr txBox="1">
            <a:spLocks noChangeArrowheads="1"/>
          </p:cNvSpPr>
          <p:nvPr/>
        </p:nvSpPr>
        <p:spPr bwMode="auto">
          <a:xfrm>
            <a:off x="4841875" y="3821005"/>
            <a:ext cx="19669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b="1" i="1">
                <a:solidFill>
                  <a:srgbClr val="000099"/>
                </a:solidFill>
                <a:latin typeface="Comic Sans MS" panose="030F0702030302020204" pitchFamily="66" charset="0"/>
              </a:rPr>
              <a:t>c)Tâm O nằm bên  ngoài góc BAC( h.18)</a:t>
            </a:r>
          </a:p>
        </p:txBody>
      </p:sp>
      <p:sp>
        <p:nvSpPr>
          <p:cNvPr id="14391" name="Text Box 55"/>
          <p:cNvSpPr txBox="1">
            <a:spLocks noChangeArrowheads="1"/>
          </p:cNvSpPr>
          <p:nvPr/>
        </p:nvSpPr>
        <p:spPr bwMode="auto">
          <a:xfrm>
            <a:off x="366713" y="582216"/>
            <a:ext cx="206216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500" b="1" u="sng" dirty="0">
                <a:solidFill>
                  <a:srgbClr val="FF0000"/>
                </a:solidFill>
                <a:latin typeface="Comic Sans MS" panose="030F0702030302020204" pitchFamily="66" charset="0"/>
              </a:rPr>
              <a:t>2. </a:t>
            </a:r>
            <a:r>
              <a:rPr lang="en-US" altLang="en-US" sz="1500" b="1" u="sng" err="1">
                <a:solidFill>
                  <a:srgbClr val="FF0000"/>
                </a:solidFill>
                <a:latin typeface="Comic Sans MS" panose="030F0702030302020204" pitchFamily="66" charset="0"/>
              </a:rPr>
              <a:t>Định</a:t>
            </a:r>
            <a:r>
              <a:rPr lang="en-US" altLang="en-US" sz="1500" b="1" u="sng">
                <a:solidFill>
                  <a:srgbClr val="FF0000"/>
                </a:solidFill>
                <a:latin typeface="Comic Sans MS" panose="030F0702030302020204" pitchFamily="66" charset="0"/>
              </a:rPr>
              <a:t> lí.</a:t>
            </a:r>
            <a:endParaRPr lang="en-US" altLang="en-US" sz="1500" b="1" u="sng" dirty="0">
              <a:solidFill>
                <a:srgbClr val="FF0000"/>
              </a:solidFill>
              <a:latin typeface="Comic Sans MS" panose="030F0702030302020204" pitchFamily="66" charset="0"/>
            </a:endParaRPr>
          </a:p>
        </p:txBody>
      </p:sp>
      <p:sp>
        <p:nvSpPr>
          <p:cNvPr id="14392" name="Text Box 56"/>
          <p:cNvSpPr txBox="1">
            <a:spLocks noChangeArrowheads="1"/>
          </p:cNvSpPr>
          <p:nvPr/>
        </p:nvSpPr>
        <p:spPr bwMode="auto">
          <a:xfrm>
            <a:off x="366712" y="938499"/>
            <a:ext cx="4044553" cy="923330"/>
          </a:xfrm>
          <a:prstGeom prst="rect">
            <a:avLst/>
          </a:prstGeom>
          <a:solidFill>
            <a:srgbClr val="FFC000"/>
          </a:solidFill>
          <a:ln w="9525">
            <a:solidFill>
              <a:srgbClr val="FF0000"/>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a:solidFill>
                  <a:srgbClr val="000099"/>
                </a:solidFill>
                <a:latin typeface="Comic Sans MS" panose="030F0702030302020204" pitchFamily="66" charset="0"/>
              </a:rPr>
              <a:t>      </a:t>
            </a:r>
            <a:r>
              <a:rPr lang="en-US" altLang="en-US" sz="1800" b="1">
                <a:solidFill>
                  <a:srgbClr val="000099"/>
                </a:solidFill>
                <a:latin typeface="Comic Sans MS" panose="030F0702030302020204" pitchFamily="66" charset="0"/>
              </a:rPr>
              <a:t>Trong một đường tròn, số đo của góc nội tiếp bằng nửa số đo cung bị chắn.</a:t>
            </a:r>
          </a:p>
        </p:txBody>
      </p:sp>
      <p:sp>
        <p:nvSpPr>
          <p:cNvPr id="14394" name="Text Box 58"/>
          <p:cNvSpPr txBox="1">
            <a:spLocks noChangeArrowheads="1"/>
          </p:cNvSpPr>
          <p:nvPr/>
        </p:nvSpPr>
        <p:spPr bwMode="auto">
          <a:xfrm>
            <a:off x="146744" y="3335923"/>
            <a:ext cx="1314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latin typeface="Comic Sans MS" panose="030F0702030302020204" pitchFamily="66" charset="0"/>
              </a:rPr>
              <a:t>Chứng minh .</a:t>
            </a:r>
          </a:p>
        </p:txBody>
      </p:sp>
      <p:sp>
        <p:nvSpPr>
          <p:cNvPr id="14395" name="Text Box 59"/>
          <p:cNvSpPr txBox="1">
            <a:spLocks noChangeArrowheads="1"/>
          </p:cNvSpPr>
          <p:nvPr/>
        </p:nvSpPr>
        <p:spPr bwMode="auto">
          <a:xfrm>
            <a:off x="130969" y="3619145"/>
            <a:ext cx="44017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latin typeface="Comic Sans MS" panose="030F0702030302020204" pitchFamily="66" charset="0"/>
              </a:rPr>
              <a:t>- Tâm đường tròn nằm trên một cạnh của góc.</a:t>
            </a:r>
          </a:p>
        </p:txBody>
      </p:sp>
      <p:sp>
        <p:nvSpPr>
          <p:cNvPr id="14396" name="Text Box 60"/>
          <p:cNvSpPr txBox="1">
            <a:spLocks noChangeArrowheads="1"/>
          </p:cNvSpPr>
          <p:nvPr/>
        </p:nvSpPr>
        <p:spPr bwMode="auto">
          <a:xfrm>
            <a:off x="130969" y="3880420"/>
            <a:ext cx="420290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latin typeface="Comic Sans MS" panose="030F0702030302020204" pitchFamily="66" charset="0"/>
              </a:rPr>
              <a:t>- Tâm đường tròn nằm bên  trong góc.</a:t>
            </a:r>
          </a:p>
        </p:txBody>
      </p:sp>
      <p:sp>
        <p:nvSpPr>
          <p:cNvPr id="14397" name="Text Box 61"/>
          <p:cNvSpPr txBox="1">
            <a:spLocks noChangeArrowheads="1"/>
          </p:cNvSpPr>
          <p:nvPr/>
        </p:nvSpPr>
        <p:spPr bwMode="auto">
          <a:xfrm>
            <a:off x="130970" y="4170808"/>
            <a:ext cx="42029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Tâm</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đường</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tròn</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nằm</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bên</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ngoài</a:t>
            </a:r>
            <a:r>
              <a:rPr lang="en-US" altLang="en-US" b="1" dirty="0">
                <a:solidFill>
                  <a:srgbClr val="000099"/>
                </a:solidFill>
                <a:latin typeface="Comic Sans MS" panose="030F0702030302020204" pitchFamily="66" charset="0"/>
              </a:rPr>
              <a:t> </a:t>
            </a:r>
            <a:r>
              <a:rPr lang="en-US" altLang="en-US" b="1" dirty="0" err="1">
                <a:solidFill>
                  <a:srgbClr val="000099"/>
                </a:solidFill>
                <a:latin typeface="Comic Sans MS" panose="030F0702030302020204" pitchFamily="66" charset="0"/>
              </a:rPr>
              <a:t>góc</a:t>
            </a:r>
            <a:r>
              <a:rPr lang="en-US" altLang="en-US" dirty="0">
                <a:solidFill>
                  <a:srgbClr val="000099"/>
                </a:solidFill>
                <a:latin typeface="Comic Sans MS" panose="030F0702030302020204" pitchFamily="66" charset="0"/>
              </a:rPr>
              <a:t>.</a:t>
            </a:r>
          </a:p>
        </p:txBody>
      </p:sp>
      <p:sp>
        <p:nvSpPr>
          <p:cNvPr id="14398" name="Text Box 62"/>
          <p:cNvSpPr txBox="1">
            <a:spLocks noChangeArrowheads="1"/>
          </p:cNvSpPr>
          <p:nvPr/>
        </p:nvSpPr>
        <p:spPr bwMode="auto">
          <a:xfrm>
            <a:off x="1261169" y="3331697"/>
            <a:ext cx="320367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latin typeface="Comic Sans MS" panose="030F0702030302020204" pitchFamily="66" charset="0"/>
              </a:rPr>
              <a:t>Ta phân biệt ba trường hợp:</a:t>
            </a:r>
          </a:p>
        </p:txBody>
      </p:sp>
      <p:grpSp>
        <p:nvGrpSpPr>
          <p:cNvPr id="4117" name="Group 68"/>
          <p:cNvGrpSpPr>
            <a:grpSpLocks/>
          </p:cNvGrpSpPr>
          <p:nvPr/>
        </p:nvGrpSpPr>
        <p:grpSpPr bwMode="auto">
          <a:xfrm>
            <a:off x="6916341" y="299045"/>
            <a:ext cx="1250156" cy="1257300"/>
            <a:chOff x="3216" y="384"/>
            <a:chExt cx="1050" cy="1056"/>
          </a:xfrm>
        </p:grpSpPr>
        <p:grpSp>
          <p:nvGrpSpPr>
            <p:cNvPr id="4138" name="Group 69"/>
            <p:cNvGrpSpPr>
              <a:grpSpLocks noChangeAspect="1"/>
            </p:cNvGrpSpPr>
            <p:nvPr/>
          </p:nvGrpSpPr>
          <p:grpSpPr bwMode="auto">
            <a:xfrm>
              <a:off x="3216" y="384"/>
              <a:ext cx="1050" cy="1056"/>
              <a:chOff x="4374" y="384"/>
              <a:chExt cx="1050" cy="1056"/>
            </a:xfrm>
          </p:grpSpPr>
          <p:sp>
            <p:nvSpPr>
              <p:cNvPr id="4142" name="AutoShape 70"/>
              <p:cNvSpPr>
                <a:spLocks noChangeAspect="1" noChangeArrowheads="1" noTextEdit="1"/>
              </p:cNvSpPr>
              <p:nvPr/>
            </p:nvSpPr>
            <p:spPr bwMode="auto">
              <a:xfrm>
                <a:off x="4374" y="384"/>
                <a:ext cx="1050"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4143" name="Arc 71"/>
              <p:cNvSpPr>
                <a:spLocks/>
              </p:cNvSpPr>
              <p:nvPr/>
            </p:nvSpPr>
            <p:spPr bwMode="auto">
              <a:xfrm>
                <a:off x="4896" y="858"/>
                <a:ext cx="72" cy="96"/>
              </a:xfrm>
              <a:custGeom>
                <a:avLst/>
                <a:gdLst>
                  <a:gd name="T0" fmla="*/ 0 w 21600"/>
                  <a:gd name="T1" fmla="*/ 0 h 28700"/>
                  <a:gd name="T2" fmla="*/ 0 w 21600"/>
                  <a:gd name="T3" fmla="*/ 0 h 28700"/>
                  <a:gd name="T4" fmla="*/ 0 w 21600"/>
                  <a:gd name="T5" fmla="*/ 0 h 28700"/>
                  <a:gd name="T6" fmla="*/ 0 60000 65536"/>
                  <a:gd name="T7" fmla="*/ 0 60000 65536"/>
                  <a:gd name="T8" fmla="*/ 0 60000 65536"/>
                  <a:gd name="T9" fmla="*/ 0 w 21600"/>
                  <a:gd name="T10" fmla="*/ 0 h 28700"/>
                  <a:gd name="T11" fmla="*/ 21600 w 21600"/>
                  <a:gd name="T12" fmla="*/ 28700 h 28700"/>
                </a:gdLst>
                <a:ahLst/>
                <a:cxnLst>
                  <a:cxn ang="T6">
                    <a:pos x="T0" y="T1"/>
                  </a:cxn>
                  <a:cxn ang="T7">
                    <a:pos x="T2" y="T3"/>
                  </a:cxn>
                  <a:cxn ang="T8">
                    <a:pos x="T4" y="T5"/>
                  </a:cxn>
                </a:cxnLst>
                <a:rect l="T9" t="T10" r="T11" b="T12"/>
                <a:pathLst>
                  <a:path w="21600" h="28700" fill="none" extrusionOk="0">
                    <a:moveTo>
                      <a:pt x="16144" y="-1"/>
                    </a:moveTo>
                    <a:cubicBezTo>
                      <a:pt x="19658" y="3953"/>
                      <a:pt x="21600" y="9059"/>
                      <a:pt x="21600" y="14350"/>
                    </a:cubicBezTo>
                    <a:cubicBezTo>
                      <a:pt x="21600" y="19640"/>
                      <a:pt x="19658" y="24746"/>
                      <a:pt x="16144" y="28700"/>
                    </a:cubicBezTo>
                  </a:path>
                  <a:path w="21600" h="28700" stroke="0" extrusionOk="0">
                    <a:moveTo>
                      <a:pt x="16144" y="-1"/>
                    </a:moveTo>
                    <a:cubicBezTo>
                      <a:pt x="19658" y="3953"/>
                      <a:pt x="21600" y="9059"/>
                      <a:pt x="21600" y="14350"/>
                    </a:cubicBezTo>
                    <a:cubicBezTo>
                      <a:pt x="21600" y="19640"/>
                      <a:pt x="19658" y="24746"/>
                      <a:pt x="16144" y="28700"/>
                    </a:cubicBezTo>
                    <a:lnTo>
                      <a:pt x="0" y="1435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44" name="Arc 72"/>
              <p:cNvSpPr>
                <a:spLocks/>
              </p:cNvSpPr>
              <p:nvPr/>
            </p:nvSpPr>
            <p:spPr bwMode="auto">
              <a:xfrm>
                <a:off x="4896" y="841"/>
                <a:ext cx="96" cy="130"/>
              </a:xfrm>
              <a:custGeom>
                <a:avLst/>
                <a:gdLst>
                  <a:gd name="T0" fmla="*/ 0 w 21600"/>
                  <a:gd name="T1" fmla="*/ 0 h 29192"/>
                  <a:gd name="T2" fmla="*/ 0 w 21600"/>
                  <a:gd name="T3" fmla="*/ 0 h 29192"/>
                  <a:gd name="T4" fmla="*/ 0 w 21600"/>
                  <a:gd name="T5" fmla="*/ 0 h 29192"/>
                  <a:gd name="T6" fmla="*/ 0 60000 65536"/>
                  <a:gd name="T7" fmla="*/ 0 60000 65536"/>
                  <a:gd name="T8" fmla="*/ 0 60000 65536"/>
                  <a:gd name="T9" fmla="*/ 0 w 21600"/>
                  <a:gd name="T10" fmla="*/ 0 h 29192"/>
                  <a:gd name="T11" fmla="*/ 21600 w 21600"/>
                  <a:gd name="T12" fmla="*/ 29192 h 29192"/>
                </a:gdLst>
                <a:ahLst/>
                <a:cxnLst>
                  <a:cxn ang="T6">
                    <a:pos x="T0" y="T1"/>
                  </a:cxn>
                  <a:cxn ang="T7">
                    <a:pos x="T2" y="T3"/>
                  </a:cxn>
                  <a:cxn ang="T8">
                    <a:pos x="T4" y="T5"/>
                  </a:cxn>
                </a:cxnLst>
                <a:rect l="T9" t="T10" r="T11" b="T12"/>
                <a:pathLst>
                  <a:path w="21600" h="29192" fill="none" extrusionOk="0">
                    <a:moveTo>
                      <a:pt x="15922" y="0"/>
                    </a:moveTo>
                    <a:cubicBezTo>
                      <a:pt x="19574" y="3984"/>
                      <a:pt x="21600" y="9191"/>
                      <a:pt x="21600" y="14596"/>
                    </a:cubicBezTo>
                    <a:cubicBezTo>
                      <a:pt x="21600" y="20000"/>
                      <a:pt x="19574" y="25207"/>
                      <a:pt x="15922" y="29191"/>
                    </a:cubicBezTo>
                  </a:path>
                  <a:path w="21600" h="29192" stroke="0" extrusionOk="0">
                    <a:moveTo>
                      <a:pt x="15922" y="0"/>
                    </a:moveTo>
                    <a:cubicBezTo>
                      <a:pt x="19574" y="3984"/>
                      <a:pt x="21600" y="9191"/>
                      <a:pt x="21600" y="14596"/>
                    </a:cubicBezTo>
                    <a:cubicBezTo>
                      <a:pt x="21600" y="20000"/>
                      <a:pt x="19574" y="25207"/>
                      <a:pt x="15922" y="29191"/>
                    </a:cubicBezTo>
                    <a:lnTo>
                      <a:pt x="0" y="14596"/>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45" name="Arc 73"/>
              <p:cNvSpPr>
                <a:spLocks/>
              </p:cNvSpPr>
              <p:nvPr/>
            </p:nvSpPr>
            <p:spPr bwMode="auto">
              <a:xfrm>
                <a:off x="4578" y="576"/>
                <a:ext cx="120" cy="85"/>
              </a:xfrm>
              <a:custGeom>
                <a:avLst/>
                <a:gdLst>
                  <a:gd name="T0" fmla="*/ 0 w 21573"/>
                  <a:gd name="T1" fmla="*/ 0 h 15274"/>
                  <a:gd name="T2" fmla="*/ 0 w 21573"/>
                  <a:gd name="T3" fmla="*/ 0 h 15274"/>
                  <a:gd name="T4" fmla="*/ 0 w 21573"/>
                  <a:gd name="T5" fmla="*/ 0 h 15274"/>
                  <a:gd name="T6" fmla="*/ 0 60000 65536"/>
                  <a:gd name="T7" fmla="*/ 0 60000 65536"/>
                  <a:gd name="T8" fmla="*/ 0 60000 65536"/>
                  <a:gd name="T9" fmla="*/ 0 w 21573"/>
                  <a:gd name="T10" fmla="*/ 0 h 15274"/>
                  <a:gd name="T11" fmla="*/ 21573 w 21573"/>
                  <a:gd name="T12" fmla="*/ 15274 h 15274"/>
                </a:gdLst>
                <a:ahLst/>
                <a:cxnLst>
                  <a:cxn ang="T6">
                    <a:pos x="T0" y="T1"/>
                  </a:cxn>
                  <a:cxn ang="T7">
                    <a:pos x="T2" y="T3"/>
                  </a:cxn>
                  <a:cxn ang="T8">
                    <a:pos x="T4" y="T5"/>
                  </a:cxn>
                </a:cxnLst>
                <a:rect l="T9" t="T10" r="T11" b="T12"/>
                <a:pathLst>
                  <a:path w="21573" h="15274" fill="none" extrusionOk="0">
                    <a:moveTo>
                      <a:pt x="21573" y="1079"/>
                    </a:moveTo>
                    <a:cubicBezTo>
                      <a:pt x="21305" y="6427"/>
                      <a:pt x="19060" y="11486"/>
                      <a:pt x="15273" y="15273"/>
                    </a:cubicBezTo>
                  </a:path>
                  <a:path w="21573" h="15274" stroke="0" extrusionOk="0">
                    <a:moveTo>
                      <a:pt x="21573" y="1079"/>
                    </a:moveTo>
                    <a:cubicBezTo>
                      <a:pt x="21305" y="6427"/>
                      <a:pt x="19060" y="11486"/>
                      <a:pt x="15273" y="15273"/>
                    </a:cubicBezTo>
                    <a:lnTo>
                      <a:pt x="0"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46" name="Oval 74"/>
              <p:cNvSpPr>
                <a:spLocks noChangeArrowheads="1"/>
              </p:cNvSpPr>
              <p:nvPr/>
            </p:nvSpPr>
            <p:spPr bwMode="auto">
              <a:xfrm>
                <a:off x="4434" y="444"/>
                <a:ext cx="930" cy="93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47" name="Line 75"/>
              <p:cNvSpPr>
                <a:spLocks noChangeShapeType="1"/>
              </p:cNvSpPr>
              <p:nvPr/>
            </p:nvSpPr>
            <p:spPr bwMode="auto">
              <a:xfrm>
                <a:off x="4578" y="576"/>
                <a:ext cx="642" cy="66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48" name="Line 76"/>
              <p:cNvSpPr>
                <a:spLocks noChangeShapeType="1"/>
              </p:cNvSpPr>
              <p:nvPr/>
            </p:nvSpPr>
            <p:spPr bwMode="auto">
              <a:xfrm>
                <a:off x="4578" y="576"/>
                <a:ext cx="666" cy="3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49" name="Line 77"/>
              <p:cNvSpPr>
                <a:spLocks noChangeShapeType="1"/>
              </p:cNvSpPr>
              <p:nvPr/>
            </p:nvSpPr>
            <p:spPr bwMode="auto">
              <a:xfrm flipH="1">
                <a:off x="4896" y="606"/>
                <a:ext cx="348" cy="3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50" name="Oval 78"/>
              <p:cNvSpPr>
                <a:spLocks noChangeArrowheads="1"/>
              </p:cNvSpPr>
              <p:nvPr/>
            </p:nvSpPr>
            <p:spPr bwMode="auto">
              <a:xfrm>
                <a:off x="4884" y="89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51" name="Rectangle 79"/>
              <p:cNvSpPr>
                <a:spLocks noChangeArrowheads="1"/>
              </p:cNvSpPr>
              <p:nvPr/>
            </p:nvSpPr>
            <p:spPr bwMode="auto">
              <a:xfrm>
                <a:off x="4806" y="894"/>
                <a:ext cx="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825" b="1">
                    <a:solidFill>
                      <a:srgbClr val="000080"/>
                    </a:solidFill>
                    <a:latin typeface="Comic Sans MS" panose="030F0702030302020204" pitchFamily="66" charset="0"/>
                  </a:rPr>
                  <a:t>O</a:t>
                </a:r>
                <a:endParaRPr lang="en-US" altLang="en-US" sz="1050">
                  <a:solidFill>
                    <a:srgbClr val="000099"/>
                  </a:solidFill>
                  <a:latin typeface="Comic Sans MS" panose="030F0702030302020204" pitchFamily="66" charset="0"/>
                </a:endParaRPr>
              </a:p>
            </p:txBody>
          </p:sp>
          <p:sp>
            <p:nvSpPr>
              <p:cNvPr id="4152" name="Oval 80"/>
              <p:cNvSpPr>
                <a:spLocks noChangeArrowheads="1"/>
              </p:cNvSpPr>
              <p:nvPr/>
            </p:nvSpPr>
            <p:spPr bwMode="auto">
              <a:xfrm>
                <a:off x="4566" y="56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53" name="Rectangle 81"/>
              <p:cNvSpPr>
                <a:spLocks noChangeArrowheads="1"/>
              </p:cNvSpPr>
              <p:nvPr/>
            </p:nvSpPr>
            <p:spPr bwMode="auto">
              <a:xfrm>
                <a:off x="4494" y="462"/>
                <a:ext cx="7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4154" name="Oval 82"/>
              <p:cNvSpPr>
                <a:spLocks noChangeArrowheads="1"/>
              </p:cNvSpPr>
              <p:nvPr/>
            </p:nvSpPr>
            <p:spPr bwMode="auto">
              <a:xfrm>
                <a:off x="5208" y="122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55" name="Rectangle 83"/>
              <p:cNvSpPr>
                <a:spLocks noChangeArrowheads="1"/>
              </p:cNvSpPr>
              <p:nvPr/>
            </p:nvSpPr>
            <p:spPr bwMode="auto">
              <a:xfrm>
                <a:off x="5268" y="1266"/>
                <a:ext cx="6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4156" name="Oval 84"/>
              <p:cNvSpPr>
                <a:spLocks noChangeArrowheads="1"/>
              </p:cNvSpPr>
              <p:nvPr/>
            </p:nvSpPr>
            <p:spPr bwMode="auto">
              <a:xfrm>
                <a:off x="5232" y="59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4157" name="Rectangle 85"/>
              <p:cNvSpPr>
                <a:spLocks noChangeArrowheads="1"/>
              </p:cNvSpPr>
              <p:nvPr/>
            </p:nvSpPr>
            <p:spPr bwMode="auto">
              <a:xfrm>
                <a:off x="5280" y="510"/>
                <a:ext cx="6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900"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grpSp>
        <p:grpSp>
          <p:nvGrpSpPr>
            <p:cNvPr id="4139" name="Group 86"/>
            <p:cNvGrpSpPr>
              <a:grpSpLocks noChangeAspect="1"/>
            </p:cNvGrpSpPr>
            <p:nvPr/>
          </p:nvGrpSpPr>
          <p:grpSpPr bwMode="auto">
            <a:xfrm>
              <a:off x="3882" y="528"/>
              <a:ext cx="198" cy="222"/>
              <a:chOff x="1728" y="2049"/>
              <a:chExt cx="198" cy="222"/>
            </a:xfrm>
          </p:grpSpPr>
          <p:sp>
            <p:nvSpPr>
              <p:cNvPr id="4140" name="AutoShape 87"/>
              <p:cNvSpPr>
                <a:spLocks noChangeAspect="1" noChangeArrowheads="1" noTextEdit="1"/>
              </p:cNvSpPr>
              <p:nvPr/>
            </p:nvSpPr>
            <p:spPr bwMode="auto">
              <a:xfrm>
                <a:off x="1728" y="2049"/>
                <a:ext cx="180"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4141" name="Arc 88"/>
              <p:cNvSpPr>
                <a:spLocks/>
              </p:cNvSpPr>
              <p:nvPr/>
            </p:nvSpPr>
            <p:spPr bwMode="auto">
              <a:xfrm>
                <a:off x="1800" y="2115"/>
                <a:ext cx="126" cy="86"/>
              </a:xfrm>
              <a:custGeom>
                <a:avLst/>
                <a:gdLst>
                  <a:gd name="T0" fmla="*/ 0 w 21576"/>
                  <a:gd name="T1" fmla="*/ 0 h 14738"/>
                  <a:gd name="T2" fmla="*/ 0 w 21576"/>
                  <a:gd name="T3" fmla="*/ 0 h 14738"/>
                  <a:gd name="T4" fmla="*/ 0 w 21576"/>
                  <a:gd name="T5" fmla="*/ 0 h 14738"/>
                  <a:gd name="T6" fmla="*/ 0 60000 65536"/>
                  <a:gd name="T7" fmla="*/ 0 60000 65536"/>
                  <a:gd name="T8" fmla="*/ 0 60000 65536"/>
                  <a:gd name="T9" fmla="*/ 0 w 21576"/>
                  <a:gd name="T10" fmla="*/ 0 h 14738"/>
                  <a:gd name="T11" fmla="*/ 21576 w 21576"/>
                  <a:gd name="T12" fmla="*/ 14738 h 14738"/>
                </a:gdLst>
                <a:ahLst/>
                <a:cxnLst>
                  <a:cxn ang="T6">
                    <a:pos x="T0" y="T1"/>
                  </a:cxn>
                  <a:cxn ang="T7">
                    <a:pos x="T2" y="T3"/>
                  </a:cxn>
                  <a:cxn ang="T8">
                    <a:pos x="T4" y="T5"/>
                  </a:cxn>
                </a:cxnLst>
                <a:rect l="T9" t="T10" r="T11" b="T12"/>
                <a:pathLst>
                  <a:path w="21576" h="14738" fill="none" extrusionOk="0">
                    <a:moveTo>
                      <a:pt x="5785" y="14737"/>
                    </a:moveTo>
                    <a:cubicBezTo>
                      <a:pt x="2293" y="10997"/>
                      <a:pt x="243" y="6138"/>
                      <a:pt x="0" y="1026"/>
                    </a:cubicBezTo>
                  </a:path>
                  <a:path w="21576" h="14738" stroke="0" extrusionOk="0">
                    <a:moveTo>
                      <a:pt x="5785" y="14737"/>
                    </a:moveTo>
                    <a:cubicBezTo>
                      <a:pt x="2293" y="10997"/>
                      <a:pt x="243" y="6138"/>
                      <a:pt x="0" y="1026"/>
                    </a:cubicBezTo>
                    <a:lnTo>
                      <a:pt x="21576"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grpSp>
      </p:grpSp>
      <p:sp>
        <p:nvSpPr>
          <p:cNvPr id="4118" name="Rectangle 89"/>
          <p:cNvSpPr>
            <a:spLocks noChangeArrowheads="1"/>
          </p:cNvSpPr>
          <p:nvPr/>
        </p:nvSpPr>
        <p:spPr bwMode="auto">
          <a:xfrm>
            <a:off x="7509426" y="2457209"/>
            <a:ext cx="9137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900" b="1">
                <a:solidFill>
                  <a:srgbClr val="0000FF"/>
                </a:solidFill>
                <a:latin typeface="Comic Sans MS" panose="030F0702030302020204" pitchFamily="66" charset="0"/>
              </a:rPr>
              <a:t>O</a:t>
            </a:r>
            <a:endParaRPr lang="en-US" altLang="en-US" sz="1050">
              <a:solidFill>
                <a:srgbClr val="000099"/>
              </a:solidFill>
              <a:latin typeface="Comic Sans MS" panose="030F0702030302020204" pitchFamily="66" charset="0"/>
            </a:endParaRPr>
          </a:p>
        </p:txBody>
      </p:sp>
      <p:grpSp>
        <p:nvGrpSpPr>
          <p:cNvPr id="8" name="Group 93"/>
          <p:cNvGrpSpPr>
            <a:grpSpLocks/>
          </p:cNvGrpSpPr>
          <p:nvPr/>
        </p:nvGrpSpPr>
        <p:grpSpPr bwMode="auto">
          <a:xfrm>
            <a:off x="461963" y="1918097"/>
            <a:ext cx="2921794" cy="1028700"/>
            <a:chOff x="96" y="2880"/>
            <a:chExt cx="2454" cy="864"/>
          </a:xfrm>
        </p:grpSpPr>
        <p:sp>
          <p:nvSpPr>
            <p:cNvPr id="4132" name="Line 94"/>
            <p:cNvSpPr>
              <a:spLocks noChangeShapeType="1"/>
            </p:cNvSpPr>
            <p:nvPr/>
          </p:nvSpPr>
          <p:spPr bwMode="auto">
            <a:xfrm>
              <a:off x="432" y="2880"/>
              <a:ext cx="0"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33" name="Line 95"/>
            <p:cNvSpPr>
              <a:spLocks noChangeShapeType="1"/>
            </p:cNvSpPr>
            <p:nvPr/>
          </p:nvSpPr>
          <p:spPr bwMode="auto">
            <a:xfrm>
              <a:off x="102" y="3312"/>
              <a:ext cx="24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34" name="Text Box 96"/>
            <p:cNvSpPr txBox="1">
              <a:spLocks noChangeArrowheads="1"/>
            </p:cNvSpPr>
            <p:nvPr/>
          </p:nvSpPr>
          <p:spPr bwMode="auto">
            <a:xfrm>
              <a:off x="96" y="2976"/>
              <a:ext cx="33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a:latin typeface="Comic Sans MS" panose="030F0702030302020204" pitchFamily="66" charset="0"/>
                </a:rPr>
                <a:t>GT</a:t>
              </a:r>
            </a:p>
          </p:txBody>
        </p:sp>
        <p:sp>
          <p:nvSpPr>
            <p:cNvPr id="4135" name="Text Box 97"/>
            <p:cNvSpPr txBox="1">
              <a:spLocks noChangeArrowheads="1"/>
            </p:cNvSpPr>
            <p:nvPr/>
          </p:nvSpPr>
          <p:spPr bwMode="auto">
            <a:xfrm>
              <a:off x="96" y="3408"/>
              <a:ext cx="33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050">
                  <a:latin typeface="Comic Sans MS" panose="030F0702030302020204" pitchFamily="66" charset="0"/>
                </a:rPr>
                <a:t>KL</a:t>
              </a:r>
            </a:p>
          </p:txBody>
        </p:sp>
      </p:grpSp>
      <p:grpSp>
        <p:nvGrpSpPr>
          <p:cNvPr id="9" name="Group 98"/>
          <p:cNvGrpSpPr>
            <a:grpSpLocks/>
          </p:cNvGrpSpPr>
          <p:nvPr/>
        </p:nvGrpSpPr>
        <p:grpSpPr bwMode="auto">
          <a:xfrm>
            <a:off x="919163" y="1975247"/>
            <a:ext cx="2343150" cy="379810"/>
            <a:chOff x="1824" y="3744"/>
            <a:chExt cx="1968" cy="319"/>
          </a:xfrm>
        </p:grpSpPr>
        <p:sp>
          <p:nvSpPr>
            <p:cNvPr id="4128" name="Text Box 99"/>
            <p:cNvSpPr txBox="1">
              <a:spLocks noChangeArrowheads="1"/>
            </p:cNvSpPr>
            <p:nvPr/>
          </p:nvSpPr>
          <p:spPr bwMode="auto">
            <a:xfrm>
              <a:off x="1824" y="3792"/>
              <a:ext cx="196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500">
                  <a:latin typeface="Comic Sans MS" panose="030F0702030302020204" pitchFamily="66" charset="0"/>
                </a:rPr>
                <a:t>BAC : góc nội tiếp (O)</a:t>
              </a:r>
            </a:p>
          </p:txBody>
        </p:sp>
        <p:grpSp>
          <p:nvGrpSpPr>
            <p:cNvPr id="4129" name="Group 100"/>
            <p:cNvGrpSpPr>
              <a:grpSpLocks/>
            </p:cNvGrpSpPr>
            <p:nvPr/>
          </p:nvGrpSpPr>
          <p:grpSpPr bwMode="auto">
            <a:xfrm>
              <a:off x="1872" y="3744"/>
              <a:ext cx="336" cy="96"/>
              <a:chOff x="3984" y="3024"/>
              <a:chExt cx="432" cy="144"/>
            </a:xfrm>
          </p:grpSpPr>
          <p:sp>
            <p:nvSpPr>
              <p:cNvPr id="4130" name="Line 101"/>
              <p:cNvSpPr>
                <a:spLocks noChangeShapeType="1"/>
              </p:cNvSpPr>
              <p:nvPr/>
            </p:nvSpPr>
            <p:spPr bwMode="auto">
              <a:xfrm flipV="1">
                <a:off x="3984" y="3024"/>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31" name="Line 102"/>
              <p:cNvSpPr>
                <a:spLocks noChangeShapeType="1"/>
              </p:cNvSpPr>
              <p:nvPr/>
            </p:nvSpPr>
            <p:spPr bwMode="auto">
              <a:xfrm>
                <a:off x="4176" y="3024"/>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grpSp>
      </p:grpSp>
      <p:grpSp>
        <p:nvGrpSpPr>
          <p:cNvPr id="11" name="Group 103"/>
          <p:cNvGrpSpPr>
            <a:grpSpLocks/>
          </p:cNvGrpSpPr>
          <p:nvPr/>
        </p:nvGrpSpPr>
        <p:grpSpPr bwMode="auto">
          <a:xfrm>
            <a:off x="919163" y="2411016"/>
            <a:ext cx="1943100" cy="685800"/>
            <a:chOff x="480" y="3294"/>
            <a:chExt cx="1632" cy="576"/>
          </a:xfrm>
        </p:grpSpPr>
        <p:grpSp>
          <p:nvGrpSpPr>
            <p:cNvPr id="4123" name="Group 104"/>
            <p:cNvGrpSpPr>
              <a:grpSpLocks/>
            </p:cNvGrpSpPr>
            <p:nvPr/>
          </p:nvGrpSpPr>
          <p:grpSpPr bwMode="auto">
            <a:xfrm>
              <a:off x="528" y="3408"/>
              <a:ext cx="336" cy="96"/>
              <a:chOff x="3984" y="3024"/>
              <a:chExt cx="432" cy="144"/>
            </a:xfrm>
          </p:grpSpPr>
          <p:sp>
            <p:nvSpPr>
              <p:cNvPr id="4126" name="Line 105"/>
              <p:cNvSpPr>
                <a:spLocks noChangeShapeType="1"/>
              </p:cNvSpPr>
              <p:nvPr/>
            </p:nvSpPr>
            <p:spPr bwMode="auto">
              <a:xfrm flipV="1">
                <a:off x="3984" y="3024"/>
                <a:ext cx="192"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4127" name="Line 106"/>
              <p:cNvSpPr>
                <a:spLocks noChangeShapeType="1"/>
              </p:cNvSpPr>
              <p:nvPr/>
            </p:nvSpPr>
            <p:spPr bwMode="auto">
              <a:xfrm>
                <a:off x="4176" y="3024"/>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grpSp>
        <p:sp>
          <p:nvSpPr>
            <p:cNvPr id="4124" name="Text Box 107"/>
            <p:cNvSpPr txBox="1">
              <a:spLocks noChangeArrowheads="1"/>
            </p:cNvSpPr>
            <p:nvPr/>
          </p:nvSpPr>
          <p:spPr bwMode="auto">
            <a:xfrm>
              <a:off x="480" y="3484"/>
              <a:ext cx="163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500">
                  <a:latin typeface="Comic Sans MS" panose="030F0702030302020204" pitchFamily="66" charset="0"/>
                </a:rPr>
                <a:t>BAC =        sd BC</a:t>
              </a:r>
            </a:p>
          </p:txBody>
        </p:sp>
        <p:graphicFrame>
          <p:nvGraphicFramePr>
            <p:cNvPr id="4098" name="Object 108"/>
            <p:cNvGraphicFramePr>
              <a:graphicFrameLocks noChangeAspect="1"/>
            </p:cNvGraphicFramePr>
            <p:nvPr/>
          </p:nvGraphicFramePr>
          <p:xfrm>
            <a:off x="1008" y="3294"/>
            <a:ext cx="223" cy="576"/>
          </p:xfrm>
          <a:graphic>
            <a:graphicData uri="http://schemas.openxmlformats.org/presentationml/2006/ole">
              <mc:AlternateContent xmlns:mc="http://schemas.openxmlformats.org/markup-compatibility/2006">
                <mc:Choice xmlns:v="urn:schemas-microsoft-com:vml" Requires="v">
                  <p:oleObj spid="_x0000_s3089" name="Equation" r:id="rId3" imgW="152280" imgH="393480" progId="Equation.3">
                    <p:embed/>
                  </p:oleObj>
                </mc:Choice>
                <mc:Fallback>
                  <p:oleObj name="Equation" r:id="rId3" imgW="152280" imgH="393480" progId="Equation.3">
                    <p:embed/>
                    <p:pic>
                      <p:nvPicPr>
                        <p:cNvPr id="4098" name="Object 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3294"/>
                          <a:ext cx="223"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5" name="Arc 109"/>
            <p:cNvSpPr>
              <a:spLocks/>
            </p:cNvSpPr>
            <p:nvPr/>
          </p:nvSpPr>
          <p:spPr bwMode="auto">
            <a:xfrm rot="926376">
              <a:off x="1510" y="3408"/>
              <a:ext cx="286" cy="240"/>
            </a:xfrm>
            <a:custGeom>
              <a:avLst/>
              <a:gdLst>
                <a:gd name="T0" fmla="*/ 0 w 25127"/>
                <a:gd name="T1" fmla="*/ 0 h 21600"/>
                <a:gd name="T2" fmla="*/ 0 w 25127"/>
                <a:gd name="T3" fmla="*/ 0 h 21600"/>
                <a:gd name="T4" fmla="*/ 0 w 25127"/>
                <a:gd name="T5" fmla="*/ 0 h 21600"/>
                <a:gd name="T6" fmla="*/ 0 60000 65536"/>
                <a:gd name="T7" fmla="*/ 0 60000 65536"/>
                <a:gd name="T8" fmla="*/ 0 60000 65536"/>
                <a:gd name="T9" fmla="*/ 0 w 25127"/>
                <a:gd name="T10" fmla="*/ 0 h 21600"/>
                <a:gd name="T11" fmla="*/ 25127 w 25127"/>
                <a:gd name="T12" fmla="*/ 21600 h 21600"/>
              </a:gdLst>
              <a:ahLst/>
              <a:cxnLst>
                <a:cxn ang="T6">
                  <a:pos x="T0" y="T1"/>
                </a:cxn>
                <a:cxn ang="T7">
                  <a:pos x="T2" y="T3"/>
                </a:cxn>
                <a:cxn ang="T8">
                  <a:pos x="T4" y="T5"/>
                </a:cxn>
              </a:cxnLst>
              <a:rect l="T9" t="T10" r="T11" b="T12"/>
              <a:pathLst>
                <a:path w="25127" h="21600" fill="none" extrusionOk="0">
                  <a:moveTo>
                    <a:pt x="-1" y="9298"/>
                  </a:moveTo>
                  <a:cubicBezTo>
                    <a:pt x="4034" y="3474"/>
                    <a:pt x="10669" y="-1"/>
                    <a:pt x="17755" y="0"/>
                  </a:cubicBezTo>
                  <a:cubicBezTo>
                    <a:pt x="20269" y="0"/>
                    <a:pt x="22763" y="438"/>
                    <a:pt x="25127" y="1296"/>
                  </a:cubicBezTo>
                </a:path>
                <a:path w="25127" h="21600" stroke="0" extrusionOk="0">
                  <a:moveTo>
                    <a:pt x="-1" y="9298"/>
                  </a:moveTo>
                  <a:cubicBezTo>
                    <a:pt x="4034" y="3474"/>
                    <a:pt x="10669" y="-1"/>
                    <a:pt x="17755" y="0"/>
                  </a:cubicBezTo>
                  <a:cubicBezTo>
                    <a:pt x="20269" y="0"/>
                    <a:pt x="22763" y="438"/>
                    <a:pt x="25127" y="1296"/>
                  </a:cubicBezTo>
                  <a:lnTo>
                    <a:pt x="17755"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grpSp>
      <mc:AlternateContent xmlns:mc="http://schemas.openxmlformats.org/markup-compatibility/2006">
        <mc:Choice xmlns:p14="http://schemas.microsoft.com/office/powerpoint/2010/main" Requires="p14">
          <p:contentPart p14:bwMode="auto" r:id="rId5">
            <p14:nvContentPartPr>
              <p14:cNvPr id="3" name="Ink 2">
                <a:extLst>
                  <a:ext uri="{FF2B5EF4-FFF2-40B4-BE49-F238E27FC236}">
                    <a16:creationId xmlns:a16="http://schemas.microsoft.com/office/drawing/2014/main" id="{C53378BE-2A17-45A7-B176-4285452A9E94}"/>
                  </a:ext>
                </a:extLst>
              </p14:cNvPr>
              <p14:cNvContentPartPr/>
              <p14:nvPr/>
            </p14:nvContentPartPr>
            <p14:xfrm>
              <a:off x="215280" y="631800"/>
              <a:ext cx="146880" cy="1212840"/>
            </p14:xfrm>
          </p:contentPart>
        </mc:Choice>
        <mc:Fallback>
          <p:pic>
            <p:nvPicPr>
              <p:cNvPr id="3" name="Ink 2">
                <a:extLst>
                  <a:ext uri="{FF2B5EF4-FFF2-40B4-BE49-F238E27FC236}">
                    <a16:creationId xmlns:a16="http://schemas.microsoft.com/office/drawing/2014/main" id="{C53378BE-2A17-45A7-B176-4285452A9E94}"/>
                  </a:ext>
                </a:extLst>
              </p:cNvPr>
              <p:cNvPicPr/>
              <p:nvPr/>
            </p:nvPicPr>
            <p:blipFill>
              <a:blip r:embed="rId6"/>
              <a:stretch>
                <a:fillRect/>
              </a:stretch>
            </p:blipFill>
            <p:spPr>
              <a:xfrm>
                <a:off x="205920" y="622440"/>
                <a:ext cx="165600" cy="1231560"/>
              </a:xfrm>
              <a:prstGeom prst="rect">
                <a:avLst/>
              </a:prstGeom>
            </p:spPr>
          </p:pic>
        </mc:Fallback>
      </mc:AlternateContent>
    </p:spTree>
    <p:extLst>
      <p:ext uri="{BB962C8B-B14F-4D97-AF65-F5344CB8AC3E}">
        <p14:creationId xmlns:p14="http://schemas.microsoft.com/office/powerpoint/2010/main" val="2722887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391"/>
                                        </p:tgtEl>
                                        <p:attrNameLst>
                                          <p:attrName>style.visibility</p:attrName>
                                        </p:attrNameLst>
                                      </p:cBhvr>
                                      <p:to>
                                        <p:strVal val="visible"/>
                                      </p:to>
                                    </p:set>
                                    <p:anim calcmode="discrete" valueType="clr">
                                      <p:cBhvr override="childStyle">
                                        <p:cTn id="7" dur="80"/>
                                        <p:tgtEl>
                                          <p:spTgt spid="1439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391"/>
                                        </p:tgtEl>
                                        <p:attrNameLst>
                                          <p:attrName>fillcolor</p:attrName>
                                        </p:attrNameLst>
                                      </p:cBhvr>
                                      <p:tavLst>
                                        <p:tav tm="0">
                                          <p:val>
                                            <p:clrVal>
                                              <a:schemeClr val="accent2"/>
                                            </p:clrVal>
                                          </p:val>
                                        </p:tav>
                                        <p:tav tm="50000">
                                          <p:val>
                                            <p:clrVal>
                                              <a:schemeClr val="hlink"/>
                                            </p:clrVal>
                                          </p:val>
                                        </p:tav>
                                      </p:tavLst>
                                    </p:anim>
                                    <p:set>
                                      <p:cBhvr>
                                        <p:cTn id="9" dur="80"/>
                                        <p:tgtEl>
                                          <p:spTgt spid="14391"/>
                                        </p:tgtEl>
                                        <p:attrNameLst>
                                          <p:attrName>fill.type</p:attrName>
                                        </p:attrNameLst>
                                      </p:cBhvr>
                                      <p:to>
                                        <p:strVal val="solid"/>
                                      </p:to>
                                    </p:set>
                                  </p:childTnLst>
                                </p:cTn>
                              </p:par>
                            </p:childTnLst>
                          </p:cTn>
                        </p:par>
                        <p:par>
                          <p:cTn id="10" fill="hold" nodeType="afterGroup">
                            <p:stCondLst>
                              <p:cond delay="40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14392"/>
                                        </p:tgtEl>
                                        <p:attrNameLst>
                                          <p:attrName>style.visibility</p:attrName>
                                        </p:attrNameLst>
                                      </p:cBhvr>
                                      <p:to>
                                        <p:strVal val="visible"/>
                                      </p:to>
                                    </p:set>
                                    <p:anim calcmode="discrete" valueType="clr">
                                      <p:cBhvr override="childStyle">
                                        <p:cTn id="13" dur="80"/>
                                        <p:tgtEl>
                                          <p:spTgt spid="14392"/>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4392"/>
                                        </p:tgtEl>
                                        <p:attrNameLst>
                                          <p:attrName>fillcolor</p:attrName>
                                        </p:attrNameLst>
                                      </p:cBhvr>
                                      <p:tavLst>
                                        <p:tav tm="0">
                                          <p:val>
                                            <p:clrVal>
                                              <a:schemeClr val="accent2"/>
                                            </p:clrVal>
                                          </p:val>
                                        </p:tav>
                                        <p:tav tm="50000">
                                          <p:val>
                                            <p:clrVal>
                                              <a:schemeClr val="hlink"/>
                                            </p:clrVal>
                                          </p:val>
                                        </p:tav>
                                      </p:tavLst>
                                    </p:anim>
                                    <p:set>
                                      <p:cBhvr>
                                        <p:cTn id="15" dur="80"/>
                                        <p:tgtEl>
                                          <p:spTgt spid="14392"/>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in)">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ox(in)">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animEffect transition="in" filter="fade">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7" presetClass="entr" presetSubtype="0" fill="hold" grpId="0" nodeType="clickEffect">
                                  <p:stCondLst>
                                    <p:cond delay="0"/>
                                  </p:stCondLst>
                                  <p:iterate type="lt">
                                    <p:tmPct val="50000"/>
                                  </p:iterate>
                                  <p:childTnLst>
                                    <p:set>
                                      <p:cBhvr>
                                        <p:cTn id="36" dur="1" fill="hold">
                                          <p:stCondLst>
                                            <p:cond delay="0"/>
                                          </p:stCondLst>
                                        </p:cTn>
                                        <p:tgtEl>
                                          <p:spTgt spid="14394"/>
                                        </p:tgtEl>
                                        <p:attrNameLst>
                                          <p:attrName>style.visibility</p:attrName>
                                        </p:attrNameLst>
                                      </p:cBhvr>
                                      <p:to>
                                        <p:strVal val="visible"/>
                                      </p:to>
                                    </p:set>
                                    <p:anim calcmode="discrete" valueType="clr">
                                      <p:cBhvr override="childStyle">
                                        <p:cTn id="37" dur="80"/>
                                        <p:tgtEl>
                                          <p:spTgt spid="14394"/>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4394"/>
                                        </p:tgtEl>
                                        <p:attrNameLst>
                                          <p:attrName>fillcolor</p:attrName>
                                        </p:attrNameLst>
                                      </p:cBhvr>
                                      <p:tavLst>
                                        <p:tav tm="0">
                                          <p:val>
                                            <p:clrVal>
                                              <a:schemeClr val="accent2"/>
                                            </p:clrVal>
                                          </p:val>
                                        </p:tav>
                                        <p:tav tm="50000">
                                          <p:val>
                                            <p:clrVal>
                                              <a:schemeClr val="hlink"/>
                                            </p:clrVal>
                                          </p:val>
                                        </p:tav>
                                      </p:tavLst>
                                    </p:anim>
                                    <p:set>
                                      <p:cBhvr>
                                        <p:cTn id="39" dur="80"/>
                                        <p:tgtEl>
                                          <p:spTgt spid="14394"/>
                                        </p:tgtEl>
                                        <p:attrNameLst>
                                          <p:attrName>fill.type</p:attrName>
                                        </p:attrNameLst>
                                      </p:cBhvr>
                                      <p:to>
                                        <p:strVal val="solid"/>
                                      </p:to>
                                    </p:set>
                                  </p:childTnLst>
                                </p:cTn>
                              </p:par>
                            </p:childTnLst>
                          </p:cTn>
                        </p:par>
                        <p:par>
                          <p:cTn id="40" fill="hold" nodeType="afterGroup">
                            <p:stCondLst>
                              <p:cond delay="440"/>
                            </p:stCondLst>
                            <p:childTnLst>
                              <p:par>
                                <p:cTn id="41" presetID="27" presetClass="entr" presetSubtype="0" fill="hold" grpId="0" nodeType="afterEffect">
                                  <p:stCondLst>
                                    <p:cond delay="0"/>
                                  </p:stCondLst>
                                  <p:iterate type="lt">
                                    <p:tmPct val="50000"/>
                                  </p:iterate>
                                  <p:childTnLst>
                                    <p:set>
                                      <p:cBhvr>
                                        <p:cTn id="42" dur="1" fill="hold">
                                          <p:stCondLst>
                                            <p:cond delay="0"/>
                                          </p:stCondLst>
                                        </p:cTn>
                                        <p:tgtEl>
                                          <p:spTgt spid="14398"/>
                                        </p:tgtEl>
                                        <p:attrNameLst>
                                          <p:attrName>style.visibility</p:attrName>
                                        </p:attrNameLst>
                                      </p:cBhvr>
                                      <p:to>
                                        <p:strVal val="visible"/>
                                      </p:to>
                                    </p:set>
                                    <p:anim calcmode="discrete" valueType="clr">
                                      <p:cBhvr override="childStyle">
                                        <p:cTn id="43" dur="80"/>
                                        <p:tgtEl>
                                          <p:spTgt spid="14398"/>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14398"/>
                                        </p:tgtEl>
                                        <p:attrNameLst>
                                          <p:attrName>fillcolor</p:attrName>
                                        </p:attrNameLst>
                                      </p:cBhvr>
                                      <p:tavLst>
                                        <p:tav tm="0">
                                          <p:val>
                                            <p:clrVal>
                                              <a:schemeClr val="accent2"/>
                                            </p:clrVal>
                                          </p:val>
                                        </p:tav>
                                        <p:tav tm="50000">
                                          <p:val>
                                            <p:clrVal>
                                              <a:schemeClr val="hlink"/>
                                            </p:clrVal>
                                          </p:val>
                                        </p:tav>
                                      </p:tavLst>
                                    </p:anim>
                                    <p:set>
                                      <p:cBhvr>
                                        <p:cTn id="45" dur="80"/>
                                        <p:tgtEl>
                                          <p:spTgt spid="14398"/>
                                        </p:tgtEl>
                                        <p:attrNameLst>
                                          <p:attrName>fill.type</p:attrName>
                                        </p:attrNameLst>
                                      </p:cBhvr>
                                      <p:to>
                                        <p:strVal val="solid"/>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7" presetClass="entr" presetSubtype="0" fill="hold" grpId="0" nodeType="clickEffect">
                                  <p:stCondLst>
                                    <p:cond delay="0"/>
                                  </p:stCondLst>
                                  <p:iterate type="lt">
                                    <p:tmPct val="50000"/>
                                  </p:iterate>
                                  <p:childTnLst>
                                    <p:set>
                                      <p:cBhvr>
                                        <p:cTn id="49" dur="1" fill="hold">
                                          <p:stCondLst>
                                            <p:cond delay="0"/>
                                          </p:stCondLst>
                                        </p:cTn>
                                        <p:tgtEl>
                                          <p:spTgt spid="14395"/>
                                        </p:tgtEl>
                                        <p:attrNameLst>
                                          <p:attrName>style.visibility</p:attrName>
                                        </p:attrNameLst>
                                      </p:cBhvr>
                                      <p:to>
                                        <p:strVal val="visible"/>
                                      </p:to>
                                    </p:set>
                                    <p:anim calcmode="discrete" valueType="clr">
                                      <p:cBhvr override="childStyle">
                                        <p:cTn id="50" dur="80"/>
                                        <p:tgtEl>
                                          <p:spTgt spid="14395"/>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14395"/>
                                        </p:tgtEl>
                                        <p:attrNameLst>
                                          <p:attrName>fillcolor</p:attrName>
                                        </p:attrNameLst>
                                      </p:cBhvr>
                                      <p:tavLst>
                                        <p:tav tm="0">
                                          <p:val>
                                            <p:clrVal>
                                              <a:schemeClr val="accent2"/>
                                            </p:clrVal>
                                          </p:val>
                                        </p:tav>
                                        <p:tav tm="50000">
                                          <p:val>
                                            <p:clrVal>
                                              <a:schemeClr val="hlink"/>
                                            </p:clrVal>
                                          </p:val>
                                        </p:tav>
                                      </p:tavLst>
                                    </p:anim>
                                    <p:set>
                                      <p:cBhvr>
                                        <p:cTn id="52" dur="80"/>
                                        <p:tgtEl>
                                          <p:spTgt spid="14395"/>
                                        </p:tgtEl>
                                        <p:attrNameLst>
                                          <p:attrName>fill.type</p:attrName>
                                        </p:attrNameLst>
                                      </p:cBhvr>
                                      <p:to>
                                        <p:strVal val="solid"/>
                                      </p:to>
                                    </p:set>
                                  </p:childTnLst>
                                </p:cTn>
                              </p:par>
                              <p:par>
                                <p:cTn id="53" presetID="27" presetClass="entr" presetSubtype="0" fill="hold" grpId="0" nodeType="withEffect">
                                  <p:stCondLst>
                                    <p:cond delay="0"/>
                                  </p:stCondLst>
                                  <p:iterate type="lt">
                                    <p:tmPct val="50000"/>
                                  </p:iterate>
                                  <p:childTnLst>
                                    <p:set>
                                      <p:cBhvr>
                                        <p:cTn id="54" dur="1" fill="hold">
                                          <p:stCondLst>
                                            <p:cond delay="0"/>
                                          </p:stCondLst>
                                        </p:cTn>
                                        <p:tgtEl>
                                          <p:spTgt spid="14388"/>
                                        </p:tgtEl>
                                        <p:attrNameLst>
                                          <p:attrName>style.visibility</p:attrName>
                                        </p:attrNameLst>
                                      </p:cBhvr>
                                      <p:to>
                                        <p:strVal val="visible"/>
                                      </p:to>
                                    </p:set>
                                    <p:anim calcmode="discrete" valueType="clr">
                                      <p:cBhvr override="childStyle">
                                        <p:cTn id="55" dur="80"/>
                                        <p:tgtEl>
                                          <p:spTgt spid="14388"/>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14388"/>
                                        </p:tgtEl>
                                        <p:attrNameLst>
                                          <p:attrName>fillcolor</p:attrName>
                                        </p:attrNameLst>
                                      </p:cBhvr>
                                      <p:tavLst>
                                        <p:tav tm="0">
                                          <p:val>
                                            <p:clrVal>
                                              <a:schemeClr val="accent2"/>
                                            </p:clrVal>
                                          </p:val>
                                        </p:tav>
                                        <p:tav tm="50000">
                                          <p:val>
                                            <p:clrVal>
                                              <a:schemeClr val="hlink"/>
                                            </p:clrVal>
                                          </p:val>
                                        </p:tav>
                                      </p:tavLst>
                                    </p:anim>
                                    <p:set>
                                      <p:cBhvr>
                                        <p:cTn id="57" dur="80"/>
                                        <p:tgtEl>
                                          <p:spTgt spid="14388"/>
                                        </p:tgtEl>
                                        <p:attrNameLst>
                                          <p:attrName>fill.type</p:attrName>
                                        </p:attrNameLst>
                                      </p:cBhvr>
                                      <p:to>
                                        <p:strVal val="solid"/>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14396"/>
                                        </p:tgtEl>
                                        <p:attrNameLst>
                                          <p:attrName>style.visibility</p:attrName>
                                        </p:attrNameLst>
                                      </p:cBhvr>
                                      <p:to>
                                        <p:strVal val="visible"/>
                                      </p:to>
                                    </p:set>
                                    <p:anim calcmode="discrete" valueType="clr">
                                      <p:cBhvr override="childStyle">
                                        <p:cTn id="62" dur="80"/>
                                        <p:tgtEl>
                                          <p:spTgt spid="14396"/>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14396"/>
                                        </p:tgtEl>
                                        <p:attrNameLst>
                                          <p:attrName>fillcolor</p:attrName>
                                        </p:attrNameLst>
                                      </p:cBhvr>
                                      <p:tavLst>
                                        <p:tav tm="0">
                                          <p:val>
                                            <p:clrVal>
                                              <a:schemeClr val="accent2"/>
                                            </p:clrVal>
                                          </p:val>
                                        </p:tav>
                                        <p:tav tm="50000">
                                          <p:val>
                                            <p:clrVal>
                                              <a:schemeClr val="hlink"/>
                                            </p:clrVal>
                                          </p:val>
                                        </p:tav>
                                      </p:tavLst>
                                    </p:anim>
                                    <p:set>
                                      <p:cBhvr>
                                        <p:cTn id="64" dur="80"/>
                                        <p:tgtEl>
                                          <p:spTgt spid="14396"/>
                                        </p:tgtEl>
                                        <p:attrNameLst>
                                          <p:attrName>fill.type</p:attrName>
                                        </p:attrNameLst>
                                      </p:cBhvr>
                                      <p:to>
                                        <p:strVal val="solid"/>
                                      </p:to>
                                    </p:set>
                                  </p:childTnLst>
                                </p:cTn>
                              </p:par>
                              <p:par>
                                <p:cTn id="65" presetID="27" presetClass="entr" presetSubtype="0" fill="hold" grpId="0" nodeType="withEffect">
                                  <p:stCondLst>
                                    <p:cond delay="0"/>
                                  </p:stCondLst>
                                  <p:iterate type="lt">
                                    <p:tmPct val="50000"/>
                                  </p:iterate>
                                  <p:childTnLst>
                                    <p:set>
                                      <p:cBhvr>
                                        <p:cTn id="66" dur="1" fill="hold">
                                          <p:stCondLst>
                                            <p:cond delay="0"/>
                                          </p:stCondLst>
                                        </p:cTn>
                                        <p:tgtEl>
                                          <p:spTgt spid="14389"/>
                                        </p:tgtEl>
                                        <p:attrNameLst>
                                          <p:attrName>style.visibility</p:attrName>
                                        </p:attrNameLst>
                                      </p:cBhvr>
                                      <p:to>
                                        <p:strVal val="visible"/>
                                      </p:to>
                                    </p:set>
                                    <p:anim calcmode="discrete" valueType="clr">
                                      <p:cBhvr override="childStyle">
                                        <p:cTn id="67" dur="80"/>
                                        <p:tgtEl>
                                          <p:spTgt spid="14389"/>
                                        </p:tgtEl>
                                        <p:attrNameLst>
                                          <p:attrName>style.color</p:attrName>
                                        </p:attrNameLst>
                                      </p:cBhvr>
                                      <p:tavLst>
                                        <p:tav tm="0">
                                          <p:val>
                                            <p:clrVal>
                                              <a:schemeClr val="accent2"/>
                                            </p:clrVal>
                                          </p:val>
                                        </p:tav>
                                        <p:tav tm="50000">
                                          <p:val>
                                            <p:clrVal>
                                              <a:schemeClr val="hlink"/>
                                            </p:clrVal>
                                          </p:val>
                                        </p:tav>
                                      </p:tavLst>
                                    </p:anim>
                                    <p:anim calcmode="discrete" valueType="clr">
                                      <p:cBhvr>
                                        <p:cTn id="68" dur="80"/>
                                        <p:tgtEl>
                                          <p:spTgt spid="14389"/>
                                        </p:tgtEl>
                                        <p:attrNameLst>
                                          <p:attrName>fillcolor</p:attrName>
                                        </p:attrNameLst>
                                      </p:cBhvr>
                                      <p:tavLst>
                                        <p:tav tm="0">
                                          <p:val>
                                            <p:clrVal>
                                              <a:schemeClr val="accent2"/>
                                            </p:clrVal>
                                          </p:val>
                                        </p:tav>
                                        <p:tav tm="50000">
                                          <p:val>
                                            <p:clrVal>
                                              <a:schemeClr val="hlink"/>
                                            </p:clrVal>
                                          </p:val>
                                        </p:tav>
                                      </p:tavLst>
                                    </p:anim>
                                    <p:set>
                                      <p:cBhvr>
                                        <p:cTn id="69" dur="80"/>
                                        <p:tgtEl>
                                          <p:spTgt spid="14389"/>
                                        </p:tgtEl>
                                        <p:attrNameLst>
                                          <p:attrName>fill.type</p:attrName>
                                        </p:attrNameLst>
                                      </p:cBhvr>
                                      <p:to>
                                        <p:strVal val="solid"/>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7" presetClass="entr" presetSubtype="0" fill="hold" grpId="0" nodeType="clickEffect">
                                  <p:stCondLst>
                                    <p:cond delay="0"/>
                                  </p:stCondLst>
                                  <p:iterate type="lt">
                                    <p:tmPct val="50000"/>
                                  </p:iterate>
                                  <p:childTnLst>
                                    <p:set>
                                      <p:cBhvr>
                                        <p:cTn id="73" dur="1" fill="hold">
                                          <p:stCondLst>
                                            <p:cond delay="0"/>
                                          </p:stCondLst>
                                        </p:cTn>
                                        <p:tgtEl>
                                          <p:spTgt spid="14397"/>
                                        </p:tgtEl>
                                        <p:attrNameLst>
                                          <p:attrName>style.visibility</p:attrName>
                                        </p:attrNameLst>
                                      </p:cBhvr>
                                      <p:to>
                                        <p:strVal val="visible"/>
                                      </p:to>
                                    </p:set>
                                    <p:anim calcmode="discrete" valueType="clr">
                                      <p:cBhvr override="childStyle">
                                        <p:cTn id="74" dur="80"/>
                                        <p:tgtEl>
                                          <p:spTgt spid="14397"/>
                                        </p:tgtEl>
                                        <p:attrNameLst>
                                          <p:attrName>style.color</p:attrName>
                                        </p:attrNameLst>
                                      </p:cBhvr>
                                      <p:tavLst>
                                        <p:tav tm="0">
                                          <p:val>
                                            <p:clrVal>
                                              <a:schemeClr val="accent2"/>
                                            </p:clrVal>
                                          </p:val>
                                        </p:tav>
                                        <p:tav tm="50000">
                                          <p:val>
                                            <p:clrVal>
                                              <a:schemeClr val="hlink"/>
                                            </p:clrVal>
                                          </p:val>
                                        </p:tav>
                                      </p:tavLst>
                                    </p:anim>
                                    <p:anim calcmode="discrete" valueType="clr">
                                      <p:cBhvr>
                                        <p:cTn id="75" dur="80"/>
                                        <p:tgtEl>
                                          <p:spTgt spid="14397"/>
                                        </p:tgtEl>
                                        <p:attrNameLst>
                                          <p:attrName>fillcolor</p:attrName>
                                        </p:attrNameLst>
                                      </p:cBhvr>
                                      <p:tavLst>
                                        <p:tav tm="0">
                                          <p:val>
                                            <p:clrVal>
                                              <a:schemeClr val="accent2"/>
                                            </p:clrVal>
                                          </p:val>
                                        </p:tav>
                                        <p:tav tm="50000">
                                          <p:val>
                                            <p:clrVal>
                                              <a:schemeClr val="hlink"/>
                                            </p:clrVal>
                                          </p:val>
                                        </p:tav>
                                      </p:tavLst>
                                    </p:anim>
                                    <p:set>
                                      <p:cBhvr>
                                        <p:cTn id="76" dur="80"/>
                                        <p:tgtEl>
                                          <p:spTgt spid="14397"/>
                                        </p:tgtEl>
                                        <p:attrNameLst>
                                          <p:attrName>fill.type</p:attrName>
                                        </p:attrNameLst>
                                      </p:cBhvr>
                                      <p:to>
                                        <p:strVal val="solid"/>
                                      </p:to>
                                    </p:set>
                                  </p:childTnLst>
                                </p:cTn>
                              </p:par>
                              <p:par>
                                <p:cTn id="77" presetID="27" presetClass="entr" presetSubtype="0" fill="hold" grpId="0" nodeType="withEffect">
                                  <p:stCondLst>
                                    <p:cond delay="0"/>
                                  </p:stCondLst>
                                  <p:iterate type="lt">
                                    <p:tmPct val="50000"/>
                                  </p:iterate>
                                  <p:childTnLst>
                                    <p:set>
                                      <p:cBhvr>
                                        <p:cTn id="78" dur="1" fill="hold">
                                          <p:stCondLst>
                                            <p:cond delay="0"/>
                                          </p:stCondLst>
                                        </p:cTn>
                                        <p:tgtEl>
                                          <p:spTgt spid="14390"/>
                                        </p:tgtEl>
                                        <p:attrNameLst>
                                          <p:attrName>style.visibility</p:attrName>
                                        </p:attrNameLst>
                                      </p:cBhvr>
                                      <p:to>
                                        <p:strVal val="visible"/>
                                      </p:to>
                                    </p:set>
                                    <p:anim calcmode="discrete" valueType="clr">
                                      <p:cBhvr override="childStyle">
                                        <p:cTn id="79" dur="80"/>
                                        <p:tgtEl>
                                          <p:spTgt spid="14390"/>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14390"/>
                                        </p:tgtEl>
                                        <p:attrNameLst>
                                          <p:attrName>fillcolor</p:attrName>
                                        </p:attrNameLst>
                                      </p:cBhvr>
                                      <p:tavLst>
                                        <p:tav tm="0">
                                          <p:val>
                                            <p:clrVal>
                                              <a:schemeClr val="accent2"/>
                                            </p:clrVal>
                                          </p:val>
                                        </p:tav>
                                        <p:tav tm="50000">
                                          <p:val>
                                            <p:clrVal>
                                              <a:schemeClr val="hlink"/>
                                            </p:clrVal>
                                          </p:val>
                                        </p:tav>
                                      </p:tavLst>
                                    </p:anim>
                                    <p:set>
                                      <p:cBhvr>
                                        <p:cTn id="81" dur="80"/>
                                        <p:tgtEl>
                                          <p:spTgt spid="1439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88" grpId="0"/>
      <p:bldP spid="14389" grpId="0"/>
      <p:bldP spid="14390" grpId="0"/>
      <p:bldP spid="14391" grpId="0"/>
      <p:bldP spid="14392" grpId="0" animBg="1"/>
      <p:bldP spid="14394" grpId="0"/>
      <p:bldP spid="14395" grpId="0"/>
      <p:bldP spid="14396" grpId="0"/>
      <p:bldP spid="14397" grpId="0"/>
      <p:bldP spid="1439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6" name="Rectangle 92"/>
          <p:cNvSpPr>
            <a:spLocks noChangeArrowheads="1"/>
          </p:cNvSpPr>
          <p:nvPr/>
        </p:nvSpPr>
        <p:spPr bwMode="auto">
          <a:xfrm>
            <a:off x="3815356" y="-15085"/>
            <a:ext cx="20002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100" b="1">
                <a:solidFill>
                  <a:srgbClr val="000099"/>
                </a:solidFill>
                <a:latin typeface="Comic Sans MS" panose="030F0702030302020204" pitchFamily="66" charset="0"/>
              </a:rPr>
              <a:t>GÓC NỘI TIẾP</a:t>
            </a:r>
          </a:p>
        </p:txBody>
      </p:sp>
      <p:sp>
        <p:nvSpPr>
          <p:cNvPr id="69" name="Text Box 121">
            <a:extLst>
              <a:ext uri="{FF2B5EF4-FFF2-40B4-BE49-F238E27FC236}">
                <a16:creationId xmlns:a16="http://schemas.microsoft.com/office/drawing/2014/main" id="{DB329F9A-4A29-4BC7-B2CE-B013A44A17E5}"/>
              </a:ext>
            </a:extLst>
          </p:cNvPr>
          <p:cNvSpPr txBox="1">
            <a:spLocks noChangeArrowheads="1"/>
          </p:cNvSpPr>
          <p:nvPr/>
        </p:nvSpPr>
        <p:spPr bwMode="auto">
          <a:xfrm>
            <a:off x="255893" y="843220"/>
            <a:ext cx="24979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800" b="1" u="sng" dirty="0">
                <a:solidFill>
                  <a:srgbClr val="FF0000"/>
                </a:solidFill>
                <a:latin typeface="Comic Sans MS" panose="030F0702030302020204" pitchFamily="66" charset="0"/>
              </a:rPr>
              <a:t>3. </a:t>
            </a:r>
            <a:r>
              <a:rPr lang="en-US" altLang="en-US" sz="1800" b="1" u="sng" err="1">
                <a:solidFill>
                  <a:srgbClr val="FF0000"/>
                </a:solidFill>
                <a:latin typeface="Comic Sans MS" panose="030F0702030302020204" pitchFamily="66" charset="0"/>
              </a:rPr>
              <a:t>Hệ</a:t>
            </a:r>
            <a:r>
              <a:rPr lang="en-US" altLang="en-US" sz="1800" b="1" u="sng">
                <a:solidFill>
                  <a:srgbClr val="FF0000"/>
                </a:solidFill>
                <a:latin typeface="Comic Sans MS" panose="030F0702030302020204" pitchFamily="66" charset="0"/>
              </a:rPr>
              <a:t> quả.</a:t>
            </a:r>
            <a:endParaRPr lang="en-US" altLang="en-US" sz="1800" b="1" u="sng" dirty="0">
              <a:solidFill>
                <a:srgbClr val="FF0000"/>
              </a:solidFill>
              <a:latin typeface="Comic Sans MS" panose="030F0702030302020204" pitchFamily="66" charset="0"/>
            </a:endParaRPr>
          </a:p>
        </p:txBody>
      </p:sp>
      <p:sp>
        <p:nvSpPr>
          <p:cNvPr id="70" name="Text Box 122">
            <a:extLst>
              <a:ext uri="{FF2B5EF4-FFF2-40B4-BE49-F238E27FC236}">
                <a16:creationId xmlns:a16="http://schemas.microsoft.com/office/drawing/2014/main" id="{91CCE80C-5295-48FF-9FB6-F19DD4265F05}"/>
              </a:ext>
            </a:extLst>
          </p:cNvPr>
          <p:cNvSpPr txBox="1">
            <a:spLocks noChangeArrowheads="1"/>
          </p:cNvSpPr>
          <p:nvPr/>
        </p:nvSpPr>
        <p:spPr bwMode="auto">
          <a:xfrm>
            <a:off x="1426520" y="836890"/>
            <a:ext cx="333404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800" dirty="0">
                <a:solidFill>
                  <a:srgbClr val="000099"/>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Trong</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một</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đường</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tròn</a:t>
            </a:r>
            <a:r>
              <a:rPr lang="en-US" altLang="en-US" sz="1800" dirty="0">
                <a:solidFill>
                  <a:srgbClr val="0000FF"/>
                </a:solidFill>
                <a:latin typeface="Comic Sans MS" panose="030F0702030302020204" pitchFamily="66" charset="0"/>
              </a:rPr>
              <a:t>:</a:t>
            </a:r>
          </a:p>
        </p:txBody>
      </p:sp>
      <p:sp>
        <p:nvSpPr>
          <p:cNvPr id="71" name="Text Box 123">
            <a:extLst>
              <a:ext uri="{FF2B5EF4-FFF2-40B4-BE49-F238E27FC236}">
                <a16:creationId xmlns:a16="http://schemas.microsoft.com/office/drawing/2014/main" id="{42DFD0A8-53B7-4649-8EB6-EB353BB9F35D}"/>
              </a:ext>
            </a:extLst>
          </p:cNvPr>
          <p:cNvSpPr txBox="1">
            <a:spLocks noChangeArrowheads="1"/>
          </p:cNvSpPr>
          <p:nvPr/>
        </p:nvSpPr>
        <p:spPr bwMode="auto">
          <a:xfrm>
            <a:off x="265300" y="1554450"/>
            <a:ext cx="45749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alphaLcParenR"/>
            </a:pPr>
            <a:r>
              <a:rPr lang="en-US" altLang="en-US" sz="1800" dirty="0" err="1">
                <a:solidFill>
                  <a:srgbClr val="0000FF"/>
                </a:solidFill>
                <a:latin typeface="Comic Sans MS" panose="030F0702030302020204" pitchFamily="66" charset="0"/>
              </a:rPr>
              <a:t>Các</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góc</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nội</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tiếp</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bằng</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nhau</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chắn</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các</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cung</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bằng</a:t>
            </a:r>
            <a:r>
              <a:rPr lang="en-US" altLang="en-US" sz="1800" dirty="0">
                <a:solidFill>
                  <a:srgbClr val="0000FF"/>
                </a:solidFill>
                <a:latin typeface="Comic Sans MS" panose="030F0702030302020204" pitchFamily="66" charset="0"/>
              </a:rPr>
              <a:t> </a:t>
            </a:r>
            <a:r>
              <a:rPr lang="en-US" altLang="en-US" sz="1800" dirty="0" err="1">
                <a:solidFill>
                  <a:srgbClr val="0000FF"/>
                </a:solidFill>
                <a:latin typeface="Comic Sans MS" panose="030F0702030302020204" pitchFamily="66" charset="0"/>
              </a:rPr>
              <a:t>nhau</a:t>
            </a:r>
            <a:r>
              <a:rPr lang="en-US" altLang="en-US" sz="1800" dirty="0">
                <a:solidFill>
                  <a:srgbClr val="0000FF"/>
                </a:solidFill>
                <a:latin typeface="Comic Sans MS" panose="030F0702030302020204" pitchFamily="66" charset="0"/>
              </a:rPr>
              <a:t> .</a:t>
            </a:r>
          </a:p>
        </p:txBody>
      </p:sp>
      <p:sp>
        <p:nvSpPr>
          <p:cNvPr id="72" name="Text Box 124">
            <a:extLst>
              <a:ext uri="{FF2B5EF4-FFF2-40B4-BE49-F238E27FC236}">
                <a16:creationId xmlns:a16="http://schemas.microsoft.com/office/drawing/2014/main" id="{F65EE533-020C-4FC3-B59F-0A13C240C3E0}"/>
              </a:ext>
            </a:extLst>
          </p:cNvPr>
          <p:cNvSpPr txBox="1">
            <a:spLocks noChangeArrowheads="1"/>
          </p:cNvSpPr>
          <p:nvPr/>
        </p:nvSpPr>
        <p:spPr bwMode="auto">
          <a:xfrm>
            <a:off x="248842" y="2251735"/>
            <a:ext cx="446427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800">
                <a:solidFill>
                  <a:srgbClr val="008000"/>
                </a:solidFill>
                <a:latin typeface="Comic Sans MS" panose="030F0702030302020204" pitchFamily="66" charset="0"/>
              </a:rPr>
              <a:t>b) Các góc nội tiếp cùng chắn một cung hoặc chắn các cung bằng nhau thì bằng nhau.</a:t>
            </a:r>
          </a:p>
        </p:txBody>
      </p:sp>
      <p:sp>
        <p:nvSpPr>
          <p:cNvPr id="73" name="Text Box 125">
            <a:extLst>
              <a:ext uri="{FF2B5EF4-FFF2-40B4-BE49-F238E27FC236}">
                <a16:creationId xmlns:a16="http://schemas.microsoft.com/office/drawing/2014/main" id="{55BBA842-8359-4F25-AA18-8C22FF20F95C}"/>
              </a:ext>
            </a:extLst>
          </p:cNvPr>
          <p:cNvSpPr txBox="1">
            <a:spLocks noChangeArrowheads="1"/>
          </p:cNvSpPr>
          <p:nvPr/>
        </p:nvSpPr>
        <p:spPr bwMode="auto">
          <a:xfrm>
            <a:off x="244426" y="3218565"/>
            <a:ext cx="448922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800">
                <a:solidFill>
                  <a:srgbClr val="9900CC"/>
                </a:solidFill>
                <a:latin typeface="Comic Sans MS" panose="030F0702030302020204" pitchFamily="66" charset="0"/>
              </a:rPr>
              <a:t>c) Góc nội tiếp (nhỏ hơn hoặc bằng 90</a:t>
            </a:r>
            <a:r>
              <a:rPr lang="en-US" altLang="en-US" sz="1800" baseline="30000">
                <a:solidFill>
                  <a:srgbClr val="9900CC"/>
                </a:solidFill>
                <a:latin typeface="Comic Sans MS" panose="030F0702030302020204" pitchFamily="66" charset="0"/>
              </a:rPr>
              <a:t>0</a:t>
            </a:r>
            <a:r>
              <a:rPr lang="en-US" altLang="en-US" sz="1800">
                <a:solidFill>
                  <a:srgbClr val="9900CC"/>
                </a:solidFill>
                <a:latin typeface="Comic Sans MS" panose="030F0702030302020204" pitchFamily="66" charset="0"/>
              </a:rPr>
              <a:t>) có số đo bằng nửa số đo của góc ở tâm cùng chắn một cung.</a:t>
            </a:r>
          </a:p>
        </p:txBody>
      </p:sp>
      <p:sp>
        <p:nvSpPr>
          <p:cNvPr id="74" name="Text Box 126">
            <a:extLst>
              <a:ext uri="{FF2B5EF4-FFF2-40B4-BE49-F238E27FC236}">
                <a16:creationId xmlns:a16="http://schemas.microsoft.com/office/drawing/2014/main" id="{05342406-CAB4-4A64-B9E0-5D2E1A809E67}"/>
              </a:ext>
            </a:extLst>
          </p:cNvPr>
          <p:cNvSpPr txBox="1">
            <a:spLocks noChangeArrowheads="1"/>
          </p:cNvSpPr>
          <p:nvPr/>
        </p:nvSpPr>
        <p:spPr bwMode="auto">
          <a:xfrm>
            <a:off x="213294" y="4198620"/>
            <a:ext cx="457068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1800" dirty="0">
                <a:solidFill>
                  <a:srgbClr val="C00000"/>
                </a:solidFill>
                <a:latin typeface="Comic Sans MS" panose="030F0702030302020204" pitchFamily="66" charset="0"/>
              </a:rPr>
              <a:t>d) </a:t>
            </a:r>
            <a:r>
              <a:rPr lang="en-US" altLang="en-US" sz="1800" dirty="0" err="1">
                <a:solidFill>
                  <a:srgbClr val="C00000"/>
                </a:solidFill>
                <a:latin typeface="Comic Sans MS" panose="030F0702030302020204" pitchFamily="66" charset="0"/>
              </a:rPr>
              <a:t>Góc</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nội</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tiếp</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chắn</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nửa</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đường</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tròn</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là</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góc</a:t>
            </a:r>
            <a:r>
              <a:rPr lang="en-US" altLang="en-US" sz="1800" dirty="0">
                <a:solidFill>
                  <a:srgbClr val="C00000"/>
                </a:solidFill>
                <a:latin typeface="Comic Sans MS" panose="030F0702030302020204" pitchFamily="66" charset="0"/>
              </a:rPr>
              <a:t> </a:t>
            </a:r>
            <a:r>
              <a:rPr lang="en-US" altLang="en-US" sz="1800" dirty="0" err="1">
                <a:solidFill>
                  <a:srgbClr val="C00000"/>
                </a:solidFill>
                <a:latin typeface="Comic Sans MS" panose="030F0702030302020204" pitchFamily="66" charset="0"/>
              </a:rPr>
              <a:t>vuông</a:t>
            </a:r>
            <a:r>
              <a:rPr lang="en-US" altLang="en-US" sz="1800" dirty="0">
                <a:solidFill>
                  <a:srgbClr val="C00000"/>
                </a:solidFill>
                <a:latin typeface="Comic Sans MS" panose="030F0702030302020204" pitchFamily="66" charset="0"/>
              </a:rPr>
              <a:t>.</a:t>
            </a:r>
          </a:p>
        </p:txBody>
      </p:sp>
      <p:sp>
        <p:nvSpPr>
          <p:cNvPr id="75" name="Line 3">
            <a:extLst>
              <a:ext uri="{FF2B5EF4-FFF2-40B4-BE49-F238E27FC236}">
                <a16:creationId xmlns:a16="http://schemas.microsoft.com/office/drawing/2014/main" id="{14ABC4E0-B2E4-499E-A09E-99CDF787BF1D}"/>
              </a:ext>
            </a:extLst>
          </p:cNvPr>
          <p:cNvSpPr>
            <a:spLocks noChangeShapeType="1"/>
          </p:cNvSpPr>
          <p:nvPr/>
        </p:nvSpPr>
        <p:spPr bwMode="auto">
          <a:xfrm flipH="1">
            <a:off x="4826521" y="628651"/>
            <a:ext cx="8335" cy="4400342"/>
          </a:xfrm>
          <a:prstGeom prst="line">
            <a:avLst/>
          </a:prstGeom>
          <a:noFill/>
          <a:ln w="28575">
            <a:solidFill>
              <a:srgbClr val="6666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76" name="Text Box 130">
            <a:extLst>
              <a:ext uri="{FF2B5EF4-FFF2-40B4-BE49-F238E27FC236}">
                <a16:creationId xmlns:a16="http://schemas.microsoft.com/office/drawing/2014/main" id="{35049BF3-811A-4CEF-BA03-90F82A8FC805}"/>
              </a:ext>
            </a:extLst>
          </p:cNvPr>
          <p:cNvSpPr txBox="1">
            <a:spLocks noChangeArrowheads="1"/>
          </p:cNvSpPr>
          <p:nvPr/>
        </p:nvSpPr>
        <p:spPr bwMode="auto">
          <a:xfrm>
            <a:off x="5576563" y="571344"/>
            <a:ext cx="297180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1050" b="1" dirty="0">
                <a:solidFill>
                  <a:srgbClr val="0000FF"/>
                </a:solidFill>
                <a:latin typeface="Comic Sans MS" panose="030F0702030302020204" pitchFamily="66" charset="0"/>
              </a:rPr>
              <a:t>HÌNH VẼ MINH HỌA HỆ QUẢ</a:t>
            </a:r>
          </a:p>
        </p:txBody>
      </p:sp>
      <p:grpSp>
        <p:nvGrpSpPr>
          <p:cNvPr id="77" name="Group 135">
            <a:extLst>
              <a:ext uri="{FF2B5EF4-FFF2-40B4-BE49-F238E27FC236}">
                <a16:creationId xmlns:a16="http://schemas.microsoft.com/office/drawing/2014/main" id="{6CC36F4D-4803-432F-990D-E9A4A39CEC1A}"/>
              </a:ext>
            </a:extLst>
          </p:cNvPr>
          <p:cNvGrpSpPr>
            <a:grpSpLocks/>
          </p:cNvGrpSpPr>
          <p:nvPr/>
        </p:nvGrpSpPr>
        <p:grpSpPr bwMode="auto">
          <a:xfrm>
            <a:off x="5200650" y="1942893"/>
            <a:ext cx="1243013" cy="1350169"/>
            <a:chOff x="2358" y="1593"/>
            <a:chExt cx="1044" cy="1134"/>
          </a:xfrm>
        </p:grpSpPr>
        <p:grpSp>
          <p:nvGrpSpPr>
            <p:cNvPr id="78" name="Group 136">
              <a:extLst>
                <a:ext uri="{FF2B5EF4-FFF2-40B4-BE49-F238E27FC236}">
                  <a16:creationId xmlns:a16="http://schemas.microsoft.com/office/drawing/2014/main" id="{EB407087-6EE2-453B-B01A-79BA41758322}"/>
                </a:ext>
              </a:extLst>
            </p:cNvPr>
            <p:cNvGrpSpPr>
              <a:grpSpLocks noChangeAspect="1"/>
            </p:cNvGrpSpPr>
            <p:nvPr/>
          </p:nvGrpSpPr>
          <p:grpSpPr bwMode="auto">
            <a:xfrm>
              <a:off x="2358" y="1593"/>
              <a:ext cx="1044" cy="1134"/>
              <a:chOff x="2358" y="1593"/>
              <a:chExt cx="1044" cy="1134"/>
            </a:xfrm>
          </p:grpSpPr>
          <p:sp>
            <p:nvSpPr>
              <p:cNvPr id="80" name="AutoShape 137">
                <a:extLst>
                  <a:ext uri="{FF2B5EF4-FFF2-40B4-BE49-F238E27FC236}">
                    <a16:creationId xmlns:a16="http://schemas.microsoft.com/office/drawing/2014/main" id="{98C8F47B-DF5A-448C-8546-C1B376471C1E}"/>
                  </a:ext>
                </a:extLst>
              </p:cNvPr>
              <p:cNvSpPr>
                <a:spLocks noChangeAspect="1" noChangeArrowheads="1" noTextEdit="1"/>
              </p:cNvSpPr>
              <p:nvPr/>
            </p:nvSpPr>
            <p:spPr bwMode="auto">
              <a:xfrm>
                <a:off x="2358" y="1593"/>
                <a:ext cx="1044"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81" name="Arc 138">
                <a:extLst>
                  <a:ext uri="{FF2B5EF4-FFF2-40B4-BE49-F238E27FC236}">
                    <a16:creationId xmlns:a16="http://schemas.microsoft.com/office/drawing/2014/main" id="{B3E66534-16FE-4903-B508-27CBF809AAC5}"/>
                  </a:ext>
                </a:extLst>
              </p:cNvPr>
              <p:cNvSpPr>
                <a:spLocks/>
              </p:cNvSpPr>
              <p:nvPr/>
            </p:nvSpPr>
            <p:spPr bwMode="auto">
              <a:xfrm>
                <a:off x="2880" y="1776"/>
                <a:ext cx="133" cy="159"/>
              </a:xfrm>
              <a:custGeom>
                <a:avLst/>
                <a:gdLst>
                  <a:gd name="T0" fmla="*/ 0 w 18003"/>
                  <a:gd name="T1" fmla="*/ 0 h 21600"/>
                  <a:gd name="T2" fmla="*/ 0 w 18003"/>
                  <a:gd name="T3" fmla="*/ 0 h 21600"/>
                  <a:gd name="T4" fmla="*/ 0 w 18003"/>
                  <a:gd name="T5" fmla="*/ 0 h 21600"/>
                  <a:gd name="T6" fmla="*/ 0 60000 65536"/>
                  <a:gd name="T7" fmla="*/ 0 60000 65536"/>
                  <a:gd name="T8" fmla="*/ 0 60000 65536"/>
                  <a:gd name="T9" fmla="*/ 0 w 18003"/>
                  <a:gd name="T10" fmla="*/ 0 h 21600"/>
                  <a:gd name="T11" fmla="*/ 18003 w 18003"/>
                  <a:gd name="T12" fmla="*/ 21600 h 21600"/>
                </a:gdLst>
                <a:ahLst/>
                <a:cxnLst>
                  <a:cxn ang="T6">
                    <a:pos x="T0" y="T1"/>
                  </a:cxn>
                  <a:cxn ang="T7">
                    <a:pos x="T2" y="T3"/>
                  </a:cxn>
                  <a:cxn ang="T8">
                    <a:pos x="T4" y="T5"/>
                  </a:cxn>
                </a:cxnLst>
                <a:rect l="T9" t="T10" r="T11" b="T12"/>
                <a:pathLst>
                  <a:path w="18003" h="21600" fill="none" extrusionOk="0">
                    <a:moveTo>
                      <a:pt x="18003" y="19401"/>
                    </a:moveTo>
                    <a:cubicBezTo>
                      <a:pt x="15047" y="20848"/>
                      <a:pt x="11799" y="21599"/>
                      <a:pt x="8509" y="21600"/>
                    </a:cubicBezTo>
                    <a:cubicBezTo>
                      <a:pt x="5583" y="21600"/>
                      <a:pt x="2688" y="21005"/>
                      <a:pt x="0" y="19853"/>
                    </a:cubicBezTo>
                  </a:path>
                  <a:path w="18003" h="21600" stroke="0" extrusionOk="0">
                    <a:moveTo>
                      <a:pt x="18003" y="19401"/>
                    </a:moveTo>
                    <a:cubicBezTo>
                      <a:pt x="15047" y="20848"/>
                      <a:pt x="11799" y="21599"/>
                      <a:pt x="8509" y="21600"/>
                    </a:cubicBezTo>
                    <a:cubicBezTo>
                      <a:pt x="5583" y="21600"/>
                      <a:pt x="2688" y="21005"/>
                      <a:pt x="0" y="19853"/>
                    </a:cubicBezTo>
                    <a:lnTo>
                      <a:pt x="8509"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82" name="Arc 139">
                <a:extLst>
                  <a:ext uri="{FF2B5EF4-FFF2-40B4-BE49-F238E27FC236}">
                    <a16:creationId xmlns:a16="http://schemas.microsoft.com/office/drawing/2014/main" id="{097AD27D-A4D4-404D-80DC-DDB762B20271}"/>
                  </a:ext>
                </a:extLst>
              </p:cNvPr>
              <p:cNvSpPr>
                <a:spLocks/>
              </p:cNvSpPr>
              <p:nvPr/>
            </p:nvSpPr>
            <p:spPr bwMode="auto">
              <a:xfrm>
                <a:off x="2550" y="1887"/>
                <a:ext cx="118" cy="144"/>
              </a:xfrm>
              <a:custGeom>
                <a:avLst/>
                <a:gdLst>
                  <a:gd name="T0" fmla="*/ 0 w 17695"/>
                  <a:gd name="T1" fmla="*/ 0 h 21525"/>
                  <a:gd name="T2" fmla="*/ 0 w 17695"/>
                  <a:gd name="T3" fmla="*/ 0 h 21525"/>
                  <a:gd name="T4" fmla="*/ 0 w 17695"/>
                  <a:gd name="T5" fmla="*/ 0 h 21525"/>
                  <a:gd name="T6" fmla="*/ 0 60000 65536"/>
                  <a:gd name="T7" fmla="*/ 0 60000 65536"/>
                  <a:gd name="T8" fmla="*/ 0 60000 65536"/>
                  <a:gd name="T9" fmla="*/ 0 w 17695"/>
                  <a:gd name="T10" fmla="*/ 0 h 21525"/>
                  <a:gd name="T11" fmla="*/ 17695 w 17695"/>
                  <a:gd name="T12" fmla="*/ 21525 h 21525"/>
                </a:gdLst>
                <a:ahLst/>
                <a:cxnLst>
                  <a:cxn ang="T6">
                    <a:pos x="T0" y="T1"/>
                  </a:cxn>
                  <a:cxn ang="T7">
                    <a:pos x="T2" y="T3"/>
                  </a:cxn>
                  <a:cxn ang="T8">
                    <a:pos x="T4" y="T5"/>
                  </a:cxn>
                </a:cxnLst>
                <a:rect l="T9" t="T10" r="T11" b="T12"/>
                <a:pathLst>
                  <a:path w="17695" h="21525" fill="none" extrusionOk="0">
                    <a:moveTo>
                      <a:pt x="17695" y="12387"/>
                    </a:moveTo>
                    <a:cubicBezTo>
                      <a:pt x="14015" y="17643"/>
                      <a:pt x="8188" y="20992"/>
                      <a:pt x="1794" y="21525"/>
                    </a:cubicBezTo>
                  </a:path>
                  <a:path w="17695" h="21525" stroke="0" extrusionOk="0">
                    <a:moveTo>
                      <a:pt x="17695" y="12387"/>
                    </a:moveTo>
                    <a:cubicBezTo>
                      <a:pt x="14015" y="17643"/>
                      <a:pt x="8188" y="20992"/>
                      <a:pt x="1794" y="21525"/>
                    </a:cubicBezTo>
                    <a:lnTo>
                      <a:pt x="0"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83" name="Oval 140">
                <a:extLst>
                  <a:ext uri="{FF2B5EF4-FFF2-40B4-BE49-F238E27FC236}">
                    <a16:creationId xmlns:a16="http://schemas.microsoft.com/office/drawing/2014/main" id="{E8D8C7BD-E1FF-49CE-A414-EA38FAA593D8}"/>
                  </a:ext>
                </a:extLst>
              </p:cNvPr>
              <p:cNvSpPr>
                <a:spLocks noChangeArrowheads="1"/>
              </p:cNvSpPr>
              <p:nvPr/>
            </p:nvSpPr>
            <p:spPr bwMode="auto">
              <a:xfrm>
                <a:off x="2418" y="1767"/>
                <a:ext cx="870" cy="87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84" name="Line 141">
                <a:extLst>
                  <a:ext uri="{FF2B5EF4-FFF2-40B4-BE49-F238E27FC236}">
                    <a16:creationId xmlns:a16="http://schemas.microsoft.com/office/drawing/2014/main" id="{D44B588E-C556-4631-A87D-045AA6E68A8E}"/>
                  </a:ext>
                </a:extLst>
              </p:cNvPr>
              <p:cNvSpPr>
                <a:spLocks noChangeShapeType="1"/>
              </p:cNvSpPr>
              <p:nvPr/>
            </p:nvSpPr>
            <p:spPr bwMode="auto">
              <a:xfrm>
                <a:off x="2550" y="1887"/>
                <a:ext cx="72" cy="68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85" name="Line 142">
                <a:extLst>
                  <a:ext uri="{FF2B5EF4-FFF2-40B4-BE49-F238E27FC236}">
                    <a16:creationId xmlns:a16="http://schemas.microsoft.com/office/drawing/2014/main" id="{B35B5515-529C-43CA-9513-EAA89090F987}"/>
                  </a:ext>
                </a:extLst>
              </p:cNvPr>
              <p:cNvSpPr>
                <a:spLocks noChangeShapeType="1"/>
              </p:cNvSpPr>
              <p:nvPr/>
            </p:nvSpPr>
            <p:spPr bwMode="auto">
              <a:xfrm>
                <a:off x="2550" y="1887"/>
                <a:ext cx="696" cy="48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86" name="Line 143">
                <a:extLst>
                  <a:ext uri="{FF2B5EF4-FFF2-40B4-BE49-F238E27FC236}">
                    <a16:creationId xmlns:a16="http://schemas.microsoft.com/office/drawing/2014/main" id="{F57F5D82-1465-49A7-BB26-08EDBF20E69C}"/>
                  </a:ext>
                </a:extLst>
              </p:cNvPr>
              <p:cNvSpPr>
                <a:spLocks noChangeShapeType="1"/>
              </p:cNvSpPr>
              <p:nvPr/>
            </p:nvSpPr>
            <p:spPr bwMode="auto">
              <a:xfrm flipH="1">
                <a:off x="2622" y="1773"/>
                <a:ext cx="318" cy="798"/>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87" name="Line 144">
                <a:extLst>
                  <a:ext uri="{FF2B5EF4-FFF2-40B4-BE49-F238E27FC236}">
                    <a16:creationId xmlns:a16="http://schemas.microsoft.com/office/drawing/2014/main" id="{67990502-85FF-4D0A-98ED-29DBF1E4EB6E}"/>
                  </a:ext>
                </a:extLst>
              </p:cNvPr>
              <p:cNvSpPr>
                <a:spLocks noChangeShapeType="1"/>
              </p:cNvSpPr>
              <p:nvPr/>
            </p:nvSpPr>
            <p:spPr bwMode="auto">
              <a:xfrm>
                <a:off x="2940" y="1773"/>
                <a:ext cx="306" cy="600"/>
              </a:xfrm>
              <a:prstGeom prst="line">
                <a:avLst/>
              </a:prstGeom>
              <a:noFill/>
              <a:ln w="9525">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88" name="Oval 145">
                <a:extLst>
                  <a:ext uri="{FF2B5EF4-FFF2-40B4-BE49-F238E27FC236}">
                    <a16:creationId xmlns:a16="http://schemas.microsoft.com/office/drawing/2014/main" id="{8D6D509C-05B5-4972-B7CB-4923216D5D8A}"/>
                  </a:ext>
                </a:extLst>
              </p:cNvPr>
              <p:cNvSpPr>
                <a:spLocks noChangeArrowheads="1"/>
              </p:cNvSpPr>
              <p:nvPr/>
            </p:nvSpPr>
            <p:spPr bwMode="auto">
              <a:xfrm>
                <a:off x="2838" y="2187"/>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89" name="Oval 146">
                <a:extLst>
                  <a:ext uri="{FF2B5EF4-FFF2-40B4-BE49-F238E27FC236}">
                    <a16:creationId xmlns:a16="http://schemas.microsoft.com/office/drawing/2014/main" id="{64B1C69E-C7BB-4A9E-809E-DEE5AD8DC664}"/>
                  </a:ext>
                </a:extLst>
              </p:cNvPr>
              <p:cNvSpPr>
                <a:spLocks noChangeArrowheads="1"/>
              </p:cNvSpPr>
              <p:nvPr/>
            </p:nvSpPr>
            <p:spPr bwMode="auto">
              <a:xfrm>
                <a:off x="2538" y="1875"/>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90" name="Rectangle 147">
                <a:extLst>
                  <a:ext uri="{FF2B5EF4-FFF2-40B4-BE49-F238E27FC236}">
                    <a16:creationId xmlns:a16="http://schemas.microsoft.com/office/drawing/2014/main" id="{A9F22D5D-2C5B-4869-9196-BAFE4E9A5668}"/>
                  </a:ext>
                </a:extLst>
              </p:cNvPr>
              <p:cNvSpPr>
                <a:spLocks noChangeArrowheads="1"/>
              </p:cNvSpPr>
              <p:nvPr/>
            </p:nvSpPr>
            <p:spPr bwMode="auto">
              <a:xfrm>
                <a:off x="2470" y="1821"/>
                <a:ext cx="6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FF0000"/>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91" name="Oval 148">
                <a:extLst>
                  <a:ext uri="{FF2B5EF4-FFF2-40B4-BE49-F238E27FC236}">
                    <a16:creationId xmlns:a16="http://schemas.microsoft.com/office/drawing/2014/main" id="{CD40CFA5-F08D-4981-ADBF-FA3A4E25A025}"/>
                  </a:ext>
                </a:extLst>
              </p:cNvPr>
              <p:cNvSpPr>
                <a:spLocks noChangeArrowheads="1"/>
              </p:cNvSpPr>
              <p:nvPr/>
            </p:nvSpPr>
            <p:spPr bwMode="auto">
              <a:xfrm>
                <a:off x="2610" y="2559"/>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92" name="Rectangle 149">
                <a:extLst>
                  <a:ext uri="{FF2B5EF4-FFF2-40B4-BE49-F238E27FC236}">
                    <a16:creationId xmlns:a16="http://schemas.microsoft.com/office/drawing/2014/main" id="{FA38E510-C228-43C8-94AD-CD16267A86AB}"/>
                  </a:ext>
                </a:extLst>
              </p:cNvPr>
              <p:cNvSpPr>
                <a:spLocks noChangeArrowheads="1"/>
              </p:cNvSpPr>
              <p:nvPr/>
            </p:nvSpPr>
            <p:spPr bwMode="auto">
              <a:xfrm>
                <a:off x="2540" y="2571"/>
                <a:ext cx="57"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93" name="Oval 150">
                <a:extLst>
                  <a:ext uri="{FF2B5EF4-FFF2-40B4-BE49-F238E27FC236}">
                    <a16:creationId xmlns:a16="http://schemas.microsoft.com/office/drawing/2014/main" id="{B33AE17D-5CF1-4519-9222-E6984C537DEC}"/>
                  </a:ext>
                </a:extLst>
              </p:cNvPr>
              <p:cNvSpPr>
                <a:spLocks noChangeArrowheads="1"/>
              </p:cNvSpPr>
              <p:nvPr/>
            </p:nvSpPr>
            <p:spPr bwMode="auto">
              <a:xfrm>
                <a:off x="3234" y="2361"/>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94" name="Rectangle 151">
                <a:extLst>
                  <a:ext uri="{FF2B5EF4-FFF2-40B4-BE49-F238E27FC236}">
                    <a16:creationId xmlns:a16="http://schemas.microsoft.com/office/drawing/2014/main" id="{70E3705D-259E-4733-869D-7EC2B87E514C}"/>
                  </a:ext>
                </a:extLst>
              </p:cNvPr>
              <p:cNvSpPr>
                <a:spLocks noChangeArrowheads="1"/>
              </p:cNvSpPr>
              <p:nvPr/>
            </p:nvSpPr>
            <p:spPr bwMode="auto">
              <a:xfrm>
                <a:off x="3309" y="2379"/>
                <a:ext cx="5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sp>
            <p:nvSpPr>
              <p:cNvPr id="95" name="Oval 152">
                <a:extLst>
                  <a:ext uri="{FF2B5EF4-FFF2-40B4-BE49-F238E27FC236}">
                    <a16:creationId xmlns:a16="http://schemas.microsoft.com/office/drawing/2014/main" id="{BC3FB7BC-1E7E-4AAE-8E24-0FF792F69311}"/>
                  </a:ext>
                </a:extLst>
              </p:cNvPr>
              <p:cNvSpPr>
                <a:spLocks noChangeArrowheads="1"/>
              </p:cNvSpPr>
              <p:nvPr/>
            </p:nvSpPr>
            <p:spPr bwMode="auto">
              <a:xfrm>
                <a:off x="2928" y="1761"/>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96" name="Rectangle 153">
                <a:extLst>
                  <a:ext uri="{FF2B5EF4-FFF2-40B4-BE49-F238E27FC236}">
                    <a16:creationId xmlns:a16="http://schemas.microsoft.com/office/drawing/2014/main" id="{A543DA77-8BDF-45F0-8D62-F2547874C15D}"/>
                  </a:ext>
                </a:extLst>
              </p:cNvPr>
              <p:cNvSpPr>
                <a:spLocks noChangeArrowheads="1"/>
              </p:cNvSpPr>
              <p:nvPr/>
            </p:nvSpPr>
            <p:spPr bwMode="auto">
              <a:xfrm>
                <a:off x="2917" y="1653"/>
                <a:ext cx="10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grpSp>
        <p:pic>
          <p:nvPicPr>
            <p:cNvPr id="79" name="Picture 154">
              <a:extLst>
                <a:ext uri="{FF2B5EF4-FFF2-40B4-BE49-F238E27FC236}">
                  <a16:creationId xmlns:a16="http://schemas.microsoft.com/office/drawing/2014/main" id="{7753D7DF-B49B-4259-A457-66C84FFD51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 y="2304"/>
              <a:ext cx="76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7" name="Group 155">
            <a:extLst>
              <a:ext uri="{FF2B5EF4-FFF2-40B4-BE49-F238E27FC236}">
                <a16:creationId xmlns:a16="http://schemas.microsoft.com/office/drawing/2014/main" id="{1B3E6273-AC83-46CA-9133-2C3931F6DD4B}"/>
              </a:ext>
            </a:extLst>
          </p:cNvPr>
          <p:cNvGrpSpPr>
            <a:grpSpLocks/>
          </p:cNvGrpSpPr>
          <p:nvPr/>
        </p:nvGrpSpPr>
        <p:grpSpPr bwMode="auto">
          <a:xfrm>
            <a:off x="6286501" y="942975"/>
            <a:ext cx="1393031" cy="1400175"/>
            <a:chOff x="2295" y="1572"/>
            <a:chExt cx="1170" cy="1176"/>
          </a:xfrm>
        </p:grpSpPr>
        <p:grpSp>
          <p:nvGrpSpPr>
            <p:cNvPr id="98" name="Group 156">
              <a:extLst>
                <a:ext uri="{FF2B5EF4-FFF2-40B4-BE49-F238E27FC236}">
                  <a16:creationId xmlns:a16="http://schemas.microsoft.com/office/drawing/2014/main" id="{74539902-C3C7-47B8-B9B3-5221636C0F65}"/>
                </a:ext>
              </a:extLst>
            </p:cNvPr>
            <p:cNvGrpSpPr>
              <a:grpSpLocks noChangeAspect="1"/>
            </p:cNvGrpSpPr>
            <p:nvPr/>
          </p:nvGrpSpPr>
          <p:grpSpPr bwMode="auto">
            <a:xfrm>
              <a:off x="2295" y="1572"/>
              <a:ext cx="1170" cy="1176"/>
              <a:chOff x="2295" y="1572"/>
              <a:chExt cx="1170" cy="1176"/>
            </a:xfrm>
          </p:grpSpPr>
          <p:sp>
            <p:nvSpPr>
              <p:cNvPr id="107" name="AutoShape 157">
                <a:extLst>
                  <a:ext uri="{FF2B5EF4-FFF2-40B4-BE49-F238E27FC236}">
                    <a16:creationId xmlns:a16="http://schemas.microsoft.com/office/drawing/2014/main" id="{4FC28A42-CBD7-4156-8327-3A3ABE76273D}"/>
                  </a:ext>
                </a:extLst>
              </p:cNvPr>
              <p:cNvSpPr>
                <a:spLocks noChangeAspect="1" noChangeArrowheads="1" noTextEdit="1"/>
              </p:cNvSpPr>
              <p:nvPr/>
            </p:nvSpPr>
            <p:spPr bwMode="auto">
              <a:xfrm>
                <a:off x="2295" y="1572"/>
                <a:ext cx="1170"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108" name="Arc 158">
                <a:extLst>
                  <a:ext uri="{FF2B5EF4-FFF2-40B4-BE49-F238E27FC236}">
                    <a16:creationId xmlns:a16="http://schemas.microsoft.com/office/drawing/2014/main" id="{F70CE6CD-A298-4B23-B245-5F19D3E23C7C}"/>
                  </a:ext>
                </a:extLst>
              </p:cNvPr>
              <p:cNvSpPr>
                <a:spLocks/>
              </p:cNvSpPr>
              <p:nvPr/>
            </p:nvSpPr>
            <p:spPr bwMode="auto">
              <a:xfrm>
                <a:off x="2658" y="1764"/>
                <a:ext cx="122" cy="137"/>
              </a:xfrm>
              <a:custGeom>
                <a:avLst/>
                <a:gdLst>
                  <a:gd name="T0" fmla="*/ 0 w 17951"/>
                  <a:gd name="T1" fmla="*/ 0 h 19766"/>
                  <a:gd name="T2" fmla="*/ 0 w 17951"/>
                  <a:gd name="T3" fmla="*/ 0 h 19766"/>
                  <a:gd name="T4" fmla="*/ 0 w 17951"/>
                  <a:gd name="T5" fmla="*/ 0 h 19766"/>
                  <a:gd name="T6" fmla="*/ 0 60000 65536"/>
                  <a:gd name="T7" fmla="*/ 0 60000 65536"/>
                  <a:gd name="T8" fmla="*/ 0 60000 65536"/>
                  <a:gd name="T9" fmla="*/ 0 w 17951"/>
                  <a:gd name="T10" fmla="*/ 0 h 19766"/>
                  <a:gd name="T11" fmla="*/ 17951 w 17951"/>
                  <a:gd name="T12" fmla="*/ 19766 h 19766"/>
                </a:gdLst>
                <a:ahLst/>
                <a:cxnLst>
                  <a:cxn ang="T6">
                    <a:pos x="T0" y="T1"/>
                  </a:cxn>
                  <a:cxn ang="T7">
                    <a:pos x="T2" y="T3"/>
                  </a:cxn>
                  <a:cxn ang="T8">
                    <a:pos x="T4" y="T5"/>
                  </a:cxn>
                </a:cxnLst>
                <a:rect l="T9" t="T10" r="T11" b="T12"/>
                <a:pathLst>
                  <a:path w="17951" h="19766" fill="none" extrusionOk="0">
                    <a:moveTo>
                      <a:pt x="17950" y="12013"/>
                    </a:moveTo>
                    <a:cubicBezTo>
                      <a:pt x="15669" y="15422"/>
                      <a:pt x="12463" y="18111"/>
                      <a:pt x="8710" y="19766"/>
                    </a:cubicBezTo>
                  </a:path>
                  <a:path w="17951" h="19766" stroke="0" extrusionOk="0">
                    <a:moveTo>
                      <a:pt x="17950" y="12013"/>
                    </a:moveTo>
                    <a:cubicBezTo>
                      <a:pt x="15669" y="15422"/>
                      <a:pt x="12463" y="18111"/>
                      <a:pt x="8710" y="19766"/>
                    </a:cubicBezTo>
                    <a:lnTo>
                      <a:pt x="0"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09" name="Arc 159">
                <a:extLst>
                  <a:ext uri="{FF2B5EF4-FFF2-40B4-BE49-F238E27FC236}">
                    <a16:creationId xmlns:a16="http://schemas.microsoft.com/office/drawing/2014/main" id="{A933016D-EB0D-436F-B9A8-479DF3F87961}"/>
                  </a:ext>
                </a:extLst>
              </p:cNvPr>
              <p:cNvSpPr>
                <a:spLocks/>
              </p:cNvSpPr>
              <p:nvPr/>
            </p:nvSpPr>
            <p:spPr bwMode="auto">
              <a:xfrm>
                <a:off x="2937" y="1752"/>
                <a:ext cx="126" cy="155"/>
              </a:xfrm>
              <a:custGeom>
                <a:avLst/>
                <a:gdLst>
                  <a:gd name="T0" fmla="*/ 0 w 16788"/>
                  <a:gd name="T1" fmla="*/ 0 h 20645"/>
                  <a:gd name="T2" fmla="*/ 0 w 16788"/>
                  <a:gd name="T3" fmla="*/ 0 h 20645"/>
                  <a:gd name="T4" fmla="*/ 0 w 16788"/>
                  <a:gd name="T5" fmla="*/ 0 h 20645"/>
                  <a:gd name="T6" fmla="*/ 0 60000 65536"/>
                  <a:gd name="T7" fmla="*/ 0 60000 65536"/>
                  <a:gd name="T8" fmla="*/ 0 60000 65536"/>
                  <a:gd name="T9" fmla="*/ 0 w 16788"/>
                  <a:gd name="T10" fmla="*/ 0 h 20645"/>
                  <a:gd name="T11" fmla="*/ 16788 w 16788"/>
                  <a:gd name="T12" fmla="*/ 20645 h 20645"/>
                </a:gdLst>
                <a:ahLst/>
                <a:cxnLst>
                  <a:cxn ang="T6">
                    <a:pos x="T0" y="T1"/>
                  </a:cxn>
                  <a:cxn ang="T7">
                    <a:pos x="T2" y="T3"/>
                  </a:cxn>
                  <a:cxn ang="T8">
                    <a:pos x="T4" y="T5"/>
                  </a:cxn>
                </a:cxnLst>
                <a:rect l="T9" t="T10" r="T11" b="T12"/>
                <a:pathLst>
                  <a:path w="16788" h="20645" fill="none" extrusionOk="0">
                    <a:moveTo>
                      <a:pt x="10436" y="20644"/>
                    </a:moveTo>
                    <a:cubicBezTo>
                      <a:pt x="6333" y="19382"/>
                      <a:pt x="2700" y="16927"/>
                      <a:pt x="-1" y="13591"/>
                    </a:cubicBezTo>
                  </a:path>
                  <a:path w="16788" h="20645" stroke="0" extrusionOk="0">
                    <a:moveTo>
                      <a:pt x="10436" y="20644"/>
                    </a:moveTo>
                    <a:cubicBezTo>
                      <a:pt x="6333" y="19382"/>
                      <a:pt x="2700" y="16927"/>
                      <a:pt x="-1" y="13591"/>
                    </a:cubicBezTo>
                    <a:lnTo>
                      <a:pt x="16788"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10" name="Oval 160">
                <a:extLst>
                  <a:ext uri="{FF2B5EF4-FFF2-40B4-BE49-F238E27FC236}">
                    <a16:creationId xmlns:a16="http://schemas.microsoft.com/office/drawing/2014/main" id="{4E1D6944-52F2-4B6B-87FA-3BA0A507F6FB}"/>
                  </a:ext>
                </a:extLst>
              </p:cNvPr>
              <p:cNvSpPr>
                <a:spLocks noChangeArrowheads="1"/>
              </p:cNvSpPr>
              <p:nvPr/>
            </p:nvSpPr>
            <p:spPr bwMode="auto">
              <a:xfrm>
                <a:off x="2439" y="1710"/>
                <a:ext cx="870" cy="87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11" name="Line 161">
                <a:extLst>
                  <a:ext uri="{FF2B5EF4-FFF2-40B4-BE49-F238E27FC236}">
                    <a16:creationId xmlns:a16="http://schemas.microsoft.com/office/drawing/2014/main" id="{0FCDBE74-55BD-4D6C-A9DF-D10C2E14B32D}"/>
                  </a:ext>
                </a:extLst>
              </p:cNvPr>
              <p:cNvSpPr>
                <a:spLocks noChangeShapeType="1"/>
              </p:cNvSpPr>
              <p:nvPr/>
            </p:nvSpPr>
            <p:spPr bwMode="auto">
              <a:xfrm flipH="1">
                <a:off x="2451" y="1752"/>
                <a:ext cx="612" cy="49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13" name="Line 162">
                <a:extLst>
                  <a:ext uri="{FF2B5EF4-FFF2-40B4-BE49-F238E27FC236}">
                    <a16:creationId xmlns:a16="http://schemas.microsoft.com/office/drawing/2014/main" id="{C82AF79B-5965-4240-9A2E-DC48C416F95C}"/>
                  </a:ext>
                </a:extLst>
              </p:cNvPr>
              <p:cNvSpPr>
                <a:spLocks noChangeShapeType="1"/>
              </p:cNvSpPr>
              <p:nvPr/>
            </p:nvSpPr>
            <p:spPr bwMode="auto">
              <a:xfrm flipH="1">
                <a:off x="2787" y="1752"/>
                <a:ext cx="276" cy="81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14" name="Line 163">
                <a:extLst>
                  <a:ext uri="{FF2B5EF4-FFF2-40B4-BE49-F238E27FC236}">
                    <a16:creationId xmlns:a16="http://schemas.microsoft.com/office/drawing/2014/main" id="{10178E07-68E3-4D91-9769-C4441C630F85}"/>
                  </a:ext>
                </a:extLst>
              </p:cNvPr>
              <p:cNvSpPr>
                <a:spLocks noChangeShapeType="1"/>
              </p:cNvSpPr>
              <p:nvPr/>
            </p:nvSpPr>
            <p:spPr bwMode="auto">
              <a:xfrm>
                <a:off x="2655" y="1764"/>
                <a:ext cx="348" cy="79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15" name="Line 164">
                <a:extLst>
                  <a:ext uri="{FF2B5EF4-FFF2-40B4-BE49-F238E27FC236}">
                    <a16:creationId xmlns:a16="http://schemas.microsoft.com/office/drawing/2014/main" id="{4A543975-4483-4682-8796-83ADB07BBBF8}"/>
                  </a:ext>
                </a:extLst>
              </p:cNvPr>
              <p:cNvSpPr>
                <a:spLocks noChangeShapeType="1"/>
              </p:cNvSpPr>
              <p:nvPr/>
            </p:nvSpPr>
            <p:spPr bwMode="auto">
              <a:xfrm>
                <a:off x="2655" y="1764"/>
                <a:ext cx="648" cy="4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16" name="Oval 165">
                <a:extLst>
                  <a:ext uri="{FF2B5EF4-FFF2-40B4-BE49-F238E27FC236}">
                    <a16:creationId xmlns:a16="http://schemas.microsoft.com/office/drawing/2014/main" id="{8B46CFE7-22C6-4177-9E48-D282E8844371}"/>
                  </a:ext>
                </a:extLst>
              </p:cNvPr>
              <p:cNvSpPr>
                <a:spLocks noChangeArrowheads="1"/>
              </p:cNvSpPr>
              <p:nvPr/>
            </p:nvSpPr>
            <p:spPr bwMode="auto">
              <a:xfrm>
                <a:off x="2859" y="213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17" name="Oval 166">
                <a:extLst>
                  <a:ext uri="{FF2B5EF4-FFF2-40B4-BE49-F238E27FC236}">
                    <a16:creationId xmlns:a16="http://schemas.microsoft.com/office/drawing/2014/main" id="{2DE4453F-DB9A-4CB9-9BF6-1CC3837C6F0C}"/>
                  </a:ext>
                </a:extLst>
              </p:cNvPr>
              <p:cNvSpPr>
                <a:spLocks noChangeArrowheads="1"/>
              </p:cNvSpPr>
              <p:nvPr/>
            </p:nvSpPr>
            <p:spPr bwMode="auto">
              <a:xfrm>
                <a:off x="3051" y="1740"/>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18" name="Rectangle 167">
                <a:extLst>
                  <a:ext uri="{FF2B5EF4-FFF2-40B4-BE49-F238E27FC236}">
                    <a16:creationId xmlns:a16="http://schemas.microsoft.com/office/drawing/2014/main" id="{2DBE85E9-C2F0-4D65-AC51-4B0C80F5B93B}"/>
                  </a:ext>
                </a:extLst>
              </p:cNvPr>
              <p:cNvSpPr>
                <a:spLocks noChangeArrowheads="1"/>
              </p:cNvSpPr>
              <p:nvPr/>
            </p:nvSpPr>
            <p:spPr bwMode="auto">
              <a:xfrm>
                <a:off x="3085" y="1632"/>
                <a:ext cx="6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119" name="Oval 168">
                <a:extLst>
                  <a:ext uri="{FF2B5EF4-FFF2-40B4-BE49-F238E27FC236}">
                    <a16:creationId xmlns:a16="http://schemas.microsoft.com/office/drawing/2014/main" id="{7652456D-F8CE-4BA5-A6B7-A739970EDC14}"/>
                  </a:ext>
                </a:extLst>
              </p:cNvPr>
              <p:cNvSpPr>
                <a:spLocks noChangeArrowheads="1"/>
              </p:cNvSpPr>
              <p:nvPr/>
            </p:nvSpPr>
            <p:spPr bwMode="auto">
              <a:xfrm>
                <a:off x="2439" y="223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20" name="Rectangle 169">
                <a:extLst>
                  <a:ext uri="{FF2B5EF4-FFF2-40B4-BE49-F238E27FC236}">
                    <a16:creationId xmlns:a16="http://schemas.microsoft.com/office/drawing/2014/main" id="{01570BFE-5D4F-4BBB-AEF3-5201C1DE326B}"/>
                  </a:ext>
                </a:extLst>
              </p:cNvPr>
              <p:cNvSpPr>
                <a:spLocks noChangeArrowheads="1"/>
              </p:cNvSpPr>
              <p:nvPr/>
            </p:nvSpPr>
            <p:spPr bwMode="auto">
              <a:xfrm>
                <a:off x="2381" y="2250"/>
                <a:ext cx="57"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121" name="Oval 170">
                <a:extLst>
                  <a:ext uri="{FF2B5EF4-FFF2-40B4-BE49-F238E27FC236}">
                    <a16:creationId xmlns:a16="http://schemas.microsoft.com/office/drawing/2014/main" id="{AE4E1993-A901-49D6-9F74-C0EFA41253B7}"/>
                  </a:ext>
                </a:extLst>
              </p:cNvPr>
              <p:cNvSpPr>
                <a:spLocks noChangeArrowheads="1"/>
              </p:cNvSpPr>
              <p:nvPr/>
            </p:nvSpPr>
            <p:spPr bwMode="auto">
              <a:xfrm>
                <a:off x="2775" y="255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22" name="Rectangle 171">
                <a:extLst>
                  <a:ext uri="{FF2B5EF4-FFF2-40B4-BE49-F238E27FC236}">
                    <a16:creationId xmlns:a16="http://schemas.microsoft.com/office/drawing/2014/main" id="{C6C5F7A4-CB3B-4CDD-9728-FF2CCAF586DC}"/>
                  </a:ext>
                </a:extLst>
              </p:cNvPr>
              <p:cNvSpPr>
                <a:spLocks noChangeArrowheads="1"/>
              </p:cNvSpPr>
              <p:nvPr/>
            </p:nvSpPr>
            <p:spPr bwMode="auto">
              <a:xfrm>
                <a:off x="2802" y="2592"/>
                <a:ext cx="5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sp>
            <p:nvSpPr>
              <p:cNvPr id="123" name="Oval 172">
                <a:extLst>
                  <a:ext uri="{FF2B5EF4-FFF2-40B4-BE49-F238E27FC236}">
                    <a16:creationId xmlns:a16="http://schemas.microsoft.com/office/drawing/2014/main" id="{F4A34546-4748-4042-9033-D4E3C8EC415E}"/>
                  </a:ext>
                </a:extLst>
              </p:cNvPr>
              <p:cNvSpPr>
                <a:spLocks noChangeArrowheads="1"/>
              </p:cNvSpPr>
              <p:nvPr/>
            </p:nvSpPr>
            <p:spPr bwMode="auto">
              <a:xfrm>
                <a:off x="2643" y="1752"/>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24" name="Rectangle 173">
                <a:extLst>
                  <a:ext uri="{FF2B5EF4-FFF2-40B4-BE49-F238E27FC236}">
                    <a16:creationId xmlns:a16="http://schemas.microsoft.com/office/drawing/2014/main" id="{432AA15D-0113-4D9D-9533-C686CF8DC349}"/>
                  </a:ext>
                </a:extLst>
              </p:cNvPr>
              <p:cNvSpPr>
                <a:spLocks noChangeArrowheads="1"/>
              </p:cNvSpPr>
              <p:nvPr/>
            </p:nvSpPr>
            <p:spPr bwMode="auto">
              <a:xfrm>
                <a:off x="2575" y="1638"/>
                <a:ext cx="6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FF0000"/>
                    </a:solidFill>
                    <a:latin typeface="Comic Sans MS" panose="030F0702030302020204" pitchFamily="66" charset="0"/>
                  </a:rPr>
                  <a:t>D</a:t>
                </a:r>
                <a:endParaRPr lang="en-US" altLang="en-US" sz="1050">
                  <a:solidFill>
                    <a:srgbClr val="000099"/>
                  </a:solidFill>
                  <a:latin typeface="Comic Sans MS" panose="030F0702030302020204" pitchFamily="66" charset="0"/>
                </a:endParaRPr>
              </a:p>
            </p:txBody>
          </p:sp>
          <p:sp>
            <p:nvSpPr>
              <p:cNvPr id="125" name="Oval 174">
                <a:extLst>
                  <a:ext uri="{FF2B5EF4-FFF2-40B4-BE49-F238E27FC236}">
                    <a16:creationId xmlns:a16="http://schemas.microsoft.com/office/drawing/2014/main" id="{E8CDEFAC-7C9F-4B89-9500-88579105979D}"/>
                  </a:ext>
                </a:extLst>
              </p:cNvPr>
              <p:cNvSpPr>
                <a:spLocks noChangeArrowheads="1"/>
              </p:cNvSpPr>
              <p:nvPr/>
            </p:nvSpPr>
            <p:spPr bwMode="auto">
              <a:xfrm>
                <a:off x="2991" y="254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26" name="Rectangle 175">
                <a:extLst>
                  <a:ext uri="{FF2B5EF4-FFF2-40B4-BE49-F238E27FC236}">
                    <a16:creationId xmlns:a16="http://schemas.microsoft.com/office/drawing/2014/main" id="{7DB4DEC2-6025-4960-BE47-6E8CA79FA448}"/>
                  </a:ext>
                </a:extLst>
              </p:cNvPr>
              <p:cNvSpPr>
                <a:spLocks noChangeArrowheads="1"/>
              </p:cNvSpPr>
              <p:nvPr/>
            </p:nvSpPr>
            <p:spPr bwMode="auto">
              <a:xfrm>
                <a:off x="3073" y="2586"/>
                <a:ext cx="5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E</a:t>
                </a:r>
                <a:endParaRPr lang="en-US" altLang="en-US" sz="1050">
                  <a:solidFill>
                    <a:srgbClr val="000099"/>
                  </a:solidFill>
                  <a:latin typeface="Comic Sans MS" panose="030F0702030302020204" pitchFamily="66" charset="0"/>
                </a:endParaRPr>
              </a:p>
            </p:txBody>
          </p:sp>
          <p:sp>
            <p:nvSpPr>
              <p:cNvPr id="127" name="Oval 176">
                <a:extLst>
                  <a:ext uri="{FF2B5EF4-FFF2-40B4-BE49-F238E27FC236}">
                    <a16:creationId xmlns:a16="http://schemas.microsoft.com/office/drawing/2014/main" id="{FC28E3F7-F053-4CD3-A7A6-825E774452B4}"/>
                  </a:ext>
                </a:extLst>
              </p:cNvPr>
              <p:cNvSpPr>
                <a:spLocks noChangeArrowheads="1"/>
              </p:cNvSpPr>
              <p:nvPr/>
            </p:nvSpPr>
            <p:spPr bwMode="auto">
              <a:xfrm>
                <a:off x="3291" y="219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28" name="Rectangle 177">
                <a:extLst>
                  <a:ext uri="{FF2B5EF4-FFF2-40B4-BE49-F238E27FC236}">
                    <a16:creationId xmlns:a16="http://schemas.microsoft.com/office/drawing/2014/main" id="{6637BF94-BB46-4612-8917-BC7D603F594E}"/>
                  </a:ext>
                </a:extLst>
              </p:cNvPr>
              <p:cNvSpPr>
                <a:spLocks noChangeArrowheads="1"/>
              </p:cNvSpPr>
              <p:nvPr/>
            </p:nvSpPr>
            <p:spPr bwMode="auto">
              <a:xfrm>
                <a:off x="3372" y="2238"/>
                <a:ext cx="54"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F</a:t>
                </a:r>
                <a:endParaRPr lang="en-US" altLang="en-US" sz="1050">
                  <a:solidFill>
                    <a:srgbClr val="000099"/>
                  </a:solidFill>
                  <a:latin typeface="Comic Sans MS" panose="030F0702030302020204" pitchFamily="66" charset="0"/>
                </a:endParaRPr>
              </a:p>
            </p:txBody>
          </p:sp>
        </p:grpSp>
        <p:grpSp>
          <p:nvGrpSpPr>
            <p:cNvPr id="99" name="Group 178">
              <a:extLst>
                <a:ext uri="{FF2B5EF4-FFF2-40B4-BE49-F238E27FC236}">
                  <a16:creationId xmlns:a16="http://schemas.microsoft.com/office/drawing/2014/main" id="{45FFF14F-4087-4D00-BB7D-07CAF2323592}"/>
                </a:ext>
              </a:extLst>
            </p:cNvPr>
            <p:cNvGrpSpPr>
              <a:grpSpLocks noChangeAspect="1"/>
            </p:cNvGrpSpPr>
            <p:nvPr/>
          </p:nvGrpSpPr>
          <p:grpSpPr bwMode="auto">
            <a:xfrm>
              <a:off x="2388" y="2160"/>
              <a:ext cx="492" cy="498"/>
              <a:chOff x="1200" y="2316"/>
              <a:chExt cx="492" cy="498"/>
            </a:xfrm>
          </p:grpSpPr>
          <p:sp>
            <p:nvSpPr>
              <p:cNvPr id="104" name="AutoShape 179">
                <a:extLst>
                  <a:ext uri="{FF2B5EF4-FFF2-40B4-BE49-F238E27FC236}">
                    <a16:creationId xmlns:a16="http://schemas.microsoft.com/office/drawing/2014/main" id="{5DC92E13-24D6-40E4-80B1-15C059DD0C52}"/>
                  </a:ext>
                </a:extLst>
              </p:cNvPr>
              <p:cNvSpPr>
                <a:spLocks noChangeAspect="1" noChangeArrowheads="1" noTextEdit="1"/>
              </p:cNvSpPr>
              <p:nvPr/>
            </p:nvSpPr>
            <p:spPr bwMode="auto">
              <a:xfrm>
                <a:off x="1200" y="2352"/>
                <a:ext cx="480"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105" name="Arc 180">
                <a:extLst>
                  <a:ext uri="{FF2B5EF4-FFF2-40B4-BE49-F238E27FC236}">
                    <a16:creationId xmlns:a16="http://schemas.microsoft.com/office/drawing/2014/main" id="{5E512232-9596-4AA1-BC5D-74E973B89CC0}"/>
                  </a:ext>
                </a:extLst>
              </p:cNvPr>
              <p:cNvSpPr>
                <a:spLocks/>
              </p:cNvSpPr>
              <p:nvPr/>
            </p:nvSpPr>
            <p:spPr bwMode="auto">
              <a:xfrm>
                <a:off x="1274" y="2316"/>
                <a:ext cx="418" cy="424"/>
              </a:xfrm>
              <a:custGeom>
                <a:avLst/>
                <a:gdLst>
                  <a:gd name="T0" fmla="*/ 0 w 20919"/>
                  <a:gd name="T1" fmla="*/ 0 h 21192"/>
                  <a:gd name="T2" fmla="*/ 0 w 20919"/>
                  <a:gd name="T3" fmla="*/ 0 h 21192"/>
                  <a:gd name="T4" fmla="*/ 0 w 20919"/>
                  <a:gd name="T5" fmla="*/ 0 h 21192"/>
                  <a:gd name="T6" fmla="*/ 0 60000 65536"/>
                  <a:gd name="T7" fmla="*/ 0 60000 65536"/>
                  <a:gd name="T8" fmla="*/ 0 60000 65536"/>
                  <a:gd name="T9" fmla="*/ 0 w 20919"/>
                  <a:gd name="T10" fmla="*/ 0 h 21192"/>
                  <a:gd name="T11" fmla="*/ 20919 w 20919"/>
                  <a:gd name="T12" fmla="*/ 21192 h 21192"/>
                </a:gdLst>
                <a:ahLst/>
                <a:cxnLst>
                  <a:cxn ang="T6">
                    <a:pos x="T0" y="T1"/>
                  </a:cxn>
                  <a:cxn ang="T7">
                    <a:pos x="T2" y="T3"/>
                  </a:cxn>
                  <a:cxn ang="T8">
                    <a:pos x="T4" y="T5"/>
                  </a:cxn>
                </a:cxnLst>
                <a:rect l="T9" t="T10" r="T11" b="T12"/>
                <a:pathLst>
                  <a:path w="20919" h="21192" fill="none" extrusionOk="0">
                    <a:moveTo>
                      <a:pt x="16740" y="21191"/>
                    </a:moveTo>
                    <a:cubicBezTo>
                      <a:pt x="8581" y="19582"/>
                      <a:pt x="2070" y="13433"/>
                      <a:pt x="-1" y="5379"/>
                    </a:cubicBezTo>
                  </a:path>
                  <a:path w="20919" h="21192" stroke="0" extrusionOk="0">
                    <a:moveTo>
                      <a:pt x="16740" y="21191"/>
                    </a:moveTo>
                    <a:cubicBezTo>
                      <a:pt x="8581" y="19582"/>
                      <a:pt x="2070" y="13433"/>
                      <a:pt x="-1" y="5379"/>
                    </a:cubicBezTo>
                    <a:lnTo>
                      <a:pt x="20919"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06" name="Line 181">
                <a:extLst>
                  <a:ext uri="{FF2B5EF4-FFF2-40B4-BE49-F238E27FC236}">
                    <a16:creationId xmlns:a16="http://schemas.microsoft.com/office/drawing/2014/main" id="{D3D738AA-D318-46C4-ACD3-10F230471A0D}"/>
                  </a:ext>
                </a:extLst>
              </p:cNvPr>
              <p:cNvSpPr>
                <a:spLocks noChangeShapeType="1"/>
              </p:cNvSpPr>
              <p:nvPr/>
            </p:nvSpPr>
            <p:spPr bwMode="auto">
              <a:xfrm flipH="1">
                <a:off x="1344" y="2592"/>
                <a:ext cx="60" cy="4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grpSp>
        <p:grpSp>
          <p:nvGrpSpPr>
            <p:cNvPr id="100" name="Group 182">
              <a:extLst>
                <a:ext uri="{FF2B5EF4-FFF2-40B4-BE49-F238E27FC236}">
                  <a16:creationId xmlns:a16="http://schemas.microsoft.com/office/drawing/2014/main" id="{CF744A25-668B-400E-B454-E1A4FCCE8528}"/>
                </a:ext>
              </a:extLst>
            </p:cNvPr>
            <p:cNvGrpSpPr>
              <a:grpSpLocks noChangeAspect="1"/>
            </p:cNvGrpSpPr>
            <p:nvPr/>
          </p:nvGrpSpPr>
          <p:grpSpPr bwMode="auto">
            <a:xfrm>
              <a:off x="2880" y="2148"/>
              <a:ext cx="504" cy="492"/>
              <a:chOff x="2598" y="2724"/>
              <a:chExt cx="504" cy="492"/>
            </a:xfrm>
          </p:grpSpPr>
          <p:sp>
            <p:nvSpPr>
              <p:cNvPr id="101" name="AutoShape 183">
                <a:extLst>
                  <a:ext uri="{FF2B5EF4-FFF2-40B4-BE49-F238E27FC236}">
                    <a16:creationId xmlns:a16="http://schemas.microsoft.com/office/drawing/2014/main" id="{62CDC325-BAA3-4425-9C3B-B14AB0022719}"/>
                  </a:ext>
                </a:extLst>
              </p:cNvPr>
              <p:cNvSpPr>
                <a:spLocks noChangeAspect="1" noChangeArrowheads="1" noTextEdit="1"/>
              </p:cNvSpPr>
              <p:nvPr/>
            </p:nvSpPr>
            <p:spPr bwMode="auto">
              <a:xfrm>
                <a:off x="2658" y="2724"/>
                <a:ext cx="444"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102" name="Arc 184">
                <a:extLst>
                  <a:ext uri="{FF2B5EF4-FFF2-40B4-BE49-F238E27FC236}">
                    <a16:creationId xmlns:a16="http://schemas.microsoft.com/office/drawing/2014/main" id="{406EF7C4-5174-4673-988D-1627F7F6C2BA}"/>
                  </a:ext>
                </a:extLst>
              </p:cNvPr>
              <p:cNvSpPr>
                <a:spLocks/>
              </p:cNvSpPr>
              <p:nvPr/>
            </p:nvSpPr>
            <p:spPr bwMode="auto">
              <a:xfrm>
                <a:off x="2598" y="2730"/>
                <a:ext cx="427" cy="412"/>
              </a:xfrm>
              <a:custGeom>
                <a:avLst/>
                <a:gdLst>
                  <a:gd name="T0" fmla="*/ 0 w 21352"/>
                  <a:gd name="T1" fmla="*/ 0 h 20579"/>
                  <a:gd name="T2" fmla="*/ 0 w 21352"/>
                  <a:gd name="T3" fmla="*/ 0 h 20579"/>
                  <a:gd name="T4" fmla="*/ 0 w 21352"/>
                  <a:gd name="T5" fmla="*/ 0 h 20579"/>
                  <a:gd name="T6" fmla="*/ 0 60000 65536"/>
                  <a:gd name="T7" fmla="*/ 0 60000 65536"/>
                  <a:gd name="T8" fmla="*/ 0 60000 65536"/>
                  <a:gd name="T9" fmla="*/ 0 w 21352"/>
                  <a:gd name="T10" fmla="*/ 0 h 20579"/>
                  <a:gd name="T11" fmla="*/ 21352 w 21352"/>
                  <a:gd name="T12" fmla="*/ 20579 h 20579"/>
                </a:gdLst>
                <a:ahLst/>
                <a:cxnLst>
                  <a:cxn ang="T6">
                    <a:pos x="T0" y="T1"/>
                  </a:cxn>
                  <a:cxn ang="T7">
                    <a:pos x="T2" y="T3"/>
                  </a:cxn>
                  <a:cxn ang="T8">
                    <a:pos x="T4" y="T5"/>
                  </a:cxn>
                </a:cxnLst>
                <a:rect l="T9" t="T10" r="T11" b="T12"/>
                <a:pathLst>
                  <a:path w="21352" h="20579" fill="none" extrusionOk="0">
                    <a:moveTo>
                      <a:pt x="21352" y="3262"/>
                    </a:moveTo>
                    <a:cubicBezTo>
                      <a:pt x="20112" y="11375"/>
                      <a:pt x="14381" y="18085"/>
                      <a:pt x="6562" y="20579"/>
                    </a:cubicBezTo>
                  </a:path>
                  <a:path w="21352" h="20579" stroke="0" extrusionOk="0">
                    <a:moveTo>
                      <a:pt x="21352" y="3262"/>
                    </a:moveTo>
                    <a:cubicBezTo>
                      <a:pt x="20112" y="11375"/>
                      <a:pt x="14381" y="18085"/>
                      <a:pt x="6562" y="20579"/>
                    </a:cubicBezTo>
                    <a:lnTo>
                      <a:pt x="0"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03" name="Line 185">
                <a:extLst>
                  <a:ext uri="{FF2B5EF4-FFF2-40B4-BE49-F238E27FC236}">
                    <a16:creationId xmlns:a16="http://schemas.microsoft.com/office/drawing/2014/main" id="{12E6C43D-9CA0-4836-B8BC-9FC66E41D425}"/>
                  </a:ext>
                </a:extLst>
              </p:cNvPr>
              <p:cNvSpPr>
                <a:spLocks noChangeShapeType="1"/>
              </p:cNvSpPr>
              <p:nvPr/>
            </p:nvSpPr>
            <p:spPr bwMode="auto">
              <a:xfrm>
                <a:off x="2904" y="2970"/>
                <a:ext cx="66" cy="5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grpSp>
      </p:grpSp>
      <p:grpSp>
        <p:nvGrpSpPr>
          <p:cNvPr id="129" name="Group 186">
            <a:extLst>
              <a:ext uri="{FF2B5EF4-FFF2-40B4-BE49-F238E27FC236}">
                <a16:creationId xmlns:a16="http://schemas.microsoft.com/office/drawing/2014/main" id="{AC139D54-8C91-428B-BEF5-641F5795BD16}"/>
              </a:ext>
            </a:extLst>
          </p:cNvPr>
          <p:cNvGrpSpPr>
            <a:grpSpLocks noChangeAspect="1"/>
          </p:cNvGrpSpPr>
          <p:nvPr/>
        </p:nvGrpSpPr>
        <p:grpSpPr bwMode="auto">
          <a:xfrm>
            <a:off x="6457951" y="2742992"/>
            <a:ext cx="1278731" cy="1328738"/>
            <a:chOff x="2343" y="1602"/>
            <a:chExt cx="1074" cy="1116"/>
          </a:xfrm>
        </p:grpSpPr>
        <p:sp>
          <p:nvSpPr>
            <p:cNvPr id="130" name="AutoShape 187">
              <a:extLst>
                <a:ext uri="{FF2B5EF4-FFF2-40B4-BE49-F238E27FC236}">
                  <a16:creationId xmlns:a16="http://schemas.microsoft.com/office/drawing/2014/main" id="{9EDE6D0D-F675-4770-86E2-295ABB17FA3E}"/>
                </a:ext>
              </a:extLst>
            </p:cNvPr>
            <p:cNvSpPr>
              <a:spLocks noChangeAspect="1" noChangeArrowheads="1" noTextEdit="1"/>
            </p:cNvSpPr>
            <p:nvPr/>
          </p:nvSpPr>
          <p:spPr bwMode="auto">
            <a:xfrm>
              <a:off x="2343" y="1602"/>
              <a:ext cx="1074" cy="1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50">
                <a:latin typeface="Comic Sans MS" panose="030F0702030302020204" pitchFamily="66" charset="0"/>
              </a:endParaRPr>
            </a:p>
          </p:txBody>
        </p:sp>
        <p:sp>
          <p:nvSpPr>
            <p:cNvPr id="131" name="Arc 188">
              <a:extLst>
                <a:ext uri="{FF2B5EF4-FFF2-40B4-BE49-F238E27FC236}">
                  <a16:creationId xmlns:a16="http://schemas.microsoft.com/office/drawing/2014/main" id="{DF008169-1DD3-4129-94FB-6CAAC20EF6C7}"/>
                </a:ext>
              </a:extLst>
            </p:cNvPr>
            <p:cNvSpPr>
              <a:spLocks/>
            </p:cNvSpPr>
            <p:nvPr/>
          </p:nvSpPr>
          <p:spPr bwMode="auto">
            <a:xfrm>
              <a:off x="2788" y="2220"/>
              <a:ext cx="195" cy="114"/>
            </a:xfrm>
            <a:custGeom>
              <a:avLst/>
              <a:gdLst>
                <a:gd name="T0" fmla="*/ 0 w 36889"/>
                <a:gd name="T1" fmla="*/ 0 h 21600"/>
                <a:gd name="T2" fmla="*/ 0 w 36889"/>
                <a:gd name="T3" fmla="*/ 0 h 21600"/>
                <a:gd name="T4" fmla="*/ 0 w 36889"/>
                <a:gd name="T5" fmla="*/ 0 h 21600"/>
                <a:gd name="T6" fmla="*/ 0 60000 65536"/>
                <a:gd name="T7" fmla="*/ 0 60000 65536"/>
                <a:gd name="T8" fmla="*/ 0 60000 65536"/>
                <a:gd name="T9" fmla="*/ 0 w 36889"/>
                <a:gd name="T10" fmla="*/ 0 h 21600"/>
                <a:gd name="T11" fmla="*/ 36889 w 36889"/>
                <a:gd name="T12" fmla="*/ 21600 h 21600"/>
              </a:gdLst>
              <a:ahLst/>
              <a:cxnLst>
                <a:cxn ang="T6">
                  <a:pos x="T0" y="T1"/>
                </a:cxn>
                <a:cxn ang="T7">
                  <a:pos x="T2" y="T3"/>
                </a:cxn>
                <a:cxn ang="T8">
                  <a:pos x="T4" y="T5"/>
                </a:cxn>
              </a:cxnLst>
              <a:rect l="T9" t="T10" r="T11" b="T12"/>
              <a:pathLst>
                <a:path w="36889" h="21600" fill="none" extrusionOk="0">
                  <a:moveTo>
                    <a:pt x="36889" y="12237"/>
                  </a:moveTo>
                  <a:cubicBezTo>
                    <a:pt x="32859" y="18098"/>
                    <a:pt x="26202" y="21599"/>
                    <a:pt x="19090" y="21600"/>
                  </a:cubicBezTo>
                  <a:cubicBezTo>
                    <a:pt x="11088" y="21600"/>
                    <a:pt x="3743" y="17177"/>
                    <a:pt x="-1" y="10106"/>
                  </a:cubicBezTo>
                </a:path>
                <a:path w="36889" h="21600" stroke="0" extrusionOk="0">
                  <a:moveTo>
                    <a:pt x="36889" y="12237"/>
                  </a:moveTo>
                  <a:cubicBezTo>
                    <a:pt x="32859" y="18098"/>
                    <a:pt x="26202" y="21599"/>
                    <a:pt x="19090" y="21600"/>
                  </a:cubicBezTo>
                  <a:cubicBezTo>
                    <a:pt x="11088" y="21600"/>
                    <a:pt x="3743" y="17177"/>
                    <a:pt x="-1" y="10106"/>
                  </a:cubicBezTo>
                  <a:lnTo>
                    <a:pt x="19090"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32" name="Arc 189">
              <a:extLst>
                <a:ext uri="{FF2B5EF4-FFF2-40B4-BE49-F238E27FC236}">
                  <a16:creationId xmlns:a16="http://schemas.microsoft.com/office/drawing/2014/main" id="{4567C29F-AE06-41A8-A5C2-78F37614007A}"/>
                </a:ext>
              </a:extLst>
            </p:cNvPr>
            <p:cNvSpPr>
              <a:spLocks/>
            </p:cNvSpPr>
            <p:nvPr/>
          </p:nvSpPr>
          <p:spPr bwMode="auto">
            <a:xfrm>
              <a:off x="2816" y="2220"/>
              <a:ext cx="142" cy="84"/>
            </a:xfrm>
            <a:custGeom>
              <a:avLst/>
              <a:gdLst>
                <a:gd name="T0" fmla="*/ 0 w 36630"/>
                <a:gd name="T1" fmla="*/ 0 h 21600"/>
                <a:gd name="T2" fmla="*/ 0 w 36630"/>
                <a:gd name="T3" fmla="*/ 0 h 21600"/>
                <a:gd name="T4" fmla="*/ 0 w 36630"/>
                <a:gd name="T5" fmla="*/ 0 h 21600"/>
                <a:gd name="T6" fmla="*/ 0 60000 65536"/>
                <a:gd name="T7" fmla="*/ 0 60000 65536"/>
                <a:gd name="T8" fmla="*/ 0 60000 65536"/>
                <a:gd name="T9" fmla="*/ 0 w 36630"/>
                <a:gd name="T10" fmla="*/ 0 h 21600"/>
                <a:gd name="T11" fmla="*/ 36630 w 36630"/>
                <a:gd name="T12" fmla="*/ 21600 h 21600"/>
              </a:gdLst>
              <a:ahLst/>
              <a:cxnLst>
                <a:cxn ang="T6">
                  <a:pos x="T0" y="T1"/>
                </a:cxn>
                <a:cxn ang="T7">
                  <a:pos x="T2" y="T3"/>
                </a:cxn>
                <a:cxn ang="T8">
                  <a:pos x="T4" y="T5"/>
                </a:cxn>
              </a:cxnLst>
              <a:rect l="T9" t="T10" r="T11" b="T12"/>
              <a:pathLst>
                <a:path w="36630" h="21600" fill="none" extrusionOk="0">
                  <a:moveTo>
                    <a:pt x="36629" y="11981"/>
                  </a:moveTo>
                  <a:cubicBezTo>
                    <a:pt x="32623" y="17990"/>
                    <a:pt x="25879" y="21599"/>
                    <a:pt x="18658" y="21600"/>
                  </a:cubicBezTo>
                  <a:cubicBezTo>
                    <a:pt x="10975" y="21600"/>
                    <a:pt x="3871" y="17519"/>
                    <a:pt x="0" y="10883"/>
                  </a:cubicBezTo>
                </a:path>
                <a:path w="36630" h="21600" stroke="0" extrusionOk="0">
                  <a:moveTo>
                    <a:pt x="36629" y="11981"/>
                  </a:moveTo>
                  <a:cubicBezTo>
                    <a:pt x="32623" y="17990"/>
                    <a:pt x="25879" y="21599"/>
                    <a:pt x="18658" y="21600"/>
                  </a:cubicBezTo>
                  <a:cubicBezTo>
                    <a:pt x="10975" y="21600"/>
                    <a:pt x="3871" y="17519"/>
                    <a:pt x="0" y="10883"/>
                  </a:cubicBezTo>
                  <a:lnTo>
                    <a:pt x="18658" y="0"/>
                  </a:lnTo>
                  <a:close/>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33" name="Arc 190">
              <a:extLst>
                <a:ext uri="{FF2B5EF4-FFF2-40B4-BE49-F238E27FC236}">
                  <a16:creationId xmlns:a16="http://schemas.microsoft.com/office/drawing/2014/main" id="{B1378C5A-1F25-47B8-954D-C33EAACD3CBF}"/>
                </a:ext>
              </a:extLst>
            </p:cNvPr>
            <p:cNvSpPr>
              <a:spLocks/>
            </p:cNvSpPr>
            <p:nvPr/>
          </p:nvSpPr>
          <p:spPr bwMode="auto">
            <a:xfrm>
              <a:off x="2823" y="1785"/>
              <a:ext cx="127" cy="129"/>
            </a:xfrm>
            <a:custGeom>
              <a:avLst/>
              <a:gdLst>
                <a:gd name="T0" fmla="*/ 0 w 21691"/>
                <a:gd name="T1" fmla="*/ 0 h 21600"/>
                <a:gd name="T2" fmla="*/ 0 w 21691"/>
                <a:gd name="T3" fmla="*/ 0 h 21600"/>
                <a:gd name="T4" fmla="*/ 0 w 21691"/>
                <a:gd name="T5" fmla="*/ 0 h 21600"/>
                <a:gd name="T6" fmla="*/ 0 60000 65536"/>
                <a:gd name="T7" fmla="*/ 0 60000 65536"/>
                <a:gd name="T8" fmla="*/ 0 60000 65536"/>
                <a:gd name="T9" fmla="*/ 0 w 21691"/>
                <a:gd name="T10" fmla="*/ 0 h 21600"/>
                <a:gd name="T11" fmla="*/ 21691 w 21691"/>
                <a:gd name="T12" fmla="*/ 21600 h 21600"/>
              </a:gdLst>
              <a:ahLst/>
              <a:cxnLst>
                <a:cxn ang="T6">
                  <a:pos x="T0" y="T1"/>
                </a:cxn>
                <a:cxn ang="T7">
                  <a:pos x="T2" y="T3"/>
                </a:cxn>
                <a:cxn ang="T8">
                  <a:pos x="T4" y="T5"/>
                </a:cxn>
              </a:cxnLst>
              <a:rect l="T9" t="T10" r="T11" b="T12"/>
              <a:pathLst>
                <a:path w="21691" h="21600" fill="none" extrusionOk="0">
                  <a:moveTo>
                    <a:pt x="21690" y="18898"/>
                  </a:moveTo>
                  <a:cubicBezTo>
                    <a:pt x="18489" y="20670"/>
                    <a:pt x="14890" y="21599"/>
                    <a:pt x="11232" y="21600"/>
                  </a:cubicBezTo>
                  <a:cubicBezTo>
                    <a:pt x="7269" y="21600"/>
                    <a:pt x="3384" y="20510"/>
                    <a:pt x="0" y="18449"/>
                  </a:cubicBezTo>
                </a:path>
                <a:path w="21691" h="21600" stroke="0" extrusionOk="0">
                  <a:moveTo>
                    <a:pt x="21690" y="18898"/>
                  </a:moveTo>
                  <a:cubicBezTo>
                    <a:pt x="18489" y="20670"/>
                    <a:pt x="14890" y="21599"/>
                    <a:pt x="11232" y="21600"/>
                  </a:cubicBezTo>
                  <a:cubicBezTo>
                    <a:pt x="7269" y="21600"/>
                    <a:pt x="3384" y="20510"/>
                    <a:pt x="0" y="18449"/>
                  </a:cubicBezTo>
                  <a:lnTo>
                    <a:pt x="11232" y="0"/>
                  </a:lnTo>
                  <a:close/>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34" name="Oval 191">
              <a:extLst>
                <a:ext uri="{FF2B5EF4-FFF2-40B4-BE49-F238E27FC236}">
                  <a16:creationId xmlns:a16="http://schemas.microsoft.com/office/drawing/2014/main" id="{C9A56CD6-7C08-4D2D-8B5F-27A65A2B4953}"/>
                </a:ext>
              </a:extLst>
            </p:cNvPr>
            <p:cNvSpPr>
              <a:spLocks noChangeArrowheads="1"/>
            </p:cNvSpPr>
            <p:nvPr/>
          </p:nvSpPr>
          <p:spPr bwMode="auto">
            <a:xfrm>
              <a:off x="2457" y="1788"/>
              <a:ext cx="870" cy="87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35" name="Line 192">
              <a:extLst>
                <a:ext uri="{FF2B5EF4-FFF2-40B4-BE49-F238E27FC236}">
                  <a16:creationId xmlns:a16="http://schemas.microsoft.com/office/drawing/2014/main" id="{74E05B27-E09C-460C-9015-5CA8B399F4FD}"/>
                </a:ext>
              </a:extLst>
            </p:cNvPr>
            <p:cNvSpPr>
              <a:spLocks noChangeShapeType="1"/>
            </p:cNvSpPr>
            <p:nvPr/>
          </p:nvSpPr>
          <p:spPr bwMode="auto">
            <a:xfrm flipH="1">
              <a:off x="2511" y="1788"/>
              <a:ext cx="378" cy="64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36" name="Line 193">
              <a:extLst>
                <a:ext uri="{FF2B5EF4-FFF2-40B4-BE49-F238E27FC236}">
                  <a16:creationId xmlns:a16="http://schemas.microsoft.com/office/drawing/2014/main" id="{4E980416-7139-4034-B2F9-7A57ABF72AD1}"/>
                </a:ext>
              </a:extLst>
            </p:cNvPr>
            <p:cNvSpPr>
              <a:spLocks noChangeShapeType="1"/>
            </p:cNvSpPr>
            <p:nvPr/>
          </p:nvSpPr>
          <p:spPr bwMode="auto">
            <a:xfrm>
              <a:off x="2889" y="1788"/>
              <a:ext cx="360" cy="67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37" name="Line 194">
              <a:extLst>
                <a:ext uri="{FF2B5EF4-FFF2-40B4-BE49-F238E27FC236}">
                  <a16:creationId xmlns:a16="http://schemas.microsoft.com/office/drawing/2014/main" id="{157A4BA6-7431-40EF-B00A-0FEC4454E0BF}"/>
                </a:ext>
              </a:extLst>
            </p:cNvPr>
            <p:cNvSpPr>
              <a:spLocks noChangeShapeType="1"/>
            </p:cNvSpPr>
            <p:nvPr/>
          </p:nvSpPr>
          <p:spPr bwMode="auto">
            <a:xfrm flipH="1">
              <a:off x="2511" y="2220"/>
              <a:ext cx="378" cy="21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38" name="Line 195">
              <a:extLst>
                <a:ext uri="{FF2B5EF4-FFF2-40B4-BE49-F238E27FC236}">
                  <a16:creationId xmlns:a16="http://schemas.microsoft.com/office/drawing/2014/main" id="{512C2629-789B-4D91-8599-C092E10FE81A}"/>
                </a:ext>
              </a:extLst>
            </p:cNvPr>
            <p:cNvSpPr>
              <a:spLocks noChangeShapeType="1"/>
            </p:cNvSpPr>
            <p:nvPr/>
          </p:nvSpPr>
          <p:spPr bwMode="auto">
            <a:xfrm>
              <a:off x="2889" y="2220"/>
              <a:ext cx="360" cy="24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39" name="Oval 196">
              <a:extLst>
                <a:ext uri="{FF2B5EF4-FFF2-40B4-BE49-F238E27FC236}">
                  <a16:creationId xmlns:a16="http://schemas.microsoft.com/office/drawing/2014/main" id="{4CC0B075-C363-4C0C-B4E4-F0E590B8D329}"/>
                </a:ext>
              </a:extLst>
            </p:cNvPr>
            <p:cNvSpPr>
              <a:spLocks noChangeArrowheads="1"/>
            </p:cNvSpPr>
            <p:nvPr/>
          </p:nvSpPr>
          <p:spPr bwMode="auto">
            <a:xfrm>
              <a:off x="2877" y="2208"/>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40" name="Rectangle 197">
              <a:extLst>
                <a:ext uri="{FF2B5EF4-FFF2-40B4-BE49-F238E27FC236}">
                  <a16:creationId xmlns:a16="http://schemas.microsoft.com/office/drawing/2014/main" id="{22B8810B-62A3-43D3-AD2D-02514091FF9A}"/>
                </a:ext>
              </a:extLst>
            </p:cNvPr>
            <p:cNvSpPr>
              <a:spLocks noChangeArrowheads="1"/>
            </p:cNvSpPr>
            <p:nvPr/>
          </p:nvSpPr>
          <p:spPr bwMode="auto">
            <a:xfrm>
              <a:off x="2886" y="2124"/>
              <a:ext cx="71"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FF0000"/>
                  </a:solidFill>
                  <a:latin typeface="Comic Sans MS" panose="030F0702030302020204" pitchFamily="66" charset="0"/>
                </a:rPr>
                <a:t>O</a:t>
              </a:r>
              <a:endParaRPr lang="en-US" altLang="en-US" sz="1050">
                <a:solidFill>
                  <a:srgbClr val="000099"/>
                </a:solidFill>
                <a:latin typeface="Comic Sans MS" panose="030F0702030302020204" pitchFamily="66" charset="0"/>
              </a:endParaRPr>
            </a:p>
          </p:txBody>
        </p:sp>
        <p:sp>
          <p:nvSpPr>
            <p:cNvPr id="141" name="Oval 198">
              <a:extLst>
                <a:ext uri="{FF2B5EF4-FFF2-40B4-BE49-F238E27FC236}">
                  <a16:creationId xmlns:a16="http://schemas.microsoft.com/office/drawing/2014/main" id="{BAB59575-B9E9-4A99-B09D-3FCE540A295B}"/>
                </a:ext>
              </a:extLst>
            </p:cNvPr>
            <p:cNvSpPr>
              <a:spLocks noChangeArrowheads="1"/>
            </p:cNvSpPr>
            <p:nvPr/>
          </p:nvSpPr>
          <p:spPr bwMode="auto">
            <a:xfrm>
              <a:off x="2877" y="1776"/>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42" name="Rectangle 199">
              <a:extLst>
                <a:ext uri="{FF2B5EF4-FFF2-40B4-BE49-F238E27FC236}">
                  <a16:creationId xmlns:a16="http://schemas.microsoft.com/office/drawing/2014/main" id="{710F3AA1-11BA-4A2D-AA3B-B87D6837D9E5}"/>
                </a:ext>
              </a:extLst>
            </p:cNvPr>
            <p:cNvSpPr>
              <a:spLocks noChangeArrowheads="1"/>
            </p:cNvSpPr>
            <p:nvPr/>
          </p:nvSpPr>
          <p:spPr bwMode="auto">
            <a:xfrm>
              <a:off x="2833" y="1662"/>
              <a:ext cx="6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143" name="Oval 200">
              <a:extLst>
                <a:ext uri="{FF2B5EF4-FFF2-40B4-BE49-F238E27FC236}">
                  <a16:creationId xmlns:a16="http://schemas.microsoft.com/office/drawing/2014/main" id="{C0099F59-07D1-4DD6-8198-C17CFC5B7272}"/>
                </a:ext>
              </a:extLst>
            </p:cNvPr>
            <p:cNvSpPr>
              <a:spLocks noChangeArrowheads="1"/>
            </p:cNvSpPr>
            <p:nvPr/>
          </p:nvSpPr>
          <p:spPr bwMode="auto">
            <a:xfrm>
              <a:off x="2499" y="242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44" name="Rectangle 201">
              <a:extLst>
                <a:ext uri="{FF2B5EF4-FFF2-40B4-BE49-F238E27FC236}">
                  <a16:creationId xmlns:a16="http://schemas.microsoft.com/office/drawing/2014/main" id="{1A5042DF-EECC-4C6B-9C10-D570BB4EFA14}"/>
                </a:ext>
              </a:extLst>
            </p:cNvPr>
            <p:cNvSpPr>
              <a:spLocks noChangeArrowheads="1"/>
            </p:cNvSpPr>
            <p:nvPr/>
          </p:nvSpPr>
          <p:spPr bwMode="auto">
            <a:xfrm>
              <a:off x="2429" y="2424"/>
              <a:ext cx="57"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145" name="Oval 202">
              <a:extLst>
                <a:ext uri="{FF2B5EF4-FFF2-40B4-BE49-F238E27FC236}">
                  <a16:creationId xmlns:a16="http://schemas.microsoft.com/office/drawing/2014/main" id="{21CC6D4F-EE70-4852-ADC8-F13DB71D503A}"/>
                </a:ext>
              </a:extLst>
            </p:cNvPr>
            <p:cNvSpPr>
              <a:spLocks noChangeArrowheads="1"/>
            </p:cNvSpPr>
            <p:nvPr/>
          </p:nvSpPr>
          <p:spPr bwMode="auto">
            <a:xfrm>
              <a:off x="3237" y="2454"/>
              <a:ext cx="30" cy="30"/>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46" name="Rectangle 203">
              <a:extLst>
                <a:ext uri="{FF2B5EF4-FFF2-40B4-BE49-F238E27FC236}">
                  <a16:creationId xmlns:a16="http://schemas.microsoft.com/office/drawing/2014/main" id="{A8B47ECA-FE51-4462-AF86-619E2F1EAB16}"/>
                </a:ext>
              </a:extLst>
            </p:cNvPr>
            <p:cNvSpPr>
              <a:spLocks noChangeArrowheads="1"/>
            </p:cNvSpPr>
            <p:nvPr/>
          </p:nvSpPr>
          <p:spPr bwMode="auto">
            <a:xfrm>
              <a:off x="3324" y="2496"/>
              <a:ext cx="55"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grpSp>
      <p:sp>
        <p:nvSpPr>
          <p:cNvPr id="147" name="Rectangle 241">
            <a:extLst>
              <a:ext uri="{FF2B5EF4-FFF2-40B4-BE49-F238E27FC236}">
                <a16:creationId xmlns:a16="http://schemas.microsoft.com/office/drawing/2014/main" id="{318C5B77-9C1D-4499-881D-25749F573020}"/>
              </a:ext>
            </a:extLst>
          </p:cNvPr>
          <p:cNvSpPr>
            <a:spLocks noChangeArrowheads="1"/>
          </p:cNvSpPr>
          <p:nvPr/>
        </p:nvSpPr>
        <p:spPr bwMode="auto">
          <a:xfrm rot="10382360" flipH="1" flipV="1">
            <a:off x="5086350" y="3896333"/>
            <a:ext cx="1257300" cy="126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A</a:t>
            </a:r>
            <a:endParaRPr lang="en-US" altLang="en-US" sz="1050">
              <a:solidFill>
                <a:srgbClr val="000099"/>
              </a:solidFill>
              <a:latin typeface="Comic Sans MS" panose="030F0702030302020204" pitchFamily="66" charset="0"/>
            </a:endParaRPr>
          </a:p>
        </p:txBody>
      </p:sp>
      <p:sp>
        <p:nvSpPr>
          <p:cNvPr id="148" name="Rectangle 246">
            <a:extLst>
              <a:ext uri="{FF2B5EF4-FFF2-40B4-BE49-F238E27FC236}">
                <a16:creationId xmlns:a16="http://schemas.microsoft.com/office/drawing/2014/main" id="{E497D3F7-5A83-456C-A709-89AB8A4E88D2}"/>
              </a:ext>
            </a:extLst>
          </p:cNvPr>
          <p:cNvSpPr>
            <a:spLocks noChangeArrowheads="1"/>
          </p:cNvSpPr>
          <p:nvPr/>
        </p:nvSpPr>
        <p:spPr bwMode="auto">
          <a:xfrm>
            <a:off x="6798469" y="1632786"/>
            <a:ext cx="159544" cy="126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FF0000"/>
                </a:solidFill>
                <a:latin typeface="Comic Sans MS" panose="030F0702030302020204" pitchFamily="66" charset="0"/>
              </a:rPr>
              <a:t>O</a:t>
            </a:r>
            <a:endParaRPr lang="en-US" altLang="en-US" sz="1050">
              <a:solidFill>
                <a:srgbClr val="000099"/>
              </a:solidFill>
              <a:latin typeface="Comic Sans MS" panose="030F0702030302020204" pitchFamily="66" charset="0"/>
            </a:endParaRPr>
          </a:p>
        </p:txBody>
      </p:sp>
      <p:sp>
        <p:nvSpPr>
          <p:cNvPr id="149" name="Rectangle 247">
            <a:extLst>
              <a:ext uri="{FF2B5EF4-FFF2-40B4-BE49-F238E27FC236}">
                <a16:creationId xmlns:a16="http://schemas.microsoft.com/office/drawing/2014/main" id="{FEC770BC-9F4D-4B09-B3C4-30B68BF6A5A1}"/>
              </a:ext>
            </a:extLst>
          </p:cNvPr>
          <p:cNvSpPr>
            <a:spLocks noChangeArrowheads="1"/>
          </p:cNvSpPr>
          <p:nvPr/>
        </p:nvSpPr>
        <p:spPr bwMode="auto">
          <a:xfrm>
            <a:off x="5742383" y="2684969"/>
            <a:ext cx="1381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800" b="1" dirty="0">
                <a:solidFill>
                  <a:srgbClr val="FF0000"/>
                </a:solidFill>
                <a:latin typeface="Comic Sans MS" panose="030F0702030302020204" pitchFamily="66" charset="0"/>
              </a:rPr>
              <a:t>O</a:t>
            </a:r>
            <a:endParaRPr lang="en-US" altLang="en-US" sz="1800" dirty="0">
              <a:solidFill>
                <a:srgbClr val="000099"/>
              </a:solidFill>
              <a:latin typeface="Comic Sans MS" panose="030F0702030302020204" pitchFamily="66" charset="0"/>
            </a:endParaRPr>
          </a:p>
        </p:txBody>
      </p:sp>
      <p:grpSp>
        <p:nvGrpSpPr>
          <p:cNvPr id="150" name="Group 95">
            <a:extLst>
              <a:ext uri="{FF2B5EF4-FFF2-40B4-BE49-F238E27FC236}">
                <a16:creationId xmlns:a16="http://schemas.microsoft.com/office/drawing/2014/main" id="{563409C0-0156-42F3-8885-519810B52196}"/>
              </a:ext>
            </a:extLst>
          </p:cNvPr>
          <p:cNvGrpSpPr>
            <a:grpSpLocks/>
          </p:cNvGrpSpPr>
          <p:nvPr/>
        </p:nvGrpSpPr>
        <p:grpSpPr bwMode="auto">
          <a:xfrm>
            <a:off x="5319386" y="4000292"/>
            <a:ext cx="1323824" cy="1028700"/>
            <a:chOff x="7168716" y="5486400"/>
            <a:chExt cx="1765099" cy="1371600"/>
          </a:xfrm>
        </p:grpSpPr>
        <p:sp>
          <p:nvSpPr>
            <p:cNvPr id="151" name="Oval 225">
              <a:extLst>
                <a:ext uri="{FF2B5EF4-FFF2-40B4-BE49-F238E27FC236}">
                  <a16:creationId xmlns:a16="http://schemas.microsoft.com/office/drawing/2014/main" id="{3FDC5C73-CB00-4E77-ABA3-F13FF6EA08A5}"/>
                </a:ext>
              </a:extLst>
            </p:cNvPr>
            <p:cNvSpPr>
              <a:spLocks noChangeArrowheads="1"/>
            </p:cNvSpPr>
            <p:nvPr/>
          </p:nvSpPr>
          <p:spPr bwMode="auto">
            <a:xfrm>
              <a:off x="7315200" y="5486400"/>
              <a:ext cx="1381125" cy="1371600"/>
            </a:xfrm>
            <a:prstGeom prst="ellipse">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52" name="Line 226">
              <a:extLst>
                <a:ext uri="{FF2B5EF4-FFF2-40B4-BE49-F238E27FC236}">
                  <a16:creationId xmlns:a16="http://schemas.microsoft.com/office/drawing/2014/main" id="{5DE75783-FD7D-4C34-92A5-40123F5760C0}"/>
                </a:ext>
              </a:extLst>
            </p:cNvPr>
            <p:cNvSpPr>
              <a:spLocks noChangeShapeType="1"/>
            </p:cNvSpPr>
            <p:nvPr/>
          </p:nvSpPr>
          <p:spPr bwMode="auto">
            <a:xfrm flipH="1">
              <a:off x="7315200" y="6172200"/>
              <a:ext cx="1371600" cy="190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53" name="Line 227">
              <a:extLst>
                <a:ext uri="{FF2B5EF4-FFF2-40B4-BE49-F238E27FC236}">
                  <a16:creationId xmlns:a16="http://schemas.microsoft.com/office/drawing/2014/main" id="{75C84C7D-FFC3-426E-8586-B11838656906}"/>
                </a:ext>
              </a:extLst>
            </p:cNvPr>
            <p:cNvSpPr>
              <a:spLocks noChangeShapeType="1"/>
            </p:cNvSpPr>
            <p:nvPr/>
          </p:nvSpPr>
          <p:spPr bwMode="auto">
            <a:xfrm flipH="1">
              <a:off x="7315200" y="5562600"/>
              <a:ext cx="447675" cy="65722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54" name="Line 228">
              <a:extLst>
                <a:ext uri="{FF2B5EF4-FFF2-40B4-BE49-F238E27FC236}">
                  <a16:creationId xmlns:a16="http://schemas.microsoft.com/office/drawing/2014/main" id="{BBFEFAB1-46A5-4185-8890-64C1CEDEC7EC}"/>
                </a:ext>
              </a:extLst>
            </p:cNvPr>
            <p:cNvSpPr>
              <a:spLocks noChangeShapeType="1"/>
            </p:cNvSpPr>
            <p:nvPr/>
          </p:nvSpPr>
          <p:spPr bwMode="auto">
            <a:xfrm>
              <a:off x="7772400" y="5562600"/>
              <a:ext cx="914400" cy="609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55" name="Line 233">
              <a:extLst>
                <a:ext uri="{FF2B5EF4-FFF2-40B4-BE49-F238E27FC236}">
                  <a16:creationId xmlns:a16="http://schemas.microsoft.com/office/drawing/2014/main" id="{4AA2F2A3-5BB1-4A7E-AAB9-FE9F8458D68E}"/>
                </a:ext>
              </a:extLst>
            </p:cNvPr>
            <p:cNvSpPr>
              <a:spLocks noChangeShapeType="1"/>
            </p:cNvSpPr>
            <p:nvPr/>
          </p:nvSpPr>
          <p:spPr bwMode="auto">
            <a:xfrm>
              <a:off x="7686675" y="5657850"/>
              <a:ext cx="85725" cy="571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56" name="Line 234">
              <a:extLst>
                <a:ext uri="{FF2B5EF4-FFF2-40B4-BE49-F238E27FC236}">
                  <a16:creationId xmlns:a16="http://schemas.microsoft.com/office/drawing/2014/main" id="{7EEC045A-C2FD-45B5-B1BC-88340367D184}"/>
                </a:ext>
              </a:extLst>
            </p:cNvPr>
            <p:cNvSpPr>
              <a:spLocks noChangeShapeType="1"/>
            </p:cNvSpPr>
            <p:nvPr/>
          </p:nvSpPr>
          <p:spPr bwMode="auto">
            <a:xfrm flipH="1">
              <a:off x="7772400" y="5638800"/>
              <a:ext cx="66675" cy="952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050">
                <a:latin typeface="Comic Sans MS" panose="030F0702030302020204" pitchFamily="66" charset="0"/>
              </a:endParaRPr>
            </a:p>
          </p:txBody>
        </p:sp>
        <p:sp>
          <p:nvSpPr>
            <p:cNvPr id="157" name="Oval 235">
              <a:extLst>
                <a:ext uri="{FF2B5EF4-FFF2-40B4-BE49-F238E27FC236}">
                  <a16:creationId xmlns:a16="http://schemas.microsoft.com/office/drawing/2014/main" id="{E5CEC275-56C9-4258-92AA-D3D2063F3267}"/>
                </a:ext>
              </a:extLst>
            </p:cNvPr>
            <p:cNvSpPr>
              <a:spLocks noChangeArrowheads="1"/>
            </p:cNvSpPr>
            <p:nvPr/>
          </p:nvSpPr>
          <p:spPr bwMode="auto">
            <a:xfrm>
              <a:off x="8001000" y="6172200"/>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58" name="Oval 236">
              <a:extLst>
                <a:ext uri="{FF2B5EF4-FFF2-40B4-BE49-F238E27FC236}">
                  <a16:creationId xmlns:a16="http://schemas.microsoft.com/office/drawing/2014/main" id="{A3207A74-AD21-461E-8289-5C5B91D54523}"/>
                </a:ext>
              </a:extLst>
            </p:cNvPr>
            <p:cNvSpPr>
              <a:spLocks noChangeArrowheads="1"/>
            </p:cNvSpPr>
            <p:nvPr/>
          </p:nvSpPr>
          <p:spPr bwMode="auto">
            <a:xfrm>
              <a:off x="7267575" y="6172200"/>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59" name="Rectangle 237">
              <a:extLst>
                <a:ext uri="{FF2B5EF4-FFF2-40B4-BE49-F238E27FC236}">
                  <a16:creationId xmlns:a16="http://schemas.microsoft.com/office/drawing/2014/main" id="{83905919-E9F5-4200-9FAB-914E3748FE23}"/>
                </a:ext>
              </a:extLst>
            </p:cNvPr>
            <p:cNvSpPr>
              <a:spLocks noChangeArrowheads="1"/>
            </p:cNvSpPr>
            <p:nvPr/>
          </p:nvSpPr>
          <p:spPr bwMode="auto">
            <a:xfrm>
              <a:off x="7168716" y="6172200"/>
              <a:ext cx="8976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B</a:t>
              </a:r>
              <a:endParaRPr lang="en-US" altLang="en-US" sz="1050">
                <a:solidFill>
                  <a:srgbClr val="000099"/>
                </a:solidFill>
                <a:latin typeface="Comic Sans MS" panose="030F0702030302020204" pitchFamily="66" charset="0"/>
              </a:endParaRPr>
            </a:p>
          </p:txBody>
        </p:sp>
        <p:sp>
          <p:nvSpPr>
            <p:cNvPr id="160" name="Oval 238">
              <a:extLst>
                <a:ext uri="{FF2B5EF4-FFF2-40B4-BE49-F238E27FC236}">
                  <a16:creationId xmlns:a16="http://schemas.microsoft.com/office/drawing/2014/main" id="{AD46E929-991A-42F6-9380-B81C2AFADABE}"/>
                </a:ext>
              </a:extLst>
            </p:cNvPr>
            <p:cNvSpPr>
              <a:spLocks noChangeArrowheads="1"/>
            </p:cNvSpPr>
            <p:nvPr/>
          </p:nvSpPr>
          <p:spPr bwMode="auto">
            <a:xfrm>
              <a:off x="8686800" y="6172200"/>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61" name="Rectangle 239">
              <a:extLst>
                <a:ext uri="{FF2B5EF4-FFF2-40B4-BE49-F238E27FC236}">
                  <a16:creationId xmlns:a16="http://schemas.microsoft.com/office/drawing/2014/main" id="{09C3364F-5D67-419E-9BF8-DCF5023F914D}"/>
                </a:ext>
              </a:extLst>
            </p:cNvPr>
            <p:cNvSpPr>
              <a:spLocks noChangeArrowheads="1"/>
            </p:cNvSpPr>
            <p:nvPr/>
          </p:nvSpPr>
          <p:spPr bwMode="auto">
            <a:xfrm>
              <a:off x="8846184" y="6019800"/>
              <a:ext cx="8763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a:solidFill>
                    <a:srgbClr val="0000FF"/>
                  </a:solidFill>
                  <a:latin typeface="Comic Sans MS" panose="030F0702030302020204" pitchFamily="66" charset="0"/>
                </a:rPr>
                <a:t>C</a:t>
              </a:r>
              <a:endParaRPr lang="en-US" altLang="en-US" sz="1050">
                <a:solidFill>
                  <a:srgbClr val="000099"/>
                </a:solidFill>
                <a:latin typeface="Comic Sans MS" panose="030F0702030302020204" pitchFamily="66" charset="0"/>
              </a:endParaRPr>
            </a:p>
          </p:txBody>
        </p:sp>
        <p:sp>
          <p:nvSpPr>
            <p:cNvPr id="162" name="Oval 240">
              <a:extLst>
                <a:ext uri="{FF2B5EF4-FFF2-40B4-BE49-F238E27FC236}">
                  <a16:creationId xmlns:a16="http://schemas.microsoft.com/office/drawing/2014/main" id="{4179617B-7EAB-4E99-BE3D-3161092C627C}"/>
                </a:ext>
              </a:extLst>
            </p:cNvPr>
            <p:cNvSpPr>
              <a:spLocks noChangeArrowheads="1"/>
            </p:cNvSpPr>
            <p:nvPr/>
          </p:nvSpPr>
          <p:spPr bwMode="auto">
            <a:xfrm>
              <a:off x="7724775" y="5514975"/>
              <a:ext cx="47625" cy="47625"/>
            </a:xfrm>
            <a:prstGeom prst="ellipse">
              <a:avLst/>
            </a:prstGeom>
            <a:solidFill>
              <a:srgbClr val="FF0000"/>
            </a:solidFill>
            <a:ln w="0">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1050"/>
            </a:p>
          </p:txBody>
        </p:sp>
        <p:sp>
          <p:nvSpPr>
            <p:cNvPr id="163" name="Rectangle 248">
              <a:extLst>
                <a:ext uri="{FF2B5EF4-FFF2-40B4-BE49-F238E27FC236}">
                  <a16:creationId xmlns:a16="http://schemas.microsoft.com/office/drawing/2014/main" id="{A0683563-D543-4917-A083-37D0E041EEE2}"/>
                </a:ext>
              </a:extLst>
            </p:cNvPr>
            <p:cNvSpPr>
              <a:spLocks noChangeArrowheads="1"/>
            </p:cNvSpPr>
            <p:nvPr/>
          </p:nvSpPr>
          <p:spPr bwMode="auto">
            <a:xfrm>
              <a:off x="7772400" y="6248400"/>
              <a:ext cx="28452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825" b="1" dirty="0">
                  <a:solidFill>
                    <a:srgbClr val="FF0000"/>
                  </a:solidFill>
                  <a:latin typeface="Comic Sans MS" panose="030F0702030302020204" pitchFamily="66" charset="0"/>
                </a:rPr>
                <a:t>O</a:t>
              </a:r>
              <a:endParaRPr lang="en-US" altLang="en-US" sz="1050" dirty="0">
                <a:solidFill>
                  <a:srgbClr val="000099"/>
                </a:solidFill>
                <a:latin typeface="Comic Sans MS" panose="030F0702030302020204" pitchFamily="66" charset="0"/>
              </a:endParaRPr>
            </a:p>
          </p:txBody>
        </p:sp>
      </p:grpSp>
    </p:spTree>
    <p:extLst>
      <p:ext uri="{BB962C8B-B14F-4D97-AF65-F5344CB8AC3E}">
        <p14:creationId xmlns:p14="http://schemas.microsoft.com/office/powerpoint/2010/main" val="2110677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ox(in)">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box(in)">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blinds(horizontal)">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6"/>
                                        </p:tgtEl>
                                        <p:attrNameLst>
                                          <p:attrName>style.visibility</p:attrName>
                                        </p:attrNameLst>
                                      </p:cBhvr>
                                      <p:to>
                                        <p:strVal val="visible"/>
                                      </p:to>
                                    </p:set>
                                    <p:animEffect transition="in" filter="box(in)">
                                      <p:cBhvr>
                                        <p:cTn id="22" dur="500"/>
                                        <p:tgtEl>
                                          <p:spTgt spid="7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7"/>
                                        </p:tgtEl>
                                        <p:attrNameLst>
                                          <p:attrName>style.visibility</p:attrName>
                                        </p:attrNameLst>
                                      </p:cBhvr>
                                      <p:to>
                                        <p:strVal val="visible"/>
                                      </p:to>
                                    </p:set>
                                    <p:animEffect transition="in" filter="box(in)">
                                      <p:cBhvr>
                                        <p:cTn id="27" dur="500"/>
                                        <p:tgtEl>
                                          <p:spTgt spid="9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box(in)">
                                      <p:cBhvr>
                                        <p:cTn id="32" dur="500"/>
                                        <p:tgtEl>
                                          <p:spTgt spid="7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7"/>
                                        </p:tgtEl>
                                        <p:attrNameLst>
                                          <p:attrName>style.visibility</p:attrName>
                                        </p:attrNameLst>
                                      </p:cBhvr>
                                      <p:to>
                                        <p:strVal val="visible"/>
                                      </p:to>
                                    </p:set>
                                    <p:animEffect transition="in" filter="blinds(horizontal)">
                                      <p:cBhvr>
                                        <p:cTn id="37" dur="500"/>
                                        <p:tgtEl>
                                          <p:spTgt spid="7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3"/>
                                        </p:tgtEl>
                                        <p:attrNameLst>
                                          <p:attrName>style.visibility</p:attrName>
                                        </p:attrNameLst>
                                      </p:cBhvr>
                                      <p:to>
                                        <p:strVal val="visible"/>
                                      </p:to>
                                    </p:set>
                                    <p:animEffect transition="in" filter="blinds(horizontal)">
                                      <p:cBhvr>
                                        <p:cTn id="42" dur="500"/>
                                        <p:tgtEl>
                                          <p:spTgt spid="7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29"/>
                                        </p:tgtEl>
                                        <p:attrNameLst>
                                          <p:attrName>style.visibility</p:attrName>
                                        </p:attrNameLst>
                                      </p:cBhvr>
                                      <p:to>
                                        <p:strVal val="visible"/>
                                      </p:to>
                                    </p:set>
                                    <p:animEffect transition="in" filter="box(in)">
                                      <p:cBhvr>
                                        <p:cTn id="47" dur="500"/>
                                        <p:tgtEl>
                                          <p:spTgt spid="12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4"/>
                                        </p:tgtEl>
                                        <p:attrNameLst>
                                          <p:attrName>style.visibility</p:attrName>
                                        </p:attrNameLst>
                                      </p:cBhvr>
                                      <p:to>
                                        <p:strVal val="visible"/>
                                      </p:to>
                                    </p:set>
                                    <p:animEffect transition="in" filter="blinds(horizontal)">
                                      <p:cBhvr>
                                        <p:cTn id="52" dur="500"/>
                                        <p:tgtEl>
                                          <p:spTgt spid="74"/>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147"/>
                                        </p:tgtEl>
                                        <p:attrNameLst>
                                          <p:attrName>style.visibility</p:attrName>
                                        </p:attrNameLst>
                                      </p:cBhvr>
                                      <p:to>
                                        <p:strVal val="visible"/>
                                      </p:to>
                                    </p:set>
                                    <p:animEffect transition="in" filter="box(in)">
                                      <p:cBhvr>
                                        <p:cTn id="57" dur="500"/>
                                        <p:tgtEl>
                                          <p:spTgt spid="147"/>
                                        </p:tgtEl>
                                      </p:cBhvr>
                                    </p:animEffect>
                                  </p:childTnLst>
                                </p:cTn>
                              </p:par>
                              <p:par>
                                <p:cTn id="58" presetID="4" presetClass="entr" presetSubtype="16" fill="hold" nodeType="withEffect">
                                  <p:stCondLst>
                                    <p:cond delay="0"/>
                                  </p:stCondLst>
                                  <p:childTnLst>
                                    <p:set>
                                      <p:cBhvr>
                                        <p:cTn id="59" dur="1" fill="hold">
                                          <p:stCondLst>
                                            <p:cond delay="0"/>
                                          </p:stCondLst>
                                        </p:cTn>
                                        <p:tgtEl>
                                          <p:spTgt spid="150"/>
                                        </p:tgtEl>
                                        <p:attrNameLst>
                                          <p:attrName>style.visibility</p:attrName>
                                        </p:attrNameLst>
                                      </p:cBhvr>
                                      <p:to>
                                        <p:strVal val="visible"/>
                                      </p:to>
                                    </p:set>
                                    <p:animEffect transition="in" filter="box(in)">
                                      <p:cBhvr>
                                        <p:cTn id="60"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P spid="71" grpId="0"/>
      <p:bldP spid="72" grpId="0"/>
      <p:bldP spid="73" grpId="0"/>
      <p:bldP spid="74" grpId="0"/>
      <p:bldP spid="76" grpId="0"/>
      <p:bldP spid="147" grpId="0"/>
    </p:bldLst>
  </p:timing>
</p:sld>
</file>

<file path=ppt/theme/theme1.xml><?xml version="1.0" encoding="utf-8"?>
<a:theme xmlns:a="http://schemas.openxmlformats.org/drawingml/2006/main" name="Math Subject for Elementary -4th Grade: Practice Standards by Slidesgo">
  <a:themeElements>
    <a:clrScheme name="Simple Light">
      <a:dk1>
        <a:srgbClr val="143E63"/>
      </a:dk1>
      <a:lt1>
        <a:srgbClr val="34679A"/>
      </a:lt1>
      <a:dk2>
        <a:srgbClr val="D0F3FF"/>
      </a:dk2>
      <a:lt2>
        <a:srgbClr val="F8F3DE"/>
      </a:lt2>
      <a:accent1>
        <a:srgbClr val="340931"/>
      </a:accent1>
      <a:accent2>
        <a:srgbClr val="E5739A"/>
      </a:accent2>
      <a:accent3>
        <a:srgbClr val="ECB8CA"/>
      </a:accent3>
      <a:accent4>
        <a:srgbClr val="FFDB48"/>
      </a:accent4>
      <a:accent5>
        <a:srgbClr val="B2ADAD"/>
      </a:accent5>
      <a:accent6>
        <a:srgbClr val="E5DADB"/>
      </a:accent6>
      <a:hlink>
        <a:srgbClr val="143E6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lidesgo Final Pages">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869FB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44</TotalTime>
  <Words>3404</Words>
  <PresentationFormat>On-screen Show (16:9)</PresentationFormat>
  <Paragraphs>545</Paragraphs>
  <Slides>70</Slides>
  <Notes>66</Notes>
  <HiddenSlides>0</HiddenSlides>
  <MMClips>0</MMClips>
  <ScaleCrop>false</ScaleCrop>
  <HeadingPairs>
    <vt:vector size="8" baseType="variant">
      <vt:variant>
        <vt:lpstr>Fonts Used</vt:lpstr>
      </vt:variant>
      <vt:variant>
        <vt:i4>16</vt:i4>
      </vt:variant>
      <vt:variant>
        <vt:lpstr>Theme</vt:lpstr>
      </vt:variant>
      <vt:variant>
        <vt:i4>2</vt:i4>
      </vt:variant>
      <vt:variant>
        <vt:lpstr>Embedded OLE Servers</vt:lpstr>
      </vt:variant>
      <vt:variant>
        <vt:i4>1</vt:i4>
      </vt:variant>
      <vt:variant>
        <vt:lpstr>Slide Titles</vt:lpstr>
      </vt:variant>
      <vt:variant>
        <vt:i4>70</vt:i4>
      </vt:variant>
    </vt:vector>
  </HeadingPairs>
  <TitlesOfParts>
    <vt:vector size="89" baseType="lpstr">
      <vt:lpstr>Anaheim</vt:lpstr>
      <vt:lpstr>Proxima Nova Semibold</vt:lpstr>
      <vt:lpstr>Proxima Nova</vt:lpstr>
      <vt:lpstr>Comic Sans MS</vt:lpstr>
      <vt:lpstr>Calibri</vt:lpstr>
      <vt:lpstr>Roboto Condensed Light</vt:lpstr>
      <vt:lpstr>Bitter</vt:lpstr>
      <vt:lpstr>Yu Gothic UI Semilight</vt:lpstr>
      <vt:lpstr>Amatic SC</vt:lpstr>
      <vt:lpstr>Times New Roman</vt:lpstr>
      <vt:lpstr>Merriweather Sans</vt:lpstr>
      <vt:lpstr>Roboto Medium</vt:lpstr>
      <vt:lpstr>Bebas Neue</vt:lpstr>
      <vt:lpstr>Arial</vt:lpstr>
      <vt:lpstr>Cambria Math</vt:lpstr>
      <vt:lpstr>Lato</vt:lpstr>
      <vt:lpstr>Math Subject for Elementary -4th Grade: Practice Standards by Slidesgo</vt:lpstr>
      <vt:lpstr>Slidesgo Final Pages</vt:lpstr>
      <vt:lpstr>Equation</vt:lpstr>
      <vt:lpstr>BÀI 3 – GÓC NỘI TIẾP</vt:lpstr>
      <vt:lpstr>KIỂM TRA BÀI CŨ</vt:lpstr>
      <vt:lpstr>BÀI 3 – GÓC NỘI TIẾP</vt:lpstr>
      <vt:lpstr>BÀI 3 – GÓC NỘI TIẾP</vt:lpstr>
      <vt:lpstr>PowerPoint Presentation</vt:lpstr>
      <vt:lpstr>BÀI 3 – GÓC NỘI TIẾP</vt:lpstr>
      <vt:lpstr>PowerPoint Presentation</vt:lpstr>
      <vt:lpstr>PowerPoint Presentation</vt:lpstr>
      <vt:lpstr>PowerPoint Presentation</vt:lpstr>
      <vt:lpstr>BÀI 3 – GÓC NỘI TIẾP</vt:lpstr>
      <vt:lpstr>BÀI TẬP VÀ CÁC DẠNG TOÁN</vt:lpstr>
      <vt:lpstr>BÀI TẬP VÀ CÁC DẠNG TOÁN</vt:lpstr>
      <vt:lpstr>PowerPoint Presentation</vt:lpstr>
      <vt:lpstr>PowerPoint Presentatio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Operations and algebraic thinking</vt:lpstr>
      <vt:lpstr>Introduction</vt:lpstr>
      <vt:lpstr>Operations and Algebraic Thinking</vt:lpstr>
      <vt:lpstr>What is this topic about?</vt:lpstr>
      <vt:lpstr>Problems operations with whole numbers</vt:lpstr>
      <vt:lpstr>9h 55m 23s</vt:lpstr>
      <vt:lpstr>Problems operations with whole numbers II</vt:lpstr>
      <vt:lpstr>Generate and analyze patterns</vt:lpstr>
      <vt:lpstr>—SOMEONE FAMOUS</vt:lpstr>
      <vt:lpstr>List the four students from the shortest to the tallest</vt:lpstr>
      <vt:lpstr>Fraction equivalence and ordering</vt:lpstr>
      <vt:lpstr>A picture is worth a thousand words</vt:lpstr>
      <vt:lpstr>Use of fraction</vt:lpstr>
      <vt:lpstr>Steps to add fraction</vt:lpstr>
      <vt:lpstr>We remember some concepts</vt:lpstr>
      <vt:lpstr>Awesome words</vt:lpstr>
      <vt:lpstr>Triangle classification</vt:lpstr>
      <vt:lpstr>Map</vt:lpstr>
      <vt:lpstr>Geometry concepts</vt:lpstr>
      <vt:lpstr>Multimedia mockup</vt:lpstr>
      <vt:lpstr>Thanks!</vt:lpstr>
      <vt:lpstr>Math Icon Pack</vt:lpstr>
      <vt:lpstr>Alternative resources</vt:lpstr>
      <vt:lpstr>Resour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modified xsi:type="dcterms:W3CDTF">2023-03-12T12:23:49Z</dcterms:modified>
</cp:coreProperties>
</file>